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B6AA6" w:rsidRDefault="00BB6AA6" w:rsidP="00BB6AA6">
      <w:pPr>
        <w:pStyle w:val="1-"/>
        <w:ind w:firstLine="0"/>
        <w:jc w:val="center"/>
        <w:rPr>
          <w:rtl/>
          <w:lang w:bidi="fa-IR"/>
        </w:rPr>
      </w:pPr>
      <w:bookmarkStart w:id="0" w:name="_GoBack"/>
      <w:bookmarkEnd w:id="0"/>
    </w:p>
    <w:p w:rsidR="00BB6AA6" w:rsidRDefault="00BB6AA6" w:rsidP="00BB6AA6">
      <w:pPr>
        <w:pStyle w:val="1-"/>
        <w:ind w:firstLine="0"/>
        <w:jc w:val="center"/>
        <w:rPr>
          <w:rtl/>
        </w:rPr>
      </w:pPr>
    </w:p>
    <w:p w:rsidR="00BB6AA6" w:rsidRPr="001D7028" w:rsidRDefault="00BB6AA6" w:rsidP="00BB6AA6">
      <w:pPr>
        <w:pStyle w:val="1-"/>
        <w:ind w:firstLine="0"/>
        <w:jc w:val="center"/>
        <w:rPr>
          <w:rtl/>
        </w:rPr>
      </w:pPr>
    </w:p>
    <w:p w:rsidR="001D7028" w:rsidRPr="0090324D" w:rsidRDefault="001D7028" w:rsidP="00BB6AA6">
      <w:pPr>
        <w:ind w:firstLine="0"/>
        <w:jc w:val="center"/>
        <w:rPr>
          <w:rFonts w:ascii="Times New Roman Bold" w:hAnsi="Times New Roman Bold" w:cs="B heshmat"/>
          <w:sz w:val="42"/>
          <w:szCs w:val="54"/>
          <w:rtl/>
        </w:rPr>
      </w:pPr>
      <w:r w:rsidRPr="00BB6AA6">
        <w:rPr>
          <w:rFonts w:ascii="IRTitr" w:hAnsi="IRTitr" w:cs="IRTitr"/>
          <w:sz w:val="58"/>
          <w:szCs w:val="70"/>
          <w:rtl/>
        </w:rPr>
        <w:t>فقه احناف</w:t>
      </w:r>
      <w:r w:rsidR="00BB6AA6">
        <w:rPr>
          <w:rFonts w:ascii="IRTitr" w:hAnsi="IRTitr" w:cs="IRTitr" w:hint="cs"/>
          <w:sz w:val="58"/>
          <w:szCs w:val="70"/>
          <w:rtl/>
        </w:rPr>
        <w:br/>
      </w:r>
      <w:r w:rsidRPr="00BB6AA6">
        <w:rPr>
          <w:rFonts w:ascii="IRTitr" w:hAnsi="IRTitr" w:cs="IRTitr"/>
          <w:sz w:val="52"/>
          <w:szCs w:val="52"/>
          <w:rtl/>
        </w:rPr>
        <w:t>در پرتو آ</w:t>
      </w:r>
      <w:r w:rsidR="00BB6AA6">
        <w:rPr>
          <w:rFonts w:ascii="IRTitr" w:hAnsi="IRTitr" w:cs="IRTitr" w:hint="cs"/>
          <w:sz w:val="52"/>
          <w:szCs w:val="52"/>
          <w:rtl/>
        </w:rPr>
        <w:t>ی</w:t>
      </w:r>
      <w:r w:rsidRPr="00BB6AA6">
        <w:rPr>
          <w:rFonts w:ascii="IRTitr" w:hAnsi="IRTitr" w:cs="IRTitr"/>
          <w:sz w:val="52"/>
          <w:szCs w:val="52"/>
          <w:rtl/>
        </w:rPr>
        <w:t>ات قرآن و احاد</w:t>
      </w:r>
      <w:r w:rsidR="00BB6AA6">
        <w:rPr>
          <w:rFonts w:ascii="IRTitr" w:hAnsi="IRTitr" w:cs="IRTitr" w:hint="cs"/>
          <w:sz w:val="52"/>
          <w:szCs w:val="52"/>
          <w:rtl/>
        </w:rPr>
        <w:t>ی</w:t>
      </w:r>
      <w:r w:rsidRPr="00BB6AA6">
        <w:rPr>
          <w:rFonts w:ascii="IRTitr" w:hAnsi="IRTitr" w:cs="IRTitr"/>
          <w:sz w:val="52"/>
          <w:szCs w:val="52"/>
          <w:rtl/>
        </w:rPr>
        <w:t>ث پ</w:t>
      </w:r>
      <w:r w:rsidR="00BB6AA6">
        <w:rPr>
          <w:rFonts w:ascii="IRTitr" w:hAnsi="IRTitr" w:cs="IRTitr" w:hint="cs"/>
          <w:sz w:val="52"/>
          <w:szCs w:val="52"/>
          <w:rtl/>
        </w:rPr>
        <w:t>ی</w:t>
      </w:r>
      <w:r w:rsidRPr="00BB6AA6">
        <w:rPr>
          <w:rFonts w:ascii="IRTitr" w:hAnsi="IRTitr" w:cs="IRTitr"/>
          <w:sz w:val="52"/>
          <w:szCs w:val="52"/>
          <w:rtl/>
        </w:rPr>
        <w:t>امبر</w:t>
      </w:r>
      <w:r w:rsidR="00BB6AA6" w:rsidRPr="00BB6AA6">
        <w:rPr>
          <w:rFonts w:ascii="IRTitr" w:hAnsi="IRTitr" w:cs="IRTitr" w:hint="cs"/>
          <w:sz w:val="52"/>
          <w:szCs w:val="52"/>
          <w:rtl/>
        </w:rPr>
        <w:t xml:space="preserve"> </w:t>
      </w:r>
      <w:r w:rsidR="00BB6AA6" w:rsidRPr="00BB6AA6">
        <w:rPr>
          <w:rFonts w:ascii="IRTitr" w:hAnsi="IRTitr" w:cs="CTraditional Arabic" w:hint="cs"/>
          <w:sz w:val="52"/>
          <w:szCs w:val="52"/>
          <w:rtl/>
        </w:rPr>
        <w:t>ج</w:t>
      </w:r>
    </w:p>
    <w:p w:rsidR="00BB6AA6" w:rsidRDefault="00BB6AA6" w:rsidP="00BB6AA6">
      <w:pPr>
        <w:pStyle w:val="1-"/>
        <w:ind w:firstLine="0"/>
        <w:jc w:val="center"/>
        <w:rPr>
          <w:rtl/>
        </w:rPr>
      </w:pPr>
    </w:p>
    <w:p w:rsidR="001D7028" w:rsidRPr="00BB6AA6" w:rsidRDefault="001D7028" w:rsidP="00BB6AA6">
      <w:pPr>
        <w:ind w:firstLine="0"/>
        <w:jc w:val="center"/>
        <w:rPr>
          <w:rFonts w:ascii="IRYakout" w:hAnsi="IRYakout" w:cs="IRYakout"/>
          <w:b/>
          <w:bCs/>
          <w:sz w:val="44"/>
          <w:szCs w:val="44"/>
          <w:rtl/>
        </w:rPr>
      </w:pPr>
      <w:r w:rsidRPr="00BB6AA6">
        <w:rPr>
          <w:rFonts w:ascii="IRYakout" w:hAnsi="IRYakout" w:cs="IRYakout"/>
          <w:b/>
          <w:bCs/>
          <w:sz w:val="44"/>
          <w:szCs w:val="44"/>
          <w:rtl/>
        </w:rPr>
        <w:t>ترجمه و شرح:</w:t>
      </w:r>
      <w:r w:rsidR="00BB6AA6" w:rsidRPr="00BB6AA6">
        <w:rPr>
          <w:rFonts w:ascii="IRYakout" w:hAnsi="IRYakout" w:cs="IRYakout" w:hint="cs"/>
          <w:b/>
          <w:bCs/>
          <w:sz w:val="44"/>
          <w:szCs w:val="44"/>
          <w:rtl/>
        </w:rPr>
        <w:t xml:space="preserve"> </w:t>
      </w:r>
      <w:r w:rsidRPr="00BB6AA6">
        <w:rPr>
          <w:rFonts w:ascii="IRYakout" w:hAnsi="IRYakout" w:cs="IRYakout"/>
          <w:b/>
          <w:bCs/>
          <w:sz w:val="44"/>
          <w:szCs w:val="44"/>
          <w:rtl/>
        </w:rPr>
        <w:t>«نور</w:t>
      </w:r>
      <w:r w:rsidR="00BB6AA6" w:rsidRPr="00BB6AA6">
        <w:rPr>
          <w:rFonts w:ascii="IRYakout" w:hAnsi="IRYakout" w:cs="IRYakout" w:hint="cs"/>
          <w:b/>
          <w:bCs/>
          <w:sz w:val="44"/>
          <w:szCs w:val="44"/>
          <w:rtl/>
        </w:rPr>
        <w:t xml:space="preserve"> </w:t>
      </w:r>
      <w:r w:rsidRPr="00BB6AA6">
        <w:rPr>
          <w:rFonts w:ascii="IRYakout" w:hAnsi="IRYakout" w:cs="IRYakout"/>
          <w:b/>
          <w:bCs/>
          <w:sz w:val="44"/>
          <w:szCs w:val="44"/>
          <w:rtl/>
        </w:rPr>
        <w:t>الإ</w:t>
      </w:r>
      <w:r w:rsidR="000751A8" w:rsidRPr="000751A8">
        <w:rPr>
          <w:rFonts w:ascii="IRYakout" w:hAnsi="IRYakout" w:cs="IRYakout"/>
          <w:b/>
          <w:bCs/>
          <w:sz w:val="44"/>
          <w:szCs w:val="44"/>
          <w:rtl/>
        </w:rPr>
        <w:t>ی</w:t>
      </w:r>
      <w:r w:rsidRPr="00BB6AA6">
        <w:rPr>
          <w:rFonts w:ascii="IRYakout" w:hAnsi="IRYakout" w:cs="IRYakout"/>
          <w:b/>
          <w:bCs/>
          <w:sz w:val="44"/>
          <w:szCs w:val="44"/>
          <w:rtl/>
        </w:rPr>
        <w:t>ضاح»</w:t>
      </w:r>
    </w:p>
    <w:p w:rsidR="001D7028" w:rsidRDefault="001D7028" w:rsidP="00BB6AA6">
      <w:pPr>
        <w:pStyle w:val="1-"/>
        <w:ind w:firstLine="0"/>
        <w:jc w:val="center"/>
        <w:rPr>
          <w:rtl/>
        </w:rPr>
      </w:pPr>
    </w:p>
    <w:p w:rsidR="00BB6AA6" w:rsidRDefault="00BB6AA6" w:rsidP="00BB6AA6">
      <w:pPr>
        <w:pStyle w:val="1-"/>
        <w:ind w:firstLine="0"/>
        <w:jc w:val="center"/>
        <w:rPr>
          <w:rtl/>
        </w:rPr>
      </w:pPr>
    </w:p>
    <w:p w:rsidR="00BB6AA6" w:rsidRDefault="00BB6AA6" w:rsidP="00BB6AA6">
      <w:pPr>
        <w:pStyle w:val="1-"/>
        <w:ind w:firstLine="0"/>
        <w:jc w:val="center"/>
        <w:rPr>
          <w:rtl/>
        </w:rPr>
      </w:pPr>
    </w:p>
    <w:p w:rsidR="00BB6AA6" w:rsidRDefault="00BB6AA6" w:rsidP="00BB6AA6">
      <w:pPr>
        <w:pStyle w:val="1-"/>
        <w:ind w:firstLine="0"/>
        <w:jc w:val="center"/>
        <w:rPr>
          <w:rtl/>
        </w:rPr>
      </w:pPr>
    </w:p>
    <w:p w:rsidR="001D7028" w:rsidRPr="00BB6AA6" w:rsidRDefault="001D7028" w:rsidP="00A67DFA">
      <w:pPr>
        <w:pStyle w:val="1-"/>
        <w:ind w:firstLine="0"/>
        <w:jc w:val="center"/>
        <w:rPr>
          <w:rFonts w:ascii="IRYakout" w:hAnsi="IRYakout" w:cs="IRYakout"/>
          <w:b/>
          <w:bCs/>
          <w:sz w:val="32"/>
          <w:szCs w:val="32"/>
          <w:rtl/>
        </w:rPr>
      </w:pPr>
      <w:r w:rsidRPr="00BB6AA6">
        <w:rPr>
          <w:rFonts w:ascii="IRYakout" w:hAnsi="IRYakout" w:cs="IRYakout"/>
          <w:b/>
          <w:bCs/>
          <w:sz w:val="32"/>
          <w:szCs w:val="32"/>
          <w:rtl/>
        </w:rPr>
        <w:t>تأل</w:t>
      </w:r>
      <w:r w:rsidR="00A67DFA">
        <w:rPr>
          <w:rFonts w:ascii="IRYakout" w:hAnsi="IRYakout" w:cs="IRYakout" w:hint="cs"/>
          <w:b/>
          <w:bCs/>
          <w:sz w:val="32"/>
          <w:szCs w:val="32"/>
          <w:rtl/>
        </w:rPr>
        <w:t>ی</w:t>
      </w:r>
      <w:r w:rsidRPr="00BB6AA6">
        <w:rPr>
          <w:rFonts w:ascii="IRYakout" w:hAnsi="IRYakout" w:cs="IRYakout"/>
          <w:b/>
          <w:bCs/>
          <w:sz w:val="32"/>
          <w:szCs w:val="32"/>
          <w:rtl/>
        </w:rPr>
        <w:t>ف:</w:t>
      </w:r>
    </w:p>
    <w:p w:rsidR="001D7028" w:rsidRPr="00BB6AA6" w:rsidRDefault="001D7028" w:rsidP="00BB6AA6">
      <w:pPr>
        <w:pStyle w:val="1-"/>
        <w:ind w:firstLine="0"/>
        <w:jc w:val="center"/>
        <w:rPr>
          <w:rFonts w:ascii="IRYakout" w:hAnsi="IRYakout" w:cs="IRYakout"/>
          <w:b/>
          <w:bCs/>
          <w:sz w:val="32"/>
          <w:szCs w:val="32"/>
          <w:rtl/>
        </w:rPr>
      </w:pPr>
      <w:r w:rsidRPr="00BB6AA6">
        <w:rPr>
          <w:rFonts w:ascii="IRYakout" w:hAnsi="IRYakout" w:cs="IRYakout"/>
          <w:b/>
          <w:bCs/>
          <w:sz w:val="36"/>
          <w:szCs w:val="36"/>
          <w:rtl/>
        </w:rPr>
        <w:t>عل</w:t>
      </w:r>
      <w:r w:rsidR="00423138" w:rsidRPr="00BB6AA6">
        <w:rPr>
          <w:rFonts w:ascii="IRYakout" w:hAnsi="IRYakout" w:cs="IRYakout"/>
          <w:b/>
          <w:bCs/>
          <w:sz w:val="36"/>
          <w:szCs w:val="36"/>
          <w:rtl/>
        </w:rPr>
        <w:t>ّ</w:t>
      </w:r>
      <w:r w:rsidRPr="00BB6AA6">
        <w:rPr>
          <w:rFonts w:ascii="IRYakout" w:hAnsi="IRYakout" w:cs="IRYakout"/>
          <w:b/>
          <w:bCs/>
          <w:sz w:val="36"/>
          <w:szCs w:val="36"/>
          <w:rtl/>
        </w:rPr>
        <w:t>امه حسن بن عل</w:t>
      </w:r>
      <w:r w:rsidR="00A67DFA">
        <w:rPr>
          <w:rFonts w:ascii="IRYakout" w:hAnsi="IRYakout" w:cs="IRYakout" w:hint="cs"/>
          <w:b/>
          <w:bCs/>
          <w:sz w:val="36"/>
          <w:szCs w:val="36"/>
          <w:rtl/>
        </w:rPr>
        <w:t>ی</w:t>
      </w:r>
      <w:r w:rsidRPr="00BB6AA6">
        <w:rPr>
          <w:rFonts w:ascii="IRYakout" w:hAnsi="IRYakout" w:cs="IRYakout"/>
          <w:b/>
          <w:bCs/>
          <w:sz w:val="36"/>
          <w:szCs w:val="36"/>
          <w:rtl/>
        </w:rPr>
        <w:t xml:space="preserve"> شُرنبُلال</w:t>
      </w:r>
      <w:r w:rsidR="00BB6AA6">
        <w:rPr>
          <w:rFonts w:ascii="IRYakout" w:hAnsi="IRYakout" w:cs="IRYakout" w:hint="cs"/>
          <w:b/>
          <w:bCs/>
          <w:sz w:val="36"/>
          <w:szCs w:val="36"/>
          <w:rtl/>
        </w:rPr>
        <w:t>ی</w:t>
      </w:r>
      <w:r w:rsidR="00BB6AA6">
        <w:rPr>
          <w:rFonts w:ascii="IRYakout" w:hAnsi="IRYakout" w:cs="CTraditional Arabic" w:hint="cs"/>
          <w:b/>
          <w:bCs/>
          <w:sz w:val="36"/>
          <w:szCs w:val="36"/>
          <w:rtl/>
        </w:rPr>
        <w:t>/</w:t>
      </w:r>
      <w:r w:rsidR="00BB6AA6">
        <w:rPr>
          <w:rFonts w:ascii="IRYakout" w:hAnsi="IRYakout" w:cs="CTraditional Arabic"/>
          <w:b/>
          <w:bCs/>
          <w:sz w:val="36"/>
          <w:szCs w:val="36"/>
          <w:rtl/>
        </w:rPr>
        <w:br/>
      </w:r>
      <w:r w:rsidRPr="00BB6AA6">
        <w:rPr>
          <w:rFonts w:ascii="IRYakout" w:hAnsi="IRYakout" w:cs="IRYakout"/>
          <w:b/>
          <w:bCs/>
          <w:rtl/>
        </w:rPr>
        <w:t>[994 ه‍ . ق - 1069 ه‍ . ق]</w:t>
      </w:r>
    </w:p>
    <w:p w:rsidR="001D7028" w:rsidRPr="00BB6AA6" w:rsidRDefault="001D7028" w:rsidP="00BB6AA6">
      <w:pPr>
        <w:pStyle w:val="1-"/>
        <w:ind w:firstLine="0"/>
        <w:jc w:val="center"/>
        <w:rPr>
          <w:rFonts w:ascii="IRYakout" w:hAnsi="IRYakout" w:cs="IRYakout"/>
          <w:b/>
          <w:bCs/>
          <w:sz w:val="32"/>
          <w:szCs w:val="32"/>
          <w:rtl/>
        </w:rPr>
      </w:pPr>
    </w:p>
    <w:p w:rsidR="001D7028" w:rsidRPr="00BB6AA6" w:rsidRDefault="001D7028" w:rsidP="00BB6AA6">
      <w:pPr>
        <w:pStyle w:val="1-"/>
        <w:ind w:firstLine="0"/>
        <w:jc w:val="center"/>
        <w:rPr>
          <w:rFonts w:ascii="IRYakout" w:hAnsi="IRYakout" w:cs="IRYakout"/>
          <w:b/>
          <w:bCs/>
          <w:sz w:val="32"/>
          <w:szCs w:val="32"/>
          <w:rtl/>
        </w:rPr>
      </w:pPr>
    </w:p>
    <w:p w:rsidR="001D7028" w:rsidRPr="00BB6AA6" w:rsidRDefault="001D7028" w:rsidP="00BB6AA6">
      <w:pPr>
        <w:pStyle w:val="1-"/>
        <w:ind w:firstLine="0"/>
        <w:jc w:val="center"/>
        <w:rPr>
          <w:rFonts w:ascii="IRYakout" w:hAnsi="IRYakout" w:cs="IRYakout"/>
          <w:b/>
          <w:bCs/>
          <w:sz w:val="32"/>
          <w:szCs w:val="32"/>
          <w:rtl/>
        </w:rPr>
      </w:pPr>
      <w:r w:rsidRPr="00BB6AA6">
        <w:rPr>
          <w:rFonts w:ascii="IRYakout" w:hAnsi="IRYakout" w:cs="IRYakout"/>
          <w:b/>
          <w:bCs/>
          <w:sz w:val="32"/>
          <w:szCs w:val="32"/>
          <w:rtl/>
        </w:rPr>
        <w:t>ترجمه، تحق</w:t>
      </w:r>
      <w:r w:rsidR="00A67DFA">
        <w:rPr>
          <w:rFonts w:ascii="IRYakout" w:hAnsi="IRYakout" w:cs="IRYakout" w:hint="cs"/>
          <w:b/>
          <w:bCs/>
          <w:sz w:val="32"/>
          <w:szCs w:val="32"/>
          <w:rtl/>
        </w:rPr>
        <w:t>ی</w:t>
      </w:r>
      <w:r w:rsidRPr="00BB6AA6">
        <w:rPr>
          <w:rFonts w:ascii="IRYakout" w:hAnsi="IRYakout" w:cs="IRYakout"/>
          <w:b/>
          <w:bCs/>
          <w:sz w:val="32"/>
          <w:szCs w:val="32"/>
          <w:rtl/>
        </w:rPr>
        <w:t>ق و شرح:</w:t>
      </w:r>
    </w:p>
    <w:p w:rsidR="001D7028" w:rsidRPr="001D7028" w:rsidRDefault="001D7028" w:rsidP="00BB6AA6">
      <w:pPr>
        <w:pStyle w:val="1-"/>
        <w:ind w:firstLine="0"/>
        <w:jc w:val="center"/>
        <w:rPr>
          <w:sz w:val="34"/>
          <w:szCs w:val="46"/>
          <w:rtl/>
        </w:rPr>
      </w:pPr>
      <w:r w:rsidRPr="00BB6AA6">
        <w:rPr>
          <w:rFonts w:ascii="IRYakout" w:hAnsi="IRYakout" w:cs="IRYakout"/>
          <w:b/>
          <w:bCs/>
          <w:sz w:val="36"/>
          <w:szCs w:val="36"/>
          <w:rtl/>
        </w:rPr>
        <w:t>ف</w:t>
      </w:r>
      <w:r w:rsidR="00A67DFA">
        <w:rPr>
          <w:rFonts w:ascii="IRYakout" w:hAnsi="IRYakout" w:cs="IRYakout" w:hint="cs"/>
          <w:b/>
          <w:bCs/>
          <w:sz w:val="36"/>
          <w:szCs w:val="36"/>
          <w:rtl/>
        </w:rPr>
        <w:t>ی</w:t>
      </w:r>
      <w:r w:rsidRPr="00BB6AA6">
        <w:rPr>
          <w:rFonts w:ascii="IRYakout" w:hAnsi="IRYakout" w:cs="IRYakout"/>
          <w:b/>
          <w:bCs/>
          <w:sz w:val="36"/>
          <w:szCs w:val="36"/>
          <w:rtl/>
        </w:rPr>
        <w:t>ض محمد بلوچ</w:t>
      </w:r>
    </w:p>
    <w:p w:rsidR="001D7028" w:rsidRDefault="001D7028" w:rsidP="00BB6AA6">
      <w:pPr>
        <w:pStyle w:val="1-"/>
        <w:ind w:firstLine="0"/>
        <w:jc w:val="center"/>
        <w:rPr>
          <w:rtl/>
          <w:lang w:bidi="fa-IR"/>
        </w:rPr>
      </w:pPr>
    </w:p>
    <w:p w:rsidR="00BB6AA6" w:rsidRDefault="00BB6AA6" w:rsidP="00BB6AA6">
      <w:pPr>
        <w:pStyle w:val="1-"/>
        <w:rPr>
          <w:rtl/>
          <w:lang w:bidi="fa-IR"/>
        </w:rPr>
        <w:sectPr w:rsidR="00BB6AA6" w:rsidSect="00BB6AA6">
          <w:headerReference w:type="even" r:id="rId9"/>
          <w:headerReference w:type="default" r:id="rId10"/>
          <w:footnotePr>
            <w:numRestart w:val="eachPage"/>
          </w:footnotePr>
          <w:pgSz w:w="9356" w:h="13608" w:code="9"/>
          <w:pgMar w:top="567" w:right="1134" w:bottom="851" w:left="1134" w:header="454" w:footer="0" w:gutter="0"/>
          <w:pgBorders w:display="firstPage">
            <w:top w:val="basicWideMidline" w:sz="14" w:space="1" w:color="auto"/>
            <w:left w:val="basicWideMidline" w:sz="14" w:space="4" w:color="auto"/>
            <w:bottom w:val="basicWideMidline" w:sz="14" w:space="1" w:color="auto"/>
            <w:right w:val="basicWideMidline" w:sz="14" w:space="4" w:color="auto"/>
          </w:pgBorders>
          <w:cols w:space="708"/>
          <w:titlePg/>
          <w:bidi/>
          <w:docGrid w:linePitch="360"/>
        </w:sectPr>
      </w:pPr>
    </w:p>
    <w:tbl>
      <w:tblPr>
        <w:bidiVisual/>
        <w:tblW w:w="5000" w:type="pct"/>
        <w:jc w:val="center"/>
        <w:tblLayout w:type="fixed"/>
        <w:tblLook w:val="04A0" w:firstRow="1" w:lastRow="0" w:firstColumn="1" w:lastColumn="0" w:noHBand="0" w:noVBand="1"/>
      </w:tblPr>
      <w:tblGrid>
        <w:gridCol w:w="2234"/>
        <w:gridCol w:w="1122"/>
        <w:gridCol w:w="526"/>
        <w:gridCol w:w="1186"/>
        <w:gridCol w:w="2236"/>
      </w:tblGrid>
      <w:tr w:rsidR="00BB6AA6" w:rsidRPr="007100A7" w:rsidTr="007100A7">
        <w:trPr>
          <w:jc w:val="center"/>
        </w:trPr>
        <w:tc>
          <w:tcPr>
            <w:tcW w:w="1529" w:type="pct"/>
            <w:vAlign w:val="center"/>
          </w:tcPr>
          <w:p w:rsidR="00BB6AA6" w:rsidRPr="00855B06" w:rsidRDefault="007459F7" w:rsidP="00BB6AA6">
            <w:pPr>
              <w:spacing w:after="60"/>
              <w:ind w:firstLine="0"/>
              <w:rPr>
                <w:rFonts w:ascii="IRMitra" w:hAnsi="IRMitra" w:cs="IRMitra"/>
                <w:b/>
                <w:bCs/>
                <w:color w:val="FF0000"/>
                <w:sz w:val="27"/>
                <w:szCs w:val="27"/>
                <w:rtl/>
              </w:rPr>
            </w:pPr>
            <w:r>
              <w:rPr>
                <w:noProof/>
              </w:rPr>
              <w:lastRenderedPageBreak/>
              <mc:AlternateContent>
                <mc:Choice Requires="wps">
                  <w:drawing>
                    <wp:anchor distT="0" distB="0" distL="114300" distR="114300" simplePos="0" relativeHeight="251659264" behindDoc="1" locked="0" layoutInCell="0" allowOverlap="1" wp14:anchorId="15D41188" wp14:editId="03B14EC6">
                      <wp:simplePos x="0" y="0"/>
                      <wp:positionH relativeFrom="page">
                        <wp:posOffset>-267970</wp:posOffset>
                      </wp:positionH>
                      <wp:positionV relativeFrom="page">
                        <wp:align>top</wp:align>
                      </wp:positionV>
                      <wp:extent cx="6627495" cy="3351530"/>
                      <wp:effectExtent l="0" t="0" r="1905" b="1270"/>
                      <wp:wrapNone/>
                      <wp:docPr id="12" name="Rectangle 12"/>
                      <wp:cNvGraphicFramePr/>
                      <a:graphic xmlns:a="http://schemas.openxmlformats.org/drawingml/2006/main">
                        <a:graphicData uri="http://schemas.microsoft.com/office/word/2010/wordprocessingShape">
                          <wps:wsp>
                            <wps:cNvSpPr/>
                            <wps:spPr>
                              <a:xfrm>
                                <a:off x="0" y="0"/>
                                <a:ext cx="6627600" cy="3351600"/>
                              </a:xfrm>
                              <a:prstGeom prst="rect">
                                <a:avLst/>
                              </a:prstGeom>
                              <a:solidFill>
                                <a:schemeClr val="bg1">
                                  <a:lumMod val="95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2" o:spid="_x0000_s1026" style="position:absolute;margin-left:-21.1pt;margin-top:0;width:521.85pt;height:263.9pt;z-index:-251657216;visibility:visible;mso-wrap-style:square;mso-width-percent:0;mso-height-percent:0;mso-wrap-distance-left:9pt;mso-wrap-distance-top:0;mso-wrap-distance-right:9pt;mso-wrap-distance-bottom:0;mso-position-horizontal:absolute;mso-position-horizontal-relative:page;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" o:allowincell="f" fillcolor="#f2f2f2 [3052]" stroked="f" strokeweight="2pt">
                      <w10:wrap anchorx="page" anchory="page"/>
                    </v:rect>
                  </w:pict>
                </mc:Fallback>
              </mc:AlternateContent>
            </w:r>
            <w:r w:rsidR="00BB6AA6" w:rsidRPr="00855B06">
              <w:rPr>
                <w:rFonts w:ascii="IRMitra" w:hAnsi="IRMitra" w:cs="IRMitra" w:hint="cs"/>
                <w:b/>
                <w:bCs/>
                <w:sz w:val="27"/>
                <w:szCs w:val="27"/>
                <w:rtl/>
              </w:rPr>
              <w:t>عنوان</w:t>
            </w:r>
            <w:r w:rsidR="00BB6AA6" w:rsidRPr="00855B06">
              <w:rPr>
                <w:rFonts w:ascii="IRMitra" w:hAnsi="IRMitra" w:cs="IRMitra"/>
                <w:b/>
                <w:bCs/>
                <w:sz w:val="27"/>
                <w:szCs w:val="27"/>
                <w:rtl/>
              </w:rPr>
              <w:t xml:space="preserve"> کتاب</w:t>
            </w:r>
            <w:r w:rsidR="00BB6AA6" w:rsidRPr="00855B06">
              <w:rPr>
                <w:rFonts w:ascii="IRMitra" w:hAnsi="IRMitra" w:cs="IRMitra" w:hint="cs"/>
                <w:b/>
                <w:bCs/>
                <w:sz w:val="27"/>
                <w:szCs w:val="27"/>
                <w:rtl/>
              </w:rPr>
              <w:t>:</w:t>
            </w:r>
            <w:r w:rsidR="00CE2BF0">
              <w:rPr>
                <w:noProof/>
              </w:rPr>
              <w:t xml:space="preserve"> </w:t>
            </w:r>
          </w:p>
        </w:tc>
        <w:tc>
          <w:tcPr>
            <w:tcW w:w="3471" w:type="pct"/>
            <w:gridSpan w:val="4"/>
            <w:vAlign w:val="center"/>
          </w:tcPr>
          <w:p w:rsidR="00BB6AA6" w:rsidRPr="00864D95" w:rsidRDefault="00BB6AA6" w:rsidP="00BB6AA6">
            <w:pPr>
              <w:spacing w:after="60"/>
              <w:ind w:firstLine="0"/>
              <w:rPr>
                <w:rFonts w:ascii="IRMitra" w:hAnsi="IRMitra" w:cs="IRMitra"/>
                <w:color w:val="244061" w:themeColor="accent1" w:themeShade="80"/>
                <w:sz w:val="30"/>
                <w:szCs w:val="30"/>
                <w:rtl/>
              </w:rPr>
            </w:pPr>
            <w:r w:rsidRPr="00864D95">
              <w:rPr>
                <w:rFonts w:ascii="IRMitra" w:hAnsi="IRMitra" w:cs="IRMitra"/>
                <w:color w:val="244061" w:themeColor="accent1" w:themeShade="80"/>
                <w:sz w:val="30"/>
                <w:szCs w:val="30"/>
                <w:rtl/>
              </w:rPr>
              <w:t>فقه احناف</w:t>
            </w:r>
            <w:r w:rsidRPr="00864D95">
              <w:rPr>
                <w:rFonts w:ascii="IRMitra" w:hAnsi="IRMitra" w:cs="IRMitra" w:hint="cs"/>
                <w:color w:val="244061" w:themeColor="accent1" w:themeShade="80"/>
                <w:sz w:val="30"/>
                <w:szCs w:val="30"/>
                <w:rtl/>
              </w:rPr>
              <w:t xml:space="preserve"> </w:t>
            </w:r>
            <w:r w:rsidRPr="00864D95">
              <w:rPr>
                <w:rFonts w:ascii="IRMitra" w:hAnsi="IRMitra" w:cs="IRMitra"/>
                <w:color w:val="244061" w:themeColor="accent1" w:themeShade="80"/>
                <w:sz w:val="30"/>
                <w:szCs w:val="30"/>
                <w:rtl/>
              </w:rPr>
              <w:t>در پرتو آ</w:t>
            </w:r>
            <w:r w:rsidRPr="00864D95">
              <w:rPr>
                <w:rFonts w:ascii="IRMitra" w:hAnsi="IRMitra" w:cs="IRMitra" w:hint="cs"/>
                <w:color w:val="244061" w:themeColor="accent1" w:themeShade="80"/>
                <w:sz w:val="30"/>
                <w:szCs w:val="30"/>
                <w:rtl/>
              </w:rPr>
              <w:t>ی</w:t>
            </w:r>
            <w:r w:rsidRPr="00864D95">
              <w:rPr>
                <w:rFonts w:ascii="IRMitra" w:hAnsi="IRMitra" w:cs="IRMitra"/>
                <w:color w:val="244061" w:themeColor="accent1" w:themeShade="80"/>
                <w:sz w:val="30"/>
                <w:szCs w:val="30"/>
                <w:rtl/>
              </w:rPr>
              <w:t>ات قرآن و احاد</w:t>
            </w:r>
            <w:r w:rsidRPr="00864D95">
              <w:rPr>
                <w:rFonts w:ascii="IRMitra" w:hAnsi="IRMitra" w:cs="IRMitra" w:hint="cs"/>
                <w:color w:val="244061" w:themeColor="accent1" w:themeShade="80"/>
                <w:sz w:val="30"/>
                <w:szCs w:val="30"/>
                <w:rtl/>
              </w:rPr>
              <w:t>ی</w:t>
            </w:r>
            <w:r w:rsidRPr="00864D95">
              <w:rPr>
                <w:rFonts w:ascii="IRMitra" w:hAnsi="IRMitra" w:cs="IRMitra"/>
                <w:color w:val="244061" w:themeColor="accent1" w:themeShade="80"/>
                <w:sz w:val="30"/>
                <w:szCs w:val="30"/>
                <w:rtl/>
              </w:rPr>
              <w:t>ث پ</w:t>
            </w:r>
            <w:r w:rsidRPr="00864D95">
              <w:rPr>
                <w:rFonts w:ascii="IRMitra" w:hAnsi="IRMitra" w:cs="IRMitra" w:hint="cs"/>
                <w:color w:val="244061" w:themeColor="accent1" w:themeShade="80"/>
                <w:sz w:val="30"/>
                <w:szCs w:val="30"/>
                <w:rtl/>
              </w:rPr>
              <w:t>ی</w:t>
            </w:r>
            <w:r w:rsidRPr="00864D95">
              <w:rPr>
                <w:rFonts w:ascii="IRMitra" w:hAnsi="IRMitra" w:cs="IRMitra"/>
                <w:color w:val="244061" w:themeColor="accent1" w:themeShade="80"/>
                <w:sz w:val="30"/>
                <w:szCs w:val="30"/>
                <w:rtl/>
              </w:rPr>
              <w:t xml:space="preserve">امبر </w:t>
            </w:r>
            <w:r w:rsidRPr="00864D95">
              <w:rPr>
                <w:rFonts w:ascii="IRMitra" w:hAnsi="IRMitra" w:cs="CTraditional Arabic" w:hint="cs"/>
                <w:color w:val="244061" w:themeColor="accent1" w:themeShade="80"/>
                <w:sz w:val="30"/>
                <w:szCs w:val="30"/>
                <w:rtl/>
              </w:rPr>
              <w:t>ج</w:t>
            </w:r>
          </w:p>
        </w:tc>
      </w:tr>
      <w:tr w:rsidR="00BB6AA6" w:rsidRPr="007100A7" w:rsidTr="007100A7">
        <w:trPr>
          <w:jc w:val="center"/>
        </w:trPr>
        <w:tc>
          <w:tcPr>
            <w:tcW w:w="1529" w:type="pct"/>
            <w:vAlign w:val="center"/>
          </w:tcPr>
          <w:p w:rsidR="00BB6AA6" w:rsidRPr="00855B06" w:rsidRDefault="00BB6AA6" w:rsidP="00BB6AA6">
            <w:pPr>
              <w:spacing w:before="60" w:after="60"/>
              <w:ind w:firstLine="0"/>
              <w:rPr>
                <w:rFonts w:ascii="IRMitra" w:hAnsi="IRMitra" w:cs="IRMitra"/>
                <w:b/>
                <w:bCs/>
                <w:sz w:val="27"/>
                <w:szCs w:val="27"/>
                <w:rtl/>
              </w:rPr>
            </w:pPr>
            <w:r w:rsidRPr="00855B06">
              <w:rPr>
                <w:rFonts w:ascii="IRMitra" w:hAnsi="IRMitra" w:cs="IRMitra" w:hint="cs"/>
                <w:b/>
                <w:bCs/>
                <w:sz w:val="27"/>
                <w:szCs w:val="27"/>
                <w:rtl/>
              </w:rPr>
              <w:t>عنوان اصلی:</w:t>
            </w:r>
          </w:p>
        </w:tc>
        <w:tc>
          <w:tcPr>
            <w:tcW w:w="3471" w:type="pct"/>
            <w:gridSpan w:val="4"/>
            <w:vAlign w:val="center"/>
          </w:tcPr>
          <w:p w:rsidR="00BB6AA6" w:rsidRPr="00864D95" w:rsidRDefault="00BB6AA6" w:rsidP="00BB6AA6">
            <w:pPr>
              <w:spacing w:before="60" w:after="60"/>
              <w:ind w:firstLine="0"/>
              <w:rPr>
                <w:rFonts w:ascii="IRMitra" w:hAnsi="IRMitra" w:cs="IRMitra"/>
                <w:color w:val="244061" w:themeColor="accent1" w:themeShade="80"/>
                <w:sz w:val="30"/>
                <w:szCs w:val="30"/>
                <w:rtl/>
              </w:rPr>
            </w:pPr>
            <w:r w:rsidRPr="00864D95">
              <w:rPr>
                <w:rFonts w:ascii="IRMitra" w:hAnsi="IRMitra" w:cs="IRMitra" w:hint="cs"/>
                <w:color w:val="244061" w:themeColor="accent1" w:themeShade="80"/>
                <w:spacing w:val="-2"/>
                <w:sz w:val="30"/>
                <w:szCs w:val="30"/>
                <w:rtl/>
              </w:rPr>
              <w:t>«</w:t>
            </w:r>
            <w:r w:rsidRPr="00864D95">
              <w:rPr>
                <w:rFonts w:ascii="IRMitra" w:hAnsi="IRMitra" w:cs="IRMitra"/>
                <w:color w:val="244061" w:themeColor="accent1" w:themeShade="80"/>
                <w:spacing w:val="-2"/>
                <w:sz w:val="30"/>
                <w:szCs w:val="30"/>
                <w:rtl/>
              </w:rPr>
              <w:t>نور الإیضاح</w:t>
            </w:r>
            <w:r w:rsidRPr="00864D95">
              <w:rPr>
                <w:rFonts w:ascii="IRMitra" w:hAnsi="IRMitra" w:cs="IRMitra" w:hint="cs"/>
                <w:color w:val="244061" w:themeColor="accent1" w:themeShade="80"/>
                <w:spacing w:val="-2"/>
                <w:sz w:val="30"/>
                <w:szCs w:val="30"/>
                <w:rtl/>
              </w:rPr>
              <w:t>»</w:t>
            </w:r>
          </w:p>
        </w:tc>
      </w:tr>
      <w:tr w:rsidR="00BB6AA6" w:rsidRPr="007100A7" w:rsidTr="007100A7">
        <w:trPr>
          <w:jc w:val="center"/>
        </w:trPr>
        <w:tc>
          <w:tcPr>
            <w:tcW w:w="1529" w:type="pct"/>
            <w:vAlign w:val="center"/>
          </w:tcPr>
          <w:p w:rsidR="00BB6AA6" w:rsidRPr="00855B06" w:rsidRDefault="00BB6AA6" w:rsidP="00BB6AA6">
            <w:pPr>
              <w:spacing w:before="60" w:after="60"/>
              <w:ind w:firstLine="0"/>
              <w:rPr>
                <w:rFonts w:ascii="IRMitra" w:hAnsi="IRMitra" w:cs="IRMitra"/>
                <w:b/>
                <w:bCs/>
                <w:color w:val="FF0000"/>
                <w:sz w:val="27"/>
                <w:szCs w:val="27"/>
                <w:rtl/>
              </w:rPr>
            </w:pPr>
            <w:r>
              <w:rPr>
                <w:rFonts w:ascii="IRMitra" w:hAnsi="IRMitra" w:cs="IRMitra" w:hint="cs"/>
                <w:b/>
                <w:bCs/>
                <w:sz w:val="27"/>
                <w:szCs w:val="27"/>
                <w:rtl/>
              </w:rPr>
              <w:t>تألیف</w:t>
            </w:r>
            <w:r w:rsidRPr="00855B06">
              <w:rPr>
                <w:rFonts w:ascii="IRMitra" w:hAnsi="IRMitra" w:cs="IRMitra" w:hint="cs"/>
                <w:b/>
                <w:bCs/>
                <w:sz w:val="27"/>
                <w:szCs w:val="27"/>
                <w:rtl/>
              </w:rPr>
              <w:t xml:space="preserve">: </w:t>
            </w:r>
          </w:p>
        </w:tc>
        <w:tc>
          <w:tcPr>
            <w:tcW w:w="3471" w:type="pct"/>
            <w:gridSpan w:val="4"/>
            <w:vAlign w:val="center"/>
          </w:tcPr>
          <w:p w:rsidR="00BB6AA6" w:rsidRPr="00864D95" w:rsidRDefault="00BB6AA6" w:rsidP="00BB6AA6">
            <w:pPr>
              <w:spacing w:before="60" w:after="60"/>
              <w:ind w:firstLine="0"/>
              <w:rPr>
                <w:rFonts w:ascii="IRMitra" w:hAnsi="IRMitra" w:cs="IRMitra"/>
                <w:color w:val="244061" w:themeColor="accent1" w:themeShade="80"/>
                <w:sz w:val="30"/>
                <w:szCs w:val="30"/>
                <w:rtl/>
              </w:rPr>
            </w:pPr>
            <w:r w:rsidRPr="00864D95">
              <w:rPr>
                <w:rFonts w:ascii="IRMitra" w:hAnsi="IRMitra" w:cs="IRMitra"/>
                <w:color w:val="244061" w:themeColor="accent1" w:themeShade="80"/>
                <w:sz w:val="30"/>
                <w:szCs w:val="30"/>
                <w:rtl/>
              </w:rPr>
              <w:t>علّامه حسن بن عل</w:t>
            </w:r>
            <w:r w:rsidRPr="00864D95">
              <w:rPr>
                <w:rFonts w:ascii="IRMitra" w:hAnsi="IRMitra" w:cs="IRMitra" w:hint="cs"/>
                <w:color w:val="244061" w:themeColor="accent1" w:themeShade="80"/>
                <w:sz w:val="30"/>
                <w:szCs w:val="30"/>
                <w:rtl/>
              </w:rPr>
              <w:t>ی</w:t>
            </w:r>
            <w:r w:rsidRPr="00864D95">
              <w:rPr>
                <w:rFonts w:ascii="IRMitra" w:hAnsi="IRMitra" w:cs="IRMitra"/>
                <w:color w:val="244061" w:themeColor="accent1" w:themeShade="80"/>
                <w:sz w:val="30"/>
                <w:szCs w:val="30"/>
                <w:rtl/>
              </w:rPr>
              <w:t xml:space="preserve"> شُرنبُلالی</w:t>
            </w:r>
            <w:r w:rsidRPr="00864D95">
              <w:rPr>
                <w:rFonts w:ascii="IRMitra" w:hAnsi="IRMitra" w:cs="CTraditional Arabic" w:hint="cs"/>
                <w:color w:val="244061" w:themeColor="accent1" w:themeShade="80"/>
                <w:sz w:val="30"/>
                <w:szCs w:val="30"/>
                <w:rtl/>
              </w:rPr>
              <w:t>/</w:t>
            </w:r>
          </w:p>
        </w:tc>
      </w:tr>
      <w:tr w:rsidR="00BB6AA6" w:rsidRPr="007100A7" w:rsidTr="007100A7">
        <w:trPr>
          <w:jc w:val="center"/>
        </w:trPr>
        <w:tc>
          <w:tcPr>
            <w:tcW w:w="1529" w:type="pct"/>
            <w:vAlign w:val="center"/>
          </w:tcPr>
          <w:p w:rsidR="00BB6AA6" w:rsidRPr="00BB6AA6" w:rsidRDefault="00A67DFA" w:rsidP="00BB6AA6">
            <w:pPr>
              <w:spacing w:before="60" w:after="60"/>
              <w:ind w:firstLine="0"/>
              <w:rPr>
                <w:rFonts w:ascii="IRMitra" w:hAnsi="IRMitra" w:cs="IRMitra"/>
                <w:b/>
                <w:bCs/>
                <w:color w:val="FF0000"/>
                <w:sz w:val="27"/>
                <w:szCs w:val="27"/>
                <w:rtl/>
              </w:rPr>
            </w:pPr>
            <w:r>
              <w:rPr>
                <w:rFonts w:ascii="IRMitra" w:hAnsi="IRMitra" w:cs="IRMitra"/>
                <w:b/>
                <w:bCs/>
                <w:sz w:val="27"/>
                <w:szCs w:val="27"/>
                <w:rtl/>
              </w:rPr>
              <w:t>ترجمه، تحق</w:t>
            </w:r>
            <w:r>
              <w:rPr>
                <w:rFonts w:ascii="IRMitra" w:hAnsi="IRMitra" w:cs="IRMitra" w:hint="cs"/>
                <w:b/>
                <w:bCs/>
                <w:sz w:val="27"/>
                <w:szCs w:val="27"/>
                <w:rtl/>
              </w:rPr>
              <w:t>ی</w:t>
            </w:r>
            <w:r w:rsidR="00BB6AA6" w:rsidRPr="00BB6AA6">
              <w:rPr>
                <w:rFonts w:ascii="IRMitra" w:hAnsi="IRMitra" w:cs="IRMitra"/>
                <w:b/>
                <w:bCs/>
                <w:sz w:val="27"/>
                <w:szCs w:val="27"/>
                <w:rtl/>
              </w:rPr>
              <w:t>ق و شرح:</w:t>
            </w:r>
          </w:p>
        </w:tc>
        <w:tc>
          <w:tcPr>
            <w:tcW w:w="3471" w:type="pct"/>
            <w:gridSpan w:val="4"/>
            <w:vAlign w:val="center"/>
          </w:tcPr>
          <w:p w:rsidR="00BB6AA6" w:rsidRPr="00864D95" w:rsidRDefault="00BB6AA6" w:rsidP="00BB6AA6">
            <w:pPr>
              <w:spacing w:before="60" w:after="60"/>
              <w:ind w:firstLine="0"/>
              <w:rPr>
                <w:rFonts w:ascii="IRMitra" w:hAnsi="IRMitra" w:cs="IRMitra"/>
                <w:color w:val="244061" w:themeColor="accent1" w:themeShade="80"/>
                <w:sz w:val="30"/>
                <w:szCs w:val="30"/>
                <w:rtl/>
              </w:rPr>
            </w:pPr>
            <w:r w:rsidRPr="00864D95">
              <w:rPr>
                <w:rFonts w:ascii="IRMitra" w:hAnsi="IRMitra" w:cs="IRMitra"/>
                <w:color w:val="244061" w:themeColor="accent1" w:themeShade="80"/>
                <w:sz w:val="30"/>
                <w:szCs w:val="30"/>
                <w:rtl/>
              </w:rPr>
              <w:t>ف</w:t>
            </w:r>
            <w:r w:rsidR="00A67DFA" w:rsidRPr="00864D95">
              <w:rPr>
                <w:rFonts w:ascii="IRMitra" w:hAnsi="IRMitra" w:cs="IRMitra" w:hint="cs"/>
                <w:color w:val="244061" w:themeColor="accent1" w:themeShade="80"/>
                <w:sz w:val="30"/>
                <w:szCs w:val="30"/>
                <w:rtl/>
              </w:rPr>
              <w:t>ی</w:t>
            </w:r>
            <w:r w:rsidRPr="00864D95">
              <w:rPr>
                <w:rFonts w:ascii="IRMitra" w:hAnsi="IRMitra" w:cs="IRMitra"/>
                <w:color w:val="244061" w:themeColor="accent1" w:themeShade="80"/>
                <w:sz w:val="30"/>
                <w:szCs w:val="30"/>
                <w:rtl/>
              </w:rPr>
              <w:t>ض محمد بلوچ</w:t>
            </w:r>
          </w:p>
        </w:tc>
      </w:tr>
      <w:tr w:rsidR="00BB6AA6" w:rsidRPr="007100A7" w:rsidTr="007100A7">
        <w:trPr>
          <w:jc w:val="center"/>
        </w:trPr>
        <w:tc>
          <w:tcPr>
            <w:tcW w:w="1529" w:type="pct"/>
            <w:vAlign w:val="center"/>
          </w:tcPr>
          <w:p w:rsidR="00BB6AA6" w:rsidRPr="00855B06" w:rsidRDefault="00BB6AA6" w:rsidP="00BB6AA6">
            <w:pPr>
              <w:spacing w:before="60" w:after="60"/>
              <w:ind w:firstLine="0"/>
              <w:rPr>
                <w:rFonts w:ascii="IRMitra" w:hAnsi="IRMitra" w:cs="IRMitra"/>
                <w:b/>
                <w:bCs/>
                <w:color w:val="FF0000"/>
                <w:sz w:val="27"/>
                <w:szCs w:val="27"/>
                <w:rtl/>
              </w:rPr>
            </w:pPr>
            <w:r w:rsidRPr="00855B06">
              <w:rPr>
                <w:rFonts w:ascii="IRMitra" w:hAnsi="IRMitra" w:cs="IRMitra" w:hint="cs"/>
                <w:b/>
                <w:bCs/>
                <w:sz w:val="27"/>
                <w:szCs w:val="27"/>
                <w:rtl/>
              </w:rPr>
              <w:t>موضوع:</w:t>
            </w:r>
          </w:p>
        </w:tc>
        <w:tc>
          <w:tcPr>
            <w:tcW w:w="3471" w:type="pct"/>
            <w:gridSpan w:val="4"/>
            <w:vAlign w:val="center"/>
          </w:tcPr>
          <w:p w:rsidR="00BB6AA6" w:rsidRPr="00864D95" w:rsidRDefault="007459F7" w:rsidP="00BB6AA6">
            <w:pPr>
              <w:spacing w:before="60" w:after="60"/>
              <w:ind w:firstLine="0"/>
              <w:rPr>
                <w:rFonts w:ascii="IRMitra" w:hAnsi="IRMitra" w:cs="IRMitra"/>
                <w:color w:val="244061" w:themeColor="accent1" w:themeShade="80"/>
                <w:sz w:val="30"/>
                <w:szCs w:val="30"/>
                <w:rtl/>
              </w:rPr>
            </w:pPr>
            <w:r>
              <w:rPr>
                <w:rFonts w:ascii="IRMitra" w:hAnsi="IRMitra" w:cs="IRMitra" w:hint="cs"/>
                <w:color w:val="244061" w:themeColor="accent1" w:themeShade="80"/>
                <w:sz w:val="30"/>
                <w:szCs w:val="30"/>
                <w:rtl/>
              </w:rPr>
              <w:t>فقه حنفی</w:t>
            </w:r>
          </w:p>
        </w:tc>
      </w:tr>
      <w:tr w:rsidR="00BB6AA6" w:rsidRPr="007100A7" w:rsidTr="007100A7">
        <w:trPr>
          <w:jc w:val="center"/>
        </w:trPr>
        <w:tc>
          <w:tcPr>
            <w:tcW w:w="1529" w:type="pct"/>
            <w:vAlign w:val="center"/>
          </w:tcPr>
          <w:p w:rsidR="00BB6AA6" w:rsidRPr="00855B06" w:rsidRDefault="00BB6AA6" w:rsidP="00BB6AA6">
            <w:pPr>
              <w:spacing w:before="60" w:after="60"/>
              <w:ind w:firstLine="0"/>
              <w:rPr>
                <w:rFonts w:ascii="IRMitra" w:hAnsi="IRMitra" w:cs="IRMitra"/>
                <w:b/>
                <w:bCs/>
                <w:color w:val="FF0000"/>
                <w:sz w:val="27"/>
                <w:szCs w:val="27"/>
                <w:rtl/>
              </w:rPr>
            </w:pPr>
            <w:r w:rsidRPr="00855B06">
              <w:rPr>
                <w:rFonts w:ascii="IRMitra" w:hAnsi="IRMitra" w:cs="IRMitra" w:hint="cs"/>
                <w:b/>
                <w:bCs/>
                <w:sz w:val="27"/>
                <w:szCs w:val="27"/>
                <w:rtl/>
              </w:rPr>
              <w:t xml:space="preserve">نوبت انتشار: </w:t>
            </w:r>
          </w:p>
        </w:tc>
        <w:tc>
          <w:tcPr>
            <w:tcW w:w="3471" w:type="pct"/>
            <w:gridSpan w:val="4"/>
            <w:vAlign w:val="center"/>
          </w:tcPr>
          <w:p w:rsidR="00BB6AA6" w:rsidRPr="00864D95" w:rsidRDefault="00BB6AA6" w:rsidP="00BB6AA6">
            <w:pPr>
              <w:spacing w:before="60" w:after="60"/>
              <w:ind w:firstLine="0"/>
              <w:rPr>
                <w:rFonts w:ascii="IRMitra" w:hAnsi="IRMitra" w:cs="IRMitra"/>
                <w:color w:val="244061" w:themeColor="accent1" w:themeShade="80"/>
                <w:sz w:val="30"/>
                <w:szCs w:val="30"/>
                <w:rtl/>
              </w:rPr>
            </w:pPr>
            <w:r w:rsidRPr="00864D95">
              <w:rPr>
                <w:rFonts w:ascii="IRMitra" w:hAnsi="IRMitra" w:cs="IRMitra" w:hint="cs"/>
                <w:color w:val="244061" w:themeColor="accent1" w:themeShade="80"/>
                <w:sz w:val="30"/>
                <w:szCs w:val="30"/>
                <w:rtl/>
              </w:rPr>
              <w:t xml:space="preserve">اول (دیجیتال) </w:t>
            </w:r>
          </w:p>
        </w:tc>
      </w:tr>
      <w:tr w:rsidR="00BB6AA6" w:rsidRPr="007100A7" w:rsidTr="007100A7">
        <w:trPr>
          <w:jc w:val="center"/>
        </w:trPr>
        <w:tc>
          <w:tcPr>
            <w:tcW w:w="1529" w:type="pct"/>
            <w:vAlign w:val="center"/>
          </w:tcPr>
          <w:p w:rsidR="00BB6AA6" w:rsidRPr="00855B06" w:rsidRDefault="00BB6AA6" w:rsidP="00BB6AA6">
            <w:pPr>
              <w:spacing w:before="60" w:after="60"/>
              <w:ind w:firstLine="0"/>
              <w:rPr>
                <w:rFonts w:ascii="IRMitra" w:hAnsi="IRMitra" w:cs="IRMitra"/>
                <w:b/>
                <w:bCs/>
                <w:color w:val="FF0000"/>
                <w:sz w:val="27"/>
                <w:szCs w:val="27"/>
                <w:rtl/>
              </w:rPr>
            </w:pPr>
            <w:r w:rsidRPr="00855B06">
              <w:rPr>
                <w:rFonts w:ascii="IRMitra" w:hAnsi="IRMitra" w:cs="IRMitra" w:hint="cs"/>
                <w:b/>
                <w:bCs/>
                <w:sz w:val="27"/>
                <w:szCs w:val="27"/>
                <w:rtl/>
              </w:rPr>
              <w:t xml:space="preserve">تاریخ انتشار: </w:t>
            </w:r>
          </w:p>
        </w:tc>
        <w:tc>
          <w:tcPr>
            <w:tcW w:w="3471" w:type="pct"/>
            <w:gridSpan w:val="4"/>
            <w:vAlign w:val="center"/>
          </w:tcPr>
          <w:p w:rsidR="00BB6AA6" w:rsidRPr="00864D95" w:rsidRDefault="007459F7" w:rsidP="00BB6AA6">
            <w:pPr>
              <w:spacing w:before="60" w:after="60"/>
              <w:ind w:firstLine="0"/>
              <w:rPr>
                <w:rFonts w:ascii="IRMitra" w:hAnsi="IRMitra" w:cs="IRMitra"/>
                <w:color w:val="244061" w:themeColor="accent1" w:themeShade="80"/>
                <w:sz w:val="30"/>
                <w:szCs w:val="30"/>
                <w:rtl/>
                <w:lang w:bidi="fa-IR"/>
              </w:rPr>
            </w:pPr>
            <w:r w:rsidRPr="007459F7">
              <w:rPr>
                <w:rFonts w:ascii="IRMitra" w:hAnsi="IRMitra" w:cs="IRMitra"/>
                <w:color w:val="244061" w:themeColor="accent1" w:themeShade="80"/>
                <w:sz w:val="30"/>
                <w:szCs w:val="30"/>
                <w:rtl/>
                <w:lang w:bidi="fa-IR"/>
              </w:rPr>
              <w:t>ارد</w:t>
            </w:r>
            <w:r w:rsidRPr="007459F7">
              <w:rPr>
                <w:rFonts w:ascii="IRMitra" w:hAnsi="IRMitra" w:cs="IRMitra" w:hint="cs"/>
                <w:color w:val="244061" w:themeColor="accent1" w:themeShade="80"/>
                <w:sz w:val="30"/>
                <w:szCs w:val="30"/>
                <w:rtl/>
                <w:lang w:bidi="fa-IR"/>
              </w:rPr>
              <w:t>ی</w:t>
            </w:r>
            <w:r w:rsidRPr="007459F7">
              <w:rPr>
                <w:rFonts w:ascii="IRMitra" w:hAnsi="IRMitra" w:cs="IRMitra" w:hint="eastAsia"/>
                <w:color w:val="244061" w:themeColor="accent1" w:themeShade="80"/>
                <w:sz w:val="30"/>
                <w:szCs w:val="30"/>
                <w:rtl/>
                <w:lang w:bidi="fa-IR"/>
              </w:rPr>
              <w:t>بهشت</w:t>
            </w:r>
            <w:r w:rsidRPr="007459F7">
              <w:rPr>
                <w:rFonts w:ascii="IRMitra" w:hAnsi="IRMitra" w:cs="IRMitra"/>
                <w:color w:val="244061" w:themeColor="accent1" w:themeShade="80"/>
                <w:sz w:val="30"/>
                <w:szCs w:val="30"/>
                <w:rtl/>
                <w:lang w:bidi="fa-IR"/>
              </w:rPr>
              <w:t xml:space="preserve"> (ثور) ۱۳۹۵ شمس</w:t>
            </w:r>
            <w:r w:rsidRPr="007459F7">
              <w:rPr>
                <w:rFonts w:ascii="IRMitra" w:hAnsi="IRMitra" w:cs="IRMitra" w:hint="cs"/>
                <w:color w:val="244061" w:themeColor="accent1" w:themeShade="80"/>
                <w:sz w:val="30"/>
                <w:szCs w:val="30"/>
                <w:rtl/>
                <w:lang w:bidi="fa-IR"/>
              </w:rPr>
              <w:t>ی</w:t>
            </w:r>
            <w:r w:rsidRPr="007459F7">
              <w:rPr>
                <w:rFonts w:ascii="IRMitra" w:hAnsi="IRMitra" w:cs="IRMitra" w:hint="eastAsia"/>
                <w:color w:val="244061" w:themeColor="accent1" w:themeShade="80"/>
                <w:sz w:val="30"/>
                <w:szCs w:val="30"/>
                <w:rtl/>
                <w:lang w:bidi="fa-IR"/>
              </w:rPr>
              <w:t>،</w:t>
            </w:r>
            <w:r w:rsidRPr="007459F7">
              <w:rPr>
                <w:rFonts w:ascii="IRMitra" w:hAnsi="IRMitra" w:cs="IRMitra"/>
                <w:color w:val="244061" w:themeColor="accent1" w:themeShade="80"/>
                <w:sz w:val="30"/>
                <w:szCs w:val="30"/>
                <w:rtl/>
                <w:lang w:bidi="fa-IR"/>
              </w:rPr>
              <w:t xml:space="preserve"> شعبان ۱۴۳۷ هجر</w:t>
            </w:r>
            <w:r w:rsidRPr="007459F7">
              <w:rPr>
                <w:rFonts w:ascii="IRMitra" w:hAnsi="IRMitra" w:cs="IRMitra" w:hint="cs"/>
                <w:color w:val="244061" w:themeColor="accent1" w:themeShade="80"/>
                <w:sz w:val="30"/>
                <w:szCs w:val="30"/>
                <w:rtl/>
                <w:lang w:bidi="fa-IR"/>
              </w:rPr>
              <w:t>ی</w:t>
            </w:r>
          </w:p>
        </w:tc>
      </w:tr>
      <w:tr w:rsidR="00BB6AA6" w:rsidRPr="007100A7" w:rsidTr="007100A7">
        <w:trPr>
          <w:jc w:val="center"/>
        </w:trPr>
        <w:tc>
          <w:tcPr>
            <w:tcW w:w="1529" w:type="pct"/>
            <w:vAlign w:val="center"/>
          </w:tcPr>
          <w:p w:rsidR="00BB6AA6" w:rsidRPr="00855B06" w:rsidRDefault="00BB6AA6" w:rsidP="00BB6AA6">
            <w:pPr>
              <w:spacing w:before="60" w:after="60"/>
              <w:ind w:firstLine="0"/>
              <w:rPr>
                <w:rFonts w:ascii="IRMitra" w:hAnsi="IRMitra" w:cs="IRMitra"/>
                <w:b/>
                <w:bCs/>
                <w:sz w:val="27"/>
                <w:szCs w:val="27"/>
                <w:rtl/>
              </w:rPr>
            </w:pPr>
            <w:r>
              <w:rPr>
                <w:rFonts w:ascii="IRMitra" w:hAnsi="IRMitra" w:cs="IRMitra" w:hint="cs"/>
                <w:b/>
                <w:bCs/>
                <w:sz w:val="27"/>
                <w:szCs w:val="27"/>
                <w:rtl/>
              </w:rPr>
              <w:t>منبع:</w:t>
            </w:r>
            <w:r w:rsidRPr="00855B06">
              <w:rPr>
                <w:rFonts w:ascii="IRMitra" w:hAnsi="IRMitra" w:cs="IRMitra" w:hint="cs"/>
                <w:b/>
                <w:bCs/>
                <w:sz w:val="27"/>
                <w:szCs w:val="27"/>
                <w:rtl/>
              </w:rPr>
              <w:t xml:space="preserve"> </w:t>
            </w:r>
          </w:p>
        </w:tc>
        <w:tc>
          <w:tcPr>
            <w:tcW w:w="3471" w:type="pct"/>
            <w:gridSpan w:val="4"/>
            <w:vAlign w:val="center"/>
          </w:tcPr>
          <w:p w:rsidR="00BB6AA6" w:rsidRPr="00855B06" w:rsidRDefault="007459F7" w:rsidP="00BB6AA6">
            <w:pPr>
              <w:spacing w:before="60" w:after="60"/>
              <w:ind w:firstLine="0"/>
              <w:rPr>
                <w:rFonts w:ascii="IRMitra" w:hAnsi="IRMitra" w:cs="IRMitra"/>
                <w:color w:val="244061" w:themeColor="accent1" w:themeShade="80"/>
                <w:sz w:val="30"/>
                <w:szCs w:val="30"/>
                <w:rtl/>
              </w:rPr>
            </w:pPr>
            <w:r w:rsidRPr="007459F7">
              <w:rPr>
                <w:rFonts w:ascii="IRMitra" w:hAnsi="IRMitra" w:cs="IRMitra"/>
                <w:color w:val="244061" w:themeColor="accent1" w:themeShade="80"/>
                <w:sz w:val="30"/>
                <w:szCs w:val="30"/>
                <w:rtl/>
              </w:rPr>
              <w:t>انتشارات خواجه عبدالله انصار</w:t>
            </w:r>
            <w:r w:rsidRPr="007459F7">
              <w:rPr>
                <w:rFonts w:ascii="IRMitra" w:hAnsi="IRMitra" w:cs="IRMitra" w:hint="cs"/>
                <w:color w:val="244061" w:themeColor="accent1" w:themeShade="80"/>
                <w:sz w:val="30"/>
                <w:szCs w:val="30"/>
                <w:rtl/>
              </w:rPr>
              <w:t>ی</w:t>
            </w:r>
            <w:r>
              <w:rPr>
                <w:rFonts w:ascii="IRMitra" w:hAnsi="IRMitra" w:cs="IRMitra"/>
                <w:color w:val="244061" w:themeColor="accent1" w:themeShade="80"/>
                <w:sz w:val="30"/>
                <w:szCs w:val="30"/>
                <w:rtl/>
              </w:rPr>
              <w:t>- سال 9</w:t>
            </w:r>
            <w:r>
              <w:rPr>
                <w:rFonts w:ascii="IRMitra" w:hAnsi="IRMitra" w:cs="IRMitra" w:hint="cs"/>
                <w:color w:val="244061" w:themeColor="accent1" w:themeShade="80"/>
                <w:sz w:val="30"/>
                <w:szCs w:val="30"/>
                <w:rtl/>
              </w:rPr>
              <w:t>0</w:t>
            </w:r>
          </w:p>
        </w:tc>
      </w:tr>
      <w:tr w:rsidR="00BB6AA6" w:rsidRPr="007100A7" w:rsidTr="007100A7">
        <w:trPr>
          <w:jc w:val="center"/>
        </w:trPr>
        <w:tc>
          <w:tcPr>
            <w:tcW w:w="1529" w:type="pct"/>
            <w:vAlign w:val="center"/>
          </w:tcPr>
          <w:p w:rsidR="00BB6AA6" w:rsidRPr="00EA1553" w:rsidRDefault="00BB6AA6" w:rsidP="00BB6AA6">
            <w:pPr>
              <w:spacing w:before="60" w:after="60"/>
              <w:ind w:firstLine="0"/>
              <w:rPr>
                <w:rFonts w:ascii="IRMitra" w:hAnsi="IRMitra" w:cs="IRMitra"/>
                <w:b/>
                <w:bCs/>
                <w:sz w:val="13"/>
                <w:szCs w:val="13"/>
                <w:rtl/>
              </w:rPr>
            </w:pPr>
          </w:p>
        </w:tc>
        <w:tc>
          <w:tcPr>
            <w:tcW w:w="3471" w:type="pct"/>
            <w:gridSpan w:val="4"/>
            <w:vAlign w:val="center"/>
          </w:tcPr>
          <w:p w:rsidR="00BB6AA6" w:rsidRPr="00EA1553" w:rsidRDefault="00BB6AA6" w:rsidP="00BB6AA6">
            <w:pPr>
              <w:spacing w:before="60" w:after="60"/>
              <w:ind w:firstLine="0"/>
              <w:rPr>
                <w:rFonts w:ascii="IRMitra" w:hAnsi="IRMitra" w:cs="IRMitra"/>
                <w:color w:val="244061" w:themeColor="accent1" w:themeShade="80"/>
                <w:sz w:val="13"/>
                <w:szCs w:val="13"/>
                <w:rtl/>
              </w:rPr>
            </w:pPr>
          </w:p>
        </w:tc>
      </w:tr>
      <w:tr w:rsidR="00BB6AA6" w:rsidRPr="007100A7" w:rsidTr="007100A7">
        <w:trPr>
          <w:jc w:val="center"/>
        </w:trPr>
        <w:tc>
          <w:tcPr>
            <w:tcW w:w="3469" w:type="pct"/>
            <w:gridSpan w:val="4"/>
            <w:vAlign w:val="center"/>
          </w:tcPr>
          <w:p w:rsidR="00CE2BF0" w:rsidRDefault="00CE2BF0" w:rsidP="00BB6AA6">
            <w:pPr>
              <w:ind w:firstLine="0"/>
              <w:jc w:val="center"/>
              <w:rPr>
                <w:rFonts w:cs="IRNazanin"/>
                <w:b/>
                <w:bCs/>
                <w:color w:val="244061" w:themeColor="accent1" w:themeShade="80"/>
                <w:szCs w:val="28"/>
                <w:rtl/>
              </w:rPr>
            </w:pPr>
          </w:p>
          <w:p w:rsidR="00BB6AA6" w:rsidRPr="00864D95" w:rsidRDefault="00BB6AA6" w:rsidP="00BB6AA6">
            <w:pPr>
              <w:ind w:firstLine="0"/>
              <w:jc w:val="center"/>
              <w:rPr>
                <w:rFonts w:cs="IRNazanin"/>
                <w:b/>
                <w:bCs/>
                <w:color w:val="244061" w:themeColor="accent1" w:themeShade="80"/>
                <w:szCs w:val="28"/>
                <w:rtl/>
              </w:rPr>
            </w:pPr>
            <w:r w:rsidRPr="00864D95">
              <w:rPr>
                <w:rFonts w:cs="IRNazanin" w:hint="cs"/>
                <w:b/>
                <w:bCs/>
                <w:color w:val="244061" w:themeColor="accent1" w:themeShade="80"/>
                <w:szCs w:val="28"/>
                <w:rtl/>
              </w:rPr>
              <w:t>ای</w:t>
            </w:r>
            <w:r w:rsidRPr="00864D95">
              <w:rPr>
                <w:rFonts w:cs="IRNazanin" w:hint="eastAsia"/>
                <w:b/>
                <w:bCs/>
                <w:color w:val="244061" w:themeColor="accent1" w:themeShade="80"/>
                <w:szCs w:val="28"/>
                <w:rtl/>
              </w:rPr>
              <w:t>ن</w:t>
            </w:r>
            <w:r w:rsidRPr="00864D95">
              <w:rPr>
                <w:rFonts w:cs="IRNazanin"/>
                <w:b/>
                <w:bCs/>
                <w:color w:val="244061" w:themeColor="accent1" w:themeShade="80"/>
                <w:szCs w:val="28"/>
                <w:rtl/>
              </w:rPr>
              <w:t xml:space="preserve"> کتاب </w:t>
            </w:r>
            <w:r w:rsidRPr="00864D95">
              <w:rPr>
                <w:rFonts w:cs="IRNazanin" w:hint="cs"/>
                <w:b/>
                <w:bCs/>
                <w:color w:val="244061" w:themeColor="accent1" w:themeShade="80"/>
                <w:szCs w:val="28"/>
                <w:rtl/>
              </w:rPr>
              <w:t xml:space="preserve">از سایت </w:t>
            </w:r>
            <w:r w:rsidRPr="00864D95">
              <w:rPr>
                <w:rFonts w:cs="IRNazanin"/>
                <w:b/>
                <w:bCs/>
                <w:color w:val="244061" w:themeColor="accent1" w:themeShade="80"/>
                <w:szCs w:val="28"/>
                <w:rtl/>
              </w:rPr>
              <w:t>کتابخان</w:t>
            </w:r>
            <w:r w:rsidRPr="00864D95">
              <w:rPr>
                <w:rFonts w:cs="IRNazanin" w:hint="cs"/>
                <w:b/>
                <w:bCs/>
                <w:color w:val="244061" w:themeColor="accent1" w:themeShade="80"/>
                <w:szCs w:val="28"/>
                <w:rtl/>
              </w:rPr>
              <w:t>ۀ</w:t>
            </w:r>
            <w:r w:rsidRPr="00864D95">
              <w:rPr>
                <w:rFonts w:cs="IRNazanin"/>
                <w:b/>
                <w:bCs/>
                <w:color w:val="244061" w:themeColor="accent1" w:themeShade="80"/>
                <w:szCs w:val="28"/>
                <w:rtl/>
              </w:rPr>
              <w:t xml:space="preserve"> عق</w:t>
            </w:r>
            <w:r w:rsidRPr="00864D95">
              <w:rPr>
                <w:rFonts w:cs="IRNazanin" w:hint="cs"/>
                <w:b/>
                <w:bCs/>
                <w:color w:val="244061" w:themeColor="accent1" w:themeShade="80"/>
                <w:szCs w:val="28"/>
                <w:rtl/>
              </w:rPr>
              <w:t>ی</w:t>
            </w:r>
            <w:r w:rsidRPr="00864D95">
              <w:rPr>
                <w:rFonts w:cs="IRNazanin" w:hint="eastAsia"/>
                <w:b/>
                <w:bCs/>
                <w:color w:val="244061" w:themeColor="accent1" w:themeShade="80"/>
                <w:szCs w:val="28"/>
                <w:rtl/>
              </w:rPr>
              <w:t>ده</w:t>
            </w:r>
            <w:r w:rsidRPr="00864D95">
              <w:rPr>
                <w:rFonts w:cs="IRNazanin"/>
                <w:b/>
                <w:bCs/>
                <w:color w:val="244061" w:themeColor="accent1" w:themeShade="80"/>
                <w:szCs w:val="28"/>
                <w:rtl/>
              </w:rPr>
              <w:t xml:space="preserve"> </w:t>
            </w:r>
            <w:r w:rsidRPr="00864D95">
              <w:rPr>
                <w:rFonts w:cs="IRNazanin" w:hint="cs"/>
                <w:b/>
                <w:bCs/>
                <w:color w:val="244061" w:themeColor="accent1" w:themeShade="80"/>
                <w:szCs w:val="28"/>
                <w:rtl/>
              </w:rPr>
              <w:t xml:space="preserve">دانلود </w:t>
            </w:r>
            <w:r w:rsidRPr="00864D95">
              <w:rPr>
                <w:rFonts w:cs="IRNazanin"/>
                <w:b/>
                <w:bCs/>
                <w:color w:val="244061" w:themeColor="accent1" w:themeShade="80"/>
                <w:szCs w:val="28"/>
                <w:rtl/>
              </w:rPr>
              <w:t>شده است.</w:t>
            </w:r>
          </w:p>
          <w:p w:rsidR="00BB6AA6" w:rsidRPr="00083BD2" w:rsidRDefault="00513D35" w:rsidP="00BB6AA6">
            <w:pPr>
              <w:spacing w:before="60" w:after="60"/>
              <w:ind w:firstLine="0"/>
              <w:jc w:val="center"/>
              <w:rPr>
                <w:rFonts w:asciiTheme="minorHAnsi" w:hAnsiTheme="minorHAnsi" w:cstheme="minorHAnsi"/>
                <w:b/>
                <w:bCs/>
                <w:color w:val="244061" w:themeColor="accent1" w:themeShade="80"/>
                <w:sz w:val="27"/>
                <w:szCs w:val="27"/>
                <w:rtl/>
              </w:rPr>
            </w:pPr>
            <w:hyperlink r:id="rId11" w:history="1">
              <w:r w:rsidR="00083BD2" w:rsidRPr="00864D95">
                <w:rPr>
                  <w:rStyle w:val="Hyperlink"/>
                  <w:rFonts w:asciiTheme="minorHAnsi" w:hAnsiTheme="minorHAnsi" w:cstheme="minorHAnsi"/>
                  <w:b/>
                  <w:bCs/>
                  <w:color w:val="244061" w:themeColor="accent1" w:themeShade="80"/>
                  <w:szCs w:val="24"/>
                  <w:u w:val="none"/>
                </w:rPr>
                <w:t>www.aqeedeh.com</w:t>
              </w:r>
            </w:hyperlink>
          </w:p>
        </w:tc>
        <w:tc>
          <w:tcPr>
            <w:tcW w:w="1531" w:type="pct"/>
          </w:tcPr>
          <w:p w:rsidR="00CE2BF0" w:rsidRPr="00CE2BF0" w:rsidRDefault="00CE2BF0" w:rsidP="00BB6AA6">
            <w:pPr>
              <w:spacing w:before="60" w:after="60"/>
              <w:ind w:firstLine="0"/>
              <w:jc w:val="center"/>
              <w:rPr>
                <w:rFonts w:ascii="IRMitra" w:hAnsi="IRMitra" w:cs="IRMitra"/>
                <w:color w:val="244061" w:themeColor="accent1" w:themeShade="80"/>
                <w:sz w:val="20"/>
                <w:szCs w:val="20"/>
                <w:rtl/>
              </w:rPr>
            </w:pPr>
          </w:p>
          <w:p w:rsidR="00BB6AA6" w:rsidRPr="00855B06" w:rsidRDefault="00BB6AA6" w:rsidP="00BB6AA6">
            <w:pPr>
              <w:spacing w:before="60" w:after="60"/>
              <w:ind w:firstLine="0"/>
              <w:jc w:val="center"/>
              <w:rPr>
                <w:rFonts w:ascii="IRMitra" w:hAnsi="IRMitra" w:cs="IRMitra"/>
                <w:color w:val="244061" w:themeColor="accent1" w:themeShade="80"/>
                <w:sz w:val="30"/>
                <w:szCs w:val="30"/>
                <w:rtl/>
              </w:rPr>
            </w:pPr>
            <w:r>
              <w:rPr>
                <w:rFonts w:ascii="IRMitra" w:hAnsi="IRMitra" w:cs="IRMitra" w:hint="cs"/>
                <w:noProof/>
                <w:color w:val="244061" w:themeColor="accent1" w:themeShade="80"/>
                <w:sz w:val="30"/>
                <w:szCs w:val="30"/>
                <w:rtl/>
              </w:rPr>
              <w:drawing>
                <wp:inline distT="0" distB="0" distL="0" distR="0" wp14:anchorId="1D9FC774" wp14:editId="15B3742D">
                  <wp:extent cx="943200" cy="943200"/>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r.pn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943200" cy="943200"/>
                          </a:xfrm>
                          <a:prstGeom prst="rect">
                            <a:avLst/>
                          </a:prstGeom>
                        </pic:spPr>
                      </pic:pic>
                    </a:graphicData>
                  </a:graphic>
                </wp:inline>
              </w:drawing>
            </w:r>
          </w:p>
        </w:tc>
      </w:tr>
      <w:tr w:rsidR="00BB6AA6" w:rsidRPr="007100A7" w:rsidTr="007100A7">
        <w:trPr>
          <w:jc w:val="center"/>
        </w:trPr>
        <w:tc>
          <w:tcPr>
            <w:tcW w:w="1529" w:type="pct"/>
            <w:vAlign w:val="center"/>
          </w:tcPr>
          <w:p w:rsidR="00BB6AA6" w:rsidRPr="00855B06" w:rsidRDefault="00BB6AA6" w:rsidP="00BB6AA6">
            <w:pPr>
              <w:spacing w:before="60" w:after="60"/>
              <w:ind w:firstLine="0"/>
              <w:jc w:val="center"/>
              <w:rPr>
                <w:rFonts w:ascii="IRMitra" w:hAnsi="IRMitra" w:cs="IRMitra"/>
                <w:b/>
                <w:bCs/>
                <w:sz w:val="27"/>
                <w:szCs w:val="27"/>
                <w:rtl/>
              </w:rPr>
            </w:pPr>
            <w:r w:rsidRPr="00AA082B">
              <w:rPr>
                <w:rFonts w:ascii="IRNazanin" w:hAnsi="IRNazanin" w:cs="IRNazanin"/>
                <w:b/>
                <w:bCs/>
                <w:sz w:val="28"/>
                <w:szCs w:val="28"/>
                <w:rtl/>
              </w:rPr>
              <w:t>ایمیل:</w:t>
            </w:r>
          </w:p>
        </w:tc>
        <w:tc>
          <w:tcPr>
            <w:tcW w:w="3471" w:type="pct"/>
            <w:gridSpan w:val="4"/>
            <w:vAlign w:val="center"/>
          </w:tcPr>
          <w:p w:rsidR="00BB6AA6" w:rsidRPr="00DE3A80" w:rsidRDefault="00513D35" w:rsidP="00BB6AA6">
            <w:pPr>
              <w:spacing w:before="60" w:after="60"/>
              <w:ind w:firstLine="0"/>
              <w:jc w:val="right"/>
              <w:rPr>
                <w:rFonts w:ascii="IRMitra" w:hAnsi="IRMitra" w:cs="IRMitra"/>
                <w:sz w:val="30"/>
                <w:szCs w:val="30"/>
                <w:rtl/>
              </w:rPr>
            </w:pPr>
            <w:hyperlink r:id="rId13" w:history="1">
              <w:r w:rsidR="00DE3A80" w:rsidRPr="00DE3A80">
                <w:rPr>
                  <w:rStyle w:val="Hyperlink"/>
                  <w:rFonts w:asciiTheme="majorBidi" w:hAnsiTheme="majorBidi" w:cstheme="majorBidi"/>
                  <w:b/>
                  <w:bCs/>
                  <w:color w:val="auto"/>
                  <w:szCs w:val="24"/>
                  <w:u w:val="none"/>
                </w:rPr>
                <w:t>book@aqeedeh.com</w:t>
              </w:r>
            </w:hyperlink>
          </w:p>
        </w:tc>
      </w:tr>
      <w:tr w:rsidR="00BB6AA6" w:rsidRPr="007100A7" w:rsidTr="007100A7">
        <w:trPr>
          <w:jc w:val="center"/>
        </w:trPr>
        <w:tc>
          <w:tcPr>
            <w:tcW w:w="5000" w:type="pct"/>
            <w:gridSpan w:val="5"/>
            <w:vAlign w:val="bottom"/>
          </w:tcPr>
          <w:p w:rsidR="00BB6AA6" w:rsidRPr="00855B06" w:rsidRDefault="00BB6AA6" w:rsidP="00BB6AA6">
            <w:pPr>
              <w:spacing w:before="360" w:after="60"/>
              <w:ind w:firstLine="0"/>
              <w:jc w:val="center"/>
              <w:rPr>
                <w:rFonts w:ascii="IRMitra" w:hAnsi="IRMitra" w:cs="IRMitra"/>
                <w:color w:val="244061" w:themeColor="accent1" w:themeShade="80"/>
                <w:sz w:val="30"/>
                <w:szCs w:val="30"/>
                <w:rtl/>
              </w:rPr>
            </w:pPr>
            <w:r w:rsidRPr="00005346">
              <w:rPr>
                <w:rFonts w:ascii="Times New Roman Bold" w:hAnsi="Times New Roman Bold" w:cs="IRNazanin"/>
                <w:b/>
                <w:bCs/>
                <w:sz w:val="26"/>
                <w:szCs w:val="28"/>
                <w:rtl/>
              </w:rPr>
              <w:t>سا</w:t>
            </w:r>
            <w:r w:rsidRPr="00005346">
              <w:rPr>
                <w:rFonts w:ascii="Times New Roman Bold" w:hAnsi="Times New Roman Bold" w:cs="IRNazanin" w:hint="cs"/>
                <w:b/>
                <w:bCs/>
                <w:sz w:val="26"/>
                <w:szCs w:val="28"/>
                <w:rtl/>
              </w:rPr>
              <w:t>ی</w:t>
            </w:r>
            <w:r w:rsidRPr="00005346">
              <w:rPr>
                <w:rFonts w:ascii="Times New Roman Bold" w:hAnsi="Times New Roman Bold" w:cs="IRNazanin" w:hint="eastAsia"/>
                <w:b/>
                <w:bCs/>
                <w:sz w:val="26"/>
                <w:szCs w:val="28"/>
                <w:rtl/>
              </w:rPr>
              <w:t>ت‌ها</w:t>
            </w:r>
            <w:r w:rsidRPr="00005346">
              <w:rPr>
                <w:rFonts w:ascii="Times New Roman Bold" w:hAnsi="Times New Roman Bold" w:cs="IRNazanin" w:hint="cs"/>
                <w:b/>
                <w:bCs/>
                <w:sz w:val="26"/>
                <w:szCs w:val="28"/>
                <w:rtl/>
              </w:rPr>
              <w:t>ی</w:t>
            </w:r>
            <w:r w:rsidRPr="00005346">
              <w:rPr>
                <w:rFonts w:ascii="Times New Roman Bold" w:hAnsi="Times New Roman Bold" w:cs="IRNazanin"/>
                <w:b/>
                <w:bCs/>
                <w:sz w:val="26"/>
                <w:szCs w:val="28"/>
                <w:rtl/>
              </w:rPr>
              <w:t xml:space="preserve"> مجموع</w:t>
            </w:r>
            <w:r w:rsidRPr="00005346">
              <w:rPr>
                <w:rFonts w:ascii="Times New Roman Bold" w:hAnsi="Times New Roman Bold" w:cs="IRNazanin" w:hint="cs"/>
                <w:b/>
                <w:bCs/>
                <w:sz w:val="26"/>
                <w:szCs w:val="28"/>
                <w:rtl/>
              </w:rPr>
              <w:t>ۀ</w:t>
            </w:r>
            <w:r w:rsidRPr="00005346">
              <w:rPr>
                <w:rFonts w:ascii="Times New Roman Bold" w:hAnsi="Times New Roman Bold" w:cs="IRNazanin"/>
                <w:b/>
                <w:bCs/>
                <w:sz w:val="26"/>
                <w:szCs w:val="28"/>
                <w:rtl/>
              </w:rPr>
              <w:t xml:space="preserve"> موحد</w:t>
            </w:r>
            <w:r w:rsidRPr="00005346">
              <w:rPr>
                <w:rFonts w:ascii="Times New Roman Bold" w:hAnsi="Times New Roman Bold" w:cs="IRNazanin" w:hint="cs"/>
                <w:b/>
                <w:bCs/>
                <w:sz w:val="26"/>
                <w:szCs w:val="28"/>
                <w:rtl/>
              </w:rPr>
              <w:t>ی</w:t>
            </w:r>
            <w:r w:rsidRPr="00005346">
              <w:rPr>
                <w:rFonts w:ascii="Times New Roman Bold" w:hAnsi="Times New Roman Bold" w:cs="IRNazanin" w:hint="eastAsia"/>
                <w:b/>
                <w:bCs/>
                <w:sz w:val="26"/>
                <w:szCs w:val="28"/>
                <w:rtl/>
              </w:rPr>
              <w:t>ن</w:t>
            </w:r>
          </w:p>
        </w:tc>
      </w:tr>
      <w:tr w:rsidR="00BB6AA6" w:rsidRPr="007100A7" w:rsidTr="007100A7">
        <w:trPr>
          <w:jc w:val="center"/>
        </w:trPr>
        <w:tc>
          <w:tcPr>
            <w:tcW w:w="2297" w:type="pct"/>
            <w:gridSpan w:val="2"/>
            <w:shd w:val="clear" w:color="auto" w:fill="auto"/>
          </w:tcPr>
          <w:p w:rsidR="00BB6AA6" w:rsidRPr="00DE3A80" w:rsidRDefault="00513D35" w:rsidP="00BB6AA6">
            <w:pPr>
              <w:tabs>
                <w:tab w:val="right" w:leader="dot" w:pos="5138"/>
              </w:tabs>
              <w:spacing w:before="60" w:after="60"/>
              <w:ind w:firstLine="0"/>
              <w:jc w:val="right"/>
              <w:rPr>
                <w:rFonts w:ascii="Literata" w:hAnsi="Literata" w:cs="Times New Roman"/>
                <w:szCs w:val="24"/>
              </w:rPr>
            </w:pPr>
            <w:hyperlink r:id="rId14" w:history="1">
              <w:r w:rsidR="00DE3A80" w:rsidRPr="00DE3A80">
                <w:rPr>
                  <w:rStyle w:val="Hyperlink"/>
                  <w:rFonts w:ascii="Literata" w:hAnsi="Literata" w:cs="Times New Roman"/>
                  <w:color w:val="auto"/>
                  <w:szCs w:val="24"/>
                  <w:u w:val="none"/>
                </w:rPr>
                <w:t>www.mowahedin.com</w:t>
              </w:r>
            </w:hyperlink>
          </w:p>
          <w:p w:rsidR="00BB6AA6" w:rsidRPr="00DE3A80" w:rsidRDefault="00BB6AA6" w:rsidP="00BB6AA6">
            <w:pPr>
              <w:tabs>
                <w:tab w:val="right" w:leader="dot" w:pos="5138"/>
              </w:tabs>
              <w:spacing w:before="60" w:after="60"/>
              <w:ind w:firstLine="0"/>
              <w:jc w:val="right"/>
              <w:rPr>
                <w:rFonts w:ascii="Literata" w:hAnsi="Literata" w:cs="Times New Roman"/>
                <w:szCs w:val="24"/>
              </w:rPr>
            </w:pPr>
            <w:r w:rsidRPr="00DE3A80">
              <w:rPr>
                <w:rFonts w:ascii="Literata" w:hAnsi="Literata" w:cs="Times New Roman"/>
                <w:szCs w:val="24"/>
              </w:rPr>
              <w:t>www.videofarsi.com</w:t>
            </w:r>
          </w:p>
          <w:p w:rsidR="00BB6AA6" w:rsidRPr="00DE3A80" w:rsidRDefault="00BB6AA6" w:rsidP="00BB6AA6">
            <w:pPr>
              <w:spacing w:before="60" w:after="60"/>
              <w:ind w:firstLine="0"/>
              <w:jc w:val="right"/>
              <w:rPr>
                <w:rFonts w:ascii="Literata" w:hAnsi="Literata" w:cs="Times New Roman"/>
                <w:szCs w:val="24"/>
              </w:rPr>
            </w:pPr>
            <w:r w:rsidRPr="00DE3A80">
              <w:rPr>
                <w:rFonts w:ascii="Literata" w:hAnsi="Literata" w:cs="Times New Roman"/>
                <w:szCs w:val="24"/>
              </w:rPr>
              <w:t>www.zekr.tv</w:t>
            </w:r>
          </w:p>
          <w:p w:rsidR="00BB6AA6" w:rsidRPr="00BB6AA6" w:rsidRDefault="00513D35" w:rsidP="00BB6AA6">
            <w:pPr>
              <w:spacing w:before="60" w:after="60"/>
              <w:ind w:firstLine="0"/>
              <w:jc w:val="right"/>
              <w:rPr>
                <w:rFonts w:ascii="IRMitra" w:hAnsi="IRMitra" w:cs="IRMitra"/>
                <w:b/>
                <w:bCs/>
                <w:sz w:val="27"/>
                <w:szCs w:val="27"/>
                <w:rtl/>
              </w:rPr>
            </w:pPr>
            <w:hyperlink r:id="rId15" w:history="1">
              <w:r w:rsidR="00DE3A80" w:rsidRPr="00DE3A80">
                <w:rPr>
                  <w:rStyle w:val="Hyperlink"/>
                  <w:rFonts w:ascii="Literata" w:hAnsi="Literata" w:cs="Times New Roman"/>
                  <w:color w:val="auto"/>
                  <w:szCs w:val="24"/>
                  <w:u w:val="none"/>
                </w:rPr>
                <w:t>www.mowahed.com</w:t>
              </w:r>
            </w:hyperlink>
          </w:p>
        </w:tc>
        <w:tc>
          <w:tcPr>
            <w:tcW w:w="360" w:type="pct"/>
          </w:tcPr>
          <w:p w:rsidR="00BB6AA6" w:rsidRPr="00BB6AA6" w:rsidRDefault="00BB6AA6" w:rsidP="00BB6AA6">
            <w:pPr>
              <w:spacing w:before="60" w:after="60"/>
              <w:ind w:firstLine="0"/>
              <w:jc w:val="right"/>
              <w:rPr>
                <w:rFonts w:ascii="IRMitra" w:hAnsi="IRMitra" w:cs="IRMitra"/>
                <w:sz w:val="30"/>
                <w:szCs w:val="30"/>
                <w:rtl/>
              </w:rPr>
            </w:pPr>
          </w:p>
        </w:tc>
        <w:tc>
          <w:tcPr>
            <w:tcW w:w="2343" w:type="pct"/>
            <w:gridSpan w:val="2"/>
          </w:tcPr>
          <w:p w:rsidR="00BB6AA6" w:rsidRPr="00BB6AA6" w:rsidRDefault="00BB6AA6" w:rsidP="00BB6AA6">
            <w:pPr>
              <w:tabs>
                <w:tab w:val="right" w:leader="dot" w:pos="5138"/>
              </w:tabs>
              <w:spacing w:before="60" w:after="60"/>
              <w:ind w:firstLine="0"/>
              <w:jc w:val="right"/>
              <w:rPr>
                <w:rFonts w:ascii="Literata" w:hAnsi="Literata" w:cs="Times New Roman"/>
                <w:szCs w:val="24"/>
              </w:rPr>
            </w:pPr>
            <w:r w:rsidRPr="00BB6AA6">
              <w:rPr>
                <w:rFonts w:ascii="Literata" w:hAnsi="Literata" w:cs="Times New Roman"/>
                <w:szCs w:val="24"/>
              </w:rPr>
              <w:t>www.aqeedeh.com</w:t>
            </w:r>
          </w:p>
          <w:p w:rsidR="00BB6AA6" w:rsidRPr="00BB6AA6" w:rsidRDefault="00BB6AA6" w:rsidP="00BB6AA6">
            <w:pPr>
              <w:tabs>
                <w:tab w:val="right" w:leader="dot" w:pos="5138"/>
              </w:tabs>
              <w:spacing w:before="60" w:after="60"/>
              <w:ind w:firstLine="0"/>
              <w:jc w:val="right"/>
              <w:rPr>
                <w:rFonts w:ascii="Literata" w:hAnsi="Literata" w:cs="Times New Roman"/>
                <w:szCs w:val="24"/>
              </w:rPr>
            </w:pPr>
            <w:r w:rsidRPr="00BB6AA6">
              <w:rPr>
                <w:rFonts w:ascii="Literata" w:hAnsi="Literata" w:cs="Times New Roman"/>
                <w:szCs w:val="24"/>
              </w:rPr>
              <w:t>www.islamtxt.com</w:t>
            </w:r>
          </w:p>
          <w:p w:rsidR="00BB6AA6" w:rsidRPr="00BB6AA6" w:rsidRDefault="00513D35" w:rsidP="00BB6AA6">
            <w:pPr>
              <w:tabs>
                <w:tab w:val="right" w:leader="dot" w:pos="5138"/>
              </w:tabs>
              <w:spacing w:before="60" w:after="60"/>
              <w:ind w:firstLine="0"/>
              <w:jc w:val="right"/>
              <w:rPr>
                <w:rFonts w:ascii="Literata" w:hAnsi="Literata" w:cs="Times New Roman"/>
                <w:szCs w:val="24"/>
              </w:rPr>
            </w:pPr>
            <w:hyperlink r:id="rId16" w:history="1">
              <w:r w:rsidR="00BB6AA6" w:rsidRPr="00BB6AA6">
                <w:rPr>
                  <w:rStyle w:val="Hyperlink"/>
                  <w:rFonts w:ascii="Literata" w:hAnsi="Literata" w:cs="Times New Roman"/>
                  <w:color w:val="auto"/>
                  <w:szCs w:val="24"/>
                  <w:u w:val="none"/>
                </w:rPr>
                <w:t>www.shabnam.cc</w:t>
              </w:r>
            </w:hyperlink>
          </w:p>
          <w:p w:rsidR="00BB6AA6" w:rsidRPr="00BB6AA6" w:rsidRDefault="00BB6AA6" w:rsidP="00BB6AA6">
            <w:pPr>
              <w:spacing w:before="60" w:after="60"/>
              <w:ind w:firstLine="0"/>
              <w:jc w:val="right"/>
              <w:rPr>
                <w:rFonts w:ascii="IRMitra" w:hAnsi="IRMitra" w:cs="IRMitra"/>
                <w:sz w:val="30"/>
                <w:szCs w:val="30"/>
                <w:rtl/>
              </w:rPr>
            </w:pPr>
            <w:r w:rsidRPr="00BB6AA6">
              <w:rPr>
                <w:rFonts w:ascii="Literata" w:hAnsi="Literata" w:cs="Times New Roman"/>
                <w:szCs w:val="24"/>
              </w:rPr>
              <w:t>www.sadaislam.com</w:t>
            </w:r>
          </w:p>
        </w:tc>
      </w:tr>
      <w:tr w:rsidR="00BB6AA6" w:rsidRPr="007100A7" w:rsidTr="007100A7">
        <w:trPr>
          <w:jc w:val="center"/>
        </w:trPr>
        <w:tc>
          <w:tcPr>
            <w:tcW w:w="2297" w:type="pct"/>
            <w:gridSpan w:val="2"/>
          </w:tcPr>
          <w:p w:rsidR="00BB6AA6" w:rsidRPr="00EA1553" w:rsidRDefault="00BB6AA6" w:rsidP="00BB6AA6">
            <w:pPr>
              <w:spacing w:before="60" w:after="60"/>
              <w:ind w:firstLine="0"/>
              <w:rPr>
                <w:rFonts w:ascii="IRMitra" w:hAnsi="IRMitra" w:cs="IRMitra"/>
                <w:b/>
                <w:bCs/>
                <w:sz w:val="5"/>
                <w:szCs w:val="5"/>
                <w:rtl/>
              </w:rPr>
            </w:pPr>
          </w:p>
        </w:tc>
        <w:tc>
          <w:tcPr>
            <w:tcW w:w="2703" w:type="pct"/>
            <w:gridSpan w:val="3"/>
          </w:tcPr>
          <w:p w:rsidR="00BB6AA6" w:rsidRPr="00EA1553" w:rsidRDefault="00BB6AA6" w:rsidP="00BB6AA6">
            <w:pPr>
              <w:spacing w:before="60" w:after="60"/>
              <w:ind w:firstLine="0"/>
              <w:rPr>
                <w:rFonts w:ascii="IRMitra" w:hAnsi="IRMitra" w:cs="IRMitra"/>
                <w:color w:val="244061" w:themeColor="accent1" w:themeShade="80"/>
                <w:sz w:val="5"/>
                <w:szCs w:val="5"/>
                <w:rtl/>
              </w:rPr>
            </w:pPr>
          </w:p>
        </w:tc>
      </w:tr>
      <w:tr w:rsidR="00BB6AA6" w:rsidRPr="007100A7" w:rsidTr="007100A7">
        <w:trPr>
          <w:jc w:val="center"/>
        </w:trPr>
        <w:tc>
          <w:tcPr>
            <w:tcW w:w="5000" w:type="pct"/>
            <w:gridSpan w:val="5"/>
          </w:tcPr>
          <w:p w:rsidR="00BB6AA6" w:rsidRPr="00855B06" w:rsidRDefault="00BB6AA6" w:rsidP="00BB6AA6">
            <w:pPr>
              <w:spacing w:before="60" w:after="60"/>
              <w:ind w:firstLine="0"/>
              <w:jc w:val="center"/>
              <w:rPr>
                <w:rFonts w:ascii="IRMitra" w:hAnsi="IRMitra" w:cs="IRMitra"/>
                <w:color w:val="244061" w:themeColor="accent1" w:themeShade="80"/>
                <w:sz w:val="30"/>
                <w:szCs w:val="30"/>
                <w:rtl/>
              </w:rPr>
            </w:pPr>
            <w:r>
              <w:rPr>
                <w:rFonts w:ascii="IRMitra" w:hAnsi="IRMitra" w:cs="IRMitra" w:hint="cs"/>
                <w:noProof/>
                <w:color w:val="244061" w:themeColor="accent1" w:themeShade="80"/>
                <w:sz w:val="30"/>
                <w:szCs w:val="30"/>
                <w:rtl/>
              </w:rPr>
              <w:drawing>
                <wp:inline distT="0" distB="0" distL="0" distR="0" wp14:anchorId="207C9D52" wp14:editId="67AC0464">
                  <wp:extent cx="1573085" cy="757451"/>
                  <wp:effectExtent l="0" t="0" r="8255" b="508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wahdeenBW.jp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576800" cy="759240"/>
                          </a:xfrm>
                          <a:prstGeom prst="rect">
                            <a:avLst/>
                          </a:prstGeom>
                        </pic:spPr>
                      </pic:pic>
                    </a:graphicData>
                  </a:graphic>
                </wp:inline>
              </w:drawing>
            </w:r>
          </w:p>
        </w:tc>
      </w:tr>
      <w:tr w:rsidR="00BB6AA6" w:rsidRPr="007100A7" w:rsidTr="007100A7">
        <w:trPr>
          <w:jc w:val="center"/>
        </w:trPr>
        <w:tc>
          <w:tcPr>
            <w:tcW w:w="5000" w:type="pct"/>
            <w:gridSpan w:val="5"/>
            <w:vAlign w:val="center"/>
          </w:tcPr>
          <w:p w:rsidR="00BB6AA6" w:rsidRDefault="00BB6AA6" w:rsidP="00BB6AA6">
            <w:pPr>
              <w:spacing w:before="60" w:after="60"/>
              <w:ind w:firstLine="0"/>
              <w:jc w:val="center"/>
              <w:rPr>
                <w:rFonts w:ascii="IRMitra" w:hAnsi="IRMitra" w:cs="IRMitra"/>
                <w:noProof/>
                <w:color w:val="244061" w:themeColor="accent1" w:themeShade="80"/>
                <w:sz w:val="30"/>
                <w:szCs w:val="30"/>
                <w:rtl/>
              </w:rPr>
            </w:pPr>
            <w:r>
              <w:rPr>
                <w:rFonts w:ascii="IRMitra" w:hAnsi="IRMitra" w:cs="IRMitra"/>
                <w:noProof/>
                <w:color w:val="244061" w:themeColor="accent1" w:themeShade="80"/>
                <w:sz w:val="30"/>
                <w:szCs w:val="30"/>
              </w:rPr>
              <w:t>contact@mowahedin.com</w:t>
            </w:r>
          </w:p>
        </w:tc>
      </w:tr>
    </w:tbl>
    <w:p w:rsidR="00BB6AA6" w:rsidRDefault="00BB6AA6" w:rsidP="00BB6AA6">
      <w:pPr>
        <w:pStyle w:val="1-"/>
        <w:rPr>
          <w:rFonts w:cs="A Karim"/>
          <w:rtl/>
          <w:lang w:bidi="fa-IR"/>
        </w:rPr>
        <w:sectPr w:rsidR="00BB6AA6" w:rsidSect="00BB6AA6">
          <w:footnotePr>
            <w:numRestart w:val="eachPage"/>
          </w:footnotePr>
          <w:pgSz w:w="9356" w:h="13608" w:code="9"/>
          <w:pgMar w:top="567" w:right="1134" w:bottom="851" w:left="1134" w:header="454" w:footer="0" w:gutter="0"/>
          <w:cols w:space="708"/>
          <w:titlePg/>
          <w:bidi/>
          <w:docGrid w:linePitch="360"/>
        </w:sectPr>
      </w:pPr>
    </w:p>
    <w:p w:rsidR="001D7028" w:rsidRPr="00FA3046" w:rsidRDefault="00B11FCB" w:rsidP="00FA3046">
      <w:pPr>
        <w:pStyle w:val="1-"/>
        <w:ind w:firstLine="0"/>
        <w:jc w:val="center"/>
        <w:rPr>
          <w:rFonts w:ascii="IranNastaliq" w:hAnsi="IranNastaliq" w:cs="IranNastaliq"/>
          <w:rtl/>
        </w:rPr>
      </w:pPr>
      <w:r>
        <w:rPr>
          <w:rFonts w:hint="cs"/>
          <w:noProof/>
          <w:rtl/>
        </w:rPr>
        <w:lastRenderedPageBreak/>
        <mc:AlternateContent>
          <mc:Choice Requires="wps">
            <w:drawing>
              <wp:anchor distT="0" distB="0" distL="114300" distR="114300" simplePos="0" relativeHeight="251656704" behindDoc="1" locked="0" layoutInCell="1" allowOverlap="1" wp14:anchorId="4D31539C" wp14:editId="786154FF">
                <wp:simplePos x="0" y="0"/>
                <wp:positionH relativeFrom="column">
                  <wp:posOffset>3349625</wp:posOffset>
                </wp:positionH>
                <wp:positionV relativeFrom="paragraph">
                  <wp:posOffset>246380</wp:posOffset>
                </wp:positionV>
                <wp:extent cx="193675" cy="107315"/>
                <wp:effectExtent l="2540" t="0" r="3810" b="0"/>
                <wp:wrapNone/>
                <wp:docPr id="776" name="Rectangle 7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3675" cy="1073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74" o:spid="_x0000_s1026" style="position:absolute;margin-left:263.75pt;margin-top:19.4pt;width:15.25pt;height:8.4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" stroked="f"/>
            </w:pict>
          </mc:Fallback>
        </mc:AlternateContent>
      </w:r>
      <w:r>
        <w:rPr>
          <w:rFonts w:hint="cs"/>
          <w:noProof/>
          <w:rtl/>
        </w:rPr>
        <mc:AlternateContent>
          <mc:Choice Requires="wps">
            <w:drawing>
              <wp:anchor distT="0" distB="0" distL="114300" distR="114300" simplePos="0" relativeHeight="251653632" behindDoc="1" locked="0" layoutInCell="1" allowOverlap="1" wp14:anchorId="4906A5DC" wp14:editId="1F15C011">
                <wp:simplePos x="0" y="0"/>
                <wp:positionH relativeFrom="column">
                  <wp:posOffset>-172720</wp:posOffset>
                </wp:positionH>
                <wp:positionV relativeFrom="paragraph">
                  <wp:posOffset>-1090930</wp:posOffset>
                </wp:positionV>
                <wp:extent cx="539750" cy="443230"/>
                <wp:effectExtent l="4445" t="3810" r="0" b="635"/>
                <wp:wrapNone/>
                <wp:docPr id="775" name="Rectangle 7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9750" cy="4432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70" o:spid="_x0000_s1026" style="position:absolute;margin-left:-13.6pt;margin-top:-85.9pt;width:42.5pt;height:34.9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" stroked="f"/>
            </w:pict>
          </mc:Fallback>
        </mc:AlternateContent>
      </w:r>
      <w:r w:rsidR="00FA3046" w:rsidRPr="00FA3046">
        <w:rPr>
          <w:rFonts w:ascii="IranNastaliq" w:hAnsi="IranNastaliq" w:cs="IranNastaliq"/>
          <w:sz w:val="30"/>
          <w:szCs w:val="30"/>
          <w:rtl/>
        </w:rPr>
        <w:t>بسم الله الرحمن الرحیم</w:t>
      </w:r>
    </w:p>
    <w:p w:rsidR="001D7028" w:rsidRPr="002577B0" w:rsidRDefault="001D7028" w:rsidP="00FA3046">
      <w:pPr>
        <w:pStyle w:val="2-"/>
        <w:rPr>
          <w:rtl/>
        </w:rPr>
      </w:pPr>
      <w:bookmarkStart w:id="1" w:name="_Toc440375762"/>
      <w:r w:rsidRPr="002577B0">
        <w:rPr>
          <w:rFonts w:hint="cs"/>
          <w:rtl/>
        </w:rPr>
        <w:t>فهرست مطالب</w:t>
      </w:r>
      <w:bookmarkEnd w:id="1"/>
    </w:p>
    <w:p w:rsidR="000751A8" w:rsidRDefault="00446BB7">
      <w:pPr>
        <w:pStyle w:val="TOC2"/>
        <w:tabs>
          <w:tab w:val="right" w:leader="dot" w:pos="7078"/>
        </w:tabs>
        <w:rPr>
          <w:rFonts w:asciiTheme="minorHAnsi" w:eastAsiaTheme="minorEastAsia" w:hAnsiTheme="minorHAnsi" w:cstheme="minorBidi"/>
          <w:bCs w:val="0"/>
          <w:w w:val="100"/>
          <w:sz w:val="22"/>
          <w:szCs w:val="22"/>
          <w:rtl/>
          <w:lang w:bidi="ar-SA"/>
        </w:rPr>
      </w:pPr>
      <w:r>
        <w:rPr>
          <w:rFonts w:ascii="IRZar" w:hAnsi="IRZar" w:cs="IRZar"/>
          <w:bCs w:val="0"/>
          <w:sz w:val="24"/>
          <w:szCs w:val="24"/>
          <w:rtl/>
        </w:rPr>
        <w:fldChar w:fldCharType="begin"/>
      </w:r>
      <w:r>
        <w:rPr>
          <w:rFonts w:ascii="IRZar" w:hAnsi="IRZar" w:cs="IRZar"/>
          <w:bCs w:val="0"/>
          <w:sz w:val="24"/>
          <w:szCs w:val="24"/>
          <w:rtl/>
        </w:rPr>
        <w:instrText xml:space="preserve"> </w:instrText>
      </w:r>
      <w:r>
        <w:rPr>
          <w:rFonts w:ascii="IRZar" w:hAnsi="IRZar" w:cs="IRZar"/>
          <w:bCs w:val="0"/>
          <w:sz w:val="24"/>
          <w:szCs w:val="24"/>
        </w:rPr>
        <w:instrText>TOC</w:instrText>
      </w:r>
      <w:r>
        <w:rPr>
          <w:rFonts w:ascii="IRZar" w:hAnsi="IRZar" w:cs="IRZar"/>
          <w:bCs w:val="0"/>
          <w:sz w:val="24"/>
          <w:szCs w:val="24"/>
          <w:rtl/>
        </w:rPr>
        <w:instrText xml:space="preserve"> \</w:instrText>
      </w:r>
      <w:r>
        <w:rPr>
          <w:rFonts w:ascii="IRZar" w:hAnsi="IRZar" w:cs="IRZar"/>
          <w:bCs w:val="0"/>
          <w:sz w:val="24"/>
          <w:szCs w:val="24"/>
        </w:rPr>
        <w:instrText>h \z \u \t "</w:instrText>
      </w:r>
      <w:r>
        <w:rPr>
          <w:rFonts w:ascii="IRZar" w:hAnsi="IRZar" w:cs="IRZar"/>
          <w:bCs w:val="0"/>
          <w:sz w:val="24"/>
          <w:szCs w:val="24"/>
          <w:rtl/>
        </w:rPr>
        <w:instrText xml:space="preserve">2- تیتر اول,2,3- تیتر دوم,3,2- باب,1" </w:instrText>
      </w:r>
      <w:r>
        <w:rPr>
          <w:rFonts w:ascii="IRZar" w:hAnsi="IRZar" w:cs="IRZar"/>
          <w:bCs w:val="0"/>
          <w:sz w:val="24"/>
          <w:szCs w:val="24"/>
          <w:rtl/>
        </w:rPr>
        <w:fldChar w:fldCharType="separate"/>
      </w:r>
      <w:hyperlink w:anchor="_Toc440375762" w:history="1">
        <w:r w:rsidR="000751A8" w:rsidRPr="00F358CF">
          <w:rPr>
            <w:rStyle w:val="Hyperlink"/>
            <w:rFonts w:hint="eastAsia"/>
            <w:rtl/>
          </w:rPr>
          <w:t>فهرست</w:t>
        </w:r>
        <w:r w:rsidR="000751A8" w:rsidRPr="00F358CF">
          <w:rPr>
            <w:rStyle w:val="Hyperlink"/>
            <w:rtl/>
          </w:rPr>
          <w:t xml:space="preserve"> </w:t>
        </w:r>
        <w:r w:rsidR="000751A8" w:rsidRPr="00F358CF">
          <w:rPr>
            <w:rStyle w:val="Hyperlink"/>
            <w:rFonts w:hint="eastAsia"/>
            <w:rtl/>
          </w:rPr>
          <w:t>مطالب</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762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أ</w:t>
        </w:r>
        <w:r w:rsidR="000751A8">
          <w:rPr>
            <w:webHidden/>
            <w:rtl/>
          </w:rPr>
          <w:fldChar w:fldCharType="end"/>
        </w:r>
      </w:hyperlink>
    </w:p>
    <w:p w:rsidR="000751A8" w:rsidRDefault="00513D35">
      <w:pPr>
        <w:pStyle w:val="TOC2"/>
        <w:tabs>
          <w:tab w:val="right" w:leader="dot" w:pos="7078"/>
        </w:tabs>
        <w:rPr>
          <w:rFonts w:asciiTheme="minorHAnsi" w:eastAsiaTheme="minorEastAsia" w:hAnsiTheme="minorHAnsi" w:cstheme="minorBidi"/>
          <w:bCs w:val="0"/>
          <w:w w:val="100"/>
          <w:sz w:val="22"/>
          <w:szCs w:val="22"/>
          <w:rtl/>
          <w:lang w:bidi="ar-SA"/>
        </w:rPr>
      </w:pPr>
      <w:hyperlink w:anchor="_Toc440375763" w:history="1">
        <w:r w:rsidR="000751A8" w:rsidRPr="00F358CF">
          <w:rPr>
            <w:rStyle w:val="Hyperlink"/>
            <w:rFonts w:hint="eastAsia"/>
            <w:rtl/>
          </w:rPr>
          <w:t>پ</w:t>
        </w:r>
        <w:r w:rsidR="000751A8" w:rsidRPr="000751A8">
          <w:rPr>
            <w:rStyle w:val="Hyperlink"/>
            <w:rFonts w:hint="eastAsia"/>
            <w:rtl/>
          </w:rPr>
          <w:t>ی</w:t>
        </w:r>
        <w:r w:rsidR="000751A8" w:rsidRPr="00F358CF">
          <w:rPr>
            <w:rStyle w:val="Hyperlink"/>
            <w:rFonts w:hint="eastAsia"/>
            <w:rtl/>
          </w:rPr>
          <w:t>شگفتار</w:t>
        </w:r>
        <w:r w:rsidR="000751A8" w:rsidRPr="00F358CF">
          <w:rPr>
            <w:rStyle w:val="Hyperlink"/>
            <w:rtl/>
          </w:rPr>
          <w:t xml:space="preserve"> </w:t>
        </w:r>
        <w:r w:rsidR="000751A8" w:rsidRPr="00F358CF">
          <w:rPr>
            <w:rStyle w:val="Hyperlink"/>
            <w:rFonts w:hint="eastAsia"/>
            <w:rtl/>
          </w:rPr>
          <w:t>مترجم</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763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1</w:t>
        </w:r>
        <w:r w:rsidR="000751A8">
          <w:rPr>
            <w:webHidden/>
            <w:rtl/>
          </w:rPr>
          <w:fldChar w:fldCharType="end"/>
        </w:r>
      </w:hyperlink>
    </w:p>
    <w:p w:rsidR="000751A8" w:rsidRDefault="00513D35">
      <w:pPr>
        <w:pStyle w:val="TOC3"/>
        <w:tabs>
          <w:tab w:val="right" w:leader="dot" w:pos="7078"/>
        </w:tabs>
        <w:rPr>
          <w:rFonts w:asciiTheme="minorHAnsi" w:eastAsiaTheme="minorEastAsia" w:hAnsiTheme="minorHAnsi" w:cstheme="minorBidi"/>
          <w:sz w:val="22"/>
          <w:szCs w:val="22"/>
          <w:rtl/>
          <w:lang w:bidi="ar-SA"/>
        </w:rPr>
      </w:pPr>
      <w:hyperlink w:anchor="_Toc440375764" w:history="1">
        <w:r w:rsidR="000751A8" w:rsidRPr="00F358CF">
          <w:rPr>
            <w:rStyle w:val="Hyperlink"/>
            <w:rFonts w:hint="eastAsia"/>
            <w:rtl/>
          </w:rPr>
          <w:t>احکام</w:t>
        </w:r>
        <w:r w:rsidR="000751A8" w:rsidRPr="00F358CF">
          <w:rPr>
            <w:rStyle w:val="Hyperlink"/>
            <w:rtl/>
          </w:rPr>
          <w:t xml:space="preserve"> </w:t>
        </w:r>
        <w:r w:rsidR="000751A8" w:rsidRPr="00F358CF">
          <w:rPr>
            <w:rStyle w:val="Hyperlink"/>
            <w:rFonts w:hint="eastAsia"/>
            <w:rtl/>
          </w:rPr>
          <w:t>و</w:t>
        </w:r>
        <w:r w:rsidR="000751A8" w:rsidRPr="00F358CF">
          <w:rPr>
            <w:rStyle w:val="Hyperlink"/>
            <w:rtl/>
          </w:rPr>
          <w:t xml:space="preserve"> </w:t>
        </w:r>
        <w:r w:rsidR="000751A8" w:rsidRPr="00F358CF">
          <w:rPr>
            <w:rStyle w:val="Hyperlink"/>
            <w:rFonts w:hint="eastAsia"/>
            <w:rtl/>
          </w:rPr>
          <w:t>قوان</w:t>
        </w:r>
        <w:r w:rsidR="000751A8">
          <w:rPr>
            <w:rStyle w:val="Hyperlink"/>
            <w:rFonts w:hint="eastAsia"/>
            <w:rtl/>
          </w:rPr>
          <w:t>ی</w:t>
        </w:r>
        <w:r w:rsidR="000751A8" w:rsidRPr="00F358CF">
          <w:rPr>
            <w:rStyle w:val="Hyperlink"/>
            <w:rFonts w:hint="eastAsia"/>
            <w:rtl/>
          </w:rPr>
          <w:t>ن</w:t>
        </w:r>
        <w:r w:rsidR="000751A8" w:rsidRPr="00F358CF">
          <w:rPr>
            <w:rStyle w:val="Hyperlink"/>
            <w:rtl/>
          </w:rPr>
          <w:t xml:space="preserve"> </w:t>
        </w:r>
        <w:r w:rsidR="000751A8" w:rsidRPr="00F358CF">
          <w:rPr>
            <w:rStyle w:val="Hyperlink"/>
            <w:rFonts w:hint="eastAsia"/>
            <w:rtl/>
          </w:rPr>
          <w:t>اسلام</w:t>
        </w:r>
        <w:r w:rsidR="000751A8" w:rsidRPr="00F358CF">
          <w:rPr>
            <w:rStyle w:val="Hyperlink"/>
            <w:rtl/>
          </w:rPr>
          <w:t xml:space="preserve"> </w:t>
        </w:r>
        <w:r w:rsidR="000751A8" w:rsidRPr="00F358CF">
          <w:rPr>
            <w:rStyle w:val="Hyperlink"/>
            <w:rFonts w:hint="eastAsia"/>
            <w:rtl/>
          </w:rPr>
          <w:t>را</w:t>
        </w:r>
        <w:r w:rsidR="000751A8" w:rsidRPr="00F358CF">
          <w:rPr>
            <w:rStyle w:val="Hyperlink"/>
            <w:rtl/>
          </w:rPr>
          <w:t xml:space="preserve"> </w:t>
        </w:r>
        <w:r w:rsidR="000751A8" w:rsidRPr="00F358CF">
          <w:rPr>
            <w:rStyle w:val="Hyperlink"/>
            <w:rFonts w:hint="eastAsia"/>
            <w:rtl/>
          </w:rPr>
          <w:t>م</w:t>
        </w:r>
        <w:r w:rsidR="000751A8">
          <w:rPr>
            <w:rStyle w:val="Hyperlink"/>
            <w:rFonts w:hint="eastAsia"/>
            <w:rtl/>
          </w:rPr>
          <w:t>ی</w:t>
        </w:r>
        <w:r w:rsidR="000751A8" w:rsidRPr="00F358CF">
          <w:rPr>
            <w:rStyle w:val="Hyperlink"/>
            <w:rFonts w:hint="eastAsia"/>
            <w:rtl/>
          </w:rPr>
          <w:t>‌توان</w:t>
        </w:r>
        <w:r w:rsidR="000751A8" w:rsidRPr="00F358CF">
          <w:rPr>
            <w:rStyle w:val="Hyperlink"/>
            <w:rtl/>
          </w:rPr>
          <w:t xml:space="preserve"> </w:t>
        </w:r>
        <w:r w:rsidR="000751A8" w:rsidRPr="00F358CF">
          <w:rPr>
            <w:rStyle w:val="Hyperlink"/>
            <w:rFonts w:hint="eastAsia"/>
            <w:rtl/>
          </w:rPr>
          <w:t>به</w:t>
        </w:r>
        <w:r w:rsidR="000751A8" w:rsidRPr="00F358CF">
          <w:rPr>
            <w:rStyle w:val="Hyperlink"/>
            <w:rtl/>
          </w:rPr>
          <w:t xml:space="preserve"> </w:t>
        </w:r>
        <w:r w:rsidR="000751A8" w:rsidRPr="00F358CF">
          <w:rPr>
            <w:rStyle w:val="Hyperlink"/>
            <w:rFonts w:hint="eastAsia"/>
            <w:rtl/>
          </w:rPr>
          <w:t>سه</w:t>
        </w:r>
        <w:r w:rsidR="000751A8" w:rsidRPr="00F358CF">
          <w:rPr>
            <w:rStyle w:val="Hyperlink"/>
            <w:rtl/>
          </w:rPr>
          <w:t xml:space="preserve"> </w:t>
        </w:r>
        <w:r w:rsidR="000751A8" w:rsidRPr="00F358CF">
          <w:rPr>
            <w:rStyle w:val="Hyperlink"/>
            <w:rFonts w:hint="eastAsia"/>
            <w:rtl/>
          </w:rPr>
          <w:t>بخش</w:t>
        </w:r>
        <w:r w:rsidR="000751A8" w:rsidRPr="00F358CF">
          <w:rPr>
            <w:rStyle w:val="Hyperlink"/>
            <w:rtl/>
          </w:rPr>
          <w:t xml:space="preserve"> </w:t>
        </w:r>
        <w:r w:rsidR="000751A8" w:rsidRPr="00F358CF">
          <w:rPr>
            <w:rStyle w:val="Hyperlink"/>
            <w:rFonts w:hint="eastAsia"/>
            <w:rtl/>
          </w:rPr>
          <w:t>عمده</w:t>
        </w:r>
        <w:r w:rsidR="000751A8" w:rsidRPr="00F358CF">
          <w:rPr>
            <w:rStyle w:val="Hyperlink"/>
            <w:rtl/>
          </w:rPr>
          <w:t xml:space="preserve"> </w:t>
        </w:r>
        <w:r w:rsidR="000751A8" w:rsidRPr="00F358CF">
          <w:rPr>
            <w:rStyle w:val="Hyperlink"/>
            <w:rFonts w:hint="eastAsia"/>
            <w:rtl/>
          </w:rPr>
          <w:t>تقس</w:t>
        </w:r>
        <w:r w:rsidR="000751A8">
          <w:rPr>
            <w:rStyle w:val="Hyperlink"/>
            <w:rFonts w:hint="eastAsia"/>
            <w:rtl/>
          </w:rPr>
          <w:t>ی</w:t>
        </w:r>
        <w:r w:rsidR="000751A8" w:rsidRPr="00F358CF">
          <w:rPr>
            <w:rStyle w:val="Hyperlink"/>
            <w:rFonts w:hint="eastAsia"/>
            <w:rtl/>
          </w:rPr>
          <w:t>م</w:t>
        </w:r>
        <w:r w:rsidR="000751A8" w:rsidRPr="00F358CF">
          <w:rPr>
            <w:rStyle w:val="Hyperlink"/>
            <w:rtl/>
          </w:rPr>
          <w:t xml:space="preserve"> </w:t>
        </w:r>
        <w:r w:rsidR="000751A8" w:rsidRPr="00F358CF">
          <w:rPr>
            <w:rStyle w:val="Hyperlink"/>
            <w:rFonts w:hint="eastAsia"/>
            <w:rtl/>
          </w:rPr>
          <w:t>نمود</w:t>
        </w:r>
        <w:r w:rsidR="000751A8" w:rsidRPr="00F358CF">
          <w:rPr>
            <w:rStyle w:val="Hyperlink"/>
            <w:rtl/>
          </w:rPr>
          <w:t>:</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764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1</w:t>
        </w:r>
        <w:r w:rsidR="000751A8">
          <w:rPr>
            <w:webHidden/>
            <w:rtl/>
          </w:rPr>
          <w:fldChar w:fldCharType="end"/>
        </w:r>
      </w:hyperlink>
    </w:p>
    <w:p w:rsidR="000751A8" w:rsidRDefault="00513D35">
      <w:pPr>
        <w:pStyle w:val="TOC3"/>
        <w:tabs>
          <w:tab w:val="right" w:leader="dot" w:pos="7078"/>
        </w:tabs>
        <w:rPr>
          <w:rFonts w:asciiTheme="minorHAnsi" w:eastAsiaTheme="minorEastAsia" w:hAnsiTheme="minorHAnsi" w:cstheme="minorBidi"/>
          <w:sz w:val="22"/>
          <w:szCs w:val="22"/>
          <w:rtl/>
          <w:lang w:bidi="ar-SA"/>
        </w:rPr>
      </w:pPr>
      <w:hyperlink w:anchor="_Toc440375765" w:history="1">
        <w:r w:rsidR="000751A8" w:rsidRPr="00F358CF">
          <w:rPr>
            <w:rStyle w:val="Hyperlink"/>
            <w:rFonts w:hint="eastAsia"/>
            <w:rtl/>
          </w:rPr>
          <w:t>جا</w:t>
        </w:r>
        <w:r w:rsidR="000751A8">
          <w:rPr>
            <w:rStyle w:val="Hyperlink"/>
            <w:rFonts w:hint="eastAsia"/>
            <w:rtl/>
          </w:rPr>
          <w:t>ی</w:t>
        </w:r>
        <w:r w:rsidR="000751A8" w:rsidRPr="00F358CF">
          <w:rPr>
            <w:rStyle w:val="Hyperlink"/>
            <w:rFonts w:hint="eastAsia"/>
            <w:rtl/>
          </w:rPr>
          <w:t>گاه</w:t>
        </w:r>
        <w:r w:rsidR="000751A8" w:rsidRPr="00F358CF">
          <w:rPr>
            <w:rStyle w:val="Hyperlink"/>
            <w:rtl/>
          </w:rPr>
          <w:t xml:space="preserve"> </w:t>
        </w:r>
        <w:r w:rsidR="000751A8" w:rsidRPr="00F358CF">
          <w:rPr>
            <w:rStyle w:val="Hyperlink"/>
            <w:rFonts w:hint="eastAsia"/>
            <w:rtl/>
          </w:rPr>
          <w:t>فقه</w:t>
        </w:r>
        <w:r w:rsidR="000751A8" w:rsidRPr="00F358CF">
          <w:rPr>
            <w:rStyle w:val="Hyperlink"/>
            <w:rtl/>
          </w:rPr>
          <w:t>:</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765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2</w:t>
        </w:r>
        <w:r w:rsidR="000751A8">
          <w:rPr>
            <w:webHidden/>
            <w:rtl/>
          </w:rPr>
          <w:fldChar w:fldCharType="end"/>
        </w:r>
      </w:hyperlink>
    </w:p>
    <w:p w:rsidR="000751A8" w:rsidRDefault="00513D35">
      <w:pPr>
        <w:pStyle w:val="TOC3"/>
        <w:tabs>
          <w:tab w:val="right" w:leader="dot" w:pos="7078"/>
        </w:tabs>
        <w:rPr>
          <w:rFonts w:asciiTheme="minorHAnsi" w:eastAsiaTheme="minorEastAsia" w:hAnsiTheme="minorHAnsi" w:cstheme="minorBidi"/>
          <w:sz w:val="22"/>
          <w:szCs w:val="22"/>
          <w:rtl/>
          <w:lang w:bidi="ar-SA"/>
        </w:rPr>
      </w:pPr>
      <w:hyperlink w:anchor="_Toc440375766" w:history="1">
        <w:r w:rsidR="000751A8" w:rsidRPr="00F358CF">
          <w:rPr>
            <w:rStyle w:val="Hyperlink"/>
            <w:rFonts w:hint="eastAsia"/>
            <w:rtl/>
          </w:rPr>
          <w:t>ب</w:t>
        </w:r>
        <w:r w:rsidR="000751A8">
          <w:rPr>
            <w:rStyle w:val="Hyperlink"/>
            <w:rFonts w:hint="eastAsia"/>
            <w:rtl/>
          </w:rPr>
          <w:t>ی</w:t>
        </w:r>
        <w:r w:rsidR="000751A8" w:rsidRPr="00F358CF">
          <w:rPr>
            <w:rStyle w:val="Hyperlink"/>
            <w:rFonts w:hint="eastAsia"/>
            <w:rtl/>
          </w:rPr>
          <w:t>وگراف</w:t>
        </w:r>
        <w:r w:rsidR="000751A8">
          <w:rPr>
            <w:rStyle w:val="Hyperlink"/>
            <w:rFonts w:hint="eastAsia"/>
            <w:rtl/>
          </w:rPr>
          <w:t>ی</w:t>
        </w:r>
        <w:r w:rsidR="000751A8" w:rsidRPr="00F358CF">
          <w:rPr>
            <w:rStyle w:val="Hyperlink"/>
            <w:rtl/>
          </w:rPr>
          <w:t xml:space="preserve"> </w:t>
        </w:r>
        <w:r w:rsidR="000751A8" w:rsidRPr="00F358CF">
          <w:rPr>
            <w:rStyle w:val="Hyperlink"/>
            <w:rFonts w:hint="eastAsia"/>
            <w:rtl/>
          </w:rPr>
          <w:t>نو</w:t>
        </w:r>
        <w:r w:rsidR="000751A8">
          <w:rPr>
            <w:rStyle w:val="Hyperlink"/>
            <w:rFonts w:hint="eastAsia"/>
            <w:rtl/>
          </w:rPr>
          <w:t>ی</w:t>
        </w:r>
        <w:r w:rsidR="000751A8" w:rsidRPr="00F358CF">
          <w:rPr>
            <w:rStyle w:val="Hyperlink"/>
            <w:rFonts w:hint="eastAsia"/>
            <w:rtl/>
          </w:rPr>
          <w:t>سنده‌</w:t>
        </w:r>
        <w:r w:rsidR="000751A8">
          <w:rPr>
            <w:rStyle w:val="Hyperlink"/>
            <w:rFonts w:hint="eastAsia"/>
            <w:rtl/>
          </w:rPr>
          <w:t>ی</w:t>
        </w:r>
        <w:r w:rsidR="000751A8" w:rsidRPr="00F358CF">
          <w:rPr>
            <w:rStyle w:val="Hyperlink"/>
            <w:rtl/>
          </w:rPr>
          <w:t xml:space="preserve"> </w:t>
        </w:r>
        <w:r w:rsidR="000751A8" w:rsidRPr="00F358CF">
          <w:rPr>
            <w:rStyle w:val="Hyperlink"/>
            <w:rFonts w:hint="eastAsia"/>
            <w:rtl/>
          </w:rPr>
          <w:t>کتاب</w:t>
        </w:r>
        <w:r w:rsidR="000751A8" w:rsidRPr="00F358CF">
          <w:rPr>
            <w:rStyle w:val="Hyperlink"/>
            <w:rtl/>
          </w:rPr>
          <w:t xml:space="preserve"> «</w:t>
        </w:r>
        <w:r w:rsidR="000751A8" w:rsidRPr="00F358CF">
          <w:rPr>
            <w:rStyle w:val="Hyperlink"/>
            <w:rFonts w:hint="eastAsia"/>
            <w:rtl/>
          </w:rPr>
          <w:t>نورالا</w:t>
        </w:r>
        <w:r w:rsidR="000751A8">
          <w:rPr>
            <w:rStyle w:val="Hyperlink"/>
            <w:rFonts w:hint="eastAsia"/>
            <w:rtl/>
          </w:rPr>
          <w:t>ی</w:t>
        </w:r>
        <w:r w:rsidR="000751A8" w:rsidRPr="00F358CF">
          <w:rPr>
            <w:rStyle w:val="Hyperlink"/>
            <w:rFonts w:hint="eastAsia"/>
            <w:rtl/>
          </w:rPr>
          <w:t>ضاح»</w:t>
        </w:r>
        <w:r w:rsidR="000751A8" w:rsidRPr="00F358CF">
          <w:rPr>
            <w:rStyle w:val="Hyperlink"/>
            <w:rtl/>
          </w:rPr>
          <w:t>:</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766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4</w:t>
        </w:r>
        <w:r w:rsidR="000751A8">
          <w:rPr>
            <w:webHidden/>
            <w:rtl/>
          </w:rPr>
          <w:fldChar w:fldCharType="end"/>
        </w:r>
      </w:hyperlink>
    </w:p>
    <w:p w:rsidR="000751A8" w:rsidRDefault="00513D35">
      <w:pPr>
        <w:pStyle w:val="TOC3"/>
        <w:tabs>
          <w:tab w:val="right" w:leader="dot" w:pos="7078"/>
        </w:tabs>
        <w:rPr>
          <w:rFonts w:asciiTheme="minorHAnsi" w:eastAsiaTheme="minorEastAsia" w:hAnsiTheme="minorHAnsi" w:cstheme="minorBidi"/>
          <w:sz w:val="22"/>
          <w:szCs w:val="22"/>
          <w:rtl/>
          <w:lang w:bidi="ar-SA"/>
        </w:rPr>
      </w:pPr>
      <w:hyperlink w:anchor="_Toc440375767" w:history="1">
        <w:r w:rsidR="000751A8" w:rsidRPr="00F358CF">
          <w:rPr>
            <w:rStyle w:val="Hyperlink"/>
            <w:rFonts w:hint="eastAsia"/>
            <w:rtl/>
          </w:rPr>
          <w:t>ترجمه‌</w:t>
        </w:r>
        <w:r w:rsidR="000751A8">
          <w:rPr>
            <w:rStyle w:val="Hyperlink"/>
            <w:rFonts w:hint="eastAsia"/>
            <w:rtl/>
          </w:rPr>
          <w:t>ی</w:t>
        </w:r>
        <w:r w:rsidR="000751A8" w:rsidRPr="00F358CF">
          <w:rPr>
            <w:rStyle w:val="Hyperlink"/>
            <w:rtl/>
          </w:rPr>
          <w:t xml:space="preserve"> </w:t>
        </w:r>
        <w:r w:rsidR="000751A8" w:rsidRPr="00F358CF">
          <w:rPr>
            <w:rStyle w:val="Hyperlink"/>
            <w:rFonts w:hint="eastAsia"/>
            <w:rtl/>
          </w:rPr>
          <w:t>متون</w:t>
        </w:r>
        <w:r w:rsidR="000751A8" w:rsidRPr="00F358CF">
          <w:rPr>
            <w:rStyle w:val="Hyperlink"/>
            <w:rtl/>
          </w:rPr>
          <w:t>:</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767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6</w:t>
        </w:r>
        <w:r w:rsidR="000751A8">
          <w:rPr>
            <w:webHidden/>
            <w:rtl/>
          </w:rPr>
          <w:fldChar w:fldCharType="end"/>
        </w:r>
      </w:hyperlink>
    </w:p>
    <w:p w:rsidR="000751A8" w:rsidRDefault="00513D35">
      <w:pPr>
        <w:pStyle w:val="TOC3"/>
        <w:tabs>
          <w:tab w:val="right" w:leader="dot" w:pos="7078"/>
        </w:tabs>
        <w:rPr>
          <w:rFonts w:asciiTheme="minorHAnsi" w:eastAsiaTheme="minorEastAsia" w:hAnsiTheme="minorHAnsi" w:cstheme="minorBidi"/>
          <w:sz w:val="22"/>
          <w:szCs w:val="22"/>
          <w:rtl/>
          <w:lang w:bidi="ar-SA"/>
        </w:rPr>
      </w:pPr>
      <w:hyperlink w:anchor="_Toc440375768" w:history="1">
        <w:r w:rsidR="000751A8" w:rsidRPr="00F358CF">
          <w:rPr>
            <w:rStyle w:val="Hyperlink"/>
            <w:rFonts w:hint="eastAsia"/>
            <w:rtl/>
          </w:rPr>
          <w:t>اما</w:t>
        </w:r>
        <w:r w:rsidR="000751A8" w:rsidRPr="00F358CF">
          <w:rPr>
            <w:rStyle w:val="Hyperlink"/>
            <w:rtl/>
          </w:rPr>
          <w:t xml:space="preserve"> </w:t>
        </w:r>
        <w:r w:rsidR="000751A8" w:rsidRPr="00F358CF">
          <w:rPr>
            <w:rStyle w:val="Hyperlink"/>
            <w:rFonts w:hint="eastAsia"/>
            <w:rtl/>
          </w:rPr>
          <w:t>درباره‌</w:t>
        </w:r>
        <w:r w:rsidR="000751A8">
          <w:rPr>
            <w:rStyle w:val="Hyperlink"/>
            <w:rFonts w:hint="eastAsia"/>
            <w:rtl/>
          </w:rPr>
          <w:t>ی</w:t>
        </w:r>
        <w:r w:rsidR="000751A8" w:rsidRPr="00F358CF">
          <w:rPr>
            <w:rStyle w:val="Hyperlink"/>
            <w:rtl/>
          </w:rPr>
          <w:t xml:space="preserve"> </w:t>
        </w:r>
        <w:r w:rsidR="000751A8" w:rsidRPr="00F358CF">
          <w:rPr>
            <w:rStyle w:val="Hyperlink"/>
            <w:rFonts w:hint="eastAsia"/>
            <w:rtl/>
          </w:rPr>
          <w:t>ترجمه‌</w:t>
        </w:r>
        <w:r w:rsidR="000751A8">
          <w:rPr>
            <w:rStyle w:val="Hyperlink"/>
            <w:rFonts w:hint="eastAsia"/>
            <w:rtl/>
          </w:rPr>
          <w:t>ی</w:t>
        </w:r>
        <w:r w:rsidR="000751A8" w:rsidRPr="00F358CF">
          <w:rPr>
            <w:rStyle w:val="Hyperlink"/>
            <w:rtl/>
          </w:rPr>
          <w:t xml:space="preserve"> </w:t>
        </w:r>
        <w:r w:rsidR="000751A8" w:rsidRPr="00F358CF">
          <w:rPr>
            <w:rStyle w:val="Hyperlink"/>
            <w:rFonts w:hint="eastAsia"/>
            <w:rtl/>
          </w:rPr>
          <w:t>حاضر،</w:t>
        </w:r>
        <w:r w:rsidR="000751A8" w:rsidRPr="00F358CF">
          <w:rPr>
            <w:rStyle w:val="Hyperlink"/>
            <w:rtl/>
          </w:rPr>
          <w:t xml:space="preserve"> </w:t>
        </w:r>
        <w:r w:rsidR="000751A8" w:rsidRPr="00F358CF">
          <w:rPr>
            <w:rStyle w:val="Hyperlink"/>
            <w:rFonts w:hint="eastAsia"/>
            <w:rtl/>
          </w:rPr>
          <w:t>ذکر</w:t>
        </w:r>
        <w:r w:rsidR="000751A8" w:rsidRPr="00F358CF">
          <w:rPr>
            <w:rStyle w:val="Hyperlink"/>
            <w:rtl/>
          </w:rPr>
          <w:t xml:space="preserve"> </w:t>
        </w:r>
        <w:r w:rsidR="000751A8" w:rsidRPr="00F358CF">
          <w:rPr>
            <w:rStyle w:val="Hyperlink"/>
            <w:rFonts w:hint="eastAsia"/>
            <w:rtl/>
          </w:rPr>
          <w:t>چند</w:t>
        </w:r>
        <w:r w:rsidR="000751A8" w:rsidRPr="00F358CF">
          <w:rPr>
            <w:rStyle w:val="Hyperlink"/>
            <w:rtl/>
          </w:rPr>
          <w:t xml:space="preserve"> </w:t>
        </w:r>
        <w:r w:rsidR="000751A8" w:rsidRPr="00F358CF">
          <w:rPr>
            <w:rStyle w:val="Hyperlink"/>
            <w:rFonts w:hint="eastAsia"/>
            <w:rtl/>
          </w:rPr>
          <w:t>نکته</w:t>
        </w:r>
        <w:r w:rsidR="000751A8" w:rsidRPr="00F358CF">
          <w:rPr>
            <w:rStyle w:val="Hyperlink"/>
            <w:rtl/>
          </w:rPr>
          <w:t xml:space="preserve"> </w:t>
        </w:r>
        <w:r w:rsidR="000751A8" w:rsidRPr="00F358CF">
          <w:rPr>
            <w:rStyle w:val="Hyperlink"/>
            <w:rFonts w:hint="eastAsia"/>
            <w:rtl/>
          </w:rPr>
          <w:t>لازم</w:t>
        </w:r>
        <w:r w:rsidR="000751A8" w:rsidRPr="00F358CF">
          <w:rPr>
            <w:rStyle w:val="Hyperlink"/>
            <w:rtl/>
          </w:rPr>
          <w:t xml:space="preserve"> </w:t>
        </w:r>
        <w:r w:rsidR="000751A8" w:rsidRPr="00F358CF">
          <w:rPr>
            <w:rStyle w:val="Hyperlink"/>
            <w:rFonts w:hint="eastAsia"/>
            <w:rtl/>
          </w:rPr>
          <w:t>به</w:t>
        </w:r>
        <w:r w:rsidR="000751A8" w:rsidRPr="00F358CF">
          <w:rPr>
            <w:rStyle w:val="Hyperlink"/>
            <w:rtl/>
          </w:rPr>
          <w:t xml:space="preserve"> </w:t>
        </w:r>
        <w:r w:rsidR="000751A8" w:rsidRPr="00F358CF">
          <w:rPr>
            <w:rStyle w:val="Hyperlink"/>
            <w:rFonts w:hint="eastAsia"/>
            <w:rtl/>
          </w:rPr>
          <w:t>نظر</w:t>
        </w:r>
        <w:r w:rsidR="000751A8" w:rsidRPr="00F358CF">
          <w:rPr>
            <w:rStyle w:val="Hyperlink"/>
            <w:rtl/>
          </w:rPr>
          <w:t xml:space="preserve"> </w:t>
        </w:r>
        <w:r w:rsidR="000751A8" w:rsidRPr="00F358CF">
          <w:rPr>
            <w:rStyle w:val="Hyperlink"/>
            <w:rFonts w:hint="eastAsia"/>
            <w:rtl/>
          </w:rPr>
          <w:t>م</w:t>
        </w:r>
        <w:r w:rsidR="000751A8">
          <w:rPr>
            <w:rStyle w:val="Hyperlink"/>
            <w:rFonts w:hint="eastAsia"/>
            <w:rtl/>
          </w:rPr>
          <w:t>ی</w:t>
        </w:r>
        <w:r w:rsidR="000751A8" w:rsidRPr="00F358CF">
          <w:rPr>
            <w:rStyle w:val="Hyperlink"/>
            <w:rFonts w:hint="eastAsia"/>
            <w:rtl/>
          </w:rPr>
          <w:t>‌رسد</w:t>
        </w:r>
        <w:r w:rsidR="000751A8" w:rsidRPr="00F358CF">
          <w:rPr>
            <w:rStyle w:val="Hyperlink"/>
            <w:rtl/>
          </w:rPr>
          <w:t>:</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768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7</w:t>
        </w:r>
        <w:r w:rsidR="000751A8">
          <w:rPr>
            <w:webHidden/>
            <w:rtl/>
          </w:rPr>
          <w:fldChar w:fldCharType="end"/>
        </w:r>
      </w:hyperlink>
    </w:p>
    <w:p w:rsidR="000751A8" w:rsidRDefault="00513D35">
      <w:pPr>
        <w:pStyle w:val="TOC2"/>
        <w:tabs>
          <w:tab w:val="right" w:leader="dot" w:pos="7078"/>
        </w:tabs>
        <w:rPr>
          <w:rFonts w:asciiTheme="minorHAnsi" w:eastAsiaTheme="minorEastAsia" w:hAnsiTheme="minorHAnsi" w:cstheme="minorBidi"/>
          <w:bCs w:val="0"/>
          <w:w w:val="100"/>
          <w:sz w:val="22"/>
          <w:szCs w:val="22"/>
          <w:rtl/>
          <w:lang w:bidi="ar-SA"/>
        </w:rPr>
      </w:pPr>
      <w:hyperlink w:anchor="_Toc440375769" w:history="1">
        <w:r w:rsidR="000751A8" w:rsidRPr="00F358CF">
          <w:rPr>
            <w:rStyle w:val="Hyperlink"/>
            <w:rFonts w:hint="eastAsia"/>
            <w:rtl/>
          </w:rPr>
          <w:t>مقدمه</w:t>
        </w:r>
        <w:r w:rsidR="000751A8" w:rsidRPr="00F358CF">
          <w:rPr>
            <w:rStyle w:val="Hyperlink"/>
            <w:rFonts w:ascii="MS Mincho" w:eastAsia="MS Mincho" w:hAnsi="MS Mincho" w:cs="MS Mincho" w:hint="eastAsia"/>
          </w:rPr>
          <w:t>‌</w:t>
        </w:r>
        <w:r w:rsidR="000751A8" w:rsidRPr="000751A8">
          <w:rPr>
            <w:rStyle w:val="Hyperlink"/>
            <w:rFonts w:hint="eastAsia"/>
            <w:rtl/>
          </w:rPr>
          <w:t>ی</w:t>
        </w:r>
        <w:r w:rsidR="000751A8" w:rsidRPr="00F358CF">
          <w:rPr>
            <w:rStyle w:val="Hyperlink"/>
            <w:rtl/>
          </w:rPr>
          <w:t xml:space="preserve"> </w:t>
        </w:r>
        <w:r w:rsidR="000751A8" w:rsidRPr="00F358CF">
          <w:rPr>
            <w:rStyle w:val="Hyperlink"/>
            <w:rFonts w:hint="eastAsia"/>
            <w:rtl/>
          </w:rPr>
          <w:t>مؤلف</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769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10</w:t>
        </w:r>
        <w:r w:rsidR="000751A8">
          <w:rPr>
            <w:webHidden/>
            <w:rtl/>
          </w:rPr>
          <w:fldChar w:fldCharType="end"/>
        </w:r>
      </w:hyperlink>
    </w:p>
    <w:p w:rsidR="000751A8" w:rsidRDefault="00513D35">
      <w:pPr>
        <w:pStyle w:val="TOC1"/>
        <w:tabs>
          <w:tab w:val="right" w:leader="dot" w:pos="7078"/>
        </w:tabs>
        <w:rPr>
          <w:rFonts w:asciiTheme="minorHAnsi" w:eastAsiaTheme="minorEastAsia" w:hAnsiTheme="minorHAnsi" w:cstheme="minorBidi"/>
          <w:bCs w:val="0"/>
          <w:sz w:val="22"/>
          <w:szCs w:val="22"/>
          <w:rtl/>
          <w:lang w:bidi="ar-SA"/>
        </w:rPr>
      </w:pPr>
      <w:hyperlink w:anchor="_Toc440375770" w:history="1">
        <w:r w:rsidR="000751A8" w:rsidRPr="00F358CF">
          <w:rPr>
            <w:rStyle w:val="Hyperlink"/>
            <w:rFonts w:hint="eastAsia"/>
            <w:rtl/>
          </w:rPr>
          <w:t>کتاب</w:t>
        </w:r>
        <w:r w:rsidR="000751A8" w:rsidRPr="00F358CF">
          <w:rPr>
            <w:rStyle w:val="Hyperlink"/>
            <w:rtl/>
          </w:rPr>
          <w:t xml:space="preserve"> </w:t>
        </w:r>
        <w:r w:rsidR="000751A8" w:rsidRPr="00F358CF">
          <w:rPr>
            <w:rStyle w:val="Hyperlink"/>
            <w:rFonts w:hint="eastAsia"/>
            <w:rtl/>
          </w:rPr>
          <w:t>طهارت</w:t>
        </w:r>
        <w:r w:rsidR="000751A8" w:rsidRPr="00F358CF">
          <w:rPr>
            <w:rStyle w:val="Hyperlink"/>
            <w:rtl/>
          </w:rPr>
          <w:t xml:space="preserve"> (</w:t>
        </w:r>
        <w:r w:rsidR="000751A8" w:rsidRPr="00F358CF">
          <w:rPr>
            <w:rStyle w:val="Hyperlink"/>
            <w:rFonts w:hint="eastAsia"/>
            <w:rtl/>
          </w:rPr>
          <w:t>پاک</w:t>
        </w:r>
        <w:r w:rsidR="000751A8">
          <w:rPr>
            <w:rStyle w:val="Hyperlink"/>
            <w:rFonts w:hint="eastAsia"/>
            <w:rtl/>
          </w:rPr>
          <w:t>ی</w:t>
        </w:r>
        <w:r w:rsidR="000751A8" w:rsidRPr="00F358CF">
          <w:rPr>
            <w:rStyle w:val="Hyperlink"/>
            <w:rtl/>
          </w:rPr>
          <w:t xml:space="preserve"> </w:t>
        </w:r>
        <w:r w:rsidR="000751A8" w:rsidRPr="00F358CF">
          <w:rPr>
            <w:rStyle w:val="Hyperlink"/>
            <w:rFonts w:hint="eastAsia"/>
            <w:rtl/>
          </w:rPr>
          <w:t>و</w:t>
        </w:r>
        <w:r w:rsidR="000751A8" w:rsidRPr="00F358CF">
          <w:rPr>
            <w:rStyle w:val="Hyperlink"/>
            <w:rtl/>
          </w:rPr>
          <w:t xml:space="preserve"> </w:t>
        </w:r>
        <w:r w:rsidR="000751A8" w:rsidRPr="00F358CF">
          <w:rPr>
            <w:rStyle w:val="Hyperlink"/>
            <w:rFonts w:hint="eastAsia"/>
            <w:rtl/>
          </w:rPr>
          <w:t>پاک</w:t>
        </w:r>
        <w:r w:rsidR="000751A8">
          <w:rPr>
            <w:rStyle w:val="Hyperlink"/>
            <w:rFonts w:hint="eastAsia"/>
            <w:rtl/>
          </w:rPr>
          <w:t>ی</w:t>
        </w:r>
        <w:r w:rsidR="000751A8" w:rsidRPr="00F358CF">
          <w:rPr>
            <w:rStyle w:val="Hyperlink"/>
            <w:rFonts w:hint="eastAsia"/>
            <w:rtl/>
          </w:rPr>
          <w:t>زگ</w:t>
        </w:r>
        <w:r w:rsidR="000751A8">
          <w:rPr>
            <w:rStyle w:val="Hyperlink"/>
            <w:rFonts w:hint="eastAsia"/>
            <w:rtl/>
          </w:rPr>
          <w:t>ی</w:t>
        </w:r>
        <w:r w:rsidR="000751A8" w:rsidRPr="00F358CF">
          <w:rPr>
            <w:rStyle w:val="Hyperlink"/>
            <w:rtl/>
          </w:rPr>
          <w:t>)</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770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13</w:t>
        </w:r>
        <w:r w:rsidR="000751A8">
          <w:rPr>
            <w:webHidden/>
            <w:rtl/>
          </w:rPr>
          <w:fldChar w:fldCharType="end"/>
        </w:r>
      </w:hyperlink>
    </w:p>
    <w:p w:rsidR="000751A8" w:rsidRDefault="00513D35">
      <w:pPr>
        <w:pStyle w:val="TOC2"/>
        <w:tabs>
          <w:tab w:val="right" w:leader="dot" w:pos="7078"/>
        </w:tabs>
        <w:rPr>
          <w:rFonts w:asciiTheme="minorHAnsi" w:eastAsiaTheme="minorEastAsia" w:hAnsiTheme="minorHAnsi" w:cstheme="minorBidi"/>
          <w:bCs w:val="0"/>
          <w:w w:val="100"/>
          <w:sz w:val="22"/>
          <w:szCs w:val="22"/>
          <w:rtl/>
          <w:lang w:bidi="ar-SA"/>
        </w:rPr>
      </w:pPr>
      <w:hyperlink w:anchor="_Toc440375771" w:history="1">
        <w:r w:rsidR="000751A8" w:rsidRPr="00F358CF">
          <w:rPr>
            <w:rStyle w:val="Hyperlink"/>
            <w:rFonts w:hint="eastAsia"/>
            <w:rtl/>
          </w:rPr>
          <w:t>كِتَابُ</w:t>
        </w:r>
        <w:r w:rsidR="000751A8" w:rsidRPr="00F358CF">
          <w:rPr>
            <w:rStyle w:val="Hyperlink"/>
            <w:rtl/>
          </w:rPr>
          <w:t xml:space="preserve"> </w:t>
        </w:r>
        <w:r w:rsidR="000751A8" w:rsidRPr="00F358CF">
          <w:rPr>
            <w:rStyle w:val="Hyperlink"/>
            <w:rFonts w:hint="eastAsia"/>
            <w:rtl/>
          </w:rPr>
          <w:t>الطَّهَارَة</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771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14</w:t>
        </w:r>
        <w:r w:rsidR="000751A8">
          <w:rPr>
            <w:webHidden/>
            <w:rtl/>
          </w:rPr>
          <w:fldChar w:fldCharType="end"/>
        </w:r>
      </w:hyperlink>
    </w:p>
    <w:p w:rsidR="000751A8" w:rsidRDefault="00513D35">
      <w:pPr>
        <w:pStyle w:val="TOC2"/>
        <w:tabs>
          <w:tab w:val="right" w:leader="dot" w:pos="7078"/>
        </w:tabs>
        <w:rPr>
          <w:rFonts w:asciiTheme="minorHAnsi" w:eastAsiaTheme="minorEastAsia" w:hAnsiTheme="minorHAnsi" w:cstheme="minorBidi"/>
          <w:bCs w:val="0"/>
          <w:w w:val="100"/>
          <w:sz w:val="22"/>
          <w:szCs w:val="22"/>
          <w:rtl/>
          <w:lang w:bidi="ar-SA"/>
        </w:rPr>
      </w:pPr>
      <w:hyperlink w:anchor="_Toc440375772" w:history="1">
        <w:r w:rsidR="000751A8" w:rsidRPr="00F358CF">
          <w:rPr>
            <w:rStyle w:val="Hyperlink"/>
            <w:rFonts w:hint="eastAsia"/>
            <w:rtl/>
          </w:rPr>
          <w:t>کتاب</w:t>
        </w:r>
        <w:r w:rsidR="000751A8" w:rsidRPr="00F358CF">
          <w:rPr>
            <w:rStyle w:val="Hyperlink"/>
            <w:rtl/>
          </w:rPr>
          <w:t xml:space="preserve"> </w:t>
        </w:r>
        <w:r w:rsidR="000751A8" w:rsidRPr="00F358CF">
          <w:rPr>
            <w:rStyle w:val="Hyperlink"/>
            <w:rFonts w:hint="eastAsia"/>
            <w:rtl/>
          </w:rPr>
          <w:t>طهارت</w:t>
        </w:r>
        <w:r w:rsidR="000751A8" w:rsidRPr="00F358CF">
          <w:rPr>
            <w:rStyle w:val="Hyperlink"/>
            <w:rtl/>
          </w:rPr>
          <w:t xml:space="preserve"> (</w:t>
        </w:r>
        <w:r w:rsidR="000751A8" w:rsidRPr="00F358CF">
          <w:rPr>
            <w:rStyle w:val="Hyperlink"/>
            <w:rFonts w:hint="eastAsia"/>
            <w:rtl/>
          </w:rPr>
          <w:t>پاک</w:t>
        </w:r>
        <w:r w:rsidR="000751A8" w:rsidRPr="000751A8">
          <w:rPr>
            <w:rStyle w:val="Hyperlink"/>
            <w:rFonts w:hint="eastAsia"/>
            <w:rtl/>
          </w:rPr>
          <w:t>ی</w:t>
        </w:r>
        <w:r w:rsidR="000751A8" w:rsidRPr="00F358CF">
          <w:rPr>
            <w:rStyle w:val="Hyperlink"/>
            <w:rtl/>
          </w:rPr>
          <w:t xml:space="preserve"> </w:t>
        </w:r>
        <w:r w:rsidR="000751A8" w:rsidRPr="00F358CF">
          <w:rPr>
            <w:rStyle w:val="Hyperlink"/>
            <w:rFonts w:hint="eastAsia"/>
            <w:rtl/>
          </w:rPr>
          <w:t>و</w:t>
        </w:r>
        <w:r w:rsidR="000751A8" w:rsidRPr="00F358CF">
          <w:rPr>
            <w:rStyle w:val="Hyperlink"/>
            <w:rtl/>
          </w:rPr>
          <w:t xml:space="preserve"> </w:t>
        </w:r>
        <w:r w:rsidR="000751A8" w:rsidRPr="00F358CF">
          <w:rPr>
            <w:rStyle w:val="Hyperlink"/>
            <w:rFonts w:hint="eastAsia"/>
            <w:rtl/>
          </w:rPr>
          <w:t>پاک</w:t>
        </w:r>
        <w:r w:rsidR="000751A8" w:rsidRPr="000751A8">
          <w:rPr>
            <w:rStyle w:val="Hyperlink"/>
            <w:rFonts w:hint="eastAsia"/>
            <w:rtl/>
          </w:rPr>
          <w:t>ی</w:t>
        </w:r>
        <w:r w:rsidR="000751A8" w:rsidRPr="00F358CF">
          <w:rPr>
            <w:rStyle w:val="Hyperlink"/>
            <w:rFonts w:hint="eastAsia"/>
            <w:rtl/>
          </w:rPr>
          <w:t>زگ</w:t>
        </w:r>
        <w:r w:rsidR="000751A8" w:rsidRPr="000751A8">
          <w:rPr>
            <w:rStyle w:val="Hyperlink"/>
            <w:rFonts w:hint="eastAsia"/>
            <w:rtl/>
          </w:rPr>
          <w:t>ی</w:t>
        </w:r>
        <w:r w:rsidR="000751A8" w:rsidRPr="00F358CF">
          <w:rPr>
            <w:rStyle w:val="Hyperlink"/>
            <w:rtl/>
          </w:rPr>
          <w:t>)</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772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15</w:t>
        </w:r>
        <w:r w:rsidR="000751A8">
          <w:rPr>
            <w:webHidden/>
            <w:rtl/>
          </w:rPr>
          <w:fldChar w:fldCharType="end"/>
        </w:r>
      </w:hyperlink>
    </w:p>
    <w:p w:rsidR="000751A8" w:rsidRDefault="00513D35">
      <w:pPr>
        <w:pStyle w:val="TOC3"/>
        <w:tabs>
          <w:tab w:val="right" w:leader="dot" w:pos="7078"/>
        </w:tabs>
        <w:rPr>
          <w:rFonts w:asciiTheme="minorHAnsi" w:eastAsiaTheme="minorEastAsia" w:hAnsiTheme="minorHAnsi" w:cstheme="minorBidi"/>
          <w:sz w:val="22"/>
          <w:szCs w:val="22"/>
          <w:rtl/>
          <w:lang w:bidi="ar-SA"/>
        </w:rPr>
      </w:pPr>
      <w:hyperlink w:anchor="_Toc440375773" w:history="1">
        <w:r w:rsidR="000751A8" w:rsidRPr="00F358CF">
          <w:rPr>
            <w:rStyle w:val="Hyperlink"/>
            <w:rtl/>
          </w:rPr>
          <w:t>[</w:t>
        </w:r>
        <w:r w:rsidR="000751A8" w:rsidRPr="00F358CF">
          <w:rPr>
            <w:rStyle w:val="Hyperlink"/>
            <w:rFonts w:hint="eastAsia"/>
            <w:rtl/>
          </w:rPr>
          <w:t>احکام</w:t>
        </w:r>
        <w:r w:rsidR="000751A8" w:rsidRPr="00F358CF">
          <w:rPr>
            <w:rStyle w:val="Hyperlink"/>
            <w:rtl/>
          </w:rPr>
          <w:t xml:space="preserve">] </w:t>
        </w:r>
        <w:r w:rsidR="000751A8" w:rsidRPr="00F358CF">
          <w:rPr>
            <w:rStyle w:val="Hyperlink"/>
            <w:rFonts w:hint="eastAsia"/>
            <w:rtl/>
          </w:rPr>
          <w:t>مخلوط</w:t>
        </w:r>
        <w:r w:rsidR="000751A8" w:rsidRPr="00F358CF">
          <w:rPr>
            <w:rStyle w:val="Hyperlink"/>
            <w:rtl/>
          </w:rPr>
          <w:t xml:space="preserve"> </w:t>
        </w:r>
        <w:r w:rsidR="000751A8" w:rsidRPr="00F358CF">
          <w:rPr>
            <w:rStyle w:val="Hyperlink"/>
            <w:rFonts w:hint="eastAsia"/>
            <w:rtl/>
          </w:rPr>
          <w:t>شدن</w:t>
        </w:r>
        <w:r w:rsidR="000751A8" w:rsidRPr="00F358CF">
          <w:rPr>
            <w:rStyle w:val="Hyperlink"/>
            <w:rtl/>
          </w:rPr>
          <w:t xml:space="preserve"> </w:t>
        </w:r>
        <w:r w:rsidR="000751A8" w:rsidRPr="00F358CF">
          <w:rPr>
            <w:rStyle w:val="Hyperlink"/>
            <w:rFonts w:hint="eastAsia"/>
            <w:rtl/>
          </w:rPr>
          <w:t>ما</w:t>
        </w:r>
        <w:r w:rsidR="000751A8">
          <w:rPr>
            <w:rStyle w:val="Hyperlink"/>
            <w:rFonts w:hint="eastAsia"/>
            <w:rtl/>
          </w:rPr>
          <w:t>ی</w:t>
        </w:r>
        <w:r w:rsidR="000751A8" w:rsidRPr="00F358CF">
          <w:rPr>
            <w:rStyle w:val="Hyperlink"/>
            <w:rFonts w:hint="eastAsia"/>
            <w:rtl/>
          </w:rPr>
          <w:t>عاتِ</w:t>
        </w:r>
        <w:r w:rsidR="000751A8" w:rsidRPr="00F358CF">
          <w:rPr>
            <w:rStyle w:val="Hyperlink"/>
            <w:rtl/>
          </w:rPr>
          <w:t xml:space="preserve"> [</w:t>
        </w:r>
        <w:r w:rsidR="000751A8" w:rsidRPr="00F358CF">
          <w:rPr>
            <w:rStyle w:val="Hyperlink"/>
            <w:rFonts w:hint="eastAsia"/>
            <w:rtl/>
          </w:rPr>
          <w:t>پاک</w:t>
        </w:r>
        <w:r w:rsidR="000751A8" w:rsidRPr="00F358CF">
          <w:rPr>
            <w:rStyle w:val="Hyperlink"/>
            <w:rtl/>
          </w:rPr>
          <w:t>]</w:t>
        </w:r>
        <w:r w:rsidR="000751A8" w:rsidRPr="00F358CF">
          <w:rPr>
            <w:rStyle w:val="Hyperlink"/>
            <w:rFonts w:hint="eastAsia"/>
            <w:rtl/>
          </w:rPr>
          <w:t>،</w:t>
        </w:r>
        <w:r w:rsidR="000751A8" w:rsidRPr="00F358CF">
          <w:rPr>
            <w:rStyle w:val="Hyperlink"/>
            <w:rtl/>
          </w:rPr>
          <w:t xml:space="preserve"> </w:t>
        </w:r>
        <w:r w:rsidR="000751A8" w:rsidRPr="00F358CF">
          <w:rPr>
            <w:rStyle w:val="Hyperlink"/>
            <w:rFonts w:hint="eastAsia"/>
            <w:rtl/>
          </w:rPr>
          <w:t>با</w:t>
        </w:r>
        <w:r w:rsidR="000751A8" w:rsidRPr="00F358CF">
          <w:rPr>
            <w:rStyle w:val="Hyperlink"/>
            <w:rtl/>
          </w:rPr>
          <w:t xml:space="preserve"> </w:t>
        </w:r>
        <w:r w:rsidR="000751A8" w:rsidRPr="00F358CF">
          <w:rPr>
            <w:rStyle w:val="Hyperlink"/>
            <w:rFonts w:hint="eastAsia"/>
            <w:rtl/>
          </w:rPr>
          <w:t>آب</w:t>
        </w:r>
        <w:r w:rsidR="000751A8" w:rsidRPr="00F358CF">
          <w:rPr>
            <w:rStyle w:val="Hyperlink"/>
            <w:rtl/>
          </w:rPr>
          <w:t>:</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773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17</w:t>
        </w:r>
        <w:r w:rsidR="000751A8">
          <w:rPr>
            <w:webHidden/>
            <w:rtl/>
          </w:rPr>
          <w:fldChar w:fldCharType="end"/>
        </w:r>
      </w:hyperlink>
    </w:p>
    <w:p w:rsidR="000751A8" w:rsidRDefault="00513D35">
      <w:pPr>
        <w:pStyle w:val="TOC3"/>
        <w:tabs>
          <w:tab w:val="right" w:leader="dot" w:pos="7078"/>
        </w:tabs>
        <w:rPr>
          <w:rFonts w:asciiTheme="minorHAnsi" w:eastAsiaTheme="minorEastAsia" w:hAnsiTheme="minorHAnsi" w:cstheme="minorBidi"/>
          <w:sz w:val="22"/>
          <w:szCs w:val="22"/>
          <w:rtl/>
          <w:lang w:bidi="ar-SA"/>
        </w:rPr>
      </w:pPr>
      <w:hyperlink w:anchor="_Toc440375774" w:history="1">
        <w:r w:rsidR="000751A8" w:rsidRPr="00F358CF">
          <w:rPr>
            <w:rStyle w:val="Hyperlink"/>
            <w:rFonts w:hint="eastAsia"/>
            <w:rtl/>
          </w:rPr>
          <w:t>فصل</w:t>
        </w:r>
        <w:r w:rsidR="000751A8" w:rsidRPr="00F358CF">
          <w:rPr>
            <w:rStyle w:val="Hyperlink"/>
            <w:rtl/>
          </w:rPr>
          <w:t>: [</w:t>
        </w:r>
        <w:r w:rsidR="000751A8" w:rsidRPr="00F358CF">
          <w:rPr>
            <w:rStyle w:val="Hyperlink"/>
            <w:rFonts w:hint="eastAsia"/>
            <w:rtl/>
          </w:rPr>
          <w:t>احکام</w:t>
        </w:r>
        <w:r w:rsidR="000751A8" w:rsidRPr="00F358CF">
          <w:rPr>
            <w:rStyle w:val="Hyperlink"/>
            <w:rtl/>
          </w:rPr>
          <w:t xml:space="preserve"> </w:t>
        </w:r>
        <w:r w:rsidR="000751A8" w:rsidRPr="00F358CF">
          <w:rPr>
            <w:rStyle w:val="Hyperlink"/>
            <w:rFonts w:hint="eastAsia"/>
            <w:rtl/>
          </w:rPr>
          <w:t>آبِ</w:t>
        </w:r>
        <w:r w:rsidR="000751A8" w:rsidRPr="00F358CF">
          <w:rPr>
            <w:rStyle w:val="Hyperlink"/>
            <w:rtl/>
          </w:rPr>
          <w:t xml:space="preserve"> </w:t>
        </w:r>
        <w:r w:rsidR="000751A8" w:rsidRPr="00F358CF">
          <w:rPr>
            <w:rStyle w:val="Hyperlink"/>
            <w:rFonts w:hint="eastAsia"/>
            <w:rtl/>
          </w:rPr>
          <w:t>پس</w:t>
        </w:r>
        <w:r w:rsidR="000751A8" w:rsidRPr="00F358CF">
          <w:rPr>
            <w:rStyle w:val="Hyperlink"/>
            <w:rtl/>
          </w:rPr>
          <w:t xml:space="preserve"> </w:t>
        </w:r>
        <w:r w:rsidR="000751A8" w:rsidRPr="00F358CF">
          <w:rPr>
            <w:rStyle w:val="Hyperlink"/>
            <w:rFonts w:hint="eastAsia"/>
            <w:rtl/>
          </w:rPr>
          <w:t>مانده‌</w:t>
        </w:r>
        <w:r w:rsidR="000751A8">
          <w:rPr>
            <w:rStyle w:val="Hyperlink"/>
            <w:rFonts w:hint="eastAsia"/>
            <w:rtl/>
          </w:rPr>
          <w:t>ی</w:t>
        </w:r>
        <w:r w:rsidR="000751A8" w:rsidRPr="00F358CF">
          <w:rPr>
            <w:rStyle w:val="Hyperlink"/>
            <w:rtl/>
          </w:rPr>
          <w:t xml:space="preserve"> </w:t>
        </w:r>
        <w:r w:rsidR="000751A8" w:rsidRPr="00F358CF">
          <w:rPr>
            <w:rStyle w:val="Hyperlink"/>
            <w:rFonts w:hint="eastAsia"/>
            <w:rtl/>
          </w:rPr>
          <w:t>و</w:t>
        </w:r>
        <w:r w:rsidR="000751A8" w:rsidRPr="00F358CF">
          <w:rPr>
            <w:rStyle w:val="Hyperlink"/>
            <w:rtl/>
          </w:rPr>
          <w:t xml:space="preserve"> </w:t>
        </w:r>
        <w:r w:rsidR="000751A8" w:rsidRPr="00F358CF">
          <w:rPr>
            <w:rStyle w:val="Hyperlink"/>
            <w:rFonts w:hint="eastAsia"/>
            <w:rtl/>
          </w:rPr>
          <w:t>ن</w:t>
        </w:r>
        <w:r w:rsidR="000751A8">
          <w:rPr>
            <w:rStyle w:val="Hyperlink"/>
            <w:rFonts w:hint="eastAsia"/>
            <w:rtl/>
          </w:rPr>
          <w:t>ی</w:t>
        </w:r>
        <w:r w:rsidR="000751A8" w:rsidRPr="00F358CF">
          <w:rPr>
            <w:rStyle w:val="Hyperlink"/>
            <w:rFonts w:hint="eastAsia"/>
            <w:rtl/>
          </w:rPr>
          <w:t>م‌خورده</w:t>
        </w:r>
        <w:r w:rsidR="000751A8" w:rsidRPr="00F358CF">
          <w:rPr>
            <w:rStyle w:val="Hyperlink"/>
            <w:rtl/>
          </w:rPr>
          <w:t xml:space="preserve"> (</w:t>
        </w:r>
        <w:r w:rsidR="000751A8" w:rsidRPr="00F358CF">
          <w:rPr>
            <w:rStyle w:val="Hyperlink"/>
            <w:rFonts w:hint="eastAsia"/>
            <w:rtl/>
          </w:rPr>
          <w:t>سُؤْر</w:t>
        </w:r>
        <w:r w:rsidR="000751A8" w:rsidRPr="00F358CF">
          <w:rPr>
            <w:rStyle w:val="Hyperlink"/>
            <w:rtl/>
          </w:rPr>
          <w:t>)]</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774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19</w:t>
        </w:r>
        <w:r w:rsidR="000751A8">
          <w:rPr>
            <w:webHidden/>
            <w:rtl/>
          </w:rPr>
          <w:fldChar w:fldCharType="end"/>
        </w:r>
      </w:hyperlink>
    </w:p>
    <w:p w:rsidR="000751A8" w:rsidRDefault="00513D35">
      <w:pPr>
        <w:pStyle w:val="TOC3"/>
        <w:tabs>
          <w:tab w:val="right" w:leader="dot" w:pos="7078"/>
        </w:tabs>
        <w:rPr>
          <w:rFonts w:asciiTheme="minorHAnsi" w:eastAsiaTheme="minorEastAsia" w:hAnsiTheme="minorHAnsi" w:cstheme="minorBidi"/>
          <w:sz w:val="22"/>
          <w:szCs w:val="22"/>
          <w:rtl/>
          <w:lang w:bidi="ar-SA"/>
        </w:rPr>
      </w:pPr>
      <w:hyperlink w:anchor="_Toc440375775" w:history="1">
        <w:r w:rsidR="000751A8" w:rsidRPr="00F358CF">
          <w:rPr>
            <w:rStyle w:val="Hyperlink"/>
            <w:rFonts w:hint="eastAsia"/>
            <w:rtl/>
          </w:rPr>
          <w:t>فصل</w:t>
        </w:r>
        <w:r w:rsidR="000751A8" w:rsidRPr="00F358CF">
          <w:rPr>
            <w:rStyle w:val="Hyperlink"/>
            <w:rtl/>
          </w:rPr>
          <w:t>: [</w:t>
        </w:r>
        <w:r w:rsidR="000751A8" w:rsidRPr="00F358CF">
          <w:rPr>
            <w:rStyle w:val="Hyperlink"/>
            <w:rFonts w:hint="eastAsia"/>
            <w:rtl/>
          </w:rPr>
          <w:t>پ</w:t>
        </w:r>
        <w:r w:rsidR="000751A8">
          <w:rPr>
            <w:rStyle w:val="Hyperlink"/>
            <w:rFonts w:hint="eastAsia"/>
            <w:rtl/>
          </w:rPr>
          <w:t>ی</w:t>
        </w:r>
        <w:r w:rsidR="000751A8" w:rsidRPr="00F358CF">
          <w:rPr>
            <w:rStyle w:val="Hyperlink"/>
            <w:rFonts w:hint="eastAsia"/>
            <w:rtl/>
          </w:rPr>
          <w:t>رامون</w:t>
        </w:r>
        <w:r w:rsidR="000751A8" w:rsidRPr="00F358CF">
          <w:rPr>
            <w:rStyle w:val="Hyperlink"/>
            <w:rtl/>
          </w:rPr>
          <w:t xml:space="preserve"> </w:t>
        </w:r>
        <w:r w:rsidR="000751A8" w:rsidRPr="00F358CF">
          <w:rPr>
            <w:rStyle w:val="Hyperlink"/>
            <w:rFonts w:hint="eastAsia"/>
            <w:rtl/>
          </w:rPr>
          <w:t>تلاش</w:t>
        </w:r>
        <w:r w:rsidR="000751A8" w:rsidRPr="00F358CF">
          <w:rPr>
            <w:rStyle w:val="Hyperlink"/>
            <w:rtl/>
          </w:rPr>
          <w:t xml:space="preserve"> </w:t>
        </w:r>
        <w:r w:rsidR="000751A8" w:rsidRPr="00F358CF">
          <w:rPr>
            <w:rStyle w:val="Hyperlink"/>
            <w:rFonts w:hint="eastAsia"/>
            <w:rtl/>
          </w:rPr>
          <w:t>و</w:t>
        </w:r>
        <w:r w:rsidR="000751A8" w:rsidRPr="00F358CF">
          <w:rPr>
            <w:rStyle w:val="Hyperlink"/>
            <w:rtl/>
          </w:rPr>
          <w:t xml:space="preserve"> </w:t>
        </w:r>
        <w:r w:rsidR="000751A8" w:rsidRPr="00F358CF">
          <w:rPr>
            <w:rStyle w:val="Hyperlink"/>
            <w:rFonts w:hint="eastAsia"/>
            <w:rtl/>
          </w:rPr>
          <w:t>جستجو</w:t>
        </w:r>
        <w:r w:rsidR="000751A8" w:rsidRPr="00F358CF">
          <w:rPr>
            <w:rStyle w:val="Hyperlink"/>
            <w:rtl/>
          </w:rPr>
          <w:t xml:space="preserve"> </w:t>
        </w:r>
        <w:r w:rsidR="000751A8" w:rsidRPr="00F358CF">
          <w:rPr>
            <w:rStyle w:val="Hyperlink"/>
            <w:rFonts w:hint="eastAsia"/>
            <w:rtl/>
          </w:rPr>
          <w:t>برا</w:t>
        </w:r>
        <w:r w:rsidR="000751A8">
          <w:rPr>
            <w:rStyle w:val="Hyperlink"/>
            <w:rFonts w:hint="eastAsia"/>
            <w:rtl/>
          </w:rPr>
          <w:t>ی</w:t>
        </w:r>
        <w:r w:rsidR="000751A8" w:rsidRPr="00F358CF">
          <w:rPr>
            <w:rStyle w:val="Hyperlink"/>
            <w:rtl/>
          </w:rPr>
          <w:t xml:space="preserve"> </w:t>
        </w:r>
        <w:r w:rsidR="000751A8" w:rsidRPr="00F358CF">
          <w:rPr>
            <w:rStyle w:val="Hyperlink"/>
            <w:rFonts w:hint="eastAsia"/>
            <w:rtl/>
          </w:rPr>
          <w:t>تشخ</w:t>
        </w:r>
        <w:r w:rsidR="000751A8">
          <w:rPr>
            <w:rStyle w:val="Hyperlink"/>
            <w:rFonts w:hint="eastAsia"/>
            <w:rtl/>
          </w:rPr>
          <w:t>ی</w:t>
        </w:r>
        <w:r w:rsidR="000751A8" w:rsidRPr="00F358CF">
          <w:rPr>
            <w:rStyle w:val="Hyperlink"/>
            <w:rFonts w:hint="eastAsia"/>
            <w:rtl/>
          </w:rPr>
          <w:t>ص</w:t>
        </w:r>
        <w:r w:rsidR="000751A8" w:rsidRPr="00F358CF">
          <w:rPr>
            <w:rStyle w:val="Hyperlink"/>
            <w:rtl/>
          </w:rPr>
          <w:t xml:space="preserve"> </w:t>
        </w:r>
        <w:r w:rsidR="000751A8" w:rsidRPr="00F358CF">
          <w:rPr>
            <w:rStyle w:val="Hyperlink"/>
            <w:rFonts w:hint="eastAsia"/>
            <w:rtl/>
          </w:rPr>
          <w:t>و</w:t>
        </w:r>
        <w:r w:rsidR="000751A8" w:rsidRPr="00F358CF">
          <w:rPr>
            <w:rStyle w:val="Hyperlink"/>
            <w:rtl/>
          </w:rPr>
          <w:t xml:space="preserve"> </w:t>
        </w:r>
        <w:r w:rsidR="000751A8" w:rsidRPr="00F358CF">
          <w:rPr>
            <w:rStyle w:val="Hyperlink"/>
            <w:rFonts w:hint="eastAsia"/>
            <w:rtl/>
          </w:rPr>
          <w:t>شناسا</w:t>
        </w:r>
        <w:r w:rsidR="000751A8">
          <w:rPr>
            <w:rStyle w:val="Hyperlink"/>
            <w:rFonts w:hint="eastAsia"/>
            <w:rtl/>
          </w:rPr>
          <w:t>یی</w:t>
        </w:r>
        <w:r w:rsidR="000751A8" w:rsidRPr="00F358CF">
          <w:rPr>
            <w:rStyle w:val="Hyperlink"/>
            <w:rtl/>
          </w:rPr>
          <w:t xml:space="preserve"> </w:t>
        </w:r>
        <w:r w:rsidR="000751A8" w:rsidRPr="00F358CF">
          <w:rPr>
            <w:rStyle w:val="Hyperlink"/>
            <w:rFonts w:hint="eastAsia"/>
            <w:rtl/>
          </w:rPr>
          <w:t>چ</w:t>
        </w:r>
        <w:r w:rsidR="000751A8">
          <w:rPr>
            <w:rStyle w:val="Hyperlink"/>
            <w:rFonts w:hint="eastAsia"/>
            <w:rtl/>
          </w:rPr>
          <w:t>ی</w:t>
        </w:r>
        <w:r w:rsidR="000751A8" w:rsidRPr="00F358CF">
          <w:rPr>
            <w:rStyle w:val="Hyperlink"/>
            <w:rFonts w:hint="eastAsia"/>
            <w:rtl/>
          </w:rPr>
          <w:t>زها</w:t>
        </w:r>
        <w:r w:rsidR="000751A8">
          <w:rPr>
            <w:rStyle w:val="Hyperlink"/>
            <w:rFonts w:hint="eastAsia"/>
            <w:rtl/>
          </w:rPr>
          <w:t>ی</w:t>
        </w:r>
        <w:r w:rsidR="000751A8" w:rsidRPr="00F358CF">
          <w:rPr>
            <w:rStyle w:val="Hyperlink"/>
            <w:rtl/>
          </w:rPr>
          <w:t xml:space="preserve"> </w:t>
        </w:r>
        <w:r w:rsidR="000751A8" w:rsidRPr="00F358CF">
          <w:rPr>
            <w:rStyle w:val="Hyperlink"/>
            <w:rFonts w:hint="eastAsia"/>
            <w:rtl/>
          </w:rPr>
          <w:t>پاک</w:t>
        </w:r>
        <w:r w:rsidR="000751A8" w:rsidRPr="00F358CF">
          <w:rPr>
            <w:rStyle w:val="Hyperlink"/>
            <w:rtl/>
          </w:rPr>
          <w:t xml:space="preserve"> </w:t>
        </w:r>
        <w:r w:rsidR="000751A8" w:rsidRPr="00F358CF">
          <w:rPr>
            <w:rStyle w:val="Hyperlink"/>
            <w:rFonts w:hint="eastAsia"/>
            <w:rtl/>
          </w:rPr>
          <w:t>و</w:t>
        </w:r>
        <w:r w:rsidR="000751A8" w:rsidRPr="00F358CF">
          <w:rPr>
            <w:rStyle w:val="Hyperlink"/>
            <w:rtl/>
          </w:rPr>
          <w:t xml:space="preserve"> </w:t>
        </w:r>
        <w:r w:rsidR="000751A8" w:rsidRPr="00F358CF">
          <w:rPr>
            <w:rStyle w:val="Hyperlink"/>
            <w:rFonts w:hint="eastAsia"/>
            <w:rtl/>
          </w:rPr>
          <w:t>تم</w:t>
        </w:r>
        <w:r w:rsidR="000751A8">
          <w:rPr>
            <w:rStyle w:val="Hyperlink"/>
            <w:rFonts w:hint="eastAsia"/>
            <w:rtl/>
          </w:rPr>
          <w:t>ی</w:t>
        </w:r>
        <w:r w:rsidR="000751A8" w:rsidRPr="00F358CF">
          <w:rPr>
            <w:rStyle w:val="Hyperlink"/>
            <w:rFonts w:hint="eastAsia"/>
            <w:rtl/>
          </w:rPr>
          <w:t>ز</w:t>
        </w:r>
        <w:r w:rsidR="000751A8" w:rsidRPr="00F358CF">
          <w:rPr>
            <w:rStyle w:val="Hyperlink"/>
            <w:rtl/>
          </w:rPr>
          <w:t xml:space="preserve"> </w:t>
        </w:r>
        <w:r w:rsidR="000751A8" w:rsidRPr="00F358CF">
          <w:rPr>
            <w:rStyle w:val="Hyperlink"/>
            <w:rFonts w:hint="eastAsia"/>
            <w:rtl/>
          </w:rPr>
          <w:t>از</w:t>
        </w:r>
        <w:r w:rsidR="000751A8" w:rsidRPr="00F358CF">
          <w:rPr>
            <w:rStyle w:val="Hyperlink"/>
            <w:rtl/>
          </w:rPr>
          <w:t xml:space="preserve"> </w:t>
        </w:r>
        <w:r w:rsidR="000751A8" w:rsidRPr="00F358CF">
          <w:rPr>
            <w:rStyle w:val="Hyperlink"/>
            <w:rFonts w:hint="eastAsia"/>
            <w:rtl/>
          </w:rPr>
          <w:t>غ</w:t>
        </w:r>
        <w:r w:rsidR="000751A8">
          <w:rPr>
            <w:rStyle w:val="Hyperlink"/>
            <w:rFonts w:hint="eastAsia"/>
            <w:rtl/>
          </w:rPr>
          <w:t>ی</w:t>
        </w:r>
        <w:r w:rsidR="000751A8" w:rsidRPr="00F358CF">
          <w:rPr>
            <w:rStyle w:val="Hyperlink"/>
            <w:rFonts w:hint="eastAsia"/>
            <w:rtl/>
          </w:rPr>
          <w:t>ر</w:t>
        </w:r>
        <w:r w:rsidR="000751A8" w:rsidRPr="00F358CF">
          <w:rPr>
            <w:rStyle w:val="Hyperlink"/>
            <w:rtl/>
          </w:rPr>
          <w:t xml:space="preserve"> </w:t>
        </w:r>
        <w:r w:rsidR="000751A8" w:rsidRPr="00F358CF">
          <w:rPr>
            <w:rStyle w:val="Hyperlink"/>
            <w:rFonts w:hint="eastAsia"/>
            <w:rtl/>
          </w:rPr>
          <w:t>آن‌ها</w:t>
        </w:r>
        <w:r w:rsidR="000751A8" w:rsidRPr="00F358CF">
          <w:rPr>
            <w:rStyle w:val="Hyperlink"/>
            <w:rtl/>
          </w:rPr>
          <w:t>]</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775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21</w:t>
        </w:r>
        <w:r w:rsidR="000751A8">
          <w:rPr>
            <w:webHidden/>
            <w:rtl/>
          </w:rPr>
          <w:fldChar w:fldCharType="end"/>
        </w:r>
      </w:hyperlink>
    </w:p>
    <w:p w:rsidR="000751A8" w:rsidRDefault="00513D35">
      <w:pPr>
        <w:pStyle w:val="TOC3"/>
        <w:tabs>
          <w:tab w:val="right" w:leader="dot" w:pos="7078"/>
        </w:tabs>
        <w:rPr>
          <w:rFonts w:asciiTheme="minorHAnsi" w:eastAsiaTheme="minorEastAsia" w:hAnsiTheme="minorHAnsi" w:cstheme="minorBidi"/>
          <w:sz w:val="22"/>
          <w:szCs w:val="22"/>
          <w:rtl/>
          <w:lang w:bidi="ar-SA"/>
        </w:rPr>
      </w:pPr>
      <w:hyperlink w:anchor="_Toc440375776" w:history="1">
        <w:r w:rsidR="000751A8" w:rsidRPr="00F358CF">
          <w:rPr>
            <w:rStyle w:val="Hyperlink"/>
            <w:rFonts w:hint="eastAsia"/>
            <w:rtl/>
          </w:rPr>
          <w:t>فصل</w:t>
        </w:r>
        <w:r w:rsidR="000751A8" w:rsidRPr="00F358CF">
          <w:rPr>
            <w:rStyle w:val="Hyperlink"/>
            <w:rtl/>
          </w:rPr>
          <w:t>: [</w:t>
        </w:r>
        <w:r w:rsidR="000751A8" w:rsidRPr="00F358CF">
          <w:rPr>
            <w:rStyle w:val="Hyperlink"/>
            <w:rFonts w:hint="eastAsia"/>
            <w:rtl/>
          </w:rPr>
          <w:t>پ</w:t>
        </w:r>
        <w:r w:rsidR="000751A8">
          <w:rPr>
            <w:rStyle w:val="Hyperlink"/>
            <w:rFonts w:hint="eastAsia"/>
            <w:rtl/>
          </w:rPr>
          <w:t>ی</w:t>
        </w:r>
        <w:r w:rsidR="000751A8" w:rsidRPr="00F358CF">
          <w:rPr>
            <w:rStyle w:val="Hyperlink"/>
            <w:rFonts w:hint="eastAsia"/>
            <w:rtl/>
          </w:rPr>
          <w:t>رامون</w:t>
        </w:r>
        <w:r w:rsidR="000751A8" w:rsidRPr="00F358CF">
          <w:rPr>
            <w:rStyle w:val="Hyperlink"/>
            <w:rtl/>
          </w:rPr>
          <w:t xml:space="preserve"> </w:t>
        </w:r>
        <w:r w:rsidR="000751A8" w:rsidRPr="00F358CF">
          <w:rPr>
            <w:rStyle w:val="Hyperlink"/>
            <w:rFonts w:hint="eastAsia"/>
            <w:rtl/>
          </w:rPr>
          <w:t>احکام</w:t>
        </w:r>
        <w:r w:rsidR="000751A8" w:rsidRPr="00F358CF">
          <w:rPr>
            <w:rStyle w:val="Hyperlink"/>
            <w:rtl/>
          </w:rPr>
          <w:t xml:space="preserve"> </w:t>
        </w:r>
        <w:r w:rsidR="000751A8" w:rsidRPr="00F358CF">
          <w:rPr>
            <w:rStyle w:val="Hyperlink"/>
            <w:rFonts w:hint="eastAsia"/>
            <w:rtl/>
          </w:rPr>
          <w:t>آب‌ها</w:t>
        </w:r>
        <w:r w:rsidR="000751A8">
          <w:rPr>
            <w:rStyle w:val="Hyperlink"/>
            <w:rFonts w:hint="eastAsia"/>
            <w:rtl/>
          </w:rPr>
          <w:t>ی</w:t>
        </w:r>
        <w:r w:rsidR="000751A8" w:rsidRPr="00F358CF">
          <w:rPr>
            <w:rStyle w:val="Hyperlink"/>
            <w:rtl/>
          </w:rPr>
          <w:t xml:space="preserve"> </w:t>
        </w:r>
        <w:r w:rsidR="000751A8" w:rsidRPr="00F358CF">
          <w:rPr>
            <w:rStyle w:val="Hyperlink"/>
            <w:rFonts w:hint="eastAsia"/>
            <w:rtl/>
          </w:rPr>
          <w:t>چاه‌ها</w:t>
        </w:r>
        <w:r w:rsidR="000751A8" w:rsidRPr="00F358CF">
          <w:rPr>
            <w:rStyle w:val="Hyperlink"/>
            <w:rtl/>
          </w:rPr>
          <w:t>]</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776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22</w:t>
        </w:r>
        <w:r w:rsidR="000751A8">
          <w:rPr>
            <w:webHidden/>
            <w:rtl/>
          </w:rPr>
          <w:fldChar w:fldCharType="end"/>
        </w:r>
      </w:hyperlink>
    </w:p>
    <w:p w:rsidR="000751A8" w:rsidRDefault="00513D35">
      <w:pPr>
        <w:pStyle w:val="TOC3"/>
        <w:tabs>
          <w:tab w:val="right" w:leader="dot" w:pos="7078"/>
        </w:tabs>
        <w:rPr>
          <w:rFonts w:asciiTheme="minorHAnsi" w:eastAsiaTheme="minorEastAsia" w:hAnsiTheme="minorHAnsi" w:cstheme="minorBidi"/>
          <w:sz w:val="22"/>
          <w:szCs w:val="22"/>
          <w:rtl/>
          <w:lang w:bidi="ar-SA"/>
        </w:rPr>
      </w:pPr>
      <w:hyperlink w:anchor="_Toc440375777" w:history="1">
        <w:r w:rsidR="000751A8" w:rsidRPr="00F358CF">
          <w:rPr>
            <w:rStyle w:val="Hyperlink"/>
            <w:rFonts w:hint="eastAsia"/>
            <w:rtl/>
          </w:rPr>
          <w:t>فصل</w:t>
        </w:r>
        <w:r w:rsidR="000751A8" w:rsidRPr="00F358CF">
          <w:rPr>
            <w:rStyle w:val="Hyperlink"/>
            <w:rtl/>
          </w:rPr>
          <w:t xml:space="preserve">: </w:t>
        </w:r>
        <w:r w:rsidR="000751A8" w:rsidRPr="00F358CF">
          <w:rPr>
            <w:rStyle w:val="Hyperlink"/>
            <w:rFonts w:hint="eastAsia"/>
            <w:rtl/>
          </w:rPr>
          <w:t>پ</w:t>
        </w:r>
        <w:r w:rsidR="000751A8">
          <w:rPr>
            <w:rStyle w:val="Hyperlink"/>
            <w:rFonts w:hint="eastAsia"/>
            <w:rtl/>
          </w:rPr>
          <w:t>ی</w:t>
        </w:r>
        <w:r w:rsidR="000751A8" w:rsidRPr="00F358CF">
          <w:rPr>
            <w:rStyle w:val="Hyperlink"/>
            <w:rFonts w:hint="eastAsia"/>
            <w:rtl/>
          </w:rPr>
          <w:t>رامون</w:t>
        </w:r>
        <w:r w:rsidR="000751A8" w:rsidRPr="00F358CF">
          <w:rPr>
            <w:rStyle w:val="Hyperlink"/>
            <w:rtl/>
          </w:rPr>
          <w:t xml:space="preserve"> </w:t>
        </w:r>
        <w:r w:rsidR="000751A8" w:rsidRPr="00F358CF">
          <w:rPr>
            <w:rStyle w:val="Hyperlink"/>
            <w:rFonts w:hint="eastAsia"/>
            <w:rtl/>
          </w:rPr>
          <w:t>استنجاء</w:t>
        </w:r>
        <w:r w:rsidR="000751A8" w:rsidRPr="00F358CF">
          <w:rPr>
            <w:rStyle w:val="Hyperlink"/>
            <w:rtl/>
          </w:rPr>
          <w:t xml:space="preserve"> [</w:t>
        </w:r>
        <w:r w:rsidR="000751A8" w:rsidRPr="00F358CF">
          <w:rPr>
            <w:rStyle w:val="Hyperlink"/>
            <w:rFonts w:hint="eastAsia"/>
            <w:rtl/>
          </w:rPr>
          <w:t>اجابت</w:t>
        </w:r>
        <w:r w:rsidR="000751A8" w:rsidRPr="00F358CF">
          <w:rPr>
            <w:rStyle w:val="Hyperlink"/>
            <w:rtl/>
          </w:rPr>
          <w:t xml:space="preserve"> </w:t>
        </w:r>
        <w:r w:rsidR="000751A8" w:rsidRPr="00F358CF">
          <w:rPr>
            <w:rStyle w:val="Hyperlink"/>
            <w:rFonts w:hint="eastAsia"/>
            <w:rtl/>
          </w:rPr>
          <w:t>مزاج؛</w:t>
        </w:r>
        <w:r w:rsidR="000751A8" w:rsidRPr="00F358CF">
          <w:rPr>
            <w:rStyle w:val="Hyperlink"/>
            <w:rtl/>
          </w:rPr>
          <w:t xml:space="preserve"> </w:t>
        </w:r>
        <w:r w:rsidR="000751A8">
          <w:rPr>
            <w:rStyle w:val="Hyperlink"/>
            <w:rFonts w:hint="eastAsia"/>
            <w:rtl/>
          </w:rPr>
          <w:t>ی</w:t>
        </w:r>
        <w:r w:rsidR="000751A8" w:rsidRPr="00F358CF">
          <w:rPr>
            <w:rStyle w:val="Hyperlink"/>
            <w:rFonts w:hint="eastAsia"/>
            <w:rtl/>
          </w:rPr>
          <w:t>ا</w:t>
        </w:r>
        <w:r w:rsidR="000751A8" w:rsidRPr="00F358CF">
          <w:rPr>
            <w:rStyle w:val="Hyperlink"/>
            <w:rtl/>
          </w:rPr>
          <w:t xml:space="preserve"> </w:t>
        </w:r>
        <w:r w:rsidR="000751A8" w:rsidRPr="00F358CF">
          <w:rPr>
            <w:rStyle w:val="Hyperlink"/>
            <w:rFonts w:hint="eastAsia"/>
            <w:rtl/>
          </w:rPr>
          <w:t>رها</w:t>
        </w:r>
        <w:r w:rsidR="000751A8">
          <w:rPr>
            <w:rStyle w:val="Hyperlink"/>
            <w:rFonts w:hint="eastAsia"/>
            <w:rtl/>
          </w:rPr>
          <w:t>یی</w:t>
        </w:r>
        <w:r w:rsidR="000751A8" w:rsidRPr="00F358CF">
          <w:rPr>
            <w:rStyle w:val="Hyperlink"/>
            <w:rtl/>
          </w:rPr>
          <w:t xml:space="preserve"> </w:t>
        </w:r>
        <w:r w:rsidR="000751A8" w:rsidRPr="00F358CF">
          <w:rPr>
            <w:rStyle w:val="Hyperlink"/>
            <w:rFonts w:hint="eastAsia"/>
            <w:rtl/>
          </w:rPr>
          <w:t>از</w:t>
        </w:r>
        <w:r w:rsidR="000751A8" w:rsidRPr="00F358CF">
          <w:rPr>
            <w:rStyle w:val="Hyperlink"/>
            <w:rtl/>
          </w:rPr>
          <w:t xml:space="preserve"> </w:t>
        </w:r>
        <w:r w:rsidR="000751A8" w:rsidRPr="00F358CF">
          <w:rPr>
            <w:rStyle w:val="Hyperlink"/>
            <w:rFonts w:hint="eastAsia"/>
            <w:rtl/>
          </w:rPr>
          <w:t>نجاست</w:t>
        </w:r>
        <w:r w:rsidR="000751A8" w:rsidRPr="00F358CF">
          <w:rPr>
            <w:rStyle w:val="Hyperlink"/>
            <w:rtl/>
          </w:rPr>
          <w:t xml:space="preserve"> </w:t>
        </w:r>
        <w:r w:rsidR="000751A8" w:rsidRPr="00F358CF">
          <w:rPr>
            <w:rStyle w:val="Hyperlink"/>
            <w:rFonts w:hint="eastAsia"/>
            <w:rtl/>
          </w:rPr>
          <w:t>و</w:t>
        </w:r>
        <w:r w:rsidR="000751A8" w:rsidRPr="00F358CF">
          <w:rPr>
            <w:rStyle w:val="Hyperlink"/>
            <w:rtl/>
          </w:rPr>
          <w:t xml:space="preserve"> </w:t>
        </w:r>
        <w:r w:rsidR="000751A8" w:rsidRPr="00F358CF">
          <w:rPr>
            <w:rStyle w:val="Hyperlink"/>
            <w:rFonts w:hint="eastAsia"/>
            <w:rtl/>
          </w:rPr>
          <w:t>آلودگ</w:t>
        </w:r>
        <w:r w:rsidR="000751A8">
          <w:rPr>
            <w:rStyle w:val="Hyperlink"/>
            <w:rFonts w:hint="eastAsia"/>
            <w:rtl/>
          </w:rPr>
          <w:t>ی</w:t>
        </w:r>
        <w:r w:rsidR="000751A8" w:rsidRPr="00F358CF">
          <w:rPr>
            <w:rStyle w:val="Hyperlink"/>
            <w:rFonts w:hint="eastAsia"/>
            <w:rtl/>
          </w:rPr>
          <w:t>،</w:t>
        </w:r>
        <w:r w:rsidR="000751A8" w:rsidRPr="00F358CF">
          <w:rPr>
            <w:rStyle w:val="Hyperlink"/>
            <w:rtl/>
          </w:rPr>
          <w:t xml:space="preserve"> </w:t>
        </w:r>
        <w:r w:rsidR="000751A8" w:rsidRPr="00F358CF">
          <w:rPr>
            <w:rStyle w:val="Hyperlink"/>
            <w:rFonts w:hint="eastAsia"/>
            <w:rtl/>
          </w:rPr>
          <w:t>و</w:t>
        </w:r>
        <w:r w:rsidR="000751A8" w:rsidRPr="00F358CF">
          <w:rPr>
            <w:rStyle w:val="Hyperlink"/>
            <w:rtl/>
          </w:rPr>
          <w:t xml:space="preserve"> </w:t>
        </w:r>
        <w:r w:rsidR="000751A8">
          <w:rPr>
            <w:rStyle w:val="Hyperlink"/>
            <w:rFonts w:hint="eastAsia"/>
            <w:rtl/>
          </w:rPr>
          <w:t>ی</w:t>
        </w:r>
        <w:r w:rsidR="000751A8" w:rsidRPr="00F358CF">
          <w:rPr>
            <w:rStyle w:val="Hyperlink"/>
            <w:rFonts w:hint="eastAsia"/>
            <w:rtl/>
          </w:rPr>
          <w:t>ا</w:t>
        </w:r>
        <w:r w:rsidR="000751A8" w:rsidRPr="00F358CF">
          <w:rPr>
            <w:rStyle w:val="Hyperlink"/>
            <w:rtl/>
          </w:rPr>
          <w:t xml:space="preserve"> </w:t>
        </w:r>
        <w:r w:rsidR="000751A8" w:rsidRPr="00F358CF">
          <w:rPr>
            <w:rStyle w:val="Hyperlink"/>
            <w:rFonts w:hint="eastAsia"/>
            <w:rtl/>
          </w:rPr>
          <w:t>قضا</w:t>
        </w:r>
        <w:r w:rsidR="000751A8">
          <w:rPr>
            <w:rStyle w:val="Hyperlink"/>
            <w:rFonts w:hint="eastAsia"/>
            <w:rtl/>
          </w:rPr>
          <w:t>ی</w:t>
        </w:r>
        <w:r w:rsidR="000751A8" w:rsidRPr="00F358CF">
          <w:rPr>
            <w:rStyle w:val="Hyperlink"/>
            <w:rtl/>
          </w:rPr>
          <w:t xml:space="preserve"> </w:t>
        </w:r>
        <w:r w:rsidR="000751A8" w:rsidRPr="00F358CF">
          <w:rPr>
            <w:rStyle w:val="Hyperlink"/>
            <w:rFonts w:hint="eastAsia"/>
            <w:rtl/>
          </w:rPr>
          <w:t>حاجت</w:t>
        </w:r>
        <w:r w:rsidR="000751A8" w:rsidRPr="00F358CF">
          <w:rPr>
            <w:rStyle w:val="Hyperlink"/>
            <w:rtl/>
          </w:rPr>
          <w:t>]</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777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25</w:t>
        </w:r>
        <w:r w:rsidR="000751A8">
          <w:rPr>
            <w:webHidden/>
            <w:rtl/>
          </w:rPr>
          <w:fldChar w:fldCharType="end"/>
        </w:r>
      </w:hyperlink>
    </w:p>
    <w:p w:rsidR="000751A8" w:rsidRDefault="00513D35">
      <w:pPr>
        <w:pStyle w:val="TOC3"/>
        <w:tabs>
          <w:tab w:val="right" w:leader="dot" w:pos="7078"/>
        </w:tabs>
        <w:rPr>
          <w:rFonts w:asciiTheme="minorHAnsi" w:eastAsiaTheme="minorEastAsia" w:hAnsiTheme="minorHAnsi" w:cstheme="minorBidi"/>
          <w:sz w:val="22"/>
          <w:szCs w:val="22"/>
          <w:rtl/>
          <w:lang w:bidi="ar-SA"/>
        </w:rPr>
      </w:pPr>
      <w:hyperlink w:anchor="_Toc440375778" w:history="1">
        <w:r w:rsidR="000751A8" w:rsidRPr="00F358CF">
          <w:rPr>
            <w:rStyle w:val="Hyperlink"/>
            <w:rFonts w:hint="eastAsia"/>
            <w:rtl/>
          </w:rPr>
          <w:t>فصل</w:t>
        </w:r>
        <w:r w:rsidR="000751A8" w:rsidRPr="00F358CF">
          <w:rPr>
            <w:rStyle w:val="Hyperlink"/>
            <w:rtl/>
          </w:rPr>
          <w:t>: [</w:t>
        </w:r>
        <w:r w:rsidR="000751A8" w:rsidRPr="00F358CF">
          <w:rPr>
            <w:rStyle w:val="Hyperlink"/>
            <w:rFonts w:hint="eastAsia"/>
            <w:rtl/>
          </w:rPr>
          <w:t>درباره‌</w:t>
        </w:r>
        <w:r w:rsidR="000751A8">
          <w:rPr>
            <w:rStyle w:val="Hyperlink"/>
            <w:rFonts w:hint="eastAsia"/>
            <w:rtl/>
          </w:rPr>
          <w:t>ی</w:t>
        </w:r>
        <w:r w:rsidR="000751A8" w:rsidRPr="00F358CF">
          <w:rPr>
            <w:rStyle w:val="Hyperlink"/>
            <w:rtl/>
          </w:rPr>
          <w:t xml:space="preserve"> </w:t>
        </w:r>
        <w:r w:rsidR="000751A8" w:rsidRPr="00F358CF">
          <w:rPr>
            <w:rStyle w:val="Hyperlink"/>
            <w:rFonts w:hint="eastAsia"/>
            <w:rtl/>
          </w:rPr>
          <w:t>چ</w:t>
        </w:r>
        <w:r w:rsidR="000751A8">
          <w:rPr>
            <w:rStyle w:val="Hyperlink"/>
            <w:rFonts w:hint="eastAsia"/>
            <w:rtl/>
          </w:rPr>
          <w:t>ی</w:t>
        </w:r>
        <w:r w:rsidR="000751A8" w:rsidRPr="00F358CF">
          <w:rPr>
            <w:rStyle w:val="Hyperlink"/>
            <w:rFonts w:hint="eastAsia"/>
            <w:rtl/>
          </w:rPr>
          <w:t>زها</w:t>
        </w:r>
        <w:r w:rsidR="000751A8">
          <w:rPr>
            <w:rStyle w:val="Hyperlink"/>
            <w:rFonts w:hint="eastAsia"/>
            <w:rtl/>
          </w:rPr>
          <w:t>یی</w:t>
        </w:r>
        <w:r w:rsidR="000751A8" w:rsidRPr="00F358CF">
          <w:rPr>
            <w:rStyle w:val="Hyperlink"/>
            <w:rtl/>
          </w:rPr>
          <w:t xml:space="preserve"> </w:t>
        </w:r>
        <w:r w:rsidR="000751A8" w:rsidRPr="00F358CF">
          <w:rPr>
            <w:rStyle w:val="Hyperlink"/>
            <w:rFonts w:hint="eastAsia"/>
            <w:rtl/>
          </w:rPr>
          <w:t>که</w:t>
        </w:r>
        <w:r w:rsidR="000751A8" w:rsidRPr="00F358CF">
          <w:rPr>
            <w:rStyle w:val="Hyperlink"/>
            <w:rtl/>
          </w:rPr>
          <w:t xml:space="preserve"> </w:t>
        </w:r>
        <w:r w:rsidR="000751A8" w:rsidRPr="00F358CF">
          <w:rPr>
            <w:rStyle w:val="Hyperlink"/>
            <w:rFonts w:hint="eastAsia"/>
            <w:rtl/>
          </w:rPr>
          <w:t>استنجاء</w:t>
        </w:r>
        <w:r w:rsidR="000751A8" w:rsidRPr="00F358CF">
          <w:rPr>
            <w:rStyle w:val="Hyperlink"/>
            <w:rtl/>
          </w:rPr>
          <w:t xml:space="preserve"> </w:t>
        </w:r>
        <w:r w:rsidR="000751A8" w:rsidRPr="00F358CF">
          <w:rPr>
            <w:rStyle w:val="Hyperlink"/>
            <w:rFonts w:hint="eastAsia"/>
            <w:rtl/>
          </w:rPr>
          <w:t>نمودن</w:t>
        </w:r>
        <w:r w:rsidR="000751A8" w:rsidRPr="00F358CF">
          <w:rPr>
            <w:rStyle w:val="Hyperlink"/>
            <w:rtl/>
          </w:rPr>
          <w:t xml:space="preserve"> </w:t>
        </w:r>
        <w:r w:rsidR="000751A8" w:rsidRPr="00F358CF">
          <w:rPr>
            <w:rStyle w:val="Hyperlink"/>
            <w:rFonts w:hint="eastAsia"/>
            <w:rtl/>
          </w:rPr>
          <w:t>بدان‌ها</w:t>
        </w:r>
        <w:r w:rsidR="000751A8" w:rsidRPr="00F358CF">
          <w:rPr>
            <w:rStyle w:val="Hyperlink"/>
            <w:rtl/>
          </w:rPr>
          <w:t xml:space="preserve"> </w:t>
        </w:r>
        <w:r w:rsidR="000751A8" w:rsidRPr="00F358CF">
          <w:rPr>
            <w:rStyle w:val="Hyperlink"/>
            <w:rFonts w:hint="eastAsia"/>
            <w:rtl/>
          </w:rPr>
          <w:t>جا</w:t>
        </w:r>
        <w:r w:rsidR="000751A8">
          <w:rPr>
            <w:rStyle w:val="Hyperlink"/>
            <w:rFonts w:hint="eastAsia"/>
            <w:rtl/>
          </w:rPr>
          <w:t>ی</w:t>
        </w:r>
        <w:r w:rsidR="000751A8" w:rsidRPr="00F358CF">
          <w:rPr>
            <w:rStyle w:val="Hyperlink"/>
            <w:rFonts w:hint="eastAsia"/>
            <w:rtl/>
          </w:rPr>
          <w:t>ز</w:t>
        </w:r>
        <w:r w:rsidR="000751A8" w:rsidRPr="00F358CF">
          <w:rPr>
            <w:rStyle w:val="Hyperlink"/>
            <w:rtl/>
          </w:rPr>
          <w:t xml:space="preserve"> </w:t>
        </w:r>
        <w:r w:rsidR="000751A8" w:rsidRPr="00F358CF">
          <w:rPr>
            <w:rStyle w:val="Hyperlink"/>
            <w:rFonts w:hint="eastAsia"/>
            <w:rtl/>
          </w:rPr>
          <w:t>است؛</w:t>
        </w:r>
        <w:r w:rsidR="000751A8" w:rsidRPr="00F358CF">
          <w:rPr>
            <w:rStyle w:val="Hyperlink"/>
            <w:rtl/>
          </w:rPr>
          <w:t xml:space="preserve"> </w:t>
        </w:r>
        <w:r w:rsidR="000751A8" w:rsidRPr="00F358CF">
          <w:rPr>
            <w:rStyle w:val="Hyperlink"/>
            <w:rFonts w:hint="eastAsia"/>
            <w:rtl/>
          </w:rPr>
          <w:t>و</w:t>
        </w:r>
        <w:r w:rsidR="000751A8" w:rsidRPr="00F358CF">
          <w:rPr>
            <w:rStyle w:val="Hyperlink"/>
            <w:rtl/>
          </w:rPr>
          <w:t xml:space="preserve"> </w:t>
        </w:r>
        <w:r w:rsidR="000751A8" w:rsidRPr="00F358CF">
          <w:rPr>
            <w:rStyle w:val="Hyperlink"/>
            <w:rFonts w:hint="eastAsia"/>
            <w:rtl/>
          </w:rPr>
          <w:t>چ</w:t>
        </w:r>
        <w:r w:rsidR="000751A8">
          <w:rPr>
            <w:rStyle w:val="Hyperlink"/>
            <w:rFonts w:hint="eastAsia"/>
            <w:rtl/>
          </w:rPr>
          <w:t>ی</w:t>
        </w:r>
        <w:r w:rsidR="000751A8" w:rsidRPr="00F358CF">
          <w:rPr>
            <w:rStyle w:val="Hyperlink"/>
            <w:rFonts w:hint="eastAsia"/>
            <w:rtl/>
          </w:rPr>
          <w:t>زها</w:t>
        </w:r>
        <w:r w:rsidR="000751A8">
          <w:rPr>
            <w:rStyle w:val="Hyperlink"/>
            <w:rFonts w:hint="eastAsia"/>
            <w:rtl/>
          </w:rPr>
          <w:t>یی</w:t>
        </w:r>
        <w:r w:rsidR="000751A8" w:rsidRPr="00F358CF">
          <w:rPr>
            <w:rStyle w:val="Hyperlink"/>
            <w:rtl/>
          </w:rPr>
          <w:t xml:space="preserve"> </w:t>
        </w:r>
        <w:r w:rsidR="000751A8" w:rsidRPr="00F358CF">
          <w:rPr>
            <w:rStyle w:val="Hyperlink"/>
            <w:rFonts w:hint="eastAsia"/>
            <w:rtl/>
          </w:rPr>
          <w:t>که</w:t>
        </w:r>
        <w:r w:rsidR="000751A8" w:rsidRPr="00F358CF">
          <w:rPr>
            <w:rStyle w:val="Hyperlink"/>
            <w:rtl/>
          </w:rPr>
          <w:t xml:space="preserve"> </w:t>
        </w:r>
        <w:r w:rsidR="000751A8" w:rsidRPr="00F358CF">
          <w:rPr>
            <w:rStyle w:val="Hyperlink"/>
            <w:rFonts w:hint="eastAsia"/>
            <w:rtl/>
          </w:rPr>
          <w:t>استنجاء</w:t>
        </w:r>
        <w:r w:rsidR="000751A8" w:rsidRPr="00F358CF">
          <w:rPr>
            <w:rStyle w:val="Hyperlink"/>
            <w:rtl/>
          </w:rPr>
          <w:t xml:space="preserve"> </w:t>
        </w:r>
        <w:r w:rsidR="000751A8" w:rsidRPr="00F358CF">
          <w:rPr>
            <w:rStyle w:val="Hyperlink"/>
            <w:rFonts w:hint="eastAsia"/>
            <w:rtl/>
          </w:rPr>
          <w:t>کردن</w:t>
        </w:r>
        <w:r w:rsidR="000751A8" w:rsidRPr="00F358CF">
          <w:rPr>
            <w:rStyle w:val="Hyperlink"/>
            <w:rtl/>
          </w:rPr>
          <w:t xml:space="preserve"> </w:t>
        </w:r>
        <w:r w:rsidR="000751A8" w:rsidRPr="00F358CF">
          <w:rPr>
            <w:rStyle w:val="Hyperlink"/>
            <w:rFonts w:hint="eastAsia"/>
            <w:rtl/>
          </w:rPr>
          <w:t>با</w:t>
        </w:r>
        <w:r w:rsidR="000751A8">
          <w:rPr>
            <w:rStyle w:val="Hyperlink"/>
            <w:rtl/>
          </w:rPr>
          <w:t xml:space="preserve"> آن‌ها </w:t>
        </w:r>
        <w:r w:rsidR="000751A8" w:rsidRPr="00F358CF">
          <w:rPr>
            <w:rStyle w:val="Hyperlink"/>
            <w:rFonts w:hint="eastAsia"/>
            <w:rtl/>
          </w:rPr>
          <w:t>مکروه</w:t>
        </w:r>
        <w:r w:rsidR="000751A8" w:rsidRPr="00F358CF">
          <w:rPr>
            <w:rStyle w:val="Hyperlink"/>
            <w:rtl/>
          </w:rPr>
          <w:t xml:space="preserve"> </w:t>
        </w:r>
        <w:r w:rsidR="000751A8" w:rsidRPr="00F358CF">
          <w:rPr>
            <w:rStyle w:val="Hyperlink"/>
            <w:rFonts w:hint="eastAsia"/>
            <w:rtl/>
          </w:rPr>
          <w:t>است؛</w:t>
        </w:r>
        <w:r w:rsidR="000751A8" w:rsidRPr="00F358CF">
          <w:rPr>
            <w:rStyle w:val="Hyperlink"/>
            <w:rtl/>
          </w:rPr>
          <w:t xml:space="preserve"> </w:t>
        </w:r>
        <w:r w:rsidR="000751A8" w:rsidRPr="00F358CF">
          <w:rPr>
            <w:rStyle w:val="Hyperlink"/>
            <w:rFonts w:hint="eastAsia"/>
            <w:rtl/>
          </w:rPr>
          <w:t>و</w:t>
        </w:r>
        <w:r w:rsidR="000751A8" w:rsidRPr="00F358CF">
          <w:rPr>
            <w:rStyle w:val="Hyperlink"/>
            <w:rtl/>
          </w:rPr>
          <w:t xml:space="preserve"> </w:t>
        </w:r>
        <w:r w:rsidR="000751A8" w:rsidRPr="00F358CF">
          <w:rPr>
            <w:rStyle w:val="Hyperlink"/>
            <w:rFonts w:hint="eastAsia"/>
            <w:rtl/>
          </w:rPr>
          <w:t>پ</w:t>
        </w:r>
        <w:r w:rsidR="000751A8">
          <w:rPr>
            <w:rStyle w:val="Hyperlink"/>
            <w:rFonts w:hint="eastAsia"/>
            <w:rtl/>
          </w:rPr>
          <w:t>ی</w:t>
        </w:r>
        <w:r w:rsidR="000751A8" w:rsidRPr="00F358CF">
          <w:rPr>
            <w:rStyle w:val="Hyperlink"/>
            <w:rFonts w:hint="eastAsia"/>
            <w:rtl/>
          </w:rPr>
          <w:t>رامون</w:t>
        </w:r>
        <w:r w:rsidR="000751A8" w:rsidRPr="00F358CF">
          <w:rPr>
            <w:rStyle w:val="Hyperlink"/>
            <w:rtl/>
          </w:rPr>
          <w:t xml:space="preserve"> </w:t>
        </w:r>
        <w:r w:rsidR="000751A8" w:rsidRPr="00F358CF">
          <w:rPr>
            <w:rStyle w:val="Hyperlink"/>
            <w:rFonts w:hint="eastAsia"/>
            <w:rtl/>
          </w:rPr>
          <w:t>آنچه</w:t>
        </w:r>
        <w:r w:rsidR="000751A8" w:rsidRPr="00F358CF">
          <w:rPr>
            <w:rStyle w:val="Hyperlink"/>
            <w:rtl/>
          </w:rPr>
          <w:t xml:space="preserve"> </w:t>
        </w:r>
        <w:r w:rsidR="000751A8" w:rsidRPr="00F358CF">
          <w:rPr>
            <w:rStyle w:val="Hyperlink"/>
            <w:rFonts w:hint="eastAsia"/>
            <w:rtl/>
          </w:rPr>
          <w:t>که</w:t>
        </w:r>
        <w:r w:rsidR="000751A8" w:rsidRPr="00F358CF">
          <w:rPr>
            <w:rStyle w:val="Hyperlink"/>
            <w:rtl/>
          </w:rPr>
          <w:t xml:space="preserve"> </w:t>
        </w:r>
        <w:r w:rsidR="000751A8" w:rsidRPr="00F358CF">
          <w:rPr>
            <w:rStyle w:val="Hyperlink"/>
            <w:rFonts w:hint="eastAsia"/>
            <w:rtl/>
          </w:rPr>
          <w:t>انجام</w:t>
        </w:r>
        <w:r w:rsidR="000751A8" w:rsidRPr="00F358CF">
          <w:rPr>
            <w:rStyle w:val="Hyperlink"/>
            <w:rtl/>
          </w:rPr>
          <w:t xml:space="preserve"> </w:t>
        </w:r>
        <w:r w:rsidR="000751A8" w:rsidRPr="00F358CF">
          <w:rPr>
            <w:rStyle w:val="Hyperlink"/>
            <w:rFonts w:hint="eastAsia"/>
            <w:rtl/>
          </w:rPr>
          <w:t>آن،</w:t>
        </w:r>
        <w:r w:rsidR="000751A8" w:rsidRPr="00F358CF">
          <w:rPr>
            <w:rStyle w:val="Hyperlink"/>
            <w:rtl/>
          </w:rPr>
          <w:t xml:space="preserve"> </w:t>
        </w:r>
        <w:r w:rsidR="000751A8" w:rsidRPr="00F358CF">
          <w:rPr>
            <w:rStyle w:val="Hyperlink"/>
            <w:rFonts w:hint="eastAsia"/>
            <w:rtl/>
          </w:rPr>
          <w:t>مکروه</w:t>
        </w:r>
        <w:r w:rsidR="000751A8" w:rsidRPr="00F358CF">
          <w:rPr>
            <w:rStyle w:val="Hyperlink"/>
            <w:rtl/>
          </w:rPr>
          <w:t xml:space="preserve"> </w:t>
        </w:r>
        <w:r w:rsidR="000751A8" w:rsidRPr="00F358CF">
          <w:rPr>
            <w:rStyle w:val="Hyperlink"/>
            <w:rFonts w:hint="eastAsia"/>
            <w:rtl/>
          </w:rPr>
          <w:t>م</w:t>
        </w:r>
        <w:r w:rsidR="000751A8">
          <w:rPr>
            <w:rStyle w:val="Hyperlink"/>
            <w:rFonts w:hint="eastAsia"/>
            <w:rtl/>
          </w:rPr>
          <w:t>ی</w:t>
        </w:r>
        <w:r w:rsidR="000751A8" w:rsidRPr="00F358CF">
          <w:rPr>
            <w:rStyle w:val="Hyperlink"/>
            <w:rFonts w:hint="eastAsia"/>
            <w:rtl/>
          </w:rPr>
          <w:t>‌باشد</w:t>
        </w:r>
        <w:r w:rsidR="000751A8" w:rsidRPr="00F358CF">
          <w:rPr>
            <w:rStyle w:val="Hyperlink"/>
            <w:rtl/>
          </w:rPr>
          <w:t>]</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778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30</w:t>
        </w:r>
        <w:r w:rsidR="000751A8">
          <w:rPr>
            <w:webHidden/>
            <w:rtl/>
          </w:rPr>
          <w:fldChar w:fldCharType="end"/>
        </w:r>
      </w:hyperlink>
    </w:p>
    <w:p w:rsidR="000751A8" w:rsidRDefault="00513D35">
      <w:pPr>
        <w:pStyle w:val="TOC3"/>
        <w:tabs>
          <w:tab w:val="right" w:leader="dot" w:pos="7078"/>
        </w:tabs>
        <w:rPr>
          <w:rFonts w:asciiTheme="minorHAnsi" w:eastAsiaTheme="minorEastAsia" w:hAnsiTheme="minorHAnsi" w:cstheme="minorBidi"/>
          <w:sz w:val="22"/>
          <w:szCs w:val="22"/>
          <w:rtl/>
          <w:lang w:bidi="ar-SA"/>
        </w:rPr>
      </w:pPr>
      <w:hyperlink w:anchor="_Toc440375779" w:history="1">
        <w:r w:rsidR="000751A8" w:rsidRPr="00F358CF">
          <w:rPr>
            <w:rStyle w:val="Hyperlink"/>
            <w:rFonts w:hint="eastAsia"/>
            <w:rtl/>
          </w:rPr>
          <w:t>فصل</w:t>
        </w:r>
        <w:r w:rsidR="000751A8" w:rsidRPr="00F358CF">
          <w:rPr>
            <w:rStyle w:val="Hyperlink"/>
            <w:rtl/>
          </w:rPr>
          <w:t xml:space="preserve">: </w:t>
        </w:r>
        <w:r w:rsidR="000751A8" w:rsidRPr="00F358CF">
          <w:rPr>
            <w:rStyle w:val="Hyperlink"/>
            <w:rFonts w:hint="eastAsia"/>
            <w:rtl/>
          </w:rPr>
          <w:t>پ</w:t>
        </w:r>
        <w:r w:rsidR="000751A8">
          <w:rPr>
            <w:rStyle w:val="Hyperlink"/>
            <w:rFonts w:hint="eastAsia"/>
            <w:rtl/>
          </w:rPr>
          <w:t>ی</w:t>
        </w:r>
        <w:r w:rsidR="000751A8" w:rsidRPr="00F358CF">
          <w:rPr>
            <w:rStyle w:val="Hyperlink"/>
            <w:rFonts w:hint="eastAsia"/>
            <w:rtl/>
          </w:rPr>
          <w:t>رامون</w:t>
        </w:r>
        <w:r w:rsidR="000751A8" w:rsidRPr="00F358CF">
          <w:rPr>
            <w:rStyle w:val="Hyperlink"/>
            <w:rtl/>
          </w:rPr>
          <w:t xml:space="preserve"> </w:t>
        </w:r>
        <w:r w:rsidR="000751A8" w:rsidRPr="00F358CF">
          <w:rPr>
            <w:rStyle w:val="Hyperlink"/>
            <w:rFonts w:hint="eastAsia"/>
            <w:rtl/>
          </w:rPr>
          <w:t>احکام</w:t>
        </w:r>
        <w:r w:rsidR="000751A8" w:rsidRPr="00F358CF">
          <w:rPr>
            <w:rStyle w:val="Hyperlink"/>
            <w:rtl/>
          </w:rPr>
          <w:t xml:space="preserve"> </w:t>
        </w:r>
        <w:r w:rsidR="000751A8" w:rsidRPr="00F358CF">
          <w:rPr>
            <w:rStyle w:val="Hyperlink"/>
            <w:rFonts w:hint="eastAsia"/>
            <w:rtl/>
          </w:rPr>
          <w:t>وضو</w:t>
        </w:r>
        <w:r w:rsidR="000751A8" w:rsidRPr="00F358CF">
          <w:rPr>
            <w:rStyle w:val="Hyperlink"/>
            <w:rtl/>
          </w:rPr>
          <w:t xml:space="preserve"> [</w:t>
        </w:r>
        <w:r w:rsidR="000751A8" w:rsidRPr="00F358CF">
          <w:rPr>
            <w:rStyle w:val="Hyperlink"/>
            <w:rFonts w:hint="eastAsia"/>
            <w:rtl/>
          </w:rPr>
          <w:t>ارکان</w:t>
        </w:r>
        <w:r w:rsidR="000751A8" w:rsidRPr="00F358CF">
          <w:rPr>
            <w:rStyle w:val="Hyperlink"/>
            <w:rtl/>
          </w:rPr>
          <w:t xml:space="preserve"> </w:t>
        </w:r>
        <w:r w:rsidR="000751A8" w:rsidRPr="00F358CF">
          <w:rPr>
            <w:rStyle w:val="Hyperlink"/>
            <w:rFonts w:hint="eastAsia"/>
            <w:rtl/>
          </w:rPr>
          <w:t>وضو</w:t>
        </w:r>
        <w:r w:rsidR="000751A8" w:rsidRPr="00F358CF">
          <w:rPr>
            <w:rStyle w:val="Hyperlink"/>
            <w:rtl/>
          </w:rPr>
          <w:t>:]</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779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33</w:t>
        </w:r>
        <w:r w:rsidR="000751A8">
          <w:rPr>
            <w:webHidden/>
            <w:rtl/>
          </w:rPr>
          <w:fldChar w:fldCharType="end"/>
        </w:r>
      </w:hyperlink>
    </w:p>
    <w:p w:rsidR="000751A8" w:rsidRDefault="00513D35">
      <w:pPr>
        <w:pStyle w:val="TOC3"/>
        <w:tabs>
          <w:tab w:val="right" w:leader="dot" w:pos="7078"/>
        </w:tabs>
        <w:rPr>
          <w:rFonts w:asciiTheme="minorHAnsi" w:eastAsiaTheme="minorEastAsia" w:hAnsiTheme="minorHAnsi" w:cstheme="minorBidi"/>
          <w:sz w:val="22"/>
          <w:szCs w:val="22"/>
          <w:rtl/>
          <w:lang w:bidi="ar-SA"/>
        </w:rPr>
      </w:pPr>
      <w:hyperlink w:anchor="_Toc440375780" w:history="1">
        <w:r w:rsidR="000751A8" w:rsidRPr="00F358CF">
          <w:rPr>
            <w:rStyle w:val="Hyperlink"/>
            <w:rFonts w:hint="eastAsia"/>
            <w:rtl/>
          </w:rPr>
          <w:t>فصل</w:t>
        </w:r>
        <w:r w:rsidR="000751A8" w:rsidRPr="00F358CF">
          <w:rPr>
            <w:rStyle w:val="Hyperlink"/>
            <w:rtl/>
          </w:rPr>
          <w:t>: [</w:t>
        </w:r>
        <w:r w:rsidR="000751A8" w:rsidRPr="00F358CF">
          <w:rPr>
            <w:rStyle w:val="Hyperlink"/>
            <w:rFonts w:hint="eastAsia"/>
            <w:rtl/>
          </w:rPr>
          <w:t>پ</w:t>
        </w:r>
        <w:r w:rsidR="000751A8">
          <w:rPr>
            <w:rStyle w:val="Hyperlink"/>
            <w:rFonts w:hint="eastAsia"/>
            <w:rtl/>
          </w:rPr>
          <w:t>ی</w:t>
        </w:r>
        <w:r w:rsidR="000751A8" w:rsidRPr="00F358CF">
          <w:rPr>
            <w:rStyle w:val="Hyperlink"/>
            <w:rFonts w:hint="eastAsia"/>
            <w:rtl/>
          </w:rPr>
          <w:t>رامون</w:t>
        </w:r>
        <w:r w:rsidR="000751A8" w:rsidRPr="00F358CF">
          <w:rPr>
            <w:rStyle w:val="Hyperlink"/>
            <w:rtl/>
          </w:rPr>
          <w:t xml:space="preserve"> </w:t>
        </w:r>
        <w:r w:rsidR="000751A8" w:rsidRPr="00F358CF">
          <w:rPr>
            <w:rStyle w:val="Hyperlink"/>
            <w:rFonts w:hint="eastAsia"/>
            <w:rtl/>
          </w:rPr>
          <w:t>فروعات</w:t>
        </w:r>
        <w:r w:rsidR="000751A8">
          <w:rPr>
            <w:rStyle w:val="Hyperlink"/>
            <w:rFonts w:hint="eastAsia"/>
            <w:rtl/>
          </w:rPr>
          <w:t>ی</w:t>
        </w:r>
        <w:r w:rsidR="000751A8" w:rsidRPr="00F358CF">
          <w:rPr>
            <w:rStyle w:val="Hyperlink"/>
            <w:rtl/>
          </w:rPr>
          <w:t xml:space="preserve"> </w:t>
        </w:r>
        <w:r w:rsidR="000751A8" w:rsidRPr="00F358CF">
          <w:rPr>
            <w:rStyle w:val="Hyperlink"/>
            <w:rFonts w:hint="eastAsia"/>
            <w:rtl/>
          </w:rPr>
          <w:t>که</w:t>
        </w:r>
        <w:r w:rsidR="000751A8" w:rsidRPr="00F358CF">
          <w:rPr>
            <w:rStyle w:val="Hyperlink"/>
            <w:rtl/>
          </w:rPr>
          <w:t xml:space="preserve"> </w:t>
        </w:r>
        <w:r w:rsidR="000751A8" w:rsidRPr="00F358CF">
          <w:rPr>
            <w:rStyle w:val="Hyperlink"/>
            <w:rFonts w:hint="eastAsia"/>
            <w:rtl/>
          </w:rPr>
          <w:t>به</w:t>
        </w:r>
        <w:r w:rsidR="000751A8" w:rsidRPr="00F358CF">
          <w:rPr>
            <w:rStyle w:val="Hyperlink"/>
            <w:rtl/>
          </w:rPr>
          <w:t xml:space="preserve"> </w:t>
        </w:r>
        <w:r w:rsidR="000751A8" w:rsidRPr="00F358CF">
          <w:rPr>
            <w:rStyle w:val="Hyperlink"/>
            <w:rFonts w:hint="eastAsia"/>
            <w:rtl/>
          </w:rPr>
          <w:t>احکام</w:t>
        </w:r>
        <w:r w:rsidR="000751A8" w:rsidRPr="00F358CF">
          <w:rPr>
            <w:rStyle w:val="Hyperlink"/>
            <w:rtl/>
          </w:rPr>
          <w:t xml:space="preserve"> </w:t>
        </w:r>
        <w:r w:rsidR="000751A8" w:rsidRPr="00F358CF">
          <w:rPr>
            <w:rStyle w:val="Hyperlink"/>
            <w:rFonts w:hint="eastAsia"/>
            <w:rtl/>
          </w:rPr>
          <w:t>وضو</w:t>
        </w:r>
        <w:r w:rsidR="000751A8" w:rsidRPr="00F358CF">
          <w:rPr>
            <w:rStyle w:val="Hyperlink"/>
            <w:rtl/>
          </w:rPr>
          <w:t xml:space="preserve"> </w:t>
        </w:r>
        <w:r w:rsidR="000751A8" w:rsidRPr="00F358CF">
          <w:rPr>
            <w:rStyle w:val="Hyperlink"/>
            <w:rFonts w:hint="eastAsia"/>
            <w:rtl/>
          </w:rPr>
          <w:t>تعلّق</w:t>
        </w:r>
        <w:r w:rsidR="000751A8" w:rsidRPr="00F358CF">
          <w:rPr>
            <w:rStyle w:val="Hyperlink"/>
            <w:rtl/>
          </w:rPr>
          <w:t xml:space="preserve"> </w:t>
        </w:r>
        <w:r w:rsidR="000751A8" w:rsidRPr="00F358CF">
          <w:rPr>
            <w:rStyle w:val="Hyperlink"/>
            <w:rFonts w:hint="eastAsia"/>
            <w:rtl/>
          </w:rPr>
          <w:t>دارند</w:t>
        </w:r>
        <w:r w:rsidR="000751A8" w:rsidRPr="00F358CF">
          <w:rPr>
            <w:rStyle w:val="Hyperlink"/>
            <w:rtl/>
          </w:rPr>
          <w:t>]</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780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36</w:t>
        </w:r>
        <w:r w:rsidR="000751A8">
          <w:rPr>
            <w:webHidden/>
            <w:rtl/>
          </w:rPr>
          <w:fldChar w:fldCharType="end"/>
        </w:r>
      </w:hyperlink>
    </w:p>
    <w:p w:rsidR="000751A8" w:rsidRDefault="00513D35">
      <w:pPr>
        <w:pStyle w:val="TOC3"/>
        <w:tabs>
          <w:tab w:val="right" w:leader="dot" w:pos="7078"/>
        </w:tabs>
        <w:rPr>
          <w:rFonts w:asciiTheme="minorHAnsi" w:eastAsiaTheme="minorEastAsia" w:hAnsiTheme="minorHAnsi" w:cstheme="minorBidi"/>
          <w:sz w:val="22"/>
          <w:szCs w:val="22"/>
          <w:rtl/>
          <w:lang w:bidi="ar-SA"/>
        </w:rPr>
      </w:pPr>
      <w:hyperlink w:anchor="_Toc440375781" w:history="1">
        <w:r w:rsidR="000751A8" w:rsidRPr="00F358CF">
          <w:rPr>
            <w:rStyle w:val="Hyperlink"/>
            <w:rFonts w:hint="eastAsia"/>
            <w:rtl/>
          </w:rPr>
          <w:t>فصل</w:t>
        </w:r>
        <w:r w:rsidR="000751A8" w:rsidRPr="00F358CF">
          <w:rPr>
            <w:rStyle w:val="Hyperlink"/>
            <w:rtl/>
          </w:rPr>
          <w:t>: [</w:t>
        </w:r>
        <w:r w:rsidR="000751A8" w:rsidRPr="00F358CF">
          <w:rPr>
            <w:rStyle w:val="Hyperlink"/>
            <w:rFonts w:hint="eastAsia"/>
            <w:rtl/>
          </w:rPr>
          <w:t>پ</w:t>
        </w:r>
        <w:r w:rsidR="000751A8">
          <w:rPr>
            <w:rStyle w:val="Hyperlink"/>
            <w:rFonts w:hint="eastAsia"/>
            <w:rtl/>
          </w:rPr>
          <w:t>ی</w:t>
        </w:r>
        <w:r w:rsidR="000751A8" w:rsidRPr="00F358CF">
          <w:rPr>
            <w:rStyle w:val="Hyperlink"/>
            <w:rFonts w:hint="eastAsia"/>
            <w:rtl/>
          </w:rPr>
          <w:t>رامون</w:t>
        </w:r>
        <w:r w:rsidR="000751A8" w:rsidRPr="00F358CF">
          <w:rPr>
            <w:rStyle w:val="Hyperlink"/>
            <w:rtl/>
          </w:rPr>
          <w:t xml:space="preserve"> </w:t>
        </w:r>
        <w:r w:rsidR="000751A8" w:rsidRPr="00F358CF">
          <w:rPr>
            <w:rStyle w:val="Hyperlink"/>
            <w:rFonts w:hint="eastAsia"/>
            <w:rtl/>
          </w:rPr>
          <w:t>سنّت‌ها</w:t>
        </w:r>
        <w:r w:rsidR="000751A8">
          <w:rPr>
            <w:rStyle w:val="Hyperlink"/>
            <w:rFonts w:hint="eastAsia"/>
            <w:rtl/>
          </w:rPr>
          <w:t>ی</w:t>
        </w:r>
        <w:r w:rsidR="000751A8" w:rsidRPr="00F358CF">
          <w:rPr>
            <w:rStyle w:val="Hyperlink"/>
            <w:rtl/>
          </w:rPr>
          <w:t xml:space="preserve"> </w:t>
        </w:r>
        <w:r w:rsidR="000751A8" w:rsidRPr="00F358CF">
          <w:rPr>
            <w:rStyle w:val="Hyperlink"/>
            <w:rFonts w:hint="eastAsia"/>
            <w:rtl/>
          </w:rPr>
          <w:t>وضو</w:t>
        </w:r>
        <w:r w:rsidR="000751A8" w:rsidRPr="00F358CF">
          <w:rPr>
            <w:rStyle w:val="Hyperlink"/>
            <w:rtl/>
          </w:rPr>
          <w:t>]</w:t>
        </w:r>
        <w:bookmarkStart w:id="2" w:name="Editing"/>
        <w:bookmarkEnd w:id="2"/>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781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38</w:t>
        </w:r>
        <w:r w:rsidR="000751A8">
          <w:rPr>
            <w:webHidden/>
            <w:rtl/>
          </w:rPr>
          <w:fldChar w:fldCharType="end"/>
        </w:r>
      </w:hyperlink>
    </w:p>
    <w:p w:rsidR="000751A8" w:rsidRDefault="00513D35">
      <w:pPr>
        <w:pStyle w:val="TOC3"/>
        <w:tabs>
          <w:tab w:val="right" w:leader="dot" w:pos="7078"/>
        </w:tabs>
        <w:rPr>
          <w:rFonts w:asciiTheme="minorHAnsi" w:eastAsiaTheme="minorEastAsia" w:hAnsiTheme="minorHAnsi" w:cstheme="minorBidi"/>
          <w:sz w:val="22"/>
          <w:szCs w:val="22"/>
          <w:rtl/>
          <w:lang w:bidi="ar-SA"/>
        </w:rPr>
      </w:pPr>
      <w:hyperlink w:anchor="_Toc440375782" w:history="1">
        <w:r w:rsidR="000751A8" w:rsidRPr="00F358CF">
          <w:rPr>
            <w:rStyle w:val="Hyperlink"/>
            <w:rFonts w:hint="eastAsia"/>
            <w:rtl/>
          </w:rPr>
          <w:t>فصل</w:t>
        </w:r>
        <w:r w:rsidR="000751A8" w:rsidRPr="00F358CF">
          <w:rPr>
            <w:rStyle w:val="Hyperlink"/>
            <w:rtl/>
          </w:rPr>
          <w:t>: [</w:t>
        </w:r>
        <w:r w:rsidR="000751A8" w:rsidRPr="00F358CF">
          <w:rPr>
            <w:rStyle w:val="Hyperlink"/>
            <w:rFonts w:hint="eastAsia"/>
            <w:rtl/>
          </w:rPr>
          <w:t>درباره</w:t>
        </w:r>
        <w:r w:rsidR="000751A8" w:rsidRPr="00F358CF">
          <w:rPr>
            <w:rStyle w:val="Hyperlink"/>
            <w:rFonts w:ascii="MS Mincho" w:eastAsia="MS Mincho" w:hAnsi="MS Mincho" w:cs="MS Mincho" w:hint="eastAsia"/>
          </w:rPr>
          <w:t>‌</w:t>
        </w:r>
        <w:r w:rsidR="000751A8">
          <w:rPr>
            <w:rStyle w:val="Hyperlink"/>
            <w:rFonts w:hint="eastAsia"/>
            <w:rtl/>
          </w:rPr>
          <w:t>ی</w:t>
        </w:r>
        <w:r w:rsidR="000751A8" w:rsidRPr="00F358CF">
          <w:rPr>
            <w:rStyle w:val="Hyperlink"/>
            <w:rtl/>
          </w:rPr>
          <w:t xml:space="preserve"> </w:t>
        </w:r>
        <w:r w:rsidR="000751A8" w:rsidRPr="00F358CF">
          <w:rPr>
            <w:rStyle w:val="Hyperlink"/>
            <w:rFonts w:hint="eastAsia"/>
            <w:rtl/>
          </w:rPr>
          <w:t>آداب</w:t>
        </w:r>
        <w:r w:rsidR="000751A8" w:rsidRPr="00F358CF">
          <w:rPr>
            <w:rStyle w:val="Hyperlink"/>
            <w:rtl/>
          </w:rPr>
          <w:t xml:space="preserve"> </w:t>
        </w:r>
        <w:r w:rsidR="000751A8" w:rsidRPr="00F358CF">
          <w:rPr>
            <w:rStyle w:val="Hyperlink"/>
            <w:rFonts w:hint="eastAsia"/>
            <w:rtl/>
          </w:rPr>
          <w:t>وضو</w:t>
        </w:r>
        <w:r w:rsidR="000751A8" w:rsidRPr="00F358CF">
          <w:rPr>
            <w:rStyle w:val="Hyperlink"/>
            <w:rtl/>
          </w:rPr>
          <w:t xml:space="preserve"> </w:t>
        </w:r>
        <w:r w:rsidR="000751A8" w:rsidRPr="00F358CF">
          <w:rPr>
            <w:rStyle w:val="Hyperlink"/>
            <w:rFonts w:hint="eastAsia"/>
            <w:rtl/>
          </w:rPr>
          <w:t>که</w:t>
        </w:r>
        <w:r w:rsidR="000751A8" w:rsidRPr="00F358CF">
          <w:rPr>
            <w:rStyle w:val="Hyperlink"/>
            <w:rtl/>
          </w:rPr>
          <w:t xml:space="preserve"> </w:t>
        </w:r>
        <w:r w:rsidR="000751A8" w:rsidRPr="00F358CF">
          <w:rPr>
            <w:rStyle w:val="Hyperlink"/>
            <w:rFonts w:hint="eastAsia"/>
            <w:rtl/>
          </w:rPr>
          <w:t>چهارده</w:t>
        </w:r>
        <w:r w:rsidR="000751A8" w:rsidRPr="00F358CF">
          <w:rPr>
            <w:rStyle w:val="Hyperlink"/>
            <w:rtl/>
          </w:rPr>
          <w:t xml:space="preserve"> </w:t>
        </w:r>
        <w:r w:rsidR="000751A8" w:rsidRPr="00F358CF">
          <w:rPr>
            <w:rStyle w:val="Hyperlink"/>
            <w:rFonts w:hint="eastAsia"/>
            <w:rtl/>
          </w:rPr>
          <w:t>چ</w:t>
        </w:r>
        <w:r w:rsidR="000751A8">
          <w:rPr>
            <w:rStyle w:val="Hyperlink"/>
            <w:rFonts w:hint="eastAsia"/>
            <w:rtl/>
          </w:rPr>
          <w:t>ی</w:t>
        </w:r>
        <w:r w:rsidR="000751A8" w:rsidRPr="00F358CF">
          <w:rPr>
            <w:rStyle w:val="Hyperlink"/>
            <w:rFonts w:hint="eastAsia"/>
            <w:rtl/>
          </w:rPr>
          <w:t>ز</w:t>
        </w:r>
        <w:r w:rsidR="000751A8" w:rsidRPr="00F358CF">
          <w:rPr>
            <w:rStyle w:val="Hyperlink"/>
            <w:rtl/>
          </w:rPr>
          <w:t xml:space="preserve"> </w:t>
        </w:r>
        <w:r w:rsidR="000751A8" w:rsidRPr="00F358CF">
          <w:rPr>
            <w:rStyle w:val="Hyperlink"/>
            <w:rFonts w:hint="eastAsia"/>
            <w:rtl/>
          </w:rPr>
          <w:t>است</w:t>
        </w:r>
        <w:r w:rsidR="000751A8" w:rsidRPr="00F358CF">
          <w:rPr>
            <w:rStyle w:val="Hyperlink"/>
            <w:rtl/>
          </w:rPr>
          <w:t>.]</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782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42</w:t>
        </w:r>
        <w:r w:rsidR="000751A8">
          <w:rPr>
            <w:webHidden/>
            <w:rtl/>
          </w:rPr>
          <w:fldChar w:fldCharType="end"/>
        </w:r>
      </w:hyperlink>
    </w:p>
    <w:p w:rsidR="000751A8" w:rsidRDefault="00513D35">
      <w:pPr>
        <w:pStyle w:val="TOC3"/>
        <w:tabs>
          <w:tab w:val="right" w:leader="dot" w:pos="7078"/>
        </w:tabs>
        <w:rPr>
          <w:rFonts w:asciiTheme="minorHAnsi" w:eastAsiaTheme="minorEastAsia" w:hAnsiTheme="minorHAnsi" w:cstheme="minorBidi"/>
          <w:sz w:val="22"/>
          <w:szCs w:val="22"/>
          <w:rtl/>
          <w:lang w:bidi="ar-SA"/>
        </w:rPr>
      </w:pPr>
      <w:hyperlink w:anchor="_Toc440375783" w:history="1">
        <w:r w:rsidR="000751A8" w:rsidRPr="00F358CF">
          <w:rPr>
            <w:rStyle w:val="Hyperlink"/>
            <w:rFonts w:hint="eastAsia"/>
            <w:rtl/>
          </w:rPr>
          <w:t>فصل</w:t>
        </w:r>
        <w:r w:rsidR="000751A8" w:rsidRPr="00F358CF">
          <w:rPr>
            <w:rStyle w:val="Hyperlink"/>
            <w:rtl/>
          </w:rPr>
          <w:t>: [</w:t>
        </w:r>
        <w:r w:rsidR="000751A8" w:rsidRPr="00F358CF">
          <w:rPr>
            <w:rStyle w:val="Hyperlink"/>
            <w:rFonts w:hint="eastAsia"/>
            <w:rtl/>
          </w:rPr>
          <w:t>درباره</w:t>
        </w:r>
        <w:r w:rsidR="000751A8" w:rsidRPr="00F358CF">
          <w:rPr>
            <w:rStyle w:val="Hyperlink"/>
            <w:rFonts w:ascii="MS Mincho" w:eastAsia="MS Mincho" w:hAnsi="MS Mincho" w:cs="MS Mincho" w:hint="eastAsia"/>
          </w:rPr>
          <w:t>‌</w:t>
        </w:r>
        <w:r w:rsidR="000751A8">
          <w:rPr>
            <w:rStyle w:val="Hyperlink"/>
            <w:rFonts w:hint="eastAsia"/>
            <w:rtl/>
          </w:rPr>
          <w:t>ی</w:t>
        </w:r>
        <w:r w:rsidR="000751A8" w:rsidRPr="00F358CF">
          <w:rPr>
            <w:rStyle w:val="Hyperlink"/>
            <w:rtl/>
          </w:rPr>
          <w:t xml:space="preserve"> </w:t>
        </w:r>
        <w:r w:rsidR="000751A8" w:rsidRPr="00F358CF">
          <w:rPr>
            <w:rStyle w:val="Hyperlink"/>
            <w:rFonts w:hint="eastAsia"/>
            <w:rtl/>
          </w:rPr>
          <w:t>مکروهات</w:t>
        </w:r>
        <w:r w:rsidR="000751A8" w:rsidRPr="00F358CF">
          <w:rPr>
            <w:rStyle w:val="Hyperlink"/>
            <w:rtl/>
          </w:rPr>
          <w:t xml:space="preserve"> </w:t>
        </w:r>
        <w:r w:rsidR="000751A8" w:rsidRPr="00F358CF">
          <w:rPr>
            <w:rStyle w:val="Hyperlink"/>
            <w:rFonts w:hint="eastAsia"/>
            <w:rtl/>
          </w:rPr>
          <w:t>وضو</w:t>
        </w:r>
        <w:r w:rsidR="000751A8" w:rsidRPr="00F358CF">
          <w:rPr>
            <w:rStyle w:val="Hyperlink"/>
            <w:rtl/>
          </w:rPr>
          <w:t>]</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783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44</w:t>
        </w:r>
        <w:r w:rsidR="000751A8">
          <w:rPr>
            <w:webHidden/>
            <w:rtl/>
          </w:rPr>
          <w:fldChar w:fldCharType="end"/>
        </w:r>
      </w:hyperlink>
    </w:p>
    <w:p w:rsidR="000751A8" w:rsidRDefault="00513D35">
      <w:pPr>
        <w:pStyle w:val="TOC3"/>
        <w:tabs>
          <w:tab w:val="right" w:leader="dot" w:pos="7078"/>
        </w:tabs>
        <w:rPr>
          <w:rFonts w:asciiTheme="minorHAnsi" w:eastAsiaTheme="minorEastAsia" w:hAnsiTheme="minorHAnsi" w:cstheme="minorBidi"/>
          <w:sz w:val="22"/>
          <w:szCs w:val="22"/>
          <w:rtl/>
          <w:lang w:bidi="ar-SA"/>
        </w:rPr>
      </w:pPr>
      <w:hyperlink w:anchor="_Toc440375784" w:history="1">
        <w:r w:rsidR="000751A8" w:rsidRPr="00F358CF">
          <w:rPr>
            <w:rStyle w:val="Hyperlink"/>
            <w:rFonts w:hint="eastAsia"/>
            <w:rtl/>
          </w:rPr>
          <w:t>فصل</w:t>
        </w:r>
        <w:r w:rsidR="000751A8" w:rsidRPr="00F358CF">
          <w:rPr>
            <w:rStyle w:val="Hyperlink"/>
            <w:rtl/>
          </w:rPr>
          <w:t>: [</w:t>
        </w:r>
        <w:r w:rsidR="000751A8" w:rsidRPr="00F358CF">
          <w:rPr>
            <w:rStyle w:val="Hyperlink"/>
            <w:rFonts w:hint="eastAsia"/>
            <w:rtl/>
          </w:rPr>
          <w:t>پ</w:t>
        </w:r>
        <w:r w:rsidR="000751A8">
          <w:rPr>
            <w:rStyle w:val="Hyperlink"/>
            <w:rFonts w:hint="eastAsia"/>
            <w:rtl/>
          </w:rPr>
          <w:t>ی</w:t>
        </w:r>
        <w:r w:rsidR="000751A8" w:rsidRPr="00F358CF">
          <w:rPr>
            <w:rStyle w:val="Hyperlink"/>
            <w:rFonts w:hint="eastAsia"/>
            <w:rtl/>
          </w:rPr>
          <w:t>رامون</w:t>
        </w:r>
        <w:r w:rsidR="000751A8" w:rsidRPr="00F358CF">
          <w:rPr>
            <w:rStyle w:val="Hyperlink"/>
            <w:rtl/>
          </w:rPr>
          <w:t xml:space="preserve"> </w:t>
        </w:r>
        <w:r w:rsidR="000751A8" w:rsidRPr="00F358CF">
          <w:rPr>
            <w:rStyle w:val="Hyperlink"/>
            <w:rFonts w:hint="eastAsia"/>
            <w:rtl/>
          </w:rPr>
          <w:t>اوصاف</w:t>
        </w:r>
        <w:r w:rsidR="000751A8" w:rsidRPr="00F358CF">
          <w:rPr>
            <w:rStyle w:val="Hyperlink"/>
            <w:rtl/>
          </w:rPr>
          <w:t xml:space="preserve"> </w:t>
        </w:r>
        <w:r w:rsidR="000751A8" w:rsidRPr="00F358CF">
          <w:rPr>
            <w:rStyle w:val="Hyperlink"/>
            <w:rFonts w:hint="eastAsia"/>
            <w:rtl/>
          </w:rPr>
          <w:t>و</w:t>
        </w:r>
        <w:r w:rsidR="000751A8" w:rsidRPr="00F358CF">
          <w:rPr>
            <w:rStyle w:val="Hyperlink"/>
            <w:rtl/>
          </w:rPr>
          <w:t xml:space="preserve"> </w:t>
        </w:r>
        <w:r w:rsidR="000751A8" w:rsidRPr="00F358CF">
          <w:rPr>
            <w:rStyle w:val="Hyperlink"/>
            <w:rFonts w:hint="eastAsia"/>
            <w:rtl/>
          </w:rPr>
          <w:t>و</w:t>
        </w:r>
        <w:r w:rsidR="000751A8">
          <w:rPr>
            <w:rStyle w:val="Hyperlink"/>
            <w:rFonts w:hint="eastAsia"/>
            <w:rtl/>
          </w:rPr>
          <w:t>ی</w:t>
        </w:r>
        <w:r w:rsidR="000751A8" w:rsidRPr="00F358CF">
          <w:rPr>
            <w:rStyle w:val="Hyperlink"/>
            <w:rFonts w:hint="eastAsia"/>
            <w:rtl/>
          </w:rPr>
          <w:t>ژگ</w:t>
        </w:r>
        <w:r w:rsidR="000751A8">
          <w:rPr>
            <w:rStyle w:val="Hyperlink"/>
            <w:rFonts w:hint="eastAsia"/>
            <w:rtl/>
          </w:rPr>
          <w:t>ی</w:t>
        </w:r>
        <w:r w:rsidR="000751A8" w:rsidRPr="00F358CF">
          <w:rPr>
            <w:rStyle w:val="Hyperlink"/>
            <w:rFonts w:hint="eastAsia"/>
            <w:rtl/>
          </w:rPr>
          <w:t>‌ها</w:t>
        </w:r>
        <w:r w:rsidR="000751A8">
          <w:rPr>
            <w:rStyle w:val="Hyperlink"/>
            <w:rFonts w:hint="eastAsia"/>
            <w:rtl/>
          </w:rPr>
          <w:t>ی</w:t>
        </w:r>
        <w:r w:rsidR="000751A8" w:rsidRPr="00F358CF">
          <w:rPr>
            <w:rStyle w:val="Hyperlink"/>
            <w:rtl/>
          </w:rPr>
          <w:t xml:space="preserve"> </w:t>
        </w:r>
        <w:r w:rsidR="000751A8" w:rsidRPr="00F358CF">
          <w:rPr>
            <w:rStyle w:val="Hyperlink"/>
            <w:rFonts w:hint="eastAsia"/>
            <w:rtl/>
          </w:rPr>
          <w:t>وضو</w:t>
        </w:r>
        <w:r w:rsidR="000751A8" w:rsidRPr="00F358CF">
          <w:rPr>
            <w:rStyle w:val="Hyperlink"/>
            <w:rtl/>
          </w:rPr>
          <w:t>]</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784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45</w:t>
        </w:r>
        <w:r w:rsidR="000751A8">
          <w:rPr>
            <w:webHidden/>
            <w:rtl/>
          </w:rPr>
          <w:fldChar w:fldCharType="end"/>
        </w:r>
      </w:hyperlink>
    </w:p>
    <w:p w:rsidR="000751A8" w:rsidRDefault="00513D35">
      <w:pPr>
        <w:pStyle w:val="TOC3"/>
        <w:tabs>
          <w:tab w:val="right" w:leader="dot" w:pos="7078"/>
        </w:tabs>
        <w:rPr>
          <w:rFonts w:asciiTheme="minorHAnsi" w:eastAsiaTheme="minorEastAsia" w:hAnsiTheme="minorHAnsi" w:cstheme="minorBidi"/>
          <w:sz w:val="22"/>
          <w:szCs w:val="22"/>
          <w:rtl/>
          <w:lang w:bidi="ar-SA"/>
        </w:rPr>
      </w:pPr>
      <w:hyperlink w:anchor="_Toc440375785" w:history="1">
        <w:r w:rsidR="000751A8" w:rsidRPr="00F358CF">
          <w:rPr>
            <w:rStyle w:val="Hyperlink"/>
            <w:rFonts w:hint="eastAsia"/>
            <w:rtl/>
          </w:rPr>
          <w:t>فصل</w:t>
        </w:r>
        <w:r w:rsidR="000751A8" w:rsidRPr="00F358CF">
          <w:rPr>
            <w:rStyle w:val="Hyperlink"/>
            <w:rtl/>
          </w:rPr>
          <w:t>: [</w:t>
        </w:r>
        <w:r w:rsidR="000751A8" w:rsidRPr="00F358CF">
          <w:rPr>
            <w:rStyle w:val="Hyperlink"/>
            <w:rFonts w:hint="eastAsia"/>
            <w:rtl/>
          </w:rPr>
          <w:t>پ</w:t>
        </w:r>
        <w:r w:rsidR="000751A8">
          <w:rPr>
            <w:rStyle w:val="Hyperlink"/>
            <w:rFonts w:hint="eastAsia"/>
            <w:rtl/>
          </w:rPr>
          <w:t>ی</w:t>
        </w:r>
        <w:r w:rsidR="000751A8" w:rsidRPr="00F358CF">
          <w:rPr>
            <w:rStyle w:val="Hyperlink"/>
            <w:rFonts w:hint="eastAsia"/>
            <w:rtl/>
          </w:rPr>
          <w:t>رامون</w:t>
        </w:r>
        <w:r w:rsidR="000751A8" w:rsidRPr="00F358CF">
          <w:rPr>
            <w:rStyle w:val="Hyperlink"/>
            <w:rtl/>
          </w:rPr>
          <w:t xml:space="preserve"> </w:t>
        </w:r>
        <w:r w:rsidR="000751A8" w:rsidRPr="00F358CF">
          <w:rPr>
            <w:rStyle w:val="Hyperlink"/>
            <w:rFonts w:hint="eastAsia"/>
            <w:rtl/>
          </w:rPr>
          <w:t>شکننده‌ها</w:t>
        </w:r>
        <w:r w:rsidR="000751A8">
          <w:rPr>
            <w:rStyle w:val="Hyperlink"/>
            <w:rFonts w:hint="eastAsia"/>
            <w:rtl/>
          </w:rPr>
          <w:t>ی</w:t>
        </w:r>
        <w:r w:rsidR="000751A8" w:rsidRPr="00F358CF">
          <w:rPr>
            <w:rStyle w:val="Hyperlink"/>
            <w:rtl/>
          </w:rPr>
          <w:t xml:space="preserve"> </w:t>
        </w:r>
        <w:r w:rsidR="000751A8" w:rsidRPr="00F358CF">
          <w:rPr>
            <w:rStyle w:val="Hyperlink"/>
            <w:rFonts w:hint="eastAsia"/>
            <w:rtl/>
          </w:rPr>
          <w:t>وضو</w:t>
        </w:r>
        <w:r w:rsidR="000751A8" w:rsidRPr="00F358CF">
          <w:rPr>
            <w:rStyle w:val="Hyperlink"/>
            <w:rtl/>
          </w:rPr>
          <w:t xml:space="preserve"> </w:t>
        </w:r>
        <w:r w:rsidR="000751A8" w:rsidRPr="00F358CF">
          <w:rPr>
            <w:rStyle w:val="Hyperlink"/>
            <w:rFonts w:hint="eastAsia"/>
            <w:rtl/>
          </w:rPr>
          <w:t>و</w:t>
        </w:r>
        <w:r w:rsidR="000751A8" w:rsidRPr="00F358CF">
          <w:rPr>
            <w:rStyle w:val="Hyperlink"/>
            <w:rtl/>
          </w:rPr>
          <w:t xml:space="preserve"> </w:t>
        </w:r>
        <w:r w:rsidR="000751A8" w:rsidRPr="00F358CF">
          <w:rPr>
            <w:rStyle w:val="Hyperlink"/>
            <w:rFonts w:hint="eastAsia"/>
            <w:rtl/>
          </w:rPr>
          <w:t>چ</w:t>
        </w:r>
        <w:r w:rsidR="000751A8">
          <w:rPr>
            <w:rStyle w:val="Hyperlink"/>
            <w:rFonts w:hint="eastAsia"/>
            <w:rtl/>
          </w:rPr>
          <w:t>ی</w:t>
        </w:r>
        <w:r w:rsidR="000751A8" w:rsidRPr="00F358CF">
          <w:rPr>
            <w:rStyle w:val="Hyperlink"/>
            <w:rFonts w:hint="eastAsia"/>
            <w:rtl/>
          </w:rPr>
          <w:t>زها</w:t>
        </w:r>
        <w:r w:rsidR="000751A8">
          <w:rPr>
            <w:rStyle w:val="Hyperlink"/>
            <w:rFonts w:hint="eastAsia"/>
            <w:rtl/>
          </w:rPr>
          <w:t>یی</w:t>
        </w:r>
        <w:r w:rsidR="000751A8" w:rsidRPr="00F358CF">
          <w:rPr>
            <w:rStyle w:val="Hyperlink"/>
            <w:rtl/>
          </w:rPr>
          <w:t xml:space="preserve"> </w:t>
        </w:r>
        <w:r w:rsidR="000751A8" w:rsidRPr="00F358CF">
          <w:rPr>
            <w:rStyle w:val="Hyperlink"/>
            <w:rFonts w:hint="eastAsia"/>
            <w:rtl/>
          </w:rPr>
          <w:t>که</w:t>
        </w:r>
        <w:r w:rsidR="000751A8" w:rsidRPr="00F358CF">
          <w:rPr>
            <w:rStyle w:val="Hyperlink"/>
            <w:rtl/>
          </w:rPr>
          <w:t xml:space="preserve"> </w:t>
        </w:r>
        <w:r w:rsidR="000751A8" w:rsidRPr="00F358CF">
          <w:rPr>
            <w:rStyle w:val="Hyperlink"/>
            <w:rFonts w:hint="eastAsia"/>
            <w:rtl/>
          </w:rPr>
          <w:t>وضو</w:t>
        </w:r>
        <w:r w:rsidR="000751A8" w:rsidRPr="00F358CF">
          <w:rPr>
            <w:rStyle w:val="Hyperlink"/>
            <w:rtl/>
          </w:rPr>
          <w:t xml:space="preserve"> </w:t>
        </w:r>
        <w:r w:rsidR="000751A8" w:rsidRPr="00F358CF">
          <w:rPr>
            <w:rStyle w:val="Hyperlink"/>
            <w:rFonts w:hint="eastAsia"/>
            <w:rtl/>
          </w:rPr>
          <w:t>را</w:t>
        </w:r>
        <w:r w:rsidR="000751A8" w:rsidRPr="00F358CF">
          <w:rPr>
            <w:rStyle w:val="Hyperlink"/>
            <w:rtl/>
          </w:rPr>
          <w:t xml:space="preserve"> </w:t>
        </w:r>
        <w:r w:rsidR="000751A8" w:rsidRPr="00F358CF">
          <w:rPr>
            <w:rStyle w:val="Hyperlink"/>
            <w:rFonts w:hint="eastAsia"/>
            <w:rtl/>
          </w:rPr>
          <w:t>تباه</w:t>
        </w:r>
        <w:r w:rsidR="000751A8" w:rsidRPr="00F358CF">
          <w:rPr>
            <w:rStyle w:val="Hyperlink"/>
            <w:rtl/>
          </w:rPr>
          <w:t xml:space="preserve"> </w:t>
        </w:r>
        <w:r w:rsidR="000751A8" w:rsidRPr="00F358CF">
          <w:rPr>
            <w:rStyle w:val="Hyperlink"/>
            <w:rFonts w:hint="eastAsia"/>
            <w:rtl/>
          </w:rPr>
          <w:t>و</w:t>
        </w:r>
        <w:r w:rsidR="000751A8" w:rsidRPr="00F358CF">
          <w:rPr>
            <w:rStyle w:val="Hyperlink"/>
            <w:rtl/>
          </w:rPr>
          <w:t xml:space="preserve"> </w:t>
        </w:r>
        <w:r w:rsidR="000751A8" w:rsidRPr="00F358CF">
          <w:rPr>
            <w:rStyle w:val="Hyperlink"/>
            <w:rFonts w:hint="eastAsia"/>
            <w:rtl/>
          </w:rPr>
          <w:t>باطل</w:t>
        </w:r>
        <w:r w:rsidR="000751A8" w:rsidRPr="00F358CF">
          <w:rPr>
            <w:rStyle w:val="Hyperlink"/>
            <w:rtl/>
          </w:rPr>
          <w:t xml:space="preserve"> </w:t>
        </w:r>
        <w:r w:rsidR="000751A8" w:rsidRPr="00F358CF">
          <w:rPr>
            <w:rStyle w:val="Hyperlink"/>
            <w:rFonts w:hint="eastAsia"/>
            <w:rtl/>
          </w:rPr>
          <w:t>م</w:t>
        </w:r>
        <w:r w:rsidR="000751A8">
          <w:rPr>
            <w:rStyle w:val="Hyperlink"/>
            <w:rFonts w:hint="eastAsia"/>
            <w:rtl/>
          </w:rPr>
          <w:t>ی</w:t>
        </w:r>
        <w:r w:rsidR="000751A8" w:rsidRPr="00F358CF">
          <w:rPr>
            <w:rStyle w:val="Hyperlink"/>
            <w:rFonts w:hint="eastAsia"/>
            <w:rtl/>
          </w:rPr>
          <w:t>‌سازند</w:t>
        </w:r>
        <w:r w:rsidR="000751A8" w:rsidRPr="00F358CF">
          <w:rPr>
            <w:rStyle w:val="Hyperlink"/>
            <w:rtl/>
          </w:rPr>
          <w:t>]</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785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48</w:t>
        </w:r>
        <w:r w:rsidR="000751A8">
          <w:rPr>
            <w:webHidden/>
            <w:rtl/>
          </w:rPr>
          <w:fldChar w:fldCharType="end"/>
        </w:r>
      </w:hyperlink>
    </w:p>
    <w:p w:rsidR="000751A8" w:rsidRDefault="00513D35">
      <w:pPr>
        <w:pStyle w:val="TOC3"/>
        <w:tabs>
          <w:tab w:val="right" w:leader="dot" w:pos="7078"/>
        </w:tabs>
        <w:rPr>
          <w:rFonts w:asciiTheme="minorHAnsi" w:eastAsiaTheme="minorEastAsia" w:hAnsiTheme="minorHAnsi" w:cstheme="minorBidi"/>
          <w:sz w:val="22"/>
          <w:szCs w:val="22"/>
          <w:rtl/>
          <w:lang w:bidi="ar-SA"/>
        </w:rPr>
      </w:pPr>
      <w:hyperlink w:anchor="_Toc440375786" w:history="1">
        <w:r w:rsidR="000751A8" w:rsidRPr="00F358CF">
          <w:rPr>
            <w:rStyle w:val="Hyperlink"/>
            <w:rFonts w:hint="eastAsia"/>
            <w:rtl/>
          </w:rPr>
          <w:t>فصل</w:t>
        </w:r>
        <w:r w:rsidR="000751A8" w:rsidRPr="00F358CF">
          <w:rPr>
            <w:rStyle w:val="Hyperlink"/>
            <w:rtl/>
          </w:rPr>
          <w:t>: [</w:t>
        </w:r>
        <w:r w:rsidR="000751A8" w:rsidRPr="00F358CF">
          <w:rPr>
            <w:rStyle w:val="Hyperlink"/>
            <w:rFonts w:hint="eastAsia"/>
            <w:rtl/>
          </w:rPr>
          <w:t>پ</w:t>
        </w:r>
        <w:r w:rsidR="000751A8">
          <w:rPr>
            <w:rStyle w:val="Hyperlink"/>
            <w:rFonts w:hint="eastAsia"/>
            <w:rtl/>
          </w:rPr>
          <w:t>ی</w:t>
        </w:r>
        <w:r w:rsidR="000751A8" w:rsidRPr="00F358CF">
          <w:rPr>
            <w:rStyle w:val="Hyperlink"/>
            <w:rFonts w:hint="eastAsia"/>
            <w:rtl/>
          </w:rPr>
          <w:t>رامون</w:t>
        </w:r>
        <w:r w:rsidR="000751A8" w:rsidRPr="00F358CF">
          <w:rPr>
            <w:rStyle w:val="Hyperlink"/>
            <w:rtl/>
          </w:rPr>
          <w:t xml:space="preserve"> </w:t>
        </w:r>
        <w:r w:rsidR="000751A8" w:rsidRPr="00F358CF">
          <w:rPr>
            <w:rStyle w:val="Hyperlink"/>
            <w:rFonts w:hint="eastAsia"/>
            <w:rtl/>
          </w:rPr>
          <w:t>ده</w:t>
        </w:r>
        <w:r w:rsidR="000751A8" w:rsidRPr="00F358CF">
          <w:rPr>
            <w:rStyle w:val="Hyperlink"/>
            <w:rtl/>
          </w:rPr>
          <w:t xml:space="preserve"> </w:t>
        </w:r>
        <w:r w:rsidR="000751A8" w:rsidRPr="00F358CF">
          <w:rPr>
            <w:rStyle w:val="Hyperlink"/>
            <w:rFonts w:hint="eastAsia"/>
            <w:rtl/>
          </w:rPr>
          <w:t>چ</w:t>
        </w:r>
        <w:r w:rsidR="000751A8">
          <w:rPr>
            <w:rStyle w:val="Hyperlink"/>
            <w:rFonts w:hint="eastAsia"/>
            <w:rtl/>
          </w:rPr>
          <w:t>ی</w:t>
        </w:r>
        <w:r w:rsidR="000751A8" w:rsidRPr="00F358CF">
          <w:rPr>
            <w:rStyle w:val="Hyperlink"/>
            <w:rFonts w:hint="eastAsia"/>
            <w:rtl/>
          </w:rPr>
          <w:t>ز</w:t>
        </w:r>
        <w:r w:rsidR="000751A8">
          <w:rPr>
            <w:rStyle w:val="Hyperlink"/>
            <w:rFonts w:hint="eastAsia"/>
            <w:rtl/>
          </w:rPr>
          <w:t>ی</w:t>
        </w:r>
        <w:r w:rsidR="000751A8" w:rsidRPr="00F358CF">
          <w:rPr>
            <w:rStyle w:val="Hyperlink"/>
            <w:rtl/>
          </w:rPr>
          <w:t xml:space="preserve"> </w:t>
        </w:r>
        <w:r w:rsidR="000751A8" w:rsidRPr="00F358CF">
          <w:rPr>
            <w:rStyle w:val="Hyperlink"/>
            <w:rFonts w:hint="eastAsia"/>
            <w:rtl/>
          </w:rPr>
          <w:t>که</w:t>
        </w:r>
        <w:r w:rsidR="000751A8" w:rsidRPr="00F358CF">
          <w:rPr>
            <w:rStyle w:val="Hyperlink"/>
            <w:rtl/>
          </w:rPr>
          <w:t xml:space="preserve"> </w:t>
        </w:r>
        <w:r w:rsidR="000751A8" w:rsidRPr="00F358CF">
          <w:rPr>
            <w:rStyle w:val="Hyperlink"/>
            <w:rFonts w:hint="eastAsia"/>
            <w:rtl/>
          </w:rPr>
          <w:t>وضو</w:t>
        </w:r>
        <w:r w:rsidR="000751A8" w:rsidRPr="00F358CF">
          <w:rPr>
            <w:rStyle w:val="Hyperlink"/>
            <w:rtl/>
          </w:rPr>
          <w:t xml:space="preserve"> </w:t>
        </w:r>
        <w:r w:rsidR="000751A8" w:rsidRPr="00F358CF">
          <w:rPr>
            <w:rStyle w:val="Hyperlink"/>
            <w:rFonts w:hint="eastAsia"/>
            <w:rtl/>
          </w:rPr>
          <w:t>را</w:t>
        </w:r>
        <w:r w:rsidR="000751A8" w:rsidRPr="00F358CF">
          <w:rPr>
            <w:rStyle w:val="Hyperlink"/>
            <w:rtl/>
          </w:rPr>
          <w:t xml:space="preserve"> </w:t>
        </w:r>
        <w:r w:rsidR="000751A8" w:rsidRPr="00F358CF">
          <w:rPr>
            <w:rStyle w:val="Hyperlink"/>
            <w:rFonts w:hint="eastAsia"/>
            <w:rtl/>
          </w:rPr>
          <w:t>تباه</w:t>
        </w:r>
        <w:r w:rsidR="000751A8" w:rsidRPr="00F358CF">
          <w:rPr>
            <w:rStyle w:val="Hyperlink"/>
            <w:rtl/>
          </w:rPr>
          <w:t xml:space="preserve"> </w:t>
        </w:r>
        <w:r w:rsidR="000751A8" w:rsidRPr="00F358CF">
          <w:rPr>
            <w:rStyle w:val="Hyperlink"/>
            <w:rFonts w:hint="eastAsia"/>
            <w:rtl/>
          </w:rPr>
          <w:t>و</w:t>
        </w:r>
        <w:r w:rsidR="000751A8" w:rsidRPr="00F358CF">
          <w:rPr>
            <w:rStyle w:val="Hyperlink"/>
            <w:rtl/>
          </w:rPr>
          <w:t xml:space="preserve"> </w:t>
        </w:r>
        <w:r w:rsidR="000751A8" w:rsidRPr="00F358CF">
          <w:rPr>
            <w:rStyle w:val="Hyperlink"/>
            <w:rFonts w:hint="eastAsia"/>
            <w:rtl/>
          </w:rPr>
          <w:t>باطل</w:t>
        </w:r>
        <w:r w:rsidR="000751A8" w:rsidRPr="00F358CF">
          <w:rPr>
            <w:rStyle w:val="Hyperlink"/>
            <w:rtl/>
          </w:rPr>
          <w:t xml:space="preserve"> </w:t>
        </w:r>
        <w:r w:rsidR="000751A8" w:rsidRPr="00F358CF">
          <w:rPr>
            <w:rStyle w:val="Hyperlink"/>
            <w:rFonts w:hint="eastAsia"/>
            <w:rtl/>
          </w:rPr>
          <w:t>نم</w:t>
        </w:r>
        <w:r w:rsidR="000751A8">
          <w:rPr>
            <w:rStyle w:val="Hyperlink"/>
            <w:rFonts w:hint="eastAsia"/>
            <w:rtl/>
          </w:rPr>
          <w:t>ی</w:t>
        </w:r>
        <w:r w:rsidR="000751A8" w:rsidRPr="00F358CF">
          <w:rPr>
            <w:rStyle w:val="Hyperlink"/>
            <w:rFonts w:hint="eastAsia"/>
            <w:rtl/>
          </w:rPr>
          <w:t>‌سازند</w:t>
        </w:r>
        <w:r w:rsidR="000751A8" w:rsidRPr="00F358CF">
          <w:rPr>
            <w:rStyle w:val="Hyperlink"/>
            <w:rtl/>
          </w:rPr>
          <w:t>]</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786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51</w:t>
        </w:r>
        <w:r w:rsidR="000751A8">
          <w:rPr>
            <w:webHidden/>
            <w:rtl/>
          </w:rPr>
          <w:fldChar w:fldCharType="end"/>
        </w:r>
      </w:hyperlink>
    </w:p>
    <w:p w:rsidR="000751A8" w:rsidRDefault="00513D35">
      <w:pPr>
        <w:pStyle w:val="TOC3"/>
        <w:tabs>
          <w:tab w:val="right" w:leader="dot" w:pos="7078"/>
        </w:tabs>
        <w:rPr>
          <w:rFonts w:asciiTheme="minorHAnsi" w:eastAsiaTheme="minorEastAsia" w:hAnsiTheme="minorHAnsi" w:cstheme="minorBidi"/>
          <w:sz w:val="22"/>
          <w:szCs w:val="22"/>
          <w:rtl/>
          <w:lang w:bidi="ar-SA"/>
        </w:rPr>
      </w:pPr>
      <w:hyperlink w:anchor="_Toc440375787" w:history="1">
        <w:r w:rsidR="000751A8" w:rsidRPr="00F358CF">
          <w:rPr>
            <w:rStyle w:val="Hyperlink"/>
            <w:rFonts w:hint="eastAsia"/>
            <w:rtl/>
          </w:rPr>
          <w:t>فصل</w:t>
        </w:r>
        <w:r w:rsidR="000751A8" w:rsidRPr="00F358CF">
          <w:rPr>
            <w:rStyle w:val="Hyperlink"/>
            <w:rtl/>
          </w:rPr>
          <w:t xml:space="preserve">: </w:t>
        </w:r>
        <w:r w:rsidR="000751A8" w:rsidRPr="00F358CF">
          <w:rPr>
            <w:rStyle w:val="Hyperlink"/>
            <w:rFonts w:hint="eastAsia"/>
            <w:rtl/>
          </w:rPr>
          <w:t>درباره</w:t>
        </w:r>
        <w:r w:rsidR="000751A8" w:rsidRPr="00F358CF">
          <w:rPr>
            <w:rStyle w:val="Hyperlink"/>
            <w:rFonts w:ascii="MS Mincho" w:eastAsia="MS Mincho" w:hAnsi="MS Mincho" w:cs="MS Mincho" w:hint="eastAsia"/>
          </w:rPr>
          <w:t>‌</w:t>
        </w:r>
        <w:r w:rsidR="000751A8">
          <w:rPr>
            <w:rStyle w:val="Hyperlink"/>
            <w:rFonts w:hint="eastAsia"/>
            <w:rtl/>
          </w:rPr>
          <w:t>ی</w:t>
        </w:r>
        <w:r w:rsidR="000751A8" w:rsidRPr="00F358CF">
          <w:rPr>
            <w:rStyle w:val="Hyperlink"/>
            <w:rtl/>
          </w:rPr>
          <w:t xml:space="preserve"> </w:t>
        </w:r>
        <w:r w:rsidR="000751A8" w:rsidRPr="00F358CF">
          <w:rPr>
            <w:rStyle w:val="Hyperlink"/>
            <w:rFonts w:hint="eastAsia"/>
            <w:rtl/>
          </w:rPr>
          <w:t>موارد</w:t>
        </w:r>
        <w:r w:rsidR="000751A8">
          <w:rPr>
            <w:rStyle w:val="Hyperlink"/>
            <w:rFonts w:hint="eastAsia"/>
            <w:rtl/>
          </w:rPr>
          <w:t>ی</w:t>
        </w:r>
        <w:r w:rsidR="000751A8" w:rsidRPr="00F358CF">
          <w:rPr>
            <w:rStyle w:val="Hyperlink"/>
            <w:rtl/>
          </w:rPr>
          <w:t xml:space="preserve"> </w:t>
        </w:r>
        <w:r w:rsidR="000751A8" w:rsidRPr="00F358CF">
          <w:rPr>
            <w:rStyle w:val="Hyperlink"/>
            <w:rFonts w:hint="eastAsia"/>
            <w:rtl/>
          </w:rPr>
          <w:t>که</w:t>
        </w:r>
        <w:r w:rsidR="000751A8" w:rsidRPr="00F358CF">
          <w:rPr>
            <w:rStyle w:val="Hyperlink"/>
            <w:rtl/>
          </w:rPr>
          <w:t xml:space="preserve"> </w:t>
        </w:r>
        <w:r w:rsidR="000751A8" w:rsidRPr="00F358CF">
          <w:rPr>
            <w:rStyle w:val="Hyperlink"/>
            <w:rFonts w:hint="eastAsia"/>
            <w:rtl/>
          </w:rPr>
          <w:t>غسل</w:t>
        </w:r>
        <w:r w:rsidR="000751A8" w:rsidRPr="00F358CF">
          <w:rPr>
            <w:rStyle w:val="Hyperlink"/>
            <w:rtl/>
          </w:rPr>
          <w:t xml:space="preserve"> </w:t>
        </w:r>
        <w:r w:rsidR="000751A8" w:rsidRPr="00F358CF">
          <w:rPr>
            <w:rStyle w:val="Hyperlink"/>
            <w:rFonts w:hint="eastAsia"/>
            <w:rtl/>
          </w:rPr>
          <w:t>را</w:t>
        </w:r>
        <w:r w:rsidR="000751A8" w:rsidRPr="00F358CF">
          <w:rPr>
            <w:rStyle w:val="Hyperlink"/>
            <w:rtl/>
          </w:rPr>
          <w:t xml:space="preserve"> </w:t>
        </w:r>
        <w:r w:rsidR="000751A8" w:rsidRPr="00F358CF">
          <w:rPr>
            <w:rStyle w:val="Hyperlink"/>
            <w:rFonts w:hint="eastAsia"/>
            <w:rtl/>
          </w:rPr>
          <w:t>واجب</w:t>
        </w:r>
        <w:r w:rsidR="000751A8" w:rsidRPr="00F358CF">
          <w:rPr>
            <w:rStyle w:val="Hyperlink"/>
            <w:rtl/>
          </w:rPr>
          <w:t xml:space="preserve"> </w:t>
        </w:r>
        <w:r w:rsidR="000751A8" w:rsidRPr="00F358CF">
          <w:rPr>
            <w:rStyle w:val="Hyperlink"/>
            <w:rFonts w:hint="eastAsia"/>
            <w:rtl/>
          </w:rPr>
          <w:t>م</w:t>
        </w:r>
        <w:r w:rsidR="000751A8">
          <w:rPr>
            <w:rStyle w:val="Hyperlink"/>
            <w:rFonts w:hint="eastAsia"/>
            <w:rtl/>
          </w:rPr>
          <w:t>ی</w:t>
        </w:r>
        <w:r w:rsidR="000751A8" w:rsidRPr="00F358CF">
          <w:rPr>
            <w:rStyle w:val="Hyperlink"/>
            <w:rFonts w:hint="eastAsia"/>
            <w:rtl/>
          </w:rPr>
          <w:t>‌گردانند</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787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52</w:t>
        </w:r>
        <w:r w:rsidR="000751A8">
          <w:rPr>
            <w:webHidden/>
            <w:rtl/>
          </w:rPr>
          <w:fldChar w:fldCharType="end"/>
        </w:r>
      </w:hyperlink>
    </w:p>
    <w:p w:rsidR="000751A8" w:rsidRDefault="00513D35">
      <w:pPr>
        <w:pStyle w:val="TOC3"/>
        <w:tabs>
          <w:tab w:val="right" w:leader="dot" w:pos="7078"/>
        </w:tabs>
        <w:rPr>
          <w:rFonts w:asciiTheme="minorHAnsi" w:eastAsiaTheme="minorEastAsia" w:hAnsiTheme="minorHAnsi" w:cstheme="minorBidi"/>
          <w:sz w:val="22"/>
          <w:szCs w:val="22"/>
          <w:rtl/>
          <w:lang w:bidi="ar-SA"/>
        </w:rPr>
      </w:pPr>
      <w:hyperlink w:anchor="_Toc440375788" w:history="1">
        <w:r w:rsidR="000751A8" w:rsidRPr="00F358CF">
          <w:rPr>
            <w:rStyle w:val="Hyperlink"/>
            <w:rFonts w:hint="eastAsia"/>
            <w:rtl/>
          </w:rPr>
          <w:t>فصل</w:t>
        </w:r>
        <w:r w:rsidR="000751A8" w:rsidRPr="00F358CF">
          <w:rPr>
            <w:rStyle w:val="Hyperlink"/>
            <w:rtl/>
          </w:rPr>
          <w:t xml:space="preserve">: </w:t>
        </w:r>
        <w:r w:rsidR="000751A8" w:rsidRPr="00F358CF">
          <w:rPr>
            <w:rStyle w:val="Hyperlink"/>
            <w:rFonts w:hint="eastAsia"/>
            <w:rtl/>
          </w:rPr>
          <w:t>درباره</w:t>
        </w:r>
        <w:r w:rsidR="000751A8" w:rsidRPr="00F358CF">
          <w:rPr>
            <w:rStyle w:val="Hyperlink"/>
            <w:rFonts w:ascii="MS Mincho" w:eastAsia="MS Mincho" w:hAnsi="MS Mincho" w:cs="MS Mincho" w:hint="eastAsia"/>
          </w:rPr>
          <w:t>‌</w:t>
        </w:r>
        <w:r w:rsidR="000751A8">
          <w:rPr>
            <w:rStyle w:val="Hyperlink"/>
            <w:rFonts w:hint="eastAsia"/>
            <w:rtl/>
          </w:rPr>
          <w:t>ی</w:t>
        </w:r>
        <w:r w:rsidR="000751A8" w:rsidRPr="00F358CF">
          <w:rPr>
            <w:rStyle w:val="Hyperlink"/>
            <w:rtl/>
          </w:rPr>
          <w:t xml:space="preserve"> </w:t>
        </w:r>
        <w:r w:rsidR="000751A8" w:rsidRPr="00F358CF">
          <w:rPr>
            <w:rStyle w:val="Hyperlink"/>
            <w:rFonts w:hint="eastAsia"/>
            <w:rtl/>
          </w:rPr>
          <w:t>ده</w:t>
        </w:r>
        <w:r w:rsidR="000751A8" w:rsidRPr="00F358CF">
          <w:rPr>
            <w:rStyle w:val="Hyperlink"/>
            <w:rtl/>
          </w:rPr>
          <w:t xml:space="preserve"> </w:t>
        </w:r>
        <w:r w:rsidR="000751A8" w:rsidRPr="00F358CF">
          <w:rPr>
            <w:rStyle w:val="Hyperlink"/>
            <w:rFonts w:hint="eastAsia"/>
            <w:rtl/>
          </w:rPr>
          <w:t>چ</w:t>
        </w:r>
        <w:r w:rsidR="000751A8">
          <w:rPr>
            <w:rStyle w:val="Hyperlink"/>
            <w:rFonts w:hint="eastAsia"/>
            <w:rtl/>
          </w:rPr>
          <w:t>ی</w:t>
        </w:r>
        <w:r w:rsidR="000751A8" w:rsidRPr="00F358CF">
          <w:rPr>
            <w:rStyle w:val="Hyperlink"/>
            <w:rFonts w:hint="eastAsia"/>
            <w:rtl/>
          </w:rPr>
          <w:t>ز</w:t>
        </w:r>
        <w:r w:rsidR="000751A8">
          <w:rPr>
            <w:rStyle w:val="Hyperlink"/>
            <w:rFonts w:hint="eastAsia"/>
            <w:rtl/>
          </w:rPr>
          <w:t>ی</w:t>
        </w:r>
        <w:r w:rsidR="000751A8" w:rsidRPr="00F358CF">
          <w:rPr>
            <w:rStyle w:val="Hyperlink"/>
            <w:rtl/>
          </w:rPr>
          <w:t xml:space="preserve"> </w:t>
        </w:r>
        <w:r w:rsidR="000751A8" w:rsidRPr="00F358CF">
          <w:rPr>
            <w:rStyle w:val="Hyperlink"/>
            <w:rFonts w:hint="eastAsia"/>
            <w:rtl/>
          </w:rPr>
          <w:t>که</w:t>
        </w:r>
        <w:r w:rsidR="000751A8" w:rsidRPr="00F358CF">
          <w:rPr>
            <w:rStyle w:val="Hyperlink"/>
            <w:rtl/>
          </w:rPr>
          <w:t xml:space="preserve"> </w:t>
        </w:r>
        <w:r w:rsidR="000751A8" w:rsidRPr="00F358CF">
          <w:rPr>
            <w:rStyle w:val="Hyperlink"/>
            <w:rFonts w:hint="eastAsia"/>
            <w:rtl/>
          </w:rPr>
          <w:t>از</w:t>
        </w:r>
        <w:r w:rsidR="000751A8">
          <w:rPr>
            <w:rStyle w:val="Hyperlink"/>
            <w:rtl/>
          </w:rPr>
          <w:t xml:space="preserve"> آن‌ها </w:t>
        </w:r>
        <w:r w:rsidR="000751A8" w:rsidRPr="00F358CF">
          <w:rPr>
            <w:rStyle w:val="Hyperlink"/>
            <w:rFonts w:hint="eastAsia"/>
            <w:rtl/>
          </w:rPr>
          <w:t>غسل</w:t>
        </w:r>
        <w:r w:rsidR="000751A8" w:rsidRPr="00F358CF">
          <w:rPr>
            <w:rStyle w:val="Hyperlink"/>
            <w:rtl/>
          </w:rPr>
          <w:t xml:space="preserve"> </w:t>
        </w:r>
        <w:r w:rsidR="000751A8" w:rsidRPr="00F358CF">
          <w:rPr>
            <w:rStyle w:val="Hyperlink"/>
            <w:rFonts w:hint="eastAsia"/>
            <w:rtl/>
          </w:rPr>
          <w:t>نم</w:t>
        </w:r>
        <w:r w:rsidR="000751A8">
          <w:rPr>
            <w:rStyle w:val="Hyperlink"/>
            <w:rFonts w:hint="eastAsia"/>
            <w:rtl/>
          </w:rPr>
          <w:t>ی</w:t>
        </w:r>
        <w:r w:rsidR="000751A8" w:rsidRPr="00F358CF">
          <w:rPr>
            <w:rStyle w:val="Hyperlink"/>
            <w:rFonts w:hint="eastAsia"/>
            <w:rtl/>
          </w:rPr>
          <w:t>‌شود</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788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55</w:t>
        </w:r>
        <w:r w:rsidR="000751A8">
          <w:rPr>
            <w:webHidden/>
            <w:rtl/>
          </w:rPr>
          <w:fldChar w:fldCharType="end"/>
        </w:r>
      </w:hyperlink>
    </w:p>
    <w:p w:rsidR="000751A8" w:rsidRDefault="00513D35">
      <w:pPr>
        <w:pStyle w:val="TOC3"/>
        <w:tabs>
          <w:tab w:val="right" w:leader="dot" w:pos="7078"/>
        </w:tabs>
        <w:rPr>
          <w:rFonts w:asciiTheme="minorHAnsi" w:eastAsiaTheme="minorEastAsia" w:hAnsiTheme="minorHAnsi" w:cstheme="minorBidi"/>
          <w:sz w:val="22"/>
          <w:szCs w:val="22"/>
          <w:rtl/>
          <w:lang w:bidi="ar-SA"/>
        </w:rPr>
      </w:pPr>
      <w:hyperlink w:anchor="_Toc440375789" w:history="1">
        <w:r w:rsidR="000751A8" w:rsidRPr="00F358CF">
          <w:rPr>
            <w:rStyle w:val="Hyperlink"/>
            <w:rFonts w:hint="eastAsia"/>
            <w:rtl/>
          </w:rPr>
          <w:t>فصل</w:t>
        </w:r>
        <w:r w:rsidR="000751A8" w:rsidRPr="00F358CF">
          <w:rPr>
            <w:rStyle w:val="Hyperlink"/>
            <w:rtl/>
          </w:rPr>
          <w:t>: [</w:t>
        </w:r>
        <w:r w:rsidR="000751A8" w:rsidRPr="00F358CF">
          <w:rPr>
            <w:rStyle w:val="Hyperlink"/>
            <w:rFonts w:hint="eastAsia"/>
            <w:rtl/>
          </w:rPr>
          <w:t>پ</w:t>
        </w:r>
        <w:r w:rsidR="000751A8">
          <w:rPr>
            <w:rStyle w:val="Hyperlink"/>
            <w:rFonts w:hint="eastAsia"/>
            <w:rtl/>
          </w:rPr>
          <w:t>ی</w:t>
        </w:r>
        <w:r w:rsidR="000751A8" w:rsidRPr="00F358CF">
          <w:rPr>
            <w:rStyle w:val="Hyperlink"/>
            <w:rFonts w:hint="eastAsia"/>
            <w:rtl/>
          </w:rPr>
          <w:t>رامون</w:t>
        </w:r>
        <w:r w:rsidR="000751A8" w:rsidRPr="00F358CF">
          <w:rPr>
            <w:rStyle w:val="Hyperlink"/>
            <w:rtl/>
          </w:rPr>
          <w:t xml:space="preserve"> </w:t>
        </w:r>
        <w:r w:rsidR="000751A8" w:rsidRPr="00F358CF">
          <w:rPr>
            <w:rStyle w:val="Hyperlink"/>
            <w:rFonts w:hint="eastAsia"/>
            <w:rtl/>
          </w:rPr>
          <w:t>فرائض</w:t>
        </w:r>
        <w:r w:rsidR="000751A8" w:rsidRPr="00F358CF">
          <w:rPr>
            <w:rStyle w:val="Hyperlink"/>
            <w:rtl/>
          </w:rPr>
          <w:t xml:space="preserve"> </w:t>
        </w:r>
        <w:r w:rsidR="000751A8" w:rsidRPr="00F358CF">
          <w:rPr>
            <w:rStyle w:val="Hyperlink"/>
            <w:rFonts w:hint="eastAsia"/>
            <w:rtl/>
          </w:rPr>
          <w:t>غسل</w:t>
        </w:r>
        <w:r w:rsidR="000751A8" w:rsidRPr="00F358CF">
          <w:rPr>
            <w:rStyle w:val="Hyperlink"/>
            <w:rtl/>
          </w:rPr>
          <w:t>]</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789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56</w:t>
        </w:r>
        <w:r w:rsidR="000751A8">
          <w:rPr>
            <w:webHidden/>
            <w:rtl/>
          </w:rPr>
          <w:fldChar w:fldCharType="end"/>
        </w:r>
      </w:hyperlink>
    </w:p>
    <w:p w:rsidR="000751A8" w:rsidRDefault="00513D35">
      <w:pPr>
        <w:pStyle w:val="TOC3"/>
        <w:tabs>
          <w:tab w:val="right" w:leader="dot" w:pos="7078"/>
        </w:tabs>
        <w:rPr>
          <w:rFonts w:asciiTheme="minorHAnsi" w:eastAsiaTheme="minorEastAsia" w:hAnsiTheme="minorHAnsi" w:cstheme="minorBidi"/>
          <w:sz w:val="22"/>
          <w:szCs w:val="22"/>
          <w:rtl/>
          <w:lang w:bidi="ar-SA"/>
        </w:rPr>
      </w:pPr>
      <w:hyperlink w:anchor="_Toc440375790" w:history="1">
        <w:r w:rsidR="000751A8" w:rsidRPr="00F358CF">
          <w:rPr>
            <w:rStyle w:val="Hyperlink"/>
            <w:rFonts w:hint="eastAsia"/>
            <w:rtl/>
          </w:rPr>
          <w:t>فصل</w:t>
        </w:r>
        <w:r w:rsidR="000751A8" w:rsidRPr="00F358CF">
          <w:rPr>
            <w:rStyle w:val="Hyperlink"/>
            <w:rtl/>
          </w:rPr>
          <w:t>: [</w:t>
        </w:r>
        <w:r w:rsidR="000751A8" w:rsidRPr="00F358CF">
          <w:rPr>
            <w:rStyle w:val="Hyperlink"/>
            <w:rFonts w:hint="eastAsia"/>
            <w:rtl/>
          </w:rPr>
          <w:t>پ</w:t>
        </w:r>
        <w:r w:rsidR="000751A8">
          <w:rPr>
            <w:rStyle w:val="Hyperlink"/>
            <w:rFonts w:hint="eastAsia"/>
            <w:rtl/>
          </w:rPr>
          <w:t>ی</w:t>
        </w:r>
        <w:r w:rsidR="000751A8" w:rsidRPr="00F358CF">
          <w:rPr>
            <w:rStyle w:val="Hyperlink"/>
            <w:rFonts w:hint="eastAsia"/>
            <w:rtl/>
          </w:rPr>
          <w:t>رامون</w:t>
        </w:r>
        <w:r w:rsidR="000751A8" w:rsidRPr="00F358CF">
          <w:rPr>
            <w:rStyle w:val="Hyperlink"/>
            <w:rtl/>
          </w:rPr>
          <w:t xml:space="preserve"> </w:t>
        </w:r>
        <w:r w:rsidR="000751A8" w:rsidRPr="00F358CF">
          <w:rPr>
            <w:rStyle w:val="Hyperlink"/>
            <w:rFonts w:hint="eastAsia"/>
            <w:rtl/>
          </w:rPr>
          <w:t>سنّت‌ها</w:t>
        </w:r>
        <w:r w:rsidR="000751A8">
          <w:rPr>
            <w:rStyle w:val="Hyperlink"/>
            <w:rFonts w:hint="eastAsia"/>
            <w:rtl/>
          </w:rPr>
          <w:t>ی</w:t>
        </w:r>
        <w:r w:rsidR="000751A8" w:rsidRPr="00F358CF">
          <w:rPr>
            <w:rStyle w:val="Hyperlink"/>
            <w:rtl/>
          </w:rPr>
          <w:t xml:space="preserve"> </w:t>
        </w:r>
        <w:r w:rsidR="000751A8" w:rsidRPr="00F358CF">
          <w:rPr>
            <w:rStyle w:val="Hyperlink"/>
            <w:rFonts w:hint="eastAsia"/>
            <w:rtl/>
          </w:rPr>
          <w:t>غسل</w:t>
        </w:r>
        <w:r w:rsidR="000751A8" w:rsidRPr="00F358CF">
          <w:rPr>
            <w:rStyle w:val="Hyperlink"/>
            <w:rtl/>
          </w:rPr>
          <w:t>]</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790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58</w:t>
        </w:r>
        <w:r w:rsidR="000751A8">
          <w:rPr>
            <w:webHidden/>
            <w:rtl/>
          </w:rPr>
          <w:fldChar w:fldCharType="end"/>
        </w:r>
      </w:hyperlink>
    </w:p>
    <w:p w:rsidR="000751A8" w:rsidRDefault="00513D35">
      <w:pPr>
        <w:pStyle w:val="TOC3"/>
        <w:tabs>
          <w:tab w:val="right" w:leader="dot" w:pos="7078"/>
        </w:tabs>
        <w:rPr>
          <w:rFonts w:asciiTheme="minorHAnsi" w:eastAsiaTheme="minorEastAsia" w:hAnsiTheme="minorHAnsi" w:cstheme="minorBidi"/>
          <w:sz w:val="22"/>
          <w:szCs w:val="22"/>
          <w:rtl/>
          <w:lang w:bidi="ar-SA"/>
        </w:rPr>
      </w:pPr>
      <w:hyperlink w:anchor="_Toc440375791" w:history="1">
        <w:r w:rsidR="000751A8" w:rsidRPr="00F358CF">
          <w:rPr>
            <w:rStyle w:val="Hyperlink"/>
            <w:rFonts w:hint="eastAsia"/>
            <w:rtl/>
          </w:rPr>
          <w:t>فصل</w:t>
        </w:r>
        <w:r w:rsidR="000751A8" w:rsidRPr="00F358CF">
          <w:rPr>
            <w:rStyle w:val="Hyperlink"/>
            <w:rtl/>
          </w:rPr>
          <w:t>: [</w:t>
        </w:r>
        <w:r w:rsidR="000751A8" w:rsidRPr="00F358CF">
          <w:rPr>
            <w:rStyle w:val="Hyperlink"/>
            <w:rFonts w:hint="eastAsia"/>
            <w:rtl/>
          </w:rPr>
          <w:t>پ</w:t>
        </w:r>
        <w:r w:rsidR="000751A8">
          <w:rPr>
            <w:rStyle w:val="Hyperlink"/>
            <w:rFonts w:hint="eastAsia"/>
            <w:rtl/>
          </w:rPr>
          <w:t>ی</w:t>
        </w:r>
        <w:r w:rsidR="000751A8" w:rsidRPr="00F358CF">
          <w:rPr>
            <w:rStyle w:val="Hyperlink"/>
            <w:rFonts w:hint="eastAsia"/>
            <w:rtl/>
          </w:rPr>
          <w:t>رامون</w:t>
        </w:r>
        <w:r w:rsidR="000751A8" w:rsidRPr="00F358CF">
          <w:rPr>
            <w:rStyle w:val="Hyperlink"/>
            <w:rtl/>
          </w:rPr>
          <w:t xml:space="preserve"> </w:t>
        </w:r>
        <w:r w:rsidR="000751A8" w:rsidRPr="00F358CF">
          <w:rPr>
            <w:rStyle w:val="Hyperlink"/>
            <w:rFonts w:hint="eastAsia"/>
            <w:rtl/>
          </w:rPr>
          <w:t>آداب</w:t>
        </w:r>
        <w:r w:rsidR="000751A8" w:rsidRPr="00F358CF">
          <w:rPr>
            <w:rStyle w:val="Hyperlink"/>
            <w:rtl/>
          </w:rPr>
          <w:t xml:space="preserve"> </w:t>
        </w:r>
        <w:r w:rsidR="000751A8" w:rsidRPr="00F358CF">
          <w:rPr>
            <w:rStyle w:val="Hyperlink"/>
            <w:rFonts w:hint="eastAsia"/>
            <w:rtl/>
          </w:rPr>
          <w:t>و</w:t>
        </w:r>
        <w:r w:rsidR="000751A8" w:rsidRPr="00F358CF">
          <w:rPr>
            <w:rStyle w:val="Hyperlink"/>
            <w:rtl/>
          </w:rPr>
          <w:t xml:space="preserve"> </w:t>
        </w:r>
        <w:r w:rsidR="000751A8" w:rsidRPr="00F358CF">
          <w:rPr>
            <w:rStyle w:val="Hyperlink"/>
            <w:rFonts w:hint="eastAsia"/>
            <w:rtl/>
          </w:rPr>
          <w:t>مکروهات</w:t>
        </w:r>
        <w:r w:rsidR="000751A8" w:rsidRPr="00F358CF">
          <w:rPr>
            <w:rStyle w:val="Hyperlink"/>
            <w:rtl/>
          </w:rPr>
          <w:t xml:space="preserve"> </w:t>
        </w:r>
        <w:r w:rsidR="000751A8" w:rsidRPr="00F358CF">
          <w:rPr>
            <w:rStyle w:val="Hyperlink"/>
            <w:rFonts w:hint="eastAsia"/>
            <w:rtl/>
          </w:rPr>
          <w:t>غسل</w:t>
        </w:r>
        <w:r w:rsidR="000751A8" w:rsidRPr="00F358CF">
          <w:rPr>
            <w:rStyle w:val="Hyperlink"/>
            <w:rtl/>
          </w:rPr>
          <w:t>]</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791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60</w:t>
        </w:r>
        <w:r w:rsidR="000751A8">
          <w:rPr>
            <w:webHidden/>
            <w:rtl/>
          </w:rPr>
          <w:fldChar w:fldCharType="end"/>
        </w:r>
      </w:hyperlink>
    </w:p>
    <w:p w:rsidR="000751A8" w:rsidRDefault="00513D35">
      <w:pPr>
        <w:pStyle w:val="TOC3"/>
        <w:tabs>
          <w:tab w:val="right" w:leader="dot" w:pos="7078"/>
        </w:tabs>
        <w:rPr>
          <w:rFonts w:asciiTheme="minorHAnsi" w:eastAsiaTheme="minorEastAsia" w:hAnsiTheme="minorHAnsi" w:cstheme="minorBidi"/>
          <w:sz w:val="22"/>
          <w:szCs w:val="22"/>
          <w:rtl/>
          <w:lang w:bidi="ar-SA"/>
        </w:rPr>
      </w:pPr>
      <w:hyperlink w:anchor="_Toc440375792" w:history="1">
        <w:r w:rsidR="000751A8" w:rsidRPr="00F358CF">
          <w:rPr>
            <w:rStyle w:val="Hyperlink"/>
            <w:rFonts w:hint="eastAsia"/>
            <w:rtl/>
          </w:rPr>
          <w:t>فصل</w:t>
        </w:r>
        <w:r w:rsidR="000751A8" w:rsidRPr="00F358CF">
          <w:rPr>
            <w:rStyle w:val="Hyperlink"/>
            <w:rtl/>
          </w:rPr>
          <w:t>: [</w:t>
        </w:r>
        <w:r w:rsidR="000751A8" w:rsidRPr="00F358CF">
          <w:rPr>
            <w:rStyle w:val="Hyperlink"/>
            <w:rFonts w:hint="eastAsia"/>
            <w:rtl/>
          </w:rPr>
          <w:t>غسل‌ها</w:t>
        </w:r>
        <w:r w:rsidR="000751A8">
          <w:rPr>
            <w:rStyle w:val="Hyperlink"/>
            <w:rFonts w:hint="eastAsia"/>
            <w:rtl/>
          </w:rPr>
          <w:t>ی</w:t>
        </w:r>
        <w:r w:rsidR="000751A8" w:rsidRPr="00F358CF">
          <w:rPr>
            <w:rStyle w:val="Hyperlink"/>
            <w:rtl/>
          </w:rPr>
          <w:t xml:space="preserve"> </w:t>
        </w:r>
        <w:r w:rsidR="000751A8" w:rsidRPr="00F358CF">
          <w:rPr>
            <w:rStyle w:val="Hyperlink"/>
            <w:rFonts w:hint="eastAsia"/>
            <w:rtl/>
          </w:rPr>
          <w:t>سنّت</w:t>
        </w:r>
        <w:r w:rsidR="000751A8" w:rsidRPr="00F358CF">
          <w:rPr>
            <w:rStyle w:val="Hyperlink"/>
            <w:rtl/>
          </w:rPr>
          <w:t xml:space="preserve"> </w:t>
        </w:r>
        <w:r w:rsidR="000751A8" w:rsidRPr="00F358CF">
          <w:rPr>
            <w:rStyle w:val="Hyperlink"/>
            <w:rFonts w:hint="eastAsia"/>
            <w:rtl/>
          </w:rPr>
          <w:t>و</w:t>
        </w:r>
        <w:r w:rsidR="000751A8" w:rsidRPr="00F358CF">
          <w:rPr>
            <w:rStyle w:val="Hyperlink"/>
            <w:rtl/>
          </w:rPr>
          <w:t xml:space="preserve"> </w:t>
        </w:r>
        <w:r w:rsidR="000751A8" w:rsidRPr="00F358CF">
          <w:rPr>
            <w:rStyle w:val="Hyperlink"/>
            <w:rFonts w:hint="eastAsia"/>
            <w:rtl/>
          </w:rPr>
          <w:t>مستحب</w:t>
        </w:r>
        <w:r w:rsidR="000751A8" w:rsidRPr="00F358CF">
          <w:rPr>
            <w:rStyle w:val="Hyperlink"/>
            <w:rtl/>
          </w:rPr>
          <w:t>]</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792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61</w:t>
        </w:r>
        <w:r w:rsidR="000751A8">
          <w:rPr>
            <w:webHidden/>
            <w:rtl/>
          </w:rPr>
          <w:fldChar w:fldCharType="end"/>
        </w:r>
      </w:hyperlink>
    </w:p>
    <w:p w:rsidR="000751A8" w:rsidRDefault="00513D35">
      <w:pPr>
        <w:pStyle w:val="TOC1"/>
        <w:tabs>
          <w:tab w:val="right" w:leader="dot" w:pos="7078"/>
        </w:tabs>
        <w:rPr>
          <w:rFonts w:asciiTheme="minorHAnsi" w:eastAsiaTheme="minorEastAsia" w:hAnsiTheme="minorHAnsi" w:cstheme="minorBidi"/>
          <w:bCs w:val="0"/>
          <w:sz w:val="22"/>
          <w:szCs w:val="22"/>
          <w:rtl/>
          <w:lang w:bidi="ar-SA"/>
        </w:rPr>
      </w:pPr>
      <w:hyperlink w:anchor="_Toc440375793" w:history="1">
        <w:r w:rsidR="000751A8" w:rsidRPr="00F358CF">
          <w:rPr>
            <w:rStyle w:val="Hyperlink"/>
            <w:rFonts w:hint="eastAsia"/>
            <w:rtl/>
          </w:rPr>
          <w:t>باب</w:t>
        </w:r>
        <w:r w:rsidR="000751A8" w:rsidRPr="00F358CF">
          <w:rPr>
            <w:rStyle w:val="Hyperlink"/>
            <w:rtl/>
          </w:rPr>
          <w:t xml:space="preserve">: </w:t>
        </w:r>
        <w:r w:rsidR="000751A8" w:rsidRPr="00F358CF">
          <w:rPr>
            <w:rStyle w:val="Hyperlink"/>
            <w:rFonts w:hint="eastAsia"/>
            <w:rtl/>
          </w:rPr>
          <w:t>پ</w:t>
        </w:r>
        <w:r w:rsidR="000751A8">
          <w:rPr>
            <w:rStyle w:val="Hyperlink"/>
            <w:rFonts w:hint="eastAsia"/>
            <w:rtl/>
          </w:rPr>
          <w:t>ی</w:t>
        </w:r>
        <w:r w:rsidR="000751A8" w:rsidRPr="00F358CF">
          <w:rPr>
            <w:rStyle w:val="Hyperlink"/>
            <w:rFonts w:hint="eastAsia"/>
            <w:rtl/>
          </w:rPr>
          <w:t>رامون</w:t>
        </w:r>
        <w:r w:rsidR="000751A8" w:rsidRPr="00F358CF">
          <w:rPr>
            <w:rStyle w:val="Hyperlink"/>
            <w:rtl/>
          </w:rPr>
          <w:t xml:space="preserve"> </w:t>
        </w:r>
        <w:r w:rsidR="000751A8" w:rsidRPr="00F358CF">
          <w:rPr>
            <w:rStyle w:val="Hyperlink"/>
            <w:rFonts w:hint="eastAsia"/>
            <w:rtl/>
          </w:rPr>
          <w:t>ت</w:t>
        </w:r>
        <w:r w:rsidR="000751A8">
          <w:rPr>
            <w:rStyle w:val="Hyperlink"/>
            <w:rFonts w:hint="eastAsia"/>
            <w:rtl/>
          </w:rPr>
          <w:t>ی</w:t>
        </w:r>
        <w:r w:rsidR="000751A8" w:rsidRPr="00F358CF">
          <w:rPr>
            <w:rStyle w:val="Hyperlink"/>
            <w:rFonts w:hint="eastAsia"/>
            <w:rtl/>
          </w:rPr>
          <w:t>مّم</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793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65</w:t>
        </w:r>
        <w:r w:rsidR="000751A8">
          <w:rPr>
            <w:webHidden/>
            <w:rtl/>
          </w:rPr>
          <w:fldChar w:fldCharType="end"/>
        </w:r>
      </w:hyperlink>
    </w:p>
    <w:p w:rsidR="000751A8" w:rsidRDefault="00513D35">
      <w:pPr>
        <w:pStyle w:val="TOC2"/>
        <w:tabs>
          <w:tab w:val="right" w:leader="dot" w:pos="7078"/>
        </w:tabs>
        <w:rPr>
          <w:rFonts w:asciiTheme="minorHAnsi" w:eastAsiaTheme="minorEastAsia" w:hAnsiTheme="minorHAnsi" w:cstheme="minorBidi"/>
          <w:bCs w:val="0"/>
          <w:w w:val="100"/>
          <w:sz w:val="22"/>
          <w:szCs w:val="22"/>
          <w:rtl/>
          <w:lang w:bidi="ar-SA"/>
        </w:rPr>
      </w:pPr>
      <w:hyperlink w:anchor="_Toc440375794" w:history="1">
        <w:r w:rsidR="000751A8" w:rsidRPr="00F358CF">
          <w:rPr>
            <w:rStyle w:val="Hyperlink"/>
            <w:rFonts w:hint="eastAsia"/>
            <w:rtl/>
          </w:rPr>
          <w:t>بَابُ</w:t>
        </w:r>
        <w:r w:rsidR="000751A8" w:rsidRPr="00F358CF">
          <w:rPr>
            <w:rStyle w:val="Hyperlink"/>
            <w:rtl/>
          </w:rPr>
          <w:t xml:space="preserve"> </w:t>
        </w:r>
        <w:r w:rsidR="000751A8" w:rsidRPr="00F358CF">
          <w:rPr>
            <w:rStyle w:val="Hyperlink"/>
            <w:rFonts w:hint="eastAsia"/>
            <w:rtl/>
          </w:rPr>
          <w:t>التَّيَمُّمِ</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794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66</w:t>
        </w:r>
        <w:r w:rsidR="000751A8">
          <w:rPr>
            <w:webHidden/>
            <w:rtl/>
          </w:rPr>
          <w:fldChar w:fldCharType="end"/>
        </w:r>
      </w:hyperlink>
    </w:p>
    <w:p w:rsidR="000751A8" w:rsidRDefault="00513D35">
      <w:pPr>
        <w:pStyle w:val="TOC2"/>
        <w:tabs>
          <w:tab w:val="right" w:leader="dot" w:pos="7078"/>
        </w:tabs>
        <w:rPr>
          <w:rFonts w:asciiTheme="minorHAnsi" w:eastAsiaTheme="minorEastAsia" w:hAnsiTheme="minorHAnsi" w:cstheme="minorBidi"/>
          <w:bCs w:val="0"/>
          <w:w w:val="100"/>
          <w:sz w:val="22"/>
          <w:szCs w:val="22"/>
          <w:rtl/>
          <w:lang w:bidi="ar-SA"/>
        </w:rPr>
      </w:pPr>
      <w:hyperlink w:anchor="_Toc440375795" w:history="1">
        <w:r w:rsidR="000751A8" w:rsidRPr="00F358CF">
          <w:rPr>
            <w:rStyle w:val="Hyperlink"/>
            <w:rFonts w:hint="eastAsia"/>
            <w:rtl/>
          </w:rPr>
          <w:t>باب</w:t>
        </w:r>
        <w:r w:rsidR="000751A8" w:rsidRPr="00F358CF">
          <w:rPr>
            <w:rStyle w:val="Hyperlink"/>
            <w:rtl/>
          </w:rPr>
          <w:t xml:space="preserve">: </w:t>
        </w:r>
        <w:r w:rsidR="000751A8" w:rsidRPr="00F358CF">
          <w:rPr>
            <w:rStyle w:val="Hyperlink"/>
            <w:rFonts w:hint="eastAsia"/>
            <w:rtl/>
          </w:rPr>
          <w:t>پ</w:t>
        </w:r>
        <w:r w:rsidR="000751A8" w:rsidRPr="000751A8">
          <w:rPr>
            <w:rStyle w:val="Hyperlink"/>
            <w:rFonts w:hint="eastAsia"/>
            <w:rtl/>
          </w:rPr>
          <w:t>ی</w:t>
        </w:r>
        <w:r w:rsidR="000751A8" w:rsidRPr="00F358CF">
          <w:rPr>
            <w:rStyle w:val="Hyperlink"/>
            <w:rFonts w:hint="eastAsia"/>
            <w:rtl/>
          </w:rPr>
          <w:t>رامون</w:t>
        </w:r>
        <w:r w:rsidR="000751A8" w:rsidRPr="00F358CF">
          <w:rPr>
            <w:rStyle w:val="Hyperlink"/>
            <w:rtl/>
          </w:rPr>
          <w:t xml:space="preserve"> </w:t>
        </w:r>
        <w:r w:rsidR="000751A8" w:rsidRPr="00F358CF">
          <w:rPr>
            <w:rStyle w:val="Hyperlink"/>
            <w:rFonts w:hint="eastAsia"/>
            <w:rtl/>
          </w:rPr>
          <w:t>ت</w:t>
        </w:r>
        <w:r w:rsidR="000751A8" w:rsidRPr="000751A8">
          <w:rPr>
            <w:rStyle w:val="Hyperlink"/>
            <w:rFonts w:hint="eastAsia"/>
            <w:rtl/>
          </w:rPr>
          <w:t>ی</w:t>
        </w:r>
        <w:r w:rsidR="000751A8" w:rsidRPr="00F358CF">
          <w:rPr>
            <w:rStyle w:val="Hyperlink"/>
            <w:rFonts w:hint="eastAsia"/>
            <w:rtl/>
          </w:rPr>
          <w:t>مّم</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795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68</w:t>
        </w:r>
        <w:r w:rsidR="000751A8">
          <w:rPr>
            <w:webHidden/>
            <w:rtl/>
          </w:rPr>
          <w:fldChar w:fldCharType="end"/>
        </w:r>
      </w:hyperlink>
    </w:p>
    <w:p w:rsidR="000751A8" w:rsidRDefault="00513D35">
      <w:pPr>
        <w:pStyle w:val="TOC1"/>
        <w:tabs>
          <w:tab w:val="right" w:leader="dot" w:pos="7078"/>
        </w:tabs>
        <w:rPr>
          <w:rFonts w:asciiTheme="minorHAnsi" w:eastAsiaTheme="minorEastAsia" w:hAnsiTheme="minorHAnsi" w:cstheme="minorBidi"/>
          <w:bCs w:val="0"/>
          <w:sz w:val="22"/>
          <w:szCs w:val="22"/>
          <w:rtl/>
          <w:lang w:bidi="ar-SA"/>
        </w:rPr>
      </w:pPr>
      <w:hyperlink w:anchor="_Toc440375796" w:history="1">
        <w:r w:rsidR="000751A8" w:rsidRPr="00F358CF">
          <w:rPr>
            <w:rStyle w:val="Hyperlink"/>
            <w:rFonts w:hint="eastAsia"/>
            <w:rtl/>
          </w:rPr>
          <w:t>باب</w:t>
        </w:r>
        <w:r w:rsidR="000751A8" w:rsidRPr="00F358CF">
          <w:rPr>
            <w:rStyle w:val="Hyperlink"/>
            <w:rtl/>
          </w:rPr>
          <w:t xml:space="preserve">: </w:t>
        </w:r>
        <w:r w:rsidR="000751A8" w:rsidRPr="00F358CF">
          <w:rPr>
            <w:rStyle w:val="Hyperlink"/>
            <w:rFonts w:hint="eastAsia"/>
            <w:rtl/>
          </w:rPr>
          <w:t>پ</w:t>
        </w:r>
        <w:r w:rsidR="000751A8">
          <w:rPr>
            <w:rStyle w:val="Hyperlink"/>
            <w:rFonts w:hint="eastAsia"/>
            <w:rtl/>
          </w:rPr>
          <w:t>ی</w:t>
        </w:r>
        <w:r w:rsidR="000751A8" w:rsidRPr="00F358CF">
          <w:rPr>
            <w:rStyle w:val="Hyperlink"/>
            <w:rFonts w:hint="eastAsia"/>
            <w:rtl/>
          </w:rPr>
          <w:t>رامون</w:t>
        </w:r>
        <w:r w:rsidR="000751A8" w:rsidRPr="00F358CF">
          <w:rPr>
            <w:rStyle w:val="Hyperlink"/>
            <w:rtl/>
          </w:rPr>
          <w:t xml:space="preserve"> </w:t>
        </w:r>
        <w:r w:rsidR="000751A8" w:rsidRPr="00F358CF">
          <w:rPr>
            <w:rStyle w:val="Hyperlink"/>
            <w:rFonts w:hint="eastAsia"/>
            <w:rtl/>
          </w:rPr>
          <w:t>مسح</w:t>
        </w:r>
        <w:r w:rsidR="000751A8" w:rsidRPr="00F358CF">
          <w:rPr>
            <w:rStyle w:val="Hyperlink"/>
            <w:rtl/>
          </w:rPr>
          <w:t xml:space="preserve"> </w:t>
        </w:r>
        <w:r w:rsidR="000751A8" w:rsidRPr="00F358CF">
          <w:rPr>
            <w:rStyle w:val="Hyperlink"/>
            <w:rFonts w:hint="eastAsia"/>
            <w:rtl/>
          </w:rPr>
          <w:t>بر</w:t>
        </w:r>
        <w:r w:rsidR="000751A8" w:rsidRPr="00F358CF">
          <w:rPr>
            <w:rStyle w:val="Hyperlink"/>
            <w:rtl/>
          </w:rPr>
          <w:t xml:space="preserve"> </w:t>
        </w:r>
        <w:r w:rsidR="000751A8" w:rsidRPr="00F358CF">
          <w:rPr>
            <w:rStyle w:val="Hyperlink"/>
            <w:rFonts w:hint="eastAsia"/>
            <w:rtl/>
          </w:rPr>
          <w:t>موزه‌ها</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796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77</w:t>
        </w:r>
        <w:r w:rsidR="000751A8">
          <w:rPr>
            <w:webHidden/>
            <w:rtl/>
          </w:rPr>
          <w:fldChar w:fldCharType="end"/>
        </w:r>
      </w:hyperlink>
    </w:p>
    <w:p w:rsidR="000751A8" w:rsidRDefault="00513D35">
      <w:pPr>
        <w:pStyle w:val="TOC2"/>
        <w:tabs>
          <w:tab w:val="right" w:leader="dot" w:pos="7078"/>
        </w:tabs>
        <w:rPr>
          <w:rFonts w:asciiTheme="minorHAnsi" w:eastAsiaTheme="minorEastAsia" w:hAnsiTheme="minorHAnsi" w:cstheme="minorBidi"/>
          <w:bCs w:val="0"/>
          <w:w w:val="100"/>
          <w:sz w:val="22"/>
          <w:szCs w:val="22"/>
          <w:rtl/>
          <w:lang w:bidi="ar-SA"/>
        </w:rPr>
      </w:pPr>
      <w:hyperlink w:anchor="_Toc440375797" w:history="1">
        <w:r w:rsidR="000751A8" w:rsidRPr="00F358CF">
          <w:rPr>
            <w:rStyle w:val="Hyperlink"/>
            <w:rFonts w:hint="eastAsia"/>
            <w:rtl/>
          </w:rPr>
          <w:t>باب</w:t>
        </w:r>
        <w:r w:rsidR="000751A8" w:rsidRPr="00F358CF">
          <w:rPr>
            <w:rStyle w:val="Hyperlink"/>
            <w:rtl/>
          </w:rPr>
          <w:t xml:space="preserve"> </w:t>
        </w:r>
        <w:r w:rsidR="000751A8" w:rsidRPr="00F358CF">
          <w:rPr>
            <w:rStyle w:val="Hyperlink"/>
            <w:rFonts w:hint="eastAsia"/>
            <w:rtl/>
          </w:rPr>
          <w:t>المَسحِ</w:t>
        </w:r>
        <w:r w:rsidR="000751A8" w:rsidRPr="00F358CF">
          <w:rPr>
            <w:rStyle w:val="Hyperlink"/>
            <w:rtl/>
          </w:rPr>
          <w:t xml:space="preserve"> </w:t>
        </w:r>
        <w:r w:rsidR="000751A8" w:rsidRPr="00F358CF">
          <w:rPr>
            <w:rStyle w:val="Hyperlink"/>
            <w:rFonts w:hint="eastAsia"/>
            <w:rtl/>
          </w:rPr>
          <w:t>عَلَ</w:t>
        </w:r>
        <w:r w:rsidR="000751A8" w:rsidRPr="000751A8">
          <w:rPr>
            <w:rStyle w:val="Hyperlink"/>
            <w:rFonts w:hint="eastAsia"/>
            <w:rtl/>
          </w:rPr>
          <w:t>ی</w:t>
        </w:r>
        <w:r w:rsidR="000751A8" w:rsidRPr="00F358CF">
          <w:rPr>
            <w:rStyle w:val="Hyperlink"/>
            <w:rtl/>
          </w:rPr>
          <w:t xml:space="preserve"> </w:t>
        </w:r>
        <w:r w:rsidR="000751A8" w:rsidRPr="00F358CF">
          <w:rPr>
            <w:rStyle w:val="Hyperlink"/>
            <w:rFonts w:hint="eastAsia"/>
            <w:rtl/>
          </w:rPr>
          <w:t>الخُفَّينِ</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797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78</w:t>
        </w:r>
        <w:r w:rsidR="000751A8">
          <w:rPr>
            <w:webHidden/>
            <w:rtl/>
          </w:rPr>
          <w:fldChar w:fldCharType="end"/>
        </w:r>
      </w:hyperlink>
    </w:p>
    <w:p w:rsidR="000751A8" w:rsidRDefault="00513D35">
      <w:pPr>
        <w:pStyle w:val="TOC2"/>
        <w:tabs>
          <w:tab w:val="right" w:leader="dot" w:pos="7078"/>
        </w:tabs>
        <w:rPr>
          <w:rFonts w:asciiTheme="minorHAnsi" w:eastAsiaTheme="minorEastAsia" w:hAnsiTheme="minorHAnsi" w:cstheme="minorBidi"/>
          <w:bCs w:val="0"/>
          <w:w w:val="100"/>
          <w:sz w:val="22"/>
          <w:szCs w:val="22"/>
          <w:rtl/>
          <w:lang w:bidi="ar-SA"/>
        </w:rPr>
      </w:pPr>
      <w:hyperlink w:anchor="_Toc440375798" w:history="1">
        <w:r w:rsidR="000751A8" w:rsidRPr="00F358CF">
          <w:rPr>
            <w:rStyle w:val="Hyperlink"/>
            <w:rFonts w:hint="eastAsia"/>
            <w:rtl/>
          </w:rPr>
          <w:t>باب</w:t>
        </w:r>
        <w:r w:rsidR="000751A8" w:rsidRPr="00F358CF">
          <w:rPr>
            <w:rStyle w:val="Hyperlink"/>
            <w:rtl/>
          </w:rPr>
          <w:t xml:space="preserve">: </w:t>
        </w:r>
        <w:r w:rsidR="000751A8" w:rsidRPr="00F358CF">
          <w:rPr>
            <w:rStyle w:val="Hyperlink"/>
            <w:rFonts w:hint="eastAsia"/>
            <w:rtl/>
          </w:rPr>
          <w:t>پ</w:t>
        </w:r>
        <w:r w:rsidR="000751A8" w:rsidRPr="000751A8">
          <w:rPr>
            <w:rStyle w:val="Hyperlink"/>
            <w:rFonts w:hint="eastAsia"/>
            <w:rtl/>
          </w:rPr>
          <w:t>ی</w:t>
        </w:r>
        <w:r w:rsidR="000751A8" w:rsidRPr="00F358CF">
          <w:rPr>
            <w:rStyle w:val="Hyperlink"/>
            <w:rFonts w:hint="eastAsia"/>
            <w:rtl/>
          </w:rPr>
          <w:t>رامون</w:t>
        </w:r>
        <w:r w:rsidR="000751A8" w:rsidRPr="00F358CF">
          <w:rPr>
            <w:rStyle w:val="Hyperlink"/>
            <w:rtl/>
          </w:rPr>
          <w:t xml:space="preserve"> </w:t>
        </w:r>
        <w:r w:rsidR="000751A8" w:rsidRPr="00F358CF">
          <w:rPr>
            <w:rStyle w:val="Hyperlink"/>
            <w:rFonts w:hint="eastAsia"/>
            <w:rtl/>
          </w:rPr>
          <w:t>مسح</w:t>
        </w:r>
        <w:r w:rsidR="000751A8" w:rsidRPr="00F358CF">
          <w:rPr>
            <w:rStyle w:val="Hyperlink"/>
            <w:rtl/>
          </w:rPr>
          <w:t xml:space="preserve"> </w:t>
        </w:r>
        <w:r w:rsidR="000751A8" w:rsidRPr="00F358CF">
          <w:rPr>
            <w:rStyle w:val="Hyperlink"/>
            <w:rFonts w:hint="eastAsia"/>
            <w:rtl/>
          </w:rPr>
          <w:t>بر</w:t>
        </w:r>
        <w:r w:rsidR="000751A8" w:rsidRPr="00F358CF">
          <w:rPr>
            <w:rStyle w:val="Hyperlink"/>
            <w:rtl/>
          </w:rPr>
          <w:t xml:space="preserve"> </w:t>
        </w:r>
        <w:r w:rsidR="000751A8" w:rsidRPr="00F358CF">
          <w:rPr>
            <w:rStyle w:val="Hyperlink"/>
            <w:rFonts w:hint="eastAsia"/>
            <w:rtl/>
          </w:rPr>
          <w:t>موزه‌ها</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798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79</w:t>
        </w:r>
        <w:r w:rsidR="000751A8">
          <w:rPr>
            <w:webHidden/>
            <w:rtl/>
          </w:rPr>
          <w:fldChar w:fldCharType="end"/>
        </w:r>
      </w:hyperlink>
    </w:p>
    <w:p w:rsidR="000751A8" w:rsidRDefault="00513D35">
      <w:pPr>
        <w:pStyle w:val="TOC3"/>
        <w:tabs>
          <w:tab w:val="right" w:leader="dot" w:pos="7078"/>
        </w:tabs>
        <w:rPr>
          <w:rFonts w:asciiTheme="minorHAnsi" w:eastAsiaTheme="minorEastAsia" w:hAnsiTheme="minorHAnsi" w:cstheme="minorBidi"/>
          <w:sz w:val="22"/>
          <w:szCs w:val="22"/>
          <w:rtl/>
          <w:lang w:bidi="ar-SA"/>
        </w:rPr>
      </w:pPr>
      <w:hyperlink w:anchor="_Toc440375799" w:history="1">
        <w:r w:rsidR="000751A8" w:rsidRPr="00F358CF">
          <w:rPr>
            <w:rStyle w:val="Hyperlink"/>
            <w:rFonts w:hint="eastAsia"/>
            <w:rtl/>
          </w:rPr>
          <w:t>فصل</w:t>
        </w:r>
        <w:r w:rsidR="000751A8" w:rsidRPr="00F358CF">
          <w:rPr>
            <w:rStyle w:val="Hyperlink"/>
            <w:rtl/>
          </w:rPr>
          <w:t>: [</w:t>
        </w:r>
        <w:r w:rsidR="000751A8" w:rsidRPr="00F358CF">
          <w:rPr>
            <w:rStyle w:val="Hyperlink"/>
            <w:rFonts w:hint="eastAsia"/>
            <w:rtl/>
          </w:rPr>
          <w:t>پ</w:t>
        </w:r>
        <w:r w:rsidR="000751A8">
          <w:rPr>
            <w:rStyle w:val="Hyperlink"/>
            <w:rFonts w:hint="eastAsia"/>
            <w:rtl/>
          </w:rPr>
          <w:t>ی</w:t>
        </w:r>
        <w:r w:rsidR="000751A8" w:rsidRPr="00F358CF">
          <w:rPr>
            <w:rStyle w:val="Hyperlink"/>
            <w:rFonts w:hint="eastAsia"/>
            <w:rtl/>
          </w:rPr>
          <w:t>رامون</w:t>
        </w:r>
        <w:r w:rsidR="000751A8" w:rsidRPr="00F358CF">
          <w:rPr>
            <w:rStyle w:val="Hyperlink"/>
            <w:rtl/>
          </w:rPr>
          <w:t xml:space="preserve"> </w:t>
        </w:r>
        <w:r w:rsidR="000751A8" w:rsidRPr="00F358CF">
          <w:rPr>
            <w:rStyle w:val="Hyperlink"/>
            <w:rFonts w:hint="eastAsia"/>
            <w:rtl/>
          </w:rPr>
          <w:t>مسح</w:t>
        </w:r>
        <w:r w:rsidR="000751A8" w:rsidRPr="00F358CF">
          <w:rPr>
            <w:rStyle w:val="Hyperlink"/>
            <w:rtl/>
          </w:rPr>
          <w:t xml:space="preserve"> </w:t>
        </w:r>
        <w:r w:rsidR="000751A8" w:rsidRPr="00F358CF">
          <w:rPr>
            <w:rStyle w:val="Hyperlink"/>
            <w:rFonts w:hint="eastAsia"/>
            <w:rtl/>
          </w:rPr>
          <w:t>بر</w:t>
        </w:r>
        <w:r w:rsidR="000751A8" w:rsidRPr="00F358CF">
          <w:rPr>
            <w:rStyle w:val="Hyperlink"/>
            <w:rtl/>
          </w:rPr>
          <w:t xml:space="preserve"> </w:t>
        </w:r>
        <w:r w:rsidR="000751A8" w:rsidRPr="00F358CF">
          <w:rPr>
            <w:rStyle w:val="Hyperlink"/>
            <w:rFonts w:hint="eastAsia"/>
            <w:rtl/>
          </w:rPr>
          <w:t>جب</w:t>
        </w:r>
        <w:r w:rsidR="000751A8">
          <w:rPr>
            <w:rStyle w:val="Hyperlink"/>
            <w:rFonts w:hint="eastAsia"/>
            <w:rtl/>
          </w:rPr>
          <w:t>ی</w:t>
        </w:r>
        <w:r w:rsidR="000751A8" w:rsidRPr="00F358CF">
          <w:rPr>
            <w:rStyle w:val="Hyperlink"/>
            <w:rFonts w:hint="eastAsia"/>
            <w:rtl/>
          </w:rPr>
          <w:t>ره</w:t>
        </w:r>
        <w:r w:rsidR="000751A8" w:rsidRPr="00F358CF">
          <w:rPr>
            <w:rStyle w:val="Hyperlink"/>
            <w:rtl/>
          </w:rPr>
          <w:t xml:space="preserve"> (</w:t>
        </w:r>
        <w:r w:rsidR="000751A8" w:rsidRPr="00F358CF">
          <w:rPr>
            <w:rStyle w:val="Hyperlink"/>
            <w:rFonts w:hint="eastAsia"/>
            <w:rtl/>
          </w:rPr>
          <w:t>تخته</w:t>
        </w:r>
        <w:r w:rsidR="000751A8" w:rsidRPr="00F358CF">
          <w:rPr>
            <w:rStyle w:val="Hyperlink"/>
            <w:rFonts w:ascii="MS Mincho" w:eastAsia="MS Mincho" w:hAnsi="MS Mincho" w:cs="MS Mincho" w:hint="eastAsia"/>
          </w:rPr>
          <w:t>‌</w:t>
        </w:r>
        <w:r w:rsidR="000751A8">
          <w:rPr>
            <w:rStyle w:val="Hyperlink"/>
            <w:rFonts w:hint="eastAsia"/>
            <w:rtl/>
          </w:rPr>
          <w:t>ی</w:t>
        </w:r>
        <w:r w:rsidR="000751A8" w:rsidRPr="00F358CF">
          <w:rPr>
            <w:rStyle w:val="Hyperlink"/>
            <w:rtl/>
          </w:rPr>
          <w:t xml:space="preserve"> </w:t>
        </w:r>
        <w:r w:rsidR="000751A8" w:rsidRPr="00F358CF">
          <w:rPr>
            <w:rStyle w:val="Hyperlink"/>
            <w:rFonts w:hint="eastAsia"/>
            <w:rtl/>
          </w:rPr>
          <w:t>شکسته‌بند</w:t>
        </w:r>
        <w:r w:rsidR="000751A8">
          <w:rPr>
            <w:rStyle w:val="Hyperlink"/>
            <w:rFonts w:hint="eastAsia"/>
            <w:rtl/>
          </w:rPr>
          <w:t>ی</w:t>
        </w:r>
        <w:r w:rsidR="000751A8" w:rsidRPr="00F358CF">
          <w:rPr>
            <w:rStyle w:val="Hyperlink"/>
            <w:rFonts w:hint="eastAsia"/>
            <w:rtl/>
          </w:rPr>
          <w:t>،</w:t>
        </w:r>
        <w:r w:rsidR="000751A8" w:rsidRPr="00F358CF">
          <w:rPr>
            <w:rStyle w:val="Hyperlink"/>
            <w:rtl/>
          </w:rPr>
          <w:t xml:space="preserve"> </w:t>
        </w:r>
        <w:r w:rsidR="000751A8" w:rsidRPr="00F358CF">
          <w:rPr>
            <w:rStyle w:val="Hyperlink"/>
            <w:rFonts w:hint="eastAsia"/>
            <w:rtl/>
          </w:rPr>
          <w:t>باند</w:t>
        </w:r>
        <w:r w:rsidR="000751A8" w:rsidRPr="00F358CF">
          <w:rPr>
            <w:rStyle w:val="Hyperlink"/>
            <w:rtl/>
          </w:rPr>
          <w:t xml:space="preserve"> </w:t>
        </w:r>
        <w:r w:rsidR="000751A8" w:rsidRPr="00F358CF">
          <w:rPr>
            <w:rStyle w:val="Hyperlink"/>
            <w:rFonts w:hint="eastAsia"/>
            <w:rtl/>
          </w:rPr>
          <w:t>و</w:t>
        </w:r>
        <w:r w:rsidR="000751A8" w:rsidRPr="00F358CF">
          <w:rPr>
            <w:rStyle w:val="Hyperlink"/>
            <w:rtl/>
          </w:rPr>
          <w:t xml:space="preserve"> </w:t>
        </w:r>
        <w:r w:rsidR="000751A8" w:rsidRPr="00F358CF">
          <w:rPr>
            <w:rStyle w:val="Hyperlink"/>
            <w:rFonts w:hint="eastAsia"/>
            <w:rtl/>
          </w:rPr>
          <w:t>پانسمان</w:t>
        </w:r>
        <w:r w:rsidR="000751A8" w:rsidRPr="00F358CF">
          <w:rPr>
            <w:rStyle w:val="Hyperlink"/>
            <w:rtl/>
          </w:rPr>
          <w:t xml:space="preserve">) </w:t>
        </w:r>
        <w:r w:rsidR="000751A8" w:rsidRPr="00F358CF">
          <w:rPr>
            <w:rStyle w:val="Hyperlink"/>
            <w:rFonts w:hint="eastAsia"/>
            <w:rtl/>
          </w:rPr>
          <w:t>و</w:t>
        </w:r>
        <w:r w:rsidR="000751A8" w:rsidRPr="00F358CF">
          <w:rPr>
            <w:rStyle w:val="Hyperlink"/>
            <w:rtl/>
          </w:rPr>
          <w:t xml:space="preserve"> </w:t>
        </w:r>
        <w:r w:rsidR="000751A8" w:rsidRPr="00F358CF">
          <w:rPr>
            <w:rStyle w:val="Hyperlink"/>
            <w:rFonts w:hint="eastAsia"/>
            <w:rtl/>
          </w:rPr>
          <w:t>امثال</w:t>
        </w:r>
        <w:r w:rsidR="000751A8" w:rsidRPr="00F358CF">
          <w:rPr>
            <w:rStyle w:val="Hyperlink"/>
            <w:rtl/>
          </w:rPr>
          <w:t xml:space="preserve"> </w:t>
        </w:r>
        <w:r w:rsidR="000751A8" w:rsidRPr="00F358CF">
          <w:rPr>
            <w:rStyle w:val="Hyperlink"/>
            <w:rFonts w:hint="eastAsia"/>
            <w:rtl/>
          </w:rPr>
          <w:t>آن</w:t>
        </w:r>
        <w:r w:rsidR="000751A8" w:rsidRPr="00F358CF">
          <w:rPr>
            <w:rStyle w:val="Hyperlink"/>
            <w:rtl/>
          </w:rPr>
          <w:t>]</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799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84</w:t>
        </w:r>
        <w:r w:rsidR="000751A8">
          <w:rPr>
            <w:webHidden/>
            <w:rtl/>
          </w:rPr>
          <w:fldChar w:fldCharType="end"/>
        </w:r>
      </w:hyperlink>
    </w:p>
    <w:p w:rsidR="000751A8" w:rsidRDefault="00513D35">
      <w:pPr>
        <w:pStyle w:val="TOC1"/>
        <w:tabs>
          <w:tab w:val="right" w:leader="dot" w:pos="7078"/>
        </w:tabs>
        <w:rPr>
          <w:rFonts w:asciiTheme="minorHAnsi" w:eastAsiaTheme="minorEastAsia" w:hAnsiTheme="minorHAnsi" w:cstheme="minorBidi"/>
          <w:bCs w:val="0"/>
          <w:sz w:val="22"/>
          <w:szCs w:val="22"/>
          <w:rtl/>
          <w:lang w:bidi="ar-SA"/>
        </w:rPr>
      </w:pPr>
      <w:hyperlink w:anchor="_Toc440375800" w:history="1">
        <w:r w:rsidR="000751A8" w:rsidRPr="00F358CF">
          <w:rPr>
            <w:rStyle w:val="Hyperlink"/>
            <w:rFonts w:hint="eastAsia"/>
            <w:rtl/>
          </w:rPr>
          <w:t>باب</w:t>
        </w:r>
        <w:r w:rsidR="000751A8" w:rsidRPr="00F358CF">
          <w:rPr>
            <w:rStyle w:val="Hyperlink"/>
            <w:rtl/>
          </w:rPr>
          <w:t xml:space="preserve">: </w:t>
        </w:r>
        <w:r w:rsidR="000751A8" w:rsidRPr="00F358CF">
          <w:rPr>
            <w:rStyle w:val="Hyperlink"/>
            <w:rFonts w:hint="eastAsia"/>
            <w:rtl/>
          </w:rPr>
          <w:t>پ</w:t>
        </w:r>
        <w:r w:rsidR="000751A8">
          <w:rPr>
            <w:rStyle w:val="Hyperlink"/>
            <w:rFonts w:hint="eastAsia"/>
            <w:rtl/>
          </w:rPr>
          <w:t>ی</w:t>
        </w:r>
        <w:r w:rsidR="000751A8" w:rsidRPr="00F358CF">
          <w:rPr>
            <w:rStyle w:val="Hyperlink"/>
            <w:rFonts w:hint="eastAsia"/>
            <w:rtl/>
          </w:rPr>
          <w:t>رامون</w:t>
        </w:r>
        <w:r w:rsidR="000751A8" w:rsidRPr="00F358CF">
          <w:rPr>
            <w:rStyle w:val="Hyperlink"/>
            <w:rtl/>
          </w:rPr>
          <w:t xml:space="preserve"> </w:t>
        </w:r>
        <w:r w:rsidR="000751A8" w:rsidRPr="00F358CF">
          <w:rPr>
            <w:rStyle w:val="Hyperlink"/>
            <w:rFonts w:hint="eastAsia"/>
            <w:rtl/>
          </w:rPr>
          <w:t>ح</w:t>
        </w:r>
        <w:r w:rsidR="000751A8">
          <w:rPr>
            <w:rStyle w:val="Hyperlink"/>
            <w:rFonts w:hint="eastAsia"/>
            <w:rtl/>
          </w:rPr>
          <w:t>ی</w:t>
        </w:r>
        <w:r w:rsidR="000751A8" w:rsidRPr="00F358CF">
          <w:rPr>
            <w:rStyle w:val="Hyperlink"/>
            <w:rFonts w:hint="eastAsia"/>
            <w:rtl/>
          </w:rPr>
          <w:t>ض</w:t>
        </w:r>
        <w:r w:rsidR="000751A8" w:rsidRPr="00F358CF">
          <w:rPr>
            <w:rStyle w:val="Hyperlink"/>
            <w:rtl/>
          </w:rPr>
          <w:t xml:space="preserve"> [</w:t>
        </w:r>
        <w:r w:rsidR="000751A8" w:rsidRPr="00F358CF">
          <w:rPr>
            <w:rStyle w:val="Hyperlink"/>
            <w:rFonts w:hint="eastAsia"/>
            <w:rtl/>
          </w:rPr>
          <w:t>قاعدگ</w:t>
        </w:r>
        <w:r w:rsidR="000751A8">
          <w:rPr>
            <w:rStyle w:val="Hyperlink"/>
            <w:rFonts w:hint="eastAsia"/>
            <w:rtl/>
          </w:rPr>
          <w:t>ی</w:t>
        </w:r>
        <w:r w:rsidR="000751A8" w:rsidRPr="00F358CF">
          <w:rPr>
            <w:rStyle w:val="Hyperlink"/>
            <w:rtl/>
          </w:rPr>
          <w:t xml:space="preserve"> </w:t>
        </w:r>
        <w:r w:rsidR="000751A8" w:rsidRPr="00F358CF">
          <w:rPr>
            <w:rStyle w:val="Hyperlink"/>
            <w:rFonts w:hint="eastAsia"/>
            <w:rtl/>
          </w:rPr>
          <w:t>و</w:t>
        </w:r>
        <w:r w:rsidR="000751A8" w:rsidRPr="00F358CF">
          <w:rPr>
            <w:rStyle w:val="Hyperlink"/>
            <w:rtl/>
          </w:rPr>
          <w:t xml:space="preserve"> </w:t>
        </w:r>
        <w:r w:rsidR="000751A8" w:rsidRPr="00F358CF">
          <w:rPr>
            <w:rStyle w:val="Hyperlink"/>
            <w:rFonts w:hint="eastAsia"/>
            <w:rtl/>
          </w:rPr>
          <w:t>عادت</w:t>
        </w:r>
        <w:r w:rsidR="000751A8" w:rsidRPr="00F358CF">
          <w:rPr>
            <w:rStyle w:val="Hyperlink"/>
            <w:rtl/>
          </w:rPr>
          <w:t xml:space="preserve"> </w:t>
        </w:r>
        <w:r w:rsidR="000751A8" w:rsidRPr="00F358CF">
          <w:rPr>
            <w:rStyle w:val="Hyperlink"/>
            <w:rFonts w:hint="eastAsia"/>
            <w:rtl/>
          </w:rPr>
          <w:t>ماه</w:t>
        </w:r>
        <w:r w:rsidR="000751A8">
          <w:rPr>
            <w:rStyle w:val="Hyperlink"/>
            <w:rFonts w:hint="eastAsia"/>
            <w:rtl/>
          </w:rPr>
          <w:t>ی</w:t>
        </w:r>
        <w:r w:rsidR="000751A8" w:rsidRPr="00F358CF">
          <w:rPr>
            <w:rStyle w:val="Hyperlink"/>
            <w:rFonts w:hint="eastAsia"/>
            <w:rtl/>
          </w:rPr>
          <w:t>انه‌</w:t>
        </w:r>
        <w:r w:rsidR="000751A8">
          <w:rPr>
            <w:rStyle w:val="Hyperlink"/>
            <w:rFonts w:hint="eastAsia"/>
            <w:rtl/>
          </w:rPr>
          <w:t>ی</w:t>
        </w:r>
        <w:r w:rsidR="000751A8" w:rsidRPr="00F358CF">
          <w:rPr>
            <w:rStyle w:val="Hyperlink"/>
            <w:rtl/>
          </w:rPr>
          <w:t xml:space="preserve"> </w:t>
        </w:r>
        <w:r w:rsidR="000751A8" w:rsidRPr="00F358CF">
          <w:rPr>
            <w:rStyle w:val="Hyperlink"/>
            <w:rFonts w:hint="eastAsia"/>
            <w:rtl/>
          </w:rPr>
          <w:t>زن</w:t>
        </w:r>
        <w:r w:rsidR="000751A8" w:rsidRPr="00F358CF">
          <w:rPr>
            <w:rStyle w:val="Hyperlink"/>
            <w:rtl/>
          </w:rPr>
          <w:t>]</w:t>
        </w:r>
        <w:r w:rsidR="000751A8" w:rsidRPr="00F358CF">
          <w:rPr>
            <w:rStyle w:val="Hyperlink"/>
            <w:rFonts w:hint="eastAsia"/>
            <w:rtl/>
          </w:rPr>
          <w:t>؛</w:t>
        </w:r>
        <w:r w:rsidR="000751A8" w:rsidRPr="00F358CF">
          <w:rPr>
            <w:rStyle w:val="Hyperlink"/>
            <w:rtl/>
          </w:rPr>
          <w:t xml:space="preserve"> </w:t>
        </w:r>
        <w:r w:rsidR="000751A8" w:rsidRPr="00F358CF">
          <w:rPr>
            <w:rStyle w:val="Hyperlink"/>
            <w:rFonts w:hint="eastAsia"/>
            <w:rtl/>
          </w:rPr>
          <w:t>نفاس</w:t>
        </w:r>
        <w:r w:rsidR="000751A8" w:rsidRPr="00F358CF">
          <w:rPr>
            <w:rStyle w:val="Hyperlink"/>
            <w:rtl/>
          </w:rPr>
          <w:t xml:space="preserve"> [</w:t>
        </w:r>
        <w:r w:rsidR="000751A8" w:rsidRPr="00F358CF">
          <w:rPr>
            <w:rStyle w:val="Hyperlink"/>
            <w:rFonts w:hint="eastAsia"/>
            <w:rtl/>
          </w:rPr>
          <w:t>خون</w:t>
        </w:r>
        <w:r w:rsidR="000751A8">
          <w:rPr>
            <w:rStyle w:val="Hyperlink"/>
            <w:rFonts w:hint="eastAsia"/>
            <w:rtl/>
          </w:rPr>
          <w:t>ی</w:t>
        </w:r>
        <w:r w:rsidR="000751A8" w:rsidRPr="00F358CF">
          <w:rPr>
            <w:rStyle w:val="Hyperlink"/>
            <w:rtl/>
          </w:rPr>
          <w:t xml:space="preserve"> </w:t>
        </w:r>
        <w:r w:rsidR="000751A8" w:rsidRPr="00F358CF">
          <w:rPr>
            <w:rStyle w:val="Hyperlink"/>
            <w:rFonts w:hint="eastAsia"/>
            <w:rtl/>
          </w:rPr>
          <w:t>که</w:t>
        </w:r>
        <w:r w:rsidR="000751A8" w:rsidRPr="00F358CF">
          <w:rPr>
            <w:rStyle w:val="Hyperlink"/>
            <w:rtl/>
          </w:rPr>
          <w:t xml:space="preserve"> </w:t>
        </w:r>
        <w:r w:rsidR="000751A8" w:rsidRPr="00F358CF">
          <w:rPr>
            <w:rStyle w:val="Hyperlink"/>
            <w:rFonts w:hint="eastAsia"/>
            <w:rtl/>
          </w:rPr>
          <w:t>پس</w:t>
        </w:r>
        <w:r w:rsidR="000751A8" w:rsidRPr="00F358CF">
          <w:rPr>
            <w:rStyle w:val="Hyperlink"/>
            <w:rtl/>
          </w:rPr>
          <w:t xml:space="preserve"> </w:t>
        </w:r>
        <w:r w:rsidR="000751A8" w:rsidRPr="00F358CF">
          <w:rPr>
            <w:rStyle w:val="Hyperlink"/>
            <w:rFonts w:hint="eastAsia"/>
            <w:rtl/>
          </w:rPr>
          <w:t>از</w:t>
        </w:r>
        <w:r w:rsidR="000751A8" w:rsidRPr="00F358CF">
          <w:rPr>
            <w:rStyle w:val="Hyperlink"/>
            <w:rtl/>
          </w:rPr>
          <w:t xml:space="preserve"> </w:t>
        </w:r>
        <w:r w:rsidR="000751A8" w:rsidRPr="00F358CF">
          <w:rPr>
            <w:rStyle w:val="Hyperlink"/>
            <w:rFonts w:hint="eastAsia"/>
            <w:rtl/>
          </w:rPr>
          <w:t>تولّد</w:t>
        </w:r>
        <w:r w:rsidR="000751A8" w:rsidRPr="00F358CF">
          <w:rPr>
            <w:rStyle w:val="Hyperlink"/>
            <w:rtl/>
          </w:rPr>
          <w:t xml:space="preserve"> </w:t>
        </w:r>
        <w:r w:rsidR="000751A8" w:rsidRPr="00F358CF">
          <w:rPr>
            <w:rStyle w:val="Hyperlink"/>
            <w:rFonts w:hint="eastAsia"/>
            <w:rtl/>
          </w:rPr>
          <w:t>فرزند</w:t>
        </w:r>
        <w:r w:rsidR="000751A8" w:rsidRPr="00F358CF">
          <w:rPr>
            <w:rStyle w:val="Hyperlink"/>
            <w:rtl/>
          </w:rPr>
          <w:t xml:space="preserve"> </w:t>
        </w:r>
        <w:r w:rsidR="000751A8" w:rsidRPr="00F358CF">
          <w:rPr>
            <w:rStyle w:val="Hyperlink"/>
            <w:rFonts w:hint="eastAsia"/>
            <w:rtl/>
          </w:rPr>
          <w:t>جار</w:t>
        </w:r>
        <w:r w:rsidR="000751A8">
          <w:rPr>
            <w:rStyle w:val="Hyperlink"/>
            <w:rFonts w:hint="eastAsia"/>
            <w:rtl/>
          </w:rPr>
          <w:t>ی</w:t>
        </w:r>
        <w:r w:rsidR="000751A8" w:rsidRPr="00F358CF">
          <w:rPr>
            <w:rStyle w:val="Hyperlink"/>
            <w:rtl/>
          </w:rPr>
          <w:t xml:space="preserve"> </w:t>
        </w:r>
        <w:r w:rsidR="000751A8" w:rsidRPr="00F358CF">
          <w:rPr>
            <w:rStyle w:val="Hyperlink"/>
            <w:rFonts w:hint="eastAsia"/>
            <w:rtl/>
          </w:rPr>
          <w:t>م</w:t>
        </w:r>
        <w:r w:rsidR="000751A8">
          <w:rPr>
            <w:rStyle w:val="Hyperlink"/>
            <w:rFonts w:hint="eastAsia"/>
            <w:rtl/>
          </w:rPr>
          <w:t>ی</w:t>
        </w:r>
        <w:r w:rsidR="000751A8" w:rsidRPr="00F358CF">
          <w:rPr>
            <w:rStyle w:val="Hyperlink"/>
            <w:rFonts w:hint="eastAsia"/>
            <w:rtl/>
          </w:rPr>
          <w:t>‌شود</w:t>
        </w:r>
        <w:r w:rsidR="000751A8" w:rsidRPr="00F358CF">
          <w:rPr>
            <w:rStyle w:val="Hyperlink"/>
            <w:rtl/>
          </w:rPr>
          <w:t>]</w:t>
        </w:r>
        <w:r w:rsidR="000751A8" w:rsidRPr="00F358CF">
          <w:rPr>
            <w:rStyle w:val="Hyperlink"/>
            <w:rFonts w:hint="eastAsia"/>
            <w:rtl/>
          </w:rPr>
          <w:t>؛</w:t>
        </w:r>
        <w:r w:rsidR="000751A8" w:rsidRPr="00F358CF">
          <w:rPr>
            <w:rStyle w:val="Hyperlink"/>
            <w:rtl/>
          </w:rPr>
          <w:t xml:space="preserve"> </w:t>
        </w:r>
        <w:r w:rsidR="000751A8" w:rsidRPr="00F358CF">
          <w:rPr>
            <w:rStyle w:val="Hyperlink"/>
            <w:rFonts w:hint="eastAsia"/>
            <w:rtl/>
          </w:rPr>
          <w:t>و</w:t>
        </w:r>
        <w:r w:rsidR="000751A8" w:rsidRPr="00F358CF">
          <w:rPr>
            <w:rStyle w:val="Hyperlink"/>
            <w:rtl/>
          </w:rPr>
          <w:t xml:space="preserve"> </w:t>
        </w:r>
        <w:r w:rsidR="000751A8" w:rsidRPr="00F358CF">
          <w:rPr>
            <w:rStyle w:val="Hyperlink"/>
            <w:rFonts w:hint="eastAsia"/>
            <w:rtl/>
          </w:rPr>
          <w:t>اِستحاضه</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800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87</w:t>
        </w:r>
        <w:r w:rsidR="000751A8">
          <w:rPr>
            <w:webHidden/>
            <w:rtl/>
          </w:rPr>
          <w:fldChar w:fldCharType="end"/>
        </w:r>
      </w:hyperlink>
    </w:p>
    <w:p w:rsidR="000751A8" w:rsidRDefault="00513D35">
      <w:pPr>
        <w:pStyle w:val="TOC2"/>
        <w:tabs>
          <w:tab w:val="right" w:leader="dot" w:pos="7078"/>
        </w:tabs>
        <w:rPr>
          <w:rFonts w:asciiTheme="minorHAnsi" w:eastAsiaTheme="minorEastAsia" w:hAnsiTheme="minorHAnsi" w:cstheme="minorBidi"/>
          <w:bCs w:val="0"/>
          <w:w w:val="100"/>
          <w:sz w:val="22"/>
          <w:szCs w:val="22"/>
          <w:rtl/>
          <w:lang w:bidi="ar-SA"/>
        </w:rPr>
      </w:pPr>
      <w:hyperlink w:anchor="_Toc440375801" w:history="1">
        <w:r w:rsidR="000751A8" w:rsidRPr="00F358CF">
          <w:rPr>
            <w:rStyle w:val="Hyperlink"/>
            <w:rFonts w:hint="eastAsia"/>
            <w:rtl/>
          </w:rPr>
          <w:t>بَابُ</w:t>
        </w:r>
        <w:r w:rsidR="000751A8" w:rsidRPr="00F358CF">
          <w:rPr>
            <w:rStyle w:val="Hyperlink"/>
            <w:rtl/>
          </w:rPr>
          <w:t xml:space="preserve"> </w:t>
        </w:r>
        <w:r w:rsidR="000751A8" w:rsidRPr="00F358CF">
          <w:rPr>
            <w:rStyle w:val="Hyperlink"/>
            <w:rFonts w:hint="eastAsia"/>
            <w:rtl/>
          </w:rPr>
          <w:t>الحَ</w:t>
        </w:r>
        <w:r w:rsidR="000751A8" w:rsidRPr="000751A8">
          <w:rPr>
            <w:rStyle w:val="Hyperlink"/>
            <w:rFonts w:hint="eastAsia"/>
            <w:rtl/>
          </w:rPr>
          <w:t>ی</w:t>
        </w:r>
        <w:r w:rsidR="000751A8" w:rsidRPr="00F358CF">
          <w:rPr>
            <w:rStyle w:val="Hyperlink"/>
            <w:rFonts w:hint="eastAsia"/>
            <w:rtl/>
          </w:rPr>
          <w:t>ضِ</w:t>
        </w:r>
        <w:r w:rsidR="000751A8" w:rsidRPr="00F358CF">
          <w:rPr>
            <w:rStyle w:val="Hyperlink"/>
            <w:rtl/>
          </w:rPr>
          <w:t xml:space="preserve"> </w:t>
        </w:r>
        <w:r w:rsidR="000751A8" w:rsidRPr="00F358CF">
          <w:rPr>
            <w:rStyle w:val="Hyperlink"/>
            <w:rFonts w:hint="eastAsia"/>
            <w:rtl/>
          </w:rPr>
          <w:t>وَالنِّفَاسِ</w:t>
        </w:r>
        <w:r w:rsidR="000751A8" w:rsidRPr="00F358CF">
          <w:rPr>
            <w:rStyle w:val="Hyperlink"/>
            <w:rtl/>
          </w:rPr>
          <w:t xml:space="preserve"> </w:t>
        </w:r>
        <w:r w:rsidR="000751A8" w:rsidRPr="00F358CF">
          <w:rPr>
            <w:rStyle w:val="Hyperlink"/>
            <w:rFonts w:hint="eastAsia"/>
            <w:rtl/>
          </w:rPr>
          <w:t>وَالاِستِحَاضَةِ</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801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88</w:t>
        </w:r>
        <w:r w:rsidR="000751A8">
          <w:rPr>
            <w:webHidden/>
            <w:rtl/>
          </w:rPr>
          <w:fldChar w:fldCharType="end"/>
        </w:r>
      </w:hyperlink>
    </w:p>
    <w:p w:rsidR="000751A8" w:rsidRDefault="00513D35">
      <w:pPr>
        <w:pStyle w:val="TOC2"/>
        <w:tabs>
          <w:tab w:val="right" w:leader="dot" w:pos="7078"/>
        </w:tabs>
        <w:rPr>
          <w:rFonts w:asciiTheme="minorHAnsi" w:eastAsiaTheme="minorEastAsia" w:hAnsiTheme="minorHAnsi" w:cstheme="minorBidi"/>
          <w:bCs w:val="0"/>
          <w:w w:val="100"/>
          <w:sz w:val="22"/>
          <w:szCs w:val="22"/>
          <w:rtl/>
          <w:lang w:bidi="ar-SA"/>
        </w:rPr>
      </w:pPr>
      <w:hyperlink w:anchor="_Toc440375802" w:history="1">
        <w:r w:rsidR="000751A8" w:rsidRPr="00F358CF">
          <w:rPr>
            <w:rStyle w:val="Hyperlink"/>
            <w:rFonts w:hint="eastAsia"/>
            <w:rtl/>
          </w:rPr>
          <w:t>باب</w:t>
        </w:r>
        <w:r w:rsidR="000751A8" w:rsidRPr="00F358CF">
          <w:rPr>
            <w:rStyle w:val="Hyperlink"/>
            <w:rtl/>
          </w:rPr>
          <w:t xml:space="preserve">: </w:t>
        </w:r>
        <w:r w:rsidR="000751A8" w:rsidRPr="00F358CF">
          <w:rPr>
            <w:rStyle w:val="Hyperlink"/>
            <w:rFonts w:hint="eastAsia"/>
            <w:rtl/>
          </w:rPr>
          <w:t>پ</w:t>
        </w:r>
        <w:r w:rsidR="000751A8" w:rsidRPr="000751A8">
          <w:rPr>
            <w:rStyle w:val="Hyperlink"/>
            <w:rFonts w:hint="eastAsia"/>
            <w:rtl/>
          </w:rPr>
          <w:t>ی</w:t>
        </w:r>
        <w:r w:rsidR="000751A8" w:rsidRPr="00F358CF">
          <w:rPr>
            <w:rStyle w:val="Hyperlink"/>
            <w:rFonts w:hint="eastAsia"/>
            <w:rtl/>
          </w:rPr>
          <w:t>رامون</w:t>
        </w:r>
        <w:r w:rsidR="000751A8" w:rsidRPr="00F358CF">
          <w:rPr>
            <w:rStyle w:val="Hyperlink"/>
            <w:rtl/>
          </w:rPr>
          <w:t xml:space="preserve"> </w:t>
        </w:r>
        <w:r w:rsidR="000751A8" w:rsidRPr="00F358CF">
          <w:rPr>
            <w:rStyle w:val="Hyperlink"/>
            <w:rFonts w:hint="eastAsia"/>
            <w:rtl/>
          </w:rPr>
          <w:t>ح</w:t>
        </w:r>
        <w:r w:rsidR="000751A8" w:rsidRPr="000751A8">
          <w:rPr>
            <w:rStyle w:val="Hyperlink"/>
            <w:rFonts w:hint="eastAsia"/>
            <w:rtl/>
          </w:rPr>
          <w:t>ی</w:t>
        </w:r>
        <w:r w:rsidR="000751A8" w:rsidRPr="00F358CF">
          <w:rPr>
            <w:rStyle w:val="Hyperlink"/>
            <w:rFonts w:hint="eastAsia"/>
            <w:rtl/>
          </w:rPr>
          <w:t>ض</w:t>
        </w:r>
        <w:r w:rsidR="000751A8" w:rsidRPr="00F358CF">
          <w:rPr>
            <w:rStyle w:val="Hyperlink"/>
            <w:rtl/>
          </w:rPr>
          <w:t xml:space="preserve"> [</w:t>
        </w:r>
        <w:r w:rsidR="000751A8" w:rsidRPr="00F358CF">
          <w:rPr>
            <w:rStyle w:val="Hyperlink"/>
            <w:rFonts w:hint="eastAsia"/>
            <w:rtl/>
          </w:rPr>
          <w:t>قاعدگ</w:t>
        </w:r>
        <w:r w:rsidR="000751A8" w:rsidRPr="000751A8">
          <w:rPr>
            <w:rStyle w:val="Hyperlink"/>
            <w:rFonts w:hint="eastAsia"/>
            <w:rtl/>
          </w:rPr>
          <w:t>ی</w:t>
        </w:r>
        <w:r w:rsidR="000751A8" w:rsidRPr="00F358CF">
          <w:rPr>
            <w:rStyle w:val="Hyperlink"/>
            <w:rtl/>
          </w:rPr>
          <w:t xml:space="preserve"> </w:t>
        </w:r>
        <w:r w:rsidR="000751A8" w:rsidRPr="00F358CF">
          <w:rPr>
            <w:rStyle w:val="Hyperlink"/>
            <w:rFonts w:hint="eastAsia"/>
            <w:rtl/>
          </w:rPr>
          <w:t>و</w:t>
        </w:r>
        <w:r w:rsidR="000751A8" w:rsidRPr="00F358CF">
          <w:rPr>
            <w:rStyle w:val="Hyperlink"/>
            <w:rtl/>
          </w:rPr>
          <w:t xml:space="preserve"> </w:t>
        </w:r>
        <w:r w:rsidR="000751A8" w:rsidRPr="00F358CF">
          <w:rPr>
            <w:rStyle w:val="Hyperlink"/>
            <w:rFonts w:hint="eastAsia"/>
            <w:rtl/>
          </w:rPr>
          <w:t>عادت</w:t>
        </w:r>
        <w:r w:rsidR="000751A8" w:rsidRPr="00F358CF">
          <w:rPr>
            <w:rStyle w:val="Hyperlink"/>
            <w:rtl/>
          </w:rPr>
          <w:t xml:space="preserve"> </w:t>
        </w:r>
        <w:r w:rsidR="000751A8" w:rsidRPr="00F358CF">
          <w:rPr>
            <w:rStyle w:val="Hyperlink"/>
            <w:rFonts w:hint="eastAsia"/>
            <w:rtl/>
          </w:rPr>
          <w:t>ماه</w:t>
        </w:r>
        <w:r w:rsidR="000751A8" w:rsidRPr="000751A8">
          <w:rPr>
            <w:rStyle w:val="Hyperlink"/>
            <w:rFonts w:hint="eastAsia"/>
            <w:rtl/>
          </w:rPr>
          <w:t>ی</w:t>
        </w:r>
        <w:r w:rsidR="000751A8" w:rsidRPr="00F358CF">
          <w:rPr>
            <w:rStyle w:val="Hyperlink"/>
            <w:rFonts w:hint="eastAsia"/>
            <w:rtl/>
          </w:rPr>
          <w:t>انه‌</w:t>
        </w:r>
        <w:r w:rsidR="000751A8" w:rsidRPr="000751A8">
          <w:rPr>
            <w:rStyle w:val="Hyperlink"/>
            <w:rFonts w:hint="eastAsia"/>
            <w:rtl/>
          </w:rPr>
          <w:t>ی</w:t>
        </w:r>
        <w:r w:rsidR="000751A8" w:rsidRPr="00F358CF">
          <w:rPr>
            <w:rStyle w:val="Hyperlink"/>
            <w:rtl/>
          </w:rPr>
          <w:t xml:space="preserve"> </w:t>
        </w:r>
        <w:r w:rsidR="000751A8" w:rsidRPr="00F358CF">
          <w:rPr>
            <w:rStyle w:val="Hyperlink"/>
            <w:rFonts w:hint="eastAsia"/>
            <w:rtl/>
          </w:rPr>
          <w:t>زن</w:t>
        </w:r>
        <w:r w:rsidR="000751A8" w:rsidRPr="00F358CF">
          <w:rPr>
            <w:rStyle w:val="Hyperlink"/>
            <w:rtl/>
          </w:rPr>
          <w:t>]</w:t>
        </w:r>
        <w:r w:rsidR="000751A8" w:rsidRPr="00F358CF">
          <w:rPr>
            <w:rStyle w:val="Hyperlink"/>
            <w:rFonts w:hint="eastAsia"/>
            <w:rtl/>
          </w:rPr>
          <w:t>؛</w:t>
        </w:r>
        <w:r w:rsidR="000751A8" w:rsidRPr="00F358CF">
          <w:rPr>
            <w:rStyle w:val="Hyperlink"/>
            <w:rtl/>
          </w:rPr>
          <w:t xml:space="preserve"> </w:t>
        </w:r>
        <w:r w:rsidR="000751A8" w:rsidRPr="00F358CF">
          <w:rPr>
            <w:rStyle w:val="Hyperlink"/>
            <w:rFonts w:hint="eastAsia"/>
            <w:rtl/>
          </w:rPr>
          <w:t>نفاس</w:t>
        </w:r>
        <w:r w:rsidR="000751A8" w:rsidRPr="00F358CF">
          <w:rPr>
            <w:rStyle w:val="Hyperlink"/>
            <w:rtl/>
          </w:rPr>
          <w:t xml:space="preserve"> [</w:t>
        </w:r>
        <w:r w:rsidR="000751A8" w:rsidRPr="00F358CF">
          <w:rPr>
            <w:rStyle w:val="Hyperlink"/>
            <w:rFonts w:hint="eastAsia"/>
            <w:rtl/>
          </w:rPr>
          <w:t>خون</w:t>
        </w:r>
        <w:r w:rsidR="000751A8" w:rsidRPr="000751A8">
          <w:rPr>
            <w:rStyle w:val="Hyperlink"/>
            <w:rFonts w:hint="eastAsia"/>
            <w:rtl/>
          </w:rPr>
          <w:t>ی</w:t>
        </w:r>
        <w:r w:rsidR="000751A8" w:rsidRPr="00F358CF">
          <w:rPr>
            <w:rStyle w:val="Hyperlink"/>
            <w:rtl/>
          </w:rPr>
          <w:t xml:space="preserve"> </w:t>
        </w:r>
        <w:r w:rsidR="000751A8" w:rsidRPr="00F358CF">
          <w:rPr>
            <w:rStyle w:val="Hyperlink"/>
            <w:rFonts w:hint="eastAsia"/>
            <w:rtl/>
          </w:rPr>
          <w:t>که</w:t>
        </w:r>
        <w:r w:rsidR="000751A8" w:rsidRPr="00F358CF">
          <w:rPr>
            <w:rStyle w:val="Hyperlink"/>
            <w:rtl/>
          </w:rPr>
          <w:t xml:space="preserve"> </w:t>
        </w:r>
        <w:r w:rsidR="000751A8" w:rsidRPr="00F358CF">
          <w:rPr>
            <w:rStyle w:val="Hyperlink"/>
            <w:rFonts w:hint="eastAsia"/>
            <w:rtl/>
          </w:rPr>
          <w:t>پس</w:t>
        </w:r>
        <w:r w:rsidR="000751A8" w:rsidRPr="00F358CF">
          <w:rPr>
            <w:rStyle w:val="Hyperlink"/>
            <w:rtl/>
          </w:rPr>
          <w:t xml:space="preserve"> </w:t>
        </w:r>
        <w:r w:rsidR="000751A8" w:rsidRPr="00F358CF">
          <w:rPr>
            <w:rStyle w:val="Hyperlink"/>
            <w:rFonts w:hint="eastAsia"/>
            <w:rtl/>
          </w:rPr>
          <w:t>از</w:t>
        </w:r>
        <w:r w:rsidR="000751A8" w:rsidRPr="00F358CF">
          <w:rPr>
            <w:rStyle w:val="Hyperlink"/>
            <w:rtl/>
          </w:rPr>
          <w:t xml:space="preserve"> </w:t>
        </w:r>
        <w:r w:rsidR="000751A8" w:rsidRPr="00F358CF">
          <w:rPr>
            <w:rStyle w:val="Hyperlink"/>
            <w:rFonts w:hint="eastAsia"/>
            <w:rtl/>
          </w:rPr>
          <w:t>تولّد</w:t>
        </w:r>
        <w:r w:rsidR="000751A8" w:rsidRPr="00F358CF">
          <w:rPr>
            <w:rStyle w:val="Hyperlink"/>
            <w:rtl/>
          </w:rPr>
          <w:t xml:space="preserve"> </w:t>
        </w:r>
        <w:r w:rsidR="000751A8" w:rsidRPr="00F358CF">
          <w:rPr>
            <w:rStyle w:val="Hyperlink"/>
            <w:rFonts w:hint="eastAsia"/>
            <w:rtl/>
          </w:rPr>
          <w:t>فرزند</w:t>
        </w:r>
        <w:r w:rsidR="000751A8" w:rsidRPr="00F358CF">
          <w:rPr>
            <w:rStyle w:val="Hyperlink"/>
            <w:rtl/>
          </w:rPr>
          <w:t xml:space="preserve"> </w:t>
        </w:r>
        <w:r w:rsidR="000751A8" w:rsidRPr="00F358CF">
          <w:rPr>
            <w:rStyle w:val="Hyperlink"/>
            <w:rFonts w:hint="eastAsia"/>
            <w:rtl/>
          </w:rPr>
          <w:t>جار</w:t>
        </w:r>
        <w:r w:rsidR="000751A8" w:rsidRPr="000751A8">
          <w:rPr>
            <w:rStyle w:val="Hyperlink"/>
            <w:rFonts w:hint="eastAsia"/>
            <w:rtl/>
          </w:rPr>
          <w:t>ی</w:t>
        </w:r>
        <w:r w:rsidR="000751A8" w:rsidRPr="00F358CF">
          <w:rPr>
            <w:rStyle w:val="Hyperlink"/>
            <w:rtl/>
          </w:rPr>
          <w:t xml:space="preserve"> </w:t>
        </w:r>
        <w:r w:rsidR="000751A8" w:rsidRPr="00F358CF">
          <w:rPr>
            <w:rStyle w:val="Hyperlink"/>
            <w:rFonts w:hint="eastAsia"/>
            <w:rtl/>
          </w:rPr>
          <w:t>م</w:t>
        </w:r>
        <w:r w:rsidR="000751A8" w:rsidRPr="000751A8">
          <w:rPr>
            <w:rStyle w:val="Hyperlink"/>
            <w:rFonts w:hint="eastAsia"/>
            <w:rtl/>
          </w:rPr>
          <w:t>ی</w:t>
        </w:r>
        <w:r w:rsidR="000751A8" w:rsidRPr="00F358CF">
          <w:rPr>
            <w:rStyle w:val="Hyperlink"/>
            <w:rFonts w:hint="eastAsia"/>
            <w:rtl/>
          </w:rPr>
          <w:t>‌شود</w:t>
        </w:r>
        <w:r w:rsidR="000751A8" w:rsidRPr="00F358CF">
          <w:rPr>
            <w:rStyle w:val="Hyperlink"/>
            <w:rtl/>
          </w:rPr>
          <w:t>]</w:t>
        </w:r>
        <w:r w:rsidR="000751A8" w:rsidRPr="00F358CF">
          <w:rPr>
            <w:rStyle w:val="Hyperlink"/>
            <w:rFonts w:hint="eastAsia"/>
            <w:rtl/>
          </w:rPr>
          <w:t>؛</w:t>
        </w:r>
        <w:r w:rsidR="000751A8" w:rsidRPr="00F358CF">
          <w:rPr>
            <w:rStyle w:val="Hyperlink"/>
            <w:rtl/>
          </w:rPr>
          <w:t xml:space="preserve"> </w:t>
        </w:r>
        <w:r w:rsidR="000751A8" w:rsidRPr="00F358CF">
          <w:rPr>
            <w:rStyle w:val="Hyperlink"/>
            <w:rFonts w:hint="eastAsia"/>
            <w:rtl/>
          </w:rPr>
          <w:t>و</w:t>
        </w:r>
        <w:r w:rsidR="000751A8" w:rsidRPr="00F358CF">
          <w:rPr>
            <w:rStyle w:val="Hyperlink"/>
            <w:rtl/>
          </w:rPr>
          <w:t xml:space="preserve"> </w:t>
        </w:r>
        <w:r w:rsidR="000751A8" w:rsidRPr="00F358CF">
          <w:rPr>
            <w:rStyle w:val="Hyperlink"/>
            <w:rFonts w:hint="eastAsia"/>
            <w:rtl/>
          </w:rPr>
          <w:t>اِستحاضه</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802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90</w:t>
        </w:r>
        <w:r w:rsidR="000751A8">
          <w:rPr>
            <w:webHidden/>
            <w:rtl/>
          </w:rPr>
          <w:fldChar w:fldCharType="end"/>
        </w:r>
      </w:hyperlink>
    </w:p>
    <w:p w:rsidR="000751A8" w:rsidRDefault="00513D35">
      <w:pPr>
        <w:pStyle w:val="TOC1"/>
        <w:tabs>
          <w:tab w:val="right" w:leader="dot" w:pos="7078"/>
        </w:tabs>
        <w:rPr>
          <w:rFonts w:asciiTheme="minorHAnsi" w:eastAsiaTheme="minorEastAsia" w:hAnsiTheme="minorHAnsi" w:cstheme="minorBidi"/>
          <w:bCs w:val="0"/>
          <w:sz w:val="22"/>
          <w:szCs w:val="22"/>
          <w:rtl/>
          <w:lang w:bidi="ar-SA"/>
        </w:rPr>
      </w:pPr>
      <w:hyperlink w:anchor="_Toc440375803" w:history="1">
        <w:r w:rsidR="000751A8" w:rsidRPr="00F358CF">
          <w:rPr>
            <w:rStyle w:val="Hyperlink"/>
            <w:rFonts w:hint="eastAsia"/>
            <w:rtl/>
          </w:rPr>
          <w:t>باب</w:t>
        </w:r>
        <w:r w:rsidR="000751A8" w:rsidRPr="00F358CF">
          <w:rPr>
            <w:rStyle w:val="Hyperlink"/>
            <w:rtl/>
          </w:rPr>
          <w:t xml:space="preserve">: </w:t>
        </w:r>
        <w:r w:rsidR="000751A8" w:rsidRPr="00F358CF">
          <w:rPr>
            <w:rStyle w:val="Hyperlink"/>
            <w:rFonts w:hint="eastAsia"/>
            <w:rtl/>
          </w:rPr>
          <w:t>نجاست‌ها</w:t>
        </w:r>
        <w:r w:rsidR="000751A8" w:rsidRPr="00F358CF">
          <w:rPr>
            <w:rStyle w:val="Hyperlink"/>
            <w:rtl/>
          </w:rPr>
          <w:t xml:space="preserve"> </w:t>
        </w:r>
        <w:r w:rsidR="000751A8" w:rsidRPr="00F358CF">
          <w:rPr>
            <w:rStyle w:val="Hyperlink"/>
            <w:rFonts w:hint="eastAsia"/>
            <w:rtl/>
          </w:rPr>
          <w:t>و</w:t>
        </w:r>
        <w:r w:rsidR="000751A8" w:rsidRPr="00F358CF">
          <w:rPr>
            <w:rStyle w:val="Hyperlink"/>
            <w:rtl/>
          </w:rPr>
          <w:t xml:space="preserve"> </w:t>
        </w:r>
        <w:r w:rsidR="000751A8" w:rsidRPr="00F358CF">
          <w:rPr>
            <w:rStyle w:val="Hyperlink"/>
            <w:rFonts w:hint="eastAsia"/>
            <w:rtl/>
          </w:rPr>
          <w:t>ناپاک</w:t>
        </w:r>
        <w:r w:rsidR="000751A8">
          <w:rPr>
            <w:rStyle w:val="Hyperlink"/>
            <w:rFonts w:hint="eastAsia"/>
            <w:rtl/>
          </w:rPr>
          <w:t>ی</w:t>
        </w:r>
        <w:r w:rsidR="000751A8" w:rsidRPr="00F358CF">
          <w:rPr>
            <w:rStyle w:val="Hyperlink"/>
            <w:rFonts w:hint="eastAsia"/>
            <w:rtl/>
          </w:rPr>
          <w:t>‌ها</w:t>
        </w:r>
        <w:r w:rsidR="000751A8" w:rsidRPr="00F358CF">
          <w:rPr>
            <w:rStyle w:val="Hyperlink"/>
            <w:rtl/>
          </w:rPr>
          <w:t xml:space="preserve"> </w:t>
        </w:r>
        <w:r w:rsidR="000751A8" w:rsidRPr="00F358CF">
          <w:rPr>
            <w:rStyle w:val="Hyperlink"/>
            <w:rFonts w:hint="eastAsia"/>
            <w:rtl/>
          </w:rPr>
          <w:t>و</w:t>
        </w:r>
        <w:r w:rsidR="000751A8" w:rsidRPr="00F358CF">
          <w:rPr>
            <w:rStyle w:val="Hyperlink"/>
            <w:rtl/>
          </w:rPr>
          <w:t xml:space="preserve"> </w:t>
        </w:r>
        <w:r w:rsidR="000751A8" w:rsidRPr="00F358CF">
          <w:rPr>
            <w:rStyle w:val="Hyperlink"/>
            <w:rFonts w:hint="eastAsia"/>
            <w:rtl/>
          </w:rPr>
          <w:t>پاکساز</w:t>
        </w:r>
        <w:r w:rsidR="000751A8">
          <w:rPr>
            <w:rStyle w:val="Hyperlink"/>
            <w:rFonts w:hint="eastAsia"/>
            <w:rtl/>
          </w:rPr>
          <w:t>ی</w:t>
        </w:r>
        <w:r w:rsidR="000751A8" w:rsidRPr="00F358CF">
          <w:rPr>
            <w:rStyle w:val="Hyperlink"/>
            <w:rtl/>
          </w:rPr>
          <w:t xml:space="preserve"> </w:t>
        </w:r>
        <w:r w:rsidR="000751A8" w:rsidRPr="00F358CF">
          <w:rPr>
            <w:rStyle w:val="Hyperlink"/>
            <w:rFonts w:hint="eastAsia"/>
            <w:rtl/>
          </w:rPr>
          <w:t>آن‌ها</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803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99</w:t>
        </w:r>
        <w:r w:rsidR="000751A8">
          <w:rPr>
            <w:webHidden/>
            <w:rtl/>
          </w:rPr>
          <w:fldChar w:fldCharType="end"/>
        </w:r>
      </w:hyperlink>
    </w:p>
    <w:p w:rsidR="000751A8" w:rsidRDefault="00513D35">
      <w:pPr>
        <w:pStyle w:val="TOC2"/>
        <w:tabs>
          <w:tab w:val="right" w:leader="dot" w:pos="7078"/>
        </w:tabs>
        <w:rPr>
          <w:rFonts w:asciiTheme="minorHAnsi" w:eastAsiaTheme="minorEastAsia" w:hAnsiTheme="minorHAnsi" w:cstheme="minorBidi"/>
          <w:bCs w:val="0"/>
          <w:w w:val="100"/>
          <w:sz w:val="22"/>
          <w:szCs w:val="22"/>
          <w:rtl/>
          <w:lang w:bidi="ar-SA"/>
        </w:rPr>
      </w:pPr>
      <w:hyperlink w:anchor="_Toc440375804" w:history="1">
        <w:r w:rsidR="000751A8" w:rsidRPr="00F358CF">
          <w:rPr>
            <w:rStyle w:val="Hyperlink"/>
            <w:rFonts w:hint="eastAsia"/>
            <w:rtl/>
          </w:rPr>
          <w:t>بابُ</w:t>
        </w:r>
        <w:r w:rsidR="000751A8" w:rsidRPr="00F358CF">
          <w:rPr>
            <w:rStyle w:val="Hyperlink"/>
            <w:rtl/>
          </w:rPr>
          <w:t xml:space="preserve"> </w:t>
        </w:r>
        <w:r w:rsidR="000751A8" w:rsidRPr="00F358CF">
          <w:rPr>
            <w:rStyle w:val="Hyperlink"/>
            <w:rFonts w:hint="eastAsia"/>
            <w:rtl/>
          </w:rPr>
          <w:t>الاَنجَاسِ</w:t>
        </w:r>
        <w:r w:rsidR="000751A8" w:rsidRPr="00F358CF">
          <w:rPr>
            <w:rStyle w:val="Hyperlink"/>
            <w:rtl/>
          </w:rPr>
          <w:t xml:space="preserve"> </w:t>
        </w:r>
        <w:r w:rsidR="000751A8" w:rsidRPr="00F358CF">
          <w:rPr>
            <w:rStyle w:val="Hyperlink"/>
            <w:rFonts w:hint="eastAsia"/>
            <w:rtl/>
          </w:rPr>
          <w:t>وَالطَّهَارَةُ</w:t>
        </w:r>
        <w:r w:rsidR="000751A8" w:rsidRPr="00F358CF">
          <w:rPr>
            <w:rStyle w:val="Hyperlink"/>
            <w:rtl/>
          </w:rPr>
          <w:t xml:space="preserve"> </w:t>
        </w:r>
        <w:r w:rsidR="000751A8" w:rsidRPr="00F358CF">
          <w:rPr>
            <w:rStyle w:val="Hyperlink"/>
            <w:rFonts w:hint="eastAsia"/>
            <w:rtl/>
          </w:rPr>
          <w:t>عَنهَا</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804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100</w:t>
        </w:r>
        <w:r w:rsidR="000751A8">
          <w:rPr>
            <w:webHidden/>
            <w:rtl/>
          </w:rPr>
          <w:fldChar w:fldCharType="end"/>
        </w:r>
      </w:hyperlink>
    </w:p>
    <w:p w:rsidR="000751A8" w:rsidRDefault="00513D35">
      <w:pPr>
        <w:pStyle w:val="TOC2"/>
        <w:tabs>
          <w:tab w:val="right" w:leader="dot" w:pos="7078"/>
        </w:tabs>
        <w:rPr>
          <w:rFonts w:asciiTheme="minorHAnsi" w:eastAsiaTheme="minorEastAsia" w:hAnsiTheme="minorHAnsi" w:cstheme="minorBidi"/>
          <w:bCs w:val="0"/>
          <w:w w:val="100"/>
          <w:sz w:val="22"/>
          <w:szCs w:val="22"/>
          <w:rtl/>
          <w:lang w:bidi="ar-SA"/>
        </w:rPr>
      </w:pPr>
      <w:hyperlink w:anchor="_Toc440375805" w:history="1">
        <w:r w:rsidR="000751A8" w:rsidRPr="00F358CF">
          <w:rPr>
            <w:rStyle w:val="Hyperlink"/>
            <w:rFonts w:hint="eastAsia"/>
            <w:rtl/>
          </w:rPr>
          <w:t>باب</w:t>
        </w:r>
        <w:r w:rsidR="000751A8" w:rsidRPr="00F358CF">
          <w:rPr>
            <w:rStyle w:val="Hyperlink"/>
            <w:rtl/>
          </w:rPr>
          <w:t xml:space="preserve">: </w:t>
        </w:r>
        <w:r w:rsidR="000751A8" w:rsidRPr="00F358CF">
          <w:rPr>
            <w:rStyle w:val="Hyperlink"/>
            <w:rFonts w:hint="eastAsia"/>
            <w:rtl/>
          </w:rPr>
          <w:t>نجاست‌ها</w:t>
        </w:r>
        <w:r w:rsidR="000751A8" w:rsidRPr="00F358CF">
          <w:rPr>
            <w:rStyle w:val="Hyperlink"/>
            <w:rtl/>
          </w:rPr>
          <w:t xml:space="preserve"> </w:t>
        </w:r>
        <w:r w:rsidR="000751A8" w:rsidRPr="00F358CF">
          <w:rPr>
            <w:rStyle w:val="Hyperlink"/>
            <w:rFonts w:hint="eastAsia"/>
            <w:rtl/>
          </w:rPr>
          <w:t>و</w:t>
        </w:r>
        <w:r w:rsidR="000751A8" w:rsidRPr="00F358CF">
          <w:rPr>
            <w:rStyle w:val="Hyperlink"/>
            <w:rtl/>
          </w:rPr>
          <w:t xml:space="preserve"> </w:t>
        </w:r>
        <w:r w:rsidR="000751A8" w:rsidRPr="00F358CF">
          <w:rPr>
            <w:rStyle w:val="Hyperlink"/>
            <w:rFonts w:hint="eastAsia"/>
            <w:rtl/>
          </w:rPr>
          <w:t>ناپاک</w:t>
        </w:r>
        <w:r w:rsidR="000751A8" w:rsidRPr="000751A8">
          <w:rPr>
            <w:rStyle w:val="Hyperlink"/>
            <w:rFonts w:hint="eastAsia"/>
            <w:rtl/>
          </w:rPr>
          <w:t>ی</w:t>
        </w:r>
        <w:r w:rsidR="000751A8" w:rsidRPr="00F358CF">
          <w:rPr>
            <w:rStyle w:val="Hyperlink"/>
            <w:rFonts w:hint="eastAsia"/>
            <w:rtl/>
          </w:rPr>
          <w:t>‌ها</w:t>
        </w:r>
        <w:r w:rsidR="000751A8" w:rsidRPr="00F358CF">
          <w:rPr>
            <w:rStyle w:val="Hyperlink"/>
            <w:rtl/>
          </w:rPr>
          <w:t xml:space="preserve"> </w:t>
        </w:r>
        <w:r w:rsidR="000751A8" w:rsidRPr="00F358CF">
          <w:rPr>
            <w:rStyle w:val="Hyperlink"/>
            <w:rFonts w:hint="eastAsia"/>
            <w:rtl/>
          </w:rPr>
          <w:t>و</w:t>
        </w:r>
        <w:r w:rsidR="000751A8" w:rsidRPr="00F358CF">
          <w:rPr>
            <w:rStyle w:val="Hyperlink"/>
            <w:rtl/>
          </w:rPr>
          <w:t xml:space="preserve"> </w:t>
        </w:r>
        <w:r w:rsidR="000751A8" w:rsidRPr="00F358CF">
          <w:rPr>
            <w:rStyle w:val="Hyperlink"/>
            <w:rFonts w:hint="eastAsia"/>
            <w:rtl/>
          </w:rPr>
          <w:t>پاکساز</w:t>
        </w:r>
        <w:r w:rsidR="000751A8" w:rsidRPr="000751A8">
          <w:rPr>
            <w:rStyle w:val="Hyperlink"/>
            <w:rFonts w:hint="eastAsia"/>
            <w:rtl/>
          </w:rPr>
          <w:t>ی</w:t>
        </w:r>
        <w:r w:rsidR="000751A8" w:rsidRPr="00F358CF">
          <w:rPr>
            <w:rStyle w:val="Hyperlink"/>
            <w:rtl/>
          </w:rPr>
          <w:t xml:space="preserve"> </w:t>
        </w:r>
        <w:r w:rsidR="000751A8" w:rsidRPr="00F358CF">
          <w:rPr>
            <w:rStyle w:val="Hyperlink"/>
            <w:rFonts w:hint="eastAsia"/>
            <w:rtl/>
          </w:rPr>
          <w:t>آن‌ها</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805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101</w:t>
        </w:r>
        <w:r w:rsidR="000751A8">
          <w:rPr>
            <w:webHidden/>
            <w:rtl/>
          </w:rPr>
          <w:fldChar w:fldCharType="end"/>
        </w:r>
      </w:hyperlink>
    </w:p>
    <w:p w:rsidR="000751A8" w:rsidRDefault="00513D35">
      <w:pPr>
        <w:pStyle w:val="TOC3"/>
        <w:tabs>
          <w:tab w:val="right" w:leader="dot" w:pos="7078"/>
        </w:tabs>
        <w:rPr>
          <w:rFonts w:asciiTheme="minorHAnsi" w:eastAsiaTheme="minorEastAsia" w:hAnsiTheme="minorHAnsi" w:cstheme="minorBidi"/>
          <w:sz w:val="22"/>
          <w:szCs w:val="22"/>
          <w:rtl/>
          <w:lang w:bidi="ar-SA"/>
        </w:rPr>
      </w:pPr>
      <w:hyperlink w:anchor="_Toc440375806" w:history="1">
        <w:r w:rsidR="000751A8" w:rsidRPr="00F358CF">
          <w:rPr>
            <w:rStyle w:val="Hyperlink"/>
            <w:rFonts w:hint="eastAsia"/>
            <w:rtl/>
          </w:rPr>
          <w:t>فصل</w:t>
        </w:r>
        <w:r w:rsidR="000751A8" w:rsidRPr="00F358CF">
          <w:rPr>
            <w:rStyle w:val="Hyperlink"/>
            <w:rtl/>
          </w:rPr>
          <w:t>: [</w:t>
        </w:r>
        <w:r w:rsidR="000751A8" w:rsidRPr="00F358CF">
          <w:rPr>
            <w:rStyle w:val="Hyperlink"/>
            <w:rFonts w:hint="eastAsia"/>
            <w:rtl/>
          </w:rPr>
          <w:t>پوست</w:t>
        </w:r>
        <w:r w:rsidR="000751A8" w:rsidRPr="00F358CF">
          <w:rPr>
            <w:rStyle w:val="Hyperlink"/>
            <w:rtl/>
          </w:rPr>
          <w:t xml:space="preserve"> </w:t>
        </w:r>
        <w:r w:rsidR="000751A8" w:rsidRPr="00F358CF">
          <w:rPr>
            <w:rStyle w:val="Hyperlink"/>
            <w:rFonts w:hint="eastAsia"/>
            <w:rtl/>
          </w:rPr>
          <w:t>ح</w:t>
        </w:r>
        <w:r w:rsidR="000751A8">
          <w:rPr>
            <w:rStyle w:val="Hyperlink"/>
            <w:rFonts w:hint="eastAsia"/>
            <w:rtl/>
          </w:rPr>
          <w:t>ی</w:t>
        </w:r>
        <w:r w:rsidR="000751A8" w:rsidRPr="00F358CF">
          <w:rPr>
            <w:rStyle w:val="Hyperlink"/>
            <w:rFonts w:hint="eastAsia"/>
            <w:rtl/>
          </w:rPr>
          <w:t>وان</w:t>
        </w:r>
        <w:r w:rsidR="000751A8" w:rsidRPr="00F358CF">
          <w:rPr>
            <w:rStyle w:val="Hyperlink"/>
            <w:rtl/>
          </w:rPr>
          <w:t xml:space="preserve"> </w:t>
        </w:r>
        <w:r w:rsidR="000751A8" w:rsidRPr="00F358CF">
          <w:rPr>
            <w:rStyle w:val="Hyperlink"/>
            <w:rFonts w:hint="eastAsia"/>
            <w:rtl/>
          </w:rPr>
          <w:t>مردار،</w:t>
        </w:r>
        <w:r w:rsidR="000751A8" w:rsidRPr="00F358CF">
          <w:rPr>
            <w:rStyle w:val="Hyperlink"/>
            <w:rtl/>
          </w:rPr>
          <w:t xml:space="preserve"> (</w:t>
        </w:r>
        <w:r w:rsidR="000751A8" w:rsidRPr="00F358CF">
          <w:rPr>
            <w:rStyle w:val="Hyperlink"/>
            <w:rFonts w:hint="eastAsia"/>
            <w:rtl/>
          </w:rPr>
          <w:t>با</w:t>
        </w:r>
        <w:r w:rsidR="000751A8" w:rsidRPr="00F358CF">
          <w:rPr>
            <w:rStyle w:val="Hyperlink"/>
            <w:rtl/>
          </w:rPr>
          <w:t xml:space="preserve"> </w:t>
        </w:r>
        <w:r w:rsidR="000751A8" w:rsidRPr="00F358CF">
          <w:rPr>
            <w:rStyle w:val="Hyperlink"/>
            <w:rFonts w:hint="eastAsia"/>
            <w:rtl/>
          </w:rPr>
          <w:t>دباغت</w:t>
        </w:r>
        <w:r w:rsidR="000751A8" w:rsidRPr="00F358CF">
          <w:rPr>
            <w:rStyle w:val="Hyperlink"/>
            <w:rtl/>
          </w:rPr>
          <w:t xml:space="preserve"> </w:t>
        </w:r>
        <w:r w:rsidR="000751A8" w:rsidRPr="00F358CF">
          <w:rPr>
            <w:rStyle w:val="Hyperlink"/>
            <w:rFonts w:hint="eastAsia"/>
            <w:rtl/>
          </w:rPr>
          <w:t>و</w:t>
        </w:r>
        <w:r w:rsidR="000751A8" w:rsidRPr="00F358CF">
          <w:rPr>
            <w:rStyle w:val="Hyperlink"/>
            <w:rtl/>
          </w:rPr>
          <w:t xml:space="preserve"> </w:t>
        </w:r>
        <w:r w:rsidR="000751A8" w:rsidRPr="00F358CF">
          <w:rPr>
            <w:rStyle w:val="Hyperlink"/>
            <w:rFonts w:hint="eastAsia"/>
            <w:rtl/>
          </w:rPr>
          <w:t>پوست</w:t>
        </w:r>
        <w:r w:rsidR="000751A8" w:rsidRPr="00F358CF">
          <w:rPr>
            <w:rStyle w:val="Hyperlink"/>
            <w:rtl/>
          </w:rPr>
          <w:t xml:space="preserve"> </w:t>
        </w:r>
        <w:r w:rsidR="000751A8" w:rsidRPr="00F358CF">
          <w:rPr>
            <w:rStyle w:val="Hyperlink"/>
            <w:rFonts w:hint="eastAsia"/>
            <w:rtl/>
          </w:rPr>
          <w:t>پ</w:t>
        </w:r>
        <w:r w:rsidR="000751A8">
          <w:rPr>
            <w:rStyle w:val="Hyperlink"/>
            <w:rFonts w:hint="eastAsia"/>
            <w:rtl/>
          </w:rPr>
          <w:t>ی</w:t>
        </w:r>
        <w:r w:rsidR="000751A8" w:rsidRPr="00F358CF">
          <w:rPr>
            <w:rStyle w:val="Hyperlink"/>
            <w:rFonts w:hint="eastAsia"/>
            <w:rtl/>
          </w:rPr>
          <w:t>را</w:t>
        </w:r>
        <w:r w:rsidR="000751A8">
          <w:rPr>
            <w:rStyle w:val="Hyperlink"/>
            <w:rFonts w:hint="eastAsia"/>
            <w:rtl/>
          </w:rPr>
          <w:t>یی</w:t>
        </w:r>
        <w:r w:rsidR="000751A8" w:rsidRPr="00F358CF">
          <w:rPr>
            <w:rStyle w:val="Hyperlink"/>
            <w:rtl/>
          </w:rPr>
          <w:t xml:space="preserve">) </w:t>
        </w:r>
        <w:r w:rsidR="000751A8" w:rsidRPr="00F358CF">
          <w:rPr>
            <w:rStyle w:val="Hyperlink"/>
            <w:rFonts w:hint="eastAsia"/>
            <w:rtl/>
          </w:rPr>
          <w:t>پاک</w:t>
        </w:r>
        <w:r w:rsidR="000751A8" w:rsidRPr="00F358CF">
          <w:rPr>
            <w:rStyle w:val="Hyperlink"/>
            <w:rtl/>
          </w:rPr>
          <w:t xml:space="preserve"> </w:t>
        </w:r>
        <w:r w:rsidR="000751A8" w:rsidRPr="00F358CF">
          <w:rPr>
            <w:rStyle w:val="Hyperlink"/>
            <w:rFonts w:hint="eastAsia"/>
            <w:rtl/>
          </w:rPr>
          <w:t>م</w:t>
        </w:r>
        <w:r w:rsidR="000751A8">
          <w:rPr>
            <w:rStyle w:val="Hyperlink"/>
            <w:rFonts w:hint="eastAsia"/>
            <w:rtl/>
          </w:rPr>
          <w:t>ی</w:t>
        </w:r>
        <w:r w:rsidR="000751A8" w:rsidRPr="00F358CF">
          <w:rPr>
            <w:rStyle w:val="Hyperlink"/>
            <w:rFonts w:hint="eastAsia"/>
            <w:rtl/>
          </w:rPr>
          <w:t>‌گردد</w:t>
        </w:r>
        <w:r w:rsidR="000751A8" w:rsidRPr="00F358CF">
          <w:rPr>
            <w:rStyle w:val="Hyperlink"/>
            <w:rtl/>
          </w:rPr>
          <w:t>]</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806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106</w:t>
        </w:r>
        <w:r w:rsidR="000751A8">
          <w:rPr>
            <w:webHidden/>
            <w:rtl/>
          </w:rPr>
          <w:fldChar w:fldCharType="end"/>
        </w:r>
      </w:hyperlink>
    </w:p>
    <w:p w:rsidR="000751A8" w:rsidRDefault="00513D35">
      <w:pPr>
        <w:pStyle w:val="TOC1"/>
        <w:tabs>
          <w:tab w:val="right" w:leader="dot" w:pos="7078"/>
        </w:tabs>
        <w:rPr>
          <w:rFonts w:asciiTheme="minorHAnsi" w:eastAsiaTheme="minorEastAsia" w:hAnsiTheme="minorHAnsi" w:cstheme="minorBidi"/>
          <w:bCs w:val="0"/>
          <w:sz w:val="22"/>
          <w:szCs w:val="22"/>
          <w:rtl/>
          <w:lang w:bidi="ar-SA"/>
        </w:rPr>
      </w:pPr>
      <w:hyperlink w:anchor="_Toc440375807" w:history="1">
        <w:r w:rsidR="000751A8" w:rsidRPr="00F358CF">
          <w:rPr>
            <w:rStyle w:val="Hyperlink"/>
            <w:rFonts w:hint="eastAsia"/>
            <w:rtl/>
          </w:rPr>
          <w:t>کتاب</w:t>
        </w:r>
        <w:r w:rsidR="000751A8" w:rsidRPr="00F358CF">
          <w:rPr>
            <w:rStyle w:val="Hyperlink"/>
            <w:rtl/>
          </w:rPr>
          <w:t xml:space="preserve"> </w:t>
        </w:r>
        <w:r w:rsidR="000751A8" w:rsidRPr="00F358CF">
          <w:rPr>
            <w:rStyle w:val="Hyperlink"/>
            <w:rFonts w:hint="eastAsia"/>
            <w:rtl/>
          </w:rPr>
          <w:t>نماز</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807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109</w:t>
        </w:r>
        <w:r w:rsidR="000751A8">
          <w:rPr>
            <w:webHidden/>
            <w:rtl/>
          </w:rPr>
          <w:fldChar w:fldCharType="end"/>
        </w:r>
      </w:hyperlink>
    </w:p>
    <w:p w:rsidR="000751A8" w:rsidRDefault="00513D35">
      <w:pPr>
        <w:pStyle w:val="TOC2"/>
        <w:tabs>
          <w:tab w:val="right" w:leader="dot" w:pos="7078"/>
        </w:tabs>
        <w:rPr>
          <w:rFonts w:asciiTheme="minorHAnsi" w:eastAsiaTheme="minorEastAsia" w:hAnsiTheme="minorHAnsi" w:cstheme="minorBidi"/>
          <w:bCs w:val="0"/>
          <w:w w:val="100"/>
          <w:sz w:val="22"/>
          <w:szCs w:val="22"/>
          <w:rtl/>
          <w:lang w:bidi="ar-SA"/>
        </w:rPr>
      </w:pPr>
      <w:hyperlink w:anchor="_Toc440375808" w:history="1">
        <w:r w:rsidR="000751A8" w:rsidRPr="00F358CF">
          <w:rPr>
            <w:rStyle w:val="Hyperlink"/>
            <w:rFonts w:hint="eastAsia"/>
            <w:rtl/>
          </w:rPr>
          <w:t>كِتَابُ</w:t>
        </w:r>
        <w:r w:rsidR="000751A8" w:rsidRPr="00F358CF">
          <w:rPr>
            <w:rStyle w:val="Hyperlink"/>
            <w:rtl/>
          </w:rPr>
          <w:t xml:space="preserve"> </w:t>
        </w:r>
        <w:r w:rsidR="000751A8" w:rsidRPr="00F358CF">
          <w:rPr>
            <w:rStyle w:val="Hyperlink"/>
            <w:rFonts w:hint="eastAsia"/>
            <w:rtl/>
          </w:rPr>
          <w:t>الصَّلاةِ</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808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110</w:t>
        </w:r>
        <w:r w:rsidR="000751A8">
          <w:rPr>
            <w:webHidden/>
            <w:rtl/>
          </w:rPr>
          <w:fldChar w:fldCharType="end"/>
        </w:r>
      </w:hyperlink>
    </w:p>
    <w:p w:rsidR="000751A8" w:rsidRDefault="00513D35">
      <w:pPr>
        <w:pStyle w:val="TOC2"/>
        <w:tabs>
          <w:tab w:val="right" w:leader="dot" w:pos="7078"/>
        </w:tabs>
        <w:rPr>
          <w:rFonts w:asciiTheme="minorHAnsi" w:eastAsiaTheme="minorEastAsia" w:hAnsiTheme="minorHAnsi" w:cstheme="minorBidi"/>
          <w:bCs w:val="0"/>
          <w:w w:val="100"/>
          <w:sz w:val="22"/>
          <w:szCs w:val="22"/>
          <w:rtl/>
          <w:lang w:bidi="ar-SA"/>
        </w:rPr>
      </w:pPr>
      <w:hyperlink w:anchor="_Toc440375809" w:history="1">
        <w:r w:rsidR="000751A8" w:rsidRPr="00F358CF">
          <w:rPr>
            <w:rStyle w:val="Hyperlink"/>
            <w:rFonts w:hint="eastAsia"/>
            <w:rtl/>
          </w:rPr>
          <w:t>کتاب</w:t>
        </w:r>
        <w:r w:rsidR="000751A8" w:rsidRPr="00F358CF">
          <w:rPr>
            <w:rStyle w:val="Hyperlink"/>
            <w:rtl/>
          </w:rPr>
          <w:t xml:space="preserve"> </w:t>
        </w:r>
        <w:r w:rsidR="000751A8" w:rsidRPr="00F358CF">
          <w:rPr>
            <w:rStyle w:val="Hyperlink"/>
            <w:rFonts w:hint="eastAsia"/>
            <w:rtl/>
          </w:rPr>
          <w:t>نماز</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809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111</w:t>
        </w:r>
        <w:r w:rsidR="000751A8">
          <w:rPr>
            <w:webHidden/>
            <w:rtl/>
          </w:rPr>
          <w:fldChar w:fldCharType="end"/>
        </w:r>
      </w:hyperlink>
    </w:p>
    <w:p w:rsidR="000751A8" w:rsidRDefault="00513D35">
      <w:pPr>
        <w:pStyle w:val="TOC3"/>
        <w:tabs>
          <w:tab w:val="right" w:leader="dot" w:pos="7078"/>
        </w:tabs>
        <w:rPr>
          <w:rFonts w:asciiTheme="minorHAnsi" w:eastAsiaTheme="minorEastAsia" w:hAnsiTheme="minorHAnsi" w:cstheme="minorBidi"/>
          <w:sz w:val="22"/>
          <w:szCs w:val="22"/>
          <w:rtl/>
          <w:lang w:bidi="ar-SA"/>
        </w:rPr>
      </w:pPr>
      <w:hyperlink w:anchor="_Toc440375810" w:history="1">
        <w:r w:rsidR="000751A8" w:rsidRPr="00F358CF">
          <w:rPr>
            <w:rStyle w:val="Hyperlink"/>
            <w:rFonts w:hint="eastAsia"/>
            <w:rtl/>
          </w:rPr>
          <w:t>فصل</w:t>
        </w:r>
        <w:r w:rsidR="000751A8" w:rsidRPr="00F358CF">
          <w:rPr>
            <w:rStyle w:val="Hyperlink"/>
            <w:rtl/>
          </w:rPr>
          <w:t>: [</w:t>
        </w:r>
        <w:r w:rsidR="000751A8" w:rsidRPr="00F358CF">
          <w:rPr>
            <w:rStyle w:val="Hyperlink"/>
            <w:rFonts w:hint="eastAsia"/>
            <w:rtl/>
          </w:rPr>
          <w:t>پ</w:t>
        </w:r>
        <w:r w:rsidR="000751A8">
          <w:rPr>
            <w:rStyle w:val="Hyperlink"/>
            <w:rFonts w:hint="eastAsia"/>
            <w:rtl/>
          </w:rPr>
          <w:t>ی</w:t>
        </w:r>
        <w:r w:rsidR="000751A8" w:rsidRPr="00F358CF">
          <w:rPr>
            <w:rStyle w:val="Hyperlink"/>
            <w:rFonts w:hint="eastAsia"/>
            <w:rtl/>
          </w:rPr>
          <w:t>رامون</w:t>
        </w:r>
        <w:r w:rsidR="000751A8" w:rsidRPr="00F358CF">
          <w:rPr>
            <w:rStyle w:val="Hyperlink"/>
            <w:rtl/>
          </w:rPr>
          <w:t xml:space="preserve"> </w:t>
        </w:r>
        <w:r w:rsidR="000751A8" w:rsidRPr="00F358CF">
          <w:rPr>
            <w:rStyle w:val="Hyperlink"/>
            <w:rFonts w:hint="eastAsia"/>
            <w:rtl/>
          </w:rPr>
          <w:t>وقت‌ها</w:t>
        </w:r>
        <w:r w:rsidR="000751A8">
          <w:rPr>
            <w:rStyle w:val="Hyperlink"/>
            <w:rFonts w:hint="eastAsia"/>
            <w:rtl/>
          </w:rPr>
          <w:t>یی</w:t>
        </w:r>
        <w:r w:rsidR="000751A8" w:rsidRPr="00F358CF">
          <w:rPr>
            <w:rStyle w:val="Hyperlink"/>
            <w:rtl/>
          </w:rPr>
          <w:t xml:space="preserve"> </w:t>
        </w:r>
        <w:r w:rsidR="000751A8" w:rsidRPr="00F358CF">
          <w:rPr>
            <w:rStyle w:val="Hyperlink"/>
            <w:rFonts w:hint="eastAsia"/>
            <w:rtl/>
          </w:rPr>
          <w:t>که</w:t>
        </w:r>
        <w:r w:rsidR="000751A8" w:rsidRPr="00F358CF">
          <w:rPr>
            <w:rStyle w:val="Hyperlink"/>
            <w:rtl/>
          </w:rPr>
          <w:t xml:space="preserve"> </w:t>
        </w:r>
        <w:r w:rsidR="000751A8" w:rsidRPr="00F358CF">
          <w:rPr>
            <w:rStyle w:val="Hyperlink"/>
            <w:rFonts w:hint="eastAsia"/>
            <w:rtl/>
          </w:rPr>
          <w:t>گزاردن</w:t>
        </w:r>
        <w:r w:rsidR="000751A8" w:rsidRPr="00F358CF">
          <w:rPr>
            <w:rStyle w:val="Hyperlink"/>
            <w:rtl/>
          </w:rPr>
          <w:t xml:space="preserve"> </w:t>
        </w:r>
        <w:r w:rsidR="000751A8" w:rsidRPr="00F358CF">
          <w:rPr>
            <w:rStyle w:val="Hyperlink"/>
            <w:rFonts w:hint="eastAsia"/>
            <w:rtl/>
          </w:rPr>
          <w:t>نماز</w:t>
        </w:r>
        <w:r w:rsidR="000751A8" w:rsidRPr="00F358CF">
          <w:rPr>
            <w:rStyle w:val="Hyperlink"/>
            <w:rtl/>
          </w:rPr>
          <w:t xml:space="preserve"> </w:t>
        </w:r>
        <w:r w:rsidR="000751A8" w:rsidRPr="00F358CF">
          <w:rPr>
            <w:rStyle w:val="Hyperlink"/>
            <w:rFonts w:hint="eastAsia"/>
            <w:rtl/>
          </w:rPr>
          <w:t>در</w:t>
        </w:r>
        <w:r w:rsidR="000751A8">
          <w:rPr>
            <w:rStyle w:val="Hyperlink"/>
            <w:rtl/>
          </w:rPr>
          <w:t xml:space="preserve"> آن‌ها </w:t>
        </w:r>
        <w:r w:rsidR="000751A8" w:rsidRPr="00F358CF">
          <w:rPr>
            <w:rStyle w:val="Hyperlink"/>
            <w:rFonts w:hint="eastAsia"/>
            <w:rtl/>
          </w:rPr>
          <w:t>مکروه</w:t>
        </w:r>
        <w:r w:rsidR="000751A8" w:rsidRPr="00F358CF">
          <w:rPr>
            <w:rStyle w:val="Hyperlink"/>
            <w:rtl/>
          </w:rPr>
          <w:t xml:space="preserve"> </w:t>
        </w:r>
        <w:r w:rsidR="000751A8" w:rsidRPr="00F358CF">
          <w:rPr>
            <w:rStyle w:val="Hyperlink"/>
            <w:rFonts w:hint="eastAsia"/>
            <w:rtl/>
          </w:rPr>
          <w:t>است</w:t>
        </w:r>
        <w:r w:rsidR="000751A8" w:rsidRPr="00F358CF">
          <w:rPr>
            <w:rStyle w:val="Hyperlink"/>
            <w:rtl/>
          </w:rPr>
          <w:t>]</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810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121</w:t>
        </w:r>
        <w:r w:rsidR="000751A8">
          <w:rPr>
            <w:webHidden/>
            <w:rtl/>
          </w:rPr>
          <w:fldChar w:fldCharType="end"/>
        </w:r>
      </w:hyperlink>
    </w:p>
    <w:p w:rsidR="000751A8" w:rsidRDefault="00513D35">
      <w:pPr>
        <w:pStyle w:val="TOC1"/>
        <w:tabs>
          <w:tab w:val="right" w:leader="dot" w:pos="7078"/>
        </w:tabs>
        <w:rPr>
          <w:rFonts w:asciiTheme="minorHAnsi" w:eastAsiaTheme="minorEastAsia" w:hAnsiTheme="minorHAnsi" w:cstheme="minorBidi"/>
          <w:bCs w:val="0"/>
          <w:sz w:val="22"/>
          <w:szCs w:val="22"/>
          <w:rtl/>
          <w:lang w:bidi="ar-SA"/>
        </w:rPr>
      </w:pPr>
      <w:hyperlink w:anchor="_Toc440375811" w:history="1">
        <w:r w:rsidR="000751A8" w:rsidRPr="00F358CF">
          <w:rPr>
            <w:rStyle w:val="Hyperlink"/>
            <w:rFonts w:hint="eastAsia"/>
            <w:rtl/>
          </w:rPr>
          <w:t>باب</w:t>
        </w:r>
        <w:r w:rsidR="000751A8" w:rsidRPr="00F358CF">
          <w:rPr>
            <w:rStyle w:val="Hyperlink"/>
            <w:rtl/>
          </w:rPr>
          <w:t xml:space="preserve">: </w:t>
        </w:r>
        <w:r w:rsidR="000751A8" w:rsidRPr="00F358CF">
          <w:rPr>
            <w:rStyle w:val="Hyperlink"/>
            <w:rFonts w:hint="eastAsia"/>
            <w:rtl/>
          </w:rPr>
          <w:t>پ</w:t>
        </w:r>
        <w:r w:rsidR="000751A8">
          <w:rPr>
            <w:rStyle w:val="Hyperlink"/>
            <w:rFonts w:hint="eastAsia"/>
            <w:rtl/>
          </w:rPr>
          <w:t>ی</w:t>
        </w:r>
        <w:r w:rsidR="000751A8" w:rsidRPr="00F358CF">
          <w:rPr>
            <w:rStyle w:val="Hyperlink"/>
            <w:rFonts w:hint="eastAsia"/>
            <w:rtl/>
          </w:rPr>
          <w:t>رامون</w:t>
        </w:r>
        <w:r w:rsidR="000751A8" w:rsidRPr="00F358CF">
          <w:rPr>
            <w:rStyle w:val="Hyperlink"/>
            <w:rtl/>
          </w:rPr>
          <w:t xml:space="preserve"> </w:t>
        </w:r>
        <w:r w:rsidR="000751A8" w:rsidRPr="00F358CF">
          <w:rPr>
            <w:rStyle w:val="Hyperlink"/>
            <w:rFonts w:hint="eastAsia"/>
            <w:rtl/>
          </w:rPr>
          <w:t>اذان</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811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127</w:t>
        </w:r>
        <w:r w:rsidR="000751A8">
          <w:rPr>
            <w:webHidden/>
            <w:rtl/>
          </w:rPr>
          <w:fldChar w:fldCharType="end"/>
        </w:r>
      </w:hyperlink>
    </w:p>
    <w:p w:rsidR="000751A8" w:rsidRDefault="00513D35">
      <w:pPr>
        <w:pStyle w:val="TOC2"/>
        <w:tabs>
          <w:tab w:val="right" w:leader="dot" w:pos="7078"/>
        </w:tabs>
        <w:rPr>
          <w:rFonts w:asciiTheme="minorHAnsi" w:eastAsiaTheme="minorEastAsia" w:hAnsiTheme="minorHAnsi" w:cstheme="minorBidi"/>
          <w:bCs w:val="0"/>
          <w:w w:val="100"/>
          <w:sz w:val="22"/>
          <w:szCs w:val="22"/>
          <w:rtl/>
          <w:lang w:bidi="ar-SA"/>
        </w:rPr>
      </w:pPr>
      <w:hyperlink w:anchor="_Toc440375812" w:history="1">
        <w:r w:rsidR="000751A8" w:rsidRPr="00F358CF">
          <w:rPr>
            <w:rStyle w:val="Hyperlink"/>
            <w:rFonts w:hint="eastAsia"/>
            <w:rtl/>
          </w:rPr>
          <w:t>بَابُ</w:t>
        </w:r>
        <w:r w:rsidR="000751A8" w:rsidRPr="00F358CF">
          <w:rPr>
            <w:rStyle w:val="Hyperlink"/>
            <w:rtl/>
          </w:rPr>
          <w:t xml:space="preserve"> </w:t>
        </w:r>
        <w:r w:rsidR="000751A8" w:rsidRPr="00F358CF">
          <w:rPr>
            <w:rStyle w:val="Hyperlink"/>
            <w:rFonts w:hint="eastAsia"/>
            <w:rtl/>
          </w:rPr>
          <w:t>الأَذَانِ</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812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128</w:t>
        </w:r>
        <w:r w:rsidR="000751A8">
          <w:rPr>
            <w:webHidden/>
            <w:rtl/>
          </w:rPr>
          <w:fldChar w:fldCharType="end"/>
        </w:r>
      </w:hyperlink>
    </w:p>
    <w:p w:rsidR="000751A8" w:rsidRDefault="00513D35">
      <w:pPr>
        <w:pStyle w:val="TOC2"/>
        <w:tabs>
          <w:tab w:val="right" w:leader="dot" w:pos="7078"/>
        </w:tabs>
        <w:rPr>
          <w:rFonts w:asciiTheme="minorHAnsi" w:eastAsiaTheme="minorEastAsia" w:hAnsiTheme="minorHAnsi" w:cstheme="minorBidi"/>
          <w:bCs w:val="0"/>
          <w:w w:val="100"/>
          <w:sz w:val="22"/>
          <w:szCs w:val="22"/>
          <w:rtl/>
          <w:lang w:bidi="ar-SA"/>
        </w:rPr>
      </w:pPr>
      <w:hyperlink w:anchor="_Toc440375813" w:history="1">
        <w:r w:rsidR="000751A8" w:rsidRPr="00F358CF">
          <w:rPr>
            <w:rStyle w:val="Hyperlink"/>
            <w:rFonts w:hint="eastAsia"/>
            <w:rtl/>
          </w:rPr>
          <w:t>باب</w:t>
        </w:r>
        <w:r w:rsidR="000751A8" w:rsidRPr="00F358CF">
          <w:rPr>
            <w:rStyle w:val="Hyperlink"/>
            <w:rtl/>
          </w:rPr>
          <w:t xml:space="preserve">: </w:t>
        </w:r>
        <w:r w:rsidR="000751A8" w:rsidRPr="00F358CF">
          <w:rPr>
            <w:rStyle w:val="Hyperlink"/>
            <w:rFonts w:hint="eastAsia"/>
            <w:rtl/>
          </w:rPr>
          <w:t>پ</w:t>
        </w:r>
        <w:r w:rsidR="000751A8" w:rsidRPr="000751A8">
          <w:rPr>
            <w:rStyle w:val="Hyperlink"/>
            <w:rFonts w:hint="eastAsia"/>
            <w:rtl/>
          </w:rPr>
          <w:t>ی</w:t>
        </w:r>
        <w:r w:rsidR="000751A8" w:rsidRPr="00F358CF">
          <w:rPr>
            <w:rStyle w:val="Hyperlink"/>
            <w:rFonts w:hint="eastAsia"/>
            <w:rtl/>
          </w:rPr>
          <w:t>رامون</w:t>
        </w:r>
        <w:r w:rsidR="000751A8" w:rsidRPr="00F358CF">
          <w:rPr>
            <w:rStyle w:val="Hyperlink"/>
            <w:rtl/>
          </w:rPr>
          <w:t xml:space="preserve"> </w:t>
        </w:r>
        <w:r w:rsidR="000751A8" w:rsidRPr="00F358CF">
          <w:rPr>
            <w:rStyle w:val="Hyperlink"/>
            <w:rFonts w:hint="eastAsia"/>
            <w:rtl/>
          </w:rPr>
          <w:t>اذان</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813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129</w:t>
        </w:r>
        <w:r w:rsidR="000751A8">
          <w:rPr>
            <w:webHidden/>
            <w:rtl/>
          </w:rPr>
          <w:fldChar w:fldCharType="end"/>
        </w:r>
      </w:hyperlink>
    </w:p>
    <w:p w:rsidR="000751A8" w:rsidRDefault="00513D35">
      <w:pPr>
        <w:pStyle w:val="TOC1"/>
        <w:tabs>
          <w:tab w:val="right" w:leader="dot" w:pos="7078"/>
        </w:tabs>
        <w:rPr>
          <w:rFonts w:asciiTheme="minorHAnsi" w:eastAsiaTheme="minorEastAsia" w:hAnsiTheme="minorHAnsi" w:cstheme="minorBidi"/>
          <w:bCs w:val="0"/>
          <w:sz w:val="22"/>
          <w:szCs w:val="22"/>
          <w:rtl/>
          <w:lang w:bidi="ar-SA"/>
        </w:rPr>
      </w:pPr>
      <w:hyperlink w:anchor="_Toc440375814" w:history="1">
        <w:r w:rsidR="000751A8" w:rsidRPr="00F358CF">
          <w:rPr>
            <w:rStyle w:val="Hyperlink"/>
            <w:rFonts w:hint="eastAsia"/>
            <w:rtl/>
          </w:rPr>
          <w:t>باب</w:t>
        </w:r>
        <w:r w:rsidR="000751A8" w:rsidRPr="00F358CF">
          <w:rPr>
            <w:rStyle w:val="Hyperlink"/>
            <w:rtl/>
          </w:rPr>
          <w:t xml:space="preserve">: </w:t>
        </w:r>
        <w:r w:rsidR="000751A8" w:rsidRPr="00F358CF">
          <w:rPr>
            <w:rStyle w:val="Hyperlink"/>
            <w:rFonts w:hint="eastAsia"/>
            <w:rtl/>
          </w:rPr>
          <w:t>پ</w:t>
        </w:r>
        <w:r w:rsidR="000751A8">
          <w:rPr>
            <w:rStyle w:val="Hyperlink"/>
            <w:rFonts w:hint="eastAsia"/>
            <w:rtl/>
          </w:rPr>
          <w:t>ی</w:t>
        </w:r>
        <w:r w:rsidR="000751A8" w:rsidRPr="00F358CF">
          <w:rPr>
            <w:rStyle w:val="Hyperlink"/>
            <w:rFonts w:hint="eastAsia"/>
            <w:rtl/>
          </w:rPr>
          <w:t>رامون</w:t>
        </w:r>
        <w:r w:rsidR="000751A8" w:rsidRPr="00F358CF">
          <w:rPr>
            <w:rStyle w:val="Hyperlink"/>
            <w:rtl/>
          </w:rPr>
          <w:t xml:space="preserve"> </w:t>
        </w:r>
        <w:r w:rsidR="000751A8" w:rsidRPr="00F358CF">
          <w:rPr>
            <w:rStyle w:val="Hyperlink"/>
            <w:rFonts w:hint="eastAsia"/>
            <w:rtl/>
          </w:rPr>
          <w:t>شرا</w:t>
        </w:r>
        <w:r w:rsidR="000751A8">
          <w:rPr>
            <w:rStyle w:val="Hyperlink"/>
            <w:rFonts w:hint="eastAsia"/>
            <w:rtl/>
          </w:rPr>
          <w:t>ی</w:t>
        </w:r>
        <w:r w:rsidR="000751A8" w:rsidRPr="00F358CF">
          <w:rPr>
            <w:rStyle w:val="Hyperlink"/>
            <w:rFonts w:hint="eastAsia"/>
            <w:rtl/>
          </w:rPr>
          <w:t>ط</w:t>
        </w:r>
        <w:r w:rsidR="000751A8" w:rsidRPr="00F358CF">
          <w:rPr>
            <w:rStyle w:val="Hyperlink"/>
            <w:rtl/>
          </w:rPr>
          <w:t xml:space="preserve"> </w:t>
        </w:r>
        <w:r w:rsidR="000751A8" w:rsidRPr="00F358CF">
          <w:rPr>
            <w:rStyle w:val="Hyperlink"/>
            <w:rFonts w:hint="eastAsia"/>
            <w:rtl/>
          </w:rPr>
          <w:t>و</w:t>
        </w:r>
        <w:r w:rsidR="000751A8" w:rsidRPr="00F358CF">
          <w:rPr>
            <w:rStyle w:val="Hyperlink"/>
            <w:rtl/>
          </w:rPr>
          <w:t xml:space="preserve"> </w:t>
        </w:r>
        <w:r w:rsidR="000751A8" w:rsidRPr="00F358CF">
          <w:rPr>
            <w:rStyle w:val="Hyperlink"/>
            <w:rFonts w:hint="eastAsia"/>
            <w:rtl/>
          </w:rPr>
          <w:t>ارکان</w:t>
        </w:r>
        <w:r w:rsidR="000751A8" w:rsidRPr="00F358CF">
          <w:rPr>
            <w:rStyle w:val="Hyperlink"/>
            <w:rtl/>
          </w:rPr>
          <w:t xml:space="preserve"> </w:t>
        </w:r>
        <w:r w:rsidR="000751A8" w:rsidRPr="00F358CF">
          <w:rPr>
            <w:rStyle w:val="Hyperlink"/>
            <w:rFonts w:hint="eastAsia"/>
            <w:rtl/>
          </w:rPr>
          <w:t>نماز</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814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137</w:t>
        </w:r>
        <w:r w:rsidR="000751A8">
          <w:rPr>
            <w:webHidden/>
            <w:rtl/>
          </w:rPr>
          <w:fldChar w:fldCharType="end"/>
        </w:r>
      </w:hyperlink>
    </w:p>
    <w:p w:rsidR="000751A8" w:rsidRDefault="00513D35">
      <w:pPr>
        <w:pStyle w:val="TOC2"/>
        <w:tabs>
          <w:tab w:val="right" w:leader="dot" w:pos="7078"/>
        </w:tabs>
        <w:rPr>
          <w:rFonts w:asciiTheme="minorHAnsi" w:eastAsiaTheme="minorEastAsia" w:hAnsiTheme="minorHAnsi" w:cstheme="minorBidi"/>
          <w:bCs w:val="0"/>
          <w:w w:val="100"/>
          <w:sz w:val="22"/>
          <w:szCs w:val="22"/>
          <w:rtl/>
          <w:lang w:bidi="ar-SA"/>
        </w:rPr>
      </w:pPr>
      <w:hyperlink w:anchor="_Toc440375815" w:history="1">
        <w:r w:rsidR="000751A8" w:rsidRPr="00F358CF">
          <w:rPr>
            <w:rStyle w:val="Hyperlink"/>
            <w:rFonts w:hint="eastAsia"/>
            <w:rtl/>
          </w:rPr>
          <w:t>بَابُ</w:t>
        </w:r>
        <w:r w:rsidR="000751A8" w:rsidRPr="00F358CF">
          <w:rPr>
            <w:rStyle w:val="Hyperlink"/>
            <w:rtl/>
          </w:rPr>
          <w:t xml:space="preserve"> </w:t>
        </w:r>
        <w:r w:rsidR="000751A8" w:rsidRPr="00F358CF">
          <w:rPr>
            <w:rStyle w:val="Hyperlink"/>
            <w:rFonts w:hint="eastAsia"/>
            <w:rtl/>
          </w:rPr>
          <w:t>شُرُوطِ</w:t>
        </w:r>
        <w:r w:rsidR="000751A8" w:rsidRPr="00F358CF">
          <w:rPr>
            <w:rStyle w:val="Hyperlink"/>
            <w:rtl/>
          </w:rPr>
          <w:t xml:space="preserve"> </w:t>
        </w:r>
        <w:r w:rsidR="000751A8" w:rsidRPr="00F358CF">
          <w:rPr>
            <w:rStyle w:val="Hyperlink"/>
            <w:rFonts w:hint="eastAsia"/>
            <w:rtl/>
          </w:rPr>
          <w:t>الصَّلَاةِ</w:t>
        </w:r>
        <w:r w:rsidR="000751A8" w:rsidRPr="00F358CF">
          <w:rPr>
            <w:rStyle w:val="Hyperlink"/>
            <w:rtl/>
          </w:rPr>
          <w:t xml:space="preserve"> </w:t>
        </w:r>
        <w:r w:rsidR="000751A8" w:rsidRPr="00F358CF">
          <w:rPr>
            <w:rStyle w:val="Hyperlink"/>
            <w:rFonts w:hint="eastAsia"/>
            <w:rtl/>
          </w:rPr>
          <w:t>وَ</w:t>
        </w:r>
        <w:r w:rsidR="000751A8" w:rsidRPr="00F358CF">
          <w:rPr>
            <w:rStyle w:val="Hyperlink"/>
            <w:rtl/>
          </w:rPr>
          <w:t xml:space="preserve"> </w:t>
        </w:r>
        <w:r w:rsidR="000751A8" w:rsidRPr="00F358CF">
          <w:rPr>
            <w:rStyle w:val="Hyperlink"/>
            <w:rFonts w:hint="eastAsia"/>
            <w:rtl/>
          </w:rPr>
          <w:t>أَركَانِهَا</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815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138</w:t>
        </w:r>
        <w:r w:rsidR="000751A8">
          <w:rPr>
            <w:webHidden/>
            <w:rtl/>
          </w:rPr>
          <w:fldChar w:fldCharType="end"/>
        </w:r>
      </w:hyperlink>
    </w:p>
    <w:p w:rsidR="000751A8" w:rsidRDefault="00513D35">
      <w:pPr>
        <w:pStyle w:val="TOC2"/>
        <w:tabs>
          <w:tab w:val="right" w:leader="dot" w:pos="7078"/>
        </w:tabs>
        <w:rPr>
          <w:rFonts w:asciiTheme="minorHAnsi" w:eastAsiaTheme="minorEastAsia" w:hAnsiTheme="minorHAnsi" w:cstheme="minorBidi"/>
          <w:bCs w:val="0"/>
          <w:w w:val="100"/>
          <w:sz w:val="22"/>
          <w:szCs w:val="22"/>
          <w:rtl/>
          <w:lang w:bidi="ar-SA"/>
        </w:rPr>
      </w:pPr>
      <w:hyperlink w:anchor="_Toc440375816" w:history="1">
        <w:r w:rsidR="000751A8" w:rsidRPr="00F358CF">
          <w:rPr>
            <w:rStyle w:val="Hyperlink"/>
            <w:rFonts w:hint="eastAsia"/>
            <w:rtl/>
          </w:rPr>
          <w:t>باب</w:t>
        </w:r>
        <w:r w:rsidR="000751A8" w:rsidRPr="00F358CF">
          <w:rPr>
            <w:rStyle w:val="Hyperlink"/>
            <w:rtl/>
          </w:rPr>
          <w:t xml:space="preserve">: </w:t>
        </w:r>
        <w:r w:rsidR="000751A8" w:rsidRPr="00F358CF">
          <w:rPr>
            <w:rStyle w:val="Hyperlink"/>
            <w:rFonts w:hint="eastAsia"/>
            <w:rtl/>
          </w:rPr>
          <w:t>پ</w:t>
        </w:r>
        <w:r w:rsidR="000751A8" w:rsidRPr="000751A8">
          <w:rPr>
            <w:rStyle w:val="Hyperlink"/>
            <w:rFonts w:hint="eastAsia"/>
            <w:rtl/>
          </w:rPr>
          <w:t>ی</w:t>
        </w:r>
        <w:r w:rsidR="000751A8" w:rsidRPr="00F358CF">
          <w:rPr>
            <w:rStyle w:val="Hyperlink"/>
            <w:rFonts w:hint="eastAsia"/>
            <w:rtl/>
          </w:rPr>
          <w:t>رامون</w:t>
        </w:r>
        <w:r w:rsidR="000751A8" w:rsidRPr="00F358CF">
          <w:rPr>
            <w:rStyle w:val="Hyperlink"/>
            <w:rtl/>
          </w:rPr>
          <w:t xml:space="preserve"> </w:t>
        </w:r>
        <w:r w:rsidR="000751A8" w:rsidRPr="00F358CF">
          <w:rPr>
            <w:rStyle w:val="Hyperlink"/>
            <w:rFonts w:hint="eastAsia"/>
            <w:rtl/>
          </w:rPr>
          <w:t>شرا</w:t>
        </w:r>
        <w:r w:rsidR="000751A8" w:rsidRPr="000751A8">
          <w:rPr>
            <w:rStyle w:val="Hyperlink"/>
            <w:rFonts w:hint="eastAsia"/>
            <w:rtl/>
          </w:rPr>
          <w:t>ی</w:t>
        </w:r>
        <w:r w:rsidR="000751A8" w:rsidRPr="00F358CF">
          <w:rPr>
            <w:rStyle w:val="Hyperlink"/>
            <w:rFonts w:hint="eastAsia"/>
            <w:rtl/>
          </w:rPr>
          <w:t>ط</w:t>
        </w:r>
        <w:r w:rsidR="000751A8" w:rsidRPr="00F358CF">
          <w:rPr>
            <w:rStyle w:val="Hyperlink"/>
            <w:rtl/>
          </w:rPr>
          <w:t xml:space="preserve"> </w:t>
        </w:r>
        <w:r w:rsidR="000751A8" w:rsidRPr="00F358CF">
          <w:rPr>
            <w:rStyle w:val="Hyperlink"/>
            <w:rFonts w:hint="eastAsia"/>
            <w:rtl/>
          </w:rPr>
          <w:t>و</w:t>
        </w:r>
        <w:r w:rsidR="000751A8" w:rsidRPr="00F358CF">
          <w:rPr>
            <w:rStyle w:val="Hyperlink"/>
            <w:rtl/>
          </w:rPr>
          <w:t xml:space="preserve"> </w:t>
        </w:r>
        <w:r w:rsidR="000751A8" w:rsidRPr="00F358CF">
          <w:rPr>
            <w:rStyle w:val="Hyperlink"/>
            <w:rFonts w:hint="eastAsia"/>
            <w:rtl/>
          </w:rPr>
          <w:t>ارکان</w:t>
        </w:r>
        <w:r w:rsidR="000751A8" w:rsidRPr="00F358CF">
          <w:rPr>
            <w:rStyle w:val="Hyperlink"/>
            <w:rtl/>
          </w:rPr>
          <w:t xml:space="preserve"> </w:t>
        </w:r>
        <w:r w:rsidR="000751A8" w:rsidRPr="00F358CF">
          <w:rPr>
            <w:rStyle w:val="Hyperlink"/>
            <w:rFonts w:hint="eastAsia"/>
            <w:rtl/>
          </w:rPr>
          <w:t>نماز</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816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139</w:t>
        </w:r>
        <w:r w:rsidR="000751A8">
          <w:rPr>
            <w:webHidden/>
            <w:rtl/>
          </w:rPr>
          <w:fldChar w:fldCharType="end"/>
        </w:r>
      </w:hyperlink>
    </w:p>
    <w:p w:rsidR="000751A8" w:rsidRDefault="00513D35">
      <w:pPr>
        <w:pStyle w:val="TOC3"/>
        <w:tabs>
          <w:tab w:val="right" w:leader="dot" w:pos="7078"/>
        </w:tabs>
        <w:rPr>
          <w:rFonts w:asciiTheme="minorHAnsi" w:eastAsiaTheme="minorEastAsia" w:hAnsiTheme="minorHAnsi" w:cstheme="minorBidi"/>
          <w:sz w:val="22"/>
          <w:szCs w:val="22"/>
          <w:rtl/>
          <w:lang w:bidi="ar-SA"/>
        </w:rPr>
      </w:pPr>
      <w:hyperlink w:anchor="_Toc440375817" w:history="1">
        <w:r w:rsidR="000751A8" w:rsidRPr="00F358CF">
          <w:rPr>
            <w:rStyle w:val="Hyperlink"/>
            <w:rFonts w:hint="eastAsia"/>
            <w:rtl/>
          </w:rPr>
          <w:t>فصل</w:t>
        </w:r>
        <w:r w:rsidR="000751A8" w:rsidRPr="00F358CF">
          <w:rPr>
            <w:rStyle w:val="Hyperlink"/>
            <w:rtl/>
          </w:rPr>
          <w:t>: [</w:t>
        </w:r>
        <w:r w:rsidR="000751A8" w:rsidRPr="00F358CF">
          <w:rPr>
            <w:rStyle w:val="Hyperlink"/>
            <w:rFonts w:hint="eastAsia"/>
            <w:rtl/>
          </w:rPr>
          <w:t>درباره‌</w:t>
        </w:r>
        <w:r w:rsidR="000751A8">
          <w:rPr>
            <w:rStyle w:val="Hyperlink"/>
            <w:rFonts w:hint="eastAsia"/>
            <w:rtl/>
          </w:rPr>
          <w:t>ی</w:t>
        </w:r>
        <w:r w:rsidR="000751A8" w:rsidRPr="00F358CF">
          <w:rPr>
            <w:rStyle w:val="Hyperlink"/>
            <w:rtl/>
          </w:rPr>
          <w:t xml:space="preserve"> </w:t>
        </w:r>
        <w:r w:rsidR="000751A8" w:rsidRPr="00F358CF">
          <w:rPr>
            <w:rStyle w:val="Hyperlink"/>
            <w:rFonts w:hint="eastAsia"/>
            <w:rtl/>
          </w:rPr>
          <w:t>موارد</w:t>
        </w:r>
        <w:r w:rsidR="000751A8">
          <w:rPr>
            <w:rStyle w:val="Hyperlink"/>
            <w:rFonts w:hint="eastAsia"/>
            <w:rtl/>
          </w:rPr>
          <w:t>ی</w:t>
        </w:r>
        <w:r w:rsidR="000751A8" w:rsidRPr="00F358CF">
          <w:rPr>
            <w:rStyle w:val="Hyperlink"/>
            <w:rtl/>
          </w:rPr>
          <w:t xml:space="preserve"> </w:t>
        </w:r>
        <w:r w:rsidR="000751A8" w:rsidRPr="00F358CF">
          <w:rPr>
            <w:rStyle w:val="Hyperlink"/>
            <w:rFonts w:hint="eastAsia"/>
            <w:rtl/>
          </w:rPr>
          <w:t>که</w:t>
        </w:r>
        <w:r w:rsidR="000751A8" w:rsidRPr="00F358CF">
          <w:rPr>
            <w:rStyle w:val="Hyperlink"/>
            <w:rtl/>
          </w:rPr>
          <w:t xml:space="preserve"> </w:t>
        </w:r>
        <w:r w:rsidR="000751A8" w:rsidRPr="00F358CF">
          <w:rPr>
            <w:rStyle w:val="Hyperlink"/>
            <w:rFonts w:hint="eastAsia"/>
            <w:rtl/>
          </w:rPr>
          <w:t>به</w:t>
        </w:r>
        <w:r w:rsidR="000751A8" w:rsidRPr="00F358CF">
          <w:rPr>
            <w:rStyle w:val="Hyperlink"/>
            <w:rtl/>
          </w:rPr>
          <w:t xml:space="preserve"> </w:t>
        </w:r>
        <w:r w:rsidR="000751A8" w:rsidRPr="00F358CF">
          <w:rPr>
            <w:rStyle w:val="Hyperlink"/>
            <w:rFonts w:hint="eastAsia"/>
            <w:rtl/>
          </w:rPr>
          <w:t>شرط‌ها</w:t>
        </w:r>
        <w:r w:rsidR="000751A8">
          <w:rPr>
            <w:rStyle w:val="Hyperlink"/>
            <w:rFonts w:hint="eastAsia"/>
            <w:rtl/>
          </w:rPr>
          <w:t>ی</w:t>
        </w:r>
        <w:r w:rsidR="000751A8" w:rsidRPr="00F358CF">
          <w:rPr>
            <w:rStyle w:val="Hyperlink"/>
            <w:rtl/>
          </w:rPr>
          <w:t xml:space="preserve"> </w:t>
        </w:r>
        <w:r w:rsidR="000751A8" w:rsidRPr="00F358CF">
          <w:rPr>
            <w:rStyle w:val="Hyperlink"/>
            <w:rFonts w:hint="eastAsia"/>
            <w:rtl/>
          </w:rPr>
          <w:t>نماز</w:t>
        </w:r>
        <w:r w:rsidR="000751A8" w:rsidRPr="00F358CF">
          <w:rPr>
            <w:rStyle w:val="Hyperlink"/>
            <w:rtl/>
          </w:rPr>
          <w:t xml:space="preserve"> </w:t>
        </w:r>
        <w:r w:rsidR="000751A8" w:rsidRPr="00F358CF">
          <w:rPr>
            <w:rStyle w:val="Hyperlink"/>
            <w:rFonts w:hint="eastAsia"/>
            <w:rtl/>
          </w:rPr>
          <w:t>و</w:t>
        </w:r>
        <w:r w:rsidR="000751A8" w:rsidRPr="00F358CF">
          <w:rPr>
            <w:rStyle w:val="Hyperlink"/>
            <w:rtl/>
          </w:rPr>
          <w:t xml:space="preserve"> </w:t>
        </w:r>
        <w:r w:rsidR="000751A8" w:rsidRPr="00F358CF">
          <w:rPr>
            <w:rStyle w:val="Hyperlink"/>
            <w:rFonts w:hint="eastAsia"/>
            <w:rtl/>
          </w:rPr>
          <w:t>فروع</w:t>
        </w:r>
        <w:r w:rsidR="000751A8" w:rsidRPr="00F358CF">
          <w:rPr>
            <w:rStyle w:val="Hyperlink"/>
            <w:rtl/>
          </w:rPr>
          <w:t xml:space="preserve"> </w:t>
        </w:r>
        <w:r w:rsidR="000751A8" w:rsidRPr="00F358CF">
          <w:rPr>
            <w:rStyle w:val="Hyperlink"/>
            <w:rFonts w:hint="eastAsia"/>
            <w:rtl/>
          </w:rPr>
          <w:t>آن،</w:t>
        </w:r>
        <w:r w:rsidR="000751A8" w:rsidRPr="00F358CF">
          <w:rPr>
            <w:rStyle w:val="Hyperlink"/>
            <w:rtl/>
          </w:rPr>
          <w:t xml:space="preserve"> </w:t>
        </w:r>
        <w:r w:rsidR="000751A8" w:rsidRPr="00F358CF">
          <w:rPr>
            <w:rStyle w:val="Hyperlink"/>
            <w:rFonts w:hint="eastAsia"/>
            <w:rtl/>
          </w:rPr>
          <w:t>تعلّق</w:t>
        </w:r>
        <w:r w:rsidR="000751A8" w:rsidRPr="00F358CF">
          <w:rPr>
            <w:rStyle w:val="Hyperlink"/>
            <w:rtl/>
          </w:rPr>
          <w:t xml:space="preserve"> </w:t>
        </w:r>
        <w:r w:rsidR="000751A8" w:rsidRPr="00F358CF">
          <w:rPr>
            <w:rStyle w:val="Hyperlink"/>
            <w:rFonts w:hint="eastAsia"/>
            <w:rtl/>
          </w:rPr>
          <w:t>م</w:t>
        </w:r>
        <w:r w:rsidR="000751A8">
          <w:rPr>
            <w:rStyle w:val="Hyperlink"/>
            <w:rFonts w:hint="eastAsia"/>
            <w:rtl/>
          </w:rPr>
          <w:t>ی</w:t>
        </w:r>
        <w:r w:rsidR="000751A8" w:rsidRPr="00F358CF">
          <w:rPr>
            <w:rStyle w:val="Hyperlink"/>
            <w:rFonts w:hint="eastAsia"/>
            <w:rtl/>
          </w:rPr>
          <w:t>‌گ</w:t>
        </w:r>
        <w:r w:rsidR="000751A8">
          <w:rPr>
            <w:rStyle w:val="Hyperlink"/>
            <w:rFonts w:hint="eastAsia"/>
            <w:rtl/>
          </w:rPr>
          <w:t>ی</w:t>
        </w:r>
        <w:r w:rsidR="000751A8" w:rsidRPr="00F358CF">
          <w:rPr>
            <w:rStyle w:val="Hyperlink"/>
            <w:rFonts w:hint="eastAsia"/>
            <w:rtl/>
          </w:rPr>
          <w:t>رند</w:t>
        </w:r>
        <w:r w:rsidR="000751A8" w:rsidRPr="00F358CF">
          <w:rPr>
            <w:rStyle w:val="Hyperlink"/>
            <w:rtl/>
          </w:rPr>
          <w:t>]</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817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149</w:t>
        </w:r>
        <w:r w:rsidR="000751A8">
          <w:rPr>
            <w:webHidden/>
            <w:rtl/>
          </w:rPr>
          <w:fldChar w:fldCharType="end"/>
        </w:r>
      </w:hyperlink>
    </w:p>
    <w:p w:rsidR="000751A8" w:rsidRDefault="00513D35">
      <w:pPr>
        <w:pStyle w:val="TOC3"/>
        <w:tabs>
          <w:tab w:val="right" w:leader="dot" w:pos="7078"/>
        </w:tabs>
        <w:rPr>
          <w:rFonts w:asciiTheme="minorHAnsi" w:eastAsiaTheme="minorEastAsia" w:hAnsiTheme="minorHAnsi" w:cstheme="minorBidi"/>
          <w:sz w:val="22"/>
          <w:szCs w:val="22"/>
          <w:rtl/>
          <w:lang w:bidi="ar-SA"/>
        </w:rPr>
      </w:pPr>
      <w:hyperlink w:anchor="_Toc440375818" w:history="1">
        <w:r w:rsidR="000751A8" w:rsidRPr="00F358CF">
          <w:rPr>
            <w:rStyle w:val="Hyperlink"/>
            <w:rFonts w:hint="eastAsia"/>
            <w:rtl/>
          </w:rPr>
          <w:t>فصل</w:t>
        </w:r>
        <w:r w:rsidR="000751A8" w:rsidRPr="00F358CF">
          <w:rPr>
            <w:rStyle w:val="Hyperlink"/>
            <w:rtl/>
          </w:rPr>
          <w:t xml:space="preserve">: </w:t>
        </w:r>
        <w:r w:rsidR="000751A8" w:rsidRPr="00F358CF">
          <w:rPr>
            <w:rStyle w:val="Hyperlink"/>
            <w:rFonts w:hint="eastAsia"/>
            <w:rtl/>
          </w:rPr>
          <w:t>در</w:t>
        </w:r>
        <w:r w:rsidR="000751A8" w:rsidRPr="00F358CF">
          <w:rPr>
            <w:rStyle w:val="Hyperlink"/>
            <w:rtl/>
          </w:rPr>
          <w:t xml:space="preserve"> </w:t>
        </w:r>
        <w:r w:rsidR="000751A8" w:rsidRPr="00F358CF">
          <w:rPr>
            <w:rStyle w:val="Hyperlink"/>
            <w:rFonts w:hint="eastAsia"/>
            <w:rtl/>
          </w:rPr>
          <w:t>ب</w:t>
        </w:r>
        <w:r w:rsidR="000751A8">
          <w:rPr>
            <w:rStyle w:val="Hyperlink"/>
            <w:rFonts w:hint="eastAsia"/>
            <w:rtl/>
          </w:rPr>
          <w:t>ی</w:t>
        </w:r>
        <w:r w:rsidR="000751A8" w:rsidRPr="00F358CF">
          <w:rPr>
            <w:rStyle w:val="Hyperlink"/>
            <w:rFonts w:hint="eastAsia"/>
            <w:rtl/>
          </w:rPr>
          <w:t>ان</w:t>
        </w:r>
        <w:r w:rsidR="000751A8" w:rsidRPr="00F358CF">
          <w:rPr>
            <w:rStyle w:val="Hyperlink"/>
            <w:rtl/>
          </w:rPr>
          <w:t xml:space="preserve"> </w:t>
        </w:r>
        <w:r w:rsidR="000751A8" w:rsidRPr="00F358CF">
          <w:rPr>
            <w:rStyle w:val="Hyperlink"/>
            <w:rFonts w:hint="eastAsia"/>
            <w:rtl/>
          </w:rPr>
          <w:t>واجبات</w:t>
        </w:r>
        <w:r w:rsidR="000751A8" w:rsidRPr="00F358CF">
          <w:rPr>
            <w:rStyle w:val="Hyperlink"/>
            <w:rtl/>
          </w:rPr>
          <w:t xml:space="preserve"> </w:t>
        </w:r>
        <w:r w:rsidR="000751A8" w:rsidRPr="00F358CF">
          <w:rPr>
            <w:rStyle w:val="Hyperlink"/>
            <w:rFonts w:hint="eastAsia"/>
            <w:rtl/>
          </w:rPr>
          <w:t>نماز</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818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155</w:t>
        </w:r>
        <w:r w:rsidR="000751A8">
          <w:rPr>
            <w:webHidden/>
            <w:rtl/>
          </w:rPr>
          <w:fldChar w:fldCharType="end"/>
        </w:r>
      </w:hyperlink>
    </w:p>
    <w:p w:rsidR="000751A8" w:rsidRDefault="00513D35">
      <w:pPr>
        <w:pStyle w:val="TOC3"/>
        <w:tabs>
          <w:tab w:val="right" w:leader="dot" w:pos="7078"/>
        </w:tabs>
        <w:rPr>
          <w:rFonts w:asciiTheme="minorHAnsi" w:eastAsiaTheme="minorEastAsia" w:hAnsiTheme="minorHAnsi" w:cstheme="minorBidi"/>
          <w:sz w:val="22"/>
          <w:szCs w:val="22"/>
          <w:rtl/>
          <w:lang w:bidi="ar-SA"/>
        </w:rPr>
      </w:pPr>
      <w:hyperlink w:anchor="_Toc440375819" w:history="1">
        <w:r w:rsidR="000751A8" w:rsidRPr="00F358CF">
          <w:rPr>
            <w:rStyle w:val="Hyperlink"/>
            <w:rFonts w:hint="eastAsia"/>
            <w:rtl/>
          </w:rPr>
          <w:t>فصل</w:t>
        </w:r>
        <w:r w:rsidR="000751A8" w:rsidRPr="00F358CF">
          <w:rPr>
            <w:rStyle w:val="Hyperlink"/>
            <w:rtl/>
          </w:rPr>
          <w:t xml:space="preserve">: </w:t>
        </w:r>
        <w:r w:rsidR="000751A8" w:rsidRPr="00F358CF">
          <w:rPr>
            <w:rStyle w:val="Hyperlink"/>
            <w:rFonts w:hint="eastAsia"/>
            <w:rtl/>
          </w:rPr>
          <w:t>در</w:t>
        </w:r>
        <w:r w:rsidR="000751A8" w:rsidRPr="00F358CF">
          <w:rPr>
            <w:rStyle w:val="Hyperlink"/>
            <w:rtl/>
          </w:rPr>
          <w:t xml:space="preserve"> </w:t>
        </w:r>
        <w:r w:rsidR="000751A8" w:rsidRPr="00F358CF">
          <w:rPr>
            <w:rStyle w:val="Hyperlink"/>
            <w:rFonts w:hint="eastAsia"/>
            <w:rtl/>
          </w:rPr>
          <w:t>ب</w:t>
        </w:r>
        <w:r w:rsidR="000751A8">
          <w:rPr>
            <w:rStyle w:val="Hyperlink"/>
            <w:rFonts w:hint="eastAsia"/>
            <w:rtl/>
          </w:rPr>
          <w:t>ی</w:t>
        </w:r>
        <w:r w:rsidR="000751A8" w:rsidRPr="00F358CF">
          <w:rPr>
            <w:rStyle w:val="Hyperlink"/>
            <w:rFonts w:hint="eastAsia"/>
            <w:rtl/>
          </w:rPr>
          <w:t>ان</w:t>
        </w:r>
        <w:r w:rsidR="000751A8" w:rsidRPr="00F358CF">
          <w:rPr>
            <w:rStyle w:val="Hyperlink"/>
            <w:rtl/>
          </w:rPr>
          <w:t xml:space="preserve"> </w:t>
        </w:r>
        <w:r w:rsidR="000751A8" w:rsidRPr="00F358CF">
          <w:rPr>
            <w:rStyle w:val="Hyperlink"/>
            <w:rFonts w:hint="eastAsia"/>
            <w:rtl/>
          </w:rPr>
          <w:t>سنّت‌ها</w:t>
        </w:r>
        <w:r w:rsidR="000751A8">
          <w:rPr>
            <w:rStyle w:val="Hyperlink"/>
            <w:rFonts w:hint="eastAsia"/>
            <w:rtl/>
          </w:rPr>
          <w:t>ی</w:t>
        </w:r>
        <w:r w:rsidR="000751A8" w:rsidRPr="00F358CF">
          <w:rPr>
            <w:rStyle w:val="Hyperlink"/>
            <w:rtl/>
          </w:rPr>
          <w:t xml:space="preserve"> </w:t>
        </w:r>
        <w:r w:rsidR="000751A8" w:rsidRPr="00F358CF">
          <w:rPr>
            <w:rStyle w:val="Hyperlink"/>
            <w:rFonts w:hint="eastAsia"/>
            <w:rtl/>
          </w:rPr>
          <w:t>نماز</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819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160</w:t>
        </w:r>
        <w:r w:rsidR="000751A8">
          <w:rPr>
            <w:webHidden/>
            <w:rtl/>
          </w:rPr>
          <w:fldChar w:fldCharType="end"/>
        </w:r>
      </w:hyperlink>
    </w:p>
    <w:p w:rsidR="000751A8" w:rsidRDefault="00513D35">
      <w:pPr>
        <w:pStyle w:val="TOC3"/>
        <w:tabs>
          <w:tab w:val="right" w:leader="dot" w:pos="7078"/>
        </w:tabs>
        <w:rPr>
          <w:rFonts w:asciiTheme="minorHAnsi" w:eastAsiaTheme="minorEastAsia" w:hAnsiTheme="minorHAnsi" w:cstheme="minorBidi"/>
          <w:sz w:val="22"/>
          <w:szCs w:val="22"/>
          <w:rtl/>
          <w:lang w:bidi="ar-SA"/>
        </w:rPr>
      </w:pPr>
      <w:hyperlink w:anchor="_Toc440375820" w:history="1">
        <w:r w:rsidR="000751A8" w:rsidRPr="00F358CF">
          <w:rPr>
            <w:rStyle w:val="Hyperlink"/>
            <w:rFonts w:hint="eastAsia"/>
            <w:rtl/>
          </w:rPr>
          <w:t>فصل</w:t>
        </w:r>
        <w:r w:rsidR="000751A8" w:rsidRPr="00F358CF">
          <w:rPr>
            <w:rStyle w:val="Hyperlink"/>
            <w:rtl/>
          </w:rPr>
          <w:t xml:space="preserve">: </w:t>
        </w:r>
        <w:r w:rsidR="000751A8" w:rsidRPr="00F358CF">
          <w:rPr>
            <w:rStyle w:val="Hyperlink"/>
            <w:rFonts w:hint="eastAsia"/>
            <w:rtl/>
          </w:rPr>
          <w:t>برخ</w:t>
        </w:r>
        <w:r w:rsidR="000751A8">
          <w:rPr>
            <w:rStyle w:val="Hyperlink"/>
            <w:rFonts w:hint="eastAsia"/>
            <w:rtl/>
          </w:rPr>
          <w:t>ی</w:t>
        </w:r>
        <w:r w:rsidR="000751A8" w:rsidRPr="00F358CF">
          <w:rPr>
            <w:rStyle w:val="Hyperlink"/>
            <w:rtl/>
          </w:rPr>
          <w:t xml:space="preserve"> </w:t>
        </w:r>
        <w:r w:rsidR="000751A8" w:rsidRPr="00F358CF">
          <w:rPr>
            <w:rStyle w:val="Hyperlink"/>
            <w:rFonts w:hint="eastAsia"/>
            <w:rtl/>
          </w:rPr>
          <w:t>از</w:t>
        </w:r>
        <w:r w:rsidR="000751A8" w:rsidRPr="00F358CF">
          <w:rPr>
            <w:rStyle w:val="Hyperlink"/>
            <w:rtl/>
          </w:rPr>
          <w:t xml:space="preserve"> </w:t>
        </w:r>
        <w:r w:rsidR="000751A8" w:rsidRPr="00F358CF">
          <w:rPr>
            <w:rStyle w:val="Hyperlink"/>
            <w:rFonts w:hint="eastAsia"/>
            <w:rtl/>
          </w:rPr>
          <w:t>آداب</w:t>
        </w:r>
        <w:r w:rsidR="000751A8" w:rsidRPr="00F358CF">
          <w:rPr>
            <w:rStyle w:val="Hyperlink"/>
            <w:rtl/>
          </w:rPr>
          <w:t xml:space="preserve"> </w:t>
        </w:r>
        <w:r w:rsidR="000751A8" w:rsidRPr="00F358CF">
          <w:rPr>
            <w:rStyle w:val="Hyperlink"/>
            <w:rFonts w:hint="eastAsia"/>
            <w:rtl/>
          </w:rPr>
          <w:t>نماز</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820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171</w:t>
        </w:r>
        <w:r w:rsidR="000751A8">
          <w:rPr>
            <w:webHidden/>
            <w:rtl/>
          </w:rPr>
          <w:fldChar w:fldCharType="end"/>
        </w:r>
      </w:hyperlink>
    </w:p>
    <w:p w:rsidR="000751A8" w:rsidRDefault="00513D35">
      <w:pPr>
        <w:pStyle w:val="TOC3"/>
        <w:tabs>
          <w:tab w:val="right" w:leader="dot" w:pos="7078"/>
        </w:tabs>
        <w:rPr>
          <w:rFonts w:asciiTheme="minorHAnsi" w:eastAsiaTheme="minorEastAsia" w:hAnsiTheme="minorHAnsi" w:cstheme="minorBidi"/>
          <w:sz w:val="22"/>
          <w:szCs w:val="22"/>
          <w:rtl/>
          <w:lang w:bidi="ar-SA"/>
        </w:rPr>
      </w:pPr>
      <w:hyperlink w:anchor="_Toc440375821" w:history="1">
        <w:r w:rsidR="000751A8" w:rsidRPr="00F358CF">
          <w:rPr>
            <w:rStyle w:val="Hyperlink"/>
            <w:rFonts w:hint="eastAsia"/>
            <w:rtl/>
          </w:rPr>
          <w:t>فصل</w:t>
        </w:r>
        <w:r w:rsidR="000751A8" w:rsidRPr="00F358CF">
          <w:rPr>
            <w:rStyle w:val="Hyperlink"/>
            <w:rtl/>
          </w:rPr>
          <w:t xml:space="preserve">: </w:t>
        </w:r>
        <w:r w:rsidR="000751A8" w:rsidRPr="00F358CF">
          <w:rPr>
            <w:rStyle w:val="Hyperlink"/>
            <w:rFonts w:hint="eastAsia"/>
            <w:rtl/>
          </w:rPr>
          <w:t>پ</w:t>
        </w:r>
        <w:r w:rsidR="000751A8">
          <w:rPr>
            <w:rStyle w:val="Hyperlink"/>
            <w:rFonts w:hint="eastAsia"/>
            <w:rtl/>
          </w:rPr>
          <w:t>ی</w:t>
        </w:r>
        <w:r w:rsidR="000751A8" w:rsidRPr="00F358CF">
          <w:rPr>
            <w:rStyle w:val="Hyperlink"/>
            <w:rFonts w:hint="eastAsia"/>
            <w:rtl/>
          </w:rPr>
          <w:t>رامون</w:t>
        </w:r>
        <w:r w:rsidR="000751A8" w:rsidRPr="00F358CF">
          <w:rPr>
            <w:rStyle w:val="Hyperlink"/>
            <w:rtl/>
          </w:rPr>
          <w:t xml:space="preserve"> </w:t>
        </w:r>
        <w:r w:rsidR="000751A8" w:rsidRPr="00F358CF">
          <w:rPr>
            <w:rStyle w:val="Hyperlink"/>
            <w:rFonts w:hint="eastAsia"/>
            <w:rtl/>
          </w:rPr>
          <w:t>نحوه‌</w:t>
        </w:r>
        <w:r w:rsidR="000751A8">
          <w:rPr>
            <w:rStyle w:val="Hyperlink"/>
            <w:rFonts w:hint="eastAsia"/>
            <w:rtl/>
          </w:rPr>
          <w:t>ی</w:t>
        </w:r>
        <w:r w:rsidR="000751A8" w:rsidRPr="00F358CF">
          <w:rPr>
            <w:rStyle w:val="Hyperlink"/>
            <w:rtl/>
          </w:rPr>
          <w:t xml:space="preserve"> </w:t>
        </w:r>
        <w:r w:rsidR="000751A8" w:rsidRPr="00F358CF">
          <w:rPr>
            <w:rStyle w:val="Hyperlink"/>
            <w:rFonts w:hint="eastAsia"/>
            <w:rtl/>
          </w:rPr>
          <w:t>ترک</w:t>
        </w:r>
        <w:r w:rsidR="000751A8">
          <w:rPr>
            <w:rStyle w:val="Hyperlink"/>
            <w:rFonts w:hint="eastAsia"/>
            <w:rtl/>
          </w:rPr>
          <w:t>ی</w:t>
        </w:r>
        <w:r w:rsidR="000751A8" w:rsidRPr="00F358CF">
          <w:rPr>
            <w:rStyle w:val="Hyperlink"/>
            <w:rFonts w:hint="eastAsia"/>
            <w:rtl/>
          </w:rPr>
          <w:t>ب</w:t>
        </w:r>
        <w:r w:rsidR="000751A8" w:rsidRPr="00F358CF">
          <w:rPr>
            <w:rStyle w:val="Hyperlink"/>
            <w:rtl/>
          </w:rPr>
          <w:t xml:space="preserve"> </w:t>
        </w:r>
        <w:r w:rsidR="000751A8" w:rsidRPr="00F358CF">
          <w:rPr>
            <w:rStyle w:val="Hyperlink"/>
            <w:rFonts w:hint="eastAsia"/>
            <w:rtl/>
          </w:rPr>
          <w:t>و</w:t>
        </w:r>
        <w:r w:rsidR="000751A8" w:rsidRPr="00F358CF">
          <w:rPr>
            <w:rStyle w:val="Hyperlink"/>
            <w:rtl/>
          </w:rPr>
          <w:t xml:space="preserve"> </w:t>
        </w:r>
        <w:r w:rsidR="000751A8" w:rsidRPr="00F358CF">
          <w:rPr>
            <w:rStyle w:val="Hyperlink"/>
            <w:rFonts w:hint="eastAsia"/>
            <w:rtl/>
          </w:rPr>
          <w:t>رو</w:t>
        </w:r>
        <w:r w:rsidR="000751A8">
          <w:rPr>
            <w:rStyle w:val="Hyperlink"/>
            <w:rFonts w:hint="eastAsia"/>
            <w:rtl/>
          </w:rPr>
          <w:t>ی</w:t>
        </w:r>
        <w:r w:rsidR="000751A8" w:rsidRPr="00F358CF">
          <w:rPr>
            <w:rStyle w:val="Hyperlink"/>
            <w:rtl/>
          </w:rPr>
          <w:t xml:space="preserve"> </w:t>
        </w:r>
        <w:r w:rsidR="000751A8" w:rsidRPr="00F358CF">
          <w:rPr>
            <w:rStyle w:val="Hyperlink"/>
            <w:rFonts w:hint="eastAsia"/>
            <w:rtl/>
          </w:rPr>
          <w:t>هم</w:t>
        </w:r>
        <w:r w:rsidR="000751A8" w:rsidRPr="00F358CF">
          <w:rPr>
            <w:rStyle w:val="Hyperlink"/>
            <w:rtl/>
          </w:rPr>
          <w:t xml:space="preserve"> </w:t>
        </w:r>
        <w:r w:rsidR="000751A8" w:rsidRPr="00F358CF">
          <w:rPr>
            <w:rStyle w:val="Hyperlink"/>
            <w:rFonts w:hint="eastAsia"/>
            <w:rtl/>
          </w:rPr>
          <w:t>قرار</w:t>
        </w:r>
        <w:r w:rsidR="000751A8" w:rsidRPr="00F358CF">
          <w:rPr>
            <w:rStyle w:val="Hyperlink"/>
            <w:rtl/>
          </w:rPr>
          <w:t xml:space="preserve"> </w:t>
        </w:r>
        <w:r w:rsidR="000751A8" w:rsidRPr="00F358CF">
          <w:rPr>
            <w:rStyle w:val="Hyperlink"/>
            <w:rFonts w:hint="eastAsia"/>
            <w:rtl/>
          </w:rPr>
          <w:t>دادن</w:t>
        </w:r>
        <w:r w:rsidR="000751A8" w:rsidRPr="00F358CF">
          <w:rPr>
            <w:rStyle w:val="Hyperlink"/>
            <w:rtl/>
          </w:rPr>
          <w:t xml:space="preserve"> </w:t>
        </w:r>
        <w:r w:rsidR="000751A8" w:rsidRPr="00F358CF">
          <w:rPr>
            <w:rStyle w:val="Hyperlink"/>
            <w:rFonts w:hint="eastAsia"/>
            <w:rtl/>
          </w:rPr>
          <w:t>افعال</w:t>
        </w:r>
        <w:r w:rsidR="000751A8" w:rsidRPr="00F358CF">
          <w:rPr>
            <w:rStyle w:val="Hyperlink"/>
            <w:rtl/>
          </w:rPr>
          <w:t xml:space="preserve"> </w:t>
        </w:r>
        <w:r w:rsidR="000751A8" w:rsidRPr="00F358CF">
          <w:rPr>
            <w:rStyle w:val="Hyperlink"/>
            <w:rFonts w:hint="eastAsia"/>
            <w:rtl/>
          </w:rPr>
          <w:t>نماز</w:t>
        </w:r>
        <w:r w:rsidR="000751A8" w:rsidRPr="00F358CF">
          <w:rPr>
            <w:rStyle w:val="Hyperlink"/>
            <w:rtl/>
          </w:rPr>
          <w:t xml:space="preserve"> [</w:t>
        </w:r>
        <w:r w:rsidR="000751A8">
          <w:rPr>
            <w:rStyle w:val="Hyperlink"/>
            <w:rFonts w:hint="eastAsia"/>
            <w:rtl/>
          </w:rPr>
          <w:t>ی</w:t>
        </w:r>
        <w:r w:rsidR="000751A8" w:rsidRPr="00F358CF">
          <w:rPr>
            <w:rStyle w:val="Hyperlink"/>
            <w:rFonts w:hint="eastAsia"/>
            <w:rtl/>
          </w:rPr>
          <w:t>عن</w:t>
        </w:r>
        <w:r w:rsidR="000751A8">
          <w:rPr>
            <w:rStyle w:val="Hyperlink"/>
            <w:rFonts w:hint="eastAsia"/>
            <w:rtl/>
          </w:rPr>
          <w:t>ی</w:t>
        </w:r>
        <w:r w:rsidR="000751A8" w:rsidRPr="00F358CF">
          <w:rPr>
            <w:rStyle w:val="Hyperlink"/>
            <w:rtl/>
          </w:rPr>
          <w:t xml:space="preserve"> </w:t>
        </w:r>
        <w:r w:rsidR="000751A8" w:rsidRPr="00F358CF">
          <w:rPr>
            <w:rStyle w:val="Hyperlink"/>
            <w:rFonts w:hint="eastAsia"/>
            <w:rtl/>
          </w:rPr>
          <w:t>چگونگ</w:t>
        </w:r>
        <w:r w:rsidR="000751A8">
          <w:rPr>
            <w:rStyle w:val="Hyperlink"/>
            <w:rFonts w:hint="eastAsia"/>
            <w:rtl/>
          </w:rPr>
          <w:t>ی</w:t>
        </w:r>
        <w:r w:rsidR="000751A8" w:rsidRPr="00F358CF">
          <w:rPr>
            <w:rStyle w:val="Hyperlink"/>
            <w:rtl/>
          </w:rPr>
          <w:t xml:space="preserve"> </w:t>
        </w:r>
        <w:r w:rsidR="000751A8" w:rsidRPr="00F358CF">
          <w:rPr>
            <w:rStyle w:val="Hyperlink"/>
            <w:rFonts w:hint="eastAsia"/>
            <w:rtl/>
          </w:rPr>
          <w:t>ادا</w:t>
        </w:r>
        <w:r w:rsidR="000751A8">
          <w:rPr>
            <w:rStyle w:val="Hyperlink"/>
            <w:rFonts w:hint="eastAsia"/>
            <w:rtl/>
          </w:rPr>
          <w:t>ی</w:t>
        </w:r>
        <w:r w:rsidR="000751A8" w:rsidRPr="00F358CF">
          <w:rPr>
            <w:rStyle w:val="Hyperlink"/>
            <w:rtl/>
          </w:rPr>
          <w:t xml:space="preserve"> </w:t>
        </w:r>
        <w:r w:rsidR="000751A8" w:rsidRPr="00F358CF">
          <w:rPr>
            <w:rStyle w:val="Hyperlink"/>
            <w:rFonts w:hint="eastAsia"/>
            <w:rtl/>
          </w:rPr>
          <w:t>نماز،</w:t>
        </w:r>
        <w:r w:rsidR="000751A8" w:rsidRPr="00F358CF">
          <w:rPr>
            <w:rStyle w:val="Hyperlink"/>
            <w:rtl/>
          </w:rPr>
          <w:t xml:space="preserve"> </w:t>
        </w:r>
        <w:r w:rsidR="000751A8" w:rsidRPr="00F358CF">
          <w:rPr>
            <w:rStyle w:val="Hyperlink"/>
            <w:rFonts w:hint="eastAsia"/>
            <w:rtl/>
          </w:rPr>
          <w:t>از</w:t>
        </w:r>
        <w:r w:rsidR="000751A8" w:rsidRPr="00F358CF">
          <w:rPr>
            <w:rStyle w:val="Hyperlink"/>
            <w:rtl/>
          </w:rPr>
          <w:t xml:space="preserve"> </w:t>
        </w:r>
        <w:r w:rsidR="000751A8" w:rsidRPr="00F358CF">
          <w:rPr>
            <w:rStyle w:val="Hyperlink"/>
            <w:rFonts w:hint="eastAsia"/>
            <w:rtl/>
          </w:rPr>
          <w:t>تکب</w:t>
        </w:r>
        <w:r w:rsidR="000751A8">
          <w:rPr>
            <w:rStyle w:val="Hyperlink"/>
            <w:rFonts w:hint="eastAsia"/>
            <w:rtl/>
          </w:rPr>
          <w:t>ی</w:t>
        </w:r>
        <w:r w:rsidR="000751A8" w:rsidRPr="00F358CF">
          <w:rPr>
            <w:rStyle w:val="Hyperlink"/>
            <w:rFonts w:hint="eastAsia"/>
            <w:rtl/>
          </w:rPr>
          <w:t>ر</w:t>
        </w:r>
        <w:r w:rsidR="000751A8" w:rsidRPr="00F358CF">
          <w:rPr>
            <w:rStyle w:val="Hyperlink"/>
            <w:rtl/>
          </w:rPr>
          <w:t xml:space="preserve"> </w:t>
        </w:r>
        <w:r w:rsidR="000751A8" w:rsidRPr="00F358CF">
          <w:rPr>
            <w:rStyle w:val="Hyperlink"/>
            <w:rFonts w:hint="eastAsia"/>
            <w:rtl/>
          </w:rPr>
          <w:t>تحر</w:t>
        </w:r>
        <w:r w:rsidR="000751A8">
          <w:rPr>
            <w:rStyle w:val="Hyperlink"/>
            <w:rFonts w:hint="eastAsia"/>
            <w:rtl/>
          </w:rPr>
          <w:t>ی</w:t>
        </w:r>
        <w:r w:rsidR="000751A8" w:rsidRPr="00F358CF">
          <w:rPr>
            <w:rStyle w:val="Hyperlink"/>
            <w:rFonts w:hint="eastAsia"/>
            <w:rtl/>
          </w:rPr>
          <w:t>مه</w:t>
        </w:r>
        <w:r w:rsidR="000751A8" w:rsidRPr="00F358CF">
          <w:rPr>
            <w:rStyle w:val="Hyperlink"/>
            <w:rtl/>
          </w:rPr>
          <w:t xml:space="preserve"> </w:t>
        </w:r>
        <w:r w:rsidR="000751A8" w:rsidRPr="00F358CF">
          <w:rPr>
            <w:rStyle w:val="Hyperlink"/>
            <w:rFonts w:hint="eastAsia"/>
            <w:rtl/>
          </w:rPr>
          <w:t>تا</w:t>
        </w:r>
        <w:r w:rsidR="000751A8" w:rsidRPr="00F358CF">
          <w:rPr>
            <w:rStyle w:val="Hyperlink"/>
            <w:rtl/>
          </w:rPr>
          <w:t xml:space="preserve"> </w:t>
        </w:r>
        <w:r w:rsidR="000751A8" w:rsidRPr="00F358CF">
          <w:rPr>
            <w:rStyle w:val="Hyperlink"/>
            <w:rFonts w:hint="eastAsia"/>
            <w:rtl/>
          </w:rPr>
          <w:t>سلام</w:t>
        </w:r>
        <w:r w:rsidR="000751A8" w:rsidRPr="00F358CF">
          <w:rPr>
            <w:rStyle w:val="Hyperlink"/>
            <w:rtl/>
          </w:rPr>
          <w:t>]</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821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173</w:t>
        </w:r>
        <w:r w:rsidR="000751A8">
          <w:rPr>
            <w:webHidden/>
            <w:rtl/>
          </w:rPr>
          <w:fldChar w:fldCharType="end"/>
        </w:r>
      </w:hyperlink>
    </w:p>
    <w:p w:rsidR="000751A8" w:rsidRDefault="00513D35">
      <w:pPr>
        <w:pStyle w:val="TOC1"/>
        <w:tabs>
          <w:tab w:val="right" w:leader="dot" w:pos="7078"/>
        </w:tabs>
        <w:rPr>
          <w:rFonts w:asciiTheme="minorHAnsi" w:eastAsiaTheme="minorEastAsia" w:hAnsiTheme="minorHAnsi" w:cstheme="minorBidi"/>
          <w:bCs w:val="0"/>
          <w:sz w:val="22"/>
          <w:szCs w:val="22"/>
          <w:rtl/>
          <w:lang w:bidi="ar-SA"/>
        </w:rPr>
      </w:pPr>
      <w:hyperlink w:anchor="_Toc440375822" w:history="1">
        <w:r w:rsidR="000751A8" w:rsidRPr="00F358CF">
          <w:rPr>
            <w:rStyle w:val="Hyperlink"/>
            <w:rFonts w:hint="eastAsia"/>
            <w:rtl/>
          </w:rPr>
          <w:t>باب</w:t>
        </w:r>
        <w:r w:rsidR="000751A8" w:rsidRPr="00F358CF">
          <w:rPr>
            <w:rStyle w:val="Hyperlink"/>
            <w:rtl/>
          </w:rPr>
          <w:t>: [</w:t>
        </w:r>
        <w:r w:rsidR="000751A8" w:rsidRPr="00F358CF">
          <w:rPr>
            <w:rStyle w:val="Hyperlink"/>
            <w:rFonts w:hint="eastAsia"/>
            <w:rtl/>
          </w:rPr>
          <w:t>نماز</w:t>
        </w:r>
        <w:r w:rsidR="000751A8" w:rsidRPr="00F358CF">
          <w:rPr>
            <w:rStyle w:val="Hyperlink"/>
            <w:rtl/>
          </w:rPr>
          <w:t xml:space="preserve"> </w:t>
        </w:r>
        <w:r w:rsidR="000751A8" w:rsidRPr="00F358CF">
          <w:rPr>
            <w:rStyle w:val="Hyperlink"/>
            <w:rFonts w:hint="eastAsia"/>
            <w:rtl/>
          </w:rPr>
          <w:t>جماعت</w:t>
        </w:r>
        <w:r w:rsidR="000751A8" w:rsidRPr="00F358CF">
          <w:rPr>
            <w:rStyle w:val="Hyperlink"/>
            <w:rtl/>
          </w:rPr>
          <w:t xml:space="preserve"> </w:t>
        </w:r>
        <w:r w:rsidR="000751A8" w:rsidRPr="00F358CF">
          <w:rPr>
            <w:rStyle w:val="Hyperlink"/>
            <w:rFonts w:hint="eastAsia"/>
            <w:rtl/>
          </w:rPr>
          <w:t>و</w:t>
        </w:r>
        <w:r w:rsidR="000751A8" w:rsidRPr="00F358CF">
          <w:rPr>
            <w:rStyle w:val="Hyperlink"/>
            <w:rtl/>
          </w:rPr>
          <w:t xml:space="preserve">] </w:t>
        </w:r>
        <w:r w:rsidR="000751A8" w:rsidRPr="00F358CF">
          <w:rPr>
            <w:rStyle w:val="Hyperlink"/>
            <w:rFonts w:hint="eastAsia"/>
            <w:rtl/>
          </w:rPr>
          <w:t>امامت</w:t>
        </w:r>
        <w:r w:rsidR="000751A8" w:rsidRPr="00F358CF">
          <w:rPr>
            <w:rStyle w:val="Hyperlink"/>
            <w:rtl/>
          </w:rPr>
          <w:t xml:space="preserve"> </w:t>
        </w:r>
        <w:r w:rsidR="000751A8" w:rsidRPr="00F358CF">
          <w:rPr>
            <w:rStyle w:val="Hyperlink"/>
            <w:rFonts w:hint="eastAsia"/>
            <w:rtl/>
          </w:rPr>
          <w:t>و</w:t>
        </w:r>
        <w:r w:rsidR="000751A8" w:rsidRPr="00F358CF">
          <w:rPr>
            <w:rStyle w:val="Hyperlink"/>
            <w:rtl/>
          </w:rPr>
          <w:t xml:space="preserve"> </w:t>
        </w:r>
        <w:r w:rsidR="000751A8" w:rsidRPr="00F358CF">
          <w:rPr>
            <w:rStyle w:val="Hyperlink"/>
            <w:rFonts w:hint="eastAsia"/>
            <w:rtl/>
          </w:rPr>
          <w:t>پ</w:t>
        </w:r>
        <w:r w:rsidR="000751A8">
          <w:rPr>
            <w:rStyle w:val="Hyperlink"/>
            <w:rFonts w:hint="eastAsia"/>
            <w:rtl/>
          </w:rPr>
          <w:t>ی</w:t>
        </w:r>
        <w:r w:rsidR="000751A8" w:rsidRPr="00F358CF">
          <w:rPr>
            <w:rStyle w:val="Hyperlink"/>
            <w:rFonts w:hint="eastAsia"/>
            <w:rtl/>
          </w:rPr>
          <w:t>شنماز</w:t>
        </w:r>
        <w:r w:rsidR="000751A8">
          <w:rPr>
            <w:rStyle w:val="Hyperlink"/>
            <w:rFonts w:hint="eastAsia"/>
            <w:rtl/>
          </w:rPr>
          <w:t>ی</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822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181</w:t>
        </w:r>
        <w:r w:rsidR="000751A8">
          <w:rPr>
            <w:webHidden/>
            <w:rtl/>
          </w:rPr>
          <w:fldChar w:fldCharType="end"/>
        </w:r>
      </w:hyperlink>
    </w:p>
    <w:p w:rsidR="000751A8" w:rsidRDefault="00513D35">
      <w:pPr>
        <w:pStyle w:val="TOC2"/>
        <w:tabs>
          <w:tab w:val="right" w:leader="dot" w:pos="7078"/>
        </w:tabs>
        <w:rPr>
          <w:rFonts w:asciiTheme="minorHAnsi" w:eastAsiaTheme="minorEastAsia" w:hAnsiTheme="minorHAnsi" w:cstheme="minorBidi"/>
          <w:bCs w:val="0"/>
          <w:w w:val="100"/>
          <w:sz w:val="22"/>
          <w:szCs w:val="22"/>
          <w:rtl/>
          <w:lang w:bidi="ar-SA"/>
        </w:rPr>
      </w:pPr>
      <w:hyperlink w:anchor="_Toc440375823" w:history="1">
        <w:r w:rsidR="000751A8" w:rsidRPr="00F358CF">
          <w:rPr>
            <w:rStyle w:val="Hyperlink"/>
            <w:rFonts w:hint="eastAsia"/>
            <w:rtl/>
          </w:rPr>
          <w:t>بَابُ</w:t>
        </w:r>
        <w:r w:rsidR="000751A8" w:rsidRPr="00F358CF">
          <w:rPr>
            <w:rStyle w:val="Hyperlink"/>
            <w:rtl/>
          </w:rPr>
          <w:t xml:space="preserve"> </w:t>
        </w:r>
        <w:r w:rsidR="000751A8" w:rsidRPr="00F358CF">
          <w:rPr>
            <w:rStyle w:val="Hyperlink"/>
            <w:rFonts w:hint="eastAsia"/>
            <w:rtl/>
          </w:rPr>
          <w:t>الاِمَامَةِ</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823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182</w:t>
        </w:r>
        <w:r w:rsidR="000751A8">
          <w:rPr>
            <w:webHidden/>
            <w:rtl/>
          </w:rPr>
          <w:fldChar w:fldCharType="end"/>
        </w:r>
      </w:hyperlink>
    </w:p>
    <w:p w:rsidR="000751A8" w:rsidRDefault="00513D35">
      <w:pPr>
        <w:pStyle w:val="TOC2"/>
        <w:tabs>
          <w:tab w:val="right" w:leader="dot" w:pos="7078"/>
        </w:tabs>
        <w:rPr>
          <w:rFonts w:asciiTheme="minorHAnsi" w:eastAsiaTheme="minorEastAsia" w:hAnsiTheme="minorHAnsi" w:cstheme="minorBidi"/>
          <w:bCs w:val="0"/>
          <w:w w:val="100"/>
          <w:sz w:val="22"/>
          <w:szCs w:val="22"/>
          <w:rtl/>
          <w:lang w:bidi="ar-SA"/>
        </w:rPr>
      </w:pPr>
      <w:hyperlink w:anchor="_Toc440375824" w:history="1">
        <w:r w:rsidR="000751A8" w:rsidRPr="00F358CF">
          <w:rPr>
            <w:rStyle w:val="Hyperlink"/>
            <w:rFonts w:hint="eastAsia"/>
            <w:rtl/>
          </w:rPr>
          <w:t>باب</w:t>
        </w:r>
        <w:r w:rsidR="000751A8" w:rsidRPr="00F358CF">
          <w:rPr>
            <w:rStyle w:val="Hyperlink"/>
            <w:rtl/>
          </w:rPr>
          <w:t>: [</w:t>
        </w:r>
        <w:r w:rsidR="000751A8" w:rsidRPr="00F358CF">
          <w:rPr>
            <w:rStyle w:val="Hyperlink"/>
            <w:rFonts w:hint="eastAsia"/>
            <w:rtl/>
          </w:rPr>
          <w:t>نماز</w:t>
        </w:r>
        <w:r w:rsidR="000751A8" w:rsidRPr="00F358CF">
          <w:rPr>
            <w:rStyle w:val="Hyperlink"/>
            <w:rtl/>
          </w:rPr>
          <w:t xml:space="preserve"> </w:t>
        </w:r>
        <w:r w:rsidR="000751A8" w:rsidRPr="00F358CF">
          <w:rPr>
            <w:rStyle w:val="Hyperlink"/>
            <w:rFonts w:hint="eastAsia"/>
            <w:rtl/>
          </w:rPr>
          <w:t>جماعت</w:t>
        </w:r>
        <w:r w:rsidR="000751A8" w:rsidRPr="00F358CF">
          <w:rPr>
            <w:rStyle w:val="Hyperlink"/>
            <w:rtl/>
          </w:rPr>
          <w:t xml:space="preserve"> </w:t>
        </w:r>
        <w:r w:rsidR="000751A8" w:rsidRPr="00F358CF">
          <w:rPr>
            <w:rStyle w:val="Hyperlink"/>
            <w:rFonts w:hint="eastAsia"/>
            <w:rtl/>
          </w:rPr>
          <w:t>و</w:t>
        </w:r>
        <w:r w:rsidR="000751A8" w:rsidRPr="00F358CF">
          <w:rPr>
            <w:rStyle w:val="Hyperlink"/>
            <w:rtl/>
          </w:rPr>
          <w:t xml:space="preserve">] </w:t>
        </w:r>
        <w:r w:rsidR="000751A8" w:rsidRPr="00F358CF">
          <w:rPr>
            <w:rStyle w:val="Hyperlink"/>
            <w:rFonts w:hint="eastAsia"/>
            <w:rtl/>
          </w:rPr>
          <w:t>امامت</w:t>
        </w:r>
        <w:r w:rsidR="000751A8" w:rsidRPr="00F358CF">
          <w:rPr>
            <w:rStyle w:val="Hyperlink"/>
            <w:rtl/>
          </w:rPr>
          <w:t xml:space="preserve"> </w:t>
        </w:r>
        <w:r w:rsidR="000751A8" w:rsidRPr="00F358CF">
          <w:rPr>
            <w:rStyle w:val="Hyperlink"/>
            <w:rFonts w:hint="eastAsia"/>
            <w:rtl/>
          </w:rPr>
          <w:t>و</w:t>
        </w:r>
        <w:r w:rsidR="000751A8" w:rsidRPr="00F358CF">
          <w:rPr>
            <w:rStyle w:val="Hyperlink"/>
            <w:rtl/>
          </w:rPr>
          <w:t xml:space="preserve"> </w:t>
        </w:r>
        <w:r w:rsidR="000751A8" w:rsidRPr="00F358CF">
          <w:rPr>
            <w:rStyle w:val="Hyperlink"/>
            <w:rFonts w:hint="eastAsia"/>
            <w:rtl/>
          </w:rPr>
          <w:t>پ</w:t>
        </w:r>
        <w:r w:rsidR="000751A8" w:rsidRPr="000751A8">
          <w:rPr>
            <w:rStyle w:val="Hyperlink"/>
            <w:rFonts w:hint="eastAsia"/>
            <w:rtl/>
          </w:rPr>
          <w:t>ی</w:t>
        </w:r>
        <w:r w:rsidR="000751A8" w:rsidRPr="00F358CF">
          <w:rPr>
            <w:rStyle w:val="Hyperlink"/>
            <w:rFonts w:hint="eastAsia"/>
            <w:rtl/>
          </w:rPr>
          <w:t>شنماز</w:t>
        </w:r>
        <w:r w:rsidR="000751A8" w:rsidRPr="000751A8">
          <w:rPr>
            <w:rStyle w:val="Hyperlink"/>
            <w:rFonts w:hint="eastAsia"/>
            <w:rtl/>
          </w:rPr>
          <w:t>ی</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824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183</w:t>
        </w:r>
        <w:r w:rsidR="000751A8">
          <w:rPr>
            <w:webHidden/>
            <w:rtl/>
          </w:rPr>
          <w:fldChar w:fldCharType="end"/>
        </w:r>
      </w:hyperlink>
    </w:p>
    <w:p w:rsidR="000751A8" w:rsidRDefault="00513D35">
      <w:pPr>
        <w:pStyle w:val="TOC3"/>
        <w:tabs>
          <w:tab w:val="right" w:leader="dot" w:pos="7078"/>
        </w:tabs>
        <w:rPr>
          <w:rFonts w:asciiTheme="minorHAnsi" w:eastAsiaTheme="minorEastAsia" w:hAnsiTheme="minorHAnsi" w:cstheme="minorBidi"/>
          <w:sz w:val="22"/>
          <w:szCs w:val="22"/>
          <w:rtl/>
          <w:lang w:bidi="ar-SA"/>
        </w:rPr>
      </w:pPr>
      <w:hyperlink w:anchor="_Toc440375825" w:history="1">
        <w:r w:rsidR="000751A8" w:rsidRPr="00F358CF">
          <w:rPr>
            <w:rStyle w:val="Hyperlink"/>
            <w:rFonts w:hint="eastAsia"/>
            <w:rtl/>
          </w:rPr>
          <w:t>فصل</w:t>
        </w:r>
        <w:r w:rsidR="000751A8" w:rsidRPr="00F358CF">
          <w:rPr>
            <w:rStyle w:val="Hyperlink"/>
            <w:rtl/>
          </w:rPr>
          <w:t>: [</w:t>
        </w:r>
        <w:r w:rsidR="000751A8" w:rsidRPr="00F358CF">
          <w:rPr>
            <w:rStyle w:val="Hyperlink"/>
            <w:rFonts w:hint="eastAsia"/>
            <w:rtl/>
          </w:rPr>
          <w:t>عذرها</w:t>
        </w:r>
        <w:r w:rsidR="000751A8">
          <w:rPr>
            <w:rStyle w:val="Hyperlink"/>
            <w:rFonts w:hint="eastAsia"/>
            <w:rtl/>
          </w:rPr>
          <w:t>ی</w:t>
        </w:r>
        <w:r w:rsidR="000751A8" w:rsidRPr="00F358CF">
          <w:rPr>
            <w:rStyle w:val="Hyperlink"/>
            <w:rtl/>
          </w:rPr>
          <w:t xml:space="preserve"> </w:t>
        </w:r>
        <w:r w:rsidR="000751A8" w:rsidRPr="00F358CF">
          <w:rPr>
            <w:rStyle w:val="Hyperlink"/>
            <w:rFonts w:hint="eastAsia"/>
            <w:rtl/>
          </w:rPr>
          <w:t>ترک</w:t>
        </w:r>
        <w:r w:rsidR="000751A8" w:rsidRPr="00F358CF">
          <w:rPr>
            <w:rStyle w:val="Hyperlink"/>
            <w:rtl/>
          </w:rPr>
          <w:t xml:space="preserve"> </w:t>
        </w:r>
        <w:r w:rsidR="000751A8" w:rsidRPr="00F358CF">
          <w:rPr>
            <w:rStyle w:val="Hyperlink"/>
            <w:rFonts w:hint="eastAsia"/>
            <w:rtl/>
          </w:rPr>
          <w:t>جماعت</w:t>
        </w:r>
        <w:r w:rsidR="000751A8" w:rsidRPr="00F358CF">
          <w:rPr>
            <w:rStyle w:val="Hyperlink"/>
            <w:rtl/>
          </w:rPr>
          <w:t>]</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825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189</w:t>
        </w:r>
        <w:r w:rsidR="000751A8">
          <w:rPr>
            <w:webHidden/>
            <w:rtl/>
          </w:rPr>
          <w:fldChar w:fldCharType="end"/>
        </w:r>
      </w:hyperlink>
    </w:p>
    <w:p w:rsidR="000751A8" w:rsidRDefault="00513D35">
      <w:pPr>
        <w:pStyle w:val="TOC3"/>
        <w:tabs>
          <w:tab w:val="right" w:leader="dot" w:pos="7078"/>
        </w:tabs>
        <w:rPr>
          <w:rFonts w:asciiTheme="minorHAnsi" w:eastAsiaTheme="minorEastAsia" w:hAnsiTheme="minorHAnsi" w:cstheme="minorBidi"/>
          <w:sz w:val="22"/>
          <w:szCs w:val="22"/>
          <w:rtl/>
          <w:lang w:bidi="ar-SA"/>
        </w:rPr>
      </w:pPr>
      <w:hyperlink w:anchor="_Toc440375826" w:history="1">
        <w:r w:rsidR="000751A8" w:rsidRPr="00F358CF">
          <w:rPr>
            <w:rStyle w:val="Hyperlink"/>
            <w:rFonts w:hint="eastAsia"/>
            <w:rtl/>
          </w:rPr>
          <w:t>فصل</w:t>
        </w:r>
        <w:r w:rsidR="000751A8" w:rsidRPr="00F358CF">
          <w:rPr>
            <w:rStyle w:val="Hyperlink"/>
            <w:rtl/>
          </w:rPr>
          <w:t xml:space="preserve">: </w:t>
        </w:r>
        <w:r w:rsidR="000751A8" w:rsidRPr="00F358CF">
          <w:rPr>
            <w:rStyle w:val="Hyperlink"/>
            <w:rFonts w:hint="eastAsia"/>
            <w:rtl/>
          </w:rPr>
          <w:t>در</w:t>
        </w:r>
        <w:r w:rsidR="000751A8" w:rsidRPr="00F358CF">
          <w:rPr>
            <w:rStyle w:val="Hyperlink"/>
            <w:rtl/>
          </w:rPr>
          <w:t xml:space="preserve"> </w:t>
        </w:r>
        <w:r w:rsidR="000751A8" w:rsidRPr="00F358CF">
          <w:rPr>
            <w:rStyle w:val="Hyperlink"/>
            <w:rFonts w:hint="eastAsia"/>
            <w:rtl/>
          </w:rPr>
          <w:t>ب</w:t>
        </w:r>
        <w:r w:rsidR="000751A8">
          <w:rPr>
            <w:rStyle w:val="Hyperlink"/>
            <w:rFonts w:hint="eastAsia"/>
            <w:rtl/>
          </w:rPr>
          <w:t>ی</w:t>
        </w:r>
        <w:r w:rsidR="000751A8" w:rsidRPr="00F358CF">
          <w:rPr>
            <w:rStyle w:val="Hyperlink"/>
            <w:rFonts w:hint="eastAsia"/>
            <w:rtl/>
          </w:rPr>
          <w:t>ان</w:t>
        </w:r>
        <w:r w:rsidR="000751A8" w:rsidRPr="00F358CF">
          <w:rPr>
            <w:rStyle w:val="Hyperlink"/>
            <w:rtl/>
          </w:rPr>
          <w:t xml:space="preserve"> </w:t>
        </w:r>
        <w:r w:rsidR="000751A8" w:rsidRPr="00F358CF">
          <w:rPr>
            <w:rStyle w:val="Hyperlink"/>
            <w:rFonts w:hint="eastAsia"/>
            <w:rtl/>
          </w:rPr>
          <w:t>کسان</w:t>
        </w:r>
        <w:r w:rsidR="000751A8">
          <w:rPr>
            <w:rStyle w:val="Hyperlink"/>
            <w:rFonts w:hint="eastAsia"/>
            <w:rtl/>
          </w:rPr>
          <w:t>ی</w:t>
        </w:r>
        <w:r w:rsidR="000751A8" w:rsidRPr="00F358CF">
          <w:rPr>
            <w:rStyle w:val="Hyperlink"/>
            <w:rtl/>
          </w:rPr>
          <w:t xml:space="preserve"> </w:t>
        </w:r>
        <w:r w:rsidR="000751A8" w:rsidRPr="00F358CF">
          <w:rPr>
            <w:rStyle w:val="Hyperlink"/>
            <w:rFonts w:hint="eastAsia"/>
            <w:rtl/>
          </w:rPr>
          <w:t>که</w:t>
        </w:r>
        <w:r w:rsidR="000751A8" w:rsidRPr="00F358CF">
          <w:rPr>
            <w:rStyle w:val="Hyperlink"/>
            <w:rtl/>
          </w:rPr>
          <w:t xml:space="preserve"> </w:t>
        </w:r>
        <w:r w:rsidR="000751A8" w:rsidRPr="00F358CF">
          <w:rPr>
            <w:rStyle w:val="Hyperlink"/>
            <w:rFonts w:hint="eastAsia"/>
            <w:rtl/>
          </w:rPr>
          <w:t>به</w:t>
        </w:r>
        <w:r w:rsidR="000751A8" w:rsidRPr="00F358CF">
          <w:rPr>
            <w:rStyle w:val="Hyperlink"/>
            <w:rtl/>
          </w:rPr>
          <w:t xml:space="preserve"> </w:t>
        </w:r>
        <w:r w:rsidR="000751A8" w:rsidRPr="00F358CF">
          <w:rPr>
            <w:rStyle w:val="Hyperlink"/>
            <w:rFonts w:hint="eastAsia"/>
            <w:rtl/>
          </w:rPr>
          <w:t>امامت</w:t>
        </w:r>
        <w:r w:rsidR="000751A8" w:rsidRPr="00F358CF">
          <w:rPr>
            <w:rStyle w:val="Hyperlink"/>
            <w:rtl/>
          </w:rPr>
          <w:t xml:space="preserve"> </w:t>
        </w:r>
        <w:r w:rsidR="000751A8" w:rsidRPr="00F358CF">
          <w:rPr>
            <w:rStyle w:val="Hyperlink"/>
            <w:rFonts w:hint="eastAsia"/>
            <w:rtl/>
          </w:rPr>
          <w:t>و</w:t>
        </w:r>
        <w:r w:rsidR="000751A8" w:rsidRPr="00F358CF">
          <w:rPr>
            <w:rStyle w:val="Hyperlink"/>
            <w:rtl/>
          </w:rPr>
          <w:t xml:space="preserve"> </w:t>
        </w:r>
        <w:r w:rsidR="000751A8" w:rsidRPr="00F358CF">
          <w:rPr>
            <w:rStyle w:val="Hyperlink"/>
            <w:rFonts w:hint="eastAsia"/>
            <w:rtl/>
          </w:rPr>
          <w:t>پ</w:t>
        </w:r>
        <w:r w:rsidR="000751A8">
          <w:rPr>
            <w:rStyle w:val="Hyperlink"/>
            <w:rFonts w:hint="eastAsia"/>
            <w:rtl/>
          </w:rPr>
          <w:t>ی</w:t>
        </w:r>
        <w:r w:rsidR="000751A8" w:rsidRPr="00F358CF">
          <w:rPr>
            <w:rStyle w:val="Hyperlink"/>
            <w:rFonts w:hint="eastAsia"/>
            <w:rtl/>
          </w:rPr>
          <w:t>شنماز</w:t>
        </w:r>
        <w:r w:rsidR="000751A8">
          <w:rPr>
            <w:rStyle w:val="Hyperlink"/>
            <w:rFonts w:hint="eastAsia"/>
            <w:rtl/>
          </w:rPr>
          <w:t>ی</w:t>
        </w:r>
        <w:r w:rsidR="000751A8" w:rsidRPr="00F358CF">
          <w:rPr>
            <w:rStyle w:val="Hyperlink"/>
            <w:rFonts w:hint="eastAsia"/>
            <w:rtl/>
          </w:rPr>
          <w:t>،</w:t>
        </w:r>
        <w:r w:rsidR="000751A8" w:rsidRPr="00F358CF">
          <w:rPr>
            <w:rStyle w:val="Hyperlink"/>
            <w:rtl/>
          </w:rPr>
          <w:t xml:space="preserve"> </w:t>
        </w:r>
        <w:r w:rsidR="000751A8" w:rsidRPr="00F358CF">
          <w:rPr>
            <w:rStyle w:val="Hyperlink"/>
            <w:rFonts w:hint="eastAsia"/>
            <w:rtl/>
          </w:rPr>
          <w:t>شا</w:t>
        </w:r>
        <w:r w:rsidR="000751A8">
          <w:rPr>
            <w:rStyle w:val="Hyperlink"/>
            <w:rFonts w:hint="eastAsia"/>
            <w:rtl/>
          </w:rPr>
          <w:t>ی</w:t>
        </w:r>
        <w:r w:rsidR="000751A8" w:rsidRPr="00F358CF">
          <w:rPr>
            <w:rStyle w:val="Hyperlink"/>
            <w:rFonts w:hint="eastAsia"/>
            <w:rtl/>
          </w:rPr>
          <w:t>سته‌تر</w:t>
        </w:r>
        <w:r w:rsidR="000751A8" w:rsidRPr="00F358CF">
          <w:rPr>
            <w:rStyle w:val="Hyperlink"/>
            <w:rtl/>
          </w:rPr>
          <w:t xml:space="preserve"> </w:t>
        </w:r>
        <w:r w:rsidR="000751A8" w:rsidRPr="00F358CF">
          <w:rPr>
            <w:rStyle w:val="Hyperlink"/>
            <w:rFonts w:hint="eastAsia"/>
            <w:rtl/>
          </w:rPr>
          <w:t>و</w:t>
        </w:r>
        <w:r w:rsidR="000751A8" w:rsidRPr="00F358CF">
          <w:rPr>
            <w:rStyle w:val="Hyperlink"/>
            <w:rtl/>
          </w:rPr>
          <w:t xml:space="preserve"> </w:t>
        </w:r>
        <w:r w:rsidR="000751A8" w:rsidRPr="00F358CF">
          <w:rPr>
            <w:rStyle w:val="Hyperlink"/>
            <w:rFonts w:hint="eastAsia"/>
            <w:rtl/>
          </w:rPr>
          <w:t>با</w:t>
        </w:r>
        <w:r w:rsidR="000751A8">
          <w:rPr>
            <w:rStyle w:val="Hyperlink"/>
            <w:rFonts w:hint="eastAsia"/>
            <w:rtl/>
          </w:rPr>
          <w:t>ی</w:t>
        </w:r>
        <w:r w:rsidR="000751A8" w:rsidRPr="00F358CF">
          <w:rPr>
            <w:rStyle w:val="Hyperlink"/>
            <w:rFonts w:hint="eastAsia"/>
            <w:rtl/>
          </w:rPr>
          <w:t>سته‌تراند؛</w:t>
        </w:r>
        <w:r w:rsidR="000751A8" w:rsidRPr="00F358CF">
          <w:rPr>
            <w:rStyle w:val="Hyperlink"/>
            <w:rtl/>
          </w:rPr>
          <w:t xml:space="preserve"> </w:t>
        </w:r>
        <w:r w:rsidR="000751A8" w:rsidRPr="00F358CF">
          <w:rPr>
            <w:rStyle w:val="Hyperlink"/>
            <w:rFonts w:hint="eastAsia"/>
            <w:rtl/>
          </w:rPr>
          <w:t>و</w:t>
        </w:r>
        <w:r w:rsidR="000751A8" w:rsidRPr="00F358CF">
          <w:rPr>
            <w:rStyle w:val="Hyperlink"/>
            <w:rtl/>
          </w:rPr>
          <w:t xml:space="preserve"> </w:t>
        </w:r>
        <w:r w:rsidR="000751A8" w:rsidRPr="00F358CF">
          <w:rPr>
            <w:rStyle w:val="Hyperlink"/>
            <w:rFonts w:hint="eastAsia"/>
            <w:rtl/>
          </w:rPr>
          <w:t>همچن</w:t>
        </w:r>
        <w:r w:rsidR="000751A8">
          <w:rPr>
            <w:rStyle w:val="Hyperlink"/>
            <w:rFonts w:hint="eastAsia"/>
            <w:rtl/>
          </w:rPr>
          <w:t>ی</w:t>
        </w:r>
        <w:r w:rsidR="000751A8" w:rsidRPr="00F358CF">
          <w:rPr>
            <w:rStyle w:val="Hyperlink"/>
            <w:rFonts w:hint="eastAsia"/>
            <w:rtl/>
          </w:rPr>
          <w:t>ن</w:t>
        </w:r>
        <w:r w:rsidR="000751A8" w:rsidRPr="00F358CF">
          <w:rPr>
            <w:rStyle w:val="Hyperlink"/>
            <w:rtl/>
          </w:rPr>
          <w:t xml:space="preserve"> </w:t>
        </w:r>
        <w:r w:rsidR="000751A8" w:rsidRPr="00F358CF">
          <w:rPr>
            <w:rStyle w:val="Hyperlink"/>
            <w:rFonts w:hint="eastAsia"/>
            <w:rtl/>
          </w:rPr>
          <w:t>در</w:t>
        </w:r>
        <w:r w:rsidR="000751A8" w:rsidRPr="00F358CF">
          <w:rPr>
            <w:rStyle w:val="Hyperlink"/>
            <w:rtl/>
          </w:rPr>
          <w:t xml:space="preserve"> </w:t>
        </w:r>
        <w:r w:rsidR="000751A8" w:rsidRPr="00F358CF">
          <w:rPr>
            <w:rStyle w:val="Hyperlink"/>
            <w:rFonts w:hint="eastAsia"/>
            <w:rtl/>
          </w:rPr>
          <w:t>ب</w:t>
        </w:r>
        <w:r w:rsidR="000751A8">
          <w:rPr>
            <w:rStyle w:val="Hyperlink"/>
            <w:rFonts w:hint="eastAsia"/>
            <w:rtl/>
          </w:rPr>
          <w:t>ی</w:t>
        </w:r>
        <w:r w:rsidR="000751A8" w:rsidRPr="00F358CF">
          <w:rPr>
            <w:rStyle w:val="Hyperlink"/>
            <w:rFonts w:hint="eastAsia"/>
            <w:rtl/>
          </w:rPr>
          <w:t>ان</w:t>
        </w:r>
        <w:r w:rsidR="000751A8" w:rsidRPr="00F358CF">
          <w:rPr>
            <w:rStyle w:val="Hyperlink"/>
            <w:rtl/>
          </w:rPr>
          <w:t xml:space="preserve"> </w:t>
        </w:r>
        <w:r w:rsidR="000751A8" w:rsidRPr="00F358CF">
          <w:rPr>
            <w:rStyle w:val="Hyperlink"/>
            <w:rFonts w:hint="eastAsia"/>
            <w:rtl/>
          </w:rPr>
          <w:t>مرتّب</w:t>
        </w:r>
        <w:r w:rsidR="000751A8" w:rsidRPr="00F358CF">
          <w:rPr>
            <w:rStyle w:val="Hyperlink"/>
            <w:rtl/>
          </w:rPr>
          <w:t xml:space="preserve"> </w:t>
        </w:r>
        <w:r w:rsidR="000751A8" w:rsidRPr="00F358CF">
          <w:rPr>
            <w:rStyle w:val="Hyperlink"/>
            <w:rFonts w:hint="eastAsia"/>
            <w:rtl/>
          </w:rPr>
          <w:t>کردن</w:t>
        </w:r>
        <w:r w:rsidR="000751A8" w:rsidRPr="00F358CF">
          <w:rPr>
            <w:rStyle w:val="Hyperlink"/>
            <w:rtl/>
          </w:rPr>
          <w:t xml:space="preserve"> </w:t>
        </w:r>
        <w:r w:rsidR="000751A8" w:rsidRPr="00F358CF">
          <w:rPr>
            <w:rStyle w:val="Hyperlink"/>
            <w:rFonts w:hint="eastAsia"/>
            <w:rtl/>
          </w:rPr>
          <w:t>و</w:t>
        </w:r>
        <w:r w:rsidR="000751A8" w:rsidRPr="00F358CF">
          <w:rPr>
            <w:rStyle w:val="Hyperlink"/>
            <w:rtl/>
          </w:rPr>
          <w:t xml:space="preserve"> </w:t>
        </w:r>
        <w:r w:rsidR="000751A8" w:rsidRPr="00F358CF">
          <w:rPr>
            <w:rStyle w:val="Hyperlink"/>
            <w:rFonts w:hint="eastAsia"/>
            <w:rtl/>
          </w:rPr>
          <w:t>منظّم</w:t>
        </w:r>
        <w:r w:rsidR="000751A8" w:rsidRPr="00F358CF">
          <w:rPr>
            <w:rStyle w:val="Hyperlink"/>
            <w:rtl/>
          </w:rPr>
          <w:t xml:space="preserve"> </w:t>
        </w:r>
        <w:r w:rsidR="000751A8" w:rsidRPr="00F358CF">
          <w:rPr>
            <w:rStyle w:val="Hyperlink"/>
            <w:rFonts w:hint="eastAsia"/>
            <w:rtl/>
          </w:rPr>
          <w:t>نمودن</w:t>
        </w:r>
        <w:r w:rsidR="000751A8" w:rsidRPr="00F358CF">
          <w:rPr>
            <w:rStyle w:val="Hyperlink"/>
            <w:rtl/>
          </w:rPr>
          <w:t xml:space="preserve"> </w:t>
        </w:r>
        <w:r w:rsidR="000751A8" w:rsidRPr="00F358CF">
          <w:rPr>
            <w:rStyle w:val="Hyperlink"/>
            <w:rFonts w:hint="eastAsia"/>
            <w:rtl/>
          </w:rPr>
          <w:t>و</w:t>
        </w:r>
        <w:r w:rsidR="000751A8" w:rsidRPr="00F358CF">
          <w:rPr>
            <w:rStyle w:val="Hyperlink"/>
            <w:rtl/>
          </w:rPr>
          <w:t xml:space="preserve"> </w:t>
        </w:r>
        <w:r w:rsidR="000751A8" w:rsidRPr="00F358CF">
          <w:rPr>
            <w:rStyle w:val="Hyperlink"/>
            <w:rFonts w:hint="eastAsia"/>
            <w:rtl/>
          </w:rPr>
          <w:t>رد</w:t>
        </w:r>
        <w:r w:rsidR="000751A8">
          <w:rPr>
            <w:rStyle w:val="Hyperlink"/>
            <w:rFonts w:hint="eastAsia"/>
            <w:rtl/>
          </w:rPr>
          <w:t>ی</w:t>
        </w:r>
        <w:r w:rsidR="000751A8" w:rsidRPr="00F358CF">
          <w:rPr>
            <w:rStyle w:val="Hyperlink"/>
            <w:rFonts w:hint="eastAsia"/>
            <w:rtl/>
          </w:rPr>
          <w:t>ف</w:t>
        </w:r>
        <w:r w:rsidR="000751A8" w:rsidRPr="00F358CF">
          <w:rPr>
            <w:rStyle w:val="Hyperlink"/>
            <w:rtl/>
          </w:rPr>
          <w:t xml:space="preserve"> </w:t>
        </w:r>
        <w:r w:rsidR="000751A8" w:rsidRPr="00F358CF">
          <w:rPr>
            <w:rStyle w:val="Hyperlink"/>
            <w:rFonts w:hint="eastAsia"/>
            <w:rtl/>
          </w:rPr>
          <w:t>کردن</w:t>
        </w:r>
        <w:r w:rsidR="000751A8" w:rsidRPr="00F358CF">
          <w:rPr>
            <w:rStyle w:val="Hyperlink"/>
            <w:rtl/>
          </w:rPr>
          <w:t xml:space="preserve"> </w:t>
        </w:r>
        <w:r w:rsidR="000751A8" w:rsidRPr="00F358CF">
          <w:rPr>
            <w:rStyle w:val="Hyperlink"/>
            <w:rFonts w:hint="eastAsia"/>
            <w:rtl/>
          </w:rPr>
          <w:t>و</w:t>
        </w:r>
        <w:r w:rsidR="000751A8" w:rsidRPr="00F358CF">
          <w:rPr>
            <w:rStyle w:val="Hyperlink"/>
            <w:rtl/>
          </w:rPr>
          <w:t xml:space="preserve"> </w:t>
        </w:r>
        <w:r w:rsidR="000751A8" w:rsidRPr="00F358CF">
          <w:rPr>
            <w:rStyle w:val="Hyperlink"/>
            <w:rFonts w:hint="eastAsia"/>
            <w:rtl/>
          </w:rPr>
          <w:t>سازمان</w:t>
        </w:r>
        <w:r w:rsidR="000751A8" w:rsidRPr="00F358CF">
          <w:rPr>
            <w:rStyle w:val="Hyperlink"/>
            <w:rtl/>
          </w:rPr>
          <w:t xml:space="preserve"> </w:t>
        </w:r>
        <w:r w:rsidR="000751A8" w:rsidRPr="00F358CF">
          <w:rPr>
            <w:rStyle w:val="Hyperlink"/>
            <w:rFonts w:hint="eastAsia"/>
            <w:rtl/>
          </w:rPr>
          <w:t>دادن</w:t>
        </w:r>
        <w:r w:rsidR="000751A8" w:rsidRPr="00F358CF">
          <w:rPr>
            <w:rStyle w:val="Hyperlink"/>
            <w:rtl/>
          </w:rPr>
          <w:t xml:space="preserve"> </w:t>
        </w:r>
        <w:r w:rsidR="000751A8" w:rsidRPr="00F358CF">
          <w:rPr>
            <w:rStyle w:val="Hyperlink"/>
            <w:rFonts w:hint="eastAsia"/>
            <w:rtl/>
          </w:rPr>
          <w:t>صف‌ها</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826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191</w:t>
        </w:r>
        <w:r w:rsidR="000751A8">
          <w:rPr>
            <w:webHidden/>
            <w:rtl/>
          </w:rPr>
          <w:fldChar w:fldCharType="end"/>
        </w:r>
      </w:hyperlink>
    </w:p>
    <w:p w:rsidR="000751A8" w:rsidRDefault="00513D35">
      <w:pPr>
        <w:pStyle w:val="TOC3"/>
        <w:tabs>
          <w:tab w:val="right" w:leader="dot" w:pos="7078"/>
        </w:tabs>
        <w:rPr>
          <w:rFonts w:asciiTheme="minorHAnsi" w:eastAsiaTheme="minorEastAsia" w:hAnsiTheme="minorHAnsi" w:cstheme="minorBidi"/>
          <w:sz w:val="22"/>
          <w:szCs w:val="22"/>
          <w:rtl/>
          <w:lang w:bidi="ar-SA"/>
        </w:rPr>
      </w:pPr>
      <w:hyperlink w:anchor="_Toc440375827" w:history="1">
        <w:r w:rsidR="000751A8" w:rsidRPr="00F358CF">
          <w:rPr>
            <w:rStyle w:val="Hyperlink"/>
            <w:rFonts w:hint="eastAsia"/>
            <w:rtl/>
          </w:rPr>
          <w:t>فصل</w:t>
        </w:r>
        <w:r w:rsidR="000751A8" w:rsidRPr="00F358CF">
          <w:rPr>
            <w:rStyle w:val="Hyperlink"/>
            <w:rtl/>
          </w:rPr>
          <w:t xml:space="preserve">: </w:t>
        </w:r>
        <w:r w:rsidR="000751A8" w:rsidRPr="00F358CF">
          <w:rPr>
            <w:rStyle w:val="Hyperlink"/>
            <w:rFonts w:hint="eastAsia"/>
            <w:rtl/>
          </w:rPr>
          <w:t>پ</w:t>
        </w:r>
        <w:r w:rsidR="000751A8">
          <w:rPr>
            <w:rStyle w:val="Hyperlink"/>
            <w:rFonts w:hint="eastAsia"/>
            <w:rtl/>
          </w:rPr>
          <w:t>ی</w:t>
        </w:r>
        <w:r w:rsidR="000751A8" w:rsidRPr="00F358CF">
          <w:rPr>
            <w:rStyle w:val="Hyperlink"/>
            <w:rFonts w:hint="eastAsia"/>
            <w:rtl/>
          </w:rPr>
          <w:t>رامون</w:t>
        </w:r>
        <w:r w:rsidR="000751A8" w:rsidRPr="00F358CF">
          <w:rPr>
            <w:rStyle w:val="Hyperlink"/>
            <w:rtl/>
          </w:rPr>
          <w:t xml:space="preserve"> </w:t>
        </w:r>
        <w:r w:rsidR="000751A8" w:rsidRPr="00F358CF">
          <w:rPr>
            <w:rStyle w:val="Hyperlink"/>
            <w:rFonts w:hint="eastAsia"/>
            <w:rtl/>
          </w:rPr>
          <w:t>آنچه</w:t>
        </w:r>
        <w:r w:rsidR="000751A8" w:rsidRPr="00F358CF">
          <w:rPr>
            <w:rStyle w:val="Hyperlink"/>
            <w:rtl/>
          </w:rPr>
          <w:t xml:space="preserve"> </w:t>
        </w:r>
        <w:r w:rsidR="000751A8" w:rsidRPr="00F358CF">
          <w:rPr>
            <w:rStyle w:val="Hyperlink"/>
            <w:rFonts w:hint="eastAsia"/>
            <w:rtl/>
          </w:rPr>
          <w:t>که</w:t>
        </w:r>
        <w:r w:rsidR="000751A8" w:rsidRPr="00F358CF">
          <w:rPr>
            <w:rStyle w:val="Hyperlink"/>
            <w:rtl/>
          </w:rPr>
          <w:t xml:space="preserve"> </w:t>
        </w:r>
        <w:r w:rsidR="000751A8" w:rsidRPr="00F358CF">
          <w:rPr>
            <w:rStyle w:val="Hyperlink"/>
            <w:rFonts w:hint="eastAsia"/>
            <w:rtl/>
          </w:rPr>
          <w:t>مقتد</w:t>
        </w:r>
        <w:r w:rsidR="000751A8">
          <w:rPr>
            <w:rStyle w:val="Hyperlink"/>
            <w:rFonts w:hint="eastAsia"/>
            <w:rtl/>
          </w:rPr>
          <w:t>ی</w:t>
        </w:r>
        <w:r w:rsidR="000751A8" w:rsidRPr="00F358CF">
          <w:rPr>
            <w:rStyle w:val="Hyperlink"/>
            <w:rtl/>
          </w:rPr>
          <w:t xml:space="preserve"> </w:t>
        </w:r>
        <w:r w:rsidR="000751A8" w:rsidRPr="00F358CF">
          <w:rPr>
            <w:rStyle w:val="Hyperlink"/>
            <w:rFonts w:hint="eastAsia"/>
            <w:rtl/>
          </w:rPr>
          <w:t>از</w:t>
        </w:r>
        <w:r w:rsidR="000751A8" w:rsidRPr="00F358CF">
          <w:rPr>
            <w:rStyle w:val="Hyperlink"/>
            <w:rtl/>
          </w:rPr>
          <w:t xml:space="preserve"> </w:t>
        </w:r>
        <w:r w:rsidR="000751A8" w:rsidRPr="00F358CF">
          <w:rPr>
            <w:rStyle w:val="Hyperlink"/>
            <w:rFonts w:hint="eastAsia"/>
            <w:rtl/>
          </w:rPr>
          <w:t>واجبات</w:t>
        </w:r>
        <w:r w:rsidR="000751A8" w:rsidRPr="00F358CF">
          <w:rPr>
            <w:rStyle w:val="Hyperlink"/>
            <w:rtl/>
          </w:rPr>
          <w:t xml:space="preserve"> </w:t>
        </w:r>
        <w:r w:rsidR="000751A8" w:rsidRPr="00F358CF">
          <w:rPr>
            <w:rStyle w:val="Hyperlink"/>
            <w:rFonts w:hint="eastAsia"/>
            <w:rtl/>
          </w:rPr>
          <w:t>و</w:t>
        </w:r>
        <w:r w:rsidR="000751A8" w:rsidRPr="00F358CF">
          <w:rPr>
            <w:rStyle w:val="Hyperlink"/>
            <w:rtl/>
          </w:rPr>
          <w:t xml:space="preserve"> </w:t>
        </w:r>
        <w:r w:rsidR="000751A8" w:rsidRPr="00F358CF">
          <w:rPr>
            <w:rStyle w:val="Hyperlink"/>
            <w:rFonts w:hint="eastAsia"/>
            <w:rtl/>
          </w:rPr>
          <w:t>غ</w:t>
        </w:r>
        <w:r w:rsidR="000751A8">
          <w:rPr>
            <w:rStyle w:val="Hyperlink"/>
            <w:rFonts w:hint="eastAsia"/>
            <w:rtl/>
          </w:rPr>
          <w:t>ی</w:t>
        </w:r>
        <w:r w:rsidR="000751A8" w:rsidRPr="00F358CF">
          <w:rPr>
            <w:rStyle w:val="Hyperlink"/>
            <w:rFonts w:hint="eastAsia"/>
            <w:rtl/>
          </w:rPr>
          <w:t>ر</w:t>
        </w:r>
        <w:r w:rsidR="000751A8" w:rsidRPr="00F358CF">
          <w:rPr>
            <w:rStyle w:val="Hyperlink"/>
            <w:rtl/>
          </w:rPr>
          <w:t xml:space="preserve"> </w:t>
        </w:r>
        <w:r w:rsidR="000751A8" w:rsidRPr="00F358CF">
          <w:rPr>
            <w:rStyle w:val="Hyperlink"/>
            <w:rFonts w:hint="eastAsia"/>
            <w:rtl/>
          </w:rPr>
          <w:t>آن،</w:t>
        </w:r>
        <w:r w:rsidR="000751A8" w:rsidRPr="00F358CF">
          <w:rPr>
            <w:rStyle w:val="Hyperlink"/>
            <w:rtl/>
          </w:rPr>
          <w:t xml:space="preserve"> </w:t>
        </w:r>
        <w:r w:rsidR="000751A8" w:rsidRPr="00F358CF">
          <w:rPr>
            <w:rStyle w:val="Hyperlink"/>
            <w:rFonts w:hint="eastAsia"/>
            <w:rtl/>
          </w:rPr>
          <w:t>پس</w:t>
        </w:r>
        <w:r w:rsidR="000751A8" w:rsidRPr="00F358CF">
          <w:rPr>
            <w:rStyle w:val="Hyperlink"/>
            <w:rtl/>
          </w:rPr>
          <w:t xml:space="preserve"> </w:t>
        </w:r>
        <w:r w:rsidR="000751A8" w:rsidRPr="00F358CF">
          <w:rPr>
            <w:rStyle w:val="Hyperlink"/>
            <w:rFonts w:hint="eastAsia"/>
            <w:rtl/>
          </w:rPr>
          <w:t>از</w:t>
        </w:r>
        <w:r w:rsidR="000751A8" w:rsidRPr="00F358CF">
          <w:rPr>
            <w:rStyle w:val="Hyperlink"/>
            <w:rtl/>
          </w:rPr>
          <w:t xml:space="preserve"> </w:t>
        </w:r>
        <w:r w:rsidR="000751A8" w:rsidRPr="00F358CF">
          <w:rPr>
            <w:rStyle w:val="Hyperlink"/>
            <w:rFonts w:hint="eastAsia"/>
            <w:rtl/>
          </w:rPr>
          <w:t>فراغت</w:t>
        </w:r>
        <w:r w:rsidR="000751A8" w:rsidRPr="00F358CF">
          <w:rPr>
            <w:rStyle w:val="Hyperlink"/>
            <w:rtl/>
          </w:rPr>
          <w:t xml:space="preserve"> </w:t>
        </w:r>
        <w:r w:rsidR="000751A8" w:rsidRPr="00F358CF">
          <w:rPr>
            <w:rStyle w:val="Hyperlink"/>
            <w:rFonts w:hint="eastAsia"/>
            <w:rtl/>
          </w:rPr>
          <w:t>امام</w:t>
        </w:r>
        <w:r w:rsidR="000751A8" w:rsidRPr="00F358CF">
          <w:rPr>
            <w:rStyle w:val="Hyperlink"/>
            <w:rtl/>
          </w:rPr>
          <w:t xml:space="preserve"> </w:t>
        </w:r>
        <w:r w:rsidR="000751A8" w:rsidRPr="00F358CF">
          <w:rPr>
            <w:rStyle w:val="Hyperlink"/>
            <w:rFonts w:hint="eastAsia"/>
            <w:rtl/>
          </w:rPr>
          <w:t>خو</w:t>
        </w:r>
        <w:r w:rsidR="000751A8">
          <w:rPr>
            <w:rStyle w:val="Hyperlink"/>
            <w:rFonts w:hint="eastAsia"/>
            <w:rtl/>
          </w:rPr>
          <w:t>ی</w:t>
        </w:r>
        <w:r w:rsidR="000751A8" w:rsidRPr="00F358CF">
          <w:rPr>
            <w:rStyle w:val="Hyperlink"/>
            <w:rFonts w:hint="eastAsia"/>
            <w:rtl/>
          </w:rPr>
          <w:t>ش</w:t>
        </w:r>
        <w:r w:rsidR="000751A8" w:rsidRPr="00F358CF">
          <w:rPr>
            <w:rStyle w:val="Hyperlink"/>
            <w:rtl/>
          </w:rPr>
          <w:t xml:space="preserve"> </w:t>
        </w:r>
        <w:r w:rsidR="000751A8" w:rsidRPr="00F358CF">
          <w:rPr>
            <w:rStyle w:val="Hyperlink"/>
            <w:rFonts w:hint="eastAsia"/>
            <w:rtl/>
          </w:rPr>
          <w:t>از</w:t>
        </w:r>
        <w:r w:rsidR="000751A8" w:rsidRPr="00F358CF">
          <w:rPr>
            <w:rStyle w:val="Hyperlink"/>
            <w:rtl/>
          </w:rPr>
          <w:t xml:space="preserve"> </w:t>
        </w:r>
        <w:r w:rsidR="000751A8" w:rsidRPr="00F358CF">
          <w:rPr>
            <w:rStyle w:val="Hyperlink"/>
            <w:rFonts w:hint="eastAsia"/>
            <w:rtl/>
          </w:rPr>
          <w:t>نماز</w:t>
        </w:r>
        <w:r w:rsidR="000751A8" w:rsidRPr="00F358CF">
          <w:rPr>
            <w:rStyle w:val="Hyperlink"/>
            <w:rtl/>
          </w:rPr>
          <w:t xml:space="preserve"> </w:t>
        </w:r>
        <w:r w:rsidR="000751A8" w:rsidRPr="00F358CF">
          <w:rPr>
            <w:rStyle w:val="Hyperlink"/>
            <w:rFonts w:hint="eastAsia"/>
            <w:rtl/>
          </w:rPr>
          <w:t>انجام</w:t>
        </w:r>
        <w:r w:rsidR="000751A8" w:rsidRPr="00F358CF">
          <w:rPr>
            <w:rStyle w:val="Hyperlink"/>
            <w:rtl/>
          </w:rPr>
          <w:t xml:space="preserve"> </w:t>
        </w:r>
        <w:r w:rsidR="000751A8" w:rsidRPr="00F358CF">
          <w:rPr>
            <w:rStyle w:val="Hyperlink"/>
            <w:rFonts w:hint="eastAsia"/>
            <w:rtl/>
          </w:rPr>
          <w:t>م</w:t>
        </w:r>
        <w:r w:rsidR="000751A8">
          <w:rPr>
            <w:rStyle w:val="Hyperlink"/>
            <w:rFonts w:hint="eastAsia"/>
            <w:rtl/>
          </w:rPr>
          <w:t>ی</w:t>
        </w:r>
        <w:r w:rsidR="000751A8" w:rsidRPr="00F358CF">
          <w:rPr>
            <w:rStyle w:val="Hyperlink"/>
            <w:rFonts w:hint="eastAsia"/>
            <w:rtl/>
          </w:rPr>
          <w:t>‌دهد</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827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199</w:t>
        </w:r>
        <w:r w:rsidR="000751A8">
          <w:rPr>
            <w:webHidden/>
            <w:rtl/>
          </w:rPr>
          <w:fldChar w:fldCharType="end"/>
        </w:r>
      </w:hyperlink>
    </w:p>
    <w:p w:rsidR="000751A8" w:rsidRDefault="00513D35">
      <w:pPr>
        <w:pStyle w:val="TOC3"/>
        <w:tabs>
          <w:tab w:val="right" w:leader="dot" w:pos="7078"/>
        </w:tabs>
        <w:rPr>
          <w:rFonts w:asciiTheme="minorHAnsi" w:eastAsiaTheme="minorEastAsia" w:hAnsiTheme="minorHAnsi" w:cstheme="minorBidi"/>
          <w:sz w:val="22"/>
          <w:szCs w:val="22"/>
          <w:rtl/>
          <w:lang w:bidi="ar-SA"/>
        </w:rPr>
      </w:pPr>
      <w:hyperlink w:anchor="_Toc440375828" w:history="1">
        <w:r w:rsidR="000751A8" w:rsidRPr="00F358CF">
          <w:rPr>
            <w:rStyle w:val="Hyperlink"/>
            <w:rFonts w:hint="eastAsia"/>
            <w:rtl/>
          </w:rPr>
          <w:t>فصل</w:t>
        </w:r>
        <w:r w:rsidR="000751A8" w:rsidRPr="00F358CF">
          <w:rPr>
            <w:rStyle w:val="Hyperlink"/>
            <w:rtl/>
          </w:rPr>
          <w:t xml:space="preserve">: </w:t>
        </w:r>
        <w:r w:rsidR="000751A8" w:rsidRPr="00F358CF">
          <w:rPr>
            <w:rStyle w:val="Hyperlink"/>
            <w:rFonts w:hint="eastAsia"/>
            <w:rtl/>
          </w:rPr>
          <w:t>پ</w:t>
        </w:r>
        <w:r w:rsidR="000751A8">
          <w:rPr>
            <w:rStyle w:val="Hyperlink"/>
            <w:rFonts w:hint="eastAsia"/>
            <w:rtl/>
          </w:rPr>
          <w:t>ی</w:t>
        </w:r>
        <w:r w:rsidR="000751A8" w:rsidRPr="00F358CF">
          <w:rPr>
            <w:rStyle w:val="Hyperlink"/>
            <w:rFonts w:hint="eastAsia"/>
            <w:rtl/>
          </w:rPr>
          <w:t>رامون</w:t>
        </w:r>
        <w:r w:rsidR="000751A8" w:rsidRPr="00F358CF">
          <w:rPr>
            <w:rStyle w:val="Hyperlink"/>
            <w:rtl/>
          </w:rPr>
          <w:t xml:space="preserve"> [</w:t>
        </w:r>
        <w:r w:rsidR="000751A8" w:rsidRPr="00F358CF">
          <w:rPr>
            <w:rStyle w:val="Hyperlink"/>
            <w:rFonts w:hint="eastAsia"/>
            <w:rtl/>
          </w:rPr>
          <w:t>چگونگ</w:t>
        </w:r>
        <w:r w:rsidR="000751A8">
          <w:rPr>
            <w:rStyle w:val="Hyperlink"/>
            <w:rFonts w:hint="eastAsia"/>
            <w:rtl/>
          </w:rPr>
          <w:t>ی</w:t>
        </w:r>
        <w:r w:rsidR="000751A8" w:rsidRPr="00F358CF">
          <w:rPr>
            <w:rStyle w:val="Hyperlink"/>
            <w:rtl/>
          </w:rPr>
          <w:t xml:space="preserve"> </w:t>
        </w:r>
        <w:r w:rsidR="000751A8" w:rsidRPr="00F358CF">
          <w:rPr>
            <w:rStyle w:val="Hyperlink"/>
            <w:rFonts w:hint="eastAsia"/>
            <w:rtl/>
          </w:rPr>
          <w:t>و</w:t>
        </w:r>
        <w:r w:rsidR="000751A8" w:rsidRPr="00F358CF">
          <w:rPr>
            <w:rStyle w:val="Hyperlink"/>
            <w:rtl/>
          </w:rPr>
          <w:t xml:space="preserve"> </w:t>
        </w:r>
        <w:r w:rsidR="000751A8" w:rsidRPr="00F358CF">
          <w:rPr>
            <w:rStyle w:val="Hyperlink"/>
            <w:rFonts w:hint="eastAsia"/>
            <w:rtl/>
          </w:rPr>
          <w:t>فض</w:t>
        </w:r>
        <w:r w:rsidR="000751A8">
          <w:rPr>
            <w:rStyle w:val="Hyperlink"/>
            <w:rFonts w:hint="eastAsia"/>
            <w:rtl/>
          </w:rPr>
          <w:t>ی</w:t>
        </w:r>
        <w:r w:rsidR="000751A8" w:rsidRPr="00F358CF">
          <w:rPr>
            <w:rStyle w:val="Hyperlink"/>
            <w:rFonts w:hint="eastAsia"/>
            <w:rtl/>
          </w:rPr>
          <w:t>لت</w:t>
        </w:r>
        <w:r w:rsidR="000751A8" w:rsidRPr="00F358CF">
          <w:rPr>
            <w:rStyle w:val="Hyperlink"/>
            <w:rtl/>
          </w:rPr>
          <w:t>]</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828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200</w:t>
        </w:r>
        <w:r w:rsidR="000751A8">
          <w:rPr>
            <w:webHidden/>
            <w:rtl/>
          </w:rPr>
          <w:fldChar w:fldCharType="end"/>
        </w:r>
      </w:hyperlink>
    </w:p>
    <w:p w:rsidR="000751A8" w:rsidRDefault="00513D35">
      <w:pPr>
        <w:pStyle w:val="TOC1"/>
        <w:tabs>
          <w:tab w:val="right" w:leader="dot" w:pos="7078"/>
        </w:tabs>
        <w:rPr>
          <w:rFonts w:asciiTheme="minorHAnsi" w:eastAsiaTheme="minorEastAsia" w:hAnsiTheme="minorHAnsi" w:cstheme="minorBidi"/>
          <w:bCs w:val="0"/>
          <w:sz w:val="22"/>
          <w:szCs w:val="22"/>
          <w:rtl/>
          <w:lang w:bidi="ar-SA"/>
        </w:rPr>
      </w:pPr>
      <w:hyperlink w:anchor="_Toc440375829" w:history="1">
        <w:r w:rsidR="000751A8" w:rsidRPr="00F358CF">
          <w:rPr>
            <w:rStyle w:val="Hyperlink"/>
            <w:rFonts w:hint="eastAsia"/>
            <w:rtl/>
          </w:rPr>
          <w:t>باب</w:t>
        </w:r>
        <w:r w:rsidR="000751A8" w:rsidRPr="00F358CF">
          <w:rPr>
            <w:rStyle w:val="Hyperlink"/>
            <w:rtl/>
          </w:rPr>
          <w:t xml:space="preserve">: </w:t>
        </w:r>
        <w:r w:rsidR="000751A8" w:rsidRPr="00F358CF">
          <w:rPr>
            <w:rStyle w:val="Hyperlink"/>
            <w:rFonts w:hint="eastAsia"/>
            <w:rtl/>
          </w:rPr>
          <w:t>فاسدکننده‌ها</w:t>
        </w:r>
        <w:r w:rsidR="000751A8">
          <w:rPr>
            <w:rStyle w:val="Hyperlink"/>
            <w:rFonts w:hint="eastAsia"/>
            <w:rtl/>
          </w:rPr>
          <w:t>ی</w:t>
        </w:r>
        <w:r w:rsidR="000751A8" w:rsidRPr="00F358CF">
          <w:rPr>
            <w:rStyle w:val="Hyperlink"/>
            <w:rtl/>
          </w:rPr>
          <w:t xml:space="preserve"> </w:t>
        </w:r>
        <w:r w:rsidR="000751A8" w:rsidRPr="00F358CF">
          <w:rPr>
            <w:rStyle w:val="Hyperlink"/>
            <w:rFonts w:hint="eastAsia"/>
            <w:rtl/>
          </w:rPr>
          <w:t>نماز</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829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207</w:t>
        </w:r>
        <w:r w:rsidR="000751A8">
          <w:rPr>
            <w:webHidden/>
            <w:rtl/>
          </w:rPr>
          <w:fldChar w:fldCharType="end"/>
        </w:r>
      </w:hyperlink>
    </w:p>
    <w:p w:rsidR="000751A8" w:rsidRDefault="00513D35">
      <w:pPr>
        <w:pStyle w:val="TOC2"/>
        <w:tabs>
          <w:tab w:val="right" w:leader="dot" w:pos="7078"/>
        </w:tabs>
        <w:rPr>
          <w:rFonts w:asciiTheme="minorHAnsi" w:eastAsiaTheme="minorEastAsia" w:hAnsiTheme="minorHAnsi" w:cstheme="minorBidi"/>
          <w:bCs w:val="0"/>
          <w:w w:val="100"/>
          <w:sz w:val="22"/>
          <w:szCs w:val="22"/>
          <w:rtl/>
          <w:lang w:bidi="ar-SA"/>
        </w:rPr>
      </w:pPr>
      <w:hyperlink w:anchor="_Toc440375830" w:history="1">
        <w:r w:rsidR="000751A8" w:rsidRPr="00F358CF">
          <w:rPr>
            <w:rStyle w:val="Hyperlink"/>
            <w:rFonts w:hint="eastAsia"/>
            <w:rtl/>
          </w:rPr>
          <w:t>بَابُ</w:t>
        </w:r>
        <w:r w:rsidR="000751A8" w:rsidRPr="00F358CF">
          <w:rPr>
            <w:rStyle w:val="Hyperlink"/>
            <w:rtl/>
          </w:rPr>
          <w:t xml:space="preserve"> </w:t>
        </w:r>
        <w:r w:rsidR="000751A8" w:rsidRPr="00F358CF">
          <w:rPr>
            <w:rStyle w:val="Hyperlink"/>
            <w:rFonts w:hint="eastAsia"/>
            <w:rtl/>
          </w:rPr>
          <w:t>مَا</w:t>
        </w:r>
        <w:r w:rsidR="000751A8" w:rsidRPr="00F358CF">
          <w:rPr>
            <w:rStyle w:val="Hyperlink"/>
            <w:rtl/>
          </w:rPr>
          <w:t xml:space="preserve"> </w:t>
        </w:r>
        <w:r w:rsidR="000751A8" w:rsidRPr="00F358CF">
          <w:rPr>
            <w:rStyle w:val="Hyperlink"/>
            <w:rFonts w:hint="eastAsia"/>
            <w:rtl/>
          </w:rPr>
          <w:t>يُفسِدُ</w:t>
        </w:r>
        <w:r w:rsidR="000751A8" w:rsidRPr="00F358CF">
          <w:rPr>
            <w:rStyle w:val="Hyperlink"/>
            <w:rtl/>
          </w:rPr>
          <w:t xml:space="preserve"> </w:t>
        </w:r>
        <w:r w:rsidR="000751A8" w:rsidRPr="00F358CF">
          <w:rPr>
            <w:rStyle w:val="Hyperlink"/>
            <w:rFonts w:hint="eastAsia"/>
            <w:rtl/>
          </w:rPr>
          <w:t>الصَّلَاة</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830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208</w:t>
        </w:r>
        <w:r w:rsidR="000751A8">
          <w:rPr>
            <w:webHidden/>
            <w:rtl/>
          </w:rPr>
          <w:fldChar w:fldCharType="end"/>
        </w:r>
      </w:hyperlink>
    </w:p>
    <w:p w:rsidR="000751A8" w:rsidRDefault="00513D35">
      <w:pPr>
        <w:pStyle w:val="TOC2"/>
        <w:tabs>
          <w:tab w:val="right" w:leader="dot" w:pos="7078"/>
        </w:tabs>
        <w:rPr>
          <w:rFonts w:asciiTheme="minorHAnsi" w:eastAsiaTheme="minorEastAsia" w:hAnsiTheme="minorHAnsi" w:cstheme="minorBidi"/>
          <w:bCs w:val="0"/>
          <w:w w:val="100"/>
          <w:sz w:val="22"/>
          <w:szCs w:val="22"/>
          <w:rtl/>
          <w:lang w:bidi="ar-SA"/>
        </w:rPr>
      </w:pPr>
      <w:hyperlink w:anchor="_Toc440375831" w:history="1">
        <w:r w:rsidR="000751A8" w:rsidRPr="00F358CF">
          <w:rPr>
            <w:rStyle w:val="Hyperlink"/>
            <w:rFonts w:hint="eastAsia"/>
            <w:rtl/>
          </w:rPr>
          <w:t>باب</w:t>
        </w:r>
        <w:r w:rsidR="000751A8" w:rsidRPr="00F358CF">
          <w:rPr>
            <w:rStyle w:val="Hyperlink"/>
            <w:rtl/>
          </w:rPr>
          <w:t xml:space="preserve">: </w:t>
        </w:r>
        <w:r w:rsidR="000751A8" w:rsidRPr="00F358CF">
          <w:rPr>
            <w:rStyle w:val="Hyperlink"/>
            <w:rFonts w:hint="eastAsia"/>
            <w:rtl/>
          </w:rPr>
          <w:t>فاسدکننده‌ها</w:t>
        </w:r>
        <w:r w:rsidR="000751A8" w:rsidRPr="000751A8">
          <w:rPr>
            <w:rStyle w:val="Hyperlink"/>
            <w:rFonts w:hint="eastAsia"/>
            <w:rtl/>
          </w:rPr>
          <w:t>ی</w:t>
        </w:r>
        <w:r w:rsidR="000751A8" w:rsidRPr="00F358CF">
          <w:rPr>
            <w:rStyle w:val="Hyperlink"/>
            <w:rtl/>
          </w:rPr>
          <w:t xml:space="preserve"> </w:t>
        </w:r>
        <w:r w:rsidR="000751A8" w:rsidRPr="00F358CF">
          <w:rPr>
            <w:rStyle w:val="Hyperlink"/>
            <w:rFonts w:hint="eastAsia"/>
            <w:rtl/>
          </w:rPr>
          <w:t>نماز</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831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210</w:t>
        </w:r>
        <w:r w:rsidR="000751A8">
          <w:rPr>
            <w:webHidden/>
            <w:rtl/>
          </w:rPr>
          <w:fldChar w:fldCharType="end"/>
        </w:r>
      </w:hyperlink>
    </w:p>
    <w:p w:rsidR="000751A8" w:rsidRDefault="00513D35">
      <w:pPr>
        <w:pStyle w:val="TOC3"/>
        <w:tabs>
          <w:tab w:val="right" w:leader="dot" w:pos="7078"/>
        </w:tabs>
        <w:rPr>
          <w:rFonts w:asciiTheme="minorHAnsi" w:eastAsiaTheme="minorEastAsia" w:hAnsiTheme="minorHAnsi" w:cstheme="minorBidi"/>
          <w:sz w:val="22"/>
          <w:szCs w:val="22"/>
          <w:rtl/>
          <w:lang w:bidi="ar-SA"/>
        </w:rPr>
      </w:pPr>
      <w:hyperlink w:anchor="_Toc440375832" w:history="1">
        <w:r w:rsidR="000751A8" w:rsidRPr="00F358CF">
          <w:rPr>
            <w:rStyle w:val="Hyperlink"/>
            <w:rFonts w:hint="eastAsia"/>
            <w:rtl/>
          </w:rPr>
          <w:t>فصل</w:t>
        </w:r>
        <w:r w:rsidR="000751A8" w:rsidRPr="00F358CF">
          <w:rPr>
            <w:rStyle w:val="Hyperlink"/>
            <w:rtl/>
          </w:rPr>
          <w:t>: [</w:t>
        </w:r>
        <w:r w:rsidR="000751A8" w:rsidRPr="00F358CF">
          <w:rPr>
            <w:rStyle w:val="Hyperlink"/>
            <w:rFonts w:hint="eastAsia"/>
            <w:rtl/>
          </w:rPr>
          <w:t>پ</w:t>
        </w:r>
        <w:r w:rsidR="000751A8">
          <w:rPr>
            <w:rStyle w:val="Hyperlink"/>
            <w:rFonts w:hint="eastAsia"/>
            <w:rtl/>
          </w:rPr>
          <w:t>ی</w:t>
        </w:r>
        <w:r w:rsidR="000751A8" w:rsidRPr="00F358CF">
          <w:rPr>
            <w:rStyle w:val="Hyperlink"/>
            <w:rFonts w:hint="eastAsia"/>
            <w:rtl/>
          </w:rPr>
          <w:t>رامون</w:t>
        </w:r>
        <w:r w:rsidR="000751A8" w:rsidRPr="00F358CF">
          <w:rPr>
            <w:rStyle w:val="Hyperlink"/>
            <w:rtl/>
          </w:rPr>
          <w:t xml:space="preserve"> </w:t>
        </w:r>
        <w:r w:rsidR="000751A8" w:rsidRPr="00F358CF">
          <w:rPr>
            <w:rStyle w:val="Hyperlink"/>
            <w:rFonts w:hint="eastAsia"/>
            <w:rtl/>
          </w:rPr>
          <w:t>آنچه</w:t>
        </w:r>
        <w:r w:rsidR="000751A8" w:rsidRPr="00F358CF">
          <w:rPr>
            <w:rStyle w:val="Hyperlink"/>
            <w:rtl/>
          </w:rPr>
          <w:t xml:space="preserve"> </w:t>
        </w:r>
        <w:r w:rsidR="000751A8" w:rsidRPr="00F358CF">
          <w:rPr>
            <w:rStyle w:val="Hyperlink"/>
            <w:rFonts w:hint="eastAsia"/>
            <w:rtl/>
          </w:rPr>
          <w:t>که</w:t>
        </w:r>
        <w:r w:rsidR="000751A8" w:rsidRPr="00F358CF">
          <w:rPr>
            <w:rStyle w:val="Hyperlink"/>
            <w:rtl/>
          </w:rPr>
          <w:t xml:space="preserve"> </w:t>
        </w:r>
        <w:r w:rsidR="000751A8" w:rsidRPr="00F358CF">
          <w:rPr>
            <w:rStyle w:val="Hyperlink"/>
            <w:rFonts w:hint="eastAsia"/>
            <w:rtl/>
          </w:rPr>
          <w:t>نماز</w:t>
        </w:r>
        <w:r w:rsidR="000751A8" w:rsidRPr="00F358CF">
          <w:rPr>
            <w:rStyle w:val="Hyperlink"/>
            <w:rtl/>
          </w:rPr>
          <w:t xml:space="preserve"> </w:t>
        </w:r>
        <w:r w:rsidR="000751A8" w:rsidRPr="00F358CF">
          <w:rPr>
            <w:rStyle w:val="Hyperlink"/>
            <w:rFonts w:hint="eastAsia"/>
            <w:rtl/>
          </w:rPr>
          <w:t>را</w:t>
        </w:r>
        <w:r w:rsidR="000751A8" w:rsidRPr="00F358CF">
          <w:rPr>
            <w:rStyle w:val="Hyperlink"/>
            <w:rtl/>
          </w:rPr>
          <w:t xml:space="preserve"> </w:t>
        </w:r>
        <w:r w:rsidR="000751A8" w:rsidRPr="00F358CF">
          <w:rPr>
            <w:rStyle w:val="Hyperlink"/>
            <w:rFonts w:hint="eastAsia"/>
            <w:rtl/>
          </w:rPr>
          <w:t>فاسد</w:t>
        </w:r>
        <w:r w:rsidR="000751A8" w:rsidRPr="00F358CF">
          <w:rPr>
            <w:rStyle w:val="Hyperlink"/>
            <w:rtl/>
          </w:rPr>
          <w:t xml:space="preserve"> </w:t>
        </w:r>
        <w:r w:rsidR="000751A8" w:rsidRPr="00F358CF">
          <w:rPr>
            <w:rStyle w:val="Hyperlink"/>
            <w:rFonts w:hint="eastAsia"/>
            <w:rtl/>
          </w:rPr>
          <w:t>نم</w:t>
        </w:r>
        <w:r w:rsidR="000751A8">
          <w:rPr>
            <w:rStyle w:val="Hyperlink"/>
            <w:rFonts w:hint="eastAsia"/>
            <w:rtl/>
          </w:rPr>
          <w:t>ی</w:t>
        </w:r>
        <w:r w:rsidR="000751A8" w:rsidRPr="00F358CF">
          <w:rPr>
            <w:rStyle w:val="Hyperlink"/>
            <w:rFonts w:hint="eastAsia"/>
            <w:rtl/>
          </w:rPr>
          <w:t>‌گرداند</w:t>
        </w:r>
        <w:r w:rsidR="000751A8" w:rsidRPr="00F358CF">
          <w:rPr>
            <w:rStyle w:val="Hyperlink"/>
            <w:rtl/>
          </w:rPr>
          <w:t>]</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832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217</w:t>
        </w:r>
        <w:r w:rsidR="000751A8">
          <w:rPr>
            <w:webHidden/>
            <w:rtl/>
          </w:rPr>
          <w:fldChar w:fldCharType="end"/>
        </w:r>
      </w:hyperlink>
    </w:p>
    <w:p w:rsidR="000751A8" w:rsidRDefault="00513D35">
      <w:pPr>
        <w:pStyle w:val="TOC3"/>
        <w:tabs>
          <w:tab w:val="right" w:leader="dot" w:pos="7078"/>
        </w:tabs>
        <w:rPr>
          <w:rFonts w:asciiTheme="minorHAnsi" w:eastAsiaTheme="minorEastAsia" w:hAnsiTheme="minorHAnsi" w:cstheme="minorBidi"/>
          <w:sz w:val="22"/>
          <w:szCs w:val="22"/>
          <w:rtl/>
          <w:lang w:bidi="ar-SA"/>
        </w:rPr>
      </w:pPr>
      <w:hyperlink w:anchor="_Toc440375833" w:history="1">
        <w:r w:rsidR="000751A8" w:rsidRPr="00F358CF">
          <w:rPr>
            <w:rStyle w:val="Hyperlink"/>
            <w:rFonts w:hint="eastAsia"/>
            <w:rtl/>
          </w:rPr>
          <w:t>فصل</w:t>
        </w:r>
        <w:r w:rsidR="000751A8" w:rsidRPr="00F358CF">
          <w:rPr>
            <w:rStyle w:val="Hyperlink"/>
            <w:rtl/>
          </w:rPr>
          <w:t>: [</w:t>
        </w:r>
        <w:r w:rsidR="000751A8" w:rsidRPr="00F358CF">
          <w:rPr>
            <w:rStyle w:val="Hyperlink"/>
            <w:rFonts w:hint="eastAsia"/>
            <w:rtl/>
          </w:rPr>
          <w:t>پ</w:t>
        </w:r>
        <w:r w:rsidR="000751A8">
          <w:rPr>
            <w:rStyle w:val="Hyperlink"/>
            <w:rFonts w:hint="eastAsia"/>
            <w:rtl/>
          </w:rPr>
          <w:t>ی</w:t>
        </w:r>
        <w:r w:rsidR="000751A8" w:rsidRPr="00F358CF">
          <w:rPr>
            <w:rStyle w:val="Hyperlink"/>
            <w:rFonts w:hint="eastAsia"/>
            <w:rtl/>
          </w:rPr>
          <w:t>رامون</w:t>
        </w:r>
        <w:r w:rsidR="000751A8" w:rsidRPr="00F358CF">
          <w:rPr>
            <w:rStyle w:val="Hyperlink"/>
            <w:rtl/>
          </w:rPr>
          <w:t xml:space="preserve"> </w:t>
        </w:r>
        <w:r w:rsidR="000751A8" w:rsidRPr="00F358CF">
          <w:rPr>
            <w:rStyle w:val="Hyperlink"/>
            <w:rFonts w:hint="eastAsia"/>
            <w:rtl/>
          </w:rPr>
          <w:t>موارد</w:t>
        </w:r>
        <w:r w:rsidR="000751A8">
          <w:rPr>
            <w:rStyle w:val="Hyperlink"/>
            <w:rFonts w:hint="eastAsia"/>
            <w:rtl/>
          </w:rPr>
          <w:t>ی</w:t>
        </w:r>
        <w:r w:rsidR="000751A8" w:rsidRPr="00F358CF">
          <w:rPr>
            <w:rStyle w:val="Hyperlink"/>
            <w:rtl/>
          </w:rPr>
          <w:t xml:space="preserve"> </w:t>
        </w:r>
        <w:r w:rsidR="000751A8" w:rsidRPr="00F358CF">
          <w:rPr>
            <w:rStyle w:val="Hyperlink"/>
            <w:rFonts w:hint="eastAsia"/>
            <w:rtl/>
          </w:rPr>
          <w:t>که</w:t>
        </w:r>
        <w:r w:rsidR="000751A8" w:rsidRPr="00F358CF">
          <w:rPr>
            <w:rStyle w:val="Hyperlink"/>
            <w:rtl/>
          </w:rPr>
          <w:t xml:space="preserve"> </w:t>
        </w:r>
        <w:r w:rsidR="000751A8" w:rsidRPr="00F358CF">
          <w:rPr>
            <w:rStyle w:val="Hyperlink"/>
            <w:rFonts w:hint="eastAsia"/>
            <w:rtl/>
          </w:rPr>
          <w:t>در</w:t>
        </w:r>
        <w:r w:rsidR="000751A8" w:rsidRPr="00F358CF">
          <w:rPr>
            <w:rStyle w:val="Hyperlink"/>
            <w:rtl/>
          </w:rPr>
          <w:t xml:space="preserve"> </w:t>
        </w:r>
        <w:r w:rsidR="000751A8" w:rsidRPr="00F358CF">
          <w:rPr>
            <w:rStyle w:val="Hyperlink"/>
            <w:rFonts w:hint="eastAsia"/>
            <w:rtl/>
          </w:rPr>
          <w:t>نماز</w:t>
        </w:r>
        <w:r w:rsidR="000751A8" w:rsidRPr="00F358CF">
          <w:rPr>
            <w:rStyle w:val="Hyperlink"/>
            <w:rtl/>
          </w:rPr>
          <w:t xml:space="preserve"> </w:t>
        </w:r>
        <w:r w:rsidR="000751A8" w:rsidRPr="00F358CF">
          <w:rPr>
            <w:rStyle w:val="Hyperlink"/>
            <w:rFonts w:hint="eastAsia"/>
            <w:rtl/>
          </w:rPr>
          <w:t>مکروه</w:t>
        </w:r>
        <w:r w:rsidR="000751A8" w:rsidRPr="00F358CF">
          <w:rPr>
            <w:rStyle w:val="Hyperlink"/>
            <w:rtl/>
          </w:rPr>
          <w:t xml:space="preserve"> </w:t>
        </w:r>
        <w:r w:rsidR="000751A8" w:rsidRPr="00F358CF">
          <w:rPr>
            <w:rStyle w:val="Hyperlink"/>
            <w:rFonts w:hint="eastAsia"/>
            <w:rtl/>
          </w:rPr>
          <w:t>م</w:t>
        </w:r>
        <w:r w:rsidR="000751A8">
          <w:rPr>
            <w:rStyle w:val="Hyperlink"/>
            <w:rFonts w:hint="eastAsia"/>
            <w:rtl/>
          </w:rPr>
          <w:t>ی</w:t>
        </w:r>
        <w:r w:rsidR="000751A8" w:rsidRPr="00F358CF">
          <w:rPr>
            <w:rStyle w:val="Hyperlink"/>
            <w:rFonts w:hint="eastAsia"/>
            <w:rtl/>
          </w:rPr>
          <w:t>‌باشد؛</w:t>
        </w:r>
        <w:r w:rsidR="000751A8" w:rsidRPr="00F358CF">
          <w:rPr>
            <w:rStyle w:val="Hyperlink"/>
            <w:rtl/>
          </w:rPr>
          <w:t xml:space="preserve"> </w:t>
        </w:r>
        <w:r w:rsidR="000751A8">
          <w:rPr>
            <w:rStyle w:val="Hyperlink"/>
            <w:rFonts w:hint="eastAsia"/>
            <w:rtl/>
          </w:rPr>
          <w:t>ی</w:t>
        </w:r>
        <w:r w:rsidR="000751A8" w:rsidRPr="00F358CF">
          <w:rPr>
            <w:rStyle w:val="Hyperlink"/>
            <w:rFonts w:hint="eastAsia"/>
            <w:rtl/>
          </w:rPr>
          <w:t>عن</w:t>
        </w:r>
        <w:r w:rsidR="000751A8">
          <w:rPr>
            <w:rStyle w:val="Hyperlink"/>
            <w:rFonts w:hint="eastAsia"/>
            <w:rtl/>
          </w:rPr>
          <w:t>ی</w:t>
        </w:r>
        <w:r w:rsidR="000751A8" w:rsidRPr="00F358CF">
          <w:rPr>
            <w:rStyle w:val="Hyperlink"/>
            <w:rtl/>
          </w:rPr>
          <w:t xml:space="preserve"> </w:t>
        </w:r>
        <w:r w:rsidR="000751A8" w:rsidRPr="00F358CF">
          <w:rPr>
            <w:rStyle w:val="Hyperlink"/>
            <w:rFonts w:hint="eastAsia"/>
            <w:rtl/>
          </w:rPr>
          <w:t>مکروهات</w:t>
        </w:r>
        <w:r w:rsidR="000751A8" w:rsidRPr="00F358CF">
          <w:rPr>
            <w:rStyle w:val="Hyperlink"/>
            <w:rtl/>
          </w:rPr>
          <w:t xml:space="preserve"> </w:t>
        </w:r>
        <w:r w:rsidR="000751A8" w:rsidRPr="00F358CF">
          <w:rPr>
            <w:rStyle w:val="Hyperlink"/>
            <w:rFonts w:hint="eastAsia"/>
            <w:rtl/>
          </w:rPr>
          <w:t>نماز</w:t>
        </w:r>
        <w:r w:rsidR="000751A8" w:rsidRPr="00F358CF">
          <w:rPr>
            <w:rStyle w:val="Hyperlink"/>
            <w:rtl/>
          </w:rPr>
          <w:t>]</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833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219</w:t>
        </w:r>
        <w:r w:rsidR="000751A8">
          <w:rPr>
            <w:webHidden/>
            <w:rtl/>
          </w:rPr>
          <w:fldChar w:fldCharType="end"/>
        </w:r>
      </w:hyperlink>
    </w:p>
    <w:p w:rsidR="000751A8" w:rsidRDefault="00513D35">
      <w:pPr>
        <w:pStyle w:val="TOC3"/>
        <w:tabs>
          <w:tab w:val="right" w:leader="dot" w:pos="7078"/>
        </w:tabs>
        <w:rPr>
          <w:rFonts w:asciiTheme="minorHAnsi" w:eastAsiaTheme="minorEastAsia" w:hAnsiTheme="minorHAnsi" w:cstheme="minorBidi"/>
          <w:sz w:val="22"/>
          <w:szCs w:val="22"/>
          <w:rtl/>
          <w:lang w:bidi="ar-SA"/>
        </w:rPr>
      </w:pPr>
      <w:hyperlink w:anchor="_Toc440375834" w:history="1">
        <w:r w:rsidR="000751A8" w:rsidRPr="00F358CF">
          <w:rPr>
            <w:rStyle w:val="Hyperlink"/>
            <w:rFonts w:hint="eastAsia"/>
            <w:rtl/>
          </w:rPr>
          <w:t>فصل</w:t>
        </w:r>
        <w:r w:rsidR="000751A8" w:rsidRPr="00F358CF">
          <w:rPr>
            <w:rStyle w:val="Hyperlink"/>
            <w:rtl/>
          </w:rPr>
          <w:t xml:space="preserve">: </w:t>
        </w:r>
        <w:r w:rsidR="000751A8" w:rsidRPr="00F358CF">
          <w:rPr>
            <w:rStyle w:val="Hyperlink"/>
            <w:rFonts w:hint="eastAsia"/>
            <w:rtl/>
          </w:rPr>
          <w:t>پ</w:t>
        </w:r>
        <w:r w:rsidR="000751A8">
          <w:rPr>
            <w:rStyle w:val="Hyperlink"/>
            <w:rFonts w:hint="eastAsia"/>
            <w:rtl/>
          </w:rPr>
          <w:t>ی</w:t>
        </w:r>
        <w:r w:rsidR="000751A8" w:rsidRPr="00F358CF">
          <w:rPr>
            <w:rStyle w:val="Hyperlink"/>
            <w:rFonts w:hint="eastAsia"/>
            <w:rtl/>
          </w:rPr>
          <w:t>رامون</w:t>
        </w:r>
        <w:r w:rsidR="000751A8" w:rsidRPr="00F358CF">
          <w:rPr>
            <w:rStyle w:val="Hyperlink"/>
            <w:rtl/>
          </w:rPr>
          <w:t xml:space="preserve"> </w:t>
        </w:r>
        <w:r w:rsidR="000751A8" w:rsidRPr="00F358CF">
          <w:rPr>
            <w:rStyle w:val="Hyperlink"/>
            <w:rFonts w:hint="eastAsia"/>
            <w:rtl/>
          </w:rPr>
          <w:t>قرار</w:t>
        </w:r>
        <w:r w:rsidR="000751A8" w:rsidRPr="00F358CF">
          <w:rPr>
            <w:rStyle w:val="Hyperlink"/>
            <w:rtl/>
          </w:rPr>
          <w:t xml:space="preserve"> </w:t>
        </w:r>
        <w:r w:rsidR="000751A8" w:rsidRPr="00F358CF">
          <w:rPr>
            <w:rStyle w:val="Hyperlink"/>
            <w:rFonts w:hint="eastAsia"/>
            <w:rtl/>
          </w:rPr>
          <w:t>دادن</w:t>
        </w:r>
        <w:r w:rsidR="000751A8" w:rsidRPr="00F358CF">
          <w:rPr>
            <w:rStyle w:val="Hyperlink"/>
            <w:rtl/>
          </w:rPr>
          <w:t xml:space="preserve"> </w:t>
        </w:r>
        <w:r w:rsidR="000751A8" w:rsidRPr="00F358CF">
          <w:rPr>
            <w:rStyle w:val="Hyperlink"/>
            <w:rFonts w:hint="eastAsia"/>
            <w:rtl/>
          </w:rPr>
          <w:t>سُتره</w:t>
        </w:r>
        <w:r w:rsidR="000751A8" w:rsidRPr="00F358CF">
          <w:rPr>
            <w:rStyle w:val="Hyperlink"/>
            <w:rtl/>
          </w:rPr>
          <w:t xml:space="preserve"> </w:t>
        </w:r>
        <w:r w:rsidR="000751A8" w:rsidRPr="00F358CF">
          <w:rPr>
            <w:rStyle w:val="Hyperlink"/>
            <w:rFonts w:hint="eastAsia"/>
            <w:rtl/>
          </w:rPr>
          <w:t>در</w:t>
        </w:r>
        <w:r w:rsidR="000751A8" w:rsidRPr="00F358CF">
          <w:rPr>
            <w:rStyle w:val="Hyperlink"/>
            <w:rtl/>
          </w:rPr>
          <w:t xml:space="preserve"> </w:t>
        </w:r>
        <w:r w:rsidR="000751A8" w:rsidRPr="00F358CF">
          <w:rPr>
            <w:rStyle w:val="Hyperlink"/>
            <w:rFonts w:hint="eastAsia"/>
            <w:rtl/>
          </w:rPr>
          <w:t>جلو</w:t>
        </w:r>
        <w:r w:rsidR="000751A8">
          <w:rPr>
            <w:rStyle w:val="Hyperlink"/>
            <w:rFonts w:hint="eastAsia"/>
            <w:rtl/>
          </w:rPr>
          <w:t>ی</w:t>
        </w:r>
        <w:r w:rsidR="000751A8" w:rsidRPr="00F358CF">
          <w:rPr>
            <w:rStyle w:val="Hyperlink"/>
            <w:rtl/>
          </w:rPr>
          <w:t xml:space="preserve"> </w:t>
        </w:r>
        <w:r w:rsidR="000751A8" w:rsidRPr="00F358CF">
          <w:rPr>
            <w:rStyle w:val="Hyperlink"/>
            <w:rFonts w:hint="eastAsia"/>
            <w:rtl/>
          </w:rPr>
          <w:t>سجده‌گاه</w:t>
        </w:r>
        <w:r w:rsidR="000751A8" w:rsidRPr="00F358CF">
          <w:rPr>
            <w:rStyle w:val="Hyperlink"/>
            <w:rtl/>
          </w:rPr>
          <w:t xml:space="preserve"> </w:t>
        </w:r>
        <w:r w:rsidR="000751A8" w:rsidRPr="00F358CF">
          <w:rPr>
            <w:rStyle w:val="Hyperlink"/>
            <w:rFonts w:hint="eastAsia"/>
            <w:rtl/>
          </w:rPr>
          <w:t>و</w:t>
        </w:r>
        <w:r w:rsidR="000751A8" w:rsidRPr="00F358CF">
          <w:rPr>
            <w:rStyle w:val="Hyperlink"/>
            <w:rtl/>
          </w:rPr>
          <w:t xml:space="preserve"> </w:t>
        </w:r>
        <w:r w:rsidR="000751A8" w:rsidRPr="00F358CF">
          <w:rPr>
            <w:rStyle w:val="Hyperlink"/>
            <w:rFonts w:hint="eastAsia"/>
            <w:rtl/>
          </w:rPr>
          <w:t>اجازه</w:t>
        </w:r>
        <w:r w:rsidR="000751A8" w:rsidRPr="00F358CF">
          <w:rPr>
            <w:rStyle w:val="Hyperlink"/>
            <w:rtl/>
          </w:rPr>
          <w:t xml:space="preserve"> </w:t>
        </w:r>
        <w:r w:rsidR="000751A8" w:rsidRPr="00F358CF">
          <w:rPr>
            <w:rStyle w:val="Hyperlink"/>
            <w:rFonts w:hint="eastAsia"/>
            <w:rtl/>
          </w:rPr>
          <w:t>ندادن</w:t>
        </w:r>
        <w:r w:rsidR="000751A8" w:rsidRPr="00F358CF">
          <w:rPr>
            <w:rStyle w:val="Hyperlink"/>
            <w:rtl/>
          </w:rPr>
          <w:t xml:space="preserve"> </w:t>
        </w:r>
        <w:r w:rsidR="000751A8" w:rsidRPr="00F358CF">
          <w:rPr>
            <w:rStyle w:val="Hyperlink"/>
            <w:rFonts w:hint="eastAsia"/>
            <w:rtl/>
          </w:rPr>
          <w:t>عبورکننده</w:t>
        </w:r>
        <w:r w:rsidR="000751A8" w:rsidRPr="00F358CF">
          <w:rPr>
            <w:rStyle w:val="Hyperlink"/>
            <w:rtl/>
          </w:rPr>
          <w:t xml:space="preserve"> </w:t>
        </w:r>
        <w:r w:rsidR="000751A8" w:rsidRPr="00F358CF">
          <w:rPr>
            <w:rStyle w:val="Hyperlink"/>
            <w:rFonts w:hint="eastAsia"/>
            <w:rtl/>
          </w:rPr>
          <w:t>که</w:t>
        </w:r>
        <w:r w:rsidR="000751A8" w:rsidRPr="00F358CF">
          <w:rPr>
            <w:rStyle w:val="Hyperlink"/>
            <w:rtl/>
          </w:rPr>
          <w:t xml:space="preserve"> </w:t>
        </w:r>
        <w:r w:rsidR="000751A8" w:rsidRPr="00F358CF">
          <w:rPr>
            <w:rStyle w:val="Hyperlink"/>
            <w:rFonts w:hint="eastAsia"/>
            <w:rtl/>
          </w:rPr>
          <w:t>از</w:t>
        </w:r>
        <w:r w:rsidR="000751A8" w:rsidRPr="00F358CF">
          <w:rPr>
            <w:rStyle w:val="Hyperlink"/>
            <w:rtl/>
          </w:rPr>
          <w:t xml:space="preserve"> </w:t>
        </w:r>
        <w:r w:rsidR="000751A8" w:rsidRPr="00F358CF">
          <w:rPr>
            <w:rStyle w:val="Hyperlink"/>
            <w:rFonts w:hint="eastAsia"/>
            <w:rtl/>
          </w:rPr>
          <w:t>جلو</w:t>
        </w:r>
        <w:r w:rsidR="000751A8">
          <w:rPr>
            <w:rStyle w:val="Hyperlink"/>
            <w:rFonts w:hint="eastAsia"/>
            <w:rtl/>
          </w:rPr>
          <w:t>ی</w:t>
        </w:r>
        <w:r w:rsidR="000751A8" w:rsidRPr="00F358CF">
          <w:rPr>
            <w:rStyle w:val="Hyperlink"/>
            <w:rtl/>
          </w:rPr>
          <w:t xml:space="preserve"> </w:t>
        </w:r>
        <w:r w:rsidR="000751A8" w:rsidRPr="00F358CF">
          <w:rPr>
            <w:rStyle w:val="Hyperlink"/>
            <w:rFonts w:hint="eastAsia"/>
            <w:rtl/>
          </w:rPr>
          <w:t>نمازگزار</w:t>
        </w:r>
        <w:r w:rsidR="000751A8" w:rsidRPr="00F358CF">
          <w:rPr>
            <w:rStyle w:val="Hyperlink"/>
            <w:rtl/>
          </w:rPr>
          <w:t xml:space="preserve"> </w:t>
        </w:r>
        <w:r w:rsidR="000751A8" w:rsidRPr="00F358CF">
          <w:rPr>
            <w:rStyle w:val="Hyperlink"/>
            <w:rFonts w:hint="eastAsia"/>
            <w:rtl/>
          </w:rPr>
          <w:t>عبور</w:t>
        </w:r>
        <w:r w:rsidR="000751A8" w:rsidRPr="00F358CF">
          <w:rPr>
            <w:rStyle w:val="Hyperlink"/>
            <w:rtl/>
          </w:rPr>
          <w:t xml:space="preserve"> </w:t>
        </w:r>
        <w:r w:rsidR="000751A8" w:rsidRPr="00F358CF">
          <w:rPr>
            <w:rStyle w:val="Hyperlink"/>
            <w:rFonts w:hint="eastAsia"/>
            <w:rtl/>
          </w:rPr>
          <w:t>کند</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834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231</w:t>
        </w:r>
        <w:r w:rsidR="000751A8">
          <w:rPr>
            <w:webHidden/>
            <w:rtl/>
          </w:rPr>
          <w:fldChar w:fldCharType="end"/>
        </w:r>
      </w:hyperlink>
    </w:p>
    <w:p w:rsidR="000751A8" w:rsidRDefault="00513D35">
      <w:pPr>
        <w:pStyle w:val="TOC3"/>
        <w:tabs>
          <w:tab w:val="right" w:leader="dot" w:pos="7078"/>
        </w:tabs>
        <w:rPr>
          <w:rFonts w:asciiTheme="minorHAnsi" w:eastAsiaTheme="minorEastAsia" w:hAnsiTheme="minorHAnsi" w:cstheme="minorBidi"/>
          <w:sz w:val="22"/>
          <w:szCs w:val="22"/>
          <w:rtl/>
          <w:lang w:bidi="ar-SA"/>
        </w:rPr>
      </w:pPr>
      <w:hyperlink w:anchor="_Toc440375835" w:history="1">
        <w:r w:rsidR="000751A8" w:rsidRPr="00F358CF">
          <w:rPr>
            <w:rStyle w:val="Hyperlink"/>
            <w:rFonts w:hint="eastAsia"/>
            <w:rtl/>
          </w:rPr>
          <w:t>فصل</w:t>
        </w:r>
        <w:r w:rsidR="000751A8" w:rsidRPr="00F358CF">
          <w:rPr>
            <w:rStyle w:val="Hyperlink"/>
            <w:rtl/>
          </w:rPr>
          <w:t xml:space="preserve">: </w:t>
        </w:r>
        <w:r w:rsidR="000751A8" w:rsidRPr="00F358CF">
          <w:rPr>
            <w:rStyle w:val="Hyperlink"/>
            <w:rFonts w:hint="eastAsia"/>
            <w:rtl/>
          </w:rPr>
          <w:t>پ</w:t>
        </w:r>
        <w:r w:rsidR="000751A8">
          <w:rPr>
            <w:rStyle w:val="Hyperlink"/>
            <w:rFonts w:hint="eastAsia"/>
            <w:rtl/>
          </w:rPr>
          <w:t>ی</w:t>
        </w:r>
        <w:r w:rsidR="000751A8" w:rsidRPr="00F358CF">
          <w:rPr>
            <w:rStyle w:val="Hyperlink"/>
            <w:rFonts w:hint="eastAsia"/>
            <w:rtl/>
          </w:rPr>
          <w:t>رامون</w:t>
        </w:r>
        <w:r w:rsidR="000751A8" w:rsidRPr="00F358CF">
          <w:rPr>
            <w:rStyle w:val="Hyperlink"/>
            <w:rtl/>
          </w:rPr>
          <w:t xml:space="preserve"> </w:t>
        </w:r>
        <w:r w:rsidR="000751A8" w:rsidRPr="00F358CF">
          <w:rPr>
            <w:rStyle w:val="Hyperlink"/>
            <w:rFonts w:hint="eastAsia"/>
            <w:rtl/>
          </w:rPr>
          <w:t>امور</w:t>
        </w:r>
        <w:r w:rsidR="000751A8">
          <w:rPr>
            <w:rStyle w:val="Hyperlink"/>
            <w:rFonts w:hint="eastAsia"/>
            <w:rtl/>
          </w:rPr>
          <w:t>ی</w:t>
        </w:r>
        <w:r w:rsidR="000751A8" w:rsidRPr="00F358CF">
          <w:rPr>
            <w:rStyle w:val="Hyperlink"/>
            <w:rtl/>
          </w:rPr>
          <w:t xml:space="preserve"> </w:t>
        </w:r>
        <w:r w:rsidR="000751A8" w:rsidRPr="00F358CF">
          <w:rPr>
            <w:rStyle w:val="Hyperlink"/>
            <w:rFonts w:hint="eastAsia"/>
            <w:rtl/>
          </w:rPr>
          <w:t>که</w:t>
        </w:r>
        <w:r w:rsidR="000751A8" w:rsidRPr="00F358CF">
          <w:rPr>
            <w:rStyle w:val="Hyperlink"/>
            <w:rtl/>
          </w:rPr>
          <w:t xml:space="preserve"> </w:t>
        </w:r>
        <w:r w:rsidR="000751A8" w:rsidRPr="00F358CF">
          <w:rPr>
            <w:rStyle w:val="Hyperlink"/>
            <w:rFonts w:hint="eastAsia"/>
            <w:rtl/>
          </w:rPr>
          <w:t>انجام</w:t>
        </w:r>
        <w:r w:rsidR="000751A8">
          <w:rPr>
            <w:rStyle w:val="Hyperlink"/>
            <w:rtl/>
          </w:rPr>
          <w:t xml:space="preserve"> آن‌ها </w:t>
        </w:r>
        <w:r w:rsidR="000751A8" w:rsidRPr="00F358CF">
          <w:rPr>
            <w:rStyle w:val="Hyperlink"/>
            <w:rFonts w:hint="eastAsia"/>
            <w:rtl/>
          </w:rPr>
          <w:t>در</w:t>
        </w:r>
        <w:r w:rsidR="000751A8" w:rsidRPr="00F358CF">
          <w:rPr>
            <w:rStyle w:val="Hyperlink"/>
            <w:rtl/>
          </w:rPr>
          <w:t xml:space="preserve"> </w:t>
        </w:r>
        <w:r w:rsidR="000751A8" w:rsidRPr="00F358CF">
          <w:rPr>
            <w:rStyle w:val="Hyperlink"/>
            <w:rFonts w:hint="eastAsia"/>
            <w:rtl/>
          </w:rPr>
          <w:t>نماز،</w:t>
        </w:r>
        <w:r w:rsidR="000751A8" w:rsidRPr="00F358CF">
          <w:rPr>
            <w:rStyle w:val="Hyperlink"/>
            <w:rtl/>
          </w:rPr>
          <w:t xml:space="preserve"> </w:t>
        </w:r>
        <w:r w:rsidR="000751A8" w:rsidRPr="00F358CF">
          <w:rPr>
            <w:rStyle w:val="Hyperlink"/>
            <w:rFonts w:hint="eastAsia"/>
            <w:rtl/>
          </w:rPr>
          <w:t>برا</w:t>
        </w:r>
        <w:r w:rsidR="000751A8">
          <w:rPr>
            <w:rStyle w:val="Hyperlink"/>
            <w:rFonts w:hint="eastAsia"/>
            <w:rtl/>
          </w:rPr>
          <w:t>ی</w:t>
        </w:r>
        <w:r w:rsidR="000751A8" w:rsidRPr="00F358CF">
          <w:rPr>
            <w:rStyle w:val="Hyperlink"/>
            <w:rtl/>
          </w:rPr>
          <w:t xml:space="preserve"> </w:t>
        </w:r>
        <w:r w:rsidR="000751A8" w:rsidRPr="00F358CF">
          <w:rPr>
            <w:rStyle w:val="Hyperlink"/>
            <w:rFonts w:hint="eastAsia"/>
            <w:rtl/>
          </w:rPr>
          <w:t>نمازگزار</w:t>
        </w:r>
        <w:r w:rsidR="000751A8" w:rsidRPr="00F358CF">
          <w:rPr>
            <w:rStyle w:val="Hyperlink"/>
            <w:rtl/>
          </w:rPr>
          <w:t xml:space="preserve"> </w:t>
        </w:r>
        <w:r w:rsidR="000751A8" w:rsidRPr="00F358CF">
          <w:rPr>
            <w:rStyle w:val="Hyperlink"/>
            <w:rFonts w:hint="eastAsia"/>
            <w:rtl/>
          </w:rPr>
          <w:t>مکروه</w:t>
        </w:r>
        <w:r w:rsidR="000751A8" w:rsidRPr="00F358CF">
          <w:rPr>
            <w:rStyle w:val="Hyperlink"/>
            <w:rtl/>
          </w:rPr>
          <w:t xml:space="preserve"> </w:t>
        </w:r>
        <w:r w:rsidR="000751A8" w:rsidRPr="00F358CF">
          <w:rPr>
            <w:rStyle w:val="Hyperlink"/>
            <w:rFonts w:hint="eastAsia"/>
            <w:rtl/>
          </w:rPr>
          <w:t>ن</w:t>
        </w:r>
        <w:r w:rsidR="000751A8">
          <w:rPr>
            <w:rStyle w:val="Hyperlink"/>
            <w:rFonts w:hint="eastAsia"/>
            <w:rtl/>
          </w:rPr>
          <w:t>ی</w:t>
        </w:r>
        <w:r w:rsidR="000751A8" w:rsidRPr="00F358CF">
          <w:rPr>
            <w:rStyle w:val="Hyperlink"/>
            <w:rFonts w:hint="eastAsia"/>
            <w:rtl/>
          </w:rPr>
          <w:t>ست</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835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235</w:t>
        </w:r>
        <w:r w:rsidR="000751A8">
          <w:rPr>
            <w:webHidden/>
            <w:rtl/>
          </w:rPr>
          <w:fldChar w:fldCharType="end"/>
        </w:r>
      </w:hyperlink>
    </w:p>
    <w:p w:rsidR="000751A8" w:rsidRDefault="00513D35">
      <w:pPr>
        <w:pStyle w:val="TOC3"/>
        <w:tabs>
          <w:tab w:val="right" w:leader="dot" w:pos="7078"/>
        </w:tabs>
        <w:rPr>
          <w:rFonts w:asciiTheme="minorHAnsi" w:eastAsiaTheme="minorEastAsia" w:hAnsiTheme="minorHAnsi" w:cstheme="minorBidi"/>
          <w:sz w:val="22"/>
          <w:szCs w:val="22"/>
          <w:rtl/>
          <w:lang w:bidi="ar-SA"/>
        </w:rPr>
      </w:pPr>
      <w:hyperlink w:anchor="_Toc440375836" w:history="1">
        <w:r w:rsidR="000751A8" w:rsidRPr="00F358CF">
          <w:rPr>
            <w:rStyle w:val="Hyperlink"/>
            <w:rFonts w:hint="eastAsia"/>
            <w:rtl/>
          </w:rPr>
          <w:t>فصل</w:t>
        </w:r>
        <w:r w:rsidR="000751A8" w:rsidRPr="00F358CF">
          <w:rPr>
            <w:rStyle w:val="Hyperlink"/>
            <w:rtl/>
          </w:rPr>
          <w:t xml:space="preserve">: </w:t>
        </w:r>
        <w:r w:rsidR="000751A8" w:rsidRPr="00F358CF">
          <w:rPr>
            <w:rStyle w:val="Hyperlink"/>
            <w:rFonts w:hint="eastAsia"/>
            <w:rtl/>
          </w:rPr>
          <w:t>پ</w:t>
        </w:r>
        <w:r w:rsidR="000751A8">
          <w:rPr>
            <w:rStyle w:val="Hyperlink"/>
            <w:rFonts w:hint="eastAsia"/>
            <w:rtl/>
          </w:rPr>
          <w:t>ی</w:t>
        </w:r>
        <w:r w:rsidR="000751A8" w:rsidRPr="00F358CF">
          <w:rPr>
            <w:rStyle w:val="Hyperlink"/>
            <w:rFonts w:hint="eastAsia"/>
            <w:rtl/>
          </w:rPr>
          <w:t>رامون</w:t>
        </w:r>
        <w:r w:rsidR="000751A8" w:rsidRPr="00F358CF">
          <w:rPr>
            <w:rStyle w:val="Hyperlink"/>
            <w:rtl/>
          </w:rPr>
          <w:t xml:space="preserve"> </w:t>
        </w:r>
        <w:r w:rsidR="000751A8" w:rsidRPr="00F358CF">
          <w:rPr>
            <w:rStyle w:val="Hyperlink"/>
            <w:rFonts w:hint="eastAsia"/>
            <w:rtl/>
          </w:rPr>
          <w:t>آنچه</w:t>
        </w:r>
        <w:r w:rsidR="000751A8" w:rsidRPr="00F358CF">
          <w:rPr>
            <w:rStyle w:val="Hyperlink"/>
            <w:rtl/>
          </w:rPr>
          <w:t xml:space="preserve"> </w:t>
        </w:r>
        <w:r w:rsidR="000751A8" w:rsidRPr="00F358CF">
          <w:rPr>
            <w:rStyle w:val="Hyperlink"/>
            <w:rFonts w:hint="eastAsia"/>
            <w:rtl/>
          </w:rPr>
          <w:t>قطع</w:t>
        </w:r>
        <w:r w:rsidR="000751A8" w:rsidRPr="00F358CF">
          <w:rPr>
            <w:rStyle w:val="Hyperlink"/>
            <w:rtl/>
          </w:rPr>
          <w:t xml:space="preserve"> </w:t>
        </w:r>
        <w:r w:rsidR="000751A8" w:rsidRPr="00F358CF">
          <w:rPr>
            <w:rStyle w:val="Hyperlink"/>
            <w:rFonts w:hint="eastAsia"/>
            <w:rtl/>
          </w:rPr>
          <w:t>کردن</w:t>
        </w:r>
        <w:r w:rsidR="000751A8" w:rsidRPr="00F358CF">
          <w:rPr>
            <w:rStyle w:val="Hyperlink"/>
            <w:rtl/>
          </w:rPr>
          <w:t xml:space="preserve"> </w:t>
        </w:r>
        <w:r w:rsidR="000751A8" w:rsidRPr="00F358CF">
          <w:rPr>
            <w:rStyle w:val="Hyperlink"/>
            <w:rFonts w:hint="eastAsia"/>
            <w:rtl/>
          </w:rPr>
          <w:t>نماز</w:t>
        </w:r>
        <w:r w:rsidR="000751A8" w:rsidRPr="00F358CF">
          <w:rPr>
            <w:rStyle w:val="Hyperlink"/>
            <w:rtl/>
          </w:rPr>
          <w:t xml:space="preserve"> </w:t>
        </w:r>
        <w:r w:rsidR="000751A8" w:rsidRPr="00F358CF">
          <w:rPr>
            <w:rStyle w:val="Hyperlink"/>
            <w:rFonts w:hint="eastAsia"/>
            <w:rtl/>
          </w:rPr>
          <w:t>را</w:t>
        </w:r>
        <w:r w:rsidR="000751A8" w:rsidRPr="00F358CF">
          <w:rPr>
            <w:rStyle w:val="Hyperlink"/>
            <w:rtl/>
          </w:rPr>
          <w:t xml:space="preserve"> </w:t>
        </w:r>
        <w:r w:rsidR="000751A8" w:rsidRPr="00F358CF">
          <w:rPr>
            <w:rStyle w:val="Hyperlink"/>
            <w:rFonts w:hint="eastAsia"/>
            <w:rtl/>
          </w:rPr>
          <w:t>واجب</w:t>
        </w:r>
        <w:r w:rsidR="000751A8" w:rsidRPr="00F358CF">
          <w:rPr>
            <w:rStyle w:val="Hyperlink"/>
            <w:rtl/>
          </w:rPr>
          <w:t xml:space="preserve"> </w:t>
        </w:r>
        <w:r w:rsidR="000751A8" w:rsidRPr="00F358CF">
          <w:rPr>
            <w:rStyle w:val="Hyperlink"/>
            <w:rFonts w:hint="eastAsia"/>
            <w:rtl/>
          </w:rPr>
          <w:t>م</w:t>
        </w:r>
        <w:r w:rsidR="000751A8">
          <w:rPr>
            <w:rStyle w:val="Hyperlink"/>
            <w:rFonts w:hint="eastAsia"/>
            <w:rtl/>
          </w:rPr>
          <w:t>ی</w:t>
        </w:r>
        <w:r w:rsidR="000751A8" w:rsidRPr="00F358CF">
          <w:rPr>
            <w:rStyle w:val="Hyperlink"/>
            <w:rFonts w:hint="eastAsia"/>
            <w:rtl/>
          </w:rPr>
          <w:t>‌گرداند</w:t>
        </w:r>
        <w:r w:rsidR="000751A8" w:rsidRPr="00F358CF">
          <w:rPr>
            <w:rStyle w:val="Hyperlink"/>
            <w:rtl/>
          </w:rPr>
          <w:t xml:space="preserve"> </w:t>
        </w:r>
        <w:r w:rsidR="000751A8" w:rsidRPr="00F358CF">
          <w:rPr>
            <w:rStyle w:val="Hyperlink"/>
            <w:rFonts w:hint="eastAsia"/>
            <w:rtl/>
          </w:rPr>
          <w:t>و</w:t>
        </w:r>
        <w:r w:rsidR="000751A8" w:rsidRPr="00F358CF">
          <w:rPr>
            <w:rStyle w:val="Hyperlink"/>
            <w:rtl/>
          </w:rPr>
          <w:t xml:space="preserve"> </w:t>
        </w:r>
        <w:r w:rsidR="000751A8" w:rsidRPr="00F358CF">
          <w:rPr>
            <w:rStyle w:val="Hyperlink"/>
            <w:rFonts w:hint="eastAsia"/>
            <w:rtl/>
          </w:rPr>
          <w:t>آنچه</w:t>
        </w:r>
        <w:r w:rsidR="000751A8" w:rsidRPr="00F358CF">
          <w:rPr>
            <w:rStyle w:val="Hyperlink"/>
            <w:rtl/>
          </w:rPr>
          <w:t xml:space="preserve"> </w:t>
        </w:r>
        <w:r w:rsidR="000751A8" w:rsidRPr="00F358CF">
          <w:rPr>
            <w:rStyle w:val="Hyperlink"/>
            <w:rFonts w:hint="eastAsia"/>
            <w:rtl/>
          </w:rPr>
          <w:t>که</w:t>
        </w:r>
        <w:r w:rsidR="000751A8" w:rsidRPr="00F358CF">
          <w:rPr>
            <w:rStyle w:val="Hyperlink"/>
            <w:rtl/>
          </w:rPr>
          <w:t xml:space="preserve"> </w:t>
        </w:r>
        <w:r w:rsidR="000751A8" w:rsidRPr="00F358CF">
          <w:rPr>
            <w:rStyle w:val="Hyperlink"/>
            <w:rFonts w:hint="eastAsia"/>
            <w:rtl/>
          </w:rPr>
          <w:t>قطع</w:t>
        </w:r>
        <w:r w:rsidR="000751A8" w:rsidRPr="00F358CF">
          <w:rPr>
            <w:rStyle w:val="Hyperlink"/>
            <w:rtl/>
          </w:rPr>
          <w:t xml:space="preserve"> </w:t>
        </w:r>
        <w:r w:rsidR="000751A8" w:rsidRPr="00F358CF">
          <w:rPr>
            <w:rStyle w:val="Hyperlink"/>
            <w:rFonts w:hint="eastAsia"/>
            <w:rtl/>
          </w:rPr>
          <w:t>نمودن</w:t>
        </w:r>
        <w:r w:rsidR="000751A8" w:rsidRPr="00F358CF">
          <w:rPr>
            <w:rStyle w:val="Hyperlink"/>
            <w:rtl/>
          </w:rPr>
          <w:t xml:space="preserve"> </w:t>
        </w:r>
        <w:r w:rsidR="000751A8" w:rsidRPr="00F358CF">
          <w:rPr>
            <w:rStyle w:val="Hyperlink"/>
            <w:rFonts w:hint="eastAsia"/>
            <w:rtl/>
          </w:rPr>
          <w:t>نماز</w:t>
        </w:r>
        <w:r w:rsidR="000751A8" w:rsidRPr="00F358CF">
          <w:rPr>
            <w:rStyle w:val="Hyperlink"/>
            <w:rtl/>
          </w:rPr>
          <w:t xml:space="preserve"> </w:t>
        </w:r>
        <w:r w:rsidR="000751A8" w:rsidRPr="00F358CF">
          <w:rPr>
            <w:rStyle w:val="Hyperlink"/>
            <w:rFonts w:hint="eastAsia"/>
            <w:rtl/>
          </w:rPr>
          <w:t>را</w:t>
        </w:r>
        <w:r w:rsidR="000751A8" w:rsidRPr="00F358CF">
          <w:rPr>
            <w:rStyle w:val="Hyperlink"/>
            <w:rtl/>
          </w:rPr>
          <w:t xml:space="preserve"> </w:t>
        </w:r>
        <w:r w:rsidR="000751A8" w:rsidRPr="00F358CF">
          <w:rPr>
            <w:rStyle w:val="Hyperlink"/>
            <w:rFonts w:hint="eastAsia"/>
            <w:rtl/>
          </w:rPr>
          <w:t>جا</w:t>
        </w:r>
        <w:r w:rsidR="000751A8">
          <w:rPr>
            <w:rStyle w:val="Hyperlink"/>
            <w:rFonts w:hint="eastAsia"/>
            <w:rtl/>
          </w:rPr>
          <w:t>ی</w:t>
        </w:r>
        <w:r w:rsidR="000751A8" w:rsidRPr="00F358CF">
          <w:rPr>
            <w:rStyle w:val="Hyperlink"/>
            <w:rFonts w:hint="eastAsia"/>
            <w:rtl/>
          </w:rPr>
          <w:t>ز</w:t>
        </w:r>
        <w:r w:rsidR="000751A8" w:rsidRPr="00F358CF">
          <w:rPr>
            <w:rStyle w:val="Hyperlink"/>
            <w:rtl/>
          </w:rPr>
          <w:t xml:space="preserve"> </w:t>
        </w:r>
        <w:r w:rsidR="000751A8" w:rsidRPr="00F358CF">
          <w:rPr>
            <w:rStyle w:val="Hyperlink"/>
            <w:rFonts w:hint="eastAsia"/>
            <w:rtl/>
          </w:rPr>
          <w:t>م</w:t>
        </w:r>
        <w:r w:rsidR="000751A8">
          <w:rPr>
            <w:rStyle w:val="Hyperlink"/>
            <w:rFonts w:hint="eastAsia"/>
            <w:rtl/>
          </w:rPr>
          <w:t>ی</w:t>
        </w:r>
        <w:r w:rsidR="000751A8" w:rsidRPr="00F358CF">
          <w:rPr>
            <w:rStyle w:val="Hyperlink"/>
            <w:rFonts w:hint="eastAsia"/>
            <w:rtl/>
          </w:rPr>
          <w:t>‌کند</w:t>
        </w:r>
        <w:r w:rsidR="000751A8" w:rsidRPr="00F358CF">
          <w:rPr>
            <w:rStyle w:val="Hyperlink"/>
            <w:rtl/>
          </w:rPr>
          <w:t xml:space="preserve"> </w:t>
        </w:r>
        <w:r w:rsidR="000751A8" w:rsidRPr="00F358CF">
          <w:rPr>
            <w:rStyle w:val="Hyperlink"/>
            <w:rFonts w:hint="eastAsia"/>
            <w:rtl/>
          </w:rPr>
          <w:t>و</w:t>
        </w:r>
        <w:r w:rsidR="000751A8" w:rsidRPr="00F358CF">
          <w:rPr>
            <w:rStyle w:val="Hyperlink"/>
            <w:rtl/>
          </w:rPr>
          <w:t xml:space="preserve"> </w:t>
        </w:r>
        <w:r w:rsidR="000751A8" w:rsidRPr="00F358CF">
          <w:rPr>
            <w:rStyle w:val="Hyperlink"/>
            <w:rFonts w:hint="eastAsia"/>
            <w:rtl/>
          </w:rPr>
          <w:t>غ</w:t>
        </w:r>
        <w:r w:rsidR="000751A8">
          <w:rPr>
            <w:rStyle w:val="Hyperlink"/>
            <w:rFonts w:hint="eastAsia"/>
            <w:rtl/>
          </w:rPr>
          <w:t>ی</w:t>
        </w:r>
        <w:r w:rsidR="000751A8" w:rsidRPr="00F358CF">
          <w:rPr>
            <w:rStyle w:val="Hyperlink"/>
            <w:rFonts w:hint="eastAsia"/>
            <w:rtl/>
          </w:rPr>
          <w:t>ر</w:t>
        </w:r>
        <w:r w:rsidR="000751A8" w:rsidRPr="00F358CF">
          <w:rPr>
            <w:rStyle w:val="Hyperlink"/>
            <w:rtl/>
          </w:rPr>
          <w:t xml:space="preserve"> </w:t>
        </w:r>
        <w:r w:rsidR="000751A8" w:rsidRPr="00F358CF">
          <w:rPr>
            <w:rStyle w:val="Hyperlink"/>
            <w:rFonts w:hint="eastAsia"/>
            <w:rtl/>
          </w:rPr>
          <w:t>آن</w:t>
        </w:r>
        <w:r w:rsidR="000751A8" w:rsidRPr="00F358CF">
          <w:rPr>
            <w:rStyle w:val="Hyperlink"/>
            <w:rtl/>
          </w:rPr>
          <w:t xml:space="preserve"> [</w:t>
        </w:r>
        <w:r w:rsidR="000751A8" w:rsidRPr="00F358CF">
          <w:rPr>
            <w:rStyle w:val="Hyperlink"/>
            <w:rFonts w:hint="eastAsia"/>
            <w:rtl/>
          </w:rPr>
          <w:t>از</w:t>
        </w:r>
        <w:r w:rsidR="000751A8" w:rsidRPr="00F358CF">
          <w:rPr>
            <w:rStyle w:val="Hyperlink"/>
            <w:rtl/>
          </w:rPr>
          <w:t xml:space="preserve"> </w:t>
        </w:r>
        <w:r w:rsidR="000751A8" w:rsidRPr="00F358CF">
          <w:rPr>
            <w:rStyle w:val="Hyperlink"/>
            <w:rFonts w:hint="eastAsia"/>
            <w:rtl/>
          </w:rPr>
          <w:t>د</w:t>
        </w:r>
        <w:r w:rsidR="000751A8">
          <w:rPr>
            <w:rStyle w:val="Hyperlink"/>
            <w:rFonts w:hint="eastAsia"/>
            <w:rtl/>
          </w:rPr>
          <w:t>ی</w:t>
        </w:r>
        <w:r w:rsidR="000751A8" w:rsidRPr="00F358CF">
          <w:rPr>
            <w:rStyle w:val="Hyperlink"/>
            <w:rFonts w:hint="eastAsia"/>
            <w:rtl/>
          </w:rPr>
          <w:t>گر</w:t>
        </w:r>
        <w:r w:rsidR="000751A8" w:rsidRPr="00F358CF">
          <w:rPr>
            <w:rStyle w:val="Hyperlink"/>
            <w:rtl/>
          </w:rPr>
          <w:t xml:space="preserve"> </w:t>
        </w:r>
        <w:r w:rsidR="000751A8" w:rsidRPr="00F358CF">
          <w:rPr>
            <w:rStyle w:val="Hyperlink"/>
            <w:rFonts w:hint="eastAsia"/>
            <w:rtl/>
          </w:rPr>
          <w:t>احکام</w:t>
        </w:r>
        <w:r w:rsidR="000751A8" w:rsidRPr="00F358CF">
          <w:rPr>
            <w:rStyle w:val="Hyperlink"/>
            <w:rtl/>
          </w:rPr>
          <w:t xml:space="preserve"> </w:t>
        </w:r>
        <w:r w:rsidR="000751A8" w:rsidRPr="00F358CF">
          <w:rPr>
            <w:rStyle w:val="Hyperlink"/>
            <w:rFonts w:hint="eastAsia"/>
            <w:rtl/>
          </w:rPr>
          <w:t>و</w:t>
        </w:r>
        <w:r w:rsidR="000751A8" w:rsidRPr="00F358CF">
          <w:rPr>
            <w:rStyle w:val="Hyperlink"/>
            <w:rtl/>
          </w:rPr>
          <w:t xml:space="preserve"> </w:t>
        </w:r>
        <w:r w:rsidR="000751A8" w:rsidRPr="00F358CF">
          <w:rPr>
            <w:rStyle w:val="Hyperlink"/>
            <w:rFonts w:hint="eastAsia"/>
            <w:rtl/>
          </w:rPr>
          <w:t>مسائل</w:t>
        </w:r>
        <w:r w:rsidR="000751A8" w:rsidRPr="00F358CF">
          <w:rPr>
            <w:rStyle w:val="Hyperlink"/>
            <w:rtl/>
          </w:rPr>
          <w:t>]</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836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237</w:t>
        </w:r>
        <w:r w:rsidR="000751A8">
          <w:rPr>
            <w:webHidden/>
            <w:rtl/>
          </w:rPr>
          <w:fldChar w:fldCharType="end"/>
        </w:r>
      </w:hyperlink>
    </w:p>
    <w:p w:rsidR="000751A8" w:rsidRDefault="00513D35">
      <w:pPr>
        <w:pStyle w:val="TOC1"/>
        <w:tabs>
          <w:tab w:val="right" w:leader="dot" w:pos="7078"/>
        </w:tabs>
        <w:rPr>
          <w:rFonts w:asciiTheme="minorHAnsi" w:eastAsiaTheme="minorEastAsia" w:hAnsiTheme="minorHAnsi" w:cstheme="minorBidi"/>
          <w:bCs w:val="0"/>
          <w:sz w:val="22"/>
          <w:szCs w:val="22"/>
          <w:rtl/>
          <w:lang w:bidi="ar-SA"/>
        </w:rPr>
      </w:pPr>
      <w:hyperlink w:anchor="_Toc440375837" w:history="1">
        <w:r w:rsidR="000751A8" w:rsidRPr="00F358CF">
          <w:rPr>
            <w:rStyle w:val="Hyperlink"/>
            <w:rFonts w:hint="eastAsia"/>
            <w:rtl/>
          </w:rPr>
          <w:t>باب</w:t>
        </w:r>
        <w:r w:rsidR="000751A8" w:rsidRPr="00F358CF">
          <w:rPr>
            <w:rStyle w:val="Hyperlink"/>
            <w:rtl/>
          </w:rPr>
          <w:t xml:space="preserve">: </w:t>
        </w:r>
        <w:r w:rsidR="000751A8" w:rsidRPr="00F358CF">
          <w:rPr>
            <w:rStyle w:val="Hyperlink"/>
            <w:rFonts w:hint="eastAsia"/>
            <w:rtl/>
          </w:rPr>
          <w:t>پ</w:t>
        </w:r>
        <w:r w:rsidR="000751A8">
          <w:rPr>
            <w:rStyle w:val="Hyperlink"/>
            <w:rFonts w:hint="eastAsia"/>
            <w:rtl/>
          </w:rPr>
          <w:t>ی</w:t>
        </w:r>
        <w:r w:rsidR="000751A8" w:rsidRPr="00F358CF">
          <w:rPr>
            <w:rStyle w:val="Hyperlink"/>
            <w:rFonts w:hint="eastAsia"/>
            <w:rtl/>
          </w:rPr>
          <w:t>رامون</w:t>
        </w:r>
        <w:r w:rsidR="000751A8" w:rsidRPr="00F358CF">
          <w:rPr>
            <w:rStyle w:val="Hyperlink"/>
            <w:rtl/>
          </w:rPr>
          <w:t xml:space="preserve"> </w:t>
        </w:r>
        <w:r w:rsidR="000751A8" w:rsidRPr="00F358CF">
          <w:rPr>
            <w:rStyle w:val="Hyperlink"/>
            <w:rFonts w:hint="eastAsia"/>
            <w:rtl/>
          </w:rPr>
          <w:t>نماز</w:t>
        </w:r>
        <w:r w:rsidR="000751A8" w:rsidRPr="00F358CF">
          <w:rPr>
            <w:rStyle w:val="Hyperlink"/>
            <w:rtl/>
          </w:rPr>
          <w:t xml:space="preserve"> </w:t>
        </w:r>
        <w:r w:rsidR="000751A8" w:rsidRPr="00F358CF">
          <w:rPr>
            <w:rStyle w:val="Hyperlink"/>
            <w:rFonts w:hint="eastAsia"/>
            <w:rtl/>
          </w:rPr>
          <w:t>وتر</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837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241</w:t>
        </w:r>
        <w:r w:rsidR="000751A8">
          <w:rPr>
            <w:webHidden/>
            <w:rtl/>
          </w:rPr>
          <w:fldChar w:fldCharType="end"/>
        </w:r>
      </w:hyperlink>
    </w:p>
    <w:p w:rsidR="000751A8" w:rsidRDefault="00513D35">
      <w:pPr>
        <w:pStyle w:val="TOC2"/>
        <w:tabs>
          <w:tab w:val="right" w:leader="dot" w:pos="7078"/>
        </w:tabs>
        <w:rPr>
          <w:rFonts w:asciiTheme="minorHAnsi" w:eastAsiaTheme="minorEastAsia" w:hAnsiTheme="minorHAnsi" w:cstheme="minorBidi"/>
          <w:bCs w:val="0"/>
          <w:w w:val="100"/>
          <w:sz w:val="22"/>
          <w:szCs w:val="22"/>
          <w:rtl/>
          <w:lang w:bidi="ar-SA"/>
        </w:rPr>
      </w:pPr>
      <w:hyperlink w:anchor="_Toc440375838" w:history="1">
        <w:r w:rsidR="000751A8" w:rsidRPr="00F358CF">
          <w:rPr>
            <w:rStyle w:val="Hyperlink"/>
            <w:rFonts w:hint="eastAsia"/>
            <w:rtl/>
          </w:rPr>
          <w:t>بَابُ</w:t>
        </w:r>
        <w:r w:rsidR="000751A8" w:rsidRPr="00F358CF">
          <w:rPr>
            <w:rStyle w:val="Hyperlink"/>
            <w:rtl/>
          </w:rPr>
          <w:t xml:space="preserve"> </w:t>
        </w:r>
        <w:r w:rsidR="000751A8" w:rsidRPr="00F358CF">
          <w:rPr>
            <w:rStyle w:val="Hyperlink"/>
            <w:rFonts w:hint="eastAsia"/>
            <w:rtl/>
          </w:rPr>
          <w:t>الوِترِ</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838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242</w:t>
        </w:r>
        <w:r w:rsidR="000751A8">
          <w:rPr>
            <w:webHidden/>
            <w:rtl/>
          </w:rPr>
          <w:fldChar w:fldCharType="end"/>
        </w:r>
      </w:hyperlink>
    </w:p>
    <w:p w:rsidR="000751A8" w:rsidRDefault="00513D35">
      <w:pPr>
        <w:pStyle w:val="TOC2"/>
        <w:tabs>
          <w:tab w:val="right" w:leader="dot" w:pos="7078"/>
        </w:tabs>
        <w:rPr>
          <w:rFonts w:asciiTheme="minorHAnsi" w:eastAsiaTheme="minorEastAsia" w:hAnsiTheme="minorHAnsi" w:cstheme="minorBidi"/>
          <w:bCs w:val="0"/>
          <w:w w:val="100"/>
          <w:sz w:val="22"/>
          <w:szCs w:val="22"/>
          <w:rtl/>
          <w:lang w:bidi="ar-SA"/>
        </w:rPr>
      </w:pPr>
      <w:hyperlink w:anchor="_Toc440375839" w:history="1">
        <w:r w:rsidR="000751A8" w:rsidRPr="00F358CF">
          <w:rPr>
            <w:rStyle w:val="Hyperlink"/>
            <w:rFonts w:hint="eastAsia"/>
            <w:rtl/>
          </w:rPr>
          <w:t>باب</w:t>
        </w:r>
        <w:r w:rsidR="000751A8" w:rsidRPr="00F358CF">
          <w:rPr>
            <w:rStyle w:val="Hyperlink"/>
            <w:rtl/>
          </w:rPr>
          <w:t xml:space="preserve">: </w:t>
        </w:r>
        <w:r w:rsidR="000751A8" w:rsidRPr="00F358CF">
          <w:rPr>
            <w:rStyle w:val="Hyperlink"/>
            <w:rFonts w:hint="eastAsia"/>
            <w:rtl/>
          </w:rPr>
          <w:t>پ</w:t>
        </w:r>
        <w:r w:rsidR="000751A8" w:rsidRPr="000751A8">
          <w:rPr>
            <w:rStyle w:val="Hyperlink"/>
            <w:rFonts w:hint="eastAsia"/>
            <w:rtl/>
          </w:rPr>
          <w:t>ی</w:t>
        </w:r>
        <w:r w:rsidR="000751A8" w:rsidRPr="00F358CF">
          <w:rPr>
            <w:rStyle w:val="Hyperlink"/>
            <w:rFonts w:hint="eastAsia"/>
            <w:rtl/>
          </w:rPr>
          <w:t>رامون</w:t>
        </w:r>
        <w:r w:rsidR="000751A8" w:rsidRPr="00F358CF">
          <w:rPr>
            <w:rStyle w:val="Hyperlink"/>
            <w:rtl/>
          </w:rPr>
          <w:t xml:space="preserve"> </w:t>
        </w:r>
        <w:r w:rsidR="000751A8" w:rsidRPr="00F358CF">
          <w:rPr>
            <w:rStyle w:val="Hyperlink"/>
            <w:rFonts w:hint="eastAsia"/>
            <w:rtl/>
          </w:rPr>
          <w:t>نماز</w:t>
        </w:r>
        <w:r w:rsidR="000751A8" w:rsidRPr="00F358CF">
          <w:rPr>
            <w:rStyle w:val="Hyperlink"/>
            <w:rtl/>
          </w:rPr>
          <w:t xml:space="preserve"> </w:t>
        </w:r>
        <w:r w:rsidR="000751A8" w:rsidRPr="00F358CF">
          <w:rPr>
            <w:rStyle w:val="Hyperlink"/>
            <w:rFonts w:hint="eastAsia"/>
            <w:rtl/>
          </w:rPr>
          <w:t>وتر</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839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244</w:t>
        </w:r>
        <w:r w:rsidR="000751A8">
          <w:rPr>
            <w:webHidden/>
            <w:rtl/>
          </w:rPr>
          <w:fldChar w:fldCharType="end"/>
        </w:r>
      </w:hyperlink>
    </w:p>
    <w:p w:rsidR="000751A8" w:rsidRDefault="00513D35">
      <w:pPr>
        <w:pStyle w:val="TOC3"/>
        <w:tabs>
          <w:tab w:val="right" w:leader="dot" w:pos="7078"/>
        </w:tabs>
        <w:rPr>
          <w:rFonts w:asciiTheme="minorHAnsi" w:eastAsiaTheme="minorEastAsia" w:hAnsiTheme="minorHAnsi" w:cstheme="minorBidi"/>
          <w:sz w:val="22"/>
          <w:szCs w:val="22"/>
          <w:rtl/>
          <w:lang w:bidi="ar-SA"/>
        </w:rPr>
      </w:pPr>
      <w:hyperlink w:anchor="_Toc440375840" w:history="1">
        <w:r w:rsidR="000751A8" w:rsidRPr="00F358CF">
          <w:rPr>
            <w:rStyle w:val="Hyperlink"/>
            <w:rFonts w:hint="eastAsia"/>
            <w:rtl/>
          </w:rPr>
          <w:t>فصل</w:t>
        </w:r>
        <w:r w:rsidR="000751A8" w:rsidRPr="00F358CF">
          <w:rPr>
            <w:rStyle w:val="Hyperlink"/>
            <w:rtl/>
          </w:rPr>
          <w:t xml:space="preserve">: </w:t>
        </w:r>
        <w:r w:rsidR="000751A8" w:rsidRPr="00F358CF">
          <w:rPr>
            <w:rStyle w:val="Hyperlink"/>
            <w:rFonts w:hint="eastAsia"/>
            <w:rtl/>
          </w:rPr>
          <w:t>در</w:t>
        </w:r>
        <w:r w:rsidR="000751A8" w:rsidRPr="00F358CF">
          <w:rPr>
            <w:rStyle w:val="Hyperlink"/>
            <w:rtl/>
          </w:rPr>
          <w:t xml:space="preserve"> </w:t>
        </w:r>
        <w:r w:rsidR="000751A8" w:rsidRPr="00F358CF">
          <w:rPr>
            <w:rStyle w:val="Hyperlink"/>
            <w:rFonts w:hint="eastAsia"/>
            <w:rtl/>
          </w:rPr>
          <w:t>ب</w:t>
        </w:r>
        <w:r w:rsidR="000751A8">
          <w:rPr>
            <w:rStyle w:val="Hyperlink"/>
            <w:rFonts w:hint="eastAsia"/>
            <w:rtl/>
          </w:rPr>
          <w:t>ی</w:t>
        </w:r>
        <w:r w:rsidR="000751A8" w:rsidRPr="00F358CF">
          <w:rPr>
            <w:rStyle w:val="Hyperlink"/>
            <w:rFonts w:hint="eastAsia"/>
            <w:rtl/>
          </w:rPr>
          <w:t>ان</w:t>
        </w:r>
        <w:r w:rsidR="000751A8" w:rsidRPr="00F358CF">
          <w:rPr>
            <w:rStyle w:val="Hyperlink"/>
            <w:rtl/>
          </w:rPr>
          <w:t xml:space="preserve"> </w:t>
        </w:r>
        <w:r w:rsidR="000751A8" w:rsidRPr="00F358CF">
          <w:rPr>
            <w:rStyle w:val="Hyperlink"/>
            <w:rFonts w:hint="eastAsia"/>
            <w:rtl/>
          </w:rPr>
          <w:t>نمازها</w:t>
        </w:r>
        <w:r w:rsidR="000751A8">
          <w:rPr>
            <w:rStyle w:val="Hyperlink"/>
            <w:rFonts w:hint="eastAsia"/>
            <w:rtl/>
          </w:rPr>
          <w:t>ی</w:t>
        </w:r>
        <w:r w:rsidR="000751A8" w:rsidRPr="00F358CF">
          <w:rPr>
            <w:rStyle w:val="Hyperlink"/>
            <w:rtl/>
          </w:rPr>
          <w:t xml:space="preserve"> </w:t>
        </w:r>
        <w:r w:rsidR="000751A8" w:rsidRPr="00F358CF">
          <w:rPr>
            <w:rStyle w:val="Hyperlink"/>
            <w:rFonts w:hint="eastAsia"/>
            <w:rtl/>
          </w:rPr>
          <w:t>نفل</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840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250</w:t>
        </w:r>
        <w:r w:rsidR="000751A8">
          <w:rPr>
            <w:webHidden/>
            <w:rtl/>
          </w:rPr>
          <w:fldChar w:fldCharType="end"/>
        </w:r>
      </w:hyperlink>
    </w:p>
    <w:p w:rsidR="000751A8" w:rsidRDefault="00513D35">
      <w:pPr>
        <w:pStyle w:val="TOC3"/>
        <w:tabs>
          <w:tab w:val="right" w:leader="dot" w:pos="7078"/>
        </w:tabs>
        <w:rPr>
          <w:rFonts w:asciiTheme="minorHAnsi" w:eastAsiaTheme="minorEastAsia" w:hAnsiTheme="minorHAnsi" w:cstheme="minorBidi"/>
          <w:sz w:val="22"/>
          <w:szCs w:val="22"/>
          <w:rtl/>
          <w:lang w:bidi="ar-SA"/>
        </w:rPr>
      </w:pPr>
      <w:hyperlink w:anchor="_Toc440375841" w:history="1">
        <w:r w:rsidR="000751A8" w:rsidRPr="00F358CF">
          <w:rPr>
            <w:rStyle w:val="Hyperlink"/>
            <w:rFonts w:hint="eastAsia"/>
            <w:rtl/>
          </w:rPr>
          <w:t>فصل</w:t>
        </w:r>
        <w:r w:rsidR="000751A8" w:rsidRPr="00F358CF">
          <w:rPr>
            <w:rStyle w:val="Hyperlink"/>
            <w:rtl/>
          </w:rPr>
          <w:t xml:space="preserve">: </w:t>
        </w:r>
        <w:r w:rsidR="000751A8" w:rsidRPr="00F358CF">
          <w:rPr>
            <w:rStyle w:val="Hyperlink"/>
            <w:rFonts w:hint="eastAsia"/>
            <w:rtl/>
          </w:rPr>
          <w:t>پ</w:t>
        </w:r>
        <w:r w:rsidR="000751A8">
          <w:rPr>
            <w:rStyle w:val="Hyperlink"/>
            <w:rFonts w:hint="eastAsia"/>
            <w:rtl/>
          </w:rPr>
          <w:t>ی</w:t>
        </w:r>
        <w:r w:rsidR="000751A8" w:rsidRPr="00F358CF">
          <w:rPr>
            <w:rStyle w:val="Hyperlink"/>
            <w:rFonts w:hint="eastAsia"/>
            <w:rtl/>
          </w:rPr>
          <w:t>رامون</w:t>
        </w:r>
        <w:r w:rsidR="000751A8" w:rsidRPr="00F358CF">
          <w:rPr>
            <w:rStyle w:val="Hyperlink"/>
            <w:rtl/>
          </w:rPr>
          <w:t xml:space="preserve"> </w:t>
        </w:r>
        <w:r w:rsidR="000751A8" w:rsidRPr="00F358CF">
          <w:rPr>
            <w:rStyle w:val="Hyperlink"/>
            <w:rFonts w:hint="eastAsia"/>
            <w:rtl/>
          </w:rPr>
          <w:t>نماز</w:t>
        </w:r>
        <w:r w:rsidR="000751A8">
          <w:rPr>
            <w:rStyle w:val="Hyperlink"/>
            <w:rFonts w:hint="eastAsia"/>
            <w:rtl/>
          </w:rPr>
          <w:t>ی</w:t>
        </w:r>
        <w:r w:rsidR="000751A8" w:rsidRPr="00F358CF">
          <w:rPr>
            <w:rStyle w:val="Hyperlink"/>
            <w:rtl/>
          </w:rPr>
          <w:t xml:space="preserve"> </w:t>
        </w:r>
        <w:r w:rsidR="000751A8" w:rsidRPr="00F358CF">
          <w:rPr>
            <w:rStyle w:val="Hyperlink"/>
            <w:rFonts w:hint="eastAsia"/>
            <w:rtl/>
          </w:rPr>
          <w:t>که</w:t>
        </w:r>
        <w:r w:rsidR="000751A8" w:rsidRPr="00F358CF">
          <w:rPr>
            <w:rStyle w:val="Hyperlink"/>
            <w:rtl/>
          </w:rPr>
          <w:t xml:space="preserve"> </w:t>
        </w:r>
        <w:r w:rsidR="000751A8" w:rsidRPr="00F358CF">
          <w:rPr>
            <w:rStyle w:val="Hyperlink"/>
            <w:rFonts w:hint="eastAsia"/>
            <w:rtl/>
          </w:rPr>
          <w:t>پس</w:t>
        </w:r>
        <w:r w:rsidR="000751A8" w:rsidRPr="00F358CF">
          <w:rPr>
            <w:rStyle w:val="Hyperlink"/>
            <w:rtl/>
          </w:rPr>
          <w:t xml:space="preserve"> </w:t>
        </w:r>
        <w:r w:rsidR="000751A8" w:rsidRPr="00F358CF">
          <w:rPr>
            <w:rStyle w:val="Hyperlink"/>
            <w:rFonts w:hint="eastAsia"/>
            <w:rtl/>
          </w:rPr>
          <w:t>از</w:t>
        </w:r>
        <w:r w:rsidR="000751A8" w:rsidRPr="00F358CF">
          <w:rPr>
            <w:rStyle w:val="Hyperlink"/>
            <w:rtl/>
          </w:rPr>
          <w:t xml:space="preserve"> </w:t>
        </w:r>
        <w:r w:rsidR="000751A8" w:rsidRPr="00F358CF">
          <w:rPr>
            <w:rStyle w:val="Hyperlink"/>
            <w:rFonts w:hint="eastAsia"/>
            <w:rtl/>
          </w:rPr>
          <w:t>داخل</w:t>
        </w:r>
        <w:r w:rsidR="000751A8" w:rsidRPr="00F358CF">
          <w:rPr>
            <w:rStyle w:val="Hyperlink"/>
            <w:rtl/>
          </w:rPr>
          <w:t xml:space="preserve"> </w:t>
        </w:r>
        <w:r w:rsidR="000751A8" w:rsidRPr="00F358CF">
          <w:rPr>
            <w:rStyle w:val="Hyperlink"/>
            <w:rFonts w:hint="eastAsia"/>
            <w:rtl/>
          </w:rPr>
          <w:t>شدن</w:t>
        </w:r>
        <w:r w:rsidR="000751A8" w:rsidRPr="00F358CF">
          <w:rPr>
            <w:rStyle w:val="Hyperlink"/>
            <w:rtl/>
          </w:rPr>
          <w:t xml:space="preserve"> </w:t>
        </w:r>
        <w:r w:rsidR="000751A8" w:rsidRPr="00F358CF">
          <w:rPr>
            <w:rStyle w:val="Hyperlink"/>
            <w:rFonts w:hint="eastAsia"/>
            <w:rtl/>
          </w:rPr>
          <w:t>به</w:t>
        </w:r>
        <w:r w:rsidR="000751A8" w:rsidRPr="00F358CF">
          <w:rPr>
            <w:rStyle w:val="Hyperlink"/>
            <w:rtl/>
          </w:rPr>
          <w:t xml:space="preserve"> </w:t>
        </w:r>
        <w:r w:rsidR="000751A8" w:rsidRPr="00F358CF">
          <w:rPr>
            <w:rStyle w:val="Hyperlink"/>
            <w:rFonts w:hint="eastAsia"/>
            <w:rtl/>
          </w:rPr>
          <w:t>مسجد</w:t>
        </w:r>
        <w:r w:rsidR="000751A8" w:rsidRPr="00F358CF">
          <w:rPr>
            <w:rStyle w:val="Hyperlink"/>
            <w:rtl/>
          </w:rPr>
          <w:t xml:space="preserve"> </w:t>
        </w:r>
        <w:r w:rsidR="000751A8" w:rsidRPr="00F358CF">
          <w:rPr>
            <w:rStyle w:val="Hyperlink"/>
            <w:rFonts w:hint="eastAsia"/>
            <w:rtl/>
          </w:rPr>
          <w:t>و</w:t>
        </w:r>
        <w:r w:rsidR="000751A8" w:rsidRPr="00F358CF">
          <w:rPr>
            <w:rStyle w:val="Hyperlink"/>
            <w:rtl/>
          </w:rPr>
          <w:t xml:space="preserve"> </w:t>
        </w:r>
        <w:r w:rsidR="000751A8" w:rsidRPr="00F358CF">
          <w:rPr>
            <w:rStyle w:val="Hyperlink"/>
            <w:rFonts w:hint="eastAsia"/>
            <w:rtl/>
          </w:rPr>
          <w:t>پ</w:t>
        </w:r>
        <w:r w:rsidR="000751A8">
          <w:rPr>
            <w:rStyle w:val="Hyperlink"/>
            <w:rFonts w:hint="eastAsia"/>
            <w:rtl/>
          </w:rPr>
          <w:t>ی</w:t>
        </w:r>
        <w:r w:rsidR="000751A8" w:rsidRPr="00F358CF">
          <w:rPr>
            <w:rStyle w:val="Hyperlink"/>
            <w:rFonts w:hint="eastAsia"/>
            <w:rtl/>
          </w:rPr>
          <w:t>ش</w:t>
        </w:r>
        <w:r w:rsidR="000751A8" w:rsidRPr="00F358CF">
          <w:rPr>
            <w:rStyle w:val="Hyperlink"/>
            <w:rtl/>
          </w:rPr>
          <w:t xml:space="preserve"> </w:t>
        </w:r>
        <w:r w:rsidR="000751A8" w:rsidRPr="00F358CF">
          <w:rPr>
            <w:rStyle w:val="Hyperlink"/>
            <w:rFonts w:hint="eastAsia"/>
            <w:rtl/>
          </w:rPr>
          <w:t>از</w:t>
        </w:r>
        <w:r w:rsidR="000751A8" w:rsidRPr="00F358CF">
          <w:rPr>
            <w:rStyle w:val="Hyperlink"/>
            <w:rtl/>
          </w:rPr>
          <w:t xml:space="preserve"> </w:t>
        </w:r>
        <w:r w:rsidR="000751A8" w:rsidRPr="00F358CF">
          <w:rPr>
            <w:rStyle w:val="Hyperlink"/>
            <w:rFonts w:hint="eastAsia"/>
            <w:rtl/>
          </w:rPr>
          <w:t>نشستن</w:t>
        </w:r>
        <w:r w:rsidR="000751A8" w:rsidRPr="00F358CF">
          <w:rPr>
            <w:rStyle w:val="Hyperlink"/>
            <w:rtl/>
          </w:rPr>
          <w:t xml:space="preserve"> </w:t>
        </w:r>
        <w:r w:rsidR="000751A8" w:rsidRPr="00F358CF">
          <w:rPr>
            <w:rStyle w:val="Hyperlink"/>
            <w:rFonts w:hint="eastAsia"/>
            <w:rtl/>
          </w:rPr>
          <w:t>گزارده</w:t>
        </w:r>
        <w:r w:rsidR="000751A8" w:rsidRPr="00F358CF">
          <w:rPr>
            <w:rStyle w:val="Hyperlink"/>
            <w:rtl/>
          </w:rPr>
          <w:t xml:space="preserve"> </w:t>
        </w:r>
        <w:r w:rsidR="000751A8" w:rsidRPr="00F358CF">
          <w:rPr>
            <w:rStyle w:val="Hyperlink"/>
            <w:rFonts w:hint="eastAsia"/>
            <w:rtl/>
          </w:rPr>
          <w:t>م</w:t>
        </w:r>
        <w:r w:rsidR="000751A8">
          <w:rPr>
            <w:rStyle w:val="Hyperlink"/>
            <w:rFonts w:hint="eastAsia"/>
            <w:rtl/>
          </w:rPr>
          <w:t>ی</w:t>
        </w:r>
        <w:r w:rsidR="000751A8" w:rsidRPr="00F358CF">
          <w:rPr>
            <w:rStyle w:val="Hyperlink"/>
            <w:rFonts w:hint="eastAsia"/>
            <w:rtl/>
          </w:rPr>
          <w:t>‌شود؛</w:t>
        </w:r>
        <w:r w:rsidR="000751A8" w:rsidRPr="00F358CF">
          <w:rPr>
            <w:rStyle w:val="Hyperlink"/>
            <w:rtl/>
          </w:rPr>
          <w:t xml:space="preserve"> [</w:t>
        </w:r>
        <w:r w:rsidR="000751A8">
          <w:rPr>
            <w:rStyle w:val="Hyperlink"/>
            <w:rFonts w:hint="eastAsia"/>
            <w:rtl/>
          </w:rPr>
          <w:t>ی</w:t>
        </w:r>
        <w:r w:rsidR="000751A8" w:rsidRPr="00F358CF">
          <w:rPr>
            <w:rStyle w:val="Hyperlink"/>
            <w:rFonts w:hint="eastAsia"/>
            <w:rtl/>
          </w:rPr>
          <w:t>عن</w:t>
        </w:r>
        <w:r w:rsidR="000751A8">
          <w:rPr>
            <w:rStyle w:val="Hyperlink"/>
            <w:rFonts w:hint="eastAsia"/>
            <w:rtl/>
          </w:rPr>
          <w:t>ی</w:t>
        </w:r>
        <w:r w:rsidR="000751A8" w:rsidRPr="00F358CF">
          <w:rPr>
            <w:rStyle w:val="Hyperlink"/>
            <w:rtl/>
          </w:rPr>
          <w:t xml:space="preserve"> </w:t>
        </w:r>
        <w:r w:rsidR="000751A8" w:rsidRPr="00F358CF">
          <w:rPr>
            <w:rStyle w:val="Hyperlink"/>
            <w:rFonts w:hint="eastAsia"/>
            <w:rtl/>
          </w:rPr>
          <w:t>تح</w:t>
        </w:r>
        <w:r w:rsidR="000751A8">
          <w:rPr>
            <w:rStyle w:val="Hyperlink"/>
            <w:rFonts w:hint="eastAsia"/>
            <w:rtl/>
          </w:rPr>
          <w:t>ی</w:t>
        </w:r>
        <w:r w:rsidR="000751A8" w:rsidRPr="00F358CF">
          <w:rPr>
            <w:rStyle w:val="Hyperlink"/>
            <w:rFonts w:hint="eastAsia"/>
            <w:rtl/>
          </w:rPr>
          <w:t>ة</w:t>
        </w:r>
        <w:r w:rsidR="000751A8" w:rsidRPr="00F358CF">
          <w:rPr>
            <w:rStyle w:val="Hyperlink"/>
            <w:rtl/>
          </w:rPr>
          <w:t xml:space="preserve"> </w:t>
        </w:r>
        <w:r w:rsidR="000751A8" w:rsidRPr="00F358CF">
          <w:rPr>
            <w:rStyle w:val="Hyperlink"/>
            <w:rFonts w:hint="eastAsia"/>
            <w:rtl/>
          </w:rPr>
          <w:t>المسجد</w:t>
        </w:r>
        <w:r w:rsidR="000751A8" w:rsidRPr="00F358CF">
          <w:rPr>
            <w:rStyle w:val="Hyperlink"/>
            <w:rtl/>
          </w:rPr>
          <w:t>]</w:t>
        </w:r>
        <w:r w:rsidR="000751A8" w:rsidRPr="00F358CF">
          <w:rPr>
            <w:rStyle w:val="Hyperlink"/>
            <w:rFonts w:hint="eastAsia"/>
            <w:rtl/>
          </w:rPr>
          <w:t>؛</w:t>
        </w:r>
        <w:r w:rsidR="000751A8" w:rsidRPr="00F358CF">
          <w:rPr>
            <w:rStyle w:val="Hyperlink"/>
            <w:rtl/>
          </w:rPr>
          <w:t xml:space="preserve"> </w:t>
        </w:r>
        <w:r w:rsidR="000751A8" w:rsidRPr="00F358CF">
          <w:rPr>
            <w:rStyle w:val="Hyperlink"/>
            <w:rFonts w:hint="eastAsia"/>
            <w:rtl/>
          </w:rPr>
          <w:t>و</w:t>
        </w:r>
        <w:r w:rsidR="000751A8" w:rsidRPr="00F358CF">
          <w:rPr>
            <w:rStyle w:val="Hyperlink"/>
            <w:rtl/>
          </w:rPr>
          <w:t xml:space="preserve"> </w:t>
        </w:r>
        <w:r w:rsidR="000751A8" w:rsidRPr="00F358CF">
          <w:rPr>
            <w:rStyle w:val="Hyperlink"/>
            <w:rFonts w:hint="eastAsia"/>
            <w:rtl/>
          </w:rPr>
          <w:t>نماز</w:t>
        </w:r>
        <w:r w:rsidR="000751A8">
          <w:rPr>
            <w:rStyle w:val="Hyperlink"/>
            <w:rFonts w:hint="eastAsia"/>
            <w:rtl/>
          </w:rPr>
          <w:t>ی</w:t>
        </w:r>
        <w:r w:rsidR="000751A8" w:rsidRPr="00F358CF">
          <w:rPr>
            <w:rStyle w:val="Hyperlink"/>
            <w:rtl/>
          </w:rPr>
          <w:t xml:space="preserve"> </w:t>
        </w:r>
        <w:r w:rsidR="000751A8" w:rsidRPr="00F358CF">
          <w:rPr>
            <w:rStyle w:val="Hyperlink"/>
            <w:rFonts w:hint="eastAsia"/>
            <w:rtl/>
          </w:rPr>
          <w:t>که</w:t>
        </w:r>
        <w:r w:rsidR="000751A8" w:rsidRPr="00F358CF">
          <w:rPr>
            <w:rStyle w:val="Hyperlink"/>
            <w:rtl/>
          </w:rPr>
          <w:t xml:space="preserve"> </w:t>
        </w:r>
        <w:r w:rsidR="000751A8" w:rsidRPr="00F358CF">
          <w:rPr>
            <w:rStyle w:val="Hyperlink"/>
            <w:rFonts w:hint="eastAsia"/>
            <w:rtl/>
          </w:rPr>
          <w:t>در</w:t>
        </w:r>
        <w:r w:rsidR="000751A8" w:rsidRPr="00F358CF">
          <w:rPr>
            <w:rStyle w:val="Hyperlink"/>
            <w:rtl/>
          </w:rPr>
          <w:t xml:space="preserve"> </w:t>
        </w:r>
        <w:r w:rsidR="000751A8" w:rsidRPr="00F358CF">
          <w:rPr>
            <w:rStyle w:val="Hyperlink"/>
            <w:rFonts w:hint="eastAsia"/>
            <w:rtl/>
          </w:rPr>
          <w:t>وقت</w:t>
        </w:r>
        <w:r w:rsidR="000751A8" w:rsidRPr="00F358CF">
          <w:rPr>
            <w:rStyle w:val="Hyperlink"/>
            <w:rtl/>
          </w:rPr>
          <w:t xml:space="preserve"> </w:t>
        </w:r>
        <w:r w:rsidR="000751A8" w:rsidRPr="00F358CF">
          <w:rPr>
            <w:rStyle w:val="Hyperlink"/>
            <w:rFonts w:hint="eastAsia"/>
            <w:rtl/>
          </w:rPr>
          <w:t>چاشت</w:t>
        </w:r>
        <w:r w:rsidR="000751A8" w:rsidRPr="00F358CF">
          <w:rPr>
            <w:rStyle w:val="Hyperlink"/>
            <w:rtl/>
          </w:rPr>
          <w:t xml:space="preserve"> </w:t>
        </w:r>
        <w:r w:rsidR="000751A8" w:rsidRPr="00F358CF">
          <w:rPr>
            <w:rStyle w:val="Hyperlink"/>
            <w:rFonts w:hint="eastAsia"/>
            <w:rtl/>
          </w:rPr>
          <w:t>گزارده</w:t>
        </w:r>
        <w:r w:rsidR="000751A8" w:rsidRPr="00F358CF">
          <w:rPr>
            <w:rStyle w:val="Hyperlink"/>
            <w:rtl/>
          </w:rPr>
          <w:t xml:space="preserve"> </w:t>
        </w:r>
        <w:r w:rsidR="000751A8" w:rsidRPr="00F358CF">
          <w:rPr>
            <w:rStyle w:val="Hyperlink"/>
            <w:rFonts w:hint="eastAsia"/>
            <w:rtl/>
          </w:rPr>
          <w:t>م</w:t>
        </w:r>
        <w:r w:rsidR="000751A8">
          <w:rPr>
            <w:rStyle w:val="Hyperlink"/>
            <w:rFonts w:hint="eastAsia"/>
            <w:rtl/>
          </w:rPr>
          <w:t>ی</w:t>
        </w:r>
        <w:r w:rsidR="000751A8" w:rsidRPr="00F358CF">
          <w:rPr>
            <w:rStyle w:val="Hyperlink"/>
            <w:rFonts w:hint="eastAsia"/>
            <w:rtl/>
          </w:rPr>
          <w:t>‌شود</w:t>
        </w:r>
        <w:r w:rsidR="000751A8" w:rsidRPr="00F358CF">
          <w:rPr>
            <w:rStyle w:val="Hyperlink"/>
            <w:rtl/>
          </w:rPr>
          <w:t xml:space="preserve"> [</w:t>
        </w:r>
        <w:r w:rsidR="000751A8">
          <w:rPr>
            <w:rStyle w:val="Hyperlink"/>
            <w:rFonts w:hint="eastAsia"/>
            <w:rtl/>
          </w:rPr>
          <w:t>ی</w:t>
        </w:r>
        <w:r w:rsidR="000751A8" w:rsidRPr="00F358CF">
          <w:rPr>
            <w:rStyle w:val="Hyperlink"/>
            <w:rFonts w:hint="eastAsia"/>
            <w:rtl/>
          </w:rPr>
          <w:t>عن</w:t>
        </w:r>
        <w:r w:rsidR="000751A8">
          <w:rPr>
            <w:rStyle w:val="Hyperlink"/>
            <w:rFonts w:hint="eastAsia"/>
            <w:rtl/>
          </w:rPr>
          <w:t>ی</w:t>
        </w:r>
        <w:r w:rsidR="000751A8" w:rsidRPr="00F358CF">
          <w:rPr>
            <w:rStyle w:val="Hyperlink"/>
            <w:rtl/>
          </w:rPr>
          <w:t xml:space="preserve"> </w:t>
        </w:r>
        <w:r w:rsidR="000751A8" w:rsidRPr="00F358CF">
          <w:rPr>
            <w:rStyle w:val="Hyperlink"/>
            <w:rFonts w:hint="eastAsia"/>
            <w:rtl/>
          </w:rPr>
          <w:t>صلاة</w:t>
        </w:r>
        <w:r w:rsidR="000751A8" w:rsidRPr="00F358CF">
          <w:rPr>
            <w:rStyle w:val="Hyperlink"/>
            <w:rtl/>
          </w:rPr>
          <w:t xml:space="preserve"> </w:t>
        </w:r>
        <w:r w:rsidR="000751A8" w:rsidRPr="00F358CF">
          <w:rPr>
            <w:rStyle w:val="Hyperlink"/>
            <w:rFonts w:hint="eastAsia"/>
            <w:rtl/>
          </w:rPr>
          <w:t>الضُح</w:t>
        </w:r>
        <w:r w:rsidR="000751A8">
          <w:rPr>
            <w:rStyle w:val="Hyperlink"/>
            <w:rFonts w:hint="eastAsia"/>
            <w:rtl/>
          </w:rPr>
          <w:t>ی</w:t>
        </w:r>
        <w:r w:rsidR="000751A8" w:rsidRPr="00F358CF">
          <w:rPr>
            <w:rStyle w:val="Hyperlink"/>
            <w:rtl/>
          </w:rPr>
          <w:t>]</w:t>
        </w:r>
        <w:r w:rsidR="000751A8" w:rsidRPr="00F358CF">
          <w:rPr>
            <w:rStyle w:val="Hyperlink"/>
            <w:rFonts w:hint="eastAsia"/>
            <w:rtl/>
          </w:rPr>
          <w:t>؛</w:t>
        </w:r>
        <w:r w:rsidR="000751A8" w:rsidRPr="00F358CF">
          <w:rPr>
            <w:rStyle w:val="Hyperlink"/>
            <w:rtl/>
          </w:rPr>
          <w:t xml:space="preserve"> </w:t>
        </w:r>
        <w:r w:rsidR="000751A8" w:rsidRPr="00F358CF">
          <w:rPr>
            <w:rStyle w:val="Hyperlink"/>
            <w:rFonts w:hint="eastAsia"/>
            <w:rtl/>
          </w:rPr>
          <w:t>و</w:t>
        </w:r>
        <w:r w:rsidR="000751A8" w:rsidRPr="00F358CF">
          <w:rPr>
            <w:rStyle w:val="Hyperlink"/>
            <w:rtl/>
          </w:rPr>
          <w:t xml:space="preserve"> </w:t>
        </w:r>
        <w:r w:rsidR="000751A8" w:rsidRPr="00F358CF">
          <w:rPr>
            <w:rStyle w:val="Hyperlink"/>
            <w:rFonts w:hint="eastAsia"/>
            <w:rtl/>
          </w:rPr>
          <w:t>شب</w:t>
        </w:r>
        <w:r w:rsidR="000751A8" w:rsidRPr="00F358CF">
          <w:rPr>
            <w:rStyle w:val="Hyperlink"/>
            <w:rtl/>
          </w:rPr>
          <w:t xml:space="preserve"> </w:t>
        </w:r>
        <w:r w:rsidR="000751A8" w:rsidRPr="00F358CF">
          <w:rPr>
            <w:rStyle w:val="Hyperlink"/>
            <w:rFonts w:hint="eastAsia"/>
            <w:rtl/>
          </w:rPr>
          <w:t>زنده‌دار</w:t>
        </w:r>
        <w:r w:rsidR="000751A8">
          <w:rPr>
            <w:rStyle w:val="Hyperlink"/>
            <w:rFonts w:hint="eastAsia"/>
            <w:rtl/>
          </w:rPr>
          <w:t>ی</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841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255</w:t>
        </w:r>
        <w:r w:rsidR="000751A8">
          <w:rPr>
            <w:webHidden/>
            <w:rtl/>
          </w:rPr>
          <w:fldChar w:fldCharType="end"/>
        </w:r>
      </w:hyperlink>
    </w:p>
    <w:p w:rsidR="000751A8" w:rsidRDefault="00513D35">
      <w:pPr>
        <w:pStyle w:val="TOC3"/>
        <w:tabs>
          <w:tab w:val="right" w:leader="dot" w:pos="7078"/>
        </w:tabs>
        <w:rPr>
          <w:rFonts w:asciiTheme="minorHAnsi" w:eastAsiaTheme="minorEastAsia" w:hAnsiTheme="minorHAnsi" w:cstheme="minorBidi"/>
          <w:sz w:val="22"/>
          <w:szCs w:val="22"/>
          <w:rtl/>
          <w:lang w:bidi="ar-SA"/>
        </w:rPr>
      </w:pPr>
      <w:hyperlink w:anchor="_Toc440375842" w:history="1">
        <w:r w:rsidR="000751A8" w:rsidRPr="00F358CF">
          <w:rPr>
            <w:rStyle w:val="Hyperlink"/>
            <w:rFonts w:hint="eastAsia"/>
            <w:rtl/>
          </w:rPr>
          <w:t>فصل</w:t>
        </w:r>
        <w:r w:rsidR="000751A8" w:rsidRPr="00F358CF">
          <w:rPr>
            <w:rStyle w:val="Hyperlink"/>
            <w:rtl/>
          </w:rPr>
          <w:t xml:space="preserve">: </w:t>
        </w:r>
        <w:r w:rsidR="000751A8" w:rsidRPr="00F358CF">
          <w:rPr>
            <w:rStyle w:val="Hyperlink"/>
            <w:rFonts w:hint="eastAsia"/>
            <w:rtl/>
          </w:rPr>
          <w:t>پ</w:t>
        </w:r>
        <w:r w:rsidR="000751A8">
          <w:rPr>
            <w:rStyle w:val="Hyperlink"/>
            <w:rFonts w:hint="eastAsia"/>
            <w:rtl/>
          </w:rPr>
          <w:t>ی</w:t>
        </w:r>
        <w:r w:rsidR="000751A8" w:rsidRPr="00F358CF">
          <w:rPr>
            <w:rStyle w:val="Hyperlink"/>
            <w:rFonts w:hint="eastAsia"/>
            <w:rtl/>
          </w:rPr>
          <w:t>رامون</w:t>
        </w:r>
        <w:r w:rsidR="000751A8" w:rsidRPr="00F358CF">
          <w:rPr>
            <w:rStyle w:val="Hyperlink"/>
            <w:rtl/>
          </w:rPr>
          <w:t xml:space="preserve"> </w:t>
        </w:r>
        <w:r w:rsidR="000751A8" w:rsidRPr="00F358CF">
          <w:rPr>
            <w:rStyle w:val="Hyperlink"/>
            <w:rFonts w:hint="eastAsia"/>
            <w:rtl/>
          </w:rPr>
          <w:t>گزاردن</w:t>
        </w:r>
        <w:r w:rsidR="000751A8" w:rsidRPr="00F358CF">
          <w:rPr>
            <w:rStyle w:val="Hyperlink"/>
            <w:rtl/>
          </w:rPr>
          <w:t xml:space="preserve"> </w:t>
        </w:r>
        <w:r w:rsidR="000751A8" w:rsidRPr="00F358CF">
          <w:rPr>
            <w:rStyle w:val="Hyperlink"/>
            <w:rFonts w:hint="eastAsia"/>
            <w:rtl/>
          </w:rPr>
          <w:t>نماز</w:t>
        </w:r>
        <w:r w:rsidR="000751A8" w:rsidRPr="00F358CF">
          <w:rPr>
            <w:rStyle w:val="Hyperlink"/>
            <w:rtl/>
          </w:rPr>
          <w:t xml:space="preserve"> </w:t>
        </w:r>
        <w:r w:rsidR="000751A8" w:rsidRPr="00F358CF">
          <w:rPr>
            <w:rStyle w:val="Hyperlink"/>
            <w:rFonts w:hint="eastAsia"/>
            <w:rtl/>
          </w:rPr>
          <w:t>نفل</w:t>
        </w:r>
        <w:r w:rsidR="000751A8" w:rsidRPr="00F358CF">
          <w:rPr>
            <w:rStyle w:val="Hyperlink"/>
            <w:rtl/>
          </w:rPr>
          <w:t xml:space="preserve"> </w:t>
        </w:r>
        <w:r w:rsidR="000751A8" w:rsidRPr="00F358CF">
          <w:rPr>
            <w:rStyle w:val="Hyperlink"/>
            <w:rFonts w:hint="eastAsia"/>
            <w:rtl/>
          </w:rPr>
          <w:t>به</w:t>
        </w:r>
        <w:r w:rsidR="000751A8" w:rsidRPr="00F358CF">
          <w:rPr>
            <w:rStyle w:val="Hyperlink"/>
            <w:rtl/>
          </w:rPr>
          <w:t xml:space="preserve"> </w:t>
        </w:r>
        <w:r w:rsidR="000751A8" w:rsidRPr="00F358CF">
          <w:rPr>
            <w:rStyle w:val="Hyperlink"/>
            <w:rFonts w:hint="eastAsia"/>
            <w:rtl/>
          </w:rPr>
          <w:t>حالت</w:t>
        </w:r>
        <w:r w:rsidR="000751A8" w:rsidRPr="00F358CF">
          <w:rPr>
            <w:rStyle w:val="Hyperlink"/>
            <w:rtl/>
          </w:rPr>
          <w:t xml:space="preserve"> </w:t>
        </w:r>
        <w:r w:rsidR="000751A8" w:rsidRPr="00F358CF">
          <w:rPr>
            <w:rStyle w:val="Hyperlink"/>
            <w:rFonts w:hint="eastAsia"/>
            <w:rtl/>
          </w:rPr>
          <w:t>نشسته</w:t>
        </w:r>
        <w:r w:rsidR="000751A8" w:rsidRPr="00F358CF">
          <w:rPr>
            <w:rStyle w:val="Hyperlink"/>
            <w:rtl/>
          </w:rPr>
          <w:t xml:space="preserve"> </w:t>
        </w:r>
        <w:r w:rsidR="000751A8" w:rsidRPr="00F358CF">
          <w:rPr>
            <w:rStyle w:val="Hyperlink"/>
            <w:rFonts w:hint="eastAsia"/>
            <w:rtl/>
          </w:rPr>
          <w:t>و</w:t>
        </w:r>
        <w:r w:rsidR="000751A8" w:rsidRPr="00F358CF">
          <w:rPr>
            <w:rStyle w:val="Hyperlink"/>
            <w:rtl/>
          </w:rPr>
          <w:t xml:space="preserve"> </w:t>
        </w:r>
        <w:r w:rsidR="000751A8" w:rsidRPr="00F358CF">
          <w:rPr>
            <w:rStyle w:val="Hyperlink"/>
            <w:rFonts w:hint="eastAsia"/>
            <w:rtl/>
          </w:rPr>
          <w:t>گزاردن</w:t>
        </w:r>
        <w:r w:rsidR="000751A8" w:rsidRPr="00F358CF">
          <w:rPr>
            <w:rStyle w:val="Hyperlink"/>
            <w:rtl/>
          </w:rPr>
          <w:t xml:space="preserve"> </w:t>
        </w:r>
        <w:r w:rsidR="000751A8" w:rsidRPr="00F358CF">
          <w:rPr>
            <w:rStyle w:val="Hyperlink"/>
            <w:rFonts w:hint="eastAsia"/>
            <w:rtl/>
          </w:rPr>
          <w:t>نماز</w:t>
        </w:r>
        <w:r w:rsidR="000751A8" w:rsidRPr="00F358CF">
          <w:rPr>
            <w:rStyle w:val="Hyperlink"/>
            <w:rtl/>
          </w:rPr>
          <w:t xml:space="preserve"> (</w:t>
        </w:r>
        <w:r w:rsidR="000751A8" w:rsidRPr="00F358CF">
          <w:rPr>
            <w:rStyle w:val="Hyperlink"/>
            <w:rFonts w:hint="eastAsia"/>
            <w:rtl/>
          </w:rPr>
          <w:t>نفل</w:t>
        </w:r>
        <w:r w:rsidR="000751A8" w:rsidRPr="00F358CF">
          <w:rPr>
            <w:rStyle w:val="Hyperlink"/>
            <w:rtl/>
          </w:rPr>
          <w:t xml:space="preserve">) </w:t>
        </w:r>
        <w:r w:rsidR="000751A8" w:rsidRPr="00F358CF">
          <w:rPr>
            <w:rStyle w:val="Hyperlink"/>
            <w:rFonts w:hint="eastAsia"/>
            <w:rtl/>
          </w:rPr>
          <w:t>بر</w:t>
        </w:r>
        <w:r w:rsidR="000751A8" w:rsidRPr="00F358CF">
          <w:rPr>
            <w:rStyle w:val="Hyperlink"/>
            <w:rtl/>
          </w:rPr>
          <w:t xml:space="preserve"> </w:t>
        </w:r>
        <w:r w:rsidR="000751A8" w:rsidRPr="00F358CF">
          <w:rPr>
            <w:rStyle w:val="Hyperlink"/>
            <w:rFonts w:hint="eastAsia"/>
            <w:rtl/>
          </w:rPr>
          <w:t>چهار</w:t>
        </w:r>
        <w:r w:rsidR="000751A8" w:rsidRPr="00F358CF">
          <w:rPr>
            <w:rStyle w:val="Hyperlink"/>
            <w:rtl/>
          </w:rPr>
          <w:t xml:space="preserve"> </w:t>
        </w:r>
        <w:r w:rsidR="000751A8" w:rsidRPr="00F358CF">
          <w:rPr>
            <w:rStyle w:val="Hyperlink"/>
            <w:rFonts w:hint="eastAsia"/>
            <w:rtl/>
          </w:rPr>
          <w:t>پا</w:t>
        </w:r>
        <w:r w:rsidR="000751A8" w:rsidRPr="00F358CF">
          <w:rPr>
            <w:rStyle w:val="Hyperlink"/>
            <w:rtl/>
          </w:rPr>
          <w:t xml:space="preserve"> </w:t>
        </w:r>
        <w:r w:rsidR="000751A8" w:rsidRPr="00F358CF">
          <w:rPr>
            <w:rStyle w:val="Hyperlink"/>
            <w:rFonts w:hint="eastAsia"/>
            <w:rtl/>
          </w:rPr>
          <w:t>و</w:t>
        </w:r>
        <w:r w:rsidR="000751A8" w:rsidRPr="00F358CF">
          <w:rPr>
            <w:rStyle w:val="Hyperlink"/>
            <w:rtl/>
          </w:rPr>
          <w:t xml:space="preserve"> </w:t>
        </w:r>
        <w:r w:rsidR="000751A8" w:rsidRPr="00F358CF">
          <w:rPr>
            <w:rStyle w:val="Hyperlink"/>
            <w:rFonts w:hint="eastAsia"/>
            <w:rtl/>
          </w:rPr>
          <w:t>سوار</w:t>
        </w:r>
        <w:r w:rsidR="000751A8">
          <w:rPr>
            <w:rStyle w:val="Hyperlink"/>
            <w:rFonts w:hint="eastAsia"/>
            <w:rtl/>
          </w:rPr>
          <w:t>ی</w:t>
        </w:r>
        <w:r w:rsidR="000751A8" w:rsidRPr="00F358CF">
          <w:rPr>
            <w:rStyle w:val="Hyperlink"/>
            <w:rtl/>
          </w:rPr>
          <w:t>.</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842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262</w:t>
        </w:r>
        <w:r w:rsidR="000751A8">
          <w:rPr>
            <w:webHidden/>
            <w:rtl/>
          </w:rPr>
          <w:fldChar w:fldCharType="end"/>
        </w:r>
      </w:hyperlink>
    </w:p>
    <w:p w:rsidR="000751A8" w:rsidRDefault="00513D35">
      <w:pPr>
        <w:pStyle w:val="TOC3"/>
        <w:tabs>
          <w:tab w:val="right" w:leader="dot" w:pos="7078"/>
        </w:tabs>
        <w:rPr>
          <w:rFonts w:asciiTheme="minorHAnsi" w:eastAsiaTheme="minorEastAsia" w:hAnsiTheme="minorHAnsi" w:cstheme="minorBidi"/>
          <w:sz w:val="22"/>
          <w:szCs w:val="22"/>
          <w:rtl/>
          <w:lang w:bidi="ar-SA"/>
        </w:rPr>
      </w:pPr>
      <w:hyperlink w:anchor="_Toc440375843" w:history="1">
        <w:r w:rsidR="000751A8" w:rsidRPr="00F358CF">
          <w:rPr>
            <w:rStyle w:val="Hyperlink"/>
            <w:rFonts w:hint="eastAsia"/>
            <w:rtl/>
          </w:rPr>
          <w:t>فصل</w:t>
        </w:r>
        <w:r w:rsidR="000751A8" w:rsidRPr="00F358CF">
          <w:rPr>
            <w:rStyle w:val="Hyperlink"/>
            <w:rtl/>
          </w:rPr>
          <w:t xml:space="preserve">: </w:t>
        </w:r>
        <w:r w:rsidR="000751A8" w:rsidRPr="00F358CF">
          <w:rPr>
            <w:rStyle w:val="Hyperlink"/>
            <w:rFonts w:hint="eastAsia"/>
            <w:rtl/>
          </w:rPr>
          <w:t>پ</w:t>
        </w:r>
        <w:r w:rsidR="000751A8">
          <w:rPr>
            <w:rStyle w:val="Hyperlink"/>
            <w:rFonts w:hint="eastAsia"/>
            <w:rtl/>
          </w:rPr>
          <w:t>ی</w:t>
        </w:r>
        <w:r w:rsidR="000751A8" w:rsidRPr="00F358CF">
          <w:rPr>
            <w:rStyle w:val="Hyperlink"/>
            <w:rFonts w:hint="eastAsia"/>
            <w:rtl/>
          </w:rPr>
          <w:t>رامون</w:t>
        </w:r>
        <w:r w:rsidR="000751A8" w:rsidRPr="00F358CF">
          <w:rPr>
            <w:rStyle w:val="Hyperlink"/>
            <w:rtl/>
          </w:rPr>
          <w:t xml:space="preserve"> </w:t>
        </w:r>
        <w:r w:rsidR="000751A8" w:rsidRPr="00F358CF">
          <w:rPr>
            <w:rStyle w:val="Hyperlink"/>
            <w:rFonts w:hint="eastAsia"/>
            <w:rtl/>
          </w:rPr>
          <w:t>گزاردن</w:t>
        </w:r>
        <w:r w:rsidR="000751A8" w:rsidRPr="00F358CF">
          <w:rPr>
            <w:rStyle w:val="Hyperlink"/>
            <w:rtl/>
          </w:rPr>
          <w:t xml:space="preserve"> </w:t>
        </w:r>
        <w:r w:rsidR="000751A8" w:rsidRPr="00F358CF">
          <w:rPr>
            <w:rStyle w:val="Hyperlink"/>
            <w:rFonts w:hint="eastAsia"/>
            <w:rtl/>
          </w:rPr>
          <w:t>نمازها</w:t>
        </w:r>
        <w:r w:rsidR="000751A8">
          <w:rPr>
            <w:rStyle w:val="Hyperlink"/>
            <w:rFonts w:hint="eastAsia"/>
            <w:rtl/>
          </w:rPr>
          <w:t>ی</w:t>
        </w:r>
        <w:r w:rsidR="000751A8" w:rsidRPr="00F358CF">
          <w:rPr>
            <w:rStyle w:val="Hyperlink"/>
            <w:rtl/>
          </w:rPr>
          <w:t xml:space="preserve"> </w:t>
        </w:r>
        <w:r w:rsidR="000751A8" w:rsidRPr="00F358CF">
          <w:rPr>
            <w:rStyle w:val="Hyperlink"/>
            <w:rFonts w:hint="eastAsia"/>
            <w:rtl/>
          </w:rPr>
          <w:t>فرض</w:t>
        </w:r>
        <w:r w:rsidR="000751A8" w:rsidRPr="00F358CF">
          <w:rPr>
            <w:rStyle w:val="Hyperlink"/>
            <w:rtl/>
          </w:rPr>
          <w:t xml:space="preserve"> </w:t>
        </w:r>
        <w:r w:rsidR="000751A8" w:rsidRPr="00F358CF">
          <w:rPr>
            <w:rStyle w:val="Hyperlink"/>
            <w:rFonts w:hint="eastAsia"/>
            <w:rtl/>
          </w:rPr>
          <w:t>و</w:t>
        </w:r>
        <w:r w:rsidR="000751A8" w:rsidRPr="00F358CF">
          <w:rPr>
            <w:rStyle w:val="Hyperlink"/>
            <w:rtl/>
          </w:rPr>
          <w:t xml:space="preserve"> </w:t>
        </w:r>
        <w:r w:rsidR="000751A8" w:rsidRPr="00F358CF">
          <w:rPr>
            <w:rStyle w:val="Hyperlink"/>
            <w:rFonts w:hint="eastAsia"/>
            <w:rtl/>
          </w:rPr>
          <w:t>واجب</w:t>
        </w:r>
        <w:r w:rsidR="000751A8" w:rsidRPr="00F358CF">
          <w:rPr>
            <w:rStyle w:val="Hyperlink"/>
            <w:rtl/>
          </w:rPr>
          <w:t xml:space="preserve"> </w:t>
        </w:r>
        <w:r w:rsidR="000751A8" w:rsidRPr="00F358CF">
          <w:rPr>
            <w:rStyle w:val="Hyperlink"/>
            <w:rFonts w:hint="eastAsia"/>
            <w:rtl/>
          </w:rPr>
          <w:t>بر</w:t>
        </w:r>
        <w:r w:rsidR="000751A8" w:rsidRPr="00F358CF">
          <w:rPr>
            <w:rStyle w:val="Hyperlink"/>
            <w:rtl/>
          </w:rPr>
          <w:t xml:space="preserve"> </w:t>
        </w:r>
        <w:r w:rsidR="000751A8" w:rsidRPr="00F358CF">
          <w:rPr>
            <w:rStyle w:val="Hyperlink"/>
            <w:rFonts w:hint="eastAsia"/>
            <w:rtl/>
          </w:rPr>
          <w:t>بالا</w:t>
        </w:r>
        <w:r w:rsidR="000751A8">
          <w:rPr>
            <w:rStyle w:val="Hyperlink"/>
            <w:rFonts w:hint="eastAsia"/>
            <w:rtl/>
          </w:rPr>
          <w:t>ی</w:t>
        </w:r>
        <w:r w:rsidR="000751A8" w:rsidRPr="00F358CF">
          <w:rPr>
            <w:rStyle w:val="Hyperlink"/>
            <w:rtl/>
          </w:rPr>
          <w:t xml:space="preserve"> </w:t>
        </w:r>
        <w:r w:rsidR="000751A8" w:rsidRPr="00F358CF">
          <w:rPr>
            <w:rStyle w:val="Hyperlink"/>
            <w:rFonts w:hint="eastAsia"/>
            <w:rtl/>
          </w:rPr>
          <w:t>چهار</w:t>
        </w:r>
        <w:r w:rsidR="000751A8" w:rsidRPr="00F358CF">
          <w:rPr>
            <w:rStyle w:val="Hyperlink"/>
            <w:rtl/>
          </w:rPr>
          <w:t xml:space="preserve"> </w:t>
        </w:r>
        <w:r w:rsidR="000751A8" w:rsidRPr="00F358CF">
          <w:rPr>
            <w:rStyle w:val="Hyperlink"/>
            <w:rFonts w:hint="eastAsia"/>
            <w:rtl/>
          </w:rPr>
          <w:t>پا</w:t>
        </w:r>
        <w:r w:rsidR="000751A8" w:rsidRPr="00F358CF">
          <w:rPr>
            <w:rStyle w:val="Hyperlink"/>
            <w:rtl/>
          </w:rPr>
          <w:t xml:space="preserve"> </w:t>
        </w:r>
        <w:r w:rsidR="000751A8" w:rsidRPr="00F358CF">
          <w:rPr>
            <w:rStyle w:val="Hyperlink"/>
            <w:rFonts w:hint="eastAsia"/>
            <w:rtl/>
          </w:rPr>
          <w:t>و</w:t>
        </w:r>
        <w:r w:rsidR="000751A8" w:rsidRPr="00F358CF">
          <w:rPr>
            <w:rStyle w:val="Hyperlink"/>
            <w:rtl/>
          </w:rPr>
          <w:t xml:space="preserve"> </w:t>
        </w:r>
        <w:r w:rsidR="000751A8" w:rsidRPr="00F358CF">
          <w:rPr>
            <w:rStyle w:val="Hyperlink"/>
            <w:rFonts w:hint="eastAsia"/>
            <w:rtl/>
          </w:rPr>
          <w:t>سوار</w:t>
        </w:r>
        <w:r w:rsidR="000751A8">
          <w:rPr>
            <w:rStyle w:val="Hyperlink"/>
            <w:rFonts w:hint="eastAsia"/>
            <w:rtl/>
          </w:rPr>
          <w:t>ی</w:t>
        </w:r>
        <w:r w:rsidR="000751A8" w:rsidRPr="00F358CF">
          <w:rPr>
            <w:rStyle w:val="Hyperlink"/>
            <w:rtl/>
          </w:rPr>
          <w:t xml:space="preserve"> [</w:t>
        </w:r>
        <w:r w:rsidR="000751A8" w:rsidRPr="00F358CF">
          <w:rPr>
            <w:rStyle w:val="Hyperlink"/>
            <w:rFonts w:hint="eastAsia"/>
            <w:rtl/>
          </w:rPr>
          <w:t>و</w:t>
        </w:r>
        <w:r w:rsidR="000751A8" w:rsidRPr="00F358CF">
          <w:rPr>
            <w:rStyle w:val="Hyperlink"/>
            <w:rtl/>
          </w:rPr>
          <w:t xml:space="preserve"> </w:t>
        </w:r>
        <w:r w:rsidR="000751A8" w:rsidRPr="00F358CF">
          <w:rPr>
            <w:rStyle w:val="Hyperlink"/>
            <w:rFonts w:hint="eastAsia"/>
            <w:rtl/>
          </w:rPr>
          <w:t>کجاوه</w:t>
        </w:r>
        <w:r w:rsidR="000751A8" w:rsidRPr="00F358CF">
          <w:rPr>
            <w:rStyle w:val="Hyperlink"/>
            <w:rtl/>
          </w:rPr>
          <w:t xml:space="preserve"> </w:t>
        </w:r>
        <w:r w:rsidR="000751A8" w:rsidRPr="00F358CF">
          <w:rPr>
            <w:rStyle w:val="Hyperlink"/>
            <w:rFonts w:hint="eastAsia"/>
            <w:rtl/>
          </w:rPr>
          <w:t>و</w:t>
        </w:r>
        <w:r w:rsidR="000751A8" w:rsidRPr="00F358CF">
          <w:rPr>
            <w:rStyle w:val="Hyperlink"/>
            <w:rtl/>
          </w:rPr>
          <w:t xml:space="preserve"> </w:t>
        </w:r>
        <w:r w:rsidR="000751A8" w:rsidRPr="00F358CF">
          <w:rPr>
            <w:rStyle w:val="Hyperlink"/>
            <w:rFonts w:hint="eastAsia"/>
            <w:rtl/>
          </w:rPr>
          <w:t>تخت</w:t>
        </w:r>
        <w:r w:rsidR="000751A8" w:rsidRPr="00F358CF">
          <w:rPr>
            <w:rStyle w:val="Hyperlink"/>
            <w:rtl/>
          </w:rPr>
          <w:t xml:space="preserve"> </w:t>
        </w:r>
        <w:r w:rsidR="000751A8" w:rsidRPr="00F358CF">
          <w:rPr>
            <w:rStyle w:val="Hyperlink"/>
            <w:rFonts w:hint="eastAsia"/>
            <w:rtl/>
          </w:rPr>
          <w:t>روان</w:t>
        </w:r>
        <w:r w:rsidR="000751A8" w:rsidRPr="00F358CF">
          <w:rPr>
            <w:rStyle w:val="Hyperlink"/>
            <w:rtl/>
          </w:rPr>
          <w:t>]</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843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267</w:t>
        </w:r>
        <w:r w:rsidR="000751A8">
          <w:rPr>
            <w:webHidden/>
            <w:rtl/>
          </w:rPr>
          <w:fldChar w:fldCharType="end"/>
        </w:r>
      </w:hyperlink>
    </w:p>
    <w:p w:rsidR="000751A8" w:rsidRDefault="00513D35">
      <w:pPr>
        <w:pStyle w:val="TOC3"/>
        <w:tabs>
          <w:tab w:val="right" w:leader="dot" w:pos="7078"/>
        </w:tabs>
        <w:rPr>
          <w:rFonts w:asciiTheme="minorHAnsi" w:eastAsiaTheme="minorEastAsia" w:hAnsiTheme="minorHAnsi" w:cstheme="minorBidi"/>
          <w:sz w:val="22"/>
          <w:szCs w:val="22"/>
          <w:rtl/>
          <w:lang w:bidi="ar-SA"/>
        </w:rPr>
      </w:pPr>
      <w:hyperlink w:anchor="_Toc440375844" w:history="1">
        <w:r w:rsidR="000751A8" w:rsidRPr="00F358CF">
          <w:rPr>
            <w:rStyle w:val="Hyperlink"/>
            <w:rFonts w:hint="eastAsia"/>
            <w:rtl/>
          </w:rPr>
          <w:t>فصل</w:t>
        </w:r>
        <w:r w:rsidR="000751A8" w:rsidRPr="00F358CF">
          <w:rPr>
            <w:rStyle w:val="Hyperlink"/>
            <w:rtl/>
          </w:rPr>
          <w:t xml:space="preserve">: </w:t>
        </w:r>
        <w:r w:rsidR="000751A8" w:rsidRPr="00F358CF">
          <w:rPr>
            <w:rStyle w:val="Hyperlink"/>
            <w:rFonts w:hint="eastAsia"/>
            <w:rtl/>
          </w:rPr>
          <w:t>پ</w:t>
        </w:r>
        <w:r w:rsidR="000751A8">
          <w:rPr>
            <w:rStyle w:val="Hyperlink"/>
            <w:rFonts w:hint="eastAsia"/>
            <w:rtl/>
          </w:rPr>
          <w:t>ی</w:t>
        </w:r>
        <w:r w:rsidR="000751A8" w:rsidRPr="00F358CF">
          <w:rPr>
            <w:rStyle w:val="Hyperlink"/>
            <w:rFonts w:hint="eastAsia"/>
            <w:rtl/>
          </w:rPr>
          <w:t>رامون</w:t>
        </w:r>
        <w:r w:rsidR="000751A8" w:rsidRPr="00F358CF">
          <w:rPr>
            <w:rStyle w:val="Hyperlink"/>
            <w:rtl/>
          </w:rPr>
          <w:t xml:space="preserve"> </w:t>
        </w:r>
        <w:r w:rsidR="000751A8" w:rsidRPr="00F358CF">
          <w:rPr>
            <w:rStyle w:val="Hyperlink"/>
            <w:rFonts w:hint="eastAsia"/>
            <w:rtl/>
          </w:rPr>
          <w:t>گزاردن</w:t>
        </w:r>
        <w:r w:rsidR="000751A8" w:rsidRPr="00F358CF">
          <w:rPr>
            <w:rStyle w:val="Hyperlink"/>
            <w:rtl/>
          </w:rPr>
          <w:t xml:space="preserve"> </w:t>
        </w:r>
        <w:r w:rsidR="000751A8" w:rsidRPr="00F358CF">
          <w:rPr>
            <w:rStyle w:val="Hyperlink"/>
            <w:rFonts w:hint="eastAsia"/>
            <w:rtl/>
          </w:rPr>
          <w:t>نماز</w:t>
        </w:r>
        <w:r w:rsidR="000751A8" w:rsidRPr="00F358CF">
          <w:rPr>
            <w:rStyle w:val="Hyperlink"/>
            <w:rtl/>
          </w:rPr>
          <w:t xml:space="preserve"> </w:t>
        </w:r>
        <w:r w:rsidR="000751A8" w:rsidRPr="00F358CF">
          <w:rPr>
            <w:rStyle w:val="Hyperlink"/>
            <w:rFonts w:hint="eastAsia"/>
            <w:rtl/>
          </w:rPr>
          <w:t>در</w:t>
        </w:r>
        <w:r w:rsidR="000751A8" w:rsidRPr="00F358CF">
          <w:rPr>
            <w:rStyle w:val="Hyperlink"/>
            <w:rtl/>
          </w:rPr>
          <w:t xml:space="preserve"> </w:t>
        </w:r>
        <w:r w:rsidR="000751A8" w:rsidRPr="00F358CF">
          <w:rPr>
            <w:rStyle w:val="Hyperlink"/>
            <w:rFonts w:hint="eastAsia"/>
            <w:rtl/>
          </w:rPr>
          <w:t>کشت</w:t>
        </w:r>
        <w:r w:rsidR="000751A8">
          <w:rPr>
            <w:rStyle w:val="Hyperlink"/>
            <w:rFonts w:hint="eastAsia"/>
            <w:rtl/>
          </w:rPr>
          <w:t>ی</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844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268</w:t>
        </w:r>
        <w:r w:rsidR="000751A8">
          <w:rPr>
            <w:webHidden/>
            <w:rtl/>
          </w:rPr>
          <w:fldChar w:fldCharType="end"/>
        </w:r>
      </w:hyperlink>
    </w:p>
    <w:p w:rsidR="000751A8" w:rsidRDefault="00513D35">
      <w:pPr>
        <w:pStyle w:val="TOC3"/>
        <w:tabs>
          <w:tab w:val="right" w:leader="dot" w:pos="7078"/>
        </w:tabs>
        <w:rPr>
          <w:rFonts w:asciiTheme="minorHAnsi" w:eastAsiaTheme="minorEastAsia" w:hAnsiTheme="minorHAnsi" w:cstheme="minorBidi"/>
          <w:sz w:val="22"/>
          <w:szCs w:val="22"/>
          <w:rtl/>
          <w:lang w:bidi="ar-SA"/>
        </w:rPr>
      </w:pPr>
      <w:hyperlink w:anchor="_Toc440375845" w:history="1">
        <w:r w:rsidR="000751A8" w:rsidRPr="00F358CF">
          <w:rPr>
            <w:rStyle w:val="Hyperlink"/>
            <w:rFonts w:hint="eastAsia"/>
            <w:rtl/>
          </w:rPr>
          <w:t>فصل</w:t>
        </w:r>
        <w:r w:rsidR="000751A8" w:rsidRPr="00F358CF">
          <w:rPr>
            <w:rStyle w:val="Hyperlink"/>
            <w:rtl/>
          </w:rPr>
          <w:t xml:space="preserve">: </w:t>
        </w:r>
        <w:r w:rsidR="000751A8" w:rsidRPr="00F358CF">
          <w:rPr>
            <w:rStyle w:val="Hyperlink"/>
            <w:rFonts w:hint="eastAsia"/>
            <w:rtl/>
          </w:rPr>
          <w:t>پ</w:t>
        </w:r>
        <w:r w:rsidR="000751A8">
          <w:rPr>
            <w:rStyle w:val="Hyperlink"/>
            <w:rFonts w:hint="eastAsia"/>
            <w:rtl/>
          </w:rPr>
          <w:t>ی</w:t>
        </w:r>
        <w:r w:rsidR="000751A8" w:rsidRPr="00F358CF">
          <w:rPr>
            <w:rStyle w:val="Hyperlink"/>
            <w:rFonts w:hint="eastAsia"/>
            <w:rtl/>
          </w:rPr>
          <w:t>رامون</w:t>
        </w:r>
        <w:r w:rsidR="000751A8" w:rsidRPr="00F358CF">
          <w:rPr>
            <w:rStyle w:val="Hyperlink"/>
            <w:rtl/>
          </w:rPr>
          <w:t xml:space="preserve"> </w:t>
        </w:r>
        <w:r w:rsidR="000751A8" w:rsidRPr="00F358CF">
          <w:rPr>
            <w:rStyle w:val="Hyperlink"/>
            <w:rFonts w:hint="eastAsia"/>
            <w:rtl/>
          </w:rPr>
          <w:t>نماز</w:t>
        </w:r>
        <w:r w:rsidR="000751A8" w:rsidRPr="00F358CF">
          <w:rPr>
            <w:rStyle w:val="Hyperlink"/>
            <w:rtl/>
          </w:rPr>
          <w:t xml:space="preserve"> </w:t>
        </w:r>
        <w:r w:rsidR="000751A8" w:rsidRPr="00F358CF">
          <w:rPr>
            <w:rStyle w:val="Hyperlink"/>
            <w:rFonts w:hint="eastAsia"/>
            <w:rtl/>
          </w:rPr>
          <w:t>تراو</w:t>
        </w:r>
        <w:r w:rsidR="000751A8">
          <w:rPr>
            <w:rStyle w:val="Hyperlink"/>
            <w:rFonts w:hint="eastAsia"/>
            <w:rtl/>
          </w:rPr>
          <w:t>ی</w:t>
        </w:r>
        <w:r w:rsidR="000751A8" w:rsidRPr="00F358CF">
          <w:rPr>
            <w:rStyle w:val="Hyperlink"/>
            <w:rFonts w:hint="eastAsia"/>
            <w:rtl/>
          </w:rPr>
          <w:t>ح</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845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271</w:t>
        </w:r>
        <w:r w:rsidR="000751A8">
          <w:rPr>
            <w:webHidden/>
            <w:rtl/>
          </w:rPr>
          <w:fldChar w:fldCharType="end"/>
        </w:r>
      </w:hyperlink>
    </w:p>
    <w:p w:rsidR="000751A8" w:rsidRDefault="00513D35">
      <w:pPr>
        <w:pStyle w:val="TOC1"/>
        <w:tabs>
          <w:tab w:val="right" w:leader="dot" w:pos="7078"/>
        </w:tabs>
        <w:rPr>
          <w:rFonts w:asciiTheme="minorHAnsi" w:eastAsiaTheme="minorEastAsia" w:hAnsiTheme="minorHAnsi" w:cstheme="minorBidi"/>
          <w:bCs w:val="0"/>
          <w:sz w:val="22"/>
          <w:szCs w:val="22"/>
          <w:rtl/>
          <w:lang w:bidi="ar-SA"/>
        </w:rPr>
      </w:pPr>
      <w:hyperlink w:anchor="_Toc440375846" w:history="1">
        <w:r w:rsidR="000751A8" w:rsidRPr="00F358CF">
          <w:rPr>
            <w:rStyle w:val="Hyperlink"/>
            <w:rFonts w:hint="eastAsia"/>
            <w:rtl/>
          </w:rPr>
          <w:t>باب</w:t>
        </w:r>
        <w:r w:rsidR="000751A8" w:rsidRPr="00F358CF">
          <w:rPr>
            <w:rStyle w:val="Hyperlink"/>
            <w:rtl/>
          </w:rPr>
          <w:t xml:space="preserve">: </w:t>
        </w:r>
        <w:r w:rsidR="000751A8" w:rsidRPr="00F358CF">
          <w:rPr>
            <w:rStyle w:val="Hyperlink"/>
            <w:rFonts w:hint="eastAsia"/>
            <w:rtl/>
          </w:rPr>
          <w:t>پ</w:t>
        </w:r>
        <w:r w:rsidR="000751A8">
          <w:rPr>
            <w:rStyle w:val="Hyperlink"/>
            <w:rFonts w:hint="eastAsia"/>
            <w:rtl/>
          </w:rPr>
          <w:t>ی</w:t>
        </w:r>
        <w:r w:rsidR="000751A8" w:rsidRPr="00F358CF">
          <w:rPr>
            <w:rStyle w:val="Hyperlink"/>
            <w:rFonts w:hint="eastAsia"/>
            <w:rtl/>
          </w:rPr>
          <w:t>رامون</w:t>
        </w:r>
        <w:r w:rsidR="000751A8" w:rsidRPr="00F358CF">
          <w:rPr>
            <w:rStyle w:val="Hyperlink"/>
            <w:rtl/>
          </w:rPr>
          <w:t xml:space="preserve"> </w:t>
        </w:r>
        <w:r w:rsidR="000751A8" w:rsidRPr="00F358CF">
          <w:rPr>
            <w:rStyle w:val="Hyperlink"/>
            <w:rFonts w:hint="eastAsia"/>
            <w:rtl/>
          </w:rPr>
          <w:t>گزاردن</w:t>
        </w:r>
        <w:r w:rsidR="000751A8" w:rsidRPr="00F358CF">
          <w:rPr>
            <w:rStyle w:val="Hyperlink"/>
            <w:rtl/>
          </w:rPr>
          <w:t xml:space="preserve"> </w:t>
        </w:r>
        <w:r w:rsidR="000751A8" w:rsidRPr="00F358CF">
          <w:rPr>
            <w:rStyle w:val="Hyperlink"/>
            <w:rFonts w:hint="eastAsia"/>
            <w:rtl/>
          </w:rPr>
          <w:t>نماز</w:t>
        </w:r>
        <w:r w:rsidR="000751A8" w:rsidRPr="00F358CF">
          <w:rPr>
            <w:rStyle w:val="Hyperlink"/>
            <w:rtl/>
          </w:rPr>
          <w:t xml:space="preserve"> </w:t>
        </w:r>
        <w:r w:rsidR="000751A8" w:rsidRPr="00F358CF">
          <w:rPr>
            <w:rStyle w:val="Hyperlink"/>
            <w:rFonts w:hint="eastAsia"/>
            <w:rtl/>
          </w:rPr>
          <w:t>در</w:t>
        </w:r>
        <w:r w:rsidR="000751A8" w:rsidRPr="00F358CF">
          <w:rPr>
            <w:rStyle w:val="Hyperlink"/>
            <w:rtl/>
          </w:rPr>
          <w:t xml:space="preserve"> </w:t>
        </w:r>
        <w:r w:rsidR="000751A8" w:rsidRPr="00F358CF">
          <w:rPr>
            <w:rStyle w:val="Hyperlink"/>
            <w:rFonts w:hint="eastAsia"/>
            <w:rtl/>
          </w:rPr>
          <w:t>خانه‌</w:t>
        </w:r>
        <w:r w:rsidR="000751A8">
          <w:rPr>
            <w:rStyle w:val="Hyperlink"/>
            <w:rFonts w:hint="eastAsia"/>
            <w:rtl/>
          </w:rPr>
          <w:t>ی</w:t>
        </w:r>
        <w:r w:rsidR="000751A8" w:rsidRPr="00F358CF">
          <w:rPr>
            <w:rStyle w:val="Hyperlink"/>
            <w:rtl/>
          </w:rPr>
          <w:t xml:space="preserve"> </w:t>
        </w:r>
        <w:r w:rsidR="000751A8" w:rsidRPr="00F358CF">
          <w:rPr>
            <w:rStyle w:val="Hyperlink"/>
            <w:rFonts w:hint="eastAsia"/>
            <w:rtl/>
          </w:rPr>
          <w:t>کعبه</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846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275</w:t>
        </w:r>
        <w:r w:rsidR="000751A8">
          <w:rPr>
            <w:webHidden/>
            <w:rtl/>
          </w:rPr>
          <w:fldChar w:fldCharType="end"/>
        </w:r>
      </w:hyperlink>
    </w:p>
    <w:p w:rsidR="000751A8" w:rsidRDefault="00513D35">
      <w:pPr>
        <w:pStyle w:val="TOC2"/>
        <w:tabs>
          <w:tab w:val="right" w:leader="dot" w:pos="7078"/>
        </w:tabs>
        <w:rPr>
          <w:rFonts w:asciiTheme="minorHAnsi" w:eastAsiaTheme="minorEastAsia" w:hAnsiTheme="minorHAnsi" w:cstheme="minorBidi"/>
          <w:bCs w:val="0"/>
          <w:w w:val="100"/>
          <w:sz w:val="22"/>
          <w:szCs w:val="22"/>
          <w:rtl/>
          <w:lang w:bidi="ar-SA"/>
        </w:rPr>
      </w:pPr>
      <w:hyperlink w:anchor="_Toc440375847" w:history="1">
        <w:r w:rsidR="000751A8" w:rsidRPr="00F358CF">
          <w:rPr>
            <w:rStyle w:val="Hyperlink"/>
            <w:rFonts w:hint="eastAsia"/>
            <w:rtl/>
          </w:rPr>
          <w:t>بَابُ</w:t>
        </w:r>
        <w:r w:rsidR="000751A8" w:rsidRPr="00F358CF">
          <w:rPr>
            <w:rStyle w:val="Hyperlink"/>
            <w:rtl/>
          </w:rPr>
          <w:t xml:space="preserve"> </w:t>
        </w:r>
        <w:r w:rsidR="000751A8" w:rsidRPr="00F358CF">
          <w:rPr>
            <w:rStyle w:val="Hyperlink"/>
            <w:rFonts w:hint="eastAsia"/>
            <w:rtl/>
          </w:rPr>
          <w:t>الصَّلَاةِ</w:t>
        </w:r>
        <w:r w:rsidR="000751A8" w:rsidRPr="00F358CF">
          <w:rPr>
            <w:rStyle w:val="Hyperlink"/>
            <w:rtl/>
          </w:rPr>
          <w:t xml:space="preserve"> </w:t>
        </w:r>
        <w:r w:rsidR="000751A8" w:rsidRPr="00F358CF">
          <w:rPr>
            <w:rStyle w:val="Hyperlink"/>
            <w:rFonts w:hint="eastAsia"/>
            <w:rtl/>
          </w:rPr>
          <w:t>فِي</w:t>
        </w:r>
        <w:r w:rsidR="000751A8" w:rsidRPr="00F358CF">
          <w:rPr>
            <w:rStyle w:val="Hyperlink"/>
            <w:rtl/>
          </w:rPr>
          <w:t xml:space="preserve"> </w:t>
        </w:r>
        <w:r w:rsidR="000751A8" w:rsidRPr="00F358CF">
          <w:rPr>
            <w:rStyle w:val="Hyperlink"/>
            <w:rFonts w:hint="eastAsia"/>
            <w:rtl/>
          </w:rPr>
          <w:t>الكَعبَةِ</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847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276</w:t>
        </w:r>
        <w:r w:rsidR="000751A8">
          <w:rPr>
            <w:webHidden/>
            <w:rtl/>
          </w:rPr>
          <w:fldChar w:fldCharType="end"/>
        </w:r>
      </w:hyperlink>
    </w:p>
    <w:p w:rsidR="000751A8" w:rsidRDefault="00513D35">
      <w:pPr>
        <w:pStyle w:val="TOC2"/>
        <w:tabs>
          <w:tab w:val="right" w:leader="dot" w:pos="7078"/>
        </w:tabs>
        <w:rPr>
          <w:rFonts w:asciiTheme="minorHAnsi" w:eastAsiaTheme="minorEastAsia" w:hAnsiTheme="minorHAnsi" w:cstheme="minorBidi"/>
          <w:bCs w:val="0"/>
          <w:w w:val="100"/>
          <w:sz w:val="22"/>
          <w:szCs w:val="22"/>
          <w:rtl/>
          <w:lang w:bidi="ar-SA"/>
        </w:rPr>
      </w:pPr>
      <w:hyperlink w:anchor="_Toc440375848" w:history="1">
        <w:r w:rsidR="000751A8" w:rsidRPr="00F358CF">
          <w:rPr>
            <w:rStyle w:val="Hyperlink"/>
            <w:rFonts w:hint="eastAsia"/>
            <w:rtl/>
          </w:rPr>
          <w:t>باب</w:t>
        </w:r>
        <w:r w:rsidR="000751A8" w:rsidRPr="00F358CF">
          <w:rPr>
            <w:rStyle w:val="Hyperlink"/>
            <w:rtl/>
          </w:rPr>
          <w:t xml:space="preserve">: </w:t>
        </w:r>
        <w:r w:rsidR="000751A8" w:rsidRPr="00F358CF">
          <w:rPr>
            <w:rStyle w:val="Hyperlink"/>
            <w:rFonts w:hint="eastAsia"/>
            <w:rtl/>
          </w:rPr>
          <w:t>پ</w:t>
        </w:r>
        <w:r w:rsidR="000751A8" w:rsidRPr="000751A8">
          <w:rPr>
            <w:rStyle w:val="Hyperlink"/>
            <w:rFonts w:hint="eastAsia"/>
            <w:rtl/>
          </w:rPr>
          <w:t>ی</w:t>
        </w:r>
        <w:r w:rsidR="000751A8" w:rsidRPr="00F358CF">
          <w:rPr>
            <w:rStyle w:val="Hyperlink"/>
            <w:rFonts w:hint="eastAsia"/>
            <w:rtl/>
          </w:rPr>
          <w:t>رامون</w:t>
        </w:r>
        <w:r w:rsidR="000751A8" w:rsidRPr="00F358CF">
          <w:rPr>
            <w:rStyle w:val="Hyperlink"/>
            <w:rtl/>
          </w:rPr>
          <w:t xml:space="preserve"> </w:t>
        </w:r>
        <w:r w:rsidR="000751A8" w:rsidRPr="00F358CF">
          <w:rPr>
            <w:rStyle w:val="Hyperlink"/>
            <w:rFonts w:hint="eastAsia"/>
            <w:rtl/>
          </w:rPr>
          <w:t>گزاردن</w:t>
        </w:r>
        <w:r w:rsidR="000751A8" w:rsidRPr="00F358CF">
          <w:rPr>
            <w:rStyle w:val="Hyperlink"/>
            <w:rtl/>
          </w:rPr>
          <w:t xml:space="preserve"> </w:t>
        </w:r>
        <w:r w:rsidR="000751A8" w:rsidRPr="00F358CF">
          <w:rPr>
            <w:rStyle w:val="Hyperlink"/>
            <w:rFonts w:hint="eastAsia"/>
            <w:rtl/>
          </w:rPr>
          <w:t>نماز</w:t>
        </w:r>
        <w:r w:rsidR="000751A8" w:rsidRPr="00F358CF">
          <w:rPr>
            <w:rStyle w:val="Hyperlink"/>
            <w:rtl/>
          </w:rPr>
          <w:t xml:space="preserve"> </w:t>
        </w:r>
        <w:r w:rsidR="000751A8" w:rsidRPr="00F358CF">
          <w:rPr>
            <w:rStyle w:val="Hyperlink"/>
            <w:rFonts w:hint="eastAsia"/>
            <w:rtl/>
          </w:rPr>
          <w:t>در</w:t>
        </w:r>
        <w:r w:rsidR="000751A8" w:rsidRPr="00F358CF">
          <w:rPr>
            <w:rStyle w:val="Hyperlink"/>
            <w:rtl/>
          </w:rPr>
          <w:t xml:space="preserve"> </w:t>
        </w:r>
        <w:r w:rsidR="000751A8" w:rsidRPr="00F358CF">
          <w:rPr>
            <w:rStyle w:val="Hyperlink"/>
            <w:rFonts w:hint="eastAsia"/>
            <w:rtl/>
          </w:rPr>
          <w:t>خانه‌</w:t>
        </w:r>
        <w:r w:rsidR="000751A8" w:rsidRPr="000751A8">
          <w:rPr>
            <w:rStyle w:val="Hyperlink"/>
            <w:rFonts w:hint="eastAsia"/>
            <w:rtl/>
          </w:rPr>
          <w:t>ی</w:t>
        </w:r>
        <w:r w:rsidR="000751A8" w:rsidRPr="00F358CF">
          <w:rPr>
            <w:rStyle w:val="Hyperlink"/>
            <w:rtl/>
          </w:rPr>
          <w:t xml:space="preserve"> </w:t>
        </w:r>
        <w:r w:rsidR="000751A8" w:rsidRPr="00F358CF">
          <w:rPr>
            <w:rStyle w:val="Hyperlink"/>
            <w:rFonts w:hint="eastAsia"/>
            <w:rtl/>
          </w:rPr>
          <w:t>کعبه</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848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277</w:t>
        </w:r>
        <w:r w:rsidR="000751A8">
          <w:rPr>
            <w:webHidden/>
            <w:rtl/>
          </w:rPr>
          <w:fldChar w:fldCharType="end"/>
        </w:r>
      </w:hyperlink>
    </w:p>
    <w:p w:rsidR="000751A8" w:rsidRDefault="00513D35">
      <w:pPr>
        <w:pStyle w:val="TOC1"/>
        <w:tabs>
          <w:tab w:val="right" w:leader="dot" w:pos="7078"/>
        </w:tabs>
        <w:rPr>
          <w:rFonts w:asciiTheme="minorHAnsi" w:eastAsiaTheme="minorEastAsia" w:hAnsiTheme="minorHAnsi" w:cstheme="minorBidi"/>
          <w:bCs w:val="0"/>
          <w:sz w:val="22"/>
          <w:szCs w:val="22"/>
          <w:rtl/>
          <w:lang w:bidi="ar-SA"/>
        </w:rPr>
      </w:pPr>
      <w:hyperlink w:anchor="_Toc440375849" w:history="1">
        <w:r w:rsidR="000751A8" w:rsidRPr="00F358CF">
          <w:rPr>
            <w:rStyle w:val="Hyperlink"/>
            <w:rFonts w:hint="eastAsia"/>
            <w:rtl/>
          </w:rPr>
          <w:t>باب</w:t>
        </w:r>
        <w:r w:rsidR="000751A8" w:rsidRPr="00F358CF">
          <w:rPr>
            <w:rStyle w:val="Hyperlink"/>
            <w:rtl/>
          </w:rPr>
          <w:t xml:space="preserve">: </w:t>
        </w:r>
        <w:r w:rsidR="000751A8" w:rsidRPr="00F358CF">
          <w:rPr>
            <w:rStyle w:val="Hyperlink"/>
            <w:rFonts w:hint="eastAsia"/>
            <w:rtl/>
          </w:rPr>
          <w:t>پ</w:t>
        </w:r>
        <w:r w:rsidR="000751A8">
          <w:rPr>
            <w:rStyle w:val="Hyperlink"/>
            <w:rFonts w:hint="eastAsia"/>
            <w:rtl/>
          </w:rPr>
          <w:t>ی</w:t>
        </w:r>
        <w:r w:rsidR="000751A8" w:rsidRPr="00F358CF">
          <w:rPr>
            <w:rStyle w:val="Hyperlink"/>
            <w:rFonts w:hint="eastAsia"/>
            <w:rtl/>
          </w:rPr>
          <w:t>رامون</w:t>
        </w:r>
        <w:r w:rsidR="000751A8" w:rsidRPr="00F358CF">
          <w:rPr>
            <w:rStyle w:val="Hyperlink"/>
            <w:rtl/>
          </w:rPr>
          <w:t xml:space="preserve"> </w:t>
        </w:r>
        <w:r w:rsidR="000751A8" w:rsidRPr="00F358CF">
          <w:rPr>
            <w:rStyle w:val="Hyperlink"/>
            <w:rFonts w:hint="eastAsia"/>
            <w:rtl/>
          </w:rPr>
          <w:t>نماز</w:t>
        </w:r>
        <w:r w:rsidR="000751A8" w:rsidRPr="00F358CF">
          <w:rPr>
            <w:rStyle w:val="Hyperlink"/>
            <w:rtl/>
          </w:rPr>
          <w:t xml:space="preserve"> </w:t>
        </w:r>
        <w:r w:rsidR="000751A8" w:rsidRPr="00F358CF">
          <w:rPr>
            <w:rStyle w:val="Hyperlink"/>
            <w:rFonts w:hint="eastAsia"/>
            <w:rtl/>
          </w:rPr>
          <w:t>مسافر</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849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279</w:t>
        </w:r>
        <w:r w:rsidR="000751A8">
          <w:rPr>
            <w:webHidden/>
            <w:rtl/>
          </w:rPr>
          <w:fldChar w:fldCharType="end"/>
        </w:r>
      </w:hyperlink>
    </w:p>
    <w:p w:rsidR="000751A8" w:rsidRDefault="00513D35">
      <w:pPr>
        <w:pStyle w:val="TOC2"/>
        <w:tabs>
          <w:tab w:val="right" w:leader="dot" w:pos="7078"/>
        </w:tabs>
        <w:rPr>
          <w:rFonts w:asciiTheme="minorHAnsi" w:eastAsiaTheme="minorEastAsia" w:hAnsiTheme="minorHAnsi" w:cstheme="minorBidi"/>
          <w:bCs w:val="0"/>
          <w:w w:val="100"/>
          <w:sz w:val="22"/>
          <w:szCs w:val="22"/>
          <w:rtl/>
          <w:lang w:bidi="ar-SA"/>
        </w:rPr>
      </w:pPr>
      <w:hyperlink w:anchor="_Toc440375850" w:history="1">
        <w:r w:rsidR="000751A8" w:rsidRPr="00F358CF">
          <w:rPr>
            <w:rStyle w:val="Hyperlink"/>
            <w:rFonts w:hint="eastAsia"/>
            <w:rtl/>
          </w:rPr>
          <w:t>بَابُ</w:t>
        </w:r>
        <w:r w:rsidR="000751A8" w:rsidRPr="00F358CF">
          <w:rPr>
            <w:rStyle w:val="Hyperlink"/>
            <w:rtl/>
          </w:rPr>
          <w:t xml:space="preserve"> </w:t>
        </w:r>
        <w:r w:rsidR="000751A8" w:rsidRPr="00F358CF">
          <w:rPr>
            <w:rStyle w:val="Hyperlink"/>
            <w:rFonts w:hint="eastAsia"/>
            <w:rtl/>
          </w:rPr>
          <w:t>صَلَاةِ</w:t>
        </w:r>
        <w:r w:rsidR="000751A8" w:rsidRPr="00F358CF">
          <w:rPr>
            <w:rStyle w:val="Hyperlink"/>
            <w:rtl/>
          </w:rPr>
          <w:t xml:space="preserve"> </w:t>
        </w:r>
        <w:r w:rsidR="000751A8" w:rsidRPr="00F358CF">
          <w:rPr>
            <w:rStyle w:val="Hyperlink"/>
            <w:rFonts w:hint="eastAsia"/>
            <w:rtl/>
          </w:rPr>
          <w:t>المُسَافِرِ</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850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280</w:t>
        </w:r>
        <w:r w:rsidR="000751A8">
          <w:rPr>
            <w:webHidden/>
            <w:rtl/>
          </w:rPr>
          <w:fldChar w:fldCharType="end"/>
        </w:r>
      </w:hyperlink>
    </w:p>
    <w:p w:rsidR="000751A8" w:rsidRDefault="00513D35">
      <w:pPr>
        <w:pStyle w:val="TOC2"/>
        <w:tabs>
          <w:tab w:val="right" w:leader="dot" w:pos="7078"/>
        </w:tabs>
        <w:rPr>
          <w:rFonts w:asciiTheme="minorHAnsi" w:eastAsiaTheme="minorEastAsia" w:hAnsiTheme="minorHAnsi" w:cstheme="minorBidi"/>
          <w:bCs w:val="0"/>
          <w:w w:val="100"/>
          <w:sz w:val="22"/>
          <w:szCs w:val="22"/>
          <w:rtl/>
          <w:lang w:bidi="ar-SA"/>
        </w:rPr>
      </w:pPr>
      <w:hyperlink w:anchor="_Toc440375851" w:history="1">
        <w:r w:rsidR="000751A8" w:rsidRPr="00F358CF">
          <w:rPr>
            <w:rStyle w:val="Hyperlink"/>
            <w:rFonts w:hint="eastAsia"/>
            <w:rtl/>
          </w:rPr>
          <w:t>باب</w:t>
        </w:r>
        <w:r w:rsidR="000751A8" w:rsidRPr="00F358CF">
          <w:rPr>
            <w:rStyle w:val="Hyperlink"/>
            <w:rtl/>
          </w:rPr>
          <w:t xml:space="preserve">: </w:t>
        </w:r>
        <w:r w:rsidR="000751A8" w:rsidRPr="00F358CF">
          <w:rPr>
            <w:rStyle w:val="Hyperlink"/>
            <w:rFonts w:hint="eastAsia"/>
            <w:rtl/>
          </w:rPr>
          <w:t>پ</w:t>
        </w:r>
        <w:r w:rsidR="000751A8" w:rsidRPr="000751A8">
          <w:rPr>
            <w:rStyle w:val="Hyperlink"/>
            <w:rFonts w:hint="eastAsia"/>
            <w:rtl/>
          </w:rPr>
          <w:t>ی</w:t>
        </w:r>
        <w:r w:rsidR="000751A8" w:rsidRPr="00F358CF">
          <w:rPr>
            <w:rStyle w:val="Hyperlink"/>
            <w:rFonts w:hint="eastAsia"/>
            <w:rtl/>
          </w:rPr>
          <w:t>رامون</w:t>
        </w:r>
        <w:r w:rsidR="000751A8" w:rsidRPr="00F358CF">
          <w:rPr>
            <w:rStyle w:val="Hyperlink"/>
            <w:rtl/>
          </w:rPr>
          <w:t xml:space="preserve"> </w:t>
        </w:r>
        <w:r w:rsidR="000751A8" w:rsidRPr="00F358CF">
          <w:rPr>
            <w:rStyle w:val="Hyperlink"/>
            <w:rFonts w:hint="eastAsia"/>
            <w:rtl/>
          </w:rPr>
          <w:t>نماز</w:t>
        </w:r>
        <w:r w:rsidR="000751A8" w:rsidRPr="00F358CF">
          <w:rPr>
            <w:rStyle w:val="Hyperlink"/>
            <w:rtl/>
          </w:rPr>
          <w:t xml:space="preserve"> </w:t>
        </w:r>
        <w:r w:rsidR="000751A8" w:rsidRPr="00F358CF">
          <w:rPr>
            <w:rStyle w:val="Hyperlink"/>
            <w:rFonts w:hint="eastAsia"/>
            <w:rtl/>
          </w:rPr>
          <w:t>مسافر</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851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282</w:t>
        </w:r>
        <w:r w:rsidR="000751A8">
          <w:rPr>
            <w:webHidden/>
            <w:rtl/>
          </w:rPr>
          <w:fldChar w:fldCharType="end"/>
        </w:r>
      </w:hyperlink>
    </w:p>
    <w:p w:rsidR="000751A8" w:rsidRDefault="00513D35">
      <w:pPr>
        <w:pStyle w:val="TOC1"/>
        <w:tabs>
          <w:tab w:val="right" w:leader="dot" w:pos="7078"/>
        </w:tabs>
        <w:rPr>
          <w:rFonts w:asciiTheme="minorHAnsi" w:eastAsiaTheme="minorEastAsia" w:hAnsiTheme="minorHAnsi" w:cstheme="minorBidi"/>
          <w:bCs w:val="0"/>
          <w:sz w:val="22"/>
          <w:szCs w:val="22"/>
          <w:rtl/>
          <w:lang w:bidi="ar-SA"/>
        </w:rPr>
      </w:pPr>
      <w:hyperlink w:anchor="_Toc440375852" w:history="1">
        <w:r w:rsidR="000751A8" w:rsidRPr="00F358CF">
          <w:rPr>
            <w:rStyle w:val="Hyperlink"/>
            <w:rFonts w:hint="eastAsia"/>
            <w:rtl/>
          </w:rPr>
          <w:t>باب</w:t>
        </w:r>
        <w:r w:rsidR="000751A8" w:rsidRPr="00F358CF">
          <w:rPr>
            <w:rStyle w:val="Hyperlink"/>
            <w:rtl/>
          </w:rPr>
          <w:t xml:space="preserve">: </w:t>
        </w:r>
        <w:r w:rsidR="000751A8" w:rsidRPr="00F358CF">
          <w:rPr>
            <w:rStyle w:val="Hyperlink"/>
            <w:rFonts w:hint="eastAsia"/>
            <w:rtl/>
          </w:rPr>
          <w:t>پ</w:t>
        </w:r>
        <w:r w:rsidR="000751A8">
          <w:rPr>
            <w:rStyle w:val="Hyperlink"/>
            <w:rFonts w:hint="eastAsia"/>
            <w:rtl/>
          </w:rPr>
          <w:t>ی</w:t>
        </w:r>
        <w:r w:rsidR="000751A8" w:rsidRPr="00F358CF">
          <w:rPr>
            <w:rStyle w:val="Hyperlink"/>
            <w:rFonts w:hint="eastAsia"/>
            <w:rtl/>
          </w:rPr>
          <w:t>رامون</w:t>
        </w:r>
        <w:r w:rsidR="000751A8" w:rsidRPr="00F358CF">
          <w:rPr>
            <w:rStyle w:val="Hyperlink"/>
            <w:rtl/>
          </w:rPr>
          <w:t xml:space="preserve"> </w:t>
        </w:r>
        <w:r w:rsidR="000751A8" w:rsidRPr="00F358CF">
          <w:rPr>
            <w:rStyle w:val="Hyperlink"/>
            <w:rFonts w:hint="eastAsia"/>
            <w:rtl/>
          </w:rPr>
          <w:t>نماز</w:t>
        </w:r>
        <w:r w:rsidR="000751A8" w:rsidRPr="00F358CF">
          <w:rPr>
            <w:rStyle w:val="Hyperlink"/>
            <w:rtl/>
          </w:rPr>
          <w:t xml:space="preserve"> </w:t>
        </w:r>
        <w:r w:rsidR="000751A8" w:rsidRPr="00F358CF">
          <w:rPr>
            <w:rStyle w:val="Hyperlink"/>
            <w:rFonts w:hint="eastAsia"/>
            <w:rtl/>
          </w:rPr>
          <w:t>افراد</w:t>
        </w:r>
        <w:r w:rsidR="000751A8" w:rsidRPr="00F358CF">
          <w:rPr>
            <w:rStyle w:val="Hyperlink"/>
            <w:rtl/>
          </w:rPr>
          <w:t xml:space="preserve"> </w:t>
        </w:r>
        <w:r w:rsidR="000751A8" w:rsidRPr="00F358CF">
          <w:rPr>
            <w:rStyle w:val="Hyperlink"/>
            <w:rFonts w:hint="eastAsia"/>
            <w:rtl/>
          </w:rPr>
          <w:t>ب</w:t>
        </w:r>
        <w:r w:rsidR="000751A8">
          <w:rPr>
            <w:rStyle w:val="Hyperlink"/>
            <w:rFonts w:hint="eastAsia"/>
            <w:rtl/>
          </w:rPr>
          <w:t>ی</w:t>
        </w:r>
        <w:r w:rsidR="000751A8" w:rsidRPr="00F358CF">
          <w:rPr>
            <w:rStyle w:val="Hyperlink"/>
            <w:rFonts w:hint="eastAsia"/>
            <w:rtl/>
          </w:rPr>
          <w:t>مار</w:t>
        </w:r>
        <w:r w:rsidR="000751A8" w:rsidRPr="00F358CF">
          <w:rPr>
            <w:rStyle w:val="Hyperlink"/>
            <w:rtl/>
          </w:rPr>
          <w:t xml:space="preserve"> </w:t>
        </w:r>
        <w:r w:rsidR="000751A8" w:rsidRPr="00F358CF">
          <w:rPr>
            <w:rStyle w:val="Hyperlink"/>
            <w:rFonts w:hint="eastAsia"/>
            <w:rtl/>
          </w:rPr>
          <w:t>و</w:t>
        </w:r>
        <w:r w:rsidR="000751A8" w:rsidRPr="00F358CF">
          <w:rPr>
            <w:rStyle w:val="Hyperlink"/>
            <w:rtl/>
          </w:rPr>
          <w:t xml:space="preserve"> </w:t>
        </w:r>
        <w:r w:rsidR="000751A8" w:rsidRPr="00F358CF">
          <w:rPr>
            <w:rStyle w:val="Hyperlink"/>
            <w:rFonts w:hint="eastAsia"/>
            <w:rtl/>
          </w:rPr>
          <w:t>دردمند</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852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291</w:t>
        </w:r>
        <w:r w:rsidR="000751A8">
          <w:rPr>
            <w:webHidden/>
            <w:rtl/>
          </w:rPr>
          <w:fldChar w:fldCharType="end"/>
        </w:r>
      </w:hyperlink>
    </w:p>
    <w:p w:rsidR="000751A8" w:rsidRDefault="00513D35">
      <w:pPr>
        <w:pStyle w:val="TOC2"/>
        <w:tabs>
          <w:tab w:val="right" w:leader="dot" w:pos="7078"/>
        </w:tabs>
        <w:rPr>
          <w:rFonts w:asciiTheme="minorHAnsi" w:eastAsiaTheme="minorEastAsia" w:hAnsiTheme="minorHAnsi" w:cstheme="minorBidi"/>
          <w:bCs w:val="0"/>
          <w:w w:val="100"/>
          <w:sz w:val="22"/>
          <w:szCs w:val="22"/>
          <w:rtl/>
          <w:lang w:bidi="ar-SA"/>
        </w:rPr>
      </w:pPr>
      <w:hyperlink w:anchor="_Toc440375853" w:history="1">
        <w:r w:rsidR="000751A8" w:rsidRPr="00F358CF">
          <w:rPr>
            <w:rStyle w:val="Hyperlink"/>
            <w:rFonts w:hint="eastAsia"/>
            <w:rtl/>
          </w:rPr>
          <w:t>بَابُ</w:t>
        </w:r>
        <w:r w:rsidR="000751A8" w:rsidRPr="00F358CF">
          <w:rPr>
            <w:rStyle w:val="Hyperlink"/>
            <w:rtl/>
          </w:rPr>
          <w:t xml:space="preserve"> </w:t>
        </w:r>
        <w:r w:rsidR="000751A8" w:rsidRPr="00F358CF">
          <w:rPr>
            <w:rStyle w:val="Hyperlink"/>
            <w:rFonts w:hint="eastAsia"/>
            <w:rtl/>
          </w:rPr>
          <w:t>صَلَاةِ</w:t>
        </w:r>
        <w:r w:rsidR="000751A8" w:rsidRPr="00F358CF">
          <w:rPr>
            <w:rStyle w:val="Hyperlink"/>
            <w:rtl/>
          </w:rPr>
          <w:t xml:space="preserve"> </w:t>
        </w:r>
        <w:r w:rsidR="000751A8" w:rsidRPr="00F358CF">
          <w:rPr>
            <w:rStyle w:val="Hyperlink"/>
            <w:rFonts w:hint="eastAsia"/>
            <w:rtl/>
          </w:rPr>
          <w:t>المَرِيضِ</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853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292</w:t>
        </w:r>
        <w:r w:rsidR="000751A8">
          <w:rPr>
            <w:webHidden/>
            <w:rtl/>
          </w:rPr>
          <w:fldChar w:fldCharType="end"/>
        </w:r>
      </w:hyperlink>
    </w:p>
    <w:p w:rsidR="000751A8" w:rsidRDefault="00513D35">
      <w:pPr>
        <w:pStyle w:val="TOC2"/>
        <w:tabs>
          <w:tab w:val="right" w:leader="dot" w:pos="7078"/>
        </w:tabs>
        <w:rPr>
          <w:rFonts w:asciiTheme="minorHAnsi" w:eastAsiaTheme="minorEastAsia" w:hAnsiTheme="minorHAnsi" w:cstheme="minorBidi"/>
          <w:bCs w:val="0"/>
          <w:w w:val="100"/>
          <w:sz w:val="22"/>
          <w:szCs w:val="22"/>
          <w:rtl/>
          <w:lang w:bidi="ar-SA"/>
        </w:rPr>
      </w:pPr>
      <w:hyperlink w:anchor="_Toc440375854" w:history="1">
        <w:r w:rsidR="000751A8" w:rsidRPr="00F358CF">
          <w:rPr>
            <w:rStyle w:val="Hyperlink"/>
            <w:rFonts w:hint="eastAsia"/>
            <w:rtl/>
          </w:rPr>
          <w:t>باب</w:t>
        </w:r>
        <w:r w:rsidR="000751A8" w:rsidRPr="00F358CF">
          <w:rPr>
            <w:rStyle w:val="Hyperlink"/>
            <w:rtl/>
          </w:rPr>
          <w:t xml:space="preserve">: </w:t>
        </w:r>
        <w:r w:rsidR="000751A8" w:rsidRPr="00F358CF">
          <w:rPr>
            <w:rStyle w:val="Hyperlink"/>
            <w:rFonts w:hint="eastAsia"/>
            <w:rtl/>
          </w:rPr>
          <w:t>پ</w:t>
        </w:r>
        <w:r w:rsidR="000751A8" w:rsidRPr="000751A8">
          <w:rPr>
            <w:rStyle w:val="Hyperlink"/>
            <w:rFonts w:hint="eastAsia"/>
            <w:rtl/>
          </w:rPr>
          <w:t>ی</w:t>
        </w:r>
        <w:r w:rsidR="000751A8" w:rsidRPr="00F358CF">
          <w:rPr>
            <w:rStyle w:val="Hyperlink"/>
            <w:rFonts w:hint="eastAsia"/>
            <w:rtl/>
          </w:rPr>
          <w:t>رامون</w:t>
        </w:r>
        <w:r w:rsidR="000751A8" w:rsidRPr="00F358CF">
          <w:rPr>
            <w:rStyle w:val="Hyperlink"/>
            <w:rtl/>
          </w:rPr>
          <w:t xml:space="preserve"> </w:t>
        </w:r>
        <w:r w:rsidR="000751A8" w:rsidRPr="00F358CF">
          <w:rPr>
            <w:rStyle w:val="Hyperlink"/>
            <w:rFonts w:hint="eastAsia"/>
            <w:rtl/>
          </w:rPr>
          <w:t>نماز</w:t>
        </w:r>
        <w:r w:rsidR="000751A8" w:rsidRPr="00F358CF">
          <w:rPr>
            <w:rStyle w:val="Hyperlink"/>
            <w:rtl/>
          </w:rPr>
          <w:t xml:space="preserve"> </w:t>
        </w:r>
        <w:r w:rsidR="000751A8" w:rsidRPr="00F358CF">
          <w:rPr>
            <w:rStyle w:val="Hyperlink"/>
            <w:rFonts w:hint="eastAsia"/>
            <w:rtl/>
          </w:rPr>
          <w:t>افراد</w:t>
        </w:r>
        <w:r w:rsidR="000751A8" w:rsidRPr="00F358CF">
          <w:rPr>
            <w:rStyle w:val="Hyperlink"/>
            <w:rtl/>
          </w:rPr>
          <w:t xml:space="preserve"> </w:t>
        </w:r>
        <w:r w:rsidR="000751A8" w:rsidRPr="00F358CF">
          <w:rPr>
            <w:rStyle w:val="Hyperlink"/>
            <w:rFonts w:hint="eastAsia"/>
            <w:rtl/>
          </w:rPr>
          <w:t>ب</w:t>
        </w:r>
        <w:r w:rsidR="000751A8" w:rsidRPr="000751A8">
          <w:rPr>
            <w:rStyle w:val="Hyperlink"/>
            <w:rFonts w:hint="eastAsia"/>
            <w:rtl/>
          </w:rPr>
          <w:t>ی</w:t>
        </w:r>
        <w:r w:rsidR="000751A8" w:rsidRPr="00F358CF">
          <w:rPr>
            <w:rStyle w:val="Hyperlink"/>
            <w:rFonts w:hint="eastAsia"/>
            <w:rtl/>
          </w:rPr>
          <w:t>مار</w:t>
        </w:r>
        <w:r w:rsidR="000751A8" w:rsidRPr="00F358CF">
          <w:rPr>
            <w:rStyle w:val="Hyperlink"/>
            <w:rtl/>
          </w:rPr>
          <w:t xml:space="preserve"> </w:t>
        </w:r>
        <w:r w:rsidR="000751A8" w:rsidRPr="00F358CF">
          <w:rPr>
            <w:rStyle w:val="Hyperlink"/>
            <w:rFonts w:hint="eastAsia"/>
            <w:rtl/>
          </w:rPr>
          <w:t>و</w:t>
        </w:r>
        <w:r w:rsidR="000751A8" w:rsidRPr="00F358CF">
          <w:rPr>
            <w:rStyle w:val="Hyperlink"/>
            <w:rtl/>
          </w:rPr>
          <w:t xml:space="preserve"> </w:t>
        </w:r>
        <w:r w:rsidR="000751A8" w:rsidRPr="00F358CF">
          <w:rPr>
            <w:rStyle w:val="Hyperlink"/>
            <w:rFonts w:hint="eastAsia"/>
            <w:rtl/>
          </w:rPr>
          <w:t>دردمند</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854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293</w:t>
        </w:r>
        <w:r w:rsidR="000751A8">
          <w:rPr>
            <w:webHidden/>
            <w:rtl/>
          </w:rPr>
          <w:fldChar w:fldCharType="end"/>
        </w:r>
      </w:hyperlink>
    </w:p>
    <w:p w:rsidR="000751A8" w:rsidRDefault="00513D35">
      <w:pPr>
        <w:pStyle w:val="TOC3"/>
        <w:tabs>
          <w:tab w:val="right" w:leader="dot" w:pos="7078"/>
        </w:tabs>
        <w:rPr>
          <w:rFonts w:asciiTheme="minorHAnsi" w:eastAsiaTheme="minorEastAsia" w:hAnsiTheme="minorHAnsi" w:cstheme="minorBidi"/>
          <w:sz w:val="22"/>
          <w:szCs w:val="22"/>
          <w:rtl/>
          <w:lang w:bidi="ar-SA"/>
        </w:rPr>
      </w:pPr>
      <w:hyperlink w:anchor="_Toc440375855" w:history="1">
        <w:r w:rsidR="000751A8" w:rsidRPr="00F358CF">
          <w:rPr>
            <w:rStyle w:val="Hyperlink"/>
            <w:rFonts w:hint="eastAsia"/>
            <w:rtl/>
          </w:rPr>
          <w:t>فصل</w:t>
        </w:r>
        <w:r w:rsidR="000751A8" w:rsidRPr="00F358CF">
          <w:rPr>
            <w:rStyle w:val="Hyperlink"/>
            <w:rtl/>
          </w:rPr>
          <w:t xml:space="preserve">: </w:t>
        </w:r>
        <w:r w:rsidR="000751A8" w:rsidRPr="00F358CF">
          <w:rPr>
            <w:rStyle w:val="Hyperlink"/>
            <w:rFonts w:hint="eastAsia"/>
            <w:rtl/>
          </w:rPr>
          <w:t>پ</w:t>
        </w:r>
        <w:r w:rsidR="000751A8">
          <w:rPr>
            <w:rStyle w:val="Hyperlink"/>
            <w:rFonts w:hint="eastAsia"/>
            <w:rtl/>
          </w:rPr>
          <w:t>ی</w:t>
        </w:r>
        <w:r w:rsidR="000751A8" w:rsidRPr="00F358CF">
          <w:rPr>
            <w:rStyle w:val="Hyperlink"/>
            <w:rFonts w:hint="eastAsia"/>
            <w:rtl/>
          </w:rPr>
          <w:t>رامون</w:t>
        </w:r>
        <w:r w:rsidR="000751A8" w:rsidRPr="00F358CF">
          <w:rPr>
            <w:rStyle w:val="Hyperlink"/>
            <w:rtl/>
          </w:rPr>
          <w:t xml:space="preserve"> </w:t>
        </w:r>
        <w:r w:rsidR="000751A8" w:rsidRPr="00F358CF">
          <w:rPr>
            <w:rStyle w:val="Hyperlink"/>
            <w:rFonts w:hint="eastAsia"/>
            <w:rtl/>
          </w:rPr>
          <w:t>ساقط</w:t>
        </w:r>
        <w:r w:rsidR="000751A8" w:rsidRPr="00F358CF">
          <w:rPr>
            <w:rStyle w:val="Hyperlink"/>
            <w:rtl/>
          </w:rPr>
          <w:t xml:space="preserve"> </w:t>
        </w:r>
        <w:r w:rsidR="000751A8" w:rsidRPr="00F358CF">
          <w:rPr>
            <w:rStyle w:val="Hyperlink"/>
            <w:rFonts w:hint="eastAsia"/>
            <w:rtl/>
          </w:rPr>
          <w:t>کردن</w:t>
        </w:r>
        <w:r w:rsidR="000751A8" w:rsidRPr="00F358CF">
          <w:rPr>
            <w:rStyle w:val="Hyperlink"/>
            <w:rtl/>
          </w:rPr>
          <w:t xml:space="preserve"> </w:t>
        </w:r>
        <w:r w:rsidR="000751A8" w:rsidRPr="00F358CF">
          <w:rPr>
            <w:rStyle w:val="Hyperlink"/>
            <w:rFonts w:hint="eastAsia"/>
            <w:rtl/>
          </w:rPr>
          <w:t>نماز</w:t>
        </w:r>
        <w:r w:rsidR="000751A8" w:rsidRPr="00F358CF">
          <w:rPr>
            <w:rStyle w:val="Hyperlink"/>
            <w:rtl/>
          </w:rPr>
          <w:t xml:space="preserve"> </w:t>
        </w:r>
        <w:r w:rsidR="000751A8" w:rsidRPr="00F358CF">
          <w:rPr>
            <w:rStyle w:val="Hyperlink"/>
            <w:rFonts w:hint="eastAsia"/>
            <w:rtl/>
          </w:rPr>
          <w:t>و</w:t>
        </w:r>
        <w:r w:rsidR="000751A8" w:rsidRPr="00F358CF">
          <w:rPr>
            <w:rStyle w:val="Hyperlink"/>
            <w:rtl/>
          </w:rPr>
          <w:t xml:space="preserve"> </w:t>
        </w:r>
        <w:r w:rsidR="000751A8" w:rsidRPr="00F358CF">
          <w:rPr>
            <w:rStyle w:val="Hyperlink"/>
            <w:rFonts w:hint="eastAsia"/>
            <w:rtl/>
          </w:rPr>
          <w:t>روزه</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855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298</w:t>
        </w:r>
        <w:r w:rsidR="000751A8">
          <w:rPr>
            <w:webHidden/>
            <w:rtl/>
          </w:rPr>
          <w:fldChar w:fldCharType="end"/>
        </w:r>
      </w:hyperlink>
    </w:p>
    <w:p w:rsidR="000751A8" w:rsidRDefault="00513D35">
      <w:pPr>
        <w:pStyle w:val="TOC1"/>
        <w:tabs>
          <w:tab w:val="right" w:leader="dot" w:pos="7078"/>
        </w:tabs>
        <w:rPr>
          <w:rFonts w:asciiTheme="minorHAnsi" w:eastAsiaTheme="minorEastAsia" w:hAnsiTheme="minorHAnsi" w:cstheme="minorBidi"/>
          <w:bCs w:val="0"/>
          <w:sz w:val="22"/>
          <w:szCs w:val="22"/>
          <w:rtl/>
          <w:lang w:bidi="ar-SA"/>
        </w:rPr>
      </w:pPr>
      <w:hyperlink w:anchor="_Toc440375856" w:history="1">
        <w:r w:rsidR="000751A8" w:rsidRPr="00F358CF">
          <w:rPr>
            <w:rStyle w:val="Hyperlink"/>
            <w:rFonts w:hint="eastAsia"/>
            <w:rtl/>
          </w:rPr>
          <w:t>باب</w:t>
        </w:r>
        <w:r w:rsidR="000751A8" w:rsidRPr="00F358CF">
          <w:rPr>
            <w:rStyle w:val="Hyperlink"/>
            <w:rtl/>
          </w:rPr>
          <w:t xml:space="preserve">: </w:t>
        </w:r>
        <w:r w:rsidR="000751A8" w:rsidRPr="00F358CF">
          <w:rPr>
            <w:rStyle w:val="Hyperlink"/>
            <w:rFonts w:hint="eastAsia"/>
            <w:rtl/>
          </w:rPr>
          <w:t>پ</w:t>
        </w:r>
        <w:r w:rsidR="000751A8">
          <w:rPr>
            <w:rStyle w:val="Hyperlink"/>
            <w:rFonts w:hint="eastAsia"/>
            <w:rtl/>
          </w:rPr>
          <w:t>ی</w:t>
        </w:r>
        <w:r w:rsidR="000751A8" w:rsidRPr="00F358CF">
          <w:rPr>
            <w:rStyle w:val="Hyperlink"/>
            <w:rFonts w:hint="eastAsia"/>
            <w:rtl/>
          </w:rPr>
          <w:t>رامون</w:t>
        </w:r>
        <w:r w:rsidR="000751A8" w:rsidRPr="00F358CF">
          <w:rPr>
            <w:rStyle w:val="Hyperlink"/>
            <w:rtl/>
          </w:rPr>
          <w:t xml:space="preserve"> «</w:t>
        </w:r>
        <w:r w:rsidR="000751A8" w:rsidRPr="00F358CF">
          <w:rPr>
            <w:rStyle w:val="Hyperlink"/>
            <w:rFonts w:hint="eastAsia"/>
            <w:rtl/>
          </w:rPr>
          <w:t>قضا</w:t>
        </w:r>
        <w:r w:rsidR="000751A8" w:rsidRPr="00F358CF">
          <w:rPr>
            <w:rStyle w:val="Hyperlink"/>
            <w:rtl/>
          </w:rPr>
          <w:t xml:space="preserve"> </w:t>
        </w:r>
        <w:r w:rsidR="000751A8" w:rsidRPr="00F358CF">
          <w:rPr>
            <w:rStyle w:val="Hyperlink"/>
            <w:rFonts w:hint="eastAsia"/>
            <w:rtl/>
          </w:rPr>
          <w:t>آوردن</w:t>
        </w:r>
        <w:r w:rsidR="000751A8" w:rsidRPr="00F358CF">
          <w:rPr>
            <w:rStyle w:val="Hyperlink"/>
            <w:rtl/>
          </w:rPr>
          <w:t xml:space="preserve"> </w:t>
        </w:r>
        <w:r w:rsidR="000751A8" w:rsidRPr="00F358CF">
          <w:rPr>
            <w:rStyle w:val="Hyperlink"/>
            <w:rFonts w:hint="eastAsia"/>
            <w:rtl/>
          </w:rPr>
          <w:t>نمازها</w:t>
        </w:r>
        <w:r w:rsidR="000751A8">
          <w:rPr>
            <w:rStyle w:val="Hyperlink"/>
            <w:rFonts w:hint="eastAsia"/>
            <w:rtl/>
          </w:rPr>
          <w:t>ی</w:t>
        </w:r>
        <w:r w:rsidR="000751A8" w:rsidRPr="00F358CF">
          <w:rPr>
            <w:rStyle w:val="Hyperlink"/>
            <w:rtl/>
          </w:rPr>
          <w:t xml:space="preserve"> </w:t>
        </w:r>
        <w:r w:rsidR="000751A8" w:rsidRPr="00F358CF">
          <w:rPr>
            <w:rStyle w:val="Hyperlink"/>
            <w:rFonts w:hint="eastAsia"/>
            <w:rtl/>
          </w:rPr>
          <w:t>فوت</w:t>
        </w:r>
        <w:r w:rsidR="000751A8" w:rsidRPr="00F358CF">
          <w:rPr>
            <w:rStyle w:val="Hyperlink"/>
            <w:rtl/>
          </w:rPr>
          <w:t xml:space="preserve"> </w:t>
        </w:r>
        <w:r w:rsidR="000751A8" w:rsidRPr="00F358CF">
          <w:rPr>
            <w:rStyle w:val="Hyperlink"/>
            <w:rFonts w:hint="eastAsia"/>
            <w:rtl/>
          </w:rPr>
          <w:t>شده»</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856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301</w:t>
        </w:r>
        <w:r w:rsidR="000751A8">
          <w:rPr>
            <w:webHidden/>
            <w:rtl/>
          </w:rPr>
          <w:fldChar w:fldCharType="end"/>
        </w:r>
      </w:hyperlink>
    </w:p>
    <w:p w:rsidR="000751A8" w:rsidRDefault="00513D35">
      <w:pPr>
        <w:pStyle w:val="TOC2"/>
        <w:tabs>
          <w:tab w:val="right" w:leader="dot" w:pos="7078"/>
        </w:tabs>
        <w:rPr>
          <w:rFonts w:asciiTheme="minorHAnsi" w:eastAsiaTheme="minorEastAsia" w:hAnsiTheme="minorHAnsi" w:cstheme="minorBidi"/>
          <w:bCs w:val="0"/>
          <w:w w:val="100"/>
          <w:sz w:val="22"/>
          <w:szCs w:val="22"/>
          <w:rtl/>
          <w:lang w:bidi="ar-SA"/>
        </w:rPr>
      </w:pPr>
      <w:hyperlink w:anchor="_Toc440375857" w:history="1">
        <w:r w:rsidR="000751A8" w:rsidRPr="00F358CF">
          <w:rPr>
            <w:rStyle w:val="Hyperlink"/>
            <w:rFonts w:hint="eastAsia"/>
            <w:rtl/>
          </w:rPr>
          <w:t>بَابُ</w:t>
        </w:r>
        <w:r w:rsidR="000751A8" w:rsidRPr="00F358CF">
          <w:rPr>
            <w:rStyle w:val="Hyperlink"/>
            <w:rtl/>
          </w:rPr>
          <w:t xml:space="preserve"> </w:t>
        </w:r>
        <w:r w:rsidR="000751A8" w:rsidRPr="00F358CF">
          <w:rPr>
            <w:rStyle w:val="Hyperlink"/>
            <w:rFonts w:hint="eastAsia"/>
            <w:rtl/>
          </w:rPr>
          <w:t>قَضَاءِ</w:t>
        </w:r>
        <w:r w:rsidR="000751A8" w:rsidRPr="00F358CF">
          <w:rPr>
            <w:rStyle w:val="Hyperlink"/>
            <w:rtl/>
          </w:rPr>
          <w:t xml:space="preserve"> </w:t>
        </w:r>
        <w:r w:rsidR="000751A8" w:rsidRPr="00F358CF">
          <w:rPr>
            <w:rStyle w:val="Hyperlink"/>
            <w:rFonts w:hint="eastAsia"/>
            <w:rtl/>
          </w:rPr>
          <w:t>الفَوَائِتِ</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857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302</w:t>
        </w:r>
        <w:r w:rsidR="000751A8">
          <w:rPr>
            <w:webHidden/>
            <w:rtl/>
          </w:rPr>
          <w:fldChar w:fldCharType="end"/>
        </w:r>
      </w:hyperlink>
    </w:p>
    <w:p w:rsidR="000751A8" w:rsidRDefault="00513D35">
      <w:pPr>
        <w:pStyle w:val="TOC2"/>
        <w:tabs>
          <w:tab w:val="right" w:leader="dot" w:pos="7078"/>
        </w:tabs>
        <w:rPr>
          <w:rFonts w:asciiTheme="minorHAnsi" w:eastAsiaTheme="minorEastAsia" w:hAnsiTheme="minorHAnsi" w:cstheme="minorBidi"/>
          <w:bCs w:val="0"/>
          <w:w w:val="100"/>
          <w:sz w:val="22"/>
          <w:szCs w:val="22"/>
          <w:rtl/>
          <w:lang w:bidi="ar-SA"/>
        </w:rPr>
      </w:pPr>
      <w:hyperlink w:anchor="_Toc440375858" w:history="1">
        <w:r w:rsidR="000751A8" w:rsidRPr="00F358CF">
          <w:rPr>
            <w:rStyle w:val="Hyperlink"/>
            <w:rFonts w:hint="eastAsia"/>
            <w:rtl/>
          </w:rPr>
          <w:t>باب</w:t>
        </w:r>
        <w:r w:rsidR="000751A8" w:rsidRPr="00F358CF">
          <w:rPr>
            <w:rStyle w:val="Hyperlink"/>
            <w:rtl/>
          </w:rPr>
          <w:t xml:space="preserve">: </w:t>
        </w:r>
        <w:r w:rsidR="000751A8" w:rsidRPr="00F358CF">
          <w:rPr>
            <w:rStyle w:val="Hyperlink"/>
            <w:rFonts w:hint="eastAsia"/>
            <w:rtl/>
          </w:rPr>
          <w:t>پ</w:t>
        </w:r>
        <w:r w:rsidR="000751A8" w:rsidRPr="000751A8">
          <w:rPr>
            <w:rStyle w:val="Hyperlink"/>
            <w:rFonts w:hint="eastAsia"/>
            <w:rtl/>
          </w:rPr>
          <w:t>ی</w:t>
        </w:r>
        <w:r w:rsidR="000751A8" w:rsidRPr="00F358CF">
          <w:rPr>
            <w:rStyle w:val="Hyperlink"/>
            <w:rFonts w:hint="eastAsia"/>
            <w:rtl/>
          </w:rPr>
          <w:t>رامون</w:t>
        </w:r>
        <w:r w:rsidR="000751A8" w:rsidRPr="00F358CF">
          <w:rPr>
            <w:rStyle w:val="Hyperlink"/>
            <w:rtl/>
          </w:rPr>
          <w:t xml:space="preserve"> «</w:t>
        </w:r>
        <w:r w:rsidR="000751A8" w:rsidRPr="00F358CF">
          <w:rPr>
            <w:rStyle w:val="Hyperlink"/>
            <w:rFonts w:hint="eastAsia"/>
            <w:rtl/>
          </w:rPr>
          <w:t>قضا</w:t>
        </w:r>
        <w:r w:rsidR="000751A8" w:rsidRPr="00F358CF">
          <w:rPr>
            <w:rStyle w:val="Hyperlink"/>
            <w:rtl/>
          </w:rPr>
          <w:t xml:space="preserve"> </w:t>
        </w:r>
        <w:r w:rsidR="000751A8" w:rsidRPr="00F358CF">
          <w:rPr>
            <w:rStyle w:val="Hyperlink"/>
            <w:rFonts w:hint="eastAsia"/>
            <w:rtl/>
          </w:rPr>
          <w:t>آوردن</w:t>
        </w:r>
        <w:r w:rsidR="000751A8" w:rsidRPr="00F358CF">
          <w:rPr>
            <w:rStyle w:val="Hyperlink"/>
            <w:rtl/>
          </w:rPr>
          <w:t xml:space="preserve"> </w:t>
        </w:r>
        <w:r w:rsidR="000751A8" w:rsidRPr="00F358CF">
          <w:rPr>
            <w:rStyle w:val="Hyperlink"/>
            <w:rFonts w:hint="eastAsia"/>
            <w:rtl/>
          </w:rPr>
          <w:t>نمازها</w:t>
        </w:r>
        <w:r w:rsidR="000751A8" w:rsidRPr="000751A8">
          <w:rPr>
            <w:rStyle w:val="Hyperlink"/>
            <w:rFonts w:hint="eastAsia"/>
            <w:rtl/>
          </w:rPr>
          <w:t>ی</w:t>
        </w:r>
        <w:r w:rsidR="000751A8" w:rsidRPr="00F358CF">
          <w:rPr>
            <w:rStyle w:val="Hyperlink"/>
            <w:rtl/>
          </w:rPr>
          <w:t xml:space="preserve"> </w:t>
        </w:r>
        <w:r w:rsidR="000751A8" w:rsidRPr="00F358CF">
          <w:rPr>
            <w:rStyle w:val="Hyperlink"/>
            <w:rFonts w:hint="eastAsia"/>
            <w:rtl/>
          </w:rPr>
          <w:t>فوت</w:t>
        </w:r>
        <w:r w:rsidR="000751A8" w:rsidRPr="00F358CF">
          <w:rPr>
            <w:rStyle w:val="Hyperlink"/>
            <w:rtl/>
          </w:rPr>
          <w:t xml:space="preserve"> </w:t>
        </w:r>
        <w:r w:rsidR="000751A8" w:rsidRPr="00F358CF">
          <w:rPr>
            <w:rStyle w:val="Hyperlink"/>
            <w:rFonts w:hint="eastAsia"/>
            <w:rtl/>
          </w:rPr>
          <w:t>شده»</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858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303</w:t>
        </w:r>
        <w:r w:rsidR="000751A8">
          <w:rPr>
            <w:webHidden/>
            <w:rtl/>
          </w:rPr>
          <w:fldChar w:fldCharType="end"/>
        </w:r>
      </w:hyperlink>
    </w:p>
    <w:p w:rsidR="000751A8" w:rsidRDefault="00513D35">
      <w:pPr>
        <w:pStyle w:val="TOC1"/>
        <w:tabs>
          <w:tab w:val="right" w:leader="dot" w:pos="7078"/>
        </w:tabs>
        <w:rPr>
          <w:rFonts w:asciiTheme="minorHAnsi" w:eastAsiaTheme="minorEastAsia" w:hAnsiTheme="minorHAnsi" w:cstheme="minorBidi"/>
          <w:bCs w:val="0"/>
          <w:sz w:val="22"/>
          <w:szCs w:val="22"/>
          <w:rtl/>
          <w:lang w:bidi="ar-SA"/>
        </w:rPr>
      </w:pPr>
      <w:hyperlink w:anchor="_Toc440375859" w:history="1">
        <w:r w:rsidR="000751A8" w:rsidRPr="00F358CF">
          <w:rPr>
            <w:rStyle w:val="Hyperlink"/>
            <w:rFonts w:hint="eastAsia"/>
            <w:rtl/>
          </w:rPr>
          <w:t>باب</w:t>
        </w:r>
        <w:r w:rsidR="000751A8" w:rsidRPr="00F358CF">
          <w:rPr>
            <w:rStyle w:val="Hyperlink"/>
            <w:rtl/>
          </w:rPr>
          <w:t xml:space="preserve">: </w:t>
        </w:r>
        <w:r w:rsidR="000751A8" w:rsidRPr="00F358CF">
          <w:rPr>
            <w:rStyle w:val="Hyperlink"/>
            <w:rFonts w:hint="eastAsia"/>
            <w:rtl/>
          </w:rPr>
          <w:t>پ</w:t>
        </w:r>
        <w:r w:rsidR="000751A8">
          <w:rPr>
            <w:rStyle w:val="Hyperlink"/>
            <w:rFonts w:hint="eastAsia"/>
            <w:rtl/>
          </w:rPr>
          <w:t>ی</w:t>
        </w:r>
        <w:r w:rsidR="000751A8" w:rsidRPr="00F358CF">
          <w:rPr>
            <w:rStyle w:val="Hyperlink"/>
            <w:rFonts w:hint="eastAsia"/>
            <w:rtl/>
          </w:rPr>
          <w:t>رامون</w:t>
        </w:r>
        <w:r w:rsidR="000751A8" w:rsidRPr="00F358CF">
          <w:rPr>
            <w:rStyle w:val="Hyperlink"/>
            <w:rtl/>
          </w:rPr>
          <w:t xml:space="preserve"> </w:t>
        </w:r>
        <w:r w:rsidR="000751A8" w:rsidRPr="00F358CF">
          <w:rPr>
            <w:rStyle w:val="Hyperlink"/>
            <w:rFonts w:hint="eastAsia"/>
            <w:rtl/>
          </w:rPr>
          <w:t>در</w:t>
        </w:r>
        <w:r w:rsidR="000751A8">
          <w:rPr>
            <w:rStyle w:val="Hyperlink"/>
            <w:rFonts w:hint="eastAsia"/>
            <w:rtl/>
          </w:rPr>
          <w:t>ی</w:t>
        </w:r>
        <w:r w:rsidR="000751A8" w:rsidRPr="00F358CF">
          <w:rPr>
            <w:rStyle w:val="Hyperlink"/>
            <w:rFonts w:hint="eastAsia"/>
            <w:rtl/>
          </w:rPr>
          <w:t>افتن</w:t>
        </w:r>
        <w:r w:rsidR="000751A8" w:rsidRPr="00F358CF">
          <w:rPr>
            <w:rStyle w:val="Hyperlink"/>
            <w:rtl/>
          </w:rPr>
          <w:t xml:space="preserve"> </w:t>
        </w:r>
        <w:r w:rsidR="000751A8" w:rsidRPr="00F358CF">
          <w:rPr>
            <w:rStyle w:val="Hyperlink"/>
            <w:rFonts w:hint="eastAsia"/>
            <w:rtl/>
          </w:rPr>
          <w:t>نمازها</w:t>
        </w:r>
        <w:r w:rsidR="000751A8">
          <w:rPr>
            <w:rStyle w:val="Hyperlink"/>
            <w:rFonts w:hint="eastAsia"/>
            <w:rtl/>
          </w:rPr>
          <w:t>ی</w:t>
        </w:r>
        <w:r w:rsidR="000751A8" w:rsidRPr="00F358CF">
          <w:rPr>
            <w:rStyle w:val="Hyperlink"/>
            <w:rtl/>
          </w:rPr>
          <w:t xml:space="preserve"> </w:t>
        </w:r>
        <w:r w:rsidR="000751A8" w:rsidRPr="00F358CF">
          <w:rPr>
            <w:rStyle w:val="Hyperlink"/>
            <w:rFonts w:hint="eastAsia"/>
            <w:rtl/>
          </w:rPr>
          <w:t>فرض</w:t>
        </w:r>
        <w:r w:rsidR="000751A8" w:rsidRPr="00F358CF">
          <w:rPr>
            <w:rStyle w:val="Hyperlink"/>
            <w:rtl/>
          </w:rPr>
          <w:t xml:space="preserve"> [</w:t>
        </w:r>
        <w:r w:rsidR="000751A8" w:rsidRPr="00F358CF">
          <w:rPr>
            <w:rStyle w:val="Hyperlink"/>
            <w:rFonts w:hint="eastAsia"/>
            <w:rtl/>
          </w:rPr>
          <w:t>با</w:t>
        </w:r>
        <w:r w:rsidR="000751A8" w:rsidRPr="00F358CF">
          <w:rPr>
            <w:rStyle w:val="Hyperlink"/>
            <w:rtl/>
          </w:rPr>
          <w:t xml:space="preserve"> </w:t>
        </w:r>
        <w:r w:rsidR="000751A8" w:rsidRPr="00F358CF">
          <w:rPr>
            <w:rStyle w:val="Hyperlink"/>
            <w:rFonts w:hint="eastAsia"/>
            <w:rtl/>
          </w:rPr>
          <w:t>جماعت</w:t>
        </w:r>
        <w:r w:rsidR="000751A8" w:rsidRPr="00F358CF">
          <w:rPr>
            <w:rStyle w:val="Hyperlink"/>
            <w:rtl/>
          </w:rPr>
          <w:t xml:space="preserve"> </w:t>
        </w:r>
        <w:r w:rsidR="000751A8" w:rsidRPr="00F358CF">
          <w:rPr>
            <w:rStyle w:val="Hyperlink"/>
            <w:rFonts w:hint="eastAsia"/>
            <w:rtl/>
          </w:rPr>
          <w:t>و</w:t>
        </w:r>
        <w:r w:rsidR="000751A8" w:rsidRPr="00F358CF">
          <w:rPr>
            <w:rStyle w:val="Hyperlink"/>
            <w:rtl/>
          </w:rPr>
          <w:t xml:space="preserve">] </w:t>
        </w:r>
        <w:r w:rsidR="000751A8" w:rsidRPr="00F358CF">
          <w:rPr>
            <w:rStyle w:val="Hyperlink"/>
            <w:rFonts w:hint="eastAsia"/>
            <w:rtl/>
          </w:rPr>
          <w:t>به</w:t>
        </w:r>
        <w:r w:rsidR="000751A8" w:rsidRPr="00F358CF">
          <w:rPr>
            <w:rStyle w:val="Hyperlink"/>
            <w:rtl/>
          </w:rPr>
          <w:t xml:space="preserve"> </w:t>
        </w:r>
        <w:r w:rsidR="000751A8" w:rsidRPr="00F358CF">
          <w:rPr>
            <w:rStyle w:val="Hyperlink"/>
            <w:rFonts w:hint="eastAsia"/>
            <w:rtl/>
          </w:rPr>
          <w:t>همراه</w:t>
        </w:r>
        <w:r w:rsidR="000751A8" w:rsidRPr="00F358CF">
          <w:rPr>
            <w:rStyle w:val="Hyperlink"/>
            <w:rtl/>
          </w:rPr>
          <w:t xml:space="preserve"> </w:t>
        </w:r>
        <w:r w:rsidR="000751A8" w:rsidRPr="00F358CF">
          <w:rPr>
            <w:rStyle w:val="Hyperlink"/>
            <w:rFonts w:hint="eastAsia"/>
            <w:rtl/>
          </w:rPr>
          <w:t>امام؛</w:t>
        </w:r>
        <w:r w:rsidR="000751A8" w:rsidRPr="00F358CF">
          <w:rPr>
            <w:rStyle w:val="Hyperlink"/>
            <w:rtl/>
          </w:rPr>
          <w:t xml:space="preserve"> </w:t>
        </w:r>
        <w:r w:rsidR="000751A8" w:rsidRPr="00F358CF">
          <w:rPr>
            <w:rStyle w:val="Hyperlink"/>
            <w:rFonts w:hint="eastAsia"/>
            <w:rtl/>
          </w:rPr>
          <w:t>و</w:t>
        </w:r>
        <w:r w:rsidR="000751A8" w:rsidRPr="00F358CF">
          <w:rPr>
            <w:rStyle w:val="Hyperlink"/>
            <w:rtl/>
          </w:rPr>
          <w:t xml:space="preserve"> </w:t>
        </w:r>
        <w:r w:rsidR="000751A8" w:rsidRPr="00F358CF">
          <w:rPr>
            <w:rStyle w:val="Hyperlink"/>
            <w:rFonts w:hint="eastAsia"/>
            <w:rtl/>
          </w:rPr>
          <w:t>پاره‌ا</w:t>
        </w:r>
        <w:r w:rsidR="000751A8">
          <w:rPr>
            <w:rStyle w:val="Hyperlink"/>
            <w:rFonts w:hint="eastAsia"/>
            <w:rtl/>
          </w:rPr>
          <w:t>ی</w:t>
        </w:r>
        <w:r w:rsidR="000751A8" w:rsidRPr="00F358CF">
          <w:rPr>
            <w:rStyle w:val="Hyperlink"/>
            <w:rtl/>
          </w:rPr>
          <w:t xml:space="preserve"> </w:t>
        </w:r>
        <w:r w:rsidR="000751A8" w:rsidRPr="00F358CF">
          <w:rPr>
            <w:rStyle w:val="Hyperlink"/>
            <w:rFonts w:hint="eastAsia"/>
            <w:rtl/>
          </w:rPr>
          <w:t>از</w:t>
        </w:r>
        <w:r w:rsidR="000751A8" w:rsidRPr="00F358CF">
          <w:rPr>
            <w:rStyle w:val="Hyperlink"/>
            <w:rtl/>
          </w:rPr>
          <w:t xml:space="preserve"> </w:t>
        </w:r>
        <w:r w:rsidR="000751A8" w:rsidRPr="00F358CF">
          <w:rPr>
            <w:rStyle w:val="Hyperlink"/>
            <w:rFonts w:hint="eastAsia"/>
            <w:rtl/>
          </w:rPr>
          <w:t>د</w:t>
        </w:r>
        <w:r w:rsidR="000751A8">
          <w:rPr>
            <w:rStyle w:val="Hyperlink"/>
            <w:rFonts w:hint="eastAsia"/>
            <w:rtl/>
          </w:rPr>
          <w:t>ی</w:t>
        </w:r>
        <w:r w:rsidR="000751A8" w:rsidRPr="00F358CF">
          <w:rPr>
            <w:rStyle w:val="Hyperlink"/>
            <w:rFonts w:hint="eastAsia"/>
            <w:rtl/>
          </w:rPr>
          <w:t>گر</w:t>
        </w:r>
        <w:r w:rsidR="000751A8" w:rsidRPr="00F358CF">
          <w:rPr>
            <w:rStyle w:val="Hyperlink"/>
            <w:rtl/>
          </w:rPr>
          <w:t xml:space="preserve"> </w:t>
        </w:r>
        <w:r w:rsidR="000751A8" w:rsidRPr="00F358CF">
          <w:rPr>
            <w:rStyle w:val="Hyperlink"/>
            <w:rFonts w:hint="eastAsia"/>
            <w:rtl/>
          </w:rPr>
          <w:t>احکام</w:t>
        </w:r>
        <w:r w:rsidR="000751A8" w:rsidRPr="00F358CF">
          <w:rPr>
            <w:rStyle w:val="Hyperlink"/>
            <w:rtl/>
          </w:rPr>
          <w:t xml:space="preserve"> </w:t>
        </w:r>
        <w:r w:rsidR="000751A8" w:rsidRPr="00F358CF">
          <w:rPr>
            <w:rStyle w:val="Hyperlink"/>
            <w:rFonts w:hint="eastAsia"/>
            <w:rtl/>
          </w:rPr>
          <w:t>و</w:t>
        </w:r>
        <w:r w:rsidR="000751A8" w:rsidRPr="00F358CF">
          <w:rPr>
            <w:rStyle w:val="Hyperlink"/>
            <w:rtl/>
          </w:rPr>
          <w:t xml:space="preserve"> </w:t>
        </w:r>
        <w:r w:rsidR="000751A8" w:rsidRPr="00F358CF">
          <w:rPr>
            <w:rStyle w:val="Hyperlink"/>
            <w:rFonts w:hint="eastAsia"/>
            <w:rtl/>
          </w:rPr>
          <w:t>مسائل</w:t>
        </w:r>
        <w:r w:rsidR="000751A8" w:rsidRPr="00F358CF">
          <w:rPr>
            <w:rStyle w:val="Hyperlink"/>
            <w:rtl/>
          </w:rPr>
          <w:t xml:space="preserve"> </w:t>
        </w:r>
        <w:r w:rsidR="000751A8" w:rsidRPr="00F358CF">
          <w:rPr>
            <w:rStyle w:val="Hyperlink"/>
            <w:rFonts w:hint="eastAsia"/>
            <w:rtl/>
          </w:rPr>
          <w:t>اسلام</w:t>
        </w:r>
        <w:r w:rsidR="000751A8">
          <w:rPr>
            <w:rStyle w:val="Hyperlink"/>
            <w:rFonts w:hint="eastAsia"/>
            <w:rtl/>
          </w:rPr>
          <w:t>ی</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859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309</w:t>
        </w:r>
        <w:r w:rsidR="000751A8">
          <w:rPr>
            <w:webHidden/>
            <w:rtl/>
          </w:rPr>
          <w:fldChar w:fldCharType="end"/>
        </w:r>
      </w:hyperlink>
    </w:p>
    <w:p w:rsidR="000751A8" w:rsidRDefault="00513D35">
      <w:pPr>
        <w:pStyle w:val="TOC2"/>
        <w:tabs>
          <w:tab w:val="right" w:leader="dot" w:pos="7078"/>
        </w:tabs>
        <w:rPr>
          <w:rFonts w:asciiTheme="minorHAnsi" w:eastAsiaTheme="minorEastAsia" w:hAnsiTheme="minorHAnsi" w:cstheme="minorBidi"/>
          <w:bCs w:val="0"/>
          <w:w w:val="100"/>
          <w:sz w:val="22"/>
          <w:szCs w:val="22"/>
          <w:rtl/>
          <w:lang w:bidi="ar-SA"/>
        </w:rPr>
      </w:pPr>
      <w:hyperlink w:anchor="_Toc440375860" w:history="1">
        <w:r w:rsidR="000751A8" w:rsidRPr="00F358CF">
          <w:rPr>
            <w:rStyle w:val="Hyperlink"/>
            <w:rFonts w:hint="eastAsia"/>
            <w:rtl/>
          </w:rPr>
          <w:t>بَابُ</w:t>
        </w:r>
        <w:r w:rsidR="000751A8" w:rsidRPr="00F358CF">
          <w:rPr>
            <w:rStyle w:val="Hyperlink"/>
            <w:rtl/>
          </w:rPr>
          <w:t xml:space="preserve"> </w:t>
        </w:r>
        <w:r w:rsidR="000751A8" w:rsidRPr="00F358CF">
          <w:rPr>
            <w:rStyle w:val="Hyperlink"/>
            <w:rFonts w:hint="eastAsia"/>
            <w:rtl/>
          </w:rPr>
          <w:t>اِدرَاكِ</w:t>
        </w:r>
        <w:r w:rsidR="000751A8" w:rsidRPr="00F358CF">
          <w:rPr>
            <w:rStyle w:val="Hyperlink"/>
            <w:rtl/>
          </w:rPr>
          <w:t xml:space="preserve"> </w:t>
        </w:r>
        <w:r w:rsidR="000751A8" w:rsidRPr="00F358CF">
          <w:rPr>
            <w:rStyle w:val="Hyperlink"/>
            <w:rFonts w:hint="eastAsia"/>
            <w:rtl/>
          </w:rPr>
          <w:t>الفَرِيضَةِ</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860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310</w:t>
        </w:r>
        <w:r w:rsidR="000751A8">
          <w:rPr>
            <w:webHidden/>
            <w:rtl/>
          </w:rPr>
          <w:fldChar w:fldCharType="end"/>
        </w:r>
      </w:hyperlink>
    </w:p>
    <w:p w:rsidR="000751A8" w:rsidRDefault="00513D35">
      <w:pPr>
        <w:pStyle w:val="TOC2"/>
        <w:tabs>
          <w:tab w:val="right" w:leader="dot" w:pos="7078"/>
        </w:tabs>
        <w:rPr>
          <w:rFonts w:asciiTheme="minorHAnsi" w:eastAsiaTheme="minorEastAsia" w:hAnsiTheme="minorHAnsi" w:cstheme="minorBidi"/>
          <w:bCs w:val="0"/>
          <w:w w:val="100"/>
          <w:sz w:val="22"/>
          <w:szCs w:val="22"/>
          <w:rtl/>
          <w:lang w:bidi="ar-SA"/>
        </w:rPr>
      </w:pPr>
      <w:hyperlink w:anchor="_Toc440375861" w:history="1">
        <w:r w:rsidR="000751A8" w:rsidRPr="00F358CF">
          <w:rPr>
            <w:rStyle w:val="Hyperlink"/>
            <w:rFonts w:hint="eastAsia"/>
            <w:rtl/>
          </w:rPr>
          <w:t>باب</w:t>
        </w:r>
        <w:r w:rsidR="000751A8" w:rsidRPr="00F358CF">
          <w:rPr>
            <w:rStyle w:val="Hyperlink"/>
            <w:rtl/>
          </w:rPr>
          <w:t xml:space="preserve">: </w:t>
        </w:r>
        <w:r w:rsidR="000751A8" w:rsidRPr="00F358CF">
          <w:rPr>
            <w:rStyle w:val="Hyperlink"/>
            <w:rFonts w:hint="eastAsia"/>
            <w:rtl/>
          </w:rPr>
          <w:t>پ</w:t>
        </w:r>
        <w:r w:rsidR="000751A8" w:rsidRPr="000751A8">
          <w:rPr>
            <w:rStyle w:val="Hyperlink"/>
            <w:rFonts w:hint="eastAsia"/>
            <w:rtl/>
          </w:rPr>
          <w:t>ی</w:t>
        </w:r>
        <w:r w:rsidR="000751A8" w:rsidRPr="00F358CF">
          <w:rPr>
            <w:rStyle w:val="Hyperlink"/>
            <w:rFonts w:hint="eastAsia"/>
            <w:rtl/>
          </w:rPr>
          <w:t>رامون</w:t>
        </w:r>
        <w:r w:rsidR="000751A8" w:rsidRPr="00F358CF">
          <w:rPr>
            <w:rStyle w:val="Hyperlink"/>
            <w:rtl/>
          </w:rPr>
          <w:t xml:space="preserve"> </w:t>
        </w:r>
        <w:r w:rsidR="000751A8" w:rsidRPr="00F358CF">
          <w:rPr>
            <w:rStyle w:val="Hyperlink"/>
            <w:rFonts w:hint="eastAsia"/>
            <w:rtl/>
          </w:rPr>
          <w:t>در</w:t>
        </w:r>
        <w:r w:rsidR="000751A8" w:rsidRPr="000751A8">
          <w:rPr>
            <w:rStyle w:val="Hyperlink"/>
            <w:rFonts w:hint="eastAsia"/>
            <w:rtl/>
          </w:rPr>
          <w:t>ی</w:t>
        </w:r>
        <w:r w:rsidR="000751A8" w:rsidRPr="00F358CF">
          <w:rPr>
            <w:rStyle w:val="Hyperlink"/>
            <w:rFonts w:hint="eastAsia"/>
            <w:rtl/>
          </w:rPr>
          <w:t>افتن</w:t>
        </w:r>
        <w:r w:rsidR="000751A8" w:rsidRPr="00F358CF">
          <w:rPr>
            <w:rStyle w:val="Hyperlink"/>
            <w:rtl/>
          </w:rPr>
          <w:t xml:space="preserve"> </w:t>
        </w:r>
        <w:r w:rsidR="000751A8" w:rsidRPr="00F358CF">
          <w:rPr>
            <w:rStyle w:val="Hyperlink"/>
            <w:rFonts w:hint="eastAsia"/>
            <w:rtl/>
          </w:rPr>
          <w:t>نمازها</w:t>
        </w:r>
        <w:r w:rsidR="000751A8" w:rsidRPr="000751A8">
          <w:rPr>
            <w:rStyle w:val="Hyperlink"/>
            <w:rFonts w:hint="eastAsia"/>
            <w:rtl/>
          </w:rPr>
          <w:t>ی</w:t>
        </w:r>
        <w:r w:rsidR="000751A8" w:rsidRPr="00F358CF">
          <w:rPr>
            <w:rStyle w:val="Hyperlink"/>
            <w:rtl/>
          </w:rPr>
          <w:t xml:space="preserve"> </w:t>
        </w:r>
        <w:r w:rsidR="000751A8" w:rsidRPr="00F358CF">
          <w:rPr>
            <w:rStyle w:val="Hyperlink"/>
            <w:rFonts w:hint="eastAsia"/>
            <w:rtl/>
          </w:rPr>
          <w:t>فرض</w:t>
        </w:r>
        <w:r w:rsidR="000751A8" w:rsidRPr="00F358CF">
          <w:rPr>
            <w:rStyle w:val="Hyperlink"/>
            <w:rtl/>
          </w:rPr>
          <w:t xml:space="preserve"> [</w:t>
        </w:r>
        <w:r w:rsidR="000751A8" w:rsidRPr="00F358CF">
          <w:rPr>
            <w:rStyle w:val="Hyperlink"/>
            <w:rFonts w:hint="eastAsia"/>
            <w:rtl/>
          </w:rPr>
          <w:t>با</w:t>
        </w:r>
        <w:r w:rsidR="000751A8" w:rsidRPr="00F358CF">
          <w:rPr>
            <w:rStyle w:val="Hyperlink"/>
            <w:rtl/>
          </w:rPr>
          <w:t xml:space="preserve"> </w:t>
        </w:r>
        <w:r w:rsidR="000751A8" w:rsidRPr="00F358CF">
          <w:rPr>
            <w:rStyle w:val="Hyperlink"/>
            <w:rFonts w:hint="eastAsia"/>
            <w:rtl/>
          </w:rPr>
          <w:t>جماعت</w:t>
        </w:r>
        <w:r w:rsidR="000751A8" w:rsidRPr="00F358CF">
          <w:rPr>
            <w:rStyle w:val="Hyperlink"/>
            <w:rtl/>
          </w:rPr>
          <w:t xml:space="preserve"> </w:t>
        </w:r>
        <w:r w:rsidR="000751A8" w:rsidRPr="00F358CF">
          <w:rPr>
            <w:rStyle w:val="Hyperlink"/>
            <w:rFonts w:hint="eastAsia"/>
            <w:rtl/>
          </w:rPr>
          <w:t>و</w:t>
        </w:r>
        <w:r w:rsidR="000751A8" w:rsidRPr="00F358CF">
          <w:rPr>
            <w:rStyle w:val="Hyperlink"/>
            <w:rtl/>
          </w:rPr>
          <w:t xml:space="preserve">] </w:t>
        </w:r>
        <w:r w:rsidR="000751A8" w:rsidRPr="00F358CF">
          <w:rPr>
            <w:rStyle w:val="Hyperlink"/>
            <w:rFonts w:hint="eastAsia"/>
            <w:rtl/>
          </w:rPr>
          <w:t>به</w:t>
        </w:r>
        <w:r w:rsidR="000751A8" w:rsidRPr="00F358CF">
          <w:rPr>
            <w:rStyle w:val="Hyperlink"/>
            <w:rtl/>
          </w:rPr>
          <w:t xml:space="preserve"> </w:t>
        </w:r>
        <w:r w:rsidR="000751A8" w:rsidRPr="00F358CF">
          <w:rPr>
            <w:rStyle w:val="Hyperlink"/>
            <w:rFonts w:hint="eastAsia"/>
            <w:rtl/>
          </w:rPr>
          <w:t>همراه</w:t>
        </w:r>
        <w:r w:rsidR="000751A8" w:rsidRPr="00F358CF">
          <w:rPr>
            <w:rStyle w:val="Hyperlink"/>
            <w:rtl/>
          </w:rPr>
          <w:t xml:space="preserve"> </w:t>
        </w:r>
        <w:r w:rsidR="000751A8" w:rsidRPr="00F358CF">
          <w:rPr>
            <w:rStyle w:val="Hyperlink"/>
            <w:rFonts w:hint="eastAsia"/>
            <w:rtl/>
          </w:rPr>
          <w:t>امام؛</w:t>
        </w:r>
        <w:r w:rsidR="000751A8" w:rsidRPr="00F358CF">
          <w:rPr>
            <w:rStyle w:val="Hyperlink"/>
            <w:rtl/>
          </w:rPr>
          <w:t xml:space="preserve"> </w:t>
        </w:r>
        <w:r w:rsidR="000751A8" w:rsidRPr="00F358CF">
          <w:rPr>
            <w:rStyle w:val="Hyperlink"/>
            <w:rFonts w:hint="eastAsia"/>
            <w:rtl/>
          </w:rPr>
          <w:t>و</w:t>
        </w:r>
        <w:r w:rsidR="000751A8" w:rsidRPr="00F358CF">
          <w:rPr>
            <w:rStyle w:val="Hyperlink"/>
            <w:rtl/>
          </w:rPr>
          <w:t xml:space="preserve"> </w:t>
        </w:r>
        <w:r w:rsidR="000751A8" w:rsidRPr="00F358CF">
          <w:rPr>
            <w:rStyle w:val="Hyperlink"/>
            <w:rFonts w:hint="eastAsia"/>
            <w:rtl/>
          </w:rPr>
          <w:t>پاره‌ا</w:t>
        </w:r>
        <w:r w:rsidR="000751A8" w:rsidRPr="000751A8">
          <w:rPr>
            <w:rStyle w:val="Hyperlink"/>
            <w:rFonts w:hint="eastAsia"/>
            <w:rtl/>
          </w:rPr>
          <w:t>ی</w:t>
        </w:r>
        <w:r w:rsidR="000751A8" w:rsidRPr="00F358CF">
          <w:rPr>
            <w:rStyle w:val="Hyperlink"/>
            <w:rtl/>
          </w:rPr>
          <w:t xml:space="preserve"> </w:t>
        </w:r>
        <w:r w:rsidR="000751A8" w:rsidRPr="00F358CF">
          <w:rPr>
            <w:rStyle w:val="Hyperlink"/>
            <w:rFonts w:hint="eastAsia"/>
            <w:rtl/>
          </w:rPr>
          <w:t>از</w:t>
        </w:r>
        <w:r w:rsidR="000751A8" w:rsidRPr="00F358CF">
          <w:rPr>
            <w:rStyle w:val="Hyperlink"/>
            <w:rtl/>
          </w:rPr>
          <w:t xml:space="preserve"> </w:t>
        </w:r>
        <w:r w:rsidR="000751A8" w:rsidRPr="00F358CF">
          <w:rPr>
            <w:rStyle w:val="Hyperlink"/>
            <w:rFonts w:hint="eastAsia"/>
            <w:rtl/>
          </w:rPr>
          <w:t>د</w:t>
        </w:r>
        <w:r w:rsidR="000751A8" w:rsidRPr="000751A8">
          <w:rPr>
            <w:rStyle w:val="Hyperlink"/>
            <w:rFonts w:hint="eastAsia"/>
            <w:rtl/>
          </w:rPr>
          <w:t>ی</w:t>
        </w:r>
        <w:r w:rsidR="000751A8" w:rsidRPr="00F358CF">
          <w:rPr>
            <w:rStyle w:val="Hyperlink"/>
            <w:rFonts w:hint="eastAsia"/>
            <w:rtl/>
          </w:rPr>
          <w:t>گر</w:t>
        </w:r>
        <w:r w:rsidR="000751A8" w:rsidRPr="00F358CF">
          <w:rPr>
            <w:rStyle w:val="Hyperlink"/>
            <w:rtl/>
          </w:rPr>
          <w:t xml:space="preserve"> </w:t>
        </w:r>
        <w:r w:rsidR="000751A8" w:rsidRPr="00F358CF">
          <w:rPr>
            <w:rStyle w:val="Hyperlink"/>
            <w:rFonts w:hint="eastAsia"/>
            <w:rtl/>
          </w:rPr>
          <w:t>احکام</w:t>
        </w:r>
        <w:r w:rsidR="000751A8" w:rsidRPr="00F358CF">
          <w:rPr>
            <w:rStyle w:val="Hyperlink"/>
            <w:rtl/>
          </w:rPr>
          <w:t xml:space="preserve"> </w:t>
        </w:r>
        <w:r w:rsidR="000751A8" w:rsidRPr="00F358CF">
          <w:rPr>
            <w:rStyle w:val="Hyperlink"/>
            <w:rFonts w:hint="eastAsia"/>
            <w:rtl/>
          </w:rPr>
          <w:t>و</w:t>
        </w:r>
        <w:r w:rsidR="000751A8" w:rsidRPr="00F358CF">
          <w:rPr>
            <w:rStyle w:val="Hyperlink"/>
            <w:rtl/>
          </w:rPr>
          <w:t xml:space="preserve"> </w:t>
        </w:r>
        <w:r w:rsidR="000751A8" w:rsidRPr="00F358CF">
          <w:rPr>
            <w:rStyle w:val="Hyperlink"/>
            <w:rFonts w:hint="eastAsia"/>
            <w:rtl/>
          </w:rPr>
          <w:t>مسائل</w:t>
        </w:r>
        <w:r w:rsidR="000751A8" w:rsidRPr="00F358CF">
          <w:rPr>
            <w:rStyle w:val="Hyperlink"/>
            <w:rtl/>
          </w:rPr>
          <w:t xml:space="preserve"> </w:t>
        </w:r>
        <w:r w:rsidR="000751A8" w:rsidRPr="00F358CF">
          <w:rPr>
            <w:rStyle w:val="Hyperlink"/>
            <w:rFonts w:hint="eastAsia"/>
            <w:rtl/>
          </w:rPr>
          <w:t>اسلام</w:t>
        </w:r>
        <w:r w:rsidR="000751A8" w:rsidRPr="000751A8">
          <w:rPr>
            <w:rStyle w:val="Hyperlink"/>
            <w:rFonts w:hint="eastAsia"/>
            <w:rtl/>
          </w:rPr>
          <w:t>ی</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861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311</w:t>
        </w:r>
        <w:r w:rsidR="000751A8">
          <w:rPr>
            <w:webHidden/>
            <w:rtl/>
          </w:rPr>
          <w:fldChar w:fldCharType="end"/>
        </w:r>
      </w:hyperlink>
    </w:p>
    <w:p w:rsidR="000751A8" w:rsidRDefault="00513D35">
      <w:pPr>
        <w:pStyle w:val="TOC1"/>
        <w:tabs>
          <w:tab w:val="right" w:leader="dot" w:pos="7078"/>
        </w:tabs>
        <w:rPr>
          <w:rFonts w:asciiTheme="minorHAnsi" w:eastAsiaTheme="minorEastAsia" w:hAnsiTheme="minorHAnsi" w:cstheme="minorBidi"/>
          <w:bCs w:val="0"/>
          <w:sz w:val="22"/>
          <w:szCs w:val="22"/>
          <w:rtl/>
          <w:lang w:bidi="ar-SA"/>
        </w:rPr>
      </w:pPr>
      <w:hyperlink w:anchor="_Toc440375862" w:history="1">
        <w:r w:rsidR="000751A8" w:rsidRPr="00F358CF">
          <w:rPr>
            <w:rStyle w:val="Hyperlink"/>
            <w:rFonts w:hint="eastAsia"/>
            <w:rtl/>
          </w:rPr>
          <w:t>باب</w:t>
        </w:r>
        <w:r w:rsidR="000751A8" w:rsidRPr="00F358CF">
          <w:rPr>
            <w:rStyle w:val="Hyperlink"/>
            <w:rtl/>
          </w:rPr>
          <w:t xml:space="preserve">: </w:t>
        </w:r>
        <w:r w:rsidR="000751A8" w:rsidRPr="00F358CF">
          <w:rPr>
            <w:rStyle w:val="Hyperlink"/>
            <w:rFonts w:hint="eastAsia"/>
            <w:rtl/>
          </w:rPr>
          <w:t>پ</w:t>
        </w:r>
        <w:r w:rsidR="000751A8">
          <w:rPr>
            <w:rStyle w:val="Hyperlink"/>
            <w:rFonts w:hint="eastAsia"/>
            <w:rtl/>
          </w:rPr>
          <w:t>ی</w:t>
        </w:r>
        <w:r w:rsidR="000751A8" w:rsidRPr="00F358CF">
          <w:rPr>
            <w:rStyle w:val="Hyperlink"/>
            <w:rFonts w:hint="eastAsia"/>
            <w:rtl/>
          </w:rPr>
          <w:t>رامون</w:t>
        </w:r>
        <w:r w:rsidR="000751A8" w:rsidRPr="00F358CF">
          <w:rPr>
            <w:rStyle w:val="Hyperlink"/>
            <w:rtl/>
          </w:rPr>
          <w:t xml:space="preserve"> </w:t>
        </w:r>
        <w:r w:rsidR="000751A8" w:rsidRPr="00F358CF">
          <w:rPr>
            <w:rStyle w:val="Hyperlink"/>
            <w:rFonts w:hint="eastAsia"/>
            <w:rtl/>
          </w:rPr>
          <w:t>سجده‌</w:t>
        </w:r>
        <w:r w:rsidR="000751A8">
          <w:rPr>
            <w:rStyle w:val="Hyperlink"/>
            <w:rFonts w:hint="eastAsia"/>
            <w:rtl/>
          </w:rPr>
          <w:t>ی</w:t>
        </w:r>
        <w:r w:rsidR="000751A8" w:rsidRPr="00F358CF">
          <w:rPr>
            <w:rStyle w:val="Hyperlink"/>
            <w:rtl/>
          </w:rPr>
          <w:t xml:space="preserve"> </w:t>
        </w:r>
        <w:r w:rsidR="000751A8" w:rsidRPr="00F358CF">
          <w:rPr>
            <w:rStyle w:val="Hyperlink"/>
            <w:rFonts w:hint="eastAsia"/>
            <w:rtl/>
          </w:rPr>
          <w:t>سهو</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862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317</w:t>
        </w:r>
        <w:r w:rsidR="000751A8">
          <w:rPr>
            <w:webHidden/>
            <w:rtl/>
          </w:rPr>
          <w:fldChar w:fldCharType="end"/>
        </w:r>
      </w:hyperlink>
    </w:p>
    <w:p w:rsidR="000751A8" w:rsidRDefault="00513D35">
      <w:pPr>
        <w:pStyle w:val="TOC2"/>
        <w:tabs>
          <w:tab w:val="right" w:leader="dot" w:pos="7078"/>
        </w:tabs>
        <w:rPr>
          <w:rFonts w:asciiTheme="minorHAnsi" w:eastAsiaTheme="minorEastAsia" w:hAnsiTheme="minorHAnsi" w:cstheme="minorBidi"/>
          <w:bCs w:val="0"/>
          <w:w w:val="100"/>
          <w:sz w:val="22"/>
          <w:szCs w:val="22"/>
          <w:rtl/>
          <w:lang w:bidi="ar-SA"/>
        </w:rPr>
      </w:pPr>
      <w:hyperlink w:anchor="_Toc440375863" w:history="1">
        <w:r w:rsidR="000751A8" w:rsidRPr="00F358CF">
          <w:rPr>
            <w:rStyle w:val="Hyperlink"/>
            <w:rFonts w:hint="eastAsia"/>
            <w:rtl/>
          </w:rPr>
          <w:t>بَابُ</w:t>
        </w:r>
        <w:r w:rsidR="000751A8" w:rsidRPr="00F358CF">
          <w:rPr>
            <w:rStyle w:val="Hyperlink"/>
            <w:rtl/>
          </w:rPr>
          <w:t xml:space="preserve"> </w:t>
        </w:r>
        <w:r w:rsidR="000751A8" w:rsidRPr="00F358CF">
          <w:rPr>
            <w:rStyle w:val="Hyperlink"/>
            <w:rFonts w:hint="eastAsia"/>
            <w:rtl/>
          </w:rPr>
          <w:t>سُجُودِ</w:t>
        </w:r>
        <w:r w:rsidR="000751A8" w:rsidRPr="00F358CF">
          <w:rPr>
            <w:rStyle w:val="Hyperlink"/>
            <w:rtl/>
          </w:rPr>
          <w:t xml:space="preserve"> </w:t>
        </w:r>
        <w:r w:rsidR="000751A8" w:rsidRPr="00F358CF">
          <w:rPr>
            <w:rStyle w:val="Hyperlink"/>
            <w:rFonts w:hint="eastAsia"/>
            <w:rtl/>
          </w:rPr>
          <w:t>السَّهوِ</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863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318</w:t>
        </w:r>
        <w:r w:rsidR="000751A8">
          <w:rPr>
            <w:webHidden/>
            <w:rtl/>
          </w:rPr>
          <w:fldChar w:fldCharType="end"/>
        </w:r>
      </w:hyperlink>
    </w:p>
    <w:p w:rsidR="000751A8" w:rsidRDefault="00513D35">
      <w:pPr>
        <w:pStyle w:val="TOC2"/>
        <w:tabs>
          <w:tab w:val="right" w:leader="dot" w:pos="7078"/>
        </w:tabs>
        <w:rPr>
          <w:rFonts w:asciiTheme="minorHAnsi" w:eastAsiaTheme="minorEastAsia" w:hAnsiTheme="minorHAnsi" w:cstheme="minorBidi"/>
          <w:bCs w:val="0"/>
          <w:w w:val="100"/>
          <w:sz w:val="22"/>
          <w:szCs w:val="22"/>
          <w:rtl/>
          <w:lang w:bidi="ar-SA"/>
        </w:rPr>
      </w:pPr>
      <w:hyperlink w:anchor="_Toc440375864" w:history="1">
        <w:r w:rsidR="000751A8" w:rsidRPr="00F358CF">
          <w:rPr>
            <w:rStyle w:val="Hyperlink"/>
            <w:rFonts w:hint="eastAsia"/>
            <w:rtl/>
          </w:rPr>
          <w:t>باب</w:t>
        </w:r>
        <w:r w:rsidR="000751A8" w:rsidRPr="00F358CF">
          <w:rPr>
            <w:rStyle w:val="Hyperlink"/>
            <w:rtl/>
          </w:rPr>
          <w:t xml:space="preserve">: </w:t>
        </w:r>
        <w:r w:rsidR="000751A8" w:rsidRPr="00F358CF">
          <w:rPr>
            <w:rStyle w:val="Hyperlink"/>
            <w:rFonts w:hint="eastAsia"/>
            <w:rtl/>
          </w:rPr>
          <w:t>پ</w:t>
        </w:r>
        <w:r w:rsidR="000751A8" w:rsidRPr="000751A8">
          <w:rPr>
            <w:rStyle w:val="Hyperlink"/>
            <w:rFonts w:hint="eastAsia"/>
            <w:rtl/>
          </w:rPr>
          <w:t>ی</w:t>
        </w:r>
        <w:r w:rsidR="000751A8" w:rsidRPr="00F358CF">
          <w:rPr>
            <w:rStyle w:val="Hyperlink"/>
            <w:rFonts w:hint="eastAsia"/>
            <w:rtl/>
          </w:rPr>
          <w:t>رامون</w:t>
        </w:r>
        <w:r w:rsidR="000751A8" w:rsidRPr="00F358CF">
          <w:rPr>
            <w:rStyle w:val="Hyperlink"/>
            <w:rtl/>
          </w:rPr>
          <w:t xml:space="preserve"> </w:t>
        </w:r>
        <w:r w:rsidR="000751A8" w:rsidRPr="00F358CF">
          <w:rPr>
            <w:rStyle w:val="Hyperlink"/>
            <w:rFonts w:hint="eastAsia"/>
            <w:rtl/>
          </w:rPr>
          <w:t>سجده‌</w:t>
        </w:r>
        <w:r w:rsidR="000751A8" w:rsidRPr="000751A8">
          <w:rPr>
            <w:rStyle w:val="Hyperlink"/>
            <w:rFonts w:hint="eastAsia"/>
            <w:rtl/>
          </w:rPr>
          <w:t>ی</w:t>
        </w:r>
        <w:r w:rsidR="000751A8" w:rsidRPr="00F358CF">
          <w:rPr>
            <w:rStyle w:val="Hyperlink"/>
            <w:rtl/>
          </w:rPr>
          <w:t xml:space="preserve"> </w:t>
        </w:r>
        <w:r w:rsidR="000751A8" w:rsidRPr="00F358CF">
          <w:rPr>
            <w:rStyle w:val="Hyperlink"/>
            <w:rFonts w:hint="eastAsia"/>
            <w:rtl/>
          </w:rPr>
          <w:t>سهو</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864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320</w:t>
        </w:r>
        <w:r w:rsidR="000751A8">
          <w:rPr>
            <w:webHidden/>
            <w:rtl/>
          </w:rPr>
          <w:fldChar w:fldCharType="end"/>
        </w:r>
      </w:hyperlink>
    </w:p>
    <w:p w:rsidR="000751A8" w:rsidRDefault="00513D35">
      <w:pPr>
        <w:pStyle w:val="TOC3"/>
        <w:tabs>
          <w:tab w:val="right" w:leader="dot" w:pos="7078"/>
        </w:tabs>
        <w:rPr>
          <w:rFonts w:asciiTheme="minorHAnsi" w:eastAsiaTheme="minorEastAsia" w:hAnsiTheme="minorHAnsi" w:cstheme="minorBidi"/>
          <w:sz w:val="22"/>
          <w:szCs w:val="22"/>
          <w:rtl/>
          <w:lang w:bidi="ar-SA"/>
        </w:rPr>
      </w:pPr>
      <w:hyperlink w:anchor="_Toc440375865" w:history="1">
        <w:r w:rsidR="000751A8" w:rsidRPr="00F358CF">
          <w:rPr>
            <w:rStyle w:val="Hyperlink"/>
            <w:rFonts w:hint="eastAsia"/>
            <w:rtl/>
          </w:rPr>
          <w:t>فصل</w:t>
        </w:r>
        <w:r w:rsidR="000751A8" w:rsidRPr="00F358CF">
          <w:rPr>
            <w:rStyle w:val="Hyperlink"/>
            <w:rtl/>
          </w:rPr>
          <w:t xml:space="preserve">: </w:t>
        </w:r>
        <w:r w:rsidR="000751A8" w:rsidRPr="00F358CF">
          <w:rPr>
            <w:rStyle w:val="Hyperlink"/>
            <w:rFonts w:hint="eastAsia"/>
            <w:rtl/>
          </w:rPr>
          <w:t>پ</w:t>
        </w:r>
        <w:r w:rsidR="000751A8">
          <w:rPr>
            <w:rStyle w:val="Hyperlink"/>
            <w:rFonts w:hint="eastAsia"/>
            <w:rtl/>
          </w:rPr>
          <w:t>ی</w:t>
        </w:r>
        <w:r w:rsidR="000751A8" w:rsidRPr="00F358CF">
          <w:rPr>
            <w:rStyle w:val="Hyperlink"/>
            <w:rFonts w:hint="eastAsia"/>
            <w:rtl/>
          </w:rPr>
          <w:t>رامون</w:t>
        </w:r>
        <w:r w:rsidR="000751A8" w:rsidRPr="00F358CF">
          <w:rPr>
            <w:rStyle w:val="Hyperlink"/>
            <w:rtl/>
          </w:rPr>
          <w:t xml:space="preserve"> </w:t>
        </w:r>
        <w:r w:rsidR="000751A8" w:rsidRPr="00F358CF">
          <w:rPr>
            <w:rStyle w:val="Hyperlink"/>
            <w:rFonts w:hint="eastAsia"/>
            <w:rtl/>
          </w:rPr>
          <w:t>پ</w:t>
        </w:r>
        <w:r w:rsidR="000751A8">
          <w:rPr>
            <w:rStyle w:val="Hyperlink"/>
            <w:rFonts w:hint="eastAsia"/>
            <w:rtl/>
          </w:rPr>
          <w:t>ی</w:t>
        </w:r>
        <w:r w:rsidR="000751A8" w:rsidRPr="00F358CF">
          <w:rPr>
            <w:rStyle w:val="Hyperlink"/>
            <w:rFonts w:hint="eastAsia"/>
            <w:rtl/>
          </w:rPr>
          <w:t>ش</w:t>
        </w:r>
        <w:r w:rsidR="000751A8" w:rsidRPr="00F358CF">
          <w:rPr>
            <w:rStyle w:val="Hyperlink"/>
            <w:rtl/>
          </w:rPr>
          <w:t xml:space="preserve"> </w:t>
        </w:r>
        <w:r w:rsidR="000751A8" w:rsidRPr="00F358CF">
          <w:rPr>
            <w:rStyle w:val="Hyperlink"/>
            <w:rFonts w:hint="eastAsia"/>
            <w:rtl/>
          </w:rPr>
          <w:t>آمدن</w:t>
        </w:r>
        <w:r w:rsidR="000751A8" w:rsidRPr="00F358CF">
          <w:rPr>
            <w:rStyle w:val="Hyperlink"/>
            <w:rtl/>
          </w:rPr>
          <w:t xml:space="preserve"> </w:t>
        </w:r>
        <w:r w:rsidR="000751A8" w:rsidRPr="00F358CF">
          <w:rPr>
            <w:rStyle w:val="Hyperlink"/>
            <w:rFonts w:hint="eastAsia"/>
            <w:rtl/>
          </w:rPr>
          <w:t>شک</w:t>
        </w:r>
        <w:r w:rsidR="000751A8" w:rsidRPr="00F358CF">
          <w:rPr>
            <w:rStyle w:val="Hyperlink"/>
            <w:rtl/>
          </w:rPr>
          <w:t xml:space="preserve"> </w:t>
        </w:r>
        <w:r w:rsidR="000751A8" w:rsidRPr="00F358CF">
          <w:rPr>
            <w:rStyle w:val="Hyperlink"/>
            <w:rFonts w:hint="eastAsia"/>
            <w:rtl/>
          </w:rPr>
          <w:t>و</w:t>
        </w:r>
        <w:r w:rsidR="000751A8" w:rsidRPr="00F358CF">
          <w:rPr>
            <w:rStyle w:val="Hyperlink"/>
            <w:rtl/>
          </w:rPr>
          <w:t xml:space="preserve"> </w:t>
        </w:r>
        <w:r w:rsidR="000751A8" w:rsidRPr="00F358CF">
          <w:rPr>
            <w:rStyle w:val="Hyperlink"/>
            <w:rFonts w:hint="eastAsia"/>
            <w:rtl/>
          </w:rPr>
          <w:t>ترد</w:t>
        </w:r>
        <w:r w:rsidR="000751A8">
          <w:rPr>
            <w:rStyle w:val="Hyperlink"/>
            <w:rFonts w:hint="eastAsia"/>
            <w:rtl/>
          </w:rPr>
          <w:t>ی</w:t>
        </w:r>
        <w:r w:rsidR="000751A8" w:rsidRPr="00F358CF">
          <w:rPr>
            <w:rStyle w:val="Hyperlink"/>
            <w:rFonts w:hint="eastAsia"/>
            <w:rtl/>
          </w:rPr>
          <w:t>د</w:t>
        </w:r>
        <w:r w:rsidR="000751A8" w:rsidRPr="00F358CF">
          <w:rPr>
            <w:rStyle w:val="Hyperlink"/>
            <w:rtl/>
          </w:rPr>
          <w:t xml:space="preserve"> </w:t>
        </w:r>
        <w:r w:rsidR="000751A8" w:rsidRPr="00F358CF">
          <w:rPr>
            <w:rStyle w:val="Hyperlink"/>
            <w:rFonts w:hint="eastAsia"/>
            <w:rtl/>
          </w:rPr>
          <w:t>در</w:t>
        </w:r>
        <w:r w:rsidR="000751A8" w:rsidRPr="00F358CF">
          <w:rPr>
            <w:rStyle w:val="Hyperlink"/>
            <w:rtl/>
          </w:rPr>
          <w:t xml:space="preserve"> </w:t>
        </w:r>
        <w:r w:rsidR="000751A8" w:rsidRPr="00F358CF">
          <w:rPr>
            <w:rStyle w:val="Hyperlink"/>
            <w:rFonts w:hint="eastAsia"/>
            <w:rtl/>
          </w:rPr>
          <w:t>نماز</w:t>
        </w:r>
        <w:r w:rsidR="000751A8" w:rsidRPr="00F358CF">
          <w:rPr>
            <w:rStyle w:val="Hyperlink"/>
            <w:rtl/>
          </w:rPr>
          <w:t xml:space="preserve"> </w:t>
        </w:r>
        <w:r w:rsidR="000751A8" w:rsidRPr="00F358CF">
          <w:rPr>
            <w:rStyle w:val="Hyperlink"/>
            <w:rFonts w:hint="eastAsia"/>
            <w:rtl/>
          </w:rPr>
          <w:t>و</w:t>
        </w:r>
        <w:r w:rsidR="000751A8" w:rsidRPr="00F358CF">
          <w:rPr>
            <w:rStyle w:val="Hyperlink"/>
            <w:rtl/>
          </w:rPr>
          <w:t xml:space="preserve"> </w:t>
        </w:r>
        <w:r w:rsidR="000751A8" w:rsidRPr="00F358CF">
          <w:rPr>
            <w:rStyle w:val="Hyperlink"/>
            <w:rFonts w:hint="eastAsia"/>
            <w:rtl/>
          </w:rPr>
          <w:t>طهارت</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865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326</w:t>
        </w:r>
        <w:r w:rsidR="000751A8">
          <w:rPr>
            <w:webHidden/>
            <w:rtl/>
          </w:rPr>
          <w:fldChar w:fldCharType="end"/>
        </w:r>
      </w:hyperlink>
    </w:p>
    <w:p w:rsidR="000751A8" w:rsidRDefault="00513D35">
      <w:pPr>
        <w:pStyle w:val="TOC1"/>
        <w:tabs>
          <w:tab w:val="right" w:leader="dot" w:pos="7078"/>
        </w:tabs>
        <w:rPr>
          <w:rFonts w:asciiTheme="minorHAnsi" w:eastAsiaTheme="minorEastAsia" w:hAnsiTheme="minorHAnsi" w:cstheme="minorBidi"/>
          <w:bCs w:val="0"/>
          <w:sz w:val="22"/>
          <w:szCs w:val="22"/>
          <w:rtl/>
          <w:lang w:bidi="ar-SA"/>
        </w:rPr>
      </w:pPr>
      <w:hyperlink w:anchor="_Toc440375866" w:history="1">
        <w:r w:rsidR="000751A8" w:rsidRPr="00F358CF">
          <w:rPr>
            <w:rStyle w:val="Hyperlink"/>
            <w:rFonts w:hint="eastAsia"/>
            <w:rtl/>
          </w:rPr>
          <w:t>باب</w:t>
        </w:r>
        <w:r w:rsidR="000751A8" w:rsidRPr="00F358CF">
          <w:rPr>
            <w:rStyle w:val="Hyperlink"/>
            <w:rtl/>
          </w:rPr>
          <w:t xml:space="preserve">: </w:t>
        </w:r>
        <w:r w:rsidR="000751A8" w:rsidRPr="00F358CF">
          <w:rPr>
            <w:rStyle w:val="Hyperlink"/>
            <w:rFonts w:hint="eastAsia"/>
            <w:rtl/>
          </w:rPr>
          <w:t>پ</w:t>
        </w:r>
        <w:r w:rsidR="000751A8">
          <w:rPr>
            <w:rStyle w:val="Hyperlink"/>
            <w:rFonts w:hint="eastAsia"/>
            <w:rtl/>
          </w:rPr>
          <w:t>ی</w:t>
        </w:r>
        <w:r w:rsidR="000751A8" w:rsidRPr="00F358CF">
          <w:rPr>
            <w:rStyle w:val="Hyperlink"/>
            <w:rFonts w:hint="eastAsia"/>
            <w:rtl/>
          </w:rPr>
          <w:t>رامون</w:t>
        </w:r>
        <w:r w:rsidR="000751A8" w:rsidRPr="00F358CF">
          <w:rPr>
            <w:rStyle w:val="Hyperlink"/>
            <w:rtl/>
          </w:rPr>
          <w:t xml:space="preserve"> </w:t>
        </w:r>
        <w:r w:rsidR="000751A8" w:rsidRPr="00F358CF">
          <w:rPr>
            <w:rStyle w:val="Hyperlink"/>
            <w:rFonts w:hint="eastAsia"/>
            <w:rtl/>
          </w:rPr>
          <w:t>سجده‌</w:t>
        </w:r>
        <w:r w:rsidR="000751A8">
          <w:rPr>
            <w:rStyle w:val="Hyperlink"/>
            <w:rFonts w:hint="eastAsia"/>
            <w:rtl/>
          </w:rPr>
          <w:t>ی</w:t>
        </w:r>
        <w:r w:rsidR="000751A8" w:rsidRPr="00F358CF">
          <w:rPr>
            <w:rStyle w:val="Hyperlink"/>
            <w:rtl/>
          </w:rPr>
          <w:t xml:space="preserve"> </w:t>
        </w:r>
        <w:r w:rsidR="000751A8" w:rsidRPr="00F358CF">
          <w:rPr>
            <w:rStyle w:val="Hyperlink"/>
            <w:rFonts w:hint="eastAsia"/>
            <w:rtl/>
          </w:rPr>
          <w:t>تلاوت</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866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331</w:t>
        </w:r>
        <w:r w:rsidR="000751A8">
          <w:rPr>
            <w:webHidden/>
            <w:rtl/>
          </w:rPr>
          <w:fldChar w:fldCharType="end"/>
        </w:r>
      </w:hyperlink>
    </w:p>
    <w:p w:rsidR="000751A8" w:rsidRDefault="00513D35">
      <w:pPr>
        <w:pStyle w:val="TOC2"/>
        <w:tabs>
          <w:tab w:val="right" w:leader="dot" w:pos="7078"/>
        </w:tabs>
        <w:rPr>
          <w:rFonts w:asciiTheme="minorHAnsi" w:eastAsiaTheme="minorEastAsia" w:hAnsiTheme="minorHAnsi" w:cstheme="minorBidi"/>
          <w:bCs w:val="0"/>
          <w:w w:val="100"/>
          <w:sz w:val="22"/>
          <w:szCs w:val="22"/>
          <w:rtl/>
          <w:lang w:bidi="ar-SA"/>
        </w:rPr>
      </w:pPr>
      <w:hyperlink w:anchor="_Toc440375867" w:history="1">
        <w:r w:rsidR="000751A8" w:rsidRPr="00F358CF">
          <w:rPr>
            <w:rStyle w:val="Hyperlink"/>
            <w:rFonts w:hint="eastAsia"/>
            <w:rtl/>
          </w:rPr>
          <w:t>بَابُ</w:t>
        </w:r>
        <w:r w:rsidR="000751A8" w:rsidRPr="00F358CF">
          <w:rPr>
            <w:rStyle w:val="Hyperlink"/>
            <w:rtl/>
          </w:rPr>
          <w:t xml:space="preserve"> </w:t>
        </w:r>
        <w:r w:rsidR="000751A8" w:rsidRPr="00F358CF">
          <w:rPr>
            <w:rStyle w:val="Hyperlink"/>
            <w:rFonts w:hint="eastAsia"/>
            <w:rtl/>
          </w:rPr>
          <w:t>سُجُودِ</w:t>
        </w:r>
        <w:r w:rsidR="000751A8" w:rsidRPr="00F358CF">
          <w:rPr>
            <w:rStyle w:val="Hyperlink"/>
            <w:rtl/>
          </w:rPr>
          <w:t xml:space="preserve"> </w:t>
        </w:r>
        <w:r w:rsidR="000751A8" w:rsidRPr="00F358CF">
          <w:rPr>
            <w:rStyle w:val="Hyperlink"/>
            <w:rFonts w:hint="eastAsia"/>
            <w:rtl/>
          </w:rPr>
          <w:t>التِّلَاوَةِ</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867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332</w:t>
        </w:r>
        <w:r w:rsidR="000751A8">
          <w:rPr>
            <w:webHidden/>
            <w:rtl/>
          </w:rPr>
          <w:fldChar w:fldCharType="end"/>
        </w:r>
      </w:hyperlink>
    </w:p>
    <w:p w:rsidR="000751A8" w:rsidRDefault="00513D35">
      <w:pPr>
        <w:pStyle w:val="TOC2"/>
        <w:tabs>
          <w:tab w:val="right" w:leader="dot" w:pos="7078"/>
        </w:tabs>
        <w:rPr>
          <w:rFonts w:asciiTheme="minorHAnsi" w:eastAsiaTheme="minorEastAsia" w:hAnsiTheme="minorHAnsi" w:cstheme="minorBidi"/>
          <w:bCs w:val="0"/>
          <w:w w:val="100"/>
          <w:sz w:val="22"/>
          <w:szCs w:val="22"/>
          <w:rtl/>
          <w:lang w:bidi="ar-SA"/>
        </w:rPr>
      </w:pPr>
      <w:hyperlink w:anchor="_Toc440375868" w:history="1">
        <w:r w:rsidR="000751A8" w:rsidRPr="00F358CF">
          <w:rPr>
            <w:rStyle w:val="Hyperlink"/>
            <w:rFonts w:hint="eastAsia"/>
            <w:rtl/>
          </w:rPr>
          <w:t>باب</w:t>
        </w:r>
        <w:r w:rsidR="000751A8" w:rsidRPr="00F358CF">
          <w:rPr>
            <w:rStyle w:val="Hyperlink"/>
            <w:rtl/>
          </w:rPr>
          <w:t xml:space="preserve">: </w:t>
        </w:r>
        <w:r w:rsidR="000751A8" w:rsidRPr="00F358CF">
          <w:rPr>
            <w:rStyle w:val="Hyperlink"/>
            <w:rFonts w:hint="eastAsia"/>
            <w:rtl/>
          </w:rPr>
          <w:t>پ</w:t>
        </w:r>
        <w:r w:rsidR="000751A8" w:rsidRPr="000751A8">
          <w:rPr>
            <w:rStyle w:val="Hyperlink"/>
            <w:rFonts w:hint="eastAsia"/>
            <w:rtl/>
          </w:rPr>
          <w:t>ی</w:t>
        </w:r>
        <w:r w:rsidR="000751A8" w:rsidRPr="00F358CF">
          <w:rPr>
            <w:rStyle w:val="Hyperlink"/>
            <w:rFonts w:hint="eastAsia"/>
            <w:rtl/>
          </w:rPr>
          <w:t>رامون</w:t>
        </w:r>
        <w:r w:rsidR="000751A8" w:rsidRPr="00F358CF">
          <w:rPr>
            <w:rStyle w:val="Hyperlink"/>
            <w:rtl/>
          </w:rPr>
          <w:t xml:space="preserve"> </w:t>
        </w:r>
        <w:r w:rsidR="000751A8" w:rsidRPr="00F358CF">
          <w:rPr>
            <w:rStyle w:val="Hyperlink"/>
            <w:rFonts w:hint="eastAsia"/>
            <w:rtl/>
          </w:rPr>
          <w:t>سجده‌</w:t>
        </w:r>
        <w:r w:rsidR="000751A8" w:rsidRPr="000751A8">
          <w:rPr>
            <w:rStyle w:val="Hyperlink"/>
            <w:rFonts w:hint="eastAsia"/>
            <w:rtl/>
          </w:rPr>
          <w:t>ی</w:t>
        </w:r>
        <w:r w:rsidR="000751A8" w:rsidRPr="00F358CF">
          <w:rPr>
            <w:rStyle w:val="Hyperlink"/>
            <w:rtl/>
          </w:rPr>
          <w:t xml:space="preserve"> </w:t>
        </w:r>
        <w:r w:rsidR="000751A8" w:rsidRPr="00F358CF">
          <w:rPr>
            <w:rStyle w:val="Hyperlink"/>
            <w:rFonts w:hint="eastAsia"/>
            <w:rtl/>
          </w:rPr>
          <w:t>تلاوت</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868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334</w:t>
        </w:r>
        <w:r w:rsidR="000751A8">
          <w:rPr>
            <w:webHidden/>
            <w:rtl/>
          </w:rPr>
          <w:fldChar w:fldCharType="end"/>
        </w:r>
      </w:hyperlink>
    </w:p>
    <w:p w:rsidR="000751A8" w:rsidRDefault="00513D35">
      <w:pPr>
        <w:pStyle w:val="TOC3"/>
        <w:tabs>
          <w:tab w:val="right" w:leader="dot" w:pos="7078"/>
        </w:tabs>
        <w:rPr>
          <w:rFonts w:asciiTheme="minorHAnsi" w:eastAsiaTheme="minorEastAsia" w:hAnsiTheme="minorHAnsi" w:cstheme="minorBidi"/>
          <w:sz w:val="22"/>
          <w:szCs w:val="22"/>
          <w:rtl/>
          <w:lang w:bidi="ar-SA"/>
        </w:rPr>
      </w:pPr>
      <w:hyperlink w:anchor="_Toc440375869" w:history="1">
        <w:r w:rsidR="000751A8" w:rsidRPr="00F358CF">
          <w:rPr>
            <w:rStyle w:val="Hyperlink"/>
            <w:rFonts w:hint="eastAsia"/>
            <w:rtl/>
          </w:rPr>
          <w:t>فصل</w:t>
        </w:r>
        <w:r w:rsidR="000751A8" w:rsidRPr="00F358CF">
          <w:rPr>
            <w:rStyle w:val="Hyperlink"/>
            <w:rtl/>
          </w:rPr>
          <w:t>: [</w:t>
        </w:r>
        <w:r w:rsidR="000751A8" w:rsidRPr="00F358CF">
          <w:rPr>
            <w:rStyle w:val="Hyperlink"/>
            <w:rFonts w:hint="eastAsia"/>
            <w:rtl/>
          </w:rPr>
          <w:t>از</w:t>
        </w:r>
        <w:r w:rsidR="000751A8" w:rsidRPr="00F358CF">
          <w:rPr>
            <w:rStyle w:val="Hyperlink"/>
            <w:rtl/>
          </w:rPr>
          <w:t xml:space="preserve"> </w:t>
        </w:r>
        <w:r w:rsidR="000751A8" w:rsidRPr="00F358CF">
          <w:rPr>
            <w:rStyle w:val="Hyperlink"/>
            <w:rFonts w:hint="eastAsia"/>
            <w:rtl/>
          </w:rPr>
          <w:t>د</w:t>
        </w:r>
        <w:r w:rsidR="000751A8">
          <w:rPr>
            <w:rStyle w:val="Hyperlink"/>
            <w:rFonts w:hint="eastAsia"/>
            <w:rtl/>
          </w:rPr>
          <w:t>ی</w:t>
        </w:r>
        <w:r w:rsidR="000751A8" w:rsidRPr="00F358CF">
          <w:rPr>
            <w:rStyle w:val="Hyperlink"/>
            <w:rFonts w:hint="eastAsia"/>
            <w:rtl/>
          </w:rPr>
          <w:t>دگاه</w:t>
        </w:r>
        <w:r w:rsidR="000751A8" w:rsidRPr="00F358CF">
          <w:rPr>
            <w:rStyle w:val="Hyperlink"/>
            <w:rtl/>
          </w:rPr>
          <w:t xml:space="preserve"> </w:t>
        </w:r>
        <w:r w:rsidR="000751A8" w:rsidRPr="00F358CF">
          <w:rPr>
            <w:rStyle w:val="Hyperlink"/>
            <w:rFonts w:hint="eastAsia"/>
            <w:rtl/>
          </w:rPr>
          <w:t>امام</w:t>
        </w:r>
        <w:r w:rsidR="000751A8" w:rsidRPr="00F358CF">
          <w:rPr>
            <w:rStyle w:val="Hyperlink"/>
            <w:rtl/>
          </w:rPr>
          <w:t xml:space="preserve"> </w:t>
        </w:r>
        <w:r w:rsidR="000751A8" w:rsidRPr="00F358CF">
          <w:rPr>
            <w:rStyle w:val="Hyperlink"/>
            <w:rFonts w:hint="eastAsia"/>
            <w:rtl/>
          </w:rPr>
          <w:t>ابوحن</w:t>
        </w:r>
        <w:r w:rsidR="000751A8">
          <w:rPr>
            <w:rStyle w:val="Hyperlink"/>
            <w:rFonts w:hint="eastAsia"/>
            <w:rtl/>
          </w:rPr>
          <w:t>ی</w:t>
        </w:r>
        <w:r w:rsidR="000751A8" w:rsidRPr="00F358CF">
          <w:rPr>
            <w:rStyle w:val="Hyperlink"/>
            <w:rFonts w:hint="eastAsia"/>
            <w:rtl/>
          </w:rPr>
          <w:t>فه</w:t>
        </w:r>
        <w:r w:rsidR="000751A8" w:rsidRPr="00F358CF">
          <w:rPr>
            <w:rStyle w:val="Hyperlink"/>
            <w:rFonts w:cs="CTraditional Arabic"/>
            <w:rtl/>
          </w:rPr>
          <w:t>/</w:t>
        </w:r>
        <w:r w:rsidR="000751A8" w:rsidRPr="00F358CF">
          <w:rPr>
            <w:rStyle w:val="Hyperlink"/>
            <w:rFonts w:hint="eastAsia"/>
            <w:rtl/>
          </w:rPr>
          <w:t>،</w:t>
        </w:r>
        <w:r w:rsidR="000751A8" w:rsidRPr="00F358CF">
          <w:rPr>
            <w:rStyle w:val="Hyperlink"/>
            <w:rtl/>
          </w:rPr>
          <w:t xml:space="preserve"> </w:t>
        </w:r>
        <w:r w:rsidR="000751A8" w:rsidRPr="00F358CF">
          <w:rPr>
            <w:rStyle w:val="Hyperlink"/>
            <w:rFonts w:hint="eastAsia"/>
            <w:rtl/>
          </w:rPr>
          <w:t>سجده‌</w:t>
        </w:r>
        <w:r w:rsidR="000751A8" w:rsidRPr="00F358CF">
          <w:rPr>
            <w:rStyle w:val="Hyperlink"/>
            <w:rFonts w:hint="cs"/>
            <w:rtl/>
          </w:rPr>
          <w:t>ی</w:t>
        </w:r>
        <w:r w:rsidR="000751A8" w:rsidRPr="00F358CF">
          <w:rPr>
            <w:rStyle w:val="Hyperlink"/>
            <w:rtl/>
          </w:rPr>
          <w:t xml:space="preserve"> </w:t>
        </w:r>
        <w:r w:rsidR="000751A8" w:rsidRPr="00F358CF">
          <w:rPr>
            <w:rStyle w:val="Hyperlink"/>
            <w:rFonts w:hint="eastAsia"/>
            <w:rtl/>
          </w:rPr>
          <w:t>شکر</w:t>
        </w:r>
        <w:r w:rsidR="000751A8" w:rsidRPr="00F358CF">
          <w:rPr>
            <w:rStyle w:val="Hyperlink"/>
            <w:rtl/>
          </w:rPr>
          <w:t xml:space="preserve"> </w:t>
        </w:r>
        <w:r w:rsidR="000751A8" w:rsidRPr="00F358CF">
          <w:rPr>
            <w:rStyle w:val="Hyperlink"/>
            <w:rFonts w:hint="eastAsia"/>
            <w:rtl/>
          </w:rPr>
          <w:t>مکروه</w:t>
        </w:r>
        <w:r w:rsidR="000751A8" w:rsidRPr="00F358CF">
          <w:rPr>
            <w:rStyle w:val="Hyperlink"/>
            <w:rtl/>
          </w:rPr>
          <w:t xml:space="preserve"> </w:t>
        </w:r>
        <w:r w:rsidR="000751A8" w:rsidRPr="00F358CF">
          <w:rPr>
            <w:rStyle w:val="Hyperlink"/>
            <w:rFonts w:hint="eastAsia"/>
            <w:rtl/>
          </w:rPr>
          <w:t>است</w:t>
        </w:r>
        <w:r w:rsidR="000751A8" w:rsidRPr="00F358CF">
          <w:rPr>
            <w:rStyle w:val="Hyperlink"/>
            <w:rtl/>
          </w:rPr>
          <w:t>]</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869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342</w:t>
        </w:r>
        <w:r w:rsidR="000751A8">
          <w:rPr>
            <w:webHidden/>
            <w:rtl/>
          </w:rPr>
          <w:fldChar w:fldCharType="end"/>
        </w:r>
      </w:hyperlink>
    </w:p>
    <w:p w:rsidR="000751A8" w:rsidRDefault="00513D35">
      <w:pPr>
        <w:pStyle w:val="TOC3"/>
        <w:tabs>
          <w:tab w:val="right" w:leader="dot" w:pos="7078"/>
        </w:tabs>
        <w:rPr>
          <w:rFonts w:asciiTheme="minorHAnsi" w:eastAsiaTheme="minorEastAsia" w:hAnsiTheme="minorHAnsi" w:cstheme="minorBidi"/>
          <w:sz w:val="22"/>
          <w:szCs w:val="22"/>
          <w:rtl/>
          <w:lang w:bidi="ar-SA"/>
        </w:rPr>
      </w:pPr>
      <w:hyperlink w:anchor="_Toc440375870" w:history="1">
        <w:r w:rsidR="000751A8" w:rsidRPr="00F358CF">
          <w:rPr>
            <w:rStyle w:val="Hyperlink"/>
            <w:rFonts w:hint="eastAsia"/>
            <w:rtl/>
          </w:rPr>
          <w:t>فا</w:t>
        </w:r>
        <w:r w:rsidR="000751A8">
          <w:rPr>
            <w:rStyle w:val="Hyperlink"/>
            <w:rFonts w:hint="eastAsia"/>
            <w:rtl/>
          </w:rPr>
          <w:t>ی</w:t>
        </w:r>
        <w:r w:rsidR="000751A8" w:rsidRPr="00F358CF">
          <w:rPr>
            <w:rStyle w:val="Hyperlink"/>
            <w:rFonts w:hint="eastAsia"/>
            <w:rtl/>
          </w:rPr>
          <w:t>ده‌ا</w:t>
        </w:r>
        <w:r w:rsidR="000751A8">
          <w:rPr>
            <w:rStyle w:val="Hyperlink"/>
            <w:rFonts w:hint="eastAsia"/>
            <w:rtl/>
          </w:rPr>
          <w:t>ی</w:t>
        </w:r>
        <w:r w:rsidR="000751A8" w:rsidRPr="00F358CF">
          <w:rPr>
            <w:rStyle w:val="Hyperlink"/>
            <w:rtl/>
          </w:rPr>
          <w:t xml:space="preserve"> </w:t>
        </w:r>
        <w:r w:rsidR="000751A8" w:rsidRPr="00F358CF">
          <w:rPr>
            <w:rStyle w:val="Hyperlink"/>
            <w:rFonts w:hint="eastAsia"/>
            <w:rtl/>
          </w:rPr>
          <w:t>با</w:t>
        </w:r>
        <w:r w:rsidR="000751A8" w:rsidRPr="00F358CF">
          <w:rPr>
            <w:rStyle w:val="Hyperlink"/>
            <w:rtl/>
          </w:rPr>
          <w:t xml:space="preserve"> </w:t>
        </w:r>
        <w:r w:rsidR="000751A8" w:rsidRPr="00F358CF">
          <w:rPr>
            <w:rStyle w:val="Hyperlink"/>
            <w:rFonts w:hint="eastAsia"/>
            <w:rtl/>
          </w:rPr>
          <w:t>اهم</w:t>
        </w:r>
        <w:r w:rsidR="000751A8">
          <w:rPr>
            <w:rStyle w:val="Hyperlink"/>
            <w:rFonts w:hint="eastAsia"/>
            <w:rtl/>
          </w:rPr>
          <w:t>ی</w:t>
        </w:r>
        <w:r w:rsidR="000751A8" w:rsidRPr="00F358CF">
          <w:rPr>
            <w:rStyle w:val="Hyperlink"/>
            <w:rFonts w:hint="eastAsia"/>
            <w:rtl/>
          </w:rPr>
          <w:t>ت</w:t>
        </w:r>
        <w:r w:rsidR="000751A8" w:rsidRPr="00F358CF">
          <w:rPr>
            <w:rStyle w:val="Hyperlink"/>
            <w:rtl/>
          </w:rPr>
          <w:t xml:space="preserve"> </w:t>
        </w:r>
        <w:r w:rsidR="000751A8" w:rsidRPr="00F358CF">
          <w:rPr>
            <w:rStyle w:val="Hyperlink"/>
            <w:rFonts w:hint="eastAsia"/>
            <w:rtl/>
          </w:rPr>
          <w:t>برا</w:t>
        </w:r>
        <w:r w:rsidR="000751A8">
          <w:rPr>
            <w:rStyle w:val="Hyperlink"/>
            <w:rFonts w:hint="eastAsia"/>
            <w:rtl/>
          </w:rPr>
          <w:t>ی</w:t>
        </w:r>
        <w:r w:rsidR="000751A8" w:rsidRPr="00F358CF">
          <w:rPr>
            <w:rStyle w:val="Hyperlink"/>
            <w:rtl/>
          </w:rPr>
          <w:t xml:space="preserve"> </w:t>
        </w:r>
        <w:r w:rsidR="000751A8" w:rsidRPr="00F358CF">
          <w:rPr>
            <w:rStyle w:val="Hyperlink"/>
            <w:rFonts w:hint="eastAsia"/>
            <w:rtl/>
          </w:rPr>
          <w:t>دفع</w:t>
        </w:r>
        <w:r w:rsidR="000751A8" w:rsidRPr="00F358CF">
          <w:rPr>
            <w:rStyle w:val="Hyperlink"/>
            <w:rtl/>
          </w:rPr>
          <w:t xml:space="preserve"> </w:t>
        </w:r>
        <w:r w:rsidR="000751A8" w:rsidRPr="00F358CF">
          <w:rPr>
            <w:rStyle w:val="Hyperlink"/>
            <w:rFonts w:hint="eastAsia"/>
            <w:rtl/>
          </w:rPr>
          <w:t>هر</w:t>
        </w:r>
        <w:r w:rsidR="000751A8" w:rsidRPr="00F358CF">
          <w:rPr>
            <w:rStyle w:val="Hyperlink"/>
            <w:rtl/>
          </w:rPr>
          <w:t xml:space="preserve"> </w:t>
        </w:r>
        <w:r w:rsidR="000751A8" w:rsidRPr="00F358CF">
          <w:rPr>
            <w:rStyle w:val="Hyperlink"/>
            <w:rFonts w:hint="eastAsia"/>
            <w:rtl/>
          </w:rPr>
          <w:t>مص</w:t>
        </w:r>
        <w:r w:rsidR="000751A8">
          <w:rPr>
            <w:rStyle w:val="Hyperlink"/>
            <w:rFonts w:hint="eastAsia"/>
            <w:rtl/>
          </w:rPr>
          <w:t>ی</w:t>
        </w:r>
        <w:r w:rsidR="000751A8" w:rsidRPr="00F358CF">
          <w:rPr>
            <w:rStyle w:val="Hyperlink"/>
            <w:rFonts w:hint="eastAsia"/>
            <w:rtl/>
          </w:rPr>
          <w:t>بت</w:t>
        </w:r>
        <w:r w:rsidR="000751A8" w:rsidRPr="00F358CF">
          <w:rPr>
            <w:rStyle w:val="Hyperlink"/>
            <w:rtl/>
          </w:rPr>
          <w:t xml:space="preserve"> </w:t>
        </w:r>
        <w:r w:rsidR="000751A8" w:rsidRPr="00F358CF">
          <w:rPr>
            <w:rStyle w:val="Hyperlink"/>
            <w:rFonts w:hint="eastAsia"/>
            <w:rtl/>
          </w:rPr>
          <w:t>و</w:t>
        </w:r>
        <w:r w:rsidR="000751A8" w:rsidRPr="00F358CF">
          <w:rPr>
            <w:rStyle w:val="Hyperlink"/>
            <w:rtl/>
          </w:rPr>
          <w:t xml:space="preserve"> </w:t>
        </w:r>
        <w:r w:rsidR="000751A8" w:rsidRPr="00F358CF">
          <w:rPr>
            <w:rStyle w:val="Hyperlink"/>
            <w:rFonts w:hint="eastAsia"/>
            <w:rtl/>
          </w:rPr>
          <w:t>حادثه‌</w:t>
        </w:r>
        <w:r w:rsidR="000751A8">
          <w:rPr>
            <w:rStyle w:val="Hyperlink"/>
            <w:rFonts w:hint="eastAsia"/>
            <w:rtl/>
          </w:rPr>
          <w:t>ی</w:t>
        </w:r>
        <w:r w:rsidR="000751A8" w:rsidRPr="00F358CF">
          <w:rPr>
            <w:rStyle w:val="Hyperlink"/>
            <w:rtl/>
          </w:rPr>
          <w:t xml:space="preserve"> </w:t>
        </w:r>
        <w:r w:rsidR="000751A8" w:rsidRPr="00F358CF">
          <w:rPr>
            <w:rStyle w:val="Hyperlink"/>
            <w:rFonts w:hint="eastAsia"/>
            <w:rtl/>
          </w:rPr>
          <w:t>ناگوار</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870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343</w:t>
        </w:r>
        <w:r w:rsidR="000751A8">
          <w:rPr>
            <w:webHidden/>
            <w:rtl/>
          </w:rPr>
          <w:fldChar w:fldCharType="end"/>
        </w:r>
      </w:hyperlink>
    </w:p>
    <w:p w:rsidR="000751A8" w:rsidRDefault="00513D35">
      <w:pPr>
        <w:pStyle w:val="TOC1"/>
        <w:tabs>
          <w:tab w:val="right" w:leader="dot" w:pos="7078"/>
        </w:tabs>
        <w:rPr>
          <w:rFonts w:asciiTheme="minorHAnsi" w:eastAsiaTheme="minorEastAsia" w:hAnsiTheme="minorHAnsi" w:cstheme="minorBidi"/>
          <w:bCs w:val="0"/>
          <w:sz w:val="22"/>
          <w:szCs w:val="22"/>
          <w:rtl/>
          <w:lang w:bidi="ar-SA"/>
        </w:rPr>
      </w:pPr>
      <w:hyperlink w:anchor="_Toc440375871" w:history="1">
        <w:r w:rsidR="000751A8" w:rsidRPr="00F358CF">
          <w:rPr>
            <w:rStyle w:val="Hyperlink"/>
            <w:rFonts w:hint="eastAsia"/>
            <w:rtl/>
          </w:rPr>
          <w:t>باب</w:t>
        </w:r>
        <w:r w:rsidR="000751A8" w:rsidRPr="00F358CF">
          <w:rPr>
            <w:rStyle w:val="Hyperlink"/>
            <w:rtl/>
          </w:rPr>
          <w:t xml:space="preserve">: </w:t>
        </w:r>
        <w:r w:rsidR="000751A8" w:rsidRPr="00F358CF">
          <w:rPr>
            <w:rStyle w:val="Hyperlink"/>
            <w:rFonts w:hint="eastAsia"/>
            <w:rtl/>
          </w:rPr>
          <w:t>پ</w:t>
        </w:r>
        <w:r w:rsidR="000751A8">
          <w:rPr>
            <w:rStyle w:val="Hyperlink"/>
            <w:rFonts w:hint="eastAsia"/>
            <w:rtl/>
          </w:rPr>
          <w:t>ی</w:t>
        </w:r>
        <w:r w:rsidR="000751A8" w:rsidRPr="00F358CF">
          <w:rPr>
            <w:rStyle w:val="Hyperlink"/>
            <w:rFonts w:hint="eastAsia"/>
            <w:rtl/>
          </w:rPr>
          <w:t>رامون</w:t>
        </w:r>
        <w:r w:rsidR="000751A8" w:rsidRPr="00F358CF">
          <w:rPr>
            <w:rStyle w:val="Hyperlink"/>
            <w:rtl/>
          </w:rPr>
          <w:t xml:space="preserve"> </w:t>
        </w:r>
        <w:r w:rsidR="000751A8" w:rsidRPr="00F358CF">
          <w:rPr>
            <w:rStyle w:val="Hyperlink"/>
            <w:rFonts w:hint="eastAsia"/>
            <w:rtl/>
          </w:rPr>
          <w:t>نماز</w:t>
        </w:r>
        <w:r w:rsidR="000751A8" w:rsidRPr="00F358CF">
          <w:rPr>
            <w:rStyle w:val="Hyperlink"/>
            <w:rtl/>
          </w:rPr>
          <w:t xml:space="preserve"> </w:t>
        </w:r>
        <w:r w:rsidR="000751A8" w:rsidRPr="00F358CF">
          <w:rPr>
            <w:rStyle w:val="Hyperlink"/>
            <w:rFonts w:hint="eastAsia"/>
            <w:rtl/>
          </w:rPr>
          <w:t>جمعه</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871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345</w:t>
        </w:r>
        <w:r w:rsidR="000751A8">
          <w:rPr>
            <w:webHidden/>
            <w:rtl/>
          </w:rPr>
          <w:fldChar w:fldCharType="end"/>
        </w:r>
      </w:hyperlink>
    </w:p>
    <w:p w:rsidR="000751A8" w:rsidRDefault="00513D35">
      <w:pPr>
        <w:pStyle w:val="TOC2"/>
        <w:tabs>
          <w:tab w:val="right" w:leader="dot" w:pos="7078"/>
        </w:tabs>
        <w:rPr>
          <w:rFonts w:asciiTheme="minorHAnsi" w:eastAsiaTheme="minorEastAsia" w:hAnsiTheme="minorHAnsi" w:cstheme="minorBidi"/>
          <w:bCs w:val="0"/>
          <w:w w:val="100"/>
          <w:sz w:val="22"/>
          <w:szCs w:val="22"/>
          <w:rtl/>
          <w:lang w:bidi="ar-SA"/>
        </w:rPr>
      </w:pPr>
      <w:hyperlink w:anchor="_Toc440375872" w:history="1">
        <w:r w:rsidR="000751A8" w:rsidRPr="00F358CF">
          <w:rPr>
            <w:rStyle w:val="Hyperlink"/>
            <w:rFonts w:hint="eastAsia"/>
            <w:rtl/>
          </w:rPr>
          <w:t>بَابُ</w:t>
        </w:r>
        <w:r w:rsidR="000751A8" w:rsidRPr="00F358CF">
          <w:rPr>
            <w:rStyle w:val="Hyperlink"/>
            <w:rtl/>
          </w:rPr>
          <w:t xml:space="preserve"> </w:t>
        </w:r>
        <w:r w:rsidR="000751A8" w:rsidRPr="00F358CF">
          <w:rPr>
            <w:rStyle w:val="Hyperlink"/>
            <w:rFonts w:hint="eastAsia"/>
            <w:rtl/>
          </w:rPr>
          <w:t>الجُمُعَةِ</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872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346</w:t>
        </w:r>
        <w:r w:rsidR="000751A8">
          <w:rPr>
            <w:webHidden/>
            <w:rtl/>
          </w:rPr>
          <w:fldChar w:fldCharType="end"/>
        </w:r>
      </w:hyperlink>
    </w:p>
    <w:p w:rsidR="000751A8" w:rsidRDefault="00513D35">
      <w:pPr>
        <w:pStyle w:val="TOC2"/>
        <w:tabs>
          <w:tab w:val="right" w:leader="dot" w:pos="7078"/>
        </w:tabs>
        <w:rPr>
          <w:rFonts w:asciiTheme="minorHAnsi" w:eastAsiaTheme="minorEastAsia" w:hAnsiTheme="minorHAnsi" w:cstheme="minorBidi"/>
          <w:bCs w:val="0"/>
          <w:w w:val="100"/>
          <w:sz w:val="22"/>
          <w:szCs w:val="22"/>
          <w:rtl/>
          <w:lang w:bidi="ar-SA"/>
        </w:rPr>
      </w:pPr>
      <w:hyperlink w:anchor="_Toc440375873" w:history="1">
        <w:r w:rsidR="000751A8" w:rsidRPr="00F358CF">
          <w:rPr>
            <w:rStyle w:val="Hyperlink"/>
            <w:rFonts w:hint="eastAsia"/>
            <w:rtl/>
          </w:rPr>
          <w:t>باب</w:t>
        </w:r>
        <w:r w:rsidR="000751A8" w:rsidRPr="00F358CF">
          <w:rPr>
            <w:rStyle w:val="Hyperlink"/>
            <w:rtl/>
          </w:rPr>
          <w:t xml:space="preserve">: </w:t>
        </w:r>
        <w:r w:rsidR="000751A8" w:rsidRPr="00F358CF">
          <w:rPr>
            <w:rStyle w:val="Hyperlink"/>
            <w:rFonts w:hint="eastAsia"/>
            <w:rtl/>
          </w:rPr>
          <w:t>پ</w:t>
        </w:r>
        <w:r w:rsidR="000751A8" w:rsidRPr="000751A8">
          <w:rPr>
            <w:rStyle w:val="Hyperlink"/>
            <w:rFonts w:hint="eastAsia"/>
            <w:rtl/>
          </w:rPr>
          <w:t>ی</w:t>
        </w:r>
        <w:r w:rsidR="000751A8" w:rsidRPr="00F358CF">
          <w:rPr>
            <w:rStyle w:val="Hyperlink"/>
            <w:rFonts w:hint="eastAsia"/>
            <w:rtl/>
          </w:rPr>
          <w:t>رامون</w:t>
        </w:r>
        <w:r w:rsidR="000751A8" w:rsidRPr="00F358CF">
          <w:rPr>
            <w:rStyle w:val="Hyperlink"/>
            <w:rtl/>
          </w:rPr>
          <w:t xml:space="preserve"> </w:t>
        </w:r>
        <w:r w:rsidR="000751A8" w:rsidRPr="00F358CF">
          <w:rPr>
            <w:rStyle w:val="Hyperlink"/>
            <w:rFonts w:hint="eastAsia"/>
            <w:rtl/>
          </w:rPr>
          <w:t>نماز</w:t>
        </w:r>
        <w:r w:rsidR="000751A8" w:rsidRPr="00F358CF">
          <w:rPr>
            <w:rStyle w:val="Hyperlink"/>
            <w:rtl/>
          </w:rPr>
          <w:t xml:space="preserve"> </w:t>
        </w:r>
        <w:r w:rsidR="000751A8" w:rsidRPr="00F358CF">
          <w:rPr>
            <w:rStyle w:val="Hyperlink"/>
            <w:rFonts w:hint="eastAsia"/>
            <w:rtl/>
          </w:rPr>
          <w:t>جمعه</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873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348</w:t>
        </w:r>
        <w:r w:rsidR="000751A8">
          <w:rPr>
            <w:webHidden/>
            <w:rtl/>
          </w:rPr>
          <w:fldChar w:fldCharType="end"/>
        </w:r>
      </w:hyperlink>
    </w:p>
    <w:p w:rsidR="000751A8" w:rsidRDefault="00513D35">
      <w:pPr>
        <w:pStyle w:val="TOC1"/>
        <w:tabs>
          <w:tab w:val="right" w:leader="dot" w:pos="7078"/>
        </w:tabs>
        <w:rPr>
          <w:rFonts w:asciiTheme="minorHAnsi" w:eastAsiaTheme="minorEastAsia" w:hAnsiTheme="minorHAnsi" w:cstheme="minorBidi"/>
          <w:bCs w:val="0"/>
          <w:sz w:val="22"/>
          <w:szCs w:val="22"/>
          <w:rtl/>
          <w:lang w:bidi="ar-SA"/>
        </w:rPr>
      </w:pPr>
      <w:hyperlink w:anchor="_Toc440375874" w:history="1">
        <w:r w:rsidR="000751A8" w:rsidRPr="00F358CF">
          <w:rPr>
            <w:rStyle w:val="Hyperlink"/>
            <w:rFonts w:hint="eastAsia"/>
            <w:rtl/>
          </w:rPr>
          <w:t>باب</w:t>
        </w:r>
        <w:r w:rsidR="000751A8" w:rsidRPr="00F358CF">
          <w:rPr>
            <w:rStyle w:val="Hyperlink"/>
            <w:rtl/>
          </w:rPr>
          <w:t xml:space="preserve">: </w:t>
        </w:r>
        <w:r w:rsidR="000751A8" w:rsidRPr="00F358CF">
          <w:rPr>
            <w:rStyle w:val="Hyperlink"/>
            <w:rFonts w:hint="eastAsia"/>
            <w:rtl/>
          </w:rPr>
          <w:t>پ</w:t>
        </w:r>
        <w:r w:rsidR="000751A8">
          <w:rPr>
            <w:rStyle w:val="Hyperlink"/>
            <w:rFonts w:hint="eastAsia"/>
            <w:rtl/>
          </w:rPr>
          <w:t>ی</w:t>
        </w:r>
        <w:r w:rsidR="000751A8" w:rsidRPr="00F358CF">
          <w:rPr>
            <w:rStyle w:val="Hyperlink"/>
            <w:rFonts w:hint="eastAsia"/>
            <w:rtl/>
          </w:rPr>
          <w:t>رامون</w:t>
        </w:r>
        <w:r w:rsidR="000751A8" w:rsidRPr="00F358CF">
          <w:rPr>
            <w:rStyle w:val="Hyperlink"/>
            <w:rtl/>
          </w:rPr>
          <w:t xml:space="preserve"> </w:t>
        </w:r>
        <w:r w:rsidR="000751A8" w:rsidRPr="00F358CF">
          <w:rPr>
            <w:rStyle w:val="Hyperlink"/>
            <w:rFonts w:hint="eastAsia"/>
            <w:rtl/>
          </w:rPr>
          <w:t>احکام</w:t>
        </w:r>
        <w:r w:rsidR="000751A8" w:rsidRPr="00F358CF">
          <w:rPr>
            <w:rStyle w:val="Hyperlink"/>
            <w:rtl/>
          </w:rPr>
          <w:t xml:space="preserve"> </w:t>
        </w:r>
        <w:r w:rsidR="000751A8" w:rsidRPr="00F358CF">
          <w:rPr>
            <w:rStyle w:val="Hyperlink"/>
            <w:rFonts w:hint="eastAsia"/>
            <w:rtl/>
          </w:rPr>
          <w:t>و</w:t>
        </w:r>
        <w:r w:rsidR="000751A8" w:rsidRPr="00F358CF">
          <w:rPr>
            <w:rStyle w:val="Hyperlink"/>
            <w:rtl/>
          </w:rPr>
          <w:t xml:space="preserve"> </w:t>
        </w:r>
        <w:r w:rsidR="000751A8" w:rsidRPr="00F358CF">
          <w:rPr>
            <w:rStyle w:val="Hyperlink"/>
            <w:rFonts w:hint="eastAsia"/>
            <w:rtl/>
          </w:rPr>
          <w:t>مسائل</w:t>
        </w:r>
        <w:r w:rsidR="000751A8" w:rsidRPr="00F358CF">
          <w:rPr>
            <w:rStyle w:val="Hyperlink"/>
            <w:rtl/>
          </w:rPr>
          <w:t xml:space="preserve"> </w:t>
        </w:r>
        <w:r w:rsidR="000751A8" w:rsidRPr="00F358CF">
          <w:rPr>
            <w:rStyle w:val="Hyperlink"/>
            <w:rFonts w:hint="eastAsia"/>
            <w:rtl/>
          </w:rPr>
          <w:t>نمازها</w:t>
        </w:r>
        <w:r w:rsidR="000751A8">
          <w:rPr>
            <w:rStyle w:val="Hyperlink"/>
            <w:rFonts w:hint="eastAsia"/>
            <w:rtl/>
          </w:rPr>
          <w:t>ی</w:t>
        </w:r>
        <w:r w:rsidR="000751A8" w:rsidRPr="00F358CF">
          <w:rPr>
            <w:rStyle w:val="Hyperlink"/>
            <w:rtl/>
          </w:rPr>
          <w:t xml:space="preserve">  </w:t>
        </w:r>
        <w:r w:rsidR="000751A8" w:rsidRPr="00F358CF">
          <w:rPr>
            <w:rStyle w:val="Hyperlink"/>
            <w:rFonts w:hint="eastAsia"/>
            <w:rtl/>
          </w:rPr>
          <w:t>ع</w:t>
        </w:r>
        <w:r w:rsidR="000751A8">
          <w:rPr>
            <w:rStyle w:val="Hyperlink"/>
            <w:rFonts w:hint="eastAsia"/>
            <w:rtl/>
          </w:rPr>
          <w:t>ی</w:t>
        </w:r>
        <w:r w:rsidR="000751A8" w:rsidRPr="00F358CF">
          <w:rPr>
            <w:rStyle w:val="Hyperlink"/>
            <w:rFonts w:hint="eastAsia"/>
            <w:rtl/>
          </w:rPr>
          <w:t>د</w:t>
        </w:r>
        <w:r w:rsidR="000751A8" w:rsidRPr="00F358CF">
          <w:rPr>
            <w:rStyle w:val="Hyperlink"/>
            <w:rtl/>
          </w:rPr>
          <w:t xml:space="preserve"> </w:t>
        </w:r>
        <w:r w:rsidR="000751A8" w:rsidRPr="00F358CF">
          <w:rPr>
            <w:rStyle w:val="Hyperlink"/>
            <w:rFonts w:hint="eastAsia"/>
            <w:rtl/>
          </w:rPr>
          <w:t>فطر</w:t>
        </w:r>
        <w:r w:rsidR="000751A8" w:rsidRPr="00F358CF">
          <w:rPr>
            <w:rStyle w:val="Hyperlink"/>
            <w:rtl/>
          </w:rPr>
          <w:t xml:space="preserve"> </w:t>
        </w:r>
        <w:r w:rsidR="000751A8" w:rsidRPr="00F358CF">
          <w:rPr>
            <w:rStyle w:val="Hyperlink"/>
            <w:rFonts w:hint="eastAsia"/>
            <w:rtl/>
          </w:rPr>
          <w:t>و</w:t>
        </w:r>
        <w:r w:rsidR="000751A8" w:rsidRPr="00F358CF">
          <w:rPr>
            <w:rStyle w:val="Hyperlink"/>
            <w:rtl/>
          </w:rPr>
          <w:t xml:space="preserve"> </w:t>
        </w:r>
        <w:r w:rsidR="000751A8" w:rsidRPr="00F358CF">
          <w:rPr>
            <w:rStyle w:val="Hyperlink"/>
            <w:rFonts w:hint="eastAsia"/>
            <w:rtl/>
          </w:rPr>
          <w:t>ع</w:t>
        </w:r>
        <w:r w:rsidR="000751A8">
          <w:rPr>
            <w:rStyle w:val="Hyperlink"/>
            <w:rFonts w:hint="eastAsia"/>
            <w:rtl/>
          </w:rPr>
          <w:t>ی</w:t>
        </w:r>
        <w:r w:rsidR="000751A8" w:rsidRPr="00F358CF">
          <w:rPr>
            <w:rStyle w:val="Hyperlink"/>
            <w:rFonts w:hint="eastAsia"/>
            <w:rtl/>
          </w:rPr>
          <w:t>د</w:t>
        </w:r>
        <w:r w:rsidR="000751A8" w:rsidRPr="00F358CF">
          <w:rPr>
            <w:rStyle w:val="Hyperlink"/>
            <w:rtl/>
          </w:rPr>
          <w:t xml:space="preserve"> </w:t>
        </w:r>
        <w:r w:rsidR="000751A8" w:rsidRPr="00F358CF">
          <w:rPr>
            <w:rStyle w:val="Hyperlink"/>
            <w:rFonts w:hint="eastAsia"/>
            <w:rtl/>
          </w:rPr>
          <w:t>قربان</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874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359</w:t>
        </w:r>
        <w:r w:rsidR="000751A8">
          <w:rPr>
            <w:webHidden/>
            <w:rtl/>
          </w:rPr>
          <w:fldChar w:fldCharType="end"/>
        </w:r>
      </w:hyperlink>
    </w:p>
    <w:p w:rsidR="000751A8" w:rsidRDefault="00513D35">
      <w:pPr>
        <w:pStyle w:val="TOC2"/>
        <w:tabs>
          <w:tab w:val="right" w:leader="dot" w:pos="7078"/>
        </w:tabs>
        <w:rPr>
          <w:rFonts w:asciiTheme="minorHAnsi" w:eastAsiaTheme="minorEastAsia" w:hAnsiTheme="minorHAnsi" w:cstheme="minorBidi"/>
          <w:bCs w:val="0"/>
          <w:w w:val="100"/>
          <w:sz w:val="22"/>
          <w:szCs w:val="22"/>
          <w:rtl/>
          <w:lang w:bidi="ar-SA"/>
        </w:rPr>
      </w:pPr>
      <w:hyperlink w:anchor="_Toc440375875" w:history="1">
        <w:r w:rsidR="000751A8" w:rsidRPr="00F358CF">
          <w:rPr>
            <w:rStyle w:val="Hyperlink"/>
            <w:rFonts w:hint="eastAsia"/>
            <w:rtl/>
          </w:rPr>
          <w:t>بَابُ</w:t>
        </w:r>
        <w:r w:rsidR="000751A8" w:rsidRPr="00F358CF">
          <w:rPr>
            <w:rStyle w:val="Hyperlink"/>
            <w:rtl/>
          </w:rPr>
          <w:t xml:space="preserve"> </w:t>
        </w:r>
        <w:r w:rsidR="000751A8" w:rsidRPr="00F358CF">
          <w:rPr>
            <w:rStyle w:val="Hyperlink"/>
            <w:rFonts w:hint="eastAsia"/>
            <w:rtl/>
          </w:rPr>
          <w:t>العِيدَينِ</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875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360</w:t>
        </w:r>
        <w:r w:rsidR="000751A8">
          <w:rPr>
            <w:webHidden/>
            <w:rtl/>
          </w:rPr>
          <w:fldChar w:fldCharType="end"/>
        </w:r>
      </w:hyperlink>
    </w:p>
    <w:p w:rsidR="000751A8" w:rsidRDefault="00513D35">
      <w:pPr>
        <w:pStyle w:val="TOC2"/>
        <w:tabs>
          <w:tab w:val="right" w:leader="dot" w:pos="7078"/>
        </w:tabs>
        <w:rPr>
          <w:rFonts w:asciiTheme="minorHAnsi" w:eastAsiaTheme="minorEastAsia" w:hAnsiTheme="minorHAnsi" w:cstheme="minorBidi"/>
          <w:bCs w:val="0"/>
          <w:w w:val="100"/>
          <w:sz w:val="22"/>
          <w:szCs w:val="22"/>
          <w:rtl/>
          <w:lang w:bidi="ar-SA"/>
        </w:rPr>
      </w:pPr>
      <w:hyperlink w:anchor="_Toc440375876" w:history="1">
        <w:r w:rsidR="000751A8" w:rsidRPr="00F358CF">
          <w:rPr>
            <w:rStyle w:val="Hyperlink"/>
            <w:rFonts w:hint="eastAsia"/>
            <w:rtl/>
          </w:rPr>
          <w:t>باب</w:t>
        </w:r>
        <w:r w:rsidR="000751A8" w:rsidRPr="00F358CF">
          <w:rPr>
            <w:rStyle w:val="Hyperlink"/>
            <w:rtl/>
          </w:rPr>
          <w:t xml:space="preserve">: </w:t>
        </w:r>
        <w:r w:rsidR="000751A8" w:rsidRPr="00F358CF">
          <w:rPr>
            <w:rStyle w:val="Hyperlink"/>
            <w:rFonts w:hint="eastAsia"/>
            <w:rtl/>
          </w:rPr>
          <w:t>پ</w:t>
        </w:r>
        <w:r w:rsidR="000751A8" w:rsidRPr="000751A8">
          <w:rPr>
            <w:rStyle w:val="Hyperlink"/>
            <w:rFonts w:hint="eastAsia"/>
            <w:rtl/>
          </w:rPr>
          <w:t>ی</w:t>
        </w:r>
        <w:r w:rsidR="000751A8" w:rsidRPr="00F358CF">
          <w:rPr>
            <w:rStyle w:val="Hyperlink"/>
            <w:rFonts w:hint="eastAsia"/>
            <w:rtl/>
          </w:rPr>
          <w:t>رامون</w:t>
        </w:r>
        <w:r w:rsidR="000751A8" w:rsidRPr="00F358CF">
          <w:rPr>
            <w:rStyle w:val="Hyperlink"/>
            <w:rtl/>
          </w:rPr>
          <w:t xml:space="preserve"> </w:t>
        </w:r>
        <w:r w:rsidR="000751A8" w:rsidRPr="00F358CF">
          <w:rPr>
            <w:rStyle w:val="Hyperlink"/>
            <w:rFonts w:hint="eastAsia"/>
            <w:rtl/>
          </w:rPr>
          <w:t>احکام</w:t>
        </w:r>
        <w:r w:rsidR="000751A8" w:rsidRPr="00F358CF">
          <w:rPr>
            <w:rStyle w:val="Hyperlink"/>
            <w:rtl/>
          </w:rPr>
          <w:t xml:space="preserve"> </w:t>
        </w:r>
        <w:r w:rsidR="000751A8" w:rsidRPr="00F358CF">
          <w:rPr>
            <w:rStyle w:val="Hyperlink"/>
            <w:rFonts w:hint="eastAsia"/>
            <w:rtl/>
          </w:rPr>
          <w:t>و</w:t>
        </w:r>
        <w:r w:rsidR="000751A8" w:rsidRPr="00F358CF">
          <w:rPr>
            <w:rStyle w:val="Hyperlink"/>
            <w:rtl/>
          </w:rPr>
          <w:t xml:space="preserve"> </w:t>
        </w:r>
        <w:r w:rsidR="000751A8" w:rsidRPr="00F358CF">
          <w:rPr>
            <w:rStyle w:val="Hyperlink"/>
            <w:rFonts w:hint="eastAsia"/>
            <w:rtl/>
          </w:rPr>
          <w:t>مسائل</w:t>
        </w:r>
        <w:r w:rsidR="000751A8" w:rsidRPr="00F358CF">
          <w:rPr>
            <w:rStyle w:val="Hyperlink"/>
            <w:rtl/>
          </w:rPr>
          <w:t xml:space="preserve"> </w:t>
        </w:r>
        <w:r w:rsidR="000751A8" w:rsidRPr="00F358CF">
          <w:rPr>
            <w:rStyle w:val="Hyperlink"/>
            <w:rFonts w:hint="eastAsia"/>
            <w:rtl/>
          </w:rPr>
          <w:t>نمازها</w:t>
        </w:r>
        <w:r w:rsidR="000751A8" w:rsidRPr="000751A8">
          <w:rPr>
            <w:rStyle w:val="Hyperlink"/>
            <w:rFonts w:hint="eastAsia"/>
            <w:rtl/>
          </w:rPr>
          <w:t>ی</w:t>
        </w:r>
        <w:r w:rsidR="000751A8" w:rsidRPr="00F358CF">
          <w:rPr>
            <w:rStyle w:val="Hyperlink"/>
            <w:rtl/>
          </w:rPr>
          <w:t xml:space="preserve"> </w:t>
        </w:r>
        <w:r w:rsidR="000751A8" w:rsidRPr="00F358CF">
          <w:rPr>
            <w:rStyle w:val="Hyperlink"/>
            <w:rFonts w:hint="eastAsia"/>
            <w:rtl/>
          </w:rPr>
          <w:t>ع</w:t>
        </w:r>
        <w:r w:rsidR="000751A8" w:rsidRPr="000751A8">
          <w:rPr>
            <w:rStyle w:val="Hyperlink"/>
            <w:rFonts w:hint="eastAsia"/>
            <w:rtl/>
          </w:rPr>
          <w:t>ی</w:t>
        </w:r>
        <w:r w:rsidR="000751A8" w:rsidRPr="00F358CF">
          <w:rPr>
            <w:rStyle w:val="Hyperlink"/>
            <w:rFonts w:hint="eastAsia"/>
            <w:rtl/>
          </w:rPr>
          <w:t>د</w:t>
        </w:r>
        <w:r w:rsidR="000751A8" w:rsidRPr="00F358CF">
          <w:rPr>
            <w:rStyle w:val="Hyperlink"/>
            <w:rtl/>
          </w:rPr>
          <w:t xml:space="preserve"> </w:t>
        </w:r>
        <w:r w:rsidR="000751A8" w:rsidRPr="00F358CF">
          <w:rPr>
            <w:rStyle w:val="Hyperlink"/>
            <w:rFonts w:hint="eastAsia"/>
            <w:rtl/>
          </w:rPr>
          <w:t>فطر</w:t>
        </w:r>
        <w:r w:rsidR="000751A8" w:rsidRPr="00F358CF">
          <w:rPr>
            <w:rStyle w:val="Hyperlink"/>
            <w:rtl/>
          </w:rPr>
          <w:t xml:space="preserve"> </w:t>
        </w:r>
        <w:r w:rsidR="000751A8" w:rsidRPr="00F358CF">
          <w:rPr>
            <w:rStyle w:val="Hyperlink"/>
            <w:rFonts w:hint="eastAsia"/>
            <w:rtl/>
          </w:rPr>
          <w:t>و</w:t>
        </w:r>
        <w:r w:rsidR="000751A8" w:rsidRPr="00F358CF">
          <w:rPr>
            <w:rStyle w:val="Hyperlink"/>
            <w:rtl/>
          </w:rPr>
          <w:t xml:space="preserve"> </w:t>
        </w:r>
        <w:r w:rsidR="000751A8" w:rsidRPr="00F358CF">
          <w:rPr>
            <w:rStyle w:val="Hyperlink"/>
            <w:rFonts w:hint="eastAsia"/>
            <w:rtl/>
          </w:rPr>
          <w:t>ع</w:t>
        </w:r>
        <w:r w:rsidR="000751A8" w:rsidRPr="000751A8">
          <w:rPr>
            <w:rStyle w:val="Hyperlink"/>
            <w:rFonts w:hint="eastAsia"/>
            <w:rtl/>
          </w:rPr>
          <w:t>ی</w:t>
        </w:r>
        <w:r w:rsidR="000751A8" w:rsidRPr="00F358CF">
          <w:rPr>
            <w:rStyle w:val="Hyperlink"/>
            <w:rFonts w:hint="eastAsia"/>
            <w:rtl/>
          </w:rPr>
          <w:t>د</w:t>
        </w:r>
        <w:r w:rsidR="000751A8" w:rsidRPr="00F358CF">
          <w:rPr>
            <w:rStyle w:val="Hyperlink"/>
            <w:rtl/>
          </w:rPr>
          <w:t xml:space="preserve"> </w:t>
        </w:r>
        <w:r w:rsidR="000751A8" w:rsidRPr="00F358CF">
          <w:rPr>
            <w:rStyle w:val="Hyperlink"/>
            <w:rFonts w:hint="eastAsia"/>
            <w:rtl/>
          </w:rPr>
          <w:t>قربان</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876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362</w:t>
        </w:r>
        <w:r w:rsidR="000751A8">
          <w:rPr>
            <w:webHidden/>
            <w:rtl/>
          </w:rPr>
          <w:fldChar w:fldCharType="end"/>
        </w:r>
      </w:hyperlink>
    </w:p>
    <w:p w:rsidR="000751A8" w:rsidRDefault="00513D35">
      <w:pPr>
        <w:pStyle w:val="TOC1"/>
        <w:tabs>
          <w:tab w:val="right" w:leader="dot" w:pos="7078"/>
        </w:tabs>
        <w:rPr>
          <w:rFonts w:asciiTheme="minorHAnsi" w:eastAsiaTheme="minorEastAsia" w:hAnsiTheme="minorHAnsi" w:cstheme="minorBidi"/>
          <w:bCs w:val="0"/>
          <w:sz w:val="22"/>
          <w:szCs w:val="22"/>
          <w:rtl/>
          <w:lang w:bidi="ar-SA"/>
        </w:rPr>
      </w:pPr>
      <w:hyperlink w:anchor="_Toc440375877" w:history="1">
        <w:r w:rsidR="000751A8" w:rsidRPr="00F358CF">
          <w:rPr>
            <w:rStyle w:val="Hyperlink"/>
            <w:rFonts w:hint="eastAsia"/>
            <w:rtl/>
          </w:rPr>
          <w:t>باب</w:t>
        </w:r>
        <w:r w:rsidR="000751A8" w:rsidRPr="00F358CF">
          <w:rPr>
            <w:rStyle w:val="Hyperlink"/>
            <w:rtl/>
          </w:rPr>
          <w:t xml:space="preserve">: </w:t>
        </w:r>
        <w:r w:rsidR="000751A8" w:rsidRPr="00F358CF">
          <w:rPr>
            <w:rStyle w:val="Hyperlink"/>
            <w:rFonts w:hint="eastAsia"/>
            <w:rtl/>
          </w:rPr>
          <w:t>پ</w:t>
        </w:r>
        <w:r w:rsidR="000751A8">
          <w:rPr>
            <w:rStyle w:val="Hyperlink"/>
            <w:rFonts w:hint="eastAsia"/>
            <w:rtl/>
          </w:rPr>
          <w:t>ی</w:t>
        </w:r>
        <w:r w:rsidR="000751A8" w:rsidRPr="00F358CF">
          <w:rPr>
            <w:rStyle w:val="Hyperlink"/>
            <w:rFonts w:hint="eastAsia"/>
            <w:rtl/>
          </w:rPr>
          <w:t>رامون</w:t>
        </w:r>
        <w:r w:rsidR="000751A8" w:rsidRPr="00F358CF">
          <w:rPr>
            <w:rStyle w:val="Hyperlink"/>
            <w:rtl/>
          </w:rPr>
          <w:t xml:space="preserve"> </w:t>
        </w:r>
        <w:r w:rsidR="000751A8" w:rsidRPr="00F358CF">
          <w:rPr>
            <w:rStyle w:val="Hyperlink"/>
            <w:rFonts w:hint="eastAsia"/>
            <w:rtl/>
          </w:rPr>
          <w:t>نماز</w:t>
        </w:r>
        <w:r w:rsidR="000751A8" w:rsidRPr="00F358CF">
          <w:rPr>
            <w:rStyle w:val="Hyperlink"/>
            <w:rtl/>
          </w:rPr>
          <w:t xml:space="preserve"> «</w:t>
        </w:r>
        <w:r w:rsidR="000751A8" w:rsidRPr="00F358CF">
          <w:rPr>
            <w:rStyle w:val="Hyperlink"/>
            <w:rFonts w:hint="eastAsia"/>
            <w:rtl/>
          </w:rPr>
          <w:t>کسوف»</w:t>
        </w:r>
        <w:r w:rsidR="000751A8" w:rsidRPr="00F358CF">
          <w:rPr>
            <w:rStyle w:val="Hyperlink"/>
            <w:rtl/>
          </w:rPr>
          <w:t xml:space="preserve"> </w:t>
        </w:r>
        <w:r w:rsidR="000751A8" w:rsidRPr="00F358CF">
          <w:rPr>
            <w:rStyle w:val="Hyperlink"/>
            <w:rFonts w:hint="eastAsia"/>
            <w:rtl/>
          </w:rPr>
          <w:t>و</w:t>
        </w:r>
        <w:r w:rsidR="000751A8" w:rsidRPr="00F358CF">
          <w:rPr>
            <w:rStyle w:val="Hyperlink"/>
            <w:rtl/>
          </w:rPr>
          <w:t xml:space="preserve"> «</w:t>
        </w:r>
        <w:r w:rsidR="000751A8" w:rsidRPr="00F358CF">
          <w:rPr>
            <w:rStyle w:val="Hyperlink"/>
            <w:rFonts w:hint="eastAsia"/>
            <w:rtl/>
          </w:rPr>
          <w:t>نماز</w:t>
        </w:r>
        <w:r w:rsidR="000751A8" w:rsidRPr="00F358CF">
          <w:rPr>
            <w:rStyle w:val="Hyperlink"/>
            <w:rtl/>
          </w:rPr>
          <w:t xml:space="preserve"> </w:t>
        </w:r>
        <w:r w:rsidR="000751A8" w:rsidRPr="00F358CF">
          <w:rPr>
            <w:rStyle w:val="Hyperlink"/>
            <w:rFonts w:hint="eastAsia"/>
            <w:rtl/>
          </w:rPr>
          <w:t>خسوف»</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877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373</w:t>
        </w:r>
        <w:r w:rsidR="000751A8">
          <w:rPr>
            <w:webHidden/>
            <w:rtl/>
          </w:rPr>
          <w:fldChar w:fldCharType="end"/>
        </w:r>
      </w:hyperlink>
    </w:p>
    <w:p w:rsidR="000751A8" w:rsidRDefault="00513D35">
      <w:pPr>
        <w:pStyle w:val="TOC2"/>
        <w:tabs>
          <w:tab w:val="right" w:leader="dot" w:pos="7078"/>
        </w:tabs>
        <w:rPr>
          <w:rFonts w:asciiTheme="minorHAnsi" w:eastAsiaTheme="minorEastAsia" w:hAnsiTheme="minorHAnsi" w:cstheme="minorBidi"/>
          <w:bCs w:val="0"/>
          <w:w w:val="100"/>
          <w:sz w:val="22"/>
          <w:szCs w:val="22"/>
          <w:rtl/>
          <w:lang w:bidi="ar-SA"/>
        </w:rPr>
      </w:pPr>
      <w:hyperlink w:anchor="_Toc440375878" w:history="1">
        <w:r w:rsidR="000751A8" w:rsidRPr="00F358CF">
          <w:rPr>
            <w:rStyle w:val="Hyperlink"/>
            <w:rFonts w:hint="eastAsia"/>
            <w:rtl/>
          </w:rPr>
          <w:t>بَابُ</w:t>
        </w:r>
        <w:r w:rsidR="000751A8" w:rsidRPr="00F358CF">
          <w:rPr>
            <w:rStyle w:val="Hyperlink"/>
            <w:rtl/>
          </w:rPr>
          <w:t xml:space="preserve"> </w:t>
        </w:r>
        <w:r w:rsidR="000751A8" w:rsidRPr="00F358CF">
          <w:rPr>
            <w:rStyle w:val="Hyperlink"/>
            <w:rFonts w:hint="eastAsia"/>
            <w:rtl/>
          </w:rPr>
          <w:t>صَلَاةِ</w:t>
        </w:r>
        <w:r w:rsidR="000751A8" w:rsidRPr="00F358CF">
          <w:rPr>
            <w:rStyle w:val="Hyperlink"/>
            <w:rtl/>
          </w:rPr>
          <w:t xml:space="preserve"> </w:t>
        </w:r>
        <w:r w:rsidR="000751A8" w:rsidRPr="00F358CF">
          <w:rPr>
            <w:rStyle w:val="Hyperlink"/>
            <w:rFonts w:hint="eastAsia"/>
            <w:rtl/>
          </w:rPr>
          <w:t>الكُسُوفِ</w:t>
        </w:r>
        <w:r w:rsidR="000751A8" w:rsidRPr="00F358CF">
          <w:rPr>
            <w:rStyle w:val="Hyperlink"/>
            <w:rtl/>
          </w:rPr>
          <w:t xml:space="preserve"> </w:t>
        </w:r>
        <w:r w:rsidR="000751A8" w:rsidRPr="00F358CF">
          <w:rPr>
            <w:rStyle w:val="Hyperlink"/>
            <w:rFonts w:hint="eastAsia"/>
            <w:rtl/>
          </w:rPr>
          <w:t>وَالخُسُوفِ</w:t>
        </w:r>
        <w:r w:rsidR="000751A8" w:rsidRPr="00F358CF">
          <w:rPr>
            <w:rStyle w:val="Hyperlink"/>
            <w:rtl/>
          </w:rPr>
          <w:t xml:space="preserve"> </w:t>
        </w:r>
        <w:r w:rsidR="000751A8" w:rsidRPr="00F358CF">
          <w:rPr>
            <w:rStyle w:val="Hyperlink"/>
            <w:rFonts w:hint="eastAsia"/>
            <w:rtl/>
          </w:rPr>
          <w:t>وَالاِفزَاعِ</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878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374</w:t>
        </w:r>
        <w:r w:rsidR="000751A8">
          <w:rPr>
            <w:webHidden/>
            <w:rtl/>
          </w:rPr>
          <w:fldChar w:fldCharType="end"/>
        </w:r>
      </w:hyperlink>
    </w:p>
    <w:p w:rsidR="000751A8" w:rsidRDefault="00513D35">
      <w:pPr>
        <w:pStyle w:val="TOC2"/>
        <w:tabs>
          <w:tab w:val="right" w:leader="dot" w:pos="7078"/>
        </w:tabs>
        <w:rPr>
          <w:rFonts w:asciiTheme="minorHAnsi" w:eastAsiaTheme="minorEastAsia" w:hAnsiTheme="minorHAnsi" w:cstheme="minorBidi"/>
          <w:bCs w:val="0"/>
          <w:w w:val="100"/>
          <w:sz w:val="22"/>
          <w:szCs w:val="22"/>
          <w:rtl/>
          <w:lang w:bidi="ar-SA"/>
        </w:rPr>
      </w:pPr>
      <w:hyperlink w:anchor="_Toc440375879" w:history="1">
        <w:r w:rsidR="000751A8" w:rsidRPr="00F358CF">
          <w:rPr>
            <w:rStyle w:val="Hyperlink"/>
            <w:rFonts w:hint="eastAsia"/>
            <w:rtl/>
          </w:rPr>
          <w:t>باب</w:t>
        </w:r>
        <w:r w:rsidR="000751A8" w:rsidRPr="00F358CF">
          <w:rPr>
            <w:rStyle w:val="Hyperlink"/>
            <w:rtl/>
          </w:rPr>
          <w:t xml:space="preserve">: </w:t>
        </w:r>
        <w:r w:rsidR="000751A8" w:rsidRPr="00F358CF">
          <w:rPr>
            <w:rStyle w:val="Hyperlink"/>
            <w:rFonts w:hint="eastAsia"/>
            <w:rtl/>
          </w:rPr>
          <w:t>پ</w:t>
        </w:r>
        <w:r w:rsidR="000751A8" w:rsidRPr="000751A8">
          <w:rPr>
            <w:rStyle w:val="Hyperlink"/>
            <w:rFonts w:hint="eastAsia"/>
            <w:rtl/>
          </w:rPr>
          <w:t>ی</w:t>
        </w:r>
        <w:r w:rsidR="000751A8" w:rsidRPr="00F358CF">
          <w:rPr>
            <w:rStyle w:val="Hyperlink"/>
            <w:rFonts w:hint="eastAsia"/>
            <w:rtl/>
          </w:rPr>
          <w:t>رامون</w:t>
        </w:r>
        <w:r w:rsidR="000751A8" w:rsidRPr="00F358CF">
          <w:rPr>
            <w:rStyle w:val="Hyperlink"/>
            <w:rtl/>
          </w:rPr>
          <w:t xml:space="preserve"> </w:t>
        </w:r>
        <w:r w:rsidR="000751A8" w:rsidRPr="00F358CF">
          <w:rPr>
            <w:rStyle w:val="Hyperlink"/>
            <w:rFonts w:hint="eastAsia"/>
            <w:rtl/>
          </w:rPr>
          <w:t>نماز</w:t>
        </w:r>
        <w:r w:rsidR="000751A8" w:rsidRPr="00F358CF">
          <w:rPr>
            <w:rStyle w:val="Hyperlink"/>
            <w:rtl/>
          </w:rPr>
          <w:t xml:space="preserve"> «</w:t>
        </w:r>
        <w:r w:rsidR="000751A8" w:rsidRPr="00F358CF">
          <w:rPr>
            <w:rStyle w:val="Hyperlink"/>
            <w:rFonts w:hint="eastAsia"/>
            <w:rtl/>
          </w:rPr>
          <w:t>کسوف»</w:t>
        </w:r>
        <w:r w:rsidR="000751A8" w:rsidRPr="00F358CF">
          <w:rPr>
            <w:rStyle w:val="Hyperlink"/>
            <w:rtl/>
          </w:rPr>
          <w:t xml:space="preserve"> [</w:t>
        </w:r>
        <w:r w:rsidR="000751A8" w:rsidRPr="00F358CF">
          <w:rPr>
            <w:rStyle w:val="Hyperlink"/>
            <w:rFonts w:hint="eastAsia"/>
            <w:rtl/>
          </w:rPr>
          <w:t>خورش</w:t>
        </w:r>
        <w:r w:rsidR="000751A8" w:rsidRPr="000751A8">
          <w:rPr>
            <w:rStyle w:val="Hyperlink"/>
            <w:rFonts w:hint="eastAsia"/>
            <w:rtl/>
          </w:rPr>
          <w:t>ی</w:t>
        </w:r>
        <w:r w:rsidR="000751A8" w:rsidRPr="00F358CF">
          <w:rPr>
            <w:rStyle w:val="Hyperlink"/>
            <w:rFonts w:hint="eastAsia"/>
            <w:rtl/>
          </w:rPr>
          <w:t>د</w:t>
        </w:r>
        <w:r w:rsidR="000751A8" w:rsidRPr="00F358CF">
          <w:rPr>
            <w:rStyle w:val="Hyperlink"/>
            <w:rtl/>
          </w:rPr>
          <w:t xml:space="preserve"> </w:t>
        </w:r>
        <w:r w:rsidR="000751A8" w:rsidRPr="00F358CF">
          <w:rPr>
            <w:rStyle w:val="Hyperlink"/>
            <w:rFonts w:hint="eastAsia"/>
            <w:rtl/>
          </w:rPr>
          <w:t>گرفتگ</w:t>
        </w:r>
        <w:r w:rsidR="000751A8" w:rsidRPr="000751A8">
          <w:rPr>
            <w:rStyle w:val="Hyperlink"/>
            <w:rFonts w:hint="eastAsia"/>
            <w:rtl/>
          </w:rPr>
          <w:t>ی</w:t>
        </w:r>
        <w:r w:rsidR="000751A8" w:rsidRPr="00F358CF">
          <w:rPr>
            <w:rStyle w:val="Hyperlink"/>
            <w:rtl/>
          </w:rPr>
          <w:t xml:space="preserve">] </w:t>
        </w:r>
        <w:r w:rsidR="000751A8" w:rsidRPr="00F358CF">
          <w:rPr>
            <w:rStyle w:val="Hyperlink"/>
            <w:rFonts w:hint="eastAsia"/>
            <w:rtl/>
          </w:rPr>
          <w:t>و</w:t>
        </w:r>
        <w:r w:rsidR="000751A8" w:rsidRPr="00F358CF">
          <w:rPr>
            <w:rStyle w:val="Hyperlink"/>
            <w:rtl/>
          </w:rPr>
          <w:t xml:space="preserve"> «</w:t>
        </w:r>
        <w:r w:rsidR="000751A8" w:rsidRPr="00F358CF">
          <w:rPr>
            <w:rStyle w:val="Hyperlink"/>
            <w:rFonts w:hint="eastAsia"/>
            <w:rtl/>
          </w:rPr>
          <w:t>نماز</w:t>
        </w:r>
        <w:r w:rsidR="000751A8" w:rsidRPr="00F358CF">
          <w:rPr>
            <w:rStyle w:val="Hyperlink"/>
            <w:rtl/>
          </w:rPr>
          <w:t xml:space="preserve"> </w:t>
        </w:r>
        <w:r w:rsidR="000751A8" w:rsidRPr="00F358CF">
          <w:rPr>
            <w:rStyle w:val="Hyperlink"/>
            <w:rFonts w:hint="eastAsia"/>
            <w:rtl/>
          </w:rPr>
          <w:t>خسوف»</w:t>
        </w:r>
        <w:r w:rsidR="000751A8" w:rsidRPr="00F358CF">
          <w:rPr>
            <w:rStyle w:val="Hyperlink"/>
            <w:rtl/>
          </w:rPr>
          <w:t xml:space="preserve"> [</w:t>
        </w:r>
        <w:r w:rsidR="000751A8" w:rsidRPr="00F358CF">
          <w:rPr>
            <w:rStyle w:val="Hyperlink"/>
            <w:rFonts w:hint="eastAsia"/>
            <w:rtl/>
          </w:rPr>
          <w:t>ماه</w:t>
        </w:r>
        <w:r w:rsidR="000751A8" w:rsidRPr="00F358CF">
          <w:rPr>
            <w:rStyle w:val="Hyperlink"/>
            <w:rtl/>
          </w:rPr>
          <w:t xml:space="preserve"> </w:t>
        </w:r>
        <w:r w:rsidR="000751A8" w:rsidRPr="00F358CF">
          <w:rPr>
            <w:rStyle w:val="Hyperlink"/>
            <w:rFonts w:hint="eastAsia"/>
            <w:rtl/>
          </w:rPr>
          <w:t>گرفتگ</w:t>
        </w:r>
        <w:r w:rsidR="000751A8" w:rsidRPr="000751A8">
          <w:rPr>
            <w:rStyle w:val="Hyperlink"/>
            <w:rFonts w:hint="eastAsia"/>
            <w:rtl/>
          </w:rPr>
          <w:t>ی</w:t>
        </w:r>
        <w:r w:rsidR="000751A8" w:rsidRPr="00F358CF">
          <w:rPr>
            <w:rStyle w:val="Hyperlink"/>
            <w:rtl/>
          </w:rPr>
          <w:t>]</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879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375</w:t>
        </w:r>
        <w:r w:rsidR="000751A8">
          <w:rPr>
            <w:webHidden/>
            <w:rtl/>
          </w:rPr>
          <w:fldChar w:fldCharType="end"/>
        </w:r>
      </w:hyperlink>
    </w:p>
    <w:p w:rsidR="000751A8" w:rsidRDefault="00513D35">
      <w:pPr>
        <w:pStyle w:val="TOC1"/>
        <w:tabs>
          <w:tab w:val="right" w:leader="dot" w:pos="7078"/>
        </w:tabs>
        <w:rPr>
          <w:rFonts w:asciiTheme="minorHAnsi" w:eastAsiaTheme="minorEastAsia" w:hAnsiTheme="minorHAnsi" w:cstheme="minorBidi"/>
          <w:bCs w:val="0"/>
          <w:sz w:val="22"/>
          <w:szCs w:val="22"/>
          <w:rtl/>
          <w:lang w:bidi="ar-SA"/>
        </w:rPr>
      </w:pPr>
      <w:hyperlink w:anchor="_Toc440375880" w:history="1">
        <w:r w:rsidR="000751A8" w:rsidRPr="00F358CF">
          <w:rPr>
            <w:rStyle w:val="Hyperlink"/>
            <w:rFonts w:hint="eastAsia"/>
            <w:rtl/>
          </w:rPr>
          <w:t>باب</w:t>
        </w:r>
        <w:r w:rsidR="000751A8" w:rsidRPr="00F358CF">
          <w:rPr>
            <w:rStyle w:val="Hyperlink"/>
            <w:rtl/>
          </w:rPr>
          <w:t xml:space="preserve">: </w:t>
        </w:r>
        <w:r w:rsidR="000751A8" w:rsidRPr="00F358CF">
          <w:rPr>
            <w:rStyle w:val="Hyperlink"/>
            <w:rFonts w:hint="eastAsia"/>
            <w:rtl/>
          </w:rPr>
          <w:t>پ</w:t>
        </w:r>
        <w:r w:rsidR="000751A8">
          <w:rPr>
            <w:rStyle w:val="Hyperlink"/>
            <w:rFonts w:hint="eastAsia"/>
            <w:rtl/>
          </w:rPr>
          <w:t>ی</w:t>
        </w:r>
        <w:r w:rsidR="000751A8" w:rsidRPr="00F358CF">
          <w:rPr>
            <w:rStyle w:val="Hyperlink"/>
            <w:rFonts w:hint="eastAsia"/>
            <w:rtl/>
          </w:rPr>
          <w:t>رامون</w:t>
        </w:r>
        <w:r w:rsidR="000751A8" w:rsidRPr="00F358CF">
          <w:rPr>
            <w:rStyle w:val="Hyperlink"/>
            <w:rtl/>
          </w:rPr>
          <w:t xml:space="preserve"> </w:t>
        </w:r>
        <w:r w:rsidR="000751A8" w:rsidRPr="00F358CF">
          <w:rPr>
            <w:rStyle w:val="Hyperlink"/>
            <w:rFonts w:hint="eastAsia"/>
            <w:rtl/>
          </w:rPr>
          <w:t>نماز</w:t>
        </w:r>
        <w:r w:rsidR="000751A8" w:rsidRPr="00F358CF">
          <w:rPr>
            <w:rStyle w:val="Hyperlink"/>
            <w:rtl/>
          </w:rPr>
          <w:t xml:space="preserve"> </w:t>
        </w:r>
        <w:r w:rsidR="000751A8" w:rsidRPr="00F358CF">
          <w:rPr>
            <w:rStyle w:val="Hyperlink"/>
            <w:rFonts w:hint="eastAsia"/>
            <w:rtl/>
          </w:rPr>
          <w:t>استسقاء</w:t>
        </w:r>
        <w:r w:rsidR="000751A8" w:rsidRPr="00F358CF">
          <w:rPr>
            <w:rStyle w:val="Hyperlink"/>
            <w:rtl/>
          </w:rPr>
          <w:t xml:space="preserve"> [</w:t>
        </w:r>
        <w:r w:rsidR="000751A8" w:rsidRPr="00F358CF">
          <w:rPr>
            <w:rStyle w:val="Hyperlink"/>
            <w:rFonts w:hint="eastAsia"/>
            <w:rtl/>
          </w:rPr>
          <w:t>طلب</w:t>
        </w:r>
        <w:r w:rsidR="000751A8" w:rsidRPr="00F358CF">
          <w:rPr>
            <w:rStyle w:val="Hyperlink"/>
            <w:rtl/>
          </w:rPr>
          <w:t xml:space="preserve"> </w:t>
        </w:r>
        <w:r w:rsidR="000751A8" w:rsidRPr="00F358CF">
          <w:rPr>
            <w:rStyle w:val="Hyperlink"/>
            <w:rFonts w:hint="eastAsia"/>
            <w:rtl/>
          </w:rPr>
          <w:t>باران</w:t>
        </w:r>
        <w:r w:rsidR="000751A8" w:rsidRPr="00F358CF">
          <w:rPr>
            <w:rStyle w:val="Hyperlink"/>
            <w:rtl/>
          </w:rPr>
          <w:t>]</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880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379</w:t>
        </w:r>
        <w:r w:rsidR="000751A8">
          <w:rPr>
            <w:webHidden/>
            <w:rtl/>
          </w:rPr>
          <w:fldChar w:fldCharType="end"/>
        </w:r>
      </w:hyperlink>
    </w:p>
    <w:p w:rsidR="000751A8" w:rsidRDefault="00513D35">
      <w:pPr>
        <w:pStyle w:val="TOC2"/>
        <w:tabs>
          <w:tab w:val="right" w:leader="dot" w:pos="7078"/>
        </w:tabs>
        <w:rPr>
          <w:rFonts w:asciiTheme="minorHAnsi" w:eastAsiaTheme="minorEastAsia" w:hAnsiTheme="minorHAnsi" w:cstheme="minorBidi"/>
          <w:bCs w:val="0"/>
          <w:w w:val="100"/>
          <w:sz w:val="22"/>
          <w:szCs w:val="22"/>
          <w:rtl/>
          <w:lang w:bidi="ar-SA"/>
        </w:rPr>
      </w:pPr>
      <w:hyperlink w:anchor="_Toc440375881" w:history="1">
        <w:r w:rsidR="000751A8" w:rsidRPr="00F358CF">
          <w:rPr>
            <w:rStyle w:val="Hyperlink"/>
            <w:rFonts w:hint="eastAsia"/>
            <w:rtl/>
          </w:rPr>
          <w:t>بَابُ</w:t>
        </w:r>
        <w:r w:rsidR="000751A8" w:rsidRPr="00F358CF">
          <w:rPr>
            <w:rStyle w:val="Hyperlink"/>
            <w:rtl/>
          </w:rPr>
          <w:t xml:space="preserve"> </w:t>
        </w:r>
        <w:r w:rsidR="000751A8" w:rsidRPr="00F358CF">
          <w:rPr>
            <w:rStyle w:val="Hyperlink"/>
            <w:rFonts w:hint="eastAsia"/>
            <w:rtl/>
          </w:rPr>
          <w:t>الاِستِسقَاء</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881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380</w:t>
        </w:r>
        <w:r w:rsidR="000751A8">
          <w:rPr>
            <w:webHidden/>
            <w:rtl/>
          </w:rPr>
          <w:fldChar w:fldCharType="end"/>
        </w:r>
      </w:hyperlink>
    </w:p>
    <w:p w:rsidR="000751A8" w:rsidRDefault="00513D35">
      <w:pPr>
        <w:pStyle w:val="TOC2"/>
        <w:tabs>
          <w:tab w:val="right" w:leader="dot" w:pos="7078"/>
        </w:tabs>
        <w:rPr>
          <w:rFonts w:asciiTheme="minorHAnsi" w:eastAsiaTheme="minorEastAsia" w:hAnsiTheme="minorHAnsi" w:cstheme="minorBidi"/>
          <w:bCs w:val="0"/>
          <w:w w:val="100"/>
          <w:sz w:val="22"/>
          <w:szCs w:val="22"/>
          <w:rtl/>
          <w:lang w:bidi="ar-SA"/>
        </w:rPr>
      </w:pPr>
      <w:hyperlink w:anchor="_Toc440375882" w:history="1">
        <w:r w:rsidR="000751A8" w:rsidRPr="00F358CF">
          <w:rPr>
            <w:rStyle w:val="Hyperlink"/>
            <w:rFonts w:hint="eastAsia"/>
            <w:rtl/>
          </w:rPr>
          <w:t>باب</w:t>
        </w:r>
        <w:r w:rsidR="000751A8" w:rsidRPr="00F358CF">
          <w:rPr>
            <w:rStyle w:val="Hyperlink"/>
            <w:rtl/>
          </w:rPr>
          <w:t xml:space="preserve">: </w:t>
        </w:r>
        <w:r w:rsidR="000751A8" w:rsidRPr="00F358CF">
          <w:rPr>
            <w:rStyle w:val="Hyperlink"/>
            <w:rFonts w:hint="eastAsia"/>
            <w:rtl/>
          </w:rPr>
          <w:t>پ</w:t>
        </w:r>
        <w:r w:rsidR="000751A8" w:rsidRPr="000751A8">
          <w:rPr>
            <w:rStyle w:val="Hyperlink"/>
            <w:rFonts w:hint="eastAsia"/>
            <w:rtl/>
          </w:rPr>
          <w:t>ی</w:t>
        </w:r>
        <w:r w:rsidR="000751A8" w:rsidRPr="00F358CF">
          <w:rPr>
            <w:rStyle w:val="Hyperlink"/>
            <w:rFonts w:hint="eastAsia"/>
            <w:rtl/>
          </w:rPr>
          <w:t>رامون</w:t>
        </w:r>
        <w:r w:rsidR="000751A8" w:rsidRPr="00F358CF">
          <w:rPr>
            <w:rStyle w:val="Hyperlink"/>
            <w:rtl/>
          </w:rPr>
          <w:t xml:space="preserve"> </w:t>
        </w:r>
        <w:r w:rsidR="000751A8" w:rsidRPr="00F358CF">
          <w:rPr>
            <w:rStyle w:val="Hyperlink"/>
            <w:rFonts w:hint="eastAsia"/>
            <w:rtl/>
          </w:rPr>
          <w:t>نماز</w:t>
        </w:r>
        <w:r w:rsidR="000751A8" w:rsidRPr="00F358CF">
          <w:rPr>
            <w:rStyle w:val="Hyperlink"/>
            <w:rtl/>
          </w:rPr>
          <w:t xml:space="preserve"> </w:t>
        </w:r>
        <w:r w:rsidR="000751A8" w:rsidRPr="00F358CF">
          <w:rPr>
            <w:rStyle w:val="Hyperlink"/>
            <w:rFonts w:hint="eastAsia"/>
            <w:rtl/>
          </w:rPr>
          <w:t>استسقاء</w:t>
        </w:r>
        <w:r w:rsidR="000751A8" w:rsidRPr="00F358CF">
          <w:rPr>
            <w:rStyle w:val="Hyperlink"/>
            <w:rtl/>
          </w:rPr>
          <w:t xml:space="preserve"> [</w:t>
        </w:r>
        <w:r w:rsidR="000751A8" w:rsidRPr="00F358CF">
          <w:rPr>
            <w:rStyle w:val="Hyperlink"/>
            <w:rFonts w:hint="eastAsia"/>
            <w:rtl/>
          </w:rPr>
          <w:t>طلب</w:t>
        </w:r>
        <w:r w:rsidR="000751A8" w:rsidRPr="00F358CF">
          <w:rPr>
            <w:rStyle w:val="Hyperlink"/>
            <w:rtl/>
          </w:rPr>
          <w:t xml:space="preserve"> </w:t>
        </w:r>
        <w:r w:rsidR="000751A8" w:rsidRPr="00F358CF">
          <w:rPr>
            <w:rStyle w:val="Hyperlink"/>
            <w:rFonts w:hint="eastAsia"/>
            <w:rtl/>
          </w:rPr>
          <w:t>باران</w:t>
        </w:r>
        <w:r w:rsidR="000751A8" w:rsidRPr="00F358CF">
          <w:rPr>
            <w:rStyle w:val="Hyperlink"/>
            <w:rtl/>
          </w:rPr>
          <w:t>]</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882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381</w:t>
        </w:r>
        <w:r w:rsidR="000751A8">
          <w:rPr>
            <w:webHidden/>
            <w:rtl/>
          </w:rPr>
          <w:fldChar w:fldCharType="end"/>
        </w:r>
      </w:hyperlink>
    </w:p>
    <w:p w:rsidR="000751A8" w:rsidRDefault="00513D35">
      <w:pPr>
        <w:pStyle w:val="TOC1"/>
        <w:tabs>
          <w:tab w:val="right" w:leader="dot" w:pos="7078"/>
        </w:tabs>
        <w:rPr>
          <w:rFonts w:asciiTheme="minorHAnsi" w:eastAsiaTheme="minorEastAsia" w:hAnsiTheme="minorHAnsi" w:cstheme="minorBidi"/>
          <w:bCs w:val="0"/>
          <w:sz w:val="22"/>
          <w:szCs w:val="22"/>
          <w:rtl/>
          <w:lang w:bidi="ar-SA"/>
        </w:rPr>
      </w:pPr>
      <w:hyperlink w:anchor="_Toc440375883" w:history="1">
        <w:r w:rsidR="000751A8" w:rsidRPr="00F358CF">
          <w:rPr>
            <w:rStyle w:val="Hyperlink"/>
            <w:rFonts w:hint="eastAsia"/>
            <w:rtl/>
          </w:rPr>
          <w:t>باب</w:t>
        </w:r>
        <w:r w:rsidR="000751A8" w:rsidRPr="00F358CF">
          <w:rPr>
            <w:rStyle w:val="Hyperlink"/>
            <w:rtl/>
          </w:rPr>
          <w:t xml:space="preserve">: </w:t>
        </w:r>
        <w:r w:rsidR="000751A8" w:rsidRPr="00F358CF">
          <w:rPr>
            <w:rStyle w:val="Hyperlink"/>
            <w:rFonts w:hint="eastAsia"/>
            <w:rtl/>
          </w:rPr>
          <w:t>پ</w:t>
        </w:r>
        <w:r w:rsidR="000751A8">
          <w:rPr>
            <w:rStyle w:val="Hyperlink"/>
            <w:rFonts w:hint="eastAsia"/>
            <w:rtl/>
          </w:rPr>
          <w:t>ی</w:t>
        </w:r>
        <w:r w:rsidR="000751A8" w:rsidRPr="00F358CF">
          <w:rPr>
            <w:rStyle w:val="Hyperlink"/>
            <w:rFonts w:hint="eastAsia"/>
            <w:rtl/>
          </w:rPr>
          <w:t>رامون</w:t>
        </w:r>
        <w:r w:rsidR="000751A8" w:rsidRPr="00F358CF">
          <w:rPr>
            <w:rStyle w:val="Hyperlink"/>
            <w:rtl/>
          </w:rPr>
          <w:t xml:space="preserve"> </w:t>
        </w:r>
        <w:r w:rsidR="000751A8" w:rsidRPr="00F358CF">
          <w:rPr>
            <w:rStyle w:val="Hyperlink"/>
            <w:rFonts w:hint="eastAsia"/>
            <w:rtl/>
          </w:rPr>
          <w:t>نماز</w:t>
        </w:r>
        <w:r w:rsidR="000751A8" w:rsidRPr="00F358CF">
          <w:rPr>
            <w:rStyle w:val="Hyperlink"/>
            <w:rtl/>
          </w:rPr>
          <w:t xml:space="preserve"> </w:t>
        </w:r>
        <w:r w:rsidR="000751A8" w:rsidRPr="00F358CF">
          <w:rPr>
            <w:rStyle w:val="Hyperlink"/>
            <w:rFonts w:hint="eastAsia"/>
            <w:rtl/>
          </w:rPr>
          <w:t>خوف</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883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387</w:t>
        </w:r>
        <w:r w:rsidR="000751A8">
          <w:rPr>
            <w:webHidden/>
            <w:rtl/>
          </w:rPr>
          <w:fldChar w:fldCharType="end"/>
        </w:r>
      </w:hyperlink>
    </w:p>
    <w:p w:rsidR="000751A8" w:rsidRDefault="00513D35">
      <w:pPr>
        <w:pStyle w:val="TOC2"/>
        <w:tabs>
          <w:tab w:val="right" w:leader="dot" w:pos="7078"/>
        </w:tabs>
        <w:rPr>
          <w:rFonts w:asciiTheme="minorHAnsi" w:eastAsiaTheme="minorEastAsia" w:hAnsiTheme="minorHAnsi" w:cstheme="minorBidi"/>
          <w:bCs w:val="0"/>
          <w:w w:val="100"/>
          <w:sz w:val="22"/>
          <w:szCs w:val="22"/>
          <w:rtl/>
          <w:lang w:bidi="ar-SA"/>
        </w:rPr>
      </w:pPr>
      <w:hyperlink w:anchor="_Toc440375884" w:history="1">
        <w:r w:rsidR="000751A8" w:rsidRPr="00F358CF">
          <w:rPr>
            <w:rStyle w:val="Hyperlink"/>
            <w:rFonts w:hint="eastAsia"/>
            <w:rtl/>
          </w:rPr>
          <w:t>بَابُ</w:t>
        </w:r>
        <w:r w:rsidR="000751A8" w:rsidRPr="00F358CF">
          <w:rPr>
            <w:rStyle w:val="Hyperlink"/>
            <w:rtl/>
          </w:rPr>
          <w:t xml:space="preserve"> </w:t>
        </w:r>
        <w:r w:rsidR="000751A8" w:rsidRPr="00F358CF">
          <w:rPr>
            <w:rStyle w:val="Hyperlink"/>
            <w:rFonts w:hint="eastAsia"/>
            <w:rtl/>
          </w:rPr>
          <w:t>صَلَاةِ</w:t>
        </w:r>
        <w:r w:rsidR="000751A8" w:rsidRPr="00F358CF">
          <w:rPr>
            <w:rStyle w:val="Hyperlink"/>
            <w:rtl/>
          </w:rPr>
          <w:t xml:space="preserve"> </w:t>
        </w:r>
        <w:r w:rsidR="000751A8" w:rsidRPr="00F358CF">
          <w:rPr>
            <w:rStyle w:val="Hyperlink"/>
            <w:rFonts w:hint="eastAsia"/>
            <w:rtl/>
          </w:rPr>
          <w:t>الخَوفِ</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884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388</w:t>
        </w:r>
        <w:r w:rsidR="000751A8">
          <w:rPr>
            <w:webHidden/>
            <w:rtl/>
          </w:rPr>
          <w:fldChar w:fldCharType="end"/>
        </w:r>
      </w:hyperlink>
    </w:p>
    <w:p w:rsidR="000751A8" w:rsidRDefault="00513D35">
      <w:pPr>
        <w:pStyle w:val="TOC2"/>
        <w:tabs>
          <w:tab w:val="right" w:leader="dot" w:pos="7078"/>
        </w:tabs>
        <w:rPr>
          <w:rFonts w:asciiTheme="minorHAnsi" w:eastAsiaTheme="minorEastAsia" w:hAnsiTheme="minorHAnsi" w:cstheme="minorBidi"/>
          <w:bCs w:val="0"/>
          <w:w w:val="100"/>
          <w:sz w:val="22"/>
          <w:szCs w:val="22"/>
          <w:rtl/>
          <w:lang w:bidi="ar-SA"/>
        </w:rPr>
      </w:pPr>
      <w:hyperlink w:anchor="_Toc440375885" w:history="1">
        <w:r w:rsidR="000751A8" w:rsidRPr="00F358CF">
          <w:rPr>
            <w:rStyle w:val="Hyperlink"/>
            <w:rFonts w:hint="eastAsia"/>
            <w:rtl/>
          </w:rPr>
          <w:t>باب</w:t>
        </w:r>
        <w:r w:rsidR="000751A8" w:rsidRPr="00F358CF">
          <w:rPr>
            <w:rStyle w:val="Hyperlink"/>
            <w:rtl/>
          </w:rPr>
          <w:t xml:space="preserve">: </w:t>
        </w:r>
        <w:r w:rsidR="000751A8" w:rsidRPr="00F358CF">
          <w:rPr>
            <w:rStyle w:val="Hyperlink"/>
            <w:rFonts w:hint="eastAsia"/>
            <w:rtl/>
          </w:rPr>
          <w:t>پ</w:t>
        </w:r>
        <w:r w:rsidR="000751A8" w:rsidRPr="000751A8">
          <w:rPr>
            <w:rStyle w:val="Hyperlink"/>
            <w:rFonts w:hint="eastAsia"/>
            <w:rtl/>
          </w:rPr>
          <w:t>ی</w:t>
        </w:r>
        <w:r w:rsidR="000751A8" w:rsidRPr="00F358CF">
          <w:rPr>
            <w:rStyle w:val="Hyperlink"/>
            <w:rFonts w:hint="eastAsia"/>
            <w:rtl/>
          </w:rPr>
          <w:t>رامون</w:t>
        </w:r>
        <w:r w:rsidR="000751A8" w:rsidRPr="00F358CF">
          <w:rPr>
            <w:rStyle w:val="Hyperlink"/>
            <w:rtl/>
          </w:rPr>
          <w:t xml:space="preserve"> </w:t>
        </w:r>
        <w:r w:rsidR="000751A8" w:rsidRPr="00F358CF">
          <w:rPr>
            <w:rStyle w:val="Hyperlink"/>
            <w:rFonts w:hint="eastAsia"/>
            <w:rtl/>
          </w:rPr>
          <w:t>نماز</w:t>
        </w:r>
        <w:r w:rsidR="000751A8" w:rsidRPr="00F358CF">
          <w:rPr>
            <w:rStyle w:val="Hyperlink"/>
            <w:rtl/>
          </w:rPr>
          <w:t xml:space="preserve"> </w:t>
        </w:r>
        <w:r w:rsidR="000751A8" w:rsidRPr="00F358CF">
          <w:rPr>
            <w:rStyle w:val="Hyperlink"/>
            <w:rFonts w:hint="eastAsia"/>
            <w:rtl/>
          </w:rPr>
          <w:t>خوف</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885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389</w:t>
        </w:r>
        <w:r w:rsidR="000751A8">
          <w:rPr>
            <w:webHidden/>
            <w:rtl/>
          </w:rPr>
          <w:fldChar w:fldCharType="end"/>
        </w:r>
      </w:hyperlink>
    </w:p>
    <w:p w:rsidR="000751A8" w:rsidRDefault="00513D35">
      <w:pPr>
        <w:pStyle w:val="TOC1"/>
        <w:tabs>
          <w:tab w:val="right" w:leader="dot" w:pos="7078"/>
        </w:tabs>
        <w:rPr>
          <w:rFonts w:asciiTheme="minorHAnsi" w:eastAsiaTheme="minorEastAsia" w:hAnsiTheme="minorHAnsi" w:cstheme="minorBidi"/>
          <w:bCs w:val="0"/>
          <w:sz w:val="22"/>
          <w:szCs w:val="22"/>
          <w:rtl/>
          <w:lang w:bidi="ar-SA"/>
        </w:rPr>
      </w:pPr>
      <w:hyperlink w:anchor="_Toc440375886" w:history="1">
        <w:r w:rsidR="000751A8" w:rsidRPr="00F358CF">
          <w:rPr>
            <w:rStyle w:val="Hyperlink"/>
            <w:rFonts w:hint="eastAsia"/>
            <w:rtl/>
          </w:rPr>
          <w:t>باب</w:t>
        </w:r>
        <w:r w:rsidR="000751A8" w:rsidRPr="00F358CF">
          <w:rPr>
            <w:rStyle w:val="Hyperlink"/>
            <w:rtl/>
          </w:rPr>
          <w:t xml:space="preserve">: </w:t>
        </w:r>
        <w:r w:rsidR="000751A8" w:rsidRPr="00F358CF">
          <w:rPr>
            <w:rStyle w:val="Hyperlink"/>
            <w:rFonts w:hint="eastAsia"/>
            <w:rtl/>
          </w:rPr>
          <w:t>پ</w:t>
        </w:r>
        <w:r w:rsidR="000751A8">
          <w:rPr>
            <w:rStyle w:val="Hyperlink"/>
            <w:rFonts w:hint="eastAsia"/>
            <w:rtl/>
          </w:rPr>
          <w:t>ی</w:t>
        </w:r>
        <w:r w:rsidR="000751A8" w:rsidRPr="00F358CF">
          <w:rPr>
            <w:rStyle w:val="Hyperlink"/>
            <w:rFonts w:hint="eastAsia"/>
            <w:rtl/>
          </w:rPr>
          <w:t>رامون</w:t>
        </w:r>
        <w:r w:rsidR="000751A8" w:rsidRPr="00F358CF">
          <w:rPr>
            <w:rStyle w:val="Hyperlink"/>
            <w:rtl/>
          </w:rPr>
          <w:t xml:space="preserve"> </w:t>
        </w:r>
        <w:r w:rsidR="000751A8" w:rsidRPr="00F358CF">
          <w:rPr>
            <w:rStyle w:val="Hyperlink"/>
            <w:rFonts w:hint="eastAsia"/>
            <w:rtl/>
          </w:rPr>
          <w:t>احکام</w:t>
        </w:r>
        <w:r w:rsidR="000751A8" w:rsidRPr="00F358CF">
          <w:rPr>
            <w:rStyle w:val="Hyperlink"/>
            <w:rtl/>
          </w:rPr>
          <w:t xml:space="preserve"> </w:t>
        </w:r>
        <w:r w:rsidR="000751A8" w:rsidRPr="00F358CF">
          <w:rPr>
            <w:rStyle w:val="Hyperlink"/>
            <w:rFonts w:hint="eastAsia"/>
            <w:rtl/>
          </w:rPr>
          <w:t>و</w:t>
        </w:r>
        <w:r w:rsidR="000751A8" w:rsidRPr="00F358CF">
          <w:rPr>
            <w:rStyle w:val="Hyperlink"/>
            <w:rtl/>
          </w:rPr>
          <w:t xml:space="preserve"> </w:t>
        </w:r>
        <w:r w:rsidR="000751A8" w:rsidRPr="00F358CF">
          <w:rPr>
            <w:rStyle w:val="Hyperlink"/>
            <w:rFonts w:hint="eastAsia"/>
            <w:rtl/>
          </w:rPr>
          <w:t>مسائل</w:t>
        </w:r>
        <w:r w:rsidR="000751A8" w:rsidRPr="00F358CF">
          <w:rPr>
            <w:rStyle w:val="Hyperlink"/>
            <w:rtl/>
          </w:rPr>
          <w:t xml:space="preserve"> </w:t>
        </w:r>
        <w:r w:rsidR="000751A8" w:rsidRPr="00F358CF">
          <w:rPr>
            <w:rStyle w:val="Hyperlink"/>
            <w:rFonts w:hint="eastAsia"/>
            <w:rtl/>
          </w:rPr>
          <w:t>جنائز</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886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391</w:t>
        </w:r>
        <w:r w:rsidR="000751A8">
          <w:rPr>
            <w:webHidden/>
            <w:rtl/>
          </w:rPr>
          <w:fldChar w:fldCharType="end"/>
        </w:r>
      </w:hyperlink>
    </w:p>
    <w:p w:rsidR="000751A8" w:rsidRDefault="00513D35">
      <w:pPr>
        <w:pStyle w:val="TOC2"/>
        <w:tabs>
          <w:tab w:val="right" w:leader="dot" w:pos="7078"/>
        </w:tabs>
        <w:rPr>
          <w:rFonts w:asciiTheme="minorHAnsi" w:eastAsiaTheme="minorEastAsia" w:hAnsiTheme="minorHAnsi" w:cstheme="minorBidi"/>
          <w:bCs w:val="0"/>
          <w:w w:val="100"/>
          <w:sz w:val="22"/>
          <w:szCs w:val="22"/>
          <w:rtl/>
          <w:lang w:bidi="ar-SA"/>
        </w:rPr>
      </w:pPr>
      <w:hyperlink w:anchor="_Toc440375887" w:history="1">
        <w:r w:rsidR="000751A8" w:rsidRPr="00F358CF">
          <w:rPr>
            <w:rStyle w:val="Hyperlink"/>
            <w:rFonts w:hint="eastAsia"/>
            <w:rtl/>
          </w:rPr>
          <w:t>بَابُ</w:t>
        </w:r>
        <w:r w:rsidR="000751A8" w:rsidRPr="00F358CF">
          <w:rPr>
            <w:rStyle w:val="Hyperlink"/>
            <w:rtl/>
          </w:rPr>
          <w:t xml:space="preserve"> </w:t>
        </w:r>
        <w:r w:rsidR="000751A8" w:rsidRPr="00F358CF">
          <w:rPr>
            <w:rStyle w:val="Hyperlink"/>
            <w:rFonts w:hint="eastAsia"/>
            <w:rtl/>
          </w:rPr>
          <w:t>أَحكَامِ</w:t>
        </w:r>
        <w:r w:rsidR="000751A8" w:rsidRPr="00F358CF">
          <w:rPr>
            <w:rStyle w:val="Hyperlink"/>
            <w:rtl/>
          </w:rPr>
          <w:t xml:space="preserve"> </w:t>
        </w:r>
        <w:r w:rsidR="000751A8" w:rsidRPr="00F358CF">
          <w:rPr>
            <w:rStyle w:val="Hyperlink"/>
            <w:rFonts w:hint="eastAsia"/>
            <w:rtl/>
          </w:rPr>
          <w:t>الجَنَائِزِ</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887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392</w:t>
        </w:r>
        <w:r w:rsidR="000751A8">
          <w:rPr>
            <w:webHidden/>
            <w:rtl/>
          </w:rPr>
          <w:fldChar w:fldCharType="end"/>
        </w:r>
      </w:hyperlink>
    </w:p>
    <w:p w:rsidR="000751A8" w:rsidRDefault="00513D35">
      <w:pPr>
        <w:pStyle w:val="TOC2"/>
        <w:tabs>
          <w:tab w:val="right" w:leader="dot" w:pos="7078"/>
        </w:tabs>
        <w:rPr>
          <w:rFonts w:asciiTheme="minorHAnsi" w:eastAsiaTheme="minorEastAsia" w:hAnsiTheme="minorHAnsi" w:cstheme="minorBidi"/>
          <w:bCs w:val="0"/>
          <w:w w:val="100"/>
          <w:sz w:val="22"/>
          <w:szCs w:val="22"/>
          <w:rtl/>
          <w:lang w:bidi="ar-SA"/>
        </w:rPr>
      </w:pPr>
      <w:hyperlink w:anchor="_Toc440375888" w:history="1">
        <w:r w:rsidR="000751A8" w:rsidRPr="00F358CF">
          <w:rPr>
            <w:rStyle w:val="Hyperlink"/>
            <w:rFonts w:hint="eastAsia"/>
            <w:rtl/>
          </w:rPr>
          <w:t>باب</w:t>
        </w:r>
        <w:r w:rsidR="000751A8" w:rsidRPr="00F358CF">
          <w:rPr>
            <w:rStyle w:val="Hyperlink"/>
            <w:rtl/>
          </w:rPr>
          <w:t xml:space="preserve">: </w:t>
        </w:r>
        <w:r w:rsidR="000751A8" w:rsidRPr="00F358CF">
          <w:rPr>
            <w:rStyle w:val="Hyperlink"/>
            <w:rFonts w:hint="eastAsia"/>
            <w:rtl/>
          </w:rPr>
          <w:t>پ</w:t>
        </w:r>
        <w:r w:rsidR="000751A8" w:rsidRPr="000751A8">
          <w:rPr>
            <w:rStyle w:val="Hyperlink"/>
            <w:rFonts w:hint="eastAsia"/>
            <w:rtl/>
          </w:rPr>
          <w:t>ی</w:t>
        </w:r>
        <w:r w:rsidR="000751A8" w:rsidRPr="00F358CF">
          <w:rPr>
            <w:rStyle w:val="Hyperlink"/>
            <w:rFonts w:hint="eastAsia"/>
            <w:rtl/>
          </w:rPr>
          <w:t>رامون</w:t>
        </w:r>
        <w:r w:rsidR="000751A8" w:rsidRPr="00F358CF">
          <w:rPr>
            <w:rStyle w:val="Hyperlink"/>
            <w:rtl/>
          </w:rPr>
          <w:t xml:space="preserve"> </w:t>
        </w:r>
        <w:r w:rsidR="000751A8" w:rsidRPr="00F358CF">
          <w:rPr>
            <w:rStyle w:val="Hyperlink"/>
            <w:rFonts w:hint="eastAsia"/>
            <w:rtl/>
          </w:rPr>
          <w:t>احکام</w:t>
        </w:r>
        <w:r w:rsidR="000751A8" w:rsidRPr="00F358CF">
          <w:rPr>
            <w:rStyle w:val="Hyperlink"/>
            <w:rtl/>
          </w:rPr>
          <w:t xml:space="preserve"> </w:t>
        </w:r>
        <w:r w:rsidR="000751A8" w:rsidRPr="00F358CF">
          <w:rPr>
            <w:rStyle w:val="Hyperlink"/>
            <w:rFonts w:hint="eastAsia"/>
            <w:rtl/>
          </w:rPr>
          <w:t>و</w:t>
        </w:r>
        <w:r w:rsidR="000751A8" w:rsidRPr="00F358CF">
          <w:rPr>
            <w:rStyle w:val="Hyperlink"/>
            <w:rtl/>
          </w:rPr>
          <w:t xml:space="preserve"> </w:t>
        </w:r>
        <w:r w:rsidR="000751A8" w:rsidRPr="00F358CF">
          <w:rPr>
            <w:rStyle w:val="Hyperlink"/>
            <w:rFonts w:hint="eastAsia"/>
            <w:rtl/>
          </w:rPr>
          <w:t>مسائل</w:t>
        </w:r>
        <w:r w:rsidR="000751A8" w:rsidRPr="00F358CF">
          <w:rPr>
            <w:rStyle w:val="Hyperlink"/>
            <w:rtl/>
          </w:rPr>
          <w:t xml:space="preserve"> </w:t>
        </w:r>
        <w:r w:rsidR="000751A8" w:rsidRPr="00F358CF">
          <w:rPr>
            <w:rStyle w:val="Hyperlink"/>
            <w:rFonts w:hint="eastAsia"/>
            <w:rtl/>
          </w:rPr>
          <w:t>جنائز</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888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394</w:t>
        </w:r>
        <w:r w:rsidR="000751A8">
          <w:rPr>
            <w:webHidden/>
            <w:rtl/>
          </w:rPr>
          <w:fldChar w:fldCharType="end"/>
        </w:r>
      </w:hyperlink>
    </w:p>
    <w:p w:rsidR="000751A8" w:rsidRDefault="00513D35">
      <w:pPr>
        <w:pStyle w:val="TOC3"/>
        <w:tabs>
          <w:tab w:val="right" w:leader="dot" w:pos="7078"/>
        </w:tabs>
        <w:rPr>
          <w:rFonts w:asciiTheme="minorHAnsi" w:eastAsiaTheme="minorEastAsia" w:hAnsiTheme="minorHAnsi" w:cstheme="minorBidi"/>
          <w:sz w:val="22"/>
          <w:szCs w:val="22"/>
          <w:rtl/>
          <w:lang w:bidi="ar-SA"/>
        </w:rPr>
      </w:pPr>
      <w:hyperlink w:anchor="_Toc440375889" w:history="1">
        <w:r w:rsidR="000751A8" w:rsidRPr="00F358CF">
          <w:rPr>
            <w:rStyle w:val="Hyperlink"/>
            <w:rFonts w:hint="eastAsia"/>
            <w:rtl/>
          </w:rPr>
          <w:t>فصل</w:t>
        </w:r>
        <w:r w:rsidR="000751A8" w:rsidRPr="00F358CF">
          <w:rPr>
            <w:rStyle w:val="Hyperlink"/>
            <w:rtl/>
          </w:rPr>
          <w:t>: [</w:t>
        </w:r>
        <w:r w:rsidR="000751A8" w:rsidRPr="00F358CF">
          <w:rPr>
            <w:rStyle w:val="Hyperlink"/>
            <w:rFonts w:hint="eastAsia"/>
            <w:rtl/>
          </w:rPr>
          <w:t>پ</w:t>
        </w:r>
        <w:r w:rsidR="000751A8">
          <w:rPr>
            <w:rStyle w:val="Hyperlink"/>
            <w:rFonts w:hint="eastAsia"/>
            <w:rtl/>
          </w:rPr>
          <w:t>ی</w:t>
        </w:r>
        <w:r w:rsidR="000751A8" w:rsidRPr="00F358CF">
          <w:rPr>
            <w:rStyle w:val="Hyperlink"/>
            <w:rFonts w:hint="eastAsia"/>
            <w:rtl/>
          </w:rPr>
          <w:t>رامون</w:t>
        </w:r>
        <w:r w:rsidR="000751A8" w:rsidRPr="00F358CF">
          <w:rPr>
            <w:rStyle w:val="Hyperlink"/>
            <w:rtl/>
          </w:rPr>
          <w:t xml:space="preserve"> </w:t>
        </w:r>
        <w:r w:rsidR="000751A8" w:rsidRPr="00F358CF">
          <w:rPr>
            <w:rStyle w:val="Hyperlink"/>
            <w:rFonts w:hint="eastAsia"/>
            <w:rtl/>
          </w:rPr>
          <w:t>احکام</w:t>
        </w:r>
        <w:r w:rsidR="000751A8" w:rsidRPr="00F358CF">
          <w:rPr>
            <w:rStyle w:val="Hyperlink"/>
            <w:rtl/>
          </w:rPr>
          <w:t xml:space="preserve"> </w:t>
        </w:r>
        <w:r w:rsidR="000751A8" w:rsidRPr="00F358CF">
          <w:rPr>
            <w:rStyle w:val="Hyperlink"/>
            <w:rFonts w:hint="eastAsia"/>
            <w:rtl/>
          </w:rPr>
          <w:t>نماز</w:t>
        </w:r>
        <w:r w:rsidR="000751A8" w:rsidRPr="00F358CF">
          <w:rPr>
            <w:rStyle w:val="Hyperlink"/>
            <w:rtl/>
          </w:rPr>
          <w:t xml:space="preserve"> </w:t>
        </w:r>
        <w:r w:rsidR="000751A8" w:rsidRPr="00F358CF">
          <w:rPr>
            <w:rStyle w:val="Hyperlink"/>
            <w:rFonts w:hint="eastAsia"/>
            <w:rtl/>
          </w:rPr>
          <w:t>جنازه</w:t>
        </w:r>
        <w:r w:rsidR="000751A8" w:rsidRPr="00F358CF">
          <w:rPr>
            <w:rStyle w:val="Hyperlink"/>
            <w:rtl/>
          </w:rPr>
          <w:t>]</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889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408</w:t>
        </w:r>
        <w:r w:rsidR="000751A8">
          <w:rPr>
            <w:webHidden/>
            <w:rtl/>
          </w:rPr>
          <w:fldChar w:fldCharType="end"/>
        </w:r>
      </w:hyperlink>
    </w:p>
    <w:p w:rsidR="000751A8" w:rsidRDefault="00513D35">
      <w:pPr>
        <w:pStyle w:val="TOC3"/>
        <w:tabs>
          <w:tab w:val="right" w:leader="dot" w:pos="7078"/>
        </w:tabs>
        <w:rPr>
          <w:rFonts w:asciiTheme="minorHAnsi" w:eastAsiaTheme="minorEastAsia" w:hAnsiTheme="minorHAnsi" w:cstheme="minorBidi"/>
          <w:sz w:val="22"/>
          <w:szCs w:val="22"/>
          <w:rtl/>
          <w:lang w:bidi="ar-SA"/>
        </w:rPr>
      </w:pPr>
      <w:hyperlink w:anchor="_Toc440375890" w:history="1">
        <w:r w:rsidR="000751A8" w:rsidRPr="00F358CF">
          <w:rPr>
            <w:rStyle w:val="Hyperlink"/>
            <w:rFonts w:hint="eastAsia"/>
            <w:rtl/>
          </w:rPr>
          <w:t>فصل</w:t>
        </w:r>
        <w:r w:rsidR="000751A8" w:rsidRPr="00F358CF">
          <w:rPr>
            <w:rStyle w:val="Hyperlink"/>
            <w:rtl/>
          </w:rPr>
          <w:t>: [</w:t>
        </w:r>
        <w:r w:rsidR="000751A8" w:rsidRPr="00F358CF">
          <w:rPr>
            <w:rStyle w:val="Hyperlink"/>
            <w:rFonts w:hint="eastAsia"/>
            <w:rtl/>
          </w:rPr>
          <w:t>پاره‌ا</w:t>
        </w:r>
        <w:r w:rsidR="000751A8">
          <w:rPr>
            <w:rStyle w:val="Hyperlink"/>
            <w:rFonts w:hint="eastAsia"/>
            <w:rtl/>
          </w:rPr>
          <w:t>ی</w:t>
        </w:r>
        <w:r w:rsidR="000751A8" w:rsidRPr="00F358CF">
          <w:rPr>
            <w:rStyle w:val="Hyperlink"/>
            <w:rtl/>
          </w:rPr>
          <w:t xml:space="preserve"> </w:t>
        </w:r>
        <w:r w:rsidR="000751A8" w:rsidRPr="00F358CF">
          <w:rPr>
            <w:rStyle w:val="Hyperlink"/>
            <w:rFonts w:hint="eastAsia"/>
            <w:rtl/>
          </w:rPr>
          <w:t>از</w:t>
        </w:r>
        <w:r w:rsidR="000751A8" w:rsidRPr="00F358CF">
          <w:rPr>
            <w:rStyle w:val="Hyperlink"/>
            <w:rtl/>
          </w:rPr>
          <w:t xml:space="preserve"> </w:t>
        </w:r>
        <w:r w:rsidR="000751A8" w:rsidRPr="00F358CF">
          <w:rPr>
            <w:rStyle w:val="Hyperlink"/>
            <w:rFonts w:hint="eastAsia"/>
            <w:rtl/>
          </w:rPr>
          <w:t>احکام</w:t>
        </w:r>
        <w:r w:rsidR="000751A8" w:rsidRPr="00F358CF">
          <w:rPr>
            <w:rStyle w:val="Hyperlink"/>
            <w:rtl/>
          </w:rPr>
          <w:t xml:space="preserve"> </w:t>
        </w:r>
        <w:r w:rsidR="000751A8" w:rsidRPr="00F358CF">
          <w:rPr>
            <w:rStyle w:val="Hyperlink"/>
            <w:rFonts w:hint="eastAsia"/>
            <w:rtl/>
          </w:rPr>
          <w:t>و</w:t>
        </w:r>
        <w:r w:rsidR="000751A8" w:rsidRPr="00F358CF">
          <w:rPr>
            <w:rStyle w:val="Hyperlink"/>
            <w:rtl/>
          </w:rPr>
          <w:t xml:space="preserve"> </w:t>
        </w:r>
        <w:r w:rsidR="000751A8" w:rsidRPr="00F358CF">
          <w:rPr>
            <w:rStyle w:val="Hyperlink"/>
            <w:rFonts w:hint="eastAsia"/>
            <w:rtl/>
          </w:rPr>
          <w:t>مسائل</w:t>
        </w:r>
        <w:r w:rsidR="000751A8" w:rsidRPr="00F358CF">
          <w:rPr>
            <w:rStyle w:val="Hyperlink"/>
            <w:rtl/>
          </w:rPr>
          <w:t xml:space="preserve"> </w:t>
        </w:r>
        <w:r w:rsidR="000751A8" w:rsidRPr="00F358CF">
          <w:rPr>
            <w:rStyle w:val="Hyperlink"/>
            <w:rFonts w:hint="eastAsia"/>
            <w:rtl/>
          </w:rPr>
          <w:t>که</w:t>
        </w:r>
        <w:r w:rsidR="000751A8" w:rsidRPr="00F358CF">
          <w:rPr>
            <w:rStyle w:val="Hyperlink"/>
            <w:rtl/>
          </w:rPr>
          <w:t xml:space="preserve"> </w:t>
        </w:r>
        <w:r w:rsidR="000751A8" w:rsidRPr="00F358CF">
          <w:rPr>
            <w:rStyle w:val="Hyperlink"/>
            <w:rFonts w:hint="eastAsia"/>
            <w:rtl/>
          </w:rPr>
          <w:t>به</w:t>
        </w:r>
        <w:r w:rsidR="000751A8" w:rsidRPr="00F358CF">
          <w:rPr>
            <w:rStyle w:val="Hyperlink"/>
            <w:rtl/>
          </w:rPr>
          <w:t xml:space="preserve"> </w:t>
        </w:r>
        <w:r w:rsidR="000751A8" w:rsidRPr="00F358CF">
          <w:rPr>
            <w:rStyle w:val="Hyperlink"/>
            <w:rFonts w:hint="eastAsia"/>
            <w:rtl/>
          </w:rPr>
          <w:t>نماز</w:t>
        </w:r>
        <w:r w:rsidR="000751A8" w:rsidRPr="00F358CF">
          <w:rPr>
            <w:rStyle w:val="Hyperlink"/>
            <w:rtl/>
          </w:rPr>
          <w:t xml:space="preserve"> </w:t>
        </w:r>
        <w:r w:rsidR="000751A8" w:rsidRPr="00F358CF">
          <w:rPr>
            <w:rStyle w:val="Hyperlink"/>
            <w:rFonts w:hint="eastAsia"/>
            <w:rtl/>
          </w:rPr>
          <w:t>جنازه</w:t>
        </w:r>
        <w:r w:rsidR="000751A8" w:rsidRPr="00F358CF">
          <w:rPr>
            <w:rStyle w:val="Hyperlink"/>
            <w:rtl/>
          </w:rPr>
          <w:t xml:space="preserve"> </w:t>
        </w:r>
        <w:r w:rsidR="000751A8" w:rsidRPr="00F358CF">
          <w:rPr>
            <w:rStyle w:val="Hyperlink"/>
            <w:rFonts w:hint="eastAsia"/>
            <w:rtl/>
          </w:rPr>
          <w:t>تعلّق</w:t>
        </w:r>
        <w:r w:rsidR="000751A8" w:rsidRPr="00F358CF">
          <w:rPr>
            <w:rStyle w:val="Hyperlink"/>
            <w:rtl/>
          </w:rPr>
          <w:t xml:space="preserve"> </w:t>
        </w:r>
        <w:r w:rsidR="000751A8" w:rsidRPr="00F358CF">
          <w:rPr>
            <w:rStyle w:val="Hyperlink"/>
            <w:rFonts w:hint="eastAsia"/>
            <w:rtl/>
          </w:rPr>
          <w:t>دارند</w:t>
        </w:r>
        <w:r w:rsidR="000751A8" w:rsidRPr="00F358CF">
          <w:rPr>
            <w:rStyle w:val="Hyperlink"/>
            <w:rtl/>
          </w:rPr>
          <w:t>]</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890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414</w:t>
        </w:r>
        <w:r w:rsidR="000751A8">
          <w:rPr>
            <w:webHidden/>
            <w:rtl/>
          </w:rPr>
          <w:fldChar w:fldCharType="end"/>
        </w:r>
      </w:hyperlink>
    </w:p>
    <w:p w:rsidR="000751A8" w:rsidRDefault="00513D35">
      <w:pPr>
        <w:pStyle w:val="TOC3"/>
        <w:tabs>
          <w:tab w:val="right" w:leader="dot" w:pos="7078"/>
        </w:tabs>
        <w:rPr>
          <w:rFonts w:asciiTheme="minorHAnsi" w:eastAsiaTheme="minorEastAsia" w:hAnsiTheme="minorHAnsi" w:cstheme="minorBidi"/>
          <w:sz w:val="22"/>
          <w:szCs w:val="22"/>
          <w:rtl/>
          <w:lang w:bidi="ar-SA"/>
        </w:rPr>
      </w:pPr>
      <w:hyperlink w:anchor="_Toc440375891" w:history="1">
        <w:r w:rsidR="000751A8" w:rsidRPr="00F358CF">
          <w:rPr>
            <w:rStyle w:val="Hyperlink"/>
            <w:rFonts w:hint="eastAsia"/>
            <w:rtl/>
          </w:rPr>
          <w:t>فصل</w:t>
        </w:r>
        <w:r w:rsidR="000751A8" w:rsidRPr="00F358CF">
          <w:rPr>
            <w:rStyle w:val="Hyperlink"/>
            <w:rtl/>
          </w:rPr>
          <w:t xml:space="preserve">: </w:t>
        </w:r>
        <w:r w:rsidR="000751A8" w:rsidRPr="00F358CF">
          <w:rPr>
            <w:rStyle w:val="Hyperlink"/>
            <w:rFonts w:hint="eastAsia"/>
            <w:rtl/>
          </w:rPr>
          <w:t>پ</w:t>
        </w:r>
        <w:r w:rsidR="000751A8">
          <w:rPr>
            <w:rStyle w:val="Hyperlink"/>
            <w:rFonts w:hint="eastAsia"/>
            <w:rtl/>
          </w:rPr>
          <w:t>ی</w:t>
        </w:r>
        <w:r w:rsidR="000751A8" w:rsidRPr="00F358CF">
          <w:rPr>
            <w:rStyle w:val="Hyperlink"/>
            <w:rFonts w:hint="eastAsia"/>
            <w:rtl/>
          </w:rPr>
          <w:t>رامون</w:t>
        </w:r>
        <w:r w:rsidR="000751A8" w:rsidRPr="00F358CF">
          <w:rPr>
            <w:rStyle w:val="Hyperlink"/>
            <w:rtl/>
          </w:rPr>
          <w:t xml:space="preserve"> [</w:t>
        </w:r>
        <w:r w:rsidR="000751A8" w:rsidRPr="00F358CF">
          <w:rPr>
            <w:rStyle w:val="Hyperlink"/>
            <w:rFonts w:hint="eastAsia"/>
            <w:rtl/>
          </w:rPr>
          <w:t>احکام</w:t>
        </w:r>
        <w:r w:rsidR="000751A8" w:rsidRPr="00F358CF">
          <w:rPr>
            <w:rStyle w:val="Hyperlink"/>
            <w:rtl/>
          </w:rPr>
          <w:t xml:space="preserve"> </w:t>
        </w:r>
        <w:r w:rsidR="000751A8" w:rsidRPr="00F358CF">
          <w:rPr>
            <w:rStyle w:val="Hyperlink"/>
            <w:rFonts w:hint="eastAsia"/>
            <w:rtl/>
          </w:rPr>
          <w:t>و</w:t>
        </w:r>
        <w:r w:rsidR="000751A8" w:rsidRPr="00F358CF">
          <w:rPr>
            <w:rStyle w:val="Hyperlink"/>
            <w:rtl/>
          </w:rPr>
          <w:t xml:space="preserve"> </w:t>
        </w:r>
        <w:r w:rsidR="000751A8" w:rsidRPr="00F358CF">
          <w:rPr>
            <w:rStyle w:val="Hyperlink"/>
            <w:rFonts w:hint="eastAsia"/>
            <w:rtl/>
          </w:rPr>
          <w:t>مسائل</w:t>
        </w:r>
        <w:r w:rsidR="000751A8" w:rsidRPr="00F358CF">
          <w:rPr>
            <w:rStyle w:val="Hyperlink"/>
            <w:rtl/>
          </w:rPr>
          <w:t xml:space="preserve">] </w:t>
        </w:r>
        <w:r w:rsidR="000751A8" w:rsidRPr="00F358CF">
          <w:rPr>
            <w:rStyle w:val="Hyperlink"/>
            <w:rFonts w:hint="eastAsia"/>
            <w:rtl/>
          </w:rPr>
          <w:t>حمل</w:t>
        </w:r>
        <w:r w:rsidR="000751A8" w:rsidRPr="00F358CF">
          <w:rPr>
            <w:rStyle w:val="Hyperlink"/>
            <w:rtl/>
          </w:rPr>
          <w:t xml:space="preserve"> </w:t>
        </w:r>
        <w:r w:rsidR="000751A8" w:rsidRPr="00F358CF">
          <w:rPr>
            <w:rStyle w:val="Hyperlink"/>
            <w:rFonts w:hint="eastAsia"/>
            <w:rtl/>
          </w:rPr>
          <w:t>جنازه</w:t>
        </w:r>
        <w:r w:rsidR="000751A8" w:rsidRPr="00F358CF">
          <w:rPr>
            <w:rStyle w:val="Hyperlink"/>
            <w:rtl/>
          </w:rPr>
          <w:t xml:space="preserve"> </w:t>
        </w:r>
        <w:r w:rsidR="000751A8" w:rsidRPr="00F358CF">
          <w:rPr>
            <w:rStyle w:val="Hyperlink"/>
            <w:rFonts w:hint="eastAsia"/>
            <w:rtl/>
          </w:rPr>
          <w:t>و</w:t>
        </w:r>
        <w:r w:rsidR="000751A8" w:rsidRPr="00F358CF">
          <w:rPr>
            <w:rStyle w:val="Hyperlink"/>
            <w:rtl/>
          </w:rPr>
          <w:t xml:space="preserve"> </w:t>
        </w:r>
        <w:r w:rsidR="000751A8" w:rsidRPr="00F358CF">
          <w:rPr>
            <w:rStyle w:val="Hyperlink"/>
            <w:rFonts w:hint="eastAsia"/>
            <w:rtl/>
          </w:rPr>
          <w:t>دفن</w:t>
        </w:r>
        <w:r w:rsidR="000751A8" w:rsidRPr="00F358CF">
          <w:rPr>
            <w:rStyle w:val="Hyperlink"/>
            <w:rtl/>
          </w:rPr>
          <w:t xml:space="preserve"> </w:t>
        </w:r>
        <w:r w:rsidR="000751A8" w:rsidRPr="00F358CF">
          <w:rPr>
            <w:rStyle w:val="Hyperlink"/>
            <w:rFonts w:hint="eastAsia"/>
            <w:rtl/>
          </w:rPr>
          <w:t>م</w:t>
        </w:r>
        <w:r w:rsidR="000751A8">
          <w:rPr>
            <w:rStyle w:val="Hyperlink"/>
            <w:rFonts w:hint="eastAsia"/>
            <w:rtl/>
          </w:rPr>
          <w:t>ی</w:t>
        </w:r>
        <w:r w:rsidR="000751A8" w:rsidRPr="00F358CF">
          <w:rPr>
            <w:rStyle w:val="Hyperlink"/>
            <w:rFonts w:hint="eastAsia"/>
            <w:rtl/>
          </w:rPr>
          <w:t>ت</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891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419</w:t>
        </w:r>
        <w:r w:rsidR="000751A8">
          <w:rPr>
            <w:webHidden/>
            <w:rtl/>
          </w:rPr>
          <w:fldChar w:fldCharType="end"/>
        </w:r>
      </w:hyperlink>
    </w:p>
    <w:p w:rsidR="000751A8" w:rsidRDefault="00513D35">
      <w:pPr>
        <w:pStyle w:val="TOC3"/>
        <w:tabs>
          <w:tab w:val="right" w:leader="dot" w:pos="7078"/>
        </w:tabs>
        <w:rPr>
          <w:rFonts w:asciiTheme="minorHAnsi" w:eastAsiaTheme="minorEastAsia" w:hAnsiTheme="minorHAnsi" w:cstheme="minorBidi"/>
          <w:sz w:val="22"/>
          <w:szCs w:val="22"/>
          <w:rtl/>
          <w:lang w:bidi="ar-SA"/>
        </w:rPr>
      </w:pPr>
      <w:hyperlink w:anchor="_Toc440375892" w:history="1">
        <w:r w:rsidR="000751A8" w:rsidRPr="00F358CF">
          <w:rPr>
            <w:rStyle w:val="Hyperlink"/>
            <w:rFonts w:hint="eastAsia"/>
            <w:rtl/>
          </w:rPr>
          <w:t>فصل</w:t>
        </w:r>
        <w:r w:rsidR="000751A8" w:rsidRPr="00F358CF">
          <w:rPr>
            <w:rStyle w:val="Hyperlink"/>
            <w:rtl/>
          </w:rPr>
          <w:t xml:space="preserve">: </w:t>
        </w:r>
        <w:r w:rsidR="000751A8" w:rsidRPr="00F358CF">
          <w:rPr>
            <w:rStyle w:val="Hyperlink"/>
            <w:rFonts w:hint="eastAsia"/>
            <w:rtl/>
          </w:rPr>
          <w:t>پ</w:t>
        </w:r>
        <w:r w:rsidR="000751A8">
          <w:rPr>
            <w:rStyle w:val="Hyperlink"/>
            <w:rFonts w:hint="eastAsia"/>
            <w:rtl/>
          </w:rPr>
          <w:t>ی</w:t>
        </w:r>
        <w:r w:rsidR="000751A8" w:rsidRPr="00F358CF">
          <w:rPr>
            <w:rStyle w:val="Hyperlink"/>
            <w:rFonts w:hint="eastAsia"/>
            <w:rtl/>
          </w:rPr>
          <w:t>رامون</w:t>
        </w:r>
        <w:r w:rsidR="000751A8" w:rsidRPr="00F358CF">
          <w:rPr>
            <w:rStyle w:val="Hyperlink"/>
            <w:rtl/>
          </w:rPr>
          <w:t xml:space="preserve"> [</w:t>
        </w:r>
        <w:r w:rsidR="000751A8" w:rsidRPr="00F358CF">
          <w:rPr>
            <w:rStyle w:val="Hyperlink"/>
            <w:rFonts w:hint="eastAsia"/>
            <w:rtl/>
          </w:rPr>
          <w:t>احکام</w:t>
        </w:r>
        <w:r w:rsidR="000751A8" w:rsidRPr="00F358CF">
          <w:rPr>
            <w:rStyle w:val="Hyperlink"/>
            <w:rtl/>
          </w:rPr>
          <w:t xml:space="preserve"> </w:t>
        </w:r>
        <w:r w:rsidR="000751A8" w:rsidRPr="00F358CF">
          <w:rPr>
            <w:rStyle w:val="Hyperlink"/>
            <w:rFonts w:hint="eastAsia"/>
            <w:rtl/>
          </w:rPr>
          <w:t>و</w:t>
        </w:r>
        <w:r w:rsidR="000751A8" w:rsidRPr="00F358CF">
          <w:rPr>
            <w:rStyle w:val="Hyperlink"/>
            <w:rtl/>
          </w:rPr>
          <w:t xml:space="preserve"> </w:t>
        </w:r>
        <w:r w:rsidR="000751A8" w:rsidRPr="00F358CF">
          <w:rPr>
            <w:rStyle w:val="Hyperlink"/>
            <w:rFonts w:hint="eastAsia"/>
            <w:rtl/>
          </w:rPr>
          <w:t>مسائل</w:t>
        </w:r>
        <w:r w:rsidR="000751A8" w:rsidRPr="00F358CF">
          <w:rPr>
            <w:rStyle w:val="Hyperlink"/>
            <w:rtl/>
          </w:rPr>
          <w:t xml:space="preserve">] </w:t>
        </w:r>
        <w:r w:rsidR="000751A8" w:rsidRPr="00F358CF">
          <w:rPr>
            <w:rStyle w:val="Hyperlink"/>
            <w:rFonts w:hint="eastAsia"/>
            <w:rtl/>
          </w:rPr>
          <w:t>ز</w:t>
        </w:r>
        <w:r w:rsidR="000751A8">
          <w:rPr>
            <w:rStyle w:val="Hyperlink"/>
            <w:rFonts w:hint="eastAsia"/>
            <w:rtl/>
          </w:rPr>
          <w:t>ی</w:t>
        </w:r>
        <w:r w:rsidR="000751A8" w:rsidRPr="00F358CF">
          <w:rPr>
            <w:rStyle w:val="Hyperlink"/>
            <w:rFonts w:hint="eastAsia"/>
            <w:rtl/>
          </w:rPr>
          <w:t>ارت</w:t>
        </w:r>
        <w:r w:rsidR="000751A8" w:rsidRPr="00F358CF">
          <w:rPr>
            <w:rStyle w:val="Hyperlink"/>
            <w:rtl/>
          </w:rPr>
          <w:t xml:space="preserve"> </w:t>
        </w:r>
        <w:r w:rsidR="000751A8" w:rsidRPr="00F358CF">
          <w:rPr>
            <w:rStyle w:val="Hyperlink"/>
            <w:rFonts w:hint="eastAsia"/>
            <w:rtl/>
          </w:rPr>
          <w:t>قبرها</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892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427</w:t>
        </w:r>
        <w:r w:rsidR="000751A8">
          <w:rPr>
            <w:webHidden/>
            <w:rtl/>
          </w:rPr>
          <w:fldChar w:fldCharType="end"/>
        </w:r>
      </w:hyperlink>
    </w:p>
    <w:p w:rsidR="000751A8" w:rsidRDefault="00513D35">
      <w:pPr>
        <w:pStyle w:val="TOC1"/>
        <w:tabs>
          <w:tab w:val="right" w:leader="dot" w:pos="7078"/>
        </w:tabs>
        <w:rPr>
          <w:rFonts w:asciiTheme="minorHAnsi" w:eastAsiaTheme="minorEastAsia" w:hAnsiTheme="minorHAnsi" w:cstheme="minorBidi"/>
          <w:bCs w:val="0"/>
          <w:sz w:val="22"/>
          <w:szCs w:val="22"/>
          <w:rtl/>
          <w:lang w:bidi="ar-SA"/>
        </w:rPr>
      </w:pPr>
      <w:hyperlink w:anchor="_Toc440375893" w:history="1">
        <w:r w:rsidR="000751A8" w:rsidRPr="00F358CF">
          <w:rPr>
            <w:rStyle w:val="Hyperlink"/>
            <w:rFonts w:hint="eastAsia"/>
            <w:rtl/>
          </w:rPr>
          <w:t>باب</w:t>
        </w:r>
        <w:r w:rsidR="000751A8" w:rsidRPr="00F358CF">
          <w:rPr>
            <w:rStyle w:val="Hyperlink"/>
            <w:rtl/>
          </w:rPr>
          <w:t xml:space="preserve">: </w:t>
        </w:r>
        <w:r w:rsidR="000751A8" w:rsidRPr="00F358CF">
          <w:rPr>
            <w:rStyle w:val="Hyperlink"/>
            <w:rFonts w:hint="eastAsia"/>
            <w:rtl/>
          </w:rPr>
          <w:t>پ</w:t>
        </w:r>
        <w:r w:rsidR="000751A8">
          <w:rPr>
            <w:rStyle w:val="Hyperlink"/>
            <w:rFonts w:hint="eastAsia"/>
            <w:rtl/>
          </w:rPr>
          <w:t>ی</w:t>
        </w:r>
        <w:r w:rsidR="000751A8" w:rsidRPr="00F358CF">
          <w:rPr>
            <w:rStyle w:val="Hyperlink"/>
            <w:rFonts w:hint="eastAsia"/>
            <w:rtl/>
          </w:rPr>
          <w:t>رامون</w:t>
        </w:r>
        <w:r w:rsidR="000751A8" w:rsidRPr="00F358CF">
          <w:rPr>
            <w:rStyle w:val="Hyperlink"/>
            <w:rtl/>
          </w:rPr>
          <w:t xml:space="preserve"> </w:t>
        </w:r>
        <w:r w:rsidR="000751A8" w:rsidRPr="00F358CF">
          <w:rPr>
            <w:rStyle w:val="Hyperlink"/>
            <w:rFonts w:hint="eastAsia"/>
            <w:rtl/>
          </w:rPr>
          <w:t>احکام</w:t>
        </w:r>
        <w:r w:rsidR="000751A8" w:rsidRPr="00F358CF">
          <w:rPr>
            <w:rStyle w:val="Hyperlink"/>
            <w:rtl/>
          </w:rPr>
          <w:t xml:space="preserve"> </w:t>
        </w:r>
        <w:r w:rsidR="000751A8" w:rsidRPr="00F358CF">
          <w:rPr>
            <w:rStyle w:val="Hyperlink"/>
            <w:rFonts w:hint="eastAsia"/>
            <w:rtl/>
          </w:rPr>
          <w:t>شه</w:t>
        </w:r>
        <w:r w:rsidR="000751A8">
          <w:rPr>
            <w:rStyle w:val="Hyperlink"/>
            <w:rFonts w:hint="eastAsia"/>
            <w:rtl/>
          </w:rPr>
          <w:t>ی</w:t>
        </w:r>
        <w:r w:rsidR="000751A8" w:rsidRPr="00F358CF">
          <w:rPr>
            <w:rStyle w:val="Hyperlink"/>
            <w:rFonts w:hint="eastAsia"/>
            <w:rtl/>
          </w:rPr>
          <w:t>د</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893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433</w:t>
        </w:r>
        <w:r w:rsidR="000751A8">
          <w:rPr>
            <w:webHidden/>
            <w:rtl/>
          </w:rPr>
          <w:fldChar w:fldCharType="end"/>
        </w:r>
      </w:hyperlink>
    </w:p>
    <w:p w:rsidR="000751A8" w:rsidRDefault="00513D35">
      <w:pPr>
        <w:pStyle w:val="TOC2"/>
        <w:tabs>
          <w:tab w:val="right" w:leader="dot" w:pos="7078"/>
        </w:tabs>
        <w:rPr>
          <w:rFonts w:asciiTheme="minorHAnsi" w:eastAsiaTheme="minorEastAsia" w:hAnsiTheme="minorHAnsi" w:cstheme="minorBidi"/>
          <w:bCs w:val="0"/>
          <w:w w:val="100"/>
          <w:sz w:val="22"/>
          <w:szCs w:val="22"/>
          <w:rtl/>
          <w:lang w:bidi="ar-SA"/>
        </w:rPr>
      </w:pPr>
      <w:hyperlink w:anchor="_Toc440375894" w:history="1">
        <w:r w:rsidR="000751A8" w:rsidRPr="00F358CF">
          <w:rPr>
            <w:rStyle w:val="Hyperlink"/>
            <w:rFonts w:hint="eastAsia"/>
            <w:rtl/>
          </w:rPr>
          <w:t>بَابُ</w:t>
        </w:r>
        <w:r w:rsidR="000751A8" w:rsidRPr="00F358CF">
          <w:rPr>
            <w:rStyle w:val="Hyperlink"/>
            <w:rtl/>
          </w:rPr>
          <w:t xml:space="preserve"> </w:t>
        </w:r>
        <w:r w:rsidR="000751A8" w:rsidRPr="00F358CF">
          <w:rPr>
            <w:rStyle w:val="Hyperlink"/>
            <w:rFonts w:hint="eastAsia"/>
            <w:rtl/>
          </w:rPr>
          <w:t>اَحكَامِ</w:t>
        </w:r>
        <w:r w:rsidR="000751A8" w:rsidRPr="00F358CF">
          <w:rPr>
            <w:rStyle w:val="Hyperlink"/>
            <w:rtl/>
          </w:rPr>
          <w:t xml:space="preserve"> </w:t>
        </w:r>
        <w:r w:rsidR="000751A8" w:rsidRPr="00F358CF">
          <w:rPr>
            <w:rStyle w:val="Hyperlink"/>
            <w:rFonts w:hint="eastAsia"/>
            <w:rtl/>
          </w:rPr>
          <w:t>الشَّهِيدِ</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894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434</w:t>
        </w:r>
        <w:r w:rsidR="000751A8">
          <w:rPr>
            <w:webHidden/>
            <w:rtl/>
          </w:rPr>
          <w:fldChar w:fldCharType="end"/>
        </w:r>
      </w:hyperlink>
    </w:p>
    <w:p w:rsidR="000751A8" w:rsidRDefault="00513D35">
      <w:pPr>
        <w:pStyle w:val="TOC2"/>
        <w:tabs>
          <w:tab w:val="right" w:leader="dot" w:pos="7078"/>
        </w:tabs>
        <w:rPr>
          <w:rFonts w:asciiTheme="minorHAnsi" w:eastAsiaTheme="minorEastAsia" w:hAnsiTheme="minorHAnsi" w:cstheme="minorBidi"/>
          <w:bCs w:val="0"/>
          <w:w w:val="100"/>
          <w:sz w:val="22"/>
          <w:szCs w:val="22"/>
          <w:rtl/>
          <w:lang w:bidi="ar-SA"/>
        </w:rPr>
      </w:pPr>
      <w:hyperlink w:anchor="_Toc440375895" w:history="1">
        <w:r w:rsidR="000751A8" w:rsidRPr="00F358CF">
          <w:rPr>
            <w:rStyle w:val="Hyperlink"/>
            <w:rFonts w:hint="eastAsia"/>
            <w:rtl/>
          </w:rPr>
          <w:t>باب</w:t>
        </w:r>
        <w:r w:rsidR="000751A8" w:rsidRPr="00F358CF">
          <w:rPr>
            <w:rStyle w:val="Hyperlink"/>
            <w:rtl/>
          </w:rPr>
          <w:t xml:space="preserve">: </w:t>
        </w:r>
        <w:r w:rsidR="000751A8" w:rsidRPr="00F358CF">
          <w:rPr>
            <w:rStyle w:val="Hyperlink"/>
            <w:rFonts w:hint="eastAsia"/>
            <w:rtl/>
          </w:rPr>
          <w:t>پ</w:t>
        </w:r>
        <w:r w:rsidR="000751A8" w:rsidRPr="000751A8">
          <w:rPr>
            <w:rStyle w:val="Hyperlink"/>
            <w:rFonts w:hint="eastAsia"/>
            <w:rtl/>
          </w:rPr>
          <w:t>ی</w:t>
        </w:r>
        <w:r w:rsidR="000751A8" w:rsidRPr="00F358CF">
          <w:rPr>
            <w:rStyle w:val="Hyperlink"/>
            <w:rFonts w:hint="eastAsia"/>
            <w:rtl/>
          </w:rPr>
          <w:t>رامون</w:t>
        </w:r>
        <w:r w:rsidR="000751A8" w:rsidRPr="00F358CF">
          <w:rPr>
            <w:rStyle w:val="Hyperlink"/>
            <w:rtl/>
          </w:rPr>
          <w:t xml:space="preserve"> </w:t>
        </w:r>
        <w:r w:rsidR="000751A8" w:rsidRPr="00F358CF">
          <w:rPr>
            <w:rStyle w:val="Hyperlink"/>
            <w:rFonts w:hint="eastAsia"/>
            <w:rtl/>
          </w:rPr>
          <w:t>احکام</w:t>
        </w:r>
        <w:r w:rsidR="000751A8" w:rsidRPr="00F358CF">
          <w:rPr>
            <w:rStyle w:val="Hyperlink"/>
            <w:rtl/>
          </w:rPr>
          <w:t xml:space="preserve"> </w:t>
        </w:r>
        <w:r w:rsidR="000751A8" w:rsidRPr="00F358CF">
          <w:rPr>
            <w:rStyle w:val="Hyperlink"/>
            <w:rFonts w:hint="eastAsia"/>
            <w:rtl/>
          </w:rPr>
          <w:t>شه</w:t>
        </w:r>
        <w:r w:rsidR="000751A8" w:rsidRPr="000751A8">
          <w:rPr>
            <w:rStyle w:val="Hyperlink"/>
            <w:rFonts w:hint="eastAsia"/>
            <w:rtl/>
          </w:rPr>
          <w:t>ی</w:t>
        </w:r>
        <w:r w:rsidR="000751A8" w:rsidRPr="00F358CF">
          <w:rPr>
            <w:rStyle w:val="Hyperlink"/>
            <w:rFonts w:hint="eastAsia"/>
            <w:rtl/>
          </w:rPr>
          <w:t>د</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895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435</w:t>
        </w:r>
        <w:r w:rsidR="000751A8">
          <w:rPr>
            <w:webHidden/>
            <w:rtl/>
          </w:rPr>
          <w:fldChar w:fldCharType="end"/>
        </w:r>
      </w:hyperlink>
    </w:p>
    <w:p w:rsidR="000751A8" w:rsidRDefault="00513D35">
      <w:pPr>
        <w:pStyle w:val="TOC1"/>
        <w:tabs>
          <w:tab w:val="right" w:leader="dot" w:pos="7078"/>
        </w:tabs>
        <w:rPr>
          <w:rFonts w:asciiTheme="minorHAnsi" w:eastAsiaTheme="minorEastAsia" w:hAnsiTheme="minorHAnsi" w:cstheme="minorBidi"/>
          <w:bCs w:val="0"/>
          <w:sz w:val="22"/>
          <w:szCs w:val="22"/>
          <w:rtl/>
          <w:lang w:bidi="ar-SA"/>
        </w:rPr>
      </w:pPr>
      <w:hyperlink w:anchor="_Toc440375896" w:history="1">
        <w:r w:rsidR="000751A8" w:rsidRPr="00F358CF">
          <w:rPr>
            <w:rStyle w:val="Hyperlink"/>
            <w:rFonts w:hint="eastAsia"/>
            <w:rtl/>
          </w:rPr>
          <w:t>کتاب</w:t>
        </w:r>
        <w:r w:rsidR="000751A8" w:rsidRPr="00F358CF">
          <w:rPr>
            <w:rStyle w:val="Hyperlink"/>
            <w:rtl/>
          </w:rPr>
          <w:t xml:space="preserve"> </w:t>
        </w:r>
        <w:r w:rsidR="000751A8" w:rsidRPr="00F358CF">
          <w:rPr>
            <w:rStyle w:val="Hyperlink"/>
            <w:rFonts w:hint="eastAsia"/>
            <w:rtl/>
          </w:rPr>
          <w:t>روزه</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896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441</w:t>
        </w:r>
        <w:r w:rsidR="000751A8">
          <w:rPr>
            <w:webHidden/>
            <w:rtl/>
          </w:rPr>
          <w:fldChar w:fldCharType="end"/>
        </w:r>
      </w:hyperlink>
    </w:p>
    <w:p w:rsidR="000751A8" w:rsidRDefault="00513D35">
      <w:pPr>
        <w:pStyle w:val="TOC2"/>
        <w:tabs>
          <w:tab w:val="right" w:leader="dot" w:pos="7078"/>
        </w:tabs>
        <w:rPr>
          <w:rFonts w:asciiTheme="minorHAnsi" w:eastAsiaTheme="minorEastAsia" w:hAnsiTheme="minorHAnsi" w:cstheme="minorBidi"/>
          <w:bCs w:val="0"/>
          <w:w w:val="100"/>
          <w:sz w:val="22"/>
          <w:szCs w:val="22"/>
          <w:rtl/>
          <w:lang w:bidi="ar-SA"/>
        </w:rPr>
      </w:pPr>
      <w:hyperlink w:anchor="_Toc440375897" w:history="1">
        <w:r w:rsidR="000751A8" w:rsidRPr="00F358CF">
          <w:rPr>
            <w:rStyle w:val="Hyperlink"/>
            <w:rFonts w:hint="eastAsia"/>
            <w:rtl/>
          </w:rPr>
          <w:t>كِتَابُ</w:t>
        </w:r>
        <w:r w:rsidR="000751A8" w:rsidRPr="00F358CF">
          <w:rPr>
            <w:rStyle w:val="Hyperlink"/>
            <w:rtl/>
          </w:rPr>
          <w:t xml:space="preserve"> </w:t>
        </w:r>
        <w:r w:rsidR="000751A8" w:rsidRPr="00F358CF">
          <w:rPr>
            <w:rStyle w:val="Hyperlink"/>
            <w:rFonts w:hint="eastAsia"/>
            <w:rtl/>
          </w:rPr>
          <w:t>الصَّومِ</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897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442</w:t>
        </w:r>
        <w:r w:rsidR="000751A8">
          <w:rPr>
            <w:webHidden/>
            <w:rtl/>
          </w:rPr>
          <w:fldChar w:fldCharType="end"/>
        </w:r>
      </w:hyperlink>
    </w:p>
    <w:p w:rsidR="000751A8" w:rsidRDefault="00513D35">
      <w:pPr>
        <w:pStyle w:val="TOC2"/>
        <w:tabs>
          <w:tab w:val="right" w:leader="dot" w:pos="7078"/>
        </w:tabs>
        <w:rPr>
          <w:rFonts w:asciiTheme="minorHAnsi" w:eastAsiaTheme="minorEastAsia" w:hAnsiTheme="minorHAnsi" w:cstheme="minorBidi"/>
          <w:bCs w:val="0"/>
          <w:w w:val="100"/>
          <w:sz w:val="22"/>
          <w:szCs w:val="22"/>
          <w:rtl/>
          <w:lang w:bidi="ar-SA"/>
        </w:rPr>
      </w:pPr>
      <w:hyperlink w:anchor="_Toc440375898" w:history="1">
        <w:r w:rsidR="000751A8" w:rsidRPr="00F358CF">
          <w:rPr>
            <w:rStyle w:val="Hyperlink"/>
            <w:rFonts w:hint="eastAsia"/>
            <w:rtl/>
          </w:rPr>
          <w:t>کتاب</w:t>
        </w:r>
        <w:r w:rsidR="000751A8" w:rsidRPr="00F358CF">
          <w:rPr>
            <w:rStyle w:val="Hyperlink"/>
            <w:rtl/>
          </w:rPr>
          <w:t xml:space="preserve"> </w:t>
        </w:r>
        <w:r w:rsidR="000751A8" w:rsidRPr="00F358CF">
          <w:rPr>
            <w:rStyle w:val="Hyperlink"/>
            <w:rFonts w:hint="eastAsia"/>
            <w:rtl/>
          </w:rPr>
          <w:t>روزه</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898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443</w:t>
        </w:r>
        <w:r w:rsidR="000751A8">
          <w:rPr>
            <w:webHidden/>
            <w:rtl/>
          </w:rPr>
          <w:fldChar w:fldCharType="end"/>
        </w:r>
      </w:hyperlink>
    </w:p>
    <w:p w:rsidR="000751A8" w:rsidRDefault="00513D35">
      <w:pPr>
        <w:pStyle w:val="TOC3"/>
        <w:tabs>
          <w:tab w:val="right" w:leader="dot" w:pos="7078"/>
        </w:tabs>
        <w:rPr>
          <w:rFonts w:asciiTheme="minorHAnsi" w:eastAsiaTheme="minorEastAsia" w:hAnsiTheme="minorHAnsi" w:cstheme="minorBidi"/>
          <w:sz w:val="22"/>
          <w:szCs w:val="22"/>
          <w:rtl/>
          <w:lang w:bidi="ar-SA"/>
        </w:rPr>
      </w:pPr>
      <w:hyperlink w:anchor="_Toc440375899" w:history="1">
        <w:r w:rsidR="000751A8" w:rsidRPr="00F358CF">
          <w:rPr>
            <w:rStyle w:val="Hyperlink"/>
            <w:rFonts w:hint="eastAsia"/>
            <w:rtl/>
          </w:rPr>
          <w:t>فصل</w:t>
        </w:r>
        <w:r w:rsidR="000751A8" w:rsidRPr="00F358CF">
          <w:rPr>
            <w:rStyle w:val="Hyperlink"/>
            <w:rtl/>
          </w:rPr>
          <w:t>: [</w:t>
        </w:r>
        <w:r w:rsidR="000751A8" w:rsidRPr="00F358CF">
          <w:rPr>
            <w:rStyle w:val="Hyperlink"/>
            <w:rFonts w:hint="eastAsia"/>
            <w:rtl/>
          </w:rPr>
          <w:t>پ</w:t>
        </w:r>
        <w:r w:rsidR="000751A8">
          <w:rPr>
            <w:rStyle w:val="Hyperlink"/>
            <w:rFonts w:hint="eastAsia"/>
            <w:rtl/>
          </w:rPr>
          <w:t>ی</w:t>
        </w:r>
        <w:r w:rsidR="000751A8" w:rsidRPr="00F358CF">
          <w:rPr>
            <w:rStyle w:val="Hyperlink"/>
            <w:rFonts w:hint="eastAsia"/>
            <w:rtl/>
          </w:rPr>
          <w:t>رامون</w:t>
        </w:r>
        <w:r w:rsidR="000751A8" w:rsidRPr="00F358CF">
          <w:rPr>
            <w:rStyle w:val="Hyperlink"/>
            <w:rtl/>
          </w:rPr>
          <w:t xml:space="preserve"> </w:t>
        </w:r>
        <w:r w:rsidR="000751A8" w:rsidRPr="00F358CF">
          <w:rPr>
            <w:rStyle w:val="Hyperlink"/>
            <w:rFonts w:hint="eastAsia"/>
            <w:rtl/>
          </w:rPr>
          <w:t>صفت</w:t>
        </w:r>
        <w:r w:rsidR="000751A8" w:rsidRPr="00F358CF">
          <w:rPr>
            <w:rStyle w:val="Hyperlink"/>
            <w:rtl/>
          </w:rPr>
          <w:t xml:space="preserve"> </w:t>
        </w:r>
        <w:r w:rsidR="000751A8" w:rsidRPr="00F358CF">
          <w:rPr>
            <w:rStyle w:val="Hyperlink"/>
            <w:rFonts w:hint="eastAsia"/>
            <w:rtl/>
          </w:rPr>
          <w:t>و</w:t>
        </w:r>
        <w:r w:rsidR="000751A8" w:rsidRPr="00F358CF">
          <w:rPr>
            <w:rStyle w:val="Hyperlink"/>
            <w:rtl/>
          </w:rPr>
          <w:t xml:space="preserve"> </w:t>
        </w:r>
        <w:r w:rsidR="000751A8" w:rsidRPr="00F358CF">
          <w:rPr>
            <w:rStyle w:val="Hyperlink"/>
            <w:rFonts w:hint="eastAsia"/>
            <w:rtl/>
          </w:rPr>
          <w:t>مشخّصه‌</w:t>
        </w:r>
        <w:r w:rsidR="000751A8">
          <w:rPr>
            <w:rStyle w:val="Hyperlink"/>
            <w:rFonts w:hint="eastAsia"/>
            <w:rtl/>
          </w:rPr>
          <w:t>ی</w:t>
        </w:r>
        <w:r w:rsidR="000751A8" w:rsidRPr="00F358CF">
          <w:rPr>
            <w:rStyle w:val="Hyperlink"/>
            <w:rtl/>
          </w:rPr>
          <w:t xml:space="preserve"> </w:t>
        </w:r>
        <w:r w:rsidR="000751A8" w:rsidRPr="00F358CF">
          <w:rPr>
            <w:rStyle w:val="Hyperlink"/>
            <w:rFonts w:hint="eastAsia"/>
            <w:rtl/>
          </w:rPr>
          <w:t>روزه</w:t>
        </w:r>
        <w:r w:rsidR="000751A8" w:rsidRPr="00F358CF">
          <w:rPr>
            <w:rStyle w:val="Hyperlink"/>
            <w:rtl/>
          </w:rPr>
          <w:t xml:space="preserve"> </w:t>
        </w:r>
        <w:r w:rsidR="000751A8" w:rsidRPr="00F358CF">
          <w:rPr>
            <w:rStyle w:val="Hyperlink"/>
            <w:rFonts w:hint="eastAsia"/>
            <w:rtl/>
          </w:rPr>
          <w:t>و</w:t>
        </w:r>
        <w:r w:rsidR="000751A8" w:rsidRPr="00F358CF">
          <w:rPr>
            <w:rStyle w:val="Hyperlink"/>
            <w:rtl/>
          </w:rPr>
          <w:t xml:space="preserve"> </w:t>
        </w:r>
        <w:r w:rsidR="000751A8" w:rsidRPr="00F358CF">
          <w:rPr>
            <w:rStyle w:val="Hyperlink"/>
            <w:rFonts w:hint="eastAsia"/>
            <w:rtl/>
          </w:rPr>
          <w:t>اقسام</w:t>
        </w:r>
        <w:r w:rsidR="000751A8" w:rsidRPr="00F358CF">
          <w:rPr>
            <w:rStyle w:val="Hyperlink"/>
            <w:rtl/>
          </w:rPr>
          <w:t xml:space="preserve"> </w:t>
        </w:r>
        <w:r w:rsidR="000751A8" w:rsidRPr="00F358CF">
          <w:rPr>
            <w:rStyle w:val="Hyperlink"/>
            <w:rFonts w:hint="eastAsia"/>
            <w:rtl/>
          </w:rPr>
          <w:t>آن</w:t>
        </w:r>
        <w:r w:rsidR="000751A8" w:rsidRPr="00F358CF">
          <w:rPr>
            <w:rStyle w:val="Hyperlink"/>
            <w:rtl/>
          </w:rPr>
          <w:t>]</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899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449</w:t>
        </w:r>
        <w:r w:rsidR="000751A8">
          <w:rPr>
            <w:webHidden/>
            <w:rtl/>
          </w:rPr>
          <w:fldChar w:fldCharType="end"/>
        </w:r>
      </w:hyperlink>
    </w:p>
    <w:p w:rsidR="000751A8" w:rsidRDefault="00513D35" w:rsidP="000751A8">
      <w:pPr>
        <w:pStyle w:val="TOC3"/>
        <w:tabs>
          <w:tab w:val="right" w:leader="dot" w:pos="7078"/>
        </w:tabs>
        <w:rPr>
          <w:rFonts w:asciiTheme="minorHAnsi" w:eastAsiaTheme="minorEastAsia" w:hAnsiTheme="minorHAnsi" w:cstheme="minorBidi"/>
          <w:sz w:val="22"/>
          <w:szCs w:val="22"/>
          <w:rtl/>
          <w:lang w:bidi="ar-SA"/>
        </w:rPr>
      </w:pPr>
      <w:hyperlink w:anchor="_Toc440375900" w:history="1">
        <w:r w:rsidR="000751A8" w:rsidRPr="00F358CF">
          <w:rPr>
            <w:rStyle w:val="Hyperlink"/>
            <w:rFonts w:hint="eastAsia"/>
            <w:rtl/>
          </w:rPr>
          <w:t>فصل</w:t>
        </w:r>
        <w:r w:rsidR="000751A8" w:rsidRPr="00F358CF">
          <w:rPr>
            <w:rStyle w:val="Hyperlink"/>
            <w:rtl/>
          </w:rPr>
          <w:t xml:space="preserve">: </w:t>
        </w:r>
        <w:r w:rsidR="000751A8" w:rsidRPr="00F358CF">
          <w:rPr>
            <w:rStyle w:val="Hyperlink"/>
            <w:rFonts w:hint="eastAsia"/>
            <w:rtl/>
          </w:rPr>
          <w:t>پ</w:t>
        </w:r>
        <w:r w:rsidR="000751A8">
          <w:rPr>
            <w:rStyle w:val="Hyperlink"/>
            <w:rFonts w:hint="eastAsia"/>
            <w:rtl/>
          </w:rPr>
          <w:t>ی</w:t>
        </w:r>
        <w:r w:rsidR="000751A8" w:rsidRPr="00F358CF">
          <w:rPr>
            <w:rStyle w:val="Hyperlink"/>
            <w:rFonts w:hint="eastAsia"/>
            <w:rtl/>
          </w:rPr>
          <w:t>رامون</w:t>
        </w:r>
        <w:r w:rsidR="000751A8" w:rsidRPr="00F358CF">
          <w:rPr>
            <w:rStyle w:val="Hyperlink"/>
            <w:rtl/>
          </w:rPr>
          <w:t xml:space="preserve"> </w:t>
        </w:r>
        <w:r w:rsidR="000751A8" w:rsidRPr="00F358CF">
          <w:rPr>
            <w:rStyle w:val="Hyperlink"/>
            <w:rFonts w:hint="eastAsia"/>
            <w:rtl/>
          </w:rPr>
          <w:t>موارد</w:t>
        </w:r>
        <w:r w:rsidR="000751A8">
          <w:rPr>
            <w:rStyle w:val="Hyperlink"/>
            <w:rFonts w:hint="eastAsia"/>
            <w:rtl/>
          </w:rPr>
          <w:t>ی</w:t>
        </w:r>
        <w:r w:rsidR="000751A8" w:rsidRPr="00F358CF">
          <w:rPr>
            <w:rStyle w:val="Hyperlink"/>
            <w:rtl/>
          </w:rPr>
          <w:t xml:space="preserve"> </w:t>
        </w:r>
        <w:r w:rsidR="000751A8" w:rsidRPr="00F358CF">
          <w:rPr>
            <w:rStyle w:val="Hyperlink"/>
            <w:rFonts w:hint="eastAsia"/>
            <w:rtl/>
          </w:rPr>
          <w:t>که</w:t>
        </w:r>
        <w:r w:rsidR="000751A8" w:rsidRPr="00F358CF">
          <w:rPr>
            <w:rStyle w:val="Hyperlink"/>
            <w:rtl/>
          </w:rPr>
          <w:t xml:space="preserve"> </w:t>
        </w:r>
        <w:r w:rsidR="000751A8" w:rsidRPr="00F358CF">
          <w:rPr>
            <w:rStyle w:val="Hyperlink"/>
            <w:rFonts w:hint="eastAsia"/>
            <w:rtl/>
          </w:rPr>
          <w:t>ن</w:t>
        </w:r>
        <w:r w:rsidR="000751A8">
          <w:rPr>
            <w:rStyle w:val="Hyperlink"/>
            <w:rFonts w:hint="eastAsia"/>
            <w:rtl/>
          </w:rPr>
          <w:t>ی</w:t>
        </w:r>
        <w:r w:rsidR="000751A8" w:rsidRPr="00F358CF">
          <w:rPr>
            <w:rStyle w:val="Hyperlink"/>
            <w:rFonts w:hint="eastAsia"/>
            <w:rtl/>
          </w:rPr>
          <w:t>ت</w:t>
        </w:r>
        <w:r w:rsidR="000751A8" w:rsidRPr="00F358CF">
          <w:rPr>
            <w:rStyle w:val="Hyperlink"/>
            <w:rtl/>
          </w:rPr>
          <w:t xml:space="preserve"> </w:t>
        </w:r>
        <w:r w:rsidR="000751A8" w:rsidRPr="00F358CF">
          <w:rPr>
            <w:rStyle w:val="Hyperlink"/>
            <w:rFonts w:hint="eastAsia"/>
            <w:rtl/>
          </w:rPr>
          <w:t>کردن</w:t>
        </w:r>
        <w:r w:rsidR="000751A8" w:rsidRPr="00F358CF">
          <w:rPr>
            <w:rStyle w:val="Hyperlink"/>
            <w:rtl/>
          </w:rPr>
          <w:t xml:space="preserve"> </w:t>
        </w:r>
        <w:r w:rsidR="000751A8" w:rsidRPr="00F358CF">
          <w:rPr>
            <w:rStyle w:val="Hyperlink"/>
            <w:rFonts w:hint="eastAsia"/>
            <w:rtl/>
          </w:rPr>
          <w:t>در</w:t>
        </w:r>
        <w:r w:rsidR="000751A8" w:rsidRPr="00F358CF">
          <w:rPr>
            <w:rStyle w:val="Hyperlink"/>
            <w:rtl/>
          </w:rPr>
          <w:t xml:space="preserve"> </w:t>
        </w:r>
        <w:r w:rsidR="000751A8" w:rsidRPr="00F358CF">
          <w:rPr>
            <w:rStyle w:val="Hyperlink"/>
            <w:rFonts w:hint="eastAsia"/>
            <w:rtl/>
          </w:rPr>
          <w:t>شب</w:t>
        </w:r>
        <w:r w:rsidR="000751A8" w:rsidRPr="00F358CF">
          <w:rPr>
            <w:rStyle w:val="Hyperlink"/>
            <w:rtl/>
          </w:rPr>
          <w:t xml:space="preserve"> </w:t>
        </w:r>
        <w:r w:rsidR="000751A8" w:rsidRPr="00F358CF">
          <w:rPr>
            <w:rStyle w:val="Hyperlink"/>
            <w:rFonts w:hint="eastAsia"/>
            <w:rtl/>
          </w:rPr>
          <w:t>و</w:t>
        </w:r>
        <w:r w:rsidR="000751A8" w:rsidRPr="00F358CF">
          <w:rPr>
            <w:rStyle w:val="Hyperlink"/>
            <w:rtl/>
          </w:rPr>
          <w:t xml:space="preserve"> </w:t>
        </w:r>
        <w:r w:rsidR="000751A8" w:rsidRPr="00F358CF">
          <w:rPr>
            <w:rStyle w:val="Hyperlink"/>
            <w:rFonts w:hint="eastAsia"/>
            <w:rtl/>
          </w:rPr>
          <w:t>تع</w:t>
        </w:r>
        <w:r w:rsidR="000751A8">
          <w:rPr>
            <w:rStyle w:val="Hyperlink"/>
            <w:rFonts w:hint="eastAsia"/>
            <w:rtl/>
          </w:rPr>
          <w:t>یی</w:t>
        </w:r>
        <w:r w:rsidR="000751A8" w:rsidRPr="00F358CF">
          <w:rPr>
            <w:rStyle w:val="Hyperlink"/>
            <w:rFonts w:hint="eastAsia"/>
            <w:rtl/>
          </w:rPr>
          <w:t>ن</w:t>
        </w:r>
        <w:r w:rsidR="000751A8" w:rsidRPr="00F358CF">
          <w:rPr>
            <w:rStyle w:val="Hyperlink"/>
            <w:rtl/>
          </w:rPr>
          <w:t xml:space="preserve"> </w:t>
        </w:r>
        <w:r w:rsidR="000751A8" w:rsidRPr="00F358CF">
          <w:rPr>
            <w:rStyle w:val="Hyperlink"/>
            <w:rFonts w:hint="eastAsia"/>
            <w:rtl/>
          </w:rPr>
          <w:t>نمودن</w:t>
        </w:r>
        <w:r w:rsidR="000751A8" w:rsidRPr="00F358CF">
          <w:rPr>
            <w:rStyle w:val="Hyperlink"/>
            <w:rtl/>
          </w:rPr>
          <w:t xml:space="preserve"> </w:t>
        </w:r>
        <w:r w:rsidR="000751A8" w:rsidRPr="00F358CF">
          <w:rPr>
            <w:rStyle w:val="Hyperlink"/>
            <w:rFonts w:hint="eastAsia"/>
            <w:rtl/>
          </w:rPr>
          <w:t>ن</w:t>
        </w:r>
        <w:r w:rsidR="000751A8">
          <w:rPr>
            <w:rStyle w:val="Hyperlink"/>
            <w:rFonts w:hint="eastAsia"/>
            <w:rtl/>
          </w:rPr>
          <w:t>ی</w:t>
        </w:r>
        <w:r w:rsidR="000751A8" w:rsidRPr="00F358CF">
          <w:rPr>
            <w:rStyle w:val="Hyperlink"/>
            <w:rFonts w:hint="eastAsia"/>
            <w:rtl/>
          </w:rPr>
          <w:t>ت</w:t>
        </w:r>
        <w:r w:rsidR="000751A8" w:rsidRPr="00F358CF">
          <w:rPr>
            <w:rStyle w:val="Hyperlink"/>
            <w:rtl/>
          </w:rPr>
          <w:t xml:space="preserve"> </w:t>
        </w:r>
        <w:r w:rsidR="000751A8" w:rsidRPr="00F358CF">
          <w:rPr>
            <w:rStyle w:val="Hyperlink"/>
            <w:rFonts w:hint="eastAsia"/>
            <w:rtl/>
          </w:rPr>
          <w:t>در</w:t>
        </w:r>
        <w:r w:rsidR="000751A8">
          <w:rPr>
            <w:rStyle w:val="Hyperlink"/>
            <w:rtl/>
          </w:rPr>
          <w:t xml:space="preserve"> آن‌ها،</w:t>
        </w:r>
        <w:r w:rsidR="000751A8" w:rsidRPr="00F358CF">
          <w:rPr>
            <w:rStyle w:val="Hyperlink"/>
            <w:rtl/>
          </w:rPr>
          <w:t xml:space="preserve"> </w:t>
        </w:r>
        <w:r w:rsidR="000751A8" w:rsidRPr="00F358CF">
          <w:rPr>
            <w:rStyle w:val="Hyperlink"/>
            <w:rFonts w:hint="eastAsia"/>
            <w:rtl/>
          </w:rPr>
          <w:t>شرط</w:t>
        </w:r>
        <w:r w:rsidR="000751A8" w:rsidRPr="00F358CF">
          <w:rPr>
            <w:rStyle w:val="Hyperlink"/>
            <w:rtl/>
          </w:rPr>
          <w:t xml:space="preserve"> </w:t>
        </w:r>
        <w:r w:rsidR="000751A8" w:rsidRPr="00F358CF">
          <w:rPr>
            <w:rStyle w:val="Hyperlink"/>
            <w:rFonts w:hint="eastAsia"/>
            <w:rtl/>
          </w:rPr>
          <w:t>م</w:t>
        </w:r>
        <w:r w:rsidR="000751A8">
          <w:rPr>
            <w:rStyle w:val="Hyperlink"/>
            <w:rFonts w:hint="eastAsia"/>
            <w:rtl/>
          </w:rPr>
          <w:t>ی</w:t>
        </w:r>
        <w:r w:rsidR="000751A8" w:rsidRPr="00F358CF">
          <w:rPr>
            <w:rStyle w:val="Hyperlink"/>
            <w:rFonts w:hint="eastAsia"/>
            <w:rtl/>
          </w:rPr>
          <w:t>‌باشد</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900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457</w:t>
        </w:r>
        <w:r w:rsidR="000751A8">
          <w:rPr>
            <w:webHidden/>
            <w:rtl/>
          </w:rPr>
          <w:fldChar w:fldCharType="end"/>
        </w:r>
      </w:hyperlink>
    </w:p>
    <w:p w:rsidR="000751A8" w:rsidRDefault="00513D35">
      <w:pPr>
        <w:pStyle w:val="TOC3"/>
        <w:tabs>
          <w:tab w:val="right" w:leader="dot" w:pos="7078"/>
        </w:tabs>
        <w:rPr>
          <w:rFonts w:asciiTheme="minorHAnsi" w:eastAsiaTheme="minorEastAsia" w:hAnsiTheme="minorHAnsi" w:cstheme="minorBidi"/>
          <w:sz w:val="22"/>
          <w:szCs w:val="22"/>
          <w:rtl/>
          <w:lang w:bidi="ar-SA"/>
        </w:rPr>
      </w:pPr>
      <w:hyperlink w:anchor="_Toc440375901" w:history="1">
        <w:r w:rsidR="000751A8" w:rsidRPr="00F358CF">
          <w:rPr>
            <w:rStyle w:val="Hyperlink"/>
            <w:rFonts w:hint="eastAsia"/>
            <w:rtl/>
          </w:rPr>
          <w:t>فصل</w:t>
        </w:r>
        <w:r w:rsidR="000751A8" w:rsidRPr="00F358CF">
          <w:rPr>
            <w:rStyle w:val="Hyperlink"/>
            <w:rtl/>
          </w:rPr>
          <w:t xml:space="preserve">: </w:t>
        </w:r>
        <w:r w:rsidR="000751A8" w:rsidRPr="00F358CF">
          <w:rPr>
            <w:rStyle w:val="Hyperlink"/>
            <w:rFonts w:hint="eastAsia"/>
            <w:rtl/>
          </w:rPr>
          <w:t>پ</w:t>
        </w:r>
        <w:r w:rsidR="000751A8">
          <w:rPr>
            <w:rStyle w:val="Hyperlink"/>
            <w:rFonts w:hint="eastAsia"/>
            <w:rtl/>
          </w:rPr>
          <w:t>ی</w:t>
        </w:r>
        <w:r w:rsidR="000751A8" w:rsidRPr="00F358CF">
          <w:rPr>
            <w:rStyle w:val="Hyperlink"/>
            <w:rFonts w:hint="eastAsia"/>
            <w:rtl/>
          </w:rPr>
          <w:t>رامون</w:t>
        </w:r>
        <w:r w:rsidR="000751A8" w:rsidRPr="00F358CF">
          <w:rPr>
            <w:rStyle w:val="Hyperlink"/>
            <w:rtl/>
          </w:rPr>
          <w:t xml:space="preserve"> </w:t>
        </w:r>
        <w:r w:rsidR="000751A8" w:rsidRPr="00F358CF">
          <w:rPr>
            <w:rStyle w:val="Hyperlink"/>
            <w:rFonts w:hint="eastAsia"/>
            <w:rtl/>
          </w:rPr>
          <w:t>آنچه</w:t>
        </w:r>
        <w:r w:rsidR="000751A8" w:rsidRPr="00F358CF">
          <w:rPr>
            <w:rStyle w:val="Hyperlink"/>
            <w:rtl/>
          </w:rPr>
          <w:t xml:space="preserve"> </w:t>
        </w:r>
        <w:r w:rsidR="000751A8" w:rsidRPr="00F358CF">
          <w:rPr>
            <w:rStyle w:val="Hyperlink"/>
            <w:rFonts w:hint="eastAsia"/>
            <w:rtl/>
          </w:rPr>
          <w:t>که</w:t>
        </w:r>
        <w:r w:rsidR="000751A8" w:rsidRPr="00F358CF">
          <w:rPr>
            <w:rStyle w:val="Hyperlink"/>
            <w:rtl/>
          </w:rPr>
          <w:t xml:space="preserve"> </w:t>
        </w:r>
        <w:r w:rsidR="000751A8" w:rsidRPr="00F358CF">
          <w:rPr>
            <w:rStyle w:val="Hyperlink"/>
            <w:rFonts w:hint="eastAsia"/>
            <w:rtl/>
          </w:rPr>
          <w:t>به</w:t>
        </w:r>
        <w:r w:rsidR="000751A8" w:rsidRPr="00F358CF">
          <w:rPr>
            <w:rStyle w:val="Hyperlink"/>
            <w:rtl/>
          </w:rPr>
          <w:t xml:space="preserve"> </w:t>
        </w:r>
        <w:r w:rsidR="000751A8" w:rsidRPr="00F358CF">
          <w:rPr>
            <w:rStyle w:val="Hyperlink"/>
            <w:rFonts w:hint="eastAsia"/>
            <w:rtl/>
          </w:rPr>
          <w:t>وس</w:t>
        </w:r>
        <w:r w:rsidR="000751A8">
          <w:rPr>
            <w:rStyle w:val="Hyperlink"/>
            <w:rFonts w:hint="eastAsia"/>
            <w:rtl/>
          </w:rPr>
          <w:t>ی</w:t>
        </w:r>
        <w:r w:rsidR="000751A8" w:rsidRPr="00F358CF">
          <w:rPr>
            <w:rStyle w:val="Hyperlink"/>
            <w:rFonts w:hint="eastAsia"/>
            <w:rtl/>
          </w:rPr>
          <w:t>له‌</w:t>
        </w:r>
        <w:r w:rsidR="000751A8">
          <w:rPr>
            <w:rStyle w:val="Hyperlink"/>
            <w:rFonts w:hint="eastAsia"/>
            <w:rtl/>
          </w:rPr>
          <w:t>ی</w:t>
        </w:r>
        <w:r w:rsidR="000751A8" w:rsidRPr="00F358CF">
          <w:rPr>
            <w:rStyle w:val="Hyperlink"/>
            <w:rtl/>
          </w:rPr>
          <w:t xml:space="preserve"> </w:t>
        </w:r>
        <w:r w:rsidR="000751A8" w:rsidRPr="00F358CF">
          <w:rPr>
            <w:rStyle w:val="Hyperlink"/>
            <w:rFonts w:hint="eastAsia"/>
            <w:rtl/>
          </w:rPr>
          <w:t>آن،</w:t>
        </w:r>
        <w:r w:rsidR="000751A8" w:rsidRPr="00F358CF">
          <w:rPr>
            <w:rStyle w:val="Hyperlink"/>
            <w:rtl/>
          </w:rPr>
          <w:t xml:space="preserve"> </w:t>
        </w:r>
        <w:r w:rsidR="000751A8" w:rsidRPr="00F358CF">
          <w:rPr>
            <w:rStyle w:val="Hyperlink"/>
            <w:rFonts w:hint="eastAsia"/>
            <w:rtl/>
          </w:rPr>
          <w:t>هلال</w:t>
        </w:r>
        <w:r w:rsidR="000751A8" w:rsidRPr="00F358CF">
          <w:rPr>
            <w:rStyle w:val="Hyperlink"/>
            <w:rtl/>
          </w:rPr>
          <w:t xml:space="preserve"> </w:t>
        </w:r>
        <w:r w:rsidR="000751A8" w:rsidRPr="00F358CF">
          <w:rPr>
            <w:rStyle w:val="Hyperlink"/>
            <w:rFonts w:hint="eastAsia"/>
            <w:rtl/>
          </w:rPr>
          <w:t>ماه</w:t>
        </w:r>
        <w:r w:rsidR="000751A8" w:rsidRPr="00F358CF">
          <w:rPr>
            <w:rStyle w:val="Hyperlink"/>
            <w:rtl/>
          </w:rPr>
          <w:t xml:space="preserve"> [</w:t>
        </w:r>
        <w:r w:rsidR="000751A8" w:rsidRPr="00F358CF">
          <w:rPr>
            <w:rStyle w:val="Hyperlink"/>
            <w:rFonts w:hint="eastAsia"/>
            <w:rtl/>
          </w:rPr>
          <w:t>رمضان</w:t>
        </w:r>
        <w:r w:rsidR="000751A8" w:rsidRPr="00F358CF">
          <w:rPr>
            <w:rStyle w:val="Hyperlink"/>
            <w:rtl/>
          </w:rPr>
          <w:t xml:space="preserve"> </w:t>
        </w:r>
        <w:r w:rsidR="000751A8" w:rsidRPr="00F358CF">
          <w:rPr>
            <w:rStyle w:val="Hyperlink"/>
            <w:rFonts w:hint="eastAsia"/>
            <w:rtl/>
          </w:rPr>
          <w:t>و</w:t>
        </w:r>
        <w:r w:rsidR="000751A8" w:rsidRPr="00F358CF">
          <w:rPr>
            <w:rStyle w:val="Hyperlink"/>
            <w:rtl/>
          </w:rPr>
          <w:t xml:space="preserve"> </w:t>
        </w:r>
        <w:r w:rsidR="000751A8" w:rsidRPr="00F358CF">
          <w:rPr>
            <w:rStyle w:val="Hyperlink"/>
            <w:rFonts w:hint="eastAsia"/>
            <w:rtl/>
          </w:rPr>
          <w:t>د</w:t>
        </w:r>
        <w:r w:rsidR="000751A8">
          <w:rPr>
            <w:rStyle w:val="Hyperlink"/>
            <w:rFonts w:hint="eastAsia"/>
            <w:rtl/>
          </w:rPr>
          <w:t>ی</w:t>
        </w:r>
        <w:r w:rsidR="000751A8" w:rsidRPr="00F358CF">
          <w:rPr>
            <w:rStyle w:val="Hyperlink"/>
            <w:rFonts w:hint="eastAsia"/>
            <w:rtl/>
          </w:rPr>
          <w:t>گر</w:t>
        </w:r>
        <w:r w:rsidR="000751A8" w:rsidRPr="00F358CF">
          <w:rPr>
            <w:rStyle w:val="Hyperlink"/>
            <w:rtl/>
          </w:rPr>
          <w:t xml:space="preserve"> </w:t>
        </w:r>
        <w:r w:rsidR="000751A8" w:rsidRPr="00F358CF">
          <w:rPr>
            <w:rStyle w:val="Hyperlink"/>
            <w:rFonts w:hint="eastAsia"/>
            <w:rtl/>
          </w:rPr>
          <w:t>ماه‌ها</w:t>
        </w:r>
        <w:r w:rsidR="000751A8" w:rsidRPr="00F358CF">
          <w:rPr>
            <w:rStyle w:val="Hyperlink"/>
            <w:rtl/>
          </w:rPr>
          <w:t xml:space="preserve">] </w:t>
        </w:r>
        <w:r w:rsidR="000751A8" w:rsidRPr="00F358CF">
          <w:rPr>
            <w:rStyle w:val="Hyperlink"/>
            <w:rFonts w:hint="eastAsia"/>
            <w:rtl/>
          </w:rPr>
          <w:t>ثابت</w:t>
        </w:r>
        <w:r w:rsidR="000751A8" w:rsidRPr="00F358CF">
          <w:rPr>
            <w:rStyle w:val="Hyperlink"/>
            <w:rtl/>
          </w:rPr>
          <w:t xml:space="preserve"> </w:t>
        </w:r>
        <w:r w:rsidR="000751A8" w:rsidRPr="00F358CF">
          <w:rPr>
            <w:rStyle w:val="Hyperlink"/>
            <w:rFonts w:hint="eastAsia"/>
            <w:rtl/>
          </w:rPr>
          <w:t>م</w:t>
        </w:r>
        <w:r w:rsidR="000751A8">
          <w:rPr>
            <w:rStyle w:val="Hyperlink"/>
            <w:rFonts w:hint="eastAsia"/>
            <w:rtl/>
          </w:rPr>
          <w:t>ی</w:t>
        </w:r>
        <w:r w:rsidR="000751A8" w:rsidRPr="00F358CF">
          <w:rPr>
            <w:rStyle w:val="Hyperlink"/>
            <w:rFonts w:hint="eastAsia"/>
            <w:rtl/>
          </w:rPr>
          <w:t>‌گردد؛</w:t>
        </w:r>
        <w:r w:rsidR="000751A8" w:rsidRPr="00F358CF">
          <w:rPr>
            <w:rStyle w:val="Hyperlink"/>
            <w:rtl/>
          </w:rPr>
          <w:t xml:space="preserve"> </w:t>
        </w:r>
        <w:r w:rsidR="000751A8" w:rsidRPr="00F358CF">
          <w:rPr>
            <w:rStyle w:val="Hyperlink"/>
            <w:rFonts w:hint="eastAsia"/>
            <w:rtl/>
          </w:rPr>
          <w:t>و</w:t>
        </w:r>
        <w:r w:rsidR="000751A8" w:rsidRPr="00F358CF">
          <w:rPr>
            <w:rStyle w:val="Hyperlink"/>
            <w:rtl/>
          </w:rPr>
          <w:t xml:space="preserve"> </w:t>
        </w:r>
        <w:r w:rsidR="000751A8" w:rsidRPr="00F358CF">
          <w:rPr>
            <w:rStyle w:val="Hyperlink"/>
            <w:rFonts w:hint="eastAsia"/>
            <w:rtl/>
          </w:rPr>
          <w:t>درباره‌</w:t>
        </w:r>
        <w:r w:rsidR="000751A8">
          <w:rPr>
            <w:rStyle w:val="Hyperlink"/>
            <w:rFonts w:hint="eastAsia"/>
            <w:rtl/>
          </w:rPr>
          <w:t>ی</w:t>
        </w:r>
        <w:r w:rsidR="000751A8" w:rsidRPr="00F358CF">
          <w:rPr>
            <w:rStyle w:val="Hyperlink"/>
            <w:rtl/>
          </w:rPr>
          <w:t xml:space="preserve"> </w:t>
        </w:r>
        <w:r w:rsidR="000751A8" w:rsidRPr="00F358CF">
          <w:rPr>
            <w:rStyle w:val="Hyperlink"/>
            <w:rFonts w:hint="eastAsia"/>
            <w:rtl/>
          </w:rPr>
          <w:t>روزه‌</w:t>
        </w:r>
        <w:r w:rsidR="000751A8">
          <w:rPr>
            <w:rStyle w:val="Hyperlink"/>
            <w:rFonts w:hint="eastAsia"/>
            <w:rtl/>
          </w:rPr>
          <w:t>ی</w:t>
        </w:r>
        <w:r w:rsidR="000751A8" w:rsidRPr="00F358CF">
          <w:rPr>
            <w:rStyle w:val="Hyperlink"/>
            <w:rtl/>
          </w:rPr>
          <w:t xml:space="preserve"> </w:t>
        </w:r>
        <w:r w:rsidR="000751A8" w:rsidRPr="00F358CF">
          <w:rPr>
            <w:rStyle w:val="Hyperlink"/>
            <w:rFonts w:hint="eastAsia"/>
            <w:rtl/>
          </w:rPr>
          <w:t>روز</w:t>
        </w:r>
        <w:r w:rsidR="000751A8" w:rsidRPr="00F358CF">
          <w:rPr>
            <w:rStyle w:val="Hyperlink"/>
            <w:rtl/>
          </w:rPr>
          <w:t xml:space="preserve"> </w:t>
        </w:r>
        <w:r w:rsidR="000751A8" w:rsidRPr="00F358CF">
          <w:rPr>
            <w:rStyle w:val="Hyperlink"/>
            <w:rFonts w:hint="eastAsia"/>
            <w:rtl/>
          </w:rPr>
          <w:t>شک</w:t>
        </w:r>
        <w:r w:rsidR="000751A8" w:rsidRPr="00F358CF">
          <w:rPr>
            <w:rStyle w:val="Hyperlink"/>
            <w:rtl/>
          </w:rPr>
          <w:t xml:space="preserve"> [</w:t>
        </w:r>
        <w:r w:rsidR="000751A8">
          <w:rPr>
            <w:rStyle w:val="Hyperlink"/>
            <w:rFonts w:hint="eastAsia"/>
            <w:rtl/>
          </w:rPr>
          <w:t>ی</w:t>
        </w:r>
        <w:r w:rsidR="000751A8" w:rsidRPr="00F358CF">
          <w:rPr>
            <w:rStyle w:val="Hyperlink"/>
            <w:rFonts w:hint="eastAsia"/>
            <w:rtl/>
          </w:rPr>
          <w:t>وم</w:t>
        </w:r>
        <w:r w:rsidR="000751A8" w:rsidRPr="00F358CF">
          <w:rPr>
            <w:rStyle w:val="Hyperlink"/>
            <w:rtl/>
          </w:rPr>
          <w:t xml:space="preserve"> </w:t>
        </w:r>
        <w:r w:rsidR="000751A8" w:rsidRPr="00F358CF">
          <w:rPr>
            <w:rStyle w:val="Hyperlink"/>
            <w:rFonts w:hint="eastAsia"/>
            <w:rtl/>
          </w:rPr>
          <w:t>الشک</w:t>
        </w:r>
        <w:r w:rsidR="000751A8" w:rsidRPr="00F358CF">
          <w:rPr>
            <w:rStyle w:val="Hyperlink"/>
            <w:rtl/>
          </w:rPr>
          <w:t>]</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901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461</w:t>
        </w:r>
        <w:r w:rsidR="000751A8">
          <w:rPr>
            <w:webHidden/>
            <w:rtl/>
          </w:rPr>
          <w:fldChar w:fldCharType="end"/>
        </w:r>
      </w:hyperlink>
    </w:p>
    <w:p w:rsidR="000751A8" w:rsidRDefault="00513D35">
      <w:pPr>
        <w:pStyle w:val="TOC1"/>
        <w:tabs>
          <w:tab w:val="right" w:leader="dot" w:pos="7078"/>
        </w:tabs>
        <w:rPr>
          <w:rFonts w:asciiTheme="minorHAnsi" w:eastAsiaTheme="minorEastAsia" w:hAnsiTheme="minorHAnsi" w:cstheme="minorBidi"/>
          <w:bCs w:val="0"/>
          <w:sz w:val="22"/>
          <w:szCs w:val="22"/>
          <w:rtl/>
          <w:lang w:bidi="ar-SA"/>
        </w:rPr>
      </w:pPr>
      <w:hyperlink w:anchor="_Toc440375902" w:history="1">
        <w:r w:rsidR="000751A8" w:rsidRPr="00F358CF">
          <w:rPr>
            <w:rStyle w:val="Hyperlink"/>
            <w:rFonts w:hint="eastAsia"/>
            <w:rtl/>
          </w:rPr>
          <w:t>باب</w:t>
        </w:r>
        <w:r w:rsidR="000751A8" w:rsidRPr="00F358CF">
          <w:rPr>
            <w:rStyle w:val="Hyperlink"/>
            <w:rtl/>
          </w:rPr>
          <w:t xml:space="preserve">: </w:t>
        </w:r>
        <w:r w:rsidR="000751A8" w:rsidRPr="00F358CF">
          <w:rPr>
            <w:rStyle w:val="Hyperlink"/>
            <w:rFonts w:hint="eastAsia"/>
            <w:rtl/>
          </w:rPr>
          <w:t>موارد</w:t>
        </w:r>
        <w:r w:rsidR="000751A8">
          <w:rPr>
            <w:rStyle w:val="Hyperlink"/>
            <w:rFonts w:hint="eastAsia"/>
            <w:rtl/>
          </w:rPr>
          <w:t>ی</w:t>
        </w:r>
        <w:r w:rsidR="000751A8" w:rsidRPr="00F358CF">
          <w:rPr>
            <w:rStyle w:val="Hyperlink"/>
            <w:rtl/>
          </w:rPr>
          <w:t xml:space="preserve"> </w:t>
        </w:r>
        <w:r w:rsidR="000751A8" w:rsidRPr="00F358CF">
          <w:rPr>
            <w:rStyle w:val="Hyperlink"/>
            <w:rFonts w:hint="eastAsia"/>
            <w:rtl/>
          </w:rPr>
          <w:t>که</w:t>
        </w:r>
        <w:r w:rsidR="000751A8" w:rsidRPr="00F358CF">
          <w:rPr>
            <w:rStyle w:val="Hyperlink"/>
            <w:rtl/>
          </w:rPr>
          <w:t xml:space="preserve"> </w:t>
        </w:r>
        <w:r w:rsidR="000751A8" w:rsidRPr="00F358CF">
          <w:rPr>
            <w:rStyle w:val="Hyperlink"/>
            <w:rFonts w:hint="eastAsia"/>
            <w:rtl/>
          </w:rPr>
          <w:t>روزه</w:t>
        </w:r>
        <w:r w:rsidR="000751A8" w:rsidRPr="00F358CF">
          <w:rPr>
            <w:rStyle w:val="Hyperlink"/>
            <w:rtl/>
          </w:rPr>
          <w:t xml:space="preserve"> </w:t>
        </w:r>
        <w:r w:rsidR="000751A8" w:rsidRPr="00F358CF">
          <w:rPr>
            <w:rStyle w:val="Hyperlink"/>
            <w:rFonts w:hint="eastAsia"/>
            <w:rtl/>
          </w:rPr>
          <w:t>را</w:t>
        </w:r>
        <w:r w:rsidR="000751A8" w:rsidRPr="00F358CF">
          <w:rPr>
            <w:rStyle w:val="Hyperlink"/>
            <w:rtl/>
          </w:rPr>
          <w:t xml:space="preserve"> </w:t>
        </w:r>
        <w:r w:rsidR="000751A8" w:rsidRPr="00F358CF">
          <w:rPr>
            <w:rStyle w:val="Hyperlink"/>
            <w:rFonts w:hint="eastAsia"/>
            <w:rtl/>
          </w:rPr>
          <w:t>فاسد</w:t>
        </w:r>
        <w:r w:rsidR="000751A8" w:rsidRPr="00F358CF">
          <w:rPr>
            <w:rStyle w:val="Hyperlink"/>
            <w:rtl/>
          </w:rPr>
          <w:t xml:space="preserve"> </w:t>
        </w:r>
        <w:r w:rsidR="000751A8" w:rsidRPr="00F358CF">
          <w:rPr>
            <w:rStyle w:val="Hyperlink"/>
            <w:rFonts w:hint="eastAsia"/>
            <w:rtl/>
          </w:rPr>
          <w:t>نم</w:t>
        </w:r>
        <w:r w:rsidR="000751A8">
          <w:rPr>
            <w:rStyle w:val="Hyperlink"/>
            <w:rFonts w:hint="eastAsia"/>
            <w:rtl/>
          </w:rPr>
          <w:t>ی</w:t>
        </w:r>
        <w:r w:rsidR="000751A8" w:rsidRPr="00F358CF">
          <w:rPr>
            <w:rStyle w:val="Hyperlink"/>
            <w:rFonts w:hint="eastAsia"/>
            <w:rtl/>
          </w:rPr>
          <w:t>‌گردانند</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902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467</w:t>
        </w:r>
        <w:r w:rsidR="000751A8">
          <w:rPr>
            <w:webHidden/>
            <w:rtl/>
          </w:rPr>
          <w:fldChar w:fldCharType="end"/>
        </w:r>
      </w:hyperlink>
    </w:p>
    <w:p w:rsidR="000751A8" w:rsidRDefault="00513D35">
      <w:pPr>
        <w:pStyle w:val="TOC2"/>
        <w:tabs>
          <w:tab w:val="right" w:leader="dot" w:pos="7078"/>
        </w:tabs>
        <w:rPr>
          <w:rFonts w:asciiTheme="minorHAnsi" w:eastAsiaTheme="minorEastAsia" w:hAnsiTheme="minorHAnsi" w:cstheme="minorBidi"/>
          <w:bCs w:val="0"/>
          <w:w w:val="100"/>
          <w:sz w:val="22"/>
          <w:szCs w:val="22"/>
          <w:rtl/>
          <w:lang w:bidi="ar-SA"/>
        </w:rPr>
      </w:pPr>
      <w:hyperlink w:anchor="_Toc440375903" w:history="1">
        <w:r w:rsidR="000751A8" w:rsidRPr="00F358CF">
          <w:rPr>
            <w:rStyle w:val="Hyperlink"/>
            <w:rFonts w:hint="eastAsia"/>
            <w:rtl/>
          </w:rPr>
          <w:t>بَابُ</w:t>
        </w:r>
        <w:r w:rsidR="000751A8" w:rsidRPr="00F358CF">
          <w:rPr>
            <w:rStyle w:val="Hyperlink"/>
            <w:rtl/>
          </w:rPr>
          <w:t xml:space="preserve"> </w:t>
        </w:r>
        <w:r w:rsidR="000751A8" w:rsidRPr="00F358CF">
          <w:rPr>
            <w:rStyle w:val="Hyperlink"/>
            <w:rFonts w:hint="eastAsia"/>
            <w:rtl/>
          </w:rPr>
          <w:t>مَا</w:t>
        </w:r>
        <w:r w:rsidR="000751A8" w:rsidRPr="00F358CF">
          <w:rPr>
            <w:rStyle w:val="Hyperlink"/>
            <w:rtl/>
          </w:rPr>
          <w:t xml:space="preserve"> </w:t>
        </w:r>
        <w:r w:rsidR="000751A8" w:rsidRPr="00F358CF">
          <w:rPr>
            <w:rStyle w:val="Hyperlink"/>
            <w:rFonts w:hint="eastAsia"/>
            <w:rtl/>
          </w:rPr>
          <w:t>لَا</w:t>
        </w:r>
        <w:r w:rsidR="000751A8" w:rsidRPr="00F358CF">
          <w:rPr>
            <w:rStyle w:val="Hyperlink"/>
            <w:rtl/>
          </w:rPr>
          <w:t xml:space="preserve"> </w:t>
        </w:r>
        <w:r w:rsidR="000751A8" w:rsidRPr="00F358CF">
          <w:rPr>
            <w:rStyle w:val="Hyperlink"/>
            <w:rFonts w:hint="eastAsia"/>
            <w:rtl/>
          </w:rPr>
          <w:t>يُفسِدُ</w:t>
        </w:r>
        <w:r w:rsidR="000751A8" w:rsidRPr="00F358CF">
          <w:rPr>
            <w:rStyle w:val="Hyperlink"/>
            <w:rtl/>
          </w:rPr>
          <w:t xml:space="preserve"> </w:t>
        </w:r>
        <w:r w:rsidR="000751A8" w:rsidRPr="00F358CF">
          <w:rPr>
            <w:rStyle w:val="Hyperlink"/>
            <w:rFonts w:hint="eastAsia"/>
            <w:rtl/>
          </w:rPr>
          <w:t>الصَّومَ</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903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468</w:t>
        </w:r>
        <w:r w:rsidR="000751A8">
          <w:rPr>
            <w:webHidden/>
            <w:rtl/>
          </w:rPr>
          <w:fldChar w:fldCharType="end"/>
        </w:r>
      </w:hyperlink>
    </w:p>
    <w:p w:rsidR="000751A8" w:rsidRDefault="00513D35">
      <w:pPr>
        <w:pStyle w:val="TOC2"/>
        <w:tabs>
          <w:tab w:val="right" w:leader="dot" w:pos="7078"/>
        </w:tabs>
        <w:rPr>
          <w:rFonts w:asciiTheme="minorHAnsi" w:eastAsiaTheme="minorEastAsia" w:hAnsiTheme="minorHAnsi" w:cstheme="minorBidi"/>
          <w:bCs w:val="0"/>
          <w:w w:val="100"/>
          <w:sz w:val="22"/>
          <w:szCs w:val="22"/>
          <w:rtl/>
          <w:lang w:bidi="ar-SA"/>
        </w:rPr>
      </w:pPr>
      <w:hyperlink w:anchor="_Toc440375904" w:history="1">
        <w:r w:rsidR="000751A8" w:rsidRPr="00F358CF">
          <w:rPr>
            <w:rStyle w:val="Hyperlink"/>
            <w:rFonts w:hint="eastAsia"/>
            <w:rtl/>
          </w:rPr>
          <w:t>باب</w:t>
        </w:r>
        <w:r w:rsidR="000751A8" w:rsidRPr="00F358CF">
          <w:rPr>
            <w:rStyle w:val="Hyperlink"/>
            <w:rtl/>
          </w:rPr>
          <w:t xml:space="preserve">: </w:t>
        </w:r>
        <w:r w:rsidR="000751A8" w:rsidRPr="00F358CF">
          <w:rPr>
            <w:rStyle w:val="Hyperlink"/>
            <w:rFonts w:hint="eastAsia"/>
            <w:rtl/>
          </w:rPr>
          <w:t>موارد</w:t>
        </w:r>
        <w:r w:rsidR="000751A8" w:rsidRPr="000751A8">
          <w:rPr>
            <w:rStyle w:val="Hyperlink"/>
            <w:rFonts w:hint="eastAsia"/>
            <w:rtl/>
          </w:rPr>
          <w:t>ی</w:t>
        </w:r>
        <w:r w:rsidR="000751A8" w:rsidRPr="00F358CF">
          <w:rPr>
            <w:rStyle w:val="Hyperlink"/>
            <w:rtl/>
          </w:rPr>
          <w:t xml:space="preserve"> </w:t>
        </w:r>
        <w:r w:rsidR="000751A8" w:rsidRPr="00F358CF">
          <w:rPr>
            <w:rStyle w:val="Hyperlink"/>
            <w:rFonts w:hint="eastAsia"/>
            <w:rtl/>
          </w:rPr>
          <w:t>که</w:t>
        </w:r>
        <w:r w:rsidR="000751A8" w:rsidRPr="00F358CF">
          <w:rPr>
            <w:rStyle w:val="Hyperlink"/>
            <w:rtl/>
          </w:rPr>
          <w:t xml:space="preserve"> </w:t>
        </w:r>
        <w:r w:rsidR="000751A8" w:rsidRPr="00F358CF">
          <w:rPr>
            <w:rStyle w:val="Hyperlink"/>
            <w:rFonts w:hint="eastAsia"/>
            <w:rtl/>
          </w:rPr>
          <w:t>روزه</w:t>
        </w:r>
        <w:r w:rsidR="000751A8" w:rsidRPr="00F358CF">
          <w:rPr>
            <w:rStyle w:val="Hyperlink"/>
            <w:rtl/>
          </w:rPr>
          <w:t xml:space="preserve"> </w:t>
        </w:r>
        <w:r w:rsidR="000751A8" w:rsidRPr="00F358CF">
          <w:rPr>
            <w:rStyle w:val="Hyperlink"/>
            <w:rFonts w:hint="eastAsia"/>
            <w:rtl/>
          </w:rPr>
          <w:t>را</w:t>
        </w:r>
        <w:r w:rsidR="000751A8" w:rsidRPr="00F358CF">
          <w:rPr>
            <w:rStyle w:val="Hyperlink"/>
            <w:rtl/>
          </w:rPr>
          <w:t xml:space="preserve"> </w:t>
        </w:r>
        <w:r w:rsidR="000751A8" w:rsidRPr="00F358CF">
          <w:rPr>
            <w:rStyle w:val="Hyperlink"/>
            <w:rFonts w:hint="eastAsia"/>
            <w:rtl/>
          </w:rPr>
          <w:t>فاسد</w:t>
        </w:r>
        <w:r w:rsidR="000751A8" w:rsidRPr="00F358CF">
          <w:rPr>
            <w:rStyle w:val="Hyperlink"/>
            <w:rtl/>
          </w:rPr>
          <w:t xml:space="preserve"> </w:t>
        </w:r>
        <w:r w:rsidR="000751A8" w:rsidRPr="00F358CF">
          <w:rPr>
            <w:rStyle w:val="Hyperlink"/>
            <w:rFonts w:hint="eastAsia"/>
            <w:rtl/>
          </w:rPr>
          <w:t>نم</w:t>
        </w:r>
        <w:r w:rsidR="000751A8" w:rsidRPr="000751A8">
          <w:rPr>
            <w:rStyle w:val="Hyperlink"/>
            <w:rFonts w:hint="eastAsia"/>
            <w:rtl/>
          </w:rPr>
          <w:t>ی</w:t>
        </w:r>
        <w:r w:rsidR="000751A8" w:rsidRPr="00F358CF">
          <w:rPr>
            <w:rStyle w:val="Hyperlink"/>
            <w:rFonts w:hint="eastAsia"/>
            <w:rtl/>
          </w:rPr>
          <w:t>‌گردانند</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904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469</w:t>
        </w:r>
        <w:r w:rsidR="000751A8">
          <w:rPr>
            <w:webHidden/>
            <w:rtl/>
          </w:rPr>
          <w:fldChar w:fldCharType="end"/>
        </w:r>
      </w:hyperlink>
    </w:p>
    <w:p w:rsidR="000751A8" w:rsidRDefault="00513D35">
      <w:pPr>
        <w:pStyle w:val="TOC1"/>
        <w:tabs>
          <w:tab w:val="right" w:leader="dot" w:pos="7078"/>
        </w:tabs>
        <w:rPr>
          <w:rFonts w:asciiTheme="minorHAnsi" w:eastAsiaTheme="minorEastAsia" w:hAnsiTheme="minorHAnsi" w:cstheme="minorBidi"/>
          <w:bCs w:val="0"/>
          <w:sz w:val="22"/>
          <w:szCs w:val="22"/>
          <w:rtl/>
          <w:lang w:bidi="ar-SA"/>
        </w:rPr>
      </w:pPr>
      <w:hyperlink w:anchor="_Toc440375905" w:history="1">
        <w:r w:rsidR="000751A8" w:rsidRPr="00F358CF">
          <w:rPr>
            <w:rStyle w:val="Hyperlink"/>
            <w:rFonts w:hint="eastAsia"/>
            <w:rtl/>
          </w:rPr>
          <w:t>باب</w:t>
        </w:r>
        <w:r w:rsidR="000751A8" w:rsidRPr="00F358CF">
          <w:rPr>
            <w:rStyle w:val="Hyperlink"/>
            <w:rtl/>
          </w:rPr>
          <w:t xml:space="preserve">: </w:t>
        </w:r>
        <w:r w:rsidR="000751A8" w:rsidRPr="00F358CF">
          <w:rPr>
            <w:rStyle w:val="Hyperlink"/>
            <w:rFonts w:hint="eastAsia"/>
            <w:rtl/>
          </w:rPr>
          <w:t>پ</w:t>
        </w:r>
        <w:r w:rsidR="000751A8">
          <w:rPr>
            <w:rStyle w:val="Hyperlink"/>
            <w:rFonts w:hint="eastAsia"/>
            <w:rtl/>
          </w:rPr>
          <w:t>ی</w:t>
        </w:r>
        <w:r w:rsidR="000751A8" w:rsidRPr="00F358CF">
          <w:rPr>
            <w:rStyle w:val="Hyperlink"/>
            <w:rFonts w:hint="eastAsia"/>
            <w:rtl/>
          </w:rPr>
          <w:t>رامون</w:t>
        </w:r>
        <w:r w:rsidR="000751A8" w:rsidRPr="00F358CF">
          <w:rPr>
            <w:rStyle w:val="Hyperlink"/>
            <w:rtl/>
          </w:rPr>
          <w:t xml:space="preserve"> </w:t>
        </w:r>
        <w:r w:rsidR="000751A8" w:rsidRPr="00F358CF">
          <w:rPr>
            <w:rStyle w:val="Hyperlink"/>
            <w:rFonts w:hint="eastAsia"/>
            <w:rtl/>
          </w:rPr>
          <w:t>موارد</w:t>
        </w:r>
        <w:r w:rsidR="000751A8">
          <w:rPr>
            <w:rStyle w:val="Hyperlink"/>
            <w:rFonts w:hint="eastAsia"/>
            <w:rtl/>
          </w:rPr>
          <w:t>ی</w:t>
        </w:r>
        <w:r w:rsidR="000751A8" w:rsidRPr="00F358CF">
          <w:rPr>
            <w:rStyle w:val="Hyperlink"/>
            <w:rtl/>
          </w:rPr>
          <w:t xml:space="preserve"> </w:t>
        </w:r>
        <w:r w:rsidR="000751A8" w:rsidRPr="00F358CF">
          <w:rPr>
            <w:rStyle w:val="Hyperlink"/>
            <w:rFonts w:hint="eastAsia"/>
            <w:rtl/>
          </w:rPr>
          <w:t>که</w:t>
        </w:r>
        <w:r w:rsidR="000751A8" w:rsidRPr="00F358CF">
          <w:rPr>
            <w:rStyle w:val="Hyperlink"/>
            <w:rtl/>
          </w:rPr>
          <w:t xml:space="preserve"> </w:t>
        </w:r>
        <w:r w:rsidR="000751A8" w:rsidRPr="00F358CF">
          <w:rPr>
            <w:rStyle w:val="Hyperlink"/>
            <w:rFonts w:hint="eastAsia"/>
            <w:rtl/>
          </w:rPr>
          <w:t>فاسدکننده‌</w:t>
        </w:r>
        <w:r w:rsidR="000751A8">
          <w:rPr>
            <w:rStyle w:val="Hyperlink"/>
            <w:rFonts w:hint="eastAsia"/>
            <w:rtl/>
          </w:rPr>
          <w:t>ی</w:t>
        </w:r>
        <w:r w:rsidR="000751A8" w:rsidRPr="00F358CF">
          <w:rPr>
            <w:rStyle w:val="Hyperlink"/>
            <w:rtl/>
          </w:rPr>
          <w:t xml:space="preserve"> </w:t>
        </w:r>
        <w:r w:rsidR="000751A8" w:rsidRPr="00F358CF">
          <w:rPr>
            <w:rStyle w:val="Hyperlink"/>
            <w:rFonts w:hint="eastAsia"/>
            <w:rtl/>
          </w:rPr>
          <w:t>روزه</w:t>
        </w:r>
        <w:r w:rsidR="000751A8" w:rsidRPr="00F358CF">
          <w:rPr>
            <w:rStyle w:val="Hyperlink"/>
            <w:rtl/>
          </w:rPr>
          <w:t xml:space="preserve"> </w:t>
        </w:r>
        <w:r w:rsidR="000751A8" w:rsidRPr="00F358CF">
          <w:rPr>
            <w:rStyle w:val="Hyperlink"/>
            <w:rFonts w:hint="eastAsia"/>
            <w:rtl/>
          </w:rPr>
          <w:t>و</w:t>
        </w:r>
        <w:r w:rsidR="000751A8" w:rsidRPr="00F358CF">
          <w:rPr>
            <w:rStyle w:val="Hyperlink"/>
            <w:rtl/>
          </w:rPr>
          <w:t xml:space="preserve"> </w:t>
        </w:r>
        <w:r w:rsidR="000751A8" w:rsidRPr="00F358CF">
          <w:rPr>
            <w:rStyle w:val="Hyperlink"/>
            <w:rFonts w:hint="eastAsia"/>
            <w:rtl/>
          </w:rPr>
          <w:t>واجب</w:t>
        </w:r>
        <w:r w:rsidR="000751A8" w:rsidRPr="00F358CF">
          <w:rPr>
            <w:rStyle w:val="Hyperlink"/>
            <w:rtl/>
          </w:rPr>
          <w:t xml:space="preserve"> </w:t>
        </w:r>
        <w:r w:rsidR="000751A8" w:rsidRPr="00F358CF">
          <w:rPr>
            <w:rStyle w:val="Hyperlink"/>
            <w:rFonts w:hint="eastAsia"/>
            <w:rtl/>
          </w:rPr>
          <w:t>کننده‌</w:t>
        </w:r>
        <w:r w:rsidR="000751A8">
          <w:rPr>
            <w:rStyle w:val="Hyperlink"/>
            <w:rFonts w:hint="eastAsia"/>
            <w:rtl/>
          </w:rPr>
          <w:t>ی</w:t>
        </w:r>
        <w:r w:rsidR="000751A8" w:rsidRPr="00F358CF">
          <w:rPr>
            <w:rStyle w:val="Hyperlink"/>
            <w:rtl/>
          </w:rPr>
          <w:t xml:space="preserve"> </w:t>
        </w:r>
        <w:r w:rsidR="000751A8" w:rsidRPr="00F358CF">
          <w:rPr>
            <w:rStyle w:val="Hyperlink"/>
            <w:rFonts w:hint="eastAsia"/>
            <w:rtl/>
          </w:rPr>
          <w:t>کفّاره</w:t>
        </w:r>
        <w:r w:rsidR="000751A8" w:rsidRPr="00F358CF">
          <w:rPr>
            <w:rStyle w:val="Hyperlink"/>
            <w:rtl/>
          </w:rPr>
          <w:t xml:space="preserve"> </w:t>
        </w:r>
        <w:r w:rsidR="000751A8" w:rsidRPr="00F358CF">
          <w:rPr>
            <w:rStyle w:val="Hyperlink"/>
            <w:rFonts w:hint="eastAsia"/>
            <w:rtl/>
          </w:rPr>
          <w:t>به</w:t>
        </w:r>
        <w:r w:rsidR="000751A8" w:rsidRPr="00F358CF">
          <w:rPr>
            <w:rStyle w:val="Hyperlink"/>
            <w:rtl/>
          </w:rPr>
          <w:t xml:space="preserve"> </w:t>
        </w:r>
        <w:r w:rsidR="000751A8" w:rsidRPr="00F358CF">
          <w:rPr>
            <w:rStyle w:val="Hyperlink"/>
            <w:rFonts w:hint="eastAsia"/>
            <w:rtl/>
          </w:rPr>
          <w:t>همراه</w:t>
        </w:r>
        <w:r w:rsidR="000751A8" w:rsidRPr="00F358CF">
          <w:rPr>
            <w:rStyle w:val="Hyperlink"/>
            <w:rtl/>
          </w:rPr>
          <w:t xml:space="preserve"> </w:t>
        </w:r>
        <w:r w:rsidR="000751A8" w:rsidRPr="00F358CF">
          <w:rPr>
            <w:rStyle w:val="Hyperlink"/>
            <w:rFonts w:hint="eastAsia"/>
            <w:rtl/>
          </w:rPr>
          <w:t>قضا</w:t>
        </w:r>
        <w:r w:rsidR="000751A8">
          <w:rPr>
            <w:rStyle w:val="Hyperlink"/>
            <w:rFonts w:hint="eastAsia"/>
            <w:rtl/>
          </w:rPr>
          <w:t>ی</w:t>
        </w:r>
        <w:r w:rsidR="000751A8" w:rsidRPr="00F358CF">
          <w:rPr>
            <w:rStyle w:val="Hyperlink"/>
            <w:rtl/>
          </w:rPr>
          <w:t xml:space="preserve"> </w:t>
        </w:r>
        <w:r w:rsidR="000751A8" w:rsidRPr="00F358CF">
          <w:rPr>
            <w:rStyle w:val="Hyperlink"/>
            <w:rFonts w:hint="eastAsia"/>
            <w:rtl/>
          </w:rPr>
          <w:t>آن</w:t>
        </w:r>
        <w:r w:rsidR="000751A8" w:rsidRPr="00F358CF">
          <w:rPr>
            <w:rStyle w:val="Hyperlink"/>
            <w:rtl/>
          </w:rPr>
          <w:t xml:space="preserve"> </w:t>
        </w:r>
        <w:r w:rsidR="000751A8" w:rsidRPr="00F358CF">
          <w:rPr>
            <w:rStyle w:val="Hyperlink"/>
            <w:rFonts w:hint="eastAsia"/>
            <w:rtl/>
          </w:rPr>
          <w:t>م</w:t>
        </w:r>
        <w:r w:rsidR="000751A8">
          <w:rPr>
            <w:rStyle w:val="Hyperlink"/>
            <w:rFonts w:hint="eastAsia"/>
            <w:rtl/>
          </w:rPr>
          <w:t>ی</w:t>
        </w:r>
        <w:r w:rsidR="000751A8" w:rsidRPr="00F358CF">
          <w:rPr>
            <w:rStyle w:val="Hyperlink"/>
            <w:rFonts w:hint="eastAsia"/>
            <w:rtl/>
          </w:rPr>
          <w:t>‌باشند</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905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473</w:t>
        </w:r>
        <w:r w:rsidR="000751A8">
          <w:rPr>
            <w:webHidden/>
            <w:rtl/>
          </w:rPr>
          <w:fldChar w:fldCharType="end"/>
        </w:r>
      </w:hyperlink>
    </w:p>
    <w:p w:rsidR="000751A8" w:rsidRDefault="00513D35">
      <w:pPr>
        <w:pStyle w:val="TOC2"/>
        <w:tabs>
          <w:tab w:val="right" w:leader="dot" w:pos="7078"/>
        </w:tabs>
        <w:rPr>
          <w:rFonts w:asciiTheme="minorHAnsi" w:eastAsiaTheme="minorEastAsia" w:hAnsiTheme="minorHAnsi" w:cstheme="minorBidi"/>
          <w:bCs w:val="0"/>
          <w:w w:val="100"/>
          <w:sz w:val="22"/>
          <w:szCs w:val="22"/>
          <w:rtl/>
          <w:lang w:bidi="ar-SA"/>
        </w:rPr>
      </w:pPr>
      <w:hyperlink w:anchor="_Toc440375906" w:history="1">
        <w:r w:rsidR="000751A8" w:rsidRPr="00F358CF">
          <w:rPr>
            <w:rStyle w:val="Hyperlink"/>
            <w:rFonts w:hint="eastAsia"/>
            <w:rtl/>
          </w:rPr>
          <w:t>بَابُ</w:t>
        </w:r>
        <w:r w:rsidR="000751A8" w:rsidRPr="00F358CF">
          <w:rPr>
            <w:rStyle w:val="Hyperlink"/>
            <w:rtl/>
          </w:rPr>
          <w:t xml:space="preserve"> </w:t>
        </w:r>
        <w:r w:rsidR="000751A8" w:rsidRPr="00F358CF">
          <w:rPr>
            <w:rStyle w:val="Hyperlink"/>
            <w:rFonts w:hint="eastAsia"/>
            <w:rtl/>
          </w:rPr>
          <w:t>مَا</w:t>
        </w:r>
        <w:r w:rsidR="000751A8" w:rsidRPr="00F358CF">
          <w:rPr>
            <w:rStyle w:val="Hyperlink"/>
            <w:rtl/>
          </w:rPr>
          <w:t xml:space="preserve"> </w:t>
        </w:r>
        <w:r w:rsidR="000751A8" w:rsidRPr="00F358CF">
          <w:rPr>
            <w:rStyle w:val="Hyperlink"/>
            <w:rFonts w:hint="eastAsia"/>
            <w:rtl/>
          </w:rPr>
          <w:t>يَفسُدُ</w:t>
        </w:r>
        <w:r w:rsidR="000751A8" w:rsidRPr="00F358CF">
          <w:rPr>
            <w:rStyle w:val="Hyperlink"/>
            <w:rtl/>
          </w:rPr>
          <w:t xml:space="preserve"> </w:t>
        </w:r>
        <w:r w:rsidR="000751A8" w:rsidRPr="00F358CF">
          <w:rPr>
            <w:rStyle w:val="Hyperlink"/>
            <w:rFonts w:hint="eastAsia"/>
            <w:rtl/>
          </w:rPr>
          <w:t>بهِ</w:t>
        </w:r>
        <w:r w:rsidR="000751A8" w:rsidRPr="00F358CF">
          <w:rPr>
            <w:rStyle w:val="Hyperlink"/>
            <w:rtl/>
          </w:rPr>
          <w:t xml:space="preserve"> </w:t>
        </w:r>
        <w:r w:rsidR="000751A8" w:rsidRPr="00F358CF">
          <w:rPr>
            <w:rStyle w:val="Hyperlink"/>
            <w:rFonts w:hint="eastAsia"/>
            <w:rtl/>
          </w:rPr>
          <w:t>الصَّومُ</w:t>
        </w:r>
        <w:r w:rsidR="000751A8" w:rsidRPr="00F358CF">
          <w:rPr>
            <w:rStyle w:val="Hyperlink"/>
            <w:rtl/>
          </w:rPr>
          <w:t xml:space="preserve"> </w:t>
        </w:r>
        <w:r w:rsidR="000751A8" w:rsidRPr="00F358CF">
          <w:rPr>
            <w:rStyle w:val="Hyperlink"/>
            <w:rFonts w:hint="eastAsia"/>
            <w:rtl/>
          </w:rPr>
          <w:t>وَ</w:t>
        </w:r>
        <w:r w:rsidR="000751A8" w:rsidRPr="00F358CF">
          <w:rPr>
            <w:rStyle w:val="Hyperlink"/>
            <w:rtl/>
          </w:rPr>
          <w:t xml:space="preserve"> </w:t>
        </w:r>
        <w:r w:rsidR="000751A8" w:rsidRPr="00F358CF">
          <w:rPr>
            <w:rStyle w:val="Hyperlink"/>
            <w:rFonts w:hint="eastAsia"/>
            <w:rtl/>
          </w:rPr>
          <w:t>تَجِبُ</w:t>
        </w:r>
        <w:r w:rsidR="000751A8" w:rsidRPr="00F358CF">
          <w:rPr>
            <w:rStyle w:val="Hyperlink"/>
            <w:rtl/>
          </w:rPr>
          <w:t xml:space="preserve"> </w:t>
        </w:r>
        <w:r w:rsidR="000751A8" w:rsidRPr="00F358CF">
          <w:rPr>
            <w:rStyle w:val="Hyperlink"/>
            <w:rFonts w:hint="eastAsia"/>
            <w:rtl/>
          </w:rPr>
          <w:t>بِه</w:t>
        </w:r>
        <w:r w:rsidR="000751A8" w:rsidRPr="00F358CF">
          <w:rPr>
            <w:rStyle w:val="Hyperlink"/>
            <w:rtl/>
          </w:rPr>
          <w:t xml:space="preserve"> </w:t>
        </w:r>
        <w:r w:rsidR="000751A8" w:rsidRPr="00F358CF">
          <w:rPr>
            <w:rStyle w:val="Hyperlink"/>
            <w:rFonts w:hint="eastAsia"/>
            <w:rtl/>
          </w:rPr>
          <w:t>الكَفَّارَةُ</w:t>
        </w:r>
        <w:r w:rsidR="000751A8" w:rsidRPr="00F358CF">
          <w:rPr>
            <w:rStyle w:val="Hyperlink"/>
            <w:rtl/>
          </w:rPr>
          <w:t xml:space="preserve"> </w:t>
        </w:r>
        <w:r w:rsidR="000751A8" w:rsidRPr="00F358CF">
          <w:rPr>
            <w:rStyle w:val="Hyperlink"/>
            <w:rFonts w:hint="eastAsia"/>
            <w:rtl/>
          </w:rPr>
          <w:t>مَعَ</w:t>
        </w:r>
        <w:r w:rsidR="000751A8" w:rsidRPr="00F358CF">
          <w:rPr>
            <w:rStyle w:val="Hyperlink"/>
            <w:rtl/>
          </w:rPr>
          <w:t xml:space="preserve"> </w:t>
        </w:r>
        <w:r w:rsidR="000751A8" w:rsidRPr="00F358CF">
          <w:rPr>
            <w:rStyle w:val="Hyperlink"/>
            <w:rFonts w:hint="eastAsia"/>
            <w:rtl/>
          </w:rPr>
          <w:t>القَضَاءِ</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906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474</w:t>
        </w:r>
        <w:r w:rsidR="000751A8">
          <w:rPr>
            <w:webHidden/>
            <w:rtl/>
          </w:rPr>
          <w:fldChar w:fldCharType="end"/>
        </w:r>
      </w:hyperlink>
    </w:p>
    <w:p w:rsidR="000751A8" w:rsidRDefault="00513D35">
      <w:pPr>
        <w:pStyle w:val="TOC2"/>
        <w:tabs>
          <w:tab w:val="right" w:leader="dot" w:pos="7078"/>
        </w:tabs>
        <w:rPr>
          <w:rFonts w:asciiTheme="minorHAnsi" w:eastAsiaTheme="minorEastAsia" w:hAnsiTheme="minorHAnsi" w:cstheme="minorBidi"/>
          <w:bCs w:val="0"/>
          <w:w w:val="100"/>
          <w:sz w:val="22"/>
          <w:szCs w:val="22"/>
          <w:rtl/>
          <w:lang w:bidi="ar-SA"/>
        </w:rPr>
      </w:pPr>
      <w:hyperlink w:anchor="_Toc440375907" w:history="1">
        <w:r w:rsidR="000751A8" w:rsidRPr="00F358CF">
          <w:rPr>
            <w:rStyle w:val="Hyperlink"/>
            <w:rFonts w:hint="eastAsia"/>
            <w:rtl/>
          </w:rPr>
          <w:t>باب</w:t>
        </w:r>
        <w:r w:rsidR="000751A8" w:rsidRPr="00F358CF">
          <w:rPr>
            <w:rStyle w:val="Hyperlink"/>
            <w:rtl/>
          </w:rPr>
          <w:t xml:space="preserve">: </w:t>
        </w:r>
        <w:r w:rsidR="000751A8" w:rsidRPr="00F358CF">
          <w:rPr>
            <w:rStyle w:val="Hyperlink"/>
            <w:rFonts w:hint="eastAsia"/>
            <w:rtl/>
          </w:rPr>
          <w:t>پ</w:t>
        </w:r>
        <w:r w:rsidR="000751A8" w:rsidRPr="000751A8">
          <w:rPr>
            <w:rStyle w:val="Hyperlink"/>
            <w:rFonts w:hint="eastAsia"/>
            <w:rtl/>
          </w:rPr>
          <w:t>ی</w:t>
        </w:r>
        <w:r w:rsidR="000751A8" w:rsidRPr="00F358CF">
          <w:rPr>
            <w:rStyle w:val="Hyperlink"/>
            <w:rFonts w:hint="eastAsia"/>
            <w:rtl/>
          </w:rPr>
          <w:t>رامون</w:t>
        </w:r>
        <w:r w:rsidR="000751A8" w:rsidRPr="00F358CF">
          <w:rPr>
            <w:rStyle w:val="Hyperlink"/>
            <w:rtl/>
          </w:rPr>
          <w:t xml:space="preserve"> </w:t>
        </w:r>
        <w:r w:rsidR="000751A8" w:rsidRPr="00F358CF">
          <w:rPr>
            <w:rStyle w:val="Hyperlink"/>
            <w:rFonts w:hint="eastAsia"/>
            <w:rtl/>
          </w:rPr>
          <w:t>موارد</w:t>
        </w:r>
        <w:r w:rsidR="000751A8" w:rsidRPr="000751A8">
          <w:rPr>
            <w:rStyle w:val="Hyperlink"/>
            <w:rFonts w:hint="eastAsia"/>
            <w:rtl/>
          </w:rPr>
          <w:t>ی</w:t>
        </w:r>
        <w:r w:rsidR="000751A8" w:rsidRPr="00F358CF">
          <w:rPr>
            <w:rStyle w:val="Hyperlink"/>
            <w:rtl/>
          </w:rPr>
          <w:t xml:space="preserve"> </w:t>
        </w:r>
        <w:r w:rsidR="000751A8" w:rsidRPr="00F358CF">
          <w:rPr>
            <w:rStyle w:val="Hyperlink"/>
            <w:rFonts w:hint="eastAsia"/>
            <w:rtl/>
          </w:rPr>
          <w:t>که</w:t>
        </w:r>
        <w:r w:rsidR="000751A8" w:rsidRPr="00F358CF">
          <w:rPr>
            <w:rStyle w:val="Hyperlink"/>
            <w:rtl/>
          </w:rPr>
          <w:t xml:space="preserve"> </w:t>
        </w:r>
        <w:r w:rsidR="000751A8" w:rsidRPr="00F358CF">
          <w:rPr>
            <w:rStyle w:val="Hyperlink"/>
            <w:rFonts w:hint="eastAsia"/>
            <w:rtl/>
          </w:rPr>
          <w:t>فاسدکننده‌</w:t>
        </w:r>
        <w:r w:rsidR="000751A8" w:rsidRPr="000751A8">
          <w:rPr>
            <w:rStyle w:val="Hyperlink"/>
            <w:rFonts w:hint="eastAsia"/>
            <w:rtl/>
          </w:rPr>
          <w:t>ی</w:t>
        </w:r>
        <w:r w:rsidR="000751A8" w:rsidRPr="00F358CF">
          <w:rPr>
            <w:rStyle w:val="Hyperlink"/>
            <w:rtl/>
          </w:rPr>
          <w:t xml:space="preserve"> </w:t>
        </w:r>
        <w:r w:rsidR="000751A8" w:rsidRPr="00F358CF">
          <w:rPr>
            <w:rStyle w:val="Hyperlink"/>
            <w:rFonts w:hint="eastAsia"/>
            <w:rtl/>
          </w:rPr>
          <w:t>روزه</w:t>
        </w:r>
        <w:r w:rsidR="000751A8" w:rsidRPr="00F358CF">
          <w:rPr>
            <w:rStyle w:val="Hyperlink"/>
            <w:rtl/>
          </w:rPr>
          <w:t xml:space="preserve"> </w:t>
        </w:r>
        <w:r w:rsidR="000751A8" w:rsidRPr="00F358CF">
          <w:rPr>
            <w:rStyle w:val="Hyperlink"/>
            <w:rFonts w:hint="eastAsia"/>
            <w:rtl/>
          </w:rPr>
          <w:t>و</w:t>
        </w:r>
        <w:r w:rsidR="000751A8" w:rsidRPr="00F358CF">
          <w:rPr>
            <w:rStyle w:val="Hyperlink"/>
            <w:rtl/>
          </w:rPr>
          <w:t xml:space="preserve"> </w:t>
        </w:r>
        <w:r w:rsidR="000751A8" w:rsidRPr="00F358CF">
          <w:rPr>
            <w:rStyle w:val="Hyperlink"/>
            <w:rFonts w:hint="eastAsia"/>
            <w:rtl/>
          </w:rPr>
          <w:t>واجب</w:t>
        </w:r>
        <w:r w:rsidR="000751A8" w:rsidRPr="00F358CF">
          <w:rPr>
            <w:rStyle w:val="Hyperlink"/>
            <w:rtl/>
          </w:rPr>
          <w:t xml:space="preserve"> </w:t>
        </w:r>
        <w:r w:rsidR="000751A8" w:rsidRPr="00F358CF">
          <w:rPr>
            <w:rStyle w:val="Hyperlink"/>
            <w:rFonts w:hint="eastAsia"/>
            <w:rtl/>
          </w:rPr>
          <w:t>کننده‌</w:t>
        </w:r>
        <w:r w:rsidR="000751A8" w:rsidRPr="000751A8">
          <w:rPr>
            <w:rStyle w:val="Hyperlink"/>
            <w:rFonts w:hint="eastAsia"/>
            <w:rtl/>
          </w:rPr>
          <w:t>ی</w:t>
        </w:r>
        <w:r w:rsidR="000751A8" w:rsidRPr="00F358CF">
          <w:rPr>
            <w:rStyle w:val="Hyperlink"/>
            <w:rtl/>
          </w:rPr>
          <w:t xml:space="preserve"> </w:t>
        </w:r>
        <w:r w:rsidR="000751A8" w:rsidRPr="00F358CF">
          <w:rPr>
            <w:rStyle w:val="Hyperlink"/>
            <w:rFonts w:hint="eastAsia"/>
            <w:rtl/>
          </w:rPr>
          <w:t>کفّاره</w:t>
        </w:r>
        <w:r w:rsidR="000751A8" w:rsidRPr="00F358CF">
          <w:rPr>
            <w:rStyle w:val="Hyperlink"/>
            <w:rtl/>
          </w:rPr>
          <w:t xml:space="preserve"> </w:t>
        </w:r>
        <w:r w:rsidR="000751A8" w:rsidRPr="00F358CF">
          <w:rPr>
            <w:rStyle w:val="Hyperlink"/>
            <w:rFonts w:hint="eastAsia"/>
            <w:rtl/>
          </w:rPr>
          <w:t>به</w:t>
        </w:r>
        <w:r w:rsidR="000751A8" w:rsidRPr="00F358CF">
          <w:rPr>
            <w:rStyle w:val="Hyperlink"/>
            <w:rtl/>
          </w:rPr>
          <w:t xml:space="preserve"> </w:t>
        </w:r>
        <w:r w:rsidR="000751A8" w:rsidRPr="00F358CF">
          <w:rPr>
            <w:rStyle w:val="Hyperlink"/>
            <w:rFonts w:hint="eastAsia"/>
            <w:rtl/>
          </w:rPr>
          <w:t>همراه</w:t>
        </w:r>
        <w:r w:rsidR="000751A8" w:rsidRPr="00F358CF">
          <w:rPr>
            <w:rStyle w:val="Hyperlink"/>
            <w:rtl/>
          </w:rPr>
          <w:t xml:space="preserve"> </w:t>
        </w:r>
        <w:r w:rsidR="000751A8" w:rsidRPr="00F358CF">
          <w:rPr>
            <w:rStyle w:val="Hyperlink"/>
            <w:rFonts w:hint="eastAsia"/>
            <w:rtl/>
          </w:rPr>
          <w:t>قضا</w:t>
        </w:r>
        <w:r w:rsidR="000751A8" w:rsidRPr="000751A8">
          <w:rPr>
            <w:rStyle w:val="Hyperlink"/>
            <w:rFonts w:hint="eastAsia"/>
            <w:rtl/>
          </w:rPr>
          <w:t>ی</w:t>
        </w:r>
        <w:r w:rsidR="000751A8" w:rsidRPr="00F358CF">
          <w:rPr>
            <w:rStyle w:val="Hyperlink"/>
            <w:rtl/>
          </w:rPr>
          <w:t xml:space="preserve"> </w:t>
        </w:r>
        <w:r w:rsidR="000751A8" w:rsidRPr="00F358CF">
          <w:rPr>
            <w:rStyle w:val="Hyperlink"/>
            <w:rFonts w:hint="eastAsia"/>
            <w:rtl/>
          </w:rPr>
          <w:t>آن</w:t>
        </w:r>
        <w:r w:rsidR="000751A8" w:rsidRPr="00F358CF">
          <w:rPr>
            <w:rStyle w:val="Hyperlink"/>
            <w:rtl/>
          </w:rPr>
          <w:t xml:space="preserve"> </w:t>
        </w:r>
        <w:r w:rsidR="000751A8" w:rsidRPr="00F358CF">
          <w:rPr>
            <w:rStyle w:val="Hyperlink"/>
            <w:rFonts w:hint="eastAsia"/>
            <w:rtl/>
          </w:rPr>
          <w:t>م</w:t>
        </w:r>
        <w:r w:rsidR="000751A8" w:rsidRPr="000751A8">
          <w:rPr>
            <w:rStyle w:val="Hyperlink"/>
            <w:rFonts w:hint="eastAsia"/>
            <w:rtl/>
          </w:rPr>
          <w:t>ی</w:t>
        </w:r>
        <w:r w:rsidR="000751A8" w:rsidRPr="00F358CF">
          <w:rPr>
            <w:rStyle w:val="Hyperlink"/>
            <w:rFonts w:hint="eastAsia"/>
            <w:rtl/>
          </w:rPr>
          <w:t>‌باشند</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907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475</w:t>
        </w:r>
        <w:r w:rsidR="000751A8">
          <w:rPr>
            <w:webHidden/>
            <w:rtl/>
          </w:rPr>
          <w:fldChar w:fldCharType="end"/>
        </w:r>
      </w:hyperlink>
    </w:p>
    <w:p w:rsidR="000751A8" w:rsidRDefault="00513D35">
      <w:pPr>
        <w:pStyle w:val="TOC3"/>
        <w:tabs>
          <w:tab w:val="right" w:leader="dot" w:pos="7078"/>
        </w:tabs>
        <w:rPr>
          <w:rFonts w:asciiTheme="minorHAnsi" w:eastAsiaTheme="minorEastAsia" w:hAnsiTheme="minorHAnsi" w:cstheme="minorBidi"/>
          <w:sz w:val="22"/>
          <w:szCs w:val="22"/>
          <w:rtl/>
          <w:lang w:bidi="ar-SA"/>
        </w:rPr>
      </w:pPr>
      <w:hyperlink w:anchor="_Toc440375908" w:history="1">
        <w:r w:rsidR="000751A8" w:rsidRPr="00F358CF">
          <w:rPr>
            <w:rStyle w:val="Hyperlink"/>
            <w:rFonts w:hint="eastAsia"/>
            <w:rtl/>
          </w:rPr>
          <w:t>فصل</w:t>
        </w:r>
        <w:r w:rsidR="000751A8" w:rsidRPr="00F358CF">
          <w:rPr>
            <w:rStyle w:val="Hyperlink"/>
            <w:rtl/>
          </w:rPr>
          <w:t xml:space="preserve">: </w:t>
        </w:r>
        <w:r w:rsidR="000751A8" w:rsidRPr="00F358CF">
          <w:rPr>
            <w:rStyle w:val="Hyperlink"/>
            <w:rFonts w:hint="eastAsia"/>
            <w:rtl/>
          </w:rPr>
          <w:t>پ</w:t>
        </w:r>
        <w:r w:rsidR="000751A8">
          <w:rPr>
            <w:rStyle w:val="Hyperlink"/>
            <w:rFonts w:hint="eastAsia"/>
            <w:rtl/>
          </w:rPr>
          <w:t>ی</w:t>
        </w:r>
        <w:r w:rsidR="000751A8" w:rsidRPr="00F358CF">
          <w:rPr>
            <w:rStyle w:val="Hyperlink"/>
            <w:rFonts w:hint="eastAsia"/>
            <w:rtl/>
          </w:rPr>
          <w:t>رامون</w:t>
        </w:r>
        <w:r w:rsidR="000751A8" w:rsidRPr="00F358CF">
          <w:rPr>
            <w:rStyle w:val="Hyperlink"/>
            <w:rtl/>
          </w:rPr>
          <w:t xml:space="preserve"> </w:t>
        </w:r>
        <w:r w:rsidR="000751A8" w:rsidRPr="00F358CF">
          <w:rPr>
            <w:rStyle w:val="Hyperlink"/>
            <w:rFonts w:hint="eastAsia"/>
            <w:rtl/>
          </w:rPr>
          <w:t>کفّاره؛</w:t>
        </w:r>
        <w:r w:rsidR="000751A8" w:rsidRPr="00F358CF">
          <w:rPr>
            <w:rStyle w:val="Hyperlink"/>
            <w:rtl/>
          </w:rPr>
          <w:t xml:space="preserve"> </w:t>
        </w:r>
        <w:r w:rsidR="000751A8" w:rsidRPr="00F358CF">
          <w:rPr>
            <w:rStyle w:val="Hyperlink"/>
            <w:rFonts w:hint="eastAsia"/>
            <w:rtl/>
          </w:rPr>
          <w:t>و</w:t>
        </w:r>
        <w:r w:rsidR="000751A8" w:rsidRPr="00F358CF">
          <w:rPr>
            <w:rStyle w:val="Hyperlink"/>
            <w:rtl/>
          </w:rPr>
          <w:t xml:space="preserve"> </w:t>
        </w:r>
        <w:r w:rsidR="000751A8" w:rsidRPr="00F358CF">
          <w:rPr>
            <w:rStyle w:val="Hyperlink"/>
            <w:rFonts w:hint="eastAsia"/>
            <w:rtl/>
          </w:rPr>
          <w:t>موارد</w:t>
        </w:r>
        <w:r w:rsidR="000751A8">
          <w:rPr>
            <w:rStyle w:val="Hyperlink"/>
            <w:rFonts w:hint="eastAsia"/>
            <w:rtl/>
          </w:rPr>
          <w:t>ی</w:t>
        </w:r>
        <w:r w:rsidR="000751A8" w:rsidRPr="00F358CF">
          <w:rPr>
            <w:rStyle w:val="Hyperlink"/>
            <w:rtl/>
          </w:rPr>
          <w:t xml:space="preserve"> </w:t>
        </w:r>
        <w:r w:rsidR="000751A8" w:rsidRPr="00F358CF">
          <w:rPr>
            <w:rStyle w:val="Hyperlink"/>
            <w:rFonts w:hint="eastAsia"/>
            <w:rtl/>
          </w:rPr>
          <w:t>که</w:t>
        </w:r>
        <w:r w:rsidR="000751A8" w:rsidRPr="00F358CF">
          <w:rPr>
            <w:rStyle w:val="Hyperlink"/>
            <w:rtl/>
          </w:rPr>
          <w:t xml:space="preserve"> </w:t>
        </w:r>
        <w:r w:rsidR="000751A8" w:rsidRPr="00F358CF">
          <w:rPr>
            <w:rStyle w:val="Hyperlink"/>
            <w:rFonts w:hint="eastAsia"/>
            <w:rtl/>
          </w:rPr>
          <w:t>کفّاره</w:t>
        </w:r>
        <w:r w:rsidR="000751A8" w:rsidRPr="00F358CF">
          <w:rPr>
            <w:rStyle w:val="Hyperlink"/>
            <w:rtl/>
          </w:rPr>
          <w:t xml:space="preserve"> </w:t>
        </w:r>
        <w:r w:rsidR="000751A8" w:rsidRPr="00F358CF">
          <w:rPr>
            <w:rStyle w:val="Hyperlink"/>
            <w:rFonts w:hint="eastAsia"/>
            <w:rtl/>
          </w:rPr>
          <w:t>را</w:t>
        </w:r>
        <w:r w:rsidR="000751A8" w:rsidRPr="00F358CF">
          <w:rPr>
            <w:rStyle w:val="Hyperlink"/>
            <w:rtl/>
          </w:rPr>
          <w:t xml:space="preserve"> </w:t>
        </w:r>
        <w:r w:rsidR="000751A8" w:rsidRPr="00F358CF">
          <w:rPr>
            <w:rStyle w:val="Hyperlink"/>
            <w:rFonts w:hint="eastAsia"/>
            <w:rtl/>
          </w:rPr>
          <w:t>از</w:t>
        </w:r>
        <w:r w:rsidR="000751A8" w:rsidRPr="00F358CF">
          <w:rPr>
            <w:rStyle w:val="Hyperlink"/>
            <w:rtl/>
          </w:rPr>
          <w:t xml:space="preserve"> </w:t>
        </w:r>
        <w:r w:rsidR="000751A8" w:rsidRPr="00F358CF">
          <w:rPr>
            <w:rStyle w:val="Hyperlink"/>
            <w:rFonts w:hint="eastAsia"/>
            <w:rtl/>
          </w:rPr>
          <w:t>ذمّه</w:t>
        </w:r>
        <w:r w:rsidR="000751A8" w:rsidRPr="00F358CF">
          <w:rPr>
            <w:rStyle w:val="Hyperlink"/>
            <w:rtl/>
          </w:rPr>
          <w:t xml:space="preserve"> </w:t>
        </w:r>
        <w:r w:rsidR="000751A8" w:rsidRPr="00F358CF">
          <w:rPr>
            <w:rStyle w:val="Hyperlink"/>
            <w:rFonts w:hint="eastAsia"/>
            <w:rtl/>
          </w:rPr>
          <w:t>و</w:t>
        </w:r>
        <w:r w:rsidR="000751A8" w:rsidRPr="00F358CF">
          <w:rPr>
            <w:rStyle w:val="Hyperlink"/>
            <w:rtl/>
          </w:rPr>
          <w:t xml:space="preserve"> </w:t>
        </w:r>
        <w:r w:rsidR="000751A8" w:rsidRPr="00F358CF">
          <w:rPr>
            <w:rStyle w:val="Hyperlink"/>
            <w:rFonts w:hint="eastAsia"/>
            <w:rtl/>
          </w:rPr>
          <w:t>عهده‌</w:t>
        </w:r>
        <w:r w:rsidR="000751A8">
          <w:rPr>
            <w:rStyle w:val="Hyperlink"/>
            <w:rFonts w:hint="eastAsia"/>
            <w:rtl/>
          </w:rPr>
          <w:t>ی</w:t>
        </w:r>
        <w:r w:rsidR="000751A8" w:rsidRPr="00F358CF">
          <w:rPr>
            <w:rStyle w:val="Hyperlink"/>
            <w:rtl/>
          </w:rPr>
          <w:t xml:space="preserve"> </w:t>
        </w:r>
        <w:r w:rsidR="000751A8" w:rsidRPr="00F358CF">
          <w:rPr>
            <w:rStyle w:val="Hyperlink"/>
            <w:rFonts w:hint="eastAsia"/>
            <w:rtl/>
          </w:rPr>
          <w:t>انسان</w:t>
        </w:r>
        <w:r w:rsidR="000751A8" w:rsidRPr="00F358CF">
          <w:rPr>
            <w:rStyle w:val="Hyperlink"/>
            <w:rtl/>
          </w:rPr>
          <w:t xml:space="preserve"> [</w:t>
        </w:r>
        <w:r w:rsidR="000751A8" w:rsidRPr="00F358CF">
          <w:rPr>
            <w:rStyle w:val="Hyperlink"/>
            <w:rFonts w:hint="eastAsia"/>
            <w:rtl/>
          </w:rPr>
          <w:t>پس</w:t>
        </w:r>
        <w:r w:rsidR="000751A8" w:rsidRPr="00F358CF">
          <w:rPr>
            <w:rStyle w:val="Hyperlink"/>
            <w:rtl/>
          </w:rPr>
          <w:t xml:space="preserve"> </w:t>
        </w:r>
        <w:r w:rsidR="000751A8" w:rsidRPr="00F358CF">
          <w:rPr>
            <w:rStyle w:val="Hyperlink"/>
            <w:rFonts w:hint="eastAsia"/>
            <w:rtl/>
          </w:rPr>
          <w:t>از</w:t>
        </w:r>
        <w:r w:rsidR="000751A8" w:rsidRPr="00F358CF">
          <w:rPr>
            <w:rStyle w:val="Hyperlink"/>
            <w:rtl/>
          </w:rPr>
          <w:t xml:space="preserve"> </w:t>
        </w:r>
        <w:r w:rsidR="000751A8" w:rsidRPr="00F358CF">
          <w:rPr>
            <w:rStyle w:val="Hyperlink"/>
            <w:rFonts w:hint="eastAsia"/>
            <w:rtl/>
          </w:rPr>
          <w:t>وجوب</w:t>
        </w:r>
        <w:r w:rsidR="000751A8" w:rsidRPr="00F358CF">
          <w:rPr>
            <w:rStyle w:val="Hyperlink"/>
            <w:rtl/>
          </w:rPr>
          <w:t xml:space="preserve"> </w:t>
        </w:r>
        <w:r w:rsidR="000751A8" w:rsidRPr="00F358CF">
          <w:rPr>
            <w:rStyle w:val="Hyperlink"/>
            <w:rFonts w:hint="eastAsia"/>
            <w:rtl/>
          </w:rPr>
          <w:t>آن</w:t>
        </w:r>
        <w:r w:rsidR="000751A8" w:rsidRPr="00F358CF">
          <w:rPr>
            <w:rStyle w:val="Hyperlink"/>
            <w:rtl/>
          </w:rPr>
          <w:t>]</w:t>
        </w:r>
        <w:r w:rsidR="000751A8" w:rsidRPr="00F358CF">
          <w:rPr>
            <w:rStyle w:val="Hyperlink"/>
            <w:rFonts w:hint="eastAsia"/>
            <w:rtl/>
          </w:rPr>
          <w:t>،</w:t>
        </w:r>
        <w:r w:rsidR="000751A8" w:rsidRPr="00F358CF">
          <w:rPr>
            <w:rStyle w:val="Hyperlink"/>
            <w:rtl/>
          </w:rPr>
          <w:t xml:space="preserve"> </w:t>
        </w:r>
        <w:r w:rsidR="000751A8" w:rsidRPr="00F358CF">
          <w:rPr>
            <w:rStyle w:val="Hyperlink"/>
            <w:rFonts w:hint="eastAsia"/>
            <w:rtl/>
          </w:rPr>
          <w:t>ساقط</w:t>
        </w:r>
        <w:r w:rsidR="000751A8" w:rsidRPr="00F358CF">
          <w:rPr>
            <w:rStyle w:val="Hyperlink"/>
            <w:rtl/>
          </w:rPr>
          <w:t xml:space="preserve"> </w:t>
        </w:r>
        <w:r w:rsidR="000751A8" w:rsidRPr="00F358CF">
          <w:rPr>
            <w:rStyle w:val="Hyperlink"/>
            <w:rFonts w:hint="eastAsia"/>
            <w:rtl/>
          </w:rPr>
          <w:t>م</w:t>
        </w:r>
        <w:r w:rsidR="000751A8">
          <w:rPr>
            <w:rStyle w:val="Hyperlink"/>
            <w:rFonts w:hint="eastAsia"/>
            <w:rtl/>
          </w:rPr>
          <w:t>ی</w:t>
        </w:r>
        <w:r w:rsidR="000751A8" w:rsidRPr="00F358CF">
          <w:rPr>
            <w:rStyle w:val="Hyperlink"/>
            <w:rFonts w:hint="eastAsia"/>
            <w:rtl/>
          </w:rPr>
          <w:t>‌گرداند</w:t>
        </w:r>
        <w:r w:rsidR="000751A8" w:rsidRPr="00F358CF">
          <w:rPr>
            <w:rStyle w:val="Hyperlink"/>
            <w:rtl/>
          </w:rPr>
          <w:t>.</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908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477</w:t>
        </w:r>
        <w:r w:rsidR="000751A8">
          <w:rPr>
            <w:webHidden/>
            <w:rtl/>
          </w:rPr>
          <w:fldChar w:fldCharType="end"/>
        </w:r>
      </w:hyperlink>
    </w:p>
    <w:p w:rsidR="000751A8" w:rsidRDefault="00513D35">
      <w:pPr>
        <w:pStyle w:val="TOC1"/>
        <w:tabs>
          <w:tab w:val="right" w:leader="dot" w:pos="7078"/>
        </w:tabs>
        <w:rPr>
          <w:rFonts w:asciiTheme="minorHAnsi" w:eastAsiaTheme="minorEastAsia" w:hAnsiTheme="minorHAnsi" w:cstheme="minorBidi"/>
          <w:bCs w:val="0"/>
          <w:sz w:val="22"/>
          <w:szCs w:val="22"/>
          <w:rtl/>
          <w:lang w:bidi="ar-SA"/>
        </w:rPr>
      </w:pPr>
      <w:hyperlink w:anchor="_Toc440375909" w:history="1">
        <w:r w:rsidR="000751A8" w:rsidRPr="00F358CF">
          <w:rPr>
            <w:rStyle w:val="Hyperlink"/>
            <w:rFonts w:hint="eastAsia"/>
            <w:rtl/>
          </w:rPr>
          <w:t>باب</w:t>
        </w:r>
        <w:r w:rsidR="000751A8" w:rsidRPr="00F358CF">
          <w:rPr>
            <w:rStyle w:val="Hyperlink"/>
            <w:rtl/>
          </w:rPr>
          <w:t xml:space="preserve">: </w:t>
        </w:r>
        <w:r w:rsidR="000751A8" w:rsidRPr="00F358CF">
          <w:rPr>
            <w:rStyle w:val="Hyperlink"/>
            <w:rFonts w:hint="eastAsia"/>
            <w:rtl/>
          </w:rPr>
          <w:t>پ</w:t>
        </w:r>
        <w:r w:rsidR="000751A8">
          <w:rPr>
            <w:rStyle w:val="Hyperlink"/>
            <w:rFonts w:hint="eastAsia"/>
            <w:rtl/>
          </w:rPr>
          <w:t>ی</w:t>
        </w:r>
        <w:r w:rsidR="000751A8" w:rsidRPr="00F358CF">
          <w:rPr>
            <w:rStyle w:val="Hyperlink"/>
            <w:rFonts w:hint="eastAsia"/>
            <w:rtl/>
          </w:rPr>
          <w:t>رامون</w:t>
        </w:r>
        <w:r w:rsidR="000751A8" w:rsidRPr="00F358CF">
          <w:rPr>
            <w:rStyle w:val="Hyperlink"/>
            <w:rtl/>
          </w:rPr>
          <w:t xml:space="preserve"> </w:t>
        </w:r>
        <w:r w:rsidR="000751A8" w:rsidRPr="00F358CF">
          <w:rPr>
            <w:rStyle w:val="Hyperlink"/>
            <w:rFonts w:hint="eastAsia"/>
            <w:rtl/>
          </w:rPr>
          <w:t>آنچه</w:t>
        </w:r>
        <w:r w:rsidR="000751A8" w:rsidRPr="00F358CF">
          <w:rPr>
            <w:rStyle w:val="Hyperlink"/>
            <w:rtl/>
          </w:rPr>
          <w:t xml:space="preserve"> </w:t>
        </w:r>
        <w:r w:rsidR="000751A8" w:rsidRPr="00F358CF">
          <w:rPr>
            <w:rStyle w:val="Hyperlink"/>
            <w:rFonts w:hint="eastAsia"/>
            <w:rtl/>
          </w:rPr>
          <w:t>روزه</w:t>
        </w:r>
        <w:r w:rsidR="000751A8" w:rsidRPr="00F358CF">
          <w:rPr>
            <w:rStyle w:val="Hyperlink"/>
            <w:rtl/>
          </w:rPr>
          <w:t xml:space="preserve"> </w:t>
        </w:r>
        <w:r w:rsidR="000751A8" w:rsidRPr="00F358CF">
          <w:rPr>
            <w:rStyle w:val="Hyperlink"/>
            <w:rFonts w:hint="eastAsia"/>
            <w:rtl/>
          </w:rPr>
          <w:t>را</w:t>
        </w:r>
        <w:r w:rsidR="000751A8" w:rsidRPr="00F358CF">
          <w:rPr>
            <w:rStyle w:val="Hyperlink"/>
            <w:rtl/>
          </w:rPr>
          <w:t xml:space="preserve"> </w:t>
        </w:r>
        <w:r w:rsidR="000751A8" w:rsidRPr="00F358CF">
          <w:rPr>
            <w:rStyle w:val="Hyperlink"/>
            <w:rFonts w:hint="eastAsia"/>
            <w:rtl/>
          </w:rPr>
          <w:t>فاسد</w:t>
        </w:r>
        <w:r w:rsidR="000751A8" w:rsidRPr="00F358CF">
          <w:rPr>
            <w:rStyle w:val="Hyperlink"/>
            <w:rtl/>
          </w:rPr>
          <w:t xml:space="preserve"> [</w:t>
        </w:r>
        <w:r w:rsidR="000751A8" w:rsidRPr="00F358CF">
          <w:rPr>
            <w:rStyle w:val="Hyperlink"/>
            <w:rFonts w:hint="eastAsia"/>
            <w:rtl/>
          </w:rPr>
          <w:t>و</w:t>
        </w:r>
        <w:r w:rsidR="000751A8" w:rsidRPr="00F358CF">
          <w:rPr>
            <w:rStyle w:val="Hyperlink"/>
            <w:rtl/>
          </w:rPr>
          <w:t xml:space="preserve"> </w:t>
        </w:r>
        <w:r w:rsidR="000751A8" w:rsidRPr="00F358CF">
          <w:rPr>
            <w:rStyle w:val="Hyperlink"/>
            <w:rFonts w:hint="eastAsia"/>
            <w:rtl/>
          </w:rPr>
          <w:t>قضاء</w:t>
        </w:r>
        <w:r w:rsidR="000751A8" w:rsidRPr="00F358CF">
          <w:rPr>
            <w:rStyle w:val="Hyperlink"/>
            <w:rtl/>
          </w:rPr>
          <w:t xml:space="preserve"> </w:t>
        </w:r>
        <w:r w:rsidR="000751A8" w:rsidRPr="00F358CF">
          <w:rPr>
            <w:rStyle w:val="Hyperlink"/>
            <w:rFonts w:hint="eastAsia"/>
            <w:rtl/>
          </w:rPr>
          <w:t>را</w:t>
        </w:r>
        <w:r w:rsidR="000751A8" w:rsidRPr="00F358CF">
          <w:rPr>
            <w:rStyle w:val="Hyperlink"/>
            <w:rtl/>
          </w:rPr>
          <w:t xml:space="preserve">] </w:t>
        </w:r>
        <w:r w:rsidR="000751A8" w:rsidRPr="00F358CF">
          <w:rPr>
            <w:rStyle w:val="Hyperlink"/>
            <w:rFonts w:hint="eastAsia"/>
            <w:rtl/>
          </w:rPr>
          <w:t>بدون</w:t>
        </w:r>
        <w:r w:rsidR="000751A8" w:rsidRPr="00F358CF">
          <w:rPr>
            <w:rStyle w:val="Hyperlink"/>
            <w:rtl/>
          </w:rPr>
          <w:t xml:space="preserve"> </w:t>
        </w:r>
        <w:r w:rsidR="000751A8" w:rsidRPr="00F358CF">
          <w:rPr>
            <w:rStyle w:val="Hyperlink"/>
            <w:rFonts w:hint="eastAsia"/>
            <w:rtl/>
          </w:rPr>
          <w:t>کفّاره،</w:t>
        </w:r>
        <w:r w:rsidR="000751A8" w:rsidRPr="00F358CF">
          <w:rPr>
            <w:rStyle w:val="Hyperlink"/>
            <w:rtl/>
          </w:rPr>
          <w:t xml:space="preserve"> </w:t>
        </w:r>
        <w:r w:rsidR="000751A8" w:rsidRPr="00F358CF">
          <w:rPr>
            <w:rStyle w:val="Hyperlink"/>
            <w:rFonts w:hint="eastAsia"/>
            <w:rtl/>
          </w:rPr>
          <w:t>واجب</w:t>
        </w:r>
        <w:r w:rsidR="000751A8" w:rsidRPr="00F358CF">
          <w:rPr>
            <w:rStyle w:val="Hyperlink"/>
            <w:rtl/>
          </w:rPr>
          <w:t xml:space="preserve"> </w:t>
        </w:r>
        <w:r w:rsidR="000751A8" w:rsidRPr="00F358CF">
          <w:rPr>
            <w:rStyle w:val="Hyperlink"/>
            <w:rFonts w:hint="eastAsia"/>
            <w:rtl/>
          </w:rPr>
          <w:t>م</w:t>
        </w:r>
        <w:r w:rsidR="000751A8">
          <w:rPr>
            <w:rStyle w:val="Hyperlink"/>
            <w:rFonts w:hint="eastAsia"/>
            <w:rtl/>
          </w:rPr>
          <w:t>ی</w:t>
        </w:r>
        <w:r w:rsidR="000751A8" w:rsidRPr="00F358CF">
          <w:rPr>
            <w:rStyle w:val="Hyperlink"/>
            <w:rFonts w:hint="eastAsia"/>
            <w:rtl/>
          </w:rPr>
          <w:t>‌گرداند</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909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481</w:t>
        </w:r>
        <w:r w:rsidR="000751A8">
          <w:rPr>
            <w:webHidden/>
            <w:rtl/>
          </w:rPr>
          <w:fldChar w:fldCharType="end"/>
        </w:r>
      </w:hyperlink>
    </w:p>
    <w:p w:rsidR="000751A8" w:rsidRDefault="00513D35">
      <w:pPr>
        <w:pStyle w:val="TOC2"/>
        <w:tabs>
          <w:tab w:val="right" w:leader="dot" w:pos="7078"/>
        </w:tabs>
        <w:rPr>
          <w:rFonts w:asciiTheme="minorHAnsi" w:eastAsiaTheme="minorEastAsia" w:hAnsiTheme="minorHAnsi" w:cstheme="minorBidi"/>
          <w:bCs w:val="0"/>
          <w:w w:val="100"/>
          <w:sz w:val="22"/>
          <w:szCs w:val="22"/>
          <w:rtl/>
          <w:lang w:bidi="ar-SA"/>
        </w:rPr>
      </w:pPr>
      <w:hyperlink w:anchor="_Toc440375910" w:history="1">
        <w:r w:rsidR="000751A8" w:rsidRPr="00F358CF">
          <w:rPr>
            <w:rStyle w:val="Hyperlink"/>
            <w:rFonts w:hint="eastAsia"/>
            <w:rtl/>
          </w:rPr>
          <w:t>بَابُ</w:t>
        </w:r>
        <w:r w:rsidR="000751A8" w:rsidRPr="00F358CF">
          <w:rPr>
            <w:rStyle w:val="Hyperlink"/>
            <w:rtl/>
          </w:rPr>
          <w:t xml:space="preserve"> </w:t>
        </w:r>
        <w:r w:rsidR="000751A8" w:rsidRPr="00F358CF">
          <w:rPr>
            <w:rStyle w:val="Hyperlink"/>
            <w:rFonts w:hint="eastAsia"/>
            <w:rtl/>
          </w:rPr>
          <w:t>مَا</w:t>
        </w:r>
        <w:r w:rsidR="000751A8" w:rsidRPr="00F358CF">
          <w:rPr>
            <w:rStyle w:val="Hyperlink"/>
            <w:rtl/>
          </w:rPr>
          <w:t xml:space="preserve"> </w:t>
        </w:r>
        <w:r w:rsidR="000751A8" w:rsidRPr="00F358CF">
          <w:rPr>
            <w:rStyle w:val="Hyperlink"/>
            <w:rFonts w:hint="eastAsia"/>
            <w:rtl/>
          </w:rPr>
          <w:t>يُفسِدُ</w:t>
        </w:r>
        <w:r w:rsidR="000751A8" w:rsidRPr="00F358CF">
          <w:rPr>
            <w:rStyle w:val="Hyperlink"/>
            <w:rtl/>
          </w:rPr>
          <w:t xml:space="preserve"> </w:t>
        </w:r>
        <w:r w:rsidR="000751A8" w:rsidRPr="00F358CF">
          <w:rPr>
            <w:rStyle w:val="Hyperlink"/>
            <w:rFonts w:hint="eastAsia"/>
            <w:rtl/>
          </w:rPr>
          <w:t>الصَّومَ</w:t>
        </w:r>
        <w:r w:rsidR="000751A8" w:rsidRPr="00F358CF">
          <w:rPr>
            <w:rStyle w:val="Hyperlink"/>
            <w:rtl/>
          </w:rPr>
          <w:t xml:space="preserve"> </w:t>
        </w:r>
        <w:r w:rsidR="000751A8" w:rsidRPr="00F358CF">
          <w:rPr>
            <w:rStyle w:val="Hyperlink"/>
            <w:rFonts w:hint="eastAsia"/>
            <w:rtl/>
          </w:rPr>
          <w:t>مِن</w:t>
        </w:r>
        <w:r w:rsidR="000751A8" w:rsidRPr="00F358CF">
          <w:rPr>
            <w:rStyle w:val="Hyperlink"/>
            <w:rtl/>
          </w:rPr>
          <w:t xml:space="preserve"> </w:t>
        </w:r>
        <w:r w:rsidR="000751A8" w:rsidRPr="00F358CF">
          <w:rPr>
            <w:rStyle w:val="Hyperlink"/>
            <w:rFonts w:hint="eastAsia"/>
            <w:rtl/>
          </w:rPr>
          <w:t>غَيرِ</w:t>
        </w:r>
        <w:r w:rsidR="000751A8" w:rsidRPr="00F358CF">
          <w:rPr>
            <w:rStyle w:val="Hyperlink"/>
            <w:rtl/>
          </w:rPr>
          <w:t xml:space="preserve"> </w:t>
        </w:r>
        <w:r w:rsidR="000751A8" w:rsidRPr="00F358CF">
          <w:rPr>
            <w:rStyle w:val="Hyperlink"/>
            <w:rFonts w:hint="eastAsia"/>
            <w:rtl/>
          </w:rPr>
          <w:t>كَفَّارَةٍ</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910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482</w:t>
        </w:r>
        <w:r w:rsidR="000751A8">
          <w:rPr>
            <w:webHidden/>
            <w:rtl/>
          </w:rPr>
          <w:fldChar w:fldCharType="end"/>
        </w:r>
      </w:hyperlink>
    </w:p>
    <w:p w:rsidR="000751A8" w:rsidRDefault="00513D35">
      <w:pPr>
        <w:pStyle w:val="TOC2"/>
        <w:tabs>
          <w:tab w:val="right" w:leader="dot" w:pos="7078"/>
        </w:tabs>
        <w:rPr>
          <w:rFonts w:asciiTheme="minorHAnsi" w:eastAsiaTheme="minorEastAsia" w:hAnsiTheme="minorHAnsi" w:cstheme="minorBidi"/>
          <w:bCs w:val="0"/>
          <w:w w:val="100"/>
          <w:sz w:val="22"/>
          <w:szCs w:val="22"/>
          <w:rtl/>
          <w:lang w:bidi="ar-SA"/>
        </w:rPr>
      </w:pPr>
      <w:hyperlink w:anchor="_Toc440375911" w:history="1">
        <w:r w:rsidR="000751A8" w:rsidRPr="00F358CF">
          <w:rPr>
            <w:rStyle w:val="Hyperlink"/>
            <w:rFonts w:hint="eastAsia"/>
            <w:rtl/>
          </w:rPr>
          <w:t>باب</w:t>
        </w:r>
        <w:r w:rsidR="000751A8" w:rsidRPr="00F358CF">
          <w:rPr>
            <w:rStyle w:val="Hyperlink"/>
            <w:rtl/>
          </w:rPr>
          <w:t xml:space="preserve">: </w:t>
        </w:r>
        <w:r w:rsidR="000751A8" w:rsidRPr="00F358CF">
          <w:rPr>
            <w:rStyle w:val="Hyperlink"/>
            <w:rFonts w:hint="eastAsia"/>
            <w:rtl/>
          </w:rPr>
          <w:t>پ</w:t>
        </w:r>
        <w:r w:rsidR="000751A8" w:rsidRPr="000751A8">
          <w:rPr>
            <w:rStyle w:val="Hyperlink"/>
            <w:rFonts w:hint="eastAsia"/>
            <w:rtl/>
          </w:rPr>
          <w:t>ی</w:t>
        </w:r>
        <w:r w:rsidR="000751A8" w:rsidRPr="00F358CF">
          <w:rPr>
            <w:rStyle w:val="Hyperlink"/>
            <w:rFonts w:hint="eastAsia"/>
            <w:rtl/>
          </w:rPr>
          <w:t>رامون</w:t>
        </w:r>
        <w:r w:rsidR="000751A8" w:rsidRPr="00F358CF">
          <w:rPr>
            <w:rStyle w:val="Hyperlink"/>
            <w:rtl/>
          </w:rPr>
          <w:t xml:space="preserve"> </w:t>
        </w:r>
        <w:r w:rsidR="000751A8" w:rsidRPr="00F358CF">
          <w:rPr>
            <w:rStyle w:val="Hyperlink"/>
            <w:rFonts w:hint="eastAsia"/>
            <w:rtl/>
          </w:rPr>
          <w:t>آنچه</w:t>
        </w:r>
        <w:r w:rsidR="000751A8" w:rsidRPr="00F358CF">
          <w:rPr>
            <w:rStyle w:val="Hyperlink"/>
            <w:rtl/>
          </w:rPr>
          <w:t xml:space="preserve"> </w:t>
        </w:r>
        <w:r w:rsidR="000751A8" w:rsidRPr="00F358CF">
          <w:rPr>
            <w:rStyle w:val="Hyperlink"/>
            <w:rFonts w:hint="eastAsia"/>
            <w:rtl/>
          </w:rPr>
          <w:t>روزه</w:t>
        </w:r>
        <w:r w:rsidR="000751A8" w:rsidRPr="00F358CF">
          <w:rPr>
            <w:rStyle w:val="Hyperlink"/>
            <w:rtl/>
          </w:rPr>
          <w:t xml:space="preserve"> </w:t>
        </w:r>
        <w:r w:rsidR="000751A8" w:rsidRPr="00F358CF">
          <w:rPr>
            <w:rStyle w:val="Hyperlink"/>
            <w:rFonts w:hint="eastAsia"/>
            <w:rtl/>
          </w:rPr>
          <w:t>را</w:t>
        </w:r>
        <w:r w:rsidR="000751A8" w:rsidRPr="00F358CF">
          <w:rPr>
            <w:rStyle w:val="Hyperlink"/>
            <w:rtl/>
          </w:rPr>
          <w:t xml:space="preserve"> </w:t>
        </w:r>
        <w:r w:rsidR="000751A8" w:rsidRPr="00F358CF">
          <w:rPr>
            <w:rStyle w:val="Hyperlink"/>
            <w:rFonts w:hint="eastAsia"/>
            <w:rtl/>
          </w:rPr>
          <w:t>فاسد</w:t>
        </w:r>
        <w:r w:rsidR="000751A8" w:rsidRPr="00F358CF">
          <w:rPr>
            <w:rStyle w:val="Hyperlink"/>
            <w:rtl/>
          </w:rPr>
          <w:t xml:space="preserve"> [</w:t>
        </w:r>
        <w:r w:rsidR="000751A8" w:rsidRPr="00F358CF">
          <w:rPr>
            <w:rStyle w:val="Hyperlink"/>
            <w:rFonts w:hint="eastAsia"/>
            <w:rtl/>
          </w:rPr>
          <w:t>و</w:t>
        </w:r>
        <w:r w:rsidR="000751A8" w:rsidRPr="00F358CF">
          <w:rPr>
            <w:rStyle w:val="Hyperlink"/>
            <w:rtl/>
          </w:rPr>
          <w:t xml:space="preserve"> </w:t>
        </w:r>
        <w:r w:rsidR="000751A8" w:rsidRPr="00F358CF">
          <w:rPr>
            <w:rStyle w:val="Hyperlink"/>
            <w:rFonts w:hint="eastAsia"/>
            <w:rtl/>
          </w:rPr>
          <w:t>قضاء</w:t>
        </w:r>
        <w:r w:rsidR="000751A8" w:rsidRPr="00F358CF">
          <w:rPr>
            <w:rStyle w:val="Hyperlink"/>
            <w:rtl/>
          </w:rPr>
          <w:t xml:space="preserve"> </w:t>
        </w:r>
        <w:r w:rsidR="000751A8" w:rsidRPr="00F358CF">
          <w:rPr>
            <w:rStyle w:val="Hyperlink"/>
            <w:rFonts w:hint="eastAsia"/>
            <w:rtl/>
          </w:rPr>
          <w:t>را</w:t>
        </w:r>
        <w:r w:rsidR="000751A8" w:rsidRPr="00F358CF">
          <w:rPr>
            <w:rStyle w:val="Hyperlink"/>
            <w:rtl/>
          </w:rPr>
          <w:t xml:space="preserve">] </w:t>
        </w:r>
        <w:r w:rsidR="000751A8" w:rsidRPr="00F358CF">
          <w:rPr>
            <w:rStyle w:val="Hyperlink"/>
            <w:rFonts w:hint="eastAsia"/>
            <w:rtl/>
          </w:rPr>
          <w:t>بدون</w:t>
        </w:r>
        <w:r w:rsidR="000751A8" w:rsidRPr="00F358CF">
          <w:rPr>
            <w:rStyle w:val="Hyperlink"/>
            <w:rtl/>
          </w:rPr>
          <w:t xml:space="preserve"> </w:t>
        </w:r>
        <w:r w:rsidR="000751A8" w:rsidRPr="00F358CF">
          <w:rPr>
            <w:rStyle w:val="Hyperlink"/>
            <w:rFonts w:hint="eastAsia"/>
            <w:rtl/>
          </w:rPr>
          <w:t>کفّاره،</w:t>
        </w:r>
        <w:r w:rsidR="000751A8" w:rsidRPr="00F358CF">
          <w:rPr>
            <w:rStyle w:val="Hyperlink"/>
            <w:rtl/>
          </w:rPr>
          <w:t xml:space="preserve">  </w:t>
        </w:r>
        <w:r w:rsidR="000751A8" w:rsidRPr="00F358CF">
          <w:rPr>
            <w:rStyle w:val="Hyperlink"/>
            <w:rFonts w:hint="eastAsia"/>
            <w:rtl/>
          </w:rPr>
          <w:t>واجب</w:t>
        </w:r>
        <w:r w:rsidR="000751A8" w:rsidRPr="00F358CF">
          <w:rPr>
            <w:rStyle w:val="Hyperlink"/>
            <w:rtl/>
          </w:rPr>
          <w:t xml:space="preserve"> </w:t>
        </w:r>
        <w:r w:rsidR="000751A8" w:rsidRPr="00F358CF">
          <w:rPr>
            <w:rStyle w:val="Hyperlink"/>
            <w:rFonts w:hint="eastAsia"/>
            <w:rtl/>
          </w:rPr>
          <w:t>م</w:t>
        </w:r>
        <w:r w:rsidR="000751A8" w:rsidRPr="000751A8">
          <w:rPr>
            <w:rStyle w:val="Hyperlink"/>
            <w:rFonts w:hint="eastAsia"/>
            <w:rtl/>
          </w:rPr>
          <w:t>ی</w:t>
        </w:r>
        <w:r w:rsidR="000751A8" w:rsidRPr="00F358CF">
          <w:rPr>
            <w:rStyle w:val="Hyperlink"/>
            <w:rFonts w:hint="eastAsia"/>
            <w:rtl/>
          </w:rPr>
          <w:t>‌گرداند</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911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483</w:t>
        </w:r>
        <w:r w:rsidR="000751A8">
          <w:rPr>
            <w:webHidden/>
            <w:rtl/>
          </w:rPr>
          <w:fldChar w:fldCharType="end"/>
        </w:r>
      </w:hyperlink>
    </w:p>
    <w:p w:rsidR="000751A8" w:rsidRDefault="00513D35">
      <w:pPr>
        <w:pStyle w:val="TOC3"/>
        <w:tabs>
          <w:tab w:val="right" w:leader="dot" w:pos="7078"/>
        </w:tabs>
        <w:rPr>
          <w:rFonts w:asciiTheme="minorHAnsi" w:eastAsiaTheme="minorEastAsia" w:hAnsiTheme="minorHAnsi" w:cstheme="minorBidi"/>
          <w:sz w:val="22"/>
          <w:szCs w:val="22"/>
          <w:rtl/>
          <w:lang w:bidi="ar-SA"/>
        </w:rPr>
      </w:pPr>
      <w:hyperlink w:anchor="_Toc440375912" w:history="1">
        <w:r w:rsidR="000751A8" w:rsidRPr="00F358CF">
          <w:rPr>
            <w:rStyle w:val="Hyperlink"/>
            <w:rFonts w:hint="eastAsia"/>
            <w:rtl/>
          </w:rPr>
          <w:t>فصل</w:t>
        </w:r>
        <w:r w:rsidR="000751A8" w:rsidRPr="00F358CF">
          <w:rPr>
            <w:rStyle w:val="Hyperlink"/>
            <w:rtl/>
          </w:rPr>
          <w:t>:</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912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488</w:t>
        </w:r>
        <w:r w:rsidR="000751A8">
          <w:rPr>
            <w:webHidden/>
            <w:rtl/>
          </w:rPr>
          <w:fldChar w:fldCharType="end"/>
        </w:r>
      </w:hyperlink>
    </w:p>
    <w:p w:rsidR="000751A8" w:rsidRDefault="00513D35">
      <w:pPr>
        <w:pStyle w:val="TOC3"/>
        <w:tabs>
          <w:tab w:val="right" w:leader="dot" w:pos="7078"/>
        </w:tabs>
        <w:rPr>
          <w:rFonts w:asciiTheme="minorHAnsi" w:eastAsiaTheme="minorEastAsia" w:hAnsiTheme="minorHAnsi" w:cstheme="minorBidi"/>
          <w:sz w:val="22"/>
          <w:szCs w:val="22"/>
          <w:rtl/>
          <w:lang w:bidi="ar-SA"/>
        </w:rPr>
      </w:pPr>
      <w:hyperlink w:anchor="_Toc440375913" w:history="1">
        <w:r w:rsidR="000751A8" w:rsidRPr="00F358CF">
          <w:rPr>
            <w:rStyle w:val="Hyperlink"/>
            <w:rFonts w:hint="eastAsia"/>
            <w:rtl/>
          </w:rPr>
          <w:t>فصل</w:t>
        </w:r>
        <w:r w:rsidR="000751A8" w:rsidRPr="00F358CF">
          <w:rPr>
            <w:rStyle w:val="Hyperlink"/>
            <w:rtl/>
          </w:rPr>
          <w:t xml:space="preserve">: </w:t>
        </w:r>
        <w:r w:rsidR="000751A8" w:rsidRPr="00F358CF">
          <w:rPr>
            <w:rStyle w:val="Hyperlink"/>
            <w:rFonts w:hint="eastAsia"/>
            <w:rtl/>
          </w:rPr>
          <w:t>پ</w:t>
        </w:r>
        <w:r w:rsidR="000751A8">
          <w:rPr>
            <w:rStyle w:val="Hyperlink"/>
            <w:rFonts w:hint="eastAsia"/>
            <w:rtl/>
          </w:rPr>
          <w:t>ی</w:t>
        </w:r>
        <w:r w:rsidR="000751A8" w:rsidRPr="00F358CF">
          <w:rPr>
            <w:rStyle w:val="Hyperlink"/>
            <w:rFonts w:hint="eastAsia"/>
            <w:rtl/>
          </w:rPr>
          <w:t>رامون</w:t>
        </w:r>
        <w:r w:rsidR="000751A8" w:rsidRPr="00F358CF">
          <w:rPr>
            <w:rStyle w:val="Hyperlink"/>
            <w:rtl/>
          </w:rPr>
          <w:t xml:space="preserve"> </w:t>
        </w:r>
        <w:r w:rsidR="000751A8" w:rsidRPr="00F358CF">
          <w:rPr>
            <w:rStyle w:val="Hyperlink"/>
            <w:rFonts w:hint="eastAsia"/>
            <w:rtl/>
          </w:rPr>
          <w:t>آنچه</w:t>
        </w:r>
        <w:r w:rsidR="000751A8" w:rsidRPr="00F358CF">
          <w:rPr>
            <w:rStyle w:val="Hyperlink"/>
            <w:rtl/>
          </w:rPr>
          <w:t xml:space="preserve"> </w:t>
        </w:r>
        <w:r w:rsidR="000751A8" w:rsidRPr="00F358CF">
          <w:rPr>
            <w:rStyle w:val="Hyperlink"/>
            <w:rFonts w:hint="eastAsia"/>
            <w:rtl/>
          </w:rPr>
          <w:t>که</w:t>
        </w:r>
        <w:r w:rsidR="000751A8" w:rsidRPr="00F358CF">
          <w:rPr>
            <w:rStyle w:val="Hyperlink"/>
            <w:rtl/>
          </w:rPr>
          <w:t xml:space="preserve"> </w:t>
        </w:r>
        <w:r w:rsidR="000751A8" w:rsidRPr="00F358CF">
          <w:rPr>
            <w:rStyle w:val="Hyperlink"/>
            <w:rFonts w:hint="eastAsia"/>
            <w:rtl/>
          </w:rPr>
          <w:t>برا</w:t>
        </w:r>
        <w:r w:rsidR="000751A8">
          <w:rPr>
            <w:rStyle w:val="Hyperlink"/>
            <w:rFonts w:hint="eastAsia"/>
            <w:rtl/>
          </w:rPr>
          <w:t>ی</w:t>
        </w:r>
        <w:r w:rsidR="000751A8" w:rsidRPr="00F358CF">
          <w:rPr>
            <w:rStyle w:val="Hyperlink"/>
            <w:rtl/>
          </w:rPr>
          <w:t xml:space="preserve"> </w:t>
        </w:r>
        <w:r w:rsidR="000751A8" w:rsidRPr="00F358CF">
          <w:rPr>
            <w:rStyle w:val="Hyperlink"/>
            <w:rFonts w:hint="eastAsia"/>
            <w:rtl/>
          </w:rPr>
          <w:t>روزه‌دار</w:t>
        </w:r>
        <w:r w:rsidR="000751A8" w:rsidRPr="00F358CF">
          <w:rPr>
            <w:rStyle w:val="Hyperlink"/>
            <w:rtl/>
          </w:rPr>
          <w:t xml:space="preserve"> </w:t>
        </w:r>
        <w:r w:rsidR="000751A8" w:rsidRPr="00F358CF">
          <w:rPr>
            <w:rStyle w:val="Hyperlink"/>
            <w:rFonts w:hint="eastAsia"/>
            <w:rtl/>
          </w:rPr>
          <w:t>مکروه</w:t>
        </w:r>
        <w:r w:rsidR="000751A8" w:rsidRPr="00F358CF">
          <w:rPr>
            <w:rStyle w:val="Hyperlink"/>
            <w:rtl/>
          </w:rPr>
          <w:t xml:space="preserve"> </w:t>
        </w:r>
        <w:r w:rsidR="000751A8" w:rsidRPr="00F358CF">
          <w:rPr>
            <w:rStyle w:val="Hyperlink"/>
            <w:rFonts w:hint="eastAsia"/>
            <w:rtl/>
          </w:rPr>
          <w:t>است؛</w:t>
        </w:r>
        <w:r w:rsidR="000751A8" w:rsidRPr="00F358CF">
          <w:rPr>
            <w:rStyle w:val="Hyperlink"/>
            <w:rtl/>
          </w:rPr>
          <w:t xml:space="preserve"> </w:t>
        </w:r>
        <w:r w:rsidR="000751A8" w:rsidRPr="00F358CF">
          <w:rPr>
            <w:rStyle w:val="Hyperlink"/>
            <w:rFonts w:hint="eastAsia"/>
            <w:rtl/>
          </w:rPr>
          <w:t>و</w:t>
        </w:r>
        <w:r w:rsidR="000751A8" w:rsidRPr="00F358CF">
          <w:rPr>
            <w:rStyle w:val="Hyperlink"/>
            <w:rtl/>
          </w:rPr>
          <w:t xml:space="preserve"> </w:t>
        </w:r>
        <w:r w:rsidR="000751A8" w:rsidRPr="00F358CF">
          <w:rPr>
            <w:rStyle w:val="Hyperlink"/>
            <w:rFonts w:hint="eastAsia"/>
            <w:rtl/>
          </w:rPr>
          <w:t>موارد</w:t>
        </w:r>
        <w:r w:rsidR="000751A8">
          <w:rPr>
            <w:rStyle w:val="Hyperlink"/>
            <w:rFonts w:hint="eastAsia"/>
            <w:rtl/>
          </w:rPr>
          <w:t>ی</w:t>
        </w:r>
        <w:r w:rsidR="000751A8" w:rsidRPr="00F358CF">
          <w:rPr>
            <w:rStyle w:val="Hyperlink"/>
            <w:rtl/>
          </w:rPr>
          <w:t xml:space="preserve"> </w:t>
        </w:r>
        <w:r w:rsidR="000751A8" w:rsidRPr="00F358CF">
          <w:rPr>
            <w:rStyle w:val="Hyperlink"/>
            <w:rFonts w:hint="eastAsia"/>
            <w:rtl/>
          </w:rPr>
          <w:t>که</w:t>
        </w:r>
        <w:r w:rsidR="000751A8" w:rsidRPr="00F358CF">
          <w:rPr>
            <w:rStyle w:val="Hyperlink"/>
            <w:rtl/>
          </w:rPr>
          <w:t xml:space="preserve"> </w:t>
        </w:r>
        <w:r w:rsidR="000751A8" w:rsidRPr="00F358CF">
          <w:rPr>
            <w:rStyle w:val="Hyperlink"/>
            <w:rFonts w:hint="eastAsia"/>
            <w:rtl/>
          </w:rPr>
          <w:t>برا</w:t>
        </w:r>
        <w:r w:rsidR="000751A8">
          <w:rPr>
            <w:rStyle w:val="Hyperlink"/>
            <w:rFonts w:hint="eastAsia"/>
            <w:rtl/>
          </w:rPr>
          <w:t>ی</w:t>
        </w:r>
        <w:r w:rsidR="000751A8" w:rsidRPr="00F358CF">
          <w:rPr>
            <w:rStyle w:val="Hyperlink"/>
            <w:rtl/>
          </w:rPr>
          <w:t xml:space="preserve"> </w:t>
        </w:r>
        <w:r w:rsidR="000751A8" w:rsidRPr="00F358CF">
          <w:rPr>
            <w:rStyle w:val="Hyperlink"/>
            <w:rFonts w:hint="eastAsia"/>
            <w:rtl/>
          </w:rPr>
          <w:t>روزه‌دار</w:t>
        </w:r>
        <w:r w:rsidR="000751A8" w:rsidRPr="00F358CF">
          <w:rPr>
            <w:rStyle w:val="Hyperlink"/>
            <w:rtl/>
          </w:rPr>
          <w:t xml:space="preserve"> </w:t>
        </w:r>
        <w:r w:rsidR="000751A8" w:rsidRPr="00F358CF">
          <w:rPr>
            <w:rStyle w:val="Hyperlink"/>
            <w:rFonts w:hint="eastAsia"/>
            <w:rtl/>
          </w:rPr>
          <w:t>مکروه</w:t>
        </w:r>
        <w:r w:rsidR="000751A8" w:rsidRPr="00F358CF">
          <w:rPr>
            <w:rStyle w:val="Hyperlink"/>
            <w:rtl/>
          </w:rPr>
          <w:t xml:space="preserve"> </w:t>
        </w:r>
        <w:r w:rsidR="000751A8" w:rsidRPr="00F358CF">
          <w:rPr>
            <w:rStyle w:val="Hyperlink"/>
            <w:rFonts w:hint="eastAsia"/>
            <w:rtl/>
          </w:rPr>
          <w:t>نم</w:t>
        </w:r>
        <w:r w:rsidR="000751A8">
          <w:rPr>
            <w:rStyle w:val="Hyperlink"/>
            <w:rFonts w:hint="eastAsia"/>
            <w:rtl/>
          </w:rPr>
          <w:t>ی</w:t>
        </w:r>
        <w:r w:rsidR="000751A8" w:rsidRPr="00F358CF">
          <w:rPr>
            <w:rStyle w:val="Hyperlink"/>
            <w:rFonts w:hint="eastAsia"/>
            <w:rtl/>
          </w:rPr>
          <w:t>‌باشد؛</w:t>
        </w:r>
        <w:r w:rsidR="000751A8" w:rsidRPr="00F358CF">
          <w:rPr>
            <w:rStyle w:val="Hyperlink"/>
            <w:rtl/>
          </w:rPr>
          <w:t xml:space="preserve"> </w:t>
        </w:r>
        <w:r w:rsidR="000751A8" w:rsidRPr="00F358CF">
          <w:rPr>
            <w:rStyle w:val="Hyperlink"/>
            <w:rFonts w:hint="eastAsia"/>
            <w:rtl/>
          </w:rPr>
          <w:t>و</w:t>
        </w:r>
        <w:r w:rsidR="000751A8" w:rsidRPr="00F358CF">
          <w:rPr>
            <w:rStyle w:val="Hyperlink"/>
            <w:rtl/>
          </w:rPr>
          <w:t xml:space="preserve"> </w:t>
        </w:r>
        <w:r w:rsidR="000751A8" w:rsidRPr="00F358CF">
          <w:rPr>
            <w:rStyle w:val="Hyperlink"/>
            <w:rFonts w:hint="eastAsia"/>
            <w:rtl/>
          </w:rPr>
          <w:t>چ</w:t>
        </w:r>
        <w:r w:rsidR="000751A8">
          <w:rPr>
            <w:rStyle w:val="Hyperlink"/>
            <w:rFonts w:hint="eastAsia"/>
            <w:rtl/>
          </w:rPr>
          <w:t>ی</w:t>
        </w:r>
        <w:r w:rsidR="000751A8" w:rsidRPr="00F358CF">
          <w:rPr>
            <w:rStyle w:val="Hyperlink"/>
            <w:rFonts w:hint="eastAsia"/>
            <w:rtl/>
          </w:rPr>
          <w:t>زها</w:t>
        </w:r>
        <w:r w:rsidR="000751A8">
          <w:rPr>
            <w:rStyle w:val="Hyperlink"/>
            <w:rFonts w:hint="eastAsia"/>
            <w:rtl/>
          </w:rPr>
          <w:t>یی</w:t>
        </w:r>
        <w:r w:rsidR="000751A8" w:rsidRPr="00F358CF">
          <w:rPr>
            <w:rStyle w:val="Hyperlink"/>
            <w:rtl/>
          </w:rPr>
          <w:t xml:space="preserve"> </w:t>
        </w:r>
        <w:r w:rsidR="000751A8" w:rsidRPr="00F358CF">
          <w:rPr>
            <w:rStyle w:val="Hyperlink"/>
            <w:rFonts w:hint="eastAsia"/>
            <w:rtl/>
          </w:rPr>
          <w:t>که</w:t>
        </w:r>
        <w:r w:rsidR="000751A8" w:rsidRPr="00F358CF">
          <w:rPr>
            <w:rStyle w:val="Hyperlink"/>
            <w:rtl/>
          </w:rPr>
          <w:t xml:space="preserve"> </w:t>
        </w:r>
        <w:r w:rsidR="000751A8" w:rsidRPr="00F358CF">
          <w:rPr>
            <w:rStyle w:val="Hyperlink"/>
            <w:rFonts w:hint="eastAsia"/>
            <w:rtl/>
          </w:rPr>
          <w:t>برا</w:t>
        </w:r>
        <w:r w:rsidR="000751A8">
          <w:rPr>
            <w:rStyle w:val="Hyperlink"/>
            <w:rFonts w:hint="eastAsia"/>
            <w:rtl/>
          </w:rPr>
          <w:t>ی</w:t>
        </w:r>
        <w:r w:rsidR="000751A8" w:rsidRPr="00F358CF">
          <w:rPr>
            <w:rStyle w:val="Hyperlink"/>
            <w:rtl/>
          </w:rPr>
          <w:t xml:space="preserve"> </w:t>
        </w:r>
        <w:r w:rsidR="000751A8" w:rsidRPr="00F358CF">
          <w:rPr>
            <w:rStyle w:val="Hyperlink"/>
            <w:rFonts w:hint="eastAsia"/>
            <w:rtl/>
          </w:rPr>
          <w:t>روزه‌دار،</w:t>
        </w:r>
        <w:r w:rsidR="000751A8" w:rsidRPr="00F358CF">
          <w:rPr>
            <w:rStyle w:val="Hyperlink"/>
            <w:rtl/>
          </w:rPr>
          <w:t xml:space="preserve"> </w:t>
        </w:r>
        <w:r w:rsidR="000751A8" w:rsidRPr="00F358CF">
          <w:rPr>
            <w:rStyle w:val="Hyperlink"/>
            <w:rFonts w:hint="eastAsia"/>
            <w:rtl/>
          </w:rPr>
          <w:t>مستحب</w:t>
        </w:r>
        <w:r w:rsidR="000751A8" w:rsidRPr="00F358CF">
          <w:rPr>
            <w:rStyle w:val="Hyperlink"/>
            <w:rtl/>
          </w:rPr>
          <w:t xml:space="preserve"> </w:t>
        </w:r>
        <w:r w:rsidR="000751A8" w:rsidRPr="00F358CF">
          <w:rPr>
            <w:rStyle w:val="Hyperlink"/>
            <w:rFonts w:hint="eastAsia"/>
            <w:rtl/>
          </w:rPr>
          <w:t>و</w:t>
        </w:r>
        <w:r w:rsidR="000751A8" w:rsidRPr="00F358CF">
          <w:rPr>
            <w:rStyle w:val="Hyperlink"/>
            <w:rtl/>
          </w:rPr>
          <w:t xml:space="preserve"> </w:t>
        </w:r>
        <w:r w:rsidR="000751A8" w:rsidRPr="00F358CF">
          <w:rPr>
            <w:rStyle w:val="Hyperlink"/>
            <w:rFonts w:hint="eastAsia"/>
            <w:rtl/>
          </w:rPr>
          <w:t>پسند</w:t>
        </w:r>
        <w:r w:rsidR="000751A8">
          <w:rPr>
            <w:rStyle w:val="Hyperlink"/>
            <w:rFonts w:hint="eastAsia"/>
            <w:rtl/>
          </w:rPr>
          <w:t>ی</w:t>
        </w:r>
        <w:r w:rsidR="000751A8" w:rsidRPr="00F358CF">
          <w:rPr>
            <w:rStyle w:val="Hyperlink"/>
            <w:rFonts w:hint="eastAsia"/>
            <w:rtl/>
          </w:rPr>
          <w:t>ده</w:t>
        </w:r>
        <w:r w:rsidR="000751A8" w:rsidRPr="00F358CF">
          <w:rPr>
            <w:rStyle w:val="Hyperlink"/>
            <w:rtl/>
          </w:rPr>
          <w:t xml:space="preserve"> </w:t>
        </w:r>
        <w:r w:rsidR="000751A8" w:rsidRPr="00F358CF">
          <w:rPr>
            <w:rStyle w:val="Hyperlink"/>
            <w:rFonts w:hint="eastAsia"/>
            <w:rtl/>
          </w:rPr>
          <w:t>است</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913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489</w:t>
        </w:r>
        <w:r w:rsidR="000751A8">
          <w:rPr>
            <w:webHidden/>
            <w:rtl/>
          </w:rPr>
          <w:fldChar w:fldCharType="end"/>
        </w:r>
      </w:hyperlink>
    </w:p>
    <w:p w:rsidR="000751A8" w:rsidRDefault="00513D35">
      <w:pPr>
        <w:pStyle w:val="TOC3"/>
        <w:tabs>
          <w:tab w:val="right" w:leader="dot" w:pos="7078"/>
        </w:tabs>
        <w:rPr>
          <w:rFonts w:asciiTheme="minorHAnsi" w:eastAsiaTheme="minorEastAsia" w:hAnsiTheme="minorHAnsi" w:cstheme="minorBidi"/>
          <w:sz w:val="22"/>
          <w:szCs w:val="22"/>
          <w:rtl/>
          <w:lang w:bidi="ar-SA"/>
        </w:rPr>
      </w:pPr>
      <w:hyperlink w:anchor="_Toc440375914" w:history="1">
        <w:r w:rsidR="000751A8" w:rsidRPr="00F358CF">
          <w:rPr>
            <w:rStyle w:val="Hyperlink"/>
            <w:rFonts w:hint="eastAsia"/>
            <w:rtl/>
          </w:rPr>
          <w:t>فصل</w:t>
        </w:r>
        <w:r w:rsidR="000751A8" w:rsidRPr="00F358CF">
          <w:rPr>
            <w:rStyle w:val="Hyperlink"/>
            <w:rtl/>
          </w:rPr>
          <w:t xml:space="preserve">: </w:t>
        </w:r>
        <w:r w:rsidR="000751A8" w:rsidRPr="00F358CF">
          <w:rPr>
            <w:rStyle w:val="Hyperlink"/>
            <w:rFonts w:hint="eastAsia"/>
            <w:rtl/>
          </w:rPr>
          <w:t>پ</w:t>
        </w:r>
        <w:r w:rsidR="000751A8">
          <w:rPr>
            <w:rStyle w:val="Hyperlink"/>
            <w:rFonts w:hint="eastAsia"/>
            <w:rtl/>
          </w:rPr>
          <w:t>ی</w:t>
        </w:r>
        <w:r w:rsidR="000751A8" w:rsidRPr="00F358CF">
          <w:rPr>
            <w:rStyle w:val="Hyperlink"/>
            <w:rFonts w:hint="eastAsia"/>
            <w:rtl/>
          </w:rPr>
          <w:t>رامون</w:t>
        </w:r>
        <w:r w:rsidR="000751A8" w:rsidRPr="00F358CF">
          <w:rPr>
            <w:rStyle w:val="Hyperlink"/>
            <w:rtl/>
          </w:rPr>
          <w:t xml:space="preserve"> </w:t>
        </w:r>
        <w:r w:rsidR="000751A8" w:rsidRPr="00F358CF">
          <w:rPr>
            <w:rStyle w:val="Hyperlink"/>
            <w:rFonts w:hint="eastAsia"/>
            <w:rtl/>
          </w:rPr>
          <w:t>عذرها</w:t>
        </w:r>
        <w:r w:rsidR="000751A8">
          <w:rPr>
            <w:rStyle w:val="Hyperlink"/>
            <w:rFonts w:hint="eastAsia"/>
            <w:rtl/>
          </w:rPr>
          <w:t>ی</w:t>
        </w:r>
        <w:r w:rsidR="000751A8" w:rsidRPr="00F358CF">
          <w:rPr>
            <w:rStyle w:val="Hyperlink"/>
            <w:rtl/>
          </w:rPr>
          <w:t xml:space="preserve"> </w:t>
        </w:r>
        <w:r w:rsidR="000751A8" w:rsidRPr="00F358CF">
          <w:rPr>
            <w:rStyle w:val="Hyperlink"/>
            <w:rFonts w:hint="eastAsia"/>
            <w:rtl/>
          </w:rPr>
          <w:t>مباح</w:t>
        </w:r>
        <w:r w:rsidR="000751A8" w:rsidRPr="00F358CF">
          <w:rPr>
            <w:rStyle w:val="Hyperlink"/>
            <w:rtl/>
          </w:rPr>
          <w:t xml:space="preserve"> </w:t>
        </w:r>
        <w:r w:rsidR="000751A8" w:rsidRPr="00F358CF">
          <w:rPr>
            <w:rStyle w:val="Hyperlink"/>
            <w:rFonts w:hint="eastAsia"/>
            <w:rtl/>
          </w:rPr>
          <w:t>سازنده‌</w:t>
        </w:r>
        <w:r w:rsidR="000751A8">
          <w:rPr>
            <w:rStyle w:val="Hyperlink"/>
            <w:rFonts w:hint="eastAsia"/>
            <w:rtl/>
          </w:rPr>
          <w:t>ی</w:t>
        </w:r>
        <w:r w:rsidR="000751A8" w:rsidRPr="00F358CF">
          <w:rPr>
            <w:rStyle w:val="Hyperlink"/>
            <w:rtl/>
          </w:rPr>
          <w:t xml:space="preserve"> </w:t>
        </w:r>
        <w:r w:rsidR="000751A8" w:rsidRPr="00F358CF">
          <w:rPr>
            <w:rStyle w:val="Hyperlink"/>
            <w:rFonts w:hint="eastAsia"/>
            <w:rtl/>
          </w:rPr>
          <w:t>روزه‌خوار</w:t>
        </w:r>
        <w:r w:rsidR="000751A8">
          <w:rPr>
            <w:rStyle w:val="Hyperlink"/>
            <w:rFonts w:hint="eastAsia"/>
            <w:rtl/>
          </w:rPr>
          <w:t>ی</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914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494</w:t>
        </w:r>
        <w:r w:rsidR="000751A8">
          <w:rPr>
            <w:webHidden/>
            <w:rtl/>
          </w:rPr>
          <w:fldChar w:fldCharType="end"/>
        </w:r>
      </w:hyperlink>
    </w:p>
    <w:p w:rsidR="000751A8" w:rsidRDefault="00513D35">
      <w:pPr>
        <w:pStyle w:val="TOC1"/>
        <w:tabs>
          <w:tab w:val="right" w:leader="dot" w:pos="7078"/>
        </w:tabs>
        <w:rPr>
          <w:rFonts w:asciiTheme="minorHAnsi" w:eastAsiaTheme="minorEastAsia" w:hAnsiTheme="minorHAnsi" w:cstheme="minorBidi"/>
          <w:bCs w:val="0"/>
          <w:sz w:val="22"/>
          <w:szCs w:val="22"/>
          <w:rtl/>
          <w:lang w:bidi="ar-SA"/>
        </w:rPr>
      </w:pPr>
      <w:hyperlink w:anchor="_Toc440375915" w:history="1">
        <w:r w:rsidR="000751A8" w:rsidRPr="00F358CF">
          <w:rPr>
            <w:rStyle w:val="Hyperlink"/>
            <w:rFonts w:hint="eastAsia"/>
            <w:rtl/>
          </w:rPr>
          <w:t>باب</w:t>
        </w:r>
        <w:r w:rsidR="000751A8" w:rsidRPr="00F358CF">
          <w:rPr>
            <w:rStyle w:val="Hyperlink"/>
            <w:rtl/>
          </w:rPr>
          <w:t xml:space="preserve">: </w:t>
        </w:r>
        <w:r w:rsidR="000751A8" w:rsidRPr="00F358CF">
          <w:rPr>
            <w:rStyle w:val="Hyperlink"/>
            <w:rFonts w:hint="eastAsia"/>
            <w:rtl/>
          </w:rPr>
          <w:t>پ</w:t>
        </w:r>
        <w:r w:rsidR="000751A8">
          <w:rPr>
            <w:rStyle w:val="Hyperlink"/>
            <w:rFonts w:hint="eastAsia"/>
            <w:rtl/>
          </w:rPr>
          <w:t>ی</w:t>
        </w:r>
        <w:r w:rsidR="000751A8" w:rsidRPr="00F358CF">
          <w:rPr>
            <w:rStyle w:val="Hyperlink"/>
            <w:rFonts w:hint="eastAsia"/>
            <w:rtl/>
          </w:rPr>
          <w:t>رامون</w:t>
        </w:r>
        <w:r w:rsidR="000751A8" w:rsidRPr="00F358CF">
          <w:rPr>
            <w:rStyle w:val="Hyperlink"/>
            <w:rtl/>
          </w:rPr>
          <w:t xml:space="preserve"> </w:t>
        </w:r>
        <w:r w:rsidR="000751A8" w:rsidRPr="00F358CF">
          <w:rPr>
            <w:rStyle w:val="Hyperlink"/>
            <w:rFonts w:hint="eastAsia"/>
            <w:rtl/>
          </w:rPr>
          <w:t>موارد</w:t>
        </w:r>
        <w:r w:rsidR="000751A8">
          <w:rPr>
            <w:rStyle w:val="Hyperlink"/>
            <w:rFonts w:hint="eastAsia"/>
            <w:rtl/>
          </w:rPr>
          <w:t>ی</w:t>
        </w:r>
        <w:r w:rsidR="000751A8" w:rsidRPr="00F358CF">
          <w:rPr>
            <w:rStyle w:val="Hyperlink"/>
            <w:rtl/>
          </w:rPr>
          <w:t xml:space="preserve"> </w:t>
        </w:r>
        <w:r w:rsidR="000751A8" w:rsidRPr="00F358CF">
          <w:rPr>
            <w:rStyle w:val="Hyperlink"/>
            <w:rFonts w:hint="eastAsia"/>
            <w:rtl/>
          </w:rPr>
          <w:t>که</w:t>
        </w:r>
        <w:r w:rsidR="000751A8" w:rsidRPr="00F358CF">
          <w:rPr>
            <w:rStyle w:val="Hyperlink"/>
            <w:rtl/>
          </w:rPr>
          <w:t xml:space="preserve"> </w:t>
        </w:r>
        <w:r w:rsidR="000751A8" w:rsidRPr="00F358CF">
          <w:rPr>
            <w:rStyle w:val="Hyperlink"/>
            <w:rFonts w:hint="eastAsia"/>
            <w:rtl/>
          </w:rPr>
          <w:t>وفا</w:t>
        </w:r>
        <w:r w:rsidR="000751A8">
          <w:rPr>
            <w:rStyle w:val="Hyperlink"/>
            <w:rFonts w:hint="eastAsia"/>
            <w:rtl/>
          </w:rPr>
          <w:t>ی</w:t>
        </w:r>
        <w:r w:rsidR="000751A8" w:rsidRPr="00F358CF">
          <w:rPr>
            <w:rStyle w:val="Hyperlink"/>
            <w:rtl/>
          </w:rPr>
          <w:t xml:space="preserve"> </w:t>
        </w:r>
        <w:r w:rsidR="000751A8" w:rsidRPr="00F358CF">
          <w:rPr>
            <w:rStyle w:val="Hyperlink"/>
            <w:rFonts w:hint="eastAsia"/>
            <w:rtl/>
          </w:rPr>
          <w:t>به</w:t>
        </w:r>
        <w:r w:rsidR="000751A8" w:rsidRPr="00F358CF">
          <w:rPr>
            <w:rStyle w:val="Hyperlink"/>
            <w:rtl/>
          </w:rPr>
          <w:t xml:space="preserve"> </w:t>
        </w:r>
        <w:r w:rsidR="000751A8" w:rsidRPr="00F358CF">
          <w:rPr>
            <w:rStyle w:val="Hyperlink"/>
            <w:rFonts w:hint="eastAsia"/>
            <w:rtl/>
          </w:rPr>
          <w:t>نذر</w:t>
        </w:r>
        <w:r w:rsidR="000751A8" w:rsidRPr="00F358CF">
          <w:rPr>
            <w:rStyle w:val="Hyperlink"/>
            <w:rtl/>
          </w:rPr>
          <w:t xml:space="preserve"> </w:t>
        </w:r>
        <w:r w:rsidR="000751A8" w:rsidRPr="00F358CF">
          <w:rPr>
            <w:rStyle w:val="Hyperlink"/>
            <w:rFonts w:hint="eastAsia"/>
            <w:rtl/>
          </w:rPr>
          <w:t>در</w:t>
        </w:r>
        <w:r w:rsidR="000751A8" w:rsidRPr="00F358CF">
          <w:rPr>
            <w:rStyle w:val="Hyperlink"/>
            <w:rtl/>
          </w:rPr>
          <w:t xml:space="preserve"> </w:t>
        </w:r>
        <w:r w:rsidR="000751A8" w:rsidRPr="00F358CF">
          <w:rPr>
            <w:rStyle w:val="Hyperlink"/>
            <w:rFonts w:hint="eastAsia"/>
            <w:rtl/>
          </w:rPr>
          <w:t>آن‌ها</w:t>
        </w:r>
        <w:r w:rsidR="000751A8" w:rsidRPr="00F358CF">
          <w:rPr>
            <w:rStyle w:val="Hyperlink"/>
            <w:rtl/>
          </w:rPr>
          <w:t xml:space="preserve"> </w:t>
        </w:r>
        <w:r w:rsidR="000751A8" w:rsidRPr="00F358CF">
          <w:rPr>
            <w:rStyle w:val="Hyperlink"/>
            <w:rFonts w:hint="eastAsia"/>
            <w:rtl/>
          </w:rPr>
          <w:t>لازم</w:t>
        </w:r>
        <w:r w:rsidR="000751A8" w:rsidRPr="00F358CF">
          <w:rPr>
            <w:rStyle w:val="Hyperlink"/>
            <w:rtl/>
          </w:rPr>
          <w:t xml:space="preserve"> </w:t>
        </w:r>
        <w:r w:rsidR="000751A8" w:rsidRPr="00F358CF">
          <w:rPr>
            <w:rStyle w:val="Hyperlink"/>
            <w:rFonts w:hint="eastAsia"/>
            <w:rtl/>
          </w:rPr>
          <w:t>است؛</w:t>
        </w:r>
        <w:r w:rsidR="000751A8" w:rsidRPr="00F358CF">
          <w:rPr>
            <w:rStyle w:val="Hyperlink"/>
            <w:rtl/>
          </w:rPr>
          <w:t xml:space="preserve"> </w:t>
        </w:r>
        <w:r w:rsidR="000751A8" w:rsidRPr="00F358CF">
          <w:rPr>
            <w:rStyle w:val="Hyperlink"/>
            <w:rFonts w:hint="eastAsia"/>
            <w:rtl/>
          </w:rPr>
          <w:t>از</w:t>
        </w:r>
        <w:r w:rsidR="000751A8" w:rsidRPr="00F358CF">
          <w:rPr>
            <w:rStyle w:val="Hyperlink"/>
            <w:rtl/>
          </w:rPr>
          <w:t xml:space="preserve"> </w:t>
        </w:r>
        <w:r w:rsidR="000751A8" w:rsidRPr="00F358CF">
          <w:rPr>
            <w:rStyle w:val="Hyperlink"/>
            <w:rFonts w:hint="eastAsia"/>
            <w:rtl/>
          </w:rPr>
          <w:t>قب</w:t>
        </w:r>
        <w:r w:rsidR="000751A8">
          <w:rPr>
            <w:rStyle w:val="Hyperlink"/>
            <w:rFonts w:hint="eastAsia"/>
            <w:rtl/>
          </w:rPr>
          <w:t>ی</w:t>
        </w:r>
        <w:r w:rsidR="000751A8" w:rsidRPr="00F358CF">
          <w:rPr>
            <w:rStyle w:val="Hyperlink"/>
            <w:rFonts w:hint="eastAsia"/>
            <w:rtl/>
          </w:rPr>
          <w:t>ل</w:t>
        </w:r>
        <w:r w:rsidR="000751A8" w:rsidRPr="00F358CF">
          <w:rPr>
            <w:rStyle w:val="Hyperlink"/>
            <w:rtl/>
          </w:rPr>
          <w:t xml:space="preserve">: </w:t>
        </w:r>
        <w:r w:rsidR="000751A8" w:rsidRPr="00F358CF">
          <w:rPr>
            <w:rStyle w:val="Hyperlink"/>
            <w:rFonts w:hint="eastAsia"/>
            <w:rtl/>
          </w:rPr>
          <w:t>روزه‌</w:t>
        </w:r>
        <w:r w:rsidR="000751A8">
          <w:rPr>
            <w:rStyle w:val="Hyperlink"/>
            <w:rFonts w:hint="eastAsia"/>
            <w:rtl/>
          </w:rPr>
          <w:t>ی</w:t>
        </w:r>
        <w:r w:rsidR="000751A8" w:rsidRPr="00F358CF">
          <w:rPr>
            <w:rStyle w:val="Hyperlink"/>
            <w:rtl/>
          </w:rPr>
          <w:t xml:space="preserve"> </w:t>
        </w:r>
        <w:r w:rsidR="000751A8" w:rsidRPr="00F358CF">
          <w:rPr>
            <w:rStyle w:val="Hyperlink"/>
            <w:rFonts w:hint="eastAsia"/>
            <w:rtl/>
          </w:rPr>
          <w:t>نذر</w:t>
        </w:r>
        <w:r w:rsidR="000751A8">
          <w:rPr>
            <w:rStyle w:val="Hyperlink"/>
            <w:rFonts w:hint="eastAsia"/>
            <w:rtl/>
          </w:rPr>
          <w:t>ی</w:t>
        </w:r>
        <w:r w:rsidR="000751A8" w:rsidRPr="00F358CF">
          <w:rPr>
            <w:rStyle w:val="Hyperlink"/>
            <w:rFonts w:hint="eastAsia"/>
            <w:rtl/>
          </w:rPr>
          <w:t>،</w:t>
        </w:r>
        <w:r w:rsidR="000751A8" w:rsidRPr="00F358CF">
          <w:rPr>
            <w:rStyle w:val="Hyperlink"/>
            <w:rtl/>
          </w:rPr>
          <w:t xml:space="preserve"> </w:t>
        </w:r>
        <w:r w:rsidR="000751A8" w:rsidRPr="00F358CF">
          <w:rPr>
            <w:rStyle w:val="Hyperlink"/>
            <w:rFonts w:hint="eastAsia"/>
            <w:rtl/>
          </w:rPr>
          <w:t>نماز</w:t>
        </w:r>
        <w:r w:rsidR="000751A8" w:rsidRPr="00F358CF">
          <w:rPr>
            <w:rStyle w:val="Hyperlink"/>
            <w:rtl/>
          </w:rPr>
          <w:t xml:space="preserve"> </w:t>
        </w:r>
        <w:r w:rsidR="000751A8" w:rsidRPr="00F358CF">
          <w:rPr>
            <w:rStyle w:val="Hyperlink"/>
            <w:rFonts w:hint="eastAsia"/>
            <w:rtl/>
          </w:rPr>
          <w:t>نذر</w:t>
        </w:r>
        <w:r w:rsidR="000751A8">
          <w:rPr>
            <w:rStyle w:val="Hyperlink"/>
            <w:rFonts w:hint="eastAsia"/>
            <w:rtl/>
          </w:rPr>
          <w:t>ی</w:t>
        </w:r>
        <w:r w:rsidR="000751A8" w:rsidRPr="00F358CF">
          <w:rPr>
            <w:rStyle w:val="Hyperlink"/>
            <w:rtl/>
          </w:rPr>
          <w:t xml:space="preserve"> </w:t>
        </w:r>
        <w:r w:rsidR="000751A8" w:rsidRPr="00F358CF">
          <w:rPr>
            <w:rStyle w:val="Hyperlink"/>
            <w:rFonts w:hint="eastAsia"/>
            <w:rtl/>
          </w:rPr>
          <w:t>و</w:t>
        </w:r>
        <w:r w:rsidR="000751A8" w:rsidRPr="00F358CF">
          <w:rPr>
            <w:rStyle w:val="Hyperlink"/>
            <w:rtl/>
          </w:rPr>
          <w:t xml:space="preserve"> </w:t>
        </w:r>
        <w:r w:rsidR="000751A8" w:rsidRPr="00F358CF">
          <w:rPr>
            <w:rStyle w:val="Hyperlink"/>
            <w:rFonts w:hint="eastAsia"/>
            <w:rtl/>
          </w:rPr>
          <w:t>غ</w:t>
        </w:r>
        <w:r w:rsidR="000751A8">
          <w:rPr>
            <w:rStyle w:val="Hyperlink"/>
            <w:rFonts w:hint="eastAsia"/>
            <w:rtl/>
          </w:rPr>
          <w:t>ی</w:t>
        </w:r>
        <w:r w:rsidR="000751A8" w:rsidRPr="00F358CF">
          <w:rPr>
            <w:rStyle w:val="Hyperlink"/>
            <w:rFonts w:hint="eastAsia"/>
            <w:rtl/>
          </w:rPr>
          <w:t>ر</w:t>
        </w:r>
        <w:r w:rsidR="000751A8" w:rsidRPr="00F358CF">
          <w:rPr>
            <w:rStyle w:val="Hyperlink"/>
            <w:rtl/>
          </w:rPr>
          <w:t xml:space="preserve"> </w:t>
        </w:r>
        <w:r w:rsidR="000751A8" w:rsidRPr="00F358CF">
          <w:rPr>
            <w:rStyle w:val="Hyperlink"/>
            <w:rFonts w:hint="eastAsia"/>
            <w:rtl/>
          </w:rPr>
          <w:t>آن‌ها</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915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501</w:t>
        </w:r>
        <w:r w:rsidR="000751A8">
          <w:rPr>
            <w:webHidden/>
            <w:rtl/>
          </w:rPr>
          <w:fldChar w:fldCharType="end"/>
        </w:r>
      </w:hyperlink>
    </w:p>
    <w:p w:rsidR="000751A8" w:rsidRDefault="00513D35">
      <w:pPr>
        <w:pStyle w:val="TOC2"/>
        <w:tabs>
          <w:tab w:val="right" w:leader="dot" w:pos="7078"/>
        </w:tabs>
        <w:rPr>
          <w:rFonts w:asciiTheme="minorHAnsi" w:eastAsiaTheme="minorEastAsia" w:hAnsiTheme="minorHAnsi" w:cstheme="minorBidi"/>
          <w:bCs w:val="0"/>
          <w:w w:val="100"/>
          <w:sz w:val="22"/>
          <w:szCs w:val="22"/>
          <w:rtl/>
          <w:lang w:bidi="ar-SA"/>
        </w:rPr>
      </w:pPr>
      <w:hyperlink w:anchor="_Toc440375916" w:history="1">
        <w:r w:rsidR="000751A8" w:rsidRPr="00F358CF">
          <w:rPr>
            <w:rStyle w:val="Hyperlink"/>
            <w:rFonts w:hint="eastAsia"/>
            <w:rtl/>
          </w:rPr>
          <w:t>بَابُ</w:t>
        </w:r>
        <w:r w:rsidR="000751A8" w:rsidRPr="00F358CF">
          <w:rPr>
            <w:rStyle w:val="Hyperlink"/>
            <w:rtl/>
          </w:rPr>
          <w:t xml:space="preserve"> </w:t>
        </w:r>
        <w:r w:rsidR="000751A8" w:rsidRPr="00F358CF">
          <w:rPr>
            <w:rStyle w:val="Hyperlink"/>
            <w:rFonts w:hint="eastAsia"/>
            <w:rtl/>
          </w:rPr>
          <w:t>مَا</w:t>
        </w:r>
        <w:r w:rsidR="000751A8" w:rsidRPr="00F358CF">
          <w:rPr>
            <w:rStyle w:val="Hyperlink"/>
            <w:rtl/>
          </w:rPr>
          <w:t xml:space="preserve"> </w:t>
        </w:r>
        <w:r w:rsidR="000751A8" w:rsidRPr="00F358CF">
          <w:rPr>
            <w:rStyle w:val="Hyperlink"/>
            <w:rFonts w:hint="eastAsia"/>
            <w:rtl/>
          </w:rPr>
          <w:t>يَلزِمُ</w:t>
        </w:r>
        <w:r w:rsidR="000751A8" w:rsidRPr="00F358CF">
          <w:rPr>
            <w:rStyle w:val="Hyperlink"/>
            <w:rtl/>
          </w:rPr>
          <w:t xml:space="preserve"> </w:t>
        </w:r>
        <w:r w:rsidR="000751A8" w:rsidRPr="00F358CF">
          <w:rPr>
            <w:rStyle w:val="Hyperlink"/>
            <w:rFonts w:hint="eastAsia"/>
            <w:rtl/>
          </w:rPr>
          <w:t>الوَفَاءُ</w:t>
        </w:r>
        <w:r w:rsidR="000751A8" w:rsidRPr="00F358CF">
          <w:rPr>
            <w:rStyle w:val="Hyperlink"/>
            <w:rtl/>
          </w:rPr>
          <w:t xml:space="preserve"> </w:t>
        </w:r>
        <w:r w:rsidR="000751A8" w:rsidRPr="00F358CF">
          <w:rPr>
            <w:rStyle w:val="Hyperlink"/>
            <w:rFonts w:hint="eastAsia"/>
            <w:rtl/>
          </w:rPr>
          <w:t>بِه</w:t>
        </w:r>
        <w:r w:rsidR="000751A8" w:rsidRPr="00F358CF">
          <w:rPr>
            <w:rStyle w:val="Hyperlink"/>
            <w:rtl/>
          </w:rPr>
          <w:t xml:space="preserve"> </w:t>
        </w:r>
        <w:r w:rsidR="000751A8" w:rsidRPr="00F358CF">
          <w:rPr>
            <w:rStyle w:val="Hyperlink"/>
            <w:rFonts w:hint="eastAsia"/>
            <w:rtl/>
          </w:rPr>
          <w:t>مِن</w:t>
        </w:r>
        <w:r w:rsidR="000751A8" w:rsidRPr="00F358CF">
          <w:rPr>
            <w:rStyle w:val="Hyperlink"/>
            <w:rtl/>
          </w:rPr>
          <w:t xml:space="preserve"> </w:t>
        </w:r>
        <w:r w:rsidR="000751A8" w:rsidRPr="00F358CF">
          <w:rPr>
            <w:rStyle w:val="Hyperlink"/>
            <w:rFonts w:hint="eastAsia"/>
            <w:rtl/>
          </w:rPr>
          <w:t>مَنذُورِ</w:t>
        </w:r>
        <w:r w:rsidR="000751A8" w:rsidRPr="00F358CF">
          <w:rPr>
            <w:rStyle w:val="Hyperlink"/>
            <w:rtl/>
          </w:rPr>
          <w:t xml:space="preserve"> </w:t>
        </w:r>
        <w:r w:rsidR="000751A8" w:rsidRPr="00F358CF">
          <w:rPr>
            <w:rStyle w:val="Hyperlink"/>
            <w:rFonts w:hint="eastAsia"/>
            <w:rtl/>
          </w:rPr>
          <w:t>الصَّومِ</w:t>
        </w:r>
        <w:r w:rsidR="000751A8" w:rsidRPr="00F358CF">
          <w:rPr>
            <w:rStyle w:val="Hyperlink"/>
            <w:rtl/>
          </w:rPr>
          <w:t xml:space="preserve"> </w:t>
        </w:r>
        <w:r w:rsidR="000751A8" w:rsidRPr="00F358CF">
          <w:rPr>
            <w:rStyle w:val="Hyperlink"/>
            <w:rFonts w:hint="eastAsia"/>
            <w:rtl/>
          </w:rPr>
          <w:t>وَ</w:t>
        </w:r>
        <w:r w:rsidR="000751A8" w:rsidRPr="00F358CF">
          <w:rPr>
            <w:rStyle w:val="Hyperlink"/>
            <w:rtl/>
          </w:rPr>
          <w:t xml:space="preserve"> </w:t>
        </w:r>
        <w:r w:rsidR="000751A8" w:rsidRPr="00F358CF">
          <w:rPr>
            <w:rStyle w:val="Hyperlink"/>
            <w:rFonts w:hint="eastAsia"/>
            <w:rtl/>
          </w:rPr>
          <w:t>الصَّلَاةِ</w:t>
        </w:r>
        <w:r w:rsidR="000751A8" w:rsidRPr="00F358CF">
          <w:rPr>
            <w:rStyle w:val="Hyperlink"/>
            <w:rtl/>
          </w:rPr>
          <w:t xml:space="preserve"> </w:t>
        </w:r>
        <w:r w:rsidR="000751A8" w:rsidRPr="00F358CF">
          <w:rPr>
            <w:rStyle w:val="Hyperlink"/>
            <w:rFonts w:hint="eastAsia"/>
            <w:rtl/>
          </w:rPr>
          <w:t>وَ</w:t>
        </w:r>
        <w:r w:rsidR="000751A8" w:rsidRPr="00F358CF">
          <w:rPr>
            <w:rStyle w:val="Hyperlink"/>
            <w:rtl/>
          </w:rPr>
          <w:t xml:space="preserve"> </w:t>
        </w:r>
        <w:r w:rsidR="000751A8" w:rsidRPr="00F358CF">
          <w:rPr>
            <w:rStyle w:val="Hyperlink"/>
            <w:rFonts w:hint="eastAsia"/>
            <w:rtl/>
          </w:rPr>
          <w:t>نَحوِهِمَا</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916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502</w:t>
        </w:r>
        <w:r w:rsidR="000751A8">
          <w:rPr>
            <w:webHidden/>
            <w:rtl/>
          </w:rPr>
          <w:fldChar w:fldCharType="end"/>
        </w:r>
      </w:hyperlink>
    </w:p>
    <w:p w:rsidR="000751A8" w:rsidRDefault="00513D35">
      <w:pPr>
        <w:pStyle w:val="TOC2"/>
        <w:tabs>
          <w:tab w:val="right" w:leader="dot" w:pos="7078"/>
        </w:tabs>
        <w:rPr>
          <w:rFonts w:asciiTheme="minorHAnsi" w:eastAsiaTheme="minorEastAsia" w:hAnsiTheme="minorHAnsi" w:cstheme="minorBidi"/>
          <w:bCs w:val="0"/>
          <w:w w:val="100"/>
          <w:sz w:val="22"/>
          <w:szCs w:val="22"/>
          <w:rtl/>
          <w:lang w:bidi="ar-SA"/>
        </w:rPr>
      </w:pPr>
      <w:hyperlink w:anchor="_Toc440375917" w:history="1">
        <w:r w:rsidR="000751A8" w:rsidRPr="00F358CF">
          <w:rPr>
            <w:rStyle w:val="Hyperlink"/>
            <w:rFonts w:hint="eastAsia"/>
            <w:rtl/>
          </w:rPr>
          <w:t>باب</w:t>
        </w:r>
        <w:r w:rsidR="000751A8" w:rsidRPr="00F358CF">
          <w:rPr>
            <w:rStyle w:val="Hyperlink"/>
            <w:rtl/>
          </w:rPr>
          <w:t xml:space="preserve">: </w:t>
        </w:r>
        <w:r w:rsidR="000751A8" w:rsidRPr="00F358CF">
          <w:rPr>
            <w:rStyle w:val="Hyperlink"/>
            <w:rFonts w:hint="eastAsia"/>
            <w:rtl/>
          </w:rPr>
          <w:t>پ</w:t>
        </w:r>
        <w:r w:rsidR="000751A8" w:rsidRPr="000751A8">
          <w:rPr>
            <w:rStyle w:val="Hyperlink"/>
            <w:rFonts w:hint="eastAsia"/>
            <w:rtl/>
          </w:rPr>
          <w:t>ی</w:t>
        </w:r>
        <w:r w:rsidR="000751A8" w:rsidRPr="00F358CF">
          <w:rPr>
            <w:rStyle w:val="Hyperlink"/>
            <w:rFonts w:hint="eastAsia"/>
            <w:rtl/>
          </w:rPr>
          <w:t>رامون</w:t>
        </w:r>
        <w:r w:rsidR="000751A8" w:rsidRPr="00F358CF">
          <w:rPr>
            <w:rStyle w:val="Hyperlink"/>
            <w:rtl/>
          </w:rPr>
          <w:t xml:space="preserve"> </w:t>
        </w:r>
        <w:r w:rsidR="000751A8" w:rsidRPr="00F358CF">
          <w:rPr>
            <w:rStyle w:val="Hyperlink"/>
            <w:rFonts w:hint="eastAsia"/>
            <w:rtl/>
          </w:rPr>
          <w:t>موارد</w:t>
        </w:r>
        <w:r w:rsidR="000751A8" w:rsidRPr="000751A8">
          <w:rPr>
            <w:rStyle w:val="Hyperlink"/>
            <w:rFonts w:hint="eastAsia"/>
            <w:rtl/>
          </w:rPr>
          <w:t>ی</w:t>
        </w:r>
        <w:r w:rsidR="000751A8" w:rsidRPr="00F358CF">
          <w:rPr>
            <w:rStyle w:val="Hyperlink"/>
            <w:rtl/>
          </w:rPr>
          <w:t xml:space="preserve"> </w:t>
        </w:r>
        <w:r w:rsidR="000751A8" w:rsidRPr="00F358CF">
          <w:rPr>
            <w:rStyle w:val="Hyperlink"/>
            <w:rFonts w:hint="eastAsia"/>
            <w:rtl/>
          </w:rPr>
          <w:t>که</w:t>
        </w:r>
        <w:r w:rsidR="000751A8" w:rsidRPr="00F358CF">
          <w:rPr>
            <w:rStyle w:val="Hyperlink"/>
            <w:rtl/>
          </w:rPr>
          <w:t xml:space="preserve"> </w:t>
        </w:r>
        <w:r w:rsidR="000751A8" w:rsidRPr="00F358CF">
          <w:rPr>
            <w:rStyle w:val="Hyperlink"/>
            <w:rFonts w:hint="eastAsia"/>
            <w:rtl/>
          </w:rPr>
          <w:t>وفا</w:t>
        </w:r>
        <w:r w:rsidR="000751A8" w:rsidRPr="000751A8">
          <w:rPr>
            <w:rStyle w:val="Hyperlink"/>
            <w:rFonts w:hint="eastAsia"/>
            <w:rtl/>
          </w:rPr>
          <w:t>ی</w:t>
        </w:r>
        <w:r w:rsidR="000751A8" w:rsidRPr="00F358CF">
          <w:rPr>
            <w:rStyle w:val="Hyperlink"/>
            <w:rtl/>
          </w:rPr>
          <w:t xml:space="preserve"> </w:t>
        </w:r>
        <w:r w:rsidR="000751A8" w:rsidRPr="00F358CF">
          <w:rPr>
            <w:rStyle w:val="Hyperlink"/>
            <w:rFonts w:hint="eastAsia"/>
            <w:rtl/>
          </w:rPr>
          <w:t>به</w:t>
        </w:r>
        <w:r w:rsidR="000751A8" w:rsidRPr="00F358CF">
          <w:rPr>
            <w:rStyle w:val="Hyperlink"/>
            <w:rtl/>
          </w:rPr>
          <w:t xml:space="preserve"> </w:t>
        </w:r>
        <w:r w:rsidR="000751A8" w:rsidRPr="00F358CF">
          <w:rPr>
            <w:rStyle w:val="Hyperlink"/>
            <w:rFonts w:hint="eastAsia"/>
            <w:rtl/>
          </w:rPr>
          <w:t>نذر</w:t>
        </w:r>
        <w:r w:rsidR="000751A8" w:rsidRPr="00F358CF">
          <w:rPr>
            <w:rStyle w:val="Hyperlink"/>
            <w:rtl/>
          </w:rPr>
          <w:t xml:space="preserve"> </w:t>
        </w:r>
        <w:r w:rsidR="000751A8" w:rsidRPr="00F358CF">
          <w:rPr>
            <w:rStyle w:val="Hyperlink"/>
            <w:rFonts w:hint="eastAsia"/>
            <w:rtl/>
          </w:rPr>
          <w:t>در</w:t>
        </w:r>
        <w:r w:rsidR="000751A8" w:rsidRPr="00F358CF">
          <w:rPr>
            <w:rStyle w:val="Hyperlink"/>
            <w:rtl/>
          </w:rPr>
          <w:t xml:space="preserve"> </w:t>
        </w:r>
        <w:r w:rsidR="000751A8" w:rsidRPr="00F358CF">
          <w:rPr>
            <w:rStyle w:val="Hyperlink"/>
            <w:rFonts w:hint="eastAsia"/>
            <w:rtl/>
          </w:rPr>
          <w:t>آن‌ها</w:t>
        </w:r>
        <w:r w:rsidR="000751A8" w:rsidRPr="00F358CF">
          <w:rPr>
            <w:rStyle w:val="Hyperlink"/>
            <w:rtl/>
          </w:rPr>
          <w:t xml:space="preserve"> </w:t>
        </w:r>
        <w:r w:rsidR="000751A8" w:rsidRPr="00F358CF">
          <w:rPr>
            <w:rStyle w:val="Hyperlink"/>
            <w:rFonts w:hint="eastAsia"/>
            <w:rtl/>
          </w:rPr>
          <w:t>لازم</w:t>
        </w:r>
        <w:r w:rsidR="000751A8" w:rsidRPr="00F358CF">
          <w:rPr>
            <w:rStyle w:val="Hyperlink"/>
            <w:rtl/>
          </w:rPr>
          <w:t xml:space="preserve"> </w:t>
        </w:r>
        <w:r w:rsidR="000751A8" w:rsidRPr="00F358CF">
          <w:rPr>
            <w:rStyle w:val="Hyperlink"/>
            <w:rFonts w:hint="eastAsia"/>
            <w:rtl/>
          </w:rPr>
          <w:t>است؛</w:t>
        </w:r>
        <w:r w:rsidR="000751A8" w:rsidRPr="00F358CF">
          <w:rPr>
            <w:rStyle w:val="Hyperlink"/>
            <w:rtl/>
          </w:rPr>
          <w:t xml:space="preserve"> </w:t>
        </w:r>
        <w:r w:rsidR="000751A8" w:rsidRPr="00F358CF">
          <w:rPr>
            <w:rStyle w:val="Hyperlink"/>
            <w:rFonts w:hint="eastAsia"/>
            <w:rtl/>
          </w:rPr>
          <w:t>از</w:t>
        </w:r>
        <w:r w:rsidR="000751A8" w:rsidRPr="00F358CF">
          <w:rPr>
            <w:rStyle w:val="Hyperlink"/>
            <w:rtl/>
          </w:rPr>
          <w:t xml:space="preserve"> </w:t>
        </w:r>
        <w:r w:rsidR="000751A8" w:rsidRPr="00F358CF">
          <w:rPr>
            <w:rStyle w:val="Hyperlink"/>
            <w:rFonts w:hint="eastAsia"/>
            <w:rtl/>
          </w:rPr>
          <w:t>قب</w:t>
        </w:r>
        <w:r w:rsidR="000751A8" w:rsidRPr="000751A8">
          <w:rPr>
            <w:rStyle w:val="Hyperlink"/>
            <w:rFonts w:hint="eastAsia"/>
            <w:rtl/>
          </w:rPr>
          <w:t>ی</w:t>
        </w:r>
        <w:r w:rsidR="000751A8" w:rsidRPr="00F358CF">
          <w:rPr>
            <w:rStyle w:val="Hyperlink"/>
            <w:rFonts w:hint="eastAsia"/>
            <w:rtl/>
          </w:rPr>
          <w:t>ل</w:t>
        </w:r>
        <w:r w:rsidR="000751A8" w:rsidRPr="00F358CF">
          <w:rPr>
            <w:rStyle w:val="Hyperlink"/>
            <w:rtl/>
          </w:rPr>
          <w:t xml:space="preserve">: </w:t>
        </w:r>
        <w:r w:rsidR="000751A8" w:rsidRPr="00F358CF">
          <w:rPr>
            <w:rStyle w:val="Hyperlink"/>
            <w:rFonts w:hint="eastAsia"/>
            <w:rtl/>
          </w:rPr>
          <w:t>روزه‌</w:t>
        </w:r>
        <w:r w:rsidR="000751A8" w:rsidRPr="000751A8">
          <w:rPr>
            <w:rStyle w:val="Hyperlink"/>
            <w:rFonts w:hint="eastAsia"/>
            <w:rtl/>
          </w:rPr>
          <w:t>ی</w:t>
        </w:r>
        <w:r w:rsidR="000751A8" w:rsidRPr="00F358CF">
          <w:rPr>
            <w:rStyle w:val="Hyperlink"/>
            <w:rtl/>
          </w:rPr>
          <w:t xml:space="preserve"> </w:t>
        </w:r>
        <w:r w:rsidR="000751A8" w:rsidRPr="00F358CF">
          <w:rPr>
            <w:rStyle w:val="Hyperlink"/>
            <w:rFonts w:hint="eastAsia"/>
            <w:rtl/>
          </w:rPr>
          <w:t>نذر</w:t>
        </w:r>
        <w:r w:rsidR="000751A8" w:rsidRPr="000751A8">
          <w:rPr>
            <w:rStyle w:val="Hyperlink"/>
            <w:rFonts w:hint="eastAsia"/>
            <w:rtl/>
          </w:rPr>
          <w:t>ی</w:t>
        </w:r>
        <w:r w:rsidR="000751A8" w:rsidRPr="00F358CF">
          <w:rPr>
            <w:rStyle w:val="Hyperlink"/>
            <w:rFonts w:hint="eastAsia"/>
            <w:rtl/>
          </w:rPr>
          <w:t>،</w:t>
        </w:r>
        <w:r w:rsidR="000751A8" w:rsidRPr="00F358CF">
          <w:rPr>
            <w:rStyle w:val="Hyperlink"/>
            <w:rtl/>
          </w:rPr>
          <w:t xml:space="preserve"> </w:t>
        </w:r>
        <w:r w:rsidR="000751A8" w:rsidRPr="00F358CF">
          <w:rPr>
            <w:rStyle w:val="Hyperlink"/>
            <w:rFonts w:hint="eastAsia"/>
            <w:rtl/>
          </w:rPr>
          <w:t>نماز</w:t>
        </w:r>
        <w:r w:rsidR="000751A8" w:rsidRPr="00F358CF">
          <w:rPr>
            <w:rStyle w:val="Hyperlink"/>
            <w:rtl/>
          </w:rPr>
          <w:t xml:space="preserve"> </w:t>
        </w:r>
        <w:r w:rsidR="000751A8" w:rsidRPr="00F358CF">
          <w:rPr>
            <w:rStyle w:val="Hyperlink"/>
            <w:rFonts w:hint="eastAsia"/>
            <w:rtl/>
          </w:rPr>
          <w:t>نذر</w:t>
        </w:r>
        <w:r w:rsidR="000751A8" w:rsidRPr="000751A8">
          <w:rPr>
            <w:rStyle w:val="Hyperlink"/>
            <w:rFonts w:hint="eastAsia"/>
            <w:rtl/>
          </w:rPr>
          <w:t>ی</w:t>
        </w:r>
        <w:r w:rsidR="000751A8" w:rsidRPr="00F358CF">
          <w:rPr>
            <w:rStyle w:val="Hyperlink"/>
            <w:rtl/>
          </w:rPr>
          <w:t xml:space="preserve"> </w:t>
        </w:r>
        <w:r w:rsidR="000751A8" w:rsidRPr="00F358CF">
          <w:rPr>
            <w:rStyle w:val="Hyperlink"/>
            <w:rFonts w:hint="eastAsia"/>
            <w:rtl/>
          </w:rPr>
          <w:t>و</w:t>
        </w:r>
        <w:r w:rsidR="000751A8" w:rsidRPr="00F358CF">
          <w:rPr>
            <w:rStyle w:val="Hyperlink"/>
            <w:rtl/>
          </w:rPr>
          <w:t xml:space="preserve"> </w:t>
        </w:r>
        <w:r w:rsidR="000751A8" w:rsidRPr="00F358CF">
          <w:rPr>
            <w:rStyle w:val="Hyperlink"/>
            <w:rFonts w:hint="eastAsia"/>
            <w:rtl/>
          </w:rPr>
          <w:t>غ</w:t>
        </w:r>
        <w:r w:rsidR="000751A8" w:rsidRPr="000751A8">
          <w:rPr>
            <w:rStyle w:val="Hyperlink"/>
            <w:rFonts w:hint="eastAsia"/>
            <w:rtl/>
          </w:rPr>
          <w:t>ی</w:t>
        </w:r>
        <w:r w:rsidR="000751A8" w:rsidRPr="00F358CF">
          <w:rPr>
            <w:rStyle w:val="Hyperlink"/>
            <w:rFonts w:hint="eastAsia"/>
            <w:rtl/>
          </w:rPr>
          <w:t>ر</w:t>
        </w:r>
        <w:r w:rsidR="000751A8" w:rsidRPr="00F358CF">
          <w:rPr>
            <w:rStyle w:val="Hyperlink"/>
            <w:rtl/>
          </w:rPr>
          <w:t xml:space="preserve"> </w:t>
        </w:r>
        <w:r w:rsidR="000751A8" w:rsidRPr="00F358CF">
          <w:rPr>
            <w:rStyle w:val="Hyperlink"/>
            <w:rFonts w:hint="eastAsia"/>
            <w:rtl/>
          </w:rPr>
          <w:t>آن‌ها</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917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503</w:t>
        </w:r>
        <w:r w:rsidR="000751A8">
          <w:rPr>
            <w:webHidden/>
            <w:rtl/>
          </w:rPr>
          <w:fldChar w:fldCharType="end"/>
        </w:r>
      </w:hyperlink>
    </w:p>
    <w:p w:rsidR="000751A8" w:rsidRDefault="00513D35">
      <w:pPr>
        <w:pStyle w:val="TOC1"/>
        <w:tabs>
          <w:tab w:val="right" w:leader="dot" w:pos="7078"/>
        </w:tabs>
        <w:rPr>
          <w:rFonts w:asciiTheme="minorHAnsi" w:eastAsiaTheme="minorEastAsia" w:hAnsiTheme="minorHAnsi" w:cstheme="minorBidi"/>
          <w:bCs w:val="0"/>
          <w:sz w:val="22"/>
          <w:szCs w:val="22"/>
          <w:rtl/>
          <w:lang w:bidi="ar-SA"/>
        </w:rPr>
      </w:pPr>
      <w:hyperlink w:anchor="_Toc440375918" w:history="1">
        <w:r w:rsidR="000751A8" w:rsidRPr="00F358CF">
          <w:rPr>
            <w:rStyle w:val="Hyperlink"/>
            <w:rFonts w:hint="eastAsia"/>
            <w:rtl/>
          </w:rPr>
          <w:t>باب</w:t>
        </w:r>
        <w:r w:rsidR="000751A8" w:rsidRPr="00F358CF">
          <w:rPr>
            <w:rStyle w:val="Hyperlink"/>
            <w:rtl/>
          </w:rPr>
          <w:t xml:space="preserve">: </w:t>
        </w:r>
        <w:r w:rsidR="000751A8" w:rsidRPr="00F358CF">
          <w:rPr>
            <w:rStyle w:val="Hyperlink"/>
            <w:rFonts w:hint="eastAsia"/>
            <w:rtl/>
          </w:rPr>
          <w:t>پ</w:t>
        </w:r>
        <w:r w:rsidR="000751A8">
          <w:rPr>
            <w:rStyle w:val="Hyperlink"/>
            <w:rFonts w:hint="eastAsia"/>
            <w:rtl/>
          </w:rPr>
          <w:t>ی</w:t>
        </w:r>
        <w:r w:rsidR="000751A8" w:rsidRPr="00F358CF">
          <w:rPr>
            <w:rStyle w:val="Hyperlink"/>
            <w:rFonts w:hint="eastAsia"/>
            <w:rtl/>
          </w:rPr>
          <w:t>رامون</w:t>
        </w:r>
        <w:r w:rsidR="000751A8" w:rsidRPr="00F358CF">
          <w:rPr>
            <w:rStyle w:val="Hyperlink"/>
            <w:rtl/>
          </w:rPr>
          <w:t xml:space="preserve"> </w:t>
        </w:r>
        <w:r w:rsidR="000751A8" w:rsidRPr="00F358CF">
          <w:rPr>
            <w:rStyle w:val="Hyperlink"/>
            <w:rFonts w:hint="eastAsia"/>
            <w:rtl/>
          </w:rPr>
          <w:t>اعتکاف</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918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509</w:t>
        </w:r>
        <w:r w:rsidR="000751A8">
          <w:rPr>
            <w:webHidden/>
            <w:rtl/>
          </w:rPr>
          <w:fldChar w:fldCharType="end"/>
        </w:r>
      </w:hyperlink>
    </w:p>
    <w:p w:rsidR="000751A8" w:rsidRDefault="00513D35">
      <w:pPr>
        <w:pStyle w:val="TOC2"/>
        <w:tabs>
          <w:tab w:val="right" w:leader="dot" w:pos="7078"/>
        </w:tabs>
        <w:rPr>
          <w:rFonts w:asciiTheme="minorHAnsi" w:eastAsiaTheme="minorEastAsia" w:hAnsiTheme="minorHAnsi" w:cstheme="minorBidi"/>
          <w:bCs w:val="0"/>
          <w:w w:val="100"/>
          <w:sz w:val="22"/>
          <w:szCs w:val="22"/>
          <w:rtl/>
          <w:lang w:bidi="ar-SA"/>
        </w:rPr>
      </w:pPr>
      <w:hyperlink w:anchor="_Toc440375919" w:history="1">
        <w:r w:rsidR="000751A8" w:rsidRPr="00F358CF">
          <w:rPr>
            <w:rStyle w:val="Hyperlink"/>
            <w:rFonts w:hint="eastAsia"/>
            <w:rtl/>
          </w:rPr>
          <w:t>بَابُ</w:t>
        </w:r>
        <w:r w:rsidR="000751A8" w:rsidRPr="00F358CF">
          <w:rPr>
            <w:rStyle w:val="Hyperlink"/>
            <w:rtl/>
          </w:rPr>
          <w:t xml:space="preserve"> </w:t>
        </w:r>
        <w:r w:rsidR="000751A8" w:rsidRPr="00F358CF">
          <w:rPr>
            <w:rStyle w:val="Hyperlink"/>
            <w:rFonts w:hint="eastAsia"/>
            <w:rtl/>
          </w:rPr>
          <w:t>الاِعتِكَافِ</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919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510</w:t>
        </w:r>
        <w:r w:rsidR="000751A8">
          <w:rPr>
            <w:webHidden/>
            <w:rtl/>
          </w:rPr>
          <w:fldChar w:fldCharType="end"/>
        </w:r>
      </w:hyperlink>
    </w:p>
    <w:p w:rsidR="000751A8" w:rsidRDefault="00513D35">
      <w:pPr>
        <w:pStyle w:val="TOC2"/>
        <w:tabs>
          <w:tab w:val="right" w:leader="dot" w:pos="7078"/>
        </w:tabs>
        <w:rPr>
          <w:rFonts w:asciiTheme="minorHAnsi" w:eastAsiaTheme="minorEastAsia" w:hAnsiTheme="minorHAnsi" w:cstheme="minorBidi"/>
          <w:bCs w:val="0"/>
          <w:w w:val="100"/>
          <w:sz w:val="22"/>
          <w:szCs w:val="22"/>
          <w:rtl/>
          <w:lang w:bidi="ar-SA"/>
        </w:rPr>
      </w:pPr>
      <w:hyperlink w:anchor="_Toc440375920" w:history="1">
        <w:r w:rsidR="000751A8" w:rsidRPr="00F358CF">
          <w:rPr>
            <w:rStyle w:val="Hyperlink"/>
            <w:rFonts w:hint="eastAsia"/>
            <w:rtl/>
          </w:rPr>
          <w:t>باب</w:t>
        </w:r>
        <w:r w:rsidR="000751A8" w:rsidRPr="00F358CF">
          <w:rPr>
            <w:rStyle w:val="Hyperlink"/>
            <w:rtl/>
          </w:rPr>
          <w:t xml:space="preserve">: </w:t>
        </w:r>
        <w:r w:rsidR="000751A8" w:rsidRPr="00F358CF">
          <w:rPr>
            <w:rStyle w:val="Hyperlink"/>
            <w:rFonts w:hint="eastAsia"/>
            <w:rtl/>
          </w:rPr>
          <w:t>پ</w:t>
        </w:r>
        <w:r w:rsidR="000751A8" w:rsidRPr="000751A8">
          <w:rPr>
            <w:rStyle w:val="Hyperlink"/>
            <w:rFonts w:hint="eastAsia"/>
            <w:rtl/>
          </w:rPr>
          <w:t>ی</w:t>
        </w:r>
        <w:r w:rsidR="000751A8" w:rsidRPr="00F358CF">
          <w:rPr>
            <w:rStyle w:val="Hyperlink"/>
            <w:rFonts w:hint="eastAsia"/>
            <w:rtl/>
          </w:rPr>
          <w:t>رامون</w:t>
        </w:r>
        <w:r w:rsidR="000751A8" w:rsidRPr="00F358CF">
          <w:rPr>
            <w:rStyle w:val="Hyperlink"/>
            <w:rtl/>
          </w:rPr>
          <w:t xml:space="preserve"> </w:t>
        </w:r>
        <w:r w:rsidR="000751A8" w:rsidRPr="00F358CF">
          <w:rPr>
            <w:rStyle w:val="Hyperlink"/>
            <w:rFonts w:hint="eastAsia"/>
            <w:rtl/>
          </w:rPr>
          <w:t>اعتکاف</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920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512</w:t>
        </w:r>
        <w:r w:rsidR="000751A8">
          <w:rPr>
            <w:webHidden/>
            <w:rtl/>
          </w:rPr>
          <w:fldChar w:fldCharType="end"/>
        </w:r>
      </w:hyperlink>
    </w:p>
    <w:p w:rsidR="000751A8" w:rsidRDefault="00513D35">
      <w:pPr>
        <w:pStyle w:val="TOC1"/>
        <w:tabs>
          <w:tab w:val="right" w:leader="dot" w:pos="7078"/>
        </w:tabs>
        <w:rPr>
          <w:rFonts w:asciiTheme="minorHAnsi" w:eastAsiaTheme="minorEastAsia" w:hAnsiTheme="minorHAnsi" w:cstheme="minorBidi"/>
          <w:bCs w:val="0"/>
          <w:sz w:val="22"/>
          <w:szCs w:val="22"/>
          <w:rtl/>
          <w:lang w:bidi="ar-SA"/>
        </w:rPr>
      </w:pPr>
      <w:hyperlink w:anchor="_Toc440375921" w:history="1">
        <w:r w:rsidR="000751A8" w:rsidRPr="00F358CF">
          <w:rPr>
            <w:rStyle w:val="Hyperlink"/>
            <w:rFonts w:hint="eastAsia"/>
            <w:rtl/>
          </w:rPr>
          <w:t>کتاب</w:t>
        </w:r>
        <w:r w:rsidR="000751A8" w:rsidRPr="00F358CF">
          <w:rPr>
            <w:rStyle w:val="Hyperlink"/>
            <w:rtl/>
          </w:rPr>
          <w:t xml:space="preserve"> </w:t>
        </w:r>
        <w:r w:rsidR="000751A8" w:rsidRPr="00F358CF">
          <w:rPr>
            <w:rStyle w:val="Hyperlink"/>
            <w:rFonts w:hint="eastAsia"/>
            <w:rtl/>
          </w:rPr>
          <w:t>زکات</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921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519</w:t>
        </w:r>
        <w:r w:rsidR="000751A8">
          <w:rPr>
            <w:webHidden/>
            <w:rtl/>
          </w:rPr>
          <w:fldChar w:fldCharType="end"/>
        </w:r>
      </w:hyperlink>
    </w:p>
    <w:p w:rsidR="000751A8" w:rsidRDefault="00513D35">
      <w:pPr>
        <w:pStyle w:val="TOC2"/>
        <w:tabs>
          <w:tab w:val="right" w:leader="dot" w:pos="7078"/>
        </w:tabs>
        <w:rPr>
          <w:rFonts w:asciiTheme="minorHAnsi" w:eastAsiaTheme="minorEastAsia" w:hAnsiTheme="minorHAnsi" w:cstheme="minorBidi"/>
          <w:bCs w:val="0"/>
          <w:w w:val="100"/>
          <w:sz w:val="22"/>
          <w:szCs w:val="22"/>
          <w:rtl/>
          <w:lang w:bidi="ar-SA"/>
        </w:rPr>
      </w:pPr>
      <w:hyperlink w:anchor="_Toc440375922" w:history="1">
        <w:r w:rsidR="000751A8" w:rsidRPr="00F358CF">
          <w:rPr>
            <w:rStyle w:val="Hyperlink"/>
            <w:rFonts w:hint="eastAsia"/>
            <w:rtl/>
          </w:rPr>
          <w:t>كِتَابُ</w:t>
        </w:r>
        <w:r w:rsidR="000751A8" w:rsidRPr="00F358CF">
          <w:rPr>
            <w:rStyle w:val="Hyperlink"/>
            <w:rtl/>
          </w:rPr>
          <w:t xml:space="preserve"> </w:t>
        </w:r>
        <w:r w:rsidR="000751A8" w:rsidRPr="00F358CF">
          <w:rPr>
            <w:rStyle w:val="Hyperlink"/>
            <w:rFonts w:hint="eastAsia"/>
            <w:rtl/>
          </w:rPr>
          <w:t>الزَّكَاة</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922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520</w:t>
        </w:r>
        <w:r w:rsidR="000751A8">
          <w:rPr>
            <w:webHidden/>
            <w:rtl/>
          </w:rPr>
          <w:fldChar w:fldCharType="end"/>
        </w:r>
      </w:hyperlink>
    </w:p>
    <w:p w:rsidR="000751A8" w:rsidRDefault="00513D35">
      <w:pPr>
        <w:pStyle w:val="TOC2"/>
        <w:tabs>
          <w:tab w:val="right" w:leader="dot" w:pos="7078"/>
        </w:tabs>
        <w:rPr>
          <w:rFonts w:asciiTheme="minorHAnsi" w:eastAsiaTheme="minorEastAsia" w:hAnsiTheme="minorHAnsi" w:cstheme="minorBidi"/>
          <w:bCs w:val="0"/>
          <w:w w:val="100"/>
          <w:sz w:val="22"/>
          <w:szCs w:val="22"/>
          <w:rtl/>
          <w:lang w:bidi="ar-SA"/>
        </w:rPr>
      </w:pPr>
      <w:hyperlink w:anchor="_Toc440375923" w:history="1">
        <w:r w:rsidR="000751A8" w:rsidRPr="00F358CF">
          <w:rPr>
            <w:rStyle w:val="Hyperlink"/>
            <w:rFonts w:hint="eastAsia"/>
            <w:rtl/>
          </w:rPr>
          <w:t>کتاب</w:t>
        </w:r>
        <w:r w:rsidR="000751A8" w:rsidRPr="00F358CF">
          <w:rPr>
            <w:rStyle w:val="Hyperlink"/>
            <w:rtl/>
          </w:rPr>
          <w:t xml:space="preserve"> </w:t>
        </w:r>
        <w:r w:rsidR="000751A8" w:rsidRPr="00F358CF">
          <w:rPr>
            <w:rStyle w:val="Hyperlink"/>
            <w:rFonts w:hint="eastAsia"/>
            <w:rtl/>
          </w:rPr>
          <w:t>زکات</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923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522</w:t>
        </w:r>
        <w:r w:rsidR="000751A8">
          <w:rPr>
            <w:webHidden/>
            <w:rtl/>
          </w:rPr>
          <w:fldChar w:fldCharType="end"/>
        </w:r>
      </w:hyperlink>
    </w:p>
    <w:p w:rsidR="000751A8" w:rsidRDefault="00513D35">
      <w:pPr>
        <w:pStyle w:val="TOC1"/>
        <w:tabs>
          <w:tab w:val="right" w:leader="dot" w:pos="7078"/>
        </w:tabs>
        <w:rPr>
          <w:rFonts w:asciiTheme="minorHAnsi" w:eastAsiaTheme="minorEastAsia" w:hAnsiTheme="minorHAnsi" w:cstheme="minorBidi"/>
          <w:bCs w:val="0"/>
          <w:sz w:val="22"/>
          <w:szCs w:val="22"/>
          <w:rtl/>
          <w:lang w:bidi="ar-SA"/>
        </w:rPr>
      </w:pPr>
      <w:hyperlink w:anchor="_Toc440375924" w:history="1">
        <w:r w:rsidR="000751A8" w:rsidRPr="00F358CF">
          <w:rPr>
            <w:rStyle w:val="Hyperlink"/>
            <w:rFonts w:hint="eastAsia"/>
            <w:rtl/>
          </w:rPr>
          <w:t>باب</w:t>
        </w:r>
        <w:r w:rsidR="000751A8" w:rsidRPr="00F358CF">
          <w:rPr>
            <w:rStyle w:val="Hyperlink"/>
            <w:rtl/>
          </w:rPr>
          <w:t xml:space="preserve">: </w:t>
        </w:r>
        <w:r w:rsidR="000751A8" w:rsidRPr="00F358CF">
          <w:rPr>
            <w:rStyle w:val="Hyperlink"/>
            <w:rFonts w:hint="eastAsia"/>
            <w:rtl/>
          </w:rPr>
          <w:t>پ</w:t>
        </w:r>
        <w:r w:rsidR="000751A8">
          <w:rPr>
            <w:rStyle w:val="Hyperlink"/>
            <w:rFonts w:hint="eastAsia"/>
            <w:rtl/>
          </w:rPr>
          <w:t>ی</w:t>
        </w:r>
        <w:r w:rsidR="000751A8" w:rsidRPr="00F358CF">
          <w:rPr>
            <w:rStyle w:val="Hyperlink"/>
            <w:rFonts w:hint="eastAsia"/>
            <w:rtl/>
          </w:rPr>
          <w:t>رامون</w:t>
        </w:r>
        <w:r w:rsidR="000751A8" w:rsidRPr="00F358CF">
          <w:rPr>
            <w:rStyle w:val="Hyperlink"/>
            <w:rtl/>
          </w:rPr>
          <w:t xml:space="preserve"> </w:t>
        </w:r>
        <w:r w:rsidR="000751A8" w:rsidRPr="00F358CF">
          <w:rPr>
            <w:rStyle w:val="Hyperlink"/>
            <w:rFonts w:hint="eastAsia"/>
            <w:rtl/>
          </w:rPr>
          <w:t>مصرف</w:t>
        </w:r>
        <w:r w:rsidR="000751A8" w:rsidRPr="00F358CF">
          <w:rPr>
            <w:rStyle w:val="Hyperlink"/>
            <w:rtl/>
          </w:rPr>
          <w:t xml:space="preserve"> </w:t>
        </w:r>
        <w:r w:rsidR="000751A8" w:rsidRPr="00F358CF">
          <w:rPr>
            <w:rStyle w:val="Hyperlink"/>
            <w:rFonts w:hint="eastAsia"/>
            <w:rtl/>
          </w:rPr>
          <w:t>زکات</w:t>
        </w:r>
        <w:r w:rsidR="000751A8" w:rsidRPr="00F358CF">
          <w:rPr>
            <w:rStyle w:val="Hyperlink"/>
            <w:rtl/>
          </w:rPr>
          <w:t xml:space="preserve"> </w:t>
        </w:r>
        <w:r w:rsidR="000751A8" w:rsidRPr="00F358CF">
          <w:rPr>
            <w:rStyle w:val="Hyperlink"/>
            <w:rFonts w:hint="eastAsia"/>
            <w:rtl/>
          </w:rPr>
          <w:t>برا</w:t>
        </w:r>
        <w:r w:rsidR="000751A8">
          <w:rPr>
            <w:rStyle w:val="Hyperlink"/>
            <w:rFonts w:hint="eastAsia"/>
            <w:rtl/>
          </w:rPr>
          <w:t>ی</w:t>
        </w:r>
        <w:r w:rsidR="000751A8" w:rsidRPr="00F358CF">
          <w:rPr>
            <w:rStyle w:val="Hyperlink"/>
            <w:rtl/>
          </w:rPr>
          <w:t xml:space="preserve"> </w:t>
        </w:r>
        <w:r w:rsidR="000751A8" w:rsidRPr="00F358CF">
          <w:rPr>
            <w:rStyle w:val="Hyperlink"/>
            <w:rFonts w:hint="eastAsia"/>
            <w:rtl/>
          </w:rPr>
          <w:t>ن</w:t>
        </w:r>
        <w:r w:rsidR="000751A8">
          <w:rPr>
            <w:rStyle w:val="Hyperlink"/>
            <w:rFonts w:hint="eastAsia"/>
            <w:rtl/>
          </w:rPr>
          <w:t>ی</w:t>
        </w:r>
        <w:r w:rsidR="000751A8" w:rsidRPr="00F358CF">
          <w:rPr>
            <w:rStyle w:val="Hyperlink"/>
            <w:rFonts w:hint="eastAsia"/>
            <w:rtl/>
          </w:rPr>
          <w:t>ازمندان</w:t>
        </w:r>
        <w:r w:rsidR="000751A8" w:rsidRPr="00F358CF">
          <w:rPr>
            <w:rStyle w:val="Hyperlink"/>
            <w:rtl/>
          </w:rPr>
          <w:t xml:space="preserve"> </w:t>
        </w:r>
        <w:r w:rsidR="000751A8" w:rsidRPr="00F358CF">
          <w:rPr>
            <w:rStyle w:val="Hyperlink"/>
            <w:rFonts w:hint="eastAsia"/>
            <w:rtl/>
          </w:rPr>
          <w:t>و</w:t>
        </w:r>
        <w:r w:rsidR="000751A8" w:rsidRPr="00F358CF">
          <w:rPr>
            <w:rStyle w:val="Hyperlink"/>
            <w:rtl/>
          </w:rPr>
          <w:t xml:space="preserve"> </w:t>
        </w:r>
        <w:r w:rsidR="000751A8" w:rsidRPr="00F358CF">
          <w:rPr>
            <w:rStyle w:val="Hyperlink"/>
            <w:rFonts w:hint="eastAsia"/>
            <w:rtl/>
          </w:rPr>
          <w:t>مستحقان</w:t>
        </w:r>
        <w:r w:rsidR="000751A8" w:rsidRPr="00F358CF">
          <w:rPr>
            <w:rStyle w:val="Hyperlink"/>
            <w:rtl/>
          </w:rPr>
          <w:t xml:space="preserve"> </w:t>
        </w:r>
        <w:r w:rsidR="000751A8" w:rsidRPr="00F358CF">
          <w:rPr>
            <w:rStyle w:val="Hyperlink"/>
            <w:rFonts w:hint="eastAsia"/>
            <w:rtl/>
          </w:rPr>
          <w:t>در</w:t>
        </w:r>
        <w:r w:rsidR="000751A8">
          <w:rPr>
            <w:rStyle w:val="Hyperlink"/>
            <w:rFonts w:hint="eastAsia"/>
            <w:rtl/>
          </w:rPr>
          <w:t>ی</w:t>
        </w:r>
        <w:r w:rsidR="000751A8" w:rsidRPr="00F358CF">
          <w:rPr>
            <w:rStyle w:val="Hyperlink"/>
            <w:rFonts w:hint="eastAsia"/>
            <w:rtl/>
          </w:rPr>
          <w:t>افت</w:t>
        </w:r>
        <w:r w:rsidR="000751A8" w:rsidRPr="00F358CF">
          <w:rPr>
            <w:rStyle w:val="Hyperlink"/>
            <w:rtl/>
          </w:rPr>
          <w:t xml:space="preserve"> </w:t>
        </w:r>
        <w:r w:rsidR="000751A8" w:rsidRPr="00F358CF">
          <w:rPr>
            <w:rStyle w:val="Hyperlink"/>
            <w:rFonts w:hint="eastAsia"/>
            <w:rtl/>
          </w:rPr>
          <w:t>زکات</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924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553</w:t>
        </w:r>
        <w:r w:rsidR="000751A8">
          <w:rPr>
            <w:webHidden/>
            <w:rtl/>
          </w:rPr>
          <w:fldChar w:fldCharType="end"/>
        </w:r>
      </w:hyperlink>
    </w:p>
    <w:p w:rsidR="000751A8" w:rsidRDefault="00513D35">
      <w:pPr>
        <w:pStyle w:val="TOC2"/>
        <w:tabs>
          <w:tab w:val="right" w:leader="dot" w:pos="7078"/>
        </w:tabs>
        <w:rPr>
          <w:rFonts w:asciiTheme="minorHAnsi" w:eastAsiaTheme="minorEastAsia" w:hAnsiTheme="minorHAnsi" w:cstheme="minorBidi"/>
          <w:bCs w:val="0"/>
          <w:w w:val="100"/>
          <w:sz w:val="22"/>
          <w:szCs w:val="22"/>
          <w:rtl/>
          <w:lang w:bidi="ar-SA"/>
        </w:rPr>
      </w:pPr>
      <w:hyperlink w:anchor="_Toc440375925" w:history="1">
        <w:r w:rsidR="000751A8" w:rsidRPr="00F358CF">
          <w:rPr>
            <w:rStyle w:val="Hyperlink"/>
            <w:rFonts w:hint="eastAsia"/>
            <w:rtl/>
          </w:rPr>
          <w:t>بَابُ</w:t>
        </w:r>
        <w:r w:rsidR="000751A8" w:rsidRPr="00F358CF">
          <w:rPr>
            <w:rStyle w:val="Hyperlink"/>
            <w:rtl/>
          </w:rPr>
          <w:t xml:space="preserve"> </w:t>
        </w:r>
        <w:r w:rsidR="000751A8" w:rsidRPr="00F358CF">
          <w:rPr>
            <w:rStyle w:val="Hyperlink"/>
            <w:rFonts w:hint="eastAsia"/>
            <w:rtl/>
          </w:rPr>
          <w:t>المَصرَف</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925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554</w:t>
        </w:r>
        <w:r w:rsidR="000751A8">
          <w:rPr>
            <w:webHidden/>
            <w:rtl/>
          </w:rPr>
          <w:fldChar w:fldCharType="end"/>
        </w:r>
      </w:hyperlink>
    </w:p>
    <w:p w:rsidR="000751A8" w:rsidRDefault="00513D35">
      <w:pPr>
        <w:pStyle w:val="TOC2"/>
        <w:tabs>
          <w:tab w:val="right" w:leader="dot" w:pos="7078"/>
        </w:tabs>
        <w:rPr>
          <w:rFonts w:asciiTheme="minorHAnsi" w:eastAsiaTheme="minorEastAsia" w:hAnsiTheme="minorHAnsi" w:cstheme="minorBidi"/>
          <w:bCs w:val="0"/>
          <w:w w:val="100"/>
          <w:sz w:val="22"/>
          <w:szCs w:val="22"/>
          <w:rtl/>
          <w:lang w:bidi="ar-SA"/>
        </w:rPr>
      </w:pPr>
      <w:hyperlink w:anchor="_Toc440375926" w:history="1">
        <w:r w:rsidR="000751A8" w:rsidRPr="00F358CF">
          <w:rPr>
            <w:rStyle w:val="Hyperlink"/>
            <w:rFonts w:hint="eastAsia"/>
            <w:rtl/>
          </w:rPr>
          <w:t>باب</w:t>
        </w:r>
        <w:r w:rsidR="000751A8" w:rsidRPr="00F358CF">
          <w:rPr>
            <w:rStyle w:val="Hyperlink"/>
            <w:rtl/>
          </w:rPr>
          <w:t xml:space="preserve">: </w:t>
        </w:r>
        <w:r w:rsidR="000751A8" w:rsidRPr="00F358CF">
          <w:rPr>
            <w:rStyle w:val="Hyperlink"/>
            <w:rFonts w:hint="eastAsia"/>
            <w:rtl/>
          </w:rPr>
          <w:t>پ</w:t>
        </w:r>
        <w:r w:rsidR="000751A8" w:rsidRPr="000751A8">
          <w:rPr>
            <w:rStyle w:val="Hyperlink"/>
            <w:rFonts w:hint="eastAsia"/>
            <w:rtl/>
          </w:rPr>
          <w:t>ی</w:t>
        </w:r>
        <w:r w:rsidR="000751A8" w:rsidRPr="00F358CF">
          <w:rPr>
            <w:rStyle w:val="Hyperlink"/>
            <w:rFonts w:hint="eastAsia"/>
            <w:rtl/>
          </w:rPr>
          <w:t>رامون</w:t>
        </w:r>
        <w:r w:rsidR="000751A8" w:rsidRPr="00F358CF">
          <w:rPr>
            <w:rStyle w:val="Hyperlink"/>
            <w:rtl/>
          </w:rPr>
          <w:t xml:space="preserve"> </w:t>
        </w:r>
        <w:r w:rsidR="000751A8" w:rsidRPr="00F358CF">
          <w:rPr>
            <w:rStyle w:val="Hyperlink"/>
            <w:rFonts w:hint="eastAsia"/>
            <w:rtl/>
          </w:rPr>
          <w:t>مصرف</w:t>
        </w:r>
        <w:r w:rsidR="000751A8" w:rsidRPr="00F358CF">
          <w:rPr>
            <w:rStyle w:val="Hyperlink"/>
            <w:rtl/>
          </w:rPr>
          <w:t xml:space="preserve"> </w:t>
        </w:r>
        <w:r w:rsidR="000751A8" w:rsidRPr="00F358CF">
          <w:rPr>
            <w:rStyle w:val="Hyperlink"/>
            <w:rFonts w:hint="eastAsia"/>
            <w:rtl/>
          </w:rPr>
          <w:t>زکات</w:t>
        </w:r>
        <w:r w:rsidR="000751A8" w:rsidRPr="00F358CF">
          <w:rPr>
            <w:rStyle w:val="Hyperlink"/>
            <w:rtl/>
          </w:rPr>
          <w:t xml:space="preserve"> </w:t>
        </w:r>
        <w:r w:rsidR="000751A8" w:rsidRPr="00F358CF">
          <w:rPr>
            <w:rStyle w:val="Hyperlink"/>
            <w:rFonts w:hint="eastAsia"/>
            <w:rtl/>
          </w:rPr>
          <w:t>برا</w:t>
        </w:r>
        <w:r w:rsidR="000751A8" w:rsidRPr="000751A8">
          <w:rPr>
            <w:rStyle w:val="Hyperlink"/>
            <w:rFonts w:hint="eastAsia"/>
            <w:rtl/>
          </w:rPr>
          <w:t>ی</w:t>
        </w:r>
        <w:r w:rsidR="000751A8" w:rsidRPr="00F358CF">
          <w:rPr>
            <w:rStyle w:val="Hyperlink"/>
            <w:rtl/>
          </w:rPr>
          <w:t xml:space="preserve"> </w:t>
        </w:r>
        <w:r w:rsidR="000751A8" w:rsidRPr="00F358CF">
          <w:rPr>
            <w:rStyle w:val="Hyperlink"/>
            <w:rFonts w:hint="eastAsia"/>
            <w:rtl/>
          </w:rPr>
          <w:t>ن</w:t>
        </w:r>
        <w:r w:rsidR="000751A8" w:rsidRPr="000751A8">
          <w:rPr>
            <w:rStyle w:val="Hyperlink"/>
            <w:rFonts w:hint="eastAsia"/>
            <w:rtl/>
          </w:rPr>
          <w:t>ی</w:t>
        </w:r>
        <w:r w:rsidR="000751A8" w:rsidRPr="00F358CF">
          <w:rPr>
            <w:rStyle w:val="Hyperlink"/>
            <w:rFonts w:hint="eastAsia"/>
            <w:rtl/>
          </w:rPr>
          <w:t>ازمندان</w:t>
        </w:r>
        <w:r w:rsidR="000751A8" w:rsidRPr="00F358CF">
          <w:rPr>
            <w:rStyle w:val="Hyperlink"/>
            <w:rtl/>
          </w:rPr>
          <w:t xml:space="preserve"> </w:t>
        </w:r>
        <w:r w:rsidR="000751A8" w:rsidRPr="00F358CF">
          <w:rPr>
            <w:rStyle w:val="Hyperlink"/>
            <w:rFonts w:hint="eastAsia"/>
            <w:rtl/>
          </w:rPr>
          <w:t>و</w:t>
        </w:r>
        <w:r w:rsidR="000751A8" w:rsidRPr="00F358CF">
          <w:rPr>
            <w:rStyle w:val="Hyperlink"/>
            <w:rtl/>
          </w:rPr>
          <w:t xml:space="preserve"> </w:t>
        </w:r>
        <w:r w:rsidR="000751A8" w:rsidRPr="00F358CF">
          <w:rPr>
            <w:rStyle w:val="Hyperlink"/>
            <w:rFonts w:hint="eastAsia"/>
            <w:rtl/>
          </w:rPr>
          <w:t>مستحقان</w:t>
        </w:r>
        <w:r w:rsidR="000751A8" w:rsidRPr="00F358CF">
          <w:rPr>
            <w:rStyle w:val="Hyperlink"/>
            <w:rtl/>
          </w:rPr>
          <w:t xml:space="preserve"> </w:t>
        </w:r>
        <w:r w:rsidR="000751A8" w:rsidRPr="00F358CF">
          <w:rPr>
            <w:rStyle w:val="Hyperlink"/>
            <w:rFonts w:hint="eastAsia"/>
            <w:rtl/>
          </w:rPr>
          <w:t>در</w:t>
        </w:r>
        <w:r w:rsidR="000751A8" w:rsidRPr="000751A8">
          <w:rPr>
            <w:rStyle w:val="Hyperlink"/>
            <w:rFonts w:hint="eastAsia"/>
            <w:rtl/>
          </w:rPr>
          <w:t>ی</w:t>
        </w:r>
        <w:r w:rsidR="000751A8" w:rsidRPr="00F358CF">
          <w:rPr>
            <w:rStyle w:val="Hyperlink"/>
            <w:rFonts w:hint="eastAsia"/>
            <w:rtl/>
          </w:rPr>
          <w:t>افت</w:t>
        </w:r>
        <w:r w:rsidR="000751A8" w:rsidRPr="00F358CF">
          <w:rPr>
            <w:rStyle w:val="Hyperlink"/>
            <w:rtl/>
          </w:rPr>
          <w:t xml:space="preserve"> </w:t>
        </w:r>
        <w:r w:rsidR="000751A8" w:rsidRPr="00F358CF">
          <w:rPr>
            <w:rStyle w:val="Hyperlink"/>
            <w:rFonts w:hint="eastAsia"/>
            <w:rtl/>
          </w:rPr>
          <w:t>زکات</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926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555</w:t>
        </w:r>
        <w:r w:rsidR="000751A8">
          <w:rPr>
            <w:webHidden/>
            <w:rtl/>
          </w:rPr>
          <w:fldChar w:fldCharType="end"/>
        </w:r>
      </w:hyperlink>
    </w:p>
    <w:p w:rsidR="000751A8" w:rsidRDefault="00513D35">
      <w:pPr>
        <w:pStyle w:val="TOC1"/>
        <w:tabs>
          <w:tab w:val="right" w:leader="dot" w:pos="7078"/>
        </w:tabs>
        <w:rPr>
          <w:rFonts w:asciiTheme="minorHAnsi" w:eastAsiaTheme="minorEastAsia" w:hAnsiTheme="minorHAnsi" w:cstheme="minorBidi"/>
          <w:bCs w:val="0"/>
          <w:sz w:val="22"/>
          <w:szCs w:val="22"/>
          <w:rtl/>
          <w:lang w:bidi="ar-SA"/>
        </w:rPr>
      </w:pPr>
      <w:hyperlink w:anchor="_Toc440375927" w:history="1">
        <w:r w:rsidR="000751A8" w:rsidRPr="00F358CF">
          <w:rPr>
            <w:rStyle w:val="Hyperlink"/>
            <w:rFonts w:hint="eastAsia"/>
            <w:rtl/>
          </w:rPr>
          <w:t>باب</w:t>
        </w:r>
        <w:r w:rsidR="000751A8" w:rsidRPr="00F358CF">
          <w:rPr>
            <w:rStyle w:val="Hyperlink"/>
            <w:rtl/>
          </w:rPr>
          <w:t xml:space="preserve">: </w:t>
        </w:r>
        <w:r w:rsidR="000751A8" w:rsidRPr="00F358CF">
          <w:rPr>
            <w:rStyle w:val="Hyperlink"/>
            <w:rFonts w:hint="eastAsia"/>
            <w:rtl/>
          </w:rPr>
          <w:t>پ</w:t>
        </w:r>
        <w:r w:rsidR="000751A8">
          <w:rPr>
            <w:rStyle w:val="Hyperlink"/>
            <w:rFonts w:hint="eastAsia"/>
            <w:rtl/>
          </w:rPr>
          <w:t>ی</w:t>
        </w:r>
        <w:r w:rsidR="000751A8" w:rsidRPr="00F358CF">
          <w:rPr>
            <w:rStyle w:val="Hyperlink"/>
            <w:rFonts w:hint="eastAsia"/>
            <w:rtl/>
          </w:rPr>
          <w:t>رامون</w:t>
        </w:r>
        <w:r w:rsidR="000751A8" w:rsidRPr="00F358CF">
          <w:rPr>
            <w:rStyle w:val="Hyperlink"/>
            <w:rtl/>
          </w:rPr>
          <w:t xml:space="preserve"> </w:t>
        </w:r>
        <w:r w:rsidR="000751A8" w:rsidRPr="00F358CF">
          <w:rPr>
            <w:rStyle w:val="Hyperlink"/>
            <w:rFonts w:hint="eastAsia"/>
            <w:rtl/>
          </w:rPr>
          <w:t>صدقه‌</w:t>
        </w:r>
        <w:r w:rsidR="000751A8">
          <w:rPr>
            <w:rStyle w:val="Hyperlink"/>
            <w:rFonts w:hint="eastAsia"/>
            <w:rtl/>
          </w:rPr>
          <w:t>ی</w:t>
        </w:r>
        <w:r w:rsidR="000751A8" w:rsidRPr="00F358CF">
          <w:rPr>
            <w:rStyle w:val="Hyperlink"/>
            <w:rtl/>
          </w:rPr>
          <w:t xml:space="preserve"> </w:t>
        </w:r>
        <w:r w:rsidR="000751A8" w:rsidRPr="00F358CF">
          <w:rPr>
            <w:rStyle w:val="Hyperlink"/>
            <w:rFonts w:hint="eastAsia"/>
            <w:rtl/>
          </w:rPr>
          <w:t>فطر</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927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563</w:t>
        </w:r>
        <w:r w:rsidR="000751A8">
          <w:rPr>
            <w:webHidden/>
            <w:rtl/>
          </w:rPr>
          <w:fldChar w:fldCharType="end"/>
        </w:r>
      </w:hyperlink>
    </w:p>
    <w:p w:rsidR="000751A8" w:rsidRDefault="00513D35">
      <w:pPr>
        <w:pStyle w:val="TOC2"/>
        <w:tabs>
          <w:tab w:val="right" w:leader="dot" w:pos="7078"/>
        </w:tabs>
        <w:rPr>
          <w:rFonts w:asciiTheme="minorHAnsi" w:eastAsiaTheme="minorEastAsia" w:hAnsiTheme="minorHAnsi" w:cstheme="minorBidi"/>
          <w:bCs w:val="0"/>
          <w:w w:val="100"/>
          <w:sz w:val="22"/>
          <w:szCs w:val="22"/>
          <w:rtl/>
          <w:lang w:bidi="ar-SA"/>
        </w:rPr>
      </w:pPr>
      <w:hyperlink w:anchor="_Toc440375928" w:history="1">
        <w:r w:rsidR="000751A8" w:rsidRPr="00F358CF">
          <w:rPr>
            <w:rStyle w:val="Hyperlink"/>
            <w:rFonts w:hint="eastAsia"/>
            <w:rtl/>
          </w:rPr>
          <w:t>بَابُ</w:t>
        </w:r>
        <w:r w:rsidR="000751A8" w:rsidRPr="00F358CF">
          <w:rPr>
            <w:rStyle w:val="Hyperlink"/>
            <w:rtl/>
          </w:rPr>
          <w:t xml:space="preserve"> </w:t>
        </w:r>
        <w:r w:rsidR="000751A8" w:rsidRPr="00F358CF">
          <w:rPr>
            <w:rStyle w:val="Hyperlink"/>
            <w:rFonts w:hint="eastAsia"/>
            <w:rtl/>
          </w:rPr>
          <w:t>صَدَقَةِ</w:t>
        </w:r>
        <w:r w:rsidR="000751A8" w:rsidRPr="00F358CF">
          <w:rPr>
            <w:rStyle w:val="Hyperlink"/>
            <w:rtl/>
          </w:rPr>
          <w:t xml:space="preserve"> </w:t>
        </w:r>
        <w:r w:rsidR="000751A8" w:rsidRPr="00F358CF">
          <w:rPr>
            <w:rStyle w:val="Hyperlink"/>
            <w:rFonts w:hint="eastAsia"/>
            <w:rtl/>
          </w:rPr>
          <w:t>الفِطرِ</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928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564</w:t>
        </w:r>
        <w:r w:rsidR="000751A8">
          <w:rPr>
            <w:webHidden/>
            <w:rtl/>
          </w:rPr>
          <w:fldChar w:fldCharType="end"/>
        </w:r>
      </w:hyperlink>
    </w:p>
    <w:p w:rsidR="000751A8" w:rsidRDefault="00513D35">
      <w:pPr>
        <w:pStyle w:val="TOC2"/>
        <w:tabs>
          <w:tab w:val="right" w:leader="dot" w:pos="7078"/>
        </w:tabs>
        <w:rPr>
          <w:rFonts w:asciiTheme="minorHAnsi" w:eastAsiaTheme="minorEastAsia" w:hAnsiTheme="minorHAnsi" w:cstheme="minorBidi"/>
          <w:bCs w:val="0"/>
          <w:w w:val="100"/>
          <w:sz w:val="22"/>
          <w:szCs w:val="22"/>
          <w:rtl/>
          <w:lang w:bidi="ar-SA"/>
        </w:rPr>
      </w:pPr>
      <w:hyperlink w:anchor="_Toc440375929" w:history="1">
        <w:r w:rsidR="000751A8" w:rsidRPr="00F358CF">
          <w:rPr>
            <w:rStyle w:val="Hyperlink"/>
            <w:rFonts w:hint="eastAsia"/>
            <w:rtl/>
          </w:rPr>
          <w:t>باب</w:t>
        </w:r>
        <w:r w:rsidR="000751A8" w:rsidRPr="00F358CF">
          <w:rPr>
            <w:rStyle w:val="Hyperlink"/>
            <w:rtl/>
          </w:rPr>
          <w:t xml:space="preserve">: </w:t>
        </w:r>
        <w:r w:rsidR="000751A8" w:rsidRPr="00F358CF">
          <w:rPr>
            <w:rStyle w:val="Hyperlink"/>
            <w:rFonts w:hint="eastAsia"/>
            <w:rtl/>
          </w:rPr>
          <w:t>پ</w:t>
        </w:r>
        <w:r w:rsidR="000751A8" w:rsidRPr="000751A8">
          <w:rPr>
            <w:rStyle w:val="Hyperlink"/>
            <w:rFonts w:hint="eastAsia"/>
            <w:rtl/>
          </w:rPr>
          <w:t>ی</w:t>
        </w:r>
        <w:r w:rsidR="000751A8" w:rsidRPr="00F358CF">
          <w:rPr>
            <w:rStyle w:val="Hyperlink"/>
            <w:rFonts w:hint="eastAsia"/>
            <w:rtl/>
          </w:rPr>
          <w:t>رامون</w:t>
        </w:r>
        <w:r w:rsidR="000751A8" w:rsidRPr="00F358CF">
          <w:rPr>
            <w:rStyle w:val="Hyperlink"/>
            <w:rtl/>
          </w:rPr>
          <w:t xml:space="preserve"> </w:t>
        </w:r>
        <w:r w:rsidR="000751A8" w:rsidRPr="00F358CF">
          <w:rPr>
            <w:rStyle w:val="Hyperlink"/>
            <w:rFonts w:hint="eastAsia"/>
            <w:rtl/>
          </w:rPr>
          <w:t>صدقه‌</w:t>
        </w:r>
        <w:r w:rsidR="000751A8" w:rsidRPr="000751A8">
          <w:rPr>
            <w:rStyle w:val="Hyperlink"/>
            <w:rFonts w:hint="eastAsia"/>
            <w:rtl/>
          </w:rPr>
          <w:t>ی</w:t>
        </w:r>
        <w:r w:rsidR="000751A8" w:rsidRPr="00F358CF">
          <w:rPr>
            <w:rStyle w:val="Hyperlink"/>
            <w:rtl/>
          </w:rPr>
          <w:t xml:space="preserve"> </w:t>
        </w:r>
        <w:r w:rsidR="000751A8" w:rsidRPr="00F358CF">
          <w:rPr>
            <w:rStyle w:val="Hyperlink"/>
            <w:rFonts w:hint="eastAsia"/>
            <w:rtl/>
          </w:rPr>
          <w:t>فطر</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929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565</w:t>
        </w:r>
        <w:r w:rsidR="000751A8">
          <w:rPr>
            <w:webHidden/>
            <w:rtl/>
          </w:rPr>
          <w:fldChar w:fldCharType="end"/>
        </w:r>
      </w:hyperlink>
    </w:p>
    <w:p w:rsidR="000751A8" w:rsidRDefault="00513D35">
      <w:pPr>
        <w:pStyle w:val="TOC1"/>
        <w:tabs>
          <w:tab w:val="right" w:leader="dot" w:pos="7078"/>
        </w:tabs>
        <w:rPr>
          <w:rFonts w:asciiTheme="minorHAnsi" w:eastAsiaTheme="minorEastAsia" w:hAnsiTheme="minorHAnsi" w:cstheme="minorBidi"/>
          <w:bCs w:val="0"/>
          <w:sz w:val="22"/>
          <w:szCs w:val="22"/>
          <w:rtl/>
          <w:lang w:bidi="ar-SA"/>
        </w:rPr>
      </w:pPr>
      <w:hyperlink w:anchor="_Toc440375930" w:history="1">
        <w:r w:rsidR="000751A8" w:rsidRPr="00F358CF">
          <w:rPr>
            <w:rStyle w:val="Hyperlink"/>
            <w:rFonts w:hint="eastAsia"/>
            <w:rtl/>
          </w:rPr>
          <w:t>کتاب</w:t>
        </w:r>
        <w:r w:rsidR="000751A8" w:rsidRPr="00F358CF">
          <w:rPr>
            <w:rStyle w:val="Hyperlink"/>
            <w:rtl/>
          </w:rPr>
          <w:t xml:space="preserve"> </w:t>
        </w:r>
        <w:r w:rsidR="000751A8" w:rsidRPr="00F358CF">
          <w:rPr>
            <w:rStyle w:val="Hyperlink"/>
            <w:rFonts w:hint="eastAsia"/>
            <w:rtl/>
          </w:rPr>
          <w:t>حجّ</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930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573</w:t>
        </w:r>
        <w:r w:rsidR="000751A8">
          <w:rPr>
            <w:webHidden/>
            <w:rtl/>
          </w:rPr>
          <w:fldChar w:fldCharType="end"/>
        </w:r>
      </w:hyperlink>
    </w:p>
    <w:p w:rsidR="000751A8" w:rsidRDefault="00513D35">
      <w:pPr>
        <w:pStyle w:val="TOC2"/>
        <w:tabs>
          <w:tab w:val="right" w:leader="dot" w:pos="7078"/>
        </w:tabs>
        <w:rPr>
          <w:rFonts w:asciiTheme="minorHAnsi" w:eastAsiaTheme="minorEastAsia" w:hAnsiTheme="minorHAnsi" w:cstheme="minorBidi"/>
          <w:bCs w:val="0"/>
          <w:w w:val="100"/>
          <w:sz w:val="22"/>
          <w:szCs w:val="22"/>
          <w:rtl/>
          <w:lang w:bidi="ar-SA"/>
        </w:rPr>
      </w:pPr>
      <w:hyperlink w:anchor="_Toc440375931" w:history="1">
        <w:r w:rsidR="000751A8" w:rsidRPr="00F358CF">
          <w:rPr>
            <w:rStyle w:val="Hyperlink"/>
            <w:rFonts w:hint="eastAsia"/>
            <w:rtl/>
          </w:rPr>
          <w:t>كتابُ</w:t>
        </w:r>
        <w:r w:rsidR="000751A8" w:rsidRPr="00F358CF">
          <w:rPr>
            <w:rStyle w:val="Hyperlink"/>
            <w:rtl/>
          </w:rPr>
          <w:t xml:space="preserve"> </w:t>
        </w:r>
        <w:r w:rsidR="000751A8" w:rsidRPr="00F358CF">
          <w:rPr>
            <w:rStyle w:val="Hyperlink"/>
            <w:rFonts w:hint="eastAsia"/>
            <w:rtl/>
          </w:rPr>
          <w:t>الحجّ</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931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574</w:t>
        </w:r>
        <w:r w:rsidR="000751A8">
          <w:rPr>
            <w:webHidden/>
            <w:rtl/>
          </w:rPr>
          <w:fldChar w:fldCharType="end"/>
        </w:r>
      </w:hyperlink>
    </w:p>
    <w:p w:rsidR="000751A8" w:rsidRDefault="00513D35">
      <w:pPr>
        <w:pStyle w:val="TOC2"/>
        <w:tabs>
          <w:tab w:val="right" w:leader="dot" w:pos="7078"/>
        </w:tabs>
        <w:rPr>
          <w:rFonts w:asciiTheme="minorHAnsi" w:eastAsiaTheme="minorEastAsia" w:hAnsiTheme="minorHAnsi" w:cstheme="minorBidi"/>
          <w:bCs w:val="0"/>
          <w:w w:val="100"/>
          <w:sz w:val="22"/>
          <w:szCs w:val="22"/>
          <w:rtl/>
          <w:lang w:bidi="ar-SA"/>
        </w:rPr>
      </w:pPr>
      <w:hyperlink w:anchor="_Toc440375932" w:history="1">
        <w:r w:rsidR="000751A8" w:rsidRPr="00F358CF">
          <w:rPr>
            <w:rStyle w:val="Hyperlink"/>
            <w:rFonts w:hint="eastAsia"/>
            <w:rtl/>
          </w:rPr>
          <w:t>کتاب</w:t>
        </w:r>
        <w:r w:rsidR="000751A8" w:rsidRPr="00F358CF">
          <w:rPr>
            <w:rStyle w:val="Hyperlink"/>
            <w:rtl/>
          </w:rPr>
          <w:t xml:space="preserve"> </w:t>
        </w:r>
        <w:r w:rsidR="000751A8" w:rsidRPr="00F358CF">
          <w:rPr>
            <w:rStyle w:val="Hyperlink"/>
            <w:rFonts w:hint="eastAsia"/>
            <w:rtl/>
          </w:rPr>
          <w:t>حجّ</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932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577</w:t>
        </w:r>
        <w:r w:rsidR="000751A8">
          <w:rPr>
            <w:webHidden/>
            <w:rtl/>
          </w:rPr>
          <w:fldChar w:fldCharType="end"/>
        </w:r>
      </w:hyperlink>
    </w:p>
    <w:p w:rsidR="000751A8" w:rsidRDefault="00513D35">
      <w:pPr>
        <w:pStyle w:val="TOC3"/>
        <w:tabs>
          <w:tab w:val="right" w:leader="dot" w:pos="7078"/>
        </w:tabs>
        <w:rPr>
          <w:rFonts w:asciiTheme="minorHAnsi" w:eastAsiaTheme="minorEastAsia" w:hAnsiTheme="minorHAnsi" w:cstheme="minorBidi"/>
          <w:sz w:val="22"/>
          <w:szCs w:val="22"/>
          <w:rtl/>
          <w:lang w:bidi="ar-SA"/>
        </w:rPr>
      </w:pPr>
      <w:hyperlink w:anchor="_Toc440375933" w:history="1">
        <w:r w:rsidR="000751A8" w:rsidRPr="00F358CF">
          <w:rPr>
            <w:rStyle w:val="Hyperlink"/>
            <w:rFonts w:hint="eastAsia"/>
            <w:rtl/>
          </w:rPr>
          <w:t>فصل</w:t>
        </w:r>
        <w:r w:rsidR="000751A8" w:rsidRPr="00F358CF">
          <w:rPr>
            <w:rStyle w:val="Hyperlink"/>
            <w:rtl/>
          </w:rPr>
          <w:t xml:space="preserve">: </w:t>
        </w:r>
        <w:r w:rsidR="000751A8" w:rsidRPr="00F358CF">
          <w:rPr>
            <w:rStyle w:val="Hyperlink"/>
            <w:rFonts w:hint="eastAsia"/>
            <w:rtl/>
          </w:rPr>
          <w:t>پ</w:t>
        </w:r>
        <w:r w:rsidR="000751A8">
          <w:rPr>
            <w:rStyle w:val="Hyperlink"/>
            <w:rFonts w:hint="eastAsia"/>
            <w:rtl/>
          </w:rPr>
          <w:t>ی</w:t>
        </w:r>
        <w:r w:rsidR="000751A8" w:rsidRPr="00F358CF">
          <w:rPr>
            <w:rStyle w:val="Hyperlink"/>
            <w:rFonts w:hint="eastAsia"/>
            <w:rtl/>
          </w:rPr>
          <w:t>رامون</w:t>
        </w:r>
        <w:r w:rsidR="000751A8" w:rsidRPr="00F358CF">
          <w:rPr>
            <w:rStyle w:val="Hyperlink"/>
            <w:rtl/>
          </w:rPr>
          <w:t xml:space="preserve"> </w:t>
        </w:r>
        <w:r w:rsidR="000751A8" w:rsidRPr="00F358CF">
          <w:rPr>
            <w:rStyle w:val="Hyperlink"/>
            <w:rFonts w:hint="eastAsia"/>
            <w:rtl/>
          </w:rPr>
          <w:t>ک</w:t>
        </w:r>
        <w:r w:rsidR="000751A8">
          <w:rPr>
            <w:rStyle w:val="Hyperlink"/>
            <w:rFonts w:hint="eastAsia"/>
            <w:rtl/>
          </w:rPr>
          <w:t>ی</w:t>
        </w:r>
        <w:r w:rsidR="000751A8" w:rsidRPr="00F358CF">
          <w:rPr>
            <w:rStyle w:val="Hyperlink"/>
            <w:rFonts w:hint="eastAsia"/>
            <w:rtl/>
          </w:rPr>
          <w:t>ف</w:t>
        </w:r>
        <w:r w:rsidR="000751A8">
          <w:rPr>
            <w:rStyle w:val="Hyperlink"/>
            <w:rFonts w:hint="eastAsia"/>
            <w:rtl/>
          </w:rPr>
          <w:t>ی</w:t>
        </w:r>
        <w:r w:rsidR="000751A8" w:rsidRPr="00F358CF">
          <w:rPr>
            <w:rStyle w:val="Hyperlink"/>
            <w:rFonts w:hint="eastAsia"/>
            <w:rtl/>
          </w:rPr>
          <w:t>ت</w:t>
        </w:r>
        <w:r w:rsidR="000751A8" w:rsidRPr="00F358CF">
          <w:rPr>
            <w:rStyle w:val="Hyperlink"/>
            <w:rtl/>
          </w:rPr>
          <w:t xml:space="preserve"> </w:t>
        </w:r>
        <w:r w:rsidR="000751A8" w:rsidRPr="00F358CF">
          <w:rPr>
            <w:rStyle w:val="Hyperlink"/>
            <w:rFonts w:hint="eastAsia"/>
            <w:rtl/>
          </w:rPr>
          <w:t>و</w:t>
        </w:r>
        <w:r w:rsidR="000751A8" w:rsidRPr="00F358CF">
          <w:rPr>
            <w:rStyle w:val="Hyperlink"/>
            <w:rtl/>
          </w:rPr>
          <w:t xml:space="preserve"> </w:t>
        </w:r>
        <w:r w:rsidR="000751A8" w:rsidRPr="00F358CF">
          <w:rPr>
            <w:rStyle w:val="Hyperlink"/>
            <w:rFonts w:hint="eastAsia"/>
            <w:rtl/>
          </w:rPr>
          <w:t>چگونگ</w:t>
        </w:r>
        <w:r w:rsidR="000751A8">
          <w:rPr>
            <w:rStyle w:val="Hyperlink"/>
            <w:rFonts w:hint="eastAsia"/>
            <w:rtl/>
          </w:rPr>
          <w:t>ی</w:t>
        </w:r>
        <w:r w:rsidR="000751A8" w:rsidRPr="00F358CF">
          <w:rPr>
            <w:rStyle w:val="Hyperlink"/>
            <w:rtl/>
          </w:rPr>
          <w:t xml:space="preserve"> </w:t>
        </w:r>
        <w:r w:rsidR="000751A8" w:rsidRPr="00F358CF">
          <w:rPr>
            <w:rStyle w:val="Hyperlink"/>
            <w:rFonts w:hint="eastAsia"/>
            <w:rtl/>
          </w:rPr>
          <w:t>ترک</w:t>
        </w:r>
        <w:r w:rsidR="000751A8">
          <w:rPr>
            <w:rStyle w:val="Hyperlink"/>
            <w:rFonts w:hint="eastAsia"/>
            <w:rtl/>
          </w:rPr>
          <w:t>ی</w:t>
        </w:r>
        <w:r w:rsidR="000751A8" w:rsidRPr="00F358CF">
          <w:rPr>
            <w:rStyle w:val="Hyperlink"/>
            <w:rFonts w:hint="eastAsia"/>
            <w:rtl/>
          </w:rPr>
          <w:t>ب</w:t>
        </w:r>
        <w:r w:rsidR="000751A8" w:rsidRPr="00F358CF">
          <w:rPr>
            <w:rStyle w:val="Hyperlink"/>
            <w:rtl/>
          </w:rPr>
          <w:t xml:space="preserve"> </w:t>
        </w:r>
        <w:r w:rsidR="000751A8" w:rsidRPr="00F358CF">
          <w:rPr>
            <w:rStyle w:val="Hyperlink"/>
            <w:rFonts w:hint="eastAsia"/>
            <w:rtl/>
          </w:rPr>
          <w:t>افعال</w:t>
        </w:r>
        <w:r w:rsidR="000751A8" w:rsidRPr="00F358CF">
          <w:rPr>
            <w:rStyle w:val="Hyperlink"/>
            <w:rtl/>
          </w:rPr>
          <w:t xml:space="preserve"> </w:t>
        </w:r>
        <w:r w:rsidR="000751A8" w:rsidRPr="00F358CF">
          <w:rPr>
            <w:rStyle w:val="Hyperlink"/>
            <w:rFonts w:hint="eastAsia"/>
            <w:rtl/>
          </w:rPr>
          <w:t>حجّ</w:t>
        </w:r>
        <w:r w:rsidR="000751A8" w:rsidRPr="00F358CF">
          <w:rPr>
            <w:rStyle w:val="Hyperlink"/>
            <w:rtl/>
          </w:rPr>
          <w:t xml:space="preserve"> [</w:t>
        </w:r>
        <w:r w:rsidR="000751A8" w:rsidRPr="00F358CF">
          <w:rPr>
            <w:rStyle w:val="Hyperlink"/>
            <w:rFonts w:hint="eastAsia"/>
            <w:rtl/>
          </w:rPr>
          <w:t>ک</w:t>
        </w:r>
        <w:r w:rsidR="000751A8">
          <w:rPr>
            <w:rStyle w:val="Hyperlink"/>
            <w:rFonts w:hint="eastAsia"/>
            <w:rtl/>
          </w:rPr>
          <w:t>ی</w:t>
        </w:r>
        <w:r w:rsidR="000751A8" w:rsidRPr="00F358CF">
          <w:rPr>
            <w:rStyle w:val="Hyperlink"/>
            <w:rFonts w:hint="eastAsia"/>
            <w:rtl/>
          </w:rPr>
          <w:t>ف</w:t>
        </w:r>
        <w:r w:rsidR="000751A8">
          <w:rPr>
            <w:rStyle w:val="Hyperlink"/>
            <w:rFonts w:hint="eastAsia"/>
            <w:rtl/>
          </w:rPr>
          <w:t>ی</w:t>
        </w:r>
        <w:r w:rsidR="000751A8" w:rsidRPr="00F358CF">
          <w:rPr>
            <w:rStyle w:val="Hyperlink"/>
            <w:rFonts w:hint="eastAsia"/>
            <w:rtl/>
          </w:rPr>
          <w:t>ت</w:t>
        </w:r>
        <w:r w:rsidR="000751A8" w:rsidRPr="00F358CF">
          <w:rPr>
            <w:rStyle w:val="Hyperlink"/>
            <w:rtl/>
          </w:rPr>
          <w:t xml:space="preserve"> </w:t>
        </w:r>
        <w:r w:rsidR="000751A8" w:rsidRPr="00F358CF">
          <w:rPr>
            <w:rStyle w:val="Hyperlink"/>
            <w:rFonts w:hint="eastAsia"/>
            <w:rtl/>
          </w:rPr>
          <w:t>ادا</w:t>
        </w:r>
        <w:r w:rsidR="000751A8">
          <w:rPr>
            <w:rStyle w:val="Hyperlink"/>
            <w:rFonts w:hint="eastAsia"/>
            <w:rtl/>
          </w:rPr>
          <w:t>ی</w:t>
        </w:r>
        <w:r w:rsidR="000751A8" w:rsidRPr="00F358CF">
          <w:rPr>
            <w:rStyle w:val="Hyperlink"/>
            <w:rtl/>
          </w:rPr>
          <w:t xml:space="preserve"> </w:t>
        </w:r>
        <w:r w:rsidR="000751A8" w:rsidRPr="00F358CF">
          <w:rPr>
            <w:rStyle w:val="Hyperlink"/>
            <w:rFonts w:hint="eastAsia"/>
            <w:rtl/>
          </w:rPr>
          <w:t>حجّ</w:t>
        </w:r>
        <w:r w:rsidR="000751A8" w:rsidRPr="00F358CF">
          <w:rPr>
            <w:rStyle w:val="Hyperlink"/>
            <w:rtl/>
          </w:rPr>
          <w:t>]</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933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608</w:t>
        </w:r>
        <w:r w:rsidR="000751A8">
          <w:rPr>
            <w:webHidden/>
            <w:rtl/>
          </w:rPr>
          <w:fldChar w:fldCharType="end"/>
        </w:r>
      </w:hyperlink>
    </w:p>
    <w:p w:rsidR="000751A8" w:rsidRDefault="00513D35">
      <w:pPr>
        <w:pStyle w:val="TOC3"/>
        <w:tabs>
          <w:tab w:val="right" w:leader="dot" w:pos="7078"/>
        </w:tabs>
        <w:rPr>
          <w:rFonts w:asciiTheme="minorHAnsi" w:eastAsiaTheme="minorEastAsia" w:hAnsiTheme="minorHAnsi" w:cstheme="minorBidi"/>
          <w:sz w:val="22"/>
          <w:szCs w:val="22"/>
          <w:rtl/>
          <w:lang w:bidi="ar-SA"/>
        </w:rPr>
      </w:pPr>
      <w:hyperlink w:anchor="_Toc440375934" w:history="1">
        <w:r w:rsidR="000751A8" w:rsidRPr="00F358CF">
          <w:rPr>
            <w:rStyle w:val="Hyperlink"/>
            <w:rFonts w:hint="eastAsia"/>
            <w:rtl/>
          </w:rPr>
          <w:t>فصل</w:t>
        </w:r>
        <w:r w:rsidR="000751A8" w:rsidRPr="00F358CF">
          <w:rPr>
            <w:rStyle w:val="Hyperlink"/>
            <w:rtl/>
          </w:rPr>
          <w:t>: [</w:t>
        </w:r>
        <w:r w:rsidR="000751A8" w:rsidRPr="00F358CF">
          <w:rPr>
            <w:rStyle w:val="Hyperlink"/>
            <w:rFonts w:hint="eastAsia"/>
            <w:rtl/>
          </w:rPr>
          <w:t>پ</w:t>
        </w:r>
        <w:r w:rsidR="000751A8">
          <w:rPr>
            <w:rStyle w:val="Hyperlink"/>
            <w:rFonts w:hint="eastAsia"/>
            <w:rtl/>
          </w:rPr>
          <w:t>ی</w:t>
        </w:r>
        <w:r w:rsidR="000751A8" w:rsidRPr="00F358CF">
          <w:rPr>
            <w:rStyle w:val="Hyperlink"/>
            <w:rFonts w:hint="eastAsia"/>
            <w:rtl/>
          </w:rPr>
          <w:t>رامون</w:t>
        </w:r>
        <w:r w:rsidR="000751A8" w:rsidRPr="00F358CF">
          <w:rPr>
            <w:rStyle w:val="Hyperlink"/>
            <w:rtl/>
          </w:rPr>
          <w:t xml:space="preserve"> «</w:t>
        </w:r>
        <w:r w:rsidR="000751A8" w:rsidRPr="00F358CF">
          <w:rPr>
            <w:rStyle w:val="Hyperlink"/>
            <w:rFonts w:hint="eastAsia"/>
            <w:rtl/>
          </w:rPr>
          <w:t>حجّ</w:t>
        </w:r>
        <w:r w:rsidR="000751A8" w:rsidRPr="00F358CF">
          <w:rPr>
            <w:rStyle w:val="Hyperlink"/>
            <w:rtl/>
          </w:rPr>
          <w:t xml:space="preserve"> </w:t>
        </w:r>
        <w:r w:rsidR="000751A8" w:rsidRPr="00F358CF">
          <w:rPr>
            <w:rStyle w:val="Hyperlink"/>
            <w:rFonts w:hint="eastAsia"/>
            <w:rtl/>
          </w:rPr>
          <w:t>قِران»</w:t>
        </w:r>
        <w:r w:rsidR="000751A8" w:rsidRPr="00F358CF">
          <w:rPr>
            <w:rStyle w:val="Hyperlink"/>
            <w:rtl/>
          </w:rPr>
          <w:t>]</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934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631</w:t>
        </w:r>
        <w:r w:rsidR="000751A8">
          <w:rPr>
            <w:webHidden/>
            <w:rtl/>
          </w:rPr>
          <w:fldChar w:fldCharType="end"/>
        </w:r>
      </w:hyperlink>
    </w:p>
    <w:p w:rsidR="000751A8" w:rsidRDefault="00513D35">
      <w:pPr>
        <w:pStyle w:val="TOC3"/>
        <w:tabs>
          <w:tab w:val="right" w:leader="dot" w:pos="7078"/>
        </w:tabs>
        <w:rPr>
          <w:rFonts w:asciiTheme="minorHAnsi" w:eastAsiaTheme="minorEastAsia" w:hAnsiTheme="minorHAnsi" w:cstheme="minorBidi"/>
          <w:sz w:val="22"/>
          <w:szCs w:val="22"/>
          <w:rtl/>
          <w:lang w:bidi="ar-SA"/>
        </w:rPr>
      </w:pPr>
      <w:hyperlink w:anchor="_Toc440375935" w:history="1">
        <w:r w:rsidR="000751A8" w:rsidRPr="00F358CF">
          <w:rPr>
            <w:rStyle w:val="Hyperlink"/>
            <w:rFonts w:hint="eastAsia"/>
            <w:rtl/>
          </w:rPr>
          <w:t>فصل</w:t>
        </w:r>
        <w:r w:rsidR="000751A8" w:rsidRPr="00F358CF">
          <w:rPr>
            <w:rStyle w:val="Hyperlink"/>
            <w:rtl/>
          </w:rPr>
          <w:t>: [</w:t>
        </w:r>
        <w:r w:rsidR="000751A8" w:rsidRPr="00F358CF">
          <w:rPr>
            <w:rStyle w:val="Hyperlink"/>
            <w:rFonts w:hint="eastAsia"/>
            <w:rtl/>
          </w:rPr>
          <w:t>پ</w:t>
        </w:r>
        <w:r w:rsidR="000751A8">
          <w:rPr>
            <w:rStyle w:val="Hyperlink"/>
            <w:rFonts w:hint="eastAsia"/>
            <w:rtl/>
          </w:rPr>
          <w:t>ی</w:t>
        </w:r>
        <w:r w:rsidR="000751A8" w:rsidRPr="00F358CF">
          <w:rPr>
            <w:rStyle w:val="Hyperlink"/>
            <w:rFonts w:hint="eastAsia"/>
            <w:rtl/>
          </w:rPr>
          <w:t>رامون</w:t>
        </w:r>
        <w:r w:rsidR="000751A8" w:rsidRPr="00F358CF">
          <w:rPr>
            <w:rStyle w:val="Hyperlink"/>
            <w:rtl/>
          </w:rPr>
          <w:t xml:space="preserve"> «</w:t>
        </w:r>
        <w:r w:rsidR="000751A8" w:rsidRPr="00F358CF">
          <w:rPr>
            <w:rStyle w:val="Hyperlink"/>
            <w:rFonts w:hint="eastAsia"/>
            <w:rtl/>
          </w:rPr>
          <w:t>حجّ</w:t>
        </w:r>
        <w:r w:rsidR="000751A8" w:rsidRPr="00F358CF">
          <w:rPr>
            <w:rStyle w:val="Hyperlink"/>
            <w:rtl/>
          </w:rPr>
          <w:t xml:space="preserve"> </w:t>
        </w:r>
        <w:r w:rsidR="000751A8" w:rsidRPr="00F358CF">
          <w:rPr>
            <w:rStyle w:val="Hyperlink"/>
            <w:rFonts w:hint="eastAsia"/>
            <w:rtl/>
          </w:rPr>
          <w:t>تمتّع»</w:t>
        </w:r>
        <w:r w:rsidR="000751A8" w:rsidRPr="00F358CF">
          <w:rPr>
            <w:rStyle w:val="Hyperlink"/>
            <w:rtl/>
          </w:rPr>
          <w:t>]</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935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634</w:t>
        </w:r>
        <w:r w:rsidR="000751A8">
          <w:rPr>
            <w:webHidden/>
            <w:rtl/>
          </w:rPr>
          <w:fldChar w:fldCharType="end"/>
        </w:r>
      </w:hyperlink>
    </w:p>
    <w:p w:rsidR="000751A8" w:rsidRDefault="00513D35">
      <w:pPr>
        <w:pStyle w:val="TOC3"/>
        <w:tabs>
          <w:tab w:val="right" w:leader="dot" w:pos="7078"/>
        </w:tabs>
        <w:rPr>
          <w:rFonts w:asciiTheme="minorHAnsi" w:eastAsiaTheme="minorEastAsia" w:hAnsiTheme="minorHAnsi" w:cstheme="minorBidi"/>
          <w:sz w:val="22"/>
          <w:szCs w:val="22"/>
          <w:rtl/>
          <w:lang w:bidi="ar-SA"/>
        </w:rPr>
      </w:pPr>
      <w:hyperlink w:anchor="_Toc440375936" w:history="1">
        <w:r w:rsidR="000751A8" w:rsidRPr="00F358CF">
          <w:rPr>
            <w:rStyle w:val="Hyperlink"/>
            <w:rFonts w:hint="eastAsia"/>
            <w:rtl/>
          </w:rPr>
          <w:t>فصل</w:t>
        </w:r>
        <w:r w:rsidR="000751A8" w:rsidRPr="00F358CF">
          <w:rPr>
            <w:rStyle w:val="Hyperlink"/>
            <w:rtl/>
          </w:rPr>
          <w:t>: [</w:t>
        </w:r>
        <w:r w:rsidR="000751A8" w:rsidRPr="00F358CF">
          <w:rPr>
            <w:rStyle w:val="Hyperlink"/>
            <w:rFonts w:hint="eastAsia"/>
            <w:rtl/>
          </w:rPr>
          <w:t>پ</w:t>
        </w:r>
        <w:r w:rsidR="000751A8">
          <w:rPr>
            <w:rStyle w:val="Hyperlink"/>
            <w:rFonts w:hint="eastAsia"/>
            <w:rtl/>
          </w:rPr>
          <w:t>ی</w:t>
        </w:r>
        <w:r w:rsidR="000751A8" w:rsidRPr="00F358CF">
          <w:rPr>
            <w:rStyle w:val="Hyperlink"/>
            <w:rFonts w:hint="eastAsia"/>
            <w:rtl/>
          </w:rPr>
          <w:t>رامون</w:t>
        </w:r>
        <w:r w:rsidR="000751A8" w:rsidRPr="00F358CF">
          <w:rPr>
            <w:rStyle w:val="Hyperlink"/>
            <w:rtl/>
          </w:rPr>
          <w:t xml:space="preserve"> </w:t>
        </w:r>
        <w:r w:rsidR="000751A8" w:rsidRPr="00F358CF">
          <w:rPr>
            <w:rStyle w:val="Hyperlink"/>
            <w:rFonts w:hint="eastAsia"/>
            <w:rtl/>
          </w:rPr>
          <w:t>عمره</w:t>
        </w:r>
        <w:r w:rsidR="000751A8" w:rsidRPr="00F358CF">
          <w:rPr>
            <w:rStyle w:val="Hyperlink"/>
            <w:rtl/>
          </w:rPr>
          <w:t>]</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936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636</w:t>
        </w:r>
        <w:r w:rsidR="000751A8">
          <w:rPr>
            <w:webHidden/>
            <w:rtl/>
          </w:rPr>
          <w:fldChar w:fldCharType="end"/>
        </w:r>
      </w:hyperlink>
    </w:p>
    <w:p w:rsidR="000751A8" w:rsidRDefault="00513D35">
      <w:pPr>
        <w:pStyle w:val="TOC1"/>
        <w:tabs>
          <w:tab w:val="right" w:leader="dot" w:pos="7078"/>
        </w:tabs>
        <w:rPr>
          <w:rFonts w:asciiTheme="minorHAnsi" w:eastAsiaTheme="minorEastAsia" w:hAnsiTheme="minorHAnsi" w:cstheme="minorBidi"/>
          <w:bCs w:val="0"/>
          <w:sz w:val="22"/>
          <w:szCs w:val="22"/>
          <w:rtl/>
          <w:lang w:bidi="ar-SA"/>
        </w:rPr>
      </w:pPr>
      <w:hyperlink w:anchor="_Toc440375937" w:history="1">
        <w:r w:rsidR="000751A8" w:rsidRPr="00F358CF">
          <w:rPr>
            <w:rStyle w:val="Hyperlink"/>
            <w:rFonts w:hint="eastAsia"/>
            <w:rtl/>
          </w:rPr>
          <w:t>باب</w:t>
        </w:r>
        <w:r w:rsidR="000751A8" w:rsidRPr="00F358CF">
          <w:rPr>
            <w:rStyle w:val="Hyperlink"/>
            <w:rtl/>
          </w:rPr>
          <w:t xml:space="preserve">: </w:t>
        </w:r>
        <w:r w:rsidR="000751A8" w:rsidRPr="00F358CF">
          <w:rPr>
            <w:rStyle w:val="Hyperlink"/>
            <w:rFonts w:hint="eastAsia"/>
            <w:rtl/>
          </w:rPr>
          <w:t>پ</w:t>
        </w:r>
        <w:r w:rsidR="000751A8">
          <w:rPr>
            <w:rStyle w:val="Hyperlink"/>
            <w:rFonts w:hint="eastAsia"/>
            <w:rtl/>
          </w:rPr>
          <w:t>ی</w:t>
        </w:r>
        <w:r w:rsidR="000751A8" w:rsidRPr="00F358CF">
          <w:rPr>
            <w:rStyle w:val="Hyperlink"/>
            <w:rFonts w:hint="eastAsia"/>
            <w:rtl/>
          </w:rPr>
          <w:t>رامون</w:t>
        </w:r>
        <w:r w:rsidR="000751A8" w:rsidRPr="00F358CF">
          <w:rPr>
            <w:rStyle w:val="Hyperlink"/>
            <w:rtl/>
          </w:rPr>
          <w:t xml:space="preserve"> </w:t>
        </w:r>
        <w:r w:rsidR="000751A8" w:rsidRPr="00F358CF">
          <w:rPr>
            <w:rStyle w:val="Hyperlink"/>
            <w:rFonts w:hint="eastAsia"/>
            <w:rtl/>
          </w:rPr>
          <w:t>جنا</w:t>
        </w:r>
        <w:r w:rsidR="000751A8">
          <w:rPr>
            <w:rStyle w:val="Hyperlink"/>
            <w:rFonts w:hint="eastAsia"/>
            <w:rtl/>
          </w:rPr>
          <w:t>ی</w:t>
        </w:r>
        <w:r w:rsidR="000751A8" w:rsidRPr="00F358CF">
          <w:rPr>
            <w:rStyle w:val="Hyperlink"/>
            <w:rFonts w:hint="eastAsia"/>
            <w:rtl/>
          </w:rPr>
          <w:t>ات</w:t>
        </w:r>
        <w:r w:rsidR="000751A8" w:rsidRPr="00F358CF">
          <w:rPr>
            <w:rStyle w:val="Hyperlink"/>
            <w:rtl/>
          </w:rPr>
          <w:t xml:space="preserve"> [</w:t>
        </w:r>
        <w:r w:rsidR="000751A8" w:rsidRPr="00F358CF">
          <w:rPr>
            <w:rStyle w:val="Hyperlink"/>
            <w:rFonts w:hint="eastAsia"/>
            <w:rtl/>
          </w:rPr>
          <w:t>حجّ</w:t>
        </w:r>
        <w:r w:rsidR="000751A8" w:rsidRPr="00F358CF">
          <w:rPr>
            <w:rStyle w:val="Hyperlink"/>
            <w:rtl/>
          </w:rPr>
          <w:t xml:space="preserve"> </w:t>
        </w:r>
        <w:r w:rsidR="000751A8" w:rsidRPr="00F358CF">
          <w:rPr>
            <w:rStyle w:val="Hyperlink"/>
            <w:rFonts w:hint="eastAsia"/>
            <w:rtl/>
          </w:rPr>
          <w:t>و</w:t>
        </w:r>
        <w:r w:rsidR="000751A8" w:rsidRPr="00F358CF">
          <w:rPr>
            <w:rStyle w:val="Hyperlink"/>
            <w:rtl/>
          </w:rPr>
          <w:t xml:space="preserve"> </w:t>
        </w:r>
        <w:r w:rsidR="000751A8" w:rsidRPr="00F358CF">
          <w:rPr>
            <w:rStyle w:val="Hyperlink"/>
            <w:rFonts w:hint="eastAsia"/>
            <w:rtl/>
          </w:rPr>
          <w:t>جزا</w:t>
        </w:r>
        <w:r w:rsidR="000751A8">
          <w:rPr>
            <w:rStyle w:val="Hyperlink"/>
            <w:rFonts w:hint="eastAsia"/>
            <w:rtl/>
          </w:rPr>
          <w:t>ی</w:t>
        </w:r>
        <w:r w:rsidR="000751A8" w:rsidRPr="00F358CF">
          <w:rPr>
            <w:rStyle w:val="Hyperlink"/>
            <w:rtl/>
          </w:rPr>
          <w:t xml:space="preserve"> </w:t>
        </w:r>
        <w:r w:rsidR="000751A8" w:rsidRPr="00F358CF">
          <w:rPr>
            <w:rStyle w:val="Hyperlink"/>
            <w:rFonts w:hint="eastAsia"/>
            <w:rtl/>
          </w:rPr>
          <w:t>آن‌ها</w:t>
        </w:r>
        <w:r w:rsidR="000751A8" w:rsidRPr="00F358CF">
          <w:rPr>
            <w:rStyle w:val="Hyperlink"/>
            <w:rtl/>
          </w:rPr>
          <w:t>]</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937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641</w:t>
        </w:r>
        <w:r w:rsidR="000751A8">
          <w:rPr>
            <w:webHidden/>
            <w:rtl/>
          </w:rPr>
          <w:fldChar w:fldCharType="end"/>
        </w:r>
      </w:hyperlink>
    </w:p>
    <w:p w:rsidR="000751A8" w:rsidRDefault="00513D35">
      <w:pPr>
        <w:pStyle w:val="TOC2"/>
        <w:tabs>
          <w:tab w:val="right" w:leader="dot" w:pos="7078"/>
        </w:tabs>
        <w:rPr>
          <w:rFonts w:asciiTheme="minorHAnsi" w:eastAsiaTheme="minorEastAsia" w:hAnsiTheme="minorHAnsi" w:cstheme="minorBidi"/>
          <w:bCs w:val="0"/>
          <w:w w:val="100"/>
          <w:sz w:val="22"/>
          <w:szCs w:val="22"/>
          <w:rtl/>
          <w:lang w:bidi="ar-SA"/>
        </w:rPr>
      </w:pPr>
      <w:hyperlink w:anchor="_Toc440375938" w:history="1">
        <w:r w:rsidR="000751A8" w:rsidRPr="00F358CF">
          <w:rPr>
            <w:rStyle w:val="Hyperlink"/>
            <w:rFonts w:hint="eastAsia"/>
            <w:rtl/>
          </w:rPr>
          <w:t>بَابُ</w:t>
        </w:r>
        <w:r w:rsidR="000751A8" w:rsidRPr="00F358CF">
          <w:rPr>
            <w:rStyle w:val="Hyperlink"/>
            <w:rtl/>
          </w:rPr>
          <w:t xml:space="preserve"> </w:t>
        </w:r>
        <w:r w:rsidR="000751A8" w:rsidRPr="00F358CF">
          <w:rPr>
            <w:rStyle w:val="Hyperlink"/>
            <w:rFonts w:hint="eastAsia"/>
            <w:rtl/>
          </w:rPr>
          <w:t>الجِنَايَاتِ</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938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642</w:t>
        </w:r>
        <w:r w:rsidR="000751A8">
          <w:rPr>
            <w:webHidden/>
            <w:rtl/>
          </w:rPr>
          <w:fldChar w:fldCharType="end"/>
        </w:r>
      </w:hyperlink>
    </w:p>
    <w:p w:rsidR="000751A8" w:rsidRDefault="00513D35">
      <w:pPr>
        <w:pStyle w:val="TOC2"/>
        <w:tabs>
          <w:tab w:val="right" w:leader="dot" w:pos="7078"/>
        </w:tabs>
        <w:rPr>
          <w:rFonts w:asciiTheme="minorHAnsi" w:eastAsiaTheme="minorEastAsia" w:hAnsiTheme="minorHAnsi" w:cstheme="minorBidi"/>
          <w:bCs w:val="0"/>
          <w:w w:val="100"/>
          <w:sz w:val="22"/>
          <w:szCs w:val="22"/>
          <w:rtl/>
          <w:lang w:bidi="ar-SA"/>
        </w:rPr>
      </w:pPr>
      <w:hyperlink w:anchor="_Toc440375939" w:history="1">
        <w:r w:rsidR="000751A8" w:rsidRPr="00F358CF">
          <w:rPr>
            <w:rStyle w:val="Hyperlink"/>
            <w:rFonts w:hint="eastAsia"/>
            <w:rtl/>
          </w:rPr>
          <w:t>باب</w:t>
        </w:r>
        <w:r w:rsidR="000751A8" w:rsidRPr="00F358CF">
          <w:rPr>
            <w:rStyle w:val="Hyperlink"/>
            <w:rtl/>
          </w:rPr>
          <w:t xml:space="preserve">: </w:t>
        </w:r>
        <w:r w:rsidR="000751A8" w:rsidRPr="00F358CF">
          <w:rPr>
            <w:rStyle w:val="Hyperlink"/>
            <w:rFonts w:hint="eastAsia"/>
            <w:rtl/>
          </w:rPr>
          <w:t>پ</w:t>
        </w:r>
        <w:r w:rsidR="000751A8" w:rsidRPr="000751A8">
          <w:rPr>
            <w:rStyle w:val="Hyperlink"/>
            <w:rFonts w:hint="eastAsia"/>
            <w:rtl/>
          </w:rPr>
          <w:t>ی</w:t>
        </w:r>
        <w:r w:rsidR="000751A8" w:rsidRPr="00F358CF">
          <w:rPr>
            <w:rStyle w:val="Hyperlink"/>
            <w:rFonts w:hint="eastAsia"/>
            <w:rtl/>
          </w:rPr>
          <w:t>رامون</w:t>
        </w:r>
        <w:r w:rsidR="000751A8" w:rsidRPr="00F358CF">
          <w:rPr>
            <w:rStyle w:val="Hyperlink"/>
            <w:rtl/>
          </w:rPr>
          <w:t xml:space="preserve"> </w:t>
        </w:r>
        <w:r w:rsidR="000751A8" w:rsidRPr="00F358CF">
          <w:rPr>
            <w:rStyle w:val="Hyperlink"/>
            <w:rFonts w:hint="eastAsia"/>
            <w:rtl/>
          </w:rPr>
          <w:t>جنا</w:t>
        </w:r>
        <w:r w:rsidR="000751A8" w:rsidRPr="000751A8">
          <w:rPr>
            <w:rStyle w:val="Hyperlink"/>
            <w:rFonts w:hint="eastAsia"/>
            <w:rtl/>
          </w:rPr>
          <w:t>ی</w:t>
        </w:r>
        <w:r w:rsidR="000751A8" w:rsidRPr="00F358CF">
          <w:rPr>
            <w:rStyle w:val="Hyperlink"/>
            <w:rFonts w:hint="eastAsia"/>
            <w:rtl/>
          </w:rPr>
          <w:t>ات</w:t>
        </w:r>
        <w:r w:rsidR="000751A8" w:rsidRPr="00F358CF">
          <w:rPr>
            <w:rStyle w:val="Hyperlink"/>
            <w:rtl/>
          </w:rPr>
          <w:t xml:space="preserve"> [</w:t>
        </w:r>
        <w:r w:rsidR="000751A8" w:rsidRPr="00F358CF">
          <w:rPr>
            <w:rStyle w:val="Hyperlink"/>
            <w:rFonts w:hint="eastAsia"/>
            <w:rtl/>
          </w:rPr>
          <w:t>حجّ</w:t>
        </w:r>
        <w:r w:rsidR="000751A8" w:rsidRPr="00F358CF">
          <w:rPr>
            <w:rStyle w:val="Hyperlink"/>
            <w:rtl/>
          </w:rPr>
          <w:t xml:space="preserve"> </w:t>
        </w:r>
        <w:r w:rsidR="000751A8" w:rsidRPr="00F358CF">
          <w:rPr>
            <w:rStyle w:val="Hyperlink"/>
            <w:rFonts w:hint="eastAsia"/>
            <w:rtl/>
          </w:rPr>
          <w:t>و</w:t>
        </w:r>
        <w:r w:rsidR="000751A8" w:rsidRPr="00F358CF">
          <w:rPr>
            <w:rStyle w:val="Hyperlink"/>
            <w:rtl/>
          </w:rPr>
          <w:t xml:space="preserve"> </w:t>
        </w:r>
        <w:r w:rsidR="000751A8" w:rsidRPr="00F358CF">
          <w:rPr>
            <w:rStyle w:val="Hyperlink"/>
            <w:rFonts w:hint="eastAsia"/>
            <w:rtl/>
          </w:rPr>
          <w:t>جزا</w:t>
        </w:r>
        <w:r w:rsidR="000751A8" w:rsidRPr="000751A8">
          <w:rPr>
            <w:rStyle w:val="Hyperlink"/>
            <w:rFonts w:hint="eastAsia"/>
            <w:rtl/>
          </w:rPr>
          <w:t>ی</w:t>
        </w:r>
        <w:r w:rsidR="000751A8" w:rsidRPr="00F358CF">
          <w:rPr>
            <w:rStyle w:val="Hyperlink"/>
            <w:rtl/>
          </w:rPr>
          <w:t xml:space="preserve"> </w:t>
        </w:r>
        <w:r w:rsidR="000751A8" w:rsidRPr="00F358CF">
          <w:rPr>
            <w:rStyle w:val="Hyperlink"/>
            <w:rFonts w:hint="eastAsia"/>
            <w:rtl/>
          </w:rPr>
          <w:t>آن‌ها</w:t>
        </w:r>
        <w:r w:rsidR="000751A8" w:rsidRPr="00F358CF">
          <w:rPr>
            <w:rStyle w:val="Hyperlink"/>
            <w:rtl/>
          </w:rPr>
          <w:t>]</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939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644</w:t>
        </w:r>
        <w:r w:rsidR="000751A8">
          <w:rPr>
            <w:webHidden/>
            <w:rtl/>
          </w:rPr>
          <w:fldChar w:fldCharType="end"/>
        </w:r>
      </w:hyperlink>
    </w:p>
    <w:p w:rsidR="000751A8" w:rsidRDefault="00513D35">
      <w:pPr>
        <w:pStyle w:val="TOC3"/>
        <w:tabs>
          <w:tab w:val="right" w:leader="dot" w:pos="7078"/>
        </w:tabs>
        <w:rPr>
          <w:rFonts w:asciiTheme="minorHAnsi" w:eastAsiaTheme="minorEastAsia" w:hAnsiTheme="minorHAnsi" w:cstheme="minorBidi"/>
          <w:sz w:val="22"/>
          <w:szCs w:val="22"/>
          <w:rtl/>
          <w:lang w:bidi="ar-SA"/>
        </w:rPr>
      </w:pPr>
      <w:hyperlink w:anchor="_Toc440375940" w:history="1">
        <w:r w:rsidR="000751A8" w:rsidRPr="00F358CF">
          <w:rPr>
            <w:rStyle w:val="Hyperlink"/>
            <w:rFonts w:hint="eastAsia"/>
            <w:rtl/>
          </w:rPr>
          <w:t>فصل</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940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649</w:t>
        </w:r>
        <w:r w:rsidR="000751A8">
          <w:rPr>
            <w:webHidden/>
            <w:rtl/>
          </w:rPr>
          <w:fldChar w:fldCharType="end"/>
        </w:r>
      </w:hyperlink>
    </w:p>
    <w:p w:rsidR="000751A8" w:rsidRDefault="00513D35">
      <w:pPr>
        <w:pStyle w:val="TOC3"/>
        <w:tabs>
          <w:tab w:val="right" w:leader="dot" w:pos="7078"/>
        </w:tabs>
        <w:rPr>
          <w:rFonts w:asciiTheme="minorHAnsi" w:eastAsiaTheme="minorEastAsia" w:hAnsiTheme="minorHAnsi" w:cstheme="minorBidi"/>
          <w:sz w:val="22"/>
          <w:szCs w:val="22"/>
          <w:rtl/>
          <w:lang w:bidi="ar-SA"/>
        </w:rPr>
      </w:pPr>
      <w:hyperlink w:anchor="_Toc440375941" w:history="1">
        <w:r w:rsidR="000751A8" w:rsidRPr="00F358CF">
          <w:rPr>
            <w:rStyle w:val="Hyperlink"/>
            <w:rFonts w:hint="eastAsia"/>
            <w:rtl/>
          </w:rPr>
          <w:t>فصل</w:t>
        </w:r>
        <w:r w:rsidR="000751A8" w:rsidRPr="00F358CF">
          <w:rPr>
            <w:rStyle w:val="Hyperlink"/>
            <w:rtl/>
          </w:rPr>
          <w:t>: [</w:t>
        </w:r>
        <w:r w:rsidR="000751A8" w:rsidRPr="00F358CF">
          <w:rPr>
            <w:rStyle w:val="Hyperlink"/>
            <w:rFonts w:hint="eastAsia"/>
            <w:rtl/>
          </w:rPr>
          <w:t>پ</w:t>
        </w:r>
        <w:r w:rsidR="000751A8">
          <w:rPr>
            <w:rStyle w:val="Hyperlink"/>
            <w:rFonts w:hint="eastAsia"/>
            <w:rtl/>
          </w:rPr>
          <w:t>ی</w:t>
        </w:r>
        <w:r w:rsidR="000751A8" w:rsidRPr="00F358CF">
          <w:rPr>
            <w:rStyle w:val="Hyperlink"/>
            <w:rFonts w:hint="eastAsia"/>
            <w:rtl/>
          </w:rPr>
          <w:t>رامون</w:t>
        </w:r>
        <w:r w:rsidR="000751A8" w:rsidRPr="00F358CF">
          <w:rPr>
            <w:rStyle w:val="Hyperlink"/>
            <w:rtl/>
          </w:rPr>
          <w:t xml:space="preserve"> </w:t>
        </w:r>
        <w:r w:rsidR="000751A8" w:rsidRPr="00F358CF">
          <w:rPr>
            <w:rStyle w:val="Hyperlink"/>
            <w:rFonts w:ascii="mylotus" w:hAnsi="mylotus" w:cs="mylotus"/>
            <w:rtl/>
          </w:rPr>
          <w:t>«</w:t>
        </w:r>
        <w:r w:rsidR="000751A8" w:rsidRPr="00F358CF">
          <w:rPr>
            <w:rStyle w:val="Hyperlink"/>
            <w:rFonts w:ascii="mylotus" w:hAnsi="mylotus" w:cs="mylotus" w:hint="eastAsia"/>
            <w:rtl/>
          </w:rPr>
          <w:t>هَدي»</w:t>
        </w:r>
        <w:r w:rsidR="000751A8" w:rsidRPr="00F358CF">
          <w:rPr>
            <w:rStyle w:val="Hyperlink"/>
            <w:rFonts w:hint="eastAsia"/>
            <w:rtl/>
          </w:rPr>
          <w:t>؛</w:t>
        </w:r>
        <w:r w:rsidR="000751A8" w:rsidRPr="00F358CF">
          <w:rPr>
            <w:rStyle w:val="Hyperlink"/>
            <w:rtl/>
          </w:rPr>
          <w:t xml:space="preserve"> </w:t>
        </w:r>
        <w:r w:rsidR="000751A8" w:rsidRPr="00F358CF">
          <w:rPr>
            <w:rStyle w:val="Hyperlink"/>
            <w:rFonts w:hint="eastAsia"/>
            <w:rtl/>
          </w:rPr>
          <w:t>ح</w:t>
        </w:r>
        <w:r w:rsidR="000751A8">
          <w:rPr>
            <w:rStyle w:val="Hyperlink"/>
            <w:rFonts w:hint="eastAsia"/>
            <w:rtl/>
          </w:rPr>
          <w:t>ی</w:t>
        </w:r>
        <w:r w:rsidR="000751A8" w:rsidRPr="00F358CF">
          <w:rPr>
            <w:rStyle w:val="Hyperlink"/>
            <w:rFonts w:hint="eastAsia"/>
            <w:rtl/>
          </w:rPr>
          <w:t>وان</w:t>
        </w:r>
        <w:r w:rsidR="000751A8">
          <w:rPr>
            <w:rStyle w:val="Hyperlink"/>
            <w:rFonts w:hint="eastAsia"/>
            <w:rtl/>
          </w:rPr>
          <w:t>ی</w:t>
        </w:r>
        <w:r w:rsidR="000751A8" w:rsidRPr="00F358CF">
          <w:rPr>
            <w:rStyle w:val="Hyperlink"/>
            <w:rtl/>
          </w:rPr>
          <w:t xml:space="preserve"> </w:t>
        </w:r>
        <w:r w:rsidR="000751A8" w:rsidRPr="00F358CF">
          <w:rPr>
            <w:rStyle w:val="Hyperlink"/>
            <w:rFonts w:hint="eastAsia"/>
            <w:rtl/>
          </w:rPr>
          <w:t>که</w:t>
        </w:r>
        <w:r w:rsidR="000751A8" w:rsidRPr="00F358CF">
          <w:rPr>
            <w:rStyle w:val="Hyperlink"/>
            <w:rtl/>
          </w:rPr>
          <w:t xml:space="preserve"> </w:t>
        </w:r>
        <w:r w:rsidR="000751A8" w:rsidRPr="00F358CF">
          <w:rPr>
            <w:rStyle w:val="Hyperlink"/>
            <w:rFonts w:hint="eastAsia"/>
            <w:rtl/>
          </w:rPr>
          <w:t>در</w:t>
        </w:r>
        <w:r w:rsidR="000751A8" w:rsidRPr="00F358CF">
          <w:rPr>
            <w:rStyle w:val="Hyperlink"/>
            <w:rtl/>
          </w:rPr>
          <w:t xml:space="preserve"> </w:t>
        </w:r>
        <w:r w:rsidR="000751A8" w:rsidRPr="00F358CF">
          <w:rPr>
            <w:rStyle w:val="Hyperlink"/>
            <w:rFonts w:hint="eastAsia"/>
            <w:rtl/>
          </w:rPr>
          <w:t>سرزم</w:t>
        </w:r>
        <w:r w:rsidR="000751A8">
          <w:rPr>
            <w:rStyle w:val="Hyperlink"/>
            <w:rFonts w:hint="eastAsia"/>
            <w:rtl/>
          </w:rPr>
          <w:t>ی</w:t>
        </w:r>
        <w:r w:rsidR="000751A8" w:rsidRPr="00F358CF">
          <w:rPr>
            <w:rStyle w:val="Hyperlink"/>
            <w:rFonts w:hint="eastAsia"/>
            <w:rtl/>
          </w:rPr>
          <w:t>ن</w:t>
        </w:r>
        <w:r w:rsidR="000751A8" w:rsidRPr="00F358CF">
          <w:rPr>
            <w:rStyle w:val="Hyperlink"/>
            <w:rtl/>
          </w:rPr>
          <w:t xml:space="preserve"> </w:t>
        </w:r>
        <w:r w:rsidR="000751A8" w:rsidRPr="00F358CF">
          <w:rPr>
            <w:rStyle w:val="Hyperlink"/>
            <w:rFonts w:hint="eastAsia"/>
            <w:rtl/>
          </w:rPr>
          <w:t>حرم،</w:t>
        </w:r>
        <w:r w:rsidR="000751A8" w:rsidRPr="00F358CF">
          <w:rPr>
            <w:rStyle w:val="Hyperlink"/>
            <w:rtl/>
          </w:rPr>
          <w:t xml:space="preserve"> </w:t>
        </w:r>
        <w:r w:rsidR="000751A8" w:rsidRPr="00F358CF">
          <w:rPr>
            <w:rStyle w:val="Hyperlink"/>
            <w:rFonts w:hint="eastAsia"/>
            <w:rtl/>
          </w:rPr>
          <w:t>ذبح</w:t>
        </w:r>
        <w:r w:rsidR="000751A8" w:rsidRPr="00F358CF">
          <w:rPr>
            <w:rStyle w:val="Hyperlink"/>
            <w:rtl/>
          </w:rPr>
          <w:t xml:space="preserve"> </w:t>
        </w:r>
        <w:r w:rsidR="000751A8" w:rsidRPr="00F358CF">
          <w:rPr>
            <w:rStyle w:val="Hyperlink"/>
            <w:rFonts w:hint="eastAsia"/>
            <w:rtl/>
          </w:rPr>
          <w:t>م</w:t>
        </w:r>
        <w:r w:rsidR="000751A8">
          <w:rPr>
            <w:rStyle w:val="Hyperlink"/>
            <w:rFonts w:hint="eastAsia"/>
            <w:rtl/>
          </w:rPr>
          <w:t>ی</w:t>
        </w:r>
        <w:r w:rsidR="000751A8" w:rsidRPr="00F358CF">
          <w:rPr>
            <w:rStyle w:val="Hyperlink"/>
            <w:rFonts w:hint="eastAsia"/>
            <w:rtl/>
          </w:rPr>
          <w:t>‌گردد</w:t>
        </w:r>
        <w:r w:rsidR="000751A8" w:rsidRPr="00F358CF">
          <w:rPr>
            <w:rStyle w:val="Hyperlink"/>
            <w:rtl/>
          </w:rPr>
          <w:t>]</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941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674</w:t>
        </w:r>
        <w:r w:rsidR="000751A8">
          <w:rPr>
            <w:webHidden/>
            <w:rtl/>
          </w:rPr>
          <w:fldChar w:fldCharType="end"/>
        </w:r>
      </w:hyperlink>
    </w:p>
    <w:p w:rsidR="000751A8" w:rsidRDefault="00513D35">
      <w:pPr>
        <w:pStyle w:val="TOC3"/>
        <w:tabs>
          <w:tab w:val="right" w:leader="dot" w:pos="7078"/>
        </w:tabs>
        <w:rPr>
          <w:rFonts w:asciiTheme="minorHAnsi" w:eastAsiaTheme="minorEastAsia" w:hAnsiTheme="minorHAnsi" w:cstheme="minorBidi"/>
          <w:sz w:val="22"/>
          <w:szCs w:val="22"/>
          <w:rtl/>
          <w:lang w:bidi="ar-SA"/>
        </w:rPr>
      </w:pPr>
      <w:hyperlink w:anchor="_Toc440375942" w:history="1">
        <w:r w:rsidR="000751A8" w:rsidRPr="00F358CF">
          <w:rPr>
            <w:rStyle w:val="Hyperlink"/>
            <w:rFonts w:hint="eastAsia"/>
            <w:rtl/>
          </w:rPr>
          <w:t>فصل</w:t>
        </w:r>
        <w:r w:rsidR="000751A8" w:rsidRPr="00F358CF">
          <w:rPr>
            <w:rStyle w:val="Hyperlink"/>
            <w:rtl/>
          </w:rPr>
          <w:t xml:space="preserve">:‌ </w:t>
        </w:r>
        <w:r w:rsidR="000751A8" w:rsidRPr="00F358CF">
          <w:rPr>
            <w:rStyle w:val="Hyperlink"/>
            <w:rFonts w:hint="eastAsia"/>
            <w:rtl/>
          </w:rPr>
          <w:t>پ</w:t>
        </w:r>
        <w:r w:rsidR="000751A8">
          <w:rPr>
            <w:rStyle w:val="Hyperlink"/>
            <w:rFonts w:hint="eastAsia"/>
            <w:rtl/>
          </w:rPr>
          <w:t>ی</w:t>
        </w:r>
        <w:r w:rsidR="000751A8" w:rsidRPr="00F358CF">
          <w:rPr>
            <w:rStyle w:val="Hyperlink"/>
            <w:rFonts w:hint="eastAsia"/>
            <w:rtl/>
          </w:rPr>
          <w:t>رامون</w:t>
        </w:r>
        <w:r w:rsidR="000751A8" w:rsidRPr="00F358CF">
          <w:rPr>
            <w:rStyle w:val="Hyperlink"/>
            <w:rtl/>
          </w:rPr>
          <w:t xml:space="preserve"> </w:t>
        </w:r>
        <w:r w:rsidR="000751A8" w:rsidRPr="00F358CF">
          <w:rPr>
            <w:rStyle w:val="Hyperlink"/>
            <w:rFonts w:hint="eastAsia"/>
            <w:rtl/>
          </w:rPr>
          <w:t>ز</w:t>
        </w:r>
        <w:r w:rsidR="000751A8">
          <w:rPr>
            <w:rStyle w:val="Hyperlink"/>
            <w:rFonts w:hint="eastAsia"/>
            <w:rtl/>
          </w:rPr>
          <w:t>ی</w:t>
        </w:r>
        <w:r w:rsidR="000751A8" w:rsidRPr="00F358CF">
          <w:rPr>
            <w:rStyle w:val="Hyperlink"/>
            <w:rFonts w:hint="eastAsia"/>
            <w:rtl/>
          </w:rPr>
          <w:t>ارت</w:t>
        </w:r>
        <w:r w:rsidR="000751A8" w:rsidRPr="00F358CF">
          <w:rPr>
            <w:rStyle w:val="Hyperlink"/>
            <w:rtl/>
          </w:rPr>
          <w:t xml:space="preserve"> [</w:t>
        </w:r>
        <w:r w:rsidR="000751A8" w:rsidRPr="00F358CF">
          <w:rPr>
            <w:rStyle w:val="Hyperlink"/>
            <w:rFonts w:hint="eastAsia"/>
            <w:rtl/>
          </w:rPr>
          <w:t>مسجدالنب</w:t>
        </w:r>
        <w:r w:rsidR="000751A8">
          <w:rPr>
            <w:rStyle w:val="Hyperlink"/>
            <w:rFonts w:hint="eastAsia"/>
            <w:rtl/>
          </w:rPr>
          <w:t>ی</w:t>
        </w:r>
        <w:r w:rsidR="000751A8" w:rsidRPr="00F358CF">
          <w:rPr>
            <w:rStyle w:val="Hyperlink"/>
            <w:rtl/>
          </w:rPr>
          <w:t xml:space="preserve"> </w:t>
        </w:r>
        <w:r w:rsidR="000751A8" w:rsidRPr="00F358CF">
          <w:rPr>
            <w:rStyle w:val="Hyperlink"/>
            <w:rFonts w:hint="eastAsia"/>
            <w:rtl/>
          </w:rPr>
          <w:t>و</w:t>
        </w:r>
        <w:r w:rsidR="000751A8" w:rsidRPr="00F358CF">
          <w:rPr>
            <w:rStyle w:val="Hyperlink"/>
            <w:rtl/>
          </w:rPr>
          <w:t xml:space="preserve"> </w:t>
        </w:r>
        <w:r w:rsidR="000751A8" w:rsidRPr="00F358CF">
          <w:rPr>
            <w:rStyle w:val="Hyperlink"/>
            <w:rFonts w:hint="eastAsia"/>
            <w:rtl/>
          </w:rPr>
          <w:t>قبر</w:t>
        </w:r>
        <w:r w:rsidR="000751A8" w:rsidRPr="00F358CF">
          <w:rPr>
            <w:rStyle w:val="Hyperlink"/>
            <w:rtl/>
          </w:rPr>
          <w:t xml:space="preserve"> </w:t>
        </w:r>
        <w:r w:rsidR="000751A8" w:rsidRPr="00F358CF">
          <w:rPr>
            <w:rStyle w:val="Hyperlink"/>
            <w:rFonts w:hint="eastAsia"/>
            <w:rtl/>
          </w:rPr>
          <w:t>شر</w:t>
        </w:r>
        <w:r w:rsidR="000751A8">
          <w:rPr>
            <w:rStyle w:val="Hyperlink"/>
            <w:rFonts w:hint="eastAsia"/>
            <w:rtl/>
          </w:rPr>
          <w:t>ی</w:t>
        </w:r>
        <w:r w:rsidR="000751A8" w:rsidRPr="00F358CF">
          <w:rPr>
            <w:rStyle w:val="Hyperlink"/>
            <w:rFonts w:hint="eastAsia"/>
            <w:rtl/>
          </w:rPr>
          <w:t>ف</w:t>
        </w:r>
        <w:r w:rsidR="000751A8" w:rsidRPr="00F358CF">
          <w:rPr>
            <w:rStyle w:val="Hyperlink"/>
            <w:rtl/>
          </w:rPr>
          <w:t xml:space="preserve">] </w:t>
        </w:r>
        <w:r w:rsidR="000751A8" w:rsidRPr="00F358CF">
          <w:rPr>
            <w:rStyle w:val="Hyperlink"/>
            <w:rFonts w:hint="eastAsia"/>
            <w:rtl/>
          </w:rPr>
          <w:t>پ</w:t>
        </w:r>
        <w:r w:rsidR="000751A8">
          <w:rPr>
            <w:rStyle w:val="Hyperlink"/>
            <w:rFonts w:hint="eastAsia"/>
            <w:rtl/>
          </w:rPr>
          <w:t>ی</w:t>
        </w:r>
        <w:r w:rsidR="000751A8" w:rsidRPr="00F358CF">
          <w:rPr>
            <w:rStyle w:val="Hyperlink"/>
            <w:rFonts w:hint="eastAsia"/>
            <w:rtl/>
          </w:rPr>
          <w:t>امبر</w:t>
        </w:r>
        <w:r w:rsidR="000751A8" w:rsidRPr="00F358CF">
          <w:rPr>
            <w:rStyle w:val="Hyperlink"/>
            <w:rtl/>
          </w:rPr>
          <w:t xml:space="preserve"> </w:t>
        </w:r>
        <w:r w:rsidR="000751A8" w:rsidRPr="00F358CF">
          <w:rPr>
            <w:rStyle w:val="Hyperlink"/>
            <w:rFonts w:cs="CTraditional Arabic" w:hint="eastAsia"/>
            <w:rtl/>
          </w:rPr>
          <w:t>ج</w:t>
        </w:r>
        <w:r w:rsidR="000751A8">
          <w:rPr>
            <w:webHidden/>
            <w:rtl/>
          </w:rPr>
          <w:tab/>
        </w:r>
        <w:r w:rsidR="000751A8">
          <w:rPr>
            <w:webHidden/>
            <w:rtl/>
          </w:rPr>
          <w:fldChar w:fldCharType="begin"/>
        </w:r>
        <w:r w:rsidR="000751A8">
          <w:rPr>
            <w:webHidden/>
            <w:rtl/>
          </w:rPr>
          <w:instrText xml:space="preserve"> </w:instrText>
        </w:r>
        <w:r w:rsidR="000751A8">
          <w:rPr>
            <w:webHidden/>
          </w:rPr>
          <w:instrText>PAGEREF</w:instrText>
        </w:r>
        <w:r w:rsidR="000751A8">
          <w:rPr>
            <w:webHidden/>
            <w:rtl/>
          </w:rPr>
          <w:instrText xml:space="preserve"> _</w:instrText>
        </w:r>
        <w:r w:rsidR="000751A8">
          <w:rPr>
            <w:webHidden/>
          </w:rPr>
          <w:instrText>Toc</w:instrText>
        </w:r>
        <w:r w:rsidR="000751A8">
          <w:rPr>
            <w:webHidden/>
            <w:rtl/>
          </w:rPr>
          <w:instrText xml:space="preserve">440375942 </w:instrText>
        </w:r>
        <w:r w:rsidR="000751A8">
          <w:rPr>
            <w:webHidden/>
          </w:rPr>
          <w:instrText>\h</w:instrText>
        </w:r>
        <w:r w:rsidR="000751A8">
          <w:rPr>
            <w:webHidden/>
            <w:rtl/>
          </w:rPr>
          <w:instrText xml:space="preserve"> </w:instrText>
        </w:r>
        <w:r w:rsidR="000751A8">
          <w:rPr>
            <w:webHidden/>
            <w:rtl/>
          </w:rPr>
        </w:r>
        <w:r w:rsidR="000751A8">
          <w:rPr>
            <w:webHidden/>
            <w:rtl/>
          </w:rPr>
          <w:fldChar w:fldCharType="separate"/>
        </w:r>
        <w:r w:rsidR="00B56FC4">
          <w:rPr>
            <w:webHidden/>
            <w:rtl/>
            <w:lang w:bidi="ar-SA"/>
          </w:rPr>
          <w:t>686</w:t>
        </w:r>
        <w:r w:rsidR="000751A8">
          <w:rPr>
            <w:webHidden/>
            <w:rtl/>
          </w:rPr>
          <w:fldChar w:fldCharType="end"/>
        </w:r>
      </w:hyperlink>
    </w:p>
    <w:p w:rsidR="001D7028" w:rsidRDefault="00446BB7" w:rsidP="00FA3046">
      <w:pPr>
        <w:pStyle w:val="1-"/>
        <w:rPr>
          <w:rtl/>
          <w:lang w:bidi="fa-IR"/>
        </w:rPr>
      </w:pPr>
      <w:r>
        <w:rPr>
          <w:rFonts w:ascii="IRZar" w:eastAsia="Batang" w:hAnsi="IRZar" w:cs="IRZar"/>
          <w:bCs/>
          <w:noProof/>
          <w:sz w:val="24"/>
          <w:szCs w:val="24"/>
          <w:rtl/>
          <w:lang w:bidi="fa-IR"/>
        </w:rPr>
        <w:fldChar w:fldCharType="end"/>
      </w:r>
    </w:p>
    <w:p w:rsidR="00FA3046" w:rsidRDefault="00FA3046" w:rsidP="00FA3046">
      <w:pPr>
        <w:pStyle w:val="1-"/>
        <w:rPr>
          <w:rtl/>
          <w:lang w:bidi="fa-IR"/>
        </w:rPr>
        <w:sectPr w:rsidR="00FA3046" w:rsidSect="00D01773">
          <w:headerReference w:type="first" r:id="rId18"/>
          <w:footnotePr>
            <w:numRestart w:val="eachPage"/>
          </w:footnotePr>
          <w:pgSz w:w="9356" w:h="13608" w:code="9"/>
          <w:pgMar w:top="567" w:right="1134" w:bottom="851" w:left="1134" w:header="454" w:footer="0" w:gutter="0"/>
          <w:pgNumType w:fmt="arabicAbjad" w:start="1"/>
          <w:cols w:space="708"/>
          <w:titlePg/>
          <w:bidi/>
          <w:docGrid w:linePitch="360"/>
        </w:sectPr>
      </w:pPr>
    </w:p>
    <w:p w:rsidR="00EB3FD3" w:rsidRPr="001D7028" w:rsidRDefault="00EB3FD3" w:rsidP="00AF1D25">
      <w:pPr>
        <w:pStyle w:val="2-"/>
        <w:rPr>
          <w:rtl/>
        </w:rPr>
      </w:pPr>
      <w:bookmarkStart w:id="3" w:name="_Toc440375763"/>
      <w:r w:rsidRPr="001D7028">
        <w:rPr>
          <w:rFonts w:hint="cs"/>
          <w:rtl/>
        </w:rPr>
        <w:t>پ</w:t>
      </w:r>
      <w:r w:rsidR="000751A8" w:rsidRPr="000751A8">
        <w:rPr>
          <w:rFonts w:hint="cs"/>
          <w:rtl/>
        </w:rPr>
        <w:t>ی</w:t>
      </w:r>
      <w:r w:rsidRPr="001D7028">
        <w:rPr>
          <w:rFonts w:hint="cs"/>
          <w:rtl/>
        </w:rPr>
        <w:t>شگفتار مترجم</w:t>
      </w:r>
      <w:bookmarkEnd w:id="3"/>
    </w:p>
    <w:p w:rsidR="00EB3FD3" w:rsidRDefault="00EB3FD3" w:rsidP="00AF1D25">
      <w:pPr>
        <w:rPr>
          <w:rStyle w:val="1-Char"/>
          <w:rtl/>
        </w:rPr>
      </w:pPr>
      <w:r w:rsidRPr="007100A7">
        <w:rPr>
          <w:rStyle w:val="1-Char"/>
          <w:rFonts w:hint="cs"/>
          <w:rtl/>
        </w:rPr>
        <w:t>سپاس و آفر</w:t>
      </w:r>
      <w:r w:rsidR="00446BB7">
        <w:rPr>
          <w:rStyle w:val="1-Char"/>
          <w:rFonts w:hint="cs"/>
          <w:rtl/>
        </w:rPr>
        <w:t>ی</w:t>
      </w:r>
      <w:r w:rsidRPr="007100A7">
        <w:rPr>
          <w:rStyle w:val="1-Char"/>
          <w:rFonts w:hint="cs"/>
          <w:rtl/>
        </w:rPr>
        <w:t>ن، ا</w:t>
      </w:r>
      <w:r w:rsidR="00446BB7">
        <w:rPr>
          <w:rStyle w:val="1-Char"/>
          <w:rFonts w:hint="cs"/>
          <w:rtl/>
        </w:rPr>
        <w:t>ی</w:t>
      </w:r>
      <w:r w:rsidRPr="007100A7">
        <w:rPr>
          <w:rStyle w:val="1-Char"/>
          <w:rFonts w:hint="cs"/>
          <w:rtl/>
        </w:rPr>
        <w:t>زد جهان آفر</w:t>
      </w:r>
      <w:r w:rsidR="00446BB7">
        <w:rPr>
          <w:rStyle w:val="1-Char"/>
          <w:rFonts w:hint="cs"/>
          <w:rtl/>
        </w:rPr>
        <w:t>ی</w:t>
      </w:r>
      <w:r w:rsidRPr="007100A7">
        <w:rPr>
          <w:rStyle w:val="1-Char"/>
          <w:rFonts w:hint="cs"/>
          <w:rtl/>
        </w:rPr>
        <w:t xml:space="preserve">ن راست؛ آن که اختران </w:t>
      </w:r>
      <w:r w:rsidR="00586B82" w:rsidRPr="007100A7">
        <w:rPr>
          <w:rStyle w:val="1-Char"/>
          <w:rFonts w:hint="cs"/>
          <w:rtl/>
        </w:rPr>
        <w:t>رخشان به پرتو روشن</w:t>
      </w:r>
      <w:r w:rsidR="00446BB7">
        <w:rPr>
          <w:rStyle w:val="1-Char"/>
          <w:rFonts w:hint="cs"/>
          <w:rtl/>
        </w:rPr>
        <w:t>ی</w:t>
      </w:r>
      <w:r w:rsidR="00586B82" w:rsidRPr="007100A7">
        <w:rPr>
          <w:rStyle w:val="1-Char"/>
          <w:rFonts w:hint="cs"/>
          <w:rtl/>
        </w:rPr>
        <w:t xml:space="preserve"> و پاک</w:t>
      </w:r>
      <w:r w:rsidR="00446BB7">
        <w:rPr>
          <w:rStyle w:val="1-Char"/>
          <w:rFonts w:hint="cs"/>
          <w:rtl/>
        </w:rPr>
        <w:t>ی</w:t>
      </w:r>
      <w:r w:rsidR="00586B82" w:rsidRPr="007100A7">
        <w:rPr>
          <w:rStyle w:val="1-Char"/>
          <w:rFonts w:hint="cs"/>
          <w:rtl/>
        </w:rPr>
        <w:t xml:space="preserve"> او تابنده‌اند و چرخ گردان به خواست و فرمان او پا</w:t>
      </w:r>
      <w:r w:rsidR="00446BB7">
        <w:rPr>
          <w:rStyle w:val="1-Char"/>
          <w:rFonts w:hint="cs"/>
          <w:rtl/>
        </w:rPr>
        <w:t>ی</w:t>
      </w:r>
      <w:r w:rsidR="00586B82" w:rsidRPr="007100A7">
        <w:rPr>
          <w:rStyle w:val="1-Char"/>
          <w:rFonts w:hint="cs"/>
          <w:rtl/>
        </w:rPr>
        <w:t>نده؛ آفر</w:t>
      </w:r>
      <w:r w:rsidR="00446BB7">
        <w:rPr>
          <w:rStyle w:val="1-Char"/>
          <w:rFonts w:hint="cs"/>
          <w:rtl/>
        </w:rPr>
        <w:t>ی</w:t>
      </w:r>
      <w:r w:rsidR="00586B82" w:rsidRPr="007100A7">
        <w:rPr>
          <w:rStyle w:val="1-Char"/>
          <w:rFonts w:hint="cs"/>
          <w:rtl/>
        </w:rPr>
        <w:t>ننده‌ا</w:t>
      </w:r>
      <w:r w:rsidR="00446BB7">
        <w:rPr>
          <w:rStyle w:val="1-Char"/>
          <w:rFonts w:hint="cs"/>
          <w:rtl/>
        </w:rPr>
        <w:t>ی</w:t>
      </w:r>
      <w:r w:rsidR="00586B82" w:rsidRPr="007100A7">
        <w:rPr>
          <w:rStyle w:val="1-Char"/>
          <w:rFonts w:hint="cs"/>
          <w:rtl/>
        </w:rPr>
        <w:t xml:space="preserve"> که پرست</w:t>
      </w:r>
      <w:r w:rsidR="00446BB7">
        <w:rPr>
          <w:rStyle w:val="1-Char"/>
          <w:rFonts w:hint="cs"/>
          <w:rtl/>
        </w:rPr>
        <w:t>ی</w:t>
      </w:r>
      <w:r w:rsidR="00586B82" w:rsidRPr="007100A7">
        <w:rPr>
          <w:rStyle w:val="1-Char"/>
          <w:rFonts w:hint="cs"/>
          <w:rtl/>
        </w:rPr>
        <w:t>دنِ اوست سزاوار. دهنده‌ا</w:t>
      </w:r>
      <w:r w:rsidR="00446BB7">
        <w:rPr>
          <w:rStyle w:val="1-Char"/>
          <w:rFonts w:hint="cs"/>
          <w:rtl/>
        </w:rPr>
        <w:t>ی</w:t>
      </w:r>
      <w:r w:rsidR="00586B82" w:rsidRPr="007100A7">
        <w:rPr>
          <w:rStyle w:val="1-Char"/>
          <w:rFonts w:hint="cs"/>
          <w:rtl/>
        </w:rPr>
        <w:t xml:space="preserve"> که خواستن جز از او ن</w:t>
      </w:r>
      <w:r w:rsidR="00446BB7">
        <w:rPr>
          <w:rStyle w:val="1-Char"/>
          <w:rFonts w:hint="cs"/>
          <w:rtl/>
        </w:rPr>
        <w:t>ی</w:t>
      </w:r>
      <w:r w:rsidR="00586B82" w:rsidRPr="007100A7">
        <w:rPr>
          <w:rStyle w:val="1-Char"/>
          <w:rFonts w:hint="cs"/>
          <w:rtl/>
        </w:rPr>
        <w:t>ست خوشگوار؛ هست کننده از ن</w:t>
      </w:r>
      <w:r w:rsidR="00446BB7">
        <w:rPr>
          <w:rStyle w:val="1-Char"/>
          <w:rFonts w:hint="cs"/>
          <w:rtl/>
        </w:rPr>
        <w:t>ی</w:t>
      </w:r>
      <w:r w:rsidR="00586B82" w:rsidRPr="007100A7">
        <w:rPr>
          <w:rStyle w:val="1-Char"/>
          <w:rFonts w:hint="cs"/>
          <w:rtl/>
        </w:rPr>
        <w:t>ست</w:t>
      </w:r>
      <w:r w:rsidR="00446BB7">
        <w:rPr>
          <w:rStyle w:val="1-Char"/>
          <w:rFonts w:hint="cs"/>
          <w:rtl/>
        </w:rPr>
        <w:t>ی</w:t>
      </w:r>
      <w:r w:rsidR="00586B82" w:rsidRPr="007100A7">
        <w:rPr>
          <w:rStyle w:val="1-Char"/>
          <w:rFonts w:hint="cs"/>
          <w:rtl/>
        </w:rPr>
        <w:t>؛ ن</w:t>
      </w:r>
      <w:r w:rsidR="00446BB7">
        <w:rPr>
          <w:rStyle w:val="1-Char"/>
          <w:rFonts w:hint="cs"/>
          <w:rtl/>
        </w:rPr>
        <w:t>ی</w:t>
      </w:r>
      <w:r w:rsidR="00586B82" w:rsidRPr="007100A7">
        <w:rPr>
          <w:rStyle w:val="1-Char"/>
          <w:rFonts w:hint="cs"/>
          <w:rtl/>
        </w:rPr>
        <w:t>ست کننده پس از هست</w:t>
      </w:r>
      <w:r w:rsidR="00446BB7">
        <w:rPr>
          <w:rStyle w:val="1-Char"/>
          <w:rFonts w:hint="cs"/>
          <w:rtl/>
        </w:rPr>
        <w:t>ی</w:t>
      </w:r>
      <w:r w:rsidR="00586B82" w:rsidRPr="007100A7">
        <w:rPr>
          <w:rStyle w:val="1-Char"/>
          <w:rFonts w:hint="cs"/>
          <w:rtl/>
        </w:rPr>
        <w:t>؛ ارجمند گرداننده‌</w:t>
      </w:r>
      <w:r w:rsidR="00446BB7">
        <w:rPr>
          <w:rStyle w:val="1-Char"/>
          <w:rFonts w:hint="cs"/>
          <w:rtl/>
        </w:rPr>
        <w:t>ی</w:t>
      </w:r>
      <w:r w:rsidR="00586B82" w:rsidRPr="007100A7">
        <w:rPr>
          <w:rStyle w:val="1-Char"/>
          <w:rFonts w:hint="cs"/>
          <w:rtl/>
        </w:rPr>
        <w:t xml:space="preserve"> بندگان از خوار</w:t>
      </w:r>
      <w:r w:rsidR="00446BB7">
        <w:rPr>
          <w:rStyle w:val="1-Char"/>
          <w:rFonts w:hint="cs"/>
          <w:rtl/>
        </w:rPr>
        <w:t>ی</w:t>
      </w:r>
      <w:r w:rsidR="00586B82" w:rsidRPr="007100A7">
        <w:rPr>
          <w:rStyle w:val="1-Char"/>
          <w:rFonts w:hint="cs"/>
          <w:rtl/>
        </w:rPr>
        <w:t>؛ در پا</w:t>
      </w:r>
      <w:r w:rsidR="00446BB7">
        <w:rPr>
          <w:rStyle w:val="1-Char"/>
          <w:rFonts w:hint="cs"/>
          <w:rtl/>
        </w:rPr>
        <w:t>ی</w:t>
      </w:r>
      <w:r w:rsidR="00586B82" w:rsidRPr="007100A7">
        <w:rPr>
          <w:rStyle w:val="1-Char"/>
          <w:rFonts w:hint="cs"/>
          <w:rtl/>
        </w:rPr>
        <w:t xml:space="preserve"> افکننده‌</w:t>
      </w:r>
      <w:r w:rsidR="00446BB7">
        <w:rPr>
          <w:rStyle w:val="1-Char"/>
          <w:rFonts w:hint="cs"/>
          <w:rtl/>
        </w:rPr>
        <w:t>ی</w:t>
      </w:r>
      <w:r w:rsidR="00586B82" w:rsidRPr="007100A7">
        <w:rPr>
          <w:rStyle w:val="1-Char"/>
          <w:rFonts w:hint="cs"/>
          <w:rtl/>
        </w:rPr>
        <w:t xml:space="preserve"> گردن‌کشان از سرور</w:t>
      </w:r>
      <w:r w:rsidR="00446BB7">
        <w:rPr>
          <w:rStyle w:val="1-Char"/>
          <w:rFonts w:hint="cs"/>
          <w:rtl/>
        </w:rPr>
        <w:t>ی</w:t>
      </w:r>
      <w:r w:rsidR="00586B82" w:rsidRPr="007100A7">
        <w:rPr>
          <w:rStyle w:val="1-Char"/>
          <w:rFonts w:hint="cs"/>
          <w:rtl/>
        </w:rPr>
        <w:t>؛ پادشاه</w:t>
      </w:r>
      <w:r w:rsidR="00446BB7">
        <w:rPr>
          <w:rStyle w:val="1-Char"/>
          <w:rFonts w:hint="cs"/>
          <w:rtl/>
        </w:rPr>
        <w:t>ی</w:t>
      </w:r>
      <w:r w:rsidR="00586B82" w:rsidRPr="007100A7">
        <w:rPr>
          <w:rStyle w:val="1-Char"/>
          <w:rFonts w:hint="cs"/>
          <w:rtl/>
        </w:rPr>
        <w:t xml:space="preserve"> او راست ز</w:t>
      </w:r>
      <w:r w:rsidR="00446BB7">
        <w:rPr>
          <w:rStyle w:val="1-Char"/>
          <w:rFonts w:hint="cs"/>
          <w:rtl/>
        </w:rPr>
        <w:t>ی</w:t>
      </w:r>
      <w:r w:rsidR="00586B82" w:rsidRPr="007100A7">
        <w:rPr>
          <w:rStyle w:val="1-Char"/>
          <w:rFonts w:hint="cs"/>
          <w:rtl/>
        </w:rPr>
        <w:t>بنده؛ خدا</w:t>
      </w:r>
      <w:r w:rsidR="00446BB7">
        <w:rPr>
          <w:rStyle w:val="1-Char"/>
          <w:rFonts w:hint="cs"/>
          <w:rtl/>
        </w:rPr>
        <w:t>یی</w:t>
      </w:r>
      <w:r w:rsidR="00586B82" w:rsidRPr="007100A7">
        <w:rPr>
          <w:rStyle w:val="1-Char"/>
          <w:rFonts w:hint="cs"/>
          <w:rtl/>
        </w:rPr>
        <w:t>، او راست درخورنده؛ بلند</w:t>
      </w:r>
      <w:r w:rsidR="00446BB7">
        <w:rPr>
          <w:rStyle w:val="1-Char"/>
          <w:rFonts w:hint="cs"/>
          <w:rtl/>
        </w:rPr>
        <w:t>ی</w:t>
      </w:r>
      <w:r w:rsidR="00586B82" w:rsidRPr="007100A7">
        <w:rPr>
          <w:rStyle w:val="1-Char"/>
          <w:rFonts w:hint="cs"/>
          <w:rtl/>
        </w:rPr>
        <w:t xml:space="preserve"> و برتر</w:t>
      </w:r>
      <w:r w:rsidR="00446BB7">
        <w:rPr>
          <w:rStyle w:val="1-Char"/>
          <w:rFonts w:hint="cs"/>
          <w:rtl/>
        </w:rPr>
        <w:t>ی</w:t>
      </w:r>
      <w:r w:rsidR="00586B82" w:rsidRPr="007100A7">
        <w:rPr>
          <w:rStyle w:val="1-Char"/>
          <w:rFonts w:hint="cs"/>
          <w:rtl/>
        </w:rPr>
        <w:t xml:space="preserve"> از درگاه او جو</w:t>
      </w:r>
      <w:r w:rsidR="00446BB7">
        <w:rPr>
          <w:rStyle w:val="1-Char"/>
          <w:rFonts w:hint="cs"/>
          <w:rtl/>
        </w:rPr>
        <w:t>ی</w:t>
      </w:r>
      <w:r w:rsidR="00586B82" w:rsidRPr="007100A7">
        <w:rPr>
          <w:rStyle w:val="1-Char"/>
          <w:rFonts w:hint="cs"/>
          <w:rtl/>
        </w:rPr>
        <w:t xml:space="preserve"> و بس؛ هر آن که از رو</w:t>
      </w:r>
      <w:r w:rsidR="00446BB7">
        <w:rPr>
          <w:rStyle w:val="1-Char"/>
          <w:rFonts w:hint="cs"/>
          <w:rtl/>
        </w:rPr>
        <w:t>ی</w:t>
      </w:r>
      <w:r w:rsidR="00586B82" w:rsidRPr="007100A7">
        <w:rPr>
          <w:rStyle w:val="1-Char"/>
          <w:rFonts w:hint="cs"/>
          <w:rtl/>
        </w:rPr>
        <w:t xml:space="preserve"> نادان</w:t>
      </w:r>
      <w:r w:rsidR="00446BB7">
        <w:rPr>
          <w:rStyle w:val="1-Char"/>
          <w:rFonts w:hint="cs"/>
          <w:rtl/>
        </w:rPr>
        <w:t>ی</w:t>
      </w:r>
      <w:r w:rsidR="00586B82" w:rsidRPr="007100A7">
        <w:rPr>
          <w:rStyle w:val="1-Char"/>
          <w:rFonts w:hint="cs"/>
          <w:rtl/>
        </w:rPr>
        <w:t xml:space="preserve"> نه او را گز</w:t>
      </w:r>
      <w:r w:rsidR="00446BB7">
        <w:rPr>
          <w:rStyle w:val="1-Char"/>
          <w:rFonts w:hint="cs"/>
          <w:rtl/>
        </w:rPr>
        <w:t>ی</w:t>
      </w:r>
      <w:r w:rsidR="00586B82" w:rsidRPr="007100A7">
        <w:rPr>
          <w:rStyle w:val="1-Char"/>
          <w:rFonts w:hint="cs"/>
          <w:rtl/>
        </w:rPr>
        <w:t>د، گزند او ناچار بدو رس</w:t>
      </w:r>
      <w:r w:rsidR="00446BB7">
        <w:rPr>
          <w:rStyle w:val="1-Char"/>
          <w:rFonts w:hint="cs"/>
          <w:rtl/>
        </w:rPr>
        <w:t>ی</w:t>
      </w:r>
      <w:r w:rsidR="00586B82" w:rsidRPr="007100A7">
        <w:rPr>
          <w:rStyle w:val="1-Char"/>
          <w:rFonts w:hint="cs"/>
          <w:rtl/>
        </w:rPr>
        <w:t>د؛ هست</w:t>
      </w:r>
      <w:r w:rsidR="00446BB7">
        <w:rPr>
          <w:rStyle w:val="1-Char"/>
          <w:rFonts w:hint="cs"/>
          <w:rtl/>
        </w:rPr>
        <w:t>ی</w:t>
      </w:r>
      <w:r w:rsidR="00586B82" w:rsidRPr="007100A7">
        <w:rPr>
          <w:rStyle w:val="1-Char"/>
          <w:rFonts w:hint="cs"/>
          <w:rtl/>
        </w:rPr>
        <w:t xml:space="preserve"> هر چه نام هست</w:t>
      </w:r>
      <w:r w:rsidR="00446BB7">
        <w:rPr>
          <w:rStyle w:val="1-Char"/>
          <w:rFonts w:hint="cs"/>
          <w:rtl/>
        </w:rPr>
        <w:t>ی</w:t>
      </w:r>
      <w:r w:rsidR="00586B82" w:rsidRPr="007100A7">
        <w:rPr>
          <w:rStyle w:val="1-Char"/>
          <w:rFonts w:hint="cs"/>
          <w:rtl/>
        </w:rPr>
        <w:t xml:space="preserve"> دارد، بدوست.</w:t>
      </w:r>
    </w:p>
    <w:tbl>
      <w:tblPr>
        <w:bidiVisual/>
        <w:tblW w:w="0" w:type="auto"/>
        <w:tblLook w:val="04A0" w:firstRow="1" w:lastRow="0" w:firstColumn="1" w:lastColumn="0" w:noHBand="0" w:noVBand="1"/>
      </w:tblPr>
      <w:tblGrid>
        <w:gridCol w:w="3368"/>
        <w:gridCol w:w="567"/>
        <w:gridCol w:w="3369"/>
      </w:tblGrid>
      <w:tr w:rsidR="00AF1D25" w:rsidTr="007B39D1">
        <w:tc>
          <w:tcPr>
            <w:tcW w:w="3368" w:type="dxa"/>
          </w:tcPr>
          <w:p w:rsidR="00AF1D25" w:rsidRPr="00AF1D25" w:rsidRDefault="00AF1D25" w:rsidP="00A70228">
            <w:pPr>
              <w:pStyle w:val="1-"/>
              <w:ind w:firstLine="0"/>
              <w:jc w:val="lowKashida"/>
              <w:rPr>
                <w:rStyle w:val="1-Char"/>
                <w:sz w:val="2"/>
                <w:szCs w:val="2"/>
                <w:rtl/>
              </w:rPr>
            </w:pPr>
            <w:r w:rsidRPr="005C352A">
              <w:rPr>
                <w:rFonts w:hint="cs"/>
                <w:rtl/>
              </w:rPr>
              <w:t>جهان را بلند</w:t>
            </w:r>
            <w:r w:rsidR="00446BB7">
              <w:rPr>
                <w:rFonts w:hint="cs"/>
                <w:rtl/>
              </w:rPr>
              <w:t>ی</w:t>
            </w:r>
            <w:r w:rsidRPr="005C352A">
              <w:rPr>
                <w:rFonts w:hint="cs"/>
                <w:rtl/>
              </w:rPr>
              <w:t xml:space="preserve"> و پست</w:t>
            </w:r>
            <w:r w:rsidR="00446BB7">
              <w:rPr>
                <w:rFonts w:hint="cs"/>
                <w:rtl/>
              </w:rPr>
              <w:t>ی</w:t>
            </w:r>
            <w:r w:rsidRPr="005C352A">
              <w:rPr>
                <w:rFonts w:hint="cs"/>
                <w:rtl/>
              </w:rPr>
              <w:t xml:space="preserve"> تو</w:t>
            </w:r>
            <w:r w:rsidR="00446BB7">
              <w:rPr>
                <w:rFonts w:hint="cs"/>
                <w:rtl/>
              </w:rPr>
              <w:t>یی</w:t>
            </w:r>
            <w:r>
              <w:rPr>
                <w:rtl/>
              </w:rPr>
              <w:br/>
            </w:r>
          </w:p>
        </w:tc>
        <w:tc>
          <w:tcPr>
            <w:tcW w:w="567" w:type="dxa"/>
          </w:tcPr>
          <w:p w:rsidR="00AF1D25" w:rsidRDefault="00AF1D25" w:rsidP="00AF1D25">
            <w:pPr>
              <w:pStyle w:val="1-"/>
              <w:ind w:firstLine="0"/>
              <w:jc w:val="lowKashida"/>
              <w:rPr>
                <w:rStyle w:val="1-Char"/>
                <w:rtl/>
              </w:rPr>
            </w:pPr>
          </w:p>
        </w:tc>
        <w:tc>
          <w:tcPr>
            <w:tcW w:w="3369" w:type="dxa"/>
          </w:tcPr>
          <w:p w:rsidR="00AF1D25" w:rsidRPr="00AF1D25" w:rsidRDefault="00AF1D25" w:rsidP="00A70228">
            <w:pPr>
              <w:pStyle w:val="1-"/>
              <w:ind w:firstLine="0"/>
              <w:jc w:val="lowKashida"/>
              <w:rPr>
                <w:rStyle w:val="1-Char"/>
                <w:sz w:val="2"/>
                <w:szCs w:val="2"/>
                <w:rtl/>
              </w:rPr>
            </w:pPr>
            <w:r w:rsidRPr="005C352A">
              <w:rPr>
                <w:rFonts w:hint="cs"/>
                <w:rtl/>
              </w:rPr>
              <w:t>ندانم چه</w:t>
            </w:r>
            <w:r w:rsidR="00A70228">
              <w:rPr>
                <w:rFonts w:hint="cs"/>
                <w:rtl/>
              </w:rPr>
              <w:t>‌</w:t>
            </w:r>
            <w:r w:rsidRPr="005C352A">
              <w:rPr>
                <w:rFonts w:hint="cs"/>
                <w:rtl/>
              </w:rPr>
              <w:t>ا</w:t>
            </w:r>
            <w:r w:rsidR="00446BB7">
              <w:rPr>
                <w:rFonts w:hint="cs"/>
                <w:rtl/>
              </w:rPr>
              <w:t>ی</w:t>
            </w:r>
            <w:r w:rsidRPr="005C352A">
              <w:rPr>
                <w:rFonts w:hint="cs"/>
                <w:rtl/>
              </w:rPr>
              <w:t>، هر چه هست</w:t>
            </w:r>
            <w:r w:rsidR="00446BB7">
              <w:rPr>
                <w:rFonts w:hint="cs"/>
                <w:rtl/>
              </w:rPr>
              <w:t>ی</w:t>
            </w:r>
            <w:r w:rsidRPr="005C352A">
              <w:rPr>
                <w:rFonts w:hint="cs"/>
                <w:rtl/>
              </w:rPr>
              <w:t xml:space="preserve"> تو</w:t>
            </w:r>
            <w:r w:rsidR="00446BB7">
              <w:rPr>
                <w:rFonts w:hint="cs"/>
                <w:rtl/>
              </w:rPr>
              <w:t>یی</w:t>
            </w:r>
            <w:r>
              <w:rPr>
                <w:rtl/>
              </w:rPr>
              <w:br/>
            </w:r>
          </w:p>
        </w:tc>
      </w:tr>
    </w:tbl>
    <w:p w:rsidR="00586B82" w:rsidRPr="007100A7" w:rsidRDefault="00586B82" w:rsidP="00AF1D25">
      <w:pPr>
        <w:rPr>
          <w:rStyle w:val="1-Char"/>
          <w:rtl/>
        </w:rPr>
      </w:pPr>
      <w:r w:rsidRPr="007100A7">
        <w:rPr>
          <w:rStyle w:val="1-Char"/>
          <w:rFonts w:hint="cs"/>
          <w:rtl/>
        </w:rPr>
        <w:t>و درود بر پ</w:t>
      </w:r>
      <w:r w:rsidR="00446BB7">
        <w:rPr>
          <w:rStyle w:val="1-Char"/>
          <w:rFonts w:hint="cs"/>
          <w:rtl/>
        </w:rPr>
        <w:t>ی</w:t>
      </w:r>
      <w:r w:rsidRPr="007100A7">
        <w:rPr>
          <w:rStyle w:val="1-Char"/>
          <w:rFonts w:hint="cs"/>
          <w:rtl/>
        </w:rPr>
        <w:t>مبر بازپس</w:t>
      </w:r>
      <w:r w:rsidR="00446BB7">
        <w:rPr>
          <w:rStyle w:val="1-Char"/>
          <w:rFonts w:hint="cs"/>
          <w:rtl/>
        </w:rPr>
        <w:t>ی</w:t>
      </w:r>
      <w:r w:rsidRPr="007100A7">
        <w:rPr>
          <w:rStyle w:val="1-Char"/>
          <w:rFonts w:hint="cs"/>
          <w:rtl/>
        </w:rPr>
        <w:t>ن؛ پ</w:t>
      </w:r>
      <w:r w:rsidR="00446BB7">
        <w:rPr>
          <w:rStyle w:val="1-Char"/>
          <w:rFonts w:hint="cs"/>
          <w:rtl/>
        </w:rPr>
        <w:t>ی</w:t>
      </w:r>
      <w:r w:rsidRPr="007100A7">
        <w:rPr>
          <w:rStyle w:val="1-Char"/>
          <w:rFonts w:hint="cs"/>
          <w:rtl/>
        </w:rPr>
        <w:t>شرو پ</w:t>
      </w:r>
      <w:r w:rsidR="00446BB7">
        <w:rPr>
          <w:rStyle w:val="1-Char"/>
          <w:rFonts w:hint="cs"/>
          <w:rtl/>
        </w:rPr>
        <w:t>ی</w:t>
      </w:r>
      <w:r w:rsidRPr="007100A7">
        <w:rPr>
          <w:rStyle w:val="1-Char"/>
          <w:rFonts w:hint="cs"/>
          <w:rtl/>
        </w:rPr>
        <w:t>مبران پ</w:t>
      </w:r>
      <w:r w:rsidR="00446BB7">
        <w:rPr>
          <w:rStyle w:val="1-Char"/>
          <w:rFonts w:hint="cs"/>
          <w:rtl/>
        </w:rPr>
        <w:t>ی</w:t>
      </w:r>
      <w:r w:rsidRPr="007100A7">
        <w:rPr>
          <w:rStyle w:val="1-Char"/>
          <w:rFonts w:hint="cs"/>
          <w:rtl/>
        </w:rPr>
        <w:t>ش</w:t>
      </w:r>
      <w:r w:rsidR="00446BB7">
        <w:rPr>
          <w:rStyle w:val="1-Char"/>
          <w:rFonts w:hint="cs"/>
          <w:rtl/>
        </w:rPr>
        <w:t>ی</w:t>
      </w:r>
      <w:r w:rsidRPr="007100A7">
        <w:rPr>
          <w:rStyle w:val="1-Char"/>
          <w:rFonts w:hint="cs"/>
          <w:rtl/>
        </w:rPr>
        <w:t>ن</w:t>
      </w:r>
      <w:r w:rsidR="00277E50" w:rsidRPr="007100A7">
        <w:rPr>
          <w:rStyle w:val="1-Char"/>
          <w:rFonts w:hint="cs"/>
          <w:rtl/>
        </w:rPr>
        <w:t>؛ گمراهان را راه نما</w:t>
      </w:r>
      <w:r w:rsidR="00446BB7">
        <w:rPr>
          <w:rStyle w:val="1-Char"/>
          <w:rFonts w:hint="cs"/>
          <w:rtl/>
        </w:rPr>
        <w:t>ی</w:t>
      </w:r>
      <w:r w:rsidR="00277E50" w:rsidRPr="007100A7">
        <w:rPr>
          <w:rStyle w:val="1-Char"/>
          <w:rFonts w:hint="cs"/>
          <w:rtl/>
        </w:rPr>
        <w:t>نده؛ جهان</w:t>
      </w:r>
      <w:r w:rsidR="00446BB7">
        <w:rPr>
          <w:rStyle w:val="1-Char"/>
          <w:rFonts w:hint="cs"/>
          <w:rtl/>
        </w:rPr>
        <w:t>ی</w:t>
      </w:r>
      <w:r w:rsidR="00277E50" w:rsidRPr="007100A7">
        <w:rPr>
          <w:rStyle w:val="1-Char"/>
          <w:rFonts w:hint="cs"/>
          <w:rtl/>
        </w:rPr>
        <w:t>ان را به ن</w:t>
      </w:r>
      <w:r w:rsidR="00446BB7">
        <w:rPr>
          <w:rStyle w:val="1-Char"/>
          <w:rFonts w:hint="cs"/>
          <w:rtl/>
        </w:rPr>
        <w:t>ی</w:t>
      </w:r>
      <w:r w:rsidR="00277E50" w:rsidRPr="007100A7">
        <w:rPr>
          <w:rStyle w:val="1-Char"/>
          <w:rFonts w:hint="cs"/>
          <w:rtl/>
        </w:rPr>
        <w:t>ک و بد آگاهاننده؛ به همه زبان</w:t>
      </w:r>
      <w:r w:rsidR="00446BB7">
        <w:rPr>
          <w:rStyle w:val="1-Char"/>
          <w:rFonts w:hint="cs"/>
          <w:rtl/>
        </w:rPr>
        <w:t>ی</w:t>
      </w:r>
      <w:r w:rsidR="00277E50" w:rsidRPr="007100A7">
        <w:rPr>
          <w:rStyle w:val="1-Char"/>
          <w:rFonts w:hint="cs"/>
          <w:rtl/>
        </w:rPr>
        <w:t xml:space="preserve"> نام او ستوده و گوش پند ن</w:t>
      </w:r>
      <w:r w:rsidR="00446BB7">
        <w:rPr>
          <w:rStyle w:val="1-Char"/>
          <w:rFonts w:hint="cs"/>
          <w:rtl/>
        </w:rPr>
        <w:t>ی</w:t>
      </w:r>
      <w:r w:rsidR="00277E50" w:rsidRPr="007100A7">
        <w:rPr>
          <w:rStyle w:val="1-Char"/>
          <w:rFonts w:hint="cs"/>
          <w:rtl/>
        </w:rPr>
        <w:t>وشان آواز او شنونده.</w:t>
      </w:r>
    </w:p>
    <w:p w:rsidR="00277E50" w:rsidRPr="007100A7" w:rsidRDefault="00277E50" w:rsidP="00AF1D25">
      <w:pPr>
        <w:rPr>
          <w:rStyle w:val="1-Char"/>
          <w:rtl/>
        </w:rPr>
      </w:pPr>
      <w:r w:rsidRPr="007100A7">
        <w:rPr>
          <w:rStyle w:val="1-Char"/>
          <w:rFonts w:hint="cs"/>
          <w:rtl/>
        </w:rPr>
        <w:t>و همچن</w:t>
      </w:r>
      <w:r w:rsidR="00446BB7">
        <w:rPr>
          <w:rStyle w:val="1-Char"/>
          <w:rFonts w:hint="cs"/>
          <w:rtl/>
        </w:rPr>
        <w:t>ی</w:t>
      </w:r>
      <w:r w:rsidRPr="007100A7">
        <w:rPr>
          <w:rStyle w:val="1-Char"/>
          <w:rFonts w:hint="cs"/>
          <w:rtl/>
        </w:rPr>
        <w:t xml:space="preserve">ن درود و سلام بر </w:t>
      </w:r>
      <w:r w:rsidR="00446BB7">
        <w:rPr>
          <w:rStyle w:val="1-Char"/>
          <w:rFonts w:hint="cs"/>
          <w:rtl/>
        </w:rPr>
        <w:t>ی</w:t>
      </w:r>
      <w:r w:rsidRPr="007100A7">
        <w:rPr>
          <w:rStyle w:val="1-Char"/>
          <w:rFonts w:hint="cs"/>
          <w:rtl/>
        </w:rPr>
        <w:t>اران گز</w:t>
      </w:r>
      <w:r w:rsidR="00446BB7">
        <w:rPr>
          <w:rStyle w:val="1-Char"/>
          <w:rFonts w:hint="cs"/>
          <w:rtl/>
        </w:rPr>
        <w:t>ی</w:t>
      </w:r>
      <w:r w:rsidRPr="007100A7">
        <w:rPr>
          <w:rStyle w:val="1-Char"/>
          <w:rFonts w:hint="cs"/>
          <w:rtl/>
        </w:rPr>
        <w:t>ده و خو</w:t>
      </w:r>
      <w:r w:rsidR="00446BB7">
        <w:rPr>
          <w:rStyle w:val="1-Char"/>
          <w:rFonts w:hint="cs"/>
          <w:rtl/>
        </w:rPr>
        <w:t>ی</w:t>
      </w:r>
      <w:r w:rsidRPr="007100A7">
        <w:rPr>
          <w:rStyle w:val="1-Char"/>
          <w:rFonts w:hint="cs"/>
          <w:rtl/>
        </w:rPr>
        <w:t>شان پسند</w:t>
      </w:r>
      <w:r w:rsidR="00446BB7">
        <w:rPr>
          <w:rStyle w:val="1-Char"/>
          <w:rFonts w:hint="cs"/>
          <w:rtl/>
        </w:rPr>
        <w:t>ی</w:t>
      </w:r>
      <w:r w:rsidRPr="007100A7">
        <w:rPr>
          <w:rStyle w:val="1-Char"/>
          <w:rFonts w:hint="cs"/>
          <w:rtl/>
        </w:rPr>
        <w:t>ده‌</w:t>
      </w:r>
      <w:r w:rsidR="00446BB7">
        <w:rPr>
          <w:rStyle w:val="1-Char"/>
          <w:rFonts w:hint="cs"/>
          <w:rtl/>
        </w:rPr>
        <w:t>ی</w:t>
      </w:r>
      <w:r w:rsidRPr="007100A7">
        <w:rPr>
          <w:rStyle w:val="1-Char"/>
          <w:rFonts w:hint="cs"/>
          <w:rtl/>
        </w:rPr>
        <w:t xml:space="preserve"> او باد. تا باد و آب و آتش و خاک در آفر</w:t>
      </w:r>
      <w:r w:rsidR="00446BB7">
        <w:rPr>
          <w:rStyle w:val="1-Char"/>
          <w:rFonts w:hint="cs"/>
          <w:rtl/>
        </w:rPr>
        <w:t>ی</w:t>
      </w:r>
      <w:r w:rsidRPr="007100A7">
        <w:rPr>
          <w:rStyle w:val="1-Char"/>
          <w:rFonts w:hint="cs"/>
          <w:rtl/>
        </w:rPr>
        <w:t>نش بر کار است و گل بر شاخسار هم بستر خار.</w:t>
      </w:r>
      <w:r w:rsidRPr="00CA3696">
        <w:rPr>
          <w:rStyle w:val="1-Char"/>
          <w:vertAlign w:val="superscript"/>
          <w:rtl/>
        </w:rPr>
        <w:footnoteReference w:id="1"/>
      </w:r>
    </w:p>
    <w:p w:rsidR="00A60A61" w:rsidRPr="007100A7" w:rsidRDefault="00A60A61" w:rsidP="00AF1D25">
      <w:pPr>
        <w:rPr>
          <w:rStyle w:val="1-Char"/>
        </w:rPr>
      </w:pPr>
      <w:r w:rsidRPr="007100A7">
        <w:rPr>
          <w:rStyle w:val="1-Char"/>
          <w:rFonts w:hint="cs"/>
          <w:rtl/>
        </w:rPr>
        <w:t>در شروع، مترجم، توجه خوانندگان محترم را به چند نکته‌</w:t>
      </w:r>
      <w:r w:rsidR="00446BB7">
        <w:rPr>
          <w:rStyle w:val="1-Char"/>
          <w:rFonts w:hint="cs"/>
          <w:rtl/>
        </w:rPr>
        <w:t>ی</w:t>
      </w:r>
      <w:r w:rsidRPr="007100A7">
        <w:rPr>
          <w:rStyle w:val="1-Char"/>
          <w:rFonts w:hint="cs"/>
          <w:rtl/>
        </w:rPr>
        <w:t xml:space="preserve"> مهم و اساس</w:t>
      </w:r>
      <w:r w:rsidR="00446BB7">
        <w:rPr>
          <w:rStyle w:val="1-Char"/>
          <w:rFonts w:hint="cs"/>
          <w:rtl/>
        </w:rPr>
        <w:t>ی</w:t>
      </w:r>
      <w:r w:rsidRPr="007100A7">
        <w:rPr>
          <w:rStyle w:val="1-Char"/>
          <w:rFonts w:hint="cs"/>
          <w:rtl/>
        </w:rPr>
        <w:t xml:space="preserve"> جلب م</w:t>
      </w:r>
      <w:r w:rsidR="00446BB7">
        <w:rPr>
          <w:rStyle w:val="1-Char"/>
          <w:rFonts w:hint="cs"/>
          <w:rtl/>
        </w:rPr>
        <w:t>ی</w:t>
      </w:r>
      <w:r w:rsidRPr="007100A7">
        <w:rPr>
          <w:rStyle w:val="1-Char"/>
          <w:rFonts w:hint="cs"/>
          <w:rtl/>
        </w:rPr>
        <w:t>‌کند:</w:t>
      </w:r>
    </w:p>
    <w:p w:rsidR="00A60A61" w:rsidRPr="00F5508E" w:rsidRDefault="00A60A61" w:rsidP="00F5508E">
      <w:pPr>
        <w:pStyle w:val="1-"/>
        <w:spacing w:before="240" w:after="240"/>
        <w:ind w:firstLine="0"/>
        <w:jc w:val="center"/>
        <w:rPr>
          <w:rFonts w:ascii="IRTitr" w:hAnsi="IRTitr" w:cs="IRTitr"/>
          <w:rtl/>
        </w:rPr>
      </w:pPr>
      <w:r w:rsidRPr="00F5508E">
        <w:rPr>
          <w:rFonts w:ascii="IRTitr" w:hAnsi="IRTitr" w:cs="IRTitr"/>
          <w:rtl/>
        </w:rPr>
        <w:t>(1)</w:t>
      </w:r>
    </w:p>
    <w:p w:rsidR="00A60A61" w:rsidRPr="00AF6F65" w:rsidRDefault="00A60A61" w:rsidP="00A70228">
      <w:pPr>
        <w:pStyle w:val="2-0"/>
        <w:rPr>
          <w:rtl/>
        </w:rPr>
      </w:pPr>
      <w:bookmarkStart w:id="4" w:name="_Toc440375764"/>
      <w:r w:rsidRPr="00AF6F65">
        <w:rPr>
          <w:rFonts w:hint="cs"/>
          <w:rtl/>
        </w:rPr>
        <w:t>احکام و قوان</w:t>
      </w:r>
      <w:r w:rsidR="000751A8">
        <w:rPr>
          <w:rFonts w:hint="cs"/>
          <w:rtl/>
        </w:rPr>
        <w:t>ی</w:t>
      </w:r>
      <w:r w:rsidRPr="00AF6F65">
        <w:rPr>
          <w:rFonts w:hint="cs"/>
          <w:rtl/>
        </w:rPr>
        <w:t>ن اسلام را م</w:t>
      </w:r>
      <w:r w:rsidR="000751A8">
        <w:rPr>
          <w:rFonts w:hint="cs"/>
          <w:rtl/>
        </w:rPr>
        <w:t>ی</w:t>
      </w:r>
      <w:r w:rsidRPr="00AF6F65">
        <w:rPr>
          <w:rFonts w:hint="cs"/>
          <w:rtl/>
        </w:rPr>
        <w:t>‌توان به سه بخش عمده تقس</w:t>
      </w:r>
      <w:r w:rsidR="000751A8">
        <w:rPr>
          <w:rFonts w:hint="cs"/>
          <w:rtl/>
        </w:rPr>
        <w:t>ی</w:t>
      </w:r>
      <w:r w:rsidRPr="00AF6F65">
        <w:rPr>
          <w:rFonts w:hint="cs"/>
          <w:rtl/>
        </w:rPr>
        <w:t>م نمود:</w:t>
      </w:r>
      <w:bookmarkEnd w:id="4"/>
    </w:p>
    <w:p w:rsidR="00A60A61" w:rsidRPr="007100A7" w:rsidRDefault="00A60A61" w:rsidP="00AF1D25">
      <w:pPr>
        <w:rPr>
          <w:rStyle w:val="1-Char"/>
          <w:rtl/>
        </w:rPr>
      </w:pPr>
      <w:r w:rsidRPr="00FE6406">
        <w:rPr>
          <w:rStyle w:val="9-Char"/>
          <w:rFonts w:eastAsia="Batang" w:hint="cs"/>
          <w:rtl/>
        </w:rPr>
        <w:t>الف) اصول عقا</w:t>
      </w:r>
      <w:r w:rsidR="00446BB7">
        <w:rPr>
          <w:rStyle w:val="9-Char"/>
          <w:rFonts w:eastAsia="Batang" w:hint="cs"/>
          <w:rtl/>
        </w:rPr>
        <w:t>ی</w:t>
      </w:r>
      <w:r w:rsidRPr="00FE6406">
        <w:rPr>
          <w:rStyle w:val="9-Char"/>
          <w:rFonts w:eastAsia="Batang" w:hint="cs"/>
          <w:rtl/>
        </w:rPr>
        <w:t>د:</w:t>
      </w:r>
      <w:r w:rsidRPr="007100A7">
        <w:rPr>
          <w:rStyle w:val="1-Char"/>
          <w:rFonts w:hint="cs"/>
          <w:rtl/>
        </w:rPr>
        <w:t xml:space="preserve"> اصول عقا</w:t>
      </w:r>
      <w:r w:rsidR="00446BB7">
        <w:rPr>
          <w:rStyle w:val="1-Char"/>
          <w:rFonts w:hint="cs"/>
          <w:rtl/>
        </w:rPr>
        <w:t>ی</w:t>
      </w:r>
      <w:r w:rsidRPr="007100A7">
        <w:rPr>
          <w:rStyle w:val="1-Char"/>
          <w:rFonts w:hint="cs"/>
          <w:rtl/>
        </w:rPr>
        <w:t>د، در نهاد هر انسان</w:t>
      </w:r>
      <w:r w:rsidR="00446BB7">
        <w:rPr>
          <w:rStyle w:val="1-Char"/>
          <w:rFonts w:hint="cs"/>
          <w:rtl/>
        </w:rPr>
        <w:t>ی</w:t>
      </w:r>
      <w:r w:rsidRPr="007100A7">
        <w:rPr>
          <w:rStyle w:val="1-Char"/>
          <w:rFonts w:hint="cs"/>
          <w:rtl/>
        </w:rPr>
        <w:t xml:space="preserve"> وجود دارد و توسط رسول باطن</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اند</w:t>
      </w:r>
      <w:r w:rsidR="00446BB7">
        <w:rPr>
          <w:rStyle w:val="1-Char"/>
          <w:rFonts w:hint="cs"/>
          <w:rtl/>
        </w:rPr>
        <w:t>ی</w:t>
      </w:r>
      <w:r w:rsidRPr="007100A7">
        <w:rPr>
          <w:rStyle w:val="1-Char"/>
          <w:rFonts w:hint="cs"/>
          <w:rtl/>
        </w:rPr>
        <w:t>شه و خرد، بدان راهنما</w:t>
      </w:r>
      <w:r w:rsidR="00446BB7">
        <w:rPr>
          <w:rStyle w:val="1-Char"/>
          <w:rFonts w:hint="cs"/>
          <w:rtl/>
        </w:rPr>
        <w:t>یی</w:t>
      </w:r>
      <w:r w:rsidRPr="007100A7">
        <w:rPr>
          <w:rStyle w:val="1-Char"/>
          <w:rFonts w:hint="cs"/>
          <w:rtl/>
        </w:rPr>
        <w:t xml:space="preserve"> و ارشاد م</w:t>
      </w:r>
      <w:r w:rsidR="00446BB7">
        <w:rPr>
          <w:rStyle w:val="1-Char"/>
          <w:rFonts w:hint="cs"/>
          <w:rtl/>
        </w:rPr>
        <w:t>ی</w:t>
      </w:r>
      <w:r w:rsidRPr="007100A7">
        <w:rPr>
          <w:rStyle w:val="1-Char"/>
          <w:rFonts w:hint="cs"/>
          <w:rtl/>
        </w:rPr>
        <w:t>‌شود و پاره‌ا</w:t>
      </w:r>
      <w:r w:rsidR="00446BB7">
        <w:rPr>
          <w:rStyle w:val="1-Char"/>
          <w:rFonts w:hint="cs"/>
          <w:rtl/>
        </w:rPr>
        <w:t>ی</w:t>
      </w:r>
      <w:r w:rsidRPr="007100A7">
        <w:rPr>
          <w:rStyle w:val="1-Char"/>
          <w:rFonts w:hint="cs"/>
          <w:rtl/>
        </w:rPr>
        <w:t xml:space="preserve"> از تعال</w:t>
      </w:r>
      <w:r w:rsidR="00446BB7">
        <w:rPr>
          <w:rStyle w:val="1-Char"/>
          <w:rFonts w:hint="cs"/>
          <w:rtl/>
        </w:rPr>
        <w:t>ی</w:t>
      </w:r>
      <w:r w:rsidRPr="007100A7">
        <w:rPr>
          <w:rStyle w:val="1-Char"/>
          <w:rFonts w:hint="cs"/>
          <w:rtl/>
        </w:rPr>
        <w:t>م و دستورها</w:t>
      </w:r>
      <w:r w:rsidR="00446BB7">
        <w:rPr>
          <w:rStyle w:val="1-Char"/>
          <w:rFonts w:hint="cs"/>
          <w:rtl/>
        </w:rPr>
        <w:t>ی</w:t>
      </w:r>
      <w:r w:rsidRPr="007100A7">
        <w:rPr>
          <w:rStyle w:val="1-Char"/>
          <w:rFonts w:hint="cs"/>
          <w:rtl/>
        </w:rPr>
        <w:t xml:space="preserve"> اسلام</w:t>
      </w:r>
      <w:r w:rsidR="00446BB7">
        <w:rPr>
          <w:rStyle w:val="1-Char"/>
          <w:rFonts w:hint="cs"/>
          <w:rtl/>
        </w:rPr>
        <w:t>ی</w:t>
      </w:r>
      <w:r w:rsidRPr="007100A7">
        <w:rPr>
          <w:rStyle w:val="1-Char"/>
          <w:rFonts w:hint="cs"/>
          <w:rtl/>
        </w:rPr>
        <w:t xml:space="preserve"> در ا</w:t>
      </w:r>
      <w:r w:rsidR="00446BB7">
        <w:rPr>
          <w:rStyle w:val="1-Char"/>
          <w:rFonts w:hint="cs"/>
          <w:rtl/>
        </w:rPr>
        <w:t>ی</w:t>
      </w:r>
      <w:r w:rsidRPr="007100A7">
        <w:rPr>
          <w:rStyle w:val="1-Char"/>
          <w:rFonts w:hint="cs"/>
          <w:rtl/>
        </w:rPr>
        <w:t>ن ارتباط وارد شده‌اند که حکم عقل را تأ</w:t>
      </w:r>
      <w:r w:rsidR="00446BB7">
        <w:rPr>
          <w:rStyle w:val="1-Char"/>
          <w:rFonts w:hint="cs"/>
          <w:rtl/>
        </w:rPr>
        <w:t>یی</w:t>
      </w:r>
      <w:r w:rsidRPr="007100A7">
        <w:rPr>
          <w:rStyle w:val="1-Char"/>
          <w:rFonts w:hint="cs"/>
          <w:rtl/>
        </w:rPr>
        <w:t>د م</w:t>
      </w:r>
      <w:r w:rsidR="00446BB7">
        <w:rPr>
          <w:rStyle w:val="1-Char"/>
          <w:rFonts w:hint="cs"/>
          <w:rtl/>
        </w:rPr>
        <w:t>ی</w:t>
      </w:r>
      <w:r w:rsidRPr="007100A7">
        <w:rPr>
          <w:rStyle w:val="1-Char"/>
          <w:rFonts w:hint="cs"/>
          <w:rtl/>
        </w:rPr>
        <w:t>‌کنند.</w:t>
      </w:r>
    </w:p>
    <w:p w:rsidR="00A60A61" w:rsidRPr="007100A7" w:rsidRDefault="00A60A61" w:rsidP="00365779">
      <w:pPr>
        <w:rPr>
          <w:rStyle w:val="1-Char"/>
          <w:rtl/>
        </w:rPr>
      </w:pPr>
      <w:r w:rsidRPr="007100A7">
        <w:rPr>
          <w:rStyle w:val="1-Char"/>
          <w:rFonts w:hint="cs"/>
          <w:rtl/>
        </w:rPr>
        <w:t xml:space="preserve">علم کلام، عهده‌دار </w:t>
      </w:r>
      <w:r w:rsidR="00AF17B9">
        <w:rPr>
          <w:rStyle w:val="1-Char"/>
          <w:rFonts w:hint="cs"/>
          <w:rtl/>
        </w:rPr>
        <w:t>ا</w:t>
      </w:r>
      <w:r w:rsidR="00446BB7">
        <w:rPr>
          <w:rStyle w:val="1-Char"/>
          <w:rFonts w:hint="cs"/>
          <w:rtl/>
        </w:rPr>
        <w:t>ی</w:t>
      </w:r>
      <w:r w:rsidR="00AF17B9">
        <w:rPr>
          <w:rStyle w:val="1-Char"/>
          <w:rFonts w:hint="cs"/>
          <w:rtl/>
        </w:rPr>
        <w:t>نگونه</w:t>
      </w:r>
      <w:r w:rsidRPr="007100A7">
        <w:rPr>
          <w:rStyle w:val="1-Char"/>
          <w:rFonts w:hint="cs"/>
          <w:rtl/>
        </w:rPr>
        <w:t xml:space="preserve"> از احکام است. در ا</w:t>
      </w:r>
      <w:r w:rsidR="00446BB7">
        <w:rPr>
          <w:rStyle w:val="1-Char"/>
          <w:rFonts w:hint="cs"/>
          <w:rtl/>
        </w:rPr>
        <w:t>ی</w:t>
      </w:r>
      <w:r w:rsidRPr="007100A7">
        <w:rPr>
          <w:rStyle w:val="1-Char"/>
          <w:rFonts w:hint="cs"/>
          <w:rtl/>
        </w:rPr>
        <w:t xml:space="preserve">ن علم، </w:t>
      </w:r>
      <w:r w:rsidR="003C05CF" w:rsidRPr="007100A7">
        <w:rPr>
          <w:rStyle w:val="1-Char"/>
          <w:rFonts w:hint="cs"/>
          <w:rtl/>
        </w:rPr>
        <w:t>از خداوند بلند مرتبه که مبدأ آفر</w:t>
      </w:r>
      <w:r w:rsidR="00446BB7">
        <w:rPr>
          <w:rStyle w:val="1-Char"/>
          <w:rFonts w:hint="cs"/>
          <w:rtl/>
        </w:rPr>
        <w:t>ی</w:t>
      </w:r>
      <w:r w:rsidR="003C05CF" w:rsidRPr="007100A7">
        <w:rPr>
          <w:rStyle w:val="1-Char"/>
          <w:rFonts w:hint="cs"/>
          <w:rtl/>
        </w:rPr>
        <w:t>نش است و از صفات او و از پ</w:t>
      </w:r>
      <w:r w:rsidR="00446BB7">
        <w:rPr>
          <w:rStyle w:val="1-Char"/>
          <w:rFonts w:hint="cs"/>
          <w:rtl/>
        </w:rPr>
        <w:t>ی</w:t>
      </w:r>
      <w:r w:rsidR="003C05CF" w:rsidRPr="007100A7">
        <w:rPr>
          <w:rStyle w:val="1-Char"/>
          <w:rFonts w:hint="cs"/>
          <w:rtl/>
        </w:rPr>
        <w:t>امبران - به و</w:t>
      </w:r>
      <w:r w:rsidR="00446BB7">
        <w:rPr>
          <w:rStyle w:val="1-Char"/>
          <w:rFonts w:hint="cs"/>
          <w:rtl/>
        </w:rPr>
        <w:t>ی</w:t>
      </w:r>
      <w:r w:rsidR="003C05CF" w:rsidRPr="007100A7">
        <w:rPr>
          <w:rStyle w:val="1-Char"/>
          <w:rFonts w:hint="cs"/>
          <w:rtl/>
        </w:rPr>
        <w:t>ژه حضرت ختم</w:t>
      </w:r>
      <w:r w:rsidR="00446BB7">
        <w:rPr>
          <w:rStyle w:val="1-Char"/>
          <w:rFonts w:hint="cs"/>
          <w:rtl/>
        </w:rPr>
        <w:t>ی</w:t>
      </w:r>
      <w:r w:rsidR="003C05CF" w:rsidRPr="007100A7">
        <w:rPr>
          <w:rStyle w:val="1-Char"/>
          <w:rFonts w:hint="cs"/>
          <w:rtl/>
        </w:rPr>
        <w:t xml:space="preserve"> مرتبت</w:t>
      </w:r>
      <w:r w:rsidR="00365779">
        <w:rPr>
          <w:rStyle w:val="1-Char"/>
          <w:rFonts w:hint="cs"/>
          <w:rtl/>
        </w:rPr>
        <w:t xml:space="preserve"> </w:t>
      </w:r>
      <w:r w:rsidR="00365779">
        <w:rPr>
          <w:rStyle w:val="1-Char"/>
          <w:rFonts w:cs="CTraditional Arabic" w:hint="cs"/>
          <w:rtl/>
        </w:rPr>
        <w:t>ج</w:t>
      </w:r>
      <w:r w:rsidR="003C05CF" w:rsidRPr="007100A7">
        <w:rPr>
          <w:rStyle w:val="1-Char"/>
          <w:rFonts w:hint="cs"/>
          <w:rtl/>
        </w:rPr>
        <w:t xml:space="preserve"> - و از ح</w:t>
      </w:r>
      <w:r w:rsidR="00446BB7">
        <w:rPr>
          <w:rStyle w:val="1-Char"/>
          <w:rFonts w:hint="cs"/>
          <w:rtl/>
        </w:rPr>
        <w:t>ی</w:t>
      </w:r>
      <w:r w:rsidR="003C05CF" w:rsidRPr="007100A7">
        <w:rPr>
          <w:rStyle w:val="1-Char"/>
          <w:rFonts w:hint="cs"/>
          <w:rtl/>
        </w:rPr>
        <w:t>ات پس از مرگ و پاداش و جزا</w:t>
      </w:r>
      <w:r w:rsidR="00446BB7">
        <w:rPr>
          <w:rStyle w:val="1-Char"/>
          <w:rFonts w:hint="cs"/>
          <w:rtl/>
        </w:rPr>
        <w:t>ی</w:t>
      </w:r>
      <w:r w:rsidR="003C05CF" w:rsidRPr="007100A7">
        <w:rPr>
          <w:rStyle w:val="1-Char"/>
          <w:rFonts w:hint="cs"/>
          <w:rtl/>
        </w:rPr>
        <w:t xml:space="preserve"> روز رستاخ</w:t>
      </w:r>
      <w:r w:rsidR="00446BB7">
        <w:rPr>
          <w:rStyle w:val="1-Char"/>
          <w:rFonts w:hint="cs"/>
          <w:rtl/>
        </w:rPr>
        <w:t>ی</w:t>
      </w:r>
      <w:r w:rsidR="003C05CF" w:rsidRPr="007100A7">
        <w:rPr>
          <w:rStyle w:val="1-Char"/>
          <w:rFonts w:hint="cs"/>
          <w:rtl/>
        </w:rPr>
        <w:t>ز و د</w:t>
      </w:r>
      <w:r w:rsidR="00446BB7">
        <w:rPr>
          <w:rStyle w:val="1-Char"/>
          <w:rFonts w:hint="cs"/>
          <w:rtl/>
        </w:rPr>
        <w:t>ی</w:t>
      </w:r>
      <w:r w:rsidR="003C05CF" w:rsidRPr="007100A7">
        <w:rPr>
          <w:rStyle w:val="1-Char"/>
          <w:rFonts w:hint="cs"/>
          <w:rtl/>
        </w:rPr>
        <w:t>گر مسائل اعتقاد</w:t>
      </w:r>
      <w:r w:rsidR="00446BB7">
        <w:rPr>
          <w:rStyle w:val="1-Char"/>
          <w:rFonts w:hint="cs"/>
          <w:rtl/>
        </w:rPr>
        <w:t>ی</w:t>
      </w:r>
      <w:r w:rsidR="003C05CF" w:rsidRPr="007100A7">
        <w:rPr>
          <w:rStyle w:val="1-Char"/>
          <w:rFonts w:hint="cs"/>
          <w:rtl/>
        </w:rPr>
        <w:t xml:space="preserve"> بحث م</w:t>
      </w:r>
      <w:r w:rsidR="00446BB7">
        <w:rPr>
          <w:rStyle w:val="1-Char"/>
          <w:rFonts w:hint="cs"/>
          <w:rtl/>
        </w:rPr>
        <w:t>ی</w:t>
      </w:r>
      <w:r w:rsidR="003C05CF" w:rsidRPr="007100A7">
        <w:rPr>
          <w:rStyle w:val="1-Char"/>
          <w:rFonts w:hint="cs"/>
          <w:rtl/>
        </w:rPr>
        <w:t>‌کند. بر هر فرد مسلمان</w:t>
      </w:r>
      <w:r w:rsidR="00446BB7">
        <w:rPr>
          <w:rStyle w:val="1-Char"/>
          <w:rFonts w:hint="cs"/>
          <w:rtl/>
        </w:rPr>
        <w:t>ی</w:t>
      </w:r>
      <w:r w:rsidR="003C05CF" w:rsidRPr="007100A7">
        <w:rPr>
          <w:rStyle w:val="1-Char"/>
          <w:rFonts w:hint="cs"/>
          <w:rtl/>
        </w:rPr>
        <w:t xml:space="preserve">، واجب است </w:t>
      </w:r>
      <w:r w:rsidR="00AF17B9">
        <w:rPr>
          <w:rStyle w:val="1-Char"/>
          <w:rFonts w:hint="cs"/>
          <w:rtl/>
        </w:rPr>
        <w:t>ا</w:t>
      </w:r>
      <w:r w:rsidR="00446BB7">
        <w:rPr>
          <w:rStyle w:val="1-Char"/>
          <w:rFonts w:hint="cs"/>
          <w:rtl/>
        </w:rPr>
        <w:t>ی</w:t>
      </w:r>
      <w:r w:rsidR="00AF17B9">
        <w:rPr>
          <w:rStyle w:val="1-Char"/>
          <w:rFonts w:hint="cs"/>
          <w:rtl/>
        </w:rPr>
        <w:t>نگونه</w:t>
      </w:r>
      <w:r w:rsidR="003C05CF" w:rsidRPr="007100A7">
        <w:rPr>
          <w:rStyle w:val="1-Char"/>
          <w:rFonts w:hint="cs"/>
          <w:rtl/>
        </w:rPr>
        <w:t xml:space="preserve"> از اعتقادات را به گونه‌ا</w:t>
      </w:r>
      <w:r w:rsidR="00446BB7">
        <w:rPr>
          <w:rStyle w:val="1-Char"/>
          <w:rFonts w:hint="cs"/>
          <w:rtl/>
        </w:rPr>
        <w:t>ی</w:t>
      </w:r>
      <w:r w:rsidR="003C05CF" w:rsidRPr="007100A7">
        <w:rPr>
          <w:rStyle w:val="1-Char"/>
          <w:rFonts w:hint="cs"/>
          <w:rtl/>
        </w:rPr>
        <w:t xml:space="preserve"> اجتهاد</w:t>
      </w:r>
      <w:r w:rsidR="00446BB7">
        <w:rPr>
          <w:rStyle w:val="1-Char"/>
          <w:rFonts w:hint="cs"/>
          <w:rtl/>
        </w:rPr>
        <w:t>ی</w:t>
      </w:r>
      <w:r w:rsidR="003C05CF" w:rsidRPr="007100A7">
        <w:rPr>
          <w:rStyle w:val="1-Char"/>
          <w:rFonts w:hint="cs"/>
          <w:rtl/>
        </w:rPr>
        <w:t xml:space="preserve"> تعقّل</w:t>
      </w:r>
      <w:r w:rsidR="00446BB7">
        <w:rPr>
          <w:rStyle w:val="1-Char"/>
          <w:rFonts w:hint="cs"/>
          <w:rtl/>
        </w:rPr>
        <w:t>ی</w:t>
      </w:r>
      <w:r w:rsidR="003C05CF" w:rsidRPr="007100A7">
        <w:rPr>
          <w:rStyle w:val="1-Char"/>
          <w:rFonts w:hint="cs"/>
          <w:rtl/>
        </w:rPr>
        <w:t xml:space="preserve"> مورد بررس</w:t>
      </w:r>
      <w:r w:rsidR="00446BB7">
        <w:rPr>
          <w:rStyle w:val="1-Char"/>
          <w:rFonts w:hint="cs"/>
          <w:rtl/>
        </w:rPr>
        <w:t>ی</w:t>
      </w:r>
      <w:r w:rsidR="003C05CF" w:rsidRPr="007100A7">
        <w:rPr>
          <w:rStyle w:val="1-Char"/>
          <w:rFonts w:hint="cs"/>
          <w:rtl/>
        </w:rPr>
        <w:t xml:space="preserve"> قرار دهد.</w:t>
      </w:r>
    </w:p>
    <w:p w:rsidR="003C05CF" w:rsidRPr="007100A7" w:rsidRDefault="003C05CF" w:rsidP="00AF1D25">
      <w:pPr>
        <w:rPr>
          <w:rStyle w:val="1-Char"/>
          <w:rtl/>
        </w:rPr>
      </w:pPr>
      <w:r w:rsidRPr="00FE6406">
        <w:rPr>
          <w:rStyle w:val="9-Char"/>
          <w:rFonts w:eastAsia="Batang" w:hint="cs"/>
          <w:rtl/>
        </w:rPr>
        <w:t>ب) احکام اخلاق</w:t>
      </w:r>
      <w:r w:rsidR="00446BB7">
        <w:rPr>
          <w:rStyle w:val="9-Char"/>
          <w:rFonts w:eastAsia="Batang" w:hint="cs"/>
          <w:rtl/>
        </w:rPr>
        <w:t>ی</w:t>
      </w:r>
      <w:r w:rsidRPr="00FE6406">
        <w:rPr>
          <w:rStyle w:val="9-Char"/>
          <w:rFonts w:eastAsia="Batang" w:hint="cs"/>
          <w:rtl/>
        </w:rPr>
        <w:t>:</w:t>
      </w:r>
      <w:r w:rsidRPr="007100A7">
        <w:rPr>
          <w:rStyle w:val="1-Char"/>
          <w:rFonts w:hint="cs"/>
          <w:rtl/>
        </w:rPr>
        <w:t xml:space="preserve"> احکام اخلاق</w:t>
      </w:r>
      <w:r w:rsidR="00446BB7">
        <w:rPr>
          <w:rStyle w:val="1-Char"/>
          <w:rFonts w:hint="cs"/>
          <w:rtl/>
        </w:rPr>
        <w:t>ی</w:t>
      </w:r>
      <w:r w:rsidRPr="007100A7">
        <w:rPr>
          <w:rStyle w:val="1-Char"/>
          <w:rFonts w:hint="cs"/>
          <w:rtl/>
        </w:rPr>
        <w:t>، عهده‌دار ب</w:t>
      </w:r>
      <w:r w:rsidR="00446BB7">
        <w:rPr>
          <w:rStyle w:val="1-Char"/>
          <w:rFonts w:hint="cs"/>
          <w:rtl/>
        </w:rPr>
        <w:t>ی</w:t>
      </w:r>
      <w:r w:rsidRPr="007100A7">
        <w:rPr>
          <w:rStyle w:val="1-Char"/>
          <w:rFonts w:hint="cs"/>
          <w:rtl/>
        </w:rPr>
        <w:t>ان خ</w:t>
      </w:r>
      <w:r w:rsidR="00446BB7">
        <w:rPr>
          <w:rStyle w:val="1-Char"/>
          <w:rFonts w:hint="cs"/>
          <w:rtl/>
        </w:rPr>
        <w:t>ی</w:t>
      </w:r>
      <w:r w:rsidRPr="007100A7">
        <w:rPr>
          <w:rStyle w:val="1-Char"/>
          <w:rFonts w:hint="cs"/>
          <w:rtl/>
        </w:rPr>
        <w:t>ر و شر، فض</w:t>
      </w:r>
      <w:r w:rsidR="00446BB7">
        <w:rPr>
          <w:rStyle w:val="1-Char"/>
          <w:rFonts w:hint="cs"/>
          <w:rtl/>
        </w:rPr>
        <w:t>ی</w:t>
      </w:r>
      <w:r w:rsidRPr="007100A7">
        <w:rPr>
          <w:rStyle w:val="1-Char"/>
          <w:rFonts w:hint="cs"/>
          <w:rtl/>
        </w:rPr>
        <w:t>لت و رذ</w:t>
      </w:r>
      <w:r w:rsidR="00446BB7">
        <w:rPr>
          <w:rStyle w:val="1-Char"/>
          <w:rFonts w:hint="cs"/>
          <w:rtl/>
        </w:rPr>
        <w:t>ی</w:t>
      </w:r>
      <w:r w:rsidRPr="007100A7">
        <w:rPr>
          <w:rStyle w:val="1-Char"/>
          <w:rFonts w:hint="cs"/>
          <w:rtl/>
        </w:rPr>
        <w:t>لت است. در حق</w:t>
      </w:r>
      <w:r w:rsidR="00446BB7">
        <w:rPr>
          <w:rStyle w:val="1-Char"/>
          <w:rFonts w:hint="cs"/>
          <w:rtl/>
        </w:rPr>
        <w:t>ی</w:t>
      </w:r>
      <w:r w:rsidRPr="007100A7">
        <w:rPr>
          <w:rStyle w:val="1-Char"/>
          <w:rFonts w:hint="cs"/>
          <w:rtl/>
        </w:rPr>
        <w:t>قت، تخلّق به سجا</w:t>
      </w:r>
      <w:r w:rsidR="00446BB7">
        <w:rPr>
          <w:rStyle w:val="1-Char"/>
          <w:rFonts w:hint="cs"/>
          <w:rtl/>
        </w:rPr>
        <w:t>ی</w:t>
      </w:r>
      <w:r w:rsidRPr="007100A7">
        <w:rPr>
          <w:rStyle w:val="1-Char"/>
          <w:rFonts w:hint="cs"/>
          <w:rtl/>
        </w:rPr>
        <w:t>ا</w:t>
      </w:r>
      <w:r w:rsidR="00446BB7">
        <w:rPr>
          <w:rStyle w:val="1-Char"/>
          <w:rFonts w:hint="cs"/>
          <w:rtl/>
        </w:rPr>
        <w:t>ی</w:t>
      </w:r>
      <w:r w:rsidRPr="007100A7">
        <w:rPr>
          <w:rStyle w:val="1-Char"/>
          <w:rFonts w:hint="cs"/>
          <w:rtl/>
        </w:rPr>
        <w:t xml:space="preserve"> اخلاق</w:t>
      </w:r>
      <w:r w:rsidR="00446BB7">
        <w:rPr>
          <w:rStyle w:val="1-Char"/>
          <w:rFonts w:hint="cs"/>
          <w:rtl/>
        </w:rPr>
        <w:t>ی</w:t>
      </w:r>
      <w:r w:rsidRPr="007100A7">
        <w:rPr>
          <w:rStyle w:val="1-Char"/>
          <w:rFonts w:hint="cs"/>
          <w:rtl/>
        </w:rPr>
        <w:t xml:space="preserve"> و دور</w:t>
      </w:r>
      <w:r w:rsidR="00446BB7">
        <w:rPr>
          <w:rStyle w:val="1-Char"/>
          <w:rFonts w:hint="cs"/>
          <w:rtl/>
        </w:rPr>
        <w:t>ی</w:t>
      </w:r>
      <w:r w:rsidRPr="007100A7">
        <w:rPr>
          <w:rStyle w:val="1-Char"/>
          <w:rFonts w:hint="cs"/>
          <w:rtl/>
        </w:rPr>
        <w:t xml:space="preserve"> از رذا</w:t>
      </w:r>
      <w:r w:rsidR="00446BB7">
        <w:rPr>
          <w:rStyle w:val="1-Char"/>
          <w:rFonts w:hint="cs"/>
          <w:rtl/>
        </w:rPr>
        <w:t>ی</w:t>
      </w:r>
      <w:r w:rsidRPr="007100A7">
        <w:rPr>
          <w:rStyle w:val="1-Char"/>
          <w:rFonts w:hint="cs"/>
          <w:rtl/>
        </w:rPr>
        <w:t>ل، بس</w:t>
      </w:r>
      <w:r w:rsidR="00446BB7">
        <w:rPr>
          <w:rStyle w:val="1-Char"/>
          <w:rFonts w:hint="cs"/>
          <w:rtl/>
        </w:rPr>
        <w:t>ی</w:t>
      </w:r>
      <w:r w:rsidRPr="007100A7">
        <w:rPr>
          <w:rStyle w:val="1-Char"/>
          <w:rFonts w:hint="cs"/>
          <w:rtl/>
        </w:rPr>
        <w:t>ار شا</w:t>
      </w:r>
      <w:r w:rsidR="00446BB7">
        <w:rPr>
          <w:rStyle w:val="1-Char"/>
          <w:rFonts w:hint="cs"/>
          <w:rtl/>
        </w:rPr>
        <w:t>ی</w:t>
      </w:r>
      <w:r w:rsidRPr="007100A7">
        <w:rPr>
          <w:rStyle w:val="1-Char"/>
          <w:rFonts w:hint="cs"/>
          <w:rtl/>
        </w:rPr>
        <w:t>سته و با</w:t>
      </w:r>
      <w:r w:rsidR="00446BB7">
        <w:rPr>
          <w:rStyle w:val="1-Char"/>
          <w:rFonts w:hint="cs"/>
          <w:rtl/>
        </w:rPr>
        <w:t>ی</w:t>
      </w:r>
      <w:r w:rsidRPr="007100A7">
        <w:rPr>
          <w:rStyle w:val="1-Char"/>
          <w:rFonts w:hint="cs"/>
          <w:rtl/>
        </w:rPr>
        <w:t>سته است و د</w:t>
      </w:r>
      <w:r w:rsidR="00446BB7">
        <w:rPr>
          <w:rStyle w:val="1-Char"/>
          <w:rFonts w:hint="cs"/>
          <w:rtl/>
        </w:rPr>
        <w:t>ی</w:t>
      </w:r>
      <w:r w:rsidRPr="007100A7">
        <w:rPr>
          <w:rStyle w:val="1-Char"/>
          <w:rFonts w:hint="cs"/>
          <w:rtl/>
        </w:rPr>
        <w:t>ن مقدس اسلام ن</w:t>
      </w:r>
      <w:r w:rsidR="00446BB7">
        <w:rPr>
          <w:rStyle w:val="1-Char"/>
          <w:rFonts w:hint="cs"/>
          <w:rtl/>
        </w:rPr>
        <w:t>ی</w:t>
      </w:r>
      <w:r w:rsidRPr="007100A7">
        <w:rPr>
          <w:rStyle w:val="1-Char"/>
          <w:rFonts w:hint="cs"/>
          <w:rtl/>
        </w:rPr>
        <w:t>ز به آن توجه و</w:t>
      </w:r>
      <w:r w:rsidR="00446BB7">
        <w:rPr>
          <w:rStyle w:val="1-Char"/>
          <w:rFonts w:hint="cs"/>
          <w:rtl/>
        </w:rPr>
        <w:t>ی</w:t>
      </w:r>
      <w:r w:rsidRPr="007100A7">
        <w:rPr>
          <w:rStyle w:val="1-Char"/>
          <w:rFonts w:hint="cs"/>
          <w:rtl/>
        </w:rPr>
        <w:t>ژه و خاصّ</w:t>
      </w:r>
      <w:r w:rsidR="00446BB7">
        <w:rPr>
          <w:rStyle w:val="1-Char"/>
          <w:rFonts w:hint="cs"/>
          <w:rtl/>
        </w:rPr>
        <w:t>ی</w:t>
      </w:r>
      <w:r w:rsidRPr="007100A7">
        <w:rPr>
          <w:rStyle w:val="1-Char"/>
          <w:rFonts w:hint="cs"/>
          <w:rtl/>
        </w:rPr>
        <w:t xml:space="preserve"> داشته و درباره‌</w:t>
      </w:r>
      <w:r w:rsidR="00446BB7">
        <w:rPr>
          <w:rStyle w:val="1-Char"/>
          <w:rFonts w:hint="cs"/>
          <w:rtl/>
        </w:rPr>
        <w:t>ی</w:t>
      </w:r>
      <w:r w:rsidRPr="007100A7">
        <w:rPr>
          <w:rStyle w:val="1-Char"/>
          <w:rFonts w:hint="cs"/>
          <w:rtl/>
        </w:rPr>
        <w:t xml:space="preserve"> آن، </w:t>
      </w:r>
      <w:r w:rsidR="00CC5DB6" w:rsidRPr="007100A7">
        <w:rPr>
          <w:rStyle w:val="1-Char"/>
          <w:rFonts w:hint="cs"/>
          <w:rtl/>
        </w:rPr>
        <w:t>تأک</w:t>
      </w:r>
      <w:r w:rsidR="00446BB7">
        <w:rPr>
          <w:rStyle w:val="1-Char"/>
          <w:rFonts w:hint="cs"/>
          <w:rtl/>
        </w:rPr>
        <w:t>ی</w:t>
      </w:r>
      <w:r w:rsidR="00CC5DB6" w:rsidRPr="007100A7">
        <w:rPr>
          <w:rStyle w:val="1-Char"/>
          <w:rFonts w:hint="cs"/>
          <w:rtl/>
        </w:rPr>
        <w:t>د و توص</w:t>
      </w:r>
      <w:r w:rsidR="00446BB7">
        <w:rPr>
          <w:rStyle w:val="1-Char"/>
          <w:rFonts w:hint="cs"/>
          <w:rtl/>
        </w:rPr>
        <w:t>ی</w:t>
      </w:r>
      <w:r w:rsidR="00CC5DB6" w:rsidRPr="007100A7">
        <w:rPr>
          <w:rStyle w:val="1-Char"/>
          <w:rFonts w:hint="cs"/>
          <w:rtl/>
        </w:rPr>
        <w:t>ه نموده است. علم اخلاق، جا</w:t>
      </w:r>
      <w:r w:rsidR="00446BB7">
        <w:rPr>
          <w:rStyle w:val="1-Char"/>
          <w:rFonts w:hint="cs"/>
          <w:rtl/>
        </w:rPr>
        <w:t>ی</w:t>
      </w:r>
      <w:r w:rsidR="00CC5DB6" w:rsidRPr="007100A7">
        <w:rPr>
          <w:rStyle w:val="1-Char"/>
          <w:rFonts w:hint="cs"/>
          <w:rtl/>
        </w:rPr>
        <w:t xml:space="preserve">گاه درس و بحث </w:t>
      </w:r>
      <w:r w:rsidR="00AF17B9">
        <w:rPr>
          <w:rStyle w:val="1-Char"/>
          <w:rFonts w:hint="cs"/>
          <w:rtl/>
        </w:rPr>
        <w:t>ا</w:t>
      </w:r>
      <w:r w:rsidR="00446BB7">
        <w:rPr>
          <w:rStyle w:val="1-Char"/>
          <w:rFonts w:hint="cs"/>
          <w:rtl/>
        </w:rPr>
        <w:t>ی</w:t>
      </w:r>
      <w:r w:rsidR="00AF17B9">
        <w:rPr>
          <w:rStyle w:val="1-Char"/>
          <w:rFonts w:hint="cs"/>
          <w:rtl/>
        </w:rPr>
        <w:t>نگونه</w:t>
      </w:r>
      <w:r w:rsidR="00CC5DB6" w:rsidRPr="007100A7">
        <w:rPr>
          <w:rStyle w:val="1-Char"/>
          <w:rFonts w:hint="cs"/>
          <w:rtl/>
        </w:rPr>
        <w:t xml:space="preserve"> از احکام و مسائل است.</w:t>
      </w:r>
    </w:p>
    <w:p w:rsidR="00CC5DB6" w:rsidRPr="007100A7" w:rsidRDefault="00CC5DB6" w:rsidP="00AF1D25">
      <w:pPr>
        <w:rPr>
          <w:rStyle w:val="1-Char"/>
          <w:rtl/>
        </w:rPr>
      </w:pPr>
      <w:r w:rsidRPr="00FE6406">
        <w:rPr>
          <w:rStyle w:val="9-Char"/>
          <w:rFonts w:eastAsia="Batang" w:hint="cs"/>
          <w:rtl/>
        </w:rPr>
        <w:t>ج) احکام فقه</w:t>
      </w:r>
      <w:r w:rsidR="00446BB7">
        <w:rPr>
          <w:rStyle w:val="9-Char"/>
          <w:rFonts w:eastAsia="Batang" w:hint="cs"/>
          <w:rtl/>
        </w:rPr>
        <w:t>ی</w:t>
      </w:r>
      <w:r w:rsidRPr="00FE6406">
        <w:rPr>
          <w:rStyle w:val="9-Char"/>
          <w:rFonts w:eastAsia="Batang" w:hint="cs"/>
          <w:rtl/>
        </w:rPr>
        <w:t>:</w:t>
      </w:r>
      <w:r w:rsidRPr="007100A7">
        <w:rPr>
          <w:rStyle w:val="1-Char"/>
          <w:rFonts w:hint="cs"/>
          <w:rtl/>
        </w:rPr>
        <w:t xml:space="preserve"> </w:t>
      </w:r>
      <w:r w:rsidR="00AF17B9">
        <w:rPr>
          <w:rStyle w:val="1-Char"/>
          <w:rFonts w:hint="cs"/>
          <w:rtl/>
        </w:rPr>
        <w:t>ا</w:t>
      </w:r>
      <w:r w:rsidR="00446BB7">
        <w:rPr>
          <w:rStyle w:val="1-Char"/>
          <w:rFonts w:hint="cs"/>
          <w:rtl/>
        </w:rPr>
        <w:t>ی</w:t>
      </w:r>
      <w:r w:rsidR="00AF17B9">
        <w:rPr>
          <w:rStyle w:val="1-Char"/>
          <w:rFonts w:hint="cs"/>
          <w:rtl/>
        </w:rPr>
        <w:t>نگونه</w:t>
      </w:r>
      <w:r w:rsidRPr="007100A7">
        <w:rPr>
          <w:rStyle w:val="1-Char"/>
          <w:rFonts w:hint="cs"/>
          <w:rtl/>
        </w:rPr>
        <w:t xml:space="preserve"> از احکام، مجموعه‌</w:t>
      </w:r>
      <w:r w:rsidR="00446BB7">
        <w:rPr>
          <w:rStyle w:val="1-Char"/>
          <w:rFonts w:hint="cs"/>
          <w:rtl/>
        </w:rPr>
        <w:t>ی</w:t>
      </w:r>
      <w:r w:rsidRPr="007100A7">
        <w:rPr>
          <w:rStyle w:val="1-Char"/>
          <w:rFonts w:hint="cs"/>
          <w:rtl/>
        </w:rPr>
        <w:t xml:space="preserve"> قوان</w:t>
      </w:r>
      <w:r w:rsidR="00446BB7">
        <w:rPr>
          <w:rStyle w:val="1-Char"/>
          <w:rFonts w:hint="cs"/>
          <w:rtl/>
        </w:rPr>
        <w:t>ی</w:t>
      </w:r>
      <w:r w:rsidRPr="007100A7">
        <w:rPr>
          <w:rStyle w:val="1-Char"/>
          <w:rFonts w:hint="cs"/>
          <w:rtl/>
        </w:rPr>
        <w:t>ن و وظا</w:t>
      </w:r>
      <w:r w:rsidR="00446BB7">
        <w:rPr>
          <w:rStyle w:val="1-Char"/>
          <w:rFonts w:hint="cs"/>
          <w:rtl/>
        </w:rPr>
        <w:t>ی</w:t>
      </w:r>
      <w:r w:rsidRPr="007100A7">
        <w:rPr>
          <w:rStyle w:val="1-Char"/>
          <w:rFonts w:hint="cs"/>
          <w:rtl/>
        </w:rPr>
        <w:t>ف عمل</w:t>
      </w:r>
      <w:r w:rsidR="00446BB7">
        <w:rPr>
          <w:rStyle w:val="1-Char"/>
          <w:rFonts w:hint="cs"/>
          <w:rtl/>
        </w:rPr>
        <w:t>ی</w:t>
      </w:r>
      <w:r w:rsidRPr="007100A7">
        <w:rPr>
          <w:rStyle w:val="1-Char"/>
          <w:rFonts w:hint="cs"/>
          <w:rtl/>
        </w:rPr>
        <w:t xml:space="preserve"> برا</w:t>
      </w:r>
      <w:r w:rsidR="00446BB7">
        <w:rPr>
          <w:rStyle w:val="1-Char"/>
          <w:rFonts w:hint="cs"/>
          <w:rtl/>
        </w:rPr>
        <w:t>ی</w:t>
      </w:r>
      <w:r w:rsidRPr="007100A7">
        <w:rPr>
          <w:rStyle w:val="1-Char"/>
          <w:rFonts w:hint="cs"/>
          <w:rtl/>
        </w:rPr>
        <w:t xml:space="preserve"> هر مکلّف م</w:t>
      </w:r>
      <w:r w:rsidR="00446BB7">
        <w:rPr>
          <w:rStyle w:val="1-Char"/>
          <w:rFonts w:hint="cs"/>
          <w:rtl/>
        </w:rPr>
        <w:t>ی</w:t>
      </w:r>
      <w:r w:rsidRPr="007100A7">
        <w:rPr>
          <w:rStyle w:val="1-Char"/>
          <w:rFonts w:hint="cs"/>
          <w:rtl/>
        </w:rPr>
        <w:t>‌باشد به ا</w:t>
      </w:r>
      <w:r w:rsidR="00446BB7">
        <w:rPr>
          <w:rStyle w:val="1-Char"/>
          <w:rFonts w:hint="cs"/>
          <w:rtl/>
        </w:rPr>
        <w:t>ی</w:t>
      </w:r>
      <w:r w:rsidRPr="007100A7">
        <w:rPr>
          <w:rStyle w:val="1-Char"/>
          <w:rFonts w:hint="cs"/>
          <w:rtl/>
        </w:rPr>
        <w:t>ن ب</w:t>
      </w:r>
      <w:r w:rsidR="00446BB7">
        <w:rPr>
          <w:rStyle w:val="1-Char"/>
          <w:rFonts w:hint="cs"/>
          <w:rtl/>
        </w:rPr>
        <w:t>ی</w:t>
      </w:r>
      <w:r w:rsidRPr="007100A7">
        <w:rPr>
          <w:rStyle w:val="1-Char"/>
          <w:rFonts w:hint="cs"/>
          <w:rtl/>
        </w:rPr>
        <w:t>ان که هر چه از مکلّف سرم</w:t>
      </w:r>
      <w:r w:rsidR="00446BB7">
        <w:rPr>
          <w:rStyle w:val="1-Char"/>
          <w:rFonts w:hint="cs"/>
          <w:rtl/>
        </w:rPr>
        <w:t>ی</w:t>
      </w:r>
      <w:r w:rsidRPr="007100A7">
        <w:rPr>
          <w:rStyle w:val="1-Char"/>
          <w:rFonts w:hint="cs"/>
          <w:rtl/>
        </w:rPr>
        <w:t xml:space="preserve">‌زند </w:t>
      </w:r>
      <w:r w:rsidR="00446BB7">
        <w:rPr>
          <w:rStyle w:val="1-Char"/>
          <w:rFonts w:hint="cs"/>
          <w:rtl/>
        </w:rPr>
        <w:t>ی</w:t>
      </w:r>
      <w:r w:rsidRPr="007100A7">
        <w:rPr>
          <w:rStyle w:val="1-Char"/>
          <w:rFonts w:hint="cs"/>
          <w:rtl/>
        </w:rPr>
        <w:t xml:space="preserve">ا به طور مشروح و </w:t>
      </w:r>
      <w:r w:rsidR="00446BB7">
        <w:rPr>
          <w:rStyle w:val="1-Char"/>
          <w:rFonts w:hint="cs"/>
          <w:rtl/>
        </w:rPr>
        <w:t>ی</w:t>
      </w:r>
      <w:r w:rsidRPr="007100A7">
        <w:rPr>
          <w:rStyle w:val="1-Char"/>
          <w:rFonts w:hint="cs"/>
          <w:rtl/>
        </w:rPr>
        <w:t>ا به نحو کلّ</w:t>
      </w:r>
      <w:r w:rsidR="00446BB7">
        <w:rPr>
          <w:rStyle w:val="1-Char"/>
          <w:rFonts w:hint="cs"/>
          <w:rtl/>
        </w:rPr>
        <w:t>ی</w:t>
      </w:r>
      <w:r w:rsidRPr="007100A7">
        <w:rPr>
          <w:rStyle w:val="1-Char"/>
          <w:rFonts w:hint="cs"/>
          <w:rtl/>
        </w:rPr>
        <w:t xml:space="preserve"> در اسلام آمده است.</w:t>
      </w:r>
    </w:p>
    <w:p w:rsidR="00CC5DB6" w:rsidRPr="007100A7" w:rsidRDefault="00CC5DB6" w:rsidP="00AF17B9">
      <w:pPr>
        <w:rPr>
          <w:rStyle w:val="1-Char"/>
          <w:rtl/>
        </w:rPr>
      </w:pPr>
      <w:r w:rsidRPr="007100A7">
        <w:rPr>
          <w:rStyle w:val="1-Char"/>
          <w:rFonts w:hint="cs"/>
          <w:rtl/>
        </w:rPr>
        <w:t>ترت</w:t>
      </w:r>
      <w:r w:rsidR="00446BB7">
        <w:rPr>
          <w:rStyle w:val="1-Char"/>
          <w:rFonts w:hint="cs"/>
          <w:rtl/>
        </w:rPr>
        <w:t>ی</w:t>
      </w:r>
      <w:r w:rsidRPr="007100A7">
        <w:rPr>
          <w:rStyle w:val="1-Char"/>
          <w:rFonts w:hint="cs"/>
          <w:rtl/>
        </w:rPr>
        <w:t>ب امور سه گانه، بد</w:t>
      </w:r>
      <w:r w:rsidR="00446BB7">
        <w:rPr>
          <w:rStyle w:val="1-Char"/>
          <w:rFonts w:hint="cs"/>
          <w:rtl/>
        </w:rPr>
        <w:t>ی</w:t>
      </w:r>
      <w:r w:rsidRPr="007100A7">
        <w:rPr>
          <w:rStyle w:val="1-Char"/>
          <w:rFonts w:hint="cs"/>
          <w:rtl/>
        </w:rPr>
        <w:t>نگونه است که نخست آدم</w:t>
      </w:r>
      <w:r w:rsidR="00446BB7">
        <w:rPr>
          <w:rStyle w:val="1-Char"/>
          <w:rFonts w:hint="cs"/>
          <w:rtl/>
        </w:rPr>
        <w:t>ی</w:t>
      </w:r>
      <w:r w:rsidRPr="007100A7">
        <w:rPr>
          <w:rStyle w:val="1-Char"/>
          <w:rFonts w:hint="cs"/>
          <w:rtl/>
        </w:rPr>
        <w:t xml:space="preserve"> پس از اند</w:t>
      </w:r>
      <w:r w:rsidR="00446BB7">
        <w:rPr>
          <w:rStyle w:val="1-Char"/>
          <w:rFonts w:hint="cs"/>
          <w:rtl/>
        </w:rPr>
        <w:t>ی</w:t>
      </w:r>
      <w:r w:rsidRPr="007100A7">
        <w:rPr>
          <w:rStyle w:val="1-Char"/>
          <w:rFonts w:hint="cs"/>
          <w:rtl/>
        </w:rPr>
        <w:t>شه و اجتهاد به اصول عقا</w:t>
      </w:r>
      <w:r w:rsidR="00446BB7">
        <w:rPr>
          <w:rStyle w:val="1-Char"/>
          <w:rFonts w:hint="cs"/>
          <w:rtl/>
        </w:rPr>
        <w:t>ی</w:t>
      </w:r>
      <w:r w:rsidRPr="007100A7">
        <w:rPr>
          <w:rStyle w:val="1-Char"/>
          <w:rFonts w:hint="cs"/>
          <w:rtl/>
        </w:rPr>
        <w:t>د م</w:t>
      </w:r>
      <w:r w:rsidR="00446BB7">
        <w:rPr>
          <w:rStyle w:val="1-Char"/>
          <w:rFonts w:hint="cs"/>
          <w:rtl/>
        </w:rPr>
        <w:t>ی</w:t>
      </w:r>
      <w:r w:rsidRPr="007100A7">
        <w:rPr>
          <w:rStyle w:val="1-Char"/>
          <w:rFonts w:hint="cs"/>
          <w:rtl/>
        </w:rPr>
        <w:t>‌گرود و مسلمان و حقگرا م</w:t>
      </w:r>
      <w:r w:rsidR="00446BB7">
        <w:rPr>
          <w:rStyle w:val="1-Char"/>
          <w:rFonts w:hint="cs"/>
          <w:rtl/>
        </w:rPr>
        <w:t>ی</w:t>
      </w:r>
      <w:r w:rsidRPr="007100A7">
        <w:rPr>
          <w:rStyle w:val="1-Char"/>
          <w:rFonts w:hint="cs"/>
          <w:rtl/>
        </w:rPr>
        <w:t>‌شود؛</w:t>
      </w:r>
      <w:r w:rsidR="00AF17B9">
        <w:rPr>
          <w:rStyle w:val="1-Char"/>
          <w:rFonts w:hint="cs"/>
          <w:rtl/>
        </w:rPr>
        <w:t xml:space="preserve"> آنگاه </w:t>
      </w:r>
      <w:r w:rsidRPr="007100A7">
        <w:rPr>
          <w:rStyle w:val="1-Char"/>
          <w:rFonts w:hint="cs"/>
          <w:rtl/>
        </w:rPr>
        <w:t>اسلام؛ دستورات اخلاق</w:t>
      </w:r>
      <w:r w:rsidR="00446BB7">
        <w:rPr>
          <w:rStyle w:val="1-Char"/>
          <w:rFonts w:hint="cs"/>
          <w:rtl/>
        </w:rPr>
        <w:t>ی</w:t>
      </w:r>
      <w:r w:rsidRPr="007100A7">
        <w:rPr>
          <w:rStyle w:val="1-Char"/>
          <w:rFonts w:hint="cs"/>
          <w:rtl/>
        </w:rPr>
        <w:t>، نفوس هر مسلمان</w:t>
      </w:r>
      <w:r w:rsidR="00446BB7">
        <w:rPr>
          <w:rStyle w:val="1-Char"/>
          <w:rFonts w:hint="cs"/>
          <w:rtl/>
        </w:rPr>
        <w:t>ی</w:t>
      </w:r>
      <w:r w:rsidRPr="007100A7">
        <w:rPr>
          <w:rStyle w:val="1-Char"/>
          <w:rFonts w:hint="cs"/>
          <w:rtl/>
        </w:rPr>
        <w:t xml:space="preserve"> را تهذ</w:t>
      </w:r>
      <w:r w:rsidR="00446BB7">
        <w:rPr>
          <w:rStyle w:val="1-Char"/>
          <w:rFonts w:hint="cs"/>
          <w:rtl/>
        </w:rPr>
        <w:t>ی</w:t>
      </w:r>
      <w:r w:rsidRPr="007100A7">
        <w:rPr>
          <w:rStyle w:val="1-Char"/>
          <w:rFonts w:hint="cs"/>
          <w:rtl/>
        </w:rPr>
        <w:t>ب م</w:t>
      </w:r>
      <w:r w:rsidR="00446BB7">
        <w:rPr>
          <w:rStyle w:val="1-Char"/>
          <w:rFonts w:hint="cs"/>
          <w:rtl/>
        </w:rPr>
        <w:t>ی</w:t>
      </w:r>
      <w:r w:rsidRPr="007100A7">
        <w:rPr>
          <w:rStyle w:val="1-Char"/>
          <w:rFonts w:hint="cs"/>
          <w:rtl/>
        </w:rPr>
        <w:t>‌نما</w:t>
      </w:r>
      <w:r w:rsidR="00446BB7">
        <w:rPr>
          <w:rStyle w:val="1-Char"/>
          <w:rFonts w:hint="cs"/>
          <w:rtl/>
        </w:rPr>
        <w:t>ی</w:t>
      </w:r>
      <w:r w:rsidRPr="007100A7">
        <w:rPr>
          <w:rStyle w:val="1-Char"/>
          <w:rFonts w:hint="cs"/>
          <w:rtl/>
        </w:rPr>
        <w:t>د و انسان را برا</w:t>
      </w:r>
      <w:r w:rsidR="00446BB7">
        <w:rPr>
          <w:rStyle w:val="1-Char"/>
          <w:rFonts w:hint="cs"/>
          <w:rtl/>
        </w:rPr>
        <w:t>ی</w:t>
      </w:r>
      <w:r w:rsidRPr="007100A7">
        <w:rPr>
          <w:rStyle w:val="1-Char"/>
          <w:rFonts w:hint="cs"/>
          <w:rtl/>
        </w:rPr>
        <w:t xml:space="preserve"> پذ</w:t>
      </w:r>
      <w:r w:rsidR="00446BB7">
        <w:rPr>
          <w:rStyle w:val="1-Char"/>
          <w:rFonts w:hint="cs"/>
          <w:rtl/>
        </w:rPr>
        <w:t>ی</w:t>
      </w:r>
      <w:r w:rsidRPr="007100A7">
        <w:rPr>
          <w:rStyle w:val="1-Char"/>
          <w:rFonts w:hint="cs"/>
          <w:rtl/>
        </w:rPr>
        <w:t>رش احکام عمل</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عبادات و معاملات و د</w:t>
      </w:r>
      <w:r w:rsidR="00446BB7">
        <w:rPr>
          <w:rStyle w:val="1-Char"/>
          <w:rFonts w:hint="cs"/>
          <w:rtl/>
        </w:rPr>
        <w:t>ی</w:t>
      </w:r>
      <w:r w:rsidRPr="007100A7">
        <w:rPr>
          <w:rStyle w:val="1-Char"/>
          <w:rFonts w:hint="cs"/>
          <w:rtl/>
        </w:rPr>
        <w:t>گر احکام و مسائل اسلام</w:t>
      </w:r>
      <w:r w:rsidR="00446BB7">
        <w:rPr>
          <w:rStyle w:val="1-Char"/>
          <w:rFonts w:hint="cs"/>
          <w:rtl/>
        </w:rPr>
        <w:t>ی</w:t>
      </w:r>
      <w:r w:rsidRPr="007100A7">
        <w:rPr>
          <w:rStyle w:val="1-Char"/>
          <w:rFonts w:hint="cs"/>
          <w:rtl/>
        </w:rPr>
        <w:t>، آماده م</w:t>
      </w:r>
      <w:r w:rsidR="00446BB7">
        <w:rPr>
          <w:rStyle w:val="1-Char"/>
          <w:rFonts w:hint="cs"/>
          <w:rtl/>
        </w:rPr>
        <w:t>ی</w:t>
      </w:r>
      <w:r w:rsidRPr="007100A7">
        <w:rPr>
          <w:rStyle w:val="1-Char"/>
          <w:rFonts w:hint="cs"/>
          <w:rtl/>
        </w:rPr>
        <w:t>‌سازد. ا</w:t>
      </w:r>
      <w:r w:rsidR="00446BB7">
        <w:rPr>
          <w:rStyle w:val="1-Char"/>
          <w:rFonts w:hint="cs"/>
          <w:rtl/>
        </w:rPr>
        <w:t>ی</w:t>
      </w:r>
      <w:r w:rsidRPr="007100A7">
        <w:rPr>
          <w:rStyle w:val="1-Char"/>
          <w:rFonts w:hint="cs"/>
          <w:rtl/>
        </w:rPr>
        <w:t>نجاست که فقه پا به صحنه م</w:t>
      </w:r>
      <w:r w:rsidR="00446BB7">
        <w:rPr>
          <w:rStyle w:val="1-Char"/>
          <w:rFonts w:hint="cs"/>
          <w:rtl/>
        </w:rPr>
        <w:t>ی</w:t>
      </w:r>
      <w:r w:rsidRPr="007100A7">
        <w:rPr>
          <w:rStyle w:val="1-Char"/>
          <w:rFonts w:hint="cs"/>
          <w:rtl/>
        </w:rPr>
        <w:t>‌نهد و تکل</w:t>
      </w:r>
      <w:r w:rsidR="00446BB7">
        <w:rPr>
          <w:rStyle w:val="1-Char"/>
          <w:rFonts w:hint="cs"/>
          <w:rtl/>
        </w:rPr>
        <w:t>ی</w:t>
      </w:r>
      <w:r w:rsidRPr="007100A7">
        <w:rPr>
          <w:rStyle w:val="1-Char"/>
          <w:rFonts w:hint="cs"/>
          <w:rtl/>
        </w:rPr>
        <w:t>ف و مکلّف هر دو در قلمرو اعمال انسان، تجلّ</w:t>
      </w:r>
      <w:r w:rsidR="00446BB7">
        <w:rPr>
          <w:rStyle w:val="1-Char"/>
          <w:rFonts w:hint="cs"/>
          <w:rtl/>
        </w:rPr>
        <w:t>ی</w:t>
      </w:r>
      <w:r w:rsidRPr="007100A7">
        <w:rPr>
          <w:rStyle w:val="1-Char"/>
          <w:rFonts w:hint="cs"/>
          <w:rtl/>
        </w:rPr>
        <w:t xml:space="preserve"> پ</w:t>
      </w:r>
      <w:r w:rsidR="00446BB7">
        <w:rPr>
          <w:rStyle w:val="1-Char"/>
          <w:rFonts w:hint="cs"/>
          <w:rtl/>
        </w:rPr>
        <w:t>ی</w:t>
      </w:r>
      <w:r w:rsidRPr="007100A7">
        <w:rPr>
          <w:rStyle w:val="1-Char"/>
          <w:rFonts w:hint="cs"/>
          <w:rtl/>
        </w:rPr>
        <w:t>دا م</w:t>
      </w:r>
      <w:r w:rsidR="00446BB7">
        <w:rPr>
          <w:rStyle w:val="1-Char"/>
          <w:rFonts w:hint="cs"/>
          <w:rtl/>
        </w:rPr>
        <w:t>ی</w:t>
      </w:r>
      <w:r w:rsidRPr="007100A7">
        <w:rPr>
          <w:rStyle w:val="1-Char"/>
          <w:rFonts w:hint="cs"/>
          <w:rtl/>
        </w:rPr>
        <w:t>‌کند.</w:t>
      </w:r>
    </w:p>
    <w:p w:rsidR="00CC5DB6" w:rsidRPr="00F5508E" w:rsidRDefault="00CC5DB6" w:rsidP="00F5508E">
      <w:pPr>
        <w:pStyle w:val="1-"/>
        <w:spacing w:before="240" w:after="240"/>
        <w:ind w:firstLine="0"/>
        <w:jc w:val="center"/>
        <w:rPr>
          <w:rFonts w:ascii="IRTitr" w:hAnsi="IRTitr" w:cs="IRTitr"/>
          <w:rtl/>
        </w:rPr>
      </w:pPr>
      <w:r w:rsidRPr="00F5508E">
        <w:rPr>
          <w:rFonts w:ascii="IRTitr" w:hAnsi="IRTitr" w:cs="IRTitr"/>
          <w:rtl/>
        </w:rPr>
        <w:t>(2)</w:t>
      </w:r>
    </w:p>
    <w:p w:rsidR="00CC5DB6" w:rsidRPr="00CC5DB6" w:rsidRDefault="00CC5DB6" w:rsidP="00A70228">
      <w:pPr>
        <w:pStyle w:val="2-0"/>
        <w:rPr>
          <w:rtl/>
        </w:rPr>
      </w:pPr>
      <w:bookmarkStart w:id="5" w:name="_Toc440375765"/>
      <w:r w:rsidRPr="00CC5DB6">
        <w:rPr>
          <w:rFonts w:hint="cs"/>
          <w:rtl/>
        </w:rPr>
        <w:t>جا</w:t>
      </w:r>
      <w:r w:rsidR="000751A8">
        <w:rPr>
          <w:rFonts w:hint="cs"/>
          <w:rtl/>
        </w:rPr>
        <w:t>ی</w:t>
      </w:r>
      <w:r w:rsidRPr="00CC5DB6">
        <w:rPr>
          <w:rFonts w:hint="cs"/>
          <w:rtl/>
        </w:rPr>
        <w:t>گاه فقه:</w:t>
      </w:r>
      <w:bookmarkEnd w:id="5"/>
    </w:p>
    <w:p w:rsidR="00F1779E" w:rsidRPr="007100A7" w:rsidRDefault="00F1779E" w:rsidP="00AF1D25">
      <w:pPr>
        <w:rPr>
          <w:rStyle w:val="1-Char"/>
          <w:rtl/>
        </w:rPr>
      </w:pPr>
      <w:r w:rsidRPr="007100A7">
        <w:rPr>
          <w:rStyle w:val="1-Char"/>
          <w:rFonts w:hint="cs"/>
          <w:rtl/>
        </w:rPr>
        <w:t>هرگاه انسان با چشم حق</w:t>
      </w:r>
      <w:r w:rsidR="00446BB7">
        <w:rPr>
          <w:rStyle w:val="1-Char"/>
          <w:rFonts w:hint="cs"/>
          <w:rtl/>
        </w:rPr>
        <w:t>ی</w:t>
      </w:r>
      <w:r w:rsidRPr="007100A7">
        <w:rPr>
          <w:rStyle w:val="1-Char"/>
          <w:rFonts w:hint="cs"/>
          <w:rtl/>
        </w:rPr>
        <w:t>قت بنگرد و مسائل فقه</w:t>
      </w:r>
      <w:r w:rsidR="00446BB7">
        <w:rPr>
          <w:rStyle w:val="1-Char"/>
          <w:rFonts w:hint="cs"/>
          <w:rtl/>
        </w:rPr>
        <w:t>ی</w:t>
      </w:r>
      <w:r w:rsidRPr="007100A7">
        <w:rPr>
          <w:rStyle w:val="1-Char"/>
          <w:rFonts w:hint="cs"/>
          <w:rtl/>
        </w:rPr>
        <w:t xml:space="preserve"> و اصول</w:t>
      </w:r>
      <w:r w:rsidR="00446BB7">
        <w:rPr>
          <w:rStyle w:val="1-Char"/>
          <w:rFonts w:hint="cs"/>
          <w:rtl/>
        </w:rPr>
        <w:t>ی</w:t>
      </w:r>
      <w:r w:rsidRPr="007100A7">
        <w:rPr>
          <w:rStyle w:val="1-Char"/>
          <w:rFonts w:hint="cs"/>
          <w:rtl/>
        </w:rPr>
        <w:t xml:space="preserve"> را با دقت مورد توجه قرار دهد و قلب را از تعصب و پ</w:t>
      </w:r>
      <w:r w:rsidR="00446BB7">
        <w:rPr>
          <w:rStyle w:val="1-Char"/>
          <w:rFonts w:hint="cs"/>
          <w:rtl/>
        </w:rPr>
        <w:t>ی</w:t>
      </w:r>
      <w:r w:rsidRPr="007100A7">
        <w:rPr>
          <w:rStyle w:val="1-Char"/>
          <w:rFonts w:hint="cs"/>
          <w:rtl/>
        </w:rPr>
        <w:t>ش‌داور</w:t>
      </w:r>
      <w:r w:rsidR="00446BB7">
        <w:rPr>
          <w:rStyle w:val="1-Char"/>
          <w:rFonts w:hint="cs"/>
          <w:rtl/>
        </w:rPr>
        <w:t>ی</w:t>
      </w:r>
      <w:r w:rsidRPr="007100A7">
        <w:rPr>
          <w:rStyle w:val="1-Char"/>
          <w:rFonts w:hint="cs"/>
          <w:rtl/>
        </w:rPr>
        <w:t xml:space="preserve"> و </w:t>
      </w:r>
      <w:r w:rsidR="00446BB7">
        <w:rPr>
          <w:rStyle w:val="1-Char"/>
          <w:rFonts w:hint="cs"/>
          <w:rtl/>
        </w:rPr>
        <w:t>کی</w:t>
      </w:r>
      <w:r w:rsidRPr="007100A7">
        <w:rPr>
          <w:rStyle w:val="1-Char"/>
          <w:rFonts w:hint="cs"/>
          <w:rtl/>
        </w:rPr>
        <w:t>نه پا</w:t>
      </w:r>
      <w:r w:rsidR="00446BB7">
        <w:rPr>
          <w:rStyle w:val="1-Char"/>
          <w:rFonts w:hint="cs"/>
          <w:rtl/>
        </w:rPr>
        <w:t>ک</w:t>
      </w:r>
      <w:r w:rsidRPr="007100A7">
        <w:rPr>
          <w:rStyle w:val="1-Char"/>
          <w:rFonts w:hint="cs"/>
          <w:rtl/>
        </w:rPr>
        <w:t xml:space="preserve"> </w:t>
      </w:r>
      <w:r w:rsidR="00446BB7">
        <w:rPr>
          <w:rStyle w:val="1-Char"/>
          <w:rFonts w:hint="cs"/>
          <w:rtl/>
        </w:rPr>
        <w:t>ک</w:t>
      </w:r>
      <w:r w:rsidRPr="007100A7">
        <w:rPr>
          <w:rStyle w:val="1-Char"/>
          <w:rFonts w:hint="cs"/>
          <w:rtl/>
        </w:rPr>
        <w:t>ند و به دور از تعلّقات و وابستگ</w:t>
      </w:r>
      <w:r w:rsidR="00446BB7">
        <w:rPr>
          <w:rStyle w:val="1-Char"/>
          <w:rFonts w:hint="cs"/>
          <w:rtl/>
        </w:rPr>
        <w:t>ی</w:t>
      </w:r>
      <w:r w:rsidR="00A70228">
        <w:rPr>
          <w:rStyle w:val="1-Char"/>
          <w:rFonts w:hint="eastAsia"/>
          <w:rtl/>
        </w:rPr>
        <w:t>‌</w:t>
      </w:r>
      <w:r w:rsidRPr="007100A7">
        <w:rPr>
          <w:rStyle w:val="1-Char"/>
          <w:rFonts w:hint="cs"/>
          <w:rtl/>
        </w:rPr>
        <w:t>ها</w:t>
      </w:r>
      <w:r w:rsidR="00446BB7">
        <w:rPr>
          <w:rStyle w:val="1-Char"/>
          <w:rFonts w:hint="cs"/>
          <w:rtl/>
        </w:rPr>
        <w:t>ی</w:t>
      </w:r>
      <w:r w:rsidRPr="007100A7">
        <w:rPr>
          <w:rStyle w:val="1-Char"/>
          <w:rFonts w:hint="cs"/>
          <w:rtl/>
        </w:rPr>
        <w:t xml:space="preserve"> خاص، فقه و اصول را بررس</w:t>
      </w:r>
      <w:r w:rsidR="00446BB7">
        <w:rPr>
          <w:rStyle w:val="1-Char"/>
          <w:rFonts w:hint="cs"/>
          <w:rtl/>
        </w:rPr>
        <w:t>ی</w:t>
      </w:r>
      <w:r w:rsidRPr="007100A7">
        <w:rPr>
          <w:rStyle w:val="1-Char"/>
          <w:rFonts w:hint="cs"/>
          <w:rtl/>
        </w:rPr>
        <w:t xml:space="preserve"> نما</w:t>
      </w:r>
      <w:r w:rsidR="00446BB7">
        <w:rPr>
          <w:rStyle w:val="1-Char"/>
          <w:rFonts w:hint="cs"/>
          <w:rtl/>
        </w:rPr>
        <w:t>ی</w:t>
      </w:r>
      <w:r w:rsidRPr="007100A7">
        <w:rPr>
          <w:rStyle w:val="1-Char"/>
          <w:rFonts w:hint="cs"/>
          <w:rtl/>
        </w:rPr>
        <w:t>د و منصفانه به قضاوت بنش</w:t>
      </w:r>
      <w:r w:rsidR="00446BB7">
        <w:rPr>
          <w:rStyle w:val="1-Char"/>
          <w:rFonts w:hint="cs"/>
          <w:rtl/>
        </w:rPr>
        <w:t>ی</w:t>
      </w:r>
      <w:r w:rsidRPr="007100A7">
        <w:rPr>
          <w:rStyle w:val="1-Char"/>
          <w:rFonts w:hint="cs"/>
          <w:rtl/>
        </w:rPr>
        <w:t xml:space="preserve">ند، با صراحت و صداقتِ </w:t>
      </w:r>
      <w:r w:rsidR="00446BB7">
        <w:rPr>
          <w:rStyle w:val="1-Char"/>
          <w:rFonts w:hint="cs"/>
          <w:rtl/>
        </w:rPr>
        <w:t>ک</w:t>
      </w:r>
      <w:r w:rsidRPr="007100A7">
        <w:rPr>
          <w:rStyle w:val="1-Char"/>
          <w:rFonts w:hint="cs"/>
          <w:rtl/>
        </w:rPr>
        <w:t xml:space="preserve">امل اعتراف خواهد </w:t>
      </w:r>
      <w:r w:rsidR="00446BB7">
        <w:rPr>
          <w:rStyle w:val="1-Char"/>
          <w:rFonts w:hint="cs"/>
          <w:rtl/>
        </w:rPr>
        <w:t>ک</w:t>
      </w:r>
      <w:r w:rsidRPr="007100A7">
        <w:rPr>
          <w:rStyle w:val="1-Char"/>
          <w:rFonts w:hint="cs"/>
          <w:rtl/>
        </w:rPr>
        <w:t xml:space="preserve">رد </w:t>
      </w:r>
      <w:r w:rsidR="00446BB7">
        <w:rPr>
          <w:rStyle w:val="1-Char"/>
          <w:rFonts w:hint="cs"/>
          <w:rtl/>
        </w:rPr>
        <w:t>ک</w:t>
      </w:r>
      <w:r w:rsidRPr="007100A7">
        <w:rPr>
          <w:rStyle w:val="1-Char"/>
          <w:rFonts w:hint="cs"/>
          <w:rtl/>
        </w:rPr>
        <w:t>ه فقه و اصول جوهره‌</w:t>
      </w:r>
      <w:r w:rsidR="00446BB7">
        <w:rPr>
          <w:rStyle w:val="1-Char"/>
          <w:rFonts w:hint="cs"/>
          <w:rtl/>
        </w:rPr>
        <w:t>ی</w:t>
      </w:r>
      <w:r w:rsidRPr="007100A7">
        <w:rPr>
          <w:rStyle w:val="1-Char"/>
          <w:rFonts w:hint="cs"/>
          <w:rtl/>
        </w:rPr>
        <w:t xml:space="preserve"> دانش و ح</w:t>
      </w:r>
      <w:r w:rsidR="00446BB7">
        <w:rPr>
          <w:rStyle w:val="1-Char"/>
          <w:rFonts w:hint="cs"/>
          <w:rtl/>
        </w:rPr>
        <w:t>ک</w:t>
      </w:r>
      <w:r w:rsidRPr="007100A7">
        <w:rPr>
          <w:rStyle w:val="1-Char"/>
          <w:rFonts w:hint="cs"/>
          <w:rtl/>
        </w:rPr>
        <w:t>مت و تز</w:t>
      </w:r>
      <w:r w:rsidR="00446BB7">
        <w:rPr>
          <w:rStyle w:val="1-Char"/>
          <w:rFonts w:hint="cs"/>
          <w:rtl/>
        </w:rPr>
        <w:t>کی</w:t>
      </w:r>
      <w:r w:rsidRPr="007100A7">
        <w:rPr>
          <w:rStyle w:val="1-Char"/>
          <w:rFonts w:hint="cs"/>
          <w:rtl/>
        </w:rPr>
        <w:t>ه و ترب</w:t>
      </w:r>
      <w:r w:rsidR="00446BB7">
        <w:rPr>
          <w:rStyle w:val="1-Char"/>
          <w:rFonts w:hint="cs"/>
          <w:rtl/>
        </w:rPr>
        <w:t>ی</w:t>
      </w:r>
      <w:r w:rsidRPr="007100A7">
        <w:rPr>
          <w:rStyle w:val="1-Char"/>
          <w:rFonts w:hint="cs"/>
          <w:rtl/>
        </w:rPr>
        <w:t>ت و اخلاق و معنو</w:t>
      </w:r>
      <w:r w:rsidR="00446BB7">
        <w:rPr>
          <w:rStyle w:val="1-Char"/>
          <w:rFonts w:hint="cs"/>
          <w:rtl/>
        </w:rPr>
        <w:t>ی</w:t>
      </w:r>
      <w:r w:rsidRPr="007100A7">
        <w:rPr>
          <w:rStyle w:val="1-Char"/>
          <w:rFonts w:hint="cs"/>
          <w:rtl/>
        </w:rPr>
        <w:t>ت است،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است </w:t>
      </w:r>
      <w:r w:rsidR="00446BB7">
        <w:rPr>
          <w:rStyle w:val="1-Char"/>
          <w:rFonts w:hint="cs"/>
          <w:rtl/>
        </w:rPr>
        <w:t>ک</w:t>
      </w:r>
      <w:r w:rsidRPr="007100A7">
        <w:rPr>
          <w:rStyle w:val="1-Char"/>
          <w:rFonts w:hint="cs"/>
          <w:rtl/>
        </w:rPr>
        <w:t>ه در مس</w:t>
      </w:r>
      <w:r w:rsidR="00446BB7">
        <w:rPr>
          <w:rStyle w:val="1-Char"/>
          <w:rFonts w:hint="cs"/>
          <w:rtl/>
        </w:rPr>
        <w:t>ی</w:t>
      </w:r>
      <w:r w:rsidRPr="007100A7">
        <w:rPr>
          <w:rStyle w:val="1-Char"/>
          <w:rFonts w:hint="cs"/>
          <w:rtl/>
        </w:rPr>
        <w:t>ر ت</w:t>
      </w:r>
      <w:r w:rsidR="00446BB7">
        <w:rPr>
          <w:rStyle w:val="1-Char"/>
          <w:rFonts w:hint="cs"/>
          <w:rtl/>
        </w:rPr>
        <w:t>ک</w:t>
      </w:r>
      <w:r w:rsidRPr="007100A7">
        <w:rPr>
          <w:rStyle w:val="1-Char"/>
          <w:rFonts w:hint="cs"/>
          <w:rtl/>
        </w:rPr>
        <w:t>امل حر</w:t>
      </w:r>
      <w:r w:rsidR="00446BB7">
        <w:rPr>
          <w:rStyle w:val="1-Char"/>
          <w:rFonts w:hint="cs"/>
          <w:rtl/>
        </w:rPr>
        <w:t>ک</w:t>
      </w:r>
      <w:r w:rsidRPr="007100A7">
        <w:rPr>
          <w:rStyle w:val="1-Char"/>
          <w:rFonts w:hint="cs"/>
          <w:rtl/>
        </w:rPr>
        <w:t>ت م</w:t>
      </w:r>
      <w:r w:rsidR="00446BB7">
        <w:rPr>
          <w:rStyle w:val="1-Char"/>
          <w:rFonts w:hint="cs"/>
          <w:rtl/>
        </w:rPr>
        <w:t>ی</w:t>
      </w:r>
      <w:r w:rsidRPr="007100A7">
        <w:rPr>
          <w:rStyle w:val="1-Char"/>
          <w:rFonts w:hint="cs"/>
          <w:rtl/>
        </w:rPr>
        <w:t>‌نما</w:t>
      </w:r>
      <w:r w:rsidR="00446BB7">
        <w:rPr>
          <w:rStyle w:val="1-Char"/>
          <w:rFonts w:hint="cs"/>
          <w:rtl/>
        </w:rPr>
        <w:t>ی</w:t>
      </w:r>
      <w:r w:rsidRPr="007100A7">
        <w:rPr>
          <w:rStyle w:val="1-Char"/>
          <w:rFonts w:hint="cs"/>
          <w:rtl/>
        </w:rPr>
        <w:t xml:space="preserve">د و تلاش و </w:t>
      </w:r>
      <w:r w:rsidR="00446BB7">
        <w:rPr>
          <w:rStyle w:val="1-Char"/>
          <w:rFonts w:hint="cs"/>
          <w:rtl/>
        </w:rPr>
        <w:t>ک</w:t>
      </w:r>
      <w:r w:rsidRPr="007100A7">
        <w:rPr>
          <w:rStyle w:val="1-Char"/>
          <w:rFonts w:hint="cs"/>
          <w:rtl/>
        </w:rPr>
        <w:t>وشش را تنها وس</w:t>
      </w:r>
      <w:r w:rsidR="00446BB7">
        <w:rPr>
          <w:rStyle w:val="1-Char"/>
          <w:rFonts w:hint="cs"/>
          <w:rtl/>
        </w:rPr>
        <w:t>ی</w:t>
      </w:r>
      <w:r w:rsidRPr="007100A7">
        <w:rPr>
          <w:rStyle w:val="1-Char"/>
          <w:rFonts w:hint="cs"/>
          <w:rtl/>
        </w:rPr>
        <w:t>له‌</w:t>
      </w:r>
      <w:r w:rsidR="00446BB7">
        <w:rPr>
          <w:rStyle w:val="1-Char"/>
          <w:rFonts w:hint="cs"/>
          <w:rtl/>
        </w:rPr>
        <w:t>ی</w:t>
      </w:r>
      <w:r w:rsidRPr="007100A7">
        <w:rPr>
          <w:rStyle w:val="1-Char"/>
          <w:rFonts w:hint="cs"/>
          <w:rtl/>
        </w:rPr>
        <w:t xml:space="preserve"> دست</w:t>
      </w:r>
      <w:r w:rsidR="00446BB7">
        <w:rPr>
          <w:rStyle w:val="1-Char"/>
          <w:rFonts w:hint="cs"/>
          <w:rtl/>
        </w:rPr>
        <w:t>ی</w:t>
      </w:r>
      <w:r w:rsidRPr="007100A7">
        <w:rPr>
          <w:rStyle w:val="1-Char"/>
          <w:rFonts w:hint="cs"/>
          <w:rtl/>
        </w:rPr>
        <w:t>اب</w:t>
      </w:r>
      <w:r w:rsidR="00446BB7">
        <w:rPr>
          <w:rStyle w:val="1-Char"/>
          <w:rFonts w:hint="cs"/>
          <w:rtl/>
        </w:rPr>
        <w:t>ی</w:t>
      </w:r>
      <w:r w:rsidRPr="007100A7">
        <w:rPr>
          <w:rStyle w:val="1-Char"/>
          <w:rFonts w:hint="cs"/>
          <w:rtl/>
        </w:rPr>
        <w:t xml:space="preserve"> به خ</w:t>
      </w:r>
      <w:r w:rsidR="00446BB7">
        <w:rPr>
          <w:rStyle w:val="1-Char"/>
          <w:rFonts w:hint="cs"/>
          <w:rtl/>
        </w:rPr>
        <w:t>ی</w:t>
      </w:r>
      <w:r w:rsidRPr="007100A7">
        <w:rPr>
          <w:rStyle w:val="1-Char"/>
          <w:rFonts w:hint="cs"/>
          <w:rtl/>
        </w:rPr>
        <w:t>ر و بر</w:t>
      </w:r>
      <w:r w:rsidR="00446BB7">
        <w:rPr>
          <w:rStyle w:val="1-Char"/>
          <w:rFonts w:hint="cs"/>
          <w:rtl/>
        </w:rPr>
        <w:t>ک</w:t>
      </w:r>
      <w:r w:rsidRPr="007100A7">
        <w:rPr>
          <w:rStyle w:val="1-Char"/>
          <w:rFonts w:hint="cs"/>
          <w:rtl/>
        </w:rPr>
        <w:t>ت و پ</w:t>
      </w:r>
      <w:r w:rsidR="00446BB7">
        <w:rPr>
          <w:rStyle w:val="1-Char"/>
          <w:rFonts w:hint="cs"/>
          <w:rtl/>
        </w:rPr>
        <w:t>ی</w:t>
      </w:r>
      <w:r w:rsidRPr="007100A7">
        <w:rPr>
          <w:rStyle w:val="1-Char"/>
          <w:rFonts w:hint="cs"/>
          <w:rtl/>
        </w:rPr>
        <w:t>شرفت ماد</w:t>
      </w:r>
      <w:r w:rsidR="00446BB7">
        <w:rPr>
          <w:rStyle w:val="1-Char"/>
          <w:rFonts w:hint="cs"/>
          <w:rtl/>
        </w:rPr>
        <w:t>ی</w:t>
      </w:r>
      <w:r w:rsidRPr="007100A7">
        <w:rPr>
          <w:rStyle w:val="1-Char"/>
          <w:rFonts w:hint="cs"/>
          <w:rtl/>
        </w:rPr>
        <w:t xml:space="preserve"> و معنو</w:t>
      </w:r>
      <w:r w:rsidR="00446BB7">
        <w:rPr>
          <w:rStyle w:val="1-Char"/>
          <w:rFonts w:hint="cs"/>
          <w:rtl/>
        </w:rPr>
        <w:t>ی</w:t>
      </w:r>
      <w:r w:rsidRPr="007100A7">
        <w:rPr>
          <w:rStyle w:val="1-Char"/>
          <w:rFonts w:hint="cs"/>
          <w:rtl/>
        </w:rPr>
        <w:t>، و دن</w:t>
      </w:r>
      <w:r w:rsidR="00446BB7">
        <w:rPr>
          <w:rStyle w:val="1-Char"/>
          <w:rFonts w:hint="cs"/>
          <w:rtl/>
        </w:rPr>
        <w:t>ی</w:t>
      </w:r>
      <w:r w:rsidRPr="007100A7">
        <w:rPr>
          <w:rStyle w:val="1-Char"/>
          <w:rFonts w:hint="cs"/>
          <w:rtl/>
        </w:rPr>
        <w:t>و</w:t>
      </w:r>
      <w:r w:rsidR="00446BB7">
        <w:rPr>
          <w:rStyle w:val="1-Char"/>
          <w:rFonts w:hint="cs"/>
          <w:rtl/>
        </w:rPr>
        <w:t>ی</w:t>
      </w:r>
      <w:r w:rsidRPr="007100A7">
        <w:rPr>
          <w:rStyle w:val="1-Char"/>
          <w:rFonts w:hint="cs"/>
          <w:rtl/>
        </w:rPr>
        <w:t xml:space="preserve"> و اخرو</w:t>
      </w:r>
      <w:r w:rsidR="00446BB7">
        <w:rPr>
          <w:rStyle w:val="1-Char"/>
          <w:rFonts w:hint="cs"/>
          <w:rtl/>
        </w:rPr>
        <w:t>ی</w:t>
      </w:r>
      <w:r w:rsidRPr="007100A7">
        <w:rPr>
          <w:rStyle w:val="1-Char"/>
          <w:rFonts w:hint="cs"/>
          <w:rtl/>
        </w:rPr>
        <w:t xml:space="preserve"> و فرد</w:t>
      </w:r>
      <w:r w:rsidR="00446BB7">
        <w:rPr>
          <w:rStyle w:val="1-Char"/>
          <w:rFonts w:hint="cs"/>
          <w:rtl/>
        </w:rPr>
        <w:t>ی</w:t>
      </w:r>
      <w:r w:rsidRPr="007100A7">
        <w:rPr>
          <w:rStyle w:val="1-Char"/>
          <w:rFonts w:hint="cs"/>
          <w:rtl/>
        </w:rPr>
        <w:t xml:space="preserve"> و اجتماع</w:t>
      </w:r>
      <w:r w:rsidR="00446BB7">
        <w:rPr>
          <w:rStyle w:val="1-Char"/>
          <w:rFonts w:hint="cs"/>
          <w:rtl/>
        </w:rPr>
        <w:t>ی</w:t>
      </w:r>
      <w:r w:rsidRPr="007100A7">
        <w:rPr>
          <w:rStyle w:val="1-Char"/>
          <w:rFonts w:hint="cs"/>
          <w:rtl/>
        </w:rPr>
        <w:t xml:space="preserve"> و س</w:t>
      </w:r>
      <w:r w:rsidR="00446BB7">
        <w:rPr>
          <w:rStyle w:val="1-Char"/>
          <w:rFonts w:hint="cs"/>
          <w:rtl/>
        </w:rPr>
        <w:t>ی</w:t>
      </w:r>
      <w:r w:rsidRPr="007100A7">
        <w:rPr>
          <w:rStyle w:val="1-Char"/>
          <w:rFonts w:hint="cs"/>
          <w:rtl/>
        </w:rPr>
        <w:t>اس</w:t>
      </w:r>
      <w:r w:rsidR="00446BB7">
        <w:rPr>
          <w:rStyle w:val="1-Char"/>
          <w:rFonts w:hint="cs"/>
          <w:rtl/>
        </w:rPr>
        <w:t>ی</w:t>
      </w:r>
      <w:r w:rsidRPr="007100A7">
        <w:rPr>
          <w:rStyle w:val="1-Char"/>
          <w:rFonts w:hint="cs"/>
          <w:rtl/>
        </w:rPr>
        <w:t xml:space="preserve"> و نظام</w:t>
      </w:r>
      <w:r w:rsidR="00446BB7">
        <w:rPr>
          <w:rStyle w:val="1-Char"/>
          <w:rFonts w:hint="cs"/>
          <w:rtl/>
        </w:rPr>
        <w:t>ی</w:t>
      </w:r>
      <w:r w:rsidRPr="007100A7">
        <w:rPr>
          <w:rStyle w:val="1-Char"/>
          <w:rFonts w:hint="cs"/>
          <w:rtl/>
        </w:rPr>
        <w:t xml:space="preserve"> و فرهنگ</w:t>
      </w:r>
      <w:r w:rsidR="00446BB7">
        <w:rPr>
          <w:rStyle w:val="1-Char"/>
          <w:rFonts w:hint="cs"/>
          <w:rtl/>
        </w:rPr>
        <w:t>ی</w:t>
      </w:r>
      <w:r w:rsidRPr="007100A7">
        <w:rPr>
          <w:rStyle w:val="1-Char"/>
          <w:rFonts w:hint="cs"/>
          <w:rtl/>
        </w:rPr>
        <w:t xml:space="preserve"> و اقتصاد</w:t>
      </w:r>
      <w:r w:rsidR="00446BB7">
        <w:rPr>
          <w:rStyle w:val="1-Char"/>
          <w:rFonts w:hint="cs"/>
          <w:rtl/>
        </w:rPr>
        <w:t>ی</w:t>
      </w:r>
      <w:r w:rsidRPr="007100A7">
        <w:rPr>
          <w:rStyle w:val="1-Char"/>
          <w:rFonts w:hint="cs"/>
          <w:rtl/>
        </w:rPr>
        <w:t xml:space="preserve"> و عباد</w:t>
      </w:r>
      <w:r w:rsidR="00446BB7">
        <w:rPr>
          <w:rStyle w:val="1-Char"/>
          <w:rFonts w:hint="cs"/>
          <w:rtl/>
        </w:rPr>
        <w:t>ی</w:t>
      </w:r>
      <w:r w:rsidRPr="007100A7">
        <w:rPr>
          <w:rStyle w:val="1-Char"/>
          <w:rFonts w:hint="cs"/>
          <w:rtl/>
        </w:rPr>
        <w:t xml:space="preserve"> و خانوادگ</w:t>
      </w:r>
      <w:r w:rsidR="00446BB7">
        <w:rPr>
          <w:rStyle w:val="1-Char"/>
          <w:rFonts w:hint="cs"/>
          <w:rtl/>
        </w:rPr>
        <w:t>ی</w:t>
      </w:r>
      <w:r w:rsidRPr="007100A7">
        <w:rPr>
          <w:rStyle w:val="1-Char"/>
          <w:rFonts w:hint="cs"/>
          <w:rtl/>
        </w:rPr>
        <w:t xml:space="preserve"> معرف</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w:t>
      </w:r>
      <w:r w:rsidR="00446BB7">
        <w:rPr>
          <w:rStyle w:val="1-Char"/>
          <w:rFonts w:hint="cs"/>
          <w:rtl/>
        </w:rPr>
        <w:t>ک</w:t>
      </w:r>
      <w:r w:rsidRPr="007100A7">
        <w:rPr>
          <w:rStyle w:val="1-Char"/>
          <w:rFonts w:hint="cs"/>
          <w:rtl/>
        </w:rPr>
        <w:t>ند.</w:t>
      </w:r>
    </w:p>
    <w:p w:rsidR="00F1779E" w:rsidRPr="007100A7" w:rsidRDefault="00F1779E" w:rsidP="00AF1D25">
      <w:pPr>
        <w:rPr>
          <w:rStyle w:val="1-Char"/>
          <w:rtl/>
        </w:rPr>
      </w:pPr>
      <w:r w:rsidRPr="007100A7">
        <w:rPr>
          <w:rStyle w:val="1-Char"/>
          <w:rFonts w:hint="cs"/>
          <w:rtl/>
        </w:rPr>
        <w:t>فقه و اصول گوهره‌ا</w:t>
      </w:r>
      <w:r w:rsidR="00446BB7">
        <w:rPr>
          <w:rStyle w:val="1-Char"/>
          <w:rFonts w:hint="cs"/>
          <w:rtl/>
        </w:rPr>
        <w:t>ی</w:t>
      </w:r>
      <w:r w:rsidRPr="007100A7">
        <w:rPr>
          <w:rStyle w:val="1-Char"/>
          <w:rFonts w:hint="cs"/>
          <w:rtl/>
        </w:rPr>
        <w:t xml:space="preserve"> است فعال و پو</w:t>
      </w:r>
      <w:r w:rsidR="00446BB7">
        <w:rPr>
          <w:rStyle w:val="1-Char"/>
          <w:rFonts w:hint="cs"/>
          <w:rtl/>
        </w:rPr>
        <w:t>ی</w:t>
      </w:r>
      <w:r w:rsidRPr="007100A7">
        <w:rPr>
          <w:rStyle w:val="1-Char"/>
          <w:rFonts w:hint="cs"/>
          <w:rtl/>
        </w:rPr>
        <w:t xml:space="preserve">ا </w:t>
      </w:r>
      <w:r w:rsidR="00446BB7">
        <w:rPr>
          <w:rStyle w:val="1-Char"/>
          <w:rFonts w:hint="cs"/>
          <w:rtl/>
        </w:rPr>
        <w:t>ک</w:t>
      </w:r>
      <w:r w:rsidRPr="007100A7">
        <w:rPr>
          <w:rStyle w:val="1-Char"/>
          <w:rFonts w:hint="cs"/>
          <w:rtl/>
        </w:rPr>
        <w:t>ه از جهان‌ب</w:t>
      </w:r>
      <w:r w:rsidR="00446BB7">
        <w:rPr>
          <w:rStyle w:val="1-Char"/>
          <w:rFonts w:hint="cs"/>
          <w:rtl/>
        </w:rPr>
        <w:t>ی</w:t>
      </w:r>
      <w:r w:rsidRPr="007100A7">
        <w:rPr>
          <w:rStyle w:val="1-Char"/>
          <w:rFonts w:hint="cs"/>
          <w:rtl/>
        </w:rPr>
        <w:t>ن</w:t>
      </w:r>
      <w:r w:rsidR="00446BB7">
        <w:rPr>
          <w:rStyle w:val="1-Char"/>
          <w:rFonts w:hint="cs"/>
          <w:rtl/>
        </w:rPr>
        <w:t>ی</w:t>
      </w:r>
      <w:r w:rsidRPr="007100A7">
        <w:rPr>
          <w:rStyle w:val="1-Char"/>
          <w:rFonts w:hint="cs"/>
          <w:rtl/>
        </w:rPr>
        <w:t xml:space="preserve"> </w:t>
      </w:r>
      <w:r w:rsidR="00446BB7">
        <w:rPr>
          <w:rStyle w:val="1-Char"/>
          <w:rFonts w:hint="cs"/>
          <w:rtl/>
        </w:rPr>
        <w:t>ک</w:t>
      </w:r>
      <w:r w:rsidRPr="007100A7">
        <w:rPr>
          <w:rStyle w:val="1-Char"/>
          <w:rFonts w:hint="cs"/>
          <w:rtl/>
        </w:rPr>
        <w:t>امل و صح</w:t>
      </w:r>
      <w:r w:rsidR="00446BB7">
        <w:rPr>
          <w:rStyle w:val="1-Char"/>
          <w:rFonts w:hint="cs"/>
          <w:rtl/>
        </w:rPr>
        <w:t>ی</w:t>
      </w:r>
      <w:r w:rsidRPr="007100A7">
        <w:rPr>
          <w:rStyle w:val="1-Char"/>
          <w:rFonts w:hint="cs"/>
          <w:rtl/>
        </w:rPr>
        <w:t>ح بهره‌مند، و با دگرگون</w:t>
      </w:r>
      <w:r w:rsidR="00446BB7">
        <w:rPr>
          <w:rStyle w:val="1-Char"/>
          <w:rFonts w:hint="cs"/>
          <w:rtl/>
        </w:rPr>
        <w:t>ی</w:t>
      </w:r>
      <w:r w:rsidRPr="007100A7">
        <w:rPr>
          <w:rStyle w:val="1-Char"/>
          <w:rFonts w:hint="cs"/>
          <w:rtl/>
        </w:rPr>
        <w:t xml:space="preserve"> شرا</w:t>
      </w:r>
      <w:r w:rsidR="00446BB7">
        <w:rPr>
          <w:rStyle w:val="1-Char"/>
          <w:rFonts w:hint="cs"/>
          <w:rtl/>
        </w:rPr>
        <w:t>ی</w:t>
      </w:r>
      <w:r w:rsidRPr="007100A7">
        <w:rPr>
          <w:rStyle w:val="1-Char"/>
          <w:rFonts w:hint="cs"/>
          <w:rtl/>
        </w:rPr>
        <w:t>ط و اوضاع و احوال و تطوّر زمان و تغ</w:t>
      </w:r>
      <w:r w:rsidR="00446BB7">
        <w:rPr>
          <w:rStyle w:val="1-Char"/>
          <w:rFonts w:hint="cs"/>
          <w:rtl/>
        </w:rPr>
        <w:t>یی</w:t>
      </w:r>
      <w:r w:rsidRPr="007100A7">
        <w:rPr>
          <w:rStyle w:val="1-Char"/>
          <w:rFonts w:hint="cs"/>
          <w:rtl/>
        </w:rPr>
        <w:t>ر م</w:t>
      </w:r>
      <w:r w:rsidR="00446BB7">
        <w:rPr>
          <w:rStyle w:val="1-Char"/>
          <w:rFonts w:hint="cs"/>
          <w:rtl/>
        </w:rPr>
        <w:t>ک</w:t>
      </w:r>
      <w:r w:rsidRPr="007100A7">
        <w:rPr>
          <w:rStyle w:val="1-Char"/>
          <w:rFonts w:hint="cs"/>
          <w:rtl/>
        </w:rPr>
        <w:t>ان قابل انطباق است، و پاسخگو</w:t>
      </w:r>
      <w:r w:rsidR="00446BB7">
        <w:rPr>
          <w:rStyle w:val="1-Char"/>
          <w:rFonts w:hint="cs"/>
          <w:rtl/>
        </w:rPr>
        <w:t>ی</w:t>
      </w:r>
      <w:r w:rsidRPr="007100A7">
        <w:rPr>
          <w:rStyle w:val="1-Char"/>
          <w:rFonts w:hint="cs"/>
          <w:rtl/>
        </w:rPr>
        <w:t xml:space="preserve"> ن</w:t>
      </w:r>
      <w:r w:rsidR="00446BB7">
        <w:rPr>
          <w:rStyle w:val="1-Char"/>
          <w:rFonts w:hint="cs"/>
          <w:rtl/>
        </w:rPr>
        <w:t>ی</w:t>
      </w:r>
      <w:r w:rsidRPr="007100A7">
        <w:rPr>
          <w:rStyle w:val="1-Char"/>
          <w:rFonts w:hint="cs"/>
          <w:rtl/>
        </w:rPr>
        <w:t>ازها</w:t>
      </w:r>
      <w:r w:rsidR="00446BB7">
        <w:rPr>
          <w:rStyle w:val="1-Char"/>
          <w:rFonts w:hint="cs"/>
          <w:rtl/>
        </w:rPr>
        <w:t>ی</w:t>
      </w:r>
      <w:r w:rsidRPr="007100A7">
        <w:rPr>
          <w:rStyle w:val="1-Char"/>
          <w:rFonts w:hint="cs"/>
          <w:rtl/>
        </w:rPr>
        <w:t xml:space="preserve"> فطر</w:t>
      </w:r>
      <w:r w:rsidR="00446BB7">
        <w:rPr>
          <w:rStyle w:val="1-Char"/>
          <w:rFonts w:hint="cs"/>
          <w:rtl/>
        </w:rPr>
        <w:t>ی</w:t>
      </w:r>
      <w:r w:rsidRPr="007100A7">
        <w:rPr>
          <w:rStyle w:val="1-Char"/>
          <w:rFonts w:hint="cs"/>
          <w:rtl/>
        </w:rPr>
        <w:t>، اجتماع</w:t>
      </w:r>
      <w:r w:rsidR="00446BB7">
        <w:rPr>
          <w:rStyle w:val="1-Char"/>
          <w:rFonts w:hint="cs"/>
          <w:rtl/>
        </w:rPr>
        <w:t>ی</w:t>
      </w:r>
      <w:r w:rsidRPr="007100A7">
        <w:rPr>
          <w:rStyle w:val="1-Char"/>
          <w:rFonts w:hint="cs"/>
          <w:rtl/>
        </w:rPr>
        <w:t>، اقتصاد</w:t>
      </w:r>
      <w:r w:rsidR="00446BB7">
        <w:rPr>
          <w:rStyle w:val="1-Char"/>
          <w:rFonts w:hint="cs"/>
          <w:rtl/>
        </w:rPr>
        <w:t>ی</w:t>
      </w:r>
      <w:r w:rsidRPr="007100A7">
        <w:rPr>
          <w:rStyle w:val="1-Char"/>
          <w:rFonts w:hint="cs"/>
          <w:rtl/>
        </w:rPr>
        <w:t>، س</w:t>
      </w:r>
      <w:r w:rsidR="00446BB7">
        <w:rPr>
          <w:rStyle w:val="1-Char"/>
          <w:rFonts w:hint="cs"/>
          <w:rtl/>
        </w:rPr>
        <w:t>ی</w:t>
      </w:r>
      <w:r w:rsidRPr="007100A7">
        <w:rPr>
          <w:rStyle w:val="1-Char"/>
          <w:rFonts w:hint="cs"/>
          <w:rtl/>
        </w:rPr>
        <w:t>اس</w:t>
      </w:r>
      <w:r w:rsidR="00446BB7">
        <w:rPr>
          <w:rStyle w:val="1-Char"/>
          <w:rFonts w:hint="cs"/>
          <w:rtl/>
        </w:rPr>
        <w:t>ی</w:t>
      </w:r>
      <w:r w:rsidRPr="007100A7">
        <w:rPr>
          <w:rStyle w:val="1-Char"/>
          <w:rFonts w:hint="cs"/>
          <w:rtl/>
        </w:rPr>
        <w:t>، ماد</w:t>
      </w:r>
      <w:r w:rsidR="00446BB7">
        <w:rPr>
          <w:rStyle w:val="1-Char"/>
          <w:rFonts w:hint="cs"/>
          <w:rtl/>
        </w:rPr>
        <w:t>ی</w:t>
      </w:r>
      <w:r w:rsidRPr="007100A7">
        <w:rPr>
          <w:rStyle w:val="1-Char"/>
          <w:rFonts w:hint="cs"/>
          <w:rtl/>
        </w:rPr>
        <w:t>، معنو</w:t>
      </w:r>
      <w:r w:rsidR="00446BB7">
        <w:rPr>
          <w:rStyle w:val="1-Char"/>
          <w:rFonts w:hint="cs"/>
          <w:rtl/>
        </w:rPr>
        <w:t>ی</w:t>
      </w:r>
      <w:r w:rsidRPr="007100A7">
        <w:rPr>
          <w:rStyle w:val="1-Char"/>
          <w:rFonts w:hint="cs"/>
          <w:rtl/>
        </w:rPr>
        <w:t xml:space="preserve"> و... م</w:t>
      </w:r>
      <w:r w:rsidR="00446BB7">
        <w:rPr>
          <w:rStyle w:val="1-Char"/>
          <w:rFonts w:hint="cs"/>
          <w:rtl/>
        </w:rPr>
        <w:t>ی</w:t>
      </w:r>
      <w:r w:rsidRPr="007100A7">
        <w:rPr>
          <w:rStyle w:val="1-Char"/>
          <w:rFonts w:hint="cs"/>
          <w:rtl/>
        </w:rPr>
        <w:t>‌باشد.</w:t>
      </w:r>
    </w:p>
    <w:p w:rsidR="00F1779E" w:rsidRPr="007100A7" w:rsidRDefault="00F1779E" w:rsidP="00AF1D25">
      <w:pPr>
        <w:rPr>
          <w:rStyle w:val="1-Char"/>
          <w:rtl/>
        </w:rPr>
      </w:pPr>
      <w:r w:rsidRPr="007100A7">
        <w:rPr>
          <w:rStyle w:val="1-Char"/>
          <w:rFonts w:hint="cs"/>
          <w:rtl/>
        </w:rPr>
        <w:t>فقه و اصول، سرچشمه‌</w:t>
      </w:r>
      <w:r w:rsidR="00446BB7">
        <w:rPr>
          <w:rStyle w:val="1-Char"/>
          <w:rFonts w:hint="cs"/>
          <w:rtl/>
        </w:rPr>
        <w:t>ی</w:t>
      </w:r>
      <w:r w:rsidRPr="007100A7">
        <w:rPr>
          <w:rStyle w:val="1-Char"/>
          <w:rFonts w:hint="cs"/>
          <w:rtl/>
        </w:rPr>
        <w:t xml:space="preserve"> اعتدال و م</w:t>
      </w:r>
      <w:r w:rsidR="00446BB7">
        <w:rPr>
          <w:rStyle w:val="1-Char"/>
          <w:rFonts w:hint="cs"/>
          <w:rtl/>
        </w:rPr>
        <w:t>ی</w:t>
      </w:r>
      <w:r w:rsidRPr="007100A7">
        <w:rPr>
          <w:rStyle w:val="1-Char"/>
          <w:rFonts w:hint="cs"/>
          <w:rtl/>
        </w:rPr>
        <w:t>انه‌رو</w:t>
      </w:r>
      <w:r w:rsidR="00446BB7">
        <w:rPr>
          <w:rStyle w:val="1-Char"/>
          <w:rFonts w:hint="cs"/>
          <w:rtl/>
        </w:rPr>
        <w:t>ی</w:t>
      </w:r>
      <w:r w:rsidRPr="007100A7">
        <w:rPr>
          <w:rStyle w:val="1-Char"/>
          <w:rFonts w:hint="cs"/>
          <w:rtl/>
        </w:rPr>
        <w:t xml:space="preserve"> است، افراط و سختگ</w:t>
      </w:r>
      <w:r w:rsidR="00446BB7">
        <w:rPr>
          <w:rStyle w:val="1-Char"/>
          <w:rFonts w:hint="cs"/>
          <w:rtl/>
        </w:rPr>
        <w:t>ی</w:t>
      </w:r>
      <w:r w:rsidRPr="007100A7">
        <w:rPr>
          <w:rStyle w:val="1-Char"/>
          <w:rFonts w:hint="cs"/>
          <w:rtl/>
        </w:rPr>
        <w:t>ر</w:t>
      </w:r>
      <w:r w:rsidR="00446BB7">
        <w:rPr>
          <w:rStyle w:val="1-Char"/>
          <w:rFonts w:hint="cs"/>
          <w:rtl/>
        </w:rPr>
        <w:t>ی</w:t>
      </w:r>
      <w:r w:rsidRPr="007100A7">
        <w:rPr>
          <w:rStyle w:val="1-Char"/>
          <w:rFonts w:hint="cs"/>
          <w:rtl/>
        </w:rPr>
        <w:t xml:space="preserve"> را قبول ندارد همانگونه </w:t>
      </w:r>
      <w:r w:rsidR="00446BB7">
        <w:rPr>
          <w:rStyle w:val="1-Char"/>
          <w:rFonts w:hint="cs"/>
          <w:rtl/>
        </w:rPr>
        <w:t>ک</w:t>
      </w:r>
      <w:r w:rsidRPr="007100A7">
        <w:rPr>
          <w:rStyle w:val="1-Char"/>
          <w:rFonts w:hint="cs"/>
          <w:rtl/>
        </w:rPr>
        <w:t>ه اِهمال و ب</w:t>
      </w:r>
      <w:r w:rsidR="00446BB7">
        <w:rPr>
          <w:rStyle w:val="1-Char"/>
          <w:rFonts w:hint="cs"/>
          <w:rtl/>
        </w:rPr>
        <w:t>ی</w:t>
      </w:r>
      <w:r w:rsidRPr="007100A7">
        <w:rPr>
          <w:rStyle w:val="1-Char"/>
          <w:rFonts w:hint="cs"/>
          <w:rtl/>
        </w:rPr>
        <w:t>‌بند و بار</w:t>
      </w:r>
      <w:r w:rsidR="00446BB7">
        <w:rPr>
          <w:rStyle w:val="1-Char"/>
          <w:rFonts w:hint="cs"/>
          <w:rtl/>
        </w:rPr>
        <w:t>ی</w:t>
      </w:r>
      <w:r w:rsidRPr="007100A7">
        <w:rPr>
          <w:rStyle w:val="1-Char"/>
          <w:rFonts w:hint="cs"/>
          <w:rtl/>
        </w:rPr>
        <w:t xml:space="preserve"> را نم</w:t>
      </w:r>
      <w:r w:rsidR="00446BB7">
        <w:rPr>
          <w:rStyle w:val="1-Char"/>
          <w:rFonts w:hint="cs"/>
          <w:rtl/>
        </w:rPr>
        <w:t>ی</w:t>
      </w:r>
      <w:r w:rsidRPr="007100A7">
        <w:rPr>
          <w:rStyle w:val="1-Char"/>
          <w:rFonts w:hint="cs"/>
          <w:rtl/>
        </w:rPr>
        <w:t>‌پذ</w:t>
      </w:r>
      <w:r w:rsidR="00446BB7">
        <w:rPr>
          <w:rStyle w:val="1-Char"/>
          <w:rFonts w:hint="cs"/>
          <w:rtl/>
        </w:rPr>
        <w:t>ی</w:t>
      </w:r>
      <w:r w:rsidRPr="007100A7">
        <w:rPr>
          <w:rStyle w:val="1-Char"/>
          <w:rFonts w:hint="cs"/>
          <w:rtl/>
        </w:rPr>
        <w:t>رد و ه</w:t>
      </w:r>
      <w:r w:rsidR="00446BB7">
        <w:rPr>
          <w:rStyle w:val="1-Char"/>
          <w:rFonts w:hint="cs"/>
          <w:rtl/>
        </w:rPr>
        <w:t>ی</w:t>
      </w:r>
      <w:r w:rsidRPr="007100A7">
        <w:rPr>
          <w:rStyle w:val="1-Char"/>
          <w:rFonts w:hint="cs"/>
          <w:rtl/>
        </w:rPr>
        <w:t xml:space="preserve">چ </w:t>
      </w:r>
      <w:r w:rsidR="00446BB7">
        <w:rPr>
          <w:rStyle w:val="1-Char"/>
          <w:rFonts w:hint="cs"/>
          <w:rtl/>
        </w:rPr>
        <w:t>ک</w:t>
      </w:r>
      <w:r w:rsidRPr="007100A7">
        <w:rPr>
          <w:rStyle w:val="1-Char"/>
          <w:rFonts w:hint="cs"/>
          <w:rtl/>
        </w:rPr>
        <w:t>س را به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w:t>
      </w:r>
      <w:r w:rsidR="00446BB7">
        <w:rPr>
          <w:rStyle w:val="1-Char"/>
          <w:rFonts w:hint="cs"/>
          <w:rtl/>
        </w:rPr>
        <w:t>ک</w:t>
      </w:r>
      <w:r w:rsidRPr="007100A7">
        <w:rPr>
          <w:rStyle w:val="1-Char"/>
          <w:rFonts w:hint="cs"/>
          <w:rtl/>
        </w:rPr>
        <w:t>ه خارج از توان و قدرت او باشد م</w:t>
      </w:r>
      <w:r w:rsidR="00446BB7">
        <w:rPr>
          <w:rStyle w:val="1-Char"/>
          <w:rFonts w:hint="cs"/>
          <w:rtl/>
        </w:rPr>
        <w:t>ک</w:t>
      </w:r>
      <w:r w:rsidRPr="007100A7">
        <w:rPr>
          <w:rStyle w:val="1-Char"/>
          <w:rFonts w:hint="cs"/>
          <w:rtl/>
        </w:rPr>
        <w:t>لف نم</w:t>
      </w:r>
      <w:r w:rsidR="00446BB7">
        <w:rPr>
          <w:rStyle w:val="1-Char"/>
          <w:rFonts w:hint="cs"/>
          <w:rtl/>
        </w:rPr>
        <w:t>ی</w:t>
      </w:r>
      <w:r w:rsidRPr="007100A7">
        <w:rPr>
          <w:rStyle w:val="1-Char"/>
          <w:rFonts w:hint="cs"/>
          <w:rtl/>
        </w:rPr>
        <w:t>‌نما</w:t>
      </w:r>
      <w:r w:rsidR="00446BB7">
        <w:rPr>
          <w:rStyle w:val="1-Char"/>
          <w:rFonts w:hint="cs"/>
          <w:rtl/>
        </w:rPr>
        <w:t>ی</w:t>
      </w:r>
      <w:r w:rsidRPr="007100A7">
        <w:rPr>
          <w:rStyle w:val="1-Char"/>
          <w:rFonts w:hint="cs"/>
          <w:rtl/>
        </w:rPr>
        <w:t>ند. اح</w:t>
      </w:r>
      <w:r w:rsidR="00446BB7">
        <w:rPr>
          <w:rStyle w:val="1-Char"/>
          <w:rFonts w:hint="cs"/>
          <w:rtl/>
        </w:rPr>
        <w:t>ک</w:t>
      </w:r>
      <w:r w:rsidRPr="007100A7">
        <w:rPr>
          <w:rStyle w:val="1-Char"/>
          <w:rFonts w:hint="cs"/>
          <w:rtl/>
        </w:rPr>
        <w:t>ام و قوان</w:t>
      </w:r>
      <w:r w:rsidR="00446BB7">
        <w:rPr>
          <w:rStyle w:val="1-Char"/>
          <w:rFonts w:hint="cs"/>
          <w:rtl/>
        </w:rPr>
        <w:t>ی</w:t>
      </w:r>
      <w:r w:rsidRPr="007100A7">
        <w:rPr>
          <w:rStyle w:val="1-Char"/>
          <w:rFonts w:hint="cs"/>
          <w:rtl/>
        </w:rPr>
        <w:t>ن فقه</w:t>
      </w:r>
      <w:r w:rsidR="00446BB7">
        <w:rPr>
          <w:rStyle w:val="1-Char"/>
          <w:rFonts w:hint="cs"/>
          <w:rtl/>
        </w:rPr>
        <w:t>ی</w:t>
      </w:r>
      <w:r w:rsidRPr="007100A7">
        <w:rPr>
          <w:rStyle w:val="1-Char"/>
          <w:rFonts w:hint="cs"/>
          <w:rtl/>
        </w:rPr>
        <w:t xml:space="preserve"> و اصول</w:t>
      </w:r>
      <w:r w:rsidR="00446BB7">
        <w:rPr>
          <w:rStyle w:val="1-Char"/>
          <w:rFonts w:hint="cs"/>
          <w:rtl/>
        </w:rPr>
        <w:t>ی</w:t>
      </w:r>
      <w:r w:rsidRPr="007100A7">
        <w:rPr>
          <w:rStyle w:val="1-Char"/>
          <w:rFonts w:hint="cs"/>
          <w:rtl/>
        </w:rPr>
        <w:t xml:space="preserve"> مبتن</w:t>
      </w:r>
      <w:r w:rsidR="00446BB7">
        <w:rPr>
          <w:rStyle w:val="1-Char"/>
          <w:rFonts w:hint="cs"/>
          <w:rtl/>
        </w:rPr>
        <w:t>ی</w:t>
      </w:r>
      <w:r w:rsidRPr="007100A7">
        <w:rPr>
          <w:rStyle w:val="1-Char"/>
          <w:rFonts w:hint="cs"/>
          <w:rtl/>
        </w:rPr>
        <w:t xml:space="preserve"> بر عدالت و دارا</w:t>
      </w:r>
      <w:r w:rsidR="00446BB7">
        <w:rPr>
          <w:rStyle w:val="1-Char"/>
          <w:rFonts w:hint="cs"/>
          <w:rtl/>
        </w:rPr>
        <w:t>ی</w:t>
      </w:r>
      <w:r w:rsidRPr="007100A7">
        <w:rPr>
          <w:rStyle w:val="1-Char"/>
          <w:rFonts w:hint="cs"/>
          <w:rtl/>
        </w:rPr>
        <w:t xml:space="preserve"> فلسفه‌</w:t>
      </w:r>
      <w:r w:rsidR="00446BB7">
        <w:rPr>
          <w:rStyle w:val="1-Char"/>
          <w:rFonts w:hint="cs"/>
          <w:rtl/>
        </w:rPr>
        <w:t>ی</w:t>
      </w:r>
      <w:r w:rsidRPr="007100A7">
        <w:rPr>
          <w:rStyle w:val="1-Char"/>
          <w:rFonts w:hint="cs"/>
          <w:rtl/>
        </w:rPr>
        <w:t xml:space="preserve"> روشن و مت</w:t>
      </w:r>
      <w:r w:rsidR="00446BB7">
        <w:rPr>
          <w:rStyle w:val="1-Char"/>
          <w:rFonts w:hint="cs"/>
          <w:rtl/>
        </w:rPr>
        <w:t>کی</w:t>
      </w:r>
      <w:r w:rsidRPr="007100A7">
        <w:rPr>
          <w:rStyle w:val="1-Char"/>
          <w:rFonts w:hint="cs"/>
          <w:rtl/>
        </w:rPr>
        <w:t xml:space="preserve"> بر دل</w:t>
      </w:r>
      <w:r w:rsidR="00446BB7">
        <w:rPr>
          <w:rStyle w:val="1-Char"/>
          <w:rFonts w:hint="cs"/>
          <w:rtl/>
        </w:rPr>
        <w:t>ی</w:t>
      </w:r>
      <w:r w:rsidRPr="007100A7">
        <w:rPr>
          <w:rStyle w:val="1-Char"/>
          <w:rFonts w:hint="cs"/>
          <w:rtl/>
        </w:rPr>
        <w:t xml:space="preserve">ل و برهان و منطق هستند </w:t>
      </w:r>
      <w:r w:rsidR="00446BB7">
        <w:rPr>
          <w:rStyle w:val="1-Char"/>
          <w:rFonts w:hint="cs"/>
          <w:rtl/>
        </w:rPr>
        <w:t>ک</w:t>
      </w:r>
      <w:r w:rsidRPr="007100A7">
        <w:rPr>
          <w:rStyle w:val="1-Char"/>
          <w:rFonts w:hint="cs"/>
          <w:rtl/>
        </w:rPr>
        <w:t>ه مع</w:t>
      </w:r>
      <w:r w:rsidR="00446BB7">
        <w:rPr>
          <w:rStyle w:val="1-Char"/>
          <w:rFonts w:hint="cs"/>
          <w:rtl/>
        </w:rPr>
        <w:t>ی</w:t>
      </w:r>
      <w:r w:rsidRPr="007100A7">
        <w:rPr>
          <w:rStyle w:val="1-Char"/>
          <w:rFonts w:hint="cs"/>
          <w:rtl/>
        </w:rPr>
        <w:t>ار تشخ</w:t>
      </w:r>
      <w:r w:rsidR="00446BB7">
        <w:rPr>
          <w:rStyle w:val="1-Char"/>
          <w:rFonts w:hint="cs"/>
          <w:rtl/>
        </w:rPr>
        <w:t>ی</w:t>
      </w:r>
      <w:r w:rsidRPr="007100A7">
        <w:rPr>
          <w:rStyle w:val="1-Char"/>
          <w:rFonts w:hint="cs"/>
          <w:rtl/>
        </w:rPr>
        <w:t>ص</w:t>
      </w:r>
      <w:r w:rsidR="000751A8">
        <w:rPr>
          <w:rStyle w:val="1-Char"/>
          <w:rFonts w:hint="cs"/>
          <w:rtl/>
        </w:rPr>
        <w:t xml:space="preserve"> آن‌ها،</w:t>
      </w:r>
      <w:r w:rsidRPr="007100A7">
        <w:rPr>
          <w:rStyle w:val="1-Char"/>
          <w:rFonts w:hint="cs"/>
          <w:rtl/>
        </w:rPr>
        <w:t xml:space="preserve"> ف</w:t>
      </w:r>
      <w:r w:rsidR="00446BB7">
        <w:rPr>
          <w:rStyle w:val="1-Char"/>
          <w:rFonts w:hint="cs"/>
          <w:rtl/>
        </w:rPr>
        <w:t>ک</w:t>
      </w:r>
      <w:r w:rsidRPr="007100A7">
        <w:rPr>
          <w:rStyle w:val="1-Char"/>
          <w:rFonts w:hint="cs"/>
          <w:rtl/>
        </w:rPr>
        <w:t>ر درست و عقل سل</w:t>
      </w:r>
      <w:r w:rsidR="00446BB7">
        <w:rPr>
          <w:rStyle w:val="1-Char"/>
          <w:rFonts w:hint="cs"/>
          <w:rtl/>
        </w:rPr>
        <w:t>ی</w:t>
      </w:r>
      <w:r w:rsidRPr="007100A7">
        <w:rPr>
          <w:rStyle w:val="1-Char"/>
          <w:rFonts w:hint="cs"/>
          <w:rtl/>
        </w:rPr>
        <w:t>م و روا</w:t>
      </w:r>
      <w:r w:rsidR="00446BB7">
        <w:rPr>
          <w:rStyle w:val="1-Char"/>
          <w:rFonts w:hint="cs"/>
          <w:rtl/>
        </w:rPr>
        <w:t>ی</w:t>
      </w:r>
      <w:r w:rsidRPr="007100A7">
        <w:rPr>
          <w:rStyle w:val="1-Char"/>
          <w:rFonts w:hint="cs"/>
          <w:rtl/>
        </w:rPr>
        <w:t>ت صح</w:t>
      </w:r>
      <w:r w:rsidR="00446BB7">
        <w:rPr>
          <w:rStyle w:val="1-Char"/>
          <w:rFonts w:hint="cs"/>
          <w:rtl/>
        </w:rPr>
        <w:t>ی</w:t>
      </w:r>
      <w:r w:rsidRPr="007100A7">
        <w:rPr>
          <w:rStyle w:val="1-Char"/>
          <w:rFonts w:hint="cs"/>
          <w:rtl/>
        </w:rPr>
        <w:t>ح است.</w:t>
      </w:r>
    </w:p>
    <w:p w:rsidR="00F1779E" w:rsidRPr="007100A7" w:rsidRDefault="00F1779E" w:rsidP="00351519">
      <w:pPr>
        <w:rPr>
          <w:rStyle w:val="1-Char"/>
          <w:rtl/>
        </w:rPr>
      </w:pPr>
      <w:r w:rsidRPr="007100A7">
        <w:rPr>
          <w:rStyle w:val="1-Char"/>
          <w:rFonts w:hint="cs"/>
          <w:rtl/>
        </w:rPr>
        <w:t>در حق</w:t>
      </w:r>
      <w:r w:rsidR="00446BB7">
        <w:rPr>
          <w:rStyle w:val="1-Char"/>
          <w:rFonts w:hint="cs"/>
          <w:rtl/>
        </w:rPr>
        <w:t>ی</w:t>
      </w:r>
      <w:r w:rsidRPr="007100A7">
        <w:rPr>
          <w:rStyle w:val="1-Char"/>
          <w:rFonts w:hint="cs"/>
          <w:rtl/>
        </w:rPr>
        <w:t>قت شر</w:t>
      </w:r>
      <w:r w:rsidR="00446BB7">
        <w:rPr>
          <w:rStyle w:val="1-Char"/>
          <w:rFonts w:hint="cs"/>
          <w:rtl/>
        </w:rPr>
        <w:t>ی</w:t>
      </w:r>
      <w:r w:rsidRPr="007100A7">
        <w:rPr>
          <w:rStyle w:val="1-Char"/>
          <w:rFonts w:hint="cs"/>
          <w:rtl/>
        </w:rPr>
        <w:t>عت اسلام، به خوب</w:t>
      </w:r>
      <w:r w:rsidR="00446BB7">
        <w:rPr>
          <w:rStyle w:val="1-Char"/>
          <w:rFonts w:hint="cs"/>
          <w:rtl/>
        </w:rPr>
        <w:t>ی</w:t>
      </w:r>
      <w:r w:rsidRPr="007100A7">
        <w:rPr>
          <w:rStyle w:val="1-Char"/>
          <w:rFonts w:hint="cs"/>
          <w:rtl/>
        </w:rPr>
        <w:t xml:space="preserve"> تعال</w:t>
      </w:r>
      <w:r w:rsidR="00446BB7">
        <w:rPr>
          <w:rStyle w:val="1-Char"/>
          <w:rFonts w:hint="cs"/>
          <w:rtl/>
        </w:rPr>
        <w:t>ی</w:t>
      </w:r>
      <w:r w:rsidRPr="007100A7">
        <w:rPr>
          <w:rStyle w:val="1-Char"/>
          <w:rFonts w:hint="cs"/>
          <w:rtl/>
        </w:rPr>
        <w:t>م و آموزه‌ها و اح</w:t>
      </w:r>
      <w:r w:rsidR="00446BB7">
        <w:rPr>
          <w:rStyle w:val="1-Char"/>
          <w:rFonts w:hint="cs"/>
          <w:rtl/>
        </w:rPr>
        <w:t>ک</w:t>
      </w:r>
      <w:r w:rsidRPr="007100A7">
        <w:rPr>
          <w:rStyle w:val="1-Char"/>
          <w:rFonts w:hint="cs"/>
          <w:rtl/>
        </w:rPr>
        <w:t>ام و دستورات شرع</w:t>
      </w:r>
      <w:r w:rsidR="00446BB7">
        <w:rPr>
          <w:rStyle w:val="1-Char"/>
          <w:rFonts w:hint="cs"/>
          <w:rtl/>
        </w:rPr>
        <w:t>ی</w:t>
      </w:r>
      <w:r w:rsidRPr="007100A7">
        <w:rPr>
          <w:rStyle w:val="1-Char"/>
          <w:rFonts w:hint="cs"/>
          <w:rtl/>
        </w:rPr>
        <w:t xml:space="preserve"> را ب</w:t>
      </w:r>
      <w:r w:rsidR="00446BB7">
        <w:rPr>
          <w:rStyle w:val="1-Char"/>
          <w:rFonts w:hint="cs"/>
          <w:rtl/>
        </w:rPr>
        <w:t>ی</w:t>
      </w:r>
      <w:r w:rsidRPr="007100A7">
        <w:rPr>
          <w:rStyle w:val="1-Char"/>
          <w:rFonts w:hint="cs"/>
          <w:rtl/>
        </w:rPr>
        <w:t>ان نموده است و علما و دانشمندان و مجتهدان و صاحب‌نظران فقه</w:t>
      </w:r>
      <w:r w:rsidR="00446BB7">
        <w:rPr>
          <w:rStyle w:val="1-Char"/>
          <w:rFonts w:hint="cs"/>
          <w:rtl/>
        </w:rPr>
        <w:t>ی</w:t>
      </w:r>
      <w:r w:rsidRPr="007100A7">
        <w:rPr>
          <w:rStyle w:val="1-Char"/>
          <w:rFonts w:hint="cs"/>
          <w:rtl/>
        </w:rPr>
        <w:t xml:space="preserve"> و اصول</w:t>
      </w:r>
      <w:r w:rsidR="00446BB7">
        <w:rPr>
          <w:rStyle w:val="1-Char"/>
          <w:rFonts w:hint="cs"/>
          <w:rtl/>
        </w:rPr>
        <w:t>ی</w:t>
      </w:r>
      <w:r w:rsidRPr="007100A7">
        <w:rPr>
          <w:rStyle w:val="1-Char"/>
          <w:rFonts w:hint="cs"/>
          <w:rtl/>
        </w:rPr>
        <w:t xml:space="preserve"> - </w:t>
      </w:r>
      <w:r w:rsidR="00446BB7">
        <w:rPr>
          <w:rStyle w:val="1-Char"/>
          <w:rFonts w:hint="cs"/>
          <w:rtl/>
        </w:rPr>
        <w:t>ک</w:t>
      </w:r>
      <w:r w:rsidRPr="007100A7">
        <w:rPr>
          <w:rStyle w:val="1-Char"/>
          <w:rFonts w:hint="cs"/>
          <w:rtl/>
        </w:rPr>
        <w:t>ه رحمت خدا بر روان پا</w:t>
      </w:r>
      <w:r w:rsidR="00446BB7">
        <w:rPr>
          <w:rStyle w:val="1-Char"/>
          <w:rFonts w:hint="cs"/>
          <w:rtl/>
        </w:rPr>
        <w:t>ک</w:t>
      </w:r>
      <w:r w:rsidRPr="007100A7">
        <w:rPr>
          <w:rStyle w:val="1-Char"/>
          <w:rFonts w:hint="cs"/>
          <w:rtl/>
        </w:rPr>
        <w:t>شان باد - با تلاش ب</w:t>
      </w:r>
      <w:r w:rsidR="00446BB7">
        <w:rPr>
          <w:rStyle w:val="1-Char"/>
          <w:rFonts w:hint="cs"/>
          <w:rtl/>
        </w:rPr>
        <w:t>ی</w:t>
      </w:r>
      <w:r w:rsidRPr="007100A7">
        <w:rPr>
          <w:rStyle w:val="1-Char"/>
          <w:rFonts w:hint="cs"/>
          <w:rtl/>
        </w:rPr>
        <w:t>‌وقفه و مخلصانه‌</w:t>
      </w:r>
      <w:r w:rsidR="00446BB7">
        <w:rPr>
          <w:rStyle w:val="1-Char"/>
          <w:rFonts w:hint="cs"/>
          <w:rtl/>
        </w:rPr>
        <w:t>ی</w:t>
      </w:r>
      <w:r w:rsidRPr="007100A7">
        <w:rPr>
          <w:rStyle w:val="1-Char"/>
          <w:rFonts w:hint="cs"/>
          <w:rtl/>
        </w:rPr>
        <w:t xml:space="preserve"> خود، </w:t>
      </w:r>
      <w:r w:rsidR="00446BB7">
        <w:rPr>
          <w:rStyle w:val="1-Char"/>
          <w:rFonts w:hint="cs"/>
          <w:rtl/>
        </w:rPr>
        <w:t>ک</w:t>
      </w:r>
      <w:r w:rsidRPr="007100A7">
        <w:rPr>
          <w:rStyle w:val="1-Char"/>
          <w:rFonts w:hint="cs"/>
          <w:rtl/>
        </w:rPr>
        <w:t>ل</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مسائل مربوط به د</w:t>
      </w:r>
      <w:r w:rsidR="00446BB7">
        <w:rPr>
          <w:rStyle w:val="1-Char"/>
          <w:rFonts w:hint="cs"/>
          <w:rtl/>
        </w:rPr>
        <w:t>ی</w:t>
      </w:r>
      <w:r w:rsidRPr="007100A7">
        <w:rPr>
          <w:rStyle w:val="1-Char"/>
          <w:rFonts w:hint="cs"/>
          <w:rtl/>
        </w:rPr>
        <w:t>ن را جمع‌آور</w:t>
      </w:r>
      <w:r w:rsidR="00446BB7">
        <w:rPr>
          <w:rStyle w:val="1-Char"/>
          <w:rFonts w:hint="cs"/>
          <w:rtl/>
        </w:rPr>
        <w:t>ی</w:t>
      </w:r>
      <w:r w:rsidRPr="007100A7">
        <w:rPr>
          <w:rStyle w:val="1-Char"/>
          <w:rFonts w:hint="cs"/>
          <w:rtl/>
        </w:rPr>
        <w:t xml:space="preserve"> نموده و </w:t>
      </w:r>
      <w:r w:rsidR="00446BB7">
        <w:rPr>
          <w:rStyle w:val="1-Char"/>
          <w:rFonts w:hint="cs"/>
          <w:rtl/>
        </w:rPr>
        <w:t>ک</w:t>
      </w:r>
      <w:r w:rsidRPr="007100A7">
        <w:rPr>
          <w:rStyle w:val="1-Char"/>
          <w:rFonts w:hint="cs"/>
          <w:rtl/>
        </w:rPr>
        <w:t>تاب‌ها</w:t>
      </w:r>
      <w:r w:rsidR="00446BB7">
        <w:rPr>
          <w:rStyle w:val="1-Char"/>
          <w:rFonts w:hint="cs"/>
          <w:rtl/>
        </w:rPr>
        <w:t>ی</w:t>
      </w:r>
      <w:r w:rsidRPr="007100A7">
        <w:rPr>
          <w:rStyle w:val="1-Char"/>
          <w:rFonts w:hint="cs"/>
          <w:rtl/>
        </w:rPr>
        <w:t xml:space="preserve"> با ارزش</w:t>
      </w:r>
      <w:r w:rsidR="00446BB7">
        <w:rPr>
          <w:rStyle w:val="1-Char"/>
          <w:rFonts w:hint="cs"/>
          <w:rtl/>
        </w:rPr>
        <w:t>ی</w:t>
      </w:r>
      <w:r w:rsidRPr="007100A7">
        <w:rPr>
          <w:rStyle w:val="1-Char"/>
          <w:rFonts w:hint="cs"/>
          <w:rtl/>
        </w:rPr>
        <w:t xml:space="preserve"> را در ا</w:t>
      </w:r>
      <w:r w:rsidR="00446BB7">
        <w:rPr>
          <w:rStyle w:val="1-Char"/>
          <w:rFonts w:hint="cs"/>
          <w:rtl/>
        </w:rPr>
        <w:t>ی</w:t>
      </w:r>
      <w:r w:rsidRPr="007100A7">
        <w:rPr>
          <w:rStyle w:val="1-Char"/>
          <w:rFonts w:hint="cs"/>
          <w:rtl/>
        </w:rPr>
        <w:t xml:space="preserve">ن مورد از خود به </w:t>
      </w:r>
      <w:r w:rsidR="00446BB7">
        <w:rPr>
          <w:rStyle w:val="1-Char"/>
          <w:rFonts w:hint="cs"/>
          <w:rtl/>
        </w:rPr>
        <w:t>ی</w:t>
      </w:r>
      <w:r w:rsidRPr="007100A7">
        <w:rPr>
          <w:rStyle w:val="1-Char"/>
          <w:rFonts w:hint="cs"/>
          <w:rtl/>
        </w:rPr>
        <w:t>ادگار گذاشته‌اند و در پرتو قرآن و حد</w:t>
      </w:r>
      <w:r w:rsidR="00446BB7">
        <w:rPr>
          <w:rStyle w:val="1-Char"/>
          <w:rFonts w:hint="cs"/>
          <w:rtl/>
        </w:rPr>
        <w:t>ی</w:t>
      </w:r>
      <w:r w:rsidRPr="007100A7">
        <w:rPr>
          <w:rStyle w:val="1-Char"/>
          <w:rFonts w:hint="cs"/>
          <w:rtl/>
        </w:rPr>
        <w:t>ث به اصول و قواعد</w:t>
      </w:r>
      <w:r w:rsidR="00446BB7">
        <w:rPr>
          <w:rStyle w:val="1-Char"/>
          <w:rFonts w:hint="cs"/>
          <w:rtl/>
        </w:rPr>
        <w:t>ی</w:t>
      </w:r>
      <w:r w:rsidRPr="007100A7">
        <w:rPr>
          <w:rStyle w:val="1-Char"/>
          <w:rFonts w:hint="cs"/>
          <w:rtl/>
        </w:rPr>
        <w:t xml:space="preserve"> دست </w:t>
      </w:r>
      <w:r w:rsidR="00446BB7">
        <w:rPr>
          <w:rStyle w:val="1-Char"/>
          <w:rFonts w:hint="cs"/>
          <w:rtl/>
        </w:rPr>
        <w:t>ی</w:t>
      </w:r>
      <w:r w:rsidRPr="007100A7">
        <w:rPr>
          <w:rStyle w:val="1-Char"/>
          <w:rFonts w:hint="cs"/>
          <w:rtl/>
        </w:rPr>
        <w:t xml:space="preserve">افته‌اند </w:t>
      </w:r>
      <w:r w:rsidR="00446BB7">
        <w:rPr>
          <w:rStyle w:val="1-Char"/>
          <w:rFonts w:hint="cs"/>
          <w:rtl/>
        </w:rPr>
        <w:t>ک</w:t>
      </w:r>
      <w:r w:rsidRPr="007100A7">
        <w:rPr>
          <w:rStyle w:val="1-Char"/>
          <w:rFonts w:hint="cs"/>
          <w:rtl/>
        </w:rPr>
        <w:t>ه استنباط اح</w:t>
      </w:r>
      <w:r w:rsidR="00446BB7">
        <w:rPr>
          <w:rStyle w:val="1-Char"/>
          <w:rFonts w:hint="cs"/>
          <w:rtl/>
        </w:rPr>
        <w:t>ک</w:t>
      </w:r>
      <w:r w:rsidRPr="007100A7">
        <w:rPr>
          <w:rStyle w:val="1-Char"/>
          <w:rFonts w:hint="cs"/>
          <w:rtl/>
        </w:rPr>
        <w:t>ام شرع</w:t>
      </w:r>
      <w:r w:rsidR="00446BB7">
        <w:rPr>
          <w:rStyle w:val="1-Char"/>
          <w:rFonts w:hint="cs"/>
          <w:rtl/>
        </w:rPr>
        <w:t>ی</w:t>
      </w:r>
      <w:r w:rsidRPr="007100A7">
        <w:rPr>
          <w:rStyle w:val="1-Char"/>
          <w:rFonts w:hint="cs"/>
          <w:rtl/>
        </w:rPr>
        <w:t xml:space="preserve"> را سهل و آسان م</w:t>
      </w:r>
      <w:r w:rsidR="00446BB7">
        <w:rPr>
          <w:rStyle w:val="1-Char"/>
          <w:rFonts w:hint="cs"/>
          <w:rtl/>
        </w:rPr>
        <w:t>ی</w:t>
      </w:r>
      <w:r w:rsidRPr="007100A7">
        <w:rPr>
          <w:rStyle w:val="1-Char"/>
          <w:rFonts w:hint="cs"/>
          <w:rtl/>
        </w:rPr>
        <w:t>‌سازند و ح</w:t>
      </w:r>
      <w:r w:rsidR="00446BB7">
        <w:rPr>
          <w:rStyle w:val="1-Char"/>
          <w:rFonts w:hint="cs"/>
          <w:rtl/>
        </w:rPr>
        <w:t>ک</w:t>
      </w:r>
      <w:r w:rsidRPr="007100A7">
        <w:rPr>
          <w:rStyle w:val="1-Char"/>
          <w:rFonts w:hint="cs"/>
          <w:rtl/>
        </w:rPr>
        <w:t>م مسائل</w:t>
      </w:r>
      <w:r w:rsidR="00446BB7">
        <w:rPr>
          <w:rStyle w:val="1-Char"/>
          <w:rFonts w:hint="cs"/>
          <w:rtl/>
        </w:rPr>
        <w:t>ی</w:t>
      </w:r>
      <w:r w:rsidRPr="007100A7">
        <w:rPr>
          <w:rStyle w:val="1-Char"/>
          <w:rFonts w:hint="cs"/>
          <w:rtl/>
        </w:rPr>
        <w:t xml:space="preserve"> را </w:t>
      </w:r>
      <w:r w:rsidR="00446BB7">
        <w:rPr>
          <w:rStyle w:val="1-Char"/>
          <w:rFonts w:hint="cs"/>
          <w:rtl/>
        </w:rPr>
        <w:t>ک</w:t>
      </w:r>
      <w:r w:rsidRPr="007100A7">
        <w:rPr>
          <w:rStyle w:val="1-Char"/>
          <w:rFonts w:hint="cs"/>
          <w:rtl/>
        </w:rPr>
        <w:t>ه در زمان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ج</w:t>
      </w:r>
      <w:r w:rsidR="00506C04" w:rsidRPr="007100A7">
        <w:rPr>
          <w:rStyle w:val="1-Char"/>
          <w:rFonts w:hint="cs"/>
          <w:rtl/>
        </w:rPr>
        <w:t xml:space="preserve"> </w:t>
      </w:r>
      <w:r w:rsidRPr="007100A7">
        <w:rPr>
          <w:rStyle w:val="1-Char"/>
          <w:rFonts w:hint="cs"/>
          <w:rtl/>
        </w:rPr>
        <w:t xml:space="preserve">نبوده و بعدها حادث شده و </w:t>
      </w:r>
      <w:r w:rsidR="00446BB7">
        <w:rPr>
          <w:rStyle w:val="1-Char"/>
          <w:rFonts w:hint="cs"/>
          <w:rtl/>
        </w:rPr>
        <w:t>ی</w:t>
      </w:r>
      <w:r w:rsidRPr="007100A7">
        <w:rPr>
          <w:rStyle w:val="1-Char"/>
          <w:rFonts w:hint="cs"/>
          <w:rtl/>
        </w:rPr>
        <w:t>ا بوقوع خواهند پ</w:t>
      </w:r>
      <w:r w:rsidR="00446BB7">
        <w:rPr>
          <w:rStyle w:val="1-Char"/>
          <w:rFonts w:hint="cs"/>
          <w:rtl/>
        </w:rPr>
        <w:t>ی</w:t>
      </w:r>
      <w:r w:rsidRPr="007100A7">
        <w:rPr>
          <w:rStyle w:val="1-Char"/>
          <w:rFonts w:hint="cs"/>
          <w:rtl/>
        </w:rPr>
        <w:t>وست با آشنا</w:t>
      </w:r>
      <w:r w:rsidR="00446BB7">
        <w:rPr>
          <w:rStyle w:val="1-Char"/>
          <w:rFonts w:hint="cs"/>
          <w:rtl/>
        </w:rPr>
        <w:t>یی</w:t>
      </w:r>
      <w:r w:rsidRPr="007100A7">
        <w:rPr>
          <w:rStyle w:val="1-Char"/>
          <w:rFonts w:hint="cs"/>
          <w:rtl/>
        </w:rPr>
        <w:t xml:space="preserve"> به ا</w:t>
      </w:r>
      <w:r w:rsidR="00446BB7">
        <w:rPr>
          <w:rStyle w:val="1-Char"/>
          <w:rFonts w:hint="cs"/>
          <w:rtl/>
        </w:rPr>
        <w:t>ی</w:t>
      </w:r>
      <w:r w:rsidRPr="007100A7">
        <w:rPr>
          <w:rStyle w:val="1-Char"/>
          <w:rFonts w:hint="cs"/>
          <w:rtl/>
        </w:rPr>
        <w:t>ن اصول و قواعد روشن م</w:t>
      </w:r>
      <w:r w:rsidR="00446BB7">
        <w:rPr>
          <w:rStyle w:val="1-Char"/>
          <w:rFonts w:hint="cs"/>
          <w:rtl/>
        </w:rPr>
        <w:t>ی</w:t>
      </w:r>
      <w:r w:rsidRPr="007100A7">
        <w:rPr>
          <w:rStyle w:val="1-Char"/>
          <w:rFonts w:hint="cs"/>
          <w:rtl/>
        </w:rPr>
        <w:t>‌گردد.</w:t>
      </w:r>
    </w:p>
    <w:p w:rsidR="00F1779E" w:rsidRPr="007100A7" w:rsidRDefault="00F1779E" w:rsidP="00AF1D25">
      <w:pPr>
        <w:rPr>
          <w:rStyle w:val="1-Char"/>
          <w:rtl/>
        </w:rPr>
      </w:pPr>
      <w:r w:rsidRPr="007100A7">
        <w:rPr>
          <w:rStyle w:val="1-Char"/>
          <w:rFonts w:hint="cs"/>
          <w:rtl/>
        </w:rPr>
        <w:t>بر جوانان و نوجوانان و دانشجو</w:t>
      </w:r>
      <w:r w:rsidR="00446BB7">
        <w:rPr>
          <w:rStyle w:val="1-Char"/>
          <w:rFonts w:hint="cs"/>
          <w:rtl/>
        </w:rPr>
        <w:t>ی</w:t>
      </w:r>
      <w:r w:rsidRPr="007100A7">
        <w:rPr>
          <w:rStyle w:val="1-Char"/>
          <w:rFonts w:hint="cs"/>
          <w:rtl/>
        </w:rPr>
        <w:t>ان و طلبه‌ها</w:t>
      </w:r>
      <w:r w:rsidR="00446BB7">
        <w:rPr>
          <w:rStyle w:val="1-Char"/>
          <w:rFonts w:hint="cs"/>
          <w:rtl/>
        </w:rPr>
        <w:t>ی</w:t>
      </w:r>
      <w:r w:rsidRPr="007100A7">
        <w:rPr>
          <w:rStyle w:val="1-Char"/>
          <w:rFonts w:hint="cs"/>
          <w:rtl/>
        </w:rPr>
        <w:t xml:space="preserve"> ما لازم است تا ارزش و جا</w:t>
      </w:r>
      <w:r w:rsidR="00446BB7">
        <w:rPr>
          <w:rStyle w:val="1-Char"/>
          <w:rFonts w:hint="cs"/>
          <w:rtl/>
        </w:rPr>
        <w:t>ی</w:t>
      </w:r>
      <w:r w:rsidRPr="007100A7">
        <w:rPr>
          <w:rStyle w:val="1-Char"/>
          <w:rFonts w:hint="cs"/>
          <w:rtl/>
        </w:rPr>
        <w:t>گاه فقهاء و اند</w:t>
      </w:r>
      <w:r w:rsidR="00446BB7">
        <w:rPr>
          <w:rStyle w:val="1-Char"/>
          <w:rFonts w:hint="cs"/>
          <w:rtl/>
        </w:rPr>
        <w:t>ی</w:t>
      </w:r>
      <w:r w:rsidRPr="007100A7">
        <w:rPr>
          <w:rStyle w:val="1-Char"/>
          <w:rFonts w:hint="cs"/>
          <w:rtl/>
        </w:rPr>
        <w:t>شمندان مذاهب را پاس دارند و بدان</w:t>
      </w:r>
      <w:r w:rsidR="00900CB3">
        <w:rPr>
          <w:rStyle w:val="1-Char"/>
          <w:rFonts w:hint="eastAsia"/>
          <w:rtl/>
        </w:rPr>
        <w:t>‌</w:t>
      </w:r>
      <w:r w:rsidRPr="007100A7">
        <w:rPr>
          <w:rStyle w:val="1-Char"/>
          <w:rFonts w:hint="cs"/>
          <w:rtl/>
        </w:rPr>
        <w:t>ها احترام بگذارند و آثار و اف</w:t>
      </w:r>
      <w:r w:rsidR="00446BB7">
        <w:rPr>
          <w:rStyle w:val="1-Char"/>
          <w:rFonts w:hint="cs"/>
          <w:rtl/>
        </w:rPr>
        <w:t>ک</w:t>
      </w:r>
      <w:r w:rsidRPr="007100A7">
        <w:rPr>
          <w:rStyle w:val="1-Char"/>
          <w:rFonts w:hint="cs"/>
          <w:rtl/>
        </w:rPr>
        <w:t>ار</w:t>
      </w:r>
      <w:r w:rsidR="000751A8">
        <w:rPr>
          <w:rStyle w:val="1-Char"/>
          <w:rFonts w:hint="cs"/>
          <w:rtl/>
        </w:rPr>
        <w:t xml:space="preserve"> آن‌ها </w:t>
      </w:r>
      <w:r w:rsidRPr="007100A7">
        <w:rPr>
          <w:rStyle w:val="1-Char"/>
          <w:rFonts w:hint="cs"/>
          <w:rtl/>
        </w:rPr>
        <w:t>را با دقت مورد بررس</w:t>
      </w:r>
      <w:r w:rsidR="00446BB7">
        <w:rPr>
          <w:rStyle w:val="1-Char"/>
          <w:rFonts w:hint="cs"/>
          <w:rtl/>
        </w:rPr>
        <w:t>ی</w:t>
      </w:r>
      <w:r w:rsidRPr="007100A7">
        <w:rPr>
          <w:rStyle w:val="1-Char"/>
          <w:rFonts w:hint="cs"/>
          <w:rtl/>
        </w:rPr>
        <w:t xml:space="preserve"> قرار دهند، چرا </w:t>
      </w:r>
      <w:r w:rsidR="00446BB7">
        <w:rPr>
          <w:rStyle w:val="1-Char"/>
          <w:rFonts w:hint="cs"/>
          <w:rtl/>
        </w:rPr>
        <w:t>ک</w:t>
      </w:r>
      <w:r w:rsidRPr="007100A7">
        <w:rPr>
          <w:rStyle w:val="1-Char"/>
          <w:rFonts w:hint="cs"/>
          <w:rtl/>
        </w:rPr>
        <w:t>ه</w:t>
      </w:r>
      <w:r w:rsidR="000751A8">
        <w:rPr>
          <w:rStyle w:val="1-Char"/>
          <w:rFonts w:hint="cs"/>
          <w:rtl/>
        </w:rPr>
        <w:t xml:space="preserve"> آن‌ها </w:t>
      </w:r>
      <w:r w:rsidRPr="007100A7">
        <w:rPr>
          <w:rStyle w:val="1-Char"/>
          <w:rFonts w:hint="cs"/>
          <w:rtl/>
        </w:rPr>
        <w:t>چراغ هدا</w:t>
      </w:r>
      <w:r w:rsidR="00446BB7">
        <w:rPr>
          <w:rStyle w:val="1-Char"/>
          <w:rFonts w:hint="cs"/>
          <w:rtl/>
        </w:rPr>
        <w:t>ی</w:t>
      </w:r>
      <w:r w:rsidRPr="007100A7">
        <w:rPr>
          <w:rStyle w:val="1-Char"/>
          <w:rFonts w:hint="cs"/>
          <w:rtl/>
        </w:rPr>
        <w:t>تند و پ</w:t>
      </w:r>
      <w:r w:rsidR="00446BB7">
        <w:rPr>
          <w:rStyle w:val="1-Char"/>
          <w:rFonts w:hint="cs"/>
          <w:rtl/>
        </w:rPr>
        <w:t>ی</w:t>
      </w:r>
      <w:r w:rsidRPr="007100A7">
        <w:rPr>
          <w:rStyle w:val="1-Char"/>
          <w:rFonts w:hint="cs"/>
          <w:rtl/>
        </w:rPr>
        <w:t>امبران ارشادند و امانتداران خدا در م</w:t>
      </w:r>
      <w:r w:rsidR="00446BB7">
        <w:rPr>
          <w:rStyle w:val="1-Char"/>
          <w:rFonts w:hint="cs"/>
          <w:rtl/>
        </w:rPr>
        <w:t>ی</w:t>
      </w:r>
      <w:r w:rsidRPr="007100A7">
        <w:rPr>
          <w:rStyle w:val="1-Char"/>
          <w:rFonts w:hint="cs"/>
          <w:rtl/>
        </w:rPr>
        <w:t xml:space="preserve">ان مردمند </w:t>
      </w:r>
      <w:r w:rsidR="00446BB7">
        <w:rPr>
          <w:rStyle w:val="1-Char"/>
          <w:rFonts w:hint="cs"/>
          <w:rtl/>
        </w:rPr>
        <w:t>ک</w:t>
      </w:r>
      <w:r w:rsidRPr="007100A7">
        <w:rPr>
          <w:rStyle w:val="1-Char"/>
          <w:rFonts w:hint="cs"/>
          <w:rtl/>
        </w:rPr>
        <w:t>ه گمراهان را هدا</w:t>
      </w:r>
      <w:r w:rsidR="00446BB7">
        <w:rPr>
          <w:rStyle w:val="1-Char"/>
          <w:rFonts w:hint="cs"/>
          <w:rtl/>
        </w:rPr>
        <w:t>ی</w:t>
      </w:r>
      <w:r w:rsidRPr="007100A7">
        <w:rPr>
          <w:rStyle w:val="1-Char"/>
          <w:rFonts w:hint="cs"/>
          <w:rtl/>
        </w:rPr>
        <w:t>ت ودست طالبان هدا</w:t>
      </w:r>
      <w:r w:rsidR="00446BB7">
        <w:rPr>
          <w:rStyle w:val="1-Char"/>
          <w:rFonts w:hint="cs"/>
          <w:rtl/>
        </w:rPr>
        <w:t>ی</w:t>
      </w:r>
      <w:r w:rsidRPr="007100A7">
        <w:rPr>
          <w:rStyle w:val="1-Char"/>
          <w:rFonts w:hint="cs"/>
          <w:rtl/>
        </w:rPr>
        <w:t>ت و ارشاد را م</w:t>
      </w:r>
      <w:r w:rsidR="00446BB7">
        <w:rPr>
          <w:rStyle w:val="1-Char"/>
          <w:rFonts w:hint="cs"/>
          <w:rtl/>
        </w:rPr>
        <w:t>ی</w:t>
      </w:r>
      <w:r w:rsidRPr="007100A7">
        <w:rPr>
          <w:rStyle w:val="1-Char"/>
          <w:rFonts w:hint="cs"/>
          <w:rtl/>
        </w:rPr>
        <w:t>‌گ</w:t>
      </w:r>
      <w:r w:rsidR="00446BB7">
        <w:rPr>
          <w:rStyle w:val="1-Char"/>
          <w:rFonts w:hint="cs"/>
          <w:rtl/>
        </w:rPr>
        <w:t>ی</w:t>
      </w:r>
      <w:r w:rsidRPr="007100A7">
        <w:rPr>
          <w:rStyle w:val="1-Char"/>
          <w:rFonts w:hint="cs"/>
          <w:rtl/>
        </w:rPr>
        <w:t>رند و به مقصد م</w:t>
      </w:r>
      <w:r w:rsidR="00446BB7">
        <w:rPr>
          <w:rStyle w:val="1-Char"/>
          <w:rFonts w:hint="cs"/>
          <w:rtl/>
        </w:rPr>
        <w:t>ی</w:t>
      </w:r>
      <w:r w:rsidRPr="007100A7">
        <w:rPr>
          <w:rStyle w:val="1-Char"/>
          <w:rFonts w:hint="cs"/>
          <w:rtl/>
        </w:rPr>
        <w:t>‌رسانند.</w:t>
      </w:r>
    </w:p>
    <w:p w:rsidR="00F1779E" w:rsidRPr="007100A7" w:rsidRDefault="00F1779E" w:rsidP="00AF1D25">
      <w:pPr>
        <w:rPr>
          <w:rStyle w:val="1-Char"/>
          <w:rtl/>
        </w:rPr>
      </w:pPr>
      <w:r w:rsidRPr="007100A7">
        <w:rPr>
          <w:rStyle w:val="1-Char"/>
          <w:rFonts w:hint="cs"/>
          <w:rtl/>
        </w:rPr>
        <w:t xml:space="preserve"> خداوند فهم وس</w:t>
      </w:r>
      <w:r w:rsidR="00446BB7">
        <w:rPr>
          <w:rStyle w:val="1-Char"/>
          <w:rFonts w:hint="cs"/>
          <w:rtl/>
        </w:rPr>
        <w:t>ی</w:t>
      </w:r>
      <w:r w:rsidRPr="007100A7">
        <w:rPr>
          <w:rStyle w:val="1-Char"/>
          <w:rFonts w:hint="cs"/>
          <w:rtl/>
        </w:rPr>
        <w:t>ع، عقل سرشار و بص</w:t>
      </w:r>
      <w:r w:rsidR="00446BB7">
        <w:rPr>
          <w:rStyle w:val="1-Char"/>
          <w:rFonts w:hint="cs"/>
          <w:rtl/>
        </w:rPr>
        <w:t>ی</w:t>
      </w:r>
      <w:r w:rsidRPr="007100A7">
        <w:rPr>
          <w:rStyle w:val="1-Char"/>
          <w:rFonts w:hint="cs"/>
          <w:rtl/>
        </w:rPr>
        <w:t>رت نافذ را به آنان بخش</w:t>
      </w:r>
      <w:r w:rsidR="00446BB7">
        <w:rPr>
          <w:rStyle w:val="1-Char"/>
          <w:rFonts w:hint="cs"/>
          <w:rtl/>
        </w:rPr>
        <w:t>ی</w:t>
      </w:r>
      <w:r w:rsidRPr="007100A7">
        <w:rPr>
          <w:rStyle w:val="1-Char"/>
          <w:rFonts w:hint="cs"/>
          <w:rtl/>
        </w:rPr>
        <w:t xml:space="preserve">ده است </w:t>
      </w:r>
      <w:r w:rsidR="00446BB7">
        <w:rPr>
          <w:rStyle w:val="1-Char"/>
          <w:rFonts w:hint="cs"/>
          <w:rtl/>
        </w:rPr>
        <w:t>ک</w:t>
      </w:r>
      <w:r w:rsidRPr="007100A7">
        <w:rPr>
          <w:rStyle w:val="1-Char"/>
          <w:rFonts w:hint="cs"/>
          <w:rtl/>
        </w:rPr>
        <w:t>ه از اشتباه و خطا در رأ</w:t>
      </w:r>
      <w:r w:rsidR="00446BB7">
        <w:rPr>
          <w:rStyle w:val="1-Char"/>
          <w:rFonts w:hint="cs"/>
          <w:rtl/>
        </w:rPr>
        <w:t>ی</w:t>
      </w:r>
      <w:r w:rsidRPr="007100A7">
        <w:rPr>
          <w:rStyle w:val="1-Char"/>
          <w:rFonts w:hint="cs"/>
          <w:rtl/>
        </w:rPr>
        <w:t xml:space="preserve"> و فساد ف</w:t>
      </w:r>
      <w:r w:rsidR="00446BB7">
        <w:rPr>
          <w:rStyle w:val="1-Char"/>
          <w:rFonts w:hint="cs"/>
          <w:rtl/>
        </w:rPr>
        <w:t>ک</w:t>
      </w:r>
      <w:r w:rsidRPr="007100A7">
        <w:rPr>
          <w:rStyle w:val="1-Char"/>
          <w:rFonts w:hint="cs"/>
          <w:rtl/>
        </w:rPr>
        <w:t>ر</w:t>
      </w:r>
      <w:r w:rsidR="00446BB7">
        <w:rPr>
          <w:rStyle w:val="1-Char"/>
          <w:rFonts w:hint="cs"/>
          <w:rtl/>
        </w:rPr>
        <w:t>ی</w:t>
      </w:r>
      <w:r w:rsidRPr="007100A7">
        <w:rPr>
          <w:rStyle w:val="1-Char"/>
          <w:rFonts w:hint="cs"/>
          <w:rtl/>
        </w:rPr>
        <w:t xml:space="preserve">، مصون باشند و آنان را در </w:t>
      </w:r>
      <w:r w:rsidR="00446BB7">
        <w:rPr>
          <w:rStyle w:val="1-Char"/>
          <w:rFonts w:hint="cs"/>
          <w:rtl/>
        </w:rPr>
        <w:t>ک</w:t>
      </w:r>
      <w:r w:rsidRPr="007100A7">
        <w:rPr>
          <w:rStyle w:val="1-Char"/>
          <w:rFonts w:hint="cs"/>
          <w:rtl/>
        </w:rPr>
        <w:t xml:space="preserve">شف حقائق و غوامض علوم </w:t>
      </w:r>
      <w:r w:rsidR="00446BB7">
        <w:rPr>
          <w:rStyle w:val="1-Char"/>
          <w:rFonts w:hint="cs"/>
          <w:rtl/>
        </w:rPr>
        <w:t>ی</w:t>
      </w:r>
      <w:r w:rsidRPr="007100A7">
        <w:rPr>
          <w:rStyle w:val="1-Char"/>
          <w:rFonts w:hint="cs"/>
          <w:rtl/>
        </w:rPr>
        <w:t>ار</w:t>
      </w:r>
      <w:r w:rsidR="00446BB7">
        <w:rPr>
          <w:rStyle w:val="1-Char"/>
          <w:rFonts w:hint="cs"/>
          <w:rtl/>
        </w:rPr>
        <w:t>ی</w:t>
      </w:r>
      <w:r w:rsidRPr="007100A7">
        <w:rPr>
          <w:rStyle w:val="1-Char"/>
          <w:rFonts w:hint="cs"/>
          <w:rtl/>
        </w:rPr>
        <w:t xml:space="preserve"> دهد، س</w:t>
      </w:r>
      <w:r w:rsidR="00446BB7">
        <w:rPr>
          <w:rStyle w:val="1-Char"/>
          <w:rFonts w:hint="cs"/>
          <w:rtl/>
        </w:rPr>
        <w:t>ی</w:t>
      </w:r>
      <w:r w:rsidRPr="007100A7">
        <w:rPr>
          <w:rStyle w:val="1-Char"/>
          <w:rFonts w:hint="cs"/>
          <w:rtl/>
        </w:rPr>
        <w:t>نه‌ها</w:t>
      </w:r>
      <w:r w:rsidR="00446BB7">
        <w:rPr>
          <w:rStyle w:val="1-Char"/>
          <w:rFonts w:hint="cs"/>
          <w:rtl/>
        </w:rPr>
        <w:t>ی</w:t>
      </w:r>
      <w:r w:rsidRPr="007100A7">
        <w:rPr>
          <w:rStyle w:val="1-Char"/>
          <w:rFonts w:hint="cs"/>
          <w:rtl/>
        </w:rPr>
        <w:t>شان ظرف معارف و دل</w:t>
      </w:r>
      <w:r w:rsidR="00351519">
        <w:rPr>
          <w:rStyle w:val="1-Char"/>
          <w:rFonts w:hint="eastAsia"/>
          <w:rtl/>
        </w:rPr>
        <w:t>‌</w:t>
      </w:r>
      <w:r w:rsidRPr="007100A7">
        <w:rPr>
          <w:rStyle w:val="1-Char"/>
          <w:rFonts w:hint="cs"/>
          <w:rtl/>
        </w:rPr>
        <w:t>ها</w:t>
      </w:r>
      <w:r w:rsidR="00446BB7">
        <w:rPr>
          <w:rStyle w:val="1-Char"/>
          <w:rFonts w:hint="cs"/>
          <w:rtl/>
        </w:rPr>
        <w:t>ی</w:t>
      </w:r>
      <w:r w:rsidRPr="007100A7">
        <w:rPr>
          <w:rStyle w:val="1-Char"/>
          <w:rFonts w:hint="cs"/>
          <w:rtl/>
        </w:rPr>
        <w:t>شان گنج</w:t>
      </w:r>
      <w:r w:rsidR="00446BB7">
        <w:rPr>
          <w:rStyle w:val="1-Char"/>
          <w:rFonts w:hint="cs"/>
          <w:rtl/>
        </w:rPr>
        <w:t>ی</w:t>
      </w:r>
      <w:r w:rsidRPr="007100A7">
        <w:rPr>
          <w:rStyle w:val="1-Char"/>
          <w:rFonts w:hint="cs"/>
          <w:rtl/>
        </w:rPr>
        <w:t>نه‌</w:t>
      </w:r>
      <w:r w:rsidR="00446BB7">
        <w:rPr>
          <w:rStyle w:val="1-Char"/>
          <w:rFonts w:hint="cs"/>
          <w:rtl/>
        </w:rPr>
        <w:t>ی</w:t>
      </w:r>
      <w:r w:rsidRPr="007100A7">
        <w:rPr>
          <w:rStyle w:val="1-Char"/>
          <w:rFonts w:hint="cs"/>
          <w:rtl/>
        </w:rPr>
        <w:t xml:space="preserve"> ح</w:t>
      </w:r>
      <w:r w:rsidR="00446BB7">
        <w:rPr>
          <w:rStyle w:val="1-Char"/>
          <w:rFonts w:hint="cs"/>
          <w:rtl/>
        </w:rPr>
        <w:t>ک</w:t>
      </w:r>
      <w:r w:rsidRPr="007100A7">
        <w:rPr>
          <w:rStyle w:val="1-Char"/>
          <w:rFonts w:hint="cs"/>
          <w:rtl/>
        </w:rPr>
        <w:t xml:space="preserve">مت‌ها است </w:t>
      </w:r>
      <w:r w:rsidR="00446BB7">
        <w:rPr>
          <w:rStyle w:val="1-Char"/>
          <w:rFonts w:hint="cs"/>
          <w:rtl/>
        </w:rPr>
        <w:t>ک</w:t>
      </w:r>
      <w:r w:rsidRPr="007100A7">
        <w:rPr>
          <w:rStyle w:val="1-Char"/>
          <w:rFonts w:hint="cs"/>
          <w:rtl/>
        </w:rPr>
        <w:t>ه به سان چشمه‌ها</w:t>
      </w:r>
      <w:r w:rsidR="00446BB7">
        <w:rPr>
          <w:rStyle w:val="1-Char"/>
          <w:rFonts w:hint="cs"/>
          <w:rtl/>
        </w:rPr>
        <w:t>ی</w:t>
      </w:r>
      <w:r w:rsidRPr="007100A7">
        <w:rPr>
          <w:rStyle w:val="1-Char"/>
          <w:rFonts w:hint="cs"/>
          <w:rtl/>
        </w:rPr>
        <w:t xml:space="preserve"> جوشان</w:t>
      </w:r>
      <w:r w:rsidR="00446BB7">
        <w:rPr>
          <w:rStyle w:val="1-Char"/>
          <w:rFonts w:hint="cs"/>
          <w:rtl/>
        </w:rPr>
        <w:t>ی</w:t>
      </w:r>
      <w:r w:rsidRPr="007100A7">
        <w:rPr>
          <w:rStyle w:val="1-Char"/>
          <w:rFonts w:hint="cs"/>
          <w:rtl/>
        </w:rPr>
        <w:t xml:space="preserve"> هستند </w:t>
      </w:r>
      <w:r w:rsidR="00446BB7">
        <w:rPr>
          <w:rStyle w:val="1-Char"/>
          <w:rFonts w:hint="cs"/>
          <w:rtl/>
        </w:rPr>
        <w:t>ک</w:t>
      </w:r>
      <w:r w:rsidRPr="007100A7">
        <w:rPr>
          <w:rStyle w:val="1-Char"/>
          <w:rFonts w:hint="cs"/>
          <w:rtl/>
        </w:rPr>
        <w:t>ه مردم را س</w:t>
      </w:r>
      <w:r w:rsidR="00446BB7">
        <w:rPr>
          <w:rStyle w:val="1-Char"/>
          <w:rFonts w:hint="cs"/>
          <w:rtl/>
        </w:rPr>
        <w:t>ی</w:t>
      </w:r>
      <w:r w:rsidRPr="007100A7">
        <w:rPr>
          <w:rStyle w:val="1-Char"/>
          <w:rFonts w:hint="cs"/>
          <w:rtl/>
        </w:rPr>
        <w:t>راب م</w:t>
      </w:r>
      <w:r w:rsidR="00446BB7">
        <w:rPr>
          <w:rStyle w:val="1-Char"/>
          <w:rFonts w:hint="cs"/>
          <w:rtl/>
        </w:rPr>
        <w:t>ی</w:t>
      </w:r>
      <w:r w:rsidRPr="007100A7">
        <w:rPr>
          <w:rStyle w:val="1-Char"/>
          <w:rFonts w:hint="cs"/>
          <w:rtl/>
        </w:rPr>
        <w:t>‌سازند بدون ا</w:t>
      </w:r>
      <w:r w:rsidR="00446BB7">
        <w:rPr>
          <w:rStyle w:val="1-Char"/>
          <w:rFonts w:hint="cs"/>
          <w:rtl/>
        </w:rPr>
        <w:t>ی</w:t>
      </w:r>
      <w:r w:rsidRPr="007100A7">
        <w:rPr>
          <w:rStyle w:val="1-Char"/>
          <w:rFonts w:hint="cs"/>
          <w:rtl/>
        </w:rPr>
        <w:t>ن</w:t>
      </w:r>
      <w:r w:rsidR="00446BB7">
        <w:rPr>
          <w:rStyle w:val="1-Char"/>
          <w:rFonts w:hint="cs"/>
          <w:rtl/>
        </w:rPr>
        <w:t>ک</w:t>
      </w:r>
      <w:r w:rsidRPr="007100A7">
        <w:rPr>
          <w:rStyle w:val="1-Char"/>
          <w:rFonts w:hint="cs"/>
          <w:rtl/>
        </w:rPr>
        <w:t>ه خش</w:t>
      </w:r>
      <w:r w:rsidR="00446BB7">
        <w:rPr>
          <w:rStyle w:val="1-Char"/>
          <w:rFonts w:hint="cs"/>
          <w:rtl/>
        </w:rPr>
        <w:t>ک</w:t>
      </w:r>
      <w:r w:rsidRPr="007100A7">
        <w:rPr>
          <w:rStyle w:val="1-Char"/>
          <w:rFonts w:hint="cs"/>
          <w:rtl/>
        </w:rPr>
        <w:t xml:space="preserve"> شوند؛ هر چند در م</w:t>
      </w:r>
      <w:r w:rsidR="00446BB7">
        <w:rPr>
          <w:rStyle w:val="1-Char"/>
          <w:rFonts w:hint="cs"/>
          <w:rtl/>
        </w:rPr>
        <w:t>ی</w:t>
      </w:r>
      <w:r w:rsidRPr="007100A7">
        <w:rPr>
          <w:rStyle w:val="1-Char"/>
          <w:rFonts w:hint="cs"/>
          <w:rtl/>
        </w:rPr>
        <w:t>ان ملّت</w:t>
      </w:r>
      <w:r w:rsidR="00446BB7">
        <w:rPr>
          <w:rStyle w:val="1-Char"/>
          <w:rFonts w:hint="cs"/>
          <w:rtl/>
        </w:rPr>
        <w:t>ی</w:t>
      </w:r>
      <w:r w:rsidRPr="007100A7">
        <w:rPr>
          <w:rStyle w:val="1-Char"/>
          <w:rFonts w:hint="cs"/>
          <w:rtl/>
        </w:rPr>
        <w:t xml:space="preserve"> ب</w:t>
      </w:r>
      <w:r w:rsidR="00446BB7">
        <w:rPr>
          <w:rStyle w:val="1-Char"/>
          <w:rFonts w:hint="cs"/>
          <w:rtl/>
        </w:rPr>
        <w:t>ی</w:t>
      </w:r>
      <w:r w:rsidRPr="007100A7">
        <w:rPr>
          <w:rStyle w:val="1-Char"/>
          <w:rFonts w:hint="cs"/>
          <w:rtl/>
        </w:rPr>
        <w:t>شتر باشند پ</w:t>
      </w:r>
      <w:r w:rsidR="00446BB7">
        <w:rPr>
          <w:rStyle w:val="1-Char"/>
          <w:rFonts w:hint="cs"/>
          <w:rtl/>
        </w:rPr>
        <w:t>ی</w:t>
      </w:r>
      <w:r w:rsidRPr="007100A7">
        <w:rPr>
          <w:rStyle w:val="1-Char"/>
          <w:rFonts w:hint="cs"/>
          <w:rtl/>
        </w:rPr>
        <w:t>شرفته و مترق</w:t>
      </w:r>
      <w:r w:rsidR="00446BB7">
        <w:rPr>
          <w:rStyle w:val="1-Char"/>
          <w:rFonts w:hint="cs"/>
          <w:rtl/>
        </w:rPr>
        <w:t>ی</w:t>
      </w:r>
      <w:r w:rsidRPr="007100A7">
        <w:rPr>
          <w:rStyle w:val="1-Char"/>
          <w:rFonts w:hint="cs"/>
          <w:rtl/>
        </w:rPr>
        <w:t xml:space="preserve">‌تر است و </w:t>
      </w:r>
      <w:r w:rsidR="00446BB7">
        <w:rPr>
          <w:rStyle w:val="1-Char"/>
          <w:rFonts w:hint="cs"/>
          <w:rtl/>
        </w:rPr>
        <w:t>ک</w:t>
      </w:r>
      <w:r w:rsidRPr="007100A7">
        <w:rPr>
          <w:rStyle w:val="1-Char"/>
          <w:rFonts w:hint="cs"/>
          <w:rtl/>
        </w:rPr>
        <w:t>م</w:t>
      </w:r>
      <w:r w:rsidR="00446BB7">
        <w:rPr>
          <w:rStyle w:val="1-Char"/>
          <w:rFonts w:hint="cs"/>
          <w:rtl/>
        </w:rPr>
        <w:t>ی</w:t>
      </w:r>
      <w:r w:rsidRPr="007100A7">
        <w:rPr>
          <w:rStyle w:val="1-Char"/>
          <w:rFonts w:hint="cs"/>
          <w:rtl/>
        </w:rPr>
        <w:t xml:space="preserve"> و دور بودنشان از ملت موجب انحطاط و عقب‌ماندگ</w:t>
      </w:r>
      <w:r w:rsidR="00446BB7">
        <w:rPr>
          <w:rStyle w:val="1-Char"/>
          <w:rFonts w:hint="cs"/>
          <w:rtl/>
        </w:rPr>
        <w:t>ی</w:t>
      </w:r>
      <w:r w:rsidRPr="007100A7">
        <w:rPr>
          <w:rStyle w:val="1-Char"/>
          <w:rFonts w:hint="cs"/>
          <w:rtl/>
        </w:rPr>
        <w:t xml:space="preserve"> است. </w:t>
      </w:r>
    </w:p>
    <w:p w:rsidR="00F1779E" w:rsidRPr="007100A7" w:rsidRDefault="00F1779E" w:rsidP="00AF1D25">
      <w:pPr>
        <w:rPr>
          <w:rStyle w:val="1-Char"/>
          <w:rtl/>
        </w:rPr>
      </w:pPr>
      <w:r w:rsidRPr="007100A7">
        <w:rPr>
          <w:rStyle w:val="1-Char"/>
          <w:rFonts w:hint="cs"/>
          <w:rtl/>
        </w:rPr>
        <w:t>با مرگ عالم، چراغ</w:t>
      </w:r>
      <w:r w:rsidR="00446BB7">
        <w:rPr>
          <w:rStyle w:val="1-Char"/>
          <w:rFonts w:hint="cs"/>
          <w:rtl/>
        </w:rPr>
        <w:t>ی</w:t>
      </w:r>
      <w:r w:rsidRPr="007100A7">
        <w:rPr>
          <w:rStyle w:val="1-Char"/>
          <w:rFonts w:hint="cs"/>
          <w:rtl/>
        </w:rPr>
        <w:t xml:space="preserve"> </w:t>
      </w:r>
      <w:r w:rsidR="00446BB7">
        <w:rPr>
          <w:rStyle w:val="1-Char"/>
          <w:rFonts w:hint="cs"/>
          <w:rtl/>
        </w:rPr>
        <w:t>ک</w:t>
      </w:r>
      <w:r w:rsidRPr="007100A7">
        <w:rPr>
          <w:rStyle w:val="1-Char"/>
          <w:rFonts w:hint="cs"/>
          <w:rtl/>
        </w:rPr>
        <w:t>ه تار</w:t>
      </w:r>
      <w:r w:rsidR="00446BB7">
        <w:rPr>
          <w:rStyle w:val="1-Char"/>
          <w:rFonts w:hint="cs"/>
          <w:rtl/>
        </w:rPr>
        <w:t>یکی</w:t>
      </w:r>
      <w:r w:rsidRPr="007100A7">
        <w:rPr>
          <w:rStyle w:val="1-Char"/>
          <w:rFonts w:hint="cs"/>
          <w:rtl/>
        </w:rPr>
        <w:t>‌ها</w:t>
      </w:r>
      <w:r w:rsidR="00446BB7">
        <w:rPr>
          <w:rStyle w:val="1-Char"/>
          <w:rFonts w:hint="cs"/>
          <w:rtl/>
        </w:rPr>
        <w:t>ی</w:t>
      </w:r>
      <w:r w:rsidRPr="007100A7">
        <w:rPr>
          <w:rStyle w:val="1-Char"/>
          <w:rFonts w:hint="cs"/>
          <w:rtl/>
        </w:rPr>
        <w:t xml:space="preserve"> زندگ</w:t>
      </w:r>
      <w:r w:rsidR="00446BB7">
        <w:rPr>
          <w:rStyle w:val="1-Char"/>
          <w:rFonts w:hint="cs"/>
          <w:rtl/>
        </w:rPr>
        <w:t>ی</w:t>
      </w:r>
      <w:r w:rsidRPr="007100A7">
        <w:rPr>
          <w:rStyle w:val="1-Char"/>
          <w:rFonts w:hint="cs"/>
          <w:rtl/>
        </w:rPr>
        <w:t xml:space="preserve"> را م</w:t>
      </w:r>
      <w:r w:rsidR="00446BB7">
        <w:rPr>
          <w:rStyle w:val="1-Char"/>
          <w:rFonts w:hint="cs"/>
          <w:rtl/>
        </w:rPr>
        <w:t>ی</w:t>
      </w:r>
      <w:r w:rsidRPr="007100A7">
        <w:rPr>
          <w:rStyle w:val="1-Char"/>
          <w:rFonts w:hint="cs"/>
          <w:rtl/>
        </w:rPr>
        <w:t>‌زدود، خاموش م</w:t>
      </w:r>
      <w:r w:rsidR="00446BB7">
        <w:rPr>
          <w:rStyle w:val="1-Char"/>
          <w:rFonts w:hint="cs"/>
          <w:rtl/>
        </w:rPr>
        <w:t>ی</w:t>
      </w:r>
      <w:r w:rsidRPr="007100A7">
        <w:rPr>
          <w:rStyle w:val="1-Char"/>
          <w:rFonts w:hint="cs"/>
          <w:rtl/>
        </w:rPr>
        <w:t>‌شود و شمش</w:t>
      </w:r>
      <w:r w:rsidR="00446BB7">
        <w:rPr>
          <w:rStyle w:val="1-Char"/>
          <w:rFonts w:hint="cs"/>
          <w:rtl/>
        </w:rPr>
        <w:t>ی</w:t>
      </w:r>
      <w:r w:rsidRPr="007100A7">
        <w:rPr>
          <w:rStyle w:val="1-Char"/>
          <w:rFonts w:hint="cs"/>
          <w:rtl/>
        </w:rPr>
        <w:t>ر برنده‌ا</w:t>
      </w:r>
      <w:r w:rsidR="00446BB7">
        <w:rPr>
          <w:rStyle w:val="1-Char"/>
          <w:rFonts w:hint="cs"/>
          <w:rtl/>
        </w:rPr>
        <w:t>ی</w:t>
      </w:r>
      <w:r w:rsidRPr="007100A7">
        <w:rPr>
          <w:rStyle w:val="1-Char"/>
          <w:rFonts w:hint="cs"/>
          <w:rtl/>
        </w:rPr>
        <w:t xml:space="preserve"> </w:t>
      </w:r>
      <w:r w:rsidR="00446BB7">
        <w:rPr>
          <w:rStyle w:val="1-Char"/>
          <w:rFonts w:hint="cs"/>
          <w:rtl/>
        </w:rPr>
        <w:t>ک</w:t>
      </w:r>
      <w:r w:rsidRPr="007100A7">
        <w:rPr>
          <w:rStyle w:val="1-Char"/>
          <w:rFonts w:hint="cs"/>
          <w:rtl/>
        </w:rPr>
        <w:t xml:space="preserve">ه مدافع حق بود، </w:t>
      </w:r>
      <w:r w:rsidR="00446BB7">
        <w:rPr>
          <w:rStyle w:val="1-Char"/>
          <w:rFonts w:hint="cs"/>
          <w:rtl/>
        </w:rPr>
        <w:t>ک</w:t>
      </w:r>
      <w:r w:rsidRPr="007100A7">
        <w:rPr>
          <w:rStyle w:val="1-Char"/>
          <w:rFonts w:hint="cs"/>
          <w:rtl/>
        </w:rPr>
        <w:t>ند م</w:t>
      </w:r>
      <w:r w:rsidR="00446BB7">
        <w:rPr>
          <w:rStyle w:val="1-Char"/>
          <w:rFonts w:hint="cs"/>
          <w:rtl/>
        </w:rPr>
        <w:t>ی</w:t>
      </w:r>
      <w:r w:rsidRPr="007100A7">
        <w:rPr>
          <w:rStyle w:val="1-Char"/>
          <w:rFonts w:hint="cs"/>
          <w:rtl/>
        </w:rPr>
        <w:t>‌شود و ر</w:t>
      </w:r>
      <w:r w:rsidR="00446BB7">
        <w:rPr>
          <w:rStyle w:val="1-Char"/>
          <w:rFonts w:hint="cs"/>
          <w:rtl/>
        </w:rPr>
        <w:t>ک</w:t>
      </w:r>
      <w:r w:rsidRPr="007100A7">
        <w:rPr>
          <w:rStyle w:val="1-Char"/>
          <w:rFonts w:hint="cs"/>
          <w:rtl/>
        </w:rPr>
        <w:t>ن</w:t>
      </w:r>
      <w:r w:rsidR="00446BB7">
        <w:rPr>
          <w:rStyle w:val="1-Char"/>
          <w:rFonts w:hint="cs"/>
          <w:rtl/>
        </w:rPr>
        <w:t>ی</w:t>
      </w:r>
      <w:r w:rsidRPr="007100A7">
        <w:rPr>
          <w:rStyle w:val="1-Char"/>
          <w:rFonts w:hint="cs"/>
          <w:rtl/>
        </w:rPr>
        <w:t xml:space="preserve"> از ار</w:t>
      </w:r>
      <w:r w:rsidR="00446BB7">
        <w:rPr>
          <w:rStyle w:val="1-Char"/>
          <w:rFonts w:hint="cs"/>
          <w:rtl/>
        </w:rPr>
        <w:t>ک</w:t>
      </w:r>
      <w:r w:rsidRPr="007100A7">
        <w:rPr>
          <w:rStyle w:val="1-Char"/>
          <w:rFonts w:hint="cs"/>
          <w:rtl/>
        </w:rPr>
        <w:t>ان عظمت امت اسلام</w:t>
      </w:r>
      <w:r w:rsidR="00446BB7">
        <w:rPr>
          <w:rStyle w:val="1-Char"/>
          <w:rFonts w:hint="cs"/>
          <w:rtl/>
        </w:rPr>
        <w:t>ی</w:t>
      </w:r>
      <w:r w:rsidRPr="007100A7">
        <w:rPr>
          <w:rStyle w:val="1-Char"/>
          <w:rFonts w:hint="cs"/>
          <w:rtl/>
        </w:rPr>
        <w:t xml:space="preserve"> منهدم م</w:t>
      </w:r>
      <w:r w:rsidR="00446BB7">
        <w:rPr>
          <w:rStyle w:val="1-Char"/>
          <w:rFonts w:hint="cs"/>
          <w:rtl/>
        </w:rPr>
        <w:t>ی</w:t>
      </w:r>
      <w:r w:rsidRPr="007100A7">
        <w:rPr>
          <w:rStyle w:val="1-Char"/>
          <w:rFonts w:hint="cs"/>
          <w:rtl/>
        </w:rPr>
        <w:t>‌گردد و هرگاه چن</w:t>
      </w:r>
      <w:r w:rsidR="00446BB7">
        <w:rPr>
          <w:rStyle w:val="1-Char"/>
          <w:rFonts w:hint="cs"/>
          <w:rtl/>
        </w:rPr>
        <w:t>ی</w:t>
      </w:r>
      <w:r w:rsidRPr="007100A7">
        <w:rPr>
          <w:rStyle w:val="1-Char"/>
          <w:rFonts w:hint="cs"/>
          <w:rtl/>
        </w:rPr>
        <w:t>ن عالم</w:t>
      </w:r>
      <w:r w:rsidR="00446BB7">
        <w:rPr>
          <w:rStyle w:val="1-Char"/>
          <w:rFonts w:hint="cs"/>
          <w:rtl/>
        </w:rPr>
        <w:t>ی</w:t>
      </w:r>
      <w:r w:rsidRPr="007100A7">
        <w:rPr>
          <w:rStyle w:val="1-Char"/>
          <w:rFonts w:hint="cs"/>
          <w:rtl/>
        </w:rPr>
        <w:t>، جانش</w:t>
      </w:r>
      <w:r w:rsidR="00446BB7">
        <w:rPr>
          <w:rStyle w:val="1-Char"/>
          <w:rFonts w:hint="cs"/>
          <w:rtl/>
        </w:rPr>
        <w:t>ی</w:t>
      </w:r>
      <w:r w:rsidRPr="007100A7">
        <w:rPr>
          <w:rStyle w:val="1-Char"/>
          <w:rFonts w:hint="cs"/>
          <w:rtl/>
        </w:rPr>
        <w:t>ن</w:t>
      </w:r>
      <w:r w:rsidR="00446BB7">
        <w:rPr>
          <w:rStyle w:val="1-Char"/>
          <w:rFonts w:hint="cs"/>
          <w:rtl/>
        </w:rPr>
        <w:t>ی</w:t>
      </w:r>
      <w:r w:rsidRPr="007100A7">
        <w:rPr>
          <w:rStyle w:val="1-Char"/>
          <w:rFonts w:hint="cs"/>
          <w:rtl/>
        </w:rPr>
        <w:t xml:space="preserve"> نداشته باشد تار</w:t>
      </w:r>
      <w:r w:rsidR="00446BB7">
        <w:rPr>
          <w:rStyle w:val="1-Char"/>
          <w:rFonts w:hint="cs"/>
          <w:rtl/>
        </w:rPr>
        <w:t>یکی</w:t>
      </w:r>
      <w:r w:rsidRPr="007100A7">
        <w:rPr>
          <w:rStyle w:val="1-Char"/>
          <w:rFonts w:hint="cs"/>
          <w:rtl/>
        </w:rPr>
        <w:t xml:space="preserve"> همچنان بر دوام و </w:t>
      </w:r>
      <w:r w:rsidR="00446BB7">
        <w:rPr>
          <w:rStyle w:val="1-Char"/>
          <w:rFonts w:hint="cs"/>
          <w:rtl/>
        </w:rPr>
        <w:t>ک</w:t>
      </w:r>
      <w:r w:rsidRPr="007100A7">
        <w:rPr>
          <w:rStyle w:val="1-Char"/>
          <w:rFonts w:hint="cs"/>
          <w:rtl/>
        </w:rPr>
        <w:t>اخ عظمت هم چنان ب</w:t>
      </w:r>
      <w:r w:rsidR="00446BB7">
        <w:rPr>
          <w:rStyle w:val="1-Char"/>
          <w:rFonts w:hint="cs"/>
          <w:rtl/>
        </w:rPr>
        <w:t>ی</w:t>
      </w:r>
      <w:r w:rsidRPr="007100A7">
        <w:rPr>
          <w:rStyle w:val="1-Char"/>
          <w:rFonts w:hint="cs"/>
          <w:rtl/>
        </w:rPr>
        <w:t>‌ر</w:t>
      </w:r>
      <w:r w:rsidR="00446BB7">
        <w:rPr>
          <w:rStyle w:val="1-Char"/>
          <w:rFonts w:hint="cs"/>
          <w:rtl/>
        </w:rPr>
        <w:t>ک</w:t>
      </w:r>
      <w:r w:rsidRPr="007100A7">
        <w:rPr>
          <w:rStyle w:val="1-Char"/>
          <w:rFonts w:hint="cs"/>
          <w:rtl/>
        </w:rPr>
        <w:t>ن و خرافات و اوهام بر عقل‌ها مستول</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شود و حشراتِ فتنه و گمراه</w:t>
      </w:r>
      <w:r w:rsidR="00446BB7">
        <w:rPr>
          <w:rStyle w:val="1-Char"/>
          <w:rFonts w:hint="cs"/>
          <w:rtl/>
        </w:rPr>
        <w:t>ی</w:t>
      </w:r>
      <w:r w:rsidRPr="007100A7">
        <w:rPr>
          <w:rStyle w:val="1-Char"/>
          <w:rFonts w:hint="cs"/>
          <w:rtl/>
        </w:rPr>
        <w:t xml:space="preserve"> در فضا ظاهر م</w:t>
      </w:r>
      <w:r w:rsidR="00446BB7">
        <w:rPr>
          <w:rStyle w:val="1-Char"/>
          <w:rFonts w:hint="cs"/>
          <w:rtl/>
        </w:rPr>
        <w:t>ی</w:t>
      </w:r>
      <w:r w:rsidRPr="007100A7">
        <w:rPr>
          <w:rStyle w:val="1-Char"/>
          <w:rFonts w:hint="cs"/>
          <w:rtl/>
        </w:rPr>
        <w:t xml:space="preserve">‌گردند و </w:t>
      </w:r>
      <w:r w:rsidR="00446BB7">
        <w:rPr>
          <w:rStyle w:val="1-Char"/>
          <w:rFonts w:hint="cs"/>
          <w:rtl/>
        </w:rPr>
        <w:t>ک</w:t>
      </w:r>
      <w:r w:rsidRPr="007100A7">
        <w:rPr>
          <w:rStyle w:val="1-Char"/>
          <w:rFonts w:hint="cs"/>
          <w:rtl/>
        </w:rPr>
        <w:t>سان</w:t>
      </w:r>
      <w:r w:rsidR="00446BB7">
        <w:rPr>
          <w:rStyle w:val="1-Char"/>
          <w:rFonts w:hint="cs"/>
          <w:rtl/>
        </w:rPr>
        <w:t>ی</w:t>
      </w:r>
      <w:r w:rsidRPr="007100A7">
        <w:rPr>
          <w:rStyle w:val="1-Char"/>
          <w:rFonts w:hint="cs"/>
          <w:rtl/>
        </w:rPr>
        <w:t xml:space="preserve"> صدرنش</w:t>
      </w:r>
      <w:r w:rsidR="00446BB7">
        <w:rPr>
          <w:rStyle w:val="1-Char"/>
          <w:rFonts w:hint="cs"/>
          <w:rtl/>
        </w:rPr>
        <w:t>ی</w:t>
      </w:r>
      <w:r w:rsidRPr="007100A7">
        <w:rPr>
          <w:rStyle w:val="1-Char"/>
          <w:rFonts w:hint="cs"/>
          <w:rtl/>
        </w:rPr>
        <w:t>ن مجالس م</w:t>
      </w:r>
      <w:r w:rsidR="00446BB7">
        <w:rPr>
          <w:rStyle w:val="1-Char"/>
          <w:rFonts w:hint="cs"/>
          <w:rtl/>
        </w:rPr>
        <w:t>ی</w:t>
      </w:r>
      <w:r w:rsidRPr="007100A7">
        <w:rPr>
          <w:rStyle w:val="1-Char"/>
          <w:rFonts w:hint="cs"/>
          <w:rtl/>
        </w:rPr>
        <w:t xml:space="preserve">‌شوند </w:t>
      </w:r>
      <w:r w:rsidR="00446BB7">
        <w:rPr>
          <w:rStyle w:val="1-Char"/>
          <w:rFonts w:hint="cs"/>
          <w:rtl/>
        </w:rPr>
        <w:t>ک</w:t>
      </w:r>
      <w:r w:rsidRPr="007100A7">
        <w:rPr>
          <w:rStyle w:val="1-Char"/>
          <w:rFonts w:hint="cs"/>
          <w:rtl/>
        </w:rPr>
        <w:t>ه شا</w:t>
      </w:r>
      <w:r w:rsidR="00446BB7">
        <w:rPr>
          <w:rStyle w:val="1-Char"/>
          <w:rFonts w:hint="cs"/>
          <w:rtl/>
        </w:rPr>
        <w:t>ی</w:t>
      </w:r>
      <w:r w:rsidRPr="007100A7">
        <w:rPr>
          <w:rStyle w:val="1-Char"/>
          <w:rFonts w:hint="cs"/>
          <w:rtl/>
        </w:rPr>
        <w:t>ستگ</w:t>
      </w:r>
      <w:r w:rsidR="00446BB7">
        <w:rPr>
          <w:rStyle w:val="1-Char"/>
          <w:rFonts w:hint="cs"/>
          <w:rtl/>
        </w:rPr>
        <w:t>ی</w:t>
      </w:r>
      <w:r w:rsidRPr="007100A7">
        <w:rPr>
          <w:rStyle w:val="1-Char"/>
          <w:rFonts w:hint="cs"/>
          <w:rtl/>
        </w:rPr>
        <w:t xml:space="preserve"> آن را ندارند و افراد</w:t>
      </w:r>
      <w:r w:rsidR="00446BB7">
        <w:rPr>
          <w:rStyle w:val="1-Char"/>
          <w:rFonts w:hint="cs"/>
          <w:rtl/>
        </w:rPr>
        <w:t>ی</w:t>
      </w:r>
      <w:r w:rsidRPr="007100A7">
        <w:rPr>
          <w:rStyle w:val="1-Char"/>
          <w:rFonts w:hint="cs"/>
          <w:rtl/>
        </w:rPr>
        <w:t xml:space="preserve"> بر </w:t>
      </w:r>
      <w:r w:rsidR="00446BB7">
        <w:rPr>
          <w:rStyle w:val="1-Char"/>
          <w:rFonts w:hint="cs"/>
          <w:rtl/>
        </w:rPr>
        <w:t>ک</w:t>
      </w:r>
      <w:r w:rsidRPr="007100A7">
        <w:rPr>
          <w:rStyle w:val="1-Char"/>
          <w:rFonts w:hint="cs"/>
          <w:rtl/>
        </w:rPr>
        <w:t>رس</w:t>
      </w:r>
      <w:r w:rsidR="00446BB7">
        <w:rPr>
          <w:rStyle w:val="1-Char"/>
          <w:rFonts w:hint="cs"/>
          <w:rtl/>
        </w:rPr>
        <w:t>ی</w:t>
      </w:r>
      <w:r w:rsidRPr="007100A7">
        <w:rPr>
          <w:rStyle w:val="1-Char"/>
          <w:rFonts w:hint="cs"/>
          <w:rtl/>
        </w:rPr>
        <w:t xml:space="preserve"> فقاهت و اِفتاء م</w:t>
      </w:r>
      <w:r w:rsidR="00446BB7">
        <w:rPr>
          <w:rStyle w:val="1-Char"/>
          <w:rFonts w:hint="cs"/>
          <w:rtl/>
        </w:rPr>
        <w:t>ی</w:t>
      </w:r>
      <w:r w:rsidRPr="007100A7">
        <w:rPr>
          <w:rStyle w:val="1-Char"/>
          <w:rFonts w:hint="cs"/>
          <w:rtl/>
        </w:rPr>
        <w:t>‌نش</w:t>
      </w:r>
      <w:r w:rsidR="00446BB7">
        <w:rPr>
          <w:rStyle w:val="1-Char"/>
          <w:rFonts w:hint="cs"/>
          <w:rtl/>
        </w:rPr>
        <w:t>ی</w:t>
      </w:r>
      <w:r w:rsidRPr="007100A7">
        <w:rPr>
          <w:rStyle w:val="1-Char"/>
          <w:rFonts w:hint="cs"/>
          <w:rtl/>
        </w:rPr>
        <w:t xml:space="preserve">نند </w:t>
      </w:r>
      <w:r w:rsidR="00446BB7">
        <w:rPr>
          <w:rStyle w:val="1-Char"/>
          <w:rFonts w:hint="cs"/>
          <w:rtl/>
        </w:rPr>
        <w:t>ک</w:t>
      </w:r>
      <w:r w:rsidRPr="007100A7">
        <w:rPr>
          <w:rStyle w:val="1-Char"/>
          <w:rFonts w:hint="cs"/>
          <w:rtl/>
        </w:rPr>
        <w:t>ه ه</w:t>
      </w:r>
      <w:r w:rsidR="00446BB7">
        <w:rPr>
          <w:rStyle w:val="1-Char"/>
          <w:rFonts w:hint="cs"/>
          <w:rtl/>
        </w:rPr>
        <w:t>ی</w:t>
      </w:r>
      <w:r w:rsidRPr="007100A7">
        <w:rPr>
          <w:rStyle w:val="1-Char"/>
          <w:rFonts w:hint="cs"/>
          <w:rtl/>
        </w:rPr>
        <w:t>چ نسبت</w:t>
      </w:r>
      <w:r w:rsidR="00446BB7">
        <w:rPr>
          <w:rStyle w:val="1-Char"/>
          <w:rFonts w:hint="cs"/>
          <w:rtl/>
        </w:rPr>
        <w:t>ی</w:t>
      </w:r>
      <w:r w:rsidRPr="007100A7">
        <w:rPr>
          <w:rStyle w:val="1-Char"/>
          <w:rFonts w:hint="cs"/>
          <w:rtl/>
        </w:rPr>
        <w:t xml:space="preserve"> با علم و دانش و فقاهت و روا</w:t>
      </w:r>
      <w:r w:rsidR="00446BB7">
        <w:rPr>
          <w:rStyle w:val="1-Char"/>
          <w:rFonts w:hint="cs"/>
          <w:rtl/>
        </w:rPr>
        <w:t>ی</w:t>
      </w:r>
      <w:r w:rsidRPr="007100A7">
        <w:rPr>
          <w:rStyle w:val="1-Char"/>
          <w:rFonts w:hint="cs"/>
          <w:rtl/>
        </w:rPr>
        <w:t>ت و درا</w:t>
      </w:r>
      <w:r w:rsidR="00446BB7">
        <w:rPr>
          <w:rStyle w:val="1-Char"/>
          <w:rFonts w:hint="cs"/>
          <w:rtl/>
        </w:rPr>
        <w:t>ی</w:t>
      </w:r>
      <w:r w:rsidRPr="007100A7">
        <w:rPr>
          <w:rStyle w:val="1-Char"/>
          <w:rFonts w:hint="cs"/>
          <w:rtl/>
        </w:rPr>
        <w:t>ت ندارند و اساط</w:t>
      </w:r>
      <w:r w:rsidR="00446BB7">
        <w:rPr>
          <w:rStyle w:val="1-Char"/>
          <w:rFonts w:hint="cs"/>
          <w:rtl/>
        </w:rPr>
        <w:t>ی</w:t>
      </w:r>
      <w:r w:rsidRPr="007100A7">
        <w:rPr>
          <w:rStyle w:val="1-Char"/>
          <w:rFonts w:hint="cs"/>
          <w:rtl/>
        </w:rPr>
        <w:t>ر و خرافات و بدعتها حا</w:t>
      </w:r>
      <w:r w:rsidR="00446BB7">
        <w:rPr>
          <w:rStyle w:val="1-Char"/>
          <w:rFonts w:hint="cs"/>
          <w:rtl/>
        </w:rPr>
        <w:t>ک</w:t>
      </w:r>
      <w:r w:rsidRPr="007100A7">
        <w:rPr>
          <w:rStyle w:val="1-Char"/>
          <w:rFonts w:hint="cs"/>
          <w:rtl/>
        </w:rPr>
        <w:t>م شده و علم حق</w:t>
      </w:r>
      <w:r w:rsidR="00446BB7">
        <w:rPr>
          <w:rStyle w:val="1-Char"/>
          <w:rFonts w:hint="cs"/>
          <w:rtl/>
        </w:rPr>
        <w:t>ی</w:t>
      </w:r>
      <w:r w:rsidRPr="007100A7">
        <w:rPr>
          <w:rStyle w:val="1-Char"/>
          <w:rFonts w:hint="cs"/>
          <w:rtl/>
        </w:rPr>
        <w:t>ق</w:t>
      </w:r>
      <w:r w:rsidR="00446BB7">
        <w:rPr>
          <w:rStyle w:val="1-Char"/>
          <w:rFonts w:hint="cs"/>
          <w:rtl/>
        </w:rPr>
        <w:t>ی</w:t>
      </w:r>
      <w:r w:rsidRPr="007100A7">
        <w:rPr>
          <w:rStyle w:val="1-Char"/>
          <w:rFonts w:hint="cs"/>
          <w:rtl/>
        </w:rPr>
        <w:t xml:space="preserve"> برم</w:t>
      </w:r>
      <w:r w:rsidR="00446BB7">
        <w:rPr>
          <w:rStyle w:val="1-Char"/>
          <w:rFonts w:hint="cs"/>
          <w:rtl/>
        </w:rPr>
        <w:t>ی</w:t>
      </w:r>
      <w:r w:rsidRPr="007100A7">
        <w:rPr>
          <w:rStyle w:val="1-Char"/>
          <w:rFonts w:hint="cs"/>
          <w:rtl/>
        </w:rPr>
        <w:t>‌بندد و در نت</w:t>
      </w:r>
      <w:r w:rsidR="00446BB7">
        <w:rPr>
          <w:rStyle w:val="1-Char"/>
          <w:rFonts w:hint="cs"/>
          <w:rtl/>
        </w:rPr>
        <w:t>ی</w:t>
      </w:r>
      <w:r w:rsidRPr="007100A7">
        <w:rPr>
          <w:rStyle w:val="1-Char"/>
          <w:rFonts w:hint="cs"/>
          <w:rtl/>
        </w:rPr>
        <w:t>جه گمراه</w:t>
      </w:r>
      <w:r w:rsidR="00446BB7">
        <w:rPr>
          <w:rStyle w:val="1-Char"/>
          <w:rFonts w:hint="cs"/>
          <w:rtl/>
        </w:rPr>
        <w:t>ی</w:t>
      </w:r>
      <w:r w:rsidRPr="007100A7">
        <w:rPr>
          <w:rStyle w:val="1-Char"/>
          <w:rFonts w:hint="cs"/>
          <w:rtl/>
        </w:rPr>
        <w:t xml:space="preserve"> همه جا را فرا م</w:t>
      </w:r>
      <w:r w:rsidR="00446BB7">
        <w:rPr>
          <w:rStyle w:val="1-Char"/>
          <w:rFonts w:hint="cs"/>
          <w:rtl/>
        </w:rPr>
        <w:t>ی</w:t>
      </w:r>
      <w:r w:rsidRPr="007100A7">
        <w:rPr>
          <w:rStyle w:val="1-Char"/>
          <w:rFonts w:hint="cs"/>
          <w:rtl/>
        </w:rPr>
        <w:t>‌گ</w:t>
      </w:r>
      <w:r w:rsidR="00446BB7">
        <w:rPr>
          <w:rStyle w:val="1-Char"/>
          <w:rFonts w:hint="cs"/>
          <w:rtl/>
        </w:rPr>
        <w:t>ی</w:t>
      </w:r>
      <w:r w:rsidRPr="007100A7">
        <w:rPr>
          <w:rStyle w:val="1-Char"/>
          <w:rFonts w:hint="cs"/>
          <w:rtl/>
        </w:rPr>
        <w:t>رد.</w:t>
      </w:r>
    </w:p>
    <w:p w:rsidR="00F1779E" w:rsidRPr="007100A7" w:rsidRDefault="00F1779E" w:rsidP="00AF1D25">
      <w:pPr>
        <w:rPr>
          <w:rStyle w:val="1-Char"/>
          <w:rtl/>
        </w:rPr>
      </w:pPr>
      <w:r w:rsidRPr="007100A7">
        <w:rPr>
          <w:rStyle w:val="1-Char"/>
          <w:rFonts w:hint="cs"/>
          <w:rtl/>
        </w:rPr>
        <w:t>علما و فقها و طلا</w:t>
      </w:r>
      <w:r w:rsidR="00446BB7">
        <w:rPr>
          <w:rStyle w:val="1-Char"/>
          <w:rFonts w:hint="cs"/>
          <w:rtl/>
        </w:rPr>
        <w:t>ی</w:t>
      </w:r>
      <w:r w:rsidRPr="007100A7">
        <w:rPr>
          <w:rStyle w:val="1-Char"/>
          <w:rFonts w:hint="cs"/>
          <w:rtl/>
        </w:rPr>
        <w:t>ه‌داران عرصه‌</w:t>
      </w:r>
      <w:r w:rsidR="00446BB7">
        <w:rPr>
          <w:rStyle w:val="1-Char"/>
          <w:rFonts w:hint="cs"/>
          <w:rtl/>
        </w:rPr>
        <w:t>ی</w:t>
      </w:r>
      <w:r w:rsidRPr="007100A7">
        <w:rPr>
          <w:rStyle w:val="1-Char"/>
          <w:rFonts w:hint="cs"/>
          <w:rtl/>
        </w:rPr>
        <w:t xml:space="preserve"> علم و دانش و پ</w:t>
      </w:r>
      <w:r w:rsidR="00446BB7">
        <w:rPr>
          <w:rStyle w:val="1-Char"/>
          <w:rFonts w:hint="cs"/>
          <w:rtl/>
        </w:rPr>
        <w:t>ی</w:t>
      </w:r>
      <w:r w:rsidRPr="007100A7">
        <w:rPr>
          <w:rStyle w:val="1-Char"/>
          <w:rFonts w:hint="cs"/>
          <w:rtl/>
        </w:rPr>
        <w:t>شقراولان عرصه‌</w:t>
      </w:r>
      <w:r w:rsidR="00446BB7">
        <w:rPr>
          <w:rStyle w:val="1-Char"/>
          <w:rFonts w:hint="cs"/>
          <w:rtl/>
        </w:rPr>
        <w:t>ی</w:t>
      </w:r>
      <w:r w:rsidRPr="007100A7">
        <w:rPr>
          <w:rStyle w:val="1-Char"/>
          <w:rFonts w:hint="cs"/>
          <w:rtl/>
        </w:rPr>
        <w:t xml:space="preserve"> فقاهت و درا</w:t>
      </w:r>
      <w:r w:rsidR="00446BB7">
        <w:rPr>
          <w:rStyle w:val="1-Char"/>
          <w:rFonts w:hint="cs"/>
          <w:rtl/>
        </w:rPr>
        <w:t>ی</w:t>
      </w:r>
      <w:r w:rsidRPr="007100A7">
        <w:rPr>
          <w:rStyle w:val="1-Char"/>
          <w:rFonts w:hint="cs"/>
          <w:rtl/>
        </w:rPr>
        <w:t>ت از زمره‌</w:t>
      </w:r>
      <w:r w:rsidR="00446BB7">
        <w:rPr>
          <w:rStyle w:val="1-Char"/>
          <w:rFonts w:hint="cs"/>
          <w:rtl/>
        </w:rPr>
        <w:t>ی</w:t>
      </w:r>
      <w:r w:rsidRPr="007100A7">
        <w:rPr>
          <w:rStyle w:val="1-Char"/>
          <w:rFonts w:hint="cs"/>
          <w:rtl/>
        </w:rPr>
        <w:t xml:space="preserve"> </w:t>
      </w:r>
      <w:r w:rsidR="00446BB7">
        <w:rPr>
          <w:rStyle w:val="1-Char"/>
          <w:rFonts w:hint="cs"/>
          <w:rtl/>
        </w:rPr>
        <w:t>ک</w:t>
      </w:r>
      <w:r w:rsidRPr="007100A7">
        <w:rPr>
          <w:rStyle w:val="1-Char"/>
          <w:rFonts w:hint="cs"/>
          <w:rtl/>
        </w:rPr>
        <w:t>سان</w:t>
      </w:r>
      <w:r w:rsidR="00446BB7">
        <w:rPr>
          <w:rStyle w:val="1-Char"/>
          <w:rFonts w:hint="cs"/>
          <w:rtl/>
        </w:rPr>
        <w:t>ی</w:t>
      </w:r>
      <w:r w:rsidRPr="007100A7">
        <w:rPr>
          <w:rStyle w:val="1-Char"/>
          <w:rFonts w:hint="cs"/>
          <w:rtl/>
        </w:rPr>
        <w:t xml:space="preserve"> نبودند </w:t>
      </w:r>
      <w:r w:rsidR="00446BB7">
        <w:rPr>
          <w:rStyle w:val="1-Char"/>
          <w:rFonts w:hint="cs"/>
          <w:rtl/>
        </w:rPr>
        <w:t>ک</w:t>
      </w:r>
      <w:r w:rsidRPr="007100A7">
        <w:rPr>
          <w:rStyle w:val="1-Char"/>
          <w:rFonts w:hint="cs"/>
          <w:rtl/>
        </w:rPr>
        <w:t>ه مغزشان صندوقچه‌</w:t>
      </w:r>
      <w:r w:rsidR="00446BB7">
        <w:rPr>
          <w:rStyle w:val="1-Char"/>
          <w:rFonts w:hint="cs"/>
          <w:rtl/>
        </w:rPr>
        <w:t>ی</w:t>
      </w:r>
      <w:r w:rsidRPr="007100A7">
        <w:rPr>
          <w:rStyle w:val="1-Char"/>
          <w:rFonts w:hint="cs"/>
          <w:rtl/>
        </w:rPr>
        <w:t xml:space="preserve"> آرا و اف</w:t>
      </w:r>
      <w:r w:rsidR="00446BB7">
        <w:rPr>
          <w:rStyle w:val="1-Char"/>
          <w:rFonts w:hint="cs"/>
          <w:rtl/>
        </w:rPr>
        <w:t>ک</w:t>
      </w:r>
      <w:r w:rsidRPr="007100A7">
        <w:rPr>
          <w:rStyle w:val="1-Char"/>
          <w:rFonts w:hint="cs"/>
          <w:rtl/>
        </w:rPr>
        <w:t>ار ا</w:t>
      </w:r>
      <w:r w:rsidR="00446BB7">
        <w:rPr>
          <w:rStyle w:val="1-Char"/>
          <w:rFonts w:hint="cs"/>
          <w:rtl/>
        </w:rPr>
        <w:t>ی</w:t>
      </w:r>
      <w:r w:rsidRPr="007100A7">
        <w:rPr>
          <w:rStyle w:val="1-Char"/>
          <w:rFonts w:hint="cs"/>
          <w:rtl/>
        </w:rPr>
        <w:t>ن و آن و انباشته از قوان</w:t>
      </w:r>
      <w:r w:rsidR="00446BB7">
        <w:rPr>
          <w:rStyle w:val="1-Char"/>
          <w:rFonts w:hint="cs"/>
          <w:rtl/>
        </w:rPr>
        <w:t>ی</w:t>
      </w:r>
      <w:r w:rsidRPr="007100A7">
        <w:rPr>
          <w:rStyle w:val="1-Char"/>
          <w:rFonts w:hint="cs"/>
          <w:rtl/>
        </w:rPr>
        <w:t>ن و فرمول‌ها</w:t>
      </w:r>
      <w:r w:rsidR="00446BB7">
        <w:rPr>
          <w:rStyle w:val="1-Char"/>
          <w:rFonts w:hint="cs"/>
          <w:rtl/>
        </w:rPr>
        <w:t>ی</w:t>
      </w:r>
      <w:r w:rsidRPr="007100A7">
        <w:rPr>
          <w:rStyle w:val="1-Char"/>
          <w:rFonts w:hint="cs"/>
          <w:rtl/>
        </w:rPr>
        <w:t xml:space="preserve"> علم</w:t>
      </w:r>
      <w:r w:rsidR="00446BB7">
        <w:rPr>
          <w:rStyle w:val="1-Char"/>
          <w:rFonts w:hint="cs"/>
          <w:rtl/>
        </w:rPr>
        <w:t>ی</w:t>
      </w:r>
      <w:r w:rsidRPr="007100A7">
        <w:rPr>
          <w:rStyle w:val="1-Char"/>
          <w:rFonts w:hint="cs"/>
          <w:rtl/>
        </w:rPr>
        <w:t xml:space="preserve"> جهان و زبانشان گو</w:t>
      </w:r>
      <w:r w:rsidR="00446BB7">
        <w:rPr>
          <w:rStyle w:val="1-Char"/>
          <w:rFonts w:hint="cs"/>
          <w:rtl/>
        </w:rPr>
        <w:t>ی</w:t>
      </w:r>
      <w:r w:rsidRPr="007100A7">
        <w:rPr>
          <w:rStyle w:val="1-Char"/>
          <w:rFonts w:hint="cs"/>
          <w:rtl/>
        </w:rPr>
        <w:t>ا</w:t>
      </w:r>
      <w:r w:rsidR="00446BB7">
        <w:rPr>
          <w:rStyle w:val="1-Char"/>
          <w:rFonts w:hint="cs"/>
          <w:rtl/>
        </w:rPr>
        <w:t>ی</w:t>
      </w:r>
      <w:r w:rsidRPr="007100A7">
        <w:rPr>
          <w:rStyle w:val="1-Char"/>
          <w:rFonts w:hint="cs"/>
          <w:rtl/>
        </w:rPr>
        <w:t xml:space="preserve"> ا</w:t>
      </w:r>
      <w:r w:rsidR="00446BB7">
        <w:rPr>
          <w:rStyle w:val="1-Char"/>
          <w:rFonts w:hint="cs"/>
          <w:rtl/>
        </w:rPr>
        <w:t>ی</w:t>
      </w:r>
      <w:r w:rsidRPr="007100A7">
        <w:rPr>
          <w:rStyle w:val="1-Char"/>
          <w:rFonts w:hint="cs"/>
          <w:rtl/>
        </w:rPr>
        <w:t>ن مسا</w:t>
      </w:r>
      <w:r w:rsidR="00446BB7">
        <w:rPr>
          <w:rStyle w:val="1-Char"/>
          <w:rFonts w:hint="cs"/>
          <w:rtl/>
        </w:rPr>
        <w:t>ی</w:t>
      </w:r>
      <w:r w:rsidRPr="007100A7">
        <w:rPr>
          <w:rStyle w:val="1-Char"/>
          <w:rFonts w:hint="cs"/>
          <w:rtl/>
        </w:rPr>
        <w:t>ل و محل زندگ</w:t>
      </w:r>
      <w:r w:rsidR="00446BB7">
        <w:rPr>
          <w:rStyle w:val="1-Char"/>
          <w:rFonts w:hint="cs"/>
          <w:rtl/>
        </w:rPr>
        <w:t>ی</w:t>
      </w:r>
      <w:r w:rsidRPr="007100A7">
        <w:rPr>
          <w:rStyle w:val="1-Char"/>
          <w:rFonts w:hint="cs"/>
          <w:rtl/>
        </w:rPr>
        <w:t>‌شان مدارس و دانشگاه‌ها و نظام</w:t>
      </w:r>
      <w:r w:rsidR="00446BB7">
        <w:rPr>
          <w:rStyle w:val="1-Char"/>
          <w:rFonts w:hint="cs"/>
          <w:rtl/>
        </w:rPr>
        <w:t>ی</w:t>
      </w:r>
      <w:r w:rsidRPr="007100A7">
        <w:rPr>
          <w:rStyle w:val="1-Char"/>
          <w:rFonts w:hint="cs"/>
          <w:rtl/>
        </w:rPr>
        <w:t>ه‌ها و</w:t>
      </w:r>
      <w:r w:rsidR="00446BB7">
        <w:rPr>
          <w:rStyle w:val="1-Char"/>
          <w:rFonts w:hint="cs"/>
          <w:rtl/>
        </w:rPr>
        <w:t>ک</w:t>
      </w:r>
      <w:r w:rsidRPr="007100A7">
        <w:rPr>
          <w:rStyle w:val="1-Char"/>
          <w:rFonts w:hint="cs"/>
          <w:rtl/>
        </w:rPr>
        <w:t>تابخانه‌هاست بل</w:t>
      </w:r>
      <w:r w:rsidR="00446BB7">
        <w:rPr>
          <w:rStyle w:val="1-Char"/>
          <w:rFonts w:hint="cs"/>
          <w:rtl/>
        </w:rPr>
        <w:t>ک</w:t>
      </w:r>
      <w:r w:rsidRPr="007100A7">
        <w:rPr>
          <w:rStyle w:val="1-Char"/>
          <w:rFonts w:hint="cs"/>
          <w:rtl/>
        </w:rPr>
        <w:t>ه</w:t>
      </w:r>
      <w:r w:rsidR="000751A8">
        <w:rPr>
          <w:rStyle w:val="1-Char"/>
          <w:rFonts w:hint="cs"/>
          <w:rtl/>
        </w:rPr>
        <w:t xml:space="preserve"> آن‌ها </w:t>
      </w:r>
      <w:r w:rsidRPr="007100A7">
        <w:rPr>
          <w:rStyle w:val="1-Char"/>
          <w:rFonts w:hint="cs"/>
          <w:rtl/>
        </w:rPr>
        <w:t>نور علم و دانش، تمام وجودشان را به نور خدا و ا</w:t>
      </w:r>
      <w:r w:rsidR="00446BB7">
        <w:rPr>
          <w:rStyle w:val="1-Char"/>
          <w:rFonts w:hint="cs"/>
          <w:rtl/>
        </w:rPr>
        <w:t>ی</w:t>
      </w:r>
      <w:r w:rsidRPr="007100A7">
        <w:rPr>
          <w:rStyle w:val="1-Char"/>
          <w:rFonts w:hint="cs"/>
          <w:rtl/>
        </w:rPr>
        <w:t>مان و تقوا روشن ساخته و نسبت به وظا</w:t>
      </w:r>
      <w:r w:rsidR="00446BB7">
        <w:rPr>
          <w:rStyle w:val="1-Char"/>
          <w:rFonts w:hint="cs"/>
          <w:rtl/>
        </w:rPr>
        <w:t>ی</w:t>
      </w:r>
      <w:r w:rsidRPr="007100A7">
        <w:rPr>
          <w:rStyle w:val="1-Char"/>
          <w:rFonts w:hint="cs"/>
          <w:rtl/>
        </w:rPr>
        <w:t>فشان سخت احساس مسئول</w:t>
      </w:r>
      <w:r w:rsidR="00446BB7">
        <w:rPr>
          <w:rStyle w:val="1-Char"/>
          <w:rFonts w:hint="cs"/>
          <w:rtl/>
        </w:rPr>
        <w:t>ی</w:t>
      </w:r>
      <w:r w:rsidRPr="007100A7">
        <w:rPr>
          <w:rStyle w:val="1-Char"/>
          <w:rFonts w:hint="cs"/>
          <w:rtl/>
        </w:rPr>
        <w:t>ت م</w:t>
      </w:r>
      <w:r w:rsidR="00446BB7">
        <w:rPr>
          <w:rStyle w:val="1-Char"/>
          <w:rFonts w:hint="cs"/>
          <w:rtl/>
        </w:rPr>
        <w:t>ی</w:t>
      </w:r>
      <w:r w:rsidRPr="007100A7">
        <w:rPr>
          <w:rStyle w:val="1-Char"/>
          <w:rFonts w:hint="cs"/>
          <w:rtl/>
        </w:rPr>
        <w:t>‌</w:t>
      </w:r>
      <w:r w:rsidR="00446BB7">
        <w:rPr>
          <w:rStyle w:val="1-Char"/>
          <w:rFonts w:hint="cs"/>
          <w:rtl/>
        </w:rPr>
        <w:t>ک</w:t>
      </w:r>
      <w:r w:rsidRPr="007100A7">
        <w:rPr>
          <w:rStyle w:val="1-Char"/>
          <w:rFonts w:hint="cs"/>
          <w:rtl/>
        </w:rPr>
        <w:t>ردند و از همه پا</w:t>
      </w:r>
      <w:r w:rsidR="00446BB7">
        <w:rPr>
          <w:rStyle w:val="1-Char"/>
          <w:rFonts w:hint="cs"/>
          <w:rtl/>
        </w:rPr>
        <w:t>ی</w:t>
      </w:r>
      <w:r w:rsidRPr="007100A7">
        <w:rPr>
          <w:rStyle w:val="1-Char"/>
          <w:rFonts w:hint="cs"/>
          <w:rtl/>
        </w:rPr>
        <w:t>‌بندتر بودند و نسبت به همه، خ</w:t>
      </w:r>
      <w:r w:rsidR="00446BB7">
        <w:rPr>
          <w:rStyle w:val="1-Char"/>
          <w:rFonts w:hint="cs"/>
          <w:rtl/>
        </w:rPr>
        <w:t>ی</w:t>
      </w:r>
      <w:r w:rsidRPr="007100A7">
        <w:rPr>
          <w:rStyle w:val="1-Char"/>
          <w:rFonts w:hint="cs"/>
          <w:rtl/>
        </w:rPr>
        <w:t>رخواه و دلسوز و مشفق و مهربان بودند.</w:t>
      </w:r>
    </w:p>
    <w:p w:rsidR="00CC5DB6" w:rsidRPr="007100A7" w:rsidRDefault="00F1779E" w:rsidP="00AF1D25">
      <w:pPr>
        <w:rPr>
          <w:rStyle w:val="1-Char"/>
          <w:rtl/>
        </w:rPr>
      </w:pPr>
      <w:r w:rsidRPr="007100A7">
        <w:rPr>
          <w:rStyle w:val="1-Char"/>
          <w:rFonts w:hint="cs"/>
          <w:rtl/>
        </w:rPr>
        <w:t>آن</w:t>
      </w:r>
      <w:r w:rsidR="00A70228">
        <w:rPr>
          <w:rStyle w:val="1-Char"/>
          <w:rFonts w:hint="eastAsia"/>
          <w:rtl/>
        </w:rPr>
        <w:t>‌</w:t>
      </w:r>
      <w:r w:rsidRPr="007100A7">
        <w:rPr>
          <w:rStyle w:val="1-Char"/>
          <w:rFonts w:hint="cs"/>
          <w:rtl/>
        </w:rPr>
        <w:t>ها مجتهدانِ غ</w:t>
      </w:r>
      <w:r w:rsidR="00446BB7">
        <w:rPr>
          <w:rStyle w:val="1-Char"/>
          <w:rFonts w:hint="cs"/>
          <w:rtl/>
        </w:rPr>
        <w:t>ی</w:t>
      </w:r>
      <w:r w:rsidRPr="007100A7">
        <w:rPr>
          <w:rStyle w:val="1-Char"/>
          <w:rFonts w:hint="cs"/>
          <w:rtl/>
        </w:rPr>
        <w:t>ور و فقها</w:t>
      </w:r>
      <w:r w:rsidR="00446BB7">
        <w:rPr>
          <w:rStyle w:val="1-Char"/>
          <w:rFonts w:hint="cs"/>
          <w:rtl/>
        </w:rPr>
        <w:t>ی</w:t>
      </w:r>
      <w:r w:rsidRPr="007100A7">
        <w:rPr>
          <w:rStyle w:val="1-Char"/>
          <w:rFonts w:hint="cs"/>
          <w:rtl/>
        </w:rPr>
        <w:t xml:space="preserve"> مجاهد</w:t>
      </w:r>
      <w:r w:rsidR="00446BB7">
        <w:rPr>
          <w:rStyle w:val="1-Char"/>
          <w:rFonts w:hint="cs"/>
          <w:rtl/>
        </w:rPr>
        <w:t>ی</w:t>
      </w:r>
      <w:r w:rsidRPr="007100A7">
        <w:rPr>
          <w:rStyle w:val="1-Char"/>
          <w:rFonts w:hint="cs"/>
          <w:rtl/>
        </w:rPr>
        <w:t xml:space="preserve"> بودند </w:t>
      </w:r>
      <w:r w:rsidR="00446BB7">
        <w:rPr>
          <w:rStyle w:val="1-Char"/>
          <w:rFonts w:hint="cs"/>
          <w:rtl/>
        </w:rPr>
        <w:t>ک</w:t>
      </w:r>
      <w:r w:rsidRPr="007100A7">
        <w:rPr>
          <w:rStyle w:val="1-Char"/>
          <w:rFonts w:hint="cs"/>
          <w:rtl/>
        </w:rPr>
        <w:t>ه با تلاش و تفقّه در د</w:t>
      </w:r>
      <w:r w:rsidR="00446BB7">
        <w:rPr>
          <w:rStyle w:val="1-Char"/>
          <w:rFonts w:hint="cs"/>
          <w:rtl/>
        </w:rPr>
        <w:t>ی</w:t>
      </w:r>
      <w:r w:rsidRPr="007100A7">
        <w:rPr>
          <w:rStyle w:val="1-Char"/>
          <w:rFonts w:hint="cs"/>
          <w:rtl/>
        </w:rPr>
        <w:t>ن، اح</w:t>
      </w:r>
      <w:r w:rsidR="00446BB7">
        <w:rPr>
          <w:rStyle w:val="1-Char"/>
          <w:rFonts w:hint="cs"/>
          <w:rtl/>
        </w:rPr>
        <w:t>ک</w:t>
      </w:r>
      <w:r w:rsidRPr="007100A7">
        <w:rPr>
          <w:rStyle w:val="1-Char"/>
          <w:rFonts w:hint="cs"/>
          <w:rtl/>
        </w:rPr>
        <w:t>ام و مسائل شر</w:t>
      </w:r>
      <w:r w:rsidR="00446BB7">
        <w:rPr>
          <w:rStyle w:val="1-Char"/>
          <w:rFonts w:hint="cs"/>
          <w:rtl/>
        </w:rPr>
        <w:t>ی</w:t>
      </w:r>
      <w:r w:rsidRPr="007100A7">
        <w:rPr>
          <w:rStyle w:val="1-Char"/>
          <w:rFonts w:hint="cs"/>
          <w:rtl/>
        </w:rPr>
        <w:t>عت را از سرچشمه‌</w:t>
      </w:r>
      <w:r w:rsidR="00446BB7">
        <w:rPr>
          <w:rStyle w:val="1-Char"/>
          <w:rFonts w:hint="cs"/>
          <w:rtl/>
        </w:rPr>
        <w:t>ی</w:t>
      </w:r>
      <w:r w:rsidRPr="007100A7">
        <w:rPr>
          <w:rStyle w:val="1-Char"/>
          <w:rFonts w:hint="cs"/>
          <w:rtl/>
        </w:rPr>
        <w:t xml:space="preserve"> پا</w:t>
      </w:r>
      <w:r w:rsidR="00446BB7">
        <w:rPr>
          <w:rStyle w:val="1-Char"/>
          <w:rFonts w:hint="cs"/>
          <w:rtl/>
        </w:rPr>
        <w:t>ک</w:t>
      </w:r>
      <w:r w:rsidRPr="007100A7">
        <w:rPr>
          <w:rStyle w:val="1-Char"/>
          <w:rFonts w:hint="cs"/>
          <w:rtl/>
        </w:rPr>
        <w:t xml:space="preserve"> نبو</w:t>
      </w:r>
      <w:r w:rsidR="00446BB7">
        <w:rPr>
          <w:rStyle w:val="1-Char"/>
          <w:rFonts w:hint="cs"/>
          <w:rtl/>
        </w:rPr>
        <w:t>ی</w:t>
      </w:r>
      <w:r w:rsidRPr="007100A7">
        <w:rPr>
          <w:rStyle w:val="1-Char"/>
          <w:rFonts w:hint="cs"/>
          <w:rtl/>
        </w:rPr>
        <w:t xml:space="preserve"> و اله</w:t>
      </w:r>
      <w:r w:rsidR="00446BB7">
        <w:rPr>
          <w:rStyle w:val="1-Char"/>
          <w:rFonts w:hint="cs"/>
          <w:rtl/>
        </w:rPr>
        <w:t>ی</w:t>
      </w:r>
      <w:r w:rsidRPr="007100A7">
        <w:rPr>
          <w:rStyle w:val="1-Char"/>
          <w:rFonts w:hint="cs"/>
          <w:rtl/>
        </w:rPr>
        <w:t xml:space="preserve"> استخراج، و م</w:t>
      </w:r>
      <w:r w:rsidR="00446BB7">
        <w:rPr>
          <w:rStyle w:val="1-Char"/>
          <w:rFonts w:hint="cs"/>
          <w:rtl/>
        </w:rPr>
        <w:t>ی</w:t>
      </w:r>
      <w:r w:rsidRPr="007100A7">
        <w:rPr>
          <w:rStyle w:val="1-Char"/>
          <w:rFonts w:hint="cs"/>
          <w:rtl/>
        </w:rPr>
        <w:t>راث بزرگ فقه و حقوق اسلام</w:t>
      </w:r>
      <w:r w:rsidR="00446BB7">
        <w:rPr>
          <w:rStyle w:val="1-Char"/>
          <w:rFonts w:hint="cs"/>
          <w:rtl/>
        </w:rPr>
        <w:t>ی</w:t>
      </w:r>
      <w:r w:rsidRPr="007100A7">
        <w:rPr>
          <w:rStyle w:val="1-Char"/>
          <w:rFonts w:hint="cs"/>
          <w:rtl/>
        </w:rPr>
        <w:t xml:space="preserve"> را هماهنگ با مقتض</w:t>
      </w:r>
      <w:r w:rsidR="00446BB7">
        <w:rPr>
          <w:rStyle w:val="1-Char"/>
          <w:rFonts w:hint="cs"/>
          <w:rtl/>
        </w:rPr>
        <w:t>ی</w:t>
      </w:r>
      <w:r w:rsidRPr="007100A7">
        <w:rPr>
          <w:rStyle w:val="1-Char"/>
          <w:rFonts w:hint="cs"/>
          <w:rtl/>
        </w:rPr>
        <w:t>ات زمان و پ</w:t>
      </w:r>
      <w:r w:rsidR="00446BB7">
        <w:rPr>
          <w:rStyle w:val="1-Char"/>
          <w:rFonts w:hint="cs"/>
          <w:rtl/>
        </w:rPr>
        <w:t>ی</w:t>
      </w:r>
      <w:r w:rsidRPr="007100A7">
        <w:rPr>
          <w:rStyle w:val="1-Char"/>
          <w:rFonts w:hint="cs"/>
          <w:rtl/>
        </w:rPr>
        <w:t>شرفت تمدن به جامعه‌</w:t>
      </w:r>
      <w:r w:rsidR="00446BB7">
        <w:rPr>
          <w:rStyle w:val="1-Char"/>
          <w:rFonts w:hint="cs"/>
          <w:rtl/>
        </w:rPr>
        <w:t>ی</w:t>
      </w:r>
      <w:r w:rsidRPr="007100A7">
        <w:rPr>
          <w:rStyle w:val="1-Char"/>
          <w:rFonts w:hint="cs"/>
          <w:rtl/>
        </w:rPr>
        <w:t xml:space="preserve"> بشر</w:t>
      </w:r>
      <w:r w:rsidR="00446BB7">
        <w:rPr>
          <w:rStyle w:val="1-Char"/>
          <w:rFonts w:hint="cs"/>
          <w:rtl/>
        </w:rPr>
        <w:t>ی</w:t>
      </w:r>
      <w:r w:rsidRPr="007100A7">
        <w:rPr>
          <w:rStyle w:val="1-Char"/>
          <w:rFonts w:hint="cs"/>
          <w:rtl/>
        </w:rPr>
        <w:t xml:space="preserve"> عرضه نمودند؛ و به جهان</w:t>
      </w:r>
      <w:r w:rsidR="00446BB7">
        <w:rPr>
          <w:rStyle w:val="1-Char"/>
          <w:rFonts w:hint="cs"/>
          <w:rtl/>
        </w:rPr>
        <w:t>ی</w:t>
      </w:r>
      <w:r w:rsidRPr="007100A7">
        <w:rPr>
          <w:rStyle w:val="1-Char"/>
          <w:rFonts w:hint="cs"/>
          <w:rtl/>
        </w:rPr>
        <w:t>ان چنان تمدن و فرهنگ</w:t>
      </w:r>
      <w:r w:rsidR="00446BB7">
        <w:rPr>
          <w:rStyle w:val="1-Char"/>
          <w:rFonts w:hint="cs"/>
          <w:rtl/>
        </w:rPr>
        <w:t>ی</w:t>
      </w:r>
      <w:r w:rsidRPr="007100A7">
        <w:rPr>
          <w:rStyle w:val="1-Char"/>
          <w:rFonts w:hint="cs"/>
          <w:rtl/>
        </w:rPr>
        <w:t xml:space="preserve"> استوار و متعال</w:t>
      </w:r>
      <w:r w:rsidR="00446BB7">
        <w:rPr>
          <w:rStyle w:val="1-Char"/>
          <w:rFonts w:hint="cs"/>
          <w:rtl/>
        </w:rPr>
        <w:t>ی</w:t>
      </w:r>
      <w:r w:rsidRPr="007100A7">
        <w:rPr>
          <w:rStyle w:val="1-Char"/>
          <w:rFonts w:hint="cs"/>
          <w:rtl/>
        </w:rPr>
        <w:t xml:space="preserve"> ارزان</w:t>
      </w:r>
      <w:r w:rsidR="00446BB7">
        <w:rPr>
          <w:rStyle w:val="1-Char"/>
          <w:rFonts w:hint="cs"/>
          <w:rtl/>
        </w:rPr>
        <w:t>ی</w:t>
      </w:r>
      <w:r w:rsidRPr="007100A7">
        <w:rPr>
          <w:rStyle w:val="1-Char"/>
          <w:rFonts w:hint="cs"/>
          <w:rtl/>
        </w:rPr>
        <w:t xml:space="preserve"> داشتند </w:t>
      </w:r>
      <w:r w:rsidR="00446BB7">
        <w:rPr>
          <w:rStyle w:val="1-Char"/>
          <w:rFonts w:hint="cs"/>
          <w:rtl/>
        </w:rPr>
        <w:t>ک</w:t>
      </w:r>
      <w:r w:rsidRPr="007100A7">
        <w:rPr>
          <w:rStyle w:val="1-Char"/>
          <w:rFonts w:hint="cs"/>
          <w:rtl/>
        </w:rPr>
        <w:t>ه تا جهان بر پا است در هر د</w:t>
      </w:r>
      <w:r w:rsidR="00446BB7">
        <w:rPr>
          <w:rStyle w:val="1-Char"/>
          <w:rFonts w:hint="cs"/>
          <w:rtl/>
        </w:rPr>
        <w:t>ی</w:t>
      </w:r>
      <w:r w:rsidRPr="007100A7">
        <w:rPr>
          <w:rStyle w:val="1-Char"/>
          <w:rFonts w:hint="cs"/>
          <w:rtl/>
        </w:rPr>
        <w:t>ار</w:t>
      </w:r>
      <w:r w:rsidR="00446BB7">
        <w:rPr>
          <w:rStyle w:val="1-Char"/>
          <w:rFonts w:hint="cs"/>
          <w:rtl/>
        </w:rPr>
        <w:t>ی</w:t>
      </w:r>
      <w:r w:rsidRPr="007100A7">
        <w:rPr>
          <w:rStyle w:val="1-Char"/>
          <w:rFonts w:hint="cs"/>
          <w:rtl/>
        </w:rPr>
        <w:t xml:space="preserve"> </w:t>
      </w:r>
      <w:r w:rsidR="00446BB7">
        <w:rPr>
          <w:rStyle w:val="1-Char"/>
          <w:rFonts w:hint="cs"/>
          <w:rtl/>
        </w:rPr>
        <w:t>ک</w:t>
      </w:r>
      <w:r w:rsidRPr="007100A7">
        <w:rPr>
          <w:rStyle w:val="1-Char"/>
          <w:rFonts w:hint="cs"/>
          <w:rtl/>
        </w:rPr>
        <w:t>ه ثقافت</w:t>
      </w:r>
      <w:r w:rsidR="00446BB7">
        <w:rPr>
          <w:rStyle w:val="1-Char"/>
          <w:rFonts w:hint="cs"/>
          <w:rtl/>
        </w:rPr>
        <w:t>ی</w:t>
      </w:r>
      <w:r w:rsidRPr="007100A7">
        <w:rPr>
          <w:rStyle w:val="1-Char"/>
          <w:rFonts w:hint="cs"/>
          <w:rtl/>
        </w:rPr>
        <w:t xml:space="preserve"> پا گ</w:t>
      </w:r>
      <w:r w:rsidR="00446BB7">
        <w:rPr>
          <w:rStyle w:val="1-Char"/>
          <w:rFonts w:hint="cs"/>
          <w:rtl/>
        </w:rPr>
        <w:t>ی</w:t>
      </w:r>
      <w:r w:rsidRPr="007100A7">
        <w:rPr>
          <w:rStyle w:val="1-Char"/>
          <w:rFonts w:hint="cs"/>
          <w:rtl/>
        </w:rPr>
        <w:t>رد؛ از دوحه‌</w:t>
      </w:r>
      <w:r w:rsidR="00446BB7">
        <w:rPr>
          <w:rStyle w:val="1-Char"/>
          <w:rFonts w:hint="cs"/>
          <w:rtl/>
        </w:rPr>
        <w:t>ی</w:t>
      </w:r>
      <w:r w:rsidRPr="007100A7">
        <w:rPr>
          <w:rStyle w:val="1-Char"/>
          <w:rFonts w:hint="cs"/>
          <w:rtl/>
        </w:rPr>
        <w:t xml:space="preserve"> آن درخت پر بار شر</w:t>
      </w:r>
      <w:r w:rsidR="00446BB7">
        <w:rPr>
          <w:rStyle w:val="1-Char"/>
          <w:rFonts w:hint="cs"/>
          <w:rtl/>
        </w:rPr>
        <w:t>ی</w:t>
      </w:r>
      <w:r w:rsidRPr="007100A7">
        <w:rPr>
          <w:rStyle w:val="1-Char"/>
          <w:rFonts w:hint="cs"/>
          <w:rtl/>
        </w:rPr>
        <w:t>عت پ</w:t>
      </w:r>
      <w:r w:rsidR="00446BB7">
        <w:rPr>
          <w:rStyle w:val="1-Char"/>
          <w:rFonts w:hint="cs"/>
          <w:rtl/>
        </w:rPr>
        <w:t>ی</w:t>
      </w:r>
      <w:r w:rsidRPr="007100A7">
        <w:rPr>
          <w:rStyle w:val="1-Char"/>
          <w:rFonts w:hint="cs"/>
          <w:rtl/>
        </w:rPr>
        <w:t>وند خورده و از سرچشمه‌</w:t>
      </w:r>
      <w:r w:rsidR="00446BB7">
        <w:rPr>
          <w:rStyle w:val="1-Char"/>
          <w:rFonts w:hint="cs"/>
          <w:rtl/>
        </w:rPr>
        <w:t>ی</w:t>
      </w:r>
      <w:r w:rsidRPr="007100A7">
        <w:rPr>
          <w:rStyle w:val="1-Char"/>
          <w:rFonts w:hint="cs"/>
          <w:rtl/>
        </w:rPr>
        <w:t xml:space="preserve"> ف</w:t>
      </w:r>
      <w:r w:rsidR="00446BB7">
        <w:rPr>
          <w:rStyle w:val="1-Char"/>
          <w:rFonts w:hint="cs"/>
          <w:rtl/>
        </w:rPr>
        <w:t>ی</w:t>
      </w:r>
      <w:r w:rsidRPr="007100A7">
        <w:rPr>
          <w:rStyle w:val="1-Char"/>
          <w:rFonts w:hint="cs"/>
          <w:rtl/>
        </w:rPr>
        <w:t>اض آن س</w:t>
      </w:r>
      <w:r w:rsidR="00446BB7">
        <w:rPr>
          <w:rStyle w:val="1-Char"/>
          <w:rFonts w:hint="cs"/>
          <w:rtl/>
        </w:rPr>
        <w:t>ی</w:t>
      </w:r>
      <w:r w:rsidRPr="007100A7">
        <w:rPr>
          <w:rStyle w:val="1-Char"/>
          <w:rFonts w:hint="cs"/>
          <w:rtl/>
        </w:rPr>
        <w:t>راب گشته است.</w:t>
      </w:r>
    </w:p>
    <w:p w:rsidR="00F1779E" w:rsidRPr="00F5508E" w:rsidRDefault="00F1779E" w:rsidP="00F5508E">
      <w:pPr>
        <w:pStyle w:val="1-"/>
        <w:spacing w:before="240" w:after="240"/>
        <w:ind w:firstLine="0"/>
        <w:jc w:val="center"/>
        <w:rPr>
          <w:rFonts w:ascii="IRTitr" w:hAnsi="IRTitr" w:cs="IRTitr"/>
          <w:rtl/>
        </w:rPr>
      </w:pPr>
      <w:r w:rsidRPr="00F5508E">
        <w:rPr>
          <w:rFonts w:ascii="IRTitr" w:hAnsi="IRTitr" w:cs="IRTitr"/>
          <w:rtl/>
        </w:rPr>
        <w:t>(3)</w:t>
      </w:r>
    </w:p>
    <w:p w:rsidR="00F1779E" w:rsidRDefault="00F1779E" w:rsidP="00A70228">
      <w:pPr>
        <w:pStyle w:val="2-0"/>
        <w:rPr>
          <w:rtl/>
        </w:rPr>
      </w:pPr>
      <w:bookmarkStart w:id="6" w:name="_Toc440375766"/>
      <w:r w:rsidRPr="00F1779E">
        <w:rPr>
          <w:rFonts w:hint="cs"/>
          <w:rtl/>
        </w:rPr>
        <w:t>ب</w:t>
      </w:r>
      <w:r w:rsidR="000751A8">
        <w:rPr>
          <w:rFonts w:hint="cs"/>
          <w:rtl/>
        </w:rPr>
        <w:t>ی</w:t>
      </w:r>
      <w:r w:rsidRPr="00F1779E">
        <w:rPr>
          <w:rFonts w:hint="cs"/>
          <w:rtl/>
        </w:rPr>
        <w:t>وگراف</w:t>
      </w:r>
      <w:r w:rsidR="000751A8">
        <w:rPr>
          <w:rFonts w:hint="cs"/>
          <w:rtl/>
        </w:rPr>
        <w:t>ی</w:t>
      </w:r>
      <w:r w:rsidRPr="00F1779E">
        <w:rPr>
          <w:rFonts w:hint="cs"/>
          <w:rtl/>
        </w:rPr>
        <w:t xml:space="preserve"> نو</w:t>
      </w:r>
      <w:r w:rsidR="000751A8">
        <w:rPr>
          <w:rFonts w:hint="cs"/>
          <w:rtl/>
        </w:rPr>
        <w:t>ی</w:t>
      </w:r>
      <w:r w:rsidRPr="00F1779E">
        <w:rPr>
          <w:rFonts w:hint="cs"/>
          <w:rtl/>
        </w:rPr>
        <w:t>سنده‌</w:t>
      </w:r>
      <w:r w:rsidR="000751A8">
        <w:rPr>
          <w:rFonts w:hint="cs"/>
          <w:rtl/>
        </w:rPr>
        <w:t>ی</w:t>
      </w:r>
      <w:r w:rsidRPr="00F1779E">
        <w:rPr>
          <w:rFonts w:hint="cs"/>
          <w:rtl/>
        </w:rPr>
        <w:t xml:space="preserve"> کتاب «نورالا</w:t>
      </w:r>
      <w:r w:rsidR="000751A8">
        <w:rPr>
          <w:rFonts w:hint="cs"/>
          <w:rtl/>
        </w:rPr>
        <w:t>ی</w:t>
      </w:r>
      <w:r w:rsidRPr="00F1779E">
        <w:rPr>
          <w:rFonts w:hint="cs"/>
          <w:rtl/>
        </w:rPr>
        <w:t>ضاح»:</w:t>
      </w:r>
      <w:bookmarkEnd w:id="6"/>
    </w:p>
    <w:p w:rsidR="00F1779E" w:rsidRPr="007100A7" w:rsidRDefault="00F1779E" w:rsidP="00AF1D25">
      <w:pPr>
        <w:rPr>
          <w:rStyle w:val="1-Char"/>
          <w:rtl/>
        </w:rPr>
      </w:pPr>
      <w:r w:rsidRPr="007100A7">
        <w:rPr>
          <w:rStyle w:val="1-Char"/>
          <w:rFonts w:hint="cs"/>
          <w:rtl/>
        </w:rPr>
        <w:t>مؤلف ا</w:t>
      </w:r>
      <w:r w:rsidR="00446BB7">
        <w:rPr>
          <w:rStyle w:val="1-Char"/>
          <w:rFonts w:hint="cs"/>
          <w:rtl/>
        </w:rPr>
        <w:t>ی</w:t>
      </w:r>
      <w:r w:rsidRPr="007100A7">
        <w:rPr>
          <w:rStyle w:val="1-Char"/>
          <w:rFonts w:hint="cs"/>
          <w:rtl/>
        </w:rPr>
        <w:t xml:space="preserve">ن کتاب، علامه، </w:t>
      </w:r>
      <w:r w:rsidRPr="001F3086">
        <w:rPr>
          <w:rStyle w:val="5-Char0"/>
          <w:rFonts w:hint="cs"/>
          <w:rtl/>
        </w:rPr>
        <w:t>ابوالاخلاص، حسن بن عمار بن عل</w:t>
      </w:r>
      <w:r w:rsidR="00C12E54" w:rsidRPr="001F3086">
        <w:rPr>
          <w:rStyle w:val="5-Char0"/>
          <w:rFonts w:hint="cs"/>
          <w:rtl/>
        </w:rPr>
        <w:t>ي</w:t>
      </w:r>
      <w:r w:rsidRPr="001F3086">
        <w:rPr>
          <w:rStyle w:val="5-Char0"/>
          <w:rFonts w:hint="cs"/>
          <w:rtl/>
        </w:rPr>
        <w:t xml:space="preserve"> مصر</w:t>
      </w:r>
      <w:r w:rsidR="00C12E54" w:rsidRPr="001F3086">
        <w:rPr>
          <w:rStyle w:val="5-Char0"/>
          <w:rFonts w:hint="cs"/>
          <w:rtl/>
        </w:rPr>
        <w:t>ي</w:t>
      </w:r>
      <w:r w:rsidRPr="001F3086">
        <w:rPr>
          <w:rStyle w:val="5-Char0"/>
          <w:rFonts w:hint="cs"/>
          <w:rtl/>
        </w:rPr>
        <w:t>، شُرُنبُلال</w:t>
      </w:r>
      <w:r w:rsidR="00C12E54" w:rsidRPr="001F3086">
        <w:rPr>
          <w:rStyle w:val="5-Char0"/>
          <w:rFonts w:hint="cs"/>
          <w:rtl/>
        </w:rPr>
        <w:t>ي</w:t>
      </w:r>
      <w:r w:rsidRPr="007100A7">
        <w:rPr>
          <w:rStyle w:val="1-Char"/>
          <w:rFonts w:hint="cs"/>
          <w:rtl/>
        </w:rPr>
        <w:t>، متفکر وارسته و از بزرگتر</w:t>
      </w:r>
      <w:r w:rsidR="00446BB7">
        <w:rPr>
          <w:rStyle w:val="1-Char"/>
          <w:rFonts w:hint="cs"/>
          <w:rtl/>
        </w:rPr>
        <w:t>ی</w:t>
      </w:r>
      <w:r w:rsidRPr="007100A7">
        <w:rPr>
          <w:rStyle w:val="1-Char"/>
          <w:rFonts w:hint="cs"/>
          <w:rtl/>
        </w:rPr>
        <w:t>ن نام‌آوران اند</w:t>
      </w:r>
      <w:r w:rsidR="00446BB7">
        <w:rPr>
          <w:rStyle w:val="1-Char"/>
          <w:rFonts w:hint="cs"/>
          <w:rtl/>
        </w:rPr>
        <w:t>ی</w:t>
      </w:r>
      <w:r w:rsidRPr="007100A7">
        <w:rPr>
          <w:rStyle w:val="1-Char"/>
          <w:rFonts w:hint="cs"/>
          <w:rtl/>
        </w:rPr>
        <w:t>شه در قرن دهم هجر</w:t>
      </w:r>
      <w:r w:rsidR="00446BB7">
        <w:rPr>
          <w:rStyle w:val="1-Char"/>
          <w:rFonts w:hint="cs"/>
          <w:rtl/>
        </w:rPr>
        <w:t>ی</w:t>
      </w:r>
      <w:r w:rsidRPr="007100A7">
        <w:rPr>
          <w:rStyle w:val="1-Char"/>
          <w:rFonts w:hint="cs"/>
          <w:rtl/>
        </w:rPr>
        <w:t xml:space="preserve"> قمر</w:t>
      </w:r>
      <w:r w:rsidR="00446BB7">
        <w:rPr>
          <w:rStyle w:val="1-Char"/>
          <w:rFonts w:hint="cs"/>
          <w:rtl/>
        </w:rPr>
        <w:t>ی</w:t>
      </w:r>
      <w:r w:rsidRPr="007100A7">
        <w:rPr>
          <w:rStyle w:val="1-Char"/>
          <w:rFonts w:hint="cs"/>
          <w:rtl/>
        </w:rPr>
        <w:t xml:space="preserve"> است.</w:t>
      </w:r>
    </w:p>
    <w:p w:rsidR="00F1779E" w:rsidRPr="007100A7" w:rsidRDefault="00B82B5B" w:rsidP="00AF1D25">
      <w:pPr>
        <w:rPr>
          <w:rStyle w:val="1-Char"/>
          <w:rtl/>
        </w:rPr>
      </w:pPr>
      <w:r w:rsidRPr="007100A7">
        <w:rPr>
          <w:rStyle w:val="1-Char"/>
          <w:rFonts w:hint="cs"/>
          <w:rtl/>
        </w:rPr>
        <w:t>او در سال 994 ه‍ . ق ، در شهر</w:t>
      </w:r>
      <w:r w:rsidR="00446BB7">
        <w:rPr>
          <w:rStyle w:val="1-Char"/>
          <w:rFonts w:hint="cs"/>
          <w:rtl/>
        </w:rPr>
        <w:t>ی</w:t>
      </w:r>
      <w:r w:rsidRPr="007100A7">
        <w:rPr>
          <w:rStyle w:val="1-Char"/>
          <w:rFonts w:hint="cs"/>
          <w:rtl/>
        </w:rPr>
        <w:t xml:space="preserve"> به نام «</w:t>
      </w:r>
      <w:r w:rsidRPr="00D53B95">
        <w:rPr>
          <w:rStyle w:val="5-Char0"/>
          <w:rFonts w:hint="cs"/>
          <w:rtl/>
        </w:rPr>
        <w:t>شبرا بلولة</w:t>
      </w:r>
      <w:r w:rsidRPr="007100A7">
        <w:rPr>
          <w:rStyle w:val="1-Char"/>
          <w:rFonts w:hint="cs"/>
          <w:rtl/>
        </w:rPr>
        <w:t>» در مصر، چشم به جهان گشود.</w:t>
      </w:r>
    </w:p>
    <w:p w:rsidR="00B82B5B" w:rsidRPr="007100A7" w:rsidRDefault="00B82B5B" w:rsidP="00AF1D25">
      <w:pPr>
        <w:rPr>
          <w:rStyle w:val="1-Char"/>
          <w:rtl/>
        </w:rPr>
      </w:pPr>
      <w:r w:rsidRPr="007100A7">
        <w:rPr>
          <w:rStyle w:val="1-Char"/>
          <w:rFonts w:hint="cs"/>
          <w:rtl/>
        </w:rPr>
        <w:t>و</w:t>
      </w:r>
      <w:r w:rsidR="00446BB7">
        <w:rPr>
          <w:rStyle w:val="1-Char"/>
          <w:rFonts w:hint="cs"/>
          <w:rtl/>
        </w:rPr>
        <w:t>ی</w:t>
      </w:r>
      <w:r w:rsidRPr="007100A7">
        <w:rPr>
          <w:rStyle w:val="1-Char"/>
          <w:rFonts w:hint="cs"/>
          <w:rtl/>
        </w:rPr>
        <w:t xml:space="preserve"> فرد</w:t>
      </w:r>
      <w:r w:rsidR="00446BB7">
        <w:rPr>
          <w:rStyle w:val="1-Char"/>
          <w:rFonts w:hint="cs"/>
          <w:rtl/>
        </w:rPr>
        <w:t>ی</w:t>
      </w:r>
      <w:r w:rsidRPr="007100A7">
        <w:rPr>
          <w:rStyle w:val="1-Char"/>
          <w:rFonts w:hint="cs"/>
          <w:rtl/>
        </w:rPr>
        <w:t xml:space="preserve"> فق</w:t>
      </w:r>
      <w:r w:rsidR="00446BB7">
        <w:rPr>
          <w:rStyle w:val="1-Char"/>
          <w:rFonts w:hint="cs"/>
          <w:rtl/>
        </w:rPr>
        <w:t>ی</w:t>
      </w:r>
      <w:r w:rsidRPr="007100A7">
        <w:rPr>
          <w:rStyle w:val="1-Char"/>
          <w:rFonts w:hint="cs"/>
          <w:rtl/>
        </w:rPr>
        <w:t>ه، اد</w:t>
      </w:r>
      <w:r w:rsidR="00446BB7">
        <w:rPr>
          <w:rStyle w:val="1-Char"/>
          <w:rFonts w:hint="cs"/>
          <w:rtl/>
        </w:rPr>
        <w:t>ی</w:t>
      </w:r>
      <w:r w:rsidRPr="007100A7">
        <w:rPr>
          <w:rStyle w:val="1-Char"/>
          <w:rFonts w:hint="cs"/>
          <w:rtl/>
        </w:rPr>
        <w:t>ب، مفسّر، محدّث، زاهد، پارسا، عابد و از بزرگان علماء و صاحب نظران عهد خو</w:t>
      </w:r>
      <w:r w:rsidR="00446BB7">
        <w:rPr>
          <w:rStyle w:val="1-Char"/>
          <w:rFonts w:hint="cs"/>
          <w:rtl/>
        </w:rPr>
        <w:t>ی</w:t>
      </w:r>
      <w:r w:rsidRPr="007100A7">
        <w:rPr>
          <w:rStyle w:val="1-Char"/>
          <w:rFonts w:hint="cs"/>
          <w:rtl/>
        </w:rPr>
        <w:t>ش به شمار م</w:t>
      </w:r>
      <w:r w:rsidR="00446BB7">
        <w:rPr>
          <w:rStyle w:val="1-Char"/>
          <w:rFonts w:hint="cs"/>
          <w:rtl/>
        </w:rPr>
        <w:t>ی</w:t>
      </w:r>
      <w:r w:rsidRPr="007100A7">
        <w:rPr>
          <w:rStyle w:val="1-Char"/>
          <w:rFonts w:hint="cs"/>
          <w:rtl/>
        </w:rPr>
        <w:t>‌آمد.</w:t>
      </w:r>
    </w:p>
    <w:p w:rsidR="00B82B5B" w:rsidRPr="007100A7" w:rsidRDefault="00B82B5B" w:rsidP="00AF1D25">
      <w:pPr>
        <w:rPr>
          <w:rStyle w:val="1-Char"/>
          <w:rtl/>
        </w:rPr>
      </w:pPr>
      <w:r w:rsidRPr="007100A7">
        <w:rPr>
          <w:rStyle w:val="1-Char"/>
          <w:rFonts w:hint="cs"/>
          <w:rtl/>
        </w:rPr>
        <w:t>از استادان و</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توان به ا</w:t>
      </w:r>
      <w:r w:rsidR="00446BB7">
        <w:rPr>
          <w:rStyle w:val="1-Char"/>
          <w:rFonts w:hint="cs"/>
          <w:rtl/>
        </w:rPr>
        <w:t>ی</w:t>
      </w:r>
      <w:r w:rsidRPr="007100A7">
        <w:rPr>
          <w:rStyle w:val="1-Char"/>
          <w:rFonts w:hint="cs"/>
          <w:rtl/>
        </w:rPr>
        <w:t>ن افراد اشاره نمود:</w:t>
      </w:r>
    </w:p>
    <w:p w:rsidR="00B82B5B" w:rsidRPr="007100A7" w:rsidRDefault="00B82B5B" w:rsidP="00AF1D25">
      <w:pPr>
        <w:rPr>
          <w:rStyle w:val="1-Char"/>
          <w:rtl/>
        </w:rPr>
      </w:pPr>
      <w:r w:rsidRPr="007100A7">
        <w:rPr>
          <w:rStyle w:val="1-Char"/>
          <w:rFonts w:hint="cs"/>
          <w:rtl/>
        </w:rPr>
        <w:t>ش</w:t>
      </w:r>
      <w:r w:rsidR="00446BB7">
        <w:rPr>
          <w:rStyle w:val="1-Char"/>
          <w:rFonts w:hint="cs"/>
          <w:rtl/>
        </w:rPr>
        <w:t>ی</w:t>
      </w:r>
      <w:r w:rsidRPr="007100A7">
        <w:rPr>
          <w:rStyle w:val="1-Char"/>
          <w:rFonts w:hint="cs"/>
          <w:rtl/>
        </w:rPr>
        <w:t>خ محمد حمو</w:t>
      </w:r>
      <w:r w:rsidR="00446BB7">
        <w:rPr>
          <w:rStyle w:val="1-Char"/>
          <w:rFonts w:hint="cs"/>
          <w:rtl/>
        </w:rPr>
        <w:t>ی</w:t>
      </w:r>
      <w:r w:rsidRPr="007100A7">
        <w:rPr>
          <w:rStyle w:val="1-Char"/>
          <w:rFonts w:hint="cs"/>
          <w:rtl/>
        </w:rPr>
        <w:t>؛ ش</w:t>
      </w:r>
      <w:r w:rsidR="00446BB7">
        <w:rPr>
          <w:rStyle w:val="1-Char"/>
          <w:rFonts w:hint="cs"/>
          <w:rtl/>
        </w:rPr>
        <w:t>ی</w:t>
      </w:r>
      <w:r w:rsidRPr="007100A7">
        <w:rPr>
          <w:rStyle w:val="1-Char"/>
          <w:rFonts w:hint="cs"/>
          <w:rtl/>
        </w:rPr>
        <w:t>خ عبدالرحمن مس</w:t>
      </w:r>
      <w:r w:rsidR="00446BB7">
        <w:rPr>
          <w:rStyle w:val="1-Char"/>
          <w:rFonts w:hint="cs"/>
          <w:rtl/>
        </w:rPr>
        <w:t>ی</w:t>
      </w:r>
      <w:r w:rsidRPr="007100A7">
        <w:rPr>
          <w:rStyle w:val="1-Char"/>
          <w:rFonts w:hint="cs"/>
          <w:rtl/>
        </w:rPr>
        <w:t>ر</w:t>
      </w:r>
      <w:r w:rsidR="00446BB7">
        <w:rPr>
          <w:rStyle w:val="1-Char"/>
          <w:rFonts w:hint="cs"/>
          <w:rtl/>
        </w:rPr>
        <w:t>ی</w:t>
      </w:r>
      <w:r w:rsidRPr="007100A7">
        <w:rPr>
          <w:rStyle w:val="1-Char"/>
          <w:rFonts w:hint="cs"/>
          <w:rtl/>
        </w:rPr>
        <w:t xml:space="preserve">؛ امام عبدالله </w:t>
      </w:r>
      <w:r w:rsidR="006A63C4" w:rsidRPr="007100A7">
        <w:rPr>
          <w:rStyle w:val="1-Char"/>
          <w:rFonts w:hint="cs"/>
          <w:rtl/>
        </w:rPr>
        <w:t>ن</w:t>
      </w:r>
      <w:r w:rsidRPr="007100A7">
        <w:rPr>
          <w:rStyle w:val="1-Char"/>
          <w:rFonts w:hint="cs"/>
          <w:rtl/>
        </w:rPr>
        <w:t>حر</w:t>
      </w:r>
      <w:r w:rsidR="00446BB7">
        <w:rPr>
          <w:rStyle w:val="1-Char"/>
          <w:rFonts w:hint="cs"/>
          <w:rtl/>
        </w:rPr>
        <w:t>ی</w:t>
      </w:r>
      <w:r w:rsidRPr="007100A7">
        <w:rPr>
          <w:rStyle w:val="1-Char"/>
          <w:rFonts w:hint="cs"/>
          <w:rtl/>
        </w:rPr>
        <w:t>ر</w:t>
      </w:r>
      <w:r w:rsidR="00446BB7">
        <w:rPr>
          <w:rStyle w:val="1-Char"/>
          <w:rFonts w:hint="cs"/>
          <w:rtl/>
        </w:rPr>
        <w:t>ی</w:t>
      </w:r>
      <w:r w:rsidRPr="007100A7">
        <w:rPr>
          <w:rStyle w:val="1-Char"/>
          <w:rFonts w:hint="cs"/>
          <w:rtl/>
        </w:rPr>
        <w:t>؛ علامه محبّ</w:t>
      </w:r>
      <w:r w:rsidR="00446BB7">
        <w:rPr>
          <w:rStyle w:val="1-Char"/>
          <w:rFonts w:hint="cs"/>
          <w:rtl/>
        </w:rPr>
        <w:t>ی</w:t>
      </w:r>
      <w:r w:rsidRPr="007100A7">
        <w:rPr>
          <w:rStyle w:val="1-Char"/>
          <w:rFonts w:hint="cs"/>
          <w:rtl/>
        </w:rPr>
        <w:t xml:space="preserve"> </w:t>
      </w:r>
      <w:r w:rsidR="006A63C4" w:rsidRPr="007100A7">
        <w:rPr>
          <w:rStyle w:val="1-Char"/>
          <w:rFonts w:hint="cs"/>
          <w:rtl/>
        </w:rPr>
        <w:t>و ش</w:t>
      </w:r>
      <w:r w:rsidR="00446BB7">
        <w:rPr>
          <w:rStyle w:val="1-Char"/>
          <w:rFonts w:hint="cs"/>
          <w:rtl/>
        </w:rPr>
        <w:t>ی</w:t>
      </w:r>
      <w:r w:rsidR="006A63C4" w:rsidRPr="007100A7">
        <w:rPr>
          <w:rStyle w:val="1-Char"/>
          <w:rFonts w:hint="cs"/>
          <w:rtl/>
        </w:rPr>
        <w:t>خ عل</w:t>
      </w:r>
      <w:r w:rsidR="00446BB7">
        <w:rPr>
          <w:rStyle w:val="1-Char"/>
          <w:rFonts w:hint="cs"/>
          <w:rtl/>
        </w:rPr>
        <w:t>ی</w:t>
      </w:r>
      <w:r w:rsidR="006A63C4" w:rsidRPr="007100A7">
        <w:rPr>
          <w:rStyle w:val="1-Char"/>
          <w:rFonts w:hint="cs"/>
          <w:rtl/>
        </w:rPr>
        <w:t xml:space="preserve"> بن غانم مقدّس</w:t>
      </w:r>
      <w:r w:rsidR="00446BB7">
        <w:rPr>
          <w:rStyle w:val="1-Char"/>
          <w:rFonts w:hint="cs"/>
          <w:rtl/>
        </w:rPr>
        <w:t>ی</w:t>
      </w:r>
      <w:r w:rsidR="006A63C4" w:rsidRPr="007100A7">
        <w:rPr>
          <w:rStyle w:val="1-Char"/>
          <w:rFonts w:hint="cs"/>
          <w:rtl/>
        </w:rPr>
        <w:t>.</w:t>
      </w:r>
    </w:p>
    <w:p w:rsidR="006A63C4" w:rsidRPr="007100A7" w:rsidRDefault="006A63C4" w:rsidP="00AF1D25">
      <w:pPr>
        <w:rPr>
          <w:rStyle w:val="1-Char"/>
          <w:rtl/>
        </w:rPr>
      </w:pPr>
      <w:r w:rsidRPr="007100A7">
        <w:rPr>
          <w:rStyle w:val="1-Char"/>
          <w:rFonts w:hint="cs"/>
          <w:rtl/>
        </w:rPr>
        <w:t>و از شاگردان و</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توان بد</w:t>
      </w:r>
      <w:r w:rsidR="00446BB7">
        <w:rPr>
          <w:rStyle w:val="1-Char"/>
          <w:rFonts w:hint="cs"/>
          <w:rtl/>
        </w:rPr>
        <w:t>ی</w:t>
      </w:r>
      <w:r w:rsidRPr="007100A7">
        <w:rPr>
          <w:rStyle w:val="1-Char"/>
          <w:rFonts w:hint="cs"/>
          <w:rtl/>
        </w:rPr>
        <w:t>ن‌ها اشاره کرد:</w:t>
      </w:r>
    </w:p>
    <w:p w:rsidR="006A63C4" w:rsidRPr="007100A7" w:rsidRDefault="006A63C4" w:rsidP="00AF1D25">
      <w:pPr>
        <w:rPr>
          <w:rStyle w:val="1-Char"/>
          <w:rtl/>
        </w:rPr>
      </w:pPr>
      <w:r w:rsidRPr="007100A7">
        <w:rPr>
          <w:rStyle w:val="1-Char"/>
          <w:rFonts w:hint="cs"/>
          <w:rtl/>
        </w:rPr>
        <w:t>علامه احمد عجم</w:t>
      </w:r>
      <w:r w:rsidR="00446BB7">
        <w:rPr>
          <w:rStyle w:val="1-Char"/>
          <w:rFonts w:hint="cs"/>
          <w:rtl/>
        </w:rPr>
        <w:t>ی</w:t>
      </w:r>
      <w:r w:rsidRPr="007100A7">
        <w:rPr>
          <w:rStyle w:val="1-Char"/>
          <w:rFonts w:hint="cs"/>
          <w:rtl/>
        </w:rPr>
        <w:t>؛ س</w:t>
      </w:r>
      <w:r w:rsidR="00446BB7">
        <w:rPr>
          <w:rStyle w:val="1-Char"/>
          <w:rFonts w:hint="cs"/>
          <w:rtl/>
        </w:rPr>
        <w:t>ی</w:t>
      </w:r>
      <w:r w:rsidRPr="007100A7">
        <w:rPr>
          <w:rStyle w:val="1-Char"/>
          <w:rFonts w:hint="cs"/>
          <w:rtl/>
        </w:rPr>
        <w:t>د احمد حمو</w:t>
      </w:r>
      <w:r w:rsidR="00446BB7">
        <w:rPr>
          <w:rStyle w:val="1-Char"/>
          <w:rFonts w:hint="cs"/>
          <w:rtl/>
        </w:rPr>
        <w:t>ی</w:t>
      </w:r>
      <w:r w:rsidRPr="007100A7">
        <w:rPr>
          <w:rStyle w:val="1-Char"/>
          <w:rFonts w:hint="cs"/>
          <w:rtl/>
        </w:rPr>
        <w:t>؛ ش</w:t>
      </w:r>
      <w:r w:rsidR="00446BB7">
        <w:rPr>
          <w:rStyle w:val="1-Char"/>
          <w:rFonts w:hint="cs"/>
          <w:rtl/>
        </w:rPr>
        <w:t>ی</w:t>
      </w:r>
      <w:r w:rsidRPr="007100A7">
        <w:rPr>
          <w:rStyle w:val="1-Char"/>
          <w:rFonts w:hint="cs"/>
          <w:rtl/>
        </w:rPr>
        <w:t>خ شاه</w:t>
      </w:r>
      <w:r w:rsidR="00446BB7">
        <w:rPr>
          <w:rStyle w:val="1-Char"/>
          <w:rFonts w:hint="cs"/>
          <w:rtl/>
        </w:rPr>
        <w:t>ی</w:t>
      </w:r>
      <w:r w:rsidRPr="007100A7">
        <w:rPr>
          <w:rStyle w:val="1-Char"/>
          <w:rFonts w:hint="cs"/>
          <w:rtl/>
        </w:rPr>
        <w:t>ن ارمناو</w:t>
      </w:r>
      <w:r w:rsidR="00446BB7">
        <w:rPr>
          <w:rStyle w:val="1-Char"/>
          <w:rFonts w:hint="cs"/>
          <w:rtl/>
        </w:rPr>
        <w:t>ی</w:t>
      </w:r>
      <w:r w:rsidRPr="007100A7">
        <w:rPr>
          <w:rStyle w:val="1-Char"/>
          <w:rFonts w:hint="cs"/>
          <w:rtl/>
        </w:rPr>
        <w:t xml:space="preserve"> و علامه اسماع</w:t>
      </w:r>
      <w:r w:rsidR="00446BB7">
        <w:rPr>
          <w:rStyle w:val="1-Char"/>
          <w:rFonts w:hint="cs"/>
          <w:rtl/>
        </w:rPr>
        <w:t>ی</w:t>
      </w:r>
      <w:r w:rsidRPr="007100A7">
        <w:rPr>
          <w:rStyle w:val="1-Char"/>
          <w:rFonts w:hint="cs"/>
          <w:rtl/>
        </w:rPr>
        <w:t>ل نابلس</w:t>
      </w:r>
      <w:r w:rsidR="00446BB7">
        <w:rPr>
          <w:rStyle w:val="1-Char"/>
          <w:rFonts w:hint="cs"/>
          <w:rtl/>
        </w:rPr>
        <w:t>ی</w:t>
      </w:r>
      <w:r w:rsidRPr="007100A7">
        <w:rPr>
          <w:rStyle w:val="1-Char"/>
          <w:rFonts w:hint="cs"/>
          <w:rtl/>
        </w:rPr>
        <w:t>.</w:t>
      </w:r>
    </w:p>
    <w:p w:rsidR="006A63C4" w:rsidRPr="007100A7" w:rsidRDefault="006A63C4" w:rsidP="00AF1D25">
      <w:pPr>
        <w:rPr>
          <w:rStyle w:val="1-Char"/>
          <w:rtl/>
        </w:rPr>
      </w:pPr>
      <w:r w:rsidRPr="007100A7">
        <w:rPr>
          <w:rStyle w:val="1-Char"/>
          <w:rFonts w:hint="cs"/>
          <w:rtl/>
        </w:rPr>
        <w:t>از علامه، ابوالاخلاص، حسن بن عمار، تأل</w:t>
      </w:r>
      <w:r w:rsidR="00446BB7">
        <w:rPr>
          <w:rStyle w:val="1-Char"/>
          <w:rFonts w:hint="cs"/>
          <w:rtl/>
        </w:rPr>
        <w:t>ی</w:t>
      </w:r>
      <w:r w:rsidRPr="007100A7">
        <w:rPr>
          <w:rStyle w:val="1-Char"/>
          <w:rFonts w:hint="cs"/>
          <w:rtl/>
        </w:rPr>
        <w:t>فات ز</w:t>
      </w:r>
      <w:r w:rsidR="00446BB7">
        <w:rPr>
          <w:rStyle w:val="1-Char"/>
          <w:rFonts w:hint="cs"/>
          <w:rtl/>
        </w:rPr>
        <w:t>ی</w:t>
      </w:r>
      <w:r w:rsidRPr="007100A7">
        <w:rPr>
          <w:rStyle w:val="1-Char"/>
          <w:rFonts w:hint="cs"/>
          <w:rtl/>
        </w:rPr>
        <w:t>اد</w:t>
      </w:r>
      <w:r w:rsidR="00446BB7">
        <w:rPr>
          <w:rStyle w:val="1-Char"/>
          <w:rFonts w:hint="cs"/>
          <w:rtl/>
        </w:rPr>
        <w:t>ی</w:t>
      </w:r>
      <w:r w:rsidRPr="007100A7">
        <w:rPr>
          <w:rStyle w:val="1-Char"/>
          <w:rFonts w:hint="cs"/>
          <w:rtl/>
        </w:rPr>
        <w:t xml:space="preserve"> از علوم مختلف بر جا</w:t>
      </w:r>
      <w:r w:rsidR="00446BB7">
        <w:rPr>
          <w:rStyle w:val="1-Char"/>
          <w:rFonts w:hint="cs"/>
          <w:rtl/>
        </w:rPr>
        <w:t>ی</w:t>
      </w:r>
      <w:r w:rsidRPr="007100A7">
        <w:rPr>
          <w:rStyle w:val="1-Char"/>
          <w:rFonts w:hint="cs"/>
          <w:rtl/>
        </w:rPr>
        <w:t xml:space="preserve"> مانده که مهمتر</w:t>
      </w:r>
      <w:r w:rsidR="00446BB7">
        <w:rPr>
          <w:rStyle w:val="1-Char"/>
          <w:rFonts w:hint="cs"/>
          <w:rtl/>
        </w:rPr>
        <w:t>ی</w:t>
      </w:r>
      <w:r w:rsidRPr="007100A7">
        <w:rPr>
          <w:rStyle w:val="1-Char"/>
          <w:rFonts w:hint="cs"/>
          <w:rtl/>
        </w:rPr>
        <w:t>ن</w:t>
      </w:r>
      <w:r w:rsidR="000751A8">
        <w:rPr>
          <w:rStyle w:val="1-Char"/>
          <w:rFonts w:hint="cs"/>
          <w:rtl/>
        </w:rPr>
        <w:t xml:space="preserve"> آن‌ها،</w:t>
      </w:r>
      <w:r w:rsidRPr="007100A7">
        <w:rPr>
          <w:rStyle w:val="1-Char"/>
          <w:rFonts w:hint="cs"/>
          <w:rtl/>
        </w:rPr>
        <w:t xml:space="preserve"> عبارت است از:</w:t>
      </w:r>
    </w:p>
    <w:p w:rsidR="006A63C4" w:rsidRPr="007100A7" w:rsidRDefault="006A63C4" w:rsidP="00AF1D25">
      <w:pPr>
        <w:rPr>
          <w:rStyle w:val="1-Char"/>
          <w:rtl/>
        </w:rPr>
      </w:pPr>
      <w:r w:rsidRPr="007100A7">
        <w:rPr>
          <w:rStyle w:val="1-Char"/>
          <w:rFonts w:hint="cs"/>
          <w:rtl/>
        </w:rPr>
        <w:t>«</w:t>
      </w:r>
      <w:r w:rsidRPr="00D53B95">
        <w:rPr>
          <w:rStyle w:val="5-Char0"/>
          <w:rFonts w:hint="cs"/>
          <w:rtl/>
        </w:rPr>
        <w:t>نور الا</w:t>
      </w:r>
      <w:r w:rsidR="00C12E54" w:rsidRPr="00D53B95">
        <w:rPr>
          <w:rStyle w:val="5-Char0"/>
          <w:rFonts w:hint="cs"/>
          <w:rtl/>
        </w:rPr>
        <w:t>ي</w:t>
      </w:r>
      <w:r w:rsidRPr="00D53B95">
        <w:rPr>
          <w:rStyle w:val="5-Char0"/>
          <w:rFonts w:hint="cs"/>
          <w:rtl/>
        </w:rPr>
        <w:t>ضاح و نجاة الارواح</w:t>
      </w:r>
      <w:r w:rsidRPr="007100A7">
        <w:rPr>
          <w:rStyle w:val="1-Char"/>
          <w:rFonts w:hint="cs"/>
          <w:rtl/>
        </w:rPr>
        <w:t>»؛ شرح نور الا</w:t>
      </w:r>
      <w:r w:rsidR="00446BB7">
        <w:rPr>
          <w:rStyle w:val="1-Char"/>
          <w:rFonts w:hint="cs"/>
          <w:rtl/>
        </w:rPr>
        <w:t>ی</w:t>
      </w:r>
      <w:r w:rsidRPr="007100A7">
        <w:rPr>
          <w:rStyle w:val="1-Char"/>
          <w:rFonts w:hint="cs"/>
          <w:rtl/>
        </w:rPr>
        <w:t>ضاح با عنوان «</w:t>
      </w:r>
      <w:r w:rsidRPr="00D53B95">
        <w:rPr>
          <w:rStyle w:val="5-Char0"/>
          <w:rFonts w:hint="cs"/>
          <w:rtl/>
        </w:rPr>
        <w:t>امداد الفتاح</w:t>
      </w:r>
      <w:r w:rsidRPr="007100A7">
        <w:rPr>
          <w:rStyle w:val="1-Char"/>
          <w:rFonts w:hint="cs"/>
          <w:rtl/>
        </w:rPr>
        <w:t>»؛ مختصر نور الا</w:t>
      </w:r>
      <w:r w:rsidR="00446BB7">
        <w:rPr>
          <w:rStyle w:val="1-Char"/>
          <w:rFonts w:hint="cs"/>
          <w:rtl/>
        </w:rPr>
        <w:t>ی</w:t>
      </w:r>
      <w:r w:rsidRPr="007100A7">
        <w:rPr>
          <w:rStyle w:val="1-Char"/>
          <w:rFonts w:hint="cs"/>
          <w:rtl/>
        </w:rPr>
        <w:t>ضاح با نام «</w:t>
      </w:r>
      <w:r w:rsidRPr="00D53B95">
        <w:rPr>
          <w:rStyle w:val="5-Char0"/>
          <w:rFonts w:hint="cs"/>
          <w:rtl/>
        </w:rPr>
        <w:t>مراق</w:t>
      </w:r>
      <w:r w:rsidR="00C12E54" w:rsidRPr="00D53B95">
        <w:rPr>
          <w:rStyle w:val="5-Char0"/>
          <w:rFonts w:hint="cs"/>
          <w:rtl/>
        </w:rPr>
        <w:t>ي</w:t>
      </w:r>
      <w:r w:rsidRPr="00D53B95">
        <w:rPr>
          <w:rStyle w:val="5-Char0"/>
          <w:rFonts w:hint="cs"/>
          <w:rtl/>
        </w:rPr>
        <w:t xml:space="preserve"> الفلاح</w:t>
      </w:r>
      <w:r w:rsidRPr="007100A7">
        <w:rPr>
          <w:rStyle w:val="1-Char"/>
          <w:rFonts w:hint="cs"/>
          <w:rtl/>
        </w:rPr>
        <w:t>»؛ «</w:t>
      </w:r>
      <w:r w:rsidRPr="00D53B95">
        <w:rPr>
          <w:rStyle w:val="5-Char0"/>
          <w:rFonts w:hint="cs"/>
          <w:rtl/>
        </w:rPr>
        <w:t>شرح منظوم</w:t>
      </w:r>
      <w:r w:rsidR="00FA49B0" w:rsidRPr="00D53B95">
        <w:rPr>
          <w:rStyle w:val="5-Char0"/>
          <w:rFonts w:hint="cs"/>
          <w:rtl/>
        </w:rPr>
        <w:t>ه</w:t>
      </w:r>
      <w:r w:rsidR="00FA49B0" w:rsidRPr="00D53B95">
        <w:rPr>
          <w:rStyle w:val="5-Char0"/>
          <w:rFonts w:ascii="Times New Roman" w:hAnsi="Times New Roman" w:cs="Times New Roman" w:hint="cs"/>
          <w:rtl/>
        </w:rPr>
        <w:t>‌</w:t>
      </w:r>
      <w:r w:rsidR="00F20447" w:rsidRPr="00D53B95">
        <w:rPr>
          <w:rStyle w:val="5-Char0"/>
          <w:rFonts w:hint="cs"/>
          <w:rtl/>
        </w:rPr>
        <w:t>ي</w:t>
      </w:r>
      <w:r w:rsidRPr="00D53B95">
        <w:rPr>
          <w:rStyle w:val="5-Char0"/>
          <w:rFonts w:hint="cs"/>
          <w:rtl/>
        </w:rPr>
        <w:t xml:space="preserve"> ابن وهبان</w:t>
      </w:r>
      <w:r w:rsidRPr="007100A7">
        <w:rPr>
          <w:rStyle w:val="1-Char"/>
          <w:rFonts w:hint="cs"/>
          <w:rtl/>
        </w:rPr>
        <w:t>» (در علم فقه)؛ «</w:t>
      </w:r>
      <w:r w:rsidRPr="00D53B95">
        <w:rPr>
          <w:rStyle w:val="5-Char0"/>
          <w:rFonts w:hint="cs"/>
          <w:rtl/>
        </w:rPr>
        <w:t>مراق</w:t>
      </w:r>
      <w:r w:rsidR="00C12E54" w:rsidRPr="00D53B95">
        <w:rPr>
          <w:rStyle w:val="5-Char0"/>
          <w:rFonts w:hint="cs"/>
          <w:rtl/>
        </w:rPr>
        <w:t>ي</w:t>
      </w:r>
      <w:r w:rsidRPr="00D53B95">
        <w:rPr>
          <w:rStyle w:val="5-Char0"/>
          <w:rFonts w:hint="cs"/>
          <w:rtl/>
        </w:rPr>
        <w:t xml:space="preserve"> السعادات</w:t>
      </w:r>
      <w:r w:rsidRPr="007100A7">
        <w:rPr>
          <w:rStyle w:val="1-Char"/>
          <w:rFonts w:hint="cs"/>
          <w:rtl/>
        </w:rPr>
        <w:t>» (در علم توح</w:t>
      </w:r>
      <w:r w:rsidR="00446BB7">
        <w:rPr>
          <w:rStyle w:val="1-Char"/>
          <w:rFonts w:hint="cs"/>
          <w:rtl/>
        </w:rPr>
        <w:t>ی</w:t>
      </w:r>
      <w:r w:rsidRPr="007100A7">
        <w:rPr>
          <w:rStyle w:val="1-Char"/>
          <w:rFonts w:hint="cs"/>
          <w:rtl/>
        </w:rPr>
        <w:t>د و عبادات)؛ «</w:t>
      </w:r>
      <w:r w:rsidRPr="00D53B95">
        <w:rPr>
          <w:rStyle w:val="5-Char0"/>
          <w:rFonts w:hint="cs"/>
          <w:rtl/>
        </w:rPr>
        <w:t>غن</w:t>
      </w:r>
      <w:r w:rsidR="00C12E54" w:rsidRPr="00D53B95">
        <w:rPr>
          <w:rStyle w:val="5-Char0"/>
          <w:rFonts w:hint="cs"/>
          <w:rtl/>
        </w:rPr>
        <w:t>ي</w:t>
      </w:r>
      <w:r w:rsidRPr="00D53B95">
        <w:rPr>
          <w:rStyle w:val="5-Char0"/>
          <w:rFonts w:hint="cs"/>
          <w:rtl/>
        </w:rPr>
        <w:t>ة ذو</w:t>
      </w:r>
      <w:r w:rsidR="00C12E54" w:rsidRPr="00D53B95">
        <w:rPr>
          <w:rStyle w:val="5-Char0"/>
          <w:rFonts w:hint="cs"/>
          <w:rtl/>
        </w:rPr>
        <w:t>ي</w:t>
      </w:r>
      <w:r w:rsidRPr="00D53B95">
        <w:rPr>
          <w:rStyle w:val="5-Char0"/>
          <w:rFonts w:hint="cs"/>
          <w:rtl/>
        </w:rPr>
        <w:t xml:space="preserve"> الاحکام ف</w:t>
      </w:r>
      <w:r w:rsidR="00C12E54" w:rsidRPr="00D53B95">
        <w:rPr>
          <w:rStyle w:val="5-Char0"/>
          <w:rFonts w:hint="cs"/>
          <w:rtl/>
        </w:rPr>
        <w:t>ي</w:t>
      </w:r>
      <w:r w:rsidRPr="00D53B95">
        <w:rPr>
          <w:rStyle w:val="5-Char0"/>
          <w:rFonts w:hint="cs"/>
          <w:rtl/>
        </w:rPr>
        <w:t xml:space="preserve"> بغ</w:t>
      </w:r>
      <w:r w:rsidR="00C12E54" w:rsidRPr="00D53B95">
        <w:rPr>
          <w:rStyle w:val="5-Char0"/>
          <w:rFonts w:hint="cs"/>
          <w:rtl/>
        </w:rPr>
        <w:t>ي</w:t>
      </w:r>
      <w:r w:rsidRPr="00D53B95">
        <w:rPr>
          <w:rStyle w:val="5-Char0"/>
          <w:rFonts w:hint="cs"/>
          <w:rtl/>
        </w:rPr>
        <w:t>ة درر الاحکام</w:t>
      </w:r>
      <w:r w:rsidRPr="007100A7">
        <w:rPr>
          <w:rStyle w:val="1-Char"/>
          <w:rFonts w:hint="cs"/>
          <w:rtl/>
        </w:rPr>
        <w:t>» (شرح درر الاحکام شرح غرر الاحکام) و...</w:t>
      </w:r>
    </w:p>
    <w:p w:rsidR="006A63C4" w:rsidRPr="007100A7" w:rsidRDefault="006A63C4" w:rsidP="00AF1D25">
      <w:pPr>
        <w:rPr>
          <w:rStyle w:val="1-Char"/>
          <w:rtl/>
        </w:rPr>
      </w:pPr>
      <w:r w:rsidRPr="007100A7">
        <w:rPr>
          <w:rStyle w:val="1-Char"/>
          <w:rFonts w:hint="cs"/>
          <w:rtl/>
        </w:rPr>
        <w:t>سرانجام، سنّت اله</w:t>
      </w:r>
      <w:r w:rsidR="00446BB7">
        <w:rPr>
          <w:rStyle w:val="1-Char"/>
          <w:rFonts w:hint="cs"/>
          <w:rtl/>
        </w:rPr>
        <w:t>ی</w:t>
      </w:r>
      <w:r w:rsidRPr="007100A7">
        <w:rPr>
          <w:rStyle w:val="1-Char"/>
          <w:rFonts w:hint="cs"/>
          <w:rtl/>
        </w:rPr>
        <w:t xml:space="preserve"> در حق علامه ابوالاخلاص ن</w:t>
      </w:r>
      <w:r w:rsidR="00446BB7">
        <w:rPr>
          <w:rStyle w:val="1-Char"/>
          <w:rFonts w:hint="cs"/>
          <w:rtl/>
        </w:rPr>
        <w:t>ی</w:t>
      </w:r>
      <w:r w:rsidRPr="007100A7">
        <w:rPr>
          <w:rStyle w:val="1-Char"/>
          <w:rFonts w:hint="cs"/>
          <w:rtl/>
        </w:rPr>
        <w:t xml:space="preserve">ز تحقق </w:t>
      </w:r>
      <w:r w:rsidR="00446BB7">
        <w:rPr>
          <w:rStyle w:val="1-Char"/>
          <w:rFonts w:hint="cs"/>
          <w:rtl/>
        </w:rPr>
        <w:t>ی</w:t>
      </w:r>
      <w:r w:rsidRPr="007100A7">
        <w:rPr>
          <w:rStyle w:val="1-Char"/>
          <w:rFonts w:hint="cs"/>
          <w:rtl/>
        </w:rPr>
        <w:t>افت و ا</w:t>
      </w:r>
      <w:r w:rsidR="00446BB7">
        <w:rPr>
          <w:rStyle w:val="1-Char"/>
          <w:rFonts w:hint="cs"/>
          <w:rtl/>
        </w:rPr>
        <w:t>ی</w:t>
      </w:r>
      <w:r w:rsidRPr="007100A7">
        <w:rPr>
          <w:rStyle w:val="1-Char"/>
          <w:rFonts w:hint="cs"/>
          <w:rtl/>
        </w:rPr>
        <w:t>شان پس از عمر</w:t>
      </w:r>
      <w:r w:rsidR="00446BB7">
        <w:rPr>
          <w:rStyle w:val="1-Char"/>
          <w:rFonts w:hint="cs"/>
          <w:rtl/>
        </w:rPr>
        <w:t>ی</w:t>
      </w:r>
      <w:r w:rsidRPr="007100A7">
        <w:rPr>
          <w:rStyle w:val="1-Char"/>
          <w:rFonts w:hint="cs"/>
          <w:rtl/>
        </w:rPr>
        <w:t xml:space="preserve"> تلاش و مبارزه‌</w:t>
      </w:r>
      <w:r w:rsidR="00446BB7">
        <w:rPr>
          <w:rStyle w:val="1-Char"/>
          <w:rFonts w:hint="cs"/>
          <w:rtl/>
        </w:rPr>
        <w:t>ی</w:t>
      </w:r>
      <w:r w:rsidRPr="007100A7">
        <w:rPr>
          <w:rStyle w:val="1-Char"/>
          <w:rFonts w:hint="cs"/>
          <w:rtl/>
        </w:rPr>
        <w:t xml:space="preserve"> خستگ</w:t>
      </w:r>
      <w:r w:rsidR="00446BB7">
        <w:rPr>
          <w:rStyle w:val="1-Char"/>
          <w:rFonts w:hint="cs"/>
          <w:rtl/>
        </w:rPr>
        <w:t>ی</w:t>
      </w:r>
      <w:r w:rsidRPr="007100A7">
        <w:rPr>
          <w:rStyle w:val="1-Char"/>
          <w:rFonts w:hint="cs"/>
          <w:rtl/>
        </w:rPr>
        <w:t>‌ناپذ</w:t>
      </w:r>
      <w:r w:rsidR="00446BB7">
        <w:rPr>
          <w:rStyle w:val="1-Char"/>
          <w:rFonts w:hint="cs"/>
          <w:rtl/>
        </w:rPr>
        <w:t>ی</w:t>
      </w:r>
      <w:r w:rsidRPr="007100A7">
        <w:rPr>
          <w:rStyle w:val="1-Char"/>
          <w:rFonts w:hint="cs"/>
          <w:rtl/>
        </w:rPr>
        <w:t>ر در راه گسترش معارف اسلام</w:t>
      </w:r>
      <w:r w:rsidR="00446BB7">
        <w:rPr>
          <w:rStyle w:val="1-Char"/>
          <w:rFonts w:hint="cs"/>
          <w:rtl/>
        </w:rPr>
        <w:t>ی</w:t>
      </w:r>
      <w:r w:rsidRPr="007100A7">
        <w:rPr>
          <w:rStyle w:val="1-Char"/>
          <w:rFonts w:hint="cs"/>
          <w:rtl/>
        </w:rPr>
        <w:t>، حقا</w:t>
      </w:r>
      <w:r w:rsidR="00446BB7">
        <w:rPr>
          <w:rStyle w:val="1-Char"/>
          <w:rFonts w:hint="cs"/>
          <w:rtl/>
        </w:rPr>
        <w:t>ی</w:t>
      </w:r>
      <w:r w:rsidRPr="007100A7">
        <w:rPr>
          <w:rStyle w:val="1-Char"/>
          <w:rFonts w:hint="cs"/>
          <w:rtl/>
        </w:rPr>
        <w:t>ق و اسرار قرآن</w:t>
      </w:r>
      <w:r w:rsidR="00446BB7">
        <w:rPr>
          <w:rStyle w:val="1-Char"/>
          <w:rFonts w:hint="cs"/>
          <w:rtl/>
        </w:rPr>
        <w:t>ی</w:t>
      </w:r>
      <w:r w:rsidRPr="007100A7">
        <w:rPr>
          <w:rStyle w:val="1-Char"/>
          <w:rFonts w:hint="cs"/>
          <w:rtl/>
        </w:rPr>
        <w:t>، اوامر و فرام</w:t>
      </w:r>
      <w:r w:rsidR="00446BB7">
        <w:rPr>
          <w:rStyle w:val="1-Char"/>
          <w:rFonts w:hint="cs"/>
          <w:rtl/>
        </w:rPr>
        <w:t>ی</w:t>
      </w:r>
      <w:r w:rsidRPr="007100A7">
        <w:rPr>
          <w:rStyle w:val="1-Char"/>
          <w:rFonts w:hint="cs"/>
          <w:rtl/>
        </w:rPr>
        <w:t>ن اله</w:t>
      </w:r>
      <w:r w:rsidR="00446BB7">
        <w:rPr>
          <w:rStyle w:val="1-Char"/>
          <w:rFonts w:hint="cs"/>
          <w:rtl/>
        </w:rPr>
        <w:t>ی</w:t>
      </w:r>
      <w:r w:rsidRPr="007100A7">
        <w:rPr>
          <w:rStyle w:val="1-Char"/>
          <w:rFonts w:hint="cs"/>
          <w:rtl/>
        </w:rPr>
        <w:t xml:space="preserve"> و تعال</w:t>
      </w:r>
      <w:r w:rsidR="00446BB7">
        <w:rPr>
          <w:rStyle w:val="1-Char"/>
          <w:rFonts w:hint="cs"/>
          <w:rtl/>
        </w:rPr>
        <w:t>ی</w:t>
      </w:r>
      <w:r w:rsidRPr="007100A7">
        <w:rPr>
          <w:rStyle w:val="1-Char"/>
          <w:rFonts w:hint="cs"/>
          <w:rtl/>
        </w:rPr>
        <w:t>م و آموزه‌ها</w:t>
      </w:r>
      <w:r w:rsidR="00446BB7">
        <w:rPr>
          <w:rStyle w:val="1-Char"/>
          <w:rFonts w:hint="cs"/>
          <w:rtl/>
        </w:rPr>
        <w:t>ی</w:t>
      </w:r>
      <w:r w:rsidRPr="007100A7">
        <w:rPr>
          <w:rStyle w:val="1-Char"/>
          <w:rFonts w:hint="cs"/>
          <w:rtl/>
        </w:rPr>
        <w:t xml:space="preserve"> تابناک و تعال</w:t>
      </w:r>
      <w:r w:rsidR="00446BB7">
        <w:rPr>
          <w:rStyle w:val="1-Char"/>
          <w:rFonts w:hint="cs"/>
          <w:rtl/>
        </w:rPr>
        <w:t>ی</w:t>
      </w:r>
      <w:r w:rsidRPr="007100A7">
        <w:rPr>
          <w:rStyle w:val="1-Char"/>
          <w:rFonts w:hint="cs"/>
          <w:rtl/>
        </w:rPr>
        <w:t>‌بخش و سعادت‌آفر</w:t>
      </w:r>
      <w:r w:rsidR="00446BB7">
        <w:rPr>
          <w:rStyle w:val="1-Char"/>
          <w:rFonts w:hint="cs"/>
          <w:rtl/>
        </w:rPr>
        <w:t>ی</w:t>
      </w:r>
      <w:r w:rsidRPr="007100A7">
        <w:rPr>
          <w:rStyle w:val="1-Char"/>
          <w:rFonts w:hint="cs"/>
          <w:rtl/>
        </w:rPr>
        <w:t>ن نبو</w:t>
      </w:r>
      <w:r w:rsidR="00446BB7">
        <w:rPr>
          <w:rStyle w:val="1-Char"/>
          <w:rFonts w:hint="cs"/>
          <w:rtl/>
        </w:rPr>
        <w:t>ی</w:t>
      </w:r>
      <w:r w:rsidRPr="007100A7">
        <w:rPr>
          <w:rStyle w:val="1-Char"/>
          <w:rFonts w:hint="cs"/>
          <w:rtl/>
        </w:rPr>
        <w:t xml:space="preserve"> و کوشش ب</w:t>
      </w:r>
      <w:r w:rsidR="00446BB7">
        <w:rPr>
          <w:rStyle w:val="1-Char"/>
          <w:rFonts w:hint="cs"/>
          <w:rtl/>
        </w:rPr>
        <w:t>ی</w:t>
      </w:r>
      <w:r w:rsidRPr="007100A7">
        <w:rPr>
          <w:rStyle w:val="1-Char"/>
          <w:rFonts w:hint="cs"/>
          <w:rtl/>
        </w:rPr>
        <w:t>‌وقفه برا</w:t>
      </w:r>
      <w:r w:rsidR="00446BB7">
        <w:rPr>
          <w:rStyle w:val="1-Char"/>
          <w:rFonts w:hint="cs"/>
          <w:rtl/>
        </w:rPr>
        <w:t>ی</w:t>
      </w:r>
      <w:r w:rsidRPr="007100A7">
        <w:rPr>
          <w:rStyle w:val="1-Char"/>
          <w:rFonts w:hint="cs"/>
          <w:rtl/>
        </w:rPr>
        <w:t xml:space="preserve"> بازگشت مجد و عظمت د</w:t>
      </w:r>
      <w:r w:rsidR="00446BB7">
        <w:rPr>
          <w:rStyle w:val="1-Char"/>
          <w:rFonts w:hint="cs"/>
          <w:rtl/>
        </w:rPr>
        <w:t>ی</w:t>
      </w:r>
      <w:r w:rsidRPr="007100A7">
        <w:rPr>
          <w:rStyle w:val="1-Char"/>
          <w:rFonts w:hint="cs"/>
          <w:rtl/>
        </w:rPr>
        <w:t>ر</w:t>
      </w:r>
      <w:r w:rsidR="00446BB7">
        <w:rPr>
          <w:rStyle w:val="1-Char"/>
          <w:rFonts w:hint="cs"/>
          <w:rtl/>
        </w:rPr>
        <w:t>ی</w:t>
      </w:r>
      <w:r w:rsidRPr="007100A7">
        <w:rPr>
          <w:rStyle w:val="1-Char"/>
          <w:rFonts w:hint="cs"/>
          <w:rtl/>
        </w:rPr>
        <w:t>نه‌</w:t>
      </w:r>
      <w:r w:rsidR="00446BB7">
        <w:rPr>
          <w:rStyle w:val="1-Char"/>
          <w:rFonts w:hint="cs"/>
          <w:rtl/>
        </w:rPr>
        <w:t>ی</w:t>
      </w:r>
      <w:r w:rsidRPr="007100A7">
        <w:rPr>
          <w:rStyle w:val="1-Char"/>
          <w:rFonts w:hint="cs"/>
          <w:rtl/>
        </w:rPr>
        <w:t xml:space="preserve"> اسلام، به د</w:t>
      </w:r>
      <w:r w:rsidR="00446BB7">
        <w:rPr>
          <w:rStyle w:val="1-Char"/>
          <w:rFonts w:hint="cs"/>
          <w:rtl/>
        </w:rPr>
        <w:t>ی</w:t>
      </w:r>
      <w:r w:rsidRPr="007100A7">
        <w:rPr>
          <w:rStyle w:val="1-Char"/>
          <w:rFonts w:hint="cs"/>
          <w:rtl/>
        </w:rPr>
        <w:t xml:space="preserve">ار </w:t>
      </w:r>
      <w:r w:rsidR="00446BB7">
        <w:rPr>
          <w:rStyle w:val="1-Char"/>
          <w:rFonts w:hint="cs"/>
          <w:rtl/>
        </w:rPr>
        <w:t>ی</w:t>
      </w:r>
      <w:r w:rsidRPr="007100A7">
        <w:rPr>
          <w:rStyle w:val="1-Char"/>
          <w:rFonts w:hint="cs"/>
          <w:rtl/>
        </w:rPr>
        <w:t>ار پرگشود.</w:t>
      </w:r>
    </w:p>
    <w:p w:rsidR="006A63C4" w:rsidRPr="007100A7" w:rsidRDefault="006A63C4" w:rsidP="00AF1D25">
      <w:pPr>
        <w:rPr>
          <w:rStyle w:val="1-Char"/>
          <w:rtl/>
        </w:rPr>
      </w:pPr>
      <w:r w:rsidRPr="007100A7">
        <w:rPr>
          <w:rStyle w:val="1-Char"/>
          <w:rFonts w:hint="cs"/>
          <w:rtl/>
        </w:rPr>
        <w:t>و</w:t>
      </w:r>
      <w:r w:rsidR="00446BB7">
        <w:rPr>
          <w:rStyle w:val="1-Char"/>
          <w:rFonts w:hint="cs"/>
          <w:rtl/>
        </w:rPr>
        <w:t>ی</w:t>
      </w:r>
      <w:r w:rsidRPr="007100A7">
        <w:rPr>
          <w:rStyle w:val="1-Char"/>
          <w:rFonts w:hint="cs"/>
          <w:rtl/>
        </w:rPr>
        <w:t xml:space="preserve"> در سال 1069 ه‍ . ق (در هفتاد و پنج سالگ</w:t>
      </w:r>
      <w:r w:rsidR="00446BB7">
        <w:rPr>
          <w:rStyle w:val="1-Char"/>
          <w:rFonts w:hint="cs"/>
          <w:rtl/>
        </w:rPr>
        <w:t>ی</w:t>
      </w:r>
      <w:r w:rsidRPr="007100A7">
        <w:rPr>
          <w:rStyle w:val="1-Char"/>
          <w:rFonts w:hint="cs"/>
          <w:rtl/>
        </w:rPr>
        <w:t>) در روز جمعه، بعد از نماز عصر، در ب</w:t>
      </w:r>
      <w:r w:rsidR="00446BB7">
        <w:rPr>
          <w:rStyle w:val="1-Char"/>
          <w:rFonts w:hint="cs"/>
          <w:rtl/>
        </w:rPr>
        <w:t>ی</w:t>
      </w:r>
      <w:r w:rsidRPr="007100A7">
        <w:rPr>
          <w:rStyle w:val="1-Char"/>
          <w:rFonts w:hint="cs"/>
          <w:rtl/>
        </w:rPr>
        <w:t xml:space="preserve">ست و </w:t>
      </w:r>
      <w:r w:rsidR="00446BB7">
        <w:rPr>
          <w:rStyle w:val="1-Char"/>
          <w:rFonts w:hint="cs"/>
          <w:rtl/>
        </w:rPr>
        <w:t>ی</w:t>
      </w:r>
      <w:r w:rsidRPr="007100A7">
        <w:rPr>
          <w:rStyle w:val="1-Char"/>
          <w:rFonts w:hint="cs"/>
          <w:rtl/>
        </w:rPr>
        <w:t xml:space="preserve">کم ماه رمضان وفات </w:t>
      </w:r>
      <w:r w:rsidR="00446BB7">
        <w:rPr>
          <w:rStyle w:val="1-Char"/>
          <w:rFonts w:hint="cs"/>
          <w:rtl/>
        </w:rPr>
        <w:t>ی</w:t>
      </w:r>
      <w:r w:rsidRPr="007100A7">
        <w:rPr>
          <w:rStyle w:val="1-Char"/>
          <w:rFonts w:hint="cs"/>
          <w:rtl/>
        </w:rPr>
        <w:t>افت و چهره در نقاب خاک کش</w:t>
      </w:r>
      <w:r w:rsidR="00446BB7">
        <w:rPr>
          <w:rStyle w:val="1-Char"/>
          <w:rFonts w:hint="cs"/>
          <w:rtl/>
        </w:rPr>
        <w:t>ی</w:t>
      </w:r>
      <w:r w:rsidRPr="007100A7">
        <w:rPr>
          <w:rStyle w:val="1-Char"/>
          <w:rFonts w:hint="cs"/>
          <w:rtl/>
        </w:rPr>
        <w:t>د. روحش شاد و راهش پر رهرو باد.</w:t>
      </w:r>
    </w:p>
    <w:p w:rsidR="006A63C4" w:rsidRDefault="00326BE1" w:rsidP="00AF1D25">
      <w:pPr>
        <w:rPr>
          <w:rStyle w:val="1-Char"/>
          <w:rtl/>
        </w:rPr>
      </w:pPr>
      <w:r w:rsidRPr="007100A7">
        <w:rPr>
          <w:rStyle w:val="1-Char"/>
          <w:rFonts w:hint="cs"/>
          <w:rtl/>
        </w:rPr>
        <w:t>برا</w:t>
      </w:r>
      <w:r w:rsidR="00446BB7">
        <w:rPr>
          <w:rStyle w:val="1-Char"/>
          <w:rFonts w:hint="cs"/>
          <w:rtl/>
        </w:rPr>
        <w:t>ی</w:t>
      </w:r>
      <w:r w:rsidRPr="007100A7">
        <w:rPr>
          <w:rStyle w:val="1-Char"/>
          <w:rFonts w:hint="cs"/>
          <w:rtl/>
        </w:rPr>
        <w:t xml:space="preserve"> آگاه</w:t>
      </w:r>
      <w:r w:rsidR="00446BB7">
        <w:rPr>
          <w:rStyle w:val="1-Char"/>
          <w:rFonts w:hint="cs"/>
          <w:rtl/>
        </w:rPr>
        <w:t>ی</w:t>
      </w:r>
      <w:r w:rsidRPr="007100A7">
        <w:rPr>
          <w:rStyle w:val="1-Char"/>
          <w:rFonts w:hint="cs"/>
          <w:rtl/>
        </w:rPr>
        <w:t xml:space="preserve"> ب</w:t>
      </w:r>
      <w:r w:rsidR="00446BB7">
        <w:rPr>
          <w:rStyle w:val="1-Char"/>
          <w:rFonts w:hint="cs"/>
          <w:rtl/>
        </w:rPr>
        <w:t>ی</w:t>
      </w:r>
      <w:r w:rsidRPr="007100A7">
        <w:rPr>
          <w:rStyle w:val="1-Char"/>
          <w:rFonts w:hint="cs"/>
          <w:rtl/>
        </w:rPr>
        <w:t>شتر م</w:t>
      </w:r>
      <w:r w:rsidR="00446BB7">
        <w:rPr>
          <w:rStyle w:val="1-Char"/>
          <w:rFonts w:hint="cs"/>
          <w:rtl/>
        </w:rPr>
        <w:t>ی</w:t>
      </w:r>
      <w:r w:rsidRPr="007100A7">
        <w:rPr>
          <w:rStyle w:val="1-Char"/>
          <w:rFonts w:hint="cs"/>
          <w:rtl/>
        </w:rPr>
        <w:t>‌توان</w:t>
      </w:r>
      <w:r w:rsidR="00446BB7">
        <w:rPr>
          <w:rStyle w:val="1-Char"/>
          <w:rFonts w:hint="cs"/>
          <w:rtl/>
        </w:rPr>
        <w:t>ی</w:t>
      </w:r>
      <w:r w:rsidRPr="007100A7">
        <w:rPr>
          <w:rStyle w:val="1-Char"/>
          <w:rFonts w:hint="cs"/>
          <w:rtl/>
        </w:rPr>
        <w:t>د به «</w:t>
      </w:r>
      <w:r w:rsidRPr="00D53B95">
        <w:rPr>
          <w:rStyle w:val="5-Char0"/>
          <w:rFonts w:hint="cs"/>
          <w:rtl/>
        </w:rPr>
        <w:t>خلاصة الاثر</w:t>
      </w:r>
      <w:r w:rsidRPr="007100A7">
        <w:rPr>
          <w:rStyle w:val="1-Char"/>
          <w:rFonts w:hint="cs"/>
          <w:rtl/>
        </w:rPr>
        <w:t>» تأل</w:t>
      </w:r>
      <w:r w:rsidR="00446BB7">
        <w:rPr>
          <w:rStyle w:val="1-Char"/>
          <w:rFonts w:hint="cs"/>
          <w:rtl/>
        </w:rPr>
        <w:t>ی</w:t>
      </w:r>
      <w:r w:rsidRPr="007100A7">
        <w:rPr>
          <w:rStyle w:val="1-Char"/>
          <w:rFonts w:hint="cs"/>
          <w:rtl/>
        </w:rPr>
        <w:t>ف محبّ</w:t>
      </w:r>
      <w:r w:rsidR="00446BB7">
        <w:rPr>
          <w:rStyle w:val="1-Char"/>
          <w:rFonts w:hint="cs"/>
          <w:rtl/>
        </w:rPr>
        <w:t>ی</w:t>
      </w:r>
      <w:r w:rsidRPr="007100A7">
        <w:rPr>
          <w:rStyle w:val="1-Char"/>
          <w:rFonts w:hint="cs"/>
          <w:rtl/>
        </w:rPr>
        <w:t xml:space="preserve"> (2/38-39)؛ «</w:t>
      </w:r>
      <w:r w:rsidRPr="00D53B95">
        <w:rPr>
          <w:rStyle w:val="5-Char0"/>
          <w:rFonts w:hint="cs"/>
          <w:rtl/>
        </w:rPr>
        <w:t>هد</w:t>
      </w:r>
      <w:r w:rsidR="00C12E54" w:rsidRPr="00D53B95">
        <w:rPr>
          <w:rStyle w:val="5-Char0"/>
          <w:rFonts w:hint="cs"/>
          <w:rtl/>
        </w:rPr>
        <w:t>ي</w:t>
      </w:r>
      <w:r w:rsidRPr="00D53B95">
        <w:rPr>
          <w:rStyle w:val="5-Char0"/>
          <w:rFonts w:hint="cs"/>
          <w:rtl/>
        </w:rPr>
        <w:t>ة العارف</w:t>
      </w:r>
      <w:r w:rsidR="00C12E54" w:rsidRPr="00D53B95">
        <w:rPr>
          <w:rStyle w:val="5-Char0"/>
          <w:rFonts w:hint="cs"/>
          <w:rtl/>
        </w:rPr>
        <w:t>ي</w:t>
      </w:r>
      <w:r w:rsidRPr="00D53B95">
        <w:rPr>
          <w:rStyle w:val="5-Char0"/>
          <w:rFonts w:hint="cs"/>
          <w:rtl/>
        </w:rPr>
        <w:t>ن</w:t>
      </w:r>
      <w:r w:rsidRPr="007100A7">
        <w:rPr>
          <w:rStyle w:val="1-Char"/>
          <w:rFonts w:hint="cs"/>
          <w:rtl/>
        </w:rPr>
        <w:t>» (1/292-294) و «</w:t>
      </w:r>
      <w:r w:rsidRPr="00D53B95">
        <w:rPr>
          <w:rStyle w:val="5-Char0"/>
          <w:rFonts w:hint="cs"/>
          <w:rtl/>
        </w:rPr>
        <w:t>معجم المؤلف</w:t>
      </w:r>
      <w:r w:rsidR="00C12E54" w:rsidRPr="00D53B95">
        <w:rPr>
          <w:rStyle w:val="5-Char0"/>
          <w:rFonts w:hint="cs"/>
          <w:rtl/>
        </w:rPr>
        <w:t>ي</w:t>
      </w:r>
      <w:r w:rsidRPr="00D53B95">
        <w:rPr>
          <w:rStyle w:val="5-Char0"/>
          <w:rFonts w:hint="cs"/>
          <w:rtl/>
        </w:rPr>
        <w:t>ن</w:t>
      </w:r>
      <w:r w:rsidRPr="007100A7">
        <w:rPr>
          <w:rStyle w:val="1-Char"/>
          <w:rFonts w:hint="cs"/>
          <w:rtl/>
        </w:rPr>
        <w:t xml:space="preserve">» (1/575) مراجعه </w:t>
      </w:r>
      <w:r w:rsidR="00210705" w:rsidRPr="007100A7">
        <w:rPr>
          <w:rStyle w:val="1-Char"/>
          <w:rFonts w:hint="cs"/>
          <w:rtl/>
        </w:rPr>
        <w:t>فرما</w:t>
      </w:r>
      <w:r w:rsidR="00446BB7">
        <w:rPr>
          <w:rStyle w:val="1-Char"/>
          <w:rFonts w:hint="cs"/>
          <w:rtl/>
        </w:rPr>
        <w:t>یی</w:t>
      </w:r>
      <w:r w:rsidR="00210705" w:rsidRPr="007100A7">
        <w:rPr>
          <w:rStyle w:val="1-Char"/>
          <w:rFonts w:hint="cs"/>
          <w:rtl/>
        </w:rPr>
        <w:t>د.</w:t>
      </w:r>
    </w:p>
    <w:p w:rsidR="007C1F8B" w:rsidRDefault="007C1F8B" w:rsidP="00AF1D25">
      <w:pPr>
        <w:rPr>
          <w:rStyle w:val="1-Char"/>
          <w:rtl/>
        </w:rPr>
      </w:pPr>
    </w:p>
    <w:p w:rsidR="007C1F8B" w:rsidRDefault="007C1F8B" w:rsidP="00AF1D25">
      <w:pPr>
        <w:rPr>
          <w:rStyle w:val="1-Char"/>
          <w:rtl/>
        </w:rPr>
      </w:pPr>
    </w:p>
    <w:p w:rsidR="00210705" w:rsidRPr="00D53B95" w:rsidRDefault="00210705" w:rsidP="00D53B95">
      <w:pPr>
        <w:pStyle w:val="1-"/>
        <w:spacing w:before="240" w:after="240"/>
        <w:ind w:firstLine="0"/>
        <w:jc w:val="center"/>
        <w:rPr>
          <w:rFonts w:ascii="IRTitr" w:hAnsi="IRTitr" w:cs="IRTitr"/>
          <w:rtl/>
        </w:rPr>
      </w:pPr>
      <w:r w:rsidRPr="00D53B95">
        <w:rPr>
          <w:rFonts w:ascii="IRTitr" w:hAnsi="IRTitr" w:cs="IRTitr"/>
          <w:rtl/>
        </w:rPr>
        <w:t>(4)</w:t>
      </w:r>
    </w:p>
    <w:p w:rsidR="00210705" w:rsidRPr="00210705" w:rsidRDefault="00210705" w:rsidP="00A70228">
      <w:pPr>
        <w:pStyle w:val="2-0"/>
        <w:rPr>
          <w:rtl/>
        </w:rPr>
      </w:pPr>
      <w:bookmarkStart w:id="7" w:name="_Toc440375767"/>
      <w:r w:rsidRPr="00210705">
        <w:rPr>
          <w:rFonts w:hint="cs"/>
          <w:rtl/>
        </w:rPr>
        <w:t>ترجمه‌</w:t>
      </w:r>
      <w:r w:rsidR="000751A8">
        <w:rPr>
          <w:rFonts w:hint="cs"/>
          <w:rtl/>
        </w:rPr>
        <w:t>ی</w:t>
      </w:r>
      <w:r w:rsidRPr="00210705">
        <w:rPr>
          <w:rFonts w:hint="cs"/>
          <w:rtl/>
        </w:rPr>
        <w:t xml:space="preserve"> متون:</w:t>
      </w:r>
      <w:bookmarkEnd w:id="7"/>
    </w:p>
    <w:p w:rsidR="00210705" w:rsidRPr="007100A7" w:rsidRDefault="00210705" w:rsidP="00AF1D25">
      <w:pPr>
        <w:rPr>
          <w:rStyle w:val="1-Char"/>
          <w:rtl/>
        </w:rPr>
      </w:pPr>
      <w:r w:rsidRPr="007100A7">
        <w:rPr>
          <w:rStyle w:val="1-Char"/>
          <w:rFonts w:hint="cs"/>
          <w:rtl/>
        </w:rPr>
        <w:t>در ا</w:t>
      </w:r>
      <w:r w:rsidR="00446BB7">
        <w:rPr>
          <w:rStyle w:val="1-Char"/>
          <w:rFonts w:hint="cs"/>
          <w:rtl/>
        </w:rPr>
        <w:t>ی</w:t>
      </w:r>
      <w:r w:rsidRPr="007100A7">
        <w:rPr>
          <w:rStyle w:val="1-Char"/>
          <w:rFonts w:hint="cs"/>
          <w:rtl/>
        </w:rPr>
        <w:t>نجا ا</w:t>
      </w:r>
      <w:r w:rsidR="00446BB7">
        <w:rPr>
          <w:rStyle w:val="1-Char"/>
          <w:rFonts w:hint="cs"/>
          <w:rtl/>
        </w:rPr>
        <w:t>ی</w:t>
      </w:r>
      <w:r w:rsidRPr="007100A7">
        <w:rPr>
          <w:rStyle w:val="1-Char"/>
          <w:rFonts w:hint="cs"/>
          <w:rtl/>
        </w:rPr>
        <w:t>ن سؤال را مطرح م</w:t>
      </w:r>
      <w:r w:rsidR="00446BB7">
        <w:rPr>
          <w:rStyle w:val="1-Char"/>
          <w:rFonts w:hint="cs"/>
          <w:rtl/>
        </w:rPr>
        <w:t>ی</w:t>
      </w:r>
      <w:r w:rsidRPr="007100A7">
        <w:rPr>
          <w:rStyle w:val="1-Char"/>
          <w:rFonts w:hint="cs"/>
          <w:rtl/>
        </w:rPr>
        <w:t>‌کن</w:t>
      </w:r>
      <w:r w:rsidR="00446BB7">
        <w:rPr>
          <w:rStyle w:val="1-Char"/>
          <w:rFonts w:hint="cs"/>
          <w:rtl/>
        </w:rPr>
        <w:t>ی</w:t>
      </w:r>
      <w:r w:rsidRPr="007100A7">
        <w:rPr>
          <w:rStyle w:val="1-Char"/>
          <w:rFonts w:hint="cs"/>
          <w:rtl/>
        </w:rPr>
        <w:t>م که جوانان دانشجو و دانش‌پژوهان فارس</w:t>
      </w:r>
      <w:r w:rsidR="00446BB7">
        <w:rPr>
          <w:rStyle w:val="1-Char"/>
          <w:rFonts w:hint="cs"/>
          <w:rtl/>
        </w:rPr>
        <w:t>ی</w:t>
      </w:r>
      <w:r w:rsidRPr="007100A7">
        <w:rPr>
          <w:rStyle w:val="1-Char"/>
          <w:rFonts w:hint="cs"/>
          <w:rtl/>
        </w:rPr>
        <w:t>‌زبان جامعه‌</w:t>
      </w:r>
      <w:r w:rsidR="00446BB7">
        <w:rPr>
          <w:rStyle w:val="1-Char"/>
          <w:rFonts w:hint="cs"/>
          <w:rtl/>
        </w:rPr>
        <w:t>ی</w:t>
      </w:r>
      <w:r w:rsidRPr="007100A7">
        <w:rPr>
          <w:rStyle w:val="1-Char"/>
          <w:rFonts w:hint="cs"/>
          <w:rtl/>
        </w:rPr>
        <w:t xml:space="preserve"> ما، آ</w:t>
      </w:r>
      <w:r w:rsidR="00446BB7">
        <w:rPr>
          <w:rStyle w:val="1-Char"/>
          <w:rFonts w:hint="cs"/>
          <w:rtl/>
        </w:rPr>
        <w:t>ی</w:t>
      </w:r>
      <w:r w:rsidRPr="007100A7">
        <w:rPr>
          <w:rStyle w:val="1-Char"/>
          <w:rFonts w:hint="cs"/>
          <w:rtl/>
        </w:rPr>
        <w:t>ا با</w:t>
      </w:r>
      <w:r w:rsidR="00446BB7">
        <w:rPr>
          <w:rStyle w:val="1-Char"/>
          <w:rFonts w:hint="cs"/>
          <w:rtl/>
        </w:rPr>
        <w:t>ی</w:t>
      </w:r>
      <w:r w:rsidRPr="007100A7">
        <w:rPr>
          <w:rStyle w:val="1-Char"/>
          <w:rFonts w:hint="cs"/>
          <w:rtl/>
        </w:rPr>
        <w:t>د از علوم و معارف د</w:t>
      </w:r>
      <w:r w:rsidR="00446BB7">
        <w:rPr>
          <w:rStyle w:val="1-Char"/>
          <w:rFonts w:hint="cs"/>
          <w:rtl/>
        </w:rPr>
        <w:t>ی</w:t>
      </w:r>
      <w:r w:rsidRPr="007100A7">
        <w:rPr>
          <w:rStyle w:val="1-Char"/>
          <w:rFonts w:hint="cs"/>
          <w:rtl/>
        </w:rPr>
        <w:t>ن</w:t>
      </w:r>
      <w:r w:rsidR="00446BB7">
        <w:rPr>
          <w:rStyle w:val="1-Char"/>
          <w:rFonts w:hint="cs"/>
          <w:rtl/>
        </w:rPr>
        <w:t>ی</w:t>
      </w:r>
      <w:r w:rsidRPr="007100A7">
        <w:rPr>
          <w:rStyle w:val="1-Char"/>
          <w:rFonts w:hint="cs"/>
          <w:rtl/>
        </w:rPr>
        <w:t xml:space="preserve"> آگاه شوند و بهره‌ا</w:t>
      </w:r>
      <w:r w:rsidR="00446BB7">
        <w:rPr>
          <w:rStyle w:val="1-Char"/>
          <w:rFonts w:hint="cs"/>
          <w:rtl/>
        </w:rPr>
        <w:t>ی</w:t>
      </w:r>
      <w:r w:rsidRPr="007100A7">
        <w:rPr>
          <w:rStyle w:val="1-Char"/>
          <w:rFonts w:hint="cs"/>
          <w:rtl/>
        </w:rPr>
        <w:t xml:space="preserve"> برگ</w:t>
      </w:r>
      <w:r w:rsidR="00446BB7">
        <w:rPr>
          <w:rStyle w:val="1-Char"/>
          <w:rFonts w:hint="cs"/>
          <w:rtl/>
        </w:rPr>
        <w:t>ی</w:t>
      </w:r>
      <w:r w:rsidRPr="007100A7">
        <w:rPr>
          <w:rStyle w:val="1-Char"/>
          <w:rFonts w:hint="cs"/>
          <w:rtl/>
        </w:rPr>
        <w:t xml:space="preserve">رند؛ </w:t>
      </w:r>
      <w:r w:rsidR="00446BB7">
        <w:rPr>
          <w:rStyle w:val="1-Char"/>
          <w:rFonts w:hint="cs"/>
          <w:rtl/>
        </w:rPr>
        <w:t>ی</w:t>
      </w:r>
      <w:r w:rsidRPr="007100A7">
        <w:rPr>
          <w:rStyle w:val="1-Char"/>
          <w:rFonts w:hint="cs"/>
          <w:rtl/>
        </w:rPr>
        <w:t>ا با</w:t>
      </w:r>
      <w:r w:rsidR="00446BB7">
        <w:rPr>
          <w:rStyle w:val="1-Char"/>
          <w:rFonts w:hint="cs"/>
          <w:rtl/>
        </w:rPr>
        <w:t>ی</w:t>
      </w:r>
      <w:r w:rsidRPr="007100A7">
        <w:rPr>
          <w:rStyle w:val="1-Char"/>
          <w:rFonts w:hint="cs"/>
          <w:rtl/>
        </w:rPr>
        <w:t>ست</w:t>
      </w:r>
      <w:r w:rsidR="00446BB7">
        <w:rPr>
          <w:rStyle w:val="1-Char"/>
          <w:rFonts w:hint="cs"/>
          <w:rtl/>
        </w:rPr>
        <w:t>ی</w:t>
      </w:r>
      <w:r w:rsidRPr="007100A7">
        <w:rPr>
          <w:rStyle w:val="1-Char"/>
          <w:rFonts w:hint="cs"/>
          <w:rtl/>
        </w:rPr>
        <w:t xml:space="preserve"> محروم بمانند و از ا</w:t>
      </w:r>
      <w:r w:rsidR="00446BB7">
        <w:rPr>
          <w:rStyle w:val="1-Char"/>
          <w:rFonts w:hint="cs"/>
          <w:rtl/>
        </w:rPr>
        <w:t>ی</w:t>
      </w:r>
      <w:r w:rsidRPr="007100A7">
        <w:rPr>
          <w:rStyle w:val="1-Char"/>
          <w:rFonts w:hint="cs"/>
          <w:rtl/>
        </w:rPr>
        <w:t>ن علوم و دانش‌ها، آگاه</w:t>
      </w:r>
      <w:r w:rsidR="00446BB7">
        <w:rPr>
          <w:rStyle w:val="1-Char"/>
          <w:rFonts w:hint="cs"/>
          <w:rtl/>
        </w:rPr>
        <w:t>ی</w:t>
      </w:r>
      <w:r w:rsidRPr="007100A7">
        <w:rPr>
          <w:rStyle w:val="1-Char"/>
          <w:rFonts w:hint="cs"/>
          <w:rtl/>
        </w:rPr>
        <w:t xml:space="preserve"> ن</w:t>
      </w:r>
      <w:r w:rsidR="00446BB7">
        <w:rPr>
          <w:rStyle w:val="1-Char"/>
          <w:rFonts w:hint="cs"/>
          <w:rtl/>
        </w:rPr>
        <w:t>ی</w:t>
      </w:r>
      <w:r w:rsidRPr="007100A7">
        <w:rPr>
          <w:rStyle w:val="1-Char"/>
          <w:rFonts w:hint="cs"/>
          <w:rtl/>
        </w:rPr>
        <w:t>ابند؟ عده‌ا</w:t>
      </w:r>
      <w:r w:rsidR="00446BB7">
        <w:rPr>
          <w:rStyle w:val="1-Char"/>
          <w:rFonts w:hint="cs"/>
          <w:rtl/>
        </w:rPr>
        <w:t>ی</w:t>
      </w:r>
      <w:r w:rsidRPr="007100A7">
        <w:rPr>
          <w:rStyle w:val="1-Char"/>
          <w:rFonts w:hint="cs"/>
          <w:rtl/>
        </w:rPr>
        <w:t xml:space="preserve"> معتقدند که علوم و دانش‌ها</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ن</w:t>
      </w:r>
      <w:r w:rsidR="00446BB7">
        <w:rPr>
          <w:rStyle w:val="1-Char"/>
          <w:rFonts w:hint="cs"/>
          <w:rtl/>
        </w:rPr>
        <w:t>ی</w:t>
      </w:r>
      <w:r w:rsidRPr="007100A7">
        <w:rPr>
          <w:rStyle w:val="1-Char"/>
          <w:rFonts w:hint="cs"/>
          <w:rtl/>
        </w:rPr>
        <w:t xml:space="preserve"> و حوزو</w:t>
      </w:r>
      <w:r w:rsidR="00446BB7">
        <w:rPr>
          <w:rStyle w:val="1-Char"/>
          <w:rFonts w:hint="cs"/>
          <w:rtl/>
        </w:rPr>
        <w:t>ی</w:t>
      </w:r>
      <w:r w:rsidRPr="007100A7">
        <w:rPr>
          <w:rStyle w:val="1-Char"/>
          <w:rFonts w:hint="cs"/>
          <w:rtl/>
        </w:rPr>
        <w:t xml:space="preserve"> را با</w:t>
      </w:r>
      <w:r w:rsidR="00446BB7">
        <w:rPr>
          <w:rStyle w:val="1-Char"/>
          <w:rFonts w:hint="cs"/>
          <w:rtl/>
        </w:rPr>
        <w:t>ی</w:t>
      </w:r>
      <w:r w:rsidRPr="007100A7">
        <w:rPr>
          <w:rStyle w:val="1-Char"/>
          <w:rFonts w:hint="cs"/>
          <w:rtl/>
        </w:rPr>
        <w:t>د به زبان عرب</w:t>
      </w:r>
      <w:r w:rsidR="00446BB7">
        <w:rPr>
          <w:rStyle w:val="1-Char"/>
          <w:rFonts w:hint="cs"/>
          <w:rtl/>
        </w:rPr>
        <w:t>ی</w:t>
      </w:r>
      <w:r w:rsidRPr="007100A7">
        <w:rPr>
          <w:rStyle w:val="1-Char"/>
          <w:rFonts w:hint="cs"/>
          <w:rtl/>
        </w:rPr>
        <w:t xml:space="preserve"> خواند و نوشت و نبا</w:t>
      </w:r>
      <w:r w:rsidR="00446BB7">
        <w:rPr>
          <w:rStyle w:val="1-Char"/>
          <w:rFonts w:hint="cs"/>
          <w:rtl/>
        </w:rPr>
        <w:t>ی</w:t>
      </w:r>
      <w:r w:rsidRPr="007100A7">
        <w:rPr>
          <w:rStyle w:val="1-Char"/>
          <w:rFonts w:hint="cs"/>
          <w:rtl/>
        </w:rPr>
        <w:t>د</w:t>
      </w:r>
      <w:r w:rsidR="000751A8">
        <w:rPr>
          <w:rStyle w:val="1-Char"/>
          <w:rFonts w:hint="cs"/>
          <w:rtl/>
        </w:rPr>
        <w:t xml:space="preserve"> آن‌ها </w:t>
      </w:r>
      <w:r w:rsidRPr="007100A7">
        <w:rPr>
          <w:rStyle w:val="1-Char"/>
          <w:rFonts w:hint="cs"/>
          <w:rtl/>
        </w:rPr>
        <w:t>را به زبان فارس</w:t>
      </w:r>
      <w:r w:rsidR="00446BB7">
        <w:rPr>
          <w:rStyle w:val="1-Char"/>
          <w:rFonts w:hint="cs"/>
          <w:rtl/>
        </w:rPr>
        <w:t>ی</w:t>
      </w:r>
      <w:r w:rsidRPr="007100A7">
        <w:rPr>
          <w:rStyle w:val="1-Char"/>
          <w:rFonts w:hint="cs"/>
          <w:rtl/>
        </w:rPr>
        <w:t xml:space="preserve"> نوشت و </w:t>
      </w:r>
      <w:r w:rsidR="00446BB7">
        <w:rPr>
          <w:rStyle w:val="1-Char"/>
          <w:rFonts w:hint="cs"/>
          <w:rtl/>
        </w:rPr>
        <w:t>ی</w:t>
      </w:r>
      <w:r w:rsidRPr="007100A7">
        <w:rPr>
          <w:rStyle w:val="1-Char"/>
          <w:rFonts w:hint="cs"/>
          <w:rtl/>
        </w:rPr>
        <w:t>ا ترجمه کرد! و گروه</w:t>
      </w:r>
      <w:r w:rsidR="00446BB7">
        <w:rPr>
          <w:rStyle w:val="1-Char"/>
          <w:rFonts w:hint="cs"/>
          <w:rtl/>
        </w:rPr>
        <w:t>ی</w:t>
      </w:r>
      <w:r w:rsidRPr="007100A7">
        <w:rPr>
          <w:rStyle w:val="1-Char"/>
          <w:rFonts w:hint="cs"/>
          <w:rtl/>
        </w:rPr>
        <w:t xml:space="preserve"> بر ا</w:t>
      </w:r>
      <w:r w:rsidR="00446BB7">
        <w:rPr>
          <w:rStyle w:val="1-Char"/>
          <w:rFonts w:hint="cs"/>
          <w:rtl/>
        </w:rPr>
        <w:t>ی</w:t>
      </w:r>
      <w:r w:rsidRPr="007100A7">
        <w:rPr>
          <w:rStyle w:val="1-Char"/>
          <w:rFonts w:hint="cs"/>
          <w:rtl/>
        </w:rPr>
        <w:t xml:space="preserve">ن </w:t>
      </w:r>
      <w:r w:rsidR="00A32673" w:rsidRPr="007100A7">
        <w:rPr>
          <w:rStyle w:val="1-Char"/>
          <w:rFonts w:hint="cs"/>
          <w:rtl/>
        </w:rPr>
        <w:t>باورند که علم و دانش را با</w:t>
      </w:r>
      <w:r w:rsidR="00446BB7">
        <w:rPr>
          <w:rStyle w:val="1-Char"/>
          <w:rFonts w:hint="cs"/>
          <w:rtl/>
        </w:rPr>
        <w:t>ی</w:t>
      </w:r>
      <w:r w:rsidR="00A32673" w:rsidRPr="007100A7">
        <w:rPr>
          <w:rStyle w:val="1-Char"/>
          <w:rFonts w:hint="cs"/>
          <w:rtl/>
        </w:rPr>
        <w:t>د به هر وس</w:t>
      </w:r>
      <w:r w:rsidR="00446BB7">
        <w:rPr>
          <w:rStyle w:val="1-Char"/>
          <w:rFonts w:hint="cs"/>
          <w:rtl/>
        </w:rPr>
        <w:t>ی</w:t>
      </w:r>
      <w:r w:rsidR="00A32673" w:rsidRPr="007100A7">
        <w:rPr>
          <w:rStyle w:val="1-Char"/>
          <w:rFonts w:hint="cs"/>
          <w:rtl/>
        </w:rPr>
        <w:t>له‌</w:t>
      </w:r>
      <w:r w:rsidR="00446BB7">
        <w:rPr>
          <w:rStyle w:val="1-Char"/>
          <w:rFonts w:hint="cs"/>
          <w:rtl/>
        </w:rPr>
        <w:t>ی</w:t>
      </w:r>
      <w:r w:rsidR="00A32673" w:rsidRPr="007100A7">
        <w:rPr>
          <w:rStyle w:val="1-Char"/>
          <w:rFonts w:hint="cs"/>
          <w:rtl/>
        </w:rPr>
        <w:t xml:space="preserve"> ممکن، گسترش </w:t>
      </w:r>
      <w:r w:rsidR="00B44549" w:rsidRPr="007100A7">
        <w:rPr>
          <w:rStyle w:val="1-Char"/>
          <w:rFonts w:hint="cs"/>
          <w:rtl/>
        </w:rPr>
        <w:t>داد و ترجمه از زبان</w:t>
      </w:r>
      <w:r w:rsidR="00446BB7">
        <w:rPr>
          <w:rStyle w:val="1-Char"/>
          <w:rFonts w:hint="cs"/>
          <w:rtl/>
        </w:rPr>
        <w:t>ی</w:t>
      </w:r>
      <w:r w:rsidR="00B44549" w:rsidRPr="007100A7">
        <w:rPr>
          <w:rStyle w:val="1-Char"/>
          <w:rFonts w:hint="cs"/>
          <w:rtl/>
        </w:rPr>
        <w:t xml:space="preserve"> به زبان د</w:t>
      </w:r>
      <w:r w:rsidR="00446BB7">
        <w:rPr>
          <w:rStyle w:val="1-Char"/>
          <w:rFonts w:hint="cs"/>
          <w:rtl/>
        </w:rPr>
        <w:t>ی</w:t>
      </w:r>
      <w:r w:rsidR="00B44549" w:rsidRPr="007100A7">
        <w:rPr>
          <w:rStyle w:val="1-Char"/>
          <w:rFonts w:hint="cs"/>
          <w:rtl/>
        </w:rPr>
        <w:t xml:space="preserve">گر، </w:t>
      </w:r>
      <w:r w:rsidR="00446BB7">
        <w:rPr>
          <w:rStyle w:val="1-Char"/>
          <w:rFonts w:hint="cs"/>
          <w:rtl/>
        </w:rPr>
        <w:t>ی</w:t>
      </w:r>
      <w:r w:rsidR="00B44549" w:rsidRPr="007100A7">
        <w:rPr>
          <w:rStyle w:val="1-Char"/>
          <w:rFonts w:hint="cs"/>
          <w:rtl/>
        </w:rPr>
        <w:t>ک</w:t>
      </w:r>
      <w:r w:rsidR="00446BB7">
        <w:rPr>
          <w:rStyle w:val="1-Char"/>
          <w:rFonts w:hint="cs"/>
          <w:rtl/>
        </w:rPr>
        <w:t>ی</w:t>
      </w:r>
      <w:r w:rsidR="00B44549" w:rsidRPr="007100A7">
        <w:rPr>
          <w:rStyle w:val="1-Char"/>
          <w:rFonts w:hint="cs"/>
          <w:rtl/>
        </w:rPr>
        <w:t xml:space="preserve"> از راه‌ها و از ابزار انتقال علوم و دانش‌هاست.</w:t>
      </w:r>
    </w:p>
    <w:p w:rsidR="00B44549" w:rsidRPr="007100A7" w:rsidRDefault="00B44549" w:rsidP="00AF1D25">
      <w:pPr>
        <w:rPr>
          <w:rStyle w:val="1-Char"/>
          <w:rtl/>
        </w:rPr>
      </w:pPr>
      <w:r w:rsidRPr="007100A7">
        <w:rPr>
          <w:rStyle w:val="1-Char"/>
          <w:rFonts w:hint="cs"/>
          <w:rtl/>
        </w:rPr>
        <w:t>در واقع، ما از سو</w:t>
      </w:r>
      <w:r w:rsidR="00446BB7">
        <w:rPr>
          <w:rStyle w:val="1-Char"/>
          <w:rFonts w:hint="cs"/>
          <w:rtl/>
        </w:rPr>
        <w:t>یی</w:t>
      </w:r>
      <w:r w:rsidRPr="007100A7">
        <w:rPr>
          <w:rStyle w:val="1-Char"/>
          <w:rFonts w:hint="cs"/>
          <w:rtl/>
        </w:rPr>
        <w:t xml:space="preserve"> به جوانان خود توص</w:t>
      </w:r>
      <w:r w:rsidR="00446BB7">
        <w:rPr>
          <w:rStyle w:val="1-Char"/>
          <w:rFonts w:hint="cs"/>
          <w:rtl/>
        </w:rPr>
        <w:t>ی</w:t>
      </w:r>
      <w:r w:rsidRPr="007100A7">
        <w:rPr>
          <w:rStyle w:val="1-Char"/>
          <w:rFonts w:hint="cs"/>
          <w:rtl/>
        </w:rPr>
        <w:t>ه م</w:t>
      </w:r>
      <w:r w:rsidR="00446BB7">
        <w:rPr>
          <w:rStyle w:val="1-Char"/>
          <w:rFonts w:hint="cs"/>
          <w:rtl/>
        </w:rPr>
        <w:t>ی</w:t>
      </w:r>
      <w:r w:rsidRPr="007100A7">
        <w:rPr>
          <w:rStyle w:val="1-Char"/>
          <w:rFonts w:hint="cs"/>
          <w:rtl/>
        </w:rPr>
        <w:t>‌کن</w:t>
      </w:r>
      <w:r w:rsidR="00446BB7">
        <w:rPr>
          <w:rStyle w:val="1-Char"/>
          <w:rFonts w:hint="cs"/>
          <w:rtl/>
        </w:rPr>
        <w:t>ی</w:t>
      </w:r>
      <w:r w:rsidRPr="007100A7">
        <w:rPr>
          <w:rStyle w:val="1-Char"/>
          <w:rFonts w:hint="cs"/>
          <w:rtl/>
        </w:rPr>
        <w:t>م که تحت تأث</w:t>
      </w:r>
      <w:r w:rsidR="00446BB7">
        <w:rPr>
          <w:rStyle w:val="1-Char"/>
          <w:rFonts w:hint="cs"/>
          <w:rtl/>
        </w:rPr>
        <w:t>ی</w:t>
      </w:r>
      <w:r w:rsidRPr="007100A7">
        <w:rPr>
          <w:rStyle w:val="1-Char"/>
          <w:rFonts w:hint="cs"/>
          <w:rtl/>
        </w:rPr>
        <w:t>ر فلسفه‌ها و افکار و فرهنگ غرب</w:t>
      </w:r>
      <w:r w:rsidR="00446BB7">
        <w:rPr>
          <w:rStyle w:val="1-Char"/>
          <w:rFonts w:hint="cs"/>
          <w:rtl/>
        </w:rPr>
        <w:t>ی</w:t>
      </w:r>
      <w:r w:rsidRPr="007100A7">
        <w:rPr>
          <w:rStyle w:val="1-Char"/>
          <w:rFonts w:hint="cs"/>
          <w:rtl/>
        </w:rPr>
        <w:t>ان قرار نگ</w:t>
      </w:r>
      <w:r w:rsidR="00446BB7">
        <w:rPr>
          <w:rStyle w:val="1-Char"/>
          <w:rFonts w:hint="cs"/>
          <w:rtl/>
        </w:rPr>
        <w:t>ی</w:t>
      </w:r>
      <w:r w:rsidRPr="007100A7">
        <w:rPr>
          <w:rStyle w:val="1-Char"/>
          <w:rFonts w:hint="cs"/>
          <w:rtl/>
        </w:rPr>
        <w:t>رند و مستقل ب</w:t>
      </w:r>
      <w:r w:rsidR="00446BB7">
        <w:rPr>
          <w:rStyle w:val="1-Char"/>
          <w:rFonts w:hint="cs"/>
          <w:rtl/>
        </w:rPr>
        <w:t>ی</w:t>
      </w:r>
      <w:r w:rsidRPr="007100A7">
        <w:rPr>
          <w:rStyle w:val="1-Char"/>
          <w:rFonts w:hint="cs"/>
          <w:rtl/>
        </w:rPr>
        <w:t>اند</w:t>
      </w:r>
      <w:r w:rsidR="00446BB7">
        <w:rPr>
          <w:rStyle w:val="1-Char"/>
          <w:rFonts w:hint="cs"/>
          <w:rtl/>
        </w:rPr>
        <w:t>ی</w:t>
      </w:r>
      <w:r w:rsidRPr="007100A7">
        <w:rPr>
          <w:rStyle w:val="1-Char"/>
          <w:rFonts w:hint="cs"/>
          <w:rtl/>
        </w:rPr>
        <w:t>شند و برا</w:t>
      </w:r>
      <w:r w:rsidR="00D534F4" w:rsidRPr="007100A7">
        <w:rPr>
          <w:rStyle w:val="1-Char"/>
          <w:rFonts w:hint="cs"/>
          <w:rtl/>
        </w:rPr>
        <w:t>ساس مبان</w:t>
      </w:r>
      <w:r w:rsidR="00446BB7">
        <w:rPr>
          <w:rStyle w:val="1-Char"/>
          <w:rFonts w:hint="cs"/>
          <w:rtl/>
        </w:rPr>
        <w:t>ی</w:t>
      </w:r>
      <w:r w:rsidR="00D534F4" w:rsidRPr="007100A7">
        <w:rPr>
          <w:rStyle w:val="1-Char"/>
          <w:rFonts w:hint="cs"/>
          <w:rtl/>
        </w:rPr>
        <w:t xml:space="preserve"> د</w:t>
      </w:r>
      <w:r w:rsidR="00446BB7">
        <w:rPr>
          <w:rStyle w:val="1-Char"/>
          <w:rFonts w:hint="cs"/>
          <w:rtl/>
        </w:rPr>
        <w:t>ی</w:t>
      </w:r>
      <w:r w:rsidR="00D534F4" w:rsidRPr="007100A7">
        <w:rPr>
          <w:rStyle w:val="1-Char"/>
          <w:rFonts w:hint="cs"/>
          <w:rtl/>
        </w:rPr>
        <w:t>ن</w:t>
      </w:r>
      <w:r w:rsidR="00446BB7">
        <w:rPr>
          <w:rStyle w:val="1-Char"/>
          <w:rFonts w:hint="cs"/>
          <w:rtl/>
        </w:rPr>
        <w:t>ی</w:t>
      </w:r>
      <w:r w:rsidR="00D534F4" w:rsidRPr="007100A7">
        <w:rPr>
          <w:rStyle w:val="1-Char"/>
          <w:rFonts w:hint="cs"/>
          <w:rtl/>
        </w:rPr>
        <w:t xml:space="preserve"> و اند</w:t>
      </w:r>
      <w:r w:rsidR="00446BB7">
        <w:rPr>
          <w:rStyle w:val="1-Char"/>
          <w:rFonts w:hint="cs"/>
          <w:rtl/>
        </w:rPr>
        <w:t>ی</w:t>
      </w:r>
      <w:r w:rsidR="00D534F4" w:rsidRPr="007100A7">
        <w:rPr>
          <w:rStyle w:val="1-Char"/>
          <w:rFonts w:hint="cs"/>
          <w:rtl/>
        </w:rPr>
        <w:t>شه‌ها</w:t>
      </w:r>
      <w:r w:rsidR="00446BB7">
        <w:rPr>
          <w:rStyle w:val="1-Char"/>
          <w:rFonts w:hint="cs"/>
          <w:rtl/>
        </w:rPr>
        <w:t>ی</w:t>
      </w:r>
      <w:r w:rsidR="00D534F4" w:rsidRPr="007100A7">
        <w:rPr>
          <w:rStyle w:val="1-Char"/>
          <w:rFonts w:hint="cs"/>
          <w:rtl/>
        </w:rPr>
        <w:t xml:space="preserve"> اسلام</w:t>
      </w:r>
      <w:r w:rsidR="00446BB7">
        <w:rPr>
          <w:rStyle w:val="1-Char"/>
          <w:rFonts w:hint="cs"/>
          <w:rtl/>
        </w:rPr>
        <w:t>ی</w:t>
      </w:r>
      <w:r w:rsidR="00D534F4" w:rsidRPr="007100A7">
        <w:rPr>
          <w:rStyle w:val="1-Char"/>
          <w:rFonts w:hint="cs"/>
          <w:rtl/>
        </w:rPr>
        <w:t xml:space="preserve"> زندگ</w:t>
      </w:r>
      <w:r w:rsidR="00446BB7">
        <w:rPr>
          <w:rStyle w:val="1-Char"/>
          <w:rFonts w:hint="cs"/>
          <w:rtl/>
        </w:rPr>
        <w:t>ی</w:t>
      </w:r>
      <w:r w:rsidR="00D534F4" w:rsidRPr="007100A7">
        <w:rPr>
          <w:rStyle w:val="1-Char"/>
          <w:rFonts w:hint="cs"/>
          <w:rtl/>
        </w:rPr>
        <w:t xml:space="preserve"> کنند و هو</w:t>
      </w:r>
      <w:r w:rsidR="00446BB7">
        <w:rPr>
          <w:rStyle w:val="1-Char"/>
          <w:rFonts w:hint="cs"/>
          <w:rtl/>
        </w:rPr>
        <w:t>ی</w:t>
      </w:r>
      <w:r w:rsidR="00D534F4" w:rsidRPr="007100A7">
        <w:rPr>
          <w:rStyle w:val="1-Char"/>
          <w:rFonts w:hint="cs"/>
          <w:rtl/>
        </w:rPr>
        <w:t>ت مذهب</w:t>
      </w:r>
      <w:r w:rsidR="00446BB7">
        <w:rPr>
          <w:rStyle w:val="1-Char"/>
          <w:rFonts w:hint="cs"/>
          <w:rtl/>
        </w:rPr>
        <w:t>ی</w:t>
      </w:r>
      <w:r w:rsidR="00D534F4" w:rsidRPr="007100A7">
        <w:rPr>
          <w:rStyle w:val="1-Char"/>
          <w:rFonts w:hint="cs"/>
          <w:rtl/>
        </w:rPr>
        <w:t xml:space="preserve"> و د</w:t>
      </w:r>
      <w:r w:rsidR="00446BB7">
        <w:rPr>
          <w:rStyle w:val="1-Char"/>
          <w:rFonts w:hint="cs"/>
          <w:rtl/>
        </w:rPr>
        <w:t>ی</w:t>
      </w:r>
      <w:r w:rsidR="00D534F4" w:rsidRPr="007100A7">
        <w:rPr>
          <w:rStyle w:val="1-Char"/>
          <w:rFonts w:hint="cs"/>
          <w:rtl/>
        </w:rPr>
        <w:t>ن</w:t>
      </w:r>
      <w:r w:rsidR="00446BB7">
        <w:rPr>
          <w:rStyle w:val="1-Char"/>
          <w:rFonts w:hint="cs"/>
          <w:rtl/>
        </w:rPr>
        <w:t>ی</w:t>
      </w:r>
      <w:r w:rsidR="00D534F4" w:rsidRPr="007100A7">
        <w:rPr>
          <w:rStyle w:val="1-Char"/>
          <w:rFonts w:hint="cs"/>
          <w:rtl/>
        </w:rPr>
        <w:t xml:space="preserve"> خود را از دست ندهند. و از سو</w:t>
      </w:r>
      <w:r w:rsidR="00446BB7">
        <w:rPr>
          <w:rStyle w:val="1-Char"/>
          <w:rFonts w:hint="cs"/>
          <w:rtl/>
        </w:rPr>
        <w:t>ی</w:t>
      </w:r>
      <w:r w:rsidR="00D534F4" w:rsidRPr="007100A7">
        <w:rPr>
          <w:rStyle w:val="1-Char"/>
          <w:rFonts w:hint="cs"/>
          <w:rtl/>
        </w:rPr>
        <w:t xml:space="preserve"> د</w:t>
      </w:r>
      <w:r w:rsidR="00446BB7">
        <w:rPr>
          <w:rStyle w:val="1-Char"/>
          <w:rFonts w:hint="cs"/>
          <w:rtl/>
        </w:rPr>
        <w:t>ی</w:t>
      </w:r>
      <w:r w:rsidR="00D534F4" w:rsidRPr="007100A7">
        <w:rPr>
          <w:rStyle w:val="1-Char"/>
          <w:rFonts w:hint="cs"/>
          <w:rtl/>
        </w:rPr>
        <w:t>گر، کتاب‌ها</w:t>
      </w:r>
      <w:r w:rsidR="00446BB7">
        <w:rPr>
          <w:rStyle w:val="1-Char"/>
          <w:rFonts w:hint="cs"/>
          <w:rtl/>
        </w:rPr>
        <w:t>ی</w:t>
      </w:r>
      <w:r w:rsidR="00D534F4" w:rsidRPr="007100A7">
        <w:rPr>
          <w:rStyle w:val="1-Char"/>
          <w:rFonts w:hint="cs"/>
          <w:rtl/>
        </w:rPr>
        <w:t xml:space="preserve"> فلسف</w:t>
      </w:r>
      <w:r w:rsidR="00446BB7">
        <w:rPr>
          <w:rStyle w:val="1-Char"/>
          <w:rFonts w:hint="cs"/>
          <w:rtl/>
        </w:rPr>
        <w:t>ی</w:t>
      </w:r>
      <w:r w:rsidR="00D534F4" w:rsidRPr="007100A7">
        <w:rPr>
          <w:rStyle w:val="1-Char"/>
          <w:rFonts w:hint="cs"/>
          <w:rtl/>
        </w:rPr>
        <w:t>، فقه</w:t>
      </w:r>
      <w:r w:rsidR="00446BB7">
        <w:rPr>
          <w:rStyle w:val="1-Char"/>
          <w:rFonts w:hint="cs"/>
          <w:rtl/>
        </w:rPr>
        <w:t>ی</w:t>
      </w:r>
      <w:r w:rsidR="00D534F4" w:rsidRPr="007100A7">
        <w:rPr>
          <w:rStyle w:val="1-Char"/>
          <w:rFonts w:hint="cs"/>
          <w:rtl/>
        </w:rPr>
        <w:t>، کلام</w:t>
      </w:r>
      <w:r w:rsidR="00446BB7">
        <w:rPr>
          <w:rStyle w:val="1-Char"/>
          <w:rFonts w:hint="cs"/>
          <w:rtl/>
        </w:rPr>
        <w:t>ی</w:t>
      </w:r>
      <w:r w:rsidR="00D534F4" w:rsidRPr="007100A7">
        <w:rPr>
          <w:rStyle w:val="1-Char"/>
          <w:rFonts w:hint="cs"/>
          <w:rtl/>
        </w:rPr>
        <w:t>، اصول</w:t>
      </w:r>
      <w:r w:rsidR="00446BB7">
        <w:rPr>
          <w:rStyle w:val="1-Char"/>
          <w:rFonts w:hint="cs"/>
          <w:rtl/>
        </w:rPr>
        <w:t>ی</w:t>
      </w:r>
      <w:r w:rsidR="00D534F4" w:rsidRPr="007100A7">
        <w:rPr>
          <w:rStyle w:val="1-Char"/>
          <w:rFonts w:hint="cs"/>
          <w:rtl/>
        </w:rPr>
        <w:t xml:space="preserve"> و... را به زبان</w:t>
      </w:r>
      <w:r w:rsidR="00446BB7">
        <w:rPr>
          <w:rStyle w:val="1-Char"/>
          <w:rFonts w:hint="cs"/>
          <w:rtl/>
        </w:rPr>
        <w:t>ی</w:t>
      </w:r>
      <w:r w:rsidR="00D534F4" w:rsidRPr="007100A7">
        <w:rPr>
          <w:rStyle w:val="1-Char"/>
          <w:rFonts w:hint="cs"/>
          <w:rtl/>
        </w:rPr>
        <w:t xml:space="preserve"> م</w:t>
      </w:r>
      <w:r w:rsidR="00446BB7">
        <w:rPr>
          <w:rStyle w:val="1-Char"/>
          <w:rFonts w:hint="cs"/>
          <w:rtl/>
        </w:rPr>
        <w:t>ی</w:t>
      </w:r>
      <w:r w:rsidR="00D534F4" w:rsidRPr="007100A7">
        <w:rPr>
          <w:rStyle w:val="1-Char"/>
          <w:rFonts w:hint="cs"/>
          <w:rtl/>
        </w:rPr>
        <w:t>‌نگار</w:t>
      </w:r>
      <w:r w:rsidR="00446BB7">
        <w:rPr>
          <w:rStyle w:val="1-Char"/>
          <w:rFonts w:hint="cs"/>
          <w:rtl/>
        </w:rPr>
        <w:t>ی</w:t>
      </w:r>
      <w:r w:rsidR="00D534F4" w:rsidRPr="007100A7">
        <w:rPr>
          <w:rStyle w:val="1-Char"/>
          <w:rFonts w:hint="cs"/>
          <w:rtl/>
        </w:rPr>
        <w:t>م که ا</w:t>
      </w:r>
      <w:r w:rsidR="00446BB7">
        <w:rPr>
          <w:rStyle w:val="1-Char"/>
          <w:rFonts w:hint="cs"/>
          <w:rtl/>
        </w:rPr>
        <w:t>ی</w:t>
      </w:r>
      <w:r w:rsidR="00D534F4" w:rsidRPr="007100A7">
        <w:rPr>
          <w:rStyle w:val="1-Char"/>
          <w:rFonts w:hint="cs"/>
          <w:rtl/>
        </w:rPr>
        <w:t>ن جوانان، نتوانند از</w:t>
      </w:r>
      <w:r w:rsidR="000751A8">
        <w:rPr>
          <w:rStyle w:val="1-Char"/>
          <w:rFonts w:hint="cs"/>
          <w:rtl/>
        </w:rPr>
        <w:t xml:space="preserve"> آن‌ها </w:t>
      </w:r>
      <w:r w:rsidR="00D534F4" w:rsidRPr="007100A7">
        <w:rPr>
          <w:rStyle w:val="1-Char"/>
          <w:rFonts w:hint="cs"/>
          <w:rtl/>
        </w:rPr>
        <w:t>استفاده کنند و متون درس</w:t>
      </w:r>
      <w:r w:rsidR="00446BB7">
        <w:rPr>
          <w:rStyle w:val="1-Char"/>
          <w:rFonts w:hint="cs"/>
          <w:rtl/>
        </w:rPr>
        <w:t>ی</w:t>
      </w:r>
      <w:r w:rsidR="00D534F4" w:rsidRPr="007100A7">
        <w:rPr>
          <w:rStyle w:val="1-Char"/>
          <w:rFonts w:hint="cs"/>
          <w:rtl/>
        </w:rPr>
        <w:t xml:space="preserve"> قدما</w:t>
      </w:r>
      <w:r w:rsidR="00446BB7">
        <w:rPr>
          <w:rStyle w:val="1-Char"/>
          <w:rFonts w:hint="cs"/>
          <w:rtl/>
        </w:rPr>
        <w:t>ی</w:t>
      </w:r>
      <w:r w:rsidR="00D534F4" w:rsidRPr="007100A7">
        <w:rPr>
          <w:rStyle w:val="1-Char"/>
          <w:rFonts w:hint="cs"/>
          <w:rtl/>
        </w:rPr>
        <w:t xml:space="preserve"> خودمان را به فارس</w:t>
      </w:r>
      <w:r w:rsidR="00446BB7">
        <w:rPr>
          <w:rStyle w:val="1-Char"/>
          <w:rFonts w:hint="cs"/>
          <w:rtl/>
        </w:rPr>
        <w:t>ی</w:t>
      </w:r>
      <w:r w:rsidR="00D534F4" w:rsidRPr="007100A7">
        <w:rPr>
          <w:rStyle w:val="1-Char"/>
          <w:rFonts w:hint="cs"/>
          <w:rtl/>
        </w:rPr>
        <w:t xml:space="preserve"> ترجمه نم</w:t>
      </w:r>
      <w:r w:rsidR="00446BB7">
        <w:rPr>
          <w:rStyle w:val="1-Char"/>
          <w:rFonts w:hint="cs"/>
          <w:rtl/>
        </w:rPr>
        <w:t>ی</w:t>
      </w:r>
      <w:r w:rsidR="00D534F4" w:rsidRPr="007100A7">
        <w:rPr>
          <w:rStyle w:val="1-Char"/>
          <w:rFonts w:hint="cs"/>
          <w:rtl/>
        </w:rPr>
        <w:t>‌کن</w:t>
      </w:r>
      <w:r w:rsidR="00446BB7">
        <w:rPr>
          <w:rStyle w:val="1-Char"/>
          <w:rFonts w:hint="cs"/>
          <w:rtl/>
        </w:rPr>
        <w:t>ی</w:t>
      </w:r>
      <w:r w:rsidR="00D534F4" w:rsidRPr="007100A7">
        <w:rPr>
          <w:rStyle w:val="1-Char"/>
          <w:rFonts w:hint="cs"/>
          <w:rtl/>
        </w:rPr>
        <w:t>م و</w:t>
      </w:r>
      <w:r w:rsidR="000751A8">
        <w:rPr>
          <w:rStyle w:val="1-Char"/>
          <w:rFonts w:hint="cs"/>
          <w:rtl/>
        </w:rPr>
        <w:t xml:space="preserve"> آن‌ها </w:t>
      </w:r>
      <w:r w:rsidR="00D534F4" w:rsidRPr="007100A7">
        <w:rPr>
          <w:rStyle w:val="1-Char"/>
          <w:rFonts w:hint="cs"/>
          <w:rtl/>
        </w:rPr>
        <w:t>را به صورت</w:t>
      </w:r>
      <w:r w:rsidR="00446BB7">
        <w:rPr>
          <w:rStyle w:val="1-Char"/>
          <w:rFonts w:hint="cs"/>
          <w:rtl/>
        </w:rPr>
        <w:t>ی</w:t>
      </w:r>
      <w:r w:rsidR="00D534F4" w:rsidRPr="007100A7">
        <w:rPr>
          <w:rStyle w:val="1-Char"/>
          <w:rFonts w:hint="cs"/>
          <w:rtl/>
        </w:rPr>
        <w:t xml:space="preserve"> ساده و روان عرضه نم</w:t>
      </w:r>
      <w:r w:rsidR="00446BB7">
        <w:rPr>
          <w:rStyle w:val="1-Char"/>
          <w:rFonts w:hint="cs"/>
          <w:rtl/>
        </w:rPr>
        <w:t>ی</w:t>
      </w:r>
      <w:r w:rsidR="00D534F4" w:rsidRPr="007100A7">
        <w:rPr>
          <w:rStyle w:val="1-Char"/>
          <w:rFonts w:hint="cs"/>
          <w:rtl/>
        </w:rPr>
        <w:t>‌نمائ</w:t>
      </w:r>
      <w:r w:rsidR="00446BB7">
        <w:rPr>
          <w:rStyle w:val="1-Char"/>
          <w:rFonts w:hint="cs"/>
          <w:rtl/>
        </w:rPr>
        <w:t>ی</w:t>
      </w:r>
      <w:r w:rsidR="00D534F4" w:rsidRPr="007100A7">
        <w:rPr>
          <w:rStyle w:val="1-Char"/>
          <w:rFonts w:hint="cs"/>
          <w:rtl/>
        </w:rPr>
        <w:t>م که دانشجو</w:t>
      </w:r>
      <w:r w:rsidR="00446BB7">
        <w:rPr>
          <w:rStyle w:val="1-Char"/>
          <w:rFonts w:hint="cs"/>
          <w:rtl/>
        </w:rPr>
        <w:t>ی</w:t>
      </w:r>
      <w:r w:rsidR="00D534F4" w:rsidRPr="007100A7">
        <w:rPr>
          <w:rStyle w:val="1-Char"/>
          <w:rFonts w:hint="cs"/>
          <w:rtl/>
        </w:rPr>
        <w:t>ان و طلّاب ما، با رغبت و م</w:t>
      </w:r>
      <w:r w:rsidR="00446BB7">
        <w:rPr>
          <w:rStyle w:val="1-Char"/>
          <w:rFonts w:hint="cs"/>
          <w:rtl/>
        </w:rPr>
        <w:t>ی</w:t>
      </w:r>
      <w:r w:rsidR="00D534F4" w:rsidRPr="007100A7">
        <w:rPr>
          <w:rStyle w:val="1-Char"/>
          <w:rFonts w:hint="cs"/>
          <w:rtl/>
        </w:rPr>
        <w:t>ل به سمت</w:t>
      </w:r>
      <w:r w:rsidR="000751A8">
        <w:rPr>
          <w:rStyle w:val="1-Char"/>
          <w:rFonts w:hint="cs"/>
          <w:rtl/>
        </w:rPr>
        <w:t xml:space="preserve"> آن‌ها </w:t>
      </w:r>
      <w:r w:rsidR="00D534F4" w:rsidRPr="007100A7">
        <w:rPr>
          <w:rStyle w:val="1-Char"/>
          <w:rFonts w:hint="cs"/>
          <w:rtl/>
        </w:rPr>
        <w:t>ب</w:t>
      </w:r>
      <w:r w:rsidR="00446BB7">
        <w:rPr>
          <w:rStyle w:val="1-Char"/>
          <w:rFonts w:hint="cs"/>
          <w:rtl/>
        </w:rPr>
        <w:t>ی</w:t>
      </w:r>
      <w:r w:rsidR="00D534F4" w:rsidRPr="007100A7">
        <w:rPr>
          <w:rStyle w:val="1-Char"/>
          <w:rFonts w:hint="cs"/>
          <w:rtl/>
        </w:rPr>
        <w:t>ا</w:t>
      </w:r>
      <w:r w:rsidR="00446BB7">
        <w:rPr>
          <w:rStyle w:val="1-Char"/>
          <w:rFonts w:hint="cs"/>
          <w:rtl/>
        </w:rPr>
        <w:t>ی</w:t>
      </w:r>
      <w:r w:rsidR="00D534F4" w:rsidRPr="007100A7">
        <w:rPr>
          <w:rStyle w:val="1-Char"/>
          <w:rFonts w:hint="cs"/>
          <w:rtl/>
        </w:rPr>
        <w:t>ند و ا</w:t>
      </w:r>
      <w:r w:rsidR="00446BB7">
        <w:rPr>
          <w:rStyle w:val="1-Char"/>
          <w:rFonts w:hint="cs"/>
          <w:rtl/>
        </w:rPr>
        <w:t>ی</w:t>
      </w:r>
      <w:r w:rsidR="00D534F4" w:rsidRPr="007100A7">
        <w:rPr>
          <w:rStyle w:val="1-Char"/>
          <w:rFonts w:hint="cs"/>
          <w:rtl/>
        </w:rPr>
        <w:t>ن متون و کتاب‌ها را در دست بگ</w:t>
      </w:r>
      <w:r w:rsidR="00446BB7">
        <w:rPr>
          <w:rStyle w:val="1-Char"/>
          <w:rFonts w:hint="cs"/>
          <w:rtl/>
        </w:rPr>
        <w:t>ی</w:t>
      </w:r>
      <w:r w:rsidR="00D534F4" w:rsidRPr="007100A7">
        <w:rPr>
          <w:rStyle w:val="1-Char"/>
          <w:rFonts w:hint="cs"/>
          <w:rtl/>
        </w:rPr>
        <w:t>رند و مطالعه کنند و از</w:t>
      </w:r>
      <w:r w:rsidR="000751A8">
        <w:rPr>
          <w:rStyle w:val="1-Char"/>
          <w:rFonts w:hint="cs"/>
          <w:rtl/>
        </w:rPr>
        <w:t xml:space="preserve"> آن‌ها،</w:t>
      </w:r>
      <w:r w:rsidR="00D534F4" w:rsidRPr="007100A7">
        <w:rPr>
          <w:rStyle w:val="1-Char"/>
          <w:rFonts w:hint="cs"/>
          <w:rtl/>
        </w:rPr>
        <w:t xml:space="preserve"> بهره‌ا</w:t>
      </w:r>
      <w:r w:rsidR="00446BB7">
        <w:rPr>
          <w:rStyle w:val="1-Char"/>
          <w:rFonts w:hint="cs"/>
          <w:rtl/>
        </w:rPr>
        <w:t>ی</w:t>
      </w:r>
      <w:r w:rsidR="00D534F4" w:rsidRPr="007100A7">
        <w:rPr>
          <w:rStyle w:val="1-Char"/>
          <w:rFonts w:hint="cs"/>
          <w:rtl/>
        </w:rPr>
        <w:t xml:space="preserve"> برگ</w:t>
      </w:r>
      <w:r w:rsidR="00446BB7">
        <w:rPr>
          <w:rStyle w:val="1-Char"/>
          <w:rFonts w:hint="cs"/>
          <w:rtl/>
        </w:rPr>
        <w:t>ی</w:t>
      </w:r>
      <w:r w:rsidR="00D534F4" w:rsidRPr="007100A7">
        <w:rPr>
          <w:rStyle w:val="1-Char"/>
          <w:rFonts w:hint="cs"/>
          <w:rtl/>
        </w:rPr>
        <w:t>رند! آ</w:t>
      </w:r>
      <w:r w:rsidR="00446BB7">
        <w:rPr>
          <w:rStyle w:val="1-Char"/>
          <w:rFonts w:hint="cs"/>
          <w:rtl/>
        </w:rPr>
        <w:t>ی</w:t>
      </w:r>
      <w:r w:rsidR="00D534F4" w:rsidRPr="007100A7">
        <w:rPr>
          <w:rStyle w:val="1-Char"/>
          <w:rFonts w:hint="cs"/>
          <w:rtl/>
        </w:rPr>
        <w:t>ا ا</w:t>
      </w:r>
      <w:r w:rsidR="00446BB7">
        <w:rPr>
          <w:rStyle w:val="1-Char"/>
          <w:rFonts w:hint="cs"/>
          <w:rtl/>
        </w:rPr>
        <w:t>ی</w:t>
      </w:r>
      <w:r w:rsidR="00D534F4" w:rsidRPr="007100A7">
        <w:rPr>
          <w:rStyle w:val="1-Char"/>
          <w:rFonts w:hint="cs"/>
          <w:rtl/>
        </w:rPr>
        <w:t xml:space="preserve">ن دو امر، با </w:t>
      </w:r>
      <w:r w:rsidR="00446BB7">
        <w:rPr>
          <w:rStyle w:val="1-Char"/>
          <w:rFonts w:hint="cs"/>
          <w:rtl/>
        </w:rPr>
        <w:t>ی</w:t>
      </w:r>
      <w:r w:rsidR="00D534F4" w:rsidRPr="007100A7">
        <w:rPr>
          <w:rStyle w:val="1-Char"/>
          <w:rFonts w:hint="cs"/>
          <w:rtl/>
        </w:rPr>
        <w:t>کد</w:t>
      </w:r>
      <w:r w:rsidR="00446BB7">
        <w:rPr>
          <w:rStyle w:val="1-Char"/>
          <w:rFonts w:hint="cs"/>
          <w:rtl/>
        </w:rPr>
        <w:t>ی</w:t>
      </w:r>
      <w:r w:rsidR="00D534F4" w:rsidRPr="007100A7">
        <w:rPr>
          <w:rStyle w:val="1-Char"/>
          <w:rFonts w:hint="cs"/>
          <w:rtl/>
        </w:rPr>
        <w:t xml:space="preserve">گر سازگار است؟ و </w:t>
      </w:r>
      <w:r w:rsidR="000A2322">
        <w:rPr>
          <w:rStyle w:val="1-Char"/>
          <w:rFonts w:hint="cs"/>
          <w:rtl/>
        </w:rPr>
        <w:t>آنگاه</w:t>
      </w:r>
      <w:r w:rsidR="00D534F4" w:rsidRPr="007100A7">
        <w:rPr>
          <w:rStyle w:val="1-Char"/>
          <w:rFonts w:hint="cs"/>
          <w:rtl/>
        </w:rPr>
        <w:t xml:space="preserve"> چگونه توقّع </w:t>
      </w:r>
      <w:r w:rsidR="009870AA" w:rsidRPr="007100A7">
        <w:rPr>
          <w:rStyle w:val="1-Char"/>
          <w:rFonts w:hint="cs"/>
          <w:rtl/>
        </w:rPr>
        <w:t>دار</w:t>
      </w:r>
      <w:r w:rsidR="00446BB7">
        <w:rPr>
          <w:rStyle w:val="1-Char"/>
          <w:rFonts w:hint="cs"/>
          <w:rtl/>
        </w:rPr>
        <w:t>ی</w:t>
      </w:r>
      <w:r w:rsidR="009870AA" w:rsidRPr="007100A7">
        <w:rPr>
          <w:rStyle w:val="1-Char"/>
          <w:rFonts w:hint="cs"/>
          <w:rtl/>
        </w:rPr>
        <w:t>م که جوانان ما، تحت تأث</w:t>
      </w:r>
      <w:r w:rsidR="00446BB7">
        <w:rPr>
          <w:rStyle w:val="1-Char"/>
          <w:rFonts w:hint="cs"/>
          <w:rtl/>
        </w:rPr>
        <w:t>ی</w:t>
      </w:r>
      <w:r w:rsidR="009870AA" w:rsidRPr="007100A7">
        <w:rPr>
          <w:rStyle w:val="1-Char"/>
          <w:rFonts w:hint="cs"/>
          <w:rtl/>
        </w:rPr>
        <w:t>ر کتاب‌ها</w:t>
      </w:r>
      <w:r w:rsidR="00446BB7">
        <w:rPr>
          <w:rStyle w:val="1-Char"/>
          <w:rFonts w:hint="cs"/>
          <w:rtl/>
        </w:rPr>
        <w:t>ی</w:t>
      </w:r>
      <w:r w:rsidR="009870AA" w:rsidRPr="007100A7">
        <w:rPr>
          <w:rStyle w:val="1-Char"/>
          <w:rFonts w:hint="cs"/>
          <w:rtl/>
        </w:rPr>
        <w:t xml:space="preserve"> فلسفه‌</w:t>
      </w:r>
      <w:r w:rsidR="00446BB7">
        <w:rPr>
          <w:rStyle w:val="1-Char"/>
          <w:rFonts w:hint="cs"/>
          <w:rtl/>
        </w:rPr>
        <w:t>ی</w:t>
      </w:r>
      <w:r w:rsidR="009870AA" w:rsidRPr="007100A7">
        <w:rPr>
          <w:rStyle w:val="1-Char"/>
          <w:rFonts w:hint="cs"/>
          <w:rtl/>
        </w:rPr>
        <w:t xml:space="preserve"> مغرب زم</w:t>
      </w:r>
      <w:r w:rsidR="00446BB7">
        <w:rPr>
          <w:rStyle w:val="1-Char"/>
          <w:rFonts w:hint="cs"/>
          <w:rtl/>
        </w:rPr>
        <w:t>ی</w:t>
      </w:r>
      <w:r w:rsidR="009870AA" w:rsidRPr="007100A7">
        <w:rPr>
          <w:rStyle w:val="1-Char"/>
          <w:rFonts w:hint="cs"/>
          <w:rtl/>
        </w:rPr>
        <w:t>ن قرار نگ</w:t>
      </w:r>
      <w:r w:rsidR="00446BB7">
        <w:rPr>
          <w:rStyle w:val="1-Char"/>
          <w:rFonts w:hint="cs"/>
          <w:rtl/>
        </w:rPr>
        <w:t>ی</w:t>
      </w:r>
      <w:r w:rsidR="009870AA" w:rsidRPr="007100A7">
        <w:rPr>
          <w:rStyle w:val="1-Char"/>
          <w:rFonts w:hint="cs"/>
          <w:rtl/>
        </w:rPr>
        <w:t>رند و در زندگ</w:t>
      </w:r>
      <w:r w:rsidR="00446BB7">
        <w:rPr>
          <w:rStyle w:val="1-Char"/>
          <w:rFonts w:hint="cs"/>
          <w:rtl/>
        </w:rPr>
        <w:t>ی</w:t>
      </w:r>
      <w:r w:rsidR="009870AA" w:rsidRPr="007100A7">
        <w:rPr>
          <w:rStyle w:val="1-Char"/>
          <w:rFonts w:hint="cs"/>
          <w:rtl/>
        </w:rPr>
        <w:t xml:space="preserve"> و سلوک خود، از آنان الگوگ</w:t>
      </w:r>
      <w:r w:rsidR="00446BB7">
        <w:rPr>
          <w:rStyle w:val="1-Char"/>
          <w:rFonts w:hint="cs"/>
          <w:rtl/>
        </w:rPr>
        <w:t>ی</w:t>
      </w:r>
      <w:r w:rsidR="009870AA" w:rsidRPr="007100A7">
        <w:rPr>
          <w:rStyle w:val="1-Char"/>
          <w:rFonts w:hint="cs"/>
          <w:rtl/>
        </w:rPr>
        <w:t>ر</w:t>
      </w:r>
      <w:r w:rsidR="00446BB7">
        <w:rPr>
          <w:rStyle w:val="1-Char"/>
          <w:rFonts w:hint="cs"/>
          <w:rtl/>
        </w:rPr>
        <w:t>ی</w:t>
      </w:r>
      <w:r w:rsidR="009870AA" w:rsidRPr="007100A7">
        <w:rPr>
          <w:rStyle w:val="1-Char"/>
          <w:rFonts w:hint="cs"/>
          <w:rtl/>
        </w:rPr>
        <w:t xml:space="preserve"> نکنند!</w:t>
      </w:r>
    </w:p>
    <w:p w:rsidR="009870AA" w:rsidRPr="007100A7" w:rsidRDefault="009870AA" w:rsidP="00AF1D25">
      <w:pPr>
        <w:rPr>
          <w:rStyle w:val="1-Char"/>
          <w:rtl/>
        </w:rPr>
      </w:pPr>
      <w:r w:rsidRPr="007100A7">
        <w:rPr>
          <w:rStyle w:val="1-Char"/>
          <w:rFonts w:hint="cs"/>
          <w:rtl/>
        </w:rPr>
        <w:t>به نظر م</w:t>
      </w:r>
      <w:r w:rsidR="00446BB7">
        <w:rPr>
          <w:rStyle w:val="1-Char"/>
          <w:rFonts w:hint="cs"/>
          <w:rtl/>
        </w:rPr>
        <w:t>ی</w:t>
      </w:r>
      <w:r w:rsidRPr="007100A7">
        <w:rPr>
          <w:rStyle w:val="1-Char"/>
          <w:rFonts w:hint="cs"/>
          <w:rtl/>
        </w:rPr>
        <w:t>‌رسد ا</w:t>
      </w:r>
      <w:r w:rsidR="00446BB7">
        <w:rPr>
          <w:rStyle w:val="1-Char"/>
          <w:rFonts w:hint="cs"/>
          <w:rtl/>
        </w:rPr>
        <w:t>ی</w:t>
      </w:r>
      <w:r w:rsidRPr="007100A7">
        <w:rPr>
          <w:rStyle w:val="1-Char"/>
          <w:rFonts w:hint="cs"/>
          <w:rtl/>
        </w:rPr>
        <w:t>ن توّهم و پندار غلط که در ذهن برخ</w:t>
      </w:r>
      <w:r w:rsidR="00446BB7">
        <w:rPr>
          <w:rStyle w:val="1-Char"/>
          <w:rFonts w:hint="cs"/>
          <w:rtl/>
        </w:rPr>
        <w:t>ی</w:t>
      </w:r>
      <w:r w:rsidRPr="007100A7">
        <w:rPr>
          <w:rStyle w:val="1-Char"/>
          <w:rFonts w:hint="cs"/>
          <w:rtl/>
        </w:rPr>
        <w:t xml:space="preserve"> از ما نفوذ کرده، ر</w:t>
      </w:r>
      <w:r w:rsidR="00446BB7">
        <w:rPr>
          <w:rStyle w:val="1-Char"/>
          <w:rFonts w:hint="cs"/>
          <w:rtl/>
        </w:rPr>
        <w:t>ی</w:t>
      </w:r>
      <w:r w:rsidRPr="007100A7">
        <w:rPr>
          <w:rStyle w:val="1-Char"/>
          <w:rFonts w:hint="cs"/>
          <w:rtl/>
        </w:rPr>
        <w:t>شه‌</w:t>
      </w:r>
      <w:r w:rsidR="00446BB7">
        <w:rPr>
          <w:rStyle w:val="1-Char"/>
          <w:rFonts w:hint="cs"/>
          <w:rtl/>
        </w:rPr>
        <w:t>ی</w:t>
      </w:r>
      <w:r w:rsidRPr="007100A7">
        <w:rPr>
          <w:rStyle w:val="1-Char"/>
          <w:rFonts w:hint="cs"/>
          <w:rtl/>
        </w:rPr>
        <w:t xml:space="preserve"> استعمار</w:t>
      </w:r>
      <w:r w:rsidR="00446BB7">
        <w:rPr>
          <w:rStyle w:val="1-Char"/>
          <w:rFonts w:hint="cs"/>
          <w:rtl/>
        </w:rPr>
        <w:t>ی</w:t>
      </w:r>
      <w:r w:rsidRPr="007100A7">
        <w:rPr>
          <w:rStyle w:val="1-Char"/>
          <w:rFonts w:hint="cs"/>
          <w:rtl/>
        </w:rPr>
        <w:t xml:space="preserve"> دارد و طرّاحان ا</w:t>
      </w:r>
      <w:r w:rsidR="00446BB7">
        <w:rPr>
          <w:rStyle w:val="1-Char"/>
          <w:rFonts w:hint="cs"/>
          <w:rtl/>
        </w:rPr>
        <w:t>ی</w:t>
      </w:r>
      <w:r w:rsidRPr="007100A7">
        <w:rPr>
          <w:rStyle w:val="1-Char"/>
          <w:rFonts w:hint="cs"/>
          <w:rtl/>
        </w:rPr>
        <w:t>ن افکار و ا</w:t>
      </w:r>
      <w:r w:rsidR="00446BB7">
        <w:rPr>
          <w:rStyle w:val="1-Char"/>
          <w:rFonts w:hint="cs"/>
          <w:rtl/>
        </w:rPr>
        <w:t>ی</w:t>
      </w:r>
      <w:r w:rsidRPr="007100A7">
        <w:rPr>
          <w:rStyle w:val="1-Char"/>
          <w:rFonts w:hint="cs"/>
          <w:rtl/>
        </w:rPr>
        <w:t>ده‌ها، م</w:t>
      </w:r>
      <w:r w:rsidR="00446BB7">
        <w:rPr>
          <w:rStyle w:val="1-Char"/>
          <w:rFonts w:hint="cs"/>
          <w:rtl/>
        </w:rPr>
        <w:t>ی</w:t>
      </w:r>
      <w:r w:rsidRPr="007100A7">
        <w:rPr>
          <w:rStyle w:val="1-Char"/>
          <w:rFonts w:hint="cs"/>
          <w:rtl/>
        </w:rPr>
        <w:t>‌خواهند از ا</w:t>
      </w:r>
      <w:r w:rsidR="00446BB7">
        <w:rPr>
          <w:rStyle w:val="1-Char"/>
          <w:rFonts w:hint="cs"/>
          <w:rtl/>
        </w:rPr>
        <w:t>ی</w:t>
      </w:r>
      <w:r w:rsidRPr="007100A7">
        <w:rPr>
          <w:rStyle w:val="1-Char"/>
          <w:rFonts w:hint="cs"/>
          <w:rtl/>
        </w:rPr>
        <w:t>ن طر</w:t>
      </w:r>
      <w:r w:rsidR="00446BB7">
        <w:rPr>
          <w:rStyle w:val="1-Char"/>
          <w:rFonts w:hint="cs"/>
          <w:rtl/>
        </w:rPr>
        <w:t>ی</w:t>
      </w:r>
      <w:r w:rsidRPr="007100A7">
        <w:rPr>
          <w:rStyle w:val="1-Char"/>
          <w:rFonts w:hint="cs"/>
          <w:rtl/>
        </w:rPr>
        <w:t>ق، راه توسعه‌</w:t>
      </w:r>
      <w:r w:rsidR="00446BB7">
        <w:rPr>
          <w:rStyle w:val="1-Char"/>
          <w:rFonts w:hint="cs"/>
          <w:rtl/>
        </w:rPr>
        <w:t>ی</w:t>
      </w:r>
      <w:r w:rsidRPr="007100A7">
        <w:rPr>
          <w:rStyle w:val="1-Char"/>
          <w:rFonts w:hint="cs"/>
          <w:rtl/>
        </w:rPr>
        <w:t xml:space="preserve"> علوم و دانش‌ها</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ن</w:t>
      </w:r>
      <w:r w:rsidR="00446BB7">
        <w:rPr>
          <w:rStyle w:val="1-Char"/>
          <w:rFonts w:hint="cs"/>
          <w:rtl/>
        </w:rPr>
        <w:t>ی</w:t>
      </w:r>
      <w:r w:rsidRPr="007100A7">
        <w:rPr>
          <w:rStyle w:val="1-Char"/>
          <w:rFonts w:hint="cs"/>
          <w:rtl/>
        </w:rPr>
        <w:t xml:space="preserve"> را در جامعه - و به خصوص در م</w:t>
      </w:r>
      <w:r w:rsidR="00446BB7">
        <w:rPr>
          <w:rStyle w:val="1-Char"/>
          <w:rFonts w:hint="cs"/>
          <w:rtl/>
        </w:rPr>
        <w:t>ی</w:t>
      </w:r>
      <w:r w:rsidRPr="007100A7">
        <w:rPr>
          <w:rStyle w:val="1-Char"/>
          <w:rFonts w:hint="cs"/>
          <w:rtl/>
        </w:rPr>
        <w:t>ان جوانان ما - ببندند.</w:t>
      </w:r>
    </w:p>
    <w:p w:rsidR="009870AA" w:rsidRPr="007100A7" w:rsidRDefault="009870AA" w:rsidP="00AF1D25">
      <w:pPr>
        <w:rPr>
          <w:rStyle w:val="1-Char"/>
          <w:rtl/>
        </w:rPr>
      </w:pPr>
      <w:r w:rsidRPr="007100A7">
        <w:rPr>
          <w:rStyle w:val="1-Char"/>
          <w:rFonts w:hint="cs"/>
          <w:rtl/>
        </w:rPr>
        <w:t>طب</w:t>
      </w:r>
      <w:r w:rsidR="00446BB7">
        <w:rPr>
          <w:rStyle w:val="1-Char"/>
          <w:rFonts w:hint="cs"/>
          <w:rtl/>
        </w:rPr>
        <w:t>ی</w:t>
      </w:r>
      <w:r w:rsidRPr="007100A7">
        <w:rPr>
          <w:rStyle w:val="1-Char"/>
          <w:rFonts w:hint="cs"/>
          <w:rtl/>
        </w:rPr>
        <w:t>ع</w:t>
      </w:r>
      <w:r w:rsidR="00446BB7">
        <w:rPr>
          <w:rStyle w:val="1-Char"/>
          <w:rFonts w:hint="cs"/>
          <w:rtl/>
        </w:rPr>
        <w:t>ی</w:t>
      </w:r>
      <w:r w:rsidRPr="007100A7">
        <w:rPr>
          <w:rStyle w:val="1-Char"/>
          <w:rFonts w:hint="cs"/>
          <w:rtl/>
        </w:rPr>
        <w:t xml:space="preserve"> است وقت</w:t>
      </w:r>
      <w:r w:rsidR="00446BB7">
        <w:rPr>
          <w:rStyle w:val="1-Char"/>
          <w:rFonts w:hint="cs"/>
          <w:rtl/>
        </w:rPr>
        <w:t>ی</w:t>
      </w:r>
      <w:r w:rsidRPr="007100A7">
        <w:rPr>
          <w:rStyle w:val="1-Char"/>
          <w:rFonts w:hint="cs"/>
          <w:rtl/>
        </w:rPr>
        <w:t xml:space="preserve"> ما کتاب‌ها</w:t>
      </w:r>
      <w:r w:rsidR="00446BB7">
        <w:rPr>
          <w:rStyle w:val="1-Char"/>
          <w:rFonts w:hint="cs"/>
          <w:rtl/>
        </w:rPr>
        <w:t>ی</w:t>
      </w:r>
      <w:r w:rsidRPr="007100A7">
        <w:rPr>
          <w:rStyle w:val="1-Char"/>
          <w:rFonts w:hint="cs"/>
          <w:rtl/>
        </w:rPr>
        <w:t xml:space="preserve"> فلسف</w:t>
      </w:r>
      <w:r w:rsidR="00446BB7">
        <w:rPr>
          <w:rStyle w:val="1-Char"/>
          <w:rFonts w:hint="cs"/>
          <w:rtl/>
        </w:rPr>
        <w:t>ی</w:t>
      </w:r>
      <w:r w:rsidRPr="007100A7">
        <w:rPr>
          <w:rStyle w:val="1-Char"/>
          <w:rFonts w:hint="cs"/>
          <w:rtl/>
        </w:rPr>
        <w:t>، حقوق</w:t>
      </w:r>
      <w:r w:rsidR="00446BB7">
        <w:rPr>
          <w:rStyle w:val="1-Char"/>
          <w:rFonts w:hint="cs"/>
          <w:rtl/>
        </w:rPr>
        <w:t>ی</w:t>
      </w:r>
      <w:r w:rsidRPr="007100A7">
        <w:rPr>
          <w:rStyle w:val="1-Char"/>
          <w:rFonts w:hint="cs"/>
          <w:rtl/>
        </w:rPr>
        <w:t>، فقه</w:t>
      </w:r>
      <w:r w:rsidR="00446BB7">
        <w:rPr>
          <w:rStyle w:val="1-Char"/>
          <w:rFonts w:hint="cs"/>
          <w:rtl/>
        </w:rPr>
        <w:t>ی</w:t>
      </w:r>
      <w:r w:rsidRPr="007100A7">
        <w:rPr>
          <w:rStyle w:val="1-Char"/>
          <w:rFonts w:hint="cs"/>
          <w:rtl/>
        </w:rPr>
        <w:t>، کلام</w:t>
      </w:r>
      <w:r w:rsidR="00446BB7">
        <w:rPr>
          <w:rStyle w:val="1-Char"/>
          <w:rFonts w:hint="cs"/>
          <w:rtl/>
        </w:rPr>
        <w:t>ی</w:t>
      </w:r>
      <w:r w:rsidRPr="007100A7">
        <w:rPr>
          <w:rStyle w:val="1-Char"/>
          <w:rFonts w:hint="cs"/>
          <w:rtl/>
        </w:rPr>
        <w:t xml:space="preserve"> و... خودمان را به فارس</w:t>
      </w:r>
      <w:r w:rsidR="00446BB7">
        <w:rPr>
          <w:rStyle w:val="1-Char"/>
          <w:rFonts w:hint="cs"/>
          <w:rtl/>
        </w:rPr>
        <w:t>ی</w:t>
      </w:r>
      <w:r w:rsidRPr="007100A7">
        <w:rPr>
          <w:rStyle w:val="1-Char"/>
          <w:rFonts w:hint="cs"/>
          <w:rtl/>
        </w:rPr>
        <w:t xml:space="preserve"> ننگار</w:t>
      </w:r>
      <w:r w:rsidR="00446BB7">
        <w:rPr>
          <w:rStyle w:val="1-Char"/>
          <w:rFonts w:hint="cs"/>
          <w:rtl/>
        </w:rPr>
        <w:t>ی</w:t>
      </w:r>
      <w:r w:rsidRPr="007100A7">
        <w:rPr>
          <w:rStyle w:val="1-Char"/>
          <w:rFonts w:hint="cs"/>
          <w:rtl/>
        </w:rPr>
        <w:t>م و ترجمه نکن</w:t>
      </w:r>
      <w:r w:rsidR="00446BB7">
        <w:rPr>
          <w:rStyle w:val="1-Char"/>
          <w:rFonts w:hint="cs"/>
          <w:rtl/>
        </w:rPr>
        <w:t>ی</w:t>
      </w:r>
      <w:r w:rsidRPr="007100A7">
        <w:rPr>
          <w:rStyle w:val="1-Char"/>
          <w:rFonts w:hint="cs"/>
          <w:rtl/>
        </w:rPr>
        <w:t>م، ترجمه‌</w:t>
      </w:r>
      <w:r w:rsidR="00446BB7">
        <w:rPr>
          <w:rStyle w:val="1-Char"/>
          <w:rFonts w:hint="cs"/>
          <w:rtl/>
        </w:rPr>
        <w:t>ی</w:t>
      </w:r>
      <w:r w:rsidRPr="007100A7">
        <w:rPr>
          <w:rStyle w:val="1-Char"/>
          <w:rFonts w:hint="cs"/>
          <w:rtl/>
        </w:rPr>
        <w:t xml:space="preserve"> کتاب‌ها</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ان، قفسه‌ها</w:t>
      </w:r>
      <w:r w:rsidR="00446BB7">
        <w:rPr>
          <w:rStyle w:val="1-Char"/>
          <w:rFonts w:hint="cs"/>
          <w:rtl/>
        </w:rPr>
        <w:t>ی</w:t>
      </w:r>
      <w:r w:rsidRPr="007100A7">
        <w:rPr>
          <w:rStyle w:val="1-Char"/>
          <w:rFonts w:hint="cs"/>
          <w:rtl/>
        </w:rPr>
        <w:t xml:space="preserve"> کتاب جوانان ما را در خانه و دانشگاه و حوزه و... پر م</w:t>
      </w:r>
      <w:r w:rsidR="00446BB7">
        <w:rPr>
          <w:rStyle w:val="1-Char"/>
          <w:rFonts w:hint="cs"/>
          <w:rtl/>
        </w:rPr>
        <w:t>ی</w:t>
      </w:r>
      <w:r w:rsidRPr="007100A7">
        <w:rPr>
          <w:rStyle w:val="1-Char"/>
          <w:rFonts w:hint="cs"/>
          <w:rtl/>
        </w:rPr>
        <w:t>‌کند و در نت</w:t>
      </w:r>
      <w:r w:rsidR="00446BB7">
        <w:rPr>
          <w:rStyle w:val="1-Char"/>
          <w:rFonts w:hint="cs"/>
          <w:rtl/>
        </w:rPr>
        <w:t>ی</w:t>
      </w:r>
      <w:r w:rsidRPr="007100A7">
        <w:rPr>
          <w:rStyle w:val="1-Char"/>
          <w:rFonts w:hint="cs"/>
          <w:rtl/>
        </w:rPr>
        <w:t>جه، افکار و ا</w:t>
      </w:r>
      <w:r w:rsidR="00446BB7">
        <w:rPr>
          <w:rStyle w:val="1-Char"/>
          <w:rFonts w:hint="cs"/>
          <w:rtl/>
        </w:rPr>
        <w:t>ی</w:t>
      </w:r>
      <w:r w:rsidRPr="007100A7">
        <w:rPr>
          <w:rStyle w:val="1-Char"/>
          <w:rFonts w:hint="cs"/>
          <w:rtl/>
        </w:rPr>
        <w:t>ده‌ها</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ان در ذهن و ضم</w:t>
      </w:r>
      <w:r w:rsidR="00446BB7">
        <w:rPr>
          <w:rStyle w:val="1-Char"/>
          <w:rFonts w:hint="cs"/>
          <w:rtl/>
        </w:rPr>
        <w:t>ی</w:t>
      </w:r>
      <w:r w:rsidRPr="007100A7">
        <w:rPr>
          <w:rStyle w:val="1-Char"/>
          <w:rFonts w:hint="cs"/>
          <w:rtl/>
        </w:rPr>
        <w:t>ر جوانان ما جا</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گ</w:t>
      </w:r>
      <w:r w:rsidR="00446BB7">
        <w:rPr>
          <w:rStyle w:val="1-Char"/>
          <w:rFonts w:hint="cs"/>
          <w:rtl/>
        </w:rPr>
        <w:t>ی</w:t>
      </w:r>
      <w:r w:rsidRPr="007100A7">
        <w:rPr>
          <w:rStyle w:val="1-Char"/>
          <w:rFonts w:hint="cs"/>
          <w:rtl/>
        </w:rPr>
        <w:t>رند.</w:t>
      </w:r>
    </w:p>
    <w:p w:rsidR="009870AA" w:rsidRPr="007100A7" w:rsidRDefault="009870AA" w:rsidP="00AF1D25">
      <w:pPr>
        <w:rPr>
          <w:rStyle w:val="1-Char"/>
          <w:rtl/>
        </w:rPr>
      </w:pPr>
      <w:r w:rsidRPr="007100A7">
        <w:rPr>
          <w:rStyle w:val="1-Char"/>
          <w:rFonts w:hint="cs"/>
          <w:rtl/>
        </w:rPr>
        <w:t>بنابرا</w:t>
      </w:r>
      <w:r w:rsidR="00446BB7">
        <w:rPr>
          <w:rStyle w:val="1-Char"/>
          <w:rFonts w:hint="cs"/>
          <w:rtl/>
        </w:rPr>
        <w:t>ی</w:t>
      </w:r>
      <w:r w:rsidRPr="007100A7">
        <w:rPr>
          <w:rStyle w:val="1-Char"/>
          <w:rFonts w:hint="cs"/>
          <w:rtl/>
        </w:rPr>
        <w:t>ن، ما برا</w:t>
      </w:r>
      <w:r w:rsidR="00446BB7">
        <w:rPr>
          <w:rStyle w:val="1-Char"/>
          <w:rFonts w:hint="cs"/>
          <w:rtl/>
        </w:rPr>
        <w:t>ی</w:t>
      </w:r>
      <w:r w:rsidRPr="007100A7">
        <w:rPr>
          <w:rStyle w:val="1-Char"/>
          <w:rFonts w:hint="cs"/>
          <w:rtl/>
        </w:rPr>
        <w:t xml:space="preserve"> ا</w:t>
      </w:r>
      <w:r w:rsidR="00446BB7">
        <w:rPr>
          <w:rStyle w:val="1-Char"/>
          <w:rFonts w:hint="cs"/>
          <w:rtl/>
        </w:rPr>
        <w:t>ی</w:t>
      </w:r>
      <w:r w:rsidRPr="007100A7">
        <w:rPr>
          <w:rStyle w:val="1-Char"/>
          <w:rFonts w:hint="cs"/>
          <w:rtl/>
        </w:rPr>
        <w:t>ن که فرهنگ د</w:t>
      </w:r>
      <w:r w:rsidR="00446BB7">
        <w:rPr>
          <w:rStyle w:val="1-Char"/>
          <w:rFonts w:hint="cs"/>
          <w:rtl/>
        </w:rPr>
        <w:t>ی</w:t>
      </w:r>
      <w:r w:rsidRPr="007100A7">
        <w:rPr>
          <w:rStyle w:val="1-Char"/>
          <w:rFonts w:hint="cs"/>
          <w:rtl/>
        </w:rPr>
        <w:t>ن</w:t>
      </w:r>
      <w:r w:rsidR="00446BB7">
        <w:rPr>
          <w:rStyle w:val="1-Char"/>
          <w:rFonts w:hint="cs"/>
          <w:rtl/>
        </w:rPr>
        <w:t>ی</w:t>
      </w:r>
      <w:r w:rsidRPr="007100A7">
        <w:rPr>
          <w:rStyle w:val="1-Char"/>
          <w:rFonts w:hint="cs"/>
          <w:rtl/>
        </w:rPr>
        <w:t xml:space="preserve"> خودمان را در ذهن و اند</w:t>
      </w:r>
      <w:r w:rsidR="00446BB7">
        <w:rPr>
          <w:rStyle w:val="1-Char"/>
          <w:rFonts w:hint="cs"/>
          <w:rtl/>
        </w:rPr>
        <w:t>ی</w:t>
      </w:r>
      <w:r w:rsidRPr="007100A7">
        <w:rPr>
          <w:rStyle w:val="1-Char"/>
          <w:rFonts w:hint="cs"/>
          <w:rtl/>
        </w:rPr>
        <w:t>شه‌</w:t>
      </w:r>
      <w:r w:rsidR="00446BB7">
        <w:rPr>
          <w:rStyle w:val="1-Char"/>
          <w:rFonts w:hint="cs"/>
          <w:rtl/>
        </w:rPr>
        <w:t>ی</w:t>
      </w:r>
      <w:r w:rsidRPr="007100A7">
        <w:rPr>
          <w:rStyle w:val="1-Char"/>
          <w:rFonts w:hint="cs"/>
          <w:rtl/>
        </w:rPr>
        <w:t xml:space="preserve"> نسل جوان و نوخاسته‌</w:t>
      </w:r>
      <w:r w:rsidR="00446BB7">
        <w:rPr>
          <w:rStyle w:val="1-Char"/>
          <w:rFonts w:hint="cs"/>
          <w:rtl/>
        </w:rPr>
        <w:t>ی</w:t>
      </w:r>
      <w:r w:rsidRPr="007100A7">
        <w:rPr>
          <w:rStyle w:val="1-Char"/>
          <w:rFonts w:hint="cs"/>
          <w:rtl/>
        </w:rPr>
        <w:t xml:space="preserve"> جامعه‌</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جا</w:t>
      </w:r>
      <w:r w:rsidR="00446BB7">
        <w:rPr>
          <w:rStyle w:val="1-Char"/>
          <w:rFonts w:hint="cs"/>
          <w:rtl/>
        </w:rPr>
        <w:t>ی</w:t>
      </w:r>
      <w:r w:rsidRPr="007100A7">
        <w:rPr>
          <w:rStyle w:val="1-Char"/>
          <w:rFonts w:hint="cs"/>
          <w:rtl/>
        </w:rPr>
        <w:t xml:space="preserve"> ده</w:t>
      </w:r>
      <w:r w:rsidR="00446BB7">
        <w:rPr>
          <w:rStyle w:val="1-Char"/>
          <w:rFonts w:hint="cs"/>
          <w:rtl/>
        </w:rPr>
        <w:t>ی</w:t>
      </w:r>
      <w:r w:rsidRPr="007100A7">
        <w:rPr>
          <w:rStyle w:val="1-Char"/>
          <w:rFonts w:hint="cs"/>
          <w:rtl/>
        </w:rPr>
        <w:t>م، با</w:t>
      </w:r>
      <w:r w:rsidR="00446BB7">
        <w:rPr>
          <w:rStyle w:val="1-Char"/>
          <w:rFonts w:hint="cs"/>
          <w:rtl/>
        </w:rPr>
        <w:t>ی</w:t>
      </w:r>
      <w:r w:rsidRPr="007100A7">
        <w:rPr>
          <w:rStyle w:val="1-Char"/>
          <w:rFonts w:hint="cs"/>
          <w:rtl/>
        </w:rPr>
        <w:t>د با زبان آنان سخن بگو</w:t>
      </w:r>
      <w:r w:rsidR="00446BB7">
        <w:rPr>
          <w:rStyle w:val="1-Char"/>
          <w:rFonts w:hint="cs"/>
          <w:rtl/>
        </w:rPr>
        <w:t>یی</w:t>
      </w:r>
      <w:r w:rsidRPr="007100A7">
        <w:rPr>
          <w:rStyle w:val="1-Char"/>
          <w:rFonts w:hint="cs"/>
          <w:rtl/>
        </w:rPr>
        <w:t>م و با هم</w:t>
      </w:r>
      <w:r w:rsidR="00446BB7">
        <w:rPr>
          <w:rStyle w:val="1-Char"/>
          <w:rFonts w:hint="cs"/>
          <w:rtl/>
        </w:rPr>
        <w:t>ی</w:t>
      </w:r>
      <w:r w:rsidRPr="007100A7">
        <w:rPr>
          <w:rStyle w:val="1-Char"/>
          <w:rFonts w:hint="cs"/>
          <w:rtl/>
        </w:rPr>
        <w:t>ن زبان، برا</w:t>
      </w:r>
      <w:r w:rsidR="00446BB7">
        <w:rPr>
          <w:rStyle w:val="1-Char"/>
          <w:rFonts w:hint="cs"/>
          <w:rtl/>
        </w:rPr>
        <w:t>ی</w:t>
      </w:r>
      <w:r w:rsidRPr="007100A7">
        <w:rPr>
          <w:rStyle w:val="1-Char"/>
          <w:rFonts w:hint="cs"/>
          <w:rtl/>
        </w:rPr>
        <w:t xml:space="preserve"> آنان چ</w:t>
      </w:r>
      <w:r w:rsidR="00446BB7">
        <w:rPr>
          <w:rStyle w:val="1-Char"/>
          <w:rFonts w:hint="cs"/>
          <w:rtl/>
        </w:rPr>
        <w:t>ی</w:t>
      </w:r>
      <w:r w:rsidRPr="007100A7">
        <w:rPr>
          <w:rStyle w:val="1-Char"/>
          <w:rFonts w:hint="cs"/>
          <w:rtl/>
        </w:rPr>
        <w:t>ز بنو</w:t>
      </w:r>
      <w:r w:rsidR="00446BB7">
        <w:rPr>
          <w:rStyle w:val="1-Char"/>
          <w:rFonts w:hint="cs"/>
          <w:rtl/>
        </w:rPr>
        <w:t>ی</w:t>
      </w:r>
      <w:r w:rsidRPr="007100A7">
        <w:rPr>
          <w:rStyle w:val="1-Char"/>
          <w:rFonts w:hint="cs"/>
          <w:rtl/>
        </w:rPr>
        <w:t>س</w:t>
      </w:r>
      <w:r w:rsidR="00446BB7">
        <w:rPr>
          <w:rStyle w:val="1-Char"/>
          <w:rFonts w:hint="cs"/>
          <w:rtl/>
        </w:rPr>
        <w:t>ی</w:t>
      </w:r>
      <w:r w:rsidRPr="007100A7">
        <w:rPr>
          <w:rStyle w:val="1-Char"/>
          <w:rFonts w:hint="cs"/>
          <w:rtl/>
        </w:rPr>
        <w:t>م و متون درس</w:t>
      </w:r>
      <w:r w:rsidR="00446BB7">
        <w:rPr>
          <w:rStyle w:val="1-Char"/>
          <w:rFonts w:hint="cs"/>
          <w:rtl/>
        </w:rPr>
        <w:t>ی</w:t>
      </w:r>
      <w:r w:rsidRPr="007100A7">
        <w:rPr>
          <w:rStyle w:val="1-Char"/>
          <w:rFonts w:hint="cs"/>
          <w:rtl/>
        </w:rPr>
        <w:t xml:space="preserve">‌شان </w:t>
      </w:r>
      <w:r w:rsidR="00976EFB" w:rsidRPr="007100A7">
        <w:rPr>
          <w:rStyle w:val="1-Char"/>
          <w:rFonts w:hint="cs"/>
          <w:rtl/>
        </w:rPr>
        <w:t>را با قلم</w:t>
      </w:r>
      <w:r w:rsidR="00446BB7">
        <w:rPr>
          <w:rStyle w:val="1-Char"/>
          <w:rFonts w:hint="cs"/>
          <w:rtl/>
        </w:rPr>
        <w:t>ی</w:t>
      </w:r>
      <w:r w:rsidR="00976EFB" w:rsidRPr="007100A7">
        <w:rPr>
          <w:rStyle w:val="1-Char"/>
          <w:rFonts w:hint="cs"/>
          <w:rtl/>
        </w:rPr>
        <w:t xml:space="preserve"> بنگار</w:t>
      </w:r>
      <w:r w:rsidR="00446BB7">
        <w:rPr>
          <w:rStyle w:val="1-Char"/>
          <w:rFonts w:hint="cs"/>
          <w:rtl/>
        </w:rPr>
        <w:t>ی</w:t>
      </w:r>
      <w:r w:rsidR="00976EFB" w:rsidRPr="007100A7">
        <w:rPr>
          <w:rStyle w:val="1-Char"/>
          <w:rFonts w:hint="cs"/>
          <w:rtl/>
        </w:rPr>
        <w:t>م که بفهمند و با م</w:t>
      </w:r>
      <w:r w:rsidR="00446BB7">
        <w:rPr>
          <w:rStyle w:val="1-Char"/>
          <w:rFonts w:hint="cs"/>
          <w:rtl/>
        </w:rPr>
        <w:t>ی</w:t>
      </w:r>
      <w:r w:rsidR="00976EFB" w:rsidRPr="007100A7">
        <w:rPr>
          <w:rStyle w:val="1-Char"/>
          <w:rFonts w:hint="cs"/>
          <w:rtl/>
        </w:rPr>
        <w:t>ل و رغبت به مطالعه‌</w:t>
      </w:r>
      <w:r w:rsidR="00446BB7">
        <w:rPr>
          <w:rStyle w:val="1-Char"/>
          <w:rFonts w:hint="cs"/>
          <w:rtl/>
        </w:rPr>
        <w:t>ی</w:t>
      </w:r>
      <w:r w:rsidR="000751A8">
        <w:rPr>
          <w:rStyle w:val="1-Char"/>
          <w:rFonts w:hint="cs"/>
          <w:rtl/>
        </w:rPr>
        <w:t xml:space="preserve"> آن‌ها </w:t>
      </w:r>
      <w:r w:rsidR="00976EFB" w:rsidRPr="007100A7">
        <w:rPr>
          <w:rStyle w:val="1-Char"/>
          <w:rFonts w:hint="cs"/>
          <w:rtl/>
        </w:rPr>
        <w:t>بپردازند. از ا</w:t>
      </w:r>
      <w:r w:rsidR="00446BB7">
        <w:rPr>
          <w:rStyle w:val="1-Char"/>
          <w:rFonts w:hint="cs"/>
          <w:rtl/>
        </w:rPr>
        <w:t>ی</w:t>
      </w:r>
      <w:r w:rsidR="00976EFB" w:rsidRPr="007100A7">
        <w:rPr>
          <w:rStyle w:val="1-Char"/>
          <w:rFonts w:hint="cs"/>
          <w:rtl/>
        </w:rPr>
        <w:t>ن رو، ترجمه کردن متون درس</w:t>
      </w:r>
      <w:r w:rsidR="00446BB7">
        <w:rPr>
          <w:rStyle w:val="1-Char"/>
          <w:rFonts w:hint="cs"/>
          <w:rtl/>
        </w:rPr>
        <w:t>ی</w:t>
      </w:r>
      <w:r w:rsidR="00976EFB" w:rsidRPr="007100A7">
        <w:rPr>
          <w:rStyle w:val="1-Char"/>
          <w:rFonts w:hint="cs"/>
          <w:rtl/>
        </w:rPr>
        <w:t xml:space="preserve"> حوزو</w:t>
      </w:r>
      <w:r w:rsidR="00446BB7">
        <w:rPr>
          <w:rStyle w:val="1-Char"/>
          <w:rFonts w:hint="cs"/>
          <w:rtl/>
        </w:rPr>
        <w:t>ی</w:t>
      </w:r>
      <w:r w:rsidR="00976EFB" w:rsidRPr="007100A7">
        <w:rPr>
          <w:rStyle w:val="1-Char"/>
          <w:rFonts w:hint="cs"/>
          <w:rtl/>
        </w:rPr>
        <w:t xml:space="preserve"> - که غالباً </w:t>
      </w:r>
      <w:r w:rsidR="00EE3FAF" w:rsidRPr="007100A7">
        <w:rPr>
          <w:rStyle w:val="1-Char"/>
          <w:rFonts w:hint="cs"/>
          <w:rtl/>
        </w:rPr>
        <w:t>به زبان عرب</w:t>
      </w:r>
      <w:r w:rsidR="00446BB7">
        <w:rPr>
          <w:rStyle w:val="1-Char"/>
          <w:rFonts w:hint="cs"/>
          <w:rtl/>
        </w:rPr>
        <w:t>ی</w:t>
      </w:r>
      <w:r w:rsidR="00EE3FAF" w:rsidRPr="007100A7">
        <w:rPr>
          <w:rStyle w:val="1-Char"/>
          <w:rFonts w:hint="cs"/>
          <w:rtl/>
        </w:rPr>
        <w:t xml:space="preserve"> است - و برگردان</w:t>
      </w:r>
      <w:r w:rsidR="000751A8">
        <w:rPr>
          <w:rStyle w:val="1-Char"/>
          <w:rFonts w:hint="cs"/>
          <w:rtl/>
        </w:rPr>
        <w:t xml:space="preserve"> آن‌ها </w:t>
      </w:r>
      <w:r w:rsidR="00EE3FAF" w:rsidRPr="007100A7">
        <w:rPr>
          <w:rStyle w:val="1-Char"/>
          <w:rFonts w:hint="cs"/>
          <w:rtl/>
        </w:rPr>
        <w:t>به زبان فارس</w:t>
      </w:r>
      <w:r w:rsidR="00446BB7">
        <w:rPr>
          <w:rStyle w:val="1-Char"/>
          <w:rFonts w:hint="cs"/>
          <w:rtl/>
        </w:rPr>
        <w:t>ی</w:t>
      </w:r>
      <w:r w:rsidR="00EE3FAF" w:rsidRPr="007100A7">
        <w:rPr>
          <w:rStyle w:val="1-Char"/>
          <w:rFonts w:hint="cs"/>
          <w:rtl/>
        </w:rPr>
        <w:t xml:space="preserve">، </w:t>
      </w:r>
      <w:r w:rsidR="00446BB7">
        <w:rPr>
          <w:rStyle w:val="1-Char"/>
          <w:rFonts w:hint="cs"/>
          <w:rtl/>
        </w:rPr>
        <w:t>ی</w:t>
      </w:r>
      <w:r w:rsidR="00EE3FAF" w:rsidRPr="007100A7">
        <w:rPr>
          <w:rStyle w:val="1-Char"/>
          <w:rFonts w:hint="cs"/>
          <w:rtl/>
        </w:rPr>
        <w:t>ک ضرورت است.</w:t>
      </w:r>
    </w:p>
    <w:p w:rsidR="00226D2C" w:rsidRPr="007100A7" w:rsidRDefault="00EE3FAF" w:rsidP="00AF1D25">
      <w:pPr>
        <w:rPr>
          <w:rStyle w:val="1-Char"/>
          <w:rtl/>
        </w:rPr>
      </w:pPr>
      <w:r w:rsidRPr="007100A7">
        <w:rPr>
          <w:rStyle w:val="1-Char"/>
          <w:rFonts w:hint="cs"/>
          <w:rtl/>
        </w:rPr>
        <w:t>مگر ما در حوزه‌ها</w:t>
      </w:r>
      <w:r w:rsidR="00446BB7">
        <w:rPr>
          <w:rStyle w:val="1-Char"/>
          <w:rFonts w:hint="cs"/>
          <w:rtl/>
        </w:rPr>
        <w:t>ی</w:t>
      </w:r>
      <w:r w:rsidRPr="007100A7">
        <w:rPr>
          <w:rStyle w:val="1-Char"/>
          <w:rFonts w:hint="cs"/>
          <w:rtl/>
        </w:rPr>
        <w:t xml:space="preserve"> علم</w:t>
      </w:r>
      <w:r w:rsidR="00446BB7">
        <w:rPr>
          <w:rStyle w:val="1-Char"/>
          <w:rFonts w:hint="cs"/>
          <w:rtl/>
        </w:rPr>
        <w:t>ی</w:t>
      </w:r>
      <w:r w:rsidRPr="007100A7">
        <w:rPr>
          <w:rStyle w:val="1-Char"/>
          <w:rFonts w:hint="cs"/>
          <w:rtl/>
        </w:rPr>
        <w:t>ه، برا</w:t>
      </w:r>
      <w:r w:rsidR="00446BB7">
        <w:rPr>
          <w:rStyle w:val="1-Char"/>
          <w:rFonts w:hint="cs"/>
          <w:rtl/>
        </w:rPr>
        <w:t>ی</w:t>
      </w:r>
      <w:r w:rsidRPr="007100A7">
        <w:rPr>
          <w:rStyle w:val="1-Char"/>
          <w:rFonts w:hint="cs"/>
          <w:rtl/>
        </w:rPr>
        <w:t xml:space="preserve"> فارس</w:t>
      </w:r>
      <w:r w:rsidR="00446BB7">
        <w:rPr>
          <w:rStyle w:val="1-Char"/>
          <w:rFonts w:hint="cs"/>
          <w:rtl/>
        </w:rPr>
        <w:t>ی</w:t>
      </w:r>
      <w:r w:rsidRPr="007100A7">
        <w:rPr>
          <w:rStyle w:val="1-Char"/>
          <w:rFonts w:hint="cs"/>
          <w:rtl/>
        </w:rPr>
        <w:t>‌زبانان، به زبان فارس</w:t>
      </w:r>
      <w:r w:rsidR="00446BB7">
        <w:rPr>
          <w:rStyle w:val="1-Char"/>
          <w:rFonts w:hint="cs"/>
          <w:rtl/>
        </w:rPr>
        <w:t>ی</w:t>
      </w:r>
      <w:r w:rsidRPr="007100A7">
        <w:rPr>
          <w:rStyle w:val="1-Char"/>
          <w:rFonts w:hint="cs"/>
          <w:rtl/>
        </w:rPr>
        <w:t xml:space="preserve"> و برا</w:t>
      </w:r>
      <w:r w:rsidR="00446BB7">
        <w:rPr>
          <w:rStyle w:val="1-Char"/>
          <w:rFonts w:hint="cs"/>
          <w:rtl/>
        </w:rPr>
        <w:t>ی</w:t>
      </w:r>
      <w:r w:rsidRPr="007100A7">
        <w:rPr>
          <w:rStyle w:val="1-Char"/>
          <w:rFonts w:hint="cs"/>
          <w:rtl/>
        </w:rPr>
        <w:t xml:space="preserve"> عرب‌زبانان، به زبان عرب</w:t>
      </w:r>
      <w:r w:rsidR="00446BB7">
        <w:rPr>
          <w:rStyle w:val="1-Char"/>
          <w:rFonts w:hint="cs"/>
          <w:rtl/>
        </w:rPr>
        <w:t>ی</w:t>
      </w:r>
      <w:r w:rsidRPr="007100A7">
        <w:rPr>
          <w:rStyle w:val="1-Char"/>
          <w:rFonts w:hint="cs"/>
          <w:rtl/>
        </w:rPr>
        <w:t xml:space="preserve"> و برا</w:t>
      </w:r>
      <w:r w:rsidR="00446BB7">
        <w:rPr>
          <w:rStyle w:val="1-Char"/>
          <w:rFonts w:hint="cs"/>
          <w:rtl/>
        </w:rPr>
        <w:t>ی</w:t>
      </w:r>
      <w:r w:rsidRPr="007100A7">
        <w:rPr>
          <w:rStyle w:val="1-Char"/>
          <w:rFonts w:hint="cs"/>
          <w:rtl/>
        </w:rPr>
        <w:t xml:space="preserve"> ترک‌زبانان، به زبان ترک</w:t>
      </w:r>
      <w:r w:rsidR="00446BB7">
        <w:rPr>
          <w:rStyle w:val="1-Char"/>
          <w:rFonts w:hint="cs"/>
          <w:rtl/>
        </w:rPr>
        <w:t>ی</w:t>
      </w:r>
      <w:r w:rsidRPr="007100A7">
        <w:rPr>
          <w:rStyle w:val="1-Char"/>
          <w:rFonts w:hint="cs"/>
          <w:rtl/>
        </w:rPr>
        <w:t xml:space="preserve"> و برا</w:t>
      </w:r>
      <w:r w:rsidR="00446BB7">
        <w:rPr>
          <w:rStyle w:val="1-Char"/>
          <w:rFonts w:hint="cs"/>
          <w:rtl/>
        </w:rPr>
        <w:t>ی</w:t>
      </w:r>
      <w:r w:rsidRPr="007100A7">
        <w:rPr>
          <w:rStyle w:val="1-Char"/>
          <w:rFonts w:hint="cs"/>
          <w:rtl/>
        </w:rPr>
        <w:t xml:space="preserve"> انگل</w:t>
      </w:r>
      <w:r w:rsidR="00446BB7">
        <w:rPr>
          <w:rStyle w:val="1-Char"/>
          <w:rFonts w:hint="cs"/>
          <w:rtl/>
        </w:rPr>
        <w:t>ی</w:t>
      </w:r>
      <w:r w:rsidRPr="007100A7">
        <w:rPr>
          <w:rStyle w:val="1-Char"/>
          <w:rFonts w:hint="cs"/>
          <w:rtl/>
        </w:rPr>
        <w:t>س</w:t>
      </w:r>
      <w:r w:rsidR="00446BB7">
        <w:rPr>
          <w:rStyle w:val="1-Char"/>
          <w:rFonts w:hint="cs"/>
          <w:rtl/>
        </w:rPr>
        <w:t>ی</w:t>
      </w:r>
      <w:r w:rsidRPr="007100A7">
        <w:rPr>
          <w:rStyle w:val="1-Char"/>
          <w:rFonts w:hint="cs"/>
          <w:rtl/>
        </w:rPr>
        <w:t xml:space="preserve"> زبانان، </w:t>
      </w:r>
      <w:r w:rsidR="00226D2C" w:rsidRPr="007100A7">
        <w:rPr>
          <w:rStyle w:val="1-Char"/>
          <w:rFonts w:hint="cs"/>
          <w:rtl/>
        </w:rPr>
        <w:t>به زبان انگل</w:t>
      </w:r>
      <w:r w:rsidR="00446BB7">
        <w:rPr>
          <w:rStyle w:val="1-Char"/>
          <w:rFonts w:hint="cs"/>
          <w:rtl/>
        </w:rPr>
        <w:t>ی</w:t>
      </w:r>
      <w:r w:rsidR="00226D2C" w:rsidRPr="007100A7">
        <w:rPr>
          <w:rStyle w:val="1-Char"/>
          <w:rFonts w:hint="cs"/>
          <w:rtl/>
        </w:rPr>
        <w:t>س</w:t>
      </w:r>
      <w:r w:rsidR="00446BB7">
        <w:rPr>
          <w:rStyle w:val="1-Char"/>
          <w:rFonts w:hint="cs"/>
          <w:rtl/>
        </w:rPr>
        <w:t>ی</w:t>
      </w:r>
      <w:r w:rsidR="00226D2C" w:rsidRPr="007100A7">
        <w:rPr>
          <w:rStyle w:val="1-Char"/>
          <w:rFonts w:hint="cs"/>
          <w:rtl/>
        </w:rPr>
        <w:t xml:space="preserve"> و برا</w:t>
      </w:r>
      <w:r w:rsidR="00446BB7">
        <w:rPr>
          <w:rStyle w:val="1-Char"/>
          <w:rFonts w:hint="cs"/>
          <w:rtl/>
        </w:rPr>
        <w:t>ی</w:t>
      </w:r>
      <w:r w:rsidR="00226D2C" w:rsidRPr="007100A7">
        <w:rPr>
          <w:rStyle w:val="1-Char"/>
          <w:rFonts w:hint="cs"/>
          <w:rtl/>
        </w:rPr>
        <w:t xml:space="preserve"> اردوزبانان، به زبان اردو و... تدر</w:t>
      </w:r>
      <w:r w:rsidR="00446BB7">
        <w:rPr>
          <w:rStyle w:val="1-Char"/>
          <w:rFonts w:hint="cs"/>
          <w:rtl/>
        </w:rPr>
        <w:t>ی</w:t>
      </w:r>
      <w:r w:rsidR="00226D2C" w:rsidRPr="007100A7">
        <w:rPr>
          <w:rStyle w:val="1-Char"/>
          <w:rFonts w:hint="cs"/>
          <w:rtl/>
        </w:rPr>
        <w:t>س نم</w:t>
      </w:r>
      <w:r w:rsidR="00446BB7">
        <w:rPr>
          <w:rStyle w:val="1-Char"/>
          <w:rFonts w:hint="cs"/>
          <w:rtl/>
        </w:rPr>
        <w:t>ی</w:t>
      </w:r>
      <w:r w:rsidR="00226D2C" w:rsidRPr="007100A7">
        <w:rPr>
          <w:rStyle w:val="1-Char"/>
          <w:rFonts w:hint="cs"/>
          <w:rtl/>
        </w:rPr>
        <w:t>‌کن</w:t>
      </w:r>
      <w:r w:rsidR="00446BB7">
        <w:rPr>
          <w:rStyle w:val="1-Char"/>
          <w:rFonts w:hint="cs"/>
          <w:rtl/>
        </w:rPr>
        <w:t>ی</w:t>
      </w:r>
      <w:r w:rsidR="00226D2C" w:rsidRPr="007100A7">
        <w:rPr>
          <w:rStyle w:val="1-Char"/>
          <w:rFonts w:hint="cs"/>
          <w:rtl/>
        </w:rPr>
        <w:t>م؟ چه فرق</w:t>
      </w:r>
      <w:r w:rsidR="00446BB7">
        <w:rPr>
          <w:rStyle w:val="1-Char"/>
          <w:rFonts w:hint="cs"/>
          <w:rtl/>
        </w:rPr>
        <w:t>ی</w:t>
      </w:r>
      <w:r w:rsidR="00226D2C" w:rsidRPr="007100A7">
        <w:rPr>
          <w:rStyle w:val="1-Char"/>
          <w:rFonts w:hint="cs"/>
          <w:rtl/>
        </w:rPr>
        <w:t xml:space="preserve"> ب</w:t>
      </w:r>
      <w:r w:rsidR="00446BB7">
        <w:rPr>
          <w:rStyle w:val="1-Char"/>
          <w:rFonts w:hint="cs"/>
          <w:rtl/>
        </w:rPr>
        <w:t>ی</w:t>
      </w:r>
      <w:r w:rsidR="00226D2C" w:rsidRPr="007100A7">
        <w:rPr>
          <w:rStyle w:val="1-Char"/>
          <w:rFonts w:hint="cs"/>
          <w:rtl/>
        </w:rPr>
        <w:t>ن تدر</w:t>
      </w:r>
      <w:r w:rsidR="00446BB7">
        <w:rPr>
          <w:rStyle w:val="1-Char"/>
          <w:rFonts w:hint="cs"/>
          <w:rtl/>
        </w:rPr>
        <w:t>ی</w:t>
      </w:r>
      <w:r w:rsidR="00226D2C" w:rsidRPr="007100A7">
        <w:rPr>
          <w:rStyle w:val="1-Char"/>
          <w:rFonts w:hint="cs"/>
          <w:rtl/>
        </w:rPr>
        <w:t>س دروس حوزو</w:t>
      </w:r>
      <w:r w:rsidR="00446BB7">
        <w:rPr>
          <w:rStyle w:val="1-Char"/>
          <w:rFonts w:hint="cs"/>
          <w:rtl/>
        </w:rPr>
        <w:t>ی</w:t>
      </w:r>
      <w:r w:rsidR="00226D2C" w:rsidRPr="007100A7">
        <w:rPr>
          <w:rStyle w:val="1-Char"/>
          <w:rFonts w:hint="cs"/>
          <w:rtl/>
        </w:rPr>
        <w:t xml:space="preserve"> و تأل</w:t>
      </w:r>
      <w:r w:rsidR="00446BB7">
        <w:rPr>
          <w:rStyle w:val="1-Char"/>
          <w:rFonts w:hint="cs"/>
          <w:rtl/>
        </w:rPr>
        <w:t>ی</w:t>
      </w:r>
      <w:r w:rsidR="00226D2C" w:rsidRPr="007100A7">
        <w:rPr>
          <w:rStyle w:val="1-Char"/>
          <w:rFonts w:hint="cs"/>
          <w:rtl/>
        </w:rPr>
        <w:t>ف متون برا</w:t>
      </w:r>
      <w:r w:rsidR="00446BB7">
        <w:rPr>
          <w:rStyle w:val="1-Char"/>
          <w:rFonts w:hint="cs"/>
          <w:rtl/>
        </w:rPr>
        <w:t>ی</w:t>
      </w:r>
      <w:r w:rsidR="00226D2C" w:rsidRPr="007100A7">
        <w:rPr>
          <w:rStyle w:val="1-Char"/>
          <w:rFonts w:hint="cs"/>
          <w:rtl/>
        </w:rPr>
        <w:t xml:space="preserve"> آموزش علوم حوزو</w:t>
      </w:r>
      <w:r w:rsidR="00446BB7">
        <w:rPr>
          <w:rStyle w:val="1-Char"/>
          <w:rFonts w:hint="cs"/>
          <w:rtl/>
        </w:rPr>
        <w:t>ی</w:t>
      </w:r>
      <w:r w:rsidR="00226D2C" w:rsidRPr="007100A7">
        <w:rPr>
          <w:rStyle w:val="1-Char"/>
          <w:rFonts w:hint="cs"/>
          <w:rtl/>
        </w:rPr>
        <w:t xml:space="preserve"> وجود دارد؟ البته</w:t>
      </w:r>
      <w:r w:rsidR="000751A8">
        <w:rPr>
          <w:rStyle w:val="1-Char"/>
          <w:rFonts w:hint="cs"/>
          <w:rtl/>
        </w:rPr>
        <w:t xml:space="preserve"> آن‌ها </w:t>
      </w:r>
      <w:r w:rsidR="00226D2C" w:rsidRPr="007100A7">
        <w:rPr>
          <w:rStyle w:val="1-Char"/>
          <w:rFonts w:hint="cs"/>
          <w:rtl/>
        </w:rPr>
        <w:t>که م</w:t>
      </w:r>
      <w:r w:rsidR="00446BB7">
        <w:rPr>
          <w:rStyle w:val="1-Char"/>
          <w:rFonts w:hint="cs"/>
          <w:rtl/>
        </w:rPr>
        <w:t>ی</w:t>
      </w:r>
      <w:r w:rsidR="00226D2C" w:rsidRPr="007100A7">
        <w:rPr>
          <w:rStyle w:val="1-Char"/>
          <w:rFonts w:hint="cs"/>
          <w:rtl/>
        </w:rPr>
        <w:t>‌توانند و فرصت دارند که زبان عرب</w:t>
      </w:r>
      <w:r w:rsidR="00446BB7">
        <w:rPr>
          <w:rStyle w:val="1-Char"/>
          <w:rFonts w:hint="cs"/>
          <w:rtl/>
        </w:rPr>
        <w:t>ی</w:t>
      </w:r>
      <w:r w:rsidR="00226D2C" w:rsidRPr="007100A7">
        <w:rPr>
          <w:rStyle w:val="1-Char"/>
          <w:rFonts w:hint="cs"/>
          <w:rtl/>
        </w:rPr>
        <w:t xml:space="preserve"> را فراگ</w:t>
      </w:r>
      <w:r w:rsidR="00446BB7">
        <w:rPr>
          <w:rStyle w:val="1-Char"/>
          <w:rFonts w:hint="cs"/>
          <w:rtl/>
        </w:rPr>
        <w:t>ی</w:t>
      </w:r>
      <w:r w:rsidR="00226D2C" w:rsidRPr="007100A7">
        <w:rPr>
          <w:rStyle w:val="1-Char"/>
          <w:rFonts w:hint="cs"/>
          <w:rtl/>
        </w:rPr>
        <w:t>رند و به طور مستق</w:t>
      </w:r>
      <w:r w:rsidR="00446BB7">
        <w:rPr>
          <w:rStyle w:val="1-Char"/>
          <w:rFonts w:hint="cs"/>
          <w:rtl/>
        </w:rPr>
        <w:t>ی</w:t>
      </w:r>
      <w:r w:rsidR="00226D2C" w:rsidRPr="007100A7">
        <w:rPr>
          <w:rStyle w:val="1-Char"/>
          <w:rFonts w:hint="cs"/>
          <w:rtl/>
        </w:rPr>
        <w:t>م از متون عرب</w:t>
      </w:r>
      <w:r w:rsidR="00446BB7">
        <w:rPr>
          <w:rStyle w:val="1-Char"/>
          <w:rFonts w:hint="cs"/>
          <w:rtl/>
        </w:rPr>
        <w:t>ی</w:t>
      </w:r>
      <w:r w:rsidR="00226D2C" w:rsidRPr="007100A7">
        <w:rPr>
          <w:rStyle w:val="1-Char"/>
          <w:rFonts w:hint="cs"/>
          <w:rtl/>
        </w:rPr>
        <w:t xml:space="preserve"> درس</w:t>
      </w:r>
      <w:r w:rsidR="00446BB7">
        <w:rPr>
          <w:rStyle w:val="1-Char"/>
          <w:rFonts w:hint="cs"/>
          <w:rtl/>
        </w:rPr>
        <w:t>ی</w:t>
      </w:r>
      <w:r w:rsidR="00226D2C" w:rsidRPr="007100A7">
        <w:rPr>
          <w:rStyle w:val="1-Char"/>
          <w:rFonts w:hint="cs"/>
          <w:rtl/>
        </w:rPr>
        <w:t xml:space="preserve"> استفاده کنند، چه بهتر که چن</w:t>
      </w:r>
      <w:r w:rsidR="00446BB7">
        <w:rPr>
          <w:rStyle w:val="1-Char"/>
          <w:rFonts w:hint="cs"/>
          <w:rtl/>
        </w:rPr>
        <w:t>ی</w:t>
      </w:r>
      <w:r w:rsidR="00226D2C" w:rsidRPr="007100A7">
        <w:rPr>
          <w:rStyle w:val="1-Char"/>
          <w:rFonts w:hint="cs"/>
          <w:rtl/>
        </w:rPr>
        <w:t>ن کنند؛ امّا برا</w:t>
      </w:r>
      <w:r w:rsidR="00446BB7">
        <w:rPr>
          <w:rStyle w:val="1-Char"/>
          <w:rFonts w:hint="cs"/>
          <w:rtl/>
        </w:rPr>
        <w:t>ی</w:t>
      </w:r>
      <w:r w:rsidR="00226D2C" w:rsidRPr="007100A7">
        <w:rPr>
          <w:rStyle w:val="1-Char"/>
          <w:rFonts w:hint="cs"/>
          <w:rtl/>
        </w:rPr>
        <w:t xml:space="preserve"> قشر عظ</w:t>
      </w:r>
      <w:r w:rsidR="00446BB7">
        <w:rPr>
          <w:rStyle w:val="1-Char"/>
          <w:rFonts w:hint="cs"/>
          <w:rtl/>
        </w:rPr>
        <w:t>ی</w:t>
      </w:r>
      <w:r w:rsidR="00226D2C" w:rsidRPr="007100A7">
        <w:rPr>
          <w:rStyle w:val="1-Char"/>
          <w:rFonts w:hint="cs"/>
          <w:rtl/>
        </w:rPr>
        <w:t>م</w:t>
      </w:r>
      <w:r w:rsidR="00446BB7">
        <w:rPr>
          <w:rStyle w:val="1-Char"/>
          <w:rFonts w:hint="cs"/>
          <w:rtl/>
        </w:rPr>
        <w:t>ی</w:t>
      </w:r>
      <w:r w:rsidR="00226D2C" w:rsidRPr="007100A7">
        <w:rPr>
          <w:rStyle w:val="1-Char"/>
          <w:rFonts w:hint="cs"/>
          <w:rtl/>
        </w:rPr>
        <w:t xml:space="preserve"> از علاقه‌مندان به علوم و دانش‌ها</w:t>
      </w:r>
      <w:r w:rsidR="00446BB7">
        <w:rPr>
          <w:rStyle w:val="1-Char"/>
          <w:rFonts w:hint="cs"/>
          <w:rtl/>
        </w:rPr>
        <w:t>ی</w:t>
      </w:r>
      <w:r w:rsidR="00226D2C" w:rsidRPr="007100A7">
        <w:rPr>
          <w:rStyle w:val="1-Char"/>
          <w:rFonts w:hint="cs"/>
          <w:rtl/>
        </w:rPr>
        <w:t xml:space="preserve"> د</w:t>
      </w:r>
      <w:r w:rsidR="00446BB7">
        <w:rPr>
          <w:rStyle w:val="1-Char"/>
          <w:rFonts w:hint="cs"/>
          <w:rtl/>
        </w:rPr>
        <w:t>ی</w:t>
      </w:r>
      <w:r w:rsidR="00226D2C" w:rsidRPr="007100A7">
        <w:rPr>
          <w:rStyle w:val="1-Char"/>
          <w:rFonts w:hint="cs"/>
          <w:rtl/>
        </w:rPr>
        <w:t>ن</w:t>
      </w:r>
      <w:r w:rsidR="00446BB7">
        <w:rPr>
          <w:rStyle w:val="1-Char"/>
          <w:rFonts w:hint="cs"/>
          <w:rtl/>
        </w:rPr>
        <w:t>ی</w:t>
      </w:r>
      <w:r w:rsidR="00226D2C" w:rsidRPr="007100A7">
        <w:rPr>
          <w:rStyle w:val="1-Char"/>
          <w:rFonts w:hint="cs"/>
          <w:rtl/>
        </w:rPr>
        <w:t xml:space="preserve"> و اسلام</w:t>
      </w:r>
      <w:r w:rsidR="00446BB7">
        <w:rPr>
          <w:rStyle w:val="1-Char"/>
          <w:rFonts w:hint="cs"/>
          <w:rtl/>
        </w:rPr>
        <w:t>ی</w:t>
      </w:r>
      <w:r w:rsidR="00226D2C" w:rsidRPr="007100A7">
        <w:rPr>
          <w:rStyle w:val="1-Char"/>
          <w:rFonts w:hint="cs"/>
          <w:rtl/>
        </w:rPr>
        <w:t xml:space="preserve"> که توانا</w:t>
      </w:r>
      <w:r w:rsidR="00446BB7">
        <w:rPr>
          <w:rStyle w:val="1-Char"/>
          <w:rFonts w:hint="cs"/>
          <w:rtl/>
        </w:rPr>
        <w:t>یی</w:t>
      </w:r>
      <w:r w:rsidR="00226D2C" w:rsidRPr="007100A7">
        <w:rPr>
          <w:rStyle w:val="1-Char"/>
          <w:rFonts w:hint="cs"/>
          <w:rtl/>
        </w:rPr>
        <w:t xml:space="preserve"> استفاده‌</w:t>
      </w:r>
      <w:r w:rsidR="00446BB7">
        <w:rPr>
          <w:rStyle w:val="1-Char"/>
          <w:rFonts w:hint="cs"/>
          <w:rtl/>
        </w:rPr>
        <w:t>ی</w:t>
      </w:r>
      <w:r w:rsidR="00226D2C" w:rsidRPr="007100A7">
        <w:rPr>
          <w:rStyle w:val="1-Char"/>
          <w:rFonts w:hint="cs"/>
          <w:rtl/>
        </w:rPr>
        <w:t xml:space="preserve"> مستق</w:t>
      </w:r>
      <w:r w:rsidR="00446BB7">
        <w:rPr>
          <w:rStyle w:val="1-Char"/>
          <w:rFonts w:hint="cs"/>
          <w:rtl/>
        </w:rPr>
        <w:t>ی</w:t>
      </w:r>
      <w:r w:rsidR="00226D2C" w:rsidRPr="007100A7">
        <w:rPr>
          <w:rStyle w:val="1-Char"/>
          <w:rFonts w:hint="cs"/>
          <w:rtl/>
        </w:rPr>
        <w:t>م از متون عرب</w:t>
      </w:r>
      <w:r w:rsidR="00446BB7">
        <w:rPr>
          <w:rStyle w:val="1-Char"/>
          <w:rFonts w:hint="cs"/>
          <w:rtl/>
        </w:rPr>
        <w:t>ی</w:t>
      </w:r>
      <w:r w:rsidR="00226D2C" w:rsidRPr="007100A7">
        <w:rPr>
          <w:rStyle w:val="1-Char"/>
          <w:rFonts w:hint="cs"/>
          <w:rtl/>
        </w:rPr>
        <w:t xml:space="preserve"> و درس</w:t>
      </w:r>
      <w:r w:rsidR="00446BB7">
        <w:rPr>
          <w:rStyle w:val="1-Char"/>
          <w:rFonts w:hint="cs"/>
          <w:rtl/>
        </w:rPr>
        <w:t>ی</w:t>
      </w:r>
      <w:r w:rsidR="00226D2C" w:rsidRPr="007100A7">
        <w:rPr>
          <w:rStyle w:val="1-Char"/>
          <w:rFonts w:hint="cs"/>
          <w:rtl/>
        </w:rPr>
        <w:t xml:space="preserve"> حوزه را ندارند، راه</w:t>
      </w:r>
      <w:r w:rsidR="00446BB7">
        <w:rPr>
          <w:rStyle w:val="1-Char"/>
          <w:rFonts w:hint="cs"/>
          <w:rtl/>
        </w:rPr>
        <w:t>ی</w:t>
      </w:r>
      <w:r w:rsidR="00226D2C" w:rsidRPr="007100A7">
        <w:rPr>
          <w:rStyle w:val="1-Char"/>
          <w:rFonts w:hint="cs"/>
          <w:rtl/>
        </w:rPr>
        <w:t xml:space="preserve"> جز ترجمه‌</w:t>
      </w:r>
      <w:r w:rsidR="00446BB7">
        <w:rPr>
          <w:rStyle w:val="1-Char"/>
          <w:rFonts w:hint="cs"/>
          <w:rtl/>
        </w:rPr>
        <w:t>ی</w:t>
      </w:r>
      <w:r w:rsidR="00226D2C" w:rsidRPr="007100A7">
        <w:rPr>
          <w:rStyle w:val="1-Char"/>
          <w:rFonts w:hint="cs"/>
          <w:rtl/>
        </w:rPr>
        <w:t xml:space="preserve"> ا</w:t>
      </w:r>
      <w:r w:rsidR="00446BB7">
        <w:rPr>
          <w:rStyle w:val="1-Char"/>
          <w:rFonts w:hint="cs"/>
          <w:rtl/>
        </w:rPr>
        <w:t>ی</w:t>
      </w:r>
      <w:r w:rsidR="00226D2C" w:rsidRPr="007100A7">
        <w:rPr>
          <w:rStyle w:val="1-Char"/>
          <w:rFonts w:hint="cs"/>
          <w:rtl/>
        </w:rPr>
        <w:t>ن متون، با قلم و نگارش</w:t>
      </w:r>
      <w:r w:rsidR="00446BB7">
        <w:rPr>
          <w:rStyle w:val="1-Char"/>
          <w:rFonts w:hint="cs"/>
          <w:rtl/>
        </w:rPr>
        <w:t>ی</w:t>
      </w:r>
      <w:r w:rsidR="00226D2C" w:rsidRPr="007100A7">
        <w:rPr>
          <w:rStyle w:val="1-Char"/>
          <w:rFonts w:hint="cs"/>
          <w:rtl/>
        </w:rPr>
        <w:t xml:space="preserve"> روان و سل</w:t>
      </w:r>
      <w:r w:rsidR="00446BB7">
        <w:rPr>
          <w:rStyle w:val="1-Char"/>
          <w:rFonts w:hint="cs"/>
          <w:rtl/>
        </w:rPr>
        <w:t>ی</w:t>
      </w:r>
      <w:r w:rsidR="00226D2C" w:rsidRPr="007100A7">
        <w:rPr>
          <w:rStyle w:val="1-Char"/>
          <w:rFonts w:hint="cs"/>
          <w:rtl/>
        </w:rPr>
        <w:t>س و جذّاب وجود ندارد؛ و ا</w:t>
      </w:r>
      <w:r w:rsidR="00446BB7">
        <w:rPr>
          <w:rStyle w:val="1-Char"/>
          <w:rFonts w:hint="cs"/>
          <w:rtl/>
        </w:rPr>
        <w:t>ی</w:t>
      </w:r>
      <w:r w:rsidR="00226D2C" w:rsidRPr="007100A7">
        <w:rPr>
          <w:rStyle w:val="1-Char"/>
          <w:rFonts w:hint="cs"/>
          <w:rtl/>
        </w:rPr>
        <w:t>ن مسئول</w:t>
      </w:r>
      <w:r w:rsidR="00446BB7">
        <w:rPr>
          <w:rStyle w:val="1-Char"/>
          <w:rFonts w:hint="cs"/>
          <w:rtl/>
        </w:rPr>
        <w:t>ی</w:t>
      </w:r>
      <w:r w:rsidR="00226D2C" w:rsidRPr="007100A7">
        <w:rPr>
          <w:rStyle w:val="1-Char"/>
          <w:rFonts w:hint="cs"/>
          <w:rtl/>
        </w:rPr>
        <w:t xml:space="preserve">ت مهم، به عنوان </w:t>
      </w:r>
      <w:r w:rsidR="00446BB7">
        <w:rPr>
          <w:rStyle w:val="1-Char"/>
          <w:rFonts w:hint="cs"/>
          <w:rtl/>
        </w:rPr>
        <w:t>ی</w:t>
      </w:r>
      <w:r w:rsidR="00226D2C" w:rsidRPr="007100A7">
        <w:rPr>
          <w:rStyle w:val="1-Char"/>
          <w:rFonts w:hint="cs"/>
          <w:rtl/>
        </w:rPr>
        <w:t>ک وظ</w:t>
      </w:r>
      <w:r w:rsidR="00446BB7">
        <w:rPr>
          <w:rStyle w:val="1-Char"/>
          <w:rFonts w:hint="cs"/>
          <w:rtl/>
        </w:rPr>
        <w:t>ی</w:t>
      </w:r>
      <w:r w:rsidR="00226D2C" w:rsidRPr="007100A7">
        <w:rPr>
          <w:rStyle w:val="1-Char"/>
          <w:rFonts w:hint="cs"/>
          <w:rtl/>
        </w:rPr>
        <w:t>فه و رسالت سنگ</w:t>
      </w:r>
      <w:r w:rsidR="00446BB7">
        <w:rPr>
          <w:rStyle w:val="1-Char"/>
          <w:rFonts w:hint="cs"/>
          <w:rtl/>
        </w:rPr>
        <w:t>ی</w:t>
      </w:r>
      <w:r w:rsidR="00226D2C" w:rsidRPr="007100A7">
        <w:rPr>
          <w:rStyle w:val="1-Char"/>
          <w:rFonts w:hint="cs"/>
          <w:rtl/>
        </w:rPr>
        <w:t>ن بر دوش کسان</w:t>
      </w:r>
      <w:r w:rsidR="00446BB7">
        <w:rPr>
          <w:rStyle w:val="1-Char"/>
          <w:rFonts w:hint="cs"/>
          <w:rtl/>
        </w:rPr>
        <w:t>ی</w:t>
      </w:r>
      <w:r w:rsidR="00226D2C" w:rsidRPr="007100A7">
        <w:rPr>
          <w:rStyle w:val="1-Char"/>
          <w:rFonts w:hint="cs"/>
          <w:rtl/>
        </w:rPr>
        <w:t xml:space="preserve"> است که قدرت نو</w:t>
      </w:r>
      <w:r w:rsidR="00446BB7">
        <w:rPr>
          <w:rStyle w:val="1-Char"/>
          <w:rFonts w:hint="cs"/>
          <w:rtl/>
        </w:rPr>
        <w:t>ی</w:t>
      </w:r>
      <w:r w:rsidR="00226D2C" w:rsidRPr="007100A7">
        <w:rPr>
          <w:rStyle w:val="1-Char"/>
          <w:rFonts w:hint="cs"/>
          <w:rtl/>
        </w:rPr>
        <w:t>سندگ</w:t>
      </w:r>
      <w:r w:rsidR="00446BB7">
        <w:rPr>
          <w:rStyle w:val="1-Char"/>
          <w:rFonts w:hint="cs"/>
          <w:rtl/>
        </w:rPr>
        <w:t>ی</w:t>
      </w:r>
      <w:r w:rsidR="00226D2C" w:rsidRPr="007100A7">
        <w:rPr>
          <w:rStyle w:val="1-Char"/>
          <w:rFonts w:hint="cs"/>
          <w:rtl/>
        </w:rPr>
        <w:t xml:space="preserve"> دارند و م</w:t>
      </w:r>
      <w:r w:rsidR="00446BB7">
        <w:rPr>
          <w:rStyle w:val="1-Char"/>
          <w:rFonts w:hint="cs"/>
          <w:rtl/>
        </w:rPr>
        <w:t>ی</w:t>
      </w:r>
      <w:r w:rsidR="00226D2C" w:rsidRPr="007100A7">
        <w:rPr>
          <w:rStyle w:val="1-Char"/>
          <w:rFonts w:hint="cs"/>
          <w:rtl/>
        </w:rPr>
        <w:t>‌توانند با قلم</w:t>
      </w:r>
      <w:r w:rsidR="00446BB7">
        <w:rPr>
          <w:rStyle w:val="1-Char"/>
          <w:rFonts w:hint="cs"/>
          <w:rtl/>
        </w:rPr>
        <w:t>ی</w:t>
      </w:r>
      <w:r w:rsidR="00226D2C" w:rsidRPr="007100A7">
        <w:rPr>
          <w:rStyle w:val="1-Char"/>
          <w:rFonts w:hint="cs"/>
          <w:rtl/>
        </w:rPr>
        <w:t xml:space="preserve"> ش</w:t>
      </w:r>
      <w:r w:rsidR="00446BB7">
        <w:rPr>
          <w:rStyle w:val="1-Char"/>
          <w:rFonts w:hint="cs"/>
          <w:rtl/>
        </w:rPr>
        <w:t>ی</w:t>
      </w:r>
      <w:r w:rsidR="00226D2C" w:rsidRPr="007100A7">
        <w:rPr>
          <w:rStyle w:val="1-Char"/>
          <w:rFonts w:hint="cs"/>
          <w:rtl/>
        </w:rPr>
        <w:t>وا و نگارش</w:t>
      </w:r>
      <w:r w:rsidR="00446BB7">
        <w:rPr>
          <w:rStyle w:val="1-Char"/>
          <w:rFonts w:hint="cs"/>
          <w:rtl/>
        </w:rPr>
        <w:t>ی</w:t>
      </w:r>
      <w:r w:rsidR="00226D2C" w:rsidRPr="007100A7">
        <w:rPr>
          <w:rStyle w:val="1-Char"/>
          <w:rFonts w:hint="cs"/>
          <w:rtl/>
        </w:rPr>
        <w:t xml:space="preserve"> ز</w:t>
      </w:r>
      <w:r w:rsidR="00446BB7">
        <w:rPr>
          <w:rStyle w:val="1-Char"/>
          <w:rFonts w:hint="cs"/>
          <w:rtl/>
        </w:rPr>
        <w:t>ی</w:t>
      </w:r>
      <w:r w:rsidR="00226D2C" w:rsidRPr="007100A7">
        <w:rPr>
          <w:rStyle w:val="1-Char"/>
          <w:rFonts w:hint="cs"/>
          <w:rtl/>
        </w:rPr>
        <w:t>با، مطالب علم</w:t>
      </w:r>
      <w:r w:rsidR="00446BB7">
        <w:rPr>
          <w:rStyle w:val="1-Char"/>
          <w:rFonts w:hint="cs"/>
          <w:rtl/>
        </w:rPr>
        <w:t>ی</w:t>
      </w:r>
      <w:r w:rsidR="00226D2C" w:rsidRPr="007100A7">
        <w:rPr>
          <w:rStyle w:val="1-Char"/>
          <w:rFonts w:hint="cs"/>
          <w:rtl/>
        </w:rPr>
        <w:t xml:space="preserve"> را برا</w:t>
      </w:r>
      <w:r w:rsidR="00446BB7">
        <w:rPr>
          <w:rStyle w:val="1-Char"/>
          <w:rFonts w:hint="cs"/>
          <w:rtl/>
        </w:rPr>
        <w:t>ی</w:t>
      </w:r>
      <w:r w:rsidR="00226D2C" w:rsidRPr="007100A7">
        <w:rPr>
          <w:rStyle w:val="1-Char"/>
          <w:rFonts w:hint="cs"/>
          <w:rtl/>
        </w:rPr>
        <w:t xml:space="preserve"> نسل جوان، عرضه کنند.</w:t>
      </w:r>
    </w:p>
    <w:p w:rsidR="00226D2C" w:rsidRPr="00820AB4" w:rsidRDefault="00226D2C" w:rsidP="00820AB4">
      <w:pPr>
        <w:pStyle w:val="1-"/>
        <w:spacing w:before="240" w:after="240"/>
        <w:ind w:firstLine="0"/>
        <w:jc w:val="center"/>
        <w:rPr>
          <w:rFonts w:ascii="IRTitr" w:hAnsi="IRTitr" w:cs="IRTitr"/>
          <w:rtl/>
        </w:rPr>
      </w:pPr>
      <w:r w:rsidRPr="00820AB4">
        <w:rPr>
          <w:rFonts w:ascii="IRTitr" w:hAnsi="IRTitr" w:cs="IRTitr"/>
          <w:rtl/>
        </w:rPr>
        <w:t>(5)</w:t>
      </w:r>
    </w:p>
    <w:p w:rsidR="00226D2C" w:rsidRPr="009E1C50" w:rsidRDefault="009E1C50" w:rsidP="00A70228">
      <w:pPr>
        <w:pStyle w:val="2-0"/>
        <w:rPr>
          <w:rtl/>
        </w:rPr>
      </w:pPr>
      <w:bookmarkStart w:id="8" w:name="_Toc440375768"/>
      <w:r w:rsidRPr="009E1C50">
        <w:rPr>
          <w:rFonts w:hint="cs"/>
          <w:rtl/>
        </w:rPr>
        <w:t>اما درباره‌</w:t>
      </w:r>
      <w:r w:rsidR="000751A8">
        <w:rPr>
          <w:rFonts w:hint="cs"/>
          <w:rtl/>
        </w:rPr>
        <w:t>ی</w:t>
      </w:r>
      <w:r w:rsidRPr="009E1C50">
        <w:rPr>
          <w:rFonts w:hint="cs"/>
          <w:rtl/>
        </w:rPr>
        <w:t xml:space="preserve"> ترجمه‌</w:t>
      </w:r>
      <w:r w:rsidR="000751A8">
        <w:rPr>
          <w:rFonts w:hint="cs"/>
          <w:rtl/>
        </w:rPr>
        <w:t>ی</w:t>
      </w:r>
      <w:r w:rsidRPr="009E1C50">
        <w:rPr>
          <w:rFonts w:hint="cs"/>
          <w:rtl/>
        </w:rPr>
        <w:t xml:space="preserve"> حاضر، ذکر چند نکته لازم به نظر م</w:t>
      </w:r>
      <w:r w:rsidR="000751A8">
        <w:rPr>
          <w:rFonts w:hint="cs"/>
          <w:rtl/>
        </w:rPr>
        <w:t>ی</w:t>
      </w:r>
      <w:r w:rsidRPr="009E1C50">
        <w:rPr>
          <w:rFonts w:hint="cs"/>
          <w:rtl/>
        </w:rPr>
        <w:t>‌رسد:</w:t>
      </w:r>
      <w:bookmarkEnd w:id="8"/>
    </w:p>
    <w:p w:rsidR="009E1C50" w:rsidRPr="007100A7" w:rsidRDefault="00DA286B" w:rsidP="00463D6B">
      <w:pPr>
        <w:pStyle w:val="ListParagraph"/>
        <w:numPr>
          <w:ilvl w:val="0"/>
          <w:numId w:val="2"/>
        </w:numPr>
        <w:rPr>
          <w:rStyle w:val="1-Char"/>
        </w:rPr>
      </w:pPr>
      <w:r w:rsidRPr="007100A7">
        <w:rPr>
          <w:rStyle w:val="1-Char"/>
          <w:rFonts w:hint="cs"/>
          <w:rtl/>
        </w:rPr>
        <w:t>نسخه‌ا</w:t>
      </w:r>
      <w:r w:rsidR="00446BB7">
        <w:rPr>
          <w:rStyle w:val="1-Char"/>
          <w:rFonts w:hint="cs"/>
          <w:rtl/>
        </w:rPr>
        <w:t>ی</w:t>
      </w:r>
      <w:r w:rsidRPr="007100A7">
        <w:rPr>
          <w:rStyle w:val="1-Char"/>
          <w:rFonts w:hint="cs"/>
          <w:rtl/>
        </w:rPr>
        <w:t xml:space="preserve"> که در ترجمه مورد استفاده قرار گرفته، چاپ «</w:t>
      </w:r>
      <w:r w:rsidRPr="00820AB4">
        <w:rPr>
          <w:rFonts w:ascii="IRLotus" w:hAnsi="IRLotus" w:cs="IRLotus"/>
          <w:sz w:val="28"/>
          <w:szCs w:val="28"/>
          <w:rtl/>
        </w:rPr>
        <w:t>سرک</w:t>
      </w:r>
      <w:r w:rsidR="00C12E54" w:rsidRPr="00820AB4">
        <w:rPr>
          <w:rFonts w:ascii="IRLotus" w:hAnsi="IRLotus" w:cs="IRLotus"/>
          <w:sz w:val="28"/>
          <w:szCs w:val="28"/>
          <w:rtl/>
        </w:rPr>
        <w:t>ي</w:t>
      </w:r>
      <w:r w:rsidRPr="00820AB4">
        <w:rPr>
          <w:rFonts w:ascii="IRLotus" w:hAnsi="IRLotus" w:cs="IRLotus"/>
          <w:sz w:val="28"/>
          <w:szCs w:val="28"/>
          <w:rtl/>
        </w:rPr>
        <w:t>‌رو</w:t>
      </w:r>
      <w:r w:rsidR="00F82A17" w:rsidRPr="00820AB4">
        <w:rPr>
          <w:rFonts w:ascii="IRLotus" w:hAnsi="IRLotus" w:cs="IRLotus"/>
          <w:sz w:val="28"/>
          <w:szCs w:val="28"/>
          <w:rtl/>
        </w:rPr>
        <w:t>ڈ</w:t>
      </w:r>
      <w:r w:rsidR="0036190E" w:rsidRPr="007100A7">
        <w:rPr>
          <w:rStyle w:val="1-Char"/>
          <w:rFonts w:hint="cs"/>
          <w:rtl/>
        </w:rPr>
        <w:t>»</w:t>
      </w:r>
      <w:r w:rsidRPr="00820AB4">
        <w:rPr>
          <w:rStyle w:val="1-Char"/>
          <w:rFonts w:hint="cs"/>
          <w:rtl/>
        </w:rPr>
        <w:t xml:space="preserve"> -</w:t>
      </w:r>
      <w:r w:rsidRPr="00820AB4">
        <w:rPr>
          <w:rFonts w:ascii="IRLotus" w:hAnsi="IRLotus" w:cs="IRLotus"/>
          <w:sz w:val="12"/>
          <w:szCs w:val="20"/>
          <w:rtl/>
        </w:rPr>
        <w:t xml:space="preserve"> </w:t>
      </w:r>
      <w:r w:rsidRPr="00820AB4">
        <w:rPr>
          <w:rFonts w:ascii="IRLotus" w:hAnsi="IRLotus" w:cs="IRLotus"/>
          <w:sz w:val="28"/>
          <w:szCs w:val="28"/>
          <w:rtl/>
        </w:rPr>
        <w:t>کوئ</w:t>
      </w:r>
      <w:r w:rsidR="009F029B" w:rsidRPr="00820AB4">
        <w:rPr>
          <w:rFonts w:ascii="IRLotus" w:hAnsi="IRLotus" w:cs="IRLotus"/>
          <w:sz w:val="28"/>
          <w:szCs w:val="28"/>
          <w:rtl/>
        </w:rPr>
        <w:t>ٹ</w:t>
      </w:r>
      <w:r w:rsidRPr="00820AB4">
        <w:rPr>
          <w:rFonts w:ascii="IRLotus" w:hAnsi="IRLotus" w:cs="IRLotus"/>
          <w:sz w:val="28"/>
          <w:szCs w:val="28"/>
          <w:rtl/>
        </w:rPr>
        <w:t>ه</w:t>
      </w:r>
      <w:r w:rsidRPr="00820AB4">
        <w:rPr>
          <w:rStyle w:val="1-Char"/>
          <w:rFonts w:ascii="IRLotus" w:hAnsi="IRLotus" w:cs="IRLotus"/>
          <w:rtl/>
        </w:rPr>
        <w:t xml:space="preserve"> </w:t>
      </w:r>
      <w:r w:rsidRPr="00820AB4">
        <w:rPr>
          <w:rStyle w:val="1-Char"/>
          <w:rFonts w:hint="cs"/>
          <w:rtl/>
        </w:rPr>
        <w:t xml:space="preserve">- </w:t>
      </w:r>
      <w:r w:rsidRPr="007100A7">
        <w:rPr>
          <w:rStyle w:val="1-Char"/>
          <w:rFonts w:hint="cs"/>
          <w:rtl/>
        </w:rPr>
        <w:t xml:space="preserve">پاکستان </w:t>
      </w:r>
      <w:r w:rsidR="009F029B" w:rsidRPr="007100A7">
        <w:rPr>
          <w:rStyle w:val="1-Char"/>
          <w:rFonts w:hint="cs"/>
          <w:rtl/>
        </w:rPr>
        <w:t xml:space="preserve">بوده است </w:t>
      </w:r>
      <w:r w:rsidR="0036190E" w:rsidRPr="007100A7">
        <w:rPr>
          <w:rStyle w:val="1-Char"/>
          <w:rFonts w:hint="cs"/>
          <w:rtl/>
        </w:rPr>
        <w:t>که البته با شرح «</w:t>
      </w:r>
      <w:r w:rsidR="0036190E" w:rsidRPr="00820AB4">
        <w:rPr>
          <w:rStyle w:val="5-Char0"/>
          <w:rFonts w:hint="cs"/>
          <w:rtl/>
        </w:rPr>
        <w:t>نورالا</w:t>
      </w:r>
      <w:r w:rsidR="00C12E54" w:rsidRPr="00820AB4">
        <w:rPr>
          <w:rStyle w:val="5-Char0"/>
          <w:rFonts w:hint="cs"/>
          <w:rtl/>
        </w:rPr>
        <w:t>ي</w:t>
      </w:r>
      <w:r w:rsidR="0036190E" w:rsidRPr="00820AB4">
        <w:rPr>
          <w:rStyle w:val="5-Char0"/>
          <w:rFonts w:hint="cs"/>
          <w:rtl/>
        </w:rPr>
        <w:t>ضاح»</w:t>
      </w:r>
      <w:r w:rsidR="0036190E" w:rsidRPr="007100A7">
        <w:rPr>
          <w:rStyle w:val="1-Char"/>
          <w:rFonts w:hint="cs"/>
          <w:rtl/>
        </w:rPr>
        <w:t xml:space="preserve"> </w:t>
      </w:r>
      <w:r w:rsidR="00446BB7">
        <w:rPr>
          <w:rStyle w:val="1-Char"/>
          <w:rFonts w:hint="cs"/>
          <w:rtl/>
        </w:rPr>
        <w:t>ی</w:t>
      </w:r>
      <w:r w:rsidR="0036190E" w:rsidRPr="007100A7">
        <w:rPr>
          <w:rStyle w:val="1-Char"/>
          <w:rFonts w:hint="cs"/>
          <w:rtl/>
        </w:rPr>
        <w:t>عن</w:t>
      </w:r>
      <w:r w:rsidR="00446BB7">
        <w:rPr>
          <w:rStyle w:val="1-Char"/>
          <w:rFonts w:hint="cs"/>
          <w:rtl/>
        </w:rPr>
        <w:t>ی</w:t>
      </w:r>
      <w:r w:rsidR="0036190E" w:rsidRPr="007100A7">
        <w:rPr>
          <w:rStyle w:val="1-Char"/>
          <w:rFonts w:hint="cs"/>
          <w:rtl/>
        </w:rPr>
        <w:t xml:space="preserve"> «</w:t>
      </w:r>
      <w:r w:rsidR="0036190E" w:rsidRPr="00820AB4">
        <w:rPr>
          <w:rStyle w:val="5-Char0"/>
          <w:rFonts w:hint="cs"/>
          <w:rtl/>
        </w:rPr>
        <w:t>حاش</w:t>
      </w:r>
      <w:r w:rsidR="00C12E54" w:rsidRPr="00820AB4">
        <w:rPr>
          <w:rStyle w:val="5-Char0"/>
          <w:rFonts w:hint="cs"/>
          <w:rtl/>
        </w:rPr>
        <w:t>ي</w:t>
      </w:r>
      <w:r w:rsidR="0036190E" w:rsidRPr="00820AB4">
        <w:rPr>
          <w:rStyle w:val="5-Char0"/>
          <w:rFonts w:hint="cs"/>
          <w:rtl/>
        </w:rPr>
        <w:t>ة الطحطاو</w:t>
      </w:r>
      <w:r w:rsidR="00C12E54" w:rsidRPr="00820AB4">
        <w:rPr>
          <w:rStyle w:val="5-Char0"/>
          <w:rFonts w:hint="cs"/>
          <w:rtl/>
        </w:rPr>
        <w:t>ي</w:t>
      </w:r>
      <w:r w:rsidR="0036190E" w:rsidRPr="00820AB4">
        <w:rPr>
          <w:rStyle w:val="5-Char0"/>
          <w:rFonts w:hint="cs"/>
          <w:rtl/>
        </w:rPr>
        <w:t xml:space="preserve"> عل</w:t>
      </w:r>
      <w:r w:rsidR="00C12E54" w:rsidRPr="00820AB4">
        <w:rPr>
          <w:rStyle w:val="5-Char0"/>
          <w:rFonts w:hint="cs"/>
          <w:rtl/>
        </w:rPr>
        <w:t>ي</w:t>
      </w:r>
      <w:r w:rsidR="0036190E" w:rsidRPr="00820AB4">
        <w:rPr>
          <w:rStyle w:val="5-Char0"/>
          <w:rFonts w:hint="cs"/>
          <w:rtl/>
        </w:rPr>
        <w:t xml:space="preserve"> مراق</w:t>
      </w:r>
      <w:r w:rsidR="00C12E54" w:rsidRPr="00820AB4">
        <w:rPr>
          <w:rStyle w:val="5-Char0"/>
          <w:rFonts w:hint="cs"/>
          <w:rtl/>
        </w:rPr>
        <w:t>ي</w:t>
      </w:r>
      <w:r w:rsidR="0036190E" w:rsidRPr="00820AB4">
        <w:rPr>
          <w:rStyle w:val="5-Char0"/>
          <w:rFonts w:hint="cs"/>
          <w:rtl/>
        </w:rPr>
        <w:t xml:space="preserve"> الفلاح</w:t>
      </w:r>
      <w:r w:rsidR="0036190E" w:rsidRPr="007100A7">
        <w:rPr>
          <w:rStyle w:val="1-Char"/>
          <w:rFonts w:hint="cs"/>
          <w:rtl/>
        </w:rPr>
        <w:t>» دو جلد</w:t>
      </w:r>
      <w:r w:rsidR="00446BB7">
        <w:rPr>
          <w:rStyle w:val="1-Char"/>
          <w:rFonts w:hint="cs"/>
          <w:rtl/>
        </w:rPr>
        <w:t>ی</w:t>
      </w:r>
      <w:r w:rsidR="0036190E" w:rsidRPr="007100A7">
        <w:rPr>
          <w:rStyle w:val="1-Char"/>
          <w:rFonts w:hint="cs"/>
          <w:rtl/>
        </w:rPr>
        <w:t xml:space="preserve"> (قطع وز</w:t>
      </w:r>
      <w:r w:rsidR="00446BB7">
        <w:rPr>
          <w:rStyle w:val="1-Char"/>
          <w:rFonts w:hint="cs"/>
          <w:rtl/>
        </w:rPr>
        <w:t>ی</w:t>
      </w:r>
      <w:r w:rsidR="0036190E" w:rsidRPr="007100A7">
        <w:rPr>
          <w:rStyle w:val="1-Char"/>
          <w:rFonts w:hint="cs"/>
          <w:rtl/>
        </w:rPr>
        <w:t>ر</w:t>
      </w:r>
      <w:r w:rsidR="00446BB7">
        <w:rPr>
          <w:rStyle w:val="1-Char"/>
          <w:rFonts w:hint="cs"/>
          <w:rtl/>
        </w:rPr>
        <w:t>ی</w:t>
      </w:r>
      <w:r w:rsidR="0036190E" w:rsidRPr="007100A7">
        <w:rPr>
          <w:rStyle w:val="1-Char"/>
          <w:rFonts w:hint="cs"/>
          <w:rtl/>
        </w:rPr>
        <w:t>) در موارد بس</w:t>
      </w:r>
      <w:r w:rsidR="00446BB7">
        <w:rPr>
          <w:rStyle w:val="1-Char"/>
          <w:rFonts w:hint="cs"/>
          <w:rtl/>
        </w:rPr>
        <w:t>ی</w:t>
      </w:r>
      <w:r w:rsidR="0036190E" w:rsidRPr="007100A7">
        <w:rPr>
          <w:rStyle w:val="1-Char"/>
          <w:rFonts w:hint="cs"/>
          <w:rtl/>
        </w:rPr>
        <w:t>ار</w:t>
      </w:r>
      <w:r w:rsidR="00446BB7">
        <w:rPr>
          <w:rStyle w:val="1-Char"/>
          <w:rFonts w:hint="cs"/>
          <w:rtl/>
        </w:rPr>
        <w:t>ی</w:t>
      </w:r>
      <w:r w:rsidR="0036190E" w:rsidRPr="007100A7">
        <w:rPr>
          <w:rStyle w:val="1-Char"/>
          <w:rFonts w:hint="cs"/>
          <w:rtl/>
        </w:rPr>
        <w:t xml:space="preserve"> تطب</w:t>
      </w:r>
      <w:r w:rsidR="00446BB7">
        <w:rPr>
          <w:rStyle w:val="1-Char"/>
          <w:rFonts w:hint="cs"/>
          <w:rtl/>
        </w:rPr>
        <w:t>ی</w:t>
      </w:r>
      <w:r w:rsidR="0036190E" w:rsidRPr="007100A7">
        <w:rPr>
          <w:rStyle w:val="1-Char"/>
          <w:rFonts w:hint="cs"/>
          <w:rtl/>
        </w:rPr>
        <w:t xml:space="preserve">ق </w:t>
      </w:r>
      <w:r w:rsidR="000362BD" w:rsidRPr="007100A7">
        <w:rPr>
          <w:rStyle w:val="1-Char"/>
          <w:rFonts w:hint="cs"/>
          <w:rtl/>
        </w:rPr>
        <w:t xml:space="preserve">داده </w:t>
      </w:r>
      <w:r w:rsidR="0036190E" w:rsidRPr="007100A7">
        <w:rPr>
          <w:rStyle w:val="1-Char"/>
          <w:rFonts w:hint="cs"/>
          <w:rtl/>
        </w:rPr>
        <w:t>شده است.</w:t>
      </w:r>
    </w:p>
    <w:p w:rsidR="000362BD" w:rsidRPr="007100A7" w:rsidRDefault="000362BD" w:rsidP="00463D6B">
      <w:pPr>
        <w:numPr>
          <w:ilvl w:val="0"/>
          <w:numId w:val="2"/>
        </w:numPr>
        <w:ind w:left="714" w:hanging="357"/>
        <w:rPr>
          <w:rStyle w:val="1-Char"/>
        </w:rPr>
      </w:pPr>
      <w:r w:rsidRPr="007100A7">
        <w:rPr>
          <w:rStyle w:val="1-Char"/>
          <w:rFonts w:hint="cs"/>
          <w:rtl/>
        </w:rPr>
        <w:t>سع</w:t>
      </w:r>
      <w:r w:rsidR="00446BB7">
        <w:rPr>
          <w:rStyle w:val="1-Char"/>
          <w:rFonts w:hint="cs"/>
          <w:rtl/>
        </w:rPr>
        <w:t>ی</w:t>
      </w:r>
      <w:r w:rsidRPr="007100A7">
        <w:rPr>
          <w:rStyle w:val="1-Char"/>
          <w:rFonts w:hint="cs"/>
          <w:rtl/>
        </w:rPr>
        <w:t xml:space="preserve"> شده است تا در ترجمه و شرح ا</w:t>
      </w:r>
      <w:r w:rsidR="00446BB7">
        <w:rPr>
          <w:rStyle w:val="1-Char"/>
          <w:rFonts w:hint="cs"/>
          <w:rtl/>
        </w:rPr>
        <w:t>ی</w:t>
      </w:r>
      <w:r w:rsidRPr="007100A7">
        <w:rPr>
          <w:rStyle w:val="1-Char"/>
          <w:rFonts w:hint="cs"/>
          <w:rtl/>
        </w:rPr>
        <w:t>ن کتاب، از روش ترجمه‌</w:t>
      </w:r>
      <w:r w:rsidR="00446BB7">
        <w:rPr>
          <w:rStyle w:val="1-Char"/>
          <w:rFonts w:hint="cs"/>
          <w:rtl/>
        </w:rPr>
        <w:t>ی</w:t>
      </w:r>
      <w:r w:rsidRPr="007100A7">
        <w:rPr>
          <w:rStyle w:val="1-Char"/>
          <w:rFonts w:hint="cs"/>
          <w:rtl/>
        </w:rPr>
        <w:t xml:space="preserve"> آزاد استفاده شود؛ بد</w:t>
      </w:r>
      <w:r w:rsidR="00446BB7">
        <w:rPr>
          <w:rStyle w:val="1-Char"/>
          <w:rFonts w:hint="cs"/>
          <w:rtl/>
        </w:rPr>
        <w:t>ی</w:t>
      </w:r>
      <w:r w:rsidRPr="007100A7">
        <w:rPr>
          <w:rStyle w:val="1-Char"/>
          <w:rFonts w:hint="cs"/>
          <w:rtl/>
        </w:rPr>
        <w:t>ن معنا که با رعا</w:t>
      </w:r>
      <w:r w:rsidR="00446BB7">
        <w:rPr>
          <w:rStyle w:val="1-Char"/>
          <w:rFonts w:hint="cs"/>
          <w:rtl/>
        </w:rPr>
        <w:t>ی</w:t>
      </w:r>
      <w:r w:rsidRPr="007100A7">
        <w:rPr>
          <w:rStyle w:val="1-Char"/>
          <w:rFonts w:hint="cs"/>
          <w:rtl/>
        </w:rPr>
        <w:t>ت کامل متن در حد</w:t>
      </w:r>
      <w:r w:rsidR="00446BB7">
        <w:rPr>
          <w:rStyle w:val="1-Char"/>
          <w:rFonts w:hint="cs"/>
          <w:rtl/>
        </w:rPr>
        <w:t>ی</w:t>
      </w:r>
      <w:r w:rsidRPr="007100A7">
        <w:rPr>
          <w:rStyle w:val="1-Char"/>
          <w:rFonts w:hint="cs"/>
          <w:rtl/>
        </w:rPr>
        <w:t>ث، مفاه</w:t>
      </w:r>
      <w:r w:rsidR="00446BB7">
        <w:rPr>
          <w:rStyle w:val="1-Char"/>
          <w:rFonts w:hint="cs"/>
          <w:rtl/>
        </w:rPr>
        <w:t>ی</w:t>
      </w:r>
      <w:r w:rsidRPr="007100A7">
        <w:rPr>
          <w:rStyle w:val="1-Char"/>
          <w:rFonts w:hint="cs"/>
          <w:rtl/>
        </w:rPr>
        <w:t>م در قالب الفاظ</w:t>
      </w:r>
      <w:r w:rsidR="00446BB7">
        <w:rPr>
          <w:rStyle w:val="1-Char"/>
          <w:rFonts w:hint="cs"/>
          <w:rtl/>
        </w:rPr>
        <w:t>ی</w:t>
      </w:r>
      <w:r w:rsidRPr="007100A7">
        <w:rPr>
          <w:rStyle w:val="1-Char"/>
          <w:rFonts w:hint="cs"/>
          <w:rtl/>
        </w:rPr>
        <w:t xml:space="preserve"> بس</w:t>
      </w:r>
      <w:r w:rsidR="00446BB7">
        <w:rPr>
          <w:rStyle w:val="1-Char"/>
          <w:rFonts w:hint="cs"/>
          <w:rtl/>
        </w:rPr>
        <w:t>ی</w:t>
      </w:r>
      <w:r w:rsidRPr="007100A7">
        <w:rPr>
          <w:rStyle w:val="1-Char"/>
          <w:rFonts w:hint="cs"/>
          <w:rtl/>
        </w:rPr>
        <w:t>ار ساده و قابل فهم برا</w:t>
      </w:r>
      <w:r w:rsidR="00446BB7">
        <w:rPr>
          <w:rStyle w:val="1-Char"/>
          <w:rFonts w:hint="cs"/>
          <w:rtl/>
        </w:rPr>
        <w:t>ی</w:t>
      </w:r>
      <w:r w:rsidRPr="007100A7">
        <w:rPr>
          <w:rStyle w:val="1-Char"/>
          <w:rFonts w:hint="cs"/>
          <w:rtl/>
        </w:rPr>
        <w:t xml:space="preserve"> همگان و به زبان روز و به صورت گو</w:t>
      </w:r>
      <w:r w:rsidR="00446BB7">
        <w:rPr>
          <w:rStyle w:val="1-Char"/>
          <w:rFonts w:hint="cs"/>
          <w:rtl/>
        </w:rPr>
        <w:t>ی</w:t>
      </w:r>
      <w:r w:rsidRPr="007100A7">
        <w:rPr>
          <w:rStyle w:val="1-Char"/>
          <w:rFonts w:hint="cs"/>
          <w:rtl/>
        </w:rPr>
        <w:t>ا و دلنش</w:t>
      </w:r>
      <w:r w:rsidR="00446BB7">
        <w:rPr>
          <w:rStyle w:val="1-Char"/>
          <w:rFonts w:hint="cs"/>
          <w:rtl/>
        </w:rPr>
        <w:t>ی</w:t>
      </w:r>
      <w:r w:rsidRPr="007100A7">
        <w:rPr>
          <w:rStyle w:val="1-Char"/>
          <w:rFonts w:hint="cs"/>
          <w:rtl/>
        </w:rPr>
        <w:t>ن ب</w:t>
      </w:r>
      <w:r w:rsidR="00446BB7">
        <w:rPr>
          <w:rStyle w:val="1-Char"/>
          <w:rFonts w:hint="cs"/>
          <w:rtl/>
        </w:rPr>
        <w:t>ی</w:t>
      </w:r>
      <w:r w:rsidRPr="007100A7">
        <w:rPr>
          <w:rStyle w:val="1-Char"/>
          <w:rFonts w:hint="cs"/>
          <w:rtl/>
        </w:rPr>
        <w:t>ان گردد.</w:t>
      </w:r>
    </w:p>
    <w:p w:rsidR="000362BD" w:rsidRPr="007100A7" w:rsidRDefault="000362BD" w:rsidP="00463D6B">
      <w:pPr>
        <w:numPr>
          <w:ilvl w:val="0"/>
          <w:numId w:val="2"/>
        </w:numPr>
        <w:ind w:left="714" w:hanging="357"/>
        <w:rPr>
          <w:rStyle w:val="1-Char"/>
        </w:rPr>
      </w:pPr>
      <w:r w:rsidRPr="007100A7">
        <w:rPr>
          <w:rStyle w:val="1-Char"/>
          <w:rFonts w:hint="cs"/>
          <w:rtl/>
        </w:rPr>
        <w:t>در ترجمه و نگارش ا</w:t>
      </w:r>
      <w:r w:rsidR="00446BB7">
        <w:rPr>
          <w:rStyle w:val="1-Char"/>
          <w:rFonts w:hint="cs"/>
          <w:rtl/>
        </w:rPr>
        <w:t>ی</w:t>
      </w:r>
      <w:r w:rsidRPr="007100A7">
        <w:rPr>
          <w:rStyle w:val="1-Char"/>
          <w:rFonts w:hint="cs"/>
          <w:rtl/>
        </w:rPr>
        <w:t>ن اثر، با احساس مسئول</w:t>
      </w:r>
      <w:r w:rsidR="00446BB7">
        <w:rPr>
          <w:rStyle w:val="1-Char"/>
          <w:rFonts w:hint="cs"/>
          <w:rtl/>
        </w:rPr>
        <w:t>ی</w:t>
      </w:r>
      <w:r w:rsidRPr="007100A7">
        <w:rPr>
          <w:rStyle w:val="1-Char"/>
          <w:rFonts w:hint="cs"/>
          <w:rtl/>
        </w:rPr>
        <w:t>ت خط</w:t>
      </w:r>
      <w:r w:rsidR="00446BB7">
        <w:rPr>
          <w:rStyle w:val="1-Char"/>
          <w:rFonts w:hint="cs"/>
          <w:rtl/>
        </w:rPr>
        <w:t>ی</w:t>
      </w:r>
      <w:r w:rsidRPr="007100A7">
        <w:rPr>
          <w:rStyle w:val="1-Char"/>
          <w:rFonts w:hint="cs"/>
          <w:rtl/>
        </w:rPr>
        <w:t>ر د</w:t>
      </w:r>
      <w:r w:rsidR="00446BB7">
        <w:rPr>
          <w:rStyle w:val="1-Char"/>
          <w:rFonts w:hint="cs"/>
          <w:rtl/>
        </w:rPr>
        <w:t>ی</w:t>
      </w:r>
      <w:r w:rsidRPr="007100A7">
        <w:rPr>
          <w:rStyle w:val="1-Char"/>
          <w:rFonts w:hint="cs"/>
          <w:rtl/>
        </w:rPr>
        <w:t>ن</w:t>
      </w:r>
      <w:r w:rsidR="00446BB7">
        <w:rPr>
          <w:rStyle w:val="1-Char"/>
          <w:rFonts w:hint="cs"/>
          <w:rtl/>
        </w:rPr>
        <w:t>ی</w:t>
      </w:r>
      <w:r w:rsidRPr="007100A7">
        <w:rPr>
          <w:rStyle w:val="1-Char"/>
          <w:rFonts w:hint="cs"/>
          <w:rtl/>
        </w:rPr>
        <w:t>، اخلاق</w:t>
      </w:r>
      <w:r w:rsidR="00446BB7">
        <w:rPr>
          <w:rStyle w:val="1-Char"/>
          <w:rFonts w:hint="cs"/>
          <w:rtl/>
        </w:rPr>
        <w:t>ی</w:t>
      </w:r>
      <w:r w:rsidRPr="007100A7">
        <w:rPr>
          <w:rStyle w:val="1-Char"/>
          <w:rFonts w:hint="cs"/>
          <w:rtl/>
        </w:rPr>
        <w:t xml:space="preserve"> و علم</w:t>
      </w:r>
      <w:r w:rsidR="00446BB7">
        <w:rPr>
          <w:rStyle w:val="1-Char"/>
          <w:rFonts w:hint="cs"/>
          <w:rtl/>
        </w:rPr>
        <w:t>ی</w:t>
      </w:r>
      <w:r w:rsidRPr="007100A7">
        <w:rPr>
          <w:rStyle w:val="1-Char"/>
          <w:rFonts w:hint="cs"/>
          <w:rtl/>
        </w:rPr>
        <w:t xml:space="preserve"> و با استفاده از کتاب‌ها</w:t>
      </w:r>
      <w:r w:rsidR="00446BB7">
        <w:rPr>
          <w:rStyle w:val="1-Char"/>
          <w:rFonts w:hint="cs"/>
          <w:rtl/>
        </w:rPr>
        <w:t>ی</w:t>
      </w:r>
      <w:r w:rsidRPr="007100A7">
        <w:rPr>
          <w:rStyle w:val="1-Char"/>
          <w:rFonts w:hint="cs"/>
          <w:rtl/>
        </w:rPr>
        <w:t xml:space="preserve"> معتبر فقه</w:t>
      </w:r>
      <w:r w:rsidR="00446BB7">
        <w:rPr>
          <w:rStyle w:val="1-Char"/>
          <w:rFonts w:hint="cs"/>
          <w:rtl/>
        </w:rPr>
        <w:t>ی</w:t>
      </w:r>
      <w:r w:rsidRPr="007100A7">
        <w:rPr>
          <w:rStyle w:val="1-Char"/>
          <w:rFonts w:hint="cs"/>
          <w:rtl/>
        </w:rPr>
        <w:t>، بهتر</w:t>
      </w:r>
      <w:r w:rsidR="00446BB7">
        <w:rPr>
          <w:rStyle w:val="1-Char"/>
          <w:rFonts w:hint="cs"/>
          <w:rtl/>
        </w:rPr>
        <w:t>ی</w:t>
      </w:r>
      <w:r w:rsidRPr="007100A7">
        <w:rPr>
          <w:rStyle w:val="1-Char"/>
          <w:rFonts w:hint="cs"/>
          <w:rtl/>
        </w:rPr>
        <w:t>ن ترجمه و معنا را انتخاب و گز</w:t>
      </w:r>
      <w:r w:rsidR="00446BB7">
        <w:rPr>
          <w:rStyle w:val="1-Char"/>
          <w:rFonts w:hint="cs"/>
          <w:rtl/>
        </w:rPr>
        <w:t>ی</w:t>
      </w:r>
      <w:r w:rsidRPr="007100A7">
        <w:rPr>
          <w:rStyle w:val="1-Char"/>
          <w:rFonts w:hint="cs"/>
          <w:rtl/>
        </w:rPr>
        <w:t>نش نموده‌ام.</w:t>
      </w:r>
    </w:p>
    <w:p w:rsidR="000362BD" w:rsidRPr="007100A7" w:rsidRDefault="000362BD" w:rsidP="00463D6B">
      <w:pPr>
        <w:numPr>
          <w:ilvl w:val="0"/>
          <w:numId w:val="2"/>
        </w:numPr>
        <w:ind w:left="714" w:hanging="357"/>
        <w:rPr>
          <w:rStyle w:val="1-Char"/>
        </w:rPr>
      </w:pPr>
      <w:r w:rsidRPr="007100A7">
        <w:rPr>
          <w:rStyle w:val="1-Char"/>
          <w:rFonts w:hint="cs"/>
          <w:rtl/>
        </w:rPr>
        <w:t>در موارد</w:t>
      </w:r>
      <w:r w:rsidR="00446BB7">
        <w:rPr>
          <w:rStyle w:val="1-Char"/>
          <w:rFonts w:hint="cs"/>
          <w:rtl/>
        </w:rPr>
        <w:t>ی</w:t>
      </w:r>
      <w:r w:rsidRPr="007100A7">
        <w:rPr>
          <w:rStyle w:val="1-Char"/>
          <w:rFonts w:hint="cs"/>
          <w:rtl/>
        </w:rPr>
        <w:t xml:space="preserve"> که ن</w:t>
      </w:r>
      <w:r w:rsidR="00446BB7">
        <w:rPr>
          <w:rStyle w:val="1-Char"/>
          <w:rFonts w:hint="cs"/>
          <w:rtl/>
        </w:rPr>
        <w:t>ی</w:t>
      </w:r>
      <w:r w:rsidRPr="007100A7">
        <w:rPr>
          <w:rStyle w:val="1-Char"/>
          <w:rFonts w:hint="cs"/>
          <w:rtl/>
        </w:rPr>
        <w:t xml:space="preserve">از به مثال بوده و </w:t>
      </w:r>
      <w:r w:rsidR="00446BB7">
        <w:rPr>
          <w:rStyle w:val="1-Char"/>
          <w:rFonts w:hint="cs"/>
          <w:rtl/>
        </w:rPr>
        <w:t>ی</w:t>
      </w:r>
      <w:r w:rsidRPr="007100A7">
        <w:rPr>
          <w:rStyle w:val="1-Char"/>
          <w:rFonts w:hint="cs"/>
          <w:rtl/>
        </w:rPr>
        <w:t>ا شرط</w:t>
      </w:r>
      <w:r w:rsidR="00446BB7">
        <w:rPr>
          <w:rStyle w:val="1-Char"/>
          <w:rFonts w:hint="cs"/>
          <w:rtl/>
        </w:rPr>
        <w:t>ی</w:t>
      </w:r>
      <w:r w:rsidRPr="007100A7">
        <w:rPr>
          <w:rStyle w:val="1-Char"/>
          <w:rFonts w:hint="cs"/>
          <w:rtl/>
        </w:rPr>
        <w:t xml:space="preserve"> برا</w:t>
      </w:r>
      <w:r w:rsidR="00446BB7">
        <w:rPr>
          <w:rStyle w:val="1-Char"/>
          <w:rFonts w:hint="cs"/>
          <w:rtl/>
        </w:rPr>
        <w:t>ی</w:t>
      </w:r>
      <w:r w:rsidRPr="007100A7">
        <w:rPr>
          <w:rStyle w:val="1-Char"/>
          <w:rFonts w:hint="cs"/>
          <w:rtl/>
        </w:rPr>
        <w:t xml:space="preserve"> حکم مذکور در کار بوده است و </w:t>
      </w:r>
      <w:r w:rsidR="00446BB7">
        <w:rPr>
          <w:rStyle w:val="1-Char"/>
          <w:rFonts w:hint="cs"/>
          <w:rtl/>
        </w:rPr>
        <w:t>ی</w:t>
      </w:r>
      <w:r w:rsidRPr="007100A7">
        <w:rPr>
          <w:rStyle w:val="1-Char"/>
          <w:rFonts w:hint="cs"/>
          <w:rtl/>
        </w:rPr>
        <w:t>ا حکم</w:t>
      </w:r>
      <w:r w:rsidR="00446BB7">
        <w:rPr>
          <w:rStyle w:val="1-Char"/>
          <w:rFonts w:hint="cs"/>
          <w:rtl/>
        </w:rPr>
        <w:t>ی</w:t>
      </w:r>
      <w:r w:rsidRPr="007100A7">
        <w:rPr>
          <w:rStyle w:val="1-Char"/>
          <w:rFonts w:hint="cs"/>
          <w:rtl/>
        </w:rPr>
        <w:t xml:space="preserve"> در حالت خاص ب</w:t>
      </w:r>
      <w:r w:rsidR="00446BB7">
        <w:rPr>
          <w:rStyle w:val="1-Char"/>
          <w:rFonts w:hint="cs"/>
          <w:rtl/>
        </w:rPr>
        <w:t>ی</w:t>
      </w:r>
      <w:r w:rsidRPr="007100A7">
        <w:rPr>
          <w:rStyle w:val="1-Char"/>
          <w:rFonts w:hint="cs"/>
          <w:rtl/>
        </w:rPr>
        <w:t>ان شده که در متن کتاب «</w:t>
      </w:r>
      <w:r w:rsidRPr="007D0780">
        <w:rPr>
          <w:rStyle w:val="5-Char0"/>
          <w:rFonts w:hint="cs"/>
          <w:rtl/>
        </w:rPr>
        <w:t>نورالا</w:t>
      </w:r>
      <w:r w:rsidR="00C12E54" w:rsidRPr="007D0780">
        <w:rPr>
          <w:rStyle w:val="5-Char0"/>
          <w:rFonts w:hint="cs"/>
          <w:rtl/>
        </w:rPr>
        <w:t>ي</w:t>
      </w:r>
      <w:r w:rsidRPr="007D0780">
        <w:rPr>
          <w:rStyle w:val="5-Char0"/>
          <w:rFonts w:hint="cs"/>
          <w:rtl/>
        </w:rPr>
        <w:t>ضاح</w:t>
      </w:r>
      <w:r w:rsidRPr="007100A7">
        <w:rPr>
          <w:rStyle w:val="1-Char"/>
          <w:rFonts w:hint="cs"/>
          <w:rtl/>
        </w:rPr>
        <w:t>» ن</w:t>
      </w:r>
      <w:r w:rsidR="00446BB7">
        <w:rPr>
          <w:rStyle w:val="1-Char"/>
          <w:rFonts w:hint="cs"/>
          <w:rtl/>
        </w:rPr>
        <w:t>ی</w:t>
      </w:r>
      <w:r w:rsidRPr="007100A7">
        <w:rPr>
          <w:rStyle w:val="1-Char"/>
          <w:rFonts w:hint="cs"/>
          <w:rtl/>
        </w:rPr>
        <w:t>امده است، آن را به طور مختصر، مف</w:t>
      </w:r>
      <w:r w:rsidR="00446BB7">
        <w:rPr>
          <w:rStyle w:val="1-Char"/>
          <w:rFonts w:hint="cs"/>
          <w:rtl/>
        </w:rPr>
        <w:t>ی</w:t>
      </w:r>
      <w:r w:rsidRPr="007100A7">
        <w:rPr>
          <w:rStyle w:val="1-Char"/>
          <w:rFonts w:hint="cs"/>
          <w:rtl/>
        </w:rPr>
        <w:t>د و مستدل بر متن و داخل قلاب افزوده‌ام که اهم</w:t>
      </w:r>
      <w:r w:rsidR="00446BB7">
        <w:rPr>
          <w:rStyle w:val="1-Char"/>
          <w:rFonts w:hint="cs"/>
          <w:rtl/>
        </w:rPr>
        <w:t>ی</w:t>
      </w:r>
      <w:r w:rsidRPr="007100A7">
        <w:rPr>
          <w:rStyle w:val="1-Char"/>
          <w:rFonts w:hint="cs"/>
          <w:rtl/>
        </w:rPr>
        <w:t>ت آن از خود متن کمتر نبوده و به خواننده در فهم عبارات و متون کمک شا</w:t>
      </w:r>
      <w:r w:rsidR="00446BB7">
        <w:rPr>
          <w:rStyle w:val="1-Char"/>
          <w:rFonts w:hint="cs"/>
          <w:rtl/>
        </w:rPr>
        <w:t>ی</w:t>
      </w:r>
      <w:r w:rsidRPr="007100A7">
        <w:rPr>
          <w:rStyle w:val="1-Char"/>
          <w:rFonts w:hint="cs"/>
          <w:rtl/>
        </w:rPr>
        <w:t>ان</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کند.</w:t>
      </w:r>
    </w:p>
    <w:p w:rsidR="000362BD" w:rsidRPr="007100A7" w:rsidRDefault="000362BD" w:rsidP="00463D6B">
      <w:pPr>
        <w:numPr>
          <w:ilvl w:val="0"/>
          <w:numId w:val="2"/>
        </w:numPr>
        <w:ind w:left="714" w:hanging="357"/>
        <w:rPr>
          <w:rStyle w:val="1-Char"/>
        </w:rPr>
      </w:pPr>
      <w:r w:rsidRPr="007100A7">
        <w:rPr>
          <w:rStyle w:val="1-Char"/>
          <w:rFonts w:hint="cs"/>
          <w:rtl/>
        </w:rPr>
        <w:t>افزوده‌ها</w:t>
      </w:r>
      <w:r w:rsidR="00446BB7">
        <w:rPr>
          <w:rStyle w:val="1-Char"/>
          <w:rFonts w:hint="cs"/>
          <w:rtl/>
        </w:rPr>
        <w:t>ی</w:t>
      </w:r>
      <w:r w:rsidRPr="007100A7">
        <w:rPr>
          <w:rStyle w:val="1-Char"/>
          <w:rFonts w:hint="cs"/>
          <w:rtl/>
        </w:rPr>
        <w:t xml:space="preserve"> مترجم، جهت رفع ابهامات و اجمالات، داخل [</w:t>
      </w:r>
      <w:r w:rsidR="000A2322">
        <w:rPr>
          <w:rStyle w:val="1-Char"/>
          <w:rFonts w:hint="cs"/>
          <w:rtl/>
        </w:rPr>
        <w:t xml:space="preserve"> </w:t>
      </w:r>
      <w:r w:rsidRPr="007100A7">
        <w:rPr>
          <w:rStyle w:val="1-Char"/>
          <w:rFonts w:hint="cs"/>
          <w:rtl/>
        </w:rPr>
        <w:t xml:space="preserve"> ] آمده است.</w:t>
      </w:r>
    </w:p>
    <w:p w:rsidR="000362BD" w:rsidRPr="007100A7" w:rsidRDefault="000362BD" w:rsidP="00463D6B">
      <w:pPr>
        <w:numPr>
          <w:ilvl w:val="0"/>
          <w:numId w:val="2"/>
        </w:numPr>
        <w:ind w:left="714" w:hanging="357"/>
        <w:rPr>
          <w:rStyle w:val="1-Char"/>
        </w:rPr>
      </w:pPr>
      <w:r w:rsidRPr="007100A7">
        <w:rPr>
          <w:rStyle w:val="1-Char"/>
          <w:rFonts w:hint="cs"/>
          <w:rtl/>
        </w:rPr>
        <w:t>به منظور تطب</w:t>
      </w:r>
      <w:r w:rsidR="00446BB7">
        <w:rPr>
          <w:rStyle w:val="1-Char"/>
          <w:rFonts w:hint="cs"/>
          <w:rtl/>
        </w:rPr>
        <w:t>ی</w:t>
      </w:r>
      <w:r w:rsidRPr="007100A7">
        <w:rPr>
          <w:rStyle w:val="1-Char"/>
          <w:rFonts w:hint="cs"/>
          <w:rtl/>
        </w:rPr>
        <w:t>ق دادن متن با ترجمه که مشکل عمده‌</w:t>
      </w:r>
      <w:r w:rsidR="00446BB7">
        <w:rPr>
          <w:rStyle w:val="1-Char"/>
          <w:rFonts w:hint="cs"/>
          <w:rtl/>
        </w:rPr>
        <w:t>ی</w:t>
      </w:r>
      <w:r w:rsidRPr="007100A7">
        <w:rPr>
          <w:rStyle w:val="1-Char"/>
          <w:rFonts w:hint="cs"/>
          <w:rtl/>
        </w:rPr>
        <w:t xml:space="preserve"> دانشجو</w:t>
      </w:r>
      <w:r w:rsidR="00446BB7">
        <w:rPr>
          <w:rStyle w:val="1-Char"/>
          <w:rFonts w:hint="cs"/>
          <w:rtl/>
        </w:rPr>
        <w:t>ی</w:t>
      </w:r>
      <w:r w:rsidRPr="007100A7">
        <w:rPr>
          <w:rStyle w:val="1-Char"/>
          <w:rFonts w:hint="cs"/>
          <w:rtl/>
        </w:rPr>
        <w:t>ان و دانش‌پژوهان فقه</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باشد، مناسب د</w:t>
      </w:r>
      <w:r w:rsidR="00446BB7">
        <w:rPr>
          <w:rStyle w:val="1-Char"/>
          <w:rFonts w:hint="cs"/>
          <w:rtl/>
        </w:rPr>
        <w:t>ی</w:t>
      </w:r>
      <w:r w:rsidRPr="007100A7">
        <w:rPr>
          <w:rStyle w:val="1-Char"/>
          <w:rFonts w:hint="cs"/>
          <w:rtl/>
        </w:rPr>
        <w:t>دم که متن اعراب‌گذار</w:t>
      </w:r>
      <w:r w:rsidR="00446BB7">
        <w:rPr>
          <w:rStyle w:val="1-Char"/>
          <w:rFonts w:hint="cs"/>
          <w:rtl/>
        </w:rPr>
        <w:t>ی</w:t>
      </w:r>
      <w:r w:rsidRPr="007100A7">
        <w:rPr>
          <w:rStyle w:val="1-Char"/>
          <w:rFonts w:hint="cs"/>
          <w:rtl/>
        </w:rPr>
        <w:t xml:space="preserve"> شده را ن</w:t>
      </w:r>
      <w:r w:rsidR="00446BB7">
        <w:rPr>
          <w:rStyle w:val="1-Char"/>
          <w:rFonts w:hint="cs"/>
          <w:rtl/>
        </w:rPr>
        <w:t>ی</w:t>
      </w:r>
      <w:r w:rsidRPr="007100A7">
        <w:rPr>
          <w:rStyle w:val="1-Char"/>
          <w:rFonts w:hint="cs"/>
          <w:rtl/>
        </w:rPr>
        <w:t>ز ب</w:t>
      </w:r>
      <w:r w:rsidR="00446BB7">
        <w:rPr>
          <w:rStyle w:val="1-Char"/>
          <w:rFonts w:hint="cs"/>
          <w:rtl/>
        </w:rPr>
        <w:t>ی</w:t>
      </w:r>
      <w:r w:rsidRPr="007100A7">
        <w:rPr>
          <w:rStyle w:val="1-Char"/>
          <w:rFonts w:hint="cs"/>
          <w:rtl/>
        </w:rPr>
        <w:t>اورم.</w:t>
      </w:r>
    </w:p>
    <w:p w:rsidR="000362BD" w:rsidRPr="007100A7" w:rsidRDefault="000362BD" w:rsidP="00463D6B">
      <w:pPr>
        <w:numPr>
          <w:ilvl w:val="0"/>
          <w:numId w:val="2"/>
        </w:numPr>
        <w:ind w:left="714" w:hanging="357"/>
        <w:rPr>
          <w:rStyle w:val="1-Char"/>
        </w:rPr>
      </w:pPr>
      <w:r w:rsidRPr="007100A7">
        <w:rPr>
          <w:rStyle w:val="1-Char"/>
          <w:rFonts w:hint="cs"/>
          <w:rtl/>
        </w:rPr>
        <w:t>تفس</w:t>
      </w:r>
      <w:r w:rsidR="00446BB7">
        <w:rPr>
          <w:rStyle w:val="1-Char"/>
          <w:rFonts w:hint="cs"/>
          <w:rtl/>
        </w:rPr>
        <w:t>ی</w:t>
      </w:r>
      <w:r w:rsidRPr="007100A7">
        <w:rPr>
          <w:rStyle w:val="1-Char"/>
          <w:rFonts w:hint="cs"/>
          <w:rtl/>
        </w:rPr>
        <w:t>ر، تشر</w:t>
      </w:r>
      <w:r w:rsidR="00446BB7">
        <w:rPr>
          <w:rStyle w:val="1-Char"/>
          <w:rFonts w:hint="cs"/>
          <w:rtl/>
        </w:rPr>
        <w:t>ی</w:t>
      </w:r>
      <w:r w:rsidRPr="007100A7">
        <w:rPr>
          <w:rStyle w:val="1-Char"/>
          <w:rFonts w:hint="cs"/>
          <w:rtl/>
        </w:rPr>
        <w:t>ح و تب</w:t>
      </w:r>
      <w:r w:rsidR="00446BB7">
        <w:rPr>
          <w:rStyle w:val="1-Char"/>
          <w:rFonts w:hint="cs"/>
          <w:rtl/>
        </w:rPr>
        <w:t>یی</w:t>
      </w:r>
      <w:r w:rsidRPr="007100A7">
        <w:rPr>
          <w:rStyle w:val="1-Char"/>
          <w:rFonts w:hint="cs"/>
          <w:rtl/>
        </w:rPr>
        <w:t>ن مفاه</w:t>
      </w:r>
      <w:r w:rsidR="00446BB7">
        <w:rPr>
          <w:rStyle w:val="1-Char"/>
          <w:rFonts w:hint="cs"/>
          <w:rtl/>
        </w:rPr>
        <w:t>ی</w:t>
      </w:r>
      <w:r w:rsidRPr="007100A7">
        <w:rPr>
          <w:rStyle w:val="1-Char"/>
          <w:rFonts w:hint="cs"/>
          <w:rtl/>
        </w:rPr>
        <w:t>م و موضوعات فقه</w:t>
      </w:r>
      <w:r w:rsidR="00446BB7">
        <w:rPr>
          <w:rStyle w:val="1-Char"/>
          <w:rFonts w:hint="cs"/>
          <w:rtl/>
        </w:rPr>
        <w:t>ی</w:t>
      </w:r>
      <w:r w:rsidRPr="007100A7">
        <w:rPr>
          <w:rStyle w:val="1-Char"/>
          <w:rFonts w:hint="cs"/>
          <w:rtl/>
        </w:rPr>
        <w:t>.</w:t>
      </w:r>
    </w:p>
    <w:p w:rsidR="000362BD" w:rsidRPr="007100A7" w:rsidRDefault="000362BD" w:rsidP="00463D6B">
      <w:pPr>
        <w:numPr>
          <w:ilvl w:val="0"/>
          <w:numId w:val="2"/>
        </w:numPr>
        <w:ind w:left="714" w:hanging="357"/>
        <w:rPr>
          <w:rStyle w:val="1-Char"/>
        </w:rPr>
      </w:pPr>
      <w:r w:rsidRPr="007100A7">
        <w:rPr>
          <w:rStyle w:val="1-Char"/>
          <w:rFonts w:hint="cs"/>
          <w:rtl/>
        </w:rPr>
        <w:t>تفس</w:t>
      </w:r>
      <w:r w:rsidR="00446BB7">
        <w:rPr>
          <w:rStyle w:val="1-Char"/>
          <w:rFonts w:hint="cs"/>
          <w:rtl/>
        </w:rPr>
        <w:t>ی</w:t>
      </w:r>
      <w:r w:rsidRPr="007100A7">
        <w:rPr>
          <w:rStyle w:val="1-Char"/>
          <w:rFonts w:hint="cs"/>
          <w:rtl/>
        </w:rPr>
        <w:t>ر و تب</w:t>
      </w:r>
      <w:r w:rsidR="00446BB7">
        <w:rPr>
          <w:rStyle w:val="1-Char"/>
          <w:rFonts w:hint="cs"/>
          <w:rtl/>
        </w:rPr>
        <w:t>یی</w:t>
      </w:r>
      <w:r w:rsidRPr="007100A7">
        <w:rPr>
          <w:rStyle w:val="1-Char"/>
          <w:rFonts w:hint="cs"/>
          <w:rtl/>
        </w:rPr>
        <w:t>ن لغات و واژه‌ها و ترجمه و شرح مفردات و مفاد متون فقه</w:t>
      </w:r>
      <w:r w:rsidR="00446BB7">
        <w:rPr>
          <w:rStyle w:val="1-Char"/>
          <w:rFonts w:hint="cs"/>
          <w:rtl/>
        </w:rPr>
        <w:t>ی</w:t>
      </w:r>
      <w:r w:rsidRPr="007100A7">
        <w:rPr>
          <w:rStyle w:val="1-Char"/>
          <w:rFonts w:hint="cs"/>
          <w:rtl/>
        </w:rPr>
        <w:t>.</w:t>
      </w:r>
    </w:p>
    <w:p w:rsidR="000362BD" w:rsidRPr="007100A7" w:rsidRDefault="000362BD" w:rsidP="00463D6B">
      <w:pPr>
        <w:numPr>
          <w:ilvl w:val="0"/>
          <w:numId w:val="2"/>
        </w:numPr>
        <w:ind w:left="714" w:hanging="357"/>
        <w:rPr>
          <w:rStyle w:val="1-Char"/>
        </w:rPr>
      </w:pPr>
      <w:r w:rsidRPr="007100A7">
        <w:rPr>
          <w:rStyle w:val="1-Char"/>
          <w:rFonts w:hint="cs"/>
          <w:rtl/>
        </w:rPr>
        <w:t>تطب</w:t>
      </w:r>
      <w:r w:rsidR="00446BB7">
        <w:rPr>
          <w:rStyle w:val="1-Char"/>
          <w:rFonts w:hint="cs"/>
          <w:rtl/>
        </w:rPr>
        <w:t>ی</w:t>
      </w:r>
      <w:r w:rsidRPr="007100A7">
        <w:rPr>
          <w:rStyle w:val="1-Char"/>
          <w:rFonts w:hint="cs"/>
          <w:rtl/>
        </w:rPr>
        <w:t>ق دادن موضوعات فقه</w:t>
      </w:r>
      <w:r w:rsidR="00446BB7">
        <w:rPr>
          <w:rStyle w:val="1-Char"/>
          <w:rFonts w:hint="cs"/>
          <w:rtl/>
        </w:rPr>
        <w:t>ی</w:t>
      </w:r>
      <w:r w:rsidRPr="007100A7">
        <w:rPr>
          <w:rStyle w:val="1-Char"/>
          <w:rFonts w:hint="cs"/>
          <w:rtl/>
        </w:rPr>
        <w:t xml:space="preserve"> کتاب، با احاد</w:t>
      </w:r>
      <w:r w:rsidR="00446BB7">
        <w:rPr>
          <w:rStyle w:val="1-Char"/>
          <w:rFonts w:hint="cs"/>
          <w:rtl/>
        </w:rPr>
        <w:t>ی</w:t>
      </w:r>
      <w:r w:rsidRPr="007100A7">
        <w:rPr>
          <w:rStyle w:val="1-Char"/>
          <w:rFonts w:hint="cs"/>
          <w:rtl/>
        </w:rPr>
        <w:t>ث پ</w:t>
      </w:r>
      <w:r w:rsidR="00446BB7">
        <w:rPr>
          <w:rStyle w:val="1-Char"/>
          <w:rFonts w:hint="cs"/>
          <w:rtl/>
        </w:rPr>
        <w:t>ی</w:t>
      </w:r>
      <w:r w:rsidRPr="007100A7">
        <w:rPr>
          <w:rStyle w:val="1-Char"/>
          <w:rFonts w:hint="cs"/>
          <w:rtl/>
        </w:rPr>
        <w:t>امبر</w:t>
      </w:r>
      <w:r w:rsidR="00365779">
        <w:rPr>
          <w:rStyle w:val="1-Char"/>
          <w:rFonts w:hint="cs"/>
          <w:rtl/>
        </w:rPr>
        <w:t xml:space="preserve"> </w:t>
      </w:r>
      <w:r w:rsidR="00365779">
        <w:rPr>
          <w:rStyle w:val="1-Char"/>
          <w:rFonts w:cs="CTraditional Arabic" w:hint="cs"/>
          <w:rtl/>
        </w:rPr>
        <w:t>ج</w:t>
      </w:r>
      <w:r w:rsidRPr="007100A7">
        <w:rPr>
          <w:rStyle w:val="1-Char"/>
          <w:rFonts w:hint="cs"/>
          <w:rtl/>
        </w:rPr>
        <w:t xml:space="preserve"> و آ</w:t>
      </w:r>
      <w:r w:rsidR="00446BB7">
        <w:rPr>
          <w:rStyle w:val="1-Char"/>
          <w:rFonts w:hint="cs"/>
          <w:rtl/>
        </w:rPr>
        <w:t>ی</w:t>
      </w:r>
      <w:r w:rsidRPr="007100A7">
        <w:rPr>
          <w:rStyle w:val="1-Char"/>
          <w:rFonts w:hint="cs"/>
          <w:rtl/>
        </w:rPr>
        <w:t>ات قرآن.</w:t>
      </w:r>
    </w:p>
    <w:p w:rsidR="000362BD" w:rsidRPr="007100A7" w:rsidRDefault="00AC603F" w:rsidP="00463D6B">
      <w:pPr>
        <w:numPr>
          <w:ilvl w:val="0"/>
          <w:numId w:val="2"/>
        </w:numPr>
        <w:ind w:left="714" w:hanging="357"/>
        <w:rPr>
          <w:rStyle w:val="1-Char"/>
        </w:rPr>
      </w:pPr>
      <w:r w:rsidRPr="007100A7">
        <w:rPr>
          <w:rStyle w:val="1-Char"/>
          <w:rFonts w:hint="cs"/>
          <w:rtl/>
        </w:rPr>
        <w:t>برا</w:t>
      </w:r>
      <w:r w:rsidR="00446BB7">
        <w:rPr>
          <w:rStyle w:val="1-Char"/>
          <w:rFonts w:hint="cs"/>
          <w:rtl/>
        </w:rPr>
        <w:t>ی</w:t>
      </w:r>
      <w:r w:rsidRPr="007100A7">
        <w:rPr>
          <w:rStyle w:val="1-Char"/>
          <w:rFonts w:hint="cs"/>
          <w:rtl/>
        </w:rPr>
        <w:t xml:space="preserve"> معادل‌</w:t>
      </w:r>
      <w:r w:rsidR="00446BB7">
        <w:rPr>
          <w:rStyle w:val="1-Char"/>
          <w:rFonts w:hint="cs"/>
          <w:rtl/>
        </w:rPr>
        <w:t>ی</w:t>
      </w:r>
      <w:r w:rsidRPr="007100A7">
        <w:rPr>
          <w:rStyle w:val="1-Char"/>
          <w:rFonts w:hint="cs"/>
          <w:rtl/>
        </w:rPr>
        <w:t>اب</w:t>
      </w:r>
      <w:r w:rsidR="00446BB7">
        <w:rPr>
          <w:rStyle w:val="1-Char"/>
          <w:rFonts w:hint="cs"/>
          <w:rtl/>
        </w:rPr>
        <w:t>ی</w:t>
      </w:r>
      <w:r w:rsidRPr="007100A7">
        <w:rPr>
          <w:rStyle w:val="1-Char"/>
          <w:rFonts w:hint="cs"/>
          <w:rtl/>
        </w:rPr>
        <w:t xml:space="preserve"> برخ</w:t>
      </w:r>
      <w:r w:rsidR="00446BB7">
        <w:rPr>
          <w:rStyle w:val="1-Char"/>
          <w:rFonts w:hint="cs"/>
          <w:rtl/>
        </w:rPr>
        <w:t>ی</w:t>
      </w:r>
      <w:r w:rsidRPr="007100A7">
        <w:rPr>
          <w:rStyle w:val="1-Char"/>
          <w:rFonts w:hint="cs"/>
          <w:rtl/>
        </w:rPr>
        <w:t xml:space="preserve"> از کلمات، به کتاب‌ها</w:t>
      </w:r>
      <w:r w:rsidR="00446BB7">
        <w:rPr>
          <w:rStyle w:val="1-Char"/>
          <w:rFonts w:hint="cs"/>
          <w:rtl/>
        </w:rPr>
        <w:t>ی</w:t>
      </w:r>
      <w:r w:rsidRPr="007100A7">
        <w:rPr>
          <w:rStyle w:val="1-Char"/>
          <w:rFonts w:hint="cs"/>
          <w:rtl/>
        </w:rPr>
        <w:t xml:space="preserve"> گوناگون</w:t>
      </w:r>
      <w:r w:rsidR="00446BB7">
        <w:rPr>
          <w:rStyle w:val="1-Char"/>
          <w:rFonts w:hint="cs"/>
          <w:rtl/>
        </w:rPr>
        <w:t>ی</w:t>
      </w:r>
      <w:r w:rsidRPr="007100A7">
        <w:rPr>
          <w:rStyle w:val="1-Char"/>
          <w:rFonts w:hint="cs"/>
          <w:rtl/>
        </w:rPr>
        <w:t xml:space="preserve"> مراجعه کرده و حتّ</w:t>
      </w:r>
      <w:r w:rsidR="00446BB7">
        <w:rPr>
          <w:rStyle w:val="1-Char"/>
          <w:rFonts w:hint="cs"/>
          <w:rtl/>
        </w:rPr>
        <w:t>ی</w:t>
      </w:r>
      <w:r w:rsidRPr="007100A7">
        <w:rPr>
          <w:rStyle w:val="1-Char"/>
          <w:rFonts w:hint="cs"/>
          <w:rtl/>
        </w:rPr>
        <w:t xml:space="preserve"> الامکان سع</w:t>
      </w:r>
      <w:r w:rsidR="00446BB7">
        <w:rPr>
          <w:rStyle w:val="1-Char"/>
          <w:rFonts w:hint="cs"/>
          <w:rtl/>
        </w:rPr>
        <w:t>ی</w:t>
      </w:r>
      <w:r w:rsidRPr="007100A7">
        <w:rPr>
          <w:rStyle w:val="1-Char"/>
          <w:rFonts w:hint="cs"/>
          <w:rtl/>
        </w:rPr>
        <w:t xml:space="preserve"> کرده‌ام معادل دق</w:t>
      </w:r>
      <w:r w:rsidR="00446BB7">
        <w:rPr>
          <w:rStyle w:val="1-Char"/>
          <w:rFonts w:hint="cs"/>
          <w:rtl/>
        </w:rPr>
        <w:t>ی</w:t>
      </w:r>
      <w:r w:rsidRPr="007100A7">
        <w:rPr>
          <w:rStyle w:val="1-Char"/>
          <w:rFonts w:hint="cs"/>
          <w:rtl/>
        </w:rPr>
        <w:t>ق</w:t>
      </w:r>
      <w:r w:rsidR="00446BB7">
        <w:rPr>
          <w:rStyle w:val="1-Char"/>
          <w:rFonts w:hint="cs"/>
          <w:rtl/>
        </w:rPr>
        <w:t>ی</w:t>
      </w:r>
      <w:r w:rsidRPr="007100A7">
        <w:rPr>
          <w:rStyle w:val="1-Char"/>
          <w:rFonts w:hint="cs"/>
          <w:rtl/>
        </w:rPr>
        <w:t xml:space="preserve"> برا</w:t>
      </w:r>
      <w:r w:rsidR="00446BB7">
        <w:rPr>
          <w:rStyle w:val="1-Char"/>
          <w:rFonts w:hint="cs"/>
          <w:rtl/>
        </w:rPr>
        <w:t>ی</w:t>
      </w:r>
      <w:r w:rsidRPr="007100A7">
        <w:rPr>
          <w:rStyle w:val="1-Char"/>
          <w:rFonts w:hint="cs"/>
          <w:rtl/>
        </w:rPr>
        <w:t xml:space="preserve"> آن ب</w:t>
      </w:r>
      <w:r w:rsidR="00446BB7">
        <w:rPr>
          <w:rStyle w:val="1-Char"/>
          <w:rFonts w:hint="cs"/>
          <w:rtl/>
        </w:rPr>
        <w:t>ی</w:t>
      </w:r>
      <w:r w:rsidRPr="007100A7">
        <w:rPr>
          <w:rStyle w:val="1-Char"/>
          <w:rFonts w:hint="cs"/>
          <w:rtl/>
        </w:rPr>
        <w:t>ابم. تمام توان مترجم صرف ا</w:t>
      </w:r>
      <w:r w:rsidR="00446BB7">
        <w:rPr>
          <w:rStyle w:val="1-Char"/>
          <w:rFonts w:hint="cs"/>
          <w:rtl/>
        </w:rPr>
        <w:t>ی</w:t>
      </w:r>
      <w:r w:rsidRPr="007100A7">
        <w:rPr>
          <w:rStyle w:val="1-Char"/>
          <w:rFonts w:hint="cs"/>
          <w:rtl/>
        </w:rPr>
        <w:t>ن شده تا مطالب و مضام</w:t>
      </w:r>
      <w:r w:rsidR="00446BB7">
        <w:rPr>
          <w:rStyle w:val="1-Char"/>
          <w:rFonts w:hint="cs"/>
          <w:rtl/>
        </w:rPr>
        <w:t>ی</w:t>
      </w:r>
      <w:r w:rsidRPr="007100A7">
        <w:rPr>
          <w:rStyle w:val="1-Char"/>
          <w:rFonts w:hint="cs"/>
          <w:rtl/>
        </w:rPr>
        <w:t>ن بلند کتاب «</w:t>
      </w:r>
      <w:r w:rsidRPr="007D0780">
        <w:rPr>
          <w:rStyle w:val="5-Char0"/>
          <w:rFonts w:hint="cs"/>
          <w:rtl/>
        </w:rPr>
        <w:t>نورالا</w:t>
      </w:r>
      <w:r w:rsidR="00C12E54" w:rsidRPr="007D0780">
        <w:rPr>
          <w:rStyle w:val="5-Char0"/>
          <w:rFonts w:hint="cs"/>
          <w:rtl/>
        </w:rPr>
        <w:t>ي</w:t>
      </w:r>
      <w:r w:rsidRPr="007D0780">
        <w:rPr>
          <w:rStyle w:val="5-Char0"/>
          <w:rFonts w:hint="cs"/>
          <w:rtl/>
        </w:rPr>
        <w:t>ضاح</w:t>
      </w:r>
      <w:r w:rsidRPr="007100A7">
        <w:rPr>
          <w:rStyle w:val="1-Char"/>
          <w:rFonts w:hint="cs"/>
          <w:rtl/>
        </w:rPr>
        <w:t>» با ب</w:t>
      </w:r>
      <w:r w:rsidR="00446BB7">
        <w:rPr>
          <w:rStyle w:val="1-Char"/>
          <w:rFonts w:hint="cs"/>
          <w:rtl/>
        </w:rPr>
        <w:t>ی</w:t>
      </w:r>
      <w:r w:rsidRPr="007100A7">
        <w:rPr>
          <w:rStyle w:val="1-Char"/>
          <w:rFonts w:hint="cs"/>
          <w:rtl/>
        </w:rPr>
        <w:t>ان</w:t>
      </w:r>
      <w:r w:rsidR="00446BB7">
        <w:rPr>
          <w:rStyle w:val="1-Char"/>
          <w:rFonts w:hint="cs"/>
          <w:rtl/>
        </w:rPr>
        <w:t>ی</w:t>
      </w:r>
      <w:r w:rsidRPr="007100A7">
        <w:rPr>
          <w:rStyle w:val="1-Char"/>
          <w:rFonts w:hint="cs"/>
          <w:rtl/>
        </w:rPr>
        <w:t xml:space="preserve"> ساده و قابل فهم در ذهن خواننده جا</w:t>
      </w:r>
      <w:r w:rsidR="00446BB7">
        <w:rPr>
          <w:rStyle w:val="1-Char"/>
          <w:rFonts w:hint="cs"/>
          <w:rtl/>
        </w:rPr>
        <w:t>ی</w:t>
      </w:r>
      <w:r w:rsidRPr="007100A7">
        <w:rPr>
          <w:rStyle w:val="1-Char"/>
          <w:rFonts w:hint="cs"/>
          <w:rtl/>
        </w:rPr>
        <w:t xml:space="preserve"> بگ</w:t>
      </w:r>
      <w:r w:rsidR="00446BB7">
        <w:rPr>
          <w:rStyle w:val="1-Char"/>
          <w:rFonts w:hint="cs"/>
          <w:rtl/>
        </w:rPr>
        <w:t>ی</w:t>
      </w:r>
      <w:r w:rsidRPr="007100A7">
        <w:rPr>
          <w:rStyle w:val="1-Char"/>
          <w:rFonts w:hint="cs"/>
          <w:rtl/>
        </w:rPr>
        <w:t>رد.</w:t>
      </w:r>
    </w:p>
    <w:p w:rsidR="00AC603F" w:rsidRPr="007100A7" w:rsidRDefault="00AC603F" w:rsidP="00463D6B">
      <w:pPr>
        <w:numPr>
          <w:ilvl w:val="0"/>
          <w:numId w:val="2"/>
        </w:numPr>
        <w:ind w:left="714" w:hanging="357"/>
        <w:rPr>
          <w:rStyle w:val="1-Char"/>
        </w:rPr>
      </w:pPr>
      <w:r w:rsidRPr="007100A7">
        <w:rPr>
          <w:rStyle w:val="1-Char"/>
          <w:rFonts w:hint="cs"/>
          <w:rtl/>
        </w:rPr>
        <w:t>با توجه به حساس</w:t>
      </w:r>
      <w:r w:rsidR="00446BB7">
        <w:rPr>
          <w:rStyle w:val="1-Char"/>
          <w:rFonts w:hint="cs"/>
          <w:rtl/>
        </w:rPr>
        <w:t>ی</w:t>
      </w:r>
      <w:r w:rsidRPr="007100A7">
        <w:rPr>
          <w:rStyle w:val="1-Char"/>
          <w:rFonts w:hint="cs"/>
          <w:rtl/>
        </w:rPr>
        <w:t>ت و ظرافت</w:t>
      </w:r>
      <w:r w:rsidR="00446BB7">
        <w:rPr>
          <w:rStyle w:val="1-Char"/>
          <w:rFonts w:hint="cs"/>
          <w:rtl/>
        </w:rPr>
        <w:t>ی</w:t>
      </w:r>
      <w:r w:rsidRPr="007100A7">
        <w:rPr>
          <w:rStyle w:val="1-Char"/>
          <w:rFonts w:hint="cs"/>
          <w:rtl/>
        </w:rPr>
        <w:t xml:space="preserve"> که در ترجمه‌</w:t>
      </w:r>
      <w:r w:rsidR="00446BB7">
        <w:rPr>
          <w:rStyle w:val="1-Char"/>
          <w:rFonts w:hint="cs"/>
          <w:rtl/>
        </w:rPr>
        <w:t>ی</w:t>
      </w:r>
      <w:r w:rsidRPr="007100A7">
        <w:rPr>
          <w:rStyle w:val="1-Char"/>
          <w:rFonts w:hint="cs"/>
          <w:rtl/>
        </w:rPr>
        <w:t xml:space="preserve"> متون تخصّص</w:t>
      </w:r>
      <w:r w:rsidR="00446BB7">
        <w:rPr>
          <w:rStyle w:val="1-Char"/>
          <w:rFonts w:hint="cs"/>
          <w:rtl/>
        </w:rPr>
        <w:t>ی</w:t>
      </w:r>
      <w:r w:rsidRPr="007100A7">
        <w:rPr>
          <w:rStyle w:val="1-Char"/>
          <w:rFonts w:hint="cs"/>
          <w:rtl/>
        </w:rPr>
        <w:t xml:space="preserve"> و به و</w:t>
      </w:r>
      <w:r w:rsidR="00446BB7">
        <w:rPr>
          <w:rStyle w:val="1-Char"/>
          <w:rFonts w:hint="cs"/>
          <w:rtl/>
        </w:rPr>
        <w:t>ی</w:t>
      </w:r>
      <w:r w:rsidRPr="007100A7">
        <w:rPr>
          <w:rStyle w:val="1-Char"/>
          <w:rFonts w:hint="cs"/>
          <w:rtl/>
        </w:rPr>
        <w:t>ژه متون فقه</w:t>
      </w:r>
      <w:r w:rsidR="00446BB7">
        <w:rPr>
          <w:rStyle w:val="1-Char"/>
          <w:rFonts w:hint="cs"/>
          <w:rtl/>
        </w:rPr>
        <w:t>ی</w:t>
      </w:r>
      <w:r w:rsidRPr="007100A7">
        <w:rPr>
          <w:rStyle w:val="1-Char"/>
          <w:rFonts w:hint="cs"/>
          <w:rtl/>
        </w:rPr>
        <w:t xml:space="preserve"> و اصول</w:t>
      </w:r>
      <w:r w:rsidR="00446BB7">
        <w:rPr>
          <w:rStyle w:val="1-Char"/>
          <w:rFonts w:hint="cs"/>
          <w:rtl/>
        </w:rPr>
        <w:t>ی</w:t>
      </w:r>
      <w:r w:rsidRPr="007100A7">
        <w:rPr>
          <w:rStyle w:val="1-Char"/>
          <w:rFonts w:hint="cs"/>
          <w:rtl/>
        </w:rPr>
        <w:t xml:space="preserve"> نهفته است و تنها اهل فنّ بدان واقف هستند، تلاش وافر شده است تا رعا</w:t>
      </w:r>
      <w:r w:rsidR="00446BB7">
        <w:rPr>
          <w:rStyle w:val="1-Char"/>
          <w:rFonts w:hint="cs"/>
          <w:rtl/>
        </w:rPr>
        <w:t>ی</w:t>
      </w:r>
      <w:r w:rsidRPr="007100A7">
        <w:rPr>
          <w:rStyle w:val="1-Char"/>
          <w:rFonts w:hint="cs"/>
          <w:rtl/>
        </w:rPr>
        <w:t>ت امانتدار</w:t>
      </w:r>
      <w:r w:rsidR="00446BB7">
        <w:rPr>
          <w:rStyle w:val="1-Char"/>
          <w:rFonts w:hint="cs"/>
          <w:rtl/>
        </w:rPr>
        <w:t>ی</w:t>
      </w:r>
      <w:r w:rsidRPr="007100A7">
        <w:rPr>
          <w:rStyle w:val="1-Char"/>
          <w:rFonts w:hint="cs"/>
          <w:rtl/>
        </w:rPr>
        <w:t xml:space="preserve"> در ترجمه صورت گ</w:t>
      </w:r>
      <w:r w:rsidR="00446BB7">
        <w:rPr>
          <w:rStyle w:val="1-Char"/>
          <w:rFonts w:hint="cs"/>
          <w:rtl/>
        </w:rPr>
        <w:t>ی</w:t>
      </w:r>
      <w:r w:rsidRPr="007100A7">
        <w:rPr>
          <w:rStyle w:val="1-Char"/>
          <w:rFonts w:hint="cs"/>
          <w:rtl/>
        </w:rPr>
        <w:t>رد و ب</w:t>
      </w:r>
      <w:r w:rsidR="00446BB7">
        <w:rPr>
          <w:rStyle w:val="1-Char"/>
          <w:rFonts w:hint="cs"/>
          <w:rtl/>
        </w:rPr>
        <w:t>ی</w:t>
      </w:r>
      <w:r w:rsidRPr="007100A7">
        <w:rPr>
          <w:rStyle w:val="1-Char"/>
          <w:rFonts w:hint="cs"/>
          <w:rtl/>
        </w:rPr>
        <w:t>‌جهت مطلب</w:t>
      </w:r>
      <w:r w:rsidR="00446BB7">
        <w:rPr>
          <w:rStyle w:val="1-Char"/>
          <w:rFonts w:hint="cs"/>
          <w:rtl/>
        </w:rPr>
        <w:t>ی</w:t>
      </w:r>
      <w:r w:rsidRPr="007100A7">
        <w:rPr>
          <w:rStyle w:val="1-Char"/>
          <w:rFonts w:hint="cs"/>
          <w:rtl/>
        </w:rPr>
        <w:t xml:space="preserve"> افزوده </w:t>
      </w:r>
      <w:r w:rsidR="00446BB7">
        <w:rPr>
          <w:rStyle w:val="1-Char"/>
          <w:rFonts w:hint="cs"/>
          <w:rtl/>
        </w:rPr>
        <w:t>ی</w:t>
      </w:r>
      <w:r w:rsidRPr="007100A7">
        <w:rPr>
          <w:rStyle w:val="1-Char"/>
          <w:rFonts w:hint="cs"/>
          <w:rtl/>
        </w:rPr>
        <w:t>ا کاسته نشود. ش</w:t>
      </w:r>
      <w:r w:rsidR="00446BB7">
        <w:rPr>
          <w:rStyle w:val="1-Char"/>
          <w:rFonts w:hint="cs"/>
          <w:rtl/>
        </w:rPr>
        <w:t>ی</w:t>
      </w:r>
      <w:r w:rsidRPr="007100A7">
        <w:rPr>
          <w:rStyle w:val="1-Char"/>
          <w:rFonts w:hint="cs"/>
          <w:rtl/>
        </w:rPr>
        <w:t>وه‌</w:t>
      </w:r>
      <w:r w:rsidR="00446BB7">
        <w:rPr>
          <w:rStyle w:val="1-Char"/>
          <w:rFonts w:hint="cs"/>
          <w:rtl/>
        </w:rPr>
        <w:t>ی</w:t>
      </w:r>
      <w:r w:rsidRPr="007100A7">
        <w:rPr>
          <w:rStyle w:val="1-Char"/>
          <w:rFonts w:hint="cs"/>
          <w:rtl/>
        </w:rPr>
        <w:t xml:space="preserve"> مدّ نظر مترجم بر آن بوده است که از ب</w:t>
      </w:r>
      <w:r w:rsidR="00446BB7">
        <w:rPr>
          <w:rStyle w:val="1-Char"/>
          <w:rFonts w:hint="cs"/>
          <w:rtl/>
        </w:rPr>
        <w:t>ی</w:t>
      </w:r>
      <w:r w:rsidRPr="007100A7">
        <w:rPr>
          <w:rStyle w:val="1-Char"/>
          <w:rFonts w:hint="cs"/>
          <w:rtl/>
        </w:rPr>
        <w:t>ان اصطلاحات غافل نگرد</w:t>
      </w:r>
      <w:r w:rsidR="00446BB7">
        <w:rPr>
          <w:rStyle w:val="1-Char"/>
          <w:rFonts w:hint="cs"/>
          <w:rtl/>
        </w:rPr>
        <w:t>ی</w:t>
      </w:r>
      <w:r w:rsidRPr="007100A7">
        <w:rPr>
          <w:rStyle w:val="1-Char"/>
          <w:rFonts w:hint="cs"/>
          <w:rtl/>
        </w:rPr>
        <w:t>ده ول</w:t>
      </w:r>
      <w:r w:rsidR="00446BB7">
        <w:rPr>
          <w:rStyle w:val="1-Char"/>
          <w:rFonts w:hint="cs"/>
          <w:rtl/>
        </w:rPr>
        <w:t>ی</w:t>
      </w:r>
      <w:r w:rsidRPr="007100A7">
        <w:rPr>
          <w:rStyle w:val="1-Char"/>
          <w:rFonts w:hint="cs"/>
          <w:rtl/>
        </w:rPr>
        <w:t xml:space="preserve"> در ع</w:t>
      </w:r>
      <w:r w:rsidR="00446BB7">
        <w:rPr>
          <w:rStyle w:val="1-Char"/>
          <w:rFonts w:hint="cs"/>
          <w:rtl/>
        </w:rPr>
        <w:t>ی</w:t>
      </w:r>
      <w:r w:rsidRPr="007100A7">
        <w:rPr>
          <w:rStyle w:val="1-Char"/>
          <w:rFonts w:hint="cs"/>
          <w:rtl/>
        </w:rPr>
        <w:t>ن حال، مفهوم صح</w:t>
      </w:r>
      <w:r w:rsidR="00446BB7">
        <w:rPr>
          <w:rStyle w:val="1-Char"/>
          <w:rFonts w:hint="cs"/>
          <w:rtl/>
        </w:rPr>
        <w:t>ی</w:t>
      </w:r>
      <w:r w:rsidRPr="007100A7">
        <w:rPr>
          <w:rStyle w:val="1-Char"/>
          <w:rFonts w:hint="cs"/>
          <w:rtl/>
        </w:rPr>
        <w:t>ح</w:t>
      </w:r>
      <w:r w:rsidR="00446BB7">
        <w:rPr>
          <w:rStyle w:val="1-Char"/>
          <w:rFonts w:hint="cs"/>
          <w:rtl/>
        </w:rPr>
        <w:t>ی</w:t>
      </w:r>
      <w:r w:rsidRPr="007100A7">
        <w:rPr>
          <w:rStyle w:val="1-Char"/>
          <w:rFonts w:hint="cs"/>
          <w:rtl/>
        </w:rPr>
        <w:t xml:space="preserve"> از</w:t>
      </w:r>
      <w:r w:rsidR="000751A8">
        <w:rPr>
          <w:rStyle w:val="1-Char"/>
          <w:rFonts w:hint="cs"/>
          <w:rtl/>
        </w:rPr>
        <w:t xml:space="preserve"> آن‌ها </w:t>
      </w:r>
      <w:r w:rsidRPr="007100A7">
        <w:rPr>
          <w:rStyle w:val="1-Char"/>
          <w:rFonts w:hint="cs"/>
          <w:rtl/>
        </w:rPr>
        <w:t>به مخاطب منتقل سازم.</w:t>
      </w:r>
    </w:p>
    <w:p w:rsidR="00AC603F" w:rsidRPr="007100A7" w:rsidRDefault="00AC603F" w:rsidP="00463D6B">
      <w:pPr>
        <w:numPr>
          <w:ilvl w:val="0"/>
          <w:numId w:val="2"/>
        </w:numPr>
        <w:ind w:left="714" w:hanging="357"/>
        <w:rPr>
          <w:rStyle w:val="1-Char"/>
        </w:rPr>
      </w:pPr>
      <w:r w:rsidRPr="007100A7">
        <w:rPr>
          <w:rStyle w:val="1-Char"/>
          <w:rFonts w:hint="cs"/>
          <w:rtl/>
        </w:rPr>
        <w:t>از آنجا که عده‌ا</w:t>
      </w:r>
      <w:r w:rsidR="00446BB7">
        <w:rPr>
          <w:rStyle w:val="1-Char"/>
          <w:rFonts w:hint="cs"/>
          <w:rtl/>
        </w:rPr>
        <w:t>ی</w:t>
      </w:r>
      <w:r w:rsidRPr="007100A7">
        <w:rPr>
          <w:rStyle w:val="1-Char"/>
          <w:rFonts w:hint="cs"/>
          <w:rtl/>
        </w:rPr>
        <w:t>، فقه احناف را متهم به ا</w:t>
      </w:r>
      <w:r w:rsidR="00446BB7">
        <w:rPr>
          <w:rStyle w:val="1-Char"/>
          <w:rFonts w:hint="cs"/>
          <w:rtl/>
        </w:rPr>
        <w:t>ی</w:t>
      </w:r>
      <w:r w:rsidRPr="007100A7">
        <w:rPr>
          <w:rStyle w:val="1-Char"/>
          <w:rFonts w:hint="cs"/>
          <w:rtl/>
        </w:rPr>
        <w:t>ن م</w:t>
      </w:r>
      <w:r w:rsidR="00446BB7">
        <w:rPr>
          <w:rStyle w:val="1-Char"/>
          <w:rFonts w:hint="cs"/>
          <w:rtl/>
        </w:rPr>
        <w:t>ی</w:t>
      </w:r>
      <w:r w:rsidRPr="007100A7">
        <w:rPr>
          <w:rStyle w:val="1-Char"/>
          <w:rFonts w:hint="cs"/>
          <w:rtl/>
        </w:rPr>
        <w:t>‌کنند که از احاد</w:t>
      </w:r>
      <w:r w:rsidR="00446BB7">
        <w:rPr>
          <w:rStyle w:val="1-Char"/>
          <w:rFonts w:hint="cs"/>
          <w:rtl/>
        </w:rPr>
        <w:t>ی</w:t>
      </w:r>
      <w:r w:rsidRPr="007100A7">
        <w:rPr>
          <w:rStyle w:val="1-Char"/>
          <w:rFonts w:hint="cs"/>
          <w:rtl/>
        </w:rPr>
        <w:t>ث و روا</w:t>
      </w:r>
      <w:r w:rsidR="00446BB7">
        <w:rPr>
          <w:rStyle w:val="1-Char"/>
          <w:rFonts w:hint="cs"/>
          <w:rtl/>
        </w:rPr>
        <w:t>ی</w:t>
      </w:r>
      <w:r w:rsidRPr="007100A7">
        <w:rPr>
          <w:rStyle w:val="1-Char"/>
          <w:rFonts w:hint="cs"/>
          <w:rtl/>
        </w:rPr>
        <w:t>ات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بهره‌ا</w:t>
      </w:r>
      <w:r w:rsidR="00446BB7">
        <w:rPr>
          <w:rStyle w:val="1-Char"/>
          <w:rFonts w:hint="cs"/>
          <w:rtl/>
        </w:rPr>
        <w:t>ی</w:t>
      </w:r>
      <w:r w:rsidRPr="007100A7">
        <w:rPr>
          <w:rStyle w:val="1-Char"/>
          <w:rFonts w:hint="cs"/>
          <w:rtl/>
        </w:rPr>
        <w:t xml:space="preserve"> ندارد، از ا</w:t>
      </w:r>
      <w:r w:rsidR="00446BB7">
        <w:rPr>
          <w:rStyle w:val="1-Char"/>
          <w:rFonts w:hint="cs"/>
          <w:rtl/>
        </w:rPr>
        <w:t>ی</w:t>
      </w:r>
      <w:r w:rsidRPr="007100A7">
        <w:rPr>
          <w:rStyle w:val="1-Char"/>
          <w:rFonts w:hint="cs"/>
          <w:rtl/>
        </w:rPr>
        <w:t>ن رو، تصم</w:t>
      </w:r>
      <w:r w:rsidR="00446BB7">
        <w:rPr>
          <w:rStyle w:val="1-Char"/>
          <w:rFonts w:hint="cs"/>
          <w:rtl/>
        </w:rPr>
        <w:t>ی</w:t>
      </w:r>
      <w:r w:rsidRPr="007100A7">
        <w:rPr>
          <w:rStyle w:val="1-Char"/>
          <w:rFonts w:hint="cs"/>
          <w:rtl/>
        </w:rPr>
        <w:t>م بر آن گرفتم تا برا</w:t>
      </w:r>
      <w:r w:rsidR="00446BB7">
        <w:rPr>
          <w:rStyle w:val="1-Char"/>
          <w:rFonts w:hint="cs"/>
          <w:rtl/>
        </w:rPr>
        <w:t>ی</w:t>
      </w:r>
      <w:r w:rsidRPr="007100A7">
        <w:rPr>
          <w:rStyle w:val="1-Char"/>
          <w:rFonts w:hint="cs"/>
          <w:rtl/>
        </w:rPr>
        <w:t xml:space="preserve"> ب</w:t>
      </w:r>
      <w:r w:rsidR="00446BB7">
        <w:rPr>
          <w:rStyle w:val="1-Char"/>
          <w:rFonts w:hint="cs"/>
          <w:rtl/>
        </w:rPr>
        <w:t>ی</w:t>
      </w:r>
      <w:r w:rsidRPr="007100A7">
        <w:rPr>
          <w:rStyle w:val="1-Char"/>
          <w:rFonts w:hint="cs"/>
          <w:rtl/>
        </w:rPr>
        <w:t>شتر موضوعات فقه</w:t>
      </w:r>
      <w:r w:rsidR="00446BB7">
        <w:rPr>
          <w:rStyle w:val="1-Char"/>
          <w:rFonts w:hint="cs"/>
          <w:rtl/>
        </w:rPr>
        <w:t>ی</w:t>
      </w:r>
      <w:r w:rsidRPr="007100A7">
        <w:rPr>
          <w:rStyle w:val="1-Char"/>
          <w:rFonts w:hint="cs"/>
          <w:rtl/>
        </w:rPr>
        <w:t xml:space="preserve"> ا</w:t>
      </w:r>
      <w:r w:rsidR="00446BB7">
        <w:rPr>
          <w:rStyle w:val="1-Char"/>
          <w:rFonts w:hint="cs"/>
          <w:rtl/>
        </w:rPr>
        <w:t>ی</w:t>
      </w:r>
      <w:r w:rsidRPr="007100A7">
        <w:rPr>
          <w:rStyle w:val="1-Char"/>
          <w:rFonts w:hint="cs"/>
          <w:rtl/>
        </w:rPr>
        <w:t>ن کتاب، دلائل</w:t>
      </w:r>
      <w:r w:rsidR="00446BB7">
        <w:rPr>
          <w:rStyle w:val="1-Char"/>
          <w:rFonts w:hint="cs"/>
          <w:rtl/>
        </w:rPr>
        <w:t>ی</w:t>
      </w:r>
      <w:r w:rsidRPr="007100A7">
        <w:rPr>
          <w:rStyle w:val="1-Char"/>
          <w:rFonts w:hint="cs"/>
          <w:rtl/>
        </w:rPr>
        <w:t xml:space="preserve"> از آ</w:t>
      </w:r>
      <w:r w:rsidR="00446BB7">
        <w:rPr>
          <w:rStyle w:val="1-Char"/>
          <w:rFonts w:hint="cs"/>
          <w:rtl/>
        </w:rPr>
        <w:t>ی</w:t>
      </w:r>
      <w:r w:rsidRPr="007100A7">
        <w:rPr>
          <w:rStyle w:val="1-Char"/>
          <w:rFonts w:hint="cs"/>
          <w:rtl/>
        </w:rPr>
        <w:t>ات قرآن و براه</w:t>
      </w:r>
      <w:r w:rsidR="00446BB7">
        <w:rPr>
          <w:rStyle w:val="1-Char"/>
          <w:rFonts w:hint="cs"/>
          <w:rtl/>
        </w:rPr>
        <w:t>ی</w:t>
      </w:r>
      <w:r w:rsidRPr="007100A7">
        <w:rPr>
          <w:rStyle w:val="1-Char"/>
          <w:rFonts w:hint="cs"/>
          <w:rtl/>
        </w:rPr>
        <w:t>ن</w:t>
      </w:r>
      <w:r w:rsidR="00446BB7">
        <w:rPr>
          <w:rStyle w:val="1-Char"/>
          <w:rFonts w:hint="cs"/>
          <w:rtl/>
        </w:rPr>
        <w:t>ی</w:t>
      </w:r>
      <w:r w:rsidRPr="007100A7">
        <w:rPr>
          <w:rStyle w:val="1-Char"/>
          <w:rFonts w:hint="cs"/>
          <w:rtl/>
        </w:rPr>
        <w:t xml:space="preserve"> از احاد</w:t>
      </w:r>
      <w:r w:rsidR="00446BB7">
        <w:rPr>
          <w:rStyle w:val="1-Char"/>
          <w:rFonts w:hint="cs"/>
          <w:rtl/>
        </w:rPr>
        <w:t>ی</w:t>
      </w:r>
      <w:r w:rsidRPr="007100A7">
        <w:rPr>
          <w:rStyle w:val="1-Char"/>
          <w:rFonts w:hint="cs"/>
          <w:rtl/>
        </w:rPr>
        <w:t>ث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ج</w:t>
      </w:r>
      <w:r w:rsidRPr="007100A7">
        <w:rPr>
          <w:rStyle w:val="1-Char"/>
          <w:rFonts w:hint="cs"/>
          <w:rtl/>
        </w:rPr>
        <w:t xml:space="preserve"> ب</w:t>
      </w:r>
      <w:r w:rsidR="00446BB7">
        <w:rPr>
          <w:rStyle w:val="1-Char"/>
          <w:rFonts w:hint="cs"/>
          <w:rtl/>
        </w:rPr>
        <w:t>ی</w:t>
      </w:r>
      <w:r w:rsidRPr="007100A7">
        <w:rPr>
          <w:rStyle w:val="1-Char"/>
          <w:rFonts w:hint="cs"/>
          <w:rtl/>
        </w:rPr>
        <w:t>اورم و فقه احناف را در پرتو قرآن و سنّت مورد بحث و بررس</w:t>
      </w:r>
      <w:r w:rsidR="00446BB7">
        <w:rPr>
          <w:rStyle w:val="1-Char"/>
          <w:rFonts w:hint="cs"/>
          <w:rtl/>
        </w:rPr>
        <w:t>ی</w:t>
      </w:r>
      <w:r w:rsidRPr="007100A7">
        <w:rPr>
          <w:rStyle w:val="1-Char"/>
          <w:rFonts w:hint="cs"/>
          <w:rtl/>
        </w:rPr>
        <w:t xml:space="preserve"> و کند و کاو قرار بدهم.</w:t>
      </w:r>
    </w:p>
    <w:p w:rsidR="00AC603F" w:rsidRPr="007100A7" w:rsidRDefault="00AC603F" w:rsidP="00AF1D25">
      <w:pPr>
        <w:rPr>
          <w:rStyle w:val="1-Char"/>
          <w:rtl/>
        </w:rPr>
      </w:pPr>
      <w:r w:rsidRPr="007100A7">
        <w:rPr>
          <w:rStyle w:val="1-Char"/>
          <w:rFonts w:hint="cs"/>
          <w:rtl/>
        </w:rPr>
        <w:t>در پا</w:t>
      </w:r>
      <w:r w:rsidR="00446BB7">
        <w:rPr>
          <w:rStyle w:val="1-Char"/>
          <w:rFonts w:hint="cs"/>
          <w:rtl/>
        </w:rPr>
        <w:t>ی</w:t>
      </w:r>
      <w:r w:rsidRPr="007100A7">
        <w:rPr>
          <w:rStyle w:val="1-Char"/>
          <w:rFonts w:hint="cs"/>
          <w:rtl/>
        </w:rPr>
        <w:t>ان، مترجم با ارج نهادن به انتقاد و پ</w:t>
      </w:r>
      <w:r w:rsidR="00446BB7">
        <w:rPr>
          <w:rStyle w:val="1-Char"/>
          <w:rFonts w:hint="cs"/>
          <w:rtl/>
        </w:rPr>
        <w:t>ی</w:t>
      </w:r>
      <w:r w:rsidRPr="007100A7">
        <w:rPr>
          <w:rStyle w:val="1-Char"/>
          <w:rFonts w:hint="cs"/>
          <w:rtl/>
        </w:rPr>
        <w:t>شنهاد پژوهشگران و صاحب‌نظران، در جهت هر چه ز</w:t>
      </w:r>
      <w:r w:rsidR="00446BB7">
        <w:rPr>
          <w:rStyle w:val="1-Char"/>
          <w:rFonts w:hint="cs"/>
          <w:rtl/>
        </w:rPr>
        <w:t>ی</w:t>
      </w:r>
      <w:r w:rsidRPr="007100A7">
        <w:rPr>
          <w:rStyle w:val="1-Char"/>
          <w:rFonts w:hint="cs"/>
          <w:rtl/>
        </w:rPr>
        <w:t>باتر و پُربارتر شدن ا</w:t>
      </w:r>
      <w:r w:rsidR="00446BB7">
        <w:rPr>
          <w:rStyle w:val="1-Char"/>
          <w:rFonts w:hint="cs"/>
          <w:rtl/>
        </w:rPr>
        <w:t>ی</w:t>
      </w:r>
      <w:r w:rsidRPr="007100A7">
        <w:rPr>
          <w:rStyle w:val="1-Char"/>
          <w:rFonts w:hint="cs"/>
          <w:rtl/>
        </w:rPr>
        <w:t>ن اثر گرانسنگ، تقاضا دارد، د</w:t>
      </w:r>
      <w:r w:rsidR="00446BB7">
        <w:rPr>
          <w:rStyle w:val="1-Char"/>
          <w:rFonts w:hint="cs"/>
          <w:rtl/>
        </w:rPr>
        <w:t>ی</w:t>
      </w:r>
      <w:r w:rsidRPr="007100A7">
        <w:rPr>
          <w:rStyle w:val="1-Char"/>
          <w:rFonts w:hint="cs"/>
          <w:rtl/>
        </w:rPr>
        <w:t>دگاه، پ</w:t>
      </w:r>
      <w:r w:rsidR="00446BB7">
        <w:rPr>
          <w:rStyle w:val="1-Char"/>
          <w:rFonts w:hint="cs"/>
          <w:rtl/>
        </w:rPr>
        <w:t>ی</w:t>
      </w:r>
      <w:r w:rsidRPr="007100A7">
        <w:rPr>
          <w:rStyle w:val="1-Char"/>
          <w:rFonts w:hint="cs"/>
          <w:rtl/>
        </w:rPr>
        <w:t>شنهاد و انتقاد خود را به مترجم گوشزد کنند تا در چاپ‌ها</w:t>
      </w:r>
      <w:r w:rsidR="00446BB7">
        <w:rPr>
          <w:rStyle w:val="1-Char"/>
          <w:rFonts w:hint="cs"/>
          <w:rtl/>
        </w:rPr>
        <w:t>ی</w:t>
      </w:r>
      <w:r w:rsidRPr="007100A7">
        <w:rPr>
          <w:rStyle w:val="1-Char"/>
          <w:rFonts w:hint="cs"/>
          <w:rtl/>
        </w:rPr>
        <w:t xml:space="preserve"> آ</w:t>
      </w:r>
      <w:r w:rsidR="00446BB7">
        <w:rPr>
          <w:rStyle w:val="1-Char"/>
          <w:rFonts w:hint="cs"/>
          <w:rtl/>
        </w:rPr>
        <w:t>ی</w:t>
      </w:r>
      <w:r w:rsidRPr="007100A7">
        <w:rPr>
          <w:rStyle w:val="1-Char"/>
          <w:rFonts w:hint="cs"/>
          <w:rtl/>
        </w:rPr>
        <w:t>نده - ان‌شاءالله - از</w:t>
      </w:r>
      <w:r w:rsidR="000751A8">
        <w:rPr>
          <w:rStyle w:val="1-Char"/>
          <w:rFonts w:hint="cs"/>
          <w:rtl/>
        </w:rPr>
        <w:t xml:space="preserve"> آن‌ها </w:t>
      </w:r>
      <w:r w:rsidRPr="007100A7">
        <w:rPr>
          <w:rStyle w:val="1-Char"/>
          <w:rFonts w:hint="cs"/>
          <w:rtl/>
        </w:rPr>
        <w:t>بهره‌ور گرد</w:t>
      </w:r>
      <w:r w:rsidR="00446BB7">
        <w:rPr>
          <w:rStyle w:val="1-Char"/>
          <w:rFonts w:hint="cs"/>
          <w:rtl/>
        </w:rPr>
        <w:t>ی</w:t>
      </w:r>
      <w:r w:rsidRPr="007100A7">
        <w:rPr>
          <w:rStyle w:val="1-Char"/>
          <w:rFonts w:hint="cs"/>
          <w:rtl/>
        </w:rPr>
        <w:t>م؛ چرا که مترجم، تلاش خو</w:t>
      </w:r>
      <w:r w:rsidR="00446BB7">
        <w:rPr>
          <w:rStyle w:val="1-Char"/>
          <w:rFonts w:hint="cs"/>
          <w:rtl/>
        </w:rPr>
        <w:t>ی</w:t>
      </w:r>
      <w:r w:rsidRPr="007100A7">
        <w:rPr>
          <w:rStyle w:val="1-Char"/>
          <w:rFonts w:hint="cs"/>
          <w:rtl/>
        </w:rPr>
        <w:t>ش را پ</w:t>
      </w:r>
      <w:r w:rsidR="00446BB7">
        <w:rPr>
          <w:rStyle w:val="1-Char"/>
          <w:rFonts w:hint="cs"/>
          <w:rtl/>
        </w:rPr>
        <w:t>ی</w:t>
      </w:r>
      <w:r w:rsidRPr="007100A7">
        <w:rPr>
          <w:rStyle w:val="1-Char"/>
          <w:rFonts w:hint="cs"/>
          <w:rtl/>
        </w:rPr>
        <w:t>راسته از اشکال نم</w:t>
      </w:r>
      <w:r w:rsidR="00446BB7">
        <w:rPr>
          <w:rStyle w:val="1-Char"/>
          <w:rFonts w:hint="cs"/>
          <w:rtl/>
        </w:rPr>
        <w:t>ی</w:t>
      </w:r>
      <w:r w:rsidRPr="007100A7">
        <w:rPr>
          <w:rStyle w:val="1-Char"/>
          <w:rFonts w:hint="cs"/>
          <w:rtl/>
        </w:rPr>
        <w:t>‌شمرد و آغوش خود را برا</w:t>
      </w:r>
      <w:r w:rsidR="00446BB7">
        <w:rPr>
          <w:rStyle w:val="1-Char"/>
          <w:rFonts w:hint="cs"/>
          <w:rtl/>
        </w:rPr>
        <w:t>ی</w:t>
      </w:r>
      <w:r w:rsidRPr="007100A7">
        <w:rPr>
          <w:rStyle w:val="1-Char"/>
          <w:rFonts w:hint="cs"/>
          <w:rtl/>
        </w:rPr>
        <w:t xml:space="preserve"> هر نقد خ</w:t>
      </w:r>
      <w:r w:rsidR="00446BB7">
        <w:rPr>
          <w:rStyle w:val="1-Char"/>
          <w:rFonts w:hint="cs"/>
          <w:rtl/>
        </w:rPr>
        <w:t>ی</w:t>
      </w:r>
      <w:r w:rsidRPr="007100A7">
        <w:rPr>
          <w:rStyle w:val="1-Char"/>
          <w:rFonts w:hint="cs"/>
          <w:rtl/>
        </w:rPr>
        <w:t>رخواهانه و هر راهنما</w:t>
      </w:r>
      <w:r w:rsidR="00446BB7">
        <w:rPr>
          <w:rStyle w:val="1-Char"/>
          <w:rFonts w:hint="cs"/>
          <w:rtl/>
        </w:rPr>
        <w:t>یی</w:t>
      </w:r>
      <w:r w:rsidRPr="007100A7">
        <w:rPr>
          <w:rStyle w:val="1-Char"/>
          <w:rFonts w:hint="cs"/>
          <w:rtl/>
        </w:rPr>
        <w:t xml:space="preserve"> دلسوزانه و هر پ</w:t>
      </w:r>
      <w:r w:rsidR="00446BB7">
        <w:rPr>
          <w:rStyle w:val="1-Char"/>
          <w:rFonts w:hint="cs"/>
          <w:rtl/>
        </w:rPr>
        <w:t>ی</w:t>
      </w:r>
      <w:r w:rsidRPr="007100A7">
        <w:rPr>
          <w:rStyle w:val="1-Char"/>
          <w:rFonts w:hint="cs"/>
          <w:rtl/>
        </w:rPr>
        <w:t>شنهاد سازنده و د</w:t>
      </w:r>
      <w:r w:rsidR="00446BB7">
        <w:rPr>
          <w:rStyle w:val="1-Char"/>
          <w:rFonts w:hint="cs"/>
          <w:rtl/>
        </w:rPr>
        <w:t>ی</w:t>
      </w:r>
      <w:r w:rsidRPr="007100A7">
        <w:rPr>
          <w:rStyle w:val="1-Char"/>
          <w:rFonts w:hint="cs"/>
          <w:rtl/>
        </w:rPr>
        <w:t>دگاه مف</w:t>
      </w:r>
      <w:r w:rsidR="00446BB7">
        <w:rPr>
          <w:rStyle w:val="1-Char"/>
          <w:rFonts w:hint="cs"/>
          <w:rtl/>
        </w:rPr>
        <w:t>ی</w:t>
      </w:r>
      <w:r w:rsidRPr="007100A7">
        <w:rPr>
          <w:rStyle w:val="1-Char"/>
          <w:rFonts w:hint="cs"/>
          <w:rtl/>
        </w:rPr>
        <w:t>د و ارزنده م</w:t>
      </w:r>
      <w:r w:rsidR="00446BB7">
        <w:rPr>
          <w:rStyle w:val="1-Char"/>
          <w:rFonts w:hint="cs"/>
          <w:rtl/>
        </w:rPr>
        <w:t>ی</w:t>
      </w:r>
      <w:r w:rsidRPr="007100A7">
        <w:rPr>
          <w:rStyle w:val="1-Char"/>
          <w:rFonts w:hint="cs"/>
          <w:rtl/>
        </w:rPr>
        <w:t>‌گشا</w:t>
      </w:r>
      <w:r w:rsidR="00446BB7">
        <w:rPr>
          <w:rStyle w:val="1-Char"/>
          <w:rFonts w:hint="cs"/>
          <w:rtl/>
        </w:rPr>
        <w:t>ی</w:t>
      </w:r>
      <w:r w:rsidRPr="007100A7">
        <w:rPr>
          <w:rStyle w:val="1-Char"/>
          <w:rFonts w:hint="cs"/>
          <w:rtl/>
        </w:rPr>
        <w:t>د.</w:t>
      </w:r>
    </w:p>
    <w:p w:rsidR="00AC603F" w:rsidRPr="007100A7" w:rsidRDefault="00AC603F" w:rsidP="00AF1D25">
      <w:pPr>
        <w:rPr>
          <w:rStyle w:val="1-Char"/>
          <w:rtl/>
        </w:rPr>
      </w:pPr>
      <w:r w:rsidRPr="007100A7">
        <w:rPr>
          <w:rStyle w:val="1-Char"/>
          <w:rFonts w:hint="cs"/>
          <w:rtl/>
        </w:rPr>
        <w:t>و ام</w:t>
      </w:r>
      <w:r w:rsidR="00446BB7">
        <w:rPr>
          <w:rStyle w:val="1-Char"/>
          <w:rFonts w:hint="cs"/>
          <w:rtl/>
        </w:rPr>
        <w:t>ی</w:t>
      </w:r>
      <w:r w:rsidRPr="007100A7">
        <w:rPr>
          <w:rStyle w:val="1-Char"/>
          <w:rFonts w:hint="cs"/>
          <w:rtl/>
        </w:rPr>
        <w:t>د آن دارم که ترجمه و شرح ا</w:t>
      </w:r>
      <w:r w:rsidR="00446BB7">
        <w:rPr>
          <w:rStyle w:val="1-Char"/>
          <w:rFonts w:hint="cs"/>
          <w:rtl/>
        </w:rPr>
        <w:t>ی</w:t>
      </w:r>
      <w:r w:rsidRPr="007100A7">
        <w:rPr>
          <w:rStyle w:val="1-Char"/>
          <w:rFonts w:hint="cs"/>
          <w:rtl/>
        </w:rPr>
        <w:t>ن اثر، برا</w:t>
      </w:r>
      <w:r w:rsidR="00446BB7">
        <w:rPr>
          <w:rStyle w:val="1-Char"/>
          <w:rFonts w:hint="cs"/>
          <w:rtl/>
        </w:rPr>
        <w:t>ی</w:t>
      </w:r>
      <w:r w:rsidRPr="007100A7">
        <w:rPr>
          <w:rStyle w:val="1-Char"/>
          <w:rFonts w:hint="cs"/>
          <w:rtl/>
        </w:rPr>
        <w:t xml:space="preserve"> خوانندگان فارس</w:t>
      </w:r>
      <w:r w:rsidR="00446BB7">
        <w:rPr>
          <w:rStyle w:val="1-Char"/>
          <w:rFonts w:hint="cs"/>
          <w:rtl/>
        </w:rPr>
        <w:t>ی</w:t>
      </w:r>
      <w:r w:rsidRPr="007100A7">
        <w:rPr>
          <w:rStyle w:val="1-Char"/>
          <w:rFonts w:hint="cs"/>
          <w:rtl/>
        </w:rPr>
        <w:t>‌زبان، سودمند افتد و افق‌ها</w:t>
      </w:r>
      <w:r w:rsidR="00446BB7">
        <w:rPr>
          <w:rStyle w:val="1-Char"/>
          <w:rFonts w:hint="cs"/>
          <w:rtl/>
        </w:rPr>
        <w:t>ی</w:t>
      </w:r>
      <w:r w:rsidRPr="007100A7">
        <w:rPr>
          <w:rStyle w:val="1-Char"/>
          <w:rFonts w:hint="cs"/>
          <w:rtl/>
        </w:rPr>
        <w:t xml:space="preserve"> تازه‌ا</w:t>
      </w:r>
      <w:r w:rsidR="00446BB7">
        <w:rPr>
          <w:rStyle w:val="1-Char"/>
          <w:rFonts w:hint="cs"/>
          <w:rtl/>
        </w:rPr>
        <w:t>ی</w:t>
      </w:r>
      <w:r w:rsidRPr="007100A7">
        <w:rPr>
          <w:rStyle w:val="1-Char"/>
          <w:rFonts w:hint="cs"/>
          <w:rtl/>
        </w:rPr>
        <w:t xml:space="preserve"> درباره‌</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ندار</w:t>
      </w:r>
      <w:r w:rsidR="00446BB7">
        <w:rPr>
          <w:rStyle w:val="1-Char"/>
          <w:rFonts w:hint="cs"/>
          <w:rtl/>
        </w:rPr>
        <w:t>ی</w:t>
      </w:r>
      <w:r w:rsidRPr="007100A7">
        <w:rPr>
          <w:rStyle w:val="1-Char"/>
          <w:rFonts w:hint="cs"/>
          <w:rtl/>
        </w:rPr>
        <w:t xml:space="preserve"> و عشق به اوامر و فرام</w:t>
      </w:r>
      <w:r w:rsidR="00446BB7">
        <w:rPr>
          <w:rStyle w:val="1-Char"/>
          <w:rFonts w:hint="cs"/>
          <w:rtl/>
        </w:rPr>
        <w:t>ی</w:t>
      </w:r>
      <w:r w:rsidRPr="007100A7">
        <w:rPr>
          <w:rStyle w:val="1-Char"/>
          <w:rFonts w:hint="cs"/>
          <w:rtl/>
        </w:rPr>
        <w:t>ن اله</w:t>
      </w:r>
      <w:r w:rsidR="00446BB7">
        <w:rPr>
          <w:rStyle w:val="1-Char"/>
          <w:rFonts w:hint="cs"/>
          <w:rtl/>
        </w:rPr>
        <w:t>ی</w:t>
      </w:r>
      <w:r w:rsidRPr="007100A7">
        <w:rPr>
          <w:rStyle w:val="1-Char"/>
          <w:rFonts w:hint="cs"/>
          <w:rtl/>
        </w:rPr>
        <w:t xml:space="preserve"> و تعال</w:t>
      </w:r>
      <w:r w:rsidR="00446BB7">
        <w:rPr>
          <w:rStyle w:val="1-Char"/>
          <w:rFonts w:hint="cs"/>
          <w:rtl/>
        </w:rPr>
        <w:t>ی</w:t>
      </w:r>
      <w:r w:rsidRPr="007100A7">
        <w:rPr>
          <w:rStyle w:val="1-Char"/>
          <w:rFonts w:hint="cs"/>
          <w:rtl/>
        </w:rPr>
        <w:t>م و آموزه‌ها</w:t>
      </w:r>
      <w:r w:rsidR="00446BB7">
        <w:rPr>
          <w:rStyle w:val="1-Char"/>
          <w:rFonts w:hint="cs"/>
          <w:rtl/>
        </w:rPr>
        <w:t>ی</w:t>
      </w:r>
      <w:r w:rsidRPr="007100A7">
        <w:rPr>
          <w:rStyle w:val="1-Char"/>
          <w:rFonts w:hint="cs"/>
          <w:rtl/>
        </w:rPr>
        <w:t xml:space="preserve"> نبو</w:t>
      </w:r>
      <w:r w:rsidR="00446BB7">
        <w:rPr>
          <w:rStyle w:val="1-Char"/>
          <w:rFonts w:hint="cs"/>
          <w:rtl/>
        </w:rPr>
        <w:t>ی</w:t>
      </w:r>
      <w:r w:rsidRPr="007100A7">
        <w:rPr>
          <w:rStyle w:val="1-Char"/>
          <w:rFonts w:hint="cs"/>
          <w:rtl/>
        </w:rPr>
        <w:t xml:space="preserve"> و احکام و دستورات شرع</w:t>
      </w:r>
      <w:r w:rsidR="00446BB7">
        <w:rPr>
          <w:rStyle w:val="1-Char"/>
          <w:rFonts w:hint="cs"/>
          <w:rtl/>
        </w:rPr>
        <w:t>ی</w:t>
      </w:r>
      <w:r w:rsidRPr="007100A7">
        <w:rPr>
          <w:rStyle w:val="1-Char"/>
          <w:rFonts w:hint="cs"/>
          <w:rtl/>
        </w:rPr>
        <w:t xml:space="preserve"> و حقا</w:t>
      </w:r>
      <w:r w:rsidR="00446BB7">
        <w:rPr>
          <w:rStyle w:val="1-Char"/>
          <w:rFonts w:hint="cs"/>
          <w:rtl/>
        </w:rPr>
        <w:t>ی</w:t>
      </w:r>
      <w:r w:rsidRPr="007100A7">
        <w:rPr>
          <w:rStyle w:val="1-Char"/>
          <w:rFonts w:hint="cs"/>
          <w:rtl/>
        </w:rPr>
        <w:t>ق و مفاه</w:t>
      </w:r>
      <w:r w:rsidR="00446BB7">
        <w:rPr>
          <w:rStyle w:val="1-Char"/>
          <w:rFonts w:hint="cs"/>
          <w:rtl/>
        </w:rPr>
        <w:t>ی</w:t>
      </w:r>
      <w:r w:rsidRPr="007100A7">
        <w:rPr>
          <w:rStyle w:val="1-Char"/>
          <w:rFonts w:hint="cs"/>
          <w:rtl/>
        </w:rPr>
        <w:t>م والا</w:t>
      </w:r>
      <w:r w:rsidR="00446BB7">
        <w:rPr>
          <w:rStyle w:val="1-Char"/>
          <w:rFonts w:hint="cs"/>
          <w:rtl/>
        </w:rPr>
        <w:t>ی</w:t>
      </w:r>
      <w:r w:rsidRPr="007100A7">
        <w:rPr>
          <w:rStyle w:val="1-Char"/>
          <w:rFonts w:hint="cs"/>
          <w:rtl/>
        </w:rPr>
        <w:t xml:space="preserve"> قرآن</w:t>
      </w:r>
      <w:r w:rsidR="00446BB7">
        <w:rPr>
          <w:rStyle w:val="1-Char"/>
          <w:rFonts w:hint="cs"/>
          <w:rtl/>
        </w:rPr>
        <w:t>ی</w:t>
      </w:r>
      <w:r w:rsidRPr="007100A7">
        <w:rPr>
          <w:rStyle w:val="1-Char"/>
          <w:rFonts w:hint="cs"/>
          <w:rtl/>
        </w:rPr>
        <w:t>، فرارو</w:t>
      </w:r>
      <w:r w:rsidR="00446BB7">
        <w:rPr>
          <w:rStyle w:val="1-Char"/>
          <w:rFonts w:hint="cs"/>
          <w:rtl/>
        </w:rPr>
        <w:t>ی</w:t>
      </w:r>
      <w:r w:rsidRPr="007100A7">
        <w:rPr>
          <w:rStyle w:val="1-Char"/>
          <w:rFonts w:hint="cs"/>
          <w:rtl/>
        </w:rPr>
        <w:t>شان بگشا</w:t>
      </w:r>
      <w:r w:rsidR="00446BB7">
        <w:rPr>
          <w:rStyle w:val="1-Char"/>
          <w:rFonts w:hint="cs"/>
          <w:rtl/>
        </w:rPr>
        <w:t>ی</w:t>
      </w:r>
      <w:r w:rsidRPr="007100A7">
        <w:rPr>
          <w:rStyle w:val="1-Char"/>
          <w:rFonts w:hint="cs"/>
          <w:rtl/>
        </w:rPr>
        <w:t>د.</w:t>
      </w:r>
    </w:p>
    <w:p w:rsidR="00AC603F" w:rsidRPr="009407EC" w:rsidRDefault="00AC603F" w:rsidP="007D0780">
      <w:pPr>
        <w:pStyle w:val="9-"/>
        <w:ind w:firstLine="0"/>
        <w:jc w:val="right"/>
        <w:rPr>
          <w:rtl/>
        </w:rPr>
      </w:pPr>
      <w:r w:rsidRPr="009407EC">
        <w:rPr>
          <w:rFonts w:hint="cs"/>
          <w:rtl/>
        </w:rPr>
        <w:t>گر قبول افتد، زه</w:t>
      </w:r>
      <w:r w:rsidR="00446BB7">
        <w:rPr>
          <w:rFonts w:hint="cs"/>
          <w:rtl/>
        </w:rPr>
        <w:t>ی</w:t>
      </w:r>
      <w:r w:rsidRPr="009407EC">
        <w:rPr>
          <w:rFonts w:hint="cs"/>
          <w:rtl/>
        </w:rPr>
        <w:t xml:space="preserve"> عزّ و شَرَف</w:t>
      </w:r>
    </w:p>
    <w:p w:rsidR="00AC603F" w:rsidRPr="00E945EE" w:rsidRDefault="001D6EA4" w:rsidP="007D0780">
      <w:pPr>
        <w:pStyle w:val="9-"/>
        <w:ind w:firstLine="0"/>
        <w:jc w:val="right"/>
        <w:rPr>
          <w:rtl/>
        </w:rPr>
      </w:pPr>
      <w:r w:rsidRPr="00E945EE">
        <w:rPr>
          <w:rFonts w:hint="cs"/>
          <w:rtl/>
        </w:rPr>
        <w:t>ف</w:t>
      </w:r>
      <w:r w:rsidR="00446BB7">
        <w:rPr>
          <w:rFonts w:hint="cs"/>
          <w:rtl/>
        </w:rPr>
        <w:t>ی</w:t>
      </w:r>
      <w:r w:rsidRPr="00E945EE">
        <w:rPr>
          <w:rFonts w:hint="cs"/>
          <w:rtl/>
        </w:rPr>
        <w:t>ض محمد بلوچ</w:t>
      </w:r>
    </w:p>
    <w:p w:rsidR="001D6EA4" w:rsidRDefault="001D6EA4" w:rsidP="007D0780">
      <w:pPr>
        <w:pStyle w:val="9-"/>
        <w:ind w:firstLine="0"/>
        <w:jc w:val="right"/>
        <w:rPr>
          <w:sz w:val="12"/>
          <w:szCs w:val="20"/>
          <w:rtl/>
        </w:rPr>
      </w:pPr>
      <w:r w:rsidRPr="009407EC">
        <w:rPr>
          <w:rFonts w:hint="cs"/>
          <w:sz w:val="12"/>
          <w:szCs w:val="20"/>
          <w:rtl/>
        </w:rPr>
        <w:t xml:space="preserve">خرداد ماه </w:t>
      </w:r>
      <w:r w:rsidR="00446BB7">
        <w:rPr>
          <w:rFonts w:hint="cs"/>
          <w:sz w:val="12"/>
          <w:szCs w:val="20"/>
          <w:rtl/>
        </w:rPr>
        <w:t>ی</w:t>
      </w:r>
      <w:r w:rsidRPr="009407EC">
        <w:rPr>
          <w:rFonts w:hint="cs"/>
          <w:sz w:val="12"/>
          <w:szCs w:val="20"/>
          <w:rtl/>
        </w:rPr>
        <w:t>کهزار و س</w:t>
      </w:r>
      <w:r w:rsidR="00446BB7">
        <w:rPr>
          <w:rFonts w:hint="cs"/>
          <w:sz w:val="12"/>
          <w:szCs w:val="20"/>
          <w:rtl/>
        </w:rPr>
        <w:t>ی</w:t>
      </w:r>
      <w:r w:rsidRPr="009407EC">
        <w:rPr>
          <w:rFonts w:hint="cs"/>
          <w:sz w:val="12"/>
          <w:szCs w:val="20"/>
          <w:rtl/>
        </w:rPr>
        <w:t>صد و نود خورش</w:t>
      </w:r>
      <w:r w:rsidR="00446BB7">
        <w:rPr>
          <w:rFonts w:hint="cs"/>
          <w:sz w:val="12"/>
          <w:szCs w:val="20"/>
          <w:rtl/>
        </w:rPr>
        <w:t>ی</w:t>
      </w:r>
      <w:r w:rsidRPr="009407EC">
        <w:rPr>
          <w:rFonts w:hint="cs"/>
          <w:sz w:val="12"/>
          <w:szCs w:val="20"/>
          <w:rtl/>
        </w:rPr>
        <w:t>د</w:t>
      </w:r>
      <w:r w:rsidR="00446BB7">
        <w:rPr>
          <w:rFonts w:hint="cs"/>
          <w:sz w:val="12"/>
          <w:szCs w:val="20"/>
          <w:rtl/>
        </w:rPr>
        <w:t>ی</w:t>
      </w:r>
    </w:p>
    <w:p w:rsidR="00D01773" w:rsidRDefault="00D01773" w:rsidP="007D0780">
      <w:pPr>
        <w:pStyle w:val="1-"/>
        <w:rPr>
          <w:rtl/>
        </w:rPr>
      </w:pPr>
    </w:p>
    <w:p w:rsidR="007D0780" w:rsidRDefault="007D0780" w:rsidP="007D0780">
      <w:pPr>
        <w:pStyle w:val="1-"/>
        <w:rPr>
          <w:rtl/>
        </w:rPr>
        <w:sectPr w:rsidR="007D0780" w:rsidSect="00D01773">
          <w:headerReference w:type="default" r:id="rId19"/>
          <w:headerReference w:type="first" r:id="rId20"/>
          <w:footnotePr>
            <w:numRestart w:val="eachPage"/>
          </w:footnotePr>
          <w:pgSz w:w="9356" w:h="13608" w:code="9"/>
          <w:pgMar w:top="567" w:right="1134" w:bottom="851" w:left="1134" w:header="454" w:footer="0" w:gutter="0"/>
          <w:pgNumType w:start="1"/>
          <w:cols w:space="708"/>
          <w:titlePg/>
          <w:bidi/>
          <w:docGrid w:linePitch="360"/>
        </w:sectPr>
      </w:pPr>
    </w:p>
    <w:p w:rsidR="00960430" w:rsidRPr="003B547B" w:rsidRDefault="00960430" w:rsidP="007D0780">
      <w:pPr>
        <w:pStyle w:val="2-"/>
        <w:rPr>
          <w:rtl/>
        </w:rPr>
      </w:pPr>
      <w:bookmarkStart w:id="9" w:name="_Toc440375769"/>
      <w:r w:rsidRPr="003B547B">
        <w:rPr>
          <w:rFonts w:hint="cs"/>
          <w:rtl/>
        </w:rPr>
        <w:t>مقدمه</w:t>
      </w:r>
      <w:r w:rsidR="007D2084">
        <w:rPr>
          <w:rFonts w:hint="cs"/>
          <w:rtl/>
        </w:rPr>
        <w:t>‌</w:t>
      </w:r>
      <w:r w:rsidR="000751A8">
        <w:rPr>
          <w:rFonts w:hint="cs"/>
          <w:rtl/>
        </w:rPr>
        <w:t>ی</w:t>
      </w:r>
      <w:r w:rsidRPr="003B547B">
        <w:rPr>
          <w:rFonts w:hint="cs"/>
          <w:rtl/>
        </w:rPr>
        <w:t xml:space="preserve"> مؤلف</w:t>
      </w:r>
      <w:bookmarkEnd w:id="9"/>
    </w:p>
    <w:p w:rsidR="00960430" w:rsidRPr="007D0780" w:rsidRDefault="00960430" w:rsidP="00AF1D25">
      <w:pPr>
        <w:rPr>
          <w:rStyle w:val="5-Char0"/>
          <w:rtl/>
        </w:rPr>
      </w:pPr>
      <w:r w:rsidRPr="007D0780">
        <w:rPr>
          <w:rStyle w:val="5-Char0"/>
          <w:rtl/>
        </w:rPr>
        <w:t>اَلحَمدُ لِلّهِ رَبِّ العَالَمِينَ وَالصَّلوةُ وَ السَّلامُ عَل</w:t>
      </w:r>
      <w:r w:rsidR="0092474C" w:rsidRPr="007D0780">
        <w:rPr>
          <w:rStyle w:val="5-Char0"/>
          <w:rFonts w:hint="cs"/>
          <w:rtl/>
        </w:rPr>
        <w:t>ی</w:t>
      </w:r>
      <w:r w:rsidRPr="007D0780">
        <w:rPr>
          <w:rStyle w:val="5-Char0"/>
          <w:rtl/>
        </w:rPr>
        <w:t xml:space="preserve"> سَ</w:t>
      </w:r>
      <w:r w:rsidR="00C12E54" w:rsidRPr="007D0780">
        <w:rPr>
          <w:rStyle w:val="5-Char0"/>
          <w:rtl/>
        </w:rPr>
        <w:t>ي</w:t>
      </w:r>
      <w:r w:rsidRPr="007D0780">
        <w:rPr>
          <w:rStyle w:val="5-Char0"/>
          <w:rtl/>
        </w:rPr>
        <w:t>ِّدِنَا مُحَمَّدٍ خَاتَمِ النَّبِ</w:t>
      </w:r>
      <w:r w:rsidR="00C12E54" w:rsidRPr="007D0780">
        <w:rPr>
          <w:rStyle w:val="5-Char0"/>
          <w:rtl/>
        </w:rPr>
        <w:t>ي</w:t>
      </w:r>
      <w:r w:rsidRPr="007D0780">
        <w:rPr>
          <w:rStyle w:val="5-Char0"/>
          <w:rtl/>
        </w:rPr>
        <w:t>ِّ</w:t>
      </w:r>
      <w:r w:rsidR="00C12E54" w:rsidRPr="007D0780">
        <w:rPr>
          <w:rStyle w:val="5-Char0"/>
          <w:rtl/>
        </w:rPr>
        <w:t>ي</w:t>
      </w:r>
      <w:r w:rsidRPr="007D0780">
        <w:rPr>
          <w:rStyle w:val="5-Char0"/>
          <w:rtl/>
        </w:rPr>
        <w:t>نَ وَ عَل</w:t>
      </w:r>
      <w:r w:rsidR="0092474C" w:rsidRPr="007D0780">
        <w:rPr>
          <w:rStyle w:val="5-Char0"/>
          <w:rFonts w:hint="cs"/>
          <w:rtl/>
        </w:rPr>
        <w:t>ی</w:t>
      </w:r>
      <w:r w:rsidRPr="007D0780">
        <w:rPr>
          <w:rStyle w:val="5-Char0"/>
          <w:rtl/>
        </w:rPr>
        <w:t xml:space="preserve"> آلِه الطَّاهِرِ</w:t>
      </w:r>
      <w:r w:rsidR="00C12E54" w:rsidRPr="007D0780">
        <w:rPr>
          <w:rStyle w:val="5-Char0"/>
          <w:rtl/>
        </w:rPr>
        <w:t>ي</w:t>
      </w:r>
      <w:r w:rsidRPr="007D0780">
        <w:rPr>
          <w:rStyle w:val="5-Char0"/>
          <w:rtl/>
        </w:rPr>
        <w:t>نَ وَ صَحَابَتِهِ اَجمَعِ</w:t>
      </w:r>
      <w:r w:rsidR="00C12E54" w:rsidRPr="007D0780">
        <w:rPr>
          <w:rStyle w:val="5-Char0"/>
          <w:rtl/>
        </w:rPr>
        <w:t>ي</w:t>
      </w:r>
      <w:r w:rsidRPr="007D0780">
        <w:rPr>
          <w:rStyle w:val="5-Char0"/>
          <w:rtl/>
        </w:rPr>
        <w:t>نَ</w:t>
      </w:r>
      <w:r w:rsidRPr="007D0780">
        <w:rPr>
          <w:rStyle w:val="5-Char0"/>
          <w:rFonts w:hint="cs"/>
          <w:rtl/>
        </w:rPr>
        <w:t>.</w:t>
      </w:r>
      <w:r w:rsidRPr="007D0780">
        <w:rPr>
          <w:rStyle w:val="5-Char0"/>
          <w:rtl/>
        </w:rPr>
        <w:t xml:space="preserve"> قَالَ العَبدُ الفَقِ</w:t>
      </w:r>
      <w:r w:rsidR="00C12E54" w:rsidRPr="007D0780">
        <w:rPr>
          <w:rStyle w:val="5-Char0"/>
          <w:rtl/>
        </w:rPr>
        <w:t>ي</w:t>
      </w:r>
      <w:r w:rsidRPr="007D0780">
        <w:rPr>
          <w:rStyle w:val="5-Char0"/>
          <w:rtl/>
        </w:rPr>
        <w:t>رُ اِل</w:t>
      </w:r>
      <w:r w:rsidR="0092474C" w:rsidRPr="007D0780">
        <w:rPr>
          <w:rStyle w:val="5-Char0"/>
          <w:rFonts w:hint="cs"/>
          <w:rtl/>
        </w:rPr>
        <w:t>ی</w:t>
      </w:r>
      <w:r w:rsidRPr="007D0780">
        <w:rPr>
          <w:rStyle w:val="5-Char0"/>
          <w:rtl/>
        </w:rPr>
        <w:t xml:space="preserve"> مَولَاهُ الغَنِ</w:t>
      </w:r>
      <w:r w:rsidR="00C12E54" w:rsidRPr="007D0780">
        <w:rPr>
          <w:rStyle w:val="5-Char0"/>
          <w:rtl/>
        </w:rPr>
        <w:t>ي</w:t>
      </w:r>
      <w:r w:rsidRPr="007D0780">
        <w:rPr>
          <w:rStyle w:val="5-Char0"/>
          <w:rFonts w:hint="cs"/>
          <w:rtl/>
        </w:rPr>
        <w:t>،</w:t>
      </w:r>
      <w:r w:rsidRPr="007D0780">
        <w:rPr>
          <w:rStyle w:val="5-Char0"/>
          <w:rtl/>
        </w:rPr>
        <w:t xml:space="preserve"> اَبُوالاِخلَاص</w:t>
      </w:r>
      <w:r w:rsidRPr="007D0780">
        <w:rPr>
          <w:rStyle w:val="5-Char0"/>
          <w:rFonts w:hint="cs"/>
          <w:rtl/>
        </w:rPr>
        <w:t>،</w:t>
      </w:r>
      <w:r w:rsidRPr="007D0780">
        <w:rPr>
          <w:rStyle w:val="5-Char0"/>
          <w:rtl/>
        </w:rPr>
        <w:t xml:space="preserve"> حَسَن الوَفَائ</w:t>
      </w:r>
      <w:r w:rsidR="00C12E54" w:rsidRPr="007D0780">
        <w:rPr>
          <w:rStyle w:val="5-Char0"/>
          <w:rtl/>
        </w:rPr>
        <w:t>ي</w:t>
      </w:r>
      <w:r w:rsidRPr="007D0780">
        <w:rPr>
          <w:rStyle w:val="5-Char0"/>
          <w:rtl/>
        </w:rPr>
        <w:t xml:space="preserve"> الشَّر</w:t>
      </w:r>
      <w:r w:rsidRPr="007D0780">
        <w:rPr>
          <w:rStyle w:val="5-Char0"/>
          <w:rFonts w:hint="cs"/>
          <w:rtl/>
        </w:rPr>
        <w:t xml:space="preserve"> </w:t>
      </w:r>
      <w:r w:rsidRPr="007D0780">
        <w:rPr>
          <w:rStyle w:val="5-Char0"/>
          <w:rtl/>
        </w:rPr>
        <w:t>نب</w:t>
      </w:r>
      <w:r w:rsidRPr="007D0780">
        <w:rPr>
          <w:rStyle w:val="5-Char0"/>
          <w:rFonts w:hint="cs"/>
          <w:rtl/>
        </w:rPr>
        <w:t>ُ</w:t>
      </w:r>
      <w:r w:rsidRPr="007D0780">
        <w:rPr>
          <w:rStyle w:val="5-Char0"/>
          <w:rtl/>
        </w:rPr>
        <w:t>لَالِ</w:t>
      </w:r>
      <w:r w:rsidR="00C12E54" w:rsidRPr="007D0780">
        <w:rPr>
          <w:rStyle w:val="5-Char0"/>
          <w:rtl/>
        </w:rPr>
        <w:t>ي</w:t>
      </w:r>
      <w:r w:rsidRPr="007D0780">
        <w:rPr>
          <w:rStyle w:val="5-Char0"/>
          <w:rtl/>
        </w:rPr>
        <w:t xml:space="preserve"> الحَنَفِ</w:t>
      </w:r>
      <w:r w:rsidR="00C12E54" w:rsidRPr="007D0780">
        <w:rPr>
          <w:rStyle w:val="5-Char0"/>
          <w:rtl/>
        </w:rPr>
        <w:t>ي</w:t>
      </w:r>
      <w:r w:rsidRPr="007D0780">
        <w:rPr>
          <w:rStyle w:val="5-Char0"/>
          <w:rtl/>
        </w:rPr>
        <w:t>ّ</w:t>
      </w:r>
      <w:r w:rsidRPr="007D0780">
        <w:rPr>
          <w:rStyle w:val="5-Char0"/>
          <w:rFonts w:hint="cs"/>
          <w:rtl/>
        </w:rPr>
        <w:t>:</w:t>
      </w:r>
      <w:r w:rsidRPr="007D0780">
        <w:rPr>
          <w:rStyle w:val="5-Char0"/>
          <w:rtl/>
        </w:rPr>
        <w:t xml:space="preserve"> إِنَّه التَمَسَ مِنِّ</w:t>
      </w:r>
      <w:r w:rsidR="00C12E54" w:rsidRPr="007D0780">
        <w:rPr>
          <w:rStyle w:val="5-Char0"/>
          <w:rtl/>
        </w:rPr>
        <w:t>ي</w:t>
      </w:r>
      <w:r w:rsidRPr="007D0780">
        <w:rPr>
          <w:rStyle w:val="5-Char0"/>
          <w:rtl/>
        </w:rPr>
        <w:t xml:space="preserve"> بَعضُ الاَخِلَّاء (عَامَلَنَا اللهُ وَ اِ</w:t>
      </w:r>
      <w:r w:rsidR="00C12E54" w:rsidRPr="007D0780">
        <w:rPr>
          <w:rStyle w:val="5-Char0"/>
          <w:rtl/>
        </w:rPr>
        <w:t>ي</w:t>
      </w:r>
      <w:r w:rsidRPr="007D0780">
        <w:rPr>
          <w:rStyle w:val="5-Char0"/>
          <w:rtl/>
        </w:rPr>
        <w:t>َّاهُم بِلُطفهِ الخَف</w:t>
      </w:r>
      <w:r w:rsidR="00C12E54" w:rsidRPr="007D0780">
        <w:rPr>
          <w:rStyle w:val="5-Char0"/>
          <w:rtl/>
        </w:rPr>
        <w:t>ي</w:t>
      </w:r>
      <w:r w:rsidRPr="007D0780">
        <w:rPr>
          <w:rStyle w:val="5-Char0"/>
          <w:rtl/>
        </w:rPr>
        <w:t>ّ) أَن اَعمَلَ مُقَدِّمَةً فِ</w:t>
      </w:r>
      <w:r w:rsidR="00C12E54" w:rsidRPr="007D0780">
        <w:rPr>
          <w:rStyle w:val="5-Char0"/>
          <w:rtl/>
        </w:rPr>
        <w:t>ي</w:t>
      </w:r>
      <w:r w:rsidRPr="007D0780">
        <w:rPr>
          <w:rStyle w:val="5-Char0"/>
          <w:rtl/>
        </w:rPr>
        <w:t xml:space="preserve"> العِبَادَاتِ تُقَرِّبُ عَلَ</w:t>
      </w:r>
      <w:r w:rsidR="0092474C" w:rsidRPr="007D0780">
        <w:rPr>
          <w:rStyle w:val="5-Char0"/>
          <w:rFonts w:hint="cs"/>
          <w:rtl/>
        </w:rPr>
        <w:t>ی</w:t>
      </w:r>
      <w:r w:rsidRPr="007D0780">
        <w:rPr>
          <w:rStyle w:val="5-Char0"/>
          <w:rtl/>
        </w:rPr>
        <w:t xml:space="preserve"> المُبتَدِ</w:t>
      </w:r>
      <w:r w:rsidR="00C12E54" w:rsidRPr="007D0780">
        <w:rPr>
          <w:rStyle w:val="5-Char0"/>
          <w:rtl/>
        </w:rPr>
        <w:t>ي</w:t>
      </w:r>
      <w:r w:rsidRPr="007D0780">
        <w:rPr>
          <w:rStyle w:val="5-Char0"/>
          <w:rtl/>
        </w:rPr>
        <w:t xml:space="preserve"> مَا تَشَتَّتَ مِنَ المَسَائِل ف</w:t>
      </w:r>
      <w:r w:rsidR="00C12E54" w:rsidRPr="007D0780">
        <w:rPr>
          <w:rStyle w:val="5-Char0"/>
          <w:rtl/>
        </w:rPr>
        <w:t>ي</w:t>
      </w:r>
      <w:r w:rsidRPr="007D0780">
        <w:rPr>
          <w:rStyle w:val="5-Char0"/>
          <w:rtl/>
        </w:rPr>
        <w:t xml:space="preserve"> المُطَوَّلَاتِ</w:t>
      </w:r>
      <w:r w:rsidRPr="007D0780">
        <w:rPr>
          <w:rStyle w:val="5-Char0"/>
          <w:rFonts w:hint="cs"/>
          <w:rtl/>
        </w:rPr>
        <w:t>؛</w:t>
      </w:r>
      <w:r w:rsidRPr="007D0780">
        <w:rPr>
          <w:rStyle w:val="5-Char0"/>
          <w:rtl/>
        </w:rPr>
        <w:t xml:space="preserve"> فَاستَعَنتُ بِالله تَعَال</w:t>
      </w:r>
      <w:r w:rsidR="0092474C" w:rsidRPr="007D0780">
        <w:rPr>
          <w:rStyle w:val="5-Char0"/>
          <w:rFonts w:hint="cs"/>
          <w:rtl/>
        </w:rPr>
        <w:t>ی</w:t>
      </w:r>
      <w:r w:rsidRPr="007D0780">
        <w:rPr>
          <w:rStyle w:val="5-Char0"/>
          <w:rtl/>
        </w:rPr>
        <w:t xml:space="preserve"> وَ اَجَبتُه طالبًا لِلثَّوَاب وَلَا اَذكُرُ اِلَّا مَا جَزَمَ بِصحَّته اَهلُ التَّرجِ</w:t>
      </w:r>
      <w:r w:rsidR="00C12E54" w:rsidRPr="007D0780">
        <w:rPr>
          <w:rStyle w:val="5-Char0"/>
          <w:rtl/>
        </w:rPr>
        <w:t>ي</w:t>
      </w:r>
      <w:r w:rsidRPr="007D0780">
        <w:rPr>
          <w:rStyle w:val="5-Char0"/>
          <w:rtl/>
        </w:rPr>
        <w:t>ح مِن غَ</w:t>
      </w:r>
      <w:r w:rsidR="00C12E54" w:rsidRPr="007D0780">
        <w:rPr>
          <w:rStyle w:val="5-Char0"/>
          <w:rtl/>
        </w:rPr>
        <w:t>ي</w:t>
      </w:r>
      <w:r w:rsidRPr="007D0780">
        <w:rPr>
          <w:rStyle w:val="5-Char0"/>
          <w:rtl/>
        </w:rPr>
        <w:t>ر اِطنَاب (وَ سَمَّ</w:t>
      </w:r>
      <w:r w:rsidR="00C12E54" w:rsidRPr="007D0780">
        <w:rPr>
          <w:rStyle w:val="5-Char0"/>
          <w:rtl/>
        </w:rPr>
        <w:t>ي</w:t>
      </w:r>
      <w:r w:rsidRPr="007D0780">
        <w:rPr>
          <w:rStyle w:val="5-Char0"/>
          <w:rtl/>
        </w:rPr>
        <w:t>تُه) نُورَالا</w:t>
      </w:r>
      <w:r w:rsidR="00C12E54" w:rsidRPr="007D0780">
        <w:rPr>
          <w:rStyle w:val="5-Char0"/>
          <w:rtl/>
        </w:rPr>
        <w:t>ي</w:t>
      </w:r>
      <w:r w:rsidRPr="007D0780">
        <w:rPr>
          <w:rStyle w:val="5-Char0"/>
          <w:rtl/>
        </w:rPr>
        <w:t>ضَاحِ وَ نَجَاةَ الاَروَاحِ</w:t>
      </w:r>
      <w:r w:rsidRPr="007D0780">
        <w:rPr>
          <w:rStyle w:val="5-Char0"/>
          <w:rFonts w:hint="cs"/>
          <w:rtl/>
        </w:rPr>
        <w:t>؛</w:t>
      </w:r>
      <w:r w:rsidRPr="007D0780">
        <w:rPr>
          <w:rStyle w:val="5-Char0"/>
          <w:rtl/>
        </w:rPr>
        <w:t xml:space="preserve"> وَاللهَ اَسأَلُ أَن </w:t>
      </w:r>
      <w:r w:rsidR="00C12E54" w:rsidRPr="007D0780">
        <w:rPr>
          <w:rStyle w:val="5-Char0"/>
          <w:rtl/>
        </w:rPr>
        <w:t>ي</w:t>
      </w:r>
      <w:r w:rsidRPr="007D0780">
        <w:rPr>
          <w:rStyle w:val="5-Char0"/>
          <w:rtl/>
        </w:rPr>
        <w:t xml:space="preserve">َّنفَعَ بِه عِبادَه وَ </w:t>
      </w:r>
      <w:r w:rsidR="00C12E54" w:rsidRPr="007D0780">
        <w:rPr>
          <w:rStyle w:val="5-Char0"/>
          <w:rtl/>
        </w:rPr>
        <w:t>ي</w:t>
      </w:r>
      <w:r w:rsidRPr="007D0780">
        <w:rPr>
          <w:rStyle w:val="5-Char0"/>
          <w:rtl/>
        </w:rPr>
        <w:t>ُد</w:t>
      </w:r>
      <w:r w:rsidR="00C12E54" w:rsidRPr="007D0780">
        <w:rPr>
          <w:rStyle w:val="5-Char0"/>
          <w:rtl/>
        </w:rPr>
        <w:t>ي</w:t>
      </w:r>
      <w:r w:rsidRPr="007D0780">
        <w:rPr>
          <w:rStyle w:val="5-Char0"/>
          <w:rtl/>
        </w:rPr>
        <w:t>م به الِافَادَةَ</w:t>
      </w:r>
      <w:r w:rsidRPr="007D0780">
        <w:rPr>
          <w:rStyle w:val="5-Char0"/>
          <w:rFonts w:hint="cs"/>
          <w:rtl/>
        </w:rPr>
        <w:t>.</w:t>
      </w:r>
    </w:p>
    <w:p w:rsidR="00774F3F" w:rsidRPr="007100A7" w:rsidRDefault="0025030D" w:rsidP="00AF1D25">
      <w:pPr>
        <w:rPr>
          <w:rStyle w:val="1-Char"/>
          <w:rtl/>
        </w:rPr>
      </w:pPr>
      <w:r w:rsidRPr="007100A7">
        <w:rPr>
          <w:rStyle w:val="1-Char"/>
          <w:rFonts w:hint="cs"/>
          <w:rtl/>
        </w:rPr>
        <w:t>ستا</w:t>
      </w:r>
      <w:r w:rsidR="00446BB7">
        <w:rPr>
          <w:rStyle w:val="1-Char"/>
          <w:rFonts w:hint="cs"/>
          <w:rtl/>
        </w:rPr>
        <w:t>ی</w:t>
      </w:r>
      <w:r w:rsidRPr="007100A7">
        <w:rPr>
          <w:rStyle w:val="1-Char"/>
          <w:rFonts w:hint="cs"/>
          <w:rtl/>
        </w:rPr>
        <w:t>ش خداوند</w:t>
      </w:r>
      <w:r w:rsidR="00446BB7">
        <w:rPr>
          <w:rStyle w:val="1-Char"/>
          <w:rFonts w:hint="cs"/>
          <w:rtl/>
        </w:rPr>
        <w:t>ی</w:t>
      </w:r>
      <w:r w:rsidRPr="007100A7">
        <w:rPr>
          <w:rStyle w:val="1-Char"/>
          <w:rFonts w:hint="cs"/>
          <w:rtl/>
        </w:rPr>
        <w:t xml:space="preserve"> را سزاست که پروردگار جهان</w:t>
      </w:r>
      <w:r w:rsidR="00446BB7">
        <w:rPr>
          <w:rStyle w:val="1-Char"/>
          <w:rFonts w:hint="cs"/>
          <w:rtl/>
        </w:rPr>
        <w:t>ی</w:t>
      </w:r>
      <w:r w:rsidRPr="007100A7">
        <w:rPr>
          <w:rStyle w:val="1-Char"/>
          <w:rFonts w:hint="cs"/>
          <w:rtl/>
        </w:rPr>
        <w:t xml:space="preserve">ان است؛ و درود و سلام </w:t>
      </w:r>
      <w:r w:rsidR="00F36FB3" w:rsidRPr="007100A7">
        <w:rPr>
          <w:rStyle w:val="1-Char"/>
          <w:rFonts w:hint="cs"/>
          <w:rtl/>
        </w:rPr>
        <w:t>[خدا] بر سرور و آقا</w:t>
      </w:r>
      <w:r w:rsidR="00446BB7">
        <w:rPr>
          <w:rStyle w:val="1-Char"/>
          <w:rFonts w:hint="cs"/>
          <w:rtl/>
        </w:rPr>
        <w:t>ی</w:t>
      </w:r>
      <w:r w:rsidR="00F36FB3" w:rsidRPr="007100A7">
        <w:rPr>
          <w:rStyle w:val="1-Char"/>
          <w:rFonts w:hint="cs"/>
          <w:rtl/>
        </w:rPr>
        <w:t xml:space="preserve"> ما - حضرت محمد</w:t>
      </w:r>
      <w:r w:rsidR="00FE6406" w:rsidRPr="00FE6406">
        <w:rPr>
          <w:rStyle w:val="1-Char"/>
          <w:rFonts w:cs="CTraditional Arabic" w:hint="cs"/>
          <w:rtl/>
        </w:rPr>
        <w:t xml:space="preserve"> ج</w:t>
      </w:r>
      <w:r w:rsidR="00F36FB3" w:rsidRPr="007100A7">
        <w:rPr>
          <w:rStyle w:val="1-Char"/>
          <w:rFonts w:hint="cs"/>
          <w:rtl/>
        </w:rPr>
        <w:t>، آخر</w:t>
      </w:r>
      <w:r w:rsidR="00446BB7">
        <w:rPr>
          <w:rStyle w:val="1-Char"/>
          <w:rFonts w:hint="cs"/>
          <w:rtl/>
        </w:rPr>
        <w:t>ی</w:t>
      </w:r>
      <w:r w:rsidR="00F36FB3" w:rsidRPr="007100A7">
        <w:rPr>
          <w:rStyle w:val="1-Char"/>
          <w:rFonts w:hint="cs"/>
          <w:rtl/>
        </w:rPr>
        <w:t>ن پ</w:t>
      </w:r>
      <w:r w:rsidR="00446BB7">
        <w:rPr>
          <w:rStyle w:val="1-Char"/>
          <w:rFonts w:hint="cs"/>
          <w:rtl/>
        </w:rPr>
        <w:t>ی</w:t>
      </w:r>
      <w:r w:rsidR="00F36FB3" w:rsidRPr="007100A7">
        <w:rPr>
          <w:rStyle w:val="1-Char"/>
          <w:rFonts w:hint="cs"/>
          <w:rtl/>
        </w:rPr>
        <w:t>غمبران-؛ و بر خاندان</w:t>
      </w:r>
      <w:r w:rsidR="00774F3F" w:rsidRPr="007100A7">
        <w:rPr>
          <w:rStyle w:val="1-Char"/>
          <w:rFonts w:hint="cs"/>
          <w:rtl/>
        </w:rPr>
        <w:t>ِ</w:t>
      </w:r>
      <w:r w:rsidR="00F36FB3" w:rsidRPr="007100A7">
        <w:rPr>
          <w:rStyle w:val="1-Char"/>
          <w:rFonts w:hint="cs"/>
          <w:rtl/>
        </w:rPr>
        <w:t xml:space="preserve"> پاکش و جملگ</w:t>
      </w:r>
      <w:r w:rsidR="00446BB7">
        <w:rPr>
          <w:rStyle w:val="1-Char"/>
          <w:rFonts w:hint="cs"/>
          <w:rtl/>
        </w:rPr>
        <w:t>ی</w:t>
      </w:r>
      <w:r w:rsidR="00F36FB3" w:rsidRPr="007100A7">
        <w:rPr>
          <w:rStyle w:val="1-Char"/>
          <w:rFonts w:hint="cs"/>
          <w:rtl/>
        </w:rPr>
        <w:t xml:space="preserve"> </w:t>
      </w:r>
      <w:r w:rsidR="00446BB7">
        <w:rPr>
          <w:rStyle w:val="1-Char"/>
          <w:rFonts w:hint="cs"/>
          <w:rtl/>
        </w:rPr>
        <w:t>ی</w:t>
      </w:r>
      <w:r w:rsidR="00F36FB3" w:rsidRPr="007100A7">
        <w:rPr>
          <w:rStyle w:val="1-Char"/>
          <w:rFonts w:hint="cs"/>
          <w:rtl/>
        </w:rPr>
        <w:t>ارانش باد</w:t>
      </w:r>
      <w:r w:rsidR="00774F3F" w:rsidRPr="007100A7">
        <w:rPr>
          <w:rStyle w:val="1-Char"/>
          <w:rFonts w:hint="cs"/>
          <w:rtl/>
        </w:rPr>
        <w:t>.</w:t>
      </w:r>
    </w:p>
    <w:p w:rsidR="00F36FB3" w:rsidRPr="007100A7" w:rsidRDefault="00774F3F" w:rsidP="00AF1D25">
      <w:pPr>
        <w:rPr>
          <w:rStyle w:val="1-Char"/>
          <w:rtl/>
        </w:rPr>
      </w:pPr>
      <w:r w:rsidRPr="007100A7">
        <w:rPr>
          <w:rStyle w:val="1-Char"/>
          <w:rFonts w:hint="cs"/>
          <w:rtl/>
        </w:rPr>
        <w:t xml:space="preserve"> </w:t>
      </w:r>
      <w:r w:rsidR="00F36FB3" w:rsidRPr="007100A7">
        <w:rPr>
          <w:rStyle w:val="1-Char"/>
          <w:rFonts w:hint="cs"/>
          <w:rtl/>
        </w:rPr>
        <w:t>بنده</w:t>
      </w:r>
      <w:r w:rsidR="003E53DD" w:rsidRPr="007100A7">
        <w:rPr>
          <w:rStyle w:val="1-Char"/>
          <w:rFonts w:hint="cs"/>
          <w:rtl/>
        </w:rPr>
        <w:t>‌</w:t>
      </w:r>
      <w:r w:rsidR="00446BB7">
        <w:rPr>
          <w:rStyle w:val="1-Char"/>
          <w:rFonts w:hint="cs"/>
          <w:rtl/>
        </w:rPr>
        <w:t>ی</w:t>
      </w:r>
      <w:r w:rsidR="00F36FB3" w:rsidRPr="007100A7">
        <w:rPr>
          <w:rStyle w:val="1-Char"/>
          <w:rFonts w:hint="cs"/>
          <w:rtl/>
        </w:rPr>
        <w:t xml:space="preserve"> ن</w:t>
      </w:r>
      <w:r w:rsidR="00446BB7">
        <w:rPr>
          <w:rStyle w:val="1-Char"/>
          <w:rFonts w:hint="cs"/>
          <w:rtl/>
        </w:rPr>
        <w:t>ی</w:t>
      </w:r>
      <w:r w:rsidR="00F36FB3" w:rsidRPr="007100A7">
        <w:rPr>
          <w:rStyle w:val="1-Char"/>
          <w:rFonts w:hint="cs"/>
          <w:rtl/>
        </w:rPr>
        <w:t>ازمند [به لطف و احسان</w:t>
      </w:r>
      <w:r w:rsidRPr="007100A7">
        <w:rPr>
          <w:rStyle w:val="1-Char"/>
          <w:rFonts w:hint="cs"/>
          <w:rtl/>
        </w:rPr>
        <w:t>ِ</w:t>
      </w:r>
      <w:r w:rsidR="00F36FB3" w:rsidRPr="007100A7">
        <w:rPr>
          <w:rStyle w:val="1-Char"/>
          <w:rFonts w:hint="cs"/>
          <w:rtl/>
        </w:rPr>
        <w:t>] سرور و سرپرست</w:t>
      </w:r>
      <w:r w:rsidRPr="007100A7">
        <w:rPr>
          <w:rStyle w:val="1-Char"/>
          <w:rFonts w:hint="cs"/>
          <w:rtl/>
        </w:rPr>
        <w:t>ِ</w:t>
      </w:r>
      <w:r w:rsidR="00F36FB3" w:rsidRPr="007100A7">
        <w:rPr>
          <w:rStyle w:val="1-Char"/>
          <w:rFonts w:hint="cs"/>
          <w:rtl/>
        </w:rPr>
        <w:t xml:space="preserve"> توانگر و</w:t>
      </w:r>
      <w:r w:rsidR="0080702C" w:rsidRPr="007100A7">
        <w:rPr>
          <w:rStyle w:val="1-Char"/>
          <w:rFonts w:hint="cs"/>
          <w:rtl/>
        </w:rPr>
        <w:t xml:space="preserve"> ب</w:t>
      </w:r>
      <w:r w:rsidR="00446BB7">
        <w:rPr>
          <w:rStyle w:val="1-Char"/>
          <w:rFonts w:hint="cs"/>
          <w:rtl/>
        </w:rPr>
        <w:t>ی</w:t>
      </w:r>
      <w:r w:rsidR="0080702C" w:rsidRPr="007100A7">
        <w:rPr>
          <w:rStyle w:val="1-Char"/>
          <w:rFonts w:hint="cs"/>
          <w:rtl/>
        </w:rPr>
        <w:t>‌</w:t>
      </w:r>
      <w:r w:rsidR="00F36FB3" w:rsidRPr="007100A7">
        <w:rPr>
          <w:rStyle w:val="1-Char"/>
          <w:rFonts w:hint="cs"/>
          <w:rtl/>
        </w:rPr>
        <w:t>ن</w:t>
      </w:r>
      <w:r w:rsidR="00446BB7">
        <w:rPr>
          <w:rStyle w:val="1-Char"/>
          <w:rFonts w:hint="cs"/>
          <w:rtl/>
        </w:rPr>
        <w:t>ی</w:t>
      </w:r>
      <w:r w:rsidR="00F36FB3" w:rsidRPr="007100A7">
        <w:rPr>
          <w:rStyle w:val="1-Char"/>
          <w:rFonts w:hint="cs"/>
          <w:rtl/>
        </w:rPr>
        <w:t xml:space="preserve">ازش، </w:t>
      </w:r>
      <w:r w:rsidR="00924CA1" w:rsidRPr="007100A7">
        <w:rPr>
          <w:rStyle w:val="1-Char"/>
          <w:rFonts w:hint="cs"/>
          <w:rtl/>
        </w:rPr>
        <w:t>«</w:t>
      </w:r>
      <w:r w:rsidR="00F36FB3" w:rsidRPr="007D0780">
        <w:rPr>
          <w:rStyle w:val="5-Char0"/>
          <w:rFonts w:hint="cs"/>
          <w:rtl/>
        </w:rPr>
        <w:t>ابوالاخلاص، حسن وفا</w:t>
      </w:r>
      <w:r w:rsidR="00C12E54" w:rsidRPr="007D0780">
        <w:rPr>
          <w:rStyle w:val="5-Char0"/>
          <w:rFonts w:hint="cs"/>
          <w:rtl/>
        </w:rPr>
        <w:t>يي</w:t>
      </w:r>
      <w:r w:rsidR="00F36FB3" w:rsidRPr="007D0780">
        <w:rPr>
          <w:rStyle w:val="5-Char0"/>
          <w:rFonts w:hint="cs"/>
          <w:rtl/>
        </w:rPr>
        <w:t xml:space="preserve"> شربنلان</w:t>
      </w:r>
      <w:r w:rsidR="00C12E54" w:rsidRPr="007D0780">
        <w:rPr>
          <w:rStyle w:val="5-Char0"/>
          <w:rFonts w:hint="cs"/>
          <w:rtl/>
        </w:rPr>
        <w:t>ي</w:t>
      </w:r>
      <w:r w:rsidR="00F36FB3" w:rsidRPr="007D0780">
        <w:rPr>
          <w:rStyle w:val="5-Char0"/>
          <w:rFonts w:hint="cs"/>
          <w:rtl/>
        </w:rPr>
        <w:t xml:space="preserve"> حنف</w:t>
      </w:r>
      <w:r w:rsidR="00C12E54" w:rsidRPr="007D0780">
        <w:rPr>
          <w:rStyle w:val="5-Char0"/>
          <w:rFonts w:hint="cs"/>
          <w:rtl/>
        </w:rPr>
        <w:t>ي</w:t>
      </w:r>
      <w:r w:rsidR="00F36FB3" w:rsidRPr="007100A7">
        <w:rPr>
          <w:rStyle w:val="1-Char"/>
          <w:rFonts w:hint="cs"/>
          <w:rtl/>
        </w:rPr>
        <w:t>» گو</w:t>
      </w:r>
      <w:r w:rsidR="00446BB7">
        <w:rPr>
          <w:rStyle w:val="1-Char"/>
          <w:rFonts w:hint="cs"/>
          <w:rtl/>
        </w:rPr>
        <w:t>ی</w:t>
      </w:r>
      <w:r w:rsidR="00F36FB3" w:rsidRPr="007100A7">
        <w:rPr>
          <w:rStyle w:val="1-Char"/>
          <w:rFonts w:hint="cs"/>
          <w:rtl/>
        </w:rPr>
        <w:t>د: «برخ</w:t>
      </w:r>
      <w:r w:rsidR="00446BB7">
        <w:rPr>
          <w:rStyle w:val="1-Char"/>
          <w:rFonts w:hint="cs"/>
          <w:rtl/>
        </w:rPr>
        <w:t>ی</w:t>
      </w:r>
      <w:r w:rsidR="00F36FB3" w:rsidRPr="007100A7">
        <w:rPr>
          <w:rStyle w:val="1-Char"/>
          <w:rFonts w:hint="cs"/>
          <w:rtl/>
        </w:rPr>
        <w:t xml:space="preserve"> از دوستان - خداوند با ما و</w:t>
      </w:r>
      <w:r w:rsidR="000751A8">
        <w:rPr>
          <w:rStyle w:val="1-Char"/>
          <w:rFonts w:hint="cs"/>
          <w:rtl/>
        </w:rPr>
        <w:t xml:space="preserve"> آن‌ها،</w:t>
      </w:r>
      <w:r w:rsidR="00F36FB3" w:rsidRPr="007100A7">
        <w:rPr>
          <w:rStyle w:val="1-Char"/>
          <w:rFonts w:hint="cs"/>
          <w:rtl/>
        </w:rPr>
        <w:t xml:space="preserve"> با لطف و مهربان</w:t>
      </w:r>
      <w:r w:rsidR="00446BB7">
        <w:rPr>
          <w:rStyle w:val="1-Char"/>
          <w:rFonts w:hint="cs"/>
          <w:rtl/>
        </w:rPr>
        <w:t>ی</w:t>
      </w:r>
      <w:r w:rsidR="00F36FB3" w:rsidRPr="007100A7">
        <w:rPr>
          <w:rStyle w:val="1-Char"/>
          <w:rFonts w:hint="cs"/>
          <w:rtl/>
        </w:rPr>
        <w:t xml:space="preserve"> نهان</w:t>
      </w:r>
      <w:r w:rsidRPr="007100A7">
        <w:rPr>
          <w:rStyle w:val="1-Char"/>
          <w:rFonts w:hint="cs"/>
          <w:rtl/>
        </w:rPr>
        <w:t>ِ</w:t>
      </w:r>
      <w:r w:rsidR="00F36FB3" w:rsidRPr="007100A7">
        <w:rPr>
          <w:rStyle w:val="1-Char"/>
          <w:rFonts w:hint="cs"/>
          <w:rtl/>
        </w:rPr>
        <w:t xml:space="preserve"> خو</w:t>
      </w:r>
      <w:r w:rsidR="00446BB7">
        <w:rPr>
          <w:rStyle w:val="1-Char"/>
          <w:rFonts w:hint="cs"/>
          <w:rtl/>
        </w:rPr>
        <w:t>ی</w:t>
      </w:r>
      <w:r w:rsidR="00F36FB3" w:rsidRPr="007100A7">
        <w:rPr>
          <w:rStyle w:val="1-Char"/>
          <w:rFonts w:hint="cs"/>
          <w:rtl/>
        </w:rPr>
        <w:t>ش رفتار کند - از من تقاضا کردند که در بخش «</w:t>
      </w:r>
      <w:r w:rsidR="00F36FB3" w:rsidRPr="00FE6406">
        <w:rPr>
          <w:rStyle w:val="9-Char"/>
          <w:rFonts w:eastAsia="Batang" w:hint="cs"/>
          <w:rtl/>
        </w:rPr>
        <w:t>عبادات</w:t>
      </w:r>
      <w:r w:rsidR="00F36FB3" w:rsidRPr="007100A7">
        <w:rPr>
          <w:rStyle w:val="1-Char"/>
          <w:rFonts w:hint="cs"/>
          <w:rtl/>
        </w:rPr>
        <w:t>»، مقد</w:t>
      </w:r>
      <w:r w:rsidRPr="007100A7">
        <w:rPr>
          <w:rStyle w:val="1-Char"/>
          <w:rFonts w:hint="cs"/>
          <w:rtl/>
        </w:rPr>
        <w:t>ّمه</w:t>
      </w:r>
      <w:r w:rsidRPr="007100A7">
        <w:rPr>
          <w:rStyle w:val="1-Char"/>
          <w:rFonts w:hint="eastAsia"/>
          <w:rtl/>
        </w:rPr>
        <w:t>‌</w:t>
      </w:r>
      <w:r w:rsidR="00F36FB3" w:rsidRPr="007100A7">
        <w:rPr>
          <w:rStyle w:val="1-Char"/>
          <w:rFonts w:hint="cs"/>
          <w:rtl/>
        </w:rPr>
        <w:t>ا</w:t>
      </w:r>
      <w:r w:rsidR="00446BB7">
        <w:rPr>
          <w:rStyle w:val="1-Char"/>
          <w:rFonts w:hint="cs"/>
          <w:rtl/>
        </w:rPr>
        <w:t>ی</w:t>
      </w:r>
      <w:r w:rsidR="00F36FB3" w:rsidRPr="007100A7">
        <w:rPr>
          <w:rStyle w:val="1-Char"/>
          <w:rFonts w:hint="cs"/>
          <w:rtl/>
        </w:rPr>
        <w:t xml:space="preserve"> را مرتّب و سامانده</w:t>
      </w:r>
      <w:r w:rsidR="00446BB7">
        <w:rPr>
          <w:rStyle w:val="1-Char"/>
          <w:rFonts w:hint="cs"/>
          <w:rtl/>
        </w:rPr>
        <w:t>ی</w:t>
      </w:r>
      <w:r w:rsidR="00F36FB3" w:rsidRPr="007100A7">
        <w:rPr>
          <w:rStyle w:val="1-Char"/>
          <w:rFonts w:hint="cs"/>
          <w:rtl/>
        </w:rPr>
        <w:t xml:space="preserve"> نما</w:t>
      </w:r>
      <w:r w:rsidR="00446BB7">
        <w:rPr>
          <w:rStyle w:val="1-Char"/>
          <w:rFonts w:hint="cs"/>
          <w:rtl/>
        </w:rPr>
        <w:t>ی</w:t>
      </w:r>
      <w:r w:rsidR="00F36FB3" w:rsidRPr="007100A7">
        <w:rPr>
          <w:rStyle w:val="1-Char"/>
          <w:rFonts w:hint="cs"/>
          <w:rtl/>
        </w:rPr>
        <w:t>م، تا بد</w:t>
      </w:r>
      <w:r w:rsidR="00446BB7">
        <w:rPr>
          <w:rStyle w:val="1-Char"/>
          <w:rFonts w:hint="cs"/>
          <w:rtl/>
        </w:rPr>
        <w:t>ی</w:t>
      </w:r>
      <w:r w:rsidR="00F36FB3" w:rsidRPr="007100A7">
        <w:rPr>
          <w:rStyle w:val="1-Char"/>
          <w:rFonts w:hint="cs"/>
          <w:rtl/>
        </w:rPr>
        <w:t>ن ذر</w:t>
      </w:r>
      <w:r w:rsidR="00446BB7">
        <w:rPr>
          <w:rStyle w:val="1-Char"/>
          <w:rFonts w:hint="cs"/>
          <w:rtl/>
        </w:rPr>
        <w:t>ی</w:t>
      </w:r>
      <w:r w:rsidR="00F36FB3" w:rsidRPr="007100A7">
        <w:rPr>
          <w:rStyle w:val="1-Char"/>
          <w:rFonts w:hint="cs"/>
          <w:rtl/>
        </w:rPr>
        <w:t>عه، [فهم و درک</w:t>
      </w:r>
      <w:r w:rsidRPr="007100A7">
        <w:rPr>
          <w:rStyle w:val="1-Char"/>
          <w:rFonts w:hint="cs"/>
          <w:rtl/>
        </w:rPr>
        <w:t>ِ</w:t>
      </w:r>
      <w:r w:rsidR="00F36FB3" w:rsidRPr="007100A7">
        <w:rPr>
          <w:rStyle w:val="1-Char"/>
          <w:rFonts w:hint="cs"/>
          <w:rtl/>
        </w:rPr>
        <w:t>] احکام و مسائل</w:t>
      </w:r>
      <w:r w:rsidR="00446BB7">
        <w:rPr>
          <w:rStyle w:val="1-Char"/>
          <w:rFonts w:hint="cs"/>
          <w:rtl/>
        </w:rPr>
        <w:t>ی</w:t>
      </w:r>
      <w:r w:rsidR="00F36FB3" w:rsidRPr="007100A7">
        <w:rPr>
          <w:rStyle w:val="1-Char"/>
          <w:rFonts w:hint="cs"/>
          <w:rtl/>
        </w:rPr>
        <w:t xml:space="preserve"> که در کتاب</w:t>
      </w:r>
      <w:r w:rsidR="0080702C" w:rsidRPr="007100A7">
        <w:rPr>
          <w:rStyle w:val="1-Char"/>
          <w:rFonts w:hint="cs"/>
          <w:rtl/>
        </w:rPr>
        <w:t>‌ها</w:t>
      </w:r>
      <w:r w:rsidR="00446BB7">
        <w:rPr>
          <w:rStyle w:val="1-Char"/>
          <w:rFonts w:hint="cs"/>
          <w:rtl/>
        </w:rPr>
        <w:t>ی</w:t>
      </w:r>
      <w:r w:rsidR="0080702C" w:rsidRPr="007100A7">
        <w:rPr>
          <w:rStyle w:val="1-Char"/>
          <w:rFonts w:hint="cs"/>
          <w:rtl/>
        </w:rPr>
        <w:t xml:space="preserve"> </w:t>
      </w:r>
      <w:r w:rsidR="00F36FB3" w:rsidRPr="007100A7">
        <w:rPr>
          <w:rStyle w:val="1-Char"/>
          <w:rFonts w:hint="cs"/>
          <w:rtl/>
        </w:rPr>
        <w:t>کش دار و طولان</w:t>
      </w:r>
      <w:r w:rsidR="00446BB7">
        <w:rPr>
          <w:rStyle w:val="1-Char"/>
          <w:rFonts w:hint="cs"/>
          <w:rtl/>
        </w:rPr>
        <w:t>ی</w:t>
      </w:r>
      <w:r w:rsidR="00F36FB3" w:rsidRPr="007100A7">
        <w:rPr>
          <w:rStyle w:val="1-Char"/>
          <w:rFonts w:hint="cs"/>
          <w:rtl/>
        </w:rPr>
        <w:t xml:space="preserve"> و م</w:t>
      </w:r>
      <w:r w:rsidRPr="007100A7">
        <w:rPr>
          <w:rStyle w:val="1-Char"/>
          <w:rFonts w:hint="cs"/>
          <w:rtl/>
        </w:rPr>
        <w:t>ُ</w:t>
      </w:r>
      <w:r w:rsidR="00F36FB3" w:rsidRPr="007100A7">
        <w:rPr>
          <w:rStyle w:val="1-Char"/>
          <w:rFonts w:hint="cs"/>
          <w:rtl/>
        </w:rPr>
        <w:t>طوّل و دارا</w:t>
      </w:r>
      <w:r w:rsidR="00446BB7">
        <w:rPr>
          <w:rStyle w:val="1-Char"/>
          <w:rFonts w:hint="cs"/>
          <w:rtl/>
        </w:rPr>
        <w:t>ی</w:t>
      </w:r>
      <w:r w:rsidR="00F36FB3" w:rsidRPr="007100A7">
        <w:rPr>
          <w:rStyle w:val="1-Char"/>
          <w:rFonts w:hint="cs"/>
          <w:rtl/>
        </w:rPr>
        <w:t xml:space="preserve"> اِطناب، به صورت پراکنده آمده</w:t>
      </w:r>
      <w:r w:rsidR="005802FE" w:rsidRPr="007100A7">
        <w:rPr>
          <w:rStyle w:val="1-Char"/>
          <w:rFonts w:hint="cs"/>
          <w:rtl/>
        </w:rPr>
        <w:t>‌اند،</w:t>
      </w:r>
      <w:r w:rsidR="00F36FB3" w:rsidRPr="007100A7">
        <w:rPr>
          <w:rStyle w:val="1-Char"/>
          <w:rFonts w:hint="cs"/>
          <w:rtl/>
        </w:rPr>
        <w:t xml:space="preserve"> برا</w:t>
      </w:r>
      <w:r w:rsidR="00446BB7">
        <w:rPr>
          <w:rStyle w:val="1-Char"/>
          <w:rFonts w:hint="cs"/>
          <w:rtl/>
        </w:rPr>
        <w:t>ی</w:t>
      </w:r>
      <w:r w:rsidR="00F36FB3" w:rsidRPr="007100A7">
        <w:rPr>
          <w:rStyle w:val="1-Char"/>
          <w:rFonts w:hint="cs"/>
          <w:rtl/>
        </w:rPr>
        <w:t xml:space="preserve"> نوآموزان</w:t>
      </w:r>
      <w:r w:rsidRPr="007100A7">
        <w:rPr>
          <w:rStyle w:val="1-Char"/>
          <w:rFonts w:hint="cs"/>
          <w:rtl/>
        </w:rPr>
        <w:t>،</w:t>
      </w:r>
      <w:r w:rsidR="00F36FB3" w:rsidRPr="007100A7">
        <w:rPr>
          <w:rStyle w:val="1-Char"/>
          <w:rFonts w:hint="cs"/>
          <w:rtl/>
        </w:rPr>
        <w:t xml:space="preserve"> نزد</w:t>
      </w:r>
      <w:r w:rsidR="00446BB7">
        <w:rPr>
          <w:rStyle w:val="1-Char"/>
          <w:rFonts w:hint="cs"/>
          <w:rtl/>
        </w:rPr>
        <w:t>ی</w:t>
      </w:r>
      <w:r w:rsidR="00F36FB3" w:rsidRPr="007100A7">
        <w:rPr>
          <w:rStyle w:val="1-Char"/>
          <w:rFonts w:hint="cs"/>
          <w:rtl/>
        </w:rPr>
        <w:t>ک [و عام فهم] گرداند [و فهم و درک</w:t>
      </w:r>
      <w:r w:rsidR="000751A8">
        <w:rPr>
          <w:rStyle w:val="1-Char"/>
          <w:rFonts w:hint="cs"/>
          <w:rtl/>
        </w:rPr>
        <w:t xml:space="preserve"> آن‌ها </w:t>
      </w:r>
      <w:r w:rsidR="00F36FB3" w:rsidRPr="007100A7">
        <w:rPr>
          <w:rStyle w:val="1-Char"/>
          <w:rFonts w:hint="cs"/>
          <w:rtl/>
        </w:rPr>
        <w:t>را ساده</w:t>
      </w:r>
      <w:r w:rsidR="0080702C" w:rsidRPr="007100A7">
        <w:rPr>
          <w:rStyle w:val="1-Char"/>
          <w:rFonts w:hint="cs"/>
          <w:rtl/>
        </w:rPr>
        <w:t xml:space="preserve">‌تر </w:t>
      </w:r>
      <w:r w:rsidR="00F36FB3" w:rsidRPr="007100A7">
        <w:rPr>
          <w:rStyle w:val="1-Char"/>
          <w:rFonts w:hint="cs"/>
          <w:rtl/>
        </w:rPr>
        <w:t>و آسانتر نما</w:t>
      </w:r>
      <w:r w:rsidR="00446BB7">
        <w:rPr>
          <w:rStyle w:val="1-Char"/>
          <w:rFonts w:hint="cs"/>
          <w:rtl/>
        </w:rPr>
        <w:t>ی</w:t>
      </w:r>
      <w:r w:rsidR="00F36FB3" w:rsidRPr="007100A7">
        <w:rPr>
          <w:rStyle w:val="1-Char"/>
          <w:rFonts w:hint="cs"/>
          <w:rtl/>
        </w:rPr>
        <w:t>د؛ بد</w:t>
      </w:r>
      <w:r w:rsidR="00446BB7">
        <w:rPr>
          <w:rStyle w:val="1-Char"/>
          <w:rFonts w:hint="cs"/>
          <w:rtl/>
        </w:rPr>
        <w:t>ی</w:t>
      </w:r>
      <w:r w:rsidR="00F36FB3" w:rsidRPr="007100A7">
        <w:rPr>
          <w:rStyle w:val="1-Char"/>
          <w:rFonts w:hint="cs"/>
          <w:rtl/>
        </w:rPr>
        <w:t>ن جهت برا</w:t>
      </w:r>
      <w:r w:rsidR="00446BB7">
        <w:rPr>
          <w:rStyle w:val="1-Char"/>
          <w:rFonts w:hint="cs"/>
          <w:rtl/>
        </w:rPr>
        <w:t>ی</w:t>
      </w:r>
      <w:r w:rsidR="00F36FB3" w:rsidRPr="007100A7">
        <w:rPr>
          <w:rStyle w:val="1-Char"/>
          <w:rFonts w:hint="cs"/>
          <w:rtl/>
        </w:rPr>
        <w:t xml:space="preserve"> پاسخ به ا</w:t>
      </w:r>
      <w:r w:rsidR="00446BB7">
        <w:rPr>
          <w:rStyle w:val="1-Char"/>
          <w:rFonts w:hint="cs"/>
          <w:rtl/>
        </w:rPr>
        <w:t>ی</w:t>
      </w:r>
      <w:r w:rsidR="00F36FB3" w:rsidRPr="007100A7">
        <w:rPr>
          <w:rStyle w:val="1-Char"/>
          <w:rFonts w:hint="cs"/>
          <w:rtl/>
        </w:rPr>
        <w:t>ن درخواست،] از خداوند بلندمرتبه</w:t>
      </w:r>
      <w:r w:rsidRPr="007100A7">
        <w:rPr>
          <w:rStyle w:val="1-Char"/>
          <w:rFonts w:hint="cs"/>
          <w:rtl/>
        </w:rPr>
        <w:t>،</w:t>
      </w:r>
      <w:r w:rsidR="00F36FB3" w:rsidRPr="007100A7">
        <w:rPr>
          <w:rStyle w:val="1-Char"/>
          <w:rFonts w:hint="cs"/>
          <w:rtl/>
        </w:rPr>
        <w:t xml:space="preserve"> کمک و </w:t>
      </w:r>
      <w:r w:rsidR="00446BB7">
        <w:rPr>
          <w:rStyle w:val="1-Char"/>
          <w:rFonts w:hint="cs"/>
          <w:rtl/>
        </w:rPr>
        <w:t>ی</w:t>
      </w:r>
      <w:r w:rsidR="00F36FB3" w:rsidRPr="007100A7">
        <w:rPr>
          <w:rStyle w:val="1-Char"/>
          <w:rFonts w:hint="cs"/>
          <w:rtl/>
        </w:rPr>
        <w:t>ار</w:t>
      </w:r>
      <w:r w:rsidR="00446BB7">
        <w:rPr>
          <w:rStyle w:val="1-Char"/>
          <w:rFonts w:hint="cs"/>
          <w:rtl/>
        </w:rPr>
        <w:t>ی</w:t>
      </w:r>
      <w:r w:rsidR="00F36FB3" w:rsidRPr="007100A7">
        <w:rPr>
          <w:rStyle w:val="1-Char"/>
          <w:rFonts w:hint="cs"/>
          <w:rtl/>
        </w:rPr>
        <w:t xml:space="preserve"> خواستم و به درخواستشان پاسخ مثبت دادم؛ بدان ام</w:t>
      </w:r>
      <w:r w:rsidR="00446BB7">
        <w:rPr>
          <w:rStyle w:val="1-Char"/>
          <w:rFonts w:hint="cs"/>
          <w:rtl/>
        </w:rPr>
        <w:t>ی</w:t>
      </w:r>
      <w:r w:rsidR="00F36FB3" w:rsidRPr="007100A7">
        <w:rPr>
          <w:rStyle w:val="1-Char"/>
          <w:rFonts w:hint="cs"/>
          <w:rtl/>
        </w:rPr>
        <w:t>د که ثواب و پاداش</w:t>
      </w:r>
      <w:r w:rsidR="00446BB7">
        <w:rPr>
          <w:rStyle w:val="1-Char"/>
          <w:rFonts w:hint="cs"/>
          <w:rtl/>
        </w:rPr>
        <w:t>ی</w:t>
      </w:r>
      <w:r w:rsidR="00F36FB3" w:rsidRPr="007100A7">
        <w:rPr>
          <w:rStyle w:val="1-Char"/>
          <w:rFonts w:hint="cs"/>
          <w:rtl/>
        </w:rPr>
        <w:t xml:space="preserve"> را فراچنگ</w:t>
      </w:r>
      <w:r w:rsidR="009520A0" w:rsidRPr="007100A7">
        <w:rPr>
          <w:rStyle w:val="1-Char"/>
          <w:rFonts w:ascii="Times New Roman" w:hAnsi="Times New Roman" w:cs="Times New Roman" w:hint="cs"/>
          <w:rtl/>
        </w:rPr>
        <w:t> </w:t>
      </w:r>
      <w:r w:rsidR="00F36FB3" w:rsidRPr="007100A7">
        <w:rPr>
          <w:rStyle w:val="1-Char"/>
          <w:rFonts w:hint="cs"/>
          <w:rtl/>
        </w:rPr>
        <w:t>آورم.</w:t>
      </w:r>
    </w:p>
    <w:p w:rsidR="00F36FB3" w:rsidRDefault="00F36FB3" w:rsidP="00AF1D25">
      <w:pPr>
        <w:rPr>
          <w:rStyle w:val="1-Char"/>
          <w:rtl/>
        </w:rPr>
      </w:pPr>
      <w:r w:rsidRPr="007100A7">
        <w:rPr>
          <w:rStyle w:val="1-Char"/>
          <w:rFonts w:hint="cs"/>
          <w:rtl/>
        </w:rPr>
        <w:t>و [در ا</w:t>
      </w:r>
      <w:r w:rsidR="00446BB7">
        <w:rPr>
          <w:rStyle w:val="1-Char"/>
          <w:rFonts w:hint="cs"/>
          <w:rtl/>
        </w:rPr>
        <w:t>ی</w:t>
      </w:r>
      <w:r w:rsidRPr="007100A7">
        <w:rPr>
          <w:rStyle w:val="1-Char"/>
          <w:rFonts w:hint="cs"/>
          <w:rtl/>
        </w:rPr>
        <w:t>ن کتاب،] به جز احکام و مسائل</w:t>
      </w:r>
      <w:r w:rsidR="00446BB7">
        <w:rPr>
          <w:rStyle w:val="1-Char"/>
          <w:rFonts w:hint="cs"/>
          <w:rtl/>
        </w:rPr>
        <w:t>ی</w:t>
      </w:r>
      <w:r w:rsidRPr="007100A7">
        <w:rPr>
          <w:rStyle w:val="1-Char"/>
          <w:rFonts w:hint="cs"/>
          <w:rtl/>
        </w:rPr>
        <w:t xml:space="preserve"> که </w:t>
      </w:r>
      <w:r w:rsidR="006F639C" w:rsidRPr="007100A7">
        <w:rPr>
          <w:rStyle w:val="1-Char"/>
          <w:rFonts w:hint="cs"/>
          <w:rtl/>
        </w:rPr>
        <w:t>«</w:t>
      </w:r>
      <w:r w:rsidRPr="000025C4">
        <w:rPr>
          <w:rStyle w:val="9-Char"/>
          <w:rFonts w:eastAsia="Batang" w:hint="cs"/>
          <w:rtl/>
        </w:rPr>
        <w:t>صاحبان ترج</w:t>
      </w:r>
      <w:r w:rsidR="00446BB7">
        <w:rPr>
          <w:rStyle w:val="9-Char"/>
          <w:rFonts w:eastAsia="Batang" w:hint="cs"/>
          <w:rtl/>
        </w:rPr>
        <w:t>ی</w:t>
      </w:r>
      <w:r w:rsidRPr="000025C4">
        <w:rPr>
          <w:rStyle w:val="9-Char"/>
          <w:rFonts w:eastAsia="Batang" w:hint="cs"/>
          <w:rtl/>
        </w:rPr>
        <w:t>ح</w:t>
      </w:r>
      <w:r w:rsidR="006F639C" w:rsidRPr="007100A7">
        <w:rPr>
          <w:rStyle w:val="1-Char"/>
          <w:rFonts w:hint="cs"/>
          <w:rtl/>
        </w:rPr>
        <w:t>»</w:t>
      </w:r>
      <w:r w:rsidRPr="007100A7">
        <w:rPr>
          <w:rStyle w:val="1-Char"/>
          <w:rFonts w:hint="cs"/>
          <w:rtl/>
        </w:rPr>
        <w:t>، به صحّت و درست</w:t>
      </w:r>
      <w:r w:rsidR="00446BB7">
        <w:rPr>
          <w:rStyle w:val="1-Char"/>
          <w:rFonts w:hint="cs"/>
          <w:rtl/>
        </w:rPr>
        <w:t>ی</w:t>
      </w:r>
      <w:r w:rsidR="000751A8">
        <w:rPr>
          <w:rStyle w:val="1-Char"/>
          <w:rFonts w:hint="cs"/>
          <w:rtl/>
        </w:rPr>
        <w:t xml:space="preserve"> آن‌ها </w:t>
      </w:r>
      <w:r w:rsidRPr="007100A7">
        <w:rPr>
          <w:rStyle w:val="1-Char"/>
          <w:rFonts w:hint="cs"/>
          <w:rtl/>
        </w:rPr>
        <w:t>تأک</w:t>
      </w:r>
      <w:r w:rsidR="00446BB7">
        <w:rPr>
          <w:rStyle w:val="1-Char"/>
          <w:rFonts w:hint="cs"/>
          <w:rtl/>
        </w:rPr>
        <w:t>ی</w:t>
      </w:r>
      <w:r w:rsidRPr="007100A7">
        <w:rPr>
          <w:rStyle w:val="1-Char"/>
          <w:rFonts w:hint="cs"/>
          <w:rtl/>
        </w:rPr>
        <w:t>د کرده</w:t>
      </w:r>
      <w:r w:rsidR="005802FE" w:rsidRPr="007100A7">
        <w:rPr>
          <w:rStyle w:val="1-Char"/>
          <w:rFonts w:hint="cs"/>
          <w:rtl/>
        </w:rPr>
        <w:t xml:space="preserve">‌اند </w:t>
      </w:r>
      <w:r w:rsidRPr="007100A7">
        <w:rPr>
          <w:rStyle w:val="1-Char"/>
          <w:rFonts w:hint="cs"/>
          <w:rtl/>
        </w:rPr>
        <w:t>و بدان</w:t>
      </w:r>
      <w:r w:rsidR="0080702C" w:rsidRPr="007100A7">
        <w:rPr>
          <w:rStyle w:val="1-Char"/>
          <w:rFonts w:hint="cs"/>
          <w:rtl/>
        </w:rPr>
        <w:t xml:space="preserve">‌ها </w:t>
      </w:r>
      <w:r w:rsidRPr="007100A7">
        <w:rPr>
          <w:rStyle w:val="1-Char"/>
          <w:rFonts w:hint="cs"/>
          <w:rtl/>
        </w:rPr>
        <w:t>کاملاً مطمئن شده</w:t>
      </w:r>
      <w:r w:rsidR="005802FE" w:rsidRPr="007100A7">
        <w:rPr>
          <w:rStyle w:val="1-Char"/>
          <w:rFonts w:hint="cs"/>
          <w:rtl/>
        </w:rPr>
        <w:t>‌اند،</w:t>
      </w:r>
      <w:r w:rsidRPr="007100A7">
        <w:rPr>
          <w:rStyle w:val="1-Char"/>
          <w:rFonts w:hint="cs"/>
          <w:rtl/>
        </w:rPr>
        <w:t xml:space="preserve">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را ذکر نکرده</w:t>
      </w:r>
      <w:r w:rsidR="005802FE" w:rsidRPr="007100A7">
        <w:rPr>
          <w:rStyle w:val="1-Char"/>
          <w:rFonts w:hint="cs"/>
          <w:rtl/>
        </w:rPr>
        <w:t>‌ام؛</w:t>
      </w:r>
      <w:r w:rsidRPr="007100A7">
        <w:rPr>
          <w:rStyle w:val="1-Char"/>
          <w:rFonts w:hint="cs"/>
          <w:rtl/>
        </w:rPr>
        <w:t xml:space="preserve"> </w:t>
      </w:r>
      <w:r w:rsidR="006F639C" w:rsidRPr="007100A7">
        <w:rPr>
          <w:rStyle w:val="1-Char"/>
          <w:rFonts w:hint="cs"/>
          <w:rtl/>
        </w:rPr>
        <w:t>و ا</w:t>
      </w:r>
      <w:r w:rsidR="00446BB7">
        <w:rPr>
          <w:rStyle w:val="1-Char"/>
          <w:rFonts w:hint="cs"/>
          <w:rtl/>
        </w:rPr>
        <w:t>ی</w:t>
      </w:r>
      <w:r w:rsidR="006F639C" w:rsidRPr="007100A7">
        <w:rPr>
          <w:rStyle w:val="1-Char"/>
          <w:rFonts w:hint="cs"/>
          <w:rtl/>
        </w:rPr>
        <w:t>ن کتاب را «</w:t>
      </w:r>
      <w:r w:rsidR="006F639C" w:rsidRPr="000025C4">
        <w:rPr>
          <w:rStyle w:val="5-Char0"/>
          <w:rFonts w:hint="cs"/>
          <w:rtl/>
        </w:rPr>
        <w:t>نورالا</w:t>
      </w:r>
      <w:r w:rsidR="00C12E54" w:rsidRPr="000025C4">
        <w:rPr>
          <w:rStyle w:val="5-Char0"/>
          <w:rFonts w:hint="cs"/>
          <w:rtl/>
        </w:rPr>
        <w:t>ي</w:t>
      </w:r>
      <w:r w:rsidR="006F639C" w:rsidRPr="000025C4">
        <w:rPr>
          <w:rStyle w:val="5-Char0"/>
          <w:rFonts w:hint="cs"/>
          <w:rtl/>
        </w:rPr>
        <w:t>ضاح و نجاة</w:t>
      </w:r>
      <w:r w:rsidRPr="000025C4">
        <w:rPr>
          <w:rStyle w:val="5-Char0"/>
          <w:rFonts w:hint="cs"/>
          <w:rtl/>
        </w:rPr>
        <w:t xml:space="preserve"> الارواح</w:t>
      </w:r>
      <w:r w:rsidRPr="007100A7">
        <w:rPr>
          <w:rStyle w:val="1-Char"/>
          <w:rFonts w:hint="cs"/>
          <w:rtl/>
        </w:rPr>
        <w:t>» نام نهاده</w:t>
      </w:r>
      <w:r w:rsidR="005802FE" w:rsidRPr="007100A7">
        <w:rPr>
          <w:rStyle w:val="1-Char"/>
          <w:rFonts w:hint="cs"/>
          <w:rtl/>
        </w:rPr>
        <w:t>‌ام؛</w:t>
      </w:r>
      <w:r w:rsidRPr="007100A7">
        <w:rPr>
          <w:rStyle w:val="1-Char"/>
          <w:rFonts w:hint="cs"/>
          <w:rtl/>
        </w:rPr>
        <w:t xml:space="preserve"> و از خداوند بلند</w:t>
      </w:r>
      <w:r w:rsidR="006F639C" w:rsidRPr="007100A7">
        <w:rPr>
          <w:rStyle w:val="1-Char"/>
          <w:rFonts w:hint="cs"/>
          <w:rtl/>
        </w:rPr>
        <w:t>مرتبه، خواهانم تا به وس</w:t>
      </w:r>
      <w:r w:rsidR="00446BB7">
        <w:rPr>
          <w:rStyle w:val="1-Char"/>
          <w:rFonts w:hint="cs"/>
          <w:rtl/>
        </w:rPr>
        <w:t>ی</w:t>
      </w:r>
      <w:r w:rsidR="006F639C" w:rsidRPr="007100A7">
        <w:rPr>
          <w:rStyle w:val="1-Char"/>
          <w:rFonts w:hint="cs"/>
          <w:rtl/>
        </w:rPr>
        <w:t>ل</w:t>
      </w:r>
      <w:r w:rsidR="00B80386" w:rsidRPr="007100A7">
        <w:rPr>
          <w:rStyle w:val="1-Char"/>
          <w:rFonts w:hint="cs"/>
          <w:rtl/>
        </w:rPr>
        <w:t>ه</w:t>
      </w:r>
      <w:r w:rsidR="003E53DD" w:rsidRPr="007100A7">
        <w:rPr>
          <w:rStyle w:val="1-Char"/>
          <w:rFonts w:hint="cs"/>
          <w:rtl/>
        </w:rPr>
        <w:t>‌</w:t>
      </w:r>
      <w:r w:rsidR="00446BB7">
        <w:rPr>
          <w:rStyle w:val="1-Char"/>
          <w:rFonts w:hint="cs"/>
          <w:rtl/>
        </w:rPr>
        <w:t>ی</w:t>
      </w:r>
      <w:r w:rsidR="003E53DD" w:rsidRPr="007100A7">
        <w:rPr>
          <w:rStyle w:val="1-Char"/>
          <w:rFonts w:hint="cs"/>
          <w:rtl/>
        </w:rPr>
        <w:t xml:space="preserve"> </w:t>
      </w:r>
      <w:r w:rsidRPr="007100A7">
        <w:rPr>
          <w:rStyle w:val="1-Char"/>
          <w:rFonts w:hint="cs"/>
          <w:rtl/>
        </w:rPr>
        <w:t>آن، بندگان خو</w:t>
      </w:r>
      <w:r w:rsidR="00446BB7">
        <w:rPr>
          <w:rStyle w:val="1-Char"/>
          <w:rFonts w:hint="cs"/>
          <w:rtl/>
        </w:rPr>
        <w:t>ی</w:t>
      </w:r>
      <w:r w:rsidRPr="007100A7">
        <w:rPr>
          <w:rStyle w:val="1-Char"/>
          <w:rFonts w:hint="cs"/>
          <w:rtl/>
        </w:rPr>
        <w:t>ش را نفع و سود برساند [و آن را نافع و سودمند و مف</w:t>
      </w:r>
      <w:r w:rsidR="00446BB7">
        <w:rPr>
          <w:rStyle w:val="1-Char"/>
          <w:rFonts w:hint="cs"/>
          <w:rtl/>
        </w:rPr>
        <w:t>ی</w:t>
      </w:r>
      <w:r w:rsidRPr="007100A7">
        <w:rPr>
          <w:rStyle w:val="1-Char"/>
          <w:rFonts w:hint="cs"/>
          <w:rtl/>
        </w:rPr>
        <w:t>د و پربار قرار بدهد؛] و مف</w:t>
      </w:r>
      <w:r w:rsidR="00446BB7">
        <w:rPr>
          <w:rStyle w:val="1-Char"/>
          <w:rFonts w:hint="cs"/>
          <w:rtl/>
        </w:rPr>
        <w:t>ی</w:t>
      </w:r>
      <w:r w:rsidRPr="007100A7">
        <w:rPr>
          <w:rStyle w:val="1-Char"/>
          <w:rFonts w:hint="cs"/>
          <w:rtl/>
        </w:rPr>
        <w:t>د و سودمند بودن آن را</w:t>
      </w:r>
      <w:r w:rsidR="00B80386" w:rsidRPr="007100A7">
        <w:rPr>
          <w:rStyle w:val="1-Char"/>
          <w:rFonts w:hint="cs"/>
          <w:rtl/>
        </w:rPr>
        <w:t>،</w:t>
      </w:r>
      <w:r w:rsidRPr="007100A7">
        <w:rPr>
          <w:rStyle w:val="1-Char"/>
          <w:rFonts w:hint="cs"/>
          <w:rtl/>
        </w:rPr>
        <w:t xml:space="preserve"> پ</w:t>
      </w:r>
      <w:r w:rsidR="00446BB7">
        <w:rPr>
          <w:rStyle w:val="1-Char"/>
          <w:rFonts w:hint="cs"/>
          <w:rtl/>
        </w:rPr>
        <w:t>ی</w:t>
      </w:r>
      <w:r w:rsidRPr="007100A7">
        <w:rPr>
          <w:rStyle w:val="1-Char"/>
          <w:rFonts w:hint="cs"/>
          <w:rtl/>
        </w:rPr>
        <w:t>وسته و هم</w:t>
      </w:r>
      <w:r w:rsidR="00446BB7">
        <w:rPr>
          <w:rStyle w:val="1-Char"/>
          <w:rFonts w:hint="cs"/>
          <w:rtl/>
        </w:rPr>
        <w:t>ی</w:t>
      </w:r>
      <w:r w:rsidRPr="007100A7">
        <w:rPr>
          <w:rStyle w:val="1-Char"/>
          <w:rFonts w:hint="cs"/>
          <w:rtl/>
        </w:rPr>
        <w:t>شگ</w:t>
      </w:r>
      <w:r w:rsidR="00446BB7">
        <w:rPr>
          <w:rStyle w:val="1-Char"/>
          <w:rFonts w:hint="cs"/>
          <w:rtl/>
        </w:rPr>
        <w:t>ی</w:t>
      </w:r>
      <w:r w:rsidRPr="007100A7">
        <w:rPr>
          <w:rStyle w:val="1-Char"/>
          <w:rFonts w:hint="cs"/>
          <w:rtl/>
        </w:rPr>
        <w:t xml:space="preserve"> بگرداند.</w:t>
      </w:r>
    </w:p>
    <w:p w:rsidR="000025C4" w:rsidRDefault="000025C4" w:rsidP="00AF1D25">
      <w:pPr>
        <w:rPr>
          <w:rStyle w:val="1-Char"/>
          <w:rtl/>
        </w:rPr>
        <w:sectPr w:rsidR="000025C4" w:rsidSect="00D01773">
          <w:headerReference w:type="default" r:id="rId21"/>
          <w:footnotePr>
            <w:numRestart w:val="eachPage"/>
          </w:footnotePr>
          <w:pgSz w:w="9356" w:h="13608" w:code="9"/>
          <w:pgMar w:top="567" w:right="1134" w:bottom="851" w:left="1134" w:header="454" w:footer="0" w:gutter="0"/>
          <w:cols w:space="708"/>
          <w:titlePg/>
          <w:bidi/>
          <w:docGrid w:linePitch="360"/>
        </w:sectPr>
      </w:pPr>
    </w:p>
    <w:p w:rsidR="000025C4" w:rsidRDefault="000025C4" w:rsidP="000025C4">
      <w:pPr>
        <w:pStyle w:val="1-"/>
        <w:rPr>
          <w:rtl/>
        </w:rPr>
      </w:pPr>
    </w:p>
    <w:p w:rsidR="000025C4" w:rsidRDefault="000025C4" w:rsidP="000025C4">
      <w:pPr>
        <w:pStyle w:val="1-"/>
        <w:rPr>
          <w:rtl/>
        </w:rPr>
      </w:pPr>
    </w:p>
    <w:p w:rsidR="000025C4" w:rsidRDefault="000025C4" w:rsidP="000025C4">
      <w:pPr>
        <w:pStyle w:val="1-"/>
        <w:rPr>
          <w:rtl/>
        </w:rPr>
      </w:pPr>
    </w:p>
    <w:p w:rsidR="000025C4" w:rsidRDefault="000025C4" w:rsidP="000025C4">
      <w:pPr>
        <w:pStyle w:val="1-"/>
        <w:rPr>
          <w:rtl/>
        </w:rPr>
      </w:pPr>
    </w:p>
    <w:p w:rsidR="00DE0F60" w:rsidRPr="003B547B" w:rsidRDefault="00DE0F60" w:rsidP="000025C4">
      <w:pPr>
        <w:pStyle w:val="2-1"/>
        <w:rPr>
          <w:rtl/>
        </w:rPr>
      </w:pPr>
      <w:bookmarkStart w:id="10" w:name="_Toc440375770"/>
      <w:r w:rsidRPr="003B547B">
        <w:rPr>
          <w:rFonts w:hint="cs"/>
          <w:rtl/>
        </w:rPr>
        <w:t>کتاب طهارت</w:t>
      </w:r>
      <w:r w:rsidR="000025C4">
        <w:rPr>
          <w:rtl/>
        </w:rPr>
        <w:br/>
      </w:r>
      <w:r w:rsidRPr="003B547B">
        <w:rPr>
          <w:rFonts w:hint="cs"/>
          <w:rtl/>
        </w:rPr>
        <w:t>(پاک</w:t>
      </w:r>
      <w:r w:rsidR="000751A8">
        <w:rPr>
          <w:rFonts w:hint="cs"/>
          <w:rtl/>
        </w:rPr>
        <w:t>ی</w:t>
      </w:r>
      <w:r w:rsidRPr="003B547B">
        <w:rPr>
          <w:rFonts w:hint="cs"/>
          <w:rtl/>
        </w:rPr>
        <w:t xml:space="preserve"> و </w:t>
      </w:r>
      <w:r w:rsidRPr="000025C4">
        <w:rPr>
          <w:rFonts w:hint="cs"/>
          <w:rtl/>
        </w:rPr>
        <w:t>پاک</w:t>
      </w:r>
      <w:r w:rsidR="000751A8">
        <w:rPr>
          <w:rFonts w:hint="cs"/>
          <w:rtl/>
        </w:rPr>
        <w:t>ی</w:t>
      </w:r>
      <w:r w:rsidRPr="000025C4">
        <w:rPr>
          <w:rFonts w:hint="cs"/>
          <w:rtl/>
        </w:rPr>
        <w:t>زگ</w:t>
      </w:r>
      <w:r w:rsidR="000751A8">
        <w:rPr>
          <w:rFonts w:hint="cs"/>
          <w:rtl/>
        </w:rPr>
        <w:t>ی</w:t>
      </w:r>
      <w:r w:rsidRPr="003B547B">
        <w:rPr>
          <w:rFonts w:hint="cs"/>
          <w:rtl/>
        </w:rPr>
        <w:t>)</w:t>
      </w:r>
      <w:bookmarkEnd w:id="10"/>
    </w:p>
    <w:p w:rsidR="000025C4" w:rsidRDefault="000025C4" w:rsidP="00AF1D25">
      <w:pPr>
        <w:rPr>
          <w:rStyle w:val="1-Char"/>
          <w:rtl/>
        </w:rPr>
        <w:sectPr w:rsidR="000025C4" w:rsidSect="000025C4">
          <w:footnotePr>
            <w:numRestart w:val="eachPage"/>
          </w:footnotePr>
          <w:type w:val="oddPage"/>
          <w:pgSz w:w="9356" w:h="13608" w:code="9"/>
          <w:pgMar w:top="567" w:right="1134" w:bottom="851" w:left="1134" w:header="454" w:footer="0" w:gutter="0"/>
          <w:cols w:space="708"/>
          <w:titlePg/>
          <w:bidi/>
          <w:docGrid w:linePitch="360"/>
        </w:sectPr>
      </w:pPr>
    </w:p>
    <w:p w:rsidR="006B5B8A" w:rsidRPr="00D80064" w:rsidRDefault="006B5B8A" w:rsidP="000025C4">
      <w:pPr>
        <w:pStyle w:val="2-"/>
        <w:rPr>
          <w:rtl/>
        </w:rPr>
      </w:pPr>
      <w:bookmarkStart w:id="11" w:name="_Toc440375771"/>
      <w:r w:rsidRPr="00D80064">
        <w:rPr>
          <w:rFonts w:hint="cs"/>
          <w:rtl/>
        </w:rPr>
        <w:t>كِتَابُ الطَّهَارَة</w:t>
      </w:r>
      <w:bookmarkEnd w:id="11"/>
    </w:p>
    <w:p w:rsidR="006B5B8A" w:rsidRPr="00BE2421" w:rsidRDefault="006B5B8A" w:rsidP="00AF1D25">
      <w:pPr>
        <w:rPr>
          <w:rStyle w:val="5-Char"/>
          <w:bCs/>
          <w:rtl/>
        </w:rPr>
      </w:pPr>
      <w:r w:rsidRPr="00BE2421">
        <w:rPr>
          <w:rStyle w:val="5-Char"/>
          <w:rFonts w:hint="cs"/>
          <w:rtl/>
        </w:rPr>
        <w:t>المِيَاهُ التي يَجُوزُ التَّطهيْرُ بِها سَبعَةُ مِيَاهٍ: مَاءُِ السَّمَآءِ وَ مَاءُِ البَحر وَ مَاءُِ النَّهر وَ مَاءُِ البِئر وَ مَاءٌٍ ذَابَ مِنَ الثَّلج وَالبَرَدِ وَ مَاءُِ العَينِ.</w:t>
      </w:r>
    </w:p>
    <w:p w:rsidR="006B5B8A" w:rsidRPr="00BE2421" w:rsidRDefault="006B5B8A" w:rsidP="00AF1D25">
      <w:pPr>
        <w:rPr>
          <w:rStyle w:val="5-Char"/>
          <w:bCs/>
          <w:rtl/>
        </w:rPr>
      </w:pPr>
      <w:r w:rsidRPr="00BE2421">
        <w:rPr>
          <w:rStyle w:val="5-Char"/>
          <w:rFonts w:hint="cs"/>
          <w:rtl/>
        </w:rPr>
        <w:t>ثُمَّ المِيَاهُ عَلَ</w:t>
      </w:r>
      <w:r w:rsidR="000C2629" w:rsidRPr="00BE2421">
        <w:rPr>
          <w:rStyle w:val="5-Char"/>
          <w:rFonts w:hint="cs"/>
          <w:rtl/>
        </w:rPr>
        <w:t>ی</w:t>
      </w:r>
      <w:r w:rsidRPr="00BE2421">
        <w:rPr>
          <w:rStyle w:val="5-Char"/>
          <w:rFonts w:hint="cs"/>
          <w:rtl/>
        </w:rPr>
        <w:t xml:space="preserve"> خَمسَةِ أَقسَامٍ: طَاهِرٌٍ مُطَهِّرٌ غَيرُِ مَكرُوهٍ وَ هُوَالمَاءُ المُطلَقُ؛ وَ طاهِرٌٍ مُطَهِّرٌٍ مَكرُوهٌٍ وَ هُوَ مَا شَرِبَ مِنهُ الهِرَّةُ وَ نَحوُهَا وَكَانَ قَلِيلاً؛ وَ طَاهِرٌٍ غَيرُِ مُطَهِّرٍ؛ وَ هُوَ مَا استُعمِلَ لِرَفع حَدَثٍ أَو لِقُربَةٍ كَالوُضُوءِ عَلَ</w:t>
      </w:r>
      <w:r w:rsidR="000C2629" w:rsidRPr="00BE2421">
        <w:rPr>
          <w:rStyle w:val="5-Char"/>
          <w:rFonts w:hint="cs"/>
          <w:rtl/>
        </w:rPr>
        <w:t>ی</w:t>
      </w:r>
      <w:r w:rsidRPr="00BE2421">
        <w:rPr>
          <w:rStyle w:val="5-Char"/>
          <w:rFonts w:hint="cs"/>
          <w:rtl/>
        </w:rPr>
        <w:t xml:space="preserve"> الوُضُوء بنيَّتِه.</w:t>
      </w:r>
    </w:p>
    <w:p w:rsidR="006B5B8A" w:rsidRPr="00BE2421" w:rsidRDefault="00AB7C00" w:rsidP="00AF1D25">
      <w:pPr>
        <w:rPr>
          <w:rStyle w:val="5-Char"/>
          <w:bCs/>
          <w:rtl/>
        </w:rPr>
      </w:pPr>
      <w:r w:rsidRPr="00BE2421">
        <w:rPr>
          <w:rStyle w:val="5-Char"/>
          <w:rFonts w:hint="cs"/>
          <w:rtl/>
        </w:rPr>
        <w:t xml:space="preserve">وَ </w:t>
      </w:r>
      <w:r w:rsidR="006B5B8A" w:rsidRPr="00BE2421">
        <w:rPr>
          <w:rStyle w:val="5-Char"/>
          <w:rFonts w:hint="cs"/>
          <w:rtl/>
        </w:rPr>
        <w:t>يَصيِرُ المَآء مُستَعمَلاً بِمُجَرَّدِ اِنفِصَالِه عَنِ الجَسَد</w:t>
      </w:r>
      <w:r w:rsidRPr="00BE2421">
        <w:rPr>
          <w:rStyle w:val="5-Char"/>
          <w:rFonts w:hint="cs"/>
          <w:rtl/>
        </w:rPr>
        <w:t>.</w:t>
      </w:r>
    </w:p>
    <w:p w:rsidR="006B5B8A" w:rsidRPr="00BE2421" w:rsidRDefault="006B5B8A" w:rsidP="00AF1D25">
      <w:pPr>
        <w:rPr>
          <w:rStyle w:val="5-Char"/>
          <w:bCs/>
          <w:rtl/>
        </w:rPr>
      </w:pPr>
      <w:r w:rsidRPr="00BE2421">
        <w:rPr>
          <w:rStyle w:val="5-Char"/>
          <w:rFonts w:hint="cs"/>
          <w:rtl/>
        </w:rPr>
        <w:t>وَ لَا يَجُوزُ بِمَاءِ شَجَرٍ وَ ثَمَرٍ وَ لو خَرَجَ بِنَفسِهِ مِن غَيرِ عَصرٍ في الأَظهَرِ؛ وَ لَا بِمَاءٍ زَالَ طَبعُه بِالطَّبخِ أَو بِغَلَبَةِ غَيرِه عَلَيهِ.</w:t>
      </w:r>
    </w:p>
    <w:p w:rsidR="006B5B8A" w:rsidRPr="00BE2421" w:rsidRDefault="006B5B8A" w:rsidP="00AF1D25">
      <w:pPr>
        <w:rPr>
          <w:rStyle w:val="5-Char"/>
          <w:bCs/>
          <w:rtl/>
        </w:rPr>
      </w:pPr>
      <w:r w:rsidRPr="00BE2421">
        <w:rPr>
          <w:rStyle w:val="5-Char"/>
          <w:rFonts w:hint="cs"/>
          <w:rtl/>
        </w:rPr>
        <w:t>وَالغَلَبَةُ فِي مُخَالَطَةِ الجَامِداتِ بِإِخراجِ المَاءِ عَن رِقَّتِه وَ سَيَلانِه؛ وَ لَا يَضُرُّ تَغَيُّرُ أَوصَافِه كُلِّها بِجَامِدٍ كَزَعفِرَانٍ وَّ فَاكِهَةٍ وَ وَرَق شَجَرٍ؛ وَالغَلَبَةُ فِي المَائِعَات بِظُهُورِ وَصفٍ وَاحِدٍ مِن مَائِعٍ لَه وَصفَانِ فَقَط؛ كَاللبن، لَه اللَونُ وَالطَّعم وَلَا رَائِحَةَ لَه؛ وَ بِظُهُورِ وَصفَينِ مِن مَائِعٍ لَه ثَلَاثَةٌ كَالخَلِّ. وَالغَلَبَةُ فِي المَائِعِ الَّذِي لَا وَصفَ لَه كَالمَآءِ المُستَعمَل وَ مَآءِ الوَردِ المُنقَطِعِ الرائِحَةُ تَكُونُ بِالوَزنِ؛ فَإِن اِختَلَطَ رَطلَانِ مِنَ المَاء المُستَعمَلِ بِرَطلٍ مِّنَ المُطلَق لَا يَجُوزُ بِهِ الوُضُوءُ وَ بِعَكسِهِ جَازَ.</w:t>
      </w:r>
    </w:p>
    <w:p w:rsidR="006B5B8A" w:rsidRPr="00BE2421" w:rsidRDefault="006B5B8A" w:rsidP="00AF1D25">
      <w:pPr>
        <w:rPr>
          <w:rStyle w:val="5-Char"/>
          <w:bCs/>
          <w:rtl/>
        </w:rPr>
      </w:pPr>
      <w:r w:rsidRPr="00BE2421">
        <w:rPr>
          <w:rStyle w:val="5-Char"/>
          <w:rFonts w:hint="cs"/>
          <w:rtl/>
        </w:rPr>
        <w:t>وَالرَّابِعُ: مَاءٌ نَجسٌ وَ هُوَ الَّذِي حَلَّت فِيهِ نِجَاسَةٌ وَ كَانَ رَاكِدًا قَلِيلًا؛ وَالقَلِيلُ مَا دُون عَشرٍ؛ فِي عَشرٍ فَينجُس وَ إِن لَم يَظهُر أَثَرُها. فِيهِ أَو جَارِيًا وَّ ظَهَرَ فِيهِ أَثَرُهَا وَالأَثَرُ: طَعمٌ أَو لَونٌ أَو رِيحٌ.</w:t>
      </w:r>
    </w:p>
    <w:p w:rsidR="006B5B8A" w:rsidRDefault="006B5B8A" w:rsidP="00AF1D25">
      <w:pPr>
        <w:rPr>
          <w:rStyle w:val="5-Char"/>
          <w:rtl/>
        </w:rPr>
      </w:pPr>
      <w:r w:rsidRPr="00BE2421">
        <w:rPr>
          <w:rStyle w:val="5-Char"/>
          <w:rFonts w:hint="cs"/>
          <w:rtl/>
        </w:rPr>
        <w:t>وَالخَامِسُ: مَاءٌ مَشكُوكٌ فِي طَهُورِيَّتِهِ؛ وَ هُوَ مَا شَرِبَ مِنهُ حِمَارٌ أَو بَغلٌ.</w:t>
      </w:r>
    </w:p>
    <w:p w:rsidR="00766215" w:rsidRDefault="00766215" w:rsidP="00AF1D25">
      <w:pPr>
        <w:rPr>
          <w:rStyle w:val="5-Char"/>
          <w:bCs/>
          <w:rtl/>
        </w:rPr>
        <w:sectPr w:rsidR="00766215" w:rsidSect="00D01773">
          <w:footnotePr>
            <w:numRestart w:val="eachPage"/>
          </w:footnotePr>
          <w:pgSz w:w="9356" w:h="13608" w:code="9"/>
          <w:pgMar w:top="567" w:right="1134" w:bottom="851" w:left="1134" w:header="454" w:footer="0" w:gutter="0"/>
          <w:cols w:space="708"/>
          <w:titlePg/>
          <w:bidi/>
          <w:docGrid w:linePitch="360"/>
        </w:sectPr>
      </w:pPr>
    </w:p>
    <w:p w:rsidR="006B5B8A" w:rsidRPr="00AF6F65" w:rsidRDefault="006B5B8A" w:rsidP="00766215">
      <w:pPr>
        <w:pStyle w:val="2-"/>
        <w:rPr>
          <w:rtl/>
        </w:rPr>
      </w:pPr>
      <w:bookmarkStart w:id="12" w:name="_Toc440375772"/>
      <w:r w:rsidRPr="00AF6F65">
        <w:rPr>
          <w:rFonts w:hint="cs"/>
          <w:rtl/>
        </w:rPr>
        <w:t>کتاب طهارت</w:t>
      </w:r>
      <w:r w:rsidR="00766215">
        <w:rPr>
          <w:rFonts w:hint="cs"/>
          <w:rtl/>
        </w:rPr>
        <w:t xml:space="preserve"> </w:t>
      </w:r>
      <w:r w:rsidRPr="00AF6F65">
        <w:rPr>
          <w:rFonts w:hint="cs"/>
          <w:rtl/>
        </w:rPr>
        <w:t>(پاک</w:t>
      </w:r>
      <w:r w:rsidR="000751A8">
        <w:rPr>
          <w:rFonts w:hint="cs"/>
          <w:rtl/>
        </w:rPr>
        <w:t>ی</w:t>
      </w:r>
      <w:r w:rsidRPr="00AF6F65">
        <w:rPr>
          <w:rFonts w:hint="cs"/>
          <w:rtl/>
        </w:rPr>
        <w:t xml:space="preserve"> و پاک</w:t>
      </w:r>
      <w:r w:rsidR="000751A8">
        <w:rPr>
          <w:rFonts w:hint="cs"/>
          <w:rtl/>
        </w:rPr>
        <w:t>ی</w:t>
      </w:r>
      <w:r w:rsidRPr="00AF6F65">
        <w:rPr>
          <w:rFonts w:hint="cs"/>
          <w:rtl/>
        </w:rPr>
        <w:t>زگ</w:t>
      </w:r>
      <w:r w:rsidR="000751A8">
        <w:rPr>
          <w:rFonts w:hint="cs"/>
          <w:rtl/>
        </w:rPr>
        <w:t>ی</w:t>
      </w:r>
      <w:r w:rsidRPr="00AF6F65">
        <w:rPr>
          <w:rFonts w:hint="cs"/>
          <w:rtl/>
        </w:rPr>
        <w:t>)</w:t>
      </w:r>
      <w:bookmarkEnd w:id="12"/>
    </w:p>
    <w:p w:rsidR="00D40755" w:rsidRDefault="00DE0F60" w:rsidP="00AF1D25">
      <w:pPr>
        <w:rPr>
          <w:rStyle w:val="1-Char"/>
          <w:rtl/>
        </w:rPr>
      </w:pPr>
      <w:r w:rsidRPr="007100A7">
        <w:rPr>
          <w:rStyle w:val="1-Char"/>
          <w:rFonts w:hint="cs"/>
          <w:rtl/>
        </w:rPr>
        <w:t>[خداوند بلندمرتبه</w:t>
      </w:r>
      <w:r w:rsidR="0080702C" w:rsidRPr="007100A7">
        <w:rPr>
          <w:rStyle w:val="1-Char"/>
          <w:rFonts w:hint="cs"/>
          <w:rtl/>
        </w:rPr>
        <w:t xml:space="preserve"> م</w:t>
      </w:r>
      <w:r w:rsidR="00446BB7">
        <w:rPr>
          <w:rStyle w:val="1-Char"/>
          <w:rFonts w:hint="cs"/>
          <w:rtl/>
        </w:rPr>
        <w:t>ی</w:t>
      </w:r>
      <w:r w:rsidR="0080702C" w:rsidRPr="007100A7">
        <w:rPr>
          <w:rStyle w:val="1-Char"/>
          <w:rFonts w:hint="cs"/>
          <w:rtl/>
        </w:rPr>
        <w:t>‌</w:t>
      </w:r>
      <w:r w:rsidRPr="007100A7">
        <w:rPr>
          <w:rStyle w:val="1-Char"/>
          <w:rFonts w:hint="cs"/>
          <w:rtl/>
        </w:rPr>
        <w:t>فرما</w:t>
      </w:r>
      <w:r w:rsidR="00446BB7">
        <w:rPr>
          <w:rStyle w:val="1-Char"/>
          <w:rFonts w:hint="cs"/>
          <w:rtl/>
        </w:rPr>
        <w:t>ی</w:t>
      </w:r>
      <w:r w:rsidRPr="007100A7">
        <w:rPr>
          <w:rStyle w:val="1-Char"/>
          <w:rFonts w:hint="cs"/>
          <w:rtl/>
        </w:rPr>
        <w:t xml:space="preserve">د: </w:t>
      </w:r>
    </w:p>
    <w:p w:rsidR="00D40755" w:rsidRPr="007100A7" w:rsidRDefault="00766215" w:rsidP="00766215">
      <w:pPr>
        <w:rPr>
          <w:rStyle w:val="1-Char"/>
        </w:rPr>
      </w:pPr>
      <w:r>
        <w:rPr>
          <w:rStyle w:val="1-Char"/>
          <w:rFonts w:cs="Traditional Arabic"/>
          <w:color w:val="000000"/>
          <w:shd w:val="clear" w:color="auto" w:fill="FFFFFF"/>
          <w:rtl/>
        </w:rPr>
        <w:t>﴿</w:t>
      </w:r>
      <w:r w:rsidRPr="000751A8">
        <w:rPr>
          <w:rStyle w:val="4-Char"/>
          <w:rtl/>
        </w:rPr>
        <w:t xml:space="preserve">إِنَّ </w:t>
      </w:r>
      <w:r w:rsidRPr="000751A8">
        <w:rPr>
          <w:rStyle w:val="4-Char"/>
          <w:rFonts w:hint="cs"/>
          <w:rtl/>
        </w:rPr>
        <w:t>ٱ</w:t>
      </w:r>
      <w:r w:rsidRPr="000751A8">
        <w:rPr>
          <w:rStyle w:val="4-Char"/>
          <w:rFonts w:hint="eastAsia"/>
          <w:rtl/>
        </w:rPr>
        <w:t>للَّهَ</w:t>
      </w:r>
      <w:r w:rsidRPr="000751A8">
        <w:rPr>
          <w:rStyle w:val="4-Char"/>
          <w:rtl/>
        </w:rPr>
        <w:t xml:space="preserve"> يُحِبُّ </w:t>
      </w:r>
      <w:r w:rsidRPr="000751A8">
        <w:rPr>
          <w:rStyle w:val="4-Char"/>
          <w:rFonts w:hint="cs"/>
          <w:rtl/>
        </w:rPr>
        <w:t>ٱ</w:t>
      </w:r>
      <w:r w:rsidRPr="000751A8">
        <w:rPr>
          <w:rStyle w:val="4-Char"/>
          <w:rFonts w:hint="eastAsia"/>
          <w:rtl/>
        </w:rPr>
        <w:t>لتَّوَّٰبِينَ</w:t>
      </w:r>
      <w:r w:rsidRPr="000751A8">
        <w:rPr>
          <w:rStyle w:val="4-Char"/>
          <w:rtl/>
        </w:rPr>
        <w:t xml:space="preserve"> وَيُحِبُّ </w:t>
      </w:r>
      <w:r w:rsidRPr="000751A8">
        <w:rPr>
          <w:rStyle w:val="4-Char"/>
          <w:rFonts w:hint="cs"/>
          <w:rtl/>
        </w:rPr>
        <w:t>ٱ</w:t>
      </w:r>
      <w:r w:rsidRPr="000751A8">
        <w:rPr>
          <w:rStyle w:val="4-Char"/>
          <w:rFonts w:hint="eastAsia"/>
          <w:rtl/>
        </w:rPr>
        <w:t>لۡمُتَطَهِّرِينَ</w:t>
      </w:r>
      <w:r w:rsidRPr="000751A8">
        <w:rPr>
          <w:rStyle w:val="4-Char"/>
          <w:rtl/>
        </w:rPr>
        <w:t>٢٢٢</w:t>
      </w:r>
      <w:r>
        <w:rPr>
          <w:rStyle w:val="1-Char"/>
          <w:rFonts w:cs="Traditional Arabic"/>
          <w:color w:val="000000"/>
          <w:shd w:val="clear" w:color="auto" w:fill="FFFFFF"/>
          <w:rtl/>
        </w:rPr>
        <w:t>﴾</w:t>
      </w:r>
      <w:r w:rsidRPr="000751A8">
        <w:rPr>
          <w:rStyle w:val="4-Char"/>
          <w:rtl/>
        </w:rPr>
        <w:t xml:space="preserve"> </w:t>
      </w:r>
      <w:r w:rsidRPr="000751A8">
        <w:rPr>
          <w:rStyle w:val="9-Char1"/>
          <w:rtl/>
        </w:rPr>
        <w:t>[البقرة: 222]</w:t>
      </w:r>
    </w:p>
    <w:p w:rsidR="00B80386" w:rsidRPr="00BE2421" w:rsidRDefault="00DE0F60" w:rsidP="00AF1D25">
      <w:pPr>
        <w:rPr>
          <w:rStyle w:val="6-Char"/>
          <w:bCs/>
          <w:rtl/>
        </w:rPr>
      </w:pPr>
      <w:r w:rsidRPr="00BE2421">
        <w:rPr>
          <w:rStyle w:val="6-Char"/>
          <w:rFonts w:hint="cs"/>
          <w:rtl/>
        </w:rPr>
        <w:t>«</w:t>
      </w:r>
      <w:r w:rsidR="00894908" w:rsidRPr="00BE2421">
        <w:rPr>
          <w:rStyle w:val="6-Char"/>
          <w:rFonts w:hint="cs"/>
          <w:rtl/>
        </w:rPr>
        <w:t>ب</w:t>
      </w:r>
      <w:r w:rsidR="00446BB7">
        <w:rPr>
          <w:rStyle w:val="6-Char"/>
          <w:rFonts w:hint="cs"/>
          <w:rtl/>
        </w:rPr>
        <w:t>ی</w:t>
      </w:r>
      <w:r w:rsidR="00894908" w:rsidRPr="00BE2421">
        <w:rPr>
          <w:rStyle w:val="6-Char"/>
          <w:rFonts w:hint="cs"/>
          <w:rtl/>
        </w:rPr>
        <w:t>‌</w:t>
      </w:r>
      <w:r w:rsidRPr="00BE2421">
        <w:rPr>
          <w:rStyle w:val="6-Char"/>
          <w:rFonts w:hint="cs"/>
          <w:rtl/>
        </w:rPr>
        <w:t>گمان خداوند</w:t>
      </w:r>
      <w:r w:rsidR="00B80386" w:rsidRPr="00BE2421">
        <w:rPr>
          <w:rStyle w:val="6-Char"/>
          <w:rFonts w:hint="cs"/>
          <w:rtl/>
        </w:rPr>
        <w:t>،</w:t>
      </w:r>
      <w:r w:rsidRPr="00BE2421">
        <w:rPr>
          <w:rStyle w:val="6-Char"/>
          <w:rFonts w:hint="cs"/>
          <w:rtl/>
        </w:rPr>
        <w:t xml:space="preserve"> توبه کاران و پاکان را دوست</w:t>
      </w:r>
      <w:r w:rsidR="0080702C" w:rsidRPr="00BE2421">
        <w:rPr>
          <w:rStyle w:val="6-Char"/>
          <w:rFonts w:hint="cs"/>
          <w:rtl/>
        </w:rPr>
        <w:t xml:space="preserve"> م</w:t>
      </w:r>
      <w:r w:rsidR="00446BB7">
        <w:rPr>
          <w:rStyle w:val="6-Char"/>
          <w:rFonts w:hint="cs"/>
          <w:rtl/>
        </w:rPr>
        <w:t>ی</w:t>
      </w:r>
      <w:r w:rsidR="0080702C" w:rsidRPr="00BE2421">
        <w:rPr>
          <w:rStyle w:val="6-Char"/>
          <w:rFonts w:hint="cs"/>
          <w:rtl/>
        </w:rPr>
        <w:t>‌</w:t>
      </w:r>
      <w:r w:rsidRPr="00BE2421">
        <w:rPr>
          <w:rStyle w:val="6-Char"/>
          <w:rFonts w:hint="cs"/>
          <w:rtl/>
        </w:rPr>
        <w:t xml:space="preserve">دارد.» </w:t>
      </w:r>
    </w:p>
    <w:p w:rsidR="00DE0F60" w:rsidRPr="007100A7" w:rsidRDefault="00DE0F60" w:rsidP="00AF1D25">
      <w:pPr>
        <w:rPr>
          <w:rStyle w:val="1-Char"/>
          <w:rtl/>
        </w:rPr>
      </w:pPr>
      <w:r w:rsidRPr="007100A7">
        <w:rPr>
          <w:rStyle w:val="1-Char"/>
          <w:rFonts w:hint="cs"/>
          <w:rtl/>
        </w:rPr>
        <w:t>و رسول خدا</w:t>
      </w:r>
      <w:r w:rsidR="00FE6406" w:rsidRPr="00FE6406">
        <w:rPr>
          <w:rStyle w:val="1-Char"/>
          <w:rFonts w:cs="CTraditional Arabic" w:hint="cs"/>
          <w:rtl/>
        </w:rPr>
        <w:t xml:space="preserve"> ج</w:t>
      </w:r>
      <w:r w:rsidR="0080702C" w:rsidRPr="007100A7">
        <w:rPr>
          <w:rStyle w:val="1-Char"/>
          <w:rFonts w:hint="cs"/>
          <w:rtl/>
        </w:rPr>
        <w:t xml:space="preserve"> م</w:t>
      </w:r>
      <w:r w:rsidR="00446BB7">
        <w:rPr>
          <w:rStyle w:val="1-Char"/>
          <w:rFonts w:hint="cs"/>
          <w:rtl/>
        </w:rPr>
        <w:t>ی</w:t>
      </w:r>
      <w:r w:rsidR="0080702C" w:rsidRPr="007100A7">
        <w:rPr>
          <w:rStyle w:val="1-Char"/>
          <w:rFonts w:hint="cs"/>
          <w:rtl/>
        </w:rPr>
        <w:t>‌</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w:t>
      </w:r>
      <w:r w:rsidR="00F64D45" w:rsidRPr="00BE2421">
        <w:rPr>
          <w:rStyle w:val="5-Char"/>
          <w:rFonts w:hint="cs"/>
          <w:rtl/>
        </w:rPr>
        <w:t>ا</w:t>
      </w:r>
      <w:r w:rsidR="00B80386" w:rsidRPr="00BE2421">
        <w:rPr>
          <w:rStyle w:val="5-Char"/>
          <w:rFonts w:hint="cs"/>
          <w:rtl/>
        </w:rPr>
        <w:t>َ</w:t>
      </w:r>
      <w:r w:rsidR="00F64D45" w:rsidRPr="00BE2421">
        <w:rPr>
          <w:rStyle w:val="5-Char"/>
          <w:rFonts w:hint="cs"/>
          <w:rtl/>
        </w:rPr>
        <w:t>لط</w:t>
      </w:r>
      <w:r w:rsidR="00B80386" w:rsidRPr="00BE2421">
        <w:rPr>
          <w:rStyle w:val="5-Char"/>
          <w:rFonts w:hint="cs"/>
          <w:rtl/>
        </w:rPr>
        <w:t>ُّه</w:t>
      </w:r>
      <w:r w:rsidR="00FF5D09" w:rsidRPr="00BE2421">
        <w:rPr>
          <w:rStyle w:val="5-Char"/>
          <w:rFonts w:hint="cs"/>
          <w:rtl/>
        </w:rPr>
        <w:t>ُ</w:t>
      </w:r>
      <w:r w:rsidR="00B80386" w:rsidRPr="00BE2421">
        <w:rPr>
          <w:rStyle w:val="5-Char"/>
          <w:rFonts w:hint="cs"/>
          <w:rtl/>
        </w:rPr>
        <w:t>ـ</w:t>
      </w:r>
      <w:r w:rsidR="00FF5D09" w:rsidRPr="00BE2421">
        <w:rPr>
          <w:rStyle w:val="5-Char"/>
          <w:rFonts w:hint="cs"/>
          <w:rtl/>
        </w:rPr>
        <w:t>ْ</w:t>
      </w:r>
      <w:r w:rsidRPr="00BE2421">
        <w:rPr>
          <w:rStyle w:val="5-Char"/>
          <w:rFonts w:hint="cs"/>
          <w:rtl/>
        </w:rPr>
        <w:t>و</w:t>
      </w:r>
      <w:r w:rsidR="00FF5D09" w:rsidRPr="00BE2421">
        <w:rPr>
          <w:rStyle w:val="5-Char"/>
          <w:rFonts w:hint="cs"/>
          <w:rtl/>
        </w:rPr>
        <w:t>ُ</w:t>
      </w:r>
      <w:r w:rsidRPr="00BE2421">
        <w:rPr>
          <w:rStyle w:val="5-Char"/>
          <w:rFonts w:hint="cs"/>
          <w:rtl/>
        </w:rPr>
        <w:t>ر ش</w:t>
      </w:r>
      <w:r w:rsidR="00FF5D09" w:rsidRPr="00BE2421">
        <w:rPr>
          <w:rStyle w:val="5-Char"/>
          <w:rFonts w:hint="cs"/>
          <w:rtl/>
        </w:rPr>
        <w:t>َ</w:t>
      </w:r>
      <w:r w:rsidRPr="00BE2421">
        <w:rPr>
          <w:rStyle w:val="5-Char"/>
          <w:rFonts w:hint="cs"/>
          <w:rtl/>
        </w:rPr>
        <w:t>ط</w:t>
      </w:r>
      <w:r w:rsidR="00FF5D09" w:rsidRPr="00BE2421">
        <w:rPr>
          <w:rStyle w:val="5-Char"/>
          <w:rFonts w:hint="cs"/>
          <w:rtl/>
        </w:rPr>
        <w:t>ْ</w:t>
      </w:r>
      <w:r w:rsidRPr="00BE2421">
        <w:rPr>
          <w:rStyle w:val="5-Char"/>
          <w:rFonts w:hint="cs"/>
          <w:rtl/>
        </w:rPr>
        <w:t>ر</w:t>
      </w:r>
      <w:r w:rsidR="00FF5D09" w:rsidRPr="00BE2421">
        <w:rPr>
          <w:rStyle w:val="5-Char"/>
          <w:rFonts w:hint="cs"/>
          <w:rtl/>
        </w:rPr>
        <w:t>ُ</w:t>
      </w:r>
      <w:r w:rsidRPr="00BE2421">
        <w:rPr>
          <w:rStyle w:val="5-Char"/>
          <w:rFonts w:hint="cs"/>
          <w:rtl/>
        </w:rPr>
        <w:t xml:space="preserve"> ال</w:t>
      </w:r>
      <w:r w:rsidR="00FF5D09" w:rsidRPr="00BE2421">
        <w:rPr>
          <w:rStyle w:val="5-Char"/>
          <w:rFonts w:hint="cs"/>
          <w:rtl/>
        </w:rPr>
        <w:t>ْ</w:t>
      </w:r>
      <w:r w:rsidRPr="00BE2421">
        <w:rPr>
          <w:rStyle w:val="5-Char"/>
          <w:rFonts w:hint="cs"/>
          <w:rtl/>
        </w:rPr>
        <w:t>ا</w:t>
      </w:r>
      <w:r w:rsidR="00FF5D09" w:rsidRPr="00BE2421">
        <w:rPr>
          <w:rStyle w:val="5-Char"/>
          <w:rFonts w:hint="cs"/>
          <w:rtl/>
        </w:rPr>
        <w:t>ِ</w:t>
      </w:r>
      <w:r w:rsidR="00C12E54" w:rsidRPr="00BE2421">
        <w:rPr>
          <w:rStyle w:val="5-Char"/>
          <w:rFonts w:hint="cs"/>
          <w:rtl/>
        </w:rPr>
        <w:t>ي</w:t>
      </w:r>
      <w:r w:rsidR="00FF5D09" w:rsidRPr="00BE2421">
        <w:rPr>
          <w:rStyle w:val="5-Char"/>
          <w:rFonts w:hint="cs"/>
          <w:rtl/>
        </w:rPr>
        <w:t>ْ</w:t>
      </w:r>
      <w:r w:rsidRPr="00BE2421">
        <w:rPr>
          <w:rStyle w:val="5-Char"/>
          <w:rFonts w:hint="cs"/>
          <w:rtl/>
        </w:rPr>
        <w:t>م</w:t>
      </w:r>
      <w:r w:rsidR="00FF5D09" w:rsidRPr="00BE2421">
        <w:rPr>
          <w:rStyle w:val="5-Char"/>
          <w:rFonts w:hint="cs"/>
          <w:rtl/>
        </w:rPr>
        <w:t>ا</w:t>
      </w:r>
      <w:r w:rsidR="00D05805" w:rsidRPr="00BE2421">
        <w:rPr>
          <w:rStyle w:val="5-Char"/>
          <w:rFonts w:hint="cs"/>
          <w:rtl/>
        </w:rPr>
        <w:t>ٰ</w:t>
      </w:r>
      <w:r w:rsidRPr="00BE2421">
        <w:rPr>
          <w:rStyle w:val="5-Char"/>
          <w:rFonts w:hint="cs"/>
          <w:rtl/>
        </w:rPr>
        <w:t>ن</w:t>
      </w:r>
      <w:r w:rsidR="00FF5D09" w:rsidRPr="00BE2421">
        <w:rPr>
          <w:rStyle w:val="5-Char"/>
          <w:rFonts w:hint="cs"/>
          <w:rtl/>
        </w:rPr>
        <w:t>ِ</w:t>
      </w:r>
      <w:r w:rsidRPr="00BE2421">
        <w:rPr>
          <w:rStyle w:val="5-Char"/>
          <w:rFonts w:hint="cs"/>
          <w:rtl/>
        </w:rPr>
        <w:t>»</w:t>
      </w:r>
      <w:r w:rsidRPr="007100A7">
        <w:rPr>
          <w:rStyle w:val="1-Char"/>
          <w:rFonts w:hint="cs"/>
          <w:rtl/>
        </w:rPr>
        <w:t xml:space="preserve"> (مسلم)؛ </w:t>
      </w:r>
      <w:r w:rsidR="00FF5D09" w:rsidRPr="00BE2421">
        <w:rPr>
          <w:rStyle w:val="1-Char"/>
          <w:rFonts w:hint="cs"/>
          <w:rtl/>
        </w:rPr>
        <w:t>«</w:t>
      </w:r>
      <w:r w:rsidRPr="00BE2421">
        <w:rPr>
          <w:rStyle w:val="1-Char"/>
          <w:rFonts w:hint="cs"/>
          <w:rtl/>
        </w:rPr>
        <w:t>پاک</w:t>
      </w:r>
      <w:r w:rsidR="00446BB7">
        <w:rPr>
          <w:rStyle w:val="1-Char"/>
          <w:rFonts w:hint="cs"/>
          <w:rtl/>
        </w:rPr>
        <w:t>ی</w:t>
      </w:r>
      <w:r w:rsidRPr="00BE2421">
        <w:rPr>
          <w:rStyle w:val="1-Char"/>
          <w:rFonts w:hint="cs"/>
          <w:rtl/>
        </w:rPr>
        <w:t>زگ</w:t>
      </w:r>
      <w:r w:rsidR="00446BB7">
        <w:rPr>
          <w:rStyle w:val="1-Char"/>
          <w:rFonts w:hint="cs"/>
          <w:rtl/>
        </w:rPr>
        <w:t>ی</w:t>
      </w:r>
      <w:r w:rsidRPr="00BE2421">
        <w:rPr>
          <w:rStyle w:val="1-Char"/>
          <w:rFonts w:hint="cs"/>
          <w:rtl/>
        </w:rPr>
        <w:t>، بخش مهم</w:t>
      </w:r>
      <w:r w:rsidR="00446BB7">
        <w:rPr>
          <w:rStyle w:val="1-Char"/>
          <w:rFonts w:hint="cs"/>
          <w:rtl/>
        </w:rPr>
        <w:t>ی</w:t>
      </w:r>
      <w:r w:rsidRPr="00BE2421">
        <w:rPr>
          <w:rStyle w:val="1-Char"/>
          <w:rFonts w:hint="cs"/>
          <w:rtl/>
        </w:rPr>
        <w:t xml:space="preserve"> از ا</w:t>
      </w:r>
      <w:r w:rsidR="00446BB7">
        <w:rPr>
          <w:rStyle w:val="1-Char"/>
          <w:rFonts w:hint="cs"/>
          <w:rtl/>
        </w:rPr>
        <w:t>ی</w:t>
      </w:r>
      <w:r w:rsidRPr="00BE2421">
        <w:rPr>
          <w:rStyle w:val="1-Char"/>
          <w:rFonts w:hint="cs"/>
          <w:rtl/>
        </w:rPr>
        <w:t>مان است»</w:t>
      </w:r>
      <w:r w:rsidR="00113EC2" w:rsidRPr="007100A7">
        <w:rPr>
          <w:rStyle w:val="1-Char"/>
          <w:rFonts w:hint="cs"/>
          <w:rtl/>
        </w:rPr>
        <w:t>.</w:t>
      </w:r>
    </w:p>
    <w:p w:rsidR="00FF5D09" w:rsidRPr="007100A7" w:rsidRDefault="00FF5D09" w:rsidP="00AF1D25">
      <w:pPr>
        <w:rPr>
          <w:rStyle w:val="1-Char"/>
          <w:rtl/>
        </w:rPr>
      </w:pPr>
      <w:r w:rsidRPr="007100A7">
        <w:rPr>
          <w:rStyle w:val="1-Char"/>
          <w:rFonts w:hint="cs"/>
          <w:rtl/>
        </w:rPr>
        <w:t>و طهارت و پاک</w:t>
      </w:r>
      <w:r w:rsidR="00446BB7">
        <w:rPr>
          <w:rStyle w:val="1-Char"/>
          <w:rFonts w:hint="cs"/>
          <w:rtl/>
        </w:rPr>
        <w:t>ی</w:t>
      </w:r>
      <w:r w:rsidRPr="007100A7">
        <w:rPr>
          <w:rStyle w:val="1-Char"/>
          <w:rFonts w:hint="cs"/>
          <w:rtl/>
        </w:rPr>
        <w:t>زگ</w:t>
      </w:r>
      <w:r w:rsidR="00446BB7">
        <w:rPr>
          <w:rStyle w:val="1-Char"/>
          <w:rFonts w:hint="cs"/>
          <w:rtl/>
        </w:rPr>
        <w:t>ی</w:t>
      </w:r>
      <w:r w:rsidRPr="007100A7">
        <w:rPr>
          <w:rStyle w:val="1-Char"/>
          <w:rFonts w:hint="cs"/>
          <w:rtl/>
        </w:rPr>
        <w:t>، اساس و شالوده</w:t>
      </w:r>
      <w:r w:rsidR="003E53DD" w:rsidRPr="007100A7">
        <w:rPr>
          <w:rStyle w:val="1-Char"/>
          <w:rFonts w:hint="cs"/>
          <w:rtl/>
        </w:rPr>
        <w:t>‌</w:t>
      </w:r>
      <w:r w:rsidR="00446BB7">
        <w:rPr>
          <w:rStyle w:val="1-Char"/>
          <w:rFonts w:hint="cs"/>
          <w:rtl/>
        </w:rPr>
        <w:t>ی</w:t>
      </w:r>
      <w:r w:rsidR="003E53DD" w:rsidRPr="007100A7">
        <w:rPr>
          <w:rStyle w:val="1-Char"/>
          <w:rFonts w:hint="cs"/>
          <w:rtl/>
        </w:rPr>
        <w:t xml:space="preserve"> </w:t>
      </w:r>
      <w:r w:rsidR="00DE0F60" w:rsidRPr="007100A7">
        <w:rPr>
          <w:rStyle w:val="1-Char"/>
          <w:rFonts w:hint="cs"/>
          <w:rtl/>
        </w:rPr>
        <w:t>عبادت</w:t>
      </w:r>
      <w:r w:rsidR="0080702C" w:rsidRPr="007100A7">
        <w:rPr>
          <w:rStyle w:val="1-Char"/>
          <w:rFonts w:hint="cs"/>
          <w:rtl/>
        </w:rPr>
        <w:t xml:space="preserve">‌ها </w:t>
      </w:r>
      <w:r w:rsidR="00DE0F60" w:rsidRPr="007100A7">
        <w:rPr>
          <w:rStyle w:val="1-Char"/>
          <w:rFonts w:hint="cs"/>
          <w:rtl/>
        </w:rPr>
        <w:t>است؛ از ا</w:t>
      </w:r>
      <w:r w:rsidR="00446BB7">
        <w:rPr>
          <w:rStyle w:val="1-Char"/>
          <w:rFonts w:hint="cs"/>
          <w:rtl/>
        </w:rPr>
        <w:t>ی</w:t>
      </w:r>
      <w:r w:rsidR="00DE0F60" w:rsidRPr="007100A7">
        <w:rPr>
          <w:rStyle w:val="1-Char"/>
          <w:rFonts w:hint="cs"/>
          <w:rtl/>
        </w:rPr>
        <w:t>ن رو، ن</w:t>
      </w:r>
      <w:r w:rsidRPr="007100A7">
        <w:rPr>
          <w:rStyle w:val="1-Char"/>
          <w:rFonts w:hint="cs"/>
          <w:rtl/>
        </w:rPr>
        <w:t>ماز تنها با طهارت و پاک</w:t>
      </w:r>
      <w:r w:rsidR="00446BB7">
        <w:rPr>
          <w:rStyle w:val="1-Char"/>
          <w:rFonts w:hint="cs"/>
          <w:rtl/>
        </w:rPr>
        <w:t>ی</w:t>
      </w:r>
      <w:r w:rsidRPr="007100A7">
        <w:rPr>
          <w:rStyle w:val="1-Char"/>
          <w:rFonts w:hint="cs"/>
          <w:rtl/>
        </w:rPr>
        <w:t>زگ</w:t>
      </w:r>
      <w:r w:rsidR="00446BB7">
        <w:rPr>
          <w:rStyle w:val="1-Char"/>
          <w:rFonts w:hint="cs"/>
          <w:rtl/>
        </w:rPr>
        <w:t>ی</w:t>
      </w:r>
      <w:r w:rsidRPr="007100A7">
        <w:rPr>
          <w:rStyle w:val="1-Char"/>
          <w:rFonts w:hint="cs"/>
          <w:rtl/>
        </w:rPr>
        <w:t xml:space="preserve"> درست</w:t>
      </w:r>
      <w:r w:rsidR="00DE0F60" w:rsidRPr="007100A7">
        <w:rPr>
          <w:rStyle w:val="1-Char"/>
          <w:rFonts w:hint="cs"/>
          <w:rtl/>
        </w:rPr>
        <w:t xml:space="preserve"> و صح</w:t>
      </w:r>
      <w:r w:rsidR="00446BB7">
        <w:rPr>
          <w:rStyle w:val="1-Char"/>
          <w:rFonts w:hint="cs"/>
          <w:rtl/>
        </w:rPr>
        <w:t>ی</w:t>
      </w:r>
      <w:r w:rsidR="00DE0F60" w:rsidRPr="007100A7">
        <w:rPr>
          <w:rStyle w:val="1-Char"/>
          <w:rFonts w:hint="cs"/>
          <w:rtl/>
        </w:rPr>
        <w:t>ح</w:t>
      </w:r>
      <w:r w:rsidR="0080702C" w:rsidRPr="007100A7">
        <w:rPr>
          <w:rStyle w:val="1-Char"/>
          <w:rFonts w:hint="cs"/>
          <w:rtl/>
        </w:rPr>
        <w:t xml:space="preserve"> م</w:t>
      </w:r>
      <w:r w:rsidR="00446BB7">
        <w:rPr>
          <w:rStyle w:val="1-Char"/>
          <w:rFonts w:hint="cs"/>
          <w:rtl/>
        </w:rPr>
        <w:t>ی</w:t>
      </w:r>
      <w:r w:rsidR="0080702C" w:rsidRPr="007100A7">
        <w:rPr>
          <w:rStyle w:val="1-Char"/>
          <w:rFonts w:hint="cs"/>
          <w:rtl/>
        </w:rPr>
        <w:t>‌</w:t>
      </w:r>
      <w:r w:rsidR="00DE0F60" w:rsidRPr="007100A7">
        <w:rPr>
          <w:rStyle w:val="1-Char"/>
          <w:rFonts w:hint="cs"/>
          <w:rtl/>
        </w:rPr>
        <w:t xml:space="preserve">شود. </w:t>
      </w:r>
    </w:p>
    <w:p w:rsidR="00DE0F60" w:rsidRPr="007100A7" w:rsidRDefault="00DE0F60" w:rsidP="00AF1D25">
      <w:pPr>
        <w:rPr>
          <w:rStyle w:val="1-Char"/>
          <w:rtl/>
        </w:rPr>
      </w:pPr>
      <w:r w:rsidRPr="007100A7">
        <w:rPr>
          <w:rStyle w:val="1-Char"/>
          <w:rFonts w:hint="cs"/>
          <w:rtl/>
        </w:rPr>
        <w:t>رسول خدا</w:t>
      </w:r>
      <w:r w:rsidR="00FE6406" w:rsidRPr="00FE6406">
        <w:rPr>
          <w:rStyle w:val="1-Char"/>
          <w:rFonts w:cs="CTraditional Arabic" w:hint="cs"/>
          <w:rtl/>
        </w:rPr>
        <w:t xml:space="preserve"> ج</w:t>
      </w:r>
      <w:r w:rsidR="0080702C" w:rsidRPr="007100A7">
        <w:rPr>
          <w:rStyle w:val="1-Char"/>
          <w:rFonts w:hint="cs"/>
          <w:rtl/>
        </w:rPr>
        <w:t xml:space="preserve"> م</w:t>
      </w:r>
      <w:r w:rsidR="00446BB7">
        <w:rPr>
          <w:rStyle w:val="1-Char"/>
          <w:rFonts w:hint="cs"/>
          <w:rtl/>
        </w:rPr>
        <w:t>ی</w:t>
      </w:r>
      <w:r w:rsidR="0080702C" w:rsidRPr="007100A7">
        <w:rPr>
          <w:rStyle w:val="1-Char"/>
          <w:rFonts w:hint="cs"/>
          <w:rtl/>
        </w:rPr>
        <w:t>‌</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eastAsia="Batang" w:hint="cs"/>
          <w:rtl/>
        </w:rPr>
        <w:t>«</w:t>
      </w:r>
      <w:r w:rsidR="00FF5D09" w:rsidRPr="00BE2421">
        <w:rPr>
          <w:rStyle w:val="5-Char"/>
          <w:rFonts w:eastAsia="Batang" w:hint="cs"/>
          <w:rtl/>
        </w:rPr>
        <w:t>م</w:t>
      </w:r>
      <w:r w:rsidR="00AD1330" w:rsidRPr="00BE2421">
        <w:rPr>
          <w:rStyle w:val="5-Char"/>
          <w:rFonts w:eastAsia="Batang" w:hint="cs"/>
          <w:rtl/>
        </w:rPr>
        <w:t>ِ</w:t>
      </w:r>
      <w:r w:rsidRPr="00BE2421">
        <w:rPr>
          <w:rStyle w:val="5-Char"/>
          <w:rFonts w:eastAsia="Batang" w:hint="cs"/>
          <w:rtl/>
        </w:rPr>
        <w:t>ف</w:t>
      </w:r>
      <w:r w:rsidR="00FF5D09" w:rsidRPr="00BE2421">
        <w:rPr>
          <w:rStyle w:val="5-Char"/>
          <w:rFonts w:eastAsia="Batang" w:hint="cs"/>
          <w:rtl/>
        </w:rPr>
        <w:t>ْ</w:t>
      </w:r>
      <w:r w:rsidRPr="00BE2421">
        <w:rPr>
          <w:rStyle w:val="5-Char"/>
          <w:rFonts w:eastAsia="Batang" w:hint="cs"/>
          <w:rtl/>
        </w:rPr>
        <w:t>ت</w:t>
      </w:r>
      <w:r w:rsidR="00D05805" w:rsidRPr="00BE2421">
        <w:rPr>
          <w:rStyle w:val="5-Char"/>
          <w:rFonts w:eastAsia="Batang" w:hint="cs"/>
          <w:rtl/>
        </w:rPr>
        <w:t>ٰ</w:t>
      </w:r>
      <w:r w:rsidR="00FF5D09" w:rsidRPr="00BE2421">
        <w:rPr>
          <w:rStyle w:val="5-Char"/>
          <w:rFonts w:eastAsia="Batang" w:hint="cs"/>
          <w:rtl/>
        </w:rPr>
        <w:t>ا</w:t>
      </w:r>
      <w:r w:rsidRPr="00BE2421">
        <w:rPr>
          <w:rStyle w:val="5-Char"/>
          <w:rFonts w:eastAsia="Batang" w:hint="cs"/>
          <w:rtl/>
        </w:rPr>
        <w:t>ح</w:t>
      </w:r>
      <w:r w:rsidR="00FF5D09" w:rsidRPr="00BE2421">
        <w:rPr>
          <w:rStyle w:val="5-Char"/>
          <w:rFonts w:eastAsia="Batang" w:hint="cs"/>
          <w:rtl/>
        </w:rPr>
        <w:t>ُ</w:t>
      </w:r>
      <w:r w:rsidRPr="00BE2421">
        <w:rPr>
          <w:rStyle w:val="5-Char"/>
          <w:rFonts w:eastAsia="Batang" w:hint="cs"/>
          <w:rtl/>
        </w:rPr>
        <w:t xml:space="preserve"> ال</w:t>
      </w:r>
      <w:r w:rsidR="00FF5D09" w:rsidRPr="00BE2421">
        <w:rPr>
          <w:rStyle w:val="5-Char"/>
          <w:rFonts w:eastAsia="Batang" w:hint="cs"/>
          <w:rtl/>
        </w:rPr>
        <w:t>ْ</w:t>
      </w:r>
      <w:r w:rsidRPr="00BE2421">
        <w:rPr>
          <w:rStyle w:val="5-Char"/>
          <w:rFonts w:eastAsia="Batang" w:hint="cs"/>
          <w:rtl/>
        </w:rPr>
        <w:t>ج</w:t>
      </w:r>
      <w:r w:rsidR="00FF5D09" w:rsidRPr="00BE2421">
        <w:rPr>
          <w:rStyle w:val="5-Char"/>
          <w:rFonts w:eastAsia="Batang" w:hint="cs"/>
          <w:rtl/>
        </w:rPr>
        <w:t>َ</w:t>
      </w:r>
      <w:r w:rsidRPr="00BE2421">
        <w:rPr>
          <w:rStyle w:val="5-Char"/>
          <w:rFonts w:eastAsia="Batang" w:hint="cs"/>
          <w:rtl/>
        </w:rPr>
        <w:t>ن</w:t>
      </w:r>
      <w:r w:rsidR="00AD1330" w:rsidRPr="00BE2421">
        <w:rPr>
          <w:rStyle w:val="5-Char"/>
          <w:rFonts w:eastAsia="Batang" w:hint="cs"/>
          <w:rtl/>
        </w:rPr>
        <w:t>َّ</w:t>
      </w:r>
      <w:r w:rsidR="00FF5D09" w:rsidRPr="00BE2421">
        <w:rPr>
          <w:rStyle w:val="5-Char"/>
          <w:rFonts w:eastAsia="Batang" w:hint="cs"/>
          <w:rtl/>
        </w:rPr>
        <w:t>ةِ</w:t>
      </w:r>
      <w:r w:rsidRPr="00BE2421">
        <w:rPr>
          <w:rStyle w:val="5-Char"/>
          <w:rFonts w:eastAsia="Batang" w:hint="cs"/>
          <w:rtl/>
        </w:rPr>
        <w:t xml:space="preserve"> ا</w:t>
      </w:r>
      <w:r w:rsidR="00FF5D09" w:rsidRPr="00BE2421">
        <w:rPr>
          <w:rStyle w:val="5-Char"/>
          <w:rFonts w:eastAsia="Batang" w:hint="cs"/>
          <w:rtl/>
        </w:rPr>
        <w:t>َ</w:t>
      </w:r>
      <w:r w:rsidRPr="00BE2421">
        <w:rPr>
          <w:rStyle w:val="5-Char"/>
          <w:rFonts w:eastAsia="Batang" w:hint="cs"/>
          <w:rtl/>
        </w:rPr>
        <w:t>لص</w:t>
      </w:r>
      <w:r w:rsidR="00FF5D09" w:rsidRPr="00BE2421">
        <w:rPr>
          <w:rStyle w:val="5-Char"/>
          <w:rFonts w:eastAsia="Batang" w:hint="cs"/>
          <w:rtl/>
        </w:rPr>
        <w:t>َّ</w:t>
      </w:r>
      <w:r w:rsidRPr="00BE2421">
        <w:rPr>
          <w:rStyle w:val="5-Char"/>
          <w:rFonts w:eastAsia="Batang" w:hint="cs"/>
          <w:rtl/>
        </w:rPr>
        <w:t>ل</w:t>
      </w:r>
      <w:r w:rsidR="0059625C" w:rsidRPr="00BE2421">
        <w:rPr>
          <w:rStyle w:val="5-Char"/>
          <w:rFonts w:eastAsia="Batang" w:hint="cs"/>
          <w:rtl/>
        </w:rPr>
        <w:t>ٰ</w:t>
      </w:r>
      <w:r w:rsidR="00FF5D09" w:rsidRPr="00BE2421">
        <w:rPr>
          <w:rStyle w:val="5-Char"/>
          <w:rFonts w:eastAsia="Batang" w:hint="cs"/>
          <w:rtl/>
        </w:rPr>
        <w:t>اةُ</w:t>
      </w:r>
      <w:r w:rsidRPr="00BE2421">
        <w:rPr>
          <w:rStyle w:val="5-Char"/>
          <w:rFonts w:eastAsia="Batang" w:hint="cs"/>
          <w:rtl/>
        </w:rPr>
        <w:t>، و</w:t>
      </w:r>
      <w:r w:rsidR="00AD1330" w:rsidRPr="00BE2421">
        <w:rPr>
          <w:rStyle w:val="5-Char"/>
          <w:rFonts w:eastAsia="Batang" w:hint="cs"/>
          <w:rtl/>
        </w:rPr>
        <w:t>َ</w:t>
      </w:r>
      <w:r w:rsidRPr="00BE2421">
        <w:rPr>
          <w:rStyle w:val="5-Char"/>
          <w:rFonts w:eastAsia="Batang" w:hint="cs"/>
          <w:rtl/>
        </w:rPr>
        <w:t xml:space="preserve"> م</w:t>
      </w:r>
      <w:r w:rsidR="00FF5D09" w:rsidRPr="00BE2421">
        <w:rPr>
          <w:rStyle w:val="5-Char"/>
          <w:rFonts w:eastAsia="Batang" w:hint="cs"/>
          <w:rtl/>
        </w:rPr>
        <w:t>ِ</w:t>
      </w:r>
      <w:r w:rsidRPr="00BE2421">
        <w:rPr>
          <w:rStyle w:val="5-Char"/>
          <w:rFonts w:eastAsia="Batang" w:hint="cs"/>
          <w:rtl/>
        </w:rPr>
        <w:t>ف</w:t>
      </w:r>
      <w:r w:rsidR="00FF5D09" w:rsidRPr="00BE2421">
        <w:rPr>
          <w:rStyle w:val="5-Char"/>
          <w:rFonts w:eastAsia="Batang" w:hint="cs"/>
          <w:rtl/>
        </w:rPr>
        <w:t>ْ</w:t>
      </w:r>
      <w:r w:rsidRPr="00BE2421">
        <w:rPr>
          <w:rStyle w:val="5-Char"/>
          <w:rFonts w:eastAsia="Batang" w:hint="cs"/>
          <w:rtl/>
        </w:rPr>
        <w:t>ت</w:t>
      </w:r>
      <w:r w:rsidR="0059625C" w:rsidRPr="00BE2421">
        <w:rPr>
          <w:rStyle w:val="5-Char"/>
          <w:rFonts w:eastAsia="Batang" w:hint="cs"/>
          <w:rtl/>
        </w:rPr>
        <w:t>ٰ</w:t>
      </w:r>
      <w:r w:rsidR="00FF5D09" w:rsidRPr="00BE2421">
        <w:rPr>
          <w:rStyle w:val="5-Char"/>
          <w:rFonts w:eastAsia="Batang" w:hint="cs"/>
          <w:rtl/>
        </w:rPr>
        <w:t>ا</w:t>
      </w:r>
      <w:r w:rsidRPr="00BE2421">
        <w:rPr>
          <w:rStyle w:val="5-Char"/>
          <w:rFonts w:eastAsia="Batang" w:hint="cs"/>
          <w:rtl/>
        </w:rPr>
        <w:t>ح</w:t>
      </w:r>
      <w:r w:rsidR="00FF5D09" w:rsidRPr="00BE2421">
        <w:rPr>
          <w:rStyle w:val="5-Char"/>
          <w:rFonts w:eastAsia="Batang" w:hint="cs"/>
          <w:rtl/>
        </w:rPr>
        <w:t>ُ</w:t>
      </w:r>
      <w:r w:rsidRPr="00BE2421">
        <w:rPr>
          <w:rStyle w:val="5-Char"/>
          <w:rFonts w:eastAsia="Batang" w:hint="cs"/>
          <w:rtl/>
        </w:rPr>
        <w:t xml:space="preserve"> الص</w:t>
      </w:r>
      <w:r w:rsidR="00FF5D09" w:rsidRPr="00BE2421">
        <w:rPr>
          <w:rStyle w:val="5-Char"/>
          <w:rFonts w:eastAsia="Batang" w:hint="cs"/>
          <w:rtl/>
        </w:rPr>
        <w:t>َّل</w:t>
      </w:r>
      <w:r w:rsidR="0059625C" w:rsidRPr="00BE2421">
        <w:rPr>
          <w:rStyle w:val="5-Char"/>
          <w:rFonts w:eastAsia="Batang" w:hint="cs"/>
          <w:rtl/>
        </w:rPr>
        <w:t>ٰ</w:t>
      </w:r>
      <w:r w:rsidR="00FF5D09" w:rsidRPr="00BE2421">
        <w:rPr>
          <w:rStyle w:val="5-Char"/>
          <w:rFonts w:eastAsia="Batang" w:hint="cs"/>
          <w:rtl/>
        </w:rPr>
        <w:t>اةِ</w:t>
      </w:r>
      <w:r w:rsidRPr="00BE2421">
        <w:rPr>
          <w:rStyle w:val="5-Char"/>
          <w:rFonts w:eastAsia="Batang" w:hint="cs"/>
          <w:rtl/>
        </w:rPr>
        <w:t xml:space="preserve"> ا</w:t>
      </w:r>
      <w:r w:rsidR="00FF5D09" w:rsidRPr="00BE2421">
        <w:rPr>
          <w:rStyle w:val="5-Char"/>
          <w:rFonts w:eastAsia="Batang" w:hint="cs"/>
          <w:rtl/>
        </w:rPr>
        <w:t>َ</w:t>
      </w:r>
      <w:r w:rsidRPr="00BE2421">
        <w:rPr>
          <w:rStyle w:val="5-Char"/>
          <w:rFonts w:eastAsia="Batang" w:hint="cs"/>
          <w:rtl/>
        </w:rPr>
        <w:t>لط</w:t>
      </w:r>
      <w:r w:rsidR="00FF5D09" w:rsidRPr="00BE2421">
        <w:rPr>
          <w:rStyle w:val="5-Char"/>
          <w:rFonts w:eastAsia="Batang" w:hint="cs"/>
          <w:rtl/>
        </w:rPr>
        <w:t>ّ</w:t>
      </w:r>
      <w:r w:rsidR="00AD1330" w:rsidRPr="00BE2421">
        <w:rPr>
          <w:rStyle w:val="5-Char"/>
          <w:rFonts w:eastAsia="Batang" w:hint="cs"/>
          <w:rtl/>
        </w:rPr>
        <w:t>ُ</w:t>
      </w:r>
      <w:r w:rsidRPr="00BE2421">
        <w:rPr>
          <w:rStyle w:val="5-Char"/>
          <w:rFonts w:eastAsia="Batang" w:hint="cs"/>
          <w:rtl/>
        </w:rPr>
        <w:t>ه</w:t>
      </w:r>
      <w:r w:rsidR="00FF5D09" w:rsidRPr="00BE2421">
        <w:rPr>
          <w:rStyle w:val="5-Char"/>
          <w:rFonts w:eastAsia="Batang" w:hint="cs"/>
          <w:rtl/>
        </w:rPr>
        <w:t>ُ</w:t>
      </w:r>
      <w:r w:rsidRPr="00BE2421">
        <w:rPr>
          <w:rStyle w:val="5-Char"/>
          <w:rFonts w:eastAsia="Batang" w:hint="cs"/>
          <w:rtl/>
        </w:rPr>
        <w:t>و</w:t>
      </w:r>
      <w:r w:rsidR="00FF5D09" w:rsidRPr="00BE2421">
        <w:rPr>
          <w:rStyle w:val="5-Char"/>
          <w:rFonts w:eastAsia="Batang" w:hint="cs"/>
          <w:rtl/>
        </w:rPr>
        <w:t>ْ</w:t>
      </w:r>
      <w:r w:rsidRPr="00BE2421">
        <w:rPr>
          <w:rStyle w:val="5-Char"/>
          <w:rFonts w:eastAsia="Batang" w:hint="cs"/>
          <w:rtl/>
        </w:rPr>
        <w:t>ر</w:t>
      </w:r>
      <w:r w:rsidR="00FF5D09" w:rsidRPr="00BE2421">
        <w:rPr>
          <w:rStyle w:val="5-Char"/>
          <w:rFonts w:eastAsia="Batang" w:hint="cs"/>
          <w:rtl/>
        </w:rPr>
        <w:t>ُ</w:t>
      </w:r>
      <w:r w:rsidRPr="00BE2421">
        <w:rPr>
          <w:rStyle w:val="5-Char"/>
          <w:rFonts w:eastAsia="Batang" w:hint="cs"/>
          <w:rtl/>
        </w:rPr>
        <w:t>»</w:t>
      </w:r>
      <w:r w:rsidRPr="007100A7">
        <w:rPr>
          <w:rStyle w:val="1-Char"/>
          <w:rFonts w:hint="cs"/>
          <w:rtl/>
        </w:rPr>
        <w:t xml:space="preserve"> (مسند احمد)؛ </w:t>
      </w:r>
      <w:r w:rsidRPr="00BE2421">
        <w:rPr>
          <w:rStyle w:val="1-Char"/>
          <w:rFonts w:hint="cs"/>
          <w:rtl/>
        </w:rPr>
        <w:t>«کل</w:t>
      </w:r>
      <w:r w:rsidR="00446BB7">
        <w:rPr>
          <w:rStyle w:val="1-Char"/>
          <w:rFonts w:hint="cs"/>
          <w:rtl/>
        </w:rPr>
        <w:t>ی</w:t>
      </w:r>
      <w:r w:rsidRPr="00BE2421">
        <w:rPr>
          <w:rStyle w:val="1-Char"/>
          <w:rFonts w:hint="cs"/>
          <w:rtl/>
        </w:rPr>
        <w:t>د بهشت</w:t>
      </w:r>
      <w:r w:rsidR="00FF5D09" w:rsidRPr="00BE2421">
        <w:rPr>
          <w:rStyle w:val="1-Char"/>
          <w:rFonts w:hint="cs"/>
          <w:rtl/>
        </w:rPr>
        <w:t>،</w:t>
      </w:r>
      <w:r w:rsidRPr="00BE2421">
        <w:rPr>
          <w:rStyle w:val="1-Char"/>
          <w:rFonts w:hint="cs"/>
          <w:rtl/>
        </w:rPr>
        <w:t xml:space="preserve"> نماز است و کل</w:t>
      </w:r>
      <w:r w:rsidR="00446BB7">
        <w:rPr>
          <w:rStyle w:val="1-Char"/>
          <w:rFonts w:hint="cs"/>
          <w:rtl/>
        </w:rPr>
        <w:t>ی</w:t>
      </w:r>
      <w:r w:rsidRPr="00BE2421">
        <w:rPr>
          <w:rStyle w:val="1-Char"/>
          <w:rFonts w:hint="cs"/>
          <w:rtl/>
        </w:rPr>
        <w:t>د نماز، پاک</w:t>
      </w:r>
      <w:r w:rsidR="00446BB7">
        <w:rPr>
          <w:rStyle w:val="1-Char"/>
          <w:rFonts w:hint="cs"/>
          <w:rtl/>
        </w:rPr>
        <w:t>ی</w:t>
      </w:r>
      <w:r w:rsidRPr="00BE2421">
        <w:rPr>
          <w:rStyle w:val="1-Char"/>
          <w:rFonts w:hint="cs"/>
          <w:rtl/>
        </w:rPr>
        <w:t>زگ</w:t>
      </w:r>
      <w:r w:rsidR="00446BB7">
        <w:rPr>
          <w:rStyle w:val="1-Char"/>
          <w:rFonts w:hint="cs"/>
          <w:rtl/>
        </w:rPr>
        <w:t>ی</w:t>
      </w:r>
      <w:r w:rsidRPr="00BE2421">
        <w:rPr>
          <w:rStyle w:val="1-Char"/>
          <w:rFonts w:hint="cs"/>
          <w:rtl/>
        </w:rPr>
        <w:t>»</w:t>
      </w:r>
      <w:r w:rsidRPr="007100A7">
        <w:rPr>
          <w:rStyle w:val="1-Char"/>
          <w:rFonts w:hint="cs"/>
          <w:rtl/>
        </w:rPr>
        <w:t>.</w:t>
      </w:r>
    </w:p>
    <w:p w:rsidR="00DE0F60" w:rsidRPr="00766215" w:rsidRDefault="00DE0F60" w:rsidP="00AF1D25">
      <w:pPr>
        <w:rPr>
          <w:rStyle w:val="1-Char"/>
          <w:rtl/>
        </w:rPr>
      </w:pPr>
      <w:r w:rsidRPr="00FE6406">
        <w:rPr>
          <w:rStyle w:val="9-Char"/>
          <w:rFonts w:eastAsia="Batang" w:hint="cs"/>
          <w:rtl/>
        </w:rPr>
        <w:t>طهارت</w:t>
      </w:r>
      <w:r w:rsidRPr="0093678E">
        <w:rPr>
          <w:rFonts w:hint="cs"/>
          <w:spacing w:val="-4"/>
          <w:sz w:val="14"/>
          <w:szCs w:val="14"/>
          <w:rtl/>
          <w:lang w:bidi="fa-IR"/>
        </w:rPr>
        <w:t xml:space="preserve"> </w:t>
      </w:r>
      <w:r w:rsidRPr="007100A7">
        <w:rPr>
          <w:rStyle w:val="1-Char"/>
          <w:rFonts w:hint="cs"/>
          <w:rtl/>
        </w:rPr>
        <w:t>در</w:t>
      </w:r>
      <w:r w:rsidR="0093678E" w:rsidRPr="0093678E">
        <w:rPr>
          <w:rFonts w:hint="cs"/>
          <w:spacing w:val="-4"/>
          <w:sz w:val="14"/>
          <w:szCs w:val="14"/>
          <w:rtl/>
          <w:lang w:bidi="fa-IR"/>
        </w:rPr>
        <w:t xml:space="preserve"> </w:t>
      </w:r>
      <w:r w:rsidRPr="007100A7">
        <w:rPr>
          <w:rStyle w:val="1-Char"/>
          <w:rFonts w:hint="cs"/>
          <w:rtl/>
        </w:rPr>
        <w:t>لغت به معن</w:t>
      </w:r>
      <w:r w:rsidR="00FF5D09" w:rsidRPr="007100A7">
        <w:rPr>
          <w:rStyle w:val="1-Char"/>
          <w:rFonts w:hint="cs"/>
          <w:rtl/>
        </w:rPr>
        <w:t>ا</w:t>
      </w:r>
      <w:r w:rsidR="00446BB7">
        <w:rPr>
          <w:rStyle w:val="1-Char"/>
          <w:rFonts w:hint="cs"/>
          <w:rtl/>
        </w:rPr>
        <w:t>ی</w:t>
      </w:r>
      <w:r w:rsidRPr="00766215">
        <w:rPr>
          <w:rStyle w:val="1-Char"/>
          <w:rFonts w:hint="cs"/>
          <w:rtl/>
        </w:rPr>
        <w:t xml:space="preserve">: </w:t>
      </w:r>
      <w:r w:rsidRPr="00766215">
        <w:rPr>
          <w:rStyle w:val="1-Char"/>
          <w:rFonts w:eastAsia="Batang" w:hint="cs"/>
          <w:rtl/>
        </w:rPr>
        <w:t>«نظافت و پاک</w:t>
      </w:r>
      <w:r w:rsidR="00446BB7">
        <w:rPr>
          <w:rStyle w:val="1-Char"/>
          <w:rFonts w:eastAsia="Batang" w:hint="cs"/>
          <w:rtl/>
        </w:rPr>
        <w:t>ی</w:t>
      </w:r>
      <w:r w:rsidRPr="00766215">
        <w:rPr>
          <w:rStyle w:val="1-Char"/>
          <w:rFonts w:eastAsia="Batang" w:hint="cs"/>
          <w:rtl/>
        </w:rPr>
        <w:t>زگ</w:t>
      </w:r>
      <w:r w:rsidR="00446BB7">
        <w:rPr>
          <w:rStyle w:val="1-Char"/>
          <w:rFonts w:eastAsia="Batang" w:hint="cs"/>
          <w:rtl/>
        </w:rPr>
        <w:t>ی</w:t>
      </w:r>
      <w:r w:rsidR="00DD1382" w:rsidRPr="00766215">
        <w:rPr>
          <w:rStyle w:val="1-Char"/>
          <w:rFonts w:eastAsia="Batang" w:hint="cs"/>
          <w:rtl/>
        </w:rPr>
        <w:t>»</w:t>
      </w:r>
      <w:r w:rsidRPr="00766215">
        <w:rPr>
          <w:rStyle w:val="1-Char"/>
          <w:rFonts w:hint="cs"/>
          <w:rtl/>
        </w:rPr>
        <w:t xml:space="preserve"> اس</w:t>
      </w:r>
      <w:r w:rsidRPr="007100A7">
        <w:rPr>
          <w:rStyle w:val="1-Char"/>
          <w:rFonts w:hint="cs"/>
          <w:rtl/>
        </w:rPr>
        <w:t>ت؛ و در اصطلاح شرع و فقه، به معن</w:t>
      </w:r>
      <w:r w:rsidR="00DD1382" w:rsidRPr="007100A7">
        <w:rPr>
          <w:rStyle w:val="1-Char"/>
          <w:rFonts w:hint="cs"/>
          <w:rtl/>
        </w:rPr>
        <w:t>ا</w:t>
      </w:r>
      <w:r w:rsidR="00446BB7">
        <w:rPr>
          <w:rStyle w:val="1-Char"/>
          <w:rFonts w:hint="cs"/>
          <w:rtl/>
        </w:rPr>
        <w:t>ی</w:t>
      </w:r>
      <w:r w:rsidRPr="00766215">
        <w:rPr>
          <w:rStyle w:val="1-Char"/>
          <w:rFonts w:hint="cs"/>
          <w:rtl/>
        </w:rPr>
        <w:t xml:space="preserve">: </w:t>
      </w:r>
      <w:r w:rsidRPr="00766215">
        <w:rPr>
          <w:rStyle w:val="1-Char"/>
          <w:rFonts w:eastAsia="Batang" w:hint="cs"/>
          <w:rtl/>
        </w:rPr>
        <w:t>«</w:t>
      </w:r>
      <w:r w:rsidRPr="00766215">
        <w:rPr>
          <w:rStyle w:val="5-Char0"/>
          <w:rFonts w:hint="cs"/>
          <w:rtl/>
        </w:rPr>
        <w:t>رفع حَدَث</w:t>
      </w:r>
      <w:r w:rsidRPr="00766215">
        <w:rPr>
          <w:rStyle w:val="1-Char"/>
          <w:rFonts w:eastAsia="Batang" w:hint="cs"/>
          <w:rtl/>
        </w:rPr>
        <w:t xml:space="preserve"> (</w:t>
      </w:r>
      <w:r w:rsidR="00894908" w:rsidRPr="00766215">
        <w:rPr>
          <w:rStyle w:val="1-Char"/>
          <w:rFonts w:eastAsia="Batang" w:hint="cs"/>
          <w:rtl/>
        </w:rPr>
        <w:t>ب</w:t>
      </w:r>
      <w:r w:rsidR="00446BB7">
        <w:rPr>
          <w:rStyle w:val="1-Char"/>
          <w:rFonts w:eastAsia="Batang" w:hint="cs"/>
          <w:rtl/>
        </w:rPr>
        <w:t>ی</w:t>
      </w:r>
      <w:r w:rsidR="00894908" w:rsidRPr="00766215">
        <w:rPr>
          <w:rStyle w:val="1-Char"/>
          <w:rFonts w:eastAsia="Batang" w:hint="cs"/>
          <w:rtl/>
        </w:rPr>
        <w:t>‌</w:t>
      </w:r>
      <w:r w:rsidRPr="00766215">
        <w:rPr>
          <w:rStyle w:val="1-Char"/>
          <w:rFonts w:eastAsia="Batang" w:hint="cs"/>
          <w:rtl/>
        </w:rPr>
        <w:t>وضو</w:t>
      </w:r>
      <w:r w:rsidR="00446BB7">
        <w:rPr>
          <w:rStyle w:val="1-Char"/>
          <w:rFonts w:eastAsia="Batang" w:hint="cs"/>
          <w:rtl/>
        </w:rPr>
        <w:t>یی</w:t>
      </w:r>
      <w:r w:rsidRPr="00766215">
        <w:rPr>
          <w:rStyle w:val="1-Char"/>
          <w:rFonts w:eastAsia="Batang" w:hint="cs"/>
          <w:rtl/>
        </w:rPr>
        <w:t xml:space="preserve"> و جنابت) </w:t>
      </w:r>
      <w:r w:rsidR="00EA67BF" w:rsidRPr="00766215">
        <w:rPr>
          <w:rStyle w:val="1-Char"/>
          <w:rFonts w:eastAsia="Batang" w:hint="cs"/>
          <w:rtl/>
        </w:rPr>
        <w:t>و برطرف نمودن نجاست‌ها و ناپاک</w:t>
      </w:r>
      <w:r w:rsidR="00446BB7">
        <w:rPr>
          <w:rStyle w:val="1-Char"/>
          <w:rFonts w:eastAsia="Batang" w:hint="cs"/>
          <w:rtl/>
        </w:rPr>
        <w:t>ی</w:t>
      </w:r>
      <w:r w:rsidR="00EA67BF" w:rsidRPr="00766215">
        <w:rPr>
          <w:rStyle w:val="1-Char"/>
          <w:rFonts w:eastAsia="Batang" w:hint="cs"/>
          <w:rtl/>
        </w:rPr>
        <w:t>‌</w:t>
      </w:r>
      <w:r w:rsidRPr="00766215">
        <w:rPr>
          <w:rStyle w:val="1-Char"/>
          <w:rFonts w:eastAsia="Batang" w:hint="cs"/>
          <w:rtl/>
        </w:rPr>
        <w:t>ها است».</w:t>
      </w:r>
    </w:p>
    <w:p w:rsidR="00DD1382" w:rsidRPr="007100A7" w:rsidRDefault="00DE0F60" w:rsidP="00766215">
      <w:pPr>
        <w:rPr>
          <w:rStyle w:val="1-Char"/>
          <w:rtl/>
        </w:rPr>
      </w:pPr>
      <w:r w:rsidRPr="007100A7">
        <w:rPr>
          <w:rStyle w:val="1-Char"/>
          <w:rFonts w:hint="cs"/>
          <w:rtl/>
        </w:rPr>
        <w:t xml:space="preserve">و </w:t>
      </w:r>
      <w:r w:rsidRPr="00FE6406">
        <w:rPr>
          <w:rStyle w:val="9-Char"/>
          <w:rFonts w:eastAsia="Batang" w:hint="cs"/>
          <w:rtl/>
        </w:rPr>
        <w:t>طهارت</w:t>
      </w:r>
      <w:r w:rsidRPr="007100A7">
        <w:rPr>
          <w:rStyle w:val="1-Char"/>
          <w:rFonts w:hint="cs"/>
          <w:rtl/>
        </w:rPr>
        <w:t xml:space="preserve">، </w:t>
      </w:r>
      <w:r w:rsidR="00EA67BF" w:rsidRPr="007100A7">
        <w:rPr>
          <w:rStyle w:val="1-Char"/>
          <w:rFonts w:hint="cs"/>
          <w:rtl/>
        </w:rPr>
        <w:t>به دو نوع تقس</w:t>
      </w:r>
      <w:r w:rsidR="00446BB7">
        <w:rPr>
          <w:rStyle w:val="1-Char"/>
          <w:rFonts w:hint="cs"/>
          <w:rtl/>
        </w:rPr>
        <w:t>ی</w:t>
      </w:r>
      <w:r w:rsidR="00EA67BF" w:rsidRPr="007100A7">
        <w:rPr>
          <w:rStyle w:val="1-Char"/>
          <w:rFonts w:hint="cs"/>
          <w:rtl/>
        </w:rPr>
        <w:t>م م</w:t>
      </w:r>
      <w:r w:rsidR="00446BB7">
        <w:rPr>
          <w:rStyle w:val="1-Char"/>
          <w:rFonts w:hint="cs"/>
          <w:rtl/>
        </w:rPr>
        <w:t>ی</w:t>
      </w:r>
      <w:r w:rsidR="00EA67BF" w:rsidRPr="007100A7">
        <w:rPr>
          <w:rStyle w:val="1-Char"/>
          <w:rFonts w:hint="cs"/>
          <w:rtl/>
        </w:rPr>
        <w:t xml:space="preserve">‌گردد: </w:t>
      </w:r>
    </w:p>
    <w:p w:rsidR="00DE0F60" w:rsidRPr="007100A7" w:rsidRDefault="00EA67BF" w:rsidP="00463D6B">
      <w:pPr>
        <w:pStyle w:val="ListParagraph"/>
        <w:numPr>
          <w:ilvl w:val="0"/>
          <w:numId w:val="82"/>
        </w:numPr>
        <w:ind w:left="714" w:hanging="357"/>
        <w:rPr>
          <w:rStyle w:val="1-Char"/>
          <w:rtl/>
        </w:rPr>
      </w:pPr>
      <w:r w:rsidRPr="00BE2421">
        <w:rPr>
          <w:rStyle w:val="9-Char"/>
          <w:rFonts w:hint="cs"/>
          <w:rtl/>
        </w:rPr>
        <w:t>طه</w:t>
      </w:r>
      <w:r w:rsidR="00DD1382" w:rsidRPr="00BE2421">
        <w:rPr>
          <w:rStyle w:val="9-Char"/>
          <w:rFonts w:hint="cs"/>
          <w:rtl/>
        </w:rPr>
        <w:t>ارت از ب</w:t>
      </w:r>
      <w:r w:rsidR="00446BB7">
        <w:rPr>
          <w:rStyle w:val="9-Char"/>
          <w:rFonts w:hint="cs"/>
          <w:rtl/>
        </w:rPr>
        <w:t>ی</w:t>
      </w:r>
      <w:r w:rsidR="00DD1382" w:rsidRPr="00BE2421">
        <w:rPr>
          <w:rStyle w:val="9-Char"/>
          <w:rFonts w:hint="cs"/>
          <w:rtl/>
        </w:rPr>
        <w:t>‌وضو</w:t>
      </w:r>
      <w:r w:rsidR="00446BB7">
        <w:rPr>
          <w:rStyle w:val="9-Char"/>
          <w:rFonts w:hint="cs"/>
          <w:rtl/>
        </w:rPr>
        <w:t>یی</w:t>
      </w:r>
      <w:r w:rsidR="00DD1382" w:rsidRPr="00BE2421">
        <w:rPr>
          <w:rStyle w:val="9-Char"/>
          <w:rFonts w:hint="cs"/>
          <w:rtl/>
        </w:rPr>
        <w:t xml:space="preserve"> و جنابت (حَدَث)</w:t>
      </w:r>
      <w:r w:rsidR="003904DD" w:rsidRPr="00BE2421">
        <w:rPr>
          <w:rStyle w:val="9-Char"/>
          <w:rFonts w:hint="cs"/>
          <w:rtl/>
        </w:rPr>
        <w:t>؛</w:t>
      </w:r>
      <w:r w:rsidRPr="007100A7">
        <w:rPr>
          <w:rStyle w:val="1-Char"/>
          <w:rFonts w:hint="cs"/>
          <w:rtl/>
        </w:rPr>
        <w:t xml:space="preserve"> و به ا</w:t>
      </w:r>
      <w:r w:rsidR="00446BB7">
        <w:rPr>
          <w:rStyle w:val="1-Char"/>
          <w:rFonts w:hint="cs"/>
          <w:rtl/>
        </w:rPr>
        <w:t>ی</w:t>
      </w:r>
      <w:r w:rsidRPr="007100A7">
        <w:rPr>
          <w:rStyle w:val="1-Char"/>
          <w:rFonts w:hint="cs"/>
          <w:rtl/>
        </w:rPr>
        <w:t xml:space="preserve">ن نوع از طهارت، </w:t>
      </w:r>
      <w:r w:rsidRPr="00446BB7">
        <w:rPr>
          <w:rStyle w:val="9-Char"/>
          <w:rFonts w:eastAsia="Batang" w:hint="cs"/>
          <w:rtl/>
        </w:rPr>
        <w:t>«طهارت حکم</w:t>
      </w:r>
      <w:r w:rsidR="00446BB7" w:rsidRPr="00446BB7">
        <w:rPr>
          <w:rStyle w:val="9-Char"/>
          <w:rFonts w:eastAsia="Batang" w:hint="cs"/>
          <w:rtl/>
        </w:rPr>
        <w:t>ی</w:t>
      </w:r>
      <w:r w:rsidRPr="00446BB7">
        <w:rPr>
          <w:rStyle w:val="9-Char"/>
          <w:rFonts w:eastAsia="Batang" w:hint="cs"/>
          <w:rtl/>
        </w:rPr>
        <w:t>»</w:t>
      </w:r>
      <w:r w:rsidRPr="007100A7">
        <w:rPr>
          <w:rStyle w:val="1-Char"/>
          <w:rFonts w:hint="cs"/>
          <w:rtl/>
        </w:rPr>
        <w:t xml:space="preserve"> گفته م</w:t>
      </w:r>
      <w:r w:rsidR="00446BB7">
        <w:rPr>
          <w:rStyle w:val="1-Char"/>
          <w:rFonts w:hint="cs"/>
          <w:rtl/>
        </w:rPr>
        <w:t>ی</w:t>
      </w:r>
      <w:r w:rsidR="00DD1382" w:rsidRPr="007100A7">
        <w:rPr>
          <w:rStyle w:val="1-Char"/>
          <w:rFonts w:hint="cs"/>
          <w:rtl/>
        </w:rPr>
        <w:t xml:space="preserve">‌شود که با وضو </w:t>
      </w:r>
      <w:r w:rsidR="00446BB7">
        <w:rPr>
          <w:rStyle w:val="1-Char"/>
          <w:rFonts w:hint="cs"/>
          <w:rtl/>
        </w:rPr>
        <w:t>ی</w:t>
      </w:r>
      <w:r w:rsidR="00DD1382" w:rsidRPr="007100A7">
        <w:rPr>
          <w:rStyle w:val="1-Char"/>
          <w:rFonts w:hint="cs"/>
          <w:rtl/>
        </w:rPr>
        <w:t xml:space="preserve">ا غسل و </w:t>
      </w:r>
      <w:r w:rsidR="00446BB7">
        <w:rPr>
          <w:rStyle w:val="1-Char"/>
          <w:rFonts w:hint="cs"/>
          <w:rtl/>
        </w:rPr>
        <w:t>ی</w:t>
      </w:r>
      <w:r w:rsidR="00DD1382" w:rsidRPr="007100A7">
        <w:rPr>
          <w:rStyle w:val="1-Char"/>
          <w:rFonts w:hint="cs"/>
          <w:rtl/>
        </w:rPr>
        <w:t>ا</w:t>
      </w:r>
      <w:r w:rsidR="00672264" w:rsidRPr="007100A7">
        <w:rPr>
          <w:rStyle w:val="1-Char"/>
          <w:rFonts w:hint="cs"/>
          <w:rtl/>
        </w:rPr>
        <w:t xml:space="preserve"> ت</w:t>
      </w:r>
      <w:r w:rsidR="00446BB7">
        <w:rPr>
          <w:rStyle w:val="1-Char"/>
          <w:rFonts w:hint="cs"/>
          <w:rtl/>
        </w:rPr>
        <w:t>ی</w:t>
      </w:r>
      <w:r w:rsidR="00672264" w:rsidRPr="007100A7">
        <w:rPr>
          <w:rStyle w:val="1-Char"/>
          <w:rFonts w:hint="cs"/>
          <w:rtl/>
        </w:rPr>
        <w:t xml:space="preserve">مّم </w:t>
      </w:r>
      <w:r w:rsidRPr="007100A7">
        <w:rPr>
          <w:rStyle w:val="1-Char"/>
          <w:rFonts w:hint="cs"/>
          <w:rtl/>
        </w:rPr>
        <w:t>- در صورت</w:t>
      </w:r>
      <w:r w:rsidR="00446BB7">
        <w:rPr>
          <w:rStyle w:val="1-Char"/>
          <w:rFonts w:hint="cs"/>
          <w:rtl/>
        </w:rPr>
        <w:t>ی</w:t>
      </w:r>
      <w:r w:rsidRPr="007100A7">
        <w:rPr>
          <w:rStyle w:val="1-Char"/>
          <w:rFonts w:hint="cs"/>
          <w:rtl/>
        </w:rPr>
        <w:t xml:space="preserve"> که استعمال آب</w:t>
      </w:r>
      <w:r w:rsidR="00DD1382" w:rsidRPr="007100A7">
        <w:rPr>
          <w:rStyle w:val="1-Char"/>
          <w:rFonts w:hint="cs"/>
          <w:rtl/>
        </w:rPr>
        <w:t>،</w:t>
      </w:r>
      <w:r w:rsidRPr="007100A7">
        <w:rPr>
          <w:rStyle w:val="1-Char"/>
          <w:rFonts w:hint="cs"/>
          <w:rtl/>
        </w:rPr>
        <w:t xml:space="preserve"> مشکل و دشوار باشد - حاصل م</w:t>
      </w:r>
      <w:r w:rsidR="00446BB7">
        <w:rPr>
          <w:rStyle w:val="1-Char"/>
          <w:rFonts w:hint="cs"/>
          <w:rtl/>
        </w:rPr>
        <w:t>ی</w:t>
      </w:r>
      <w:r w:rsidRPr="007100A7">
        <w:rPr>
          <w:rStyle w:val="1-Char"/>
          <w:rFonts w:hint="cs"/>
          <w:rtl/>
        </w:rPr>
        <w:t>‌شود.</w:t>
      </w:r>
    </w:p>
    <w:p w:rsidR="00EA67BF" w:rsidRPr="007100A7" w:rsidRDefault="00EA67BF" w:rsidP="00463D6B">
      <w:pPr>
        <w:pStyle w:val="ListParagraph"/>
        <w:numPr>
          <w:ilvl w:val="0"/>
          <w:numId w:val="82"/>
        </w:numPr>
        <w:ind w:left="714" w:hanging="357"/>
        <w:rPr>
          <w:rStyle w:val="1-Char"/>
          <w:rtl/>
        </w:rPr>
      </w:pPr>
      <w:r w:rsidRPr="00BE2421">
        <w:rPr>
          <w:rStyle w:val="9-Char"/>
          <w:rFonts w:hint="cs"/>
          <w:rtl/>
        </w:rPr>
        <w:t>طهارت از نجاست‌ها و ناپاک</w:t>
      </w:r>
      <w:r w:rsidR="00446BB7">
        <w:rPr>
          <w:rStyle w:val="9-Char"/>
          <w:rFonts w:hint="cs"/>
          <w:rtl/>
        </w:rPr>
        <w:t>ی</w:t>
      </w:r>
      <w:r w:rsidRPr="00BE2421">
        <w:rPr>
          <w:rStyle w:val="9-Char"/>
          <w:rFonts w:hint="cs"/>
          <w:rtl/>
        </w:rPr>
        <w:t xml:space="preserve">‌ها؛ </w:t>
      </w:r>
      <w:r w:rsidRPr="007100A7">
        <w:rPr>
          <w:rStyle w:val="1-Char"/>
          <w:rFonts w:hint="cs"/>
          <w:rtl/>
        </w:rPr>
        <w:t>و به ا</w:t>
      </w:r>
      <w:r w:rsidR="00446BB7">
        <w:rPr>
          <w:rStyle w:val="1-Char"/>
          <w:rFonts w:hint="cs"/>
          <w:rtl/>
        </w:rPr>
        <w:t>ی</w:t>
      </w:r>
      <w:r w:rsidRPr="007100A7">
        <w:rPr>
          <w:rStyle w:val="1-Char"/>
          <w:rFonts w:hint="cs"/>
          <w:rtl/>
        </w:rPr>
        <w:t xml:space="preserve">ن نوع از طهارت، </w:t>
      </w:r>
      <w:r w:rsidRPr="00446BB7">
        <w:rPr>
          <w:rStyle w:val="9-Char"/>
          <w:rFonts w:eastAsia="Batang" w:hint="cs"/>
          <w:rtl/>
        </w:rPr>
        <w:t>«طهارت حق</w:t>
      </w:r>
      <w:r w:rsidR="00446BB7" w:rsidRPr="00446BB7">
        <w:rPr>
          <w:rStyle w:val="9-Char"/>
          <w:rFonts w:eastAsia="Batang" w:hint="cs"/>
          <w:rtl/>
        </w:rPr>
        <w:t>ی</w:t>
      </w:r>
      <w:r w:rsidRPr="00446BB7">
        <w:rPr>
          <w:rStyle w:val="9-Char"/>
          <w:rFonts w:eastAsia="Batang" w:hint="cs"/>
          <w:rtl/>
        </w:rPr>
        <w:t>ق</w:t>
      </w:r>
      <w:r w:rsidR="00446BB7" w:rsidRPr="00446BB7">
        <w:rPr>
          <w:rStyle w:val="9-Char"/>
          <w:rFonts w:eastAsia="Batang" w:hint="cs"/>
          <w:rtl/>
        </w:rPr>
        <w:t>ی</w:t>
      </w:r>
      <w:r w:rsidRPr="00446BB7">
        <w:rPr>
          <w:rStyle w:val="9-Char"/>
          <w:rFonts w:eastAsia="Batang" w:hint="cs"/>
          <w:rtl/>
        </w:rPr>
        <w:t>»</w:t>
      </w:r>
      <w:r w:rsidRPr="007100A7">
        <w:rPr>
          <w:rStyle w:val="1-Char"/>
          <w:rFonts w:hint="cs"/>
          <w:rtl/>
        </w:rPr>
        <w:t xml:space="preserve"> گفته م</w:t>
      </w:r>
      <w:r w:rsidR="00446BB7">
        <w:rPr>
          <w:rStyle w:val="1-Char"/>
          <w:rFonts w:hint="cs"/>
          <w:rtl/>
        </w:rPr>
        <w:t>ی</w:t>
      </w:r>
      <w:r w:rsidRPr="007100A7">
        <w:rPr>
          <w:rStyle w:val="1-Char"/>
          <w:rFonts w:hint="cs"/>
          <w:rtl/>
        </w:rPr>
        <w:t>‌شود که با وسائل پاک کننده از قب</w:t>
      </w:r>
      <w:r w:rsidR="00446BB7">
        <w:rPr>
          <w:rStyle w:val="1-Char"/>
          <w:rFonts w:hint="cs"/>
          <w:rtl/>
        </w:rPr>
        <w:t>ی</w:t>
      </w:r>
      <w:r w:rsidRPr="007100A7">
        <w:rPr>
          <w:rStyle w:val="1-Char"/>
          <w:rFonts w:hint="cs"/>
          <w:rtl/>
        </w:rPr>
        <w:t>ل: آبِ خالص، خاک</w:t>
      </w:r>
      <w:r w:rsidR="00DD1382" w:rsidRPr="007100A7">
        <w:rPr>
          <w:rStyle w:val="1-Char"/>
          <w:rFonts w:hint="cs"/>
          <w:rtl/>
        </w:rPr>
        <w:t>ِ</w:t>
      </w:r>
      <w:r w:rsidRPr="007100A7">
        <w:rPr>
          <w:rStyle w:val="1-Char"/>
          <w:rFonts w:hint="cs"/>
          <w:rtl/>
        </w:rPr>
        <w:t xml:space="preserve"> پاک، سنگ، دباغت و پوست پ</w:t>
      </w:r>
      <w:r w:rsidR="00446BB7">
        <w:rPr>
          <w:rStyle w:val="1-Char"/>
          <w:rFonts w:hint="cs"/>
          <w:rtl/>
        </w:rPr>
        <w:t>ی</w:t>
      </w:r>
      <w:r w:rsidRPr="007100A7">
        <w:rPr>
          <w:rStyle w:val="1-Char"/>
          <w:rFonts w:hint="cs"/>
          <w:rtl/>
        </w:rPr>
        <w:t>را</w:t>
      </w:r>
      <w:r w:rsidR="00446BB7">
        <w:rPr>
          <w:rStyle w:val="1-Char"/>
          <w:rFonts w:hint="cs"/>
          <w:rtl/>
        </w:rPr>
        <w:t>یی</w:t>
      </w:r>
      <w:r w:rsidRPr="007100A7">
        <w:rPr>
          <w:rStyle w:val="1-Char"/>
          <w:rFonts w:hint="cs"/>
          <w:rtl/>
        </w:rPr>
        <w:t xml:space="preserve"> برا</w:t>
      </w:r>
      <w:r w:rsidR="00446BB7">
        <w:rPr>
          <w:rStyle w:val="1-Char"/>
          <w:rFonts w:hint="cs"/>
          <w:rtl/>
        </w:rPr>
        <w:t>ی</w:t>
      </w:r>
      <w:r w:rsidRPr="007100A7">
        <w:rPr>
          <w:rStyle w:val="1-Char"/>
          <w:rFonts w:hint="cs"/>
          <w:rtl/>
        </w:rPr>
        <w:t xml:space="preserve"> پاک</w:t>
      </w:r>
      <w:r w:rsidR="00446BB7">
        <w:rPr>
          <w:rStyle w:val="1-Char"/>
          <w:rFonts w:hint="cs"/>
          <w:rtl/>
        </w:rPr>
        <w:t>ی</w:t>
      </w:r>
      <w:r w:rsidRPr="007100A7">
        <w:rPr>
          <w:rStyle w:val="1-Char"/>
          <w:rFonts w:hint="cs"/>
          <w:rtl/>
        </w:rPr>
        <w:t xml:space="preserve"> و ز</w:t>
      </w:r>
      <w:r w:rsidR="006A55EF" w:rsidRPr="007100A7">
        <w:rPr>
          <w:rStyle w:val="1-Char"/>
          <w:rFonts w:hint="cs"/>
          <w:rtl/>
        </w:rPr>
        <w:t>دودگ</w:t>
      </w:r>
      <w:r w:rsidR="00446BB7">
        <w:rPr>
          <w:rStyle w:val="1-Char"/>
          <w:rFonts w:hint="cs"/>
          <w:rtl/>
        </w:rPr>
        <w:t>ی</w:t>
      </w:r>
      <w:r w:rsidR="006A55EF" w:rsidRPr="007100A7">
        <w:rPr>
          <w:rStyle w:val="1-Char"/>
          <w:rFonts w:hint="cs"/>
          <w:rtl/>
        </w:rPr>
        <w:t xml:space="preserve"> پوست مردار، حاصل م</w:t>
      </w:r>
      <w:r w:rsidR="00446BB7">
        <w:rPr>
          <w:rStyle w:val="1-Char"/>
          <w:rFonts w:hint="cs"/>
          <w:rtl/>
        </w:rPr>
        <w:t>ی</w:t>
      </w:r>
      <w:r w:rsidR="006A55EF" w:rsidRPr="007100A7">
        <w:rPr>
          <w:rStyle w:val="1-Char"/>
          <w:rFonts w:hint="cs"/>
          <w:rtl/>
        </w:rPr>
        <w:t>‌گردد.]</w:t>
      </w:r>
    </w:p>
    <w:p w:rsidR="006A55EF" w:rsidRPr="00FE6406" w:rsidRDefault="006A55EF" w:rsidP="000B3FA5">
      <w:pPr>
        <w:rPr>
          <w:rStyle w:val="9-Char"/>
          <w:rtl/>
        </w:rPr>
      </w:pPr>
      <w:r w:rsidRPr="00FE6406">
        <w:rPr>
          <w:rStyle w:val="9-Char"/>
          <w:rFonts w:hint="cs"/>
          <w:rtl/>
        </w:rPr>
        <w:t>آب‌ها</w:t>
      </w:r>
      <w:r w:rsidR="00446BB7">
        <w:rPr>
          <w:rStyle w:val="9-Char"/>
          <w:rFonts w:hint="cs"/>
          <w:rtl/>
        </w:rPr>
        <w:t>یی</w:t>
      </w:r>
      <w:r w:rsidRPr="00FE6406">
        <w:rPr>
          <w:rStyle w:val="9-Char"/>
          <w:rFonts w:hint="cs"/>
          <w:rtl/>
        </w:rPr>
        <w:t xml:space="preserve"> که برا</w:t>
      </w:r>
      <w:r w:rsidR="00446BB7">
        <w:rPr>
          <w:rStyle w:val="9-Char"/>
          <w:rFonts w:hint="cs"/>
          <w:rtl/>
        </w:rPr>
        <w:t>ی</w:t>
      </w:r>
      <w:r w:rsidRPr="00FE6406">
        <w:rPr>
          <w:rStyle w:val="9-Char"/>
          <w:rFonts w:hint="cs"/>
          <w:rtl/>
        </w:rPr>
        <w:t xml:space="preserve"> طهارت و پاک</w:t>
      </w:r>
      <w:r w:rsidR="00446BB7">
        <w:rPr>
          <w:rStyle w:val="9-Char"/>
          <w:rFonts w:hint="cs"/>
          <w:rtl/>
        </w:rPr>
        <w:t>ی</w:t>
      </w:r>
      <w:r w:rsidRPr="00FE6406">
        <w:rPr>
          <w:rStyle w:val="9-Char"/>
          <w:rFonts w:hint="cs"/>
          <w:rtl/>
        </w:rPr>
        <w:t>زگ</w:t>
      </w:r>
      <w:r w:rsidR="00446BB7">
        <w:rPr>
          <w:rStyle w:val="9-Char"/>
          <w:rFonts w:hint="cs"/>
          <w:rtl/>
        </w:rPr>
        <w:t>ی</w:t>
      </w:r>
      <w:r w:rsidRPr="00FE6406">
        <w:rPr>
          <w:rStyle w:val="9-Char"/>
          <w:rFonts w:hint="cs"/>
          <w:rtl/>
        </w:rPr>
        <w:t xml:space="preserve"> به کار م</w:t>
      </w:r>
      <w:r w:rsidR="00446BB7">
        <w:rPr>
          <w:rStyle w:val="9-Char"/>
          <w:rFonts w:hint="cs"/>
          <w:rtl/>
        </w:rPr>
        <w:t>ی</w:t>
      </w:r>
      <w:r w:rsidRPr="00FE6406">
        <w:rPr>
          <w:rStyle w:val="9-Char"/>
          <w:rFonts w:hint="cs"/>
          <w:rtl/>
        </w:rPr>
        <w:t>‌روند و پاکساز</w:t>
      </w:r>
      <w:r w:rsidR="00446BB7">
        <w:rPr>
          <w:rStyle w:val="9-Char"/>
          <w:rFonts w:hint="cs"/>
          <w:rtl/>
        </w:rPr>
        <w:t>ی</w:t>
      </w:r>
      <w:r w:rsidRPr="00FE6406">
        <w:rPr>
          <w:rStyle w:val="9-Char"/>
          <w:rFonts w:hint="cs"/>
          <w:rtl/>
        </w:rPr>
        <w:t xml:space="preserve"> بدان‌ها جا</w:t>
      </w:r>
      <w:r w:rsidR="00446BB7">
        <w:rPr>
          <w:rStyle w:val="9-Char"/>
          <w:rFonts w:hint="cs"/>
          <w:rtl/>
        </w:rPr>
        <w:t>ی</w:t>
      </w:r>
      <w:r w:rsidRPr="00FE6406">
        <w:rPr>
          <w:rStyle w:val="9-Char"/>
          <w:rFonts w:hint="cs"/>
          <w:rtl/>
        </w:rPr>
        <w:t>ز است، هفت نوع هستند:</w:t>
      </w:r>
    </w:p>
    <w:p w:rsidR="006A55EF" w:rsidRPr="00766215" w:rsidRDefault="006A55EF" w:rsidP="00463D6B">
      <w:pPr>
        <w:pStyle w:val="ListParagraph"/>
        <w:numPr>
          <w:ilvl w:val="0"/>
          <w:numId w:val="11"/>
        </w:numPr>
        <w:rPr>
          <w:b/>
          <w:bCs/>
          <w:spacing w:val="-4"/>
          <w:w w:val="96"/>
          <w:rtl/>
        </w:rPr>
      </w:pPr>
      <w:r w:rsidRPr="00BE2421">
        <w:rPr>
          <w:rStyle w:val="9-Char"/>
          <w:rFonts w:hint="cs"/>
          <w:rtl/>
        </w:rPr>
        <w:t>آب باران</w:t>
      </w:r>
      <w:r w:rsidR="00DD1382" w:rsidRPr="00BE2421">
        <w:rPr>
          <w:rStyle w:val="9-Char"/>
          <w:rFonts w:hint="cs"/>
          <w:rtl/>
        </w:rPr>
        <w:t>؛</w:t>
      </w:r>
      <w:r w:rsidRPr="007100A7">
        <w:rPr>
          <w:rStyle w:val="1-Char"/>
          <w:rFonts w:hint="cs"/>
          <w:rtl/>
        </w:rPr>
        <w:t xml:space="preserve"> [خداوند بلندمرتبه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د</w:t>
      </w:r>
      <w:r w:rsidRPr="00766215">
        <w:rPr>
          <w:rStyle w:val="9-Char"/>
          <w:rFonts w:eastAsia="Batang" w:hint="cs"/>
          <w:rtl/>
        </w:rPr>
        <w:t>:</w:t>
      </w:r>
      <w:r w:rsidR="00766215">
        <w:rPr>
          <w:rStyle w:val="9-Char"/>
          <w:rFonts w:eastAsia="Batang" w:hint="cs"/>
          <w:rtl/>
        </w:rPr>
        <w:t xml:space="preserve"> </w:t>
      </w:r>
      <w:r w:rsidR="00766215">
        <w:rPr>
          <w:rStyle w:val="9-Char"/>
          <w:rFonts w:cs="Traditional Arabic"/>
          <w:bCs w:val="0"/>
          <w:color w:val="000000"/>
          <w:szCs w:val="28"/>
          <w:shd w:val="clear" w:color="auto" w:fill="FFFFFF"/>
          <w:rtl/>
        </w:rPr>
        <w:t>﴿</w:t>
      </w:r>
      <w:r w:rsidR="00766215" w:rsidRPr="000751A8">
        <w:rPr>
          <w:rStyle w:val="4-Char"/>
          <w:rtl/>
        </w:rPr>
        <w:t xml:space="preserve">وَيُنَزِّلُ عَلَيۡكُم مِّنَ </w:t>
      </w:r>
      <w:r w:rsidR="00766215" w:rsidRPr="000751A8">
        <w:rPr>
          <w:rStyle w:val="4-Char"/>
          <w:rFonts w:hint="cs"/>
          <w:rtl/>
        </w:rPr>
        <w:t>ٱ</w:t>
      </w:r>
      <w:r w:rsidR="00766215" w:rsidRPr="000751A8">
        <w:rPr>
          <w:rStyle w:val="4-Char"/>
          <w:rFonts w:hint="eastAsia"/>
          <w:rtl/>
        </w:rPr>
        <w:t>لسَّمَآءِ</w:t>
      </w:r>
      <w:r w:rsidR="00766215" w:rsidRPr="000751A8">
        <w:rPr>
          <w:rStyle w:val="4-Char"/>
          <w:rtl/>
        </w:rPr>
        <w:t xml:space="preserve"> مَآءٗ لِّيُطَهِّرَكُم</w:t>
      </w:r>
      <w:r w:rsidR="00766215">
        <w:rPr>
          <w:rStyle w:val="9-Char"/>
          <w:rFonts w:cs="Traditional Arabic"/>
          <w:bCs w:val="0"/>
          <w:color w:val="000000"/>
          <w:szCs w:val="28"/>
          <w:shd w:val="clear" w:color="auto" w:fill="FFFFFF"/>
          <w:rtl/>
        </w:rPr>
        <w:t>﴾</w:t>
      </w:r>
      <w:r w:rsidR="00766215" w:rsidRPr="000751A8">
        <w:rPr>
          <w:rStyle w:val="4-Char"/>
          <w:rtl/>
        </w:rPr>
        <w:t xml:space="preserve"> </w:t>
      </w:r>
      <w:r w:rsidR="00766215" w:rsidRPr="000751A8">
        <w:rPr>
          <w:rStyle w:val="9-Char1"/>
          <w:rtl/>
        </w:rPr>
        <w:t>[الأنفال: 11]</w:t>
      </w:r>
      <w:r w:rsidRPr="00766215">
        <w:rPr>
          <w:rStyle w:val="1-Char"/>
          <w:rFonts w:hint="cs"/>
          <w:rtl/>
        </w:rPr>
        <w:t xml:space="preserve"> </w:t>
      </w:r>
      <w:r w:rsidRPr="00BE2421">
        <w:rPr>
          <w:rStyle w:val="6-Char"/>
          <w:rFonts w:hint="cs"/>
          <w:rtl/>
        </w:rPr>
        <w:t>«</w:t>
      </w:r>
      <w:r w:rsidRPr="00766215">
        <w:rPr>
          <w:rStyle w:val="6-Char"/>
          <w:rFonts w:eastAsia="Batang" w:hint="cs"/>
          <w:rtl/>
        </w:rPr>
        <w:t xml:space="preserve">و از آسمان، آب بر شما </w:t>
      </w:r>
      <w:r w:rsidR="009E5384" w:rsidRPr="00766215">
        <w:rPr>
          <w:rStyle w:val="6-Char"/>
          <w:rFonts w:eastAsia="Batang" w:hint="cs"/>
          <w:rtl/>
        </w:rPr>
        <w:t>باراند تا بدان شما را (از پل</w:t>
      </w:r>
      <w:r w:rsidR="00446BB7">
        <w:rPr>
          <w:rStyle w:val="6-Char"/>
          <w:rFonts w:eastAsia="Batang" w:hint="cs"/>
          <w:rtl/>
        </w:rPr>
        <w:t>ی</w:t>
      </w:r>
      <w:r w:rsidR="009E5384" w:rsidRPr="00766215">
        <w:rPr>
          <w:rStyle w:val="6-Char"/>
          <w:rFonts w:eastAsia="Batang" w:hint="cs"/>
          <w:rtl/>
        </w:rPr>
        <w:t>د</w:t>
      </w:r>
      <w:r w:rsidR="00446BB7">
        <w:rPr>
          <w:rStyle w:val="6-Char"/>
          <w:rFonts w:eastAsia="Batang" w:hint="cs"/>
          <w:rtl/>
        </w:rPr>
        <w:t>ی</w:t>
      </w:r>
      <w:r w:rsidR="009E5384" w:rsidRPr="00766215">
        <w:rPr>
          <w:rStyle w:val="6-Char"/>
          <w:rFonts w:eastAsia="Batang" w:hint="cs"/>
          <w:rtl/>
        </w:rPr>
        <w:t xml:space="preserve"> جسمان</w:t>
      </w:r>
      <w:r w:rsidR="00446BB7">
        <w:rPr>
          <w:rStyle w:val="6-Char"/>
          <w:rFonts w:eastAsia="Batang" w:hint="cs"/>
          <w:rtl/>
        </w:rPr>
        <w:t>ی</w:t>
      </w:r>
      <w:r w:rsidR="009E5384" w:rsidRPr="00766215">
        <w:rPr>
          <w:rStyle w:val="6-Char"/>
          <w:rFonts w:eastAsia="Batang" w:hint="cs"/>
          <w:rtl/>
        </w:rPr>
        <w:t>) پاک</w:t>
      </w:r>
      <w:r w:rsidR="00446BB7">
        <w:rPr>
          <w:rStyle w:val="6-Char"/>
          <w:rFonts w:eastAsia="Batang" w:hint="cs"/>
          <w:rtl/>
        </w:rPr>
        <w:t>ی</w:t>
      </w:r>
      <w:r w:rsidR="009E5384" w:rsidRPr="00766215">
        <w:rPr>
          <w:rStyle w:val="6-Char"/>
          <w:rFonts w:eastAsia="Batang" w:hint="cs"/>
          <w:rtl/>
        </w:rPr>
        <w:t>زه دارد.»</w:t>
      </w:r>
      <w:r w:rsidR="009E5384" w:rsidRPr="00766215">
        <w:rPr>
          <w:rFonts w:hint="cs"/>
          <w:spacing w:val="-4"/>
          <w:w w:val="96"/>
          <w:rtl/>
        </w:rPr>
        <w:t>]</w:t>
      </w:r>
    </w:p>
    <w:p w:rsidR="009E5384" w:rsidRPr="007100A7" w:rsidRDefault="009E5384" w:rsidP="00463D6B">
      <w:pPr>
        <w:pStyle w:val="ListParagraph"/>
        <w:numPr>
          <w:ilvl w:val="0"/>
          <w:numId w:val="11"/>
        </w:numPr>
        <w:rPr>
          <w:rStyle w:val="1-Char"/>
          <w:rtl/>
        </w:rPr>
      </w:pPr>
      <w:r w:rsidRPr="00766215">
        <w:rPr>
          <w:rStyle w:val="9-Char"/>
          <w:rFonts w:eastAsia="Batang" w:hint="cs"/>
          <w:rtl/>
        </w:rPr>
        <w:t>آب در</w:t>
      </w:r>
      <w:r w:rsidR="00446BB7">
        <w:rPr>
          <w:rStyle w:val="9-Char"/>
          <w:rFonts w:eastAsia="Batang" w:hint="cs"/>
          <w:rtl/>
        </w:rPr>
        <w:t>ی</w:t>
      </w:r>
      <w:r w:rsidRPr="00766215">
        <w:rPr>
          <w:rStyle w:val="9-Char"/>
          <w:rFonts w:eastAsia="Batang" w:hint="cs"/>
          <w:rtl/>
        </w:rPr>
        <w:t>ا</w:t>
      </w:r>
      <w:r w:rsidR="00DD1382" w:rsidRPr="00BE2421">
        <w:rPr>
          <w:rStyle w:val="9-Char"/>
          <w:rFonts w:hint="cs"/>
          <w:rtl/>
        </w:rPr>
        <w:t>؛</w:t>
      </w:r>
      <w:r w:rsidRPr="007100A7">
        <w:rPr>
          <w:rStyle w:val="1-Char"/>
          <w:rFonts w:hint="cs"/>
          <w:rtl/>
        </w:rPr>
        <w:t xml:space="preserve"> [چون وقت</w:t>
      </w:r>
      <w:r w:rsidR="00446BB7">
        <w:rPr>
          <w:rStyle w:val="1-Char"/>
          <w:rFonts w:hint="cs"/>
          <w:rtl/>
        </w:rPr>
        <w:t>ی</w:t>
      </w:r>
      <w:r w:rsidRPr="007100A7">
        <w:rPr>
          <w:rStyle w:val="1-Char"/>
          <w:rFonts w:hint="cs"/>
          <w:rtl/>
        </w:rPr>
        <w:t xml:space="preserve"> که درباره</w:t>
      </w:r>
      <w:r w:rsidR="003E53DD" w:rsidRPr="007100A7">
        <w:rPr>
          <w:rStyle w:val="1-Char"/>
          <w:rFonts w:hint="cs"/>
          <w:rtl/>
        </w:rPr>
        <w:t>‌</w:t>
      </w:r>
      <w:r w:rsidR="00446BB7">
        <w:rPr>
          <w:rStyle w:val="1-Char"/>
          <w:rFonts w:hint="cs"/>
          <w:rtl/>
        </w:rPr>
        <w:t>ی</w:t>
      </w:r>
      <w:r w:rsidR="003E53DD" w:rsidRPr="007100A7">
        <w:rPr>
          <w:rStyle w:val="1-Char"/>
          <w:rFonts w:hint="cs"/>
          <w:rtl/>
        </w:rPr>
        <w:t xml:space="preserve"> </w:t>
      </w:r>
      <w:r w:rsidRPr="007100A7">
        <w:rPr>
          <w:rStyle w:val="1-Char"/>
          <w:rFonts w:hint="cs"/>
          <w:rtl/>
        </w:rPr>
        <w:t>آب در</w:t>
      </w:r>
      <w:r w:rsidR="00446BB7">
        <w:rPr>
          <w:rStyle w:val="1-Char"/>
          <w:rFonts w:hint="cs"/>
          <w:rtl/>
        </w:rPr>
        <w:t>ی</w:t>
      </w:r>
      <w:r w:rsidRPr="007100A7">
        <w:rPr>
          <w:rStyle w:val="1-Char"/>
          <w:rFonts w:hint="cs"/>
          <w:rtl/>
        </w:rPr>
        <w:t xml:space="preserve">ا </w:t>
      </w:r>
      <w:r w:rsidR="00F63873" w:rsidRPr="007100A7">
        <w:rPr>
          <w:rStyle w:val="1-Char"/>
          <w:rFonts w:hint="cs"/>
          <w:rtl/>
        </w:rPr>
        <w:t>از پ</w:t>
      </w:r>
      <w:r w:rsidR="00446BB7">
        <w:rPr>
          <w:rStyle w:val="1-Char"/>
          <w:rFonts w:hint="cs"/>
          <w:rtl/>
        </w:rPr>
        <w:t>ی</w:t>
      </w:r>
      <w:r w:rsidR="00F63873" w:rsidRPr="007100A7">
        <w:rPr>
          <w:rStyle w:val="1-Char"/>
          <w:rFonts w:hint="cs"/>
          <w:rtl/>
        </w:rPr>
        <w:t>ام</w:t>
      </w:r>
      <w:r w:rsidR="008C020C" w:rsidRPr="007100A7">
        <w:rPr>
          <w:rStyle w:val="1-Char"/>
          <w:rFonts w:hint="cs"/>
          <w:rtl/>
        </w:rPr>
        <w:t>ب</w:t>
      </w:r>
      <w:r w:rsidR="00F63873" w:rsidRPr="007100A7">
        <w:rPr>
          <w:rStyle w:val="1-Char"/>
          <w:rFonts w:hint="cs"/>
          <w:rtl/>
        </w:rPr>
        <w:t>ر</w:t>
      </w:r>
      <w:r w:rsidR="00FE6406" w:rsidRPr="00766215">
        <w:rPr>
          <w:rStyle w:val="1-Char"/>
          <w:rFonts w:cs="CTraditional Arabic" w:hint="cs"/>
          <w:rtl/>
        </w:rPr>
        <w:t xml:space="preserve"> ج</w:t>
      </w:r>
      <w:r w:rsidR="00F63873" w:rsidRPr="007100A7">
        <w:rPr>
          <w:rStyle w:val="1-Char"/>
          <w:rFonts w:hint="cs"/>
          <w:rtl/>
        </w:rPr>
        <w:t xml:space="preserve"> سؤال شد؛ ا</w:t>
      </w:r>
      <w:r w:rsidR="00446BB7">
        <w:rPr>
          <w:rStyle w:val="1-Char"/>
          <w:rFonts w:hint="cs"/>
          <w:rtl/>
        </w:rPr>
        <w:t>ی</w:t>
      </w:r>
      <w:r w:rsidR="00F63873" w:rsidRPr="007100A7">
        <w:rPr>
          <w:rStyle w:val="1-Char"/>
          <w:rFonts w:hint="cs"/>
          <w:rtl/>
        </w:rPr>
        <w:t xml:space="preserve">شان در پاسخ فرمودند: </w:t>
      </w:r>
      <w:r w:rsidR="00F63873" w:rsidRPr="00766215">
        <w:rPr>
          <w:rStyle w:val="5-Char"/>
          <w:rFonts w:eastAsia="Batang" w:hint="cs"/>
          <w:rtl/>
        </w:rPr>
        <w:t>«ه</w:t>
      </w:r>
      <w:r w:rsidR="00DD1382" w:rsidRPr="00766215">
        <w:rPr>
          <w:rStyle w:val="5-Char"/>
          <w:rFonts w:eastAsia="Batang" w:hint="cs"/>
          <w:rtl/>
        </w:rPr>
        <w:t>ُ</w:t>
      </w:r>
      <w:r w:rsidR="00F63873" w:rsidRPr="00766215">
        <w:rPr>
          <w:rStyle w:val="5-Char"/>
          <w:rFonts w:eastAsia="Batang" w:hint="cs"/>
          <w:rtl/>
        </w:rPr>
        <w:t>و</w:t>
      </w:r>
      <w:r w:rsidR="00DD1382" w:rsidRPr="00766215">
        <w:rPr>
          <w:rStyle w:val="5-Char"/>
          <w:rFonts w:eastAsia="Batang" w:hint="cs"/>
          <w:rtl/>
        </w:rPr>
        <w:t>َ</w:t>
      </w:r>
      <w:r w:rsidR="00F63873" w:rsidRPr="00766215">
        <w:rPr>
          <w:rStyle w:val="5-Char"/>
          <w:rFonts w:eastAsia="Batang" w:hint="cs"/>
          <w:rtl/>
        </w:rPr>
        <w:t xml:space="preserve"> الط</w:t>
      </w:r>
      <w:r w:rsidR="00DD1382" w:rsidRPr="00766215">
        <w:rPr>
          <w:rStyle w:val="5-Char"/>
          <w:rFonts w:eastAsia="Batang" w:hint="cs"/>
          <w:rtl/>
        </w:rPr>
        <w:t>ُّ</w:t>
      </w:r>
      <w:r w:rsidR="00F63873" w:rsidRPr="00766215">
        <w:rPr>
          <w:rStyle w:val="5-Char"/>
          <w:rFonts w:eastAsia="Batang" w:hint="cs"/>
          <w:rtl/>
        </w:rPr>
        <w:t>ه</w:t>
      </w:r>
      <w:r w:rsidR="00DD1382" w:rsidRPr="00766215">
        <w:rPr>
          <w:rStyle w:val="5-Char"/>
          <w:rFonts w:eastAsia="Batang" w:hint="cs"/>
          <w:rtl/>
        </w:rPr>
        <w:t>ُ</w:t>
      </w:r>
      <w:r w:rsidR="00F63873" w:rsidRPr="00766215">
        <w:rPr>
          <w:rStyle w:val="5-Char"/>
          <w:rFonts w:eastAsia="Batang" w:hint="cs"/>
          <w:rtl/>
        </w:rPr>
        <w:t>و</w:t>
      </w:r>
      <w:r w:rsidR="00DD1382" w:rsidRPr="00766215">
        <w:rPr>
          <w:rStyle w:val="5-Char"/>
          <w:rFonts w:eastAsia="Batang" w:hint="cs"/>
          <w:rtl/>
        </w:rPr>
        <w:t>ْ</w:t>
      </w:r>
      <w:r w:rsidR="00F63873" w:rsidRPr="00766215">
        <w:rPr>
          <w:rStyle w:val="5-Char"/>
          <w:rFonts w:eastAsia="Batang" w:hint="cs"/>
          <w:rtl/>
        </w:rPr>
        <w:t>ر</w:t>
      </w:r>
      <w:r w:rsidR="00DD1382" w:rsidRPr="00766215">
        <w:rPr>
          <w:rStyle w:val="5-Char"/>
          <w:rFonts w:eastAsia="Batang" w:hint="cs"/>
          <w:rtl/>
        </w:rPr>
        <w:t>ُ م</w:t>
      </w:r>
      <w:r w:rsidR="0059625C" w:rsidRPr="00766215">
        <w:rPr>
          <w:rStyle w:val="5-Char"/>
          <w:rFonts w:eastAsia="Batang" w:hint="cs"/>
          <w:rtl/>
        </w:rPr>
        <w:t>ـٰ</w:t>
      </w:r>
      <w:r w:rsidR="00DD1382" w:rsidRPr="00766215">
        <w:rPr>
          <w:rStyle w:val="5-Char"/>
          <w:rFonts w:eastAsia="Batang" w:hint="cs"/>
          <w:rtl/>
        </w:rPr>
        <w:t>ا</w:t>
      </w:r>
      <w:r w:rsidR="00F63873" w:rsidRPr="00766215">
        <w:rPr>
          <w:rStyle w:val="5-Char"/>
          <w:rFonts w:eastAsia="Batang" w:hint="cs"/>
          <w:rtl/>
        </w:rPr>
        <w:t>ؤ</w:t>
      </w:r>
      <w:r w:rsidR="00DD1382" w:rsidRPr="00766215">
        <w:rPr>
          <w:rStyle w:val="5-Char"/>
          <w:rFonts w:eastAsia="Batang" w:hint="cs"/>
          <w:rtl/>
        </w:rPr>
        <w:t>ُ</w:t>
      </w:r>
      <w:r w:rsidR="00F63873" w:rsidRPr="00766215">
        <w:rPr>
          <w:rStyle w:val="5-Char"/>
          <w:rFonts w:eastAsia="Batang" w:hint="cs"/>
          <w:rtl/>
        </w:rPr>
        <w:t>ه</w:t>
      </w:r>
      <w:r w:rsidR="00DD1382" w:rsidRPr="00766215">
        <w:rPr>
          <w:rStyle w:val="5-Char"/>
          <w:rFonts w:eastAsia="Batang" w:hint="cs"/>
          <w:rtl/>
        </w:rPr>
        <w:t>ُ</w:t>
      </w:r>
      <w:r w:rsidR="00F63873" w:rsidRPr="00766215">
        <w:rPr>
          <w:rStyle w:val="5-Char"/>
          <w:rFonts w:eastAsia="Batang" w:hint="cs"/>
          <w:rtl/>
        </w:rPr>
        <w:t xml:space="preserve"> و</w:t>
      </w:r>
      <w:r w:rsidR="00DD1382" w:rsidRPr="00766215">
        <w:rPr>
          <w:rStyle w:val="5-Char"/>
          <w:rFonts w:eastAsia="Batang" w:hint="cs"/>
          <w:rtl/>
        </w:rPr>
        <w:t>َ</w:t>
      </w:r>
      <w:r w:rsidR="00F63873" w:rsidRPr="00766215">
        <w:rPr>
          <w:rStyle w:val="5-Char"/>
          <w:rFonts w:eastAsia="Batang" w:hint="cs"/>
          <w:rtl/>
        </w:rPr>
        <w:t xml:space="preserve"> ا</w:t>
      </w:r>
      <w:r w:rsidR="00DD1382" w:rsidRPr="00766215">
        <w:rPr>
          <w:rStyle w:val="5-Char"/>
          <w:rFonts w:eastAsia="Batang" w:hint="cs"/>
          <w:rtl/>
        </w:rPr>
        <w:t>ْ</w:t>
      </w:r>
      <w:r w:rsidR="00F63873" w:rsidRPr="00766215">
        <w:rPr>
          <w:rStyle w:val="5-Char"/>
          <w:rFonts w:eastAsia="Batang" w:hint="cs"/>
          <w:rtl/>
        </w:rPr>
        <w:t>لح</w:t>
      </w:r>
      <w:r w:rsidR="00DD1382" w:rsidRPr="00766215">
        <w:rPr>
          <w:rStyle w:val="5-Char"/>
          <w:rFonts w:eastAsia="Batang" w:hint="cs"/>
          <w:rtl/>
        </w:rPr>
        <w:t>ِ</w:t>
      </w:r>
      <w:r w:rsidR="00F63873" w:rsidRPr="00766215">
        <w:rPr>
          <w:rStyle w:val="5-Char"/>
          <w:rFonts w:eastAsia="Batang" w:hint="cs"/>
          <w:rtl/>
        </w:rPr>
        <w:t>ل</w:t>
      </w:r>
      <w:r w:rsidR="00DD1382" w:rsidRPr="00766215">
        <w:rPr>
          <w:rStyle w:val="5-Char"/>
          <w:rFonts w:eastAsia="Batang" w:hint="cs"/>
          <w:rtl/>
        </w:rPr>
        <w:t>ُّ</w:t>
      </w:r>
      <w:r w:rsidR="00F63873" w:rsidRPr="00766215">
        <w:rPr>
          <w:rStyle w:val="5-Char"/>
          <w:rFonts w:eastAsia="Batang" w:hint="cs"/>
          <w:rtl/>
        </w:rPr>
        <w:t xml:space="preserve"> م</w:t>
      </w:r>
      <w:r w:rsidR="00DD1382" w:rsidRPr="00766215">
        <w:rPr>
          <w:rStyle w:val="5-Char"/>
          <w:rFonts w:eastAsia="Batang" w:hint="cs"/>
          <w:rtl/>
        </w:rPr>
        <w:t>َ</w:t>
      </w:r>
      <w:r w:rsidR="00C12E54" w:rsidRPr="00766215">
        <w:rPr>
          <w:rStyle w:val="5-Char"/>
          <w:rFonts w:eastAsia="Batang" w:hint="cs"/>
          <w:rtl/>
        </w:rPr>
        <w:t>ي</w:t>
      </w:r>
      <w:r w:rsidR="00DD1382" w:rsidRPr="00766215">
        <w:rPr>
          <w:rStyle w:val="5-Char"/>
          <w:rFonts w:eastAsia="Batang" w:hint="cs"/>
          <w:rtl/>
        </w:rPr>
        <w:t>ْ</w:t>
      </w:r>
      <w:r w:rsidR="00F63873" w:rsidRPr="00766215">
        <w:rPr>
          <w:rStyle w:val="5-Char"/>
          <w:rFonts w:eastAsia="Batang" w:hint="cs"/>
          <w:rtl/>
        </w:rPr>
        <w:t>ت</w:t>
      </w:r>
      <w:r w:rsidR="009C427D" w:rsidRPr="00766215">
        <w:rPr>
          <w:rStyle w:val="5-Char"/>
          <w:rFonts w:eastAsia="Batang" w:hint="cs"/>
          <w:rtl/>
        </w:rPr>
        <w:t>َ</w:t>
      </w:r>
      <w:r w:rsidR="00F63873" w:rsidRPr="00766215">
        <w:rPr>
          <w:rStyle w:val="5-Char"/>
          <w:rFonts w:eastAsia="Batang" w:hint="cs"/>
          <w:rtl/>
        </w:rPr>
        <w:t>ت</w:t>
      </w:r>
      <w:r w:rsidR="009C427D" w:rsidRPr="00766215">
        <w:rPr>
          <w:rStyle w:val="5-Char"/>
          <w:rFonts w:eastAsia="Batang" w:hint="cs"/>
          <w:rtl/>
        </w:rPr>
        <w:t>ُ</w:t>
      </w:r>
      <w:r w:rsidR="00F63873" w:rsidRPr="00766215">
        <w:rPr>
          <w:rStyle w:val="5-Char"/>
          <w:rFonts w:eastAsia="Batang" w:hint="cs"/>
          <w:rtl/>
        </w:rPr>
        <w:t>ه</w:t>
      </w:r>
      <w:r w:rsidR="009C427D" w:rsidRPr="00766215">
        <w:rPr>
          <w:rStyle w:val="5-Char"/>
          <w:rFonts w:eastAsia="Batang" w:hint="cs"/>
          <w:rtl/>
        </w:rPr>
        <w:t>ُ</w:t>
      </w:r>
      <w:r w:rsidR="00F63873" w:rsidRPr="00766215">
        <w:rPr>
          <w:rStyle w:val="5-Char"/>
          <w:rFonts w:eastAsia="Batang" w:hint="cs"/>
          <w:rtl/>
        </w:rPr>
        <w:t>»</w:t>
      </w:r>
      <w:r w:rsidR="00F63873" w:rsidRPr="007100A7">
        <w:rPr>
          <w:rStyle w:val="1-Char"/>
          <w:rFonts w:hint="cs"/>
          <w:rtl/>
        </w:rPr>
        <w:t xml:space="preserve"> (بخار</w:t>
      </w:r>
      <w:r w:rsidR="00446BB7">
        <w:rPr>
          <w:rStyle w:val="1-Char"/>
          <w:rFonts w:hint="cs"/>
          <w:rtl/>
        </w:rPr>
        <w:t>ی</w:t>
      </w:r>
      <w:r w:rsidR="00F63873" w:rsidRPr="007100A7">
        <w:rPr>
          <w:rStyle w:val="1-Char"/>
          <w:rFonts w:hint="cs"/>
          <w:rtl/>
        </w:rPr>
        <w:t>، مسلم، ترمذ</w:t>
      </w:r>
      <w:r w:rsidR="00446BB7">
        <w:rPr>
          <w:rStyle w:val="1-Char"/>
          <w:rFonts w:hint="cs"/>
          <w:rtl/>
        </w:rPr>
        <w:t>ی</w:t>
      </w:r>
      <w:r w:rsidR="00F63873" w:rsidRPr="007100A7">
        <w:rPr>
          <w:rStyle w:val="1-Char"/>
          <w:rFonts w:hint="cs"/>
          <w:rtl/>
        </w:rPr>
        <w:t xml:space="preserve"> و ابن حبّان)؛ </w:t>
      </w:r>
      <w:r w:rsidR="00F63873" w:rsidRPr="00766215">
        <w:rPr>
          <w:rStyle w:val="1-Char"/>
          <w:rFonts w:eastAsia="Batang" w:hint="cs"/>
          <w:rtl/>
        </w:rPr>
        <w:t>«آب در</w:t>
      </w:r>
      <w:r w:rsidR="00446BB7">
        <w:rPr>
          <w:rStyle w:val="1-Char"/>
          <w:rFonts w:eastAsia="Batang" w:hint="cs"/>
          <w:rtl/>
        </w:rPr>
        <w:t>ی</w:t>
      </w:r>
      <w:r w:rsidR="00F63873" w:rsidRPr="00766215">
        <w:rPr>
          <w:rStyle w:val="1-Char"/>
          <w:rFonts w:eastAsia="Batang" w:hint="cs"/>
          <w:rtl/>
        </w:rPr>
        <w:t>ا، پاک و پاک کننده و مردار آن، حلال است»</w:t>
      </w:r>
      <w:r w:rsidR="00F63873" w:rsidRPr="00766215">
        <w:rPr>
          <w:rStyle w:val="9-Char"/>
          <w:rFonts w:eastAsia="Batang" w:hint="cs"/>
          <w:rtl/>
        </w:rPr>
        <w:t>.]</w:t>
      </w:r>
    </w:p>
    <w:p w:rsidR="00F63873" w:rsidRPr="007100A7" w:rsidRDefault="00F63873" w:rsidP="00463D6B">
      <w:pPr>
        <w:pStyle w:val="ListParagraph"/>
        <w:numPr>
          <w:ilvl w:val="0"/>
          <w:numId w:val="11"/>
        </w:numPr>
        <w:rPr>
          <w:rStyle w:val="1-Char"/>
          <w:rtl/>
        </w:rPr>
      </w:pPr>
      <w:r w:rsidRPr="00766215">
        <w:rPr>
          <w:rStyle w:val="9-Char"/>
          <w:rFonts w:eastAsia="Batang" w:hint="cs"/>
          <w:rtl/>
        </w:rPr>
        <w:t>آب رودخانه؛</w:t>
      </w:r>
      <w:r w:rsidR="009C427D" w:rsidRPr="007100A7">
        <w:rPr>
          <w:rStyle w:val="1-Char"/>
          <w:rFonts w:hint="cs"/>
          <w:rtl/>
        </w:rPr>
        <w:t xml:space="preserve"> [همچون رود س</w:t>
      </w:r>
      <w:r w:rsidR="00446BB7">
        <w:rPr>
          <w:rStyle w:val="1-Char"/>
          <w:rFonts w:hint="cs"/>
          <w:rtl/>
        </w:rPr>
        <w:t>ی</w:t>
      </w:r>
      <w:r w:rsidR="009C427D" w:rsidRPr="007100A7">
        <w:rPr>
          <w:rStyle w:val="1-Char"/>
          <w:rFonts w:hint="cs"/>
          <w:rtl/>
        </w:rPr>
        <w:t>حون، ج</w:t>
      </w:r>
      <w:r w:rsidR="00446BB7">
        <w:rPr>
          <w:rStyle w:val="1-Char"/>
          <w:rFonts w:hint="cs"/>
          <w:rtl/>
        </w:rPr>
        <w:t>ی</w:t>
      </w:r>
      <w:r w:rsidR="009C427D" w:rsidRPr="007100A7">
        <w:rPr>
          <w:rStyle w:val="1-Char"/>
          <w:rFonts w:hint="cs"/>
          <w:rtl/>
        </w:rPr>
        <w:t>ح</w:t>
      </w:r>
      <w:r w:rsidRPr="007100A7">
        <w:rPr>
          <w:rStyle w:val="1-Char"/>
          <w:rFonts w:hint="cs"/>
          <w:rtl/>
        </w:rPr>
        <w:t>ون، فرات و رود ن</w:t>
      </w:r>
      <w:r w:rsidR="00446BB7">
        <w:rPr>
          <w:rStyle w:val="1-Char"/>
          <w:rFonts w:hint="cs"/>
          <w:rtl/>
        </w:rPr>
        <w:t>ی</w:t>
      </w:r>
      <w:r w:rsidRPr="007100A7">
        <w:rPr>
          <w:rStyle w:val="1-Char"/>
          <w:rFonts w:hint="cs"/>
          <w:rtl/>
        </w:rPr>
        <w:t>ل مصر.]</w:t>
      </w:r>
    </w:p>
    <w:p w:rsidR="00F63873" w:rsidRPr="007100A7" w:rsidRDefault="00F63873" w:rsidP="00463D6B">
      <w:pPr>
        <w:pStyle w:val="ListParagraph"/>
        <w:numPr>
          <w:ilvl w:val="0"/>
          <w:numId w:val="11"/>
        </w:numPr>
        <w:rPr>
          <w:rStyle w:val="1-Char"/>
          <w:rtl/>
        </w:rPr>
      </w:pPr>
      <w:r w:rsidRPr="00766215">
        <w:rPr>
          <w:rStyle w:val="9-Char"/>
          <w:rFonts w:eastAsia="Batang" w:hint="cs"/>
          <w:rtl/>
        </w:rPr>
        <w:t>آب چاه</w:t>
      </w:r>
      <w:r w:rsidR="009C427D" w:rsidRPr="00766215">
        <w:rPr>
          <w:rStyle w:val="9-Char"/>
          <w:rFonts w:eastAsia="Batang" w:hint="cs"/>
          <w:rtl/>
        </w:rPr>
        <w:t>؛</w:t>
      </w:r>
      <w:r w:rsidRPr="007100A7">
        <w:rPr>
          <w:rStyle w:val="1-Char"/>
          <w:rFonts w:hint="cs"/>
          <w:rtl/>
        </w:rPr>
        <w:t xml:space="preserve"> [چون در حد</w:t>
      </w:r>
      <w:r w:rsidR="00446BB7">
        <w:rPr>
          <w:rStyle w:val="1-Char"/>
          <w:rFonts w:hint="cs"/>
          <w:rtl/>
        </w:rPr>
        <w:t>ی</w:t>
      </w:r>
      <w:r w:rsidRPr="007100A7">
        <w:rPr>
          <w:rStyle w:val="1-Char"/>
          <w:rFonts w:hint="cs"/>
          <w:rtl/>
        </w:rPr>
        <w:t>ث سهل</w:t>
      </w:r>
      <w:r w:rsidR="00FE6406" w:rsidRPr="00766215">
        <w:rPr>
          <w:rStyle w:val="1-Char"/>
          <w:rFonts w:cs="CTraditional Arabic" w:hint="cs"/>
          <w:rtl/>
        </w:rPr>
        <w:t>س</w:t>
      </w:r>
      <w:r w:rsidRPr="007100A7">
        <w:rPr>
          <w:rStyle w:val="1-Char"/>
          <w:rFonts w:hint="cs"/>
          <w:rtl/>
        </w:rPr>
        <w:t xml:space="preserve"> آمده است: گفتند: ا</w:t>
      </w:r>
      <w:r w:rsidR="00446BB7">
        <w:rPr>
          <w:rStyle w:val="1-Char"/>
          <w:rFonts w:hint="cs"/>
          <w:rtl/>
        </w:rPr>
        <w:t>ی</w:t>
      </w:r>
      <w:r w:rsidRPr="007100A7">
        <w:rPr>
          <w:rStyle w:val="1-Char"/>
          <w:rFonts w:hint="cs"/>
          <w:rtl/>
        </w:rPr>
        <w:t xml:space="preserve"> فرستاد</w:t>
      </w:r>
      <w:r w:rsidR="008D6FBC" w:rsidRPr="007100A7">
        <w:rPr>
          <w:rStyle w:val="1-Char"/>
          <w:rFonts w:hint="cs"/>
          <w:rtl/>
        </w:rPr>
        <w:t>ه‌</w:t>
      </w:r>
      <w:r w:rsidR="00446BB7">
        <w:rPr>
          <w:rStyle w:val="1-Char"/>
          <w:rFonts w:hint="cs"/>
          <w:rtl/>
        </w:rPr>
        <w:t>ی</w:t>
      </w:r>
      <w:r w:rsidRPr="007100A7">
        <w:rPr>
          <w:rStyle w:val="1-Char"/>
          <w:rFonts w:hint="cs"/>
          <w:rtl/>
        </w:rPr>
        <w:t xml:space="preserve"> خدا! آ</w:t>
      </w:r>
      <w:r w:rsidR="00446BB7">
        <w:rPr>
          <w:rStyle w:val="1-Char"/>
          <w:rFonts w:hint="cs"/>
          <w:rtl/>
        </w:rPr>
        <w:t>ی</w:t>
      </w:r>
      <w:r w:rsidRPr="007100A7">
        <w:rPr>
          <w:rStyle w:val="1-Char"/>
          <w:rFonts w:hint="cs"/>
          <w:rtl/>
        </w:rPr>
        <w:t xml:space="preserve">ا شما به آب چاه </w:t>
      </w:r>
      <w:r w:rsidRPr="00766215">
        <w:rPr>
          <w:rStyle w:val="9-Char"/>
          <w:rFonts w:eastAsia="Batang" w:hint="cs"/>
          <w:rtl/>
        </w:rPr>
        <w:t>«بضاعة»</w:t>
      </w:r>
      <w:r w:rsidRPr="007100A7">
        <w:rPr>
          <w:rStyle w:val="1-Char"/>
          <w:rFonts w:hint="cs"/>
          <w:rtl/>
        </w:rPr>
        <w:t xml:space="preserve"> وضو م</w:t>
      </w:r>
      <w:r w:rsidR="00446BB7">
        <w:rPr>
          <w:rStyle w:val="1-Char"/>
          <w:rFonts w:hint="cs"/>
          <w:rtl/>
        </w:rPr>
        <w:t>ی</w:t>
      </w:r>
      <w:r w:rsidRPr="007100A7">
        <w:rPr>
          <w:rStyle w:val="1-Char"/>
          <w:rFonts w:hint="cs"/>
          <w:rtl/>
        </w:rPr>
        <w:t>‌گ</w:t>
      </w:r>
      <w:r w:rsidR="00446BB7">
        <w:rPr>
          <w:rStyle w:val="1-Char"/>
          <w:rFonts w:hint="cs"/>
          <w:rtl/>
        </w:rPr>
        <w:t>ی</w:t>
      </w:r>
      <w:r w:rsidRPr="007100A7">
        <w:rPr>
          <w:rStyle w:val="1-Char"/>
          <w:rFonts w:hint="cs"/>
          <w:rtl/>
        </w:rPr>
        <w:t>ر</w:t>
      </w:r>
      <w:r w:rsidR="00446BB7">
        <w:rPr>
          <w:rStyle w:val="1-Char"/>
          <w:rFonts w:hint="cs"/>
          <w:rtl/>
        </w:rPr>
        <w:t>ی</w:t>
      </w:r>
      <w:r w:rsidRPr="007100A7">
        <w:rPr>
          <w:rStyle w:val="1-Char"/>
          <w:rFonts w:hint="cs"/>
          <w:rtl/>
        </w:rPr>
        <w:t>د در حال</w:t>
      </w:r>
      <w:r w:rsidR="00446BB7">
        <w:rPr>
          <w:rStyle w:val="1-Char"/>
          <w:rFonts w:hint="cs"/>
          <w:rtl/>
        </w:rPr>
        <w:t>ی</w:t>
      </w:r>
      <w:r w:rsidRPr="007100A7">
        <w:rPr>
          <w:rStyle w:val="1-Char"/>
          <w:rFonts w:hint="cs"/>
          <w:rtl/>
        </w:rPr>
        <w:t xml:space="preserve"> که آب</w:t>
      </w:r>
      <w:r w:rsidR="009C427D" w:rsidRPr="007100A7">
        <w:rPr>
          <w:rStyle w:val="1-Char"/>
          <w:rFonts w:hint="cs"/>
          <w:rtl/>
        </w:rPr>
        <w:t>ِ</w:t>
      </w:r>
      <w:r w:rsidRPr="007100A7">
        <w:rPr>
          <w:rStyle w:val="1-Char"/>
          <w:rFonts w:hint="cs"/>
          <w:rtl/>
        </w:rPr>
        <w:t xml:space="preserve"> استعمال شد</w:t>
      </w:r>
      <w:r w:rsidR="008D6FBC" w:rsidRPr="007100A7">
        <w:rPr>
          <w:rStyle w:val="1-Char"/>
          <w:rFonts w:hint="cs"/>
          <w:rtl/>
        </w:rPr>
        <w:t>ه‌</w:t>
      </w:r>
      <w:r w:rsidR="00446BB7">
        <w:rPr>
          <w:rStyle w:val="1-Char"/>
          <w:rFonts w:hint="cs"/>
          <w:rtl/>
        </w:rPr>
        <w:t>ی</w:t>
      </w:r>
      <w:r w:rsidRPr="007100A7">
        <w:rPr>
          <w:rStyle w:val="1-Char"/>
          <w:rFonts w:hint="cs"/>
          <w:rtl/>
        </w:rPr>
        <w:t xml:space="preserve"> مردم و زنان قاعده و کسان</w:t>
      </w:r>
      <w:r w:rsidR="00446BB7">
        <w:rPr>
          <w:rStyle w:val="1-Char"/>
          <w:rFonts w:hint="cs"/>
          <w:rtl/>
        </w:rPr>
        <w:t>ی</w:t>
      </w:r>
      <w:r w:rsidRPr="007100A7">
        <w:rPr>
          <w:rStyle w:val="1-Char"/>
          <w:rFonts w:hint="cs"/>
          <w:rtl/>
        </w:rPr>
        <w:t xml:space="preserve"> که جنابت دارند در آن است؟ پ</w:t>
      </w:r>
      <w:r w:rsidR="00446BB7">
        <w:rPr>
          <w:rStyle w:val="1-Char"/>
          <w:rFonts w:hint="cs"/>
          <w:rtl/>
        </w:rPr>
        <w:t>ی</w:t>
      </w:r>
      <w:r w:rsidRPr="007100A7">
        <w:rPr>
          <w:rStyle w:val="1-Char"/>
          <w:rFonts w:hint="cs"/>
          <w:rtl/>
        </w:rPr>
        <w:t>امبر</w:t>
      </w:r>
      <w:r w:rsidR="00FE6406" w:rsidRPr="00766215">
        <w:rPr>
          <w:rStyle w:val="1-Char"/>
          <w:rFonts w:cs="CTraditional Arabic" w:hint="cs"/>
          <w:rtl/>
        </w:rPr>
        <w:t xml:space="preserve"> ج</w:t>
      </w:r>
      <w:r w:rsidRPr="007100A7">
        <w:rPr>
          <w:rStyle w:val="1-Char"/>
          <w:rFonts w:hint="cs"/>
          <w:rtl/>
        </w:rPr>
        <w:t xml:space="preserve"> فرمودند: </w:t>
      </w:r>
      <w:r w:rsidRPr="00766215">
        <w:rPr>
          <w:rStyle w:val="5-Char"/>
          <w:rFonts w:eastAsia="Batang" w:hint="cs"/>
          <w:rtl/>
        </w:rPr>
        <w:t>«ا</w:t>
      </w:r>
      <w:r w:rsidR="009C427D" w:rsidRPr="00766215">
        <w:rPr>
          <w:rStyle w:val="5-Char"/>
          <w:rFonts w:eastAsia="Batang" w:hint="cs"/>
          <w:rtl/>
        </w:rPr>
        <w:t>َ</w:t>
      </w:r>
      <w:r w:rsidRPr="00766215">
        <w:rPr>
          <w:rStyle w:val="5-Char"/>
          <w:rFonts w:eastAsia="Batang" w:hint="cs"/>
          <w:rtl/>
        </w:rPr>
        <w:t>ل</w:t>
      </w:r>
      <w:r w:rsidR="009C427D" w:rsidRPr="00766215">
        <w:rPr>
          <w:rStyle w:val="5-Char"/>
          <w:rFonts w:eastAsia="Batang" w:hint="cs"/>
          <w:rtl/>
        </w:rPr>
        <w:t>ْ</w:t>
      </w:r>
      <w:r w:rsidRPr="00766215">
        <w:rPr>
          <w:rStyle w:val="5-Char"/>
          <w:rFonts w:eastAsia="Batang" w:hint="cs"/>
          <w:rtl/>
        </w:rPr>
        <w:t>م</w:t>
      </w:r>
      <w:r w:rsidR="0059625C" w:rsidRPr="00766215">
        <w:rPr>
          <w:rStyle w:val="5-Char"/>
          <w:rFonts w:eastAsia="Batang" w:hint="cs"/>
          <w:rtl/>
        </w:rPr>
        <w:t>ٰ</w:t>
      </w:r>
      <w:r w:rsidRPr="00766215">
        <w:rPr>
          <w:rStyle w:val="5-Char"/>
          <w:rFonts w:eastAsia="Batang" w:hint="cs"/>
          <w:rtl/>
        </w:rPr>
        <w:t>اء</w:t>
      </w:r>
      <w:r w:rsidR="009C427D" w:rsidRPr="00766215">
        <w:rPr>
          <w:rStyle w:val="5-Char"/>
          <w:rFonts w:eastAsia="Batang" w:hint="cs"/>
          <w:rtl/>
        </w:rPr>
        <w:t>ُ</w:t>
      </w:r>
      <w:r w:rsidRPr="00766215">
        <w:rPr>
          <w:rStyle w:val="5-Char"/>
          <w:rFonts w:eastAsia="Batang" w:hint="cs"/>
          <w:rtl/>
        </w:rPr>
        <w:t xml:space="preserve"> ط</w:t>
      </w:r>
      <w:r w:rsidR="009C427D" w:rsidRPr="00766215">
        <w:rPr>
          <w:rStyle w:val="5-Char"/>
          <w:rFonts w:eastAsia="Batang" w:hint="cs"/>
          <w:rtl/>
        </w:rPr>
        <w:t>ُ</w:t>
      </w:r>
      <w:r w:rsidRPr="00766215">
        <w:rPr>
          <w:rStyle w:val="5-Char"/>
          <w:rFonts w:eastAsia="Batang" w:hint="cs"/>
          <w:rtl/>
        </w:rPr>
        <w:t>ه</w:t>
      </w:r>
      <w:r w:rsidR="009C427D" w:rsidRPr="00766215">
        <w:rPr>
          <w:rStyle w:val="5-Char"/>
          <w:rFonts w:eastAsia="Batang" w:hint="cs"/>
          <w:rtl/>
        </w:rPr>
        <w:t>ُ</w:t>
      </w:r>
      <w:r w:rsidRPr="00766215">
        <w:rPr>
          <w:rStyle w:val="5-Char"/>
          <w:rFonts w:eastAsia="Batang" w:hint="cs"/>
          <w:rtl/>
        </w:rPr>
        <w:t>و</w:t>
      </w:r>
      <w:r w:rsidR="009C427D" w:rsidRPr="00766215">
        <w:rPr>
          <w:rStyle w:val="5-Char"/>
          <w:rFonts w:eastAsia="Batang" w:hint="cs"/>
          <w:rtl/>
        </w:rPr>
        <w:t>ْ</w:t>
      </w:r>
      <w:r w:rsidRPr="00766215">
        <w:rPr>
          <w:rStyle w:val="5-Char"/>
          <w:rFonts w:eastAsia="Batang" w:hint="cs"/>
          <w:rtl/>
        </w:rPr>
        <w:t>ر</w:t>
      </w:r>
      <w:r w:rsidR="009C427D" w:rsidRPr="00766215">
        <w:rPr>
          <w:rStyle w:val="5-Char"/>
          <w:rFonts w:eastAsia="Batang" w:hint="cs"/>
          <w:rtl/>
        </w:rPr>
        <w:t>ٌ</w:t>
      </w:r>
      <w:r w:rsidRPr="00766215">
        <w:rPr>
          <w:rStyle w:val="5-Char"/>
          <w:rFonts w:eastAsia="Batang" w:hint="cs"/>
          <w:rtl/>
        </w:rPr>
        <w:t xml:space="preserve"> ل</w:t>
      </w:r>
      <w:r w:rsidR="00DF3B4B" w:rsidRPr="00766215">
        <w:rPr>
          <w:rStyle w:val="5-Char"/>
          <w:rFonts w:eastAsia="Batang" w:hint="cs"/>
          <w:rtl/>
        </w:rPr>
        <w:t>ٰ</w:t>
      </w:r>
      <w:r w:rsidRPr="00766215">
        <w:rPr>
          <w:rStyle w:val="5-Char"/>
          <w:rFonts w:eastAsia="Batang" w:hint="cs"/>
          <w:rtl/>
        </w:rPr>
        <w:t xml:space="preserve">ا </w:t>
      </w:r>
      <w:r w:rsidR="00C12E54" w:rsidRPr="00766215">
        <w:rPr>
          <w:rStyle w:val="5-Char"/>
          <w:rFonts w:eastAsia="Batang" w:hint="cs"/>
          <w:rtl/>
        </w:rPr>
        <w:t>ي</w:t>
      </w:r>
      <w:r w:rsidR="009C427D" w:rsidRPr="00766215">
        <w:rPr>
          <w:rStyle w:val="5-Char"/>
          <w:rFonts w:eastAsia="Batang" w:hint="cs"/>
          <w:rtl/>
        </w:rPr>
        <w:t>ُ</w:t>
      </w:r>
      <w:r w:rsidRPr="00766215">
        <w:rPr>
          <w:rStyle w:val="5-Char"/>
          <w:rFonts w:eastAsia="Batang" w:hint="cs"/>
          <w:rtl/>
        </w:rPr>
        <w:t>ن</w:t>
      </w:r>
      <w:r w:rsidR="009C427D" w:rsidRPr="00766215">
        <w:rPr>
          <w:rStyle w:val="5-Char"/>
          <w:rFonts w:eastAsia="Batang" w:hint="cs"/>
          <w:rtl/>
        </w:rPr>
        <w:t>َ</w:t>
      </w:r>
      <w:r w:rsidRPr="00766215">
        <w:rPr>
          <w:rStyle w:val="5-Char"/>
          <w:rFonts w:eastAsia="Batang" w:hint="cs"/>
          <w:rtl/>
        </w:rPr>
        <w:t>ج</w:t>
      </w:r>
      <w:r w:rsidR="009C427D" w:rsidRPr="00766215">
        <w:rPr>
          <w:rStyle w:val="5-Char"/>
          <w:rFonts w:eastAsia="Batang" w:hint="cs"/>
          <w:rtl/>
        </w:rPr>
        <w:t>ِّ</w:t>
      </w:r>
      <w:r w:rsidRPr="00766215">
        <w:rPr>
          <w:rStyle w:val="5-Char"/>
          <w:rFonts w:eastAsia="Batang" w:hint="cs"/>
          <w:rtl/>
        </w:rPr>
        <w:t>س</w:t>
      </w:r>
      <w:r w:rsidR="009C427D" w:rsidRPr="00766215">
        <w:rPr>
          <w:rStyle w:val="5-Char"/>
          <w:rFonts w:eastAsia="Batang" w:hint="cs"/>
          <w:rtl/>
        </w:rPr>
        <w:t>ُ</w:t>
      </w:r>
      <w:r w:rsidRPr="00766215">
        <w:rPr>
          <w:rStyle w:val="5-Char"/>
          <w:rFonts w:eastAsia="Batang" w:hint="cs"/>
          <w:rtl/>
        </w:rPr>
        <w:t>ه</w:t>
      </w:r>
      <w:r w:rsidR="009C427D" w:rsidRPr="00766215">
        <w:rPr>
          <w:rStyle w:val="5-Char"/>
          <w:rFonts w:eastAsia="Batang" w:hint="cs"/>
          <w:rtl/>
        </w:rPr>
        <w:t>ُ</w:t>
      </w:r>
      <w:r w:rsidRPr="00766215">
        <w:rPr>
          <w:rStyle w:val="5-Char"/>
          <w:rFonts w:eastAsia="Batang" w:hint="cs"/>
          <w:rtl/>
        </w:rPr>
        <w:t xml:space="preserve"> ش</w:t>
      </w:r>
      <w:r w:rsidR="009C427D" w:rsidRPr="00766215">
        <w:rPr>
          <w:rStyle w:val="5-Char"/>
          <w:rFonts w:eastAsia="Batang" w:hint="cs"/>
          <w:rtl/>
        </w:rPr>
        <w:t>َ</w:t>
      </w:r>
      <w:r w:rsidR="00C12E54" w:rsidRPr="00766215">
        <w:rPr>
          <w:rStyle w:val="5-Char"/>
          <w:rFonts w:eastAsia="Batang" w:hint="cs"/>
          <w:rtl/>
        </w:rPr>
        <w:t>ي</w:t>
      </w:r>
      <w:r w:rsidR="009C427D" w:rsidRPr="00766215">
        <w:rPr>
          <w:rStyle w:val="5-Char"/>
          <w:rFonts w:eastAsia="Batang" w:hint="cs"/>
          <w:rtl/>
        </w:rPr>
        <w:t>ْ</w:t>
      </w:r>
      <w:r w:rsidRPr="00766215">
        <w:rPr>
          <w:rStyle w:val="5-Char"/>
          <w:rFonts w:eastAsia="Batang" w:hint="cs"/>
          <w:rtl/>
        </w:rPr>
        <w:t>ء</w:t>
      </w:r>
      <w:r w:rsidR="009C427D" w:rsidRPr="00766215">
        <w:rPr>
          <w:rStyle w:val="5-Char"/>
          <w:rFonts w:eastAsia="Batang" w:hint="cs"/>
          <w:rtl/>
        </w:rPr>
        <w:t>ٌ</w:t>
      </w:r>
      <w:r w:rsidRPr="00766215">
        <w:rPr>
          <w:rStyle w:val="5-Char"/>
          <w:rFonts w:eastAsia="Batang" w:hint="cs"/>
          <w:rtl/>
        </w:rPr>
        <w:t>»</w:t>
      </w:r>
      <w:r w:rsidRPr="007100A7">
        <w:rPr>
          <w:rStyle w:val="1-Char"/>
          <w:rFonts w:hint="cs"/>
          <w:rtl/>
        </w:rPr>
        <w:t xml:space="preserve"> (ترمذ</w:t>
      </w:r>
      <w:r w:rsidR="00446BB7">
        <w:rPr>
          <w:rStyle w:val="1-Char"/>
          <w:rFonts w:hint="cs"/>
          <w:rtl/>
        </w:rPr>
        <w:t>ی</w:t>
      </w:r>
      <w:r w:rsidRPr="007100A7">
        <w:rPr>
          <w:rStyle w:val="1-Char"/>
          <w:rFonts w:hint="cs"/>
          <w:rtl/>
        </w:rPr>
        <w:t xml:space="preserve"> و احمد)؛ </w:t>
      </w:r>
      <w:r w:rsidRPr="00766215">
        <w:rPr>
          <w:rStyle w:val="1-Char"/>
          <w:rFonts w:eastAsia="Batang" w:hint="cs"/>
          <w:rtl/>
        </w:rPr>
        <w:t>«آب،</w:t>
      </w:r>
      <w:r w:rsidRPr="00BE2421">
        <w:rPr>
          <w:rStyle w:val="1-Char"/>
          <w:rFonts w:hint="cs"/>
          <w:rtl/>
        </w:rPr>
        <w:t xml:space="preserve"> </w:t>
      </w:r>
      <w:r w:rsidRPr="00766215">
        <w:rPr>
          <w:rStyle w:val="1-Char"/>
          <w:rFonts w:eastAsia="Batang" w:hint="cs"/>
          <w:rtl/>
        </w:rPr>
        <w:t>پاک</w:t>
      </w:r>
      <w:r w:rsidR="00446BB7">
        <w:rPr>
          <w:rStyle w:val="1-Char"/>
          <w:rFonts w:eastAsia="Batang" w:hint="cs"/>
          <w:rtl/>
        </w:rPr>
        <w:t>ی</w:t>
      </w:r>
      <w:r w:rsidRPr="00766215">
        <w:rPr>
          <w:rStyle w:val="1-Char"/>
          <w:rFonts w:eastAsia="Batang" w:hint="cs"/>
          <w:rtl/>
        </w:rPr>
        <w:t>زه و پاک کننده است و چ</w:t>
      </w:r>
      <w:r w:rsidR="00446BB7">
        <w:rPr>
          <w:rStyle w:val="1-Char"/>
          <w:rFonts w:eastAsia="Batang" w:hint="cs"/>
          <w:rtl/>
        </w:rPr>
        <w:t>ی</w:t>
      </w:r>
      <w:r w:rsidRPr="00766215">
        <w:rPr>
          <w:rStyle w:val="1-Char"/>
          <w:rFonts w:eastAsia="Batang" w:hint="cs"/>
          <w:rtl/>
        </w:rPr>
        <w:t>ز</w:t>
      </w:r>
      <w:r w:rsidR="00446BB7">
        <w:rPr>
          <w:rStyle w:val="1-Char"/>
          <w:rFonts w:eastAsia="Batang" w:hint="cs"/>
          <w:rtl/>
        </w:rPr>
        <w:t>ی</w:t>
      </w:r>
      <w:r w:rsidRPr="00766215">
        <w:rPr>
          <w:rStyle w:val="1-Char"/>
          <w:rFonts w:eastAsia="Batang" w:hint="cs"/>
          <w:rtl/>
        </w:rPr>
        <w:t xml:space="preserve"> آن را آلوده نم</w:t>
      </w:r>
      <w:r w:rsidR="00446BB7">
        <w:rPr>
          <w:rStyle w:val="1-Char"/>
          <w:rFonts w:eastAsia="Batang" w:hint="cs"/>
          <w:rtl/>
        </w:rPr>
        <w:t>ی</w:t>
      </w:r>
      <w:r w:rsidRPr="00766215">
        <w:rPr>
          <w:rStyle w:val="1-Char"/>
          <w:rFonts w:eastAsia="Batang" w:hint="cs"/>
          <w:rtl/>
        </w:rPr>
        <w:t>‌کند</w:t>
      </w:r>
      <w:r w:rsidR="009C427D" w:rsidRPr="00BE2421">
        <w:rPr>
          <w:rStyle w:val="1-Char"/>
          <w:rFonts w:hint="cs"/>
          <w:rtl/>
        </w:rPr>
        <w:t>»</w:t>
      </w:r>
      <w:r w:rsidRPr="007100A7">
        <w:rPr>
          <w:rStyle w:val="1-Char"/>
          <w:rFonts w:hint="cs"/>
          <w:rtl/>
        </w:rPr>
        <w:t>]</w:t>
      </w:r>
    </w:p>
    <w:p w:rsidR="00AC199D" w:rsidRPr="007100A7" w:rsidRDefault="00AC199D" w:rsidP="00446BB7">
      <w:pPr>
        <w:rPr>
          <w:rStyle w:val="1-Char"/>
          <w:rtl/>
        </w:rPr>
      </w:pPr>
      <w:r w:rsidRPr="006A70F8">
        <w:rPr>
          <w:rStyle w:val="9-Char"/>
          <w:rFonts w:eastAsia="Batang" w:hint="cs"/>
          <w:b/>
          <w:bCs w:val="0"/>
          <w:rtl/>
        </w:rPr>
        <w:t>5 و 6-</w:t>
      </w:r>
      <w:r w:rsidRPr="00BE2421">
        <w:rPr>
          <w:rStyle w:val="9-Char"/>
          <w:rFonts w:eastAsia="Batang" w:hint="cs"/>
          <w:rtl/>
        </w:rPr>
        <w:t xml:space="preserve"> آب</w:t>
      </w:r>
      <w:r w:rsidR="00446BB7">
        <w:rPr>
          <w:rStyle w:val="9-Char"/>
          <w:rFonts w:eastAsia="Batang" w:hint="cs"/>
          <w:rtl/>
        </w:rPr>
        <w:t>ی</w:t>
      </w:r>
      <w:r w:rsidRPr="00BE2421">
        <w:rPr>
          <w:rStyle w:val="9-Char"/>
          <w:rFonts w:eastAsia="Batang" w:hint="cs"/>
          <w:rtl/>
        </w:rPr>
        <w:t xml:space="preserve"> که از برف و تگرگ ذوب شده باشد.</w:t>
      </w:r>
      <w:r w:rsidR="009C427D" w:rsidRPr="007100A7">
        <w:rPr>
          <w:rStyle w:val="1-Char"/>
          <w:rFonts w:hint="cs"/>
          <w:rtl/>
        </w:rPr>
        <w:t xml:space="preserve"> [ابوهر</w:t>
      </w:r>
      <w:r w:rsidR="00446BB7">
        <w:rPr>
          <w:rStyle w:val="1-Char"/>
          <w:rFonts w:hint="cs"/>
          <w:rtl/>
        </w:rPr>
        <w:t>ی</w:t>
      </w:r>
      <w:r w:rsidR="009C427D" w:rsidRPr="007100A7">
        <w:rPr>
          <w:rStyle w:val="1-Char"/>
          <w:rFonts w:hint="cs"/>
          <w:rtl/>
        </w:rPr>
        <w:t>ره</w:t>
      </w:r>
      <w:r w:rsidR="00FE6406" w:rsidRPr="00FE6406">
        <w:rPr>
          <w:rStyle w:val="1-Char"/>
          <w:rFonts w:cs="CTraditional Arabic" w:hint="cs"/>
          <w:rtl/>
        </w:rPr>
        <w:t>س</w:t>
      </w:r>
      <w:r w:rsidR="00E80F28" w:rsidRPr="007100A7">
        <w:rPr>
          <w:rStyle w:val="1-Char"/>
          <w:rFonts w:hint="cs"/>
          <w:rtl/>
        </w:rPr>
        <w:t xml:space="preserve"> </w:t>
      </w:r>
      <w:r w:rsidRPr="007100A7">
        <w:rPr>
          <w:rStyle w:val="1-Char"/>
          <w:rFonts w:hint="cs"/>
          <w:rtl/>
        </w:rPr>
        <w:t>‌گو</w:t>
      </w:r>
      <w:r w:rsidR="00446BB7">
        <w:rPr>
          <w:rStyle w:val="1-Char"/>
          <w:rFonts w:hint="cs"/>
          <w:rtl/>
        </w:rPr>
        <w:t>ی</w:t>
      </w:r>
      <w:r w:rsidRPr="007100A7">
        <w:rPr>
          <w:rStyle w:val="1-Char"/>
          <w:rFonts w:hint="cs"/>
          <w:rtl/>
        </w:rPr>
        <w:t>د: هر وقت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ج</w:t>
      </w:r>
      <w:r w:rsidRPr="007100A7">
        <w:rPr>
          <w:rStyle w:val="1-Char"/>
          <w:rFonts w:hint="cs"/>
          <w:rtl/>
        </w:rPr>
        <w:t xml:space="preserve"> در نماز تکب</w:t>
      </w:r>
      <w:r w:rsidR="00446BB7">
        <w:rPr>
          <w:rStyle w:val="1-Char"/>
          <w:rFonts w:hint="cs"/>
          <w:rtl/>
        </w:rPr>
        <w:t>ی</w:t>
      </w:r>
      <w:r w:rsidRPr="007100A7">
        <w:rPr>
          <w:rStyle w:val="1-Char"/>
          <w:rFonts w:hint="cs"/>
          <w:rtl/>
        </w:rPr>
        <w:t>رة الاحرام را م</w:t>
      </w:r>
      <w:r w:rsidR="00446BB7">
        <w:rPr>
          <w:rStyle w:val="1-Char"/>
          <w:rFonts w:hint="cs"/>
          <w:rtl/>
        </w:rPr>
        <w:t>ی</w:t>
      </w:r>
      <w:r w:rsidRPr="007100A7">
        <w:rPr>
          <w:rStyle w:val="1-Char"/>
          <w:rFonts w:hint="cs"/>
          <w:rtl/>
        </w:rPr>
        <w:t>‌گفت، پ</w:t>
      </w:r>
      <w:r w:rsidR="00446BB7">
        <w:rPr>
          <w:rStyle w:val="1-Char"/>
          <w:rFonts w:hint="cs"/>
          <w:rtl/>
        </w:rPr>
        <w:t>ی</w:t>
      </w:r>
      <w:r w:rsidRPr="007100A7">
        <w:rPr>
          <w:rStyle w:val="1-Char"/>
          <w:rFonts w:hint="cs"/>
          <w:rtl/>
        </w:rPr>
        <w:t>ش از قرائت فاتحه، اندک</w:t>
      </w:r>
      <w:r w:rsidR="00446BB7">
        <w:rPr>
          <w:rStyle w:val="1-Char"/>
          <w:rFonts w:hint="cs"/>
          <w:rtl/>
        </w:rPr>
        <w:t>ی</w:t>
      </w:r>
      <w:r w:rsidRPr="007100A7">
        <w:rPr>
          <w:rStyle w:val="1-Char"/>
          <w:rFonts w:hint="cs"/>
          <w:rtl/>
        </w:rPr>
        <w:t xml:space="preserve"> سکوت م</w:t>
      </w:r>
      <w:r w:rsidR="00446BB7">
        <w:rPr>
          <w:rStyle w:val="1-Char"/>
          <w:rFonts w:hint="cs"/>
          <w:rtl/>
        </w:rPr>
        <w:t>ی</w:t>
      </w:r>
      <w:r w:rsidRPr="007100A7">
        <w:rPr>
          <w:rStyle w:val="1-Char"/>
          <w:rFonts w:hint="cs"/>
          <w:rtl/>
        </w:rPr>
        <w:t>‌کرد. گفتم: ا</w:t>
      </w:r>
      <w:r w:rsidR="00446BB7">
        <w:rPr>
          <w:rStyle w:val="1-Char"/>
          <w:rFonts w:hint="cs"/>
          <w:rtl/>
        </w:rPr>
        <w:t>ی</w:t>
      </w:r>
      <w:r w:rsidRPr="007100A7">
        <w:rPr>
          <w:rStyle w:val="1-Char"/>
          <w:rFonts w:hint="cs"/>
          <w:rtl/>
        </w:rPr>
        <w:t xml:space="preserve"> فرستاد</w:t>
      </w:r>
      <w:r w:rsidR="008D6FBC" w:rsidRPr="007100A7">
        <w:rPr>
          <w:rStyle w:val="1-Char"/>
          <w:rFonts w:hint="cs"/>
          <w:rtl/>
        </w:rPr>
        <w:t>ه‌</w:t>
      </w:r>
      <w:r w:rsidR="00446BB7">
        <w:rPr>
          <w:rStyle w:val="1-Char"/>
          <w:rFonts w:hint="cs"/>
          <w:rtl/>
        </w:rPr>
        <w:t>ی</w:t>
      </w:r>
      <w:r w:rsidRPr="007100A7">
        <w:rPr>
          <w:rStyle w:val="1-Char"/>
          <w:rFonts w:hint="cs"/>
          <w:rtl/>
        </w:rPr>
        <w:t xml:space="preserve"> خدا! در مدت سکوت ب</w:t>
      </w:r>
      <w:r w:rsidR="00446BB7">
        <w:rPr>
          <w:rStyle w:val="1-Char"/>
          <w:rFonts w:hint="cs"/>
          <w:rtl/>
        </w:rPr>
        <w:t>ی</w:t>
      </w:r>
      <w:r w:rsidRPr="007100A7">
        <w:rPr>
          <w:rStyle w:val="1-Char"/>
          <w:rFonts w:hint="cs"/>
          <w:rtl/>
        </w:rPr>
        <w:t>ن تکب</w:t>
      </w:r>
      <w:r w:rsidR="00446BB7">
        <w:rPr>
          <w:rStyle w:val="1-Char"/>
          <w:rFonts w:hint="cs"/>
          <w:rtl/>
        </w:rPr>
        <w:t>ی</w:t>
      </w:r>
      <w:r w:rsidRPr="007100A7">
        <w:rPr>
          <w:rStyle w:val="1-Char"/>
          <w:rFonts w:hint="cs"/>
          <w:rtl/>
        </w:rPr>
        <w:t>ر و قرائت فاتحه، چه م</w:t>
      </w:r>
      <w:r w:rsidR="00446BB7">
        <w:rPr>
          <w:rStyle w:val="1-Char"/>
          <w:rFonts w:hint="cs"/>
          <w:rtl/>
        </w:rPr>
        <w:t>ی</w:t>
      </w:r>
      <w:r w:rsidRPr="007100A7">
        <w:rPr>
          <w:rStyle w:val="1-Char"/>
          <w:rFonts w:hint="cs"/>
          <w:rtl/>
        </w:rPr>
        <w:t>‌گو</w:t>
      </w:r>
      <w:r w:rsidR="00446BB7">
        <w:rPr>
          <w:rStyle w:val="1-Char"/>
          <w:rFonts w:hint="cs"/>
          <w:rtl/>
        </w:rPr>
        <w:t>یی</w:t>
      </w:r>
      <w:r w:rsidRPr="007100A7">
        <w:rPr>
          <w:rStyle w:val="1-Char"/>
          <w:rFonts w:hint="cs"/>
          <w:rtl/>
        </w:rPr>
        <w:t xml:space="preserve">؟ فرمود: </w:t>
      </w:r>
      <w:r w:rsidRPr="00BE2421">
        <w:rPr>
          <w:rStyle w:val="5-Char"/>
          <w:rFonts w:hint="cs"/>
          <w:rtl/>
        </w:rPr>
        <w:t>«چن</w:t>
      </w:r>
      <w:r w:rsidR="00C12E54" w:rsidRPr="00BE2421">
        <w:rPr>
          <w:rStyle w:val="5-Char"/>
          <w:rFonts w:hint="cs"/>
          <w:rtl/>
        </w:rPr>
        <w:t>ي</w:t>
      </w:r>
      <w:r w:rsidRPr="00BE2421">
        <w:rPr>
          <w:rStyle w:val="5-Char"/>
          <w:rFonts w:hint="cs"/>
          <w:rtl/>
        </w:rPr>
        <w:t>ن م</w:t>
      </w:r>
      <w:r w:rsidR="00C12E54" w:rsidRPr="00BE2421">
        <w:rPr>
          <w:rStyle w:val="5-Char"/>
          <w:rFonts w:hint="cs"/>
          <w:rtl/>
        </w:rPr>
        <w:t>ي</w:t>
      </w:r>
      <w:r w:rsidRPr="00BE2421">
        <w:rPr>
          <w:rStyle w:val="5-Char"/>
          <w:rFonts w:hint="cs"/>
          <w:rtl/>
        </w:rPr>
        <w:t>‌گو</w:t>
      </w:r>
      <w:r w:rsidR="00C12E54" w:rsidRPr="00BE2421">
        <w:rPr>
          <w:rStyle w:val="5-Char"/>
          <w:rFonts w:hint="cs"/>
          <w:rtl/>
        </w:rPr>
        <w:t>ي</w:t>
      </w:r>
      <w:r w:rsidRPr="00BE2421">
        <w:rPr>
          <w:rStyle w:val="5-Char"/>
          <w:rFonts w:hint="cs"/>
          <w:rtl/>
        </w:rPr>
        <w:t xml:space="preserve">م: </w:t>
      </w:r>
      <w:r w:rsidRPr="00BE2421">
        <w:rPr>
          <w:rStyle w:val="5-Char"/>
          <w:rFonts w:eastAsia="Batang" w:hint="cs"/>
          <w:rtl/>
        </w:rPr>
        <w:t>«ا</w:t>
      </w:r>
      <w:r w:rsidR="009C427D" w:rsidRPr="00BE2421">
        <w:rPr>
          <w:rStyle w:val="5-Char"/>
          <w:rFonts w:eastAsia="Batang" w:hint="cs"/>
          <w:rtl/>
        </w:rPr>
        <w:t>َ</w:t>
      </w:r>
      <w:r w:rsidRPr="00BE2421">
        <w:rPr>
          <w:rStyle w:val="5-Char"/>
          <w:rFonts w:eastAsia="Batang" w:hint="cs"/>
          <w:rtl/>
        </w:rPr>
        <w:t>لل</w:t>
      </w:r>
      <w:r w:rsidR="009C427D" w:rsidRPr="00BE2421">
        <w:rPr>
          <w:rStyle w:val="5-Char"/>
          <w:rFonts w:eastAsia="Batang" w:hint="cs"/>
          <w:rtl/>
        </w:rPr>
        <w:t>ّٰ</w:t>
      </w:r>
      <w:r w:rsidRPr="00BE2421">
        <w:rPr>
          <w:rStyle w:val="5-Char"/>
          <w:rFonts w:eastAsia="Batang" w:hint="cs"/>
          <w:rtl/>
        </w:rPr>
        <w:t>ه</w:t>
      </w:r>
      <w:r w:rsidR="009C427D" w:rsidRPr="00BE2421">
        <w:rPr>
          <w:rStyle w:val="5-Char"/>
          <w:rFonts w:eastAsia="Batang" w:hint="cs"/>
          <w:rtl/>
        </w:rPr>
        <w:t>ُ</w:t>
      </w:r>
      <w:r w:rsidRPr="00BE2421">
        <w:rPr>
          <w:rStyle w:val="5-Char"/>
          <w:rFonts w:eastAsia="Batang" w:hint="cs"/>
          <w:rtl/>
        </w:rPr>
        <w:t>م</w:t>
      </w:r>
      <w:r w:rsidR="009C427D" w:rsidRPr="00BE2421">
        <w:rPr>
          <w:rStyle w:val="5-Char"/>
          <w:rFonts w:eastAsia="Batang" w:hint="cs"/>
          <w:rtl/>
        </w:rPr>
        <w:t>َّ</w:t>
      </w:r>
      <w:r w:rsidRPr="00BE2421">
        <w:rPr>
          <w:rStyle w:val="5-Char"/>
          <w:rFonts w:eastAsia="Batang" w:hint="cs"/>
          <w:rtl/>
        </w:rPr>
        <w:t xml:space="preserve"> ب</w:t>
      </w:r>
      <w:r w:rsidR="00E80F28" w:rsidRPr="00BE2421">
        <w:rPr>
          <w:rStyle w:val="5-Char"/>
          <w:rFonts w:eastAsia="Batang" w:hint="cs"/>
          <w:rtl/>
        </w:rPr>
        <w:t>ٰ</w:t>
      </w:r>
      <w:r w:rsidRPr="00BE2421">
        <w:rPr>
          <w:rStyle w:val="5-Char"/>
          <w:rFonts w:eastAsia="Batang" w:hint="cs"/>
          <w:rtl/>
        </w:rPr>
        <w:t>اع</w:t>
      </w:r>
      <w:r w:rsidR="009C427D" w:rsidRPr="00BE2421">
        <w:rPr>
          <w:rStyle w:val="5-Char"/>
          <w:rFonts w:eastAsia="Batang" w:hint="cs"/>
          <w:rtl/>
        </w:rPr>
        <w:t>ِ</w:t>
      </w:r>
      <w:r w:rsidRPr="00BE2421">
        <w:rPr>
          <w:rStyle w:val="5-Char"/>
          <w:rFonts w:eastAsia="Batang" w:hint="cs"/>
          <w:rtl/>
        </w:rPr>
        <w:t>د</w:t>
      </w:r>
      <w:r w:rsidR="009C427D" w:rsidRPr="00BE2421">
        <w:rPr>
          <w:rStyle w:val="5-Char"/>
          <w:rFonts w:eastAsia="Batang" w:hint="cs"/>
          <w:rtl/>
        </w:rPr>
        <w:t>ْ</w:t>
      </w:r>
      <w:r w:rsidRPr="00BE2421">
        <w:rPr>
          <w:rStyle w:val="5-Char"/>
          <w:rFonts w:eastAsia="Batang" w:hint="cs"/>
          <w:rtl/>
        </w:rPr>
        <w:t xml:space="preserve"> ب</w:t>
      </w:r>
      <w:r w:rsidR="009C427D" w:rsidRPr="00BE2421">
        <w:rPr>
          <w:rStyle w:val="5-Char"/>
          <w:rFonts w:eastAsia="Batang" w:hint="cs"/>
          <w:rtl/>
        </w:rPr>
        <w:t>َ</w:t>
      </w:r>
      <w:r w:rsidR="00C12E54" w:rsidRPr="00BE2421">
        <w:rPr>
          <w:rStyle w:val="5-Char"/>
          <w:rFonts w:eastAsia="Batang" w:hint="cs"/>
          <w:rtl/>
        </w:rPr>
        <w:t>ي</w:t>
      </w:r>
      <w:r w:rsidR="009C427D" w:rsidRPr="00BE2421">
        <w:rPr>
          <w:rStyle w:val="5-Char"/>
          <w:rFonts w:eastAsia="Batang" w:hint="cs"/>
          <w:rtl/>
        </w:rPr>
        <w:t>ْ</w:t>
      </w:r>
      <w:r w:rsidRPr="00BE2421">
        <w:rPr>
          <w:rStyle w:val="5-Char"/>
          <w:rFonts w:eastAsia="Batang" w:hint="cs"/>
          <w:rtl/>
        </w:rPr>
        <w:t>ن</w:t>
      </w:r>
      <w:r w:rsidR="009C427D" w:rsidRPr="00BE2421">
        <w:rPr>
          <w:rStyle w:val="5-Char"/>
          <w:rFonts w:eastAsia="Batang" w:hint="cs"/>
          <w:rtl/>
        </w:rPr>
        <w:t>ِ</w:t>
      </w:r>
      <w:r w:rsidR="00C12E54" w:rsidRPr="00BE2421">
        <w:rPr>
          <w:rStyle w:val="5-Char"/>
          <w:rFonts w:eastAsia="Batang" w:hint="cs"/>
          <w:rtl/>
        </w:rPr>
        <w:t>ي</w:t>
      </w:r>
      <w:r w:rsidR="009C427D" w:rsidRPr="00BE2421">
        <w:rPr>
          <w:rStyle w:val="5-Char"/>
          <w:rFonts w:eastAsia="Batang" w:hint="cs"/>
          <w:rtl/>
        </w:rPr>
        <w:t>ْ</w:t>
      </w:r>
      <w:r w:rsidRPr="00BE2421">
        <w:rPr>
          <w:rStyle w:val="5-Char"/>
          <w:rFonts w:eastAsia="Batang" w:hint="cs"/>
          <w:rtl/>
        </w:rPr>
        <w:t xml:space="preserve"> و</w:t>
      </w:r>
      <w:r w:rsidR="009C427D" w:rsidRPr="00BE2421">
        <w:rPr>
          <w:rStyle w:val="5-Char"/>
          <w:rFonts w:eastAsia="Batang" w:hint="cs"/>
          <w:rtl/>
        </w:rPr>
        <w:t>َ</w:t>
      </w:r>
      <w:r w:rsidRPr="00BE2421">
        <w:rPr>
          <w:rStyle w:val="5-Char"/>
          <w:rFonts w:eastAsia="Batang" w:hint="cs"/>
          <w:rtl/>
        </w:rPr>
        <w:t xml:space="preserve"> ب</w:t>
      </w:r>
      <w:r w:rsidR="009C427D" w:rsidRPr="00BE2421">
        <w:rPr>
          <w:rStyle w:val="5-Char"/>
          <w:rFonts w:eastAsia="Batang" w:hint="cs"/>
          <w:rtl/>
        </w:rPr>
        <w:t>َ</w:t>
      </w:r>
      <w:r w:rsidR="00C12E54" w:rsidRPr="00BE2421">
        <w:rPr>
          <w:rStyle w:val="5-Char"/>
          <w:rFonts w:eastAsia="Batang" w:hint="cs"/>
          <w:rtl/>
        </w:rPr>
        <w:t>ي</w:t>
      </w:r>
      <w:r w:rsidR="009C427D" w:rsidRPr="00BE2421">
        <w:rPr>
          <w:rStyle w:val="5-Char"/>
          <w:rFonts w:eastAsia="Batang" w:hint="cs"/>
          <w:rtl/>
        </w:rPr>
        <w:t>ْ</w:t>
      </w:r>
      <w:r w:rsidRPr="00BE2421">
        <w:rPr>
          <w:rStyle w:val="5-Char"/>
          <w:rFonts w:eastAsia="Batang" w:hint="cs"/>
          <w:rtl/>
        </w:rPr>
        <w:t>ن</w:t>
      </w:r>
      <w:r w:rsidR="009C427D" w:rsidRPr="00BE2421">
        <w:rPr>
          <w:rStyle w:val="5-Char"/>
          <w:rFonts w:eastAsia="Batang" w:hint="cs"/>
          <w:rtl/>
        </w:rPr>
        <w:t>َ</w:t>
      </w:r>
      <w:r w:rsidRPr="00BE2421">
        <w:rPr>
          <w:rStyle w:val="5-Char"/>
          <w:rFonts w:eastAsia="Batang" w:hint="cs"/>
          <w:rtl/>
        </w:rPr>
        <w:t xml:space="preserve"> خ</w:t>
      </w:r>
      <w:r w:rsidR="009C427D" w:rsidRPr="00BE2421">
        <w:rPr>
          <w:rStyle w:val="5-Char"/>
          <w:rFonts w:eastAsia="Batang" w:hint="cs"/>
          <w:rtl/>
        </w:rPr>
        <w:t>َ</w:t>
      </w:r>
      <w:r w:rsidRPr="00BE2421">
        <w:rPr>
          <w:rStyle w:val="5-Char"/>
          <w:rFonts w:eastAsia="Batang" w:hint="cs"/>
          <w:rtl/>
        </w:rPr>
        <w:t>ط</w:t>
      </w:r>
      <w:r w:rsidR="00D04D58" w:rsidRPr="00BE2421">
        <w:rPr>
          <w:rStyle w:val="5-Char"/>
          <w:rFonts w:eastAsia="Batang" w:hint="cs"/>
          <w:rtl/>
        </w:rPr>
        <w:t>ٰ</w:t>
      </w:r>
      <w:r w:rsidRPr="00BE2421">
        <w:rPr>
          <w:rStyle w:val="5-Char"/>
          <w:rFonts w:eastAsia="Batang" w:hint="cs"/>
          <w:rtl/>
        </w:rPr>
        <w:t>ا</w:t>
      </w:r>
      <w:r w:rsidR="00C12E54" w:rsidRPr="00BE2421">
        <w:rPr>
          <w:rStyle w:val="5-Char"/>
          <w:rFonts w:eastAsia="Batang" w:hint="cs"/>
          <w:rtl/>
        </w:rPr>
        <w:t>ي</w:t>
      </w:r>
      <w:r w:rsidR="00E80F28" w:rsidRPr="00BE2421">
        <w:rPr>
          <w:rStyle w:val="5-Char"/>
          <w:rFonts w:eastAsia="Batang" w:hint="cs"/>
          <w:rtl/>
        </w:rPr>
        <w:t>ٰا</w:t>
      </w:r>
      <w:r w:rsidR="00C12E54" w:rsidRPr="00BE2421">
        <w:rPr>
          <w:rStyle w:val="5-Char"/>
          <w:rFonts w:eastAsia="Batang" w:hint="cs"/>
          <w:rtl/>
        </w:rPr>
        <w:t>ي</w:t>
      </w:r>
      <w:r w:rsidR="00D04D58" w:rsidRPr="00BE2421">
        <w:rPr>
          <w:rStyle w:val="5-Char"/>
          <w:rFonts w:eastAsia="Batang" w:hint="cs"/>
          <w:rtl/>
        </w:rPr>
        <w:t>َ</w:t>
      </w:r>
      <w:r w:rsidRPr="00BE2421">
        <w:rPr>
          <w:rStyle w:val="5-Char"/>
          <w:rFonts w:eastAsia="Batang" w:hint="cs"/>
          <w:rtl/>
        </w:rPr>
        <w:t xml:space="preserve"> ک</w:t>
      </w:r>
      <w:r w:rsidR="00D04D58" w:rsidRPr="00BE2421">
        <w:rPr>
          <w:rStyle w:val="5-Char"/>
          <w:rFonts w:eastAsia="Batang" w:hint="cs"/>
          <w:rtl/>
        </w:rPr>
        <w:t>َ</w:t>
      </w:r>
      <w:r w:rsidRPr="00BE2421">
        <w:rPr>
          <w:rStyle w:val="5-Char"/>
          <w:rFonts w:eastAsia="Batang" w:hint="cs"/>
          <w:rtl/>
        </w:rPr>
        <w:t>م</w:t>
      </w:r>
      <w:r w:rsidR="00E80F28" w:rsidRPr="00BE2421">
        <w:rPr>
          <w:rStyle w:val="5-Char"/>
          <w:rFonts w:eastAsia="Batang" w:hint="cs"/>
          <w:rtl/>
        </w:rPr>
        <w:t>ٰا</w:t>
      </w:r>
      <w:r w:rsidR="00D04D58" w:rsidRPr="00BE2421">
        <w:rPr>
          <w:rStyle w:val="5-Char"/>
          <w:rFonts w:eastAsia="Batang" w:hint="cs"/>
          <w:rtl/>
        </w:rPr>
        <w:t xml:space="preserve"> باعَ</w:t>
      </w:r>
      <w:r w:rsidRPr="00BE2421">
        <w:rPr>
          <w:rStyle w:val="5-Char"/>
          <w:rFonts w:eastAsia="Batang" w:hint="cs"/>
          <w:rtl/>
        </w:rPr>
        <w:t>د</w:t>
      </w:r>
      <w:r w:rsidR="00D04D58" w:rsidRPr="00BE2421">
        <w:rPr>
          <w:rStyle w:val="5-Char"/>
          <w:rFonts w:eastAsia="Batang" w:hint="cs"/>
          <w:rtl/>
        </w:rPr>
        <w:t>ْ</w:t>
      </w:r>
      <w:r w:rsidRPr="00BE2421">
        <w:rPr>
          <w:rStyle w:val="5-Char"/>
          <w:rFonts w:eastAsia="Batang" w:hint="cs"/>
          <w:rtl/>
        </w:rPr>
        <w:t>ت</w:t>
      </w:r>
      <w:r w:rsidR="00D04D58" w:rsidRPr="00BE2421">
        <w:rPr>
          <w:rStyle w:val="5-Char"/>
          <w:rFonts w:eastAsia="Batang" w:hint="cs"/>
          <w:rtl/>
        </w:rPr>
        <w:t>َ</w:t>
      </w:r>
      <w:r w:rsidRPr="00BE2421">
        <w:rPr>
          <w:rStyle w:val="5-Char"/>
          <w:rFonts w:eastAsia="Batang" w:hint="cs"/>
          <w:rtl/>
        </w:rPr>
        <w:t xml:space="preserve"> ب</w:t>
      </w:r>
      <w:r w:rsidR="00D04D58" w:rsidRPr="00BE2421">
        <w:rPr>
          <w:rStyle w:val="5-Char"/>
          <w:rFonts w:eastAsia="Batang" w:hint="cs"/>
          <w:rtl/>
        </w:rPr>
        <w:t>َ</w:t>
      </w:r>
      <w:r w:rsidR="00C12E54" w:rsidRPr="00BE2421">
        <w:rPr>
          <w:rStyle w:val="5-Char"/>
          <w:rFonts w:eastAsia="Batang" w:hint="cs"/>
          <w:rtl/>
        </w:rPr>
        <w:t>ي</w:t>
      </w:r>
      <w:r w:rsidR="00D04D58" w:rsidRPr="00BE2421">
        <w:rPr>
          <w:rStyle w:val="5-Char"/>
          <w:rFonts w:eastAsia="Batang" w:hint="cs"/>
          <w:rtl/>
        </w:rPr>
        <w:t>ْ</w:t>
      </w:r>
      <w:r w:rsidRPr="00BE2421">
        <w:rPr>
          <w:rStyle w:val="5-Char"/>
          <w:rFonts w:eastAsia="Batang" w:hint="cs"/>
          <w:rtl/>
        </w:rPr>
        <w:t>ن</w:t>
      </w:r>
      <w:r w:rsidR="00D04D58" w:rsidRPr="00BE2421">
        <w:rPr>
          <w:rStyle w:val="5-Char"/>
          <w:rFonts w:eastAsia="Batang" w:hint="cs"/>
          <w:rtl/>
        </w:rPr>
        <w:t>َ</w:t>
      </w:r>
      <w:r w:rsidRPr="00BE2421">
        <w:rPr>
          <w:rStyle w:val="5-Char"/>
          <w:rFonts w:eastAsia="Batang" w:hint="cs"/>
          <w:rtl/>
        </w:rPr>
        <w:t xml:space="preserve"> ال</w:t>
      </w:r>
      <w:r w:rsidR="00D04D58" w:rsidRPr="00BE2421">
        <w:rPr>
          <w:rStyle w:val="5-Char"/>
          <w:rFonts w:eastAsia="Batang" w:hint="cs"/>
          <w:rtl/>
        </w:rPr>
        <w:t>ْ</w:t>
      </w:r>
      <w:r w:rsidRPr="00BE2421">
        <w:rPr>
          <w:rStyle w:val="5-Char"/>
          <w:rFonts w:eastAsia="Batang" w:hint="cs"/>
          <w:rtl/>
        </w:rPr>
        <w:t>م</w:t>
      </w:r>
      <w:r w:rsidR="00D04D58" w:rsidRPr="00BE2421">
        <w:rPr>
          <w:rStyle w:val="5-Char"/>
          <w:rFonts w:eastAsia="Batang" w:hint="cs"/>
          <w:rtl/>
        </w:rPr>
        <w:t>َ</w:t>
      </w:r>
      <w:r w:rsidRPr="00BE2421">
        <w:rPr>
          <w:rStyle w:val="5-Char"/>
          <w:rFonts w:eastAsia="Batang" w:hint="cs"/>
          <w:rtl/>
        </w:rPr>
        <w:t>شر</w:t>
      </w:r>
      <w:r w:rsidR="00D04D58" w:rsidRPr="00BE2421">
        <w:rPr>
          <w:rStyle w:val="5-Char"/>
          <w:rFonts w:eastAsia="Batang" w:hint="cs"/>
          <w:rtl/>
        </w:rPr>
        <w:t>ِ</w:t>
      </w:r>
      <w:r w:rsidRPr="00BE2421">
        <w:rPr>
          <w:rStyle w:val="5-Char"/>
          <w:rFonts w:eastAsia="Batang" w:hint="cs"/>
          <w:rtl/>
        </w:rPr>
        <w:t>ق</w:t>
      </w:r>
      <w:r w:rsidR="00542621" w:rsidRPr="00BE2421">
        <w:rPr>
          <w:rStyle w:val="5-Char"/>
          <w:rFonts w:eastAsia="Batang" w:hint="cs"/>
          <w:rtl/>
        </w:rPr>
        <w:t>ِ</w:t>
      </w:r>
      <w:r w:rsidRPr="00BE2421">
        <w:rPr>
          <w:rStyle w:val="5-Char"/>
          <w:rFonts w:eastAsia="Batang" w:hint="cs"/>
          <w:rtl/>
        </w:rPr>
        <w:t xml:space="preserve"> و</w:t>
      </w:r>
      <w:r w:rsidR="00D04D58" w:rsidRPr="00BE2421">
        <w:rPr>
          <w:rStyle w:val="5-Char"/>
          <w:rFonts w:eastAsia="Batang" w:hint="cs"/>
          <w:rtl/>
        </w:rPr>
        <w:t>َ</w:t>
      </w:r>
      <w:r w:rsidRPr="00BE2421">
        <w:rPr>
          <w:rStyle w:val="5-Char"/>
          <w:rFonts w:eastAsia="Batang" w:hint="cs"/>
          <w:rtl/>
        </w:rPr>
        <w:t xml:space="preserve"> ال</w:t>
      </w:r>
      <w:r w:rsidR="00D04D58" w:rsidRPr="00BE2421">
        <w:rPr>
          <w:rStyle w:val="5-Char"/>
          <w:rFonts w:eastAsia="Batang" w:hint="cs"/>
          <w:rtl/>
        </w:rPr>
        <w:t>ْ</w:t>
      </w:r>
      <w:r w:rsidRPr="00BE2421">
        <w:rPr>
          <w:rStyle w:val="5-Char"/>
          <w:rFonts w:eastAsia="Batang" w:hint="cs"/>
          <w:rtl/>
        </w:rPr>
        <w:t>م</w:t>
      </w:r>
      <w:r w:rsidR="00D04D58" w:rsidRPr="00BE2421">
        <w:rPr>
          <w:rStyle w:val="5-Char"/>
          <w:rFonts w:eastAsia="Batang" w:hint="cs"/>
          <w:rtl/>
        </w:rPr>
        <w:t>َ</w:t>
      </w:r>
      <w:r w:rsidRPr="00BE2421">
        <w:rPr>
          <w:rStyle w:val="5-Char"/>
          <w:rFonts w:eastAsia="Batang" w:hint="cs"/>
          <w:rtl/>
        </w:rPr>
        <w:t>غ</w:t>
      </w:r>
      <w:r w:rsidR="00D04D58" w:rsidRPr="00BE2421">
        <w:rPr>
          <w:rStyle w:val="5-Char"/>
          <w:rFonts w:eastAsia="Batang" w:hint="cs"/>
          <w:rtl/>
        </w:rPr>
        <w:t>ْ</w:t>
      </w:r>
      <w:r w:rsidRPr="00BE2421">
        <w:rPr>
          <w:rStyle w:val="5-Char"/>
          <w:rFonts w:eastAsia="Batang" w:hint="cs"/>
          <w:rtl/>
        </w:rPr>
        <w:t>ر</w:t>
      </w:r>
      <w:r w:rsidR="00D04D58" w:rsidRPr="00BE2421">
        <w:rPr>
          <w:rStyle w:val="5-Char"/>
          <w:rFonts w:eastAsia="Batang" w:hint="cs"/>
          <w:rtl/>
        </w:rPr>
        <w:t>ِ</w:t>
      </w:r>
      <w:r w:rsidRPr="00BE2421">
        <w:rPr>
          <w:rStyle w:val="5-Char"/>
          <w:rFonts w:eastAsia="Batang" w:hint="cs"/>
          <w:rtl/>
        </w:rPr>
        <w:t>ب</w:t>
      </w:r>
      <w:r w:rsidR="00D04D58" w:rsidRPr="00BE2421">
        <w:rPr>
          <w:rStyle w:val="5-Char"/>
          <w:rFonts w:eastAsia="Batang" w:hint="cs"/>
          <w:rtl/>
        </w:rPr>
        <w:t>ِ</w:t>
      </w:r>
      <w:r w:rsidRPr="00BE2421">
        <w:rPr>
          <w:rStyle w:val="5-Char"/>
          <w:rFonts w:eastAsia="Batang" w:hint="cs"/>
          <w:rtl/>
        </w:rPr>
        <w:t>. ا</w:t>
      </w:r>
      <w:r w:rsidR="00D04D58" w:rsidRPr="00BE2421">
        <w:rPr>
          <w:rStyle w:val="5-Char"/>
          <w:rFonts w:eastAsia="Batang" w:hint="cs"/>
          <w:rtl/>
        </w:rPr>
        <w:t>َ</w:t>
      </w:r>
      <w:r w:rsidRPr="00BE2421">
        <w:rPr>
          <w:rStyle w:val="5-Char"/>
          <w:rFonts w:eastAsia="Batang" w:hint="cs"/>
          <w:rtl/>
        </w:rPr>
        <w:t>لل</w:t>
      </w:r>
      <w:r w:rsidR="00D04D58" w:rsidRPr="00BE2421">
        <w:rPr>
          <w:rStyle w:val="5-Char"/>
          <w:rFonts w:eastAsia="Batang" w:hint="cs"/>
          <w:rtl/>
        </w:rPr>
        <w:t>ّٰ</w:t>
      </w:r>
      <w:r w:rsidRPr="00BE2421">
        <w:rPr>
          <w:rStyle w:val="5-Char"/>
          <w:rFonts w:eastAsia="Batang" w:hint="cs"/>
          <w:rtl/>
        </w:rPr>
        <w:t>ه</w:t>
      </w:r>
      <w:r w:rsidR="00D04D58" w:rsidRPr="00BE2421">
        <w:rPr>
          <w:rStyle w:val="5-Char"/>
          <w:rFonts w:eastAsia="Batang" w:hint="cs"/>
          <w:rtl/>
        </w:rPr>
        <w:t>ُ</w:t>
      </w:r>
      <w:r w:rsidRPr="00BE2421">
        <w:rPr>
          <w:rStyle w:val="5-Char"/>
          <w:rFonts w:eastAsia="Batang" w:hint="cs"/>
          <w:rtl/>
        </w:rPr>
        <w:t>م</w:t>
      </w:r>
      <w:r w:rsidR="00D04D58" w:rsidRPr="00BE2421">
        <w:rPr>
          <w:rStyle w:val="5-Char"/>
          <w:rFonts w:eastAsia="Batang" w:hint="cs"/>
          <w:rtl/>
        </w:rPr>
        <w:t>َّ نَق</w:t>
      </w:r>
      <w:r w:rsidR="00542621" w:rsidRPr="00BE2421">
        <w:rPr>
          <w:rStyle w:val="5-Char"/>
          <w:rFonts w:eastAsia="Batang" w:hint="cs"/>
          <w:rtl/>
        </w:rPr>
        <w:t>ِ</w:t>
      </w:r>
      <w:r w:rsidR="00D04D58" w:rsidRPr="00BE2421">
        <w:rPr>
          <w:rStyle w:val="5-Char"/>
          <w:rFonts w:eastAsia="Batang" w:hint="cs"/>
          <w:rtl/>
        </w:rPr>
        <w:t>ّن</w:t>
      </w:r>
      <w:r w:rsidR="00542621" w:rsidRPr="00BE2421">
        <w:rPr>
          <w:rStyle w:val="5-Char"/>
          <w:rFonts w:eastAsia="Batang" w:hint="cs"/>
          <w:rtl/>
        </w:rPr>
        <w:t>ِ</w:t>
      </w:r>
      <w:r w:rsidR="00C12E54" w:rsidRPr="00BE2421">
        <w:rPr>
          <w:rStyle w:val="5-Char"/>
          <w:rFonts w:eastAsia="Batang" w:hint="cs"/>
          <w:rtl/>
        </w:rPr>
        <w:t>ي</w:t>
      </w:r>
      <w:r w:rsidR="00542621" w:rsidRPr="00BE2421">
        <w:rPr>
          <w:rStyle w:val="5-Char"/>
          <w:rFonts w:eastAsia="Batang" w:hint="cs"/>
          <w:rtl/>
        </w:rPr>
        <w:t>ْ</w:t>
      </w:r>
      <w:r w:rsidRPr="00BE2421">
        <w:rPr>
          <w:rStyle w:val="5-Char"/>
          <w:rFonts w:eastAsia="Batang" w:hint="cs"/>
          <w:rtl/>
        </w:rPr>
        <w:t xml:space="preserve"> م</w:t>
      </w:r>
      <w:r w:rsidR="00D04D58" w:rsidRPr="00BE2421">
        <w:rPr>
          <w:rStyle w:val="5-Char"/>
          <w:rFonts w:eastAsia="Batang" w:hint="cs"/>
          <w:rtl/>
        </w:rPr>
        <w:t>ِ</w:t>
      </w:r>
      <w:r w:rsidRPr="00BE2421">
        <w:rPr>
          <w:rStyle w:val="5-Char"/>
          <w:rFonts w:eastAsia="Batang" w:hint="cs"/>
          <w:rtl/>
        </w:rPr>
        <w:t>ن</w:t>
      </w:r>
      <w:r w:rsidR="00D04D58" w:rsidRPr="00BE2421">
        <w:rPr>
          <w:rStyle w:val="5-Char"/>
          <w:rFonts w:eastAsia="Batang" w:hint="cs"/>
          <w:rtl/>
        </w:rPr>
        <w:t>ْ</w:t>
      </w:r>
      <w:r w:rsidRPr="00BE2421">
        <w:rPr>
          <w:rStyle w:val="5-Char"/>
          <w:rFonts w:eastAsia="Batang" w:hint="cs"/>
          <w:rtl/>
        </w:rPr>
        <w:t xml:space="preserve"> خ</w:t>
      </w:r>
      <w:r w:rsidR="00D04D58" w:rsidRPr="00BE2421">
        <w:rPr>
          <w:rStyle w:val="5-Char"/>
          <w:rFonts w:eastAsia="Batang" w:hint="cs"/>
          <w:rtl/>
        </w:rPr>
        <w:t>َ</w:t>
      </w:r>
      <w:r w:rsidRPr="00BE2421">
        <w:rPr>
          <w:rStyle w:val="5-Char"/>
          <w:rFonts w:eastAsia="Batang" w:hint="cs"/>
          <w:rtl/>
        </w:rPr>
        <w:t>ط</w:t>
      </w:r>
      <w:r w:rsidR="00D04D58" w:rsidRPr="00BE2421">
        <w:rPr>
          <w:rStyle w:val="5-Char"/>
          <w:rFonts w:eastAsia="Batang" w:hint="cs"/>
          <w:rtl/>
        </w:rPr>
        <w:t>ٰ</w:t>
      </w:r>
      <w:r w:rsidRPr="00BE2421">
        <w:rPr>
          <w:rStyle w:val="5-Char"/>
          <w:rFonts w:eastAsia="Batang" w:hint="cs"/>
          <w:rtl/>
        </w:rPr>
        <w:t>ا</w:t>
      </w:r>
      <w:r w:rsidR="00C12E54" w:rsidRPr="00BE2421">
        <w:rPr>
          <w:rStyle w:val="5-Char"/>
          <w:rFonts w:eastAsia="Batang" w:hint="cs"/>
          <w:rtl/>
        </w:rPr>
        <w:t>ي</w:t>
      </w:r>
      <w:r w:rsidR="00E80F28" w:rsidRPr="00BE2421">
        <w:rPr>
          <w:rStyle w:val="5-Char"/>
          <w:rFonts w:eastAsia="Batang" w:hint="cs"/>
          <w:rtl/>
        </w:rPr>
        <w:t>ٰا</w:t>
      </w:r>
      <w:r w:rsidR="00C12E54" w:rsidRPr="00BE2421">
        <w:rPr>
          <w:rStyle w:val="5-Char"/>
          <w:rFonts w:eastAsia="Batang" w:hint="cs"/>
          <w:rtl/>
        </w:rPr>
        <w:t>ي</w:t>
      </w:r>
      <w:r w:rsidR="00542621" w:rsidRPr="00BE2421">
        <w:rPr>
          <w:rStyle w:val="5-Char"/>
          <w:rFonts w:eastAsia="Batang" w:hint="cs"/>
          <w:rtl/>
        </w:rPr>
        <w:t>َ</w:t>
      </w:r>
      <w:r w:rsidRPr="00BE2421">
        <w:rPr>
          <w:rStyle w:val="5-Char"/>
          <w:rFonts w:eastAsia="Batang" w:hint="cs"/>
          <w:rtl/>
        </w:rPr>
        <w:t xml:space="preserve"> ک</w:t>
      </w:r>
      <w:r w:rsidR="00D04D58" w:rsidRPr="00BE2421">
        <w:rPr>
          <w:rStyle w:val="5-Char"/>
          <w:rFonts w:eastAsia="Batang" w:hint="cs"/>
          <w:rtl/>
        </w:rPr>
        <w:t>َ</w:t>
      </w:r>
      <w:r w:rsidRPr="00BE2421">
        <w:rPr>
          <w:rStyle w:val="5-Char"/>
          <w:rFonts w:eastAsia="Batang" w:hint="cs"/>
          <w:rtl/>
        </w:rPr>
        <w:t>م</w:t>
      </w:r>
      <w:r w:rsidR="00E80F28" w:rsidRPr="00BE2421">
        <w:rPr>
          <w:rStyle w:val="5-Char"/>
          <w:rFonts w:eastAsia="Batang" w:hint="cs"/>
          <w:rtl/>
        </w:rPr>
        <w:t>ٰا</w:t>
      </w:r>
      <w:r w:rsidR="00D04D58" w:rsidRPr="00BE2421">
        <w:rPr>
          <w:rStyle w:val="5-Char"/>
          <w:rFonts w:eastAsia="Batang" w:hint="cs"/>
          <w:rtl/>
        </w:rPr>
        <w:t xml:space="preserve"> </w:t>
      </w:r>
      <w:r w:rsidR="00C12E54" w:rsidRPr="00BE2421">
        <w:rPr>
          <w:rStyle w:val="5-Char"/>
          <w:rFonts w:eastAsia="Batang" w:hint="cs"/>
          <w:rtl/>
        </w:rPr>
        <w:t>ي</w:t>
      </w:r>
      <w:r w:rsidR="00D04D58" w:rsidRPr="00BE2421">
        <w:rPr>
          <w:rStyle w:val="5-Char"/>
          <w:rFonts w:eastAsia="Batang" w:hint="cs"/>
          <w:rtl/>
        </w:rPr>
        <w:t>ُنَقّ</w:t>
      </w:r>
      <w:r w:rsidR="00C12E54" w:rsidRPr="00BE2421">
        <w:rPr>
          <w:rStyle w:val="5-Char"/>
          <w:rFonts w:eastAsia="Batang" w:hint="cs"/>
          <w:rtl/>
        </w:rPr>
        <w:t>ي</w:t>
      </w:r>
      <w:r w:rsidR="00D04D58" w:rsidRPr="00BE2421">
        <w:rPr>
          <w:rStyle w:val="5-Char"/>
          <w:rFonts w:eastAsia="Batang" w:hint="cs"/>
          <w:rtl/>
        </w:rPr>
        <w:t xml:space="preserve"> الث</w:t>
      </w:r>
      <w:r w:rsidRPr="00BE2421">
        <w:rPr>
          <w:rStyle w:val="5-Char"/>
          <w:rFonts w:eastAsia="Batang" w:hint="cs"/>
          <w:rtl/>
        </w:rPr>
        <w:t>وب ال</w:t>
      </w:r>
      <w:r w:rsidR="00D04D58" w:rsidRPr="00BE2421">
        <w:rPr>
          <w:rStyle w:val="5-Char"/>
          <w:rFonts w:eastAsia="Batang" w:hint="cs"/>
          <w:rtl/>
        </w:rPr>
        <w:t>ْ</w:t>
      </w:r>
      <w:r w:rsidRPr="00BE2421">
        <w:rPr>
          <w:rStyle w:val="5-Char"/>
          <w:rFonts w:eastAsia="Batang" w:hint="cs"/>
          <w:rtl/>
        </w:rPr>
        <w:t>ا</w:t>
      </w:r>
      <w:r w:rsidR="00D04D58" w:rsidRPr="00BE2421">
        <w:rPr>
          <w:rStyle w:val="5-Char"/>
          <w:rFonts w:eastAsia="Batang" w:hint="cs"/>
          <w:rtl/>
        </w:rPr>
        <w:t>َ</w:t>
      </w:r>
      <w:r w:rsidRPr="00BE2421">
        <w:rPr>
          <w:rStyle w:val="5-Char"/>
          <w:rFonts w:eastAsia="Batang" w:hint="cs"/>
          <w:rtl/>
        </w:rPr>
        <w:t>ب</w:t>
      </w:r>
      <w:r w:rsidR="00D04D58" w:rsidRPr="00BE2421">
        <w:rPr>
          <w:rStyle w:val="5-Char"/>
          <w:rFonts w:eastAsia="Batang" w:hint="cs"/>
          <w:rtl/>
        </w:rPr>
        <w:t>ْ</w:t>
      </w:r>
      <w:r w:rsidR="00C12E54" w:rsidRPr="00BE2421">
        <w:rPr>
          <w:rStyle w:val="5-Char"/>
          <w:rFonts w:eastAsia="Batang" w:hint="cs"/>
          <w:rtl/>
        </w:rPr>
        <w:t>ي</w:t>
      </w:r>
      <w:r w:rsidR="00D04D58" w:rsidRPr="00BE2421">
        <w:rPr>
          <w:rStyle w:val="5-Char"/>
          <w:rFonts w:eastAsia="Batang" w:hint="cs"/>
          <w:rtl/>
        </w:rPr>
        <w:t>َ</w:t>
      </w:r>
      <w:r w:rsidRPr="00BE2421">
        <w:rPr>
          <w:rStyle w:val="5-Char"/>
          <w:rFonts w:eastAsia="Batang" w:hint="cs"/>
          <w:rtl/>
        </w:rPr>
        <w:t>ض</w:t>
      </w:r>
      <w:r w:rsidR="00D04D58" w:rsidRPr="00BE2421">
        <w:rPr>
          <w:rStyle w:val="5-Char"/>
          <w:rFonts w:eastAsia="Batang" w:hint="cs"/>
          <w:rtl/>
        </w:rPr>
        <w:t>ُ</w:t>
      </w:r>
      <w:r w:rsidRPr="00BE2421">
        <w:rPr>
          <w:rStyle w:val="5-Char"/>
          <w:rFonts w:eastAsia="Batang" w:hint="cs"/>
          <w:rtl/>
        </w:rPr>
        <w:t xml:space="preserve"> م</w:t>
      </w:r>
      <w:r w:rsidR="00D04D58" w:rsidRPr="00BE2421">
        <w:rPr>
          <w:rStyle w:val="5-Char"/>
          <w:rFonts w:eastAsia="Batang" w:hint="cs"/>
          <w:rtl/>
        </w:rPr>
        <w:t>ِ</w:t>
      </w:r>
      <w:r w:rsidRPr="00BE2421">
        <w:rPr>
          <w:rStyle w:val="5-Char"/>
          <w:rFonts w:eastAsia="Batang" w:hint="cs"/>
          <w:rtl/>
        </w:rPr>
        <w:t>ن</w:t>
      </w:r>
      <w:r w:rsidR="00D04D58" w:rsidRPr="00BE2421">
        <w:rPr>
          <w:rStyle w:val="5-Char"/>
          <w:rFonts w:eastAsia="Batang" w:hint="cs"/>
          <w:rtl/>
        </w:rPr>
        <w:t>َ</w:t>
      </w:r>
      <w:r w:rsidRPr="00BE2421">
        <w:rPr>
          <w:rStyle w:val="5-Char"/>
          <w:rFonts w:eastAsia="Batang" w:hint="cs"/>
          <w:rtl/>
        </w:rPr>
        <w:t xml:space="preserve"> الد</w:t>
      </w:r>
      <w:r w:rsidR="00D04D58" w:rsidRPr="00BE2421">
        <w:rPr>
          <w:rStyle w:val="5-Char"/>
          <w:rFonts w:eastAsia="Batang" w:hint="cs"/>
          <w:rtl/>
        </w:rPr>
        <w:t>َّ</w:t>
      </w:r>
      <w:r w:rsidRPr="00BE2421">
        <w:rPr>
          <w:rStyle w:val="5-Char"/>
          <w:rFonts w:eastAsia="Batang" w:hint="cs"/>
          <w:rtl/>
        </w:rPr>
        <w:t>ن</w:t>
      </w:r>
      <w:r w:rsidR="00D04D58" w:rsidRPr="00BE2421">
        <w:rPr>
          <w:rStyle w:val="5-Char"/>
          <w:rFonts w:eastAsia="Batang" w:hint="cs"/>
          <w:rtl/>
        </w:rPr>
        <w:t>َ</w:t>
      </w:r>
      <w:r w:rsidRPr="00BE2421">
        <w:rPr>
          <w:rStyle w:val="5-Char"/>
          <w:rFonts w:eastAsia="Batang" w:hint="cs"/>
          <w:rtl/>
        </w:rPr>
        <w:t>س</w:t>
      </w:r>
      <w:r w:rsidR="00D04D58" w:rsidRPr="00BE2421">
        <w:rPr>
          <w:rStyle w:val="5-Char"/>
          <w:rFonts w:eastAsia="Batang" w:hint="cs"/>
          <w:rtl/>
        </w:rPr>
        <w:t>ِ</w:t>
      </w:r>
      <w:r w:rsidRPr="00BE2421">
        <w:rPr>
          <w:rStyle w:val="5-Char"/>
          <w:rFonts w:eastAsia="Batang" w:hint="cs"/>
          <w:rtl/>
        </w:rPr>
        <w:t>؛ ا</w:t>
      </w:r>
      <w:r w:rsidR="00D04D58" w:rsidRPr="00BE2421">
        <w:rPr>
          <w:rStyle w:val="5-Char"/>
          <w:rFonts w:eastAsia="Batang" w:hint="cs"/>
          <w:rtl/>
        </w:rPr>
        <w:t>َ</w:t>
      </w:r>
      <w:r w:rsidRPr="00BE2421">
        <w:rPr>
          <w:rStyle w:val="5-Char"/>
          <w:rFonts w:eastAsia="Batang" w:hint="cs"/>
          <w:rtl/>
        </w:rPr>
        <w:t>لل</w:t>
      </w:r>
      <w:r w:rsidR="00D04D58" w:rsidRPr="00BE2421">
        <w:rPr>
          <w:rStyle w:val="5-Char"/>
          <w:rFonts w:eastAsia="Batang" w:hint="cs"/>
          <w:rtl/>
        </w:rPr>
        <w:t>ّ</w:t>
      </w:r>
      <w:r w:rsidRPr="00BE2421">
        <w:rPr>
          <w:rStyle w:val="5-Char"/>
          <w:rFonts w:eastAsia="Batang" w:hint="cs"/>
          <w:rtl/>
        </w:rPr>
        <w:t>ه</w:t>
      </w:r>
      <w:r w:rsidR="00D04D58" w:rsidRPr="00BE2421">
        <w:rPr>
          <w:rStyle w:val="5-Char"/>
          <w:rFonts w:eastAsia="Batang" w:hint="cs"/>
          <w:rtl/>
        </w:rPr>
        <w:t>ُ</w:t>
      </w:r>
      <w:r w:rsidRPr="00BE2421">
        <w:rPr>
          <w:rStyle w:val="5-Char"/>
          <w:rFonts w:eastAsia="Batang" w:hint="cs"/>
          <w:rtl/>
        </w:rPr>
        <w:t>م</w:t>
      </w:r>
      <w:r w:rsidR="00D04D58" w:rsidRPr="00BE2421">
        <w:rPr>
          <w:rStyle w:val="5-Char"/>
          <w:rFonts w:eastAsia="Batang" w:hint="cs"/>
          <w:rtl/>
        </w:rPr>
        <w:t>ْ</w:t>
      </w:r>
      <w:r w:rsidRPr="00BE2421">
        <w:rPr>
          <w:rStyle w:val="5-Char"/>
          <w:rFonts w:eastAsia="Batang" w:hint="cs"/>
          <w:rtl/>
        </w:rPr>
        <w:t xml:space="preserve"> اغْسِل</w:t>
      </w:r>
      <w:r w:rsidR="00D04D58" w:rsidRPr="00BE2421">
        <w:rPr>
          <w:rStyle w:val="5-Char"/>
          <w:rFonts w:eastAsia="Batang" w:hint="cs"/>
          <w:rtl/>
        </w:rPr>
        <w:t>ْ</w:t>
      </w:r>
      <w:r w:rsidRPr="00BE2421">
        <w:rPr>
          <w:rStyle w:val="5-Char"/>
          <w:rFonts w:eastAsia="Batang" w:hint="cs"/>
          <w:rtl/>
        </w:rPr>
        <w:t>ن</w:t>
      </w:r>
      <w:r w:rsidR="00D04D58" w:rsidRPr="00BE2421">
        <w:rPr>
          <w:rStyle w:val="5-Char"/>
          <w:rFonts w:eastAsia="Batang" w:hint="cs"/>
          <w:rtl/>
        </w:rPr>
        <w:t>ِ</w:t>
      </w:r>
      <w:r w:rsidR="00C12E54" w:rsidRPr="00BE2421">
        <w:rPr>
          <w:rStyle w:val="5-Char"/>
          <w:rFonts w:eastAsia="Batang" w:hint="cs"/>
          <w:rtl/>
        </w:rPr>
        <w:t>ي</w:t>
      </w:r>
      <w:r w:rsidR="00D04D58" w:rsidRPr="00BE2421">
        <w:rPr>
          <w:rStyle w:val="5-Char"/>
          <w:rFonts w:eastAsia="Batang" w:hint="cs"/>
          <w:rtl/>
        </w:rPr>
        <w:t>ْ</w:t>
      </w:r>
      <w:r w:rsidRPr="00BE2421">
        <w:rPr>
          <w:rStyle w:val="5-Char"/>
          <w:rFonts w:eastAsia="Batang" w:hint="cs"/>
          <w:rtl/>
        </w:rPr>
        <w:t xml:space="preserve"> م</w:t>
      </w:r>
      <w:r w:rsidR="00D04D58" w:rsidRPr="00BE2421">
        <w:rPr>
          <w:rStyle w:val="5-Char"/>
          <w:rFonts w:eastAsia="Batang" w:hint="cs"/>
          <w:rtl/>
        </w:rPr>
        <w:t>ِ</w:t>
      </w:r>
      <w:r w:rsidRPr="00BE2421">
        <w:rPr>
          <w:rStyle w:val="5-Char"/>
          <w:rFonts w:eastAsia="Batang" w:hint="cs"/>
          <w:rtl/>
        </w:rPr>
        <w:t>ن خ</w:t>
      </w:r>
      <w:r w:rsidR="00D04D58" w:rsidRPr="00BE2421">
        <w:rPr>
          <w:rStyle w:val="5-Char"/>
          <w:rFonts w:eastAsia="Batang" w:hint="cs"/>
          <w:rtl/>
        </w:rPr>
        <w:t>َ</w:t>
      </w:r>
      <w:r w:rsidRPr="00BE2421">
        <w:rPr>
          <w:rStyle w:val="5-Char"/>
          <w:rFonts w:eastAsia="Batang" w:hint="cs"/>
          <w:rtl/>
        </w:rPr>
        <w:t>طا</w:t>
      </w:r>
      <w:r w:rsidR="00C12E54" w:rsidRPr="00BE2421">
        <w:rPr>
          <w:rStyle w:val="5-Char"/>
          <w:rFonts w:eastAsia="Batang" w:hint="cs"/>
          <w:rtl/>
        </w:rPr>
        <w:t>ي</w:t>
      </w:r>
      <w:r w:rsidRPr="00BE2421">
        <w:rPr>
          <w:rStyle w:val="5-Char"/>
          <w:rFonts w:eastAsia="Batang" w:hint="cs"/>
          <w:rtl/>
        </w:rPr>
        <w:t>ا</w:t>
      </w:r>
      <w:r w:rsidR="00C12E54" w:rsidRPr="00BE2421">
        <w:rPr>
          <w:rStyle w:val="5-Char"/>
          <w:rFonts w:eastAsia="Batang" w:hint="cs"/>
          <w:rtl/>
        </w:rPr>
        <w:t>ي</w:t>
      </w:r>
      <w:r w:rsidRPr="00BE2421">
        <w:rPr>
          <w:rStyle w:val="5-Char"/>
          <w:rFonts w:eastAsia="Batang" w:hint="cs"/>
          <w:rtl/>
        </w:rPr>
        <w:t xml:space="preserve"> ب</w:t>
      </w:r>
      <w:r w:rsidR="00D04D58" w:rsidRPr="00BE2421">
        <w:rPr>
          <w:rStyle w:val="5-Char"/>
          <w:rFonts w:eastAsia="Batang" w:hint="cs"/>
          <w:rtl/>
        </w:rPr>
        <w:t>ِ</w:t>
      </w:r>
      <w:r w:rsidRPr="00BE2421">
        <w:rPr>
          <w:rStyle w:val="5-Char"/>
          <w:rFonts w:eastAsia="Batang" w:hint="cs"/>
          <w:rtl/>
        </w:rPr>
        <w:t>ال</w:t>
      </w:r>
      <w:r w:rsidR="00D04D58" w:rsidRPr="00BE2421">
        <w:rPr>
          <w:rStyle w:val="5-Char"/>
          <w:rFonts w:eastAsia="Batang" w:hint="cs"/>
          <w:rtl/>
        </w:rPr>
        <w:t>ْ</w:t>
      </w:r>
      <w:r w:rsidRPr="00BE2421">
        <w:rPr>
          <w:rStyle w:val="5-Char"/>
          <w:rFonts w:eastAsia="Batang" w:hint="cs"/>
          <w:rtl/>
        </w:rPr>
        <w:t>م</w:t>
      </w:r>
      <w:r w:rsidR="00E80F28" w:rsidRPr="00BE2421">
        <w:rPr>
          <w:rStyle w:val="5-Char"/>
          <w:rFonts w:eastAsia="Batang" w:hint="cs"/>
          <w:rtl/>
        </w:rPr>
        <w:t>ٰا</w:t>
      </w:r>
      <w:r w:rsidRPr="00BE2421">
        <w:rPr>
          <w:rStyle w:val="5-Char"/>
          <w:rFonts w:eastAsia="Batang" w:hint="cs"/>
          <w:rtl/>
        </w:rPr>
        <w:t>ء</w:t>
      </w:r>
      <w:r w:rsidR="00D04D58" w:rsidRPr="00BE2421">
        <w:rPr>
          <w:rStyle w:val="5-Char"/>
          <w:rFonts w:eastAsia="Batang" w:hint="cs"/>
          <w:rtl/>
        </w:rPr>
        <w:t>ِ</w:t>
      </w:r>
      <w:r w:rsidRPr="00BE2421">
        <w:rPr>
          <w:rStyle w:val="5-Char"/>
          <w:rFonts w:eastAsia="Batang" w:hint="cs"/>
          <w:rtl/>
        </w:rPr>
        <w:t xml:space="preserve"> و الث</w:t>
      </w:r>
      <w:r w:rsidR="00D04D58" w:rsidRPr="00BE2421">
        <w:rPr>
          <w:rStyle w:val="5-Char"/>
          <w:rFonts w:eastAsia="Batang" w:hint="cs"/>
          <w:rtl/>
        </w:rPr>
        <w:t>َّ</w:t>
      </w:r>
      <w:r w:rsidRPr="00BE2421">
        <w:rPr>
          <w:rStyle w:val="5-Char"/>
          <w:rFonts w:eastAsia="Batang" w:hint="cs"/>
          <w:rtl/>
        </w:rPr>
        <w:t>ل</w:t>
      </w:r>
      <w:r w:rsidR="00D04D58" w:rsidRPr="00BE2421">
        <w:rPr>
          <w:rStyle w:val="5-Char"/>
          <w:rFonts w:eastAsia="Batang" w:hint="cs"/>
          <w:rtl/>
        </w:rPr>
        <w:t>ْ</w:t>
      </w:r>
      <w:r w:rsidRPr="00BE2421">
        <w:rPr>
          <w:rStyle w:val="5-Char"/>
          <w:rFonts w:eastAsia="Batang" w:hint="cs"/>
          <w:rtl/>
        </w:rPr>
        <w:t>ج</w:t>
      </w:r>
      <w:r w:rsidR="00D04D58" w:rsidRPr="00BE2421">
        <w:rPr>
          <w:rStyle w:val="5-Char"/>
          <w:rFonts w:eastAsia="Batang" w:hint="cs"/>
          <w:rtl/>
        </w:rPr>
        <w:t>ِ</w:t>
      </w:r>
      <w:r w:rsidRPr="00BE2421">
        <w:rPr>
          <w:rStyle w:val="5-Char"/>
          <w:rFonts w:eastAsia="Batang" w:hint="cs"/>
          <w:rtl/>
        </w:rPr>
        <w:t xml:space="preserve"> و</w:t>
      </w:r>
      <w:r w:rsidR="00D04D58" w:rsidRPr="00BE2421">
        <w:rPr>
          <w:rStyle w:val="5-Char"/>
          <w:rFonts w:eastAsia="Batang" w:hint="cs"/>
          <w:rtl/>
        </w:rPr>
        <w:t>َ</w:t>
      </w:r>
      <w:r w:rsidRPr="00BE2421">
        <w:rPr>
          <w:rStyle w:val="5-Char"/>
          <w:rFonts w:eastAsia="Batang" w:hint="cs"/>
          <w:rtl/>
        </w:rPr>
        <w:t xml:space="preserve"> ال</w:t>
      </w:r>
      <w:r w:rsidR="00D04D58" w:rsidRPr="00BE2421">
        <w:rPr>
          <w:rStyle w:val="5-Char"/>
          <w:rFonts w:eastAsia="Batang" w:hint="cs"/>
          <w:rtl/>
        </w:rPr>
        <w:t>ْ</w:t>
      </w:r>
      <w:r w:rsidRPr="00BE2421">
        <w:rPr>
          <w:rStyle w:val="5-Char"/>
          <w:rFonts w:eastAsia="Batang" w:hint="cs"/>
          <w:rtl/>
        </w:rPr>
        <w:t>ب</w:t>
      </w:r>
      <w:r w:rsidR="00D04D58" w:rsidRPr="00BE2421">
        <w:rPr>
          <w:rStyle w:val="5-Char"/>
          <w:rFonts w:eastAsia="Batang" w:hint="cs"/>
          <w:rtl/>
        </w:rPr>
        <w:t>َ</w:t>
      </w:r>
      <w:r w:rsidRPr="00BE2421">
        <w:rPr>
          <w:rStyle w:val="5-Char"/>
          <w:rFonts w:eastAsia="Batang" w:hint="cs"/>
          <w:rtl/>
        </w:rPr>
        <w:t>ر</w:t>
      </w:r>
      <w:r w:rsidR="00D04D58" w:rsidRPr="00BE2421">
        <w:rPr>
          <w:rStyle w:val="5-Char"/>
          <w:rFonts w:eastAsia="Batang" w:hint="cs"/>
          <w:rtl/>
        </w:rPr>
        <w:t>َ</w:t>
      </w:r>
      <w:r w:rsidRPr="00BE2421">
        <w:rPr>
          <w:rStyle w:val="5-Char"/>
          <w:rFonts w:eastAsia="Batang" w:hint="cs"/>
          <w:rtl/>
        </w:rPr>
        <w:t>د</w:t>
      </w:r>
      <w:r w:rsidR="00D04D58" w:rsidRPr="00BE2421">
        <w:rPr>
          <w:rStyle w:val="5-Char"/>
          <w:rFonts w:eastAsia="Batang" w:hint="cs"/>
          <w:rtl/>
        </w:rPr>
        <w:t>ِ</w:t>
      </w:r>
      <w:r w:rsidRPr="00BE2421">
        <w:rPr>
          <w:rStyle w:val="5-Char"/>
          <w:rFonts w:eastAsia="Batang" w:hint="cs"/>
          <w:rtl/>
        </w:rPr>
        <w:t>»</w:t>
      </w:r>
      <w:r w:rsidRPr="007100A7">
        <w:rPr>
          <w:rStyle w:val="1-Char"/>
          <w:rFonts w:hint="cs"/>
          <w:rtl/>
        </w:rPr>
        <w:t xml:space="preserve">؛ </w:t>
      </w:r>
      <w:r w:rsidRPr="00BE2421">
        <w:rPr>
          <w:rStyle w:val="1-Char"/>
          <w:rFonts w:hint="cs"/>
          <w:rtl/>
        </w:rPr>
        <w:t>«بار خدا</w:t>
      </w:r>
      <w:r w:rsidR="00446BB7">
        <w:rPr>
          <w:rStyle w:val="1-Char"/>
          <w:rFonts w:hint="cs"/>
          <w:rtl/>
        </w:rPr>
        <w:t>ی</w:t>
      </w:r>
      <w:r w:rsidRPr="00BE2421">
        <w:rPr>
          <w:rStyle w:val="1-Char"/>
          <w:rFonts w:hint="cs"/>
          <w:rtl/>
        </w:rPr>
        <w:t>ا! به انداز</w:t>
      </w:r>
      <w:r w:rsidR="008D6FBC" w:rsidRPr="00BE2421">
        <w:rPr>
          <w:rStyle w:val="1-Char"/>
          <w:rFonts w:hint="cs"/>
          <w:rtl/>
        </w:rPr>
        <w:t>ه‌</w:t>
      </w:r>
      <w:r w:rsidR="00446BB7">
        <w:rPr>
          <w:rStyle w:val="1-Char"/>
          <w:rFonts w:hint="cs"/>
          <w:rtl/>
        </w:rPr>
        <w:t>ی</w:t>
      </w:r>
      <w:r w:rsidRPr="00BE2421">
        <w:rPr>
          <w:rStyle w:val="1-Char"/>
          <w:rFonts w:hint="cs"/>
          <w:rtl/>
        </w:rPr>
        <w:t xml:space="preserve"> فاصل</w:t>
      </w:r>
      <w:r w:rsidR="008D6FBC" w:rsidRPr="00BE2421">
        <w:rPr>
          <w:rStyle w:val="1-Char"/>
          <w:rFonts w:hint="cs"/>
          <w:rtl/>
        </w:rPr>
        <w:t>ه‌</w:t>
      </w:r>
      <w:r w:rsidR="00446BB7">
        <w:rPr>
          <w:rStyle w:val="1-Char"/>
          <w:rFonts w:hint="cs"/>
          <w:rtl/>
        </w:rPr>
        <w:t>ی</w:t>
      </w:r>
      <w:r w:rsidRPr="00BE2421">
        <w:rPr>
          <w:rStyle w:val="1-Char"/>
          <w:rFonts w:hint="cs"/>
          <w:rtl/>
        </w:rPr>
        <w:t xml:space="preserve"> ب</w:t>
      </w:r>
      <w:r w:rsidR="00446BB7">
        <w:rPr>
          <w:rStyle w:val="1-Char"/>
          <w:rFonts w:hint="cs"/>
          <w:rtl/>
        </w:rPr>
        <w:t>ی</w:t>
      </w:r>
      <w:r w:rsidRPr="00BE2421">
        <w:rPr>
          <w:rStyle w:val="1-Char"/>
          <w:rFonts w:hint="cs"/>
          <w:rtl/>
        </w:rPr>
        <w:t>ن مشرق و مغرب، مرا از گناهانم دور ساز. بار خدا</w:t>
      </w:r>
      <w:r w:rsidR="00446BB7">
        <w:rPr>
          <w:rStyle w:val="1-Char"/>
          <w:rFonts w:hint="cs"/>
          <w:rtl/>
        </w:rPr>
        <w:t>ی</w:t>
      </w:r>
      <w:r w:rsidRPr="00BE2421">
        <w:rPr>
          <w:rStyle w:val="1-Char"/>
          <w:rFonts w:hint="cs"/>
          <w:rtl/>
        </w:rPr>
        <w:t>ا! آن</w:t>
      </w:r>
      <w:r w:rsidR="00AF17B9">
        <w:rPr>
          <w:rStyle w:val="1-Char"/>
          <w:rFonts w:hint="eastAsia"/>
          <w:rtl/>
        </w:rPr>
        <w:t>‌</w:t>
      </w:r>
      <w:r w:rsidRPr="00BE2421">
        <w:rPr>
          <w:rStyle w:val="1-Char"/>
          <w:rFonts w:hint="cs"/>
          <w:rtl/>
        </w:rPr>
        <w:t>چنان</w:t>
      </w:r>
      <w:r w:rsidR="00AF17B9">
        <w:rPr>
          <w:rStyle w:val="1-Char"/>
          <w:rFonts w:hint="eastAsia"/>
          <w:rtl/>
        </w:rPr>
        <w:t>‌</w:t>
      </w:r>
      <w:r w:rsidRPr="00BE2421">
        <w:rPr>
          <w:rStyle w:val="1-Char"/>
          <w:rFonts w:hint="cs"/>
          <w:rtl/>
        </w:rPr>
        <w:t>که لباس سف</w:t>
      </w:r>
      <w:r w:rsidR="00446BB7">
        <w:rPr>
          <w:rStyle w:val="1-Char"/>
          <w:rFonts w:hint="cs"/>
          <w:rtl/>
        </w:rPr>
        <w:t>ی</w:t>
      </w:r>
      <w:r w:rsidRPr="00BE2421">
        <w:rPr>
          <w:rStyle w:val="1-Char"/>
          <w:rFonts w:hint="cs"/>
          <w:rtl/>
        </w:rPr>
        <w:t>د از چرک و آلودگ</w:t>
      </w:r>
      <w:r w:rsidR="00446BB7">
        <w:rPr>
          <w:rStyle w:val="1-Char"/>
          <w:rFonts w:hint="cs"/>
          <w:rtl/>
        </w:rPr>
        <w:t>ی</w:t>
      </w:r>
      <w:r w:rsidRPr="00BE2421">
        <w:rPr>
          <w:rStyle w:val="1-Char"/>
          <w:rFonts w:hint="cs"/>
          <w:rtl/>
        </w:rPr>
        <w:t xml:space="preserve"> شسته و پاک</w:t>
      </w:r>
      <w:r w:rsidR="00446BB7">
        <w:rPr>
          <w:rStyle w:val="1-Char"/>
          <w:rFonts w:hint="cs"/>
          <w:rtl/>
        </w:rPr>
        <w:t>ی</w:t>
      </w:r>
      <w:r w:rsidRPr="00BE2421">
        <w:rPr>
          <w:rStyle w:val="1-Char"/>
          <w:rFonts w:hint="cs"/>
          <w:rtl/>
        </w:rPr>
        <w:t>زه م</w:t>
      </w:r>
      <w:r w:rsidR="00446BB7">
        <w:rPr>
          <w:rStyle w:val="1-Char"/>
          <w:rFonts w:hint="cs"/>
          <w:rtl/>
        </w:rPr>
        <w:t>ی</w:t>
      </w:r>
      <w:r w:rsidRPr="00BE2421">
        <w:rPr>
          <w:rStyle w:val="1-Char"/>
          <w:rFonts w:hint="cs"/>
          <w:rtl/>
        </w:rPr>
        <w:t>‌شود، مرا از گناهانم پاک</w:t>
      </w:r>
      <w:r w:rsidR="00446BB7">
        <w:rPr>
          <w:rStyle w:val="1-Char"/>
          <w:rFonts w:hint="cs"/>
          <w:rtl/>
        </w:rPr>
        <w:t>ی</w:t>
      </w:r>
      <w:r w:rsidRPr="00BE2421">
        <w:rPr>
          <w:rStyle w:val="1-Char"/>
          <w:rFonts w:hint="cs"/>
          <w:rtl/>
        </w:rPr>
        <w:t>زه گردان. خداوندا! مرا از گناهانم بشو</w:t>
      </w:r>
      <w:r w:rsidR="00446BB7">
        <w:rPr>
          <w:rStyle w:val="1-Char"/>
          <w:rFonts w:hint="cs"/>
          <w:rtl/>
        </w:rPr>
        <w:t>ی</w:t>
      </w:r>
      <w:r w:rsidRPr="00BE2421">
        <w:rPr>
          <w:rStyle w:val="1-Char"/>
          <w:rFonts w:hint="cs"/>
          <w:rtl/>
        </w:rPr>
        <w:t xml:space="preserve"> با آب</w:t>
      </w:r>
      <w:r w:rsidR="00B40699" w:rsidRPr="00BE2421">
        <w:rPr>
          <w:rStyle w:val="1-Char"/>
          <w:rFonts w:hint="cs"/>
          <w:rtl/>
        </w:rPr>
        <w:t>ِ</w:t>
      </w:r>
      <w:r w:rsidRPr="00BE2421">
        <w:rPr>
          <w:rStyle w:val="1-Char"/>
          <w:rFonts w:hint="cs"/>
          <w:rtl/>
        </w:rPr>
        <w:t xml:space="preserve"> برف و باران و تگرگ»</w:t>
      </w:r>
      <w:r w:rsidRPr="007100A7">
        <w:rPr>
          <w:rStyle w:val="1-Char"/>
          <w:rFonts w:hint="cs"/>
          <w:rtl/>
        </w:rPr>
        <w:t>. (</w:t>
      </w:r>
      <w:r w:rsidR="005D5733" w:rsidRPr="007100A7">
        <w:rPr>
          <w:rStyle w:val="1-Char"/>
          <w:rFonts w:hint="cs"/>
          <w:rtl/>
        </w:rPr>
        <w:t>ب</w:t>
      </w:r>
      <w:r w:rsidR="00296EC5" w:rsidRPr="007100A7">
        <w:rPr>
          <w:rStyle w:val="1-Char"/>
          <w:rFonts w:hint="cs"/>
          <w:rtl/>
        </w:rPr>
        <w:t>خ</w:t>
      </w:r>
      <w:r w:rsidRPr="007100A7">
        <w:rPr>
          <w:rStyle w:val="1-Char"/>
          <w:rFonts w:hint="cs"/>
          <w:rtl/>
        </w:rPr>
        <w:t>ار</w:t>
      </w:r>
      <w:r w:rsidR="00446BB7">
        <w:rPr>
          <w:rStyle w:val="1-Char"/>
          <w:rFonts w:hint="cs"/>
          <w:rtl/>
        </w:rPr>
        <w:t>ی</w:t>
      </w:r>
      <w:r w:rsidRPr="007100A7">
        <w:rPr>
          <w:rStyle w:val="1-Char"/>
          <w:rFonts w:hint="cs"/>
          <w:rtl/>
        </w:rPr>
        <w:t xml:space="preserve"> و مسلم)]</w:t>
      </w:r>
    </w:p>
    <w:p w:rsidR="00AC199D" w:rsidRPr="007100A7" w:rsidRDefault="00AC199D" w:rsidP="006A70F8">
      <w:pPr>
        <w:rPr>
          <w:rStyle w:val="1-Char"/>
          <w:rtl/>
        </w:rPr>
      </w:pPr>
      <w:r w:rsidRPr="006A70F8">
        <w:rPr>
          <w:rStyle w:val="9-Char"/>
          <w:rFonts w:eastAsia="Batang" w:hint="cs"/>
          <w:b/>
          <w:bCs w:val="0"/>
          <w:rtl/>
        </w:rPr>
        <w:t>7-</w:t>
      </w:r>
      <w:r w:rsidR="006A70F8">
        <w:rPr>
          <w:rStyle w:val="9-Char"/>
          <w:rFonts w:eastAsia="Batang" w:hint="cs"/>
          <w:rtl/>
        </w:rPr>
        <w:t xml:space="preserve"> </w:t>
      </w:r>
      <w:r w:rsidRPr="00FE6406">
        <w:rPr>
          <w:rStyle w:val="9-Char"/>
          <w:rFonts w:eastAsia="Batang" w:hint="cs"/>
          <w:rtl/>
        </w:rPr>
        <w:t>آب چشمه</w:t>
      </w:r>
      <w:r w:rsidRPr="007100A7">
        <w:rPr>
          <w:rStyle w:val="1-Char"/>
          <w:rFonts w:hint="cs"/>
          <w:rtl/>
        </w:rPr>
        <w:t>.</w:t>
      </w:r>
    </w:p>
    <w:p w:rsidR="00AC199D" w:rsidRPr="00766215" w:rsidRDefault="004B3E99" w:rsidP="006A70F8">
      <w:pPr>
        <w:pStyle w:val="9-"/>
        <w:rPr>
          <w:rStyle w:val="1-Char"/>
          <w:rFonts w:ascii="IRZar" w:hAnsi="IRZar" w:cs="IRZar"/>
          <w:sz w:val="24"/>
          <w:szCs w:val="24"/>
          <w:rtl/>
        </w:rPr>
      </w:pPr>
      <w:r w:rsidRPr="00766215">
        <w:rPr>
          <w:rFonts w:eastAsia="Batang" w:hint="cs"/>
          <w:rtl/>
        </w:rPr>
        <w:t>اقسام آب‌</w:t>
      </w:r>
      <w:r w:rsidR="00AC199D" w:rsidRPr="00766215">
        <w:rPr>
          <w:rFonts w:eastAsia="Batang" w:hint="cs"/>
          <w:rtl/>
        </w:rPr>
        <w:t>ها</w:t>
      </w:r>
      <w:r w:rsidR="00766215">
        <w:rPr>
          <w:rFonts w:eastAsia="Batang" w:hint="cs"/>
          <w:rtl/>
        </w:rPr>
        <w:t>:</w:t>
      </w:r>
    </w:p>
    <w:p w:rsidR="00AC199D" w:rsidRPr="007100A7" w:rsidRDefault="00AC199D" w:rsidP="00AF1D25">
      <w:pPr>
        <w:rPr>
          <w:rStyle w:val="1-Char"/>
          <w:rtl/>
        </w:rPr>
      </w:pPr>
      <w:r w:rsidRPr="007100A7">
        <w:rPr>
          <w:rStyle w:val="1-Char"/>
          <w:rFonts w:hint="cs"/>
          <w:rtl/>
        </w:rPr>
        <w:t>علاوه بر ا</w:t>
      </w:r>
      <w:r w:rsidR="00446BB7">
        <w:rPr>
          <w:rStyle w:val="1-Char"/>
          <w:rFonts w:hint="cs"/>
          <w:rtl/>
        </w:rPr>
        <w:t>ی</w:t>
      </w:r>
      <w:r w:rsidRPr="007100A7">
        <w:rPr>
          <w:rStyle w:val="1-Char"/>
          <w:rFonts w:hint="cs"/>
          <w:rtl/>
        </w:rPr>
        <w:t xml:space="preserve">ن، </w:t>
      </w:r>
      <w:r w:rsidRPr="00FE6406">
        <w:rPr>
          <w:rStyle w:val="9-Char"/>
          <w:rFonts w:eastAsia="Batang" w:hint="cs"/>
          <w:rtl/>
        </w:rPr>
        <w:t>آب‌ها</w:t>
      </w:r>
      <w:r w:rsidRPr="007100A7">
        <w:rPr>
          <w:rStyle w:val="1-Char"/>
          <w:rFonts w:hint="cs"/>
          <w:rtl/>
        </w:rPr>
        <w:t xml:space="preserve"> [به ا</w:t>
      </w:r>
      <w:r w:rsidR="00446BB7">
        <w:rPr>
          <w:rStyle w:val="1-Char"/>
          <w:rFonts w:hint="cs"/>
          <w:rtl/>
        </w:rPr>
        <w:t>ی</w:t>
      </w:r>
      <w:r w:rsidRPr="007100A7">
        <w:rPr>
          <w:rStyle w:val="1-Char"/>
          <w:rFonts w:hint="cs"/>
          <w:rtl/>
        </w:rPr>
        <w:t>ن اعتبار که نظافت و پاک</w:t>
      </w:r>
      <w:r w:rsidR="00446BB7">
        <w:rPr>
          <w:rStyle w:val="1-Char"/>
          <w:rFonts w:hint="cs"/>
          <w:rtl/>
        </w:rPr>
        <w:t>ی</w:t>
      </w:r>
      <w:r w:rsidRPr="007100A7">
        <w:rPr>
          <w:rStyle w:val="1-Char"/>
          <w:rFonts w:hint="cs"/>
          <w:rtl/>
        </w:rPr>
        <w:t>زگ</w:t>
      </w:r>
      <w:r w:rsidR="00446BB7">
        <w:rPr>
          <w:rStyle w:val="1-Char"/>
          <w:rFonts w:hint="cs"/>
          <w:rtl/>
        </w:rPr>
        <w:t>ی</w:t>
      </w:r>
      <w:r w:rsidRPr="007100A7">
        <w:rPr>
          <w:rStyle w:val="1-Char"/>
          <w:rFonts w:hint="cs"/>
          <w:rtl/>
        </w:rPr>
        <w:t xml:space="preserve"> با</w:t>
      </w:r>
      <w:r w:rsidR="000751A8">
        <w:rPr>
          <w:rStyle w:val="1-Char"/>
          <w:rFonts w:hint="cs"/>
          <w:rtl/>
        </w:rPr>
        <w:t xml:space="preserve"> آن‌ها </w:t>
      </w:r>
      <w:r w:rsidRPr="007100A7">
        <w:rPr>
          <w:rStyle w:val="1-Char"/>
          <w:rFonts w:hint="cs"/>
          <w:rtl/>
        </w:rPr>
        <w:t>حاصل م</w:t>
      </w:r>
      <w:r w:rsidR="00446BB7">
        <w:rPr>
          <w:rStyle w:val="1-Char"/>
          <w:rFonts w:hint="cs"/>
          <w:rtl/>
        </w:rPr>
        <w:t>ی</w:t>
      </w:r>
      <w:r w:rsidRPr="007100A7">
        <w:rPr>
          <w:rStyle w:val="1-Char"/>
          <w:rFonts w:hint="cs"/>
          <w:rtl/>
        </w:rPr>
        <w:t xml:space="preserve">‌شود و </w:t>
      </w:r>
      <w:r w:rsidRPr="00FE6406">
        <w:rPr>
          <w:rStyle w:val="9-Char"/>
          <w:rFonts w:eastAsia="Batang" w:hint="cs"/>
          <w:rtl/>
        </w:rPr>
        <w:t>آب‌ها</w:t>
      </w:r>
      <w:r w:rsidR="00446BB7">
        <w:rPr>
          <w:rStyle w:val="9-Char"/>
          <w:rFonts w:eastAsia="Batang" w:hint="cs"/>
          <w:rtl/>
        </w:rPr>
        <w:t>یی</w:t>
      </w:r>
      <w:r w:rsidRPr="007100A7">
        <w:rPr>
          <w:rStyle w:val="1-Char"/>
          <w:rFonts w:hint="cs"/>
          <w:rtl/>
        </w:rPr>
        <w:t xml:space="preserve"> که پاک</w:t>
      </w:r>
      <w:r w:rsidR="00446BB7">
        <w:rPr>
          <w:rStyle w:val="1-Char"/>
          <w:rFonts w:hint="cs"/>
          <w:rtl/>
        </w:rPr>
        <w:t>ی</w:t>
      </w:r>
      <w:r w:rsidRPr="007100A7">
        <w:rPr>
          <w:rStyle w:val="1-Char"/>
          <w:rFonts w:hint="cs"/>
          <w:rtl/>
        </w:rPr>
        <w:t>زگ</w:t>
      </w:r>
      <w:r w:rsidR="00446BB7">
        <w:rPr>
          <w:rStyle w:val="1-Char"/>
          <w:rFonts w:hint="cs"/>
          <w:rtl/>
        </w:rPr>
        <w:t>ی</w:t>
      </w:r>
      <w:r w:rsidRPr="007100A7">
        <w:rPr>
          <w:rStyle w:val="1-Char"/>
          <w:rFonts w:hint="cs"/>
          <w:rtl/>
        </w:rPr>
        <w:t xml:space="preserve"> </w:t>
      </w:r>
      <w:r w:rsidR="00900CB3">
        <w:rPr>
          <w:rStyle w:val="1-Char"/>
          <w:rFonts w:hint="cs"/>
          <w:rtl/>
        </w:rPr>
        <w:t>بدان‌ها</w:t>
      </w:r>
      <w:r w:rsidRPr="007100A7">
        <w:rPr>
          <w:rStyle w:val="1-Char"/>
          <w:rFonts w:hint="cs"/>
          <w:rtl/>
        </w:rPr>
        <w:t xml:space="preserve"> حاصل نم</w:t>
      </w:r>
      <w:r w:rsidR="00446BB7">
        <w:rPr>
          <w:rStyle w:val="1-Char"/>
          <w:rFonts w:hint="cs"/>
          <w:rtl/>
        </w:rPr>
        <w:t>ی</w:t>
      </w:r>
      <w:r w:rsidRPr="007100A7">
        <w:rPr>
          <w:rStyle w:val="1-Char"/>
          <w:rFonts w:hint="cs"/>
          <w:rtl/>
        </w:rPr>
        <w:t>‌گردد،] به پنج قسم</w:t>
      </w:r>
      <w:r w:rsidR="00D04D58" w:rsidRPr="007100A7">
        <w:rPr>
          <w:rStyle w:val="1-Char"/>
          <w:rFonts w:hint="cs"/>
          <w:rtl/>
        </w:rPr>
        <w:t>،</w:t>
      </w:r>
      <w:r w:rsidRPr="007100A7">
        <w:rPr>
          <w:rStyle w:val="1-Char"/>
          <w:rFonts w:hint="cs"/>
          <w:rtl/>
        </w:rPr>
        <w:t xml:space="preserve"> تقس</w:t>
      </w:r>
      <w:r w:rsidR="00446BB7">
        <w:rPr>
          <w:rStyle w:val="1-Char"/>
          <w:rFonts w:hint="cs"/>
          <w:rtl/>
        </w:rPr>
        <w:t>ی</w:t>
      </w:r>
      <w:r w:rsidRPr="007100A7">
        <w:rPr>
          <w:rStyle w:val="1-Char"/>
          <w:rFonts w:hint="cs"/>
          <w:rtl/>
        </w:rPr>
        <w:t>م م</w:t>
      </w:r>
      <w:r w:rsidR="00446BB7">
        <w:rPr>
          <w:rStyle w:val="1-Char"/>
          <w:rFonts w:hint="cs"/>
          <w:rtl/>
        </w:rPr>
        <w:t>ی</w:t>
      </w:r>
      <w:r w:rsidRPr="007100A7">
        <w:rPr>
          <w:rStyle w:val="1-Char"/>
          <w:rFonts w:hint="cs"/>
          <w:rtl/>
        </w:rPr>
        <w:t>‌شوند:</w:t>
      </w:r>
    </w:p>
    <w:p w:rsidR="00AC199D" w:rsidRPr="007100A7" w:rsidRDefault="00AC199D" w:rsidP="00463D6B">
      <w:pPr>
        <w:pStyle w:val="ListParagraph"/>
        <w:numPr>
          <w:ilvl w:val="0"/>
          <w:numId w:val="12"/>
        </w:numPr>
        <w:rPr>
          <w:rStyle w:val="1-Char"/>
          <w:rtl/>
        </w:rPr>
      </w:pPr>
      <w:r w:rsidRPr="007100A7">
        <w:rPr>
          <w:rStyle w:val="1-Char"/>
          <w:rFonts w:hint="cs"/>
          <w:rtl/>
        </w:rPr>
        <w:t>آب</w:t>
      </w:r>
      <w:r w:rsidR="00446BB7">
        <w:rPr>
          <w:rStyle w:val="1-Char"/>
          <w:rFonts w:hint="cs"/>
          <w:rtl/>
        </w:rPr>
        <w:t>ی</w:t>
      </w:r>
      <w:r w:rsidRPr="007100A7">
        <w:rPr>
          <w:rStyle w:val="1-Char"/>
          <w:rFonts w:hint="cs"/>
          <w:rtl/>
        </w:rPr>
        <w:t xml:space="preserve"> که ذاتاً پاک است و پاک کننده ن</w:t>
      </w:r>
      <w:r w:rsidR="00446BB7">
        <w:rPr>
          <w:rStyle w:val="1-Char"/>
          <w:rFonts w:hint="cs"/>
          <w:rtl/>
        </w:rPr>
        <w:t>ی</w:t>
      </w:r>
      <w:r w:rsidRPr="007100A7">
        <w:rPr>
          <w:rStyle w:val="1-Char"/>
          <w:rFonts w:hint="cs"/>
          <w:rtl/>
        </w:rPr>
        <w:t>ز م</w:t>
      </w:r>
      <w:r w:rsidR="00446BB7">
        <w:rPr>
          <w:rStyle w:val="1-Char"/>
          <w:rFonts w:hint="cs"/>
          <w:rtl/>
        </w:rPr>
        <w:t>ی</w:t>
      </w:r>
      <w:r w:rsidRPr="007100A7">
        <w:rPr>
          <w:rStyle w:val="1-Char"/>
          <w:rFonts w:hint="cs"/>
          <w:rtl/>
        </w:rPr>
        <w:t>‌باشد و به کار بردن آن [برا</w:t>
      </w:r>
      <w:r w:rsidR="00446BB7">
        <w:rPr>
          <w:rStyle w:val="1-Char"/>
          <w:rFonts w:hint="cs"/>
          <w:rtl/>
        </w:rPr>
        <w:t>ی</w:t>
      </w:r>
      <w:r w:rsidRPr="007100A7">
        <w:rPr>
          <w:rStyle w:val="1-Char"/>
          <w:rFonts w:hint="cs"/>
          <w:rtl/>
        </w:rPr>
        <w:t xml:space="preserve"> برطرف کردن </w:t>
      </w:r>
      <w:r w:rsidRPr="007C1F8B">
        <w:rPr>
          <w:rStyle w:val="5-Char0"/>
          <w:rFonts w:hint="cs"/>
          <w:rtl/>
        </w:rPr>
        <w:t>«حَدَث»</w:t>
      </w:r>
      <w:r w:rsidRPr="007100A7">
        <w:rPr>
          <w:rStyle w:val="1-Char"/>
          <w:rFonts w:hint="cs"/>
          <w:rtl/>
        </w:rPr>
        <w:t xml:space="preserve"> و از ب</w:t>
      </w:r>
      <w:r w:rsidR="00446BB7">
        <w:rPr>
          <w:rStyle w:val="1-Char"/>
          <w:rFonts w:hint="cs"/>
          <w:rtl/>
        </w:rPr>
        <w:t>ی</w:t>
      </w:r>
      <w:r w:rsidRPr="007100A7">
        <w:rPr>
          <w:rStyle w:val="1-Char"/>
          <w:rFonts w:hint="cs"/>
          <w:rtl/>
        </w:rPr>
        <w:t>ن بردن آلودگ</w:t>
      </w:r>
      <w:r w:rsidR="00446BB7">
        <w:rPr>
          <w:rStyle w:val="1-Char"/>
          <w:rFonts w:hint="cs"/>
          <w:rtl/>
        </w:rPr>
        <w:t>ی</w:t>
      </w:r>
      <w:r w:rsidRPr="007100A7">
        <w:rPr>
          <w:rStyle w:val="1-Char"/>
          <w:rFonts w:hint="cs"/>
          <w:rtl/>
        </w:rPr>
        <w:t xml:space="preserve"> و نجاست] مکروه و ناپسند ن</w:t>
      </w:r>
      <w:r w:rsidR="00446BB7">
        <w:rPr>
          <w:rStyle w:val="1-Char"/>
          <w:rFonts w:hint="cs"/>
          <w:rtl/>
        </w:rPr>
        <w:t>ی</w:t>
      </w:r>
      <w:r w:rsidRPr="007100A7">
        <w:rPr>
          <w:rStyle w:val="1-Char"/>
          <w:rFonts w:hint="cs"/>
          <w:rtl/>
        </w:rPr>
        <w:t>ز نم</w:t>
      </w:r>
      <w:r w:rsidR="00446BB7">
        <w:rPr>
          <w:rStyle w:val="1-Char"/>
          <w:rFonts w:hint="cs"/>
          <w:rtl/>
        </w:rPr>
        <w:t>ی</w:t>
      </w:r>
      <w:r w:rsidRPr="007100A7">
        <w:rPr>
          <w:rStyle w:val="1-Char"/>
          <w:rFonts w:hint="cs"/>
          <w:rtl/>
        </w:rPr>
        <w:t xml:space="preserve">‌باشد؛ و آب </w:t>
      </w:r>
      <w:r w:rsidRPr="00766215">
        <w:rPr>
          <w:rStyle w:val="9-Char"/>
          <w:rFonts w:eastAsia="Batang" w:hint="cs"/>
          <w:rtl/>
        </w:rPr>
        <w:t>«مطلق»</w:t>
      </w:r>
      <w:r w:rsidRPr="007100A7">
        <w:rPr>
          <w:rStyle w:val="1-Char"/>
          <w:rFonts w:hint="cs"/>
          <w:rtl/>
        </w:rPr>
        <w:t xml:space="preserve"> از هم</w:t>
      </w:r>
      <w:r w:rsidR="00446BB7">
        <w:rPr>
          <w:rStyle w:val="1-Char"/>
          <w:rFonts w:hint="cs"/>
          <w:rtl/>
        </w:rPr>
        <w:t>ی</w:t>
      </w:r>
      <w:r w:rsidRPr="007100A7">
        <w:rPr>
          <w:rStyle w:val="1-Char"/>
          <w:rFonts w:hint="cs"/>
          <w:rtl/>
        </w:rPr>
        <w:t>ن نوع است؛ [ز</w:t>
      </w:r>
      <w:r w:rsidR="00446BB7">
        <w:rPr>
          <w:rStyle w:val="1-Char"/>
          <w:rFonts w:hint="cs"/>
          <w:rtl/>
        </w:rPr>
        <w:t>ی</w:t>
      </w:r>
      <w:r w:rsidRPr="007100A7">
        <w:rPr>
          <w:rStyle w:val="1-Char"/>
          <w:rFonts w:hint="cs"/>
          <w:rtl/>
        </w:rPr>
        <w:t xml:space="preserve">را هم پاک است و هم پاک کننده. و آن را بدان جهت </w:t>
      </w:r>
      <w:r w:rsidRPr="00766215">
        <w:rPr>
          <w:rStyle w:val="9-Char"/>
          <w:rFonts w:eastAsia="Batang" w:hint="cs"/>
          <w:rtl/>
        </w:rPr>
        <w:t>«مطلق»</w:t>
      </w:r>
      <w:r w:rsidRPr="007100A7">
        <w:rPr>
          <w:rStyle w:val="1-Char"/>
          <w:rFonts w:hint="cs"/>
          <w:rtl/>
        </w:rPr>
        <w:t xml:space="preserve"> نام</w:t>
      </w:r>
      <w:r w:rsidR="00446BB7">
        <w:rPr>
          <w:rStyle w:val="1-Char"/>
          <w:rFonts w:hint="cs"/>
          <w:rtl/>
        </w:rPr>
        <w:t>ی</w:t>
      </w:r>
      <w:r w:rsidRPr="007100A7">
        <w:rPr>
          <w:rStyle w:val="1-Char"/>
          <w:rFonts w:hint="cs"/>
          <w:rtl/>
        </w:rPr>
        <w:t>ده‌اند، چون هرگاه به طور مطلق و بدون ق</w:t>
      </w:r>
      <w:r w:rsidR="00446BB7">
        <w:rPr>
          <w:rStyle w:val="1-Char"/>
          <w:rFonts w:hint="cs"/>
          <w:rtl/>
        </w:rPr>
        <w:t>ی</w:t>
      </w:r>
      <w:r w:rsidRPr="007100A7">
        <w:rPr>
          <w:rStyle w:val="1-Char"/>
          <w:rFonts w:hint="cs"/>
          <w:rtl/>
        </w:rPr>
        <w:t>د</w:t>
      </w:r>
      <w:r w:rsidR="00D04D58" w:rsidRPr="007100A7">
        <w:rPr>
          <w:rStyle w:val="1-Char"/>
          <w:rFonts w:hint="cs"/>
          <w:rtl/>
        </w:rPr>
        <w:t>،</w:t>
      </w:r>
      <w:r w:rsidRPr="007100A7">
        <w:rPr>
          <w:rStyle w:val="1-Char"/>
          <w:rFonts w:hint="cs"/>
          <w:rtl/>
        </w:rPr>
        <w:t xml:space="preserve"> آب گفته شود، مراد آب خالص است.]</w:t>
      </w:r>
    </w:p>
    <w:p w:rsidR="00AC199D" w:rsidRPr="007100A7" w:rsidRDefault="00AC199D" w:rsidP="00463D6B">
      <w:pPr>
        <w:pStyle w:val="ListParagraph"/>
        <w:numPr>
          <w:ilvl w:val="0"/>
          <w:numId w:val="12"/>
        </w:numPr>
        <w:rPr>
          <w:rStyle w:val="1-Char"/>
          <w:rtl/>
        </w:rPr>
      </w:pPr>
      <w:r w:rsidRPr="007100A7">
        <w:rPr>
          <w:rStyle w:val="1-Char"/>
          <w:rFonts w:hint="cs"/>
          <w:rtl/>
        </w:rPr>
        <w:t>آب</w:t>
      </w:r>
      <w:r w:rsidR="00446BB7">
        <w:rPr>
          <w:rStyle w:val="1-Char"/>
          <w:rFonts w:hint="cs"/>
          <w:rtl/>
        </w:rPr>
        <w:t>ی</w:t>
      </w:r>
      <w:r w:rsidRPr="007100A7">
        <w:rPr>
          <w:rStyle w:val="1-Char"/>
          <w:rFonts w:hint="cs"/>
          <w:rtl/>
        </w:rPr>
        <w:t xml:space="preserve"> که پاک و پاک کننده است، ول</w:t>
      </w:r>
      <w:r w:rsidR="00446BB7">
        <w:rPr>
          <w:rStyle w:val="1-Char"/>
          <w:rFonts w:hint="cs"/>
          <w:rtl/>
        </w:rPr>
        <w:t>ی</w:t>
      </w:r>
      <w:r w:rsidRPr="007100A7">
        <w:rPr>
          <w:rStyle w:val="1-Char"/>
          <w:rFonts w:hint="cs"/>
          <w:rtl/>
        </w:rPr>
        <w:t xml:space="preserve"> به کار بردن آن، مکروه [تنز</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م</w:t>
      </w:r>
      <w:r w:rsidR="00446BB7">
        <w:rPr>
          <w:rStyle w:val="1-Char"/>
          <w:rFonts w:hint="cs"/>
          <w:rtl/>
        </w:rPr>
        <w:t>ی</w:t>
      </w:r>
      <w:r w:rsidRPr="007100A7">
        <w:rPr>
          <w:rStyle w:val="1-Char"/>
          <w:rFonts w:hint="cs"/>
          <w:rtl/>
        </w:rPr>
        <w:t>‌باشد. و آن</w:t>
      </w:r>
      <w:r w:rsidR="00D04D58" w:rsidRPr="007100A7">
        <w:rPr>
          <w:rStyle w:val="1-Char"/>
          <w:rFonts w:hint="cs"/>
          <w:rtl/>
        </w:rPr>
        <w:t>،</w:t>
      </w:r>
      <w:r w:rsidRPr="007100A7">
        <w:rPr>
          <w:rStyle w:val="1-Char"/>
          <w:rFonts w:hint="cs"/>
          <w:rtl/>
        </w:rPr>
        <w:t xml:space="preserve"> آب</w:t>
      </w:r>
      <w:r w:rsidR="00446BB7">
        <w:rPr>
          <w:rStyle w:val="1-Char"/>
          <w:rFonts w:hint="cs"/>
          <w:rtl/>
        </w:rPr>
        <w:t>ی</w:t>
      </w:r>
      <w:r w:rsidRPr="007100A7">
        <w:rPr>
          <w:rStyle w:val="1-Char"/>
          <w:rFonts w:hint="cs"/>
          <w:rtl/>
        </w:rPr>
        <w:t xml:space="preserve"> است که گربه و امثال آن [از قب</w:t>
      </w:r>
      <w:r w:rsidR="00446BB7">
        <w:rPr>
          <w:rStyle w:val="1-Char"/>
          <w:rFonts w:hint="cs"/>
          <w:rtl/>
        </w:rPr>
        <w:t>ی</w:t>
      </w:r>
      <w:r w:rsidRPr="007100A7">
        <w:rPr>
          <w:rStyle w:val="1-Char"/>
          <w:rFonts w:hint="cs"/>
          <w:rtl/>
        </w:rPr>
        <w:t>ل: پرندگان وحش</w:t>
      </w:r>
      <w:r w:rsidR="00446BB7">
        <w:rPr>
          <w:rStyle w:val="1-Char"/>
          <w:rFonts w:hint="cs"/>
          <w:rtl/>
        </w:rPr>
        <w:t>ی</w:t>
      </w:r>
      <w:r w:rsidR="008725BE" w:rsidRPr="007100A7">
        <w:rPr>
          <w:rStyle w:val="1-Char"/>
          <w:rFonts w:hint="cs"/>
          <w:rtl/>
        </w:rPr>
        <w:t>، مار، موش و</w:t>
      </w:r>
      <w:r w:rsidRPr="007100A7">
        <w:rPr>
          <w:rStyle w:val="1-Char"/>
          <w:rFonts w:hint="cs"/>
          <w:rtl/>
        </w:rPr>
        <w:t>...] از آن آشام</w:t>
      </w:r>
      <w:r w:rsidR="00446BB7">
        <w:rPr>
          <w:rStyle w:val="1-Char"/>
          <w:rFonts w:hint="cs"/>
          <w:rtl/>
        </w:rPr>
        <w:t>ی</w:t>
      </w:r>
      <w:r w:rsidRPr="007100A7">
        <w:rPr>
          <w:rStyle w:val="1-Char"/>
          <w:rFonts w:hint="cs"/>
          <w:rtl/>
        </w:rPr>
        <w:t>ده باشند؛ البته ا</w:t>
      </w:r>
      <w:r w:rsidR="00446BB7">
        <w:rPr>
          <w:rStyle w:val="1-Char"/>
          <w:rFonts w:hint="cs"/>
          <w:rtl/>
        </w:rPr>
        <w:t>ی</w:t>
      </w:r>
      <w:r w:rsidRPr="007100A7">
        <w:rPr>
          <w:rStyle w:val="1-Char"/>
          <w:rFonts w:hint="cs"/>
          <w:rtl/>
        </w:rPr>
        <w:t>ن حکم در صورت</w:t>
      </w:r>
      <w:r w:rsidR="00446BB7">
        <w:rPr>
          <w:rStyle w:val="1-Char"/>
          <w:rFonts w:hint="cs"/>
          <w:rtl/>
        </w:rPr>
        <w:t>ی</w:t>
      </w:r>
      <w:r w:rsidRPr="007100A7">
        <w:rPr>
          <w:rStyle w:val="1-Char"/>
          <w:rFonts w:hint="cs"/>
          <w:rtl/>
        </w:rPr>
        <w:t xml:space="preserve"> است که آن آب، اندک باشد. </w:t>
      </w:r>
    </w:p>
    <w:p w:rsidR="00AC199D" w:rsidRPr="007100A7" w:rsidRDefault="00AC199D" w:rsidP="00463D6B">
      <w:pPr>
        <w:pStyle w:val="ListParagraph"/>
        <w:numPr>
          <w:ilvl w:val="0"/>
          <w:numId w:val="12"/>
        </w:numPr>
        <w:rPr>
          <w:rStyle w:val="1-Char"/>
          <w:rtl/>
        </w:rPr>
      </w:pPr>
      <w:r w:rsidRPr="007100A7">
        <w:rPr>
          <w:rStyle w:val="1-Char"/>
          <w:rFonts w:hint="cs"/>
          <w:rtl/>
        </w:rPr>
        <w:t>آب</w:t>
      </w:r>
      <w:r w:rsidR="00446BB7">
        <w:rPr>
          <w:rStyle w:val="1-Char"/>
          <w:rFonts w:hint="cs"/>
          <w:rtl/>
        </w:rPr>
        <w:t>ی</w:t>
      </w:r>
      <w:r w:rsidRPr="007100A7">
        <w:rPr>
          <w:rStyle w:val="1-Char"/>
          <w:rFonts w:hint="cs"/>
          <w:rtl/>
        </w:rPr>
        <w:t xml:space="preserve"> که پاک است ول</w:t>
      </w:r>
      <w:r w:rsidR="00446BB7">
        <w:rPr>
          <w:rStyle w:val="1-Char"/>
          <w:rFonts w:hint="cs"/>
          <w:rtl/>
        </w:rPr>
        <w:t>ی</w:t>
      </w:r>
      <w:r w:rsidRPr="007100A7">
        <w:rPr>
          <w:rStyle w:val="1-Char"/>
          <w:rFonts w:hint="cs"/>
          <w:rtl/>
        </w:rPr>
        <w:t xml:space="preserve"> پاک کننده ن</w:t>
      </w:r>
      <w:r w:rsidR="00446BB7">
        <w:rPr>
          <w:rStyle w:val="1-Char"/>
          <w:rFonts w:hint="cs"/>
          <w:rtl/>
        </w:rPr>
        <w:t>ی</w:t>
      </w:r>
      <w:r w:rsidRPr="007100A7">
        <w:rPr>
          <w:rStyle w:val="1-Char"/>
          <w:rFonts w:hint="cs"/>
          <w:rtl/>
        </w:rPr>
        <w:t>ست؛ و آن</w:t>
      </w:r>
      <w:r w:rsidR="00D04D58" w:rsidRPr="007100A7">
        <w:rPr>
          <w:rStyle w:val="1-Char"/>
          <w:rFonts w:hint="cs"/>
          <w:rtl/>
        </w:rPr>
        <w:t>،</w:t>
      </w:r>
      <w:r w:rsidRPr="007100A7">
        <w:rPr>
          <w:rStyle w:val="1-Char"/>
          <w:rFonts w:hint="cs"/>
          <w:rtl/>
        </w:rPr>
        <w:t xml:space="preserve"> آب</w:t>
      </w:r>
      <w:r w:rsidR="00446BB7">
        <w:rPr>
          <w:rStyle w:val="1-Char"/>
          <w:rFonts w:hint="cs"/>
          <w:rtl/>
        </w:rPr>
        <w:t>ی</w:t>
      </w:r>
      <w:r w:rsidRPr="007100A7">
        <w:rPr>
          <w:rStyle w:val="1-Char"/>
          <w:rFonts w:hint="cs"/>
          <w:rtl/>
        </w:rPr>
        <w:t xml:space="preserve"> است که برا</w:t>
      </w:r>
      <w:r w:rsidR="00446BB7">
        <w:rPr>
          <w:rStyle w:val="1-Char"/>
          <w:rFonts w:hint="cs"/>
          <w:rtl/>
        </w:rPr>
        <w:t>ی</w:t>
      </w:r>
      <w:r w:rsidRPr="007100A7">
        <w:rPr>
          <w:rStyle w:val="1-Char"/>
          <w:rFonts w:hint="cs"/>
          <w:rtl/>
        </w:rPr>
        <w:t xml:space="preserve"> از ب</w:t>
      </w:r>
      <w:r w:rsidR="00446BB7">
        <w:rPr>
          <w:rStyle w:val="1-Char"/>
          <w:rFonts w:hint="cs"/>
          <w:rtl/>
        </w:rPr>
        <w:t>ی</w:t>
      </w:r>
      <w:r w:rsidRPr="007100A7">
        <w:rPr>
          <w:rStyle w:val="1-Char"/>
          <w:rFonts w:hint="cs"/>
          <w:rtl/>
        </w:rPr>
        <w:t>ن بردن جنابت و ب</w:t>
      </w:r>
      <w:r w:rsidR="00446BB7">
        <w:rPr>
          <w:rStyle w:val="1-Char"/>
          <w:rFonts w:hint="cs"/>
          <w:rtl/>
        </w:rPr>
        <w:t>ی</w:t>
      </w:r>
      <w:r w:rsidRPr="007100A7">
        <w:rPr>
          <w:rStyle w:val="1-Char"/>
          <w:rFonts w:hint="cs"/>
          <w:rtl/>
        </w:rPr>
        <w:t>‌وضو</w:t>
      </w:r>
      <w:r w:rsidR="00446BB7">
        <w:rPr>
          <w:rStyle w:val="1-Char"/>
          <w:rFonts w:hint="cs"/>
          <w:rtl/>
        </w:rPr>
        <w:t>یی</w:t>
      </w:r>
      <w:r w:rsidRPr="007100A7">
        <w:rPr>
          <w:rStyle w:val="1-Char"/>
          <w:rFonts w:hint="cs"/>
          <w:rtl/>
        </w:rPr>
        <w:t xml:space="preserve"> [در وضو و غسل]، </w:t>
      </w:r>
      <w:r w:rsidR="00446BB7">
        <w:rPr>
          <w:rStyle w:val="1-Char"/>
          <w:rFonts w:hint="cs"/>
          <w:rtl/>
        </w:rPr>
        <w:t>ی</w:t>
      </w:r>
      <w:r w:rsidRPr="007100A7">
        <w:rPr>
          <w:rStyle w:val="1-Char"/>
          <w:rFonts w:hint="cs"/>
          <w:rtl/>
        </w:rPr>
        <w:t>ا به قصد ق</w:t>
      </w:r>
      <w:r w:rsidR="00D04D58" w:rsidRPr="007100A7">
        <w:rPr>
          <w:rStyle w:val="1-Char"/>
          <w:rFonts w:hint="cs"/>
          <w:rtl/>
        </w:rPr>
        <w:t>ُ</w:t>
      </w:r>
      <w:r w:rsidRPr="007100A7">
        <w:rPr>
          <w:rStyle w:val="1-Char"/>
          <w:rFonts w:hint="cs"/>
          <w:rtl/>
        </w:rPr>
        <w:t>ربت، چون وضو ساختن بر بالا</w:t>
      </w:r>
      <w:r w:rsidR="00446BB7">
        <w:rPr>
          <w:rStyle w:val="1-Char"/>
          <w:rFonts w:hint="cs"/>
          <w:rtl/>
        </w:rPr>
        <w:t>ی</w:t>
      </w:r>
      <w:r w:rsidRPr="007100A7">
        <w:rPr>
          <w:rStyle w:val="1-Char"/>
          <w:rFonts w:hint="cs"/>
          <w:rtl/>
        </w:rPr>
        <w:t xml:space="preserve"> وضو به</w:t>
      </w:r>
      <w:r w:rsidR="00D04D58" w:rsidRPr="007100A7">
        <w:rPr>
          <w:rStyle w:val="1-Char"/>
          <w:rFonts w:hint="cs"/>
          <w:rtl/>
        </w:rPr>
        <w:t xml:space="preserve"> ن</w:t>
      </w:r>
      <w:r w:rsidR="00446BB7">
        <w:rPr>
          <w:rStyle w:val="1-Char"/>
          <w:rFonts w:hint="cs"/>
          <w:rtl/>
        </w:rPr>
        <w:t>ی</w:t>
      </w:r>
      <w:r w:rsidR="00D04D58" w:rsidRPr="007100A7">
        <w:rPr>
          <w:rStyle w:val="1-Char"/>
          <w:rFonts w:hint="cs"/>
          <w:rtl/>
        </w:rPr>
        <w:t>ت ثواب، استعمال گرد</w:t>
      </w:r>
      <w:r w:rsidR="00446BB7">
        <w:rPr>
          <w:rStyle w:val="1-Char"/>
          <w:rFonts w:hint="cs"/>
          <w:rtl/>
        </w:rPr>
        <w:t>ی</w:t>
      </w:r>
      <w:r w:rsidR="00D04D58" w:rsidRPr="007100A7">
        <w:rPr>
          <w:rStyle w:val="1-Char"/>
          <w:rFonts w:hint="cs"/>
          <w:rtl/>
        </w:rPr>
        <w:t>ده باشد؛</w:t>
      </w:r>
      <w:r w:rsidRPr="007100A7">
        <w:rPr>
          <w:rStyle w:val="1-Char"/>
          <w:rFonts w:hint="cs"/>
          <w:rtl/>
        </w:rPr>
        <w:t xml:space="preserve"> و بلافاصله پس از جدا شدن آب از جسد [و اندام] انسان، آب، </w:t>
      </w:r>
      <w:r w:rsidRPr="00766215">
        <w:rPr>
          <w:rStyle w:val="9-Char"/>
          <w:rFonts w:eastAsia="Batang" w:hint="cs"/>
          <w:rtl/>
        </w:rPr>
        <w:t>«</w:t>
      </w:r>
      <w:r w:rsidRPr="00766215">
        <w:rPr>
          <w:rStyle w:val="5-Char"/>
          <w:rFonts w:eastAsia="Batang" w:hint="cs"/>
          <w:rtl/>
        </w:rPr>
        <w:t>م</w:t>
      </w:r>
      <w:r w:rsidR="00D04D58" w:rsidRPr="00766215">
        <w:rPr>
          <w:rStyle w:val="5-Char"/>
          <w:rFonts w:eastAsia="Batang" w:hint="cs"/>
          <w:rtl/>
        </w:rPr>
        <w:t>ُ</w:t>
      </w:r>
      <w:r w:rsidRPr="00766215">
        <w:rPr>
          <w:rStyle w:val="5-Char"/>
          <w:rFonts w:eastAsia="Batang" w:hint="cs"/>
          <w:rtl/>
        </w:rPr>
        <w:t>س</w:t>
      </w:r>
      <w:r w:rsidR="0069256A" w:rsidRPr="00766215">
        <w:rPr>
          <w:rStyle w:val="5-Char"/>
          <w:rFonts w:eastAsia="Batang" w:hint="cs"/>
          <w:rtl/>
        </w:rPr>
        <w:t>ْ</w:t>
      </w:r>
      <w:r w:rsidRPr="00766215">
        <w:rPr>
          <w:rStyle w:val="5-Char"/>
          <w:rFonts w:eastAsia="Batang" w:hint="cs"/>
          <w:rtl/>
        </w:rPr>
        <w:t>ت</w:t>
      </w:r>
      <w:r w:rsidR="0069256A" w:rsidRPr="00766215">
        <w:rPr>
          <w:rStyle w:val="5-Char"/>
          <w:rFonts w:eastAsia="Batang" w:hint="cs"/>
          <w:rtl/>
        </w:rPr>
        <w:t>َ</w:t>
      </w:r>
      <w:r w:rsidRPr="00766215">
        <w:rPr>
          <w:rStyle w:val="5-Char"/>
          <w:rFonts w:eastAsia="Batang" w:hint="cs"/>
          <w:rtl/>
        </w:rPr>
        <w:t>ع</w:t>
      </w:r>
      <w:r w:rsidR="0069256A" w:rsidRPr="00766215">
        <w:rPr>
          <w:rStyle w:val="5-Char"/>
          <w:rFonts w:eastAsia="Batang" w:hint="cs"/>
          <w:rtl/>
        </w:rPr>
        <w:t>ْ</w:t>
      </w:r>
      <w:r w:rsidRPr="00766215">
        <w:rPr>
          <w:rStyle w:val="5-Char"/>
          <w:rFonts w:eastAsia="Batang" w:hint="cs"/>
          <w:rtl/>
        </w:rPr>
        <w:t>م</w:t>
      </w:r>
      <w:r w:rsidR="0069256A" w:rsidRPr="00766215">
        <w:rPr>
          <w:rStyle w:val="5-Char"/>
          <w:rFonts w:eastAsia="Batang" w:hint="cs"/>
          <w:rtl/>
        </w:rPr>
        <w:t>َ</w:t>
      </w:r>
      <w:r w:rsidRPr="00766215">
        <w:rPr>
          <w:rStyle w:val="5-Char"/>
          <w:rFonts w:eastAsia="Batang" w:hint="cs"/>
          <w:rtl/>
        </w:rPr>
        <w:t>ل</w:t>
      </w:r>
      <w:r w:rsidR="0069256A" w:rsidRPr="00766215">
        <w:rPr>
          <w:rStyle w:val="5-Char"/>
          <w:rFonts w:eastAsia="Batang" w:hint="cs"/>
          <w:rtl/>
        </w:rPr>
        <w:t>ْ</w:t>
      </w:r>
      <w:r w:rsidRPr="00766215">
        <w:rPr>
          <w:rStyle w:val="9-Char"/>
          <w:rFonts w:eastAsia="Batang" w:hint="cs"/>
          <w:rtl/>
        </w:rPr>
        <w:t>»</w:t>
      </w:r>
      <w:r w:rsidRPr="007100A7">
        <w:rPr>
          <w:rStyle w:val="1-Char"/>
          <w:rFonts w:hint="cs"/>
          <w:rtl/>
        </w:rPr>
        <w:t xml:space="preserve"> [به کار رفته شده] م</w:t>
      </w:r>
      <w:r w:rsidR="00446BB7">
        <w:rPr>
          <w:rStyle w:val="1-Char"/>
          <w:rFonts w:hint="cs"/>
          <w:rtl/>
        </w:rPr>
        <w:t>ی</w:t>
      </w:r>
      <w:r w:rsidRPr="007100A7">
        <w:rPr>
          <w:rStyle w:val="1-Char"/>
          <w:rFonts w:hint="cs"/>
          <w:rtl/>
        </w:rPr>
        <w:t>‌گردد.</w:t>
      </w:r>
    </w:p>
    <w:p w:rsidR="00AC199D" w:rsidRPr="00FE6406" w:rsidRDefault="00AC199D" w:rsidP="000B3FA5">
      <w:pPr>
        <w:rPr>
          <w:rStyle w:val="9-Char"/>
          <w:rtl/>
        </w:rPr>
      </w:pPr>
      <w:r w:rsidRPr="00FE6406">
        <w:rPr>
          <w:rStyle w:val="9-Char"/>
          <w:rFonts w:hint="cs"/>
          <w:rtl/>
        </w:rPr>
        <w:t>و همچن</w:t>
      </w:r>
      <w:r w:rsidR="00446BB7">
        <w:rPr>
          <w:rStyle w:val="9-Char"/>
          <w:rFonts w:hint="cs"/>
          <w:rtl/>
        </w:rPr>
        <w:t>ی</w:t>
      </w:r>
      <w:r w:rsidRPr="00FE6406">
        <w:rPr>
          <w:rStyle w:val="9-Char"/>
          <w:rFonts w:hint="cs"/>
          <w:rtl/>
        </w:rPr>
        <w:t>ن وضو گرفتن، بد</w:t>
      </w:r>
      <w:r w:rsidR="00446BB7">
        <w:rPr>
          <w:rStyle w:val="9-Char"/>
          <w:rFonts w:hint="cs"/>
          <w:rtl/>
        </w:rPr>
        <w:t>ی</w:t>
      </w:r>
      <w:r w:rsidRPr="00FE6406">
        <w:rPr>
          <w:rStyle w:val="9-Char"/>
          <w:rFonts w:hint="cs"/>
          <w:rtl/>
        </w:rPr>
        <w:t>ن آب‌‌ها جا</w:t>
      </w:r>
      <w:r w:rsidR="00446BB7">
        <w:rPr>
          <w:rStyle w:val="9-Char"/>
          <w:rFonts w:hint="cs"/>
          <w:rtl/>
        </w:rPr>
        <w:t>ی</w:t>
      </w:r>
      <w:r w:rsidRPr="00FE6406">
        <w:rPr>
          <w:rStyle w:val="9-Char"/>
          <w:rFonts w:hint="cs"/>
          <w:rtl/>
        </w:rPr>
        <w:t>ز و روا ن</w:t>
      </w:r>
      <w:r w:rsidR="00446BB7">
        <w:rPr>
          <w:rStyle w:val="9-Char"/>
          <w:rFonts w:hint="cs"/>
          <w:rtl/>
        </w:rPr>
        <w:t>ی</w:t>
      </w:r>
      <w:r w:rsidRPr="00FE6406">
        <w:rPr>
          <w:rStyle w:val="9-Char"/>
          <w:rFonts w:hint="cs"/>
          <w:rtl/>
        </w:rPr>
        <w:t>ست:</w:t>
      </w:r>
    </w:p>
    <w:p w:rsidR="00AC199D" w:rsidRPr="007100A7" w:rsidRDefault="00AC199D" w:rsidP="00AF1D25">
      <w:pPr>
        <w:rPr>
          <w:rStyle w:val="1-Char"/>
          <w:rtl/>
        </w:rPr>
      </w:pPr>
      <w:r w:rsidRPr="00766215">
        <w:rPr>
          <w:rStyle w:val="9-Char"/>
          <w:rFonts w:hint="cs"/>
          <w:rtl/>
        </w:rPr>
        <w:t>الف)</w:t>
      </w:r>
      <w:r w:rsidRPr="007100A7">
        <w:rPr>
          <w:rStyle w:val="1-Char"/>
          <w:rFonts w:hint="cs"/>
          <w:rtl/>
        </w:rPr>
        <w:t xml:space="preserve"> آب</w:t>
      </w:r>
      <w:r w:rsidR="00446BB7">
        <w:rPr>
          <w:rStyle w:val="1-Char"/>
          <w:rFonts w:hint="cs"/>
          <w:rtl/>
        </w:rPr>
        <w:t>ی</w:t>
      </w:r>
      <w:r w:rsidRPr="007100A7">
        <w:rPr>
          <w:rStyle w:val="1-Char"/>
          <w:rFonts w:hint="cs"/>
          <w:rtl/>
        </w:rPr>
        <w:t xml:space="preserve"> که از درخت و م</w:t>
      </w:r>
      <w:r w:rsidR="00446BB7">
        <w:rPr>
          <w:rStyle w:val="1-Char"/>
          <w:rFonts w:hint="cs"/>
          <w:rtl/>
        </w:rPr>
        <w:t>ی</w:t>
      </w:r>
      <w:r w:rsidRPr="007100A7">
        <w:rPr>
          <w:rStyle w:val="1-Char"/>
          <w:rFonts w:hint="cs"/>
          <w:rtl/>
        </w:rPr>
        <w:t>وه خارج شده باشد؛ اگر چه آب</w:t>
      </w:r>
      <w:r w:rsidR="000751A8">
        <w:rPr>
          <w:rStyle w:val="1-Char"/>
          <w:rFonts w:hint="cs"/>
          <w:rtl/>
        </w:rPr>
        <w:t xml:space="preserve"> آن‌ها </w:t>
      </w:r>
      <w:r w:rsidRPr="007100A7">
        <w:rPr>
          <w:rStyle w:val="1-Char"/>
          <w:rFonts w:hint="cs"/>
          <w:rtl/>
        </w:rPr>
        <w:t>بدون فشردن و به خود</w:t>
      </w:r>
      <w:r w:rsidR="00446BB7">
        <w:rPr>
          <w:rStyle w:val="1-Char"/>
          <w:rFonts w:hint="cs"/>
          <w:rtl/>
        </w:rPr>
        <w:t>ی</w:t>
      </w:r>
      <w:r w:rsidRPr="007100A7">
        <w:rPr>
          <w:rStyle w:val="1-Char"/>
          <w:rFonts w:hint="cs"/>
          <w:rtl/>
        </w:rPr>
        <w:t xml:space="preserve"> خود ب</w:t>
      </w:r>
      <w:r w:rsidR="00446BB7">
        <w:rPr>
          <w:rStyle w:val="1-Char"/>
          <w:rFonts w:hint="cs"/>
          <w:rtl/>
        </w:rPr>
        <w:t>ی</w:t>
      </w:r>
      <w:r w:rsidRPr="007100A7">
        <w:rPr>
          <w:rStyle w:val="1-Char"/>
          <w:rFonts w:hint="cs"/>
          <w:rtl/>
        </w:rPr>
        <w:t>رون شده باشند. ا</w:t>
      </w:r>
      <w:r w:rsidR="00446BB7">
        <w:rPr>
          <w:rStyle w:val="1-Char"/>
          <w:rFonts w:hint="cs"/>
          <w:rtl/>
        </w:rPr>
        <w:t>ی</w:t>
      </w:r>
      <w:r w:rsidRPr="007100A7">
        <w:rPr>
          <w:rStyle w:val="1-Char"/>
          <w:rFonts w:hint="cs"/>
          <w:rtl/>
        </w:rPr>
        <w:t>ن حکم بنا به ظاهرتر</w:t>
      </w:r>
      <w:r w:rsidR="00446BB7">
        <w:rPr>
          <w:rStyle w:val="1-Char"/>
          <w:rFonts w:hint="cs"/>
          <w:rtl/>
        </w:rPr>
        <w:t>ی</w:t>
      </w:r>
      <w:r w:rsidRPr="007100A7">
        <w:rPr>
          <w:rStyle w:val="1-Char"/>
          <w:rFonts w:hint="cs"/>
          <w:rtl/>
        </w:rPr>
        <w:t>ن روا</w:t>
      </w:r>
      <w:r w:rsidR="00446BB7">
        <w:rPr>
          <w:rStyle w:val="1-Char"/>
          <w:rFonts w:hint="cs"/>
          <w:rtl/>
        </w:rPr>
        <w:t>ی</w:t>
      </w:r>
      <w:r w:rsidRPr="007100A7">
        <w:rPr>
          <w:rStyle w:val="1-Char"/>
          <w:rFonts w:hint="cs"/>
          <w:rtl/>
        </w:rPr>
        <w:t>ت در مذهب است.</w:t>
      </w:r>
    </w:p>
    <w:p w:rsidR="00AC199D" w:rsidRPr="007100A7" w:rsidRDefault="00AC199D" w:rsidP="00AF1D25">
      <w:pPr>
        <w:rPr>
          <w:rStyle w:val="1-Char"/>
          <w:rtl/>
        </w:rPr>
      </w:pPr>
      <w:r w:rsidRPr="00766215">
        <w:rPr>
          <w:rStyle w:val="9-Char"/>
          <w:rFonts w:eastAsia="Batang" w:hint="cs"/>
          <w:rtl/>
        </w:rPr>
        <w:t>ب)</w:t>
      </w:r>
      <w:r w:rsidRPr="007100A7">
        <w:rPr>
          <w:rStyle w:val="1-Char"/>
          <w:rFonts w:hint="cs"/>
          <w:rtl/>
        </w:rPr>
        <w:t xml:space="preserve"> آب</w:t>
      </w:r>
      <w:r w:rsidR="00446BB7">
        <w:rPr>
          <w:rStyle w:val="1-Char"/>
          <w:rFonts w:hint="cs"/>
          <w:rtl/>
        </w:rPr>
        <w:t>ی</w:t>
      </w:r>
      <w:r w:rsidRPr="007100A7">
        <w:rPr>
          <w:rStyle w:val="1-Char"/>
          <w:rFonts w:hint="cs"/>
          <w:rtl/>
        </w:rPr>
        <w:t xml:space="preserve"> که طبع و ساختار آن با پختن از ب</w:t>
      </w:r>
      <w:r w:rsidR="00446BB7">
        <w:rPr>
          <w:rStyle w:val="1-Char"/>
          <w:rFonts w:hint="cs"/>
          <w:rtl/>
        </w:rPr>
        <w:t>ی</w:t>
      </w:r>
      <w:r w:rsidRPr="007100A7">
        <w:rPr>
          <w:rStyle w:val="1-Char"/>
          <w:rFonts w:hint="cs"/>
          <w:rtl/>
        </w:rPr>
        <w:t xml:space="preserve">ن رفته باشد؛ [همچون آب گوشت و نوشابه‌ها. و </w:t>
      </w:r>
      <w:r w:rsidRPr="00FE6406">
        <w:rPr>
          <w:rStyle w:val="9-Char"/>
          <w:rFonts w:eastAsia="Batang" w:hint="cs"/>
          <w:rtl/>
        </w:rPr>
        <w:t>طبع آب</w:t>
      </w:r>
      <w:r w:rsidRPr="007100A7">
        <w:rPr>
          <w:rStyle w:val="1-Char"/>
          <w:rFonts w:hint="cs"/>
          <w:rtl/>
        </w:rPr>
        <w:t xml:space="preserve">، عبارت </w:t>
      </w:r>
      <w:r w:rsidR="008022C5" w:rsidRPr="007100A7">
        <w:rPr>
          <w:rStyle w:val="1-Char"/>
          <w:rFonts w:hint="cs"/>
          <w:rtl/>
        </w:rPr>
        <w:t xml:space="preserve">است از </w:t>
      </w:r>
      <w:r w:rsidR="008022C5" w:rsidRPr="00FE6406">
        <w:rPr>
          <w:rStyle w:val="9-Char"/>
          <w:rFonts w:eastAsia="Batang" w:hint="cs"/>
          <w:rtl/>
        </w:rPr>
        <w:t>«رقّت»</w:t>
      </w:r>
      <w:r w:rsidR="008022C5" w:rsidRPr="007100A7">
        <w:rPr>
          <w:rStyle w:val="1-Char"/>
          <w:rFonts w:hint="cs"/>
          <w:rtl/>
        </w:rPr>
        <w:t xml:space="preserve">، </w:t>
      </w:r>
      <w:r w:rsidR="008022C5" w:rsidRPr="00FE6406">
        <w:rPr>
          <w:rStyle w:val="9-Char"/>
          <w:rFonts w:eastAsia="Batang" w:hint="cs"/>
          <w:rtl/>
        </w:rPr>
        <w:t>«س</w:t>
      </w:r>
      <w:r w:rsidR="00446BB7">
        <w:rPr>
          <w:rStyle w:val="9-Char"/>
          <w:rFonts w:eastAsia="Batang" w:hint="cs"/>
          <w:rtl/>
        </w:rPr>
        <w:t>ی</w:t>
      </w:r>
      <w:r w:rsidR="008022C5" w:rsidRPr="00FE6406">
        <w:rPr>
          <w:rStyle w:val="9-Char"/>
          <w:rFonts w:eastAsia="Batang" w:hint="cs"/>
          <w:rtl/>
        </w:rPr>
        <w:t>ال</w:t>
      </w:r>
      <w:r w:rsidR="00446BB7">
        <w:rPr>
          <w:rStyle w:val="9-Char"/>
          <w:rFonts w:eastAsia="Batang" w:hint="cs"/>
          <w:rtl/>
        </w:rPr>
        <w:t>ی</w:t>
      </w:r>
      <w:r w:rsidR="008022C5" w:rsidRPr="00FE6406">
        <w:rPr>
          <w:rStyle w:val="9-Char"/>
          <w:rFonts w:eastAsia="Batang" w:hint="cs"/>
          <w:rtl/>
        </w:rPr>
        <w:t>ت»</w:t>
      </w:r>
      <w:r w:rsidR="008022C5" w:rsidRPr="007100A7">
        <w:rPr>
          <w:rStyle w:val="1-Char"/>
          <w:rFonts w:hint="cs"/>
          <w:rtl/>
        </w:rPr>
        <w:t xml:space="preserve"> و </w:t>
      </w:r>
      <w:r w:rsidR="008022C5" w:rsidRPr="00FE6406">
        <w:rPr>
          <w:rStyle w:val="9-Char"/>
          <w:rFonts w:eastAsia="Batang" w:hint="cs"/>
          <w:rtl/>
        </w:rPr>
        <w:t>«س</w:t>
      </w:r>
      <w:r w:rsidR="00446BB7">
        <w:rPr>
          <w:rStyle w:val="9-Char"/>
          <w:rFonts w:eastAsia="Batang" w:hint="cs"/>
          <w:rtl/>
        </w:rPr>
        <w:t>ی</w:t>
      </w:r>
      <w:r w:rsidR="008022C5" w:rsidRPr="00FE6406">
        <w:rPr>
          <w:rStyle w:val="9-Char"/>
          <w:rFonts w:eastAsia="Batang" w:hint="cs"/>
          <w:rtl/>
        </w:rPr>
        <w:t>راب ساختن»</w:t>
      </w:r>
      <w:r w:rsidR="008022C5" w:rsidRPr="007100A7">
        <w:rPr>
          <w:rStyle w:val="1-Char"/>
          <w:rFonts w:hint="cs"/>
          <w:rtl/>
        </w:rPr>
        <w:t>.]</w:t>
      </w:r>
    </w:p>
    <w:p w:rsidR="008022C5" w:rsidRPr="007100A7" w:rsidRDefault="008022C5" w:rsidP="00AF1D25">
      <w:pPr>
        <w:rPr>
          <w:rStyle w:val="1-Char"/>
          <w:rtl/>
        </w:rPr>
      </w:pPr>
      <w:r w:rsidRPr="00766215">
        <w:rPr>
          <w:rStyle w:val="9-Char"/>
          <w:rFonts w:eastAsia="Batang" w:hint="cs"/>
          <w:rtl/>
        </w:rPr>
        <w:t>ج)</w:t>
      </w:r>
      <w:r w:rsidRPr="007100A7">
        <w:rPr>
          <w:rStyle w:val="1-Char"/>
          <w:rFonts w:hint="cs"/>
          <w:rtl/>
        </w:rPr>
        <w:t xml:space="preserve"> آب</w:t>
      </w:r>
      <w:r w:rsidR="00446BB7">
        <w:rPr>
          <w:rStyle w:val="1-Char"/>
          <w:rFonts w:hint="cs"/>
          <w:rtl/>
        </w:rPr>
        <w:t>ی</w:t>
      </w:r>
      <w:r w:rsidRPr="007100A7">
        <w:rPr>
          <w:rStyle w:val="1-Char"/>
          <w:rFonts w:hint="cs"/>
          <w:rtl/>
        </w:rPr>
        <w:t xml:space="preserve"> که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پاک با آن درآم</w:t>
      </w:r>
      <w:r w:rsidR="00446BB7">
        <w:rPr>
          <w:rStyle w:val="1-Char"/>
          <w:rFonts w:hint="cs"/>
          <w:rtl/>
        </w:rPr>
        <w:t>ی</w:t>
      </w:r>
      <w:r w:rsidRPr="007100A7">
        <w:rPr>
          <w:rStyle w:val="1-Char"/>
          <w:rFonts w:hint="cs"/>
          <w:rtl/>
        </w:rPr>
        <w:t>خته است و] بر آن غالب و چ</w:t>
      </w:r>
      <w:r w:rsidR="00446BB7">
        <w:rPr>
          <w:rStyle w:val="1-Char"/>
          <w:rFonts w:hint="cs"/>
          <w:rtl/>
        </w:rPr>
        <w:t>ی</w:t>
      </w:r>
      <w:r w:rsidRPr="007100A7">
        <w:rPr>
          <w:rStyle w:val="1-Char"/>
          <w:rFonts w:hint="cs"/>
          <w:rtl/>
        </w:rPr>
        <w:t>ره گرد</w:t>
      </w:r>
      <w:r w:rsidR="00446BB7">
        <w:rPr>
          <w:rStyle w:val="1-Char"/>
          <w:rFonts w:hint="cs"/>
          <w:rtl/>
        </w:rPr>
        <w:t>ی</w:t>
      </w:r>
      <w:r w:rsidRPr="007100A7">
        <w:rPr>
          <w:rStyle w:val="1-Char"/>
          <w:rFonts w:hint="cs"/>
          <w:rtl/>
        </w:rPr>
        <w:t>ده است.</w:t>
      </w:r>
    </w:p>
    <w:p w:rsidR="008022C5" w:rsidRPr="00766215" w:rsidRDefault="008022C5" w:rsidP="00766215">
      <w:pPr>
        <w:rPr>
          <w:rStyle w:val="1-Char"/>
          <w:rtl/>
        </w:rPr>
      </w:pPr>
      <w:r w:rsidRPr="007100A7">
        <w:rPr>
          <w:rStyle w:val="1-Char"/>
          <w:rFonts w:hint="cs"/>
          <w:rtl/>
        </w:rPr>
        <w:t>[و قاعده و ضابطه، در ا</w:t>
      </w:r>
      <w:r w:rsidR="00446BB7">
        <w:rPr>
          <w:rStyle w:val="1-Char"/>
          <w:rFonts w:hint="cs"/>
          <w:rtl/>
        </w:rPr>
        <w:t>ی</w:t>
      </w:r>
      <w:r w:rsidRPr="007100A7">
        <w:rPr>
          <w:rStyle w:val="1-Char"/>
          <w:rFonts w:hint="cs"/>
          <w:rtl/>
        </w:rPr>
        <w:t>ن موضوع از ا</w:t>
      </w:r>
      <w:r w:rsidR="00446BB7">
        <w:rPr>
          <w:rStyle w:val="1-Char"/>
          <w:rFonts w:hint="cs"/>
          <w:rtl/>
        </w:rPr>
        <w:t>ی</w:t>
      </w:r>
      <w:r w:rsidRPr="007100A7">
        <w:rPr>
          <w:rStyle w:val="1-Char"/>
          <w:rFonts w:hint="cs"/>
          <w:rtl/>
        </w:rPr>
        <w:t>ن قرار است: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که با آب در هم آم</w:t>
      </w:r>
      <w:r w:rsidR="00446BB7">
        <w:rPr>
          <w:rStyle w:val="1-Char"/>
          <w:rFonts w:hint="cs"/>
          <w:rtl/>
        </w:rPr>
        <w:t>ی</w:t>
      </w:r>
      <w:r w:rsidRPr="007100A7">
        <w:rPr>
          <w:rStyle w:val="1-Char"/>
          <w:rFonts w:hint="cs"/>
          <w:rtl/>
        </w:rPr>
        <w:t>خته م</w:t>
      </w:r>
      <w:r w:rsidR="00446BB7">
        <w:rPr>
          <w:rStyle w:val="1-Char"/>
          <w:rFonts w:hint="cs"/>
          <w:rtl/>
        </w:rPr>
        <w:t>ی</w:t>
      </w:r>
      <w:r w:rsidRPr="007100A7">
        <w:rPr>
          <w:rStyle w:val="1-Char"/>
          <w:rFonts w:hint="cs"/>
          <w:rtl/>
        </w:rPr>
        <w:t xml:space="preserve">‌شود، </w:t>
      </w:r>
      <w:r w:rsidR="00446BB7">
        <w:rPr>
          <w:rStyle w:val="1-Char"/>
          <w:rFonts w:hint="cs"/>
          <w:rtl/>
        </w:rPr>
        <w:t>ی</w:t>
      </w:r>
      <w:r w:rsidRPr="007100A7">
        <w:rPr>
          <w:rStyle w:val="1-Char"/>
          <w:rFonts w:hint="cs"/>
          <w:rtl/>
        </w:rPr>
        <w:t>ا از زمره</w:t>
      </w:r>
      <w:r w:rsidR="003E53DD" w:rsidRPr="007100A7">
        <w:rPr>
          <w:rStyle w:val="1-Char"/>
          <w:rFonts w:hint="cs"/>
          <w:rtl/>
        </w:rPr>
        <w:t>‌</w:t>
      </w:r>
      <w:r w:rsidR="00446BB7">
        <w:rPr>
          <w:rStyle w:val="1-Char"/>
          <w:rFonts w:hint="cs"/>
          <w:rtl/>
        </w:rPr>
        <w:t>ی</w:t>
      </w:r>
      <w:r w:rsidR="003E53DD" w:rsidRPr="007100A7">
        <w:rPr>
          <w:rStyle w:val="1-Char"/>
          <w:rFonts w:hint="cs"/>
          <w:rtl/>
        </w:rPr>
        <w:t xml:space="preserve"> </w:t>
      </w:r>
      <w:r w:rsidRPr="007100A7">
        <w:rPr>
          <w:rStyle w:val="1-Char"/>
          <w:rFonts w:hint="cs"/>
          <w:rtl/>
        </w:rPr>
        <w:t>جامدات</w:t>
      </w:r>
      <w:r w:rsidR="0069256A" w:rsidRPr="007100A7">
        <w:rPr>
          <w:rStyle w:val="1-Char"/>
          <w:rFonts w:hint="cs"/>
          <w:rtl/>
        </w:rPr>
        <w:t>ِ</w:t>
      </w:r>
      <w:r w:rsidRPr="007100A7">
        <w:rPr>
          <w:rStyle w:val="1-Char"/>
          <w:rFonts w:hint="cs"/>
          <w:rtl/>
        </w:rPr>
        <w:t xml:space="preserve"> پاک است</w:t>
      </w:r>
      <w:r w:rsidR="0069256A" w:rsidRPr="007100A7">
        <w:rPr>
          <w:rStyle w:val="1-Char"/>
          <w:rFonts w:hint="cs"/>
          <w:rtl/>
        </w:rPr>
        <w:t>،</w:t>
      </w:r>
      <w:r w:rsidRPr="007100A7">
        <w:rPr>
          <w:rStyle w:val="1-Char"/>
          <w:rFonts w:hint="cs"/>
          <w:rtl/>
        </w:rPr>
        <w:t xml:space="preserve"> </w:t>
      </w:r>
      <w:r w:rsidR="00446BB7">
        <w:rPr>
          <w:rStyle w:val="1-Char"/>
          <w:rFonts w:hint="cs"/>
          <w:rtl/>
        </w:rPr>
        <w:t>ی</w:t>
      </w:r>
      <w:r w:rsidRPr="007100A7">
        <w:rPr>
          <w:rStyle w:val="1-Char"/>
          <w:rFonts w:hint="cs"/>
          <w:rtl/>
        </w:rPr>
        <w:t>ا از جمل</w:t>
      </w:r>
      <w:r w:rsidR="008D6FBC" w:rsidRPr="007100A7">
        <w:rPr>
          <w:rStyle w:val="1-Char"/>
          <w:rFonts w:hint="cs"/>
          <w:rtl/>
        </w:rPr>
        <w:t>ه‌</w:t>
      </w:r>
      <w:r w:rsidR="00446BB7">
        <w:rPr>
          <w:rStyle w:val="1-Char"/>
          <w:rFonts w:hint="cs"/>
          <w:rtl/>
        </w:rPr>
        <w:t>ی</w:t>
      </w:r>
      <w:r w:rsidRPr="007100A7">
        <w:rPr>
          <w:rStyle w:val="1-Char"/>
          <w:rFonts w:hint="cs"/>
          <w:rtl/>
        </w:rPr>
        <w:t xml:space="preserve"> مائعاتِ پاک؛ از ا</w:t>
      </w:r>
      <w:r w:rsidR="00446BB7">
        <w:rPr>
          <w:rStyle w:val="1-Char"/>
          <w:rFonts w:hint="cs"/>
          <w:rtl/>
        </w:rPr>
        <w:t>ی</w:t>
      </w:r>
      <w:r w:rsidRPr="007100A7">
        <w:rPr>
          <w:rStyle w:val="1-Char"/>
          <w:rFonts w:hint="cs"/>
          <w:rtl/>
        </w:rPr>
        <w:t>ن رو، اگر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از جامدات</w:t>
      </w:r>
      <w:r w:rsidR="0069256A" w:rsidRPr="007100A7">
        <w:rPr>
          <w:rStyle w:val="1-Char"/>
          <w:rFonts w:hint="cs"/>
          <w:rtl/>
        </w:rPr>
        <w:t>ِ</w:t>
      </w:r>
      <w:r w:rsidRPr="007100A7">
        <w:rPr>
          <w:rStyle w:val="1-Char"/>
          <w:rFonts w:hint="cs"/>
          <w:rtl/>
        </w:rPr>
        <w:t xml:space="preserve"> پاک با آب مخلوط شده باشد، در آن صورت] زمان</w:t>
      </w:r>
      <w:r w:rsidR="00446BB7">
        <w:rPr>
          <w:rStyle w:val="1-Char"/>
          <w:rFonts w:hint="cs"/>
          <w:rtl/>
        </w:rPr>
        <w:t>ی</w:t>
      </w:r>
      <w:r w:rsidRPr="007100A7">
        <w:rPr>
          <w:rStyle w:val="1-Char"/>
          <w:rFonts w:hint="cs"/>
          <w:rtl/>
        </w:rPr>
        <w:t xml:space="preserve"> آن آب، مغلوب گفته م</w:t>
      </w:r>
      <w:r w:rsidR="00446BB7">
        <w:rPr>
          <w:rStyle w:val="1-Char"/>
          <w:rFonts w:hint="cs"/>
          <w:rtl/>
        </w:rPr>
        <w:t>ی</w:t>
      </w:r>
      <w:r w:rsidRPr="007100A7">
        <w:rPr>
          <w:rStyle w:val="1-Char"/>
          <w:rFonts w:hint="cs"/>
          <w:rtl/>
        </w:rPr>
        <w:t>‌شود که با مخلوط شدن چ</w:t>
      </w:r>
      <w:r w:rsidR="00446BB7">
        <w:rPr>
          <w:rStyle w:val="1-Char"/>
          <w:rFonts w:hint="cs"/>
          <w:rtl/>
        </w:rPr>
        <w:t>ی</w:t>
      </w:r>
      <w:r w:rsidRPr="007100A7">
        <w:rPr>
          <w:rStyle w:val="1-Char"/>
          <w:rFonts w:hint="cs"/>
          <w:rtl/>
        </w:rPr>
        <w:t>ز جامد، آب را از رقّت و س</w:t>
      </w:r>
      <w:r w:rsidR="00446BB7">
        <w:rPr>
          <w:rStyle w:val="1-Char"/>
          <w:rFonts w:hint="cs"/>
          <w:rtl/>
        </w:rPr>
        <w:t>ی</w:t>
      </w:r>
      <w:r w:rsidRPr="007100A7">
        <w:rPr>
          <w:rStyle w:val="1-Char"/>
          <w:rFonts w:hint="cs"/>
          <w:rtl/>
        </w:rPr>
        <w:t>ال</w:t>
      </w:r>
      <w:r w:rsidR="00446BB7">
        <w:rPr>
          <w:rStyle w:val="1-Char"/>
          <w:rFonts w:hint="cs"/>
          <w:rtl/>
        </w:rPr>
        <w:t>ی</w:t>
      </w:r>
      <w:r w:rsidRPr="007100A7">
        <w:rPr>
          <w:rStyle w:val="1-Char"/>
          <w:rFonts w:hint="cs"/>
          <w:rtl/>
        </w:rPr>
        <w:t>ت</w:t>
      </w:r>
      <w:r w:rsidR="0069256A" w:rsidRPr="007100A7">
        <w:rPr>
          <w:rStyle w:val="1-Char"/>
          <w:rFonts w:hint="cs"/>
          <w:rtl/>
        </w:rPr>
        <w:t>ِ</w:t>
      </w:r>
      <w:r w:rsidRPr="007100A7">
        <w:rPr>
          <w:rStyle w:val="1-Char"/>
          <w:rFonts w:hint="cs"/>
          <w:rtl/>
        </w:rPr>
        <w:t xml:space="preserve"> آن خارج نموده باشد؛ و هرگاه تمام</w:t>
      </w:r>
      <w:r w:rsidR="00446BB7">
        <w:rPr>
          <w:rStyle w:val="1-Char"/>
          <w:rFonts w:hint="cs"/>
          <w:rtl/>
        </w:rPr>
        <w:t>ی</w:t>
      </w:r>
      <w:r w:rsidRPr="007100A7">
        <w:rPr>
          <w:rStyle w:val="1-Char"/>
          <w:rFonts w:hint="cs"/>
          <w:rtl/>
        </w:rPr>
        <w:t xml:space="preserve"> اوصاف آب، به وس</w:t>
      </w:r>
      <w:r w:rsidR="00446BB7">
        <w:rPr>
          <w:rStyle w:val="1-Char"/>
          <w:rFonts w:hint="cs"/>
          <w:rtl/>
        </w:rPr>
        <w:t>ی</w:t>
      </w:r>
      <w:r w:rsidRPr="007100A7">
        <w:rPr>
          <w:rStyle w:val="1-Char"/>
          <w:rFonts w:hint="cs"/>
          <w:rtl/>
        </w:rPr>
        <w:t>ل</w:t>
      </w:r>
      <w:r w:rsidR="008D6FBC" w:rsidRPr="007100A7">
        <w:rPr>
          <w:rStyle w:val="1-Char"/>
          <w:rFonts w:hint="cs"/>
          <w:rtl/>
        </w:rPr>
        <w:t>ه‌</w:t>
      </w:r>
      <w:r w:rsidR="00446BB7">
        <w:rPr>
          <w:rStyle w:val="1-Char"/>
          <w:rFonts w:hint="cs"/>
          <w:rtl/>
        </w:rPr>
        <w:t>ی</w:t>
      </w:r>
      <w:r w:rsidRPr="007100A7">
        <w:rPr>
          <w:rStyle w:val="1-Char"/>
          <w:rFonts w:hint="cs"/>
          <w:rtl/>
        </w:rPr>
        <w:t xml:space="preserve">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جامد از قب</w:t>
      </w:r>
      <w:r w:rsidR="00446BB7">
        <w:rPr>
          <w:rStyle w:val="1-Char"/>
          <w:rFonts w:hint="cs"/>
          <w:rtl/>
        </w:rPr>
        <w:t>ی</w:t>
      </w:r>
      <w:r w:rsidRPr="007100A7">
        <w:rPr>
          <w:rStyle w:val="1-Char"/>
          <w:rFonts w:hint="cs"/>
          <w:rtl/>
        </w:rPr>
        <w:t>ل: زعفران، م</w:t>
      </w:r>
      <w:r w:rsidR="00446BB7">
        <w:rPr>
          <w:rStyle w:val="1-Char"/>
          <w:rFonts w:hint="cs"/>
          <w:rtl/>
        </w:rPr>
        <w:t>ی</w:t>
      </w:r>
      <w:r w:rsidRPr="007100A7">
        <w:rPr>
          <w:rStyle w:val="1-Char"/>
          <w:rFonts w:hint="cs"/>
          <w:rtl/>
        </w:rPr>
        <w:t>وه و برگ درختان تغ</w:t>
      </w:r>
      <w:r w:rsidR="00446BB7">
        <w:rPr>
          <w:rStyle w:val="1-Char"/>
          <w:rFonts w:hint="cs"/>
          <w:rtl/>
        </w:rPr>
        <w:t>یی</w:t>
      </w:r>
      <w:r w:rsidRPr="007100A7">
        <w:rPr>
          <w:rStyle w:val="1-Char"/>
          <w:rFonts w:hint="cs"/>
          <w:rtl/>
        </w:rPr>
        <w:t>ر کند، در آن صورت، مانع جواز وضو نم</w:t>
      </w:r>
      <w:r w:rsidR="00446BB7">
        <w:rPr>
          <w:rStyle w:val="1-Char"/>
          <w:rFonts w:hint="cs"/>
          <w:rtl/>
        </w:rPr>
        <w:t>ی</w:t>
      </w:r>
      <w:r w:rsidRPr="007100A7">
        <w:rPr>
          <w:rStyle w:val="1-Char"/>
          <w:rFonts w:hint="cs"/>
          <w:rtl/>
        </w:rPr>
        <w:t>‌گردد؛ [ز</w:t>
      </w:r>
      <w:r w:rsidR="00446BB7">
        <w:rPr>
          <w:rStyle w:val="1-Char"/>
          <w:rFonts w:hint="cs"/>
          <w:rtl/>
        </w:rPr>
        <w:t>ی</w:t>
      </w:r>
      <w:r w:rsidRPr="007100A7">
        <w:rPr>
          <w:rStyle w:val="1-Char"/>
          <w:rFonts w:hint="cs"/>
          <w:rtl/>
        </w:rPr>
        <w:t>را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به ق</w:t>
      </w:r>
      <w:r w:rsidR="00446BB7">
        <w:rPr>
          <w:rStyle w:val="1-Char"/>
          <w:rFonts w:hint="cs"/>
          <w:rtl/>
        </w:rPr>
        <w:t>ی</w:t>
      </w:r>
      <w:r w:rsidRPr="007100A7">
        <w:rPr>
          <w:rStyle w:val="1-Char"/>
          <w:rFonts w:hint="cs"/>
          <w:rtl/>
        </w:rPr>
        <w:t>س بن عاصم - وقت</w:t>
      </w:r>
      <w:r w:rsidR="00446BB7">
        <w:rPr>
          <w:rStyle w:val="1-Char"/>
          <w:rFonts w:hint="cs"/>
          <w:rtl/>
        </w:rPr>
        <w:t>ی</w:t>
      </w:r>
      <w:r w:rsidRPr="007100A7">
        <w:rPr>
          <w:rStyle w:val="1-Char"/>
          <w:rFonts w:hint="cs"/>
          <w:rtl/>
        </w:rPr>
        <w:t xml:space="preserve"> مسلمان شد - دستور داد تا با آب و سدر غسل کند. (ابوداود و ترمذ</w:t>
      </w:r>
      <w:r w:rsidR="00446BB7">
        <w:rPr>
          <w:rStyle w:val="1-Char"/>
          <w:rFonts w:hint="cs"/>
          <w:rtl/>
        </w:rPr>
        <w:t>ی</w:t>
      </w:r>
      <w:r w:rsidRPr="007100A7">
        <w:rPr>
          <w:rStyle w:val="1-Char"/>
          <w:rFonts w:hint="cs"/>
          <w:rtl/>
        </w:rPr>
        <w:t>)؛ و همچن</w:t>
      </w:r>
      <w:r w:rsidR="00446BB7">
        <w:rPr>
          <w:rStyle w:val="1-Char"/>
          <w:rFonts w:hint="cs"/>
          <w:rtl/>
        </w:rPr>
        <w:t>ی</w:t>
      </w:r>
      <w:r w:rsidRPr="007100A7">
        <w:rPr>
          <w:rStyle w:val="1-Char"/>
          <w:rFonts w:hint="cs"/>
          <w:rtl/>
        </w:rPr>
        <w:t xml:space="preserve">ن نقل شده </w:t>
      </w:r>
      <w:r w:rsidR="007774E0" w:rsidRPr="007100A7">
        <w:rPr>
          <w:rStyle w:val="1-Char"/>
          <w:rFonts w:hint="cs"/>
          <w:rtl/>
        </w:rPr>
        <w:t xml:space="preserve">است </w:t>
      </w:r>
      <w:r w:rsidRPr="007100A7">
        <w:rPr>
          <w:rStyle w:val="1-Char"/>
          <w:rFonts w:hint="cs"/>
          <w:rtl/>
        </w:rPr>
        <w:t>که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سرشان را با آب</w:t>
      </w:r>
      <w:r w:rsidR="00446BB7">
        <w:rPr>
          <w:rStyle w:val="1-Char"/>
          <w:rFonts w:hint="cs"/>
          <w:rtl/>
        </w:rPr>
        <w:t>ی</w:t>
      </w:r>
      <w:r w:rsidRPr="007100A7">
        <w:rPr>
          <w:rStyle w:val="1-Char"/>
          <w:rFonts w:hint="cs"/>
          <w:rtl/>
        </w:rPr>
        <w:t xml:space="preserve"> که </w:t>
      </w:r>
      <w:r w:rsidR="00975DA9" w:rsidRPr="007100A7">
        <w:rPr>
          <w:rStyle w:val="1-Char"/>
          <w:rFonts w:hint="cs"/>
          <w:rtl/>
        </w:rPr>
        <w:t>با خ</w:t>
      </w:r>
      <w:r w:rsidR="0069256A" w:rsidRPr="007100A7">
        <w:rPr>
          <w:rStyle w:val="1-Char"/>
          <w:rFonts w:hint="cs"/>
          <w:rtl/>
        </w:rPr>
        <w:t>ِ</w:t>
      </w:r>
      <w:r w:rsidR="00975DA9" w:rsidRPr="007100A7">
        <w:rPr>
          <w:rStyle w:val="1-Char"/>
          <w:rFonts w:hint="cs"/>
          <w:rtl/>
        </w:rPr>
        <w:t>ط</w:t>
      </w:r>
      <w:r w:rsidR="0069256A" w:rsidRPr="007100A7">
        <w:rPr>
          <w:rStyle w:val="1-Char"/>
          <w:rFonts w:hint="cs"/>
          <w:rtl/>
        </w:rPr>
        <w:t>ْ</w:t>
      </w:r>
      <w:r w:rsidR="00975DA9" w:rsidRPr="007100A7">
        <w:rPr>
          <w:rStyle w:val="1-Char"/>
          <w:rFonts w:hint="cs"/>
          <w:rtl/>
        </w:rPr>
        <w:t>م</w:t>
      </w:r>
      <w:r w:rsidR="0069256A" w:rsidRPr="007100A7">
        <w:rPr>
          <w:rStyle w:val="1-Char"/>
          <w:rFonts w:hint="cs"/>
          <w:rtl/>
        </w:rPr>
        <w:t>ِ</w:t>
      </w:r>
      <w:r w:rsidR="00446BB7">
        <w:rPr>
          <w:rStyle w:val="1-Char"/>
          <w:rFonts w:hint="cs"/>
          <w:rtl/>
        </w:rPr>
        <w:t>ی</w:t>
      </w:r>
      <w:r w:rsidR="00975DA9" w:rsidRPr="007100A7">
        <w:rPr>
          <w:rStyle w:val="1-Char"/>
          <w:rFonts w:hint="cs"/>
          <w:rtl/>
        </w:rPr>
        <w:t xml:space="preserve"> مخلوط شده بود، شستند. (ابوداود و دارقطن</w:t>
      </w:r>
      <w:r w:rsidR="00446BB7">
        <w:rPr>
          <w:rStyle w:val="1-Char"/>
          <w:rFonts w:hint="cs"/>
          <w:rtl/>
        </w:rPr>
        <w:t>ی</w:t>
      </w:r>
      <w:r w:rsidR="00975DA9" w:rsidRPr="007100A7">
        <w:rPr>
          <w:rStyle w:val="1-Char"/>
          <w:rFonts w:hint="cs"/>
          <w:rtl/>
        </w:rPr>
        <w:t>). و همچن</w:t>
      </w:r>
      <w:r w:rsidR="00446BB7">
        <w:rPr>
          <w:rStyle w:val="1-Char"/>
          <w:rFonts w:hint="cs"/>
          <w:rtl/>
        </w:rPr>
        <w:t>ی</w:t>
      </w:r>
      <w:r w:rsidR="00975DA9" w:rsidRPr="007100A7">
        <w:rPr>
          <w:rStyle w:val="1-Char"/>
          <w:rFonts w:hint="cs"/>
          <w:rtl/>
        </w:rPr>
        <w:t xml:space="preserve">ن نقل است که: </w:t>
      </w:r>
      <w:r w:rsidR="00975DA9" w:rsidRPr="00544D97">
        <w:rPr>
          <w:rStyle w:val="5-Char"/>
          <w:rFonts w:eastAsia="Batang" w:hint="cs"/>
          <w:rtl/>
        </w:rPr>
        <w:t>«ا</w:t>
      </w:r>
      <w:r w:rsidR="0069256A" w:rsidRPr="00544D97">
        <w:rPr>
          <w:rStyle w:val="5-Char"/>
          <w:rFonts w:eastAsia="Batang" w:hint="cs"/>
          <w:rtl/>
        </w:rPr>
        <w:t>ِ</w:t>
      </w:r>
      <w:r w:rsidR="00975DA9" w:rsidRPr="00544D97">
        <w:rPr>
          <w:rStyle w:val="5-Char"/>
          <w:rFonts w:eastAsia="Batang" w:hint="cs"/>
          <w:rtl/>
        </w:rPr>
        <w:t>غ</w:t>
      </w:r>
      <w:r w:rsidR="0069256A" w:rsidRPr="00544D97">
        <w:rPr>
          <w:rStyle w:val="5-Char"/>
          <w:rFonts w:eastAsia="Batang" w:hint="cs"/>
          <w:rtl/>
        </w:rPr>
        <w:t>ْ</w:t>
      </w:r>
      <w:r w:rsidR="00975DA9" w:rsidRPr="00544D97">
        <w:rPr>
          <w:rStyle w:val="5-Char"/>
          <w:rFonts w:eastAsia="Batang" w:hint="cs"/>
          <w:rtl/>
        </w:rPr>
        <w:t>ت</w:t>
      </w:r>
      <w:r w:rsidR="0069256A" w:rsidRPr="00544D97">
        <w:rPr>
          <w:rStyle w:val="5-Char"/>
          <w:rFonts w:eastAsia="Batang" w:hint="cs"/>
          <w:rtl/>
        </w:rPr>
        <w:t>َ</w:t>
      </w:r>
      <w:r w:rsidR="00975DA9" w:rsidRPr="00544D97">
        <w:rPr>
          <w:rStyle w:val="5-Char"/>
          <w:rFonts w:eastAsia="Batang" w:hint="cs"/>
          <w:rtl/>
        </w:rPr>
        <w:t>س</w:t>
      </w:r>
      <w:r w:rsidR="0069256A" w:rsidRPr="00544D97">
        <w:rPr>
          <w:rStyle w:val="5-Char"/>
          <w:rFonts w:eastAsia="Batang" w:hint="cs"/>
          <w:rtl/>
        </w:rPr>
        <w:t>َ</w:t>
      </w:r>
      <w:r w:rsidR="00975DA9" w:rsidRPr="00544D97">
        <w:rPr>
          <w:rStyle w:val="5-Char"/>
          <w:rFonts w:eastAsia="Batang" w:hint="cs"/>
          <w:rtl/>
        </w:rPr>
        <w:t>ل</w:t>
      </w:r>
      <w:r w:rsidR="0069256A" w:rsidRPr="00544D97">
        <w:rPr>
          <w:rStyle w:val="5-Char"/>
          <w:rFonts w:eastAsia="Batang" w:hint="cs"/>
          <w:rtl/>
        </w:rPr>
        <w:t>َ</w:t>
      </w:r>
      <w:r w:rsidR="00975DA9" w:rsidRPr="00544D97">
        <w:rPr>
          <w:rStyle w:val="5-Char"/>
          <w:rFonts w:eastAsia="Batang" w:hint="cs"/>
          <w:rtl/>
        </w:rPr>
        <w:t xml:space="preserve"> الن</w:t>
      </w:r>
      <w:r w:rsidR="0069256A" w:rsidRPr="00544D97">
        <w:rPr>
          <w:rStyle w:val="5-Char"/>
          <w:rFonts w:eastAsia="Batang" w:hint="cs"/>
          <w:rtl/>
        </w:rPr>
        <w:t>َّ</w:t>
      </w:r>
      <w:r w:rsidR="00975DA9" w:rsidRPr="00544D97">
        <w:rPr>
          <w:rStyle w:val="5-Char"/>
          <w:rFonts w:eastAsia="Batang" w:hint="cs"/>
          <w:rtl/>
        </w:rPr>
        <w:t>ب</w:t>
      </w:r>
      <w:r w:rsidR="00C12E54" w:rsidRPr="00544D97">
        <w:rPr>
          <w:rStyle w:val="5-Char"/>
          <w:rFonts w:eastAsia="Batang" w:hint="cs"/>
          <w:rtl/>
        </w:rPr>
        <w:t>ي</w:t>
      </w:r>
      <w:r w:rsidR="0069256A" w:rsidRPr="00544D97">
        <w:rPr>
          <w:rStyle w:val="5-Char"/>
          <w:rFonts w:eastAsia="Batang" w:hint="cs"/>
          <w:rtl/>
        </w:rPr>
        <w:t>ُّ</w:t>
      </w:r>
      <w:r w:rsidR="00FE6406" w:rsidRPr="00FE6406">
        <w:rPr>
          <w:rStyle w:val="1-Char"/>
          <w:rFonts w:cs="CTraditional Arabic" w:hint="cs"/>
          <w:rtl/>
        </w:rPr>
        <w:t xml:space="preserve"> ج</w:t>
      </w:r>
      <w:r w:rsidR="00975DA9" w:rsidRPr="00544D97">
        <w:rPr>
          <w:rStyle w:val="5-Char"/>
          <w:rFonts w:eastAsia="Batang" w:hint="cs"/>
          <w:rtl/>
        </w:rPr>
        <w:t xml:space="preserve"> ب</w:t>
      </w:r>
      <w:r w:rsidR="0069256A" w:rsidRPr="00544D97">
        <w:rPr>
          <w:rStyle w:val="5-Char"/>
          <w:rFonts w:eastAsia="Batang" w:hint="cs"/>
          <w:rtl/>
        </w:rPr>
        <w:t>ِ</w:t>
      </w:r>
      <w:r w:rsidR="00975DA9" w:rsidRPr="00544D97">
        <w:rPr>
          <w:rStyle w:val="5-Char"/>
          <w:rFonts w:eastAsia="Batang" w:hint="cs"/>
          <w:rtl/>
        </w:rPr>
        <w:t>م</w:t>
      </w:r>
      <w:r w:rsidR="00E80F28" w:rsidRPr="00544D97">
        <w:rPr>
          <w:rStyle w:val="5-Char"/>
          <w:rFonts w:eastAsia="Batang" w:hint="cs"/>
          <w:rtl/>
        </w:rPr>
        <w:t>ٰا</w:t>
      </w:r>
      <w:r w:rsidR="00975DA9" w:rsidRPr="00544D97">
        <w:rPr>
          <w:rStyle w:val="5-Char"/>
          <w:rFonts w:eastAsia="Batang" w:hint="cs"/>
          <w:rtl/>
        </w:rPr>
        <w:t>ء</w:t>
      </w:r>
      <w:r w:rsidR="0069256A" w:rsidRPr="00544D97">
        <w:rPr>
          <w:rStyle w:val="5-Char"/>
          <w:rFonts w:eastAsia="Batang" w:hint="cs"/>
          <w:rtl/>
        </w:rPr>
        <w:t>ٍ</w:t>
      </w:r>
      <w:r w:rsidR="00975DA9" w:rsidRPr="00544D97">
        <w:rPr>
          <w:rStyle w:val="5-Char"/>
          <w:rFonts w:eastAsia="Batang" w:hint="cs"/>
          <w:rtl/>
        </w:rPr>
        <w:t xml:space="preserve"> ف</w:t>
      </w:r>
      <w:r w:rsidR="0069256A" w:rsidRPr="00544D97">
        <w:rPr>
          <w:rStyle w:val="5-Char"/>
          <w:rFonts w:eastAsia="Batang" w:hint="cs"/>
          <w:rtl/>
        </w:rPr>
        <w:t>ِ</w:t>
      </w:r>
      <w:r w:rsidR="00C12E54" w:rsidRPr="00544D97">
        <w:rPr>
          <w:rStyle w:val="5-Char"/>
          <w:rFonts w:eastAsia="Batang" w:hint="cs"/>
          <w:rtl/>
        </w:rPr>
        <w:t>ي</w:t>
      </w:r>
      <w:r w:rsidR="0069256A" w:rsidRPr="00544D97">
        <w:rPr>
          <w:rStyle w:val="5-Char"/>
          <w:rFonts w:eastAsia="Batang" w:hint="cs"/>
          <w:rtl/>
        </w:rPr>
        <w:t>ْ</w:t>
      </w:r>
      <w:r w:rsidR="00975DA9" w:rsidRPr="00544D97">
        <w:rPr>
          <w:rStyle w:val="5-Char"/>
          <w:rFonts w:eastAsia="Batang" w:hint="cs"/>
          <w:rtl/>
        </w:rPr>
        <w:t>ه</w:t>
      </w:r>
      <w:r w:rsidR="0069256A" w:rsidRPr="00544D97">
        <w:rPr>
          <w:rStyle w:val="5-Char"/>
          <w:rFonts w:eastAsia="Batang" w:hint="cs"/>
          <w:rtl/>
        </w:rPr>
        <w:t>ِ</w:t>
      </w:r>
      <w:r w:rsidR="00975DA9" w:rsidRPr="00544D97">
        <w:rPr>
          <w:rStyle w:val="5-Char"/>
          <w:rFonts w:eastAsia="Batang" w:hint="cs"/>
          <w:rtl/>
        </w:rPr>
        <w:t xml:space="preserve"> ا</w:t>
      </w:r>
      <w:r w:rsidR="0069256A" w:rsidRPr="00544D97">
        <w:rPr>
          <w:rStyle w:val="5-Char"/>
          <w:rFonts w:eastAsia="Batang" w:hint="cs"/>
          <w:rtl/>
        </w:rPr>
        <w:t>َ</w:t>
      </w:r>
      <w:r w:rsidR="00975DA9" w:rsidRPr="00544D97">
        <w:rPr>
          <w:rStyle w:val="5-Char"/>
          <w:rFonts w:eastAsia="Batang" w:hint="cs"/>
          <w:rtl/>
        </w:rPr>
        <w:t>ث</w:t>
      </w:r>
      <w:r w:rsidR="0069256A" w:rsidRPr="00544D97">
        <w:rPr>
          <w:rStyle w:val="5-Char"/>
          <w:rFonts w:eastAsia="Batang" w:hint="cs"/>
          <w:rtl/>
        </w:rPr>
        <w:t>َ</w:t>
      </w:r>
      <w:r w:rsidR="00975DA9" w:rsidRPr="00544D97">
        <w:rPr>
          <w:rStyle w:val="5-Char"/>
          <w:rFonts w:eastAsia="Batang" w:hint="cs"/>
          <w:rtl/>
        </w:rPr>
        <w:t>ر</w:t>
      </w:r>
      <w:r w:rsidR="0069256A" w:rsidRPr="00544D97">
        <w:rPr>
          <w:rStyle w:val="5-Char"/>
          <w:rFonts w:eastAsia="Batang" w:hint="cs"/>
          <w:rtl/>
        </w:rPr>
        <w:t>ُ</w:t>
      </w:r>
      <w:r w:rsidR="00975DA9" w:rsidRPr="00544D97">
        <w:rPr>
          <w:rStyle w:val="5-Char"/>
          <w:rFonts w:eastAsia="Batang" w:hint="cs"/>
          <w:rtl/>
        </w:rPr>
        <w:t xml:space="preserve"> ا</w:t>
      </w:r>
      <w:r w:rsidR="0069256A" w:rsidRPr="00544D97">
        <w:rPr>
          <w:rStyle w:val="5-Char"/>
          <w:rFonts w:eastAsia="Batang" w:hint="cs"/>
          <w:rtl/>
        </w:rPr>
        <w:t>ْ</w:t>
      </w:r>
      <w:r w:rsidR="00975DA9" w:rsidRPr="00544D97">
        <w:rPr>
          <w:rStyle w:val="5-Char"/>
          <w:rFonts w:eastAsia="Batang" w:hint="cs"/>
          <w:rtl/>
        </w:rPr>
        <w:t>لع</w:t>
      </w:r>
      <w:r w:rsidR="0069256A" w:rsidRPr="00544D97">
        <w:rPr>
          <w:rStyle w:val="5-Char"/>
          <w:rFonts w:eastAsia="Batang" w:hint="cs"/>
          <w:rtl/>
        </w:rPr>
        <w:t>َ</w:t>
      </w:r>
      <w:r w:rsidR="00975DA9" w:rsidRPr="00544D97">
        <w:rPr>
          <w:rStyle w:val="5-Char"/>
          <w:rFonts w:eastAsia="Batang" w:hint="cs"/>
          <w:rtl/>
        </w:rPr>
        <w:t>ج</w:t>
      </w:r>
      <w:r w:rsidR="0069256A" w:rsidRPr="00544D97">
        <w:rPr>
          <w:rStyle w:val="5-Char"/>
          <w:rFonts w:eastAsia="Batang" w:hint="cs"/>
          <w:rtl/>
        </w:rPr>
        <w:t>ِ</w:t>
      </w:r>
      <w:r w:rsidR="00C12E54" w:rsidRPr="00544D97">
        <w:rPr>
          <w:rStyle w:val="5-Char"/>
          <w:rFonts w:eastAsia="Batang" w:hint="cs"/>
          <w:rtl/>
        </w:rPr>
        <w:t>ي</w:t>
      </w:r>
      <w:r w:rsidR="0069256A" w:rsidRPr="00544D97">
        <w:rPr>
          <w:rStyle w:val="5-Char"/>
          <w:rFonts w:eastAsia="Batang" w:hint="cs"/>
          <w:rtl/>
        </w:rPr>
        <w:t>ْ</w:t>
      </w:r>
      <w:r w:rsidR="00975DA9" w:rsidRPr="00544D97">
        <w:rPr>
          <w:rStyle w:val="5-Char"/>
          <w:rFonts w:eastAsia="Batang" w:hint="cs"/>
          <w:rtl/>
        </w:rPr>
        <w:t>ن</w:t>
      </w:r>
      <w:r w:rsidR="0069256A" w:rsidRPr="00544D97">
        <w:rPr>
          <w:rStyle w:val="5-Char"/>
          <w:rFonts w:eastAsia="Batang" w:hint="cs"/>
          <w:rtl/>
        </w:rPr>
        <w:t>ِ</w:t>
      </w:r>
      <w:r w:rsidR="00975DA9" w:rsidRPr="00544D97">
        <w:rPr>
          <w:rStyle w:val="5-Char"/>
          <w:rFonts w:eastAsia="Batang" w:hint="cs"/>
          <w:rtl/>
        </w:rPr>
        <w:t>»</w:t>
      </w:r>
      <w:r w:rsidR="00975DA9" w:rsidRPr="00FE6406">
        <w:rPr>
          <w:rStyle w:val="9-Char"/>
          <w:rFonts w:eastAsia="Batang" w:hint="cs"/>
          <w:rtl/>
        </w:rPr>
        <w:t xml:space="preserve"> </w:t>
      </w:r>
      <w:r w:rsidR="00975DA9" w:rsidRPr="007100A7">
        <w:rPr>
          <w:rStyle w:val="1-Char"/>
          <w:rFonts w:hint="cs"/>
          <w:rtl/>
        </w:rPr>
        <w:t>(نسا</w:t>
      </w:r>
      <w:r w:rsidR="00446BB7">
        <w:rPr>
          <w:rStyle w:val="1-Char"/>
          <w:rFonts w:hint="cs"/>
          <w:rtl/>
        </w:rPr>
        <w:t>یی</w:t>
      </w:r>
      <w:r w:rsidR="00975DA9" w:rsidRPr="007100A7">
        <w:rPr>
          <w:rStyle w:val="1-Char"/>
          <w:rFonts w:hint="cs"/>
          <w:rtl/>
        </w:rPr>
        <w:t xml:space="preserve"> و ابن ماجه)؛</w:t>
      </w:r>
      <w:r w:rsidR="00975DA9" w:rsidRPr="00FE6406">
        <w:rPr>
          <w:rStyle w:val="9-Char"/>
          <w:rFonts w:eastAsia="Batang" w:hint="cs"/>
          <w:rtl/>
        </w:rPr>
        <w:t xml:space="preserve"> </w:t>
      </w:r>
      <w:r w:rsidR="00975DA9" w:rsidRPr="00766215">
        <w:rPr>
          <w:rStyle w:val="1-Char"/>
          <w:rFonts w:eastAsia="Batang" w:hint="cs"/>
          <w:rtl/>
        </w:rPr>
        <w:t>«پ</w:t>
      </w:r>
      <w:r w:rsidR="00446BB7">
        <w:rPr>
          <w:rStyle w:val="1-Char"/>
          <w:rFonts w:eastAsia="Batang" w:hint="cs"/>
          <w:rtl/>
        </w:rPr>
        <w:t>ی</w:t>
      </w:r>
      <w:r w:rsidR="00975DA9" w:rsidRPr="00766215">
        <w:rPr>
          <w:rStyle w:val="1-Char"/>
          <w:rFonts w:eastAsia="Batang" w:hint="cs"/>
          <w:rtl/>
        </w:rPr>
        <w:t>امبر</w:t>
      </w:r>
      <w:r w:rsidR="00FE6406" w:rsidRPr="00766215">
        <w:rPr>
          <w:rStyle w:val="1-Char"/>
          <w:rFonts w:hint="cs"/>
          <w:rtl/>
        </w:rPr>
        <w:t xml:space="preserve"> </w:t>
      </w:r>
      <w:r w:rsidR="00766215">
        <w:rPr>
          <w:rStyle w:val="1-Char"/>
          <w:rFonts w:cs="CTraditional Arabic" w:hint="cs"/>
          <w:rtl/>
        </w:rPr>
        <w:t>ج</w:t>
      </w:r>
      <w:r w:rsidR="00975DA9" w:rsidRPr="00766215">
        <w:rPr>
          <w:rStyle w:val="1-Char"/>
          <w:rFonts w:eastAsia="Batang" w:hint="cs"/>
          <w:rtl/>
        </w:rPr>
        <w:t xml:space="preserve"> با آب</w:t>
      </w:r>
      <w:r w:rsidR="00446BB7">
        <w:rPr>
          <w:rStyle w:val="1-Char"/>
          <w:rFonts w:eastAsia="Batang" w:hint="cs"/>
          <w:rtl/>
        </w:rPr>
        <w:t>ی</w:t>
      </w:r>
      <w:r w:rsidR="00975DA9" w:rsidRPr="00766215">
        <w:rPr>
          <w:rStyle w:val="1-Char"/>
          <w:rFonts w:eastAsia="Batang" w:hint="cs"/>
          <w:rtl/>
        </w:rPr>
        <w:t xml:space="preserve"> غسل کردند که در آن، اثر خم</w:t>
      </w:r>
      <w:r w:rsidR="00446BB7">
        <w:rPr>
          <w:rStyle w:val="1-Char"/>
          <w:rFonts w:eastAsia="Batang" w:hint="cs"/>
          <w:rtl/>
        </w:rPr>
        <w:t>ی</w:t>
      </w:r>
      <w:r w:rsidR="00975DA9" w:rsidRPr="00766215">
        <w:rPr>
          <w:rStyle w:val="1-Char"/>
          <w:rFonts w:eastAsia="Batang" w:hint="cs"/>
          <w:rtl/>
        </w:rPr>
        <w:t>ر بود».]</w:t>
      </w:r>
    </w:p>
    <w:p w:rsidR="00975DA9" w:rsidRPr="0069256A" w:rsidRDefault="008955FF" w:rsidP="00766215">
      <w:pPr>
        <w:pStyle w:val="2-0"/>
        <w:rPr>
          <w:rtl/>
        </w:rPr>
      </w:pPr>
      <w:bookmarkStart w:id="13" w:name="_Toc440375773"/>
      <w:r>
        <w:rPr>
          <w:rFonts w:hint="cs"/>
          <w:rtl/>
        </w:rPr>
        <w:t>[</w:t>
      </w:r>
      <w:r w:rsidR="00975DA9" w:rsidRPr="0069256A">
        <w:rPr>
          <w:rFonts w:hint="cs"/>
          <w:rtl/>
        </w:rPr>
        <w:t>احکام] مخلوط شدن ما</w:t>
      </w:r>
      <w:r w:rsidR="000751A8">
        <w:rPr>
          <w:rFonts w:hint="cs"/>
          <w:rtl/>
        </w:rPr>
        <w:t>ی</w:t>
      </w:r>
      <w:r w:rsidR="00975DA9" w:rsidRPr="0069256A">
        <w:rPr>
          <w:rFonts w:hint="cs"/>
          <w:rtl/>
        </w:rPr>
        <w:t>عات</w:t>
      </w:r>
      <w:r w:rsidR="007774E0">
        <w:rPr>
          <w:rFonts w:hint="cs"/>
          <w:rtl/>
        </w:rPr>
        <w:t>ِ</w:t>
      </w:r>
      <w:r w:rsidR="00975DA9" w:rsidRPr="0069256A">
        <w:rPr>
          <w:rFonts w:hint="cs"/>
          <w:rtl/>
        </w:rPr>
        <w:t xml:space="preserve"> [پاک]، با آب:</w:t>
      </w:r>
      <w:bookmarkEnd w:id="13"/>
    </w:p>
    <w:p w:rsidR="0069256A" w:rsidRPr="007100A7" w:rsidRDefault="00045760" w:rsidP="00AF1D25">
      <w:pPr>
        <w:rPr>
          <w:rStyle w:val="1-Char"/>
          <w:rtl/>
        </w:rPr>
      </w:pPr>
      <w:r w:rsidRPr="007100A7">
        <w:rPr>
          <w:rStyle w:val="1-Char"/>
          <w:rFonts w:hint="cs"/>
          <w:rtl/>
        </w:rPr>
        <w:t>[هرگاه با آب، ما</w:t>
      </w:r>
      <w:r w:rsidR="00446BB7">
        <w:rPr>
          <w:rStyle w:val="1-Char"/>
          <w:rFonts w:hint="cs"/>
          <w:rtl/>
        </w:rPr>
        <w:t>ی</w:t>
      </w:r>
      <w:r w:rsidRPr="007100A7">
        <w:rPr>
          <w:rStyle w:val="1-Char"/>
          <w:rFonts w:hint="cs"/>
          <w:rtl/>
        </w:rPr>
        <w:t>عات</w:t>
      </w:r>
      <w:r w:rsidR="0069256A" w:rsidRPr="007100A7">
        <w:rPr>
          <w:rStyle w:val="1-Char"/>
          <w:rFonts w:hint="cs"/>
          <w:rtl/>
        </w:rPr>
        <w:t>ِ</w:t>
      </w:r>
      <w:r w:rsidRPr="007100A7">
        <w:rPr>
          <w:rStyle w:val="1-Char"/>
          <w:rFonts w:hint="cs"/>
          <w:rtl/>
        </w:rPr>
        <w:t xml:space="preserve"> پاک، در هم آم</w:t>
      </w:r>
      <w:r w:rsidR="00446BB7">
        <w:rPr>
          <w:rStyle w:val="1-Char"/>
          <w:rFonts w:hint="cs"/>
          <w:rtl/>
        </w:rPr>
        <w:t>ی</w:t>
      </w:r>
      <w:r w:rsidRPr="007100A7">
        <w:rPr>
          <w:rStyle w:val="1-Char"/>
          <w:rFonts w:hint="cs"/>
          <w:rtl/>
        </w:rPr>
        <w:t xml:space="preserve">خته شود، در </w:t>
      </w:r>
      <w:r w:rsidR="0069256A" w:rsidRPr="007100A7">
        <w:rPr>
          <w:rStyle w:val="1-Char"/>
          <w:rFonts w:hint="cs"/>
          <w:rtl/>
        </w:rPr>
        <w:t>آن صورت تفص</w:t>
      </w:r>
      <w:r w:rsidR="00446BB7">
        <w:rPr>
          <w:rStyle w:val="1-Char"/>
          <w:rFonts w:hint="cs"/>
          <w:rtl/>
        </w:rPr>
        <w:t>ی</w:t>
      </w:r>
      <w:r w:rsidR="0069256A" w:rsidRPr="007100A7">
        <w:rPr>
          <w:rStyle w:val="1-Char"/>
          <w:rFonts w:hint="cs"/>
          <w:rtl/>
        </w:rPr>
        <w:t>ل احکام آن بد</w:t>
      </w:r>
      <w:r w:rsidR="00446BB7">
        <w:rPr>
          <w:rStyle w:val="1-Char"/>
          <w:rFonts w:hint="cs"/>
          <w:rtl/>
        </w:rPr>
        <w:t>ی</w:t>
      </w:r>
      <w:r w:rsidR="0069256A" w:rsidRPr="007100A7">
        <w:rPr>
          <w:rStyle w:val="1-Char"/>
          <w:rFonts w:hint="cs"/>
          <w:rtl/>
        </w:rPr>
        <w:t>ن ترت</w:t>
      </w:r>
      <w:r w:rsidR="00446BB7">
        <w:rPr>
          <w:rStyle w:val="1-Char"/>
          <w:rFonts w:hint="cs"/>
          <w:rtl/>
        </w:rPr>
        <w:t>ی</w:t>
      </w:r>
      <w:r w:rsidR="0069256A" w:rsidRPr="007100A7">
        <w:rPr>
          <w:rStyle w:val="1-Char"/>
          <w:rFonts w:hint="cs"/>
          <w:rtl/>
        </w:rPr>
        <w:t>ب</w:t>
      </w:r>
      <w:r w:rsidRPr="007100A7">
        <w:rPr>
          <w:rStyle w:val="1-Char"/>
          <w:rFonts w:hint="cs"/>
          <w:rtl/>
        </w:rPr>
        <w:t xml:space="preserve"> است:]</w:t>
      </w:r>
    </w:p>
    <w:p w:rsidR="00975DA9" w:rsidRPr="007100A7" w:rsidRDefault="00AF17B9" w:rsidP="00AF1D25">
      <w:pPr>
        <w:rPr>
          <w:rStyle w:val="1-Char"/>
          <w:rtl/>
        </w:rPr>
      </w:pPr>
      <w:r>
        <w:rPr>
          <w:rStyle w:val="1-Char"/>
          <w:rFonts w:hint="cs"/>
          <w:rtl/>
        </w:rPr>
        <w:t>چنان‌چه</w:t>
      </w:r>
      <w:r w:rsidR="00045760" w:rsidRPr="007100A7">
        <w:rPr>
          <w:rStyle w:val="1-Char"/>
          <w:rFonts w:hint="cs"/>
          <w:rtl/>
        </w:rPr>
        <w:t xml:space="preserve"> به آب، چ</w:t>
      </w:r>
      <w:r w:rsidR="00446BB7">
        <w:rPr>
          <w:rStyle w:val="1-Char"/>
          <w:rFonts w:hint="cs"/>
          <w:rtl/>
        </w:rPr>
        <w:t>ی</w:t>
      </w:r>
      <w:r w:rsidR="00045760" w:rsidRPr="007100A7">
        <w:rPr>
          <w:rStyle w:val="1-Char"/>
          <w:rFonts w:hint="cs"/>
          <w:rtl/>
        </w:rPr>
        <w:t>ز ما</w:t>
      </w:r>
      <w:r w:rsidR="00446BB7">
        <w:rPr>
          <w:rStyle w:val="1-Char"/>
          <w:rFonts w:hint="cs"/>
          <w:rtl/>
        </w:rPr>
        <w:t>ی</w:t>
      </w:r>
      <w:r w:rsidR="00045760" w:rsidRPr="007100A7">
        <w:rPr>
          <w:rStyle w:val="1-Char"/>
          <w:rFonts w:hint="cs"/>
          <w:rtl/>
        </w:rPr>
        <w:t>ع</w:t>
      </w:r>
      <w:r w:rsidR="00446BB7">
        <w:rPr>
          <w:rStyle w:val="1-Char"/>
          <w:rFonts w:hint="cs"/>
          <w:rtl/>
        </w:rPr>
        <w:t>ی</w:t>
      </w:r>
      <w:r w:rsidR="00045760" w:rsidRPr="007100A7">
        <w:rPr>
          <w:rStyle w:val="1-Char"/>
          <w:rFonts w:hint="cs"/>
          <w:rtl/>
        </w:rPr>
        <w:t xml:space="preserve"> در هم آم</w:t>
      </w:r>
      <w:r w:rsidR="00446BB7">
        <w:rPr>
          <w:rStyle w:val="1-Char"/>
          <w:rFonts w:hint="cs"/>
          <w:rtl/>
        </w:rPr>
        <w:t>ی</w:t>
      </w:r>
      <w:r w:rsidR="00045760" w:rsidRPr="007100A7">
        <w:rPr>
          <w:rStyle w:val="1-Char"/>
          <w:rFonts w:hint="cs"/>
          <w:rtl/>
        </w:rPr>
        <w:t>خت که برا</w:t>
      </w:r>
      <w:r w:rsidR="00446BB7">
        <w:rPr>
          <w:rStyle w:val="1-Char"/>
          <w:rFonts w:hint="cs"/>
          <w:rtl/>
        </w:rPr>
        <w:t>ی</w:t>
      </w:r>
      <w:r w:rsidR="00045760" w:rsidRPr="007100A7">
        <w:rPr>
          <w:rStyle w:val="1-Char"/>
          <w:rFonts w:hint="cs"/>
          <w:rtl/>
        </w:rPr>
        <w:t xml:space="preserve"> آن، فقط دو صفت وجود دارد؛ همچون </w:t>
      </w:r>
      <w:r w:rsidR="00045760" w:rsidRPr="00FE6406">
        <w:rPr>
          <w:rStyle w:val="9-Char"/>
          <w:rFonts w:eastAsia="Batang" w:hint="cs"/>
          <w:rtl/>
        </w:rPr>
        <w:t>«ش</w:t>
      </w:r>
      <w:r w:rsidR="00446BB7">
        <w:rPr>
          <w:rStyle w:val="9-Char"/>
          <w:rFonts w:eastAsia="Batang" w:hint="cs"/>
          <w:rtl/>
        </w:rPr>
        <w:t>ی</w:t>
      </w:r>
      <w:r w:rsidR="00045760" w:rsidRPr="00FE6406">
        <w:rPr>
          <w:rStyle w:val="9-Char"/>
          <w:rFonts w:eastAsia="Batang" w:hint="cs"/>
          <w:rtl/>
        </w:rPr>
        <w:t>ر»</w:t>
      </w:r>
      <w:r w:rsidR="00045760" w:rsidRPr="007100A7">
        <w:rPr>
          <w:rStyle w:val="1-Char"/>
          <w:rFonts w:hint="cs"/>
          <w:rtl/>
        </w:rPr>
        <w:t xml:space="preserve"> - که دارا</w:t>
      </w:r>
      <w:r w:rsidR="00446BB7">
        <w:rPr>
          <w:rStyle w:val="1-Char"/>
          <w:rFonts w:hint="cs"/>
          <w:rtl/>
        </w:rPr>
        <w:t>ی</w:t>
      </w:r>
      <w:r w:rsidR="00045760" w:rsidRPr="007100A7">
        <w:rPr>
          <w:rStyle w:val="1-Char"/>
          <w:rFonts w:hint="cs"/>
          <w:rtl/>
        </w:rPr>
        <w:t xml:space="preserve"> رنگ و مزّه است و بو</w:t>
      </w:r>
      <w:r w:rsidR="00446BB7">
        <w:rPr>
          <w:rStyle w:val="1-Char"/>
          <w:rFonts w:hint="cs"/>
          <w:rtl/>
        </w:rPr>
        <w:t>یی</w:t>
      </w:r>
      <w:r w:rsidR="00045760" w:rsidRPr="007100A7">
        <w:rPr>
          <w:rStyle w:val="1-Char"/>
          <w:rFonts w:hint="cs"/>
          <w:rtl/>
        </w:rPr>
        <w:t xml:space="preserve"> ندارد -؛ پس اگر </w:t>
      </w:r>
      <w:r>
        <w:rPr>
          <w:rStyle w:val="1-Char"/>
          <w:rFonts w:hint="cs"/>
          <w:rtl/>
        </w:rPr>
        <w:t>چنان‌چه</w:t>
      </w:r>
      <w:r w:rsidR="00045760" w:rsidRPr="007100A7">
        <w:rPr>
          <w:rStyle w:val="1-Char"/>
          <w:rFonts w:hint="cs"/>
          <w:rtl/>
        </w:rPr>
        <w:t xml:space="preserve"> بر آب، </w:t>
      </w:r>
      <w:r w:rsidR="00446BB7">
        <w:rPr>
          <w:rStyle w:val="1-Char"/>
          <w:rFonts w:hint="cs"/>
          <w:rtl/>
        </w:rPr>
        <w:t>ی</w:t>
      </w:r>
      <w:r w:rsidR="00045760" w:rsidRPr="007100A7">
        <w:rPr>
          <w:rStyle w:val="1-Char"/>
          <w:rFonts w:hint="cs"/>
          <w:rtl/>
        </w:rPr>
        <w:t>ک صفت از آن دو صفت</w:t>
      </w:r>
      <w:r w:rsidR="005B35BD" w:rsidRPr="007100A7">
        <w:rPr>
          <w:rStyle w:val="1-Char"/>
          <w:rFonts w:hint="cs"/>
          <w:rtl/>
        </w:rPr>
        <w:t xml:space="preserve"> آشکار </w:t>
      </w:r>
      <w:r w:rsidR="00045760" w:rsidRPr="007100A7">
        <w:rPr>
          <w:rStyle w:val="1-Char"/>
          <w:rFonts w:hint="cs"/>
          <w:rtl/>
        </w:rPr>
        <w:t>گرد</w:t>
      </w:r>
      <w:r w:rsidR="00446BB7">
        <w:rPr>
          <w:rStyle w:val="1-Char"/>
          <w:rFonts w:hint="cs"/>
          <w:rtl/>
        </w:rPr>
        <w:t>ی</w:t>
      </w:r>
      <w:r w:rsidR="00045760" w:rsidRPr="007100A7">
        <w:rPr>
          <w:rStyle w:val="1-Char"/>
          <w:rFonts w:hint="cs"/>
          <w:rtl/>
        </w:rPr>
        <w:t>د، حکم به ا</w:t>
      </w:r>
      <w:r w:rsidR="00446BB7">
        <w:rPr>
          <w:rStyle w:val="1-Char"/>
          <w:rFonts w:hint="cs"/>
          <w:rtl/>
        </w:rPr>
        <w:t>ی</w:t>
      </w:r>
      <w:r w:rsidR="00045760" w:rsidRPr="007100A7">
        <w:rPr>
          <w:rStyle w:val="1-Char"/>
          <w:rFonts w:hint="cs"/>
          <w:rtl/>
        </w:rPr>
        <w:t>ن م</w:t>
      </w:r>
      <w:r w:rsidR="00446BB7">
        <w:rPr>
          <w:rStyle w:val="1-Char"/>
          <w:rFonts w:hint="cs"/>
          <w:rtl/>
        </w:rPr>
        <w:t>ی</w:t>
      </w:r>
      <w:r w:rsidR="00045760" w:rsidRPr="007100A7">
        <w:rPr>
          <w:rStyle w:val="1-Char"/>
          <w:rFonts w:hint="cs"/>
          <w:rtl/>
        </w:rPr>
        <w:t>‌شود که آن آب، مغلوب است؛ [پس وضو گرفتن بدان جواز ندارد.]</w:t>
      </w:r>
    </w:p>
    <w:p w:rsidR="0069256A" w:rsidRPr="007100A7" w:rsidRDefault="00045760" w:rsidP="00AF1D25">
      <w:pPr>
        <w:rPr>
          <w:rStyle w:val="1-Char"/>
          <w:rtl/>
        </w:rPr>
      </w:pPr>
      <w:r w:rsidRPr="007100A7">
        <w:rPr>
          <w:rStyle w:val="1-Char"/>
          <w:rFonts w:hint="cs"/>
          <w:rtl/>
        </w:rPr>
        <w:t>و اگر به آب، چ</w:t>
      </w:r>
      <w:r w:rsidR="00446BB7">
        <w:rPr>
          <w:rStyle w:val="1-Char"/>
          <w:rFonts w:hint="cs"/>
          <w:rtl/>
        </w:rPr>
        <w:t>ی</w:t>
      </w:r>
      <w:r w:rsidRPr="007100A7">
        <w:rPr>
          <w:rStyle w:val="1-Char"/>
          <w:rFonts w:hint="cs"/>
          <w:rtl/>
        </w:rPr>
        <w:t>ز ما</w:t>
      </w:r>
      <w:r w:rsidR="00446BB7">
        <w:rPr>
          <w:rStyle w:val="1-Char"/>
          <w:rFonts w:hint="cs"/>
          <w:rtl/>
        </w:rPr>
        <w:t>ی</w:t>
      </w:r>
      <w:r w:rsidRPr="007100A7">
        <w:rPr>
          <w:rStyle w:val="1-Char"/>
          <w:rFonts w:hint="cs"/>
          <w:rtl/>
        </w:rPr>
        <w:t>ع</w:t>
      </w:r>
      <w:r w:rsidR="00446BB7">
        <w:rPr>
          <w:rStyle w:val="1-Char"/>
          <w:rFonts w:hint="cs"/>
          <w:rtl/>
        </w:rPr>
        <w:t>ی</w:t>
      </w:r>
      <w:r w:rsidRPr="007100A7">
        <w:rPr>
          <w:rStyle w:val="1-Char"/>
          <w:rFonts w:hint="cs"/>
          <w:rtl/>
        </w:rPr>
        <w:t xml:space="preserve"> در هم آم</w:t>
      </w:r>
      <w:r w:rsidR="00446BB7">
        <w:rPr>
          <w:rStyle w:val="1-Char"/>
          <w:rFonts w:hint="cs"/>
          <w:rtl/>
        </w:rPr>
        <w:t>ی</w:t>
      </w:r>
      <w:r w:rsidRPr="007100A7">
        <w:rPr>
          <w:rStyle w:val="1-Char"/>
          <w:rFonts w:hint="cs"/>
          <w:rtl/>
        </w:rPr>
        <w:t>خت که برا</w:t>
      </w:r>
      <w:r w:rsidR="00446BB7">
        <w:rPr>
          <w:rStyle w:val="1-Char"/>
          <w:rFonts w:hint="cs"/>
          <w:rtl/>
        </w:rPr>
        <w:t>ی</w:t>
      </w:r>
      <w:r w:rsidRPr="007100A7">
        <w:rPr>
          <w:rStyle w:val="1-Char"/>
          <w:rFonts w:hint="cs"/>
          <w:rtl/>
        </w:rPr>
        <w:t xml:space="preserve"> آن سه صفت وجود دارد: همچون </w:t>
      </w:r>
      <w:r w:rsidRPr="00FE6406">
        <w:rPr>
          <w:rStyle w:val="9-Char"/>
          <w:rFonts w:eastAsia="Batang" w:hint="cs"/>
          <w:rtl/>
        </w:rPr>
        <w:t>«سرکه»</w:t>
      </w:r>
      <w:r w:rsidRPr="007100A7">
        <w:rPr>
          <w:rStyle w:val="1-Char"/>
          <w:rFonts w:hint="cs"/>
          <w:rtl/>
        </w:rPr>
        <w:t xml:space="preserve">؛ پس اگر </w:t>
      </w:r>
      <w:r w:rsidR="00AF17B9">
        <w:rPr>
          <w:rStyle w:val="1-Char"/>
          <w:rFonts w:hint="cs"/>
          <w:rtl/>
        </w:rPr>
        <w:t>چنان‌چه</w:t>
      </w:r>
      <w:r w:rsidRPr="007100A7">
        <w:rPr>
          <w:rStyle w:val="1-Char"/>
          <w:rFonts w:hint="cs"/>
          <w:rtl/>
        </w:rPr>
        <w:t xml:space="preserve"> دو صفت از اوصاف سه گان</w:t>
      </w:r>
      <w:r w:rsidR="008D6FBC" w:rsidRPr="007100A7">
        <w:rPr>
          <w:rStyle w:val="1-Char"/>
          <w:rFonts w:hint="cs"/>
          <w:rtl/>
        </w:rPr>
        <w:t>ه‌</w:t>
      </w:r>
      <w:r w:rsidR="00446BB7">
        <w:rPr>
          <w:rStyle w:val="1-Char"/>
          <w:rFonts w:hint="cs"/>
          <w:rtl/>
        </w:rPr>
        <w:t>ی</w:t>
      </w:r>
      <w:r w:rsidRPr="007100A7">
        <w:rPr>
          <w:rStyle w:val="1-Char"/>
          <w:rFonts w:hint="cs"/>
          <w:rtl/>
        </w:rPr>
        <w:t xml:space="preserve"> آن</w:t>
      </w:r>
      <w:r w:rsidR="0069256A" w:rsidRPr="007100A7">
        <w:rPr>
          <w:rStyle w:val="1-Char"/>
          <w:rFonts w:hint="cs"/>
          <w:rtl/>
        </w:rPr>
        <w:t>،</w:t>
      </w:r>
      <w:r w:rsidRPr="007100A7">
        <w:rPr>
          <w:rStyle w:val="1-Char"/>
          <w:rFonts w:hint="cs"/>
          <w:rtl/>
        </w:rPr>
        <w:t xml:space="preserve"> بر آب</w:t>
      </w:r>
      <w:r w:rsidR="005B35BD" w:rsidRPr="007100A7">
        <w:rPr>
          <w:rStyle w:val="1-Char"/>
          <w:rFonts w:hint="cs"/>
          <w:rtl/>
        </w:rPr>
        <w:t xml:space="preserve"> آشکار </w:t>
      </w:r>
      <w:r w:rsidRPr="007100A7">
        <w:rPr>
          <w:rStyle w:val="1-Char"/>
          <w:rFonts w:hint="cs"/>
          <w:rtl/>
        </w:rPr>
        <w:t>گرد</w:t>
      </w:r>
      <w:r w:rsidR="00446BB7">
        <w:rPr>
          <w:rStyle w:val="1-Char"/>
          <w:rFonts w:hint="cs"/>
          <w:rtl/>
        </w:rPr>
        <w:t>ی</w:t>
      </w:r>
      <w:r w:rsidRPr="007100A7">
        <w:rPr>
          <w:rStyle w:val="1-Char"/>
          <w:rFonts w:hint="cs"/>
          <w:rtl/>
        </w:rPr>
        <w:t>د، آن آب، مغلوب گرد</w:t>
      </w:r>
      <w:r w:rsidR="00446BB7">
        <w:rPr>
          <w:rStyle w:val="1-Char"/>
          <w:rFonts w:hint="cs"/>
          <w:rtl/>
        </w:rPr>
        <w:t>ی</w:t>
      </w:r>
      <w:r w:rsidRPr="007100A7">
        <w:rPr>
          <w:rStyle w:val="1-Char"/>
          <w:rFonts w:hint="cs"/>
          <w:rtl/>
        </w:rPr>
        <w:t>ده است؛ [و بنابرا</w:t>
      </w:r>
      <w:r w:rsidR="00446BB7">
        <w:rPr>
          <w:rStyle w:val="1-Char"/>
          <w:rFonts w:hint="cs"/>
          <w:rtl/>
        </w:rPr>
        <w:t>ی</w:t>
      </w:r>
      <w:r w:rsidRPr="007100A7">
        <w:rPr>
          <w:rStyle w:val="1-Char"/>
          <w:rFonts w:hint="cs"/>
          <w:rtl/>
        </w:rPr>
        <w:t>ن</w:t>
      </w:r>
      <w:r w:rsidR="0069256A" w:rsidRPr="007100A7">
        <w:rPr>
          <w:rStyle w:val="1-Char"/>
          <w:rFonts w:hint="cs"/>
          <w:rtl/>
        </w:rPr>
        <w:t>،</w:t>
      </w:r>
      <w:r w:rsidRPr="007100A7">
        <w:rPr>
          <w:rStyle w:val="1-Char"/>
          <w:rFonts w:hint="cs"/>
          <w:rtl/>
        </w:rPr>
        <w:t xml:space="preserve"> وضو گرفتن بدان جواز ندارد.]</w:t>
      </w:r>
    </w:p>
    <w:p w:rsidR="00045760" w:rsidRPr="007100A7" w:rsidRDefault="00045760" w:rsidP="00AF1D25">
      <w:pPr>
        <w:rPr>
          <w:rStyle w:val="1-Char"/>
          <w:rtl/>
        </w:rPr>
      </w:pPr>
      <w:r w:rsidRPr="007100A7">
        <w:rPr>
          <w:rStyle w:val="1-Char"/>
          <w:rFonts w:hint="cs"/>
          <w:rtl/>
        </w:rPr>
        <w:t xml:space="preserve">و </w:t>
      </w:r>
      <w:r w:rsidR="00AF17B9">
        <w:rPr>
          <w:rStyle w:val="1-Char"/>
          <w:rFonts w:hint="cs"/>
          <w:rtl/>
        </w:rPr>
        <w:t>چنان‌چه</w:t>
      </w:r>
      <w:r w:rsidRPr="007100A7">
        <w:rPr>
          <w:rStyle w:val="1-Char"/>
          <w:rFonts w:hint="cs"/>
          <w:rtl/>
        </w:rPr>
        <w:t xml:space="preserve"> به آب، چ</w:t>
      </w:r>
      <w:r w:rsidR="00446BB7">
        <w:rPr>
          <w:rStyle w:val="1-Char"/>
          <w:rFonts w:hint="cs"/>
          <w:rtl/>
        </w:rPr>
        <w:t>ی</w:t>
      </w:r>
      <w:r w:rsidRPr="007100A7">
        <w:rPr>
          <w:rStyle w:val="1-Char"/>
          <w:rFonts w:hint="cs"/>
          <w:rtl/>
        </w:rPr>
        <w:t>ز ما</w:t>
      </w:r>
      <w:r w:rsidR="00446BB7">
        <w:rPr>
          <w:rStyle w:val="1-Char"/>
          <w:rFonts w:hint="cs"/>
          <w:rtl/>
        </w:rPr>
        <w:t>ی</w:t>
      </w:r>
      <w:r w:rsidRPr="007100A7">
        <w:rPr>
          <w:rStyle w:val="1-Char"/>
          <w:rFonts w:hint="cs"/>
          <w:rtl/>
        </w:rPr>
        <w:t>ع</w:t>
      </w:r>
      <w:r w:rsidR="00446BB7">
        <w:rPr>
          <w:rStyle w:val="1-Char"/>
          <w:rFonts w:hint="cs"/>
          <w:rtl/>
        </w:rPr>
        <w:t>ی</w:t>
      </w:r>
      <w:r w:rsidRPr="007100A7">
        <w:rPr>
          <w:rStyle w:val="1-Char"/>
          <w:rFonts w:hint="cs"/>
          <w:rtl/>
        </w:rPr>
        <w:t xml:space="preserve"> در هم آم</w:t>
      </w:r>
      <w:r w:rsidR="00446BB7">
        <w:rPr>
          <w:rStyle w:val="1-Char"/>
          <w:rFonts w:hint="cs"/>
          <w:rtl/>
        </w:rPr>
        <w:t>ی</w:t>
      </w:r>
      <w:r w:rsidRPr="007100A7">
        <w:rPr>
          <w:rStyle w:val="1-Char"/>
          <w:rFonts w:hint="cs"/>
          <w:rtl/>
        </w:rPr>
        <w:t>خت که برا</w:t>
      </w:r>
      <w:r w:rsidR="00446BB7">
        <w:rPr>
          <w:rStyle w:val="1-Char"/>
          <w:rFonts w:hint="cs"/>
          <w:rtl/>
        </w:rPr>
        <w:t>ی</w:t>
      </w:r>
      <w:r w:rsidRPr="007100A7">
        <w:rPr>
          <w:rStyle w:val="1-Char"/>
          <w:rFonts w:hint="cs"/>
          <w:rtl/>
        </w:rPr>
        <w:t xml:space="preserve"> آن صفت</w:t>
      </w:r>
      <w:r w:rsidR="00446BB7">
        <w:rPr>
          <w:rStyle w:val="1-Char"/>
          <w:rFonts w:hint="cs"/>
          <w:rtl/>
        </w:rPr>
        <w:t>ی</w:t>
      </w:r>
      <w:r w:rsidRPr="007100A7">
        <w:rPr>
          <w:rStyle w:val="1-Char"/>
          <w:rFonts w:hint="cs"/>
          <w:rtl/>
        </w:rPr>
        <w:t xml:space="preserve"> وجود ندارد؛ مانند:</w:t>
      </w:r>
      <w:r w:rsidR="000B3FA5">
        <w:rPr>
          <w:rStyle w:val="1-Char"/>
          <w:rFonts w:hint="cs"/>
          <w:rtl/>
        </w:rPr>
        <w:t xml:space="preserve"> </w:t>
      </w:r>
      <w:r w:rsidRPr="007100A7">
        <w:rPr>
          <w:rStyle w:val="1-Char"/>
          <w:rFonts w:hint="cs"/>
          <w:rtl/>
        </w:rPr>
        <w:t xml:space="preserve">آب </w:t>
      </w:r>
      <w:r w:rsidR="0069256A" w:rsidRPr="00FE6406">
        <w:rPr>
          <w:rStyle w:val="9-Char"/>
          <w:rFonts w:eastAsia="Batang" w:hint="cs"/>
          <w:rtl/>
        </w:rPr>
        <w:t>«</w:t>
      </w:r>
      <w:r w:rsidRPr="00766215">
        <w:rPr>
          <w:rStyle w:val="5-Char0"/>
          <w:rFonts w:hint="cs"/>
          <w:rtl/>
        </w:rPr>
        <w:t>مُستعمل</w:t>
      </w:r>
      <w:r w:rsidRPr="00FE6406">
        <w:rPr>
          <w:rStyle w:val="9-Char"/>
          <w:rFonts w:eastAsia="Batang" w:hint="cs"/>
          <w:rtl/>
        </w:rPr>
        <w:t>»</w:t>
      </w:r>
      <w:r w:rsidRPr="007100A7">
        <w:rPr>
          <w:rStyle w:val="1-Char"/>
          <w:rFonts w:hint="cs"/>
          <w:rtl/>
        </w:rPr>
        <w:t>؛ و آب گُل</w:t>
      </w:r>
      <w:r w:rsidR="00446BB7">
        <w:rPr>
          <w:rStyle w:val="1-Char"/>
          <w:rFonts w:hint="cs"/>
          <w:rtl/>
        </w:rPr>
        <w:t>ی</w:t>
      </w:r>
      <w:r w:rsidRPr="007100A7">
        <w:rPr>
          <w:rStyle w:val="1-Char"/>
          <w:rFonts w:hint="cs"/>
          <w:rtl/>
        </w:rPr>
        <w:t xml:space="preserve"> که بو</w:t>
      </w:r>
      <w:r w:rsidR="00446BB7">
        <w:rPr>
          <w:rStyle w:val="1-Char"/>
          <w:rFonts w:hint="cs"/>
          <w:rtl/>
        </w:rPr>
        <w:t>ی</w:t>
      </w:r>
      <w:r w:rsidRPr="007100A7">
        <w:rPr>
          <w:rStyle w:val="1-Char"/>
          <w:rFonts w:hint="cs"/>
          <w:rtl/>
        </w:rPr>
        <w:t xml:space="preserve"> آن از ب</w:t>
      </w:r>
      <w:r w:rsidR="00446BB7">
        <w:rPr>
          <w:rStyle w:val="1-Char"/>
          <w:rFonts w:hint="cs"/>
          <w:rtl/>
        </w:rPr>
        <w:t>ی</w:t>
      </w:r>
      <w:r w:rsidRPr="007100A7">
        <w:rPr>
          <w:rStyle w:val="1-Char"/>
          <w:rFonts w:hint="cs"/>
          <w:rtl/>
        </w:rPr>
        <w:t xml:space="preserve">ن رفته است؛ پس معتبر در آن، </w:t>
      </w:r>
      <w:r w:rsidRPr="00FE6406">
        <w:rPr>
          <w:rStyle w:val="9-Char"/>
          <w:rFonts w:eastAsia="Batang" w:hint="cs"/>
          <w:rtl/>
        </w:rPr>
        <w:t>«غلبه با وزن»</w:t>
      </w:r>
      <w:r w:rsidRPr="007100A7">
        <w:rPr>
          <w:rStyle w:val="1-Char"/>
          <w:rFonts w:hint="cs"/>
          <w:rtl/>
        </w:rPr>
        <w:t xml:space="preserve"> است؛ از ا</w:t>
      </w:r>
      <w:r w:rsidR="00446BB7">
        <w:rPr>
          <w:rStyle w:val="1-Char"/>
          <w:rFonts w:hint="cs"/>
          <w:rtl/>
        </w:rPr>
        <w:t>ی</w:t>
      </w:r>
      <w:r w:rsidRPr="007100A7">
        <w:rPr>
          <w:rStyle w:val="1-Char"/>
          <w:rFonts w:hint="cs"/>
          <w:rtl/>
        </w:rPr>
        <w:t xml:space="preserve">ن رو، اگر </w:t>
      </w:r>
      <w:r w:rsidR="00AF17B9">
        <w:rPr>
          <w:rStyle w:val="1-Char"/>
          <w:rFonts w:hint="cs"/>
          <w:rtl/>
        </w:rPr>
        <w:t>چنان‌چه</w:t>
      </w:r>
      <w:r w:rsidRPr="007100A7">
        <w:rPr>
          <w:rStyle w:val="1-Char"/>
          <w:rFonts w:hint="cs"/>
          <w:rtl/>
        </w:rPr>
        <w:t xml:space="preserve"> دو</w:t>
      </w:r>
      <w:r w:rsidR="0069256A" w:rsidRPr="007100A7">
        <w:rPr>
          <w:rStyle w:val="1-Char"/>
          <w:rFonts w:hint="cs"/>
          <w:rtl/>
        </w:rPr>
        <w:t xml:space="preserve"> رَطْل </w:t>
      </w:r>
      <w:r w:rsidRPr="007100A7">
        <w:rPr>
          <w:rStyle w:val="1-Char"/>
          <w:rFonts w:hint="cs"/>
          <w:rtl/>
        </w:rPr>
        <w:t>از آب</w:t>
      </w:r>
      <w:r w:rsidR="0069256A" w:rsidRPr="007100A7">
        <w:rPr>
          <w:rStyle w:val="1-Char"/>
          <w:rFonts w:hint="cs"/>
          <w:rtl/>
        </w:rPr>
        <w:t>ِ</w:t>
      </w:r>
      <w:r w:rsidRPr="007100A7">
        <w:rPr>
          <w:rStyle w:val="1-Char"/>
          <w:rFonts w:hint="cs"/>
          <w:rtl/>
        </w:rPr>
        <w:t xml:space="preserve"> م</w:t>
      </w:r>
      <w:r w:rsidR="0069256A" w:rsidRPr="007100A7">
        <w:rPr>
          <w:rStyle w:val="1-Char"/>
          <w:rFonts w:hint="cs"/>
          <w:rtl/>
        </w:rPr>
        <w:t>ُ</w:t>
      </w:r>
      <w:r w:rsidRPr="007100A7">
        <w:rPr>
          <w:rStyle w:val="1-Char"/>
          <w:rFonts w:hint="cs"/>
          <w:rtl/>
        </w:rPr>
        <w:t xml:space="preserve">ستعمل با </w:t>
      </w:r>
      <w:r w:rsidR="00446BB7">
        <w:rPr>
          <w:rStyle w:val="1-Char"/>
          <w:rFonts w:hint="cs"/>
          <w:rtl/>
        </w:rPr>
        <w:t>ی</w:t>
      </w:r>
      <w:r w:rsidRPr="007100A7">
        <w:rPr>
          <w:rStyle w:val="1-Char"/>
          <w:rFonts w:hint="cs"/>
          <w:rtl/>
        </w:rPr>
        <w:t>ک</w:t>
      </w:r>
      <w:r w:rsidR="0069256A" w:rsidRPr="007100A7">
        <w:rPr>
          <w:rStyle w:val="1-Char"/>
          <w:rFonts w:hint="cs"/>
          <w:rtl/>
        </w:rPr>
        <w:t xml:space="preserve"> رَطْل </w:t>
      </w:r>
      <w:r w:rsidRPr="007100A7">
        <w:rPr>
          <w:rStyle w:val="1-Char"/>
          <w:rFonts w:hint="cs"/>
          <w:rtl/>
        </w:rPr>
        <w:t>از آب خالص [مطلق]</w:t>
      </w:r>
      <w:r w:rsidR="0069256A" w:rsidRPr="007100A7">
        <w:rPr>
          <w:rStyle w:val="1-Char"/>
          <w:rFonts w:hint="cs"/>
          <w:rtl/>
        </w:rPr>
        <w:t>،</w:t>
      </w:r>
      <w:r w:rsidRPr="007100A7">
        <w:rPr>
          <w:rStyle w:val="1-Char"/>
          <w:rFonts w:hint="cs"/>
          <w:rtl/>
        </w:rPr>
        <w:t xml:space="preserve"> در هم آم</w:t>
      </w:r>
      <w:r w:rsidR="00446BB7">
        <w:rPr>
          <w:rStyle w:val="1-Char"/>
          <w:rFonts w:hint="cs"/>
          <w:rtl/>
        </w:rPr>
        <w:t>ی</w:t>
      </w:r>
      <w:r w:rsidRPr="007100A7">
        <w:rPr>
          <w:rStyle w:val="1-Char"/>
          <w:rFonts w:hint="cs"/>
          <w:rtl/>
        </w:rPr>
        <w:t xml:space="preserve">خت، وضو گرفتن بدان جواز ندارد؛ و </w:t>
      </w:r>
      <w:r w:rsidR="00AF17B9">
        <w:rPr>
          <w:rStyle w:val="1-Char"/>
          <w:rFonts w:hint="cs"/>
          <w:rtl/>
        </w:rPr>
        <w:t>چنان‌چه</w:t>
      </w:r>
      <w:r w:rsidRPr="007100A7">
        <w:rPr>
          <w:rStyle w:val="1-Char"/>
          <w:rFonts w:hint="cs"/>
          <w:rtl/>
        </w:rPr>
        <w:t xml:space="preserve"> </w:t>
      </w:r>
      <w:r w:rsidR="00446BB7">
        <w:rPr>
          <w:rStyle w:val="1-Char"/>
          <w:rFonts w:hint="cs"/>
          <w:rtl/>
        </w:rPr>
        <w:t>ی</w:t>
      </w:r>
      <w:r w:rsidRPr="007100A7">
        <w:rPr>
          <w:rStyle w:val="1-Char"/>
          <w:rFonts w:hint="cs"/>
          <w:rtl/>
        </w:rPr>
        <w:t>ک</w:t>
      </w:r>
      <w:r w:rsidR="0069256A" w:rsidRPr="007100A7">
        <w:rPr>
          <w:rStyle w:val="1-Char"/>
          <w:rFonts w:hint="cs"/>
          <w:rtl/>
        </w:rPr>
        <w:t xml:space="preserve"> رَطْل </w:t>
      </w:r>
      <w:r w:rsidRPr="007100A7">
        <w:rPr>
          <w:rStyle w:val="1-Char"/>
          <w:rFonts w:hint="cs"/>
          <w:rtl/>
        </w:rPr>
        <w:t>از آب</w:t>
      </w:r>
      <w:r w:rsidR="0069256A" w:rsidRPr="007100A7">
        <w:rPr>
          <w:rStyle w:val="1-Char"/>
          <w:rFonts w:hint="cs"/>
          <w:rtl/>
        </w:rPr>
        <w:t>ِ</w:t>
      </w:r>
      <w:r w:rsidRPr="007100A7">
        <w:rPr>
          <w:rStyle w:val="1-Char"/>
          <w:rFonts w:hint="cs"/>
          <w:rtl/>
        </w:rPr>
        <w:t xml:space="preserve"> م</w:t>
      </w:r>
      <w:r w:rsidR="0069256A" w:rsidRPr="007100A7">
        <w:rPr>
          <w:rStyle w:val="1-Char"/>
          <w:rFonts w:hint="cs"/>
          <w:rtl/>
        </w:rPr>
        <w:t xml:space="preserve">ُستعمل با دو رَطْل </w:t>
      </w:r>
      <w:r w:rsidRPr="007100A7">
        <w:rPr>
          <w:rStyle w:val="1-Char"/>
          <w:rFonts w:hint="cs"/>
          <w:rtl/>
        </w:rPr>
        <w:t>از آب خالص در هم آم</w:t>
      </w:r>
      <w:r w:rsidR="00446BB7">
        <w:rPr>
          <w:rStyle w:val="1-Char"/>
          <w:rFonts w:hint="cs"/>
          <w:rtl/>
        </w:rPr>
        <w:t>ی</w:t>
      </w:r>
      <w:r w:rsidRPr="007100A7">
        <w:rPr>
          <w:rStyle w:val="1-Char"/>
          <w:rFonts w:hint="cs"/>
          <w:rtl/>
        </w:rPr>
        <w:t>خت، وضو گرفتن بدان جواز دارد.</w:t>
      </w:r>
    </w:p>
    <w:p w:rsidR="00FA6A9B" w:rsidRPr="007100A7" w:rsidRDefault="00FA6A9B" w:rsidP="00AF1D25">
      <w:pPr>
        <w:rPr>
          <w:rStyle w:val="1-Char"/>
          <w:rtl/>
        </w:rPr>
      </w:pPr>
      <w:r w:rsidRPr="007100A7">
        <w:rPr>
          <w:rStyle w:val="1-Char"/>
          <w:rFonts w:hint="cs"/>
          <w:rtl/>
        </w:rPr>
        <w:t>[و «</w:t>
      </w:r>
      <w:r w:rsidR="000B5237" w:rsidRPr="007100A7">
        <w:rPr>
          <w:rStyle w:val="1-Char"/>
          <w:rFonts w:hint="cs"/>
          <w:rtl/>
        </w:rPr>
        <w:t>ر</w:t>
      </w:r>
      <w:r w:rsidR="0069256A" w:rsidRPr="007100A7">
        <w:rPr>
          <w:rStyle w:val="1-Char"/>
          <w:rFonts w:hint="cs"/>
          <w:rtl/>
        </w:rPr>
        <w:t>َ</w:t>
      </w:r>
      <w:r w:rsidR="000B5237" w:rsidRPr="007100A7">
        <w:rPr>
          <w:rStyle w:val="1-Char"/>
          <w:rFonts w:hint="cs"/>
          <w:rtl/>
        </w:rPr>
        <w:t>ط</w:t>
      </w:r>
      <w:r w:rsidR="0069256A" w:rsidRPr="007100A7">
        <w:rPr>
          <w:rStyle w:val="1-Char"/>
          <w:rFonts w:hint="cs"/>
          <w:rtl/>
        </w:rPr>
        <w:t>ْ</w:t>
      </w:r>
      <w:r w:rsidR="000B5237" w:rsidRPr="007100A7">
        <w:rPr>
          <w:rStyle w:val="1-Char"/>
          <w:rFonts w:hint="cs"/>
          <w:rtl/>
        </w:rPr>
        <w:t>ل»: واحد وزن و مق</w:t>
      </w:r>
      <w:r w:rsidR="00446BB7">
        <w:rPr>
          <w:rStyle w:val="1-Char"/>
          <w:rFonts w:hint="cs"/>
          <w:rtl/>
        </w:rPr>
        <w:t>ی</w:t>
      </w:r>
      <w:r w:rsidR="000B5237" w:rsidRPr="007100A7">
        <w:rPr>
          <w:rStyle w:val="1-Char"/>
          <w:rFonts w:hint="cs"/>
          <w:rtl/>
        </w:rPr>
        <w:t>اس وزن ما</w:t>
      </w:r>
      <w:r w:rsidR="00446BB7">
        <w:rPr>
          <w:rStyle w:val="1-Char"/>
          <w:rFonts w:hint="cs"/>
          <w:rtl/>
        </w:rPr>
        <w:t>ی</w:t>
      </w:r>
      <w:r w:rsidR="000B5237" w:rsidRPr="007100A7">
        <w:rPr>
          <w:rStyle w:val="1-Char"/>
          <w:rFonts w:hint="cs"/>
          <w:rtl/>
        </w:rPr>
        <w:t>عات، برابر با 12 اوق</w:t>
      </w:r>
      <w:r w:rsidR="00446BB7">
        <w:rPr>
          <w:rStyle w:val="1-Char"/>
          <w:rFonts w:hint="cs"/>
          <w:rtl/>
        </w:rPr>
        <w:t>ی</w:t>
      </w:r>
      <w:r w:rsidR="000B5237" w:rsidRPr="007100A7">
        <w:rPr>
          <w:rStyle w:val="1-Char"/>
          <w:rFonts w:hint="cs"/>
          <w:rtl/>
        </w:rPr>
        <w:t xml:space="preserve">ه </w:t>
      </w:r>
      <w:r w:rsidR="00446BB7">
        <w:rPr>
          <w:rStyle w:val="1-Char"/>
          <w:rFonts w:hint="cs"/>
          <w:rtl/>
        </w:rPr>
        <w:t>ی</w:t>
      </w:r>
      <w:r w:rsidR="000B5237" w:rsidRPr="007100A7">
        <w:rPr>
          <w:rStyle w:val="1-Char"/>
          <w:rFonts w:hint="cs"/>
          <w:rtl/>
        </w:rPr>
        <w:t>ا84 مثقال است. ا</w:t>
      </w:r>
      <w:r w:rsidR="00446BB7">
        <w:rPr>
          <w:rStyle w:val="1-Char"/>
          <w:rFonts w:hint="cs"/>
          <w:rtl/>
        </w:rPr>
        <w:t>ی</w:t>
      </w:r>
      <w:r w:rsidR="000B5237" w:rsidRPr="007100A7">
        <w:rPr>
          <w:rStyle w:val="1-Char"/>
          <w:rFonts w:hint="cs"/>
          <w:rtl/>
        </w:rPr>
        <w:t>ن وزن در جاها</w:t>
      </w:r>
      <w:r w:rsidR="00446BB7">
        <w:rPr>
          <w:rStyle w:val="1-Char"/>
          <w:rFonts w:hint="cs"/>
          <w:rtl/>
        </w:rPr>
        <w:t>ی</w:t>
      </w:r>
      <w:r w:rsidR="000B5237" w:rsidRPr="007100A7">
        <w:rPr>
          <w:rStyle w:val="1-Char"/>
          <w:rFonts w:hint="cs"/>
          <w:rtl/>
        </w:rPr>
        <w:t xml:space="preserve"> مختلف، متفاوت و گوناگون م</w:t>
      </w:r>
      <w:r w:rsidR="00446BB7">
        <w:rPr>
          <w:rStyle w:val="1-Char"/>
          <w:rFonts w:hint="cs"/>
          <w:rtl/>
        </w:rPr>
        <w:t>ی</w:t>
      </w:r>
      <w:r w:rsidR="000B5237" w:rsidRPr="007100A7">
        <w:rPr>
          <w:rStyle w:val="1-Char"/>
          <w:rFonts w:hint="cs"/>
          <w:rtl/>
        </w:rPr>
        <w:t>‌باشد؛ و وزن</w:t>
      </w:r>
      <w:r w:rsidR="00446BB7">
        <w:rPr>
          <w:rStyle w:val="1-Char"/>
          <w:rFonts w:hint="cs"/>
          <w:rtl/>
        </w:rPr>
        <w:t>ی</w:t>
      </w:r>
      <w:r w:rsidR="000B5237" w:rsidRPr="007100A7">
        <w:rPr>
          <w:rStyle w:val="1-Char"/>
          <w:rFonts w:hint="cs"/>
          <w:rtl/>
        </w:rPr>
        <w:t xml:space="preserve"> که در ا</w:t>
      </w:r>
      <w:r w:rsidR="00446BB7">
        <w:rPr>
          <w:rStyle w:val="1-Char"/>
          <w:rFonts w:hint="cs"/>
          <w:rtl/>
        </w:rPr>
        <w:t>ی</w:t>
      </w:r>
      <w:r w:rsidR="000B5237" w:rsidRPr="007100A7">
        <w:rPr>
          <w:rStyle w:val="1-Char"/>
          <w:rFonts w:hint="cs"/>
          <w:rtl/>
        </w:rPr>
        <w:t xml:space="preserve">ران </w:t>
      </w:r>
      <w:r w:rsidR="00446BB7">
        <w:rPr>
          <w:rStyle w:val="1-Char"/>
          <w:rFonts w:hint="cs"/>
          <w:rtl/>
        </w:rPr>
        <w:t>ی</w:t>
      </w:r>
      <w:r w:rsidR="000B5237" w:rsidRPr="007100A7">
        <w:rPr>
          <w:rStyle w:val="1-Char"/>
          <w:rFonts w:hint="cs"/>
          <w:rtl/>
        </w:rPr>
        <w:t>ک</w:t>
      </w:r>
      <w:r w:rsidR="0069256A" w:rsidRPr="007100A7">
        <w:rPr>
          <w:rStyle w:val="1-Char"/>
          <w:rFonts w:hint="cs"/>
          <w:rtl/>
        </w:rPr>
        <w:t xml:space="preserve"> رَطْل </w:t>
      </w:r>
      <w:r w:rsidR="000B5237" w:rsidRPr="007100A7">
        <w:rPr>
          <w:rStyle w:val="1-Char"/>
          <w:rFonts w:hint="cs"/>
          <w:rtl/>
        </w:rPr>
        <w:t>گفته م</w:t>
      </w:r>
      <w:r w:rsidR="00446BB7">
        <w:rPr>
          <w:rStyle w:val="1-Char"/>
          <w:rFonts w:hint="cs"/>
          <w:rtl/>
        </w:rPr>
        <w:t>ی</w:t>
      </w:r>
      <w:r w:rsidR="000B5237" w:rsidRPr="007100A7">
        <w:rPr>
          <w:rStyle w:val="1-Char"/>
          <w:rFonts w:hint="cs"/>
          <w:rtl/>
        </w:rPr>
        <w:t>‌شده، معادل با صد مثقال بود که هر مثقال، 24 نخود محاسبه م</w:t>
      </w:r>
      <w:r w:rsidR="00446BB7">
        <w:rPr>
          <w:rStyle w:val="1-Char"/>
          <w:rFonts w:hint="cs"/>
          <w:rtl/>
        </w:rPr>
        <w:t>ی</w:t>
      </w:r>
      <w:r w:rsidR="000B5237" w:rsidRPr="007100A7">
        <w:rPr>
          <w:rStyle w:val="1-Char"/>
          <w:rFonts w:hint="cs"/>
          <w:rtl/>
        </w:rPr>
        <w:t>‌شده است؛ و تقر</w:t>
      </w:r>
      <w:r w:rsidR="00446BB7">
        <w:rPr>
          <w:rStyle w:val="1-Char"/>
          <w:rFonts w:hint="cs"/>
          <w:rtl/>
        </w:rPr>
        <w:t>ی</w:t>
      </w:r>
      <w:r w:rsidR="000B5237" w:rsidRPr="007100A7">
        <w:rPr>
          <w:rStyle w:val="1-Char"/>
          <w:rFonts w:hint="cs"/>
          <w:rtl/>
        </w:rPr>
        <w:t>باً هر رطل: دو ک</w:t>
      </w:r>
      <w:r w:rsidR="00446BB7">
        <w:rPr>
          <w:rStyle w:val="1-Char"/>
          <w:rFonts w:hint="cs"/>
          <w:rtl/>
        </w:rPr>
        <w:t>ی</w:t>
      </w:r>
      <w:r w:rsidR="000B5237" w:rsidRPr="007100A7">
        <w:rPr>
          <w:rStyle w:val="1-Char"/>
          <w:rFonts w:hint="cs"/>
          <w:rtl/>
        </w:rPr>
        <w:t>لو و ن</w:t>
      </w:r>
      <w:r w:rsidR="00446BB7">
        <w:rPr>
          <w:rStyle w:val="1-Char"/>
          <w:rFonts w:hint="cs"/>
          <w:rtl/>
        </w:rPr>
        <w:t>ی</w:t>
      </w:r>
      <w:r w:rsidR="000B5237" w:rsidRPr="007100A7">
        <w:rPr>
          <w:rStyle w:val="1-Char"/>
          <w:rFonts w:hint="cs"/>
          <w:rtl/>
        </w:rPr>
        <w:t>م است.]</w:t>
      </w:r>
    </w:p>
    <w:p w:rsidR="000B5237" w:rsidRPr="007100A7" w:rsidRDefault="000B5237" w:rsidP="00463D6B">
      <w:pPr>
        <w:pStyle w:val="ListParagraph"/>
        <w:numPr>
          <w:ilvl w:val="0"/>
          <w:numId w:val="12"/>
        </w:numPr>
        <w:rPr>
          <w:rStyle w:val="1-Char"/>
          <w:rtl/>
        </w:rPr>
      </w:pPr>
      <w:r w:rsidRPr="00766215">
        <w:rPr>
          <w:rStyle w:val="9-Char"/>
          <w:rFonts w:eastAsia="Batang" w:hint="cs"/>
          <w:rtl/>
        </w:rPr>
        <w:t>[قسم چهارم از اقسام آب‌ها:]</w:t>
      </w:r>
      <w:r w:rsidRPr="007100A7">
        <w:rPr>
          <w:rStyle w:val="1-Char"/>
          <w:rFonts w:hint="cs"/>
          <w:rtl/>
        </w:rPr>
        <w:t xml:space="preserve"> آب نجس است؛ و آن آب</w:t>
      </w:r>
      <w:r w:rsidR="00446BB7">
        <w:rPr>
          <w:rStyle w:val="1-Char"/>
          <w:rFonts w:hint="cs"/>
          <w:rtl/>
        </w:rPr>
        <w:t>ی</w:t>
      </w:r>
      <w:r w:rsidRPr="007100A7">
        <w:rPr>
          <w:rStyle w:val="1-Char"/>
          <w:rFonts w:hint="cs"/>
          <w:rtl/>
        </w:rPr>
        <w:t xml:space="preserve"> است که نجاس</w:t>
      </w:r>
      <w:r w:rsidR="00672264" w:rsidRPr="007100A7">
        <w:rPr>
          <w:rStyle w:val="1-Char"/>
          <w:rFonts w:hint="cs"/>
          <w:rtl/>
        </w:rPr>
        <w:t>ت</w:t>
      </w:r>
      <w:r w:rsidRPr="007100A7">
        <w:rPr>
          <w:rStyle w:val="1-Char"/>
          <w:rFonts w:hint="cs"/>
          <w:rtl/>
        </w:rPr>
        <w:t xml:space="preserve"> و آلودگ</w:t>
      </w:r>
      <w:r w:rsidR="00446BB7">
        <w:rPr>
          <w:rStyle w:val="1-Char"/>
          <w:rFonts w:hint="cs"/>
          <w:rtl/>
        </w:rPr>
        <w:t>ی</w:t>
      </w:r>
      <w:r w:rsidRPr="007100A7">
        <w:rPr>
          <w:rStyle w:val="1-Char"/>
          <w:rFonts w:hint="cs"/>
          <w:rtl/>
        </w:rPr>
        <w:t>، بدان رس</w:t>
      </w:r>
      <w:r w:rsidR="00446BB7">
        <w:rPr>
          <w:rStyle w:val="1-Char"/>
          <w:rFonts w:hint="cs"/>
          <w:rtl/>
        </w:rPr>
        <w:t>ی</w:t>
      </w:r>
      <w:r w:rsidRPr="007100A7">
        <w:rPr>
          <w:rStyle w:val="1-Char"/>
          <w:rFonts w:hint="cs"/>
          <w:rtl/>
        </w:rPr>
        <w:t>ده[و در آن حل شده است،] و آب ن</w:t>
      </w:r>
      <w:r w:rsidR="00446BB7">
        <w:rPr>
          <w:rStyle w:val="1-Char"/>
          <w:rFonts w:hint="cs"/>
          <w:rtl/>
        </w:rPr>
        <w:t>ی</w:t>
      </w:r>
      <w:r w:rsidRPr="007100A7">
        <w:rPr>
          <w:rStyle w:val="1-Char"/>
          <w:rFonts w:hint="cs"/>
          <w:rtl/>
        </w:rPr>
        <w:t>ز راکد و اندک باشد.</w:t>
      </w:r>
    </w:p>
    <w:p w:rsidR="000B5237" w:rsidRPr="007100A7" w:rsidRDefault="000B5237" w:rsidP="00AF1D25">
      <w:pPr>
        <w:rPr>
          <w:rStyle w:val="1-Char"/>
          <w:rtl/>
        </w:rPr>
      </w:pPr>
      <w:r w:rsidRPr="007100A7">
        <w:rPr>
          <w:rStyle w:val="1-Char"/>
          <w:rFonts w:hint="cs"/>
          <w:rtl/>
        </w:rPr>
        <w:t xml:space="preserve">و </w:t>
      </w:r>
      <w:r w:rsidRPr="00FE6406">
        <w:rPr>
          <w:rStyle w:val="9-Char"/>
          <w:rFonts w:eastAsia="Batang" w:hint="cs"/>
          <w:rtl/>
        </w:rPr>
        <w:t>آب «اندک»</w:t>
      </w:r>
      <w:r w:rsidRPr="007100A7">
        <w:rPr>
          <w:rStyle w:val="1-Char"/>
          <w:rFonts w:hint="cs"/>
          <w:rtl/>
        </w:rPr>
        <w:t>: به آب</w:t>
      </w:r>
      <w:r w:rsidR="00446BB7">
        <w:rPr>
          <w:rStyle w:val="1-Char"/>
          <w:rFonts w:hint="cs"/>
          <w:rtl/>
        </w:rPr>
        <w:t>ی</w:t>
      </w:r>
      <w:r w:rsidRPr="007100A7">
        <w:rPr>
          <w:rStyle w:val="1-Char"/>
          <w:rFonts w:hint="cs"/>
          <w:rtl/>
        </w:rPr>
        <w:t xml:space="preserve"> گفته م</w:t>
      </w:r>
      <w:r w:rsidR="00446BB7">
        <w:rPr>
          <w:rStyle w:val="1-Char"/>
          <w:rFonts w:hint="cs"/>
          <w:rtl/>
        </w:rPr>
        <w:t>ی</w:t>
      </w:r>
      <w:r w:rsidRPr="007100A7">
        <w:rPr>
          <w:rStyle w:val="1-Char"/>
          <w:rFonts w:hint="cs"/>
          <w:rtl/>
        </w:rPr>
        <w:t xml:space="preserve">‌شود که کمتر از </w:t>
      </w:r>
      <w:r w:rsidRPr="00FE6406">
        <w:rPr>
          <w:rStyle w:val="9-Char"/>
          <w:rFonts w:eastAsia="Batang" w:hint="cs"/>
          <w:rtl/>
        </w:rPr>
        <w:t>«ده در ده»</w:t>
      </w:r>
      <w:r w:rsidRPr="007100A7">
        <w:rPr>
          <w:rStyle w:val="1-Char"/>
          <w:rFonts w:hint="cs"/>
          <w:rtl/>
        </w:rPr>
        <w:t xml:space="preserve"> باش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آب</w:t>
      </w:r>
      <w:r w:rsidR="00446BB7">
        <w:rPr>
          <w:rStyle w:val="1-Char"/>
          <w:rFonts w:hint="cs"/>
          <w:rtl/>
        </w:rPr>
        <w:t>ی</w:t>
      </w:r>
      <w:r w:rsidRPr="007100A7">
        <w:rPr>
          <w:rStyle w:val="1-Char"/>
          <w:rFonts w:hint="cs"/>
          <w:rtl/>
        </w:rPr>
        <w:t xml:space="preserve"> که در حوض</w:t>
      </w:r>
      <w:r w:rsidR="00446BB7">
        <w:rPr>
          <w:rStyle w:val="1-Char"/>
          <w:rFonts w:hint="cs"/>
          <w:rtl/>
        </w:rPr>
        <w:t>ی</w:t>
      </w:r>
      <w:r w:rsidRPr="007100A7">
        <w:rPr>
          <w:rStyle w:val="1-Char"/>
          <w:rFonts w:hint="cs"/>
          <w:rtl/>
        </w:rPr>
        <w:t xml:space="preserve"> قرار گرفته باشد که اضلاع آن، کمتر از ده در ده باشد؛ و به تعب</w:t>
      </w:r>
      <w:r w:rsidR="00446BB7">
        <w:rPr>
          <w:rStyle w:val="1-Char"/>
          <w:rFonts w:hint="cs"/>
          <w:rtl/>
        </w:rPr>
        <w:t>ی</w:t>
      </w:r>
      <w:r w:rsidRPr="007100A7">
        <w:rPr>
          <w:rStyle w:val="1-Char"/>
          <w:rFonts w:hint="cs"/>
          <w:rtl/>
        </w:rPr>
        <w:t>ر</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طول و عرض حو</w:t>
      </w:r>
      <w:r w:rsidR="00672264" w:rsidRPr="007100A7">
        <w:rPr>
          <w:rStyle w:val="1-Char"/>
          <w:rFonts w:hint="cs"/>
          <w:rtl/>
        </w:rPr>
        <w:t xml:space="preserve">ض، </w:t>
      </w:r>
      <w:r w:rsidRPr="007100A7">
        <w:rPr>
          <w:rStyle w:val="1-Char"/>
          <w:rFonts w:hint="cs"/>
          <w:rtl/>
        </w:rPr>
        <w:t>کمتر از ده ذراع باشد؛ ز</w:t>
      </w:r>
      <w:r w:rsidR="00446BB7">
        <w:rPr>
          <w:rStyle w:val="1-Char"/>
          <w:rFonts w:hint="cs"/>
          <w:rtl/>
        </w:rPr>
        <w:t>ی</w:t>
      </w:r>
      <w:r w:rsidRPr="007100A7">
        <w:rPr>
          <w:rStyle w:val="1-Char"/>
          <w:rFonts w:hint="cs"/>
          <w:rtl/>
        </w:rPr>
        <w:t>را اگر آب در حوض</w:t>
      </w:r>
      <w:r w:rsidR="00446BB7">
        <w:rPr>
          <w:rStyle w:val="1-Char"/>
          <w:rFonts w:hint="cs"/>
          <w:rtl/>
        </w:rPr>
        <w:t>ی</w:t>
      </w:r>
      <w:r w:rsidRPr="007100A7">
        <w:rPr>
          <w:rStyle w:val="1-Char"/>
          <w:rFonts w:hint="cs"/>
          <w:rtl/>
        </w:rPr>
        <w:t xml:space="preserve"> باشد که اضلاع آن ده در ده و مح</w:t>
      </w:r>
      <w:r w:rsidR="00446BB7">
        <w:rPr>
          <w:rStyle w:val="1-Char"/>
          <w:rFonts w:hint="cs"/>
          <w:rtl/>
        </w:rPr>
        <w:t>ی</w:t>
      </w:r>
      <w:r w:rsidRPr="007100A7">
        <w:rPr>
          <w:rStyle w:val="1-Char"/>
          <w:rFonts w:hint="cs"/>
          <w:rtl/>
        </w:rPr>
        <w:t>ط آن در حدود چهل متر و عمق آن تقر</w:t>
      </w:r>
      <w:r w:rsidR="00446BB7">
        <w:rPr>
          <w:rStyle w:val="1-Char"/>
          <w:rFonts w:hint="cs"/>
          <w:rtl/>
        </w:rPr>
        <w:t>ی</w:t>
      </w:r>
      <w:r w:rsidRPr="007100A7">
        <w:rPr>
          <w:rStyle w:val="1-Char"/>
          <w:rFonts w:hint="cs"/>
          <w:rtl/>
        </w:rPr>
        <w:t>باً 20 سانت</w:t>
      </w:r>
      <w:r w:rsidR="00446BB7">
        <w:rPr>
          <w:rStyle w:val="1-Char"/>
          <w:rFonts w:hint="cs"/>
          <w:rtl/>
        </w:rPr>
        <w:t>ی</w:t>
      </w:r>
      <w:r w:rsidRPr="007100A7">
        <w:rPr>
          <w:rStyle w:val="1-Char"/>
          <w:rFonts w:hint="cs"/>
          <w:rtl/>
        </w:rPr>
        <w:t>‌متر باشد، ا</w:t>
      </w:r>
      <w:r w:rsidR="00446BB7">
        <w:rPr>
          <w:rStyle w:val="1-Char"/>
          <w:rFonts w:hint="cs"/>
          <w:rtl/>
        </w:rPr>
        <w:t>ی</w:t>
      </w:r>
      <w:r w:rsidRPr="007100A7">
        <w:rPr>
          <w:rStyle w:val="1-Char"/>
          <w:rFonts w:hint="cs"/>
          <w:rtl/>
        </w:rPr>
        <w:t>ن حوض، حکم آب جار</w:t>
      </w:r>
      <w:r w:rsidR="00446BB7">
        <w:rPr>
          <w:rStyle w:val="1-Char"/>
          <w:rFonts w:hint="cs"/>
          <w:rtl/>
        </w:rPr>
        <w:t>ی</w:t>
      </w:r>
      <w:r w:rsidRPr="007100A7">
        <w:rPr>
          <w:rStyle w:val="1-Char"/>
          <w:rFonts w:hint="cs"/>
          <w:rtl/>
        </w:rPr>
        <w:t xml:space="preserve"> را دارد.</w:t>
      </w:r>
    </w:p>
    <w:p w:rsidR="000B5237" w:rsidRPr="007100A7" w:rsidRDefault="000B5237" w:rsidP="00AF1D25">
      <w:pPr>
        <w:rPr>
          <w:rStyle w:val="1-Char"/>
          <w:rtl/>
        </w:rPr>
      </w:pPr>
      <w:r w:rsidRPr="007100A7">
        <w:rPr>
          <w:rStyle w:val="1-Char"/>
          <w:rFonts w:hint="cs"/>
          <w:rtl/>
        </w:rPr>
        <w:t>از ا</w:t>
      </w:r>
      <w:r w:rsidR="00446BB7">
        <w:rPr>
          <w:rStyle w:val="1-Char"/>
          <w:rFonts w:hint="cs"/>
          <w:rtl/>
        </w:rPr>
        <w:t>ی</w:t>
      </w:r>
      <w:r w:rsidRPr="007100A7">
        <w:rPr>
          <w:rStyle w:val="1-Char"/>
          <w:rFonts w:hint="cs"/>
          <w:rtl/>
        </w:rPr>
        <w:t xml:space="preserve">ن رو، اگر </w:t>
      </w:r>
      <w:r w:rsidR="00AF17B9">
        <w:rPr>
          <w:rStyle w:val="1-Char"/>
          <w:rFonts w:hint="cs"/>
          <w:rtl/>
        </w:rPr>
        <w:t>چنان‌چه</w:t>
      </w:r>
      <w:r w:rsidRPr="007100A7">
        <w:rPr>
          <w:rStyle w:val="1-Char"/>
          <w:rFonts w:hint="cs"/>
          <w:rtl/>
        </w:rPr>
        <w:t xml:space="preserve"> آب، اندک و راکد باشد و با نجاست و آلودگ</w:t>
      </w:r>
      <w:r w:rsidR="00446BB7">
        <w:rPr>
          <w:rStyle w:val="1-Char"/>
          <w:rFonts w:hint="cs"/>
          <w:rtl/>
        </w:rPr>
        <w:t>ی</w:t>
      </w:r>
      <w:r w:rsidRPr="007100A7">
        <w:rPr>
          <w:rStyle w:val="1-Char"/>
          <w:rFonts w:hint="cs"/>
          <w:rtl/>
        </w:rPr>
        <w:t>، تماس و برخورد داشته باشد،] آب، نجس م</w:t>
      </w:r>
      <w:r w:rsidR="00446BB7">
        <w:rPr>
          <w:rStyle w:val="1-Char"/>
          <w:rFonts w:hint="cs"/>
          <w:rtl/>
        </w:rPr>
        <w:t>ی</w:t>
      </w:r>
      <w:r w:rsidRPr="007100A7">
        <w:rPr>
          <w:rStyle w:val="1-Char"/>
          <w:rFonts w:hint="cs"/>
          <w:rtl/>
        </w:rPr>
        <w:t xml:space="preserve">‌گردد؛ اگر چه اثر نجاست در آب ظاهر نشده باشد؛ و </w:t>
      </w:r>
      <w:r w:rsidR="00446BB7">
        <w:rPr>
          <w:rStyle w:val="1-Char"/>
          <w:rFonts w:hint="cs"/>
          <w:rtl/>
        </w:rPr>
        <w:t>ی</w:t>
      </w:r>
      <w:r w:rsidRPr="007100A7">
        <w:rPr>
          <w:rStyle w:val="1-Char"/>
          <w:rFonts w:hint="cs"/>
          <w:rtl/>
        </w:rPr>
        <w:t xml:space="preserve">ا اگر </w:t>
      </w:r>
      <w:r w:rsidR="00AF17B9">
        <w:rPr>
          <w:rStyle w:val="1-Char"/>
          <w:rFonts w:hint="cs"/>
          <w:rtl/>
        </w:rPr>
        <w:t>چنان‌چه</w:t>
      </w:r>
      <w:r w:rsidRPr="007100A7">
        <w:rPr>
          <w:rStyle w:val="1-Char"/>
          <w:rFonts w:hint="cs"/>
          <w:rtl/>
        </w:rPr>
        <w:t xml:space="preserve"> آب</w:t>
      </w:r>
      <w:r w:rsidR="00672264" w:rsidRPr="007100A7">
        <w:rPr>
          <w:rStyle w:val="1-Char"/>
          <w:rFonts w:hint="cs"/>
          <w:rtl/>
        </w:rPr>
        <w:t>،</w:t>
      </w:r>
      <w:r w:rsidRPr="007100A7">
        <w:rPr>
          <w:rStyle w:val="1-Char"/>
          <w:rFonts w:hint="cs"/>
          <w:rtl/>
        </w:rPr>
        <w:t xml:space="preserve"> جار</w:t>
      </w:r>
      <w:r w:rsidR="00446BB7">
        <w:rPr>
          <w:rStyle w:val="1-Char"/>
          <w:rFonts w:hint="cs"/>
          <w:rtl/>
        </w:rPr>
        <w:t>ی</w:t>
      </w:r>
      <w:r w:rsidRPr="007100A7">
        <w:rPr>
          <w:rStyle w:val="1-Char"/>
          <w:rFonts w:hint="cs"/>
          <w:rtl/>
        </w:rPr>
        <w:t xml:space="preserve"> باشد [و با نجاست و آلودگ</w:t>
      </w:r>
      <w:r w:rsidR="00446BB7">
        <w:rPr>
          <w:rStyle w:val="1-Char"/>
          <w:rFonts w:hint="cs"/>
          <w:rtl/>
        </w:rPr>
        <w:t>ی</w:t>
      </w:r>
      <w:r w:rsidRPr="007100A7">
        <w:rPr>
          <w:rStyle w:val="1-Char"/>
          <w:rFonts w:hint="cs"/>
          <w:rtl/>
        </w:rPr>
        <w:t xml:space="preserve"> تماس و برخورد داشته باشد] و اثر نجاست در آب جار</w:t>
      </w:r>
      <w:r w:rsidR="00446BB7">
        <w:rPr>
          <w:rStyle w:val="1-Char"/>
          <w:rFonts w:hint="cs"/>
          <w:rtl/>
        </w:rPr>
        <w:t>ی</w:t>
      </w:r>
      <w:r w:rsidRPr="007100A7">
        <w:rPr>
          <w:rStyle w:val="1-Char"/>
          <w:rFonts w:hint="cs"/>
          <w:rtl/>
        </w:rPr>
        <w:t>، ظاهر شده بود، باز هم آن آب، نجس م</w:t>
      </w:r>
      <w:r w:rsidR="00446BB7">
        <w:rPr>
          <w:rStyle w:val="1-Char"/>
          <w:rFonts w:hint="cs"/>
          <w:rtl/>
        </w:rPr>
        <w:t>ی</w:t>
      </w:r>
      <w:r w:rsidRPr="007100A7">
        <w:rPr>
          <w:rStyle w:val="1-Char"/>
          <w:rFonts w:hint="cs"/>
          <w:rtl/>
        </w:rPr>
        <w:t xml:space="preserve">‌گردد؛ و </w:t>
      </w:r>
      <w:r w:rsidRPr="00FE6406">
        <w:rPr>
          <w:rStyle w:val="9-Char"/>
          <w:rFonts w:eastAsia="Batang" w:hint="cs"/>
          <w:rtl/>
        </w:rPr>
        <w:t>«اثر نجاست»</w:t>
      </w:r>
      <w:r w:rsidRPr="007100A7">
        <w:rPr>
          <w:rStyle w:val="1-Char"/>
          <w:rFonts w:hint="cs"/>
          <w:rtl/>
        </w:rPr>
        <w:t xml:space="preserve">، </w:t>
      </w:r>
      <w:r w:rsidR="00C421DC" w:rsidRPr="007100A7">
        <w:rPr>
          <w:rStyle w:val="1-Char"/>
          <w:rFonts w:hint="cs"/>
          <w:rtl/>
        </w:rPr>
        <w:t xml:space="preserve">عبارت است از: </w:t>
      </w:r>
      <w:r w:rsidR="00C421DC" w:rsidRPr="00FE6406">
        <w:rPr>
          <w:rStyle w:val="9-Char"/>
          <w:rFonts w:eastAsia="Batang" w:hint="cs"/>
          <w:rtl/>
        </w:rPr>
        <w:t>طعم</w:t>
      </w:r>
      <w:r w:rsidR="00C421DC" w:rsidRPr="007100A7">
        <w:rPr>
          <w:rStyle w:val="1-Char"/>
          <w:rFonts w:hint="cs"/>
          <w:rtl/>
        </w:rPr>
        <w:t xml:space="preserve">، </w:t>
      </w:r>
      <w:r w:rsidR="00446BB7">
        <w:rPr>
          <w:rStyle w:val="1-Char"/>
          <w:rFonts w:hint="cs"/>
          <w:rtl/>
        </w:rPr>
        <w:t>ی</w:t>
      </w:r>
      <w:r w:rsidR="00C421DC" w:rsidRPr="007100A7">
        <w:rPr>
          <w:rStyle w:val="1-Char"/>
          <w:rFonts w:hint="cs"/>
          <w:rtl/>
        </w:rPr>
        <w:t>ا</w:t>
      </w:r>
      <w:r w:rsidR="00C421DC" w:rsidRPr="00FE6406">
        <w:rPr>
          <w:rStyle w:val="9-Char"/>
          <w:rFonts w:eastAsia="Batang" w:hint="cs"/>
          <w:rtl/>
        </w:rPr>
        <w:t xml:space="preserve"> رنگ</w:t>
      </w:r>
      <w:r w:rsidR="00C421DC" w:rsidRPr="007100A7">
        <w:rPr>
          <w:rStyle w:val="1-Char"/>
          <w:rFonts w:hint="cs"/>
          <w:rtl/>
        </w:rPr>
        <w:t xml:space="preserve"> و </w:t>
      </w:r>
      <w:r w:rsidR="00446BB7">
        <w:rPr>
          <w:rStyle w:val="1-Char"/>
          <w:rFonts w:hint="cs"/>
          <w:rtl/>
        </w:rPr>
        <w:t>ی</w:t>
      </w:r>
      <w:r w:rsidR="00C421DC" w:rsidRPr="007100A7">
        <w:rPr>
          <w:rStyle w:val="1-Char"/>
          <w:rFonts w:hint="cs"/>
          <w:rtl/>
        </w:rPr>
        <w:t xml:space="preserve">ا </w:t>
      </w:r>
      <w:r w:rsidR="00C421DC" w:rsidRPr="00FE6406">
        <w:rPr>
          <w:rStyle w:val="9-Char"/>
          <w:rFonts w:eastAsia="Batang" w:hint="cs"/>
          <w:rtl/>
        </w:rPr>
        <w:t>بو</w:t>
      </w:r>
      <w:r w:rsidR="00446BB7">
        <w:rPr>
          <w:rStyle w:val="9-Char"/>
          <w:rFonts w:eastAsia="Batang" w:hint="cs"/>
          <w:rtl/>
        </w:rPr>
        <w:t>ی</w:t>
      </w:r>
      <w:r w:rsidR="00C421DC" w:rsidRPr="007100A7">
        <w:rPr>
          <w:rStyle w:val="1-Char"/>
          <w:rFonts w:hint="cs"/>
          <w:rtl/>
        </w:rPr>
        <w:t>.</w:t>
      </w:r>
    </w:p>
    <w:p w:rsidR="00C421DC" w:rsidRPr="007100A7" w:rsidRDefault="00C421DC" w:rsidP="00463D6B">
      <w:pPr>
        <w:pStyle w:val="ListParagraph"/>
        <w:numPr>
          <w:ilvl w:val="0"/>
          <w:numId w:val="12"/>
        </w:numPr>
        <w:rPr>
          <w:rStyle w:val="1-Char"/>
          <w:rtl/>
        </w:rPr>
      </w:pPr>
      <w:r w:rsidRPr="00766215">
        <w:rPr>
          <w:rStyle w:val="9-Char"/>
          <w:rFonts w:eastAsia="Batang" w:hint="cs"/>
          <w:rtl/>
        </w:rPr>
        <w:t>[قسم پنجم از اقسام آب‌ها:]</w:t>
      </w:r>
      <w:r w:rsidRPr="007100A7">
        <w:rPr>
          <w:rStyle w:val="1-Char"/>
          <w:rFonts w:hint="cs"/>
          <w:rtl/>
        </w:rPr>
        <w:t xml:space="preserve"> آب</w:t>
      </w:r>
      <w:r w:rsidR="00446BB7">
        <w:rPr>
          <w:rStyle w:val="1-Char"/>
          <w:rFonts w:hint="cs"/>
          <w:rtl/>
        </w:rPr>
        <w:t>ی</w:t>
      </w:r>
      <w:r w:rsidRPr="007100A7">
        <w:rPr>
          <w:rStyle w:val="1-Char"/>
          <w:rFonts w:hint="cs"/>
          <w:rtl/>
        </w:rPr>
        <w:t xml:space="preserve"> است که [خود پاک است، ول</w:t>
      </w:r>
      <w:r w:rsidR="00446BB7">
        <w:rPr>
          <w:rStyle w:val="1-Char"/>
          <w:rFonts w:hint="cs"/>
          <w:rtl/>
        </w:rPr>
        <w:t>ی</w:t>
      </w:r>
      <w:r w:rsidRPr="007100A7">
        <w:rPr>
          <w:rStyle w:val="1-Char"/>
          <w:rFonts w:hint="cs"/>
          <w:rtl/>
        </w:rPr>
        <w:t>] در پاک کن</w:t>
      </w:r>
      <w:r w:rsidR="00672264" w:rsidRPr="007100A7">
        <w:rPr>
          <w:rStyle w:val="1-Char"/>
          <w:rFonts w:hint="cs"/>
          <w:rtl/>
        </w:rPr>
        <w:t>نده بودن آن، شک و ترد</w:t>
      </w:r>
      <w:r w:rsidR="00446BB7">
        <w:rPr>
          <w:rStyle w:val="1-Char"/>
          <w:rFonts w:hint="cs"/>
          <w:rtl/>
        </w:rPr>
        <w:t>ی</w:t>
      </w:r>
      <w:r w:rsidR="00672264" w:rsidRPr="007100A7">
        <w:rPr>
          <w:rStyle w:val="1-Char"/>
          <w:rFonts w:hint="cs"/>
          <w:rtl/>
        </w:rPr>
        <w:t>د وجود دا</w:t>
      </w:r>
      <w:r w:rsidRPr="007100A7">
        <w:rPr>
          <w:rStyle w:val="1-Char"/>
          <w:rFonts w:hint="cs"/>
          <w:rtl/>
        </w:rPr>
        <w:t>ر</w:t>
      </w:r>
      <w:r w:rsidR="00672264" w:rsidRPr="007100A7">
        <w:rPr>
          <w:rStyle w:val="1-Char"/>
          <w:rFonts w:hint="cs"/>
          <w:rtl/>
        </w:rPr>
        <w:t>د</w:t>
      </w:r>
      <w:r w:rsidRPr="007100A7">
        <w:rPr>
          <w:rStyle w:val="1-Char"/>
          <w:rFonts w:hint="cs"/>
          <w:rtl/>
        </w:rPr>
        <w:t>؛ و آن</w:t>
      </w:r>
      <w:r w:rsidR="00672264" w:rsidRPr="007100A7">
        <w:rPr>
          <w:rStyle w:val="1-Char"/>
          <w:rFonts w:hint="cs"/>
          <w:rtl/>
        </w:rPr>
        <w:t>،</w:t>
      </w:r>
      <w:r w:rsidRPr="007100A7">
        <w:rPr>
          <w:rStyle w:val="1-Char"/>
          <w:rFonts w:hint="cs"/>
          <w:rtl/>
        </w:rPr>
        <w:t xml:space="preserve"> آب</w:t>
      </w:r>
      <w:r w:rsidR="00446BB7">
        <w:rPr>
          <w:rStyle w:val="1-Char"/>
          <w:rFonts w:hint="cs"/>
          <w:rtl/>
        </w:rPr>
        <w:t>ی</w:t>
      </w:r>
      <w:r w:rsidRPr="007100A7">
        <w:rPr>
          <w:rStyle w:val="1-Char"/>
          <w:rFonts w:hint="cs"/>
          <w:rtl/>
        </w:rPr>
        <w:t xml:space="preserve"> است که الاغ </w:t>
      </w:r>
      <w:r w:rsidR="00446BB7">
        <w:rPr>
          <w:rStyle w:val="1-Char"/>
          <w:rFonts w:hint="cs"/>
          <w:rtl/>
        </w:rPr>
        <w:t>ی</w:t>
      </w:r>
      <w:r w:rsidRPr="007100A7">
        <w:rPr>
          <w:rStyle w:val="1-Char"/>
          <w:rFonts w:hint="cs"/>
          <w:rtl/>
        </w:rPr>
        <w:t>ا قاطر، از آن آشام</w:t>
      </w:r>
      <w:r w:rsidR="00446BB7">
        <w:rPr>
          <w:rStyle w:val="1-Char"/>
          <w:rFonts w:hint="cs"/>
          <w:rtl/>
        </w:rPr>
        <w:t>ی</w:t>
      </w:r>
      <w:r w:rsidRPr="007100A7">
        <w:rPr>
          <w:rStyle w:val="1-Char"/>
          <w:rFonts w:hint="cs"/>
          <w:rtl/>
        </w:rPr>
        <w:t>ده باشند. [پس ا</w:t>
      </w:r>
      <w:r w:rsidR="00446BB7">
        <w:rPr>
          <w:rStyle w:val="1-Char"/>
          <w:rFonts w:hint="cs"/>
          <w:rtl/>
        </w:rPr>
        <w:t>ی</w:t>
      </w:r>
      <w:r w:rsidRPr="007100A7">
        <w:rPr>
          <w:rStyle w:val="1-Char"/>
          <w:rFonts w:hint="cs"/>
          <w:rtl/>
        </w:rPr>
        <w:t>ن آب، بدون شک پاک است؛ ول</w:t>
      </w:r>
      <w:r w:rsidR="00446BB7">
        <w:rPr>
          <w:rStyle w:val="1-Char"/>
          <w:rFonts w:hint="cs"/>
          <w:rtl/>
        </w:rPr>
        <w:t>ی</w:t>
      </w:r>
      <w:r w:rsidRPr="007100A7">
        <w:rPr>
          <w:rStyle w:val="1-Char"/>
          <w:rFonts w:hint="cs"/>
          <w:rtl/>
        </w:rPr>
        <w:t>کن آ</w:t>
      </w:r>
      <w:r w:rsidR="00446BB7">
        <w:rPr>
          <w:rStyle w:val="1-Char"/>
          <w:rFonts w:hint="cs"/>
          <w:rtl/>
        </w:rPr>
        <w:t>ی</w:t>
      </w:r>
      <w:r w:rsidRPr="007100A7">
        <w:rPr>
          <w:rStyle w:val="1-Char"/>
          <w:rFonts w:hint="cs"/>
          <w:rtl/>
        </w:rPr>
        <w:t>ا وضو گرفتن بدان صح</w:t>
      </w:r>
      <w:r w:rsidR="00446BB7">
        <w:rPr>
          <w:rStyle w:val="1-Char"/>
          <w:rFonts w:hint="cs"/>
          <w:rtl/>
        </w:rPr>
        <w:t>ی</w:t>
      </w:r>
      <w:r w:rsidRPr="007100A7">
        <w:rPr>
          <w:rStyle w:val="1-Char"/>
          <w:rFonts w:hint="cs"/>
          <w:rtl/>
        </w:rPr>
        <w:t xml:space="preserve">ح است </w:t>
      </w:r>
      <w:r w:rsidR="00446BB7">
        <w:rPr>
          <w:rStyle w:val="1-Char"/>
          <w:rFonts w:hint="cs"/>
          <w:rtl/>
        </w:rPr>
        <w:t>ی</w:t>
      </w:r>
      <w:r w:rsidRPr="007100A7">
        <w:rPr>
          <w:rStyle w:val="1-Char"/>
          <w:rFonts w:hint="cs"/>
          <w:rtl/>
        </w:rPr>
        <w:t>ا خ</w:t>
      </w:r>
      <w:r w:rsidR="00446BB7">
        <w:rPr>
          <w:rStyle w:val="1-Char"/>
          <w:rFonts w:hint="cs"/>
          <w:rtl/>
        </w:rPr>
        <w:t>ی</w:t>
      </w:r>
      <w:r w:rsidRPr="007100A7">
        <w:rPr>
          <w:rStyle w:val="1-Char"/>
          <w:rFonts w:hint="cs"/>
          <w:rtl/>
        </w:rPr>
        <w:t>ر؟ در ا</w:t>
      </w:r>
      <w:r w:rsidR="00446BB7">
        <w:rPr>
          <w:rStyle w:val="1-Char"/>
          <w:rFonts w:hint="cs"/>
          <w:rtl/>
        </w:rPr>
        <w:t>ی</w:t>
      </w:r>
      <w:r w:rsidRPr="007100A7">
        <w:rPr>
          <w:rStyle w:val="1-Char"/>
          <w:rFonts w:hint="cs"/>
          <w:rtl/>
        </w:rPr>
        <w:t>ن امر، شک و ترد</w:t>
      </w:r>
      <w:r w:rsidR="00446BB7">
        <w:rPr>
          <w:rStyle w:val="1-Char"/>
          <w:rFonts w:hint="cs"/>
          <w:rtl/>
        </w:rPr>
        <w:t>ی</w:t>
      </w:r>
      <w:r w:rsidRPr="007100A7">
        <w:rPr>
          <w:rStyle w:val="1-Char"/>
          <w:rFonts w:hint="cs"/>
          <w:rtl/>
        </w:rPr>
        <w:t>د وجود دارد؟ از ا</w:t>
      </w:r>
      <w:r w:rsidR="00446BB7">
        <w:rPr>
          <w:rStyle w:val="1-Char"/>
          <w:rFonts w:hint="cs"/>
          <w:rtl/>
        </w:rPr>
        <w:t>ی</w:t>
      </w:r>
      <w:r w:rsidRPr="007100A7">
        <w:rPr>
          <w:rStyle w:val="1-Char"/>
          <w:rFonts w:hint="cs"/>
          <w:rtl/>
        </w:rPr>
        <w:t xml:space="preserve">ن رو، اگر </w:t>
      </w:r>
      <w:r w:rsidR="00AF17B9">
        <w:rPr>
          <w:rStyle w:val="1-Char"/>
          <w:rFonts w:hint="cs"/>
          <w:rtl/>
        </w:rPr>
        <w:t>چنان‌چه</w:t>
      </w:r>
      <w:r w:rsidRPr="007100A7">
        <w:rPr>
          <w:rStyle w:val="1-Char"/>
          <w:rFonts w:hint="cs"/>
          <w:rtl/>
        </w:rPr>
        <w:t xml:space="preserve"> وضو گ</w:t>
      </w:r>
      <w:r w:rsidR="00446BB7">
        <w:rPr>
          <w:rStyle w:val="1-Char"/>
          <w:rFonts w:hint="cs"/>
          <w:rtl/>
        </w:rPr>
        <w:t>ی</w:t>
      </w:r>
      <w:r w:rsidRPr="007100A7">
        <w:rPr>
          <w:rStyle w:val="1-Char"/>
          <w:rFonts w:hint="cs"/>
          <w:rtl/>
        </w:rPr>
        <w:t>رنده، آب د</w:t>
      </w:r>
      <w:r w:rsidR="00446BB7">
        <w:rPr>
          <w:rStyle w:val="1-Char"/>
          <w:rFonts w:hint="cs"/>
          <w:rtl/>
        </w:rPr>
        <w:t>ی</w:t>
      </w:r>
      <w:r w:rsidRPr="007100A7">
        <w:rPr>
          <w:rStyle w:val="1-Char"/>
          <w:rFonts w:hint="cs"/>
          <w:rtl/>
        </w:rPr>
        <w:t>گر</w:t>
      </w:r>
      <w:r w:rsidR="00446BB7">
        <w:rPr>
          <w:rStyle w:val="1-Char"/>
          <w:rFonts w:hint="cs"/>
          <w:rtl/>
        </w:rPr>
        <w:t>ی</w:t>
      </w:r>
      <w:r w:rsidRPr="007100A7">
        <w:rPr>
          <w:rStyle w:val="1-Char"/>
          <w:rFonts w:hint="cs"/>
          <w:rtl/>
        </w:rPr>
        <w:t xml:space="preserve"> غ</w:t>
      </w:r>
      <w:r w:rsidR="00446BB7">
        <w:rPr>
          <w:rStyle w:val="1-Char"/>
          <w:rFonts w:hint="cs"/>
          <w:rtl/>
        </w:rPr>
        <w:t>ی</w:t>
      </w:r>
      <w:r w:rsidRPr="007100A7">
        <w:rPr>
          <w:rStyle w:val="1-Char"/>
          <w:rFonts w:hint="cs"/>
          <w:rtl/>
        </w:rPr>
        <w:t>ر از آن را ن</w:t>
      </w:r>
      <w:r w:rsidR="00446BB7">
        <w:rPr>
          <w:rStyle w:val="1-Char"/>
          <w:rFonts w:hint="cs"/>
          <w:rtl/>
        </w:rPr>
        <w:t>ی</w:t>
      </w:r>
      <w:r w:rsidRPr="007100A7">
        <w:rPr>
          <w:rStyle w:val="1-Char"/>
          <w:rFonts w:hint="cs"/>
          <w:rtl/>
        </w:rPr>
        <w:t>افت، م</w:t>
      </w:r>
      <w:r w:rsidR="00446BB7">
        <w:rPr>
          <w:rStyle w:val="1-Char"/>
          <w:rFonts w:hint="cs"/>
          <w:rtl/>
        </w:rPr>
        <w:t>ی</w:t>
      </w:r>
      <w:r w:rsidRPr="007100A7">
        <w:rPr>
          <w:rStyle w:val="1-Char"/>
          <w:rFonts w:hint="cs"/>
          <w:rtl/>
        </w:rPr>
        <w:t>‌تواند بدان وضو بگ</w:t>
      </w:r>
      <w:r w:rsidR="00446BB7">
        <w:rPr>
          <w:rStyle w:val="1-Char"/>
          <w:rFonts w:hint="cs"/>
          <w:rtl/>
        </w:rPr>
        <w:t>ی</w:t>
      </w:r>
      <w:r w:rsidRPr="007100A7">
        <w:rPr>
          <w:rStyle w:val="1-Char"/>
          <w:rFonts w:hint="cs"/>
          <w:rtl/>
        </w:rPr>
        <w:t>رد و پس از وضو،</w:t>
      </w:r>
      <w:r w:rsidR="00672264" w:rsidRPr="007100A7">
        <w:rPr>
          <w:rStyle w:val="1-Char"/>
          <w:rFonts w:hint="cs"/>
          <w:rtl/>
        </w:rPr>
        <w:t xml:space="preserve"> ت</w:t>
      </w:r>
      <w:r w:rsidR="00446BB7">
        <w:rPr>
          <w:rStyle w:val="1-Char"/>
          <w:rFonts w:hint="cs"/>
          <w:rtl/>
        </w:rPr>
        <w:t>ی</w:t>
      </w:r>
      <w:r w:rsidR="00672264" w:rsidRPr="007100A7">
        <w:rPr>
          <w:rStyle w:val="1-Char"/>
          <w:rFonts w:hint="cs"/>
          <w:rtl/>
        </w:rPr>
        <w:t xml:space="preserve">مّم </w:t>
      </w:r>
      <w:r w:rsidRPr="007100A7">
        <w:rPr>
          <w:rStyle w:val="1-Char"/>
          <w:rFonts w:hint="cs"/>
          <w:rtl/>
        </w:rPr>
        <w:t>هم بکند؛ و اگر هم خواست م</w:t>
      </w:r>
      <w:r w:rsidR="00446BB7">
        <w:rPr>
          <w:rStyle w:val="1-Char"/>
          <w:rFonts w:hint="cs"/>
          <w:rtl/>
        </w:rPr>
        <w:t>ی</w:t>
      </w:r>
      <w:r w:rsidRPr="007100A7">
        <w:rPr>
          <w:rStyle w:val="1-Char"/>
          <w:rFonts w:hint="cs"/>
          <w:rtl/>
        </w:rPr>
        <w:t>‌تواند</w:t>
      </w:r>
      <w:r w:rsidR="00672264" w:rsidRPr="007100A7">
        <w:rPr>
          <w:rStyle w:val="1-Char"/>
          <w:rFonts w:hint="cs"/>
          <w:rtl/>
        </w:rPr>
        <w:t xml:space="preserve"> ت</w:t>
      </w:r>
      <w:r w:rsidR="00446BB7">
        <w:rPr>
          <w:rStyle w:val="1-Char"/>
          <w:rFonts w:hint="cs"/>
          <w:rtl/>
        </w:rPr>
        <w:t>ی</w:t>
      </w:r>
      <w:r w:rsidR="00672264" w:rsidRPr="007100A7">
        <w:rPr>
          <w:rStyle w:val="1-Char"/>
          <w:rFonts w:hint="cs"/>
          <w:rtl/>
        </w:rPr>
        <w:t xml:space="preserve">مّم </w:t>
      </w:r>
      <w:r w:rsidRPr="007100A7">
        <w:rPr>
          <w:rStyle w:val="1-Char"/>
          <w:rFonts w:hint="cs"/>
          <w:rtl/>
        </w:rPr>
        <w:t>را بر وضو مقدّم سازد.]</w:t>
      </w:r>
    </w:p>
    <w:p w:rsidR="000D4439" w:rsidRPr="000D4439" w:rsidRDefault="000D4439" w:rsidP="00766215">
      <w:pPr>
        <w:pStyle w:val="3-"/>
        <w:rPr>
          <w:rtl/>
        </w:rPr>
      </w:pPr>
      <w:r w:rsidRPr="000D4439">
        <w:rPr>
          <w:rFonts w:hint="cs"/>
          <w:rtl/>
        </w:rPr>
        <w:t>فصل</w:t>
      </w:r>
    </w:p>
    <w:p w:rsidR="002C24CA" w:rsidRPr="00BE2421" w:rsidRDefault="002C24CA" w:rsidP="00AF1D25">
      <w:pPr>
        <w:rPr>
          <w:rStyle w:val="5-Char"/>
          <w:bCs/>
          <w:rtl/>
        </w:rPr>
      </w:pPr>
      <w:r w:rsidRPr="00BE2421">
        <w:rPr>
          <w:rStyle w:val="5-Char"/>
          <w:rFonts w:hint="cs"/>
          <w:rtl/>
        </w:rPr>
        <w:t>وَالمَاءُ القَلِيْلُ إِذَا شَرِبَ مِنهُ حَيَوَانٌ، يَكُونُ عَلَ</w:t>
      </w:r>
      <w:r w:rsidR="000C2629" w:rsidRPr="00BE2421">
        <w:rPr>
          <w:rStyle w:val="5-Char"/>
          <w:rFonts w:hint="cs"/>
          <w:rtl/>
        </w:rPr>
        <w:t>ی</w:t>
      </w:r>
      <w:r w:rsidRPr="00BE2421">
        <w:rPr>
          <w:rStyle w:val="5-Char"/>
          <w:rFonts w:hint="cs"/>
          <w:rtl/>
        </w:rPr>
        <w:t xml:space="preserve"> أَربَعَةِ أَقسَامٍ وَ يُسَمَّ</w:t>
      </w:r>
      <w:r w:rsidR="000C2629" w:rsidRPr="00BE2421">
        <w:rPr>
          <w:rStyle w:val="5-Char"/>
          <w:rFonts w:hint="cs"/>
          <w:rtl/>
        </w:rPr>
        <w:t>ی</w:t>
      </w:r>
      <w:r w:rsidRPr="00BE2421">
        <w:rPr>
          <w:rStyle w:val="5-Char"/>
          <w:rFonts w:hint="cs"/>
          <w:rtl/>
        </w:rPr>
        <w:t xml:space="preserve"> سُؤرًا؛ اَلأَوَّلُ: طَاهِرٌ مُطَهِّرٌ وَ هُوَ مَا شَرِبَ مِنهُ آدَمِيٌّ أَو فَرَسٌ أَو مَا يُؤكَلُ لَحمُه؛ وَالثَّانِي: نَجِسٌ لَا يَجُوزُ اِستِعمَالُه وَ هُوَ مَا شَرِبَ مِنهُ الكَلبُ أَو الخِنزِيرُ أَو شَيءٌ مِن سِبَاعِ البَهَائِم كَالفَهدِ وَالذِّئبِ؛ وَالثَّالِثُ: مَكرُوهٌ اِستِعمَالُه مَعَ وُجُود غَيرِه وَ هُوَ سُؤرُ الهِرَّةِ وَالدُّجَاجَةِ المُخَلَّاةِ وَ سِبَاعِ الطَّيرِ كَالصَّقرِ وَالشَّاهِين وَالحدأةِ وَسَوَاكِن البُ</w:t>
      </w:r>
      <w:r w:rsidR="00C12E54" w:rsidRPr="00BE2421">
        <w:rPr>
          <w:rStyle w:val="5-Char"/>
          <w:rFonts w:hint="cs"/>
          <w:rtl/>
        </w:rPr>
        <w:t>ي</w:t>
      </w:r>
      <w:r w:rsidRPr="00BE2421">
        <w:rPr>
          <w:rStyle w:val="5-Char"/>
          <w:rFonts w:hint="cs"/>
          <w:rtl/>
        </w:rPr>
        <w:t>ُوتِ كَالفَأرَةِ لَا العَقرَب؛ وَالرَّابِعُ: مَشكُوكٌ</w:t>
      </w:r>
      <w:r w:rsidRPr="000C2629">
        <w:rPr>
          <w:rFonts w:hint="cs"/>
          <w:sz w:val="12"/>
          <w:szCs w:val="18"/>
          <w:rtl/>
        </w:rPr>
        <w:t xml:space="preserve"> </w:t>
      </w:r>
      <w:r w:rsidRPr="00BE2421">
        <w:rPr>
          <w:rStyle w:val="5-Char"/>
          <w:rFonts w:hint="cs"/>
          <w:rtl/>
        </w:rPr>
        <w:t>فِي</w:t>
      </w:r>
      <w:r w:rsidRPr="000C2629">
        <w:rPr>
          <w:rFonts w:hint="cs"/>
          <w:sz w:val="10"/>
          <w:szCs w:val="16"/>
          <w:rtl/>
        </w:rPr>
        <w:t xml:space="preserve"> </w:t>
      </w:r>
      <w:r w:rsidRPr="00BE2421">
        <w:rPr>
          <w:rStyle w:val="5-Char"/>
          <w:rFonts w:hint="cs"/>
          <w:rtl/>
        </w:rPr>
        <w:t>طُهُورِيَّته</w:t>
      </w:r>
      <w:r w:rsidRPr="000C2629">
        <w:rPr>
          <w:rFonts w:hint="cs"/>
          <w:sz w:val="8"/>
          <w:szCs w:val="14"/>
          <w:rtl/>
        </w:rPr>
        <w:t xml:space="preserve"> </w:t>
      </w:r>
      <w:r w:rsidRPr="00BE2421">
        <w:rPr>
          <w:rStyle w:val="5-Char"/>
          <w:rFonts w:hint="cs"/>
          <w:rtl/>
        </w:rPr>
        <w:t>وَ هُوَ سُؤرُ البَغَل وَالحِمَارِ. فَإِن لَم يَجِد غَيرَه تَوَضَّأ بِه وَ تَيَمَّمَ ثُمَّ صَلّ</w:t>
      </w:r>
      <w:r w:rsidR="000C2629" w:rsidRPr="00BE2421">
        <w:rPr>
          <w:rStyle w:val="5-Char"/>
          <w:rFonts w:hint="cs"/>
          <w:rtl/>
        </w:rPr>
        <w:t>ی</w:t>
      </w:r>
      <w:r w:rsidRPr="00BE2421">
        <w:rPr>
          <w:rStyle w:val="5-Char"/>
          <w:rFonts w:hint="cs"/>
          <w:rtl/>
        </w:rPr>
        <w:t>.</w:t>
      </w:r>
    </w:p>
    <w:p w:rsidR="00C421DC" w:rsidRPr="00134B22" w:rsidRDefault="00C421DC" w:rsidP="00CC24BF">
      <w:pPr>
        <w:pStyle w:val="2-0"/>
        <w:rPr>
          <w:rtl/>
        </w:rPr>
      </w:pPr>
      <w:bookmarkStart w:id="14" w:name="_Toc440375774"/>
      <w:r w:rsidRPr="00134B22">
        <w:rPr>
          <w:rFonts w:hint="cs"/>
          <w:rtl/>
        </w:rPr>
        <w:t>فصل</w:t>
      </w:r>
      <w:r w:rsidR="00766215">
        <w:rPr>
          <w:rFonts w:hint="cs"/>
          <w:rtl/>
          <w:lang w:bidi="fa-IR"/>
        </w:rPr>
        <w:t>:</w:t>
      </w:r>
      <w:r w:rsidRPr="00134B22">
        <w:rPr>
          <w:rFonts w:hint="cs"/>
          <w:rtl/>
        </w:rPr>
        <w:t xml:space="preserve"> [احکام آبِ پس</w:t>
      </w:r>
      <w:r w:rsidR="0041653B" w:rsidRPr="00134B22">
        <w:rPr>
          <w:rFonts w:hint="cs"/>
          <w:rtl/>
        </w:rPr>
        <w:t xml:space="preserve"> مانده‌</w:t>
      </w:r>
      <w:r w:rsidR="000751A8">
        <w:rPr>
          <w:rFonts w:hint="cs"/>
          <w:rtl/>
        </w:rPr>
        <w:t>ی</w:t>
      </w:r>
      <w:r w:rsidR="0041653B" w:rsidRPr="00134B22">
        <w:rPr>
          <w:rFonts w:hint="cs"/>
          <w:rtl/>
        </w:rPr>
        <w:t xml:space="preserve"> </w:t>
      </w:r>
      <w:r w:rsidRPr="00134B22">
        <w:rPr>
          <w:rFonts w:hint="cs"/>
          <w:rtl/>
        </w:rPr>
        <w:t>و ن</w:t>
      </w:r>
      <w:r w:rsidR="000751A8">
        <w:rPr>
          <w:rFonts w:hint="cs"/>
          <w:rtl/>
        </w:rPr>
        <w:t>ی</w:t>
      </w:r>
      <w:r w:rsidR="00766215">
        <w:rPr>
          <w:rFonts w:hint="cs"/>
          <w:rtl/>
        </w:rPr>
        <w:t>م‌خورده</w:t>
      </w:r>
      <w:r w:rsidRPr="00134B22">
        <w:rPr>
          <w:rFonts w:hint="cs"/>
          <w:rtl/>
        </w:rPr>
        <w:t xml:space="preserve"> (س</w:t>
      </w:r>
      <w:r w:rsidR="007774E0" w:rsidRPr="00134B22">
        <w:rPr>
          <w:rFonts w:hint="cs"/>
          <w:rtl/>
        </w:rPr>
        <w:t>ُ</w:t>
      </w:r>
      <w:r w:rsidRPr="00134B22">
        <w:rPr>
          <w:rFonts w:hint="cs"/>
          <w:rtl/>
        </w:rPr>
        <w:t>ؤ</w:t>
      </w:r>
      <w:r w:rsidR="007774E0" w:rsidRPr="00134B22">
        <w:rPr>
          <w:rFonts w:hint="cs"/>
          <w:rtl/>
        </w:rPr>
        <w:t>ْ</w:t>
      </w:r>
      <w:r w:rsidRPr="00134B22">
        <w:rPr>
          <w:rFonts w:hint="cs"/>
          <w:rtl/>
        </w:rPr>
        <w:t>ر)]</w:t>
      </w:r>
      <w:bookmarkEnd w:id="14"/>
    </w:p>
    <w:p w:rsidR="00C421DC" w:rsidRPr="007100A7" w:rsidRDefault="00C714CA" w:rsidP="00AF1D25">
      <w:pPr>
        <w:rPr>
          <w:rStyle w:val="1-Char"/>
          <w:rtl/>
        </w:rPr>
      </w:pPr>
      <w:r w:rsidRPr="007100A7">
        <w:rPr>
          <w:rStyle w:val="1-Char"/>
          <w:rFonts w:hint="cs"/>
          <w:rtl/>
        </w:rPr>
        <w:t>هرگاه ح</w:t>
      </w:r>
      <w:r w:rsidR="00446BB7">
        <w:rPr>
          <w:rStyle w:val="1-Char"/>
          <w:rFonts w:hint="cs"/>
          <w:rtl/>
        </w:rPr>
        <w:t>ی</w:t>
      </w:r>
      <w:r w:rsidRPr="007100A7">
        <w:rPr>
          <w:rStyle w:val="1-Char"/>
          <w:rFonts w:hint="cs"/>
          <w:rtl/>
        </w:rPr>
        <w:t>وان، از آب اندک</w:t>
      </w:r>
      <w:r w:rsidR="00672264" w:rsidRPr="007100A7">
        <w:rPr>
          <w:rStyle w:val="1-Char"/>
          <w:rFonts w:hint="cs"/>
          <w:rtl/>
        </w:rPr>
        <w:t>ِ</w:t>
      </w:r>
      <w:r w:rsidRPr="007100A7">
        <w:rPr>
          <w:rStyle w:val="1-Char"/>
          <w:rFonts w:hint="cs"/>
          <w:rtl/>
        </w:rPr>
        <w:t xml:space="preserve"> [حوض</w:t>
      </w:r>
      <w:r w:rsidR="00446BB7">
        <w:rPr>
          <w:rStyle w:val="1-Char"/>
          <w:rFonts w:hint="cs"/>
          <w:rtl/>
        </w:rPr>
        <w:t>ی</w:t>
      </w:r>
      <w:r w:rsidRPr="007100A7">
        <w:rPr>
          <w:rStyle w:val="1-Char"/>
          <w:rFonts w:hint="cs"/>
          <w:rtl/>
        </w:rPr>
        <w:t xml:space="preserve"> که طول و عرض آن، کمتر از ده ذراع باشد] ب</w:t>
      </w:r>
      <w:r w:rsidR="00446BB7">
        <w:rPr>
          <w:rStyle w:val="1-Char"/>
          <w:rFonts w:hint="cs"/>
          <w:rtl/>
        </w:rPr>
        <w:t>ی</w:t>
      </w:r>
      <w:r w:rsidRPr="007100A7">
        <w:rPr>
          <w:rStyle w:val="1-Char"/>
          <w:rFonts w:hint="cs"/>
          <w:rtl/>
        </w:rPr>
        <w:t xml:space="preserve">اشامد، بدان </w:t>
      </w:r>
      <w:r w:rsidRPr="00FE6406">
        <w:rPr>
          <w:rStyle w:val="9-Char"/>
          <w:rFonts w:eastAsia="Batang" w:hint="cs"/>
          <w:rtl/>
        </w:rPr>
        <w:t>«پس</w:t>
      </w:r>
      <w:r w:rsidR="0041653B" w:rsidRPr="00FE6406">
        <w:rPr>
          <w:rStyle w:val="9-Char"/>
          <w:rFonts w:eastAsia="Batang" w:hint="cs"/>
          <w:rtl/>
        </w:rPr>
        <w:t xml:space="preserve"> مانده‌</w:t>
      </w:r>
      <w:r w:rsidR="00446BB7">
        <w:rPr>
          <w:rStyle w:val="9-Char"/>
          <w:rFonts w:eastAsia="Batang" w:hint="cs"/>
          <w:rtl/>
        </w:rPr>
        <w:t>ی</w:t>
      </w:r>
      <w:r w:rsidR="0041653B" w:rsidRPr="00FE6406">
        <w:rPr>
          <w:rStyle w:val="9-Char"/>
          <w:rFonts w:eastAsia="Batang" w:hint="cs"/>
          <w:rtl/>
        </w:rPr>
        <w:t xml:space="preserve"> </w:t>
      </w:r>
      <w:r w:rsidRPr="00FE6406">
        <w:rPr>
          <w:rStyle w:val="9-Char"/>
          <w:rFonts w:eastAsia="Batang" w:hint="cs"/>
          <w:rtl/>
        </w:rPr>
        <w:t>و ن</w:t>
      </w:r>
      <w:r w:rsidR="00446BB7">
        <w:rPr>
          <w:rStyle w:val="9-Char"/>
          <w:rFonts w:eastAsia="Batang" w:hint="cs"/>
          <w:rtl/>
        </w:rPr>
        <w:t>ی</w:t>
      </w:r>
      <w:r w:rsidRPr="00FE6406">
        <w:rPr>
          <w:rStyle w:val="9-Char"/>
          <w:rFonts w:eastAsia="Batang" w:hint="cs"/>
          <w:rtl/>
        </w:rPr>
        <w:t>م‌خورده» [</w:t>
      </w:r>
      <w:r w:rsidRPr="00544D97">
        <w:rPr>
          <w:rStyle w:val="5-Char"/>
          <w:rFonts w:eastAsia="Batang" w:hint="cs"/>
          <w:rtl/>
        </w:rPr>
        <w:t>س</w:t>
      </w:r>
      <w:r w:rsidR="00672264" w:rsidRPr="00544D97">
        <w:rPr>
          <w:rStyle w:val="5-Char"/>
          <w:rFonts w:eastAsia="Batang" w:hint="cs"/>
          <w:rtl/>
        </w:rPr>
        <w:t>ُ</w:t>
      </w:r>
      <w:r w:rsidRPr="00544D97">
        <w:rPr>
          <w:rStyle w:val="5-Char"/>
          <w:rFonts w:eastAsia="Batang" w:hint="cs"/>
          <w:rtl/>
        </w:rPr>
        <w:t>ؤ</w:t>
      </w:r>
      <w:r w:rsidR="00672264" w:rsidRPr="00544D97">
        <w:rPr>
          <w:rStyle w:val="5-Char"/>
          <w:rFonts w:eastAsia="Batang" w:hint="cs"/>
          <w:rtl/>
        </w:rPr>
        <w:t>ْ</w:t>
      </w:r>
      <w:r w:rsidRPr="00544D97">
        <w:rPr>
          <w:rStyle w:val="5-Char"/>
          <w:rFonts w:eastAsia="Batang" w:hint="cs"/>
          <w:rtl/>
        </w:rPr>
        <w:t>ر</w:t>
      </w:r>
      <w:r w:rsidRPr="00FE6406">
        <w:rPr>
          <w:rStyle w:val="9-Char"/>
          <w:rFonts w:eastAsia="Batang" w:hint="cs"/>
          <w:rtl/>
        </w:rPr>
        <w:t>]</w:t>
      </w:r>
      <w:r w:rsidRPr="007100A7">
        <w:rPr>
          <w:rStyle w:val="1-Char"/>
          <w:rFonts w:hint="cs"/>
          <w:rtl/>
        </w:rPr>
        <w:t xml:space="preserve"> م</w:t>
      </w:r>
      <w:r w:rsidR="00446BB7">
        <w:rPr>
          <w:rStyle w:val="1-Char"/>
          <w:rFonts w:hint="cs"/>
          <w:rtl/>
        </w:rPr>
        <w:t>ی</w:t>
      </w:r>
      <w:r w:rsidRPr="007100A7">
        <w:rPr>
          <w:rStyle w:val="1-Char"/>
          <w:rFonts w:hint="cs"/>
          <w:rtl/>
        </w:rPr>
        <w:t>‌گو</w:t>
      </w:r>
      <w:r w:rsidR="00446BB7">
        <w:rPr>
          <w:rStyle w:val="1-Char"/>
          <w:rFonts w:hint="cs"/>
          <w:rtl/>
        </w:rPr>
        <w:t>ی</w:t>
      </w:r>
      <w:r w:rsidRPr="007100A7">
        <w:rPr>
          <w:rStyle w:val="1-Char"/>
          <w:rFonts w:hint="cs"/>
          <w:rtl/>
        </w:rPr>
        <w:t>ند؛ و بر چهار قسم است:</w:t>
      </w:r>
    </w:p>
    <w:p w:rsidR="00C714CA" w:rsidRPr="007100A7" w:rsidRDefault="00C714CA" w:rsidP="00463D6B">
      <w:pPr>
        <w:pStyle w:val="ListParagraph"/>
        <w:numPr>
          <w:ilvl w:val="0"/>
          <w:numId w:val="13"/>
        </w:numPr>
        <w:rPr>
          <w:rStyle w:val="1-Char"/>
          <w:rtl/>
        </w:rPr>
      </w:pPr>
      <w:r w:rsidRPr="00766215">
        <w:rPr>
          <w:rStyle w:val="9-Char"/>
          <w:rFonts w:eastAsia="Batang" w:hint="cs"/>
          <w:rtl/>
        </w:rPr>
        <w:t>آب پس</w:t>
      </w:r>
      <w:r w:rsidR="0041653B" w:rsidRPr="00766215">
        <w:rPr>
          <w:rStyle w:val="9-Char"/>
          <w:rFonts w:eastAsia="Batang" w:hint="cs"/>
          <w:rtl/>
        </w:rPr>
        <w:t xml:space="preserve"> مانده‌</w:t>
      </w:r>
      <w:r w:rsidR="00446BB7">
        <w:rPr>
          <w:rStyle w:val="9-Char"/>
          <w:rFonts w:eastAsia="Batang" w:hint="cs"/>
          <w:rtl/>
        </w:rPr>
        <w:t>ی</w:t>
      </w:r>
      <w:r w:rsidR="0041653B" w:rsidRPr="00766215">
        <w:rPr>
          <w:rStyle w:val="9-Char"/>
          <w:rFonts w:eastAsia="Batang" w:hint="cs"/>
          <w:rtl/>
        </w:rPr>
        <w:t xml:space="preserve"> </w:t>
      </w:r>
      <w:r w:rsidRPr="00766215">
        <w:rPr>
          <w:rStyle w:val="9-Char"/>
          <w:rFonts w:eastAsia="Batang" w:hint="cs"/>
          <w:rtl/>
        </w:rPr>
        <w:t>و ن</w:t>
      </w:r>
      <w:r w:rsidR="00446BB7">
        <w:rPr>
          <w:rStyle w:val="9-Char"/>
          <w:rFonts w:eastAsia="Batang" w:hint="cs"/>
          <w:rtl/>
        </w:rPr>
        <w:t>ی</w:t>
      </w:r>
      <w:r w:rsidRPr="00766215">
        <w:rPr>
          <w:rStyle w:val="9-Char"/>
          <w:rFonts w:eastAsia="Batang" w:hint="cs"/>
          <w:rtl/>
        </w:rPr>
        <w:t>م‌خورده‌ا</w:t>
      </w:r>
      <w:r w:rsidR="00446BB7">
        <w:rPr>
          <w:rStyle w:val="9-Char"/>
          <w:rFonts w:eastAsia="Batang" w:hint="cs"/>
          <w:rtl/>
        </w:rPr>
        <w:t>ی</w:t>
      </w:r>
      <w:r w:rsidRPr="00766215">
        <w:rPr>
          <w:rStyle w:val="9-Char"/>
          <w:rFonts w:eastAsia="Batang" w:hint="cs"/>
          <w:rtl/>
        </w:rPr>
        <w:t xml:space="preserve"> که هم پاک است و هم پاک‌کننده</w:t>
      </w:r>
      <w:r w:rsidRPr="007100A7">
        <w:rPr>
          <w:rStyle w:val="1-Char"/>
          <w:rFonts w:hint="cs"/>
          <w:rtl/>
        </w:rPr>
        <w:t>؛ و آن</w:t>
      </w:r>
      <w:r w:rsidR="00672264" w:rsidRPr="007100A7">
        <w:rPr>
          <w:rStyle w:val="1-Char"/>
          <w:rFonts w:hint="cs"/>
          <w:rtl/>
        </w:rPr>
        <w:t>،</w:t>
      </w:r>
      <w:r w:rsidRPr="007100A7">
        <w:rPr>
          <w:rStyle w:val="1-Char"/>
          <w:rFonts w:hint="cs"/>
          <w:rtl/>
        </w:rPr>
        <w:t xml:space="preserve"> آب</w:t>
      </w:r>
      <w:r w:rsidR="00446BB7">
        <w:rPr>
          <w:rStyle w:val="1-Char"/>
          <w:rFonts w:hint="cs"/>
          <w:rtl/>
        </w:rPr>
        <w:t>ی</w:t>
      </w:r>
      <w:r w:rsidRPr="007100A7">
        <w:rPr>
          <w:rStyle w:val="1-Char"/>
          <w:rFonts w:hint="cs"/>
          <w:rtl/>
        </w:rPr>
        <w:t xml:space="preserve"> است که انسان </w:t>
      </w:r>
      <w:r w:rsidR="00446BB7">
        <w:rPr>
          <w:rStyle w:val="1-Char"/>
          <w:rFonts w:hint="cs"/>
          <w:rtl/>
        </w:rPr>
        <w:t>ی</w:t>
      </w:r>
      <w:r w:rsidRPr="007100A7">
        <w:rPr>
          <w:rStyle w:val="1-Char"/>
          <w:rFonts w:hint="cs"/>
          <w:rtl/>
        </w:rPr>
        <w:t xml:space="preserve">ا اسب و </w:t>
      </w:r>
      <w:r w:rsidR="00446BB7">
        <w:rPr>
          <w:rStyle w:val="1-Char"/>
          <w:rFonts w:hint="cs"/>
          <w:rtl/>
        </w:rPr>
        <w:t>ی</w:t>
      </w:r>
      <w:r w:rsidRPr="007100A7">
        <w:rPr>
          <w:rStyle w:val="1-Char"/>
          <w:rFonts w:hint="cs"/>
          <w:rtl/>
        </w:rPr>
        <w:t>ا ح</w:t>
      </w:r>
      <w:r w:rsidR="00446BB7">
        <w:rPr>
          <w:rStyle w:val="1-Char"/>
          <w:rFonts w:hint="cs"/>
          <w:rtl/>
        </w:rPr>
        <w:t>ی</w:t>
      </w:r>
      <w:r w:rsidRPr="007100A7">
        <w:rPr>
          <w:rStyle w:val="1-Char"/>
          <w:rFonts w:hint="cs"/>
          <w:rtl/>
        </w:rPr>
        <w:t>وانات</w:t>
      </w:r>
      <w:r w:rsidR="005C4C4A" w:rsidRPr="007100A7">
        <w:rPr>
          <w:rStyle w:val="1-Char"/>
          <w:rFonts w:hint="cs"/>
          <w:rtl/>
        </w:rPr>
        <w:t xml:space="preserve"> حلال گوشت [از قب</w:t>
      </w:r>
      <w:r w:rsidR="00446BB7">
        <w:rPr>
          <w:rStyle w:val="1-Char"/>
          <w:rFonts w:hint="cs"/>
          <w:rtl/>
        </w:rPr>
        <w:t>ی</w:t>
      </w:r>
      <w:r w:rsidR="005C4C4A" w:rsidRPr="007100A7">
        <w:rPr>
          <w:rStyle w:val="1-Char"/>
          <w:rFonts w:hint="cs"/>
          <w:rtl/>
        </w:rPr>
        <w:t>ل: شتر، گاو و گوسفند] از آن آشام</w:t>
      </w:r>
      <w:r w:rsidR="00446BB7">
        <w:rPr>
          <w:rStyle w:val="1-Char"/>
          <w:rFonts w:hint="cs"/>
          <w:rtl/>
        </w:rPr>
        <w:t>ی</w:t>
      </w:r>
      <w:r w:rsidR="005C4C4A" w:rsidRPr="007100A7">
        <w:rPr>
          <w:rStyle w:val="1-Char"/>
          <w:rFonts w:hint="cs"/>
          <w:rtl/>
        </w:rPr>
        <w:t>ده باشند. [پس</w:t>
      </w:r>
      <w:r w:rsidR="007774E0" w:rsidRPr="007100A7">
        <w:rPr>
          <w:rStyle w:val="1-Char"/>
          <w:rFonts w:hint="cs"/>
          <w:rtl/>
        </w:rPr>
        <w:t xml:space="preserve"> مانده‌</w:t>
      </w:r>
      <w:r w:rsidR="00446BB7">
        <w:rPr>
          <w:rStyle w:val="1-Char"/>
          <w:rFonts w:hint="cs"/>
          <w:rtl/>
        </w:rPr>
        <w:t>ی</w:t>
      </w:r>
      <w:r w:rsidR="003E53DD" w:rsidRPr="007100A7">
        <w:rPr>
          <w:rStyle w:val="1-Char"/>
          <w:rFonts w:hint="cs"/>
          <w:rtl/>
        </w:rPr>
        <w:t xml:space="preserve"> </w:t>
      </w:r>
      <w:r w:rsidR="005C4C4A" w:rsidRPr="007100A7">
        <w:rPr>
          <w:rStyle w:val="1-Char"/>
          <w:rFonts w:hint="cs"/>
          <w:rtl/>
        </w:rPr>
        <w:t>نوش</w:t>
      </w:r>
      <w:r w:rsidR="00446BB7">
        <w:rPr>
          <w:rStyle w:val="1-Char"/>
          <w:rFonts w:hint="cs"/>
          <w:rtl/>
        </w:rPr>
        <w:t>ی</w:t>
      </w:r>
      <w:r w:rsidR="005C4C4A" w:rsidRPr="007100A7">
        <w:rPr>
          <w:rStyle w:val="1-Char"/>
          <w:rFonts w:hint="cs"/>
          <w:rtl/>
        </w:rPr>
        <w:t>دن آدم</w:t>
      </w:r>
      <w:r w:rsidR="00446BB7">
        <w:rPr>
          <w:rStyle w:val="1-Char"/>
          <w:rFonts w:hint="cs"/>
          <w:rtl/>
        </w:rPr>
        <w:t>ی</w:t>
      </w:r>
      <w:r w:rsidR="00672264" w:rsidRPr="007100A7">
        <w:rPr>
          <w:rStyle w:val="1-Char"/>
          <w:rFonts w:hint="cs"/>
          <w:rtl/>
        </w:rPr>
        <w:t>،</w:t>
      </w:r>
      <w:r w:rsidR="005C4C4A" w:rsidRPr="007100A7">
        <w:rPr>
          <w:rStyle w:val="1-Char"/>
          <w:rFonts w:hint="cs"/>
          <w:rtl/>
        </w:rPr>
        <w:t xml:space="preserve"> پاک است؛ ز</w:t>
      </w:r>
      <w:r w:rsidR="00446BB7">
        <w:rPr>
          <w:rStyle w:val="1-Char"/>
          <w:rFonts w:hint="cs"/>
          <w:rtl/>
        </w:rPr>
        <w:t>ی</w:t>
      </w:r>
      <w:r w:rsidR="005C4C4A" w:rsidRPr="007100A7">
        <w:rPr>
          <w:rStyle w:val="1-Char"/>
          <w:rFonts w:hint="cs"/>
          <w:rtl/>
        </w:rPr>
        <w:t>را خداوند م</w:t>
      </w:r>
      <w:r w:rsidR="00446BB7">
        <w:rPr>
          <w:rStyle w:val="1-Char"/>
          <w:rFonts w:hint="cs"/>
          <w:rtl/>
        </w:rPr>
        <w:t>ی</w:t>
      </w:r>
      <w:r w:rsidR="005C4C4A" w:rsidRPr="007100A7">
        <w:rPr>
          <w:rStyle w:val="1-Char"/>
          <w:rFonts w:hint="cs"/>
          <w:rtl/>
        </w:rPr>
        <w:t>‌فرما</w:t>
      </w:r>
      <w:r w:rsidR="00446BB7">
        <w:rPr>
          <w:rStyle w:val="1-Char"/>
          <w:rFonts w:hint="cs"/>
          <w:rtl/>
        </w:rPr>
        <w:t>ی</w:t>
      </w:r>
      <w:r w:rsidR="005C4C4A" w:rsidRPr="007100A7">
        <w:rPr>
          <w:rStyle w:val="1-Char"/>
          <w:rFonts w:hint="cs"/>
          <w:rtl/>
        </w:rPr>
        <w:t>د:</w:t>
      </w:r>
      <w:r w:rsidR="00766215">
        <w:rPr>
          <w:rStyle w:val="1-Char"/>
          <w:rFonts w:hint="cs"/>
          <w:rtl/>
        </w:rPr>
        <w:t xml:space="preserve"> </w:t>
      </w:r>
      <w:r w:rsidR="00766215">
        <w:rPr>
          <w:rStyle w:val="9-Char"/>
          <w:rFonts w:eastAsia="Batang" w:cs="Traditional Arabic"/>
          <w:bCs w:val="0"/>
          <w:color w:val="000000"/>
          <w:szCs w:val="28"/>
          <w:shd w:val="clear" w:color="auto" w:fill="FFFFFF"/>
          <w:rtl/>
        </w:rPr>
        <w:t>﴿</w:t>
      </w:r>
      <w:r w:rsidR="00766215" w:rsidRPr="000751A8">
        <w:rPr>
          <w:rStyle w:val="4-Char"/>
          <w:rFonts w:eastAsia="Batang"/>
          <w:rtl/>
        </w:rPr>
        <w:t>۞وَلَقَدۡ كَرَّمۡنَا بَنِيٓ ءَادَمَ</w:t>
      </w:r>
      <w:r w:rsidR="00766215">
        <w:rPr>
          <w:rStyle w:val="9-Char"/>
          <w:rFonts w:eastAsia="Batang" w:cs="Traditional Arabic"/>
          <w:bCs w:val="0"/>
          <w:color w:val="000000"/>
          <w:szCs w:val="28"/>
          <w:shd w:val="clear" w:color="auto" w:fill="FFFFFF"/>
          <w:rtl/>
        </w:rPr>
        <w:t>﴾</w:t>
      </w:r>
      <w:r w:rsidR="00766215" w:rsidRPr="000751A8">
        <w:rPr>
          <w:rStyle w:val="4-Char"/>
          <w:rFonts w:eastAsia="Batang"/>
          <w:rtl/>
        </w:rPr>
        <w:t xml:space="preserve"> </w:t>
      </w:r>
      <w:r w:rsidR="00766215" w:rsidRPr="000751A8">
        <w:rPr>
          <w:rStyle w:val="9-Char1"/>
          <w:rFonts w:eastAsia="Batang"/>
          <w:rtl/>
        </w:rPr>
        <w:t>[الإسراء: 70]</w:t>
      </w:r>
      <w:r w:rsidR="005C4C4A" w:rsidRPr="007100A7">
        <w:rPr>
          <w:rStyle w:val="1-Char"/>
          <w:rFonts w:hint="cs"/>
          <w:rtl/>
        </w:rPr>
        <w:t xml:space="preserve"> </w:t>
      </w:r>
      <w:r w:rsidR="005C4C4A" w:rsidRPr="00766215">
        <w:rPr>
          <w:rStyle w:val="6-Char"/>
          <w:rFonts w:eastAsia="Batang" w:hint="cs"/>
          <w:rtl/>
        </w:rPr>
        <w:t>«ما آدم</w:t>
      </w:r>
      <w:r w:rsidR="00446BB7">
        <w:rPr>
          <w:rStyle w:val="6-Char"/>
          <w:rFonts w:eastAsia="Batang" w:hint="cs"/>
          <w:rtl/>
        </w:rPr>
        <w:t>ی</w:t>
      </w:r>
      <w:r w:rsidR="005C4C4A" w:rsidRPr="00766215">
        <w:rPr>
          <w:rStyle w:val="6-Char"/>
          <w:rFonts w:eastAsia="Batang" w:hint="cs"/>
          <w:rtl/>
        </w:rPr>
        <w:t>زادگان را گرام</w:t>
      </w:r>
      <w:r w:rsidR="00446BB7">
        <w:rPr>
          <w:rStyle w:val="6-Char"/>
          <w:rFonts w:eastAsia="Batang" w:hint="cs"/>
          <w:rtl/>
        </w:rPr>
        <w:t>ی</w:t>
      </w:r>
      <w:r w:rsidR="005C4C4A" w:rsidRPr="00766215">
        <w:rPr>
          <w:rStyle w:val="6-Char"/>
          <w:rFonts w:eastAsia="Batang" w:hint="cs"/>
          <w:rtl/>
        </w:rPr>
        <w:t xml:space="preserve"> داشت</w:t>
      </w:r>
      <w:r w:rsidR="00446BB7">
        <w:rPr>
          <w:rStyle w:val="6-Char"/>
          <w:rFonts w:eastAsia="Batang" w:hint="cs"/>
          <w:rtl/>
        </w:rPr>
        <w:t>ی</w:t>
      </w:r>
      <w:r w:rsidR="005C4C4A" w:rsidRPr="00766215">
        <w:rPr>
          <w:rStyle w:val="6-Char"/>
          <w:rFonts w:eastAsia="Batang" w:hint="cs"/>
          <w:rtl/>
        </w:rPr>
        <w:t>م»</w:t>
      </w:r>
      <w:r w:rsidR="005C4C4A" w:rsidRPr="007100A7">
        <w:rPr>
          <w:rStyle w:val="1-Char"/>
          <w:rFonts w:hint="cs"/>
          <w:rtl/>
        </w:rPr>
        <w:t>؛ و از جمله گرام</w:t>
      </w:r>
      <w:r w:rsidR="00446BB7">
        <w:rPr>
          <w:rStyle w:val="1-Char"/>
          <w:rFonts w:hint="cs"/>
          <w:rtl/>
        </w:rPr>
        <w:t>ی</w:t>
      </w:r>
      <w:r w:rsidR="005C4C4A" w:rsidRPr="007100A7">
        <w:rPr>
          <w:rStyle w:val="1-Char"/>
          <w:rFonts w:hint="cs"/>
          <w:rtl/>
        </w:rPr>
        <w:t xml:space="preserve"> بودنش</w:t>
      </w:r>
      <w:r w:rsidR="004C2AA9" w:rsidRPr="007100A7">
        <w:rPr>
          <w:rStyle w:val="1-Char"/>
          <w:rFonts w:hint="cs"/>
          <w:rtl/>
        </w:rPr>
        <w:t>،</w:t>
      </w:r>
      <w:r w:rsidR="005C4C4A" w:rsidRPr="007100A7">
        <w:rPr>
          <w:rStyle w:val="1-Char"/>
          <w:rFonts w:hint="cs"/>
          <w:rtl/>
        </w:rPr>
        <w:t xml:space="preserve"> آن است که زنده و مرده‌اش پاک است؛ البته به شرط آن که در دهان و</w:t>
      </w:r>
      <w:r w:rsidR="00446BB7">
        <w:rPr>
          <w:rStyle w:val="1-Char"/>
          <w:rFonts w:hint="cs"/>
          <w:rtl/>
        </w:rPr>
        <w:t>ی</w:t>
      </w:r>
      <w:r w:rsidR="005C4C4A" w:rsidRPr="007100A7">
        <w:rPr>
          <w:rStyle w:val="1-Char"/>
          <w:rFonts w:hint="cs"/>
          <w:rtl/>
        </w:rPr>
        <w:t xml:space="preserve"> اثر نجاست نبوده باشد؛ چه ا</w:t>
      </w:r>
      <w:r w:rsidR="00446BB7">
        <w:rPr>
          <w:rStyle w:val="1-Char"/>
          <w:rFonts w:hint="cs"/>
          <w:rtl/>
        </w:rPr>
        <w:t>ی</w:t>
      </w:r>
      <w:r w:rsidR="005C4C4A" w:rsidRPr="007100A7">
        <w:rPr>
          <w:rStyle w:val="1-Char"/>
          <w:rFonts w:hint="cs"/>
          <w:rtl/>
        </w:rPr>
        <w:t>ن آدم</w:t>
      </w:r>
      <w:r w:rsidR="00446BB7">
        <w:rPr>
          <w:rStyle w:val="1-Char"/>
          <w:rFonts w:hint="cs"/>
          <w:rtl/>
        </w:rPr>
        <w:t>ی</w:t>
      </w:r>
      <w:r w:rsidR="005C4C4A" w:rsidRPr="007100A7">
        <w:rPr>
          <w:rStyle w:val="1-Char"/>
          <w:rFonts w:hint="cs"/>
          <w:rtl/>
        </w:rPr>
        <w:t xml:space="preserve"> مسلمان باشد </w:t>
      </w:r>
      <w:r w:rsidR="00446BB7">
        <w:rPr>
          <w:rStyle w:val="1-Char"/>
          <w:rFonts w:hint="cs"/>
          <w:rtl/>
        </w:rPr>
        <w:t>ی</w:t>
      </w:r>
      <w:r w:rsidR="005C4C4A" w:rsidRPr="007100A7">
        <w:rPr>
          <w:rStyle w:val="1-Char"/>
          <w:rFonts w:hint="cs"/>
          <w:rtl/>
        </w:rPr>
        <w:t xml:space="preserve">ا کافر؛ و چه پاک باشد </w:t>
      </w:r>
      <w:r w:rsidR="00446BB7">
        <w:rPr>
          <w:rStyle w:val="1-Char"/>
          <w:rFonts w:hint="cs"/>
          <w:rtl/>
        </w:rPr>
        <w:t>ی</w:t>
      </w:r>
      <w:r w:rsidR="005C4C4A" w:rsidRPr="007100A7">
        <w:rPr>
          <w:rStyle w:val="1-Char"/>
          <w:rFonts w:hint="cs"/>
          <w:rtl/>
        </w:rPr>
        <w:t>ا جُنب و ناپاک. و ن</w:t>
      </w:r>
      <w:r w:rsidR="00446BB7">
        <w:rPr>
          <w:rStyle w:val="1-Char"/>
          <w:rFonts w:hint="cs"/>
          <w:rtl/>
        </w:rPr>
        <w:t>ی</w:t>
      </w:r>
      <w:r w:rsidR="005C4C4A" w:rsidRPr="007100A7">
        <w:rPr>
          <w:rStyle w:val="1-Char"/>
          <w:rFonts w:hint="cs"/>
          <w:rtl/>
        </w:rPr>
        <w:t>م‌خورده</w:t>
      </w:r>
      <w:r w:rsidR="003E53DD" w:rsidRPr="007100A7">
        <w:rPr>
          <w:rStyle w:val="1-Char"/>
          <w:rFonts w:hint="cs"/>
          <w:rtl/>
        </w:rPr>
        <w:t>‌</w:t>
      </w:r>
      <w:r w:rsidR="00446BB7">
        <w:rPr>
          <w:rStyle w:val="1-Char"/>
          <w:rFonts w:hint="cs"/>
          <w:rtl/>
        </w:rPr>
        <w:t>ی</w:t>
      </w:r>
      <w:r w:rsidR="003E53DD" w:rsidRPr="007100A7">
        <w:rPr>
          <w:rStyle w:val="1-Char"/>
          <w:rFonts w:hint="cs"/>
          <w:rtl/>
        </w:rPr>
        <w:t xml:space="preserve"> </w:t>
      </w:r>
      <w:r w:rsidR="005C4C4A" w:rsidRPr="007100A7">
        <w:rPr>
          <w:rStyle w:val="1-Char"/>
          <w:rFonts w:hint="cs"/>
          <w:rtl/>
        </w:rPr>
        <w:t>نوش</w:t>
      </w:r>
      <w:r w:rsidR="00446BB7">
        <w:rPr>
          <w:rStyle w:val="1-Char"/>
          <w:rFonts w:hint="cs"/>
          <w:rtl/>
        </w:rPr>
        <w:t>ی</w:t>
      </w:r>
      <w:r w:rsidR="005C4C4A" w:rsidRPr="007100A7">
        <w:rPr>
          <w:rStyle w:val="1-Char"/>
          <w:rFonts w:hint="cs"/>
          <w:rtl/>
        </w:rPr>
        <w:t>دن</w:t>
      </w:r>
      <w:r w:rsidR="004C2AA9" w:rsidRPr="007100A7">
        <w:rPr>
          <w:rStyle w:val="1-Char"/>
          <w:rFonts w:hint="cs"/>
          <w:rtl/>
        </w:rPr>
        <w:t>ِ</w:t>
      </w:r>
      <w:r w:rsidR="005C4C4A" w:rsidRPr="007100A7">
        <w:rPr>
          <w:rStyle w:val="1-Char"/>
          <w:rFonts w:hint="cs"/>
          <w:rtl/>
        </w:rPr>
        <w:t xml:space="preserve"> ح</w:t>
      </w:r>
      <w:r w:rsidR="00446BB7">
        <w:rPr>
          <w:rStyle w:val="1-Char"/>
          <w:rFonts w:hint="cs"/>
          <w:rtl/>
        </w:rPr>
        <w:t>ی</w:t>
      </w:r>
      <w:r w:rsidR="005C4C4A" w:rsidRPr="007100A7">
        <w:rPr>
          <w:rStyle w:val="1-Char"/>
          <w:rFonts w:hint="cs"/>
          <w:rtl/>
        </w:rPr>
        <w:t>وانات حلال گوشت ن</w:t>
      </w:r>
      <w:r w:rsidR="00446BB7">
        <w:rPr>
          <w:rStyle w:val="1-Char"/>
          <w:rFonts w:hint="cs"/>
          <w:rtl/>
        </w:rPr>
        <w:t>ی</w:t>
      </w:r>
      <w:r w:rsidR="005C4C4A" w:rsidRPr="007100A7">
        <w:rPr>
          <w:rStyle w:val="1-Char"/>
          <w:rFonts w:hint="cs"/>
          <w:rtl/>
        </w:rPr>
        <w:t>ز پاک است؛ چون ح</w:t>
      </w:r>
      <w:r w:rsidR="00446BB7">
        <w:rPr>
          <w:rStyle w:val="1-Char"/>
          <w:rFonts w:hint="cs"/>
          <w:rtl/>
        </w:rPr>
        <w:t>ی</w:t>
      </w:r>
      <w:r w:rsidR="005C4C4A" w:rsidRPr="007100A7">
        <w:rPr>
          <w:rStyle w:val="1-Char"/>
          <w:rFonts w:hint="cs"/>
          <w:rtl/>
        </w:rPr>
        <w:t>وانات حلال گوشت، در حال ح</w:t>
      </w:r>
      <w:r w:rsidR="00446BB7">
        <w:rPr>
          <w:rStyle w:val="1-Char"/>
          <w:rFonts w:hint="cs"/>
          <w:rtl/>
        </w:rPr>
        <w:t>ی</w:t>
      </w:r>
      <w:r w:rsidR="005C4C4A" w:rsidRPr="007100A7">
        <w:rPr>
          <w:rStyle w:val="1-Char"/>
          <w:rFonts w:hint="cs"/>
          <w:rtl/>
        </w:rPr>
        <w:t>ات و زندگ</w:t>
      </w:r>
      <w:r w:rsidR="00446BB7">
        <w:rPr>
          <w:rStyle w:val="1-Char"/>
          <w:rFonts w:hint="cs"/>
          <w:rtl/>
        </w:rPr>
        <w:t>ی</w:t>
      </w:r>
      <w:r w:rsidR="005C4C4A" w:rsidRPr="007100A7">
        <w:rPr>
          <w:rStyle w:val="1-Char"/>
          <w:rFonts w:hint="cs"/>
          <w:rtl/>
        </w:rPr>
        <w:t xml:space="preserve"> پاک و حلال هستند.]</w:t>
      </w:r>
    </w:p>
    <w:p w:rsidR="005C4C4A" w:rsidRPr="007100A7" w:rsidRDefault="003A6A56" w:rsidP="00463D6B">
      <w:pPr>
        <w:pStyle w:val="ListParagraph"/>
        <w:numPr>
          <w:ilvl w:val="0"/>
          <w:numId w:val="13"/>
        </w:numPr>
        <w:rPr>
          <w:rStyle w:val="1-Char"/>
          <w:rtl/>
        </w:rPr>
      </w:pPr>
      <w:r w:rsidRPr="00C40DEC">
        <w:rPr>
          <w:rStyle w:val="9-Char"/>
          <w:rFonts w:eastAsia="Batang" w:hint="cs"/>
          <w:rtl/>
        </w:rPr>
        <w:t>آب پس</w:t>
      </w:r>
      <w:r w:rsidR="0041653B" w:rsidRPr="00C40DEC">
        <w:rPr>
          <w:rStyle w:val="9-Char"/>
          <w:rFonts w:eastAsia="Batang" w:hint="cs"/>
          <w:rtl/>
        </w:rPr>
        <w:t xml:space="preserve"> مانده‌</w:t>
      </w:r>
      <w:r w:rsidR="00446BB7">
        <w:rPr>
          <w:rStyle w:val="9-Char"/>
          <w:rFonts w:eastAsia="Batang" w:hint="cs"/>
          <w:rtl/>
        </w:rPr>
        <w:t>ی</w:t>
      </w:r>
      <w:r w:rsidR="0041653B" w:rsidRPr="00C40DEC">
        <w:rPr>
          <w:rStyle w:val="9-Char"/>
          <w:rFonts w:eastAsia="Batang" w:hint="cs"/>
          <w:rtl/>
        </w:rPr>
        <w:t xml:space="preserve"> </w:t>
      </w:r>
      <w:r w:rsidRPr="00C40DEC">
        <w:rPr>
          <w:rStyle w:val="9-Char"/>
          <w:rFonts w:eastAsia="Batang" w:hint="cs"/>
          <w:rtl/>
        </w:rPr>
        <w:t>و ن</w:t>
      </w:r>
      <w:r w:rsidR="00446BB7">
        <w:rPr>
          <w:rStyle w:val="9-Char"/>
          <w:rFonts w:eastAsia="Batang" w:hint="cs"/>
          <w:rtl/>
        </w:rPr>
        <w:t>ی</w:t>
      </w:r>
      <w:r w:rsidRPr="00C40DEC">
        <w:rPr>
          <w:rStyle w:val="9-Char"/>
          <w:rFonts w:eastAsia="Batang" w:hint="cs"/>
          <w:rtl/>
        </w:rPr>
        <w:t>م‌خورده نجس که برا</w:t>
      </w:r>
      <w:r w:rsidR="00446BB7">
        <w:rPr>
          <w:rStyle w:val="9-Char"/>
          <w:rFonts w:eastAsia="Batang" w:hint="cs"/>
          <w:rtl/>
        </w:rPr>
        <w:t>ی</w:t>
      </w:r>
      <w:r w:rsidRPr="00C40DEC">
        <w:rPr>
          <w:rStyle w:val="9-Char"/>
          <w:rFonts w:eastAsia="Batang" w:hint="cs"/>
          <w:rtl/>
        </w:rPr>
        <w:t xml:space="preserve"> طهارت و پاک</w:t>
      </w:r>
      <w:r w:rsidR="00446BB7">
        <w:rPr>
          <w:rStyle w:val="9-Char"/>
          <w:rFonts w:eastAsia="Batang" w:hint="cs"/>
          <w:rtl/>
        </w:rPr>
        <w:t>ی</w:t>
      </w:r>
      <w:r w:rsidRPr="00C40DEC">
        <w:rPr>
          <w:rStyle w:val="9-Char"/>
          <w:rFonts w:eastAsia="Batang" w:hint="cs"/>
          <w:rtl/>
        </w:rPr>
        <w:t>زگ</w:t>
      </w:r>
      <w:r w:rsidR="00446BB7">
        <w:rPr>
          <w:rStyle w:val="9-Char"/>
          <w:rFonts w:eastAsia="Batang" w:hint="cs"/>
          <w:rtl/>
        </w:rPr>
        <w:t>ی</w:t>
      </w:r>
      <w:r w:rsidRPr="00C40DEC">
        <w:rPr>
          <w:rStyle w:val="9-Char"/>
          <w:rFonts w:eastAsia="Batang" w:hint="cs"/>
          <w:rtl/>
        </w:rPr>
        <w:t xml:space="preserve"> به کار نم</w:t>
      </w:r>
      <w:r w:rsidR="00446BB7">
        <w:rPr>
          <w:rStyle w:val="9-Char"/>
          <w:rFonts w:eastAsia="Batang" w:hint="cs"/>
          <w:rtl/>
        </w:rPr>
        <w:t>ی</w:t>
      </w:r>
      <w:r w:rsidRPr="00C40DEC">
        <w:rPr>
          <w:rStyle w:val="9-Char"/>
          <w:rFonts w:eastAsia="Batang" w:hint="cs"/>
          <w:rtl/>
        </w:rPr>
        <w:t>‌رود و تطه</w:t>
      </w:r>
      <w:r w:rsidR="00446BB7">
        <w:rPr>
          <w:rStyle w:val="9-Char"/>
          <w:rFonts w:eastAsia="Batang" w:hint="cs"/>
          <w:rtl/>
        </w:rPr>
        <w:t>ی</w:t>
      </w:r>
      <w:r w:rsidRPr="00C40DEC">
        <w:rPr>
          <w:rStyle w:val="9-Char"/>
          <w:rFonts w:eastAsia="Batang" w:hint="cs"/>
          <w:rtl/>
        </w:rPr>
        <w:t>ر و پاکساز</w:t>
      </w:r>
      <w:r w:rsidR="00446BB7">
        <w:rPr>
          <w:rStyle w:val="9-Char"/>
          <w:rFonts w:eastAsia="Batang" w:hint="cs"/>
          <w:rtl/>
        </w:rPr>
        <w:t>ی</w:t>
      </w:r>
      <w:r w:rsidRPr="00C40DEC">
        <w:rPr>
          <w:rStyle w:val="9-Char"/>
          <w:rFonts w:eastAsia="Batang" w:hint="cs"/>
          <w:rtl/>
        </w:rPr>
        <w:t xml:space="preserve"> بدان جا</w:t>
      </w:r>
      <w:r w:rsidR="00446BB7">
        <w:rPr>
          <w:rStyle w:val="9-Char"/>
          <w:rFonts w:eastAsia="Batang" w:hint="cs"/>
          <w:rtl/>
        </w:rPr>
        <w:t>ی</w:t>
      </w:r>
      <w:r w:rsidRPr="00C40DEC">
        <w:rPr>
          <w:rStyle w:val="9-Char"/>
          <w:rFonts w:eastAsia="Batang" w:hint="cs"/>
          <w:rtl/>
        </w:rPr>
        <w:t>ز ن</w:t>
      </w:r>
      <w:r w:rsidR="00446BB7">
        <w:rPr>
          <w:rStyle w:val="9-Char"/>
          <w:rFonts w:eastAsia="Batang" w:hint="cs"/>
          <w:rtl/>
        </w:rPr>
        <w:t>ی</w:t>
      </w:r>
      <w:r w:rsidRPr="00C40DEC">
        <w:rPr>
          <w:rStyle w:val="9-Char"/>
          <w:rFonts w:eastAsia="Batang" w:hint="cs"/>
          <w:rtl/>
        </w:rPr>
        <w:t>ست</w:t>
      </w:r>
      <w:r w:rsidRPr="007100A7">
        <w:rPr>
          <w:rStyle w:val="1-Char"/>
          <w:rFonts w:hint="cs"/>
          <w:rtl/>
        </w:rPr>
        <w:t>؛ و آن</w:t>
      </w:r>
      <w:r w:rsidR="004C2AA9" w:rsidRPr="007100A7">
        <w:rPr>
          <w:rStyle w:val="1-Char"/>
          <w:rFonts w:hint="cs"/>
          <w:rtl/>
        </w:rPr>
        <w:t>،</w:t>
      </w:r>
      <w:r w:rsidRPr="007100A7">
        <w:rPr>
          <w:rStyle w:val="1-Char"/>
          <w:rFonts w:hint="cs"/>
          <w:rtl/>
        </w:rPr>
        <w:t xml:space="preserve"> آب</w:t>
      </w:r>
      <w:r w:rsidR="00446BB7">
        <w:rPr>
          <w:rStyle w:val="1-Char"/>
          <w:rFonts w:hint="cs"/>
          <w:rtl/>
        </w:rPr>
        <w:t>ی</w:t>
      </w:r>
      <w:r w:rsidRPr="007100A7">
        <w:rPr>
          <w:rStyle w:val="1-Char"/>
          <w:rFonts w:hint="cs"/>
          <w:rtl/>
        </w:rPr>
        <w:t xml:space="preserve"> است که سگ </w:t>
      </w:r>
      <w:r w:rsidR="00446BB7">
        <w:rPr>
          <w:rStyle w:val="1-Char"/>
          <w:rFonts w:hint="cs"/>
          <w:rtl/>
        </w:rPr>
        <w:t>ی</w:t>
      </w:r>
      <w:r w:rsidRPr="007100A7">
        <w:rPr>
          <w:rStyle w:val="1-Char"/>
          <w:rFonts w:hint="cs"/>
          <w:rtl/>
        </w:rPr>
        <w:t xml:space="preserve">ا خوک، و </w:t>
      </w:r>
      <w:r w:rsidR="00446BB7">
        <w:rPr>
          <w:rStyle w:val="1-Char"/>
          <w:rFonts w:hint="cs"/>
          <w:rtl/>
        </w:rPr>
        <w:t>ی</w:t>
      </w:r>
      <w:r w:rsidRPr="007100A7">
        <w:rPr>
          <w:rStyle w:val="1-Char"/>
          <w:rFonts w:hint="cs"/>
          <w:rtl/>
        </w:rPr>
        <w:t>ا ح</w:t>
      </w:r>
      <w:r w:rsidR="00446BB7">
        <w:rPr>
          <w:rStyle w:val="1-Char"/>
          <w:rFonts w:hint="cs"/>
          <w:rtl/>
        </w:rPr>
        <w:t>ی</w:t>
      </w:r>
      <w:r w:rsidRPr="007100A7">
        <w:rPr>
          <w:rStyle w:val="1-Char"/>
          <w:rFonts w:hint="cs"/>
          <w:rtl/>
        </w:rPr>
        <w:t>وان</w:t>
      </w:r>
      <w:r w:rsidR="00446BB7">
        <w:rPr>
          <w:rStyle w:val="1-Char"/>
          <w:rFonts w:hint="cs"/>
          <w:rtl/>
        </w:rPr>
        <w:t>ی</w:t>
      </w:r>
      <w:r w:rsidRPr="007100A7">
        <w:rPr>
          <w:rStyle w:val="1-Char"/>
          <w:rFonts w:hint="cs"/>
          <w:rtl/>
        </w:rPr>
        <w:t xml:space="preserve"> از درندگان و ح</w:t>
      </w:r>
      <w:r w:rsidR="00446BB7">
        <w:rPr>
          <w:rStyle w:val="1-Char"/>
          <w:rFonts w:hint="cs"/>
          <w:rtl/>
        </w:rPr>
        <w:t>ی</w:t>
      </w:r>
      <w:r w:rsidRPr="007100A7">
        <w:rPr>
          <w:rStyle w:val="1-Char"/>
          <w:rFonts w:hint="cs"/>
          <w:rtl/>
        </w:rPr>
        <w:t>وانات وحش</w:t>
      </w:r>
      <w:r w:rsidR="00446BB7">
        <w:rPr>
          <w:rStyle w:val="1-Char"/>
          <w:rFonts w:hint="cs"/>
          <w:rtl/>
        </w:rPr>
        <w:t>ی</w:t>
      </w:r>
      <w:r w:rsidRPr="007100A7">
        <w:rPr>
          <w:rStyle w:val="1-Char"/>
          <w:rFonts w:hint="cs"/>
          <w:rtl/>
        </w:rPr>
        <w:t xml:space="preserve"> مانند: </w:t>
      </w:r>
      <w:r w:rsidR="00446BB7">
        <w:rPr>
          <w:rStyle w:val="1-Char"/>
          <w:rFonts w:hint="cs"/>
          <w:rtl/>
        </w:rPr>
        <w:t>ی</w:t>
      </w:r>
      <w:r w:rsidRPr="007100A7">
        <w:rPr>
          <w:rStyle w:val="1-Char"/>
          <w:rFonts w:hint="cs"/>
          <w:rtl/>
        </w:rPr>
        <w:t>وزپلنگ و گرگ، از آن نوش</w:t>
      </w:r>
      <w:r w:rsidR="00446BB7">
        <w:rPr>
          <w:rStyle w:val="1-Char"/>
          <w:rFonts w:hint="cs"/>
          <w:rtl/>
        </w:rPr>
        <w:t>ی</w:t>
      </w:r>
      <w:r w:rsidRPr="007100A7">
        <w:rPr>
          <w:rStyle w:val="1-Char"/>
          <w:rFonts w:hint="cs"/>
          <w:rtl/>
        </w:rPr>
        <w:t>ده ب</w:t>
      </w:r>
      <w:r w:rsidR="004C2AA9" w:rsidRPr="007100A7">
        <w:rPr>
          <w:rStyle w:val="1-Char"/>
          <w:rFonts w:hint="cs"/>
          <w:rtl/>
        </w:rPr>
        <w:t>اشند. [از ا</w:t>
      </w:r>
      <w:r w:rsidR="00446BB7">
        <w:rPr>
          <w:rStyle w:val="1-Char"/>
          <w:rFonts w:hint="cs"/>
          <w:rtl/>
        </w:rPr>
        <w:t>ی</w:t>
      </w:r>
      <w:r w:rsidR="004C2AA9" w:rsidRPr="007100A7">
        <w:rPr>
          <w:rStyle w:val="1-Char"/>
          <w:rFonts w:hint="cs"/>
          <w:rtl/>
        </w:rPr>
        <w:t>ن رو، پس</w:t>
      </w:r>
      <w:r w:rsidR="0041653B" w:rsidRPr="007100A7">
        <w:rPr>
          <w:rStyle w:val="1-Char"/>
          <w:rFonts w:hint="cs"/>
          <w:rtl/>
        </w:rPr>
        <w:t xml:space="preserve"> مانده‌</w:t>
      </w:r>
      <w:r w:rsidR="00446BB7">
        <w:rPr>
          <w:rStyle w:val="1-Char"/>
          <w:rFonts w:hint="cs"/>
          <w:rtl/>
        </w:rPr>
        <w:t>ی</w:t>
      </w:r>
      <w:r w:rsidR="0041653B" w:rsidRPr="007100A7">
        <w:rPr>
          <w:rStyle w:val="1-Char"/>
          <w:rFonts w:hint="cs"/>
          <w:rtl/>
        </w:rPr>
        <w:t xml:space="preserve"> </w:t>
      </w:r>
      <w:r w:rsidR="004C2AA9" w:rsidRPr="007100A7">
        <w:rPr>
          <w:rStyle w:val="1-Char"/>
          <w:rFonts w:hint="cs"/>
          <w:rtl/>
        </w:rPr>
        <w:t>و ن</w:t>
      </w:r>
      <w:r w:rsidR="00446BB7">
        <w:rPr>
          <w:rStyle w:val="1-Char"/>
          <w:rFonts w:hint="cs"/>
          <w:rtl/>
        </w:rPr>
        <w:t>ی</w:t>
      </w:r>
      <w:r w:rsidR="004C2AA9" w:rsidRPr="007100A7">
        <w:rPr>
          <w:rStyle w:val="1-Char"/>
          <w:rFonts w:hint="cs"/>
          <w:rtl/>
        </w:rPr>
        <w:t>م</w:t>
      </w:r>
      <w:r w:rsidR="001A2417" w:rsidRPr="007100A7">
        <w:rPr>
          <w:rStyle w:val="1-Char"/>
          <w:rFonts w:hint="cs"/>
          <w:rtl/>
        </w:rPr>
        <w:t xml:space="preserve"> خورده‌</w:t>
      </w:r>
      <w:r w:rsidR="00446BB7">
        <w:rPr>
          <w:rStyle w:val="1-Char"/>
          <w:rFonts w:hint="cs"/>
          <w:rtl/>
        </w:rPr>
        <w:t>ی</w:t>
      </w:r>
      <w:r w:rsidR="003E53DD" w:rsidRPr="007100A7">
        <w:rPr>
          <w:rStyle w:val="1-Char"/>
          <w:rFonts w:hint="cs"/>
          <w:rtl/>
        </w:rPr>
        <w:t xml:space="preserve"> </w:t>
      </w:r>
      <w:r w:rsidRPr="007100A7">
        <w:rPr>
          <w:rStyle w:val="1-Char"/>
          <w:rFonts w:hint="cs"/>
          <w:rtl/>
        </w:rPr>
        <w:t>سگ، نجس و آ</w:t>
      </w:r>
      <w:r w:rsidR="004C2AA9" w:rsidRPr="007100A7">
        <w:rPr>
          <w:rStyle w:val="1-Char"/>
          <w:rFonts w:hint="cs"/>
          <w:rtl/>
        </w:rPr>
        <w:t>لوده است و اجتناب و پره</w:t>
      </w:r>
      <w:r w:rsidR="00446BB7">
        <w:rPr>
          <w:rStyle w:val="1-Char"/>
          <w:rFonts w:hint="cs"/>
          <w:rtl/>
        </w:rPr>
        <w:t>ی</w:t>
      </w:r>
      <w:r w:rsidR="004C2AA9" w:rsidRPr="007100A7">
        <w:rPr>
          <w:rStyle w:val="1-Char"/>
          <w:rFonts w:hint="cs"/>
          <w:rtl/>
        </w:rPr>
        <w:t>ز از آن؛</w:t>
      </w:r>
      <w:r w:rsidRPr="007100A7">
        <w:rPr>
          <w:rStyle w:val="1-Char"/>
          <w:rFonts w:hint="cs"/>
          <w:rtl/>
        </w:rPr>
        <w:t xml:space="preserve"> واجب م</w:t>
      </w:r>
      <w:r w:rsidR="00446BB7">
        <w:rPr>
          <w:rStyle w:val="1-Char"/>
          <w:rFonts w:hint="cs"/>
          <w:rtl/>
        </w:rPr>
        <w:t>ی</w:t>
      </w:r>
      <w:r w:rsidRPr="007100A7">
        <w:rPr>
          <w:rStyle w:val="1-Char"/>
          <w:rFonts w:hint="cs"/>
          <w:rtl/>
        </w:rPr>
        <w:t>‌باشد</w:t>
      </w:r>
      <w:r w:rsidR="00D56294" w:rsidRPr="007100A7">
        <w:rPr>
          <w:rStyle w:val="1-Char"/>
          <w:rFonts w:hint="cs"/>
          <w:rtl/>
        </w:rPr>
        <w:t>؛</w:t>
      </w:r>
      <w:r w:rsidRPr="007100A7">
        <w:rPr>
          <w:rStyle w:val="1-Char"/>
          <w:rFonts w:hint="cs"/>
          <w:rtl/>
        </w:rPr>
        <w:t xml:space="preserve"> چون پ</w:t>
      </w:r>
      <w:r w:rsidR="00446BB7">
        <w:rPr>
          <w:rStyle w:val="1-Char"/>
          <w:rFonts w:hint="cs"/>
          <w:rtl/>
        </w:rPr>
        <w:t>ی</w:t>
      </w:r>
      <w:r w:rsidRPr="007100A7">
        <w:rPr>
          <w:rStyle w:val="1-Char"/>
          <w:rFonts w:hint="cs"/>
          <w:rtl/>
        </w:rPr>
        <w:t>امبر</w:t>
      </w:r>
      <w:r w:rsidR="00FE6406" w:rsidRPr="00C40DEC">
        <w:rPr>
          <w:rStyle w:val="1-Char"/>
          <w:rFonts w:cs="CTraditional Arabic" w:hint="cs"/>
          <w:rtl/>
        </w:rPr>
        <w:t xml:space="preserve"> 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ط</w:t>
      </w:r>
      <w:r w:rsidR="004C2AA9" w:rsidRPr="00BE2421">
        <w:rPr>
          <w:rStyle w:val="5-Char"/>
          <w:rFonts w:hint="cs"/>
          <w:rtl/>
        </w:rPr>
        <w:t>ُ</w:t>
      </w:r>
      <w:r w:rsidRPr="00BE2421">
        <w:rPr>
          <w:rStyle w:val="5-Char"/>
          <w:rFonts w:hint="cs"/>
          <w:rtl/>
        </w:rPr>
        <w:t>ه</w:t>
      </w:r>
      <w:r w:rsidR="004C2AA9" w:rsidRPr="00BE2421">
        <w:rPr>
          <w:rStyle w:val="5-Char"/>
          <w:rFonts w:hint="cs"/>
          <w:rtl/>
        </w:rPr>
        <w:t>ُ</w:t>
      </w:r>
      <w:r w:rsidRPr="00BE2421">
        <w:rPr>
          <w:rStyle w:val="5-Char"/>
          <w:rFonts w:hint="cs"/>
          <w:rtl/>
        </w:rPr>
        <w:t>و</w:t>
      </w:r>
      <w:r w:rsidR="004C2AA9" w:rsidRPr="00BE2421">
        <w:rPr>
          <w:rStyle w:val="5-Char"/>
          <w:rFonts w:hint="cs"/>
          <w:rtl/>
        </w:rPr>
        <w:t>ْ</w:t>
      </w:r>
      <w:r w:rsidRPr="00BE2421">
        <w:rPr>
          <w:rStyle w:val="5-Char"/>
          <w:rFonts w:hint="cs"/>
          <w:rtl/>
        </w:rPr>
        <w:t>ر</w:t>
      </w:r>
      <w:r w:rsidR="004C2AA9" w:rsidRPr="00BE2421">
        <w:rPr>
          <w:rStyle w:val="5-Char"/>
          <w:rFonts w:hint="cs"/>
          <w:rtl/>
        </w:rPr>
        <w:t>ُ</w:t>
      </w:r>
      <w:r w:rsidRPr="00BE2421">
        <w:rPr>
          <w:rStyle w:val="5-Char"/>
          <w:rFonts w:hint="cs"/>
          <w:rtl/>
        </w:rPr>
        <w:t xml:space="preserve"> ا</w:t>
      </w:r>
      <w:r w:rsidR="004C2AA9" w:rsidRPr="00BE2421">
        <w:rPr>
          <w:rStyle w:val="5-Char"/>
          <w:rFonts w:hint="cs"/>
          <w:rtl/>
        </w:rPr>
        <w:t>ِ</w:t>
      </w:r>
      <w:r w:rsidRPr="00BE2421">
        <w:rPr>
          <w:rStyle w:val="5-Char"/>
          <w:rFonts w:hint="cs"/>
          <w:rtl/>
        </w:rPr>
        <w:t>ن</w:t>
      </w:r>
      <w:r w:rsidR="00E80F28" w:rsidRPr="00BE2421">
        <w:rPr>
          <w:rStyle w:val="5-Char"/>
          <w:rFonts w:hint="cs"/>
          <w:rtl/>
        </w:rPr>
        <w:t>ٰ</w:t>
      </w:r>
      <w:r w:rsidRPr="00BE2421">
        <w:rPr>
          <w:rStyle w:val="5-Char"/>
          <w:rFonts w:hint="cs"/>
          <w:rtl/>
        </w:rPr>
        <w:t>اء</w:t>
      </w:r>
      <w:r w:rsidR="004C2AA9" w:rsidRPr="00BE2421">
        <w:rPr>
          <w:rStyle w:val="5-Char"/>
          <w:rFonts w:hint="cs"/>
          <w:rtl/>
        </w:rPr>
        <w:t>ِ</w:t>
      </w:r>
      <w:r w:rsidRPr="00BE2421">
        <w:rPr>
          <w:rStyle w:val="5-Char"/>
          <w:rFonts w:hint="cs"/>
          <w:rtl/>
        </w:rPr>
        <w:t xml:space="preserve"> ا</w:t>
      </w:r>
      <w:r w:rsidR="004C2AA9" w:rsidRPr="00BE2421">
        <w:rPr>
          <w:rStyle w:val="5-Char"/>
          <w:rFonts w:hint="cs"/>
          <w:rtl/>
        </w:rPr>
        <w:t>َ</w:t>
      </w:r>
      <w:r w:rsidRPr="00BE2421">
        <w:rPr>
          <w:rStyle w:val="5-Char"/>
          <w:rFonts w:hint="cs"/>
          <w:rtl/>
        </w:rPr>
        <w:t>ح</w:t>
      </w:r>
      <w:r w:rsidR="004C2AA9" w:rsidRPr="00BE2421">
        <w:rPr>
          <w:rStyle w:val="5-Char"/>
          <w:rFonts w:hint="cs"/>
          <w:rtl/>
        </w:rPr>
        <w:t>َ</w:t>
      </w:r>
      <w:r w:rsidRPr="00BE2421">
        <w:rPr>
          <w:rStyle w:val="5-Char"/>
          <w:rFonts w:hint="cs"/>
          <w:rtl/>
        </w:rPr>
        <w:t>د</w:t>
      </w:r>
      <w:r w:rsidR="004C2AA9" w:rsidRPr="00BE2421">
        <w:rPr>
          <w:rStyle w:val="5-Char"/>
          <w:rFonts w:hint="cs"/>
          <w:rtl/>
        </w:rPr>
        <w:t>ِ</w:t>
      </w:r>
      <w:r w:rsidRPr="00BE2421">
        <w:rPr>
          <w:rStyle w:val="5-Char"/>
          <w:rFonts w:hint="cs"/>
          <w:rtl/>
        </w:rPr>
        <w:t>ک</w:t>
      </w:r>
      <w:r w:rsidR="004C2AA9" w:rsidRPr="00BE2421">
        <w:rPr>
          <w:rStyle w:val="5-Char"/>
          <w:rFonts w:hint="cs"/>
          <w:rtl/>
        </w:rPr>
        <w:t>ُ</w:t>
      </w:r>
      <w:r w:rsidRPr="00BE2421">
        <w:rPr>
          <w:rStyle w:val="5-Char"/>
          <w:rFonts w:hint="cs"/>
          <w:rtl/>
        </w:rPr>
        <w:t>م</w:t>
      </w:r>
      <w:r w:rsidR="004C2AA9" w:rsidRPr="00BE2421">
        <w:rPr>
          <w:rStyle w:val="5-Char"/>
          <w:rFonts w:hint="cs"/>
          <w:rtl/>
        </w:rPr>
        <w:t>ْ</w:t>
      </w:r>
      <w:r w:rsidRPr="00BE2421">
        <w:rPr>
          <w:rStyle w:val="5-Char"/>
          <w:rFonts w:hint="cs"/>
          <w:rtl/>
        </w:rPr>
        <w:t xml:space="preserve"> ا</w:t>
      </w:r>
      <w:r w:rsidR="004C2AA9" w:rsidRPr="00BE2421">
        <w:rPr>
          <w:rStyle w:val="5-Char"/>
          <w:rFonts w:hint="cs"/>
          <w:rtl/>
        </w:rPr>
        <w:t>ِ</w:t>
      </w:r>
      <w:r w:rsidRPr="00BE2421">
        <w:rPr>
          <w:rStyle w:val="5-Char"/>
          <w:rFonts w:hint="cs"/>
          <w:rtl/>
        </w:rPr>
        <w:t>ذ</w:t>
      </w:r>
      <w:r w:rsidR="004C2AA9" w:rsidRPr="00BE2421">
        <w:rPr>
          <w:rStyle w:val="5-Char"/>
          <w:rFonts w:hint="cs"/>
          <w:rtl/>
        </w:rPr>
        <w:t>ٰا و</w:t>
      </w:r>
      <w:r w:rsidR="003B341E" w:rsidRPr="00BE2421">
        <w:rPr>
          <w:rStyle w:val="5-Char"/>
          <w:rFonts w:hint="cs"/>
          <w:rtl/>
        </w:rPr>
        <w:t>َ</w:t>
      </w:r>
      <w:r w:rsidR="004C2AA9" w:rsidRPr="00BE2421">
        <w:rPr>
          <w:rStyle w:val="5-Char"/>
          <w:rFonts w:hint="cs"/>
          <w:rtl/>
        </w:rPr>
        <w:t>ل</w:t>
      </w:r>
      <w:r w:rsidR="003B341E" w:rsidRPr="00BE2421">
        <w:rPr>
          <w:rStyle w:val="5-Char"/>
          <w:rFonts w:hint="cs"/>
          <w:rtl/>
        </w:rPr>
        <w:t>َ</w:t>
      </w:r>
      <w:r w:rsidR="004C2AA9" w:rsidRPr="00BE2421">
        <w:rPr>
          <w:rStyle w:val="5-Char"/>
          <w:rFonts w:hint="cs"/>
          <w:rtl/>
        </w:rPr>
        <w:t>غ</w:t>
      </w:r>
      <w:r w:rsidR="003B341E" w:rsidRPr="00BE2421">
        <w:rPr>
          <w:rStyle w:val="5-Char"/>
          <w:rFonts w:hint="cs"/>
          <w:rtl/>
        </w:rPr>
        <w:t>َ</w:t>
      </w:r>
      <w:r w:rsidRPr="00BE2421">
        <w:rPr>
          <w:rStyle w:val="5-Char"/>
          <w:rFonts w:hint="cs"/>
          <w:rtl/>
        </w:rPr>
        <w:t xml:space="preserve"> ف</w:t>
      </w:r>
      <w:r w:rsidR="004C2AA9" w:rsidRPr="00BE2421">
        <w:rPr>
          <w:rStyle w:val="5-Char"/>
          <w:rFonts w:hint="cs"/>
          <w:rtl/>
        </w:rPr>
        <w:t>ِ</w:t>
      </w:r>
      <w:r w:rsidR="00C12E54" w:rsidRPr="00BE2421">
        <w:rPr>
          <w:rStyle w:val="5-Char"/>
          <w:rFonts w:hint="cs"/>
          <w:rtl/>
        </w:rPr>
        <w:t>ي</w:t>
      </w:r>
      <w:r w:rsidR="004C2AA9" w:rsidRPr="00BE2421">
        <w:rPr>
          <w:rStyle w:val="5-Char"/>
          <w:rFonts w:hint="cs"/>
          <w:rtl/>
        </w:rPr>
        <w:t>ْ</w:t>
      </w:r>
      <w:r w:rsidRPr="00BE2421">
        <w:rPr>
          <w:rStyle w:val="5-Char"/>
          <w:rFonts w:hint="cs"/>
          <w:rtl/>
        </w:rPr>
        <w:t>ه</w:t>
      </w:r>
      <w:r w:rsidR="004C2AA9" w:rsidRPr="00BE2421">
        <w:rPr>
          <w:rStyle w:val="5-Char"/>
          <w:rFonts w:hint="cs"/>
          <w:rtl/>
        </w:rPr>
        <w:t>ِ</w:t>
      </w:r>
      <w:r w:rsidRPr="00BE2421">
        <w:rPr>
          <w:rStyle w:val="5-Char"/>
          <w:rFonts w:hint="cs"/>
          <w:rtl/>
        </w:rPr>
        <w:t xml:space="preserve"> ال</w:t>
      </w:r>
      <w:r w:rsidR="004C2AA9" w:rsidRPr="00BE2421">
        <w:rPr>
          <w:rStyle w:val="5-Char"/>
          <w:rFonts w:hint="cs"/>
          <w:rtl/>
        </w:rPr>
        <w:t>ْ</w:t>
      </w:r>
      <w:r w:rsidRPr="00BE2421">
        <w:rPr>
          <w:rStyle w:val="5-Char"/>
          <w:rFonts w:hint="cs"/>
          <w:rtl/>
        </w:rPr>
        <w:t>ک</w:t>
      </w:r>
      <w:r w:rsidR="004C2AA9" w:rsidRPr="00BE2421">
        <w:rPr>
          <w:rStyle w:val="5-Char"/>
          <w:rFonts w:hint="cs"/>
          <w:rtl/>
        </w:rPr>
        <w:t>َ</w:t>
      </w:r>
      <w:r w:rsidRPr="00BE2421">
        <w:rPr>
          <w:rStyle w:val="5-Char"/>
          <w:rFonts w:hint="cs"/>
          <w:rtl/>
        </w:rPr>
        <w:t>ل</w:t>
      </w:r>
      <w:r w:rsidR="004C2AA9" w:rsidRPr="00BE2421">
        <w:rPr>
          <w:rStyle w:val="5-Char"/>
          <w:rFonts w:hint="cs"/>
          <w:rtl/>
        </w:rPr>
        <w:t>ْ</w:t>
      </w:r>
      <w:r w:rsidRPr="00BE2421">
        <w:rPr>
          <w:rStyle w:val="5-Char"/>
          <w:rFonts w:hint="cs"/>
          <w:rtl/>
        </w:rPr>
        <w:t>ب</w:t>
      </w:r>
      <w:r w:rsidR="004C2AA9" w:rsidRPr="00BE2421">
        <w:rPr>
          <w:rStyle w:val="5-Char"/>
          <w:rFonts w:hint="cs"/>
          <w:rtl/>
        </w:rPr>
        <w:t>ُ</w:t>
      </w:r>
      <w:r w:rsidRPr="00BE2421">
        <w:rPr>
          <w:rStyle w:val="5-Char"/>
          <w:rFonts w:hint="cs"/>
          <w:rtl/>
        </w:rPr>
        <w:t>، ا</w:t>
      </w:r>
      <w:r w:rsidR="004C2AA9" w:rsidRPr="00BE2421">
        <w:rPr>
          <w:rStyle w:val="5-Char"/>
          <w:rFonts w:hint="cs"/>
          <w:rtl/>
        </w:rPr>
        <w:t>َ</w:t>
      </w:r>
      <w:r w:rsidRPr="00BE2421">
        <w:rPr>
          <w:rStyle w:val="5-Char"/>
          <w:rFonts w:hint="cs"/>
          <w:rtl/>
        </w:rPr>
        <w:t>ن</w:t>
      </w:r>
      <w:r w:rsidR="004C2AA9" w:rsidRPr="00BE2421">
        <w:rPr>
          <w:rStyle w:val="5-Char"/>
          <w:rFonts w:hint="cs"/>
          <w:rtl/>
        </w:rPr>
        <w:t>ْ</w:t>
      </w:r>
      <w:r w:rsidRPr="00BE2421">
        <w:rPr>
          <w:rStyle w:val="5-Char"/>
          <w:rFonts w:hint="cs"/>
          <w:rtl/>
        </w:rPr>
        <w:t xml:space="preserve"> </w:t>
      </w:r>
      <w:r w:rsidR="00C12E54" w:rsidRPr="00BE2421">
        <w:rPr>
          <w:rStyle w:val="5-Char"/>
          <w:rFonts w:hint="cs"/>
          <w:rtl/>
        </w:rPr>
        <w:t>ي</w:t>
      </w:r>
      <w:r w:rsidR="004C2AA9" w:rsidRPr="00BE2421">
        <w:rPr>
          <w:rStyle w:val="5-Char"/>
          <w:rFonts w:hint="cs"/>
          <w:rtl/>
        </w:rPr>
        <w:t>َّ</w:t>
      </w:r>
      <w:r w:rsidRPr="00BE2421">
        <w:rPr>
          <w:rStyle w:val="5-Char"/>
          <w:rFonts w:hint="cs"/>
          <w:rtl/>
        </w:rPr>
        <w:t>غ</w:t>
      </w:r>
      <w:r w:rsidR="004C2AA9" w:rsidRPr="00BE2421">
        <w:rPr>
          <w:rStyle w:val="5-Char"/>
          <w:rFonts w:hint="cs"/>
          <w:rtl/>
        </w:rPr>
        <w:t>ْ</w:t>
      </w:r>
      <w:r w:rsidRPr="00BE2421">
        <w:rPr>
          <w:rStyle w:val="5-Char"/>
          <w:rFonts w:hint="cs"/>
          <w:rtl/>
        </w:rPr>
        <w:t>س</w:t>
      </w:r>
      <w:r w:rsidR="004C2AA9" w:rsidRPr="00BE2421">
        <w:rPr>
          <w:rStyle w:val="5-Char"/>
          <w:rFonts w:hint="cs"/>
          <w:rtl/>
        </w:rPr>
        <w:t>ِ</w:t>
      </w:r>
      <w:r w:rsidRPr="00BE2421">
        <w:rPr>
          <w:rStyle w:val="5-Char"/>
          <w:rFonts w:hint="cs"/>
          <w:rtl/>
        </w:rPr>
        <w:t>ل</w:t>
      </w:r>
      <w:r w:rsidR="004C2AA9" w:rsidRPr="00BE2421">
        <w:rPr>
          <w:rStyle w:val="5-Char"/>
          <w:rFonts w:hint="cs"/>
          <w:rtl/>
        </w:rPr>
        <w:t>َ</w:t>
      </w:r>
      <w:r w:rsidRPr="00BE2421">
        <w:rPr>
          <w:rStyle w:val="5-Char"/>
          <w:rFonts w:hint="cs"/>
          <w:rtl/>
        </w:rPr>
        <w:t>ه</w:t>
      </w:r>
      <w:r w:rsidR="004C2AA9" w:rsidRPr="00BE2421">
        <w:rPr>
          <w:rStyle w:val="5-Char"/>
          <w:rFonts w:hint="cs"/>
          <w:rtl/>
        </w:rPr>
        <w:t>ْ</w:t>
      </w:r>
      <w:r w:rsidRPr="00BE2421">
        <w:rPr>
          <w:rStyle w:val="5-Char"/>
          <w:rFonts w:hint="cs"/>
          <w:rtl/>
        </w:rPr>
        <w:t xml:space="preserve"> س</w:t>
      </w:r>
      <w:r w:rsidR="004C2AA9" w:rsidRPr="00BE2421">
        <w:rPr>
          <w:rStyle w:val="5-Char"/>
          <w:rFonts w:hint="cs"/>
          <w:rtl/>
        </w:rPr>
        <w:t>َ</w:t>
      </w:r>
      <w:r w:rsidRPr="00BE2421">
        <w:rPr>
          <w:rStyle w:val="5-Char"/>
          <w:rFonts w:hint="cs"/>
          <w:rtl/>
        </w:rPr>
        <w:t>ب</w:t>
      </w:r>
      <w:r w:rsidR="004C2AA9" w:rsidRPr="00BE2421">
        <w:rPr>
          <w:rStyle w:val="5-Char"/>
          <w:rFonts w:hint="cs"/>
          <w:rtl/>
        </w:rPr>
        <w:t>ْ</w:t>
      </w:r>
      <w:r w:rsidRPr="00BE2421">
        <w:rPr>
          <w:rStyle w:val="5-Char"/>
          <w:rFonts w:hint="cs"/>
          <w:rtl/>
        </w:rPr>
        <w:t>ع</w:t>
      </w:r>
      <w:r w:rsidR="004C2AA9" w:rsidRPr="00BE2421">
        <w:rPr>
          <w:rStyle w:val="5-Char"/>
          <w:rFonts w:hint="cs"/>
          <w:rtl/>
        </w:rPr>
        <w:t>َ</w:t>
      </w:r>
      <w:r w:rsidRPr="00BE2421">
        <w:rPr>
          <w:rStyle w:val="5-Char"/>
          <w:rFonts w:hint="cs"/>
          <w:rtl/>
        </w:rPr>
        <w:t xml:space="preserve"> م</w:t>
      </w:r>
      <w:r w:rsidR="004C2AA9" w:rsidRPr="00BE2421">
        <w:rPr>
          <w:rStyle w:val="5-Char"/>
          <w:rFonts w:hint="cs"/>
          <w:rtl/>
        </w:rPr>
        <w:t>َ</w:t>
      </w:r>
      <w:r w:rsidRPr="00BE2421">
        <w:rPr>
          <w:rStyle w:val="5-Char"/>
          <w:rFonts w:hint="cs"/>
          <w:rtl/>
        </w:rPr>
        <w:t>رّات</w:t>
      </w:r>
      <w:r w:rsidR="004C2AA9" w:rsidRPr="00BE2421">
        <w:rPr>
          <w:rStyle w:val="5-Char"/>
          <w:rFonts w:hint="cs"/>
          <w:rtl/>
        </w:rPr>
        <w:t>ٍ</w:t>
      </w:r>
      <w:r w:rsidRPr="00BE2421">
        <w:rPr>
          <w:rStyle w:val="5-Char"/>
          <w:rFonts w:hint="cs"/>
          <w:rtl/>
        </w:rPr>
        <w:t>، ا</w:t>
      </w:r>
      <w:r w:rsidR="004C2AA9" w:rsidRPr="00BE2421">
        <w:rPr>
          <w:rStyle w:val="5-Char"/>
          <w:rFonts w:hint="cs"/>
          <w:rtl/>
        </w:rPr>
        <w:t>َ</w:t>
      </w:r>
      <w:r w:rsidRPr="00BE2421">
        <w:rPr>
          <w:rStyle w:val="5-Char"/>
          <w:rFonts w:hint="cs"/>
          <w:rtl/>
        </w:rPr>
        <w:t>و</w:t>
      </w:r>
      <w:r w:rsidR="004C2AA9" w:rsidRPr="00BE2421">
        <w:rPr>
          <w:rStyle w:val="5-Char"/>
          <w:rFonts w:hint="cs"/>
          <w:rtl/>
        </w:rPr>
        <w:t>ْ</w:t>
      </w:r>
      <w:r w:rsidRPr="00BE2421">
        <w:rPr>
          <w:rStyle w:val="5-Char"/>
          <w:rFonts w:hint="cs"/>
          <w:rtl/>
        </w:rPr>
        <w:t>ل</w:t>
      </w:r>
      <w:r w:rsidR="00E80F28" w:rsidRPr="00BE2421">
        <w:rPr>
          <w:rStyle w:val="5-Char"/>
          <w:rFonts w:hint="cs"/>
          <w:rtl/>
        </w:rPr>
        <w:t>ٰا</w:t>
      </w:r>
      <w:r w:rsidRPr="00BE2421">
        <w:rPr>
          <w:rStyle w:val="5-Char"/>
          <w:rFonts w:hint="cs"/>
          <w:rtl/>
        </w:rPr>
        <w:t>ه</w:t>
      </w:r>
      <w:r w:rsidR="004C2AA9" w:rsidRPr="00BE2421">
        <w:rPr>
          <w:rStyle w:val="5-Char"/>
          <w:rFonts w:hint="cs"/>
          <w:rtl/>
        </w:rPr>
        <w:t>ُ</w:t>
      </w:r>
      <w:r w:rsidRPr="00BE2421">
        <w:rPr>
          <w:rStyle w:val="5-Char"/>
          <w:rFonts w:hint="cs"/>
          <w:rtl/>
        </w:rPr>
        <w:t>نّ ب</w:t>
      </w:r>
      <w:r w:rsidR="004C2AA9" w:rsidRPr="00BE2421">
        <w:rPr>
          <w:rStyle w:val="5-Char"/>
          <w:rFonts w:hint="cs"/>
          <w:rtl/>
        </w:rPr>
        <w:t>ِ</w:t>
      </w:r>
      <w:r w:rsidRPr="00BE2421">
        <w:rPr>
          <w:rStyle w:val="5-Char"/>
          <w:rFonts w:hint="cs"/>
          <w:rtl/>
        </w:rPr>
        <w:t>الت</w:t>
      </w:r>
      <w:r w:rsidR="004C2AA9" w:rsidRPr="00BE2421">
        <w:rPr>
          <w:rStyle w:val="5-Char"/>
          <w:rFonts w:hint="cs"/>
          <w:rtl/>
        </w:rPr>
        <w:t>ُّ</w:t>
      </w:r>
      <w:r w:rsidRPr="00BE2421">
        <w:rPr>
          <w:rStyle w:val="5-Char"/>
          <w:rFonts w:hint="cs"/>
          <w:rtl/>
        </w:rPr>
        <w:t>ر</w:t>
      </w:r>
      <w:r w:rsidR="004C2AA9" w:rsidRPr="00BE2421">
        <w:rPr>
          <w:rStyle w:val="5-Char"/>
          <w:rFonts w:hint="cs"/>
          <w:rtl/>
        </w:rPr>
        <w:t>ٰ</w:t>
      </w:r>
      <w:r w:rsidRPr="00BE2421">
        <w:rPr>
          <w:rStyle w:val="5-Char"/>
          <w:rFonts w:hint="cs"/>
          <w:rtl/>
        </w:rPr>
        <w:t>اب</w:t>
      </w:r>
      <w:r w:rsidR="004C2AA9" w:rsidRPr="00BE2421">
        <w:rPr>
          <w:rStyle w:val="5-Char"/>
          <w:rFonts w:hint="cs"/>
          <w:rtl/>
        </w:rPr>
        <w:t>ِ</w:t>
      </w:r>
      <w:r w:rsidRPr="00BE2421">
        <w:rPr>
          <w:rStyle w:val="5-Char"/>
          <w:rFonts w:hint="cs"/>
          <w:rtl/>
        </w:rPr>
        <w:t>»</w:t>
      </w:r>
      <w:r w:rsidRPr="007100A7">
        <w:rPr>
          <w:rStyle w:val="1-Char"/>
          <w:rFonts w:hint="cs"/>
          <w:rtl/>
        </w:rPr>
        <w:t xml:space="preserve"> (مسلم و احمد)؛ </w:t>
      </w:r>
      <w:r w:rsidRPr="00BE2421">
        <w:rPr>
          <w:rStyle w:val="1-Char"/>
          <w:rFonts w:hint="cs"/>
          <w:rtl/>
        </w:rPr>
        <w:t>«وقت</w:t>
      </w:r>
      <w:r w:rsidR="00446BB7">
        <w:rPr>
          <w:rStyle w:val="1-Char"/>
          <w:rFonts w:hint="cs"/>
          <w:rtl/>
        </w:rPr>
        <w:t>ی</w:t>
      </w:r>
      <w:r w:rsidRPr="00BE2421">
        <w:rPr>
          <w:rStyle w:val="1-Char"/>
          <w:rFonts w:hint="cs"/>
          <w:rtl/>
        </w:rPr>
        <w:t xml:space="preserve"> که سگ</w:t>
      </w:r>
      <w:r w:rsidR="004C2AA9" w:rsidRPr="00BE2421">
        <w:rPr>
          <w:rStyle w:val="1-Char"/>
          <w:rFonts w:hint="cs"/>
          <w:rtl/>
        </w:rPr>
        <w:t>،</w:t>
      </w:r>
      <w:r w:rsidRPr="00BE2421">
        <w:rPr>
          <w:rStyle w:val="1-Char"/>
          <w:rFonts w:hint="cs"/>
          <w:rtl/>
        </w:rPr>
        <w:t xml:space="preserve"> به ظروف </w:t>
      </w:r>
      <w:r w:rsidR="00446BB7">
        <w:rPr>
          <w:rStyle w:val="1-Char"/>
          <w:rFonts w:hint="cs"/>
          <w:rtl/>
        </w:rPr>
        <w:t>ی</w:t>
      </w:r>
      <w:r w:rsidRPr="00BE2421">
        <w:rPr>
          <w:rStyle w:val="1-Char"/>
          <w:rFonts w:hint="cs"/>
          <w:rtl/>
        </w:rPr>
        <w:t>ک</w:t>
      </w:r>
      <w:r w:rsidR="00446BB7">
        <w:rPr>
          <w:rStyle w:val="1-Char"/>
          <w:rFonts w:hint="cs"/>
          <w:rtl/>
        </w:rPr>
        <w:t>ی</w:t>
      </w:r>
      <w:r w:rsidRPr="00BE2421">
        <w:rPr>
          <w:rStyle w:val="1-Char"/>
          <w:rFonts w:hint="cs"/>
          <w:rtl/>
        </w:rPr>
        <w:t xml:space="preserve"> از شما دهن زد و </w:t>
      </w:r>
      <w:r w:rsidR="00446BB7">
        <w:rPr>
          <w:rStyle w:val="1-Char"/>
          <w:rFonts w:hint="cs"/>
          <w:rtl/>
        </w:rPr>
        <w:t>ی</w:t>
      </w:r>
      <w:r w:rsidRPr="00BE2421">
        <w:rPr>
          <w:rStyle w:val="1-Char"/>
          <w:rFonts w:hint="cs"/>
          <w:rtl/>
        </w:rPr>
        <w:t>ا ل</w:t>
      </w:r>
      <w:r w:rsidR="00446BB7">
        <w:rPr>
          <w:rStyle w:val="1-Char"/>
          <w:rFonts w:hint="cs"/>
          <w:rtl/>
        </w:rPr>
        <w:t>ی</w:t>
      </w:r>
      <w:r w:rsidRPr="00BE2421">
        <w:rPr>
          <w:rStyle w:val="1-Char"/>
          <w:rFonts w:hint="cs"/>
          <w:rtl/>
        </w:rPr>
        <w:t>س</w:t>
      </w:r>
      <w:r w:rsidR="00446BB7">
        <w:rPr>
          <w:rStyle w:val="1-Char"/>
          <w:rFonts w:hint="cs"/>
          <w:rtl/>
        </w:rPr>
        <w:t>ی</w:t>
      </w:r>
      <w:r w:rsidRPr="00BE2421">
        <w:rPr>
          <w:rStyle w:val="1-Char"/>
          <w:rFonts w:hint="cs"/>
          <w:rtl/>
        </w:rPr>
        <w:t>د، با</w:t>
      </w:r>
      <w:r w:rsidR="00446BB7">
        <w:rPr>
          <w:rStyle w:val="1-Char"/>
          <w:rFonts w:hint="cs"/>
          <w:rtl/>
        </w:rPr>
        <w:t>ی</w:t>
      </w:r>
      <w:r w:rsidRPr="00BE2421">
        <w:rPr>
          <w:rStyle w:val="1-Char"/>
          <w:rFonts w:hint="cs"/>
          <w:rtl/>
        </w:rPr>
        <w:t>د</w:t>
      </w:r>
      <w:r w:rsidR="000751A8">
        <w:rPr>
          <w:rStyle w:val="1-Char"/>
          <w:rFonts w:hint="cs"/>
          <w:rtl/>
        </w:rPr>
        <w:t xml:space="preserve"> آن‌ها </w:t>
      </w:r>
      <w:r w:rsidRPr="00BE2421">
        <w:rPr>
          <w:rStyle w:val="1-Char"/>
          <w:rFonts w:hint="cs"/>
          <w:rtl/>
        </w:rPr>
        <w:t>را هفت بار با آب بشو</w:t>
      </w:r>
      <w:r w:rsidR="00446BB7">
        <w:rPr>
          <w:rStyle w:val="1-Char"/>
          <w:rFonts w:hint="cs"/>
          <w:rtl/>
        </w:rPr>
        <w:t>یی</w:t>
      </w:r>
      <w:r w:rsidRPr="00BE2421">
        <w:rPr>
          <w:rStyle w:val="1-Char"/>
          <w:rFonts w:hint="cs"/>
          <w:rtl/>
        </w:rPr>
        <w:t>د که بار اول آن با</w:t>
      </w:r>
      <w:r w:rsidR="00446BB7">
        <w:rPr>
          <w:rStyle w:val="1-Char"/>
          <w:rFonts w:hint="cs"/>
          <w:rtl/>
        </w:rPr>
        <w:t>ی</w:t>
      </w:r>
      <w:r w:rsidRPr="00BE2421">
        <w:rPr>
          <w:rStyle w:val="1-Char"/>
          <w:rFonts w:hint="cs"/>
          <w:rtl/>
        </w:rPr>
        <w:t>د با گِل باشد</w:t>
      </w:r>
      <w:r w:rsidR="004C2AA9" w:rsidRPr="00BE2421">
        <w:rPr>
          <w:rStyle w:val="1-Char"/>
          <w:rFonts w:hint="cs"/>
          <w:rtl/>
        </w:rPr>
        <w:t>»</w:t>
      </w:r>
      <w:r w:rsidR="000F2253" w:rsidRPr="007100A7">
        <w:rPr>
          <w:rStyle w:val="1-Char"/>
          <w:rFonts w:hint="cs"/>
          <w:rtl/>
        </w:rPr>
        <w:t>.</w:t>
      </w:r>
    </w:p>
    <w:p w:rsidR="003A6A56" w:rsidRPr="007100A7" w:rsidRDefault="00407997" w:rsidP="00C40DEC">
      <w:pPr>
        <w:rPr>
          <w:rStyle w:val="1-Char"/>
          <w:rtl/>
        </w:rPr>
      </w:pPr>
      <w:r w:rsidRPr="007100A7">
        <w:rPr>
          <w:rStyle w:val="1-Char"/>
          <w:rFonts w:hint="cs"/>
          <w:rtl/>
        </w:rPr>
        <w:t>و پس</w:t>
      </w:r>
      <w:r w:rsidR="0041653B" w:rsidRPr="007100A7">
        <w:rPr>
          <w:rStyle w:val="1-Char"/>
          <w:rFonts w:hint="cs"/>
          <w:rtl/>
        </w:rPr>
        <w:t xml:space="preserve"> مانده‌</w:t>
      </w:r>
      <w:r w:rsidR="00446BB7">
        <w:rPr>
          <w:rStyle w:val="1-Char"/>
          <w:rFonts w:hint="cs"/>
          <w:rtl/>
        </w:rPr>
        <w:t>ی</w:t>
      </w:r>
      <w:r w:rsidR="0041653B" w:rsidRPr="007100A7">
        <w:rPr>
          <w:rStyle w:val="1-Char"/>
          <w:rFonts w:hint="cs"/>
          <w:rtl/>
        </w:rPr>
        <w:t xml:space="preserve"> </w:t>
      </w:r>
      <w:r w:rsidRPr="007100A7">
        <w:rPr>
          <w:rStyle w:val="1-Char"/>
          <w:rFonts w:hint="cs"/>
          <w:rtl/>
        </w:rPr>
        <w:t>و ن</w:t>
      </w:r>
      <w:r w:rsidR="00446BB7">
        <w:rPr>
          <w:rStyle w:val="1-Char"/>
          <w:rFonts w:hint="cs"/>
          <w:rtl/>
        </w:rPr>
        <w:t>ی</w:t>
      </w:r>
      <w:r w:rsidRPr="007100A7">
        <w:rPr>
          <w:rStyle w:val="1-Char"/>
          <w:rFonts w:hint="cs"/>
          <w:rtl/>
        </w:rPr>
        <w:t>م‌خورده</w:t>
      </w:r>
      <w:r w:rsidR="003E53DD" w:rsidRPr="007100A7">
        <w:rPr>
          <w:rStyle w:val="1-Char"/>
          <w:rFonts w:hint="cs"/>
          <w:rtl/>
        </w:rPr>
        <w:t>‌</w:t>
      </w:r>
      <w:r w:rsidR="00446BB7">
        <w:rPr>
          <w:rStyle w:val="1-Char"/>
          <w:rFonts w:hint="cs"/>
          <w:rtl/>
        </w:rPr>
        <w:t>ی</w:t>
      </w:r>
      <w:r w:rsidR="003E53DD" w:rsidRPr="007100A7">
        <w:rPr>
          <w:rStyle w:val="1-Char"/>
          <w:rFonts w:hint="cs"/>
          <w:rtl/>
        </w:rPr>
        <w:t xml:space="preserve"> </w:t>
      </w:r>
      <w:r w:rsidRPr="007100A7">
        <w:rPr>
          <w:rStyle w:val="1-Char"/>
          <w:rFonts w:hint="cs"/>
          <w:rtl/>
        </w:rPr>
        <w:t>خوک ن</w:t>
      </w:r>
      <w:r w:rsidR="00446BB7">
        <w:rPr>
          <w:rStyle w:val="1-Char"/>
          <w:rFonts w:hint="cs"/>
          <w:rtl/>
        </w:rPr>
        <w:t>ی</w:t>
      </w:r>
      <w:r w:rsidRPr="007100A7">
        <w:rPr>
          <w:rStyle w:val="1-Char"/>
          <w:rFonts w:hint="cs"/>
          <w:rtl/>
        </w:rPr>
        <w:t>ز ناپاک است؛ ز</w:t>
      </w:r>
      <w:r w:rsidR="00446BB7">
        <w:rPr>
          <w:rStyle w:val="1-Char"/>
          <w:rFonts w:hint="cs"/>
          <w:rtl/>
        </w:rPr>
        <w:t>ی</w:t>
      </w:r>
      <w:r w:rsidRPr="007100A7">
        <w:rPr>
          <w:rStyle w:val="1-Char"/>
          <w:rFonts w:hint="cs"/>
          <w:rtl/>
        </w:rPr>
        <w:t>را خداوند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د</w:t>
      </w:r>
      <w:r w:rsidRPr="00FE6406">
        <w:rPr>
          <w:rStyle w:val="9-Char"/>
          <w:rFonts w:eastAsia="Batang" w:hint="cs"/>
          <w:rtl/>
        </w:rPr>
        <w:t>:</w:t>
      </w:r>
      <w:r w:rsidR="00C40DEC">
        <w:rPr>
          <w:rStyle w:val="9-Char"/>
          <w:rFonts w:eastAsia="Batang" w:hint="cs"/>
          <w:rtl/>
        </w:rPr>
        <w:t xml:space="preserve"> </w:t>
      </w:r>
      <w:r w:rsidR="00C40DEC">
        <w:rPr>
          <w:rStyle w:val="9-Char"/>
          <w:rFonts w:eastAsia="Batang" w:cs="Traditional Arabic"/>
          <w:bCs w:val="0"/>
          <w:color w:val="000000"/>
          <w:szCs w:val="28"/>
          <w:shd w:val="clear" w:color="auto" w:fill="FFFFFF"/>
          <w:rtl/>
        </w:rPr>
        <w:t>﴿</w:t>
      </w:r>
      <w:r w:rsidR="00C40DEC" w:rsidRPr="000751A8">
        <w:rPr>
          <w:rStyle w:val="4-Char"/>
          <w:rFonts w:eastAsia="Batang"/>
          <w:rtl/>
        </w:rPr>
        <w:t>أَوۡ لَحۡمَ خِنزِيرٖ فَإِنَّهُ</w:t>
      </w:r>
      <w:r w:rsidR="00C40DEC" w:rsidRPr="000751A8">
        <w:rPr>
          <w:rStyle w:val="4-Char"/>
          <w:rFonts w:eastAsia="Batang" w:hint="cs"/>
          <w:rtl/>
        </w:rPr>
        <w:t>ۥ</w:t>
      </w:r>
      <w:r w:rsidR="00C40DEC" w:rsidRPr="000751A8">
        <w:rPr>
          <w:rStyle w:val="4-Char"/>
          <w:rFonts w:eastAsia="Batang"/>
          <w:rtl/>
        </w:rPr>
        <w:t xml:space="preserve"> رِجۡسٌ</w:t>
      </w:r>
      <w:r w:rsidR="00C40DEC">
        <w:rPr>
          <w:rStyle w:val="9-Char"/>
          <w:rFonts w:eastAsia="Batang" w:cs="Traditional Arabic"/>
          <w:bCs w:val="0"/>
          <w:color w:val="000000"/>
          <w:szCs w:val="28"/>
          <w:shd w:val="clear" w:color="auto" w:fill="FFFFFF"/>
          <w:rtl/>
        </w:rPr>
        <w:t>﴾</w:t>
      </w:r>
      <w:r w:rsidR="00C40DEC" w:rsidRPr="000751A8">
        <w:rPr>
          <w:rStyle w:val="4-Char"/>
          <w:rFonts w:eastAsia="Batang"/>
          <w:rtl/>
        </w:rPr>
        <w:t xml:space="preserve"> </w:t>
      </w:r>
      <w:r w:rsidR="00C40DEC" w:rsidRPr="000751A8">
        <w:rPr>
          <w:rStyle w:val="9-Char1"/>
          <w:rFonts w:eastAsia="Batang"/>
          <w:rtl/>
        </w:rPr>
        <w:t>[الأنعام: 145]</w:t>
      </w:r>
      <w:r w:rsidRPr="007100A7">
        <w:rPr>
          <w:rStyle w:val="1-Char"/>
          <w:rFonts w:hint="cs"/>
          <w:rtl/>
        </w:rPr>
        <w:t xml:space="preserve"> </w:t>
      </w:r>
      <w:r w:rsidRPr="00BE2421">
        <w:rPr>
          <w:rStyle w:val="6-Char"/>
          <w:rFonts w:eastAsia="Batang" w:hint="cs"/>
          <w:rtl/>
        </w:rPr>
        <w:t>«</w:t>
      </w:r>
      <w:r w:rsidR="00446BB7">
        <w:rPr>
          <w:rStyle w:val="6-Char"/>
          <w:rFonts w:eastAsia="Batang" w:hint="cs"/>
          <w:rtl/>
        </w:rPr>
        <w:t>ی</w:t>
      </w:r>
      <w:r w:rsidRPr="00BE2421">
        <w:rPr>
          <w:rStyle w:val="6-Char"/>
          <w:rFonts w:eastAsia="Batang" w:hint="cs"/>
          <w:rtl/>
        </w:rPr>
        <w:t>ا گوشت خوک</w:t>
      </w:r>
      <w:r w:rsidR="003B341E" w:rsidRPr="00BE2421">
        <w:rPr>
          <w:rStyle w:val="6-Char"/>
          <w:rFonts w:eastAsia="Batang" w:hint="cs"/>
          <w:rtl/>
        </w:rPr>
        <w:t>،</w:t>
      </w:r>
      <w:r w:rsidRPr="00BE2421">
        <w:rPr>
          <w:rStyle w:val="6-Char"/>
          <w:rFonts w:eastAsia="Batang" w:hint="cs"/>
          <w:rtl/>
        </w:rPr>
        <w:t xml:space="preserve"> حرام است که ناپاک و پل</w:t>
      </w:r>
      <w:r w:rsidR="00446BB7">
        <w:rPr>
          <w:rStyle w:val="6-Char"/>
          <w:rFonts w:eastAsia="Batang" w:hint="cs"/>
          <w:rtl/>
        </w:rPr>
        <w:t>ی</w:t>
      </w:r>
      <w:r w:rsidRPr="00BE2421">
        <w:rPr>
          <w:rStyle w:val="6-Char"/>
          <w:rFonts w:eastAsia="Batang" w:hint="cs"/>
          <w:rtl/>
        </w:rPr>
        <w:t>د م</w:t>
      </w:r>
      <w:r w:rsidR="00446BB7">
        <w:rPr>
          <w:rStyle w:val="6-Char"/>
          <w:rFonts w:eastAsia="Batang" w:hint="cs"/>
          <w:rtl/>
        </w:rPr>
        <w:t>ی</w:t>
      </w:r>
      <w:r w:rsidRPr="00BE2421">
        <w:rPr>
          <w:rStyle w:val="6-Char"/>
          <w:rFonts w:eastAsia="Batang" w:hint="cs"/>
          <w:rtl/>
        </w:rPr>
        <w:t>‌باشد»</w:t>
      </w:r>
      <w:r w:rsidRPr="00FE6406">
        <w:rPr>
          <w:rStyle w:val="9-Char"/>
          <w:rFonts w:eastAsia="Batang" w:hint="cs"/>
          <w:rtl/>
        </w:rPr>
        <w:t>.</w:t>
      </w:r>
      <w:r w:rsidRPr="007100A7">
        <w:rPr>
          <w:rStyle w:val="1-Char"/>
          <w:rFonts w:hint="cs"/>
          <w:rtl/>
        </w:rPr>
        <w:t xml:space="preserve"> و حال</w:t>
      </w:r>
      <w:r w:rsidR="0041653B" w:rsidRPr="007100A7">
        <w:rPr>
          <w:rStyle w:val="1-Char"/>
          <w:rFonts w:hint="cs"/>
          <w:rtl/>
        </w:rPr>
        <w:t>ِ</w:t>
      </w:r>
      <w:r w:rsidRPr="007100A7">
        <w:rPr>
          <w:rStyle w:val="1-Char"/>
          <w:rFonts w:hint="cs"/>
          <w:rtl/>
        </w:rPr>
        <w:t xml:space="preserve"> د</w:t>
      </w:r>
      <w:r w:rsidR="00446BB7">
        <w:rPr>
          <w:rStyle w:val="1-Char"/>
          <w:rFonts w:hint="cs"/>
          <w:rtl/>
        </w:rPr>
        <w:t>ی</w:t>
      </w:r>
      <w:r w:rsidRPr="007100A7">
        <w:rPr>
          <w:rStyle w:val="1-Char"/>
          <w:rFonts w:hint="cs"/>
          <w:rtl/>
        </w:rPr>
        <w:t>گر ح</w:t>
      </w:r>
      <w:r w:rsidR="00446BB7">
        <w:rPr>
          <w:rStyle w:val="1-Char"/>
          <w:rFonts w:hint="cs"/>
          <w:rtl/>
        </w:rPr>
        <w:t>ی</w:t>
      </w:r>
      <w:r w:rsidRPr="007100A7">
        <w:rPr>
          <w:rStyle w:val="1-Char"/>
          <w:rFonts w:hint="cs"/>
          <w:rtl/>
        </w:rPr>
        <w:t>وانات درنده و وحش</w:t>
      </w:r>
      <w:r w:rsidR="00446BB7">
        <w:rPr>
          <w:rStyle w:val="1-Char"/>
          <w:rFonts w:hint="cs"/>
          <w:rtl/>
        </w:rPr>
        <w:t>ی</w:t>
      </w:r>
      <w:r w:rsidRPr="007100A7">
        <w:rPr>
          <w:rStyle w:val="1-Char"/>
          <w:rFonts w:hint="cs"/>
          <w:rtl/>
        </w:rPr>
        <w:t xml:space="preserve">، همانند: </w:t>
      </w:r>
      <w:r w:rsidR="00446BB7">
        <w:rPr>
          <w:rStyle w:val="1-Char"/>
          <w:rFonts w:hint="cs"/>
          <w:rtl/>
        </w:rPr>
        <w:t>ی</w:t>
      </w:r>
      <w:r w:rsidRPr="007100A7">
        <w:rPr>
          <w:rStyle w:val="1-Char"/>
          <w:rFonts w:hint="cs"/>
          <w:rtl/>
        </w:rPr>
        <w:t>وزپلنگ، گرگ و</w:t>
      </w:r>
      <w:r w:rsidR="00F77967" w:rsidRPr="007100A7">
        <w:rPr>
          <w:rStyle w:val="1-Char"/>
          <w:rFonts w:hint="cs"/>
          <w:rtl/>
        </w:rPr>
        <w:t xml:space="preserve">‌... </w:t>
      </w:r>
      <w:r w:rsidRPr="007100A7">
        <w:rPr>
          <w:rStyle w:val="1-Char"/>
          <w:rFonts w:hint="cs"/>
          <w:rtl/>
        </w:rPr>
        <w:t>بهتر از سگ ن</w:t>
      </w:r>
      <w:r w:rsidR="00446BB7">
        <w:rPr>
          <w:rStyle w:val="1-Char"/>
          <w:rFonts w:hint="cs"/>
          <w:rtl/>
        </w:rPr>
        <w:t>ی</w:t>
      </w:r>
      <w:r w:rsidRPr="007100A7">
        <w:rPr>
          <w:rStyle w:val="1-Char"/>
          <w:rFonts w:hint="cs"/>
          <w:rtl/>
        </w:rPr>
        <w:t xml:space="preserve">ست.] </w:t>
      </w:r>
    </w:p>
    <w:p w:rsidR="00407997" w:rsidRPr="007100A7" w:rsidRDefault="0041653B" w:rsidP="00463D6B">
      <w:pPr>
        <w:pStyle w:val="ListParagraph"/>
        <w:numPr>
          <w:ilvl w:val="0"/>
          <w:numId w:val="13"/>
        </w:numPr>
        <w:rPr>
          <w:rStyle w:val="1-Char"/>
          <w:rtl/>
        </w:rPr>
      </w:pPr>
      <w:r w:rsidRPr="007100A7">
        <w:rPr>
          <w:rStyle w:val="1-Char"/>
          <w:rFonts w:hint="cs"/>
          <w:rtl/>
        </w:rPr>
        <w:t>آب پس مانده‌</w:t>
      </w:r>
      <w:r w:rsidR="00446BB7">
        <w:rPr>
          <w:rStyle w:val="1-Char"/>
          <w:rFonts w:hint="cs"/>
          <w:rtl/>
        </w:rPr>
        <w:t>ی</w:t>
      </w:r>
      <w:r w:rsidRPr="007100A7">
        <w:rPr>
          <w:rStyle w:val="1-Char"/>
          <w:rFonts w:hint="cs"/>
          <w:rtl/>
        </w:rPr>
        <w:t xml:space="preserve"> و ن</w:t>
      </w:r>
      <w:r w:rsidR="00446BB7">
        <w:rPr>
          <w:rStyle w:val="1-Char"/>
          <w:rFonts w:hint="cs"/>
          <w:rtl/>
        </w:rPr>
        <w:t>ی</w:t>
      </w:r>
      <w:r w:rsidRPr="007100A7">
        <w:rPr>
          <w:rStyle w:val="1-Char"/>
          <w:rFonts w:hint="cs"/>
          <w:rtl/>
        </w:rPr>
        <w:t xml:space="preserve">م </w:t>
      </w:r>
      <w:r w:rsidR="00407997" w:rsidRPr="007100A7">
        <w:rPr>
          <w:rStyle w:val="1-Char"/>
          <w:rFonts w:hint="cs"/>
          <w:rtl/>
        </w:rPr>
        <w:t>‌خورده‌ا</w:t>
      </w:r>
      <w:r w:rsidR="00446BB7">
        <w:rPr>
          <w:rStyle w:val="1-Char"/>
          <w:rFonts w:hint="cs"/>
          <w:rtl/>
        </w:rPr>
        <w:t>ی</w:t>
      </w:r>
      <w:r w:rsidR="00407997" w:rsidRPr="007100A7">
        <w:rPr>
          <w:rStyle w:val="1-Char"/>
          <w:rFonts w:hint="cs"/>
          <w:rtl/>
        </w:rPr>
        <w:t xml:space="preserve"> که به کار بردن آن [برا</w:t>
      </w:r>
      <w:r w:rsidR="00446BB7">
        <w:rPr>
          <w:rStyle w:val="1-Char"/>
          <w:rFonts w:hint="cs"/>
          <w:rtl/>
        </w:rPr>
        <w:t>ی</w:t>
      </w:r>
      <w:r w:rsidR="00407997" w:rsidRPr="007100A7">
        <w:rPr>
          <w:rStyle w:val="1-Char"/>
          <w:rFonts w:hint="cs"/>
          <w:rtl/>
        </w:rPr>
        <w:t xml:space="preserve"> طهارت و پاک</w:t>
      </w:r>
      <w:r w:rsidR="00446BB7">
        <w:rPr>
          <w:rStyle w:val="1-Char"/>
          <w:rFonts w:hint="cs"/>
          <w:rtl/>
        </w:rPr>
        <w:t>ی</w:t>
      </w:r>
      <w:r w:rsidR="00407997" w:rsidRPr="007100A7">
        <w:rPr>
          <w:rStyle w:val="1-Char"/>
          <w:rFonts w:hint="cs"/>
          <w:rtl/>
        </w:rPr>
        <w:t>زگ</w:t>
      </w:r>
      <w:r w:rsidR="00446BB7">
        <w:rPr>
          <w:rStyle w:val="1-Char"/>
          <w:rFonts w:hint="cs"/>
          <w:rtl/>
        </w:rPr>
        <w:t>ی</w:t>
      </w:r>
      <w:r w:rsidR="00407997" w:rsidRPr="007100A7">
        <w:rPr>
          <w:rStyle w:val="1-Char"/>
          <w:rFonts w:hint="cs"/>
          <w:rtl/>
        </w:rPr>
        <w:t xml:space="preserve"> و تطه</w:t>
      </w:r>
      <w:r w:rsidR="00446BB7">
        <w:rPr>
          <w:rStyle w:val="1-Char"/>
          <w:rFonts w:hint="cs"/>
          <w:rtl/>
        </w:rPr>
        <w:t>ی</w:t>
      </w:r>
      <w:r w:rsidR="00407997" w:rsidRPr="007100A7">
        <w:rPr>
          <w:rStyle w:val="1-Char"/>
          <w:rFonts w:hint="cs"/>
          <w:rtl/>
        </w:rPr>
        <w:t>ر و پاکساز</w:t>
      </w:r>
      <w:r w:rsidR="00446BB7">
        <w:rPr>
          <w:rStyle w:val="1-Char"/>
          <w:rFonts w:hint="cs"/>
          <w:rtl/>
        </w:rPr>
        <w:t>ی</w:t>
      </w:r>
      <w:r w:rsidR="00407997" w:rsidRPr="007100A7">
        <w:rPr>
          <w:rStyle w:val="1-Char"/>
          <w:rFonts w:hint="cs"/>
          <w:rtl/>
        </w:rPr>
        <w:t>] در زمان</w:t>
      </w:r>
      <w:r w:rsidR="00446BB7">
        <w:rPr>
          <w:rStyle w:val="1-Char"/>
          <w:rFonts w:hint="cs"/>
          <w:rtl/>
        </w:rPr>
        <w:t>ی</w:t>
      </w:r>
      <w:r w:rsidR="00407997" w:rsidRPr="007100A7">
        <w:rPr>
          <w:rStyle w:val="1-Char"/>
          <w:rFonts w:hint="cs"/>
          <w:rtl/>
        </w:rPr>
        <w:t xml:space="preserve"> مکروه [تنز</w:t>
      </w:r>
      <w:r w:rsidR="00446BB7">
        <w:rPr>
          <w:rStyle w:val="1-Char"/>
          <w:rFonts w:hint="cs"/>
          <w:rtl/>
        </w:rPr>
        <w:t>ی</w:t>
      </w:r>
      <w:r w:rsidR="00407997" w:rsidRPr="007100A7">
        <w:rPr>
          <w:rStyle w:val="1-Char"/>
          <w:rFonts w:hint="cs"/>
          <w:rtl/>
        </w:rPr>
        <w:t>ه</w:t>
      </w:r>
      <w:r w:rsidR="00446BB7">
        <w:rPr>
          <w:rStyle w:val="1-Char"/>
          <w:rFonts w:hint="cs"/>
          <w:rtl/>
        </w:rPr>
        <w:t>ی</w:t>
      </w:r>
      <w:r w:rsidR="00407997" w:rsidRPr="007100A7">
        <w:rPr>
          <w:rStyle w:val="1-Char"/>
          <w:rFonts w:hint="cs"/>
          <w:rtl/>
        </w:rPr>
        <w:t>] م</w:t>
      </w:r>
      <w:r w:rsidR="00446BB7">
        <w:rPr>
          <w:rStyle w:val="1-Char"/>
          <w:rFonts w:hint="cs"/>
          <w:rtl/>
        </w:rPr>
        <w:t>ی</w:t>
      </w:r>
      <w:r w:rsidR="00407997" w:rsidRPr="007100A7">
        <w:rPr>
          <w:rStyle w:val="1-Char"/>
          <w:rFonts w:hint="cs"/>
          <w:rtl/>
        </w:rPr>
        <w:t>‌باشد که غ</w:t>
      </w:r>
      <w:r w:rsidR="00446BB7">
        <w:rPr>
          <w:rStyle w:val="1-Char"/>
          <w:rFonts w:hint="cs"/>
          <w:rtl/>
        </w:rPr>
        <w:t>ی</w:t>
      </w:r>
      <w:r w:rsidR="00407997" w:rsidRPr="007100A7">
        <w:rPr>
          <w:rStyle w:val="1-Char"/>
          <w:rFonts w:hint="cs"/>
          <w:rtl/>
        </w:rPr>
        <w:t>ر آن [</w:t>
      </w:r>
      <w:r w:rsidR="00446BB7">
        <w:rPr>
          <w:rStyle w:val="1-Char"/>
          <w:rFonts w:hint="cs"/>
          <w:rtl/>
        </w:rPr>
        <w:t>ی</w:t>
      </w:r>
      <w:r w:rsidR="00407997" w:rsidRPr="007100A7">
        <w:rPr>
          <w:rStyle w:val="1-Char"/>
          <w:rFonts w:hint="cs"/>
          <w:rtl/>
        </w:rPr>
        <w:t>عن</w:t>
      </w:r>
      <w:r w:rsidR="00446BB7">
        <w:rPr>
          <w:rStyle w:val="1-Char"/>
          <w:rFonts w:hint="cs"/>
          <w:rtl/>
        </w:rPr>
        <w:t>ی</w:t>
      </w:r>
      <w:r w:rsidRPr="007100A7">
        <w:rPr>
          <w:rStyle w:val="1-Char"/>
          <w:rFonts w:hint="cs"/>
          <w:rtl/>
        </w:rPr>
        <w:t xml:space="preserve"> آب مطلق = آب خالص] موجود باشد</w:t>
      </w:r>
      <w:r w:rsidRPr="00C40DEC">
        <w:rPr>
          <w:rStyle w:val="9-Char"/>
          <w:rFonts w:eastAsia="Batang" w:hint="cs"/>
          <w:rtl/>
        </w:rPr>
        <w:t>؛</w:t>
      </w:r>
      <w:r w:rsidR="00407997" w:rsidRPr="00C40DEC">
        <w:rPr>
          <w:rStyle w:val="9-Char"/>
          <w:rFonts w:eastAsia="Batang" w:hint="cs"/>
          <w:rtl/>
        </w:rPr>
        <w:t xml:space="preserve"> و پس</w:t>
      </w:r>
      <w:r w:rsidRPr="00C40DEC">
        <w:rPr>
          <w:rStyle w:val="9-Char"/>
          <w:rFonts w:eastAsia="Batang" w:hint="cs"/>
          <w:rtl/>
        </w:rPr>
        <w:t xml:space="preserve"> مانده‌</w:t>
      </w:r>
      <w:r w:rsidR="00446BB7">
        <w:rPr>
          <w:rStyle w:val="9-Char"/>
          <w:rFonts w:eastAsia="Batang" w:hint="cs"/>
          <w:rtl/>
        </w:rPr>
        <w:t>ی</w:t>
      </w:r>
      <w:r w:rsidRPr="00C40DEC">
        <w:rPr>
          <w:rStyle w:val="9-Char"/>
          <w:rFonts w:eastAsia="Batang" w:hint="cs"/>
          <w:rtl/>
        </w:rPr>
        <w:t xml:space="preserve"> </w:t>
      </w:r>
      <w:r w:rsidR="00407997" w:rsidRPr="00C40DEC">
        <w:rPr>
          <w:rStyle w:val="9-Char"/>
          <w:rFonts w:eastAsia="Batang" w:hint="cs"/>
          <w:rtl/>
        </w:rPr>
        <w:t>و ن</w:t>
      </w:r>
      <w:r w:rsidR="00446BB7">
        <w:rPr>
          <w:rStyle w:val="9-Char"/>
          <w:rFonts w:eastAsia="Batang" w:hint="cs"/>
          <w:rtl/>
        </w:rPr>
        <w:t>ی</w:t>
      </w:r>
      <w:r w:rsidR="00407997" w:rsidRPr="00C40DEC">
        <w:rPr>
          <w:rStyle w:val="9-Char"/>
          <w:rFonts w:eastAsia="Batang" w:hint="cs"/>
          <w:rtl/>
        </w:rPr>
        <w:t>م‌خورده</w:t>
      </w:r>
      <w:r w:rsidR="003E53DD" w:rsidRPr="00C40DEC">
        <w:rPr>
          <w:rStyle w:val="9-Char"/>
          <w:rFonts w:eastAsia="Batang" w:hint="cs"/>
          <w:rtl/>
        </w:rPr>
        <w:t>‌</w:t>
      </w:r>
      <w:r w:rsidR="00446BB7">
        <w:rPr>
          <w:rStyle w:val="9-Char"/>
          <w:rFonts w:eastAsia="Batang" w:hint="cs"/>
          <w:rtl/>
        </w:rPr>
        <w:t>ی</w:t>
      </w:r>
      <w:r w:rsidR="003E53DD" w:rsidRPr="00C40DEC">
        <w:rPr>
          <w:rStyle w:val="9-Char"/>
          <w:rFonts w:eastAsia="Batang" w:hint="cs"/>
          <w:rtl/>
        </w:rPr>
        <w:t xml:space="preserve"> </w:t>
      </w:r>
      <w:r w:rsidR="00407997" w:rsidRPr="00C40DEC">
        <w:rPr>
          <w:rStyle w:val="9-Char"/>
          <w:rFonts w:eastAsia="Batang" w:hint="cs"/>
          <w:rtl/>
        </w:rPr>
        <w:t>مکروه</w:t>
      </w:r>
      <w:r w:rsidR="00407997" w:rsidRPr="007100A7">
        <w:rPr>
          <w:rStyle w:val="1-Char"/>
          <w:rFonts w:hint="cs"/>
          <w:rtl/>
        </w:rPr>
        <w:t xml:space="preserve"> عبارت است از: ن</w:t>
      </w:r>
      <w:r w:rsidR="00446BB7">
        <w:rPr>
          <w:rStyle w:val="1-Char"/>
          <w:rFonts w:hint="cs"/>
          <w:rtl/>
        </w:rPr>
        <w:t>ی</w:t>
      </w:r>
      <w:r w:rsidR="00407997" w:rsidRPr="007100A7">
        <w:rPr>
          <w:rStyle w:val="1-Char"/>
          <w:rFonts w:hint="cs"/>
          <w:rtl/>
        </w:rPr>
        <w:t>م</w:t>
      </w:r>
      <w:r w:rsidR="000B4E14" w:rsidRPr="007100A7">
        <w:rPr>
          <w:rStyle w:val="1-Char"/>
          <w:rFonts w:hint="cs"/>
          <w:rtl/>
        </w:rPr>
        <w:t xml:space="preserve"> خورده‌</w:t>
      </w:r>
      <w:r w:rsidR="00446BB7">
        <w:rPr>
          <w:rStyle w:val="1-Char"/>
          <w:rFonts w:hint="cs"/>
          <w:rtl/>
        </w:rPr>
        <w:t>ی</w:t>
      </w:r>
      <w:r w:rsidR="003E53DD" w:rsidRPr="007100A7">
        <w:rPr>
          <w:rStyle w:val="1-Char"/>
          <w:rFonts w:hint="cs"/>
          <w:rtl/>
        </w:rPr>
        <w:t xml:space="preserve"> </w:t>
      </w:r>
      <w:r w:rsidR="00407997" w:rsidRPr="007100A7">
        <w:rPr>
          <w:rStyle w:val="1-Char"/>
          <w:rFonts w:hint="cs"/>
          <w:rtl/>
        </w:rPr>
        <w:t>نوش</w:t>
      </w:r>
      <w:r w:rsidR="00446BB7">
        <w:rPr>
          <w:rStyle w:val="1-Char"/>
          <w:rFonts w:hint="cs"/>
          <w:rtl/>
        </w:rPr>
        <w:t>ی</w:t>
      </w:r>
      <w:r w:rsidR="00407997" w:rsidRPr="007100A7">
        <w:rPr>
          <w:rStyle w:val="1-Char"/>
          <w:rFonts w:hint="cs"/>
          <w:rtl/>
        </w:rPr>
        <w:t>دن گربه؛ پس</w:t>
      </w:r>
      <w:r w:rsidR="00A64FC9" w:rsidRPr="007100A7">
        <w:rPr>
          <w:rStyle w:val="1-Char"/>
          <w:rFonts w:hint="cs"/>
          <w:rtl/>
        </w:rPr>
        <w:t xml:space="preserve"> مانده‌</w:t>
      </w:r>
      <w:r w:rsidR="00446BB7">
        <w:rPr>
          <w:rStyle w:val="1-Char"/>
          <w:rFonts w:hint="cs"/>
          <w:rtl/>
        </w:rPr>
        <w:t>ی</w:t>
      </w:r>
      <w:r w:rsidR="003E53DD" w:rsidRPr="007100A7">
        <w:rPr>
          <w:rStyle w:val="1-Char"/>
          <w:rFonts w:hint="cs"/>
          <w:rtl/>
        </w:rPr>
        <w:t xml:space="preserve"> </w:t>
      </w:r>
      <w:r w:rsidR="00407997" w:rsidRPr="007100A7">
        <w:rPr>
          <w:rStyle w:val="1-Char"/>
          <w:rFonts w:hint="cs"/>
          <w:rtl/>
        </w:rPr>
        <w:t>مرغ</w:t>
      </w:r>
      <w:r w:rsidR="00446BB7">
        <w:rPr>
          <w:rStyle w:val="1-Char"/>
          <w:rFonts w:hint="cs"/>
          <w:rtl/>
        </w:rPr>
        <w:t>ی</w:t>
      </w:r>
      <w:r w:rsidR="00407997" w:rsidRPr="007100A7">
        <w:rPr>
          <w:rStyle w:val="1-Char"/>
          <w:rFonts w:hint="cs"/>
          <w:rtl/>
        </w:rPr>
        <w:t xml:space="preserve"> که در نجاست‌ها و ناپاک</w:t>
      </w:r>
      <w:r w:rsidR="00446BB7">
        <w:rPr>
          <w:rStyle w:val="1-Char"/>
          <w:rFonts w:hint="cs"/>
          <w:rtl/>
        </w:rPr>
        <w:t>ی</w:t>
      </w:r>
      <w:r w:rsidR="00407997" w:rsidRPr="007100A7">
        <w:rPr>
          <w:rStyle w:val="1-Char"/>
          <w:rFonts w:hint="cs"/>
          <w:rtl/>
        </w:rPr>
        <w:t>‌ها م</w:t>
      </w:r>
      <w:r w:rsidR="00446BB7">
        <w:rPr>
          <w:rStyle w:val="1-Char"/>
          <w:rFonts w:hint="cs"/>
          <w:rtl/>
        </w:rPr>
        <w:t>ی</w:t>
      </w:r>
      <w:r w:rsidR="00407997" w:rsidRPr="007100A7">
        <w:rPr>
          <w:rStyle w:val="1-Char"/>
          <w:rFonts w:hint="cs"/>
          <w:rtl/>
        </w:rPr>
        <w:t>‌پلکد و پرسه م</w:t>
      </w:r>
      <w:r w:rsidR="00446BB7">
        <w:rPr>
          <w:rStyle w:val="1-Char"/>
          <w:rFonts w:hint="cs"/>
          <w:rtl/>
        </w:rPr>
        <w:t>ی</w:t>
      </w:r>
      <w:r w:rsidR="00407997" w:rsidRPr="007100A7">
        <w:rPr>
          <w:rStyle w:val="1-Char"/>
          <w:rFonts w:hint="cs"/>
          <w:rtl/>
        </w:rPr>
        <w:t>‌زند [و دانسته نم</w:t>
      </w:r>
      <w:r w:rsidR="00446BB7">
        <w:rPr>
          <w:rStyle w:val="1-Char"/>
          <w:rFonts w:hint="cs"/>
          <w:rtl/>
        </w:rPr>
        <w:t>ی</w:t>
      </w:r>
      <w:r w:rsidR="00407997" w:rsidRPr="007100A7">
        <w:rPr>
          <w:rStyle w:val="1-Char"/>
          <w:rFonts w:hint="cs"/>
          <w:rtl/>
        </w:rPr>
        <w:t>‌شود که منقارش از نجاست و آلودگ</w:t>
      </w:r>
      <w:r w:rsidR="00446BB7">
        <w:rPr>
          <w:rStyle w:val="1-Char"/>
          <w:rFonts w:hint="cs"/>
          <w:rtl/>
        </w:rPr>
        <w:t>ی</w:t>
      </w:r>
      <w:r w:rsidR="00407997" w:rsidRPr="007100A7">
        <w:rPr>
          <w:rStyle w:val="1-Char"/>
          <w:rFonts w:hint="cs"/>
          <w:rtl/>
        </w:rPr>
        <w:t>، پاک و تم</w:t>
      </w:r>
      <w:r w:rsidR="00446BB7">
        <w:rPr>
          <w:rStyle w:val="1-Char"/>
          <w:rFonts w:hint="cs"/>
          <w:rtl/>
        </w:rPr>
        <w:t>ی</w:t>
      </w:r>
      <w:r w:rsidR="00407997" w:rsidRPr="007100A7">
        <w:rPr>
          <w:rStyle w:val="1-Char"/>
          <w:rFonts w:hint="cs"/>
          <w:rtl/>
        </w:rPr>
        <w:t>ز باشد!]؛ ن</w:t>
      </w:r>
      <w:r w:rsidR="00446BB7">
        <w:rPr>
          <w:rStyle w:val="1-Char"/>
          <w:rFonts w:hint="cs"/>
          <w:rtl/>
        </w:rPr>
        <w:t>ی</w:t>
      </w:r>
      <w:r w:rsidR="00407997" w:rsidRPr="007100A7">
        <w:rPr>
          <w:rStyle w:val="1-Char"/>
          <w:rFonts w:hint="cs"/>
          <w:rtl/>
        </w:rPr>
        <w:t>م</w:t>
      </w:r>
      <w:r w:rsidRPr="007100A7">
        <w:rPr>
          <w:rStyle w:val="1-Char"/>
          <w:rFonts w:hint="cs"/>
          <w:rtl/>
        </w:rPr>
        <w:t xml:space="preserve"> خورده</w:t>
      </w:r>
      <w:r w:rsidR="003E53DD" w:rsidRPr="007100A7">
        <w:rPr>
          <w:rStyle w:val="1-Char"/>
          <w:rFonts w:hint="cs"/>
          <w:rtl/>
        </w:rPr>
        <w:t>‌</w:t>
      </w:r>
      <w:r w:rsidR="00446BB7">
        <w:rPr>
          <w:rStyle w:val="1-Char"/>
          <w:rFonts w:hint="cs"/>
          <w:rtl/>
        </w:rPr>
        <w:t>ی</w:t>
      </w:r>
      <w:r w:rsidR="003E53DD" w:rsidRPr="007100A7">
        <w:rPr>
          <w:rStyle w:val="1-Char"/>
          <w:rFonts w:hint="cs"/>
          <w:rtl/>
        </w:rPr>
        <w:t xml:space="preserve"> </w:t>
      </w:r>
      <w:r w:rsidR="00407997" w:rsidRPr="007100A7">
        <w:rPr>
          <w:rStyle w:val="1-Char"/>
          <w:rFonts w:hint="cs"/>
          <w:rtl/>
        </w:rPr>
        <w:t>نوش</w:t>
      </w:r>
      <w:r w:rsidR="00446BB7">
        <w:rPr>
          <w:rStyle w:val="1-Char"/>
          <w:rFonts w:hint="cs"/>
          <w:rtl/>
        </w:rPr>
        <w:t>ی</w:t>
      </w:r>
      <w:r w:rsidR="00407997" w:rsidRPr="007100A7">
        <w:rPr>
          <w:rStyle w:val="1-Char"/>
          <w:rFonts w:hint="cs"/>
          <w:rtl/>
        </w:rPr>
        <w:t>دن پرندگان درنده</w:t>
      </w:r>
      <w:r w:rsidRPr="007100A7">
        <w:rPr>
          <w:rStyle w:val="1-Char"/>
          <w:rFonts w:hint="cs"/>
          <w:rtl/>
        </w:rPr>
        <w:t xml:space="preserve"> و</w:t>
      </w:r>
      <w:r w:rsidR="00407997" w:rsidRPr="007100A7">
        <w:rPr>
          <w:rStyle w:val="1-Char"/>
          <w:rFonts w:hint="cs"/>
          <w:rtl/>
        </w:rPr>
        <w:t xml:space="preserve"> وحش</w:t>
      </w:r>
      <w:r w:rsidR="00446BB7">
        <w:rPr>
          <w:rStyle w:val="1-Char"/>
          <w:rFonts w:hint="cs"/>
          <w:rtl/>
        </w:rPr>
        <w:t>ی</w:t>
      </w:r>
      <w:r w:rsidR="00407997" w:rsidRPr="007100A7">
        <w:rPr>
          <w:rStyle w:val="1-Char"/>
          <w:rFonts w:hint="cs"/>
          <w:rtl/>
        </w:rPr>
        <w:t>؛ مانند: باز، شاه</w:t>
      </w:r>
      <w:r w:rsidR="00446BB7">
        <w:rPr>
          <w:rStyle w:val="1-Char"/>
          <w:rFonts w:hint="cs"/>
          <w:rtl/>
        </w:rPr>
        <w:t>ی</w:t>
      </w:r>
      <w:r w:rsidR="00407997" w:rsidRPr="007100A7">
        <w:rPr>
          <w:rStyle w:val="1-Char"/>
          <w:rFonts w:hint="cs"/>
          <w:rtl/>
        </w:rPr>
        <w:t>ن و زغن؛ [البته ا</w:t>
      </w:r>
      <w:r w:rsidR="00446BB7">
        <w:rPr>
          <w:rStyle w:val="1-Char"/>
          <w:rFonts w:hint="cs"/>
          <w:rtl/>
        </w:rPr>
        <w:t>ی</w:t>
      </w:r>
      <w:r w:rsidR="00407997" w:rsidRPr="007100A7">
        <w:rPr>
          <w:rStyle w:val="1-Char"/>
          <w:rFonts w:hint="cs"/>
          <w:rtl/>
        </w:rPr>
        <w:t>ن حکم، در صورت</w:t>
      </w:r>
      <w:r w:rsidR="00446BB7">
        <w:rPr>
          <w:rStyle w:val="1-Char"/>
          <w:rFonts w:hint="cs"/>
          <w:rtl/>
        </w:rPr>
        <w:t>ی</w:t>
      </w:r>
      <w:r w:rsidR="00407997" w:rsidRPr="007100A7">
        <w:rPr>
          <w:rStyle w:val="1-Char"/>
          <w:rFonts w:hint="cs"/>
          <w:rtl/>
        </w:rPr>
        <w:t xml:space="preserve"> است که در دهان</w:t>
      </w:r>
      <w:r w:rsidR="000751A8">
        <w:rPr>
          <w:rStyle w:val="1-Char"/>
          <w:rFonts w:hint="cs"/>
          <w:rtl/>
        </w:rPr>
        <w:t xml:space="preserve"> آن‌ها </w:t>
      </w:r>
      <w:r w:rsidR="00407997" w:rsidRPr="007100A7">
        <w:rPr>
          <w:rStyle w:val="1-Char"/>
          <w:rFonts w:hint="cs"/>
          <w:rtl/>
        </w:rPr>
        <w:t xml:space="preserve">نجاست نبوده باشد؛ اما اگر </w:t>
      </w:r>
      <w:r w:rsidR="00AF17B9">
        <w:rPr>
          <w:rStyle w:val="1-Char"/>
          <w:rFonts w:hint="cs"/>
          <w:rtl/>
        </w:rPr>
        <w:t>چنان‌چه</w:t>
      </w:r>
      <w:r w:rsidR="00407997" w:rsidRPr="007100A7">
        <w:rPr>
          <w:rStyle w:val="1-Char"/>
          <w:rFonts w:hint="cs"/>
          <w:rtl/>
        </w:rPr>
        <w:t xml:space="preserve"> در دهان</w:t>
      </w:r>
      <w:r w:rsidR="000751A8">
        <w:rPr>
          <w:rStyle w:val="1-Char"/>
          <w:rFonts w:hint="cs"/>
          <w:rtl/>
        </w:rPr>
        <w:t xml:space="preserve"> آن‌ها </w:t>
      </w:r>
      <w:r w:rsidR="00407997" w:rsidRPr="007100A7">
        <w:rPr>
          <w:rStyle w:val="1-Char"/>
          <w:rFonts w:hint="cs"/>
          <w:rtl/>
        </w:rPr>
        <w:t>اثر نجاست باشد، پس آن آب، نجس م</w:t>
      </w:r>
      <w:r w:rsidR="00446BB7">
        <w:rPr>
          <w:rStyle w:val="1-Char"/>
          <w:rFonts w:hint="cs"/>
          <w:rtl/>
        </w:rPr>
        <w:t>ی</w:t>
      </w:r>
      <w:r w:rsidR="00407997" w:rsidRPr="007100A7">
        <w:rPr>
          <w:rStyle w:val="1-Char"/>
          <w:rFonts w:hint="cs"/>
          <w:rtl/>
        </w:rPr>
        <w:t>‌شود.] و همچن</w:t>
      </w:r>
      <w:r w:rsidR="00446BB7">
        <w:rPr>
          <w:rStyle w:val="1-Char"/>
          <w:rFonts w:hint="cs"/>
          <w:rtl/>
        </w:rPr>
        <w:t>ی</w:t>
      </w:r>
      <w:r w:rsidR="00407997" w:rsidRPr="007100A7">
        <w:rPr>
          <w:rStyle w:val="1-Char"/>
          <w:rFonts w:hint="cs"/>
          <w:rtl/>
        </w:rPr>
        <w:t>ن ن</w:t>
      </w:r>
      <w:r w:rsidR="00446BB7">
        <w:rPr>
          <w:rStyle w:val="1-Char"/>
          <w:rFonts w:hint="cs"/>
          <w:rtl/>
        </w:rPr>
        <w:t>ی</w:t>
      </w:r>
      <w:r w:rsidR="00407997" w:rsidRPr="007100A7">
        <w:rPr>
          <w:rStyle w:val="1-Char"/>
          <w:rFonts w:hint="cs"/>
          <w:rtl/>
        </w:rPr>
        <w:t>م</w:t>
      </w:r>
      <w:r w:rsidRPr="007100A7">
        <w:rPr>
          <w:rStyle w:val="1-Char"/>
          <w:rFonts w:hint="cs"/>
          <w:rtl/>
        </w:rPr>
        <w:t xml:space="preserve"> خورده‌</w:t>
      </w:r>
      <w:r w:rsidR="00446BB7">
        <w:rPr>
          <w:rStyle w:val="1-Char"/>
          <w:rFonts w:hint="cs"/>
          <w:rtl/>
        </w:rPr>
        <w:t>ی</w:t>
      </w:r>
      <w:r w:rsidRPr="007100A7">
        <w:rPr>
          <w:rStyle w:val="1-Char"/>
          <w:rFonts w:hint="cs"/>
          <w:rtl/>
        </w:rPr>
        <w:t xml:space="preserve"> </w:t>
      </w:r>
      <w:r w:rsidR="00407997" w:rsidRPr="007100A7">
        <w:rPr>
          <w:rStyle w:val="1-Char"/>
          <w:rFonts w:hint="cs"/>
          <w:rtl/>
        </w:rPr>
        <w:t>و پس</w:t>
      </w:r>
      <w:r w:rsidRPr="007100A7">
        <w:rPr>
          <w:rStyle w:val="1-Char"/>
          <w:rFonts w:hint="cs"/>
          <w:rtl/>
        </w:rPr>
        <w:t xml:space="preserve"> مانده‌</w:t>
      </w:r>
      <w:r w:rsidR="00446BB7">
        <w:rPr>
          <w:rStyle w:val="1-Char"/>
          <w:rFonts w:hint="cs"/>
          <w:rtl/>
        </w:rPr>
        <w:t>ی</w:t>
      </w:r>
      <w:r w:rsidRPr="007100A7">
        <w:rPr>
          <w:rStyle w:val="1-Char"/>
          <w:rFonts w:hint="cs"/>
          <w:rtl/>
        </w:rPr>
        <w:t xml:space="preserve"> </w:t>
      </w:r>
      <w:r w:rsidR="00407997" w:rsidRPr="007100A7">
        <w:rPr>
          <w:rStyle w:val="1-Char"/>
          <w:rFonts w:hint="cs"/>
          <w:rtl/>
        </w:rPr>
        <w:t>ح</w:t>
      </w:r>
      <w:r w:rsidR="00446BB7">
        <w:rPr>
          <w:rStyle w:val="1-Char"/>
          <w:rFonts w:hint="cs"/>
          <w:rtl/>
        </w:rPr>
        <w:t>ی</w:t>
      </w:r>
      <w:r w:rsidR="00407997" w:rsidRPr="007100A7">
        <w:rPr>
          <w:rStyle w:val="1-Char"/>
          <w:rFonts w:hint="cs"/>
          <w:rtl/>
        </w:rPr>
        <w:t>وانات</w:t>
      </w:r>
      <w:r w:rsidR="00446BB7">
        <w:rPr>
          <w:rStyle w:val="1-Char"/>
          <w:rFonts w:hint="cs"/>
          <w:rtl/>
        </w:rPr>
        <w:t>ی</w:t>
      </w:r>
      <w:r w:rsidR="00407997" w:rsidRPr="007100A7">
        <w:rPr>
          <w:rStyle w:val="1-Char"/>
          <w:rFonts w:hint="cs"/>
          <w:rtl/>
        </w:rPr>
        <w:t xml:space="preserve"> که در خانه‌ها سکونت و اق</w:t>
      </w:r>
      <w:r w:rsidRPr="007100A7">
        <w:rPr>
          <w:rStyle w:val="1-Char"/>
          <w:rFonts w:hint="cs"/>
          <w:rtl/>
        </w:rPr>
        <w:t>امت دارند؛ همچون موش؛ نه عقرب؛</w:t>
      </w:r>
      <w:r w:rsidR="00407997" w:rsidRPr="007100A7">
        <w:rPr>
          <w:rStyle w:val="1-Char"/>
          <w:rFonts w:hint="cs"/>
          <w:rtl/>
        </w:rPr>
        <w:t xml:space="preserve"> [ز</w:t>
      </w:r>
      <w:r w:rsidR="00446BB7">
        <w:rPr>
          <w:rStyle w:val="1-Char"/>
          <w:rFonts w:hint="cs"/>
          <w:rtl/>
        </w:rPr>
        <w:t>ی</w:t>
      </w:r>
      <w:r w:rsidR="00407997" w:rsidRPr="007100A7">
        <w:rPr>
          <w:rStyle w:val="1-Char"/>
          <w:rFonts w:hint="cs"/>
          <w:rtl/>
        </w:rPr>
        <w:t>را ن</w:t>
      </w:r>
      <w:r w:rsidR="00446BB7">
        <w:rPr>
          <w:rStyle w:val="1-Char"/>
          <w:rFonts w:hint="cs"/>
          <w:rtl/>
        </w:rPr>
        <w:t>ی</w:t>
      </w:r>
      <w:r w:rsidR="00407997" w:rsidRPr="007100A7">
        <w:rPr>
          <w:rStyle w:val="1-Char"/>
          <w:rFonts w:hint="cs"/>
          <w:rtl/>
        </w:rPr>
        <w:t>م</w:t>
      </w:r>
      <w:r w:rsidRPr="007100A7">
        <w:rPr>
          <w:rStyle w:val="1-Char"/>
          <w:rFonts w:hint="cs"/>
          <w:rtl/>
        </w:rPr>
        <w:t xml:space="preserve"> خورده‌</w:t>
      </w:r>
      <w:r w:rsidR="00446BB7">
        <w:rPr>
          <w:rStyle w:val="1-Char"/>
          <w:rFonts w:hint="cs"/>
          <w:rtl/>
        </w:rPr>
        <w:t>ی</w:t>
      </w:r>
      <w:r w:rsidRPr="007100A7">
        <w:rPr>
          <w:rStyle w:val="1-Char"/>
          <w:rFonts w:hint="cs"/>
          <w:rtl/>
        </w:rPr>
        <w:t xml:space="preserve"> </w:t>
      </w:r>
      <w:r w:rsidR="00407997" w:rsidRPr="007100A7">
        <w:rPr>
          <w:rStyle w:val="1-Char"/>
          <w:rFonts w:hint="cs"/>
          <w:rtl/>
        </w:rPr>
        <w:t>عقرب، مکروه تنز</w:t>
      </w:r>
      <w:r w:rsidR="00446BB7">
        <w:rPr>
          <w:rStyle w:val="1-Char"/>
          <w:rFonts w:hint="cs"/>
          <w:rtl/>
        </w:rPr>
        <w:t>ی</w:t>
      </w:r>
      <w:r w:rsidR="00407997" w:rsidRPr="007100A7">
        <w:rPr>
          <w:rStyle w:val="1-Char"/>
          <w:rFonts w:hint="cs"/>
          <w:rtl/>
        </w:rPr>
        <w:t>ه</w:t>
      </w:r>
      <w:r w:rsidR="00446BB7">
        <w:rPr>
          <w:rStyle w:val="1-Char"/>
          <w:rFonts w:hint="cs"/>
          <w:rtl/>
        </w:rPr>
        <w:t>ی</w:t>
      </w:r>
      <w:r w:rsidR="00407997" w:rsidRPr="007100A7">
        <w:rPr>
          <w:rStyle w:val="1-Char"/>
          <w:rFonts w:hint="cs"/>
          <w:rtl/>
        </w:rPr>
        <w:t xml:space="preserve"> ن</w:t>
      </w:r>
      <w:r w:rsidR="00446BB7">
        <w:rPr>
          <w:rStyle w:val="1-Char"/>
          <w:rFonts w:hint="cs"/>
          <w:rtl/>
        </w:rPr>
        <w:t>ی</w:t>
      </w:r>
      <w:r w:rsidR="00407997" w:rsidRPr="007100A7">
        <w:rPr>
          <w:rStyle w:val="1-Char"/>
          <w:rFonts w:hint="cs"/>
          <w:rtl/>
        </w:rPr>
        <w:t>ست؛ و در مورد پس</w:t>
      </w:r>
      <w:r w:rsidRPr="007100A7">
        <w:rPr>
          <w:rStyle w:val="1-Char"/>
          <w:rFonts w:hint="cs"/>
          <w:rtl/>
        </w:rPr>
        <w:t xml:space="preserve"> خورده‌</w:t>
      </w:r>
      <w:r w:rsidR="00446BB7">
        <w:rPr>
          <w:rStyle w:val="1-Char"/>
          <w:rFonts w:hint="cs"/>
          <w:rtl/>
        </w:rPr>
        <w:t>ی</w:t>
      </w:r>
      <w:r w:rsidRPr="007100A7">
        <w:rPr>
          <w:rStyle w:val="1-Char"/>
          <w:rFonts w:hint="cs"/>
          <w:rtl/>
        </w:rPr>
        <w:t xml:space="preserve"> </w:t>
      </w:r>
      <w:r w:rsidR="00407997" w:rsidRPr="007100A7">
        <w:rPr>
          <w:rStyle w:val="1-Char"/>
          <w:rFonts w:hint="cs"/>
          <w:rtl/>
        </w:rPr>
        <w:t>ح</w:t>
      </w:r>
      <w:r w:rsidR="00446BB7">
        <w:rPr>
          <w:rStyle w:val="1-Char"/>
          <w:rFonts w:hint="cs"/>
          <w:rtl/>
        </w:rPr>
        <w:t>ی</w:t>
      </w:r>
      <w:r w:rsidR="00407997" w:rsidRPr="007100A7">
        <w:rPr>
          <w:rStyle w:val="1-Char"/>
          <w:rFonts w:hint="cs"/>
          <w:rtl/>
        </w:rPr>
        <w:t>وانات</w:t>
      </w:r>
      <w:r w:rsidR="00446BB7">
        <w:rPr>
          <w:rStyle w:val="1-Char"/>
          <w:rFonts w:hint="cs"/>
          <w:rtl/>
        </w:rPr>
        <w:t>ی</w:t>
      </w:r>
      <w:r w:rsidR="00407997" w:rsidRPr="007100A7">
        <w:rPr>
          <w:rStyle w:val="1-Char"/>
          <w:rFonts w:hint="cs"/>
          <w:rtl/>
        </w:rPr>
        <w:t xml:space="preserve"> که در خانه‌</w:t>
      </w:r>
      <w:r w:rsidR="00D5353A" w:rsidRPr="007100A7">
        <w:rPr>
          <w:rStyle w:val="1-Char"/>
          <w:rFonts w:hint="cs"/>
          <w:rtl/>
        </w:rPr>
        <w:t>ها سکونت دارند، از پ</w:t>
      </w:r>
      <w:r w:rsidR="00446BB7">
        <w:rPr>
          <w:rStyle w:val="1-Char"/>
          <w:rFonts w:hint="cs"/>
          <w:rtl/>
        </w:rPr>
        <w:t>ی</w:t>
      </w:r>
      <w:r w:rsidR="00D5353A" w:rsidRPr="007100A7">
        <w:rPr>
          <w:rStyle w:val="1-Char"/>
          <w:rFonts w:hint="cs"/>
          <w:rtl/>
        </w:rPr>
        <w:t>امبر</w:t>
      </w:r>
      <w:r w:rsidR="00FE6406" w:rsidRPr="00C40DEC">
        <w:rPr>
          <w:rStyle w:val="1-Char"/>
          <w:rFonts w:cs="CTraditional Arabic" w:hint="cs"/>
          <w:rtl/>
        </w:rPr>
        <w:t xml:space="preserve"> ج</w:t>
      </w:r>
      <w:r w:rsidR="00D5353A" w:rsidRPr="007100A7">
        <w:rPr>
          <w:rStyle w:val="1-Char"/>
          <w:rFonts w:hint="cs"/>
          <w:rtl/>
        </w:rPr>
        <w:t xml:space="preserve"> در مورد گربه که از ظروف م</w:t>
      </w:r>
      <w:r w:rsidR="00446BB7">
        <w:rPr>
          <w:rStyle w:val="1-Char"/>
          <w:rFonts w:hint="cs"/>
          <w:rtl/>
        </w:rPr>
        <w:t>ی</w:t>
      </w:r>
      <w:r w:rsidR="00D5353A" w:rsidRPr="007100A7">
        <w:rPr>
          <w:rStyle w:val="1-Char"/>
          <w:rFonts w:hint="cs"/>
          <w:rtl/>
        </w:rPr>
        <w:t>‌نوشد، سوال شد؟ ا</w:t>
      </w:r>
      <w:r w:rsidR="00446BB7">
        <w:rPr>
          <w:rStyle w:val="1-Char"/>
          <w:rFonts w:hint="cs"/>
          <w:rtl/>
        </w:rPr>
        <w:t>ی</w:t>
      </w:r>
      <w:r w:rsidR="00D5353A" w:rsidRPr="007100A7">
        <w:rPr>
          <w:rStyle w:val="1-Char"/>
          <w:rFonts w:hint="cs"/>
          <w:rtl/>
        </w:rPr>
        <w:t xml:space="preserve">شان در پاسخ فرمودند: </w:t>
      </w:r>
      <w:r w:rsidR="00D5353A" w:rsidRPr="00C40DEC">
        <w:rPr>
          <w:rStyle w:val="5-Char"/>
          <w:rFonts w:eastAsia="Batang" w:hint="cs"/>
          <w:rtl/>
        </w:rPr>
        <w:t>«ا</w:t>
      </w:r>
      <w:r w:rsidRPr="00C40DEC">
        <w:rPr>
          <w:rStyle w:val="5-Char"/>
          <w:rFonts w:eastAsia="Batang" w:hint="cs"/>
          <w:rtl/>
        </w:rPr>
        <w:t>ِ</w:t>
      </w:r>
      <w:r w:rsidR="00D5353A" w:rsidRPr="00C40DEC">
        <w:rPr>
          <w:rStyle w:val="5-Char"/>
          <w:rFonts w:eastAsia="Batang" w:hint="cs"/>
          <w:rtl/>
        </w:rPr>
        <w:t>نّ</w:t>
      </w:r>
      <w:r w:rsidRPr="00C40DEC">
        <w:rPr>
          <w:rStyle w:val="5-Char"/>
          <w:rFonts w:eastAsia="Batang" w:hint="cs"/>
          <w:rtl/>
        </w:rPr>
        <w:t>َه</w:t>
      </w:r>
      <w:r w:rsidR="00E80F28" w:rsidRPr="00C40DEC">
        <w:rPr>
          <w:rStyle w:val="5-Char"/>
          <w:rFonts w:eastAsia="Batang" w:hint="cs"/>
          <w:rtl/>
        </w:rPr>
        <w:t>ٰ</w:t>
      </w:r>
      <w:r w:rsidR="00D5353A" w:rsidRPr="00C40DEC">
        <w:rPr>
          <w:rStyle w:val="5-Char"/>
          <w:rFonts w:eastAsia="Batang" w:hint="cs"/>
          <w:rtl/>
        </w:rPr>
        <w:t>ا ل</w:t>
      </w:r>
      <w:r w:rsidRPr="00C40DEC">
        <w:rPr>
          <w:rStyle w:val="5-Char"/>
          <w:rFonts w:eastAsia="Batang" w:hint="cs"/>
          <w:rtl/>
        </w:rPr>
        <w:t>َ</w:t>
      </w:r>
      <w:r w:rsidR="00C12E54" w:rsidRPr="00C40DEC">
        <w:rPr>
          <w:rStyle w:val="5-Char"/>
          <w:rFonts w:eastAsia="Batang" w:hint="cs"/>
          <w:rtl/>
        </w:rPr>
        <w:t>ي</w:t>
      </w:r>
      <w:r w:rsidRPr="00C40DEC">
        <w:rPr>
          <w:rStyle w:val="5-Char"/>
          <w:rFonts w:eastAsia="Batang" w:hint="cs"/>
          <w:rtl/>
        </w:rPr>
        <w:t>ْ</w:t>
      </w:r>
      <w:r w:rsidR="00D5353A" w:rsidRPr="00C40DEC">
        <w:rPr>
          <w:rStyle w:val="5-Char"/>
          <w:rFonts w:eastAsia="Batang" w:hint="cs"/>
          <w:rtl/>
        </w:rPr>
        <w:t>س</w:t>
      </w:r>
      <w:r w:rsidRPr="00C40DEC">
        <w:rPr>
          <w:rStyle w:val="5-Char"/>
          <w:rFonts w:eastAsia="Batang" w:hint="cs"/>
          <w:rtl/>
        </w:rPr>
        <w:t>َ</w:t>
      </w:r>
      <w:r w:rsidR="00D5353A" w:rsidRPr="00C40DEC">
        <w:rPr>
          <w:rStyle w:val="5-Char"/>
          <w:rFonts w:eastAsia="Batang" w:hint="cs"/>
          <w:rtl/>
        </w:rPr>
        <w:t>ت</w:t>
      </w:r>
      <w:r w:rsidRPr="00C40DEC">
        <w:rPr>
          <w:rStyle w:val="5-Char"/>
          <w:rFonts w:eastAsia="Batang" w:hint="cs"/>
          <w:rtl/>
        </w:rPr>
        <w:t>ْ</w:t>
      </w:r>
      <w:r w:rsidR="00D5353A" w:rsidRPr="00C40DEC">
        <w:rPr>
          <w:rStyle w:val="5-Char"/>
          <w:rFonts w:eastAsia="Batang" w:hint="cs"/>
          <w:rtl/>
        </w:rPr>
        <w:t xml:space="preserve"> ب</w:t>
      </w:r>
      <w:r w:rsidRPr="00C40DEC">
        <w:rPr>
          <w:rStyle w:val="5-Char"/>
          <w:rFonts w:eastAsia="Batang" w:hint="cs"/>
          <w:rtl/>
        </w:rPr>
        <w:t>ِ</w:t>
      </w:r>
      <w:r w:rsidR="00D5353A" w:rsidRPr="00C40DEC">
        <w:rPr>
          <w:rStyle w:val="5-Char"/>
          <w:rFonts w:eastAsia="Batang" w:hint="cs"/>
          <w:rtl/>
        </w:rPr>
        <w:t>ن</w:t>
      </w:r>
      <w:r w:rsidRPr="00C40DEC">
        <w:rPr>
          <w:rStyle w:val="5-Char"/>
          <w:rFonts w:eastAsia="Batang" w:hint="cs"/>
          <w:rtl/>
        </w:rPr>
        <w:t>َ</w:t>
      </w:r>
      <w:r w:rsidR="00FD066A" w:rsidRPr="00C40DEC">
        <w:rPr>
          <w:rStyle w:val="5-Char"/>
          <w:rFonts w:eastAsia="Batang" w:hint="cs"/>
          <w:rtl/>
        </w:rPr>
        <w:t>ج</w:t>
      </w:r>
      <w:r w:rsidR="007621C1" w:rsidRPr="00C40DEC">
        <w:rPr>
          <w:rStyle w:val="5-Char"/>
          <w:rFonts w:eastAsia="Batang" w:hint="cs"/>
          <w:rtl/>
        </w:rPr>
        <w:t>ِ</w:t>
      </w:r>
      <w:r w:rsidR="00FD066A" w:rsidRPr="00C40DEC">
        <w:rPr>
          <w:rStyle w:val="5-Char"/>
          <w:rFonts w:eastAsia="Batang" w:hint="cs"/>
          <w:rtl/>
        </w:rPr>
        <w:t xml:space="preserve">سٍ؛ </w:t>
      </w:r>
      <w:r w:rsidRPr="00C40DEC">
        <w:rPr>
          <w:rStyle w:val="5-Char"/>
          <w:rFonts w:eastAsia="Batang" w:hint="cs"/>
          <w:rtl/>
        </w:rPr>
        <w:t>ِ</w:t>
      </w:r>
      <w:r w:rsidR="00FD066A" w:rsidRPr="00C40DEC">
        <w:rPr>
          <w:rStyle w:val="5-Char"/>
          <w:rFonts w:eastAsia="Batang" w:hint="cs"/>
          <w:rtl/>
        </w:rPr>
        <w:t>اِ</w:t>
      </w:r>
      <w:r w:rsidR="00D5353A" w:rsidRPr="00C40DEC">
        <w:rPr>
          <w:rStyle w:val="5-Char"/>
          <w:rFonts w:eastAsia="Batang" w:hint="cs"/>
          <w:rtl/>
        </w:rPr>
        <w:t>ن</w:t>
      </w:r>
      <w:r w:rsidR="00FD066A" w:rsidRPr="00C40DEC">
        <w:rPr>
          <w:rStyle w:val="5-Char"/>
          <w:rFonts w:eastAsia="Batang" w:hint="cs"/>
          <w:rtl/>
        </w:rPr>
        <w:t>َ</w:t>
      </w:r>
      <w:r w:rsidR="00D5353A" w:rsidRPr="00C40DEC">
        <w:rPr>
          <w:rStyle w:val="5-Char"/>
          <w:rFonts w:eastAsia="Batang" w:hint="cs"/>
          <w:rtl/>
        </w:rPr>
        <w:t>ّه</w:t>
      </w:r>
      <w:r w:rsidR="00E80F28" w:rsidRPr="00C40DEC">
        <w:rPr>
          <w:rStyle w:val="5-Char"/>
          <w:rFonts w:eastAsia="Batang" w:hint="cs"/>
          <w:rtl/>
        </w:rPr>
        <w:t>ٰا</w:t>
      </w:r>
      <w:r w:rsidR="00D5353A" w:rsidRPr="00C40DEC">
        <w:rPr>
          <w:rStyle w:val="5-Char"/>
          <w:rFonts w:eastAsia="Batang" w:hint="cs"/>
          <w:rtl/>
        </w:rPr>
        <w:t xml:space="preserve"> م</w:t>
      </w:r>
      <w:r w:rsidR="00FD066A" w:rsidRPr="00C40DEC">
        <w:rPr>
          <w:rStyle w:val="5-Char"/>
          <w:rFonts w:eastAsia="Batang" w:hint="cs"/>
          <w:rtl/>
        </w:rPr>
        <w:t>ِ</w:t>
      </w:r>
      <w:r w:rsidR="00D5353A" w:rsidRPr="00C40DEC">
        <w:rPr>
          <w:rStyle w:val="5-Char"/>
          <w:rFonts w:eastAsia="Batang" w:hint="cs"/>
          <w:rtl/>
        </w:rPr>
        <w:t>ن</w:t>
      </w:r>
      <w:r w:rsidR="00FD066A" w:rsidRPr="00C40DEC">
        <w:rPr>
          <w:rStyle w:val="5-Char"/>
          <w:rFonts w:eastAsia="Batang" w:hint="cs"/>
          <w:rtl/>
        </w:rPr>
        <w:t>َ</w:t>
      </w:r>
      <w:r w:rsidR="00D5353A" w:rsidRPr="00C40DEC">
        <w:rPr>
          <w:rStyle w:val="5-Char"/>
          <w:rFonts w:eastAsia="Batang" w:hint="cs"/>
          <w:rtl/>
        </w:rPr>
        <w:t xml:space="preserve"> الطّ</w:t>
      </w:r>
      <w:r w:rsidR="00FD066A" w:rsidRPr="00C40DEC">
        <w:rPr>
          <w:rStyle w:val="5-Char"/>
          <w:rFonts w:eastAsia="Batang" w:hint="cs"/>
          <w:rtl/>
        </w:rPr>
        <w:t>َ</w:t>
      </w:r>
      <w:r w:rsidR="00D5353A" w:rsidRPr="00C40DEC">
        <w:rPr>
          <w:rStyle w:val="5-Char"/>
          <w:rFonts w:eastAsia="Batang" w:hint="cs"/>
          <w:rtl/>
        </w:rPr>
        <w:t>و</w:t>
      </w:r>
      <w:r w:rsidR="00FD066A" w:rsidRPr="00C40DEC">
        <w:rPr>
          <w:rStyle w:val="5-Char"/>
          <w:rFonts w:eastAsia="Batang" w:hint="cs"/>
          <w:rtl/>
        </w:rPr>
        <w:t>ّٰ</w:t>
      </w:r>
      <w:r w:rsidR="00D5353A" w:rsidRPr="00C40DEC">
        <w:rPr>
          <w:rStyle w:val="5-Char"/>
          <w:rFonts w:eastAsia="Batang" w:hint="cs"/>
          <w:rtl/>
        </w:rPr>
        <w:t>اف</w:t>
      </w:r>
      <w:r w:rsidR="00FD066A" w:rsidRPr="00C40DEC">
        <w:rPr>
          <w:rStyle w:val="5-Char"/>
          <w:rFonts w:eastAsia="Batang" w:hint="cs"/>
          <w:rtl/>
        </w:rPr>
        <w:t>ِ</w:t>
      </w:r>
      <w:r w:rsidR="00C12E54" w:rsidRPr="00C40DEC">
        <w:rPr>
          <w:rStyle w:val="5-Char"/>
          <w:rFonts w:eastAsia="Batang" w:hint="cs"/>
          <w:rtl/>
        </w:rPr>
        <w:t>ي</w:t>
      </w:r>
      <w:r w:rsidR="00FD066A" w:rsidRPr="00C40DEC">
        <w:rPr>
          <w:rStyle w:val="5-Char"/>
          <w:rFonts w:eastAsia="Batang" w:hint="cs"/>
          <w:rtl/>
        </w:rPr>
        <w:t>ْ</w:t>
      </w:r>
      <w:r w:rsidR="00D5353A" w:rsidRPr="00C40DEC">
        <w:rPr>
          <w:rStyle w:val="5-Char"/>
          <w:rFonts w:eastAsia="Batang" w:hint="cs"/>
          <w:rtl/>
        </w:rPr>
        <w:t>ن</w:t>
      </w:r>
      <w:r w:rsidR="00FD066A" w:rsidRPr="00C40DEC">
        <w:rPr>
          <w:rStyle w:val="5-Char"/>
          <w:rFonts w:eastAsia="Batang" w:hint="cs"/>
          <w:rtl/>
        </w:rPr>
        <w:t>َ</w:t>
      </w:r>
      <w:r w:rsidR="00D5353A" w:rsidRPr="00C40DEC">
        <w:rPr>
          <w:rStyle w:val="5-Char"/>
          <w:rFonts w:eastAsia="Batang" w:hint="cs"/>
          <w:rtl/>
        </w:rPr>
        <w:t xml:space="preserve"> ع</w:t>
      </w:r>
      <w:r w:rsidR="00FD066A" w:rsidRPr="00C40DEC">
        <w:rPr>
          <w:rStyle w:val="5-Char"/>
          <w:rFonts w:eastAsia="Batang" w:hint="cs"/>
          <w:rtl/>
        </w:rPr>
        <w:t>َ</w:t>
      </w:r>
      <w:r w:rsidR="00D5353A" w:rsidRPr="00C40DEC">
        <w:rPr>
          <w:rStyle w:val="5-Char"/>
          <w:rFonts w:eastAsia="Batang" w:hint="cs"/>
          <w:rtl/>
        </w:rPr>
        <w:t>ل</w:t>
      </w:r>
      <w:r w:rsidR="00FD066A" w:rsidRPr="00C40DEC">
        <w:rPr>
          <w:rStyle w:val="5-Char"/>
          <w:rFonts w:eastAsia="Batang" w:hint="cs"/>
          <w:rtl/>
        </w:rPr>
        <w:t>َ</w:t>
      </w:r>
      <w:r w:rsidR="00C12E54" w:rsidRPr="00C40DEC">
        <w:rPr>
          <w:rStyle w:val="5-Char"/>
          <w:rFonts w:eastAsia="Batang" w:hint="cs"/>
          <w:rtl/>
        </w:rPr>
        <w:t>ي</w:t>
      </w:r>
      <w:r w:rsidR="00FD066A" w:rsidRPr="00C40DEC">
        <w:rPr>
          <w:rStyle w:val="5-Char"/>
          <w:rFonts w:eastAsia="Batang" w:hint="cs"/>
          <w:rtl/>
        </w:rPr>
        <w:t>ْ</w:t>
      </w:r>
      <w:r w:rsidR="00D5353A" w:rsidRPr="00C40DEC">
        <w:rPr>
          <w:rStyle w:val="5-Char"/>
          <w:rFonts w:eastAsia="Batang" w:hint="cs"/>
          <w:rtl/>
        </w:rPr>
        <w:t>ک</w:t>
      </w:r>
      <w:r w:rsidR="00FD066A" w:rsidRPr="00C40DEC">
        <w:rPr>
          <w:rStyle w:val="5-Char"/>
          <w:rFonts w:eastAsia="Batang" w:hint="cs"/>
          <w:rtl/>
        </w:rPr>
        <w:t>ُ</w:t>
      </w:r>
      <w:r w:rsidR="00D5353A" w:rsidRPr="00C40DEC">
        <w:rPr>
          <w:rStyle w:val="5-Char"/>
          <w:rFonts w:eastAsia="Batang" w:hint="cs"/>
          <w:rtl/>
        </w:rPr>
        <w:t>م</w:t>
      </w:r>
      <w:r w:rsidR="00FD066A" w:rsidRPr="00C40DEC">
        <w:rPr>
          <w:rStyle w:val="5-Char"/>
          <w:rFonts w:eastAsia="Batang" w:hint="cs"/>
          <w:rtl/>
        </w:rPr>
        <w:t>ْ و الطّ</w:t>
      </w:r>
      <w:r w:rsidR="007621C1" w:rsidRPr="00C40DEC">
        <w:rPr>
          <w:rStyle w:val="5-Char"/>
          <w:rFonts w:eastAsia="Batang" w:hint="cs"/>
          <w:rtl/>
        </w:rPr>
        <w:t>َ</w:t>
      </w:r>
      <w:r w:rsidR="00FD066A" w:rsidRPr="00C40DEC">
        <w:rPr>
          <w:rStyle w:val="5-Char"/>
          <w:rFonts w:eastAsia="Batang" w:hint="cs"/>
          <w:rtl/>
        </w:rPr>
        <w:t>وّاف</w:t>
      </w:r>
      <w:r w:rsidR="00E80F28" w:rsidRPr="00C40DEC">
        <w:rPr>
          <w:rStyle w:val="5-Char"/>
          <w:rFonts w:eastAsia="Batang" w:hint="cs"/>
          <w:rtl/>
        </w:rPr>
        <w:t>ٰا</w:t>
      </w:r>
      <w:r w:rsidR="00FD066A" w:rsidRPr="00C40DEC">
        <w:rPr>
          <w:rStyle w:val="5-Char"/>
          <w:rFonts w:eastAsia="Batang" w:hint="cs"/>
          <w:rtl/>
        </w:rPr>
        <w:t>تْ</w:t>
      </w:r>
      <w:r w:rsidR="00D5353A" w:rsidRPr="00C40DEC">
        <w:rPr>
          <w:rStyle w:val="5-Char"/>
          <w:rFonts w:eastAsia="Batang" w:hint="cs"/>
          <w:rtl/>
        </w:rPr>
        <w:t>»</w:t>
      </w:r>
      <w:r w:rsidR="00D5353A" w:rsidRPr="007100A7">
        <w:rPr>
          <w:rStyle w:val="1-Char"/>
          <w:rFonts w:hint="cs"/>
          <w:rtl/>
        </w:rPr>
        <w:t xml:space="preserve"> (ترمذ</w:t>
      </w:r>
      <w:r w:rsidR="00446BB7">
        <w:rPr>
          <w:rStyle w:val="1-Char"/>
          <w:rFonts w:hint="cs"/>
          <w:rtl/>
        </w:rPr>
        <w:t>ی</w:t>
      </w:r>
      <w:r w:rsidR="00D5353A" w:rsidRPr="007100A7">
        <w:rPr>
          <w:rStyle w:val="1-Char"/>
          <w:rFonts w:hint="cs"/>
          <w:rtl/>
        </w:rPr>
        <w:t xml:space="preserve"> و ابوداود)؛ </w:t>
      </w:r>
      <w:r w:rsidR="00D5353A" w:rsidRPr="00C40DEC">
        <w:rPr>
          <w:rStyle w:val="1-Char"/>
          <w:rFonts w:eastAsia="Batang" w:hint="cs"/>
          <w:rtl/>
        </w:rPr>
        <w:t>«گربه نجس ن</w:t>
      </w:r>
      <w:r w:rsidR="00446BB7">
        <w:rPr>
          <w:rStyle w:val="1-Char"/>
          <w:rFonts w:eastAsia="Batang" w:hint="cs"/>
          <w:rtl/>
        </w:rPr>
        <w:t>ی</w:t>
      </w:r>
      <w:r w:rsidR="00D5353A" w:rsidRPr="00C40DEC">
        <w:rPr>
          <w:rStyle w:val="1-Char"/>
          <w:rFonts w:eastAsia="Batang" w:hint="cs"/>
          <w:rtl/>
        </w:rPr>
        <w:t>ست؛ ز</w:t>
      </w:r>
      <w:r w:rsidR="00446BB7">
        <w:rPr>
          <w:rStyle w:val="1-Char"/>
          <w:rFonts w:eastAsia="Batang" w:hint="cs"/>
          <w:rtl/>
        </w:rPr>
        <w:t>ی</w:t>
      </w:r>
      <w:r w:rsidR="00D5353A" w:rsidRPr="00C40DEC">
        <w:rPr>
          <w:rStyle w:val="1-Char"/>
          <w:rFonts w:eastAsia="Batang" w:hint="cs"/>
          <w:rtl/>
        </w:rPr>
        <w:t>را گربه‌ها فراوان به منازل شما رفت و آمد م</w:t>
      </w:r>
      <w:r w:rsidR="00446BB7">
        <w:rPr>
          <w:rStyle w:val="1-Char"/>
          <w:rFonts w:eastAsia="Batang" w:hint="cs"/>
          <w:rtl/>
        </w:rPr>
        <w:t>ی</w:t>
      </w:r>
      <w:r w:rsidR="00D5353A" w:rsidRPr="00C40DEC">
        <w:rPr>
          <w:rStyle w:val="1-Char"/>
          <w:rFonts w:eastAsia="Batang" w:hint="cs"/>
          <w:rtl/>
        </w:rPr>
        <w:t>‌کنند»</w:t>
      </w:r>
      <w:r w:rsidR="00D5353A" w:rsidRPr="00C40DEC">
        <w:rPr>
          <w:rStyle w:val="9-Char"/>
          <w:rFonts w:eastAsia="Batang" w:hint="cs"/>
          <w:rtl/>
        </w:rPr>
        <w:t>.]</w:t>
      </w:r>
    </w:p>
    <w:p w:rsidR="00D5353A" w:rsidRPr="007100A7" w:rsidRDefault="007605AE" w:rsidP="00463D6B">
      <w:pPr>
        <w:pStyle w:val="ListParagraph"/>
        <w:numPr>
          <w:ilvl w:val="0"/>
          <w:numId w:val="13"/>
        </w:numPr>
        <w:rPr>
          <w:rStyle w:val="1-Char"/>
          <w:rtl/>
        </w:rPr>
      </w:pPr>
      <w:r w:rsidRPr="007100A7">
        <w:rPr>
          <w:rStyle w:val="1-Char"/>
          <w:rFonts w:hint="cs"/>
          <w:rtl/>
        </w:rPr>
        <w:t>آب پس</w:t>
      </w:r>
      <w:r w:rsidR="0041653B" w:rsidRPr="007100A7">
        <w:rPr>
          <w:rStyle w:val="1-Char"/>
          <w:rFonts w:hint="cs"/>
          <w:rtl/>
        </w:rPr>
        <w:t xml:space="preserve"> مانده‌</w:t>
      </w:r>
      <w:r w:rsidR="00446BB7">
        <w:rPr>
          <w:rStyle w:val="1-Char"/>
          <w:rFonts w:hint="cs"/>
          <w:rtl/>
        </w:rPr>
        <w:t>ی</w:t>
      </w:r>
      <w:r w:rsidR="0041653B" w:rsidRPr="007100A7">
        <w:rPr>
          <w:rStyle w:val="1-Char"/>
          <w:rFonts w:hint="cs"/>
          <w:rtl/>
        </w:rPr>
        <w:t xml:space="preserve"> </w:t>
      </w:r>
      <w:r w:rsidRPr="007100A7">
        <w:rPr>
          <w:rStyle w:val="1-Char"/>
          <w:rFonts w:hint="cs"/>
          <w:rtl/>
        </w:rPr>
        <w:t>و ن</w:t>
      </w:r>
      <w:r w:rsidR="00446BB7">
        <w:rPr>
          <w:rStyle w:val="1-Char"/>
          <w:rFonts w:hint="cs"/>
          <w:rtl/>
        </w:rPr>
        <w:t>ی</w:t>
      </w:r>
      <w:r w:rsidRPr="007100A7">
        <w:rPr>
          <w:rStyle w:val="1-Char"/>
          <w:rFonts w:hint="cs"/>
          <w:rtl/>
        </w:rPr>
        <w:t>م‌خورده‌ا</w:t>
      </w:r>
      <w:r w:rsidR="00446BB7">
        <w:rPr>
          <w:rStyle w:val="1-Char"/>
          <w:rFonts w:hint="cs"/>
          <w:rtl/>
        </w:rPr>
        <w:t>ی</w:t>
      </w:r>
      <w:r w:rsidRPr="007100A7">
        <w:rPr>
          <w:rStyle w:val="1-Char"/>
          <w:rFonts w:hint="cs"/>
          <w:rtl/>
        </w:rPr>
        <w:t xml:space="preserve"> که [خود پاک است ول</w:t>
      </w:r>
      <w:r w:rsidR="00446BB7">
        <w:rPr>
          <w:rStyle w:val="1-Char"/>
          <w:rFonts w:hint="cs"/>
          <w:rtl/>
        </w:rPr>
        <w:t>ی</w:t>
      </w:r>
      <w:r w:rsidRPr="007100A7">
        <w:rPr>
          <w:rStyle w:val="1-Char"/>
          <w:rFonts w:hint="cs"/>
          <w:rtl/>
        </w:rPr>
        <w:t>] در پاک کننده بودن آن، شک و ترد</w:t>
      </w:r>
      <w:r w:rsidR="00446BB7">
        <w:rPr>
          <w:rStyle w:val="1-Char"/>
          <w:rFonts w:hint="cs"/>
          <w:rtl/>
        </w:rPr>
        <w:t>ی</w:t>
      </w:r>
      <w:r w:rsidRPr="007100A7">
        <w:rPr>
          <w:rStyle w:val="1-Char"/>
          <w:rFonts w:hint="cs"/>
          <w:rtl/>
        </w:rPr>
        <w:t>د وجود دارد؛ و آن</w:t>
      </w:r>
      <w:r w:rsidR="00FD066A" w:rsidRPr="007100A7">
        <w:rPr>
          <w:rStyle w:val="1-Char"/>
          <w:rFonts w:hint="cs"/>
          <w:rtl/>
        </w:rPr>
        <w:t>،</w:t>
      </w:r>
      <w:r w:rsidRPr="007100A7">
        <w:rPr>
          <w:rStyle w:val="1-Char"/>
          <w:rFonts w:hint="cs"/>
          <w:rtl/>
        </w:rPr>
        <w:t xml:space="preserve"> پس</w:t>
      </w:r>
      <w:r w:rsidR="0041653B" w:rsidRPr="007100A7">
        <w:rPr>
          <w:rStyle w:val="1-Char"/>
          <w:rFonts w:hint="cs"/>
          <w:rtl/>
        </w:rPr>
        <w:t xml:space="preserve"> مانده‌</w:t>
      </w:r>
      <w:r w:rsidR="00446BB7">
        <w:rPr>
          <w:rStyle w:val="1-Char"/>
          <w:rFonts w:hint="cs"/>
          <w:rtl/>
        </w:rPr>
        <w:t>ی</w:t>
      </w:r>
      <w:r w:rsidR="0041653B" w:rsidRPr="007100A7">
        <w:rPr>
          <w:rStyle w:val="1-Char"/>
          <w:rFonts w:hint="cs"/>
          <w:rtl/>
        </w:rPr>
        <w:t xml:space="preserve"> </w:t>
      </w:r>
      <w:r w:rsidRPr="007100A7">
        <w:rPr>
          <w:rStyle w:val="1-Char"/>
          <w:rFonts w:hint="cs"/>
          <w:rtl/>
        </w:rPr>
        <w:t>و ن</w:t>
      </w:r>
      <w:r w:rsidR="00446BB7">
        <w:rPr>
          <w:rStyle w:val="1-Char"/>
          <w:rFonts w:hint="cs"/>
          <w:rtl/>
        </w:rPr>
        <w:t>ی</w:t>
      </w:r>
      <w:r w:rsidRPr="007100A7">
        <w:rPr>
          <w:rStyle w:val="1-Char"/>
          <w:rFonts w:hint="cs"/>
          <w:rtl/>
        </w:rPr>
        <w:t>م‌خورده</w:t>
      </w:r>
      <w:r w:rsidR="003E53DD" w:rsidRPr="007100A7">
        <w:rPr>
          <w:rStyle w:val="1-Char"/>
          <w:rFonts w:hint="cs"/>
          <w:rtl/>
        </w:rPr>
        <w:t>‌</w:t>
      </w:r>
      <w:r w:rsidR="00446BB7">
        <w:rPr>
          <w:rStyle w:val="1-Char"/>
          <w:rFonts w:hint="cs"/>
          <w:rtl/>
        </w:rPr>
        <w:t>ی</w:t>
      </w:r>
      <w:r w:rsidR="003E53DD" w:rsidRPr="007100A7">
        <w:rPr>
          <w:rStyle w:val="1-Char"/>
          <w:rFonts w:hint="cs"/>
          <w:rtl/>
        </w:rPr>
        <w:t xml:space="preserve"> </w:t>
      </w:r>
      <w:r w:rsidRPr="007100A7">
        <w:rPr>
          <w:rStyle w:val="1-Char"/>
          <w:rFonts w:hint="cs"/>
          <w:rtl/>
        </w:rPr>
        <w:t>نوش</w:t>
      </w:r>
      <w:r w:rsidR="00446BB7">
        <w:rPr>
          <w:rStyle w:val="1-Char"/>
          <w:rFonts w:hint="cs"/>
          <w:rtl/>
        </w:rPr>
        <w:t>ی</w:t>
      </w:r>
      <w:r w:rsidRPr="007100A7">
        <w:rPr>
          <w:rStyle w:val="1-Char"/>
          <w:rFonts w:hint="cs"/>
          <w:rtl/>
        </w:rPr>
        <w:t xml:space="preserve">دن قاطر و الاغ است؛ پس اگر </w:t>
      </w:r>
      <w:r w:rsidR="00AF17B9">
        <w:rPr>
          <w:rStyle w:val="1-Char"/>
          <w:rFonts w:hint="cs"/>
          <w:rtl/>
        </w:rPr>
        <w:t>چنان‌چه</w:t>
      </w:r>
      <w:r w:rsidRPr="007100A7">
        <w:rPr>
          <w:rStyle w:val="1-Char"/>
          <w:rFonts w:hint="cs"/>
          <w:rtl/>
        </w:rPr>
        <w:t xml:space="preserve"> وضو کننده، آب د</w:t>
      </w:r>
      <w:r w:rsidR="00446BB7">
        <w:rPr>
          <w:rStyle w:val="1-Char"/>
          <w:rFonts w:hint="cs"/>
          <w:rtl/>
        </w:rPr>
        <w:t>ی</w:t>
      </w:r>
      <w:r w:rsidRPr="007100A7">
        <w:rPr>
          <w:rStyle w:val="1-Char"/>
          <w:rFonts w:hint="cs"/>
          <w:rtl/>
        </w:rPr>
        <w:t>گر</w:t>
      </w:r>
      <w:r w:rsidR="00446BB7">
        <w:rPr>
          <w:rStyle w:val="1-Char"/>
          <w:rFonts w:hint="cs"/>
          <w:rtl/>
        </w:rPr>
        <w:t>ی</w:t>
      </w:r>
      <w:r w:rsidRPr="007100A7">
        <w:rPr>
          <w:rStyle w:val="1-Char"/>
          <w:rFonts w:hint="cs"/>
          <w:rtl/>
        </w:rPr>
        <w:t xml:space="preserve"> غ</w:t>
      </w:r>
      <w:r w:rsidR="00446BB7">
        <w:rPr>
          <w:rStyle w:val="1-Char"/>
          <w:rFonts w:hint="cs"/>
          <w:rtl/>
        </w:rPr>
        <w:t>ی</w:t>
      </w:r>
      <w:r w:rsidRPr="007100A7">
        <w:rPr>
          <w:rStyle w:val="1-Char"/>
          <w:rFonts w:hint="cs"/>
          <w:rtl/>
        </w:rPr>
        <w:t>ر از آن را ن</w:t>
      </w:r>
      <w:r w:rsidR="00446BB7">
        <w:rPr>
          <w:rStyle w:val="1-Char"/>
          <w:rFonts w:hint="cs"/>
          <w:rtl/>
        </w:rPr>
        <w:t>ی</w:t>
      </w:r>
      <w:r w:rsidRPr="007100A7">
        <w:rPr>
          <w:rStyle w:val="1-Char"/>
          <w:rFonts w:hint="cs"/>
          <w:rtl/>
        </w:rPr>
        <w:t>افت، بدان وضو نما</w:t>
      </w:r>
      <w:r w:rsidR="00446BB7">
        <w:rPr>
          <w:rStyle w:val="1-Char"/>
          <w:rFonts w:hint="cs"/>
          <w:rtl/>
        </w:rPr>
        <w:t>ی</w:t>
      </w:r>
      <w:r w:rsidRPr="007100A7">
        <w:rPr>
          <w:rStyle w:val="1-Char"/>
          <w:rFonts w:hint="cs"/>
          <w:rtl/>
        </w:rPr>
        <w:t>د و بعد از وضو،</w:t>
      </w:r>
      <w:r w:rsidR="00672264" w:rsidRPr="007100A7">
        <w:rPr>
          <w:rStyle w:val="1-Char"/>
          <w:rFonts w:hint="cs"/>
          <w:rtl/>
        </w:rPr>
        <w:t xml:space="preserve"> ت</w:t>
      </w:r>
      <w:r w:rsidR="00446BB7">
        <w:rPr>
          <w:rStyle w:val="1-Char"/>
          <w:rFonts w:hint="cs"/>
          <w:rtl/>
        </w:rPr>
        <w:t>ی</w:t>
      </w:r>
      <w:r w:rsidR="00672264" w:rsidRPr="007100A7">
        <w:rPr>
          <w:rStyle w:val="1-Char"/>
          <w:rFonts w:hint="cs"/>
          <w:rtl/>
        </w:rPr>
        <w:t xml:space="preserve">مّم </w:t>
      </w:r>
      <w:r w:rsidRPr="007100A7">
        <w:rPr>
          <w:rStyle w:val="1-Char"/>
          <w:rFonts w:hint="cs"/>
          <w:rtl/>
        </w:rPr>
        <w:t xml:space="preserve">هم بکند؛ و </w:t>
      </w:r>
      <w:r w:rsidR="000A2322">
        <w:rPr>
          <w:rStyle w:val="1-Char"/>
          <w:rFonts w:hint="cs"/>
          <w:rtl/>
        </w:rPr>
        <w:t>آنگاه</w:t>
      </w:r>
      <w:r w:rsidRPr="007100A7">
        <w:rPr>
          <w:rStyle w:val="1-Char"/>
          <w:rFonts w:hint="cs"/>
          <w:rtl/>
        </w:rPr>
        <w:t xml:space="preserve"> نماز خو</w:t>
      </w:r>
      <w:r w:rsidR="00446BB7">
        <w:rPr>
          <w:rStyle w:val="1-Char"/>
          <w:rFonts w:hint="cs"/>
          <w:rtl/>
        </w:rPr>
        <w:t>ی</w:t>
      </w:r>
      <w:r w:rsidRPr="007100A7">
        <w:rPr>
          <w:rStyle w:val="1-Char"/>
          <w:rFonts w:hint="cs"/>
          <w:rtl/>
        </w:rPr>
        <w:t>ش را بگزارد.</w:t>
      </w:r>
    </w:p>
    <w:p w:rsidR="00E972C6" w:rsidRDefault="00E972C6" w:rsidP="00C40DEC">
      <w:pPr>
        <w:pStyle w:val="3-"/>
        <w:rPr>
          <w:rtl/>
        </w:rPr>
      </w:pPr>
      <w:r w:rsidRPr="00631FE9">
        <w:rPr>
          <w:rFonts w:hint="cs"/>
          <w:rtl/>
        </w:rPr>
        <w:t xml:space="preserve">فصل </w:t>
      </w:r>
    </w:p>
    <w:p w:rsidR="00E972C6" w:rsidRPr="00BE2421" w:rsidRDefault="00E972C6" w:rsidP="00AF1D25">
      <w:pPr>
        <w:rPr>
          <w:rStyle w:val="5-Char"/>
          <w:bCs/>
          <w:rtl/>
        </w:rPr>
      </w:pPr>
      <w:r w:rsidRPr="00BE2421">
        <w:rPr>
          <w:rStyle w:val="5-Char"/>
          <w:rFonts w:hint="cs"/>
          <w:rtl/>
        </w:rPr>
        <w:t>لَوِ اختَلَطَ أَوَانٍ أَكثَرُهَا طَاهِرٌ تَحرَّ</w:t>
      </w:r>
      <w:r w:rsidR="000C2629" w:rsidRPr="00BE2421">
        <w:rPr>
          <w:rStyle w:val="5-Char"/>
          <w:rFonts w:hint="cs"/>
          <w:rtl/>
        </w:rPr>
        <w:t>ی</w:t>
      </w:r>
      <w:r w:rsidRPr="00BE2421">
        <w:rPr>
          <w:rStyle w:val="5-Char"/>
          <w:rFonts w:hint="cs"/>
          <w:rtl/>
        </w:rPr>
        <w:t xml:space="preserve"> لِلتَّوَضُّؤِ وَالشُّربِ؛ وَ إِن كَانَ أَكثَرُهَا نَجِسًا لَا يَتَحَرَّ</w:t>
      </w:r>
      <w:r w:rsidR="000C2629" w:rsidRPr="00BE2421">
        <w:rPr>
          <w:rStyle w:val="5-Char"/>
          <w:rFonts w:hint="cs"/>
          <w:rtl/>
        </w:rPr>
        <w:t>ی</w:t>
      </w:r>
      <w:r w:rsidRPr="00BE2421">
        <w:rPr>
          <w:rStyle w:val="5-Char"/>
          <w:rFonts w:hint="cs"/>
          <w:rtl/>
        </w:rPr>
        <w:t xml:space="preserve"> إِلَّا لِلشُّربِ؛ وَ فِي الثِّيَابِ المُختَلِطَةِ، يَتَحَرَّ</w:t>
      </w:r>
      <w:r w:rsidR="000C2629" w:rsidRPr="00BE2421">
        <w:rPr>
          <w:rStyle w:val="5-Char"/>
          <w:rFonts w:hint="cs"/>
          <w:rtl/>
        </w:rPr>
        <w:t>ی</w:t>
      </w:r>
      <w:r w:rsidRPr="00BE2421">
        <w:rPr>
          <w:rStyle w:val="5-Char"/>
          <w:rFonts w:hint="cs"/>
          <w:rtl/>
        </w:rPr>
        <w:t xml:space="preserve"> سَوَاءٌ كَانَ اَكثَرُهَا طَاهِرًا أَو نَجِسًا.</w:t>
      </w:r>
    </w:p>
    <w:p w:rsidR="007605AE" w:rsidRPr="00FD066A" w:rsidRDefault="007605AE" w:rsidP="00CC24BF">
      <w:pPr>
        <w:pStyle w:val="2-0"/>
        <w:rPr>
          <w:rtl/>
        </w:rPr>
      </w:pPr>
      <w:bookmarkStart w:id="15" w:name="_Toc440375775"/>
      <w:r w:rsidRPr="00FD066A">
        <w:rPr>
          <w:rFonts w:hint="cs"/>
          <w:rtl/>
        </w:rPr>
        <w:t>فصل</w:t>
      </w:r>
      <w:r w:rsidR="00C40DEC">
        <w:rPr>
          <w:rFonts w:hint="cs"/>
          <w:rtl/>
        </w:rPr>
        <w:t>:</w:t>
      </w:r>
      <w:r w:rsidRPr="00FD066A">
        <w:rPr>
          <w:rFonts w:hint="cs"/>
          <w:rtl/>
        </w:rPr>
        <w:t xml:space="preserve"> [پ</w:t>
      </w:r>
      <w:r w:rsidR="000751A8">
        <w:rPr>
          <w:rFonts w:hint="cs"/>
          <w:rtl/>
        </w:rPr>
        <w:t>ی</w:t>
      </w:r>
      <w:r w:rsidRPr="00FD066A">
        <w:rPr>
          <w:rFonts w:hint="cs"/>
          <w:rtl/>
        </w:rPr>
        <w:t>رامون تلاش و جستجو برا</w:t>
      </w:r>
      <w:r w:rsidR="000751A8">
        <w:rPr>
          <w:rFonts w:hint="cs"/>
          <w:rtl/>
        </w:rPr>
        <w:t>ی</w:t>
      </w:r>
      <w:r w:rsidRPr="00FD066A">
        <w:rPr>
          <w:rFonts w:hint="cs"/>
          <w:rtl/>
        </w:rPr>
        <w:t xml:space="preserve"> تشخ</w:t>
      </w:r>
      <w:r w:rsidR="000751A8">
        <w:rPr>
          <w:rFonts w:hint="cs"/>
          <w:rtl/>
        </w:rPr>
        <w:t>ی</w:t>
      </w:r>
      <w:r w:rsidRPr="00FD066A">
        <w:rPr>
          <w:rFonts w:hint="cs"/>
          <w:rtl/>
        </w:rPr>
        <w:t>ص و شنا</w:t>
      </w:r>
      <w:r w:rsidR="00FD066A" w:rsidRPr="00FD066A">
        <w:rPr>
          <w:rFonts w:hint="cs"/>
          <w:rtl/>
        </w:rPr>
        <w:t>سا</w:t>
      </w:r>
      <w:r w:rsidR="000751A8">
        <w:rPr>
          <w:rFonts w:hint="cs"/>
          <w:rtl/>
        </w:rPr>
        <w:t>یی</w:t>
      </w:r>
      <w:r w:rsidR="00FD066A" w:rsidRPr="00FD066A">
        <w:rPr>
          <w:rFonts w:hint="cs"/>
          <w:rtl/>
        </w:rPr>
        <w:t xml:space="preserve"> چ</w:t>
      </w:r>
      <w:r w:rsidR="000751A8">
        <w:rPr>
          <w:rFonts w:hint="cs"/>
          <w:rtl/>
        </w:rPr>
        <w:t>ی</w:t>
      </w:r>
      <w:r w:rsidR="00FD066A" w:rsidRPr="00FD066A">
        <w:rPr>
          <w:rFonts w:hint="cs"/>
          <w:rtl/>
        </w:rPr>
        <w:t>زها</w:t>
      </w:r>
      <w:r w:rsidR="000751A8">
        <w:rPr>
          <w:rFonts w:hint="cs"/>
          <w:rtl/>
        </w:rPr>
        <w:t>ی</w:t>
      </w:r>
      <w:r w:rsidR="00FD066A" w:rsidRPr="00FD066A">
        <w:rPr>
          <w:rFonts w:hint="cs"/>
          <w:rtl/>
        </w:rPr>
        <w:t xml:space="preserve"> پاک و تم</w:t>
      </w:r>
      <w:r w:rsidR="000751A8">
        <w:rPr>
          <w:rFonts w:hint="cs"/>
          <w:rtl/>
        </w:rPr>
        <w:t>ی</w:t>
      </w:r>
      <w:r w:rsidR="00FD066A" w:rsidRPr="00FD066A">
        <w:rPr>
          <w:rFonts w:hint="cs"/>
          <w:rtl/>
        </w:rPr>
        <w:t>ز از غ</w:t>
      </w:r>
      <w:r w:rsidR="000751A8">
        <w:rPr>
          <w:rFonts w:hint="cs"/>
          <w:rtl/>
        </w:rPr>
        <w:t>ی</w:t>
      </w:r>
      <w:r w:rsidR="00FD066A" w:rsidRPr="00FD066A">
        <w:rPr>
          <w:rFonts w:hint="cs"/>
          <w:rtl/>
        </w:rPr>
        <w:t>ر</w:t>
      </w:r>
      <w:r w:rsidRPr="00FD066A">
        <w:rPr>
          <w:rFonts w:hint="cs"/>
          <w:rtl/>
        </w:rPr>
        <w:t xml:space="preserve"> آن‌ها]</w:t>
      </w:r>
      <w:bookmarkEnd w:id="15"/>
    </w:p>
    <w:p w:rsidR="007605AE" w:rsidRPr="007100A7" w:rsidRDefault="007605AE" w:rsidP="00AF1D25">
      <w:pPr>
        <w:rPr>
          <w:rStyle w:val="1-Char"/>
          <w:rtl/>
        </w:rPr>
      </w:pPr>
      <w:r w:rsidRPr="007100A7">
        <w:rPr>
          <w:rStyle w:val="1-Char"/>
          <w:rFonts w:hint="cs"/>
          <w:rtl/>
        </w:rPr>
        <w:t xml:space="preserve">اگر </w:t>
      </w:r>
      <w:r w:rsidR="00AF17B9">
        <w:rPr>
          <w:rStyle w:val="1-Char"/>
          <w:rFonts w:hint="cs"/>
          <w:rtl/>
        </w:rPr>
        <w:t>چنان‌چه</w:t>
      </w:r>
      <w:r w:rsidRPr="007100A7">
        <w:rPr>
          <w:rStyle w:val="1-Char"/>
          <w:rFonts w:hint="cs"/>
          <w:rtl/>
        </w:rPr>
        <w:t xml:space="preserve"> چند ظرف در کنار </w:t>
      </w:r>
      <w:r w:rsidR="00446BB7">
        <w:rPr>
          <w:rStyle w:val="1-Char"/>
          <w:rFonts w:hint="cs"/>
          <w:rtl/>
        </w:rPr>
        <w:t>ی</w:t>
      </w:r>
      <w:r w:rsidRPr="007100A7">
        <w:rPr>
          <w:rStyle w:val="1-Char"/>
          <w:rFonts w:hint="cs"/>
          <w:rtl/>
        </w:rPr>
        <w:t>کد</w:t>
      </w:r>
      <w:r w:rsidR="00446BB7">
        <w:rPr>
          <w:rStyle w:val="1-Char"/>
          <w:rFonts w:hint="cs"/>
          <w:rtl/>
        </w:rPr>
        <w:t>ی</w:t>
      </w:r>
      <w:r w:rsidRPr="007100A7">
        <w:rPr>
          <w:rStyle w:val="1-Char"/>
          <w:rFonts w:hint="cs"/>
          <w:rtl/>
        </w:rPr>
        <w:t>گر قرار داشتند؛ و ا</w:t>
      </w:r>
      <w:r w:rsidR="00446BB7">
        <w:rPr>
          <w:rStyle w:val="1-Char"/>
          <w:rFonts w:hint="cs"/>
          <w:rtl/>
        </w:rPr>
        <w:t>ی</w:t>
      </w:r>
      <w:r w:rsidRPr="007100A7">
        <w:rPr>
          <w:rStyle w:val="1-Char"/>
          <w:rFonts w:hint="cs"/>
          <w:rtl/>
        </w:rPr>
        <w:t>ن در حال</w:t>
      </w:r>
      <w:r w:rsidR="00446BB7">
        <w:rPr>
          <w:rStyle w:val="1-Char"/>
          <w:rFonts w:hint="cs"/>
          <w:rtl/>
        </w:rPr>
        <w:t>ی</w:t>
      </w:r>
      <w:r w:rsidRPr="007100A7">
        <w:rPr>
          <w:rStyle w:val="1-Char"/>
          <w:rFonts w:hint="cs"/>
          <w:rtl/>
        </w:rPr>
        <w:t xml:space="preserve"> بود که ب</w:t>
      </w:r>
      <w:r w:rsidR="00446BB7">
        <w:rPr>
          <w:rStyle w:val="1-Char"/>
          <w:rFonts w:hint="cs"/>
          <w:rtl/>
        </w:rPr>
        <w:t>ی</w:t>
      </w:r>
      <w:r w:rsidRPr="007100A7">
        <w:rPr>
          <w:rStyle w:val="1-Char"/>
          <w:rFonts w:hint="cs"/>
          <w:rtl/>
        </w:rPr>
        <w:t>شتر آن ظرف‌ها پاک‌اند؛ در آن صورت برا</w:t>
      </w:r>
      <w:r w:rsidR="00446BB7">
        <w:rPr>
          <w:rStyle w:val="1-Char"/>
          <w:rFonts w:hint="cs"/>
          <w:rtl/>
        </w:rPr>
        <w:t>ی</w:t>
      </w:r>
      <w:r w:rsidRPr="007100A7">
        <w:rPr>
          <w:rStyle w:val="1-Char"/>
          <w:rFonts w:hint="cs"/>
          <w:rtl/>
        </w:rPr>
        <w:t xml:space="preserve"> وضو گرفتن و نوش</w:t>
      </w:r>
      <w:r w:rsidR="00446BB7">
        <w:rPr>
          <w:rStyle w:val="1-Char"/>
          <w:rFonts w:hint="cs"/>
          <w:rtl/>
        </w:rPr>
        <w:t>ی</w:t>
      </w:r>
      <w:r w:rsidRPr="007100A7">
        <w:rPr>
          <w:rStyle w:val="1-Char"/>
          <w:rFonts w:hint="cs"/>
          <w:rtl/>
        </w:rPr>
        <w:t>دن، اجتهاد و کوشش و تلاش و جستجو نما</w:t>
      </w:r>
      <w:r w:rsidR="00446BB7">
        <w:rPr>
          <w:rStyle w:val="1-Char"/>
          <w:rFonts w:hint="cs"/>
          <w:rtl/>
        </w:rPr>
        <w:t>ی</w:t>
      </w:r>
      <w:r w:rsidRPr="007100A7">
        <w:rPr>
          <w:rStyle w:val="1-Char"/>
          <w:rFonts w:hint="cs"/>
          <w:rtl/>
        </w:rPr>
        <w:t>د تا پاک و تم</w:t>
      </w:r>
      <w:r w:rsidR="00446BB7">
        <w:rPr>
          <w:rStyle w:val="1-Char"/>
          <w:rFonts w:hint="cs"/>
          <w:rtl/>
        </w:rPr>
        <w:t>ی</w:t>
      </w:r>
      <w:r w:rsidRPr="007100A7">
        <w:rPr>
          <w:rStyle w:val="1-Char"/>
          <w:rFonts w:hint="cs"/>
          <w:rtl/>
        </w:rPr>
        <w:t>ز را از غ</w:t>
      </w:r>
      <w:r w:rsidR="00446BB7">
        <w:rPr>
          <w:rStyle w:val="1-Char"/>
          <w:rFonts w:hint="cs"/>
          <w:rtl/>
        </w:rPr>
        <w:t>ی</w:t>
      </w:r>
      <w:r w:rsidRPr="007100A7">
        <w:rPr>
          <w:rStyle w:val="1-Char"/>
          <w:rFonts w:hint="cs"/>
          <w:rtl/>
        </w:rPr>
        <w:t>ر آن، شناسا</w:t>
      </w:r>
      <w:r w:rsidR="00446BB7">
        <w:rPr>
          <w:rStyle w:val="1-Char"/>
          <w:rFonts w:hint="cs"/>
          <w:rtl/>
        </w:rPr>
        <w:t>یی</w:t>
      </w:r>
      <w:r w:rsidRPr="007100A7">
        <w:rPr>
          <w:rStyle w:val="1-Char"/>
          <w:rFonts w:hint="cs"/>
          <w:rtl/>
        </w:rPr>
        <w:t xml:space="preserve"> و تفک</w:t>
      </w:r>
      <w:r w:rsidR="00446BB7">
        <w:rPr>
          <w:rStyle w:val="1-Char"/>
          <w:rFonts w:hint="cs"/>
          <w:rtl/>
        </w:rPr>
        <w:t>ی</w:t>
      </w:r>
      <w:r w:rsidRPr="007100A7">
        <w:rPr>
          <w:rStyle w:val="1-Char"/>
          <w:rFonts w:hint="cs"/>
          <w:rtl/>
        </w:rPr>
        <w:t>ک نما</w:t>
      </w:r>
      <w:r w:rsidR="00446BB7">
        <w:rPr>
          <w:rStyle w:val="1-Char"/>
          <w:rFonts w:hint="cs"/>
          <w:rtl/>
        </w:rPr>
        <w:t>ی</w:t>
      </w:r>
      <w:r w:rsidRPr="007100A7">
        <w:rPr>
          <w:rStyle w:val="1-Char"/>
          <w:rFonts w:hint="cs"/>
          <w:rtl/>
        </w:rPr>
        <w:t>د.</w:t>
      </w:r>
    </w:p>
    <w:p w:rsidR="007605AE" w:rsidRPr="007100A7" w:rsidRDefault="007605AE"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ب</w:t>
      </w:r>
      <w:r w:rsidR="00446BB7">
        <w:rPr>
          <w:rStyle w:val="1-Char"/>
          <w:rFonts w:hint="cs"/>
          <w:rtl/>
        </w:rPr>
        <w:t>ی</w:t>
      </w:r>
      <w:r w:rsidRPr="007100A7">
        <w:rPr>
          <w:rStyle w:val="1-Char"/>
          <w:rFonts w:hint="cs"/>
          <w:rtl/>
        </w:rPr>
        <w:t>شتر آن ظرف‌ها</w:t>
      </w:r>
      <w:r w:rsidR="00FD066A" w:rsidRPr="007100A7">
        <w:rPr>
          <w:rStyle w:val="1-Char"/>
          <w:rFonts w:hint="cs"/>
          <w:rtl/>
        </w:rPr>
        <w:t>،</w:t>
      </w:r>
      <w:r w:rsidRPr="007100A7">
        <w:rPr>
          <w:rStyle w:val="1-Char"/>
          <w:rFonts w:hint="cs"/>
          <w:rtl/>
        </w:rPr>
        <w:t xml:space="preserve"> نجس و آلوده بودند، در آن صورت</w:t>
      </w:r>
      <w:r w:rsidR="00FD066A" w:rsidRPr="007100A7">
        <w:rPr>
          <w:rStyle w:val="1-Char"/>
          <w:rFonts w:hint="cs"/>
          <w:rtl/>
        </w:rPr>
        <w:t>،</w:t>
      </w:r>
      <w:r w:rsidRPr="007100A7">
        <w:rPr>
          <w:rStyle w:val="1-Char"/>
          <w:rFonts w:hint="cs"/>
          <w:rtl/>
        </w:rPr>
        <w:t xml:space="preserve"> تنها برا</w:t>
      </w:r>
      <w:r w:rsidR="00446BB7">
        <w:rPr>
          <w:rStyle w:val="1-Char"/>
          <w:rFonts w:hint="cs"/>
          <w:rtl/>
        </w:rPr>
        <w:t>ی</w:t>
      </w:r>
      <w:r w:rsidRPr="007100A7">
        <w:rPr>
          <w:rStyle w:val="1-Char"/>
          <w:rFonts w:hint="cs"/>
          <w:rtl/>
        </w:rPr>
        <w:t xml:space="preserve"> نوش</w:t>
      </w:r>
      <w:r w:rsidR="00446BB7">
        <w:rPr>
          <w:rStyle w:val="1-Char"/>
          <w:rFonts w:hint="cs"/>
          <w:rtl/>
        </w:rPr>
        <w:t>ی</w:t>
      </w:r>
      <w:r w:rsidRPr="007100A7">
        <w:rPr>
          <w:rStyle w:val="1-Char"/>
          <w:rFonts w:hint="cs"/>
          <w:rtl/>
        </w:rPr>
        <w:t>دن</w:t>
      </w:r>
      <w:r w:rsidR="00FD066A" w:rsidRPr="007100A7">
        <w:rPr>
          <w:rStyle w:val="1-Char"/>
          <w:rFonts w:hint="cs"/>
          <w:rtl/>
        </w:rPr>
        <w:t>،</w:t>
      </w:r>
      <w:r w:rsidRPr="007100A7">
        <w:rPr>
          <w:rStyle w:val="1-Char"/>
          <w:rFonts w:hint="cs"/>
          <w:rtl/>
        </w:rPr>
        <w:t xml:space="preserve"> اجتهاد و کوشش و تلاش و جستجو نما</w:t>
      </w:r>
      <w:r w:rsidR="00446BB7">
        <w:rPr>
          <w:rStyle w:val="1-Char"/>
          <w:rFonts w:hint="cs"/>
          <w:rtl/>
        </w:rPr>
        <w:t>ی</w:t>
      </w:r>
      <w:r w:rsidRPr="007100A7">
        <w:rPr>
          <w:rStyle w:val="1-Char"/>
          <w:rFonts w:hint="cs"/>
          <w:rtl/>
        </w:rPr>
        <w:t>د تا پاک را از غ</w:t>
      </w:r>
      <w:r w:rsidR="00446BB7">
        <w:rPr>
          <w:rStyle w:val="1-Char"/>
          <w:rFonts w:hint="cs"/>
          <w:rtl/>
        </w:rPr>
        <w:t>ی</w:t>
      </w:r>
      <w:r w:rsidRPr="007100A7">
        <w:rPr>
          <w:rStyle w:val="1-Char"/>
          <w:rFonts w:hint="cs"/>
          <w:rtl/>
        </w:rPr>
        <w:t>ر آن شناسا</w:t>
      </w:r>
      <w:r w:rsidR="00446BB7">
        <w:rPr>
          <w:rStyle w:val="1-Char"/>
          <w:rFonts w:hint="cs"/>
          <w:rtl/>
        </w:rPr>
        <w:t>یی</w:t>
      </w:r>
      <w:r w:rsidRPr="007100A7">
        <w:rPr>
          <w:rStyle w:val="1-Char"/>
          <w:rFonts w:hint="cs"/>
          <w:rtl/>
        </w:rPr>
        <w:t xml:space="preserve"> کند.</w:t>
      </w:r>
    </w:p>
    <w:p w:rsidR="007605AE" w:rsidRPr="007100A7" w:rsidRDefault="007605AE" w:rsidP="00AF1D25">
      <w:pPr>
        <w:rPr>
          <w:rStyle w:val="1-Char"/>
          <w:rtl/>
        </w:rPr>
      </w:pPr>
      <w:r w:rsidRPr="007100A7">
        <w:rPr>
          <w:rStyle w:val="1-Char"/>
          <w:rFonts w:hint="cs"/>
          <w:rtl/>
        </w:rPr>
        <w:t>و در مورد چند</w:t>
      </w:r>
      <w:r w:rsidR="00446BB7">
        <w:rPr>
          <w:rStyle w:val="1-Char"/>
          <w:rFonts w:hint="cs"/>
          <w:rtl/>
        </w:rPr>
        <w:t>ی</w:t>
      </w:r>
      <w:r w:rsidRPr="007100A7">
        <w:rPr>
          <w:rStyle w:val="1-Char"/>
          <w:rFonts w:hint="cs"/>
          <w:rtl/>
        </w:rPr>
        <w:t xml:space="preserve">ن لباس که در کنار </w:t>
      </w:r>
      <w:r w:rsidR="00446BB7">
        <w:rPr>
          <w:rStyle w:val="1-Char"/>
          <w:rFonts w:hint="cs"/>
          <w:rtl/>
        </w:rPr>
        <w:t>ی</w:t>
      </w:r>
      <w:r w:rsidRPr="007100A7">
        <w:rPr>
          <w:rStyle w:val="1-Char"/>
          <w:rFonts w:hint="cs"/>
          <w:rtl/>
        </w:rPr>
        <w:t>کد</w:t>
      </w:r>
      <w:r w:rsidR="00446BB7">
        <w:rPr>
          <w:rStyle w:val="1-Char"/>
          <w:rFonts w:hint="cs"/>
          <w:rtl/>
        </w:rPr>
        <w:t>ی</w:t>
      </w:r>
      <w:r w:rsidRPr="007100A7">
        <w:rPr>
          <w:rStyle w:val="1-Char"/>
          <w:rFonts w:hint="cs"/>
          <w:rtl/>
        </w:rPr>
        <w:t>گر قرار دارند، با</w:t>
      </w:r>
      <w:r w:rsidR="00446BB7">
        <w:rPr>
          <w:rStyle w:val="1-Char"/>
          <w:rFonts w:hint="cs"/>
          <w:rtl/>
        </w:rPr>
        <w:t>ی</w:t>
      </w:r>
      <w:r w:rsidRPr="007100A7">
        <w:rPr>
          <w:rStyle w:val="1-Char"/>
          <w:rFonts w:hint="cs"/>
          <w:rtl/>
        </w:rPr>
        <w:t>د برا</w:t>
      </w:r>
      <w:r w:rsidR="00446BB7">
        <w:rPr>
          <w:rStyle w:val="1-Char"/>
          <w:rFonts w:hint="cs"/>
          <w:rtl/>
        </w:rPr>
        <w:t>ی</w:t>
      </w:r>
      <w:r w:rsidRPr="007100A7">
        <w:rPr>
          <w:rStyle w:val="1-Char"/>
          <w:rFonts w:hint="cs"/>
          <w:rtl/>
        </w:rPr>
        <w:t xml:space="preserve"> تشخ</w:t>
      </w:r>
      <w:r w:rsidR="00446BB7">
        <w:rPr>
          <w:rStyle w:val="1-Char"/>
          <w:rFonts w:hint="cs"/>
          <w:rtl/>
        </w:rPr>
        <w:t>ی</w:t>
      </w:r>
      <w:r w:rsidRPr="007100A7">
        <w:rPr>
          <w:rStyle w:val="1-Char"/>
          <w:rFonts w:hint="cs"/>
          <w:rtl/>
        </w:rPr>
        <w:t>ص و شناسا</w:t>
      </w:r>
      <w:r w:rsidR="00446BB7">
        <w:rPr>
          <w:rStyle w:val="1-Char"/>
          <w:rFonts w:hint="cs"/>
          <w:rtl/>
        </w:rPr>
        <w:t>یی</w:t>
      </w:r>
      <w:r w:rsidRPr="007100A7">
        <w:rPr>
          <w:rStyle w:val="1-Char"/>
          <w:rFonts w:hint="cs"/>
          <w:rtl/>
        </w:rPr>
        <w:t xml:space="preserve"> پاک و تم</w:t>
      </w:r>
      <w:r w:rsidR="00446BB7">
        <w:rPr>
          <w:rStyle w:val="1-Char"/>
          <w:rFonts w:hint="cs"/>
          <w:rtl/>
        </w:rPr>
        <w:t>ی</w:t>
      </w:r>
      <w:r w:rsidRPr="007100A7">
        <w:rPr>
          <w:rStyle w:val="1-Char"/>
          <w:rFonts w:hint="cs"/>
          <w:rtl/>
        </w:rPr>
        <w:t>ز از غ</w:t>
      </w:r>
      <w:r w:rsidR="00446BB7">
        <w:rPr>
          <w:rStyle w:val="1-Char"/>
          <w:rFonts w:hint="cs"/>
          <w:rtl/>
        </w:rPr>
        <w:t>ی</w:t>
      </w:r>
      <w:r w:rsidRPr="007100A7">
        <w:rPr>
          <w:rStyle w:val="1-Char"/>
          <w:rFonts w:hint="cs"/>
          <w:rtl/>
        </w:rPr>
        <w:t>ر آن</w:t>
      </w:r>
      <w:r w:rsidR="00FD066A" w:rsidRPr="007100A7">
        <w:rPr>
          <w:rStyle w:val="1-Char"/>
          <w:rFonts w:hint="cs"/>
          <w:rtl/>
        </w:rPr>
        <w:t>،</w:t>
      </w:r>
      <w:r w:rsidRPr="007100A7">
        <w:rPr>
          <w:rStyle w:val="1-Char"/>
          <w:rFonts w:hint="cs"/>
          <w:rtl/>
        </w:rPr>
        <w:t xml:space="preserve"> تلاش و جستجو و اجتهاد و کوشش نما</w:t>
      </w:r>
      <w:r w:rsidR="00446BB7">
        <w:rPr>
          <w:rStyle w:val="1-Char"/>
          <w:rFonts w:hint="cs"/>
          <w:rtl/>
        </w:rPr>
        <w:t>ی</w:t>
      </w:r>
      <w:r w:rsidRPr="007100A7">
        <w:rPr>
          <w:rStyle w:val="1-Char"/>
          <w:rFonts w:hint="cs"/>
          <w:rtl/>
        </w:rPr>
        <w:t>د؛ خواه ب</w:t>
      </w:r>
      <w:r w:rsidR="00446BB7">
        <w:rPr>
          <w:rStyle w:val="1-Char"/>
          <w:rFonts w:hint="cs"/>
          <w:rtl/>
        </w:rPr>
        <w:t>ی</w:t>
      </w:r>
      <w:r w:rsidRPr="007100A7">
        <w:rPr>
          <w:rStyle w:val="1-Char"/>
          <w:rFonts w:hint="cs"/>
          <w:rtl/>
        </w:rPr>
        <w:t>شتر</w:t>
      </w:r>
      <w:r w:rsidR="000751A8">
        <w:rPr>
          <w:rStyle w:val="1-Char"/>
          <w:rFonts w:hint="cs"/>
          <w:rtl/>
        </w:rPr>
        <w:t xml:space="preserve"> آن‌ها </w:t>
      </w:r>
      <w:r w:rsidRPr="007100A7">
        <w:rPr>
          <w:rStyle w:val="1-Char"/>
          <w:rFonts w:hint="cs"/>
          <w:rtl/>
        </w:rPr>
        <w:t>پاک و تم</w:t>
      </w:r>
      <w:r w:rsidR="00446BB7">
        <w:rPr>
          <w:rStyle w:val="1-Char"/>
          <w:rFonts w:hint="cs"/>
          <w:rtl/>
        </w:rPr>
        <w:t>ی</w:t>
      </w:r>
      <w:r w:rsidRPr="007100A7">
        <w:rPr>
          <w:rStyle w:val="1-Char"/>
          <w:rFonts w:hint="cs"/>
          <w:rtl/>
        </w:rPr>
        <w:t xml:space="preserve">ز باشد </w:t>
      </w:r>
      <w:r w:rsidR="00446BB7">
        <w:rPr>
          <w:rStyle w:val="1-Char"/>
          <w:rFonts w:hint="cs"/>
          <w:rtl/>
        </w:rPr>
        <w:t>ی</w:t>
      </w:r>
      <w:r w:rsidRPr="007100A7">
        <w:rPr>
          <w:rStyle w:val="1-Char"/>
          <w:rFonts w:hint="cs"/>
          <w:rtl/>
        </w:rPr>
        <w:t>ا نجس و آلوده.</w:t>
      </w:r>
    </w:p>
    <w:p w:rsidR="00E972C6" w:rsidRPr="00631FE9" w:rsidRDefault="00E972C6" w:rsidP="00CC24BF">
      <w:pPr>
        <w:pStyle w:val="3-"/>
        <w:rPr>
          <w:rtl/>
        </w:rPr>
      </w:pPr>
      <w:r w:rsidRPr="00631FE9">
        <w:rPr>
          <w:rFonts w:hint="cs"/>
          <w:rtl/>
        </w:rPr>
        <w:t xml:space="preserve">فصل </w:t>
      </w:r>
    </w:p>
    <w:p w:rsidR="00E972C6" w:rsidRPr="00BE2421" w:rsidRDefault="00E972C6" w:rsidP="00AF1D25">
      <w:pPr>
        <w:rPr>
          <w:rStyle w:val="5-Char"/>
          <w:bCs/>
          <w:rtl/>
        </w:rPr>
      </w:pPr>
      <w:r w:rsidRPr="00BE2421">
        <w:rPr>
          <w:rStyle w:val="5-Char"/>
          <w:rFonts w:hint="cs"/>
          <w:rtl/>
        </w:rPr>
        <w:t>تُنزَحُ البِئرُ الصَّغيرةُ بوُقُوعِ نَجَاسَةٍ وَ إِن قَلَّت مِن غَيرِ الأَروَاثِ؛ كَقَطرَةِ دَمٍ أَو خَمرٍ؛ وَّ بِوُقُوعِ خِنزِيرٍ وَ لَو خَرَجَ حَيًّا وَ لَم يُصِب فَمُهُ المَآءَ؛ وَ بِمَوتِ كَلبٍ أَو شَاةٍ أَو آدَمِيٍّ فِيهَا؛ وَ بِانتِفَاخِ حَيَوَانٍ وَ لَو صَغِيرًا؛ وَ مِائَتَا دَلوٍ لَو لَم يُمكِن نَزحُهَا. وَ إِن مَاتَ فِيهَا دَجَاجَةٌ أَو هِرَّةٌ أَو نَحوُهُمَا، لَزِمَ نَزحُ أَربَعِ</w:t>
      </w:r>
      <w:r w:rsidR="00C12E54" w:rsidRPr="00BE2421">
        <w:rPr>
          <w:rStyle w:val="5-Char"/>
          <w:rFonts w:hint="cs"/>
          <w:rtl/>
        </w:rPr>
        <w:t>ي</w:t>
      </w:r>
      <w:r w:rsidRPr="00BE2421">
        <w:rPr>
          <w:rStyle w:val="5-Char"/>
          <w:rFonts w:hint="cs"/>
          <w:rtl/>
        </w:rPr>
        <w:t>نَ دَلوًا وَ إِن مَاتَ فِيهَا فَأرَةٌ أَو نَحوُهَا، لَزِمَ نَزحُ عِشرِينَ دَلوًا؛ وَكَانَ ذَلِكَ طَهَارَةٌ لِلبِئرِ وَالدَّلو وَالرَّشاءِ وَ يَدُ المُستَقِي.</w:t>
      </w:r>
    </w:p>
    <w:p w:rsidR="00E972C6" w:rsidRPr="00BE2421" w:rsidRDefault="00E972C6" w:rsidP="00AF1D25">
      <w:pPr>
        <w:rPr>
          <w:rStyle w:val="5-Char"/>
          <w:bCs/>
          <w:rtl/>
        </w:rPr>
      </w:pPr>
      <w:r w:rsidRPr="00BE2421">
        <w:rPr>
          <w:rStyle w:val="5-Char"/>
          <w:rFonts w:hint="cs"/>
          <w:rtl/>
        </w:rPr>
        <w:t>وَ لَا تُنجَسُ البِئرُ بِالبَعرِ وَ الرَّوثِ وَ الخِث</w:t>
      </w:r>
      <w:r w:rsidR="000C2629" w:rsidRPr="00BE2421">
        <w:rPr>
          <w:rStyle w:val="5-Char"/>
          <w:rFonts w:hint="cs"/>
          <w:rtl/>
        </w:rPr>
        <w:t>ی</w:t>
      </w:r>
      <w:r w:rsidRPr="00BE2421">
        <w:rPr>
          <w:rStyle w:val="5-Char"/>
          <w:rFonts w:hint="cs"/>
          <w:rtl/>
        </w:rPr>
        <w:t xml:space="preserve"> إِلَّا أَن يَستَكثِرَهُ النَّاظِر أَو أَن لَا يَخلُوَ دَلوٌ عَن بَعرَةٍ؛ وَ لَا يَفْسُدُ المَاءُ بِخُرءِ حَمَامٍ وَ عُصفُورٍ وَ لَا بِمَوتِ مَا لَا دَمَ لَه فِيهِ كَسَمَكٍ وَ ضِفدِع وَ حَيوَان المَاءِ وَ بَقٍّ وَ ذُبَابٍ وَ زَنبُورٍ وَ عَقرَبٍ؛ وَ لَا بِوُقُوعِ آدَمِيٍّ وَ مَا يُؤكَلُ لَحمُهُ إِذَا خَرَجَ حَيًّا وَ لَم يَكُن عَل</w:t>
      </w:r>
      <w:r w:rsidR="000C2629" w:rsidRPr="00BE2421">
        <w:rPr>
          <w:rStyle w:val="5-Char"/>
          <w:rFonts w:hint="cs"/>
          <w:rtl/>
        </w:rPr>
        <w:t>ی</w:t>
      </w:r>
      <w:r w:rsidRPr="00BE2421">
        <w:rPr>
          <w:rStyle w:val="5-Char"/>
          <w:rFonts w:hint="cs"/>
          <w:rtl/>
        </w:rPr>
        <w:t xml:space="preserve"> بَدَنِهِ نِجَاسَةٌ؛ وَ لَا بِوُقُوعِ بَغلٍ وَّ حِمَارٍ وَّ سِبَاع طَيرٍ وَ وَحشٍ فِي الصَّحِيحِ.</w:t>
      </w:r>
    </w:p>
    <w:p w:rsidR="00E972C6" w:rsidRPr="00BE2421" w:rsidRDefault="00E972C6" w:rsidP="00AF1D25">
      <w:pPr>
        <w:rPr>
          <w:rStyle w:val="5-Char"/>
          <w:bCs/>
          <w:rtl/>
        </w:rPr>
      </w:pPr>
      <w:r w:rsidRPr="00BE2421">
        <w:rPr>
          <w:rStyle w:val="5-Char"/>
          <w:rFonts w:hint="cs"/>
          <w:rtl/>
        </w:rPr>
        <w:t>وَ إِن وَصَلَ لُعَابُ الوَاقِعِ اِل</w:t>
      </w:r>
      <w:r w:rsidR="000C2629" w:rsidRPr="00BE2421">
        <w:rPr>
          <w:rStyle w:val="5-Char"/>
          <w:rFonts w:hint="cs"/>
          <w:rtl/>
        </w:rPr>
        <w:t>ی</w:t>
      </w:r>
      <w:r w:rsidRPr="00BE2421">
        <w:rPr>
          <w:rStyle w:val="5-Char"/>
          <w:rFonts w:hint="cs"/>
          <w:rtl/>
        </w:rPr>
        <w:t xml:space="preserve"> المَاءِ أَخَذَ حُكمَه.</w:t>
      </w:r>
    </w:p>
    <w:p w:rsidR="00E972C6" w:rsidRPr="00BE2421" w:rsidRDefault="00E972C6" w:rsidP="00AF1D25">
      <w:pPr>
        <w:rPr>
          <w:rStyle w:val="5-Char"/>
          <w:bCs/>
          <w:rtl/>
        </w:rPr>
      </w:pPr>
      <w:r w:rsidRPr="00BE2421">
        <w:rPr>
          <w:rStyle w:val="5-Char"/>
          <w:rFonts w:hint="cs"/>
          <w:rtl/>
        </w:rPr>
        <w:t>وَ وُجُودُ حَيَوَانٍ مَيِّتٍ فِيهَا يُنَجِّسُهَا مِن يَومٍ وَّ لَيلَةٍ وَ مُنتَفِخٍ مِن ثَلاثَةِ أَيَّامٍ وَّ لَيَالِيهَا إِن لَم يُعلَم وَقتُ وُقُوعِهِ.</w:t>
      </w:r>
    </w:p>
    <w:p w:rsidR="00783AC2" w:rsidRPr="00FD066A" w:rsidRDefault="00783AC2" w:rsidP="00CC24BF">
      <w:pPr>
        <w:pStyle w:val="2-0"/>
        <w:rPr>
          <w:rtl/>
        </w:rPr>
      </w:pPr>
      <w:bookmarkStart w:id="16" w:name="_Toc440375776"/>
      <w:r w:rsidRPr="00FD066A">
        <w:rPr>
          <w:rFonts w:hint="cs"/>
          <w:rtl/>
        </w:rPr>
        <w:t>فصل</w:t>
      </w:r>
      <w:r w:rsidR="00CC24BF">
        <w:rPr>
          <w:rFonts w:hint="cs"/>
          <w:rtl/>
        </w:rPr>
        <w:t>:</w:t>
      </w:r>
      <w:r w:rsidRPr="00FD066A">
        <w:rPr>
          <w:rFonts w:hint="cs"/>
          <w:rtl/>
        </w:rPr>
        <w:t xml:space="preserve"> [پ</w:t>
      </w:r>
      <w:r w:rsidR="000751A8">
        <w:rPr>
          <w:rFonts w:hint="cs"/>
          <w:rtl/>
        </w:rPr>
        <w:t>ی</w:t>
      </w:r>
      <w:r w:rsidRPr="00FD066A">
        <w:rPr>
          <w:rFonts w:hint="cs"/>
          <w:rtl/>
        </w:rPr>
        <w:t>رامون احکام آب‌ها</w:t>
      </w:r>
      <w:r w:rsidR="000751A8">
        <w:rPr>
          <w:rFonts w:hint="cs"/>
          <w:rtl/>
        </w:rPr>
        <w:t>ی</w:t>
      </w:r>
      <w:r w:rsidRPr="00FD066A">
        <w:rPr>
          <w:rFonts w:hint="cs"/>
          <w:rtl/>
        </w:rPr>
        <w:t xml:space="preserve"> چاه‌ها]</w:t>
      </w:r>
      <w:bookmarkEnd w:id="16"/>
    </w:p>
    <w:p w:rsidR="00FD066A" w:rsidRPr="007100A7" w:rsidRDefault="00CB26CD" w:rsidP="00AF1D25">
      <w:pPr>
        <w:rPr>
          <w:rStyle w:val="1-Char"/>
          <w:rtl/>
        </w:rPr>
      </w:pPr>
      <w:r w:rsidRPr="007100A7">
        <w:rPr>
          <w:rStyle w:val="1-Char"/>
          <w:rFonts w:hint="cs"/>
          <w:rtl/>
        </w:rPr>
        <w:t>هرگاه در چاه</w:t>
      </w:r>
      <w:r w:rsidR="00FD066A" w:rsidRPr="007100A7">
        <w:rPr>
          <w:rStyle w:val="1-Char"/>
          <w:rFonts w:hint="cs"/>
          <w:rtl/>
        </w:rPr>
        <w:t>ِ</w:t>
      </w:r>
      <w:r w:rsidRPr="007100A7">
        <w:rPr>
          <w:rStyle w:val="1-Char"/>
          <w:rFonts w:hint="cs"/>
          <w:rtl/>
        </w:rPr>
        <w:t xml:space="preserve"> کوچک [کمتر از ده در ده] ، نجاست</w:t>
      </w:r>
      <w:r w:rsidR="00446BB7">
        <w:rPr>
          <w:rStyle w:val="1-Char"/>
          <w:rFonts w:hint="cs"/>
          <w:rtl/>
        </w:rPr>
        <w:t>ی</w:t>
      </w:r>
      <w:r w:rsidRPr="007100A7">
        <w:rPr>
          <w:rStyle w:val="1-Char"/>
          <w:rFonts w:hint="cs"/>
          <w:rtl/>
        </w:rPr>
        <w:t xml:space="preserve"> - هر چند اندک - ب</w:t>
      </w:r>
      <w:r w:rsidR="00446BB7">
        <w:rPr>
          <w:rStyle w:val="1-Char"/>
          <w:rFonts w:hint="cs"/>
          <w:rtl/>
        </w:rPr>
        <w:t>ی</w:t>
      </w:r>
      <w:r w:rsidRPr="007100A7">
        <w:rPr>
          <w:rStyle w:val="1-Char"/>
          <w:rFonts w:hint="cs"/>
          <w:rtl/>
        </w:rPr>
        <w:t>افتد؛ و آن نجاست</w:t>
      </w:r>
      <w:r w:rsidR="00FD066A" w:rsidRPr="007100A7">
        <w:rPr>
          <w:rStyle w:val="1-Char"/>
          <w:rFonts w:hint="cs"/>
          <w:rtl/>
        </w:rPr>
        <w:t>،</w:t>
      </w:r>
      <w:r w:rsidRPr="007100A7">
        <w:rPr>
          <w:rStyle w:val="1-Char"/>
          <w:rFonts w:hint="cs"/>
          <w:rtl/>
        </w:rPr>
        <w:t xml:space="preserve"> غ</w:t>
      </w:r>
      <w:r w:rsidR="00446BB7">
        <w:rPr>
          <w:rStyle w:val="1-Char"/>
          <w:rFonts w:hint="cs"/>
          <w:rtl/>
        </w:rPr>
        <w:t>ی</w:t>
      </w:r>
      <w:r w:rsidRPr="007100A7">
        <w:rPr>
          <w:rStyle w:val="1-Char"/>
          <w:rFonts w:hint="cs"/>
          <w:rtl/>
        </w:rPr>
        <w:t>ر از پشکل و سرگ</w:t>
      </w:r>
      <w:r w:rsidR="00446BB7">
        <w:rPr>
          <w:rStyle w:val="1-Char"/>
          <w:rFonts w:hint="cs"/>
          <w:rtl/>
        </w:rPr>
        <w:t>ی</w:t>
      </w:r>
      <w:r w:rsidRPr="007100A7">
        <w:rPr>
          <w:rStyle w:val="1-Char"/>
          <w:rFonts w:hint="cs"/>
          <w:rtl/>
        </w:rPr>
        <w:t>ن [ح</w:t>
      </w:r>
      <w:r w:rsidR="00446BB7">
        <w:rPr>
          <w:rStyle w:val="1-Char"/>
          <w:rFonts w:hint="cs"/>
          <w:rtl/>
        </w:rPr>
        <w:t>ی</w:t>
      </w:r>
      <w:r w:rsidRPr="007100A7">
        <w:rPr>
          <w:rStyle w:val="1-Char"/>
          <w:rFonts w:hint="cs"/>
          <w:rtl/>
        </w:rPr>
        <w:t>وانات</w:t>
      </w:r>
      <w:r w:rsidR="00446BB7">
        <w:rPr>
          <w:rStyle w:val="1-Char"/>
          <w:rFonts w:hint="cs"/>
          <w:rtl/>
        </w:rPr>
        <w:t>ی</w:t>
      </w:r>
      <w:r w:rsidRPr="007100A7">
        <w:rPr>
          <w:rStyle w:val="1-Char"/>
          <w:rFonts w:hint="cs"/>
          <w:rtl/>
        </w:rPr>
        <w:t xml:space="preserve"> از قب</w:t>
      </w:r>
      <w:r w:rsidR="00446BB7">
        <w:rPr>
          <w:rStyle w:val="1-Char"/>
          <w:rFonts w:hint="cs"/>
          <w:rtl/>
        </w:rPr>
        <w:t>ی</w:t>
      </w:r>
      <w:r w:rsidRPr="007100A7">
        <w:rPr>
          <w:rStyle w:val="1-Char"/>
          <w:rFonts w:hint="cs"/>
          <w:rtl/>
        </w:rPr>
        <w:t>ل: اسب و غ</w:t>
      </w:r>
      <w:r w:rsidR="00446BB7">
        <w:rPr>
          <w:rStyle w:val="1-Char"/>
          <w:rFonts w:hint="cs"/>
          <w:rtl/>
        </w:rPr>
        <w:t>ی</w:t>
      </w:r>
      <w:r w:rsidRPr="007100A7">
        <w:rPr>
          <w:rStyle w:val="1-Char"/>
          <w:rFonts w:hint="cs"/>
          <w:rtl/>
        </w:rPr>
        <w:t xml:space="preserve">ره] باشد؛ مانند: </w:t>
      </w:r>
      <w:r w:rsidR="00446BB7">
        <w:rPr>
          <w:rStyle w:val="1-Char"/>
          <w:rFonts w:hint="cs"/>
          <w:rtl/>
        </w:rPr>
        <w:t>ی</w:t>
      </w:r>
      <w:r w:rsidRPr="007100A7">
        <w:rPr>
          <w:rStyle w:val="1-Char"/>
          <w:rFonts w:hint="cs"/>
          <w:rtl/>
        </w:rPr>
        <w:t>ک قطر</w:t>
      </w:r>
      <w:r w:rsidR="008D6FBC" w:rsidRPr="007100A7">
        <w:rPr>
          <w:rStyle w:val="1-Char"/>
          <w:rFonts w:hint="cs"/>
          <w:rtl/>
        </w:rPr>
        <w:t>ه‌</w:t>
      </w:r>
      <w:r w:rsidR="00446BB7">
        <w:rPr>
          <w:rStyle w:val="1-Char"/>
          <w:rFonts w:hint="cs"/>
          <w:rtl/>
        </w:rPr>
        <w:t>ی</w:t>
      </w:r>
      <w:r w:rsidRPr="007100A7">
        <w:rPr>
          <w:rStyle w:val="1-Char"/>
          <w:rFonts w:hint="cs"/>
          <w:rtl/>
        </w:rPr>
        <w:t xml:space="preserve"> خون </w:t>
      </w:r>
      <w:r w:rsidR="00446BB7">
        <w:rPr>
          <w:rStyle w:val="1-Char"/>
          <w:rFonts w:hint="cs"/>
          <w:rtl/>
        </w:rPr>
        <w:t>ی</w:t>
      </w:r>
      <w:r w:rsidRPr="007100A7">
        <w:rPr>
          <w:rStyle w:val="1-Char"/>
          <w:rFonts w:hint="cs"/>
          <w:rtl/>
        </w:rPr>
        <w:t xml:space="preserve">ا </w:t>
      </w:r>
      <w:r w:rsidR="00446BB7">
        <w:rPr>
          <w:rStyle w:val="1-Char"/>
          <w:rFonts w:hint="cs"/>
          <w:rtl/>
        </w:rPr>
        <w:t>ی</w:t>
      </w:r>
      <w:r w:rsidRPr="007100A7">
        <w:rPr>
          <w:rStyle w:val="1-Char"/>
          <w:rFonts w:hint="cs"/>
          <w:rtl/>
        </w:rPr>
        <w:t>ک قطر</w:t>
      </w:r>
      <w:r w:rsidR="008D6FBC" w:rsidRPr="007100A7">
        <w:rPr>
          <w:rStyle w:val="1-Char"/>
          <w:rFonts w:hint="cs"/>
          <w:rtl/>
        </w:rPr>
        <w:t>ه‌</w:t>
      </w:r>
      <w:r w:rsidR="00446BB7">
        <w:rPr>
          <w:rStyle w:val="1-Char"/>
          <w:rFonts w:hint="cs"/>
          <w:rtl/>
        </w:rPr>
        <w:t>ی</w:t>
      </w:r>
      <w:r w:rsidRPr="007100A7">
        <w:rPr>
          <w:rStyle w:val="1-Char"/>
          <w:rFonts w:hint="cs"/>
          <w:rtl/>
        </w:rPr>
        <w:t xml:space="preserve"> شراب؛ در ا</w:t>
      </w:r>
      <w:r w:rsidR="00446BB7">
        <w:rPr>
          <w:rStyle w:val="1-Char"/>
          <w:rFonts w:hint="cs"/>
          <w:rtl/>
        </w:rPr>
        <w:t>ی</w:t>
      </w:r>
      <w:r w:rsidRPr="007100A7">
        <w:rPr>
          <w:rStyle w:val="1-Char"/>
          <w:rFonts w:hint="cs"/>
          <w:rtl/>
        </w:rPr>
        <w:t>ن صورت</w:t>
      </w:r>
      <w:r w:rsidR="00FD066A" w:rsidRPr="007100A7">
        <w:rPr>
          <w:rStyle w:val="1-Char"/>
          <w:rFonts w:hint="cs"/>
          <w:rtl/>
        </w:rPr>
        <w:t>،</w:t>
      </w:r>
      <w:r w:rsidRPr="007100A7">
        <w:rPr>
          <w:rStyle w:val="1-Char"/>
          <w:rFonts w:hint="cs"/>
          <w:rtl/>
        </w:rPr>
        <w:t xml:space="preserve"> ب</w:t>
      </w:r>
      <w:r w:rsidR="00446BB7">
        <w:rPr>
          <w:rStyle w:val="1-Char"/>
          <w:rFonts w:hint="cs"/>
          <w:rtl/>
        </w:rPr>
        <w:t>ی</w:t>
      </w:r>
      <w:r w:rsidRPr="007100A7">
        <w:rPr>
          <w:rStyle w:val="1-Char"/>
          <w:rFonts w:hint="cs"/>
          <w:rtl/>
        </w:rPr>
        <w:t>رون کردن آنچه که در چاه از آب هست، لازم م</w:t>
      </w:r>
      <w:r w:rsidR="00446BB7">
        <w:rPr>
          <w:rStyle w:val="1-Char"/>
          <w:rFonts w:hint="cs"/>
          <w:rtl/>
        </w:rPr>
        <w:t>ی</w:t>
      </w:r>
      <w:r w:rsidRPr="007100A7">
        <w:rPr>
          <w:rStyle w:val="1-Char"/>
          <w:rFonts w:hint="cs"/>
          <w:rtl/>
        </w:rPr>
        <w:t xml:space="preserve">‌باشد. </w:t>
      </w:r>
    </w:p>
    <w:p w:rsidR="00783AC2" w:rsidRPr="007100A7" w:rsidRDefault="00CB26CD" w:rsidP="00AF1D25">
      <w:pPr>
        <w:rPr>
          <w:rStyle w:val="1-Char"/>
          <w:rtl/>
        </w:rPr>
      </w:pPr>
      <w:r w:rsidRPr="007100A7">
        <w:rPr>
          <w:rStyle w:val="1-Char"/>
          <w:rFonts w:hint="cs"/>
          <w:rtl/>
        </w:rPr>
        <w:t>و همچن</w:t>
      </w:r>
      <w:r w:rsidR="00446BB7">
        <w:rPr>
          <w:rStyle w:val="1-Char"/>
          <w:rFonts w:hint="cs"/>
          <w:rtl/>
        </w:rPr>
        <w:t>ی</w:t>
      </w:r>
      <w:r w:rsidRPr="007100A7">
        <w:rPr>
          <w:rStyle w:val="1-Char"/>
          <w:rFonts w:hint="cs"/>
          <w:rtl/>
        </w:rPr>
        <w:t>ن ب</w:t>
      </w:r>
      <w:r w:rsidR="00446BB7">
        <w:rPr>
          <w:rStyle w:val="1-Char"/>
          <w:rFonts w:hint="cs"/>
          <w:rtl/>
        </w:rPr>
        <w:t>ی</w:t>
      </w:r>
      <w:r w:rsidRPr="007100A7">
        <w:rPr>
          <w:rStyle w:val="1-Char"/>
          <w:rFonts w:hint="cs"/>
          <w:rtl/>
        </w:rPr>
        <w:t>رون کردن تمام</w:t>
      </w:r>
      <w:r w:rsidR="00446BB7">
        <w:rPr>
          <w:rStyle w:val="1-Char"/>
          <w:rFonts w:hint="cs"/>
          <w:rtl/>
        </w:rPr>
        <w:t>ی</w:t>
      </w:r>
      <w:r w:rsidRPr="007100A7">
        <w:rPr>
          <w:rStyle w:val="1-Char"/>
          <w:rFonts w:hint="cs"/>
          <w:rtl/>
        </w:rPr>
        <w:t xml:space="preserve"> آب چاه در ا</w:t>
      </w:r>
      <w:r w:rsidR="00446BB7">
        <w:rPr>
          <w:rStyle w:val="1-Char"/>
          <w:rFonts w:hint="cs"/>
          <w:rtl/>
        </w:rPr>
        <w:t>ی</w:t>
      </w:r>
      <w:r w:rsidRPr="007100A7">
        <w:rPr>
          <w:rStyle w:val="1-Char"/>
          <w:rFonts w:hint="cs"/>
          <w:rtl/>
        </w:rPr>
        <w:t>ن صورت‌ها ن</w:t>
      </w:r>
      <w:r w:rsidR="00446BB7">
        <w:rPr>
          <w:rStyle w:val="1-Char"/>
          <w:rFonts w:hint="cs"/>
          <w:rtl/>
        </w:rPr>
        <w:t>ی</w:t>
      </w:r>
      <w:r w:rsidRPr="007100A7">
        <w:rPr>
          <w:rStyle w:val="1-Char"/>
          <w:rFonts w:hint="cs"/>
          <w:rtl/>
        </w:rPr>
        <w:t>ز لازم م</w:t>
      </w:r>
      <w:r w:rsidR="00446BB7">
        <w:rPr>
          <w:rStyle w:val="1-Char"/>
          <w:rFonts w:hint="cs"/>
          <w:rtl/>
        </w:rPr>
        <w:t>ی</w:t>
      </w:r>
      <w:r w:rsidRPr="007100A7">
        <w:rPr>
          <w:rStyle w:val="1-Char"/>
          <w:rFonts w:hint="cs"/>
          <w:rtl/>
        </w:rPr>
        <w:t>‌باشد:</w:t>
      </w:r>
    </w:p>
    <w:p w:rsidR="00FD066A" w:rsidRPr="007100A7" w:rsidRDefault="00CB26CD" w:rsidP="00AF1D25">
      <w:pPr>
        <w:rPr>
          <w:rStyle w:val="1-Char"/>
          <w:rtl/>
        </w:rPr>
      </w:pPr>
      <w:r w:rsidRPr="007100A7">
        <w:rPr>
          <w:rStyle w:val="1-Char"/>
          <w:rFonts w:hint="cs"/>
          <w:rtl/>
        </w:rPr>
        <w:t>هرگاه</w:t>
      </w:r>
      <w:r w:rsidRPr="004B3E99">
        <w:rPr>
          <w:rFonts w:hint="cs"/>
          <w:spacing w:val="-4"/>
          <w:sz w:val="14"/>
          <w:szCs w:val="14"/>
          <w:rtl/>
          <w:lang w:bidi="fa-IR"/>
        </w:rPr>
        <w:t xml:space="preserve"> </w:t>
      </w:r>
      <w:r w:rsidRPr="007100A7">
        <w:rPr>
          <w:rStyle w:val="1-Char"/>
          <w:rFonts w:hint="cs"/>
          <w:rtl/>
        </w:rPr>
        <w:t>در</w:t>
      </w:r>
      <w:r w:rsidRPr="004B3E99">
        <w:rPr>
          <w:rFonts w:hint="cs"/>
          <w:spacing w:val="-4"/>
          <w:sz w:val="14"/>
          <w:szCs w:val="14"/>
          <w:rtl/>
          <w:lang w:bidi="fa-IR"/>
        </w:rPr>
        <w:t xml:space="preserve"> </w:t>
      </w:r>
      <w:r w:rsidRPr="007100A7">
        <w:rPr>
          <w:rStyle w:val="1-Char"/>
          <w:rFonts w:hint="cs"/>
          <w:rtl/>
        </w:rPr>
        <w:t>چاه،</w:t>
      </w:r>
      <w:r w:rsidRPr="004B3E99">
        <w:rPr>
          <w:rFonts w:hint="cs"/>
          <w:spacing w:val="-4"/>
          <w:sz w:val="14"/>
          <w:szCs w:val="14"/>
          <w:rtl/>
          <w:lang w:bidi="fa-IR"/>
        </w:rPr>
        <w:t xml:space="preserve"> </w:t>
      </w:r>
      <w:r w:rsidRPr="007100A7">
        <w:rPr>
          <w:rStyle w:val="1-Char"/>
          <w:rFonts w:hint="cs"/>
          <w:rtl/>
        </w:rPr>
        <w:t>خوک</w:t>
      </w:r>
      <w:r w:rsidRPr="004B3E99">
        <w:rPr>
          <w:rFonts w:hint="cs"/>
          <w:spacing w:val="-4"/>
          <w:sz w:val="14"/>
          <w:szCs w:val="14"/>
          <w:rtl/>
          <w:lang w:bidi="fa-IR"/>
        </w:rPr>
        <w:t xml:space="preserve"> </w:t>
      </w:r>
      <w:r w:rsidRPr="007100A7">
        <w:rPr>
          <w:rStyle w:val="1-Char"/>
          <w:rFonts w:hint="cs"/>
          <w:rtl/>
        </w:rPr>
        <w:t>ب</w:t>
      </w:r>
      <w:r w:rsidR="00446BB7">
        <w:rPr>
          <w:rStyle w:val="1-Char"/>
          <w:rFonts w:hint="cs"/>
          <w:rtl/>
        </w:rPr>
        <w:t>ی</w:t>
      </w:r>
      <w:r w:rsidRPr="007100A7">
        <w:rPr>
          <w:rStyle w:val="1-Char"/>
          <w:rFonts w:hint="cs"/>
          <w:rtl/>
        </w:rPr>
        <w:t>افتد؛ اگر چه از چاه زنده ب</w:t>
      </w:r>
      <w:r w:rsidR="00446BB7">
        <w:rPr>
          <w:rStyle w:val="1-Char"/>
          <w:rFonts w:hint="cs"/>
          <w:rtl/>
        </w:rPr>
        <w:t>ی</w:t>
      </w:r>
      <w:r w:rsidRPr="007100A7">
        <w:rPr>
          <w:rStyle w:val="1-Char"/>
          <w:rFonts w:hint="cs"/>
          <w:rtl/>
        </w:rPr>
        <w:t xml:space="preserve">رون </w:t>
      </w:r>
      <w:r w:rsidR="00FD066A" w:rsidRPr="007100A7">
        <w:rPr>
          <w:rStyle w:val="1-Char"/>
          <w:rFonts w:hint="cs"/>
          <w:rtl/>
        </w:rPr>
        <w:t>ب</w:t>
      </w:r>
      <w:r w:rsidR="00446BB7">
        <w:rPr>
          <w:rStyle w:val="1-Char"/>
          <w:rFonts w:hint="cs"/>
          <w:rtl/>
        </w:rPr>
        <w:t>ی</w:t>
      </w:r>
      <w:r w:rsidR="00FD066A" w:rsidRPr="007100A7">
        <w:rPr>
          <w:rStyle w:val="1-Char"/>
          <w:rFonts w:hint="cs"/>
          <w:rtl/>
        </w:rPr>
        <w:t>ا</w:t>
      </w:r>
      <w:r w:rsidR="00446BB7">
        <w:rPr>
          <w:rStyle w:val="1-Char"/>
          <w:rFonts w:hint="cs"/>
          <w:rtl/>
        </w:rPr>
        <w:t>ی</w:t>
      </w:r>
      <w:r w:rsidR="00FD066A" w:rsidRPr="007100A7">
        <w:rPr>
          <w:rStyle w:val="1-Char"/>
          <w:rFonts w:hint="cs"/>
          <w:rtl/>
        </w:rPr>
        <w:t>د و دهانش به آب نرس</w:t>
      </w:r>
      <w:r w:rsidR="00446BB7">
        <w:rPr>
          <w:rStyle w:val="1-Char"/>
          <w:rFonts w:hint="cs"/>
          <w:rtl/>
        </w:rPr>
        <w:t>ی</w:t>
      </w:r>
      <w:r w:rsidR="00FD066A" w:rsidRPr="007100A7">
        <w:rPr>
          <w:rStyle w:val="1-Char"/>
          <w:rFonts w:hint="cs"/>
          <w:rtl/>
        </w:rPr>
        <w:t>ده باشد.</w:t>
      </w:r>
      <w:r w:rsidRPr="007100A7">
        <w:rPr>
          <w:rStyle w:val="1-Char"/>
          <w:rFonts w:hint="cs"/>
          <w:rtl/>
        </w:rPr>
        <w:t xml:space="preserve"> </w:t>
      </w:r>
    </w:p>
    <w:p w:rsidR="00FD066A" w:rsidRPr="007100A7" w:rsidRDefault="00CB26CD" w:rsidP="00AF1D25">
      <w:pPr>
        <w:rPr>
          <w:rStyle w:val="1-Char"/>
          <w:rtl/>
        </w:rPr>
      </w:pPr>
      <w:r w:rsidRPr="007100A7">
        <w:rPr>
          <w:rStyle w:val="1-Char"/>
          <w:rFonts w:hint="cs"/>
          <w:rtl/>
        </w:rPr>
        <w:t xml:space="preserve">هرگاه در </w:t>
      </w:r>
      <w:r w:rsidR="00FD066A" w:rsidRPr="007100A7">
        <w:rPr>
          <w:rStyle w:val="1-Char"/>
          <w:rFonts w:hint="cs"/>
          <w:rtl/>
        </w:rPr>
        <w:t xml:space="preserve">چاه، سگ </w:t>
      </w:r>
      <w:r w:rsidR="00446BB7">
        <w:rPr>
          <w:rStyle w:val="1-Char"/>
          <w:rFonts w:hint="cs"/>
          <w:rtl/>
        </w:rPr>
        <w:t>ی</w:t>
      </w:r>
      <w:r w:rsidR="00FD066A" w:rsidRPr="007100A7">
        <w:rPr>
          <w:rStyle w:val="1-Char"/>
          <w:rFonts w:hint="cs"/>
          <w:rtl/>
        </w:rPr>
        <w:t xml:space="preserve">ا گوسفند </w:t>
      </w:r>
      <w:r w:rsidR="00446BB7">
        <w:rPr>
          <w:rStyle w:val="1-Char"/>
          <w:rFonts w:hint="cs"/>
          <w:rtl/>
        </w:rPr>
        <w:t>ی</w:t>
      </w:r>
      <w:r w:rsidR="00FD066A" w:rsidRPr="007100A7">
        <w:rPr>
          <w:rStyle w:val="1-Char"/>
          <w:rFonts w:hint="cs"/>
          <w:rtl/>
        </w:rPr>
        <w:t>ا آدم</w:t>
      </w:r>
      <w:r w:rsidR="00446BB7">
        <w:rPr>
          <w:rStyle w:val="1-Char"/>
          <w:rFonts w:hint="cs"/>
          <w:rtl/>
        </w:rPr>
        <w:t>ی</w:t>
      </w:r>
      <w:r w:rsidR="00FD066A" w:rsidRPr="007100A7">
        <w:rPr>
          <w:rStyle w:val="1-Char"/>
          <w:rFonts w:hint="cs"/>
          <w:rtl/>
        </w:rPr>
        <w:t xml:space="preserve"> بم</w:t>
      </w:r>
      <w:r w:rsidR="00446BB7">
        <w:rPr>
          <w:rStyle w:val="1-Char"/>
          <w:rFonts w:hint="cs"/>
          <w:rtl/>
        </w:rPr>
        <w:t>ی</w:t>
      </w:r>
      <w:r w:rsidR="00FD066A" w:rsidRPr="007100A7">
        <w:rPr>
          <w:rStyle w:val="1-Char"/>
          <w:rFonts w:hint="cs"/>
          <w:rtl/>
        </w:rPr>
        <w:t>رد.</w:t>
      </w:r>
    </w:p>
    <w:p w:rsidR="00CB26CD" w:rsidRPr="007100A7" w:rsidRDefault="00CB26CD" w:rsidP="00AF1D25">
      <w:pPr>
        <w:rPr>
          <w:rStyle w:val="1-Char"/>
          <w:rtl/>
        </w:rPr>
      </w:pPr>
      <w:r w:rsidRPr="007100A7">
        <w:rPr>
          <w:rStyle w:val="1-Char"/>
          <w:rFonts w:hint="cs"/>
          <w:rtl/>
        </w:rPr>
        <w:t xml:space="preserve"> و هرگاه در چاه، [ح</w:t>
      </w:r>
      <w:r w:rsidR="00446BB7">
        <w:rPr>
          <w:rStyle w:val="1-Char"/>
          <w:rFonts w:hint="cs"/>
          <w:rtl/>
        </w:rPr>
        <w:t>ی</w:t>
      </w:r>
      <w:r w:rsidRPr="007100A7">
        <w:rPr>
          <w:rStyle w:val="1-Char"/>
          <w:rFonts w:hint="cs"/>
          <w:rtl/>
        </w:rPr>
        <w:t>وان</w:t>
      </w:r>
      <w:r w:rsidR="00446BB7">
        <w:rPr>
          <w:rStyle w:val="1-Char"/>
          <w:rFonts w:hint="cs"/>
          <w:rtl/>
        </w:rPr>
        <w:t>ی</w:t>
      </w:r>
      <w:r w:rsidRPr="007100A7">
        <w:rPr>
          <w:rStyle w:val="1-Char"/>
          <w:rFonts w:hint="cs"/>
          <w:rtl/>
        </w:rPr>
        <w:t xml:space="preserve"> بم</w:t>
      </w:r>
      <w:r w:rsidR="00446BB7">
        <w:rPr>
          <w:rStyle w:val="1-Char"/>
          <w:rFonts w:hint="cs"/>
          <w:rtl/>
        </w:rPr>
        <w:t>ی</w:t>
      </w:r>
      <w:r w:rsidRPr="007100A7">
        <w:rPr>
          <w:rStyle w:val="1-Char"/>
          <w:rFonts w:hint="cs"/>
          <w:rtl/>
        </w:rPr>
        <w:t>رد و] جسدش ورم و باد کند و</w:t>
      </w:r>
      <w:r w:rsidR="00610CE6" w:rsidRPr="007100A7">
        <w:rPr>
          <w:rStyle w:val="1-Char"/>
          <w:rFonts w:hint="cs"/>
          <w:rtl/>
        </w:rPr>
        <w:t xml:space="preserve"> متورّم </w:t>
      </w:r>
      <w:r w:rsidRPr="007100A7">
        <w:rPr>
          <w:rStyle w:val="1-Char"/>
          <w:rFonts w:hint="cs"/>
          <w:rtl/>
        </w:rPr>
        <w:t>و آماس نما</w:t>
      </w:r>
      <w:r w:rsidR="00446BB7">
        <w:rPr>
          <w:rStyle w:val="1-Char"/>
          <w:rFonts w:hint="cs"/>
          <w:rtl/>
        </w:rPr>
        <w:t>ی</w:t>
      </w:r>
      <w:r w:rsidRPr="007100A7">
        <w:rPr>
          <w:rStyle w:val="1-Char"/>
          <w:rFonts w:hint="cs"/>
          <w:rtl/>
        </w:rPr>
        <w:t>د؛ اگر چه آن ح</w:t>
      </w:r>
      <w:r w:rsidR="00446BB7">
        <w:rPr>
          <w:rStyle w:val="1-Char"/>
          <w:rFonts w:hint="cs"/>
          <w:rtl/>
        </w:rPr>
        <w:t>ی</w:t>
      </w:r>
      <w:r w:rsidRPr="007100A7">
        <w:rPr>
          <w:rStyle w:val="1-Char"/>
          <w:rFonts w:hint="cs"/>
          <w:rtl/>
        </w:rPr>
        <w:t>وان کوچک ن</w:t>
      </w:r>
      <w:r w:rsidR="00446BB7">
        <w:rPr>
          <w:rStyle w:val="1-Char"/>
          <w:rFonts w:hint="cs"/>
          <w:rtl/>
        </w:rPr>
        <w:t>ی</w:t>
      </w:r>
      <w:r w:rsidRPr="007100A7">
        <w:rPr>
          <w:rStyle w:val="1-Char"/>
          <w:rFonts w:hint="cs"/>
          <w:rtl/>
        </w:rPr>
        <w:t>ز باشد.</w:t>
      </w:r>
    </w:p>
    <w:p w:rsidR="00CB26CD" w:rsidRPr="007100A7" w:rsidRDefault="00CB26CD" w:rsidP="00AF1D25">
      <w:pPr>
        <w:rPr>
          <w:rStyle w:val="1-Char"/>
          <w:rtl/>
        </w:rPr>
      </w:pPr>
      <w:r w:rsidRPr="007100A7">
        <w:rPr>
          <w:rStyle w:val="1-Char"/>
          <w:rFonts w:hint="cs"/>
          <w:rtl/>
        </w:rPr>
        <w:t>[در تمام موارد بالا، ب</w:t>
      </w:r>
      <w:r w:rsidR="00446BB7">
        <w:rPr>
          <w:rStyle w:val="1-Char"/>
          <w:rFonts w:hint="cs"/>
          <w:rtl/>
        </w:rPr>
        <w:t>ی</w:t>
      </w:r>
      <w:r w:rsidRPr="007100A7">
        <w:rPr>
          <w:rStyle w:val="1-Char"/>
          <w:rFonts w:hint="cs"/>
          <w:rtl/>
        </w:rPr>
        <w:t>رون آوردن تمام آب چاه لازم است؛ ول</w:t>
      </w:r>
      <w:r w:rsidR="00446BB7">
        <w:rPr>
          <w:rStyle w:val="1-Char"/>
          <w:rFonts w:hint="cs"/>
          <w:rtl/>
        </w:rPr>
        <w:t>ی</w:t>
      </w:r>
      <w:r w:rsidRPr="007100A7">
        <w:rPr>
          <w:rStyle w:val="1-Char"/>
          <w:rFonts w:hint="cs"/>
          <w:rtl/>
        </w:rPr>
        <w:t xml:space="preserve">] اگر </w:t>
      </w:r>
      <w:r w:rsidR="00AF17B9">
        <w:rPr>
          <w:rStyle w:val="1-Char"/>
          <w:rFonts w:hint="cs"/>
          <w:rtl/>
        </w:rPr>
        <w:t>چنان‌چه</w:t>
      </w:r>
      <w:r w:rsidRPr="007100A7">
        <w:rPr>
          <w:rStyle w:val="1-Char"/>
          <w:rFonts w:hint="cs"/>
          <w:rtl/>
        </w:rPr>
        <w:t xml:space="preserve"> ب</w:t>
      </w:r>
      <w:r w:rsidR="00446BB7">
        <w:rPr>
          <w:rStyle w:val="1-Char"/>
          <w:rFonts w:hint="cs"/>
          <w:rtl/>
        </w:rPr>
        <w:t>ی</w:t>
      </w:r>
      <w:r w:rsidRPr="007100A7">
        <w:rPr>
          <w:rStyle w:val="1-Char"/>
          <w:rFonts w:hint="cs"/>
          <w:rtl/>
        </w:rPr>
        <w:t>رون آوردن تمام آب چاه ممکن نباشد؛ در آن صورت [واجب است که] دو</w:t>
      </w:r>
      <w:r w:rsidR="00446BB7">
        <w:rPr>
          <w:rStyle w:val="1-Char"/>
          <w:rFonts w:hint="cs"/>
          <w:rtl/>
        </w:rPr>
        <w:t>ی</w:t>
      </w:r>
      <w:r w:rsidRPr="007100A7">
        <w:rPr>
          <w:rStyle w:val="1-Char"/>
          <w:rFonts w:hint="cs"/>
          <w:rtl/>
        </w:rPr>
        <w:t>ست د</w:t>
      </w:r>
      <w:r w:rsidR="00FD066A" w:rsidRPr="007100A7">
        <w:rPr>
          <w:rStyle w:val="1-Char"/>
          <w:rFonts w:hint="cs"/>
          <w:rtl/>
        </w:rPr>
        <w:t>َ</w:t>
      </w:r>
      <w:r w:rsidRPr="007100A7">
        <w:rPr>
          <w:rStyle w:val="1-Char"/>
          <w:rFonts w:hint="cs"/>
          <w:rtl/>
        </w:rPr>
        <w:t>لو [متوسط و م</w:t>
      </w:r>
      <w:r w:rsidR="00446BB7">
        <w:rPr>
          <w:rStyle w:val="1-Char"/>
          <w:rFonts w:hint="cs"/>
          <w:rtl/>
        </w:rPr>
        <w:t>ی</w:t>
      </w:r>
      <w:r w:rsidRPr="007100A7">
        <w:rPr>
          <w:rStyle w:val="1-Char"/>
          <w:rFonts w:hint="cs"/>
          <w:rtl/>
        </w:rPr>
        <w:t>انه] از چاه، آب ب</w:t>
      </w:r>
      <w:r w:rsidR="00446BB7">
        <w:rPr>
          <w:rStyle w:val="1-Char"/>
          <w:rFonts w:hint="cs"/>
          <w:rtl/>
        </w:rPr>
        <w:t>ی</w:t>
      </w:r>
      <w:r w:rsidRPr="007100A7">
        <w:rPr>
          <w:rStyle w:val="1-Char"/>
          <w:rFonts w:hint="cs"/>
          <w:rtl/>
        </w:rPr>
        <w:t>رون آورد.</w:t>
      </w:r>
    </w:p>
    <w:p w:rsidR="00CB26CD" w:rsidRPr="007100A7" w:rsidRDefault="00CB26CD"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w:t>
      </w:r>
      <w:r w:rsidR="00D81681" w:rsidRPr="007100A7">
        <w:rPr>
          <w:rStyle w:val="1-Char"/>
          <w:rFonts w:hint="cs"/>
          <w:rtl/>
        </w:rPr>
        <w:t>در چاه، [ح</w:t>
      </w:r>
      <w:r w:rsidR="00446BB7">
        <w:rPr>
          <w:rStyle w:val="1-Char"/>
          <w:rFonts w:hint="cs"/>
          <w:rtl/>
        </w:rPr>
        <w:t>ی</w:t>
      </w:r>
      <w:r w:rsidR="00D81681" w:rsidRPr="007100A7">
        <w:rPr>
          <w:rStyle w:val="1-Char"/>
          <w:rFonts w:hint="cs"/>
          <w:rtl/>
        </w:rPr>
        <w:t>وان</w:t>
      </w:r>
      <w:r w:rsidR="00446BB7">
        <w:rPr>
          <w:rStyle w:val="1-Char"/>
          <w:rFonts w:hint="cs"/>
          <w:rtl/>
        </w:rPr>
        <w:t>ی</w:t>
      </w:r>
      <w:r w:rsidR="00D81681" w:rsidRPr="007100A7">
        <w:rPr>
          <w:rStyle w:val="1-Char"/>
          <w:rFonts w:hint="cs"/>
          <w:rtl/>
        </w:rPr>
        <w:t xml:space="preserve"> مانند] مر</w:t>
      </w:r>
      <w:r w:rsidR="00FD066A" w:rsidRPr="007100A7">
        <w:rPr>
          <w:rStyle w:val="1-Char"/>
          <w:rFonts w:hint="cs"/>
          <w:rtl/>
        </w:rPr>
        <w:t xml:space="preserve">غ </w:t>
      </w:r>
      <w:r w:rsidR="00446BB7">
        <w:rPr>
          <w:rStyle w:val="1-Char"/>
          <w:rFonts w:hint="cs"/>
          <w:rtl/>
        </w:rPr>
        <w:t>ی</w:t>
      </w:r>
      <w:r w:rsidR="00FD066A" w:rsidRPr="007100A7">
        <w:rPr>
          <w:rStyle w:val="1-Char"/>
          <w:rFonts w:hint="cs"/>
          <w:rtl/>
        </w:rPr>
        <w:t xml:space="preserve">ا گربه و </w:t>
      </w:r>
      <w:r w:rsidR="00446BB7">
        <w:rPr>
          <w:rStyle w:val="1-Char"/>
          <w:rFonts w:hint="cs"/>
          <w:rtl/>
        </w:rPr>
        <w:t>ی</w:t>
      </w:r>
      <w:r w:rsidR="00FD066A" w:rsidRPr="007100A7">
        <w:rPr>
          <w:rStyle w:val="1-Char"/>
          <w:rFonts w:hint="cs"/>
          <w:rtl/>
        </w:rPr>
        <w:t>ا امثال</w:t>
      </w:r>
      <w:r w:rsidR="000751A8">
        <w:rPr>
          <w:rStyle w:val="1-Char"/>
          <w:rFonts w:hint="cs"/>
          <w:rtl/>
        </w:rPr>
        <w:t xml:space="preserve"> آن‌ها </w:t>
      </w:r>
      <w:r w:rsidR="00FD066A" w:rsidRPr="007100A7">
        <w:rPr>
          <w:rStyle w:val="1-Char"/>
          <w:rFonts w:hint="cs"/>
          <w:rtl/>
        </w:rPr>
        <w:t>[در ج</w:t>
      </w:r>
      <w:r w:rsidR="00D81681" w:rsidRPr="007100A7">
        <w:rPr>
          <w:rStyle w:val="1-Char"/>
          <w:rFonts w:hint="cs"/>
          <w:rtl/>
        </w:rPr>
        <w:t>ثّه] مرده بود، در آن صورت ب</w:t>
      </w:r>
      <w:r w:rsidR="00446BB7">
        <w:rPr>
          <w:rStyle w:val="1-Char"/>
          <w:rFonts w:hint="cs"/>
          <w:rtl/>
        </w:rPr>
        <w:t>ی</w:t>
      </w:r>
      <w:r w:rsidR="00D81681" w:rsidRPr="007100A7">
        <w:rPr>
          <w:rStyle w:val="1-Char"/>
          <w:rFonts w:hint="cs"/>
          <w:rtl/>
        </w:rPr>
        <w:t>رون آوردن چهل دلو [م</w:t>
      </w:r>
      <w:r w:rsidR="00446BB7">
        <w:rPr>
          <w:rStyle w:val="1-Char"/>
          <w:rFonts w:hint="cs"/>
          <w:rtl/>
        </w:rPr>
        <w:t>ی</w:t>
      </w:r>
      <w:r w:rsidR="00D81681" w:rsidRPr="007100A7">
        <w:rPr>
          <w:rStyle w:val="1-Char"/>
          <w:rFonts w:hint="cs"/>
          <w:rtl/>
        </w:rPr>
        <w:t>انه] لازم است.</w:t>
      </w:r>
    </w:p>
    <w:p w:rsidR="00D81681" w:rsidRPr="007100A7" w:rsidRDefault="00D81681" w:rsidP="00AF1D25">
      <w:pPr>
        <w:rPr>
          <w:rStyle w:val="1-Char"/>
          <w:rtl/>
        </w:rPr>
      </w:pPr>
      <w:r w:rsidRPr="007100A7">
        <w:rPr>
          <w:rStyle w:val="1-Char"/>
          <w:rFonts w:hint="cs"/>
          <w:rtl/>
        </w:rPr>
        <w:t xml:space="preserve">و </w:t>
      </w:r>
      <w:r w:rsidR="00AF17B9">
        <w:rPr>
          <w:rStyle w:val="1-Char"/>
          <w:rFonts w:hint="cs"/>
          <w:rtl/>
        </w:rPr>
        <w:t>چنان‌چه</w:t>
      </w:r>
      <w:r w:rsidRPr="007100A7">
        <w:rPr>
          <w:rStyle w:val="1-Char"/>
          <w:rFonts w:hint="cs"/>
          <w:rtl/>
        </w:rPr>
        <w:t xml:space="preserve"> در چاه، [ح</w:t>
      </w:r>
      <w:r w:rsidR="00446BB7">
        <w:rPr>
          <w:rStyle w:val="1-Char"/>
          <w:rFonts w:hint="cs"/>
          <w:rtl/>
        </w:rPr>
        <w:t>ی</w:t>
      </w:r>
      <w:r w:rsidRPr="007100A7">
        <w:rPr>
          <w:rStyle w:val="1-Char"/>
          <w:rFonts w:hint="cs"/>
          <w:rtl/>
        </w:rPr>
        <w:t>وان</w:t>
      </w:r>
      <w:r w:rsidR="00446BB7">
        <w:rPr>
          <w:rStyle w:val="1-Char"/>
          <w:rFonts w:hint="cs"/>
          <w:rtl/>
        </w:rPr>
        <w:t>ی</w:t>
      </w:r>
      <w:r w:rsidRPr="007100A7">
        <w:rPr>
          <w:rStyle w:val="1-Char"/>
          <w:rFonts w:hint="cs"/>
          <w:rtl/>
        </w:rPr>
        <w:t xml:space="preserve"> مانند] موش </w:t>
      </w:r>
      <w:r w:rsidR="00446BB7">
        <w:rPr>
          <w:rStyle w:val="1-Char"/>
          <w:rFonts w:hint="cs"/>
          <w:rtl/>
        </w:rPr>
        <w:t>ی</w:t>
      </w:r>
      <w:r w:rsidRPr="007100A7">
        <w:rPr>
          <w:rStyle w:val="1-Char"/>
          <w:rFonts w:hint="cs"/>
          <w:rtl/>
        </w:rPr>
        <w:t>ا امثال آن [در جث</w:t>
      </w:r>
      <w:r w:rsidR="00FD066A" w:rsidRPr="007100A7">
        <w:rPr>
          <w:rStyle w:val="1-Char"/>
          <w:rFonts w:hint="cs"/>
          <w:rtl/>
        </w:rPr>
        <w:t>ّ</w:t>
      </w:r>
      <w:r w:rsidRPr="007100A7">
        <w:rPr>
          <w:rStyle w:val="1-Char"/>
          <w:rFonts w:hint="cs"/>
          <w:rtl/>
        </w:rPr>
        <w:t>ه، همانند گنجشک و غ</w:t>
      </w:r>
      <w:r w:rsidR="00446BB7">
        <w:rPr>
          <w:rStyle w:val="1-Char"/>
          <w:rFonts w:hint="cs"/>
          <w:rtl/>
        </w:rPr>
        <w:t>ی</w:t>
      </w:r>
      <w:r w:rsidRPr="007100A7">
        <w:rPr>
          <w:rStyle w:val="1-Char"/>
          <w:rFonts w:hint="cs"/>
          <w:rtl/>
        </w:rPr>
        <w:t>ره] بم</w:t>
      </w:r>
      <w:r w:rsidR="00446BB7">
        <w:rPr>
          <w:rStyle w:val="1-Char"/>
          <w:rFonts w:hint="cs"/>
          <w:rtl/>
        </w:rPr>
        <w:t>ی</w:t>
      </w:r>
      <w:r w:rsidRPr="007100A7">
        <w:rPr>
          <w:rStyle w:val="1-Char"/>
          <w:rFonts w:hint="cs"/>
          <w:rtl/>
        </w:rPr>
        <w:t>رد، در آن صورت ب</w:t>
      </w:r>
      <w:r w:rsidR="00446BB7">
        <w:rPr>
          <w:rStyle w:val="1-Char"/>
          <w:rFonts w:hint="cs"/>
          <w:rtl/>
        </w:rPr>
        <w:t>ی</w:t>
      </w:r>
      <w:r w:rsidRPr="007100A7">
        <w:rPr>
          <w:rStyle w:val="1-Char"/>
          <w:rFonts w:hint="cs"/>
          <w:rtl/>
        </w:rPr>
        <w:t>رون آوردن ب</w:t>
      </w:r>
      <w:r w:rsidR="00446BB7">
        <w:rPr>
          <w:rStyle w:val="1-Char"/>
          <w:rFonts w:hint="cs"/>
          <w:rtl/>
        </w:rPr>
        <w:t>ی</w:t>
      </w:r>
      <w:r w:rsidRPr="007100A7">
        <w:rPr>
          <w:rStyle w:val="1-Char"/>
          <w:rFonts w:hint="cs"/>
          <w:rtl/>
        </w:rPr>
        <w:t>ست دلو [م</w:t>
      </w:r>
      <w:r w:rsidR="00446BB7">
        <w:rPr>
          <w:rStyle w:val="1-Char"/>
          <w:rFonts w:hint="cs"/>
          <w:rtl/>
        </w:rPr>
        <w:t>ی</w:t>
      </w:r>
      <w:r w:rsidRPr="007100A7">
        <w:rPr>
          <w:rStyle w:val="1-Char"/>
          <w:rFonts w:hint="cs"/>
          <w:rtl/>
        </w:rPr>
        <w:t>انه] ضرور</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باشد.</w:t>
      </w:r>
    </w:p>
    <w:p w:rsidR="00D81681" w:rsidRPr="007100A7" w:rsidRDefault="00D81681" w:rsidP="00AF1D25">
      <w:pPr>
        <w:rPr>
          <w:rStyle w:val="1-Char"/>
          <w:rtl/>
        </w:rPr>
      </w:pPr>
      <w:r w:rsidRPr="007100A7">
        <w:rPr>
          <w:rStyle w:val="1-Char"/>
          <w:rFonts w:hint="cs"/>
          <w:rtl/>
        </w:rPr>
        <w:t>و با ب</w:t>
      </w:r>
      <w:r w:rsidR="00446BB7">
        <w:rPr>
          <w:rStyle w:val="1-Char"/>
          <w:rFonts w:hint="cs"/>
          <w:rtl/>
        </w:rPr>
        <w:t>ی</w:t>
      </w:r>
      <w:r w:rsidRPr="007100A7">
        <w:rPr>
          <w:rStyle w:val="1-Char"/>
          <w:rFonts w:hint="cs"/>
          <w:rtl/>
        </w:rPr>
        <w:t>رون آوردن مقدار</w:t>
      </w:r>
      <w:r w:rsidR="00446BB7">
        <w:rPr>
          <w:rStyle w:val="1-Char"/>
          <w:rFonts w:hint="cs"/>
          <w:rtl/>
        </w:rPr>
        <w:t>ی</w:t>
      </w:r>
      <w:r w:rsidRPr="007100A7">
        <w:rPr>
          <w:rStyle w:val="1-Char"/>
          <w:rFonts w:hint="cs"/>
          <w:rtl/>
        </w:rPr>
        <w:t xml:space="preserve"> از آب که واجب است از چاه ب</w:t>
      </w:r>
      <w:r w:rsidR="00446BB7">
        <w:rPr>
          <w:rStyle w:val="1-Char"/>
          <w:rFonts w:hint="cs"/>
          <w:rtl/>
        </w:rPr>
        <w:t>ی</w:t>
      </w:r>
      <w:r w:rsidRPr="007100A7">
        <w:rPr>
          <w:rStyle w:val="1-Char"/>
          <w:rFonts w:hint="cs"/>
          <w:rtl/>
        </w:rPr>
        <w:t>رون کش</w:t>
      </w:r>
      <w:r w:rsidR="00446BB7">
        <w:rPr>
          <w:rStyle w:val="1-Char"/>
          <w:rFonts w:hint="cs"/>
          <w:rtl/>
        </w:rPr>
        <w:t>ی</w:t>
      </w:r>
      <w:r w:rsidRPr="007100A7">
        <w:rPr>
          <w:rStyle w:val="1-Char"/>
          <w:rFonts w:hint="cs"/>
          <w:rtl/>
        </w:rPr>
        <w:t>ده شود، خود چاه، دلو، ر</w:t>
      </w:r>
      <w:r w:rsidR="00446BB7">
        <w:rPr>
          <w:rStyle w:val="1-Char"/>
          <w:rFonts w:hint="cs"/>
          <w:rtl/>
        </w:rPr>
        <w:t>ی</w:t>
      </w:r>
      <w:r w:rsidRPr="007100A7">
        <w:rPr>
          <w:rStyle w:val="1-Char"/>
          <w:rFonts w:hint="cs"/>
          <w:rtl/>
        </w:rPr>
        <w:t>سمان و دست فرد</w:t>
      </w:r>
      <w:r w:rsidR="00446BB7">
        <w:rPr>
          <w:rStyle w:val="1-Char"/>
          <w:rFonts w:hint="cs"/>
          <w:rtl/>
        </w:rPr>
        <w:t>ی</w:t>
      </w:r>
      <w:r w:rsidRPr="007100A7">
        <w:rPr>
          <w:rStyle w:val="1-Char"/>
          <w:rFonts w:hint="cs"/>
          <w:rtl/>
        </w:rPr>
        <w:t xml:space="preserve"> که به ب</w:t>
      </w:r>
      <w:r w:rsidR="00446BB7">
        <w:rPr>
          <w:rStyle w:val="1-Char"/>
          <w:rFonts w:hint="cs"/>
          <w:rtl/>
        </w:rPr>
        <w:t>ی</w:t>
      </w:r>
      <w:r w:rsidRPr="007100A7">
        <w:rPr>
          <w:rStyle w:val="1-Char"/>
          <w:rFonts w:hint="cs"/>
          <w:rtl/>
        </w:rPr>
        <w:t>رون آوردن آب از چاه پرداخته است، پاک</w:t>
      </w:r>
      <w:r w:rsidR="0080702C" w:rsidRPr="007100A7">
        <w:rPr>
          <w:rStyle w:val="1-Char"/>
          <w:rFonts w:hint="cs"/>
          <w:rtl/>
        </w:rPr>
        <w:t xml:space="preserve"> م</w:t>
      </w:r>
      <w:r w:rsidR="00446BB7">
        <w:rPr>
          <w:rStyle w:val="1-Char"/>
          <w:rFonts w:hint="cs"/>
          <w:rtl/>
        </w:rPr>
        <w:t>ی</w:t>
      </w:r>
      <w:r w:rsidR="0080702C" w:rsidRPr="007100A7">
        <w:rPr>
          <w:rStyle w:val="1-Char"/>
          <w:rFonts w:hint="cs"/>
          <w:rtl/>
        </w:rPr>
        <w:t>‌</w:t>
      </w:r>
      <w:r w:rsidRPr="007100A7">
        <w:rPr>
          <w:rStyle w:val="1-Char"/>
          <w:rFonts w:hint="cs"/>
          <w:rtl/>
        </w:rPr>
        <w:t>گردد.</w:t>
      </w:r>
    </w:p>
    <w:p w:rsidR="00D81681" w:rsidRPr="007100A7" w:rsidRDefault="00D81681" w:rsidP="00AF1D25">
      <w:pPr>
        <w:rPr>
          <w:rStyle w:val="1-Char"/>
          <w:rtl/>
        </w:rPr>
      </w:pPr>
      <w:r w:rsidRPr="007100A7">
        <w:rPr>
          <w:rStyle w:val="1-Char"/>
          <w:rFonts w:hint="cs"/>
          <w:rtl/>
        </w:rPr>
        <w:t>و با افتادن پشکل [شتر، گوسفند و آهو]، سرگ</w:t>
      </w:r>
      <w:r w:rsidR="00446BB7">
        <w:rPr>
          <w:rStyle w:val="1-Char"/>
          <w:rFonts w:hint="cs"/>
          <w:rtl/>
        </w:rPr>
        <w:t>ی</w:t>
      </w:r>
      <w:r w:rsidRPr="007100A7">
        <w:rPr>
          <w:rStyle w:val="1-Char"/>
          <w:rFonts w:hint="cs"/>
          <w:rtl/>
        </w:rPr>
        <w:t>ن [اسب، الاغ و قاطر]، و تپال</w:t>
      </w:r>
      <w:r w:rsidR="008D6FBC" w:rsidRPr="007100A7">
        <w:rPr>
          <w:rStyle w:val="1-Char"/>
          <w:rFonts w:hint="cs"/>
          <w:rtl/>
        </w:rPr>
        <w:t>ه‌</w:t>
      </w:r>
      <w:r w:rsidR="00446BB7">
        <w:rPr>
          <w:rStyle w:val="1-Char"/>
          <w:rFonts w:hint="cs"/>
          <w:rtl/>
        </w:rPr>
        <w:t>ی</w:t>
      </w:r>
      <w:r w:rsidRPr="007100A7">
        <w:rPr>
          <w:rStyle w:val="1-Char"/>
          <w:rFonts w:hint="cs"/>
          <w:rtl/>
        </w:rPr>
        <w:t xml:space="preserve"> [گاو و گاوم</w:t>
      </w:r>
      <w:r w:rsidR="00446BB7">
        <w:rPr>
          <w:rStyle w:val="1-Char"/>
          <w:rFonts w:hint="cs"/>
          <w:rtl/>
        </w:rPr>
        <w:t>ی</w:t>
      </w:r>
      <w:r w:rsidRPr="007100A7">
        <w:rPr>
          <w:rStyle w:val="1-Char"/>
          <w:rFonts w:hint="cs"/>
          <w:rtl/>
        </w:rPr>
        <w:t>ش] در چاه، چاه نجس نم</w:t>
      </w:r>
      <w:r w:rsidR="00446BB7">
        <w:rPr>
          <w:rStyle w:val="1-Char"/>
          <w:rFonts w:hint="cs"/>
          <w:rtl/>
        </w:rPr>
        <w:t>ی</w:t>
      </w:r>
      <w:r w:rsidRPr="007100A7">
        <w:rPr>
          <w:rStyle w:val="1-Char"/>
          <w:rFonts w:hint="cs"/>
          <w:rtl/>
        </w:rPr>
        <w:t xml:space="preserve">‌گردد؛ مگر در </w:t>
      </w:r>
      <w:r w:rsidRPr="00FE6406">
        <w:rPr>
          <w:rStyle w:val="9-Char"/>
          <w:rFonts w:eastAsia="Batang" w:hint="cs"/>
          <w:rtl/>
        </w:rPr>
        <w:t>دو صورت:</w:t>
      </w:r>
      <w:r w:rsidRPr="007100A7">
        <w:rPr>
          <w:rStyle w:val="1-Char"/>
          <w:rFonts w:hint="cs"/>
          <w:rtl/>
        </w:rPr>
        <w:t xml:space="preserve"> </w:t>
      </w:r>
    </w:p>
    <w:p w:rsidR="00257A11" w:rsidRPr="007100A7" w:rsidRDefault="00037D9E" w:rsidP="00463D6B">
      <w:pPr>
        <w:pStyle w:val="ListParagraph"/>
        <w:numPr>
          <w:ilvl w:val="0"/>
          <w:numId w:val="14"/>
        </w:numPr>
        <w:rPr>
          <w:rStyle w:val="1-Char"/>
          <w:rtl/>
        </w:rPr>
      </w:pPr>
      <w:r w:rsidRPr="007100A7">
        <w:rPr>
          <w:rStyle w:val="1-Char"/>
          <w:rFonts w:hint="cs"/>
          <w:rtl/>
        </w:rPr>
        <w:t>در صورت</w:t>
      </w:r>
      <w:r w:rsidR="00446BB7">
        <w:rPr>
          <w:rStyle w:val="1-Char"/>
          <w:rFonts w:hint="cs"/>
          <w:rtl/>
        </w:rPr>
        <w:t>ی</w:t>
      </w:r>
      <w:r w:rsidRPr="007100A7">
        <w:rPr>
          <w:rStyle w:val="1-Char"/>
          <w:rFonts w:hint="cs"/>
          <w:rtl/>
        </w:rPr>
        <w:t xml:space="preserve"> که آن سرگ</w:t>
      </w:r>
      <w:r w:rsidR="00446BB7">
        <w:rPr>
          <w:rStyle w:val="1-Char"/>
          <w:rFonts w:hint="cs"/>
          <w:rtl/>
        </w:rPr>
        <w:t>ی</w:t>
      </w:r>
      <w:r w:rsidRPr="007100A7">
        <w:rPr>
          <w:rStyle w:val="1-Char"/>
          <w:rFonts w:hint="cs"/>
          <w:rtl/>
        </w:rPr>
        <w:t>ن و پشکل</w:t>
      </w:r>
      <w:r w:rsidR="00FD066A" w:rsidRPr="007100A7">
        <w:rPr>
          <w:rStyle w:val="1-Char"/>
          <w:rFonts w:hint="cs"/>
          <w:rtl/>
        </w:rPr>
        <w:t>،</w:t>
      </w:r>
      <w:r w:rsidRPr="007100A7">
        <w:rPr>
          <w:rStyle w:val="1-Char"/>
          <w:rFonts w:hint="cs"/>
          <w:rtl/>
        </w:rPr>
        <w:t xml:space="preserve"> به گونه‌ا</w:t>
      </w:r>
      <w:r w:rsidR="00446BB7">
        <w:rPr>
          <w:rStyle w:val="1-Char"/>
          <w:rFonts w:hint="cs"/>
          <w:rtl/>
        </w:rPr>
        <w:t>ی</w:t>
      </w:r>
      <w:r w:rsidRPr="007100A7">
        <w:rPr>
          <w:rStyle w:val="1-Char"/>
          <w:rFonts w:hint="cs"/>
          <w:rtl/>
        </w:rPr>
        <w:t xml:space="preserve"> باشد که شخص ب</w:t>
      </w:r>
      <w:r w:rsidR="00446BB7">
        <w:rPr>
          <w:rStyle w:val="1-Char"/>
          <w:rFonts w:hint="cs"/>
          <w:rtl/>
        </w:rPr>
        <w:t>ی</w:t>
      </w:r>
      <w:r w:rsidRPr="007100A7">
        <w:rPr>
          <w:rStyle w:val="1-Char"/>
          <w:rFonts w:hint="cs"/>
          <w:rtl/>
        </w:rPr>
        <w:t>ننده</w:t>
      </w:r>
      <w:r w:rsidR="00FD066A" w:rsidRPr="007100A7">
        <w:rPr>
          <w:rStyle w:val="1-Char"/>
          <w:rFonts w:hint="cs"/>
          <w:rtl/>
        </w:rPr>
        <w:t>،</w:t>
      </w:r>
      <w:r w:rsidRPr="007100A7">
        <w:rPr>
          <w:rStyle w:val="1-Char"/>
          <w:rFonts w:hint="cs"/>
          <w:rtl/>
        </w:rPr>
        <w:t xml:space="preserve"> آن را بس</w:t>
      </w:r>
      <w:r w:rsidR="00446BB7">
        <w:rPr>
          <w:rStyle w:val="1-Char"/>
          <w:rFonts w:hint="cs"/>
          <w:rtl/>
        </w:rPr>
        <w:t>ی</w:t>
      </w:r>
      <w:r w:rsidRPr="007100A7">
        <w:rPr>
          <w:rStyle w:val="1-Char"/>
          <w:rFonts w:hint="cs"/>
          <w:rtl/>
        </w:rPr>
        <w:t>ار ب</w:t>
      </w:r>
      <w:r w:rsidR="00446BB7">
        <w:rPr>
          <w:rStyle w:val="1-Char"/>
          <w:rFonts w:hint="cs"/>
          <w:rtl/>
        </w:rPr>
        <w:t>ی</w:t>
      </w:r>
      <w:r w:rsidRPr="007100A7">
        <w:rPr>
          <w:rStyle w:val="1-Char"/>
          <w:rFonts w:hint="cs"/>
          <w:rtl/>
        </w:rPr>
        <w:t>ابد و فراوان شمارد.</w:t>
      </w:r>
    </w:p>
    <w:p w:rsidR="00037D9E" w:rsidRPr="007100A7" w:rsidRDefault="00446BB7" w:rsidP="00463D6B">
      <w:pPr>
        <w:pStyle w:val="ListParagraph"/>
        <w:numPr>
          <w:ilvl w:val="0"/>
          <w:numId w:val="14"/>
        </w:numPr>
        <w:rPr>
          <w:rStyle w:val="1-Char"/>
          <w:rtl/>
        </w:rPr>
      </w:pPr>
      <w:r>
        <w:rPr>
          <w:rStyle w:val="1-Char"/>
          <w:rFonts w:hint="cs"/>
          <w:rtl/>
        </w:rPr>
        <w:t>ی</w:t>
      </w:r>
      <w:r w:rsidR="00037D9E" w:rsidRPr="007100A7">
        <w:rPr>
          <w:rStyle w:val="1-Char"/>
          <w:rFonts w:hint="cs"/>
          <w:rtl/>
        </w:rPr>
        <w:t>ا در صورت</w:t>
      </w:r>
      <w:r>
        <w:rPr>
          <w:rStyle w:val="1-Char"/>
          <w:rFonts w:hint="cs"/>
          <w:rtl/>
        </w:rPr>
        <w:t>ی</w:t>
      </w:r>
      <w:r w:rsidR="00037D9E" w:rsidRPr="007100A7">
        <w:rPr>
          <w:rStyle w:val="1-Char"/>
          <w:rFonts w:hint="cs"/>
          <w:rtl/>
        </w:rPr>
        <w:t xml:space="preserve"> که آن سرگ</w:t>
      </w:r>
      <w:r>
        <w:rPr>
          <w:rStyle w:val="1-Char"/>
          <w:rFonts w:hint="cs"/>
          <w:rtl/>
        </w:rPr>
        <w:t>ی</w:t>
      </w:r>
      <w:r w:rsidR="00037D9E" w:rsidRPr="007100A7">
        <w:rPr>
          <w:rStyle w:val="1-Char"/>
          <w:rFonts w:hint="cs"/>
          <w:rtl/>
        </w:rPr>
        <w:t>ن و پشکل</w:t>
      </w:r>
      <w:r w:rsidR="00FD066A" w:rsidRPr="007100A7">
        <w:rPr>
          <w:rStyle w:val="1-Char"/>
          <w:rFonts w:hint="cs"/>
          <w:rtl/>
        </w:rPr>
        <w:t>،</w:t>
      </w:r>
      <w:r w:rsidR="00037D9E" w:rsidRPr="007100A7">
        <w:rPr>
          <w:rStyle w:val="1-Char"/>
          <w:rFonts w:hint="cs"/>
          <w:rtl/>
        </w:rPr>
        <w:t xml:space="preserve"> به گونه‌ا</w:t>
      </w:r>
      <w:r>
        <w:rPr>
          <w:rStyle w:val="1-Char"/>
          <w:rFonts w:hint="cs"/>
          <w:rtl/>
        </w:rPr>
        <w:t>ی</w:t>
      </w:r>
      <w:r w:rsidR="00037D9E" w:rsidRPr="007100A7">
        <w:rPr>
          <w:rStyle w:val="1-Char"/>
          <w:rFonts w:hint="cs"/>
          <w:rtl/>
        </w:rPr>
        <w:t xml:space="preserve"> باشد که ه</w:t>
      </w:r>
      <w:r>
        <w:rPr>
          <w:rStyle w:val="1-Char"/>
          <w:rFonts w:hint="cs"/>
          <w:rtl/>
        </w:rPr>
        <w:t>ی</w:t>
      </w:r>
      <w:r w:rsidR="00037D9E" w:rsidRPr="007100A7">
        <w:rPr>
          <w:rStyle w:val="1-Char"/>
          <w:rFonts w:hint="cs"/>
          <w:rtl/>
        </w:rPr>
        <w:t>چ دلو</w:t>
      </w:r>
      <w:r>
        <w:rPr>
          <w:rStyle w:val="1-Char"/>
          <w:rFonts w:hint="cs"/>
          <w:rtl/>
        </w:rPr>
        <w:t>ی</w:t>
      </w:r>
      <w:r w:rsidR="00037D9E" w:rsidRPr="007100A7">
        <w:rPr>
          <w:rStyle w:val="1-Char"/>
          <w:rFonts w:hint="cs"/>
          <w:rtl/>
        </w:rPr>
        <w:t xml:space="preserve"> از پشکل خال</w:t>
      </w:r>
      <w:r>
        <w:rPr>
          <w:rStyle w:val="1-Char"/>
          <w:rFonts w:hint="cs"/>
          <w:rtl/>
        </w:rPr>
        <w:t>ی</w:t>
      </w:r>
      <w:r w:rsidR="00037D9E" w:rsidRPr="007100A7">
        <w:rPr>
          <w:rStyle w:val="1-Char"/>
          <w:rFonts w:hint="cs"/>
          <w:rtl/>
        </w:rPr>
        <w:t xml:space="preserve"> نباشد؛ [در ا</w:t>
      </w:r>
      <w:r>
        <w:rPr>
          <w:rStyle w:val="1-Char"/>
          <w:rFonts w:hint="cs"/>
          <w:rtl/>
        </w:rPr>
        <w:t>ی</w:t>
      </w:r>
      <w:r w:rsidR="00037D9E" w:rsidRPr="007100A7">
        <w:rPr>
          <w:rStyle w:val="1-Char"/>
          <w:rFonts w:hint="cs"/>
          <w:rtl/>
        </w:rPr>
        <w:t>ن دو صورت، چاه نجس م</w:t>
      </w:r>
      <w:r>
        <w:rPr>
          <w:rStyle w:val="1-Char"/>
          <w:rFonts w:hint="cs"/>
          <w:rtl/>
        </w:rPr>
        <w:t>ی</w:t>
      </w:r>
      <w:r w:rsidR="00037D9E" w:rsidRPr="007100A7">
        <w:rPr>
          <w:rStyle w:val="1-Char"/>
          <w:rFonts w:hint="cs"/>
          <w:rtl/>
        </w:rPr>
        <w:t>‌گردد.]</w:t>
      </w:r>
    </w:p>
    <w:p w:rsidR="00037D9E" w:rsidRPr="00FE6406" w:rsidRDefault="00037D9E" w:rsidP="00AF1D25">
      <w:pPr>
        <w:rPr>
          <w:rStyle w:val="9-Char"/>
          <w:rtl/>
        </w:rPr>
      </w:pPr>
      <w:r w:rsidRPr="00FE6406">
        <w:rPr>
          <w:rStyle w:val="9-Char"/>
          <w:rFonts w:hint="cs"/>
          <w:rtl/>
        </w:rPr>
        <w:t>و در ا</w:t>
      </w:r>
      <w:r w:rsidR="00446BB7">
        <w:rPr>
          <w:rStyle w:val="9-Char"/>
          <w:rFonts w:hint="cs"/>
          <w:rtl/>
        </w:rPr>
        <w:t>ی</w:t>
      </w:r>
      <w:r w:rsidRPr="00FE6406">
        <w:rPr>
          <w:rStyle w:val="9-Char"/>
          <w:rFonts w:hint="cs"/>
          <w:rtl/>
        </w:rPr>
        <w:t>ن صورت‌ها، آب نجس نم</w:t>
      </w:r>
      <w:r w:rsidR="00446BB7">
        <w:rPr>
          <w:rStyle w:val="9-Char"/>
          <w:rFonts w:hint="cs"/>
          <w:rtl/>
        </w:rPr>
        <w:t>ی</w:t>
      </w:r>
      <w:r w:rsidRPr="00FE6406">
        <w:rPr>
          <w:rStyle w:val="9-Char"/>
          <w:rFonts w:hint="cs"/>
          <w:rtl/>
        </w:rPr>
        <w:t>‌گردد:</w:t>
      </w:r>
    </w:p>
    <w:p w:rsidR="00037D9E" w:rsidRPr="007100A7" w:rsidRDefault="00F301B5" w:rsidP="007C1F8B">
      <w:pPr>
        <w:rPr>
          <w:rStyle w:val="1-Char"/>
          <w:rtl/>
        </w:rPr>
      </w:pPr>
      <w:r w:rsidRPr="007100A7">
        <w:rPr>
          <w:rStyle w:val="1-Char"/>
          <w:rFonts w:hint="cs"/>
          <w:rtl/>
        </w:rPr>
        <w:t>*</w:t>
      </w:r>
      <w:r w:rsidR="007C1F8B">
        <w:rPr>
          <w:rStyle w:val="1-Char"/>
          <w:rFonts w:hint="cs"/>
          <w:rtl/>
        </w:rPr>
        <w:t xml:space="preserve"> </w:t>
      </w:r>
      <w:r w:rsidRPr="007100A7">
        <w:rPr>
          <w:rStyle w:val="1-Char"/>
          <w:rFonts w:hint="cs"/>
          <w:rtl/>
        </w:rPr>
        <w:t>هرگاه در آب، مدفوع و چلغ</w:t>
      </w:r>
      <w:r w:rsidR="00037D9E" w:rsidRPr="007100A7">
        <w:rPr>
          <w:rStyle w:val="1-Char"/>
          <w:rFonts w:hint="cs"/>
          <w:rtl/>
        </w:rPr>
        <w:t>وز کبوتر و پرنده [و امثال</w:t>
      </w:r>
      <w:r w:rsidR="000751A8">
        <w:rPr>
          <w:rStyle w:val="1-Char"/>
          <w:rFonts w:hint="cs"/>
          <w:rtl/>
        </w:rPr>
        <w:t xml:space="preserve"> آن‌ها،</w:t>
      </w:r>
      <w:r w:rsidR="00037D9E" w:rsidRPr="007100A7">
        <w:rPr>
          <w:rStyle w:val="1-Char"/>
          <w:rFonts w:hint="cs"/>
          <w:rtl/>
        </w:rPr>
        <w:t xml:space="preserve"> البته غ</w:t>
      </w:r>
      <w:r w:rsidR="00446BB7">
        <w:rPr>
          <w:rStyle w:val="1-Char"/>
          <w:rFonts w:hint="cs"/>
          <w:rtl/>
        </w:rPr>
        <w:t>ی</w:t>
      </w:r>
      <w:r w:rsidR="00037D9E" w:rsidRPr="007100A7">
        <w:rPr>
          <w:rStyle w:val="1-Char"/>
          <w:rFonts w:hint="cs"/>
          <w:rtl/>
        </w:rPr>
        <w:t>ر از مرغ و مرغاب</w:t>
      </w:r>
      <w:r w:rsidR="00446BB7">
        <w:rPr>
          <w:rStyle w:val="1-Char"/>
          <w:rFonts w:hint="cs"/>
          <w:rtl/>
        </w:rPr>
        <w:t>ی</w:t>
      </w:r>
      <w:r w:rsidR="00037D9E" w:rsidRPr="007100A7">
        <w:rPr>
          <w:rStyle w:val="1-Char"/>
          <w:rFonts w:hint="cs"/>
          <w:rtl/>
        </w:rPr>
        <w:t>] ب</w:t>
      </w:r>
      <w:r w:rsidR="00446BB7">
        <w:rPr>
          <w:rStyle w:val="1-Char"/>
          <w:rFonts w:hint="cs"/>
          <w:rtl/>
        </w:rPr>
        <w:t>ی</w:t>
      </w:r>
      <w:r w:rsidR="00037D9E" w:rsidRPr="007100A7">
        <w:rPr>
          <w:rStyle w:val="1-Char"/>
          <w:rFonts w:hint="cs"/>
          <w:rtl/>
        </w:rPr>
        <w:t>افتد.</w:t>
      </w:r>
    </w:p>
    <w:p w:rsidR="00037D9E" w:rsidRPr="007100A7" w:rsidRDefault="00037D9E" w:rsidP="007C1F8B">
      <w:pPr>
        <w:rPr>
          <w:rStyle w:val="1-Char"/>
          <w:rtl/>
        </w:rPr>
      </w:pPr>
      <w:r w:rsidRPr="007100A7">
        <w:rPr>
          <w:rStyle w:val="1-Char"/>
          <w:rFonts w:hint="cs"/>
          <w:rtl/>
        </w:rPr>
        <w:t>*</w:t>
      </w:r>
      <w:r w:rsidR="007C1F8B">
        <w:rPr>
          <w:rStyle w:val="1-Char"/>
          <w:rFonts w:hint="cs"/>
          <w:rtl/>
        </w:rPr>
        <w:t xml:space="preserve"> </w:t>
      </w:r>
      <w:r w:rsidRPr="007100A7">
        <w:rPr>
          <w:rStyle w:val="1-Char"/>
          <w:rFonts w:hint="cs"/>
          <w:rtl/>
        </w:rPr>
        <w:t>هرگاه در آب، ح</w:t>
      </w:r>
      <w:r w:rsidR="00446BB7">
        <w:rPr>
          <w:rStyle w:val="1-Char"/>
          <w:rFonts w:hint="cs"/>
          <w:rtl/>
        </w:rPr>
        <w:t>ی</w:t>
      </w:r>
      <w:r w:rsidRPr="007100A7">
        <w:rPr>
          <w:rStyle w:val="1-Char"/>
          <w:rFonts w:hint="cs"/>
          <w:rtl/>
        </w:rPr>
        <w:t>وان</w:t>
      </w:r>
      <w:r w:rsidR="00446BB7">
        <w:rPr>
          <w:rStyle w:val="1-Char"/>
          <w:rFonts w:hint="cs"/>
          <w:rtl/>
        </w:rPr>
        <w:t>ی</w:t>
      </w:r>
      <w:r w:rsidRPr="007100A7">
        <w:rPr>
          <w:rStyle w:val="1-Char"/>
          <w:rFonts w:hint="cs"/>
          <w:rtl/>
        </w:rPr>
        <w:t xml:space="preserve"> بم</w:t>
      </w:r>
      <w:r w:rsidR="00446BB7">
        <w:rPr>
          <w:rStyle w:val="1-Char"/>
          <w:rFonts w:hint="cs"/>
          <w:rtl/>
        </w:rPr>
        <w:t>ی</w:t>
      </w:r>
      <w:r w:rsidRPr="007100A7">
        <w:rPr>
          <w:rStyle w:val="1-Char"/>
          <w:rFonts w:hint="cs"/>
          <w:rtl/>
        </w:rPr>
        <w:t>رد که دارا</w:t>
      </w:r>
      <w:r w:rsidR="00446BB7">
        <w:rPr>
          <w:rStyle w:val="1-Char"/>
          <w:rFonts w:hint="cs"/>
          <w:rtl/>
        </w:rPr>
        <w:t>ی</w:t>
      </w:r>
      <w:r w:rsidRPr="007100A7">
        <w:rPr>
          <w:rStyle w:val="1-Char"/>
          <w:rFonts w:hint="cs"/>
          <w:rtl/>
        </w:rPr>
        <w:t xml:space="preserve"> خون [جار</w:t>
      </w:r>
      <w:r w:rsidR="00446BB7">
        <w:rPr>
          <w:rStyle w:val="1-Char"/>
          <w:rFonts w:hint="cs"/>
          <w:rtl/>
        </w:rPr>
        <w:t>ی</w:t>
      </w:r>
      <w:r w:rsidRPr="007100A7">
        <w:rPr>
          <w:rStyle w:val="1-Char"/>
          <w:rFonts w:hint="cs"/>
          <w:rtl/>
        </w:rPr>
        <w:t>] نم</w:t>
      </w:r>
      <w:r w:rsidR="00446BB7">
        <w:rPr>
          <w:rStyle w:val="1-Char"/>
          <w:rFonts w:hint="cs"/>
          <w:rtl/>
        </w:rPr>
        <w:t>ی</w:t>
      </w:r>
      <w:r w:rsidRPr="007100A7">
        <w:rPr>
          <w:rStyle w:val="1-Char"/>
          <w:rFonts w:hint="cs"/>
          <w:rtl/>
        </w:rPr>
        <w:t>‌باشد؛ همانند ماه</w:t>
      </w:r>
      <w:r w:rsidR="00446BB7">
        <w:rPr>
          <w:rStyle w:val="1-Char"/>
          <w:rFonts w:hint="cs"/>
          <w:rtl/>
        </w:rPr>
        <w:t>ی</w:t>
      </w:r>
      <w:r w:rsidRPr="007100A7">
        <w:rPr>
          <w:rStyle w:val="1-Char"/>
          <w:rFonts w:hint="cs"/>
          <w:rtl/>
        </w:rPr>
        <w:t xml:space="preserve"> و قورباغه؛ [چون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eastAsia="Batang" w:hint="cs"/>
          <w:rtl/>
        </w:rPr>
        <w:t>«</w:t>
      </w:r>
      <w:r w:rsidR="00C12E54" w:rsidRPr="00BE2421">
        <w:rPr>
          <w:rStyle w:val="5-Char"/>
          <w:rFonts w:eastAsia="Batang" w:hint="cs"/>
          <w:rtl/>
        </w:rPr>
        <w:t>ي</w:t>
      </w:r>
      <w:r w:rsidR="00E80F28" w:rsidRPr="00BE2421">
        <w:rPr>
          <w:rStyle w:val="5-Char"/>
          <w:rFonts w:eastAsia="Batang" w:hint="cs"/>
          <w:rtl/>
        </w:rPr>
        <w:t>ٰا</w:t>
      </w:r>
      <w:r w:rsidRPr="00BE2421">
        <w:rPr>
          <w:rStyle w:val="5-Char"/>
          <w:rFonts w:eastAsia="Batang" w:hint="cs"/>
          <w:rtl/>
        </w:rPr>
        <w:t xml:space="preserve"> س</w:t>
      </w:r>
      <w:r w:rsidR="00F301B5" w:rsidRPr="00BE2421">
        <w:rPr>
          <w:rStyle w:val="5-Char"/>
          <w:rFonts w:eastAsia="Batang" w:hint="cs"/>
          <w:rtl/>
        </w:rPr>
        <w:t>َ</w:t>
      </w:r>
      <w:r w:rsidRPr="00BE2421">
        <w:rPr>
          <w:rStyle w:val="5-Char"/>
          <w:rFonts w:eastAsia="Batang" w:hint="cs"/>
          <w:rtl/>
        </w:rPr>
        <w:t>ل</w:t>
      </w:r>
      <w:r w:rsidR="00F301B5" w:rsidRPr="00BE2421">
        <w:rPr>
          <w:rStyle w:val="5-Char"/>
          <w:rFonts w:eastAsia="Batang" w:hint="cs"/>
          <w:rtl/>
        </w:rPr>
        <w:t>ْ</w:t>
      </w:r>
      <w:r w:rsidRPr="00BE2421">
        <w:rPr>
          <w:rStyle w:val="5-Char"/>
          <w:rFonts w:eastAsia="Batang" w:hint="cs"/>
          <w:rtl/>
        </w:rPr>
        <w:t>م</w:t>
      </w:r>
      <w:r w:rsidR="00E80F28" w:rsidRPr="00BE2421">
        <w:rPr>
          <w:rStyle w:val="5-Char"/>
          <w:rFonts w:eastAsia="Batang" w:hint="cs"/>
          <w:rtl/>
        </w:rPr>
        <w:t>ٰا</w:t>
      </w:r>
      <w:r w:rsidRPr="00BE2421">
        <w:rPr>
          <w:rStyle w:val="5-Char"/>
          <w:rFonts w:eastAsia="Batang" w:hint="cs"/>
          <w:rtl/>
        </w:rPr>
        <w:t>ن</w:t>
      </w:r>
      <w:r w:rsidR="00F301B5" w:rsidRPr="00BE2421">
        <w:rPr>
          <w:rStyle w:val="5-Char"/>
          <w:rFonts w:eastAsia="Batang" w:hint="cs"/>
          <w:rtl/>
        </w:rPr>
        <w:t>ُ</w:t>
      </w:r>
      <w:r w:rsidRPr="00BE2421">
        <w:rPr>
          <w:rStyle w:val="5-Char"/>
          <w:rFonts w:eastAsia="Batang" w:hint="cs"/>
          <w:rtl/>
        </w:rPr>
        <w:t>! ک</w:t>
      </w:r>
      <w:r w:rsidR="00F301B5" w:rsidRPr="00BE2421">
        <w:rPr>
          <w:rStyle w:val="5-Char"/>
          <w:rFonts w:eastAsia="Batang" w:hint="cs"/>
          <w:rtl/>
        </w:rPr>
        <w:t>ُ</w:t>
      </w:r>
      <w:r w:rsidRPr="00BE2421">
        <w:rPr>
          <w:rStyle w:val="5-Char"/>
          <w:rFonts w:eastAsia="Batang" w:hint="cs"/>
          <w:rtl/>
        </w:rPr>
        <w:t>لّ</w:t>
      </w:r>
      <w:r w:rsidR="00F301B5" w:rsidRPr="00BE2421">
        <w:rPr>
          <w:rStyle w:val="5-Char"/>
          <w:rFonts w:eastAsia="Batang" w:hint="cs"/>
          <w:rtl/>
        </w:rPr>
        <w:t>ُ طَ</w:t>
      </w:r>
      <w:r w:rsidRPr="00BE2421">
        <w:rPr>
          <w:rStyle w:val="5-Char"/>
          <w:rFonts w:eastAsia="Batang" w:hint="cs"/>
          <w:rtl/>
        </w:rPr>
        <w:t>عام</w:t>
      </w:r>
      <w:r w:rsidR="00F301B5" w:rsidRPr="00BE2421">
        <w:rPr>
          <w:rStyle w:val="5-Char"/>
          <w:rFonts w:eastAsia="Batang" w:hint="cs"/>
          <w:rtl/>
        </w:rPr>
        <w:t>ٍ</w:t>
      </w:r>
      <w:r w:rsidRPr="00BE2421">
        <w:rPr>
          <w:rStyle w:val="5-Char"/>
          <w:rFonts w:eastAsia="Batang" w:hint="cs"/>
          <w:rtl/>
        </w:rPr>
        <w:t xml:space="preserve"> و</w:t>
      </w:r>
      <w:r w:rsidR="00F301B5" w:rsidRPr="00BE2421">
        <w:rPr>
          <w:rStyle w:val="5-Char"/>
          <w:rFonts w:eastAsia="Batang" w:hint="cs"/>
          <w:rtl/>
        </w:rPr>
        <w:t>َ</w:t>
      </w:r>
      <w:r w:rsidRPr="00BE2421">
        <w:rPr>
          <w:rStyle w:val="5-Char"/>
          <w:rFonts w:eastAsia="Batang" w:hint="cs"/>
          <w:rtl/>
        </w:rPr>
        <w:t xml:space="preserve"> ش</w:t>
      </w:r>
      <w:r w:rsidR="00F301B5" w:rsidRPr="00BE2421">
        <w:rPr>
          <w:rStyle w:val="5-Char"/>
          <w:rFonts w:eastAsia="Batang" w:hint="cs"/>
          <w:rtl/>
        </w:rPr>
        <w:t>َ</w:t>
      </w:r>
      <w:r w:rsidRPr="00BE2421">
        <w:rPr>
          <w:rStyle w:val="5-Char"/>
          <w:rFonts w:eastAsia="Batang" w:hint="cs"/>
          <w:rtl/>
        </w:rPr>
        <w:t>ر</w:t>
      </w:r>
      <w:r w:rsidR="00F301B5" w:rsidRPr="00BE2421">
        <w:rPr>
          <w:rStyle w:val="5-Char"/>
          <w:rFonts w:eastAsia="Batang" w:hint="cs"/>
          <w:rtl/>
        </w:rPr>
        <w:t>ٰ</w:t>
      </w:r>
      <w:r w:rsidRPr="00BE2421">
        <w:rPr>
          <w:rStyle w:val="5-Char"/>
          <w:rFonts w:eastAsia="Batang" w:hint="cs"/>
          <w:rtl/>
        </w:rPr>
        <w:t>اب</w:t>
      </w:r>
      <w:r w:rsidR="00F301B5" w:rsidRPr="00BE2421">
        <w:rPr>
          <w:rStyle w:val="5-Char"/>
          <w:rFonts w:eastAsia="Batang" w:hint="cs"/>
          <w:rtl/>
        </w:rPr>
        <w:t>ٍ</w:t>
      </w:r>
      <w:r w:rsidRPr="00BE2421">
        <w:rPr>
          <w:rStyle w:val="5-Char"/>
          <w:rFonts w:eastAsia="Batang" w:hint="cs"/>
          <w:rtl/>
        </w:rPr>
        <w:t xml:space="preserve"> و</w:t>
      </w:r>
      <w:r w:rsidR="00F301B5" w:rsidRPr="00BE2421">
        <w:rPr>
          <w:rStyle w:val="5-Char"/>
          <w:rFonts w:eastAsia="Batang" w:hint="cs"/>
          <w:rtl/>
        </w:rPr>
        <w:t>َ</w:t>
      </w:r>
      <w:r w:rsidRPr="00BE2421">
        <w:rPr>
          <w:rStyle w:val="5-Char"/>
          <w:rFonts w:eastAsia="Batang" w:hint="cs"/>
          <w:rtl/>
        </w:rPr>
        <w:t>ق</w:t>
      </w:r>
      <w:r w:rsidR="00F301B5" w:rsidRPr="00BE2421">
        <w:rPr>
          <w:rStyle w:val="5-Char"/>
          <w:rFonts w:eastAsia="Batang" w:hint="cs"/>
          <w:rtl/>
        </w:rPr>
        <w:t>َ</w:t>
      </w:r>
      <w:r w:rsidRPr="00BE2421">
        <w:rPr>
          <w:rStyle w:val="5-Char"/>
          <w:rFonts w:eastAsia="Batang" w:hint="cs"/>
          <w:rtl/>
        </w:rPr>
        <w:t>ع</w:t>
      </w:r>
      <w:r w:rsidR="00F301B5" w:rsidRPr="00BE2421">
        <w:rPr>
          <w:rStyle w:val="5-Char"/>
          <w:rFonts w:eastAsia="Batang" w:hint="cs"/>
          <w:rtl/>
        </w:rPr>
        <w:t>َ</w:t>
      </w:r>
      <w:r w:rsidRPr="00BE2421">
        <w:rPr>
          <w:rStyle w:val="5-Char"/>
          <w:rFonts w:eastAsia="Batang" w:hint="cs"/>
          <w:rtl/>
        </w:rPr>
        <w:t>ت</w:t>
      </w:r>
      <w:r w:rsidR="00F301B5" w:rsidRPr="00BE2421">
        <w:rPr>
          <w:rStyle w:val="5-Char"/>
          <w:rFonts w:eastAsia="Batang" w:hint="cs"/>
          <w:rtl/>
        </w:rPr>
        <w:t>ْ</w:t>
      </w:r>
      <w:r w:rsidRPr="00BE2421">
        <w:rPr>
          <w:rStyle w:val="5-Char"/>
          <w:rFonts w:eastAsia="Batang" w:hint="cs"/>
          <w:rtl/>
        </w:rPr>
        <w:t xml:space="preserve"> ف</w:t>
      </w:r>
      <w:r w:rsidR="00F301B5" w:rsidRPr="00BE2421">
        <w:rPr>
          <w:rStyle w:val="5-Char"/>
          <w:rFonts w:eastAsia="Batang" w:hint="cs"/>
          <w:rtl/>
        </w:rPr>
        <w:t>ِ</w:t>
      </w:r>
      <w:r w:rsidR="00C12E54" w:rsidRPr="00BE2421">
        <w:rPr>
          <w:rStyle w:val="5-Char"/>
          <w:rFonts w:eastAsia="Batang" w:hint="cs"/>
          <w:rtl/>
        </w:rPr>
        <w:t>ي</w:t>
      </w:r>
      <w:r w:rsidR="00F301B5" w:rsidRPr="00BE2421">
        <w:rPr>
          <w:rStyle w:val="5-Char"/>
          <w:rFonts w:eastAsia="Batang" w:hint="cs"/>
          <w:rtl/>
        </w:rPr>
        <w:t>ْ</w:t>
      </w:r>
      <w:r w:rsidRPr="00BE2421">
        <w:rPr>
          <w:rStyle w:val="5-Char"/>
          <w:rFonts w:eastAsia="Batang" w:hint="cs"/>
          <w:rtl/>
        </w:rPr>
        <w:t>ه</w:t>
      </w:r>
      <w:r w:rsidR="00F301B5" w:rsidRPr="00BE2421">
        <w:rPr>
          <w:rStyle w:val="5-Char"/>
          <w:rFonts w:eastAsia="Batang" w:hint="cs"/>
          <w:rtl/>
        </w:rPr>
        <w:t>ِ</w:t>
      </w:r>
      <w:r w:rsidRPr="00BE2421">
        <w:rPr>
          <w:rStyle w:val="5-Char"/>
          <w:rFonts w:eastAsia="Batang" w:hint="cs"/>
          <w:rtl/>
        </w:rPr>
        <w:t xml:space="preserve"> د</w:t>
      </w:r>
      <w:r w:rsidR="00E80F28" w:rsidRPr="00BE2421">
        <w:rPr>
          <w:rStyle w:val="5-Char"/>
          <w:rFonts w:eastAsia="Batang" w:hint="cs"/>
          <w:rtl/>
        </w:rPr>
        <w:t>ٰا</w:t>
      </w:r>
      <w:r w:rsidRPr="00BE2421">
        <w:rPr>
          <w:rStyle w:val="5-Char"/>
          <w:rFonts w:eastAsia="Batang" w:hint="cs"/>
          <w:rtl/>
        </w:rPr>
        <w:t>بّ</w:t>
      </w:r>
      <w:r w:rsidR="00F301B5" w:rsidRPr="00BE2421">
        <w:rPr>
          <w:rStyle w:val="5-Char"/>
          <w:rFonts w:eastAsia="Batang" w:hint="cs"/>
          <w:rtl/>
        </w:rPr>
        <w:t>َ</w:t>
      </w:r>
      <w:r w:rsidRPr="00BE2421">
        <w:rPr>
          <w:rStyle w:val="5-Char"/>
          <w:rFonts w:eastAsia="Batang" w:hint="cs"/>
          <w:rtl/>
        </w:rPr>
        <w:t>ة</w:t>
      </w:r>
      <w:r w:rsidR="00F301B5" w:rsidRPr="00BE2421">
        <w:rPr>
          <w:rStyle w:val="5-Char"/>
          <w:rFonts w:eastAsia="Batang" w:hint="cs"/>
          <w:rtl/>
        </w:rPr>
        <w:t>ٌ</w:t>
      </w:r>
      <w:r w:rsidRPr="00BE2421">
        <w:rPr>
          <w:rStyle w:val="5-Char"/>
          <w:rFonts w:eastAsia="Batang" w:hint="cs"/>
          <w:rtl/>
        </w:rPr>
        <w:t xml:space="preserve"> ل</w:t>
      </w:r>
      <w:r w:rsidR="00F301B5" w:rsidRPr="00BE2421">
        <w:rPr>
          <w:rStyle w:val="5-Char"/>
          <w:rFonts w:eastAsia="Batang" w:hint="cs"/>
          <w:rtl/>
        </w:rPr>
        <w:t>َ</w:t>
      </w:r>
      <w:r w:rsidR="00C12E54" w:rsidRPr="00BE2421">
        <w:rPr>
          <w:rStyle w:val="5-Char"/>
          <w:rFonts w:eastAsia="Batang" w:hint="cs"/>
          <w:rtl/>
        </w:rPr>
        <w:t>ي</w:t>
      </w:r>
      <w:r w:rsidR="00F301B5" w:rsidRPr="00BE2421">
        <w:rPr>
          <w:rStyle w:val="5-Char"/>
          <w:rFonts w:eastAsia="Batang" w:hint="cs"/>
          <w:rtl/>
        </w:rPr>
        <w:t>ْ</w:t>
      </w:r>
      <w:r w:rsidRPr="00BE2421">
        <w:rPr>
          <w:rStyle w:val="5-Char"/>
          <w:rFonts w:eastAsia="Batang" w:hint="cs"/>
          <w:rtl/>
        </w:rPr>
        <w:t>س</w:t>
      </w:r>
      <w:r w:rsidR="00F301B5" w:rsidRPr="00BE2421">
        <w:rPr>
          <w:rStyle w:val="5-Char"/>
          <w:rFonts w:eastAsia="Batang" w:hint="cs"/>
          <w:rtl/>
        </w:rPr>
        <w:t>َ</w:t>
      </w:r>
      <w:r w:rsidRPr="00BE2421">
        <w:rPr>
          <w:rStyle w:val="5-Char"/>
          <w:rFonts w:eastAsia="Batang" w:hint="cs"/>
          <w:rtl/>
        </w:rPr>
        <w:t xml:space="preserve"> ل</w:t>
      </w:r>
      <w:r w:rsidR="00F301B5" w:rsidRPr="00BE2421">
        <w:rPr>
          <w:rStyle w:val="5-Char"/>
          <w:rFonts w:eastAsia="Batang" w:hint="cs"/>
          <w:rtl/>
        </w:rPr>
        <w:t>َ</w:t>
      </w:r>
      <w:r w:rsidRPr="00BE2421">
        <w:rPr>
          <w:rStyle w:val="5-Char"/>
          <w:rFonts w:eastAsia="Batang" w:hint="cs"/>
          <w:rtl/>
        </w:rPr>
        <w:t>ه</w:t>
      </w:r>
      <w:r w:rsidR="00E80F28" w:rsidRPr="00BE2421">
        <w:rPr>
          <w:rStyle w:val="5-Char"/>
          <w:rFonts w:eastAsia="Batang" w:hint="cs"/>
          <w:rtl/>
        </w:rPr>
        <w:t>ٰا</w:t>
      </w:r>
      <w:r w:rsidRPr="00BE2421">
        <w:rPr>
          <w:rStyle w:val="5-Char"/>
          <w:rFonts w:eastAsia="Batang" w:hint="cs"/>
          <w:rtl/>
        </w:rPr>
        <w:t>د</w:t>
      </w:r>
      <w:r w:rsidR="00F301B5" w:rsidRPr="00BE2421">
        <w:rPr>
          <w:rStyle w:val="5-Char"/>
          <w:rFonts w:eastAsia="Batang" w:hint="cs"/>
          <w:rtl/>
        </w:rPr>
        <w:t>َ</w:t>
      </w:r>
      <w:r w:rsidRPr="00BE2421">
        <w:rPr>
          <w:rStyle w:val="5-Char"/>
          <w:rFonts w:eastAsia="Batang" w:hint="cs"/>
          <w:rtl/>
        </w:rPr>
        <w:t>م</w:t>
      </w:r>
      <w:r w:rsidR="00F301B5" w:rsidRPr="00BE2421">
        <w:rPr>
          <w:rStyle w:val="5-Char"/>
          <w:rFonts w:eastAsia="Batang" w:hint="cs"/>
          <w:rtl/>
        </w:rPr>
        <w:t xml:space="preserve">ٌ </w:t>
      </w:r>
      <w:r w:rsidRPr="00BE2421">
        <w:rPr>
          <w:rStyle w:val="5-Char"/>
          <w:rFonts w:eastAsia="Batang" w:hint="cs"/>
          <w:rtl/>
        </w:rPr>
        <w:t>ف</w:t>
      </w:r>
      <w:r w:rsidR="00F301B5" w:rsidRPr="00BE2421">
        <w:rPr>
          <w:rStyle w:val="5-Char"/>
          <w:rFonts w:eastAsia="Batang" w:hint="cs"/>
          <w:rtl/>
        </w:rPr>
        <w:t>َ</w:t>
      </w:r>
      <w:r w:rsidRPr="00BE2421">
        <w:rPr>
          <w:rStyle w:val="5-Char"/>
          <w:rFonts w:eastAsia="Batang" w:hint="cs"/>
          <w:rtl/>
        </w:rPr>
        <w:t>م</w:t>
      </w:r>
      <w:r w:rsidR="00E80F28" w:rsidRPr="00BE2421">
        <w:rPr>
          <w:rStyle w:val="5-Char"/>
          <w:rFonts w:eastAsia="Batang" w:hint="cs"/>
          <w:rtl/>
        </w:rPr>
        <w:t>ٰا</w:t>
      </w:r>
      <w:r w:rsidRPr="00BE2421">
        <w:rPr>
          <w:rStyle w:val="5-Char"/>
          <w:rFonts w:eastAsia="Batang" w:hint="cs"/>
          <w:rtl/>
        </w:rPr>
        <w:t>ت</w:t>
      </w:r>
      <w:r w:rsidR="00F301B5" w:rsidRPr="00BE2421">
        <w:rPr>
          <w:rStyle w:val="5-Char"/>
          <w:rFonts w:eastAsia="Batang" w:hint="cs"/>
          <w:rtl/>
        </w:rPr>
        <w:t>َ</w:t>
      </w:r>
      <w:r w:rsidRPr="00BE2421">
        <w:rPr>
          <w:rStyle w:val="5-Char"/>
          <w:rFonts w:eastAsia="Batang" w:hint="cs"/>
          <w:rtl/>
        </w:rPr>
        <w:t>ت</w:t>
      </w:r>
      <w:r w:rsidR="00F301B5" w:rsidRPr="00BE2421">
        <w:rPr>
          <w:rStyle w:val="5-Char"/>
          <w:rFonts w:eastAsia="Batang" w:hint="cs"/>
          <w:rtl/>
        </w:rPr>
        <w:t>ْ</w:t>
      </w:r>
      <w:r w:rsidRPr="00BE2421">
        <w:rPr>
          <w:rStyle w:val="5-Char"/>
          <w:rFonts w:eastAsia="Batang" w:hint="cs"/>
          <w:rtl/>
        </w:rPr>
        <w:t xml:space="preserve"> ف</w:t>
      </w:r>
      <w:r w:rsidR="00F301B5" w:rsidRPr="00BE2421">
        <w:rPr>
          <w:rStyle w:val="5-Char"/>
          <w:rFonts w:eastAsia="Batang" w:hint="cs"/>
          <w:rtl/>
        </w:rPr>
        <w:t>ِ</w:t>
      </w:r>
      <w:r w:rsidR="00C12E54" w:rsidRPr="00BE2421">
        <w:rPr>
          <w:rStyle w:val="5-Char"/>
          <w:rFonts w:eastAsia="Batang" w:hint="cs"/>
          <w:rtl/>
        </w:rPr>
        <w:t>ي</w:t>
      </w:r>
      <w:r w:rsidR="00F301B5" w:rsidRPr="00BE2421">
        <w:rPr>
          <w:rStyle w:val="5-Char"/>
          <w:rFonts w:eastAsia="Batang" w:hint="cs"/>
          <w:rtl/>
        </w:rPr>
        <w:t>ْ</w:t>
      </w:r>
      <w:r w:rsidRPr="00BE2421">
        <w:rPr>
          <w:rStyle w:val="5-Char"/>
          <w:rFonts w:eastAsia="Batang" w:hint="cs"/>
          <w:rtl/>
        </w:rPr>
        <w:t>ه</w:t>
      </w:r>
      <w:r w:rsidR="00F301B5" w:rsidRPr="00BE2421">
        <w:rPr>
          <w:rStyle w:val="5-Char"/>
          <w:rFonts w:eastAsia="Batang" w:hint="cs"/>
          <w:rtl/>
        </w:rPr>
        <w:t>ِ</w:t>
      </w:r>
      <w:r w:rsidRPr="00BE2421">
        <w:rPr>
          <w:rStyle w:val="5-Char"/>
          <w:rFonts w:eastAsia="Batang" w:hint="cs"/>
          <w:rtl/>
        </w:rPr>
        <w:t xml:space="preserve"> ف</w:t>
      </w:r>
      <w:r w:rsidR="00F301B5" w:rsidRPr="00BE2421">
        <w:rPr>
          <w:rStyle w:val="5-Char"/>
          <w:rFonts w:eastAsia="Batang" w:hint="cs"/>
          <w:rtl/>
        </w:rPr>
        <w:t>َ</w:t>
      </w:r>
      <w:r w:rsidRPr="00BE2421">
        <w:rPr>
          <w:rStyle w:val="5-Char"/>
          <w:rFonts w:eastAsia="Batang" w:hint="cs"/>
          <w:rtl/>
        </w:rPr>
        <w:t>ه</w:t>
      </w:r>
      <w:r w:rsidR="00F301B5" w:rsidRPr="00BE2421">
        <w:rPr>
          <w:rStyle w:val="5-Char"/>
          <w:rFonts w:eastAsia="Batang" w:hint="cs"/>
          <w:rtl/>
        </w:rPr>
        <w:t>ُ</w:t>
      </w:r>
      <w:r w:rsidRPr="00BE2421">
        <w:rPr>
          <w:rStyle w:val="5-Char"/>
          <w:rFonts w:eastAsia="Batang" w:hint="cs"/>
          <w:rtl/>
        </w:rPr>
        <w:t>و</w:t>
      </w:r>
      <w:r w:rsidR="00F301B5" w:rsidRPr="00BE2421">
        <w:rPr>
          <w:rStyle w:val="5-Char"/>
          <w:rFonts w:eastAsia="Batang" w:hint="cs"/>
          <w:rtl/>
        </w:rPr>
        <w:t>َ</w:t>
      </w:r>
      <w:r w:rsidRPr="00BE2421">
        <w:rPr>
          <w:rStyle w:val="5-Char"/>
          <w:rFonts w:eastAsia="Batang" w:hint="cs"/>
          <w:rtl/>
        </w:rPr>
        <w:t xml:space="preserve"> ح</w:t>
      </w:r>
      <w:r w:rsidR="00F301B5" w:rsidRPr="00BE2421">
        <w:rPr>
          <w:rStyle w:val="5-Char"/>
          <w:rFonts w:eastAsia="Batang" w:hint="cs"/>
          <w:rtl/>
        </w:rPr>
        <w:t>َ</w:t>
      </w:r>
      <w:r w:rsidRPr="00BE2421">
        <w:rPr>
          <w:rStyle w:val="5-Char"/>
          <w:rFonts w:eastAsia="Batang" w:hint="cs"/>
          <w:rtl/>
        </w:rPr>
        <w:t>ل</w:t>
      </w:r>
      <w:r w:rsidR="00E80F28" w:rsidRPr="00BE2421">
        <w:rPr>
          <w:rStyle w:val="5-Char"/>
          <w:rFonts w:eastAsia="Batang" w:hint="cs"/>
          <w:rtl/>
        </w:rPr>
        <w:t>ٰا</w:t>
      </w:r>
      <w:r w:rsidRPr="00BE2421">
        <w:rPr>
          <w:rStyle w:val="5-Char"/>
          <w:rFonts w:eastAsia="Batang" w:hint="cs"/>
          <w:rtl/>
        </w:rPr>
        <w:t>ل</w:t>
      </w:r>
      <w:r w:rsidR="00F301B5" w:rsidRPr="00BE2421">
        <w:rPr>
          <w:rStyle w:val="5-Char"/>
          <w:rFonts w:eastAsia="Batang" w:hint="cs"/>
          <w:rtl/>
        </w:rPr>
        <w:t>ٌ</w:t>
      </w:r>
      <w:r w:rsidRPr="00BE2421">
        <w:rPr>
          <w:rStyle w:val="5-Char"/>
          <w:rFonts w:eastAsia="Batang" w:hint="cs"/>
          <w:rtl/>
        </w:rPr>
        <w:t xml:space="preserve"> ا</w:t>
      </w:r>
      <w:r w:rsidR="00F301B5" w:rsidRPr="00BE2421">
        <w:rPr>
          <w:rStyle w:val="5-Char"/>
          <w:rFonts w:eastAsia="Batang" w:hint="cs"/>
          <w:rtl/>
        </w:rPr>
        <w:t>َ</w:t>
      </w:r>
      <w:r w:rsidRPr="00BE2421">
        <w:rPr>
          <w:rStyle w:val="5-Char"/>
          <w:rFonts w:eastAsia="Batang" w:hint="cs"/>
          <w:rtl/>
        </w:rPr>
        <w:t>ک</w:t>
      </w:r>
      <w:r w:rsidR="00F301B5" w:rsidRPr="00BE2421">
        <w:rPr>
          <w:rStyle w:val="5-Char"/>
          <w:rFonts w:eastAsia="Batang" w:hint="cs"/>
          <w:rtl/>
        </w:rPr>
        <w:t>ْ</w:t>
      </w:r>
      <w:r w:rsidRPr="00BE2421">
        <w:rPr>
          <w:rStyle w:val="5-Char"/>
          <w:rFonts w:eastAsia="Batang" w:hint="cs"/>
          <w:rtl/>
        </w:rPr>
        <w:t>ل</w:t>
      </w:r>
      <w:r w:rsidR="00F301B5" w:rsidRPr="00BE2421">
        <w:rPr>
          <w:rStyle w:val="5-Char"/>
          <w:rFonts w:eastAsia="Batang" w:hint="cs"/>
          <w:rtl/>
        </w:rPr>
        <w:t>ُ</w:t>
      </w:r>
      <w:r w:rsidRPr="00BE2421">
        <w:rPr>
          <w:rStyle w:val="5-Char"/>
          <w:rFonts w:eastAsia="Batang" w:hint="cs"/>
          <w:rtl/>
        </w:rPr>
        <w:t>ه</w:t>
      </w:r>
      <w:r w:rsidR="00F301B5" w:rsidRPr="00BE2421">
        <w:rPr>
          <w:rStyle w:val="5-Char"/>
          <w:rFonts w:eastAsia="Batang" w:hint="cs"/>
          <w:rtl/>
        </w:rPr>
        <w:t>ُ</w:t>
      </w:r>
      <w:r w:rsidRPr="00BE2421">
        <w:rPr>
          <w:rStyle w:val="5-Char"/>
          <w:rFonts w:eastAsia="Batang" w:hint="cs"/>
          <w:rtl/>
        </w:rPr>
        <w:t xml:space="preserve"> و</w:t>
      </w:r>
      <w:r w:rsidR="00F301B5" w:rsidRPr="00BE2421">
        <w:rPr>
          <w:rStyle w:val="5-Char"/>
          <w:rFonts w:eastAsia="Batang" w:hint="cs"/>
          <w:rtl/>
        </w:rPr>
        <w:t>َ شُ</w:t>
      </w:r>
      <w:r w:rsidRPr="00BE2421">
        <w:rPr>
          <w:rStyle w:val="5-Char"/>
          <w:rFonts w:eastAsia="Batang" w:hint="cs"/>
          <w:rtl/>
        </w:rPr>
        <w:t>ر</w:t>
      </w:r>
      <w:r w:rsidR="00F301B5" w:rsidRPr="00BE2421">
        <w:rPr>
          <w:rStyle w:val="5-Char"/>
          <w:rFonts w:eastAsia="Batang" w:hint="cs"/>
          <w:rtl/>
        </w:rPr>
        <w:t>ْ</w:t>
      </w:r>
      <w:r w:rsidRPr="00BE2421">
        <w:rPr>
          <w:rStyle w:val="5-Char"/>
          <w:rFonts w:eastAsia="Batang" w:hint="cs"/>
          <w:rtl/>
        </w:rPr>
        <w:t>ب</w:t>
      </w:r>
      <w:r w:rsidR="00F301B5" w:rsidRPr="00BE2421">
        <w:rPr>
          <w:rStyle w:val="5-Char"/>
          <w:rFonts w:eastAsia="Batang" w:hint="cs"/>
          <w:rtl/>
        </w:rPr>
        <w:t>ُ</w:t>
      </w:r>
      <w:r w:rsidRPr="00BE2421">
        <w:rPr>
          <w:rStyle w:val="5-Char"/>
          <w:rFonts w:eastAsia="Batang" w:hint="cs"/>
          <w:rtl/>
        </w:rPr>
        <w:t>ه</w:t>
      </w:r>
      <w:r w:rsidR="00F301B5" w:rsidRPr="00BE2421">
        <w:rPr>
          <w:rStyle w:val="5-Char"/>
          <w:rFonts w:eastAsia="Batang" w:hint="cs"/>
          <w:rtl/>
        </w:rPr>
        <w:t>ُ</w:t>
      </w:r>
      <w:r w:rsidRPr="00BE2421">
        <w:rPr>
          <w:rStyle w:val="5-Char"/>
          <w:rFonts w:eastAsia="Batang" w:hint="cs"/>
          <w:rtl/>
        </w:rPr>
        <w:t xml:space="preserve"> و</w:t>
      </w:r>
      <w:r w:rsidR="00F301B5" w:rsidRPr="00BE2421">
        <w:rPr>
          <w:rStyle w:val="5-Char"/>
          <w:rFonts w:eastAsia="Batang" w:hint="cs"/>
          <w:rtl/>
        </w:rPr>
        <w:t>َ</w:t>
      </w:r>
      <w:r w:rsidRPr="00BE2421">
        <w:rPr>
          <w:rStyle w:val="5-Char"/>
          <w:rFonts w:eastAsia="Batang" w:hint="cs"/>
          <w:rtl/>
        </w:rPr>
        <w:t xml:space="preserve"> و</w:t>
      </w:r>
      <w:r w:rsidR="00F301B5" w:rsidRPr="00BE2421">
        <w:rPr>
          <w:rStyle w:val="5-Char"/>
          <w:rFonts w:eastAsia="Batang" w:hint="cs"/>
          <w:rtl/>
        </w:rPr>
        <w:t>ُ</w:t>
      </w:r>
      <w:r w:rsidRPr="00BE2421">
        <w:rPr>
          <w:rStyle w:val="5-Char"/>
          <w:rFonts w:eastAsia="Batang" w:hint="cs"/>
          <w:rtl/>
        </w:rPr>
        <w:t>ض</w:t>
      </w:r>
      <w:r w:rsidR="00F301B5" w:rsidRPr="00BE2421">
        <w:rPr>
          <w:rStyle w:val="5-Char"/>
          <w:rFonts w:eastAsia="Batang" w:hint="cs"/>
          <w:rtl/>
        </w:rPr>
        <w:t>ُ</w:t>
      </w:r>
      <w:r w:rsidRPr="00BE2421">
        <w:rPr>
          <w:rStyle w:val="5-Char"/>
          <w:rFonts w:eastAsia="Batang" w:hint="cs"/>
          <w:rtl/>
        </w:rPr>
        <w:t>و</w:t>
      </w:r>
      <w:r w:rsidR="00F301B5" w:rsidRPr="00BE2421">
        <w:rPr>
          <w:rStyle w:val="5-Char"/>
          <w:rFonts w:eastAsia="Batang" w:hint="cs"/>
          <w:rtl/>
        </w:rPr>
        <w:t>ْ</w:t>
      </w:r>
      <w:r w:rsidRPr="00BE2421">
        <w:rPr>
          <w:rStyle w:val="5-Char"/>
          <w:rFonts w:eastAsia="Batang" w:hint="cs"/>
          <w:rtl/>
        </w:rPr>
        <w:t>ؤ</w:t>
      </w:r>
      <w:r w:rsidR="00F301B5" w:rsidRPr="00BE2421">
        <w:rPr>
          <w:rStyle w:val="5-Char"/>
          <w:rFonts w:eastAsia="Batang" w:hint="cs"/>
          <w:rtl/>
        </w:rPr>
        <w:t>ُ</w:t>
      </w:r>
      <w:r w:rsidRPr="00BE2421">
        <w:rPr>
          <w:rStyle w:val="5-Char"/>
          <w:rFonts w:eastAsia="Batang" w:hint="cs"/>
          <w:rtl/>
        </w:rPr>
        <w:t>ه</w:t>
      </w:r>
      <w:r w:rsidR="00F301B5" w:rsidRPr="00BE2421">
        <w:rPr>
          <w:rStyle w:val="5-Char"/>
          <w:rFonts w:eastAsia="Batang" w:hint="cs"/>
          <w:rtl/>
        </w:rPr>
        <w:t>ُ</w:t>
      </w:r>
      <w:r w:rsidRPr="00BE2421">
        <w:rPr>
          <w:rStyle w:val="5-Char"/>
          <w:rFonts w:eastAsia="Batang" w:hint="cs"/>
          <w:rtl/>
        </w:rPr>
        <w:t>»</w:t>
      </w:r>
      <w:r w:rsidRPr="007100A7">
        <w:rPr>
          <w:rStyle w:val="1-Char"/>
          <w:rFonts w:hint="cs"/>
          <w:rtl/>
        </w:rPr>
        <w:t xml:space="preserve"> (ب</w:t>
      </w:r>
      <w:r w:rsidR="00446BB7">
        <w:rPr>
          <w:rStyle w:val="1-Char"/>
          <w:rFonts w:hint="cs"/>
          <w:rtl/>
        </w:rPr>
        <w:t>ی</w:t>
      </w:r>
      <w:r w:rsidRPr="007100A7">
        <w:rPr>
          <w:rStyle w:val="1-Char"/>
          <w:rFonts w:hint="cs"/>
          <w:rtl/>
        </w:rPr>
        <w:t>هق</w:t>
      </w:r>
      <w:r w:rsidR="00446BB7">
        <w:rPr>
          <w:rStyle w:val="1-Char"/>
          <w:rFonts w:hint="cs"/>
          <w:rtl/>
        </w:rPr>
        <w:t>ی</w:t>
      </w:r>
      <w:r w:rsidRPr="007100A7">
        <w:rPr>
          <w:rStyle w:val="1-Char"/>
          <w:rFonts w:hint="cs"/>
          <w:rtl/>
        </w:rPr>
        <w:t xml:space="preserve"> و دارقطن</w:t>
      </w:r>
      <w:r w:rsidR="00446BB7">
        <w:rPr>
          <w:rStyle w:val="1-Char"/>
          <w:rFonts w:hint="cs"/>
          <w:rtl/>
        </w:rPr>
        <w:t>ی</w:t>
      </w:r>
      <w:r w:rsidRPr="007100A7">
        <w:rPr>
          <w:rStyle w:val="1-Char"/>
          <w:rFonts w:hint="cs"/>
          <w:rtl/>
        </w:rPr>
        <w:t xml:space="preserve">)؛ </w:t>
      </w:r>
      <w:r w:rsidRPr="00BE2421">
        <w:rPr>
          <w:rStyle w:val="1-Char"/>
          <w:rFonts w:hint="cs"/>
          <w:rtl/>
        </w:rPr>
        <w:t>«ا</w:t>
      </w:r>
      <w:r w:rsidR="00446BB7">
        <w:rPr>
          <w:rStyle w:val="1-Char"/>
          <w:rFonts w:hint="cs"/>
          <w:rtl/>
        </w:rPr>
        <w:t>ی</w:t>
      </w:r>
      <w:r w:rsidRPr="00BE2421">
        <w:rPr>
          <w:rStyle w:val="1-Char"/>
          <w:rFonts w:hint="cs"/>
          <w:rtl/>
        </w:rPr>
        <w:t xml:space="preserve"> سلمان! هر خوراک</w:t>
      </w:r>
      <w:r w:rsidR="00446BB7">
        <w:rPr>
          <w:rStyle w:val="1-Char"/>
          <w:rFonts w:hint="cs"/>
          <w:rtl/>
        </w:rPr>
        <w:t>ی</w:t>
      </w:r>
      <w:r w:rsidRPr="00BE2421">
        <w:rPr>
          <w:rStyle w:val="1-Char"/>
          <w:rFonts w:hint="cs"/>
          <w:rtl/>
        </w:rPr>
        <w:t xml:space="preserve"> و نوش</w:t>
      </w:r>
      <w:r w:rsidR="00446BB7">
        <w:rPr>
          <w:rStyle w:val="1-Char"/>
          <w:rFonts w:hint="cs"/>
          <w:rtl/>
        </w:rPr>
        <w:t>ی</w:t>
      </w:r>
      <w:r w:rsidRPr="00BE2421">
        <w:rPr>
          <w:rStyle w:val="1-Char"/>
          <w:rFonts w:hint="cs"/>
          <w:rtl/>
        </w:rPr>
        <w:t>دن</w:t>
      </w:r>
      <w:r w:rsidR="00446BB7">
        <w:rPr>
          <w:rStyle w:val="1-Char"/>
          <w:rFonts w:hint="cs"/>
          <w:rtl/>
        </w:rPr>
        <w:t>ی</w:t>
      </w:r>
      <w:r w:rsidRPr="00BE2421">
        <w:rPr>
          <w:rStyle w:val="1-Char"/>
          <w:rFonts w:hint="cs"/>
          <w:rtl/>
        </w:rPr>
        <w:t>‌ا</w:t>
      </w:r>
      <w:r w:rsidR="00446BB7">
        <w:rPr>
          <w:rStyle w:val="1-Char"/>
          <w:rFonts w:hint="cs"/>
          <w:rtl/>
        </w:rPr>
        <w:t>ی</w:t>
      </w:r>
      <w:r w:rsidRPr="00BE2421">
        <w:rPr>
          <w:rStyle w:val="1-Char"/>
          <w:rFonts w:hint="cs"/>
          <w:rtl/>
        </w:rPr>
        <w:t xml:space="preserve"> که در آن</w:t>
      </w:r>
      <w:r w:rsidR="002B3C86" w:rsidRPr="00BE2421">
        <w:rPr>
          <w:rStyle w:val="1-Char"/>
          <w:rFonts w:hint="cs"/>
          <w:rtl/>
        </w:rPr>
        <w:t>،</w:t>
      </w:r>
      <w:r w:rsidRPr="00BE2421">
        <w:rPr>
          <w:rStyle w:val="1-Char"/>
          <w:rFonts w:hint="cs"/>
          <w:rtl/>
        </w:rPr>
        <w:t xml:space="preserve"> ح</w:t>
      </w:r>
      <w:r w:rsidR="00446BB7">
        <w:rPr>
          <w:rStyle w:val="1-Char"/>
          <w:rFonts w:hint="cs"/>
          <w:rtl/>
        </w:rPr>
        <w:t>ی</w:t>
      </w:r>
      <w:r w:rsidRPr="00BE2421">
        <w:rPr>
          <w:rStyle w:val="1-Char"/>
          <w:rFonts w:hint="cs"/>
          <w:rtl/>
        </w:rPr>
        <w:t>وان</w:t>
      </w:r>
      <w:r w:rsidR="00446BB7">
        <w:rPr>
          <w:rStyle w:val="1-Char"/>
          <w:rFonts w:hint="cs"/>
          <w:rtl/>
        </w:rPr>
        <w:t>ی</w:t>
      </w:r>
      <w:r w:rsidRPr="00BE2421">
        <w:rPr>
          <w:rStyle w:val="1-Char"/>
          <w:rFonts w:hint="cs"/>
          <w:rtl/>
        </w:rPr>
        <w:t xml:space="preserve"> ب</w:t>
      </w:r>
      <w:r w:rsidR="00446BB7">
        <w:rPr>
          <w:rStyle w:val="1-Char"/>
          <w:rFonts w:hint="cs"/>
          <w:rtl/>
        </w:rPr>
        <w:t>ی</w:t>
      </w:r>
      <w:r w:rsidRPr="00BE2421">
        <w:rPr>
          <w:rStyle w:val="1-Char"/>
          <w:rFonts w:hint="cs"/>
          <w:rtl/>
        </w:rPr>
        <w:t>افتد که دارا</w:t>
      </w:r>
      <w:r w:rsidR="00446BB7">
        <w:rPr>
          <w:rStyle w:val="1-Char"/>
          <w:rFonts w:hint="cs"/>
          <w:rtl/>
        </w:rPr>
        <w:t>ی</w:t>
      </w:r>
      <w:r w:rsidRPr="00BE2421">
        <w:rPr>
          <w:rStyle w:val="1-Char"/>
          <w:rFonts w:hint="cs"/>
          <w:rtl/>
        </w:rPr>
        <w:t xml:space="preserve"> خون جار</w:t>
      </w:r>
      <w:r w:rsidR="00446BB7">
        <w:rPr>
          <w:rStyle w:val="1-Char"/>
          <w:rFonts w:hint="cs"/>
          <w:rtl/>
        </w:rPr>
        <w:t>ی</w:t>
      </w:r>
      <w:r w:rsidRPr="00BE2421">
        <w:rPr>
          <w:rStyle w:val="1-Char"/>
          <w:rFonts w:hint="cs"/>
          <w:rtl/>
        </w:rPr>
        <w:t xml:space="preserve"> نم</w:t>
      </w:r>
      <w:r w:rsidR="00446BB7">
        <w:rPr>
          <w:rStyle w:val="1-Char"/>
          <w:rFonts w:hint="cs"/>
          <w:rtl/>
        </w:rPr>
        <w:t>ی</w:t>
      </w:r>
      <w:r w:rsidRPr="00BE2421">
        <w:rPr>
          <w:rStyle w:val="1-Char"/>
          <w:rFonts w:hint="cs"/>
          <w:rtl/>
        </w:rPr>
        <w:t>‌باشد و در آن بم</w:t>
      </w:r>
      <w:r w:rsidR="00446BB7">
        <w:rPr>
          <w:rStyle w:val="1-Char"/>
          <w:rFonts w:hint="cs"/>
          <w:rtl/>
        </w:rPr>
        <w:t>ی</w:t>
      </w:r>
      <w:r w:rsidRPr="00BE2421">
        <w:rPr>
          <w:rStyle w:val="1-Char"/>
          <w:rFonts w:hint="cs"/>
          <w:rtl/>
        </w:rPr>
        <w:t>رد؛ در آن صورت خوردن، نوش</w:t>
      </w:r>
      <w:r w:rsidR="00446BB7">
        <w:rPr>
          <w:rStyle w:val="1-Char"/>
          <w:rFonts w:hint="cs"/>
          <w:rtl/>
        </w:rPr>
        <w:t>ی</w:t>
      </w:r>
      <w:r w:rsidRPr="00BE2421">
        <w:rPr>
          <w:rStyle w:val="1-Char"/>
          <w:rFonts w:hint="cs"/>
          <w:rtl/>
        </w:rPr>
        <w:t>دن و وضو گرفتن از آن، حلال م</w:t>
      </w:r>
      <w:r w:rsidR="00446BB7">
        <w:rPr>
          <w:rStyle w:val="1-Char"/>
          <w:rFonts w:hint="cs"/>
          <w:rtl/>
        </w:rPr>
        <w:t>ی</w:t>
      </w:r>
      <w:r w:rsidRPr="00BE2421">
        <w:rPr>
          <w:rStyle w:val="1-Char"/>
          <w:rFonts w:hint="cs"/>
          <w:rtl/>
        </w:rPr>
        <w:t>‌باشد»</w:t>
      </w:r>
      <w:r w:rsidRPr="007100A7">
        <w:rPr>
          <w:rStyle w:val="1-Char"/>
          <w:rFonts w:hint="cs"/>
          <w:rtl/>
        </w:rPr>
        <w:t>]</w:t>
      </w:r>
    </w:p>
    <w:p w:rsidR="002B3C86" w:rsidRPr="007100A7" w:rsidRDefault="008A06D7" w:rsidP="007C1F8B">
      <w:pPr>
        <w:rPr>
          <w:rStyle w:val="1-Char"/>
          <w:rtl/>
        </w:rPr>
      </w:pPr>
      <w:r w:rsidRPr="007100A7">
        <w:rPr>
          <w:rStyle w:val="1-Char"/>
          <w:rFonts w:hint="cs"/>
          <w:rtl/>
        </w:rPr>
        <w:t>*</w:t>
      </w:r>
      <w:r w:rsidR="007C1F8B">
        <w:rPr>
          <w:rStyle w:val="1-Char"/>
          <w:rFonts w:hint="cs"/>
          <w:rtl/>
        </w:rPr>
        <w:t xml:space="preserve"> </w:t>
      </w:r>
      <w:r w:rsidRPr="007100A7">
        <w:rPr>
          <w:rStyle w:val="1-Char"/>
          <w:rFonts w:hint="cs"/>
          <w:rtl/>
        </w:rPr>
        <w:t>هرگاه در آب، ح</w:t>
      </w:r>
      <w:r w:rsidR="00446BB7">
        <w:rPr>
          <w:rStyle w:val="1-Char"/>
          <w:rFonts w:hint="cs"/>
          <w:rtl/>
        </w:rPr>
        <w:t>ی</w:t>
      </w:r>
      <w:r w:rsidRPr="007100A7">
        <w:rPr>
          <w:rStyle w:val="1-Char"/>
          <w:rFonts w:hint="cs"/>
          <w:rtl/>
        </w:rPr>
        <w:t>وان</w:t>
      </w:r>
      <w:r w:rsidR="00446BB7">
        <w:rPr>
          <w:rStyle w:val="1-Char"/>
          <w:rFonts w:hint="cs"/>
          <w:rtl/>
        </w:rPr>
        <w:t>ی</w:t>
      </w:r>
      <w:r w:rsidRPr="007100A7">
        <w:rPr>
          <w:rStyle w:val="1-Char"/>
          <w:rFonts w:hint="cs"/>
          <w:rtl/>
        </w:rPr>
        <w:t xml:space="preserve"> بم</w:t>
      </w:r>
      <w:r w:rsidR="00446BB7">
        <w:rPr>
          <w:rStyle w:val="1-Char"/>
          <w:rFonts w:hint="cs"/>
          <w:rtl/>
        </w:rPr>
        <w:t>ی</w:t>
      </w:r>
      <w:r w:rsidRPr="007100A7">
        <w:rPr>
          <w:rStyle w:val="1-Char"/>
          <w:rFonts w:hint="cs"/>
          <w:rtl/>
        </w:rPr>
        <w:t>رد که در آب</w:t>
      </w:r>
      <w:r w:rsidR="00F301B5" w:rsidRPr="007100A7">
        <w:rPr>
          <w:rStyle w:val="1-Char"/>
          <w:rFonts w:hint="cs"/>
          <w:rtl/>
        </w:rPr>
        <w:t>،</w:t>
      </w:r>
      <w:r w:rsidRPr="007100A7">
        <w:rPr>
          <w:rStyle w:val="1-Char"/>
          <w:rFonts w:hint="cs"/>
          <w:rtl/>
        </w:rPr>
        <w:t xml:space="preserve"> زندگ</w:t>
      </w:r>
      <w:r w:rsidR="00446BB7">
        <w:rPr>
          <w:rStyle w:val="1-Char"/>
          <w:rFonts w:hint="cs"/>
          <w:rtl/>
        </w:rPr>
        <w:t>ی</w:t>
      </w:r>
      <w:r w:rsidRPr="007100A7">
        <w:rPr>
          <w:rStyle w:val="1-Char"/>
          <w:rFonts w:hint="cs"/>
          <w:rtl/>
        </w:rPr>
        <w:t xml:space="preserve"> و توالد و تناسل م</w:t>
      </w:r>
      <w:r w:rsidR="00446BB7">
        <w:rPr>
          <w:rStyle w:val="1-Char"/>
          <w:rFonts w:hint="cs"/>
          <w:rtl/>
        </w:rPr>
        <w:t>ی</w:t>
      </w:r>
      <w:r w:rsidRPr="007100A7">
        <w:rPr>
          <w:rStyle w:val="1-Char"/>
          <w:rFonts w:hint="cs"/>
          <w:rtl/>
        </w:rPr>
        <w:t>‌نما</w:t>
      </w:r>
      <w:r w:rsidR="00446BB7">
        <w:rPr>
          <w:rStyle w:val="1-Char"/>
          <w:rFonts w:hint="cs"/>
          <w:rtl/>
        </w:rPr>
        <w:t>ی</w:t>
      </w:r>
      <w:r w:rsidRPr="007100A7">
        <w:rPr>
          <w:rStyle w:val="1-Char"/>
          <w:rFonts w:hint="cs"/>
          <w:rtl/>
        </w:rPr>
        <w:t>د.</w:t>
      </w:r>
    </w:p>
    <w:p w:rsidR="008A06D7" w:rsidRPr="007100A7" w:rsidRDefault="008A06D7" w:rsidP="007C1F8B">
      <w:pPr>
        <w:rPr>
          <w:rStyle w:val="1-Char"/>
          <w:rtl/>
        </w:rPr>
      </w:pPr>
      <w:r w:rsidRPr="007100A7">
        <w:rPr>
          <w:rStyle w:val="1-Char"/>
          <w:rFonts w:hint="cs"/>
          <w:rtl/>
        </w:rPr>
        <w:t>*</w:t>
      </w:r>
      <w:r w:rsidR="007C1F8B">
        <w:rPr>
          <w:rStyle w:val="1-Char"/>
          <w:rFonts w:hint="cs"/>
          <w:rtl/>
        </w:rPr>
        <w:t xml:space="preserve"> </w:t>
      </w:r>
      <w:r w:rsidRPr="007100A7">
        <w:rPr>
          <w:rStyle w:val="1-Char"/>
          <w:rFonts w:hint="cs"/>
          <w:rtl/>
        </w:rPr>
        <w:t>هرگاه در آب پشه، مگس، زنبور و عقرب بم</w:t>
      </w:r>
      <w:r w:rsidR="00446BB7">
        <w:rPr>
          <w:rStyle w:val="1-Char"/>
          <w:rFonts w:hint="cs"/>
          <w:rtl/>
        </w:rPr>
        <w:t>ی</w:t>
      </w:r>
      <w:r w:rsidRPr="007100A7">
        <w:rPr>
          <w:rStyle w:val="1-Char"/>
          <w:rFonts w:hint="cs"/>
          <w:rtl/>
        </w:rPr>
        <w:t>رد. [چون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در مورد مگس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eastAsia="Batang" w:hint="cs"/>
          <w:rtl/>
        </w:rPr>
        <w:t>«ا</w:t>
      </w:r>
      <w:r w:rsidR="00F301B5" w:rsidRPr="00BE2421">
        <w:rPr>
          <w:rStyle w:val="5-Char"/>
          <w:rFonts w:eastAsia="Batang" w:hint="cs"/>
          <w:rtl/>
        </w:rPr>
        <w:t>ِ</w:t>
      </w:r>
      <w:r w:rsidRPr="00BE2421">
        <w:rPr>
          <w:rStyle w:val="5-Char"/>
          <w:rFonts w:eastAsia="Batang" w:hint="cs"/>
          <w:rtl/>
        </w:rPr>
        <w:t>ذ</w:t>
      </w:r>
      <w:r w:rsidR="00F301B5" w:rsidRPr="00BE2421">
        <w:rPr>
          <w:rStyle w:val="5-Char"/>
          <w:rFonts w:eastAsia="Batang" w:hint="cs"/>
          <w:rtl/>
        </w:rPr>
        <w:t>ٰ</w:t>
      </w:r>
      <w:r w:rsidRPr="00BE2421">
        <w:rPr>
          <w:rStyle w:val="5-Char"/>
          <w:rFonts w:eastAsia="Batang" w:hint="cs"/>
          <w:rtl/>
        </w:rPr>
        <w:t>ا و</w:t>
      </w:r>
      <w:r w:rsidR="00F301B5" w:rsidRPr="00BE2421">
        <w:rPr>
          <w:rStyle w:val="5-Char"/>
          <w:rFonts w:eastAsia="Batang" w:hint="cs"/>
          <w:rtl/>
        </w:rPr>
        <w:t>َ</w:t>
      </w:r>
      <w:r w:rsidRPr="00BE2421">
        <w:rPr>
          <w:rStyle w:val="5-Char"/>
          <w:rFonts w:eastAsia="Batang" w:hint="cs"/>
          <w:rtl/>
        </w:rPr>
        <w:t>ق</w:t>
      </w:r>
      <w:r w:rsidR="00F301B5" w:rsidRPr="00BE2421">
        <w:rPr>
          <w:rStyle w:val="5-Char"/>
          <w:rFonts w:eastAsia="Batang" w:hint="cs"/>
          <w:rtl/>
        </w:rPr>
        <w:t>َ</w:t>
      </w:r>
      <w:r w:rsidRPr="00BE2421">
        <w:rPr>
          <w:rStyle w:val="5-Char"/>
          <w:rFonts w:eastAsia="Batang" w:hint="cs"/>
          <w:rtl/>
        </w:rPr>
        <w:t>ع</w:t>
      </w:r>
      <w:r w:rsidR="00F301B5" w:rsidRPr="00BE2421">
        <w:rPr>
          <w:rStyle w:val="5-Char"/>
          <w:rFonts w:eastAsia="Batang" w:hint="cs"/>
          <w:rtl/>
        </w:rPr>
        <w:t>َ</w:t>
      </w:r>
      <w:r w:rsidRPr="00BE2421">
        <w:rPr>
          <w:rStyle w:val="5-Char"/>
          <w:rFonts w:eastAsia="Batang" w:hint="cs"/>
          <w:rtl/>
        </w:rPr>
        <w:t xml:space="preserve"> الذ</w:t>
      </w:r>
      <w:r w:rsidR="00F301B5" w:rsidRPr="00BE2421">
        <w:rPr>
          <w:rStyle w:val="5-Char"/>
          <w:rFonts w:eastAsia="Batang" w:hint="cs"/>
          <w:rtl/>
        </w:rPr>
        <w:t>ُّ</w:t>
      </w:r>
      <w:r w:rsidRPr="00BE2421">
        <w:rPr>
          <w:rStyle w:val="5-Char"/>
          <w:rFonts w:eastAsia="Batang" w:hint="cs"/>
          <w:rtl/>
        </w:rPr>
        <w:t>ب</w:t>
      </w:r>
      <w:r w:rsidR="00E80F28" w:rsidRPr="00BE2421">
        <w:rPr>
          <w:rStyle w:val="5-Char"/>
          <w:rFonts w:eastAsia="Batang" w:hint="cs"/>
          <w:rtl/>
        </w:rPr>
        <w:t>ٰا</w:t>
      </w:r>
      <w:r w:rsidRPr="00BE2421">
        <w:rPr>
          <w:rStyle w:val="5-Char"/>
          <w:rFonts w:eastAsia="Batang" w:hint="cs"/>
          <w:rtl/>
        </w:rPr>
        <w:t>ب</w:t>
      </w:r>
      <w:r w:rsidR="00610CE6" w:rsidRPr="00BE2421">
        <w:rPr>
          <w:rStyle w:val="5-Char"/>
          <w:rFonts w:eastAsia="Batang" w:hint="cs"/>
          <w:rtl/>
        </w:rPr>
        <w:t>ُ</w:t>
      </w:r>
      <w:r w:rsidRPr="00BE2421">
        <w:rPr>
          <w:rStyle w:val="5-Char"/>
          <w:rFonts w:eastAsia="Batang" w:hint="cs"/>
          <w:rtl/>
        </w:rPr>
        <w:t xml:space="preserve"> ف</w:t>
      </w:r>
      <w:r w:rsidR="00610CE6" w:rsidRPr="00BE2421">
        <w:rPr>
          <w:rStyle w:val="5-Char"/>
          <w:rFonts w:eastAsia="Batang" w:hint="cs"/>
          <w:rtl/>
        </w:rPr>
        <w:t>ِ</w:t>
      </w:r>
      <w:r w:rsidR="00C12E54" w:rsidRPr="00BE2421">
        <w:rPr>
          <w:rStyle w:val="5-Char"/>
          <w:rFonts w:eastAsia="Batang" w:hint="cs"/>
          <w:rtl/>
        </w:rPr>
        <w:t>ي</w:t>
      </w:r>
      <w:r w:rsidR="00610CE6" w:rsidRPr="00BE2421">
        <w:rPr>
          <w:rStyle w:val="5-Char"/>
          <w:rFonts w:eastAsia="Batang" w:hint="cs"/>
          <w:rtl/>
        </w:rPr>
        <w:t>ْ</w:t>
      </w:r>
      <w:r w:rsidRPr="00BE2421">
        <w:rPr>
          <w:rStyle w:val="5-Char"/>
          <w:rFonts w:eastAsia="Batang" w:hint="cs"/>
          <w:rtl/>
        </w:rPr>
        <w:t xml:space="preserve"> ش</w:t>
      </w:r>
      <w:r w:rsidR="00610CE6" w:rsidRPr="00BE2421">
        <w:rPr>
          <w:rStyle w:val="5-Char"/>
          <w:rFonts w:eastAsia="Batang" w:hint="cs"/>
          <w:rtl/>
        </w:rPr>
        <w:t>َ</w:t>
      </w:r>
      <w:r w:rsidRPr="00BE2421">
        <w:rPr>
          <w:rStyle w:val="5-Char"/>
          <w:rFonts w:eastAsia="Batang" w:hint="cs"/>
          <w:rtl/>
        </w:rPr>
        <w:t>ر</w:t>
      </w:r>
      <w:r w:rsidR="00610CE6" w:rsidRPr="00BE2421">
        <w:rPr>
          <w:rStyle w:val="5-Char"/>
          <w:rFonts w:eastAsia="Batang" w:hint="cs"/>
          <w:rtl/>
        </w:rPr>
        <w:t>ٰ</w:t>
      </w:r>
      <w:r w:rsidRPr="00BE2421">
        <w:rPr>
          <w:rStyle w:val="5-Char"/>
          <w:rFonts w:eastAsia="Batang" w:hint="cs"/>
          <w:rtl/>
        </w:rPr>
        <w:t>اب</w:t>
      </w:r>
      <w:r w:rsidR="00363E43" w:rsidRPr="00BE2421">
        <w:rPr>
          <w:rStyle w:val="5-Char"/>
          <w:rFonts w:eastAsia="Batang" w:hint="cs"/>
          <w:rtl/>
        </w:rPr>
        <w:t>ِ</w:t>
      </w:r>
      <w:r w:rsidRPr="00BE2421">
        <w:rPr>
          <w:rStyle w:val="5-Char"/>
          <w:rFonts w:eastAsia="Batang" w:hint="cs"/>
          <w:rtl/>
        </w:rPr>
        <w:t xml:space="preserve"> ا</w:t>
      </w:r>
      <w:r w:rsidR="00610CE6" w:rsidRPr="00BE2421">
        <w:rPr>
          <w:rStyle w:val="5-Char"/>
          <w:rFonts w:eastAsia="Batang" w:hint="cs"/>
          <w:rtl/>
        </w:rPr>
        <w:t>َ</w:t>
      </w:r>
      <w:r w:rsidRPr="00BE2421">
        <w:rPr>
          <w:rStyle w:val="5-Char"/>
          <w:rFonts w:eastAsia="Batang" w:hint="cs"/>
          <w:rtl/>
        </w:rPr>
        <w:t>ح</w:t>
      </w:r>
      <w:r w:rsidR="00610CE6" w:rsidRPr="00BE2421">
        <w:rPr>
          <w:rStyle w:val="5-Char"/>
          <w:rFonts w:eastAsia="Batang" w:hint="cs"/>
          <w:rtl/>
        </w:rPr>
        <w:t>َ</w:t>
      </w:r>
      <w:r w:rsidRPr="00BE2421">
        <w:rPr>
          <w:rStyle w:val="5-Char"/>
          <w:rFonts w:eastAsia="Batang" w:hint="cs"/>
          <w:rtl/>
        </w:rPr>
        <w:t>د</w:t>
      </w:r>
      <w:r w:rsidR="00610CE6" w:rsidRPr="00BE2421">
        <w:rPr>
          <w:rStyle w:val="5-Char"/>
          <w:rFonts w:eastAsia="Batang" w:hint="cs"/>
          <w:rtl/>
        </w:rPr>
        <w:t>ِ</w:t>
      </w:r>
      <w:r w:rsidRPr="00BE2421">
        <w:rPr>
          <w:rStyle w:val="5-Char"/>
          <w:rFonts w:eastAsia="Batang" w:hint="cs"/>
          <w:rtl/>
        </w:rPr>
        <w:t>ک</w:t>
      </w:r>
      <w:r w:rsidR="00610CE6" w:rsidRPr="00BE2421">
        <w:rPr>
          <w:rStyle w:val="5-Char"/>
          <w:rFonts w:eastAsia="Batang" w:hint="cs"/>
          <w:rtl/>
        </w:rPr>
        <w:t>ُ</w:t>
      </w:r>
      <w:r w:rsidRPr="00BE2421">
        <w:rPr>
          <w:rStyle w:val="5-Char"/>
          <w:rFonts w:eastAsia="Batang" w:hint="cs"/>
          <w:rtl/>
        </w:rPr>
        <w:t>م</w:t>
      </w:r>
      <w:r w:rsidR="00610CE6" w:rsidRPr="00BE2421">
        <w:rPr>
          <w:rStyle w:val="5-Char"/>
          <w:rFonts w:eastAsia="Batang" w:hint="cs"/>
          <w:rtl/>
        </w:rPr>
        <w:t>ْ</w:t>
      </w:r>
      <w:r w:rsidRPr="00BE2421">
        <w:rPr>
          <w:rStyle w:val="5-Char"/>
          <w:rFonts w:eastAsia="Batang" w:hint="cs"/>
          <w:rtl/>
        </w:rPr>
        <w:t xml:space="preserve"> ف</w:t>
      </w:r>
      <w:r w:rsidR="00610CE6" w:rsidRPr="00BE2421">
        <w:rPr>
          <w:rStyle w:val="5-Char"/>
          <w:rFonts w:eastAsia="Batang" w:hint="cs"/>
          <w:rtl/>
        </w:rPr>
        <w:t>َ</w:t>
      </w:r>
      <w:r w:rsidRPr="00BE2421">
        <w:rPr>
          <w:rStyle w:val="5-Char"/>
          <w:rFonts w:eastAsia="Batang" w:hint="cs"/>
          <w:rtl/>
        </w:rPr>
        <w:t>ل</w:t>
      </w:r>
      <w:r w:rsidR="00610CE6" w:rsidRPr="00BE2421">
        <w:rPr>
          <w:rStyle w:val="5-Char"/>
          <w:rFonts w:eastAsia="Batang" w:hint="cs"/>
          <w:rtl/>
        </w:rPr>
        <w:t>ْ</w:t>
      </w:r>
      <w:r w:rsidR="00C12E54" w:rsidRPr="00BE2421">
        <w:rPr>
          <w:rStyle w:val="5-Char"/>
          <w:rFonts w:eastAsia="Batang" w:hint="cs"/>
          <w:rtl/>
        </w:rPr>
        <w:t>ي</w:t>
      </w:r>
      <w:r w:rsidR="00610CE6" w:rsidRPr="00BE2421">
        <w:rPr>
          <w:rStyle w:val="5-Char"/>
          <w:rFonts w:eastAsia="Batang" w:hint="cs"/>
          <w:rtl/>
        </w:rPr>
        <w:t>َ</w:t>
      </w:r>
      <w:r w:rsidRPr="00BE2421">
        <w:rPr>
          <w:rStyle w:val="5-Char"/>
          <w:rFonts w:eastAsia="Batang" w:hint="cs"/>
          <w:rtl/>
        </w:rPr>
        <w:t>غ</w:t>
      </w:r>
      <w:r w:rsidR="00610CE6" w:rsidRPr="00BE2421">
        <w:rPr>
          <w:rStyle w:val="5-Char"/>
          <w:rFonts w:eastAsia="Batang" w:hint="cs"/>
          <w:rtl/>
        </w:rPr>
        <w:t>ْ</w:t>
      </w:r>
      <w:r w:rsidRPr="00BE2421">
        <w:rPr>
          <w:rStyle w:val="5-Char"/>
          <w:rFonts w:eastAsia="Batang" w:hint="cs"/>
          <w:rtl/>
        </w:rPr>
        <w:t>م</w:t>
      </w:r>
      <w:r w:rsidR="00610CE6" w:rsidRPr="00BE2421">
        <w:rPr>
          <w:rStyle w:val="5-Char"/>
          <w:rFonts w:eastAsia="Batang" w:hint="cs"/>
          <w:rtl/>
        </w:rPr>
        <w:t>ِ</w:t>
      </w:r>
      <w:r w:rsidRPr="00BE2421">
        <w:rPr>
          <w:rStyle w:val="5-Char"/>
          <w:rFonts w:eastAsia="Batang" w:hint="cs"/>
          <w:rtl/>
        </w:rPr>
        <w:t>س</w:t>
      </w:r>
      <w:r w:rsidR="00610CE6" w:rsidRPr="00BE2421">
        <w:rPr>
          <w:rStyle w:val="5-Char"/>
          <w:rFonts w:eastAsia="Batang" w:hint="cs"/>
          <w:rtl/>
        </w:rPr>
        <w:t>ْ</w:t>
      </w:r>
      <w:r w:rsidRPr="00BE2421">
        <w:rPr>
          <w:rStyle w:val="5-Char"/>
          <w:rFonts w:eastAsia="Batang" w:hint="cs"/>
          <w:rtl/>
        </w:rPr>
        <w:t>ه</w:t>
      </w:r>
      <w:r w:rsidR="00610CE6" w:rsidRPr="00BE2421">
        <w:rPr>
          <w:rStyle w:val="5-Char"/>
          <w:rFonts w:eastAsia="Batang" w:hint="cs"/>
          <w:rtl/>
        </w:rPr>
        <w:t>ُ</w:t>
      </w:r>
      <w:r w:rsidRPr="00BE2421">
        <w:rPr>
          <w:rStyle w:val="5-Char"/>
          <w:rFonts w:eastAsia="Batang" w:hint="cs"/>
          <w:rtl/>
        </w:rPr>
        <w:t xml:space="preserve"> ث</w:t>
      </w:r>
      <w:r w:rsidR="00610CE6" w:rsidRPr="00BE2421">
        <w:rPr>
          <w:rStyle w:val="5-Char"/>
          <w:rFonts w:eastAsia="Batang" w:hint="cs"/>
          <w:rtl/>
        </w:rPr>
        <w:t>ُ</w:t>
      </w:r>
      <w:r w:rsidRPr="00BE2421">
        <w:rPr>
          <w:rStyle w:val="5-Char"/>
          <w:rFonts w:eastAsia="Batang" w:hint="cs"/>
          <w:rtl/>
        </w:rPr>
        <w:t>م</w:t>
      </w:r>
      <w:r w:rsidR="00610CE6" w:rsidRPr="00BE2421">
        <w:rPr>
          <w:rStyle w:val="5-Char"/>
          <w:rFonts w:eastAsia="Batang" w:hint="cs"/>
          <w:rtl/>
        </w:rPr>
        <w:t>َّ</w:t>
      </w:r>
      <w:r w:rsidRPr="00BE2421">
        <w:rPr>
          <w:rStyle w:val="5-Char"/>
          <w:rFonts w:eastAsia="Batang" w:hint="cs"/>
          <w:rtl/>
        </w:rPr>
        <w:t xml:space="preserve"> ل</w:t>
      </w:r>
      <w:r w:rsidR="00610CE6" w:rsidRPr="00BE2421">
        <w:rPr>
          <w:rStyle w:val="5-Char"/>
          <w:rFonts w:eastAsia="Batang" w:hint="cs"/>
          <w:rtl/>
        </w:rPr>
        <w:t>ِ</w:t>
      </w:r>
      <w:r w:rsidR="00C12E54" w:rsidRPr="00BE2421">
        <w:rPr>
          <w:rStyle w:val="5-Char"/>
          <w:rFonts w:eastAsia="Batang" w:hint="cs"/>
          <w:rtl/>
        </w:rPr>
        <w:t>ي</w:t>
      </w:r>
      <w:r w:rsidR="00610CE6" w:rsidRPr="00BE2421">
        <w:rPr>
          <w:rStyle w:val="5-Char"/>
          <w:rFonts w:eastAsia="Batang" w:hint="cs"/>
          <w:rtl/>
        </w:rPr>
        <w:t>َ</w:t>
      </w:r>
      <w:r w:rsidRPr="00BE2421">
        <w:rPr>
          <w:rStyle w:val="5-Char"/>
          <w:rFonts w:eastAsia="Batang" w:hint="cs"/>
          <w:rtl/>
        </w:rPr>
        <w:t>ن</w:t>
      </w:r>
      <w:r w:rsidR="00610CE6" w:rsidRPr="00BE2421">
        <w:rPr>
          <w:rStyle w:val="5-Char"/>
          <w:rFonts w:eastAsia="Batang" w:hint="cs"/>
          <w:rtl/>
        </w:rPr>
        <w:t>ْ</w:t>
      </w:r>
      <w:r w:rsidRPr="00BE2421">
        <w:rPr>
          <w:rStyle w:val="5-Char"/>
          <w:rFonts w:eastAsia="Batang" w:hint="cs"/>
          <w:rtl/>
        </w:rPr>
        <w:t>ز</w:t>
      </w:r>
      <w:r w:rsidR="00610CE6" w:rsidRPr="00BE2421">
        <w:rPr>
          <w:rStyle w:val="5-Char"/>
          <w:rFonts w:eastAsia="Batang" w:hint="cs"/>
          <w:rtl/>
        </w:rPr>
        <w:t>ِ</w:t>
      </w:r>
      <w:r w:rsidRPr="00BE2421">
        <w:rPr>
          <w:rStyle w:val="5-Char"/>
          <w:rFonts w:eastAsia="Batang" w:hint="cs"/>
          <w:rtl/>
        </w:rPr>
        <w:t>ع</w:t>
      </w:r>
      <w:r w:rsidR="00610CE6" w:rsidRPr="00BE2421">
        <w:rPr>
          <w:rStyle w:val="5-Char"/>
          <w:rFonts w:eastAsia="Batang" w:hint="cs"/>
          <w:rtl/>
        </w:rPr>
        <w:t>ْ</w:t>
      </w:r>
      <w:r w:rsidRPr="00BE2421">
        <w:rPr>
          <w:rStyle w:val="5-Char"/>
          <w:rFonts w:eastAsia="Batang" w:hint="cs"/>
          <w:rtl/>
        </w:rPr>
        <w:t>ه</w:t>
      </w:r>
      <w:r w:rsidR="00610CE6" w:rsidRPr="00BE2421">
        <w:rPr>
          <w:rStyle w:val="5-Char"/>
          <w:rFonts w:eastAsia="Batang" w:hint="cs"/>
          <w:rtl/>
        </w:rPr>
        <w:t>ُ</w:t>
      </w:r>
      <w:r w:rsidRPr="00BE2421">
        <w:rPr>
          <w:rStyle w:val="5-Char"/>
          <w:rFonts w:eastAsia="Batang" w:hint="cs"/>
          <w:rtl/>
        </w:rPr>
        <w:t>، ف</w:t>
      </w:r>
      <w:r w:rsidR="00610CE6" w:rsidRPr="00BE2421">
        <w:rPr>
          <w:rStyle w:val="5-Char"/>
          <w:rFonts w:eastAsia="Batang" w:hint="cs"/>
          <w:rtl/>
        </w:rPr>
        <w:t>َ</w:t>
      </w:r>
      <w:r w:rsidRPr="00BE2421">
        <w:rPr>
          <w:rStyle w:val="5-Char"/>
          <w:rFonts w:eastAsia="Batang" w:hint="cs"/>
          <w:rtl/>
        </w:rPr>
        <w:t>ا</w:t>
      </w:r>
      <w:r w:rsidR="00610CE6" w:rsidRPr="00BE2421">
        <w:rPr>
          <w:rStyle w:val="5-Char"/>
          <w:rFonts w:eastAsia="Batang" w:hint="cs"/>
          <w:rtl/>
        </w:rPr>
        <w:t>ِ</w:t>
      </w:r>
      <w:r w:rsidRPr="00BE2421">
        <w:rPr>
          <w:rStyle w:val="5-Char"/>
          <w:rFonts w:eastAsia="Batang" w:hint="cs"/>
          <w:rtl/>
        </w:rPr>
        <w:t>نّ</w:t>
      </w:r>
      <w:r w:rsidR="00610CE6" w:rsidRPr="00BE2421">
        <w:rPr>
          <w:rStyle w:val="5-Char"/>
          <w:rFonts w:eastAsia="Batang" w:hint="cs"/>
          <w:rtl/>
        </w:rPr>
        <w:t>َ</w:t>
      </w:r>
      <w:r w:rsidRPr="00BE2421">
        <w:rPr>
          <w:rStyle w:val="5-Char"/>
          <w:rFonts w:eastAsia="Batang" w:hint="cs"/>
          <w:rtl/>
        </w:rPr>
        <w:t xml:space="preserve"> ف</w:t>
      </w:r>
      <w:r w:rsidR="00610CE6" w:rsidRPr="00BE2421">
        <w:rPr>
          <w:rStyle w:val="5-Char"/>
          <w:rFonts w:eastAsia="Batang" w:hint="cs"/>
          <w:rtl/>
        </w:rPr>
        <w:t>ِ</w:t>
      </w:r>
      <w:r w:rsidR="00C12E54" w:rsidRPr="00BE2421">
        <w:rPr>
          <w:rStyle w:val="5-Char"/>
          <w:rFonts w:eastAsia="Batang" w:hint="cs"/>
          <w:rtl/>
        </w:rPr>
        <w:t>ي</w:t>
      </w:r>
      <w:r w:rsidR="00610CE6" w:rsidRPr="00BE2421">
        <w:rPr>
          <w:rStyle w:val="5-Char"/>
          <w:rFonts w:eastAsia="Batang" w:hint="cs"/>
          <w:rtl/>
        </w:rPr>
        <w:t>ْ</w:t>
      </w:r>
      <w:r w:rsidRPr="00BE2421">
        <w:rPr>
          <w:rStyle w:val="5-Char"/>
          <w:rFonts w:eastAsia="Batang" w:hint="cs"/>
          <w:rtl/>
        </w:rPr>
        <w:t xml:space="preserve"> ا</w:t>
      </w:r>
      <w:r w:rsidR="00610CE6" w:rsidRPr="00BE2421">
        <w:rPr>
          <w:rStyle w:val="5-Char"/>
          <w:rFonts w:eastAsia="Batang" w:hint="cs"/>
          <w:rtl/>
        </w:rPr>
        <w:t>َ</w:t>
      </w:r>
      <w:r w:rsidRPr="00BE2421">
        <w:rPr>
          <w:rStyle w:val="5-Char"/>
          <w:rFonts w:eastAsia="Batang" w:hint="cs"/>
          <w:rtl/>
        </w:rPr>
        <w:t>ح</w:t>
      </w:r>
      <w:r w:rsidR="00610CE6" w:rsidRPr="00BE2421">
        <w:rPr>
          <w:rStyle w:val="5-Char"/>
          <w:rFonts w:eastAsia="Batang" w:hint="cs"/>
          <w:rtl/>
        </w:rPr>
        <w:t>َ</w:t>
      </w:r>
      <w:r w:rsidRPr="00BE2421">
        <w:rPr>
          <w:rStyle w:val="5-Char"/>
          <w:rFonts w:eastAsia="Batang" w:hint="cs"/>
          <w:rtl/>
        </w:rPr>
        <w:t>د</w:t>
      </w:r>
      <w:r w:rsidR="00610CE6" w:rsidRPr="00BE2421">
        <w:rPr>
          <w:rStyle w:val="5-Char"/>
          <w:rFonts w:eastAsia="Batang" w:hint="cs"/>
          <w:rtl/>
        </w:rPr>
        <w:t>ِ</w:t>
      </w:r>
      <w:r w:rsidRPr="00BE2421">
        <w:rPr>
          <w:rStyle w:val="5-Char"/>
          <w:rFonts w:eastAsia="Batang" w:hint="cs"/>
          <w:rtl/>
        </w:rPr>
        <w:t xml:space="preserve"> ج</w:t>
      </w:r>
      <w:r w:rsidR="00610CE6" w:rsidRPr="00BE2421">
        <w:rPr>
          <w:rStyle w:val="5-Char"/>
          <w:rFonts w:eastAsia="Batang" w:hint="cs"/>
          <w:rtl/>
        </w:rPr>
        <w:t>َ</w:t>
      </w:r>
      <w:r w:rsidRPr="00BE2421">
        <w:rPr>
          <w:rStyle w:val="5-Char"/>
          <w:rFonts w:eastAsia="Batang" w:hint="cs"/>
          <w:rtl/>
        </w:rPr>
        <w:t>ن</w:t>
      </w:r>
      <w:r w:rsidR="00E80F28" w:rsidRPr="00BE2421">
        <w:rPr>
          <w:rStyle w:val="5-Char"/>
          <w:rFonts w:eastAsia="Batang" w:hint="cs"/>
          <w:rtl/>
        </w:rPr>
        <w:t>ٰا</w:t>
      </w:r>
      <w:r w:rsidRPr="00BE2421">
        <w:rPr>
          <w:rStyle w:val="5-Char"/>
          <w:rFonts w:eastAsia="Batang" w:hint="cs"/>
          <w:rtl/>
        </w:rPr>
        <w:t>ح</w:t>
      </w:r>
      <w:r w:rsidR="00610CE6" w:rsidRPr="00BE2421">
        <w:rPr>
          <w:rStyle w:val="5-Char"/>
          <w:rFonts w:eastAsia="Batang" w:hint="cs"/>
          <w:rtl/>
        </w:rPr>
        <w:t>َ</w:t>
      </w:r>
      <w:r w:rsidR="00C12E54" w:rsidRPr="00BE2421">
        <w:rPr>
          <w:rStyle w:val="5-Char"/>
          <w:rFonts w:eastAsia="Batang" w:hint="cs"/>
          <w:rtl/>
        </w:rPr>
        <w:t>ي</w:t>
      </w:r>
      <w:r w:rsidR="00610CE6" w:rsidRPr="00BE2421">
        <w:rPr>
          <w:rStyle w:val="5-Char"/>
          <w:rFonts w:eastAsia="Batang" w:hint="cs"/>
          <w:rtl/>
        </w:rPr>
        <w:t>ْ</w:t>
      </w:r>
      <w:r w:rsidRPr="00BE2421">
        <w:rPr>
          <w:rStyle w:val="5-Char"/>
          <w:rFonts w:eastAsia="Batang" w:hint="cs"/>
          <w:rtl/>
        </w:rPr>
        <w:t>ه</w:t>
      </w:r>
      <w:r w:rsidR="00610CE6" w:rsidRPr="00BE2421">
        <w:rPr>
          <w:rStyle w:val="5-Char"/>
          <w:rFonts w:eastAsia="Batang" w:hint="cs"/>
          <w:rtl/>
        </w:rPr>
        <w:t>ِ</w:t>
      </w:r>
      <w:r w:rsidRPr="00BE2421">
        <w:rPr>
          <w:rStyle w:val="5-Char"/>
          <w:rFonts w:eastAsia="Batang" w:hint="cs"/>
          <w:rtl/>
        </w:rPr>
        <w:t xml:space="preserve"> د</w:t>
      </w:r>
      <w:r w:rsidR="00E80F28" w:rsidRPr="00BE2421">
        <w:rPr>
          <w:rStyle w:val="5-Char"/>
          <w:rFonts w:eastAsia="Batang" w:hint="cs"/>
          <w:rtl/>
        </w:rPr>
        <w:t>ٰا</w:t>
      </w:r>
      <w:r w:rsidRPr="00BE2421">
        <w:rPr>
          <w:rStyle w:val="5-Char"/>
          <w:rFonts w:eastAsia="Batang" w:hint="cs"/>
          <w:rtl/>
        </w:rPr>
        <w:t>ء</w:t>
      </w:r>
      <w:r w:rsidR="00610CE6" w:rsidRPr="00BE2421">
        <w:rPr>
          <w:rStyle w:val="5-Char"/>
          <w:rFonts w:eastAsia="Batang" w:hint="cs"/>
          <w:rtl/>
        </w:rPr>
        <w:t>ٌ</w:t>
      </w:r>
      <w:r w:rsidRPr="00BE2421">
        <w:rPr>
          <w:rStyle w:val="5-Char"/>
          <w:rFonts w:eastAsia="Batang" w:hint="cs"/>
          <w:rtl/>
        </w:rPr>
        <w:t xml:space="preserve"> و</w:t>
      </w:r>
      <w:r w:rsidR="00610CE6" w:rsidRPr="00BE2421">
        <w:rPr>
          <w:rStyle w:val="5-Char"/>
          <w:rFonts w:eastAsia="Batang" w:hint="cs"/>
          <w:rtl/>
        </w:rPr>
        <w:t>َ</w:t>
      </w:r>
      <w:r w:rsidRPr="00BE2421">
        <w:rPr>
          <w:rStyle w:val="5-Char"/>
          <w:rFonts w:eastAsia="Batang" w:hint="cs"/>
          <w:rtl/>
        </w:rPr>
        <w:t xml:space="preserve"> ف</w:t>
      </w:r>
      <w:r w:rsidR="00610CE6" w:rsidRPr="00BE2421">
        <w:rPr>
          <w:rStyle w:val="5-Char"/>
          <w:rFonts w:eastAsia="Batang" w:hint="cs"/>
          <w:rtl/>
        </w:rPr>
        <w:t>ِ</w:t>
      </w:r>
      <w:r w:rsidR="00C12E54" w:rsidRPr="00BE2421">
        <w:rPr>
          <w:rStyle w:val="5-Char"/>
          <w:rFonts w:eastAsia="Batang" w:hint="cs"/>
          <w:rtl/>
        </w:rPr>
        <w:t>ي</w:t>
      </w:r>
      <w:r w:rsidRPr="00BE2421">
        <w:rPr>
          <w:rStyle w:val="5-Char"/>
          <w:rFonts w:eastAsia="Batang" w:hint="cs"/>
          <w:rtl/>
        </w:rPr>
        <w:t xml:space="preserve"> ا</w:t>
      </w:r>
      <w:r w:rsidR="00610CE6" w:rsidRPr="00BE2421">
        <w:rPr>
          <w:rStyle w:val="5-Char"/>
          <w:rFonts w:eastAsia="Batang" w:hint="cs"/>
          <w:rtl/>
        </w:rPr>
        <w:t>َلآ</w:t>
      </w:r>
      <w:r w:rsidRPr="00BE2421">
        <w:rPr>
          <w:rStyle w:val="5-Char"/>
          <w:rFonts w:eastAsia="Batang" w:hint="cs"/>
          <w:rtl/>
        </w:rPr>
        <w:t>خ</w:t>
      </w:r>
      <w:r w:rsidR="00610CE6" w:rsidRPr="00BE2421">
        <w:rPr>
          <w:rStyle w:val="5-Char"/>
          <w:rFonts w:eastAsia="Batang" w:hint="cs"/>
          <w:rtl/>
        </w:rPr>
        <w:t>َ</w:t>
      </w:r>
      <w:r w:rsidRPr="00BE2421">
        <w:rPr>
          <w:rStyle w:val="5-Char"/>
          <w:rFonts w:eastAsia="Batang" w:hint="cs"/>
          <w:rtl/>
        </w:rPr>
        <w:t>ر</w:t>
      </w:r>
      <w:r w:rsidR="00610CE6" w:rsidRPr="00BE2421">
        <w:rPr>
          <w:rStyle w:val="5-Char"/>
          <w:rFonts w:eastAsia="Batang" w:hint="cs"/>
          <w:rtl/>
        </w:rPr>
        <w:t>ِ</w:t>
      </w:r>
      <w:r w:rsidRPr="00BE2421">
        <w:rPr>
          <w:rStyle w:val="5-Char"/>
          <w:rFonts w:eastAsia="Batang" w:hint="cs"/>
          <w:rtl/>
        </w:rPr>
        <w:t xml:space="preserve"> ش</w:t>
      </w:r>
      <w:r w:rsidR="00610CE6" w:rsidRPr="00BE2421">
        <w:rPr>
          <w:rStyle w:val="5-Char"/>
          <w:rFonts w:eastAsia="Batang" w:hint="cs"/>
          <w:rtl/>
        </w:rPr>
        <w:t>ِ</w:t>
      </w:r>
      <w:r w:rsidRPr="00BE2421">
        <w:rPr>
          <w:rStyle w:val="5-Char"/>
          <w:rFonts w:eastAsia="Batang" w:hint="cs"/>
          <w:rtl/>
        </w:rPr>
        <w:t>ف</w:t>
      </w:r>
      <w:r w:rsidR="00E80F28" w:rsidRPr="00BE2421">
        <w:rPr>
          <w:rStyle w:val="5-Char"/>
          <w:rFonts w:eastAsia="Batang" w:hint="cs"/>
          <w:rtl/>
        </w:rPr>
        <w:t>ٰا</w:t>
      </w:r>
      <w:r w:rsidRPr="00BE2421">
        <w:rPr>
          <w:rStyle w:val="5-Char"/>
          <w:rFonts w:eastAsia="Batang" w:hint="cs"/>
          <w:rtl/>
        </w:rPr>
        <w:t>ء</w:t>
      </w:r>
      <w:r w:rsidR="00610CE6" w:rsidRPr="00BE2421">
        <w:rPr>
          <w:rStyle w:val="5-Char"/>
          <w:rFonts w:eastAsia="Batang" w:hint="cs"/>
          <w:rtl/>
        </w:rPr>
        <w:t>ٌ</w:t>
      </w:r>
      <w:r w:rsidRPr="00BE2421">
        <w:rPr>
          <w:rStyle w:val="5-Char"/>
          <w:rFonts w:eastAsia="Batang" w:hint="cs"/>
          <w:rtl/>
        </w:rPr>
        <w:t>»</w:t>
      </w:r>
      <w:r w:rsidRPr="007100A7">
        <w:rPr>
          <w:rStyle w:val="1-Char"/>
          <w:rFonts w:hint="cs"/>
          <w:rtl/>
        </w:rPr>
        <w:t xml:space="preserve"> (</w:t>
      </w:r>
      <w:r w:rsidR="00296EC5" w:rsidRPr="007100A7">
        <w:rPr>
          <w:rStyle w:val="1-Char"/>
          <w:rFonts w:hint="cs"/>
          <w:rtl/>
        </w:rPr>
        <w:t>بخار</w:t>
      </w:r>
      <w:r w:rsidR="00446BB7">
        <w:rPr>
          <w:rStyle w:val="1-Char"/>
          <w:rFonts w:hint="cs"/>
          <w:rtl/>
        </w:rPr>
        <w:t>ی</w:t>
      </w:r>
      <w:r w:rsidRPr="007100A7">
        <w:rPr>
          <w:rStyle w:val="1-Char"/>
          <w:rFonts w:hint="cs"/>
          <w:rtl/>
        </w:rPr>
        <w:t>) و ابوداود ا</w:t>
      </w:r>
      <w:r w:rsidR="00446BB7">
        <w:rPr>
          <w:rStyle w:val="1-Char"/>
          <w:rFonts w:hint="cs"/>
          <w:rtl/>
        </w:rPr>
        <w:t>ی</w:t>
      </w:r>
      <w:r w:rsidRPr="007100A7">
        <w:rPr>
          <w:rStyle w:val="1-Char"/>
          <w:rFonts w:hint="cs"/>
          <w:rtl/>
        </w:rPr>
        <w:t>ن عبارت را ن</w:t>
      </w:r>
      <w:r w:rsidR="00446BB7">
        <w:rPr>
          <w:rStyle w:val="1-Char"/>
          <w:rFonts w:hint="cs"/>
          <w:rtl/>
        </w:rPr>
        <w:t>ی</w:t>
      </w:r>
      <w:r w:rsidRPr="007100A7">
        <w:rPr>
          <w:rStyle w:val="1-Char"/>
          <w:rFonts w:hint="cs"/>
          <w:rtl/>
        </w:rPr>
        <w:t>ز افزوده است:</w:t>
      </w:r>
      <w:r w:rsidR="00717424" w:rsidRPr="00FE6406">
        <w:rPr>
          <w:rStyle w:val="9-Char"/>
          <w:rFonts w:eastAsia="Batang" w:hint="cs"/>
          <w:rtl/>
        </w:rPr>
        <w:t xml:space="preserve"> </w:t>
      </w:r>
      <w:r w:rsidRPr="00BE2421">
        <w:rPr>
          <w:rStyle w:val="5-Char"/>
          <w:rFonts w:eastAsia="Batang" w:hint="cs"/>
          <w:rtl/>
        </w:rPr>
        <w:t xml:space="preserve">«و انه </w:t>
      </w:r>
      <w:r w:rsidR="00C12E54" w:rsidRPr="00BE2421">
        <w:rPr>
          <w:rStyle w:val="5-Char"/>
          <w:rFonts w:eastAsia="Batang" w:hint="cs"/>
          <w:rtl/>
        </w:rPr>
        <w:t>ي</w:t>
      </w:r>
      <w:r w:rsidRPr="00BE2421">
        <w:rPr>
          <w:rStyle w:val="5-Char"/>
          <w:rFonts w:eastAsia="Batang" w:hint="cs"/>
          <w:rtl/>
        </w:rPr>
        <w:t>تق</w:t>
      </w:r>
      <w:r w:rsidR="00C12E54" w:rsidRPr="00BE2421">
        <w:rPr>
          <w:rStyle w:val="5-Char"/>
          <w:rFonts w:eastAsia="Batang" w:hint="cs"/>
          <w:rtl/>
        </w:rPr>
        <w:t>ي</w:t>
      </w:r>
      <w:r w:rsidRPr="00BE2421">
        <w:rPr>
          <w:rStyle w:val="5-Char"/>
          <w:rFonts w:eastAsia="Batang" w:hint="cs"/>
          <w:rtl/>
        </w:rPr>
        <w:t xml:space="preserve"> بجناحه الذ</w:t>
      </w:r>
      <w:r w:rsidR="00C12E54" w:rsidRPr="00BE2421">
        <w:rPr>
          <w:rStyle w:val="5-Char"/>
          <w:rFonts w:eastAsia="Batang" w:hint="cs"/>
          <w:rtl/>
        </w:rPr>
        <w:t>ي</w:t>
      </w:r>
      <w:r w:rsidRPr="00BE2421">
        <w:rPr>
          <w:rStyle w:val="5-Char"/>
          <w:rFonts w:eastAsia="Batang" w:hint="cs"/>
          <w:rtl/>
        </w:rPr>
        <w:t xml:space="preserve"> ف</w:t>
      </w:r>
      <w:r w:rsidR="00C12E54" w:rsidRPr="00BE2421">
        <w:rPr>
          <w:rStyle w:val="5-Char"/>
          <w:rFonts w:eastAsia="Batang" w:hint="cs"/>
          <w:rtl/>
        </w:rPr>
        <w:t>ي</w:t>
      </w:r>
      <w:r w:rsidRPr="00BE2421">
        <w:rPr>
          <w:rStyle w:val="5-Char"/>
          <w:rFonts w:eastAsia="Batang" w:hint="cs"/>
          <w:rtl/>
        </w:rPr>
        <w:t>ه الداء»</w:t>
      </w:r>
      <w:r w:rsidRPr="00FE6406">
        <w:rPr>
          <w:rStyle w:val="9-Char"/>
          <w:rFonts w:eastAsia="Batang" w:hint="cs"/>
          <w:rtl/>
        </w:rPr>
        <w:t xml:space="preserve">؛ </w:t>
      </w:r>
      <w:r w:rsidRPr="00BE2421">
        <w:rPr>
          <w:rStyle w:val="1-Char"/>
          <w:rFonts w:eastAsia="Batang" w:hint="cs"/>
          <w:rtl/>
        </w:rPr>
        <w:t>«هرگاه مگس در نوش</w:t>
      </w:r>
      <w:r w:rsidR="00446BB7">
        <w:rPr>
          <w:rStyle w:val="1-Char"/>
          <w:rFonts w:eastAsia="Batang" w:hint="cs"/>
          <w:rtl/>
        </w:rPr>
        <w:t>ی</w:t>
      </w:r>
      <w:r w:rsidRPr="00BE2421">
        <w:rPr>
          <w:rStyle w:val="1-Char"/>
          <w:rFonts w:eastAsia="Batang" w:hint="cs"/>
          <w:rtl/>
        </w:rPr>
        <w:t>دن</w:t>
      </w:r>
      <w:r w:rsidR="00446BB7">
        <w:rPr>
          <w:rStyle w:val="1-Char"/>
          <w:rFonts w:eastAsia="Batang" w:hint="cs"/>
          <w:rtl/>
        </w:rPr>
        <w:t>ی</w:t>
      </w:r>
      <w:r w:rsidRPr="00BE2421">
        <w:rPr>
          <w:rStyle w:val="1-Char"/>
          <w:rFonts w:eastAsia="Batang" w:hint="cs"/>
          <w:rtl/>
        </w:rPr>
        <w:t xml:space="preserve"> </w:t>
      </w:r>
      <w:r w:rsidR="00446BB7">
        <w:rPr>
          <w:rStyle w:val="1-Char"/>
          <w:rFonts w:eastAsia="Batang" w:hint="cs"/>
          <w:rtl/>
        </w:rPr>
        <w:t>ی</w:t>
      </w:r>
      <w:r w:rsidRPr="00BE2421">
        <w:rPr>
          <w:rStyle w:val="1-Char"/>
          <w:rFonts w:eastAsia="Batang" w:hint="cs"/>
          <w:rtl/>
        </w:rPr>
        <w:t>ک</w:t>
      </w:r>
      <w:r w:rsidR="00446BB7">
        <w:rPr>
          <w:rStyle w:val="1-Char"/>
          <w:rFonts w:eastAsia="Batang" w:hint="cs"/>
          <w:rtl/>
        </w:rPr>
        <w:t>ی</w:t>
      </w:r>
      <w:r w:rsidRPr="00BE2421">
        <w:rPr>
          <w:rStyle w:val="1-Char"/>
          <w:rFonts w:eastAsia="Batang" w:hint="cs"/>
          <w:rtl/>
        </w:rPr>
        <w:t xml:space="preserve"> از شما افتاد؛ پس با</w:t>
      </w:r>
      <w:r w:rsidR="00446BB7">
        <w:rPr>
          <w:rStyle w:val="1-Char"/>
          <w:rFonts w:eastAsia="Batang" w:hint="cs"/>
          <w:rtl/>
        </w:rPr>
        <w:t>ی</w:t>
      </w:r>
      <w:r w:rsidRPr="00BE2421">
        <w:rPr>
          <w:rStyle w:val="1-Char"/>
          <w:rFonts w:eastAsia="Batang" w:hint="cs"/>
          <w:rtl/>
        </w:rPr>
        <w:t>د آن را در نوش</w:t>
      </w:r>
      <w:r w:rsidR="00446BB7">
        <w:rPr>
          <w:rStyle w:val="1-Char"/>
          <w:rFonts w:eastAsia="Batang" w:hint="cs"/>
          <w:rtl/>
        </w:rPr>
        <w:t>ی</w:t>
      </w:r>
      <w:r w:rsidRPr="00BE2421">
        <w:rPr>
          <w:rStyle w:val="1-Char"/>
          <w:rFonts w:eastAsia="Batang" w:hint="cs"/>
          <w:rtl/>
        </w:rPr>
        <w:t>دن</w:t>
      </w:r>
      <w:r w:rsidR="00446BB7">
        <w:rPr>
          <w:rStyle w:val="1-Char"/>
          <w:rFonts w:eastAsia="Batang" w:hint="cs"/>
          <w:rtl/>
        </w:rPr>
        <w:t>ی</w:t>
      </w:r>
      <w:r w:rsidRPr="00BE2421">
        <w:rPr>
          <w:rStyle w:val="1-Char"/>
          <w:rFonts w:eastAsia="Batang" w:hint="cs"/>
          <w:rtl/>
        </w:rPr>
        <w:t xml:space="preserve"> </w:t>
      </w:r>
      <w:r w:rsidR="00406A16" w:rsidRPr="00BE2421">
        <w:rPr>
          <w:rStyle w:val="1-Char"/>
          <w:rFonts w:eastAsia="Batang" w:hint="cs"/>
          <w:rtl/>
        </w:rPr>
        <w:t>غوطه دهد</w:t>
      </w:r>
      <w:r w:rsidR="00363E43" w:rsidRPr="00BE2421">
        <w:rPr>
          <w:rStyle w:val="1-Char"/>
          <w:rFonts w:eastAsia="Batang" w:hint="cs"/>
          <w:rtl/>
        </w:rPr>
        <w:t>؛</w:t>
      </w:r>
      <w:r w:rsidR="00406A16" w:rsidRPr="00BE2421">
        <w:rPr>
          <w:rStyle w:val="1-Char"/>
          <w:rFonts w:eastAsia="Batang" w:hint="cs"/>
          <w:rtl/>
        </w:rPr>
        <w:t xml:space="preserve"> سپس آن را ب</w:t>
      </w:r>
      <w:r w:rsidR="00446BB7">
        <w:rPr>
          <w:rStyle w:val="1-Char"/>
          <w:rFonts w:eastAsia="Batang" w:hint="cs"/>
          <w:rtl/>
        </w:rPr>
        <w:t>ی</w:t>
      </w:r>
      <w:r w:rsidR="00406A16" w:rsidRPr="00BE2421">
        <w:rPr>
          <w:rStyle w:val="1-Char"/>
          <w:rFonts w:eastAsia="Batang" w:hint="cs"/>
          <w:rtl/>
        </w:rPr>
        <w:t>رون ب</w:t>
      </w:r>
      <w:r w:rsidR="00446BB7">
        <w:rPr>
          <w:rStyle w:val="1-Char"/>
          <w:rFonts w:eastAsia="Batang" w:hint="cs"/>
          <w:rtl/>
        </w:rPr>
        <w:t>ی</w:t>
      </w:r>
      <w:r w:rsidR="00406A16" w:rsidRPr="00BE2421">
        <w:rPr>
          <w:rStyle w:val="1-Char"/>
          <w:rFonts w:eastAsia="Batang" w:hint="cs"/>
          <w:rtl/>
        </w:rPr>
        <w:t>اندازد؛ ز</w:t>
      </w:r>
      <w:r w:rsidR="00446BB7">
        <w:rPr>
          <w:rStyle w:val="1-Char"/>
          <w:rFonts w:eastAsia="Batang" w:hint="cs"/>
          <w:rtl/>
        </w:rPr>
        <w:t>ی</w:t>
      </w:r>
      <w:r w:rsidR="00406A16" w:rsidRPr="00BE2421">
        <w:rPr>
          <w:rStyle w:val="1-Char"/>
          <w:rFonts w:eastAsia="Batang" w:hint="cs"/>
          <w:rtl/>
        </w:rPr>
        <w:t xml:space="preserve">را در </w:t>
      </w:r>
      <w:r w:rsidR="00446BB7">
        <w:rPr>
          <w:rStyle w:val="1-Char"/>
          <w:rFonts w:eastAsia="Batang" w:hint="cs"/>
          <w:rtl/>
        </w:rPr>
        <w:t>ی</w:t>
      </w:r>
      <w:r w:rsidR="00406A16" w:rsidRPr="00BE2421">
        <w:rPr>
          <w:rStyle w:val="1-Char"/>
          <w:rFonts w:eastAsia="Batang" w:hint="cs"/>
          <w:rtl/>
        </w:rPr>
        <w:t>ک</w:t>
      </w:r>
      <w:r w:rsidR="00446BB7">
        <w:rPr>
          <w:rStyle w:val="1-Char"/>
          <w:rFonts w:eastAsia="Batang" w:hint="cs"/>
          <w:rtl/>
        </w:rPr>
        <w:t>ی</w:t>
      </w:r>
      <w:r w:rsidR="00406A16" w:rsidRPr="00BE2421">
        <w:rPr>
          <w:rStyle w:val="1-Char"/>
          <w:rFonts w:eastAsia="Batang" w:hint="cs"/>
          <w:rtl/>
        </w:rPr>
        <w:t xml:space="preserve"> از دو بالش ب</w:t>
      </w:r>
      <w:r w:rsidR="00446BB7">
        <w:rPr>
          <w:rStyle w:val="1-Char"/>
          <w:rFonts w:eastAsia="Batang" w:hint="cs"/>
          <w:rtl/>
        </w:rPr>
        <w:t>ی</w:t>
      </w:r>
      <w:r w:rsidR="00406A16" w:rsidRPr="00BE2421">
        <w:rPr>
          <w:rStyle w:val="1-Char"/>
          <w:rFonts w:eastAsia="Batang" w:hint="cs"/>
          <w:rtl/>
        </w:rPr>
        <w:t>مار</w:t>
      </w:r>
      <w:r w:rsidR="00446BB7">
        <w:rPr>
          <w:rStyle w:val="1-Char"/>
          <w:rFonts w:eastAsia="Batang" w:hint="cs"/>
          <w:rtl/>
        </w:rPr>
        <w:t>ی</w:t>
      </w:r>
      <w:r w:rsidR="00406A16" w:rsidRPr="00BE2421">
        <w:rPr>
          <w:rStyle w:val="1-Char"/>
          <w:rFonts w:eastAsia="Batang" w:hint="cs"/>
          <w:rtl/>
        </w:rPr>
        <w:t xml:space="preserve"> و در د</w:t>
      </w:r>
      <w:r w:rsidR="00446BB7">
        <w:rPr>
          <w:rStyle w:val="1-Char"/>
          <w:rFonts w:eastAsia="Batang" w:hint="cs"/>
          <w:rtl/>
        </w:rPr>
        <w:t>ی</w:t>
      </w:r>
      <w:r w:rsidR="00406A16" w:rsidRPr="00BE2421">
        <w:rPr>
          <w:rStyle w:val="1-Char"/>
          <w:rFonts w:eastAsia="Batang" w:hint="cs"/>
          <w:rtl/>
        </w:rPr>
        <w:t>گر</w:t>
      </w:r>
      <w:r w:rsidR="00446BB7">
        <w:rPr>
          <w:rStyle w:val="1-Char"/>
          <w:rFonts w:eastAsia="Batang" w:hint="cs"/>
          <w:rtl/>
        </w:rPr>
        <w:t>ی</w:t>
      </w:r>
      <w:r w:rsidR="00406A16" w:rsidRPr="00BE2421">
        <w:rPr>
          <w:rStyle w:val="1-Char"/>
          <w:rFonts w:eastAsia="Batang" w:hint="cs"/>
          <w:rtl/>
        </w:rPr>
        <w:t xml:space="preserve"> شفاء است؛»</w:t>
      </w:r>
      <w:r w:rsidR="00406A16" w:rsidRPr="00FE6406">
        <w:rPr>
          <w:rStyle w:val="9-Char"/>
          <w:rFonts w:eastAsia="Batang" w:hint="cs"/>
          <w:rtl/>
        </w:rPr>
        <w:t>]</w:t>
      </w:r>
    </w:p>
    <w:p w:rsidR="00406A16" w:rsidRPr="007100A7" w:rsidRDefault="00406A16" w:rsidP="007C1F8B">
      <w:pPr>
        <w:rPr>
          <w:rStyle w:val="1-Char"/>
          <w:rtl/>
        </w:rPr>
      </w:pPr>
      <w:r w:rsidRPr="007100A7">
        <w:rPr>
          <w:rStyle w:val="1-Char"/>
          <w:rFonts w:hint="cs"/>
          <w:rtl/>
        </w:rPr>
        <w:t>*</w:t>
      </w:r>
      <w:r w:rsidR="007C1F8B">
        <w:rPr>
          <w:rStyle w:val="1-Char"/>
          <w:rFonts w:hint="cs"/>
          <w:rtl/>
        </w:rPr>
        <w:t xml:space="preserve"> </w:t>
      </w:r>
      <w:r w:rsidRPr="007100A7">
        <w:rPr>
          <w:rStyle w:val="1-Char"/>
          <w:rFonts w:hint="cs"/>
          <w:rtl/>
        </w:rPr>
        <w:t>و همچن</w:t>
      </w:r>
      <w:r w:rsidR="00446BB7">
        <w:rPr>
          <w:rStyle w:val="1-Char"/>
          <w:rFonts w:hint="cs"/>
          <w:rtl/>
        </w:rPr>
        <w:t>ی</w:t>
      </w:r>
      <w:r w:rsidRPr="007100A7">
        <w:rPr>
          <w:rStyle w:val="1-Char"/>
          <w:rFonts w:hint="cs"/>
          <w:rtl/>
        </w:rPr>
        <w:t>ن آب، با افتادن انسان و ح</w:t>
      </w:r>
      <w:r w:rsidR="00446BB7">
        <w:rPr>
          <w:rStyle w:val="1-Char"/>
          <w:rFonts w:hint="cs"/>
          <w:rtl/>
        </w:rPr>
        <w:t>ی</w:t>
      </w:r>
      <w:r w:rsidRPr="007100A7">
        <w:rPr>
          <w:rStyle w:val="1-Char"/>
          <w:rFonts w:hint="cs"/>
          <w:rtl/>
        </w:rPr>
        <w:t>وانات</w:t>
      </w:r>
      <w:r w:rsidR="00446BB7">
        <w:rPr>
          <w:rStyle w:val="1-Char"/>
          <w:rFonts w:hint="cs"/>
          <w:rtl/>
        </w:rPr>
        <w:t>ی</w:t>
      </w:r>
      <w:r w:rsidRPr="007100A7">
        <w:rPr>
          <w:rStyle w:val="1-Char"/>
          <w:rFonts w:hint="cs"/>
          <w:rtl/>
        </w:rPr>
        <w:t xml:space="preserve"> که گوشتشان</w:t>
      </w:r>
      <w:r w:rsidR="0041653B" w:rsidRPr="007100A7">
        <w:rPr>
          <w:rStyle w:val="1-Char"/>
          <w:rFonts w:hint="cs"/>
          <w:rtl/>
        </w:rPr>
        <w:t xml:space="preserve"> خورده‌</w:t>
      </w:r>
      <w:r w:rsidR="00446BB7">
        <w:rPr>
          <w:rStyle w:val="1-Char"/>
          <w:rFonts w:hint="cs"/>
          <w:rtl/>
        </w:rPr>
        <w:t>ی</w:t>
      </w:r>
      <w:r w:rsidR="0041653B" w:rsidRPr="007100A7">
        <w:rPr>
          <w:rStyle w:val="1-Char"/>
          <w:rFonts w:hint="cs"/>
          <w:rtl/>
        </w:rPr>
        <w:t xml:space="preserve"> </w:t>
      </w:r>
      <w:r w:rsidRPr="007100A7">
        <w:rPr>
          <w:rStyle w:val="1-Char"/>
          <w:rFonts w:hint="cs"/>
          <w:rtl/>
        </w:rPr>
        <w:t>م</w:t>
      </w:r>
      <w:r w:rsidR="00446BB7">
        <w:rPr>
          <w:rStyle w:val="1-Char"/>
          <w:rFonts w:hint="cs"/>
          <w:rtl/>
        </w:rPr>
        <w:t>ی</w:t>
      </w:r>
      <w:r w:rsidRPr="007100A7">
        <w:rPr>
          <w:rStyle w:val="1-Char"/>
          <w:rFonts w:hint="cs"/>
          <w:rtl/>
        </w:rPr>
        <w:t>‌شود [ح</w:t>
      </w:r>
      <w:r w:rsidR="00446BB7">
        <w:rPr>
          <w:rStyle w:val="1-Char"/>
          <w:rFonts w:hint="cs"/>
          <w:rtl/>
        </w:rPr>
        <w:t>ی</w:t>
      </w:r>
      <w:r w:rsidRPr="007100A7">
        <w:rPr>
          <w:rStyle w:val="1-Char"/>
          <w:rFonts w:hint="cs"/>
          <w:rtl/>
        </w:rPr>
        <w:t>وانات حلال گوشت، همانند: شتر، گاو و گوسفند]، نجس نم</w:t>
      </w:r>
      <w:r w:rsidR="00446BB7">
        <w:rPr>
          <w:rStyle w:val="1-Char"/>
          <w:rFonts w:hint="cs"/>
          <w:rtl/>
        </w:rPr>
        <w:t>ی</w:t>
      </w:r>
      <w:r w:rsidRPr="007100A7">
        <w:rPr>
          <w:rStyle w:val="1-Char"/>
          <w:rFonts w:hint="cs"/>
          <w:rtl/>
        </w:rPr>
        <w:t>‌گردد؛ البته در صورت</w:t>
      </w:r>
      <w:r w:rsidR="00446BB7">
        <w:rPr>
          <w:rStyle w:val="1-Char"/>
          <w:rFonts w:hint="cs"/>
          <w:rtl/>
        </w:rPr>
        <w:t>ی</w:t>
      </w:r>
      <w:r w:rsidRPr="007100A7">
        <w:rPr>
          <w:rStyle w:val="1-Char"/>
          <w:rFonts w:hint="cs"/>
          <w:rtl/>
        </w:rPr>
        <w:t xml:space="preserve"> که از آب</w:t>
      </w:r>
      <w:r w:rsidR="00610CE6" w:rsidRPr="007100A7">
        <w:rPr>
          <w:rStyle w:val="1-Char"/>
          <w:rFonts w:hint="cs"/>
          <w:rtl/>
        </w:rPr>
        <w:t>،</w:t>
      </w:r>
      <w:r w:rsidRPr="007100A7">
        <w:rPr>
          <w:rStyle w:val="1-Char"/>
          <w:rFonts w:hint="cs"/>
          <w:rtl/>
        </w:rPr>
        <w:t xml:space="preserve"> زنده ب</w:t>
      </w:r>
      <w:r w:rsidR="00446BB7">
        <w:rPr>
          <w:rStyle w:val="1-Char"/>
          <w:rFonts w:hint="cs"/>
          <w:rtl/>
        </w:rPr>
        <w:t>ی</w:t>
      </w:r>
      <w:r w:rsidRPr="007100A7">
        <w:rPr>
          <w:rStyle w:val="1-Char"/>
          <w:rFonts w:hint="cs"/>
          <w:rtl/>
        </w:rPr>
        <w:t>رون ب</w:t>
      </w:r>
      <w:r w:rsidR="00446BB7">
        <w:rPr>
          <w:rStyle w:val="1-Char"/>
          <w:rFonts w:hint="cs"/>
          <w:rtl/>
        </w:rPr>
        <w:t>ی</w:t>
      </w:r>
      <w:r w:rsidRPr="007100A7">
        <w:rPr>
          <w:rStyle w:val="1-Char"/>
          <w:rFonts w:hint="cs"/>
          <w:rtl/>
        </w:rPr>
        <w:t>ا</w:t>
      </w:r>
      <w:r w:rsidR="00446BB7">
        <w:rPr>
          <w:rStyle w:val="1-Char"/>
          <w:rFonts w:hint="cs"/>
          <w:rtl/>
        </w:rPr>
        <w:t>ی</w:t>
      </w:r>
      <w:r w:rsidRPr="007100A7">
        <w:rPr>
          <w:rStyle w:val="1-Char"/>
          <w:rFonts w:hint="cs"/>
          <w:rtl/>
        </w:rPr>
        <w:t>د و بر بدن آن</w:t>
      </w:r>
      <w:r w:rsidR="00610CE6" w:rsidRPr="007100A7">
        <w:rPr>
          <w:rStyle w:val="1-Char"/>
          <w:rFonts w:hint="cs"/>
          <w:rtl/>
        </w:rPr>
        <w:t>،</w:t>
      </w:r>
      <w:r w:rsidRPr="007100A7">
        <w:rPr>
          <w:rStyle w:val="1-Char"/>
          <w:rFonts w:hint="cs"/>
          <w:rtl/>
        </w:rPr>
        <w:t xml:space="preserve"> نجاست</w:t>
      </w:r>
      <w:r w:rsidR="00446BB7">
        <w:rPr>
          <w:rStyle w:val="1-Char"/>
          <w:rFonts w:hint="cs"/>
          <w:rtl/>
        </w:rPr>
        <w:t>ی</w:t>
      </w:r>
      <w:r w:rsidRPr="007100A7">
        <w:rPr>
          <w:rStyle w:val="1-Char"/>
          <w:rFonts w:hint="cs"/>
          <w:rtl/>
        </w:rPr>
        <w:t xml:space="preserve"> وجود نداشته باشد.</w:t>
      </w:r>
    </w:p>
    <w:p w:rsidR="00406A16" w:rsidRPr="007100A7" w:rsidRDefault="00406A16" w:rsidP="00AF1D25">
      <w:pPr>
        <w:rPr>
          <w:rStyle w:val="1-Char"/>
          <w:rtl/>
        </w:rPr>
      </w:pPr>
      <w:r w:rsidRPr="007100A7">
        <w:rPr>
          <w:rStyle w:val="1-Char"/>
          <w:rFonts w:hint="cs"/>
          <w:rtl/>
        </w:rPr>
        <w:t>و ن</w:t>
      </w:r>
      <w:r w:rsidR="00446BB7">
        <w:rPr>
          <w:rStyle w:val="1-Char"/>
          <w:rFonts w:hint="cs"/>
          <w:rtl/>
        </w:rPr>
        <w:t>ی</w:t>
      </w:r>
      <w:r w:rsidRPr="007100A7">
        <w:rPr>
          <w:rStyle w:val="1-Char"/>
          <w:rFonts w:hint="cs"/>
          <w:rtl/>
        </w:rPr>
        <w:t>ز آب - بنا به قول صح</w:t>
      </w:r>
      <w:r w:rsidR="00446BB7">
        <w:rPr>
          <w:rStyle w:val="1-Char"/>
          <w:rFonts w:hint="cs"/>
          <w:rtl/>
        </w:rPr>
        <w:t>ی</w:t>
      </w:r>
      <w:r w:rsidRPr="007100A7">
        <w:rPr>
          <w:rStyle w:val="1-Char"/>
          <w:rFonts w:hint="cs"/>
          <w:rtl/>
        </w:rPr>
        <w:t>ح - با افتادن قاطر، الاغ، پرندگان وحش</w:t>
      </w:r>
      <w:r w:rsidR="00446BB7">
        <w:rPr>
          <w:rStyle w:val="1-Char"/>
          <w:rFonts w:hint="cs"/>
          <w:rtl/>
        </w:rPr>
        <w:t>ی</w:t>
      </w:r>
      <w:r w:rsidRPr="007100A7">
        <w:rPr>
          <w:rStyle w:val="1-Char"/>
          <w:rFonts w:hint="cs"/>
          <w:rtl/>
        </w:rPr>
        <w:t xml:space="preserve"> و درنده، و ح</w:t>
      </w:r>
      <w:r w:rsidR="00446BB7">
        <w:rPr>
          <w:rStyle w:val="1-Char"/>
          <w:rFonts w:hint="cs"/>
          <w:rtl/>
        </w:rPr>
        <w:t>ی</w:t>
      </w:r>
      <w:r w:rsidRPr="007100A7">
        <w:rPr>
          <w:rStyle w:val="1-Char"/>
          <w:rFonts w:hint="cs"/>
          <w:rtl/>
        </w:rPr>
        <w:t>وانات درنده، نجس نم</w:t>
      </w:r>
      <w:r w:rsidR="00446BB7">
        <w:rPr>
          <w:rStyle w:val="1-Char"/>
          <w:rFonts w:hint="cs"/>
          <w:rtl/>
        </w:rPr>
        <w:t>ی</w:t>
      </w:r>
      <w:r w:rsidRPr="007100A7">
        <w:rPr>
          <w:rStyle w:val="1-Char"/>
          <w:rFonts w:hint="cs"/>
          <w:rtl/>
        </w:rPr>
        <w:t>‌گردد؛ [البته در صورت</w:t>
      </w:r>
      <w:r w:rsidR="00446BB7">
        <w:rPr>
          <w:rStyle w:val="1-Char"/>
          <w:rFonts w:hint="cs"/>
          <w:rtl/>
        </w:rPr>
        <w:t>ی</w:t>
      </w:r>
      <w:r w:rsidRPr="007100A7">
        <w:rPr>
          <w:rStyle w:val="1-Char"/>
          <w:rFonts w:hint="cs"/>
          <w:rtl/>
        </w:rPr>
        <w:t xml:space="preserve"> که از آب، زنده ب</w:t>
      </w:r>
      <w:r w:rsidR="00446BB7">
        <w:rPr>
          <w:rStyle w:val="1-Char"/>
          <w:rFonts w:hint="cs"/>
          <w:rtl/>
        </w:rPr>
        <w:t>ی</w:t>
      </w:r>
      <w:r w:rsidRPr="007100A7">
        <w:rPr>
          <w:rStyle w:val="1-Char"/>
          <w:rFonts w:hint="cs"/>
          <w:rtl/>
        </w:rPr>
        <w:t>رون ب</w:t>
      </w:r>
      <w:r w:rsidR="00446BB7">
        <w:rPr>
          <w:rStyle w:val="1-Char"/>
          <w:rFonts w:hint="cs"/>
          <w:rtl/>
        </w:rPr>
        <w:t>ی</w:t>
      </w:r>
      <w:r w:rsidRPr="007100A7">
        <w:rPr>
          <w:rStyle w:val="1-Char"/>
          <w:rFonts w:hint="cs"/>
          <w:rtl/>
        </w:rPr>
        <w:t>ا</w:t>
      </w:r>
      <w:r w:rsidR="00446BB7">
        <w:rPr>
          <w:rStyle w:val="1-Char"/>
          <w:rFonts w:hint="cs"/>
          <w:rtl/>
        </w:rPr>
        <w:t>ی</w:t>
      </w:r>
      <w:r w:rsidRPr="007100A7">
        <w:rPr>
          <w:rStyle w:val="1-Char"/>
          <w:rFonts w:hint="cs"/>
          <w:rtl/>
        </w:rPr>
        <w:t>ند و بر بدن</w:t>
      </w:r>
      <w:r w:rsidR="000751A8">
        <w:rPr>
          <w:rStyle w:val="1-Char"/>
          <w:rFonts w:hint="cs"/>
          <w:rtl/>
        </w:rPr>
        <w:t xml:space="preserve"> آن‌ها </w:t>
      </w:r>
      <w:r w:rsidRPr="007100A7">
        <w:rPr>
          <w:rStyle w:val="1-Char"/>
          <w:rFonts w:hint="cs"/>
          <w:rtl/>
        </w:rPr>
        <w:t>نجاست</w:t>
      </w:r>
      <w:r w:rsidR="00446BB7">
        <w:rPr>
          <w:rStyle w:val="1-Char"/>
          <w:rFonts w:hint="cs"/>
          <w:rtl/>
        </w:rPr>
        <w:t>ی</w:t>
      </w:r>
      <w:r w:rsidRPr="007100A7">
        <w:rPr>
          <w:rStyle w:val="1-Char"/>
          <w:rFonts w:hint="cs"/>
          <w:rtl/>
        </w:rPr>
        <w:t xml:space="preserve"> نباشد.]</w:t>
      </w:r>
    </w:p>
    <w:p w:rsidR="00406A16" w:rsidRPr="007100A7" w:rsidRDefault="00406A16" w:rsidP="00AF1D25">
      <w:pPr>
        <w:rPr>
          <w:rStyle w:val="1-Char"/>
          <w:rtl/>
        </w:rPr>
      </w:pPr>
      <w:r w:rsidRPr="007100A7">
        <w:rPr>
          <w:rStyle w:val="1-Char"/>
          <w:rFonts w:hint="cs"/>
          <w:rtl/>
        </w:rPr>
        <w:t>و هرگاه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در آب ب</w:t>
      </w:r>
      <w:r w:rsidR="00446BB7">
        <w:rPr>
          <w:rStyle w:val="1-Char"/>
          <w:rFonts w:hint="cs"/>
          <w:rtl/>
        </w:rPr>
        <w:t>ی</w:t>
      </w:r>
      <w:r w:rsidRPr="007100A7">
        <w:rPr>
          <w:rStyle w:val="1-Char"/>
          <w:rFonts w:hint="cs"/>
          <w:rtl/>
        </w:rPr>
        <w:t>افتد و ل</w:t>
      </w:r>
      <w:r w:rsidR="00610CE6" w:rsidRPr="007100A7">
        <w:rPr>
          <w:rStyle w:val="1-Char"/>
          <w:rFonts w:hint="cs"/>
          <w:rtl/>
        </w:rPr>
        <w:t>ُ</w:t>
      </w:r>
      <w:r w:rsidRPr="007100A7">
        <w:rPr>
          <w:rStyle w:val="1-Char"/>
          <w:rFonts w:hint="cs"/>
          <w:rtl/>
        </w:rPr>
        <w:t>عاب دهان آن</w:t>
      </w:r>
      <w:r w:rsidR="00610CE6" w:rsidRPr="007100A7">
        <w:rPr>
          <w:rStyle w:val="1-Char"/>
          <w:rFonts w:hint="cs"/>
          <w:rtl/>
        </w:rPr>
        <w:t>،</w:t>
      </w:r>
      <w:r w:rsidRPr="007100A7">
        <w:rPr>
          <w:rStyle w:val="1-Char"/>
          <w:rFonts w:hint="cs"/>
          <w:rtl/>
        </w:rPr>
        <w:t xml:space="preserve"> به آب برسد؛ در آن صورت آن آب، در حکم آب</w:t>
      </w:r>
      <w:r w:rsidR="00610CE6" w:rsidRPr="007100A7">
        <w:rPr>
          <w:rStyle w:val="1-Char"/>
          <w:rFonts w:hint="cs"/>
          <w:rtl/>
        </w:rPr>
        <w:t>ِ</w:t>
      </w:r>
      <w:r w:rsidRPr="007100A7">
        <w:rPr>
          <w:rStyle w:val="1-Char"/>
          <w:rFonts w:hint="cs"/>
          <w:rtl/>
        </w:rPr>
        <w:t xml:space="preserve"> پس</w:t>
      </w:r>
      <w:r w:rsidR="0041653B" w:rsidRPr="007100A7">
        <w:rPr>
          <w:rStyle w:val="1-Char"/>
          <w:rFonts w:hint="cs"/>
          <w:rtl/>
        </w:rPr>
        <w:t xml:space="preserve"> مانده‌</w:t>
      </w:r>
      <w:r w:rsidR="00446BB7">
        <w:rPr>
          <w:rStyle w:val="1-Char"/>
          <w:rFonts w:hint="cs"/>
          <w:rtl/>
        </w:rPr>
        <w:t>ی</w:t>
      </w:r>
      <w:r w:rsidR="0041653B" w:rsidRPr="007100A7">
        <w:rPr>
          <w:rStyle w:val="1-Char"/>
          <w:rFonts w:hint="cs"/>
          <w:rtl/>
        </w:rPr>
        <w:t xml:space="preserve"> </w:t>
      </w:r>
      <w:r w:rsidRPr="007100A7">
        <w:rPr>
          <w:rStyle w:val="1-Char"/>
          <w:rFonts w:hint="cs"/>
          <w:rtl/>
        </w:rPr>
        <w:t>و ن</w:t>
      </w:r>
      <w:r w:rsidR="00446BB7">
        <w:rPr>
          <w:rStyle w:val="1-Char"/>
          <w:rFonts w:hint="cs"/>
          <w:rtl/>
        </w:rPr>
        <w:t>ی</w:t>
      </w:r>
      <w:r w:rsidRPr="007100A7">
        <w:rPr>
          <w:rStyle w:val="1-Char"/>
          <w:rFonts w:hint="cs"/>
          <w:rtl/>
        </w:rPr>
        <w:t>م‌خورده</w:t>
      </w:r>
      <w:r w:rsidR="003E53DD" w:rsidRPr="007100A7">
        <w:rPr>
          <w:rStyle w:val="1-Char"/>
          <w:rFonts w:hint="cs"/>
          <w:rtl/>
        </w:rPr>
        <w:t>‌</w:t>
      </w:r>
      <w:r w:rsidR="00446BB7">
        <w:rPr>
          <w:rStyle w:val="1-Char"/>
          <w:rFonts w:hint="cs"/>
          <w:rtl/>
        </w:rPr>
        <w:t>ی</w:t>
      </w:r>
      <w:r w:rsidR="003E53DD" w:rsidRPr="007100A7">
        <w:rPr>
          <w:rStyle w:val="1-Char"/>
          <w:rFonts w:hint="cs"/>
          <w:rtl/>
        </w:rPr>
        <w:t xml:space="preserve"> </w:t>
      </w:r>
      <w:r w:rsidRPr="007100A7">
        <w:rPr>
          <w:rStyle w:val="1-Char"/>
          <w:rFonts w:hint="cs"/>
          <w:rtl/>
        </w:rPr>
        <w:t>آن است؛ [و علاوه از آن، ح</w:t>
      </w:r>
      <w:r w:rsidR="00446BB7">
        <w:rPr>
          <w:rStyle w:val="1-Char"/>
          <w:rFonts w:hint="cs"/>
          <w:rtl/>
        </w:rPr>
        <w:t>ی</w:t>
      </w:r>
      <w:r w:rsidRPr="007100A7">
        <w:rPr>
          <w:rStyle w:val="1-Char"/>
          <w:rFonts w:hint="cs"/>
          <w:rtl/>
        </w:rPr>
        <w:t>وان</w:t>
      </w:r>
      <w:r w:rsidR="00446BB7">
        <w:rPr>
          <w:rStyle w:val="1-Char"/>
          <w:rFonts w:hint="cs"/>
          <w:rtl/>
        </w:rPr>
        <w:t>ی</w:t>
      </w:r>
      <w:r w:rsidRPr="007100A7">
        <w:rPr>
          <w:rStyle w:val="1-Char"/>
          <w:rFonts w:hint="cs"/>
          <w:rtl/>
        </w:rPr>
        <w:t xml:space="preserve"> که پس‌خورده</w:t>
      </w:r>
      <w:r w:rsidR="003E53DD" w:rsidRPr="007100A7">
        <w:rPr>
          <w:rStyle w:val="1-Char"/>
          <w:rFonts w:hint="cs"/>
          <w:rtl/>
        </w:rPr>
        <w:t>‌</w:t>
      </w:r>
      <w:r w:rsidR="00446BB7">
        <w:rPr>
          <w:rStyle w:val="1-Char"/>
          <w:rFonts w:hint="cs"/>
          <w:rtl/>
        </w:rPr>
        <w:t>ی</w:t>
      </w:r>
      <w:r w:rsidR="003E53DD" w:rsidRPr="007100A7">
        <w:rPr>
          <w:rStyle w:val="1-Char"/>
          <w:rFonts w:hint="cs"/>
          <w:rtl/>
        </w:rPr>
        <w:t xml:space="preserve"> </w:t>
      </w:r>
      <w:r w:rsidRPr="007100A7">
        <w:rPr>
          <w:rStyle w:val="1-Char"/>
          <w:rFonts w:hint="cs"/>
          <w:rtl/>
        </w:rPr>
        <w:t>آن پاک است، عرق آن ن</w:t>
      </w:r>
      <w:r w:rsidR="00446BB7">
        <w:rPr>
          <w:rStyle w:val="1-Char"/>
          <w:rFonts w:hint="cs"/>
          <w:rtl/>
        </w:rPr>
        <w:t>ی</w:t>
      </w:r>
      <w:r w:rsidRPr="007100A7">
        <w:rPr>
          <w:rStyle w:val="1-Char"/>
          <w:rFonts w:hint="cs"/>
          <w:rtl/>
        </w:rPr>
        <w:t>ز پاک و تم</w:t>
      </w:r>
      <w:r w:rsidR="00446BB7">
        <w:rPr>
          <w:rStyle w:val="1-Char"/>
          <w:rFonts w:hint="cs"/>
          <w:rtl/>
        </w:rPr>
        <w:t>ی</w:t>
      </w:r>
      <w:r w:rsidRPr="007100A7">
        <w:rPr>
          <w:rStyle w:val="1-Char"/>
          <w:rFonts w:hint="cs"/>
          <w:rtl/>
        </w:rPr>
        <w:t>ز م</w:t>
      </w:r>
      <w:r w:rsidR="00446BB7">
        <w:rPr>
          <w:rStyle w:val="1-Char"/>
          <w:rFonts w:hint="cs"/>
          <w:rtl/>
        </w:rPr>
        <w:t>ی</w:t>
      </w:r>
      <w:r w:rsidRPr="007100A7">
        <w:rPr>
          <w:rStyle w:val="1-Char"/>
          <w:rFonts w:hint="cs"/>
          <w:rtl/>
        </w:rPr>
        <w:t>‌باشد؛ و ح</w:t>
      </w:r>
      <w:r w:rsidR="00446BB7">
        <w:rPr>
          <w:rStyle w:val="1-Char"/>
          <w:rFonts w:hint="cs"/>
          <w:rtl/>
        </w:rPr>
        <w:t>ی</w:t>
      </w:r>
      <w:r w:rsidRPr="007100A7">
        <w:rPr>
          <w:rStyle w:val="1-Char"/>
          <w:rFonts w:hint="cs"/>
          <w:rtl/>
        </w:rPr>
        <w:t>وان</w:t>
      </w:r>
      <w:r w:rsidR="00446BB7">
        <w:rPr>
          <w:rStyle w:val="1-Char"/>
          <w:rFonts w:hint="cs"/>
          <w:rtl/>
        </w:rPr>
        <w:t>ی</w:t>
      </w:r>
      <w:r w:rsidRPr="007100A7">
        <w:rPr>
          <w:rStyle w:val="1-Char"/>
          <w:rFonts w:hint="cs"/>
          <w:rtl/>
        </w:rPr>
        <w:t xml:space="preserve"> که پس‌خورده</w:t>
      </w:r>
      <w:r w:rsidR="003E53DD" w:rsidRPr="007100A7">
        <w:rPr>
          <w:rStyle w:val="1-Char"/>
          <w:rFonts w:hint="cs"/>
          <w:rtl/>
        </w:rPr>
        <w:t>‌</w:t>
      </w:r>
      <w:r w:rsidR="00446BB7">
        <w:rPr>
          <w:rStyle w:val="1-Char"/>
          <w:rFonts w:hint="cs"/>
          <w:rtl/>
        </w:rPr>
        <w:t>ی</w:t>
      </w:r>
      <w:r w:rsidR="003E53DD" w:rsidRPr="007100A7">
        <w:rPr>
          <w:rStyle w:val="1-Char"/>
          <w:rFonts w:hint="cs"/>
          <w:rtl/>
        </w:rPr>
        <w:t xml:space="preserve"> </w:t>
      </w:r>
      <w:r w:rsidRPr="007100A7">
        <w:rPr>
          <w:rStyle w:val="1-Char"/>
          <w:rFonts w:hint="cs"/>
          <w:rtl/>
        </w:rPr>
        <w:t>آن نجس است، عرق آن ن</w:t>
      </w:r>
      <w:r w:rsidR="00446BB7">
        <w:rPr>
          <w:rStyle w:val="1-Char"/>
          <w:rFonts w:hint="cs"/>
          <w:rtl/>
        </w:rPr>
        <w:t>ی</w:t>
      </w:r>
      <w:r w:rsidRPr="007100A7">
        <w:rPr>
          <w:rStyle w:val="1-Char"/>
          <w:rFonts w:hint="cs"/>
          <w:rtl/>
        </w:rPr>
        <w:t>ز نجس م</w:t>
      </w:r>
      <w:r w:rsidR="00446BB7">
        <w:rPr>
          <w:rStyle w:val="1-Char"/>
          <w:rFonts w:hint="cs"/>
          <w:rtl/>
        </w:rPr>
        <w:t>ی</w:t>
      </w:r>
      <w:r w:rsidRPr="007100A7">
        <w:rPr>
          <w:rStyle w:val="1-Char"/>
          <w:rFonts w:hint="cs"/>
          <w:rtl/>
        </w:rPr>
        <w:t>‌باشد.]</w:t>
      </w:r>
    </w:p>
    <w:p w:rsidR="00406A16" w:rsidRPr="007100A7" w:rsidRDefault="00406A16" w:rsidP="00AF1D25">
      <w:pPr>
        <w:rPr>
          <w:rStyle w:val="1-Char"/>
          <w:rtl/>
        </w:rPr>
      </w:pPr>
      <w:r w:rsidRPr="007100A7">
        <w:rPr>
          <w:rStyle w:val="1-Char"/>
          <w:rFonts w:hint="cs"/>
          <w:rtl/>
        </w:rPr>
        <w:t>و اگر در چاه، ح</w:t>
      </w:r>
      <w:r w:rsidR="00446BB7">
        <w:rPr>
          <w:rStyle w:val="1-Char"/>
          <w:rFonts w:hint="cs"/>
          <w:rtl/>
        </w:rPr>
        <w:t>ی</w:t>
      </w:r>
      <w:r w:rsidRPr="007100A7">
        <w:rPr>
          <w:rStyle w:val="1-Char"/>
          <w:rFonts w:hint="cs"/>
          <w:rtl/>
        </w:rPr>
        <w:t>وان مرده‌ا</w:t>
      </w:r>
      <w:r w:rsidR="00446BB7">
        <w:rPr>
          <w:rStyle w:val="1-Char"/>
          <w:rFonts w:hint="cs"/>
          <w:rtl/>
        </w:rPr>
        <w:t>ی</w:t>
      </w:r>
      <w:r w:rsidRPr="007100A7">
        <w:rPr>
          <w:rStyle w:val="1-Char"/>
          <w:rFonts w:hint="cs"/>
          <w:rtl/>
        </w:rPr>
        <w:t xml:space="preserve"> [پ</w:t>
      </w:r>
      <w:r w:rsidR="00446BB7">
        <w:rPr>
          <w:rStyle w:val="1-Char"/>
          <w:rFonts w:hint="cs"/>
          <w:rtl/>
        </w:rPr>
        <w:t>ی</w:t>
      </w:r>
      <w:r w:rsidRPr="007100A7">
        <w:rPr>
          <w:rStyle w:val="1-Char"/>
          <w:rFonts w:hint="cs"/>
          <w:rtl/>
        </w:rPr>
        <w:t>ش از باد کردن و</w:t>
      </w:r>
      <w:r w:rsidR="00610CE6" w:rsidRPr="007100A7">
        <w:rPr>
          <w:rStyle w:val="1-Char"/>
          <w:rFonts w:hint="cs"/>
          <w:rtl/>
        </w:rPr>
        <w:t xml:space="preserve"> متورّم </w:t>
      </w:r>
      <w:r w:rsidRPr="007100A7">
        <w:rPr>
          <w:rStyle w:val="1-Char"/>
          <w:rFonts w:hint="cs"/>
          <w:rtl/>
        </w:rPr>
        <w:t xml:space="preserve">شدن آن] </w:t>
      </w:r>
      <w:r w:rsidR="00446BB7">
        <w:rPr>
          <w:rStyle w:val="1-Char"/>
          <w:rFonts w:hint="cs"/>
          <w:rtl/>
        </w:rPr>
        <w:t>ی</w:t>
      </w:r>
      <w:r w:rsidRPr="007100A7">
        <w:rPr>
          <w:rStyle w:val="1-Char"/>
          <w:rFonts w:hint="cs"/>
          <w:rtl/>
        </w:rPr>
        <w:t>افته شد و دانسته نم</w:t>
      </w:r>
      <w:r w:rsidR="00446BB7">
        <w:rPr>
          <w:rStyle w:val="1-Char"/>
          <w:rFonts w:hint="cs"/>
          <w:rtl/>
        </w:rPr>
        <w:t>ی</w:t>
      </w:r>
      <w:r w:rsidRPr="007100A7">
        <w:rPr>
          <w:rStyle w:val="1-Char"/>
          <w:rFonts w:hint="cs"/>
          <w:rtl/>
        </w:rPr>
        <w:t>‌شد که آن ح</w:t>
      </w:r>
      <w:r w:rsidR="00446BB7">
        <w:rPr>
          <w:rStyle w:val="1-Char"/>
          <w:rFonts w:hint="cs"/>
          <w:rtl/>
        </w:rPr>
        <w:t>ی</w:t>
      </w:r>
      <w:r w:rsidRPr="007100A7">
        <w:rPr>
          <w:rStyle w:val="1-Char"/>
          <w:rFonts w:hint="cs"/>
          <w:rtl/>
        </w:rPr>
        <w:t xml:space="preserve">وان، چه وقت در آن </w:t>
      </w:r>
      <w:r w:rsidR="00610CE6" w:rsidRPr="007100A7">
        <w:rPr>
          <w:rStyle w:val="1-Char"/>
          <w:rFonts w:hint="cs"/>
          <w:rtl/>
        </w:rPr>
        <w:t>ا</w:t>
      </w:r>
      <w:r w:rsidRPr="007100A7">
        <w:rPr>
          <w:rStyle w:val="1-Char"/>
          <w:rFonts w:hint="cs"/>
          <w:rtl/>
        </w:rPr>
        <w:t xml:space="preserve">فتاده است، در آن صورت به نجاست آن چاه، فقط از مدت </w:t>
      </w:r>
      <w:r w:rsidR="00446BB7">
        <w:rPr>
          <w:rStyle w:val="1-Char"/>
          <w:rFonts w:hint="cs"/>
          <w:rtl/>
        </w:rPr>
        <w:t>ی</w:t>
      </w:r>
      <w:r w:rsidRPr="007100A7">
        <w:rPr>
          <w:rStyle w:val="1-Char"/>
          <w:rFonts w:hint="cs"/>
          <w:rtl/>
        </w:rPr>
        <w:t>ک شبانه روز حکم م</w:t>
      </w:r>
      <w:r w:rsidR="00446BB7">
        <w:rPr>
          <w:rStyle w:val="1-Char"/>
          <w:rFonts w:hint="cs"/>
          <w:rtl/>
        </w:rPr>
        <w:t>ی</w:t>
      </w:r>
      <w:r w:rsidRPr="007100A7">
        <w:rPr>
          <w:rStyle w:val="1-Char"/>
          <w:rFonts w:hint="cs"/>
          <w:rtl/>
        </w:rPr>
        <w:t>‌شود؛ [پس نمازها</w:t>
      </w:r>
      <w:r w:rsidR="00446BB7">
        <w:rPr>
          <w:rStyle w:val="1-Char"/>
          <w:rFonts w:hint="cs"/>
          <w:rtl/>
        </w:rPr>
        <w:t>ی</w:t>
      </w:r>
      <w:r w:rsidRPr="007100A7">
        <w:rPr>
          <w:rStyle w:val="1-Char"/>
          <w:rFonts w:hint="cs"/>
          <w:rtl/>
        </w:rPr>
        <w:t xml:space="preserve"> همان شب و روز، قضا</w:t>
      </w:r>
      <w:r w:rsidR="00595DCE" w:rsidRPr="007100A7">
        <w:rPr>
          <w:rStyle w:val="1-Char"/>
          <w:rFonts w:hint="cs"/>
          <w:rtl/>
        </w:rPr>
        <w:t xml:space="preserve"> </w:t>
      </w:r>
      <w:r w:rsidRPr="007100A7">
        <w:rPr>
          <w:rStyle w:val="1-Char"/>
          <w:rFonts w:hint="cs"/>
          <w:rtl/>
        </w:rPr>
        <w:t>آورده شود.]</w:t>
      </w:r>
    </w:p>
    <w:p w:rsidR="00406A16" w:rsidRPr="007100A7" w:rsidRDefault="00406A16" w:rsidP="00AF1D25">
      <w:pPr>
        <w:rPr>
          <w:rStyle w:val="1-Char"/>
          <w:rtl/>
        </w:rPr>
      </w:pPr>
      <w:r w:rsidRPr="007100A7">
        <w:rPr>
          <w:rStyle w:val="1-Char"/>
          <w:rFonts w:hint="cs"/>
          <w:rtl/>
        </w:rPr>
        <w:t xml:space="preserve">و </w:t>
      </w:r>
      <w:r w:rsidR="00AF17B9">
        <w:rPr>
          <w:rStyle w:val="1-Char"/>
          <w:rFonts w:hint="cs"/>
          <w:rtl/>
        </w:rPr>
        <w:t>چنان‌چه</w:t>
      </w:r>
      <w:r w:rsidRPr="007100A7">
        <w:rPr>
          <w:rStyle w:val="1-Char"/>
          <w:rFonts w:hint="cs"/>
          <w:rtl/>
        </w:rPr>
        <w:t xml:space="preserve"> </w:t>
      </w:r>
      <w:r w:rsidR="005D1023" w:rsidRPr="007100A7">
        <w:rPr>
          <w:rStyle w:val="1-Char"/>
          <w:rFonts w:hint="cs"/>
          <w:rtl/>
        </w:rPr>
        <w:t>در چاه</w:t>
      </w:r>
      <w:r w:rsidR="00595DCE" w:rsidRPr="007100A7">
        <w:rPr>
          <w:rStyle w:val="1-Char"/>
          <w:rFonts w:hint="cs"/>
          <w:rtl/>
        </w:rPr>
        <w:t>،</w:t>
      </w:r>
      <w:r w:rsidR="005D1023" w:rsidRPr="007100A7">
        <w:rPr>
          <w:rStyle w:val="1-Char"/>
          <w:rFonts w:hint="cs"/>
          <w:rtl/>
        </w:rPr>
        <w:t xml:space="preserve"> ح</w:t>
      </w:r>
      <w:r w:rsidR="00446BB7">
        <w:rPr>
          <w:rStyle w:val="1-Char"/>
          <w:rFonts w:hint="cs"/>
          <w:rtl/>
        </w:rPr>
        <w:t>ی</w:t>
      </w:r>
      <w:r w:rsidR="005D1023" w:rsidRPr="007100A7">
        <w:rPr>
          <w:rStyle w:val="1-Char"/>
          <w:rFonts w:hint="cs"/>
          <w:rtl/>
        </w:rPr>
        <w:t>وان</w:t>
      </w:r>
      <w:r w:rsidR="00446BB7">
        <w:rPr>
          <w:rStyle w:val="1-Char"/>
          <w:rFonts w:hint="cs"/>
          <w:rtl/>
        </w:rPr>
        <w:t>ی</w:t>
      </w:r>
      <w:r w:rsidR="005D1023" w:rsidRPr="007100A7">
        <w:rPr>
          <w:rStyle w:val="1-Char"/>
          <w:rFonts w:hint="cs"/>
          <w:rtl/>
        </w:rPr>
        <w:t xml:space="preserve"> مرد و در آن باد کرد و دانسته نم</w:t>
      </w:r>
      <w:r w:rsidR="00446BB7">
        <w:rPr>
          <w:rStyle w:val="1-Char"/>
          <w:rFonts w:hint="cs"/>
          <w:rtl/>
        </w:rPr>
        <w:t>ی</w:t>
      </w:r>
      <w:r w:rsidR="005D1023" w:rsidRPr="007100A7">
        <w:rPr>
          <w:rStyle w:val="1-Char"/>
          <w:rFonts w:hint="cs"/>
          <w:rtl/>
        </w:rPr>
        <w:t>‌شد که چه وقت در آن افتاده است، در آن صورت به نجاست آن چاه از مدّت سه شبانه روز حکم م</w:t>
      </w:r>
      <w:r w:rsidR="00446BB7">
        <w:rPr>
          <w:rStyle w:val="1-Char"/>
          <w:rFonts w:hint="cs"/>
          <w:rtl/>
        </w:rPr>
        <w:t>ی</w:t>
      </w:r>
      <w:r w:rsidR="005D1023" w:rsidRPr="007100A7">
        <w:rPr>
          <w:rStyle w:val="1-Char"/>
          <w:rFonts w:hint="cs"/>
          <w:rtl/>
        </w:rPr>
        <w:t xml:space="preserve">‌شود؛ </w:t>
      </w:r>
      <w:r w:rsidR="00252723" w:rsidRPr="007100A7">
        <w:rPr>
          <w:rStyle w:val="1-Char"/>
          <w:rFonts w:hint="cs"/>
          <w:rtl/>
        </w:rPr>
        <w:t>[از ا</w:t>
      </w:r>
      <w:r w:rsidR="00446BB7">
        <w:rPr>
          <w:rStyle w:val="1-Char"/>
          <w:rFonts w:hint="cs"/>
          <w:rtl/>
        </w:rPr>
        <w:t>ی</w:t>
      </w:r>
      <w:r w:rsidR="00252723" w:rsidRPr="007100A7">
        <w:rPr>
          <w:rStyle w:val="1-Char"/>
          <w:rFonts w:hint="cs"/>
          <w:rtl/>
        </w:rPr>
        <w:t>ن رو، اگر با آب آن چاه، وضو گرفته شده بود، نمازها</w:t>
      </w:r>
      <w:r w:rsidR="00446BB7">
        <w:rPr>
          <w:rStyle w:val="1-Char"/>
          <w:rFonts w:hint="cs"/>
          <w:rtl/>
        </w:rPr>
        <w:t>ی</w:t>
      </w:r>
      <w:r w:rsidR="00252723" w:rsidRPr="007100A7">
        <w:rPr>
          <w:rStyle w:val="1-Char"/>
          <w:rFonts w:hint="cs"/>
          <w:rtl/>
        </w:rPr>
        <w:t xml:space="preserve"> ا</w:t>
      </w:r>
      <w:r w:rsidR="00446BB7">
        <w:rPr>
          <w:rStyle w:val="1-Char"/>
          <w:rFonts w:hint="cs"/>
          <w:rtl/>
        </w:rPr>
        <w:t>ی</w:t>
      </w:r>
      <w:r w:rsidR="00252723" w:rsidRPr="007100A7">
        <w:rPr>
          <w:rStyle w:val="1-Char"/>
          <w:rFonts w:hint="cs"/>
          <w:rtl/>
        </w:rPr>
        <w:t>ن شب و روزها، قضا</w:t>
      </w:r>
      <w:r w:rsidR="000A2322">
        <w:rPr>
          <w:rStyle w:val="1-Char"/>
          <w:rFonts w:hint="cs"/>
          <w:rtl/>
        </w:rPr>
        <w:t xml:space="preserve"> </w:t>
      </w:r>
      <w:r w:rsidR="00252723" w:rsidRPr="007100A7">
        <w:rPr>
          <w:rStyle w:val="1-Char"/>
          <w:rFonts w:hint="cs"/>
          <w:rtl/>
        </w:rPr>
        <w:t>آورده شود؛ و همچن</w:t>
      </w:r>
      <w:r w:rsidR="00446BB7">
        <w:rPr>
          <w:rStyle w:val="1-Char"/>
          <w:rFonts w:hint="cs"/>
          <w:rtl/>
        </w:rPr>
        <w:t>ی</w:t>
      </w:r>
      <w:r w:rsidR="00252723" w:rsidRPr="007100A7">
        <w:rPr>
          <w:rStyle w:val="1-Char"/>
          <w:rFonts w:hint="cs"/>
          <w:rtl/>
        </w:rPr>
        <w:t xml:space="preserve">ن اگر </w:t>
      </w:r>
      <w:r w:rsidR="00AF17B9">
        <w:rPr>
          <w:rStyle w:val="1-Char"/>
          <w:rFonts w:hint="cs"/>
          <w:rtl/>
        </w:rPr>
        <w:t>چنان‌چه</w:t>
      </w:r>
      <w:r w:rsidR="00252723" w:rsidRPr="007100A7">
        <w:rPr>
          <w:rStyle w:val="1-Char"/>
          <w:rFonts w:hint="cs"/>
          <w:rtl/>
        </w:rPr>
        <w:t xml:space="preserve"> آب آن</w:t>
      </w:r>
      <w:r w:rsidR="00595DCE" w:rsidRPr="007100A7">
        <w:rPr>
          <w:rStyle w:val="1-Char"/>
          <w:rFonts w:hint="eastAsia"/>
          <w:rtl/>
        </w:rPr>
        <w:t>‌</w:t>
      </w:r>
      <w:r w:rsidR="00595DCE" w:rsidRPr="007100A7">
        <w:rPr>
          <w:rStyle w:val="1-Char"/>
          <w:rFonts w:hint="cs"/>
          <w:rtl/>
        </w:rPr>
        <w:t xml:space="preserve"> </w:t>
      </w:r>
      <w:r w:rsidR="00252723" w:rsidRPr="007100A7">
        <w:rPr>
          <w:rStyle w:val="1-Char"/>
          <w:rFonts w:hint="cs"/>
          <w:rtl/>
        </w:rPr>
        <w:t>چاه در ا</w:t>
      </w:r>
      <w:r w:rsidR="00446BB7">
        <w:rPr>
          <w:rStyle w:val="1-Char"/>
          <w:rFonts w:hint="cs"/>
          <w:rtl/>
        </w:rPr>
        <w:t>ی</w:t>
      </w:r>
      <w:r w:rsidR="00252723" w:rsidRPr="007100A7">
        <w:rPr>
          <w:rStyle w:val="1-Char"/>
          <w:rFonts w:hint="cs"/>
          <w:rtl/>
        </w:rPr>
        <w:t>ن مدت، در شستشو</w:t>
      </w:r>
      <w:r w:rsidR="00446BB7">
        <w:rPr>
          <w:rStyle w:val="1-Char"/>
          <w:rFonts w:hint="cs"/>
          <w:rtl/>
        </w:rPr>
        <w:t>ی</w:t>
      </w:r>
      <w:r w:rsidR="00252723" w:rsidRPr="007100A7">
        <w:rPr>
          <w:rStyle w:val="1-Char"/>
          <w:rFonts w:hint="cs"/>
          <w:rtl/>
        </w:rPr>
        <w:t xml:space="preserve"> بدن </w:t>
      </w:r>
      <w:r w:rsidR="00446BB7">
        <w:rPr>
          <w:rStyle w:val="1-Char"/>
          <w:rFonts w:hint="cs"/>
          <w:rtl/>
        </w:rPr>
        <w:t>ی</w:t>
      </w:r>
      <w:r w:rsidR="00252723" w:rsidRPr="007100A7">
        <w:rPr>
          <w:rStyle w:val="1-Char"/>
          <w:rFonts w:hint="cs"/>
          <w:rtl/>
        </w:rPr>
        <w:t>ا در شستن جامه‌ها به کار رفته شده بود، در آن صورت بدن و جامه، شسته شود.]</w:t>
      </w:r>
    </w:p>
    <w:p w:rsidR="00E972C6" w:rsidRPr="00E767B1" w:rsidRDefault="00E972C6" w:rsidP="00CC24BF">
      <w:pPr>
        <w:pStyle w:val="3-"/>
        <w:rPr>
          <w:rtl/>
        </w:rPr>
      </w:pPr>
      <w:r w:rsidRPr="00E767B1">
        <w:rPr>
          <w:rFonts w:hint="eastAsia"/>
          <w:rtl/>
        </w:rPr>
        <w:t>فصل</w:t>
      </w:r>
      <w:r w:rsidRPr="00E767B1">
        <w:rPr>
          <w:rtl/>
        </w:rPr>
        <w:t xml:space="preserve"> </w:t>
      </w:r>
      <w:r w:rsidRPr="00E767B1">
        <w:rPr>
          <w:rFonts w:hint="eastAsia"/>
          <w:rtl/>
        </w:rPr>
        <w:t>في</w:t>
      </w:r>
      <w:r w:rsidRPr="00E767B1">
        <w:rPr>
          <w:rtl/>
        </w:rPr>
        <w:t xml:space="preserve"> </w:t>
      </w:r>
      <w:r w:rsidRPr="00E767B1">
        <w:rPr>
          <w:rFonts w:hint="eastAsia"/>
          <w:rtl/>
        </w:rPr>
        <w:t>الاستنجاء</w:t>
      </w:r>
      <w:r w:rsidRPr="00E767B1">
        <w:rPr>
          <w:rtl/>
        </w:rPr>
        <w:t xml:space="preserve"> </w:t>
      </w:r>
    </w:p>
    <w:p w:rsidR="00E972C6" w:rsidRPr="00BE2421" w:rsidRDefault="00E972C6" w:rsidP="00AF1D25">
      <w:pPr>
        <w:rPr>
          <w:rStyle w:val="5-Char"/>
          <w:bCs/>
          <w:rtl/>
        </w:rPr>
      </w:pPr>
      <w:r w:rsidRPr="00BE2421">
        <w:rPr>
          <w:rStyle w:val="5-Char"/>
          <w:rFonts w:hint="eastAsia"/>
          <w:rtl/>
        </w:rPr>
        <w:t>يَلزِمُ</w:t>
      </w:r>
      <w:r w:rsidRPr="00BE2421">
        <w:rPr>
          <w:rStyle w:val="5-Char"/>
          <w:rtl/>
        </w:rPr>
        <w:t xml:space="preserve"> </w:t>
      </w:r>
      <w:r w:rsidRPr="00BE2421">
        <w:rPr>
          <w:rStyle w:val="5-Char"/>
          <w:rFonts w:hint="eastAsia"/>
          <w:rtl/>
        </w:rPr>
        <w:t>الرَّجُلَ</w:t>
      </w:r>
      <w:r w:rsidRPr="00BE2421">
        <w:rPr>
          <w:rStyle w:val="5-Char"/>
          <w:rtl/>
        </w:rPr>
        <w:t xml:space="preserve"> </w:t>
      </w:r>
      <w:r w:rsidRPr="00BE2421">
        <w:rPr>
          <w:rStyle w:val="5-Char"/>
          <w:rFonts w:hint="eastAsia"/>
          <w:rtl/>
        </w:rPr>
        <w:t>الاِستِبرَاءُ</w:t>
      </w:r>
      <w:r w:rsidRPr="00BE2421">
        <w:rPr>
          <w:rStyle w:val="5-Char"/>
          <w:rtl/>
        </w:rPr>
        <w:t xml:space="preserve"> </w:t>
      </w:r>
      <w:r w:rsidRPr="00BE2421">
        <w:rPr>
          <w:rStyle w:val="5-Char"/>
          <w:rFonts w:hint="eastAsia"/>
          <w:rtl/>
        </w:rPr>
        <w:t>حَتَّ</w:t>
      </w:r>
      <w:r w:rsidR="000C2629" w:rsidRPr="00BE2421">
        <w:rPr>
          <w:rStyle w:val="5-Char"/>
          <w:rFonts w:hint="cs"/>
          <w:rtl/>
        </w:rPr>
        <w:t>ی</w:t>
      </w:r>
      <w:r w:rsidRPr="00BE2421">
        <w:rPr>
          <w:rStyle w:val="5-Char"/>
          <w:rtl/>
        </w:rPr>
        <w:t xml:space="preserve"> </w:t>
      </w:r>
      <w:r w:rsidRPr="00BE2421">
        <w:rPr>
          <w:rStyle w:val="5-Char"/>
          <w:rFonts w:hint="eastAsia"/>
          <w:rtl/>
        </w:rPr>
        <w:t>يَزُولَ</w:t>
      </w:r>
      <w:r w:rsidRPr="00BE2421">
        <w:rPr>
          <w:rStyle w:val="5-Char"/>
          <w:rtl/>
        </w:rPr>
        <w:t xml:space="preserve"> </w:t>
      </w:r>
      <w:r w:rsidRPr="00BE2421">
        <w:rPr>
          <w:rStyle w:val="5-Char"/>
          <w:rFonts w:hint="eastAsia"/>
          <w:rtl/>
        </w:rPr>
        <w:t>أَثَر</w:t>
      </w:r>
      <w:r w:rsidRPr="00BE2421">
        <w:rPr>
          <w:rStyle w:val="5-Char"/>
          <w:rFonts w:hint="cs"/>
          <w:rtl/>
        </w:rPr>
        <w:t>ُ</w:t>
      </w:r>
      <w:r w:rsidRPr="00BE2421">
        <w:rPr>
          <w:rStyle w:val="5-Char"/>
          <w:rtl/>
        </w:rPr>
        <w:t xml:space="preserve"> </w:t>
      </w:r>
      <w:r w:rsidRPr="00BE2421">
        <w:rPr>
          <w:rStyle w:val="5-Char"/>
          <w:rFonts w:hint="eastAsia"/>
          <w:rtl/>
        </w:rPr>
        <w:t>البَولِ</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طمَئِنَّ</w:t>
      </w:r>
      <w:r w:rsidRPr="00BE2421">
        <w:rPr>
          <w:rStyle w:val="5-Char"/>
          <w:rtl/>
        </w:rPr>
        <w:t xml:space="preserve"> </w:t>
      </w:r>
      <w:r w:rsidRPr="00BE2421">
        <w:rPr>
          <w:rStyle w:val="5-Char"/>
          <w:rFonts w:hint="eastAsia"/>
          <w:rtl/>
        </w:rPr>
        <w:t>قَلبُه</w:t>
      </w:r>
      <w:r w:rsidRPr="00BE2421">
        <w:rPr>
          <w:rStyle w:val="5-Char"/>
          <w:rtl/>
        </w:rPr>
        <w:t xml:space="preserve"> </w:t>
      </w:r>
      <w:r w:rsidRPr="00BE2421">
        <w:rPr>
          <w:rStyle w:val="5-Char"/>
          <w:rFonts w:hint="eastAsia"/>
          <w:rtl/>
        </w:rPr>
        <w:t>عَلَ</w:t>
      </w:r>
      <w:r w:rsidR="000C2629" w:rsidRPr="00BE2421">
        <w:rPr>
          <w:rStyle w:val="5-Char"/>
          <w:rFonts w:hint="cs"/>
          <w:rtl/>
        </w:rPr>
        <w:t>ی</w:t>
      </w:r>
      <w:r w:rsidRPr="00BE2421">
        <w:rPr>
          <w:rStyle w:val="5-Char"/>
          <w:rtl/>
        </w:rPr>
        <w:t xml:space="preserve"> </w:t>
      </w:r>
      <w:r w:rsidRPr="00BE2421">
        <w:rPr>
          <w:rStyle w:val="5-Char"/>
          <w:rFonts w:hint="eastAsia"/>
          <w:rtl/>
        </w:rPr>
        <w:t>حَسَبِ</w:t>
      </w:r>
      <w:r w:rsidRPr="00BE2421">
        <w:rPr>
          <w:rStyle w:val="5-Char"/>
          <w:rtl/>
        </w:rPr>
        <w:t xml:space="preserve"> </w:t>
      </w:r>
      <w:r w:rsidRPr="00BE2421">
        <w:rPr>
          <w:rStyle w:val="5-Char"/>
          <w:rFonts w:hint="eastAsia"/>
          <w:rtl/>
        </w:rPr>
        <w:t>عَادَتِه</w:t>
      </w:r>
      <w:r w:rsidRPr="00BE2421">
        <w:rPr>
          <w:rStyle w:val="5-Char"/>
          <w:rFonts w:hint="cs"/>
          <w:rtl/>
        </w:rPr>
        <w:t>؛</w:t>
      </w:r>
      <w:r w:rsidRPr="00BE2421">
        <w:rPr>
          <w:rStyle w:val="5-Char"/>
          <w:rtl/>
        </w:rPr>
        <w:t xml:space="preserve"> </w:t>
      </w:r>
      <w:r w:rsidRPr="00BE2421">
        <w:rPr>
          <w:rStyle w:val="5-Char"/>
          <w:rFonts w:hint="eastAsia"/>
          <w:rtl/>
        </w:rPr>
        <w:t>إِمَّا</w:t>
      </w:r>
      <w:r w:rsidRPr="00BE2421">
        <w:rPr>
          <w:rStyle w:val="5-Char"/>
          <w:rtl/>
        </w:rPr>
        <w:t xml:space="preserve"> </w:t>
      </w:r>
      <w:r w:rsidRPr="00BE2421">
        <w:rPr>
          <w:rStyle w:val="5-Char"/>
          <w:rFonts w:hint="eastAsia"/>
          <w:rtl/>
        </w:rPr>
        <w:t>بِالمَشيِ</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التَّنَحنُحِ</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لاِضطِجَاعِ</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غَيرِ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جُوزُ</w:t>
      </w:r>
      <w:r w:rsidRPr="00BE2421">
        <w:rPr>
          <w:rStyle w:val="5-Char"/>
          <w:rtl/>
        </w:rPr>
        <w:t xml:space="preserve"> </w:t>
      </w:r>
      <w:r w:rsidRPr="00BE2421">
        <w:rPr>
          <w:rStyle w:val="5-Char"/>
          <w:rFonts w:hint="eastAsia"/>
          <w:rtl/>
        </w:rPr>
        <w:t>لَه</w:t>
      </w:r>
      <w:r w:rsidRPr="00BE2421">
        <w:rPr>
          <w:rStyle w:val="5-Char"/>
          <w:rtl/>
        </w:rPr>
        <w:t xml:space="preserve"> </w:t>
      </w:r>
      <w:r w:rsidRPr="00BE2421">
        <w:rPr>
          <w:rStyle w:val="5-Char"/>
          <w:rFonts w:hint="eastAsia"/>
          <w:rtl/>
        </w:rPr>
        <w:t>الشُّرُوعُ</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وُضُوءِ</w:t>
      </w:r>
      <w:r w:rsidRPr="00BE2421">
        <w:rPr>
          <w:rStyle w:val="5-Char"/>
          <w:rtl/>
        </w:rPr>
        <w:t xml:space="preserve"> </w:t>
      </w:r>
      <w:r w:rsidRPr="00BE2421">
        <w:rPr>
          <w:rStyle w:val="5-Char"/>
          <w:rFonts w:hint="eastAsia"/>
          <w:rtl/>
        </w:rPr>
        <w:t>حَتَّ</w:t>
      </w:r>
      <w:r w:rsidR="000C2629" w:rsidRPr="00BE2421">
        <w:rPr>
          <w:rStyle w:val="5-Char"/>
          <w:rFonts w:hint="cs"/>
          <w:rtl/>
        </w:rPr>
        <w:t>ی</w:t>
      </w:r>
      <w:r w:rsidRPr="00BE2421">
        <w:rPr>
          <w:rStyle w:val="5-Char"/>
          <w:rtl/>
        </w:rPr>
        <w:t xml:space="preserve"> </w:t>
      </w:r>
      <w:r w:rsidRPr="00BE2421">
        <w:rPr>
          <w:rStyle w:val="5-Char"/>
          <w:rFonts w:hint="eastAsia"/>
          <w:rtl/>
        </w:rPr>
        <w:t>يَطمَئِنَّ</w:t>
      </w:r>
      <w:r w:rsidRPr="00BE2421">
        <w:rPr>
          <w:rStyle w:val="5-Char"/>
          <w:rtl/>
        </w:rPr>
        <w:t xml:space="preserve"> </w:t>
      </w:r>
      <w:r w:rsidRPr="00BE2421">
        <w:rPr>
          <w:rStyle w:val="5-Char"/>
          <w:rFonts w:hint="eastAsia"/>
          <w:rtl/>
        </w:rPr>
        <w:t>بِزَوَالِ</w:t>
      </w:r>
      <w:r w:rsidRPr="00BE2421">
        <w:rPr>
          <w:rStyle w:val="5-Char"/>
          <w:rtl/>
        </w:rPr>
        <w:t xml:space="preserve"> </w:t>
      </w:r>
      <w:r w:rsidRPr="00BE2421">
        <w:rPr>
          <w:rStyle w:val="5-Char"/>
          <w:rFonts w:hint="eastAsia"/>
          <w:rtl/>
        </w:rPr>
        <w:t>رَشحِ</w:t>
      </w:r>
      <w:r w:rsidRPr="00BE2421">
        <w:rPr>
          <w:rStyle w:val="5-Char"/>
          <w:rtl/>
        </w:rPr>
        <w:t xml:space="preserve"> </w:t>
      </w:r>
      <w:r w:rsidRPr="00BE2421">
        <w:rPr>
          <w:rStyle w:val="5-Char"/>
          <w:rFonts w:hint="eastAsia"/>
          <w:rtl/>
        </w:rPr>
        <w:t>البَولِ</w:t>
      </w:r>
      <w:r w:rsidRPr="00BE2421">
        <w:rPr>
          <w:rStyle w:val="5-Char"/>
          <w:rFonts w:hint="cs"/>
          <w:rtl/>
        </w:rPr>
        <w:t>.</w:t>
      </w:r>
    </w:p>
    <w:p w:rsidR="00E972C6" w:rsidRPr="00BE2421" w:rsidRDefault="00E972C6"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الِاستِنجَاءُ</w:t>
      </w:r>
      <w:r w:rsidRPr="00BE2421">
        <w:rPr>
          <w:rStyle w:val="5-Char"/>
          <w:rtl/>
        </w:rPr>
        <w:t xml:space="preserve"> </w:t>
      </w:r>
      <w:r w:rsidRPr="00BE2421">
        <w:rPr>
          <w:rStyle w:val="5-Char"/>
          <w:rFonts w:hint="eastAsia"/>
          <w:rtl/>
        </w:rPr>
        <w:t>سُنَّةٌ</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نَجَسٍ</w:t>
      </w:r>
      <w:r w:rsidRPr="00BE2421">
        <w:rPr>
          <w:rStyle w:val="5-Char"/>
          <w:rtl/>
        </w:rPr>
        <w:t xml:space="preserve"> </w:t>
      </w:r>
      <w:r w:rsidRPr="00BE2421">
        <w:rPr>
          <w:rStyle w:val="5-Char"/>
          <w:rFonts w:hint="eastAsia"/>
          <w:rtl/>
        </w:rPr>
        <w:t>يَخرُجُ</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سَّبِيلَينِ</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يَتَجَاوَز</w:t>
      </w:r>
      <w:r w:rsidRPr="00BE2421">
        <w:rPr>
          <w:rStyle w:val="5-Char"/>
          <w:rtl/>
        </w:rPr>
        <w:t xml:space="preserve"> </w:t>
      </w:r>
      <w:r w:rsidRPr="00BE2421">
        <w:rPr>
          <w:rStyle w:val="5-Char"/>
          <w:rFonts w:hint="eastAsia"/>
          <w:rtl/>
        </w:rPr>
        <w:t>المَخرَج</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تَجَاوَزَ</w:t>
      </w:r>
      <w:r w:rsidRPr="00BE2421">
        <w:rPr>
          <w:rStyle w:val="5-Char"/>
          <w:rtl/>
        </w:rPr>
        <w:t xml:space="preserve"> </w:t>
      </w:r>
      <w:r w:rsidRPr="00BE2421">
        <w:rPr>
          <w:rStyle w:val="5-Char"/>
          <w:rFonts w:hint="eastAsia"/>
          <w:rtl/>
        </w:rPr>
        <w:t>وَكَانَ</w:t>
      </w:r>
      <w:r w:rsidRPr="00BE2421">
        <w:rPr>
          <w:rStyle w:val="5-Char"/>
          <w:rtl/>
        </w:rPr>
        <w:t xml:space="preserve"> </w:t>
      </w:r>
      <w:r w:rsidRPr="00BE2421">
        <w:rPr>
          <w:rStyle w:val="5-Char"/>
          <w:rFonts w:hint="eastAsia"/>
          <w:rtl/>
        </w:rPr>
        <w:t>قَدرَ</w:t>
      </w:r>
      <w:r w:rsidRPr="00BE2421">
        <w:rPr>
          <w:rStyle w:val="5-Char"/>
          <w:rtl/>
        </w:rPr>
        <w:t xml:space="preserve"> </w:t>
      </w:r>
      <w:r w:rsidRPr="00BE2421">
        <w:rPr>
          <w:rStyle w:val="5-Char"/>
          <w:rFonts w:hint="eastAsia"/>
          <w:rtl/>
        </w:rPr>
        <w:t>الدِّرهَمِ</w:t>
      </w:r>
      <w:r w:rsidRPr="00BE2421">
        <w:rPr>
          <w:rStyle w:val="5-Char"/>
          <w:rFonts w:hint="cs"/>
          <w:rtl/>
        </w:rPr>
        <w:t>،</w:t>
      </w:r>
      <w:r w:rsidRPr="00BE2421">
        <w:rPr>
          <w:rStyle w:val="5-Char"/>
          <w:rtl/>
        </w:rPr>
        <w:t xml:space="preserve"> </w:t>
      </w:r>
      <w:r w:rsidRPr="00BE2421">
        <w:rPr>
          <w:rStyle w:val="5-Char"/>
          <w:rFonts w:hint="eastAsia"/>
          <w:rtl/>
        </w:rPr>
        <w:t>وَجَبَ</w:t>
      </w:r>
      <w:r w:rsidRPr="00BE2421">
        <w:rPr>
          <w:rStyle w:val="5-Char"/>
          <w:rtl/>
        </w:rPr>
        <w:t xml:space="preserve"> </w:t>
      </w:r>
      <w:r w:rsidRPr="00BE2421">
        <w:rPr>
          <w:rStyle w:val="5-Char"/>
          <w:rFonts w:hint="eastAsia"/>
          <w:rtl/>
        </w:rPr>
        <w:t>إِزَالَته</w:t>
      </w:r>
      <w:r w:rsidRPr="00BE2421">
        <w:rPr>
          <w:rStyle w:val="5-Char"/>
          <w:rtl/>
        </w:rPr>
        <w:t xml:space="preserve"> </w:t>
      </w:r>
      <w:r w:rsidRPr="00BE2421">
        <w:rPr>
          <w:rStyle w:val="5-Char"/>
          <w:rFonts w:hint="eastAsia"/>
          <w:rtl/>
        </w:rPr>
        <w:t>بِالمَاءِ</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زَادَ</w:t>
      </w:r>
      <w:r w:rsidRPr="00BE2421">
        <w:rPr>
          <w:rStyle w:val="5-Char"/>
          <w:rtl/>
        </w:rPr>
        <w:t xml:space="preserve"> </w:t>
      </w:r>
      <w:r w:rsidRPr="00BE2421">
        <w:rPr>
          <w:rStyle w:val="5-Char"/>
          <w:rFonts w:hint="eastAsia"/>
          <w:rtl/>
        </w:rPr>
        <w:t>عَل</w:t>
      </w:r>
      <w:r w:rsidR="000C2629" w:rsidRPr="00BE2421">
        <w:rPr>
          <w:rStyle w:val="5-Char"/>
          <w:rFonts w:hint="cs"/>
          <w:rtl/>
        </w:rPr>
        <w:t>ی</w:t>
      </w:r>
      <w:r w:rsidRPr="00BE2421">
        <w:rPr>
          <w:rStyle w:val="5-Char"/>
          <w:rtl/>
        </w:rPr>
        <w:t xml:space="preserve"> </w:t>
      </w:r>
      <w:r w:rsidRPr="00BE2421">
        <w:rPr>
          <w:rStyle w:val="5-Char"/>
          <w:rFonts w:hint="eastAsia"/>
          <w:rtl/>
        </w:rPr>
        <w:t>الدِّرهَمِ</w:t>
      </w:r>
      <w:r w:rsidRPr="00BE2421">
        <w:rPr>
          <w:rStyle w:val="5-Char"/>
          <w:rtl/>
        </w:rPr>
        <w:t xml:space="preserve"> </w:t>
      </w:r>
      <w:r w:rsidRPr="00BE2421">
        <w:rPr>
          <w:rStyle w:val="5-Char"/>
          <w:rFonts w:hint="eastAsia"/>
          <w:rtl/>
        </w:rPr>
        <w:t>اِفتَرَضَ</w:t>
      </w:r>
      <w:r w:rsidRPr="00BE2421">
        <w:rPr>
          <w:rStyle w:val="5-Char"/>
          <w:rtl/>
        </w:rPr>
        <w:t xml:space="preserve"> </w:t>
      </w:r>
      <w:r w:rsidRPr="00BE2421">
        <w:rPr>
          <w:rStyle w:val="5-Char"/>
          <w:rFonts w:hint="eastAsia"/>
          <w:rtl/>
        </w:rPr>
        <w:t>غَسلُ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فتَرِضُ</w:t>
      </w:r>
      <w:r w:rsidRPr="00BE2421">
        <w:rPr>
          <w:rStyle w:val="5-Char"/>
          <w:rtl/>
        </w:rPr>
        <w:t xml:space="preserve"> </w:t>
      </w:r>
      <w:r w:rsidRPr="00BE2421">
        <w:rPr>
          <w:rStyle w:val="5-Char"/>
          <w:rFonts w:hint="eastAsia"/>
          <w:rtl/>
        </w:rPr>
        <w:t>غَسلُ</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مَخرَجِ</w:t>
      </w:r>
      <w:r w:rsidRPr="00BE2421">
        <w:rPr>
          <w:rStyle w:val="5-Char"/>
          <w:rtl/>
        </w:rPr>
        <w:t xml:space="preserve"> </w:t>
      </w:r>
      <w:r w:rsidRPr="00BE2421">
        <w:rPr>
          <w:rStyle w:val="5-Char"/>
          <w:rFonts w:hint="eastAsia"/>
          <w:rtl/>
        </w:rPr>
        <w:t>عِندَ</w:t>
      </w:r>
      <w:r w:rsidRPr="00BE2421">
        <w:rPr>
          <w:rStyle w:val="5-Char"/>
          <w:rtl/>
        </w:rPr>
        <w:t xml:space="preserve"> </w:t>
      </w:r>
      <w:r w:rsidRPr="00BE2421">
        <w:rPr>
          <w:rStyle w:val="5-Char"/>
          <w:rFonts w:hint="eastAsia"/>
          <w:rtl/>
        </w:rPr>
        <w:t>الاِغتِسَال</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جِنَابَ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لحَيضِ</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لنّفَاسِ</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كَانَ</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مَخرَجِ</w:t>
      </w:r>
      <w:r w:rsidRPr="00BE2421">
        <w:rPr>
          <w:rStyle w:val="5-Char"/>
          <w:rtl/>
        </w:rPr>
        <w:t xml:space="preserve"> </w:t>
      </w:r>
      <w:r w:rsidRPr="00BE2421">
        <w:rPr>
          <w:rStyle w:val="5-Char"/>
          <w:rFonts w:hint="eastAsia"/>
          <w:rtl/>
        </w:rPr>
        <w:t>قَلِيل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أَن</w:t>
      </w:r>
      <w:r w:rsidRPr="00BE2421">
        <w:rPr>
          <w:rStyle w:val="5-Char"/>
          <w:rtl/>
        </w:rPr>
        <w:t xml:space="preserve"> </w:t>
      </w:r>
      <w:r w:rsidRPr="00BE2421">
        <w:rPr>
          <w:rStyle w:val="5-Char"/>
          <w:rFonts w:hint="eastAsia"/>
          <w:rtl/>
        </w:rPr>
        <w:t>يَستَنجِ</w:t>
      </w:r>
      <w:r w:rsidR="00942276" w:rsidRPr="00BE2421">
        <w:rPr>
          <w:rStyle w:val="5-Char"/>
          <w:rFonts w:hint="eastAsia"/>
          <w:rtl/>
        </w:rPr>
        <w:t>ي</w:t>
      </w:r>
      <w:r w:rsidRPr="00BE2421">
        <w:rPr>
          <w:rStyle w:val="5-Char"/>
          <w:rFonts w:hint="eastAsia"/>
          <w:rtl/>
        </w:rPr>
        <w:t>َ</w:t>
      </w:r>
      <w:r w:rsidRPr="00BE2421">
        <w:rPr>
          <w:rStyle w:val="5-Char"/>
          <w:rtl/>
        </w:rPr>
        <w:t xml:space="preserve"> </w:t>
      </w:r>
      <w:r w:rsidRPr="00BE2421">
        <w:rPr>
          <w:rStyle w:val="5-Char"/>
          <w:rFonts w:hint="eastAsia"/>
          <w:rtl/>
        </w:rPr>
        <w:t>بِحَجَرٍ</w:t>
      </w:r>
      <w:r w:rsidRPr="00BE2421">
        <w:rPr>
          <w:rStyle w:val="5-Char"/>
          <w:rtl/>
        </w:rPr>
        <w:t xml:space="preserve"> </w:t>
      </w:r>
      <w:r w:rsidRPr="00BE2421">
        <w:rPr>
          <w:rStyle w:val="5-Char"/>
          <w:rFonts w:hint="eastAsia"/>
          <w:rtl/>
        </w:rPr>
        <w:t>مُنَقٍّ</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نَحوِ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لغَسلُ</w:t>
      </w:r>
      <w:r w:rsidRPr="00BE2421">
        <w:rPr>
          <w:rStyle w:val="5-Char"/>
          <w:rtl/>
        </w:rPr>
        <w:t xml:space="preserve"> </w:t>
      </w:r>
      <w:r w:rsidRPr="00BE2421">
        <w:rPr>
          <w:rStyle w:val="5-Char"/>
          <w:rFonts w:hint="eastAsia"/>
          <w:rtl/>
        </w:rPr>
        <w:t>بِالمَاءِ</w:t>
      </w:r>
      <w:r w:rsidRPr="00BE2421">
        <w:rPr>
          <w:rStyle w:val="5-Char"/>
          <w:rtl/>
        </w:rPr>
        <w:t xml:space="preserve"> </w:t>
      </w:r>
      <w:r w:rsidRPr="00BE2421">
        <w:rPr>
          <w:rStyle w:val="5-Char"/>
          <w:rFonts w:hint="eastAsia"/>
          <w:rtl/>
        </w:rPr>
        <w:t>اَحَبُّ</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لأَفضَلُ</w:t>
      </w:r>
      <w:r w:rsidRPr="00BE2421">
        <w:rPr>
          <w:rStyle w:val="5-Char"/>
          <w:rFonts w:hint="cs"/>
          <w:rtl/>
        </w:rPr>
        <w:t>:</w:t>
      </w:r>
      <w:r w:rsidRPr="00BE2421">
        <w:rPr>
          <w:rStyle w:val="5-Char"/>
          <w:rtl/>
        </w:rPr>
        <w:t xml:space="preserve"> </w:t>
      </w:r>
      <w:r w:rsidRPr="00BE2421">
        <w:rPr>
          <w:rStyle w:val="5-Char"/>
          <w:rFonts w:hint="eastAsia"/>
          <w:rtl/>
        </w:rPr>
        <w:t>الجَمعُ</w:t>
      </w:r>
      <w:r w:rsidRPr="00BE2421">
        <w:rPr>
          <w:rStyle w:val="5-Char"/>
          <w:rtl/>
        </w:rPr>
        <w:t xml:space="preserve"> </w:t>
      </w:r>
      <w:r w:rsidRPr="00BE2421">
        <w:rPr>
          <w:rStyle w:val="5-Char"/>
          <w:rFonts w:hint="eastAsia"/>
          <w:rtl/>
        </w:rPr>
        <w:t>بَينَ</w:t>
      </w:r>
      <w:r w:rsidRPr="00BE2421">
        <w:rPr>
          <w:rStyle w:val="5-Char"/>
          <w:rtl/>
        </w:rPr>
        <w:t xml:space="preserve"> </w:t>
      </w:r>
      <w:r w:rsidRPr="00BE2421">
        <w:rPr>
          <w:rStyle w:val="5-Char"/>
          <w:rFonts w:hint="eastAsia"/>
          <w:rtl/>
        </w:rPr>
        <w:t>المَاءِ</w:t>
      </w:r>
      <w:r w:rsidRPr="00BE2421">
        <w:rPr>
          <w:rStyle w:val="5-Char"/>
          <w:rtl/>
        </w:rPr>
        <w:t xml:space="preserve"> </w:t>
      </w:r>
      <w:r w:rsidRPr="00BE2421">
        <w:rPr>
          <w:rStyle w:val="5-Char"/>
          <w:rFonts w:hint="eastAsia"/>
          <w:rtl/>
        </w:rPr>
        <w:t>وَالحَجَر</w:t>
      </w:r>
      <w:r w:rsidRPr="00BE2421">
        <w:rPr>
          <w:rStyle w:val="5-Char"/>
          <w:rtl/>
        </w:rPr>
        <w:t xml:space="preserve"> </w:t>
      </w:r>
      <w:r w:rsidRPr="00BE2421">
        <w:rPr>
          <w:rStyle w:val="5-Char"/>
          <w:rFonts w:hint="eastAsia"/>
          <w:rtl/>
        </w:rPr>
        <w:t>فَي</w:t>
      </w:r>
      <w:r w:rsidRPr="00BE2421">
        <w:rPr>
          <w:rStyle w:val="5-Char"/>
          <w:rFonts w:hint="cs"/>
          <w:rtl/>
        </w:rPr>
        <w:t>َ</w:t>
      </w:r>
      <w:r w:rsidRPr="00BE2421">
        <w:rPr>
          <w:rStyle w:val="5-Char"/>
          <w:rFonts w:hint="eastAsia"/>
          <w:rtl/>
        </w:rPr>
        <w:t>مسَحُ</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يَغسِل</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جُوزُ</w:t>
      </w:r>
      <w:r w:rsidRPr="00BE2421">
        <w:rPr>
          <w:rStyle w:val="5-Char"/>
          <w:rtl/>
        </w:rPr>
        <w:t xml:space="preserve"> </w:t>
      </w:r>
      <w:r w:rsidRPr="00BE2421">
        <w:rPr>
          <w:rStyle w:val="5-Char"/>
          <w:rFonts w:hint="eastAsia"/>
          <w:rtl/>
        </w:rPr>
        <w:t>أَن</w:t>
      </w:r>
      <w:r w:rsidRPr="00BE2421">
        <w:rPr>
          <w:rStyle w:val="5-Char"/>
          <w:rtl/>
        </w:rPr>
        <w:t xml:space="preserve"> </w:t>
      </w:r>
      <w:r w:rsidRPr="00BE2421">
        <w:rPr>
          <w:rStyle w:val="5-Char"/>
          <w:rFonts w:hint="eastAsia"/>
          <w:rtl/>
        </w:rPr>
        <w:t>يَقتَصِرَ</w:t>
      </w:r>
      <w:r w:rsidRPr="00BE2421">
        <w:rPr>
          <w:rStyle w:val="5-Char"/>
          <w:rtl/>
        </w:rPr>
        <w:t xml:space="preserve"> </w:t>
      </w:r>
      <w:r w:rsidRPr="00BE2421">
        <w:rPr>
          <w:rStyle w:val="5-Char"/>
          <w:rFonts w:hint="eastAsia"/>
          <w:rtl/>
        </w:rPr>
        <w:t>عَل</w:t>
      </w:r>
      <w:r w:rsidR="000C2629" w:rsidRPr="00BE2421">
        <w:rPr>
          <w:rStyle w:val="5-Char"/>
          <w:rFonts w:hint="cs"/>
          <w:rtl/>
        </w:rPr>
        <w:t>ی</w:t>
      </w:r>
      <w:r w:rsidRPr="00BE2421">
        <w:rPr>
          <w:rStyle w:val="5-Char"/>
          <w:rtl/>
        </w:rPr>
        <w:t xml:space="preserve"> </w:t>
      </w:r>
      <w:r w:rsidRPr="00BE2421">
        <w:rPr>
          <w:rStyle w:val="5-Char"/>
          <w:rFonts w:hint="eastAsia"/>
          <w:rtl/>
        </w:rPr>
        <w:t>المَاءِ</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الحَجَرِ</w:t>
      </w:r>
      <w:r w:rsidRPr="00BE2421">
        <w:rPr>
          <w:rStyle w:val="5-Char"/>
          <w:rFonts w:hint="cs"/>
          <w:rtl/>
        </w:rPr>
        <w:t>؛</w:t>
      </w:r>
      <w:r w:rsidRPr="00BE2421">
        <w:rPr>
          <w:rStyle w:val="5-Char"/>
          <w:rtl/>
        </w:rPr>
        <w:t xml:space="preserve"> </w:t>
      </w:r>
      <w:r w:rsidRPr="00BE2421">
        <w:rPr>
          <w:rStyle w:val="5-Char"/>
          <w:rFonts w:hint="eastAsia"/>
          <w:rtl/>
        </w:rPr>
        <w:t>وَالسُّنَّةُ</w:t>
      </w:r>
      <w:r w:rsidRPr="00BE2421">
        <w:rPr>
          <w:rStyle w:val="5-Char"/>
          <w:rtl/>
        </w:rPr>
        <w:t xml:space="preserve"> </w:t>
      </w:r>
      <w:r w:rsidRPr="00BE2421">
        <w:rPr>
          <w:rStyle w:val="5-Char"/>
          <w:rFonts w:hint="eastAsia"/>
          <w:rtl/>
        </w:rPr>
        <w:t>إِنقَاءُ</w:t>
      </w:r>
      <w:r w:rsidRPr="00BE2421">
        <w:rPr>
          <w:rStyle w:val="5-Char"/>
          <w:rtl/>
        </w:rPr>
        <w:t xml:space="preserve"> </w:t>
      </w:r>
      <w:r w:rsidRPr="00BE2421">
        <w:rPr>
          <w:rStyle w:val="5-Char"/>
          <w:rFonts w:hint="eastAsia"/>
          <w:rtl/>
        </w:rPr>
        <w:t>المَحَلِّ</w:t>
      </w:r>
      <w:r w:rsidRPr="00BE2421">
        <w:rPr>
          <w:rStyle w:val="5-Char"/>
          <w:rtl/>
        </w:rPr>
        <w:t xml:space="preserve"> </w:t>
      </w:r>
      <w:r w:rsidRPr="00BE2421">
        <w:rPr>
          <w:rStyle w:val="5-Char"/>
          <w:rFonts w:hint="eastAsia"/>
          <w:rtl/>
        </w:rPr>
        <w:t>وَالعَدَد</w:t>
      </w:r>
      <w:r w:rsidRPr="00BE2421">
        <w:rPr>
          <w:rStyle w:val="5-Char"/>
          <w:rFonts w:hint="cs"/>
          <w:rtl/>
        </w:rPr>
        <w:t>ُ</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أَحجَارِ</w:t>
      </w:r>
      <w:r w:rsidRPr="00BE2421">
        <w:rPr>
          <w:rStyle w:val="5-Char"/>
          <w:rtl/>
        </w:rPr>
        <w:t xml:space="preserve"> </w:t>
      </w:r>
      <w:r w:rsidRPr="00BE2421">
        <w:rPr>
          <w:rStyle w:val="5-Char"/>
          <w:rFonts w:hint="eastAsia"/>
          <w:rtl/>
        </w:rPr>
        <w:t>مَندُوبٌ</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سُنَّةٌ</w:t>
      </w:r>
      <w:r w:rsidRPr="00BE2421">
        <w:rPr>
          <w:rStyle w:val="5-Char"/>
          <w:rtl/>
        </w:rPr>
        <w:t xml:space="preserve"> </w:t>
      </w:r>
      <w:r w:rsidRPr="00BE2421">
        <w:rPr>
          <w:rStyle w:val="5-Char"/>
          <w:rFonts w:hint="eastAsia"/>
          <w:rtl/>
        </w:rPr>
        <w:t>مُؤَكَّدَةٌ</w:t>
      </w:r>
      <w:r w:rsidRPr="00BE2421">
        <w:rPr>
          <w:rStyle w:val="5-Char"/>
          <w:rFonts w:hint="cs"/>
          <w:rtl/>
        </w:rPr>
        <w:t>؛</w:t>
      </w:r>
      <w:r w:rsidRPr="00BE2421">
        <w:rPr>
          <w:rStyle w:val="5-Char"/>
          <w:rtl/>
        </w:rPr>
        <w:t xml:space="preserve"> </w:t>
      </w:r>
      <w:r w:rsidRPr="00BE2421">
        <w:rPr>
          <w:rStyle w:val="5-Char"/>
          <w:rFonts w:hint="eastAsia"/>
          <w:rtl/>
        </w:rPr>
        <w:t>فَيَستَنجِي</w:t>
      </w:r>
      <w:r w:rsidRPr="00BE2421">
        <w:rPr>
          <w:rStyle w:val="5-Char"/>
          <w:rtl/>
        </w:rPr>
        <w:t xml:space="preserve"> </w:t>
      </w:r>
      <w:r w:rsidRPr="00BE2421">
        <w:rPr>
          <w:rStyle w:val="5-Char"/>
          <w:rFonts w:hint="eastAsia"/>
          <w:rtl/>
        </w:rPr>
        <w:t>بِثَلاثَة</w:t>
      </w:r>
      <w:r w:rsidRPr="00BE2421">
        <w:rPr>
          <w:rStyle w:val="5-Char"/>
          <w:rtl/>
        </w:rPr>
        <w:t xml:space="preserve"> </w:t>
      </w:r>
      <w:r w:rsidRPr="00BE2421">
        <w:rPr>
          <w:rStyle w:val="5-Char"/>
          <w:rFonts w:hint="eastAsia"/>
          <w:rtl/>
        </w:rPr>
        <w:t>أَحجَارٍ</w:t>
      </w:r>
      <w:r w:rsidRPr="00BE2421">
        <w:rPr>
          <w:rStyle w:val="5-Char"/>
          <w:rtl/>
        </w:rPr>
        <w:t xml:space="preserve"> </w:t>
      </w:r>
      <w:r w:rsidRPr="00BE2421">
        <w:rPr>
          <w:rStyle w:val="5-Char"/>
          <w:rFonts w:hint="eastAsia"/>
          <w:rtl/>
        </w:rPr>
        <w:t>نُدباً</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حَصَلَ</w:t>
      </w:r>
      <w:r w:rsidRPr="00BE2421">
        <w:rPr>
          <w:rStyle w:val="5-Char"/>
          <w:rtl/>
        </w:rPr>
        <w:t xml:space="preserve"> </w:t>
      </w:r>
      <w:r w:rsidRPr="00BE2421">
        <w:rPr>
          <w:rStyle w:val="5-Char"/>
          <w:rFonts w:hint="eastAsia"/>
          <w:rtl/>
        </w:rPr>
        <w:t>التَّنظِيفُ</w:t>
      </w:r>
      <w:r w:rsidRPr="00BE2421">
        <w:rPr>
          <w:rStyle w:val="5-Char"/>
          <w:rtl/>
        </w:rPr>
        <w:t xml:space="preserve"> </w:t>
      </w:r>
      <w:r w:rsidRPr="00BE2421">
        <w:rPr>
          <w:rStyle w:val="5-Char"/>
          <w:rFonts w:hint="eastAsia"/>
          <w:rtl/>
        </w:rPr>
        <w:t>بِمَادُونَهَا</w:t>
      </w:r>
      <w:r w:rsidRPr="00BE2421">
        <w:rPr>
          <w:rStyle w:val="5-Char"/>
          <w:rFonts w:hint="cs"/>
          <w:rtl/>
        </w:rPr>
        <w:t>.</w:t>
      </w:r>
    </w:p>
    <w:p w:rsidR="00E972C6" w:rsidRPr="00BE2421" w:rsidRDefault="00E972C6"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كَيفِيَّةُ</w:t>
      </w:r>
      <w:r w:rsidRPr="00BE2421">
        <w:rPr>
          <w:rStyle w:val="5-Char"/>
          <w:rtl/>
        </w:rPr>
        <w:t xml:space="preserve"> </w:t>
      </w:r>
      <w:r w:rsidRPr="00BE2421">
        <w:rPr>
          <w:rStyle w:val="5-Char"/>
          <w:rFonts w:hint="eastAsia"/>
          <w:rtl/>
        </w:rPr>
        <w:t>الاِستِنجَاءِ</w:t>
      </w:r>
      <w:r w:rsidRPr="00BE2421">
        <w:rPr>
          <w:rStyle w:val="5-Char"/>
          <w:rFonts w:hint="cs"/>
          <w:rtl/>
        </w:rPr>
        <w:t>:</w:t>
      </w:r>
      <w:r w:rsidRPr="00BE2421">
        <w:rPr>
          <w:rStyle w:val="5-Char"/>
          <w:rtl/>
        </w:rPr>
        <w:t xml:space="preserve"> </w:t>
      </w:r>
      <w:r w:rsidRPr="00BE2421">
        <w:rPr>
          <w:rStyle w:val="5-Char"/>
          <w:rFonts w:hint="eastAsia"/>
          <w:rtl/>
        </w:rPr>
        <w:t>أَن</w:t>
      </w:r>
      <w:r w:rsidRPr="00BE2421">
        <w:rPr>
          <w:rStyle w:val="5-Char"/>
          <w:rtl/>
        </w:rPr>
        <w:t xml:space="preserve"> </w:t>
      </w:r>
      <w:r w:rsidRPr="00BE2421">
        <w:rPr>
          <w:rStyle w:val="5-Char"/>
          <w:rFonts w:hint="eastAsia"/>
          <w:rtl/>
        </w:rPr>
        <w:t>يَمسَحَ</w:t>
      </w:r>
      <w:r w:rsidRPr="00BE2421">
        <w:rPr>
          <w:rStyle w:val="5-Char"/>
          <w:rtl/>
        </w:rPr>
        <w:t xml:space="preserve"> </w:t>
      </w:r>
      <w:r w:rsidRPr="00BE2421">
        <w:rPr>
          <w:rStyle w:val="5-Char"/>
          <w:rFonts w:hint="eastAsia"/>
          <w:rtl/>
        </w:rPr>
        <w:t>بِالحَجَرِ</w:t>
      </w:r>
      <w:r w:rsidRPr="00BE2421">
        <w:rPr>
          <w:rStyle w:val="5-Char"/>
          <w:rtl/>
        </w:rPr>
        <w:t xml:space="preserve"> </w:t>
      </w:r>
      <w:r w:rsidRPr="00BE2421">
        <w:rPr>
          <w:rStyle w:val="5-Char"/>
          <w:rFonts w:hint="eastAsia"/>
          <w:rtl/>
        </w:rPr>
        <w:t>الأَوَّل</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ج</w:t>
      </w:r>
      <w:r w:rsidRPr="00BE2421">
        <w:rPr>
          <w:rStyle w:val="5-Char"/>
          <w:rFonts w:hint="cs"/>
          <w:rtl/>
        </w:rPr>
        <w:t>ِ</w:t>
      </w:r>
      <w:r w:rsidRPr="00BE2421">
        <w:rPr>
          <w:rStyle w:val="5-Char"/>
          <w:rFonts w:hint="eastAsia"/>
          <w:rtl/>
        </w:rPr>
        <w:t>هَةِ</w:t>
      </w:r>
      <w:r w:rsidRPr="00BE2421">
        <w:rPr>
          <w:rStyle w:val="5-Char"/>
          <w:rtl/>
        </w:rPr>
        <w:t xml:space="preserve"> </w:t>
      </w:r>
      <w:r w:rsidRPr="00BE2421">
        <w:rPr>
          <w:rStyle w:val="5-Char"/>
          <w:rFonts w:hint="eastAsia"/>
          <w:rtl/>
        </w:rPr>
        <w:t>المُقَدَّمِ</w:t>
      </w:r>
      <w:r w:rsidRPr="00BE2421">
        <w:rPr>
          <w:rStyle w:val="5-Char"/>
          <w:rtl/>
        </w:rPr>
        <w:t xml:space="preserve"> </w:t>
      </w:r>
      <w:r w:rsidRPr="00BE2421">
        <w:rPr>
          <w:rStyle w:val="5-Char"/>
          <w:rFonts w:hint="eastAsia"/>
          <w:rtl/>
        </w:rPr>
        <w:t>إِل</w:t>
      </w:r>
      <w:r w:rsidR="000C2629" w:rsidRPr="00BE2421">
        <w:rPr>
          <w:rStyle w:val="5-Char"/>
          <w:rFonts w:hint="cs"/>
          <w:rtl/>
        </w:rPr>
        <w:t>ی</w:t>
      </w:r>
      <w:r w:rsidRPr="00BE2421">
        <w:rPr>
          <w:rStyle w:val="5-Char"/>
          <w:rtl/>
        </w:rPr>
        <w:t xml:space="preserve"> </w:t>
      </w:r>
      <w:r w:rsidRPr="00BE2421">
        <w:rPr>
          <w:rStyle w:val="5-Char"/>
          <w:rFonts w:hint="eastAsia"/>
          <w:rtl/>
        </w:rPr>
        <w:t>خَلفٍ</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بِالثَّانِي</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خَلف</w:t>
      </w:r>
      <w:r w:rsidRPr="00BE2421">
        <w:rPr>
          <w:rStyle w:val="5-Char"/>
          <w:rtl/>
        </w:rPr>
        <w:t xml:space="preserve"> </w:t>
      </w:r>
      <w:r w:rsidRPr="00BE2421">
        <w:rPr>
          <w:rStyle w:val="5-Char"/>
          <w:rFonts w:hint="eastAsia"/>
          <w:rtl/>
        </w:rPr>
        <w:t>اِل</w:t>
      </w:r>
      <w:r w:rsidR="000C2629" w:rsidRPr="00BE2421">
        <w:rPr>
          <w:rStyle w:val="5-Char"/>
          <w:rFonts w:hint="cs"/>
          <w:rtl/>
        </w:rPr>
        <w:t>ی</w:t>
      </w:r>
      <w:r w:rsidRPr="00BE2421">
        <w:rPr>
          <w:rStyle w:val="5-Char"/>
          <w:rtl/>
        </w:rPr>
        <w:t xml:space="preserve"> </w:t>
      </w:r>
      <w:r w:rsidRPr="00BE2421">
        <w:rPr>
          <w:rStyle w:val="5-Char"/>
          <w:rFonts w:hint="eastAsia"/>
          <w:rtl/>
        </w:rPr>
        <w:t>قُدَّامٍ</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بِالثَّالِثِ</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قُدَّامٍ</w:t>
      </w:r>
      <w:r w:rsidRPr="00BE2421">
        <w:rPr>
          <w:rStyle w:val="5-Char"/>
          <w:rtl/>
        </w:rPr>
        <w:t xml:space="preserve"> </w:t>
      </w:r>
      <w:r w:rsidRPr="00BE2421">
        <w:rPr>
          <w:rStyle w:val="5-Char"/>
          <w:rFonts w:hint="eastAsia"/>
          <w:rtl/>
        </w:rPr>
        <w:t>اِل</w:t>
      </w:r>
      <w:r w:rsidR="000C2629" w:rsidRPr="00BE2421">
        <w:rPr>
          <w:rStyle w:val="5-Char"/>
          <w:rFonts w:hint="cs"/>
          <w:rtl/>
        </w:rPr>
        <w:t>ی</w:t>
      </w:r>
      <w:r w:rsidRPr="00BE2421">
        <w:rPr>
          <w:rStyle w:val="5-Char"/>
          <w:rtl/>
        </w:rPr>
        <w:t xml:space="preserve"> </w:t>
      </w:r>
      <w:r w:rsidRPr="00BE2421">
        <w:rPr>
          <w:rStyle w:val="5-Char"/>
          <w:rFonts w:hint="eastAsia"/>
          <w:rtl/>
        </w:rPr>
        <w:t>خَلفٍ</w:t>
      </w:r>
      <w:r w:rsidRPr="00BE2421">
        <w:rPr>
          <w:rStyle w:val="5-Char"/>
          <w:rtl/>
        </w:rPr>
        <w:t xml:space="preserve"> </w:t>
      </w:r>
      <w:r w:rsidRPr="00BE2421">
        <w:rPr>
          <w:rStyle w:val="5-Char"/>
          <w:rFonts w:hint="eastAsia"/>
          <w:rtl/>
        </w:rPr>
        <w:t>إِذَا</w:t>
      </w:r>
      <w:r w:rsidRPr="00BE2421">
        <w:rPr>
          <w:rStyle w:val="5-Char"/>
          <w:rtl/>
        </w:rPr>
        <w:t xml:space="preserve"> </w:t>
      </w:r>
      <w:r w:rsidRPr="00BE2421">
        <w:rPr>
          <w:rStyle w:val="5-Char"/>
          <w:rFonts w:hint="eastAsia"/>
          <w:rtl/>
        </w:rPr>
        <w:t>كَانَتِ</w:t>
      </w:r>
      <w:r w:rsidRPr="00BE2421">
        <w:rPr>
          <w:rStyle w:val="5-Char"/>
          <w:rtl/>
        </w:rPr>
        <w:t xml:space="preserve"> </w:t>
      </w:r>
      <w:r w:rsidRPr="00BE2421">
        <w:rPr>
          <w:rStyle w:val="5-Char"/>
          <w:rFonts w:hint="eastAsia"/>
          <w:rtl/>
        </w:rPr>
        <w:t>الخُصيَةُ</w:t>
      </w:r>
      <w:r w:rsidRPr="00BE2421">
        <w:rPr>
          <w:rStyle w:val="5-Char"/>
          <w:rtl/>
        </w:rPr>
        <w:t xml:space="preserve"> </w:t>
      </w:r>
      <w:r w:rsidRPr="00BE2421">
        <w:rPr>
          <w:rStyle w:val="5-Char"/>
          <w:rFonts w:hint="eastAsia"/>
          <w:rtl/>
        </w:rPr>
        <w:t>مُدَلَّا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كَانَت</w:t>
      </w:r>
      <w:r w:rsidRPr="00BE2421">
        <w:rPr>
          <w:rStyle w:val="5-Char"/>
          <w:rtl/>
        </w:rPr>
        <w:t xml:space="preserve"> </w:t>
      </w:r>
      <w:r w:rsidRPr="00BE2421">
        <w:rPr>
          <w:rStyle w:val="5-Char"/>
          <w:rFonts w:hint="eastAsia"/>
          <w:rtl/>
        </w:rPr>
        <w:t>غَيرَ</w:t>
      </w:r>
      <w:r w:rsidRPr="00BE2421">
        <w:rPr>
          <w:rStyle w:val="5-Char"/>
          <w:rtl/>
        </w:rPr>
        <w:t xml:space="preserve"> </w:t>
      </w:r>
      <w:r w:rsidRPr="00BE2421">
        <w:rPr>
          <w:rStyle w:val="5-Char"/>
          <w:rFonts w:hint="eastAsia"/>
          <w:rtl/>
        </w:rPr>
        <w:t>مُدَلَّاةٍ</w:t>
      </w:r>
      <w:r w:rsidRPr="00BE2421">
        <w:rPr>
          <w:rStyle w:val="5-Char"/>
          <w:rFonts w:hint="cs"/>
          <w:rtl/>
        </w:rPr>
        <w:t>،</w:t>
      </w:r>
      <w:r w:rsidRPr="00BE2421">
        <w:rPr>
          <w:rStyle w:val="5-Char"/>
          <w:rtl/>
        </w:rPr>
        <w:t xml:space="preserve"> </w:t>
      </w:r>
      <w:r w:rsidRPr="00BE2421">
        <w:rPr>
          <w:rStyle w:val="5-Char"/>
          <w:rFonts w:hint="eastAsia"/>
          <w:rtl/>
        </w:rPr>
        <w:t>يَبتَدِ</w:t>
      </w:r>
      <w:r w:rsidR="00942276" w:rsidRPr="00BE2421">
        <w:rPr>
          <w:rStyle w:val="5-Char"/>
          <w:rFonts w:hint="eastAsia"/>
          <w:rtl/>
        </w:rPr>
        <w:t>ي</w:t>
      </w:r>
      <w:r w:rsidRPr="00BE2421">
        <w:rPr>
          <w:rStyle w:val="5-Char"/>
          <w:rFonts w:hint="eastAsia"/>
          <w:rtl/>
        </w:rPr>
        <w:t>ءُ</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خَلفٍ</w:t>
      </w:r>
      <w:r w:rsidRPr="00BE2421">
        <w:rPr>
          <w:rStyle w:val="5-Char"/>
          <w:rtl/>
        </w:rPr>
        <w:t xml:space="preserve"> </w:t>
      </w:r>
      <w:r w:rsidRPr="00BE2421">
        <w:rPr>
          <w:rStyle w:val="5-Char"/>
          <w:rFonts w:hint="eastAsia"/>
          <w:rtl/>
        </w:rPr>
        <w:t>اِل</w:t>
      </w:r>
      <w:r w:rsidR="000C2629" w:rsidRPr="00BE2421">
        <w:rPr>
          <w:rStyle w:val="5-Char"/>
          <w:rFonts w:hint="cs"/>
          <w:rtl/>
        </w:rPr>
        <w:t>ی</w:t>
      </w:r>
      <w:r w:rsidRPr="00BE2421">
        <w:rPr>
          <w:rStyle w:val="5-Char"/>
          <w:rtl/>
        </w:rPr>
        <w:t xml:space="preserve"> </w:t>
      </w:r>
      <w:r w:rsidRPr="00BE2421">
        <w:rPr>
          <w:rStyle w:val="5-Char"/>
          <w:rFonts w:hint="eastAsia"/>
          <w:rtl/>
        </w:rPr>
        <w:t>قُدَّامٍ</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لمَرأَةُ</w:t>
      </w:r>
      <w:r w:rsidRPr="00BE2421">
        <w:rPr>
          <w:rStyle w:val="5-Char"/>
          <w:rtl/>
        </w:rPr>
        <w:t xml:space="preserve"> </w:t>
      </w:r>
      <w:r w:rsidRPr="00BE2421">
        <w:rPr>
          <w:rStyle w:val="5-Char"/>
          <w:rFonts w:hint="eastAsia"/>
          <w:rtl/>
        </w:rPr>
        <w:t>تَبتَدِ</w:t>
      </w:r>
      <w:r w:rsidR="00942276" w:rsidRPr="00BE2421">
        <w:rPr>
          <w:rStyle w:val="5-Char"/>
          <w:rFonts w:hint="eastAsia"/>
          <w:rtl/>
        </w:rPr>
        <w:t>ي</w:t>
      </w:r>
      <w:r w:rsidRPr="00BE2421">
        <w:rPr>
          <w:rStyle w:val="5-Char"/>
          <w:rFonts w:hint="eastAsia"/>
          <w:rtl/>
        </w:rPr>
        <w:t>ءُ</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قُدَّامٍ</w:t>
      </w:r>
      <w:r w:rsidRPr="00BE2421">
        <w:rPr>
          <w:rStyle w:val="5-Char"/>
          <w:rtl/>
        </w:rPr>
        <w:t xml:space="preserve"> </w:t>
      </w:r>
      <w:r w:rsidRPr="00BE2421">
        <w:rPr>
          <w:rStyle w:val="5-Char"/>
          <w:rFonts w:hint="eastAsia"/>
          <w:rtl/>
        </w:rPr>
        <w:t>اِل</w:t>
      </w:r>
      <w:r w:rsidR="000C2629" w:rsidRPr="00BE2421">
        <w:rPr>
          <w:rStyle w:val="5-Char"/>
          <w:rFonts w:hint="cs"/>
          <w:rtl/>
        </w:rPr>
        <w:t>ی</w:t>
      </w:r>
      <w:r w:rsidRPr="00BE2421">
        <w:rPr>
          <w:rStyle w:val="5-Char"/>
          <w:rtl/>
        </w:rPr>
        <w:t xml:space="preserve"> </w:t>
      </w:r>
      <w:r w:rsidRPr="00BE2421">
        <w:rPr>
          <w:rStyle w:val="5-Char"/>
          <w:rFonts w:hint="eastAsia"/>
          <w:rtl/>
        </w:rPr>
        <w:t>خَلفٍ</w:t>
      </w:r>
      <w:r w:rsidRPr="00BE2421">
        <w:rPr>
          <w:rStyle w:val="5-Char"/>
          <w:rtl/>
        </w:rPr>
        <w:t xml:space="preserve"> </w:t>
      </w:r>
      <w:r w:rsidRPr="00BE2421">
        <w:rPr>
          <w:rStyle w:val="5-Char"/>
          <w:rFonts w:hint="eastAsia"/>
          <w:rtl/>
        </w:rPr>
        <w:t>خَشيَةَ</w:t>
      </w:r>
      <w:r w:rsidRPr="00BE2421">
        <w:rPr>
          <w:rStyle w:val="5-Char"/>
          <w:rtl/>
        </w:rPr>
        <w:t xml:space="preserve"> </w:t>
      </w:r>
      <w:r w:rsidRPr="00BE2421">
        <w:rPr>
          <w:rStyle w:val="5-Char"/>
          <w:rFonts w:hint="eastAsia"/>
          <w:rtl/>
        </w:rPr>
        <w:t>تَلوِيثِ</w:t>
      </w:r>
      <w:r w:rsidRPr="00BE2421">
        <w:rPr>
          <w:rStyle w:val="5-Char"/>
          <w:rtl/>
        </w:rPr>
        <w:t xml:space="preserve"> </w:t>
      </w:r>
      <w:r w:rsidRPr="00BE2421">
        <w:rPr>
          <w:rStyle w:val="5-Char"/>
          <w:rFonts w:hint="eastAsia"/>
          <w:rtl/>
        </w:rPr>
        <w:t>فَرجِهَا</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يَغسِلُ</w:t>
      </w:r>
      <w:r w:rsidRPr="00BE2421">
        <w:rPr>
          <w:rStyle w:val="5-Char"/>
          <w:rtl/>
        </w:rPr>
        <w:t xml:space="preserve"> </w:t>
      </w:r>
      <w:r w:rsidRPr="00BE2421">
        <w:rPr>
          <w:rStyle w:val="5-Char"/>
          <w:rFonts w:hint="eastAsia"/>
          <w:rtl/>
        </w:rPr>
        <w:t>يَدَه</w:t>
      </w:r>
      <w:r w:rsidRPr="00BE2421">
        <w:rPr>
          <w:rStyle w:val="5-Char"/>
          <w:rtl/>
        </w:rPr>
        <w:t xml:space="preserve"> </w:t>
      </w:r>
      <w:r w:rsidRPr="00BE2421">
        <w:rPr>
          <w:rStyle w:val="5-Char"/>
          <w:rFonts w:hint="eastAsia"/>
          <w:rtl/>
        </w:rPr>
        <w:t>أَوَّلًا</w:t>
      </w:r>
      <w:r w:rsidRPr="00BE2421">
        <w:rPr>
          <w:rStyle w:val="5-Char"/>
          <w:rtl/>
        </w:rPr>
        <w:t xml:space="preserve"> </w:t>
      </w:r>
      <w:r w:rsidRPr="00BE2421">
        <w:rPr>
          <w:rStyle w:val="5-Char"/>
          <w:rFonts w:hint="eastAsia"/>
          <w:rtl/>
        </w:rPr>
        <w:t>بِالمَاءِ</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يَدلُكُ</w:t>
      </w:r>
      <w:r w:rsidRPr="00BE2421">
        <w:rPr>
          <w:rStyle w:val="5-Char"/>
          <w:rtl/>
        </w:rPr>
        <w:t xml:space="preserve"> </w:t>
      </w:r>
      <w:r w:rsidRPr="00BE2421">
        <w:rPr>
          <w:rStyle w:val="5-Char"/>
          <w:rFonts w:hint="eastAsia"/>
          <w:rtl/>
        </w:rPr>
        <w:t>الم</w:t>
      </w:r>
      <w:r w:rsidRPr="00BE2421">
        <w:rPr>
          <w:rStyle w:val="5-Char"/>
          <w:rFonts w:hint="cs"/>
          <w:rtl/>
        </w:rPr>
        <w:t>َ</w:t>
      </w:r>
      <w:r w:rsidRPr="00BE2421">
        <w:rPr>
          <w:rStyle w:val="5-Char"/>
          <w:rFonts w:hint="eastAsia"/>
          <w:rtl/>
        </w:rPr>
        <w:t>حَلَّ</w:t>
      </w:r>
      <w:r w:rsidRPr="00BE2421">
        <w:rPr>
          <w:rStyle w:val="5-Char"/>
          <w:rtl/>
        </w:rPr>
        <w:t xml:space="preserve"> </w:t>
      </w:r>
      <w:r w:rsidRPr="00BE2421">
        <w:rPr>
          <w:rStyle w:val="5-Char"/>
          <w:rFonts w:hint="eastAsia"/>
          <w:rtl/>
        </w:rPr>
        <w:t>بِالمَاءِ</w:t>
      </w:r>
      <w:r w:rsidRPr="00BE2421">
        <w:rPr>
          <w:rStyle w:val="5-Char"/>
          <w:rtl/>
        </w:rPr>
        <w:t xml:space="preserve"> </w:t>
      </w:r>
      <w:r w:rsidRPr="00BE2421">
        <w:rPr>
          <w:rStyle w:val="5-Char"/>
          <w:rFonts w:hint="eastAsia"/>
          <w:rtl/>
        </w:rPr>
        <w:t>بِبَاطِنِ</w:t>
      </w:r>
      <w:r w:rsidRPr="00BE2421">
        <w:rPr>
          <w:rStyle w:val="5-Char"/>
          <w:rtl/>
        </w:rPr>
        <w:t xml:space="preserve"> </w:t>
      </w:r>
      <w:r w:rsidRPr="00BE2421">
        <w:rPr>
          <w:rStyle w:val="5-Char"/>
          <w:rFonts w:hint="eastAsia"/>
          <w:rtl/>
        </w:rPr>
        <w:t>إِصبَعٍ</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إِصبَعَينِ</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ثَلاثٍ</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اِحتَاجَ</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صَعّ</w:t>
      </w:r>
      <w:r w:rsidRPr="00BE2421">
        <w:rPr>
          <w:rStyle w:val="5-Char"/>
          <w:rFonts w:hint="cs"/>
          <w:rtl/>
        </w:rPr>
        <w:t>ِ</w:t>
      </w:r>
      <w:r w:rsidRPr="00BE2421">
        <w:rPr>
          <w:rStyle w:val="5-Char"/>
          <w:rFonts w:hint="eastAsia"/>
          <w:rtl/>
        </w:rPr>
        <w:t>د</w:t>
      </w:r>
      <w:r w:rsidRPr="00BE2421">
        <w:rPr>
          <w:rStyle w:val="5-Char"/>
          <w:rFonts w:hint="cs"/>
          <w:rtl/>
        </w:rPr>
        <w:t>ُ</w:t>
      </w:r>
      <w:r w:rsidRPr="00BE2421">
        <w:rPr>
          <w:rStyle w:val="5-Char"/>
          <w:rtl/>
        </w:rPr>
        <w:t xml:space="preserve"> </w:t>
      </w:r>
      <w:r w:rsidRPr="00BE2421">
        <w:rPr>
          <w:rStyle w:val="5-Char"/>
          <w:rFonts w:hint="eastAsia"/>
          <w:rtl/>
        </w:rPr>
        <w:t>الرَّجُلُ</w:t>
      </w:r>
      <w:r w:rsidRPr="00BE2421">
        <w:rPr>
          <w:rStyle w:val="5-Char"/>
          <w:rtl/>
        </w:rPr>
        <w:t xml:space="preserve"> </w:t>
      </w:r>
      <w:r w:rsidRPr="00BE2421">
        <w:rPr>
          <w:rStyle w:val="5-Char"/>
          <w:rFonts w:hint="eastAsia"/>
          <w:rtl/>
        </w:rPr>
        <w:t>إِصبَعَهُ</w:t>
      </w:r>
      <w:r w:rsidRPr="00BE2421">
        <w:rPr>
          <w:rStyle w:val="5-Char"/>
          <w:rtl/>
        </w:rPr>
        <w:t xml:space="preserve"> </w:t>
      </w:r>
      <w:r w:rsidRPr="00BE2421">
        <w:rPr>
          <w:rStyle w:val="5-Char"/>
          <w:rFonts w:hint="eastAsia"/>
          <w:rtl/>
        </w:rPr>
        <w:t>الوُسطَ</w:t>
      </w:r>
      <w:r w:rsidR="000C2629" w:rsidRPr="00BE2421">
        <w:rPr>
          <w:rStyle w:val="5-Char"/>
          <w:rFonts w:hint="cs"/>
          <w:rtl/>
        </w:rPr>
        <w:t>ی</w:t>
      </w:r>
      <w:r w:rsidRPr="00BE2421">
        <w:rPr>
          <w:rStyle w:val="5-Char"/>
          <w:rtl/>
        </w:rPr>
        <w:t xml:space="preserve"> </w:t>
      </w:r>
      <w:r w:rsidRPr="00BE2421">
        <w:rPr>
          <w:rStyle w:val="5-Char"/>
          <w:rFonts w:hint="eastAsia"/>
          <w:rtl/>
        </w:rPr>
        <w:t>عَل</w:t>
      </w:r>
      <w:r w:rsidR="000C2629" w:rsidRPr="00BE2421">
        <w:rPr>
          <w:rStyle w:val="5-Char"/>
          <w:rFonts w:hint="cs"/>
          <w:rtl/>
        </w:rPr>
        <w:t>ی</w:t>
      </w:r>
      <w:r w:rsidRPr="00BE2421">
        <w:rPr>
          <w:rStyle w:val="5-Char"/>
          <w:rtl/>
        </w:rPr>
        <w:t xml:space="preserve"> </w:t>
      </w:r>
      <w:r w:rsidRPr="00BE2421">
        <w:rPr>
          <w:rStyle w:val="5-Char"/>
          <w:rFonts w:hint="eastAsia"/>
          <w:rtl/>
        </w:rPr>
        <w:t>غَيرِهَا</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بتِدَاءِ</w:t>
      </w:r>
      <w:r w:rsidRPr="00BE2421">
        <w:rPr>
          <w:rStyle w:val="5-Char"/>
          <w:rtl/>
        </w:rPr>
        <w:t xml:space="preserve"> </w:t>
      </w:r>
      <w:r w:rsidRPr="00BE2421">
        <w:rPr>
          <w:rStyle w:val="5-Char"/>
          <w:rFonts w:hint="eastAsia"/>
          <w:rtl/>
        </w:rPr>
        <w:t>الاِستِنجَاءِ</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يُصَع</w:t>
      </w:r>
      <w:r w:rsidRPr="00BE2421">
        <w:rPr>
          <w:rStyle w:val="5-Char"/>
          <w:rFonts w:hint="cs"/>
          <w:rtl/>
        </w:rPr>
        <w:t>ِّ</w:t>
      </w:r>
      <w:r w:rsidRPr="00BE2421">
        <w:rPr>
          <w:rStyle w:val="5-Char"/>
          <w:rFonts w:hint="eastAsia"/>
          <w:rtl/>
        </w:rPr>
        <w:t>دُ</w:t>
      </w:r>
      <w:r w:rsidRPr="00BE2421">
        <w:rPr>
          <w:rStyle w:val="5-Char"/>
          <w:rtl/>
        </w:rPr>
        <w:t xml:space="preserve"> </w:t>
      </w:r>
      <w:r w:rsidRPr="00BE2421">
        <w:rPr>
          <w:rStyle w:val="5-Char"/>
          <w:rFonts w:hint="eastAsia"/>
          <w:rtl/>
        </w:rPr>
        <w:t>بِنصَر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قتَصِرُ</w:t>
      </w:r>
      <w:r w:rsidRPr="00BE2421">
        <w:rPr>
          <w:rStyle w:val="5-Char"/>
          <w:rtl/>
        </w:rPr>
        <w:t xml:space="preserve"> </w:t>
      </w:r>
      <w:r w:rsidRPr="00BE2421">
        <w:rPr>
          <w:rStyle w:val="5-Char"/>
          <w:rFonts w:hint="eastAsia"/>
          <w:rtl/>
        </w:rPr>
        <w:t>عَل</w:t>
      </w:r>
      <w:r w:rsidR="000C2629" w:rsidRPr="00BE2421">
        <w:rPr>
          <w:rStyle w:val="5-Char"/>
          <w:rFonts w:hint="cs"/>
          <w:rtl/>
        </w:rPr>
        <w:t>ی</w:t>
      </w:r>
      <w:r w:rsidRPr="00BE2421">
        <w:rPr>
          <w:rStyle w:val="5-Char"/>
          <w:rtl/>
        </w:rPr>
        <w:t xml:space="preserve"> </w:t>
      </w:r>
      <w:r w:rsidRPr="00BE2421">
        <w:rPr>
          <w:rStyle w:val="5-Char"/>
          <w:rFonts w:hint="eastAsia"/>
          <w:rtl/>
        </w:rPr>
        <w:t>إِصبَعٍ</w:t>
      </w:r>
      <w:r w:rsidRPr="00BE2421">
        <w:rPr>
          <w:rStyle w:val="5-Char"/>
          <w:rtl/>
        </w:rPr>
        <w:t xml:space="preserve"> </w:t>
      </w:r>
      <w:r w:rsidRPr="00BE2421">
        <w:rPr>
          <w:rStyle w:val="5-Char"/>
          <w:rFonts w:hint="eastAsia"/>
          <w:rtl/>
        </w:rPr>
        <w:t>وَّاحِدَةٍ</w:t>
      </w:r>
      <w:r w:rsidRPr="00BE2421">
        <w:rPr>
          <w:rStyle w:val="5-Char"/>
          <w:rtl/>
        </w:rPr>
        <w:t xml:space="preserve"> </w:t>
      </w:r>
      <w:r w:rsidRPr="00BE2421">
        <w:rPr>
          <w:rStyle w:val="5-Char"/>
          <w:rFonts w:hint="eastAsia"/>
          <w:rtl/>
        </w:rPr>
        <w:t>وَالمَرأَةُُ</w:t>
      </w:r>
      <w:r w:rsidRPr="00BE2421">
        <w:rPr>
          <w:rStyle w:val="5-Char"/>
          <w:rtl/>
        </w:rPr>
        <w:t xml:space="preserve"> </w:t>
      </w:r>
      <w:r w:rsidRPr="00BE2421">
        <w:rPr>
          <w:rStyle w:val="5-Char"/>
          <w:rFonts w:hint="eastAsia"/>
          <w:rtl/>
        </w:rPr>
        <w:t>تُصَعِّدُ</w:t>
      </w:r>
      <w:r w:rsidRPr="00BE2421">
        <w:rPr>
          <w:rStyle w:val="5-Char"/>
          <w:rtl/>
        </w:rPr>
        <w:t xml:space="preserve"> </w:t>
      </w:r>
      <w:r w:rsidRPr="00BE2421">
        <w:rPr>
          <w:rStyle w:val="5-Char"/>
          <w:rFonts w:hint="eastAsia"/>
          <w:rtl/>
        </w:rPr>
        <w:t>بِنصرَهَ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أَوسَطَ</w:t>
      </w:r>
      <w:r w:rsidRPr="00BE2421">
        <w:rPr>
          <w:rStyle w:val="5-Char"/>
          <w:rtl/>
        </w:rPr>
        <w:t xml:space="preserve"> </w:t>
      </w:r>
      <w:r w:rsidRPr="00BE2421">
        <w:rPr>
          <w:rStyle w:val="5-Char"/>
          <w:rFonts w:hint="eastAsia"/>
          <w:rtl/>
        </w:rPr>
        <w:t>أَصَابِعِهَا</w:t>
      </w:r>
      <w:r w:rsidRPr="00BE2421">
        <w:rPr>
          <w:rStyle w:val="5-Char"/>
          <w:rtl/>
        </w:rPr>
        <w:t xml:space="preserve"> </w:t>
      </w:r>
      <w:r w:rsidRPr="00BE2421">
        <w:rPr>
          <w:rStyle w:val="5-Char"/>
          <w:rFonts w:hint="eastAsia"/>
          <w:rtl/>
        </w:rPr>
        <w:t>مَعًا</w:t>
      </w:r>
      <w:r w:rsidRPr="00BE2421">
        <w:rPr>
          <w:rStyle w:val="5-Char"/>
          <w:rtl/>
        </w:rPr>
        <w:t xml:space="preserve"> </w:t>
      </w:r>
      <w:r w:rsidRPr="00BE2421">
        <w:rPr>
          <w:rStyle w:val="5-Char"/>
          <w:rFonts w:hint="eastAsia"/>
          <w:rtl/>
        </w:rPr>
        <w:t>اِبتِدَاءً</w:t>
      </w:r>
      <w:r w:rsidRPr="00BE2421">
        <w:rPr>
          <w:rStyle w:val="5-Char"/>
          <w:rtl/>
        </w:rPr>
        <w:t xml:space="preserve"> </w:t>
      </w:r>
      <w:r w:rsidRPr="00BE2421">
        <w:rPr>
          <w:rStyle w:val="5-Char"/>
          <w:rFonts w:hint="eastAsia"/>
          <w:rtl/>
        </w:rPr>
        <w:t>خَشيَةَ</w:t>
      </w:r>
      <w:r w:rsidRPr="00BE2421">
        <w:rPr>
          <w:rStyle w:val="5-Char"/>
          <w:rtl/>
        </w:rPr>
        <w:t xml:space="preserve"> </w:t>
      </w:r>
      <w:r w:rsidRPr="00BE2421">
        <w:rPr>
          <w:rStyle w:val="5-Char"/>
          <w:rFonts w:hint="eastAsia"/>
          <w:rtl/>
        </w:rPr>
        <w:t>حُصُولِ</w:t>
      </w:r>
      <w:r w:rsidRPr="00BE2421">
        <w:rPr>
          <w:rStyle w:val="5-Char"/>
          <w:rtl/>
        </w:rPr>
        <w:t xml:space="preserve"> </w:t>
      </w:r>
      <w:r w:rsidRPr="00BE2421">
        <w:rPr>
          <w:rStyle w:val="5-Char"/>
          <w:rFonts w:hint="eastAsia"/>
          <w:rtl/>
        </w:rPr>
        <w:t>اللذَّ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بَالِغُ</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تَّنظِيفِ</w:t>
      </w:r>
      <w:r w:rsidRPr="00BE2421">
        <w:rPr>
          <w:rStyle w:val="5-Char"/>
          <w:rtl/>
        </w:rPr>
        <w:t xml:space="preserve"> </w:t>
      </w:r>
      <w:r w:rsidRPr="00BE2421">
        <w:rPr>
          <w:rStyle w:val="5-Char"/>
          <w:rFonts w:hint="eastAsia"/>
          <w:rtl/>
        </w:rPr>
        <w:t>حَتَّ</w:t>
      </w:r>
      <w:r w:rsidR="000C2629" w:rsidRPr="00BE2421">
        <w:rPr>
          <w:rStyle w:val="5-Char"/>
          <w:rFonts w:hint="cs"/>
          <w:rtl/>
        </w:rPr>
        <w:t>ی</w:t>
      </w:r>
      <w:r w:rsidRPr="00BE2421">
        <w:rPr>
          <w:rStyle w:val="5-Char"/>
          <w:rtl/>
        </w:rPr>
        <w:t xml:space="preserve"> </w:t>
      </w:r>
      <w:r w:rsidRPr="00BE2421">
        <w:rPr>
          <w:rStyle w:val="5-Char"/>
          <w:rFonts w:hint="eastAsia"/>
          <w:rtl/>
        </w:rPr>
        <w:t>يَقطَعَ</w:t>
      </w:r>
      <w:r w:rsidRPr="00BE2421">
        <w:rPr>
          <w:rStyle w:val="5-Char"/>
          <w:rtl/>
        </w:rPr>
        <w:t xml:space="preserve"> </w:t>
      </w:r>
      <w:r w:rsidRPr="00BE2421">
        <w:rPr>
          <w:rStyle w:val="5-Char"/>
          <w:rFonts w:hint="eastAsia"/>
          <w:rtl/>
        </w:rPr>
        <w:t>الرَّائِحَةَ</w:t>
      </w:r>
      <w:r w:rsidRPr="00BE2421">
        <w:rPr>
          <w:rStyle w:val="5-Char"/>
          <w:rtl/>
        </w:rPr>
        <w:t xml:space="preserve"> </w:t>
      </w:r>
      <w:r w:rsidRPr="00BE2421">
        <w:rPr>
          <w:rStyle w:val="5-Char"/>
          <w:rFonts w:hint="eastAsia"/>
          <w:rtl/>
        </w:rPr>
        <w:t>الكَرِيهَ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إِرخَاءِ</w:t>
      </w:r>
      <w:r w:rsidRPr="00BE2421">
        <w:rPr>
          <w:rStyle w:val="5-Char"/>
          <w:rtl/>
        </w:rPr>
        <w:t xml:space="preserve"> </w:t>
      </w:r>
      <w:r w:rsidRPr="00BE2421">
        <w:rPr>
          <w:rStyle w:val="5-Char"/>
          <w:rFonts w:hint="eastAsia"/>
          <w:rtl/>
        </w:rPr>
        <w:t>المَقعَدَة</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يَكُن</w:t>
      </w:r>
      <w:r w:rsidRPr="00BE2421">
        <w:rPr>
          <w:rStyle w:val="5-Char"/>
          <w:rtl/>
        </w:rPr>
        <w:t xml:space="preserve"> </w:t>
      </w:r>
      <w:r w:rsidRPr="00BE2421">
        <w:rPr>
          <w:rStyle w:val="5-Char"/>
          <w:rFonts w:hint="eastAsia"/>
          <w:rtl/>
        </w:rPr>
        <w:t>صَائِمًا</w:t>
      </w:r>
      <w:r w:rsidRPr="00BE2421">
        <w:rPr>
          <w:rStyle w:val="5-Char"/>
          <w:rFonts w:hint="cs"/>
          <w:rtl/>
        </w:rPr>
        <w:t>؛</w:t>
      </w:r>
      <w:r w:rsidRPr="00BE2421">
        <w:rPr>
          <w:rStyle w:val="5-Char"/>
          <w:rtl/>
        </w:rPr>
        <w:t xml:space="preserve"> </w:t>
      </w:r>
      <w:r w:rsidRPr="00BE2421">
        <w:rPr>
          <w:rStyle w:val="5-Char"/>
          <w:rFonts w:hint="eastAsia"/>
          <w:rtl/>
        </w:rPr>
        <w:t>فَإِذَا</w:t>
      </w:r>
      <w:r w:rsidRPr="00BE2421">
        <w:rPr>
          <w:rStyle w:val="5-Char"/>
          <w:rtl/>
        </w:rPr>
        <w:t xml:space="preserve"> </w:t>
      </w:r>
      <w:r w:rsidRPr="00BE2421">
        <w:rPr>
          <w:rStyle w:val="5-Char"/>
          <w:rFonts w:hint="eastAsia"/>
          <w:rtl/>
        </w:rPr>
        <w:t>فَرَغَ</w:t>
      </w:r>
      <w:r w:rsidRPr="00BE2421">
        <w:rPr>
          <w:rStyle w:val="5-Char"/>
          <w:rtl/>
        </w:rPr>
        <w:t xml:space="preserve"> </w:t>
      </w:r>
      <w:r w:rsidRPr="00BE2421">
        <w:rPr>
          <w:rStyle w:val="5-Char"/>
          <w:rFonts w:hint="eastAsia"/>
          <w:rtl/>
        </w:rPr>
        <w:t>غَسَلَ</w:t>
      </w:r>
      <w:r w:rsidRPr="00BE2421">
        <w:rPr>
          <w:rStyle w:val="5-Char"/>
          <w:rtl/>
        </w:rPr>
        <w:t xml:space="preserve"> </w:t>
      </w:r>
      <w:r w:rsidRPr="00BE2421">
        <w:rPr>
          <w:rStyle w:val="5-Char"/>
          <w:rFonts w:hint="eastAsia"/>
          <w:rtl/>
        </w:rPr>
        <w:t>يَدَه</w:t>
      </w:r>
      <w:r w:rsidRPr="00BE2421">
        <w:rPr>
          <w:rStyle w:val="5-Char"/>
          <w:rtl/>
        </w:rPr>
        <w:t xml:space="preserve"> </w:t>
      </w:r>
      <w:r w:rsidRPr="00BE2421">
        <w:rPr>
          <w:rStyle w:val="5-Char"/>
          <w:rFonts w:hint="eastAsia"/>
          <w:rtl/>
        </w:rPr>
        <w:t>ثَانِيً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نَشَفَ</w:t>
      </w:r>
      <w:r w:rsidRPr="00BE2421">
        <w:rPr>
          <w:rStyle w:val="5-Char"/>
          <w:rtl/>
        </w:rPr>
        <w:t xml:space="preserve"> </w:t>
      </w:r>
      <w:r w:rsidRPr="00BE2421">
        <w:rPr>
          <w:rStyle w:val="5-Char"/>
          <w:rFonts w:hint="eastAsia"/>
          <w:rtl/>
        </w:rPr>
        <w:t>مَقعَدَتَه</w:t>
      </w:r>
      <w:r w:rsidRPr="00BE2421">
        <w:rPr>
          <w:rStyle w:val="5-Char"/>
          <w:rtl/>
        </w:rPr>
        <w:t xml:space="preserve"> </w:t>
      </w:r>
      <w:r w:rsidRPr="00BE2421">
        <w:rPr>
          <w:rStyle w:val="5-Char"/>
          <w:rFonts w:hint="eastAsia"/>
          <w:rtl/>
        </w:rPr>
        <w:t>قَبلَ</w:t>
      </w:r>
      <w:r w:rsidRPr="00BE2421">
        <w:rPr>
          <w:rStyle w:val="5-Char"/>
          <w:rtl/>
        </w:rPr>
        <w:t xml:space="preserve"> </w:t>
      </w:r>
      <w:r w:rsidRPr="00BE2421">
        <w:rPr>
          <w:rStyle w:val="5-Char"/>
          <w:rFonts w:hint="eastAsia"/>
          <w:rtl/>
        </w:rPr>
        <w:t>القِيَامِ</w:t>
      </w:r>
      <w:r w:rsidRPr="00BE2421">
        <w:rPr>
          <w:rStyle w:val="5-Char"/>
          <w:rtl/>
        </w:rPr>
        <w:t xml:space="preserve"> </w:t>
      </w:r>
      <w:r w:rsidRPr="00BE2421">
        <w:rPr>
          <w:rStyle w:val="5-Char"/>
          <w:rFonts w:hint="eastAsia"/>
          <w:rtl/>
        </w:rPr>
        <w:t>إِذَا</w:t>
      </w:r>
      <w:r w:rsidRPr="00BE2421">
        <w:rPr>
          <w:rStyle w:val="5-Char"/>
          <w:rtl/>
        </w:rPr>
        <w:t xml:space="preserve"> </w:t>
      </w:r>
      <w:r w:rsidRPr="00BE2421">
        <w:rPr>
          <w:rStyle w:val="5-Char"/>
          <w:rFonts w:hint="eastAsia"/>
          <w:rtl/>
        </w:rPr>
        <w:t>كَانَ</w:t>
      </w:r>
      <w:r w:rsidRPr="00BE2421">
        <w:rPr>
          <w:rStyle w:val="5-Char"/>
          <w:rtl/>
        </w:rPr>
        <w:t xml:space="preserve"> </w:t>
      </w:r>
      <w:r w:rsidRPr="00BE2421">
        <w:rPr>
          <w:rStyle w:val="5-Char"/>
          <w:rFonts w:hint="eastAsia"/>
          <w:rtl/>
        </w:rPr>
        <w:t>صَائِمًا</w:t>
      </w:r>
      <w:r w:rsidRPr="00BE2421">
        <w:rPr>
          <w:rStyle w:val="5-Char"/>
          <w:rFonts w:hint="cs"/>
          <w:rtl/>
        </w:rPr>
        <w:t>.</w:t>
      </w:r>
    </w:p>
    <w:p w:rsidR="00252723" w:rsidRPr="00595DCE" w:rsidRDefault="00F52EE6" w:rsidP="00CC24BF">
      <w:pPr>
        <w:pStyle w:val="2-0"/>
        <w:rPr>
          <w:rtl/>
        </w:rPr>
      </w:pPr>
      <w:bookmarkStart w:id="17" w:name="_Toc440375777"/>
      <w:r w:rsidRPr="00595DCE">
        <w:rPr>
          <w:rFonts w:hint="cs"/>
          <w:rtl/>
        </w:rPr>
        <w:t>فصل: پ</w:t>
      </w:r>
      <w:r w:rsidR="000751A8">
        <w:rPr>
          <w:rFonts w:hint="cs"/>
          <w:rtl/>
        </w:rPr>
        <w:t>ی</w:t>
      </w:r>
      <w:r w:rsidRPr="00595DCE">
        <w:rPr>
          <w:rFonts w:hint="cs"/>
          <w:rtl/>
        </w:rPr>
        <w:t>رامون استنجاء</w:t>
      </w:r>
      <w:r w:rsidR="00CC24BF">
        <w:rPr>
          <w:rFonts w:hint="cs"/>
          <w:rtl/>
        </w:rPr>
        <w:t xml:space="preserve"> </w:t>
      </w:r>
      <w:r w:rsidRPr="00595DCE">
        <w:rPr>
          <w:rFonts w:hint="cs"/>
          <w:rtl/>
        </w:rPr>
        <w:t xml:space="preserve">[اجابت مزاج؛ </w:t>
      </w:r>
      <w:r w:rsidR="000751A8">
        <w:rPr>
          <w:rFonts w:hint="cs"/>
          <w:rtl/>
        </w:rPr>
        <w:t>ی</w:t>
      </w:r>
      <w:r w:rsidRPr="00595DCE">
        <w:rPr>
          <w:rFonts w:hint="cs"/>
          <w:rtl/>
        </w:rPr>
        <w:t>ا رها</w:t>
      </w:r>
      <w:r w:rsidR="000751A8">
        <w:rPr>
          <w:rFonts w:hint="cs"/>
          <w:rtl/>
        </w:rPr>
        <w:t>یی</w:t>
      </w:r>
      <w:r w:rsidRPr="00595DCE">
        <w:rPr>
          <w:rFonts w:hint="cs"/>
          <w:rtl/>
        </w:rPr>
        <w:t xml:space="preserve"> از نجاست و آلودگ</w:t>
      </w:r>
      <w:r w:rsidR="000751A8">
        <w:rPr>
          <w:rFonts w:hint="cs"/>
          <w:rtl/>
        </w:rPr>
        <w:t>ی</w:t>
      </w:r>
      <w:r w:rsidRPr="00595DCE">
        <w:rPr>
          <w:rFonts w:hint="cs"/>
          <w:rtl/>
        </w:rPr>
        <w:t xml:space="preserve">، و </w:t>
      </w:r>
      <w:r w:rsidR="000751A8">
        <w:rPr>
          <w:rFonts w:hint="cs"/>
          <w:rtl/>
        </w:rPr>
        <w:t>ی</w:t>
      </w:r>
      <w:r w:rsidRPr="00595DCE">
        <w:rPr>
          <w:rFonts w:hint="cs"/>
          <w:rtl/>
        </w:rPr>
        <w:t>ا قضا</w:t>
      </w:r>
      <w:r w:rsidR="000751A8">
        <w:rPr>
          <w:rFonts w:hint="cs"/>
          <w:rtl/>
        </w:rPr>
        <w:t>ی</w:t>
      </w:r>
      <w:r w:rsidRPr="00595DCE">
        <w:rPr>
          <w:rFonts w:hint="cs"/>
          <w:rtl/>
        </w:rPr>
        <w:t xml:space="preserve"> حاجت]</w:t>
      </w:r>
      <w:bookmarkEnd w:id="17"/>
    </w:p>
    <w:p w:rsidR="00F52EE6" w:rsidRPr="007100A7" w:rsidRDefault="00355E46" w:rsidP="00AF1D25">
      <w:pPr>
        <w:rPr>
          <w:rStyle w:val="1-Char"/>
          <w:rtl/>
        </w:rPr>
      </w:pPr>
      <w:r w:rsidRPr="007100A7">
        <w:rPr>
          <w:rStyle w:val="1-Char"/>
          <w:rFonts w:hint="cs"/>
          <w:rtl/>
        </w:rPr>
        <w:t xml:space="preserve"> </w:t>
      </w:r>
      <w:r w:rsidR="00AF6768" w:rsidRPr="007100A7">
        <w:rPr>
          <w:rStyle w:val="1-Char"/>
          <w:rFonts w:hint="cs"/>
          <w:rtl/>
        </w:rPr>
        <w:t>[</w:t>
      </w:r>
      <w:r w:rsidR="00AF6768" w:rsidRPr="00FE6406">
        <w:rPr>
          <w:rStyle w:val="9-Char"/>
          <w:rFonts w:eastAsia="Batang" w:hint="cs"/>
          <w:rtl/>
        </w:rPr>
        <w:t>«استنجاء»</w:t>
      </w:r>
      <w:r w:rsidR="00AF6768" w:rsidRPr="007100A7">
        <w:rPr>
          <w:rStyle w:val="1-Char"/>
          <w:rFonts w:hint="cs"/>
          <w:rtl/>
        </w:rPr>
        <w:t xml:space="preserve"> در لغت و زبان عرب</w:t>
      </w:r>
      <w:r w:rsidR="00AF6768" w:rsidRPr="00246682">
        <w:rPr>
          <w:rStyle w:val="1-Char"/>
          <w:rFonts w:hint="cs"/>
          <w:rtl/>
        </w:rPr>
        <w:t>، به معن</w:t>
      </w:r>
      <w:r w:rsidR="00595DCE" w:rsidRPr="00246682">
        <w:rPr>
          <w:rStyle w:val="1-Char"/>
          <w:rFonts w:hint="cs"/>
          <w:rtl/>
        </w:rPr>
        <w:t>ا</w:t>
      </w:r>
      <w:r w:rsidR="00446BB7">
        <w:rPr>
          <w:rStyle w:val="1-Char"/>
          <w:rFonts w:hint="cs"/>
          <w:rtl/>
        </w:rPr>
        <w:t>ی</w:t>
      </w:r>
      <w:r w:rsidR="00AF6768" w:rsidRPr="00246682">
        <w:rPr>
          <w:rStyle w:val="1-Char"/>
          <w:rFonts w:hint="cs"/>
          <w:rtl/>
        </w:rPr>
        <w:t xml:space="preserve"> </w:t>
      </w:r>
      <w:r w:rsidR="00AF6768" w:rsidRPr="00246682">
        <w:rPr>
          <w:rStyle w:val="1-Char"/>
          <w:rFonts w:eastAsia="Batang" w:hint="cs"/>
          <w:rtl/>
        </w:rPr>
        <w:t>«طلب رها</w:t>
      </w:r>
      <w:r w:rsidR="00446BB7">
        <w:rPr>
          <w:rStyle w:val="1-Char"/>
          <w:rFonts w:eastAsia="Batang" w:hint="cs"/>
          <w:rtl/>
        </w:rPr>
        <w:t>یی</w:t>
      </w:r>
      <w:r w:rsidR="00AF6768" w:rsidRPr="00246682">
        <w:rPr>
          <w:rStyle w:val="1-Char"/>
          <w:rFonts w:eastAsia="Batang" w:hint="cs"/>
          <w:rtl/>
        </w:rPr>
        <w:t xml:space="preserve"> و خلاص شدن از چ</w:t>
      </w:r>
      <w:r w:rsidR="00446BB7">
        <w:rPr>
          <w:rStyle w:val="1-Char"/>
          <w:rFonts w:eastAsia="Batang" w:hint="cs"/>
          <w:rtl/>
        </w:rPr>
        <w:t>ی</w:t>
      </w:r>
      <w:r w:rsidR="00AF6768" w:rsidRPr="00246682">
        <w:rPr>
          <w:rStyle w:val="1-Char"/>
          <w:rFonts w:eastAsia="Batang" w:hint="cs"/>
          <w:rtl/>
        </w:rPr>
        <w:t>ز</w:t>
      </w:r>
      <w:r w:rsidR="00446BB7">
        <w:rPr>
          <w:rStyle w:val="1-Char"/>
          <w:rFonts w:eastAsia="Batang" w:hint="cs"/>
          <w:rtl/>
        </w:rPr>
        <w:t>ی</w:t>
      </w:r>
      <w:r w:rsidR="00AF6768" w:rsidRPr="00246682">
        <w:rPr>
          <w:rStyle w:val="1-Char"/>
          <w:rFonts w:eastAsia="Batang" w:hint="cs"/>
          <w:rtl/>
        </w:rPr>
        <w:t>»</w:t>
      </w:r>
      <w:r w:rsidR="00AF6768" w:rsidRPr="00246682">
        <w:rPr>
          <w:rStyle w:val="1-Char"/>
          <w:rFonts w:hint="cs"/>
          <w:rtl/>
        </w:rPr>
        <w:t xml:space="preserve"> اس</w:t>
      </w:r>
      <w:r w:rsidR="00AF6768" w:rsidRPr="007100A7">
        <w:rPr>
          <w:rStyle w:val="1-Char"/>
          <w:rFonts w:hint="cs"/>
          <w:rtl/>
        </w:rPr>
        <w:t xml:space="preserve">ت؛ و از </w:t>
      </w:r>
      <w:r w:rsidR="00AF6768" w:rsidRPr="00FE6406">
        <w:rPr>
          <w:rStyle w:val="9-Char"/>
          <w:rFonts w:eastAsia="Batang" w:hint="cs"/>
          <w:rtl/>
        </w:rPr>
        <w:t>«</w:t>
      </w:r>
      <w:r w:rsidR="00AF6768" w:rsidRPr="00246682">
        <w:rPr>
          <w:rStyle w:val="5-Char0"/>
          <w:rFonts w:hint="cs"/>
          <w:rtl/>
        </w:rPr>
        <w:t>نجوت الشجرة</w:t>
      </w:r>
      <w:r w:rsidR="00AF6768" w:rsidRPr="00FE6406">
        <w:rPr>
          <w:rStyle w:val="9-Char"/>
          <w:rFonts w:eastAsia="Batang" w:hint="cs"/>
          <w:rtl/>
        </w:rPr>
        <w:t>»</w:t>
      </w:r>
      <w:r w:rsidR="00AF6768" w:rsidRPr="007100A7">
        <w:rPr>
          <w:rStyle w:val="1-Char"/>
          <w:rFonts w:hint="cs"/>
          <w:rtl/>
        </w:rPr>
        <w:t xml:space="preserve"> به معن</w:t>
      </w:r>
      <w:r w:rsidR="00595DCE" w:rsidRPr="007100A7">
        <w:rPr>
          <w:rStyle w:val="1-Char"/>
          <w:rFonts w:hint="cs"/>
          <w:rtl/>
        </w:rPr>
        <w:t>ا</w:t>
      </w:r>
      <w:r w:rsidR="00446BB7">
        <w:rPr>
          <w:rStyle w:val="1-Char"/>
          <w:rFonts w:hint="cs"/>
          <w:rtl/>
        </w:rPr>
        <w:t>ی</w:t>
      </w:r>
      <w:r w:rsidR="000A2322">
        <w:rPr>
          <w:rStyle w:val="1-Char"/>
          <w:rFonts w:hint="cs"/>
          <w:rtl/>
        </w:rPr>
        <w:t xml:space="preserve"> </w:t>
      </w:r>
      <w:r w:rsidR="00C57D5C" w:rsidRPr="00246682">
        <w:rPr>
          <w:rStyle w:val="9-Char"/>
          <w:rFonts w:hint="cs"/>
          <w:rtl/>
        </w:rPr>
        <w:t>«آن را بر</w:t>
      </w:r>
      <w:r w:rsidR="00446BB7">
        <w:rPr>
          <w:rStyle w:val="9-Char"/>
          <w:rFonts w:hint="cs"/>
          <w:rtl/>
        </w:rPr>
        <w:t>ی</w:t>
      </w:r>
      <w:r w:rsidR="00C57D5C" w:rsidRPr="00246682">
        <w:rPr>
          <w:rStyle w:val="9-Char"/>
          <w:rFonts w:hint="cs"/>
          <w:rtl/>
        </w:rPr>
        <w:t>دم»</w:t>
      </w:r>
      <w:r w:rsidR="00C57D5C" w:rsidRPr="00FE6406">
        <w:rPr>
          <w:rStyle w:val="9-Char"/>
          <w:rFonts w:eastAsia="Batang" w:hint="cs"/>
          <w:rtl/>
        </w:rPr>
        <w:t xml:space="preserve"> </w:t>
      </w:r>
      <w:r w:rsidR="00AF6768" w:rsidRPr="007100A7">
        <w:rPr>
          <w:rStyle w:val="1-Char"/>
          <w:rFonts w:hint="cs"/>
          <w:rtl/>
        </w:rPr>
        <w:t>گرفته شده است؛ چون ش</w:t>
      </w:r>
      <w:r w:rsidR="00610CE6" w:rsidRPr="007100A7">
        <w:rPr>
          <w:rStyle w:val="1-Char"/>
          <w:rFonts w:hint="cs"/>
          <w:rtl/>
        </w:rPr>
        <w:t>ا</w:t>
      </w:r>
      <w:r w:rsidR="00595DCE" w:rsidRPr="007100A7">
        <w:rPr>
          <w:rStyle w:val="1-Char"/>
          <w:rFonts w:hint="cs"/>
          <w:rtl/>
        </w:rPr>
        <w:t>خص استنجا</w:t>
      </w:r>
      <w:r w:rsidR="00AF6768" w:rsidRPr="007100A7">
        <w:rPr>
          <w:rStyle w:val="1-Char"/>
          <w:rFonts w:hint="cs"/>
          <w:rtl/>
        </w:rPr>
        <w:t xml:space="preserve"> کننده، بد</w:t>
      </w:r>
      <w:r w:rsidR="00446BB7">
        <w:rPr>
          <w:rStyle w:val="1-Char"/>
          <w:rFonts w:hint="cs"/>
          <w:rtl/>
        </w:rPr>
        <w:t>ی</w:t>
      </w:r>
      <w:r w:rsidR="00AF6768" w:rsidRPr="007100A7">
        <w:rPr>
          <w:rStyle w:val="1-Char"/>
          <w:rFonts w:hint="cs"/>
          <w:rtl/>
        </w:rPr>
        <w:t>ن وس</w:t>
      </w:r>
      <w:r w:rsidR="00446BB7">
        <w:rPr>
          <w:rStyle w:val="1-Char"/>
          <w:rFonts w:hint="cs"/>
          <w:rtl/>
        </w:rPr>
        <w:t>ی</w:t>
      </w:r>
      <w:r w:rsidR="00AF6768" w:rsidRPr="007100A7">
        <w:rPr>
          <w:rStyle w:val="1-Char"/>
          <w:rFonts w:hint="cs"/>
          <w:rtl/>
        </w:rPr>
        <w:t>له، اذ</w:t>
      </w:r>
      <w:r w:rsidR="00446BB7">
        <w:rPr>
          <w:rStyle w:val="1-Char"/>
          <w:rFonts w:hint="cs"/>
          <w:rtl/>
        </w:rPr>
        <w:t>ی</w:t>
      </w:r>
      <w:r w:rsidR="00AF6768" w:rsidRPr="007100A7">
        <w:rPr>
          <w:rStyle w:val="1-Char"/>
          <w:rFonts w:hint="cs"/>
          <w:rtl/>
        </w:rPr>
        <w:t>ت و آزار آلودگ</w:t>
      </w:r>
      <w:r w:rsidR="00446BB7">
        <w:rPr>
          <w:rStyle w:val="1-Char"/>
          <w:rFonts w:hint="cs"/>
          <w:rtl/>
        </w:rPr>
        <w:t>ی</w:t>
      </w:r>
      <w:r w:rsidR="00AF6768" w:rsidRPr="007100A7">
        <w:rPr>
          <w:rStyle w:val="1-Char"/>
          <w:rFonts w:hint="cs"/>
          <w:rtl/>
        </w:rPr>
        <w:t xml:space="preserve"> را از خو</w:t>
      </w:r>
      <w:r w:rsidR="00446BB7">
        <w:rPr>
          <w:rStyle w:val="1-Char"/>
          <w:rFonts w:hint="cs"/>
          <w:rtl/>
        </w:rPr>
        <w:t>ی</w:t>
      </w:r>
      <w:r w:rsidR="00AF6768" w:rsidRPr="007100A7">
        <w:rPr>
          <w:rStyle w:val="1-Char"/>
          <w:rFonts w:hint="cs"/>
          <w:rtl/>
        </w:rPr>
        <w:t>ش قطع م</w:t>
      </w:r>
      <w:r w:rsidR="00446BB7">
        <w:rPr>
          <w:rStyle w:val="1-Char"/>
          <w:rFonts w:hint="cs"/>
          <w:rtl/>
        </w:rPr>
        <w:t>ی</w:t>
      </w:r>
      <w:r w:rsidR="00AF6768" w:rsidRPr="007100A7">
        <w:rPr>
          <w:rStyle w:val="1-Char"/>
          <w:rFonts w:hint="cs"/>
          <w:rtl/>
        </w:rPr>
        <w:t>‌کند.</w:t>
      </w:r>
    </w:p>
    <w:p w:rsidR="00AF6768" w:rsidRPr="007100A7" w:rsidRDefault="00AF6768" w:rsidP="00AF1D25">
      <w:pPr>
        <w:rPr>
          <w:rStyle w:val="1-Char"/>
          <w:rtl/>
        </w:rPr>
      </w:pPr>
      <w:r w:rsidRPr="007100A7">
        <w:rPr>
          <w:rStyle w:val="1-Char"/>
          <w:rFonts w:hint="cs"/>
          <w:rtl/>
        </w:rPr>
        <w:t xml:space="preserve">و در اصطلاح فقه و شرع، </w:t>
      </w:r>
      <w:r w:rsidRPr="00FE6406">
        <w:rPr>
          <w:rStyle w:val="9-Char"/>
          <w:rFonts w:eastAsia="Batang" w:hint="cs"/>
          <w:rtl/>
        </w:rPr>
        <w:t>«استنجاء»</w:t>
      </w:r>
      <w:r w:rsidRPr="007100A7">
        <w:rPr>
          <w:rStyle w:val="1-Char"/>
          <w:rFonts w:hint="cs"/>
          <w:rtl/>
        </w:rPr>
        <w:t>: به معن</w:t>
      </w:r>
      <w:r w:rsidR="00446BB7">
        <w:rPr>
          <w:rStyle w:val="1-Char"/>
          <w:rFonts w:hint="cs"/>
          <w:rtl/>
        </w:rPr>
        <w:t>ی</w:t>
      </w:r>
      <w:r w:rsidRPr="007100A7">
        <w:rPr>
          <w:rStyle w:val="1-Char"/>
          <w:rFonts w:hint="cs"/>
          <w:rtl/>
        </w:rPr>
        <w:t xml:space="preserve"> «برطرف کردن آلودگ</w:t>
      </w:r>
      <w:r w:rsidR="00446BB7">
        <w:rPr>
          <w:rStyle w:val="1-Char"/>
          <w:rFonts w:hint="cs"/>
          <w:rtl/>
        </w:rPr>
        <w:t>ی</w:t>
      </w:r>
      <w:r w:rsidRPr="007100A7">
        <w:rPr>
          <w:rStyle w:val="1-Char"/>
          <w:rFonts w:hint="cs"/>
          <w:rtl/>
        </w:rPr>
        <w:t xml:space="preserve"> و نجاست</w:t>
      </w:r>
      <w:r w:rsidR="00595DCE" w:rsidRPr="007100A7">
        <w:rPr>
          <w:rStyle w:val="1-Char"/>
          <w:rFonts w:hint="cs"/>
          <w:rtl/>
        </w:rPr>
        <w:t>ِ</w:t>
      </w:r>
      <w:r w:rsidRPr="007100A7">
        <w:rPr>
          <w:rStyle w:val="1-Char"/>
          <w:rFonts w:hint="cs"/>
          <w:rtl/>
        </w:rPr>
        <w:t xml:space="preserve"> پس و پ</w:t>
      </w:r>
      <w:r w:rsidR="00446BB7">
        <w:rPr>
          <w:rStyle w:val="1-Char"/>
          <w:rFonts w:hint="cs"/>
          <w:rtl/>
        </w:rPr>
        <w:t>ی</w:t>
      </w:r>
      <w:r w:rsidRPr="007100A7">
        <w:rPr>
          <w:rStyle w:val="1-Char"/>
          <w:rFonts w:hint="cs"/>
          <w:rtl/>
        </w:rPr>
        <w:t xml:space="preserve">ش انسان، با آب </w:t>
      </w:r>
      <w:r w:rsidR="00446BB7">
        <w:rPr>
          <w:rStyle w:val="1-Char"/>
          <w:rFonts w:hint="cs"/>
          <w:rtl/>
        </w:rPr>
        <w:t>ی</w:t>
      </w:r>
      <w:r w:rsidRPr="007100A7">
        <w:rPr>
          <w:rStyle w:val="1-Char"/>
          <w:rFonts w:hint="cs"/>
          <w:rtl/>
        </w:rPr>
        <w:t>ا سنگ و ا</w:t>
      </w:r>
      <w:r w:rsidR="00595DCE" w:rsidRPr="007100A7">
        <w:rPr>
          <w:rStyle w:val="1-Char"/>
          <w:rFonts w:hint="cs"/>
          <w:rtl/>
        </w:rPr>
        <w:t xml:space="preserve">مثال آن، </w:t>
      </w:r>
      <w:r w:rsidR="00446BB7">
        <w:rPr>
          <w:rStyle w:val="1-Char"/>
          <w:rFonts w:hint="cs"/>
          <w:rtl/>
        </w:rPr>
        <w:t>ی</w:t>
      </w:r>
      <w:r w:rsidR="00595DCE" w:rsidRPr="007100A7">
        <w:rPr>
          <w:rStyle w:val="1-Char"/>
          <w:rFonts w:hint="cs"/>
          <w:rtl/>
        </w:rPr>
        <w:t>ا با هر دو</w:t>
      </w:r>
      <w:r w:rsidR="00446BB7">
        <w:rPr>
          <w:rStyle w:val="1-Char"/>
          <w:rFonts w:hint="cs"/>
          <w:rtl/>
        </w:rPr>
        <w:t>ی</w:t>
      </w:r>
      <w:r w:rsidR="000751A8">
        <w:rPr>
          <w:rStyle w:val="1-Char"/>
          <w:rFonts w:hint="cs"/>
          <w:rtl/>
        </w:rPr>
        <w:t xml:space="preserve"> آن‌ها </w:t>
      </w:r>
      <w:r w:rsidR="00595DCE" w:rsidRPr="007100A7">
        <w:rPr>
          <w:rStyle w:val="1-Char"/>
          <w:rFonts w:hint="cs"/>
          <w:rtl/>
        </w:rPr>
        <w:t>است».</w:t>
      </w:r>
    </w:p>
    <w:p w:rsidR="00AF6768" w:rsidRPr="007100A7" w:rsidRDefault="00AF6768" w:rsidP="00AF1D25">
      <w:pPr>
        <w:rPr>
          <w:rStyle w:val="1-Char"/>
          <w:rtl/>
        </w:rPr>
      </w:pPr>
      <w:r w:rsidRPr="007100A7">
        <w:rPr>
          <w:rStyle w:val="1-Char"/>
          <w:rFonts w:hint="cs"/>
          <w:rtl/>
        </w:rPr>
        <w:t>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ه‌اند: </w:t>
      </w:r>
      <w:r w:rsidRPr="00BE2421">
        <w:rPr>
          <w:rStyle w:val="5-Char"/>
          <w:rFonts w:eastAsia="Batang" w:hint="cs"/>
          <w:rtl/>
        </w:rPr>
        <w:t>«ا</w:t>
      </w:r>
      <w:r w:rsidR="00595DCE" w:rsidRPr="00BE2421">
        <w:rPr>
          <w:rStyle w:val="5-Char"/>
          <w:rFonts w:eastAsia="Batang" w:hint="cs"/>
          <w:rtl/>
        </w:rPr>
        <w:t>ِ</w:t>
      </w:r>
      <w:r w:rsidRPr="00BE2421">
        <w:rPr>
          <w:rStyle w:val="5-Char"/>
          <w:rFonts w:eastAsia="Batang" w:hint="cs"/>
          <w:rtl/>
        </w:rPr>
        <w:t>ذ</w:t>
      </w:r>
      <w:r w:rsidR="00595DCE" w:rsidRPr="00BE2421">
        <w:rPr>
          <w:rStyle w:val="5-Char"/>
          <w:rFonts w:eastAsia="Batang" w:hint="cs"/>
          <w:rtl/>
        </w:rPr>
        <w:t>ٰ</w:t>
      </w:r>
      <w:r w:rsidRPr="00BE2421">
        <w:rPr>
          <w:rStyle w:val="5-Char"/>
          <w:rFonts w:eastAsia="Batang" w:hint="cs"/>
          <w:rtl/>
        </w:rPr>
        <w:t>ا ذ</w:t>
      </w:r>
      <w:r w:rsidR="00595DCE" w:rsidRPr="00BE2421">
        <w:rPr>
          <w:rStyle w:val="5-Char"/>
          <w:rFonts w:eastAsia="Batang" w:hint="cs"/>
          <w:rtl/>
        </w:rPr>
        <w:t>َ</w:t>
      </w:r>
      <w:r w:rsidRPr="00BE2421">
        <w:rPr>
          <w:rStyle w:val="5-Char"/>
          <w:rFonts w:eastAsia="Batang" w:hint="cs"/>
          <w:rtl/>
        </w:rPr>
        <w:t>ه</w:t>
      </w:r>
      <w:r w:rsidR="00595DCE" w:rsidRPr="00BE2421">
        <w:rPr>
          <w:rStyle w:val="5-Char"/>
          <w:rFonts w:eastAsia="Batang" w:hint="cs"/>
          <w:rtl/>
        </w:rPr>
        <w:t>َ</w:t>
      </w:r>
      <w:r w:rsidRPr="00BE2421">
        <w:rPr>
          <w:rStyle w:val="5-Char"/>
          <w:rFonts w:eastAsia="Batang" w:hint="cs"/>
          <w:rtl/>
        </w:rPr>
        <w:t>ب</w:t>
      </w:r>
      <w:r w:rsidR="00595DCE" w:rsidRPr="00BE2421">
        <w:rPr>
          <w:rStyle w:val="5-Char"/>
          <w:rFonts w:eastAsia="Batang" w:hint="cs"/>
          <w:rtl/>
        </w:rPr>
        <w:t>َ</w:t>
      </w:r>
      <w:r w:rsidRPr="00BE2421">
        <w:rPr>
          <w:rStyle w:val="5-Char"/>
          <w:rFonts w:eastAsia="Batang" w:hint="cs"/>
          <w:rtl/>
        </w:rPr>
        <w:t xml:space="preserve"> ا</w:t>
      </w:r>
      <w:r w:rsidR="00595DCE" w:rsidRPr="00BE2421">
        <w:rPr>
          <w:rStyle w:val="5-Char"/>
          <w:rFonts w:eastAsia="Batang" w:hint="cs"/>
          <w:rtl/>
        </w:rPr>
        <w:t>َ</w:t>
      </w:r>
      <w:r w:rsidRPr="00BE2421">
        <w:rPr>
          <w:rStyle w:val="5-Char"/>
          <w:rFonts w:eastAsia="Batang" w:hint="cs"/>
          <w:rtl/>
        </w:rPr>
        <w:t>ح</w:t>
      </w:r>
      <w:r w:rsidR="00595DCE" w:rsidRPr="00BE2421">
        <w:rPr>
          <w:rStyle w:val="5-Char"/>
          <w:rFonts w:eastAsia="Batang" w:hint="cs"/>
          <w:rtl/>
        </w:rPr>
        <w:t>َ</w:t>
      </w:r>
      <w:r w:rsidRPr="00BE2421">
        <w:rPr>
          <w:rStyle w:val="5-Char"/>
          <w:rFonts w:eastAsia="Batang" w:hint="cs"/>
          <w:rtl/>
        </w:rPr>
        <w:t>د</w:t>
      </w:r>
      <w:r w:rsidR="00595DCE" w:rsidRPr="00BE2421">
        <w:rPr>
          <w:rStyle w:val="5-Char"/>
          <w:rFonts w:eastAsia="Batang" w:hint="cs"/>
          <w:rtl/>
        </w:rPr>
        <w:t>ُ</w:t>
      </w:r>
      <w:r w:rsidRPr="00BE2421">
        <w:rPr>
          <w:rStyle w:val="5-Char"/>
          <w:rFonts w:eastAsia="Batang" w:hint="cs"/>
          <w:rtl/>
        </w:rPr>
        <w:t>ک</w:t>
      </w:r>
      <w:r w:rsidR="00595DCE" w:rsidRPr="00BE2421">
        <w:rPr>
          <w:rStyle w:val="5-Char"/>
          <w:rFonts w:eastAsia="Batang" w:hint="cs"/>
          <w:rtl/>
        </w:rPr>
        <w:t>ُ</w:t>
      </w:r>
      <w:r w:rsidRPr="00BE2421">
        <w:rPr>
          <w:rStyle w:val="5-Char"/>
          <w:rFonts w:eastAsia="Batang" w:hint="cs"/>
          <w:rtl/>
        </w:rPr>
        <w:t>م</w:t>
      </w:r>
      <w:r w:rsidR="00595DCE" w:rsidRPr="00BE2421">
        <w:rPr>
          <w:rStyle w:val="5-Char"/>
          <w:rFonts w:eastAsia="Batang" w:hint="cs"/>
          <w:rtl/>
        </w:rPr>
        <w:t>ْ</w:t>
      </w:r>
      <w:r w:rsidRPr="00BE2421">
        <w:rPr>
          <w:rStyle w:val="5-Char"/>
          <w:rFonts w:eastAsia="Batang" w:hint="cs"/>
          <w:rtl/>
        </w:rPr>
        <w:t xml:space="preserve"> ا</w:t>
      </w:r>
      <w:r w:rsidR="00595DCE" w:rsidRPr="00BE2421">
        <w:rPr>
          <w:rStyle w:val="5-Char"/>
          <w:rFonts w:eastAsia="Batang" w:hint="cs"/>
          <w:rtl/>
        </w:rPr>
        <w:t>ِ</w:t>
      </w:r>
      <w:r w:rsidRPr="00BE2421">
        <w:rPr>
          <w:rStyle w:val="5-Char"/>
          <w:rFonts w:eastAsia="Batang" w:hint="cs"/>
          <w:rtl/>
        </w:rPr>
        <w:t>ل</w:t>
      </w:r>
      <w:r w:rsidR="00595DCE" w:rsidRPr="00BE2421">
        <w:rPr>
          <w:rStyle w:val="5-Char"/>
          <w:rFonts w:eastAsia="Batang" w:hint="cs"/>
          <w:rtl/>
        </w:rPr>
        <w:t>َ</w:t>
      </w:r>
      <w:r w:rsidR="00C12E54" w:rsidRPr="00BE2421">
        <w:rPr>
          <w:rStyle w:val="5-Char"/>
          <w:rFonts w:eastAsia="Batang" w:hint="cs"/>
          <w:rtl/>
        </w:rPr>
        <w:t>ي</w:t>
      </w:r>
      <w:r w:rsidRPr="00BE2421">
        <w:rPr>
          <w:rStyle w:val="5-Char"/>
          <w:rFonts w:eastAsia="Batang" w:hint="cs"/>
          <w:rtl/>
        </w:rPr>
        <w:t xml:space="preserve"> ال</w:t>
      </w:r>
      <w:r w:rsidR="00595DCE" w:rsidRPr="00BE2421">
        <w:rPr>
          <w:rStyle w:val="5-Char"/>
          <w:rFonts w:eastAsia="Batang" w:hint="cs"/>
          <w:rtl/>
        </w:rPr>
        <w:t>ْ</w:t>
      </w:r>
      <w:r w:rsidRPr="00BE2421">
        <w:rPr>
          <w:rStyle w:val="5-Char"/>
          <w:rFonts w:eastAsia="Batang" w:hint="cs"/>
          <w:rtl/>
        </w:rPr>
        <w:t>غ</w:t>
      </w:r>
      <w:r w:rsidR="00595DCE" w:rsidRPr="00BE2421">
        <w:rPr>
          <w:rStyle w:val="5-Char"/>
          <w:rFonts w:eastAsia="Batang" w:hint="cs"/>
          <w:rtl/>
        </w:rPr>
        <w:t>ٰ</w:t>
      </w:r>
      <w:r w:rsidRPr="00BE2421">
        <w:rPr>
          <w:rStyle w:val="5-Char"/>
          <w:rFonts w:eastAsia="Batang" w:hint="cs"/>
          <w:rtl/>
        </w:rPr>
        <w:t>ائ</w:t>
      </w:r>
      <w:r w:rsidR="00595DCE" w:rsidRPr="00BE2421">
        <w:rPr>
          <w:rStyle w:val="5-Char"/>
          <w:rFonts w:eastAsia="Batang" w:hint="cs"/>
          <w:rtl/>
        </w:rPr>
        <w:t>ِ</w:t>
      </w:r>
      <w:r w:rsidRPr="00BE2421">
        <w:rPr>
          <w:rStyle w:val="5-Char"/>
          <w:rFonts w:eastAsia="Batang" w:hint="cs"/>
          <w:rtl/>
        </w:rPr>
        <w:t>ط</w:t>
      </w:r>
      <w:r w:rsidR="00595DCE" w:rsidRPr="00BE2421">
        <w:rPr>
          <w:rStyle w:val="5-Char"/>
          <w:rFonts w:eastAsia="Batang" w:hint="cs"/>
          <w:rtl/>
        </w:rPr>
        <w:t>ِ</w:t>
      </w:r>
      <w:r w:rsidRPr="00BE2421">
        <w:rPr>
          <w:rStyle w:val="5-Char"/>
          <w:rFonts w:eastAsia="Batang" w:hint="cs"/>
          <w:rtl/>
        </w:rPr>
        <w:t xml:space="preserve"> ف</w:t>
      </w:r>
      <w:r w:rsidR="00595DCE" w:rsidRPr="00BE2421">
        <w:rPr>
          <w:rStyle w:val="5-Char"/>
          <w:rFonts w:eastAsia="Batang" w:hint="cs"/>
          <w:rtl/>
        </w:rPr>
        <w:t>َ</w:t>
      </w:r>
      <w:r w:rsidRPr="00BE2421">
        <w:rPr>
          <w:rStyle w:val="5-Char"/>
          <w:rFonts w:eastAsia="Batang" w:hint="cs"/>
          <w:rtl/>
        </w:rPr>
        <w:t>ل</w:t>
      </w:r>
      <w:r w:rsidR="00595DCE" w:rsidRPr="00BE2421">
        <w:rPr>
          <w:rStyle w:val="5-Char"/>
          <w:rFonts w:eastAsia="Batang" w:hint="cs"/>
          <w:rtl/>
        </w:rPr>
        <w:t>ْ</w:t>
      </w:r>
      <w:r w:rsidR="00C12E54" w:rsidRPr="00BE2421">
        <w:rPr>
          <w:rStyle w:val="5-Char"/>
          <w:rFonts w:eastAsia="Batang" w:hint="cs"/>
          <w:rtl/>
        </w:rPr>
        <w:t>ي</w:t>
      </w:r>
      <w:r w:rsidR="00595DCE" w:rsidRPr="00BE2421">
        <w:rPr>
          <w:rStyle w:val="5-Char"/>
          <w:rFonts w:eastAsia="Batang" w:hint="cs"/>
          <w:rtl/>
        </w:rPr>
        <w:t>َ</w:t>
      </w:r>
      <w:r w:rsidRPr="00BE2421">
        <w:rPr>
          <w:rStyle w:val="5-Char"/>
          <w:rFonts w:eastAsia="Batang" w:hint="cs"/>
          <w:rtl/>
        </w:rPr>
        <w:t>ذ</w:t>
      </w:r>
      <w:r w:rsidR="00595DCE" w:rsidRPr="00BE2421">
        <w:rPr>
          <w:rStyle w:val="5-Char"/>
          <w:rFonts w:eastAsia="Batang" w:hint="cs"/>
          <w:rtl/>
        </w:rPr>
        <w:t>ْ</w:t>
      </w:r>
      <w:r w:rsidRPr="00BE2421">
        <w:rPr>
          <w:rStyle w:val="5-Char"/>
          <w:rFonts w:eastAsia="Batang" w:hint="cs"/>
          <w:rtl/>
        </w:rPr>
        <w:t>ه</w:t>
      </w:r>
      <w:r w:rsidR="00595DCE" w:rsidRPr="00BE2421">
        <w:rPr>
          <w:rStyle w:val="5-Char"/>
          <w:rFonts w:eastAsia="Batang" w:hint="cs"/>
          <w:rtl/>
        </w:rPr>
        <w:t>َ</w:t>
      </w:r>
      <w:r w:rsidRPr="00BE2421">
        <w:rPr>
          <w:rStyle w:val="5-Char"/>
          <w:rFonts w:eastAsia="Batang" w:hint="cs"/>
          <w:rtl/>
        </w:rPr>
        <w:t>ب</w:t>
      </w:r>
      <w:r w:rsidR="00595DCE" w:rsidRPr="00BE2421">
        <w:rPr>
          <w:rStyle w:val="5-Char"/>
          <w:rFonts w:eastAsia="Batang" w:hint="cs"/>
          <w:rtl/>
        </w:rPr>
        <w:t>ْ</w:t>
      </w:r>
      <w:r w:rsidRPr="00BE2421">
        <w:rPr>
          <w:rStyle w:val="5-Char"/>
          <w:rFonts w:eastAsia="Batang" w:hint="cs"/>
          <w:rtl/>
        </w:rPr>
        <w:t xml:space="preserve"> م</w:t>
      </w:r>
      <w:r w:rsidR="00595DCE" w:rsidRPr="00BE2421">
        <w:rPr>
          <w:rStyle w:val="5-Char"/>
          <w:rFonts w:eastAsia="Batang" w:hint="cs"/>
          <w:rtl/>
        </w:rPr>
        <w:t>َ</w:t>
      </w:r>
      <w:r w:rsidRPr="00BE2421">
        <w:rPr>
          <w:rStyle w:val="5-Char"/>
          <w:rFonts w:eastAsia="Batang" w:hint="cs"/>
          <w:rtl/>
        </w:rPr>
        <w:t>ع</w:t>
      </w:r>
      <w:r w:rsidR="00595DCE" w:rsidRPr="00BE2421">
        <w:rPr>
          <w:rStyle w:val="5-Char"/>
          <w:rFonts w:eastAsia="Batang" w:hint="cs"/>
          <w:rtl/>
        </w:rPr>
        <w:t>َ</w:t>
      </w:r>
      <w:r w:rsidRPr="00BE2421">
        <w:rPr>
          <w:rStyle w:val="5-Char"/>
          <w:rFonts w:eastAsia="Batang" w:hint="cs"/>
          <w:rtl/>
        </w:rPr>
        <w:t>ه</w:t>
      </w:r>
      <w:r w:rsidR="00595DCE" w:rsidRPr="00BE2421">
        <w:rPr>
          <w:rStyle w:val="5-Char"/>
          <w:rFonts w:eastAsia="Batang" w:hint="cs"/>
          <w:rtl/>
        </w:rPr>
        <w:t>ُ</w:t>
      </w:r>
      <w:r w:rsidRPr="00BE2421">
        <w:rPr>
          <w:rStyle w:val="5-Char"/>
          <w:rFonts w:eastAsia="Batang" w:hint="cs"/>
          <w:rtl/>
        </w:rPr>
        <w:t xml:space="preserve"> ب</w:t>
      </w:r>
      <w:r w:rsidR="00595DCE" w:rsidRPr="00BE2421">
        <w:rPr>
          <w:rStyle w:val="5-Char"/>
          <w:rFonts w:eastAsia="Batang" w:hint="cs"/>
          <w:rtl/>
        </w:rPr>
        <w:t>ِ</w:t>
      </w:r>
      <w:r w:rsidRPr="00BE2421">
        <w:rPr>
          <w:rStyle w:val="5-Char"/>
          <w:rFonts w:eastAsia="Batang" w:hint="cs"/>
          <w:rtl/>
        </w:rPr>
        <w:t>ث</w:t>
      </w:r>
      <w:r w:rsidR="00595DCE" w:rsidRPr="00BE2421">
        <w:rPr>
          <w:rStyle w:val="5-Char"/>
          <w:rFonts w:eastAsia="Batang" w:hint="cs"/>
          <w:rtl/>
        </w:rPr>
        <w:t>َ</w:t>
      </w:r>
      <w:r w:rsidRPr="00BE2421">
        <w:rPr>
          <w:rStyle w:val="5-Char"/>
          <w:rFonts w:eastAsia="Batang" w:hint="cs"/>
          <w:rtl/>
        </w:rPr>
        <w:t>ل</w:t>
      </w:r>
      <w:r w:rsidR="00595DCE" w:rsidRPr="00BE2421">
        <w:rPr>
          <w:rStyle w:val="5-Char"/>
          <w:rFonts w:eastAsia="Batang" w:hint="cs"/>
          <w:rtl/>
        </w:rPr>
        <w:t>ٰ</w:t>
      </w:r>
      <w:r w:rsidRPr="00BE2421">
        <w:rPr>
          <w:rStyle w:val="5-Char"/>
          <w:rFonts w:eastAsia="Batang" w:hint="cs"/>
          <w:rtl/>
        </w:rPr>
        <w:t>اث</w:t>
      </w:r>
      <w:r w:rsidR="00595DCE" w:rsidRPr="00BE2421">
        <w:rPr>
          <w:rStyle w:val="5-Char"/>
          <w:rFonts w:eastAsia="Batang" w:hint="cs"/>
          <w:rtl/>
        </w:rPr>
        <w:t>َ</w:t>
      </w:r>
      <w:r w:rsidRPr="00BE2421">
        <w:rPr>
          <w:rStyle w:val="5-Char"/>
          <w:rFonts w:eastAsia="Batang" w:hint="cs"/>
          <w:rtl/>
        </w:rPr>
        <w:t>ة</w:t>
      </w:r>
      <w:r w:rsidR="00595DCE" w:rsidRPr="00BE2421">
        <w:rPr>
          <w:rStyle w:val="5-Char"/>
          <w:rFonts w:eastAsia="Batang" w:hint="cs"/>
          <w:rtl/>
        </w:rPr>
        <w:t>ِ</w:t>
      </w:r>
      <w:r w:rsidRPr="00BE2421">
        <w:rPr>
          <w:rStyle w:val="5-Char"/>
          <w:rFonts w:eastAsia="Batang" w:hint="cs"/>
          <w:rtl/>
        </w:rPr>
        <w:t xml:space="preserve"> ا</w:t>
      </w:r>
      <w:r w:rsidR="00595DCE" w:rsidRPr="00BE2421">
        <w:rPr>
          <w:rStyle w:val="5-Char"/>
          <w:rFonts w:eastAsia="Batang" w:hint="cs"/>
          <w:rtl/>
        </w:rPr>
        <w:t>َ</w:t>
      </w:r>
      <w:r w:rsidRPr="00BE2421">
        <w:rPr>
          <w:rStyle w:val="5-Char"/>
          <w:rFonts w:eastAsia="Batang" w:hint="cs"/>
          <w:rtl/>
        </w:rPr>
        <w:t>ح</w:t>
      </w:r>
      <w:r w:rsidR="00595DCE" w:rsidRPr="00BE2421">
        <w:rPr>
          <w:rStyle w:val="5-Char"/>
          <w:rFonts w:eastAsia="Batang" w:hint="cs"/>
          <w:rtl/>
        </w:rPr>
        <w:t>ْ</w:t>
      </w:r>
      <w:r w:rsidRPr="00BE2421">
        <w:rPr>
          <w:rStyle w:val="5-Char"/>
          <w:rFonts w:eastAsia="Batang" w:hint="cs"/>
          <w:rtl/>
        </w:rPr>
        <w:t>ج</w:t>
      </w:r>
      <w:r w:rsidR="00E80F28" w:rsidRPr="00BE2421">
        <w:rPr>
          <w:rStyle w:val="5-Char"/>
          <w:rFonts w:eastAsia="Batang" w:hint="cs"/>
          <w:rtl/>
        </w:rPr>
        <w:t>ٰا</w:t>
      </w:r>
      <w:r w:rsidRPr="00BE2421">
        <w:rPr>
          <w:rStyle w:val="5-Char"/>
          <w:rFonts w:eastAsia="Batang" w:hint="cs"/>
          <w:rtl/>
        </w:rPr>
        <w:t>ر</w:t>
      </w:r>
      <w:r w:rsidR="00595DCE" w:rsidRPr="00BE2421">
        <w:rPr>
          <w:rStyle w:val="5-Char"/>
          <w:rFonts w:eastAsia="Batang" w:hint="cs"/>
          <w:rtl/>
        </w:rPr>
        <w:t>ٍ</w:t>
      </w:r>
      <w:r w:rsidRPr="00BE2421">
        <w:rPr>
          <w:rStyle w:val="5-Char"/>
          <w:rFonts w:eastAsia="Batang" w:hint="cs"/>
          <w:rtl/>
        </w:rPr>
        <w:t xml:space="preserve"> </w:t>
      </w:r>
      <w:r w:rsidR="00C12E54" w:rsidRPr="00BE2421">
        <w:rPr>
          <w:rStyle w:val="5-Char"/>
          <w:rFonts w:eastAsia="Batang" w:hint="cs"/>
          <w:rtl/>
        </w:rPr>
        <w:t>ي</w:t>
      </w:r>
      <w:r w:rsidR="00595DCE" w:rsidRPr="00BE2421">
        <w:rPr>
          <w:rStyle w:val="5-Char"/>
          <w:rFonts w:eastAsia="Batang" w:hint="cs"/>
          <w:rtl/>
        </w:rPr>
        <w:t>َ</w:t>
      </w:r>
      <w:r w:rsidRPr="00BE2421">
        <w:rPr>
          <w:rStyle w:val="5-Char"/>
          <w:rFonts w:eastAsia="Batang" w:hint="cs"/>
          <w:rtl/>
        </w:rPr>
        <w:t>س</w:t>
      </w:r>
      <w:r w:rsidR="00595DCE" w:rsidRPr="00BE2421">
        <w:rPr>
          <w:rStyle w:val="5-Char"/>
          <w:rFonts w:eastAsia="Batang" w:hint="cs"/>
          <w:rtl/>
        </w:rPr>
        <w:t>ْ</w:t>
      </w:r>
      <w:r w:rsidRPr="00BE2421">
        <w:rPr>
          <w:rStyle w:val="5-Char"/>
          <w:rFonts w:eastAsia="Batang" w:hint="cs"/>
          <w:rtl/>
        </w:rPr>
        <w:t>ت</w:t>
      </w:r>
      <w:r w:rsidR="00595DCE" w:rsidRPr="00BE2421">
        <w:rPr>
          <w:rStyle w:val="5-Char"/>
          <w:rFonts w:eastAsia="Batang" w:hint="cs"/>
          <w:rtl/>
        </w:rPr>
        <w:t>َ</w:t>
      </w:r>
      <w:r w:rsidRPr="00BE2421">
        <w:rPr>
          <w:rStyle w:val="5-Char"/>
          <w:rFonts w:eastAsia="Batang" w:hint="cs"/>
          <w:rtl/>
        </w:rPr>
        <w:t>ط</w:t>
      </w:r>
      <w:r w:rsidR="00595DCE" w:rsidRPr="00BE2421">
        <w:rPr>
          <w:rStyle w:val="5-Char"/>
          <w:rFonts w:eastAsia="Batang" w:hint="cs"/>
          <w:rtl/>
        </w:rPr>
        <w:t>ِ</w:t>
      </w:r>
      <w:r w:rsidR="00C12E54" w:rsidRPr="00BE2421">
        <w:rPr>
          <w:rStyle w:val="5-Char"/>
          <w:rFonts w:eastAsia="Batang" w:hint="cs"/>
          <w:rtl/>
        </w:rPr>
        <w:t>ي</w:t>
      </w:r>
      <w:r w:rsidR="00595DCE" w:rsidRPr="00BE2421">
        <w:rPr>
          <w:rStyle w:val="5-Char"/>
          <w:rFonts w:eastAsia="Batang" w:hint="cs"/>
          <w:rtl/>
        </w:rPr>
        <w:t>ْ</w:t>
      </w:r>
      <w:r w:rsidRPr="00BE2421">
        <w:rPr>
          <w:rStyle w:val="5-Char"/>
          <w:rFonts w:eastAsia="Batang" w:hint="cs"/>
          <w:rtl/>
        </w:rPr>
        <w:t>ب</w:t>
      </w:r>
      <w:r w:rsidR="00595DCE" w:rsidRPr="00BE2421">
        <w:rPr>
          <w:rStyle w:val="5-Char"/>
          <w:rFonts w:eastAsia="Batang" w:hint="cs"/>
          <w:rtl/>
        </w:rPr>
        <w:t>ُ</w:t>
      </w:r>
      <w:r w:rsidRPr="00BE2421">
        <w:rPr>
          <w:rStyle w:val="5-Char"/>
          <w:rFonts w:eastAsia="Batang" w:hint="cs"/>
          <w:rtl/>
        </w:rPr>
        <w:t xml:space="preserve"> ب</w:t>
      </w:r>
      <w:r w:rsidR="00595DCE" w:rsidRPr="00BE2421">
        <w:rPr>
          <w:rStyle w:val="5-Char"/>
          <w:rFonts w:eastAsia="Batang" w:hint="cs"/>
          <w:rtl/>
        </w:rPr>
        <w:t>ِهِ</w:t>
      </w:r>
      <w:r w:rsidRPr="00BE2421">
        <w:rPr>
          <w:rStyle w:val="5-Char"/>
          <w:rFonts w:eastAsia="Batang" w:hint="cs"/>
          <w:rtl/>
        </w:rPr>
        <w:t>نّ</w:t>
      </w:r>
      <w:r w:rsidR="00595DCE" w:rsidRPr="00BE2421">
        <w:rPr>
          <w:rStyle w:val="5-Char"/>
          <w:rFonts w:eastAsia="Batang" w:hint="cs"/>
          <w:rtl/>
        </w:rPr>
        <w:t>َ</w:t>
      </w:r>
      <w:r w:rsidRPr="00BE2421">
        <w:rPr>
          <w:rStyle w:val="5-Char"/>
          <w:rFonts w:eastAsia="Batang" w:hint="cs"/>
          <w:rtl/>
        </w:rPr>
        <w:t xml:space="preserve"> ف</w:t>
      </w:r>
      <w:r w:rsidR="00595DCE" w:rsidRPr="00BE2421">
        <w:rPr>
          <w:rStyle w:val="5-Char"/>
          <w:rFonts w:eastAsia="Batang" w:hint="cs"/>
          <w:rtl/>
        </w:rPr>
        <w:t>َ</w:t>
      </w:r>
      <w:r w:rsidRPr="00BE2421">
        <w:rPr>
          <w:rStyle w:val="5-Char"/>
          <w:rFonts w:eastAsia="Batang" w:hint="cs"/>
          <w:rtl/>
        </w:rPr>
        <w:t>ا</w:t>
      </w:r>
      <w:r w:rsidR="00595DCE" w:rsidRPr="00BE2421">
        <w:rPr>
          <w:rStyle w:val="5-Char"/>
          <w:rFonts w:eastAsia="Batang" w:hint="cs"/>
          <w:rtl/>
        </w:rPr>
        <w:t>ِ</w:t>
      </w:r>
      <w:r w:rsidRPr="00BE2421">
        <w:rPr>
          <w:rStyle w:val="5-Char"/>
          <w:rFonts w:eastAsia="Batang" w:hint="cs"/>
          <w:rtl/>
        </w:rPr>
        <w:t>نّ</w:t>
      </w:r>
      <w:r w:rsidR="00595DCE" w:rsidRPr="00BE2421">
        <w:rPr>
          <w:rStyle w:val="5-Char"/>
          <w:rFonts w:eastAsia="Batang" w:hint="cs"/>
          <w:rtl/>
        </w:rPr>
        <w:t>َ</w:t>
      </w:r>
      <w:r w:rsidRPr="00BE2421">
        <w:rPr>
          <w:rStyle w:val="5-Char"/>
          <w:rFonts w:eastAsia="Batang" w:hint="cs"/>
          <w:rtl/>
        </w:rPr>
        <w:t>ه</w:t>
      </w:r>
      <w:r w:rsidR="00E80F28" w:rsidRPr="00BE2421">
        <w:rPr>
          <w:rStyle w:val="5-Char"/>
          <w:rFonts w:eastAsia="Batang" w:hint="cs"/>
          <w:rtl/>
        </w:rPr>
        <w:t>ٰا</w:t>
      </w:r>
      <w:r w:rsidRPr="00BE2421">
        <w:rPr>
          <w:rStyle w:val="5-Char"/>
          <w:rFonts w:eastAsia="Batang" w:hint="cs"/>
          <w:rtl/>
        </w:rPr>
        <w:t xml:space="preserve"> تُج</w:t>
      </w:r>
      <w:r w:rsidR="00595DCE" w:rsidRPr="00BE2421">
        <w:rPr>
          <w:rStyle w:val="5-Char"/>
          <w:rFonts w:eastAsia="Batang" w:hint="cs"/>
          <w:rtl/>
        </w:rPr>
        <w:t>ْ</w:t>
      </w:r>
      <w:r w:rsidRPr="00BE2421">
        <w:rPr>
          <w:rStyle w:val="5-Char"/>
          <w:rFonts w:eastAsia="Batang" w:hint="cs"/>
          <w:rtl/>
        </w:rPr>
        <w:t>ز</w:t>
      </w:r>
      <w:r w:rsidR="00595DCE" w:rsidRPr="00BE2421">
        <w:rPr>
          <w:rStyle w:val="5-Char"/>
          <w:rFonts w:eastAsia="Batang" w:hint="cs"/>
          <w:rtl/>
        </w:rPr>
        <w:t>ِ</w:t>
      </w:r>
      <w:r w:rsidR="00C12E54" w:rsidRPr="00BE2421">
        <w:rPr>
          <w:rStyle w:val="5-Char"/>
          <w:rFonts w:eastAsia="Batang" w:hint="cs"/>
          <w:rtl/>
        </w:rPr>
        <w:t>ي</w:t>
      </w:r>
      <w:r w:rsidR="00595DCE" w:rsidRPr="00BE2421">
        <w:rPr>
          <w:rStyle w:val="5-Char"/>
          <w:rFonts w:eastAsia="Batang" w:hint="cs"/>
          <w:rtl/>
        </w:rPr>
        <w:t>ُ</w:t>
      </w:r>
      <w:r w:rsidRPr="00BE2421">
        <w:rPr>
          <w:rStyle w:val="5-Char"/>
          <w:rFonts w:eastAsia="Batang" w:hint="cs"/>
          <w:rtl/>
        </w:rPr>
        <w:t>ء م</w:t>
      </w:r>
      <w:r w:rsidR="00595DCE" w:rsidRPr="00BE2421">
        <w:rPr>
          <w:rStyle w:val="5-Char"/>
          <w:rFonts w:eastAsia="Batang" w:hint="cs"/>
          <w:rtl/>
        </w:rPr>
        <w:t>ِ</w:t>
      </w:r>
      <w:r w:rsidRPr="00BE2421">
        <w:rPr>
          <w:rStyle w:val="5-Char"/>
          <w:rFonts w:eastAsia="Batang" w:hint="cs"/>
          <w:rtl/>
        </w:rPr>
        <w:t>ن</w:t>
      </w:r>
      <w:r w:rsidR="00595DCE" w:rsidRPr="00BE2421">
        <w:rPr>
          <w:rStyle w:val="5-Char"/>
          <w:rFonts w:eastAsia="Batang" w:hint="cs"/>
          <w:rtl/>
        </w:rPr>
        <w:t>ْ</w:t>
      </w:r>
      <w:r w:rsidRPr="00BE2421">
        <w:rPr>
          <w:rStyle w:val="5-Char"/>
          <w:rFonts w:eastAsia="Batang" w:hint="cs"/>
          <w:rtl/>
        </w:rPr>
        <w:t>ه</w:t>
      </w:r>
      <w:r w:rsidR="00595DCE" w:rsidRPr="00BE2421">
        <w:rPr>
          <w:rStyle w:val="5-Char"/>
          <w:rFonts w:eastAsia="Batang" w:hint="cs"/>
          <w:rtl/>
        </w:rPr>
        <w:t>ُ</w:t>
      </w:r>
      <w:r w:rsidRPr="00BE2421">
        <w:rPr>
          <w:rStyle w:val="5-Char"/>
          <w:rFonts w:eastAsia="Batang" w:hint="cs"/>
          <w:rtl/>
        </w:rPr>
        <w:t>»</w:t>
      </w:r>
      <w:r w:rsidRPr="00FE6406">
        <w:rPr>
          <w:rStyle w:val="9-Char"/>
          <w:rFonts w:eastAsia="Batang" w:hint="cs"/>
          <w:rtl/>
        </w:rPr>
        <w:t xml:space="preserve"> </w:t>
      </w:r>
      <w:r w:rsidRPr="007100A7">
        <w:rPr>
          <w:rStyle w:val="1-Char"/>
          <w:rFonts w:hint="cs"/>
          <w:rtl/>
        </w:rPr>
        <w:t>(ابوداود؛ دارقطن</w:t>
      </w:r>
      <w:r w:rsidR="00446BB7">
        <w:rPr>
          <w:rStyle w:val="1-Char"/>
          <w:rFonts w:hint="cs"/>
          <w:rtl/>
        </w:rPr>
        <w:t>ی</w:t>
      </w:r>
      <w:r w:rsidRPr="007100A7">
        <w:rPr>
          <w:rStyle w:val="1-Char"/>
          <w:rFonts w:hint="cs"/>
          <w:rtl/>
        </w:rPr>
        <w:t xml:space="preserve"> و ابن ماجه)؛</w:t>
      </w:r>
      <w:r w:rsidRPr="00FE6406">
        <w:rPr>
          <w:rStyle w:val="9-Char"/>
          <w:rFonts w:eastAsia="Batang" w:hint="cs"/>
          <w:rtl/>
        </w:rPr>
        <w:t xml:space="preserve"> </w:t>
      </w:r>
      <w:r w:rsidRPr="00BE2421">
        <w:rPr>
          <w:rStyle w:val="1-Char"/>
          <w:rFonts w:eastAsia="Batang" w:hint="cs"/>
          <w:rtl/>
        </w:rPr>
        <w:t>«هرگاه کس</w:t>
      </w:r>
      <w:r w:rsidR="00446BB7">
        <w:rPr>
          <w:rStyle w:val="1-Char"/>
          <w:rFonts w:eastAsia="Batang" w:hint="cs"/>
          <w:rtl/>
        </w:rPr>
        <w:t>ی</w:t>
      </w:r>
      <w:r w:rsidRPr="00BE2421">
        <w:rPr>
          <w:rStyle w:val="1-Char"/>
          <w:rFonts w:eastAsia="Batang" w:hint="cs"/>
          <w:rtl/>
        </w:rPr>
        <w:t xml:space="preserve"> از شما به قضا</w:t>
      </w:r>
      <w:r w:rsidR="00446BB7">
        <w:rPr>
          <w:rStyle w:val="1-Char"/>
          <w:rFonts w:eastAsia="Batang" w:hint="cs"/>
          <w:rtl/>
        </w:rPr>
        <w:t>ی</w:t>
      </w:r>
      <w:r w:rsidRPr="00BE2421">
        <w:rPr>
          <w:rStyle w:val="1-Char"/>
          <w:rFonts w:eastAsia="Batang" w:hint="cs"/>
          <w:rtl/>
        </w:rPr>
        <w:t xml:space="preserve"> حاجت رفت با سه تکه سنگ خود را پاک کند،</w:t>
      </w:r>
      <w:r w:rsidR="000751A8">
        <w:rPr>
          <w:rStyle w:val="1-Char"/>
          <w:rFonts w:eastAsia="Batang" w:hint="cs"/>
          <w:rtl/>
        </w:rPr>
        <w:t xml:space="preserve"> آن‌ها </w:t>
      </w:r>
      <w:r w:rsidRPr="00BE2421">
        <w:rPr>
          <w:rStyle w:val="1-Char"/>
          <w:rFonts w:eastAsia="Batang" w:hint="cs"/>
          <w:rtl/>
        </w:rPr>
        <w:t>برا</w:t>
      </w:r>
      <w:r w:rsidR="00446BB7">
        <w:rPr>
          <w:rStyle w:val="1-Char"/>
          <w:rFonts w:eastAsia="Batang" w:hint="cs"/>
          <w:rtl/>
        </w:rPr>
        <w:t>ی</w:t>
      </w:r>
      <w:r w:rsidRPr="00BE2421">
        <w:rPr>
          <w:rStyle w:val="1-Char"/>
          <w:rFonts w:eastAsia="Batang" w:hint="cs"/>
          <w:rtl/>
        </w:rPr>
        <w:t xml:space="preserve"> طهارت</w:t>
      </w:r>
      <w:r w:rsidR="00421B7C" w:rsidRPr="00BE2421">
        <w:rPr>
          <w:rStyle w:val="1-Char"/>
          <w:rFonts w:eastAsia="Batang" w:hint="cs"/>
          <w:rtl/>
        </w:rPr>
        <w:t xml:space="preserve"> و پاک</w:t>
      </w:r>
      <w:r w:rsidR="00446BB7">
        <w:rPr>
          <w:rStyle w:val="1-Char"/>
          <w:rFonts w:eastAsia="Batang" w:hint="cs"/>
          <w:rtl/>
        </w:rPr>
        <w:t>ی</w:t>
      </w:r>
      <w:r w:rsidR="00421B7C" w:rsidRPr="00BE2421">
        <w:rPr>
          <w:rStyle w:val="1-Char"/>
          <w:rFonts w:eastAsia="Batang" w:hint="cs"/>
          <w:rtl/>
        </w:rPr>
        <w:t xml:space="preserve"> از ا</w:t>
      </w:r>
      <w:r w:rsidR="00446BB7">
        <w:rPr>
          <w:rStyle w:val="1-Char"/>
          <w:rFonts w:eastAsia="Batang" w:hint="cs"/>
          <w:rtl/>
        </w:rPr>
        <w:t>ی</w:t>
      </w:r>
      <w:r w:rsidR="00421B7C" w:rsidRPr="00BE2421">
        <w:rPr>
          <w:rStyle w:val="1-Char"/>
          <w:rFonts w:eastAsia="Batang" w:hint="cs"/>
          <w:rtl/>
        </w:rPr>
        <w:t>ن آلودگ</w:t>
      </w:r>
      <w:r w:rsidR="00446BB7">
        <w:rPr>
          <w:rStyle w:val="1-Char"/>
          <w:rFonts w:eastAsia="Batang" w:hint="cs"/>
          <w:rtl/>
        </w:rPr>
        <w:t>ی</w:t>
      </w:r>
      <w:r w:rsidR="00421B7C" w:rsidRPr="00BE2421">
        <w:rPr>
          <w:rStyle w:val="1-Char"/>
          <w:rFonts w:eastAsia="Batang" w:hint="cs"/>
          <w:rtl/>
        </w:rPr>
        <w:t xml:space="preserve"> کاف</w:t>
      </w:r>
      <w:r w:rsidR="00446BB7">
        <w:rPr>
          <w:rStyle w:val="1-Char"/>
          <w:rFonts w:eastAsia="Batang" w:hint="cs"/>
          <w:rtl/>
        </w:rPr>
        <w:t>ی</w:t>
      </w:r>
      <w:r w:rsidR="00421B7C" w:rsidRPr="00BE2421">
        <w:rPr>
          <w:rStyle w:val="1-Char"/>
          <w:rFonts w:eastAsia="Batang" w:hint="cs"/>
          <w:rtl/>
        </w:rPr>
        <w:t xml:space="preserve"> هستند»</w:t>
      </w:r>
      <w:r w:rsidR="008F3E4A" w:rsidRPr="00FE6406">
        <w:rPr>
          <w:rStyle w:val="9-Char"/>
          <w:rFonts w:eastAsia="Batang" w:hint="cs"/>
          <w:rtl/>
        </w:rPr>
        <w:t>.</w:t>
      </w:r>
    </w:p>
    <w:p w:rsidR="00421B7C" w:rsidRPr="007100A7" w:rsidRDefault="00421B7C" w:rsidP="00AF1D25">
      <w:pPr>
        <w:rPr>
          <w:rStyle w:val="1-Char"/>
          <w:rtl/>
        </w:rPr>
      </w:pPr>
      <w:r w:rsidRPr="007100A7">
        <w:rPr>
          <w:rStyle w:val="1-Char"/>
          <w:rFonts w:hint="cs"/>
          <w:rtl/>
        </w:rPr>
        <w:t>و به روا</w:t>
      </w:r>
      <w:r w:rsidR="00446BB7">
        <w:rPr>
          <w:rStyle w:val="1-Char"/>
          <w:rFonts w:hint="cs"/>
          <w:rtl/>
        </w:rPr>
        <w:t>ی</w:t>
      </w:r>
      <w:r w:rsidRPr="007100A7">
        <w:rPr>
          <w:rStyle w:val="1-Char"/>
          <w:rFonts w:hint="cs"/>
          <w:rtl/>
        </w:rPr>
        <w:t>ت از انس</w:t>
      </w:r>
      <w:r w:rsidR="00FE6406" w:rsidRPr="00FE6406">
        <w:rPr>
          <w:rStyle w:val="1-Char"/>
          <w:rFonts w:cs="CTraditional Arabic" w:hint="cs"/>
          <w:rtl/>
        </w:rPr>
        <w:t>س</w:t>
      </w:r>
      <w:r w:rsidRPr="007100A7">
        <w:rPr>
          <w:rStyle w:val="1-Char"/>
          <w:rFonts w:hint="cs"/>
          <w:rtl/>
        </w:rPr>
        <w:t xml:space="preserve"> آمده است که گفت: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هر وقت به محل قضا</w:t>
      </w:r>
      <w:r w:rsidR="00446BB7">
        <w:rPr>
          <w:rStyle w:val="1-Char"/>
          <w:rFonts w:hint="cs"/>
          <w:rtl/>
        </w:rPr>
        <w:t>ی</w:t>
      </w:r>
      <w:r w:rsidRPr="007100A7">
        <w:rPr>
          <w:rStyle w:val="1-Char"/>
          <w:rFonts w:hint="cs"/>
          <w:rtl/>
        </w:rPr>
        <w:t xml:space="preserve"> حاجت م</w:t>
      </w:r>
      <w:r w:rsidR="00446BB7">
        <w:rPr>
          <w:rStyle w:val="1-Char"/>
          <w:rFonts w:hint="cs"/>
          <w:rtl/>
        </w:rPr>
        <w:t>ی</w:t>
      </w:r>
      <w:r w:rsidRPr="007100A7">
        <w:rPr>
          <w:rStyle w:val="1-Char"/>
          <w:rFonts w:hint="cs"/>
          <w:rtl/>
        </w:rPr>
        <w:t>‌رفت، من و جوان</w:t>
      </w:r>
      <w:r w:rsidR="00446BB7">
        <w:rPr>
          <w:rStyle w:val="1-Char"/>
          <w:rFonts w:hint="cs"/>
          <w:rtl/>
        </w:rPr>
        <w:t>ی</w:t>
      </w:r>
      <w:r w:rsidRPr="007100A7">
        <w:rPr>
          <w:rStyle w:val="1-Char"/>
          <w:rFonts w:hint="cs"/>
          <w:rtl/>
        </w:rPr>
        <w:t xml:space="preserve"> هم سن و سال من، آفتابه و عصا</w:t>
      </w:r>
      <w:r w:rsidR="00446BB7">
        <w:rPr>
          <w:rStyle w:val="1-Char"/>
          <w:rFonts w:hint="cs"/>
          <w:rtl/>
        </w:rPr>
        <w:t>یی</w:t>
      </w:r>
      <w:r w:rsidRPr="007100A7">
        <w:rPr>
          <w:rStyle w:val="1-Char"/>
          <w:rFonts w:hint="cs"/>
          <w:rtl/>
        </w:rPr>
        <w:t xml:space="preserve"> با خود م</w:t>
      </w:r>
      <w:r w:rsidR="00446BB7">
        <w:rPr>
          <w:rStyle w:val="1-Char"/>
          <w:rFonts w:hint="cs"/>
          <w:rtl/>
        </w:rPr>
        <w:t>ی</w:t>
      </w:r>
      <w:r w:rsidRPr="007100A7">
        <w:rPr>
          <w:rStyle w:val="1-Char"/>
          <w:rFonts w:hint="cs"/>
          <w:rtl/>
        </w:rPr>
        <w:t>‌برد</w:t>
      </w:r>
      <w:r w:rsidR="00446BB7">
        <w:rPr>
          <w:rStyle w:val="1-Char"/>
          <w:rFonts w:hint="cs"/>
          <w:rtl/>
        </w:rPr>
        <w:t>ی</w:t>
      </w:r>
      <w:r w:rsidRPr="007100A7">
        <w:rPr>
          <w:rStyle w:val="1-Char"/>
          <w:rFonts w:hint="cs"/>
          <w:rtl/>
        </w:rPr>
        <w:t>م و ا</w:t>
      </w:r>
      <w:r w:rsidR="00446BB7">
        <w:rPr>
          <w:rStyle w:val="1-Char"/>
          <w:rFonts w:hint="cs"/>
          <w:rtl/>
        </w:rPr>
        <w:t>ی</w:t>
      </w:r>
      <w:r w:rsidRPr="007100A7">
        <w:rPr>
          <w:rStyle w:val="1-Char"/>
          <w:rFonts w:hint="cs"/>
          <w:rtl/>
        </w:rPr>
        <w:t>شان با آن، طهارت حاصل م</w:t>
      </w:r>
      <w:r w:rsidR="00446BB7">
        <w:rPr>
          <w:rStyle w:val="1-Char"/>
          <w:rFonts w:hint="cs"/>
          <w:rtl/>
        </w:rPr>
        <w:t>ی</w:t>
      </w:r>
      <w:r w:rsidRPr="007100A7">
        <w:rPr>
          <w:rStyle w:val="1-Char"/>
          <w:rFonts w:hint="cs"/>
          <w:rtl/>
        </w:rPr>
        <w:t>‌کردند و خود را پاک م</w:t>
      </w:r>
      <w:r w:rsidR="00446BB7">
        <w:rPr>
          <w:rStyle w:val="1-Char"/>
          <w:rFonts w:hint="cs"/>
          <w:rtl/>
        </w:rPr>
        <w:t>ی</w:t>
      </w:r>
      <w:r w:rsidRPr="007100A7">
        <w:rPr>
          <w:rStyle w:val="1-Char"/>
          <w:rFonts w:hint="cs"/>
          <w:rtl/>
        </w:rPr>
        <w:t>‌نمودند. (</w:t>
      </w:r>
      <w:r w:rsidR="00296EC5" w:rsidRPr="007100A7">
        <w:rPr>
          <w:rStyle w:val="1-Char"/>
          <w:rFonts w:hint="cs"/>
          <w:rtl/>
        </w:rPr>
        <w:t>بخار</w:t>
      </w:r>
      <w:r w:rsidR="00446BB7">
        <w:rPr>
          <w:rStyle w:val="1-Char"/>
          <w:rFonts w:hint="cs"/>
          <w:rtl/>
        </w:rPr>
        <w:t>ی</w:t>
      </w:r>
      <w:r w:rsidRPr="007100A7">
        <w:rPr>
          <w:rStyle w:val="1-Char"/>
          <w:rFonts w:hint="cs"/>
          <w:rtl/>
        </w:rPr>
        <w:t xml:space="preserve"> و مسلم).</w:t>
      </w:r>
    </w:p>
    <w:p w:rsidR="00267ACC" w:rsidRPr="00246682" w:rsidRDefault="00421B7C" w:rsidP="00246682">
      <w:pPr>
        <w:rPr>
          <w:rStyle w:val="1-Char"/>
          <w:rtl/>
        </w:rPr>
      </w:pPr>
      <w:r w:rsidRPr="007100A7">
        <w:rPr>
          <w:rStyle w:val="1-Char"/>
          <w:rFonts w:hint="cs"/>
          <w:rtl/>
        </w:rPr>
        <w:t>و بهتر است که در استنجاء</w:t>
      </w:r>
      <w:r w:rsidR="00595DCE" w:rsidRPr="007100A7">
        <w:rPr>
          <w:rStyle w:val="1-Char"/>
          <w:rFonts w:hint="cs"/>
          <w:rtl/>
        </w:rPr>
        <w:t>،</w:t>
      </w:r>
      <w:r w:rsidRPr="007100A7">
        <w:rPr>
          <w:rStyle w:val="1-Char"/>
          <w:rFonts w:hint="cs"/>
          <w:rtl/>
        </w:rPr>
        <w:t xml:space="preserve"> از سنگ و آب</w:t>
      </w:r>
      <w:r w:rsidR="00595DCE" w:rsidRPr="007100A7">
        <w:rPr>
          <w:rStyle w:val="1-Char"/>
          <w:rFonts w:hint="cs"/>
          <w:rtl/>
        </w:rPr>
        <w:t>،</w:t>
      </w:r>
      <w:r w:rsidRPr="007100A7">
        <w:rPr>
          <w:rStyle w:val="1-Char"/>
          <w:rFonts w:hint="cs"/>
          <w:rtl/>
        </w:rPr>
        <w:t xml:space="preserve"> هر دو استفاده شود؛ چون خداوند</w:t>
      </w:r>
      <w:r w:rsidR="00595DCE" w:rsidRPr="007100A7">
        <w:rPr>
          <w:rStyle w:val="1-Char"/>
          <w:rFonts w:hint="cs"/>
          <w:rtl/>
        </w:rPr>
        <w:t>،</w:t>
      </w:r>
      <w:r w:rsidRPr="007100A7">
        <w:rPr>
          <w:rStyle w:val="1-Char"/>
          <w:rFonts w:hint="cs"/>
          <w:rtl/>
        </w:rPr>
        <w:t xml:space="preserve"> مردم </w:t>
      </w:r>
      <w:r w:rsidRPr="00544D97">
        <w:rPr>
          <w:rStyle w:val="5-Char"/>
          <w:rFonts w:eastAsia="Batang" w:hint="cs"/>
          <w:rtl/>
        </w:rPr>
        <w:t>ق</w:t>
      </w:r>
      <w:r w:rsidR="00595DCE" w:rsidRPr="00544D97">
        <w:rPr>
          <w:rStyle w:val="5-Char"/>
          <w:rFonts w:eastAsia="Batang" w:hint="cs"/>
          <w:rtl/>
        </w:rPr>
        <w:t>ُ</w:t>
      </w:r>
      <w:r w:rsidRPr="00544D97">
        <w:rPr>
          <w:rStyle w:val="5-Char"/>
          <w:rFonts w:eastAsia="Batang" w:hint="cs"/>
          <w:rtl/>
        </w:rPr>
        <w:t>ب</w:t>
      </w:r>
      <w:r w:rsidR="008F3E4A" w:rsidRPr="00544D97">
        <w:rPr>
          <w:rStyle w:val="5-Char"/>
          <w:rFonts w:eastAsia="Batang" w:hint="cs"/>
          <w:rtl/>
        </w:rPr>
        <w:t>ٰ</w:t>
      </w:r>
      <w:r w:rsidR="00E80F28" w:rsidRPr="00544D97">
        <w:rPr>
          <w:rStyle w:val="5-Char"/>
          <w:rFonts w:eastAsia="Batang" w:hint="cs"/>
          <w:rtl/>
        </w:rPr>
        <w:t>ا</w:t>
      </w:r>
      <w:r w:rsidRPr="00544D97">
        <w:rPr>
          <w:rStyle w:val="5-Char"/>
          <w:rFonts w:eastAsia="Batang" w:hint="cs"/>
          <w:rtl/>
        </w:rPr>
        <w:t>ء</w:t>
      </w:r>
      <w:r w:rsidRPr="007100A7">
        <w:rPr>
          <w:rStyle w:val="1-Char"/>
          <w:rFonts w:hint="cs"/>
          <w:rtl/>
        </w:rPr>
        <w:t xml:space="preserve"> را ستوده است بد</w:t>
      </w:r>
      <w:r w:rsidR="00446BB7">
        <w:rPr>
          <w:rStyle w:val="1-Char"/>
          <w:rFonts w:hint="cs"/>
          <w:rtl/>
        </w:rPr>
        <w:t>ی</w:t>
      </w:r>
      <w:r w:rsidRPr="007100A7">
        <w:rPr>
          <w:rStyle w:val="1-Char"/>
          <w:rFonts w:hint="cs"/>
          <w:rtl/>
        </w:rPr>
        <w:t>ن عملشان که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د</w:t>
      </w:r>
      <w:r w:rsidR="00246682">
        <w:rPr>
          <w:rStyle w:val="1-Char"/>
          <w:rFonts w:hint="cs"/>
          <w:rtl/>
        </w:rPr>
        <w:t xml:space="preserve">: </w:t>
      </w:r>
      <w:r w:rsidR="00246682">
        <w:rPr>
          <w:rStyle w:val="1-Char"/>
          <w:rFonts w:cs="Traditional Arabic"/>
          <w:color w:val="000000"/>
          <w:shd w:val="clear" w:color="auto" w:fill="FFFFFF"/>
          <w:rtl/>
        </w:rPr>
        <w:t>﴿</w:t>
      </w:r>
      <w:r w:rsidR="00246682" w:rsidRPr="000751A8">
        <w:rPr>
          <w:rStyle w:val="4-Char"/>
          <w:rtl/>
        </w:rPr>
        <w:t>فِيهِ رِجَالٞ يُحِبُّونَ أَن يَتَطَهَّرُواْۚ</w:t>
      </w:r>
      <w:r w:rsidR="00246682">
        <w:rPr>
          <w:rStyle w:val="1-Char"/>
          <w:rFonts w:cs="Traditional Arabic"/>
          <w:color w:val="000000"/>
          <w:shd w:val="clear" w:color="auto" w:fill="FFFFFF"/>
          <w:rtl/>
        </w:rPr>
        <w:t>﴾</w:t>
      </w:r>
      <w:r w:rsidR="00246682" w:rsidRPr="000751A8">
        <w:rPr>
          <w:rStyle w:val="4-Char"/>
          <w:rtl/>
        </w:rPr>
        <w:t xml:space="preserve"> </w:t>
      </w:r>
      <w:r w:rsidR="00246682" w:rsidRPr="000751A8">
        <w:rPr>
          <w:rStyle w:val="9-Char1"/>
          <w:rtl/>
        </w:rPr>
        <w:t>[التوبة: 108]</w:t>
      </w:r>
      <w:r w:rsidRPr="00FE6406">
        <w:rPr>
          <w:rStyle w:val="9-Char"/>
          <w:rFonts w:eastAsia="Batang" w:hint="cs"/>
          <w:rtl/>
        </w:rPr>
        <w:t xml:space="preserve"> </w:t>
      </w:r>
      <w:r w:rsidRPr="00BE2421">
        <w:rPr>
          <w:rStyle w:val="6-Char"/>
          <w:rFonts w:eastAsia="Batang" w:hint="cs"/>
          <w:rtl/>
        </w:rPr>
        <w:t>«در آنج</w:t>
      </w:r>
      <w:r w:rsidR="00267ACC" w:rsidRPr="00BE2421">
        <w:rPr>
          <w:rStyle w:val="6-Char"/>
          <w:rFonts w:eastAsia="Batang" w:hint="cs"/>
          <w:rtl/>
        </w:rPr>
        <w:t>ا</w:t>
      </w:r>
      <w:r w:rsidRPr="00BE2421">
        <w:rPr>
          <w:rStyle w:val="6-Char"/>
          <w:rFonts w:eastAsia="Batang" w:hint="cs"/>
          <w:rtl/>
        </w:rPr>
        <w:t xml:space="preserve"> مردمان</w:t>
      </w:r>
      <w:r w:rsidR="00446BB7">
        <w:rPr>
          <w:rStyle w:val="6-Char"/>
          <w:rFonts w:eastAsia="Batang" w:hint="cs"/>
          <w:rtl/>
        </w:rPr>
        <w:t>ی</w:t>
      </w:r>
      <w:r w:rsidRPr="00BE2421">
        <w:rPr>
          <w:rStyle w:val="6-Char"/>
          <w:rFonts w:eastAsia="Batang" w:hint="cs"/>
          <w:rtl/>
        </w:rPr>
        <w:t xml:space="preserve"> هستند که دوست دارند خود را پاک و پاک</w:t>
      </w:r>
      <w:r w:rsidR="00446BB7">
        <w:rPr>
          <w:rStyle w:val="6-Char"/>
          <w:rFonts w:eastAsia="Batang" w:hint="cs"/>
          <w:rtl/>
        </w:rPr>
        <w:t>ی</w:t>
      </w:r>
      <w:r w:rsidRPr="00BE2421">
        <w:rPr>
          <w:rStyle w:val="6-Char"/>
          <w:rFonts w:eastAsia="Batang" w:hint="cs"/>
          <w:rtl/>
        </w:rPr>
        <w:t>زه کنند؛ و خداوند پاک</w:t>
      </w:r>
      <w:r w:rsidR="00446BB7">
        <w:rPr>
          <w:rStyle w:val="6-Char"/>
          <w:rFonts w:eastAsia="Batang" w:hint="cs"/>
          <w:rtl/>
        </w:rPr>
        <w:t>ی</w:t>
      </w:r>
      <w:r w:rsidRPr="00BE2421">
        <w:rPr>
          <w:rStyle w:val="6-Char"/>
          <w:rFonts w:eastAsia="Batang" w:hint="cs"/>
          <w:rtl/>
        </w:rPr>
        <w:t>زگان را دوست م</w:t>
      </w:r>
      <w:r w:rsidR="00446BB7">
        <w:rPr>
          <w:rStyle w:val="6-Char"/>
          <w:rFonts w:eastAsia="Batang" w:hint="cs"/>
          <w:rtl/>
        </w:rPr>
        <w:t>ی</w:t>
      </w:r>
      <w:r w:rsidRPr="00BE2421">
        <w:rPr>
          <w:rStyle w:val="6-Char"/>
          <w:rFonts w:eastAsia="Batang" w:hint="cs"/>
          <w:rtl/>
        </w:rPr>
        <w:t>‌دارد.»</w:t>
      </w:r>
      <w:r w:rsidRPr="007100A7">
        <w:rPr>
          <w:rStyle w:val="1-Char"/>
          <w:rFonts w:hint="cs"/>
          <w:rtl/>
        </w:rPr>
        <w:t xml:space="preserve">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از چگونگ</w:t>
      </w:r>
      <w:r w:rsidR="00446BB7">
        <w:rPr>
          <w:rStyle w:val="1-Char"/>
          <w:rFonts w:hint="cs"/>
          <w:rtl/>
        </w:rPr>
        <w:t>ی</w:t>
      </w:r>
      <w:r w:rsidRPr="007100A7">
        <w:rPr>
          <w:rStyle w:val="1-Char"/>
          <w:rFonts w:hint="cs"/>
          <w:rtl/>
        </w:rPr>
        <w:t xml:space="preserve"> طهارت مردم قباء سؤال کرد که گفتند: </w:t>
      </w:r>
      <w:r w:rsidRPr="00544D97">
        <w:rPr>
          <w:rStyle w:val="5-Char"/>
          <w:rFonts w:eastAsia="Batang" w:hint="cs"/>
          <w:rtl/>
        </w:rPr>
        <w:t>«ن</w:t>
      </w:r>
      <w:r w:rsidR="00AA0EFD" w:rsidRPr="00544D97">
        <w:rPr>
          <w:rStyle w:val="5-Char"/>
          <w:rFonts w:eastAsia="Batang" w:hint="cs"/>
          <w:rtl/>
        </w:rPr>
        <w:t>َ</w:t>
      </w:r>
      <w:r w:rsidRPr="00544D97">
        <w:rPr>
          <w:rStyle w:val="5-Char"/>
          <w:rFonts w:eastAsia="Batang" w:hint="cs"/>
          <w:rtl/>
        </w:rPr>
        <w:t>ت</w:t>
      </w:r>
      <w:r w:rsidR="00267ACC" w:rsidRPr="00544D97">
        <w:rPr>
          <w:rStyle w:val="5-Char"/>
          <w:rFonts w:eastAsia="Batang" w:hint="cs"/>
          <w:rtl/>
        </w:rPr>
        <w:t>َّ</w:t>
      </w:r>
      <w:r w:rsidRPr="00544D97">
        <w:rPr>
          <w:rStyle w:val="5-Char"/>
          <w:rFonts w:eastAsia="Batang" w:hint="cs"/>
          <w:rtl/>
        </w:rPr>
        <w:t>ب</w:t>
      </w:r>
      <w:r w:rsidR="00267ACC" w:rsidRPr="00544D97">
        <w:rPr>
          <w:rStyle w:val="5-Char"/>
          <w:rFonts w:eastAsia="Batang" w:hint="cs"/>
          <w:rtl/>
        </w:rPr>
        <w:t>ِ</w:t>
      </w:r>
      <w:r w:rsidRPr="00544D97">
        <w:rPr>
          <w:rStyle w:val="5-Char"/>
          <w:rFonts w:eastAsia="Batang" w:hint="cs"/>
          <w:rtl/>
        </w:rPr>
        <w:t>ع</w:t>
      </w:r>
      <w:r w:rsidR="00267ACC" w:rsidRPr="00544D97">
        <w:rPr>
          <w:rStyle w:val="5-Char"/>
          <w:rFonts w:eastAsia="Batang" w:hint="cs"/>
          <w:rtl/>
        </w:rPr>
        <w:t>ُ</w:t>
      </w:r>
      <w:r w:rsidRPr="00544D97">
        <w:rPr>
          <w:rStyle w:val="5-Char"/>
          <w:rFonts w:eastAsia="Batang" w:hint="cs"/>
          <w:rtl/>
        </w:rPr>
        <w:t xml:space="preserve"> ال</w:t>
      </w:r>
      <w:r w:rsidR="00267ACC" w:rsidRPr="00544D97">
        <w:rPr>
          <w:rStyle w:val="5-Char"/>
          <w:rFonts w:eastAsia="Batang" w:hint="cs"/>
          <w:rtl/>
        </w:rPr>
        <w:t>ْ</w:t>
      </w:r>
      <w:r w:rsidRPr="00544D97">
        <w:rPr>
          <w:rStyle w:val="5-Char"/>
          <w:rFonts w:eastAsia="Batang" w:hint="cs"/>
          <w:rtl/>
        </w:rPr>
        <w:t>ح</w:t>
      </w:r>
      <w:r w:rsidR="00267ACC" w:rsidRPr="00544D97">
        <w:rPr>
          <w:rStyle w:val="5-Char"/>
          <w:rFonts w:eastAsia="Batang" w:hint="cs"/>
          <w:rtl/>
        </w:rPr>
        <w:t>ِ</w:t>
      </w:r>
      <w:r w:rsidRPr="00544D97">
        <w:rPr>
          <w:rStyle w:val="5-Char"/>
          <w:rFonts w:eastAsia="Batang" w:hint="cs"/>
          <w:rtl/>
        </w:rPr>
        <w:t>ج</w:t>
      </w:r>
      <w:r w:rsidR="00E80F28" w:rsidRPr="00544D97">
        <w:rPr>
          <w:rStyle w:val="5-Char"/>
          <w:rFonts w:eastAsia="Batang" w:hint="cs"/>
          <w:rtl/>
        </w:rPr>
        <w:t>ٰا</w:t>
      </w:r>
      <w:r w:rsidRPr="00544D97">
        <w:rPr>
          <w:rStyle w:val="5-Char"/>
          <w:rFonts w:eastAsia="Batang" w:hint="cs"/>
          <w:rtl/>
        </w:rPr>
        <w:t>ر</w:t>
      </w:r>
      <w:r w:rsidR="00267ACC" w:rsidRPr="00544D97">
        <w:rPr>
          <w:rStyle w:val="5-Char"/>
          <w:rFonts w:eastAsia="Batang" w:hint="cs"/>
          <w:rtl/>
        </w:rPr>
        <w:t>َ</w:t>
      </w:r>
      <w:r w:rsidRPr="00544D97">
        <w:rPr>
          <w:rStyle w:val="5-Char"/>
          <w:rFonts w:eastAsia="Batang" w:hint="cs"/>
          <w:rtl/>
        </w:rPr>
        <w:t>ة</w:t>
      </w:r>
      <w:r w:rsidR="00267ACC" w:rsidRPr="00544D97">
        <w:rPr>
          <w:rStyle w:val="5-Char"/>
          <w:rFonts w:eastAsia="Batang" w:hint="cs"/>
          <w:rtl/>
        </w:rPr>
        <w:t>َ</w:t>
      </w:r>
      <w:r w:rsidRPr="00544D97">
        <w:rPr>
          <w:rStyle w:val="5-Char"/>
          <w:rFonts w:eastAsia="Batang" w:hint="cs"/>
          <w:rtl/>
        </w:rPr>
        <w:t xml:space="preserve"> ال</w:t>
      </w:r>
      <w:r w:rsidR="00267ACC" w:rsidRPr="00544D97">
        <w:rPr>
          <w:rStyle w:val="5-Char"/>
          <w:rFonts w:eastAsia="Batang" w:hint="cs"/>
          <w:rtl/>
        </w:rPr>
        <w:t>ْ</w:t>
      </w:r>
      <w:r w:rsidRPr="00544D97">
        <w:rPr>
          <w:rStyle w:val="5-Char"/>
          <w:rFonts w:eastAsia="Batang" w:hint="cs"/>
          <w:rtl/>
        </w:rPr>
        <w:t>م</w:t>
      </w:r>
      <w:r w:rsidR="00E80F28" w:rsidRPr="00544D97">
        <w:rPr>
          <w:rStyle w:val="5-Char"/>
          <w:rFonts w:eastAsia="Batang" w:hint="cs"/>
          <w:rtl/>
        </w:rPr>
        <w:t>ٰا</w:t>
      </w:r>
      <w:r w:rsidRPr="00544D97">
        <w:rPr>
          <w:rStyle w:val="5-Char"/>
          <w:rFonts w:eastAsia="Batang" w:hint="cs"/>
          <w:rtl/>
        </w:rPr>
        <w:t>ء</w:t>
      </w:r>
      <w:r w:rsidR="00267ACC" w:rsidRPr="00544D97">
        <w:rPr>
          <w:rStyle w:val="5-Char"/>
          <w:rFonts w:eastAsia="Batang" w:hint="cs"/>
          <w:rtl/>
        </w:rPr>
        <w:t>َ</w:t>
      </w:r>
      <w:r w:rsidRPr="00246682">
        <w:rPr>
          <w:rStyle w:val="1-Char"/>
          <w:rFonts w:eastAsia="Batang" w:hint="cs"/>
          <w:rtl/>
        </w:rPr>
        <w:t>»</w:t>
      </w:r>
      <w:r w:rsidRPr="00246682">
        <w:rPr>
          <w:rStyle w:val="1-Char"/>
          <w:rFonts w:hint="cs"/>
          <w:rtl/>
        </w:rPr>
        <w:t>؛ «</w:t>
      </w:r>
      <w:r w:rsidRPr="00246682">
        <w:rPr>
          <w:rStyle w:val="1-Char"/>
          <w:rFonts w:eastAsia="Batang" w:hint="cs"/>
          <w:rtl/>
        </w:rPr>
        <w:t>اول با سنگ و بعد با آب، استنجاء م</w:t>
      </w:r>
      <w:r w:rsidR="00446BB7">
        <w:rPr>
          <w:rStyle w:val="1-Char"/>
          <w:rFonts w:eastAsia="Batang" w:hint="cs"/>
          <w:rtl/>
        </w:rPr>
        <w:t>ی</w:t>
      </w:r>
      <w:r w:rsidRPr="00246682">
        <w:rPr>
          <w:rStyle w:val="1-Char"/>
          <w:rFonts w:eastAsia="Batang" w:hint="cs"/>
          <w:rtl/>
        </w:rPr>
        <w:t>‌کن</w:t>
      </w:r>
      <w:r w:rsidR="00446BB7">
        <w:rPr>
          <w:rStyle w:val="1-Char"/>
          <w:rFonts w:eastAsia="Batang" w:hint="cs"/>
          <w:rtl/>
        </w:rPr>
        <w:t>ی</w:t>
      </w:r>
      <w:r w:rsidRPr="00246682">
        <w:rPr>
          <w:rStyle w:val="1-Char"/>
          <w:rFonts w:eastAsia="Batang" w:hint="cs"/>
          <w:rtl/>
        </w:rPr>
        <w:t>م</w:t>
      </w:r>
      <w:r w:rsidRPr="00246682">
        <w:rPr>
          <w:rStyle w:val="1-Char"/>
          <w:rFonts w:hint="cs"/>
          <w:rtl/>
        </w:rPr>
        <w:t xml:space="preserve">.» </w:t>
      </w:r>
    </w:p>
    <w:p w:rsidR="00421B7C" w:rsidRPr="007100A7" w:rsidRDefault="00421B7C" w:rsidP="009019BB">
      <w:pPr>
        <w:rPr>
          <w:rStyle w:val="1-Char"/>
          <w:rtl/>
        </w:rPr>
      </w:pPr>
      <w:r w:rsidRPr="007100A7">
        <w:rPr>
          <w:rStyle w:val="1-Char"/>
          <w:rFonts w:hint="cs"/>
          <w:rtl/>
        </w:rPr>
        <w:t>و رسول خدا</w:t>
      </w:r>
      <w:r w:rsidR="00FE6406" w:rsidRPr="00FE6406">
        <w:rPr>
          <w:rStyle w:val="1-Char"/>
          <w:rFonts w:cs="CTraditional Arabic" w:hint="cs"/>
          <w:rtl/>
        </w:rPr>
        <w:t xml:space="preserve"> ج</w:t>
      </w:r>
      <w:r w:rsidRPr="007100A7">
        <w:rPr>
          <w:rStyle w:val="1-Char"/>
          <w:rFonts w:hint="cs"/>
          <w:rtl/>
        </w:rPr>
        <w:t xml:space="preserve"> فرموده‌اند: </w:t>
      </w:r>
      <w:r w:rsidRPr="00BE2421">
        <w:rPr>
          <w:rStyle w:val="5-Char"/>
          <w:rFonts w:eastAsia="Batang" w:hint="cs"/>
          <w:rtl/>
        </w:rPr>
        <w:t>«ا</w:t>
      </w:r>
      <w:r w:rsidR="00267ACC" w:rsidRPr="00BE2421">
        <w:rPr>
          <w:rStyle w:val="5-Char"/>
          <w:rFonts w:eastAsia="Batang" w:hint="cs"/>
          <w:rtl/>
        </w:rPr>
        <w:t>ِ</w:t>
      </w:r>
      <w:r w:rsidRPr="00BE2421">
        <w:rPr>
          <w:rStyle w:val="5-Char"/>
          <w:rFonts w:eastAsia="Batang" w:hint="cs"/>
          <w:rtl/>
        </w:rPr>
        <w:t>ن</w:t>
      </w:r>
      <w:r w:rsidR="00267ACC" w:rsidRPr="00BE2421">
        <w:rPr>
          <w:rStyle w:val="5-Char"/>
          <w:rFonts w:eastAsia="Batang" w:hint="cs"/>
          <w:rtl/>
        </w:rPr>
        <w:t>َ</w:t>
      </w:r>
      <w:r w:rsidRPr="00BE2421">
        <w:rPr>
          <w:rStyle w:val="5-Char"/>
          <w:rFonts w:eastAsia="Batang" w:hint="cs"/>
          <w:rtl/>
        </w:rPr>
        <w:t>ّم</w:t>
      </w:r>
      <w:r w:rsidR="00E80F28" w:rsidRPr="00BE2421">
        <w:rPr>
          <w:rStyle w:val="5-Char"/>
          <w:rFonts w:eastAsia="Batang" w:hint="cs"/>
          <w:rtl/>
        </w:rPr>
        <w:t>ٰا</w:t>
      </w:r>
      <w:r w:rsidRPr="00BE2421">
        <w:rPr>
          <w:rStyle w:val="5-Char"/>
          <w:rFonts w:eastAsia="Batang" w:hint="cs"/>
          <w:rtl/>
        </w:rPr>
        <w:t xml:space="preserve"> ا</w:t>
      </w:r>
      <w:r w:rsidR="00267ACC" w:rsidRPr="00BE2421">
        <w:rPr>
          <w:rStyle w:val="5-Char"/>
          <w:rFonts w:eastAsia="Batang" w:hint="cs"/>
          <w:rtl/>
        </w:rPr>
        <w:t>َ</w:t>
      </w:r>
      <w:r w:rsidRPr="00BE2421">
        <w:rPr>
          <w:rStyle w:val="5-Char"/>
          <w:rFonts w:eastAsia="Batang" w:hint="cs"/>
          <w:rtl/>
        </w:rPr>
        <w:t>ن</w:t>
      </w:r>
      <w:r w:rsidR="00267ACC" w:rsidRPr="00BE2421">
        <w:rPr>
          <w:rStyle w:val="5-Char"/>
          <w:rFonts w:eastAsia="Batang" w:hint="cs"/>
          <w:rtl/>
        </w:rPr>
        <w:t>َ</w:t>
      </w:r>
      <w:r w:rsidRPr="00BE2421">
        <w:rPr>
          <w:rStyle w:val="5-Char"/>
          <w:rFonts w:eastAsia="Batang" w:hint="cs"/>
          <w:rtl/>
        </w:rPr>
        <w:t>ا ل</w:t>
      </w:r>
      <w:r w:rsidR="00267ACC" w:rsidRPr="00BE2421">
        <w:rPr>
          <w:rStyle w:val="5-Char"/>
          <w:rFonts w:eastAsia="Batang" w:hint="cs"/>
          <w:rtl/>
        </w:rPr>
        <w:t>َ</w:t>
      </w:r>
      <w:r w:rsidRPr="00BE2421">
        <w:rPr>
          <w:rStyle w:val="5-Char"/>
          <w:rFonts w:eastAsia="Batang" w:hint="cs"/>
          <w:rtl/>
        </w:rPr>
        <w:t>ک</w:t>
      </w:r>
      <w:r w:rsidR="00267ACC" w:rsidRPr="00BE2421">
        <w:rPr>
          <w:rStyle w:val="5-Char"/>
          <w:rFonts w:eastAsia="Batang" w:hint="cs"/>
          <w:rtl/>
        </w:rPr>
        <w:t>ُ</w:t>
      </w:r>
      <w:r w:rsidRPr="00BE2421">
        <w:rPr>
          <w:rStyle w:val="5-Char"/>
          <w:rFonts w:eastAsia="Batang" w:hint="cs"/>
          <w:rtl/>
        </w:rPr>
        <w:t>م</w:t>
      </w:r>
      <w:r w:rsidR="00267ACC" w:rsidRPr="00BE2421">
        <w:rPr>
          <w:rStyle w:val="5-Char"/>
          <w:rFonts w:eastAsia="Batang" w:hint="cs"/>
          <w:rtl/>
        </w:rPr>
        <w:t>ْ</w:t>
      </w:r>
      <w:r w:rsidRPr="00BE2421">
        <w:rPr>
          <w:rStyle w:val="5-Char"/>
          <w:rFonts w:eastAsia="Batang" w:hint="cs"/>
          <w:rtl/>
        </w:rPr>
        <w:t xml:space="preserve"> ب</w:t>
      </w:r>
      <w:r w:rsidR="00267ACC" w:rsidRPr="00BE2421">
        <w:rPr>
          <w:rStyle w:val="5-Char"/>
          <w:rFonts w:eastAsia="Batang" w:hint="cs"/>
          <w:rtl/>
        </w:rPr>
        <w:t>ِ</w:t>
      </w:r>
      <w:r w:rsidRPr="00BE2421">
        <w:rPr>
          <w:rStyle w:val="5-Char"/>
          <w:rFonts w:eastAsia="Batang" w:hint="cs"/>
          <w:rtl/>
        </w:rPr>
        <w:t>م</w:t>
      </w:r>
      <w:r w:rsidR="00267ACC" w:rsidRPr="00BE2421">
        <w:rPr>
          <w:rStyle w:val="5-Char"/>
          <w:rFonts w:eastAsia="Batang" w:hint="cs"/>
          <w:rtl/>
        </w:rPr>
        <w:t>َ</w:t>
      </w:r>
      <w:r w:rsidRPr="00BE2421">
        <w:rPr>
          <w:rStyle w:val="5-Char"/>
          <w:rFonts w:eastAsia="Batang" w:hint="cs"/>
          <w:rtl/>
        </w:rPr>
        <w:t>ن</w:t>
      </w:r>
      <w:r w:rsidR="00267ACC" w:rsidRPr="00BE2421">
        <w:rPr>
          <w:rStyle w:val="5-Char"/>
          <w:rFonts w:eastAsia="Batang" w:hint="cs"/>
          <w:rtl/>
        </w:rPr>
        <w:t>ْ</w:t>
      </w:r>
      <w:r w:rsidRPr="00BE2421">
        <w:rPr>
          <w:rStyle w:val="5-Char"/>
          <w:rFonts w:eastAsia="Batang" w:hint="cs"/>
          <w:rtl/>
        </w:rPr>
        <w:t>ز</w:t>
      </w:r>
      <w:r w:rsidR="00267ACC" w:rsidRPr="00BE2421">
        <w:rPr>
          <w:rStyle w:val="5-Char"/>
          <w:rFonts w:eastAsia="Batang" w:hint="cs"/>
          <w:rtl/>
        </w:rPr>
        <w:t>ِ</w:t>
      </w:r>
      <w:r w:rsidRPr="00BE2421">
        <w:rPr>
          <w:rStyle w:val="5-Char"/>
          <w:rFonts w:eastAsia="Batang" w:hint="cs"/>
          <w:rtl/>
        </w:rPr>
        <w:t>ل</w:t>
      </w:r>
      <w:r w:rsidR="00267ACC" w:rsidRPr="00BE2421">
        <w:rPr>
          <w:rStyle w:val="5-Char"/>
          <w:rFonts w:eastAsia="Batang" w:hint="cs"/>
          <w:rtl/>
        </w:rPr>
        <w:t>َ</w:t>
      </w:r>
      <w:r w:rsidRPr="00BE2421">
        <w:rPr>
          <w:rStyle w:val="5-Char"/>
          <w:rFonts w:eastAsia="Batang" w:hint="cs"/>
          <w:rtl/>
        </w:rPr>
        <w:t>ة</w:t>
      </w:r>
      <w:r w:rsidR="00267ACC" w:rsidRPr="00BE2421">
        <w:rPr>
          <w:rStyle w:val="5-Char"/>
          <w:rFonts w:eastAsia="Batang" w:hint="cs"/>
          <w:rtl/>
        </w:rPr>
        <w:t xml:space="preserve"> </w:t>
      </w:r>
      <w:r w:rsidRPr="00BE2421">
        <w:rPr>
          <w:rStyle w:val="5-Char"/>
          <w:rFonts w:eastAsia="Batang" w:hint="cs"/>
          <w:rtl/>
        </w:rPr>
        <w:t>و</w:t>
      </w:r>
      <w:r w:rsidR="00E80F28" w:rsidRPr="00BE2421">
        <w:rPr>
          <w:rStyle w:val="5-Char"/>
          <w:rFonts w:eastAsia="Batang" w:hint="cs"/>
          <w:rtl/>
        </w:rPr>
        <w:t>ٰا</w:t>
      </w:r>
      <w:r w:rsidRPr="00BE2421">
        <w:rPr>
          <w:rStyle w:val="5-Char"/>
          <w:rFonts w:eastAsia="Batang" w:hint="cs"/>
          <w:rtl/>
        </w:rPr>
        <w:t>ل</w:t>
      </w:r>
      <w:r w:rsidR="00267ACC" w:rsidRPr="00BE2421">
        <w:rPr>
          <w:rStyle w:val="5-Char"/>
          <w:rFonts w:eastAsia="Batang" w:hint="cs"/>
          <w:rtl/>
        </w:rPr>
        <w:t>ِ</w:t>
      </w:r>
      <w:r w:rsidRPr="00BE2421">
        <w:rPr>
          <w:rStyle w:val="5-Char"/>
          <w:rFonts w:eastAsia="Batang" w:hint="cs"/>
          <w:rtl/>
        </w:rPr>
        <w:t>د</w:t>
      </w:r>
      <w:r w:rsidR="00267ACC" w:rsidRPr="00BE2421">
        <w:rPr>
          <w:rStyle w:val="5-Char"/>
          <w:rFonts w:eastAsia="Batang" w:hint="cs"/>
          <w:rtl/>
        </w:rPr>
        <w:t>ٍ</w:t>
      </w:r>
      <w:r w:rsidRPr="00BE2421">
        <w:rPr>
          <w:rStyle w:val="5-Char"/>
          <w:rFonts w:eastAsia="Batang" w:hint="cs"/>
          <w:rtl/>
        </w:rPr>
        <w:t xml:space="preserve"> ا</w:t>
      </w:r>
      <w:r w:rsidR="00267ACC" w:rsidRPr="00BE2421">
        <w:rPr>
          <w:rStyle w:val="5-Char"/>
          <w:rFonts w:eastAsia="Batang" w:hint="cs"/>
          <w:rtl/>
        </w:rPr>
        <w:t>ُ</w:t>
      </w:r>
      <w:r w:rsidRPr="00BE2421">
        <w:rPr>
          <w:rStyle w:val="5-Char"/>
          <w:rFonts w:eastAsia="Batang" w:hint="cs"/>
          <w:rtl/>
        </w:rPr>
        <w:t>ع</w:t>
      </w:r>
      <w:r w:rsidR="00267ACC" w:rsidRPr="00BE2421">
        <w:rPr>
          <w:rStyle w:val="5-Char"/>
          <w:rFonts w:eastAsia="Batang" w:hint="cs"/>
          <w:rtl/>
        </w:rPr>
        <w:t>َ</w:t>
      </w:r>
      <w:r w:rsidRPr="00BE2421">
        <w:rPr>
          <w:rStyle w:val="5-Char"/>
          <w:rFonts w:eastAsia="Batang" w:hint="cs"/>
          <w:rtl/>
        </w:rPr>
        <w:t>ل</w:t>
      </w:r>
      <w:r w:rsidR="00267ACC" w:rsidRPr="00BE2421">
        <w:rPr>
          <w:rStyle w:val="5-Char"/>
          <w:rFonts w:eastAsia="Batang" w:hint="cs"/>
          <w:rtl/>
        </w:rPr>
        <w:t>ِ</w:t>
      </w:r>
      <w:r w:rsidR="00D1434B" w:rsidRPr="00BE2421">
        <w:rPr>
          <w:rStyle w:val="5-Char"/>
          <w:rFonts w:eastAsia="Batang" w:hint="cs"/>
          <w:rtl/>
        </w:rPr>
        <w:t>ّ</w:t>
      </w:r>
      <w:r w:rsidRPr="00BE2421">
        <w:rPr>
          <w:rStyle w:val="5-Char"/>
          <w:rFonts w:eastAsia="Batang" w:hint="cs"/>
          <w:rtl/>
        </w:rPr>
        <w:t>م</w:t>
      </w:r>
      <w:r w:rsidR="00267ACC" w:rsidRPr="00BE2421">
        <w:rPr>
          <w:rStyle w:val="5-Char"/>
          <w:rFonts w:eastAsia="Batang" w:hint="cs"/>
          <w:rtl/>
        </w:rPr>
        <w:t>ُ</w:t>
      </w:r>
      <w:r w:rsidRPr="00BE2421">
        <w:rPr>
          <w:rStyle w:val="5-Char"/>
          <w:rFonts w:eastAsia="Batang" w:hint="cs"/>
          <w:rtl/>
        </w:rPr>
        <w:t>ک</w:t>
      </w:r>
      <w:r w:rsidR="00267ACC" w:rsidRPr="00BE2421">
        <w:rPr>
          <w:rStyle w:val="5-Char"/>
          <w:rFonts w:eastAsia="Batang" w:hint="cs"/>
          <w:rtl/>
        </w:rPr>
        <w:t>ُ</w:t>
      </w:r>
      <w:r w:rsidRPr="00BE2421">
        <w:rPr>
          <w:rStyle w:val="5-Char"/>
          <w:rFonts w:eastAsia="Batang" w:hint="cs"/>
          <w:rtl/>
        </w:rPr>
        <w:t>م</w:t>
      </w:r>
      <w:r w:rsidR="00267ACC" w:rsidRPr="00BE2421">
        <w:rPr>
          <w:rStyle w:val="5-Char"/>
          <w:rFonts w:eastAsia="Batang" w:hint="cs"/>
          <w:rtl/>
        </w:rPr>
        <w:t>ْ</w:t>
      </w:r>
      <w:r w:rsidRPr="00BE2421">
        <w:rPr>
          <w:rStyle w:val="5-Char"/>
          <w:rFonts w:eastAsia="Batang" w:hint="cs"/>
          <w:rtl/>
        </w:rPr>
        <w:t xml:space="preserve"> ف</w:t>
      </w:r>
      <w:r w:rsidR="00267ACC" w:rsidRPr="00BE2421">
        <w:rPr>
          <w:rStyle w:val="5-Char"/>
          <w:rFonts w:eastAsia="Batang" w:hint="cs"/>
          <w:rtl/>
        </w:rPr>
        <w:t>َ</w:t>
      </w:r>
      <w:r w:rsidRPr="00BE2421">
        <w:rPr>
          <w:rStyle w:val="5-Char"/>
          <w:rFonts w:eastAsia="Batang" w:hint="cs"/>
          <w:rtl/>
        </w:rPr>
        <w:t>ا</w:t>
      </w:r>
      <w:r w:rsidR="00267ACC" w:rsidRPr="00BE2421">
        <w:rPr>
          <w:rStyle w:val="5-Char"/>
          <w:rFonts w:eastAsia="Batang" w:hint="cs"/>
          <w:rtl/>
        </w:rPr>
        <w:t>ِ</w:t>
      </w:r>
      <w:r w:rsidRPr="00BE2421">
        <w:rPr>
          <w:rStyle w:val="5-Char"/>
          <w:rFonts w:eastAsia="Batang" w:hint="cs"/>
          <w:rtl/>
        </w:rPr>
        <w:t>ذ</w:t>
      </w:r>
      <w:r w:rsidR="00267ACC" w:rsidRPr="00BE2421">
        <w:rPr>
          <w:rStyle w:val="5-Char"/>
          <w:rFonts w:eastAsia="Batang" w:hint="cs"/>
          <w:rtl/>
        </w:rPr>
        <w:t>ٰ</w:t>
      </w:r>
      <w:r w:rsidRPr="00BE2421">
        <w:rPr>
          <w:rStyle w:val="5-Char"/>
          <w:rFonts w:eastAsia="Batang" w:hint="cs"/>
          <w:rtl/>
        </w:rPr>
        <w:t>ا ا</w:t>
      </w:r>
      <w:r w:rsidR="00267ACC" w:rsidRPr="00BE2421">
        <w:rPr>
          <w:rStyle w:val="5-Char"/>
          <w:rFonts w:eastAsia="Batang" w:hint="cs"/>
          <w:rtl/>
        </w:rPr>
        <w:t>َ</w:t>
      </w:r>
      <w:r w:rsidRPr="00BE2421">
        <w:rPr>
          <w:rStyle w:val="5-Char"/>
          <w:rFonts w:eastAsia="Batang" w:hint="cs"/>
          <w:rtl/>
        </w:rPr>
        <w:t>ت</w:t>
      </w:r>
      <w:r w:rsidR="00267ACC" w:rsidRPr="00BE2421">
        <w:rPr>
          <w:rStyle w:val="5-Char"/>
          <w:rFonts w:eastAsia="Batang" w:hint="cs"/>
          <w:rtl/>
        </w:rPr>
        <w:t>َ</w:t>
      </w:r>
      <w:r w:rsidR="00C12E54" w:rsidRPr="00BE2421">
        <w:rPr>
          <w:rStyle w:val="5-Char"/>
          <w:rFonts w:eastAsia="Batang" w:hint="cs"/>
          <w:rtl/>
        </w:rPr>
        <w:t>ي</w:t>
      </w:r>
      <w:r w:rsidRPr="00BE2421">
        <w:rPr>
          <w:rStyle w:val="5-Char"/>
          <w:rFonts w:eastAsia="Batang" w:hint="cs"/>
          <w:rtl/>
        </w:rPr>
        <w:t xml:space="preserve"> ا</w:t>
      </w:r>
      <w:r w:rsidR="00267ACC" w:rsidRPr="00BE2421">
        <w:rPr>
          <w:rStyle w:val="5-Char"/>
          <w:rFonts w:eastAsia="Batang" w:hint="cs"/>
          <w:rtl/>
        </w:rPr>
        <w:t>َ</w:t>
      </w:r>
      <w:r w:rsidRPr="00BE2421">
        <w:rPr>
          <w:rStyle w:val="5-Char"/>
          <w:rFonts w:eastAsia="Batang" w:hint="cs"/>
          <w:rtl/>
        </w:rPr>
        <w:t>ح</w:t>
      </w:r>
      <w:r w:rsidR="00267ACC" w:rsidRPr="00BE2421">
        <w:rPr>
          <w:rStyle w:val="5-Char"/>
          <w:rFonts w:eastAsia="Batang" w:hint="cs"/>
          <w:rtl/>
        </w:rPr>
        <w:t>َ</w:t>
      </w:r>
      <w:r w:rsidRPr="00BE2421">
        <w:rPr>
          <w:rStyle w:val="5-Char"/>
          <w:rFonts w:eastAsia="Batang" w:hint="cs"/>
          <w:rtl/>
        </w:rPr>
        <w:t>د</w:t>
      </w:r>
      <w:r w:rsidR="00267ACC" w:rsidRPr="00BE2421">
        <w:rPr>
          <w:rStyle w:val="5-Char"/>
          <w:rFonts w:eastAsia="Batang" w:hint="cs"/>
          <w:rtl/>
        </w:rPr>
        <w:t>ُ</w:t>
      </w:r>
      <w:r w:rsidRPr="00BE2421">
        <w:rPr>
          <w:rStyle w:val="5-Char"/>
          <w:rFonts w:eastAsia="Batang" w:hint="cs"/>
          <w:rtl/>
        </w:rPr>
        <w:t>ک</w:t>
      </w:r>
      <w:r w:rsidR="00267ACC" w:rsidRPr="00BE2421">
        <w:rPr>
          <w:rStyle w:val="5-Char"/>
          <w:rFonts w:eastAsia="Batang" w:hint="cs"/>
          <w:rtl/>
        </w:rPr>
        <w:t>ُ</w:t>
      </w:r>
      <w:r w:rsidRPr="00BE2421">
        <w:rPr>
          <w:rStyle w:val="5-Char"/>
          <w:rFonts w:eastAsia="Batang" w:hint="cs"/>
          <w:rtl/>
        </w:rPr>
        <w:t>م</w:t>
      </w:r>
      <w:r w:rsidR="00D1434B" w:rsidRPr="00BE2421">
        <w:rPr>
          <w:rStyle w:val="5-Char"/>
          <w:rFonts w:eastAsia="Batang" w:hint="cs"/>
          <w:rtl/>
        </w:rPr>
        <w:t>ْ</w:t>
      </w:r>
      <w:r w:rsidRPr="00BE2421">
        <w:rPr>
          <w:rStyle w:val="5-Char"/>
          <w:rFonts w:eastAsia="Batang" w:hint="cs"/>
          <w:rtl/>
        </w:rPr>
        <w:t xml:space="preserve"> ا</w:t>
      </w:r>
      <w:r w:rsidR="00267ACC" w:rsidRPr="00BE2421">
        <w:rPr>
          <w:rStyle w:val="5-Char"/>
          <w:rFonts w:eastAsia="Batang" w:hint="cs"/>
          <w:rtl/>
        </w:rPr>
        <w:t>َ</w:t>
      </w:r>
      <w:r w:rsidRPr="00BE2421">
        <w:rPr>
          <w:rStyle w:val="5-Char"/>
          <w:rFonts w:eastAsia="Batang" w:hint="cs"/>
          <w:rtl/>
        </w:rPr>
        <w:t>لغ</w:t>
      </w:r>
      <w:r w:rsidR="00267ACC" w:rsidRPr="00BE2421">
        <w:rPr>
          <w:rStyle w:val="5-Char"/>
          <w:rFonts w:eastAsia="Batang" w:hint="cs"/>
          <w:rtl/>
        </w:rPr>
        <w:t>ٰ</w:t>
      </w:r>
      <w:r w:rsidRPr="00BE2421">
        <w:rPr>
          <w:rStyle w:val="5-Char"/>
          <w:rFonts w:eastAsia="Batang" w:hint="cs"/>
          <w:rtl/>
        </w:rPr>
        <w:t>ائ</w:t>
      </w:r>
      <w:r w:rsidR="00267ACC" w:rsidRPr="00BE2421">
        <w:rPr>
          <w:rStyle w:val="5-Char"/>
          <w:rFonts w:eastAsia="Batang" w:hint="cs"/>
          <w:rtl/>
        </w:rPr>
        <w:t>ِ</w:t>
      </w:r>
      <w:r w:rsidRPr="00BE2421">
        <w:rPr>
          <w:rStyle w:val="5-Char"/>
          <w:rFonts w:eastAsia="Batang" w:hint="cs"/>
          <w:rtl/>
        </w:rPr>
        <w:t>ط</w:t>
      </w:r>
      <w:r w:rsidR="00267ACC" w:rsidRPr="00BE2421">
        <w:rPr>
          <w:rStyle w:val="5-Char"/>
          <w:rFonts w:eastAsia="Batang" w:hint="cs"/>
          <w:rtl/>
        </w:rPr>
        <w:t>َ</w:t>
      </w:r>
      <w:r w:rsidRPr="00BE2421">
        <w:rPr>
          <w:rStyle w:val="5-Char"/>
          <w:rFonts w:eastAsia="Batang" w:hint="cs"/>
          <w:rtl/>
        </w:rPr>
        <w:t xml:space="preserve"> ف</w:t>
      </w:r>
      <w:r w:rsidR="00267ACC" w:rsidRPr="00BE2421">
        <w:rPr>
          <w:rStyle w:val="5-Char"/>
          <w:rFonts w:eastAsia="Batang" w:hint="cs"/>
          <w:rtl/>
        </w:rPr>
        <w:t>َ</w:t>
      </w:r>
      <w:r w:rsidRPr="00BE2421">
        <w:rPr>
          <w:rStyle w:val="5-Char"/>
          <w:rFonts w:eastAsia="Batang" w:hint="cs"/>
          <w:rtl/>
        </w:rPr>
        <w:t>ل</w:t>
      </w:r>
      <w:r w:rsidR="00267ACC" w:rsidRPr="00BE2421">
        <w:rPr>
          <w:rStyle w:val="5-Char"/>
          <w:rFonts w:eastAsia="Batang" w:hint="cs"/>
          <w:rtl/>
        </w:rPr>
        <w:t>ٰ</w:t>
      </w:r>
      <w:r w:rsidRPr="00BE2421">
        <w:rPr>
          <w:rStyle w:val="5-Char"/>
          <w:rFonts w:eastAsia="Batang" w:hint="cs"/>
          <w:rtl/>
        </w:rPr>
        <w:t xml:space="preserve">ا </w:t>
      </w:r>
      <w:r w:rsidR="00C12E54" w:rsidRPr="00BE2421">
        <w:rPr>
          <w:rStyle w:val="5-Char"/>
          <w:rFonts w:eastAsia="Batang" w:hint="cs"/>
          <w:rtl/>
        </w:rPr>
        <w:t>ي</w:t>
      </w:r>
      <w:r w:rsidR="00267ACC" w:rsidRPr="00BE2421">
        <w:rPr>
          <w:rStyle w:val="5-Char"/>
          <w:rFonts w:eastAsia="Batang" w:hint="cs"/>
          <w:rtl/>
        </w:rPr>
        <w:t>َ</w:t>
      </w:r>
      <w:r w:rsidRPr="00BE2421">
        <w:rPr>
          <w:rStyle w:val="5-Char"/>
          <w:rFonts w:eastAsia="Batang" w:hint="cs"/>
          <w:rtl/>
        </w:rPr>
        <w:t>س</w:t>
      </w:r>
      <w:r w:rsidR="00267ACC" w:rsidRPr="00BE2421">
        <w:rPr>
          <w:rStyle w:val="5-Char"/>
          <w:rFonts w:eastAsia="Batang" w:hint="cs"/>
          <w:rtl/>
        </w:rPr>
        <w:t>ْ</w:t>
      </w:r>
      <w:r w:rsidRPr="00BE2421">
        <w:rPr>
          <w:rStyle w:val="5-Char"/>
          <w:rFonts w:eastAsia="Batang" w:hint="cs"/>
          <w:rtl/>
        </w:rPr>
        <w:t>ت</w:t>
      </w:r>
      <w:r w:rsidR="00267ACC" w:rsidRPr="00BE2421">
        <w:rPr>
          <w:rStyle w:val="5-Char"/>
          <w:rFonts w:eastAsia="Batang" w:hint="cs"/>
          <w:rtl/>
        </w:rPr>
        <w:t>َ</w:t>
      </w:r>
      <w:r w:rsidRPr="00BE2421">
        <w:rPr>
          <w:rStyle w:val="5-Char"/>
          <w:rFonts w:eastAsia="Batang" w:hint="cs"/>
          <w:rtl/>
        </w:rPr>
        <w:t>ق</w:t>
      </w:r>
      <w:r w:rsidR="00267ACC" w:rsidRPr="00BE2421">
        <w:rPr>
          <w:rStyle w:val="5-Char"/>
          <w:rFonts w:eastAsia="Batang" w:hint="cs"/>
          <w:rtl/>
        </w:rPr>
        <w:t>ْ</w:t>
      </w:r>
      <w:r w:rsidRPr="00BE2421">
        <w:rPr>
          <w:rStyle w:val="5-Char"/>
          <w:rFonts w:eastAsia="Batang" w:hint="cs"/>
          <w:rtl/>
        </w:rPr>
        <w:t>ب</w:t>
      </w:r>
      <w:r w:rsidR="00267ACC" w:rsidRPr="00BE2421">
        <w:rPr>
          <w:rStyle w:val="5-Char"/>
          <w:rFonts w:eastAsia="Batang" w:hint="cs"/>
          <w:rtl/>
        </w:rPr>
        <w:t>ِ</w:t>
      </w:r>
      <w:r w:rsidRPr="00BE2421">
        <w:rPr>
          <w:rStyle w:val="5-Char"/>
          <w:rFonts w:eastAsia="Batang" w:hint="cs"/>
          <w:rtl/>
        </w:rPr>
        <w:t>ل</w:t>
      </w:r>
      <w:r w:rsidR="00267ACC" w:rsidRPr="00BE2421">
        <w:rPr>
          <w:rStyle w:val="5-Char"/>
          <w:rFonts w:eastAsia="Batang" w:hint="cs"/>
          <w:rtl/>
        </w:rPr>
        <w:t>ِ</w:t>
      </w:r>
      <w:r w:rsidRPr="00BE2421">
        <w:rPr>
          <w:rStyle w:val="5-Char"/>
          <w:rFonts w:eastAsia="Batang" w:hint="cs"/>
          <w:rtl/>
        </w:rPr>
        <w:t xml:space="preserve"> ال</w:t>
      </w:r>
      <w:r w:rsidR="00267ACC" w:rsidRPr="00BE2421">
        <w:rPr>
          <w:rStyle w:val="5-Char"/>
          <w:rFonts w:eastAsia="Batang" w:hint="cs"/>
          <w:rtl/>
        </w:rPr>
        <w:t>ْ</w:t>
      </w:r>
      <w:r w:rsidRPr="00BE2421">
        <w:rPr>
          <w:rStyle w:val="5-Char"/>
          <w:rFonts w:eastAsia="Batang" w:hint="cs"/>
          <w:rtl/>
        </w:rPr>
        <w:t>ق</w:t>
      </w:r>
      <w:r w:rsidR="00267ACC" w:rsidRPr="00BE2421">
        <w:rPr>
          <w:rStyle w:val="5-Char"/>
          <w:rFonts w:eastAsia="Batang" w:hint="cs"/>
          <w:rtl/>
        </w:rPr>
        <w:t>ِ</w:t>
      </w:r>
      <w:r w:rsidRPr="00BE2421">
        <w:rPr>
          <w:rStyle w:val="5-Char"/>
          <w:rFonts w:eastAsia="Batang" w:hint="cs"/>
          <w:rtl/>
        </w:rPr>
        <w:t>ب</w:t>
      </w:r>
      <w:r w:rsidR="00D1434B" w:rsidRPr="00BE2421">
        <w:rPr>
          <w:rStyle w:val="5-Char"/>
          <w:rFonts w:eastAsia="Batang" w:hint="cs"/>
          <w:rtl/>
        </w:rPr>
        <w:t>ْ</w:t>
      </w:r>
      <w:r w:rsidR="00267ACC" w:rsidRPr="00BE2421">
        <w:rPr>
          <w:rStyle w:val="5-Char"/>
          <w:rFonts w:eastAsia="Batang" w:hint="cs"/>
          <w:rtl/>
        </w:rPr>
        <w:t>لَ</w:t>
      </w:r>
      <w:r w:rsidRPr="00BE2421">
        <w:rPr>
          <w:rStyle w:val="5-Char"/>
          <w:rFonts w:eastAsia="Batang" w:hint="cs"/>
          <w:rtl/>
        </w:rPr>
        <w:t>ة</w:t>
      </w:r>
      <w:r w:rsidR="00267ACC" w:rsidRPr="00BE2421">
        <w:rPr>
          <w:rStyle w:val="5-Char"/>
          <w:rFonts w:eastAsia="Batang" w:hint="cs"/>
          <w:rtl/>
        </w:rPr>
        <w:t>َ</w:t>
      </w:r>
      <w:r w:rsidRPr="00BE2421">
        <w:rPr>
          <w:rStyle w:val="5-Char"/>
          <w:rFonts w:eastAsia="Batang" w:hint="cs"/>
          <w:rtl/>
        </w:rPr>
        <w:t xml:space="preserve"> و</w:t>
      </w:r>
      <w:r w:rsidR="00267ACC" w:rsidRPr="00BE2421">
        <w:rPr>
          <w:rStyle w:val="5-Char"/>
          <w:rFonts w:eastAsia="Batang" w:hint="cs"/>
          <w:rtl/>
        </w:rPr>
        <w:t>َ</w:t>
      </w:r>
      <w:r w:rsidRPr="00BE2421">
        <w:rPr>
          <w:rStyle w:val="5-Char"/>
          <w:rFonts w:eastAsia="Batang" w:hint="cs"/>
          <w:rtl/>
        </w:rPr>
        <w:t xml:space="preserve"> ل</w:t>
      </w:r>
      <w:r w:rsidR="00267ACC" w:rsidRPr="00BE2421">
        <w:rPr>
          <w:rStyle w:val="5-Char"/>
          <w:rFonts w:eastAsia="Batang" w:hint="cs"/>
          <w:rtl/>
        </w:rPr>
        <w:t>ٰ</w:t>
      </w:r>
      <w:r w:rsidRPr="00BE2421">
        <w:rPr>
          <w:rStyle w:val="5-Char"/>
          <w:rFonts w:eastAsia="Batang" w:hint="cs"/>
          <w:rtl/>
        </w:rPr>
        <w:t xml:space="preserve">ا </w:t>
      </w:r>
      <w:r w:rsidR="00C12E54" w:rsidRPr="00BE2421">
        <w:rPr>
          <w:rStyle w:val="5-Char"/>
          <w:rFonts w:eastAsia="Batang" w:hint="cs"/>
          <w:rtl/>
        </w:rPr>
        <w:t>ي</w:t>
      </w:r>
      <w:r w:rsidR="00267ACC" w:rsidRPr="00BE2421">
        <w:rPr>
          <w:rStyle w:val="5-Char"/>
          <w:rFonts w:eastAsia="Batang" w:hint="cs"/>
          <w:rtl/>
        </w:rPr>
        <w:t>َ</w:t>
      </w:r>
      <w:r w:rsidRPr="00BE2421">
        <w:rPr>
          <w:rStyle w:val="5-Char"/>
          <w:rFonts w:eastAsia="Batang" w:hint="cs"/>
          <w:rtl/>
        </w:rPr>
        <w:t>س</w:t>
      </w:r>
      <w:r w:rsidR="00267ACC" w:rsidRPr="00BE2421">
        <w:rPr>
          <w:rStyle w:val="5-Char"/>
          <w:rFonts w:eastAsia="Batang" w:hint="cs"/>
          <w:rtl/>
        </w:rPr>
        <w:t>ْ</w:t>
      </w:r>
      <w:r w:rsidRPr="00BE2421">
        <w:rPr>
          <w:rStyle w:val="5-Char"/>
          <w:rFonts w:eastAsia="Batang" w:hint="cs"/>
          <w:rtl/>
        </w:rPr>
        <w:t>ت</w:t>
      </w:r>
      <w:r w:rsidR="00267ACC" w:rsidRPr="00BE2421">
        <w:rPr>
          <w:rStyle w:val="5-Char"/>
          <w:rFonts w:eastAsia="Batang" w:hint="cs"/>
          <w:rtl/>
        </w:rPr>
        <w:t>َ</w:t>
      </w:r>
      <w:r w:rsidRPr="00BE2421">
        <w:rPr>
          <w:rStyle w:val="5-Char"/>
          <w:rFonts w:eastAsia="Batang" w:hint="cs"/>
          <w:rtl/>
        </w:rPr>
        <w:t>د</w:t>
      </w:r>
      <w:r w:rsidR="00267ACC" w:rsidRPr="00BE2421">
        <w:rPr>
          <w:rStyle w:val="5-Char"/>
          <w:rFonts w:eastAsia="Batang" w:hint="cs"/>
          <w:rtl/>
        </w:rPr>
        <w:t>ْ</w:t>
      </w:r>
      <w:r w:rsidRPr="00BE2421">
        <w:rPr>
          <w:rStyle w:val="5-Char"/>
          <w:rFonts w:eastAsia="Batang" w:hint="cs"/>
          <w:rtl/>
        </w:rPr>
        <w:t>ب</w:t>
      </w:r>
      <w:r w:rsidR="00267ACC" w:rsidRPr="00BE2421">
        <w:rPr>
          <w:rStyle w:val="5-Char"/>
          <w:rFonts w:eastAsia="Batang" w:hint="cs"/>
          <w:rtl/>
        </w:rPr>
        <w:t>ِ</w:t>
      </w:r>
      <w:r w:rsidRPr="00BE2421">
        <w:rPr>
          <w:rStyle w:val="5-Char"/>
          <w:rFonts w:eastAsia="Batang" w:hint="cs"/>
          <w:rtl/>
        </w:rPr>
        <w:t>ر</w:t>
      </w:r>
      <w:r w:rsidR="00267ACC" w:rsidRPr="00BE2421">
        <w:rPr>
          <w:rStyle w:val="5-Char"/>
          <w:rFonts w:eastAsia="Batang" w:hint="cs"/>
          <w:rtl/>
        </w:rPr>
        <w:t>ْ</w:t>
      </w:r>
      <w:r w:rsidRPr="00BE2421">
        <w:rPr>
          <w:rStyle w:val="5-Char"/>
          <w:rFonts w:eastAsia="Batang" w:hint="cs"/>
          <w:rtl/>
        </w:rPr>
        <w:t>ه</w:t>
      </w:r>
      <w:r w:rsidR="00E80F28" w:rsidRPr="00BE2421">
        <w:rPr>
          <w:rStyle w:val="5-Char"/>
          <w:rFonts w:eastAsia="Batang" w:hint="cs"/>
          <w:rtl/>
        </w:rPr>
        <w:t>ٰا</w:t>
      </w:r>
      <w:r w:rsidRPr="00BE2421">
        <w:rPr>
          <w:rStyle w:val="5-Char"/>
          <w:rFonts w:eastAsia="Batang" w:hint="cs"/>
          <w:rtl/>
        </w:rPr>
        <w:t xml:space="preserve"> و</w:t>
      </w:r>
      <w:r w:rsidR="00267ACC" w:rsidRPr="00BE2421">
        <w:rPr>
          <w:rStyle w:val="5-Char"/>
          <w:rFonts w:eastAsia="Batang" w:hint="cs"/>
          <w:rtl/>
        </w:rPr>
        <w:t>َ</w:t>
      </w:r>
      <w:r w:rsidRPr="00BE2421">
        <w:rPr>
          <w:rStyle w:val="5-Char"/>
          <w:rFonts w:eastAsia="Batang" w:hint="cs"/>
          <w:rtl/>
        </w:rPr>
        <w:t xml:space="preserve"> ل</w:t>
      </w:r>
      <w:r w:rsidR="00267ACC" w:rsidRPr="00BE2421">
        <w:rPr>
          <w:rStyle w:val="5-Char"/>
          <w:rFonts w:eastAsia="Batang" w:hint="cs"/>
          <w:rtl/>
        </w:rPr>
        <w:t>ٰ</w:t>
      </w:r>
      <w:r w:rsidRPr="00BE2421">
        <w:rPr>
          <w:rStyle w:val="5-Char"/>
          <w:rFonts w:eastAsia="Batang" w:hint="cs"/>
          <w:rtl/>
        </w:rPr>
        <w:t xml:space="preserve">ا </w:t>
      </w:r>
      <w:r w:rsidR="00C12E54" w:rsidRPr="00BE2421">
        <w:rPr>
          <w:rStyle w:val="5-Char"/>
          <w:rFonts w:eastAsia="Batang" w:hint="cs"/>
          <w:rtl/>
        </w:rPr>
        <w:t>ي</w:t>
      </w:r>
      <w:r w:rsidR="00D1434B" w:rsidRPr="00BE2421">
        <w:rPr>
          <w:rStyle w:val="5-Char"/>
          <w:rFonts w:eastAsia="Batang" w:hint="cs"/>
          <w:rtl/>
        </w:rPr>
        <w:t>َ</w:t>
      </w:r>
      <w:r w:rsidRPr="00BE2421">
        <w:rPr>
          <w:rStyle w:val="5-Char"/>
          <w:rFonts w:eastAsia="Batang" w:hint="cs"/>
          <w:rtl/>
        </w:rPr>
        <w:t>س</w:t>
      </w:r>
      <w:r w:rsidR="00267ACC" w:rsidRPr="00BE2421">
        <w:rPr>
          <w:rStyle w:val="5-Char"/>
          <w:rFonts w:eastAsia="Batang" w:hint="cs"/>
          <w:rtl/>
        </w:rPr>
        <w:t>ْ</w:t>
      </w:r>
      <w:r w:rsidRPr="00BE2421">
        <w:rPr>
          <w:rStyle w:val="5-Char"/>
          <w:rFonts w:eastAsia="Batang" w:hint="cs"/>
          <w:rtl/>
        </w:rPr>
        <w:t>ت</w:t>
      </w:r>
      <w:r w:rsidR="00267ACC" w:rsidRPr="00BE2421">
        <w:rPr>
          <w:rStyle w:val="5-Char"/>
          <w:rFonts w:eastAsia="Batang" w:hint="cs"/>
          <w:rtl/>
        </w:rPr>
        <w:t>َ</w:t>
      </w:r>
      <w:r w:rsidRPr="00BE2421">
        <w:rPr>
          <w:rStyle w:val="5-Char"/>
          <w:rFonts w:eastAsia="Batang" w:hint="cs"/>
          <w:rtl/>
        </w:rPr>
        <w:t>ط</w:t>
      </w:r>
      <w:r w:rsidR="00267ACC" w:rsidRPr="00BE2421">
        <w:rPr>
          <w:rStyle w:val="5-Char"/>
          <w:rFonts w:eastAsia="Batang" w:hint="cs"/>
          <w:rtl/>
        </w:rPr>
        <w:t>ِ</w:t>
      </w:r>
      <w:r w:rsidR="00C12E54" w:rsidRPr="00BE2421">
        <w:rPr>
          <w:rStyle w:val="5-Char"/>
          <w:rFonts w:eastAsia="Batang" w:hint="cs"/>
          <w:rtl/>
        </w:rPr>
        <w:t>ي</w:t>
      </w:r>
      <w:r w:rsidR="00267ACC" w:rsidRPr="00BE2421">
        <w:rPr>
          <w:rStyle w:val="5-Char"/>
          <w:rFonts w:eastAsia="Batang" w:hint="cs"/>
          <w:rtl/>
        </w:rPr>
        <w:t>ْ</w:t>
      </w:r>
      <w:r w:rsidRPr="00BE2421">
        <w:rPr>
          <w:rStyle w:val="5-Char"/>
          <w:rFonts w:eastAsia="Batang" w:hint="cs"/>
          <w:rtl/>
        </w:rPr>
        <w:t>ب</w:t>
      </w:r>
      <w:r w:rsidR="00267ACC" w:rsidRPr="00BE2421">
        <w:rPr>
          <w:rStyle w:val="5-Char"/>
          <w:rFonts w:eastAsia="Batang" w:hint="cs"/>
          <w:rtl/>
        </w:rPr>
        <w:t>ُ</w:t>
      </w:r>
      <w:r w:rsidRPr="00BE2421">
        <w:rPr>
          <w:rStyle w:val="5-Char"/>
          <w:rFonts w:eastAsia="Batang" w:hint="cs"/>
          <w:rtl/>
        </w:rPr>
        <w:t xml:space="preserve"> ب</w:t>
      </w:r>
      <w:r w:rsidR="00267ACC" w:rsidRPr="00BE2421">
        <w:rPr>
          <w:rStyle w:val="5-Char"/>
          <w:rFonts w:eastAsia="Batang" w:hint="cs"/>
          <w:rtl/>
        </w:rPr>
        <w:t>ِ</w:t>
      </w:r>
      <w:r w:rsidR="00C12E54" w:rsidRPr="00BE2421">
        <w:rPr>
          <w:rStyle w:val="5-Char"/>
          <w:rFonts w:eastAsia="Batang" w:hint="cs"/>
          <w:rtl/>
        </w:rPr>
        <w:t>ي</w:t>
      </w:r>
      <w:r w:rsidR="00267ACC" w:rsidRPr="00BE2421">
        <w:rPr>
          <w:rStyle w:val="5-Char"/>
          <w:rFonts w:eastAsia="Batang" w:hint="cs"/>
          <w:rtl/>
        </w:rPr>
        <w:t>َ</w:t>
      </w:r>
      <w:r w:rsidRPr="00BE2421">
        <w:rPr>
          <w:rStyle w:val="5-Char"/>
          <w:rFonts w:eastAsia="Batang" w:hint="cs"/>
          <w:rtl/>
        </w:rPr>
        <w:t>م</w:t>
      </w:r>
      <w:r w:rsidR="00267ACC" w:rsidRPr="00BE2421">
        <w:rPr>
          <w:rStyle w:val="5-Char"/>
          <w:rFonts w:eastAsia="Batang" w:hint="cs"/>
          <w:rtl/>
        </w:rPr>
        <w:t>ِ</w:t>
      </w:r>
      <w:r w:rsidR="00C12E54" w:rsidRPr="00BE2421">
        <w:rPr>
          <w:rStyle w:val="5-Char"/>
          <w:rFonts w:eastAsia="Batang" w:hint="cs"/>
          <w:rtl/>
        </w:rPr>
        <w:t>ي</w:t>
      </w:r>
      <w:r w:rsidR="00267ACC" w:rsidRPr="00BE2421">
        <w:rPr>
          <w:rStyle w:val="5-Char"/>
          <w:rFonts w:eastAsia="Batang" w:hint="cs"/>
          <w:rtl/>
        </w:rPr>
        <w:t>ْ</w:t>
      </w:r>
      <w:r w:rsidRPr="00BE2421">
        <w:rPr>
          <w:rStyle w:val="5-Char"/>
          <w:rFonts w:eastAsia="Batang" w:hint="cs"/>
          <w:rtl/>
        </w:rPr>
        <w:t>ن</w:t>
      </w:r>
      <w:r w:rsidR="00267ACC" w:rsidRPr="00BE2421">
        <w:rPr>
          <w:rStyle w:val="5-Char"/>
          <w:rFonts w:eastAsia="Batang" w:hint="cs"/>
          <w:rtl/>
        </w:rPr>
        <w:t>ِ</w:t>
      </w:r>
      <w:r w:rsidRPr="00BE2421">
        <w:rPr>
          <w:rStyle w:val="5-Char"/>
          <w:rFonts w:eastAsia="Batang" w:hint="cs"/>
          <w:rtl/>
        </w:rPr>
        <w:t>ه</w:t>
      </w:r>
      <w:r w:rsidR="00267ACC" w:rsidRPr="00BE2421">
        <w:rPr>
          <w:rStyle w:val="5-Char"/>
          <w:rFonts w:eastAsia="Batang" w:hint="cs"/>
          <w:rtl/>
        </w:rPr>
        <w:t>ِ</w:t>
      </w:r>
      <w:r w:rsidRPr="00BE2421">
        <w:rPr>
          <w:rStyle w:val="5-Char"/>
          <w:rFonts w:eastAsia="Batang" w:hint="cs"/>
          <w:rtl/>
        </w:rPr>
        <w:t>، و</w:t>
      </w:r>
      <w:r w:rsidR="00267ACC" w:rsidRPr="00BE2421">
        <w:rPr>
          <w:rStyle w:val="5-Char"/>
          <w:rFonts w:eastAsia="Batang" w:hint="cs"/>
          <w:rtl/>
        </w:rPr>
        <w:t>َ</w:t>
      </w:r>
      <w:r w:rsidRPr="00BE2421">
        <w:rPr>
          <w:rStyle w:val="5-Char"/>
          <w:rFonts w:eastAsia="Batang" w:hint="cs"/>
          <w:rtl/>
        </w:rPr>
        <w:t xml:space="preserve"> ک</w:t>
      </w:r>
      <w:r w:rsidR="00267ACC" w:rsidRPr="00BE2421">
        <w:rPr>
          <w:rStyle w:val="5-Char"/>
          <w:rFonts w:eastAsia="Batang" w:hint="cs"/>
          <w:rtl/>
        </w:rPr>
        <w:t>ٰ</w:t>
      </w:r>
      <w:r w:rsidRPr="00BE2421">
        <w:rPr>
          <w:rStyle w:val="5-Char"/>
          <w:rFonts w:eastAsia="Batang" w:hint="cs"/>
          <w:rtl/>
        </w:rPr>
        <w:t>ان</w:t>
      </w:r>
      <w:r w:rsidR="00267ACC" w:rsidRPr="00BE2421">
        <w:rPr>
          <w:rStyle w:val="5-Char"/>
          <w:rFonts w:eastAsia="Batang" w:hint="cs"/>
          <w:rtl/>
        </w:rPr>
        <w:t>َ</w:t>
      </w:r>
      <w:r w:rsidRPr="00BE2421">
        <w:rPr>
          <w:rStyle w:val="5-Char"/>
          <w:rFonts w:eastAsia="Batang" w:hint="cs"/>
          <w:rtl/>
        </w:rPr>
        <w:t xml:space="preserve"> </w:t>
      </w:r>
      <w:r w:rsidR="00C12E54" w:rsidRPr="00BE2421">
        <w:rPr>
          <w:rStyle w:val="5-Char"/>
          <w:rFonts w:eastAsia="Batang" w:hint="cs"/>
          <w:rtl/>
        </w:rPr>
        <w:t>ي</w:t>
      </w:r>
      <w:r w:rsidR="00267ACC" w:rsidRPr="00BE2421">
        <w:rPr>
          <w:rStyle w:val="5-Char"/>
          <w:rFonts w:eastAsia="Batang" w:hint="cs"/>
          <w:rtl/>
        </w:rPr>
        <w:t>َ</w:t>
      </w:r>
      <w:r w:rsidRPr="00BE2421">
        <w:rPr>
          <w:rStyle w:val="5-Char"/>
          <w:rFonts w:eastAsia="Batang" w:hint="cs"/>
          <w:rtl/>
        </w:rPr>
        <w:t>أ</w:t>
      </w:r>
      <w:r w:rsidR="00555202" w:rsidRPr="00BE2421">
        <w:rPr>
          <w:rStyle w:val="5-Char"/>
          <w:rFonts w:eastAsia="Batang" w:hint="cs"/>
          <w:rtl/>
        </w:rPr>
        <w:t>ْ</w:t>
      </w:r>
      <w:r w:rsidRPr="00BE2421">
        <w:rPr>
          <w:rStyle w:val="5-Char"/>
          <w:rFonts w:eastAsia="Batang" w:hint="cs"/>
          <w:rtl/>
        </w:rPr>
        <w:t>م</w:t>
      </w:r>
      <w:r w:rsidR="00267ACC" w:rsidRPr="00BE2421">
        <w:rPr>
          <w:rStyle w:val="5-Char"/>
          <w:rFonts w:eastAsia="Batang" w:hint="cs"/>
          <w:rtl/>
        </w:rPr>
        <w:t>ُ</w:t>
      </w:r>
      <w:r w:rsidRPr="00BE2421">
        <w:rPr>
          <w:rStyle w:val="5-Char"/>
          <w:rFonts w:eastAsia="Batang" w:hint="cs"/>
          <w:rtl/>
        </w:rPr>
        <w:t>ر</w:t>
      </w:r>
      <w:r w:rsidR="00267ACC" w:rsidRPr="00BE2421">
        <w:rPr>
          <w:rStyle w:val="5-Char"/>
          <w:rFonts w:eastAsia="Batang" w:hint="cs"/>
          <w:rtl/>
        </w:rPr>
        <w:t>ُ</w:t>
      </w:r>
      <w:r w:rsidRPr="00BE2421">
        <w:rPr>
          <w:rStyle w:val="5-Char"/>
          <w:rFonts w:eastAsia="Batang" w:hint="cs"/>
          <w:rtl/>
        </w:rPr>
        <w:t xml:space="preserve"> ب</w:t>
      </w:r>
      <w:r w:rsidR="00267ACC" w:rsidRPr="00BE2421">
        <w:rPr>
          <w:rStyle w:val="5-Char"/>
          <w:rFonts w:eastAsia="Batang" w:hint="cs"/>
          <w:rtl/>
        </w:rPr>
        <w:t>ِ</w:t>
      </w:r>
      <w:r w:rsidRPr="00BE2421">
        <w:rPr>
          <w:rStyle w:val="5-Char"/>
          <w:rFonts w:eastAsia="Batang" w:hint="cs"/>
          <w:rtl/>
        </w:rPr>
        <w:t>ث</w:t>
      </w:r>
      <w:r w:rsidR="00267ACC" w:rsidRPr="00BE2421">
        <w:rPr>
          <w:rStyle w:val="5-Char"/>
          <w:rFonts w:eastAsia="Batang" w:hint="cs"/>
          <w:rtl/>
        </w:rPr>
        <w:t>َ</w:t>
      </w:r>
      <w:r w:rsidRPr="00BE2421">
        <w:rPr>
          <w:rStyle w:val="5-Char"/>
          <w:rFonts w:eastAsia="Batang" w:hint="cs"/>
          <w:rtl/>
        </w:rPr>
        <w:t>ل</w:t>
      </w:r>
      <w:r w:rsidR="00267ACC" w:rsidRPr="00BE2421">
        <w:rPr>
          <w:rStyle w:val="5-Char"/>
          <w:rFonts w:eastAsia="Batang" w:hint="cs"/>
          <w:rtl/>
        </w:rPr>
        <w:t>ٰ</w:t>
      </w:r>
      <w:r w:rsidRPr="00BE2421">
        <w:rPr>
          <w:rStyle w:val="5-Char"/>
          <w:rFonts w:eastAsia="Batang" w:hint="cs"/>
          <w:rtl/>
        </w:rPr>
        <w:t>اث</w:t>
      </w:r>
      <w:r w:rsidR="00267ACC" w:rsidRPr="00BE2421">
        <w:rPr>
          <w:rStyle w:val="5-Char"/>
          <w:rFonts w:eastAsia="Batang" w:hint="cs"/>
          <w:rtl/>
        </w:rPr>
        <w:t>َ</w:t>
      </w:r>
      <w:r w:rsidRPr="00BE2421">
        <w:rPr>
          <w:rStyle w:val="5-Char"/>
          <w:rFonts w:eastAsia="Batang" w:hint="cs"/>
          <w:rtl/>
        </w:rPr>
        <w:t>ة</w:t>
      </w:r>
      <w:r w:rsidR="00267ACC" w:rsidRPr="00BE2421">
        <w:rPr>
          <w:rStyle w:val="5-Char"/>
          <w:rFonts w:eastAsia="Batang" w:hint="cs"/>
          <w:rtl/>
        </w:rPr>
        <w:t>ِ</w:t>
      </w:r>
      <w:r w:rsidRPr="00BE2421">
        <w:rPr>
          <w:rStyle w:val="5-Char"/>
          <w:rFonts w:eastAsia="Batang" w:hint="cs"/>
          <w:rtl/>
        </w:rPr>
        <w:t xml:space="preserve"> ا</w:t>
      </w:r>
      <w:r w:rsidR="00267ACC" w:rsidRPr="00BE2421">
        <w:rPr>
          <w:rStyle w:val="5-Char"/>
          <w:rFonts w:eastAsia="Batang" w:hint="cs"/>
          <w:rtl/>
        </w:rPr>
        <w:t>َ</w:t>
      </w:r>
      <w:r w:rsidRPr="00BE2421">
        <w:rPr>
          <w:rStyle w:val="5-Char"/>
          <w:rFonts w:eastAsia="Batang" w:hint="cs"/>
          <w:rtl/>
        </w:rPr>
        <w:t>ح</w:t>
      </w:r>
      <w:r w:rsidR="00267ACC" w:rsidRPr="00BE2421">
        <w:rPr>
          <w:rStyle w:val="5-Char"/>
          <w:rFonts w:eastAsia="Batang" w:hint="cs"/>
          <w:rtl/>
        </w:rPr>
        <w:t>ْ</w:t>
      </w:r>
      <w:r w:rsidRPr="00BE2421">
        <w:rPr>
          <w:rStyle w:val="5-Char"/>
          <w:rFonts w:eastAsia="Batang" w:hint="cs"/>
          <w:rtl/>
        </w:rPr>
        <w:t>ج</w:t>
      </w:r>
      <w:r w:rsidR="00E80F28" w:rsidRPr="00BE2421">
        <w:rPr>
          <w:rStyle w:val="5-Char"/>
          <w:rFonts w:eastAsia="Batang" w:hint="cs"/>
          <w:rtl/>
        </w:rPr>
        <w:t>ٰا</w:t>
      </w:r>
      <w:r w:rsidRPr="00BE2421">
        <w:rPr>
          <w:rStyle w:val="5-Char"/>
          <w:rFonts w:eastAsia="Batang" w:hint="cs"/>
          <w:rtl/>
        </w:rPr>
        <w:t>ر</w:t>
      </w:r>
      <w:r w:rsidR="00267ACC" w:rsidRPr="00BE2421">
        <w:rPr>
          <w:rStyle w:val="5-Char"/>
          <w:rFonts w:eastAsia="Batang" w:hint="cs"/>
          <w:rtl/>
        </w:rPr>
        <w:t>ٍ</w:t>
      </w:r>
      <w:r w:rsidRPr="00BE2421">
        <w:rPr>
          <w:rStyle w:val="5-Char"/>
          <w:rFonts w:eastAsia="Batang" w:hint="cs"/>
          <w:rtl/>
        </w:rPr>
        <w:t xml:space="preserve"> و</w:t>
      </w:r>
      <w:r w:rsidR="00267ACC" w:rsidRPr="00BE2421">
        <w:rPr>
          <w:rStyle w:val="5-Char"/>
          <w:rFonts w:eastAsia="Batang" w:hint="cs"/>
          <w:rtl/>
        </w:rPr>
        <w:t>َ</w:t>
      </w:r>
      <w:r w:rsidRPr="00BE2421">
        <w:rPr>
          <w:rStyle w:val="5-Char"/>
          <w:rFonts w:eastAsia="Batang" w:hint="cs"/>
          <w:rtl/>
        </w:rPr>
        <w:t xml:space="preserve"> </w:t>
      </w:r>
      <w:r w:rsidR="00C12E54" w:rsidRPr="00BE2421">
        <w:rPr>
          <w:rStyle w:val="5-Char"/>
          <w:rFonts w:eastAsia="Batang" w:hint="cs"/>
          <w:rtl/>
        </w:rPr>
        <w:t>ي</w:t>
      </w:r>
      <w:r w:rsidR="00267ACC" w:rsidRPr="00BE2421">
        <w:rPr>
          <w:rStyle w:val="5-Char"/>
          <w:rFonts w:eastAsia="Batang" w:hint="cs"/>
          <w:rtl/>
        </w:rPr>
        <w:t>َ</w:t>
      </w:r>
      <w:r w:rsidRPr="00BE2421">
        <w:rPr>
          <w:rStyle w:val="5-Char"/>
          <w:rFonts w:eastAsia="Batang" w:hint="cs"/>
          <w:rtl/>
        </w:rPr>
        <w:t>ن</w:t>
      </w:r>
      <w:r w:rsidR="00267ACC" w:rsidRPr="00BE2421">
        <w:rPr>
          <w:rStyle w:val="5-Char"/>
          <w:rFonts w:eastAsia="Batang" w:hint="cs"/>
          <w:rtl/>
        </w:rPr>
        <w:t>ْ</w:t>
      </w:r>
      <w:r w:rsidRPr="00BE2421">
        <w:rPr>
          <w:rStyle w:val="5-Char"/>
          <w:rFonts w:eastAsia="Batang" w:hint="cs"/>
          <w:rtl/>
        </w:rPr>
        <w:t>ه</w:t>
      </w:r>
      <w:r w:rsidR="00E80F28" w:rsidRPr="00BE2421">
        <w:rPr>
          <w:rStyle w:val="5-Char"/>
          <w:rFonts w:eastAsia="Batang" w:hint="cs"/>
          <w:rtl/>
        </w:rPr>
        <w:t>ٰ</w:t>
      </w:r>
      <w:r w:rsidR="00C12E54" w:rsidRPr="00BE2421">
        <w:rPr>
          <w:rStyle w:val="5-Char"/>
          <w:rFonts w:eastAsia="Batang" w:hint="cs"/>
          <w:rtl/>
        </w:rPr>
        <w:t>ي</w:t>
      </w:r>
      <w:r w:rsidRPr="00BE2421">
        <w:rPr>
          <w:rStyle w:val="5-Char"/>
          <w:rFonts w:eastAsia="Batang" w:hint="cs"/>
          <w:rtl/>
        </w:rPr>
        <w:t xml:space="preserve"> ع</w:t>
      </w:r>
      <w:r w:rsidR="009C3F08" w:rsidRPr="00BE2421">
        <w:rPr>
          <w:rStyle w:val="5-Char"/>
          <w:rFonts w:eastAsia="Batang" w:hint="cs"/>
          <w:rtl/>
        </w:rPr>
        <w:t>َ</w:t>
      </w:r>
      <w:r w:rsidRPr="00BE2421">
        <w:rPr>
          <w:rStyle w:val="5-Char"/>
          <w:rFonts w:eastAsia="Batang" w:hint="cs"/>
          <w:rtl/>
        </w:rPr>
        <w:t>ن</w:t>
      </w:r>
      <w:r w:rsidR="009C3F08" w:rsidRPr="00BE2421">
        <w:rPr>
          <w:rStyle w:val="5-Char"/>
          <w:rFonts w:eastAsia="Batang" w:hint="cs"/>
          <w:rtl/>
        </w:rPr>
        <w:t>ِ</w:t>
      </w:r>
      <w:r w:rsidRPr="00BE2421">
        <w:rPr>
          <w:rStyle w:val="5-Char"/>
          <w:rFonts w:eastAsia="Batang" w:hint="cs"/>
          <w:rtl/>
        </w:rPr>
        <w:t xml:space="preserve"> الر</w:t>
      </w:r>
      <w:r w:rsidR="009C3F08" w:rsidRPr="00BE2421">
        <w:rPr>
          <w:rStyle w:val="5-Char"/>
          <w:rFonts w:eastAsia="Batang" w:hint="cs"/>
          <w:rtl/>
        </w:rPr>
        <w:t>ُّ</w:t>
      </w:r>
      <w:r w:rsidRPr="00BE2421">
        <w:rPr>
          <w:rStyle w:val="5-Char"/>
          <w:rFonts w:eastAsia="Batang" w:hint="cs"/>
          <w:rtl/>
        </w:rPr>
        <w:t>و</w:t>
      </w:r>
      <w:r w:rsidR="009C3F08" w:rsidRPr="00BE2421">
        <w:rPr>
          <w:rStyle w:val="5-Char"/>
          <w:rFonts w:eastAsia="Batang" w:hint="cs"/>
          <w:rtl/>
        </w:rPr>
        <w:t>ْ</w:t>
      </w:r>
      <w:r w:rsidRPr="00BE2421">
        <w:rPr>
          <w:rStyle w:val="5-Char"/>
          <w:rFonts w:eastAsia="Batang" w:hint="cs"/>
          <w:rtl/>
        </w:rPr>
        <w:t>ث</w:t>
      </w:r>
      <w:r w:rsidR="009C3F08" w:rsidRPr="00BE2421">
        <w:rPr>
          <w:rStyle w:val="5-Char"/>
          <w:rFonts w:eastAsia="Batang" w:hint="cs"/>
          <w:rtl/>
        </w:rPr>
        <w:t>ِ</w:t>
      </w:r>
      <w:r w:rsidRPr="00BE2421">
        <w:rPr>
          <w:rStyle w:val="5-Char"/>
          <w:rFonts w:eastAsia="Batang" w:hint="cs"/>
          <w:rtl/>
        </w:rPr>
        <w:t xml:space="preserve"> و</w:t>
      </w:r>
      <w:r w:rsidR="009C3F08" w:rsidRPr="00BE2421">
        <w:rPr>
          <w:rStyle w:val="5-Char"/>
          <w:rFonts w:eastAsia="Batang" w:hint="cs"/>
          <w:rtl/>
        </w:rPr>
        <w:t>َ</w:t>
      </w:r>
      <w:r w:rsidRPr="00BE2421">
        <w:rPr>
          <w:rStyle w:val="5-Char"/>
          <w:rFonts w:eastAsia="Batang" w:hint="cs"/>
          <w:rtl/>
        </w:rPr>
        <w:t xml:space="preserve"> الر</w:t>
      </w:r>
      <w:r w:rsidR="009C3F08" w:rsidRPr="00BE2421">
        <w:rPr>
          <w:rStyle w:val="5-Char"/>
          <w:rFonts w:eastAsia="Batang" w:hint="cs"/>
          <w:rtl/>
        </w:rPr>
        <w:t>َّ</w:t>
      </w:r>
      <w:r w:rsidRPr="00BE2421">
        <w:rPr>
          <w:rStyle w:val="5-Char"/>
          <w:rFonts w:eastAsia="Batang" w:hint="cs"/>
          <w:rtl/>
        </w:rPr>
        <w:t>مّ</w:t>
      </w:r>
      <w:r w:rsidR="009C3F08" w:rsidRPr="00BE2421">
        <w:rPr>
          <w:rStyle w:val="5-Char"/>
          <w:rFonts w:eastAsia="Batang" w:hint="cs"/>
          <w:rtl/>
        </w:rPr>
        <w:t>َ</w:t>
      </w:r>
      <w:r w:rsidRPr="00BE2421">
        <w:rPr>
          <w:rStyle w:val="5-Char"/>
          <w:rFonts w:eastAsia="Batang" w:hint="cs"/>
          <w:rtl/>
        </w:rPr>
        <w:t>ة</w:t>
      </w:r>
      <w:r w:rsidR="009C3F08" w:rsidRPr="00BE2421">
        <w:rPr>
          <w:rStyle w:val="5-Char"/>
          <w:rFonts w:eastAsia="Batang" w:hint="cs"/>
          <w:rtl/>
        </w:rPr>
        <w:t>ِ</w:t>
      </w:r>
      <w:r w:rsidRPr="00BE2421">
        <w:rPr>
          <w:rStyle w:val="5-Char"/>
          <w:rFonts w:eastAsia="Batang" w:hint="cs"/>
          <w:rtl/>
        </w:rPr>
        <w:t>»</w:t>
      </w:r>
      <w:r w:rsidRPr="007100A7">
        <w:rPr>
          <w:rStyle w:val="1-Char"/>
          <w:rFonts w:eastAsia="Batang" w:hint="cs"/>
          <w:rtl/>
        </w:rPr>
        <w:t xml:space="preserve">؛ </w:t>
      </w:r>
      <w:r w:rsidRPr="00BE2421">
        <w:rPr>
          <w:rStyle w:val="1-Char"/>
          <w:rFonts w:eastAsia="Batang" w:hint="cs"/>
          <w:rtl/>
        </w:rPr>
        <w:t xml:space="preserve">«جز </w:t>
      </w:r>
      <w:r w:rsidR="009C3F08" w:rsidRPr="00BE2421">
        <w:rPr>
          <w:rStyle w:val="1-Char"/>
          <w:rFonts w:eastAsia="Batang" w:hint="cs"/>
          <w:rtl/>
        </w:rPr>
        <w:t>ا</w:t>
      </w:r>
      <w:r w:rsidR="00446BB7">
        <w:rPr>
          <w:rStyle w:val="1-Char"/>
          <w:rFonts w:eastAsia="Batang" w:hint="cs"/>
          <w:rtl/>
        </w:rPr>
        <w:t>ی</w:t>
      </w:r>
      <w:r w:rsidR="009C3F08" w:rsidRPr="00BE2421">
        <w:rPr>
          <w:rStyle w:val="1-Char"/>
          <w:rFonts w:eastAsia="Batang" w:hint="cs"/>
          <w:rtl/>
        </w:rPr>
        <w:t>ن ن</w:t>
      </w:r>
      <w:r w:rsidR="00446BB7">
        <w:rPr>
          <w:rStyle w:val="1-Char"/>
          <w:rFonts w:eastAsia="Batang" w:hint="cs"/>
          <w:rtl/>
        </w:rPr>
        <w:t>ی</w:t>
      </w:r>
      <w:r w:rsidR="009C3F08" w:rsidRPr="00BE2421">
        <w:rPr>
          <w:rStyle w:val="1-Char"/>
          <w:rFonts w:eastAsia="Batang" w:hint="cs"/>
          <w:rtl/>
        </w:rPr>
        <w:t>ست که من برا</w:t>
      </w:r>
      <w:r w:rsidR="00446BB7">
        <w:rPr>
          <w:rStyle w:val="1-Char"/>
          <w:rFonts w:eastAsia="Batang" w:hint="cs"/>
          <w:rtl/>
        </w:rPr>
        <w:t>ی</w:t>
      </w:r>
      <w:r w:rsidR="009C3F08" w:rsidRPr="00BE2421">
        <w:rPr>
          <w:rStyle w:val="1-Char"/>
          <w:rFonts w:eastAsia="Batang" w:hint="cs"/>
          <w:rtl/>
        </w:rPr>
        <w:t xml:space="preserve"> شما به منزله</w:t>
      </w:r>
      <w:r w:rsidR="003E53DD" w:rsidRPr="00BE2421">
        <w:rPr>
          <w:rStyle w:val="1-Char"/>
          <w:rFonts w:eastAsia="Batang" w:hint="cs"/>
          <w:rtl/>
        </w:rPr>
        <w:t>‌</w:t>
      </w:r>
      <w:r w:rsidR="00446BB7">
        <w:rPr>
          <w:rStyle w:val="1-Char"/>
          <w:rFonts w:eastAsia="Batang" w:hint="cs"/>
          <w:rtl/>
        </w:rPr>
        <w:t>ی</w:t>
      </w:r>
      <w:r w:rsidR="003E53DD" w:rsidRPr="00BE2421">
        <w:rPr>
          <w:rStyle w:val="1-Char"/>
          <w:rFonts w:eastAsia="Batang" w:hint="cs"/>
          <w:rtl/>
        </w:rPr>
        <w:t xml:space="preserve"> </w:t>
      </w:r>
      <w:r w:rsidRPr="00BE2421">
        <w:rPr>
          <w:rStyle w:val="1-Char"/>
          <w:rFonts w:eastAsia="Batang" w:hint="cs"/>
          <w:rtl/>
        </w:rPr>
        <w:t>پدر</w:t>
      </w:r>
      <w:r w:rsidR="00446BB7">
        <w:rPr>
          <w:rStyle w:val="1-Char"/>
          <w:rFonts w:eastAsia="Batang" w:hint="cs"/>
          <w:rtl/>
        </w:rPr>
        <w:t>ی</w:t>
      </w:r>
      <w:r w:rsidRPr="00BE2421">
        <w:rPr>
          <w:rStyle w:val="1-Char"/>
          <w:rFonts w:eastAsia="Batang" w:hint="cs"/>
          <w:rtl/>
        </w:rPr>
        <w:t xml:space="preserve"> هستم که شما را تعل</w:t>
      </w:r>
      <w:r w:rsidR="00446BB7">
        <w:rPr>
          <w:rStyle w:val="1-Char"/>
          <w:rFonts w:eastAsia="Batang" w:hint="cs"/>
          <w:rtl/>
        </w:rPr>
        <w:t>ی</w:t>
      </w:r>
      <w:r w:rsidRPr="00BE2421">
        <w:rPr>
          <w:rStyle w:val="1-Char"/>
          <w:rFonts w:eastAsia="Batang" w:hint="cs"/>
          <w:rtl/>
        </w:rPr>
        <w:t>م م</w:t>
      </w:r>
      <w:r w:rsidR="00446BB7">
        <w:rPr>
          <w:rStyle w:val="1-Char"/>
          <w:rFonts w:eastAsia="Batang" w:hint="cs"/>
          <w:rtl/>
        </w:rPr>
        <w:t>ی</w:t>
      </w:r>
      <w:r w:rsidRPr="00BE2421">
        <w:rPr>
          <w:rStyle w:val="1-Char"/>
          <w:rFonts w:eastAsia="Batang" w:hint="cs"/>
          <w:rtl/>
        </w:rPr>
        <w:t xml:space="preserve">‌دهم؛ پس هرگاه </w:t>
      </w:r>
      <w:r w:rsidR="00446BB7">
        <w:rPr>
          <w:rStyle w:val="1-Char"/>
          <w:rFonts w:eastAsia="Batang" w:hint="cs"/>
          <w:rtl/>
        </w:rPr>
        <w:t>ی</w:t>
      </w:r>
      <w:r w:rsidRPr="00BE2421">
        <w:rPr>
          <w:rStyle w:val="1-Char"/>
          <w:rFonts w:eastAsia="Batang" w:hint="cs"/>
          <w:rtl/>
        </w:rPr>
        <w:t>ک</w:t>
      </w:r>
      <w:r w:rsidR="00446BB7">
        <w:rPr>
          <w:rStyle w:val="1-Char"/>
          <w:rFonts w:eastAsia="Batang" w:hint="cs"/>
          <w:rtl/>
        </w:rPr>
        <w:t>ی</w:t>
      </w:r>
      <w:r w:rsidRPr="00BE2421">
        <w:rPr>
          <w:rStyle w:val="1-Char"/>
          <w:rFonts w:eastAsia="Batang" w:hint="cs"/>
          <w:rtl/>
        </w:rPr>
        <w:t xml:space="preserve"> از شما برا</w:t>
      </w:r>
      <w:r w:rsidR="00446BB7">
        <w:rPr>
          <w:rStyle w:val="1-Char"/>
          <w:rFonts w:eastAsia="Batang" w:hint="cs"/>
          <w:rtl/>
        </w:rPr>
        <w:t>ی</w:t>
      </w:r>
      <w:r w:rsidRPr="00BE2421">
        <w:rPr>
          <w:rStyle w:val="1-Char"/>
          <w:rFonts w:eastAsia="Batang" w:hint="cs"/>
          <w:rtl/>
        </w:rPr>
        <w:t xml:space="preserve"> قضا</w:t>
      </w:r>
      <w:r w:rsidR="00446BB7">
        <w:rPr>
          <w:rStyle w:val="1-Char"/>
          <w:rFonts w:eastAsia="Batang" w:hint="cs"/>
          <w:rtl/>
        </w:rPr>
        <w:t>ی</w:t>
      </w:r>
      <w:r w:rsidRPr="00BE2421">
        <w:rPr>
          <w:rStyle w:val="1-Char"/>
          <w:rFonts w:eastAsia="Batang" w:hint="cs"/>
          <w:rtl/>
        </w:rPr>
        <w:t xml:space="preserve"> حاجت رفت، نبا</w:t>
      </w:r>
      <w:r w:rsidR="00446BB7">
        <w:rPr>
          <w:rStyle w:val="1-Char"/>
          <w:rFonts w:eastAsia="Batang" w:hint="cs"/>
          <w:rtl/>
        </w:rPr>
        <w:t>ی</w:t>
      </w:r>
      <w:r w:rsidRPr="00BE2421">
        <w:rPr>
          <w:rStyle w:val="1-Char"/>
          <w:rFonts w:eastAsia="Batang" w:hint="cs"/>
          <w:rtl/>
        </w:rPr>
        <w:t>د که به سو</w:t>
      </w:r>
      <w:r w:rsidR="00446BB7">
        <w:rPr>
          <w:rStyle w:val="1-Char"/>
          <w:rFonts w:eastAsia="Batang" w:hint="cs"/>
          <w:rtl/>
        </w:rPr>
        <w:t>ی</w:t>
      </w:r>
      <w:r w:rsidRPr="00BE2421">
        <w:rPr>
          <w:rStyle w:val="1-Char"/>
          <w:rFonts w:eastAsia="Batang" w:hint="cs"/>
          <w:rtl/>
        </w:rPr>
        <w:t xml:space="preserve"> قبله رو نما</w:t>
      </w:r>
      <w:r w:rsidR="00446BB7">
        <w:rPr>
          <w:rStyle w:val="1-Char"/>
          <w:rFonts w:eastAsia="Batang" w:hint="cs"/>
          <w:rtl/>
        </w:rPr>
        <w:t>ی</w:t>
      </w:r>
      <w:r w:rsidRPr="00BE2421">
        <w:rPr>
          <w:rStyle w:val="1-Char"/>
          <w:rFonts w:eastAsia="Batang" w:hint="cs"/>
          <w:rtl/>
        </w:rPr>
        <w:t>د و نبا</w:t>
      </w:r>
      <w:r w:rsidR="00446BB7">
        <w:rPr>
          <w:rStyle w:val="1-Char"/>
          <w:rFonts w:eastAsia="Batang" w:hint="cs"/>
          <w:rtl/>
        </w:rPr>
        <w:t>ی</w:t>
      </w:r>
      <w:r w:rsidRPr="00BE2421">
        <w:rPr>
          <w:rStyle w:val="1-Char"/>
          <w:rFonts w:eastAsia="Batang" w:hint="cs"/>
          <w:rtl/>
        </w:rPr>
        <w:t>د به آن پشت کند؛ و هنگام</w:t>
      </w:r>
      <w:r w:rsidR="00446BB7">
        <w:rPr>
          <w:rStyle w:val="1-Char"/>
          <w:rFonts w:eastAsia="Batang" w:hint="cs"/>
          <w:rtl/>
        </w:rPr>
        <w:t>ی</w:t>
      </w:r>
      <w:r w:rsidRPr="00BE2421">
        <w:rPr>
          <w:rStyle w:val="1-Char"/>
          <w:rFonts w:eastAsia="Batang" w:hint="cs"/>
          <w:rtl/>
        </w:rPr>
        <w:t xml:space="preserve"> که م</w:t>
      </w:r>
      <w:r w:rsidR="00446BB7">
        <w:rPr>
          <w:rStyle w:val="1-Char"/>
          <w:rFonts w:eastAsia="Batang" w:hint="cs"/>
          <w:rtl/>
        </w:rPr>
        <w:t>ی</w:t>
      </w:r>
      <w:r w:rsidRPr="00BE2421">
        <w:rPr>
          <w:rStyle w:val="1-Char"/>
          <w:rFonts w:eastAsia="Batang" w:hint="cs"/>
          <w:rtl/>
        </w:rPr>
        <w:t>‌خواهد مخرج پ</w:t>
      </w:r>
      <w:r w:rsidR="00446BB7">
        <w:rPr>
          <w:rStyle w:val="1-Char"/>
          <w:rFonts w:eastAsia="Batang" w:hint="cs"/>
          <w:rtl/>
        </w:rPr>
        <w:t>ی</w:t>
      </w:r>
      <w:r w:rsidRPr="00BE2421">
        <w:rPr>
          <w:rStyle w:val="1-Char"/>
          <w:rFonts w:eastAsia="Batang" w:hint="cs"/>
          <w:rtl/>
        </w:rPr>
        <w:t xml:space="preserve">شاب و مدفوع خود را با آب </w:t>
      </w:r>
      <w:r w:rsidR="00446BB7">
        <w:rPr>
          <w:rStyle w:val="1-Char"/>
          <w:rFonts w:eastAsia="Batang" w:hint="cs"/>
          <w:rtl/>
        </w:rPr>
        <w:t>ی</w:t>
      </w:r>
      <w:r w:rsidRPr="00BE2421">
        <w:rPr>
          <w:rStyle w:val="1-Char"/>
          <w:rFonts w:eastAsia="Batang" w:hint="cs"/>
          <w:rtl/>
        </w:rPr>
        <w:t>ا چ</w:t>
      </w:r>
      <w:r w:rsidR="00446BB7">
        <w:rPr>
          <w:rStyle w:val="1-Char"/>
          <w:rFonts w:eastAsia="Batang" w:hint="cs"/>
          <w:rtl/>
        </w:rPr>
        <w:t>ی</w:t>
      </w:r>
      <w:r w:rsidRPr="00BE2421">
        <w:rPr>
          <w:rStyle w:val="1-Char"/>
          <w:rFonts w:eastAsia="Batang" w:hint="cs"/>
          <w:rtl/>
        </w:rPr>
        <w:t>ز د</w:t>
      </w:r>
      <w:r w:rsidR="00446BB7">
        <w:rPr>
          <w:rStyle w:val="1-Char"/>
          <w:rFonts w:eastAsia="Batang" w:hint="cs"/>
          <w:rtl/>
        </w:rPr>
        <w:t>ی</w:t>
      </w:r>
      <w:r w:rsidRPr="00BE2421">
        <w:rPr>
          <w:rStyle w:val="1-Char"/>
          <w:rFonts w:eastAsia="Batang" w:hint="cs"/>
          <w:rtl/>
        </w:rPr>
        <w:t>گر</w:t>
      </w:r>
      <w:r w:rsidR="00446BB7">
        <w:rPr>
          <w:rStyle w:val="1-Char"/>
          <w:rFonts w:eastAsia="Batang" w:hint="cs"/>
          <w:rtl/>
        </w:rPr>
        <w:t>ی</w:t>
      </w:r>
      <w:r w:rsidRPr="00BE2421">
        <w:rPr>
          <w:rStyle w:val="1-Char"/>
          <w:rFonts w:eastAsia="Batang" w:hint="cs"/>
          <w:rtl/>
        </w:rPr>
        <w:t xml:space="preserve"> پاک کند؛ نبا</w:t>
      </w:r>
      <w:r w:rsidR="00446BB7">
        <w:rPr>
          <w:rStyle w:val="1-Char"/>
          <w:rFonts w:eastAsia="Batang" w:hint="cs"/>
          <w:rtl/>
        </w:rPr>
        <w:t>ی</w:t>
      </w:r>
      <w:r w:rsidRPr="00BE2421">
        <w:rPr>
          <w:rStyle w:val="1-Char"/>
          <w:rFonts w:eastAsia="Batang" w:hint="cs"/>
          <w:rtl/>
        </w:rPr>
        <w:t>د به دست راست خو</w:t>
      </w:r>
      <w:r w:rsidR="00446BB7">
        <w:rPr>
          <w:rStyle w:val="1-Char"/>
          <w:rFonts w:eastAsia="Batang" w:hint="cs"/>
          <w:rtl/>
        </w:rPr>
        <w:t>ی</w:t>
      </w:r>
      <w:r w:rsidRPr="00BE2421">
        <w:rPr>
          <w:rStyle w:val="1-Char"/>
          <w:rFonts w:eastAsia="Batang" w:hint="cs"/>
          <w:rtl/>
        </w:rPr>
        <w:t>ش پاک نما</w:t>
      </w:r>
      <w:r w:rsidR="00446BB7">
        <w:rPr>
          <w:rStyle w:val="1-Char"/>
          <w:rFonts w:eastAsia="Batang" w:hint="cs"/>
          <w:rtl/>
        </w:rPr>
        <w:t>ی</w:t>
      </w:r>
      <w:r w:rsidRPr="00BE2421">
        <w:rPr>
          <w:rStyle w:val="1-Char"/>
          <w:rFonts w:eastAsia="Batang" w:hint="cs"/>
          <w:rtl/>
        </w:rPr>
        <w:t>د. و رسول خدا</w:t>
      </w:r>
      <w:r w:rsidR="00FE6406" w:rsidRPr="00FE6406">
        <w:rPr>
          <w:rStyle w:val="1-Char"/>
          <w:rFonts w:cs="CTraditional Arabic" w:hint="cs"/>
          <w:rtl/>
        </w:rPr>
        <w:t xml:space="preserve"> ج</w:t>
      </w:r>
      <w:r w:rsidRPr="00BE2421">
        <w:rPr>
          <w:rStyle w:val="1-Char"/>
          <w:rFonts w:eastAsia="Batang" w:hint="cs"/>
          <w:rtl/>
        </w:rPr>
        <w:t xml:space="preserve"> در ا</w:t>
      </w:r>
      <w:r w:rsidR="00446BB7">
        <w:rPr>
          <w:rStyle w:val="1-Char"/>
          <w:rFonts w:eastAsia="Batang" w:hint="cs"/>
          <w:rtl/>
        </w:rPr>
        <w:t>ی</w:t>
      </w:r>
      <w:r w:rsidRPr="00BE2421">
        <w:rPr>
          <w:rStyle w:val="1-Char"/>
          <w:rFonts w:eastAsia="Batang" w:hint="cs"/>
          <w:rtl/>
        </w:rPr>
        <w:t>ن کار به سه عدد سنگ</w:t>
      </w:r>
      <w:r w:rsidR="000A2322">
        <w:rPr>
          <w:rStyle w:val="1-Char"/>
          <w:rFonts w:eastAsia="Batang" w:hint="cs"/>
          <w:rtl/>
        </w:rPr>
        <w:t xml:space="preserve"> </w:t>
      </w:r>
      <w:r w:rsidRPr="00BE2421">
        <w:rPr>
          <w:rStyle w:val="1-Char"/>
          <w:rFonts w:eastAsia="Batang" w:hint="cs"/>
          <w:rtl/>
        </w:rPr>
        <w:t>امر م</w:t>
      </w:r>
      <w:r w:rsidR="00446BB7">
        <w:rPr>
          <w:rStyle w:val="1-Char"/>
          <w:rFonts w:eastAsia="Batang" w:hint="cs"/>
          <w:rtl/>
        </w:rPr>
        <w:t>ی</w:t>
      </w:r>
      <w:r w:rsidRPr="00BE2421">
        <w:rPr>
          <w:rStyle w:val="1-Char"/>
          <w:rFonts w:eastAsia="Batang" w:hint="cs"/>
          <w:rtl/>
        </w:rPr>
        <w:t>‌نمودند و از استعمال سرگ</w:t>
      </w:r>
      <w:r w:rsidR="00446BB7">
        <w:rPr>
          <w:rStyle w:val="1-Char"/>
          <w:rFonts w:eastAsia="Batang" w:hint="cs"/>
          <w:rtl/>
        </w:rPr>
        <w:t>ی</w:t>
      </w:r>
      <w:r w:rsidRPr="00BE2421">
        <w:rPr>
          <w:rStyle w:val="1-Char"/>
          <w:rFonts w:eastAsia="Batang" w:hint="cs"/>
          <w:rtl/>
        </w:rPr>
        <w:t>ن و استخوان‌ها</w:t>
      </w:r>
      <w:r w:rsidR="00446BB7">
        <w:rPr>
          <w:rStyle w:val="1-Char"/>
          <w:rFonts w:eastAsia="Batang" w:hint="cs"/>
          <w:rtl/>
        </w:rPr>
        <w:t>ی</w:t>
      </w:r>
      <w:r w:rsidRPr="00BE2421">
        <w:rPr>
          <w:rStyle w:val="1-Char"/>
          <w:rFonts w:eastAsia="Batang" w:hint="cs"/>
          <w:rtl/>
        </w:rPr>
        <w:t xml:space="preserve"> پوس</w:t>
      </w:r>
      <w:r w:rsidR="00446BB7">
        <w:rPr>
          <w:rStyle w:val="1-Char"/>
          <w:rFonts w:eastAsia="Batang" w:hint="cs"/>
          <w:rtl/>
        </w:rPr>
        <w:t>ی</w:t>
      </w:r>
      <w:r w:rsidRPr="00BE2421">
        <w:rPr>
          <w:rStyle w:val="1-Char"/>
          <w:rFonts w:eastAsia="Batang" w:hint="cs"/>
          <w:rtl/>
        </w:rPr>
        <w:t>ده نه</w:t>
      </w:r>
      <w:r w:rsidR="00446BB7">
        <w:rPr>
          <w:rStyle w:val="1-Char"/>
          <w:rFonts w:eastAsia="Batang" w:hint="cs"/>
          <w:rtl/>
        </w:rPr>
        <w:t>ی</w:t>
      </w:r>
      <w:r w:rsidRPr="00BE2421">
        <w:rPr>
          <w:rStyle w:val="1-Char"/>
          <w:rFonts w:eastAsia="Batang" w:hint="cs"/>
          <w:rtl/>
        </w:rPr>
        <w:t xml:space="preserve"> م</w:t>
      </w:r>
      <w:r w:rsidR="00446BB7">
        <w:rPr>
          <w:rStyle w:val="1-Char"/>
          <w:rFonts w:eastAsia="Batang" w:hint="cs"/>
          <w:rtl/>
        </w:rPr>
        <w:t>ی</w:t>
      </w:r>
      <w:r w:rsidRPr="00BE2421">
        <w:rPr>
          <w:rStyle w:val="1-Char"/>
          <w:rFonts w:eastAsia="Batang" w:hint="cs"/>
          <w:rtl/>
        </w:rPr>
        <w:t>‌نمودند.»</w:t>
      </w:r>
      <w:r w:rsidRPr="00FE6406">
        <w:rPr>
          <w:rStyle w:val="9-Char"/>
          <w:rFonts w:eastAsia="Batang" w:hint="cs"/>
          <w:rtl/>
        </w:rPr>
        <w:t xml:space="preserve"> </w:t>
      </w:r>
      <w:r w:rsidRPr="007100A7">
        <w:rPr>
          <w:rStyle w:val="1-Char"/>
          <w:rFonts w:hint="cs"/>
          <w:rtl/>
        </w:rPr>
        <w:t>(ابوداود از ابوهر</w:t>
      </w:r>
      <w:r w:rsidR="00446BB7">
        <w:rPr>
          <w:rStyle w:val="1-Char"/>
          <w:rFonts w:hint="cs"/>
          <w:rtl/>
        </w:rPr>
        <w:t>ی</w:t>
      </w:r>
      <w:r w:rsidRPr="007100A7">
        <w:rPr>
          <w:rStyle w:val="1-Char"/>
          <w:rFonts w:hint="cs"/>
          <w:rtl/>
        </w:rPr>
        <w:t>ره</w:t>
      </w:r>
      <w:r w:rsidR="00FE6406" w:rsidRPr="00FE6406">
        <w:rPr>
          <w:rStyle w:val="1-Char"/>
          <w:rFonts w:cs="CTraditional Arabic" w:hint="cs"/>
          <w:rtl/>
        </w:rPr>
        <w:t>س</w:t>
      </w:r>
      <w:r w:rsidRPr="007100A7">
        <w:rPr>
          <w:rStyle w:val="1-Char"/>
          <w:rFonts w:hint="cs"/>
          <w:rtl/>
        </w:rPr>
        <w:t>]</w:t>
      </w:r>
    </w:p>
    <w:p w:rsidR="009C3F08" w:rsidRPr="007100A7" w:rsidRDefault="009B7285" w:rsidP="00AF1D25">
      <w:pPr>
        <w:rPr>
          <w:rStyle w:val="1-Char"/>
          <w:rtl/>
        </w:rPr>
      </w:pPr>
      <w:r w:rsidRPr="007100A7">
        <w:rPr>
          <w:rStyle w:val="1-Char"/>
          <w:rFonts w:hint="cs"/>
          <w:rtl/>
        </w:rPr>
        <w:t>؟؟؟</w:t>
      </w:r>
      <w:r w:rsidR="00233D63" w:rsidRPr="007100A7">
        <w:rPr>
          <w:rStyle w:val="1-Char"/>
          <w:rFonts w:hint="cs"/>
          <w:rtl/>
        </w:rPr>
        <w:t>بر شخص لازم است که خو</w:t>
      </w:r>
      <w:r w:rsidR="00446BB7">
        <w:rPr>
          <w:rStyle w:val="1-Char"/>
          <w:rFonts w:hint="cs"/>
          <w:rtl/>
        </w:rPr>
        <w:t>ی</w:t>
      </w:r>
      <w:r w:rsidR="00233D63" w:rsidRPr="007100A7">
        <w:rPr>
          <w:rStyle w:val="1-Char"/>
          <w:rFonts w:hint="cs"/>
          <w:rtl/>
        </w:rPr>
        <w:t>شتن را به گونه‌ا</w:t>
      </w:r>
      <w:r w:rsidR="00446BB7">
        <w:rPr>
          <w:rStyle w:val="1-Char"/>
          <w:rFonts w:hint="cs"/>
          <w:rtl/>
        </w:rPr>
        <w:t>ی</w:t>
      </w:r>
      <w:r w:rsidR="00233D63" w:rsidRPr="007100A7">
        <w:rPr>
          <w:rStyle w:val="1-Char"/>
          <w:rFonts w:hint="cs"/>
          <w:rtl/>
        </w:rPr>
        <w:t xml:space="preserve"> از پل</w:t>
      </w:r>
      <w:r w:rsidR="00446BB7">
        <w:rPr>
          <w:rStyle w:val="1-Char"/>
          <w:rFonts w:hint="cs"/>
          <w:rtl/>
        </w:rPr>
        <w:t>ی</w:t>
      </w:r>
      <w:r w:rsidR="00233D63" w:rsidRPr="007100A7">
        <w:rPr>
          <w:rStyle w:val="1-Char"/>
          <w:rFonts w:hint="cs"/>
          <w:rtl/>
        </w:rPr>
        <w:t>د</w:t>
      </w:r>
      <w:r w:rsidR="00446BB7">
        <w:rPr>
          <w:rStyle w:val="1-Char"/>
          <w:rFonts w:hint="cs"/>
          <w:rtl/>
        </w:rPr>
        <w:t>ی</w:t>
      </w:r>
      <w:r w:rsidR="00233D63" w:rsidRPr="007100A7">
        <w:rPr>
          <w:rStyle w:val="1-Char"/>
          <w:rFonts w:hint="cs"/>
          <w:rtl/>
        </w:rPr>
        <w:t xml:space="preserve"> [پ</w:t>
      </w:r>
      <w:r w:rsidR="00446BB7">
        <w:rPr>
          <w:rStyle w:val="1-Char"/>
          <w:rFonts w:hint="cs"/>
          <w:rtl/>
        </w:rPr>
        <w:t>ی</w:t>
      </w:r>
      <w:r w:rsidR="00233D63" w:rsidRPr="007100A7">
        <w:rPr>
          <w:rStyle w:val="1-Char"/>
          <w:rFonts w:hint="cs"/>
          <w:rtl/>
        </w:rPr>
        <w:t xml:space="preserve">شاب </w:t>
      </w:r>
      <w:r w:rsidR="00446BB7">
        <w:rPr>
          <w:rStyle w:val="1-Char"/>
          <w:rFonts w:hint="cs"/>
          <w:rtl/>
        </w:rPr>
        <w:t>ی</w:t>
      </w:r>
      <w:r w:rsidR="00233D63" w:rsidRPr="007100A7">
        <w:rPr>
          <w:rStyle w:val="1-Char"/>
          <w:rFonts w:hint="cs"/>
          <w:rtl/>
        </w:rPr>
        <w:t>ا مدفوع]</w:t>
      </w:r>
      <w:r w:rsidR="009C3F08" w:rsidRPr="007100A7">
        <w:rPr>
          <w:rStyle w:val="1-Char"/>
          <w:rFonts w:hint="cs"/>
          <w:rtl/>
        </w:rPr>
        <w:t>،</w:t>
      </w:r>
      <w:r w:rsidR="00233D63" w:rsidRPr="007100A7">
        <w:rPr>
          <w:rStyle w:val="1-Char"/>
          <w:rFonts w:hint="cs"/>
          <w:rtl/>
        </w:rPr>
        <w:t xml:space="preserve"> پاک کند تا آن که اثر پ</w:t>
      </w:r>
      <w:r w:rsidR="00446BB7">
        <w:rPr>
          <w:rStyle w:val="1-Char"/>
          <w:rFonts w:hint="cs"/>
          <w:rtl/>
        </w:rPr>
        <w:t>ی</w:t>
      </w:r>
      <w:r w:rsidR="00233D63" w:rsidRPr="007100A7">
        <w:rPr>
          <w:rStyle w:val="1-Char"/>
          <w:rFonts w:hint="cs"/>
          <w:rtl/>
        </w:rPr>
        <w:t>شاب از ب</w:t>
      </w:r>
      <w:r w:rsidR="00446BB7">
        <w:rPr>
          <w:rStyle w:val="1-Char"/>
          <w:rFonts w:hint="cs"/>
          <w:rtl/>
        </w:rPr>
        <w:t>ی</w:t>
      </w:r>
      <w:r w:rsidR="00233D63" w:rsidRPr="007100A7">
        <w:rPr>
          <w:rStyle w:val="1-Char"/>
          <w:rFonts w:hint="cs"/>
          <w:rtl/>
        </w:rPr>
        <w:t>ن برود و اطم</w:t>
      </w:r>
      <w:r w:rsidR="00446BB7">
        <w:rPr>
          <w:rStyle w:val="1-Char"/>
          <w:rFonts w:hint="cs"/>
          <w:rtl/>
        </w:rPr>
        <w:t>ی</w:t>
      </w:r>
      <w:r w:rsidR="00233D63" w:rsidRPr="007100A7">
        <w:rPr>
          <w:rStyle w:val="1-Char"/>
          <w:rFonts w:hint="cs"/>
          <w:rtl/>
        </w:rPr>
        <w:t>نان قلب پ</w:t>
      </w:r>
      <w:r w:rsidR="00446BB7">
        <w:rPr>
          <w:rStyle w:val="1-Char"/>
          <w:rFonts w:hint="cs"/>
          <w:rtl/>
        </w:rPr>
        <w:t>ی</w:t>
      </w:r>
      <w:r w:rsidR="00233D63" w:rsidRPr="007100A7">
        <w:rPr>
          <w:rStyle w:val="1-Char"/>
          <w:rFonts w:hint="cs"/>
          <w:rtl/>
        </w:rPr>
        <w:t>دا کند که چ</w:t>
      </w:r>
      <w:r w:rsidR="00446BB7">
        <w:rPr>
          <w:rStyle w:val="1-Char"/>
          <w:rFonts w:hint="cs"/>
          <w:rtl/>
        </w:rPr>
        <w:t>ی</w:t>
      </w:r>
      <w:r w:rsidR="00233D63" w:rsidRPr="007100A7">
        <w:rPr>
          <w:rStyle w:val="1-Char"/>
          <w:rFonts w:hint="cs"/>
          <w:rtl/>
        </w:rPr>
        <w:t>ز</w:t>
      </w:r>
      <w:r w:rsidR="00446BB7">
        <w:rPr>
          <w:rStyle w:val="1-Char"/>
          <w:rFonts w:hint="cs"/>
          <w:rtl/>
        </w:rPr>
        <w:t>ی</w:t>
      </w:r>
      <w:r w:rsidR="00233D63" w:rsidRPr="007100A7">
        <w:rPr>
          <w:rStyle w:val="1-Char"/>
          <w:rFonts w:hint="cs"/>
          <w:rtl/>
        </w:rPr>
        <w:t xml:space="preserve"> از نجاست در محل خود باق</w:t>
      </w:r>
      <w:r w:rsidR="00446BB7">
        <w:rPr>
          <w:rStyle w:val="1-Char"/>
          <w:rFonts w:hint="cs"/>
          <w:rtl/>
        </w:rPr>
        <w:t>ی</w:t>
      </w:r>
      <w:r w:rsidR="00233D63" w:rsidRPr="007100A7">
        <w:rPr>
          <w:rStyle w:val="1-Char"/>
          <w:rFonts w:hint="cs"/>
          <w:rtl/>
        </w:rPr>
        <w:t xml:space="preserve"> نمانده است؛ و هر کس که در ا</w:t>
      </w:r>
      <w:r w:rsidR="00446BB7">
        <w:rPr>
          <w:rStyle w:val="1-Char"/>
          <w:rFonts w:hint="cs"/>
          <w:rtl/>
        </w:rPr>
        <w:t>ی</w:t>
      </w:r>
      <w:r w:rsidR="00233D63" w:rsidRPr="007100A7">
        <w:rPr>
          <w:rStyle w:val="1-Char"/>
          <w:rFonts w:hint="cs"/>
          <w:rtl/>
        </w:rPr>
        <w:t>ن زم</w:t>
      </w:r>
      <w:r w:rsidR="00446BB7">
        <w:rPr>
          <w:rStyle w:val="1-Char"/>
          <w:rFonts w:hint="cs"/>
          <w:rtl/>
        </w:rPr>
        <w:t>ی</w:t>
      </w:r>
      <w:r w:rsidR="00233D63" w:rsidRPr="007100A7">
        <w:rPr>
          <w:rStyle w:val="1-Char"/>
          <w:rFonts w:hint="cs"/>
          <w:rtl/>
        </w:rPr>
        <w:t>نه به روش</w:t>
      </w:r>
      <w:r w:rsidR="009C3F08" w:rsidRPr="007100A7">
        <w:rPr>
          <w:rStyle w:val="1-Char"/>
          <w:rFonts w:hint="cs"/>
          <w:rtl/>
        </w:rPr>
        <w:t>ِ</w:t>
      </w:r>
      <w:r w:rsidR="00233D63" w:rsidRPr="007100A7">
        <w:rPr>
          <w:rStyle w:val="1-Char"/>
          <w:rFonts w:hint="cs"/>
          <w:rtl/>
        </w:rPr>
        <w:t xml:space="preserve"> خاصّ</w:t>
      </w:r>
      <w:r w:rsidR="00446BB7">
        <w:rPr>
          <w:rStyle w:val="1-Char"/>
          <w:rFonts w:hint="cs"/>
          <w:rtl/>
        </w:rPr>
        <w:t>ی</w:t>
      </w:r>
      <w:r w:rsidR="00233D63" w:rsidRPr="007100A7">
        <w:rPr>
          <w:rStyle w:val="1-Char"/>
          <w:rFonts w:hint="cs"/>
          <w:rtl/>
        </w:rPr>
        <w:t xml:space="preserve"> عادت دارد؛ با</w:t>
      </w:r>
      <w:r w:rsidR="00446BB7">
        <w:rPr>
          <w:rStyle w:val="1-Char"/>
          <w:rFonts w:hint="cs"/>
          <w:rtl/>
        </w:rPr>
        <w:t>ی</w:t>
      </w:r>
      <w:r w:rsidR="00233D63" w:rsidRPr="007100A7">
        <w:rPr>
          <w:rStyle w:val="1-Char"/>
          <w:rFonts w:hint="cs"/>
          <w:rtl/>
        </w:rPr>
        <w:t xml:space="preserve">د همان روش را به کار بندد؛ همچون راه رفتن، </w:t>
      </w:r>
      <w:r w:rsidR="00446BB7">
        <w:rPr>
          <w:rStyle w:val="1-Char"/>
          <w:rFonts w:hint="cs"/>
          <w:rtl/>
        </w:rPr>
        <w:t>ی</w:t>
      </w:r>
      <w:r w:rsidR="00233D63" w:rsidRPr="007100A7">
        <w:rPr>
          <w:rStyle w:val="1-Char"/>
          <w:rFonts w:hint="cs"/>
          <w:rtl/>
        </w:rPr>
        <w:t>ا س</w:t>
      </w:r>
      <w:r w:rsidR="00446BB7">
        <w:rPr>
          <w:rStyle w:val="1-Char"/>
          <w:rFonts w:hint="cs"/>
          <w:rtl/>
        </w:rPr>
        <w:t>ی</w:t>
      </w:r>
      <w:r w:rsidR="00233D63" w:rsidRPr="007100A7">
        <w:rPr>
          <w:rStyle w:val="1-Char"/>
          <w:rFonts w:hint="cs"/>
          <w:rtl/>
        </w:rPr>
        <w:t xml:space="preserve">نه صاف کردن؛ </w:t>
      </w:r>
      <w:r w:rsidR="00446BB7">
        <w:rPr>
          <w:rStyle w:val="1-Char"/>
          <w:rFonts w:hint="cs"/>
          <w:rtl/>
        </w:rPr>
        <w:t>ی</w:t>
      </w:r>
      <w:r w:rsidR="00233D63" w:rsidRPr="007100A7">
        <w:rPr>
          <w:rStyle w:val="1-Char"/>
          <w:rFonts w:hint="cs"/>
          <w:rtl/>
        </w:rPr>
        <w:t>ا تک</w:t>
      </w:r>
      <w:r w:rsidR="00446BB7">
        <w:rPr>
          <w:rStyle w:val="1-Char"/>
          <w:rFonts w:hint="cs"/>
          <w:rtl/>
        </w:rPr>
        <w:t>ی</w:t>
      </w:r>
      <w:r w:rsidR="00233D63" w:rsidRPr="007100A7">
        <w:rPr>
          <w:rStyle w:val="1-Char"/>
          <w:rFonts w:hint="cs"/>
          <w:rtl/>
        </w:rPr>
        <w:t>ه نمودن بر پا</w:t>
      </w:r>
      <w:r w:rsidR="00446BB7">
        <w:rPr>
          <w:rStyle w:val="1-Char"/>
          <w:rFonts w:hint="cs"/>
          <w:rtl/>
        </w:rPr>
        <w:t>ی</w:t>
      </w:r>
      <w:r w:rsidR="00233D63" w:rsidRPr="007100A7">
        <w:rPr>
          <w:rStyle w:val="1-Char"/>
          <w:rFonts w:hint="cs"/>
          <w:rtl/>
        </w:rPr>
        <w:t xml:space="preserve"> چپ و </w:t>
      </w:r>
      <w:r w:rsidR="00446BB7">
        <w:rPr>
          <w:rStyle w:val="1-Char"/>
          <w:rFonts w:hint="cs"/>
          <w:rtl/>
        </w:rPr>
        <w:t>ی</w:t>
      </w:r>
      <w:r w:rsidR="00233D63" w:rsidRPr="007100A7">
        <w:rPr>
          <w:rStyle w:val="1-Char"/>
          <w:rFonts w:hint="cs"/>
          <w:rtl/>
        </w:rPr>
        <w:t>ا غ</w:t>
      </w:r>
      <w:r w:rsidR="00446BB7">
        <w:rPr>
          <w:rStyle w:val="1-Char"/>
          <w:rFonts w:hint="cs"/>
          <w:rtl/>
        </w:rPr>
        <w:t>ی</w:t>
      </w:r>
      <w:r w:rsidR="00233D63" w:rsidRPr="007100A7">
        <w:rPr>
          <w:rStyle w:val="1-Char"/>
          <w:rFonts w:hint="cs"/>
          <w:rtl/>
        </w:rPr>
        <w:t xml:space="preserve">ر </w:t>
      </w:r>
      <w:r w:rsidR="009C3F08" w:rsidRPr="007100A7">
        <w:rPr>
          <w:rStyle w:val="1-Char"/>
          <w:rFonts w:hint="cs"/>
          <w:rtl/>
        </w:rPr>
        <w:t>آن [از قب</w:t>
      </w:r>
      <w:r w:rsidR="00446BB7">
        <w:rPr>
          <w:rStyle w:val="1-Char"/>
          <w:rFonts w:hint="cs"/>
          <w:rtl/>
        </w:rPr>
        <w:t>ی</w:t>
      </w:r>
      <w:r w:rsidR="009C3F08" w:rsidRPr="007100A7">
        <w:rPr>
          <w:rStyle w:val="1-Char"/>
          <w:rFonts w:hint="cs"/>
          <w:rtl/>
        </w:rPr>
        <w:t>ل: برخاستن، حرکت دادن</w:t>
      </w:r>
      <w:r w:rsidR="00233D63" w:rsidRPr="007100A7">
        <w:rPr>
          <w:rStyle w:val="1-Char"/>
          <w:rFonts w:hint="cs"/>
          <w:rtl/>
        </w:rPr>
        <w:t xml:space="preserve"> پا و ...]</w:t>
      </w:r>
    </w:p>
    <w:p w:rsidR="00233D63" w:rsidRPr="007100A7" w:rsidRDefault="00233D63" w:rsidP="00AF1D25">
      <w:pPr>
        <w:rPr>
          <w:rStyle w:val="1-Char"/>
          <w:rtl/>
        </w:rPr>
      </w:pPr>
      <w:r w:rsidRPr="007100A7">
        <w:rPr>
          <w:rStyle w:val="1-Char"/>
          <w:rFonts w:hint="cs"/>
          <w:rtl/>
        </w:rPr>
        <w:t>و برا</w:t>
      </w:r>
      <w:r w:rsidR="00446BB7">
        <w:rPr>
          <w:rStyle w:val="1-Char"/>
          <w:rFonts w:hint="cs"/>
          <w:rtl/>
        </w:rPr>
        <w:t>ی</w:t>
      </w:r>
      <w:r w:rsidRPr="007100A7">
        <w:rPr>
          <w:rStyle w:val="1-Char"/>
          <w:rFonts w:hint="cs"/>
          <w:rtl/>
        </w:rPr>
        <w:t xml:space="preserve"> شخص جا</w:t>
      </w:r>
      <w:r w:rsidR="00446BB7">
        <w:rPr>
          <w:rStyle w:val="1-Char"/>
          <w:rFonts w:hint="cs"/>
          <w:rtl/>
        </w:rPr>
        <w:t>ی</w:t>
      </w:r>
      <w:r w:rsidRPr="007100A7">
        <w:rPr>
          <w:rStyle w:val="1-Char"/>
          <w:rFonts w:hint="cs"/>
          <w:rtl/>
        </w:rPr>
        <w:t>ز ن</w:t>
      </w:r>
      <w:r w:rsidR="00446BB7">
        <w:rPr>
          <w:rStyle w:val="1-Char"/>
          <w:rFonts w:hint="cs"/>
          <w:rtl/>
        </w:rPr>
        <w:t>ی</w:t>
      </w:r>
      <w:r w:rsidRPr="007100A7">
        <w:rPr>
          <w:rStyle w:val="1-Char"/>
          <w:rFonts w:hint="cs"/>
          <w:rtl/>
        </w:rPr>
        <w:t>ست که وضو را آغاز کند تا</w:t>
      </w:r>
      <w:r w:rsidR="00AF17B9">
        <w:rPr>
          <w:rStyle w:val="1-Char"/>
          <w:rFonts w:hint="cs"/>
          <w:rtl/>
        </w:rPr>
        <w:t xml:space="preserve"> آنگاه </w:t>
      </w:r>
      <w:r w:rsidRPr="007100A7">
        <w:rPr>
          <w:rStyle w:val="1-Char"/>
          <w:rFonts w:hint="cs"/>
          <w:rtl/>
        </w:rPr>
        <w:t>که به پا</w:t>
      </w:r>
      <w:r w:rsidR="00446BB7">
        <w:rPr>
          <w:rStyle w:val="1-Char"/>
          <w:rFonts w:hint="cs"/>
          <w:rtl/>
        </w:rPr>
        <w:t>ی</w:t>
      </w:r>
      <w:r w:rsidRPr="007100A7">
        <w:rPr>
          <w:rStyle w:val="1-Char"/>
          <w:rFonts w:hint="cs"/>
          <w:rtl/>
        </w:rPr>
        <w:t>ان رس</w:t>
      </w:r>
      <w:r w:rsidR="00446BB7">
        <w:rPr>
          <w:rStyle w:val="1-Char"/>
          <w:rFonts w:hint="cs"/>
          <w:rtl/>
        </w:rPr>
        <w:t>ی</w:t>
      </w:r>
      <w:r w:rsidRPr="007100A7">
        <w:rPr>
          <w:rStyle w:val="1-Char"/>
          <w:rFonts w:hint="cs"/>
          <w:rtl/>
        </w:rPr>
        <w:t>دن و به از ب</w:t>
      </w:r>
      <w:r w:rsidR="00446BB7">
        <w:rPr>
          <w:rStyle w:val="1-Char"/>
          <w:rFonts w:hint="cs"/>
          <w:rtl/>
        </w:rPr>
        <w:t>ی</w:t>
      </w:r>
      <w:r w:rsidRPr="007100A7">
        <w:rPr>
          <w:rStyle w:val="1-Char"/>
          <w:rFonts w:hint="cs"/>
          <w:rtl/>
        </w:rPr>
        <w:t>ن رفتن</w:t>
      </w:r>
      <w:r w:rsidR="009C3F08" w:rsidRPr="007100A7">
        <w:rPr>
          <w:rStyle w:val="1-Char"/>
          <w:rFonts w:hint="cs"/>
          <w:rtl/>
        </w:rPr>
        <w:t>ِ</w:t>
      </w:r>
      <w:r w:rsidRPr="007100A7">
        <w:rPr>
          <w:rStyle w:val="1-Char"/>
          <w:rFonts w:hint="cs"/>
          <w:rtl/>
        </w:rPr>
        <w:t xml:space="preserve"> ترشّح و تراوش پ</w:t>
      </w:r>
      <w:r w:rsidR="00446BB7">
        <w:rPr>
          <w:rStyle w:val="1-Char"/>
          <w:rFonts w:hint="cs"/>
          <w:rtl/>
        </w:rPr>
        <w:t>ی</w:t>
      </w:r>
      <w:r w:rsidRPr="007100A7">
        <w:rPr>
          <w:rStyle w:val="1-Char"/>
          <w:rFonts w:hint="cs"/>
          <w:rtl/>
        </w:rPr>
        <w:t>شاب، اطم</w:t>
      </w:r>
      <w:r w:rsidR="00446BB7">
        <w:rPr>
          <w:rStyle w:val="1-Char"/>
          <w:rFonts w:hint="cs"/>
          <w:rtl/>
        </w:rPr>
        <w:t>ی</w:t>
      </w:r>
      <w:r w:rsidRPr="007100A7">
        <w:rPr>
          <w:rStyle w:val="1-Char"/>
          <w:rFonts w:hint="cs"/>
          <w:rtl/>
        </w:rPr>
        <w:t>نان حاصل نکند.</w:t>
      </w:r>
    </w:p>
    <w:p w:rsidR="00233D63" w:rsidRPr="007100A7" w:rsidRDefault="00233D63" w:rsidP="00AF1D25">
      <w:pPr>
        <w:rPr>
          <w:rStyle w:val="1-Char"/>
          <w:rtl/>
        </w:rPr>
      </w:pPr>
      <w:r w:rsidRPr="007100A7">
        <w:rPr>
          <w:rStyle w:val="1-Char"/>
          <w:rFonts w:hint="cs"/>
          <w:rtl/>
        </w:rPr>
        <w:t>و استنجاء [برا</w:t>
      </w:r>
      <w:r w:rsidR="00446BB7">
        <w:rPr>
          <w:rStyle w:val="1-Char"/>
          <w:rFonts w:hint="cs"/>
          <w:rtl/>
        </w:rPr>
        <w:t>ی</w:t>
      </w:r>
      <w:r w:rsidRPr="007100A7">
        <w:rPr>
          <w:rStyle w:val="1-Char"/>
          <w:rFonts w:hint="cs"/>
          <w:rtl/>
        </w:rPr>
        <w:t xml:space="preserve"> مردان و زنان، در صورت</w:t>
      </w:r>
      <w:r w:rsidR="00446BB7">
        <w:rPr>
          <w:rStyle w:val="1-Char"/>
          <w:rFonts w:hint="cs"/>
          <w:rtl/>
        </w:rPr>
        <w:t>ی</w:t>
      </w:r>
      <w:r w:rsidRPr="007100A7">
        <w:rPr>
          <w:rStyle w:val="1-Char"/>
          <w:rFonts w:hint="cs"/>
          <w:rtl/>
        </w:rPr>
        <w:t>] سنّت [مؤکده] است که آلودگ</w:t>
      </w:r>
      <w:r w:rsidR="00446BB7">
        <w:rPr>
          <w:rStyle w:val="1-Char"/>
          <w:rFonts w:hint="cs"/>
          <w:rtl/>
        </w:rPr>
        <w:t>ی</w:t>
      </w:r>
      <w:r w:rsidRPr="007100A7">
        <w:rPr>
          <w:rStyle w:val="1-Char"/>
          <w:rFonts w:hint="cs"/>
          <w:rtl/>
        </w:rPr>
        <w:t xml:space="preserve"> و نجاست [پ</w:t>
      </w:r>
      <w:r w:rsidR="00446BB7">
        <w:rPr>
          <w:rStyle w:val="1-Char"/>
          <w:rFonts w:hint="cs"/>
          <w:rtl/>
        </w:rPr>
        <w:t>ی</w:t>
      </w:r>
      <w:r w:rsidRPr="007100A7">
        <w:rPr>
          <w:rStyle w:val="1-Char"/>
          <w:rFonts w:hint="cs"/>
          <w:rtl/>
        </w:rPr>
        <w:t xml:space="preserve">شاب </w:t>
      </w:r>
      <w:r w:rsidR="00446BB7">
        <w:rPr>
          <w:rStyle w:val="1-Char"/>
          <w:rFonts w:hint="cs"/>
          <w:rtl/>
        </w:rPr>
        <w:t>ی</w:t>
      </w:r>
      <w:r w:rsidRPr="007100A7">
        <w:rPr>
          <w:rStyle w:val="1-Char"/>
          <w:rFonts w:hint="cs"/>
          <w:rtl/>
        </w:rPr>
        <w:t>ا مدفوع]، از [</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از دو را ه </w:t>
      </w:r>
      <w:r w:rsidR="009C3F08" w:rsidRPr="007100A7">
        <w:rPr>
          <w:rStyle w:val="1-Char"/>
          <w:rFonts w:hint="cs"/>
          <w:rtl/>
        </w:rPr>
        <w:t xml:space="preserve">انسان </w:t>
      </w:r>
      <w:r w:rsidRPr="007100A7">
        <w:rPr>
          <w:rStyle w:val="1-Char"/>
          <w:rFonts w:hint="cs"/>
          <w:rtl/>
        </w:rPr>
        <w:t xml:space="preserve">[پس </w:t>
      </w:r>
      <w:r w:rsidR="00446BB7">
        <w:rPr>
          <w:rStyle w:val="1-Char"/>
          <w:rFonts w:hint="cs"/>
          <w:rtl/>
        </w:rPr>
        <w:t>ی</w:t>
      </w:r>
      <w:r w:rsidRPr="007100A7">
        <w:rPr>
          <w:rStyle w:val="1-Char"/>
          <w:rFonts w:hint="cs"/>
          <w:rtl/>
        </w:rPr>
        <w:t>ا پ</w:t>
      </w:r>
      <w:r w:rsidR="00446BB7">
        <w:rPr>
          <w:rStyle w:val="1-Char"/>
          <w:rFonts w:hint="cs"/>
          <w:rtl/>
        </w:rPr>
        <w:t>ی</w:t>
      </w:r>
      <w:r w:rsidRPr="007100A7">
        <w:rPr>
          <w:rStyle w:val="1-Char"/>
          <w:rFonts w:hint="cs"/>
          <w:rtl/>
        </w:rPr>
        <w:t>ش] ب</w:t>
      </w:r>
      <w:r w:rsidR="00446BB7">
        <w:rPr>
          <w:rStyle w:val="1-Char"/>
          <w:rFonts w:hint="cs"/>
          <w:rtl/>
        </w:rPr>
        <w:t>ی</w:t>
      </w:r>
      <w:r w:rsidRPr="007100A7">
        <w:rPr>
          <w:rStyle w:val="1-Char"/>
          <w:rFonts w:hint="cs"/>
          <w:rtl/>
        </w:rPr>
        <w:t>رون شده باشد و از مخرج خو</w:t>
      </w:r>
      <w:r w:rsidR="00446BB7">
        <w:rPr>
          <w:rStyle w:val="1-Char"/>
          <w:rFonts w:hint="cs"/>
          <w:rtl/>
        </w:rPr>
        <w:t>ی</w:t>
      </w:r>
      <w:r w:rsidRPr="007100A7">
        <w:rPr>
          <w:rStyle w:val="1-Char"/>
          <w:rFonts w:hint="cs"/>
          <w:rtl/>
        </w:rPr>
        <w:t xml:space="preserve">ش تجاوز نکرده باشد؛ و اگر </w:t>
      </w:r>
      <w:r w:rsidR="00AF17B9">
        <w:rPr>
          <w:rStyle w:val="1-Char"/>
          <w:rFonts w:hint="cs"/>
          <w:rtl/>
        </w:rPr>
        <w:t>چنان‌چه</w:t>
      </w:r>
      <w:r w:rsidRPr="007100A7">
        <w:rPr>
          <w:rStyle w:val="1-Char"/>
          <w:rFonts w:hint="cs"/>
          <w:rtl/>
        </w:rPr>
        <w:t xml:space="preserve"> از مخرج خو</w:t>
      </w:r>
      <w:r w:rsidR="00446BB7">
        <w:rPr>
          <w:rStyle w:val="1-Char"/>
          <w:rFonts w:hint="cs"/>
          <w:rtl/>
        </w:rPr>
        <w:t>ی</w:t>
      </w:r>
      <w:r w:rsidRPr="007100A7">
        <w:rPr>
          <w:rStyle w:val="1-Char"/>
          <w:rFonts w:hint="cs"/>
          <w:rtl/>
        </w:rPr>
        <w:t>ش تجاوز کرده بود و به انداز</w:t>
      </w:r>
      <w:r w:rsidR="00B23A4F" w:rsidRPr="007100A7">
        <w:rPr>
          <w:rStyle w:val="1-Char"/>
          <w:rFonts w:hint="cs"/>
          <w:rtl/>
        </w:rPr>
        <w:t>ه‌</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ک درهم بود، در آن صورت از ب</w:t>
      </w:r>
      <w:r w:rsidR="00446BB7">
        <w:rPr>
          <w:rStyle w:val="1-Char"/>
          <w:rFonts w:hint="cs"/>
          <w:rtl/>
        </w:rPr>
        <w:t>ی</w:t>
      </w:r>
      <w:r w:rsidRPr="007100A7">
        <w:rPr>
          <w:rStyle w:val="1-Char"/>
          <w:rFonts w:hint="cs"/>
          <w:rtl/>
        </w:rPr>
        <w:t>ن بردن آن با آب، واجب است.</w:t>
      </w:r>
    </w:p>
    <w:p w:rsidR="00233D63" w:rsidRPr="007100A7" w:rsidRDefault="00233D63" w:rsidP="00AF1D25">
      <w:pPr>
        <w:rPr>
          <w:rStyle w:val="1-Char"/>
          <w:rtl/>
        </w:rPr>
      </w:pPr>
      <w:r w:rsidRPr="007100A7">
        <w:rPr>
          <w:rStyle w:val="1-Char"/>
          <w:rFonts w:hint="cs"/>
          <w:rtl/>
        </w:rPr>
        <w:t>و اگر [نجاست</w:t>
      </w:r>
      <w:r w:rsidR="009C3F08" w:rsidRPr="007100A7">
        <w:rPr>
          <w:rStyle w:val="1-Char"/>
          <w:rFonts w:hint="cs"/>
          <w:rtl/>
        </w:rPr>
        <w:t>،</w:t>
      </w:r>
      <w:r w:rsidRPr="007100A7">
        <w:rPr>
          <w:rStyle w:val="1-Char"/>
          <w:rFonts w:hint="cs"/>
          <w:rtl/>
        </w:rPr>
        <w:t xml:space="preserve"> از مخرج خو</w:t>
      </w:r>
      <w:r w:rsidR="00446BB7">
        <w:rPr>
          <w:rStyle w:val="1-Char"/>
          <w:rFonts w:hint="cs"/>
          <w:rtl/>
        </w:rPr>
        <w:t>ی</w:t>
      </w:r>
      <w:r w:rsidRPr="007100A7">
        <w:rPr>
          <w:rStyle w:val="1-Char"/>
          <w:rFonts w:hint="cs"/>
          <w:rtl/>
        </w:rPr>
        <w:t>ش تجاوز کرده بود و ] ب</w:t>
      </w:r>
      <w:r w:rsidR="00446BB7">
        <w:rPr>
          <w:rStyle w:val="1-Char"/>
          <w:rFonts w:hint="cs"/>
          <w:rtl/>
        </w:rPr>
        <w:t>ی</w:t>
      </w:r>
      <w:r w:rsidRPr="007100A7">
        <w:rPr>
          <w:rStyle w:val="1-Char"/>
          <w:rFonts w:hint="cs"/>
          <w:rtl/>
        </w:rPr>
        <w:t>شتر از انداز</w:t>
      </w:r>
      <w:r w:rsidR="00B23A4F" w:rsidRPr="007100A7">
        <w:rPr>
          <w:rStyle w:val="1-Char"/>
          <w:rFonts w:hint="cs"/>
          <w:rtl/>
        </w:rPr>
        <w:t>ه‌</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ک درهم بود، در آن صورت شستن مخرج با آب، فرض است. [</w:t>
      </w:r>
      <w:r w:rsidRPr="00FE6406">
        <w:rPr>
          <w:rStyle w:val="9-Char"/>
          <w:rFonts w:eastAsia="Batang" w:hint="cs"/>
          <w:rtl/>
        </w:rPr>
        <w:t>و انداز</w:t>
      </w:r>
      <w:r w:rsidR="00725631" w:rsidRPr="00FE6406">
        <w:rPr>
          <w:rStyle w:val="9-Char"/>
          <w:rFonts w:eastAsia="Batang" w:hint="cs"/>
          <w:rtl/>
        </w:rPr>
        <w:t>ه</w:t>
      </w:r>
      <w:r w:rsidR="0080702C" w:rsidRPr="00FE6406">
        <w:rPr>
          <w:rStyle w:val="9-Char"/>
          <w:rFonts w:eastAsia="Batang" w:hint="cs"/>
          <w:rtl/>
        </w:rPr>
        <w:t>‌</w:t>
      </w:r>
      <w:r w:rsidR="00446BB7">
        <w:rPr>
          <w:rStyle w:val="9-Char"/>
          <w:rFonts w:eastAsia="Batang" w:hint="cs"/>
          <w:rtl/>
        </w:rPr>
        <w:t>ی</w:t>
      </w:r>
      <w:r w:rsidR="0080702C" w:rsidRPr="00FE6406">
        <w:rPr>
          <w:rStyle w:val="9-Char"/>
          <w:rFonts w:eastAsia="Batang" w:hint="cs"/>
          <w:rtl/>
        </w:rPr>
        <w:t xml:space="preserve"> </w:t>
      </w:r>
      <w:r w:rsidRPr="00FE6406">
        <w:rPr>
          <w:rStyle w:val="9-Char"/>
          <w:rFonts w:eastAsia="Batang" w:hint="cs"/>
          <w:rtl/>
        </w:rPr>
        <w:t>درهم</w:t>
      </w:r>
      <w:r w:rsidRPr="007100A7">
        <w:rPr>
          <w:rStyle w:val="1-Char"/>
          <w:rFonts w:hint="cs"/>
          <w:rtl/>
        </w:rPr>
        <w:t>: به وزن</w:t>
      </w:r>
      <w:r w:rsidR="009C3F08" w:rsidRPr="007100A7">
        <w:rPr>
          <w:rStyle w:val="1-Char"/>
          <w:rFonts w:hint="cs"/>
          <w:rtl/>
        </w:rPr>
        <w:t>،</w:t>
      </w:r>
      <w:r w:rsidRPr="007100A7">
        <w:rPr>
          <w:rStyle w:val="1-Char"/>
          <w:rFonts w:hint="cs"/>
          <w:rtl/>
        </w:rPr>
        <w:t xml:space="preserve"> معادل تقر</w:t>
      </w:r>
      <w:r w:rsidR="00446BB7">
        <w:rPr>
          <w:rStyle w:val="1-Char"/>
          <w:rFonts w:hint="cs"/>
          <w:rtl/>
        </w:rPr>
        <w:t>ی</w:t>
      </w:r>
      <w:r w:rsidRPr="007100A7">
        <w:rPr>
          <w:rStyle w:val="1-Char"/>
          <w:rFonts w:hint="cs"/>
          <w:rtl/>
        </w:rPr>
        <w:t>باً سه گرم؛ و به مساح</w:t>
      </w:r>
      <w:r w:rsidR="00725631" w:rsidRPr="007100A7">
        <w:rPr>
          <w:rStyle w:val="1-Char"/>
          <w:rFonts w:hint="cs"/>
          <w:rtl/>
        </w:rPr>
        <w:t>ت: برابر با انداز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00725631" w:rsidRPr="007100A7">
        <w:rPr>
          <w:rStyle w:val="1-Char"/>
          <w:rFonts w:hint="cs"/>
          <w:rtl/>
        </w:rPr>
        <w:t>گود</w:t>
      </w:r>
      <w:r w:rsidR="00446BB7">
        <w:rPr>
          <w:rStyle w:val="1-Char"/>
          <w:rFonts w:hint="cs"/>
          <w:rtl/>
        </w:rPr>
        <w:t>ی</w:t>
      </w:r>
      <w:r w:rsidR="00725631" w:rsidRPr="007100A7">
        <w:rPr>
          <w:rStyle w:val="1-Char"/>
          <w:rFonts w:hint="cs"/>
          <w:rtl/>
        </w:rPr>
        <w:t xml:space="preserve"> کف دست است.]</w:t>
      </w:r>
    </w:p>
    <w:p w:rsidR="00725631" w:rsidRPr="007100A7" w:rsidRDefault="00725631" w:rsidP="00AF1D25">
      <w:pPr>
        <w:rPr>
          <w:rStyle w:val="1-Char"/>
          <w:rtl/>
        </w:rPr>
      </w:pPr>
      <w:r w:rsidRPr="007100A7">
        <w:rPr>
          <w:rStyle w:val="1-Char"/>
          <w:rFonts w:hint="cs"/>
          <w:rtl/>
        </w:rPr>
        <w:t>و به هنگام غسل جنابت، ح</w:t>
      </w:r>
      <w:r w:rsidR="00446BB7">
        <w:rPr>
          <w:rStyle w:val="1-Char"/>
          <w:rFonts w:hint="cs"/>
          <w:rtl/>
        </w:rPr>
        <w:t>ی</w:t>
      </w:r>
      <w:r w:rsidRPr="007100A7">
        <w:rPr>
          <w:rStyle w:val="1-Char"/>
          <w:rFonts w:hint="cs"/>
          <w:rtl/>
        </w:rPr>
        <w:t>ض [عادت ماه</w:t>
      </w:r>
      <w:r w:rsidR="00446BB7">
        <w:rPr>
          <w:rStyle w:val="1-Char"/>
          <w:rFonts w:hint="cs"/>
          <w:rtl/>
        </w:rPr>
        <w:t>ی</w:t>
      </w:r>
      <w:r w:rsidRPr="007100A7">
        <w:rPr>
          <w:rStyle w:val="1-Char"/>
          <w:rFonts w:hint="cs"/>
          <w:rtl/>
        </w:rPr>
        <w:t>انه] و نفاس، شستن و از ب</w:t>
      </w:r>
      <w:r w:rsidR="00446BB7">
        <w:rPr>
          <w:rStyle w:val="1-Char"/>
          <w:rFonts w:hint="cs"/>
          <w:rtl/>
        </w:rPr>
        <w:t>ی</w:t>
      </w:r>
      <w:r w:rsidRPr="007100A7">
        <w:rPr>
          <w:rStyle w:val="1-Char"/>
          <w:rFonts w:hint="cs"/>
          <w:rtl/>
        </w:rPr>
        <w:t>ن بردن آنچه در مخرج است، فرض م</w:t>
      </w:r>
      <w:r w:rsidR="00446BB7">
        <w:rPr>
          <w:rStyle w:val="1-Char"/>
          <w:rFonts w:hint="cs"/>
          <w:rtl/>
        </w:rPr>
        <w:t>ی</w:t>
      </w:r>
      <w:r w:rsidRPr="007100A7">
        <w:rPr>
          <w:rStyle w:val="1-Char"/>
          <w:rFonts w:hint="cs"/>
          <w:rtl/>
        </w:rPr>
        <w:t>‌باشد؛ اگر چه مقدار آنچه که در مخرج است، اندک باشد.</w:t>
      </w:r>
    </w:p>
    <w:p w:rsidR="00725631" w:rsidRPr="007100A7" w:rsidRDefault="00725631" w:rsidP="00246682">
      <w:pPr>
        <w:rPr>
          <w:rStyle w:val="1-Char"/>
          <w:rtl/>
        </w:rPr>
      </w:pPr>
      <w:r w:rsidRPr="007100A7">
        <w:rPr>
          <w:rStyle w:val="1-Char"/>
          <w:rFonts w:hint="cs"/>
          <w:rtl/>
        </w:rPr>
        <w:t>و [همچن</w:t>
      </w:r>
      <w:r w:rsidR="00446BB7">
        <w:rPr>
          <w:rStyle w:val="1-Char"/>
          <w:rFonts w:hint="cs"/>
          <w:rtl/>
        </w:rPr>
        <w:t>ی</w:t>
      </w:r>
      <w:r w:rsidRPr="007100A7">
        <w:rPr>
          <w:rStyle w:val="1-Char"/>
          <w:rFonts w:hint="cs"/>
          <w:rtl/>
        </w:rPr>
        <w:t>ن سنّت است که] با سنگِ برطرف کنند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 xml:space="preserve">نجاست و امثال آن، استنجاء بزند؛ و شستن محل نجاست </w:t>
      </w:r>
      <w:r w:rsidR="00A710DE" w:rsidRPr="007100A7">
        <w:rPr>
          <w:rStyle w:val="1-Char"/>
          <w:rFonts w:hint="cs"/>
          <w:rtl/>
        </w:rPr>
        <w:t>با آب بهتر است؛ و بهتر آن است که در استنجاء، از آب و سنگ هر دو استفاده شود؛ ا</w:t>
      </w:r>
      <w:r w:rsidR="00446BB7">
        <w:rPr>
          <w:rStyle w:val="1-Char"/>
          <w:rFonts w:hint="cs"/>
          <w:rtl/>
        </w:rPr>
        <w:t>ی</w:t>
      </w:r>
      <w:r w:rsidR="00A710DE" w:rsidRPr="007100A7">
        <w:rPr>
          <w:rStyle w:val="1-Char"/>
          <w:rFonts w:hint="cs"/>
          <w:rtl/>
        </w:rPr>
        <w:t>ن طور که [نخست] محل نجاست را با سنگ [</w:t>
      </w:r>
      <w:r w:rsidR="00446BB7">
        <w:rPr>
          <w:rStyle w:val="1-Char"/>
          <w:rFonts w:hint="cs"/>
          <w:rtl/>
        </w:rPr>
        <w:t>ی</w:t>
      </w:r>
      <w:r w:rsidR="009C3F08" w:rsidRPr="007100A7">
        <w:rPr>
          <w:rStyle w:val="1-Char"/>
          <w:rFonts w:hint="cs"/>
          <w:rtl/>
        </w:rPr>
        <w:t>ا مانند آن] پاک کند؛</w:t>
      </w:r>
      <w:r w:rsidR="00552F77" w:rsidRPr="007100A7">
        <w:rPr>
          <w:rStyle w:val="1-Char"/>
          <w:rFonts w:hint="cs"/>
          <w:rtl/>
        </w:rPr>
        <w:t xml:space="preserve"> و سپس آن را با آب بشو</w:t>
      </w:r>
      <w:r w:rsidR="00446BB7">
        <w:rPr>
          <w:rStyle w:val="1-Char"/>
          <w:rFonts w:hint="cs"/>
          <w:rtl/>
        </w:rPr>
        <w:t>ی</w:t>
      </w:r>
      <w:r w:rsidR="00552F77" w:rsidRPr="007100A7">
        <w:rPr>
          <w:rStyle w:val="1-Char"/>
          <w:rFonts w:hint="cs"/>
          <w:rtl/>
        </w:rPr>
        <w:t>د؛ [ز</w:t>
      </w:r>
      <w:r w:rsidR="00446BB7">
        <w:rPr>
          <w:rStyle w:val="1-Char"/>
          <w:rFonts w:hint="cs"/>
          <w:rtl/>
        </w:rPr>
        <w:t>ی</w:t>
      </w:r>
      <w:r w:rsidR="00552F77" w:rsidRPr="007100A7">
        <w:rPr>
          <w:rStyle w:val="1-Char"/>
          <w:rFonts w:hint="cs"/>
          <w:rtl/>
        </w:rPr>
        <w:t>را ا</w:t>
      </w:r>
      <w:r w:rsidR="00446BB7">
        <w:rPr>
          <w:rStyle w:val="1-Char"/>
          <w:rFonts w:hint="cs"/>
          <w:rtl/>
        </w:rPr>
        <w:t>ی</w:t>
      </w:r>
      <w:r w:rsidR="00552F77" w:rsidRPr="007100A7">
        <w:rPr>
          <w:rStyle w:val="1-Char"/>
          <w:rFonts w:hint="cs"/>
          <w:rtl/>
        </w:rPr>
        <w:t>ن ش</w:t>
      </w:r>
      <w:r w:rsidR="00446BB7">
        <w:rPr>
          <w:rStyle w:val="1-Char"/>
          <w:rFonts w:hint="cs"/>
          <w:rtl/>
        </w:rPr>
        <w:t>ی</w:t>
      </w:r>
      <w:r w:rsidR="00552F77" w:rsidRPr="007100A7">
        <w:rPr>
          <w:rStyle w:val="1-Char"/>
          <w:rFonts w:hint="cs"/>
          <w:rtl/>
        </w:rPr>
        <w:t>وه در نظافت کاملتر است؛ و خداوند ن</w:t>
      </w:r>
      <w:r w:rsidR="00446BB7">
        <w:rPr>
          <w:rStyle w:val="1-Char"/>
          <w:rFonts w:hint="cs"/>
          <w:rtl/>
        </w:rPr>
        <w:t>ی</w:t>
      </w:r>
      <w:r w:rsidR="00552F77" w:rsidRPr="007100A7">
        <w:rPr>
          <w:rStyle w:val="1-Char"/>
          <w:rFonts w:hint="cs"/>
          <w:rtl/>
        </w:rPr>
        <w:t>ز مردم قباء را ستوده است بد</w:t>
      </w:r>
      <w:r w:rsidR="00446BB7">
        <w:rPr>
          <w:rStyle w:val="1-Char"/>
          <w:rFonts w:hint="cs"/>
          <w:rtl/>
        </w:rPr>
        <w:t>ی</w:t>
      </w:r>
      <w:r w:rsidR="00552F77" w:rsidRPr="007100A7">
        <w:rPr>
          <w:rStyle w:val="1-Char"/>
          <w:rFonts w:hint="cs"/>
          <w:rtl/>
        </w:rPr>
        <w:t>ن عملشان که م</w:t>
      </w:r>
      <w:r w:rsidR="00446BB7">
        <w:rPr>
          <w:rStyle w:val="1-Char"/>
          <w:rFonts w:hint="cs"/>
          <w:rtl/>
        </w:rPr>
        <w:t>ی</w:t>
      </w:r>
      <w:r w:rsidR="00552F77" w:rsidRPr="007100A7">
        <w:rPr>
          <w:rStyle w:val="1-Char"/>
          <w:rFonts w:hint="cs"/>
          <w:rtl/>
        </w:rPr>
        <w:t>‌فرما</w:t>
      </w:r>
      <w:r w:rsidR="00446BB7">
        <w:rPr>
          <w:rStyle w:val="1-Char"/>
          <w:rFonts w:hint="cs"/>
          <w:rtl/>
        </w:rPr>
        <w:t>ی</w:t>
      </w:r>
      <w:r w:rsidR="00552F77" w:rsidRPr="007100A7">
        <w:rPr>
          <w:rStyle w:val="1-Char"/>
          <w:rFonts w:hint="cs"/>
          <w:rtl/>
        </w:rPr>
        <w:t>د:</w:t>
      </w:r>
      <w:r w:rsidR="00246682">
        <w:rPr>
          <w:rStyle w:val="1-Char"/>
          <w:rFonts w:hint="cs"/>
          <w:rtl/>
        </w:rPr>
        <w:t xml:space="preserve"> </w:t>
      </w:r>
      <w:r w:rsidR="00246682">
        <w:rPr>
          <w:rStyle w:val="1-Char"/>
          <w:rFonts w:cs="Traditional Arabic"/>
          <w:color w:val="000000"/>
          <w:shd w:val="clear" w:color="auto" w:fill="FFFFFF"/>
          <w:rtl/>
        </w:rPr>
        <w:t>﴿</w:t>
      </w:r>
      <w:r w:rsidR="00246682" w:rsidRPr="000751A8">
        <w:rPr>
          <w:rStyle w:val="4-Char"/>
          <w:rtl/>
        </w:rPr>
        <w:t>فِيهِ رِجَالٞ يُحِبُّونَ أَن يَتَطَهَّرُواْۚ</w:t>
      </w:r>
      <w:r w:rsidR="00246682">
        <w:rPr>
          <w:rStyle w:val="1-Char"/>
          <w:rFonts w:cs="Traditional Arabic"/>
          <w:color w:val="000000"/>
          <w:shd w:val="clear" w:color="auto" w:fill="FFFFFF"/>
          <w:rtl/>
        </w:rPr>
        <w:t>﴾</w:t>
      </w:r>
      <w:r w:rsidR="00246682" w:rsidRPr="000751A8">
        <w:rPr>
          <w:rStyle w:val="4-Char"/>
          <w:rtl/>
        </w:rPr>
        <w:t xml:space="preserve"> </w:t>
      </w:r>
      <w:r w:rsidR="00246682" w:rsidRPr="000751A8">
        <w:rPr>
          <w:rStyle w:val="9-Char1"/>
          <w:rtl/>
        </w:rPr>
        <w:t>[التوبة: 108]</w:t>
      </w:r>
      <w:r w:rsidR="003F78A0" w:rsidRPr="00246682">
        <w:rPr>
          <w:rStyle w:val="1-Char"/>
          <w:rFonts w:eastAsia="Batang" w:hint="cs"/>
          <w:rtl/>
        </w:rPr>
        <w:t xml:space="preserve"> </w:t>
      </w:r>
      <w:r w:rsidR="003F78A0" w:rsidRPr="007100A7">
        <w:rPr>
          <w:rStyle w:val="1-Char"/>
          <w:rFonts w:eastAsia="Batang" w:hint="cs"/>
          <w:rtl/>
        </w:rPr>
        <w:t>پ</w:t>
      </w:r>
      <w:r w:rsidR="00446BB7">
        <w:rPr>
          <w:rStyle w:val="1-Char"/>
          <w:rFonts w:eastAsia="Batang" w:hint="cs"/>
          <w:rtl/>
        </w:rPr>
        <w:t>ی</w:t>
      </w:r>
      <w:r w:rsidR="003F78A0" w:rsidRPr="007100A7">
        <w:rPr>
          <w:rStyle w:val="1-Char"/>
          <w:rFonts w:eastAsia="Batang" w:hint="cs"/>
          <w:rtl/>
        </w:rPr>
        <w:t>امبر</w:t>
      </w:r>
      <w:r w:rsidR="00FE6406" w:rsidRPr="00FE6406">
        <w:rPr>
          <w:rStyle w:val="1-Char"/>
          <w:rFonts w:cs="CTraditional Arabic" w:hint="cs"/>
          <w:rtl/>
        </w:rPr>
        <w:t xml:space="preserve"> ج</w:t>
      </w:r>
      <w:r w:rsidR="003F78A0" w:rsidRPr="007100A7">
        <w:rPr>
          <w:rStyle w:val="1-Char"/>
          <w:rFonts w:eastAsia="Batang" w:hint="cs"/>
          <w:rtl/>
        </w:rPr>
        <w:t xml:space="preserve"> از چگونگ</w:t>
      </w:r>
      <w:r w:rsidR="00446BB7">
        <w:rPr>
          <w:rStyle w:val="1-Char"/>
          <w:rFonts w:eastAsia="Batang" w:hint="cs"/>
          <w:rtl/>
        </w:rPr>
        <w:t>ی</w:t>
      </w:r>
      <w:r w:rsidR="003F78A0" w:rsidRPr="007100A7">
        <w:rPr>
          <w:rStyle w:val="1-Char"/>
          <w:rFonts w:eastAsia="Batang" w:hint="cs"/>
          <w:rtl/>
        </w:rPr>
        <w:t xml:space="preserve"> طهارت مردم قباء سؤال کرد که گفتند:</w:t>
      </w:r>
      <w:r w:rsidR="003F78A0" w:rsidRPr="00FE6406">
        <w:rPr>
          <w:rStyle w:val="9-Char"/>
          <w:rFonts w:eastAsia="Batang" w:hint="cs"/>
          <w:rtl/>
        </w:rPr>
        <w:t xml:space="preserve"> </w:t>
      </w:r>
      <w:r w:rsidR="003F78A0" w:rsidRPr="00544D97">
        <w:rPr>
          <w:rStyle w:val="5-Char"/>
          <w:rFonts w:eastAsia="Batang" w:hint="cs"/>
          <w:rtl/>
        </w:rPr>
        <w:t>«</w:t>
      </w:r>
      <w:r w:rsidR="003F78A0" w:rsidRPr="00246682">
        <w:rPr>
          <w:rStyle w:val="5-Char"/>
          <w:rFonts w:eastAsia="Batang" w:hint="cs"/>
          <w:rtl/>
        </w:rPr>
        <w:t>ن</w:t>
      </w:r>
      <w:r w:rsidR="009C3F08" w:rsidRPr="00246682">
        <w:rPr>
          <w:rStyle w:val="5-Char"/>
          <w:rFonts w:eastAsia="Batang" w:hint="cs"/>
          <w:rtl/>
        </w:rPr>
        <w:t>َ</w:t>
      </w:r>
      <w:r w:rsidR="003F78A0" w:rsidRPr="00246682">
        <w:rPr>
          <w:rStyle w:val="5-Char"/>
          <w:rFonts w:eastAsia="Batang" w:hint="cs"/>
          <w:rtl/>
        </w:rPr>
        <w:t>ت</w:t>
      </w:r>
      <w:r w:rsidR="00246682">
        <w:rPr>
          <w:rStyle w:val="5-Char"/>
          <w:rFonts w:eastAsia="Batang" w:hint="cs"/>
          <w:rtl/>
        </w:rPr>
        <w:t>َّبِ</w:t>
      </w:r>
      <w:r w:rsidR="003F78A0" w:rsidRPr="00246682">
        <w:rPr>
          <w:rStyle w:val="5-Char"/>
          <w:rFonts w:eastAsia="Batang" w:hint="cs"/>
          <w:rtl/>
        </w:rPr>
        <w:t>ع</w:t>
      </w:r>
      <w:r w:rsidR="009C3F08" w:rsidRPr="00246682">
        <w:rPr>
          <w:rStyle w:val="5-Char"/>
          <w:rFonts w:eastAsia="Batang" w:hint="cs"/>
          <w:rtl/>
        </w:rPr>
        <w:t>َ</w:t>
      </w:r>
      <w:r w:rsidR="003F78A0" w:rsidRPr="00246682">
        <w:rPr>
          <w:rStyle w:val="5-Char"/>
          <w:rFonts w:eastAsia="Batang" w:hint="cs"/>
          <w:rtl/>
        </w:rPr>
        <w:t xml:space="preserve"> ال</w:t>
      </w:r>
      <w:r w:rsidR="009C3F08" w:rsidRPr="00246682">
        <w:rPr>
          <w:rStyle w:val="5-Char"/>
          <w:rFonts w:eastAsia="Batang" w:hint="cs"/>
          <w:rtl/>
        </w:rPr>
        <w:t>ْ</w:t>
      </w:r>
      <w:r w:rsidR="003F78A0" w:rsidRPr="00246682">
        <w:rPr>
          <w:rStyle w:val="5-Char"/>
          <w:rFonts w:eastAsia="Batang" w:hint="cs"/>
          <w:rtl/>
        </w:rPr>
        <w:t>ح</w:t>
      </w:r>
      <w:r w:rsidR="009C3F08" w:rsidRPr="00246682">
        <w:rPr>
          <w:rStyle w:val="5-Char"/>
          <w:rFonts w:eastAsia="Batang" w:hint="cs"/>
          <w:rtl/>
        </w:rPr>
        <w:t>ِ</w:t>
      </w:r>
      <w:r w:rsidR="003F78A0" w:rsidRPr="00246682">
        <w:rPr>
          <w:rStyle w:val="5-Char"/>
          <w:rFonts w:eastAsia="Batang" w:hint="cs"/>
          <w:rtl/>
        </w:rPr>
        <w:t>ج</w:t>
      </w:r>
      <w:r w:rsidR="00E80F28" w:rsidRPr="00246682">
        <w:rPr>
          <w:rStyle w:val="5-Char"/>
          <w:rFonts w:eastAsia="Batang" w:hint="cs"/>
          <w:rtl/>
        </w:rPr>
        <w:t>ٰا</w:t>
      </w:r>
      <w:r w:rsidR="003F78A0" w:rsidRPr="00246682">
        <w:rPr>
          <w:rStyle w:val="5-Char"/>
          <w:rFonts w:eastAsia="Batang" w:hint="cs"/>
          <w:rtl/>
        </w:rPr>
        <w:t>ر</w:t>
      </w:r>
      <w:r w:rsidR="009C3F08" w:rsidRPr="00246682">
        <w:rPr>
          <w:rStyle w:val="5-Char"/>
          <w:rFonts w:eastAsia="Batang" w:hint="cs"/>
          <w:rtl/>
        </w:rPr>
        <w:t>َ</w:t>
      </w:r>
      <w:r w:rsidR="003F78A0" w:rsidRPr="00246682">
        <w:rPr>
          <w:rStyle w:val="5-Char"/>
          <w:rFonts w:eastAsia="Batang" w:hint="cs"/>
          <w:rtl/>
        </w:rPr>
        <w:t>ة</w:t>
      </w:r>
      <w:r w:rsidR="009C3F08" w:rsidRPr="00246682">
        <w:rPr>
          <w:rStyle w:val="5-Char"/>
          <w:rFonts w:eastAsia="Batang" w:hint="cs"/>
          <w:rtl/>
        </w:rPr>
        <w:t>َ</w:t>
      </w:r>
      <w:r w:rsidR="003F78A0" w:rsidRPr="00544D97">
        <w:rPr>
          <w:rStyle w:val="5-Char"/>
          <w:rFonts w:eastAsia="Batang" w:hint="cs"/>
          <w:rtl/>
        </w:rPr>
        <w:t xml:space="preserve"> ال</w:t>
      </w:r>
      <w:r w:rsidR="009C3F08" w:rsidRPr="00544D97">
        <w:rPr>
          <w:rStyle w:val="5-Char"/>
          <w:rFonts w:eastAsia="Batang" w:hint="cs"/>
          <w:rtl/>
        </w:rPr>
        <w:t>ْ</w:t>
      </w:r>
      <w:r w:rsidR="003F78A0" w:rsidRPr="00544D97">
        <w:rPr>
          <w:rStyle w:val="5-Char"/>
          <w:rFonts w:eastAsia="Batang" w:hint="cs"/>
          <w:rtl/>
        </w:rPr>
        <w:t>م</w:t>
      </w:r>
      <w:r w:rsidR="00E80F28" w:rsidRPr="00544D97">
        <w:rPr>
          <w:rStyle w:val="5-Char"/>
          <w:rFonts w:eastAsia="Batang" w:hint="cs"/>
          <w:rtl/>
        </w:rPr>
        <w:t>ٰا</w:t>
      </w:r>
      <w:r w:rsidR="003F78A0" w:rsidRPr="00544D97">
        <w:rPr>
          <w:rStyle w:val="5-Char"/>
          <w:rFonts w:eastAsia="Batang" w:hint="cs"/>
          <w:rtl/>
        </w:rPr>
        <w:t>ء</w:t>
      </w:r>
      <w:r w:rsidR="009C3F08" w:rsidRPr="00544D97">
        <w:rPr>
          <w:rStyle w:val="5-Char"/>
          <w:rFonts w:eastAsia="Batang" w:hint="cs"/>
          <w:rtl/>
        </w:rPr>
        <w:t>َ</w:t>
      </w:r>
      <w:r w:rsidR="003F78A0" w:rsidRPr="00544D97">
        <w:rPr>
          <w:rStyle w:val="5-Char"/>
          <w:rFonts w:eastAsia="Batang" w:hint="cs"/>
          <w:rtl/>
        </w:rPr>
        <w:t>»</w:t>
      </w:r>
      <w:r w:rsidR="00B46C42" w:rsidRPr="00246682">
        <w:rPr>
          <w:rStyle w:val="1-Char"/>
          <w:rFonts w:eastAsia="Batang" w:hint="cs"/>
          <w:rtl/>
        </w:rPr>
        <w:t>؛ «اول با سنگ و بعد با آب استنجاء م</w:t>
      </w:r>
      <w:r w:rsidR="00446BB7">
        <w:rPr>
          <w:rStyle w:val="1-Char"/>
          <w:rFonts w:eastAsia="Batang" w:hint="cs"/>
          <w:rtl/>
        </w:rPr>
        <w:t>ی</w:t>
      </w:r>
      <w:r w:rsidR="00B46C42" w:rsidRPr="00246682">
        <w:rPr>
          <w:rStyle w:val="1-Char"/>
          <w:rFonts w:eastAsia="Batang" w:hint="cs"/>
          <w:rtl/>
        </w:rPr>
        <w:t>‌کن</w:t>
      </w:r>
      <w:r w:rsidR="00446BB7">
        <w:rPr>
          <w:rStyle w:val="1-Char"/>
          <w:rFonts w:eastAsia="Batang" w:hint="cs"/>
          <w:rtl/>
        </w:rPr>
        <w:t>ی</w:t>
      </w:r>
      <w:r w:rsidR="00B46C42" w:rsidRPr="00246682">
        <w:rPr>
          <w:rStyle w:val="1-Char"/>
          <w:rFonts w:eastAsia="Batang" w:hint="cs"/>
          <w:rtl/>
        </w:rPr>
        <w:t>م».]</w:t>
      </w:r>
    </w:p>
    <w:p w:rsidR="00D5571A" w:rsidRPr="007100A7" w:rsidRDefault="00B46C42" w:rsidP="00AF1D25">
      <w:pPr>
        <w:rPr>
          <w:rStyle w:val="1-Char"/>
          <w:rtl/>
        </w:rPr>
      </w:pPr>
      <w:r w:rsidRPr="007100A7">
        <w:rPr>
          <w:rStyle w:val="1-Char"/>
          <w:rFonts w:hint="cs"/>
          <w:rtl/>
        </w:rPr>
        <w:t>و درست است که در استنجاء</w:t>
      </w:r>
      <w:r w:rsidR="009C3F08" w:rsidRPr="007100A7">
        <w:rPr>
          <w:rStyle w:val="1-Char"/>
          <w:rFonts w:hint="cs"/>
          <w:rtl/>
        </w:rPr>
        <w:t>،</w:t>
      </w:r>
      <w:r w:rsidRPr="007100A7">
        <w:rPr>
          <w:rStyle w:val="1-Char"/>
          <w:rFonts w:hint="cs"/>
          <w:rtl/>
        </w:rPr>
        <w:t xml:space="preserve"> تنها به آب </w:t>
      </w:r>
      <w:r w:rsidR="00446BB7">
        <w:rPr>
          <w:rStyle w:val="1-Char"/>
          <w:rFonts w:hint="cs"/>
          <w:rtl/>
        </w:rPr>
        <w:t>ی</w:t>
      </w:r>
      <w:r w:rsidRPr="007100A7">
        <w:rPr>
          <w:rStyle w:val="1-Char"/>
          <w:rFonts w:hint="cs"/>
          <w:rtl/>
        </w:rPr>
        <w:t>ا سنگ، اکتفا شود؛ و در استنجاء، سنّت همان تم</w:t>
      </w:r>
      <w:r w:rsidR="00446BB7">
        <w:rPr>
          <w:rStyle w:val="1-Char"/>
          <w:rFonts w:hint="cs"/>
          <w:rtl/>
        </w:rPr>
        <w:t>ی</w:t>
      </w:r>
      <w:r w:rsidRPr="007100A7">
        <w:rPr>
          <w:rStyle w:val="1-Char"/>
          <w:rFonts w:hint="cs"/>
          <w:rtl/>
        </w:rPr>
        <w:t>ز کردن و پاک ساختن محل نجاست است؛ و تعداد و شمار</w:t>
      </w:r>
      <w:r w:rsidR="00B23A4F" w:rsidRPr="007100A7">
        <w:rPr>
          <w:rStyle w:val="1-Char"/>
          <w:rFonts w:hint="cs"/>
          <w:rtl/>
        </w:rPr>
        <w:t>ه‌</w:t>
      </w:r>
      <w:r w:rsidR="00446BB7">
        <w:rPr>
          <w:rStyle w:val="1-Char"/>
          <w:rFonts w:hint="cs"/>
          <w:rtl/>
        </w:rPr>
        <w:t>ی</w:t>
      </w:r>
      <w:r w:rsidRPr="007100A7">
        <w:rPr>
          <w:rStyle w:val="1-Char"/>
          <w:rFonts w:hint="cs"/>
          <w:rtl/>
        </w:rPr>
        <w:t xml:space="preserve"> سنگ‌ها [در استنجاء] ، مندوب [مستحب] م</w:t>
      </w:r>
      <w:r w:rsidR="00446BB7">
        <w:rPr>
          <w:rStyle w:val="1-Char"/>
          <w:rFonts w:hint="cs"/>
          <w:rtl/>
        </w:rPr>
        <w:t>ی</w:t>
      </w:r>
      <w:r w:rsidRPr="007100A7">
        <w:rPr>
          <w:rStyle w:val="1-Char"/>
          <w:rFonts w:hint="cs"/>
          <w:rtl/>
        </w:rPr>
        <w:t>‌باشد و سنّت مؤکده ن</w:t>
      </w:r>
      <w:r w:rsidR="00446BB7">
        <w:rPr>
          <w:rStyle w:val="1-Char"/>
          <w:rFonts w:hint="cs"/>
          <w:rtl/>
        </w:rPr>
        <w:t>ی</w:t>
      </w:r>
      <w:r w:rsidRPr="007100A7">
        <w:rPr>
          <w:rStyle w:val="1-Char"/>
          <w:rFonts w:hint="cs"/>
          <w:rtl/>
        </w:rPr>
        <w:t>ست؛ از ا</w:t>
      </w:r>
      <w:r w:rsidR="00446BB7">
        <w:rPr>
          <w:rStyle w:val="1-Char"/>
          <w:rFonts w:hint="cs"/>
          <w:rtl/>
        </w:rPr>
        <w:t>ی</w:t>
      </w:r>
      <w:r w:rsidRPr="007100A7">
        <w:rPr>
          <w:rStyle w:val="1-Char"/>
          <w:rFonts w:hint="cs"/>
          <w:rtl/>
        </w:rPr>
        <w:t xml:space="preserve">ن رو، اگر </w:t>
      </w:r>
      <w:r w:rsidR="00AF17B9">
        <w:rPr>
          <w:rStyle w:val="1-Char"/>
          <w:rFonts w:hint="cs"/>
          <w:rtl/>
        </w:rPr>
        <w:t>چنان‌چه</w:t>
      </w:r>
      <w:r w:rsidRPr="007100A7">
        <w:rPr>
          <w:rStyle w:val="1-Char"/>
          <w:rFonts w:hint="cs"/>
          <w:rtl/>
        </w:rPr>
        <w:t xml:space="preserve"> نظافت، به کمتر از سه سنگ حاصل م</w:t>
      </w:r>
      <w:r w:rsidR="00446BB7">
        <w:rPr>
          <w:rStyle w:val="1-Char"/>
          <w:rFonts w:hint="cs"/>
          <w:rtl/>
        </w:rPr>
        <w:t>ی</w:t>
      </w:r>
      <w:r w:rsidRPr="007100A7">
        <w:rPr>
          <w:rStyle w:val="1-Char"/>
          <w:rFonts w:hint="cs"/>
          <w:rtl/>
        </w:rPr>
        <w:t>‌شد، در آن صورت استنجاء زدن و</w:t>
      </w:r>
      <w:r w:rsidR="00446BB7">
        <w:rPr>
          <w:rStyle w:val="1-Char"/>
          <w:rFonts w:hint="cs"/>
          <w:rtl/>
        </w:rPr>
        <w:t>ی</w:t>
      </w:r>
      <w:r w:rsidRPr="007100A7">
        <w:rPr>
          <w:rStyle w:val="1-Char"/>
          <w:rFonts w:hint="cs"/>
          <w:rtl/>
        </w:rPr>
        <w:t xml:space="preserve"> با سه سنگ، مستحب و مندوب م</w:t>
      </w:r>
      <w:r w:rsidR="00446BB7">
        <w:rPr>
          <w:rStyle w:val="1-Char"/>
          <w:rFonts w:hint="cs"/>
          <w:rtl/>
        </w:rPr>
        <w:t>ی</w:t>
      </w:r>
      <w:r w:rsidRPr="007100A7">
        <w:rPr>
          <w:rStyle w:val="1-Char"/>
          <w:rFonts w:hint="cs"/>
          <w:rtl/>
        </w:rPr>
        <w:t>‌باشد.</w:t>
      </w:r>
    </w:p>
    <w:p w:rsidR="00B46C42" w:rsidRPr="007100A7" w:rsidRDefault="00B46C42" w:rsidP="00AF1D25">
      <w:pPr>
        <w:rPr>
          <w:rStyle w:val="1-Char"/>
          <w:rtl/>
        </w:rPr>
      </w:pPr>
      <w:r w:rsidRPr="007100A7">
        <w:rPr>
          <w:rStyle w:val="1-Char"/>
          <w:rFonts w:hint="cs"/>
          <w:rtl/>
        </w:rPr>
        <w:t>[ناگفته نماند که برا</w:t>
      </w:r>
      <w:r w:rsidR="00446BB7">
        <w:rPr>
          <w:rStyle w:val="1-Char"/>
          <w:rFonts w:hint="cs"/>
          <w:rtl/>
        </w:rPr>
        <w:t>ی</w:t>
      </w:r>
      <w:r w:rsidRPr="007100A7">
        <w:rPr>
          <w:rStyle w:val="1-Char"/>
          <w:rFonts w:hint="cs"/>
          <w:rtl/>
        </w:rPr>
        <w:t xml:space="preserve"> سنگ و چ</w:t>
      </w:r>
      <w:r w:rsidR="00446BB7">
        <w:rPr>
          <w:rStyle w:val="1-Char"/>
          <w:rFonts w:hint="cs"/>
          <w:rtl/>
        </w:rPr>
        <w:t>ی</w:t>
      </w:r>
      <w:r w:rsidRPr="007100A7">
        <w:rPr>
          <w:rStyle w:val="1-Char"/>
          <w:rFonts w:hint="cs"/>
          <w:rtl/>
        </w:rPr>
        <w:t>زها</w:t>
      </w:r>
      <w:r w:rsidR="00446BB7">
        <w:rPr>
          <w:rStyle w:val="1-Char"/>
          <w:rFonts w:hint="cs"/>
          <w:rtl/>
        </w:rPr>
        <w:t>یی</w:t>
      </w:r>
      <w:r w:rsidRPr="007100A7">
        <w:rPr>
          <w:rStyle w:val="1-Char"/>
          <w:rFonts w:hint="cs"/>
          <w:rtl/>
        </w:rPr>
        <w:t xml:space="preserve"> که حکم آن را داشته باشند و </w:t>
      </w:r>
      <w:r w:rsidR="00900CB3">
        <w:rPr>
          <w:rStyle w:val="1-Char"/>
          <w:rFonts w:hint="cs"/>
          <w:rtl/>
        </w:rPr>
        <w:t>بدان‌ها</w:t>
      </w:r>
      <w:r w:rsidRPr="007100A7">
        <w:rPr>
          <w:rStyle w:val="1-Char"/>
          <w:rFonts w:hint="cs"/>
          <w:rtl/>
        </w:rPr>
        <w:t xml:space="preserve"> استنجاء صورت م</w:t>
      </w:r>
      <w:r w:rsidR="00446BB7">
        <w:rPr>
          <w:rStyle w:val="1-Char"/>
          <w:rFonts w:hint="cs"/>
          <w:rtl/>
        </w:rPr>
        <w:t>ی</w:t>
      </w:r>
      <w:r w:rsidRPr="007100A7">
        <w:rPr>
          <w:rStyle w:val="1-Char"/>
          <w:rFonts w:hint="cs"/>
          <w:rtl/>
        </w:rPr>
        <w:t>‌گ</w:t>
      </w:r>
      <w:r w:rsidR="00446BB7">
        <w:rPr>
          <w:rStyle w:val="1-Char"/>
          <w:rFonts w:hint="cs"/>
          <w:rtl/>
        </w:rPr>
        <w:t>ی</w:t>
      </w:r>
      <w:r w:rsidRPr="007100A7">
        <w:rPr>
          <w:rStyle w:val="1-Char"/>
          <w:rFonts w:hint="cs"/>
          <w:rtl/>
        </w:rPr>
        <w:t>رد، شرا</w:t>
      </w:r>
      <w:r w:rsidR="00446BB7">
        <w:rPr>
          <w:rStyle w:val="1-Char"/>
          <w:rFonts w:hint="cs"/>
          <w:rtl/>
        </w:rPr>
        <w:t>ی</w:t>
      </w:r>
      <w:r w:rsidRPr="007100A7">
        <w:rPr>
          <w:rStyle w:val="1-Char"/>
          <w:rFonts w:hint="cs"/>
          <w:rtl/>
        </w:rPr>
        <w:t>ط ز</w:t>
      </w:r>
      <w:r w:rsidR="00446BB7">
        <w:rPr>
          <w:rStyle w:val="1-Char"/>
          <w:rFonts w:hint="cs"/>
          <w:rtl/>
        </w:rPr>
        <w:t>ی</w:t>
      </w:r>
      <w:r w:rsidRPr="007100A7">
        <w:rPr>
          <w:rStyle w:val="1-Char"/>
          <w:rFonts w:hint="cs"/>
          <w:rtl/>
        </w:rPr>
        <w:t>ر لازم است:</w:t>
      </w:r>
    </w:p>
    <w:p w:rsidR="00B46C42" w:rsidRPr="007100A7" w:rsidRDefault="0014729F" w:rsidP="00463D6B">
      <w:pPr>
        <w:pStyle w:val="ListParagraph"/>
        <w:numPr>
          <w:ilvl w:val="0"/>
          <w:numId w:val="15"/>
        </w:numPr>
        <w:rPr>
          <w:rStyle w:val="1-Char"/>
          <w:rtl/>
        </w:rPr>
      </w:pPr>
      <w:r w:rsidRPr="00246682">
        <w:rPr>
          <w:rStyle w:val="9-Char"/>
          <w:rFonts w:eastAsia="Batang" w:hint="cs"/>
          <w:rtl/>
        </w:rPr>
        <w:t>با</w:t>
      </w:r>
      <w:r w:rsidR="00446BB7">
        <w:rPr>
          <w:rStyle w:val="9-Char"/>
          <w:rFonts w:eastAsia="Batang" w:hint="cs"/>
          <w:rtl/>
        </w:rPr>
        <w:t>ی</w:t>
      </w:r>
      <w:r w:rsidRPr="00246682">
        <w:rPr>
          <w:rStyle w:val="9-Char"/>
          <w:rFonts w:eastAsia="Batang" w:hint="cs"/>
          <w:rtl/>
        </w:rPr>
        <w:t>د پاک باشند.</w:t>
      </w:r>
      <w:r w:rsidRPr="007100A7">
        <w:rPr>
          <w:rStyle w:val="1-Char"/>
          <w:rFonts w:hint="cs"/>
          <w:rtl/>
        </w:rPr>
        <w:t xml:space="preserve"> پس استنجاء با سنگ</w:t>
      </w:r>
      <w:r w:rsidR="009C3F08" w:rsidRPr="007100A7">
        <w:rPr>
          <w:rStyle w:val="1-Char"/>
          <w:rFonts w:hint="cs"/>
          <w:rtl/>
        </w:rPr>
        <w:t>ِ</w:t>
      </w:r>
      <w:r w:rsidRPr="007100A7">
        <w:rPr>
          <w:rStyle w:val="1-Char"/>
          <w:rFonts w:hint="cs"/>
          <w:rtl/>
        </w:rPr>
        <w:t xml:space="preserve"> آلوده </w:t>
      </w:r>
      <w:r w:rsidR="00446BB7">
        <w:rPr>
          <w:rStyle w:val="1-Char"/>
          <w:rFonts w:hint="cs"/>
          <w:rtl/>
        </w:rPr>
        <w:t>ی</w:t>
      </w:r>
      <w:r w:rsidRPr="007100A7">
        <w:rPr>
          <w:rStyle w:val="1-Char"/>
          <w:rFonts w:hint="cs"/>
          <w:rtl/>
        </w:rPr>
        <w:t>ا چ</w:t>
      </w:r>
      <w:r w:rsidR="00446BB7">
        <w:rPr>
          <w:rStyle w:val="1-Char"/>
          <w:rFonts w:hint="cs"/>
          <w:rtl/>
        </w:rPr>
        <w:t>ی</w:t>
      </w:r>
      <w:r w:rsidRPr="007100A7">
        <w:rPr>
          <w:rStyle w:val="1-Char"/>
          <w:rFonts w:hint="cs"/>
          <w:rtl/>
        </w:rPr>
        <w:t>زها</w:t>
      </w:r>
      <w:r w:rsidR="00446BB7">
        <w:rPr>
          <w:rStyle w:val="1-Char"/>
          <w:rFonts w:hint="cs"/>
          <w:rtl/>
        </w:rPr>
        <w:t>ی</w:t>
      </w:r>
      <w:r w:rsidRPr="007100A7">
        <w:rPr>
          <w:rStyle w:val="1-Char"/>
          <w:rFonts w:hint="cs"/>
          <w:rtl/>
        </w:rPr>
        <w:t xml:space="preserve"> ناپاک کفا</w:t>
      </w:r>
      <w:r w:rsidR="00446BB7">
        <w:rPr>
          <w:rStyle w:val="1-Char"/>
          <w:rFonts w:hint="cs"/>
          <w:rtl/>
        </w:rPr>
        <w:t>ی</w:t>
      </w:r>
      <w:r w:rsidRPr="007100A7">
        <w:rPr>
          <w:rStyle w:val="1-Char"/>
          <w:rFonts w:hint="cs"/>
          <w:rtl/>
        </w:rPr>
        <w:t>ت نم</w:t>
      </w:r>
      <w:r w:rsidR="00446BB7">
        <w:rPr>
          <w:rStyle w:val="1-Char"/>
          <w:rFonts w:hint="cs"/>
          <w:rtl/>
        </w:rPr>
        <w:t>ی</w:t>
      </w:r>
      <w:r w:rsidRPr="007100A7">
        <w:rPr>
          <w:rStyle w:val="1-Char"/>
          <w:rFonts w:hint="cs"/>
          <w:rtl/>
        </w:rPr>
        <w:t>‌کند. عبدالله بن مسعود</w:t>
      </w:r>
      <w:r w:rsidR="00FE6406" w:rsidRPr="00246682">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246682">
        <w:rPr>
          <w:rStyle w:val="1-Char"/>
          <w:rFonts w:cs="CTraditional Arabic" w:hint="cs"/>
          <w:rtl/>
        </w:rPr>
        <w:t xml:space="preserve"> ج</w:t>
      </w:r>
      <w:r w:rsidRPr="007100A7">
        <w:rPr>
          <w:rStyle w:val="1-Char"/>
          <w:rFonts w:hint="cs"/>
          <w:rtl/>
        </w:rPr>
        <w:t xml:space="preserve"> به محل قضا</w:t>
      </w:r>
      <w:r w:rsidR="00446BB7">
        <w:rPr>
          <w:rStyle w:val="1-Char"/>
          <w:rFonts w:hint="cs"/>
          <w:rtl/>
        </w:rPr>
        <w:t>ی</w:t>
      </w:r>
      <w:r w:rsidRPr="007100A7">
        <w:rPr>
          <w:rStyle w:val="1-Char"/>
          <w:rFonts w:hint="cs"/>
          <w:rtl/>
        </w:rPr>
        <w:t xml:space="preserve"> حاجت رفت و به من امر کرد که سه تکه سنگ برا</w:t>
      </w:r>
      <w:r w:rsidR="00446BB7">
        <w:rPr>
          <w:rStyle w:val="1-Char"/>
          <w:rFonts w:hint="cs"/>
          <w:rtl/>
        </w:rPr>
        <w:t>ی</w:t>
      </w:r>
      <w:r w:rsidRPr="007100A7">
        <w:rPr>
          <w:rStyle w:val="1-Char"/>
          <w:rFonts w:hint="cs"/>
          <w:rtl/>
        </w:rPr>
        <w:t>ش ب</w:t>
      </w:r>
      <w:r w:rsidR="00446BB7">
        <w:rPr>
          <w:rStyle w:val="1-Char"/>
          <w:rFonts w:hint="cs"/>
          <w:rtl/>
        </w:rPr>
        <w:t>ی</w:t>
      </w:r>
      <w:r w:rsidRPr="007100A7">
        <w:rPr>
          <w:rStyle w:val="1-Char"/>
          <w:rFonts w:hint="cs"/>
          <w:rtl/>
        </w:rPr>
        <w:t xml:space="preserve">اورم که دو تکه </w:t>
      </w:r>
      <w:r w:rsidR="009C3F08" w:rsidRPr="007100A7">
        <w:rPr>
          <w:rStyle w:val="1-Char"/>
          <w:rFonts w:hint="cs"/>
          <w:rtl/>
        </w:rPr>
        <w:t>سنگ پ</w:t>
      </w:r>
      <w:r w:rsidR="00446BB7">
        <w:rPr>
          <w:rStyle w:val="1-Char"/>
          <w:rFonts w:hint="cs"/>
          <w:rtl/>
        </w:rPr>
        <w:t>ی</w:t>
      </w:r>
      <w:r w:rsidR="009C3F08" w:rsidRPr="007100A7">
        <w:rPr>
          <w:rStyle w:val="1-Char"/>
          <w:rFonts w:hint="cs"/>
          <w:rtl/>
        </w:rPr>
        <w:t>دا کردم و سوّم</w:t>
      </w:r>
      <w:r w:rsidR="00446BB7">
        <w:rPr>
          <w:rStyle w:val="1-Char"/>
          <w:rFonts w:hint="cs"/>
          <w:rtl/>
        </w:rPr>
        <w:t>ی</w:t>
      </w:r>
      <w:r w:rsidR="009C3F08" w:rsidRPr="007100A7">
        <w:rPr>
          <w:rStyle w:val="1-Char"/>
          <w:rFonts w:hint="cs"/>
          <w:rtl/>
        </w:rPr>
        <w:t xml:space="preserve"> را ن</w:t>
      </w:r>
      <w:r w:rsidR="00446BB7">
        <w:rPr>
          <w:rStyle w:val="1-Char"/>
          <w:rFonts w:hint="cs"/>
          <w:rtl/>
        </w:rPr>
        <w:t>ی</w:t>
      </w:r>
      <w:r w:rsidR="009C3F08" w:rsidRPr="007100A7">
        <w:rPr>
          <w:rStyle w:val="1-Char"/>
          <w:rFonts w:hint="cs"/>
          <w:rtl/>
        </w:rPr>
        <w:t>افتم؛ از ا</w:t>
      </w:r>
      <w:r w:rsidR="00446BB7">
        <w:rPr>
          <w:rStyle w:val="1-Char"/>
          <w:rFonts w:hint="cs"/>
          <w:rtl/>
        </w:rPr>
        <w:t>ی</w:t>
      </w:r>
      <w:r w:rsidR="009C3F08" w:rsidRPr="007100A7">
        <w:rPr>
          <w:rStyle w:val="1-Char"/>
          <w:rFonts w:hint="cs"/>
          <w:rtl/>
        </w:rPr>
        <w:t>ن رو</w:t>
      </w:r>
      <w:r w:rsidR="0095561F" w:rsidRPr="007100A7">
        <w:rPr>
          <w:rStyle w:val="1-Char"/>
          <w:rFonts w:hint="cs"/>
          <w:rtl/>
        </w:rPr>
        <w:t>،</w:t>
      </w:r>
      <w:r w:rsidRPr="007100A7">
        <w:rPr>
          <w:rStyle w:val="1-Char"/>
          <w:rFonts w:hint="cs"/>
          <w:rtl/>
        </w:rPr>
        <w:t xml:space="preserve"> </w:t>
      </w:r>
      <w:r w:rsidR="00446BB7">
        <w:rPr>
          <w:rStyle w:val="1-Char"/>
          <w:rFonts w:hint="cs"/>
          <w:rtl/>
        </w:rPr>
        <w:t>ی</w:t>
      </w:r>
      <w:r w:rsidRPr="007100A7">
        <w:rPr>
          <w:rStyle w:val="1-Char"/>
          <w:rFonts w:hint="cs"/>
          <w:rtl/>
        </w:rPr>
        <w:t>ک تکّه سرگ</w:t>
      </w:r>
      <w:r w:rsidR="00446BB7">
        <w:rPr>
          <w:rStyle w:val="1-Char"/>
          <w:rFonts w:hint="cs"/>
          <w:rtl/>
        </w:rPr>
        <w:t>ی</w:t>
      </w:r>
      <w:r w:rsidRPr="007100A7">
        <w:rPr>
          <w:rStyle w:val="1-Char"/>
          <w:rFonts w:hint="cs"/>
          <w:rtl/>
        </w:rPr>
        <w:t>ن</w:t>
      </w:r>
      <w:r w:rsidR="009C3F08" w:rsidRPr="007100A7">
        <w:rPr>
          <w:rStyle w:val="1-Char"/>
          <w:rFonts w:hint="cs"/>
          <w:rtl/>
        </w:rPr>
        <w:t>ِ</w:t>
      </w:r>
      <w:r w:rsidRPr="007100A7">
        <w:rPr>
          <w:rStyle w:val="1-Char"/>
          <w:rFonts w:hint="cs"/>
          <w:rtl/>
        </w:rPr>
        <w:t xml:space="preserve"> خشک شد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ح</w:t>
      </w:r>
      <w:r w:rsidR="00446BB7">
        <w:rPr>
          <w:rStyle w:val="1-Char"/>
          <w:rFonts w:hint="cs"/>
          <w:rtl/>
        </w:rPr>
        <w:t>ی</w:t>
      </w:r>
      <w:r w:rsidRPr="007100A7">
        <w:rPr>
          <w:rStyle w:val="1-Char"/>
          <w:rFonts w:hint="cs"/>
          <w:rtl/>
        </w:rPr>
        <w:t>وان را با</w:t>
      </w:r>
      <w:r w:rsidR="000751A8">
        <w:rPr>
          <w:rStyle w:val="1-Char"/>
          <w:rFonts w:hint="cs"/>
          <w:rtl/>
        </w:rPr>
        <w:t xml:space="preserve"> آن‌ها </w:t>
      </w:r>
      <w:r w:rsidRPr="007100A7">
        <w:rPr>
          <w:rStyle w:val="1-Char"/>
          <w:rFonts w:hint="cs"/>
          <w:rtl/>
        </w:rPr>
        <w:t>برا</w:t>
      </w:r>
      <w:r w:rsidR="00446BB7">
        <w:rPr>
          <w:rStyle w:val="1-Char"/>
          <w:rFonts w:hint="cs"/>
          <w:rtl/>
        </w:rPr>
        <w:t>ی</w:t>
      </w:r>
      <w:r w:rsidRPr="007100A7">
        <w:rPr>
          <w:rStyle w:val="1-Char"/>
          <w:rFonts w:hint="cs"/>
          <w:rtl/>
        </w:rPr>
        <w:t>ش آوردم که سنگ‌</w:t>
      </w:r>
      <w:r w:rsidRPr="00246682">
        <w:rPr>
          <w:rStyle w:val="1-Char"/>
          <w:rFonts w:hint="cs"/>
          <w:rtl/>
        </w:rPr>
        <w:t>ها را گرفت و سرگ</w:t>
      </w:r>
      <w:r w:rsidR="00446BB7">
        <w:rPr>
          <w:rStyle w:val="1-Char"/>
          <w:rFonts w:hint="cs"/>
          <w:rtl/>
        </w:rPr>
        <w:t>ی</w:t>
      </w:r>
      <w:r w:rsidR="009C3F08" w:rsidRPr="00246682">
        <w:rPr>
          <w:rStyle w:val="1-Char"/>
          <w:rFonts w:hint="cs"/>
          <w:rtl/>
        </w:rPr>
        <w:t>ن</w:t>
      </w:r>
      <w:r w:rsidRPr="00246682">
        <w:rPr>
          <w:rStyle w:val="1-Char"/>
          <w:rFonts w:hint="cs"/>
          <w:rtl/>
        </w:rPr>
        <w:t xml:space="preserve"> را دور انداخت و فرمود: </w:t>
      </w:r>
      <w:r w:rsidRPr="00246682">
        <w:rPr>
          <w:rStyle w:val="1-Char"/>
          <w:rFonts w:eastAsia="Batang" w:hint="cs"/>
          <w:rtl/>
        </w:rPr>
        <w:t>«آن، پل</w:t>
      </w:r>
      <w:r w:rsidR="00446BB7">
        <w:rPr>
          <w:rStyle w:val="1-Char"/>
          <w:rFonts w:eastAsia="Batang" w:hint="cs"/>
          <w:rtl/>
        </w:rPr>
        <w:t>ی</w:t>
      </w:r>
      <w:r w:rsidRPr="00246682">
        <w:rPr>
          <w:rStyle w:val="1-Char"/>
          <w:rFonts w:eastAsia="Batang" w:hint="cs"/>
          <w:rtl/>
        </w:rPr>
        <w:t>د و ناپاک است»</w:t>
      </w:r>
      <w:r w:rsidRPr="00246682">
        <w:rPr>
          <w:rStyle w:val="1-Char"/>
          <w:rFonts w:hint="cs"/>
          <w:rtl/>
        </w:rPr>
        <w:t>. (</w:t>
      </w:r>
      <w:r w:rsidRPr="007100A7">
        <w:rPr>
          <w:rStyle w:val="1-Char"/>
          <w:rFonts w:hint="cs"/>
          <w:rtl/>
        </w:rPr>
        <w:t>بخار</w:t>
      </w:r>
      <w:r w:rsidR="00446BB7">
        <w:rPr>
          <w:rStyle w:val="1-Char"/>
          <w:rFonts w:hint="cs"/>
          <w:rtl/>
        </w:rPr>
        <w:t>ی</w:t>
      </w:r>
      <w:r w:rsidRPr="007100A7">
        <w:rPr>
          <w:rStyle w:val="1-Char"/>
          <w:rFonts w:hint="cs"/>
          <w:rtl/>
        </w:rPr>
        <w:t>).</w:t>
      </w:r>
    </w:p>
    <w:p w:rsidR="0014729F" w:rsidRPr="007100A7" w:rsidRDefault="0014729F" w:rsidP="00463D6B">
      <w:pPr>
        <w:pStyle w:val="ListParagraph"/>
        <w:numPr>
          <w:ilvl w:val="0"/>
          <w:numId w:val="15"/>
        </w:numPr>
        <w:rPr>
          <w:rStyle w:val="1-Char"/>
          <w:rtl/>
        </w:rPr>
      </w:pPr>
      <w:r w:rsidRPr="007100A7">
        <w:rPr>
          <w:rStyle w:val="1-Char"/>
          <w:rFonts w:hint="cs"/>
          <w:rtl/>
        </w:rPr>
        <w:t>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که بدان استنجاء م</w:t>
      </w:r>
      <w:r w:rsidR="00446BB7">
        <w:rPr>
          <w:rStyle w:val="1-Char"/>
          <w:rFonts w:hint="cs"/>
          <w:rtl/>
        </w:rPr>
        <w:t>ی</w:t>
      </w:r>
      <w:r w:rsidRPr="007100A7">
        <w:rPr>
          <w:rStyle w:val="1-Char"/>
          <w:rFonts w:hint="cs"/>
          <w:rtl/>
        </w:rPr>
        <w:t>‌شود</w:t>
      </w:r>
      <w:r w:rsidR="00DD3CC3" w:rsidRPr="007100A7">
        <w:rPr>
          <w:rStyle w:val="1-Char"/>
          <w:rFonts w:hint="cs"/>
          <w:rtl/>
        </w:rPr>
        <w:t>،</w:t>
      </w:r>
      <w:r w:rsidRPr="007100A7">
        <w:rPr>
          <w:rStyle w:val="1-Char"/>
          <w:rFonts w:hint="cs"/>
          <w:rtl/>
        </w:rPr>
        <w:t xml:space="preserve"> با</w:t>
      </w:r>
      <w:r w:rsidR="00446BB7">
        <w:rPr>
          <w:rStyle w:val="1-Char"/>
          <w:rFonts w:hint="cs"/>
          <w:rtl/>
        </w:rPr>
        <w:t>ی</w:t>
      </w:r>
      <w:r w:rsidRPr="007100A7">
        <w:rPr>
          <w:rStyle w:val="1-Char"/>
          <w:rFonts w:hint="cs"/>
          <w:rtl/>
        </w:rPr>
        <w:t>د برطرف کنند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نجاست باشد و آن را از جا بکند. پس ش</w:t>
      </w:r>
      <w:r w:rsidR="00446BB7">
        <w:rPr>
          <w:rStyle w:val="1-Char"/>
          <w:rFonts w:hint="cs"/>
          <w:rtl/>
        </w:rPr>
        <w:t>ی</w:t>
      </w:r>
      <w:r w:rsidRPr="007100A7">
        <w:rPr>
          <w:rStyle w:val="1-Char"/>
          <w:rFonts w:hint="cs"/>
          <w:rtl/>
        </w:rPr>
        <w:t>شه و امثال آن که صاف و غ</w:t>
      </w:r>
      <w:r w:rsidR="00446BB7">
        <w:rPr>
          <w:rStyle w:val="1-Char"/>
          <w:rFonts w:hint="cs"/>
          <w:rtl/>
        </w:rPr>
        <w:t>ی</w:t>
      </w:r>
      <w:r w:rsidRPr="007100A7">
        <w:rPr>
          <w:rStyle w:val="1-Char"/>
          <w:rFonts w:hint="cs"/>
          <w:rtl/>
        </w:rPr>
        <w:t>ر قالع باشند، کفا</w:t>
      </w:r>
      <w:r w:rsidR="00446BB7">
        <w:rPr>
          <w:rStyle w:val="1-Char"/>
          <w:rFonts w:hint="cs"/>
          <w:rtl/>
        </w:rPr>
        <w:t>ی</w:t>
      </w:r>
      <w:r w:rsidRPr="007100A7">
        <w:rPr>
          <w:rStyle w:val="1-Char"/>
          <w:rFonts w:hint="cs"/>
          <w:rtl/>
        </w:rPr>
        <w:t>ت نم</w:t>
      </w:r>
      <w:r w:rsidR="00446BB7">
        <w:rPr>
          <w:rStyle w:val="1-Char"/>
          <w:rFonts w:hint="cs"/>
          <w:rtl/>
        </w:rPr>
        <w:t>ی</w:t>
      </w:r>
      <w:r w:rsidRPr="007100A7">
        <w:rPr>
          <w:rStyle w:val="1-Char"/>
          <w:rFonts w:hint="cs"/>
          <w:rtl/>
        </w:rPr>
        <w:t>‌کنند.</w:t>
      </w:r>
    </w:p>
    <w:p w:rsidR="00DD3CC3" w:rsidRPr="007100A7" w:rsidRDefault="00F177FC" w:rsidP="00463D6B">
      <w:pPr>
        <w:pStyle w:val="ListParagraph"/>
        <w:numPr>
          <w:ilvl w:val="0"/>
          <w:numId w:val="15"/>
        </w:numPr>
        <w:rPr>
          <w:rStyle w:val="1-Char"/>
          <w:rtl/>
        </w:rPr>
      </w:pPr>
      <w:r w:rsidRPr="007100A7">
        <w:rPr>
          <w:rStyle w:val="1-Char"/>
          <w:rFonts w:hint="cs"/>
          <w:rtl/>
        </w:rPr>
        <w:t>نبا</w:t>
      </w:r>
      <w:r w:rsidR="00446BB7">
        <w:rPr>
          <w:rStyle w:val="1-Char"/>
          <w:rFonts w:hint="cs"/>
          <w:rtl/>
        </w:rPr>
        <w:t>ی</w:t>
      </w:r>
      <w:r w:rsidRPr="007100A7">
        <w:rPr>
          <w:rStyle w:val="1-Char"/>
          <w:rFonts w:hint="cs"/>
          <w:rtl/>
        </w:rPr>
        <w:t>د آن چ</w:t>
      </w:r>
      <w:r w:rsidR="00446BB7">
        <w:rPr>
          <w:rStyle w:val="1-Char"/>
          <w:rFonts w:hint="cs"/>
          <w:rtl/>
        </w:rPr>
        <w:t>ی</w:t>
      </w:r>
      <w:r w:rsidRPr="007100A7">
        <w:rPr>
          <w:rStyle w:val="1-Char"/>
          <w:rFonts w:hint="cs"/>
          <w:rtl/>
        </w:rPr>
        <w:t>ز</w:t>
      </w:r>
      <w:r w:rsidR="00DD3CC3" w:rsidRPr="007100A7">
        <w:rPr>
          <w:rStyle w:val="1-Char"/>
          <w:rFonts w:hint="cs"/>
          <w:rtl/>
        </w:rPr>
        <w:t>،</w:t>
      </w:r>
      <w:r w:rsidRPr="007100A7">
        <w:rPr>
          <w:rStyle w:val="1-Char"/>
          <w:rFonts w:hint="cs"/>
          <w:rtl/>
        </w:rPr>
        <w:t xml:space="preserve"> محترم و دارا</w:t>
      </w:r>
      <w:r w:rsidR="00446BB7">
        <w:rPr>
          <w:rStyle w:val="1-Char"/>
          <w:rFonts w:hint="cs"/>
          <w:rtl/>
        </w:rPr>
        <w:t>ی</w:t>
      </w:r>
      <w:r w:rsidRPr="007100A7">
        <w:rPr>
          <w:rStyle w:val="1-Char"/>
          <w:rFonts w:hint="cs"/>
          <w:rtl/>
        </w:rPr>
        <w:t xml:space="preserve"> ارج باشد؛ چه استنجاء به چ</w:t>
      </w:r>
      <w:r w:rsidR="00446BB7">
        <w:rPr>
          <w:rStyle w:val="1-Char"/>
          <w:rFonts w:hint="cs"/>
          <w:rtl/>
        </w:rPr>
        <w:t>ی</w:t>
      </w:r>
      <w:r w:rsidRPr="007100A7">
        <w:rPr>
          <w:rStyle w:val="1-Char"/>
          <w:rFonts w:hint="cs"/>
          <w:rtl/>
        </w:rPr>
        <w:t>زها</w:t>
      </w:r>
      <w:r w:rsidR="00446BB7">
        <w:rPr>
          <w:rStyle w:val="1-Char"/>
          <w:rFonts w:hint="cs"/>
          <w:rtl/>
        </w:rPr>
        <w:t>ی</w:t>
      </w:r>
      <w:r w:rsidRPr="007100A7">
        <w:rPr>
          <w:rStyle w:val="1-Char"/>
          <w:rFonts w:hint="cs"/>
          <w:rtl/>
        </w:rPr>
        <w:t xml:space="preserve"> محترم، مانند: خوراک انسان، </w:t>
      </w:r>
      <w:r w:rsidR="00DD3CC3" w:rsidRPr="00246682">
        <w:rPr>
          <w:rStyle w:val="9-Char"/>
          <w:rFonts w:eastAsia="Batang" w:hint="cs"/>
          <w:rtl/>
        </w:rPr>
        <w:t>(</w:t>
      </w:r>
      <w:r w:rsidRPr="00246682">
        <w:rPr>
          <w:rStyle w:val="9-Char"/>
          <w:rFonts w:eastAsia="Batang" w:hint="cs"/>
          <w:rtl/>
        </w:rPr>
        <w:t>چون نان</w:t>
      </w:r>
      <w:r w:rsidR="00DD3CC3" w:rsidRPr="00246682">
        <w:rPr>
          <w:rStyle w:val="9-Char"/>
          <w:rFonts w:eastAsia="Batang" w:hint="cs"/>
          <w:rtl/>
        </w:rPr>
        <w:t>)</w:t>
      </w:r>
      <w:r w:rsidRPr="007100A7">
        <w:rPr>
          <w:rStyle w:val="1-Char"/>
          <w:rFonts w:hint="cs"/>
          <w:rtl/>
        </w:rPr>
        <w:t xml:space="preserve"> و خوراک جن، </w:t>
      </w:r>
      <w:r w:rsidR="00DD3CC3" w:rsidRPr="00246682">
        <w:rPr>
          <w:rStyle w:val="9-Char"/>
          <w:rFonts w:eastAsia="Batang" w:hint="cs"/>
          <w:rtl/>
        </w:rPr>
        <w:t>(</w:t>
      </w:r>
      <w:r w:rsidRPr="00246682">
        <w:rPr>
          <w:rStyle w:val="9-Char"/>
          <w:rFonts w:eastAsia="Batang" w:hint="cs"/>
          <w:rtl/>
        </w:rPr>
        <w:t>چون استخوان</w:t>
      </w:r>
      <w:r w:rsidR="00DD3CC3" w:rsidRPr="00246682">
        <w:rPr>
          <w:rStyle w:val="9-Char"/>
          <w:rFonts w:eastAsia="Batang" w:hint="cs"/>
          <w:rtl/>
        </w:rPr>
        <w:t>)</w:t>
      </w:r>
      <w:r w:rsidRPr="007100A7">
        <w:rPr>
          <w:rStyle w:val="1-Char"/>
          <w:rFonts w:hint="cs"/>
          <w:rtl/>
        </w:rPr>
        <w:t xml:space="preserve"> جا</w:t>
      </w:r>
      <w:r w:rsidR="00446BB7">
        <w:rPr>
          <w:rStyle w:val="1-Char"/>
          <w:rFonts w:hint="cs"/>
          <w:rtl/>
        </w:rPr>
        <w:t>ی</w:t>
      </w:r>
      <w:r w:rsidRPr="007100A7">
        <w:rPr>
          <w:rStyle w:val="1-Char"/>
          <w:rFonts w:hint="cs"/>
          <w:rtl/>
        </w:rPr>
        <w:t>ز ن</w:t>
      </w:r>
      <w:r w:rsidR="00446BB7">
        <w:rPr>
          <w:rStyle w:val="1-Char"/>
          <w:rFonts w:hint="cs"/>
          <w:rtl/>
        </w:rPr>
        <w:t>ی</w:t>
      </w:r>
      <w:r w:rsidRPr="007100A7">
        <w:rPr>
          <w:rStyle w:val="1-Char"/>
          <w:rFonts w:hint="cs"/>
          <w:rtl/>
        </w:rPr>
        <w:t>ست؛ ز</w:t>
      </w:r>
      <w:r w:rsidR="00446BB7">
        <w:rPr>
          <w:rStyle w:val="1-Char"/>
          <w:rFonts w:hint="cs"/>
          <w:rtl/>
        </w:rPr>
        <w:t>ی</w:t>
      </w:r>
      <w:r w:rsidRPr="007100A7">
        <w:rPr>
          <w:rStyle w:val="1-Char"/>
          <w:rFonts w:hint="cs"/>
          <w:rtl/>
        </w:rPr>
        <w:t>را امام مسلم روا</w:t>
      </w:r>
      <w:r w:rsidR="00446BB7">
        <w:rPr>
          <w:rStyle w:val="1-Char"/>
          <w:rFonts w:hint="cs"/>
          <w:rtl/>
        </w:rPr>
        <w:t>ی</w:t>
      </w:r>
      <w:r w:rsidRPr="007100A7">
        <w:rPr>
          <w:rStyle w:val="1-Char"/>
          <w:rFonts w:hint="cs"/>
          <w:rtl/>
        </w:rPr>
        <w:t>ت کرده است که پ</w:t>
      </w:r>
      <w:r w:rsidR="00446BB7">
        <w:rPr>
          <w:rStyle w:val="1-Char"/>
          <w:rFonts w:hint="cs"/>
          <w:rtl/>
        </w:rPr>
        <w:t>ی</w:t>
      </w:r>
      <w:r w:rsidRPr="007100A7">
        <w:rPr>
          <w:rStyle w:val="1-Char"/>
          <w:rFonts w:hint="cs"/>
          <w:rtl/>
        </w:rPr>
        <w:t>امبر</w:t>
      </w:r>
      <w:r w:rsidR="00FE6406" w:rsidRPr="00246682">
        <w:rPr>
          <w:rStyle w:val="1-Char"/>
          <w:rFonts w:cs="CTraditional Arabic" w:hint="cs"/>
          <w:rtl/>
        </w:rPr>
        <w:t xml:space="preserve"> ج</w:t>
      </w:r>
      <w:r w:rsidRPr="007100A7">
        <w:rPr>
          <w:rStyle w:val="1-Char"/>
          <w:rFonts w:hint="cs"/>
          <w:rtl/>
        </w:rPr>
        <w:t xml:space="preserve"> از استنجاء به استخوان نه</w:t>
      </w:r>
      <w:r w:rsidR="00446BB7">
        <w:rPr>
          <w:rStyle w:val="1-Char"/>
          <w:rFonts w:hint="cs"/>
          <w:rtl/>
        </w:rPr>
        <w:t>ی</w:t>
      </w:r>
      <w:r w:rsidRPr="007100A7">
        <w:rPr>
          <w:rStyle w:val="1-Char"/>
          <w:rFonts w:hint="cs"/>
          <w:rtl/>
        </w:rPr>
        <w:t xml:space="preserve"> کرد و گفت</w:t>
      </w:r>
      <w:r w:rsidRPr="00246682">
        <w:rPr>
          <w:rStyle w:val="9-Char"/>
          <w:rFonts w:eastAsia="Batang" w:hint="cs"/>
          <w:rtl/>
        </w:rPr>
        <w:t xml:space="preserve">: </w:t>
      </w:r>
      <w:r w:rsidRPr="00246682">
        <w:rPr>
          <w:rStyle w:val="5-Char"/>
          <w:rFonts w:eastAsia="Batang" w:hint="cs"/>
          <w:rtl/>
        </w:rPr>
        <w:t>«ن</w:t>
      </w:r>
      <w:r w:rsidR="00DD3CC3" w:rsidRPr="00246682">
        <w:rPr>
          <w:rStyle w:val="5-Char"/>
          <w:rFonts w:eastAsia="Batang" w:hint="cs"/>
          <w:rtl/>
        </w:rPr>
        <w:t>َ</w:t>
      </w:r>
      <w:r w:rsidRPr="00246682">
        <w:rPr>
          <w:rStyle w:val="5-Char"/>
          <w:rFonts w:eastAsia="Batang" w:hint="cs"/>
          <w:rtl/>
        </w:rPr>
        <w:t>ه</w:t>
      </w:r>
      <w:r w:rsidR="00DD3CC3" w:rsidRPr="00246682">
        <w:rPr>
          <w:rStyle w:val="5-Char"/>
          <w:rFonts w:eastAsia="Batang" w:hint="cs"/>
          <w:rtl/>
        </w:rPr>
        <w:t>َ</w:t>
      </w:r>
      <w:r w:rsidR="00C12E54" w:rsidRPr="00246682">
        <w:rPr>
          <w:rStyle w:val="5-Char"/>
          <w:rFonts w:eastAsia="Batang" w:hint="cs"/>
          <w:rtl/>
        </w:rPr>
        <w:t>ي</w:t>
      </w:r>
      <w:r w:rsidRPr="00246682">
        <w:rPr>
          <w:rStyle w:val="5-Char"/>
          <w:rFonts w:eastAsia="Batang" w:hint="cs"/>
          <w:rtl/>
        </w:rPr>
        <w:t xml:space="preserve"> ع</w:t>
      </w:r>
      <w:r w:rsidR="00DD3CC3" w:rsidRPr="00246682">
        <w:rPr>
          <w:rStyle w:val="5-Char"/>
          <w:rFonts w:eastAsia="Batang" w:hint="cs"/>
          <w:rtl/>
        </w:rPr>
        <w:t>َ</w:t>
      </w:r>
      <w:r w:rsidRPr="00246682">
        <w:rPr>
          <w:rStyle w:val="5-Char"/>
          <w:rFonts w:eastAsia="Batang" w:hint="cs"/>
          <w:rtl/>
        </w:rPr>
        <w:t>ن</w:t>
      </w:r>
      <w:r w:rsidR="00DD3CC3" w:rsidRPr="00246682">
        <w:rPr>
          <w:rStyle w:val="5-Char"/>
          <w:rFonts w:eastAsia="Batang" w:hint="cs"/>
          <w:rtl/>
        </w:rPr>
        <w:t>ِ</w:t>
      </w:r>
      <w:r w:rsidRPr="00246682">
        <w:rPr>
          <w:rStyle w:val="5-Char"/>
          <w:rFonts w:eastAsia="Batang" w:hint="cs"/>
          <w:rtl/>
        </w:rPr>
        <w:t xml:space="preserve"> ال</w:t>
      </w:r>
      <w:r w:rsidR="00DD3CC3" w:rsidRPr="00246682">
        <w:rPr>
          <w:rStyle w:val="5-Char"/>
          <w:rFonts w:eastAsia="Batang" w:hint="cs"/>
          <w:rtl/>
        </w:rPr>
        <w:t>ْ</w:t>
      </w:r>
      <w:r w:rsidRPr="00246682">
        <w:rPr>
          <w:rStyle w:val="5-Char"/>
          <w:rFonts w:eastAsia="Batang" w:hint="cs"/>
          <w:rtl/>
        </w:rPr>
        <w:t>ا</w:t>
      </w:r>
      <w:r w:rsidR="00DD3CC3" w:rsidRPr="00246682">
        <w:rPr>
          <w:rStyle w:val="5-Char"/>
          <w:rFonts w:eastAsia="Batang" w:hint="cs"/>
          <w:rtl/>
        </w:rPr>
        <w:t>ِ</w:t>
      </w:r>
      <w:r w:rsidRPr="00246682">
        <w:rPr>
          <w:rStyle w:val="5-Char"/>
          <w:rFonts w:eastAsia="Batang" w:hint="cs"/>
          <w:rtl/>
        </w:rPr>
        <w:t>س</w:t>
      </w:r>
      <w:r w:rsidR="00DD3CC3" w:rsidRPr="00246682">
        <w:rPr>
          <w:rStyle w:val="5-Char"/>
          <w:rFonts w:eastAsia="Batang" w:hint="cs"/>
          <w:rtl/>
        </w:rPr>
        <w:t>ْ</w:t>
      </w:r>
      <w:r w:rsidRPr="00246682">
        <w:rPr>
          <w:rStyle w:val="5-Char"/>
          <w:rFonts w:eastAsia="Batang" w:hint="cs"/>
          <w:rtl/>
        </w:rPr>
        <w:t>ت</w:t>
      </w:r>
      <w:r w:rsidR="00DD3CC3" w:rsidRPr="00246682">
        <w:rPr>
          <w:rStyle w:val="5-Char"/>
          <w:rFonts w:eastAsia="Batang" w:hint="cs"/>
          <w:rtl/>
        </w:rPr>
        <w:t>ِ</w:t>
      </w:r>
      <w:r w:rsidRPr="00246682">
        <w:rPr>
          <w:rStyle w:val="5-Char"/>
          <w:rFonts w:eastAsia="Batang" w:hint="cs"/>
          <w:rtl/>
        </w:rPr>
        <w:t>ن</w:t>
      </w:r>
      <w:r w:rsidR="00DD3CC3" w:rsidRPr="00246682">
        <w:rPr>
          <w:rStyle w:val="5-Char"/>
          <w:rFonts w:eastAsia="Batang" w:hint="cs"/>
          <w:rtl/>
        </w:rPr>
        <w:t>ْ</w:t>
      </w:r>
      <w:r w:rsidRPr="00246682">
        <w:rPr>
          <w:rStyle w:val="5-Char"/>
          <w:rFonts w:eastAsia="Batang" w:hint="cs"/>
          <w:rtl/>
        </w:rPr>
        <w:t>ج</w:t>
      </w:r>
      <w:r w:rsidR="00E80F28" w:rsidRPr="00246682">
        <w:rPr>
          <w:rStyle w:val="5-Char"/>
          <w:rFonts w:eastAsia="Batang" w:hint="cs"/>
          <w:rtl/>
        </w:rPr>
        <w:t>ٰا</w:t>
      </w:r>
      <w:r w:rsidRPr="00246682">
        <w:rPr>
          <w:rStyle w:val="5-Char"/>
          <w:rFonts w:eastAsia="Batang" w:hint="cs"/>
          <w:rtl/>
        </w:rPr>
        <w:t>ء</w:t>
      </w:r>
      <w:r w:rsidR="00DD3CC3" w:rsidRPr="00246682">
        <w:rPr>
          <w:rStyle w:val="5-Char"/>
          <w:rFonts w:eastAsia="Batang" w:hint="cs"/>
          <w:rtl/>
        </w:rPr>
        <w:t>ِ</w:t>
      </w:r>
      <w:r w:rsidRPr="00246682">
        <w:rPr>
          <w:rStyle w:val="5-Char"/>
          <w:rFonts w:eastAsia="Batang" w:hint="cs"/>
          <w:rtl/>
        </w:rPr>
        <w:t xml:space="preserve"> ب</w:t>
      </w:r>
      <w:r w:rsidR="00DD3CC3" w:rsidRPr="00246682">
        <w:rPr>
          <w:rStyle w:val="5-Char"/>
          <w:rFonts w:eastAsia="Batang" w:hint="cs"/>
          <w:rtl/>
        </w:rPr>
        <w:t>ِ</w:t>
      </w:r>
      <w:r w:rsidRPr="00246682">
        <w:rPr>
          <w:rStyle w:val="5-Char"/>
          <w:rFonts w:eastAsia="Batang" w:hint="cs"/>
          <w:rtl/>
        </w:rPr>
        <w:t>ال</w:t>
      </w:r>
      <w:r w:rsidR="00DD3CC3" w:rsidRPr="00246682">
        <w:rPr>
          <w:rStyle w:val="5-Char"/>
          <w:rFonts w:eastAsia="Batang" w:hint="cs"/>
          <w:rtl/>
        </w:rPr>
        <w:t>ْ</w:t>
      </w:r>
      <w:r w:rsidRPr="00246682">
        <w:rPr>
          <w:rStyle w:val="5-Char"/>
          <w:rFonts w:eastAsia="Batang" w:hint="cs"/>
          <w:rtl/>
        </w:rPr>
        <w:t>ع</w:t>
      </w:r>
      <w:r w:rsidR="00DD3CC3" w:rsidRPr="00246682">
        <w:rPr>
          <w:rStyle w:val="5-Char"/>
          <w:rFonts w:eastAsia="Batang" w:hint="cs"/>
          <w:rtl/>
        </w:rPr>
        <w:t>َ</w:t>
      </w:r>
      <w:r w:rsidRPr="00246682">
        <w:rPr>
          <w:rStyle w:val="5-Char"/>
          <w:rFonts w:eastAsia="Batang" w:hint="cs"/>
          <w:rtl/>
        </w:rPr>
        <w:t>ظ</w:t>
      </w:r>
      <w:r w:rsidR="00DD3CC3" w:rsidRPr="00246682">
        <w:rPr>
          <w:rStyle w:val="5-Char"/>
          <w:rFonts w:eastAsia="Batang" w:hint="cs"/>
          <w:rtl/>
        </w:rPr>
        <w:t>ْ</w:t>
      </w:r>
      <w:r w:rsidRPr="00246682">
        <w:rPr>
          <w:rStyle w:val="5-Char"/>
          <w:rFonts w:eastAsia="Batang" w:hint="cs"/>
          <w:rtl/>
        </w:rPr>
        <w:t>م</w:t>
      </w:r>
      <w:r w:rsidR="00DD3CC3" w:rsidRPr="00246682">
        <w:rPr>
          <w:rStyle w:val="5-Char"/>
          <w:rFonts w:eastAsia="Batang" w:hint="cs"/>
          <w:rtl/>
        </w:rPr>
        <w:t>ِ</w:t>
      </w:r>
      <w:r w:rsidRPr="00246682">
        <w:rPr>
          <w:rStyle w:val="5-Char"/>
          <w:rFonts w:eastAsia="Batang" w:hint="cs"/>
          <w:rtl/>
        </w:rPr>
        <w:t xml:space="preserve"> و</w:t>
      </w:r>
      <w:r w:rsidR="00DD3CC3" w:rsidRPr="00246682">
        <w:rPr>
          <w:rStyle w:val="5-Char"/>
          <w:rFonts w:eastAsia="Batang" w:hint="cs"/>
          <w:rtl/>
        </w:rPr>
        <w:t>َ</w:t>
      </w:r>
      <w:r w:rsidRPr="00246682">
        <w:rPr>
          <w:rStyle w:val="5-Char"/>
          <w:rFonts w:eastAsia="Batang" w:hint="cs"/>
          <w:rtl/>
        </w:rPr>
        <w:t xml:space="preserve"> ق</w:t>
      </w:r>
      <w:r w:rsidR="00DD3CC3" w:rsidRPr="00246682">
        <w:rPr>
          <w:rStyle w:val="5-Char"/>
          <w:rFonts w:eastAsia="Batang" w:hint="cs"/>
          <w:rtl/>
        </w:rPr>
        <w:t>ٰ</w:t>
      </w:r>
      <w:r w:rsidRPr="00246682">
        <w:rPr>
          <w:rStyle w:val="5-Char"/>
          <w:rFonts w:eastAsia="Batang" w:hint="cs"/>
          <w:rtl/>
        </w:rPr>
        <w:t>ال</w:t>
      </w:r>
      <w:r w:rsidR="00DD3CC3" w:rsidRPr="00246682">
        <w:rPr>
          <w:rStyle w:val="5-Char"/>
          <w:rFonts w:eastAsia="Batang" w:hint="cs"/>
          <w:rtl/>
        </w:rPr>
        <w:t>َ</w:t>
      </w:r>
      <w:r w:rsidRPr="00246682">
        <w:rPr>
          <w:rStyle w:val="5-Char"/>
          <w:rFonts w:eastAsia="Batang" w:hint="cs"/>
          <w:rtl/>
        </w:rPr>
        <w:t>: ا</w:t>
      </w:r>
      <w:r w:rsidR="00DD3CC3" w:rsidRPr="00246682">
        <w:rPr>
          <w:rStyle w:val="5-Char"/>
          <w:rFonts w:eastAsia="Batang" w:hint="cs"/>
          <w:rtl/>
        </w:rPr>
        <w:t>ِ</w:t>
      </w:r>
      <w:r w:rsidRPr="00246682">
        <w:rPr>
          <w:rStyle w:val="5-Char"/>
          <w:rFonts w:eastAsia="Batang" w:hint="cs"/>
          <w:rtl/>
        </w:rPr>
        <w:t>نّ</w:t>
      </w:r>
      <w:r w:rsidR="00DD3CC3" w:rsidRPr="00246682">
        <w:rPr>
          <w:rStyle w:val="5-Char"/>
          <w:rFonts w:eastAsia="Batang" w:hint="cs"/>
          <w:rtl/>
        </w:rPr>
        <w:t>َ</w:t>
      </w:r>
      <w:r w:rsidRPr="00246682">
        <w:rPr>
          <w:rStyle w:val="5-Char"/>
          <w:rFonts w:eastAsia="Batang" w:hint="cs"/>
          <w:rtl/>
        </w:rPr>
        <w:t>ه</w:t>
      </w:r>
      <w:r w:rsidR="00DD3CC3" w:rsidRPr="00246682">
        <w:rPr>
          <w:rStyle w:val="5-Char"/>
          <w:rFonts w:eastAsia="Batang" w:hint="cs"/>
          <w:rtl/>
        </w:rPr>
        <w:t>ُ</w:t>
      </w:r>
      <w:r w:rsidRPr="00246682">
        <w:rPr>
          <w:rStyle w:val="5-Char"/>
          <w:rFonts w:eastAsia="Batang" w:hint="cs"/>
          <w:rtl/>
        </w:rPr>
        <w:t xml:space="preserve"> ز</w:t>
      </w:r>
      <w:r w:rsidR="00E80F28" w:rsidRPr="00246682">
        <w:rPr>
          <w:rStyle w:val="5-Char"/>
          <w:rFonts w:eastAsia="Batang" w:hint="cs"/>
          <w:rtl/>
        </w:rPr>
        <w:t>ٰا</w:t>
      </w:r>
      <w:r w:rsidRPr="00246682">
        <w:rPr>
          <w:rStyle w:val="5-Char"/>
          <w:rFonts w:eastAsia="Batang" w:hint="cs"/>
          <w:rtl/>
        </w:rPr>
        <w:t>د</w:t>
      </w:r>
      <w:r w:rsidR="00DD3CC3" w:rsidRPr="00246682">
        <w:rPr>
          <w:rStyle w:val="5-Char"/>
          <w:rFonts w:eastAsia="Batang" w:hint="cs"/>
          <w:rtl/>
        </w:rPr>
        <w:t>ُ</w:t>
      </w:r>
      <w:r w:rsidRPr="00246682">
        <w:rPr>
          <w:rStyle w:val="5-Char"/>
          <w:rFonts w:eastAsia="Batang" w:hint="cs"/>
          <w:rtl/>
        </w:rPr>
        <w:t xml:space="preserve"> ا</w:t>
      </w:r>
      <w:r w:rsidR="00DD3CC3" w:rsidRPr="00246682">
        <w:rPr>
          <w:rStyle w:val="5-Char"/>
          <w:rFonts w:eastAsia="Batang" w:hint="cs"/>
          <w:rtl/>
        </w:rPr>
        <w:t>ِ</w:t>
      </w:r>
      <w:r w:rsidRPr="00246682">
        <w:rPr>
          <w:rStyle w:val="5-Char"/>
          <w:rFonts w:eastAsia="Batang" w:hint="cs"/>
          <w:rtl/>
        </w:rPr>
        <w:t>خ</w:t>
      </w:r>
      <w:r w:rsidR="00DD3CC3" w:rsidRPr="00246682">
        <w:rPr>
          <w:rStyle w:val="5-Char"/>
          <w:rFonts w:eastAsia="Batang" w:hint="cs"/>
          <w:rtl/>
        </w:rPr>
        <w:t>ْ</w:t>
      </w:r>
      <w:r w:rsidRPr="00246682">
        <w:rPr>
          <w:rStyle w:val="5-Char"/>
          <w:rFonts w:eastAsia="Batang" w:hint="cs"/>
          <w:rtl/>
        </w:rPr>
        <w:t>و</w:t>
      </w:r>
      <w:r w:rsidR="00E80F28" w:rsidRPr="00246682">
        <w:rPr>
          <w:rStyle w:val="5-Char"/>
          <w:rFonts w:eastAsia="Batang" w:hint="cs"/>
          <w:rtl/>
        </w:rPr>
        <w:t>ٰا</w:t>
      </w:r>
      <w:r w:rsidRPr="00246682">
        <w:rPr>
          <w:rStyle w:val="5-Char"/>
          <w:rFonts w:eastAsia="Batang" w:hint="cs"/>
          <w:rtl/>
        </w:rPr>
        <w:t>ن</w:t>
      </w:r>
      <w:r w:rsidR="00DD3CC3" w:rsidRPr="00246682">
        <w:rPr>
          <w:rStyle w:val="5-Char"/>
          <w:rFonts w:eastAsia="Batang" w:hint="cs"/>
          <w:rtl/>
        </w:rPr>
        <w:t>ِ</w:t>
      </w:r>
      <w:r w:rsidRPr="00246682">
        <w:rPr>
          <w:rStyle w:val="5-Char"/>
          <w:rFonts w:eastAsia="Batang" w:hint="cs"/>
          <w:rtl/>
        </w:rPr>
        <w:t>ک</w:t>
      </w:r>
      <w:r w:rsidR="00DD3CC3" w:rsidRPr="00246682">
        <w:rPr>
          <w:rStyle w:val="5-Char"/>
          <w:rFonts w:eastAsia="Batang" w:hint="cs"/>
          <w:rtl/>
        </w:rPr>
        <w:t>ُ</w:t>
      </w:r>
      <w:r w:rsidRPr="00246682">
        <w:rPr>
          <w:rStyle w:val="5-Char"/>
          <w:rFonts w:eastAsia="Batang" w:hint="cs"/>
          <w:rtl/>
        </w:rPr>
        <w:t>م</w:t>
      </w:r>
      <w:r w:rsidR="00DD3CC3" w:rsidRPr="00246682">
        <w:rPr>
          <w:rStyle w:val="5-Char"/>
          <w:rFonts w:eastAsia="Batang" w:hint="cs"/>
          <w:rtl/>
        </w:rPr>
        <w:t>ْ</w:t>
      </w:r>
      <w:r w:rsidRPr="00246682">
        <w:rPr>
          <w:rStyle w:val="5-Char"/>
          <w:rFonts w:eastAsia="Batang" w:hint="cs"/>
          <w:rtl/>
        </w:rPr>
        <w:t>»</w:t>
      </w:r>
      <w:r w:rsidRPr="00246682">
        <w:rPr>
          <w:rStyle w:val="1-Char"/>
          <w:rFonts w:eastAsia="Batang" w:hint="cs"/>
          <w:rtl/>
        </w:rPr>
        <w:t>؛ «به راست</w:t>
      </w:r>
      <w:r w:rsidR="00446BB7">
        <w:rPr>
          <w:rStyle w:val="1-Char"/>
          <w:rFonts w:eastAsia="Batang" w:hint="cs"/>
          <w:rtl/>
        </w:rPr>
        <w:t>ی</w:t>
      </w:r>
      <w:r w:rsidRPr="00246682">
        <w:rPr>
          <w:rStyle w:val="1-Char"/>
          <w:rFonts w:eastAsia="Batang" w:hint="cs"/>
          <w:rtl/>
        </w:rPr>
        <w:t>، استخوان</w:t>
      </w:r>
      <w:r w:rsidR="00F53704" w:rsidRPr="00246682">
        <w:rPr>
          <w:rStyle w:val="1-Char"/>
          <w:rFonts w:eastAsia="Batang" w:hint="cs"/>
          <w:rtl/>
        </w:rPr>
        <w:t>،</w:t>
      </w:r>
      <w:r w:rsidRPr="00246682">
        <w:rPr>
          <w:rStyle w:val="1-Char"/>
          <w:rFonts w:eastAsia="Batang" w:hint="cs"/>
          <w:rtl/>
        </w:rPr>
        <w:t xml:space="preserve"> توشه</w:t>
      </w:r>
      <w:r w:rsidR="0080702C" w:rsidRPr="00246682">
        <w:rPr>
          <w:rStyle w:val="1-Char"/>
          <w:rFonts w:eastAsia="Batang" w:hint="cs"/>
          <w:rtl/>
        </w:rPr>
        <w:t>‌</w:t>
      </w:r>
      <w:r w:rsidR="00446BB7">
        <w:rPr>
          <w:rStyle w:val="1-Char"/>
          <w:rFonts w:eastAsia="Batang" w:hint="cs"/>
          <w:rtl/>
        </w:rPr>
        <w:t>ی</w:t>
      </w:r>
      <w:r w:rsidR="0080702C" w:rsidRPr="00246682">
        <w:rPr>
          <w:rStyle w:val="1-Char"/>
          <w:rFonts w:eastAsia="Batang" w:hint="cs"/>
          <w:rtl/>
        </w:rPr>
        <w:t xml:space="preserve"> </w:t>
      </w:r>
      <w:r w:rsidRPr="00246682">
        <w:rPr>
          <w:rStyle w:val="1-Char"/>
          <w:rFonts w:eastAsia="Batang" w:hint="cs"/>
          <w:rtl/>
        </w:rPr>
        <w:t>برادرانتان از جنّ است»</w:t>
      </w:r>
      <w:r w:rsidRPr="007100A7">
        <w:rPr>
          <w:rStyle w:val="1-Char"/>
          <w:rFonts w:hint="cs"/>
          <w:rtl/>
        </w:rPr>
        <w:t xml:space="preserve">. </w:t>
      </w:r>
    </w:p>
    <w:p w:rsidR="0014729F" w:rsidRPr="007100A7" w:rsidRDefault="00F177FC" w:rsidP="00AF1D25">
      <w:pPr>
        <w:rPr>
          <w:rStyle w:val="1-Char"/>
          <w:rtl/>
        </w:rPr>
      </w:pPr>
      <w:r w:rsidRPr="007100A7">
        <w:rPr>
          <w:rStyle w:val="1-Char"/>
          <w:rFonts w:hint="cs"/>
          <w:rtl/>
        </w:rPr>
        <w:t>وقت</w:t>
      </w:r>
      <w:r w:rsidR="00446BB7">
        <w:rPr>
          <w:rStyle w:val="1-Char"/>
          <w:rFonts w:hint="cs"/>
          <w:rtl/>
        </w:rPr>
        <w:t>ی</w:t>
      </w:r>
      <w:r w:rsidRPr="007100A7">
        <w:rPr>
          <w:rStyle w:val="1-Char"/>
          <w:rFonts w:hint="cs"/>
          <w:rtl/>
        </w:rPr>
        <w:t xml:space="preserve"> که استنجاء با مواد خوراک</w:t>
      </w:r>
      <w:r w:rsidR="00446BB7">
        <w:rPr>
          <w:rStyle w:val="1-Char"/>
          <w:rFonts w:hint="cs"/>
          <w:rtl/>
        </w:rPr>
        <w:t>ی</w:t>
      </w:r>
      <w:r w:rsidRPr="007100A7">
        <w:rPr>
          <w:rStyle w:val="1-Char"/>
          <w:rFonts w:hint="cs"/>
          <w:rtl/>
        </w:rPr>
        <w:t xml:space="preserve"> جنّ جا</w:t>
      </w:r>
      <w:r w:rsidR="00446BB7">
        <w:rPr>
          <w:rStyle w:val="1-Char"/>
          <w:rFonts w:hint="cs"/>
          <w:rtl/>
        </w:rPr>
        <w:t>ی</w:t>
      </w:r>
      <w:r w:rsidRPr="007100A7">
        <w:rPr>
          <w:rStyle w:val="1-Char"/>
          <w:rFonts w:hint="cs"/>
          <w:rtl/>
        </w:rPr>
        <w:t>ز نباشد؛ با خوراک آدم</w:t>
      </w:r>
      <w:r w:rsidR="00446BB7">
        <w:rPr>
          <w:rStyle w:val="1-Char"/>
          <w:rFonts w:hint="cs"/>
          <w:rtl/>
        </w:rPr>
        <w:t>ی</w:t>
      </w:r>
      <w:r w:rsidRPr="007100A7">
        <w:rPr>
          <w:rStyle w:val="1-Char"/>
          <w:rFonts w:hint="cs"/>
          <w:rtl/>
        </w:rPr>
        <w:t xml:space="preserve"> به طر</w:t>
      </w:r>
      <w:r w:rsidR="00446BB7">
        <w:rPr>
          <w:rStyle w:val="1-Char"/>
          <w:rFonts w:hint="cs"/>
          <w:rtl/>
        </w:rPr>
        <w:t>ی</w:t>
      </w:r>
      <w:r w:rsidRPr="007100A7">
        <w:rPr>
          <w:rStyle w:val="1-Char"/>
          <w:rFonts w:hint="cs"/>
          <w:rtl/>
        </w:rPr>
        <w:t>ق ا</w:t>
      </w:r>
      <w:r w:rsidR="00DD3CC3" w:rsidRPr="007100A7">
        <w:rPr>
          <w:rStyle w:val="1-Char"/>
          <w:rFonts w:hint="cs"/>
          <w:rtl/>
        </w:rPr>
        <w:t>َ</w:t>
      </w:r>
      <w:r w:rsidRPr="007100A7">
        <w:rPr>
          <w:rStyle w:val="1-Char"/>
          <w:rFonts w:hint="cs"/>
          <w:rtl/>
        </w:rPr>
        <w:t>و</w:t>
      </w:r>
      <w:r w:rsidR="00DD3CC3" w:rsidRPr="007100A7">
        <w:rPr>
          <w:rStyle w:val="1-Char"/>
          <w:rFonts w:hint="cs"/>
          <w:rtl/>
        </w:rPr>
        <w:t>ْ</w:t>
      </w:r>
      <w:r w:rsidRPr="007100A7">
        <w:rPr>
          <w:rStyle w:val="1-Char"/>
          <w:rFonts w:hint="cs"/>
          <w:rtl/>
        </w:rPr>
        <w:t>ل</w:t>
      </w:r>
      <w:r w:rsidR="00446BB7">
        <w:rPr>
          <w:rStyle w:val="1-Char"/>
          <w:rFonts w:hint="cs"/>
          <w:rtl/>
        </w:rPr>
        <w:t>ی</w:t>
      </w:r>
      <w:r w:rsidRPr="007100A7">
        <w:rPr>
          <w:rStyle w:val="1-Char"/>
          <w:rFonts w:hint="cs"/>
          <w:rtl/>
        </w:rPr>
        <w:t xml:space="preserve"> جا</w:t>
      </w:r>
      <w:r w:rsidR="00446BB7">
        <w:rPr>
          <w:rStyle w:val="1-Char"/>
          <w:rFonts w:hint="cs"/>
          <w:rtl/>
        </w:rPr>
        <w:t>ی</w:t>
      </w:r>
      <w:r w:rsidRPr="007100A7">
        <w:rPr>
          <w:rStyle w:val="1-Char"/>
          <w:rFonts w:hint="cs"/>
          <w:rtl/>
        </w:rPr>
        <w:t>ز ن</w:t>
      </w:r>
      <w:r w:rsidR="00446BB7">
        <w:rPr>
          <w:rStyle w:val="1-Char"/>
          <w:rFonts w:hint="cs"/>
          <w:rtl/>
        </w:rPr>
        <w:t>ی</w:t>
      </w:r>
      <w:r w:rsidRPr="007100A7">
        <w:rPr>
          <w:rStyle w:val="1-Char"/>
          <w:rFonts w:hint="cs"/>
          <w:rtl/>
        </w:rPr>
        <w:t>ست؛ از جمله چ</w:t>
      </w:r>
      <w:r w:rsidR="00446BB7">
        <w:rPr>
          <w:rStyle w:val="1-Char"/>
          <w:rFonts w:hint="cs"/>
          <w:rtl/>
        </w:rPr>
        <w:t>ی</w:t>
      </w:r>
      <w:r w:rsidRPr="007100A7">
        <w:rPr>
          <w:rStyle w:val="1-Char"/>
          <w:rFonts w:hint="cs"/>
          <w:rtl/>
        </w:rPr>
        <w:t>زها</w:t>
      </w:r>
      <w:r w:rsidR="00446BB7">
        <w:rPr>
          <w:rStyle w:val="1-Char"/>
          <w:rFonts w:hint="cs"/>
          <w:rtl/>
        </w:rPr>
        <w:t>ی</w:t>
      </w:r>
      <w:r w:rsidRPr="007100A7">
        <w:rPr>
          <w:rStyle w:val="1-Char"/>
          <w:rFonts w:hint="cs"/>
          <w:rtl/>
        </w:rPr>
        <w:t xml:space="preserve"> محترم، کتب علم</w:t>
      </w:r>
      <w:r w:rsidR="00446BB7">
        <w:rPr>
          <w:rStyle w:val="1-Char"/>
          <w:rFonts w:hint="cs"/>
          <w:rtl/>
        </w:rPr>
        <w:t>ی</w:t>
      </w:r>
      <w:r w:rsidRPr="007100A7">
        <w:rPr>
          <w:rStyle w:val="1-Char"/>
          <w:rFonts w:hint="cs"/>
          <w:rtl/>
        </w:rPr>
        <w:t xml:space="preserve"> مانند: فقه و حد</w:t>
      </w:r>
      <w:r w:rsidR="00446BB7">
        <w:rPr>
          <w:rStyle w:val="1-Char"/>
          <w:rFonts w:hint="cs"/>
          <w:rtl/>
        </w:rPr>
        <w:t>ی</w:t>
      </w:r>
      <w:r w:rsidRPr="007100A7">
        <w:rPr>
          <w:rStyle w:val="1-Char"/>
          <w:rFonts w:hint="cs"/>
          <w:rtl/>
        </w:rPr>
        <w:t>ث است؛ و چ</w:t>
      </w:r>
      <w:r w:rsidR="00446BB7">
        <w:rPr>
          <w:rStyle w:val="1-Char"/>
          <w:rFonts w:hint="cs"/>
          <w:rtl/>
        </w:rPr>
        <w:t>ی</w:t>
      </w:r>
      <w:r w:rsidRPr="007100A7">
        <w:rPr>
          <w:rStyle w:val="1-Char"/>
          <w:rFonts w:hint="cs"/>
          <w:rtl/>
        </w:rPr>
        <w:t>زها</w:t>
      </w:r>
      <w:r w:rsidR="00446BB7">
        <w:rPr>
          <w:rStyle w:val="1-Char"/>
          <w:rFonts w:hint="cs"/>
          <w:rtl/>
        </w:rPr>
        <w:t>یی</w:t>
      </w:r>
      <w:r w:rsidRPr="007100A7">
        <w:rPr>
          <w:rStyle w:val="1-Char"/>
          <w:rFonts w:hint="cs"/>
          <w:rtl/>
        </w:rPr>
        <w:t xml:space="preserve"> که </w:t>
      </w:r>
      <w:r w:rsidR="00900CB3">
        <w:rPr>
          <w:rStyle w:val="1-Char"/>
          <w:rFonts w:hint="cs"/>
          <w:rtl/>
        </w:rPr>
        <w:t>بدان‌ها</w:t>
      </w:r>
      <w:r w:rsidRPr="007100A7">
        <w:rPr>
          <w:rStyle w:val="1-Char"/>
          <w:rFonts w:hint="cs"/>
          <w:rtl/>
        </w:rPr>
        <w:t xml:space="preserve"> پ</w:t>
      </w:r>
      <w:r w:rsidR="00446BB7">
        <w:rPr>
          <w:rStyle w:val="1-Char"/>
          <w:rFonts w:hint="cs"/>
          <w:rtl/>
        </w:rPr>
        <w:t>ی</w:t>
      </w:r>
      <w:r w:rsidRPr="007100A7">
        <w:rPr>
          <w:rStyle w:val="1-Char"/>
          <w:rFonts w:hint="cs"/>
          <w:rtl/>
        </w:rPr>
        <w:t>وسته و متصل است؛ و همچن</w:t>
      </w:r>
      <w:r w:rsidR="00446BB7">
        <w:rPr>
          <w:rStyle w:val="1-Char"/>
          <w:rFonts w:hint="cs"/>
          <w:rtl/>
        </w:rPr>
        <w:t>ی</w:t>
      </w:r>
      <w:r w:rsidRPr="007100A7">
        <w:rPr>
          <w:rStyle w:val="1-Char"/>
          <w:rFonts w:hint="cs"/>
          <w:rtl/>
        </w:rPr>
        <w:t>ن چ</w:t>
      </w:r>
      <w:r w:rsidR="00446BB7">
        <w:rPr>
          <w:rStyle w:val="1-Char"/>
          <w:rFonts w:hint="cs"/>
          <w:rtl/>
        </w:rPr>
        <w:t>ی</w:t>
      </w:r>
      <w:r w:rsidRPr="007100A7">
        <w:rPr>
          <w:rStyle w:val="1-Char"/>
          <w:rFonts w:hint="cs"/>
          <w:rtl/>
        </w:rPr>
        <w:t>زها</w:t>
      </w:r>
      <w:r w:rsidR="00446BB7">
        <w:rPr>
          <w:rStyle w:val="1-Char"/>
          <w:rFonts w:hint="cs"/>
          <w:rtl/>
        </w:rPr>
        <w:t>یی</w:t>
      </w:r>
      <w:r w:rsidRPr="007100A7">
        <w:rPr>
          <w:rStyle w:val="1-Char"/>
          <w:rFonts w:hint="cs"/>
          <w:rtl/>
        </w:rPr>
        <w:t xml:space="preserve"> که نام مبارک الله، پ</w:t>
      </w:r>
      <w:r w:rsidR="00446BB7">
        <w:rPr>
          <w:rStyle w:val="1-Char"/>
          <w:rFonts w:hint="cs"/>
          <w:rtl/>
        </w:rPr>
        <w:t>ی</w:t>
      </w:r>
      <w:r w:rsidRPr="007100A7">
        <w:rPr>
          <w:rStyle w:val="1-Char"/>
          <w:rFonts w:hint="cs"/>
          <w:rtl/>
        </w:rPr>
        <w:t>امبران خدا در آن باشد، استنجاء زدن با</w:t>
      </w:r>
      <w:r w:rsidR="000751A8">
        <w:rPr>
          <w:rStyle w:val="1-Char"/>
          <w:rFonts w:hint="cs"/>
          <w:rtl/>
        </w:rPr>
        <w:t xml:space="preserve"> آن‌ها،</w:t>
      </w:r>
      <w:r w:rsidRPr="007100A7">
        <w:rPr>
          <w:rStyle w:val="1-Char"/>
          <w:rFonts w:hint="cs"/>
          <w:rtl/>
        </w:rPr>
        <w:t xml:space="preserve"> جا</w:t>
      </w:r>
      <w:r w:rsidR="00446BB7">
        <w:rPr>
          <w:rStyle w:val="1-Char"/>
          <w:rFonts w:hint="cs"/>
          <w:rtl/>
        </w:rPr>
        <w:t>ی</w:t>
      </w:r>
      <w:r w:rsidRPr="007100A7">
        <w:rPr>
          <w:rStyle w:val="1-Char"/>
          <w:rFonts w:hint="cs"/>
          <w:rtl/>
        </w:rPr>
        <w:t>ز ن</w:t>
      </w:r>
      <w:r w:rsidR="00446BB7">
        <w:rPr>
          <w:rStyle w:val="1-Char"/>
          <w:rFonts w:hint="cs"/>
          <w:rtl/>
        </w:rPr>
        <w:t>ی</w:t>
      </w:r>
      <w:r w:rsidRPr="007100A7">
        <w:rPr>
          <w:rStyle w:val="1-Char"/>
          <w:rFonts w:hint="cs"/>
          <w:rtl/>
        </w:rPr>
        <w:t>ست.</w:t>
      </w:r>
    </w:p>
    <w:p w:rsidR="00F177FC" w:rsidRPr="007100A7" w:rsidRDefault="00F177FC" w:rsidP="00463D6B">
      <w:pPr>
        <w:pStyle w:val="ListParagraph"/>
        <w:numPr>
          <w:ilvl w:val="0"/>
          <w:numId w:val="15"/>
        </w:numPr>
        <w:rPr>
          <w:rStyle w:val="1-Char"/>
          <w:rtl/>
        </w:rPr>
      </w:pPr>
      <w:r w:rsidRPr="007100A7">
        <w:rPr>
          <w:rStyle w:val="1-Char"/>
          <w:rFonts w:hint="cs"/>
          <w:rtl/>
        </w:rPr>
        <w:t>نبا</w:t>
      </w:r>
      <w:r w:rsidR="00446BB7">
        <w:rPr>
          <w:rStyle w:val="1-Char"/>
          <w:rFonts w:hint="cs"/>
          <w:rtl/>
        </w:rPr>
        <w:t>ی</w:t>
      </w:r>
      <w:r w:rsidRPr="007100A7">
        <w:rPr>
          <w:rStyle w:val="1-Char"/>
          <w:rFonts w:hint="cs"/>
          <w:rtl/>
        </w:rPr>
        <w:t>د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که از پس </w:t>
      </w:r>
      <w:r w:rsidR="00446BB7">
        <w:rPr>
          <w:rStyle w:val="1-Char"/>
          <w:rFonts w:hint="cs"/>
          <w:rtl/>
        </w:rPr>
        <w:t>ی</w:t>
      </w:r>
      <w:r w:rsidRPr="007100A7">
        <w:rPr>
          <w:rStyle w:val="1-Char"/>
          <w:rFonts w:hint="cs"/>
          <w:rtl/>
        </w:rPr>
        <w:t>ا پ</w:t>
      </w:r>
      <w:r w:rsidR="00446BB7">
        <w:rPr>
          <w:rStyle w:val="1-Char"/>
          <w:rFonts w:hint="cs"/>
          <w:rtl/>
        </w:rPr>
        <w:t>ی</w:t>
      </w:r>
      <w:r w:rsidRPr="007100A7">
        <w:rPr>
          <w:rStyle w:val="1-Char"/>
          <w:rFonts w:hint="cs"/>
          <w:rtl/>
        </w:rPr>
        <w:t>ش انسان ب</w:t>
      </w:r>
      <w:r w:rsidR="00446BB7">
        <w:rPr>
          <w:rStyle w:val="1-Char"/>
          <w:rFonts w:hint="cs"/>
          <w:rtl/>
        </w:rPr>
        <w:t>ی</w:t>
      </w:r>
      <w:r w:rsidRPr="007100A7">
        <w:rPr>
          <w:rStyle w:val="1-Char"/>
          <w:rFonts w:hint="cs"/>
          <w:rtl/>
        </w:rPr>
        <w:t>رون آمده</w:t>
      </w:r>
      <w:r w:rsidR="00DD3CC3" w:rsidRPr="007100A7">
        <w:rPr>
          <w:rStyle w:val="1-Char"/>
          <w:rFonts w:hint="cs"/>
          <w:rtl/>
        </w:rPr>
        <w:t xml:space="preserve"> است</w:t>
      </w:r>
      <w:r w:rsidRPr="007100A7">
        <w:rPr>
          <w:rStyle w:val="1-Char"/>
          <w:rFonts w:hint="cs"/>
          <w:rtl/>
        </w:rPr>
        <w:t xml:space="preserve">، خشک شده باشد، که در آن صورت </w:t>
      </w:r>
      <w:r w:rsidR="00DD3CC3" w:rsidRPr="007100A7">
        <w:rPr>
          <w:rStyle w:val="1-Char"/>
          <w:rFonts w:hint="cs"/>
          <w:rtl/>
        </w:rPr>
        <w:t xml:space="preserve">حتماً </w:t>
      </w:r>
      <w:r w:rsidRPr="007100A7">
        <w:rPr>
          <w:rStyle w:val="1-Char"/>
          <w:rFonts w:hint="cs"/>
          <w:rtl/>
        </w:rPr>
        <w:t>استنجاء با</w:t>
      </w:r>
      <w:r w:rsidR="00446BB7">
        <w:rPr>
          <w:rStyle w:val="1-Char"/>
          <w:rFonts w:hint="cs"/>
          <w:rtl/>
        </w:rPr>
        <w:t>ی</w:t>
      </w:r>
      <w:r w:rsidRPr="007100A7">
        <w:rPr>
          <w:rStyle w:val="1-Char"/>
          <w:rFonts w:hint="cs"/>
          <w:rtl/>
        </w:rPr>
        <w:t>د با آب باشد.</w:t>
      </w:r>
    </w:p>
    <w:p w:rsidR="00F177FC" w:rsidRPr="007100A7" w:rsidRDefault="00F177FC" w:rsidP="00463D6B">
      <w:pPr>
        <w:pStyle w:val="ListParagraph"/>
        <w:numPr>
          <w:ilvl w:val="0"/>
          <w:numId w:val="15"/>
        </w:numPr>
        <w:rPr>
          <w:rStyle w:val="1-Char"/>
          <w:rtl/>
        </w:rPr>
      </w:pPr>
      <w:r w:rsidRPr="007100A7">
        <w:rPr>
          <w:rStyle w:val="1-Char"/>
          <w:rFonts w:hint="cs"/>
          <w:rtl/>
        </w:rPr>
        <w:t>نبا</w:t>
      </w:r>
      <w:r w:rsidR="00446BB7">
        <w:rPr>
          <w:rStyle w:val="1-Char"/>
          <w:rFonts w:hint="cs"/>
          <w:rtl/>
        </w:rPr>
        <w:t>ی</w:t>
      </w:r>
      <w:r w:rsidRPr="007100A7">
        <w:rPr>
          <w:rStyle w:val="1-Char"/>
          <w:rFonts w:hint="cs"/>
          <w:rtl/>
        </w:rPr>
        <w:t>د مدفوع و ادرار</w:t>
      </w:r>
      <w:r w:rsidR="00DD3CC3" w:rsidRPr="007100A7">
        <w:rPr>
          <w:rStyle w:val="1-Char"/>
          <w:rFonts w:hint="cs"/>
          <w:rtl/>
        </w:rPr>
        <w:t>،</w:t>
      </w:r>
      <w:r w:rsidRPr="007100A7">
        <w:rPr>
          <w:rStyle w:val="1-Char"/>
          <w:rFonts w:hint="cs"/>
          <w:rtl/>
        </w:rPr>
        <w:t xml:space="preserve"> از محل خروج منتقل شده باشد که در آن صورت، استنجاء با</w:t>
      </w:r>
      <w:r w:rsidR="00446BB7">
        <w:rPr>
          <w:rStyle w:val="1-Char"/>
          <w:rFonts w:hint="cs"/>
          <w:rtl/>
        </w:rPr>
        <w:t>ی</w:t>
      </w:r>
      <w:r w:rsidRPr="007100A7">
        <w:rPr>
          <w:rStyle w:val="1-Char"/>
          <w:rFonts w:hint="cs"/>
          <w:rtl/>
        </w:rPr>
        <w:t>د با آب صورت بگ</w:t>
      </w:r>
      <w:r w:rsidR="00446BB7">
        <w:rPr>
          <w:rStyle w:val="1-Char"/>
          <w:rFonts w:hint="cs"/>
          <w:rtl/>
        </w:rPr>
        <w:t>ی</w:t>
      </w:r>
      <w:r w:rsidRPr="007100A7">
        <w:rPr>
          <w:rStyle w:val="1-Char"/>
          <w:rFonts w:hint="cs"/>
          <w:rtl/>
        </w:rPr>
        <w:t>رد.]</w:t>
      </w:r>
    </w:p>
    <w:p w:rsidR="00DD3CC3" w:rsidRPr="007100A7" w:rsidRDefault="00F177FC" w:rsidP="00AF1D25">
      <w:pPr>
        <w:rPr>
          <w:rStyle w:val="1-Char"/>
          <w:rtl/>
        </w:rPr>
      </w:pPr>
      <w:r w:rsidRPr="007100A7">
        <w:rPr>
          <w:rStyle w:val="1-Char"/>
          <w:rFonts w:hint="cs"/>
          <w:rtl/>
        </w:rPr>
        <w:t xml:space="preserve">و </w:t>
      </w:r>
      <w:r w:rsidRPr="00FE6406">
        <w:rPr>
          <w:rStyle w:val="9-Char"/>
          <w:rFonts w:eastAsia="Batang" w:hint="cs"/>
          <w:rtl/>
        </w:rPr>
        <w:t>«ک</w:t>
      </w:r>
      <w:r w:rsidR="00446BB7">
        <w:rPr>
          <w:rStyle w:val="9-Char"/>
          <w:rFonts w:eastAsia="Batang" w:hint="cs"/>
          <w:rtl/>
        </w:rPr>
        <w:t>ی</w:t>
      </w:r>
      <w:r w:rsidRPr="00FE6406">
        <w:rPr>
          <w:rStyle w:val="9-Char"/>
          <w:rFonts w:eastAsia="Batang" w:hint="cs"/>
          <w:rtl/>
        </w:rPr>
        <w:t>ف</w:t>
      </w:r>
      <w:r w:rsidR="00446BB7">
        <w:rPr>
          <w:rStyle w:val="9-Char"/>
          <w:rFonts w:eastAsia="Batang" w:hint="cs"/>
          <w:rtl/>
        </w:rPr>
        <w:t>ی</w:t>
      </w:r>
      <w:r w:rsidRPr="00FE6406">
        <w:rPr>
          <w:rStyle w:val="9-Char"/>
          <w:rFonts w:eastAsia="Batang" w:hint="cs"/>
          <w:rtl/>
        </w:rPr>
        <w:t>ت استنجاء»</w:t>
      </w:r>
      <w:r w:rsidRPr="007100A7">
        <w:rPr>
          <w:rStyle w:val="1-Char"/>
          <w:rFonts w:hint="cs"/>
          <w:rtl/>
        </w:rPr>
        <w:t xml:space="preserve"> </w:t>
      </w:r>
      <w:r w:rsidR="00A438D1" w:rsidRPr="007100A7">
        <w:rPr>
          <w:rStyle w:val="1-Char"/>
          <w:rFonts w:hint="cs"/>
          <w:rtl/>
        </w:rPr>
        <w:t>[به وس</w:t>
      </w:r>
      <w:r w:rsidR="00446BB7">
        <w:rPr>
          <w:rStyle w:val="1-Char"/>
          <w:rFonts w:hint="cs"/>
          <w:rtl/>
        </w:rPr>
        <w:t>ی</w:t>
      </w:r>
      <w:r w:rsidR="00A438D1" w:rsidRPr="007100A7">
        <w:rPr>
          <w:rStyle w:val="1-Char"/>
          <w:rFonts w:hint="cs"/>
          <w:rtl/>
        </w:rPr>
        <w:t>ل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00A438D1" w:rsidRPr="007100A7">
        <w:rPr>
          <w:rStyle w:val="1-Char"/>
          <w:rFonts w:hint="cs"/>
          <w:rtl/>
        </w:rPr>
        <w:t>سنگ‌ها] بد</w:t>
      </w:r>
      <w:r w:rsidR="00446BB7">
        <w:rPr>
          <w:rStyle w:val="1-Char"/>
          <w:rFonts w:hint="cs"/>
          <w:rtl/>
        </w:rPr>
        <w:t>ی</w:t>
      </w:r>
      <w:r w:rsidR="00A438D1" w:rsidRPr="007100A7">
        <w:rPr>
          <w:rStyle w:val="1-Char"/>
          <w:rFonts w:hint="cs"/>
          <w:rtl/>
        </w:rPr>
        <w:t>ن ترت</w:t>
      </w:r>
      <w:r w:rsidR="00446BB7">
        <w:rPr>
          <w:rStyle w:val="1-Char"/>
          <w:rFonts w:hint="cs"/>
          <w:rtl/>
        </w:rPr>
        <w:t>ی</w:t>
      </w:r>
      <w:r w:rsidR="00A438D1" w:rsidRPr="007100A7">
        <w:rPr>
          <w:rStyle w:val="1-Char"/>
          <w:rFonts w:hint="cs"/>
          <w:rtl/>
        </w:rPr>
        <w:t xml:space="preserve">ب است که: </w:t>
      </w:r>
    </w:p>
    <w:p w:rsidR="00F177FC" w:rsidRPr="007100A7" w:rsidRDefault="00A438D1" w:rsidP="00AF1D25">
      <w:pPr>
        <w:rPr>
          <w:rStyle w:val="1-Char"/>
          <w:rtl/>
        </w:rPr>
      </w:pPr>
      <w:r w:rsidRPr="007100A7">
        <w:rPr>
          <w:rStyle w:val="1-Char"/>
          <w:rFonts w:hint="cs"/>
          <w:rtl/>
        </w:rPr>
        <w:t xml:space="preserve">با سنگ اوّل، [محل مدفوع را] از جهت جلو به سمت عقب بکشد؛ </w:t>
      </w:r>
      <w:r w:rsidR="000A2322">
        <w:rPr>
          <w:rStyle w:val="1-Char"/>
          <w:rFonts w:hint="cs"/>
          <w:rtl/>
        </w:rPr>
        <w:t>آنگاه</w:t>
      </w:r>
      <w:r w:rsidRPr="007100A7">
        <w:rPr>
          <w:rStyle w:val="1-Char"/>
          <w:rFonts w:hint="cs"/>
          <w:rtl/>
        </w:rPr>
        <w:t xml:space="preserve"> با سنگ دوم، محل مدفوع را از جهت عقب به سمت جلو بکشد؛ و با سنگ سوّم - در صورت</w:t>
      </w:r>
      <w:r w:rsidR="00446BB7">
        <w:rPr>
          <w:rStyle w:val="1-Char"/>
          <w:rFonts w:hint="cs"/>
          <w:rtl/>
        </w:rPr>
        <w:t>ی</w:t>
      </w:r>
      <w:r w:rsidRPr="007100A7">
        <w:rPr>
          <w:rStyle w:val="1-Char"/>
          <w:rFonts w:hint="cs"/>
          <w:rtl/>
        </w:rPr>
        <w:t xml:space="preserve"> که ب</w:t>
      </w:r>
      <w:r w:rsidR="00446BB7">
        <w:rPr>
          <w:rStyle w:val="1-Char"/>
          <w:rFonts w:hint="cs"/>
          <w:rtl/>
        </w:rPr>
        <w:t>ی</w:t>
      </w:r>
      <w:r w:rsidRPr="007100A7">
        <w:rPr>
          <w:rStyle w:val="1-Char"/>
          <w:rFonts w:hint="cs"/>
          <w:rtl/>
        </w:rPr>
        <w:t>ضه‌ها[</w:t>
      </w:r>
      <w:r w:rsidR="00446BB7">
        <w:rPr>
          <w:rStyle w:val="1-Char"/>
          <w:rFonts w:hint="cs"/>
          <w:rtl/>
        </w:rPr>
        <w:t>ی</w:t>
      </w:r>
      <w:r w:rsidRPr="007100A7">
        <w:rPr>
          <w:rStyle w:val="1-Char"/>
          <w:rFonts w:hint="cs"/>
          <w:rtl/>
        </w:rPr>
        <w:t xml:space="preserve"> مرد] آو</w:t>
      </w:r>
      <w:r w:rsidR="00446BB7">
        <w:rPr>
          <w:rStyle w:val="1-Char"/>
          <w:rFonts w:hint="cs"/>
          <w:rtl/>
        </w:rPr>
        <w:t>ی</w:t>
      </w:r>
      <w:r w:rsidRPr="007100A7">
        <w:rPr>
          <w:rStyle w:val="1-Char"/>
          <w:rFonts w:hint="cs"/>
          <w:rtl/>
        </w:rPr>
        <w:t>زان و آو</w:t>
      </w:r>
      <w:r w:rsidR="00446BB7">
        <w:rPr>
          <w:rStyle w:val="1-Char"/>
          <w:rFonts w:hint="cs"/>
          <w:rtl/>
        </w:rPr>
        <w:t>ی</w:t>
      </w:r>
      <w:r w:rsidRPr="007100A7">
        <w:rPr>
          <w:rStyle w:val="1-Char"/>
          <w:rFonts w:hint="cs"/>
          <w:rtl/>
        </w:rPr>
        <w:t xml:space="preserve">خته بود - از جهت جلو به سمت عقب بکشد؛ و </w:t>
      </w:r>
      <w:r w:rsidR="00AF17B9">
        <w:rPr>
          <w:rStyle w:val="1-Char"/>
          <w:rFonts w:hint="cs"/>
          <w:rtl/>
        </w:rPr>
        <w:t>چنان‌چه</w:t>
      </w:r>
      <w:r w:rsidRPr="007100A7">
        <w:rPr>
          <w:rStyle w:val="1-Char"/>
          <w:rFonts w:hint="cs"/>
          <w:rtl/>
        </w:rPr>
        <w:t xml:space="preserve"> ب</w:t>
      </w:r>
      <w:r w:rsidR="00446BB7">
        <w:rPr>
          <w:rStyle w:val="1-Char"/>
          <w:rFonts w:hint="cs"/>
          <w:rtl/>
        </w:rPr>
        <w:t>ی</w:t>
      </w:r>
      <w:r w:rsidRPr="007100A7">
        <w:rPr>
          <w:rStyle w:val="1-Char"/>
          <w:rFonts w:hint="cs"/>
          <w:rtl/>
        </w:rPr>
        <w:t>ضه‌ها، آو</w:t>
      </w:r>
      <w:r w:rsidR="00446BB7">
        <w:rPr>
          <w:rStyle w:val="1-Char"/>
          <w:rFonts w:hint="cs"/>
          <w:rtl/>
        </w:rPr>
        <w:t>ی</w:t>
      </w:r>
      <w:r w:rsidRPr="007100A7">
        <w:rPr>
          <w:rStyle w:val="1-Char"/>
          <w:rFonts w:hint="cs"/>
          <w:rtl/>
        </w:rPr>
        <w:t>خته نبود، در آن صورت سنگ سوم را از جهت عقب به سمت جلو بکشد.</w:t>
      </w:r>
    </w:p>
    <w:p w:rsidR="00A438D1" w:rsidRPr="007100A7" w:rsidRDefault="00A438D1" w:rsidP="00AF1D25">
      <w:pPr>
        <w:rPr>
          <w:rStyle w:val="1-Char"/>
          <w:rtl/>
        </w:rPr>
      </w:pPr>
      <w:r w:rsidRPr="007100A7">
        <w:rPr>
          <w:rStyle w:val="1-Char"/>
          <w:rFonts w:hint="cs"/>
          <w:rtl/>
        </w:rPr>
        <w:t>و زن ن</w:t>
      </w:r>
      <w:r w:rsidR="00446BB7">
        <w:rPr>
          <w:rStyle w:val="1-Char"/>
          <w:rFonts w:hint="cs"/>
          <w:rtl/>
        </w:rPr>
        <w:t>ی</w:t>
      </w:r>
      <w:r w:rsidRPr="007100A7">
        <w:rPr>
          <w:rStyle w:val="1-Char"/>
          <w:rFonts w:hint="cs"/>
          <w:rtl/>
        </w:rPr>
        <w:t>ز از ترس ا</w:t>
      </w:r>
      <w:r w:rsidR="00446BB7">
        <w:rPr>
          <w:rStyle w:val="1-Char"/>
          <w:rFonts w:hint="cs"/>
          <w:rtl/>
        </w:rPr>
        <w:t>ی</w:t>
      </w:r>
      <w:r w:rsidRPr="007100A7">
        <w:rPr>
          <w:rStyle w:val="1-Char"/>
          <w:rFonts w:hint="cs"/>
          <w:rtl/>
        </w:rPr>
        <w:t>ن که مبادا شرمگاه [فرج] و</w:t>
      </w:r>
      <w:r w:rsidR="00446BB7">
        <w:rPr>
          <w:rStyle w:val="1-Char"/>
          <w:rFonts w:hint="cs"/>
          <w:rtl/>
        </w:rPr>
        <w:t>ی</w:t>
      </w:r>
      <w:r w:rsidR="00DD3CC3" w:rsidRPr="007100A7">
        <w:rPr>
          <w:rStyle w:val="1-Char"/>
          <w:rFonts w:hint="cs"/>
          <w:rtl/>
        </w:rPr>
        <w:t>،</w:t>
      </w:r>
      <w:r w:rsidRPr="007100A7">
        <w:rPr>
          <w:rStyle w:val="1-Char"/>
          <w:rFonts w:hint="cs"/>
          <w:rtl/>
        </w:rPr>
        <w:t xml:space="preserve"> [با نجاست</w:t>
      </w:r>
      <w:r w:rsidR="00DD3CC3" w:rsidRPr="007100A7">
        <w:rPr>
          <w:rStyle w:val="1-Char"/>
          <w:rFonts w:hint="cs"/>
          <w:rtl/>
        </w:rPr>
        <w:t xml:space="preserve">ِ </w:t>
      </w:r>
      <w:r w:rsidRPr="007100A7">
        <w:rPr>
          <w:rStyle w:val="1-Char"/>
          <w:rFonts w:hint="cs"/>
          <w:rtl/>
        </w:rPr>
        <w:t>مقعد] آلوده و کث</w:t>
      </w:r>
      <w:r w:rsidR="00446BB7">
        <w:rPr>
          <w:rStyle w:val="1-Char"/>
          <w:rFonts w:hint="cs"/>
          <w:rtl/>
        </w:rPr>
        <w:t>ی</w:t>
      </w:r>
      <w:r w:rsidRPr="007100A7">
        <w:rPr>
          <w:rStyle w:val="1-Char"/>
          <w:rFonts w:hint="cs"/>
          <w:rtl/>
        </w:rPr>
        <w:t>ف گردد، از جهت جلو به سمت عقب، سنگ را بکشد.</w:t>
      </w:r>
    </w:p>
    <w:p w:rsidR="00A438D1" w:rsidRPr="007100A7" w:rsidRDefault="000A2322" w:rsidP="00AF1D25">
      <w:pPr>
        <w:rPr>
          <w:rStyle w:val="1-Char"/>
          <w:rtl/>
        </w:rPr>
      </w:pPr>
      <w:r>
        <w:rPr>
          <w:rStyle w:val="1-Char"/>
          <w:rFonts w:hint="cs"/>
          <w:rtl/>
        </w:rPr>
        <w:t>آنگاه</w:t>
      </w:r>
      <w:r w:rsidR="00DD3CC3" w:rsidRPr="007100A7">
        <w:rPr>
          <w:rStyle w:val="1-Char"/>
          <w:rFonts w:hint="cs"/>
          <w:rtl/>
        </w:rPr>
        <w:t>،</w:t>
      </w:r>
      <w:r w:rsidR="00A438D1" w:rsidRPr="007100A7">
        <w:rPr>
          <w:rStyle w:val="1-Char"/>
          <w:rFonts w:hint="cs"/>
          <w:rtl/>
        </w:rPr>
        <w:t xml:space="preserve"> نخست</w:t>
      </w:r>
      <w:r w:rsidR="00DD3CC3" w:rsidRPr="007100A7">
        <w:rPr>
          <w:rStyle w:val="1-Char"/>
          <w:rFonts w:hint="cs"/>
          <w:rtl/>
        </w:rPr>
        <w:t>،</w:t>
      </w:r>
      <w:r w:rsidR="00A438D1" w:rsidRPr="007100A7">
        <w:rPr>
          <w:rStyle w:val="1-Char"/>
          <w:rFonts w:hint="cs"/>
          <w:rtl/>
        </w:rPr>
        <w:t xml:space="preserve"> دست خو</w:t>
      </w:r>
      <w:r w:rsidR="00446BB7">
        <w:rPr>
          <w:rStyle w:val="1-Char"/>
          <w:rFonts w:hint="cs"/>
          <w:rtl/>
        </w:rPr>
        <w:t>ی</w:t>
      </w:r>
      <w:r w:rsidR="00A438D1" w:rsidRPr="007100A7">
        <w:rPr>
          <w:rStyle w:val="1-Char"/>
          <w:rFonts w:hint="cs"/>
          <w:rtl/>
        </w:rPr>
        <w:t>ش را با آب بشو</w:t>
      </w:r>
      <w:r w:rsidR="00446BB7">
        <w:rPr>
          <w:rStyle w:val="1-Char"/>
          <w:rFonts w:hint="cs"/>
          <w:rtl/>
        </w:rPr>
        <w:t>ی</w:t>
      </w:r>
      <w:r w:rsidR="00A438D1" w:rsidRPr="007100A7">
        <w:rPr>
          <w:rStyle w:val="1-Char"/>
          <w:rFonts w:hint="cs"/>
          <w:rtl/>
        </w:rPr>
        <w:t>د؛ سپس محل خروج نجاست را با قسمت داخل</w:t>
      </w:r>
      <w:r w:rsidR="00446BB7">
        <w:rPr>
          <w:rStyle w:val="1-Char"/>
          <w:rFonts w:hint="cs"/>
          <w:rtl/>
        </w:rPr>
        <w:t>ی</w:t>
      </w:r>
      <w:r w:rsidR="00A438D1" w:rsidRPr="007100A7">
        <w:rPr>
          <w:rStyle w:val="1-Char"/>
          <w:rFonts w:hint="cs"/>
          <w:rtl/>
        </w:rPr>
        <w:t xml:space="preserve"> </w:t>
      </w:r>
      <w:r w:rsidR="00446BB7">
        <w:rPr>
          <w:rStyle w:val="1-Char"/>
          <w:rFonts w:hint="cs"/>
          <w:rtl/>
        </w:rPr>
        <w:t>ی</w:t>
      </w:r>
      <w:r w:rsidR="00A438D1" w:rsidRPr="007100A7">
        <w:rPr>
          <w:rStyle w:val="1-Char"/>
          <w:rFonts w:hint="cs"/>
          <w:rtl/>
        </w:rPr>
        <w:t xml:space="preserve">ک انگشت، </w:t>
      </w:r>
      <w:r w:rsidR="00446BB7">
        <w:rPr>
          <w:rStyle w:val="1-Char"/>
          <w:rFonts w:hint="cs"/>
          <w:rtl/>
        </w:rPr>
        <w:t>ی</w:t>
      </w:r>
      <w:r w:rsidR="00FF7688" w:rsidRPr="007100A7">
        <w:rPr>
          <w:rStyle w:val="1-Char"/>
          <w:rFonts w:hint="cs"/>
          <w:rtl/>
        </w:rPr>
        <w:t xml:space="preserve">ا دو انگشت و </w:t>
      </w:r>
      <w:r w:rsidR="00446BB7">
        <w:rPr>
          <w:rStyle w:val="1-Char"/>
          <w:rFonts w:hint="cs"/>
          <w:rtl/>
        </w:rPr>
        <w:t>ی</w:t>
      </w:r>
      <w:r w:rsidR="00FF7688" w:rsidRPr="007100A7">
        <w:rPr>
          <w:rStyle w:val="1-Char"/>
          <w:rFonts w:hint="cs"/>
          <w:rtl/>
        </w:rPr>
        <w:t>ا سه انگشت - در صورت ن</w:t>
      </w:r>
      <w:r w:rsidR="00446BB7">
        <w:rPr>
          <w:rStyle w:val="1-Char"/>
          <w:rFonts w:hint="cs"/>
          <w:rtl/>
        </w:rPr>
        <w:t>ی</w:t>
      </w:r>
      <w:r w:rsidR="00FF7688" w:rsidRPr="007100A7">
        <w:rPr>
          <w:rStyle w:val="1-Char"/>
          <w:rFonts w:hint="cs"/>
          <w:rtl/>
        </w:rPr>
        <w:t>از - همراه با آب بمالد؛ و مرد در شروع استنجاء، انگشت م</w:t>
      </w:r>
      <w:r w:rsidR="00446BB7">
        <w:rPr>
          <w:rStyle w:val="1-Char"/>
          <w:rFonts w:hint="cs"/>
          <w:rtl/>
        </w:rPr>
        <w:t>ی</w:t>
      </w:r>
      <w:r w:rsidR="00FF7688" w:rsidRPr="007100A7">
        <w:rPr>
          <w:rStyle w:val="1-Char"/>
          <w:rFonts w:hint="cs"/>
          <w:rtl/>
        </w:rPr>
        <w:t>ان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00FF7688" w:rsidRPr="007100A7">
        <w:rPr>
          <w:rStyle w:val="1-Char"/>
          <w:rFonts w:hint="cs"/>
          <w:rtl/>
        </w:rPr>
        <w:t>دست خو</w:t>
      </w:r>
      <w:r w:rsidR="00446BB7">
        <w:rPr>
          <w:rStyle w:val="1-Char"/>
          <w:rFonts w:hint="cs"/>
          <w:rtl/>
        </w:rPr>
        <w:t>ی</w:t>
      </w:r>
      <w:r w:rsidR="00FF7688" w:rsidRPr="007100A7">
        <w:rPr>
          <w:rStyle w:val="1-Char"/>
          <w:rFonts w:hint="cs"/>
          <w:rtl/>
        </w:rPr>
        <w:t>ش را نسبت به سائر انگشتان، [اندک</w:t>
      </w:r>
      <w:r w:rsidR="00446BB7">
        <w:rPr>
          <w:rStyle w:val="1-Char"/>
          <w:rFonts w:hint="cs"/>
          <w:rtl/>
        </w:rPr>
        <w:t>ی</w:t>
      </w:r>
      <w:r w:rsidR="00FF7688" w:rsidRPr="007100A7">
        <w:rPr>
          <w:rStyle w:val="1-Char"/>
          <w:rFonts w:hint="cs"/>
          <w:rtl/>
        </w:rPr>
        <w:t xml:space="preserve">] بلند گرداند؛ </w:t>
      </w:r>
      <w:r>
        <w:rPr>
          <w:rStyle w:val="1-Char"/>
          <w:rFonts w:hint="cs"/>
          <w:rtl/>
        </w:rPr>
        <w:t>آنگاه</w:t>
      </w:r>
      <w:r w:rsidR="00FF7688" w:rsidRPr="007100A7">
        <w:rPr>
          <w:rStyle w:val="1-Char"/>
          <w:rFonts w:hint="cs"/>
          <w:rtl/>
        </w:rPr>
        <w:t xml:space="preserve"> انگشت </w:t>
      </w:r>
      <w:r w:rsidR="00FF7688" w:rsidRPr="00246682">
        <w:rPr>
          <w:rStyle w:val="5-Char0"/>
          <w:rFonts w:hint="cs"/>
          <w:rtl/>
        </w:rPr>
        <w:t>«ب</w:t>
      </w:r>
      <w:r w:rsidR="00DD3CC3" w:rsidRPr="00246682">
        <w:rPr>
          <w:rStyle w:val="5-Char0"/>
          <w:rFonts w:hint="cs"/>
          <w:rtl/>
        </w:rPr>
        <w:t>ِ</w:t>
      </w:r>
      <w:r w:rsidR="00FF7688" w:rsidRPr="00246682">
        <w:rPr>
          <w:rStyle w:val="5-Char0"/>
          <w:rFonts w:hint="cs"/>
          <w:rtl/>
        </w:rPr>
        <w:t>ن</w:t>
      </w:r>
      <w:r w:rsidR="00DD3CC3" w:rsidRPr="00246682">
        <w:rPr>
          <w:rStyle w:val="5-Char0"/>
          <w:rFonts w:hint="cs"/>
          <w:rtl/>
        </w:rPr>
        <w:t>ْ</w:t>
      </w:r>
      <w:r w:rsidR="00FF7688" w:rsidRPr="00246682">
        <w:rPr>
          <w:rStyle w:val="5-Char0"/>
          <w:rFonts w:hint="cs"/>
          <w:rtl/>
        </w:rPr>
        <w:t>ص</w:t>
      </w:r>
      <w:r w:rsidR="00DD3CC3" w:rsidRPr="00246682">
        <w:rPr>
          <w:rStyle w:val="5-Char0"/>
          <w:rFonts w:hint="cs"/>
          <w:rtl/>
        </w:rPr>
        <w:t>ِ</w:t>
      </w:r>
      <w:r w:rsidR="00FF7688" w:rsidRPr="00246682">
        <w:rPr>
          <w:rStyle w:val="5-Char0"/>
          <w:rFonts w:hint="cs"/>
          <w:rtl/>
        </w:rPr>
        <w:t>ر</w:t>
      </w:r>
      <w:r w:rsidR="00DD3CC3" w:rsidRPr="00246682">
        <w:rPr>
          <w:rStyle w:val="5-Char0"/>
          <w:rFonts w:hint="cs"/>
          <w:rtl/>
        </w:rPr>
        <w:t>ْ</w:t>
      </w:r>
      <w:r w:rsidR="00FF7688" w:rsidRPr="00246682">
        <w:rPr>
          <w:rStyle w:val="5-Char0"/>
          <w:rFonts w:hint="cs"/>
          <w:rtl/>
        </w:rPr>
        <w:t>»</w:t>
      </w:r>
      <w:r w:rsidR="00FF7688" w:rsidRPr="007100A7">
        <w:rPr>
          <w:rStyle w:val="1-Char"/>
          <w:rFonts w:hint="cs"/>
          <w:rtl/>
        </w:rPr>
        <w:t xml:space="preserve"> خو</w:t>
      </w:r>
      <w:r w:rsidR="00446BB7">
        <w:rPr>
          <w:rStyle w:val="1-Char"/>
          <w:rFonts w:hint="cs"/>
          <w:rtl/>
        </w:rPr>
        <w:t>ی</w:t>
      </w:r>
      <w:r w:rsidR="00FF7688" w:rsidRPr="007100A7">
        <w:rPr>
          <w:rStyle w:val="1-Char"/>
          <w:rFonts w:hint="cs"/>
          <w:rtl/>
        </w:rPr>
        <w:t>ش را ن</w:t>
      </w:r>
      <w:r w:rsidR="00446BB7">
        <w:rPr>
          <w:rStyle w:val="1-Char"/>
          <w:rFonts w:hint="cs"/>
          <w:rtl/>
        </w:rPr>
        <w:t>ی</w:t>
      </w:r>
      <w:r w:rsidR="00FF7688" w:rsidRPr="007100A7">
        <w:rPr>
          <w:rStyle w:val="1-Char"/>
          <w:rFonts w:hint="cs"/>
          <w:rtl/>
        </w:rPr>
        <w:t>ز بلند نما</w:t>
      </w:r>
      <w:r w:rsidR="00446BB7">
        <w:rPr>
          <w:rStyle w:val="1-Char"/>
          <w:rFonts w:hint="cs"/>
          <w:rtl/>
        </w:rPr>
        <w:t>ی</w:t>
      </w:r>
      <w:r w:rsidR="00FF7688" w:rsidRPr="007100A7">
        <w:rPr>
          <w:rStyle w:val="1-Char"/>
          <w:rFonts w:hint="cs"/>
          <w:rtl/>
        </w:rPr>
        <w:t xml:space="preserve">د. [و به هنگام استنجاء]، به </w:t>
      </w:r>
      <w:r w:rsidR="00446BB7">
        <w:rPr>
          <w:rStyle w:val="1-Char"/>
          <w:rFonts w:hint="cs"/>
          <w:rtl/>
        </w:rPr>
        <w:t>ی</w:t>
      </w:r>
      <w:r w:rsidR="00FF7688" w:rsidRPr="007100A7">
        <w:rPr>
          <w:rStyle w:val="1-Char"/>
          <w:rFonts w:hint="cs"/>
          <w:rtl/>
        </w:rPr>
        <w:t>ک انگشت</w:t>
      </w:r>
      <w:r w:rsidR="00DD3CC3" w:rsidRPr="007100A7">
        <w:rPr>
          <w:rStyle w:val="1-Char"/>
          <w:rFonts w:hint="cs"/>
          <w:rtl/>
        </w:rPr>
        <w:t>، اکتفا</w:t>
      </w:r>
      <w:r w:rsidR="00FF7688" w:rsidRPr="007100A7">
        <w:rPr>
          <w:rStyle w:val="1-Char"/>
          <w:rFonts w:hint="cs"/>
          <w:rtl/>
        </w:rPr>
        <w:t xml:space="preserve"> نکند؛ [ز</w:t>
      </w:r>
      <w:r w:rsidR="00446BB7">
        <w:rPr>
          <w:rStyle w:val="1-Char"/>
          <w:rFonts w:hint="cs"/>
          <w:rtl/>
        </w:rPr>
        <w:t>ی</w:t>
      </w:r>
      <w:r w:rsidR="00FF7688" w:rsidRPr="007100A7">
        <w:rPr>
          <w:rStyle w:val="1-Char"/>
          <w:rFonts w:hint="cs"/>
          <w:rtl/>
        </w:rPr>
        <w:t>را با آن، نظافت و پاک</w:t>
      </w:r>
      <w:r w:rsidR="00446BB7">
        <w:rPr>
          <w:rStyle w:val="1-Char"/>
          <w:rFonts w:hint="cs"/>
          <w:rtl/>
        </w:rPr>
        <w:t>ی</w:t>
      </w:r>
      <w:r w:rsidR="00FF7688" w:rsidRPr="007100A7">
        <w:rPr>
          <w:rStyle w:val="1-Char"/>
          <w:rFonts w:hint="cs"/>
          <w:rtl/>
        </w:rPr>
        <w:t>زگ</w:t>
      </w:r>
      <w:r w:rsidR="00446BB7">
        <w:rPr>
          <w:rStyle w:val="1-Char"/>
          <w:rFonts w:hint="cs"/>
          <w:rtl/>
        </w:rPr>
        <w:t>ی</w:t>
      </w:r>
      <w:r w:rsidR="00FF7688" w:rsidRPr="007100A7">
        <w:rPr>
          <w:rStyle w:val="1-Char"/>
          <w:rFonts w:hint="cs"/>
          <w:rtl/>
        </w:rPr>
        <w:t xml:space="preserve"> به طور کامل حاصل نم</w:t>
      </w:r>
      <w:r w:rsidR="00446BB7">
        <w:rPr>
          <w:rStyle w:val="1-Char"/>
          <w:rFonts w:hint="cs"/>
          <w:rtl/>
        </w:rPr>
        <w:t>ی</w:t>
      </w:r>
      <w:r w:rsidR="00FF7688" w:rsidRPr="007100A7">
        <w:rPr>
          <w:rStyle w:val="1-Char"/>
          <w:rFonts w:hint="cs"/>
          <w:rtl/>
        </w:rPr>
        <w:t>‌گردد].</w:t>
      </w:r>
    </w:p>
    <w:p w:rsidR="00FF7688" w:rsidRPr="007100A7" w:rsidRDefault="00FF7688" w:rsidP="00AF1D25">
      <w:pPr>
        <w:rPr>
          <w:rStyle w:val="1-Char"/>
          <w:rtl/>
        </w:rPr>
      </w:pPr>
      <w:r w:rsidRPr="007100A7">
        <w:rPr>
          <w:rStyle w:val="1-Char"/>
          <w:rFonts w:hint="cs"/>
          <w:rtl/>
        </w:rPr>
        <w:t xml:space="preserve">و زن در شروع استنجاء، هم انگشت </w:t>
      </w:r>
      <w:r w:rsidRPr="00246682">
        <w:rPr>
          <w:rStyle w:val="5-Char0"/>
          <w:rFonts w:hint="cs"/>
          <w:rtl/>
        </w:rPr>
        <w:t>«بنصر»</w:t>
      </w:r>
      <w:r w:rsidRPr="007100A7">
        <w:rPr>
          <w:rStyle w:val="1-Char"/>
          <w:rFonts w:hint="cs"/>
          <w:rtl/>
        </w:rPr>
        <w:t xml:space="preserve"> و هم انگشت م</w:t>
      </w:r>
      <w:r w:rsidR="00446BB7">
        <w:rPr>
          <w:rStyle w:val="1-Char"/>
          <w:rFonts w:hint="cs"/>
          <w:rtl/>
        </w:rPr>
        <w:t>ی</w:t>
      </w:r>
      <w:r w:rsidRPr="007100A7">
        <w:rPr>
          <w:rStyle w:val="1-Char"/>
          <w:rFonts w:hint="cs"/>
          <w:rtl/>
        </w:rPr>
        <w:t>ان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خو</w:t>
      </w:r>
      <w:r w:rsidR="00446BB7">
        <w:rPr>
          <w:rStyle w:val="1-Char"/>
          <w:rFonts w:hint="cs"/>
          <w:rtl/>
        </w:rPr>
        <w:t>ی</w:t>
      </w:r>
      <w:r w:rsidRPr="007100A7">
        <w:rPr>
          <w:rStyle w:val="1-Char"/>
          <w:rFonts w:hint="cs"/>
          <w:rtl/>
        </w:rPr>
        <w:t>ش را همراه با هم بلند گرداند؛ از ترس ا</w:t>
      </w:r>
      <w:r w:rsidR="00446BB7">
        <w:rPr>
          <w:rStyle w:val="1-Char"/>
          <w:rFonts w:hint="cs"/>
          <w:rtl/>
        </w:rPr>
        <w:t>ی</w:t>
      </w:r>
      <w:r w:rsidRPr="007100A7">
        <w:rPr>
          <w:rStyle w:val="1-Char"/>
          <w:rFonts w:hint="cs"/>
          <w:rtl/>
        </w:rPr>
        <w:t xml:space="preserve">ن که مبادا لذّت به وجود </w:t>
      </w:r>
      <w:r w:rsidR="007F6093" w:rsidRPr="007100A7">
        <w:rPr>
          <w:rStyle w:val="1-Char"/>
          <w:rFonts w:hint="cs"/>
          <w:rtl/>
        </w:rPr>
        <w:t>آ</w:t>
      </w:r>
      <w:r w:rsidR="00446BB7">
        <w:rPr>
          <w:rStyle w:val="1-Char"/>
          <w:rFonts w:hint="cs"/>
          <w:rtl/>
        </w:rPr>
        <w:t>ی</w:t>
      </w:r>
      <w:r w:rsidR="007F6093" w:rsidRPr="007100A7">
        <w:rPr>
          <w:rStyle w:val="1-Char"/>
          <w:rFonts w:hint="cs"/>
          <w:rtl/>
        </w:rPr>
        <w:t xml:space="preserve">د. </w:t>
      </w:r>
      <w:r w:rsidR="007F6093" w:rsidRPr="00246682">
        <w:rPr>
          <w:rStyle w:val="5-Char0"/>
          <w:rFonts w:hint="cs"/>
          <w:rtl/>
        </w:rPr>
        <w:t>[«بنصر</w:t>
      </w:r>
      <w:r w:rsidR="004D52BF" w:rsidRPr="00246682">
        <w:rPr>
          <w:rStyle w:val="5-Char0"/>
          <w:rFonts w:hint="cs"/>
          <w:rtl/>
        </w:rPr>
        <w:t>»</w:t>
      </w:r>
      <w:r w:rsidR="007F6093" w:rsidRPr="007100A7">
        <w:rPr>
          <w:rStyle w:val="1-Char"/>
          <w:rFonts w:hint="cs"/>
          <w:rtl/>
        </w:rPr>
        <w:t>: انگشت</w:t>
      </w:r>
      <w:r w:rsidR="00446BB7">
        <w:rPr>
          <w:rStyle w:val="1-Char"/>
          <w:rFonts w:hint="cs"/>
          <w:rtl/>
        </w:rPr>
        <w:t>ی</w:t>
      </w:r>
      <w:r w:rsidR="007F6093" w:rsidRPr="007100A7">
        <w:rPr>
          <w:rStyle w:val="1-Char"/>
          <w:rFonts w:hint="cs"/>
          <w:rtl/>
        </w:rPr>
        <w:t xml:space="preserve"> که ب</w:t>
      </w:r>
      <w:r w:rsidR="00446BB7">
        <w:rPr>
          <w:rStyle w:val="1-Char"/>
          <w:rFonts w:hint="cs"/>
          <w:rtl/>
        </w:rPr>
        <w:t>ی</w:t>
      </w:r>
      <w:r w:rsidR="007F6093" w:rsidRPr="007100A7">
        <w:rPr>
          <w:rStyle w:val="1-Char"/>
          <w:rFonts w:hint="cs"/>
          <w:rtl/>
        </w:rPr>
        <w:t>ن انگشت م</w:t>
      </w:r>
      <w:r w:rsidR="00446BB7">
        <w:rPr>
          <w:rStyle w:val="1-Char"/>
          <w:rFonts w:hint="cs"/>
          <w:rtl/>
        </w:rPr>
        <w:t>ی</w:t>
      </w:r>
      <w:r w:rsidR="007F6093" w:rsidRPr="007100A7">
        <w:rPr>
          <w:rStyle w:val="1-Char"/>
          <w:rFonts w:hint="cs"/>
          <w:rtl/>
        </w:rPr>
        <w:t xml:space="preserve">انه و انگشت کوچک است؛ </w:t>
      </w:r>
      <w:r w:rsidR="00446BB7">
        <w:rPr>
          <w:rStyle w:val="1-Char"/>
          <w:rFonts w:hint="cs"/>
          <w:rtl/>
        </w:rPr>
        <w:t>ی</w:t>
      </w:r>
      <w:r w:rsidR="007F6093" w:rsidRPr="007100A7">
        <w:rPr>
          <w:rStyle w:val="1-Char"/>
          <w:rFonts w:hint="cs"/>
          <w:rtl/>
        </w:rPr>
        <w:t>عن</w:t>
      </w:r>
      <w:r w:rsidR="00446BB7">
        <w:rPr>
          <w:rStyle w:val="1-Char"/>
          <w:rFonts w:hint="cs"/>
          <w:rtl/>
        </w:rPr>
        <w:t>ی</w:t>
      </w:r>
      <w:r w:rsidR="007F6093" w:rsidRPr="007100A7">
        <w:rPr>
          <w:rStyle w:val="1-Char"/>
          <w:rFonts w:hint="cs"/>
          <w:rtl/>
        </w:rPr>
        <w:t xml:space="preserve"> انگشت چهارم از طرف شست. </w:t>
      </w:r>
      <w:r w:rsidR="007F6093" w:rsidRPr="00246682">
        <w:rPr>
          <w:rStyle w:val="5-Char0"/>
          <w:rFonts w:hint="cs"/>
          <w:rtl/>
        </w:rPr>
        <w:t>«خنصر»</w:t>
      </w:r>
      <w:r w:rsidR="007F6093" w:rsidRPr="007100A7">
        <w:rPr>
          <w:rStyle w:val="1-Char"/>
          <w:rFonts w:hint="cs"/>
          <w:rtl/>
        </w:rPr>
        <w:t xml:space="preserve"> انگشت کوچک دست انسان؛ </w:t>
      </w:r>
      <w:r w:rsidR="00446BB7">
        <w:rPr>
          <w:rStyle w:val="1-Char"/>
          <w:rFonts w:hint="cs"/>
          <w:rtl/>
        </w:rPr>
        <w:t>ی</w:t>
      </w:r>
      <w:r w:rsidR="007F6093" w:rsidRPr="007100A7">
        <w:rPr>
          <w:rStyle w:val="1-Char"/>
          <w:rFonts w:hint="cs"/>
          <w:rtl/>
        </w:rPr>
        <w:t>عن</w:t>
      </w:r>
      <w:r w:rsidR="00446BB7">
        <w:rPr>
          <w:rStyle w:val="1-Char"/>
          <w:rFonts w:hint="cs"/>
          <w:rtl/>
        </w:rPr>
        <w:t>ی</w:t>
      </w:r>
      <w:r w:rsidR="007F6093" w:rsidRPr="007100A7">
        <w:rPr>
          <w:rStyle w:val="1-Char"/>
          <w:rFonts w:hint="cs"/>
          <w:rtl/>
        </w:rPr>
        <w:t xml:space="preserve"> انگشت پنجم از طرف شست.]</w:t>
      </w:r>
    </w:p>
    <w:p w:rsidR="007F6093" w:rsidRPr="007100A7" w:rsidRDefault="007F6093" w:rsidP="00AF1D25">
      <w:pPr>
        <w:rPr>
          <w:rStyle w:val="1-Char"/>
          <w:rtl/>
        </w:rPr>
      </w:pPr>
      <w:r w:rsidRPr="007100A7">
        <w:rPr>
          <w:rStyle w:val="1-Char"/>
          <w:rFonts w:hint="cs"/>
          <w:rtl/>
        </w:rPr>
        <w:t>و با</w:t>
      </w:r>
      <w:r w:rsidR="00446BB7">
        <w:rPr>
          <w:rStyle w:val="1-Char"/>
          <w:rFonts w:hint="cs"/>
          <w:rtl/>
        </w:rPr>
        <w:t>ی</w:t>
      </w:r>
      <w:r w:rsidRPr="007100A7">
        <w:rPr>
          <w:rStyle w:val="1-Char"/>
          <w:rFonts w:hint="cs"/>
          <w:rtl/>
        </w:rPr>
        <w:t>د در پاک کردن محل نج</w:t>
      </w:r>
      <w:r w:rsidR="00DD3CC3" w:rsidRPr="007100A7">
        <w:rPr>
          <w:rStyle w:val="1-Char"/>
          <w:rFonts w:hint="cs"/>
          <w:rtl/>
        </w:rPr>
        <w:t>ا</w:t>
      </w:r>
      <w:r w:rsidRPr="007100A7">
        <w:rPr>
          <w:rStyle w:val="1-Char"/>
          <w:rFonts w:hint="cs"/>
          <w:rtl/>
        </w:rPr>
        <w:t>ست، خوب مبالغه ورزد تا بو</w:t>
      </w:r>
      <w:r w:rsidR="00446BB7">
        <w:rPr>
          <w:rStyle w:val="1-Char"/>
          <w:rFonts w:hint="cs"/>
          <w:rtl/>
        </w:rPr>
        <w:t>ی</w:t>
      </w:r>
      <w:r w:rsidRPr="007100A7">
        <w:rPr>
          <w:rStyle w:val="1-Char"/>
          <w:rFonts w:hint="cs"/>
          <w:rtl/>
        </w:rPr>
        <w:t xml:space="preserve"> آن به طور کامل از ب</w:t>
      </w:r>
      <w:r w:rsidR="00446BB7">
        <w:rPr>
          <w:rStyle w:val="1-Char"/>
          <w:rFonts w:hint="cs"/>
          <w:rtl/>
        </w:rPr>
        <w:t>ی</w:t>
      </w:r>
      <w:r w:rsidRPr="007100A7">
        <w:rPr>
          <w:rStyle w:val="1-Char"/>
          <w:rFonts w:hint="cs"/>
          <w:rtl/>
        </w:rPr>
        <w:t>ن برو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محل نجاست را با</w:t>
      </w:r>
      <w:r w:rsidR="00446BB7">
        <w:rPr>
          <w:rStyle w:val="1-Char"/>
          <w:rFonts w:hint="cs"/>
          <w:rtl/>
        </w:rPr>
        <w:t>ی</w:t>
      </w:r>
      <w:r w:rsidRPr="007100A7">
        <w:rPr>
          <w:rStyle w:val="1-Char"/>
          <w:rFonts w:hint="cs"/>
          <w:rtl/>
        </w:rPr>
        <w:t>د آن</w:t>
      </w:r>
      <w:r w:rsidR="00AF17B9">
        <w:rPr>
          <w:rStyle w:val="1-Char"/>
          <w:rFonts w:hint="eastAsia"/>
          <w:rtl/>
        </w:rPr>
        <w:t>‌</w:t>
      </w:r>
      <w:r w:rsidRPr="007100A7">
        <w:rPr>
          <w:rStyle w:val="1-Char"/>
          <w:rFonts w:hint="cs"/>
          <w:rtl/>
        </w:rPr>
        <w:t>چنان پاک و تم</w:t>
      </w:r>
      <w:r w:rsidR="00446BB7">
        <w:rPr>
          <w:rStyle w:val="1-Char"/>
          <w:rFonts w:hint="cs"/>
          <w:rtl/>
        </w:rPr>
        <w:t>ی</w:t>
      </w:r>
      <w:r w:rsidRPr="007100A7">
        <w:rPr>
          <w:rStyle w:val="1-Char"/>
          <w:rFonts w:hint="cs"/>
          <w:rtl/>
        </w:rPr>
        <w:t>ز سازد که بو</w:t>
      </w:r>
      <w:r w:rsidR="00446BB7">
        <w:rPr>
          <w:rStyle w:val="1-Char"/>
          <w:rFonts w:hint="cs"/>
          <w:rtl/>
        </w:rPr>
        <w:t>ی</w:t>
      </w:r>
      <w:r w:rsidRPr="007100A7">
        <w:rPr>
          <w:rStyle w:val="1-Char"/>
          <w:rFonts w:hint="cs"/>
          <w:rtl/>
        </w:rPr>
        <w:t xml:space="preserve"> آن</w:t>
      </w:r>
      <w:r w:rsidR="00DD3CC3" w:rsidRPr="007100A7">
        <w:rPr>
          <w:rStyle w:val="1-Char"/>
          <w:rFonts w:hint="cs"/>
          <w:rtl/>
        </w:rPr>
        <w:t>،</w:t>
      </w:r>
      <w:r w:rsidRPr="007100A7">
        <w:rPr>
          <w:rStyle w:val="1-Char"/>
          <w:rFonts w:hint="cs"/>
          <w:rtl/>
        </w:rPr>
        <w:t xml:space="preserve"> به طور کامل از ب</w:t>
      </w:r>
      <w:r w:rsidR="00446BB7">
        <w:rPr>
          <w:rStyle w:val="1-Char"/>
          <w:rFonts w:hint="cs"/>
          <w:rtl/>
        </w:rPr>
        <w:t>ی</w:t>
      </w:r>
      <w:r w:rsidRPr="007100A7">
        <w:rPr>
          <w:rStyle w:val="1-Char"/>
          <w:rFonts w:hint="cs"/>
          <w:rtl/>
        </w:rPr>
        <w:t>ن برود؛]</w:t>
      </w:r>
      <w:r w:rsidR="00DD3CC3" w:rsidRPr="007100A7">
        <w:rPr>
          <w:rStyle w:val="1-Char"/>
          <w:rFonts w:hint="cs"/>
          <w:rtl/>
        </w:rPr>
        <w:t xml:space="preserve"> و همچن</w:t>
      </w:r>
      <w:r w:rsidR="00446BB7">
        <w:rPr>
          <w:rStyle w:val="1-Char"/>
          <w:rFonts w:hint="cs"/>
          <w:rtl/>
        </w:rPr>
        <w:t>ی</w:t>
      </w:r>
      <w:r w:rsidR="00DD3CC3" w:rsidRPr="007100A7">
        <w:rPr>
          <w:rStyle w:val="1-Char"/>
          <w:rFonts w:hint="cs"/>
          <w:rtl/>
        </w:rPr>
        <w:t xml:space="preserve">ن اگر </w:t>
      </w:r>
      <w:r w:rsidR="00AF17B9">
        <w:rPr>
          <w:rStyle w:val="1-Char"/>
          <w:rFonts w:hint="cs"/>
          <w:rtl/>
        </w:rPr>
        <w:t>چنان‌چه</w:t>
      </w:r>
      <w:r w:rsidR="00DD3CC3" w:rsidRPr="007100A7">
        <w:rPr>
          <w:rStyle w:val="1-Char"/>
          <w:rFonts w:hint="cs"/>
          <w:rtl/>
        </w:rPr>
        <w:t xml:space="preserve"> روزه‌دار نب</w:t>
      </w:r>
      <w:r w:rsidRPr="007100A7">
        <w:rPr>
          <w:rStyle w:val="1-Char"/>
          <w:rFonts w:hint="cs"/>
          <w:rtl/>
        </w:rPr>
        <w:t>ود، با</w:t>
      </w:r>
      <w:r w:rsidR="00446BB7">
        <w:rPr>
          <w:rStyle w:val="1-Char"/>
          <w:rFonts w:hint="cs"/>
          <w:rtl/>
        </w:rPr>
        <w:t>ی</w:t>
      </w:r>
      <w:r w:rsidRPr="007100A7">
        <w:rPr>
          <w:rStyle w:val="1-Char"/>
          <w:rFonts w:hint="cs"/>
          <w:rtl/>
        </w:rPr>
        <w:t>د در شُل نمودن مقعد خو</w:t>
      </w:r>
      <w:r w:rsidR="00446BB7">
        <w:rPr>
          <w:rStyle w:val="1-Char"/>
          <w:rFonts w:hint="cs"/>
          <w:rtl/>
        </w:rPr>
        <w:t>ی</w:t>
      </w:r>
      <w:r w:rsidRPr="007100A7">
        <w:rPr>
          <w:rStyle w:val="1-Char"/>
          <w:rFonts w:hint="cs"/>
          <w:rtl/>
        </w:rPr>
        <w:t>ش ن</w:t>
      </w:r>
      <w:r w:rsidR="00446BB7">
        <w:rPr>
          <w:rStyle w:val="1-Char"/>
          <w:rFonts w:hint="cs"/>
          <w:rtl/>
        </w:rPr>
        <w:t>ی</w:t>
      </w:r>
      <w:r w:rsidRPr="007100A7">
        <w:rPr>
          <w:rStyle w:val="1-Char"/>
          <w:rFonts w:hint="cs"/>
          <w:rtl/>
        </w:rPr>
        <w:t>ز مبالغه نما</w:t>
      </w:r>
      <w:r w:rsidR="00446BB7">
        <w:rPr>
          <w:rStyle w:val="1-Char"/>
          <w:rFonts w:hint="cs"/>
          <w:rtl/>
        </w:rPr>
        <w:t>ی</w:t>
      </w:r>
      <w:r w:rsidRPr="007100A7">
        <w:rPr>
          <w:rStyle w:val="1-Char"/>
          <w:rFonts w:hint="cs"/>
          <w:rtl/>
        </w:rPr>
        <w:t>د؛ و چون از استنجاء با آب، فارغ شد، دست خو</w:t>
      </w:r>
      <w:r w:rsidR="00446BB7">
        <w:rPr>
          <w:rStyle w:val="1-Char"/>
          <w:rFonts w:hint="cs"/>
          <w:rtl/>
        </w:rPr>
        <w:t>ی</w:t>
      </w:r>
      <w:r w:rsidRPr="007100A7">
        <w:rPr>
          <w:rStyle w:val="1-Char"/>
          <w:rFonts w:hint="cs"/>
          <w:rtl/>
        </w:rPr>
        <w:t>ش را برا</w:t>
      </w:r>
      <w:r w:rsidR="00446BB7">
        <w:rPr>
          <w:rStyle w:val="1-Char"/>
          <w:rFonts w:hint="cs"/>
          <w:rtl/>
        </w:rPr>
        <w:t>ی</w:t>
      </w:r>
      <w:r w:rsidRPr="007100A7">
        <w:rPr>
          <w:rStyle w:val="1-Char"/>
          <w:rFonts w:hint="cs"/>
          <w:rtl/>
        </w:rPr>
        <w:t xml:space="preserve"> بار دوم بشو</w:t>
      </w:r>
      <w:r w:rsidR="00446BB7">
        <w:rPr>
          <w:rStyle w:val="1-Char"/>
          <w:rFonts w:hint="cs"/>
          <w:rtl/>
        </w:rPr>
        <w:t>ی</w:t>
      </w:r>
      <w:r w:rsidRPr="007100A7">
        <w:rPr>
          <w:rStyle w:val="1-Char"/>
          <w:rFonts w:hint="cs"/>
          <w:rtl/>
        </w:rPr>
        <w:t>د؛ و در صورت</w:t>
      </w:r>
      <w:r w:rsidR="00446BB7">
        <w:rPr>
          <w:rStyle w:val="1-Char"/>
          <w:rFonts w:hint="cs"/>
          <w:rtl/>
        </w:rPr>
        <w:t>ی</w:t>
      </w:r>
      <w:r w:rsidRPr="007100A7">
        <w:rPr>
          <w:rStyle w:val="1-Char"/>
          <w:rFonts w:hint="cs"/>
          <w:rtl/>
        </w:rPr>
        <w:t xml:space="preserve"> که روزه بود، پ</w:t>
      </w:r>
      <w:r w:rsidR="00446BB7">
        <w:rPr>
          <w:rStyle w:val="1-Char"/>
          <w:rFonts w:hint="cs"/>
          <w:rtl/>
        </w:rPr>
        <w:t>ی</w:t>
      </w:r>
      <w:r w:rsidRPr="007100A7">
        <w:rPr>
          <w:rStyle w:val="1-Char"/>
          <w:rFonts w:hint="cs"/>
          <w:rtl/>
        </w:rPr>
        <w:t>ش از بلند شدن، مقعد خو</w:t>
      </w:r>
      <w:r w:rsidR="00446BB7">
        <w:rPr>
          <w:rStyle w:val="1-Char"/>
          <w:rFonts w:hint="cs"/>
          <w:rtl/>
        </w:rPr>
        <w:t>ی</w:t>
      </w:r>
      <w:r w:rsidRPr="007100A7">
        <w:rPr>
          <w:rStyle w:val="1-Char"/>
          <w:rFonts w:hint="cs"/>
          <w:rtl/>
        </w:rPr>
        <w:t>ش را [با پارچه‌ا</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ا با غ</w:t>
      </w:r>
      <w:r w:rsidR="00446BB7">
        <w:rPr>
          <w:rStyle w:val="1-Char"/>
          <w:rFonts w:hint="cs"/>
          <w:rtl/>
        </w:rPr>
        <w:t>ی</w:t>
      </w:r>
      <w:r w:rsidRPr="007100A7">
        <w:rPr>
          <w:rStyle w:val="1-Char"/>
          <w:rFonts w:hint="cs"/>
          <w:rtl/>
        </w:rPr>
        <w:t>ر آن] خشک نما</w:t>
      </w:r>
      <w:r w:rsidR="00446BB7">
        <w:rPr>
          <w:rStyle w:val="1-Char"/>
          <w:rFonts w:hint="cs"/>
          <w:rtl/>
        </w:rPr>
        <w:t>ی</w:t>
      </w:r>
      <w:r w:rsidRPr="007100A7">
        <w:rPr>
          <w:rStyle w:val="1-Char"/>
          <w:rFonts w:hint="cs"/>
          <w:rtl/>
        </w:rPr>
        <w:t>د.</w:t>
      </w:r>
    </w:p>
    <w:p w:rsidR="00E972C6" w:rsidRDefault="00E972C6" w:rsidP="00246682">
      <w:pPr>
        <w:pStyle w:val="3-"/>
        <w:rPr>
          <w:rtl/>
        </w:rPr>
      </w:pPr>
      <w:r w:rsidRPr="00E767B1">
        <w:rPr>
          <w:rFonts w:hint="eastAsia"/>
          <w:rtl/>
        </w:rPr>
        <w:t>فصل</w:t>
      </w:r>
      <w:r w:rsidRPr="00E767B1">
        <w:rPr>
          <w:rtl/>
        </w:rPr>
        <w:t xml:space="preserve"> </w:t>
      </w:r>
    </w:p>
    <w:p w:rsidR="00E972C6" w:rsidRPr="00BE2421" w:rsidRDefault="00E972C6" w:rsidP="00AF1D25">
      <w:pPr>
        <w:rPr>
          <w:rStyle w:val="5-Char"/>
          <w:bCs/>
          <w:rtl/>
        </w:rPr>
      </w:pPr>
      <w:r w:rsidRPr="00BE2421">
        <w:rPr>
          <w:rStyle w:val="5-Char"/>
          <w:rFonts w:hint="eastAsia"/>
          <w:rtl/>
        </w:rPr>
        <w:t>لَا</w:t>
      </w:r>
      <w:r w:rsidRPr="00BE2421">
        <w:rPr>
          <w:rStyle w:val="5-Char"/>
          <w:rtl/>
        </w:rPr>
        <w:t xml:space="preserve"> </w:t>
      </w:r>
      <w:r w:rsidRPr="00BE2421">
        <w:rPr>
          <w:rStyle w:val="5-Char"/>
          <w:rFonts w:hint="eastAsia"/>
          <w:rtl/>
        </w:rPr>
        <w:t>يَجُوزُ</w:t>
      </w:r>
      <w:r w:rsidRPr="00BE2421">
        <w:rPr>
          <w:rStyle w:val="5-Char"/>
          <w:rtl/>
        </w:rPr>
        <w:t xml:space="preserve"> </w:t>
      </w:r>
      <w:r w:rsidRPr="00BE2421">
        <w:rPr>
          <w:rStyle w:val="5-Char"/>
          <w:rFonts w:hint="eastAsia"/>
          <w:rtl/>
        </w:rPr>
        <w:t>كَشفُ</w:t>
      </w:r>
      <w:r w:rsidRPr="00BE2421">
        <w:rPr>
          <w:rStyle w:val="5-Char"/>
          <w:rtl/>
        </w:rPr>
        <w:t xml:space="preserve"> </w:t>
      </w:r>
      <w:r w:rsidRPr="00BE2421">
        <w:rPr>
          <w:rStyle w:val="5-Char"/>
          <w:rFonts w:hint="eastAsia"/>
          <w:rtl/>
        </w:rPr>
        <w:t>العَورَةِ</w:t>
      </w:r>
      <w:r w:rsidRPr="00BE2421">
        <w:rPr>
          <w:rStyle w:val="5-Char"/>
          <w:rtl/>
        </w:rPr>
        <w:t xml:space="preserve"> </w:t>
      </w:r>
      <w:r w:rsidRPr="00BE2421">
        <w:rPr>
          <w:rStyle w:val="5-Char"/>
          <w:rFonts w:hint="eastAsia"/>
          <w:rtl/>
        </w:rPr>
        <w:t>لِلاِستِنجَاءِ</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تَجَاوَزَتِ</w:t>
      </w:r>
      <w:r w:rsidRPr="00BE2421">
        <w:rPr>
          <w:rStyle w:val="5-Char"/>
          <w:rtl/>
        </w:rPr>
        <w:t xml:space="preserve"> </w:t>
      </w:r>
      <w:r w:rsidRPr="00BE2421">
        <w:rPr>
          <w:rStyle w:val="5-Char"/>
          <w:rFonts w:hint="eastAsia"/>
          <w:rtl/>
        </w:rPr>
        <w:t>النَّجَاسَةُ</w:t>
      </w:r>
      <w:r w:rsidRPr="00BE2421">
        <w:rPr>
          <w:rStyle w:val="5-Char"/>
          <w:rtl/>
        </w:rPr>
        <w:t xml:space="preserve"> </w:t>
      </w:r>
      <w:r w:rsidRPr="00BE2421">
        <w:rPr>
          <w:rStyle w:val="5-Char"/>
          <w:rFonts w:hint="eastAsia"/>
          <w:rtl/>
        </w:rPr>
        <w:t>مَخرَجه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زَادَ</w:t>
      </w:r>
      <w:r w:rsidRPr="00BE2421">
        <w:rPr>
          <w:rStyle w:val="5-Char"/>
          <w:rtl/>
        </w:rPr>
        <w:t xml:space="preserve"> </w:t>
      </w:r>
      <w:r w:rsidRPr="00BE2421">
        <w:rPr>
          <w:rStyle w:val="5-Char"/>
          <w:rFonts w:hint="eastAsia"/>
          <w:rtl/>
        </w:rPr>
        <w:t>المُتَجَاوَزُ</w:t>
      </w:r>
      <w:r w:rsidRPr="00BE2421">
        <w:rPr>
          <w:rStyle w:val="5-Char"/>
          <w:rtl/>
        </w:rPr>
        <w:t xml:space="preserve"> </w:t>
      </w:r>
      <w:r w:rsidRPr="00BE2421">
        <w:rPr>
          <w:rStyle w:val="5-Char"/>
          <w:rFonts w:hint="eastAsia"/>
          <w:rtl/>
        </w:rPr>
        <w:t>عَل</w:t>
      </w:r>
      <w:r w:rsidR="000C2629" w:rsidRPr="00BE2421">
        <w:rPr>
          <w:rStyle w:val="5-Char"/>
          <w:rFonts w:hint="cs"/>
          <w:rtl/>
        </w:rPr>
        <w:t>ی</w:t>
      </w:r>
      <w:r w:rsidRPr="00BE2421">
        <w:rPr>
          <w:rStyle w:val="5-Char"/>
          <w:rtl/>
        </w:rPr>
        <w:t xml:space="preserve"> </w:t>
      </w:r>
      <w:r w:rsidRPr="00BE2421">
        <w:rPr>
          <w:rStyle w:val="5-Char"/>
          <w:rFonts w:hint="eastAsia"/>
          <w:rtl/>
        </w:rPr>
        <w:t>قَدرِ</w:t>
      </w:r>
      <w:r w:rsidRPr="00BE2421">
        <w:rPr>
          <w:rStyle w:val="5-Char"/>
          <w:rtl/>
        </w:rPr>
        <w:t xml:space="preserve"> </w:t>
      </w:r>
      <w:r w:rsidRPr="00BE2421">
        <w:rPr>
          <w:rStyle w:val="5-Char"/>
          <w:rFonts w:hint="eastAsia"/>
          <w:rtl/>
        </w:rPr>
        <w:t>الدِّرهَمِ</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تَصِحُّ</w:t>
      </w:r>
      <w:r w:rsidRPr="00BE2421">
        <w:rPr>
          <w:rStyle w:val="5-Char"/>
          <w:rtl/>
        </w:rPr>
        <w:t xml:space="preserve"> </w:t>
      </w:r>
      <w:r w:rsidRPr="00BE2421">
        <w:rPr>
          <w:rStyle w:val="5-Char"/>
          <w:rFonts w:hint="eastAsia"/>
          <w:rtl/>
        </w:rPr>
        <w:t>مَعَهُ</w:t>
      </w:r>
      <w:r w:rsidRPr="00BE2421">
        <w:rPr>
          <w:rStyle w:val="5-Char"/>
          <w:rtl/>
        </w:rPr>
        <w:t xml:space="preserve"> </w:t>
      </w:r>
      <w:r w:rsidRPr="00BE2421">
        <w:rPr>
          <w:rStyle w:val="5-Char"/>
          <w:rFonts w:hint="eastAsia"/>
          <w:rtl/>
        </w:rPr>
        <w:t>الصَّلاةُ</w:t>
      </w:r>
      <w:r w:rsidRPr="00BE2421">
        <w:rPr>
          <w:rStyle w:val="5-Char"/>
          <w:rtl/>
        </w:rPr>
        <w:t xml:space="preserve"> </w:t>
      </w:r>
      <w:r w:rsidRPr="00BE2421">
        <w:rPr>
          <w:rStyle w:val="5-Char"/>
          <w:rFonts w:hint="eastAsia"/>
          <w:rtl/>
        </w:rPr>
        <w:t>إِذَا</w:t>
      </w:r>
      <w:r w:rsidRPr="00BE2421">
        <w:rPr>
          <w:rStyle w:val="5-Char"/>
          <w:rtl/>
        </w:rPr>
        <w:t xml:space="preserve"> </w:t>
      </w:r>
      <w:r w:rsidRPr="00BE2421">
        <w:rPr>
          <w:rStyle w:val="5-Char"/>
          <w:rFonts w:hint="eastAsia"/>
          <w:rtl/>
        </w:rPr>
        <w:t>وَجَدَ</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يُزِيلُ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حتَالُ</w:t>
      </w:r>
      <w:r w:rsidRPr="00BE2421">
        <w:rPr>
          <w:rStyle w:val="5-Char"/>
          <w:rtl/>
        </w:rPr>
        <w:t xml:space="preserve"> </w:t>
      </w:r>
      <w:r w:rsidRPr="00BE2421">
        <w:rPr>
          <w:rStyle w:val="5-Char"/>
          <w:rFonts w:hint="eastAsia"/>
          <w:rtl/>
        </w:rPr>
        <w:t>لِإزَالَتِه</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غَيرِ</w:t>
      </w:r>
      <w:r w:rsidRPr="00BE2421">
        <w:rPr>
          <w:rStyle w:val="5-Char"/>
          <w:rtl/>
        </w:rPr>
        <w:t xml:space="preserve"> </w:t>
      </w:r>
      <w:r w:rsidRPr="00BE2421">
        <w:rPr>
          <w:rStyle w:val="5-Char"/>
          <w:rFonts w:hint="eastAsia"/>
          <w:rtl/>
        </w:rPr>
        <w:t>كَشفِ</w:t>
      </w:r>
      <w:r w:rsidRPr="00BE2421">
        <w:rPr>
          <w:rStyle w:val="5-Char"/>
          <w:rtl/>
        </w:rPr>
        <w:t xml:space="preserve"> </w:t>
      </w:r>
      <w:r w:rsidRPr="00BE2421">
        <w:rPr>
          <w:rStyle w:val="5-Char"/>
          <w:rFonts w:hint="eastAsia"/>
          <w:rtl/>
        </w:rPr>
        <w:t>العَورَةِ</w:t>
      </w:r>
      <w:r w:rsidRPr="00BE2421">
        <w:rPr>
          <w:rStyle w:val="5-Char"/>
          <w:rtl/>
        </w:rPr>
        <w:t xml:space="preserve"> </w:t>
      </w:r>
      <w:r w:rsidRPr="00BE2421">
        <w:rPr>
          <w:rStyle w:val="5-Char"/>
          <w:rFonts w:hint="eastAsia"/>
          <w:rtl/>
        </w:rPr>
        <w:t>عِندَ</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يَّراهُ</w:t>
      </w:r>
      <w:r w:rsidRPr="00BE2421">
        <w:rPr>
          <w:rStyle w:val="5-Char"/>
          <w:rFonts w:hint="cs"/>
          <w:rtl/>
        </w:rPr>
        <w:t>.</w:t>
      </w:r>
    </w:p>
    <w:p w:rsidR="00E972C6" w:rsidRPr="00BE2421" w:rsidRDefault="00E972C6"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يَكرَهُ</w:t>
      </w:r>
      <w:r w:rsidRPr="00BE2421">
        <w:rPr>
          <w:rStyle w:val="5-Char"/>
          <w:rtl/>
        </w:rPr>
        <w:t xml:space="preserve"> </w:t>
      </w:r>
      <w:r w:rsidRPr="00BE2421">
        <w:rPr>
          <w:rStyle w:val="5-Char"/>
          <w:rFonts w:hint="eastAsia"/>
          <w:rtl/>
        </w:rPr>
        <w:t>الاِستِنجَاءُ</w:t>
      </w:r>
      <w:r w:rsidRPr="00BE2421">
        <w:rPr>
          <w:rStyle w:val="5-Char"/>
          <w:rtl/>
        </w:rPr>
        <w:t xml:space="preserve"> </w:t>
      </w:r>
      <w:r w:rsidRPr="00BE2421">
        <w:rPr>
          <w:rStyle w:val="5-Char"/>
          <w:rFonts w:hint="eastAsia"/>
          <w:rtl/>
        </w:rPr>
        <w:t>بِعَظمٍ</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طَعَامٍٍ</w:t>
      </w:r>
      <w:r w:rsidRPr="00BE2421">
        <w:rPr>
          <w:rStyle w:val="5-Char"/>
          <w:rtl/>
        </w:rPr>
        <w:t xml:space="preserve"> </w:t>
      </w:r>
      <w:r w:rsidRPr="00BE2421">
        <w:rPr>
          <w:rStyle w:val="5-Char"/>
          <w:rFonts w:hint="eastAsia"/>
          <w:rtl/>
        </w:rPr>
        <w:t>لِآدَمِيٍّ</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بَهِيمَ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آجُ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خَزفٍ</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فَحمٍ</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زُجَاجٍ</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جَصٍ</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شَيءٍ</w:t>
      </w:r>
      <w:r w:rsidRPr="00BE2421">
        <w:rPr>
          <w:rStyle w:val="5-Char"/>
          <w:rtl/>
        </w:rPr>
        <w:t xml:space="preserve"> </w:t>
      </w:r>
      <w:r w:rsidRPr="00BE2421">
        <w:rPr>
          <w:rStyle w:val="5-Char"/>
          <w:rFonts w:hint="eastAsia"/>
          <w:rtl/>
        </w:rPr>
        <w:t>مُحتَرمٍ</w:t>
      </w:r>
      <w:r w:rsidRPr="00BE2421">
        <w:rPr>
          <w:rStyle w:val="5-Char"/>
          <w:rtl/>
        </w:rPr>
        <w:t xml:space="preserve"> </w:t>
      </w:r>
      <w:r w:rsidRPr="00BE2421">
        <w:rPr>
          <w:rStyle w:val="5-Char"/>
          <w:rFonts w:hint="eastAsia"/>
          <w:rtl/>
        </w:rPr>
        <w:t>كَخِرقَةِ</w:t>
      </w:r>
      <w:r w:rsidRPr="00BE2421">
        <w:rPr>
          <w:rStyle w:val="5-Char"/>
          <w:rtl/>
        </w:rPr>
        <w:t xml:space="preserve"> </w:t>
      </w:r>
      <w:r w:rsidRPr="00BE2421">
        <w:rPr>
          <w:rStyle w:val="5-Char"/>
          <w:rFonts w:hint="eastAsia"/>
          <w:rtl/>
        </w:rPr>
        <w:t>دِيبَاجٍ</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طنٍ</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بِاليَدِ</w:t>
      </w:r>
      <w:r w:rsidRPr="00BE2421">
        <w:rPr>
          <w:rStyle w:val="5-Char"/>
          <w:rtl/>
        </w:rPr>
        <w:t xml:space="preserve"> </w:t>
      </w:r>
      <w:r w:rsidRPr="00BE2421">
        <w:rPr>
          <w:rStyle w:val="5-Char"/>
          <w:rFonts w:hint="eastAsia"/>
          <w:rtl/>
        </w:rPr>
        <w:t>اليُمنَ</w:t>
      </w:r>
      <w:r w:rsidR="000C2629" w:rsidRPr="00BE2421">
        <w:rPr>
          <w:rStyle w:val="5-Char"/>
          <w:rFonts w:hint="cs"/>
          <w:rtl/>
        </w:rPr>
        <w:t>ی</w:t>
      </w:r>
      <w:r w:rsidRPr="00BE2421">
        <w:rPr>
          <w:rStyle w:val="5-Char"/>
          <w:rtl/>
        </w:rPr>
        <w:t xml:space="preserve"> </w:t>
      </w:r>
      <w:r w:rsidRPr="00BE2421">
        <w:rPr>
          <w:rStyle w:val="5-Char"/>
          <w:rFonts w:hint="eastAsia"/>
          <w:rtl/>
        </w:rPr>
        <w:t>إِلَّا</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عُذرٍ</w:t>
      </w:r>
      <w:r w:rsidRPr="00BE2421">
        <w:rPr>
          <w:rStyle w:val="5-Char"/>
          <w:rFonts w:hint="cs"/>
          <w:rtl/>
        </w:rPr>
        <w:t>.</w:t>
      </w:r>
    </w:p>
    <w:p w:rsidR="00E972C6" w:rsidRPr="00BE2421" w:rsidRDefault="00E972C6"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يَدخُل</w:t>
      </w:r>
      <w:r w:rsidRPr="00BE2421">
        <w:rPr>
          <w:rStyle w:val="5-Char"/>
          <w:rFonts w:hint="cs"/>
          <w:rtl/>
        </w:rPr>
        <w:t>ُ</w:t>
      </w:r>
      <w:r w:rsidRPr="00BE2421">
        <w:rPr>
          <w:rStyle w:val="5-Char"/>
          <w:rtl/>
        </w:rPr>
        <w:t xml:space="preserve"> </w:t>
      </w:r>
      <w:r w:rsidRPr="00BE2421">
        <w:rPr>
          <w:rStyle w:val="5-Char"/>
          <w:rFonts w:hint="eastAsia"/>
          <w:rtl/>
        </w:rPr>
        <w:t>الخَلاءَ</w:t>
      </w:r>
      <w:r w:rsidRPr="00BE2421">
        <w:rPr>
          <w:rStyle w:val="5-Char"/>
          <w:rtl/>
        </w:rPr>
        <w:t xml:space="preserve"> </w:t>
      </w:r>
      <w:r w:rsidRPr="00BE2421">
        <w:rPr>
          <w:rStyle w:val="5-Char"/>
          <w:rFonts w:hint="eastAsia"/>
          <w:rtl/>
        </w:rPr>
        <w:t>بِرِجلِهِ</w:t>
      </w:r>
      <w:r w:rsidRPr="00BE2421">
        <w:rPr>
          <w:rStyle w:val="5-Char"/>
          <w:rtl/>
        </w:rPr>
        <w:t xml:space="preserve"> </w:t>
      </w:r>
      <w:r w:rsidRPr="00BE2421">
        <w:rPr>
          <w:rStyle w:val="5-Char"/>
          <w:rFonts w:hint="eastAsia"/>
          <w:rtl/>
        </w:rPr>
        <w:t>اليُسرَ</w:t>
      </w:r>
      <w:r w:rsidR="000C2629" w:rsidRPr="00BE2421">
        <w:rPr>
          <w:rStyle w:val="5-Char"/>
          <w:rFonts w:hint="cs"/>
          <w:rtl/>
        </w:rPr>
        <w:t>ی</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ستَعِيذُ</w:t>
      </w:r>
      <w:r w:rsidRPr="00BE2421">
        <w:rPr>
          <w:rStyle w:val="5-Char"/>
          <w:rtl/>
        </w:rPr>
        <w:t xml:space="preserve"> </w:t>
      </w:r>
      <w:r w:rsidRPr="00BE2421">
        <w:rPr>
          <w:rStyle w:val="5-Char"/>
          <w:rFonts w:hint="eastAsia"/>
          <w:rtl/>
        </w:rPr>
        <w:t>بِاللهِ</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شَّيطَانِ</w:t>
      </w:r>
      <w:r w:rsidRPr="00BE2421">
        <w:rPr>
          <w:rStyle w:val="5-Char"/>
          <w:rtl/>
        </w:rPr>
        <w:t xml:space="preserve"> </w:t>
      </w:r>
      <w:r w:rsidRPr="00BE2421">
        <w:rPr>
          <w:rStyle w:val="5-Char"/>
          <w:rFonts w:hint="eastAsia"/>
          <w:rtl/>
        </w:rPr>
        <w:t>الرَّجِيمِ</w:t>
      </w:r>
      <w:r w:rsidRPr="00BE2421">
        <w:rPr>
          <w:rStyle w:val="5-Char"/>
          <w:rtl/>
        </w:rPr>
        <w:t xml:space="preserve"> </w:t>
      </w:r>
      <w:r w:rsidRPr="00BE2421">
        <w:rPr>
          <w:rStyle w:val="5-Char"/>
          <w:rFonts w:hint="eastAsia"/>
          <w:rtl/>
        </w:rPr>
        <w:t>قَبلَ</w:t>
      </w:r>
      <w:r w:rsidRPr="00BE2421">
        <w:rPr>
          <w:rStyle w:val="5-Char"/>
          <w:rtl/>
        </w:rPr>
        <w:t xml:space="preserve"> </w:t>
      </w:r>
      <w:r w:rsidRPr="00BE2421">
        <w:rPr>
          <w:rStyle w:val="5-Char"/>
          <w:rFonts w:hint="eastAsia"/>
          <w:rtl/>
        </w:rPr>
        <w:t>دُخُولِ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جلِسُ</w:t>
      </w:r>
      <w:r w:rsidRPr="00BE2421">
        <w:rPr>
          <w:rStyle w:val="5-Char"/>
          <w:rtl/>
        </w:rPr>
        <w:t xml:space="preserve"> </w:t>
      </w:r>
      <w:r w:rsidRPr="00BE2421">
        <w:rPr>
          <w:rStyle w:val="5-Char"/>
          <w:rFonts w:hint="eastAsia"/>
          <w:rtl/>
        </w:rPr>
        <w:t>مُعتَمِدًا</w:t>
      </w:r>
      <w:r w:rsidRPr="00BE2421">
        <w:rPr>
          <w:rStyle w:val="5-Char"/>
          <w:rtl/>
        </w:rPr>
        <w:t xml:space="preserve"> </w:t>
      </w:r>
      <w:r w:rsidRPr="00BE2421">
        <w:rPr>
          <w:rStyle w:val="5-Char"/>
          <w:rFonts w:hint="eastAsia"/>
          <w:rtl/>
        </w:rPr>
        <w:t>عَل</w:t>
      </w:r>
      <w:r w:rsidR="000C2629" w:rsidRPr="00BE2421">
        <w:rPr>
          <w:rStyle w:val="5-Char"/>
          <w:rFonts w:hint="cs"/>
          <w:rtl/>
        </w:rPr>
        <w:t>ی</w:t>
      </w:r>
      <w:r w:rsidRPr="00BE2421">
        <w:rPr>
          <w:rStyle w:val="5-Char"/>
          <w:rtl/>
        </w:rPr>
        <w:t xml:space="preserve"> </w:t>
      </w:r>
      <w:r w:rsidRPr="00BE2421">
        <w:rPr>
          <w:rStyle w:val="5-Char"/>
          <w:rFonts w:hint="eastAsia"/>
          <w:rtl/>
        </w:rPr>
        <w:t>يَسَارِ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تَكَلَّمُ</w:t>
      </w:r>
      <w:r w:rsidRPr="00BE2421">
        <w:rPr>
          <w:rStyle w:val="5-Char"/>
          <w:rtl/>
        </w:rPr>
        <w:t xml:space="preserve"> </w:t>
      </w:r>
      <w:r w:rsidRPr="00BE2421">
        <w:rPr>
          <w:rStyle w:val="5-Char"/>
          <w:rFonts w:hint="eastAsia"/>
          <w:rtl/>
        </w:rPr>
        <w:t>إِلَّا</w:t>
      </w:r>
      <w:r w:rsidRPr="00BE2421">
        <w:rPr>
          <w:rStyle w:val="5-Char"/>
          <w:rtl/>
        </w:rPr>
        <w:t xml:space="preserve"> </w:t>
      </w:r>
      <w:r w:rsidRPr="00BE2421">
        <w:rPr>
          <w:rStyle w:val="5-Char"/>
          <w:rFonts w:hint="eastAsia"/>
          <w:rtl/>
        </w:rPr>
        <w:t>لِضُرُورَ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كرَهُ</w:t>
      </w:r>
      <w:r w:rsidRPr="00BE2421">
        <w:rPr>
          <w:rStyle w:val="5-Char"/>
          <w:rtl/>
        </w:rPr>
        <w:t xml:space="preserve"> </w:t>
      </w:r>
      <w:r w:rsidRPr="00BE2421">
        <w:rPr>
          <w:rStyle w:val="5-Char"/>
          <w:rFonts w:hint="eastAsia"/>
          <w:rtl/>
        </w:rPr>
        <w:t>تَحرِيمًا</w:t>
      </w:r>
      <w:r w:rsidRPr="00BE2421">
        <w:rPr>
          <w:rStyle w:val="5-Char"/>
          <w:rtl/>
        </w:rPr>
        <w:t xml:space="preserve"> </w:t>
      </w:r>
      <w:r w:rsidRPr="00BE2421">
        <w:rPr>
          <w:rStyle w:val="5-Char"/>
          <w:rFonts w:hint="eastAsia"/>
          <w:rtl/>
        </w:rPr>
        <w:t>اِستِقبَالُ</w:t>
      </w:r>
      <w:r w:rsidRPr="00BE2421">
        <w:rPr>
          <w:rStyle w:val="5-Char"/>
          <w:rtl/>
        </w:rPr>
        <w:t xml:space="preserve"> </w:t>
      </w:r>
      <w:r w:rsidRPr="00BE2421">
        <w:rPr>
          <w:rStyle w:val="5-Char"/>
          <w:rFonts w:hint="eastAsia"/>
          <w:rtl/>
        </w:rPr>
        <w:t>القِبلَ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ستِدبَارُهَ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بُنيَانِ</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ستِقبَالُ</w:t>
      </w:r>
      <w:r w:rsidRPr="00BE2421">
        <w:rPr>
          <w:rStyle w:val="5-Char"/>
          <w:rtl/>
        </w:rPr>
        <w:t xml:space="preserve"> </w:t>
      </w:r>
      <w:r w:rsidRPr="00BE2421">
        <w:rPr>
          <w:rStyle w:val="5-Char"/>
          <w:rFonts w:hint="eastAsia"/>
          <w:rtl/>
        </w:rPr>
        <w:t>عَينِ</w:t>
      </w:r>
      <w:r w:rsidRPr="00BE2421">
        <w:rPr>
          <w:rStyle w:val="5-Char"/>
          <w:rtl/>
        </w:rPr>
        <w:t xml:space="preserve"> </w:t>
      </w:r>
      <w:r w:rsidRPr="00BE2421">
        <w:rPr>
          <w:rStyle w:val="5-Char"/>
          <w:rFonts w:hint="eastAsia"/>
          <w:rtl/>
        </w:rPr>
        <w:t>الشَّمسِ</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لقَمَ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هَبِّ</w:t>
      </w:r>
      <w:r w:rsidRPr="00BE2421">
        <w:rPr>
          <w:rStyle w:val="5-Char"/>
          <w:rtl/>
        </w:rPr>
        <w:t xml:space="preserve"> </w:t>
      </w:r>
      <w:r w:rsidRPr="00BE2421">
        <w:rPr>
          <w:rStyle w:val="5-Char"/>
          <w:rFonts w:hint="eastAsia"/>
          <w:rtl/>
        </w:rPr>
        <w:t>الرِّيحُ</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كرَه</w:t>
      </w:r>
      <w:r w:rsidRPr="00BE2421">
        <w:rPr>
          <w:rStyle w:val="5-Char"/>
          <w:rtl/>
        </w:rPr>
        <w:t xml:space="preserve"> </w:t>
      </w:r>
      <w:r w:rsidRPr="00BE2421">
        <w:rPr>
          <w:rStyle w:val="5-Char"/>
          <w:rFonts w:hint="eastAsia"/>
          <w:rtl/>
        </w:rPr>
        <w:t>أَن</w:t>
      </w:r>
      <w:r w:rsidRPr="00BE2421">
        <w:rPr>
          <w:rStyle w:val="5-Char"/>
          <w:rtl/>
        </w:rPr>
        <w:t xml:space="preserve"> </w:t>
      </w:r>
      <w:r w:rsidRPr="00BE2421">
        <w:rPr>
          <w:rStyle w:val="5-Char"/>
          <w:rFonts w:hint="eastAsia"/>
          <w:rtl/>
        </w:rPr>
        <w:t>يَبُولَ</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يَتَغَوَّطَ</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مَاءِ</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لظِّلِّ</w:t>
      </w:r>
      <w:r w:rsidRPr="00BE2421">
        <w:rPr>
          <w:rStyle w:val="5-Char"/>
          <w:rtl/>
        </w:rPr>
        <w:t xml:space="preserve"> </w:t>
      </w:r>
      <w:r w:rsidRPr="00BE2421">
        <w:rPr>
          <w:rStyle w:val="5-Char"/>
          <w:rFonts w:hint="eastAsia"/>
          <w:rtl/>
        </w:rPr>
        <w:t>وَال</w:t>
      </w:r>
      <w:r w:rsidRPr="00BE2421">
        <w:rPr>
          <w:rStyle w:val="5-Char"/>
          <w:rFonts w:hint="cs"/>
          <w:rtl/>
        </w:rPr>
        <w:t>جُحْ</w:t>
      </w:r>
      <w:r w:rsidRPr="00BE2421">
        <w:rPr>
          <w:rStyle w:val="5-Char"/>
          <w:rFonts w:hint="eastAsia"/>
          <w:rtl/>
        </w:rPr>
        <w:t>رِ</w:t>
      </w:r>
      <w:r w:rsidRPr="00BE2421">
        <w:rPr>
          <w:rStyle w:val="5-Char"/>
          <w:rtl/>
        </w:rPr>
        <w:t xml:space="preserve"> </w:t>
      </w:r>
      <w:r w:rsidRPr="00BE2421">
        <w:rPr>
          <w:rStyle w:val="5-Char"/>
          <w:rFonts w:hint="eastAsia"/>
          <w:rtl/>
        </w:rPr>
        <w:t>وَالطَّرِيقِ</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حتَ</w:t>
      </w:r>
      <w:r w:rsidRPr="00BE2421">
        <w:rPr>
          <w:rStyle w:val="5-Char"/>
          <w:rtl/>
        </w:rPr>
        <w:t xml:space="preserve"> </w:t>
      </w:r>
      <w:r w:rsidRPr="00BE2421">
        <w:rPr>
          <w:rStyle w:val="5-Char"/>
          <w:rFonts w:hint="eastAsia"/>
          <w:rtl/>
        </w:rPr>
        <w:t>شَجَرَةٍ</w:t>
      </w:r>
      <w:r w:rsidRPr="00BE2421">
        <w:rPr>
          <w:rStyle w:val="5-Char"/>
          <w:rtl/>
        </w:rPr>
        <w:t xml:space="preserve"> </w:t>
      </w:r>
      <w:r w:rsidRPr="00BE2421">
        <w:rPr>
          <w:rStyle w:val="5-Char"/>
          <w:rFonts w:hint="eastAsia"/>
          <w:rtl/>
        </w:rPr>
        <w:t>مُثمِرَةٍ</w:t>
      </w:r>
      <w:r w:rsidRPr="00BE2421">
        <w:rPr>
          <w:rStyle w:val="5-Char"/>
          <w:rFonts w:hint="cs"/>
          <w:rtl/>
        </w:rPr>
        <w:t>؛</w:t>
      </w:r>
      <w:r w:rsidRPr="00BE2421">
        <w:rPr>
          <w:rStyle w:val="5-Char"/>
          <w:rtl/>
        </w:rPr>
        <w:t xml:space="preserve"> </w:t>
      </w:r>
      <w:r w:rsidRPr="00BE2421">
        <w:rPr>
          <w:rStyle w:val="5-Char"/>
          <w:rFonts w:hint="eastAsia"/>
          <w:rtl/>
        </w:rPr>
        <w:t>وَالبَولُ</w:t>
      </w:r>
      <w:r w:rsidRPr="00BE2421">
        <w:rPr>
          <w:rStyle w:val="5-Char"/>
          <w:rtl/>
        </w:rPr>
        <w:t xml:space="preserve"> </w:t>
      </w:r>
      <w:r w:rsidRPr="00BE2421">
        <w:rPr>
          <w:rStyle w:val="5-Char"/>
          <w:rFonts w:hint="eastAsia"/>
          <w:rtl/>
        </w:rPr>
        <w:t>قَائِمًا</w:t>
      </w:r>
      <w:r w:rsidRPr="00BE2421">
        <w:rPr>
          <w:rStyle w:val="5-Char"/>
          <w:rtl/>
        </w:rPr>
        <w:t xml:space="preserve"> </w:t>
      </w:r>
      <w:r w:rsidRPr="00BE2421">
        <w:rPr>
          <w:rStyle w:val="5-Char"/>
          <w:rFonts w:hint="eastAsia"/>
          <w:rtl/>
        </w:rPr>
        <w:t>إِلَّا</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عُذرٍ</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خرُجُ</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خَلَاءِ</w:t>
      </w:r>
      <w:r w:rsidRPr="00BE2421">
        <w:rPr>
          <w:rStyle w:val="5-Char"/>
          <w:rtl/>
        </w:rPr>
        <w:t xml:space="preserve"> </w:t>
      </w:r>
      <w:r w:rsidRPr="00BE2421">
        <w:rPr>
          <w:rStyle w:val="5-Char"/>
          <w:rFonts w:hint="eastAsia"/>
          <w:rtl/>
        </w:rPr>
        <w:t>بِرِجلِهِ</w:t>
      </w:r>
      <w:r w:rsidRPr="00BE2421">
        <w:rPr>
          <w:rStyle w:val="5-Char"/>
          <w:rtl/>
        </w:rPr>
        <w:t xml:space="preserve"> </w:t>
      </w:r>
      <w:r w:rsidRPr="00BE2421">
        <w:rPr>
          <w:rStyle w:val="5-Char"/>
          <w:rFonts w:hint="eastAsia"/>
          <w:rtl/>
        </w:rPr>
        <w:t>اليُمنَ</w:t>
      </w:r>
      <w:r w:rsidR="000C2629" w:rsidRPr="00BE2421">
        <w:rPr>
          <w:rStyle w:val="5-Char"/>
          <w:rFonts w:hint="cs"/>
          <w:rtl/>
        </w:rPr>
        <w:t>ی</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يَقُولُ</w:t>
      </w:r>
      <w:r w:rsidRPr="00BE2421">
        <w:rPr>
          <w:rStyle w:val="5-Char"/>
          <w:rFonts w:hint="cs"/>
          <w:rtl/>
        </w:rPr>
        <w:t>: «</w:t>
      </w:r>
      <w:r w:rsidRPr="00BE2421">
        <w:rPr>
          <w:rStyle w:val="5-Char"/>
          <w:rFonts w:hint="eastAsia"/>
          <w:rtl/>
        </w:rPr>
        <w:t>اَلحَمدُ</w:t>
      </w:r>
      <w:r w:rsidRPr="00BE2421">
        <w:rPr>
          <w:rStyle w:val="5-Char"/>
          <w:rtl/>
        </w:rPr>
        <w:t xml:space="preserve"> </w:t>
      </w:r>
      <w:r w:rsidRPr="00BE2421">
        <w:rPr>
          <w:rStyle w:val="5-Char"/>
          <w:rFonts w:hint="eastAsia"/>
          <w:rtl/>
        </w:rPr>
        <w:t>لِلّهِ</w:t>
      </w:r>
      <w:r w:rsidRPr="00BE2421">
        <w:rPr>
          <w:rStyle w:val="5-Char"/>
          <w:rtl/>
        </w:rPr>
        <w:t xml:space="preserve"> </w:t>
      </w:r>
      <w:r w:rsidRPr="00BE2421">
        <w:rPr>
          <w:rStyle w:val="5-Char"/>
          <w:rFonts w:hint="eastAsia"/>
          <w:rtl/>
        </w:rPr>
        <w:t>الَّذِي</w:t>
      </w:r>
      <w:r w:rsidRPr="00BE2421">
        <w:rPr>
          <w:rStyle w:val="5-Char"/>
          <w:rtl/>
        </w:rPr>
        <w:t xml:space="preserve"> </w:t>
      </w:r>
      <w:r w:rsidRPr="00BE2421">
        <w:rPr>
          <w:rStyle w:val="5-Char"/>
          <w:rFonts w:hint="eastAsia"/>
          <w:rtl/>
        </w:rPr>
        <w:t>أَذهَبَ</w:t>
      </w:r>
      <w:r w:rsidRPr="00BE2421">
        <w:rPr>
          <w:rStyle w:val="5-Char"/>
          <w:rtl/>
        </w:rPr>
        <w:t xml:space="preserve"> </w:t>
      </w:r>
      <w:r w:rsidRPr="00BE2421">
        <w:rPr>
          <w:rStyle w:val="5-Char"/>
          <w:rFonts w:hint="eastAsia"/>
          <w:rtl/>
        </w:rPr>
        <w:t>عَنِّي</w:t>
      </w:r>
      <w:r w:rsidRPr="00BE2421">
        <w:rPr>
          <w:rStyle w:val="5-Char"/>
          <w:rtl/>
        </w:rPr>
        <w:t xml:space="preserve"> </w:t>
      </w:r>
      <w:r w:rsidRPr="00BE2421">
        <w:rPr>
          <w:rStyle w:val="5-Char"/>
          <w:rFonts w:hint="eastAsia"/>
          <w:rtl/>
        </w:rPr>
        <w:t>الأَذَ</w:t>
      </w:r>
      <w:r w:rsidR="000C2629" w:rsidRPr="00BE2421">
        <w:rPr>
          <w:rStyle w:val="5-Char"/>
          <w:rFonts w:hint="cs"/>
          <w:rtl/>
        </w:rPr>
        <w:t>ی</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عَافَانِي</w:t>
      </w:r>
      <w:r w:rsidRPr="00BE2421">
        <w:rPr>
          <w:rStyle w:val="5-Char"/>
          <w:rFonts w:hint="cs"/>
          <w:rtl/>
        </w:rPr>
        <w:t>».</w:t>
      </w:r>
    </w:p>
    <w:p w:rsidR="007F6093" w:rsidRPr="005B35BD" w:rsidRDefault="007F6093" w:rsidP="00246682">
      <w:pPr>
        <w:pStyle w:val="2-0"/>
        <w:rPr>
          <w:rtl/>
        </w:rPr>
      </w:pPr>
      <w:bookmarkStart w:id="18" w:name="_Toc440375778"/>
      <w:r w:rsidRPr="005B35BD">
        <w:rPr>
          <w:rFonts w:hint="cs"/>
          <w:rtl/>
        </w:rPr>
        <w:t>فصل</w:t>
      </w:r>
      <w:r w:rsidR="00246682">
        <w:rPr>
          <w:rFonts w:hint="cs"/>
          <w:rtl/>
        </w:rPr>
        <w:t>:</w:t>
      </w:r>
      <w:r w:rsidRPr="005B35BD">
        <w:rPr>
          <w:rFonts w:hint="cs"/>
          <w:rtl/>
        </w:rPr>
        <w:t xml:space="preserve"> [دربار</w:t>
      </w:r>
      <w:r w:rsidR="00B23A4F" w:rsidRPr="005B35BD">
        <w:rPr>
          <w:rFonts w:hint="cs"/>
          <w:rtl/>
        </w:rPr>
        <w:t>ه‌</w:t>
      </w:r>
      <w:r w:rsidR="000751A8">
        <w:rPr>
          <w:rFonts w:hint="cs"/>
          <w:rtl/>
        </w:rPr>
        <w:t>ی</w:t>
      </w:r>
      <w:r w:rsidRPr="005B35BD">
        <w:rPr>
          <w:rFonts w:hint="cs"/>
          <w:rtl/>
        </w:rPr>
        <w:t xml:space="preserve"> چ</w:t>
      </w:r>
      <w:r w:rsidR="000751A8">
        <w:rPr>
          <w:rFonts w:hint="cs"/>
          <w:rtl/>
        </w:rPr>
        <w:t>ی</w:t>
      </w:r>
      <w:r w:rsidRPr="005B35BD">
        <w:rPr>
          <w:rFonts w:hint="cs"/>
          <w:rtl/>
        </w:rPr>
        <w:t>زها</w:t>
      </w:r>
      <w:r w:rsidR="000751A8">
        <w:rPr>
          <w:rFonts w:hint="cs"/>
          <w:rtl/>
        </w:rPr>
        <w:t>یی</w:t>
      </w:r>
      <w:r w:rsidRPr="005B35BD">
        <w:rPr>
          <w:rFonts w:hint="cs"/>
          <w:rtl/>
        </w:rPr>
        <w:t xml:space="preserve"> که استنجاء نمودن </w:t>
      </w:r>
      <w:r w:rsidR="00900CB3">
        <w:rPr>
          <w:rFonts w:hint="cs"/>
          <w:rtl/>
        </w:rPr>
        <w:t>بدان‌ها</w:t>
      </w:r>
      <w:r w:rsidRPr="005B35BD">
        <w:rPr>
          <w:rFonts w:hint="cs"/>
          <w:rtl/>
        </w:rPr>
        <w:t xml:space="preserve"> جا</w:t>
      </w:r>
      <w:r w:rsidR="000751A8">
        <w:rPr>
          <w:rFonts w:hint="cs"/>
          <w:rtl/>
        </w:rPr>
        <w:t>ی</w:t>
      </w:r>
      <w:r w:rsidRPr="005B35BD">
        <w:rPr>
          <w:rFonts w:hint="cs"/>
          <w:rtl/>
        </w:rPr>
        <w:t>ز است؛ و چ</w:t>
      </w:r>
      <w:r w:rsidR="000751A8">
        <w:rPr>
          <w:rFonts w:hint="cs"/>
          <w:rtl/>
        </w:rPr>
        <w:t>ی</w:t>
      </w:r>
      <w:r w:rsidRPr="005B35BD">
        <w:rPr>
          <w:rFonts w:hint="cs"/>
          <w:rtl/>
        </w:rPr>
        <w:t>زها</w:t>
      </w:r>
      <w:r w:rsidR="000751A8">
        <w:rPr>
          <w:rFonts w:hint="cs"/>
          <w:rtl/>
        </w:rPr>
        <w:t>یی</w:t>
      </w:r>
      <w:r w:rsidRPr="005B35BD">
        <w:rPr>
          <w:rFonts w:hint="cs"/>
          <w:rtl/>
        </w:rPr>
        <w:t xml:space="preserve"> که استنجاء کردن ب</w:t>
      </w:r>
      <w:r w:rsidR="005B35BD">
        <w:rPr>
          <w:rFonts w:hint="cs"/>
          <w:rtl/>
        </w:rPr>
        <w:t xml:space="preserve">ا </w:t>
      </w:r>
      <w:r w:rsidR="00413CFC">
        <w:rPr>
          <w:rFonts w:hint="cs"/>
          <w:rtl/>
        </w:rPr>
        <w:t>آ</w:t>
      </w:r>
      <w:r w:rsidR="005B35BD">
        <w:rPr>
          <w:rFonts w:hint="cs"/>
          <w:rtl/>
        </w:rPr>
        <w:t>ن‌ها مکروه است؛ و پ</w:t>
      </w:r>
      <w:r w:rsidR="000751A8">
        <w:rPr>
          <w:rFonts w:hint="cs"/>
          <w:rtl/>
        </w:rPr>
        <w:t>ی</w:t>
      </w:r>
      <w:r w:rsidR="005B35BD">
        <w:rPr>
          <w:rFonts w:hint="cs"/>
          <w:rtl/>
        </w:rPr>
        <w:t>رامون آنچه</w:t>
      </w:r>
      <w:r w:rsidRPr="005B35BD">
        <w:rPr>
          <w:rFonts w:hint="cs"/>
          <w:rtl/>
        </w:rPr>
        <w:t xml:space="preserve"> که انجام آن، مکروه م</w:t>
      </w:r>
      <w:r w:rsidR="000751A8">
        <w:rPr>
          <w:rFonts w:hint="cs"/>
          <w:rtl/>
        </w:rPr>
        <w:t>ی</w:t>
      </w:r>
      <w:r w:rsidR="00246682">
        <w:rPr>
          <w:rFonts w:hint="cs"/>
          <w:rtl/>
        </w:rPr>
        <w:t>‌باشد</w:t>
      </w:r>
      <w:r w:rsidRPr="005B35BD">
        <w:rPr>
          <w:rFonts w:hint="cs"/>
          <w:rtl/>
        </w:rPr>
        <w:t>]</w:t>
      </w:r>
      <w:bookmarkEnd w:id="18"/>
    </w:p>
    <w:p w:rsidR="007F6093" w:rsidRPr="007100A7" w:rsidRDefault="003F4194" w:rsidP="00AF1D25">
      <w:pPr>
        <w:rPr>
          <w:rStyle w:val="1-Char"/>
          <w:rtl/>
        </w:rPr>
      </w:pPr>
      <w:r w:rsidRPr="007100A7">
        <w:rPr>
          <w:rStyle w:val="1-Char"/>
          <w:rFonts w:hint="cs"/>
          <w:rtl/>
        </w:rPr>
        <w:t>برا</w:t>
      </w:r>
      <w:r w:rsidR="00446BB7">
        <w:rPr>
          <w:rStyle w:val="1-Char"/>
          <w:rFonts w:hint="cs"/>
          <w:rtl/>
        </w:rPr>
        <w:t>ی</w:t>
      </w:r>
      <w:r w:rsidRPr="007100A7">
        <w:rPr>
          <w:rStyle w:val="1-Char"/>
          <w:rFonts w:hint="cs"/>
          <w:rtl/>
        </w:rPr>
        <w:t xml:space="preserve"> شخص جا</w:t>
      </w:r>
      <w:r w:rsidR="00446BB7">
        <w:rPr>
          <w:rStyle w:val="1-Char"/>
          <w:rFonts w:hint="cs"/>
          <w:rtl/>
        </w:rPr>
        <w:t>ی</w:t>
      </w:r>
      <w:r w:rsidRPr="007100A7">
        <w:rPr>
          <w:rStyle w:val="1-Char"/>
          <w:rFonts w:hint="cs"/>
          <w:rtl/>
        </w:rPr>
        <w:t>ز ن</w:t>
      </w:r>
      <w:r w:rsidR="00446BB7">
        <w:rPr>
          <w:rStyle w:val="1-Char"/>
          <w:rFonts w:hint="cs"/>
          <w:rtl/>
        </w:rPr>
        <w:t>ی</w:t>
      </w:r>
      <w:r w:rsidRPr="007100A7">
        <w:rPr>
          <w:rStyle w:val="1-Char"/>
          <w:rFonts w:hint="cs"/>
          <w:rtl/>
        </w:rPr>
        <w:t>ست که برا</w:t>
      </w:r>
      <w:r w:rsidR="00446BB7">
        <w:rPr>
          <w:rStyle w:val="1-Char"/>
          <w:rFonts w:hint="cs"/>
          <w:rtl/>
        </w:rPr>
        <w:t>ی</w:t>
      </w:r>
      <w:r w:rsidRPr="007100A7">
        <w:rPr>
          <w:rStyle w:val="1-Char"/>
          <w:rFonts w:hint="cs"/>
          <w:rtl/>
        </w:rPr>
        <w:t xml:space="preserve"> قضا</w:t>
      </w:r>
      <w:r w:rsidR="00446BB7">
        <w:rPr>
          <w:rStyle w:val="1-Char"/>
          <w:rFonts w:hint="cs"/>
          <w:rtl/>
        </w:rPr>
        <w:t>ی</w:t>
      </w:r>
      <w:r w:rsidRPr="007100A7">
        <w:rPr>
          <w:rStyle w:val="1-Char"/>
          <w:rFonts w:hint="cs"/>
          <w:rtl/>
        </w:rPr>
        <w:t xml:space="preserve"> حاجت، عورت خو</w:t>
      </w:r>
      <w:r w:rsidR="00446BB7">
        <w:rPr>
          <w:rStyle w:val="1-Char"/>
          <w:rFonts w:hint="cs"/>
          <w:rtl/>
        </w:rPr>
        <w:t>ی</w:t>
      </w:r>
      <w:r w:rsidRPr="007100A7">
        <w:rPr>
          <w:rStyle w:val="1-Char"/>
          <w:rFonts w:hint="cs"/>
          <w:rtl/>
        </w:rPr>
        <w:t>ش را [در پ</w:t>
      </w:r>
      <w:r w:rsidR="00446BB7">
        <w:rPr>
          <w:rStyle w:val="1-Char"/>
          <w:rFonts w:hint="cs"/>
          <w:rtl/>
        </w:rPr>
        <w:t>ی</w:t>
      </w:r>
      <w:r w:rsidR="005B35BD" w:rsidRPr="007100A7">
        <w:rPr>
          <w:rStyle w:val="1-Char"/>
          <w:rFonts w:hint="cs"/>
          <w:rtl/>
        </w:rPr>
        <w:t>ش کس</w:t>
      </w:r>
      <w:r w:rsidR="00446BB7">
        <w:rPr>
          <w:rStyle w:val="1-Char"/>
          <w:rFonts w:hint="cs"/>
          <w:rtl/>
        </w:rPr>
        <w:t>ی</w:t>
      </w:r>
      <w:r w:rsidR="005B35BD" w:rsidRPr="007100A7">
        <w:rPr>
          <w:rStyle w:val="1-Char"/>
          <w:rFonts w:hint="cs"/>
          <w:rtl/>
        </w:rPr>
        <w:t xml:space="preserve">] کشف و آشکار </w:t>
      </w:r>
      <w:r w:rsidRPr="007100A7">
        <w:rPr>
          <w:rStyle w:val="1-Char"/>
          <w:rFonts w:hint="cs"/>
          <w:rtl/>
        </w:rPr>
        <w:t>نما</w:t>
      </w:r>
      <w:r w:rsidR="00446BB7">
        <w:rPr>
          <w:rStyle w:val="1-Char"/>
          <w:rFonts w:hint="cs"/>
          <w:rtl/>
        </w:rPr>
        <w:t>ی</w:t>
      </w:r>
      <w:r w:rsidRPr="007100A7">
        <w:rPr>
          <w:rStyle w:val="1-Char"/>
          <w:rFonts w:hint="cs"/>
          <w:rtl/>
        </w:rPr>
        <w:t xml:space="preserve">د؛ و اگر </w:t>
      </w:r>
      <w:r w:rsidR="00AF17B9">
        <w:rPr>
          <w:rStyle w:val="1-Char"/>
          <w:rFonts w:hint="cs"/>
          <w:rtl/>
        </w:rPr>
        <w:t>چنان‌چه</w:t>
      </w:r>
      <w:r w:rsidRPr="007100A7">
        <w:rPr>
          <w:rStyle w:val="1-Char"/>
          <w:rFonts w:hint="cs"/>
          <w:rtl/>
        </w:rPr>
        <w:t xml:space="preserve"> نجاست</w:t>
      </w:r>
      <w:r w:rsidR="005B35BD" w:rsidRPr="007100A7">
        <w:rPr>
          <w:rStyle w:val="1-Char"/>
          <w:rFonts w:hint="cs"/>
          <w:rtl/>
        </w:rPr>
        <w:t>،</w:t>
      </w:r>
      <w:r w:rsidRPr="007100A7">
        <w:rPr>
          <w:rStyle w:val="1-Char"/>
          <w:rFonts w:hint="cs"/>
          <w:rtl/>
        </w:rPr>
        <w:t xml:space="preserve"> از محل خروج خو</w:t>
      </w:r>
      <w:r w:rsidR="00446BB7">
        <w:rPr>
          <w:rStyle w:val="1-Char"/>
          <w:rFonts w:hint="cs"/>
          <w:rtl/>
        </w:rPr>
        <w:t>ی</w:t>
      </w:r>
      <w:r w:rsidRPr="007100A7">
        <w:rPr>
          <w:rStyle w:val="1-Char"/>
          <w:rFonts w:hint="cs"/>
          <w:rtl/>
        </w:rPr>
        <w:t>ش تجاوز کرد و ب</w:t>
      </w:r>
      <w:r w:rsidR="00446BB7">
        <w:rPr>
          <w:rStyle w:val="1-Char"/>
          <w:rFonts w:hint="cs"/>
          <w:rtl/>
        </w:rPr>
        <w:t>ی</w:t>
      </w:r>
      <w:r w:rsidRPr="007100A7">
        <w:rPr>
          <w:rStyle w:val="1-Char"/>
          <w:rFonts w:hint="cs"/>
          <w:rtl/>
        </w:rPr>
        <w:t>شتر از انداز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00446BB7">
        <w:rPr>
          <w:rStyle w:val="1-Char"/>
          <w:rFonts w:hint="cs"/>
          <w:rtl/>
        </w:rPr>
        <w:t>ی</w:t>
      </w:r>
      <w:r w:rsidRPr="007100A7">
        <w:rPr>
          <w:rStyle w:val="1-Char"/>
          <w:rFonts w:hint="cs"/>
          <w:rtl/>
        </w:rPr>
        <w:t>ک درهم بود [</w:t>
      </w:r>
      <w:r w:rsidRPr="00FE6406">
        <w:rPr>
          <w:rStyle w:val="9-Char"/>
          <w:rFonts w:eastAsia="Batang" w:hint="cs"/>
          <w:rtl/>
        </w:rPr>
        <w:t>اندازه</w:t>
      </w:r>
      <w:r w:rsidR="0080702C" w:rsidRPr="00FE6406">
        <w:rPr>
          <w:rStyle w:val="9-Char"/>
          <w:rFonts w:eastAsia="Batang" w:hint="cs"/>
          <w:rtl/>
        </w:rPr>
        <w:t>‌</w:t>
      </w:r>
      <w:r w:rsidR="00446BB7">
        <w:rPr>
          <w:rStyle w:val="9-Char"/>
          <w:rFonts w:eastAsia="Batang" w:hint="cs"/>
          <w:rtl/>
        </w:rPr>
        <w:t>ی</w:t>
      </w:r>
      <w:r w:rsidR="0080702C" w:rsidRPr="00FE6406">
        <w:rPr>
          <w:rStyle w:val="9-Char"/>
          <w:rFonts w:eastAsia="Batang" w:hint="cs"/>
          <w:rtl/>
        </w:rPr>
        <w:t xml:space="preserve"> </w:t>
      </w:r>
      <w:r w:rsidR="00446BB7">
        <w:rPr>
          <w:rStyle w:val="9-Char"/>
          <w:rFonts w:eastAsia="Batang" w:hint="cs"/>
          <w:rtl/>
        </w:rPr>
        <w:t>ی</w:t>
      </w:r>
      <w:r w:rsidRPr="00FE6406">
        <w:rPr>
          <w:rStyle w:val="9-Char"/>
          <w:rFonts w:eastAsia="Batang" w:hint="cs"/>
          <w:rtl/>
        </w:rPr>
        <w:t>ک درهم به وزن</w:t>
      </w:r>
      <w:r w:rsidRPr="007100A7">
        <w:rPr>
          <w:rStyle w:val="1-Char"/>
          <w:rFonts w:hint="cs"/>
          <w:rtl/>
        </w:rPr>
        <w:t>: معادل تقر</w:t>
      </w:r>
      <w:r w:rsidR="00446BB7">
        <w:rPr>
          <w:rStyle w:val="1-Char"/>
          <w:rFonts w:hint="cs"/>
          <w:rtl/>
        </w:rPr>
        <w:t>ی</w:t>
      </w:r>
      <w:r w:rsidRPr="007100A7">
        <w:rPr>
          <w:rStyle w:val="1-Char"/>
          <w:rFonts w:hint="cs"/>
          <w:rtl/>
        </w:rPr>
        <w:t xml:space="preserve">باً سه گرم، و به </w:t>
      </w:r>
      <w:r w:rsidRPr="00FE6406">
        <w:rPr>
          <w:rStyle w:val="9-Char"/>
          <w:rFonts w:eastAsia="Batang" w:hint="cs"/>
          <w:rtl/>
        </w:rPr>
        <w:t>مساحت</w:t>
      </w:r>
      <w:r w:rsidRPr="007100A7">
        <w:rPr>
          <w:rStyle w:val="1-Char"/>
          <w:rFonts w:hint="cs"/>
          <w:rtl/>
        </w:rPr>
        <w:t>: برابر با انداز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گود</w:t>
      </w:r>
      <w:r w:rsidR="00446BB7">
        <w:rPr>
          <w:rStyle w:val="1-Char"/>
          <w:rFonts w:hint="cs"/>
          <w:rtl/>
        </w:rPr>
        <w:t>ی</w:t>
      </w:r>
      <w:r w:rsidRPr="007100A7">
        <w:rPr>
          <w:rStyle w:val="1-Char"/>
          <w:rFonts w:hint="cs"/>
          <w:rtl/>
        </w:rPr>
        <w:t xml:space="preserve"> کف دست است؛] در آن صورت هرگاه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افته شود که بتوان با آن، نجاست را از ب</w:t>
      </w:r>
      <w:r w:rsidR="00446BB7">
        <w:rPr>
          <w:rStyle w:val="1-Char"/>
          <w:rFonts w:hint="cs"/>
          <w:rtl/>
        </w:rPr>
        <w:t>ی</w:t>
      </w:r>
      <w:r w:rsidRPr="007100A7">
        <w:rPr>
          <w:rStyle w:val="1-Char"/>
          <w:rFonts w:hint="cs"/>
          <w:rtl/>
        </w:rPr>
        <w:t>ن برد، [با</w:t>
      </w:r>
      <w:r w:rsidR="00446BB7">
        <w:rPr>
          <w:rStyle w:val="1-Char"/>
          <w:rFonts w:hint="cs"/>
          <w:rtl/>
        </w:rPr>
        <w:t>ی</w:t>
      </w:r>
      <w:r w:rsidRPr="007100A7">
        <w:rPr>
          <w:rStyle w:val="1-Char"/>
          <w:rFonts w:hint="cs"/>
          <w:rtl/>
        </w:rPr>
        <w:t>د آن نجاست از ب</w:t>
      </w:r>
      <w:r w:rsidR="00446BB7">
        <w:rPr>
          <w:rStyle w:val="1-Char"/>
          <w:rFonts w:hint="cs"/>
          <w:rtl/>
        </w:rPr>
        <w:t>ی</w:t>
      </w:r>
      <w:r w:rsidRPr="007100A7">
        <w:rPr>
          <w:rStyle w:val="1-Char"/>
          <w:rFonts w:hint="cs"/>
          <w:rtl/>
        </w:rPr>
        <w:t>ن برده شود؛ ز</w:t>
      </w:r>
      <w:r w:rsidR="00446BB7">
        <w:rPr>
          <w:rStyle w:val="1-Char"/>
          <w:rFonts w:hint="cs"/>
          <w:rtl/>
        </w:rPr>
        <w:t>ی</w:t>
      </w:r>
      <w:r w:rsidRPr="007100A7">
        <w:rPr>
          <w:rStyle w:val="1-Char"/>
          <w:rFonts w:hint="cs"/>
          <w:rtl/>
        </w:rPr>
        <w:t>را] گزاردن نماز با آن نجاست، صح</w:t>
      </w:r>
      <w:r w:rsidR="00446BB7">
        <w:rPr>
          <w:rStyle w:val="1-Char"/>
          <w:rFonts w:hint="cs"/>
          <w:rtl/>
        </w:rPr>
        <w:t>ی</w:t>
      </w:r>
      <w:r w:rsidRPr="007100A7">
        <w:rPr>
          <w:rStyle w:val="1-Char"/>
          <w:rFonts w:hint="cs"/>
          <w:rtl/>
        </w:rPr>
        <w:t>ح نم</w:t>
      </w:r>
      <w:r w:rsidR="00446BB7">
        <w:rPr>
          <w:rStyle w:val="1-Char"/>
          <w:rFonts w:hint="cs"/>
          <w:rtl/>
        </w:rPr>
        <w:t>ی</w:t>
      </w:r>
      <w:r w:rsidRPr="007100A7">
        <w:rPr>
          <w:rStyle w:val="1-Char"/>
          <w:rFonts w:hint="cs"/>
          <w:rtl/>
        </w:rPr>
        <w:t>‌باشد.</w:t>
      </w:r>
    </w:p>
    <w:p w:rsidR="005B35BD" w:rsidRPr="007100A7" w:rsidRDefault="003F4194" w:rsidP="00AF1D25">
      <w:pPr>
        <w:rPr>
          <w:rStyle w:val="1-Char"/>
          <w:rtl/>
        </w:rPr>
      </w:pPr>
      <w:r w:rsidRPr="007100A7">
        <w:rPr>
          <w:rStyle w:val="1-Char"/>
          <w:rFonts w:hint="cs"/>
          <w:rtl/>
        </w:rPr>
        <w:t>و برا</w:t>
      </w:r>
      <w:r w:rsidR="00446BB7">
        <w:rPr>
          <w:rStyle w:val="1-Char"/>
          <w:rFonts w:hint="cs"/>
          <w:rtl/>
        </w:rPr>
        <w:t>ی</w:t>
      </w:r>
      <w:r w:rsidRPr="007100A7">
        <w:rPr>
          <w:rStyle w:val="1-Char"/>
          <w:rFonts w:hint="cs"/>
          <w:rtl/>
        </w:rPr>
        <w:t xml:space="preserve"> از ب</w:t>
      </w:r>
      <w:r w:rsidR="00446BB7">
        <w:rPr>
          <w:rStyle w:val="1-Char"/>
          <w:rFonts w:hint="cs"/>
          <w:rtl/>
        </w:rPr>
        <w:t>ی</w:t>
      </w:r>
      <w:r w:rsidRPr="007100A7">
        <w:rPr>
          <w:rStyle w:val="1-Char"/>
          <w:rFonts w:hint="cs"/>
          <w:rtl/>
        </w:rPr>
        <w:t>ن بردن نجاست، چاره‌جو</w:t>
      </w:r>
      <w:r w:rsidR="00446BB7">
        <w:rPr>
          <w:rStyle w:val="1-Char"/>
          <w:rFonts w:hint="cs"/>
          <w:rtl/>
        </w:rPr>
        <w:t>یی</w:t>
      </w:r>
      <w:r w:rsidRPr="007100A7">
        <w:rPr>
          <w:rStyle w:val="1-Char"/>
          <w:rFonts w:hint="cs"/>
          <w:rtl/>
        </w:rPr>
        <w:t xml:space="preserve"> نما</w:t>
      </w:r>
      <w:r w:rsidR="00446BB7">
        <w:rPr>
          <w:rStyle w:val="1-Char"/>
          <w:rFonts w:hint="cs"/>
          <w:rtl/>
        </w:rPr>
        <w:t>ی</w:t>
      </w:r>
      <w:r w:rsidRPr="007100A7">
        <w:rPr>
          <w:rStyle w:val="1-Char"/>
          <w:rFonts w:hint="cs"/>
          <w:rtl/>
        </w:rPr>
        <w:t>د،</w:t>
      </w:r>
      <w:r w:rsidR="0080702C" w:rsidRPr="007100A7">
        <w:rPr>
          <w:rStyle w:val="1-Char"/>
          <w:rFonts w:hint="cs"/>
          <w:rtl/>
        </w:rPr>
        <w:t xml:space="preserve"> ب</w:t>
      </w:r>
      <w:r w:rsidR="00446BB7">
        <w:rPr>
          <w:rStyle w:val="1-Char"/>
          <w:rFonts w:hint="cs"/>
          <w:rtl/>
        </w:rPr>
        <w:t>ی</w:t>
      </w:r>
      <w:r w:rsidR="0080702C" w:rsidRPr="007100A7">
        <w:rPr>
          <w:rStyle w:val="1-Char"/>
          <w:rFonts w:hint="cs"/>
          <w:rtl/>
        </w:rPr>
        <w:t>‌</w:t>
      </w:r>
      <w:r w:rsidRPr="007100A7">
        <w:rPr>
          <w:rStyle w:val="1-Char"/>
          <w:rFonts w:hint="cs"/>
          <w:rtl/>
        </w:rPr>
        <w:t>آن که عورت خو</w:t>
      </w:r>
      <w:r w:rsidR="00446BB7">
        <w:rPr>
          <w:rStyle w:val="1-Char"/>
          <w:rFonts w:hint="cs"/>
          <w:rtl/>
        </w:rPr>
        <w:t>ی</w:t>
      </w:r>
      <w:r w:rsidRPr="007100A7">
        <w:rPr>
          <w:rStyle w:val="1-Char"/>
          <w:rFonts w:hint="cs"/>
          <w:rtl/>
        </w:rPr>
        <w:t>ش را در پ</w:t>
      </w:r>
      <w:r w:rsidR="00446BB7">
        <w:rPr>
          <w:rStyle w:val="1-Char"/>
          <w:rFonts w:hint="cs"/>
          <w:rtl/>
        </w:rPr>
        <w:t>ی</w:t>
      </w:r>
      <w:r w:rsidRPr="007100A7">
        <w:rPr>
          <w:rStyle w:val="1-Char"/>
          <w:rFonts w:hint="cs"/>
          <w:rtl/>
        </w:rPr>
        <w:t>ش کس</w:t>
      </w:r>
      <w:r w:rsidR="00446BB7">
        <w:rPr>
          <w:rStyle w:val="1-Char"/>
          <w:rFonts w:hint="cs"/>
          <w:rtl/>
        </w:rPr>
        <w:t>ی</w:t>
      </w:r>
      <w:r w:rsidRPr="007100A7">
        <w:rPr>
          <w:rStyle w:val="1-Char"/>
          <w:rFonts w:hint="cs"/>
          <w:rtl/>
        </w:rPr>
        <w:t xml:space="preserve"> که او را م</w:t>
      </w:r>
      <w:r w:rsidR="00446BB7">
        <w:rPr>
          <w:rStyle w:val="1-Char"/>
          <w:rFonts w:hint="cs"/>
          <w:rtl/>
        </w:rPr>
        <w:t>ی</w:t>
      </w:r>
      <w:r w:rsidRPr="007100A7">
        <w:rPr>
          <w:rStyle w:val="1-Char"/>
          <w:rFonts w:hint="cs"/>
          <w:rtl/>
        </w:rPr>
        <w:t>‌ب</w:t>
      </w:r>
      <w:r w:rsidR="00446BB7">
        <w:rPr>
          <w:rStyle w:val="1-Char"/>
          <w:rFonts w:hint="cs"/>
          <w:rtl/>
        </w:rPr>
        <w:t>ی</w:t>
      </w:r>
      <w:r w:rsidRPr="007100A7">
        <w:rPr>
          <w:rStyle w:val="1-Char"/>
          <w:rFonts w:hint="cs"/>
          <w:rtl/>
        </w:rPr>
        <w:t>ند، کشف و ع</w:t>
      </w:r>
      <w:r w:rsidR="00446BB7">
        <w:rPr>
          <w:rStyle w:val="1-Char"/>
          <w:rFonts w:hint="cs"/>
          <w:rtl/>
        </w:rPr>
        <w:t>ی</w:t>
      </w:r>
      <w:r w:rsidRPr="007100A7">
        <w:rPr>
          <w:rStyle w:val="1-Char"/>
          <w:rFonts w:hint="cs"/>
          <w:rtl/>
        </w:rPr>
        <w:t>ان نما</w:t>
      </w:r>
      <w:r w:rsidR="00446BB7">
        <w:rPr>
          <w:rStyle w:val="1-Char"/>
          <w:rFonts w:hint="cs"/>
          <w:rtl/>
        </w:rPr>
        <w:t>ی</w:t>
      </w:r>
      <w:r w:rsidRPr="007100A7">
        <w:rPr>
          <w:rStyle w:val="1-Char"/>
          <w:rFonts w:hint="cs"/>
          <w:rtl/>
        </w:rPr>
        <w:t>د.</w:t>
      </w:r>
    </w:p>
    <w:p w:rsidR="003F4194" w:rsidRPr="00FE6406" w:rsidRDefault="003F4194" w:rsidP="00AF1D25">
      <w:pPr>
        <w:rPr>
          <w:rStyle w:val="9-Char"/>
          <w:rtl/>
        </w:rPr>
      </w:pPr>
      <w:r w:rsidRPr="00FE6406">
        <w:rPr>
          <w:rStyle w:val="9-Char"/>
          <w:rFonts w:hint="cs"/>
          <w:rtl/>
        </w:rPr>
        <w:t>و استنجاء با ا</w:t>
      </w:r>
      <w:r w:rsidR="00446BB7">
        <w:rPr>
          <w:rStyle w:val="9-Char"/>
          <w:rFonts w:hint="cs"/>
          <w:rtl/>
        </w:rPr>
        <w:t>ی</w:t>
      </w:r>
      <w:r w:rsidRPr="00FE6406">
        <w:rPr>
          <w:rStyle w:val="9-Char"/>
          <w:rFonts w:hint="cs"/>
          <w:rtl/>
        </w:rPr>
        <w:t>ن چ</w:t>
      </w:r>
      <w:r w:rsidR="00446BB7">
        <w:rPr>
          <w:rStyle w:val="9-Char"/>
          <w:rFonts w:hint="cs"/>
          <w:rtl/>
        </w:rPr>
        <w:t>ی</w:t>
      </w:r>
      <w:r w:rsidRPr="00FE6406">
        <w:rPr>
          <w:rStyle w:val="9-Char"/>
          <w:rFonts w:hint="cs"/>
          <w:rtl/>
        </w:rPr>
        <w:t>زها مکروه م</w:t>
      </w:r>
      <w:r w:rsidR="00446BB7">
        <w:rPr>
          <w:rStyle w:val="9-Char"/>
          <w:rFonts w:hint="cs"/>
          <w:rtl/>
        </w:rPr>
        <w:t>ی</w:t>
      </w:r>
      <w:r w:rsidRPr="00FE6406">
        <w:rPr>
          <w:rStyle w:val="9-Char"/>
          <w:rFonts w:hint="cs"/>
          <w:rtl/>
        </w:rPr>
        <w:t>‌باشد:</w:t>
      </w:r>
    </w:p>
    <w:p w:rsidR="003F4194" w:rsidRPr="007100A7" w:rsidRDefault="003F4194" w:rsidP="00463D6B">
      <w:pPr>
        <w:pStyle w:val="ListParagraph"/>
        <w:numPr>
          <w:ilvl w:val="0"/>
          <w:numId w:val="16"/>
        </w:numPr>
        <w:rPr>
          <w:rStyle w:val="1-Char"/>
          <w:rtl/>
        </w:rPr>
      </w:pPr>
      <w:r w:rsidRPr="00246682">
        <w:rPr>
          <w:rStyle w:val="9-Char"/>
          <w:rFonts w:eastAsia="Batang" w:hint="cs"/>
          <w:rtl/>
        </w:rPr>
        <w:t>استخوان؛</w:t>
      </w:r>
      <w:r w:rsidRPr="007100A7">
        <w:rPr>
          <w:rStyle w:val="1-Char"/>
          <w:rFonts w:hint="cs"/>
          <w:rtl/>
        </w:rPr>
        <w:t xml:space="preserve"> [چون </w:t>
      </w:r>
      <w:r w:rsidRPr="00BE2421">
        <w:rPr>
          <w:rStyle w:val="5-Char"/>
          <w:rFonts w:hint="cs"/>
          <w:rtl/>
        </w:rPr>
        <w:t>«ن</w:t>
      </w:r>
      <w:r w:rsidR="005B35BD" w:rsidRPr="00BE2421">
        <w:rPr>
          <w:rStyle w:val="5-Char"/>
          <w:rFonts w:hint="cs"/>
          <w:rtl/>
        </w:rPr>
        <w:t>َ</w:t>
      </w:r>
      <w:r w:rsidRPr="00BE2421">
        <w:rPr>
          <w:rStyle w:val="5-Char"/>
          <w:rFonts w:hint="cs"/>
          <w:rtl/>
        </w:rPr>
        <w:t>ه</w:t>
      </w:r>
      <w:r w:rsidR="005B35BD" w:rsidRPr="00BE2421">
        <w:rPr>
          <w:rStyle w:val="5-Char"/>
          <w:rFonts w:hint="cs"/>
          <w:rtl/>
        </w:rPr>
        <w:t>َ</w:t>
      </w:r>
      <w:r w:rsidR="00C12E54" w:rsidRPr="00BE2421">
        <w:rPr>
          <w:rStyle w:val="5-Char"/>
          <w:rFonts w:hint="cs"/>
          <w:rtl/>
        </w:rPr>
        <w:t>ي</w:t>
      </w:r>
      <w:r w:rsidRPr="00BE2421">
        <w:rPr>
          <w:rStyle w:val="5-Char"/>
          <w:rFonts w:hint="cs"/>
          <w:rtl/>
        </w:rPr>
        <w:t xml:space="preserve"> ع</w:t>
      </w:r>
      <w:r w:rsidR="005B35BD" w:rsidRPr="00BE2421">
        <w:rPr>
          <w:rStyle w:val="5-Char"/>
          <w:rFonts w:hint="cs"/>
          <w:rtl/>
        </w:rPr>
        <w:t>َ</w:t>
      </w:r>
      <w:r w:rsidRPr="00BE2421">
        <w:rPr>
          <w:rStyle w:val="5-Char"/>
          <w:rFonts w:hint="cs"/>
          <w:rtl/>
        </w:rPr>
        <w:t>ن</w:t>
      </w:r>
      <w:r w:rsidR="005B35BD" w:rsidRPr="00BE2421">
        <w:rPr>
          <w:rStyle w:val="5-Char"/>
          <w:rFonts w:hint="cs"/>
          <w:rtl/>
        </w:rPr>
        <w:t>ِ</w:t>
      </w:r>
      <w:r w:rsidRPr="00BE2421">
        <w:rPr>
          <w:rStyle w:val="5-Char"/>
          <w:rFonts w:hint="cs"/>
          <w:rtl/>
        </w:rPr>
        <w:t xml:space="preserve"> ال</w:t>
      </w:r>
      <w:r w:rsidR="005B35BD" w:rsidRPr="00BE2421">
        <w:rPr>
          <w:rStyle w:val="5-Char"/>
          <w:rFonts w:hint="cs"/>
          <w:rtl/>
        </w:rPr>
        <w:t>ْ</w:t>
      </w:r>
      <w:r w:rsidRPr="00BE2421">
        <w:rPr>
          <w:rStyle w:val="5-Char"/>
          <w:rFonts w:hint="cs"/>
          <w:rtl/>
        </w:rPr>
        <w:t>ا</w:t>
      </w:r>
      <w:r w:rsidR="005B35BD" w:rsidRPr="00BE2421">
        <w:rPr>
          <w:rStyle w:val="5-Char"/>
          <w:rFonts w:hint="cs"/>
          <w:rtl/>
        </w:rPr>
        <w:t>ِ</w:t>
      </w:r>
      <w:r w:rsidRPr="00BE2421">
        <w:rPr>
          <w:rStyle w:val="5-Char"/>
          <w:rFonts w:hint="cs"/>
          <w:rtl/>
        </w:rPr>
        <w:t>س</w:t>
      </w:r>
      <w:r w:rsidR="005B35BD" w:rsidRPr="00BE2421">
        <w:rPr>
          <w:rStyle w:val="5-Char"/>
          <w:rFonts w:hint="cs"/>
          <w:rtl/>
        </w:rPr>
        <w:t>ْ</w:t>
      </w:r>
      <w:r w:rsidRPr="00BE2421">
        <w:rPr>
          <w:rStyle w:val="5-Char"/>
          <w:rFonts w:hint="cs"/>
          <w:rtl/>
        </w:rPr>
        <w:t>ت</w:t>
      </w:r>
      <w:r w:rsidR="005B35BD" w:rsidRPr="00BE2421">
        <w:rPr>
          <w:rStyle w:val="5-Char"/>
          <w:rFonts w:hint="cs"/>
          <w:rtl/>
        </w:rPr>
        <w:t>ِ</w:t>
      </w:r>
      <w:r w:rsidRPr="00BE2421">
        <w:rPr>
          <w:rStyle w:val="5-Char"/>
          <w:rFonts w:hint="cs"/>
          <w:rtl/>
        </w:rPr>
        <w:t>ن</w:t>
      </w:r>
      <w:r w:rsidR="005B35BD" w:rsidRPr="00BE2421">
        <w:rPr>
          <w:rStyle w:val="5-Char"/>
          <w:rFonts w:hint="cs"/>
          <w:rtl/>
        </w:rPr>
        <w:t>ْ</w:t>
      </w:r>
      <w:r w:rsidRPr="00BE2421">
        <w:rPr>
          <w:rStyle w:val="5-Char"/>
          <w:rFonts w:hint="cs"/>
          <w:rtl/>
        </w:rPr>
        <w:t>ج</w:t>
      </w:r>
      <w:r w:rsidR="00E80F28" w:rsidRPr="00BE2421">
        <w:rPr>
          <w:rStyle w:val="5-Char"/>
          <w:rFonts w:hint="cs"/>
          <w:rtl/>
        </w:rPr>
        <w:t>ٰا</w:t>
      </w:r>
      <w:r w:rsidRPr="00BE2421">
        <w:rPr>
          <w:rStyle w:val="5-Char"/>
          <w:rFonts w:hint="cs"/>
          <w:rtl/>
        </w:rPr>
        <w:t>ء</w:t>
      </w:r>
      <w:r w:rsidR="005B35BD" w:rsidRPr="00BE2421">
        <w:rPr>
          <w:rStyle w:val="5-Char"/>
          <w:rFonts w:hint="cs"/>
          <w:rtl/>
        </w:rPr>
        <w:t>ِ</w:t>
      </w:r>
      <w:r w:rsidRPr="00BE2421">
        <w:rPr>
          <w:rStyle w:val="5-Char"/>
          <w:rFonts w:hint="cs"/>
          <w:rtl/>
        </w:rPr>
        <w:t xml:space="preserve"> ب</w:t>
      </w:r>
      <w:r w:rsidR="005B35BD" w:rsidRPr="00BE2421">
        <w:rPr>
          <w:rStyle w:val="5-Char"/>
          <w:rFonts w:hint="cs"/>
          <w:rtl/>
        </w:rPr>
        <w:t>ِ</w:t>
      </w:r>
      <w:r w:rsidRPr="00BE2421">
        <w:rPr>
          <w:rStyle w:val="5-Char"/>
          <w:rFonts w:hint="cs"/>
          <w:rtl/>
        </w:rPr>
        <w:t>ال</w:t>
      </w:r>
      <w:r w:rsidR="005B35BD" w:rsidRPr="00BE2421">
        <w:rPr>
          <w:rStyle w:val="5-Char"/>
          <w:rFonts w:hint="cs"/>
          <w:rtl/>
        </w:rPr>
        <w:t>ْ</w:t>
      </w:r>
      <w:r w:rsidRPr="00BE2421">
        <w:rPr>
          <w:rStyle w:val="5-Char"/>
          <w:rFonts w:hint="cs"/>
          <w:rtl/>
        </w:rPr>
        <w:t>ع</w:t>
      </w:r>
      <w:r w:rsidR="005B35BD" w:rsidRPr="00BE2421">
        <w:rPr>
          <w:rStyle w:val="5-Char"/>
          <w:rFonts w:hint="cs"/>
          <w:rtl/>
        </w:rPr>
        <w:t>َ</w:t>
      </w:r>
      <w:r w:rsidRPr="00BE2421">
        <w:rPr>
          <w:rStyle w:val="5-Char"/>
          <w:rFonts w:hint="cs"/>
          <w:rtl/>
        </w:rPr>
        <w:t>ظ</w:t>
      </w:r>
      <w:r w:rsidR="005B35BD" w:rsidRPr="00BE2421">
        <w:rPr>
          <w:rStyle w:val="5-Char"/>
          <w:rFonts w:hint="cs"/>
          <w:rtl/>
        </w:rPr>
        <w:t>ْ</w:t>
      </w:r>
      <w:r w:rsidRPr="00BE2421">
        <w:rPr>
          <w:rStyle w:val="5-Char"/>
          <w:rFonts w:hint="cs"/>
          <w:rtl/>
        </w:rPr>
        <w:t>م</w:t>
      </w:r>
      <w:r w:rsidR="005B35BD" w:rsidRPr="00BE2421">
        <w:rPr>
          <w:rStyle w:val="5-Char"/>
          <w:rFonts w:hint="cs"/>
          <w:rtl/>
        </w:rPr>
        <w:t>ِ</w:t>
      </w:r>
      <w:r w:rsidRPr="00BE2421">
        <w:rPr>
          <w:rStyle w:val="5-Char"/>
          <w:rFonts w:hint="cs"/>
          <w:rtl/>
        </w:rPr>
        <w:t xml:space="preserve"> و</w:t>
      </w:r>
      <w:r w:rsidR="005B35BD" w:rsidRPr="00BE2421">
        <w:rPr>
          <w:rStyle w:val="5-Char"/>
          <w:rFonts w:hint="cs"/>
          <w:rtl/>
        </w:rPr>
        <w:t>َ</w:t>
      </w:r>
      <w:r w:rsidRPr="00BE2421">
        <w:rPr>
          <w:rStyle w:val="5-Char"/>
          <w:rFonts w:hint="cs"/>
          <w:rtl/>
        </w:rPr>
        <w:t xml:space="preserve"> ق</w:t>
      </w:r>
      <w:r w:rsidR="005B35BD" w:rsidRPr="00BE2421">
        <w:rPr>
          <w:rStyle w:val="5-Char"/>
          <w:rFonts w:hint="cs"/>
          <w:rtl/>
        </w:rPr>
        <w:t>ٰ</w:t>
      </w:r>
      <w:r w:rsidRPr="00BE2421">
        <w:rPr>
          <w:rStyle w:val="5-Char"/>
          <w:rFonts w:hint="cs"/>
          <w:rtl/>
        </w:rPr>
        <w:t>ال</w:t>
      </w:r>
      <w:r w:rsidR="005B35BD" w:rsidRPr="00BE2421">
        <w:rPr>
          <w:rStyle w:val="5-Char"/>
          <w:rFonts w:hint="cs"/>
          <w:rtl/>
        </w:rPr>
        <w:t>َ</w:t>
      </w:r>
      <w:r w:rsidRPr="00BE2421">
        <w:rPr>
          <w:rStyle w:val="5-Char"/>
          <w:rFonts w:hint="cs"/>
          <w:rtl/>
        </w:rPr>
        <w:t>: ا</w:t>
      </w:r>
      <w:r w:rsidR="005B35BD" w:rsidRPr="00BE2421">
        <w:rPr>
          <w:rStyle w:val="5-Char"/>
          <w:rFonts w:hint="cs"/>
          <w:rtl/>
        </w:rPr>
        <w:t>ِ</w:t>
      </w:r>
      <w:r w:rsidRPr="00BE2421">
        <w:rPr>
          <w:rStyle w:val="5-Char"/>
          <w:rFonts w:hint="cs"/>
          <w:rtl/>
        </w:rPr>
        <w:t>ن</w:t>
      </w:r>
      <w:r w:rsidR="005B35BD" w:rsidRPr="00BE2421">
        <w:rPr>
          <w:rStyle w:val="5-Char"/>
          <w:rFonts w:hint="cs"/>
          <w:rtl/>
        </w:rPr>
        <w:t>َ</w:t>
      </w:r>
      <w:r w:rsidRPr="00BE2421">
        <w:rPr>
          <w:rStyle w:val="5-Char"/>
          <w:rFonts w:hint="cs"/>
          <w:rtl/>
        </w:rPr>
        <w:t>ّ</w:t>
      </w:r>
      <w:r w:rsidR="006438E4" w:rsidRPr="00BE2421">
        <w:rPr>
          <w:rStyle w:val="5-Char"/>
          <w:rFonts w:hint="cs"/>
          <w:rtl/>
        </w:rPr>
        <w:t>َ</w:t>
      </w:r>
      <w:r w:rsidR="00804AAC" w:rsidRPr="00BE2421">
        <w:rPr>
          <w:rStyle w:val="5-Char"/>
          <w:rFonts w:hint="cs"/>
          <w:rtl/>
        </w:rPr>
        <w:t>ه</w:t>
      </w:r>
      <w:r w:rsidR="005B35BD" w:rsidRPr="00BE2421">
        <w:rPr>
          <w:rStyle w:val="5-Char"/>
          <w:rFonts w:hint="cs"/>
          <w:rtl/>
        </w:rPr>
        <w:t>ُ</w:t>
      </w:r>
      <w:r w:rsidR="00804AAC" w:rsidRPr="00BE2421">
        <w:rPr>
          <w:rStyle w:val="5-Char"/>
          <w:rFonts w:hint="cs"/>
          <w:rtl/>
        </w:rPr>
        <w:t xml:space="preserve"> ز</w:t>
      </w:r>
      <w:r w:rsidR="00E80F28" w:rsidRPr="00BE2421">
        <w:rPr>
          <w:rStyle w:val="5-Char"/>
          <w:rFonts w:hint="cs"/>
          <w:rtl/>
        </w:rPr>
        <w:t>ٰا</w:t>
      </w:r>
      <w:r w:rsidR="00804AAC" w:rsidRPr="00BE2421">
        <w:rPr>
          <w:rStyle w:val="5-Char"/>
          <w:rFonts w:hint="cs"/>
          <w:rtl/>
        </w:rPr>
        <w:t>د</w:t>
      </w:r>
      <w:r w:rsidR="005B35BD" w:rsidRPr="00BE2421">
        <w:rPr>
          <w:rStyle w:val="5-Char"/>
          <w:rFonts w:hint="cs"/>
          <w:rtl/>
        </w:rPr>
        <w:t>ُ</w:t>
      </w:r>
      <w:r w:rsidR="00804AAC" w:rsidRPr="00BE2421">
        <w:rPr>
          <w:rStyle w:val="5-Char"/>
          <w:rFonts w:hint="cs"/>
          <w:rtl/>
        </w:rPr>
        <w:t xml:space="preserve"> ا</w:t>
      </w:r>
      <w:r w:rsidR="005B35BD" w:rsidRPr="00BE2421">
        <w:rPr>
          <w:rStyle w:val="5-Char"/>
          <w:rFonts w:hint="cs"/>
          <w:rtl/>
        </w:rPr>
        <w:t>ِ</w:t>
      </w:r>
      <w:r w:rsidR="00804AAC" w:rsidRPr="00BE2421">
        <w:rPr>
          <w:rStyle w:val="5-Char"/>
          <w:rFonts w:hint="cs"/>
          <w:rtl/>
        </w:rPr>
        <w:t>خ</w:t>
      </w:r>
      <w:r w:rsidR="005B35BD" w:rsidRPr="00BE2421">
        <w:rPr>
          <w:rStyle w:val="5-Char"/>
          <w:rFonts w:hint="cs"/>
          <w:rtl/>
        </w:rPr>
        <w:t>ْ</w:t>
      </w:r>
      <w:r w:rsidR="00804AAC" w:rsidRPr="00BE2421">
        <w:rPr>
          <w:rStyle w:val="5-Char"/>
          <w:rFonts w:hint="cs"/>
          <w:rtl/>
        </w:rPr>
        <w:t>و</w:t>
      </w:r>
      <w:r w:rsidR="00E80F28" w:rsidRPr="00BE2421">
        <w:rPr>
          <w:rStyle w:val="5-Char"/>
          <w:rFonts w:hint="cs"/>
          <w:rtl/>
        </w:rPr>
        <w:t>ٰا</w:t>
      </w:r>
      <w:r w:rsidR="00804AAC" w:rsidRPr="00BE2421">
        <w:rPr>
          <w:rStyle w:val="5-Char"/>
          <w:rFonts w:hint="cs"/>
          <w:rtl/>
        </w:rPr>
        <w:t>ن</w:t>
      </w:r>
      <w:r w:rsidR="005B35BD" w:rsidRPr="00BE2421">
        <w:rPr>
          <w:rStyle w:val="5-Char"/>
          <w:rFonts w:hint="cs"/>
          <w:rtl/>
        </w:rPr>
        <w:t>ِ</w:t>
      </w:r>
      <w:r w:rsidR="00804AAC" w:rsidRPr="00BE2421">
        <w:rPr>
          <w:rStyle w:val="5-Char"/>
          <w:rFonts w:hint="cs"/>
          <w:rtl/>
        </w:rPr>
        <w:t>ک</w:t>
      </w:r>
      <w:r w:rsidR="005B35BD" w:rsidRPr="00BE2421">
        <w:rPr>
          <w:rStyle w:val="5-Char"/>
          <w:rFonts w:hint="cs"/>
          <w:rtl/>
        </w:rPr>
        <w:t>ُ</w:t>
      </w:r>
      <w:r w:rsidR="00804AAC" w:rsidRPr="00BE2421">
        <w:rPr>
          <w:rStyle w:val="5-Char"/>
          <w:rFonts w:hint="cs"/>
          <w:rtl/>
        </w:rPr>
        <w:t>م</w:t>
      </w:r>
      <w:r w:rsidR="005B35BD" w:rsidRPr="00BE2421">
        <w:rPr>
          <w:rStyle w:val="5-Char"/>
          <w:rFonts w:hint="cs"/>
          <w:rtl/>
        </w:rPr>
        <w:t>ْ</w:t>
      </w:r>
      <w:r w:rsidR="00804AAC" w:rsidRPr="00BE2421">
        <w:rPr>
          <w:rStyle w:val="5-Char"/>
          <w:rFonts w:hint="cs"/>
          <w:rtl/>
        </w:rPr>
        <w:t xml:space="preserve"> م</w:t>
      </w:r>
      <w:r w:rsidR="005B35BD" w:rsidRPr="00BE2421">
        <w:rPr>
          <w:rStyle w:val="5-Char"/>
          <w:rFonts w:hint="cs"/>
          <w:rtl/>
        </w:rPr>
        <w:t>ِ</w:t>
      </w:r>
      <w:r w:rsidR="00804AAC" w:rsidRPr="00BE2421">
        <w:rPr>
          <w:rStyle w:val="5-Char"/>
          <w:rFonts w:hint="cs"/>
          <w:rtl/>
        </w:rPr>
        <w:t>ن</w:t>
      </w:r>
      <w:r w:rsidR="005B35BD" w:rsidRPr="00BE2421">
        <w:rPr>
          <w:rStyle w:val="5-Char"/>
          <w:rFonts w:hint="cs"/>
          <w:rtl/>
        </w:rPr>
        <w:t>َ</w:t>
      </w:r>
      <w:r w:rsidR="00804AAC" w:rsidRPr="00BE2421">
        <w:rPr>
          <w:rStyle w:val="5-Char"/>
          <w:rFonts w:hint="cs"/>
          <w:rtl/>
        </w:rPr>
        <w:t xml:space="preserve"> ال</w:t>
      </w:r>
      <w:r w:rsidR="005B35BD" w:rsidRPr="00BE2421">
        <w:rPr>
          <w:rStyle w:val="5-Char"/>
          <w:rFonts w:hint="cs"/>
          <w:rtl/>
        </w:rPr>
        <w:t>ْ</w:t>
      </w:r>
      <w:r w:rsidR="00804AAC" w:rsidRPr="00BE2421">
        <w:rPr>
          <w:rStyle w:val="5-Char"/>
          <w:rFonts w:hint="cs"/>
          <w:rtl/>
        </w:rPr>
        <w:t>ج</w:t>
      </w:r>
      <w:r w:rsidR="005B35BD" w:rsidRPr="00BE2421">
        <w:rPr>
          <w:rStyle w:val="5-Char"/>
          <w:rFonts w:hint="cs"/>
          <w:rtl/>
        </w:rPr>
        <w:t>ِ</w:t>
      </w:r>
      <w:r w:rsidR="00804AAC" w:rsidRPr="00BE2421">
        <w:rPr>
          <w:rStyle w:val="5-Char"/>
          <w:rFonts w:hint="cs"/>
          <w:rtl/>
        </w:rPr>
        <w:t>ن</w:t>
      </w:r>
      <w:r w:rsidR="005B35BD" w:rsidRPr="00BE2421">
        <w:rPr>
          <w:rStyle w:val="5-Char"/>
          <w:rFonts w:hint="cs"/>
          <w:rtl/>
        </w:rPr>
        <w:t>ِ</w:t>
      </w:r>
      <w:r w:rsidR="00804AAC" w:rsidRPr="00BE2421">
        <w:rPr>
          <w:rStyle w:val="5-Char"/>
          <w:rFonts w:hint="cs"/>
          <w:rtl/>
        </w:rPr>
        <w:t>ّ»</w:t>
      </w:r>
      <w:r w:rsidR="00413CFC" w:rsidRPr="007100A7">
        <w:rPr>
          <w:rStyle w:val="1-Char"/>
          <w:rFonts w:hint="cs"/>
          <w:rtl/>
        </w:rPr>
        <w:t xml:space="preserve"> (مسلم‌)؛ </w:t>
      </w:r>
      <w:r w:rsidR="00804AAC" w:rsidRPr="007100A7">
        <w:rPr>
          <w:rStyle w:val="1-Char"/>
          <w:rFonts w:hint="cs"/>
          <w:rtl/>
        </w:rPr>
        <w:t>پ</w:t>
      </w:r>
      <w:r w:rsidR="00446BB7">
        <w:rPr>
          <w:rStyle w:val="1-Char"/>
          <w:rFonts w:hint="cs"/>
          <w:rtl/>
        </w:rPr>
        <w:t>ی</w:t>
      </w:r>
      <w:r w:rsidR="00804AAC" w:rsidRPr="007100A7">
        <w:rPr>
          <w:rStyle w:val="1-Char"/>
          <w:rFonts w:hint="cs"/>
          <w:rtl/>
        </w:rPr>
        <w:t>امبر</w:t>
      </w:r>
      <w:r w:rsidR="00FE6406" w:rsidRPr="00246682">
        <w:rPr>
          <w:rStyle w:val="1-Char"/>
          <w:rFonts w:cs="CTraditional Arabic" w:hint="cs"/>
          <w:rtl/>
        </w:rPr>
        <w:t xml:space="preserve"> ج</w:t>
      </w:r>
      <w:r w:rsidR="00804AAC" w:rsidRPr="007100A7">
        <w:rPr>
          <w:rStyle w:val="1-Char"/>
          <w:rFonts w:hint="cs"/>
          <w:rtl/>
        </w:rPr>
        <w:t xml:space="preserve"> از استنجاء زدن به استخوان نه</w:t>
      </w:r>
      <w:r w:rsidR="00446BB7">
        <w:rPr>
          <w:rStyle w:val="1-Char"/>
          <w:rFonts w:hint="cs"/>
          <w:rtl/>
        </w:rPr>
        <w:t>ی</w:t>
      </w:r>
      <w:r w:rsidR="00804AAC" w:rsidRPr="007100A7">
        <w:rPr>
          <w:rStyle w:val="1-Char"/>
          <w:rFonts w:hint="cs"/>
          <w:rtl/>
        </w:rPr>
        <w:t xml:space="preserve"> کرد و فرمود: </w:t>
      </w:r>
      <w:r w:rsidR="00413CFC" w:rsidRPr="00BE2421">
        <w:rPr>
          <w:rStyle w:val="1-Char"/>
          <w:rFonts w:hint="cs"/>
          <w:rtl/>
        </w:rPr>
        <w:t>«</w:t>
      </w:r>
      <w:r w:rsidR="00804AAC" w:rsidRPr="00BE2421">
        <w:rPr>
          <w:rStyle w:val="1-Char"/>
          <w:rFonts w:hint="cs"/>
          <w:rtl/>
        </w:rPr>
        <w:t>به حق</w:t>
      </w:r>
      <w:r w:rsidR="00446BB7">
        <w:rPr>
          <w:rStyle w:val="1-Char"/>
          <w:rFonts w:hint="cs"/>
          <w:rtl/>
        </w:rPr>
        <w:t>ی</w:t>
      </w:r>
      <w:r w:rsidR="00804AAC" w:rsidRPr="00BE2421">
        <w:rPr>
          <w:rStyle w:val="1-Char"/>
          <w:rFonts w:hint="cs"/>
          <w:rtl/>
        </w:rPr>
        <w:t>قت استخوان، توشه</w:t>
      </w:r>
      <w:r w:rsidR="0080702C" w:rsidRPr="00BE2421">
        <w:rPr>
          <w:rStyle w:val="1-Char"/>
          <w:rFonts w:hint="cs"/>
          <w:rtl/>
        </w:rPr>
        <w:t>‌</w:t>
      </w:r>
      <w:r w:rsidR="00446BB7">
        <w:rPr>
          <w:rStyle w:val="1-Char"/>
          <w:rFonts w:hint="cs"/>
          <w:rtl/>
        </w:rPr>
        <w:t>ی</w:t>
      </w:r>
      <w:r w:rsidR="0080702C" w:rsidRPr="00BE2421">
        <w:rPr>
          <w:rStyle w:val="1-Char"/>
          <w:rFonts w:hint="cs"/>
          <w:rtl/>
        </w:rPr>
        <w:t xml:space="preserve"> </w:t>
      </w:r>
      <w:r w:rsidR="00804AAC" w:rsidRPr="00BE2421">
        <w:rPr>
          <w:rStyle w:val="1-Char"/>
          <w:rFonts w:hint="cs"/>
          <w:rtl/>
        </w:rPr>
        <w:t>برادرانتان از جنّ است.»</w:t>
      </w:r>
      <w:r w:rsidR="00804AAC" w:rsidRPr="007100A7">
        <w:rPr>
          <w:rStyle w:val="1-Char"/>
          <w:rFonts w:hint="cs"/>
          <w:rtl/>
        </w:rPr>
        <w:t>]</w:t>
      </w:r>
    </w:p>
    <w:p w:rsidR="00804AAC" w:rsidRPr="007100A7" w:rsidRDefault="00804AAC" w:rsidP="00463D6B">
      <w:pPr>
        <w:pStyle w:val="ListParagraph"/>
        <w:numPr>
          <w:ilvl w:val="0"/>
          <w:numId w:val="16"/>
        </w:numPr>
        <w:rPr>
          <w:rStyle w:val="1-Char"/>
          <w:rtl/>
        </w:rPr>
      </w:pPr>
      <w:r w:rsidRPr="007100A7">
        <w:rPr>
          <w:rStyle w:val="1-Char"/>
          <w:rFonts w:hint="cs"/>
          <w:rtl/>
        </w:rPr>
        <w:t>چ</w:t>
      </w:r>
      <w:r w:rsidR="00446BB7">
        <w:rPr>
          <w:rStyle w:val="1-Char"/>
          <w:rFonts w:hint="cs"/>
          <w:rtl/>
        </w:rPr>
        <w:t>ی</w:t>
      </w:r>
      <w:r w:rsidRPr="007100A7">
        <w:rPr>
          <w:rStyle w:val="1-Char"/>
          <w:rFonts w:hint="cs"/>
          <w:rtl/>
        </w:rPr>
        <w:t>زها</w:t>
      </w:r>
      <w:r w:rsidR="00446BB7">
        <w:rPr>
          <w:rStyle w:val="1-Char"/>
          <w:rFonts w:hint="cs"/>
          <w:rtl/>
        </w:rPr>
        <w:t>یی</w:t>
      </w:r>
      <w:r w:rsidRPr="007100A7">
        <w:rPr>
          <w:rStyle w:val="1-Char"/>
          <w:rFonts w:hint="cs"/>
          <w:rtl/>
        </w:rPr>
        <w:t xml:space="preserve"> که از زمر</w:t>
      </w:r>
      <w:r w:rsidR="00B23A4F" w:rsidRPr="007100A7">
        <w:rPr>
          <w:rStyle w:val="1-Char"/>
          <w:rFonts w:hint="cs"/>
          <w:rtl/>
        </w:rPr>
        <w:t>ه‌</w:t>
      </w:r>
      <w:r w:rsidR="00446BB7">
        <w:rPr>
          <w:rStyle w:val="1-Char"/>
          <w:rFonts w:hint="cs"/>
          <w:rtl/>
        </w:rPr>
        <w:t>ی</w:t>
      </w:r>
      <w:r w:rsidRPr="007100A7">
        <w:rPr>
          <w:rStyle w:val="1-Char"/>
          <w:rFonts w:hint="cs"/>
          <w:rtl/>
        </w:rPr>
        <w:t xml:space="preserve"> خوراک</w:t>
      </w:r>
      <w:r w:rsidR="00446BB7">
        <w:rPr>
          <w:rStyle w:val="1-Char"/>
          <w:rFonts w:hint="cs"/>
          <w:rtl/>
        </w:rPr>
        <w:t>ی</w:t>
      </w:r>
      <w:r w:rsidRPr="007100A7">
        <w:rPr>
          <w:rStyle w:val="1-Char"/>
          <w:rFonts w:hint="cs"/>
          <w:rtl/>
        </w:rPr>
        <w:t>‌ها</w:t>
      </w:r>
      <w:r w:rsidR="00446BB7">
        <w:rPr>
          <w:rStyle w:val="1-Char"/>
          <w:rFonts w:hint="cs"/>
          <w:rtl/>
        </w:rPr>
        <w:t>ی</w:t>
      </w:r>
      <w:r w:rsidRPr="007100A7">
        <w:rPr>
          <w:rStyle w:val="1-Char"/>
          <w:rFonts w:hint="cs"/>
          <w:rtl/>
        </w:rPr>
        <w:t xml:space="preserve"> انسان </w:t>
      </w:r>
      <w:r w:rsidR="00446BB7">
        <w:rPr>
          <w:rStyle w:val="1-Char"/>
          <w:rFonts w:hint="cs"/>
          <w:rtl/>
        </w:rPr>
        <w:t>ی</w:t>
      </w:r>
      <w:r w:rsidRPr="007100A7">
        <w:rPr>
          <w:rStyle w:val="1-Char"/>
          <w:rFonts w:hint="cs"/>
          <w:rtl/>
        </w:rPr>
        <w:t>ا خوراک ح</w:t>
      </w:r>
      <w:r w:rsidR="00446BB7">
        <w:rPr>
          <w:rStyle w:val="1-Char"/>
          <w:rFonts w:hint="cs"/>
          <w:rtl/>
        </w:rPr>
        <w:t>ی</w:t>
      </w:r>
      <w:r w:rsidRPr="007100A7">
        <w:rPr>
          <w:rStyle w:val="1-Char"/>
          <w:rFonts w:hint="cs"/>
          <w:rtl/>
        </w:rPr>
        <w:t>وانات است.</w:t>
      </w:r>
    </w:p>
    <w:p w:rsidR="00804AAC" w:rsidRPr="007100A7" w:rsidRDefault="00897FF9" w:rsidP="00463D6B">
      <w:pPr>
        <w:pStyle w:val="ListParagraph"/>
        <w:numPr>
          <w:ilvl w:val="0"/>
          <w:numId w:val="16"/>
        </w:numPr>
        <w:rPr>
          <w:rStyle w:val="1-Char"/>
          <w:rtl/>
        </w:rPr>
      </w:pPr>
      <w:r w:rsidRPr="007100A7">
        <w:rPr>
          <w:rStyle w:val="1-Char"/>
          <w:rFonts w:hint="cs"/>
          <w:rtl/>
        </w:rPr>
        <w:t>استنجاء با آجر، سفال، زغال، ش</w:t>
      </w:r>
      <w:r w:rsidR="00446BB7">
        <w:rPr>
          <w:rStyle w:val="1-Char"/>
          <w:rFonts w:hint="cs"/>
          <w:rtl/>
        </w:rPr>
        <w:t>ی</w:t>
      </w:r>
      <w:r w:rsidRPr="007100A7">
        <w:rPr>
          <w:rStyle w:val="1-Char"/>
          <w:rFonts w:hint="cs"/>
          <w:rtl/>
        </w:rPr>
        <w:t>شه و گچ.</w:t>
      </w:r>
    </w:p>
    <w:p w:rsidR="00897FF9" w:rsidRPr="007100A7" w:rsidRDefault="00897FF9" w:rsidP="00463D6B">
      <w:pPr>
        <w:pStyle w:val="ListParagraph"/>
        <w:numPr>
          <w:ilvl w:val="0"/>
          <w:numId w:val="16"/>
        </w:numPr>
        <w:rPr>
          <w:rStyle w:val="1-Char"/>
          <w:rtl/>
        </w:rPr>
      </w:pPr>
      <w:r w:rsidRPr="007100A7">
        <w:rPr>
          <w:rStyle w:val="1-Char"/>
          <w:rFonts w:hint="cs"/>
          <w:rtl/>
        </w:rPr>
        <w:t>استنجاء با چ</w:t>
      </w:r>
      <w:r w:rsidR="00446BB7">
        <w:rPr>
          <w:rStyle w:val="1-Char"/>
          <w:rFonts w:hint="cs"/>
          <w:rtl/>
        </w:rPr>
        <w:t>ی</w:t>
      </w:r>
      <w:r w:rsidRPr="007100A7">
        <w:rPr>
          <w:rStyle w:val="1-Char"/>
          <w:rFonts w:hint="cs"/>
          <w:rtl/>
        </w:rPr>
        <w:t>زها</w:t>
      </w:r>
      <w:r w:rsidR="00446BB7">
        <w:rPr>
          <w:rStyle w:val="1-Char"/>
          <w:rFonts w:hint="cs"/>
          <w:rtl/>
        </w:rPr>
        <w:t>ی</w:t>
      </w:r>
      <w:r w:rsidRPr="007100A7">
        <w:rPr>
          <w:rStyle w:val="1-Char"/>
          <w:rFonts w:hint="cs"/>
          <w:rtl/>
        </w:rPr>
        <w:t xml:space="preserve"> محترم و دارا</w:t>
      </w:r>
      <w:r w:rsidR="00446BB7">
        <w:rPr>
          <w:rStyle w:val="1-Char"/>
          <w:rFonts w:hint="cs"/>
          <w:rtl/>
        </w:rPr>
        <w:t>ی</w:t>
      </w:r>
      <w:r w:rsidRPr="007100A7">
        <w:rPr>
          <w:rStyle w:val="1-Char"/>
          <w:rFonts w:hint="cs"/>
          <w:rtl/>
        </w:rPr>
        <w:t xml:space="preserve"> ارج؛ همانند: تکه پارچه</w:t>
      </w:r>
      <w:r w:rsidR="0080702C" w:rsidRPr="007100A7">
        <w:rPr>
          <w:rStyle w:val="1-Char"/>
          <w:rFonts w:hint="cs"/>
          <w:rtl/>
        </w:rPr>
        <w:t>‌</w:t>
      </w:r>
      <w:r w:rsidR="00446BB7">
        <w:rPr>
          <w:rStyle w:val="1-Char"/>
          <w:rFonts w:hint="cs"/>
          <w:rtl/>
        </w:rPr>
        <w:t>ی</w:t>
      </w:r>
      <w:r w:rsidR="000A2322">
        <w:rPr>
          <w:rStyle w:val="1-Char"/>
          <w:rFonts w:hint="cs"/>
          <w:rtl/>
        </w:rPr>
        <w:t xml:space="preserve"> </w:t>
      </w:r>
      <w:r w:rsidRPr="007100A7">
        <w:rPr>
          <w:rStyle w:val="1-Char"/>
          <w:rFonts w:hint="cs"/>
          <w:rtl/>
        </w:rPr>
        <w:t>ابر</w:t>
      </w:r>
      <w:r w:rsidR="00446BB7">
        <w:rPr>
          <w:rStyle w:val="1-Char"/>
          <w:rFonts w:hint="cs"/>
          <w:rtl/>
        </w:rPr>
        <w:t>ی</w:t>
      </w:r>
      <w:r w:rsidRPr="007100A7">
        <w:rPr>
          <w:rStyle w:val="1-Char"/>
          <w:rFonts w:hint="cs"/>
          <w:rtl/>
        </w:rPr>
        <w:t>شم و پنبه. [و همچن</w:t>
      </w:r>
      <w:r w:rsidR="00446BB7">
        <w:rPr>
          <w:rStyle w:val="1-Char"/>
          <w:rFonts w:hint="cs"/>
          <w:rtl/>
        </w:rPr>
        <w:t>ی</w:t>
      </w:r>
      <w:r w:rsidRPr="007100A7">
        <w:rPr>
          <w:rStyle w:val="1-Char"/>
          <w:rFonts w:hint="cs"/>
          <w:rtl/>
        </w:rPr>
        <w:t>ن</w:t>
      </w:r>
      <w:r w:rsidR="005B35BD" w:rsidRPr="007100A7">
        <w:rPr>
          <w:rStyle w:val="1-Char"/>
          <w:rFonts w:hint="cs"/>
          <w:rtl/>
        </w:rPr>
        <w:t>،</w:t>
      </w:r>
      <w:r w:rsidRPr="007100A7">
        <w:rPr>
          <w:rStyle w:val="1-Char"/>
          <w:rFonts w:hint="cs"/>
          <w:rtl/>
        </w:rPr>
        <w:t xml:space="preserve"> همانند کتب علم</w:t>
      </w:r>
      <w:r w:rsidR="00446BB7">
        <w:rPr>
          <w:rStyle w:val="1-Char"/>
          <w:rFonts w:hint="cs"/>
          <w:rtl/>
        </w:rPr>
        <w:t>ی</w:t>
      </w:r>
      <w:r w:rsidR="005B35BD" w:rsidRPr="007100A7">
        <w:rPr>
          <w:rStyle w:val="1-Char"/>
          <w:rFonts w:hint="cs"/>
          <w:rtl/>
        </w:rPr>
        <w:t>؛</w:t>
      </w:r>
      <w:r w:rsidRPr="007100A7">
        <w:rPr>
          <w:rStyle w:val="1-Char"/>
          <w:rFonts w:hint="cs"/>
          <w:rtl/>
        </w:rPr>
        <w:t xml:space="preserve"> مانند</w:t>
      </w:r>
      <w:r w:rsidR="005B35BD" w:rsidRPr="007100A7">
        <w:rPr>
          <w:rStyle w:val="1-Char"/>
          <w:rFonts w:hint="cs"/>
          <w:rtl/>
        </w:rPr>
        <w:t>:</w:t>
      </w:r>
      <w:r w:rsidRPr="007100A7">
        <w:rPr>
          <w:rStyle w:val="1-Char"/>
          <w:rFonts w:hint="cs"/>
          <w:rtl/>
        </w:rPr>
        <w:t xml:space="preserve"> فقه و حد</w:t>
      </w:r>
      <w:r w:rsidR="00446BB7">
        <w:rPr>
          <w:rStyle w:val="1-Char"/>
          <w:rFonts w:hint="cs"/>
          <w:rtl/>
        </w:rPr>
        <w:t>ی</w:t>
      </w:r>
      <w:r w:rsidRPr="007100A7">
        <w:rPr>
          <w:rStyle w:val="1-Char"/>
          <w:rFonts w:hint="cs"/>
          <w:rtl/>
        </w:rPr>
        <w:t>ث و چ</w:t>
      </w:r>
      <w:r w:rsidR="00446BB7">
        <w:rPr>
          <w:rStyle w:val="1-Char"/>
          <w:rFonts w:hint="cs"/>
          <w:rtl/>
        </w:rPr>
        <w:t>ی</w:t>
      </w:r>
      <w:r w:rsidRPr="007100A7">
        <w:rPr>
          <w:rStyle w:val="1-Char"/>
          <w:rFonts w:hint="cs"/>
          <w:rtl/>
        </w:rPr>
        <w:t>زها</w:t>
      </w:r>
      <w:r w:rsidR="00446BB7">
        <w:rPr>
          <w:rStyle w:val="1-Char"/>
          <w:rFonts w:hint="cs"/>
          <w:rtl/>
        </w:rPr>
        <w:t>یی</w:t>
      </w:r>
      <w:r w:rsidRPr="007100A7">
        <w:rPr>
          <w:rStyle w:val="1-Char"/>
          <w:rFonts w:hint="cs"/>
          <w:rtl/>
        </w:rPr>
        <w:t xml:space="preserve"> که نام معظّم، چون نام الله و پ</w:t>
      </w:r>
      <w:r w:rsidR="00446BB7">
        <w:rPr>
          <w:rStyle w:val="1-Char"/>
          <w:rFonts w:hint="cs"/>
          <w:rtl/>
        </w:rPr>
        <w:t>ی</w:t>
      </w:r>
      <w:r w:rsidRPr="007100A7">
        <w:rPr>
          <w:rStyle w:val="1-Char"/>
          <w:rFonts w:hint="cs"/>
          <w:rtl/>
        </w:rPr>
        <w:t>امبران خدا در آن باشد.]</w:t>
      </w:r>
    </w:p>
    <w:p w:rsidR="00467CB8" w:rsidRPr="007100A7" w:rsidRDefault="00CA5CD5" w:rsidP="00463D6B">
      <w:pPr>
        <w:pStyle w:val="ListParagraph"/>
        <w:numPr>
          <w:ilvl w:val="0"/>
          <w:numId w:val="16"/>
        </w:numPr>
        <w:rPr>
          <w:rStyle w:val="1-Char"/>
          <w:rtl/>
        </w:rPr>
      </w:pPr>
      <w:r w:rsidRPr="007100A7">
        <w:rPr>
          <w:rStyle w:val="1-Char"/>
          <w:rFonts w:hint="cs"/>
          <w:rtl/>
        </w:rPr>
        <w:t>استنجاء نمودن با دست راست؛ مگر آن که عذر</w:t>
      </w:r>
      <w:r w:rsidR="00446BB7">
        <w:rPr>
          <w:rStyle w:val="1-Char"/>
          <w:rFonts w:hint="cs"/>
          <w:rtl/>
        </w:rPr>
        <w:t>ی</w:t>
      </w:r>
      <w:r w:rsidRPr="007100A7">
        <w:rPr>
          <w:rStyle w:val="1-Char"/>
          <w:rFonts w:hint="cs"/>
          <w:rtl/>
        </w:rPr>
        <w:t xml:space="preserve"> وجود داشته باشد [و </w:t>
      </w:r>
      <w:r w:rsidR="00446BB7">
        <w:rPr>
          <w:rStyle w:val="1-Char"/>
          <w:rFonts w:hint="cs"/>
          <w:rtl/>
        </w:rPr>
        <w:t>ی</w:t>
      </w:r>
      <w:r w:rsidRPr="007100A7">
        <w:rPr>
          <w:rStyle w:val="1-Char"/>
          <w:rFonts w:hint="cs"/>
          <w:rtl/>
        </w:rPr>
        <w:t>ارا</w:t>
      </w:r>
      <w:r w:rsidR="00446BB7">
        <w:rPr>
          <w:rStyle w:val="1-Char"/>
          <w:rFonts w:hint="cs"/>
          <w:rtl/>
        </w:rPr>
        <w:t>ی</w:t>
      </w:r>
      <w:r w:rsidRPr="007100A7">
        <w:rPr>
          <w:rStyle w:val="1-Char"/>
          <w:rFonts w:hint="cs"/>
          <w:rtl/>
        </w:rPr>
        <w:t xml:space="preserve"> آن را نداشته باشد تا با دست چپ، استنجاء نما</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246682">
        <w:rPr>
          <w:rStyle w:val="1-Char"/>
          <w:rFonts w:cs="CTraditional Arabic" w:hint="cs"/>
          <w:rtl/>
        </w:rPr>
        <w:t xml:space="preserve"> 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w:t>
      </w:r>
      <w:r w:rsidRPr="00246682">
        <w:rPr>
          <w:rStyle w:val="5-Char"/>
          <w:rFonts w:eastAsia="Batang" w:hint="cs"/>
          <w:rtl/>
        </w:rPr>
        <w:t>ا</w:t>
      </w:r>
      <w:r w:rsidR="005B35BD" w:rsidRPr="00246682">
        <w:rPr>
          <w:rStyle w:val="5-Char"/>
          <w:rFonts w:eastAsia="Batang" w:hint="cs"/>
          <w:rtl/>
        </w:rPr>
        <w:t>ِ</w:t>
      </w:r>
      <w:r w:rsidRPr="00246682">
        <w:rPr>
          <w:rStyle w:val="5-Char"/>
          <w:rFonts w:eastAsia="Batang" w:hint="cs"/>
          <w:rtl/>
        </w:rPr>
        <w:t>ذ</w:t>
      </w:r>
      <w:r w:rsidR="005B35BD" w:rsidRPr="00246682">
        <w:rPr>
          <w:rStyle w:val="5-Char"/>
          <w:rFonts w:eastAsia="Batang" w:hint="cs"/>
          <w:rtl/>
        </w:rPr>
        <w:t>ٰ</w:t>
      </w:r>
      <w:r w:rsidRPr="00246682">
        <w:rPr>
          <w:rStyle w:val="5-Char"/>
          <w:rFonts w:eastAsia="Batang" w:hint="cs"/>
          <w:rtl/>
        </w:rPr>
        <w:t>ا بال</w:t>
      </w:r>
      <w:r w:rsidR="005B35BD" w:rsidRPr="00246682">
        <w:rPr>
          <w:rStyle w:val="5-Char"/>
          <w:rFonts w:eastAsia="Batang" w:hint="cs"/>
          <w:rtl/>
        </w:rPr>
        <w:t>َ</w:t>
      </w:r>
      <w:r w:rsidRPr="00246682">
        <w:rPr>
          <w:rStyle w:val="5-Char"/>
          <w:rFonts w:eastAsia="Batang" w:hint="cs"/>
          <w:rtl/>
        </w:rPr>
        <w:t xml:space="preserve"> ا</w:t>
      </w:r>
      <w:r w:rsidR="005B35BD" w:rsidRPr="00246682">
        <w:rPr>
          <w:rStyle w:val="5-Char"/>
          <w:rFonts w:eastAsia="Batang" w:hint="cs"/>
          <w:rtl/>
        </w:rPr>
        <w:t>َ</w:t>
      </w:r>
      <w:r w:rsidRPr="00246682">
        <w:rPr>
          <w:rStyle w:val="5-Char"/>
          <w:rFonts w:eastAsia="Batang" w:hint="cs"/>
          <w:rtl/>
        </w:rPr>
        <w:t>ح</w:t>
      </w:r>
      <w:r w:rsidR="005B35BD" w:rsidRPr="00246682">
        <w:rPr>
          <w:rStyle w:val="5-Char"/>
          <w:rFonts w:eastAsia="Batang" w:hint="cs"/>
          <w:rtl/>
        </w:rPr>
        <w:t>َ</w:t>
      </w:r>
      <w:r w:rsidRPr="00246682">
        <w:rPr>
          <w:rStyle w:val="5-Char"/>
          <w:rFonts w:eastAsia="Batang" w:hint="cs"/>
          <w:rtl/>
        </w:rPr>
        <w:t>د</w:t>
      </w:r>
      <w:r w:rsidR="005B35BD" w:rsidRPr="00246682">
        <w:rPr>
          <w:rStyle w:val="5-Char"/>
          <w:rFonts w:eastAsia="Batang" w:hint="cs"/>
          <w:rtl/>
        </w:rPr>
        <w:t>ُ</w:t>
      </w:r>
      <w:r w:rsidRPr="00246682">
        <w:rPr>
          <w:rStyle w:val="5-Char"/>
          <w:rFonts w:eastAsia="Batang" w:hint="cs"/>
          <w:rtl/>
        </w:rPr>
        <w:t>ک</w:t>
      </w:r>
      <w:r w:rsidR="005B35BD" w:rsidRPr="00246682">
        <w:rPr>
          <w:rStyle w:val="5-Char"/>
          <w:rFonts w:eastAsia="Batang" w:hint="cs"/>
          <w:rtl/>
        </w:rPr>
        <w:t>ُ</w:t>
      </w:r>
      <w:r w:rsidRPr="00246682">
        <w:rPr>
          <w:rStyle w:val="5-Char"/>
          <w:rFonts w:eastAsia="Batang" w:hint="cs"/>
          <w:rtl/>
        </w:rPr>
        <w:t>م</w:t>
      </w:r>
      <w:r w:rsidR="005B35BD" w:rsidRPr="00246682">
        <w:rPr>
          <w:rStyle w:val="5-Char"/>
          <w:rFonts w:eastAsia="Batang" w:hint="cs"/>
          <w:rtl/>
        </w:rPr>
        <w:t>ْ</w:t>
      </w:r>
      <w:r w:rsidRPr="00246682">
        <w:rPr>
          <w:rStyle w:val="5-Char"/>
          <w:rFonts w:eastAsia="Batang" w:hint="cs"/>
          <w:rtl/>
        </w:rPr>
        <w:t xml:space="preserve"> ف</w:t>
      </w:r>
      <w:r w:rsidR="005B35BD" w:rsidRPr="00246682">
        <w:rPr>
          <w:rStyle w:val="5-Char"/>
          <w:rFonts w:eastAsia="Batang" w:hint="cs"/>
          <w:rtl/>
        </w:rPr>
        <w:t>َ</w:t>
      </w:r>
      <w:r w:rsidRPr="00246682">
        <w:rPr>
          <w:rStyle w:val="5-Char"/>
          <w:rFonts w:eastAsia="Batang" w:hint="cs"/>
          <w:rtl/>
        </w:rPr>
        <w:t>ل</w:t>
      </w:r>
      <w:r w:rsidR="005B35BD" w:rsidRPr="00246682">
        <w:rPr>
          <w:rStyle w:val="5-Char"/>
          <w:rFonts w:eastAsia="Batang" w:hint="cs"/>
          <w:rtl/>
        </w:rPr>
        <w:t>ٰ</w:t>
      </w:r>
      <w:r w:rsidRPr="00246682">
        <w:rPr>
          <w:rStyle w:val="5-Char"/>
          <w:rFonts w:eastAsia="Batang" w:hint="cs"/>
          <w:rtl/>
        </w:rPr>
        <w:t xml:space="preserve">ا </w:t>
      </w:r>
      <w:r w:rsidR="00C12E54" w:rsidRPr="00246682">
        <w:rPr>
          <w:rStyle w:val="5-Char"/>
          <w:rFonts w:eastAsia="Batang" w:hint="cs"/>
          <w:rtl/>
        </w:rPr>
        <w:t>ي</w:t>
      </w:r>
      <w:r w:rsidR="005B35BD" w:rsidRPr="00246682">
        <w:rPr>
          <w:rStyle w:val="5-Char"/>
          <w:rFonts w:eastAsia="Batang" w:hint="cs"/>
          <w:rtl/>
        </w:rPr>
        <w:t>َ</w:t>
      </w:r>
      <w:r w:rsidRPr="00246682">
        <w:rPr>
          <w:rStyle w:val="5-Char"/>
          <w:rFonts w:eastAsia="Batang" w:hint="cs"/>
          <w:rtl/>
        </w:rPr>
        <w:t>م</w:t>
      </w:r>
      <w:r w:rsidR="005B35BD" w:rsidRPr="00246682">
        <w:rPr>
          <w:rStyle w:val="5-Char"/>
          <w:rFonts w:eastAsia="Batang" w:hint="cs"/>
          <w:rtl/>
        </w:rPr>
        <w:t>ْ</w:t>
      </w:r>
      <w:r w:rsidRPr="00246682">
        <w:rPr>
          <w:rStyle w:val="5-Char"/>
          <w:rFonts w:eastAsia="Batang" w:hint="cs"/>
          <w:rtl/>
        </w:rPr>
        <w:t>س</w:t>
      </w:r>
      <w:r w:rsidR="005B35BD" w:rsidRPr="00246682">
        <w:rPr>
          <w:rStyle w:val="5-Char"/>
          <w:rFonts w:eastAsia="Batang" w:hint="cs"/>
          <w:rtl/>
        </w:rPr>
        <w:t>َ</w:t>
      </w:r>
      <w:r w:rsidRPr="00246682">
        <w:rPr>
          <w:rStyle w:val="5-Char"/>
          <w:rFonts w:eastAsia="Batang" w:hint="cs"/>
          <w:rtl/>
        </w:rPr>
        <w:t>ح</w:t>
      </w:r>
      <w:r w:rsidR="005B35BD" w:rsidRPr="00246682">
        <w:rPr>
          <w:rStyle w:val="5-Char"/>
          <w:rFonts w:eastAsia="Batang" w:hint="cs"/>
          <w:rtl/>
        </w:rPr>
        <w:t>ْ</w:t>
      </w:r>
      <w:r w:rsidRPr="00246682">
        <w:rPr>
          <w:rStyle w:val="5-Char"/>
          <w:rFonts w:eastAsia="Batang" w:hint="cs"/>
          <w:rtl/>
        </w:rPr>
        <w:t xml:space="preserve"> ذ</w:t>
      </w:r>
      <w:r w:rsidR="005B35BD" w:rsidRPr="00246682">
        <w:rPr>
          <w:rStyle w:val="5-Char"/>
          <w:rFonts w:eastAsia="Batang" w:hint="cs"/>
          <w:rtl/>
        </w:rPr>
        <w:t>َ</w:t>
      </w:r>
      <w:r w:rsidRPr="00246682">
        <w:rPr>
          <w:rStyle w:val="5-Char"/>
          <w:rFonts w:eastAsia="Batang" w:hint="cs"/>
          <w:rtl/>
        </w:rPr>
        <w:t>ک</w:t>
      </w:r>
      <w:r w:rsidR="005B35BD" w:rsidRPr="00246682">
        <w:rPr>
          <w:rStyle w:val="5-Char"/>
          <w:rFonts w:eastAsia="Batang" w:hint="cs"/>
          <w:rtl/>
        </w:rPr>
        <w:t>َ</w:t>
      </w:r>
      <w:r w:rsidRPr="00246682">
        <w:rPr>
          <w:rStyle w:val="5-Char"/>
          <w:rFonts w:eastAsia="Batang" w:hint="cs"/>
          <w:rtl/>
        </w:rPr>
        <w:t>ر</w:t>
      </w:r>
      <w:r w:rsidR="005B35BD" w:rsidRPr="00246682">
        <w:rPr>
          <w:rStyle w:val="5-Char"/>
          <w:rFonts w:eastAsia="Batang" w:hint="cs"/>
          <w:rtl/>
        </w:rPr>
        <w:t>َ</w:t>
      </w:r>
      <w:r w:rsidRPr="00246682">
        <w:rPr>
          <w:rStyle w:val="5-Char"/>
          <w:rFonts w:eastAsia="Batang" w:hint="cs"/>
          <w:rtl/>
        </w:rPr>
        <w:t>ه</w:t>
      </w:r>
      <w:r w:rsidR="005B35BD" w:rsidRPr="00246682">
        <w:rPr>
          <w:rStyle w:val="5-Char"/>
          <w:rFonts w:eastAsia="Batang" w:hint="cs"/>
          <w:rtl/>
        </w:rPr>
        <w:t>ُ</w:t>
      </w:r>
      <w:r w:rsidRPr="00246682">
        <w:rPr>
          <w:rStyle w:val="5-Char"/>
          <w:rFonts w:eastAsia="Batang" w:hint="cs"/>
          <w:rtl/>
        </w:rPr>
        <w:t xml:space="preserve"> ب</w:t>
      </w:r>
      <w:r w:rsidR="005B35BD" w:rsidRPr="00246682">
        <w:rPr>
          <w:rStyle w:val="5-Char"/>
          <w:rFonts w:eastAsia="Batang" w:hint="cs"/>
          <w:rtl/>
        </w:rPr>
        <w:t>ِ</w:t>
      </w:r>
      <w:r w:rsidR="00C12E54" w:rsidRPr="00246682">
        <w:rPr>
          <w:rStyle w:val="5-Char"/>
          <w:rFonts w:eastAsia="Batang" w:hint="cs"/>
          <w:rtl/>
        </w:rPr>
        <w:t>ي</w:t>
      </w:r>
      <w:r w:rsidR="005B35BD" w:rsidRPr="00246682">
        <w:rPr>
          <w:rStyle w:val="5-Char"/>
          <w:rFonts w:eastAsia="Batang" w:hint="cs"/>
          <w:rtl/>
        </w:rPr>
        <w:t>َ</w:t>
      </w:r>
      <w:r w:rsidRPr="00246682">
        <w:rPr>
          <w:rStyle w:val="5-Char"/>
          <w:rFonts w:eastAsia="Batang" w:hint="cs"/>
          <w:rtl/>
        </w:rPr>
        <w:t>م</w:t>
      </w:r>
      <w:r w:rsidR="005B35BD" w:rsidRPr="00246682">
        <w:rPr>
          <w:rStyle w:val="5-Char"/>
          <w:rFonts w:eastAsia="Batang" w:hint="cs"/>
          <w:rtl/>
        </w:rPr>
        <w:t>ِ</w:t>
      </w:r>
      <w:r w:rsidR="00C12E54" w:rsidRPr="00246682">
        <w:rPr>
          <w:rStyle w:val="5-Char"/>
          <w:rFonts w:eastAsia="Batang" w:hint="cs"/>
          <w:rtl/>
        </w:rPr>
        <w:t>ي</w:t>
      </w:r>
      <w:r w:rsidR="005B35BD" w:rsidRPr="00246682">
        <w:rPr>
          <w:rStyle w:val="5-Char"/>
          <w:rFonts w:eastAsia="Batang" w:hint="cs"/>
          <w:rtl/>
        </w:rPr>
        <w:t>ْ</w:t>
      </w:r>
      <w:r w:rsidRPr="00246682">
        <w:rPr>
          <w:rStyle w:val="5-Char"/>
          <w:rFonts w:eastAsia="Batang" w:hint="cs"/>
          <w:rtl/>
        </w:rPr>
        <w:t>ن</w:t>
      </w:r>
      <w:r w:rsidR="005B35BD" w:rsidRPr="00246682">
        <w:rPr>
          <w:rStyle w:val="5-Char"/>
          <w:rFonts w:eastAsia="Batang" w:hint="cs"/>
          <w:rtl/>
        </w:rPr>
        <w:t>ِ</w:t>
      </w:r>
      <w:r w:rsidRPr="00246682">
        <w:rPr>
          <w:rStyle w:val="5-Char"/>
          <w:rFonts w:eastAsia="Batang" w:hint="cs"/>
          <w:rtl/>
        </w:rPr>
        <w:t>ه</w:t>
      </w:r>
      <w:r w:rsidR="005B35BD" w:rsidRPr="00246682">
        <w:rPr>
          <w:rStyle w:val="5-Char"/>
          <w:rFonts w:eastAsia="Batang" w:hint="cs"/>
          <w:rtl/>
        </w:rPr>
        <w:t>ِ</w:t>
      </w:r>
      <w:r w:rsidRPr="00246682">
        <w:rPr>
          <w:rStyle w:val="5-Char"/>
          <w:rFonts w:eastAsia="Batang" w:hint="cs"/>
          <w:rtl/>
        </w:rPr>
        <w:t>؛ و</w:t>
      </w:r>
      <w:r w:rsidR="005B35BD" w:rsidRPr="00246682">
        <w:rPr>
          <w:rStyle w:val="5-Char"/>
          <w:rFonts w:eastAsia="Batang" w:hint="cs"/>
          <w:rtl/>
        </w:rPr>
        <w:t xml:space="preserve">َ </w:t>
      </w:r>
      <w:r w:rsidRPr="00246682">
        <w:rPr>
          <w:rStyle w:val="5-Char"/>
          <w:rFonts w:eastAsia="Batang" w:hint="cs"/>
          <w:rtl/>
        </w:rPr>
        <w:t>ا</w:t>
      </w:r>
      <w:r w:rsidR="005B35BD" w:rsidRPr="00246682">
        <w:rPr>
          <w:rStyle w:val="5-Char"/>
          <w:rFonts w:eastAsia="Batang" w:hint="cs"/>
          <w:rtl/>
        </w:rPr>
        <w:t>ِ</w:t>
      </w:r>
      <w:r w:rsidRPr="00246682">
        <w:rPr>
          <w:rStyle w:val="5-Char"/>
          <w:rFonts w:eastAsia="Batang" w:hint="cs"/>
          <w:rtl/>
        </w:rPr>
        <w:t>ذ</w:t>
      </w:r>
      <w:r w:rsidR="005B35BD" w:rsidRPr="00246682">
        <w:rPr>
          <w:rStyle w:val="5-Char"/>
          <w:rFonts w:eastAsia="Batang" w:hint="cs"/>
          <w:rtl/>
        </w:rPr>
        <w:t>ٰ</w:t>
      </w:r>
      <w:r w:rsidRPr="00246682">
        <w:rPr>
          <w:rStyle w:val="5-Char"/>
          <w:rFonts w:eastAsia="Batang" w:hint="cs"/>
          <w:rtl/>
        </w:rPr>
        <w:t>ا ا</w:t>
      </w:r>
      <w:r w:rsidR="005B35BD" w:rsidRPr="00246682">
        <w:rPr>
          <w:rStyle w:val="5-Char"/>
          <w:rFonts w:eastAsia="Batang" w:hint="cs"/>
          <w:rtl/>
        </w:rPr>
        <w:t>َ</w:t>
      </w:r>
      <w:r w:rsidRPr="00246682">
        <w:rPr>
          <w:rStyle w:val="5-Char"/>
          <w:rFonts w:eastAsia="Batang" w:hint="cs"/>
          <w:rtl/>
        </w:rPr>
        <w:t>ت</w:t>
      </w:r>
      <w:r w:rsidR="005B35BD" w:rsidRPr="00246682">
        <w:rPr>
          <w:rStyle w:val="5-Char"/>
          <w:rFonts w:eastAsia="Batang" w:hint="cs"/>
          <w:rtl/>
        </w:rPr>
        <w:t>َ</w:t>
      </w:r>
      <w:r w:rsidR="00C12E54" w:rsidRPr="00246682">
        <w:rPr>
          <w:rStyle w:val="5-Char"/>
          <w:rFonts w:eastAsia="Batang" w:hint="cs"/>
          <w:rtl/>
        </w:rPr>
        <w:t>ي</w:t>
      </w:r>
      <w:r w:rsidRPr="00246682">
        <w:rPr>
          <w:rStyle w:val="5-Char"/>
          <w:rFonts w:eastAsia="Batang" w:hint="cs"/>
          <w:rtl/>
        </w:rPr>
        <w:t xml:space="preserve"> ال</w:t>
      </w:r>
      <w:r w:rsidR="005B35BD" w:rsidRPr="00246682">
        <w:rPr>
          <w:rStyle w:val="5-Char"/>
          <w:rFonts w:eastAsia="Batang" w:hint="cs"/>
          <w:rtl/>
        </w:rPr>
        <w:t>ْ</w:t>
      </w:r>
      <w:r w:rsidRPr="00246682">
        <w:rPr>
          <w:rStyle w:val="5-Char"/>
          <w:rFonts w:eastAsia="Batang" w:hint="cs"/>
          <w:rtl/>
        </w:rPr>
        <w:t>خ</w:t>
      </w:r>
      <w:r w:rsidR="005B35BD" w:rsidRPr="00246682">
        <w:rPr>
          <w:rStyle w:val="5-Char"/>
          <w:rFonts w:eastAsia="Batang" w:hint="cs"/>
          <w:rtl/>
        </w:rPr>
        <w:t>َ</w:t>
      </w:r>
      <w:r w:rsidRPr="00246682">
        <w:rPr>
          <w:rStyle w:val="5-Char"/>
          <w:rFonts w:eastAsia="Batang" w:hint="cs"/>
          <w:rtl/>
        </w:rPr>
        <w:t>ل</w:t>
      </w:r>
      <w:r w:rsidR="005B35BD" w:rsidRPr="00246682">
        <w:rPr>
          <w:rStyle w:val="5-Char"/>
          <w:rFonts w:eastAsia="Batang" w:hint="cs"/>
          <w:rtl/>
        </w:rPr>
        <w:t>َ</w:t>
      </w:r>
      <w:r w:rsidRPr="00246682">
        <w:rPr>
          <w:rStyle w:val="5-Char"/>
          <w:rFonts w:eastAsia="Batang" w:hint="cs"/>
          <w:rtl/>
        </w:rPr>
        <w:t>أ</w:t>
      </w:r>
      <w:r w:rsidR="005B35BD" w:rsidRPr="00246682">
        <w:rPr>
          <w:rStyle w:val="5-Char"/>
          <w:rFonts w:eastAsia="Batang" w:hint="cs"/>
          <w:rtl/>
        </w:rPr>
        <w:t>َ</w:t>
      </w:r>
      <w:r w:rsidRPr="00246682">
        <w:rPr>
          <w:rStyle w:val="5-Char"/>
          <w:rFonts w:eastAsia="Batang" w:hint="cs"/>
          <w:rtl/>
        </w:rPr>
        <w:t xml:space="preserve"> ف</w:t>
      </w:r>
      <w:r w:rsidR="005B35BD" w:rsidRPr="00246682">
        <w:rPr>
          <w:rStyle w:val="5-Char"/>
          <w:rFonts w:eastAsia="Batang" w:hint="cs"/>
          <w:rtl/>
        </w:rPr>
        <w:t>َ</w:t>
      </w:r>
      <w:r w:rsidRPr="00246682">
        <w:rPr>
          <w:rStyle w:val="5-Char"/>
          <w:rFonts w:eastAsia="Batang" w:hint="cs"/>
          <w:rtl/>
        </w:rPr>
        <w:t>ل</w:t>
      </w:r>
      <w:r w:rsidR="005B35BD" w:rsidRPr="00246682">
        <w:rPr>
          <w:rStyle w:val="5-Char"/>
          <w:rFonts w:eastAsia="Batang" w:hint="cs"/>
          <w:rtl/>
        </w:rPr>
        <w:t>ٰ</w:t>
      </w:r>
      <w:r w:rsidRPr="00246682">
        <w:rPr>
          <w:rStyle w:val="5-Char"/>
          <w:rFonts w:eastAsia="Batang" w:hint="cs"/>
          <w:rtl/>
        </w:rPr>
        <w:t>ا</w:t>
      </w:r>
      <w:r w:rsidR="00544D97" w:rsidRPr="00246682">
        <w:rPr>
          <w:rStyle w:val="5-Char"/>
          <w:rFonts w:eastAsia="Batang" w:hint="cs"/>
          <w:rtl/>
        </w:rPr>
        <w:t xml:space="preserve"> </w:t>
      </w:r>
      <w:r w:rsidR="00C12E54" w:rsidRPr="00246682">
        <w:rPr>
          <w:rStyle w:val="5-Char"/>
          <w:rFonts w:eastAsia="Batang" w:hint="cs"/>
          <w:rtl/>
        </w:rPr>
        <w:t>ي</w:t>
      </w:r>
      <w:r w:rsidR="005B35BD" w:rsidRPr="00246682">
        <w:rPr>
          <w:rStyle w:val="5-Char"/>
          <w:rFonts w:eastAsia="Batang" w:hint="cs"/>
          <w:rtl/>
        </w:rPr>
        <w:t>َ</w:t>
      </w:r>
      <w:r w:rsidRPr="00246682">
        <w:rPr>
          <w:rStyle w:val="5-Char"/>
          <w:rFonts w:eastAsia="Batang" w:hint="cs"/>
          <w:rtl/>
        </w:rPr>
        <w:t>ت</w:t>
      </w:r>
      <w:r w:rsidR="005B35BD" w:rsidRPr="00246682">
        <w:rPr>
          <w:rStyle w:val="5-Char"/>
          <w:rFonts w:eastAsia="Batang" w:hint="cs"/>
          <w:rtl/>
        </w:rPr>
        <w:t>َ</w:t>
      </w:r>
      <w:r w:rsidRPr="00246682">
        <w:rPr>
          <w:rStyle w:val="5-Char"/>
          <w:rFonts w:eastAsia="Batang" w:hint="cs"/>
          <w:rtl/>
        </w:rPr>
        <w:t>م</w:t>
      </w:r>
      <w:r w:rsidR="005B35BD" w:rsidRPr="00246682">
        <w:rPr>
          <w:rStyle w:val="5-Char"/>
          <w:rFonts w:eastAsia="Batang" w:hint="cs"/>
          <w:rtl/>
        </w:rPr>
        <w:t>َ</w:t>
      </w:r>
      <w:r w:rsidRPr="00246682">
        <w:rPr>
          <w:rStyle w:val="5-Char"/>
          <w:rFonts w:eastAsia="Batang" w:hint="cs"/>
          <w:rtl/>
        </w:rPr>
        <w:t>سّ</w:t>
      </w:r>
      <w:r w:rsidR="005B35BD" w:rsidRPr="00246682">
        <w:rPr>
          <w:rStyle w:val="5-Char"/>
          <w:rFonts w:eastAsia="Batang" w:hint="cs"/>
          <w:rtl/>
        </w:rPr>
        <w:t>َ</w:t>
      </w:r>
      <w:r w:rsidRPr="00246682">
        <w:rPr>
          <w:rStyle w:val="5-Char"/>
          <w:rFonts w:eastAsia="Batang" w:hint="cs"/>
          <w:rtl/>
        </w:rPr>
        <w:t>ح</w:t>
      </w:r>
      <w:r w:rsidR="005B35BD" w:rsidRPr="00246682">
        <w:rPr>
          <w:rStyle w:val="5-Char"/>
          <w:rFonts w:eastAsia="Batang" w:hint="cs"/>
          <w:rtl/>
        </w:rPr>
        <w:t>ْ</w:t>
      </w:r>
      <w:r w:rsidRPr="00246682">
        <w:rPr>
          <w:rStyle w:val="5-Char"/>
          <w:rFonts w:eastAsia="Batang" w:hint="cs"/>
          <w:rtl/>
        </w:rPr>
        <w:t xml:space="preserve"> ب</w:t>
      </w:r>
      <w:r w:rsidR="005B35BD" w:rsidRPr="00246682">
        <w:rPr>
          <w:rStyle w:val="5-Char"/>
          <w:rFonts w:eastAsia="Batang" w:hint="cs"/>
          <w:rtl/>
        </w:rPr>
        <w:t>ِ</w:t>
      </w:r>
      <w:r w:rsidR="00C12E54" w:rsidRPr="00246682">
        <w:rPr>
          <w:rStyle w:val="5-Char"/>
          <w:rFonts w:eastAsia="Batang" w:hint="cs"/>
          <w:rtl/>
        </w:rPr>
        <w:t>ي</w:t>
      </w:r>
      <w:r w:rsidR="005B35BD" w:rsidRPr="00246682">
        <w:rPr>
          <w:rStyle w:val="5-Char"/>
          <w:rFonts w:eastAsia="Batang" w:hint="cs"/>
          <w:rtl/>
        </w:rPr>
        <w:t>َ</w:t>
      </w:r>
      <w:r w:rsidRPr="00246682">
        <w:rPr>
          <w:rStyle w:val="5-Char"/>
          <w:rFonts w:eastAsia="Batang" w:hint="cs"/>
          <w:rtl/>
        </w:rPr>
        <w:t>م</w:t>
      </w:r>
      <w:r w:rsidR="005B35BD" w:rsidRPr="00246682">
        <w:rPr>
          <w:rStyle w:val="5-Char"/>
          <w:rFonts w:eastAsia="Batang" w:hint="cs"/>
          <w:rtl/>
        </w:rPr>
        <w:t>ِ</w:t>
      </w:r>
      <w:r w:rsidR="00C12E54" w:rsidRPr="00246682">
        <w:rPr>
          <w:rStyle w:val="5-Char"/>
          <w:rFonts w:eastAsia="Batang" w:hint="cs"/>
          <w:rtl/>
        </w:rPr>
        <w:t>ي</w:t>
      </w:r>
      <w:r w:rsidR="005B35BD" w:rsidRPr="00246682">
        <w:rPr>
          <w:rStyle w:val="5-Char"/>
          <w:rFonts w:eastAsia="Batang" w:hint="cs"/>
          <w:rtl/>
        </w:rPr>
        <w:t>ْ</w:t>
      </w:r>
      <w:r w:rsidRPr="00246682">
        <w:rPr>
          <w:rStyle w:val="5-Char"/>
          <w:rFonts w:eastAsia="Batang" w:hint="cs"/>
          <w:rtl/>
        </w:rPr>
        <w:t>ن</w:t>
      </w:r>
      <w:r w:rsidR="005B35BD" w:rsidRPr="00246682">
        <w:rPr>
          <w:rStyle w:val="5-Char"/>
          <w:rFonts w:eastAsia="Batang" w:hint="cs"/>
          <w:rtl/>
        </w:rPr>
        <w:t>ِ</w:t>
      </w:r>
      <w:r w:rsidRPr="00246682">
        <w:rPr>
          <w:rStyle w:val="5-Char"/>
          <w:rFonts w:eastAsia="Batang" w:hint="cs"/>
          <w:rtl/>
        </w:rPr>
        <w:t>ه</w:t>
      </w:r>
      <w:r w:rsidR="005B35BD" w:rsidRPr="00246682">
        <w:rPr>
          <w:rStyle w:val="5-Char"/>
          <w:rFonts w:eastAsia="Batang" w:hint="cs"/>
          <w:rtl/>
        </w:rPr>
        <w:t>ِ</w:t>
      </w:r>
      <w:r w:rsidRPr="00246682">
        <w:rPr>
          <w:rStyle w:val="5-Char"/>
          <w:rFonts w:eastAsia="Batang" w:hint="cs"/>
          <w:rtl/>
        </w:rPr>
        <w:t>؛ و</w:t>
      </w:r>
      <w:r w:rsidR="005B35BD" w:rsidRPr="00246682">
        <w:rPr>
          <w:rStyle w:val="5-Char"/>
          <w:rFonts w:eastAsia="Batang" w:hint="cs"/>
          <w:rtl/>
        </w:rPr>
        <w:t>َ</w:t>
      </w:r>
      <w:r w:rsidRPr="00246682">
        <w:rPr>
          <w:rStyle w:val="5-Char"/>
          <w:rFonts w:eastAsia="Batang" w:hint="cs"/>
          <w:rtl/>
        </w:rPr>
        <w:t xml:space="preserve"> ا</w:t>
      </w:r>
      <w:r w:rsidR="005B35BD" w:rsidRPr="00246682">
        <w:rPr>
          <w:rStyle w:val="5-Char"/>
          <w:rFonts w:eastAsia="Batang" w:hint="cs"/>
          <w:rtl/>
        </w:rPr>
        <w:t>ِ</w:t>
      </w:r>
      <w:r w:rsidRPr="00246682">
        <w:rPr>
          <w:rStyle w:val="5-Char"/>
          <w:rFonts w:eastAsia="Batang" w:hint="cs"/>
          <w:rtl/>
        </w:rPr>
        <w:t>ذ</w:t>
      </w:r>
      <w:r w:rsidR="005B35BD" w:rsidRPr="00246682">
        <w:rPr>
          <w:rStyle w:val="5-Char"/>
          <w:rFonts w:eastAsia="Batang" w:hint="cs"/>
          <w:rtl/>
        </w:rPr>
        <w:t>ٰ</w:t>
      </w:r>
      <w:r w:rsidRPr="00246682">
        <w:rPr>
          <w:rStyle w:val="5-Char"/>
          <w:rFonts w:eastAsia="Batang" w:hint="cs"/>
          <w:rtl/>
        </w:rPr>
        <w:t>ا ش</w:t>
      </w:r>
      <w:r w:rsidR="005B35BD" w:rsidRPr="00246682">
        <w:rPr>
          <w:rStyle w:val="5-Char"/>
          <w:rFonts w:eastAsia="Batang" w:hint="cs"/>
          <w:rtl/>
        </w:rPr>
        <w:t>َ</w:t>
      </w:r>
      <w:r w:rsidRPr="00246682">
        <w:rPr>
          <w:rStyle w:val="5-Char"/>
          <w:rFonts w:eastAsia="Batang" w:hint="cs"/>
          <w:rtl/>
        </w:rPr>
        <w:t>ر</w:t>
      </w:r>
      <w:r w:rsidR="005B35BD" w:rsidRPr="00246682">
        <w:rPr>
          <w:rStyle w:val="5-Char"/>
          <w:rFonts w:eastAsia="Batang" w:hint="cs"/>
          <w:rtl/>
        </w:rPr>
        <w:t>ِ</w:t>
      </w:r>
      <w:r w:rsidRPr="00246682">
        <w:rPr>
          <w:rStyle w:val="5-Char"/>
          <w:rFonts w:eastAsia="Batang" w:hint="cs"/>
          <w:rtl/>
        </w:rPr>
        <w:t>ب</w:t>
      </w:r>
      <w:r w:rsidR="005B35BD" w:rsidRPr="00246682">
        <w:rPr>
          <w:rStyle w:val="5-Char"/>
          <w:rFonts w:eastAsia="Batang" w:hint="cs"/>
          <w:rtl/>
        </w:rPr>
        <w:t>َ</w:t>
      </w:r>
      <w:r w:rsidRPr="00246682">
        <w:rPr>
          <w:rStyle w:val="5-Char"/>
          <w:rFonts w:eastAsia="Batang" w:hint="cs"/>
          <w:rtl/>
        </w:rPr>
        <w:t>، ف</w:t>
      </w:r>
      <w:r w:rsidR="005B35BD" w:rsidRPr="00246682">
        <w:rPr>
          <w:rStyle w:val="5-Char"/>
          <w:rFonts w:eastAsia="Batang" w:hint="cs"/>
          <w:rtl/>
        </w:rPr>
        <w:t>َ</w:t>
      </w:r>
      <w:r w:rsidRPr="00246682">
        <w:rPr>
          <w:rStyle w:val="5-Char"/>
          <w:rFonts w:eastAsia="Batang" w:hint="cs"/>
          <w:rtl/>
        </w:rPr>
        <w:t>ل</w:t>
      </w:r>
      <w:r w:rsidR="00467CB8" w:rsidRPr="00246682">
        <w:rPr>
          <w:rStyle w:val="5-Char"/>
          <w:rFonts w:eastAsia="Batang" w:hint="cs"/>
          <w:rtl/>
        </w:rPr>
        <w:t>ٰ</w:t>
      </w:r>
      <w:r w:rsidRPr="00246682">
        <w:rPr>
          <w:rStyle w:val="5-Char"/>
          <w:rFonts w:eastAsia="Batang" w:hint="cs"/>
          <w:rtl/>
        </w:rPr>
        <w:t>ا</w:t>
      </w:r>
      <w:r w:rsidR="00467CB8" w:rsidRPr="00246682">
        <w:rPr>
          <w:rStyle w:val="5-Char"/>
          <w:rFonts w:eastAsia="Batang" w:hint="cs"/>
          <w:rtl/>
        </w:rPr>
        <w:t>َ</w:t>
      </w:r>
      <w:r w:rsidR="00544D97" w:rsidRPr="00246682">
        <w:rPr>
          <w:rStyle w:val="5-Char"/>
          <w:rFonts w:eastAsia="Batang" w:hint="cs"/>
          <w:rtl/>
        </w:rPr>
        <w:t xml:space="preserve"> </w:t>
      </w:r>
      <w:r w:rsidR="00C12E54" w:rsidRPr="00246682">
        <w:rPr>
          <w:rStyle w:val="5-Char"/>
          <w:rFonts w:eastAsia="Batang" w:hint="cs"/>
          <w:rtl/>
        </w:rPr>
        <w:t>ي</w:t>
      </w:r>
      <w:r w:rsidR="00467CB8" w:rsidRPr="00246682">
        <w:rPr>
          <w:rStyle w:val="5-Char"/>
          <w:rFonts w:eastAsia="Batang" w:hint="cs"/>
          <w:rtl/>
        </w:rPr>
        <w:t>َ</w:t>
      </w:r>
      <w:r w:rsidRPr="00246682">
        <w:rPr>
          <w:rStyle w:val="5-Char"/>
          <w:rFonts w:eastAsia="Batang" w:hint="cs"/>
          <w:rtl/>
        </w:rPr>
        <w:t>ش</w:t>
      </w:r>
      <w:r w:rsidR="00467CB8" w:rsidRPr="00246682">
        <w:rPr>
          <w:rStyle w:val="5-Char"/>
          <w:rFonts w:eastAsia="Batang" w:hint="cs"/>
          <w:rtl/>
        </w:rPr>
        <w:t>ْ</w:t>
      </w:r>
      <w:r w:rsidRPr="00246682">
        <w:rPr>
          <w:rStyle w:val="5-Char"/>
          <w:rFonts w:eastAsia="Batang" w:hint="cs"/>
          <w:rtl/>
        </w:rPr>
        <w:t>ر</w:t>
      </w:r>
      <w:r w:rsidR="00467CB8" w:rsidRPr="00246682">
        <w:rPr>
          <w:rStyle w:val="5-Char"/>
          <w:rFonts w:eastAsia="Batang" w:hint="cs"/>
          <w:rtl/>
        </w:rPr>
        <w:t>ِ</w:t>
      </w:r>
      <w:r w:rsidRPr="00246682">
        <w:rPr>
          <w:rStyle w:val="5-Char"/>
          <w:rFonts w:eastAsia="Batang" w:hint="cs"/>
          <w:rtl/>
        </w:rPr>
        <w:t>ب</w:t>
      </w:r>
      <w:r w:rsidR="00467CB8" w:rsidRPr="00246682">
        <w:rPr>
          <w:rStyle w:val="5-Char"/>
          <w:rFonts w:eastAsia="Batang" w:hint="cs"/>
          <w:rtl/>
        </w:rPr>
        <w:t>ْ</w:t>
      </w:r>
      <w:r w:rsidRPr="00246682">
        <w:rPr>
          <w:rStyle w:val="5-Char"/>
          <w:rFonts w:eastAsia="Batang" w:hint="cs"/>
          <w:rtl/>
        </w:rPr>
        <w:t xml:space="preserve"> ن</w:t>
      </w:r>
      <w:r w:rsidR="00467CB8" w:rsidRPr="00246682">
        <w:rPr>
          <w:rStyle w:val="5-Char"/>
          <w:rFonts w:eastAsia="Batang" w:hint="cs"/>
          <w:rtl/>
        </w:rPr>
        <w:t>َ</w:t>
      </w:r>
      <w:r w:rsidRPr="00246682">
        <w:rPr>
          <w:rStyle w:val="5-Char"/>
          <w:rFonts w:eastAsia="Batang" w:hint="cs"/>
          <w:rtl/>
        </w:rPr>
        <w:t>ف</w:t>
      </w:r>
      <w:r w:rsidR="00467CB8" w:rsidRPr="00246682">
        <w:rPr>
          <w:rStyle w:val="5-Char"/>
          <w:rFonts w:eastAsia="Batang" w:hint="cs"/>
          <w:rtl/>
        </w:rPr>
        <w:t>َ</w:t>
      </w:r>
      <w:r w:rsidRPr="00246682">
        <w:rPr>
          <w:rStyle w:val="5-Char"/>
          <w:rFonts w:eastAsia="Batang" w:hint="cs"/>
          <w:rtl/>
        </w:rPr>
        <w:t>ساً و</w:t>
      </w:r>
      <w:r w:rsidR="00E80F28" w:rsidRPr="00246682">
        <w:rPr>
          <w:rStyle w:val="5-Char"/>
          <w:rFonts w:eastAsia="Batang" w:hint="cs"/>
          <w:rtl/>
        </w:rPr>
        <w:t>ٰا</w:t>
      </w:r>
      <w:r w:rsidRPr="00246682">
        <w:rPr>
          <w:rStyle w:val="5-Char"/>
          <w:rFonts w:eastAsia="Batang" w:hint="cs"/>
          <w:rtl/>
        </w:rPr>
        <w:t>ح</w:t>
      </w:r>
      <w:r w:rsidR="00467CB8" w:rsidRPr="00246682">
        <w:rPr>
          <w:rStyle w:val="5-Char"/>
          <w:rFonts w:eastAsia="Batang" w:hint="cs"/>
          <w:rtl/>
        </w:rPr>
        <w:t>ِ</w:t>
      </w:r>
      <w:r w:rsidRPr="00246682">
        <w:rPr>
          <w:rStyle w:val="5-Char"/>
          <w:rFonts w:eastAsia="Batang" w:hint="cs"/>
          <w:rtl/>
        </w:rPr>
        <w:t>داً</w:t>
      </w:r>
      <w:r w:rsidRPr="00BE2421">
        <w:rPr>
          <w:rStyle w:val="5-Char"/>
          <w:rFonts w:hint="cs"/>
          <w:rtl/>
        </w:rPr>
        <w:t>»</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 xml:space="preserve">«هرگاه </w:t>
      </w:r>
      <w:r w:rsidR="00446BB7">
        <w:rPr>
          <w:rStyle w:val="1-Char"/>
          <w:rFonts w:hint="cs"/>
          <w:rtl/>
        </w:rPr>
        <w:t>ی</w:t>
      </w:r>
      <w:r w:rsidRPr="00BE2421">
        <w:rPr>
          <w:rStyle w:val="1-Char"/>
          <w:rFonts w:hint="cs"/>
          <w:rtl/>
        </w:rPr>
        <w:t>ک</w:t>
      </w:r>
      <w:r w:rsidR="00446BB7">
        <w:rPr>
          <w:rStyle w:val="1-Char"/>
          <w:rFonts w:hint="cs"/>
          <w:rtl/>
        </w:rPr>
        <w:t>ی</w:t>
      </w:r>
      <w:r w:rsidRPr="00BE2421">
        <w:rPr>
          <w:rStyle w:val="1-Char"/>
          <w:rFonts w:hint="cs"/>
          <w:rtl/>
        </w:rPr>
        <w:t xml:space="preserve"> از شما ادرار کرد، نبا</w:t>
      </w:r>
      <w:r w:rsidR="00446BB7">
        <w:rPr>
          <w:rStyle w:val="1-Char"/>
          <w:rFonts w:hint="cs"/>
          <w:rtl/>
        </w:rPr>
        <w:t>ی</w:t>
      </w:r>
      <w:r w:rsidRPr="00BE2421">
        <w:rPr>
          <w:rStyle w:val="1-Char"/>
          <w:rFonts w:hint="cs"/>
          <w:rtl/>
        </w:rPr>
        <w:t>د آلت تناسل</w:t>
      </w:r>
      <w:r w:rsidR="00446BB7">
        <w:rPr>
          <w:rStyle w:val="1-Char"/>
          <w:rFonts w:hint="cs"/>
          <w:rtl/>
        </w:rPr>
        <w:t>ی</w:t>
      </w:r>
      <w:r w:rsidRPr="00BE2421">
        <w:rPr>
          <w:rStyle w:val="1-Char"/>
          <w:rFonts w:hint="cs"/>
          <w:rtl/>
        </w:rPr>
        <w:t xml:space="preserve"> خو</w:t>
      </w:r>
      <w:r w:rsidR="00446BB7">
        <w:rPr>
          <w:rStyle w:val="1-Char"/>
          <w:rFonts w:hint="cs"/>
          <w:rtl/>
        </w:rPr>
        <w:t>ی</w:t>
      </w:r>
      <w:r w:rsidRPr="00BE2421">
        <w:rPr>
          <w:rStyle w:val="1-Char"/>
          <w:rFonts w:hint="cs"/>
          <w:rtl/>
        </w:rPr>
        <w:t>ش را با دست راستش پاک نما</w:t>
      </w:r>
      <w:r w:rsidR="00446BB7">
        <w:rPr>
          <w:rStyle w:val="1-Char"/>
          <w:rFonts w:hint="cs"/>
          <w:rtl/>
        </w:rPr>
        <w:t>ی</w:t>
      </w:r>
      <w:r w:rsidRPr="00BE2421">
        <w:rPr>
          <w:rStyle w:val="1-Char"/>
          <w:rFonts w:hint="cs"/>
          <w:rtl/>
        </w:rPr>
        <w:t>د؛ و چون به قضا</w:t>
      </w:r>
      <w:r w:rsidR="00446BB7">
        <w:rPr>
          <w:rStyle w:val="1-Char"/>
          <w:rFonts w:hint="cs"/>
          <w:rtl/>
        </w:rPr>
        <w:t>ی</w:t>
      </w:r>
      <w:r w:rsidRPr="00BE2421">
        <w:rPr>
          <w:rStyle w:val="1-Char"/>
          <w:rFonts w:hint="cs"/>
          <w:rtl/>
        </w:rPr>
        <w:t xml:space="preserve"> حاجت رفت، نبا</w:t>
      </w:r>
      <w:r w:rsidR="00446BB7">
        <w:rPr>
          <w:rStyle w:val="1-Char"/>
          <w:rFonts w:hint="cs"/>
          <w:rtl/>
        </w:rPr>
        <w:t>ی</w:t>
      </w:r>
      <w:r w:rsidRPr="00BE2421">
        <w:rPr>
          <w:rStyle w:val="1-Char"/>
          <w:rFonts w:hint="cs"/>
          <w:rtl/>
        </w:rPr>
        <w:t>د خو</w:t>
      </w:r>
      <w:r w:rsidR="00446BB7">
        <w:rPr>
          <w:rStyle w:val="1-Char"/>
          <w:rFonts w:hint="cs"/>
          <w:rtl/>
        </w:rPr>
        <w:t>ی</w:t>
      </w:r>
      <w:r w:rsidRPr="00BE2421">
        <w:rPr>
          <w:rStyle w:val="1-Char"/>
          <w:rFonts w:hint="cs"/>
          <w:rtl/>
        </w:rPr>
        <w:t>شتن را با دست راستش پاک نما</w:t>
      </w:r>
      <w:r w:rsidR="00446BB7">
        <w:rPr>
          <w:rStyle w:val="1-Char"/>
          <w:rFonts w:hint="cs"/>
          <w:rtl/>
        </w:rPr>
        <w:t>ی</w:t>
      </w:r>
      <w:r w:rsidRPr="00BE2421">
        <w:rPr>
          <w:rStyle w:val="1-Char"/>
          <w:rFonts w:hint="cs"/>
          <w:rtl/>
        </w:rPr>
        <w:t>د؛ و هرگاه نوش</w:t>
      </w:r>
      <w:r w:rsidR="00446BB7">
        <w:rPr>
          <w:rStyle w:val="1-Char"/>
          <w:rFonts w:hint="cs"/>
          <w:rtl/>
        </w:rPr>
        <w:t>ی</w:t>
      </w:r>
      <w:r w:rsidRPr="00BE2421">
        <w:rPr>
          <w:rStyle w:val="1-Char"/>
          <w:rFonts w:hint="cs"/>
          <w:rtl/>
        </w:rPr>
        <w:t>د، نبا</w:t>
      </w:r>
      <w:r w:rsidR="00446BB7">
        <w:rPr>
          <w:rStyle w:val="1-Char"/>
          <w:rFonts w:hint="cs"/>
          <w:rtl/>
        </w:rPr>
        <w:t>ی</w:t>
      </w:r>
      <w:r w:rsidRPr="00BE2421">
        <w:rPr>
          <w:rStyle w:val="1-Char"/>
          <w:rFonts w:hint="cs"/>
          <w:rtl/>
        </w:rPr>
        <w:t xml:space="preserve">د با </w:t>
      </w:r>
      <w:r w:rsidR="00446BB7">
        <w:rPr>
          <w:rStyle w:val="1-Char"/>
          <w:rFonts w:hint="cs"/>
          <w:rtl/>
        </w:rPr>
        <w:t>ی</w:t>
      </w:r>
      <w:r w:rsidRPr="00BE2421">
        <w:rPr>
          <w:rStyle w:val="1-Char"/>
          <w:rFonts w:hint="cs"/>
          <w:rtl/>
        </w:rPr>
        <w:t>ک نفس بنوشد.»</w:t>
      </w:r>
      <w:r w:rsidRPr="007100A7">
        <w:rPr>
          <w:rStyle w:val="1-Char"/>
          <w:rFonts w:hint="cs"/>
          <w:rtl/>
        </w:rPr>
        <w:t xml:space="preserve">] </w:t>
      </w:r>
    </w:p>
    <w:p w:rsidR="00CB6285" w:rsidRPr="007100A7" w:rsidRDefault="00CA5CD5" w:rsidP="00AF1D25">
      <w:pPr>
        <w:rPr>
          <w:rStyle w:val="1-Char"/>
          <w:rtl/>
        </w:rPr>
      </w:pPr>
      <w:r w:rsidRPr="007100A7">
        <w:rPr>
          <w:rStyle w:val="1-Char"/>
          <w:rFonts w:hint="cs"/>
          <w:rtl/>
        </w:rPr>
        <w:t>و با پا</w:t>
      </w:r>
      <w:r w:rsidR="00446BB7">
        <w:rPr>
          <w:rStyle w:val="1-Char"/>
          <w:rFonts w:hint="cs"/>
          <w:rtl/>
        </w:rPr>
        <w:t>ی</w:t>
      </w:r>
      <w:r w:rsidRPr="007100A7">
        <w:rPr>
          <w:rStyle w:val="1-Char"/>
          <w:rFonts w:hint="cs"/>
          <w:rtl/>
        </w:rPr>
        <w:t xml:space="preserve"> چپ، وارد مستراح [توالت] شود؛ و پ</w:t>
      </w:r>
      <w:r w:rsidR="00446BB7">
        <w:rPr>
          <w:rStyle w:val="1-Char"/>
          <w:rFonts w:hint="cs"/>
          <w:rtl/>
        </w:rPr>
        <w:t>ی</w:t>
      </w:r>
      <w:r w:rsidRPr="007100A7">
        <w:rPr>
          <w:rStyle w:val="1-Char"/>
          <w:rFonts w:hint="cs"/>
          <w:rtl/>
        </w:rPr>
        <w:t>ش از داخل شدن بدانجا [و قبل از کشف عورت،] از شرّ ش</w:t>
      </w:r>
      <w:r w:rsidR="00446BB7">
        <w:rPr>
          <w:rStyle w:val="1-Char"/>
          <w:rFonts w:hint="cs"/>
          <w:rtl/>
        </w:rPr>
        <w:t>ی</w:t>
      </w:r>
      <w:r w:rsidRPr="007100A7">
        <w:rPr>
          <w:rStyle w:val="1-Char"/>
          <w:rFonts w:hint="cs"/>
          <w:rtl/>
        </w:rPr>
        <w:t>طان</w:t>
      </w:r>
      <w:r w:rsidR="00467CB8" w:rsidRPr="007100A7">
        <w:rPr>
          <w:rStyle w:val="1-Char"/>
          <w:rFonts w:hint="cs"/>
          <w:rtl/>
        </w:rPr>
        <w:t>ِ</w:t>
      </w:r>
      <w:r w:rsidRPr="007100A7">
        <w:rPr>
          <w:rStyle w:val="1-Char"/>
          <w:rFonts w:hint="cs"/>
          <w:rtl/>
        </w:rPr>
        <w:t xml:space="preserve"> رانده شده، به خدا پناه ببرد [و چن</w:t>
      </w:r>
      <w:r w:rsidR="00446BB7">
        <w:rPr>
          <w:rStyle w:val="1-Char"/>
          <w:rFonts w:hint="cs"/>
          <w:rtl/>
        </w:rPr>
        <w:t>ی</w:t>
      </w:r>
      <w:r w:rsidRPr="007100A7">
        <w:rPr>
          <w:rStyle w:val="1-Char"/>
          <w:rFonts w:hint="cs"/>
          <w:rtl/>
        </w:rPr>
        <w:t>ن بگو</w:t>
      </w:r>
      <w:r w:rsidR="00446BB7">
        <w:rPr>
          <w:rStyle w:val="1-Char"/>
          <w:rFonts w:hint="cs"/>
          <w:rtl/>
        </w:rPr>
        <w:t>ی</w:t>
      </w:r>
      <w:r w:rsidRPr="007100A7">
        <w:rPr>
          <w:rStyle w:val="1-Char"/>
          <w:rFonts w:hint="cs"/>
          <w:rtl/>
        </w:rPr>
        <w:t xml:space="preserve">د: </w:t>
      </w:r>
      <w:r w:rsidRPr="00544D97">
        <w:rPr>
          <w:rStyle w:val="5-Char"/>
          <w:rFonts w:eastAsia="Batang" w:hint="cs"/>
          <w:rtl/>
        </w:rPr>
        <w:t>«ب</w:t>
      </w:r>
      <w:r w:rsidR="00467CB8" w:rsidRPr="00544D97">
        <w:rPr>
          <w:rStyle w:val="5-Char"/>
          <w:rFonts w:eastAsia="Batang" w:hint="cs"/>
          <w:rtl/>
        </w:rPr>
        <w:t>ِ</w:t>
      </w:r>
      <w:r w:rsidRPr="00544D97">
        <w:rPr>
          <w:rStyle w:val="5-Char"/>
          <w:rFonts w:eastAsia="Batang" w:hint="cs"/>
          <w:rtl/>
        </w:rPr>
        <w:t>س</w:t>
      </w:r>
      <w:r w:rsidR="00467CB8" w:rsidRPr="00544D97">
        <w:rPr>
          <w:rStyle w:val="5-Char"/>
          <w:rFonts w:eastAsia="Batang" w:hint="cs"/>
          <w:rtl/>
        </w:rPr>
        <w:t>ْ</w:t>
      </w:r>
      <w:r w:rsidRPr="00544D97">
        <w:rPr>
          <w:rStyle w:val="5-Char"/>
          <w:rFonts w:eastAsia="Batang" w:hint="cs"/>
          <w:rtl/>
        </w:rPr>
        <w:t>م</w:t>
      </w:r>
      <w:r w:rsidR="00467CB8" w:rsidRPr="00544D97">
        <w:rPr>
          <w:rStyle w:val="5-Char"/>
          <w:rFonts w:eastAsia="Batang" w:hint="cs"/>
          <w:rtl/>
        </w:rPr>
        <w:t>ِ</w:t>
      </w:r>
      <w:r w:rsidRPr="00544D97">
        <w:rPr>
          <w:rStyle w:val="5-Char"/>
          <w:rFonts w:eastAsia="Batang" w:hint="cs"/>
          <w:rtl/>
        </w:rPr>
        <w:t xml:space="preserve"> الله</w:t>
      </w:r>
      <w:r w:rsidR="00467CB8" w:rsidRPr="00544D97">
        <w:rPr>
          <w:rStyle w:val="5-Char"/>
          <w:rFonts w:eastAsia="Batang" w:hint="cs"/>
          <w:rtl/>
        </w:rPr>
        <w:t>ِ</w:t>
      </w:r>
      <w:r w:rsidRPr="00544D97">
        <w:rPr>
          <w:rStyle w:val="5-Char"/>
          <w:rFonts w:eastAsia="Batang" w:hint="cs"/>
          <w:rtl/>
        </w:rPr>
        <w:t xml:space="preserve">، </w:t>
      </w:r>
      <w:r w:rsidRPr="00BE2421">
        <w:rPr>
          <w:rStyle w:val="5-Char"/>
          <w:rFonts w:eastAsia="Batang" w:hint="cs"/>
          <w:rtl/>
        </w:rPr>
        <w:t>ا</w:t>
      </w:r>
      <w:r w:rsidR="00794021" w:rsidRPr="00BE2421">
        <w:rPr>
          <w:rStyle w:val="5-Char"/>
          <w:rFonts w:eastAsia="Batang" w:hint="cs"/>
          <w:rtl/>
        </w:rPr>
        <w:t>َ</w:t>
      </w:r>
      <w:r w:rsidRPr="00BE2421">
        <w:rPr>
          <w:rStyle w:val="5-Char"/>
          <w:rFonts w:eastAsia="Batang" w:hint="cs"/>
          <w:rtl/>
        </w:rPr>
        <w:t>لل</w:t>
      </w:r>
      <w:r w:rsidR="00467CB8" w:rsidRPr="00BE2421">
        <w:rPr>
          <w:rStyle w:val="5-Char"/>
          <w:rFonts w:eastAsia="Batang" w:hint="cs"/>
          <w:rtl/>
        </w:rPr>
        <w:t>ّٰ</w:t>
      </w:r>
      <w:r w:rsidRPr="00BE2421">
        <w:rPr>
          <w:rStyle w:val="5-Char"/>
          <w:rFonts w:eastAsia="Batang" w:hint="cs"/>
          <w:rtl/>
        </w:rPr>
        <w:t>ه</w:t>
      </w:r>
      <w:r w:rsidR="00467CB8" w:rsidRPr="00BE2421">
        <w:rPr>
          <w:rStyle w:val="5-Char"/>
          <w:rFonts w:eastAsia="Batang" w:hint="cs"/>
          <w:rtl/>
        </w:rPr>
        <w:t>ُ</w:t>
      </w:r>
      <w:r w:rsidRPr="00BE2421">
        <w:rPr>
          <w:rStyle w:val="5-Char"/>
          <w:rFonts w:eastAsia="Batang" w:hint="cs"/>
          <w:rtl/>
        </w:rPr>
        <w:t>م</w:t>
      </w:r>
      <w:r w:rsidR="00467CB8" w:rsidRPr="00BE2421">
        <w:rPr>
          <w:rStyle w:val="5-Char"/>
          <w:rFonts w:eastAsia="Batang" w:hint="cs"/>
          <w:rtl/>
        </w:rPr>
        <w:t>َّ</w:t>
      </w:r>
      <w:r w:rsidRPr="00544D97">
        <w:rPr>
          <w:rStyle w:val="5-Char"/>
          <w:rFonts w:eastAsia="Batang" w:hint="cs"/>
          <w:rtl/>
        </w:rPr>
        <w:t xml:space="preserve"> ا</w:t>
      </w:r>
      <w:r w:rsidR="00467CB8" w:rsidRPr="00544D97">
        <w:rPr>
          <w:rStyle w:val="5-Char"/>
          <w:rFonts w:eastAsia="Batang" w:hint="cs"/>
          <w:rtl/>
        </w:rPr>
        <w:t>ِ</w:t>
      </w:r>
      <w:r w:rsidRPr="00544D97">
        <w:rPr>
          <w:rStyle w:val="5-Char"/>
          <w:rFonts w:eastAsia="Batang" w:hint="cs"/>
          <w:rtl/>
        </w:rPr>
        <w:t>نّ</w:t>
      </w:r>
      <w:r w:rsidR="00467CB8" w:rsidRPr="00544D97">
        <w:rPr>
          <w:rStyle w:val="5-Char"/>
          <w:rFonts w:eastAsia="Batang" w:hint="cs"/>
          <w:rtl/>
        </w:rPr>
        <w:t>ِ</w:t>
      </w:r>
      <w:r w:rsidR="00C12E54" w:rsidRPr="00544D97">
        <w:rPr>
          <w:rStyle w:val="5-Char"/>
          <w:rFonts w:eastAsia="Batang" w:hint="cs"/>
          <w:rtl/>
        </w:rPr>
        <w:t>ي</w:t>
      </w:r>
      <w:r w:rsidR="00467CB8" w:rsidRPr="00544D97">
        <w:rPr>
          <w:rStyle w:val="5-Char"/>
          <w:rFonts w:eastAsia="Batang" w:hint="cs"/>
          <w:rtl/>
        </w:rPr>
        <w:t>ْ</w:t>
      </w:r>
      <w:r w:rsidRPr="00544D97">
        <w:rPr>
          <w:rStyle w:val="5-Char"/>
          <w:rFonts w:eastAsia="Batang" w:hint="cs"/>
          <w:rtl/>
        </w:rPr>
        <w:t xml:space="preserve"> ا</w:t>
      </w:r>
      <w:r w:rsidR="00467CB8" w:rsidRPr="00544D97">
        <w:rPr>
          <w:rStyle w:val="5-Char"/>
          <w:rFonts w:eastAsia="Batang" w:hint="cs"/>
          <w:rtl/>
        </w:rPr>
        <w:t>َ</w:t>
      </w:r>
      <w:r w:rsidRPr="00544D97">
        <w:rPr>
          <w:rStyle w:val="5-Char"/>
          <w:rFonts w:eastAsia="Batang" w:hint="cs"/>
          <w:rtl/>
        </w:rPr>
        <w:t>ع</w:t>
      </w:r>
      <w:r w:rsidR="00467CB8" w:rsidRPr="00544D97">
        <w:rPr>
          <w:rStyle w:val="5-Char"/>
          <w:rFonts w:eastAsia="Batang" w:hint="cs"/>
          <w:rtl/>
        </w:rPr>
        <w:t>ُ</w:t>
      </w:r>
      <w:r w:rsidRPr="00544D97">
        <w:rPr>
          <w:rStyle w:val="5-Char"/>
          <w:rFonts w:eastAsia="Batang" w:hint="cs"/>
          <w:rtl/>
        </w:rPr>
        <w:t>و</w:t>
      </w:r>
      <w:r w:rsidR="00467CB8" w:rsidRPr="00544D97">
        <w:rPr>
          <w:rStyle w:val="5-Char"/>
          <w:rFonts w:eastAsia="Batang" w:hint="cs"/>
          <w:rtl/>
        </w:rPr>
        <w:t>ْ</w:t>
      </w:r>
      <w:r w:rsidRPr="00544D97">
        <w:rPr>
          <w:rStyle w:val="5-Char"/>
          <w:rFonts w:eastAsia="Batang" w:hint="cs"/>
          <w:rtl/>
        </w:rPr>
        <w:t>ذ</w:t>
      </w:r>
      <w:r w:rsidR="00467CB8" w:rsidRPr="00544D97">
        <w:rPr>
          <w:rStyle w:val="5-Char"/>
          <w:rFonts w:eastAsia="Batang" w:hint="cs"/>
          <w:rtl/>
        </w:rPr>
        <w:t>ُ</w:t>
      </w:r>
      <w:r w:rsidRPr="00544D97">
        <w:rPr>
          <w:rStyle w:val="5-Char"/>
          <w:rFonts w:eastAsia="Batang" w:hint="cs"/>
          <w:rtl/>
        </w:rPr>
        <w:t xml:space="preserve"> ب</w:t>
      </w:r>
      <w:r w:rsidR="00467CB8" w:rsidRPr="00544D97">
        <w:rPr>
          <w:rStyle w:val="5-Char"/>
          <w:rFonts w:eastAsia="Batang" w:hint="cs"/>
          <w:rtl/>
        </w:rPr>
        <w:t>ِ</w:t>
      </w:r>
      <w:r w:rsidR="00544D97">
        <w:rPr>
          <w:rStyle w:val="5-Char"/>
          <w:rFonts w:eastAsia="Batang" w:hint="cs"/>
          <w:rtl/>
        </w:rPr>
        <w:t xml:space="preserve">كَ </w:t>
      </w:r>
      <w:r w:rsidRPr="00544D97">
        <w:rPr>
          <w:rStyle w:val="5-Char"/>
          <w:rFonts w:eastAsia="Batang" w:hint="cs"/>
          <w:rtl/>
        </w:rPr>
        <w:t>م</w:t>
      </w:r>
      <w:r w:rsidR="00467CB8" w:rsidRPr="00544D97">
        <w:rPr>
          <w:rStyle w:val="5-Char"/>
          <w:rFonts w:eastAsia="Batang" w:hint="cs"/>
          <w:rtl/>
        </w:rPr>
        <w:t>ِ</w:t>
      </w:r>
      <w:r w:rsidRPr="00544D97">
        <w:rPr>
          <w:rStyle w:val="5-Char"/>
          <w:rFonts w:eastAsia="Batang" w:hint="cs"/>
          <w:rtl/>
        </w:rPr>
        <w:t>ن</w:t>
      </w:r>
      <w:r w:rsidR="00467CB8" w:rsidRPr="00544D97">
        <w:rPr>
          <w:rStyle w:val="5-Char"/>
          <w:rFonts w:eastAsia="Batang" w:hint="cs"/>
          <w:rtl/>
        </w:rPr>
        <w:t>َ الْخُبُ</w:t>
      </w:r>
      <w:r w:rsidRPr="00544D97">
        <w:rPr>
          <w:rStyle w:val="5-Char"/>
          <w:rFonts w:eastAsia="Batang" w:hint="cs"/>
          <w:rtl/>
        </w:rPr>
        <w:t>ث</w:t>
      </w:r>
      <w:r w:rsidR="00794021" w:rsidRPr="00544D97">
        <w:rPr>
          <w:rStyle w:val="5-Char"/>
          <w:rFonts w:eastAsia="Batang" w:hint="cs"/>
          <w:rtl/>
        </w:rPr>
        <w:t>ِ</w:t>
      </w:r>
      <w:r w:rsidRPr="00544D97">
        <w:rPr>
          <w:rStyle w:val="5-Char"/>
          <w:rFonts w:eastAsia="Batang" w:hint="cs"/>
          <w:rtl/>
        </w:rPr>
        <w:t xml:space="preserve"> و</w:t>
      </w:r>
      <w:r w:rsidR="00467CB8" w:rsidRPr="00544D97">
        <w:rPr>
          <w:rStyle w:val="5-Char"/>
          <w:rFonts w:eastAsia="Batang" w:hint="cs"/>
          <w:rtl/>
        </w:rPr>
        <w:t>َ</w:t>
      </w:r>
      <w:r w:rsidRPr="00544D97">
        <w:rPr>
          <w:rStyle w:val="5-Char"/>
          <w:rFonts w:eastAsia="Batang" w:hint="cs"/>
          <w:rtl/>
        </w:rPr>
        <w:t xml:space="preserve"> ال</w:t>
      </w:r>
      <w:r w:rsidR="00467CB8" w:rsidRPr="00544D97">
        <w:rPr>
          <w:rStyle w:val="5-Char"/>
          <w:rFonts w:eastAsia="Batang" w:hint="cs"/>
          <w:rtl/>
        </w:rPr>
        <w:t>ْ</w:t>
      </w:r>
      <w:r w:rsidRPr="00544D97">
        <w:rPr>
          <w:rStyle w:val="5-Char"/>
          <w:rFonts w:eastAsia="Batang" w:hint="cs"/>
          <w:rtl/>
        </w:rPr>
        <w:t>خ</w:t>
      </w:r>
      <w:r w:rsidR="00467CB8" w:rsidRPr="00544D97">
        <w:rPr>
          <w:rStyle w:val="5-Char"/>
          <w:rFonts w:eastAsia="Batang" w:hint="cs"/>
          <w:rtl/>
        </w:rPr>
        <w:t>َ</w:t>
      </w:r>
      <w:r w:rsidRPr="00544D97">
        <w:rPr>
          <w:rStyle w:val="5-Char"/>
          <w:rFonts w:eastAsia="Batang" w:hint="cs"/>
          <w:rtl/>
        </w:rPr>
        <w:t>ب</w:t>
      </w:r>
      <w:r w:rsidR="00E80F28" w:rsidRPr="00544D97">
        <w:rPr>
          <w:rStyle w:val="5-Char"/>
          <w:rFonts w:eastAsia="Batang" w:hint="cs"/>
          <w:rtl/>
        </w:rPr>
        <w:t>ٰا</w:t>
      </w:r>
      <w:r w:rsidRPr="00544D97">
        <w:rPr>
          <w:rStyle w:val="5-Char"/>
          <w:rFonts w:eastAsia="Batang" w:hint="cs"/>
          <w:rtl/>
        </w:rPr>
        <w:t>ئ</w:t>
      </w:r>
      <w:r w:rsidR="00467CB8" w:rsidRPr="00544D97">
        <w:rPr>
          <w:rStyle w:val="5-Char"/>
          <w:rFonts w:eastAsia="Batang" w:hint="cs"/>
          <w:rtl/>
        </w:rPr>
        <w:t>ِ</w:t>
      </w:r>
      <w:r w:rsidRPr="00544D97">
        <w:rPr>
          <w:rStyle w:val="5-Char"/>
          <w:rFonts w:eastAsia="Batang" w:hint="cs"/>
          <w:rtl/>
        </w:rPr>
        <w:t>ث</w:t>
      </w:r>
      <w:r w:rsidR="00467CB8" w:rsidRPr="00544D97">
        <w:rPr>
          <w:rStyle w:val="5-Char"/>
          <w:rFonts w:eastAsia="Batang" w:hint="cs"/>
          <w:rtl/>
        </w:rPr>
        <w:t>ِ</w:t>
      </w:r>
      <w:r w:rsidRPr="00544D97">
        <w:rPr>
          <w:rStyle w:val="5-Char"/>
          <w:rFonts w:eastAsia="Batang" w:hint="cs"/>
          <w:rtl/>
        </w:rPr>
        <w:t>»</w:t>
      </w:r>
      <w:r w:rsidRPr="007100A7">
        <w:rPr>
          <w:rStyle w:val="1-Char"/>
          <w:rFonts w:eastAsia="Batang" w:hint="cs"/>
          <w:rtl/>
        </w:rPr>
        <w:t xml:space="preserve">؛ </w:t>
      </w:r>
      <w:r w:rsidRPr="00544D97">
        <w:rPr>
          <w:rStyle w:val="1-Char"/>
          <w:rFonts w:hint="cs"/>
          <w:rtl/>
        </w:rPr>
        <w:t>«به نام خدا؛ پروردگارا! به تو پناه م</w:t>
      </w:r>
      <w:r w:rsidR="00446BB7">
        <w:rPr>
          <w:rStyle w:val="1-Char"/>
          <w:rFonts w:hint="cs"/>
          <w:rtl/>
        </w:rPr>
        <w:t>ی</w:t>
      </w:r>
      <w:r w:rsidRPr="00544D97">
        <w:rPr>
          <w:rStyle w:val="1-Char"/>
          <w:rFonts w:hint="cs"/>
          <w:rtl/>
        </w:rPr>
        <w:t>‌برم از ش</w:t>
      </w:r>
      <w:r w:rsidR="00446BB7">
        <w:rPr>
          <w:rStyle w:val="1-Char"/>
          <w:rFonts w:hint="cs"/>
          <w:rtl/>
        </w:rPr>
        <w:t>ی</w:t>
      </w:r>
      <w:r w:rsidRPr="00544D97">
        <w:rPr>
          <w:rStyle w:val="1-Char"/>
          <w:rFonts w:hint="cs"/>
          <w:rtl/>
        </w:rPr>
        <w:t>طان‌ها</w:t>
      </w:r>
      <w:r w:rsidR="00446BB7">
        <w:rPr>
          <w:rStyle w:val="1-Char"/>
          <w:rFonts w:hint="cs"/>
          <w:rtl/>
        </w:rPr>
        <w:t>ی</w:t>
      </w:r>
      <w:r w:rsidRPr="00544D97">
        <w:rPr>
          <w:rStyle w:val="1-Char"/>
          <w:rFonts w:hint="cs"/>
          <w:rtl/>
        </w:rPr>
        <w:t xml:space="preserve"> نر و ماده و از پل</w:t>
      </w:r>
      <w:r w:rsidR="00446BB7">
        <w:rPr>
          <w:rStyle w:val="1-Char"/>
          <w:rFonts w:hint="cs"/>
          <w:rtl/>
        </w:rPr>
        <w:t>ی</w:t>
      </w:r>
      <w:r w:rsidRPr="00544D97">
        <w:rPr>
          <w:rStyle w:val="1-Char"/>
          <w:rFonts w:hint="cs"/>
          <w:rtl/>
        </w:rPr>
        <w:t>د</w:t>
      </w:r>
      <w:r w:rsidR="00446BB7">
        <w:rPr>
          <w:rStyle w:val="1-Char"/>
          <w:rFonts w:hint="cs"/>
          <w:rtl/>
        </w:rPr>
        <w:t>ی</w:t>
      </w:r>
      <w:r w:rsidRPr="00544D97">
        <w:rPr>
          <w:rStyle w:val="1-Char"/>
          <w:rFonts w:hint="cs"/>
          <w:rtl/>
        </w:rPr>
        <w:t xml:space="preserve"> و پل</w:t>
      </w:r>
      <w:r w:rsidR="00446BB7">
        <w:rPr>
          <w:rStyle w:val="1-Char"/>
          <w:rFonts w:hint="cs"/>
          <w:rtl/>
        </w:rPr>
        <w:t>ی</w:t>
      </w:r>
      <w:r w:rsidRPr="00544D97">
        <w:rPr>
          <w:rStyle w:val="1-Char"/>
          <w:rFonts w:hint="cs"/>
          <w:rtl/>
        </w:rPr>
        <w:t>د</w:t>
      </w:r>
      <w:r w:rsidR="00446BB7">
        <w:rPr>
          <w:rStyle w:val="1-Char"/>
          <w:rFonts w:hint="cs"/>
          <w:rtl/>
        </w:rPr>
        <w:t>ی</w:t>
      </w:r>
      <w:r w:rsidRPr="00544D97">
        <w:rPr>
          <w:rStyle w:val="1-Char"/>
          <w:rFonts w:hint="cs"/>
          <w:rtl/>
        </w:rPr>
        <w:t>‌ها»</w:t>
      </w:r>
      <w:r w:rsidRPr="007100A7">
        <w:rPr>
          <w:rStyle w:val="1-Char"/>
          <w:rFonts w:hint="cs"/>
          <w:rtl/>
        </w:rPr>
        <w:t>.]</w:t>
      </w:r>
    </w:p>
    <w:p w:rsidR="00CA5CD5" w:rsidRPr="007100A7" w:rsidRDefault="00F7133D" w:rsidP="00AF1D25">
      <w:pPr>
        <w:rPr>
          <w:rStyle w:val="1-Char"/>
          <w:rtl/>
        </w:rPr>
      </w:pPr>
      <w:r w:rsidRPr="007100A7">
        <w:rPr>
          <w:rStyle w:val="1-Char"/>
          <w:rFonts w:hint="cs"/>
          <w:rtl/>
        </w:rPr>
        <w:t>و [به هنگام اجابت مزاج]، بر پا</w:t>
      </w:r>
      <w:r w:rsidR="00446BB7">
        <w:rPr>
          <w:rStyle w:val="1-Char"/>
          <w:rFonts w:hint="cs"/>
          <w:rtl/>
        </w:rPr>
        <w:t>ی</w:t>
      </w:r>
      <w:r w:rsidRPr="007100A7">
        <w:rPr>
          <w:rStyle w:val="1-Char"/>
          <w:rFonts w:hint="cs"/>
          <w:rtl/>
        </w:rPr>
        <w:t xml:space="preserve"> چپ خو</w:t>
      </w:r>
      <w:r w:rsidR="00446BB7">
        <w:rPr>
          <w:rStyle w:val="1-Char"/>
          <w:rFonts w:hint="cs"/>
          <w:rtl/>
        </w:rPr>
        <w:t>ی</w:t>
      </w:r>
      <w:r w:rsidRPr="007100A7">
        <w:rPr>
          <w:rStyle w:val="1-Char"/>
          <w:rFonts w:hint="cs"/>
          <w:rtl/>
        </w:rPr>
        <w:t>ش تک</w:t>
      </w:r>
      <w:r w:rsidR="00446BB7">
        <w:rPr>
          <w:rStyle w:val="1-Char"/>
          <w:rFonts w:hint="cs"/>
          <w:rtl/>
        </w:rPr>
        <w:t>ی</w:t>
      </w:r>
      <w:r w:rsidRPr="007100A7">
        <w:rPr>
          <w:rStyle w:val="1-Char"/>
          <w:rFonts w:hint="cs"/>
          <w:rtl/>
        </w:rPr>
        <w:t>ه کند؛ [ز</w:t>
      </w:r>
      <w:r w:rsidR="00446BB7">
        <w:rPr>
          <w:rStyle w:val="1-Char"/>
          <w:rFonts w:hint="cs"/>
          <w:rtl/>
        </w:rPr>
        <w:t>ی</w:t>
      </w:r>
      <w:r w:rsidRPr="007100A7">
        <w:rPr>
          <w:rStyle w:val="1-Char"/>
          <w:rFonts w:hint="cs"/>
          <w:rtl/>
        </w:rPr>
        <w:t>را که ا</w:t>
      </w:r>
      <w:r w:rsidR="00446BB7">
        <w:rPr>
          <w:rStyle w:val="1-Char"/>
          <w:rFonts w:hint="cs"/>
          <w:rtl/>
        </w:rPr>
        <w:t>ی</w:t>
      </w:r>
      <w:r w:rsidRPr="007100A7">
        <w:rPr>
          <w:rStyle w:val="1-Char"/>
          <w:rFonts w:hint="cs"/>
          <w:rtl/>
        </w:rPr>
        <w:t>ن کار در ب</w:t>
      </w:r>
      <w:r w:rsidR="00446BB7">
        <w:rPr>
          <w:rStyle w:val="1-Char"/>
          <w:rFonts w:hint="cs"/>
          <w:rtl/>
        </w:rPr>
        <w:t>ی</w:t>
      </w:r>
      <w:r w:rsidRPr="007100A7">
        <w:rPr>
          <w:rStyle w:val="1-Char"/>
          <w:rFonts w:hint="cs"/>
          <w:rtl/>
        </w:rPr>
        <w:t xml:space="preserve">رون آمدن مدفوع، </w:t>
      </w:r>
      <w:r w:rsidR="00446BB7">
        <w:rPr>
          <w:rStyle w:val="1-Char"/>
          <w:rFonts w:hint="cs"/>
          <w:rtl/>
        </w:rPr>
        <w:t>ی</w:t>
      </w:r>
      <w:r w:rsidRPr="007100A7">
        <w:rPr>
          <w:rStyle w:val="1-Char"/>
          <w:rFonts w:hint="cs"/>
          <w:rtl/>
        </w:rPr>
        <w:t>ار</w:t>
      </w:r>
      <w:r w:rsidR="00446BB7">
        <w:rPr>
          <w:rStyle w:val="1-Char"/>
          <w:rFonts w:hint="cs"/>
          <w:rtl/>
        </w:rPr>
        <w:t>ی</w:t>
      </w:r>
      <w:r w:rsidRPr="007100A7">
        <w:rPr>
          <w:rStyle w:val="1-Char"/>
          <w:rFonts w:hint="cs"/>
          <w:rtl/>
        </w:rPr>
        <w:t xml:space="preserve"> کننده‌تر است]؛ و نبا</w:t>
      </w:r>
      <w:r w:rsidR="00446BB7">
        <w:rPr>
          <w:rStyle w:val="1-Char"/>
          <w:rFonts w:hint="cs"/>
          <w:rtl/>
        </w:rPr>
        <w:t>ی</w:t>
      </w:r>
      <w:r w:rsidRPr="007100A7">
        <w:rPr>
          <w:rStyle w:val="1-Char"/>
          <w:rFonts w:hint="cs"/>
          <w:rtl/>
        </w:rPr>
        <w:t>د در اثنا</w:t>
      </w:r>
      <w:r w:rsidR="00446BB7">
        <w:rPr>
          <w:rStyle w:val="1-Char"/>
          <w:rFonts w:hint="cs"/>
          <w:rtl/>
        </w:rPr>
        <w:t>ی</w:t>
      </w:r>
      <w:r w:rsidRPr="007100A7">
        <w:rPr>
          <w:rStyle w:val="1-Char"/>
          <w:rFonts w:hint="cs"/>
          <w:rtl/>
        </w:rPr>
        <w:t xml:space="preserve"> قضا</w:t>
      </w:r>
      <w:r w:rsidR="00446BB7">
        <w:rPr>
          <w:rStyle w:val="1-Char"/>
          <w:rFonts w:hint="cs"/>
          <w:rtl/>
        </w:rPr>
        <w:t>ی</w:t>
      </w:r>
      <w:r w:rsidRPr="007100A7">
        <w:rPr>
          <w:rStyle w:val="1-Char"/>
          <w:rFonts w:hint="cs"/>
          <w:rtl/>
        </w:rPr>
        <w:t xml:space="preserve"> حاجت [چه ادرار و چه مدفوع]، سخن بگو</w:t>
      </w:r>
      <w:r w:rsidR="00446BB7">
        <w:rPr>
          <w:rStyle w:val="1-Char"/>
          <w:rFonts w:hint="cs"/>
          <w:rtl/>
        </w:rPr>
        <w:t>ی</w:t>
      </w:r>
      <w:r w:rsidRPr="007100A7">
        <w:rPr>
          <w:rStyle w:val="1-Char"/>
          <w:rFonts w:hint="cs"/>
          <w:rtl/>
        </w:rPr>
        <w:t>د؛ مگر آن که برا</w:t>
      </w:r>
      <w:r w:rsidR="00446BB7">
        <w:rPr>
          <w:rStyle w:val="1-Char"/>
          <w:rFonts w:hint="cs"/>
          <w:rtl/>
        </w:rPr>
        <w:t>ی</w:t>
      </w:r>
      <w:r w:rsidRPr="007100A7">
        <w:rPr>
          <w:rStyle w:val="1-Char"/>
          <w:rFonts w:hint="cs"/>
          <w:rtl/>
        </w:rPr>
        <w:t xml:space="preserve"> ضرورت باش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برا</w:t>
      </w:r>
      <w:r w:rsidR="00446BB7">
        <w:rPr>
          <w:rStyle w:val="1-Char"/>
          <w:rFonts w:hint="cs"/>
          <w:rtl/>
        </w:rPr>
        <w:t>ی</w:t>
      </w:r>
      <w:r w:rsidRPr="007100A7">
        <w:rPr>
          <w:rStyle w:val="1-Char"/>
          <w:rFonts w:hint="cs"/>
          <w:rtl/>
        </w:rPr>
        <w:t xml:space="preserve"> شخص</w:t>
      </w:r>
      <w:r w:rsidR="00467CB8" w:rsidRPr="007100A7">
        <w:rPr>
          <w:rStyle w:val="1-Char"/>
          <w:rFonts w:hint="cs"/>
          <w:rtl/>
        </w:rPr>
        <w:t>،</w:t>
      </w:r>
      <w:r w:rsidRPr="007100A7">
        <w:rPr>
          <w:rStyle w:val="1-Char"/>
          <w:rFonts w:hint="cs"/>
          <w:rtl/>
        </w:rPr>
        <w:t xml:space="preserve"> درست ن</w:t>
      </w:r>
      <w:r w:rsidR="00446BB7">
        <w:rPr>
          <w:rStyle w:val="1-Char"/>
          <w:rFonts w:hint="cs"/>
          <w:rtl/>
        </w:rPr>
        <w:t>ی</w:t>
      </w:r>
      <w:r w:rsidRPr="007100A7">
        <w:rPr>
          <w:rStyle w:val="1-Char"/>
          <w:rFonts w:hint="cs"/>
          <w:rtl/>
        </w:rPr>
        <w:t>ست که در اثنا</w:t>
      </w:r>
      <w:r w:rsidR="00446BB7">
        <w:rPr>
          <w:rStyle w:val="1-Char"/>
          <w:rFonts w:hint="cs"/>
          <w:rtl/>
        </w:rPr>
        <w:t>ی</w:t>
      </w:r>
      <w:r w:rsidRPr="007100A7">
        <w:rPr>
          <w:rStyle w:val="1-Char"/>
          <w:rFonts w:hint="cs"/>
          <w:rtl/>
        </w:rPr>
        <w:t xml:space="preserve"> اجابت مزاج، بدون عذر و ضرورت</w:t>
      </w:r>
      <w:r w:rsidR="00794021" w:rsidRPr="007100A7">
        <w:rPr>
          <w:rStyle w:val="1-Char"/>
          <w:rFonts w:hint="cs"/>
          <w:rtl/>
        </w:rPr>
        <w:t>،</w:t>
      </w:r>
      <w:r w:rsidRPr="007100A7">
        <w:rPr>
          <w:rStyle w:val="1-Char"/>
          <w:rFonts w:hint="cs"/>
          <w:rtl/>
        </w:rPr>
        <w:t xml:space="preserve"> سخن بگو</w:t>
      </w:r>
      <w:r w:rsidR="00446BB7">
        <w:rPr>
          <w:rStyle w:val="1-Char"/>
          <w:rFonts w:hint="cs"/>
          <w:rtl/>
        </w:rPr>
        <w:t>ی</w:t>
      </w:r>
      <w:r w:rsidRPr="007100A7">
        <w:rPr>
          <w:rStyle w:val="1-Char"/>
          <w:rFonts w:hint="cs"/>
          <w:rtl/>
        </w:rPr>
        <w:t>د؛ از ا</w:t>
      </w:r>
      <w:r w:rsidR="00446BB7">
        <w:rPr>
          <w:rStyle w:val="1-Char"/>
          <w:rFonts w:hint="cs"/>
          <w:rtl/>
        </w:rPr>
        <w:t>ی</w:t>
      </w:r>
      <w:r w:rsidRPr="007100A7">
        <w:rPr>
          <w:rStyle w:val="1-Char"/>
          <w:rFonts w:hint="cs"/>
          <w:rtl/>
        </w:rPr>
        <w:t xml:space="preserve">ن رو، </w:t>
      </w:r>
      <w:r w:rsidR="00AE0F40" w:rsidRPr="007100A7">
        <w:rPr>
          <w:rStyle w:val="1-Char"/>
          <w:rFonts w:hint="cs"/>
          <w:rtl/>
        </w:rPr>
        <w:t>اگر در اثنا</w:t>
      </w:r>
      <w:r w:rsidR="00446BB7">
        <w:rPr>
          <w:rStyle w:val="1-Char"/>
          <w:rFonts w:hint="cs"/>
          <w:rtl/>
        </w:rPr>
        <w:t>ی</w:t>
      </w:r>
      <w:r w:rsidR="00AE0F40" w:rsidRPr="007100A7">
        <w:rPr>
          <w:rStyle w:val="1-Char"/>
          <w:rFonts w:hint="cs"/>
          <w:rtl/>
        </w:rPr>
        <w:t xml:space="preserve"> اجابت مزاج، شخص کور</w:t>
      </w:r>
      <w:r w:rsidR="00446BB7">
        <w:rPr>
          <w:rStyle w:val="1-Char"/>
          <w:rFonts w:hint="cs"/>
          <w:rtl/>
        </w:rPr>
        <w:t>ی</w:t>
      </w:r>
      <w:r w:rsidR="00AE0F40" w:rsidRPr="007100A7">
        <w:rPr>
          <w:rStyle w:val="1-Char"/>
          <w:rFonts w:hint="cs"/>
          <w:rtl/>
        </w:rPr>
        <w:t xml:space="preserve"> را د</w:t>
      </w:r>
      <w:r w:rsidR="00446BB7">
        <w:rPr>
          <w:rStyle w:val="1-Char"/>
          <w:rFonts w:hint="cs"/>
          <w:rtl/>
        </w:rPr>
        <w:t>ی</w:t>
      </w:r>
      <w:r w:rsidR="00AE0F40" w:rsidRPr="007100A7">
        <w:rPr>
          <w:rStyle w:val="1-Char"/>
          <w:rFonts w:hint="cs"/>
          <w:rtl/>
        </w:rPr>
        <w:t xml:space="preserve">د که به </w:t>
      </w:r>
      <w:r w:rsidR="00ED246A" w:rsidRPr="007100A7">
        <w:rPr>
          <w:rStyle w:val="1-Char"/>
          <w:rFonts w:hint="cs"/>
          <w:rtl/>
        </w:rPr>
        <w:t>سو</w:t>
      </w:r>
      <w:r w:rsidR="00446BB7">
        <w:rPr>
          <w:rStyle w:val="1-Char"/>
          <w:rFonts w:hint="cs"/>
          <w:rtl/>
        </w:rPr>
        <w:t>ی</w:t>
      </w:r>
      <w:r w:rsidR="00ED246A" w:rsidRPr="007100A7">
        <w:rPr>
          <w:rStyle w:val="1-Char"/>
          <w:rFonts w:hint="cs"/>
          <w:rtl/>
        </w:rPr>
        <w:t xml:space="preserve"> گودال</w:t>
      </w:r>
      <w:r w:rsidR="00446BB7">
        <w:rPr>
          <w:rStyle w:val="1-Char"/>
          <w:rFonts w:hint="cs"/>
          <w:rtl/>
        </w:rPr>
        <w:t>ی</w:t>
      </w:r>
      <w:r w:rsidR="00ED246A" w:rsidRPr="007100A7">
        <w:rPr>
          <w:rStyle w:val="1-Char"/>
          <w:rFonts w:hint="cs"/>
          <w:rtl/>
        </w:rPr>
        <w:t xml:space="preserve"> م</w:t>
      </w:r>
      <w:r w:rsidR="00446BB7">
        <w:rPr>
          <w:rStyle w:val="1-Char"/>
          <w:rFonts w:hint="cs"/>
          <w:rtl/>
        </w:rPr>
        <w:t>ی</w:t>
      </w:r>
      <w:r w:rsidR="00ED246A" w:rsidRPr="007100A7">
        <w:rPr>
          <w:rStyle w:val="1-Char"/>
          <w:rFonts w:hint="cs"/>
          <w:rtl/>
        </w:rPr>
        <w:t>‌رود و از افتادن او در آن گودال ترس</w:t>
      </w:r>
      <w:r w:rsidR="00446BB7">
        <w:rPr>
          <w:rStyle w:val="1-Char"/>
          <w:rFonts w:hint="cs"/>
          <w:rtl/>
        </w:rPr>
        <w:t>ی</w:t>
      </w:r>
      <w:r w:rsidR="00ED246A" w:rsidRPr="007100A7">
        <w:rPr>
          <w:rStyle w:val="1-Char"/>
          <w:rFonts w:hint="cs"/>
          <w:rtl/>
        </w:rPr>
        <w:t>د، پس بر و</w:t>
      </w:r>
      <w:r w:rsidR="00446BB7">
        <w:rPr>
          <w:rStyle w:val="1-Char"/>
          <w:rFonts w:hint="cs"/>
          <w:rtl/>
        </w:rPr>
        <w:t>ی</w:t>
      </w:r>
      <w:r w:rsidR="00ED246A" w:rsidRPr="007100A7">
        <w:rPr>
          <w:rStyle w:val="1-Char"/>
          <w:rFonts w:hint="cs"/>
          <w:rtl/>
        </w:rPr>
        <w:t xml:space="preserve"> واجب است که سخن بگو</w:t>
      </w:r>
      <w:r w:rsidR="00446BB7">
        <w:rPr>
          <w:rStyle w:val="1-Char"/>
          <w:rFonts w:hint="cs"/>
          <w:rtl/>
        </w:rPr>
        <w:t>ی</w:t>
      </w:r>
      <w:r w:rsidR="00ED246A" w:rsidRPr="007100A7">
        <w:rPr>
          <w:rStyle w:val="1-Char"/>
          <w:rFonts w:hint="cs"/>
          <w:rtl/>
        </w:rPr>
        <w:t>د و او را راهنما</w:t>
      </w:r>
      <w:r w:rsidR="00446BB7">
        <w:rPr>
          <w:rStyle w:val="1-Char"/>
          <w:rFonts w:hint="cs"/>
          <w:rtl/>
        </w:rPr>
        <w:t>یی</w:t>
      </w:r>
      <w:r w:rsidR="00ED246A" w:rsidRPr="007100A7">
        <w:rPr>
          <w:rStyle w:val="1-Char"/>
          <w:rFonts w:hint="cs"/>
          <w:rtl/>
        </w:rPr>
        <w:t xml:space="preserve"> نما</w:t>
      </w:r>
      <w:r w:rsidR="00446BB7">
        <w:rPr>
          <w:rStyle w:val="1-Char"/>
          <w:rFonts w:hint="cs"/>
          <w:rtl/>
        </w:rPr>
        <w:t>ی</w:t>
      </w:r>
      <w:r w:rsidR="00ED246A" w:rsidRPr="007100A7">
        <w:rPr>
          <w:rStyle w:val="1-Char"/>
          <w:rFonts w:hint="cs"/>
          <w:rtl/>
        </w:rPr>
        <w:t>د.</w:t>
      </w:r>
    </w:p>
    <w:p w:rsidR="00ED246A" w:rsidRPr="007100A7" w:rsidRDefault="00ED246A" w:rsidP="00AF1D25">
      <w:pPr>
        <w:rPr>
          <w:rStyle w:val="1-Char"/>
          <w:rtl/>
        </w:rPr>
      </w:pPr>
      <w:r w:rsidRPr="007100A7">
        <w:rPr>
          <w:rStyle w:val="1-Char"/>
          <w:rFonts w:hint="cs"/>
          <w:rtl/>
        </w:rPr>
        <w:t>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eastAsia="Batang" w:hint="cs"/>
          <w:rtl/>
        </w:rPr>
        <w:t>«ل</w:t>
      </w:r>
      <w:r w:rsidR="00467CB8" w:rsidRPr="00BE2421">
        <w:rPr>
          <w:rStyle w:val="5-Char"/>
          <w:rFonts w:eastAsia="Batang" w:hint="cs"/>
          <w:rtl/>
        </w:rPr>
        <w:t>ٰ</w:t>
      </w:r>
      <w:r w:rsidRPr="00BE2421">
        <w:rPr>
          <w:rStyle w:val="5-Char"/>
          <w:rFonts w:eastAsia="Batang" w:hint="cs"/>
          <w:rtl/>
        </w:rPr>
        <w:t>ا</w:t>
      </w:r>
      <w:r w:rsidR="00C12E54" w:rsidRPr="00BE2421">
        <w:rPr>
          <w:rStyle w:val="5-Char"/>
          <w:rFonts w:eastAsia="Batang" w:hint="cs"/>
          <w:rtl/>
        </w:rPr>
        <w:t>ي</w:t>
      </w:r>
      <w:r w:rsidR="00467CB8" w:rsidRPr="00BE2421">
        <w:rPr>
          <w:rStyle w:val="5-Char"/>
          <w:rFonts w:eastAsia="Batang" w:hint="cs"/>
          <w:rtl/>
        </w:rPr>
        <w:t>َ</w:t>
      </w:r>
      <w:r w:rsidRPr="00BE2421">
        <w:rPr>
          <w:rStyle w:val="5-Char"/>
          <w:rFonts w:eastAsia="Batang" w:hint="cs"/>
          <w:rtl/>
        </w:rPr>
        <w:t>خ</w:t>
      </w:r>
      <w:r w:rsidR="00467CB8" w:rsidRPr="00BE2421">
        <w:rPr>
          <w:rStyle w:val="5-Char"/>
          <w:rFonts w:eastAsia="Batang" w:hint="cs"/>
          <w:rtl/>
        </w:rPr>
        <w:t>ْ</w:t>
      </w:r>
      <w:r w:rsidRPr="00BE2421">
        <w:rPr>
          <w:rStyle w:val="5-Char"/>
          <w:rFonts w:eastAsia="Batang" w:hint="cs"/>
          <w:rtl/>
        </w:rPr>
        <w:t>ر</w:t>
      </w:r>
      <w:r w:rsidR="00467CB8" w:rsidRPr="00BE2421">
        <w:rPr>
          <w:rStyle w:val="5-Char"/>
          <w:rFonts w:eastAsia="Batang" w:hint="cs"/>
          <w:rtl/>
        </w:rPr>
        <w:t>ُ</w:t>
      </w:r>
      <w:r w:rsidRPr="00BE2421">
        <w:rPr>
          <w:rStyle w:val="5-Char"/>
          <w:rFonts w:eastAsia="Batang" w:hint="cs"/>
          <w:rtl/>
        </w:rPr>
        <w:t>ج</w:t>
      </w:r>
      <w:r w:rsidR="00467CB8" w:rsidRPr="00BE2421">
        <w:rPr>
          <w:rStyle w:val="5-Char"/>
          <w:rFonts w:eastAsia="Batang" w:hint="cs"/>
          <w:rtl/>
        </w:rPr>
        <w:t>ُ</w:t>
      </w:r>
      <w:r w:rsidRPr="00BE2421">
        <w:rPr>
          <w:rStyle w:val="5-Char"/>
          <w:rFonts w:eastAsia="Batang" w:hint="cs"/>
          <w:rtl/>
        </w:rPr>
        <w:t xml:space="preserve"> الر</w:t>
      </w:r>
      <w:r w:rsidR="00467CB8" w:rsidRPr="00BE2421">
        <w:rPr>
          <w:rStyle w:val="5-Char"/>
          <w:rFonts w:eastAsia="Batang" w:hint="cs"/>
          <w:rtl/>
        </w:rPr>
        <w:t>ُّ</w:t>
      </w:r>
      <w:r w:rsidRPr="00BE2421">
        <w:rPr>
          <w:rStyle w:val="5-Char"/>
          <w:rFonts w:eastAsia="Batang" w:hint="cs"/>
          <w:rtl/>
        </w:rPr>
        <w:t>ج</w:t>
      </w:r>
      <w:r w:rsidR="00467CB8" w:rsidRPr="00BE2421">
        <w:rPr>
          <w:rStyle w:val="5-Char"/>
          <w:rFonts w:eastAsia="Batang" w:hint="cs"/>
          <w:rtl/>
        </w:rPr>
        <w:t>ُ</w:t>
      </w:r>
      <w:r w:rsidRPr="00BE2421">
        <w:rPr>
          <w:rStyle w:val="5-Char"/>
          <w:rFonts w:eastAsia="Batang" w:hint="cs"/>
          <w:rtl/>
        </w:rPr>
        <w:t>ل</w:t>
      </w:r>
      <w:r w:rsidR="00467CB8" w:rsidRPr="00BE2421">
        <w:rPr>
          <w:rStyle w:val="5-Char"/>
          <w:rFonts w:eastAsia="Batang" w:hint="cs"/>
          <w:rtl/>
        </w:rPr>
        <w:t>ٰ</w:t>
      </w:r>
      <w:r w:rsidRPr="00BE2421">
        <w:rPr>
          <w:rStyle w:val="5-Char"/>
          <w:rFonts w:eastAsia="Batang" w:hint="cs"/>
          <w:rtl/>
        </w:rPr>
        <w:t>ان</w:t>
      </w:r>
      <w:r w:rsidR="00467CB8" w:rsidRPr="00BE2421">
        <w:rPr>
          <w:rStyle w:val="5-Char"/>
          <w:rFonts w:eastAsia="Batang" w:hint="cs"/>
          <w:rtl/>
        </w:rPr>
        <w:t>ِ</w:t>
      </w:r>
      <w:r w:rsidRPr="00BE2421">
        <w:rPr>
          <w:rStyle w:val="5-Char"/>
          <w:rFonts w:eastAsia="Batang" w:hint="cs"/>
          <w:rtl/>
        </w:rPr>
        <w:t xml:space="preserve"> </w:t>
      </w:r>
      <w:r w:rsidR="00C12E54" w:rsidRPr="00BE2421">
        <w:rPr>
          <w:rStyle w:val="5-Char"/>
          <w:rFonts w:eastAsia="Batang" w:hint="cs"/>
          <w:rtl/>
        </w:rPr>
        <w:t>ي</w:t>
      </w:r>
      <w:r w:rsidR="00030720" w:rsidRPr="00BE2421">
        <w:rPr>
          <w:rStyle w:val="5-Char"/>
          <w:rFonts w:eastAsia="Batang" w:hint="cs"/>
          <w:rtl/>
        </w:rPr>
        <w:t>َ</w:t>
      </w:r>
      <w:r w:rsidRPr="00BE2421">
        <w:rPr>
          <w:rStyle w:val="5-Char"/>
          <w:rFonts w:eastAsia="Batang" w:hint="cs"/>
          <w:rtl/>
        </w:rPr>
        <w:t>ض</w:t>
      </w:r>
      <w:r w:rsidR="00467CB8" w:rsidRPr="00BE2421">
        <w:rPr>
          <w:rStyle w:val="5-Char"/>
          <w:rFonts w:eastAsia="Batang" w:hint="cs"/>
          <w:rtl/>
        </w:rPr>
        <w:t>ْ</w:t>
      </w:r>
      <w:r w:rsidRPr="00BE2421">
        <w:rPr>
          <w:rStyle w:val="5-Char"/>
          <w:rFonts w:eastAsia="Batang" w:hint="cs"/>
          <w:rtl/>
        </w:rPr>
        <w:t>ر</w:t>
      </w:r>
      <w:r w:rsidR="00467CB8" w:rsidRPr="00BE2421">
        <w:rPr>
          <w:rStyle w:val="5-Char"/>
          <w:rFonts w:eastAsia="Batang" w:hint="cs"/>
          <w:rtl/>
        </w:rPr>
        <w:t>ِ</w:t>
      </w:r>
      <w:r w:rsidRPr="00BE2421">
        <w:rPr>
          <w:rStyle w:val="5-Char"/>
          <w:rFonts w:eastAsia="Batang" w:hint="cs"/>
          <w:rtl/>
        </w:rPr>
        <w:t>ب</w:t>
      </w:r>
      <w:r w:rsidR="00E80F28" w:rsidRPr="00BE2421">
        <w:rPr>
          <w:rStyle w:val="5-Char"/>
          <w:rFonts w:eastAsia="Batang" w:hint="cs"/>
          <w:rtl/>
        </w:rPr>
        <w:t>ٰا</w:t>
      </w:r>
      <w:r w:rsidRPr="00BE2421">
        <w:rPr>
          <w:rStyle w:val="5-Char"/>
          <w:rFonts w:eastAsia="Batang" w:hint="cs"/>
          <w:rtl/>
        </w:rPr>
        <w:t>ن</w:t>
      </w:r>
      <w:r w:rsidR="00467CB8" w:rsidRPr="00BE2421">
        <w:rPr>
          <w:rStyle w:val="5-Char"/>
          <w:rFonts w:eastAsia="Batang" w:hint="cs"/>
          <w:rtl/>
        </w:rPr>
        <w:t>ِ</w:t>
      </w:r>
      <w:r w:rsidRPr="00BE2421">
        <w:rPr>
          <w:rStyle w:val="5-Char"/>
          <w:rFonts w:eastAsia="Batang" w:hint="cs"/>
          <w:rtl/>
        </w:rPr>
        <w:t xml:space="preserve"> ال</w:t>
      </w:r>
      <w:r w:rsidR="00467CB8" w:rsidRPr="00BE2421">
        <w:rPr>
          <w:rStyle w:val="5-Char"/>
          <w:rFonts w:eastAsia="Batang" w:hint="cs"/>
          <w:rtl/>
        </w:rPr>
        <w:t>ْ</w:t>
      </w:r>
      <w:r w:rsidRPr="00BE2421">
        <w:rPr>
          <w:rStyle w:val="5-Char"/>
          <w:rFonts w:eastAsia="Batang" w:hint="cs"/>
          <w:rtl/>
        </w:rPr>
        <w:t>غ</w:t>
      </w:r>
      <w:r w:rsidR="00467CB8" w:rsidRPr="00BE2421">
        <w:rPr>
          <w:rStyle w:val="5-Char"/>
          <w:rFonts w:eastAsia="Batang" w:hint="cs"/>
          <w:rtl/>
        </w:rPr>
        <w:t>ٰ</w:t>
      </w:r>
      <w:r w:rsidRPr="00BE2421">
        <w:rPr>
          <w:rStyle w:val="5-Char"/>
          <w:rFonts w:eastAsia="Batang" w:hint="cs"/>
          <w:rtl/>
        </w:rPr>
        <w:t>ائ</w:t>
      </w:r>
      <w:r w:rsidR="00467CB8" w:rsidRPr="00BE2421">
        <w:rPr>
          <w:rStyle w:val="5-Char"/>
          <w:rFonts w:eastAsia="Batang" w:hint="cs"/>
          <w:rtl/>
        </w:rPr>
        <w:t>ِ</w:t>
      </w:r>
      <w:r w:rsidRPr="00BE2421">
        <w:rPr>
          <w:rStyle w:val="5-Char"/>
          <w:rFonts w:eastAsia="Batang" w:hint="cs"/>
          <w:rtl/>
        </w:rPr>
        <w:t>ط</w:t>
      </w:r>
      <w:r w:rsidR="00467CB8" w:rsidRPr="00BE2421">
        <w:rPr>
          <w:rStyle w:val="5-Char"/>
          <w:rFonts w:eastAsia="Batang" w:hint="cs"/>
          <w:rtl/>
        </w:rPr>
        <w:t>َ</w:t>
      </w:r>
      <w:r w:rsidRPr="00BE2421">
        <w:rPr>
          <w:rStyle w:val="5-Char"/>
          <w:rFonts w:eastAsia="Batang" w:hint="cs"/>
          <w:rtl/>
        </w:rPr>
        <w:t xml:space="preserve"> ک</w:t>
      </w:r>
      <w:r w:rsidR="00467CB8" w:rsidRPr="00BE2421">
        <w:rPr>
          <w:rStyle w:val="5-Char"/>
          <w:rFonts w:eastAsia="Batang" w:hint="cs"/>
          <w:rtl/>
        </w:rPr>
        <w:t>ٰ</w:t>
      </w:r>
      <w:r w:rsidRPr="00BE2421">
        <w:rPr>
          <w:rStyle w:val="5-Char"/>
          <w:rFonts w:eastAsia="Batang" w:hint="cs"/>
          <w:rtl/>
        </w:rPr>
        <w:t>اش</w:t>
      </w:r>
      <w:r w:rsidR="00467CB8" w:rsidRPr="00BE2421">
        <w:rPr>
          <w:rStyle w:val="5-Char"/>
          <w:rFonts w:eastAsia="Batang" w:hint="cs"/>
          <w:rtl/>
        </w:rPr>
        <w:t>ِ</w:t>
      </w:r>
      <w:r w:rsidRPr="00BE2421">
        <w:rPr>
          <w:rStyle w:val="5-Char"/>
          <w:rFonts w:eastAsia="Batang" w:hint="cs"/>
          <w:rtl/>
        </w:rPr>
        <w:t>ف</w:t>
      </w:r>
      <w:r w:rsidR="00467CB8" w:rsidRPr="00BE2421">
        <w:rPr>
          <w:rStyle w:val="5-Char"/>
          <w:rFonts w:eastAsia="Batang" w:hint="cs"/>
          <w:rtl/>
        </w:rPr>
        <w:t>َ</w:t>
      </w:r>
      <w:r w:rsidR="00C12E54" w:rsidRPr="00BE2421">
        <w:rPr>
          <w:rStyle w:val="5-Char"/>
          <w:rFonts w:eastAsia="Batang" w:hint="cs"/>
          <w:rtl/>
        </w:rPr>
        <w:t>ي</w:t>
      </w:r>
      <w:r w:rsidR="00467CB8" w:rsidRPr="00BE2421">
        <w:rPr>
          <w:rStyle w:val="5-Char"/>
          <w:rFonts w:eastAsia="Batang" w:hint="cs"/>
          <w:rtl/>
        </w:rPr>
        <w:t>ْ</w:t>
      </w:r>
      <w:r w:rsidRPr="00BE2421">
        <w:rPr>
          <w:rStyle w:val="5-Char"/>
          <w:rFonts w:eastAsia="Batang" w:hint="cs"/>
          <w:rtl/>
        </w:rPr>
        <w:t xml:space="preserve"> ع</w:t>
      </w:r>
      <w:r w:rsidR="00467CB8" w:rsidRPr="00BE2421">
        <w:rPr>
          <w:rStyle w:val="5-Char"/>
          <w:rFonts w:eastAsia="Batang" w:hint="cs"/>
          <w:rtl/>
        </w:rPr>
        <w:t>َ</w:t>
      </w:r>
      <w:r w:rsidRPr="00BE2421">
        <w:rPr>
          <w:rStyle w:val="5-Char"/>
          <w:rFonts w:eastAsia="Batang" w:hint="cs"/>
          <w:rtl/>
        </w:rPr>
        <w:t>و</w:t>
      </w:r>
      <w:r w:rsidR="00467CB8" w:rsidRPr="00BE2421">
        <w:rPr>
          <w:rStyle w:val="5-Char"/>
          <w:rFonts w:eastAsia="Batang" w:hint="cs"/>
          <w:rtl/>
        </w:rPr>
        <w:t>ْ</w:t>
      </w:r>
      <w:r w:rsidRPr="00BE2421">
        <w:rPr>
          <w:rStyle w:val="5-Char"/>
          <w:rFonts w:eastAsia="Batang" w:hint="cs"/>
          <w:rtl/>
        </w:rPr>
        <w:t>ر</w:t>
      </w:r>
      <w:r w:rsidR="00467CB8" w:rsidRPr="00BE2421">
        <w:rPr>
          <w:rStyle w:val="5-Char"/>
          <w:rFonts w:eastAsia="Batang" w:hint="cs"/>
          <w:rtl/>
        </w:rPr>
        <w:t>َ</w:t>
      </w:r>
      <w:r w:rsidRPr="00BE2421">
        <w:rPr>
          <w:rStyle w:val="5-Char"/>
          <w:rFonts w:eastAsia="Batang" w:hint="cs"/>
          <w:rtl/>
        </w:rPr>
        <w:t>ت</w:t>
      </w:r>
      <w:r w:rsidR="00467CB8" w:rsidRPr="00BE2421">
        <w:rPr>
          <w:rStyle w:val="5-Char"/>
          <w:rFonts w:eastAsia="Batang" w:hint="cs"/>
          <w:rtl/>
        </w:rPr>
        <w:t>َ</w:t>
      </w:r>
      <w:r w:rsidR="00C12E54" w:rsidRPr="00BE2421">
        <w:rPr>
          <w:rStyle w:val="5-Char"/>
          <w:rFonts w:eastAsia="Batang" w:hint="cs"/>
          <w:rtl/>
        </w:rPr>
        <w:t>ي</w:t>
      </w:r>
      <w:r w:rsidR="00467CB8" w:rsidRPr="00BE2421">
        <w:rPr>
          <w:rStyle w:val="5-Char"/>
          <w:rFonts w:eastAsia="Batang" w:hint="cs"/>
          <w:rtl/>
        </w:rPr>
        <w:t>ْ</w:t>
      </w:r>
      <w:r w:rsidRPr="00BE2421">
        <w:rPr>
          <w:rStyle w:val="5-Char"/>
          <w:rFonts w:eastAsia="Batang" w:hint="cs"/>
          <w:rtl/>
        </w:rPr>
        <w:t>ه</w:t>
      </w:r>
      <w:r w:rsidR="00467CB8" w:rsidRPr="00BE2421">
        <w:rPr>
          <w:rStyle w:val="5-Char"/>
          <w:rFonts w:eastAsia="Batang" w:hint="cs"/>
          <w:rtl/>
        </w:rPr>
        <w:t>ِ</w:t>
      </w:r>
      <w:r w:rsidRPr="00BE2421">
        <w:rPr>
          <w:rStyle w:val="5-Char"/>
          <w:rFonts w:eastAsia="Batang" w:hint="cs"/>
          <w:rtl/>
        </w:rPr>
        <w:t>م</w:t>
      </w:r>
      <w:r w:rsidR="00E80F28" w:rsidRPr="00BE2421">
        <w:rPr>
          <w:rStyle w:val="5-Char"/>
          <w:rFonts w:eastAsia="Batang" w:hint="cs"/>
          <w:rtl/>
        </w:rPr>
        <w:t>ٰا</w:t>
      </w:r>
      <w:r w:rsidRPr="00BE2421">
        <w:rPr>
          <w:rStyle w:val="5-Char"/>
          <w:rFonts w:eastAsia="Batang" w:hint="cs"/>
          <w:rtl/>
        </w:rPr>
        <w:t xml:space="preserve"> </w:t>
      </w:r>
      <w:r w:rsidR="00C12E54" w:rsidRPr="00BE2421">
        <w:rPr>
          <w:rStyle w:val="5-Char"/>
          <w:rFonts w:eastAsia="Batang" w:hint="cs"/>
          <w:rtl/>
        </w:rPr>
        <w:t>ي</w:t>
      </w:r>
      <w:r w:rsidR="00467CB8" w:rsidRPr="00BE2421">
        <w:rPr>
          <w:rStyle w:val="5-Char"/>
          <w:rFonts w:eastAsia="Batang" w:hint="cs"/>
          <w:rtl/>
        </w:rPr>
        <w:t>َ</w:t>
      </w:r>
      <w:r w:rsidRPr="00BE2421">
        <w:rPr>
          <w:rStyle w:val="5-Char"/>
          <w:rFonts w:eastAsia="Batang" w:hint="cs"/>
          <w:rtl/>
        </w:rPr>
        <w:t>ت</w:t>
      </w:r>
      <w:r w:rsidR="00467CB8" w:rsidRPr="00BE2421">
        <w:rPr>
          <w:rStyle w:val="5-Char"/>
          <w:rFonts w:eastAsia="Batang" w:hint="cs"/>
          <w:rtl/>
        </w:rPr>
        <w:t>َ</w:t>
      </w:r>
      <w:r w:rsidRPr="00BE2421">
        <w:rPr>
          <w:rStyle w:val="5-Char"/>
          <w:rFonts w:eastAsia="Batang" w:hint="cs"/>
          <w:rtl/>
        </w:rPr>
        <w:t>ح</w:t>
      </w:r>
      <w:r w:rsidR="00467CB8" w:rsidRPr="00BE2421">
        <w:rPr>
          <w:rStyle w:val="5-Char"/>
          <w:rFonts w:eastAsia="Batang" w:hint="cs"/>
          <w:rtl/>
        </w:rPr>
        <w:t>َ</w:t>
      </w:r>
      <w:r w:rsidRPr="00BE2421">
        <w:rPr>
          <w:rStyle w:val="5-Char"/>
          <w:rFonts w:eastAsia="Batang" w:hint="cs"/>
          <w:rtl/>
        </w:rPr>
        <w:t>د</w:t>
      </w:r>
      <w:r w:rsidR="00467CB8" w:rsidRPr="00BE2421">
        <w:rPr>
          <w:rStyle w:val="5-Char"/>
          <w:rFonts w:eastAsia="Batang" w:hint="cs"/>
          <w:rtl/>
        </w:rPr>
        <w:t>َّ</w:t>
      </w:r>
      <w:r w:rsidRPr="00BE2421">
        <w:rPr>
          <w:rStyle w:val="5-Char"/>
          <w:rFonts w:eastAsia="Batang" w:hint="cs"/>
          <w:rtl/>
        </w:rPr>
        <w:t>ث</w:t>
      </w:r>
      <w:r w:rsidR="00467CB8" w:rsidRPr="00BE2421">
        <w:rPr>
          <w:rStyle w:val="5-Char"/>
          <w:rFonts w:eastAsia="Batang" w:hint="cs"/>
          <w:rtl/>
        </w:rPr>
        <w:t>ٰ</w:t>
      </w:r>
      <w:r w:rsidRPr="00BE2421">
        <w:rPr>
          <w:rStyle w:val="5-Char"/>
          <w:rFonts w:eastAsia="Batang" w:hint="cs"/>
          <w:rtl/>
        </w:rPr>
        <w:t>ان</w:t>
      </w:r>
      <w:r w:rsidR="00467CB8" w:rsidRPr="00BE2421">
        <w:rPr>
          <w:rStyle w:val="5-Char"/>
          <w:rFonts w:eastAsia="Batang" w:hint="cs"/>
          <w:rtl/>
        </w:rPr>
        <w:t>ِ</w:t>
      </w:r>
      <w:r w:rsidRPr="00BE2421">
        <w:rPr>
          <w:rStyle w:val="5-Char"/>
          <w:rFonts w:eastAsia="Batang" w:hint="cs"/>
          <w:rtl/>
        </w:rPr>
        <w:t>؛ ف</w:t>
      </w:r>
      <w:r w:rsidR="00467CB8" w:rsidRPr="00BE2421">
        <w:rPr>
          <w:rStyle w:val="5-Char"/>
          <w:rFonts w:eastAsia="Batang" w:hint="cs"/>
          <w:rtl/>
        </w:rPr>
        <w:t>َ</w:t>
      </w:r>
      <w:r w:rsidRPr="00BE2421">
        <w:rPr>
          <w:rStyle w:val="5-Char"/>
          <w:rFonts w:eastAsia="Batang" w:hint="cs"/>
          <w:rtl/>
        </w:rPr>
        <w:t>ا</w:t>
      </w:r>
      <w:r w:rsidR="00467CB8" w:rsidRPr="00BE2421">
        <w:rPr>
          <w:rStyle w:val="5-Char"/>
          <w:rFonts w:eastAsia="Batang" w:hint="cs"/>
          <w:rtl/>
        </w:rPr>
        <w:t>ِ</w:t>
      </w:r>
      <w:r w:rsidRPr="00BE2421">
        <w:rPr>
          <w:rStyle w:val="5-Char"/>
          <w:rFonts w:eastAsia="Batang" w:hint="cs"/>
          <w:rtl/>
        </w:rPr>
        <w:t>نّ</w:t>
      </w:r>
      <w:r w:rsidR="00467CB8" w:rsidRPr="00BE2421">
        <w:rPr>
          <w:rStyle w:val="5-Char"/>
          <w:rFonts w:eastAsia="Batang" w:hint="cs"/>
          <w:rtl/>
        </w:rPr>
        <w:t>َ</w:t>
      </w:r>
      <w:r w:rsidRPr="00BE2421">
        <w:rPr>
          <w:rStyle w:val="5-Char"/>
          <w:rFonts w:eastAsia="Batang" w:hint="cs"/>
          <w:rtl/>
        </w:rPr>
        <w:t xml:space="preserve"> الله</w:t>
      </w:r>
      <w:r w:rsidR="00467CB8" w:rsidRPr="00BE2421">
        <w:rPr>
          <w:rStyle w:val="5-Char"/>
          <w:rFonts w:eastAsia="Batang" w:hint="cs"/>
          <w:rtl/>
        </w:rPr>
        <w:t>َ</w:t>
      </w:r>
      <w:r w:rsidRPr="00BE2421">
        <w:rPr>
          <w:rStyle w:val="5-Char"/>
          <w:rFonts w:eastAsia="Batang" w:hint="cs"/>
          <w:rtl/>
        </w:rPr>
        <w:t xml:space="preserve"> </w:t>
      </w:r>
      <w:r w:rsidR="00C12E54" w:rsidRPr="00BE2421">
        <w:rPr>
          <w:rStyle w:val="5-Char"/>
          <w:rFonts w:eastAsia="Batang" w:hint="cs"/>
          <w:rtl/>
        </w:rPr>
        <w:t>ي</w:t>
      </w:r>
      <w:r w:rsidR="00467CB8" w:rsidRPr="00BE2421">
        <w:rPr>
          <w:rStyle w:val="5-Char"/>
          <w:rFonts w:eastAsia="Batang" w:hint="cs"/>
          <w:rtl/>
        </w:rPr>
        <w:t>َ</w:t>
      </w:r>
      <w:r w:rsidRPr="00BE2421">
        <w:rPr>
          <w:rStyle w:val="5-Char"/>
          <w:rFonts w:eastAsia="Batang" w:hint="cs"/>
          <w:rtl/>
        </w:rPr>
        <w:t>م</w:t>
      </w:r>
      <w:r w:rsidR="00467CB8" w:rsidRPr="00BE2421">
        <w:rPr>
          <w:rStyle w:val="5-Char"/>
          <w:rFonts w:eastAsia="Batang" w:hint="cs"/>
          <w:rtl/>
        </w:rPr>
        <w:t>ْ</w:t>
      </w:r>
      <w:r w:rsidRPr="00BE2421">
        <w:rPr>
          <w:rStyle w:val="5-Char"/>
          <w:rFonts w:eastAsia="Batang" w:hint="cs"/>
          <w:rtl/>
        </w:rPr>
        <w:t>ق</w:t>
      </w:r>
      <w:r w:rsidR="00467CB8" w:rsidRPr="00BE2421">
        <w:rPr>
          <w:rStyle w:val="5-Char"/>
          <w:rFonts w:eastAsia="Batang" w:hint="cs"/>
          <w:rtl/>
        </w:rPr>
        <w:t>ُ</w:t>
      </w:r>
      <w:r w:rsidRPr="00BE2421">
        <w:rPr>
          <w:rStyle w:val="5-Char"/>
          <w:rFonts w:eastAsia="Batang" w:hint="cs"/>
          <w:rtl/>
        </w:rPr>
        <w:t>ت</w:t>
      </w:r>
      <w:r w:rsidR="00467CB8" w:rsidRPr="00BE2421">
        <w:rPr>
          <w:rStyle w:val="5-Char"/>
          <w:rFonts w:eastAsia="Batang" w:hint="cs"/>
          <w:rtl/>
        </w:rPr>
        <w:t>ُ</w:t>
      </w:r>
      <w:r w:rsidRPr="00BE2421">
        <w:rPr>
          <w:rStyle w:val="5-Char"/>
          <w:rFonts w:eastAsia="Batang" w:hint="cs"/>
          <w:rtl/>
        </w:rPr>
        <w:t xml:space="preserve"> ذ</w:t>
      </w:r>
      <w:r w:rsidR="00467CB8" w:rsidRPr="00BE2421">
        <w:rPr>
          <w:rStyle w:val="5-Char"/>
          <w:rFonts w:eastAsia="Batang" w:hint="cs"/>
          <w:rtl/>
        </w:rPr>
        <w:t>ٰ</w:t>
      </w:r>
      <w:r w:rsidRPr="00BE2421">
        <w:rPr>
          <w:rStyle w:val="5-Char"/>
          <w:rFonts w:eastAsia="Batang" w:hint="cs"/>
          <w:rtl/>
        </w:rPr>
        <w:t>ل</w:t>
      </w:r>
      <w:r w:rsidR="00D500D2" w:rsidRPr="00BE2421">
        <w:rPr>
          <w:rStyle w:val="5-Char"/>
          <w:rFonts w:eastAsia="Batang" w:hint="cs"/>
          <w:rtl/>
        </w:rPr>
        <w:t>ِ</w:t>
      </w:r>
      <w:r w:rsidR="00544D97">
        <w:rPr>
          <w:rStyle w:val="5-Char"/>
          <w:rFonts w:eastAsia="Batang" w:hint="cs"/>
          <w:rtl/>
        </w:rPr>
        <w:t>كَ»</w:t>
      </w:r>
      <w:r w:rsidRPr="007100A7">
        <w:rPr>
          <w:rStyle w:val="1-Char"/>
          <w:rFonts w:hint="cs"/>
          <w:rtl/>
        </w:rPr>
        <w:t xml:space="preserve"> (مسلم)؛ </w:t>
      </w:r>
      <w:r w:rsidRPr="00BE2421">
        <w:rPr>
          <w:rStyle w:val="1-Char"/>
          <w:rFonts w:hint="cs"/>
          <w:rtl/>
        </w:rPr>
        <w:t>«دو نفر که به محل قضا</w:t>
      </w:r>
      <w:r w:rsidR="00446BB7">
        <w:rPr>
          <w:rStyle w:val="1-Char"/>
          <w:rFonts w:hint="cs"/>
          <w:rtl/>
        </w:rPr>
        <w:t>ی</w:t>
      </w:r>
      <w:r w:rsidRPr="00BE2421">
        <w:rPr>
          <w:rStyle w:val="1-Char"/>
          <w:rFonts w:hint="cs"/>
          <w:rtl/>
        </w:rPr>
        <w:t xml:space="preserve"> حاجت م</w:t>
      </w:r>
      <w:r w:rsidR="00446BB7">
        <w:rPr>
          <w:rStyle w:val="1-Char"/>
          <w:rFonts w:hint="cs"/>
          <w:rtl/>
        </w:rPr>
        <w:t>ی</w:t>
      </w:r>
      <w:r w:rsidRPr="00BE2421">
        <w:rPr>
          <w:rStyle w:val="1-Char"/>
          <w:rFonts w:hint="cs"/>
          <w:rtl/>
        </w:rPr>
        <w:t>‌روند، در حال</w:t>
      </w:r>
      <w:r w:rsidR="00446BB7">
        <w:rPr>
          <w:rStyle w:val="1-Char"/>
          <w:rFonts w:hint="cs"/>
          <w:rtl/>
        </w:rPr>
        <w:t>ی</w:t>
      </w:r>
      <w:r w:rsidRPr="00BE2421">
        <w:rPr>
          <w:rStyle w:val="1-Char"/>
          <w:rFonts w:hint="cs"/>
          <w:rtl/>
        </w:rPr>
        <w:t xml:space="preserve"> که کشف عورت کرده و به سخن گفتن م</w:t>
      </w:r>
      <w:r w:rsidR="00446BB7">
        <w:rPr>
          <w:rStyle w:val="1-Char"/>
          <w:rFonts w:hint="cs"/>
          <w:rtl/>
        </w:rPr>
        <w:t>ی</w:t>
      </w:r>
      <w:r w:rsidRPr="00BE2421">
        <w:rPr>
          <w:rStyle w:val="1-Char"/>
          <w:rFonts w:hint="cs"/>
          <w:rtl/>
        </w:rPr>
        <w:t>‌پردازند، خدا را خشمگ</w:t>
      </w:r>
      <w:r w:rsidR="00446BB7">
        <w:rPr>
          <w:rStyle w:val="1-Char"/>
          <w:rFonts w:hint="cs"/>
          <w:rtl/>
        </w:rPr>
        <w:t>ی</w:t>
      </w:r>
      <w:r w:rsidRPr="00BE2421">
        <w:rPr>
          <w:rStyle w:val="1-Char"/>
          <w:rFonts w:hint="cs"/>
          <w:rtl/>
        </w:rPr>
        <w:t>ن م</w:t>
      </w:r>
      <w:r w:rsidR="00446BB7">
        <w:rPr>
          <w:rStyle w:val="1-Char"/>
          <w:rFonts w:hint="cs"/>
          <w:rtl/>
        </w:rPr>
        <w:t>ی</w:t>
      </w:r>
      <w:r w:rsidRPr="00BE2421">
        <w:rPr>
          <w:rStyle w:val="1-Char"/>
          <w:rFonts w:hint="cs"/>
          <w:rtl/>
        </w:rPr>
        <w:t>‌کنند.»</w:t>
      </w:r>
      <w:r w:rsidRPr="007100A7">
        <w:rPr>
          <w:rStyle w:val="1-Char"/>
          <w:rFonts w:hint="cs"/>
          <w:rtl/>
        </w:rPr>
        <w:t>]</w:t>
      </w:r>
    </w:p>
    <w:p w:rsidR="00ED246A" w:rsidRPr="00FE6406" w:rsidRDefault="00ED246A" w:rsidP="00AF1D25">
      <w:pPr>
        <w:rPr>
          <w:rStyle w:val="9-Char"/>
          <w:rtl/>
        </w:rPr>
      </w:pPr>
      <w:r w:rsidRPr="00FE6406">
        <w:rPr>
          <w:rStyle w:val="9-Char"/>
          <w:rFonts w:hint="cs"/>
          <w:rtl/>
        </w:rPr>
        <w:t>و انجام ا</w:t>
      </w:r>
      <w:r w:rsidR="00446BB7">
        <w:rPr>
          <w:rStyle w:val="9-Char"/>
          <w:rFonts w:hint="cs"/>
          <w:rtl/>
        </w:rPr>
        <w:t>ی</w:t>
      </w:r>
      <w:r w:rsidRPr="00FE6406">
        <w:rPr>
          <w:rStyle w:val="9-Char"/>
          <w:rFonts w:hint="cs"/>
          <w:rtl/>
        </w:rPr>
        <w:t>ن کارها به هنگام اجابت مزاج، مکروه تحر</w:t>
      </w:r>
      <w:r w:rsidR="00446BB7">
        <w:rPr>
          <w:rStyle w:val="9-Char"/>
          <w:rFonts w:hint="cs"/>
          <w:rtl/>
        </w:rPr>
        <w:t>ی</w:t>
      </w:r>
      <w:r w:rsidRPr="00FE6406">
        <w:rPr>
          <w:rStyle w:val="9-Char"/>
          <w:rFonts w:hint="cs"/>
          <w:rtl/>
        </w:rPr>
        <w:t>م</w:t>
      </w:r>
      <w:r w:rsidR="00446BB7">
        <w:rPr>
          <w:rStyle w:val="9-Char"/>
          <w:rFonts w:hint="cs"/>
          <w:rtl/>
        </w:rPr>
        <w:t>ی</w:t>
      </w:r>
      <w:r w:rsidRPr="00FE6406">
        <w:rPr>
          <w:rStyle w:val="9-Char"/>
          <w:rFonts w:hint="cs"/>
          <w:rtl/>
        </w:rPr>
        <w:t xml:space="preserve"> م</w:t>
      </w:r>
      <w:r w:rsidR="00446BB7">
        <w:rPr>
          <w:rStyle w:val="9-Char"/>
          <w:rFonts w:hint="cs"/>
          <w:rtl/>
        </w:rPr>
        <w:t>ی</w:t>
      </w:r>
      <w:r w:rsidRPr="00FE6406">
        <w:rPr>
          <w:rStyle w:val="9-Char"/>
          <w:rFonts w:hint="cs"/>
          <w:rtl/>
        </w:rPr>
        <w:t>‌باشد:</w:t>
      </w:r>
    </w:p>
    <w:p w:rsidR="00ED246A" w:rsidRPr="007100A7" w:rsidRDefault="00ED246A" w:rsidP="00246682">
      <w:pPr>
        <w:rPr>
          <w:rStyle w:val="1-Char"/>
          <w:rtl/>
        </w:rPr>
      </w:pPr>
      <w:r w:rsidRPr="007100A7">
        <w:rPr>
          <w:rStyle w:val="1-Char"/>
          <w:rFonts w:hint="cs"/>
          <w:rtl/>
        </w:rPr>
        <w:t>رو</w:t>
      </w:r>
      <w:r w:rsidR="00446BB7">
        <w:rPr>
          <w:rStyle w:val="1-Char"/>
          <w:rFonts w:hint="cs"/>
          <w:rtl/>
        </w:rPr>
        <w:t>ی</w:t>
      </w:r>
      <w:r w:rsidRPr="007100A7">
        <w:rPr>
          <w:rStyle w:val="1-Char"/>
          <w:rFonts w:hint="cs"/>
          <w:rtl/>
        </w:rPr>
        <w:t xml:space="preserve"> نمودن و پشت کردن به قبله؛ اگرچه در خانه و ساختمان باشد؛ </w:t>
      </w:r>
      <w:r w:rsidR="00D500D2" w:rsidRPr="007100A7">
        <w:rPr>
          <w:rStyle w:val="1-Char"/>
          <w:rFonts w:hint="cs"/>
          <w:rtl/>
        </w:rPr>
        <w:t>[ز</w:t>
      </w:r>
      <w:r w:rsidR="00446BB7">
        <w:rPr>
          <w:rStyle w:val="1-Char"/>
          <w:rFonts w:hint="cs"/>
          <w:rtl/>
        </w:rPr>
        <w:t>ی</w:t>
      </w:r>
      <w:r w:rsidR="00D500D2" w:rsidRPr="007100A7">
        <w:rPr>
          <w:rStyle w:val="1-Char"/>
          <w:rFonts w:hint="cs"/>
          <w:rtl/>
        </w:rPr>
        <w:t>را پ</w:t>
      </w:r>
      <w:r w:rsidR="00446BB7">
        <w:rPr>
          <w:rStyle w:val="1-Char"/>
          <w:rFonts w:hint="cs"/>
          <w:rtl/>
        </w:rPr>
        <w:t>ی</w:t>
      </w:r>
      <w:r w:rsidR="00D500D2" w:rsidRPr="007100A7">
        <w:rPr>
          <w:rStyle w:val="1-Char"/>
          <w:rFonts w:hint="cs"/>
          <w:rtl/>
        </w:rPr>
        <w:t>امبر</w:t>
      </w:r>
      <w:r w:rsidR="00FE6406" w:rsidRPr="00FE6406">
        <w:rPr>
          <w:rStyle w:val="1-Char"/>
          <w:rFonts w:cs="CTraditional Arabic" w:hint="cs"/>
          <w:rtl/>
        </w:rPr>
        <w:t>ج</w:t>
      </w:r>
      <w:r w:rsidR="00D500D2" w:rsidRPr="007100A7">
        <w:rPr>
          <w:rStyle w:val="1-Char"/>
          <w:rFonts w:hint="cs"/>
          <w:rtl/>
        </w:rPr>
        <w:t xml:space="preserve"> فرمودند: </w:t>
      </w:r>
      <w:r w:rsidR="00D500D2" w:rsidRPr="00BE2421">
        <w:rPr>
          <w:rStyle w:val="5-Char"/>
          <w:rFonts w:eastAsia="Batang" w:hint="cs"/>
          <w:rtl/>
        </w:rPr>
        <w:t>«اِذٰا اَت</w:t>
      </w:r>
      <w:r w:rsidR="00CF62B0" w:rsidRPr="00BE2421">
        <w:rPr>
          <w:rStyle w:val="5-Char"/>
          <w:rFonts w:eastAsia="Batang" w:hint="cs"/>
          <w:rtl/>
        </w:rPr>
        <w:t>َ</w:t>
      </w:r>
      <w:r w:rsidR="00C12E54" w:rsidRPr="00BE2421">
        <w:rPr>
          <w:rStyle w:val="5-Char"/>
          <w:rFonts w:eastAsia="Batang" w:hint="cs"/>
          <w:rtl/>
        </w:rPr>
        <w:t>ي</w:t>
      </w:r>
      <w:r w:rsidR="00CF62B0" w:rsidRPr="00BE2421">
        <w:rPr>
          <w:rStyle w:val="5-Char"/>
          <w:rFonts w:eastAsia="Batang" w:hint="cs"/>
          <w:rtl/>
        </w:rPr>
        <w:t>ْ</w:t>
      </w:r>
      <w:r w:rsidR="00D500D2" w:rsidRPr="00BE2421">
        <w:rPr>
          <w:rStyle w:val="5-Char"/>
          <w:rFonts w:eastAsia="Batang" w:hint="cs"/>
          <w:rtl/>
        </w:rPr>
        <w:t>ت</w:t>
      </w:r>
      <w:r w:rsidR="00CF62B0" w:rsidRPr="00BE2421">
        <w:rPr>
          <w:rStyle w:val="5-Char"/>
          <w:rFonts w:eastAsia="Batang" w:hint="cs"/>
          <w:rtl/>
        </w:rPr>
        <w:t>ُ</w:t>
      </w:r>
      <w:r w:rsidRPr="00BE2421">
        <w:rPr>
          <w:rStyle w:val="5-Char"/>
          <w:rFonts w:eastAsia="Batang" w:hint="cs"/>
          <w:rtl/>
        </w:rPr>
        <w:t>م</w:t>
      </w:r>
      <w:r w:rsidR="00CF62B0" w:rsidRPr="00BE2421">
        <w:rPr>
          <w:rStyle w:val="5-Char"/>
          <w:rFonts w:eastAsia="Batang" w:hint="cs"/>
          <w:rtl/>
        </w:rPr>
        <w:t>ُ</w:t>
      </w:r>
      <w:r w:rsidRPr="00BE2421">
        <w:rPr>
          <w:rStyle w:val="5-Char"/>
          <w:rFonts w:eastAsia="Batang" w:hint="cs"/>
          <w:rtl/>
        </w:rPr>
        <w:t xml:space="preserve"> ال</w:t>
      </w:r>
      <w:r w:rsidR="00D500D2" w:rsidRPr="00BE2421">
        <w:rPr>
          <w:rStyle w:val="5-Char"/>
          <w:rFonts w:eastAsia="Batang" w:hint="cs"/>
          <w:rtl/>
        </w:rPr>
        <w:t>ْ</w:t>
      </w:r>
      <w:r w:rsidRPr="00BE2421">
        <w:rPr>
          <w:rStyle w:val="5-Char"/>
          <w:rFonts w:eastAsia="Batang" w:hint="cs"/>
          <w:rtl/>
        </w:rPr>
        <w:t>غ</w:t>
      </w:r>
      <w:r w:rsidR="00D500D2" w:rsidRPr="00BE2421">
        <w:rPr>
          <w:rStyle w:val="5-Char"/>
          <w:rFonts w:eastAsia="Batang" w:hint="cs"/>
          <w:rtl/>
        </w:rPr>
        <w:t>ٰ</w:t>
      </w:r>
      <w:r w:rsidRPr="00BE2421">
        <w:rPr>
          <w:rStyle w:val="5-Char"/>
          <w:rFonts w:eastAsia="Batang" w:hint="cs"/>
          <w:rtl/>
        </w:rPr>
        <w:t>ائ</w:t>
      </w:r>
      <w:r w:rsidR="00D500D2" w:rsidRPr="00BE2421">
        <w:rPr>
          <w:rStyle w:val="5-Char"/>
          <w:rFonts w:eastAsia="Batang" w:hint="cs"/>
          <w:rtl/>
        </w:rPr>
        <w:t>ِ</w:t>
      </w:r>
      <w:r w:rsidRPr="00BE2421">
        <w:rPr>
          <w:rStyle w:val="5-Char"/>
          <w:rFonts w:eastAsia="Batang" w:hint="cs"/>
          <w:rtl/>
        </w:rPr>
        <w:t>ط</w:t>
      </w:r>
      <w:r w:rsidR="00D500D2" w:rsidRPr="00BE2421">
        <w:rPr>
          <w:rStyle w:val="5-Char"/>
          <w:rFonts w:eastAsia="Batang" w:hint="cs"/>
          <w:rtl/>
        </w:rPr>
        <w:t>َ</w:t>
      </w:r>
      <w:r w:rsidRPr="00BE2421">
        <w:rPr>
          <w:rStyle w:val="5-Char"/>
          <w:rFonts w:eastAsia="Batang" w:hint="cs"/>
          <w:rtl/>
        </w:rPr>
        <w:t xml:space="preserve"> ف</w:t>
      </w:r>
      <w:r w:rsidR="00D500D2" w:rsidRPr="00BE2421">
        <w:rPr>
          <w:rStyle w:val="5-Char"/>
          <w:rFonts w:eastAsia="Batang" w:hint="cs"/>
          <w:rtl/>
        </w:rPr>
        <w:t>َ</w:t>
      </w:r>
      <w:r w:rsidRPr="00BE2421">
        <w:rPr>
          <w:rStyle w:val="5-Char"/>
          <w:rFonts w:eastAsia="Batang" w:hint="cs"/>
          <w:rtl/>
        </w:rPr>
        <w:t>ل</w:t>
      </w:r>
      <w:r w:rsidR="00D500D2" w:rsidRPr="00BE2421">
        <w:rPr>
          <w:rStyle w:val="5-Char"/>
          <w:rFonts w:eastAsia="Batang" w:hint="cs"/>
          <w:rtl/>
        </w:rPr>
        <w:t>ٰ</w:t>
      </w:r>
      <w:r w:rsidRPr="00BE2421">
        <w:rPr>
          <w:rStyle w:val="5-Char"/>
          <w:rFonts w:eastAsia="Batang" w:hint="cs"/>
          <w:rtl/>
        </w:rPr>
        <w:t>ا</w:t>
      </w:r>
      <w:r w:rsidR="00544D97">
        <w:rPr>
          <w:rStyle w:val="5-Char"/>
          <w:rFonts w:eastAsia="Batang" w:hint="cs"/>
          <w:rtl/>
        </w:rPr>
        <w:t xml:space="preserve"> </w:t>
      </w:r>
      <w:r w:rsidRPr="00BE2421">
        <w:rPr>
          <w:rStyle w:val="5-Char"/>
          <w:rFonts w:eastAsia="Batang" w:hint="cs"/>
          <w:rtl/>
        </w:rPr>
        <w:t>ت</w:t>
      </w:r>
      <w:r w:rsidR="00D500D2" w:rsidRPr="00BE2421">
        <w:rPr>
          <w:rStyle w:val="5-Char"/>
          <w:rFonts w:eastAsia="Batang" w:hint="cs"/>
          <w:rtl/>
        </w:rPr>
        <w:t>َ</w:t>
      </w:r>
      <w:r w:rsidRPr="00BE2421">
        <w:rPr>
          <w:rStyle w:val="5-Char"/>
          <w:rFonts w:eastAsia="Batang" w:hint="cs"/>
          <w:rtl/>
        </w:rPr>
        <w:t>س</w:t>
      </w:r>
      <w:r w:rsidR="00D500D2" w:rsidRPr="00BE2421">
        <w:rPr>
          <w:rStyle w:val="5-Char"/>
          <w:rFonts w:eastAsia="Batang" w:hint="cs"/>
          <w:rtl/>
        </w:rPr>
        <w:t>ْ</w:t>
      </w:r>
      <w:r w:rsidRPr="00BE2421">
        <w:rPr>
          <w:rStyle w:val="5-Char"/>
          <w:rFonts w:eastAsia="Batang" w:hint="cs"/>
          <w:rtl/>
        </w:rPr>
        <w:t>ت</w:t>
      </w:r>
      <w:r w:rsidR="00D500D2" w:rsidRPr="00BE2421">
        <w:rPr>
          <w:rStyle w:val="5-Char"/>
          <w:rFonts w:eastAsia="Batang" w:hint="cs"/>
          <w:rtl/>
        </w:rPr>
        <w:t>َ</w:t>
      </w:r>
      <w:r w:rsidRPr="00BE2421">
        <w:rPr>
          <w:rStyle w:val="5-Char"/>
          <w:rFonts w:eastAsia="Batang" w:hint="cs"/>
          <w:rtl/>
        </w:rPr>
        <w:t>ق</w:t>
      </w:r>
      <w:r w:rsidR="00D500D2" w:rsidRPr="00BE2421">
        <w:rPr>
          <w:rStyle w:val="5-Char"/>
          <w:rFonts w:eastAsia="Batang" w:hint="cs"/>
          <w:rtl/>
        </w:rPr>
        <w:t>ْ</w:t>
      </w:r>
      <w:r w:rsidRPr="00BE2421">
        <w:rPr>
          <w:rStyle w:val="5-Char"/>
          <w:rFonts w:eastAsia="Batang" w:hint="cs"/>
          <w:rtl/>
        </w:rPr>
        <w:t>ب</w:t>
      </w:r>
      <w:r w:rsidR="00D500D2" w:rsidRPr="00BE2421">
        <w:rPr>
          <w:rStyle w:val="5-Char"/>
          <w:rFonts w:eastAsia="Batang" w:hint="cs"/>
          <w:rtl/>
        </w:rPr>
        <w:t>ِ</w:t>
      </w:r>
      <w:r w:rsidRPr="00BE2421">
        <w:rPr>
          <w:rStyle w:val="5-Char"/>
          <w:rFonts w:eastAsia="Batang" w:hint="cs"/>
          <w:rtl/>
        </w:rPr>
        <w:t>ل</w:t>
      </w:r>
      <w:r w:rsidR="00D500D2" w:rsidRPr="00BE2421">
        <w:rPr>
          <w:rStyle w:val="5-Char"/>
          <w:rFonts w:eastAsia="Batang" w:hint="cs"/>
          <w:rtl/>
        </w:rPr>
        <w:t>ُ</w:t>
      </w:r>
      <w:r w:rsidRPr="00BE2421">
        <w:rPr>
          <w:rStyle w:val="5-Char"/>
          <w:rFonts w:eastAsia="Batang" w:hint="cs"/>
          <w:rtl/>
        </w:rPr>
        <w:t>وا ال</w:t>
      </w:r>
      <w:r w:rsidR="00D500D2" w:rsidRPr="00BE2421">
        <w:rPr>
          <w:rStyle w:val="5-Char"/>
          <w:rFonts w:eastAsia="Batang" w:hint="cs"/>
          <w:rtl/>
        </w:rPr>
        <w:t>ْ</w:t>
      </w:r>
      <w:r w:rsidRPr="00BE2421">
        <w:rPr>
          <w:rStyle w:val="5-Char"/>
          <w:rFonts w:eastAsia="Batang" w:hint="cs"/>
          <w:rtl/>
        </w:rPr>
        <w:t>ق</w:t>
      </w:r>
      <w:r w:rsidR="00D500D2" w:rsidRPr="00BE2421">
        <w:rPr>
          <w:rStyle w:val="5-Char"/>
          <w:rFonts w:eastAsia="Batang" w:hint="cs"/>
          <w:rtl/>
        </w:rPr>
        <w:t>ِ</w:t>
      </w:r>
      <w:r w:rsidRPr="00BE2421">
        <w:rPr>
          <w:rStyle w:val="5-Char"/>
          <w:rFonts w:eastAsia="Batang" w:hint="cs"/>
          <w:rtl/>
        </w:rPr>
        <w:t>ب</w:t>
      </w:r>
      <w:r w:rsidR="00D500D2" w:rsidRPr="00BE2421">
        <w:rPr>
          <w:rStyle w:val="5-Char"/>
          <w:rFonts w:eastAsia="Batang" w:hint="cs"/>
          <w:rtl/>
        </w:rPr>
        <w:t>َ</w:t>
      </w:r>
      <w:r w:rsidRPr="00BE2421">
        <w:rPr>
          <w:rStyle w:val="5-Char"/>
          <w:rFonts w:eastAsia="Batang" w:hint="cs"/>
          <w:rtl/>
        </w:rPr>
        <w:t>ل</w:t>
      </w:r>
      <w:r w:rsidR="00D500D2" w:rsidRPr="00BE2421">
        <w:rPr>
          <w:rStyle w:val="5-Char"/>
          <w:rFonts w:eastAsia="Batang" w:hint="cs"/>
          <w:rtl/>
        </w:rPr>
        <w:t>َ</w:t>
      </w:r>
      <w:r w:rsidRPr="00BE2421">
        <w:rPr>
          <w:rStyle w:val="5-Char"/>
          <w:rFonts w:eastAsia="Batang" w:hint="cs"/>
          <w:rtl/>
        </w:rPr>
        <w:t>ة</w:t>
      </w:r>
      <w:r w:rsidR="00D500D2" w:rsidRPr="00BE2421">
        <w:rPr>
          <w:rStyle w:val="5-Char"/>
          <w:rFonts w:eastAsia="Batang" w:hint="cs"/>
          <w:rtl/>
        </w:rPr>
        <w:t>َ</w:t>
      </w:r>
      <w:r w:rsidRPr="00BE2421">
        <w:rPr>
          <w:rStyle w:val="5-Char"/>
          <w:rFonts w:eastAsia="Batang" w:hint="cs"/>
          <w:rtl/>
        </w:rPr>
        <w:t xml:space="preserve"> و</w:t>
      </w:r>
      <w:r w:rsidR="00D500D2" w:rsidRPr="00BE2421">
        <w:rPr>
          <w:rStyle w:val="5-Char"/>
          <w:rFonts w:eastAsia="Batang" w:hint="cs"/>
          <w:rtl/>
        </w:rPr>
        <w:t>َ</w:t>
      </w:r>
      <w:r w:rsidRPr="00BE2421">
        <w:rPr>
          <w:rStyle w:val="5-Char"/>
          <w:rFonts w:eastAsia="Batang" w:hint="cs"/>
          <w:rtl/>
        </w:rPr>
        <w:t xml:space="preserve"> ل</w:t>
      </w:r>
      <w:r w:rsidR="00D500D2" w:rsidRPr="00BE2421">
        <w:rPr>
          <w:rStyle w:val="5-Char"/>
          <w:rFonts w:eastAsia="Batang" w:hint="cs"/>
          <w:rtl/>
        </w:rPr>
        <w:t>ٰ</w:t>
      </w:r>
      <w:r w:rsidRPr="00BE2421">
        <w:rPr>
          <w:rStyle w:val="5-Char"/>
          <w:rFonts w:eastAsia="Batang" w:hint="cs"/>
          <w:rtl/>
        </w:rPr>
        <w:t>ا ت</w:t>
      </w:r>
      <w:r w:rsidR="00D500D2" w:rsidRPr="00BE2421">
        <w:rPr>
          <w:rStyle w:val="5-Char"/>
          <w:rFonts w:eastAsia="Batang" w:hint="cs"/>
          <w:rtl/>
        </w:rPr>
        <w:t>َ</w:t>
      </w:r>
      <w:r w:rsidRPr="00BE2421">
        <w:rPr>
          <w:rStyle w:val="5-Char"/>
          <w:rFonts w:eastAsia="Batang" w:hint="cs"/>
          <w:rtl/>
        </w:rPr>
        <w:t>س</w:t>
      </w:r>
      <w:r w:rsidR="00D500D2" w:rsidRPr="00BE2421">
        <w:rPr>
          <w:rStyle w:val="5-Char"/>
          <w:rFonts w:eastAsia="Batang" w:hint="cs"/>
          <w:rtl/>
        </w:rPr>
        <w:t>ْ</w:t>
      </w:r>
      <w:r w:rsidRPr="00BE2421">
        <w:rPr>
          <w:rStyle w:val="5-Char"/>
          <w:rFonts w:eastAsia="Batang" w:hint="cs"/>
          <w:rtl/>
        </w:rPr>
        <w:t>ت</w:t>
      </w:r>
      <w:r w:rsidR="00D500D2" w:rsidRPr="00BE2421">
        <w:rPr>
          <w:rStyle w:val="5-Char"/>
          <w:rFonts w:eastAsia="Batang" w:hint="cs"/>
          <w:rtl/>
        </w:rPr>
        <w:t>َ</w:t>
      </w:r>
      <w:r w:rsidRPr="00BE2421">
        <w:rPr>
          <w:rStyle w:val="5-Char"/>
          <w:rFonts w:eastAsia="Batang" w:hint="cs"/>
          <w:rtl/>
        </w:rPr>
        <w:t>د</w:t>
      </w:r>
      <w:r w:rsidR="00D500D2" w:rsidRPr="00BE2421">
        <w:rPr>
          <w:rStyle w:val="5-Char"/>
          <w:rFonts w:eastAsia="Batang" w:hint="cs"/>
          <w:rtl/>
        </w:rPr>
        <w:t>ْ</w:t>
      </w:r>
      <w:r w:rsidRPr="00BE2421">
        <w:rPr>
          <w:rStyle w:val="5-Char"/>
          <w:rFonts w:eastAsia="Batang" w:hint="cs"/>
          <w:rtl/>
        </w:rPr>
        <w:t xml:space="preserve"> ب</w:t>
      </w:r>
      <w:r w:rsidR="00D500D2" w:rsidRPr="00BE2421">
        <w:rPr>
          <w:rStyle w:val="5-Char"/>
          <w:rFonts w:eastAsia="Batang" w:hint="cs"/>
          <w:rtl/>
        </w:rPr>
        <w:t>ِ</w:t>
      </w:r>
      <w:r w:rsidRPr="00BE2421">
        <w:rPr>
          <w:rStyle w:val="5-Char"/>
          <w:rFonts w:eastAsia="Batang" w:hint="cs"/>
          <w:rtl/>
        </w:rPr>
        <w:t>ر</w:t>
      </w:r>
      <w:r w:rsidR="00D500D2" w:rsidRPr="00BE2421">
        <w:rPr>
          <w:rStyle w:val="5-Char"/>
          <w:rFonts w:eastAsia="Batang" w:hint="cs"/>
          <w:rtl/>
        </w:rPr>
        <w:t>ُوه</w:t>
      </w:r>
      <w:r w:rsidR="00E80F28" w:rsidRPr="00BE2421">
        <w:rPr>
          <w:rStyle w:val="5-Char"/>
          <w:rFonts w:eastAsia="Batang" w:hint="cs"/>
          <w:rtl/>
        </w:rPr>
        <w:t>ٰا</w:t>
      </w:r>
      <w:r w:rsidRPr="00BE2421">
        <w:rPr>
          <w:rStyle w:val="5-Char"/>
          <w:rFonts w:eastAsia="Batang" w:hint="cs"/>
          <w:rtl/>
        </w:rPr>
        <w:t xml:space="preserve"> ب</w:t>
      </w:r>
      <w:r w:rsidR="00D500D2" w:rsidRPr="00BE2421">
        <w:rPr>
          <w:rStyle w:val="5-Char"/>
          <w:rFonts w:eastAsia="Batang" w:hint="cs"/>
          <w:rtl/>
        </w:rPr>
        <w:t>ِ</w:t>
      </w:r>
      <w:r w:rsidRPr="00BE2421">
        <w:rPr>
          <w:rStyle w:val="5-Char"/>
          <w:rFonts w:eastAsia="Batang" w:hint="cs"/>
          <w:rtl/>
        </w:rPr>
        <w:t>ب</w:t>
      </w:r>
      <w:r w:rsidR="00D500D2" w:rsidRPr="00BE2421">
        <w:rPr>
          <w:rStyle w:val="5-Char"/>
          <w:rFonts w:eastAsia="Batang" w:hint="cs"/>
          <w:rtl/>
        </w:rPr>
        <w:t>َ</w:t>
      </w:r>
      <w:r w:rsidRPr="00BE2421">
        <w:rPr>
          <w:rStyle w:val="5-Char"/>
          <w:rFonts w:eastAsia="Batang" w:hint="cs"/>
          <w:rtl/>
        </w:rPr>
        <w:t>و</w:t>
      </w:r>
      <w:r w:rsidR="00D500D2" w:rsidRPr="00BE2421">
        <w:rPr>
          <w:rStyle w:val="5-Char"/>
          <w:rFonts w:eastAsia="Batang" w:hint="cs"/>
          <w:rtl/>
        </w:rPr>
        <w:t>ْ</w:t>
      </w:r>
      <w:r w:rsidRPr="00BE2421">
        <w:rPr>
          <w:rStyle w:val="5-Char"/>
          <w:rFonts w:eastAsia="Batang" w:hint="cs"/>
          <w:rtl/>
        </w:rPr>
        <w:t>ل</w:t>
      </w:r>
      <w:r w:rsidR="00D500D2" w:rsidRPr="00BE2421">
        <w:rPr>
          <w:rStyle w:val="5-Char"/>
          <w:rFonts w:eastAsia="Batang" w:hint="cs"/>
          <w:rtl/>
        </w:rPr>
        <w:t>ٍ</w:t>
      </w:r>
      <w:r w:rsidRPr="00BE2421">
        <w:rPr>
          <w:rStyle w:val="5-Char"/>
          <w:rFonts w:eastAsia="Batang" w:hint="cs"/>
          <w:rtl/>
        </w:rPr>
        <w:t xml:space="preserve"> و</w:t>
      </w:r>
      <w:r w:rsidR="00D500D2" w:rsidRPr="00BE2421">
        <w:rPr>
          <w:rStyle w:val="5-Char"/>
          <w:rFonts w:eastAsia="Batang" w:hint="cs"/>
          <w:rtl/>
        </w:rPr>
        <w:t>َّ</w:t>
      </w:r>
      <w:r w:rsidRPr="00BE2421">
        <w:rPr>
          <w:rStyle w:val="5-Char"/>
          <w:rFonts w:eastAsia="Batang" w:hint="cs"/>
          <w:rtl/>
        </w:rPr>
        <w:t xml:space="preserve"> ل</w:t>
      </w:r>
      <w:r w:rsidR="00D500D2" w:rsidRPr="00BE2421">
        <w:rPr>
          <w:rStyle w:val="5-Char"/>
          <w:rFonts w:eastAsia="Batang" w:hint="cs"/>
          <w:rtl/>
        </w:rPr>
        <w:t>ٰ</w:t>
      </w:r>
      <w:r w:rsidRPr="00BE2421">
        <w:rPr>
          <w:rStyle w:val="5-Char"/>
          <w:rFonts w:eastAsia="Batang" w:hint="cs"/>
          <w:rtl/>
        </w:rPr>
        <w:t>ا غ</w:t>
      </w:r>
      <w:r w:rsidR="00D500D2" w:rsidRPr="00BE2421">
        <w:rPr>
          <w:rStyle w:val="5-Char"/>
          <w:rFonts w:eastAsia="Batang" w:hint="cs"/>
          <w:rtl/>
        </w:rPr>
        <w:t>ٰ</w:t>
      </w:r>
      <w:r w:rsidRPr="00BE2421">
        <w:rPr>
          <w:rStyle w:val="5-Char"/>
          <w:rFonts w:eastAsia="Batang" w:hint="cs"/>
          <w:rtl/>
        </w:rPr>
        <w:t>ائ</w:t>
      </w:r>
      <w:r w:rsidR="00D500D2" w:rsidRPr="00BE2421">
        <w:rPr>
          <w:rStyle w:val="5-Char"/>
          <w:rFonts w:eastAsia="Batang" w:hint="cs"/>
          <w:rtl/>
        </w:rPr>
        <w:t>ِ</w:t>
      </w:r>
      <w:r w:rsidRPr="00BE2421">
        <w:rPr>
          <w:rStyle w:val="5-Char"/>
          <w:rFonts w:eastAsia="Batang" w:hint="cs"/>
          <w:rtl/>
        </w:rPr>
        <w:t>ط</w:t>
      </w:r>
      <w:r w:rsidR="00D500D2" w:rsidRPr="00BE2421">
        <w:rPr>
          <w:rStyle w:val="5-Char"/>
          <w:rFonts w:eastAsia="Batang" w:hint="cs"/>
          <w:rtl/>
        </w:rPr>
        <w:t>ٍ</w:t>
      </w:r>
      <w:r w:rsidRPr="00BE2421">
        <w:rPr>
          <w:rStyle w:val="5-Char"/>
          <w:rFonts w:eastAsia="Batang" w:hint="cs"/>
          <w:rtl/>
        </w:rPr>
        <w:t>»</w:t>
      </w:r>
      <w:r w:rsidRPr="007100A7">
        <w:rPr>
          <w:rStyle w:val="1-Char"/>
          <w:rFonts w:eastAsia="Batang" w:hint="cs"/>
          <w:rtl/>
        </w:rPr>
        <w:t xml:space="preserve"> (بخار</w:t>
      </w:r>
      <w:r w:rsidR="00446BB7">
        <w:rPr>
          <w:rStyle w:val="1-Char"/>
          <w:rFonts w:eastAsia="Batang" w:hint="cs"/>
          <w:rtl/>
        </w:rPr>
        <w:t>ی</w:t>
      </w:r>
      <w:r w:rsidRPr="007100A7">
        <w:rPr>
          <w:rStyle w:val="1-Char"/>
          <w:rFonts w:eastAsia="Batang" w:hint="cs"/>
          <w:rtl/>
        </w:rPr>
        <w:t xml:space="preserve"> و مسلم)؛</w:t>
      </w:r>
      <w:r w:rsidRPr="00FE6406">
        <w:rPr>
          <w:rStyle w:val="9-Char"/>
          <w:rFonts w:eastAsia="Batang" w:hint="cs"/>
          <w:rtl/>
        </w:rPr>
        <w:t xml:space="preserve"> </w:t>
      </w:r>
      <w:r w:rsidRPr="00BE2421">
        <w:rPr>
          <w:rStyle w:val="1-Char"/>
          <w:rFonts w:eastAsia="Batang" w:hint="cs"/>
          <w:rtl/>
        </w:rPr>
        <w:t>«هرگاه به محل قضا</w:t>
      </w:r>
      <w:r w:rsidR="00446BB7">
        <w:rPr>
          <w:rStyle w:val="1-Char"/>
          <w:rFonts w:eastAsia="Batang" w:hint="cs"/>
          <w:rtl/>
        </w:rPr>
        <w:t>ی</w:t>
      </w:r>
      <w:r w:rsidRPr="00BE2421">
        <w:rPr>
          <w:rStyle w:val="1-Char"/>
          <w:rFonts w:eastAsia="Batang" w:hint="cs"/>
          <w:rtl/>
        </w:rPr>
        <w:t xml:space="preserve"> حاجت رفت</w:t>
      </w:r>
      <w:r w:rsidR="00446BB7">
        <w:rPr>
          <w:rStyle w:val="1-Char"/>
          <w:rFonts w:eastAsia="Batang" w:hint="cs"/>
          <w:rtl/>
        </w:rPr>
        <w:t>ی</w:t>
      </w:r>
      <w:r w:rsidRPr="00BE2421">
        <w:rPr>
          <w:rStyle w:val="1-Char"/>
          <w:rFonts w:eastAsia="Batang" w:hint="cs"/>
          <w:rtl/>
        </w:rPr>
        <w:t>د، نه رو به قبله و نه پشت بدان کن</w:t>
      </w:r>
      <w:r w:rsidR="00446BB7">
        <w:rPr>
          <w:rStyle w:val="1-Char"/>
          <w:rFonts w:eastAsia="Batang" w:hint="cs"/>
          <w:rtl/>
        </w:rPr>
        <w:t>ی</w:t>
      </w:r>
      <w:r w:rsidRPr="00BE2421">
        <w:rPr>
          <w:rStyle w:val="1-Char"/>
          <w:rFonts w:eastAsia="Batang" w:hint="cs"/>
          <w:rtl/>
        </w:rPr>
        <w:t>د؛ نه در ادرار کردن و نه در مدفوع نمودن»</w:t>
      </w:r>
      <w:r w:rsidRPr="007100A7">
        <w:rPr>
          <w:rStyle w:val="1-Char"/>
          <w:rFonts w:eastAsia="Batang" w:hint="cs"/>
          <w:rtl/>
        </w:rPr>
        <w:t>.</w:t>
      </w:r>
    </w:p>
    <w:p w:rsidR="00D500D2" w:rsidRPr="007100A7" w:rsidRDefault="00ED246A" w:rsidP="00AF1D25">
      <w:pPr>
        <w:rPr>
          <w:rStyle w:val="1-Char"/>
          <w:rtl/>
        </w:rPr>
      </w:pPr>
      <w:r w:rsidRPr="007100A7">
        <w:rPr>
          <w:rStyle w:val="1-Char"/>
          <w:rFonts w:hint="cs"/>
          <w:rtl/>
        </w:rPr>
        <w:t>و ن</w:t>
      </w:r>
      <w:r w:rsidR="00446BB7">
        <w:rPr>
          <w:rStyle w:val="1-Char"/>
          <w:rFonts w:hint="cs"/>
          <w:rtl/>
        </w:rPr>
        <w:t>ی</w:t>
      </w:r>
      <w:r w:rsidRPr="007100A7">
        <w:rPr>
          <w:rStyle w:val="1-Char"/>
          <w:rFonts w:hint="cs"/>
          <w:rtl/>
        </w:rPr>
        <w:t>ز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eastAsia="Batang" w:hint="cs"/>
          <w:rtl/>
        </w:rPr>
        <w:t>«ا</w:t>
      </w:r>
      <w:r w:rsidR="00CF62B0" w:rsidRPr="00BE2421">
        <w:rPr>
          <w:rStyle w:val="5-Char"/>
          <w:rFonts w:eastAsia="Batang" w:hint="cs"/>
          <w:rtl/>
        </w:rPr>
        <w:t>ِ</w:t>
      </w:r>
      <w:r w:rsidRPr="00BE2421">
        <w:rPr>
          <w:rStyle w:val="5-Char"/>
          <w:rFonts w:eastAsia="Batang" w:hint="cs"/>
          <w:rtl/>
        </w:rPr>
        <w:t>ذ</w:t>
      </w:r>
      <w:r w:rsidR="00D500D2" w:rsidRPr="00BE2421">
        <w:rPr>
          <w:rStyle w:val="5-Char"/>
          <w:rFonts w:eastAsia="Batang" w:hint="cs"/>
          <w:rtl/>
        </w:rPr>
        <w:t>ٰ</w:t>
      </w:r>
      <w:r w:rsidRPr="00BE2421">
        <w:rPr>
          <w:rStyle w:val="5-Char"/>
          <w:rFonts w:eastAsia="Batang" w:hint="cs"/>
          <w:rtl/>
        </w:rPr>
        <w:t>ا ا</w:t>
      </w:r>
      <w:r w:rsidR="00D500D2" w:rsidRPr="00BE2421">
        <w:rPr>
          <w:rStyle w:val="5-Char"/>
          <w:rFonts w:eastAsia="Batang" w:hint="cs"/>
          <w:rtl/>
        </w:rPr>
        <w:t>َ</w:t>
      </w:r>
      <w:r w:rsidRPr="00BE2421">
        <w:rPr>
          <w:rStyle w:val="5-Char"/>
          <w:rFonts w:eastAsia="Batang" w:hint="cs"/>
          <w:rtl/>
        </w:rPr>
        <w:t>ت</w:t>
      </w:r>
      <w:r w:rsidR="00D500D2" w:rsidRPr="00BE2421">
        <w:rPr>
          <w:rStyle w:val="5-Char"/>
          <w:rFonts w:eastAsia="Batang" w:hint="cs"/>
          <w:rtl/>
        </w:rPr>
        <w:t>َ</w:t>
      </w:r>
      <w:r w:rsidR="00C12E54" w:rsidRPr="00BE2421">
        <w:rPr>
          <w:rStyle w:val="5-Char"/>
          <w:rFonts w:eastAsia="Batang" w:hint="cs"/>
          <w:rtl/>
        </w:rPr>
        <w:t>ي</w:t>
      </w:r>
      <w:r w:rsidRPr="00BE2421">
        <w:rPr>
          <w:rStyle w:val="5-Char"/>
          <w:rFonts w:eastAsia="Batang" w:hint="cs"/>
          <w:rtl/>
        </w:rPr>
        <w:t xml:space="preserve"> ا</w:t>
      </w:r>
      <w:r w:rsidR="00D500D2" w:rsidRPr="00BE2421">
        <w:rPr>
          <w:rStyle w:val="5-Char"/>
          <w:rFonts w:eastAsia="Batang" w:hint="cs"/>
          <w:rtl/>
        </w:rPr>
        <w:t>َ</w:t>
      </w:r>
      <w:r w:rsidRPr="00BE2421">
        <w:rPr>
          <w:rStyle w:val="5-Char"/>
          <w:rFonts w:eastAsia="Batang" w:hint="cs"/>
          <w:rtl/>
        </w:rPr>
        <w:t>ح</w:t>
      </w:r>
      <w:r w:rsidR="00D500D2" w:rsidRPr="00BE2421">
        <w:rPr>
          <w:rStyle w:val="5-Char"/>
          <w:rFonts w:eastAsia="Batang" w:hint="cs"/>
          <w:rtl/>
        </w:rPr>
        <w:t>َ</w:t>
      </w:r>
      <w:r w:rsidRPr="00BE2421">
        <w:rPr>
          <w:rStyle w:val="5-Char"/>
          <w:rFonts w:eastAsia="Batang" w:hint="cs"/>
          <w:rtl/>
        </w:rPr>
        <w:t>د</w:t>
      </w:r>
      <w:r w:rsidR="00D500D2" w:rsidRPr="00BE2421">
        <w:rPr>
          <w:rStyle w:val="5-Char"/>
          <w:rFonts w:eastAsia="Batang" w:hint="cs"/>
          <w:rtl/>
        </w:rPr>
        <w:t>ُ</w:t>
      </w:r>
      <w:r w:rsidRPr="00BE2421">
        <w:rPr>
          <w:rStyle w:val="5-Char"/>
          <w:rFonts w:eastAsia="Batang" w:hint="cs"/>
          <w:rtl/>
        </w:rPr>
        <w:t>ک</w:t>
      </w:r>
      <w:r w:rsidR="00D500D2" w:rsidRPr="00BE2421">
        <w:rPr>
          <w:rStyle w:val="5-Char"/>
          <w:rFonts w:eastAsia="Batang" w:hint="cs"/>
          <w:rtl/>
        </w:rPr>
        <w:t>ُ</w:t>
      </w:r>
      <w:r w:rsidRPr="00BE2421">
        <w:rPr>
          <w:rStyle w:val="5-Char"/>
          <w:rFonts w:eastAsia="Batang" w:hint="cs"/>
          <w:rtl/>
        </w:rPr>
        <w:t>م</w:t>
      </w:r>
      <w:r w:rsidR="00D500D2" w:rsidRPr="00BE2421">
        <w:rPr>
          <w:rStyle w:val="5-Char"/>
          <w:rFonts w:eastAsia="Batang" w:hint="cs"/>
          <w:rtl/>
        </w:rPr>
        <w:t>ُ</w:t>
      </w:r>
      <w:r w:rsidRPr="00BE2421">
        <w:rPr>
          <w:rStyle w:val="5-Char"/>
          <w:rFonts w:eastAsia="Batang" w:hint="cs"/>
          <w:rtl/>
        </w:rPr>
        <w:t xml:space="preserve"> ال</w:t>
      </w:r>
      <w:r w:rsidR="00D500D2" w:rsidRPr="00BE2421">
        <w:rPr>
          <w:rStyle w:val="5-Char"/>
          <w:rFonts w:eastAsia="Batang" w:hint="cs"/>
          <w:rtl/>
        </w:rPr>
        <w:t>ْ</w:t>
      </w:r>
      <w:r w:rsidRPr="00BE2421">
        <w:rPr>
          <w:rStyle w:val="5-Char"/>
          <w:rFonts w:eastAsia="Batang" w:hint="cs"/>
          <w:rtl/>
        </w:rPr>
        <w:t>ب</w:t>
      </w:r>
      <w:r w:rsidR="00D500D2" w:rsidRPr="00BE2421">
        <w:rPr>
          <w:rStyle w:val="5-Char"/>
          <w:rFonts w:eastAsia="Batang" w:hint="cs"/>
          <w:rtl/>
        </w:rPr>
        <w:t>َ</w:t>
      </w:r>
      <w:r w:rsidRPr="00BE2421">
        <w:rPr>
          <w:rStyle w:val="5-Char"/>
          <w:rFonts w:eastAsia="Batang" w:hint="cs"/>
          <w:rtl/>
        </w:rPr>
        <w:t>و</w:t>
      </w:r>
      <w:r w:rsidR="00D500D2" w:rsidRPr="00BE2421">
        <w:rPr>
          <w:rStyle w:val="5-Char"/>
          <w:rFonts w:eastAsia="Batang" w:hint="cs"/>
          <w:rtl/>
        </w:rPr>
        <w:t>ْ</w:t>
      </w:r>
      <w:r w:rsidRPr="00BE2421">
        <w:rPr>
          <w:rStyle w:val="5-Char"/>
          <w:rFonts w:eastAsia="Batang" w:hint="cs"/>
          <w:rtl/>
        </w:rPr>
        <w:t>ل</w:t>
      </w:r>
      <w:r w:rsidR="00D500D2" w:rsidRPr="00BE2421">
        <w:rPr>
          <w:rStyle w:val="5-Char"/>
          <w:rFonts w:eastAsia="Batang" w:hint="cs"/>
          <w:rtl/>
        </w:rPr>
        <w:t>َ</w:t>
      </w:r>
      <w:r w:rsidRPr="00BE2421">
        <w:rPr>
          <w:rStyle w:val="5-Char"/>
          <w:rFonts w:eastAsia="Batang" w:hint="cs"/>
          <w:rtl/>
        </w:rPr>
        <w:t xml:space="preserve"> ف</w:t>
      </w:r>
      <w:r w:rsidR="00D500D2" w:rsidRPr="00BE2421">
        <w:rPr>
          <w:rStyle w:val="5-Char"/>
          <w:rFonts w:eastAsia="Batang" w:hint="cs"/>
          <w:rtl/>
        </w:rPr>
        <w:t>َ</w:t>
      </w:r>
      <w:r w:rsidRPr="00BE2421">
        <w:rPr>
          <w:rStyle w:val="5-Char"/>
          <w:rFonts w:eastAsia="Batang" w:hint="cs"/>
          <w:rtl/>
        </w:rPr>
        <w:t>ل</w:t>
      </w:r>
      <w:r w:rsidR="00D500D2" w:rsidRPr="00BE2421">
        <w:rPr>
          <w:rStyle w:val="5-Char"/>
          <w:rFonts w:eastAsia="Batang" w:hint="cs"/>
          <w:rtl/>
        </w:rPr>
        <w:t>ْ</w:t>
      </w:r>
      <w:r w:rsidR="00C12E54" w:rsidRPr="00BE2421">
        <w:rPr>
          <w:rStyle w:val="5-Char"/>
          <w:rFonts w:eastAsia="Batang" w:hint="cs"/>
          <w:rtl/>
        </w:rPr>
        <w:t>ي</w:t>
      </w:r>
      <w:r w:rsidR="00D500D2" w:rsidRPr="00BE2421">
        <w:rPr>
          <w:rStyle w:val="5-Char"/>
          <w:rFonts w:eastAsia="Batang" w:hint="cs"/>
          <w:rtl/>
        </w:rPr>
        <w:t>ُ</w:t>
      </w:r>
      <w:r w:rsidRPr="00BE2421">
        <w:rPr>
          <w:rStyle w:val="5-Char"/>
          <w:rFonts w:eastAsia="Batang" w:hint="cs"/>
          <w:rtl/>
        </w:rPr>
        <w:t>ک</w:t>
      </w:r>
      <w:r w:rsidR="00D500D2" w:rsidRPr="00BE2421">
        <w:rPr>
          <w:rStyle w:val="5-Char"/>
          <w:rFonts w:eastAsia="Batang" w:hint="cs"/>
          <w:rtl/>
        </w:rPr>
        <w:t>ْ</w:t>
      </w:r>
      <w:r w:rsidRPr="00BE2421">
        <w:rPr>
          <w:rStyle w:val="5-Char"/>
          <w:rFonts w:eastAsia="Batang" w:hint="cs"/>
          <w:rtl/>
        </w:rPr>
        <w:t>ر</w:t>
      </w:r>
      <w:r w:rsidR="00D500D2" w:rsidRPr="00BE2421">
        <w:rPr>
          <w:rStyle w:val="5-Char"/>
          <w:rFonts w:eastAsia="Batang" w:hint="cs"/>
          <w:rtl/>
        </w:rPr>
        <w:t>ِ</w:t>
      </w:r>
      <w:r w:rsidRPr="00BE2421">
        <w:rPr>
          <w:rStyle w:val="5-Char"/>
          <w:rFonts w:eastAsia="Batang" w:hint="cs"/>
          <w:rtl/>
        </w:rPr>
        <w:t>م</w:t>
      </w:r>
      <w:r w:rsidR="00D500D2" w:rsidRPr="00BE2421">
        <w:rPr>
          <w:rStyle w:val="5-Char"/>
          <w:rFonts w:eastAsia="Batang" w:hint="cs"/>
          <w:rtl/>
        </w:rPr>
        <w:t>ْ</w:t>
      </w:r>
      <w:r w:rsidRPr="00BE2421">
        <w:rPr>
          <w:rStyle w:val="5-Char"/>
          <w:rFonts w:eastAsia="Batang" w:hint="cs"/>
          <w:rtl/>
        </w:rPr>
        <w:t xml:space="preserve"> ق</w:t>
      </w:r>
      <w:r w:rsidR="00D500D2" w:rsidRPr="00BE2421">
        <w:rPr>
          <w:rStyle w:val="5-Char"/>
          <w:rFonts w:eastAsia="Batang" w:hint="cs"/>
          <w:rtl/>
        </w:rPr>
        <w:t>ِ</w:t>
      </w:r>
      <w:r w:rsidRPr="00BE2421">
        <w:rPr>
          <w:rStyle w:val="5-Char"/>
          <w:rFonts w:eastAsia="Batang" w:hint="cs"/>
          <w:rtl/>
        </w:rPr>
        <w:t>ب</w:t>
      </w:r>
      <w:r w:rsidR="00D500D2" w:rsidRPr="00BE2421">
        <w:rPr>
          <w:rStyle w:val="5-Char"/>
          <w:rFonts w:eastAsia="Batang" w:hint="cs"/>
          <w:rtl/>
        </w:rPr>
        <w:t>ْ</w:t>
      </w:r>
      <w:r w:rsidRPr="00BE2421">
        <w:rPr>
          <w:rStyle w:val="5-Char"/>
          <w:rFonts w:eastAsia="Batang" w:hint="cs"/>
          <w:rtl/>
        </w:rPr>
        <w:t>ل</w:t>
      </w:r>
      <w:r w:rsidR="00D500D2" w:rsidRPr="00BE2421">
        <w:rPr>
          <w:rStyle w:val="5-Char"/>
          <w:rFonts w:eastAsia="Batang" w:hint="cs"/>
          <w:rtl/>
        </w:rPr>
        <w:t>َ</w:t>
      </w:r>
      <w:r w:rsidRPr="00BE2421">
        <w:rPr>
          <w:rStyle w:val="5-Char"/>
          <w:rFonts w:eastAsia="Batang" w:hint="cs"/>
          <w:rtl/>
        </w:rPr>
        <w:t>ة</w:t>
      </w:r>
      <w:r w:rsidR="00D500D2" w:rsidRPr="00BE2421">
        <w:rPr>
          <w:rStyle w:val="5-Char"/>
          <w:rFonts w:eastAsia="Batang" w:hint="cs"/>
          <w:rtl/>
        </w:rPr>
        <w:t>َ</w:t>
      </w:r>
      <w:r w:rsidRPr="00BE2421">
        <w:rPr>
          <w:rStyle w:val="5-Char"/>
          <w:rFonts w:eastAsia="Batang" w:hint="cs"/>
          <w:rtl/>
        </w:rPr>
        <w:t xml:space="preserve"> الله</w:t>
      </w:r>
      <w:r w:rsidR="00D500D2" w:rsidRPr="00BE2421">
        <w:rPr>
          <w:rStyle w:val="5-Char"/>
          <w:rFonts w:eastAsia="Batang" w:hint="cs"/>
          <w:rtl/>
        </w:rPr>
        <w:t>ِ</w:t>
      </w:r>
      <w:r w:rsidRPr="00BE2421">
        <w:rPr>
          <w:rStyle w:val="5-Char"/>
          <w:rFonts w:eastAsia="Batang" w:hint="cs"/>
          <w:rtl/>
        </w:rPr>
        <w:t xml:space="preserve"> ع</w:t>
      </w:r>
      <w:r w:rsidR="00D500D2" w:rsidRPr="00BE2421">
        <w:rPr>
          <w:rStyle w:val="5-Char"/>
          <w:rFonts w:eastAsia="Batang" w:hint="cs"/>
          <w:rtl/>
        </w:rPr>
        <w:t>َ</w:t>
      </w:r>
      <w:r w:rsidRPr="00BE2421">
        <w:rPr>
          <w:rStyle w:val="5-Char"/>
          <w:rFonts w:eastAsia="Batang" w:hint="cs"/>
          <w:rtl/>
        </w:rPr>
        <w:t>ز</w:t>
      </w:r>
      <w:r w:rsidR="00D500D2" w:rsidRPr="00BE2421">
        <w:rPr>
          <w:rStyle w:val="5-Char"/>
          <w:rFonts w:eastAsia="Batang" w:hint="cs"/>
          <w:rtl/>
        </w:rPr>
        <w:t>َّ</w:t>
      </w:r>
      <w:r w:rsidRPr="00BE2421">
        <w:rPr>
          <w:rStyle w:val="5-Char"/>
          <w:rFonts w:eastAsia="Batang" w:hint="cs"/>
          <w:rtl/>
        </w:rPr>
        <w:t>و</w:t>
      </w:r>
      <w:r w:rsidR="00D500D2" w:rsidRPr="00BE2421">
        <w:rPr>
          <w:rStyle w:val="5-Char"/>
          <w:rFonts w:eastAsia="Batang" w:hint="cs"/>
          <w:rtl/>
        </w:rPr>
        <w:t>َ</w:t>
      </w:r>
      <w:r w:rsidRPr="00BE2421">
        <w:rPr>
          <w:rStyle w:val="5-Char"/>
          <w:rFonts w:eastAsia="Batang" w:hint="cs"/>
          <w:rtl/>
        </w:rPr>
        <w:t>ج</w:t>
      </w:r>
      <w:r w:rsidR="00D500D2" w:rsidRPr="00BE2421">
        <w:rPr>
          <w:rStyle w:val="5-Char"/>
          <w:rFonts w:eastAsia="Batang" w:hint="cs"/>
          <w:rtl/>
        </w:rPr>
        <w:t>َ</w:t>
      </w:r>
      <w:r w:rsidRPr="00BE2421">
        <w:rPr>
          <w:rStyle w:val="5-Char"/>
          <w:rFonts w:eastAsia="Batang" w:hint="cs"/>
          <w:rtl/>
        </w:rPr>
        <w:t>ل</w:t>
      </w:r>
      <w:r w:rsidR="00D500D2" w:rsidRPr="00BE2421">
        <w:rPr>
          <w:rStyle w:val="5-Char"/>
          <w:rFonts w:eastAsia="Batang" w:hint="cs"/>
          <w:rtl/>
        </w:rPr>
        <w:t>َّ</w:t>
      </w:r>
      <w:r w:rsidRPr="00BE2421">
        <w:rPr>
          <w:rStyle w:val="5-Char"/>
          <w:rFonts w:eastAsia="Batang" w:hint="cs"/>
          <w:rtl/>
        </w:rPr>
        <w:t>، ف</w:t>
      </w:r>
      <w:r w:rsidR="00D500D2" w:rsidRPr="00BE2421">
        <w:rPr>
          <w:rStyle w:val="5-Char"/>
          <w:rFonts w:eastAsia="Batang" w:hint="cs"/>
          <w:rtl/>
        </w:rPr>
        <w:t>َ</w:t>
      </w:r>
      <w:r w:rsidRPr="00BE2421">
        <w:rPr>
          <w:rStyle w:val="5-Char"/>
          <w:rFonts w:eastAsia="Batang" w:hint="cs"/>
          <w:rtl/>
        </w:rPr>
        <w:t>ل</w:t>
      </w:r>
      <w:r w:rsidR="00D500D2" w:rsidRPr="00BE2421">
        <w:rPr>
          <w:rStyle w:val="5-Char"/>
          <w:rFonts w:eastAsia="Batang" w:hint="cs"/>
          <w:rtl/>
        </w:rPr>
        <w:t>ٰ</w:t>
      </w:r>
      <w:r w:rsidRPr="00BE2421">
        <w:rPr>
          <w:rStyle w:val="5-Char"/>
          <w:rFonts w:eastAsia="Batang" w:hint="cs"/>
          <w:rtl/>
        </w:rPr>
        <w:t>ا</w:t>
      </w:r>
      <w:r w:rsidR="00544D97">
        <w:rPr>
          <w:rStyle w:val="5-Char"/>
          <w:rFonts w:eastAsia="Batang" w:hint="cs"/>
          <w:rtl/>
        </w:rPr>
        <w:t xml:space="preserve"> </w:t>
      </w:r>
      <w:r w:rsidR="00C12E54" w:rsidRPr="00BE2421">
        <w:rPr>
          <w:rStyle w:val="5-Char"/>
          <w:rFonts w:eastAsia="Batang" w:hint="cs"/>
          <w:rtl/>
        </w:rPr>
        <w:t>ي</w:t>
      </w:r>
      <w:r w:rsidR="00D500D2" w:rsidRPr="00BE2421">
        <w:rPr>
          <w:rStyle w:val="5-Char"/>
          <w:rFonts w:eastAsia="Batang" w:hint="cs"/>
          <w:rtl/>
        </w:rPr>
        <w:t>َ</w:t>
      </w:r>
      <w:r w:rsidRPr="00BE2421">
        <w:rPr>
          <w:rStyle w:val="5-Char"/>
          <w:rFonts w:eastAsia="Batang" w:hint="cs"/>
          <w:rtl/>
        </w:rPr>
        <w:t>س</w:t>
      </w:r>
      <w:r w:rsidR="00D500D2" w:rsidRPr="00BE2421">
        <w:rPr>
          <w:rStyle w:val="5-Char"/>
          <w:rFonts w:eastAsia="Batang" w:hint="cs"/>
          <w:rtl/>
        </w:rPr>
        <w:t>ْ</w:t>
      </w:r>
      <w:r w:rsidRPr="00BE2421">
        <w:rPr>
          <w:rStyle w:val="5-Char"/>
          <w:rFonts w:eastAsia="Batang" w:hint="cs"/>
          <w:rtl/>
        </w:rPr>
        <w:t>ت</w:t>
      </w:r>
      <w:r w:rsidR="00D500D2" w:rsidRPr="00BE2421">
        <w:rPr>
          <w:rStyle w:val="5-Char"/>
          <w:rFonts w:eastAsia="Batang" w:hint="cs"/>
          <w:rtl/>
        </w:rPr>
        <w:t>َ</w:t>
      </w:r>
      <w:r w:rsidRPr="00BE2421">
        <w:rPr>
          <w:rStyle w:val="5-Char"/>
          <w:rFonts w:eastAsia="Batang" w:hint="cs"/>
          <w:rtl/>
        </w:rPr>
        <w:t>ق</w:t>
      </w:r>
      <w:r w:rsidR="00D500D2" w:rsidRPr="00BE2421">
        <w:rPr>
          <w:rStyle w:val="5-Char"/>
          <w:rFonts w:eastAsia="Batang" w:hint="cs"/>
          <w:rtl/>
        </w:rPr>
        <w:t>ْ</w:t>
      </w:r>
      <w:r w:rsidRPr="00BE2421">
        <w:rPr>
          <w:rStyle w:val="5-Char"/>
          <w:rFonts w:eastAsia="Batang" w:hint="cs"/>
          <w:rtl/>
        </w:rPr>
        <w:t>ب</w:t>
      </w:r>
      <w:r w:rsidR="00D500D2" w:rsidRPr="00BE2421">
        <w:rPr>
          <w:rStyle w:val="5-Char"/>
          <w:rFonts w:eastAsia="Batang" w:hint="cs"/>
          <w:rtl/>
        </w:rPr>
        <w:t>ِ</w:t>
      </w:r>
      <w:r w:rsidRPr="00BE2421">
        <w:rPr>
          <w:rStyle w:val="5-Char"/>
          <w:rFonts w:eastAsia="Batang" w:hint="cs"/>
          <w:rtl/>
        </w:rPr>
        <w:t>ل</w:t>
      </w:r>
      <w:r w:rsidR="00D500D2" w:rsidRPr="00BE2421">
        <w:rPr>
          <w:rStyle w:val="5-Char"/>
          <w:rFonts w:eastAsia="Batang" w:hint="cs"/>
          <w:rtl/>
        </w:rPr>
        <w:t>ِ</w:t>
      </w:r>
      <w:r w:rsidRPr="00BE2421">
        <w:rPr>
          <w:rStyle w:val="5-Char"/>
          <w:rFonts w:eastAsia="Batang" w:hint="cs"/>
          <w:rtl/>
        </w:rPr>
        <w:t xml:space="preserve"> ال</w:t>
      </w:r>
      <w:r w:rsidR="00D500D2" w:rsidRPr="00BE2421">
        <w:rPr>
          <w:rStyle w:val="5-Char"/>
          <w:rFonts w:eastAsia="Batang" w:hint="cs"/>
          <w:rtl/>
        </w:rPr>
        <w:t>ْ</w:t>
      </w:r>
      <w:r w:rsidRPr="00BE2421">
        <w:rPr>
          <w:rStyle w:val="5-Char"/>
          <w:rFonts w:eastAsia="Batang" w:hint="cs"/>
          <w:rtl/>
        </w:rPr>
        <w:t>ق</w:t>
      </w:r>
      <w:r w:rsidR="00D500D2" w:rsidRPr="00BE2421">
        <w:rPr>
          <w:rStyle w:val="5-Char"/>
          <w:rFonts w:eastAsia="Batang" w:hint="cs"/>
          <w:rtl/>
        </w:rPr>
        <w:t>ِ</w:t>
      </w:r>
      <w:r w:rsidRPr="00BE2421">
        <w:rPr>
          <w:rStyle w:val="5-Char"/>
          <w:rFonts w:eastAsia="Batang" w:hint="cs"/>
          <w:rtl/>
        </w:rPr>
        <w:t>ب</w:t>
      </w:r>
      <w:r w:rsidR="00D500D2" w:rsidRPr="00BE2421">
        <w:rPr>
          <w:rStyle w:val="5-Char"/>
          <w:rFonts w:eastAsia="Batang" w:hint="cs"/>
          <w:rtl/>
        </w:rPr>
        <w:t>ْ</w:t>
      </w:r>
      <w:r w:rsidRPr="00BE2421">
        <w:rPr>
          <w:rStyle w:val="5-Char"/>
          <w:rFonts w:eastAsia="Batang" w:hint="cs"/>
          <w:rtl/>
        </w:rPr>
        <w:t>ل</w:t>
      </w:r>
      <w:r w:rsidR="00D500D2" w:rsidRPr="00BE2421">
        <w:rPr>
          <w:rStyle w:val="5-Char"/>
          <w:rFonts w:eastAsia="Batang" w:hint="cs"/>
          <w:rtl/>
        </w:rPr>
        <w:t>َ</w:t>
      </w:r>
      <w:r w:rsidRPr="00BE2421">
        <w:rPr>
          <w:rStyle w:val="5-Char"/>
          <w:rFonts w:eastAsia="Batang" w:hint="cs"/>
          <w:rtl/>
        </w:rPr>
        <w:t>ة</w:t>
      </w:r>
      <w:r w:rsidR="00D500D2" w:rsidRPr="00BE2421">
        <w:rPr>
          <w:rStyle w:val="5-Char"/>
          <w:rFonts w:eastAsia="Batang" w:hint="cs"/>
          <w:rtl/>
        </w:rPr>
        <w:t>َ</w:t>
      </w:r>
      <w:r w:rsidRPr="00BE2421">
        <w:rPr>
          <w:rStyle w:val="5-Char"/>
          <w:rFonts w:eastAsia="Batang" w:hint="cs"/>
          <w:rtl/>
        </w:rPr>
        <w:t>»</w:t>
      </w:r>
      <w:r w:rsidRPr="007100A7">
        <w:rPr>
          <w:rStyle w:val="1-Char"/>
          <w:rFonts w:hint="cs"/>
          <w:rtl/>
        </w:rPr>
        <w:t xml:space="preserve">؛ </w:t>
      </w:r>
      <w:r w:rsidRPr="00BE2421">
        <w:rPr>
          <w:rStyle w:val="1-Char"/>
          <w:rFonts w:hint="cs"/>
          <w:rtl/>
        </w:rPr>
        <w:t xml:space="preserve">«هرگاه </w:t>
      </w:r>
      <w:r w:rsidR="00446BB7">
        <w:rPr>
          <w:rStyle w:val="1-Char"/>
          <w:rFonts w:hint="cs"/>
          <w:rtl/>
        </w:rPr>
        <w:t>ی</w:t>
      </w:r>
      <w:r w:rsidRPr="00BE2421">
        <w:rPr>
          <w:rStyle w:val="1-Char"/>
          <w:rFonts w:hint="cs"/>
          <w:rtl/>
        </w:rPr>
        <w:t>ک</w:t>
      </w:r>
      <w:r w:rsidR="00446BB7">
        <w:rPr>
          <w:rStyle w:val="1-Char"/>
          <w:rFonts w:hint="cs"/>
          <w:rtl/>
        </w:rPr>
        <w:t>ی</w:t>
      </w:r>
      <w:r w:rsidRPr="00BE2421">
        <w:rPr>
          <w:rStyle w:val="1-Char"/>
          <w:rFonts w:hint="cs"/>
          <w:rtl/>
        </w:rPr>
        <w:t xml:space="preserve"> از شما به محل قضا</w:t>
      </w:r>
      <w:r w:rsidR="00446BB7">
        <w:rPr>
          <w:rStyle w:val="1-Char"/>
          <w:rFonts w:hint="cs"/>
          <w:rtl/>
        </w:rPr>
        <w:t>ی</w:t>
      </w:r>
      <w:r w:rsidRPr="00BE2421">
        <w:rPr>
          <w:rStyle w:val="1-Char"/>
          <w:rFonts w:hint="cs"/>
          <w:rtl/>
        </w:rPr>
        <w:t xml:space="preserve"> حاجت آمد، احترام قبله</w:t>
      </w:r>
      <w:r w:rsidR="0080702C" w:rsidRPr="00BE2421">
        <w:rPr>
          <w:rStyle w:val="1-Char"/>
          <w:rFonts w:hint="cs"/>
          <w:rtl/>
        </w:rPr>
        <w:t>‌</w:t>
      </w:r>
      <w:r w:rsidR="00446BB7">
        <w:rPr>
          <w:rStyle w:val="1-Char"/>
          <w:rFonts w:hint="cs"/>
          <w:rtl/>
        </w:rPr>
        <w:t>ی</w:t>
      </w:r>
      <w:r w:rsidR="0080702C" w:rsidRPr="00BE2421">
        <w:rPr>
          <w:rStyle w:val="1-Char"/>
          <w:rFonts w:hint="cs"/>
          <w:rtl/>
        </w:rPr>
        <w:t xml:space="preserve"> </w:t>
      </w:r>
      <w:r w:rsidRPr="00BE2421">
        <w:rPr>
          <w:rStyle w:val="1-Char"/>
          <w:rFonts w:hint="cs"/>
          <w:rtl/>
        </w:rPr>
        <w:t>خدا را نگه دارد؛ پس رو</w:t>
      </w:r>
      <w:r w:rsidR="00446BB7">
        <w:rPr>
          <w:rStyle w:val="1-Char"/>
          <w:rFonts w:hint="cs"/>
          <w:rtl/>
        </w:rPr>
        <w:t>ی</w:t>
      </w:r>
      <w:r w:rsidRPr="00BE2421">
        <w:rPr>
          <w:rStyle w:val="1-Char"/>
          <w:rFonts w:hint="cs"/>
          <w:rtl/>
        </w:rPr>
        <w:t xml:space="preserve"> به قبله ننش</w:t>
      </w:r>
      <w:r w:rsidR="00446BB7">
        <w:rPr>
          <w:rStyle w:val="1-Char"/>
          <w:rFonts w:hint="cs"/>
          <w:rtl/>
        </w:rPr>
        <w:t>ی</w:t>
      </w:r>
      <w:r w:rsidRPr="00BE2421">
        <w:rPr>
          <w:rStyle w:val="1-Char"/>
          <w:rFonts w:hint="cs"/>
          <w:rtl/>
        </w:rPr>
        <w:t>ند و قضا</w:t>
      </w:r>
      <w:r w:rsidR="00446BB7">
        <w:rPr>
          <w:rStyle w:val="1-Char"/>
          <w:rFonts w:hint="cs"/>
          <w:rtl/>
        </w:rPr>
        <w:t>ی</w:t>
      </w:r>
      <w:r w:rsidRPr="00BE2421">
        <w:rPr>
          <w:rStyle w:val="1-Char"/>
          <w:rFonts w:hint="cs"/>
          <w:rtl/>
        </w:rPr>
        <w:t xml:space="preserve"> حاجت نکند»</w:t>
      </w:r>
      <w:r w:rsidRPr="007100A7">
        <w:rPr>
          <w:rStyle w:val="1-Char"/>
          <w:rFonts w:hint="cs"/>
          <w:rtl/>
        </w:rPr>
        <w:t>.</w:t>
      </w:r>
    </w:p>
    <w:p w:rsidR="00ED246A" w:rsidRPr="007100A7" w:rsidRDefault="00017389" w:rsidP="00AF1D25">
      <w:pPr>
        <w:rPr>
          <w:rStyle w:val="1-Char"/>
          <w:rtl/>
        </w:rPr>
      </w:pPr>
      <w:r w:rsidRPr="007100A7">
        <w:rPr>
          <w:rStyle w:val="1-Char"/>
          <w:rFonts w:hint="cs"/>
          <w:rtl/>
        </w:rPr>
        <w:t>و علّت ا</w:t>
      </w:r>
      <w:r w:rsidR="00446BB7">
        <w:rPr>
          <w:rStyle w:val="1-Char"/>
          <w:rFonts w:hint="cs"/>
          <w:rtl/>
        </w:rPr>
        <w:t>ی</w:t>
      </w:r>
      <w:r w:rsidRPr="007100A7">
        <w:rPr>
          <w:rStyle w:val="1-Char"/>
          <w:rFonts w:hint="cs"/>
          <w:rtl/>
        </w:rPr>
        <w:t>ن حرام بودن، آن است که جهت قبله، قابل احترام است؛ پس واجب است که حفظ و ص</w:t>
      </w:r>
      <w:r w:rsidR="00446BB7">
        <w:rPr>
          <w:rStyle w:val="1-Char"/>
          <w:rFonts w:hint="cs"/>
          <w:rtl/>
        </w:rPr>
        <w:t>ی</w:t>
      </w:r>
      <w:r w:rsidRPr="007100A7">
        <w:rPr>
          <w:rStyle w:val="1-Char"/>
          <w:rFonts w:hint="cs"/>
          <w:rtl/>
        </w:rPr>
        <w:t>انت شود.]</w:t>
      </w:r>
    </w:p>
    <w:p w:rsidR="00017389" w:rsidRPr="007100A7" w:rsidRDefault="00017389" w:rsidP="00AF1D25">
      <w:pPr>
        <w:rPr>
          <w:rStyle w:val="1-Char"/>
          <w:rtl/>
        </w:rPr>
      </w:pPr>
      <w:r w:rsidRPr="007100A7">
        <w:rPr>
          <w:rStyle w:val="1-Char"/>
          <w:rFonts w:hint="cs"/>
          <w:rtl/>
        </w:rPr>
        <w:t>و همچن</w:t>
      </w:r>
      <w:r w:rsidR="00446BB7">
        <w:rPr>
          <w:rStyle w:val="1-Char"/>
          <w:rFonts w:hint="cs"/>
          <w:rtl/>
        </w:rPr>
        <w:t>ی</w:t>
      </w:r>
      <w:r w:rsidRPr="007100A7">
        <w:rPr>
          <w:rStyle w:val="1-Char"/>
          <w:rFonts w:hint="cs"/>
          <w:rtl/>
        </w:rPr>
        <w:t>ن مکروه است که به هنگام قضا</w:t>
      </w:r>
      <w:r w:rsidR="00446BB7">
        <w:rPr>
          <w:rStyle w:val="1-Char"/>
          <w:rFonts w:hint="cs"/>
          <w:rtl/>
        </w:rPr>
        <w:t>ی</w:t>
      </w:r>
      <w:r w:rsidRPr="007100A7">
        <w:rPr>
          <w:rStyle w:val="1-Char"/>
          <w:rFonts w:hint="cs"/>
          <w:rtl/>
        </w:rPr>
        <w:t xml:space="preserve"> حاجت، رو</w:t>
      </w:r>
      <w:r w:rsidR="00446BB7">
        <w:rPr>
          <w:rStyle w:val="1-Char"/>
          <w:rFonts w:hint="cs"/>
          <w:rtl/>
        </w:rPr>
        <w:t>ی</w:t>
      </w:r>
      <w:r w:rsidRPr="007100A7">
        <w:rPr>
          <w:rStyle w:val="1-Char"/>
          <w:rFonts w:hint="cs"/>
          <w:rtl/>
        </w:rPr>
        <w:t xml:space="preserve"> به ذات خورش</w:t>
      </w:r>
      <w:r w:rsidR="00446BB7">
        <w:rPr>
          <w:rStyle w:val="1-Char"/>
          <w:rFonts w:hint="cs"/>
          <w:rtl/>
        </w:rPr>
        <w:t>ی</w:t>
      </w:r>
      <w:r w:rsidRPr="007100A7">
        <w:rPr>
          <w:rStyle w:val="1-Char"/>
          <w:rFonts w:hint="cs"/>
          <w:rtl/>
        </w:rPr>
        <w:t>د و ماه نما</w:t>
      </w:r>
      <w:r w:rsidR="00446BB7">
        <w:rPr>
          <w:rStyle w:val="1-Char"/>
          <w:rFonts w:hint="cs"/>
          <w:rtl/>
        </w:rPr>
        <w:t>ی</w:t>
      </w:r>
      <w:r w:rsidRPr="007100A7">
        <w:rPr>
          <w:rStyle w:val="1-Char"/>
          <w:rFonts w:hint="cs"/>
          <w:rtl/>
        </w:rPr>
        <w:t>د؛ [ز</w:t>
      </w:r>
      <w:r w:rsidR="00446BB7">
        <w:rPr>
          <w:rStyle w:val="1-Char"/>
          <w:rFonts w:hint="cs"/>
          <w:rtl/>
        </w:rPr>
        <w:t>ی</w:t>
      </w:r>
      <w:r w:rsidRPr="007100A7">
        <w:rPr>
          <w:rStyle w:val="1-Char"/>
          <w:rFonts w:hint="cs"/>
          <w:rtl/>
        </w:rPr>
        <w:t>را خورش</w:t>
      </w:r>
      <w:r w:rsidR="00446BB7">
        <w:rPr>
          <w:rStyle w:val="1-Char"/>
          <w:rFonts w:hint="cs"/>
          <w:rtl/>
        </w:rPr>
        <w:t>ی</w:t>
      </w:r>
      <w:r w:rsidRPr="007100A7">
        <w:rPr>
          <w:rStyle w:val="1-Char"/>
          <w:rFonts w:hint="cs"/>
          <w:rtl/>
        </w:rPr>
        <w:t>د و ماه، دو نشانه از نشانه‌ها و آ</w:t>
      </w:r>
      <w:r w:rsidR="00446BB7">
        <w:rPr>
          <w:rStyle w:val="1-Char"/>
          <w:rFonts w:hint="cs"/>
          <w:rtl/>
        </w:rPr>
        <w:t>ی</w:t>
      </w:r>
      <w:r w:rsidRPr="007100A7">
        <w:rPr>
          <w:rStyle w:val="1-Char"/>
          <w:rFonts w:hint="cs"/>
          <w:rtl/>
        </w:rPr>
        <w:t>ات درخشان خداوند هستند.] و ن</w:t>
      </w:r>
      <w:r w:rsidR="00446BB7">
        <w:rPr>
          <w:rStyle w:val="1-Char"/>
          <w:rFonts w:hint="cs"/>
          <w:rtl/>
        </w:rPr>
        <w:t>ی</w:t>
      </w:r>
      <w:r w:rsidRPr="007100A7">
        <w:rPr>
          <w:rStyle w:val="1-Char"/>
          <w:rFonts w:hint="cs"/>
          <w:rtl/>
        </w:rPr>
        <w:t>ز مکروه است که در مس</w:t>
      </w:r>
      <w:r w:rsidR="00446BB7">
        <w:rPr>
          <w:rStyle w:val="1-Char"/>
          <w:rFonts w:hint="cs"/>
          <w:rtl/>
        </w:rPr>
        <w:t>ی</w:t>
      </w:r>
      <w:r w:rsidRPr="007100A7">
        <w:rPr>
          <w:rStyle w:val="1-Char"/>
          <w:rFonts w:hint="cs"/>
          <w:rtl/>
        </w:rPr>
        <w:t>ر وزش باد، ادرار نما</w:t>
      </w:r>
      <w:r w:rsidR="00446BB7">
        <w:rPr>
          <w:rStyle w:val="1-Char"/>
          <w:rFonts w:hint="cs"/>
          <w:rtl/>
        </w:rPr>
        <w:t>ی</w:t>
      </w:r>
      <w:r w:rsidRPr="007100A7">
        <w:rPr>
          <w:rStyle w:val="1-Char"/>
          <w:rFonts w:hint="cs"/>
          <w:rtl/>
        </w:rPr>
        <w:t>د.</w:t>
      </w:r>
    </w:p>
    <w:p w:rsidR="00017389" w:rsidRPr="00FE6406" w:rsidRDefault="00017389" w:rsidP="00AF1D25">
      <w:pPr>
        <w:rPr>
          <w:rStyle w:val="9-Char"/>
          <w:rtl/>
        </w:rPr>
      </w:pPr>
      <w:r w:rsidRPr="00FE6406">
        <w:rPr>
          <w:rStyle w:val="9-Char"/>
          <w:rFonts w:hint="cs"/>
          <w:rtl/>
        </w:rPr>
        <w:t>و برا</w:t>
      </w:r>
      <w:r w:rsidR="00446BB7">
        <w:rPr>
          <w:rStyle w:val="9-Char"/>
          <w:rFonts w:hint="cs"/>
          <w:rtl/>
        </w:rPr>
        <w:t>ی</w:t>
      </w:r>
      <w:r w:rsidRPr="00FE6406">
        <w:rPr>
          <w:rStyle w:val="9-Char"/>
          <w:rFonts w:hint="cs"/>
          <w:rtl/>
        </w:rPr>
        <w:t xml:space="preserve"> شخص مکروه است که در ا</w:t>
      </w:r>
      <w:r w:rsidR="00446BB7">
        <w:rPr>
          <w:rStyle w:val="9-Char"/>
          <w:rFonts w:hint="cs"/>
          <w:rtl/>
        </w:rPr>
        <w:t>ی</w:t>
      </w:r>
      <w:r w:rsidRPr="00FE6406">
        <w:rPr>
          <w:rStyle w:val="9-Char"/>
          <w:rFonts w:hint="cs"/>
          <w:rtl/>
        </w:rPr>
        <w:t>ن چ</w:t>
      </w:r>
      <w:r w:rsidR="00446BB7">
        <w:rPr>
          <w:rStyle w:val="9-Char"/>
          <w:rFonts w:hint="cs"/>
          <w:rtl/>
        </w:rPr>
        <w:t>ی</w:t>
      </w:r>
      <w:r w:rsidRPr="00FE6406">
        <w:rPr>
          <w:rStyle w:val="9-Char"/>
          <w:rFonts w:hint="cs"/>
          <w:rtl/>
        </w:rPr>
        <w:t>زها، پ</w:t>
      </w:r>
      <w:r w:rsidR="00446BB7">
        <w:rPr>
          <w:rStyle w:val="9-Char"/>
          <w:rFonts w:hint="cs"/>
          <w:rtl/>
        </w:rPr>
        <w:t>ی</w:t>
      </w:r>
      <w:r w:rsidRPr="00FE6406">
        <w:rPr>
          <w:rStyle w:val="9-Char"/>
          <w:rFonts w:hint="cs"/>
          <w:rtl/>
        </w:rPr>
        <w:t xml:space="preserve">شاب </w:t>
      </w:r>
      <w:r w:rsidR="00446BB7">
        <w:rPr>
          <w:rStyle w:val="9-Char"/>
          <w:rFonts w:hint="cs"/>
          <w:rtl/>
        </w:rPr>
        <w:t>ی</w:t>
      </w:r>
      <w:r w:rsidRPr="00FE6406">
        <w:rPr>
          <w:rStyle w:val="9-Char"/>
          <w:rFonts w:hint="cs"/>
          <w:rtl/>
        </w:rPr>
        <w:t>ا مدفوع نما</w:t>
      </w:r>
      <w:r w:rsidR="00446BB7">
        <w:rPr>
          <w:rStyle w:val="9-Char"/>
          <w:rFonts w:hint="cs"/>
          <w:rtl/>
        </w:rPr>
        <w:t>ی</w:t>
      </w:r>
      <w:r w:rsidRPr="00FE6406">
        <w:rPr>
          <w:rStyle w:val="9-Char"/>
          <w:rFonts w:hint="cs"/>
          <w:rtl/>
        </w:rPr>
        <w:t>د:</w:t>
      </w:r>
    </w:p>
    <w:p w:rsidR="00017389" w:rsidRPr="007100A7" w:rsidRDefault="00017389" w:rsidP="00463D6B">
      <w:pPr>
        <w:pStyle w:val="ListParagraph"/>
        <w:numPr>
          <w:ilvl w:val="0"/>
          <w:numId w:val="17"/>
        </w:numPr>
        <w:rPr>
          <w:rStyle w:val="1-Char"/>
          <w:rtl/>
        </w:rPr>
      </w:pPr>
      <w:r w:rsidRPr="007100A7">
        <w:rPr>
          <w:rStyle w:val="1-Char"/>
          <w:rFonts w:hint="cs"/>
          <w:rtl/>
        </w:rPr>
        <w:t>در آب؛ [اگر چه جار</w:t>
      </w:r>
      <w:r w:rsidR="00446BB7">
        <w:rPr>
          <w:rStyle w:val="1-Char"/>
          <w:rFonts w:hint="cs"/>
          <w:rtl/>
        </w:rPr>
        <w:t>ی</w:t>
      </w:r>
      <w:r w:rsidRPr="007100A7">
        <w:rPr>
          <w:rStyle w:val="1-Char"/>
          <w:rFonts w:hint="cs"/>
          <w:rtl/>
        </w:rPr>
        <w:t xml:space="preserve"> باشد؛ همچن</w:t>
      </w:r>
      <w:r w:rsidR="00446BB7">
        <w:rPr>
          <w:rStyle w:val="1-Char"/>
          <w:rFonts w:hint="cs"/>
          <w:rtl/>
        </w:rPr>
        <w:t>ی</w:t>
      </w:r>
      <w:r w:rsidRPr="007100A7">
        <w:rPr>
          <w:rStyle w:val="1-Char"/>
          <w:rFonts w:hint="cs"/>
          <w:rtl/>
        </w:rPr>
        <w:t xml:space="preserve">ن ادرار </w:t>
      </w:r>
      <w:r w:rsidR="00446BB7">
        <w:rPr>
          <w:rStyle w:val="1-Char"/>
          <w:rFonts w:hint="cs"/>
          <w:rtl/>
        </w:rPr>
        <w:t>ی</w:t>
      </w:r>
      <w:r w:rsidRPr="007100A7">
        <w:rPr>
          <w:rStyle w:val="1-Char"/>
          <w:rFonts w:hint="cs"/>
          <w:rtl/>
        </w:rPr>
        <w:t>ا مدفوع نمودن در آب جار</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ا آب راکد مکروه م</w:t>
      </w:r>
      <w:r w:rsidR="00446BB7">
        <w:rPr>
          <w:rStyle w:val="1-Char"/>
          <w:rFonts w:hint="cs"/>
          <w:rtl/>
        </w:rPr>
        <w:t>ی</w:t>
      </w:r>
      <w:r w:rsidRPr="007100A7">
        <w:rPr>
          <w:rStyle w:val="1-Char"/>
          <w:rFonts w:hint="cs"/>
          <w:rtl/>
        </w:rPr>
        <w:t>‌باشد؛ ز</w:t>
      </w:r>
      <w:r w:rsidR="00446BB7">
        <w:rPr>
          <w:rStyle w:val="1-Char"/>
          <w:rFonts w:hint="cs"/>
          <w:rtl/>
        </w:rPr>
        <w:t>ی</w:t>
      </w:r>
      <w:r w:rsidRPr="007100A7">
        <w:rPr>
          <w:rStyle w:val="1-Char"/>
          <w:rFonts w:hint="cs"/>
          <w:rtl/>
        </w:rPr>
        <w:t>را پ</w:t>
      </w:r>
      <w:r w:rsidR="00446BB7">
        <w:rPr>
          <w:rStyle w:val="1-Char"/>
          <w:rFonts w:hint="cs"/>
          <w:rtl/>
        </w:rPr>
        <w:t>ی</w:t>
      </w:r>
      <w:r w:rsidRPr="007100A7">
        <w:rPr>
          <w:rStyle w:val="1-Char"/>
          <w:rFonts w:hint="cs"/>
          <w:rtl/>
        </w:rPr>
        <w:t>امبر</w:t>
      </w:r>
      <w:r w:rsidR="00FE6406" w:rsidRPr="00907D1E">
        <w:rPr>
          <w:rStyle w:val="1-Char"/>
          <w:rFonts w:cs="CTraditional Arabic" w:hint="cs"/>
          <w:rtl/>
        </w:rPr>
        <w:t xml:space="preserve"> 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907D1E">
        <w:rPr>
          <w:rStyle w:val="5-Char"/>
          <w:rFonts w:eastAsia="Batang" w:hint="cs"/>
          <w:rtl/>
        </w:rPr>
        <w:t>«ل</w:t>
      </w:r>
      <w:r w:rsidR="00D500D2" w:rsidRPr="00907D1E">
        <w:rPr>
          <w:rStyle w:val="5-Char"/>
          <w:rFonts w:eastAsia="Batang" w:hint="cs"/>
          <w:rtl/>
        </w:rPr>
        <w:t>ٰ</w:t>
      </w:r>
      <w:r w:rsidRPr="00907D1E">
        <w:rPr>
          <w:rStyle w:val="5-Char"/>
          <w:rFonts w:eastAsia="Batang" w:hint="cs"/>
          <w:rtl/>
        </w:rPr>
        <w:t xml:space="preserve">ا </w:t>
      </w:r>
      <w:r w:rsidR="00C12E54" w:rsidRPr="00907D1E">
        <w:rPr>
          <w:rStyle w:val="5-Char"/>
          <w:rFonts w:eastAsia="Batang" w:hint="cs"/>
          <w:rtl/>
        </w:rPr>
        <w:t>ي</w:t>
      </w:r>
      <w:r w:rsidR="00D500D2" w:rsidRPr="00907D1E">
        <w:rPr>
          <w:rStyle w:val="5-Char"/>
          <w:rFonts w:eastAsia="Batang" w:hint="cs"/>
          <w:rtl/>
        </w:rPr>
        <w:t>َ</w:t>
      </w:r>
      <w:r w:rsidRPr="00907D1E">
        <w:rPr>
          <w:rStyle w:val="5-Char"/>
          <w:rFonts w:eastAsia="Batang" w:hint="cs"/>
          <w:rtl/>
        </w:rPr>
        <w:t>ب</w:t>
      </w:r>
      <w:r w:rsidR="00D500D2" w:rsidRPr="00907D1E">
        <w:rPr>
          <w:rStyle w:val="5-Char"/>
          <w:rFonts w:eastAsia="Batang" w:hint="cs"/>
          <w:rtl/>
        </w:rPr>
        <w:t>ُ</w:t>
      </w:r>
      <w:r w:rsidRPr="00907D1E">
        <w:rPr>
          <w:rStyle w:val="5-Char"/>
          <w:rFonts w:eastAsia="Batang" w:hint="cs"/>
          <w:rtl/>
        </w:rPr>
        <w:t>و</w:t>
      </w:r>
      <w:r w:rsidR="00D500D2" w:rsidRPr="00907D1E">
        <w:rPr>
          <w:rStyle w:val="5-Char"/>
          <w:rFonts w:eastAsia="Batang" w:hint="cs"/>
          <w:rtl/>
        </w:rPr>
        <w:t>ْ</w:t>
      </w:r>
      <w:r w:rsidRPr="00907D1E">
        <w:rPr>
          <w:rStyle w:val="5-Char"/>
          <w:rFonts w:eastAsia="Batang" w:hint="cs"/>
          <w:rtl/>
        </w:rPr>
        <w:t>ل</w:t>
      </w:r>
      <w:r w:rsidR="00D500D2" w:rsidRPr="00907D1E">
        <w:rPr>
          <w:rStyle w:val="5-Char"/>
          <w:rFonts w:eastAsia="Batang" w:hint="cs"/>
          <w:rtl/>
        </w:rPr>
        <w:t>َ</w:t>
      </w:r>
      <w:r w:rsidRPr="00907D1E">
        <w:rPr>
          <w:rStyle w:val="5-Char"/>
          <w:rFonts w:eastAsia="Batang" w:hint="cs"/>
          <w:rtl/>
        </w:rPr>
        <w:t>نّ</w:t>
      </w:r>
      <w:r w:rsidR="00D500D2" w:rsidRPr="00907D1E">
        <w:rPr>
          <w:rStyle w:val="5-Char"/>
          <w:rFonts w:eastAsia="Batang" w:hint="cs"/>
          <w:rtl/>
        </w:rPr>
        <w:t>َ</w:t>
      </w:r>
      <w:r w:rsidRPr="00907D1E">
        <w:rPr>
          <w:rStyle w:val="5-Char"/>
          <w:rFonts w:eastAsia="Batang" w:hint="cs"/>
          <w:rtl/>
        </w:rPr>
        <w:t xml:space="preserve"> ا</w:t>
      </w:r>
      <w:r w:rsidR="00D500D2" w:rsidRPr="00907D1E">
        <w:rPr>
          <w:rStyle w:val="5-Char"/>
          <w:rFonts w:eastAsia="Batang" w:hint="cs"/>
          <w:rtl/>
        </w:rPr>
        <w:t>َ</w:t>
      </w:r>
      <w:r w:rsidRPr="00907D1E">
        <w:rPr>
          <w:rStyle w:val="5-Char"/>
          <w:rFonts w:eastAsia="Batang" w:hint="cs"/>
          <w:rtl/>
        </w:rPr>
        <w:t>ح</w:t>
      </w:r>
      <w:r w:rsidR="00D500D2" w:rsidRPr="00907D1E">
        <w:rPr>
          <w:rStyle w:val="5-Char"/>
          <w:rFonts w:eastAsia="Batang" w:hint="cs"/>
          <w:rtl/>
        </w:rPr>
        <w:t>َ</w:t>
      </w:r>
      <w:r w:rsidRPr="00907D1E">
        <w:rPr>
          <w:rStyle w:val="5-Char"/>
          <w:rFonts w:eastAsia="Batang" w:hint="cs"/>
          <w:rtl/>
        </w:rPr>
        <w:t>د</w:t>
      </w:r>
      <w:r w:rsidR="00D500D2" w:rsidRPr="00907D1E">
        <w:rPr>
          <w:rStyle w:val="5-Char"/>
          <w:rFonts w:eastAsia="Batang" w:hint="cs"/>
          <w:rtl/>
        </w:rPr>
        <w:t>ُ</w:t>
      </w:r>
      <w:r w:rsidRPr="00907D1E">
        <w:rPr>
          <w:rStyle w:val="5-Char"/>
          <w:rFonts w:eastAsia="Batang" w:hint="cs"/>
          <w:rtl/>
        </w:rPr>
        <w:t>ک</w:t>
      </w:r>
      <w:r w:rsidR="00D500D2" w:rsidRPr="00907D1E">
        <w:rPr>
          <w:rStyle w:val="5-Char"/>
          <w:rFonts w:eastAsia="Batang" w:hint="cs"/>
          <w:rtl/>
        </w:rPr>
        <w:t>ُ</w:t>
      </w:r>
      <w:r w:rsidRPr="00907D1E">
        <w:rPr>
          <w:rStyle w:val="5-Char"/>
          <w:rFonts w:eastAsia="Batang" w:hint="cs"/>
          <w:rtl/>
        </w:rPr>
        <w:t>م</w:t>
      </w:r>
      <w:r w:rsidR="00D500D2" w:rsidRPr="00907D1E">
        <w:rPr>
          <w:rStyle w:val="5-Char"/>
          <w:rFonts w:eastAsia="Batang" w:hint="cs"/>
          <w:rtl/>
        </w:rPr>
        <w:t>ْ</w:t>
      </w:r>
      <w:r w:rsidRPr="00907D1E">
        <w:rPr>
          <w:rStyle w:val="5-Char"/>
          <w:rFonts w:eastAsia="Batang" w:hint="cs"/>
          <w:rtl/>
        </w:rPr>
        <w:t xml:space="preserve"> ف</w:t>
      </w:r>
      <w:r w:rsidR="00D500D2" w:rsidRPr="00907D1E">
        <w:rPr>
          <w:rStyle w:val="5-Char"/>
          <w:rFonts w:eastAsia="Batang" w:hint="cs"/>
          <w:rtl/>
        </w:rPr>
        <w:t>ِ</w:t>
      </w:r>
      <w:r w:rsidR="00C12E54" w:rsidRPr="00907D1E">
        <w:rPr>
          <w:rStyle w:val="5-Char"/>
          <w:rFonts w:eastAsia="Batang" w:hint="cs"/>
          <w:rtl/>
        </w:rPr>
        <w:t>ي</w:t>
      </w:r>
      <w:r w:rsidRPr="00907D1E">
        <w:rPr>
          <w:rStyle w:val="5-Char"/>
          <w:rFonts w:eastAsia="Batang" w:hint="cs"/>
          <w:rtl/>
        </w:rPr>
        <w:t xml:space="preserve"> ال</w:t>
      </w:r>
      <w:r w:rsidR="00D500D2" w:rsidRPr="00907D1E">
        <w:rPr>
          <w:rStyle w:val="5-Char"/>
          <w:rFonts w:eastAsia="Batang" w:hint="cs"/>
          <w:rtl/>
        </w:rPr>
        <w:t>ْ</w:t>
      </w:r>
      <w:r w:rsidRPr="00907D1E">
        <w:rPr>
          <w:rStyle w:val="5-Char"/>
          <w:rFonts w:eastAsia="Batang" w:hint="cs"/>
          <w:rtl/>
        </w:rPr>
        <w:t>م</w:t>
      </w:r>
      <w:r w:rsidR="00E80F28" w:rsidRPr="00907D1E">
        <w:rPr>
          <w:rStyle w:val="5-Char"/>
          <w:rFonts w:eastAsia="Batang" w:hint="cs"/>
          <w:rtl/>
        </w:rPr>
        <w:t>ٰا</w:t>
      </w:r>
      <w:r w:rsidRPr="00907D1E">
        <w:rPr>
          <w:rStyle w:val="5-Char"/>
          <w:rFonts w:eastAsia="Batang" w:hint="cs"/>
          <w:rtl/>
        </w:rPr>
        <w:t>ء</w:t>
      </w:r>
      <w:r w:rsidR="00D500D2" w:rsidRPr="00907D1E">
        <w:rPr>
          <w:rStyle w:val="5-Char"/>
          <w:rFonts w:eastAsia="Batang" w:hint="cs"/>
          <w:rtl/>
        </w:rPr>
        <w:t>ِ</w:t>
      </w:r>
      <w:r w:rsidRPr="00907D1E">
        <w:rPr>
          <w:rStyle w:val="5-Char"/>
          <w:rFonts w:eastAsia="Batang" w:hint="cs"/>
          <w:rtl/>
        </w:rPr>
        <w:t xml:space="preserve"> الر</w:t>
      </w:r>
      <w:r w:rsidR="001028DC" w:rsidRPr="00907D1E">
        <w:rPr>
          <w:rStyle w:val="5-Char"/>
          <w:rFonts w:eastAsia="Batang" w:hint="cs"/>
          <w:rtl/>
        </w:rPr>
        <w:t>ّٰ</w:t>
      </w:r>
      <w:r w:rsidRPr="00907D1E">
        <w:rPr>
          <w:rStyle w:val="5-Char"/>
          <w:rFonts w:eastAsia="Batang" w:hint="cs"/>
          <w:rtl/>
        </w:rPr>
        <w:t>اک</w:t>
      </w:r>
      <w:r w:rsidR="001028DC" w:rsidRPr="00907D1E">
        <w:rPr>
          <w:rStyle w:val="5-Char"/>
          <w:rFonts w:eastAsia="Batang" w:hint="cs"/>
          <w:rtl/>
        </w:rPr>
        <w:t>ِ</w:t>
      </w:r>
      <w:r w:rsidRPr="00907D1E">
        <w:rPr>
          <w:rStyle w:val="5-Char"/>
          <w:rFonts w:eastAsia="Batang" w:hint="cs"/>
          <w:rtl/>
        </w:rPr>
        <w:t>د</w:t>
      </w:r>
      <w:r w:rsidR="001028DC" w:rsidRPr="00907D1E">
        <w:rPr>
          <w:rStyle w:val="5-Char"/>
          <w:rFonts w:eastAsia="Batang" w:hint="cs"/>
          <w:rtl/>
        </w:rPr>
        <w:t>ِ</w:t>
      </w:r>
      <w:r w:rsidRPr="00907D1E">
        <w:rPr>
          <w:rStyle w:val="5-Char"/>
          <w:rFonts w:eastAsia="Batang" w:hint="cs"/>
          <w:rtl/>
        </w:rPr>
        <w:t>»</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ه</w:t>
      </w:r>
      <w:r w:rsidR="00446BB7">
        <w:rPr>
          <w:rStyle w:val="1-Char"/>
          <w:rFonts w:hint="cs"/>
          <w:rtl/>
        </w:rPr>
        <w:t>ی</w:t>
      </w:r>
      <w:r w:rsidRPr="00BE2421">
        <w:rPr>
          <w:rStyle w:val="1-Char"/>
          <w:rFonts w:hint="cs"/>
          <w:rtl/>
        </w:rPr>
        <w:t>چ کس از شما در آب راکد و ا</w:t>
      </w:r>
      <w:r w:rsidR="00446BB7">
        <w:rPr>
          <w:rStyle w:val="1-Char"/>
          <w:rFonts w:hint="cs"/>
          <w:rtl/>
        </w:rPr>
        <w:t>ی</w:t>
      </w:r>
      <w:r w:rsidRPr="00BE2421">
        <w:rPr>
          <w:rStyle w:val="1-Char"/>
          <w:rFonts w:hint="cs"/>
          <w:rtl/>
        </w:rPr>
        <w:t xml:space="preserve">ستاده ادرار </w:t>
      </w:r>
      <w:r w:rsidR="009E2A91" w:rsidRPr="00BE2421">
        <w:rPr>
          <w:rStyle w:val="1-Char"/>
          <w:rFonts w:hint="cs"/>
          <w:rtl/>
        </w:rPr>
        <w:t>نکند</w:t>
      </w:r>
      <w:r w:rsidRPr="00BE2421">
        <w:rPr>
          <w:rStyle w:val="1-Char"/>
          <w:rFonts w:hint="cs"/>
          <w:rtl/>
        </w:rPr>
        <w:t>»</w:t>
      </w:r>
      <w:r w:rsidR="009E2A91" w:rsidRPr="007100A7">
        <w:rPr>
          <w:rStyle w:val="1-Char"/>
          <w:rFonts w:hint="cs"/>
          <w:rtl/>
        </w:rPr>
        <w:t>.</w:t>
      </w:r>
    </w:p>
    <w:p w:rsidR="00017389" w:rsidRPr="007100A7" w:rsidRDefault="009E2A91" w:rsidP="00AF1D25">
      <w:pPr>
        <w:rPr>
          <w:rStyle w:val="1-Char"/>
          <w:rtl/>
        </w:rPr>
      </w:pPr>
      <w:r w:rsidRPr="007100A7">
        <w:rPr>
          <w:rStyle w:val="1-Char"/>
          <w:rtl/>
        </w:rPr>
        <w:tab/>
      </w:r>
      <w:r w:rsidR="00017389" w:rsidRPr="007100A7">
        <w:rPr>
          <w:rStyle w:val="1-Char"/>
          <w:rFonts w:hint="cs"/>
          <w:rtl/>
        </w:rPr>
        <w:t>و جابر بن عبدالله</w:t>
      </w:r>
      <w:r w:rsidR="00FE6406" w:rsidRPr="00FE6406">
        <w:rPr>
          <w:rStyle w:val="1-Char"/>
          <w:rFonts w:cs="CTraditional Arabic" w:hint="cs"/>
          <w:rtl/>
        </w:rPr>
        <w:t>س</w:t>
      </w:r>
      <w:r w:rsidR="00017389" w:rsidRPr="007100A7">
        <w:rPr>
          <w:rStyle w:val="1-Char"/>
          <w:rFonts w:hint="cs"/>
          <w:rtl/>
        </w:rPr>
        <w:t xml:space="preserve"> گو</w:t>
      </w:r>
      <w:r w:rsidR="00446BB7">
        <w:rPr>
          <w:rStyle w:val="1-Char"/>
          <w:rFonts w:hint="cs"/>
          <w:rtl/>
        </w:rPr>
        <w:t>ی</w:t>
      </w:r>
      <w:r w:rsidR="00017389" w:rsidRPr="007100A7">
        <w:rPr>
          <w:rStyle w:val="1-Char"/>
          <w:rFonts w:hint="cs"/>
          <w:rtl/>
        </w:rPr>
        <w:t xml:space="preserve">د: </w:t>
      </w:r>
      <w:r w:rsidR="00017389" w:rsidRPr="00BE2421">
        <w:rPr>
          <w:rStyle w:val="5-Char"/>
          <w:rFonts w:hint="cs"/>
          <w:rtl/>
        </w:rPr>
        <w:t>«</w:t>
      </w:r>
      <w:r w:rsidR="00017389" w:rsidRPr="00BE2421">
        <w:rPr>
          <w:rStyle w:val="5-Char"/>
          <w:rFonts w:eastAsia="Batang" w:hint="cs"/>
          <w:rtl/>
        </w:rPr>
        <w:t>ا</w:t>
      </w:r>
      <w:r w:rsidR="003B1588" w:rsidRPr="00BE2421">
        <w:rPr>
          <w:rStyle w:val="5-Char"/>
          <w:rFonts w:eastAsia="Batang" w:hint="cs"/>
          <w:rtl/>
        </w:rPr>
        <w:t>ِ</w:t>
      </w:r>
      <w:r w:rsidR="00017389" w:rsidRPr="00BE2421">
        <w:rPr>
          <w:rStyle w:val="5-Char"/>
          <w:rFonts w:eastAsia="Batang" w:hint="cs"/>
          <w:rtl/>
        </w:rPr>
        <w:t>نّ</w:t>
      </w:r>
      <w:r w:rsidR="003B1588" w:rsidRPr="00BE2421">
        <w:rPr>
          <w:rStyle w:val="5-Char"/>
          <w:rFonts w:eastAsia="Batang" w:hint="cs"/>
          <w:rtl/>
        </w:rPr>
        <w:t>َ</w:t>
      </w:r>
      <w:r w:rsidR="00017389" w:rsidRPr="00BE2421">
        <w:rPr>
          <w:rStyle w:val="5-Char"/>
          <w:rFonts w:eastAsia="Batang" w:hint="cs"/>
          <w:rtl/>
        </w:rPr>
        <w:t xml:space="preserve"> النّ</w:t>
      </w:r>
      <w:r w:rsidR="003B1588" w:rsidRPr="00BE2421">
        <w:rPr>
          <w:rStyle w:val="5-Char"/>
          <w:rFonts w:eastAsia="Batang" w:hint="cs"/>
          <w:rtl/>
        </w:rPr>
        <w:t>َ</w:t>
      </w:r>
      <w:r w:rsidR="00017389" w:rsidRPr="00BE2421">
        <w:rPr>
          <w:rStyle w:val="5-Char"/>
          <w:rFonts w:eastAsia="Batang" w:hint="cs"/>
          <w:rtl/>
        </w:rPr>
        <w:t>ب</w:t>
      </w:r>
      <w:r w:rsidR="003B1588" w:rsidRPr="00BE2421">
        <w:rPr>
          <w:rStyle w:val="5-Char"/>
          <w:rFonts w:eastAsia="Batang" w:hint="cs"/>
          <w:rtl/>
        </w:rPr>
        <w:t>ِ</w:t>
      </w:r>
      <w:r w:rsidR="00C12E54" w:rsidRPr="00BE2421">
        <w:rPr>
          <w:rStyle w:val="5-Char"/>
          <w:rFonts w:eastAsia="Batang" w:hint="cs"/>
          <w:rtl/>
        </w:rPr>
        <w:t>ي</w:t>
      </w:r>
      <w:r w:rsidR="003B1588" w:rsidRPr="00BE2421">
        <w:rPr>
          <w:rStyle w:val="5-Char"/>
          <w:rFonts w:eastAsia="Batang" w:hint="cs"/>
          <w:rtl/>
        </w:rPr>
        <w:t>َّ</w:t>
      </w:r>
      <w:r w:rsidR="00FE6406" w:rsidRPr="00FE6406">
        <w:rPr>
          <w:rStyle w:val="1-Char"/>
          <w:rFonts w:cs="CTraditional Arabic" w:hint="cs"/>
          <w:rtl/>
        </w:rPr>
        <w:t xml:space="preserve"> ج</w:t>
      </w:r>
      <w:r w:rsidR="00017389" w:rsidRPr="00BE2421">
        <w:rPr>
          <w:rStyle w:val="5-Char"/>
          <w:rFonts w:eastAsia="Batang" w:hint="cs"/>
          <w:rtl/>
        </w:rPr>
        <w:t xml:space="preserve"> ن</w:t>
      </w:r>
      <w:r w:rsidR="003B1588" w:rsidRPr="00BE2421">
        <w:rPr>
          <w:rStyle w:val="5-Char"/>
          <w:rFonts w:eastAsia="Batang" w:hint="cs"/>
          <w:rtl/>
        </w:rPr>
        <w:t>َ</w:t>
      </w:r>
      <w:r w:rsidR="00017389" w:rsidRPr="00BE2421">
        <w:rPr>
          <w:rStyle w:val="5-Char"/>
          <w:rFonts w:eastAsia="Batang" w:hint="cs"/>
          <w:rtl/>
        </w:rPr>
        <w:t>ه</w:t>
      </w:r>
      <w:r w:rsidR="003B1588" w:rsidRPr="00BE2421">
        <w:rPr>
          <w:rStyle w:val="5-Char"/>
          <w:rFonts w:eastAsia="Batang" w:hint="cs"/>
          <w:rtl/>
        </w:rPr>
        <w:t>َ</w:t>
      </w:r>
      <w:r w:rsidR="00C12E54" w:rsidRPr="00BE2421">
        <w:rPr>
          <w:rStyle w:val="5-Char"/>
          <w:rFonts w:eastAsia="Batang" w:hint="cs"/>
          <w:rtl/>
        </w:rPr>
        <w:t>ي</w:t>
      </w:r>
      <w:r w:rsidR="00017389" w:rsidRPr="00BE2421">
        <w:rPr>
          <w:rStyle w:val="5-Char"/>
          <w:rFonts w:eastAsia="Batang" w:hint="cs"/>
          <w:rtl/>
        </w:rPr>
        <w:t xml:space="preserve"> ا</w:t>
      </w:r>
      <w:r w:rsidR="003B1588" w:rsidRPr="00BE2421">
        <w:rPr>
          <w:rStyle w:val="5-Char"/>
          <w:rFonts w:eastAsia="Batang" w:hint="cs"/>
          <w:rtl/>
        </w:rPr>
        <w:t>َ</w:t>
      </w:r>
      <w:r w:rsidR="00017389" w:rsidRPr="00BE2421">
        <w:rPr>
          <w:rStyle w:val="5-Char"/>
          <w:rFonts w:eastAsia="Batang" w:hint="cs"/>
          <w:rtl/>
        </w:rPr>
        <w:t>ن</w:t>
      </w:r>
      <w:r w:rsidR="003B1588" w:rsidRPr="00BE2421">
        <w:rPr>
          <w:rStyle w:val="5-Char"/>
          <w:rFonts w:eastAsia="Batang" w:hint="cs"/>
          <w:rtl/>
        </w:rPr>
        <w:t>ْ</w:t>
      </w:r>
      <w:r w:rsidR="00017389" w:rsidRPr="00BE2421">
        <w:rPr>
          <w:rStyle w:val="5-Char"/>
          <w:rFonts w:eastAsia="Batang" w:hint="cs"/>
          <w:rtl/>
        </w:rPr>
        <w:t xml:space="preserve"> </w:t>
      </w:r>
      <w:r w:rsidR="00C12E54" w:rsidRPr="00BE2421">
        <w:rPr>
          <w:rStyle w:val="5-Char"/>
          <w:rFonts w:eastAsia="Batang" w:hint="cs"/>
          <w:rtl/>
        </w:rPr>
        <w:t>ي</w:t>
      </w:r>
      <w:r w:rsidR="003B1588" w:rsidRPr="00BE2421">
        <w:rPr>
          <w:rStyle w:val="5-Char"/>
          <w:rFonts w:eastAsia="Batang" w:hint="cs"/>
          <w:rtl/>
        </w:rPr>
        <w:t>ُّ</w:t>
      </w:r>
      <w:r w:rsidR="00017389" w:rsidRPr="00BE2421">
        <w:rPr>
          <w:rStyle w:val="5-Char"/>
          <w:rFonts w:eastAsia="Batang" w:hint="cs"/>
          <w:rtl/>
        </w:rPr>
        <w:t>ب</w:t>
      </w:r>
      <w:r w:rsidR="003B1588" w:rsidRPr="00BE2421">
        <w:rPr>
          <w:rStyle w:val="5-Char"/>
          <w:rFonts w:eastAsia="Batang" w:hint="cs"/>
          <w:rtl/>
        </w:rPr>
        <w:t>ٰ</w:t>
      </w:r>
      <w:r w:rsidR="00017389" w:rsidRPr="00BE2421">
        <w:rPr>
          <w:rStyle w:val="5-Char"/>
          <w:rFonts w:eastAsia="Batang" w:hint="cs"/>
          <w:rtl/>
        </w:rPr>
        <w:t>ال</w:t>
      </w:r>
      <w:r w:rsidR="003B1588" w:rsidRPr="00BE2421">
        <w:rPr>
          <w:rStyle w:val="5-Char"/>
          <w:rFonts w:eastAsia="Batang" w:hint="cs"/>
          <w:rtl/>
        </w:rPr>
        <w:t>َ</w:t>
      </w:r>
      <w:r w:rsidR="00017389" w:rsidRPr="00BE2421">
        <w:rPr>
          <w:rStyle w:val="5-Char"/>
          <w:rFonts w:eastAsia="Batang" w:hint="cs"/>
          <w:rtl/>
        </w:rPr>
        <w:t xml:space="preserve"> ف</w:t>
      </w:r>
      <w:r w:rsidR="003B1588" w:rsidRPr="00BE2421">
        <w:rPr>
          <w:rStyle w:val="5-Char"/>
          <w:rFonts w:eastAsia="Batang" w:hint="cs"/>
          <w:rtl/>
        </w:rPr>
        <w:t>ِ</w:t>
      </w:r>
      <w:r w:rsidR="00C12E54" w:rsidRPr="00BE2421">
        <w:rPr>
          <w:rStyle w:val="5-Char"/>
          <w:rFonts w:eastAsia="Batang" w:hint="cs"/>
          <w:rtl/>
        </w:rPr>
        <w:t>ي</w:t>
      </w:r>
      <w:r w:rsidR="00017389" w:rsidRPr="00BE2421">
        <w:rPr>
          <w:rStyle w:val="5-Char"/>
          <w:rFonts w:eastAsia="Batang" w:hint="cs"/>
          <w:rtl/>
        </w:rPr>
        <w:t xml:space="preserve"> ال</w:t>
      </w:r>
      <w:r w:rsidR="003B1588" w:rsidRPr="00BE2421">
        <w:rPr>
          <w:rStyle w:val="5-Char"/>
          <w:rFonts w:eastAsia="Batang" w:hint="cs"/>
          <w:rtl/>
        </w:rPr>
        <w:t>ْ</w:t>
      </w:r>
      <w:r w:rsidR="00017389" w:rsidRPr="00BE2421">
        <w:rPr>
          <w:rStyle w:val="5-Char"/>
          <w:rFonts w:eastAsia="Batang" w:hint="cs"/>
          <w:rtl/>
        </w:rPr>
        <w:t>م</w:t>
      </w:r>
      <w:r w:rsidR="003B1588" w:rsidRPr="00BE2421">
        <w:rPr>
          <w:rStyle w:val="5-Char"/>
          <w:rFonts w:eastAsia="Batang" w:hint="cs"/>
          <w:rtl/>
        </w:rPr>
        <w:t>ٰ</w:t>
      </w:r>
      <w:r w:rsidR="00017389" w:rsidRPr="00BE2421">
        <w:rPr>
          <w:rStyle w:val="5-Char"/>
          <w:rFonts w:eastAsia="Batang" w:hint="cs"/>
          <w:rtl/>
        </w:rPr>
        <w:t>اء</w:t>
      </w:r>
      <w:r w:rsidR="003B1588" w:rsidRPr="00BE2421">
        <w:rPr>
          <w:rStyle w:val="5-Char"/>
          <w:rFonts w:eastAsia="Batang" w:hint="cs"/>
          <w:rtl/>
        </w:rPr>
        <w:t>ِ</w:t>
      </w:r>
      <w:r w:rsidR="00017389" w:rsidRPr="00BE2421">
        <w:rPr>
          <w:rStyle w:val="5-Char"/>
          <w:rFonts w:eastAsia="Batang" w:hint="cs"/>
          <w:rtl/>
        </w:rPr>
        <w:t xml:space="preserve"> الر</w:t>
      </w:r>
      <w:r w:rsidR="003B1588" w:rsidRPr="00BE2421">
        <w:rPr>
          <w:rStyle w:val="5-Char"/>
          <w:rFonts w:eastAsia="Batang" w:hint="cs"/>
          <w:rtl/>
        </w:rPr>
        <w:t>ّٰ</w:t>
      </w:r>
      <w:r w:rsidR="00017389" w:rsidRPr="00BE2421">
        <w:rPr>
          <w:rStyle w:val="5-Char"/>
          <w:rFonts w:eastAsia="Batang" w:hint="cs"/>
          <w:rtl/>
        </w:rPr>
        <w:t>اک</w:t>
      </w:r>
      <w:r w:rsidR="003B1588" w:rsidRPr="00BE2421">
        <w:rPr>
          <w:rStyle w:val="5-Char"/>
          <w:rFonts w:eastAsia="Batang" w:hint="cs"/>
          <w:rtl/>
        </w:rPr>
        <w:t>ِ</w:t>
      </w:r>
      <w:r w:rsidR="00017389" w:rsidRPr="00BE2421">
        <w:rPr>
          <w:rStyle w:val="5-Char"/>
          <w:rFonts w:eastAsia="Batang" w:hint="cs"/>
          <w:rtl/>
        </w:rPr>
        <w:t>د</w:t>
      </w:r>
      <w:r w:rsidR="003B1588" w:rsidRPr="00BE2421">
        <w:rPr>
          <w:rStyle w:val="5-Char"/>
          <w:rFonts w:eastAsia="Batang" w:hint="cs"/>
          <w:rtl/>
        </w:rPr>
        <w:t>ِ</w:t>
      </w:r>
      <w:r w:rsidR="00017389" w:rsidRPr="00BE2421">
        <w:rPr>
          <w:rStyle w:val="5-Char"/>
          <w:rFonts w:hint="cs"/>
          <w:rtl/>
        </w:rPr>
        <w:t xml:space="preserve">» </w:t>
      </w:r>
      <w:r w:rsidR="00017389" w:rsidRPr="007100A7">
        <w:rPr>
          <w:rStyle w:val="1-Char"/>
          <w:rFonts w:hint="cs"/>
          <w:rtl/>
        </w:rPr>
        <w:t xml:space="preserve">(مسلم)؛ </w:t>
      </w:r>
      <w:r w:rsidR="00017389" w:rsidRPr="00BE2421">
        <w:rPr>
          <w:rStyle w:val="1-Char"/>
          <w:rFonts w:hint="cs"/>
          <w:rtl/>
        </w:rPr>
        <w:t>«پ</w:t>
      </w:r>
      <w:r w:rsidR="00446BB7">
        <w:rPr>
          <w:rStyle w:val="1-Char"/>
          <w:rFonts w:hint="cs"/>
          <w:rtl/>
        </w:rPr>
        <w:t>ی</w:t>
      </w:r>
      <w:r w:rsidR="00017389" w:rsidRPr="00BE2421">
        <w:rPr>
          <w:rStyle w:val="1-Char"/>
          <w:rFonts w:hint="cs"/>
          <w:rtl/>
        </w:rPr>
        <w:t>امبر</w:t>
      </w:r>
      <w:r w:rsidR="00FE6406" w:rsidRPr="00FE6406">
        <w:rPr>
          <w:rStyle w:val="1-Char"/>
          <w:rFonts w:cs="CTraditional Arabic" w:hint="cs"/>
          <w:rtl/>
        </w:rPr>
        <w:t xml:space="preserve"> ج</w:t>
      </w:r>
      <w:r w:rsidR="00017389" w:rsidRPr="00BE2421">
        <w:rPr>
          <w:rStyle w:val="1-Char"/>
          <w:rFonts w:hint="cs"/>
          <w:rtl/>
        </w:rPr>
        <w:t xml:space="preserve"> از ادرار کردن در آب ا</w:t>
      </w:r>
      <w:r w:rsidR="00446BB7">
        <w:rPr>
          <w:rStyle w:val="1-Char"/>
          <w:rFonts w:hint="cs"/>
          <w:rtl/>
        </w:rPr>
        <w:t>ی</w:t>
      </w:r>
      <w:r w:rsidR="00017389" w:rsidRPr="00BE2421">
        <w:rPr>
          <w:rStyle w:val="1-Char"/>
          <w:rFonts w:hint="cs"/>
          <w:rtl/>
        </w:rPr>
        <w:t>ستاده نه</w:t>
      </w:r>
      <w:r w:rsidR="00446BB7">
        <w:rPr>
          <w:rStyle w:val="1-Char"/>
          <w:rFonts w:hint="cs"/>
          <w:rtl/>
        </w:rPr>
        <w:t>ی</w:t>
      </w:r>
      <w:r w:rsidR="00017389" w:rsidRPr="00BE2421">
        <w:rPr>
          <w:rStyle w:val="1-Char"/>
          <w:rFonts w:hint="cs"/>
          <w:rtl/>
        </w:rPr>
        <w:t xml:space="preserve"> کرد»</w:t>
      </w:r>
      <w:r w:rsidR="00017389" w:rsidRPr="007100A7">
        <w:rPr>
          <w:rStyle w:val="1-Char"/>
          <w:rFonts w:hint="cs"/>
          <w:rtl/>
        </w:rPr>
        <w:t>. و ن</w:t>
      </w:r>
      <w:r w:rsidR="00446BB7">
        <w:rPr>
          <w:rStyle w:val="1-Char"/>
          <w:rFonts w:hint="cs"/>
          <w:rtl/>
        </w:rPr>
        <w:t>ی</w:t>
      </w:r>
      <w:r w:rsidR="00017389" w:rsidRPr="007100A7">
        <w:rPr>
          <w:rStyle w:val="1-Char"/>
          <w:rFonts w:hint="cs"/>
          <w:rtl/>
        </w:rPr>
        <w:t>ز مکروه است که در نزد</w:t>
      </w:r>
      <w:r w:rsidR="00446BB7">
        <w:rPr>
          <w:rStyle w:val="1-Char"/>
          <w:rFonts w:hint="cs"/>
          <w:rtl/>
        </w:rPr>
        <w:t>ی</w:t>
      </w:r>
      <w:r w:rsidR="00017389" w:rsidRPr="007100A7">
        <w:rPr>
          <w:rStyle w:val="1-Char"/>
          <w:rFonts w:hint="cs"/>
          <w:rtl/>
        </w:rPr>
        <w:t xml:space="preserve">ک چاه </w:t>
      </w:r>
      <w:r w:rsidR="00446BB7">
        <w:rPr>
          <w:rStyle w:val="1-Char"/>
          <w:rFonts w:hint="cs"/>
          <w:rtl/>
        </w:rPr>
        <w:t>ی</w:t>
      </w:r>
      <w:r w:rsidR="00017389" w:rsidRPr="007100A7">
        <w:rPr>
          <w:rStyle w:val="1-Char"/>
          <w:rFonts w:hint="cs"/>
          <w:rtl/>
        </w:rPr>
        <w:t>ا جو</w:t>
      </w:r>
      <w:r w:rsidR="00446BB7">
        <w:rPr>
          <w:rStyle w:val="1-Char"/>
          <w:rFonts w:hint="cs"/>
          <w:rtl/>
        </w:rPr>
        <w:t>ی</w:t>
      </w:r>
      <w:r w:rsidR="00017389" w:rsidRPr="007100A7">
        <w:rPr>
          <w:rStyle w:val="1-Char"/>
          <w:rFonts w:hint="cs"/>
          <w:rtl/>
        </w:rPr>
        <w:t xml:space="preserve"> </w:t>
      </w:r>
      <w:r w:rsidR="00446BB7">
        <w:rPr>
          <w:rStyle w:val="1-Char"/>
          <w:rFonts w:hint="cs"/>
          <w:rtl/>
        </w:rPr>
        <w:t>ی</w:t>
      </w:r>
      <w:r w:rsidR="00017389" w:rsidRPr="007100A7">
        <w:rPr>
          <w:rStyle w:val="1-Char"/>
          <w:rFonts w:hint="cs"/>
          <w:rtl/>
        </w:rPr>
        <w:t>ا حوض</w:t>
      </w:r>
      <w:r w:rsidR="00446BB7">
        <w:rPr>
          <w:rStyle w:val="1-Char"/>
          <w:rFonts w:hint="cs"/>
          <w:rtl/>
        </w:rPr>
        <w:t>ی</w:t>
      </w:r>
      <w:r w:rsidR="00017389" w:rsidRPr="007100A7">
        <w:rPr>
          <w:rStyle w:val="1-Char"/>
          <w:rFonts w:hint="cs"/>
          <w:rtl/>
        </w:rPr>
        <w:t>، پ</w:t>
      </w:r>
      <w:r w:rsidR="00446BB7">
        <w:rPr>
          <w:rStyle w:val="1-Char"/>
          <w:rFonts w:hint="cs"/>
          <w:rtl/>
        </w:rPr>
        <w:t>ی</w:t>
      </w:r>
      <w:r w:rsidR="00017389" w:rsidRPr="007100A7">
        <w:rPr>
          <w:rStyle w:val="1-Char"/>
          <w:rFonts w:hint="cs"/>
          <w:rtl/>
        </w:rPr>
        <w:t xml:space="preserve">شاب </w:t>
      </w:r>
      <w:r w:rsidR="00446BB7">
        <w:rPr>
          <w:rStyle w:val="1-Char"/>
          <w:rFonts w:hint="cs"/>
          <w:rtl/>
        </w:rPr>
        <w:t>ی</w:t>
      </w:r>
      <w:r w:rsidR="00017389" w:rsidRPr="007100A7">
        <w:rPr>
          <w:rStyle w:val="1-Char"/>
          <w:rFonts w:hint="cs"/>
          <w:rtl/>
        </w:rPr>
        <w:t>ا مدفوع نما</w:t>
      </w:r>
      <w:r w:rsidR="00446BB7">
        <w:rPr>
          <w:rStyle w:val="1-Char"/>
          <w:rFonts w:hint="cs"/>
          <w:rtl/>
        </w:rPr>
        <w:t>ی</w:t>
      </w:r>
      <w:r w:rsidR="00017389" w:rsidRPr="007100A7">
        <w:rPr>
          <w:rStyle w:val="1-Char"/>
          <w:rFonts w:hint="cs"/>
          <w:rtl/>
        </w:rPr>
        <w:t>د.]</w:t>
      </w:r>
    </w:p>
    <w:p w:rsidR="00017389" w:rsidRPr="007100A7" w:rsidRDefault="00017389" w:rsidP="00463D6B">
      <w:pPr>
        <w:pStyle w:val="ListParagraph"/>
        <w:numPr>
          <w:ilvl w:val="0"/>
          <w:numId w:val="17"/>
        </w:numPr>
        <w:rPr>
          <w:rStyle w:val="1-Char"/>
          <w:rtl/>
        </w:rPr>
      </w:pPr>
      <w:r w:rsidRPr="007100A7">
        <w:rPr>
          <w:rStyle w:val="1-Char"/>
          <w:rFonts w:hint="cs"/>
          <w:rtl/>
        </w:rPr>
        <w:t>[ادرار و مدفوع نمودن] در سا</w:t>
      </w:r>
      <w:r w:rsidR="00446BB7">
        <w:rPr>
          <w:rStyle w:val="1-Char"/>
          <w:rFonts w:hint="cs"/>
          <w:rtl/>
        </w:rPr>
        <w:t>ی</w:t>
      </w:r>
      <w:r w:rsidRPr="007100A7">
        <w:rPr>
          <w:rStyle w:val="1-Char"/>
          <w:rFonts w:hint="cs"/>
          <w:rtl/>
        </w:rPr>
        <w:t>ه [ا</w:t>
      </w:r>
      <w:r w:rsidR="00446BB7">
        <w:rPr>
          <w:rStyle w:val="1-Char"/>
          <w:rFonts w:hint="cs"/>
          <w:rtl/>
        </w:rPr>
        <w:t>ی</w:t>
      </w:r>
      <w:r w:rsidRPr="007100A7">
        <w:rPr>
          <w:rStyle w:val="1-Char"/>
          <w:rFonts w:hint="cs"/>
          <w:rtl/>
        </w:rPr>
        <w:t xml:space="preserve"> که محل تجمّع و گردهما</w:t>
      </w:r>
      <w:r w:rsidR="00446BB7">
        <w:rPr>
          <w:rStyle w:val="1-Char"/>
          <w:rFonts w:hint="cs"/>
          <w:rtl/>
        </w:rPr>
        <w:t>یی</w:t>
      </w:r>
      <w:r w:rsidRPr="007100A7">
        <w:rPr>
          <w:rStyle w:val="1-Char"/>
          <w:rFonts w:hint="cs"/>
          <w:rtl/>
        </w:rPr>
        <w:t xml:space="preserve"> مردم است؛ چون پ</w:t>
      </w:r>
      <w:r w:rsidR="00446BB7">
        <w:rPr>
          <w:rStyle w:val="1-Char"/>
          <w:rFonts w:hint="cs"/>
          <w:rtl/>
        </w:rPr>
        <w:t>ی</w:t>
      </w:r>
      <w:r w:rsidRPr="007100A7">
        <w:rPr>
          <w:rStyle w:val="1-Char"/>
          <w:rFonts w:hint="cs"/>
          <w:rtl/>
        </w:rPr>
        <w:t>امبر</w:t>
      </w:r>
      <w:r w:rsidR="00FE6406" w:rsidRPr="00907D1E">
        <w:rPr>
          <w:rStyle w:val="1-Char"/>
          <w:rFonts w:cs="CTraditional Arabic" w:hint="cs"/>
          <w:rtl/>
        </w:rPr>
        <w:t xml:space="preserve"> ج</w:t>
      </w:r>
      <w:r w:rsidRPr="007100A7">
        <w:rPr>
          <w:rStyle w:val="1-Char"/>
          <w:rFonts w:hint="cs"/>
          <w:rtl/>
        </w:rPr>
        <w:t xml:space="preserve"> فرموده‌اند</w:t>
      </w:r>
      <w:r w:rsidRPr="00907D1E">
        <w:rPr>
          <w:rStyle w:val="9-Char"/>
          <w:rFonts w:eastAsia="Batang" w:hint="cs"/>
          <w:rtl/>
        </w:rPr>
        <w:t xml:space="preserve">: </w:t>
      </w:r>
      <w:r w:rsidRPr="00907D1E">
        <w:rPr>
          <w:rStyle w:val="5-Char"/>
          <w:rFonts w:eastAsia="Batang" w:hint="cs"/>
          <w:rtl/>
        </w:rPr>
        <w:t>«ا</w:t>
      </w:r>
      <w:r w:rsidR="001028DC" w:rsidRPr="00907D1E">
        <w:rPr>
          <w:rStyle w:val="5-Char"/>
          <w:rFonts w:eastAsia="Batang" w:hint="cs"/>
          <w:rtl/>
        </w:rPr>
        <w:t>ِ</w:t>
      </w:r>
      <w:r w:rsidRPr="00907D1E">
        <w:rPr>
          <w:rStyle w:val="5-Char"/>
          <w:rFonts w:eastAsia="Batang" w:hint="cs"/>
          <w:rtl/>
        </w:rPr>
        <w:t>ت</w:t>
      </w:r>
      <w:r w:rsidR="001028DC" w:rsidRPr="00907D1E">
        <w:rPr>
          <w:rStyle w:val="5-Char"/>
          <w:rFonts w:eastAsia="Batang" w:hint="cs"/>
          <w:rtl/>
        </w:rPr>
        <w:t>ّ</w:t>
      </w:r>
      <w:r w:rsidR="003B1588" w:rsidRPr="00907D1E">
        <w:rPr>
          <w:rStyle w:val="5-Char"/>
          <w:rFonts w:eastAsia="Batang" w:hint="cs"/>
          <w:rtl/>
        </w:rPr>
        <w:t>َ</w:t>
      </w:r>
      <w:r w:rsidRPr="00907D1E">
        <w:rPr>
          <w:rStyle w:val="5-Char"/>
          <w:rFonts w:eastAsia="Batang" w:hint="cs"/>
          <w:rtl/>
        </w:rPr>
        <w:t>ق</w:t>
      </w:r>
      <w:r w:rsidR="001028DC" w:rsidRPr="00907D1E">
        <w:rPr>
          <w:rStyle w:val="5-Char"/>
          <w:rFonts w:eastAsia="Batang" w:hint="cs"/>
          <w:rtl/>
        </w:rPr>
        <w:t>ُ</w:t>
      </w:r>
      <w:r w:rsidRPr="00907D1E">
        <w:rPr>
          <w:rStyle w:val="5-Char"/>
          <w:rFonts w:eastAsia="Batang" w:hint="cs"/>
          <w:rtl/>
        </w:rPr>
        <w:t>و</w:t>
      </w:r>
      <w:r w:rsidR="001028DC" w:rsidRPr="00907D1E">
        <w:rPr>
          <w:rStyle w:val="5-Char"/>
          <w:rFonts w:eastAsia="Batang" w:hint="cs"/>
          <w:rtl/>
        </w:rPr>
        <w:t>ْ</w:t>
      </w:r>
      <w:r w:rsidRPr="00907D1E">
        <w:rPr>
          <w:rStyle w:val="5-Char"/>
          <w:rFonts w:eastAsia="Batang" w:hint="cs"/>
          <w:rtl/>
        </w:rPr>
        <w:t>ا ال</w:t>
      </w:r>
      <w:r w:rsidR="001028DC" w:rsidRPr="00907D1E">
        <w:rPr>
          <w:rStyle w:val="5-Char"/>
          <w:rFonts w:eastAsia="Batang" w:hint="cs"/>
          <w:rtl/>
        </w:rPr>
        <w:t>ْ</w:t>
      </w:r>
      <w:r w:rsidRPr="00907D1E">
        <w:rPr>
          <w:rStyle w:val="5-Char"/>
          <w:rFonts w:eastAsia="Batang" w:hint="cs"/>
          <w:rtl/>
        </w:rPr>
        <w:t>م</w:t>
      </w:r>
      <w:r w:rsidR="001028DC" w:rsidRPr="00907D1E">
        <w:rPr>
          <w:rStyle w:val="5-Char"/>
          <w:rFonts w:eastAsia="Batang" w:hint="cs"/>
          <w:rtl/>
        </w:rPr>
        <w:t>َ</w:t>
      </w:r>
      <w:r w:rsidRPr="00907D1E">
        <w:rPr>
          <w:rStyle w:val="5-Char"/>
          <w:rFonts w:eastAsia="Batang" w:hint="cs"/>
          <w:rtl/>
        </w:rPr>
        <w:t>ل</w:t>
      </w:r>
      <w:r w:rsidR="001028DC" w:rsidRPr="00907D1E">
        <w:rPr>
          <w:rStyle w:val="5-Char"/>
          <w:rFonts w:eastAsia="Batang" w:hint="cs"/>
          <w:rtl/>
        </w:rPr>
        <w:t>ٰ</w:t>
      </w:r>
      <w:r w:rsidRPr="00907D1E">
        <w:rPr>
          <w:rStyle w:val="5-Char"/>
          <w:rFonts w:eastAsia="Batang" w:hint="cs"/>
          <w:rtl/>
        </w:rPr>
        <w:t>اع</w:t>
      </w:r>
      <w:r w:rsidR="001028DC" w:rsidRPr="00907D1E">
        <w:rPr>
          <w:rStyle w:val="5-Char"/>
          <w:rFonts w:eastAsia="Batang" w:hint="cs"/>
          <w:rtl/>
        </w:rPr>
        <w:t>ِ</w:t>
      </w:r>
      <w:r w:rsidRPr="00907D1E">
        <w:rPr>
          <w:rStyle w:val="5-Char"/>
          <w:rFonts w:eastAsia="Batang" w:hint="cs"/>
          <w:rtl/>
        </w:rPr>
        <w:t>ن</w:t>
      </w:r>
      <w:r w:rsidR="001028DC" w:rsidRPr="00907D1E">
        <w:rPr>
          <w:rStyle w:val="5-Char"/>
          <w:rFonts w:eastAsia="Batang" w:hint="cs"/>
          <w:rtl/>
        </w:rPr>
        <w:t>َ</w:t>
      </w:r>
      <w:r w:rsidRPr="00907D1E">
        <w:rPr>
          <w:rStyle w:val="5-Char"/>
          <w:rFonts w:eastAsia="Batang" w:hint="cs"/>
          <w:rtl/>
        </w:rPr>
        <w:t xml:space="preserve"> الث</w:t>
      </w:r>
      <w:r w:rsidR="001028DC" w:rsidRPr="00907D1E">
        <w:rPr>
          <w:rStyle w:val="5-Char"/>
          <w:rFonts w:eastAsia="Batang" w:hint="cs"/>
          <w:rtl/>
        </w:rPr>
        <w:t>َّ</w:t>
      </w:r>
      <w:r w:rsidRPr="00907D1E">
        <w:rPr>
          <w:rStyle w:val="5-Char"/>
          <w:rFonts w:eastAsia="Batang" w:hint="cs"/>
          <w:rtl/>
        </w:rPr>
        <w:t>ل</w:t>
      </w:r>
      <w:r w:rsidR="001028DC" w:rsidRPr="00907D1E">
        <w:rPr>
          <w:rStyle w:val="5-Char"/>
          <w:rFonts w:eastAsia="Batang" w:hint="cs"/>
          <w:rtl/>
        </w:rPr>
        <w:t>ٰ</w:t>
      </w:r>
      <w:r w:rsidRPr="00907D1E">
        <w:rPr>
          <w:rStyle w:val="5-Char"/>
          <w:rFonts w:eastAsia="Batang" w:hint="cs"/>
          <w:rtl/>
        </w:rPr>
        <w:t>اث</w:t>
      </w:r>
      <w:r w:rsidR="001028DC" w:rsidRPr="00907D1E">
        <w:rPr>
          <w:rStyle w:val="5-Char"/>
          <w:rFonts w:eastAsia="Batang" w:hint="cs"/>
          <w:rtl/>
        </w:rPr>
        <w:t>َ</w:t>
      </w:r>
      <w:r w:rsidRPr="00907D1E">
        <w:rPr>
          <w:rStyle w:val="5-Char"/>
          <w:rFonts w:eastAsia="Batang" w:hint="cs"/>
          <w:rtl/>
        </w:rPr>
        <w:t>: ا</w:t>
      </w:r>
      <w:r w:rsidR="001028DC" w:rsidRPr="00907D1E">
        <w:rPr>
          <w:rStyle w:val="5-Char"/>
          <w:rFonts w:eastAsia="Batang" w:hint="cs"/>
          <w:rtl/>
        </w:rPr>
        <w:t>َ</w:t>
      </w:r>
      <w:r w:rsidRPr="00907D1E">
        <w:rPr>
          <w:rStyle w:val="5-Char"/>
          <w:rFonts w:eastAsia="Batang" w:hint="cs"/>
          <w:rtl/>
        </w:rPr>
        <w:t>ل</w:t>
      </w:r>
      <w:r w:rsidR="001028DC" w:rsidRPr="00907D1E">
        <w:rPr>
          <w:rStyle w:val="5-Char"/>
          <w:rFonts w:eastAsia="Batang" w:hint="cs"/>
          <w:rtl/>
        </w:rPr>
        <w:t>ْ</w:t>
      </w:r>
      <w:r w:rsidRPr="00907D1E">
        <w:rPr>
          <w:rStyle w:val="5-Char"/>
          <w:rFonts w:eastAsia="Batang" w:hint="cs"/>
          <w:rtl/>
        </w:rPr>
        <w:t>بُر</w:t>
      </w:r>
      <w:r w:rsidR="001028DC" w:rsidRPr="00907D1E">
        <w:rPr>
          <w:rStyle w:val="5-Char"/>
          <w:rFonts w:eastAsia="Batang" w:hint="cs"/>
          <w:rtl/>
        </w:rPr>
        <w:t>ٰ</w:t>
      </w:r>
      <w:r w:rsidRPr="00907D1E">
        <w:rPr>
          <w:rStyle w:val="5-Char"/>
          <w:rFonts w:eastAsia="Batang" w:hint="cs"/>
          <w:rtl/>
        </w:rPr>
        <w:t>از</w:t>
      </w:r>
      <w:r w:rsidR="001028DC" w:rsidRPr="00907D1E">
        <w:rPr>
          <w:rStyle w:val="5-Char"/>
          <w:rFonts w:eastAsia="Batang" w:hint="cs"/>
          <w:rtl/>
        </w:rPr>
        <w:t>ُ</w:t>
      </w:r>
      <w:r w:rsidRPr="00907D1E">
        <w:rPr>
          <w:rStyle w:val="5-Char"/>
          <w:rFonts w:eastAsia="Batang" w:hint="cs"/>
          <w:rtl/>
        </w:rPr>
        <w:t xml:space="preserve"> ف</w:t>
      </w:r>
      <w:r w:rsidR="003B1588" w:rsidRPr="00907D1E">
        <w:rPr>
          <w:rStyle w:val="5-Char"/>
          <w:rFonts w:eastAsia="Batang" w:hint="cs"/>
          <w:rtl/>
        </w:rPr>
        <w:t>ِ</w:t>
      </w:r>
      <w:r w:rsidR="00C12E54" w:rsidRPr="00907D1E">
        <w:rPr>
          <w:rStyle w:val="5-Char"/>
          <w:rFonts w:eastAsia="Batang" w:hint="cs"/>
          <w:rtl/>
        </w:rPr>
        <w:t>ي</w:t>
      </w:r>
      <w:r w:rsidRPr="00907D1E">
        <w:rPr>
          <w:rStyle w:val="5-Char"/>
          <w:rFonts w:eastAsia="Batang" w:hint="cs"/>
          <w:rtl/>
        </w:rPr>
        <w:t xml:space="preserve"> ال</w:t>
      </w:r>
      <w:r w:rsidR="001028DC" w:rsidRPr="00907D1E">
        <w:rPr>
          <w:rStyle w:val="5-Char"/>
          <w:rFonts w:eastAsia="Batang" w:hint="cs"/>
          <w:rtl/>
        </w:rPr>
        <w:t>ْ</w:t>
      </w:r>
      <w:r w:rsidRPr="00907D1E">
        <w:rPr>
          <w:rStyle w:val="5-Char"/>
          <w:rFonts w:eastAsia="Batang" w:hint="cs"/>
          <w:rtl/>
        </w:rPr>
        <w:t>م</w:t>
      </w:r>
      <w:r w:rsidR="001028DC" w:rsidRPr="00907D1E">
        <w:rPr>
          <w:rStyle w:val="5-Char"/>
          <w:rFonts w:eastAsia="Batang" w:hint="cs"/>
          <w:rtl/>
        </w:rPr>
        <w:t>َ</w:t>
      </w:r>
      <w:r w:rsidRPr="00907D1E">
        <w:rPr>
          <w:rStyle w:val="5-Char"/>
          <w:rFonts w:eastAsia="Batang" w:hint="cs"/>
          <w:rtl/>
        </w:rPr>
        <w:t>و</w:t>
      </w:r>
      <w:r w:rsidR="00E80F28" w:rsidRPr="00907D1E">
        <w:rPr>
          <w:rStyle w:val="5-Char"/>
          <w:rFonts w:eastAsia="Batang" w:hint="cs"/>
          <w:rtl/>
        </w:rPr>
        <w:t>ٰا</w:t>
      </w:r>
      <w:r w:rsidRPr="00907D1E">
        <w:rPr>
          <w:rStyle w:val="5-Char"/>
          <w:rFonts w:eastAsia="Batang" w:hint="cs"/>
          <w:rtl/>
        </w:rPr>
        <w:t>ر</w:t>
      </w:r>
      <w:r w:rsidR="001028DC" w:rsidRPr="00907D1E">
        <w:rPr>
          <w:rStyle w:val="5-Char"/>
          <w:rFonts w:eastAsia="Batang" w:hint="cs"/>
          <w:rtl/>
        </w:rPr>
        <w:t>ِ</w:t>
      </w:r>
      <w:r w:rsidRPr="00907D1E">
        <w:rPr>
          <w:rStyle w:val="5-Char"/>
          <w:rFonts w:eastAsia="Batang" w:hint="cs"/>
          <w:rtl/>
        </w:rPr>
        <w:t>د</w:t>
      </w:r>
      <w:r w:rsidR="001028DC" w:rsidRPr="00907D1E">
        <w:rPr>
          <w:rStyle w:val="5-Char"/>
          <w:rFonts w:eastAsia="Batang" w:hint="cs"/>
          <w:rtl/>
        </w:rPr>
        <w:t>ِ</w:t>
      </w:r>
      <w:r w:rsidRPr="00907D1E">
        <w:rPr>
          <w:rStyle w:val="5-Char"/>
          <w:rFonts w:eastAsia="Batang" w:hint="cs"/>
          <w:rtl/>
        </w:rPr>
        <w:t>، و</w:t>
      </w:r>
      <w:r w:rsidR="001028DC" w:rsidRPr="00907D1E">
        <w:rPr>
          <w:rStyle w:val="5-Char"/>
          <w:rFonts w:eastAsia="Batang" w:hint="cs"/>
          <w:rtl/>
        </w:rPr>
        <w:t>َ</w:t>
      </w:r>
      <w:r w:rsidRPr="00907D1E">
        <w:rPr>
          <w:rStyle w:val="5-Char"/>
          <w:rFonts w:eastAsia="Batang" w:hint="cs"/>
          <w:rtl/>
        </w:rPr>
        <w:t xml:space="preserve"> ق</w:t>
      </w:r>
      <w:r w:rsidR="001028DC" w:rsidRPr="00907D1E">
        <w:rPr>
          <w:rStyle w:val="5-Char"/>
          <w:rFonts w:eastAsia="Batang" w:hint="cs"/>
          <w:rtl/>
        </w:rPr>
        <w:t>ٰ</w:t>
      </w:r>
      <w:r w:rsidRPr="00907D1E">
        <w:rPr>
          <w:rStyle w:val="5-Char"/>
          <w:rFonts w:eastAsia="Batang" w:hint="cs"/>
          <w:rtl/>
        </w:rPr>
        <w:t>ار</w:t>
      </w:r>
      <w:r w:rsidR="001028DC" w:rsidRPr="00907D1E">
        <w:rPr>
          <w:rStyle w:val="5-Char"/>
          <w:rFonts w:eastAsia="Batang" w:hint="cs"/>
          <w:rtl/>
        </w:rPr>
        <w:t>ِ</w:t>
      </w:r>
      <w:r w:rsidRPr="00907D1E">
        <w:rPr>
          <w:rStyle w:val="5-Char"/>
          <w:rFonts w:eastAsia="Batang" w:hint="cs"/>
          <w:rtl/>
        </w:rPr>
        <w:t>ع</w:t>
      </w:r>
      <w:r w:rsidR="001028DC" w:rsidRPr="00907D1E">
        <w:rPr>
          <w:rStyle w:val="5-Char"/>
          <w:rFonts w:eastAsia="Batang" w:hint="cs"/>
          <w:rtl/>
        </w:rPr>
        <w:t>َ</w:t>
      </w:r>
      <w:r w:rsidRPr="00907D1E">
        <w:rPr>
          <w:rStyle w:val="5-Char"/>
          <w:rFonts w:eastAsia="Batang" w:hint="cs"/>
          <w:rtl/>
        </w:rPr>
        <w:t>ة</w:t>
      </w:r>
      <w:r w:rsidR="001028DC" w:rsidRPr="00907D1E">
        <w:rPr>
          <w:rStyle w:val="5-Char"/>
          <w:rFonts w:eastAsia="Batang" w:hint="cs"/>
          <w:rtl/>
        </w:rPr>
        <w:t>ِ</w:t>
      </w:r>
      <w:r w:rsidRPr="00907D1E">
        <w:rPr>
          <w:rStyle w:val="5-Char"/>
          <w:rFonts w:eastAsia="Batang" w:hint="cs"/>
          <w:rtl/>
        </w:rPr>
        <w:t xml:space="preserve"> الط</w:t>
      </w:r>
      <w:r w:rsidR="001028DC" w:rsidRPr="00907D1E">
        <w:rPr>
          <w:rStyle w:val="5-Char"/>
          <w:rFonts w:eastAsia="Batang" w:hint="cs"/>
          <w:rtl/>
        </w:rPr>
        <w:t>َّ</w:t>
      </w:r>
      <w:r w:rsidRPr="00907D1E">
        <w:rPr>
          <w:rStyle w:val="5-Char"/>
          <w:rFonts w:eastAsia="Batang" w:hint="cs"/>
          <w:rtl/>
        </w:rPr>
        <w:t>ر</w:t>
      </w:r>
      <w:r w:rsidR="001028DC" w:rsidRPr="00907D1E">
        <w:rPr>
          <w:rStyle w:val="5-Char"/>
          <w:rFonts w:eastAsia="Batang" w:hint="cs"/>
          <w:rtl/>
        </w:rPr>
        <w:t>ِ</w:t>
      </w:r>
      <w:r w:rsidR="00C12E54" w:rsidRPr="00907D1E">
        <w:rPr>
          <w:rStyle w:val="5-Char"/>
          <w:rFonts w:eastAsia="Batang" w:hint="cs"/>
          <w:rtl/>
        </w:rPr>
        <w:t>ي</w:t>
      </w:r>
      <w:r w:rsidR="001028DC" w:rsidRPr="00907D1E">
        <w:rPr>
          <w:rStyle w:val="5-Char"/>
          <w:rFonts w:eastAsia="Batang" w:hint="cs"/>
          <w:rtl/>
        </w:rPr>
        <w:t>ْ</w:t>
      </w:r>
      <w:r w:rsidRPr="00907D1E">
        <w:rPr>
          <w:rStyle w:val="5-Char"/>
          <w:rFonts w:eastAsia="Batang" w:hint="cs"/>
          <w:rtl/>
        </w:rPr>
        <w:t>ق</w:t>
      </w:r>
      <w:r w:rsidR="001028DC" w:rsidRPr="00907D1E">
        <w:rPr>
          <w:rStyle w:val="5-Char"/>
          <w:rFonts w:eastAsia="Batang" w:hint="cs"/>
          <w:rtl/>
        </w:rPr>
        <w:t>ِ</w:t>
      </w:r>
      <w:r w:rsidRPr="00907D1E">
        <w:rPr>
          <w:rStyle w:val="5-Char"/>
          <w:rFonts w:eastAsia="Batang" w:hint="cs"/>
          <w:rtl/>
        </w:rPr>
        <w:t xml:space="preserve"> و</w:t>
      </w:r>
      <w:r w:rsidR="001028DC" w:rsidRPr="00907D1E">
        <w:rPr>
          <w:rStyle w:val="5-Char"/>
          <w:rFonts w:eastAsia="Batang" w:hint="cs"/>
          <w:rtl/>
        </w:rPr>
        <w:t>َ</w:t>
      </w:r>
      <w:r w:rsidRPr="00907D1E">
        <w:rPr>
          <w:rStyle w:val="5-Char"/>
          <w:rFonts w:eastAsia="Batang" w:hint="cs"/>
          <w:rtl/>
        </w:rPr>
        <w:t xml:space="preserve"> الظ</w:t>
      </w:r>
      <w:r w:rsidR="00652B65" w:rsidRPr="00907D1E">
        <w:rPr>
          <w:rStyle w:val="5-Char"/>
          <w:rFonts w:eastAsia="Batang" w:hint="cs"/>
          <w:rtl/>
        </w:rPr>
        <w:t>ِ</w:t>
      </w:r>
      <w:r w:rsidR="001028DC" w:rsidRPr="00907D1E">
        <w:rPr>
          <w:rStyle w:val="5-Char"/>
          <w:rFonts w:eastAsia="Batang" w:hint="cs"/>
          <w:rtl/>
        </w:rPr>
        <w:t>ّ</w:t>
      </w:r>
      <w:r w:rsidRPr="00907D1E">
        <w:rPr>
          <w:rStyle w:val="5-Char"/>
          <w:rFonts w:eastAsia="Batang" w:hint="cs"/>
          <w:rtl/>
        </w:rPr>
        <w:t>ل</w:t>
      </w:r>
      <w:r w:rsidR="00652B65" w:rsidRPr="00907D1E">
        <w:rPr>
          <w:rStyle w:val="5-Char"/>
          <w:rFonts w:eastAsia="Batang" w:hint="cs"/>
          <w:rtl/>
        </w:rPr>
        <w:t>ِ</w:t>
      </w:r>
      <w:r w:rsidRPr="00907D1E">
        <w:rPr>
          <w:rStyle w:val="5-Char"/>
          <w:rFonts w:eastAsia="Batang" w:hint="cs"/>
          <w:rtl/>
        </w:rPr>
        <w:t>ّ»</w:t>
      </w:r>
      <w:r w:rsidRPr="007100A7">
        <w:rPr>
          <w:rStyle w:val="1-Char"/>
          <w:rFonts w:hint="cs"/>
          <w:rtl/>
        </w:rPr>
        <w:t xml:space="preserve"> (ابوداود)؛ </w:t>
      </w:r>
      <w:r w:rsidRPr="00BE2421">
        <w:rPr>
          <w:rStyle w:val="1-Char"/>
          <w:rFonts w:hint="cs"/>
          <w:rtl/>
        </w:rPr>
        <w:t>«از سه چ</w:t>
      </w:r>
      <w:r w:rsidR="00446BB7">
        <w:rPr>
          <w:rStyle w:val="1-Char"/>
          <w:rFonts w:hint="cs"/>
          <w:rtl/>
        </w:rPr>
        <w:t>ی</w:t>
      </w:r>
      <w:r w:rsidRPr="00BE2421">
        <w:rPr>
          <w:rStyle w:val="1-Char"/>
          <w:rFonts w:hint="cs"/>
          <w:rtl/>
        </w:rPr>
        <w:t>ز که موجب لعنت و نفر</w:t>
      </w:r>
      <w:r w:rsidR="00446BB7">
        <w:rPr>
          <w:rStyle w:val="1-Char"/>
          <w:rFonts w:hint="cs"/>
          <w:rtl/>
        </w:rPr>
        <w:t>ی</w:t>
      </w:r>
      <w:r w:rsidRPr="00BE2421">
        <w:rPr>
          <w:rStyle w:val="1-Char"/>
          <w:rFonts w:hint="cs"/>
          <w:rtl/>
        </w:rPr>
        <w:t>ن مردم است پره</w:t>
      </w:r>
      <w:r w:rsidR="00446BB7">
        <w:rPr>
          <w:rStyle w:val="1-Char"/>
          <w:rFonts w:hint="cs"/>
          <w:rtl/>
        </w:rPr>
        <w:t>ی</w:t>
      </w:r>
      <w:r w:rsidRPr="00BE2421">
        <w:rPr>
          <w:rStyle w:val="1-Char"/>
          <w:rFonts w:hint="cs"/>
          <w:rtl/>
        </w:rPr>
        <w:t>ز کن</w:t>
      </w:r>
      <w:r w:rsidR="00446BB7">
        <w:rPr>
          <w:rStyle w:val="1-Char"/>
          <w:rFonts w:hint="cs"/>
          <w:rtl/>
        </w:rPr>
        <w:t>ی</w:t>
      </w:r>
      <w:r w:rsidRPr="00BE2421">
        <w:rPr>
          <w:rStyle w:val="1-Char"/>
          <w:rFonts w:hint="cs"/>
          <w:rtl/>
        </w:rPr>
        <w:t>د</w:t>
      </w:r>
      <w:r w:rsidR="001028DC" w:rsidRPr="00BE2421">
        <w:rPr>
          <w:rStyle w:val="1-Char"/>
          <w:rFonts w:hint="cs"/>
          <w:rtl/>
        </w:rPr>
        <w:t>:</w:t>
      </w:r>
      <w:r w:rsidRPr="00BE2421">
        <w:rPr>
          <w:rStyle w:val="1-Char"/>
          <w:rFonts w:hint="cs"/>
          <w:rtl/>
        </w:rPr>
        <w:t xml:space="preserve"> نشستن برا</w:t>
      </w:r>
      <w:r w:rsidR="00446BB7">
        <w:rPr>
          <w:rStyle w:val="1-Char"/>
          <w:rFonts w:hint="cs"/>
          <w:rtl/>
        </w:rPr>
        <w:t>ی</w:t>
      </w:r>
      <w:r w:rsidRPr="00BE2421">
        <w:rPr>
          <w:rStyle w:val="1-Char"/>
          <w:rFonts w:hint="cs"/>
          <w:rtl/>
        </w:rPr>
        <w:t xml:space="preserve"> قضا</w:t>
      </w:r>
      <w:r w:rsidR="00446BB7">
        <w:rPr>
          <w:rStyle w:val="1-Char"/>
          <w:rFonts w:hint="cs"/>
          <w:rtl/>
        </w:rPr>
        <w:t>ی</w:t>
      </w:r>
      <w:r w:rsidRPr="00BE2421">
        <w:rPr>
          <w:rStyle w:val="1-Char"/>
          <w:rFonts w:hint="cs"/>
          <w:rtl/>
        </w:rPr>
        <w:t xml:space="preserve"> حاجت در محل آبشخورها و در راسته</w:t>
      </w:r>
      <w:r w:rsidR="0080702C" w:rsidRPr="00BE2421">
        <w:rPr>
          <w:rStyle w:val="1-Char"/>
          <w:rFonts w:hint="cs"/>
          <w:rtl/>
        </w:rPr>
        <w:t>‌</w:t>
      </w:r>
      <w:r w:rsidR="00446BB7">
        <w:rPr>
          <w:rStyle w:val="1-Char"/>
          <w:rFonts w:hint="cs"/>
          <w:rtl/>
        </w:rPr>
        <w:t>ی</w:t>
      </w:r>
      <w:r w:rsidR="0080702C" w:rsidRPr="00BE2421">
        <w:rPr>
          <w:rStyle w:val="1-Char"/>
          <w:rFonts w:hint="cs"/>
          <w:rtl/>
        </w:rPr>
        <w:t xml:space="preserve"> </w:t>
      </w:r>
      <w:r w:rsidRPr="00BE2421">
        <w:rPr>
          <w:rStyle w:val="1-Char"/>
          <w:rFonts w:hint="cs"/>
          <w:rtl/>
        </w:rPr>
        <w:t>راه‌ها</w:t>
      </w:r>
      <w:r w:rsidR="00446BB7">
        <w:rPr>
          <w:rStyle w:val="1-Char"/>
          <w:rFonts w:hint="cs"/>
          <w:rtl/>
        </w:rPr>
        <w:t>ی</w:t>
      </w:r>
      <w:r w:rsidRPr="00BE2421">
        <w:rPr>
          <w:rStyle w:val="1-Char"/>
          <w:rFonts w:hint="cs"/>
          <w:rtl/>
        </w:rPr>
        <w:t xml:space="preserve"> همگان</w:t>
      </w:r>
      <w:r w:rsidR="00446BB7">
        <w:rPr>
          <w:rStyle w:val="1-Char"/>
          <w:rFonts w:hint="cs"/>
          <w:rtl/>
        </w:rPr>
        <w:t>ی</w:t>
      </w:r>
      <w:r w:rsidRPr="00BE2421">
        <w:rPr>
          <w:rStyle w:val="1-Char"/>
          <w:rFonts w:hint="cs"/>
          <w:rtl/>
        </w:rPr>
        <w:t xml:space="preserve"> و در جا</w:t>
      </w:r>
      <w:r w:rsidR="00446BB7">
        <w:rPr>
          <w:rStyle w:val="1-Char"/>
          <w:rFonts w:hint="cs"/>
          <w:rtl/>
        </w:rPr>
        <w:t>ی</w:t>
      </w:r>
      <w:r w:rsidRPr="00BE2421">
        <w:rPr>
          <w:rStyle w:val="1-Char"/>
          <w:rFonts w:hint="cs"/>
          <w:rtl/>
        </w:rPr>
        <w:t xml:space="preserve"> سا</w:t>
      </w:r>
      <w:r w:rsidR="00446BB7">
        <w:rPr>
          <w:rStyle w:val="1-Char"/>
          <w:rFonts w:hint="cs"/>
          <w:rtl/>
        </w:rPr>
        <w:t>ی</w:t>
      </w:r>
      <w:r w:rsidRPr="00BE2421">
        <w:rPr>
          <w:rStyle w:val="1-Char"/>
          <w:rFonts w:hint="cs"/>
          <w:rtl/>
        </w:rPr>
        <w:t>ه‌دار</w:t>
      </w:r>
      <w:r w:rsidR="00446BB7">
        <w:rPr>
          <w:rStyle w:val="1-Char"/>
          <w:rFonts w:hint="cs"/>
          <w:rtl/>
        </w:rPr>
        <w:t>ی</w:t>
      </w:r>
      <w:r w:rsidRPr="00BE2421">
        <w:rPr>
          <w:rStyle w:val="1-Char"/>
          <w:rFonts w:hint="cs"/>
          <w:rtl/>
        </w:rPr>
        <w:t xml:space="preserve"> که مردم آنجا جمع م</w:t>
      </w:r>
      <w:r w:rsidR="00446BB7">
        <w:rPr>
          <w:rStyle w:val="1-Char"/>
          <w:rFonts w:hint="cs"/>
          <w:rtl/>
        </w:rPr>
        <w:t>ی</w:t>
      </w:r>
      <w:r w:rsidRPr="00BE2421">
        <w:rPr>
          <w:rStyle w:val="1-Char"/>
          <w:rFonts w:hint="cs"/>
          <w:rtl/>
        </w:rPr>
        <w:t>‌شودند»</w:t>
      </w:r>
      <w:r w:rsidRPr="007100A7">
        <w:rPr>
          <w:rStyle w:val="1-Char"/>
          <w:rFonts w:hint="cs"/>
          <w:rtl/>
        </w:rPr>
        <w:t>؛ و مقصود مواضع</w:t>
      </w:r>
      <w:r w:rsidR="00446BB7">
        <w:rPr>
          <w:rStyle w:val="1-Char"/>
          <w:rFonts w:hint="cs"/>
          <w:rtl/>
        </w:rPr>
        <w:t>ی</w:t>
      </w:r>
      <w:r w:rsidRPr="007100A7">
        <w:rPr>
          <w:rStyle w:val="1-Char"/>
          <w:rFonts w:hint="cs"/>
          <w:rtl/>
        </w:rPr>
        <w:t xml:space="preserve"> است که مردم بدانجا رفت و آمد دارند؛ </w:t>
      </w:r>
      <w:r w:rsidR="00446BB7">
        <w:rPr>
          <w:rStyle w:val="1-Char"/>
          <w:rFonts w:hint="cs"/>
          <w:rtl/>
        </w:rPr>
        <w:t>ی</w:t>
      </w:r>
      <w:r w:rsidRPr="007100A7">
        <w:rPr>
          <w:rStyle w:val="1-Char"/>
          <w:rFonts w:hint="cs"/>
          <w:rtl/>
        </w:rPr>
        <w:t>ا راه‌ها</w:t>
      </w:r>
      <w:r w:rsidR="00446BB7">
        <w:rPr>
          <w:rStyle w:val="1-Char"/>
          <w:rFonts w:hint="cs"/>
          <w:rtl/>
        </w:rPr>
        <w:t>ی</w:t>
      </w:r>
      <w:r w:rsidRPr="007100A7">
        <w:rPr>
          <w:rStyle w:val="1-Char"/>
          <w:rFonts w:hint="cs"/>
          <w:rtl/>
        </w:rPr>
        <w:t xml:space="preserve"> ورود به آبشخورها و راست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کوه‌ها که محل تردّد است؛ محل‌ها</w:t>
      </w:r>
      <w:r w:rsidR="00446BB7">
        <w:rPr>
          <w:rStyle w:val="1-Char"/>
          <w:rFonts w:hint="cs"/>
          <w:rtl/>
        </w:rPr>
        <w:t>ی</w:t>
      </w:r>
      <w:r w:rsidRPr="007100A7">
        <w:rPr>
          <w:rStyle w:val="1-Char"/>
          <w:rFonts w:hint="cs"/>
          <w:rtl/>
        </w:rPr>
        <w:t xml:space="preserve"> آفتاب‌خور در زمستان که مردم در آنجاها جمع م</w:t>
      </w:r>
      <w:r w:rsidR="00446BB7">
        <w:rPr>
          <w:rStyle w:val="1-Char"/>
          <w:rFonts w:hint="cs"/>
          <w:rtl/>
        </w:rPr>
        <w:t>ی</w:t>
      </w:r>
      <w:r w:rsidRPr="007100A7">
        <w:rPr>
          <w:rStyle w:val="1-Char"/>
          <w:rFonts w:hint="cs"/>
          <w:rtl/>
        </w:rPr>
        <w:t>‌شوند، مانند محل‌ها</w:t>
      </w:r>
      <w:r w:rsidR="00446BB7">
        <w:rPr>
          <w:rStyle w:val="1-Char"/>
          <w:rFonts w:hint="cs"/>
          <w:rtl/>
        </w:rPr>
        <w:t>ی</w:t>
      </w:r>
      <w:r w:rsidRPr="007100A7">
        <w:rPr>
          <w:rStyle w:val="1-Char"/>
          <w:rFonts w:hint="cs"/>
          <w:rtl/>
        </w:rPr>
        <w:t xml:space="preserve"> سا</w:t>
      </w:r>
      <w:r w:rsidR="00446BB7">
        <w:rPr>
          <w:rStyle w:val="1-Char"/>
          <w:rFonts w:hint="cs"/>
          <w:rtl/>
        </w:rPr>
        <w:t>ی</w:t>
      </w:r>
      <w:r w:rsidRPr="007100A7">
        <w:rPr>
          <w:rStyle w:val="1-Char"/>
          <w:rFonts w:hint="cs"/>
          <w:rtl/>
        </w:rPr>
        <w:t>ه‌دار در تابستان است.]</w:t>
      </w:r>
    </w:p>
    <w:p w:rsidR="00017389" w:rsidRPr="007100A7" w:rsidRDefault="00E76E5A" w:rsidP="00463D6B">
      <w:pPr>
        <w:pStyle w:val="ListParagraph"/>
        <w:numPr>
          <w:ilvl w:val="0"/>
          <w:numId w:val="17"/>
        </w:numPr>
        <w:rPr>
          <w:rStyle w:val="1-Char"/>
          <w:rtl/>
        </w:rPr>
      </w:pPr>
      <w:r w:rsidRPr="007100A7">
        <w:rPr>
          <w:rStyle w:val="1-Char"/>
          <w:rFonts w:hint="cs"/>
          <w:rtl/>
        </w:rPr>
        <w:t xml:space="preserve">[ادرار </w:t>
      </w:r>
      <w:r w:rsidR="00446BB7">
        <w:rPr>
          <w:rStyle w:val="1-Char"/>
          <w:rFonts w:hint="cs"/>
          <w:rtl/>
        </w:rPr>
        <w:t>ی</w:t>
      </w:r>
      <w:r w:rsidRPr="007100A7">
        <w:rPr>
          <w:rStyle w:val="1-Char"/>
          <w:rFonts w:hint="cs"/>
          <w:rtl/>
        </w:rPr>
        <w:t>ا مدفوع نمودن] در سوراخ [ها</w:t>
      </w:r>
      <w:r w:rsidR="00446BB7">
        <w:rPr>
          <w:rStyle w:val="1-Char"/>
          <w:rFonts w:hint="cs"/>
          <w:rtl/>
        </w:rPr>
        <w:t>ی</w:t>
      </w:r>
      <w:r w:rsidRPr="007100A7">
        <w:rPr>
          <w:rStyle w:val="1-Char"/>
          <w:rFonts w:hint="cs"/>
          <w:rtl/>
        </w:rPr>
        <w:t xml:space="preserve"> زم</w:t>
      </w:r>
      <w:r w:rsidR="00446BB7">
        <w:rPr>
          <w:rStyle w:val="1-Char"/>
          <w:rFonts w:hint="cs"/>
          <w:rtl/>
        </w:rPr>
        <w:t>ی</w:t>
      </w:r>
      <w:r w:rsidRPr="007100A7">
        <w:rPr>
          <w:rStyle w:val="1-Char"/>
          <w:rFonts w:hint="cs"/>
          <w:rtl/>
        </w:rPr>
        <w:t>ن؛ چون پ</w:t>
      </w:r>
      <w:r w:rsidR="00446BB7">
        <w:rPr>
          <w:rStyle w:val="1-Char"/>
          <w:rFonts w:hint="cs"/>
          <w:rtl/>
        </w:rPr>
        <w:t>ی</w:t>
      </w:r>
      <w:r w:rsidRPr="007100A7">
        <w:rPr>
          <w:rStyle w:val="1-Char"/>
          <w:rFonts w:hint="cs"/>
          <w:rtl/>
        </w:rPr>
        <w:t>امبر</w:t>
      </w:r>
      <w:r w:rsidR="00FE6406" w:rsidRPr="00907D1E">
        <w:rPr>
          <w:rStyle w:val="1-Char"/>
          <w:rFonts w:cs="CTraditional Arabic" w:hint="cs"/>
          <w:rtl/>
        </w:rPr>
        <w:t xml:space="preserve"> ج</w:t>
      </w:r>
      <w:r w:rsidRPr="007100A7">
        <w:rPr>
          <w:rStyle w:val="1-Char"/>
          <w:rFonts w:hint="cs"/>
          <w:rtl/>
        </w:rPr>
        <w:t xml:space="preserve"> </w:t>
      </w:r>
      <w:r w:rsidRPr="00907D1E">
        <w:rPr>
          <w:rStyle w:val="5-Char"/>
          <w:rFonts w:eastAsia="Batang" w:hint="cs"/>
          <w:rtl/>
        </w:rPr>
        <w:t>«ن</w:t>
      </w:r>
      <w:r w:rsidR="001028DC" w:rsidRPr="00907D1E">
        <w:rPr>
          <w:rStyle w:val="5-Char"/>
          <w:rFonts w:eastAsia="Batang" w:hint="cs"/>
          <w:rtl/>
        </w:rPr>
        <w:t>َ</w:t>
      </w:r>
      <w:r w:rsidRPr="00907D1E">
        <w:rPr>
          <w:rStyle w:val="5-Char"/>
          <w:rFonts w:eastAsia="Batang" w:hint="cs"/>
          <w:rtl/>
        </w:rPr>
        <w:t>ه</w:t>
      </w:r>
      <w:r w:rsidR="001028DC" w:rsidRPr="00907D1E">
        <w:rPr>
          <w:rStyle w:val="5-Char"/>
          <w:rFonts w:eastAsia="Batang" w:hint="cs"/>
          <w:rtl/>
        </w:rPr>
        <w:t>َ</w:t>
      </w:r>
      <w:r w:rsidR="00C12E54" w:rsidRPr="00907D1E">
        <w:rPr>
          <w:rStyle w:val="5-Char"/>
          <w:rFonts w:eastAsia="Batang" w:hint="cs"/>
          <w:rtl/>
        </w:rPr>
        <w:t>ي</w:t>
      </w:r>
      <w:r w:rsidRPr="00907D1E">
        <w:rPr>
          <w:rStyle w:val="5-Char"/>
          <w:rFonts w:eastAsia="Batang" w:hint="cs"/>
          <w:rtl/>
        </w:rPr>
        <w:t xml:space="preserve"> ا</w:t>
      </w:r>
      <w:r w:rsidR="001028DC" w:rsidRPr="00907D1E">
        <w:rPr>
          <w:rStyle w:val="5-Char"/>
          <w:rFonts w:eastAsia="Batang" w:hint="cs"/>
          <w:rtl/>
        </w:rPr>
        <w:t>َ</w:t>
      </w:r>
      <w:r w:rsidRPr="00907D1E">
        <w:rPr>
          <w:rStyle w:val="5-Char"/>
          <w:rFonts w:eastAsia="Batang" w:hint="cs"/>
          <w:rtl/>
        </w:rPr>
        <w:t>ن</w:t>
      </w:r>
      <w:r w:rsidR="001028DC" w:rsidRPr="00907D1E">
        <w:rPr>
          <w:rStyle w:val="5-Char"/>
          <w:rFonts w:eastAsia="Batang" w:hint="cs"/>
          <w:rtl/>
        </w:rPr>
        <w:t>ْ</w:t>
      </w:r>
      <w:r w:rsidRPr="00907D1E">
        <w:rPr>
          <w:rStyle w:val="5-Char"/>
          <w:rFonts w:eastAsia="Batang" w:hint="cs"/>
          <w:rtl/>
        </w:rPr>
        <w:t xml:space="preserve"> </w:t>
      </w:r>
      <w:r w:rsidR="00C12E54" w:rsidRPr="00907D1E">
        <w:rPr>
          <w:rStyle w:val="5-Char"/>
          <w:rFonts w:eastAsia="Batang" w:hint="cs"/>
          <w:rtl/>
        </w:rPr>
        <w:t>ي</w:t>
      </w:r>
      <w:r w:rsidR="001028DC" w:rsidRPr="00907D1E">
        <w:rPr>
          <w:rStyle w:val="5-Char"/>
          <w:rFonts w:eastAsia="Batang" w:hint="cs"/>
          <w:rtl/>
        </w:rPr>
        <w:t>ُّب</w:t>
      </w:r>
      <w:r w:rsidR="00E80F28" w:rsidRPr="00907D1E">
        <w:rPr>
          <w:rStyle w:val="5-Char"/>
          <w:rFonts w:eastAsia="Batang" w:hint="cs"/>
          <w:rtl/>
        </w:rPr>
        <w:t>ٰا</w:t>
      </w:r>
      <w:r w:rsidRPr="00907D1E">
        <w:rPr>
          <w:rStyle w:val="5-Char"/>
          <w:rFonts w:eastAsia="Batang" w:hint="cs"/>
          <w:rtl/>
        </w:rPr>
        <w:t>ل</w:t>
      </w:r>
      <w:r w:rsidR="001028DC" w:rsidRPr="00907D1E">
        <w:rPr>
          <w:rStyle w:val="5-Char"/>
          <w:rFonts w:eastAsia="Batang" w:hint="cs"/>
          <w:rtl/>
        </w:rPr>
        <w:t>َ</w:t>
      </w:r>
      <w:r w:rsidRPr="00907D1E">
        <w:rPr>
          <w:rStyle w:val="5-Char"/>
          <w:rFonts w:eastAsia="Batang" w:hint="cs"/>
          <w:rtl/>
        </w:rPr>
        <w:t xml:space="preserve"> ف</w:t>
      </w:r>
      <w:r w:rsidR="001028DC" w:rsidRPr="00907D1E">
        <w:rPr>
          <w:rStyle w:val="5-Char"/>
          <w:rFonts w:eastAsia="Batang" w:hint="cs"/>
          <w:rtl/>
        </w:rPr>
        <w:t>ِ</w:t>
      </w:r>
      <w:r w:rsidR="00C12E54" w:rsidRPr="00907D1E">
        <w:rPr>
          <w:rStyle w:val="5-Char"/>
          <w:rFonts w:eastAsia="Batang" w:hint="cs"/>
          <w:rtl/>
        </w:rPr>
        <w:t>ي</w:t>
      </w:r>
      <w:r w:rsidRPr="00907D1E">
        <w:rPr>
          <w:rStyle w:val="5-Char"/>
          <w:rFonts w:eastAsia="Batang" w:hint="cs"/>
          <w:rtl/>
        </w:rPr>
        <w:t xml:space="preserve"> ال</w:t>
      </w:r>
      <w:r w:rsidR="001028DC" w:rsidRPr="00907D1E">
        <w:rPr>
          <w:rStyle w:val="5-Char"/>
          <w:rFonts w:eastAsia="Batang" w:hint="cs"/>
          <w:rtl/>
        </w:rPr>
        <w:t>ْ</w:t>
      </w:r>
      <w:r w:rsidRPr="00907D1E">
        <w:rPr>
          <w:rStyle w:val="5-Char"/>
          <w:rFonts w:eastAsia="Batang" w:hint="cs"/>
          <w:rtl/>
        </w:rPr>
        <w:t>حُج</w:t>
      </w:r>
      <w:r w:rsidR="001028DC" w:rsidRPr="00907D1E">
        <w:rPr>
          <w:rStyle w:val="5-Char"/>
          <w:rFonts w:eastAsia="Batang" w:hint="cs"/>
          <w:rtl/>
        </w:rPr>
        <w:t>ْ</w:t>
      </w:r>
      <w:r w:rsidRPr="00907D1E">
        <w:rPr>
          <w:rStyle w:val="5-Char"/>
          <w:rFonts w:eastAsia="Batang" w:hint="cs"/>
          <w:rtl/>
        </w:rPr>
        <w:t>ر</w:t>
      </w:r>
      <w:r w:rsidR="001028DC" w:rsidRPr="00907D1E">
        <w:rPr>
          <w:rStyle w:val="5-Char"/>
          <w:rFonts w:eastAsia="Batang" w:hint="cs"/>
          <w:rtl/>
        </w:rPr>
        <w:t>ِ</w:t>
      </w:r>
      <w:r w:rsidRPr="00907D1E">
        <w:rPr>
          <w:rStyle w:val="5-Char"/>
          <w:rFonts w:eastAsia="Batang" w:hint="cs"/>
          <w:rtl/>
        </w:rPr>
        <w:t>؛ ل</w:t>
      </w:r>
      <w:r w:rsidR="001028DC" w:rsidRPr="00907D1E">
        <w:rPr>
          <w:rStyle w:val="5-Char"/>
          <w:rFonts w:eastAsia="Batang" w:hint="cs"/>
          <w:rtl/>
        </w:rPr>
        <w:t>ِ</w:t>
      </w:r>
      <w:r w:rsidRPr="00907D1E">
        <w:rPr>
          <w:rStyle w:val="5-Char"/>
          <w:rFonts w:eastAsia="Batang" w:hint="cs"/>
          <w:rtl/>
        </w:rPr>
        <w:t>ا</w:t>
      </w:r>
      <w:r w:rsidR="001028DC" w:rsidRPr="00907D1E">
        <w:rPr>
          <w:rStyle w:val="5-Char"/>
          <w:rFonts w:eastAsia="Batang" w:hint="cs"/>
          <w:rtl/>
        </w:rPr>
        <w:t>َنّه</w:t>
      </w:r>
      <w:r w:rsidR="00E80F28" w:rsidRPr="00907D1E">
        <w:rPr>
          <w:rStyle w:val="5-Char"/>
          <w:rFonts w:eastAsia="Batang" w:hint="cs"/>
          <w:rtl/>
        </w:rPr>
        <w:t>ٰا</w:t>
      </w:r>
      <w:r w:rsidRPr="00907D1E">
        <w:rPr>
          <w:rStyle w:val="5-Char"/>
          <w:rFonts w:eastAsia="Batang" w:hint="cs"/>
          <w:rtl/>
        </w:rPr>
        <w:t xml:space="preserve"> م</w:t>
      </w:r>
      <w:r w:rsidR="001028DC" w:rsidRPr="00907D1E">
        <w:rPr>
          <w:rStyle w:val="5-Char"/>
          <w:rFonts w:eastAsia="Batang" w:hint="cs"/>
          <w:rtl/>
        </w:rPr>
        <w:t>َ</w:t>
      </w:r>
      <w:r w:rsidRPr="00907D1E">
        <w:rPr>
          <w:rStyle w:val="5-Char"/>
          <w:rFonts w:eastAsia="Batang" w:hint="cs"/>
          <w:rtl/>
        </w:rPr>
        <w:t>س</w:t>
      </w:r>
      <w:r w:rsidR="00E80F28" w:rsidRPr="00907D1E">
        <w:rPr>
          <w:rStyle w:val="5-Char"/>
          <w:rFonts w:eastAsia="Batang" w:hint="cs"/>
          <w:rtl/>
        </w:rPr>
        <w:t>ٰا</w:t>
      </w:r>
      <w:r w:rsidRPr="00907D1E">
        <w:rPr>
          <w:rStyle w:val="5-Char"/>
          <w:rFonts w:eastAsia="Batang" w:hint="cs"/>
          <w:rtl/>
        </w:rPr>
        <w:t>ک</w:t>
      </w:r>
      <w:r w:rsidR="001028DC" w:rsidRPr="00907D1E">
        <w:rPr>
          <w:rStyle w:val="5-Char"/>
          <w:rFonts w:eastAsia="Batang" w:hint="cs"/>
          <w:rtl/>
        </w:rPr>
        <w:t>ِ</w:t>
      </w:r>
      <w:r w:rsidRPr="00907D1E">
        <w:rPr>
          <w:rStyle w:val="5-Char"/>
          <w:rFonts w:eastAsia="Batang" w:hint="cs"/>
          <w:rtl/>
        </w:rPr>
        <w:t>ن</w:t>
      </w:r>
      <w:r w:rsidR="001028DC" w:rsidRPr="00907D1E">
        <w:rPr>
          <w:rStyle w:val="5-Char"/>
          <w:rFonts w:eastAsia="Batang" w:hint="cs"/>
          <w:rtl/>
        </w:rPr>
        <w:t>ُ</w:t>
      </w:r>
      <w:r w:rsidRPr="00907D1E">
        <w:rPr>
          <w:rStyle w:val="5-Char"/>
          <w:rFonts w:eastAsia="Batang" w:hint="cs"/>
          <w:rtl/>
        </w:rPr>
        <w:t xml:space="preserve"> الج</w:t>
      </w:r>
      <w:r w:rsidR="001028DC" w:rsidRPr="00907D1E">
        <w:rPr>
          <w:rStyle w:val="5-Char"/>
          <w:rFonts w:eastAsia="Batang" w:hint="cs"/>
          <w:rtl/>
        </w:rPr>
        <w:t>ِ</w:t>
      </w:r>
      <w:r w:rsidRPr="00907D1E">
        <w:rPr>
          <w:rStyle w:val="5-Char"/>
          <w:rFonts w:eastAsia="Batang" w:hint="cs"/>
          <w:rtl/>
        </w:rPr>
        <w:t>ن</w:t>
      </w:r>
      <w:r w:rsidR="001028DC" w:rsidRPr="00907D1E">
        <w:rPr>
          <w:rStyle w:val="5-Char"/>
          <w:rFonts w:eastAsia="Batang" w:hint="cs"/>
          <w:rtl/>
        </w:rPr>
        <w:t>ِ</w:t>
      </w:r>
      <w:r w:rsidRPr="00907D1E">
        <w:rPr>
          <w:rStyle w:val="5-Char"/>
          <w:rFonts w:eastAsia="Batang" w:hint="cs"/>
          <w:rtl/>
        </w:rPr>
        <w:t>ّ»</w:t>
      </w:r>
      <w:r w:rsidRPr="00907D1E">
        <w:rPr>
          <w:rStyle w:val="9-Char"/>
          <w:rFonts w:eastAsia="Batang" w:hint="cs"/>
          <w:rtl/>
        </w:rPr>
        <w:t xml:space="preserve"> </w:t>
      </w:r>
      <w:r w:rsidRPr="007100A7">
        <w:rPr>
          <w:rStyle w:val="1-Char"/>
          <w:rFonts w:hint="cs"/>
          <w:rtl/>
        </w:rPr>
        <w:t>(نسا</w:t>
      </w:r>
      <w:r w:rsidR="00446BB7">
        <w:rPr>
          <w:rStyle w:val="1-Char"/>
          <w:rFonts w:hint="cs"/>
          <w:rtl/>
        </w:rPr>
        <w:t>یی</w:t>
      </w:r>
      <w:r w:rsidRPr="007100A7">
        <w:rPr>
          <w:rStyle w:val="1-Char"/>
          <w:rFonts w:hint="cs"/>
          <w:rtl/>
        </w:rPr>
        <w:t xml:space="preserve"> و ابوداود)؛ </w:t>
      </w:r>
      <w:r w:rsidRPr="00BE2421">
        <w:rPr>
          <w:rStyle w:val="1-Char"/>
          <w:rFonts w:hint="cs"/>
          <w:rtl/>
        </w:rPr>
        <w:t>«از ا</w:t>
      </w:r>
      <w:r w:rsidR="00446BB7">
        <w:rPr>
          <w:rStyle w:val="1-Char"/>
          <w:rFonts w:hint="cs"/>
          <w:rtl/>
        </w:rPr>
        <w:t>ی</w:t>
      </w:r>
      <w:r w:rsidRPr="00BE2421">
        <w:rPr>
          <w:rStyle w:val="1-Char"/>
          <w:rFonts w:hint="cs"/>
          <w:rtl/>
        </w:rPr>
        <w:t>ن که در سوراخ‌ها</w:t>
      </w:r>
      <w:r w:rsidR="00446BB7">
        <w:rPr>
          <w:rStyle w:val="1-Char"/>
          <w:rFonts w:hint="cs"/>
          <w:rtl/>
        </w:rPr>
        <w:t>ی</w:t>
      </w:r>
      <w:r w:rsidRPr="00BE2421">
        <w:rPr>
          <w:rStyle w:val="1-Char"/>
          <w:rFonts w:hint="cs"/>
          <w:rtl/>
        </w:rPr>
        <w:t xml:space="preserve"> زم</w:t>
      </w:r>
      <w:r w:rsidR="00446BB7">
        <w:rPr>
          <w:rStyle w:val="1-Char"/>
          <w:rFonts w:hint="cs"/>
          <w:rtl/>
        </w:rPr>
        <w:t>ی</w:t>
      </w:r>
      <w:r w:rsidRPr="00BE2421">
        <w:rPr>
          <w:rStyle w:val="1-Char"/>
          <w:rFonts w:hint="cs"/>
          <w:rtl/>
        </w:rPr>
        <w:t>ن ادرار کرده شود، نه</w:t>
      </w:r>
      <w:r w:rsidR="00446BB7">
        <w:rPr>
          <w:rStyle w:val="1-Char"/>
          <w:rFonts w:hint="cs"/>
          <w:rtl/>
        </w:rPr>
        <w:t>ی</w:t>
      </w:r>
      <w:r w:rsidRPr="00BE2421">
        <w:rPr>
          <w:rStyle w:val="1-Char"/>
          <w:rFonts w:hint="cs"/>
          <w:rtl/>
        </w:rPr>
        <w:t xml:space="preserve"> فرمود؛ ز</w:t>
      </w:r>
      <w:r w:rsidR="00446BB7">
        <w:rPr>
          <w:rStyle w:val="1-Char"/>
          <w:rFonts w:hint="cs"/>
          <w:rtl/>
        </w:rPr>
        <w:t>ی</w:t>
      </w:r>
      <w:r w:rsidRPr="00BE2421">
        <w:rPr>
          <w:rStyle w:val="1-Char"/>
          <w:rFonts w:hint="cs"/>
          <w:rtl/>
        </w:rPr>
        <w:t>را ا</w:t>
      </w:r>
      <w:r w:rsidR="00446BB7">
        <w:rPr>
          <w:rStyle w:val="1-Char"/>
          <w:rFonts w:hint="cs"/>
          <w:rtl/>
        </w:rPr>
        <w:t>ی</w:t>
      </w:r>
      <w:r w:rsidRPr="00BE2421">
        <w:rPr>
          <w:rStyle w:val="1-Char"/>
          <w:rFonts w:hint="cs"/>
          <w:rtl/>
        </w:rPr>
        <w:t>ن سوراخ‌ها، مسکن جن</w:t>
      </w:r>
      <w:r w:rsidR="00EB6D7A" w:rsidRPr="00BE2421">
        <w:rPr>
          <w:rStyle w:val="1-Char"/>
          <w:rFonts w:hint="cs"/>
          <w:rtl/>
        </w:rPr>
        <w:t>ّ</w:t>
      </w:r>
      <w:r w:rsidR="00446BB7">
        <w:rPr>
          <w:rStyle w:val="1-Char"/>
          <w:rFonts w:hint="cs"/>
          <w:rtl/>
        </w:rPr>
        <w:t>ی</w:t>
      </w:r>
      <w:r w:rsidRPr="00BE2421">
        <w:rPr>
          <w:rStyle w:val="1-Char"/>
          <w:rFonts w:hint="cs"/>
          <w:rtl/>
        </w:rPr>
        <w:t>ان است»</w:t>
      </w:r>
      <w:r w:rsidRPr="007100A7">
        <w:rPr>
          <w:rStyle w:val="1-Char"/>
          <w:rFonts w:hint="cs"/>
          <w:rtl/>
        </w:rPr>
        <w:t>؛</w:t>
      </w:r>
      <w:r w:rsidRPr="00907D1E">
        <w:rPr>
          <w:rStyle w:val="9-Char"/>
          <w:rFonts w:eastAsia="Batang" w:hint="cs"/>
          <w:rtl/>
        </w:rPr>
        <w:t xml:space="preserve"> </w:t>
      </w:r>
      <w:r w:rsidRPr="007100A7">
        <w:rPr>
          <w:rStyle w:val="1-Char"/>
          <w:rFonts w:hint="cs"/>
          <w:rtl/>
        </w:rPr>
        <w:t>و علاوه از آن، ممکن است در آن سوراخ‌ها،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از حشرات موذ</w:t>
      </w:r>
      <w:r w:rsidR="00446BB7">
        <w:rPr>
          <w:rStyle w:val="1-Char"/>
          <w:rFonts w:hint="cs"/>
          <w:rtl/>
        </w:rPr>
        <w:t>ی</w:t>
      </w:r>
      <w:r w:rsidRPr="007100A7">
        <w:rPr>
          <w:rStyle w:val="1-Char"/>
          <w:rFonts w:hint="cs"/>
          <w:rtl/>
        </w:rPr>
        <w:t xml:space="preserve"> بوده و به او آزار برساند.]</w:t>
      </w:r>
    </w:p>
    <w:p w:rsidR="00E76E5A" w:rsidRPr="007100A7" w:rsidRDefault="00E76E5A" w:rsidP="00463D6B">
      <w:pPr>
        <w:pStyle w:val="ListParagraph"/>
        <w:numPr>
          <w:ilvl w:val="0"/>
          <w:numId w:val="17"/>
        </w:numPr>
        <w:rPr>
          <w:rStyle w:val="1-Char"/>
          <w:rtl/>
        </w:rPr>
      </w:pPr>
      <w:r w:rsidRPr="007100A7">
        <w:rPr>
          <w:rStyle w:val="1-Char"/>
          <w:rFonts w:hint="cs"/>
          <w:rtl/>
        </w:rPr>
        <w:t>[ادرار، و به و</w:t>
      </w:r>
      <w:r w:rsidR="00446BB7">
        <w:rPr>
          <w:rStyle w:val="1-Char"/>
          <w:rFonts w:hint="cs"/>
          <w:rtl/>
        </w:rPr>
        <w:t>ی</w:t>
      </w:r>
      <w:r w:rsidRPr="007100A7">
        <w:rPr>
          <w:rStyle w:val="1-Char"/>
          <w:rFonts w:hint="cs"/>
          <w:rtl/>
        </w:rPr>
        <w:t>ژه مدفوع نمودن]</w:t>
      </w:r>
      <w:r w:rsidR="009E2A91" w:rsidRPr="007100A7">
        <w:rPr>
          <w:rStyle w:val="1-Char"/>
          <w:rFonts w:hint="cs"/>
          <w:rtl/>
        </w:rPr>
        <w:t xml:space="preserve"> </w:t>
      </w:r>
      <w:r w:rsidRPr="007100A7">
        <w:rPr>
          <w:rStyle w:val="1-Char"/>
          <w:rFonts w:hint="cs"/>
          <w:rtl/>
        </w:rPr>
        <w:t>در راه؛ [ز</w:t>
      </w:r>
      <w:r w:rsidR="00446BB7">
        <w:rPr>
          <w:rStyle w:val="1-Char"/>
          <w:rFonts w:hint="cs"/>
          <w:rtl/>
        </w:rPr>
        <w:t>ی</w:t>
      </w:r>
      <w:r w:rsidRPr="007100A7">
        <w:rPr>
          <w:rStyle w:val="1-Char"/>
          <w:rFonts w:hint="cs"/>
          <w:rtl/>
        </w:rPr>
        <w:t>را پ</w:t>
      </w:r>
      <w:r w:rsidR="00446BB7">
        <w:rPr>
          <w:rStyle w:val="1-Char"/>
          <w:rFonts w:hint="cs"/>
          <w:rtl/>
        </w:rPr>
        <w:t>ی</w:t>
      </w:r>
      <w:r w:rsidRPr="007100A7">
        <w:rPr>
          <w:rStyle w:val="1-Char"/>
          <w:rFonts w:hint="cs"/>
          <w:rtl/>
        </w:rPr>
        <w:t>امبر</w:t>
      </w:r>
      <w:r w:rsidR="00FE6406" w:rsidRPr="00907D1E">
        <w:rPr>
          <w:rStyle w:val="1-Char"/>
          <w:rFonts w:cs="CTraditional Arabic" w:hint="cs"/>
          <w:rtl/>
        </w:rPr>
        <w:t xml:space="preserve"> ج</w:t>
      </w:r>
      <w:r w:rsidRPr="007100A7">
        <w:rPr>
          <w:rStyle w:val="1-Char"/>
          <w:rFonts w:hint="cs"/>
          <w:rtl/>
        </w:rPr>
        <w:t xml:space="preserve"> فرمودند: </w:t>
      </w:r>
      <w:r w:rsidRPr="00907D1E">
        <w:rPr>
          <w:rStyle w:val="5-Char"/>
          <w:rFonts w:eastAsia="Batang" w:hint="cs"/>
          <w:rtl/>
        </w:rPr>
        <w:t>«ا</w:t>
      </w:r>
      <w:r w:rsidR="001028DC" w:rsidRPr="00907D1E">
        <w:rPr>
          <w:rStyle w:val="5-Char"/>
          <w:rFonts w:eastAsia="Batang" w:hint="cs"/>
          <w:rtl/>
        </w:rPr>
        <w:t>ِ</w:t>
      </w:r>
      <w:r w:rsidRPr="00907D1E">
        <w:rPr>
          <w:rStyle w:val="5-Char"/>
          <w:rFonts w:eastAsia="Batang" w:hint="cs"/>
          <w:rtl/>
        </w:rPr>
        <w:t>ت</w:t>
      </w:r>
      <w:r w:rsidR="001028DC" w:rsidRPr="00907D1E">
        <w:rPr>
          <w:rStyle w:val="5-Char"/>
          <w:rFonts w:eastAsia="Batang" w:hint="cs"/>
          <w:rtl/>
        </w:rPr>
        <w:t>َّ</w:t>
      </w:r>
      <w:r w:rsidRPr="00907D1E">
        <w:rPr>
          <w:rStyle w:val="5-Char"/>
          <w:rFonts w:eastAsia="Batang" w:hint="cs"/>
          <w:rtl/>
        </w:rPr>
        <w:t>ق</w:t>
      </w:r>
      <w:r w:rsidR="001028DC" w:rsidRPr="00907D1E">
        <w:rPr>
          <w:rStyle w:val="5-Char"/>
          <w:rFonts w:eastAsia="Batang" w:hint="cs"/>
          <w:rtl/>
        </w:rPr>
        <w:t>ُ</w:t>
      </w:r>
      <w:r w:rsidRPr="00907D1E">
        <w:rPr>
          <w:rStyle w:val="5-Char"/>
          <w:rFonts w:eastAsia="Batang" w:hint="cs"/>
          <w:rtl/>
        </w:rPr>
        <w:t>وا اللّ</w:t>
      </w:r>
      <w:r w:rsidR="001028DC" w:rsidRPr="00907D1E">
        <w:rPr>
          <w:rStyle w:val="5-Char"/>
          <w:rFonts w:eastAsia="Batang" w:hint="cs"/>
          <w:rtl/>
        </w:rPr>
        <w:t>َ</w:t>
      </w:r>
      <w:r w:rsidRPr="00907D1E">
        <w:rPr>
          <w:rStyle w:val="5-Char"/>
          <w:rFonts w:eastAsia="Batang" w:hint="cs"/>
          <w:rtl/>
        </w:rPr>
        <w:t>ع</w:t>
      </w:r>
      <w:r w:rsidR="001028DC" w:rsidRPr="00907D1E">
        <w:rPr>
          <w:rStyle w:val="5-Char"/>
          <w:rFonts w:eastAsia="Batang" w:hint="cs"/>
          <w:rtl/>
        </w:rPr>
        <w:t>ّٰ</w:t>
      </w:r>
      <w:r w:rsidRPr="00907D1E">
        <w:rPr>
          <w:rStyle w:val="5-Char"/>
          <w:rFonts w:eastAsia="Batang" w:hint="cs"/>
          <w:rtl/>
        </w:rPr>
        <w:t>ان</w:t>
      </w:r>
      <w:r w:rsidR="001028DC" w:rsidRPr="00907D1E">
        <w:rPr>
          <w:rStyle w:val="5-Char"/>
          <w:rFonts w:eastAsia="Batang" w:hint="cs"/>
          <w:rtl/>
        </w:rPr>
        <w:t>َ</w:t>
      </w:r>
      <w:r w:rsidR="00C12E54" w:rsidRPr="00907D1E">
        <w:rPr>
          <w:rStyle w:val="5-Char"/>
          <w:rFonts w:eastAsia="Batang" w:hint="cs"/>
          <w:rtl/>
        </w:rPr>
        <w:t>ي</w:t>
      </w:r>
      <w:r w:rsidR="001028DC" w:rsidRPr="00907D1E">
        <w:rPr>
          <w:rStyle w:val="5-Char"/>
          <w:rFonts w:eastAsia="Batang" w:hint="cs"/>
          <w:rtl/>
        </w:rPr>
        <w:t>ْ</w:t>
      </w:r>
      <w:r w:rsidRPr="00907D1E">
        <w:rPr>
          <w:rStyle w:val="5-Char"/>
          <w:rFonts w:eastAsia="Batang" w:hint="cs"/>
          <w:rtl/>
        </w:rPr>
        <w:t>ن</w:t>
      </w:r>
      <w:r w:rsidR="001028DC" w:rsidRPr="00907D1E">
        <w:rPr>
          <w:rStyle w:val="5-Char"/>
          <w:rFonts w:eastAsia="Batang" w:hint="cs"/>
          <w:rtl/>
        </w:rPr>
        <w:t>ِ</w:t>
      </w:r>
      <w:r w:rsidRPr="00907D1E">
        <w:rPr>
          <w:rStyle w:val="5-Char"/>
          <w:rFonts w:eastAsia="Batang" w:hint="cs"/>
          <w:rtl/>
        </w:rPr>
        <w:t>! ق</w:t>
      </w:r>
      <w:r w:rsidR="001028DC" w:rsidRPr="00907D1E">
        <w:rPr>
          <w:rStyle w:val="5-Char"/>
          <w:rFonts w:eastAsia="Batang" w:hint="cs"/>
          <w:rtl/>
        </w:rPr>
        <w:t>ٰ</w:t>
      </w:r>
      <w:r w:rsidRPr="00907D1E">
        <w:rPr>
          <w:rStyle w:val="5-Char"/>
          <w:rFonts w:eastAsia="Batang" w:hint="cs"/>
          <w:rtl/>
        </w:rPr>
        <w:t>ال</w:t>
      </w:r>
      <w:r w:rsidR="001028DC" w:rsidRPr="00907D1E">
        <w:rPr>
          <w:rStyle w:val="5-Char"/>
          <w:rFonts w:eastAsia="Batang" w:hint="cs"/>
          <w:rtl/>
        </w:rPr>
        <w:t>ُ</w:t>
      </w:r>
      <w:r w:rsidRPr="00907D1E">
        <w:rPr>
          <w:rStyle w:val="5-Char"/>
          <w:rFonts w:eastAsia="Batang" w:hint="cs"/>
          <w:rtl/>
        </w:rPr>
        <w:t>و</w:t>
      </w:r>
      <w:r w:rsidR="001028DC" w:rsidRPr="00907D1E">
        <w:rPr>
          <w:rStyle w:val="5-Char"/>
          <w:rFonts w:eastAsia="Batang" w:hint="cs"/>
          <w:rtl/>
        </w:rPr>
        <w:t>ْ</w:t>
      </w:r>
      <w:r w:rsidRPr="00907D1E">
        <w:rPr>
          <w:rStyle w:val="5-Char"/>
          <w:rFonts w:eastAsia="Batang" w:hint="cs"/>
          <w:rtl/>
        </w:rPr>
        <w:t>ا: و</w:t>
      </w:r>
      <w:r w:rsidR="001028DC" w:rsidRPr="00907D1E">
        <w:rPr>
          <w:rStyle w:val="5-Char"/>
          <w:rFonts w:eastAsia="Batang" w:hint="cs"/>
          <w:rtl/>
        </w:rPr>
        <w:t>َ</w:t>
      </w:r>
      <w:r w:rsidRPr="00907D1E">
        <w:rPr>
          <w:rStyle w:val="5-Char"/>
          <w:rFonts w:eastAsia="Batang" w:hint="cs"/>
          <w:rtl/>
        </w:rPr>
        <w:t xml:space="preserve"> م</w:t>
      </w:r>
      <w:r w:rsidR="001028DC" w:rsidRPr="00907D1E">
        <w:rPr>
          <w:rStyle w:val="5-Char"/>
          <w:rFonts w:eastAsia="Batang" w:hint="cs"/>
          <w:rtl/>
        </w:rPr>
        <w:t>َ</w:t>
      </w:r>
      <w:r w:rsidRPr="00907D1E">
        <w:rPr>
          <w:rStyle w:val="5-Char"/>
          <w:rFonts w:eastAsia="Batang" w:hint="cs"/>
          <w:rtl/>
        </w:rPr>
        <w:t>ا اللّ</w:t>
      </w:r>
      <w:r w:rsidR="00DD70AB" w:rsidRPr="00907D1E">
        <w:rPr>
          <w:rStyle w:val="5-Char"/>
          <w:rFonts w:eastAsia="Batang" w:hint="cs"/>
          <w:rtl/>
        </w:rPr>
        <w:t>َ</w:t>
      </w:r>
      <w:r w:rsidRPr="00907D1E">
        <w:rPr>
          <w:rStyle w:val="5-Char"/>
          <w:rFonts w:eastAsia="Batang" w:hint="cs"/>
          <w:rtl/>
        </w:rPr>
        <w:t>ع</w:t>
      </w:r>
      <w:r w:rsidR="00DD70AB" w:rsidRPr="00907D1E">
        <w:rPr>
          <w:rStyle w:val="5-Char"/>
          <w:rFonts w:eastAsia="Batang" w:hint="cs"/>
          <w:rtl/>
        </w:rPr>
        <w:t>ّٰ</w:t>
      </w:r>
      <w:r w:rsidRPr="00907D1E">
        <w:rPr>
          <w:rStyle w:val="5-Char"/>
          <w:rFonts w:eastAsia="Batang" w:hint="cs"/>
          <w:rtl/>
        </w:rPr>
        <w:t>ان</w:t>
      </w:r>
      <w:r w:rsidR="00DD70AB" w:rsidRPr="00907D1E">
        <w:rPr>
          <w:rStyle w:val="5-Char"/>
          <w:rFonts w:eastAsia="Batang" w:hint="cs"/>
          <w:rtl/>
        </w:rPr>
        <w:t>ٰ</w:t>
      </w:r>
      <w:r w:rsidRPr="00907D1E">
        <w:rPr>
          <w:rStyle w:val="5-Char"/>
          <w:rFonts w:eastAsia="Batang" w:hint="cs"/>
          <w:rtl/>
        </w:rPr>
        <w:t>ان</w:t>
      </w:r>
      <w:r w:rsidR="00DD70AB" w:rsidRPr="00907D1E">
        <w:rPr>
          <w:rStyle w:val="5-Char"/>
          <w:rFonts w:eastAsia="Batang" w:hint="cs"/>
          <w:rtl/>
        </w:rPr>
        <w:t>ِ</w:t>
      </w:r>
      <w:r w:rsidRPr="00907D1E">
        <w:rPr>
          <w:rStyle w:val="5-Char"/>
          <w:rFonts w:eastAsia="Batang" w:hint="cs"/>
          <w:rtl/>
        </w:rPr>
        <w:t xml:space="preserve"> </w:t>
      </w:r>
      <w:r w:rsidR="00C12E54" w:rsidRPr="00907D1E">
        <w:rPr>
          <w:rStyle w:val="5-Char"/>
          <w:rFonts w:eastAsia="Batang" w:hint="cs"/>
          <w:rtl/>
        </w:rPr>
        <w:t>ي</w:t>
      </w:r>
      <w:r w:rsidRPr="00907D1E">
        <w:rPr>
          <w:rStyle w:val="5-Char"/>
          <w:rFonts w:eastAsia="Batang" w:hint="cs"/>
          <w:rtl/>
        </w:rPr>
        <w:t>ا ر</w:t>
      </w:r>
      <w:r w:rsidR="00DD70AB" w:rsidRPr="00907D1E">
        <w:rPr>
          <w:rStyle w:val="5-Char"/>
          <w:rFonts w:eastAsia="Batang" w:hint="cs"/>
          <w:rtl/>
        </w:rPr>
        <w:t>َ</w:t>
      </w:r>
      <w:r w:rsidRPr="00907D1E">
        <w:rPr>
          <w:rStyle w:val="5-Char"/>
          <w:rFonts w:eastAsia="Batang" w:hint="cs"/>
          <w:rtl/>
        </w:rPr>
        <w:t>س</w:t>
      </w:r>
      <w:r w:rsidR="00DD70AB" w:rsidRPr="00907D1E">
        <w:rPr>
          <w:rStyle w:val="5-Char"/>
          <w:rFonts w:eastAsia="Batang" w:hint="cs"/>
          <w:rtl/>
        </w:rPr>
        <w:t>ُ</w:t>
      </w:r>
      <w:r w:rsidRPr="00907D1E">
        <w:rPr>
          <w:rStyle w:val="5-Char"/>
          <w:rFonts w:eastAsia="Batang" w:hint="cs"/>
          <w:rtl/>
        </w:rPr>
        <w:t>و</w:t>
      </w:r>
      <w:r w:rsidR="00DD70AB" w:rsidRPr="00907D1E">
        <w:rPr>
          <w:rStyle w:val="5-Char"/>
          <w:rFonts w:eastAsia="Batang" w:hint="cs"/>
          <w:rtl/>
        </w:rPr>
        <w:t>ْ</w:t>
      </w:r>
      <w:r w:rsidRPr="00907D1E">
        <w:rPr>
          <w:rStyle w:val="5-Char"/>
          <w:rFonts w:eastAsia="Batang" w:hint="cs"/>
          <w:rtl/>
        </w:rPr>
        <w:t>ل</w:t>
      </w:r>
      <w:r w:rsidR="00DD70AB" w:rsidRPr="00907D1E">
        <w:rPr>
          <w:rStyle w:val="5-Char"/>
          <w:rFonts w:eastAsia="Batang" w:hint="cs"/>
          <w:rtl/>
        </w:rPr>
        <w:t>َ</w:t>
      </w:r>
      <w:r w:rsidRPr="00907D1E">
        <w:rPr>
          <w:rStyle w:val="5-Char"/>
          <w:rFonts w:eastAsia="Batang" w:hint="cs"/>
          <w:rtl/>
        </w:rPr>
        <w:t xml:space="preserve"> الله</w:t>
      </w:r>
      <w:r w:rsidR="00DD70AB" w:rsidRPr="00907D1E">
        <w:rPr>
          <w:rStyle w:val="5-Char"/>
          <w:rFonts w:eastAsia="Batang" w:hint="cs"/>
          <w:rtl/>
        </w:rPr>
        <w:t>ِ</w:t>
      </w:r>
      <w:r w:rsidRPr="00907D1E">
        <w:rPr>
          <w:rStyle w:val="5-Char"/>
          <w:rFonts w:eastAsia="Batang" w:hint="cs"/>
          <w:rtl/>
        </w:rPr>
        <w:t>؟ ق</w:t>
      </w:r>
      <w:r w:rsidR="00DD70AB" w:rsidRPr="00907D1E">
        <w:rPr>
          <w:rStyle w:val="5-Char"/>
          <w:rFonts w:eastAsia="Batang" w:hint="cs"/>
          <w:rtl/>
        </w:rPr>
        <w:t>ٰ</w:t>
      </w:r>
      <w:r w:rsidRPr="00907D1E">
        <w:rPr>
          <w:rStyle w:val="5-Char"/>
          <w:rFonts w:eastAsia="Batang" w:hint="cs"/>
          <w:rtl/>
        </w:rPr>
        <w:t>ال</w:t>
      </w:r>
      <w:r w:rsidR="00DD70AB" w:rsidRPr="00907D1E">
        <w:rPr>
          <w:rStyle w:val="5-Char"/>
          <w:rFonts w:eastAsia="Batang" w:hint="cs"/>
          <w:rtl/>
        </w:rPr>
        <w:t>َ</w:t>
      </w:r>
      <w:r w:rsidRPr="00907D1E">
        <w:rPr>
          <w:rStyle w:val="5-Char"/>
          <w:rFonts w:eastAsia="Batang" w:hint="cs"/>
          <w:rtl/>
        </w:rPr>
        <w:t>: ا</w:t>
      </w:r>
      <w:r w:rsidR="00DD70AB" w:rsidRPr="00907D1E">
        <w:rPr>
          <w:rStyle w:val="5-Char"/>
          <w:rFonts w:eastAsia="Batang" w:hint="cs"/>
          <w:rtl/>
        </w:rPr>
        <w:t>َ</w:t>
      </w:r>
      <w:r w:rsidRPr="00907D1E">
        <w:rPr>
          <w:rStyle w:val="5-Char"/>
          <w:rFonts w:eastAsia="Batang" w:hint="cs"/>
          <w:rtl/>
        </w:rPr>
        <w:t>ل</w:t>
      </w:r>
      <w:r w:rsidR="00DD70AB" w:rsidRPr="00907D1E">
        <w:rPr>
          <w:rStyle w:val="5-Char"/>
          <w:rFonts w:eastAsia="Batang" w:hint="cs"/>
          <w:rtl/>
        </w:rPr>
        <w:t>َّ</w:t>
      </w:r>
      <w:r w:rsidRPr="00907D1E">
        <w:rPr>
          <w:rStyle w:val="5-Char"/>
          <w:rFonts w:eastAsia="Batang" w:hint="cs"/>
          <w:rtl/>
        </w:rPr>
        <w:t>ذ</w:t>
      </w:r>
      <w:r w:rsidR="00DD70AB" w:rsidRPr="00907D1E">
        <w:rPr>
          <w:rStyle w:val="5-Char"/>
          <w:rFonts w:eastAsia="Batang" w:hint="cs"/>
          <w:rtl/>
        </w:rPr>
        <w:t>ِ</w:t>
      </w:r>
      <w:r w:rsidR="00C12E54" w:rsidRPr="00907D1E">
        <w:rPr>
          <w:rStyle w:val="5-Char"/>
          <w:rFonts w:eastAsia="Batang" w:hint="cs"/>
          <w:rtl/>
        </w:rPr>
        <w:t>ي</w:t>
      </w:r>
      <w:r w:rsidR="00DD70AB" w:rsidRPr="00907D1E">
        <w:rPr>
          <w:rStyle w:val="5-Char"/>
          <w:rFonts w:eastAsia="Batang" w:hint="cs"/>
          <w:rtl/>
        </w:rPr>
        <w:t>ْ</w:t>
      </w:r>
      <w:r w:rsidRPr="00907D1E">
        <w:rPr>
          <w:rStyle w:val="5-Char"/>
          <w:rFonts w:eastAsia="Batang" w:hint="cs"/>
          <w:rtl/>
        </w:rPr>
        <w:t xml:space="preserve"> </w:t>
      </w:r>
      <w:r w:rsidR="00C12E54" w:rsidRPr="00907D1E">
        <w:rPr>
          <w:rStyle w:val="5-Char"/>
          <w:rFonts w:eastAsia="Batang" w:hint="cs"/>
          <w:rtl/>
        </w:rPr>
        <w:t>ي</w:t>
      </w:r>
      <w:r w:rsidR="00DD70AB" w:rsidRPr="00907D1E">
        <w:rPr>
          <w:rStyle w:val="5-Char"/>
          <w:rFonts w:eastAsia="Batang" w:hint="cs"/>
          <w:rtl/>
        </w:rPr>
        <w:t>َ</w:t>
      </w:r>
      <w:r w:rsidRPr="00907D1E">
        <w:rPr>
          <w:rStyle w:val="5-Char"/>
          <w:rFonts w:eastAsia="Batang" w:hint="cs"/>
          <w:rtl/>
        </w:rPr>
        <w:t>ت</w:t>
      </w:r>
      <w:r w:rsidR="00DD70AB" w:rsidRPr="00907D1E">
        <w:rPr>
          <w:rStyle w:val="5-Char"/>
          <w:rFonts w:eastAsia="Batang" w:hint="cs"/>
          <w:rtl/>
        </w:rPr>
        <w:t>َ</w:t>
      </w:r>
      <w:r w:rsidRPr="00907D1E">
        <w:rPr>
          <w:rStyle w:val="5-Char"/>
          <w:rFonts w:eastAsia="Batang" w:hint="cs"/>
          <w:rtl/>
        </w:rPr>
        <w:t>خ</w:t>
      </w:r>
      <w:r w:rsidR="00DD70AB" w:rsidRPr="00907D1E">
        <w:rPr>
          <w:rStyle w:val="5-Char"/>
          <w:rFonts w:eastAsia="Batang" w:hint="cs"/>
          <w:rtl/>
        </w:rPr>
        <w:t>َ</w:t>
      </w:r>
      <w:r w:rsidRPr="00907D1E">
        <w:rPr>
          <w:rStyle w:val="5-Char"/>
          <w:rFonts w:eastAsia="Batang" w:hint="cs"/>
          <w:rtl/>
        </w:rPr>
        <w:t>لّ</w:t>
      </w:r>
      <w:r w:rsidR="00224AAE" w:rsidRPr="00907D1E">
        <w:rPr>
          <w:rStyle w:val="5-Char"/>
          <w:rFonts w:eastAsia="Batang" w:hint="cs"/>
          <w:rtl/>
        </w:rPr>
        <w:t>ٰ</w:t>
      </w:r>
      <w:r w:rsidR="00C12E54" w:rsidRPr="00907D1E">
        <w:rPr>
          <w:rStyle w:val="5-Char"/>
          <w:rFonts w:eastAsia="Batang" w:hint="cs"/>
          <w:rtl/>
        </w:rPr>
        <w:t>ي</w:t>
      </w:r>
      <w:r w:rsidRPr="00907D1E">
        <w:rPr>
          <w:rStyle w:val="5-Char"/>
          <w:rFonts w:eastAsia="Batang" w:hint="cs"/>
          <w:rtl/>
        </w:rPr>
        <w:t xml:space="preserve"> ف</w:t>
      </w:r>
      <w:r w:rsidR="00DD70AB" w:rsidRPr="00907D1E">
        <w:rPr>
          <w:rStyle w:val="5-Char"/>
          <w:rFonts w:eastAsia="Batang" w:hint="cs"/>
          <w:rtl/>
        </w:rPr>
        <w:t>ِ</w:t>
      </w:r>
      <w:r w:rsidR="00C12E54" w:rsidRPr="00907D1E">
        <w:rPr>
          <w:rStyle w:val="5-Char"/>
          <w:rFonts w:eastAsia="Batang" w:hint="cs"/>
          <w:rtl/>
        </w:rPr>
        <w:t>ي</w:t>
      </w:r>
      <w:r w:rsidR="00DD70AB" w:rsidRPr="00907D1E">
        <w:rPr>
          <w:rStyle w:val="5-Char"/>
          <w:rFonts w:eastAsia="Batang" w:hint="cs"/>
          <w:rtl/>
        </w:rPr>
        <w:t>ْ</w:t>
      </w:r>
      <w:r w:rsidRPr="00907D1E">
        <w:rPr>
          <w:rStyle w:val="5-Char"/>
          <w:rFonts w:eastAsia="Batang" w:hint="cs"/>
          <w:rtl/>
        </w:rPr>
        <w:t xml:space="preserve"> ط</w:t>
      </w:r>
      <w:r w:rsidR="00DD70AB" w:rsidRPr="00907D1E">
        <w:rPr>
          <w:rStyle w:val="5-Char"/>
          <w:rFonts w:eastAsia="Batang" w:hint="cs"/>
          <w:rtl/>
        </w:rPr>
        <w:t>َ</w:t>
      </w:r>
      <w:r w:rsidRPr="00907D1E">
        <w:rPr>
          <w:rStyle w:val="5-Char"/>
          <w:rFonts w:eastAsia="Batang" w:hint="cs"/>
          <w:rtl/>
        </w:rPr>
        <w:t>ر</w:t>
      </w:r>
      <w:r w:rsidR="00DD70AB" w:rsidRPr="00907D1E">
        <w:rPr>
          <w:rStyle w:val="5-Char"/>
          <w:rFonts w:eastAsia="Batang" w:hint="cs"/>
          <w:rtl/>
        </w:rPr>
        <w:t>ِ</w:t>
      </w:r>
      <w:r w:rsidR="00C12E54" w:rsidRPr="00907D1E">
        <w:rPr>
          <w:rStyle w:val="5-Char"/>
          <w:rFonts w:eastAsia="Batang" w:hint="cs"/>
          <w:rtl/>
        </w:rPr>
        <w:t>ي</w:t>
      </w:r>
      <w:r w:rsidR="00DD70AB" w:rsidRPr="00907D1E">
        <w:rPr>
          <w:rStyle w:val="5-Char"/>
          <w:rFonts w:eastAsia="Batang" w:hint="cs"/>
          <w:rtl/>
        </w:rPr>
        <w:t>ْ</w:t>
      </w:r>
      <w:r w:rsidRPr="00907D1E">
        <w:rPr>
          <w:rStyle w:val="5-Char"/>
          <w:rFonts w:eastAsia="Batang" w:hint="cs"/>
          <w:rtl/>
        </w:rPr>
        <w:t>ق</w:t>
      </w:r>
      <w:r w:rsidR="00DD70AB" w:rsidRPr="00907D1E">
        <w:rPr>
          <w:rStyle w:val="5-Char"/>
          <w:rFonts w:eastAsia="Batang" w:hint="cs"/>
          <w:rtl/>
        </w:rPr>
        <w:t>ِ</w:t>
      </w:r>
      <w:r w:rsidRPr="00907D1E">
        <w:rPr>
          <w:rStyle w:val="5-Char"/>
          <w:rFonts w:eastAsia="Batang" w:hint="cs"/>
          <w:rtl/>
        </w:rPr>
        <w:t xml:space="preserve"> الن</w:t>
      </w:r>
      <w:r w:rsidR="00DD70AB" w:rsidRPr="00907D1E">
        <w:rPr>
          <w:rStyle w:val="5-Char"/>
          <w:rFonts w:eastAsia="Batang" w:hint="cs"/>
          <w:rtl/>
        </w:rPr>
        <w:t>ّٰ</w:t>
      </w:r>
      <w:r w:rsidRPr="00907D1E">
        <w:rPr>
          <w:rStyle w:val="5-Char"/>
          <w:rFonts w:eastAsia="Batang" w:hint="cs"/>
          <w:rtl/>
        </w:rPr>
        <w:t>اس</w:t>
      </w:r>
      <w:r w:rsidR="00DD70AB" w:rsidRPr="00907D1E">
        <w:rPr>
          <w:rStyle w:val="5-Char"/>
          <w:rFonts w:eastAsia="Batang" w:hint="cs"/>
          <w:rtl/>
        </w:rPr>
        <w:t>ِ</w:t>
      </w:r>
      <w:r w:rsidRPr="00907D1E">
        <w:rPr>
          <w:rStyle w:val="5-Char"/>
          <w:rFonts w:eastAsia="Batang" w:hint="cs"/>
          <w:rtl/>
        </w:rPr>
        <w:t xml:space="preserve"> ا</w:t>
      </w:r>
      <w:r w:rsidR="00DD70AB" w:rsidRPr="00907D1E">
        <w:rPr>
          <w:rStyle w:val="5-Char"/>
          <w:rFonts w:eastAsia="Batang" w:hint="cs"/>
          <w:rtl/>
        </w:rPr>
        <w:t>َ</w:t>
      </w:r>
      <w:r w:rsidRPr="00907D1E">
        <w:rPr>
          <w:rStyle w:val="5-Char"/>
          <w:rFonts w:eastAsia="Batang" w:hint="cs"/>
          <w:rtl/>
        </w:rPr>
        <w:t>و</w:t>
      </w:r>
      <w:r w:rsidR="00DD70AB" w:rsidRPr="00907D1E">
        <w:rPr>
          <w:rStyle w:val="5-Char"/>
          <w:rFonts w:eastAsia="Batang" w:hint="cs"/>
          <w:rtl/>
        </w:rPr>
        <w:t>ْ</w:t>
      </w:r>
      <w:r w:rsidRPr="00907D1E">
        <w:rPr>
          <w:rStyle w:val="5-Char"/>
          <w:rFonts w:eastAsia="Batang" w:hint="cs"/>
          <w:rtl/>
        </w:rPr>
        <w:t xml:space="preserve"> ظ</w:t>
      </w:r>
      <w:r w:rsidR="00DD70AB" w:rsidRPr="00907D1E">
        <w:rPr>
          <w:rStyle w:val="5-Char"/>
          <w:rFonts w:eastAsia="Batang" w:hint="cs"/>
          <w:rtl/>
        </w:rPr>
        <w:t>ِ</w:t>
      </w:r>
      <w:r w:rsidRPr="00907D1E">
        <w:rPr>
          <w:rStyle w:val="5-Char"/>
          <w:rFonts w:eastAsia="Batang" w:hint="cs"/>
          <w:rtl/>
        </w:rPr>
        <w:t>ل</w:t>
      </w:r>
      <w:r w:rsidR="00DD70AB" w:rsidRPr="00907D1E">
        <w:rPr>
          <w:rStyle w:val="5-Char"/>
          <w:rFonts w:eastAsia="Batang" w:hint="cs"/>
          <w:rtl/>
        </w:rPr>
        <w:t>ِ</w:t>
      </w:r>
      <w:r w:rsidRPr="00907D1E">
        <w:rPr>
          <w:rStyle w:val="5-Char"/>
          <w:rFonts w:eastAsia="Batang" w:hint="cs"/>
          <w:rtl/>
        </w:rPr>
        <w:t>ّه</w:t>
      </w:r>
      <w:r w:rsidR="00DD70AB" w:rsidRPr="00907D1E">
        <w:rPr>
          <w:rStyle w:val="5-Char"/>
          <w:rFonts w:eastAsia="Batang" w:hint="cs"/>
          <w:rtl/>
        </w:rPr>
        <w:t>ِ</w:t>
      </w:r>
      <w:r w:rsidRPr="00907D1E">
        <w:rPr>
          <w:rStyle w:val="5-Char"/>
          <w:rFonts w:eastAsia="Batang" w:hint="cs"/>
          <w:rtl/>
        </w:rPr>
        <w:t>م</w:t>
      </w:r>
      <w:r w:rsidR="00DD70AB" w:rsidRPr="00907D1E">
        <w:rPr>
          <w:rStyle w:val="5-Char"/>
          <w:rFonts w:eastAsia="Batang" w:hint="cs"/>
          <w:rtl/>
        </w:rPr>
        <w:t>ْ</w:t>
      </w:r>
      <w:r w:rsidRPr="00907D1E">
        <w:rPr>
          <w:rStyle w:val="5-Char"/>
          <w:rFonts w:eastAsia="Batang" w:hint="cs"/>
          <w:rtl/>
        </w:rPr>
        <w:t>»</w:t>
      </w:r>
      <w:r w:rsidRPr="007100A7">
        <w:rPr>
          <w:rStyle w:val="1-Char"/>
          <w:rFonts w:hint="cs"/>
          <w:rtl/>
        </w:rPr>
        <w:t xml:space="preserve"> (مسلم)؛ </w:t>
      </w:r>
      <w:r w:rsidRPr="00BE2421">
        <w:rPr>
          <w:rStyle w:val="1-Char"/>
          <w:rFonts w:hint="cs"/>
          <w:rtl/>
        </w:rPr>
        <w:t>«از دو چ</w:t>
      </w:r>
      <w:r w:rsidR="00446BB7">
        <w:rPr>
          <w:rStyle w:val="1-Char"/>
          <w:rFonts w:hint="cs"/>
          <w:rtl/>
        </w:rPr>
        <w:t>ی</w:t>
      </w:r>
      <w:r w:rsidRPr="00BE2421">
        <w:rPr>
          <w:rStyle w:val="1-Char"/>
          <w:rFonts w:hint="cs"/>
          <w:rtl/>
        </w:rPr>
        <w:t>ز که سبب م</w:t>
      </w:r>
      <w:r w:rsidR="00446BB7">
        <w:rPr>
          <w:rStyle w:val="1-Char"/>
          <w:rFonts w:hint="cs"/>
          <w:rtl/>
        </w:rPr>
        <w:t>ی</w:t>
      </w:r>
      <w:r w:rsidRPr="00BE2421">
        <w:rPr>
          <w:rStyle w:val="1-Char"/>
          <w:rFonts w:hint="cs"/>
          <w:rtl/>
        </w:rPr>
        <w:t>‌شود مردم شما را لعنت و نفر</w:t>
      </w:r>
      <w:r w:rsidR="00446BB7">
        <w:rPr>
          <w:rStyle w:val="1-Char"/>
          <w:rFonts w:hint="cs"/>
          <w:rtl/>
        </w:rPr>
        <w:t>ی</w:t>
      </w:r>
      <w:r w:rsidRPr="00BE2421">
        <w:rPr>
          <w:rStyle w:val="1-Char"/>
          <w:rFonts w:hint="cs"/>
          <w:rtl/>
        </w:rPr>
        <w:t>ن کنند، پره</w:t>
      </w:r>
      <w:r w:rsidR="00446BB7">
        <w:rPr>
          <w:rStyle w:val="1-Char"/>
          <w:rFonts w:hint="cs"/>
          <w:rtl/>
        </w:rPr>
        <w:t>ی</w:t>
      </w:r>
      <w:r w:rsidRPr="00BE2421">
        <w:rPr>
          <w:rStyle w:val="1-Char"/>
          <w:rFonts w:hint="cs"/>
          <w:rtl/>
        </w:rPr>
        <w:t>ز نما</w:t>
      </w:r>
      <w:r w:rsidR="00446BB7">
        <w:rPr>
          <w:rStyle w:val="1-Char"/>
          <w:rFonts w:hint="cs"/>
          <w:rtl/>
        </w:rPr>
        <w:t>یی</w:t>
      </w:r>
      <w:r w:rsidRPr="00BE2421">
        <w:rPr>
          <w:rStyle w:val="1-Char"/>
          <w:rFonts w:hint="cs"/>
          <w:rtl/>
        </w:rPr>
        <w:t>د! گفتند: آن دو چ</w:t>
      </w:r>
      <w:r w:rsidR="00446BB7">
        <w:rPr>
          <w:rStyle w:val="1-Char"/>
          <w:rFonts w:hint="cs"/>
          <w:rtl/>
        </w:rPr>
        <w:t>ی</w:t>
      </w:r>
      <w:r w:rsidRPr="00BE2421">
        <w:rPr>
          <w:rStyle w:val="1-Char"/>
          <w:rFonts w:hint="cs"/>
          <w:rtl/>
        </w:rPr>
        <w:t>ز که ما</w:t>
      </w:r>
      <w:r w:rsidR="00446BB7">
        <w:rPr>
          <w:rStyle w:val="1-Char"/>
          <w:rFonts w:hint="cs"/>
          <w:rtl/>
        </w:rPr>
        <w:t>ی</w:t>
      </w:r>
      <w:r w:rsidRPr="00BE2421">
        <w:rPr>
          <w:rStyle w:val="1-Char"/>
          <w:rFonts w:hint="cs"/>
          <w:rtl/>
        </w:rPr>
        <w:t>ه</w:t>
      </w:r>
      <w:r w:rsidR="0080702C" w:rsidRPr="00BE2421">
        <w:rPr>
          <w:rStyle w:val="1-Char"/>
          <w:rFonts w:hint="cs"/>
          <w:rtl/>
        </w:rPr>
        <w:t>‌</w:t>
      </w:r>
      <w:r w:rsidR="00446BB7">
        <w:rPr>
          <w:rStyle w:val="1-Char"/>
          <w:rFonts w:hint="cs"/>
          <w:rtl/>
        </w:rPr>
        <w:t>ی</w:t>
      </w:r>
      <w:r w:rsidR="0080702C" w:rsidRPr="00BE2421">
        <w:rPr>
          <w:rStyle w:val="1-Char"/>
          <w:rFonts w:hint="cs"/>
          <w:rtl/>
        </w:rPr>
        <w:t xml:space="preserve"> </w:t>
      </w:r>
      <w:r w:rsidRPr="00BE2421">
        <w:rPr>
          <w:rStyle w:val="1-Char"/>
          <w:rFonts w:hint="cs"/>
          <w:rtl/>
        </w:rPr>
        <w:t>نفر</w:t>
      </w:r>
      <w:r w:rsidR="00446BB7">
        <w:rPr>
          <w:rStyle w:val="1-Char"/>
          <w:rFonts w:hint="cs"/>
          <w:rtl/>
        </w:rPr>
        <w:t>ی</w:t>
      </w:r>
      <w:r w:rsidRPr="00BE2421">
        <w:rPr>
          <w:rStyle w:val="1-Char"/>
          <w:rFonts w:hint="cs"/>
          <w:rtl/>
        </w:rPr>
        <w:t>ن د</w:t>
      </w:r>
      <w:r w:rsidR="00446BB7">
        <w:rPr>
          <w:rStyle w:val="1-Char"/>
          <w:rFonts w:hint="cs"/>
          <w:rtl/>
        </w:rPr>
        <w:t>ی</w:t>
      </w:r>
      <w:r w:rsidRPr="00BE2421">
        <w:rPr>
          <w:rStyle w:val="1-Char"/>
          <w:rFonts w:hint="cs"/>
          <w:rtl/>
        </w:rPr>
        <w:t>گران م</w:t>
      </w:r>
      <w:r w:rsidR="00446BB7">
        <w:rPr>
          <w:rStyle w:val="1-Char"/>
          <w:rFonts w:hint="cs"/>
          <w:rtl/>
        </w:rPr>
        <w:t>ی</w:t>
      </w:r>
      <w:r w:rsidRPr="00BE2421">
        <w:rPr>
          <w:rStyle w:val="1-Char"/>
          <w:rFonts w:hint="cs"/>
          <w:rtl/>
        </w:rPr>
        <w:t>‌گردد چ</w:t>
      </w:r>
      <w:r w:rsidR="00446BB7">
        <w:rPr>
          <w:rStyle w:val="1-Char"/>
          <w:rFonts w:hint="cs"/>
          <w:rtl/>
        </w:rPr>
        <w:t>ی</w:t>
      </w:r>
      <w:r w:rsidRPr="00BE2421">
        <w:rPr>
          <w:rStyle w:val="1-Char"/>
          <w:rFonts w:hint="cs"/>
          <w:rtl/>
        </w:rPr>
        <w:t>ست؟ فرمود: «کس</w:t>
      </w:r>
      <w:r w:rsidR="00446BB7">
        <w:rPr>
          <w:rStyle w:val="1-Char"/>
          <w:rFonts w:hint="cs"/>
          <w:rtl/>
        </w:rPr>
        <w:t>ی</w:t>
      </w:r>
      <w:r w:rsidRPr="00BE2421">
        <w:rPr>
          <w:rStyle w:val="1-Char"/>
          <w:rFonts w:hint="cs"/>
          <w:rtl/>
        </w:rPr>
        <w:t xml:space="preserve"> که در سر راه مردم </w:t>
      </w:r>
      <w:r w:rsidR="00446BB7">
        <w:rPr>
          <w:rStyle w:val="1-Char"/>
          <w:rFonts w:hint="cs"/>
          <w:rtl/>
        </w:rPr>
        <w:t>ی</w:t>
      </w:r>
      <w:r w:rsidRPr="00BE2421">
        <w:rPr>
          <w:rStyle w:val="1-Char"/>
          <w:rFonts w:hint="cs"/>
          <w:rtl/>
        </w:rPr>
        <w:t>ا سا</w:t>
      </w:r>
      <w:r w:rsidR="00446BB7">
        <w:rPr>
          <w:rStyle w:val="1-Char"/>
          <w:rFonts w:hint="cs"/>
          <w:rtl/>
        </w:rPr>
        <w:t>ی</w:t>
      </w:r>
      <w:r w:rsidRPr="00BE2421">
        <w:rPr>
          <w:rStyle w:val="1-Char"/>
          <w:rFonts w:hint="cs"/>
          <w:rtl/>
        </w:rPr>
        <w:t>ه‌ا</w:t>
      </w:r>
      <w:r w:rsidR="00446BB7">
        <w:rPr>
          <w:rStyle w:val="1-Char"/>
          <w:rFonts w:hint="cs"/>
          <w:rtl/>
        </w:rPr>
        <w:t>ی</w:t>
      </w:r>
      <w:r w:rsidRPr="00BE2421">
        <w:rPr>
          <w:rStyle w:val="1-Char"/>
          <w:rFonts w:hint="cs"/>
          <w:rtl/>
        </w:rPr>
        <w:t xml:space="preserve"> که در آن تجم</w:t>
      </w:r>
      <w:r w:rsidR="00DD70AB" w:rsidRPr="00BE2421">
        <w:rPr>
          <w:rStyle w:val="1-Char"/>
          <w:rFonts w:hint="cs"/>
          <w:rtl/>
        </w:rPr>
        <w:t>ّ</w:t>
      </w:r>
      <w:r w:rsidRPr="00BE2421">
        <w:rPr>
          <w:rStyle w:val="1-Char"/>
          <w:rFonts w:hint="cs"/>
          <w:rtl/>
        </w:rPr>
        <w:t>ع م</w:t>
      </w:r>
      <w:r w:rsidR="00446BB7">
        <w:rPr>
          <w:rStyle w:val="1-Char"/>
          <w:rFonts w:hint="cs"/>
          <w:rtl/>
        </w:rPr>
        <w:t>ی</w:t>
      </w:r>
      <w:r w:rsidRPr="00BE2421">
        <w:rPr>
          <w:rStyle w:val="1-Char"/>
          <w:rFonts w:hint="cs"/>
          <w:rtl/>
        </w:rPr>
        <w:t>‌کنند، قضا</w:t>
      </w:r>
      <w:r w:rsidR="00446BB7">
        <w:rPr>
          <w:rStyle w:val="1-Char"/>
          <w:rFonts w:hint="cs"/>
          <w:rtl/>
        </w:rPr>
        <w:t>ی</w:t>
      </w:r>
      <w:r w:rsidRPr="00BE2421">
        <w:rPr>
          <w:rStyle w:val="1-Char"/>
          <w:rFonts w:hint="cs"/>
          <w:rtl/>
        </w:rPr>
        <w:t xml:space="preserve"> حاجت نما</w:t>
      </w:r>
      <w:r w:rsidR="00446BB7">
        <w:rPr>
          <w:rStyle w:val="1-Char"/>
          <w:rFonts w:hint="cs"/>
          <w:rtl/>
        </w:rPr>
        <w:t>ی</w:t>
      </w:r>
      <w:r w:rsidRPr="00BE2421">
        <w:rPr>
          <w:rStyle w:val="1-Char"/>
          <w:rFonts w:hint="cs"/>
          <w:rtl/>
        </w:rPr>
        <w:t>د»</w:t>
      </w:r>
      <w:r w:rsidRPr="007100A7">
        <w:rPr>
          <w:rStyle w:val="1-Char"/>
          <w:rFonts w:hint="cs"/>
          <w:rtl/>
        </w:rPr>
        <w:t>.]</w:t>
      </w:r>
    </w:p>
    <w:p w:rsidR="00E76E5A" w:rsidRPr="007100A7" w:rsidRDefault="00E76E5A" w:rsidP="00463D6B">
      <w:pPr>
        <w:pStyle w:val="ListParagraph"/>
        <w:numPr>
          <w:ilvl w:val="0"/>
          <w:numId w:val="17"/>
        </w:numPr>
        <w:rPr>
          <w:rStyle w:val="1-Char"/>
          <w:rtl/>
        </w:rPr>
      </w:pPr>
      <w:r w:rsidRPr="007100A7">
        <w:rPr>
          <w:rStyle w:val="1-Char"/>
          <w:rFonts w:hint="cs"/>
          <w:rtl/>
        </w:rPr>
        <w:t>[پ</w:t>
      </w:r>
      <w:r w:rsidR="00446BB7">
        <w:rPr>
          <w:rStyle w:val="1-Char"/>
          <w:rFonts w:hint="cs"/>
          <w:rtl/>
        </w:rPr>
        <w:t>ی</w:t>
      </w:r>
      <w:r w:rsidRPr="007100A7">
        <w:rPr>
          <w:rStyle w:val="1-Char"/>
          <w:rFonts w:hint="cs"/>
          <w:rtl/>
        </w:rPr>
        <w:t xml:space="preserve">شاب </w:t>
      </w:r>
      <w:r w:rsidR="00446BB7">
        <w:rPr>
          <w:rStyle w:val="1-Char"/>
          <w:rFonts w:hint="cs"/>
          <w:rtl/>
        </w:rPr>
        <w:t>ی</w:t>
      </w:r>
      <w:r w:rsidRPr="007100A7">
        <w:rPr>
          <w:rStyle w:val="1-Char"/>
          <w:rFonts w:hint="cs"/>
          <w:rtl/>
        </w:rPr>
        <w:t>ا مدفوع نمودن] در ز</w:t>
      </w:r>
      <w:r w:rsidR="00446BB7">
        <w:rPr>
          <w:rStyle w:val="1-Char"/>
          <w:rFonts w:hint="cs"/>
          <w:rtl/>
        </w:rPr>
        <w:t>ی</w:t>
      </w:r>
      <w:r w:rsidRPr="007100A7">
        <w:rPr>
          <w:rStyle w:val="1-Char"/>
          <w:rFonts w:hint="cs"/>
          <w:rtl/>
        </w:rPr>
        <w:t>ر درختان م</w:t>
      </w:r>
      <w:r w:rsidR="00446BB7">
        <w:rPr>
          <w:rStyle w:val="1-Char"/>
          <w:rFonts w:hint="cs"/>
          <w:rtl/>
        </w:rPr>
        <w:t>ی</w:t>
      </w:r>
      <w:r w:rsidRPr="007100A7">
        <w:rPr>
          <w:rStyle w:val="1-Char"/>
          <w:rFonts w:hint="cs"/>
          <w:rtl/>
        </w:rPr>
        <w:t>وه‌دار؛ [چون ا</w:t>
      </w:r>
      <w:r w:rsidR="00446BB7">
        <w:rPr>
          <w:rStyle w:val="1-Char"/>
          <w:rFonts w:hint="cs"/>
          <w:rtl/>
        </w:rPr>
        <w:t>ی</w:t>
      </w:r>
      <w:r w:rsidRPr="007100A7">
        <w:rPr>
          <w:rStyle w:val="1-Char"/>
          <w:rFonts w:hint="cs"/>
          <w:rtl/>
        </w:rPr>
        <w:t>ن عمل، م</w:t>
      </w:r>
      <w:r w:rsidR="00DD70AB" w:rsidRPr="007100A7">
        <w:rPr>
          <w:rStyle w:val="1-Char"/>
          <w:rFonts w:hint="cs"/>
          <w:rtl/>
        </w:rPr>
        <w:t>و</w:t>
      </w:r>
      <w:r w:rsidRPr="007100A7">
        <w:rPr>
          <w:rStyle w:val="1-Char"/>
          <w:rFonts w:hint="cs"/>
          <w:rtl/>
        </w:rPr>
        <w:t>جب تباه شدن م</w:t>
      </w:r>
      <w:r w:rsidR="00446BB7">
        <w:rPr>
          <w:rStyle w:val="1-Char"/>
          <w:rFonts w:hint="cs"/>
          <w:rtl/>
        </w:rPr>
        <w:t>ی</w:t>
      </w:r>
      <w:r w:rsidRPr="007100A7">
        <w:rPr>
          <w:rStyle w:val="1-Char"/>
          <w:rFonts w:hint="cs"/>
          <w:rtl/>
        </w:rPr>
        <w:t>وه م</w:t>
      </w:r>
      <w:r w:rsidR="00446BB7">
        <w:rPr>
          <w:rStyle w:val="1-Char"/>
          <w:rFonts w:hint="cs"/>
          <w:rtl/>
        </w:rPr>
        <w:t>ی</w:t>
      </w:r>
      <w:r w:rsidRPr="007100A7">
        <w:rPr>
          <w:rStyle w:val="1-Char"/>
          <w:rFonts w:hint="cs"/>
          <w:rtl/>
        </w:rPr>
        <w:t xml:space="preserve">‌گردد، </w:t>
      </w:r>
      <w:r w:rsidR="00446BB7">
        <w:rPr>
          <w:rStyle w:val="1-Char"/>
          <w:rFonts w:hint="cs"/>
          <w:rtl/>
        </w:rPr>
        <w:t>ی</w:t>
      </w:r>
      <w:r w:rsidRPr="007100A7">
        <w:rPr>
          <w:rStyle w:val="1-Char"/>
          <w:rFonts w:hint="cs"/>
          <w:rtl/>
        </w:rPr>
        <w:t>ا در آن صورت، طب</w:t>
      </w:r>
      <w:r w:rsidR="00446BB7">
        <w:rPr>
          <w:rStyle w:val="1-Char"/>
          <w:rFonts w:hint="cs"/>
          <w:rtl/>
        </w:rPr>
        <w:t>ی</w:t>
      </w:r>
      <w:r w:rsidRPr="007100A7">
        <w:rPr>
          <w:rStyle w:val="1-Char"/>
          <w:rFonts w:hint="cs"/>
          <w:rtl/>
        </w:rPr>
        <w:t>عت انسان از آن م</w:t>
      </w:r>
      <w:r w:rsidR="00446BB7">
        <w:rPr>
          <w:rStyle w:val="1-Char"/>
          <w:rFonts w:hint="cs"/>
          <w:rtl/>
        </w:rPr>
        <w:t>ی</w:t>
      </w:r>
      <w:r w:rsidRPr="007100A7">
        <w:rPr>
          <w:rStyle w:val="1-Char"/>
          <w:rFonts w:hint="cs"/>
          <w:rtl/>
        </w:rPr>
        <w:t>وه دور</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کند.]</w:t>
      </w:r>
    </w:p>
    <w:p w:rsidR="00E76E5A" w:rsidRPr="007100A7" w:rsidRDefault="00E76E5A" w:rsidP="00463D6B">
      <w:pPr>
        <w:pStyle w:val="ListParagraph"/>
        <w:numPr>
          <w:ilvl w:val="0"/>
          <w:numId w:val="17"/>
        </w:numPr>
        <w:rPr>
          <w:rStyle w:val="1-Char"/>
          <w:rtl/>
        </w:rPr>
      </w:pPr>
      <w:r w:rsidRPr="007100A7">
        <w:rPr>
          <w:rStyle w:val="1-Char"/>
          <w:rFonts w:hint="cs"/>
          <w:rtl/>
        </w:rPr>
        <w:t>و مکروه است که بدون عذر، به حالت ا</w:t>
      </w:r>
      <w:r w:rsidR="00446BB7">
        <w:rPr>
          <w:rStyle w:val="1-Char"/>
          <w:rFonts w:hint="cs"/>
          <w:rtl/>
        </w:rPr>
        <w:t>ی</w:t>
      </w:r>
      <w:r w:rsidRPr="007100A7">
        <w:rPr>
          <w:rStyle w:val="1-Char"/>
          <w:rFonts w:hint="cs"/>
          <w:rtl/>
        </w:rPr>
        <w:t>ستاده ادرار نما</w:t>
      </w:r>
      <w:r w:rsidR="00446BB7">
        <w:rPr>
          <w:rStyle w:val="1-Char"/>
          <w:rFonts w:hint="cs"/>
          <w:rtl/>
        </w:rPr>
        <w:t>ی</w:t>
      </w:r>
      <w:r w:rsidRPr="007100A7">
        <w:rPr>
          <w:rStyle w:val="1-Char"/>
          <w:rFonts w:hint="cs"/>
          <w:rtl/>
        </w:rPr>
        <w:t>د؛ [ز</w:t>
      </w:r>
      <w:r w:rsidR="00446BB7">
        <w:rPr>
          <w:rStyle w:val="1-Char"/>
          <w:rFonts w:hint="cs"/>
          <w:rtl/>
        </w:rPr>
        <w:t>ی</w:t>
      </w:r>
      <w:r w:rsidRPr="007100A7">
        <w:rPr>
          <w:rStyle w:val="1-Char"/>
          <w:rFonts w:hint="cs"/>
          <w:rtl/>
        </w:rPr>
        <w:t>را که در ا</w:t>
      </w:r>
      <w:r w:rsidR="00446BB7">
        <w:rPr>
          <w:rStyle w:val="1-Char"/>
          <w:rFonts w:hint="cs"/>
          <w:rtl/>
        </w:rPr>
        <w:t>ی</w:t>
      </w:r>
      <w:r w:rsidRPr="007100A7">
        <w:rPr>
          <w:rStyle w:val="1-Char"/>
          <w:rFonts w:hint="cs"/>
          <w:rtl/>
        </w:rPr>
        <w:t>ن صورت، ممکن است، ذرّات ر</w:t>
      </w:r>
      <w:r w:rsidR="00446BB7">
        <w:rPr>
          <w:rStyle w:val="1-Char"/>
          <w:rFonts w:hint="cs"/>
          <w:rtl/>
        </w:rPr>
        <w:t>ی</w:t>
      </w:r>
      <w:r w:rsidRPr="007100A7">
        <w:rPr>
          <w:rStyle w:val="1-Char"/>
          <w:rFonts w:hint="cs"/>
          <w:rtl/>
        </w:rPr>
        <w:t>ز پ</w:t>
      </w:r>
      <w:r w:rsidR="00446BB7">
        <w:rPr>
          <w:rStyle w:val="1-Char"/>
          <w:rFonts w:hint="cs"/>
          <w:rtl/>
        </w:rPr>
        <w:t>ی</w:t>
      </w:r>
      <w:r w:rsidRPr="007100A7">
        <w:rPr>
          <w:rStyle w:val="1-Char"/>
          <w:rFonts w:hint="cs"/>
          <w:rtl/>
        </w:rPr>
        <w:t xml:space="preserve">شاب بر </w:t>
      </w:r>
      <w:r w:rsidR="004D66C8" w:rsidRPr="007100A7">
        <w:rPr>
          <w:rStyle w:val="1-Char"/>
          <w:rFonts w:hint="cs"/>
          <w:rtl/>
        </w:rPr>
        <w:t xml:space="preserve">بدن </w:t>
      </w:r>
      <w:r w:rsidR="00446BB7">
        <w:rPr>
          <w:rStyle w:val="1-Char"/>
          <w:rFonts w:hint="cs"/>
          <w:rtl/>
        </w:rPr>
        <w:t>ی</w:t>
      </w:r>
      <w:r w:rsidR="004D66C8" w:rsidRPr="007100A7">
        <w:rPr>
          <w:rStyle w:val="1-Char"/>
          <w:rFonts w:hint="cs"/>
          <w:rtl/>
        </w:rPr>
        <w:t>ا بر جام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004D66C8" w:rsidRPr="007100A7">
        <w:rPr>
          <w:rStyle w:val="1-Char"/>
          <w:rFonts w:hint="cs"/>
          <w:rtl/>
        </w:rPr>
        <w:t>او پاش</w:t>
      </w:r>
      <w:r w:rsidR="00446BB7">
        <w:rPr>
          <w:rStyle w:val="1-Char"/>
          <w:rFonts w:hint="cs"/>
          <w:rtl/>
        </w:rPr>
        <w:t>ی</w:t>
      </w:r>
      <w:r w:rsidR="004D66C8" w:rsidRPr="007100A7">
        <w:rPr>
          <w:rStyle w:val="1-Char"/>
          <w:rFonts w:hint="cs"/>
          <w:rtl/>
        </w:rPr>
        <w:t>ده شود.</w:t>
      </w:r>
    </w:p>
    <w:p w:rsidR="004D66C8" w:rsidRPr="007100A7" w:rsidRDefault="004D66C8" w:rsidP="00AF1D25">
      <w:pPr>
        <w:rPr>
          <w:rStyle w:val="1-Char"/>
          <w:rtl/>
        </w:rPr>
      </w:pPr>
      <w:r w:rsidRPr="007100A7">
        <w:rPr>
          <w:rStyle w:val="1-Char"/>
          <w:rFonts w:hint="cs"/>
          <w:rtl/>
        </w:rPr>
        <w:t>و به هنگام فراغت از قضا</w:t>
      </w:r>
      <w:r w:rsidR="00446BB7">
        <w:rPr>
          <w:rStyle w:val="1-Char"/>
          <w:rFonts w:hint="cs"/>
          <w:rtl/>
        </w:rPr>
        <w:t>ی</w:t>
      </w:r>
      <w:r w:rsidRPr="007100A7">
        <w:rPr>
          <w:rStyle w:val="1-Char"/>
          <w:rFonts w:hint="cs"/>
          <w:rtl/>
        </w:rPr>
        <w:t xml:space="preserve"> حاجت و ب</w:t>
      </w:r>
      <w:r w:rsidR="00446BB7">
        <w:rPr>
          <w:rStyle w:val="1-Char"/>
          <w:rFonts w:hint="cs"/>
          <w:rtl/>
        </w:rPr>
        <w:t>ی</w:t>
      </w:r>
      <w:r w:rsidRPr="007100A7">
        <w:rPr>
          <w:rStyle w:val="1-Char"/>
          <w:rFonts w:hint="cs"/>
          <w:rtl/>
        </w:rPr>
        <w:t>رون شدن از مستراح،] پا</w:t>
      </w:r>
      <w:r w:rsidR="00446BB7">
        <w:rPr>
          <w:rStyle w:val="1-Char"/>
          <w:rFonts w:hint="cs"/>
          <w:rtl/>
        </w:rPr>
        <w:t>ی</w:t>
      </w:r>
      <w:r w:rsidRPr="007100A7">
        <w:rPr>
          <w:rStyle w:val="1-Char"/>
          <w:rFonts w:hint="cs"/>
          <w:rtl/>
        </w:rPr>
        <w:t xml:space="preserve"> راست خو</w:t>
      </w:r>
      <w:r w:rsidR="00446BB7">
        <w:rPr>
          <w:rStyle w:val="1-Char"/>
          <w:rFonts w:hint="cs"/>
          <w:rtl/>
        </w:rPr>
        <w:t>ی</w:t>
      </w:r>
      <w:r w:rsidRPr="007100A7">
        <w:rPr>
          <w:rStyle w:val="1-Char"/>
          <w:rFonts w:hint="cs"/>
          <w:rtl/>
        </w:rPr>
        <w:t>ش را جلو ب</w:t>
      </w:r>
      <w:r w:rsidR="00446BB7">
        <w:rPr>
          <w:rStyle w:val="1-Char"/>
          <w:rFonts w:hint="cs"/>
          <w:rtl/>
        </w:rPr>
        <w:t>ی</w:t>
      </w:r>
      <w:r w:rsidRPr="007100A7">
        <w:rPr>
          <w:rStyle w:val="1-Char"/>
          <w:rFonts w:hint="cs"/>
          <w:rtl/>
        </w:rPr>
        <w:t>اندازد و با آن، از توالت ب</w:t>
      </w:r>
      <w:r w:rsidR="00446BB7">
        <w:rPr>
          <w:rStyle w:val="1-Char"/>
          <w:rFonts w:hint="cs"/>
          <w:rtl/>
        </w:rPr>
        <w:t>ی</w:t>
      </w:r>
      <w:r w:rsidRPr="007100A7">
        <w:rPr>
          <w:rStyle w:val="1-Char"/>
          <w:rFonts w:hint="cs"/>
          <w:rtl/>
        </w:rPr>
        <w:t>رون شود؛ و سپس چن</w:t>
      </w:r>
      <w:r w:rsidR="00446BB7">
        <w:rPr>
          <w:rStyle w:val="1-Char"/>
          <w:rFonts w:hint="cs"/>
          <w:rtl/>
        </w:rPr>
        <w:t>ی</w:t>
      </w:r>
      <w:r w:rsidRPr="007100A7">
        <w:rPr>
          <w:rStyle w:val="1-Char"/>
          <w:rFonts w:hint="cs"/>
          <w:rtl/>
        </w:rPr>
        <w:t>ن بگو</w:t>
      </w:r>
      <w:r w:rsidR="00446BB7">
        <w:rPr>
          <w:rStyle w:val="1-Char"/>
          <w:rFonts w:hint="cs"/>
          <w:rtl/>
        </w:rPr>
        <w:t>ی</w:t>
      </w:r>
      <w:r w:rsidRPr="007100A7">
        <w:rPr>
          <w:rStyle w:val="1-Char"/>
          <w:rFonts w:hint="cs"/>
          <w:rtl/>
        </w:rPr>
        <w:t xml:space="preserve">د: </w:t>
      </w:r>
      <w:r w:rsidRPr="00544D97">
        <w:rPr>
          <w:rStyle w:val="5-Char"/>
          <w:rFonts w:eastAsia="Batang" w:hint="cs"/>
          <w:rtl/>
        </w:rPr>
        <w:t>«</w:t>
      </w:r>
      <w:r w:rsidRPr="00BE2421">
        <w:rPr>
          <w:rStyle w:val="5-Char"/>
          <w:rFonts w:eastAsia="Batang" w:hint="cs"/>
          <w:rtl/>
        </w:rPr>
        <w:t>ا</w:t>
      </w:r>
      <w:r w:rsidR="00DD70AB" w:rsidRPr="00BE2421">
        <w:rPr>
          <w:rStyle w:val="5-Char"/>
          <w:rFonts w:eastAsia="Batang" w:hint="cs"/>
          <w:rtl/>
        </w:rPr>
        <w:t>َ</w:t>
      </w:r>
      <w:r w:rsidRPr="00BE2421">
        <w:rPr>
          <w:rStyle w:val="5-Char"/>
          <w:rFonts w:eastAsia="Batang" w:hint="cs"/>
          <w:rtl/>
        </w:rPr>
        <w:t>ل</w:t>
      </w:r>
      <w:r w:rsidR="00DD70AB" w:rsidRPr="00BE2421">
        <w:rPr>
          <w:rStyle w:val="5-Char"/>
          <w:rFonts w:eastAsia="Batang" w:hint="cs"/>
          <w:rtl/>
        </w:rPr>
        <w:t>ْ</w:t>
      </w:r>
      <w:r w:rsidRPr="00BE2421">
        <w:rPr>
          <w:rStyle w:val="5-Char"/>
          <w:rFonts w:eastAsia="Batang" w:hint="cs"/>
          <w:rtl/>
        </w:rPr>
        <w:t>ح</w:t>
      </w:r>
      <w:r w:rsidR="00DD70AB" w:rsidRPr="00BE2421">
        <w:rPr>
          <w:rStyle w:val="5-Char"/>
          <w:rFonts w:eastAsia="Batang" w:hint="cs"/>
          <w:rtl/>
        </w:rPr>
        <w:t>َ</w:t>
      </w:r>
      <w:r w:rsidRPr="00BE2421">
        <w:rPr>
          <w:rStyle w:val="5-Char"/>
          <w:rFonts w:eastAsia="Batang" w:hint="cs"/>
          <w:rtl/>
        </w:rPr>
        <w:t>م</w:t>
      </w:r>
      <w:r w:rsidR="00DD70AB" w:rsidRPr="00BE2421">
        <w:rPr>
          <w:rStyle w:val="5-Char"/>
          <w:rFonts w:eastAsia="Batang" w:hint="cs"/>
          <w:rtl/>
        </w:rPr>
        <w:t>ْ</w:t>
      </w:r>
      <w:r w:rsidRPr="00BE2421">
        <w:rPr>
          <w:rStyle w:val="5-Char"/>
          <w:rFonts w:eastAsia="Batang" w:hint="cs"/>
          <w:rtl/>
        </w:rPr>
        <w:t>د</w:t>
      </w:r>
      <w:r w:rsidR="00DD70AB" w:rsidRPr="00BE2421">
        <w:rPr>
          <w:rStyle w:val="5-Char"/>
          <w:rFonts w:eastAsia="Batang" w:hint="cs"/>
          <w:rtl/>
        </w:rPr>
        <w:t>ُ</w:t>
      </w:r>
      <w:r w:rsidRPr="00BE2421">
        <w:rPr>
          <w:rStyle w:val="5-Char"/>
          <w:rFonts w:eastAsia="Batang" w:hint="cs"/>
          <w:rtl/>
        </w:rPr>
        <w:t>ل</w:t>
      </w:r>
      <w:r w:rsidR="00DD70AB" w:rsidRPr="00BE2421">
        <w:rPr>
          <w:rStyle w:val="5-Char"/>
          <w:rFonts w:eastAsia="Batang" w:hint="cs"/>
          <w:rtl/>
        </w:rPr>
        <w:t>ِ</w:t>
      </w:r>
      <w:r w:rsidRPr="00BE2421">
        <w:rPr>
          <w:rStyle w:val="5-Char"/>
          <w:rFonts w:eastAsia="Batang" w:hint="cs"/>
          <w:rtl/>
        </w:rPr>
        <w:t>ل</w:t>
      </w:r>
      <w:r w:rsidR="00DD70AB" w:rsidRPr="00BE2421">
        <w:rPr>
          <w:rStyle w:val="5-Char"/>
          <w:rFonts w:eastAsia="Batang" w:hint="cs"/>
          <w:rtl/>
        </w:rPr>
        <w:t>ّٰ</w:t>
      </w:r>
      <w:r w:rsidRPr="00BE2421">
        <w:rPr>
          <w:rStyle w:val="5-Char"/>
          <w:rFonts w:eastAsia="Batang" w:hint="cs"/>
          <w:rtl/>
        </w:rPr>
        <w:t>ه</w:t>
      </w:r>
      <w:r w:rsidR="00DD70AB" w:rsidRPr="00BE2421">
        <w:rPr>
          <w:rStyle w:val="5-Char"/>
          <w:rFonts w:eastAsia="Batang" w:hint="cs"/>
          <w:rtl/>
        </w:rPr>
        <w:t>ِ</w:t>
      </w:r>
      <w:r w:rsidR="00DD70AB" w:rsidRPr="00544D97">
        <w:rPr>
          <w:rStyle w:val="5-Char"/>
          <w:rFonts w:eastAsia="Batang" w:hint="cs"/>
          <w:rtl/>
        </w:rPr>
        <w:t xml:space="preserve"> الَّ</w:t>
      </w:r>
      <w:r w:rsidRPr="00544D97">
        <w:rPr>
          <w:rStyle w:val="5-Char"/>
          <w:rFonts w:eastAsia="Batang" w:hint="cs"/>
          <w:rtl/>
        </w:rPr>
        <w:t>ذ</w:t>
      </w:r>
      <w:r w:rsidR="00DD70AB" w:rsidRPr="00544D97">
        <w:rPr>
          <w:rStyle w:val="5-Char"/>
          <w:rFonts w:eastAsia="Batang" w:hint="cs"/>
          <w:rtl/>
        </w:rPr>
        <w:t>ِ</w:t>
      </w:r>
      <w:r w:rsidR="00C12E54" w:rsidRPr="00544D97">
        <w:rPr>
          <w:rStyle w:val="5-Char"/>
          <w:rFonts w:eastAsia="Batang" w:hint="cs"/>
          <w:rtl/>
        </w:rPr>
        <w:t>ي</w:t>
      </w:r>
      <w:r w:rsidR="00DD70AB" w:rsidRPr="00544D97">
        <w:rPr>
          <w:rStyle w:val="5-Char"/>
          <w:rFonts w:eastAsia="Batang" w:hint="cs"/>
          <w:rtl/>
        </w:rPr>
        <w:t>ْ</w:t>
      </w:r>
      <w:r w:rsidRPr="00544D97">
        <w:rPr>
          <w:rStyle w:val="5-Char"/>
          <w:rFonts w:eastAsia="Batang" w:hint="cs"/>
          <w:rtl/>
        </w:rPr>
        <w:t xml:space="preserve"> ا</w:t>
      </w:r>
      <w:r w:rsidR="00DD70AB" w:rsidRPr="00544D97">
        <w:rPr>
          <w:rStyle w:val="5-Char"/>
          <w:rFonts w:eastAsia="Batang" w:hint="cs"/>
          <w:rtl/>
        </w:rPr>
        <w:t>َ</w:t>
      </w:r>
      <w:r w:rsidRPr="00544D97">
        <w:rPr>
          <w:rStyle w:val="5-Char"/>
          <w:rFonts w:eastAsia="Batang" w:hint="cs"/>
          <w:rtl/>
        </w:rPr>
        <w:t>ذ</w:t>
      </w:r>
      <w:r w:rsidR="00DD70AB" w:rsidRPr="00544D97">
        <w:rPr>
          <w:rStyle w:val="5-Char"/>
          <w:rFonts w:eastAsia="Batang" w:hint="cs"/>
          <w:rtl/>
        </w:rPr>
        <w:t>ْ</w:t>
      </w:r>
      <w:r w:rsidRPr="00544D97">
        <w:rPr>
          <w:rStyle w:val="5-Char"/>
          <w:rFonts w:eastAsia="Batang" w:hint="cs"/>
          <w:rtl/>
        </w:rPr>
        <w:t>ه</w:t>
      </w:r>
      <w:r w:rsidR="00DD70AB" w:rsidRPr="00544D97">
        <w:rPr>
          <w:rStyle w:val="5-Char"/>
          <w:rFonts w:eastAsia="Batang" w:hint="cs"/>
          <w:rtl/>
        </w:rPr>
        <w:t>َ</w:t>
      </w:r>
      <w:r w:rsidRPr="00544D97">
        <w:rPr>
          <w:rStyle w:val="5-Char"/>
          <w:rFonts w:eastAsia="Batang" w:hint="cs"/>
          <w:rtl/>
        </w:rPr>
        <w:t>ب</w:t>
      </w:r>
      <w:r w:rsidR="00DD70AB" w:rsidRPr="00544D97">
        <w:rPr>
          <w:rStyle w:val="5-Char"/>
          <w:rFonts w:eastAsia="Batang" w:hint="cs"/>
          <w:rtl/>
        </w:rPr>
        <w:t>َ</w:t>
      </w:r>
      <w:r w:rsidRPr="00544D97">
        <w:rPr>
          <w:rStyle w:val="5-Char"/>
          <w:rFonts w:eastAsia="Batang" w:hint="cs"/>
          <w:rtl/>
        </w:rPr>
        <w:t xml:space="preserve"> ع</w:t>
      </w:r>
      <w:r w:rsidR="00DD70AB" w:rsidRPr="00544D97">
        <w:rPr>
          <w:rStyle w:val="5-Char"/>
          <w:rFonts w:eastAsia="Batang" w:hint="cs"/>
          <w:rtl/>
        </w:rPr>
        <w:t>َ</w:t>
      </w:r>
      <w:r w:rsidRPr="00544D97">
        <w:rPr>
          <w:rStyle w:val="5-Char"/>
          <w:rFonts w:eastAsia="Batang" w:hint="cs"/>
          <w:rtl/>
        </w:rPr>
        <w:t>ن</w:t>
      </w:r>
      <w:r w:rsidR="00DD70AB" w:rsidRPr="00544D97">
        <w:rPr>
          <w:rStyle w:val="5-Char"/>
          <w:rFonts w:eastAsia="Batang" w:hint="cs"/>
          <w:rtl/>
        </w:rPr>
        <w:t>ِ</w:t>
      </w:r>
      <w:r w:rsidRPr="00544D97">
        <w:rPr>
          <w:rStyle w:val="5-Char"/>
          <w:rFonts w:eastAsia="Batang" w:hint="cs"/>
          <w:rtl/>
        </w:rPr>
        <w:t>ّ</w:t>
      </w:r>
      <w:r w:rsidR="00C12E54" w:rsidRPr="00544D97">
        <w:rPr>
          <w:rStyle w:val="5-Char"/>
          <w:rFonts w:eastAsia="Batang" w:hint="cs"/>
          <w:rtl/>
        </w:rPr>
        <w:t>ي</w:t>
      </w:r>
      <w:r w:rsidR="00DD70AB" w:rsidRPr="00544D97">
        <w:rPr>
          <w:rStyle w:val="5-Char"/>
          <w:rFonts w:eastAsia="Batang" w:hint="cs"/>
          <w:rtl/>
        </w:rPr>
        <w:t>ْ</w:t>
      </w:r>
      <w:r w:rsidRPr="00544D97">
        <w:rPr>
          <w:rStyle w:val="5-Char"/>
          <w:rFonts w:eastAsia="Batang" w:hint="cs"/>
          <w:rtl/>
        </w:rPr>
        <w:t xml:space="preserve"> ا</w:t>
      </w:r>
      <w:r w:rsidR="00DD70AB" w:rsidRPr="00544D97">
        <w:rPr>
          <w:rStyle w:val="5-Char"/>
          <w:rFonts w:eastAsia="Batang" w:hint="cs"/>
          <w:rtl/>
        </w:rPr>
        <w:t>ْ</w:t>
      </w:r>
      <w:r w:rsidRPr="00544D97">
        <w:rPr>
          <w:rStyle w:val="5-Char"/>
          <w:rFonts w:eastAsia="Batang" w:hint="cs"/>
          <w:rtl/>
        </w:rPr>
        <w:t>لا</w:t>
      </w:r>
      <w:r w:rsidR="00DD70AB" w:rsidRPr="00544D97">
        <w:rPr>
          <w:rStyle w:val="5-Char"/>
          <w:rFonts w:eastAsia="Batang" w:hint="cs"/>
          <w:rtl/>
        </w:rPr>
        <w:t>َ</w:t>
      </w:r>
      <w:r w:rsidRPr="00544D97">
        <w:rPr>
          <w:rStyle w:val="5-Char"/>
          <w:rFonts w:eastAsia="Batang" w:hint="cs"/>
          <w:rtl/>
        </w:rPr>
        <w:t>ذ</w:t>
      </w:r>
      <w:r w:rsidR="00C12E54" w:rsidRPr="00544D97">
        <w:rPr>
          <w:rStyle w:val="5-Char"/>
          <w:rFonts w:eastAsia="Batang" w:hint="cs"/>
          <w:rtl/>
        </w:rPr>
        <w:t>ي</w:t>
      </w:r>
      <w:r w:rsidR="00E80F28" w:rsidRPr="00544D97">
        <w:rPr>
          <w:rStyle w:val="5-Char"/>
          <w:rFonts w:eastAsia="Batang" w:hint="cs"/>
          <w:rtl/>
        </w:rPr>
        <w:t>ٰ</w:t>
      </w:r>
      <w:r w:rsidRPr="00544D97">
        <w:rPr>
          <w:rStyle w:val="5-Char"/>
          <w:rFonts w:eastAsia="Batang" w:hint="cs"/>
          <w:rtl/>
        </w:rPr>
        <w:t xml:space="preserve"> و</w:t>
      </w:r>
      <w:r w:rsidR="00DD70AB" w:rsidRPr="00544D97">
        <w:rPr>
          <w:rStyle w:val="5-Char"/>
          <w:rFonts w:eastAsia="Batang" w:hint="cs"/>
          <w:rtl/>
        </w:rPr>
        <w:t>َ</w:t>
      </w:r>
      <w:r w:rsidRPr="00544D97">
        <w:rPr>
          <w:rStyle w:val="5-Char"/>
          <w:rFonts w:eastAsia="Batang" w:hint="cs"/>
          <w:rtl/>
        </w:rPr>
        <w:t xml:space="preserve"> ع</w:t>
      </w:r>
      <w:r w:rsidR="00E80F28" w:rsidRPr="00544D97">
        <w:rPr>
          <w:rStyle w:val="5-Char"/>
          <w:rFonts w:eastAsia="Batang" w:hint="cs"/>
          <w:rtl/>
        </w:rPr>
        <w:t>ٰا</w:t>
      </w:r>
      <w:r w:rsidRPr="00544D97">
        <w:rPr>
          <w:rStyle w:val="5-Char"/>
          <w:rFonts w:eastAsia="Batang" w:hint="cs"/>
          <w:rtl/>
        </w:rPr>
        <w:t>ف</w:t>
      </w:r>
      <w:r w:rsidR="00DD70AB" w:rsidRPr="00544D97">
        <w:rPr>
          <w:rStyle w:val="5-Char"/>
          <w:rFonts w:eastAsia="Batang" w:hint="cs"/>
          <w:rtl/>
        </w:rPr>
        <w:t>ٰ</w:t>
      </w:r>
      <w:r w:rsidRPr="00544D97">
        <w:rPr>
          <w:rStyle w:val="5-Char"/>
          <w:rFonts w:eastAsia="Batang" w:hint="cs"/>
          <w:rtl/>
        </w:rPr>
        <w:t>ان</w:t>
      </w:r>
      <w:r w:rsidR="00DD70AB" w:rsidRPr="00544D97">
        <w:rPr>
          <w:rStyle w:val="5-Char"/>
          <w:rFonts w:eastAsia="Batang" w:hint="cs"/>
          <w:rtl/>
        </w:rPr>
        <w:t>ِ</w:t>
      </w:r>
      <w:r w:rsidR="00C12E54" w:rsidRPr="00544D97">
        <w:rPr>
          <w:rStyle w:val="5-Char"/>
          <w:rFonts w:eastAsia="Batang" w:hint="cs"/>
          <w:rtl/>
        </w:rPr>
        <w:t>ي</w:t>
      </w:r>
      <w:r w:rsidR="00DD70AB" w:rsidRPr="00544D97">
        <w:rPr>
          <w:rStyle w:val="5-Char"/>
          <w:rFonts w:eastAsia="Batang" w:hint="cs"/>
          <w:rtl/>
        </w:rPr>
        <w:t>ْ</w:t>
      </w:r>
      <w:r w:rsidRPr="00544D97">
        <w:rPr>
          <w:rStyle w:val="5-Char"/>
          <w:rFonts w:eastAsia="Batang" w:hint="cs"/>
          <w:rtl/>
        </w:rPr>
        <w:t>»</w:t>
      </w:r>
      <w:r w:rsidRPr="007100A7">
        <w:rPr>
          <w:rStyle w:val="1-Char"/>
          <w:rFonts w:hint="cs"/>
          <w:rtl/>
        </w:rPr>
        <w:t xml:space="preserve">؛ </w:t>
      </w:r>
      <w:r w:rsidRPr="00544D97">
        <w:rPr>
          <w:rStyle w:val="1-Char"/>
          <w:rFonts w:hint="cs"/>
          <w:rtl/>
        </w:rPr>
        <w:t>«حمد و ستا</w:t>
      </w:r>
      <w:r w:rsidR="00446BB7">
        <w:rPr>
          <w:rStyle w:val="1-Char"/>
          <w:rFonts w:hint="cs"/>
          <w:rtl/>
        </w:rPr>
        <w:t>ی</w:t>
      </w:r>
      <w:r w:rsidRPr="00544D97">
        <w:rPr>
          <w:rStyle w:val="1-Char"/>
          <w:rFonts w:hint="cs"/>
          <w:rtl/>
        </w:rPr>
        <w:t>ش</w:t>
      </w:r>
      <w:r w:rsidR="00DD70AB" w:rsidRPr="00544D97">
        <w:rPr>
          <w:rStyle w:val="1-Char"/>
          <w:rFonts w:hint="cs"/>
          <w:rtl/>
        </w:rPr>
        <w:t>،</w:t>
      </w:r>
      <w:r w:rsidRPr="00544D97">
        <w:rPr>
          <w:rStyle w:val="1-Char"/>
          <w:rFonts w:hint="cs"/>
          <w:rtl/>
        </w:rPr>
        <w:t xml:space="preserve"> خدا</w:t>
      </w:r>
      <w:r w:rsidR="00446BB7">
        <w:rPr>
          <w:rStyle w:val="1-Char"/>
          <w:rFonts w:hint="cs"/>
          <w:rtl/>
        </w:rPr>
        <w:t>یی</w:t>
      </w:r>
      <w:r w:rsidRPr="00544D97">
        <w:rPr>
          <w:rStyle w:val="1-Char"/>
          <w:rFonts w:hint="cs"/>
          <w:rtl/>
        </w:rPr>
        <w:t xml:space="preserve"> را سزاست که ناراحت</w:t>
      </w:r>
      <w:r w:rsidR="00446BB7">
        <w:rPr>
          <w:rStyle w:val="1-Char"/>
          <w:rFonts w:hint="cs"/>
          <w:rtl/>
        </w:rPr>
        <w:t>ی</w:t>
      </w:r>
      <w:r w:rsidRPr="00544D97">
        <w:rPr>
          <w:rStyle w:val="1-Char"/>
          <w:rFonts w:hint="cs"/>
          <w:rtl/>
        </w:rPr>
        <w:t xml:space="preserve"> و پل</w:t>
      </w:r>
      <w:r w:rsidR="00446BB7">
        <w:rPr>
          <w:rStyle w:val="1-Char"/>
          <w:rFonts w:hint="cs"/>
          <w:rtl/>
        </w:rPr>
        <w:t>ی</w:t>
      </w:r>
      <w:r w:rsidRPr="00544D97">
        <w:rPr>
          <w:rStyle w:val="1-Char"/>
          <w:rFonts w:hint="cs"/>
          <w:rtl/>
        </w:rPr>
        <w:t>د</w:t>
      </w:r>
      <w:r w:rsidR="00446BB7">
        <w:rPr>
          <w:rStyle w:val="1-Char"/>
          <w:rFonts w:hint="cs"/>
          <w:rtl/>
        </w:rPr>
        <w:t>ی</w:t>
      </w:r>
      <w:r w:rsidRPr="00544D97">
        <w:rPr>
          <w:rStyle w:val="1-Char"/>
          <w:rFonts w:hint="cs"/>
          <w:rtl/>
        </w:rPr>
        <w:t xml:space="preserve"> را از من دور ساخت و مرا آسوده کرد و عاف</w:t>
      </w:r>
      <w:r w:rsidR="00446BB7">
        <w:rPr>
          <w:rStyle w:val="1-Char"/>
          <w:rFonts w:hint="cs"/>
          <w:rtl/>
        </w:rPr>
        <w:t>ی</w:t>
      </w:r>
      <w:r w:rsidRPr="00544D97">
        <w:rPr>
          <w:rStyle w:val="1-Char"/>
          <w:rFonts w:hint="cs"/>
          <w:rtl/>
        </w:rPr>
        <w:t>ت بخش</w:t>
      </w:r>
      <w:r w:rsidR="00446BB7">
        <w:rPr>
          <w:rStyle w:val="1-Char"/>
          <w:rFonts w:hint="cs"/>
          <w:rtl/>
        </w:rPr>
        <w:t>ی</w:t>
      </w:r>
      <w:r w:rsidR="009E2A91" w:rsidRPr="00544D97">
        <w:rPr>
          <w:rStyle w:val="1-Char"/>
          <w:rFonts w:hint="cs"/>
          <w:rtl/>
        </w:rPr>
        <w:t>د</w:t>
      </w:r>
      <w:r w:rsidRPr="00544D97">
        <w:rPr>
          <w:rStyle w:val="1-Char"/>
          <w:rFonts w:hint="cs"/>
          <w:rtl/>
        </w:rPr>
        <w:t>»</w:t>
      </w:r>
      <w:r w:rsidR="009E2A91" w:rsidRPr="007100A7">
        <w:rPr>
          <w:rStyle w:val="1-Char"/>
          <w:rFonts w:hint="cs"/>
          <w:rtl/>
        </w:rPr>
        <w:t>.</w:t>
      </w:r>
    </w:p>
    <w:p w:rsidR="001409E0" w:rsidRPr="00523871" w:rsidRDefault="001409E0" w:rsidP="00907D1E">
      <w:pPr>
        <w:pStyle w:val="3-"/>
        <w:rPr>
          <w:rtl/>
        </w:rPr>
      </w:pPr>
      <w:r w:rsidRPr="00523871">
        <w:rPr>
          <w:rFonts w:hint="eastAsia"/>
          <w:rtl/>
        </w:rPr>
        <w:t>فصل</w:t>
      </w:r>
      <w:r w:rsidRPr="00523871">
        <w:rPr>
          <w:rtl/>
        </w:rPr>
        <w:t xml:space="preserve"> </w:t>
      </w:r>
      <w:r w:rsidRPr="00523871">
        <w:rPr>
          <w:rFonts w:hint="eastAsia"/>
          <w:rtl/>
        </w:rPr>
        <w:t>في</w:t>
      </w:r>
      <w:r w:rsidRPr="00523871">
        <w:rPr>
          <w:rtl/>
        </w:rPr>
        <w:t xml:space="preserve"> </w:t>
      </w:r>
      <w:r w:rsidRPr="00523871">
        <w:rPr>
          <w:rFonts w:hint="eastAsia"/>
          <w:rtl/>
        </w:rPr>
        <w:t>الوضوء</w:t>
      </w:r>
      <w:r w:rsidRPr="00523871">
        <w:rPr>
          <w:rtl/>
        </w:rPr>
        <w:t xml:space="preserve"> </w:t>
      </w:r>
    </w:p>
    <w:p w:rsidR="001409E0" w:rsidRPr="00BE2421" w:rsidRDefault="001409E0" w:rsidP="00AF1D25">
      <w:pPr>
        <w:rPr>
          <w:rStyle w:val="5-Char"/>
          <w:bCs/>
          <w:rtl/>
        </w:rPr>
      </w:pPr>
      <w:r w:rsidRPr="00BE2421">
        <w:rPr>
          <w:rStyle w:val="5-Char"/>
          <w:rFonts w:hint="eastAsia"/>
          <w:rtl/>
        </w:rPr>
        <w:t>أَركَانُ</w:t>
      </w:r>
      <w:r w:rsidRPr="00BE2421">
        <w:rPr>
          <w:rStyle w:val="5-Char"/>
          <w:rtl/>
        </w:rPr>
        <w:t xml:space="preserve"> </w:t>
      </w:r>
      <w:r w:rsidRPr="00BE2421">
        <w:rPr>
          <w:rStyle w:val="5-Char"/>
          <w:rFonts w:hint="eastAsia"/>
          <w:rtl/>
        </w:rPr>
        <w:t>الوُضُوءِ</w:t>
      </w:r>
      <w:r w:rsidRPr="00BE2421">
        <w:rPr>
          <w:rStyle w:val="5-Char"/>
          <w:rtl/>
        </w:rPr>
        <w:t xml:space="preserve"> </w:t>
      </w:r>
      <w:r w:rsidRPr="00BE2421">
        <w:rPr>
          <w:rStyle w:val="5-Char"/>
          <w:rFonts w:hint="eastAsia"/>
          <w:rtl/>
        </w:rPr>
        <w:t>أَربَعَ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هِيَ</w:t>
      </w:r>
      <w:r w:rsidRPr="00BE2421">
        <w:rPr>
          <w:rStyle w:val="5-Char"/>
          <w:rtl/>
        </w:rPr>
        <w:t xml:space="preserve"> </w:t>
      </w:r>
      <w:r w:rsidRPr="00BE2421">
        <w:rPr>
          <w:rStyle w:val="5-Char"/>
          <w:rFonts w:hint="eastAsia"/>
          <w:rtl/>
        </w:rPr>
        <w:t>فَرَائِضُهُ</w:t>
      </w:r>
      <w:r w:rsidRPr="00BE2421">
        <w:rPr>
          <w:rStyle w:val="5-Char"/>
          <w:rFonts w:hint="cs"/>
          <w:rtl/>
        </w:rPr>
        <w:t>؛</w:t>
      </w:r>
      <w:r w:rsidRPr="00BE2421">
        <w:rPr>
          <w:rStyle w:val="5-Char"/>
          <w:rtl/>
        </w:rPr>
        <w:t xml:space="preserve"> </w:t>
      </w:r>
      <w:r w:rsidRPr="00BE2421">
        <w:rPr>
          <w:rStyle w:val="5-Char"/>
          <w:rFonts w:hint="eastAsia"/>
          <w:rtl/>
        </w:rPr>
        <w:t>اَلأَوَّلُ</w:t>
      </w:r>
      <w:r w:rsidRPr="00BE2421">
        <w:rPr>
          <w:rStyle w:val="5-Char"/>
          <w:rFonts w:hint="cs"/>
          <w:rtl/>
        </w:rPr>
        <w:t>:</w:t>
      </w:r>
      <w:r w:rsidRPr="00BE2421">
        <w:rPr>
          <w:rStyle w:val="5-Char"/>
          <w:rtl/>
        </w:rPr>
        <w:t xml:space="preserve"> </w:t>
      </w:r>
      <w:r w:rsidRPr="00BE2421">
        <w:rPr>
          <w:rStyle w:val="5-Char"/>
          <w:rFonts w:hint="eastAsia"/>
          <w:rtl/>
        </w:rPr>
        <w:t>غَسلُ</w:t>
      </w:r>
      <w:r w:rsidRPr="00BE2421">
        <w:rPr>
          <w:rStyle w:val="5-Char"/>
          <w:rtl/>
        </w:rPr>
        <w:t xml:space="preserve"> </w:t>
      </w:r>
      <w:r w:rsidRPr="00BE2421">
        <w:rPr>
          <w:rStyle w:val="5-Char"/>
          <w:rFonts w:hint="eastAsia"/>
          <w:rtl/>
        </w:rPr>
        <w:t>الوَج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حَدُّه</w:t>
      </w:r>
      <w:r w:rsidRPr="00BE2421">
        <w:rPr>
          <w:rStyle w:val="5-Char"/>
          <w:rtl/>
        </w:rPr>
        <w:t xml:space="preserve"> </w:t>
      </w:r>
      <w:r w:rsidRPr="00BE2421">
        <w:rPr>
          <w:rStyle w:val="5-Char"/>
          <w:rFonts w:hint="eastAsia"/>
          <w:rtl/>
        </w:rPr>
        <w:t>طُولاً</w:t>
      </w:r>
      <w:r w:rsidRPr="00BE2421">
        <w:rPr>
          <w:rStyle w:val="5-Char"/>
          <w:rFonts w:hint="cs"/>
          <w:rtl/>
        </w:rPr>
        <w:t>:</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مَبدَأِ</w:t>
      </w:r>
      <w:r w:rsidRPr="00BE2421">
        <w:rPr>
          <w:rStyle w:val="5-Char"/>
          <w:rtl/>
        </w:rPr>
        <w:t xml:space="preserve"> </w:t>
      </w:r>
      <w:r w:rsidRPr="00BE2421">
        <w:rPr>
          <w:rStyle w:val="5-Char"/>
          <w:rFonts w:hint="eastAsia"/>
          <w:rtl/>
        </w:rPr>
        <w:t>سَطحِ</w:t>
      </w:r>
      <w:r w:rsidRPr="00BE2421">
        <w:rPr>
          <w:rStyle w:val="5-Char"/>
          <w:rtl/>
        </w:rPr>
        <w:t xml:space="preserve"> </w:t>
      </w:r>
      <w:r w:rsidRPr="00BE2421">
        <w:rPr>
          <w:rStyle w:val="5-Char"/>
          <w:rFonts w:hint="eastAsia"/>
          <w:rtl/>
        </w:rPr>
        <w:t>الجَبهَةِ</w:t>
      </w:r>
      <w:r w:rsidRPr="00BE2421">
        <w:rPr>
          <w:rStyle w:val="5-Char"/>
          <w:rtl/>
        </w:rPr>
        <w:t xml:space="preserve"> </w:t>
      </w:r>
      <w:r w:rsidRPr="00BE2421">
        <w:rPr>
          <w:rStyle w:val="5-Char"/>
          <w:rFonts w:hint="eastAsia"/>
          <w:rtl/>
        </w:rPr>
        <w:t>اِل</w:t>
      </w:r>
      <w:r w:rsidR="000C2629" w:rsidRPr="00BE2421">
        <w:rPr>
          <w:rStyle w:val="5-Char"/>
          <w:rFonts w:hint="cs"/>
          <w:rtl/>
        </w:rPr>
        <w:t>ی</w:t>
      </w:r>
      <w:r w:rsidRPr="00BE2421">
        <w:rPr>
          <w:rStyle w:val="5-Char"/>
          <w:rtl/>
        </w:rPr>
        <w:t xml:space="preserve"> </w:t>
      </w:r>
      <w:r w:rsidRPr="00BE2421">
        <w:rPr>
          <w:rStyle w:val="5-Char"/>
          <w:rFonts w:hint="eastAsia"/>
          <w:rtl/>
        </w:rPr>
        <w:t>أَسفَلِ</w:t>
      </w:r>
      <w:r w:rsidRPr="00BE2421">
        <w:rPr>
          <w:rStyle w:val="5-Char"/>
          <w:rtl/>
        </w:rPr>
        <w:t xml:space="preserve"> </w:t>
      </w:r>
      <w:r w:rsidRPr="00BE2421">
        <w:rPr>
          <w:rStyle w:val="5-Char"/>
          <w:rFonts w:hint="eastAsia"/>
          <w:rtl/>
        </w:rPr>
        <w:t>الذَّقَنِ</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حَدُّه</w:t>
      </w:r>
      <w:r w:rsidRPr="00BE2421">
        <w:rPr>
          <w:rStyle w:val="5-Char"/>
          <w:rtl/>
        </w:rPr>
        <w:t xml:space="preserve"> </w:t>
      </w:r>
      <w:r w:rsidRPr="00BE2421">
        <w:rPr>
          <w:rStyle w:val="5-Char"/>
          <w:rFonts w:hint="eastAsia"/>
          <w:rtl/>
        </w:rPr>
        <w:t>عَرضًا</w:t>
      </w:r>
      <w:r w:rsidRPr="00BE2421">
        <w:rPr>
          <w:rStyle w:val="5-Char"/>
          <w:rFonts w:hint="cs"/>
          <w:rtl/>
        </w:rPr>
        <w:t>:</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بَينَ</w:t>
      </w:r>
      <w:r w:rsidRPr="00BE2421">
        <w:rPr>
          <w:rStyle w:val="5-Char"/>
          <w:rtl/>
        </w:rPr>
        <w:t xml:space="preserve"> </w:t>
      </w:r>
      <w:r w:rsidRPr="00BE2421">
        <w:rPr>
          <w:rStyle w:val="5-Char"/>
          <w:rFonts w:hint="eastAsia"/>
          <w:rtl/>
        </w:rPr>
        <w:t>شَحمَتَ</w:t>
      </w:r>
      <w:r w:rsidR="000C2629" w:rsidRPr="00BE2421">
        <w:rPr>
          <w:rStyle w:val="5-Char"/>
          <w:rFonts w:hint="cs"/>
          <w:rtl/>
        </w:rPr>
        <w:t>ی</w:t>
      </w:r>
      <w:r w:rsidRPr="00BE2421">
        <w:rPr>
          <w:rStyle w:val="5-Char"/>
          <w:rtl/>
        </w:rPr>
        <w:t xml:space="preserve"> </w:t>
      </w:r>
      <w:r w:rsidRPr="00BE2421">
        <w:rPr>
          <w:rStyle w:val="5-Char"/>
          <w:rFonts w:hint="eastAsia"/>
          <w:rtl/>
        </w:rPr>
        <w:t>الأُذُنَينِ</w:t>
      </w:r>
      <w:r w:rsidRPr="00BE2421">
        <w:rPr>
          <w:rStyle w:val="5-Char"/>
          <w:rFonts w:hint="cs"/>
          <w:rtl/>
        </w:rPr>
        <w:t>؛</w:t>
      </w:r>
      <w:r w:rsidRPr="00BE2421">
        <w:rPr>
          <w:rStyle w:val="5-Char"/>
          <w:rtl/>
        </w:rPr>
        <w:t xml:space="preserve"> </w:t>
      </w:r>
      <w:r w:rsidRPr="00BE2421">
        <w:rPr>
          <w:rStyle w:val="5-Char"/>
          <w:rFonts w:hint="eastAsia"/>
          <w:rtl/>
        </w:rPr>
        <w:t>وَالثَّانِي</w:t>
      </w:r>
      <w:r w:rsidRPr="00BE2421">
        <w:rPr>
          <w:rStyle w:val="5-Char"/>
          <w:rFonts w:hint="cs"/>
          <w:rtl/>
        </w:rPr>
        <w:t>:</w:t>
      </w:r>
      <w:r w:rsidRPr="00BE2421">
        <w:rPr>
          <w:rStyle w:val="5-Char"/>
          <w:rtl/>
        </w:rPr>
        <w:t xml:space="preserve"> </w:t>
      </w:r>
      <w:r w:rsidRPr="00BE2421">
        <w:rPr>
          <w:rStyle w:val="5-Char"/>
          <w:rFonts w:hint="eastAsia"/>
          <w:rtl/>
        </w:rPr>
        <w:t>غَسلُ</w:t>
      </w:r>
      <w:r w:rsidRPr="00BE2421">
        <w:rPr>
          <w:rStyle w:val="5-Char"/>
          <w:rtl/>
        </w:rPr>
        <w:t xml:space="preserve"> </w:t>
      </w:r>
      <w:r w:rsidRPr="00BE2421">
        <w:rPr>
          <w:rStyle w:val="5-Char"/>
          <w:rFonts w:hint="eastAsia"/>
          <w:rtl/>
        </w:rPr>
        <w:t>يَدَيهِ</w:t>
      </w:r>
      <w:r w:rsidRPr="00BE2421">
        <w:rPr>
          <w:rStyle w:val="5-Char"/>
          <w:rtl/>
        </w:rPr>
        <w:t xml:space="preserve"> </w:t>
      </w:r>
      <w:r w:rsidRPr="00BE2421">
        <w:rPr>
          <w:rStyle w:val="5-Char"/>
          <w:rFonts w:hint="eastAsia"/>
          <w:rtl/>
        </w:rPr>
        <w:t>مَعَ</w:t>
      </w:r>
      <w:r w:rsidRPr="00BE2421">
        <w:rPr>
          <w:rStyle w:val="5-Char"/>
          <w:rtl/>
        </w:rPr>
        <w:t xml:space="preserve"> </w:t>
      </w:r>
      <w:r w:rsidRPr="00BE2421">
        <w:rPr>
          <w:rStyle w:val="5-Char"/>
          <w:rFonts w:hint="eastAsia"/>
          <w:rtl/>
        </w:rPr>
        <w:t>مِرفقَيهِ</w:t>
      </w:r>
      <w:r w:rsidRPr="00BE2421">
        <w:rPr>
          <w:rStyle w:val="5-Char"/>
          <w:rFonts w:hint="cs"/>
          <w:rtl/>
        </w:rPr>
        <w:t>؛</w:t>
      </w:r>
      <w:r w:rsidRPr="00BE2421">
        <w:rPr>
          <w:rStyle w:val="5-Char"/>
          <w:rtl/>
        </w:rPr>
        <w:t xml:space="preserve"> </w:t>
      </w:r>
      <w:r w:rsidRPr="00BE2421">
        <w:rPr>
          <w:rStyle w:val="5-Char"/>
          <w:rFonts w:hint="eastAsia"/>
          <w:rtl/>
        </w:rPr>
        <w:t>وَالثَّالِث</w:t>
      </w:r>
      <w:r w:rsidRPr="00BE2421">
        <w:rPr>
          <w:rStyle w:val="5-Char"/>
          <w:rFonts w:hint="cs"/>
          <w:rtl/>
        </w:rPr>
        <w:t>:</w:t>
      </w:r>
      <w:r w:rsidRPr="00BE2421">
        <w:rPr>
          <w:rStyle w:val="5-Char"/>
          <w:rtl/>
        </w:rPr>
        <w:t xml:space="preserve"> </w:t>
      </w:r>
      <w:r w:rsidRPr="00BE2421">
        <w:rPr>
          <w:rStyle w:val="5-Char"/>
          <w:rFonts w:hint="eastAsia"/>
          <w:rtl/>
        </w:rPr>
        <w:t>غَسلُ</w:t>
      </w:r>
      <w:r w:rsidRPr="00BE2421">
        <w:rPr>
          <w:rStyle w:val="5-Char"/>
          <w:rtl/>
        </w:rPr>
        <w:t xml:space="preserve"> </w:t>
      </w:r>
      <w:r w:rsidRPr="00BE2421">
        <w:rPr>
          <w:rStyle w:val="5-Char"/>
          <w:rFonts w:hint="eastAsia"/>
          <w:rtl/>
        </w:rPr>
        <w:t>رِجلَيهِ</w:t>
      </w:r>
      <w:r w:rsidRPr="00BE2421">
        <w:rPr>
          <w:rStyle w:val="5-Char"/>
          <w:rtl/>
        </w:rPr>
        <w:t xml:space="preserve"> </w:t>
      </w:r>
      <w:r w:rsidRPr="00BE2421">
        <w:rPr>
          <w:rStyle w:val="5-Char"/>
          <w:rFonts w:hint="eastAsia"/>
          <w:rtl/>
        </w:rPr>
        <w:t>مَع</w:t>
      </w:r>
      <w:r w:rsidRPr="00BE2421">
        <w:rPr>
          <w:rStyle w:val="5-Char"/>
          <w:rtl/>
        </w:rPr>
        <w:t xml:space="preserve"> </w:t>
      </w:r>
      <w:r w:rsidRPr="00BE2421">
        <w:rPr>
          <w:rStyle w:val="5-Char"/>
          <w:rFonts w:hint="eastAsia"/>
          <w:rtl/>
        </w:rPr>
        <w:t>كَعبَيهِ</w:t>
      </w:r>
      <w:r w:rsidRPr="00BE2421">
        <w:rPr>
          <w:rStyle w:val="5-Char"/>
          <w:rFonts w:hint="cs"/>
          <w:rtl/>
        </w:rPr>
        <w:t>؛</w:t>
      </w:r>
      <w:r w:rsidRPr="00BE2421">
        <w:rPr>
          <w:rStyle w:val="5-Char"/>
          <w:rtl/>
        </w:rPr>
        <w:t xml:space="preserve"> </w:t>
      </w:r>
      <w:r w:rsidRPr="00BE2421">
        <w:rPr>
          <w:rStyle w:val="5-Char"/>
          <w:rFonts w:hint="eastAsia"/>
          <w:rtl/>
        </w:rPr>
        <w:t>وَالرَّابِعُ</w:t>
      </w:r>
      <w:r w:rsidRPr="00BE2421">
        <w:rPr>
          <w:rStyle w:val="5-Char"/>
          <w:rFonts w:hint="cs"/>
          <w:rtl/>
        </w:rPr>
        <w:t>:</w:t>
      </w:r>
      <w:r w:rsidRPr="00BE2421">
        <w:rPr>
          <w:rStyle w:val="5-Char"/>
          <w:rtl/>
        </w:rPr>
        <w:t xml:space="preserve"> </w:t>
      </w:r>
      <w:r w:rsidRPr="00BE2421">
        <w:rPr>
          <w:rStyle w:val="5-Char"/>
          <w:rFonts w:hint="eastAsia"/>
          <w:rtl/>
        </w:rPr>
        <w:t>مَسحُ</w:t>
      </w:r>
      <w:r w:rsidRPr="00BE2421">
        <w:rPr>
          <w:rStyle w:val="5-Char"/>
          <w:rtl/>
        </w:rPr>
        <w:t xml:space="preserve"> </w:t>
      </w:r>
      <w:r w:rsidRPr="00BE2421">
        <w:rPr>
          <w:rStyle w:val="5-Char"/>
          <w:rFonts w:hint="eastAsia"/>
          <w:rtl/>
        </w:rPr>
        <w:t>رُبعِ</w:t>
      </w:r>
      <w:r w:rsidRPr="00BE2421">
        <w:rPr>
          <w:rStyle w:val="5-Char"/>
          <w:rtl/>
        </w:rPr>
        <w:t xml:space="preserve"> </w:t>
      </w:r>
      <w:r w:rsidRPr="00BE2421">
        <w:rPr>
          <w:rStyle w:val="5-Char"/>
          <w:rFonts w:hint="eastAsia"/>
          <w:rtl/>
        </w:rPr>
        <w:t>رَأسِ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بَبُه</w:t>
      </w:r>
      <w:r w:rsidRPr="00BE2421">
        <w:rPr>
          <w:rStyle w:val="5-Char"/>
          <w:rFonts w:hint="cs"/>
          <w:rtl/>
        </w:rPr>
        <w:t>:</w:t>
      </w:r>
      <w:r w:rsidRPr="00BE2421">
        <w:rPr>
          <w:rStyle w:val="5-Char"/>
          <w:rtl/>
        </w:rPr>
        <w:t xml:space="preserve"> </w:t>
      </w:r>
      <w:r w:rsidRPr="00BE2421">
        <w:rPr>
          <w:rStyle w:val="5-Char"/>
          <w:rFonts w:hint="eastAsia"/>
          <w:rtl/>
        </w:rPr>
        <w:t>اِستِبَاحَةُ</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حِلُّ</w:t>
      </w:r>
      <w:r w:rsidRPr="00BE2421">
        <w:rPr>
          <w:rStyle w:val="5-Char"/>
          <w:rtl/>
        </w:rPr>
        <w:t xml:space="preserve"> </w:t>
      </w:r>
      <w:r w:rsidRPr="00BE2421">
        <w:rPr>
          <w:rStyle w:val="5-Char"/>
          <w:rFonts w:hint="eastAsia"/>
          <w:rtl/>
        </w:rPr>
        <w:t>إِلَّا</w:t>
      </w:r>
      <w:r w:rsidRPr="00BE2421">
        <w:rPr>
          <w:rStyle w:val="5-Char"/>
          <w:rtl/>
        </w:rPr>
        <w:t xml:space="preserve"> </w:t>
      </w:r>
      <w:r w:rsidRPr="00BE2421">
        <w:rPr>
          <w:rStyle w:val="5-Char"/>
          <w:rFonts w:hint="eastAsia"/>
          <w:rtl/>
        </w:rPr>
        <w:t>بِ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هُوَ</w:t>
      </w:r>
      <w:r w:rsidRPr="00BE2421">
        <w:rPr>
          <w:rStyle w:val="5-Char"/>
          <w:rtl/>
        </w:rPr>
        <w:t xml:space="preserve"> </w:t>
      </w:r>
      <w:r w:rsidRPr="00BE2421">
        <w:rPr>
          <w:rStyle w:val="5-Char"/>
          <w:rFonts w:hint="eastAsia"/>
          <w:rtl/>
        </w:rPr>
        <w:t>حُكمُهُ</w:t>
      </w:r>
      <w:r w:rsidRPr="00BE2421">
        <w:rPr>
          <w:rStyle w:val="5-Char"/>
          <w:rtl/>
        </w:rPr>
        <w:t xml:space="preserve"> </w:t>
      </w:r>
      <w:r w:rsidRPr="00BE2421">
        <w:rPr>
          <w:rStyle w:val="5-Char"/>
          <w:rFonts w:hint="eastAsia"/>
          <w:rtl/>
        </w:rPr>
        <w:t>الدُّنيَوِيُّ</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حُكمُهُ</w:t>
      </w:r>
      <w:r w:rsidRPr="00BE2421">
        <w:rPr>
          <w:rStyle w:val="5-Char"/>
          <w:rtl/>
        </w:rPr>
        <w:t xml:space="preserve"> </w:t>
      </w:r>
      <w:r w:rsidRPr="00BE2421">
        <w:rPr>
          <w:rStyle w:val="5-Char"/>
          <w:rFonts w:hint="eastAsia"/>
          <w:rtl/>
        </w:rPr>
        <w:t>الأُخرَوِيُّ</w:t>
      </w:r>
      <w:r w:rsidRPr="00BE2421">
        <w:rPr>
          <w:rStyle w:val="5-Char"/>
          <w:rFonts w:hint="cs"/>
          <w:rtl/>
        </w:rPr>
        <w:t>:</w:t>
      </w:r>
      <w:r w:rsidRPr="00BE2421">
        <w:rPr>
          <w:rStyle w:val="5-Char"/>
          <w:rtl/>
        </w:rPr>
        <w:t xml:space="preserve"> </w:t>
      </w:r>
      <w:r w:rsidRPr="00BE2421">
        <w:rPr>
          <w:rStyle w:val="5-Char"/>
          <w:rFonts w:hint="eastAsia"/>
          <w:rtl/>
        </w:rPr>
        <w:t>الثَّوَابُ</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آخِرَةِ</w:t>
      </w:r>
      <w:r w:rsidRPr="00BE2421">
        <w:rPr>
          <w:rStyle w:val="5-Char"/>
          <w:rFonts w:hint="cs"/>
          <w:rtl/>
        </w:rPr>
        <w:t>.</w:t>
      </w:r>
    </w:p>
    <w:p w:rsidR="001409E0" w:rsidRPr="00BE2421" w:rsidRDefault="001409E0"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شَرطُ</w:t>
      </w:r>
      <w:r w:rsidRPr="00BE2421">
        <w:rPr>
          <w:rStyle w:val="5-Char"/>
          <w:rtl/>
        </w:rPr>
        <w:t xml:space="preserve"> </w:t>
      </w:r>
      <w:r w:rsidRPr="00BE2421">
        <w:rPr>
          <w:rStyle w:val="5-Char"/>
          <w:rFonts w:hint="eastAsia"/>
          <w:rtl/>
        </w:rPr>
        <w:t>وُجُوبِهِ</w:t>
      </w:r>
      <w:r w:rsidRPr="00BE2421">
        <w:rPr>
          <w:rStyle w:val="5-Char"/>
          <w:rFonts w:hint="cs"/>
          <w:rtl/>
        </w:rPr>
        <w:t>:</w:t>
      </w:r>
      <w:r w:rsidRPr="00BE2421">
        <w:rPr>
          <w:rStyle w:val="5-Char"/>
          <w:rtl/>
        </w:rPr>
        <w:t xml:space="preserve"> </w:t>
      </w:r>
      <w:r w:rsidRPr="00BE2421">
        <w:rPr>
          <w:rStyle w:val="5-Char"/>
          <w:rFonts w:hint="eastAsia"/>
          <w:rtl/>
        </w:rPr>
        <w:t>العَقلُ</w:t>
      </w:r>
      <w:r w:rsidRPr="00BE2421">
        <w:rPr>
          <w:rStyle w:val="5-Char"/>
          <w:rtl/>
        </w:rPr>
        <w:t xml:space="preserve"> </w:t>
      </w:r>
      <w:r w:rsidRPr="00BE2421">
        <w:rPr>
          <w:rStyle w:val="5-Char"/>
          <w:rFonts w:hint="eastAsia"/>
          <w:rtl/>
        </w:rPr>
        <w:t>وَالبُلُوغُ</w:t>
      </w:r>
      <w:r w:rsidRPr="00BE2421">
        <w:rPr>
          <w:rStyle w:val="5-Char"/>
          <w:rtl/>
        </w:rPr>
        <w:t xml:space="preserve"> </w:t>
      </w:r>
      <w:r w:rsidRPr="00BE2421">
        <w:rPr>
          <w:rStyle w:val="5-Char"/>
          <w:rFonts w:hint="eastAsia"/>
          <w:rtl/>
        </w:rPr>
        <w:t>وَالاِسلَامُ</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درَةٌ</w:t>
      </w:r>
      <w:r w:rsidRPr="00BE2421">
        <w:rPr>
          <w:rStyle w:val="5-Char"/>
          <w:rtl/>
        </w:rPr>
        <w:t xml:space="preserve"> </w:t>
      </w:r>
      <w:r w:rsidRPr="00BE2421">
        <w:rPr>
          <w:rStyle w:val="5-Char"/>
          <w:rFonts w:hint="eastAsia"/>
          <w:rtl/>
        </w:rPr>
        <w:t>عَل</w:t>
      </w:r>
      <w:r w:rsidR="000C2629" w:rsidRPr="00BE2421">
        <w:rPr>
          <w:rStyle w:val="5-Char"/>
          <w:rFonts w:hint="cs"/>
          <w:rtl/>
        </w:rPr>
        <w:t>ی</w:t>
      </w:r>
      <w:r w:rsidRPr="00BE2421">
        <w:rPr>
          <w:rStyle w:val="5-Char"/>
          <w:rtl/>
        </w:rPr>
        <w:t xml:space="preserve"> </w:t>
      </w:r>
      <w:r w:rsidRPr="00BE2421">
        <w:rPr>
          <w:rStyle w:val="5-Char"/>
          <w:rFonts w:hint="eastAsia"/>
          <w:rtl/>
        </w:rPr>
        <w:t>اِستِعمَالِ</w:t>
      </w:r>
      <w:r w:rsidRPr="00BE2421">
        <w:rPr>
          <w:rStyle w:val="5-Char"/>
          <w:rtl/>
        </w:rPr>
        <w:t xml:space="preserve"> </w:t>
      </w:r>
      <w:r w:rsidRPr="00BE2421">
        <w:rPr>
          <w:rStyle w:val="5-Char"/>
          <w:rFonts w:hint="eastAsia"/>
          <w:rtl/>
        </w:rPr>
        <w:t>المَاِء</w:t>
      </w:r>
      <w:r w:rsidRPr="00BE2421">
        <w:rPr>
          <w:rStyle w:val="5-Char"/>
          <w:rtl/>
        </w:rPr>
        <w:t xml:space="preserve"> </w:t>
      </w:r>
      <w:r w:rsidRPr="00BE2421">
        <w:rPr>
          <w:rStyle w:val="5-Char"/>
          <w:rFonts w:hint="eastAsia"/>
          <w:rtl/>
        </w:rPr>
        <w:t>الكَافِي</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وُجُودُ</w:t>
      </w:r>
      <w:r w:rsidRPr="00BE2421">
        <w:rPr>
          <w:rStyle w:val="5-Char"/>
          <w:rtl/>
        </w:rPr>
        <w:t xml:space="preserve"> </w:t>
      </w:r>
      <w:r w:rsidRPr="00BE2421">
        <w:rPr>
          <w:rStyle w:val="5-Char"/>
          <w:rFonts w:hint="eastAsia"/>
          <w:rtl/>
        </w:rPr>
        <w:t>الحَدَثِ</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عَدَمُ</w:t>
      </w:r>
      <w:r w:rsidRPr="00BE2421">
        <w:rPr>
          <w:rStyle w:val="5-Char"/>
          <w:rtl/>
        </w:rPr>
        <w:t xml:space="preserve"> </w:t>
      </w:r>
      <w:r w:rsidRPr="00BE2421">
        <w:rPr>
          <w:rStyle w:val="5-Char"/>
          <w:rFonts w:hint="eastAsia"/>
          <w:rtl/>
        </w:rPr>
        <w:t>الحَيضِ</w:t>
      </w:r>
      <w:r w:rsidRPr="00BE2421">
        <w:rPr>
          <w:rStyle w:val="5-Char"/>
          <w:rtl/>
        </w:rPr>
        <w:t xml:space="preserve"> </w:t>
      </w:r>
      <w:r w:rsidRPr="00BE2421">
        <w:rPr>
          <w:rStyle w:val="5-Char"/>
          <w:rFonts w:hint="eastAsia"/>
          <w:rtl/>
        </w:rPr>
        <w:t>وَالنّ</w:t>
      </w:r>
      <w:r w:rsidRPr="00BE2421">
        <w:rPr>
          <w:rStyle w:val="5-Char"/>
          <w:rFonts w:hint="cs"/>
          <w:rtl/>
        </w:rPr>
        <w:t>ِ</w:t>
      </w:r>
      <w:r w:rsidRPr="00BE2421">
        <w:rPr>
          <w:rStyle w:val="5-Char"/>
          <w:rFonts w:hint="eastAsia"/>
          <w:rtl/>
        </w:rPr>
        <w:t>فَاسِ</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ضَيقِ</w:t>
      </w:r>
      <w:r w:rsidRPr="00BE2421">
        <w:rPr>
          <w:rStyle w:val="5-Char"/>
          <w:rtl/>
        </w:rPr>
        <w:t xml:space="preserve"> </w:t>
      </w:r>
      <w:r w:rsidRPr="00BE2421">
        <w:rPr>
          <w:rStyle w:val="5-Char"/>
          <w:rFonts w:hint="eastAsia"/>
          <w:rtl/>
        </w:rPr>
        <w:t>الوَقتِ</w:t>
      </w:r>
      <w:r w:rsidRPr="00BE2421">
        <w:rPr>
          <w:rStyle w:val="5-Char"/>
          <w:rFonts w:hint="cs"/>
          <w:rtl/>
        </w:rPr>
        <w:t>.</w:t>
      </w:r>
    </w:p>
    <w:p w:rsidR="001409E0" w:rsidRPr="00BE2421" w:rsidRDefault="001409E0"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شَرطُ</w:t>
      </w:r>
      <w:r w:rsidRPr="00BE2421">
        <w:rPr>
          <w:rStyle w:val="5-Char"/>
          <w:rtl/>
        </w:rPr>
        <w:t xml:space="preserve"> </w:t>
      </w:r>
      <w:r w:rsidRPr="00BE2421">
        <w:rPr>
          <w:rStyle w:val="5-Char"/>
          <w:rFonts w:hint="eastAsia"/>
          <w:rtl/>
        </w:rPr>
        <w:t>صِحَّتِهِ</w:t>
      </w:r>
      <w:r w:rsidRPr="00BE2421">
        <w:rPr>
          <w:rStyle w:val="5-Char"/>
          <w:rFonts w:hint="cs"/>
          <w:rtl/>
        </w:rPr>
        <w:t>،</w:t>
      </w:r>
      <w:r w:rsidRPr="00BE2421">
        <w:rPr>
          <w:rStyle w:val="5-Char"/>
          <w:rtl/>
        </w:rPr>
        <w:t xml:space="preserve"> </w:t>
      </w:r>
      <w:r w:rsidRPr="00BE2421">
        <w:rPr>
          <w:rStyle w:val="5-Char"/>
          <w:rFonts w:hint="eastAsia"/>
          <w:rtl/>
        </w:rPr>
        <w:t>ثَلاثَةٌ</w:t>
      </w:r>
      <w:r w:rsidRPr="00BE2421">
        <w:rPr>
          <w:rStyle w:val="5-Char"/>
          <w:rFonts w:hint="cs"/>
          <w:rtl/>
        </w:rPr>
        <w:t>:</w:t>
      </w:r>
      <w:r w:rsidRPr="00BE2421">
        <w:rPr>
          <w:rStyle w:val="5-Char"/>
          <w:rtl/>
        </w:rPr>
        <w:t xml:space="preserve"> </w:t>
      </w:r>
      <w:r w:rsidRPr="00BE2421">
        <w:rPr>
          <w:rStyle w:val="5-Char"/>
          <w:rFonts w:hint="eastAsia"/>
          <w:rtl/>
        </w:rPr>
        <w:t>عُمُومُ</w:t>
      </w:r>
      <w:r w:rsidRPr="00BE2421">
        <w:rPr>
          <w:rStyle w:val="5-Char"/>
          <w:rtl/>
        </w:rPr>
        <w:t xml:space="preserve"> </w:t>
      </w:r>
      <w:r w:rsidRPr="00BE2421">
        <w:rPr>
          <w:rStyle w:val="5-Char"/>
          <w:rFonts w:hint="eastAsia"/>
          <w:rtl/>
        </w:rPr>
        <w:t>البَشرَةِ</w:t>
      </w:r>
      <w:r w:rsidRPr="00BE2421">
        <w:rPr>
          <w:rStyle w:val="5-Char"/>
          <w:rtl/>
        </w:rPr>
        <w:t xml:space="preserve"> </w:t>
      </w:r>
      <w:r w:rsidRPr="00BE2421">
        <w:rPr>
          <w:rStyle w:val="5-Char"/>
          <w:rFonts w:hint="eastAsia"/>
          <w:rtl/>
        </w:rPr>
        <w:t>بِالمَآء</w:t>
      </w:r>
      <w:r w:rsidRPr="00BE2421">
        <w:rPr>
          <w:rStyle w:val="5-Char"/>
          <w:rtl/>
        </w:rPr>
        <w:t xml:space="preserve"> </w:t>
      </w:r>
      <w:r w:rsidRPr="00BE2421">
        <w:rPr>
          <w:rStyle w:val="5-Char"/>
          <w:rFonts w:hint="eastAsia"/>
          <w:rtl/>
        </w:rPr>
        <w:t>الطَّهُور</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نقِطَاعُ</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يُنَافِيه</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حَيضٍ</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نفَاسٍ</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حَدَثٍ</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زَوَالُ</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يَمنَعُ</w:t>
      </w:r>
      <w:r w:rsidRPr="00BE2421">
        <w:rPr>
          <w:rStyle w:val="5-Char"/>
          <w:rtl/>
        </w:rPr>
        <w:t xml:space="preserve"> </w:t>
      </w:r>
      <w:r w:rsidRPr="00BE2421">
        <w:rPr>
          <w:rStyle w:val="5-Char"/>
          <w:rFonts w:hint="eastAsia"/>
          <w:rtl/>
        </w:rPr>
        <w:t>وُصُولَ</w:t>
      </w:r>
      <w:r w:rsidRPr="00BE2421">
        <w:rPr>
          <w:rStyle w:val="5-Char"/>
          <w:rtl/>
        </w:rPr>
        <w:t xml:space="preserve"> </w:t>
      </w:r>
      <w:r w:rsidRPr="00BE2421">
        <w:rPr>
          <w:rStyle w:val="5-Char"/>
          <w:rFonts w:hint="eastAsia"/>
          <w:rtl/>
        </w:rPr>
        <w:t>المَاءِ</w:t>
      </w:r>
      <w:r w:rsidRPr="00BE2421">
        <w:rPr>
          <w:rStyle w:val="5-Char"/>
          <w:rtl/>
        </w:rPr>
        <w:t xml:space="preserve"> </w:t>
      </w:r>
      <w:r w:rsidRPr="00BE2421">
        <w:rPr>
          <w:rStyle w:val="5-Char"/>
          <w:rFonts w:hint="eastAsia"/>
          <w:rtl/>
        </w:rPr>
        <w:t>اِلَ</w:t>
      </w:r>
      <w:r w:rsidR="000C2629" w:rsidRPr="00BE2421">
        <w:rPr>
          <w:rStyle w:val="5-Char"/>
          <w:rFonts w:hint="cs"/>
          <w:rtl/>
        </w:rPr>
        <w:t>ی</w:t>
      </w:r>
      <w:r w:rsidRPr="00BE2421">
        <w:rPr>
          <w:rStyle w:val="5-Char"/>
          <w:rtl/>
        </w:rPr>
        <w:t xml:space="preserve"> </w:t>
      </w:r>
      <w:r w:rsidRPr="00BE2421">
        <w:rPr>
          <w:rStyle w:val="5-Char"/>
          <w:rFonts w:hint="eastAsia"/>
          <w:rtl/>
        </w:rPr>
        <w:t>الجَسَدِ</w:t>
      </w:r>
      <w:r w:rsidRPr="00BE2421">
        <w:rPr>
          <w:rStyle w:val="5-Char"/>
          <w:rtl/>
        </w:rPr>
        <w:t xml:space="preserve"> </w:t>
      </w:r>
      <w:r w:rsidRPr="00BE2421">
        <w:rPr>
          <w:rStyle w:val="5-Char"/>
          <w:rFonts w:hint="eastAsia"/>
          <w:rtl/>
        </w:rPr>
        <w:t>كَشَمَعٍ</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شَحمٍ</w:t>
      </w:r>
      <w:r w:rsidRPr="00BE2421">
        <w:rPr>
          <w:rStyle w:val="5-Char"/>
          <w:rFonts w:hint="cs"/>
          <w:rtl/>
        </w:rPr>
        <w:t>.</w:t>
      </w:r>
    </w:p>
    <w:p w:rsidR="004D66C8" w:rsidRPr="009E2A91" w:rsidRDefault="004D66C8" w:rsidP="00907D1E">
      <w:pPr>
        <w:pStyle w:val="2-0"/>
        <w:rPr>
          <w:rtl/>
        </w:rPr>
      </w:pPr>
      <w:bookmarkStart w:id="19" w:name="_Toc440375779"/>
      <w:r w:rsidRPr="00D630AD">
        <w:rPr>
          <w:rFonts w:hint="cs"/>
          <w:rtl/>
        </w:rPr>
        <w:t>فصل: پ</w:t>
      </w:r>
      <w:r w:rsidR="000751A8">
        <w:rPr>
          <w:rFonts w:hint="cs"/>
          <w:rtl/>
        </w:rPr>
        <w:t>ی</w:t>
      </w:r>
      <w:r w:rsidRPr="00D630AD">
        <w:rPr>
          <w:rFonts w:hint="cs"/>
          <w:rtl/>
        </w:rPr>
        <w:t>رامون احکام وضو</w:t>
      </w:r>
      <w:r w:rsidR="00907D1E">
        <w:rPr>
          <w:rFonts w:hint="cs"/>
          <w:rtl/>
        </w:rPr>
        <w:t xml:space="preserve"> </w:t>
      </w:r>
      <w:r w:rsidRPr="009E2A91">
        <w:rPr>
          <w:rFonts w:hint="cs"/>
          <w:rtl/>
        </w:rPr>
        <w:t>[ارکان وضو:]</w:t>
      </w:r>
      <w:bookmarkEnd w:id="19"/>
    </w:p>
    <w:p w:rsidR="004D66C8" w:rsidRPr="007100A7" w:rsidRDefault="004D66C8" w:rsidP="00907D1E">
      <w:pPr>
        <w:rPr>
          <w:rStyle w:val="1-Char"/>
          <w:rtl/>
        </w:rPr>
      </w:pPr>
      <w:r w:rsidRPr="00FE6406">
        <w:rPr>
          <w:rStyle w:val="9-Char"/>
          <w:rFonts w:eastAsia="Batang" w:hint="cs"/>
          <w:rtl/>
        </w:rPr>
        <w:t>«ارکان وضو»</w:t>
      </w:r>
      <w:r w:rsidRPr="007100A7">
        <w:rPr>
          <w:rStyle w:val="1-Char"/>
          <w:rFonts w:hint="cs"/>
          <w:rtl/>
        </w:rPr>
        <w:t>، چهار چ</w:t>
      </w:r>
      <w:r w:rsidR="00446BB7">
        <w:rPr>
          <w:rStyle w:val="1-Char"/>
          <w:rFonts w:hint="cs"/>
          <w:rtl/>
        </w:rPr>
        <w:t>ی</w:t>
      </w:r>
      <w:r w:rsidRPr="007100A7">
        <w:rPr>
          <w:rStyle w:val="1-Char"/>
          <w:rFonts w:hint="cs"/>
          <w:rtl/>
        </w:rPr>
        <w:t>ز است؛ که همانا عبارت</w:t>
      </w:r>
      <w:r w:rsidR="00D630AD" w:rsidRPr="007100A7">
        <w:rPr>
          <w:rStyle w:val="1-Char"/>
          <w:rFonts w:hint="cs"/>
          <w:rtl/>
        </w:rPr>
        <w:t xml:space="preserve"> </w:t>
      </w:r>
      <w:r w:rsidRPr="007100A7">
        <w:rPr>
          <w:rStyle w:val="1-Char"/>
          <w:rFonts w:hint="cs"/>
          <w:rtl/>
        </w:rPr>
        <w:t xml:space="preserve">از </w:t>
      </w:r>
      <w:r w:rsidRPr="00FE6406">
        <w:rPr>
          <w:rStyle w:val="9-Char"/>
          <w:rFonts w:eastAsia="Batang" w:hint="cs"/>
          <w:rtl/>
        </w:rPr>
        <w:t>«فرائض وضو»</w:t>
      </w:r>
      <w:r w:rsidRPr="007100A7">
        <w:rPr>
          <w:rStyle w:val="1-Char"/>
          <w:rFonts w:hint="cs"/>
          <w:rtl/>
        </w:rPr>
        <w:t xml:space="preserve"> م</w:t>
      </w:r>
      <w:r w:rsidR="00446BB7">
        <w:rPr>
          <w:rStyle w:val="1-Char"/>
          <w:rFonts w:hint="cs"/>
          <w:rtl/>
        </w:rPr>
        <w:t>ی</w:t>
      </w:r>
      <w:r w:rsidRPr="007100A7">
        <w:rPr>
          <w:rStyle w:val="1-Char"/>
          <w:rFonts w:hint="cs"/>
          <w:rtl/>
        </w:rPr>
        <w:t>‌باشد:</w:t>
      </w:r>
    </w:p>
    <w:p w:rsidR="004D66C8" w:rsidRPr="007100A7" w:rsidRDefault="004D66C8" w:rsidP="00AF17B9">
      <w:pPr>
        <w:rPr>
          <w:rStyle w:val="1-Char"/>
          <w:rtl/>
        </w:rPr>
      </w:pPr>
      <w:r w:rsidRPr="007100A7">
        <w:rPr>
          <w:rStyle w:val="1-Char"/>
          <w:rFonts w:hint="cs"/>
          <w:rtl/>
        </w:rPr>
        <w:t xml:space="preserve">[ناگفته نماند که </w:t>
      </w:r>
      <w:r w:rsidRPr="00FE6406">
        <w:rPr>
          <w:rStyle w:val="9-Char"/>
          <w:rFonts w:eastAsia="Batang" w:hint="cs"/>
          <w:rtl/>
        </w:rPr>
        <w:t>«ارکان»</w:t>
      </w:r>
      <w:r w:rsidRPr="007100A7">
        <w:rPr>
          <w:rStyle w:val="1-Char"/>
          <w:rFonts w:hint="cs"/>
          <w:rtl/>
        </w:rPr>
        <w:t xml:space="preserve">، جمع </w:t>
      </w:r>
      <w:r w:rsidRPr="00FE6406">
        <w:rPr>
          <w:rStyle w:val="9-Char"/>
          <w:rFonts w:eastAsia="Batang" w:hint="cs"/>
          <w:rtl/>
        </w:rPr>
        <w:t>«رکن»</w:t>
      </w:r>
      <w:r w:rsidRPr="007100A7">
        <w:rPr>
          <w:rStyle w:val="1-Char"/>
          <w:rFonts w:hint="cs"/>
          <w:rtl/>
        </w:rPr>
        <w:t xml:space="preserve"> است؛ و «</w:t>
      </w:r>
      <w:r w:rsidRPr="00FE6406">
        <w:rPr>
          <w:rStyle w:val="9-Char"/>
          <w:rFonts w:eastAsia="Batang" w:hint="cs"/>
          <w:rtl/>
        </w:rPr>
        <w:t>رکن</w:t>
      </w:r>
      <w:r w:rsidRPr="007100A7">
        <w:rPr>
          <w:rStyle w:val="1-Char"/>
          <w:rFonts w:hint="cs"/>
          <w:rtl/>
        </w:rPr>
        <w:t>» به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گفته م</w:t>
      </w:r>
      <w:r w:rsidR="00446BB7">
        <w:rPr>
          <w:rStyle w:val="1-Char"/>
          <w:rFonts w:hint="cs"/>
          <w:rtl/>
        </w:rPr>
        <w:t>ی</w:t>
      </w:r>
      <w:r w:rsidRPr="007100A7">
        <w:rPr>
          <w:rStyle w:val="1-Char"/>
          <w:rFonts w:hint="cs"/>
          <w:rtl/>
        </w:rPr>
        <w:t>‌شود که در حق</w:t>
      </w:r>
      <w:r w:rsidR="00446BB7">
        <w:rPr>
          <w:rStyle w:val="1-Char"/>
          <w:rFonts w:hint="cs"/>
          <w:rtl/>
        </w:rPr>
        <w:t>ی</w:t>
      </w:r>
      <w:r w:rsidRPr="007100A7">
        <w:rPr>
          <w:rStyle w:val="1-Char"/>
          <w:rFonts w:hint="cs"/>
          <w:rtl/>
        </w:rPr>
        <w:t>قت</w:t>
      </w:r>
      <w:r w:rsidR="00D630AD" w:rsidRPr="007100A7">
        <w:rPr>
          <w:rStyle w:val="1-Char"/>
          <w:rFonts w:hint="cs"/>
          <w:rtl/>
        </w:rPr>
        <w:t>ِ</w:t>
      </w:r>
      <w:r w:rsidRPr="007100A7">
        <w:rPr>
          <w:rStyle w:val="1-Char"/>
          <w:rFonts w:hint="cs"/>
          <w:rtl/>
        </w:rPr>
        <w:t xml:space="preserve"> </w:t>
      </w:r>
      <w:r w:rsidR="00446BB7">
        <w:rPr>
          <w:rStyle w:val="1-Char"/>
          <w:rFonts w:hint="cs"/>
          <w:rtl/>
        </w:rPr>
        <w:t>ی</w:t>
      </w:r>
      <w:r w:rsidRPr="007100A7">
        <w:rPr>
          <w:rStyle w:val="1-Char"/>
          <w:rFonts w:hint="cs"/>
          <w:rtl/>
        </w:rPr>
        <w:t>ک ش</w:t>
      </w:r>
      <w:r w:rsidR="00446BB7">
        <w:rPr>
          <w:rStyle w:val="1-Char"/>
          <w:rFonts w:hint="cs"/>
          <w:rtl/>
        </w:rPr>
        <w:t>ی</w:t>
      </w:r>
      <w:r w:rsidRPr="007100A7">
        <w:rPr>
          <w:rStyle w:val="1-Char"/>
          <w:rFonts w:hint="cs"/>
          <w:rtl/>
        </w:rPr>
        <w:t>ء</w:t>
      </w:r>
      <w:r w:rsidR="00D630AD" w:rsidRPr="007100A7">
        <w:rPr>
          <w:rStyle w:val="1-Char"/>
          <w:rFonts w:hint="cs"/>
          <w:rtl/>
        </w:rPr>
        <w:t>، داخل باشد؛</w:t>
      </w:r>
      <w:r w:rsidRPr="007100A7">
        <w:rPr>
          <w:rStyle w:val="1-Char"/>
          <w:rFonts w:hint="cs"/>
          <w:rtl/>
        </w:rPr>
        <w:t xml:space="preserve"> و لزوم آن</w:t>
      </w:r>
      <w:r w:rsidR="00D630AD" w:rsidRPr="007100A7">
        <w:rPr>
          <w:rStyle w:val="1-Char"/>
          <w:rFonts w:hint="cs"/>
          <w:rtl/>
        </w:rPr>
        <w:t>،</w:t>
      </w:r>
      <w:r w:rsidRPr="007100A7">
        <w:rPr>
          <w:rStyle w:val="1-Char"/>
          <w:rFonts w:hint="cs"/>
          <w:rtl/>
        </w:rPr>
        <w:t xml:space="preserve"> به دل</w:t>
      </w:r>
      <w:r w:rsidR="00446BB7">
        <w:rPr>
          <w:rStyle w:val="1-Char"/>
          <w:rFonts w:hint="cs"/>
          <w:rtl/>
        </w:rPr>
        <w:t>ی</w:t>
      </w:r>
      <w:r w:rsidRPr="007100A7">
        <w:rPr>
          <w:rStyle w:val="1-Char"/>
          <w:rFonts w:hint="cs"/>
          <w:rtl/>
        </w:rPr>
        <w:t>ل</w:t>
      </w:r>
      <w:r w:rsidR="00446BB7">
        <w:rPr>
          <w:rStyle w:val="1-Char"/>
          <w:rFonts w:hint="cs"/>
          <w:rtl/>
        </w:rPr>
        <w:t>ی</w:t>
      </w:r>
      <w:r w:rsidRPr="007100A7">
        <w:rPr>
          <w:rStyle w:val="1-Char"/>
          <w:rFonts w:hint="cs"/>
          <w:rtl/>
        </w:rPr>
        <w:t xml:space="preserve"> قطع</w:t>
      </w:r>
      <w:r w:rsidR="00446BB7">
        <w:rPr>
          <w:rStyle w:val="1-Char"/>
          <w:rFonts w:hint="cs"/>
          <w:rtl/>
        </w:rPr>
        <w:t>ی</w:t>
      </w:r>
      <w:r w:rsidRPr="007100A7">
        <w:rPr>
          <w:rStyle w:val="1-Char"/>
          <w:rFonts w:hint="cs"/>
          <w:rtl/>
        </w:rPr>
        <w:t xml:space="preserve"> که ه</w:t>
      </w:r>
      <w:r w:rsidR="00446BB7">
        <w:rPr>
          <w:rStyle w:val="1-Char"/>
          <w:rFonts w:hint="cs"/>
          <w:rtl/>
        </w:rPr>
        <w:t>ی</w:t>
      </w:r>
      <w:r w:rsidRPr="007100A7">
        <w:rPr>
          <w:rStyle w:val="1-Char"/>
          <w:rFonts w:hint="cs"/>
          <w:rtl/>
        </w:rPr>
        <w:t>چ شبهه‌ا</w:t>
      </w:r>
      <w:r w:rsidR="00446BB7">
        <w:rPr>
          <w:rStyle w:val="1-Char"/>
          <w:rFonts w:hint="cs"/>
          <w:rtl/>
        </w:rPr>
        <w:t>ی</w:t>
      </w:r>
      <w:r w:rsidRPr="007100A7">
        <w:rPr>
          <w:rStyle w:val="1-Char"/>
          <w:rFonts w:hint="cs"/>
          <w:rtl/>
        </w:rPr>
        <w:t xml:space="preserve"> در آن نباشد، ثابت شده باشد؛ همچون قرآن کر</w:t>
      </w:r>
      <w:r w:rsidR="00446BB7">
        <w:rPr>
          <w:rStyle w:val="1-Char"/>
          <w:rFonts w:hint="cs"/>
          <w:rtl/>
        </w:rPr>
        <w:t>ی</w:t>
      </w:r>
      <w:r w:rsidRPr="007100A7">
        <w:rPr>
          <w:rStyle w:val="1-Char"/>
          <w:rFonts w:hint="cs"/>
          <w:rtl/>
        </w:rPr>
        <w:t>م و خبر متواتر؛ و همچن</w:t>
      </w:r>
      <w:r w:rsidR="00446BB7">
        <w:rPr>
          <w:rStyle w:val="1-Char"/>
          <w:rFonts w:hint="cs"/>
          <w:rtl/>
        </w:rPr>
        <w:t>ی</w:t>
      </w:r>
      <w:r w:rsidRPr="007100A7">
        <w:rPr>
          <w:rStyle w:val="1-Char"/>
          <w:rFonts w:hint="cs"/>
          <w:rtl/>
        </w:rPr>
        <w:t>ن بر معنا</w:t>
      </w:r>
      <w:r w:rsidR="00446BB7">
        <w:rPr>
          <w:rStyle w:val="1-Char"/>
          <w:rFonts w:hint="cs"/>
          <w:rtl/>
        </w:rPr>
        <w:t>ی</w:t>
      </w:r>
      <w:r w:rsidRPr="007100A7">
        <w:rPr>
          <w:rStyle w:val="1-Char"/>
          <w:rFonts w:hint="cs"/>
          <w:rtl/>
        </w:rPr>
        <w:t xml:space="preserve"> مراد، دلالت قطع</w:t>
      </w:r>
      <w:r w:rsidR="00446BB7">
        <w:rPr>
          <w:rStyle w:val="1-Char"/>
          <w:rFonts w:hint="cs"/>
          <w:rtl/>
        </w:rPr>
        <w:t>ی</w:t>
      </w:r>
      <w:r w:rsidRPr="007100A7">
        <w:rPr>
          <w:rStyle w:val="1-Char"/>
          <w:rFonts w:hint="cs"/>
          <w:rtl/>
        </w:rPr>
        <w:t xml:space="preserve"> داشته باشد؛ به گونه</w:t>
      </w:r>
      <w:r w:rsidR="00AF17B9">
        <w:rPr>
          <w:rStyle w:val="1-Char"/>
          <w:rFonts w:hint="eastAsia"/>
          <w:rtl/>
        </w:rPr>
        <w:t>‌</w:t>
      </w:r>
      <w:r w:rsidRPr="007100A7">
        <w:rPr>
          <w:rStyle w:val="1-Char"/>
          <w:rFonts w:hint="cs"/>
          <w:rtl/>
        </w:rPr>
        <w:t>ا</w:t>
      </w:r>
      <w:r w:rsidR="00446BB7">
        <w:rPr>
          <w:rStyle w:val="1-Char"/>
          <w:rFonts w:hint="cs"/>
          <w:rtl/>
        </w:rPr>
        <w:t>ی</w:t>
      </w:r>
      <w:r w:rsidRPr="007100A7">
        <w:rPr>
          <w:rStyle w:val="1-Char"/>
          <w:rFonts w:hint="cs"/>
          <w:rtl/>
        </w:rPr>
        <w:t xml:space="preserve"> که لفظ آن، احتمال دو معن</w:t>
      </w:r>
      <w:r w:rsidR="00D630AD" w:rsidRPr="007100A7">
        <w:rPr>
          <w:rStyle w:val="1-Char"/>
          <w:rFonts w:hint="cs"/>
          <w:rtl/>
        </w:rPr>
        <w:t>ا</w:t>
      </w:r>
      <w:r w:rsidRPr="007100A7">
        <w:rPr>
          <w:rStyle w:val="1-Char"/>
          <w:rFonts w:hint="cs"/>
          <w:rtl/>
        </w:rPr>
        <w:t xml:space="preserve"> </w:t>
      </w:r>
      <w:r w:rsidR="00446BB7">
        <w:rPr>
          <w:rStyle w:val="1-Char"/>
          <w:rFonts w:hint="cs"/>
          <w:rtl/>
        </w:rPr>
        <w:t>ی</w:t>
      </w:r>
      <w:r w:rsidRPr="007100A7">
        <w:rPr>
          <w:rStyle w:val="1-Char"/>
          <w:rFonts w:hint="cs"/>
          <w:rtl/>
        </w:rPr>
        <w:t>ا ب</w:t>
      </w:r>
      <w:r w:rsidR="00446BB7">
        <w:rPr>
          <w:rStyle w:val="1-Char"/>
          <w:rFonts w:hint="cs"/>
          <w:rtl/>
        </w:rPr>
        <w:t>ی</w:t>
      </w:r>
      <w:r w:rsidRPr="007100A7">
        <w:rPr>
          <w:rStyle w:val="1-Char"/>
          <w:rFonts w:hint="cs"/>
          <w:rtl/>
        </w:rPr>
        <w:t>شتر از آن را نداشته باشد.</w:t>
      </w:r>
    </w:p>
    <w:p w:rsidR="004D66C8" w:rsidRPr="007100A7" w:rsidRDefault="004D66C8" w:rsidP="00AF1D25">
      <w:pPr>
        <w:rPr>
          <w:rStyle w:val="1-Char"/>
          <w:rtl/>
        </w:rPr>
      </w:pPr>
      <w:r w:rsidRPr="007100A7">
        <w:rPr>
          <w:rStyle w:val="1-Char"/>
          <w:rFonts w:hint="cs"/>
          <w:rtl/>
        </w:rPr>
        <w:t xml:space="preserve">و </w:t>
      </w:r>
      <w:r w:rsidRPr="00907D1E">
        <w:rPr>
          <w:rStyle w:val="5-Char0"/>
          <w:rFonts w:hint="cs"/>
          <w:rtl/>
        </w:rPr>
        <w:t>«فرائض»</w:t>
      </w:r>
      <w:r w:rsidRPr="007100A7">
        <w:rPr>
          <w:rStyle w:val="1-Char"/>
          <w:rFonts w:hint="cs"/>
          <w:rtl/>
        </w:rPr>
        <w:t xml:space="preserve">، جمع </w:t>
      </w:r>
      <w:r w:rsidRPr="00907D1E">
        <w:rPr>
          <w:rStyle w:val="5-Char0"/>
          <w:rFonts w:hint="cs"/>
          <w:rtl/>
        </w:rPr>
        <w:t>«فر</w:t>
      </w:r>
      <w:r w:rsidR="00C12E54" w:rsidRPr="00907D1E">
        <w:rPr>
          <w:rStyle w:val="5-Char0"/>
          <w:rFonts w:hint="cs"/>
          <w:rtl/>
        </w:rPr>
        <w:t>ي</w:t>
      </w:r>
      <w:r w:rsidRPr="00907D1E">
        <w:rPr>
          <w:rStyle w:val="5-Char0"/>
          <w:rFonts w:hint="cs"/>
          <w:rtl/>
        </w:rPr>
        <w:t>ضة»</w:t>
      </w:r>
      <w:r w:rsidRPr="007100A7">
        <w:rPr>
          <w:rStyle w:val="1-Char"/>
          <w:rFonts w:hint="cs"/>
          <w:rtl/>
        </w:rPr>
        <w:t xml:space="preserve"> است؛ و </w:t>
      </w:r>
      <w:r w:rsidRPr="00FE6406">
        <w:rPr>
          <w:rStyle w:val="9-Char"/>
          <w:rFonts w:eastAsia="Batang" w:hint="cs"/>
          <w:rtl/>
        </w:rPr>
        <w:t>«فرض»</w:t>
      </w:r>
      <w:r w:rsidRPr="007100A7">
        <w:rPr>
          <w:rStyle w:val="1-Char"/>
          <w:rFonts w:hint="cs"/>
          <w:rtl/>
        </w:rPr>
        <w:t xml:space="preserve">، </w:t>
      </w:r>
      <w:r w:rsidR="002A15AE" w:rsidRPr="007100A7">
        <w:rPr>
          <w:rStyle w:val="1-Char"/>
          <w:rFonts w:hint="cs"/>
          <w:rtl/>
        </w:rPr>
        <w:t>بدان چ</w:t>
      </w:r>
      <w:r w:rsidR="00446BB7">
        <w:rPr>
          <w:rStyle w:val="1-Char"/>
          <w:rFonts w:hint="cs"/>
          <w:rtl/>
        </w:rPr>
        <w:t>ی</w:t>
      </w:r>
      <w:r w:rsidR="002A15AE" w:rsidRPr="007100A7">
        <w:rPr>
          <w:rStyle w:val="1-Char"/>
          <w:rFonts w:hint="cs"/>
          <w:rtl/>
        </w:rPr>
        <w:t>ز</w:t>
      </w:r>
      <w:r w:rsidR="00446BB7">
        <w:rPr>
          <w:rStyle w:val="1-Char"/>
          <w:rFonts w:hint="cs"/>
          <w:rtl/>
        </w:rPr>
        <w:t>ی</w:t>
      </w:r>
      <w:r w:rsidR="002A15AE" w:rsidRPr="007100A7">
        <w:rPr>
          <w:rStyle w:val="1-Char"/>
          <w:rFonts w:hint="cs"/>
          <w:rtl/>
        </w:rPr>
        <w:t xml:space="preserve"> اطلاق م</w:t>
      </w:r>
      <w:r w:rsidR="00446BB7">
        <w:rPr>
          <w:rStyle w:val="1-Char"/>
          <w:rFonts w:hint="cs"/>
          <w:rtl/>
        </w:rPr>
        <w:t>ی</w:t>
      </w:r>
      <w:r w:rsidR="002A15AE" w:rsidRPr="007100A7">
        <w:rPr>
          <w:rStyle w:val="1-Char"/>
          <w:rFonts w:hint="cs"/>
          <w:rtl/>
        </w:rPr>
        <w:t>‌گردد که لزوم آن</w:t>
      </w:r>
      <w:r w:rsidR="00491255" w:rsidRPr="007100A7">
        <w:rPr>
          <w:rStyle w:val="1-Char"/>
          <w:rFonts w:hint="cs"/>
          <w:rtl/>
        </w:rPr>
        <w:t>؛</w:t>
      </w:r>
      <w:r w:rsidR="002A15AE" w:rsidRPr="007100A7">
        <w:rPr>
          <w:rStyle w:val="1-Char"/>
          <w:rFonts w:hint="cs"/>
          <w:rtl/>
        </w:rPr>
        <w:t xml:space="preserve"> به دل</w:t>
      </w:r>
      <w:r w:rsidR="00446BB7">
        <w:rPr>
          <w:rStyle w:val="1-Char"/>
          <w:rFonts w:hint="cs"/>
          <w:rtl/>
        </w:rPr>
        <w:t>ی</w:t>
      </w:r>
      <w:r w:rsidR="002A15AE" w:rsidRPr="007100A7">
        <w:rPr>
          <w:rStyle w:val="1-Char"/>
          <w:rFonts w:hint="cs"/>
          <w:rtl/>
        </w:rPr>
        <w:t>ل</w:t>
      </w:r>
      <w:r w:rsidR="00446BB7">
        <w:rPr>
          <w:rStyle w:val="1-Char"/>
          <w:rFonts w:hint="cs"/>
          <w:rtl/>
        </w:rPr>
        <w:t>ی</w:t>
      </w:r>
      <w:r w:rsidR="002A15AE" w:rsidRPr="007100A7">
        <w:rPr>
          <w:rStyle w:val="1-Char"/>
          <w:rFonts w:hint="cs"/>
          <w:rtl/>
        </w:rPr>
        <w:t xml:space="preserve"> ثابت شده باشد که در آن شب</w:t>
      </w:r>
      <w:r w:rsidR="00D630AD" w:rsidRPr="007100A7">
        <w:rPr>
          <w:rStyle w:val="1-Char"/>
          <w:rFonts w:hint="cs"/>
          <w:rtl/>
        </w:rPr>
        <w:t>ه</w:t>
      </w:r>
      <w:r w:rsidR="002A15AE" w:rsidRPr="007100A7">
        <w:rPr>
          <w:rStyle w:val="1-Char"/>
          <w:rFonts w:hint="cs"/>
          <w:rtl/>
        </w:rPr>
        <w:t>ه‌ا</w:t>
      </w:r>
      <w:r w:rsidR="00446BB7">
        <w:rPr>
          <w:rStyle w:val="1-Char"/>
          <w:rFonts w:hint="cs"/>
          <w:rtl/>
        </w:rPr>
        <w:t>ی</w:t>
      </w:r>
      <w:r w:rsidR="002A15AE" w:rsidRPr="007100A7">
        <w:rPr>
          <w:rStyle w:val="1-Char"/>
          <w:rFonts w:hint="cs"/>
          <w:rtl/>
        </w:rPr>
        <w:t xml:space="preserve"> ن</w:t>
      </w:r>
      <w:r w:rsidR="00446BB7">
        <w:rPr>
          <w:rStyle w:val="1-Char"/>
          <w:rFonts w:hint="cs"/>
          <w:rtl/>
        </w:rPr>
        <w:t>ی</w:t>
      </w:r>
      <w:r w:rsidR="002A15AE" w:rsidRPr="007100A7">
        <w:rPr>
          <w:rStyle w:val="1-Char"/>
          <w:rFonts w:hint="cs"/>
          <w:rtl/>
        </w:rPr>
        <w:t>ست</w:t>
      </w:r>
      <w:r w:rsidR="00D630AD" w:rsidRPr="007100A7">
        <w:rPr>
          <w:rStyle w:val="1-Char"/>
          <w:rFonts w:hint="cs"/>
          <w:rtl/>
        </w:rPr>
        <w:t>؛</w:t>
      </w:r>
      <w:r w:rsidR="002A15AE" w:rsidRPr="007100A7">
        <w:rPr>
          <w:rStyle w:val="1-Char"/>
          <w:rFonts w:hint="cs"/>
          <w:rtl/>
        </w:rPr>
        <w:t xml:space="preserve"> خواه ا</w:t>
      </w:r>
      <w:r w:rsidR="00446BB7">
        <w:rPr>
          <w:rStyle w:val="1-Char"/>
          <w:rFonts w:hint="cs"/>
          <w:rtl/>
        </w:rPr>
        <w:t>ی</w:t>
      </w:r>
      <w:r w:rsidR="002A15AE" w:rsidRPr="007100A7">
        <w:rPr>
          <w:rStyle w:val="1-Char"/>
          <w:rFonts w:hint="cs"/>
          <w:rtl/>
        </w:rPr>
        <w:t>ن چ</w:t>
      </w:r>
      <w:r w:rsidR="00446BB7">
        <w:rPr>
          <w:rStyle w:val="1-Char"/>
          <w:rFonts w:hint="cs"/>
          <w:rtl/>
        </w:rPr>
        <w:t>ی</w:t>
      </w:r>
      <w:r w:rsidR="002A15AE" w:rsidRPr="007100A7">
        <w:rPr>
          <w:rStyle w:val="1-Char"/>
          <w:rFonts w:hint="cs"/>
          <w:rtl/>
        </w:rPr>
        <w:t>ز</w:t>
      </w:r>
      <w:r w:rsidR="00D630AD" w:rsidRPr="007100A7">
        <w:rPr>
          <w:rStyle w:val="1-Char"/>
          <w:rFonts w:hint="cs"/>
          <w:rtl/>
        </w:rPr>
        <w:t>،</w:t>
      </w:r>
      <w:r w:rsidR="002A15AE" w:rsidRPr="007100A7">
        <w:rPr>
          <w:rStyle w:val="1-Char"/>
          <w:rFonts w:hint="cs"/>
          <w:rtl/>
        </w:rPr>
        <w:t xml:space="preserve"> در حق</w:t>
      </w:r>
      <w:r w:rsidR="00446BB7">
        <w:rPr>
          <w:rStyle w:val="1-Char"/>
          <w:rFonts w:hint="cs"/>
          <w:rtl/>
        </w:rPr>
        <w:t>ی</w:t>
      </w:r>
      <w:r w:rsidR="002A15AE" w:rsidRPr="007100A7">
        <w:rPr>
          <w:rStyle w:val="1-Char"/>
          <w:rFonts w:hint="cs"/>
          <w:rtl/>
        </w:rPr>
        <w:t>قت</w:t>
      </w:r>
      <w:r w:rsidR="00D630AD" w:rsidRPr="007100A7">
        <w:rPr>
          <w:rStyle w:val="1-Char"/>
          <w:rFonts w:hint="cs"/>
          <w:rtl/>
        </w:rPr>
        <w:t>ِ</w:t>
      </w:r>
      <w:r w:rsidR="002A15AE" w:rsidRPr="007100A7">
        <w:rPr>
          <w:rStyle w:val="1-Char"/>
          <w:rFonts w:hint="cs"/>
          <w:rtl/>
        </w:rPr>
        <w:t xml:space="preserve"> ش</w:t>
      </w:r>
      <w:r w:rsidR="00446BB7">
        <w:rPr>
          <w:rStyle w:val="1-Char"/>
          <w:rFonts w:hint="cs"/>
          <w:rtl/>
        </w:rPr>
        <w:t>ی</w:t>
      </w:r>
      <w:r w:rsidR="002A15AE" w:rsidRPr="007100A7">
        <w:rPr>
          <w:rStyle w:val="1-Char"/>
          <w:rFonts w:hint="cs"/>
          <w:rtl/>
        </w:rPr>
        <w:t>ء</w:t>
      </w:r>
      <w:r w:rsidR="00491255" w:rsidRPr="007100A7">
        <w:rPr>
          <w:rStyle w:val="1-Char"/>
          <w:rFonts w:hint="cs"/>
          <w:rtl/>
        </w:rPr>
        <w:t>،</w:t>
      </w:r>
      <w:r w:rsidR="002A15AE" w:rsidRPr="007100A7">
        <w:rPr>
          <w:rStyle w:val="1-Char"/>
          <w:rFonts w:hint="cs"/>
          <w:rtl/>
        </w:rPr>
        <w:t xml:space="preserve"> داخل باشد </w:t>
      </w:r>
      <w:r w:rsidR="00446BB7">
        <w:rPr>
          <w:rStyle w:val="1-Char"/>
          <w:rFonts w:hint="cs"/>
          <w:rtl/>
        </w:rPr>
        <w:t>ی</w:t>
      </w:r>
      <w:r w:rsidR="002A15AE" w:rsidRPr="007100A7">
        <w:rPr>
          <w:rStyle w:val="1-Char"/>
          <w:rFonts w:hint="cs"/>
          <w:rtl/>
        </w:rPr>
        <w:t>ا از حق</w:t>
      </w:r>
      <w:r w:rsidR="00446BB7">
        <w:rPr>
          <w:rStyle w:val="1-Char"/>
          <w:rFonts w:hint="cs"/>
          <w:rtl/>
        </w:rPr>
        <w:t>ی</w:t>
      </w:r>
      <w:r w:rsidR="002A15AE" w:rsidRPr="007100A7">
        <w:rPr>
          <w:rStyle w:val="1-Char"/>
          <w:rFonts w:hint="cs"/>
          <w:rtl/>
        </w:rPr>
        <w:t>قت آن</w:t>
      </w:r>
      <w:r w:rsidR="00D630AD" w:rsidRPr="007100A7">
        <w:rPr>
          <w:rStyle w:val="1-Char"/>
          <w:rFonts w:hint="cs"/>
          <w:rtl/>
        </w:rPr>
        <w:t>،</w:t>
      </w:r>
      <w:r w:rsidR="002A15AE" w:rsidRPr="007100A7">
        <w:rPr>
          <w:rStyle w:val="1-Char"/>
          <w:rFonts w:hint="cs"/>
          <w:rtl/>
        </w:rPr>
        <w:t xml:space="preserve"> ب</w:t>
      </w:r>
      <w:r w:rsidR="00446BB7">
        <w:rPr>
          <w:rStyle w:val="1-Char"/>
          <w:rFonts w:hint="cs"/>
          <w:rtl/>
        </w:rPr>
        <w:t>ی</w:t>
      </w:r>
      <w:r w:rsidR="002A15AE" w:rsidRPr="007100A7">
        <w:rPr>
          <w:rStyle w:val="1-Char"/>
          <w:rFonts w:hint="cs"/>
          <w:rtl/>
        </w:rPr>
        <w:t>رون باشد؛ پس فرض، شامل شرط‌ها و ارکان، هر دو م</w:t>
      </w:r>
      <w:r w:rsidR="00446BB7">
        <w:rPr>
          <w:rStyle w:val="1-Char"/>
          <w:rFonts w:hint="cs"/>
          <w:rtl/>
        </w:rPr>
        <w:t>ی</w:t>
      </w:r>
      <w:r w:rsidR="002A15AE" w:rsidRPr="007100A7">
        <w:rPr>
          <w:rStyle w:val="1-Char"/>
          <w:rFonts w:hint="cs"/>
          <w:rtl/>
        </w:rPr>
        <w:t>‌شود.]</w:t>
      </w:r>
    </w:p>
    <w:p w:rsidR="00084E3C" w:rsidRPr="007100A7" w:rsidRDefault="00084E3C" w:rsidP="00463D6B">
      <w:pPr>
        <w:pStyle w:val="ListParagraph"/>
        <w:numPr>
          <w:ilvl w:val="0"/>
          <w:numId w:val="18"/>
        </w:numPr>
        <w:rPr>
          <w:rStyle w:val="1-Char"/>
          <w:rtl/>
        </w:rPr>
      </w:pPr>
      <w:r w:rsidRPr="007100A7">
        <w:rPr>
          <w:rStyle w:val="1-Char"/>
          <w:rFonts w:hint="cs"/>
          <w:rtl/>
        </w:rPr>
        <w:t>شستن صورت [و آب بر آن جار</w:t>
      </w:r>
      <w:r w:rsidR="00446BB7">
        <w:rPr>
          <w:rStyle w:val="1-Char"/>
          <w:rFonts w:hint="cs"/>
          <w:rtl/>
        </w:rPr>
        <w:t>ی</w:t>
      </w:r>
      <w:r w:rsidRPr="007100A7">
        <w:rPr>
          <w:rStyle w:val="1-Char"/>
          <w:rFonts w:hint="cs"/>
          <w:rtl/>
        </w:rPr>
        <w:t xml:space="preserve"> کردن؛ ز</w:t>
      </w:r>
      <w:r w:rsidR="00446BB7">
        <w:rPr>
          <w:rStyle w:val="1-Char"/>
          <w:rFonts w:hint="cs"/>
          <w:rtl/>
        </w:rPr>
        <w:t>ی</w:t>
      </w:r>
      <w:r w:rsidRPr="007100A7">
        <w:rPr>
          <w:rStyle w:val="1-Char"/>
          <w:rFonts w:hint="cs"/>
          <w:rtl/>
        </w:rPr>
        <w:t>را خداوند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د:</w:t>
      </w:r>
      <w:r w:rsidR="00907D1E">
        <w:rPr>
          <w:rStyle w:val="1-Char"/>
          <w:rFonts w:hint="cs"/>
          <w:rtl/>
        </w:rPr>
        <w:t xml:space="preserve"> </w:t>
      </w:r>
      <w:r w:rsidR="00907D1E">
        <w:rPr>
          <w:rStyle w:val="1-Char"/>
          <w:rFonts w:cs="Traditional Arabic"/>
          <w:color w:val="000000"/>
          <w:shd w:val="clear" w:color="auto" w:fill="FFFFFF"/>
          <w:rtl/>
        </w:rPr>
        <w:t>﴿</w:t>
      </w:r>
      <w:r w:rsidR="00907D1E" w:rsidRPr="000751A8">
        <w:rPr>
          <w:rStyle w:val="4-Char"/>
          <w:rtl/>
        </w:rPr>
        <w:t>فَ</w:t>
      </w:r>
      <w:r w:rsidR="00907D1E" w:rsidRPr="000751A8">
        <w:rPr>
          <w:rStyle w:val="4-Char"/>
          <w:rFonts w:hint="cs"/>
          <w:rtl/>
        </w:rPr>
        <w:t>ٱ</w:t>
      </w:r>
      <w:r w:rsidR="00907D1E" w:rsidRPr="000751A8">
        <w:rPr>
          <w:rStyle w:val="4-Char"/>
          <w:rFonts w:hint="eastAsia"/>
          <w:rtl/>
        </w:rPr>
        <w:t>غۡسِلُواْ</w:t>
      </w:r>
      <w:r w:rsidR="00907D1E" w:rsidRPr="000751A8">
        <w:rPr>
          <w:rStyle w:val="4-Char"/>
          <w:rtl/>
        </w:rPr>
        <w:t xml:space="preserve"> وُجُوهَكُمۡ</w:t>
      </w:r>
      <w:r w:rsidR="00907D1E">
        <w:rPr>
          <w:rStyle w:val="1-Char"/>
          <w:rFonts w:cs="Traditional Arabic"/>
          <w:color w:val="000000"/>
          <w:shd w:val="clear" w:color="auto" w:fill="FFFFFF"/>
          <w:rtl/>
        </w:rPr>
        <w:t>﴾</w:t>
      </w:r>
      <w:r w:rsidR="00907D1E" w:rsidRPr="000751A8">
        <w:rPr>
          <w:rStyle w:val="4-Char"/>
          <w:rtl/>
        </w:rPr>
        <w:t xml:space="preserve"> </w:t>
      </w:r>
      <w:r w:rsidR="00907D1E" w:rsidRPr="000751A8">
        <w:rPr>
          <w:rStyle w:val="9-Char1"/>
          <w:rtl/>
        </w:rPr>
        <w:t>[المائدة: 6]</w:t>
      </w:r>
      <w:r w:rsidRPr="007100A7">
        <w:rPr>
          <w:rStyle w:val="1-Char"/>
          <w:rFonts w:hint="cs"/>
          <w:rtl/>
        </w:rPr>
        <w:t xml:space="preserve"> </w:t>
      </w:r>
      <w:r w:rsidRPr="00BE2421">
        <w:rPr>
          <w:rStyle w:val="6-Char"/>
          <w:rFonts w:hint="cs"/>
          <w:rtl/>
        </w:rPr>
        <w:t>«به هنگام وضو، صورت‌ها</w:t>
      </w:r>
      <w:r w:rsidR="00446BB7">
        <w:rPr>
          <w:rStyle w:val="6-Char"/>
          <w:rFonts w:hint="cs"/>
          <w:rtl/>
        </w:rPr>
        <w:t>ی</w:t>
      </w:r>
      <w:r w:rsidRPr="00BE2421">
        <w:rPr>
          <w:rStyle w:val="6-Char"/>
          <w:rFonts w:hint="cs"/>
          <w:rtl/>
        </w:rPr>
        <w:t>تان را بشو</w:t>
      </w:r>
      <w:r w:rsidR="00446BB7">
        <w:rPr>
          <w:rStyle w:val="6-Char"/>
          <w:rFonts w:hint="cs"/>
          <w:rtl/>
        </w:rPr>
        <w:t>یی</w:t>
      </w:r>
      <w:r w:rsidRPr="00BE2421">
        <w:rPr>
          <w:rStyle w:val="6-Char"/>
          <w:rFonts w:hint="cs"/>
          <w:rtl/>
        </w:rPr>
        <w:t>د»</w:t>
      </w:r>
      <w:r w:rsidRPr="007100A7">
        <w:rPr>
          <w:rStyle w:val="1-Char"/>
          <w:rFonts w:hint="cs"/>
          <w:rtl/>
        </w:rPr>
        <w:t>.]</w:t>
      </w:r>
    </w:p>
    <w:p w:rsidR="008D1D22" w:rsidRPr="007100A7" w:rsidRDefault="00B12376" w:rsidP="00AF1D25">
      <w:pPr>
        <w:rPr>
          <w:rStyle w:val="1-Char"/>
          <w:rtl/>
        </w:rPr>
      </w:pPr>
      <w:r w:rsidRPr="007100A7">
        <w:rPr>
          <w:rStyle w:val="1-Char"/>
          <w:rtl/>
        </w:rPr>
        <w:tab/>
      </w:r>
      <w:r w:rsidR="00466335" w:rsidRPr="007100A7">
        <w:rPr>
          <w:rStyle w:val="1-Char"/>
          <w:rFonts w:hint="cs"/>
          <w:rtl/>
        </w:rPr>
        <w:t xml:space="preserve">و </w:t>
      </w:r>
      <w:r w:rsidR="00466335" w:rsidRPr="00FE6406">
        <w:rPr>
          <w:rStyle w:val="9-Char"/>
          <w:rFonts w:eastAsia="Batang" w:hint="cs"/>
          <w:rtl/>
        </w:rPr>
        <w:t>طول و دراز</w:t>
      </w:r>
      <w:r w:rsidR="00446BB7">
        <w:rPr>
          <w:rStyle w:val="9-Char"/>
          <w:rFonts w:eastAsia="Batang" w:hint="cs"/>
          <w:rtl/>
        </w:rPr>
        <w:t>ی</w:t>
      </w:r>
      <w:r w:rsidR="00466335" w:rsidRPr="00FE6406">
        <w:rPr>
          <w:rStyle w:val="9-Char"/>
          <w:rFonts w:eastAsia="Batang" w:hint="cs"/>
          <w:rtl/>
        </w:rPr>
        <w:t xml:space="preserve"> صورت</w:t>
      </w:r>
      <w:r w:rsidR="00466335" w:rsidRPr="007100A7">
        <w:rPr>
          <w:rStyle w:val="1-Char"/>
          <w:rFonts w:hint="cs"/>
          <w:rtl/>
        </w:rPr>
        <w:t>، عبارت است از: فاصل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00466335" w:rsidRPr="007100A7">
        <w:rPr>
          <w:rStyle w:val="1-Char"/>
          <w:rFonts w:hint="cs"/>
          <w:rtl/>
        </w:rPr>
        <w:t>ب</w:t>
      </w:r>
      <w:r w:rsidR="00446BB7">
        <w:rPr>
          <w:rStyle w:val="1-Char"/>
          <w:rFonts w:hint="cs"/>
          <w:rtl/>
        </w:rPr>
        <w:t>ی</w:t>
      </w:r>
      <w:r w:rsidR="00466335" w:rsidRPr="007100A7">
        <w:rPr>
          <w:rStyle w:val="1-Char"/>
          <w:rFonts w:hint="cs"/>
          <w:rtl/>
        </w:rPr>
        <w:t>ن قسمت بالا</w:t>
      </w:r>
      <w:r w:rsidR="00446BB7">
        <w:rPr>
          <w:rStyle w:val="1-Char"/>
          <w:rFonts w:hint="cs"/>
          <w:rtl/>
        </w:rPr>
        <w:t>ی</w:t>
      </w:r>
      <w:r w:rsidR="00466335" w:rsidRPr="007100A7">
        <w:rPr>
          <w:rStyle w:val="1-Char"/>
          <w:rFonts w:hint="cs"/>
          <w:rtl/>
        </w:rPr>
        <w:t xml:space="preserve"> پ</w:t>
      </w:r>
      <w:r w:rsidR="00446BB7">
        <w:rPr>
          <w:rStyle w:val="1-Char"/>
          <w:rFonts w:hint="cs"/>
          <w:rtl/>
        </w:rPr>
        <w:t>ی</w:t>
      </w:r>
      <w:r w:rsidR="00466335" w:rsidRPr="007100A7">
        <w:rPr>
          <w:rStyle w:val="1-Char"/>
          <w:rFonts w:hint="cs"/>
          <w:rtl/>
        </w:rPr>
        <w:t>شان</w:t>
      </w:r>
      <w:r w:rsidR="00446BB7">
        <w:rPr>
          <w:rStyle w:val="1-Char"/>
          <w:rFonts w:hint="cs"/>
          <w:rtl/>
        </w:rPr>
        <w:t>ی</w:t>
      </w:r>
      <w:r w:rsidR="00466335" w:rsidRPr="007100A7">
        <w:rPr>
          <w:rStyle w:val="1-Char"/>
          <w:rFonts w:hint="cs"/>
          <w:rtl/>
        </w:rPr>
        <w:t xml:space="preserve"> [رستنگاه مو</w:t>
      </w:r>
      <w:r w:rsidR="00446BB7">
        <w:rPr>
          <w:rStyle w:val="1-Char"/>
          <w:rFonts w:hint="cs"/>
          <w:rtl/>
        </w:rPr>
        <w:t>ی</w:t>
      </w:r>
      <w:r w:rsidR="00466335" w:rsidRPr="007100A7">
        <w:rPr>
          <w:rStyle w:val="1-Char"/>
          <w:rFonts w:hint="cs"/>
          <w:rtl/>
        </w:rPr>
        <w:t>]، تا قسمت انتها</w:t>
      </w:r>
      <w:r w:rsidR="00446BB7">
        <w:rPr>
          <w:rStyle w:val="1-Char"/>
          <w:rFonts w:hint="cs"/>
          <w:rtl/>
        </w:rPr>
        <w:t>ی</w:t>
      </w:r>
      <w:r w:rsidR="00466335" w:rsidRPr="007100A7">
        <w:rPr>
          <w:rStyle w:val="1-Char"/>
          <w:rFonts w:hint="cs"/>
          <w:rtl/>
        </w:rPr>
        <w:t xml:space="preserve"> چانه؛ و عرض و پهنا</w:t>
      </w:r>
      <w:r w:rsidR="00446BB7">
        <w:rPr>
          <w:rStyle w:val="1-Char"/>
          <w:rFonts w:hint="cs"/>
          <w:rtl/>
        </w:rPr>
        <w:t>ی</w:t>
      </w:r>
      <w:r w:rsidR="00466335" w:rsidRPr="007100A7">
        <w:rPr>
          <w:rStyle w:val="1-Char"/>
          <w:rFonts w:hint="cs"/>
          <w:rtl/>
        </w:rPr>
        <w:t xml:space="preserve"> آن: ما ب</w:t>
      </w:r>
      <w:r w:rsidR="00446BB7">
        <w:rPr>
          <w:rStyle w:val="1-Char"/>
          <w:rFonts w:hint="cs"/>
          <w:rtl/>
        </w:rPr>
        <w:t>ی</w:t>
      </w:r>
      <w:r w:rsidR="00466335" w:rsidRPr="007100A7">
        <w:rPr>
          <w:rStyle w:val="1-Char"/>
          <w:rFonts w:hint="cs"/>
          <w:rtl/>
        </w:rPr>
        <w:t>ن دو نرم</w:t>
      </w:r>
      <w:r w:rsidR="00B23A4F" w:rsidRPr="007100A7">
        <w:rPr>
          <w:rStyle w:val="1-Char"/>
          <w:rFonts w:hint="cs"/>
          <w:rtl/>
        </w:rPr>
        <w:t>ه‌</w:t>
      </w:r>
      <w:r w:rsidR="00446BB7">
        <w:rPr>
          <w:rStyle w:val="1-Char"/>
          <w:rFonts w:hint="cs"/>
          <w:rtl/>
        </w:rPr>
        <w:t>ی</w:t>
      </w:r>
      <w:r w:rsidR="00466335" w:rsidRPr="007100A7">
        <w:rPr>
          <w:rStyle w:val="1-Char"/>
          <w:rFonts w:hint="cs"/>
          <w:rtl/>
        </w:rPr>
        <w:t xml:space="preserve"> گوش‌ها است.</w:t>
      </w:r>
    </w:p>
    <w:p w:rsidR="005260EB" w:rsidRPr="007100A7" w:rsidRDefault="00466335" w:rsidP="00463D6B">
      <w:pPr>
        <w:pStyle w:val="ListParagraph"/>
        <w:numPr>
          <w:ilvl w:val="0"/>
          <w:numId w:val="18"/>
        </w:numPr>
        <w:rPr>
          <w:rStyle w:val="1-Char"/>
          <w:rtl/>
        </w:rPr>
      </w:pPr>
      <w:r w:rsidRPr="007100A7">
        <w:rPr>
          <w:rStyle w:val="1-Char"/>
          <w:rFonts w:hint="cs"/>
          <w:rtl/>
        </w:rPr>
        <w:t>شستن هر دو دست به همراه آرنج‌ها؛ [چون خداوند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د</w:t>
      </w:r>
      <w:r w:rsidR="00907D1E">
        <w:rPr>
          <w:rStyle w:val="1-Char"/>
          <w:rFonts w:hint="cs"/>
          <w:rtl/>
        </w:rPr>
        <w:t xml:space="preserve">: </w:t>
      </w:r>
      <w:r w:rsidR="00907D1E">
        <w:rPr>
          <w:rStyle w:val="1-Char"/>
          <w:rFonts w:cs="Traditional Arabic"/>
          <w:color w:val="000000"/>
          <w:shd w:val="clear" w:color="auto" w:fill="FFFFFF"/>
          <w:rtl/>
        </w:rPr>
        <w:t>﴿</w:t>
      </w:r>
      <w:r w:rsidR="00907D1E" w:rsidRPr="000751A8">
        <w:rPr>
          <w:rStyle w:val="4-Char"/>
          <w:rtl/>
        </w:rPr>
        <w:t xml:space="preserve">وَأَيۡدِيَكُمۡ إِلَى </w:t>
      </w:r>
      <w:r w:rsidR="00907D1E" w:rsidRPr="000751A8">
        <w:rPr>
          <w:rStyle w:val="4-Char"/>
          <w:rFonts w:hint="cs"/>
          <w:rtl/>
        </w:rPr>
        <w:t>ٱ</w:t>
      </w:r>
      <w:r w:rsidR="00907D1E" w:rsidRPr="000751A8">
        <w:rPr>
          <w:rStyle w:val="4-Char"/>
          <w:rFonts w:hint="eastAsia"/>
          <w:rtl/>
        </w:rPr>
        <w:t>لۡمَرَافِقِ</w:t>
      </w:r>
      <w:r w:rsidR="00907D1E">
        <w:rPr>
          <w:rStyle w:val="1-Char"/>
          <w:rFonts w:cs="Traditional Arabic"/>
          <w:color w:val="000000"/>
          <w:shd w:val="clear" w:color="auto" w:fill="FFFFFF"/>
          <w:rtl/>
        </w:rPr>
        <w:t>﴾</w:t>
      </w:r>
      <w:r w:rsidR="00907D1E" w:rsidRPr="000751A8">
        <w:rPr>
          <w:rStyle w:val="4-Char"/>
          <w:rtl/>
        </w:rPr>
        <w:t xml:space="preserve"> </w:t>
      </w:r>
      <w:r w:rsidR="00907D1E" w:rsidRPr="000751A8">
        <w:rPr>
          <w:rStyle w:val="9-Char1"/>
          <w:rtl/>
        </w:rPr>
        <w:t>[المائدة: 6]</w:t>
      </w:r>
      <w:r w:rsidRPr="00907D1E">
        <w:rPr>
          <w:rStyle w:val="9-Char"/>
          <w:rFonts w:eastAsia="Batang" w:hint="cs"/>
          <w:rtl/>
        </w:rPr>
        <w:t xml:space="preserve"> </w:t>
      </w:r>
      <w:r w:rsidRPr="00907D1E">
        <w:rPr>
          <w:rStyle w:val="6-Char"/>
          <w:rFonts w:eastAsia="Batang" w:hint="cs"/>
          <w:rtl/>
        </w:rPr>
        <w:t>«و دست‌ها</w:t>
      </w:r>
      <w:r w:rsidR="00446BB7">
        <w:rPr>
          <w:rStyle w:val="6-Char"/>
          <w:rFonts w:eastAsia="Batang" w:hint="cs"/>
          <w:rtl/>
        </w:rPr>
        <w:t>ی</w:t>
      </w:r>
      <w:r w:rsidRPr="00907D1E">
        <w:rPr>
          <w:rStyle w:val="6-Char"/>
          <w:rFonts w:eastAsia="Batang" w:hint="cs"/>
          <w:rtl/>
        </w:rPr>
        <w:t xml:space="preserve">تان را </w:t>
      </w:r>
      <w:r w:rsidR="00C47571" w:rsidRPr="00907D1E">
        <w:rPr>
          <w:rStyle w:val="6-Char"/>
          <w:rFonts w:eastAsia="Batang" w:hint="cs"/>
          <w:rtl/>
        </w:rPr>
        <w:t>ب</w:t>
      </w:r>
      <w:r w:rsidRPr="00907D1E">
        <w:rPr>
          <w:rStyle w:val="6-Char"/>
          <w:rFonts w:eastAsia="Batang" w:hint="cs"/>
          <w:rtl/>
        </w:rPr>
        <w:t>ا آرنج‌ها بشو</w:t>
      </w:r>
      <w:r w:rsidR="00446BB7">
        <w:rPr>
          <w:rStyle w:val="6-Char"/>
          <w:rFonts w:eastAsia="Batang" w:hint="cs"/>
          <w:rtl/>
        </w:rPr>
        <w:t>یی</w:t>
      </w:r>
      <w:r w:rsidRPr="00907D1E">
        <w:rPr>
          <w:rStyle w:val="6-Char"/>
          <w:rFonts w:eastAsia="Batang" w:hint="cs"/>
          <w:rtl/>
        </w:rPr>
        <w:t>د»</w:t>
      </w:r>
      <w:r w:rsidRPr="007100A7">
        <w:rPr>
          <w:rStyle w:val="1-Char"/>
          <w:rFonts w:hint="cs"/>
          <w:rtl/>
        </w:rPr>
        <w:t xml:space="preserve">. و حرف </w:t>
      </w:r>
      <w:r w:rsidRPr="00907D1E">
        <w:rPr>
          <w:rStyle w:val="5-Char0"/>
          <w:rFonts w:hint="cs"/>
          <w:rtl/>
        </w:rPr>
        <w:t>«اِل</w:t>
      </w:r>
      <w:r w:rsidR="00907D1E" w:rsidRPr="00907D1E">
        <w:rPr>
          <w:rStyle w:val="5-Char0"/>
          <w:rFonts w:hint="cs"/>
          <w:rtl/>
        </w:rPr>
        <w:t>ی</w:t>
      </w:r>
      <w:r w:rsidRPr="00907D1E">
        <w:rPr>
          <w:rStyle w:val="5-Char0"/>
          <w:rFonts w:hint="cs"/>
          <w:rtl/>
        </w:rPr>
        <w:t>»</w:t>
      </w:r>
      <w:r w:rsidRPr="007100A7">
        <w:rPr>
          <w:rStyle w:val="1-Char"/>
          <w:rFonts w:hint="cs"/>
          <w:rtl/>
        </w:rPr>
        <w:t xml:space="preserve"> در آ</w:t>
      </w:r>
      <w:r w:rsidR="00446BB7">
        <w:rPr>
          <w:rStyle w:val="1-Char"/>
          <w:rFonts w:hint="cs"/>
          <w:rtl/>
        </w:rPr>
        <w:t>ی</w:t>
      </w:r>
      <w:r w:rsidRPr="007100A7">
        <w:rPr>
          <w:rStyle w:val="1-Char"/>
          <w:rFonts w:hint="cs"/>
          <w:rtl/>
        </w:rPr>
        <w:t>ه</w:t>
      </w:r>
      <w:r w:rsidR="005260EB" w:rsidRPr="007100A7">
        <w:rPr>
          <w:rStyle w:val="1-Char"/>
          <w:rFonts w:hint="cs"/>
          <w:rtl/>
        </w:rPr>
        <w:t>،</w:t>
      </w:r>
      <w:r w:rsidRPr="007100A7">
        <w:rPr>
          <w:rStyle w:val="1-Char"/>
          <w:rFonts w:hint="cs"/>
          <w:rtl/>
        </w:rPr>
        <w:t xml:space="preserve"> به معن</w:t>
      </w:r>
      <w:r w:rsidR="00446BB7">
        <w:rPr>
          <w:rStyle w:val="1-Char"/>
          <w:rFonts w:hint="cs"/>
          <w:rtl/>
        </w:rPr>
        <w:t>ی</w:t>
      </w:r>
      <w:r w:rsidRPr="007100A7">
        <w:rPr>
          <w:rStyle w:val="1-Char"/>
          <w:rFonts w:hint="cs"/>
          <w:rtl/>
        </w:rPr>
        <w:t xml:space="preserve"> </w:t>
      </w:r>
      <w:r w:rsidRPr="00907D1E">
        <w:rPr>
          <w:rStyle w:val="5-Char0"/>
          <w:rFonts w:hint="cs"/>
          <w:rtl/>
        </w:rPr>
        <w:t>«مع»</w:t>
      </w:r>
      <w:r w:rsidRPr="007100A7">
        <w:rPr>
          <w:rStyle w:val="1-Char"/>
          <w:rFonts w:hint="cs"/>
          <w:rtl/>
        </w:rPr>
        <w:t xml:space="preserve"> است؛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دست‌ها را با آرنج‌ها بشو</w:t>
      </w:r>
      <w:r w:rsidR="00446BB7">
        <w:rPr>
          <w:rStyle w:val="1-Char"/>
          <w:rFonts w:hint="cs"/>
          <w:rtl/>
        </w:rPr>
        <w:t>یی</w:t>
      </w:r>
      <w:r w:rsidRPr="007100A7">
        <w:rPr>
          <w:rStyle w:val="1-Char"/>
          <w:rFonts w:hint="cs"/>
          <w:rtl/>
        </w:rPr>
        <w:t>د؛ همان‌گونه که در آ</w:t>
      </w:r>
      <w:r w:rsidR="00446BB7">
        <w:rPr>
          <w:rStyle w:val="1-Char"/>
          <w:rFonts w:hint="cs"/>
          <w:rtl/>
        </w:rPr>
        <w:t>ی</w:t>
      </w:r>
      <w:r w:rsidRPr="007100A7">
        <w:rPr>
          <w:rStyle w:val="1-Char"/>
          <w:rFonts w:hint="cs"/>
          <w:rtl/>
        </w:rPr>
        <w:t>ه</w:t>
      </w:r>
      <w:r w:rsidR="0080702C" w:rsidRPr="007100A7">
        <w:rPr>
          <w:rStyle w:val="1-Char"/>
          <w:rFonts w:hint="cs"/>
          <w:rtl/>
        </w:rPr>
        <w:t>‌</w:t>
      </w:r>
      <w:r w:rsidR="00446BB7">
        <w:rPr>
          <w:rStyle w:val="1-Char"/>
          <w:rFonts w:hint="cs"/>
          <w:rtl/>
        </w:rPr>
        <w:t>ی</w:t>
      </w:r>
      <w:r w:rsidR="00907D1E">
        <w:rPr>
          <w:rStyle w:val="1-Char"/>
          <w:rFonts w:hint="cs"/>
          <w:rtl/>
        </w:rPr>
        <w:t xml:space="preserve"> </w:t>
      </w:r>
      <w:r w:rsidR="00907D1E">
        <w:rPr>
          <w:rStyle w:val="1-Char"/>
          <w:rFonts w:cs="Traditional Arabic"/>
          <w:color w:val="000000"/>
          <w:shd w:val="clear" w:color="auto" w:fill="FFFFFF"/>
          <w:rtl/>
        </w:rPr>
        <w:t>﴿</w:t>
      </w:r>
      <w:r w:rsidR="00907D1E" w:rsidRPr="000751A8">
        <w:rPr>
          <w:rStyle w:val="4-Char"/>
          <w:rtl/>
        </w:rPr>
        <w:t xml:space="preserve">مَنۡ أَنصَارِيٓ إِلَى </w:t>
      </w:r>
      <w:r w:rsidR="00907D1E" w:rsidRPr="000751A8">
        <w:rPr>
          <w:rStyle w:val="4-Char"/>
          <w:rFonts w:hint="cs"/>
          <w:rtl/>
        </w:rPr>
        <w:t>ٱ</w:t>
      </w:r>
      <w:r w:rsidR="00907D1E" w:rsidRPr="000751A8">
        <w:rPr>
          <w:rStyle w:val="4-Char"/>
          <w:rFonts w:hint="eastAsia"/>
          <w:rtl/>
        </w:rPr>
        <w:t>للَّهِۖ</w:t>
      </w:r>
      <w:r w:rsidR="00907D1E">
        <w:rPr>
          <w:rStyle w:val="1-Char"/>
          <w:rFonts w:cs="Traditional Arabic"/>
          <w:color w:val="000000"/>
          <w:shd w:val="clear" w:color="auto" w:fill="FFFFFF"/>
          <w:rtl/>
        </w:rPr>
        <w:t>﴾</w:t>
      </w:r>
      <w:r w:rsidRPr="007100A7">
        <w:rPr>
          <w:rStyle w:val="1-Char"/>
          <w:rFonts w:hint="cs"/>
          <w:rtl/>
        </w:rPr>
        <w:t xml:space="preserve">؛ </w:t>
      </w:r>
      <w:r w:rsidRPr="00907D1E">
        <w:rPr>
          <w:rStyle w:val="5-Char0"/>
          <w:rFonts w:hint="cs"/>
          <w:rtl/>
        </w:rPr>
        <w:t>«ال</w:t>
      </w:r>
      <w:r w:rsidR="00907D1E">
        <w:rPr>
          <w:rStyle w:val="5-Char0"/>
          <w:rFonts w:hint="cs"/>
          <w:rtl/>
        </w:rPr>
        <w:t>ی</w:t>
      </w:r>
      <w:r w:rsidRPr="00907D1E">
        <w:rPr>
          <w:rStyle w:val="5-Char0"/>
          <w:rFonts w:hint="cs"/>
          <w:rtl/>
        </w:rPr>
        <w:t>»</w:t>
      </w:r>
      <w:r w:rsidRPr="007100A7">
        <w:rPr>
          <w:rStyle w:val="1-Char"/>
          <w:rFonts w:hint="cs"/>
          <w:rtl/>
        </w:rPr>
        <w:t xml:space="preserve"> به معن</w:t>
      </w:r>
      <w:r w:rsidR="00446BB7">
        <w:rPr>
          <w:rStyle w:val="1-Char"/>
          <w:rFonts w:hint="cs"/>
          <w:rtl/>
        </w:rPr>
        <w:t>ی</w:t>
      </w:r>
      <w:r w:rsidRPr="007100A7">
        <w:rPr>
          <w:rStyle w:val="1-Char"/>
          <w:rFonts w:hint="cs"/>
          <w:rtl/>
        </w:rPr>
        <w:t xml:space="preserve"> </w:t>
      </w:r>
      <w:r w:rsidRPr="00907D1E">
        <w:rPr>
          <w:rStyle w:val="5-Char0"/>
          <w:rFonts w:hint="cs"/>
          <w:rtl/>
        </w:rPr>
        <w:t>«مع»</w:t>
      </w:r>
      <w:r w:rsidRPr="007100A7">
        <w:rPr>
          <w:rStyle w:val="1-Char"/>
          <w:rFonts w:hint="cs"/>
          <w:rtl/>
        </w:rPr>
        <w:t xml:space="preserve"> است؛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w:t>
      </w:r>
      <w:r w:rsidRPr="00907D1E">
        <w:rPr>
          <w:rStyle w:val="6-Char"/>
          <w:rFonts w:eastAsia="Batang" w:hint="cs"/>
          <w:rtl/>
        </w:rPr>
        <w:t>«چه کس</w:t>
      </w:r>
      <w:r w:rsidR="00446BB7">
        <w:rPr>
          <w:rStyle w:val="6-Char"/>
          <w:rFonts w:eastAsia="Batang" w:hint="cs"/>
          <w:rtl/>
        </w:rPr>
        <w:t>ی</w:t>
      </w:r>
      <w:r w:rsidRPr="00907D1E">
        <w:rPr>
          <w:rStyle w:val="6-Char"/>
          <w:rFonts w:eastAsia="Batang" w:hint="cs"/>
          <w:rtl/>
        </w:rPr>
        <w:t xml:space="preserve"> حاضر است که با خدا مرا </w:t>
      </w:r>
      <w:r w:rsidR="00446BB7">
        <w:rPr>
          <w:rStyle w:val="6-Char"/>
          <w:rFonts w:eastAsia="Batang" w:hint="cs"/>
          <w:rtl/>
        </w:rPr>
        <w:t>ی</w:t>
      </w:r>
      <w:r w:rsidRPr="00907D1E">
        <w:rPr>
          <w:rStyle w:val="6-Char"/>
          <w:rFonts w:eastAsia="Batang" w:hint="cs"/>
          <w:rtl/>
        </w:rPr>
        <w:t>ار</w:t>
      </w:r>
      <w:r w:rsidR="00446BB7">
        <w:rPr>
          <w:rStyle w:val="6-Char"/>
          <w:rFonts w:eastAsia="Batang" w:hint="cs"/>
          <w:rtl/>
        </w:rPr>
        <w:t>ی</w:t>
      </w:r>
      <w:r w:rsidRPr="00907D1E">
        <w:rPr>
          <w:rStyle w:val="6-Char"/>
          <w:rFonts w:eastAsia="Batang" w:hint="cs"/>
          <w:rtl/>
        </w:rPr>
        <w:t xml:space="preserve"> کند»</w:t>
      </w:r>
      <w:r w:rsidRPr="007100A7">
        <w:rPr>
          <w:rStyle w:val="1-Char"/>
          <w:rFonts w:hint="cs"/>
          <w:rtl/>
        </w:rPr>
        <w:t xml:space="preserve">. </w:t>
      </w:r>
    </w:p>
    <w:p w:rsidR="00466335" w:rsidRPr="007100A7" w:rsidRDefault="00B12376" w:rsidP="00AF1D25">
      <w:pPr>
        <w:rPr>
          <w:rStyle w:val="1-Char"/>
          <w:rtl/>
        </w:rPr>
      </w:pPr>
      <w:r w:rsidRPr="007100A7">
        <w:rPr>
          <w:rStyle w:val="1-Char"/>
          <w:rtl/>
        </w:rPr>
        <w:tab/>
      </w:r>
      <w:r w:rsidR="00466335" w:rsidRPr="007100A7">
        <w:rPr>
          <w:rStyle w:val="1-Char"/>
          <w:rFonts w:hint="cs"/>
          <w:rtl/>
        </w:rPr>
        <w:t>و سخن جابر</w:t>
      </w:r>
      <w:r w:rsidR="00FE6406" w:rsidRPr="00FE6406">
        <w:rPr>
          <w:rStyle w:val="1-Char"/>
          <w:rFonts w:cs="CTraditional Arabic" w:hint="cs"/>
          <w:rtl/>
        </w:rPr>
        <w:t>س</w:t>
      </w:r>
      <w:r w:rsidR="00466335" w:rsidRPr="007100A7">
        <w:rPr>
          <w:rStyle w:val="1-Char"/>
          <w:rFonts w:hint="cs"/>
          <w:rtl/>
        </w:rPr>
        <w:t xml:space="preserve"> ن</w:t>
      </w:r>
      <w:r w:rsidR="00446BB7">
        <w:rPr>
          <w:rStyle w:val="1-Char"/>
          <w:rFonts w:hint="cs"/>
          <w:rtl/>
        </w:rPr>
        <w:t>ی</w:t>
      </w:r>
      <w:r w:rsidR="00466335" w:rsidRPr="007100A7">
        <w:rPr>
          <w:rStyle w:val="1-Char"/>
          <w:rFonts w:hint="cs"/>
          <w:rtl/>
        </w:rPr>
        <w:t>ز بر ا</w:t>
      </w:r>
      <w:r w:rsidR="00446BB7">
        <w:rPr>
          <w:rStyle w:val="1-Char"/>
          <w:rFonts w:hint="cs"/>
          <w:rtl/>
        </w:rPr>
        <w:t>ی</w:t>
      </w:r>
      <w:r w:rsidR="00466335" w:rsidRPr="007100A7">
        <w:rPr>
          <w:rStyle w:val="1-Char"/>
          <w:rFonts w:hint="cs"/>
          <w:rtl/>
        </w:rPr>
        <w:t>ن دلالت م</w:t>
      </w:r>
      <w:r w:rsidR="00446BB7">
        <w:rPr>
          <w:rStyle w:val="1-Char"/>
          <w:rFonts w:hint="cs"/>
          <w:rtl/>
        </w:rPr>
        <w:t>ی</w:t>
      </w:r>
      <w:r w:rsidR="00466335" w:rsidRPr="007100A7">
        <w:rPr>
          <w:rStyle w:val="1-Char"/>
          <w:rFonts w:hint="cs"/>
          <w:rtl/>
        </w:rPr>
        <w:t xml:space="preserve">‌کند </w:t>
      </w:r>
      <w:r w:rsidR="00722C8C" w:rsidRPr="007100A7">
        <w:rPr>
          <w:rStyle w:val="1-Char"/>
          <w:rFonts w:hint="cs"/>
          <w:rtl/>
        </w:rPr>
        <w:t xml:space="preserve">که گفت: </w:t>
      </w:r>
      <w:r w:rsidR="00722C8C" w:rsidRPr="00544D97">
        <w:rPr>
          <w:rStyle w:val="5-Char"/>
          <w:rFonts w:eastAsia="Batang" w:hint="cs"/>
          <w:rtl/>
        </w:rPr>
        <w:t>«ر</w:t>
      </w:r>
      <w:r w:rsidR="005260EB" w:rsidRPr="00544D97">
        <w:rPr>
          <w:rStyle w:val="5-Char"/>
          <w:rFonts w:eastAsia="Batang" w:hint="cs"/>
          <w:rtl/>
        </w:rPr>
        <w:t>َ</w:t>
      </w:r>
      <w:r w:rsidR="00722C8C" w:rsidRPr="00544D97">
        <w:rPr>
          <w:rStyle w:val="5-Char"/>
          <w:rFonts w:eastAsia="Batang" w:hint="cs"/>
          <w:rtl/>
        </w:rPr>
        <w:t>أ</w:t>
      </w:r>
      <w:r w:rsidR="005260EB" w:rsidRPr="00907D1E">
        <w:rPr>
          <w:rStyle w:val="5-Char"/>
          <w:rFonts w:hint="cs"/>
          <w:rtl/>
        </w:rPr>
        <w:t>َ</w:t>
      </w:r>
      <w:r w:rsidR="00C12E54" w:rsidRPr="00907D1E">
        <w:rPr>
          <w:rStyle w:val="5-Char"/>
          <w:rFonts w:eastAsia="Batang" w:hint="cs"/>
          <w:rtl/>
        </w:rPr>
        <w:t>ي</w:t>
      </w:r>
      <w:r w:rsidR="005260EB" w:rsidRPr="00907D1E">
        <w:rPr>
          <w:rStyle w:val="5-Char"/>
          <w:rFonts w:eastAsia="Batang" w:hint="cs"/>
          <w:rtl/>
        </w:rPr>
        <w:t>ْ</w:t>
      </w:r>
      <w:r w:rsidR="00722C8C" w:rsidRPr="00907D1E">
        <w:rPr>
          <w:rStyle w:val="5-Char"/>
          <w:rFonts w:eastAsia="Batang" w:hint="cs"/>
          <w:rtl/>
        </w:rPr>
        <w:t>ت</w:t>
      </w:r>
      <w:r w:rsidR="005260EB" w:rsidRPr="00544D97">
        <w:rPr>
          <w:rStyle w:val="5-Char"/>
          <w:rFonts w:eastAsia="Batang" w:hint="cs"/>
          <w:rtl/>
        </w:rPr>
        <w:t>َ</w:t>
      </w:r>
      <w:r w:rsidR="00722C8C" w:rsidRPr="00544D97">
        <w:rPr>
          <w:rStyle w:val="5-Char"/>
          <w:rFonts w:eastAsia="Batang" w:hint="cs"/>
          <w:rtl/>
        </w:rPr>
        <w:t xml:space="preserve"> ر</w:t>
      </w:r>
      <w:r w:rsidR="005260EB" w:rsidRPr="00544D97">
        <w:rPr>
          <w:rStyle w:val="5-Char"/>
          <w:rFonts w:eastAsia="Batang" w:hint="cs"/>
          <w:rtl/>
        </w:rPr>
        <w:t>َ</w:t>
      </w:r>
      <w:r w:rsidR="00722C8C" w:rsidRPr="00544D97">
        <w:rPr>
          <w:rStyle w:val="5-Char"/>
          <w:rFonts w:eastAsia="Batang" w:hint="cs"/>
          <w:rtl/>
        </w:rPr>
        <w:t>س</w:t>
      </w:r>
      <w:r w:rsidR="005260EB" w:rsidRPr="00544D97">
        <w:rPr>
          <w:rStyle w:val="5-Char"/>
          <w:rFonts w:eastAsia="Batang" w:hint="cs"/>
          <w:rtl/>
        </w:rPr>
        <w:t>ُ</w:t>
      </w:r>
      <w:r w:rsidR="00722C8C" w:rsidRPr="00544D97">
        <w:rPr>
          <w:rStyle w:val="5-Char"/>
          <w:rFonts w:eastAsia="Batang" w:hint="cs"/>
          <w:rtl/>
        </w:rPr>
        <w:t>و</w:t>
      </w:r>
      <w:r w:rsidR="005260EB" w:rsidRPr="00544D97">
        <w:rPr>
          <w:rStyle w:val="5-Char"/>
          <w:rFonts w:eastAsia="Batang" w:hint="cs"/>
          <w:rtl/>
        </w:rPr>
        <w:t>ْ</w:t>
      </w:r>
      <w:r w:rsidR="00722C8C" w:rsidRPr="00544D97">
        <w:rPr>
          <w:rStyle w:val="5-Char"/>
          <w:rFonts w:eastAsia="Batang" w:hint="cs"/>
          <w:rtl/>
        </w:rPr>
        <w:t>ل</w:t>
      </w:r>
      <w:r w:rsidR="005260EB" w:rsidRPr="00544D97">
        <w:rPr>
          <w:rStyle w:val="5-Char"/>
          <w:rFonts w:eastAsia="Batang" w:hint="cs"/>
          <w:rtl/>
        </w:rPr>
        <w:t>ُ</w:t>
      </w:r>
      <w:r w:rsidR="00722C8C" w:rsidRPr="00544D97">
        <w:rPr>
          <w:rStyle w:val="5-Char"/>
          <w:rFonts w:eastAsia="Batang" w:hint="cs"/>
          <w:rtl/>
        </w:rPr>
        <w:t xml:space="preserve"> الله</w:t>
      </w:r>
      <w:r w:rsidR="005260EB" w:rsidRPr="00544D97">
        <w:rPr>
          <w:rStyle w:val="5-Char"/>
          <w:rFonts w:eastAsia="Batang" w:hint="cs"/>
          <w:rtl/>
        </w:rPr>
        <w:t>ِ</w:t>
      </w:r>
      <w:r w:rsidR="00FE6406" w:rsidRPr="00FE6406">
        <w:rPr>
          <w:rStyle w:val="1-Char"/>
          <w:rFonts w:cs="CTraditional Arabic" w:hint="cs"/>
          <w:rtl/>
        </w:rPr>
        <w:t xml:space="preserve"> ج</w:t>
      </w:r>
      <w:r w:rsidR="00722C8C" w:rsidRPr="00544D97">
        <w:rPr>
          <w:rStyle w:val="5-Char"/>
          <w:rFonts w:eastAsia="Batang" w:hint="cs"/>
          <w:rtl/>
        </w:rPr>
        <w:t xml:space="preserve"> </w:t>
      </w:r>
      <w:r w:rsidR="00C12E54" w:rsidRPr="00544D97">
        <w:rPr>
          <w:rStyle w:val="5-Char"/>
          <w:rFonts w:eastAsia="Batang" w:hint="cs"/>
          <w:rtl/>
        </w:rPr>
        <w:t>ي</w:t>
      </w:r>
      <w:r w:rsidR="005260EB" w:rsidRPr="00544D97">
        <w:rPr>
          <w:rStyle w:val="5-Char"/>
          <w:rFonts w:eastAsia="Batang" w:hint="cs"/>
          <w:rtl/>
        </w:rPr>
        <w:t>ُ</w:t>
      </w:r>
      <w:r w:rsidR="00722C8C" w:rsidRPr="00544D97">
        <w:rPr>
          <w:rStyle w:val="5-Char"/>
          <w:rFonts w:eastAsia="Batang" w:hint="cs"/>
          <w:rtl/>
        </w:rPr>
        <w:t>د</w:t>
      </w:r>
      <w:r w:rsidR="005260EB" w:rsidRPr="00544D97">
        <w:rPr>
          <w:rStyle w:val="5-Char"/>
          <w:rFonts w:eastAsia="Batang" w:hint="cs"/>
          <w:rtl/>
        </w:rPr>
        <w:t>ِ</w:t>
      </w:r>
      <w:r w:rsidR="00C12E54" w:rsidRPr="00544D97">
        <w:rPr>
          <w:rStyle w:val="5-Char"/>
          <w:rFonts w:eastAsia="Batang" w:hint="cs"/>
          <w:rtl/>
        </w:rPr>
        <w:t>ي</w:t>
      </w:r>
      <w:r w:rsidR="005260EB" w:rsidRPr="00544D97">
        <w:rPr>
          <w:rStyle w:val="5-Char"/>
          <w:rFonts w:eastAsia="Batang" w:hint="cs"/>
          <w:rtl/>
        </w:rPr>
        <w:t>ْ</w:t>
      </w:r>
      <w:r w:rsidR="00722C8C" w:rsidRPr="00544D97">
        <w:rPr>
          <w:rStyle w:val="5-Char"/>
          <w:rFonts w:eastAsia="Batang" w:hint="cs"/>
          <w:rtl/>
        </w:rPr>
        <w:t>ر</w:t>
      </w:r>
      <w:r w:rsidR="005260EB" w:rsidRPr="00544D97">
        <w:rPr>
          <w:rStyle w:val="5-Char"/>
          <w:rFonts w:eastAsia="Batang" w:hint="cs"/>
          <w:rtl/>
        </w:rPr>
        <w:t>ُ</w:t>
      </w:r>
      <w:r w:rsidR="00722C8C" w:rsidRPr="00544D97">
        <w:rPr>
          <w:rStyle w:val="5-Char"/>
          <w:rFonts w:eastAsia="Batang" w:hint="cs"/>
          <w:rtl/>
        </w:rPr>
        <w:t xml:space="preserve"> ال</w:t>
      </w:r>
      <w:r w:rsidR="005260EB" w:rsidRPr="00544D97">
        <w:rPr>
          <w:rStyle w:val="5-Char"/>
          <w:rFonts w:eastAsia="Batang" w:hint="cs"/>
          <w:rtl/>
        </w:rPr>
        <w:t>ْ</w:t>
      </w:r>
      <w:r w:rsidR="00722C8C" w:rsidRPr="00544D97">
        <w:rPr>
          <w:rStyle w:val="5-Char"/>
          <w:rFonts w:eastAsia="Batang" w:hint="cs"/>
          <w:rtl/>
        </w:rPr>
        <w:t>م</w:t>
      </w:r>
      <w:r w:rsidR="00E80F28" w:rsidRPr="00544D97">
        <w:rPr>
          <w:rStyle w:val="5-Char"/>
          <w:rFonts w:eastAsia="Batang" w:hint="cs"/>
          <w:rtl/>
        </w:rPr>
        <w:t>ٰا</w:t>
      </w:r>
      <w:r w:rsidR="00722C8C" w:rsidRPr="00544D97">
        <w:rPr>
          <w:rStyle w:val="5-Char"/>
          <w:rFonts w:eastAsia="Batang" w:hint="cs"/>
          <w:rtl/>
        </w:rPr>
        <w:t>ء</w:t>
      </w:r>
      <w:r w:rsidR="005260EB" w:rsidRPr="00544D97">
        <w:rPr>
          <w:rStyle w:val="5-Char"/>
          <w:rFonts w:eastAsia="Batang" w:hint="cs"/>
          <w:rtl/>
        </w:rPr>
        <w:t>َ</w:t>
      </w:r>
      <w:r w:rsidR="00722C8C" w:rsidRPr="00544D97">
        <w:rPr>
          <w:rStyle w:val="5-Char"/>
          <w:rFonts w:eastAsia="Batang" w:hint="cs"/>
          <w:rtl/>
        </w:rPr>
        <w:t xml:space="preserve"> ع</w:t>
      </w:r>
      <w:r w:rsidR="005260EB" w:rsidRPr="00544D97">
        <w:rPr>
          <w:rStyle w:val="5-Char"/>
          <w:rFonts w:eastAsia="Batang" w:hint="cs"/>
          <w:rtl/>
        </w:rPr>
        <w:t>َ</w:t>
      </w:r>
      <w:r w:rsidR="00722C8C" w:rsidRPr="00544D97">
        <w:rPr>
          <w:rStyle w:val="5-Char"/>
          <w:rFonts w:eastAsia="Batang" w:hint="cs"/>
          <w:rtl/>
        </w:rPr>
        <w:t>ل</w:t>
      </w:r>
      <w:r w:rsidR="005260EB" w:rsidRPr="00544D97">
        <w:rPr>
          <w:rStyle w:val="5-Char"/>
          <w:rFonts w:eastAsia="Batang" w:hint="cs"/>
          <w:rtl/>
        </w:rPr>
        <w:t>َ</w:t>
      </w:r>
      <w:r w:rsidR="00C12E54" w:rsidRPr="00544D97">
        <w:rPr>
          <w:rStyle w:val="5-Char"/>
          <w:rFonts w:eastAsia="Batang" w:hint="cs"/>
          <w:rtl/>
        </w:rPr>
        <w:t>ي</w:t>
      </w:r>
      <w:r w:rsidR="00722C8C" w:rsidRPr="00544D97">
        <w:rPr>
          <w:rStyle w:val="5-Char"/>
          <w:rFonts w:eastAsia="Batang" w:hint="cs"/>
          <w:rtl/>
        </w:rPr>
        <w:t xml:space="preserve"> ال</w:t>
      </w:r>
      <w:r w:rsidR="005260EB" w:rsidRPr="00544D97">
        <w:rPr>
          <w:rStyle w:val="5-Char"/>
          <w:rFonts w:eastAsia="Batang" w:hint="cs"/>
          <w:rtl/>
        </w:rPr>
        <w:t>ْ</w:t>
      </w:r>
      <w:r w:rsidR="00722C8C" w:rsidRPr="00544D97">
        <w:rPr>
          <w:rStyle w:val="5-Char"/>
          <w:rFonts w:eastAsia="Batang" w:hint="cs"/>
          <w:rtl/>
        </w:rPr>
        <w:t>م</w:t>
      </w:r>
      <w:r w:rsidR="005260EB" w:rsidRPr="00544D97">
        <w:rPr>
          <w:rStyle w:val="5-Char"/>
          <w:rFonts w:eastAsia="Batang" w:hint="cs"/>
          <w:rtl/>
        </w:rPr>
        <w:t>َ</w:t>
      </w:r>
      <w:r w:rsidR="00722C8C" w:rsidRPr="00544D97">
        <w:rPr>
          <w:rStyle w:val="5-Char"/>
          <w:rFonts w:eastAsia="Batang" w:hint="cs"/>
          <w:rtl/>
        </w:rPr>
        <w:t>ر</w:t>
      </w:r>
      <w:r w:rsidR="005260EB" w:rsidRPr="00544D97">
        <w:rPr>
          <w:rStyle w:val="5-Char"/>
          <w:rFonts w:eastAsia="Batang" w:hint="cs"/>
          <w:rtl/>
        </w:rPr>
        <w:t>ٰ</w:t>
      </w:r>
      <w:r w:rsidR="00722C8C" w:rsidRPr="00544D97">
        <w:rPr>
          <w:rStyle w:val="5-Char"/>
          <w:rFonts w:eastAsia="Batang" w:hint="cs"/>
          <w:rtl/>
        </w:rPr>
        <w:t>اف</w:t>
      </w:r>
      <w:r w:rsidR="005260EB" w:rsidRPr="00544D97">
        <w:rPr>
          <w:rStyle w:val="5-Char"/>
          <w:rFonts w:eastAsia="Batang" w:hint="cs"/>
          <w:rtl/>
        </w:rPr>
        <w:t>ِ</w:t>
      </w:r>
      <w:r w:rsidR="00722C8C" w:rsidRPr="00544D97">
        <w:rPr>
          <w:rStyle w:val="5-Char"/>
          <w:rFonts w:eastAsia="Batang" w:hint="cs"/>
          <w:rtl/>
        </w:rPr>
        <w:t>ق</w:t>
      </w:r>
      <w:r w:rsidR="005260EB" w:rsidRPr="00544D97">
        <w:rPr>
          <w:rStyle w:val="5-Char"/>
          <w:rFonts w:eastAsia="Batang" w:hint="cs"/>
          <w:rtl/>
        </w:rPr>
        <w:t>ِ</w:t>
      </w:r>
      <w:r w:rsidR="00722C8C" w:rsidRPr="00544D97">
        <w:rPr>
          <w:rStyle w:val="5-Char"/>
          <w:rFonts w:eastAsia="Batang" w:hint="cs"/>
          <w:rtl/>
        </w:rPr>
        <w:t>»</w:t>
      </w:r>
      <w:r w:rsidR="00722C8C" w:rsidRPr="007100A7">
        <w:rPr>
          <w:rStyle w:val="1-Char"/>
          <w:rFonts w:hint="cs"/>
          <w:rtl/>
        </w:rPr>
        <w:t xml:space="preserve"> (دارقطن</w:t>
      </w:r>
      <w:r w:rsidR="00446BB7">
        <w:rPr>
          <w:rStyle w:val="1-Char"/>
          <w:rFonts w:hint="cs"/>
          <w:rtl/>
        </w:rPr>
        <w:t>ی</w:t>
      </w:r>
      <w:r w:rsidR="00722C8C" w:rsidRPr="007100A7">
        <w:rPr>
          <w:rStyle w:val="1-Char"/>
          <w:rFonts w:hint="cs"/>
          <w:rtl/>
        </w:rPr>
        <w:t xml:space="preserve"> و ب</w:t>
      </w:r>
      <w:r w:rsidR="00446BB7">
        <w:rPr>
          <w:rStyle w:val="1-Char"/>
          <w:rFonts w:hint="cs"/>
          <w:rtl/>
        </w:rPr>
        <w:t>ی</w:t>
      </w:r>
      <w:r w:rsidR="00722C8C" w:rsidRPr="007100A7">
        <w:rPr>
          <w:rStyle w:val="1-Char"/>
          <w:rFonts w:hint="cs"/>
          <w:rtl/>
        </w:rPr>
        <w:t>هق</w:t>
      </w:r>
      <w:r w:rsidR="00446BB7">
        <w:rPr>
          <w:rStyle w:val="1-Char"/>
          <w:rFonts w:hint="cs"/>
          <w:rtl/>
        </w:rPr>
        <w:t>ی</w:t>
      </w:r>
      <w:r w:rsidR="00722C8C" w:rsidRPr="007100A7">
        <w:rPr>
          <w:rStyle w:val="1-Char"/>
          <w:rFonts w:hint="cs"/>
          <w:rtl/>
        </w:rPr>
        <w:t xml:space="preserve">)؛ </w:t>
      </w:r>
      <w:r w:rsidR="00722C8C" w:rsidRPr="00544D97">
        <w:rPr>
          <w:rStyle w:val="1-Char"/>
          <w:rFonts w:hint="cs"/>
          <w:rtl/>
        </w:rPr>
        <w:t>«من پ</w:t>
      </w:r>
      <w:r w:rsidR="00446BB7">
        <w:rPr>
          <w:rStyle w:val="1-Char"/>
          <w:rFonts w:hint="cs"/>
          <w:rtl/>
        </w:rPr>
        <w:t>ی</w:t>
      </w:r>
      <w:r w:rsidR="00722C8C" w:rsidRPr="00544D97">
        <w:rPr>
          <w:rStyle w:val="1-Char"/>
          <w:rFonts w:hint="cs"/>
          <w:rtl/>
        </w:rPr>
        <w:t>امبر</w:t>
      </w:r>
      <w:r w:rsidR="00FE6406" w:rsidRPr="00FE6406">
        <w:rPr>
          <w:rStyle w:val="1-Char"/>
          <w:rFonts w:cs="CTraditional Arabic" w:hint="cs"/>
          <w:rtl/>
        </w:rPr>
        <w:t xml:space="preserve"> ج</w:t>
      </w:r>
      <w:r w:rsidR="00722C8C" w:rsidRPr="00544D97">
        <w:rPr>
          <w:rStyle w:val="1-Char"/>
          <w:rFonts w:hint="cs"/>
          <w:rtl/>
        </w:rPr>
        <w:t xml:space="preserve"> را د</w:t>
      </w:r>
      <w:r w:rsidR="00446BB7">
        <w:rPr>
          <w:rStyle w:val="1-Char"/>
          <w:rFonts w:hint="cs"/>
          <w:rtl/>
        </w:rPr>
        <w:t>ی</w:t>
      </w:r>
      <w:r w:rsidR="00722C8C" w:rsidRPr="00544D97">
        <w:rPr>
          <w:rStyle w:val="1-Char"/>
          <w:rFonts w:hint="cs"/>
          <w:rtl/>
        </w:rPr>
        <w:t>دم که در وضو، آب را بر آرنج‌ها</w:t>
      </w:r>
      <w:r w:rsidR="00446BB7">
        <w:rPr>
          <w:rStyle w:val="1-Char"/>
          <w:rFonts w:hint="cs"/>
          <w:rtl/>
        </w:rPr>
        <w:t>ی</w:t>
      </w:r>
      <w:r w:rsidR="00722C8C" w:rsidRPr="00544D97">
        <w:rPr>
          <w:rStyle w:val="1-Char"/>
          <w:rFonts w:hint="cs"/>
          <w:rtl/>
        </w:rPr>
        <w:t xml:space="preserve"> خود م</w:t>
      </w:r>
      <w:r w:rsidR="00446BB7">
        <w:rPr>
          <w:rStyle w:val="1-Char"/>
          <w:rFonts w:hint="cs"/>
          <w:rtl/>
        </w:rPr>
        <w:t>ی</w:t>
      </w:r>
      <w:r w:rsidR="00722C8C" w:rsidRPr="00544D97">
        <w:rPr>
          <w:rStyle w:val="1-Char"/>
          <w:rFonts w:hint="cs"/>
          <w:rtl/>
        </w:rPr>
        <w:t>‌ر</w:t>
      </w:r>
      <w:r w:rsidR="00446BB7">
        <w:rPr>
          <w:rStyle w:val="1-Char"/>
          <w:rFonts w:hint="cs"/>
          <w:rtl/>
        </w:rPr>
        <w:t>ی</w:t>
      </w:r>
      <w:r w:rsidR="00722C8C" w:rsidRPr="00544D97">
        <w:rPr>
          <w:rStyle w:val="1-Char"/>
          <w:rFonts w:hint="cs"/>
          <w:rtl/>
        </w:rPr>
        <w:t>خت و</w:t>
      </w:r>
      <w:r w:rsidR="000751A8">
        <w:rPr>
          <w:rStyle w:val="1-Char"/>
          <w:rFonts w:hint="cs"/>
          <w:rtl/>
        </w:rPr>
        <w:t xml:space="preserve"> آن‌ها </w:t>
      </w:r>
      <w:r w:rsidR="00722C8C" w:rsidRPr="00544D97">
        <w:rPr>
          <w:rStyle w:val="1-Char"/>
          <w:rFonts w:hint="cs"/>
          <w:rtl/>
        </w:rPr>
        <w:t>را م</w:t>
      </w:r>
      <w:r w:rsidR="00446BB7">
        <w:rPr>
          <w:rStyle w:val="1-Char"/>
          <w:rFonts w:hint="cs"/>
          <w:rtl/>
        </w:rPr>
        <w:t>ی</w:t>
      </w:r>
      <w:r w:rsidR="00722C8C" w:rsidRPr="00544D97">
        <w:rPr>
          <w:rStyle w:val="1-Char"/>
          <w:rFonts w:hint="cs"/>
          <w:rtl/>
        </w:rPr>
        <w:t>‌شست»</w:t>
      </w:r>
      <w:r w:rsidR="00722C8C" w:rsidRPr="007100A7">
        <w:rPr>
          <w:rStyle w:val="1-Char"/>
          <w:rFonts w:hint="cs"/>
          <w:rtl/>
        </w:rPr>
        <w:t>.</w:t>
      </w:r>
    </w:p>
    <w:p w:rsidR="00F178EC" w:rsidRPr="007100A7" w:rsidRDefault="00B12376" w:rsidP="00AF1D25">
      <w:pPr>
        <w:rPr>
          <w:rStyle w:val="1-Char"/>
          <w:rtl/>
        </w:rPr>
      </w:pPr>
      <w:r w:rsidRPr="007100A7">
        <w:rPr>
          <w:rStyle w:val="1-Char"/>
          <w:rtl/>
        </w:rPr>
        <w:tab/>
      </w:r>
      <w:r w:rsidR="00F178EC" w:rsidRPr="007100A7">
        <w:rPr>
          <w:rStyle w:val="1-Char"/>
          <w:rFonts w:hint="cs"/>
          <w:rtl/>
        </w:rPr>
        <w:t>و در شستن دست‌ها و آرنج‌ها، واجب است که آب، به تمام</w:t>
      </w:r>
      <w:r w:rsidR="00446BB7">
        <w:rPr>
          <w:rStyle w:val="1-Char"/>
          <w:rFonts w:hint="cs"/>
          <w:rtl/>
        </w:rPr>
        <w:t>ی</w:t>
      </w:r>
      <w:r w:rsidR="00F178EC" w:rsidRPr="007100A7">
        <w:rPr>
          <w:rStyle w:val="1-Char"/>
          <w:rFonts w:hint="cs"/>
          <w:rtl/>
        </w:rPr>
        <w:t xml:space="preserve"> موها و پوست برسد؛ حت</w:t>
      </w:r>
      <w:r w:rsidR="00446BB7">
        <w:rPr>
          <w:rStyle w:val="1-Char"/>
          <w:rFonts w:hint="cs"/>
          <w:rtl/>
        </w:rPr>
        <w:t>ی</w:t>
      </w:r>
      <w:r w:rsidR="00F178EC" w:rsidRPr="007100A7">
        <w:rPr>
          <w:rStyle w:val="1-Char"/>
          <w:rFonts w:hint="cs"/>
          <w:rtl/>
        </w:rPr>
        <w:t xml:space="preserve"> اگر در ز</w:t>
      </w:r>
      <w:r w:rsidR="00446BB7">
        <w:rPr>
          <w:rStyle w:val="1-Char"/>
          <w:rFonts w:hint="cs"/>
          <w:rtl/>
        </w:rPr>
        <w:t>ی</w:t>
      </w:r>
      <w:r w:rsidR="00F178EC" w:rsidRPr="007100A7">
        <w:rPr>
          <w:rStyle w:val="1-Char"/>
          <w:rFonts w:hint="cs"/>
          <w:rtl/>
        </w:rPr>
        <w:t>ر ناخن‌ها، چرک و کثافت باشد و مانع رس</w:t>
      </w:r>
      <w:r w:rsidR="00446BB7">
        <w:rPr>
          <w:rStyle w:val="1-Char"/>
          <w:rFonts w:hint="cs"/>
          <w:rtl/>
        </w:rPr>
        <w:t>ی</w:t>
      </w:r>
      <w:r w:rsidR="00F178EC" w:rsidRPr="007100A7">
        <w:rPr>
          <w:rStyle w:val="1-Char"/>
          <w:rFonts w:hint="cs"/>
          <w:rtl/>
        </w:rPr>
        <w:t>دن آب به پوست گردد، وضو</w:t>
      </w:r>
      <w:r w:rsidR="00446BB7">
        <w:rPr>
          <w:rStyle w:val="1-Char"/>
          <w:rFonts w:hint="cs"/>
          <w:rtl/>
        </w:rPr>
        <w:t>ی</w:t>
      </w:r>
      <w:r w:rsidR="00F178EC" w:rsidRPr="007100A7">
        <w:rPr>
          <w:rStyle w:val="1-Char"/>
          <w:rFonts w:hint="cs"/>
          <w:rtl/>
        </w:rPr>
        <w:t xml:space="preserve"> چن</w:t>
      </w:r>
      <w:r w:rsidR="00446BB7">
        <w:rPr>
          <w:rStyle w:val="1-Char"/>
          <w:rFonts w:hint="cs"/>
          <w:rtl/>
        </w:rPr>
        <w:t>ی</w:t>
      </w:r>
      <w:r w:rsidR="00F178EC" w:rsidRPr="007100A7">
        <w:rPr>
          <w:rStyle w:val="1-Char"/>
          <w:rFonts w:hint="cs"/>
          <w:rtl/>
        </w:rPr>
        <w:t>ن شخص</w:t>
      </w:r>
      <w:r w:rsidR="00446BB7">
        <w:rPr>
          <w:rStyle w:val="1-Char"/>
          <w:rFonts w:hint="cs"/>
          <w:rtl/>
        </w:rPr>
        <w:t>ی</w:t>
      </w:r>
      <w:r w:rsidR="00F178EC" w:rsidRPr="007100A7">
        <w:rPr>
          <w:rStyle w:val="1-Char"/>
          <w:rFonts w:hint="cs"/>
          <w:rtl/>
        </w:rPr>
        <w:t xml:space="preserve"> صح</w:t>
      </w:r>
      <w:r w:rsidR="00446BB7">
        <w:rPr>
          <w:rStyle w:val="1-Char"/>
          <w:rFonts w:hint="cs"/>
          <w:rtl/>
        </w:rPr>
        <w:t>ی</w:t>
      </w:r>
      <w:r w:rsidR="00F178EC" w:rsidRPr="007100A7">
        <w:rPr>
          <w:rStyle w:val="1-Char"/>
          <w:rFonts w:hint="cs"/>
          <w:rtl/>
        </w:rPr>
        <w:t>ح ن</w:t>
      </w:r>
      <w:r w:rsidR="00446BB7">
        <w:rPr>
          <w:rStyle w:val="1-Char"/>
          <w:rFonts w:hint="cs"/>
          <w:rtl/>
        </w:rPr>
        <w:t>ی</w:t>
      </w:r>
      <w:r w:rsidR="00F178EC" w:rsidRPr="007100A7">
        <w:rPr>
          <w:rStyle w:val="1-Char"/>
          <w:rFonts w:hint="cs"/>
          <w:rtl/>
        </w:rPr>
        <w:t>ست و نمازش باطل است.]</w:t>
      </w:r>
    </w:p>
    <w:p w:rsidR="00C47571" w:rsidRPr="007100A7" w:rsidRDefault="0006477D" w:rsidP="00463D6B">
      <w:pPr>
        <w:pStyle w:val="ListParagraph"/>
        <w:numPr>
          <w:ilvl w:val="0"/>
          <w:numId w:val="18"/>
        </w:numPr>
        <w:rPr>
          <w:rStyle w:val="1-Char"/>
          <w:rtl/>
        </w:rPr>
      </w:pPr>
      <w:r w:rsidRPr="007100A7">
        <w:rPr>
          <w:rStyle w:val="1-Char"/>
          <w:rFonts w:hint="cs"/>
          <w:rtl/>
        </w:rPr>
        <w:t>شستن پاها با قوزک‌ها</w:t>
      </w:r>
      <w:r w:rsidR="00446BB7">
        <w:rPr>
          <w:rStyle w:val="1-Char"/>
          <w:rFonts w:hint="cs"/>
          <w:rtl/>
        </w:rPr>
        <w:t>ی</w:t>
      </w:r>
      <w:r w:rsidRPr="007100A7">
        <w:rPr>
          <w:rStyle w:val="1-Char"/>
          <w:rFonts w:hint="cs"/>
          <w:rtl/>
        </w:rPr>
        <w:t xml:space="preserve"> پا؛ [چون خداوند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د:</w:t>
      </w:r>
    </w:p>
    <w:p w:rsidR="00C47571" w:rsidRPr="007100A7" w:rsidRDefault="00907D1E" w:rsidP="00907D1E">
      <w:pPr>
        <w:rPr>
          <w:rStyle w:val="1-Char"/>
          <w:rtl/>
        </w:rPr>
      </w:pPr>
      <w:r>
        <w:rPr>
          <w:rStyle w:val="1-Char"/>
          <w:rFonts w:cs="Traditional Arabic"/>
          <w:color w:val="000000"/>
          <w:shd w:val="clear" w:color="auto" w:fill="FFFFFF"/>
          <w:rtl/>
        </w:rPr>
        <w:t>﴿</w:t>
      </w:r>
      <w:r w:rsidRPr="000751A8">
        <w:rPr>
          <w:rStyle w:val="4-Char"/>
          <w:rtl/>
        </w:rPr>
        <w:t xml:space="preserve">وَأَرۡجُلَكُمۡ إِلَى </w:t>
      </w:r>
      <w:r w:rsidRPr="000751A8">
        <w:rPr>
          <w:rStyle w:val="4-Char"/>
          <w:rFonts w:hint="cs"/>
          <w:rtl/>
        </w:rPr>
        <w:t>ٱ</w:t>
      </w:r>
      <w:r w:rsidRPr="000751A8">
        <w:rPr>
          <w:rStyle w:val="4-Char"/>
          <w:rFonts w:hint="eastAsia"/>
          <w:rtl/>
        </w:rPr>
        <w:t>لۡكَعۡبَيۡنِۚ</w:t>
      </w:r>
      <w:r>
        <w:rPr>
          <w:rStyle w:val="1-Char"/>
          <w:rFonts w:cs="Traditional Arabic"/>
          <w:color w:val="000000"/>
          <w:shd w:val="clear" w:color="auto" w:fill="FFFFFF"/>
          <w:rtl/>
        </w:rPr>
        <w:t>﴾</w:t>
      </w:r>
      <w:r w:rsidRPr="000751A8">
        <w:rPr>
          <w:rStyle w:val="4-Char"/>
          <w:rtl/>
        </w:rPr>
        <w:t xml:space="preserve"> </w:t>
      </w:r>
      <w:r w:rsidRPr="000751A8">
        <w:rPr>
          <w:rStyle w:val="9-Char1"/>
          <w:rtl/>
        </w:rPr>
        <w:t>[المائدة: 6]</w:t>
      </w:r>
    </w:p>
    <w:p w:rsidR="00C47571" w:rsidRPr="007100A7" w:rsidRDefault="0006477D" w:rsidP="00AF1D25">
      <w:pPr>
        <w:rPr>
          <w:rStyle w:val="1-Char"/>
          <w:rtl/>
        </w:rPr>
      </w:pPr>
      <w:r w:rsidRPr="00BE2421">
        <w:rPr>
          <w:rStyle w:val="6-Char"/>
          <w:rFonts w:hint="cs"/>
          <w:rtl/>
        </w:rPr>
        <w:t>«و پاها</w:t>
      </w:r>
      <w:r w:rsidR="00446BB7">
        <w:rPr>
          <w:rStyle w:val="6-Char"/>
          <w:rFonts w:hint="cs"/>
          <w:rtl/>
        </w:rPr>
        <w:t>ی</w:t>
      </w:r>
      <w:r w:rsidR="00403D3E" w:rsidRPr="00BE2421">
        <w:rPr>
          <w:rStyle w:val="6-Char"/>
          <w:rFonts w:hint="cs"/>
          <w:rtl/>
        </w:rPr>
        <w:t>تان را با قوزک‌</w:t>
      </w:r>
      <w:r w:rsidRPr="00BE2421">
        <w:rPr>
          <w:rStyle w:val="6-Char"/>
          <w:rFonts w:hint="cs"/>
          <w:rtl/>
        </w:rPr>
        <w:t>ها</w:t>
      </w:r>
      <w:r w:rsidR="00446BB7">
        <w:rPr>
          <w:rStyle w:val="6-Char"/>
          <w:rFonts w:hint="cs"/>
          <w:rtl/>
        </w:rPr>
        <w:t>ی</w:t>
      </w:r>
      <w:r w:rsidRPr="00BE2421">
        <w:rPr>
          <w:rStyle w:val="6-Char"/>
          <w:rFonts w:hint="cs"/>
          <w:rtl/>
        </w:rPr>
        <w:t>تان بشو</w:t>
      </w:r>
      <w:r w:rsidR="00446BB7">
        <w:rPr>
          <w:rStyle w:val="6-Char"/>
          <w:rFonts w:hint="cs"/>
          <w:rtl/>
        </w:rPr>
        <w:t>یی</w:t>
      </w:r>
      <w:r w:rsidRPr="00BE2421">
        <w:rPr>
          <w:rStyle w:val="6-Char"/>
          <w:rFonts w:hint="cs"/>
          <w:rtl/>
        </w:rPr>
        <w:t>د»</w:t>
      </w:r>
      <w:r w:rsidRPr="007100A7">
        <w:rPr>
          <w:rStyle w:val="1-Char"/>
          <w:rFonts w:hint="cs"/>
          <w:rtl/>
        </w:rPr>
        <w:t>.</w:t>
      </w:r>
    </w:p>
    <w:p w:rsidR="00F178EC" w:rsidRPr="007100A7" w:rsidRDefault="0006477D" w:rsidP="00AF1D25">
      <w:pPr>
        <w:rPr>
          <w:rStyle w:val="1-Char"/>
          <w:rtl/>
        </w:rPr>
      </w:pPr>
      <w:r w:rsidRPr="007100A7">
        <w:rPr>
          <w:rStyle w:val="1-Char"/>
          <w:rFonts w:hint="cs"/>
          <w:rtl/>
        </w:rPr>
        <w:t xml:space="preserve">حرف </w:t>
      </w:r>
      <w:r w:rsidRPr="00907D1E">
        <w:rPr>
          <w:rStyle w:val="5-Char0"/>
          <w:rFonts w:hint="cs"/>
          <w:rtl/>
        </w:rPr>
        <w:t>«ال</w:t>
      </w:r>
      <w:r w:rsidR="00907D1E">
        <w:rPr>
          <w:rStyle w:val="5-Char0"/>
          <w:rFonts w:hint="cs"/>
          <w:rtl/>
        </w:rPr>
        <w:t>ی</w:t>
      </w:r>
      <w:r w:rsidRPr="00907D1E">
        <w:rPr>
          <w:rStyle w:val="5-Char0"/>
          <w:rFonts w:hint="cs"/>
          <w:rtl/>
        </w:rPr>
        <w:t>»</w:t>
      </w:r>
      <w:r w:rsidRPr="007100A7">
        <w:rPr>
          <w:rStyle w:val="1-Char"/>
          <w:rFonts w:hint="cs"/>
          <w:rtl/>
        </w:rPr>
        <w:t xml:space="preserve"> در ا</w:t>
      </w:r>
      <w:r w:rsidR="00446BB7">
        <w:rPr>
          <w:rStyle w:val="1-Char"/>
          <w:rFonts w:hint="cs"/>
          <w:rtl/>
        </w:rPr>
        <w:t>ی</w:t>
      </w:r>
      <w:r w:rsidRPr="007100A7">
        <w:rPr>
          <w:rStyle w:val="1-Char"/>
          <w:rFonts w:hint="cs"/>
          <w:rtl/>
        </w:rPr>
        <w:t>ن آ</w:t>
      </w:r>
      <w:r w:rsidR="00446BB7">
        <w:rPr>
          <w:rStyle w:val="1-Char"/>
          <w:rFonts w:hint="cs"/>
          <w:rtl/>
        </w:rPr>
        <w:t>ی</w:t>
      </w:r>
      <w:r w:rsidRPr="007100A7">
        <w:rPr>
          <w:rStyle w:val="1-Char"/>
          <w:rFonts w:hint="cs"/>
          <w:rtl/>
        </w:rPr>
        <w:t>ه به معن</w:t>
      </w:r>
      <w:r w:rsidR="00446BB7">
        <w:rPr>
          <w:rStyle w:val="1-Char"/>
          <w:rFonts w:hint="cs"/>
          <w:rtl/>
        </w:rPr>
        <w:t>ی</w:t>
      </w:r>
      <w:r w:rsidRPr="007100A7">
        <w:rPr>
          <w:rStyle w:val="1-Char"/>
          <w:rFonts w:hint="cs"/>
          <w:rtl/>
        </w:rPr>
        <w:t xml:space="preserve"> </w:t>
      </w:r>
      <w:r w:rsidRPr="00907D1E">
        <w:rPr>
          <w:rStyle w:val="5-Char0"/>
          <w:rFonts w:hint="cs"/>
          <w:rtl/>
        </w:rPr>
        <w:t>«مع»</w:t>
      </w:r>
      <w:r w:rsidRPr="007100A7">
        <w:rPr>
          <w:rStyle w:val="1-Char"/>
          <w:rFonts w:hint="cs"/>
          <w:rtl/>
        </w:rPr>
        <w:t xml:space="preserve"> است؛ و مراد از </w:t>
      </w:r>
      <w:r w:rsidRPr="00907D1E">
        <w:rPr>
          <w:rStyle w:val="5-Char0"/>
          <w:rFonts w:hint="cs"/>
          <w:rtl/>
        </w:rPr>
        <w:t>«کعب</w:t>
      </w:r>
      <w:r w:rsidR="00C12E54" w:rsidRPr="00907D1E">
        <w:rPr>
          <w:rStyle w:val="5-Char0"/>
          <w:rFonts w:hint="cs"/>
          <w:rtl/>
        </w:rPr>
        <w:t>ي</w:t>
      </w:r>
      <w:r w:rsidRPr="00907D1E">
        <w:rPr>
          <w:rStyle w:val="5-Char0"/>
          <w:rFonts w:hint="cs"/>
          <w:rtl/>
        </w:rPr>
        <w:t>ن»</w:t>
      </w:r>
      <w:r w:rsidRPr="007100A7">
        <w:rPr>
          <w:rStyle w:val="1-Char"/>
          <w:rFonts w:hint="cs"/>
          <w:rtl/>
        </w:rPr>
        <w:t>: دو ا</w:t>
      </w:r>
      <w:r w:rsidR="00EC29C5" w:rsidRPr="007100A7">
        <w:rPr>
          <w:rStyle w:val="1-Char"/>
          <w:rFonts w:hint="cs"/>
          <w:rtl/>
        </w:rPr>
        <w:t>ستخوان برجسته ب</w:t>
      </w:r>
      <w:r w:rsidR="00446BB7">
        <w:rPr>
          <w:rStyle w:val="1-Char"/>
          <w:rFonts w:hint="cs"/>
          <w:rtl/>
        </w:rPr>
        <w:t>ی</w:t>
      </w:r>
      <w:r w:rsidR="00EC29C5" w:rsidRPr="007100A7">
        <w:rPr>
          <w:rStyle w:val="1-Char"/>
          <w:rFonts w:hint="cs"/>
          <w:rtl/>
        </w:rPr>
        <w:t>ن ساق و قدم است.</w:t>
      </w:r>
      <w:r w:rsidRPr="007100A7">
        <w:rPr>
          <w:rStyle w:val="1-Char"/>
          <w:rFonts w:hint="cs"/>
          <w:rtl/>
        </w:rPr>
        <w:t xml:space="preserve"> در حد</w:t>
      </w:r>
      <w:r w:rsidR="00446BB7">
        <w:rPr>
          <w:rStyle w:val="1-Char"/>
          <w:rFonts w:hint="cs"/>
          <w:rtl/>
        </w:rPr>
        <w:t>ی</w:t>
      </w:r>
      <w:r w:rsidRPr="007100A7">
        <w:rPr>
          <w:rStyle w:val="1-Char"/>
          <w:rFonts w:hint="cs"/>
          <w:rtl/>
        </w:rPr>
        <w:t>ث صح</w:t>
      </w:r>
      <w:r w:rsidR="00446BB7">
        <w:rPr>
          <w:rStyle w:val="1-Char"/>
          <w:rFonts w:hint="cs"/>
          <w:rtl/>
        </w:rPr>
        <w:t>ی</w:t>
      </w:r>
      <w:r w:rsidRPr="007100A7">
        <w:rPr>
          <w:rStyle w:val="1-Char"/>
          <w:rFonts w:hint="cs"/>
          <w:rtl/>
        </w:rPr>
        <w:t xml:space="preserve">ح آمده است که: </w:t>
      </w:r>
      <w:r w:rsidRPr="00544D97">
        <w:rPr>
          <w:rStyle w:val="5-Char"/>
          <w:rFonts w:eastAsia="Batang" w:hint="cs"/>
          <w:rtl/>
        </w:rPr>
        <w:t>«ف</w:t>
      </w:r>
      <w:r w:rsidR="007831E6" w:rsidRPr="00544D97">
        <w:rPr>
          <w:rStyle w:val="5-Char"/>
          <w:rFonts w:eastAsia="Batang" w:hint="cs"/>
          <w:rtl/>
        </w:rPr>
        <w:t>َ</w:t>
      </w:r>
      <w:r w:rsidRPr="00544D97">
        <w:rPr>
          <w:rStyle w:val="5-Char"/>
          <w:rFonts w:eastAsia="Batang" w:hint="cs"/>
          <w:rtl/>
        </w:rPr>
        <w:t>غ</w:t>
      </w:r>
      <w:r w:rsidR="00EC29C5" w:rsidRPr="00544D97">
        <w:rPr>
          <w:rStyle w:val="5-Char"/>
          <w:rFonts w:eastAsia="Batang" w:hint="cs"/>
          <w:rtl/>
        </w:rPr>
        <w:t>َ</w:t>
      </w:r>
      <w:r w:rsidRPr="00544D97">
        <w:rPr>
          <w:rStyle w:val="5-Char"/>
          <w:rFonts w:eastAsia="Batang" w:hint="cs"/>
          <w:rtl/>
        </w:rPr>
        <w:t>س</w:t>
      </w:r>
      <w:r w:rsidR="00EC29C5" w:rsidRPr="00544D97">
        <w:rPr>
          <w:rStyle w:val="5-Char"/>
          <w:rFonts w:eastAsia="Batang" w:hint="cs"/>
          <w:rtl/>
        </w:rPr>
        <w:t>َ</w:t>
      </w:r>
      <w:r w:rsidRPr="00544D97">
        <w:rPr>
          <w:rStyle w:val="5-Char"/>
          <w:rFonts w:eastAsia="Batang" w:hint="cs"/>
          <w:rtl/>
        </w:rPr>
        <w:t>ل</w:t>
      </w:r>
      <w:r w:rsidR="00EC29C5" w:rsidRPr="00544D97">
        <w:rPr>
          <w:rStyle w:val="5-Char"/>
          <w:rFonts w:eastAsia="Batang" w:hint="cs"/>
          <w:rtl/>
        </w:rPr>
        <w:t>َ</w:t>
      </w:r>
      <w:r w:rsidRPr="00544D97">
        <w:rPr>
          <w:rStyle w:val="5-Char"/>
          <w:rFonts w:eastAsia="Batang" w:hint="cs"/>
          <w:rtl/>
        </w:rPr>
        <w:t xml:space="preserve"> ر</w:t>
      </w:r>
      <w:r w:rsidR="00EC29C5" w:rsidRPr="00544D97">
        <w:rPr>
          <w:rStyle w:val="5-Char"/>
          <w:rFonts w:eastAsia="Batang" w:hint="cs"/>
          <w:rtl/>
        </w:rPr>
        <w:t>ِ</w:t>
      </w:r>
      <w:r w:rsidRPr="00544D97">
        <w:rPr>
          <w:rStyle w:val="5-Char"/>
          <w:rFonts w:eastAsia="Batang" w:hint="cs"/>
          <w:rtl/>
        </w:rPr>
        <w:t>ج</w:t>
      </w:r>
      <w:r w:rsidR="00EC29C5" w:rsidRPr="00544D97">
        <w:rPr>
          <w:rStyle w:val="5-Char"/>
          <w:rFonts w:eastAsia="Batang" w:hint="cs"/>
          <w:rtl/>
        </w:rPr>
        <w:t>ْ</w:t>
      </w:r>
      <w:r w:rsidRPr="00544D97">
        <w:rPr>
          <w:rStyle w:val="5-Char"/>
          <w:rFonts w:eastAsia="Batang" w:hint="cs"/>
          <w:rtl/>
        </w:rPr>
        <w:t>ل</w:t>
      </w:r>
      <w:r w:rsidR="00EC29C5" w:rsidRPr="00544D97">
        <w:rPr>
          <w:rStyle w:val="5-Char"/>
          <w:rFonts w:eastAsia="Batang" w:hint="cs"/>
          <w:rtl/>
        </w:rPr>
        <w:t>َ</w:t>
      </w:r>
      <w:r w:rsidRPr="00544D97">
        <w:rPr>
          <w:rStyle w:val="5-Char"/>
          <w:rFonts w:eastAsia="Batang" w:hint="cs"/>
          <w:rtl/>
        </w:rPr>
        <w:t>ه</w:t>
      </w:r>
      <w:r w:rsidR="00EC29C5" w:rsidRPr="00544D97">
        <w:rPr>
          <w:rStyle w:val="5-Char"/>
          <w:rFonts w:eastAsia="Batang" w:hint="cs"/>
          <w:rtl/>
        </w:rPr>
        <w:t>ُ</w:t>
      </w:r>
      <w:r w:rsidRPr="00544D97">
        <w:rPr>
          <w:rStyle w:val="5-Char"/>
          <w:rFonts w:eastAsia="Batang" w:hint="cs"/>
          <w:rtl/>
        </w:rPr>
        <w:t xml:space="preserve"> ال</w:t>
      </w:r>
      <w:r w:rsidR="00EC29C5" w:rsidRPr="00544D97">
        <w:rPr>
          <w:rStyle w:val="5-Char"/>
          <w:rFonts w:eastAsia="Batang" w:hint="cs"/>
          <w:rtl/>
        </w:rPr>
        <w:t>ْ</w:t>
      </w:r>
      <w:r w:rsidR="00C12E54" w:rsidRPr="00544D97">
        <w:rPr>
          <w:rStyle w:val="5-Char"/>
          <w:rFonts w:eastAsia="Batang" w:hint="cs"/>
          <w:rtl/>
        </w:rPr>
        <w:t>ي</w:t>
      </w:r>
      <w:r w:rsidR="00EC29C5" w:rsidRPr="00544D97">
        <w:rPr>
          <w:rStyle w:val="5-Char"/>
          <w:rFonts w:eastAsia="Batang" w:hint="cs"/>
          <w:rtl/>
        </w:rPr>
        <w:t>ُ</w:t>
      </w:r>
      <w:r w:rsidRPr="00544D97">
        <w:rPr>
          <w:rStyle w:val="5-Char"/>
          <w:rFonts w:eastAsia="Batang" w:hint="cs"/>
          <w:rtl/>
        </w:rPr>
        <w:t>م</w:t>
      </w:r>
      <w:r w:rsidR="00EC29C5" w:rsidRPr="00544D97">
        <w:rPr>
          <w:rStyle w:val="5-Char"/>
          <w:rFonts w:eastAsia="Batang" w:hint="cs"/>
          <w:rtl/>
        </w:rPr>
        <w:t>ْن</w:t>
      </w:r>
      <w:r w:rsidR="00C12E54" w:rsidRPr="00544D97">
        <w:rPr>
          <w:rStyle w:val="5-Char"/>
          <w:rFonts w:eastAsia="Batang" w:hint="cs"/>
          <w:rtl/>
        </w:rPr>
        <w:t>ي</w:t>
      </w:r>
      <w:r w:rsidR="00E80F28" w:rsidRPr="00544D97">
        <w:rPr>
          <w:rStyle w:val="5-Char"/>
          <w:rFonts w:eastAsia="Batang" w:hint="cs"/>
          <w:rtl/>
        </w:rPr>
        <w:t>ٰ</w:t>
      </w:r>
      <w:r w:rsidRPr="00544D97">
        <w:rPr>
          <w:rStyle w:val="5-Char"/>
          <w:rFonts w:eastAsia="Batang" w:hint="cs"/>
          <w:rtl/>
        </w:rPr>
        <w:t xml:space="preserve"> ا</w:t>
      </w:r>
      <w:r w:rsidR="00EC29C5" w:rsidRPr="00544D97">
        <w:rPr>
          <w:rStyle w:val="5-Char"/>
          <w:rFonts w:eastAsia="Batang" w:hint="cs"/>
          <w:rtl/>
        </w:rPr>
        <w:t>ِ</w:t>
      </w:r>
      <w:r w:rsidRPr="00544D97">
        <w:rPr>
          <w:rStyle w:val="5-Char"/>
          <w:rFonts w:eastAsia="Batang" w:hint="cs"/>
          <w:rtl/>
        </w:rPr>
        <w:t>ل</w:t>
      </w:r>
      <w:r w:rsidR="00EC29C5" w:rsidRPr="00544D97">
        <w:rPr>
          <w:rStyle w:val="5-Char"/>
          <w:rFonts w:eastAsia="Batang" w:hint="cs"/>
          <w:rtl/>
        </w:rPr>
        <w:t>َ</w:t>
      </w:r>
      <w:r w:rsidR="00C12E54" w:rsidRPr="00544D97">
        <w:rPr>
          <w:rStyle w:val="5-Char"/>
          <w:rFonts w:eastAsia="Batang" w:hint="cs"/>
          <w:rtl/>
        </w:rPr>
        <w:t>ي</w:t>
      </w:r>
      <w:r w:rsidRPr="00544D97">
        <w:rPr>
          <w:rStyle w:val="5-Char"/>
          <w:rFonts w:eastAsia="Batang" w:hint="cs"/>
          <w:rtl/>
        </w:rPr>
        <w:t xml:space="preserve"> ال</w:t>
      </w:r>
      <w:r w:rsidR="00EC29C5" w:rsidRPr="00544D97">
        <w:rPr>
          <w:rStyle w:val="5-Char"/>
          <w:rFonts w:eastAsia="Batang" w:hint="cs"/>
          <w:rtl/>
        </w:rPr>
        <w:t>ْ</w:t>
      </w:r>
      <w:r w:rsidRPr="00544D97">
        <w:rPr>
          <w:rStyle w:val="5-Char"/>
          <w:rFonts w:eastAsia="Batang" w:hint="cs"/>
          <w:rtl/>
        </w:rPr>
        <w:t>ک</w:t>
      </w:r>
      <w:r w:rsidR="00EC29C5" w:rsidRPr="00544D97">
        <w:rPr>
          <w:rStyle w:val="5-Char"/>
          <w:rFonts w:eastAsia="Batang" w:hint="cs"/>
          <w:rtl/>
        </w:rPr>
        <w:t>َ</w:t>
      </w:r>
      <w:r w:rsidRPr="00544D97">
        <w:rPr>
          <w:rStyle w:val="5-Char"/>
          <w:rFonts w:eastAsia="Batang" w:hint="cs"/>
          <w:rtl/>
        </w:rPr>
        <w:t>ع</w:t>
      </w:r>
      <w:r w:rsidR="00EC29C5" w:rsidRPr="00544D97">
        <w:rPr>
          <w:rStyle w:val="5-Char"/>
          <w:rFonts w:eastAsia="Batang" w:hint="cs"/>
          <w:rtl/>
        </w:rPr>
        <w:t>ْ</w:t>
      </w:r>
      <w:r w:rsidRPr="00544D97">
        <w:rPr>
          <w:rStyle w:val="5-Char"/>
          <w:rFonts w:eastAsia="Batang" w:hint="cs"/>
          <w:rtl/>
        </w:rPr>
        <w:t>ب</w:t>
      </w:r>
      <w:r w:rsidR="00EC29C5" w:rsidRPr="00544D97">
        <w:rPr>
          <w:rStyle w:val="5-Char"/>
          <w:rFonts w:eastAsia="Batang" w:hint="cs"/>
          <w:rtl/>
        </w:rPr>
        <w:t>َ</w:t>
      </w:r>
      <w:r w:rsidR="00C12E54" w:rsidRPr="00544D97">
        <w:rPr>
          <w:rStyle w:val="5-Char"/>
          <w:rFonts w:eastAsia="Batang" w:hint="cs"/>
          <w:rtl/>
        </w:rPr>
        <w:t>ي</w:t>
      </w:r>
      <w:r w:rsidR="00EC29C5" w:rsidRPr="00544D97">
        <w:rPr>
          <w:rStyle w:val="5-Char"/>
          <w:rFonts w:eastAsia="Batang" w:hint="cs"/>
          <w:rtl/>
        </w:rPr>
        <w:t>ْ</w:t>
      </w:r>
      <w:r w:rsidRPr="00544D97">
        <w:rPr>
          <w:rStyle w:val="5-Char"/>
          <w:rFonts w:eastAsia="Batang" w:hint="cs"/>
          <w:rtl/>
        </w:rPr>
        <w:t>ن</w:t>
      </w:r>
      <w:r w:rsidR="00EC29C5" w:rsidRPr="00544D97">
        <w:rPr>
          <w:rStyle w:val="5-Char"/>
          <w:rFonts w:eastAsia="Batang" w:hint="cs"/>
          <w:rtl/>
        </w:rPr>
        <w:t>ِ</w:t>
      </w:r>
      <w:r w:rsidRPr="00544D97">
        <w:rPr>
          <w:rStyle w:val="5-Char"/>
          <w:rFonts w:eastAsia="Batang" w:hint="cs"/>
          <w:rtl/>
        </w:rPr>
        <w:t xml:space="preserve"> و</w:t>
      </w:r>
      <w:r w:rsidR="00EC29C5" w:rsidRPr="00544D97">
        <w:rPr>
          <w:rStyle w:val="5-Char"/>
          <w:rFonts w:eastAsia="Batang" w:hint="cs"/>
          <w:rtl/>
        </w:rPr>
        <w:t>َ</w:t>
      </w:r>
      <w:r w:rsidRPr="00544D97">
        <w:rPr>
          <w:rStyle w:val="5-Char"/>
          <w:rFonts w:eastAsia="Batang" w:hint="cs"/>
          <w:rtl/>
        </w:rPr>
        <w:t xml:space="preserve"> ر</w:t>
      </w:r>
      <w:r w:rsidR="00EC29C5" w:rsidRPr="00544D97">
        <w:rPr>
          <w:rStyle w:val="5-Char"/>
          <w:rFonts w:eastAsia="Batang" w:hint="cs"/>
          <w:rtl/>
        </w:rPr>
        <w:t>ِ</w:t>
      </w:r>
      <w:r w:rsidRPr="00544D97">
        <w:rPr>
          <w:rStyle w:val="5-Char"/>
          <w:rFonts w:eastAsia="Batang" w:hint="cs"/>
          <w:rtl/>
        </w:rPr>
        <w:t>ج</w:t>
      </w:r>
      <w:r w:rsidR="00EC29C5" w:rsidRPr="00544D97">
        <w:rPr>
          <w:rStyle w:val="5-Char"/>
          <w:rFonts w:eastAsia="Batang" w:hint="cs"/>
          <w:rtl/>
        </w:rPr>
        <w:t>ْ</w:t>
      </w:r>
      <w:r w:rsidRPr="00544D97">
        <w:rPr>
          <w:rStyle w:val="5-Char"/>
          <w:rFonts w:eastAsia="Batang" w:hint="cs"/>
          <w:rtl/>
        </w:rPr>
        <w:t>ل</w:t>
      </w:r>
      <w:r w:rsidR="00EC29C5" w:rsidRPr="00544D97">
        <w:rPr>
          <w:rStyle w:val="5-Char"/>
          <w:rFonts w:eastAsia="Batang" w:hint="cs"/>
          <w:rtl/>
        </w:rPr>
        <w:t>َ</w:t>
      </w:r>
      <w:r w:rsidRPr="00544D97">
        <w:rPr>
          <w:rStyle w:val="5-Char"/>
          <w:rFonts w:eastAsia="Batang" w:hint="cs"/>
          <w:rtl/>
        </w:rPr>
        <w:t>ه</w:t>
      </w:r>
      <w:r w:rsidR="00EC29C5" w:rsidRPr="00544D97">
        <w:rPr>
          <w:rStyle w:val="5-Char"/>
          <w:rFonts w:eastAsia="Batang" w:hint="cs"/>
          <w:rtl/>
        </w:rPr>
        <w:t>ُ</w:t>
      </w:r>
      <w:r w:rsidRPr="00544D97">
        <w:rPr>
          <w:rStyle w:val="5-Char"/>
          <w:rFonts w:eastAsia="Batang" w:hint="cs"/>
          <w:rtl/>
        </w:rPr>
        <w:t xml:space="preserve"> ال</w:t>
      </w:r>
      <w:r w:rsidR="00EC29C5" w:rsidRPr="00544D97">
        <w:rPr>
          <w:rStyle w:val="5-Char"/>
          <w:rFonts w:eastAsia="Batang" w:hint="cs"/>
          <w:rtl/>
        </w:rPr>
        <w:t>ْ</w:t>
      </w:r>
      <w:r w:rsidR="00C12E54" w:rsidRPr="00544D97">
        <w:rPr>
          <w:rStyle w:val="5-Char"/>
          <w:rFonts w:eastAsia="Batang" w:hint="cs"/>
          <w:rtl/>
        </w:rPr>
        <w:t>ي</w:t>
      </w:r>
      <w:r w:rsidR="00EC29C5" w:rsidRPr="00544D97">
        <w:rPr>
          <w:rStyle w:val="5-Char"/>
          <w:rFonts w:eastAsia="Batang" w:hint="cs"/>
          <w:rtl/>
        </w:rPr>
        <w:t>ُ</w:t>
      </w:r>
      <w:r w:rsidRPr="00544D97">
        <w:rPr>
          <w:rStyle w:val="5-Char"/>
          <w:rFonts w:eastAsia="Batang" w:hint="cs"/>
          <w:rtl/>
        </w:rPr>
        <w:t>س</w:t>
      </w:r>
      <w:r w:rsidR="00EC29C5" w:rsidRPr="00544D97">
        <w:rPr>
          <w:rStyle w:val="5-Char"/>
          <w:rFonts w:eastAsia="Batang" w:hint="cs"/>
          <w:rtl/>
        </w:rPr>
        <w:t>ْ</w:t>
      </w:r>
      <w:r w:rsidRPr="00544D97">
        <w:rPr>
          <w:rStyle w:val="5-Char"/>
          <w:rFonts w:eastAsia="Batang" w:hint="cs"/>
          <w:rtl/>
        </w:rPr>
        <w:t>ر</w:t>
      </w:r>
      <w:r w:rsidR="00C12E54" w:rsidRPr="00544D97">
        <w:rPr>
          <w:rStyle w:val="5-Char"/>
          <w:rFonts w:eastAsia="Batang" w:hint="cs"/>
          <w:rtl/>
        </w:rPr>
        <w:t>ي</w:t>
      </w:r>
      <w:r w:rsidR="00E80F28" w:rsidRPr="00544D97">
        <w:rPr>
          <w:rStyle w:val="5-Char"/>
          <w:rFonts w:eastAsia="Batang" w:hint="cs"/>
          <w:rtl/>
        </w:rPr>
        <w:t>ٰ</w:t>
      </w:r>
      <w:r w:rsidRPr="00544D97">
        <w:rPr>
          <w:rStyle w:val="5-Char"/>
          <w:rFonts w:eastAsia="Batang" w:hint="cs"/>
          <w:rtl/>
        </w:rPr>
        <w:t xml:space="preserve"> ک</w:t>
      </w:r>
      <w:r w:rsidR="00EC29C5" w:rsidRPr="00544D97">
        <w:rPr>
          <w:rStyle w:val="5-Char"/>
          <w:rFonts w:eastAsia="Batang" w:hint="cs"/>
          <w:rtl/>
        </w:rPr>
        <w:t>َ</w:t>
      </w:r>
      <w:r w:rsidRPr="00544D97">
        <w:rPr>
          <w:rStyle w:val="5-Char"/>
          <w:rFonts w:eastAsia="Batang" w:hint="cs"/>
          <w:rtl/>
        </w:rPr>
        <w:t>ذ</w:t>
      </w:r>
      <w:r w:rsidR="00EC29C5" w:rsidRPr="00544D97">
        <w:rPr>
          <w:rStyle w:val="5-Char"/>
          <w:rFonts w:eastAsia="Batang" w:hint="cs"/>
          <w:rtl/>
        </w:rPr>
        <w:t>ٰ</w:t>
      </w:r>
      <w:r w:rsidRPr="00544D97">
        <w:rPr>
          <w:rStyle w:val="5-Char"/>
          <w:rFonts w:eastAsia="Batang" w:hint="cs"/>
          <w:rtl/>
        </w:rPr>
        <w:t>ل</w:t>
      </w:r>
      <w:r w:rsidR="00EC29C5" w:rsidRPr="00544D97">
        <w:rPr>
          <w:rStyle w:val="5-Char"/>
          <w:rFonts w:eastAsia="Batang" w:hint="cs"/>
          <w:rtl/>
        </w:rPr>
        <w:t>ِ</w:t>
      </w:r>
      <w:r w:rsidR="00544D97">
        <w:rPr>
          <w:rStyle w:val="5-Char"/>
          <w:rFonts w:eastAsia="Batang" w:hint="cs"/>
          <w:rtl/>
        </w:rPr>
        <w:t>كَ»</w:t>
      </w:r>
      <w:r w:rsidRPr="007100A7">
        <w:rPr>
          <w:rStyle w:val="1-Char"/>
          <w:rFonts w:hint="cs"/>
          <w:rtl/>
        </w:rPr>
        <w:t xml:space="preserve">؛ </w:t>
      </w:r>
      <w:r w:rsidRPr="00544D97">
        <w:rPr>
          <w:rStyle w:val="1-Char"/>
          <w:rFonts w:hint="cs"/>
          <w:rtl/>
        </w:rPr>
        <w:t>«پ</w:t>
      </w:r>
      <w:r w:rsidR="00446BB7">
        <w:rPr>
          <w:rStyle w:val="1-Char"/>
          <w:rFonts w:hint="cs"/>
          <w:rtl/>
        </w:rPr>
        <w:t>ی</w:t>
      </w:r>
      <w:r w:rsidRPr="00544D97">
        <w:rPr>
          <w:rStyle w:val="1-Char"/>
          <w:rFonts w:hint="cs"/>
          <w:rtl/>
        </w:rPr>
        <w:t>امبر</w:t>
      </w:r>
      <w:r w:rsidR="00FE6406" w:rsidRPr="00FE6406">
        <w:rPr>
          <w:rStyle w:val="1-Char"/>
          <w:rFonts w:cs="CTraditional Arabic" w:hint="cs"/>
          <w:rtl/>
        </w:rPr>
        <w:t xml:space="preserve"> ج</w:t>
      </w:r>
      <w:r w:rsidRPr="00544D97">
        <w:rPr>
          <w:rStyle w:val="1-Char"/>
          <w:rFonts w:hint="cs"/>
          <w:rtl/>
        </w:rPr>
        <w:t xml:space="preserve"> پا</w:t>
      </w:r>
      <w:r w:rsidR="00446BB7">
        <w:rPr>
          <w:rStyle w:val="1-Char"/>
          <w:rFonts w:hint="cs"/>
          <w:rtl/>
        </w:rPr>
        <w:t>ی</w:t>
      </w:r>
      <w:r w:rsidRPr="00544D97">
        <w:rPr>
          <w:rStyle w:val="1-Char"/>
          <w:rFonts w:hint="cs"/>
          <w:rtl/>
        </w:rPr>
        <w:t xml:space="preserve"> راستش را همراه</w:t>
      </w:r>
      <w:r w:rsidR="000A2322">
        <w:rPr>
          <w:rStyle w:val="1-Char"/>
          <w:rFonts w:hint="cs"/>
          <w:rtl/>
        </w:rPr>
        <w:t xml:space="preserve"> </w:t>
      </w:r>
      <w:r w:rsidRPr="00544D97">
        <w:rPr>
          <w:rStyle w:val="1-Char"/>
          <w:rFonts w:hint="cs"/>
          <w:rtl/>
        </w:rPr>
        <w:t>قوزک‌ها، سپس پا</w:t>
      </w:r>
      <w:r w:rsidR="00446BB7">
        <w:rPr>
          <w:rStyle w:val="1-Char"/>
          <w:rFonts w:hint="cs"/>
          <w:rtl/>
        </w:rPr>
        <w:t>ی</w:t>
      </w:r>
      <w:r w:rsidRPr="00544D97">
        <w:rPr>
          <w:rStyle w:val="1-Char"/>
          <w:rFonts w:hint="cs"/>
          <w:rtl/>
        </w:rPr>
        <w:t xml:space="preserve"> چپش را همراه قوزک‌ها شست»</w:t>
      </w:r>
      <w:r w:rsidRPr="007100A7">
        <w:rPr>
          <w:rStyle w:val="1-Char"/>
          <w:rFonts w:hint="cs"/>
          <w:rtl/>
        </w:rPr>
        <w:t>.]</w:t>
      </w:r>
    </w:p>
    <w:p w:rsidR="0006477D" w:rsidRPr="007100A7" w:rsidRDefault="0006477D" w:rsidP="00463D6B">
      <w:pPr>
        <w:pStyle w:val="ListParagraph"/>
        <w:numPr>
          <w:ilvl w:val="0"/>
          <w:numId w:val="18"/>
        </w:numPr>
        <w:rPr>
          <w:rStyle w:val="1-Char"/>
          <w:rtl/>
        </w:rPr>
      </w:pPr>
      <w:r w:rsidRPr="007100A7">
        <w:rPr>
          <w:rStyle w:val="1-Char"/>
          <w:rFonts w:hint="cs"/>
          <w:rtl/>
        </w:rPr>
        <w:t xml:space="preserve">مسح کردن </w:t>
      </w:r>
      <w:r w:rsidR="00446BB7">
        <w:rPr>
          <w:rStyle w:val="1-Char"/>
          <w:rFonts w:hint="cs"/>
          <w:rtl/>
        </w:rPr>
        <w:t>ی</w:t>
      </w:r>
      <w:r w:rsidRPr="007100A7">
        <w:rPr>
          <w:rStyle w:val="1-Char"/>
          <w:rFonts w:hint="cs"/>
          <w:rtl/>
        </w:rPr>
        <w:t>ک چهارم حص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سر؛ [چون</w:t>
      </w:r>
      <w:r w:rsidR="001624E6" w:rsidRPr="007100A7">
        <w:rPr>
          <w:rStyle w:val="1-Char"/>
          <w:rFonts w:hint="cs"/>
          <w:rtl/>
        </w:rPr>
        <w:t xml:space="preserve"> </w:t>
      </w:r>
      <w:r w:rsidRPr="007100A7">
        <w:rPr>
          <w:rStyle w:val="1-Char"/>
          <w:rFonts w:hint="cs"/>
          <w:rtl/>
        </w:rPr>
        <w:t>در ح</w:t>
      </w:r>
      <w:r w:rsidR="001624E6" w:rsidRPr="007100A7">
        <w:rPr>
          <w:rStyle w:val="1-Char"/>
          <w:rFonts w:hint="cs"/>
          <w:rtl/>
        </w:rPr>
        <w:t>د</w:t>
      </w:r>
      <w:r w:rsidR="00446BB7">
        <w:rPr>
          <w:rStyle w:val="1-Char"/>
          <w:rFonts w:hint="cs"/>
          <w:rtl/>
        </w:rPr>
        <w:t>ی</w:t>
      </w:r>
      <w:r w:rsidRPr="007100A7">
        <w:rPr>
          <w:rStyle w:val="1-Char"/>
          <w:rFonts w:hint="cs"/>
          <w:rtl/>
        </w:rPr>
        <w:t>ث مغ</w:t>
      </w:r>
      <w:r w:rsidR="00446BB7">
        <w:rPr>
          <w:rStyle w:val="1-Char"/>
          <w:rFonts w:hint="cs"/>
          <w:rtl/>
        </w:rPr>
        <w:t>ی</w:t>
      </w:r>
      <w:r w:rsidRPr="007100A7">
        <w:rPr>
          <w:rStyle w:val="1-Char"/>
          <w:rFonts w:hint="cs"/>
          <w:rtl/>
        </w:rPr>
        <w:t>رة بن شعبه</w:t>
      </w:r>
      <w:r w:rsidR="00FE6406" w:rsidRPr="00907D1E">
        <w:rPr>
          <w:rStyle w:val="1-Char"/>
          <w:rFonts w:cs="CTraditional Arabic" w:hint="cs"/>
          <w:rtl/>
        </w:rPr>
        <w:t>س</w:t>
      </w:r>
      <w:r w:rsidRPr="007100A7">
        <w:rPr>
          <w:rStyle w:val="1-Char"/>
          <w:rFonts w:hint="cs"/>
          <w:rtl/>
        </w:rPr>
        <w:t xml:space="preserve"> آمده است</w:t>
      </w:r>
      <w:r w:rsidRPr="00907D1E">
        <w:rPr>
          <w:rStyle w:val="9-Char"/>
          <w:rFonts w:eastAsia="Batang" w:hint="cs"/>
          <w:rtl/>
        </w:rPr>
        <w:t xml:space="preserve">: </w:t>
      </w:r>
      <w:r w:rsidRPr="00907D1E">
        <w:rPr>
          <w:rStyle w:val="5-Char"/>
          <w:rFonts w:eastAsia="Batang" w:hint="cs"/>
          <w:rtl/>
        </w:rPr>
        <w:t>«ا</w:t>
      </w:r>
      <w:r w:rsidR="001624E6" w:rsidRPr="00907D1E">
        <w:rPr>
          <w:rStyle w:val="5-Char"/>
          <w:rFonts w:eastAsia="Batang" w:hint="cs"/>
          <w:rtl/>
        </w:rPr>
        <w:t>ِ</w:t>
      </w:r>
      <w:r w:rsidRPr="00907D1E">
        <w:rPr>
          <w:rStyle w:val="5-Char"/>
          <w:rFonts w:eastAsia="Batang" w:hint="cs"/>
          <w:rtl/>
        </w:rPr>
        <w:t>نّ</w:t>
      </w:r>
      <w:r w:rsidR="007831E6" w:rsidRPr="00907D1E">
        <w:rPr>
          <w:rStyle w:val="5-Char"/>
          <w:rFonts w:eastAsia="Batang" w:hint="cs"/>
          <w:rtl/>
        </w:rPr>
        <w:t>َ</w:t>
      </w:r>
      <w:r w:rsidRPr="00907D1E">
        <w:rPr>
          <w:rStyle w:val="5-Char"/>
          <w:rFonts w:eastAsia="Batang" w:hint="cs"/>
          <w:rtl/>
        </w:rPr>
        <w:t xml:space="preserve"> الن</w:t>
      </w:r>
      <w:r w:rsidR="001624E6" w:rsidRPr="00907D1E">
        <w:rPr>
          <w:rStyle w:val="5-Char"/>
          <w:rFonts w:eastAsia="Batang" w:hint="cs"/>
          <w:rtl/>
        </w:rPr>
        <w:t>َّ</w:t>
      </w:r>
      <w:r w:rsidRPr="00907D1E">
        <w:rPr>
          <w:rStyle w:val="5-Char"/>
          <w:rFonts w:eastAsia="Batang" w:hint="cs"/>
          <w:rtl/>
        </w:rPr>
        <w:t>ب</w:t>
      </w:r>
      <w:r w:rsidR="001624E6" w:rsidRPr="00907D1E">
        <w:rPr>
          <w:rStyle w:val="5-Char"/>
          <w:rFonts w:eastAsia="Batang" w:hint="cs"/>
          <w:rtl/>
        </w:rPr>
        <w:t>ِ</w:t>
      </w:r>
      <w:r w:rsidR="00C12E54" w:rsidRPr="00907D1E">
        <w:rPr>
          <w:rStyle w:val="5-Char"/>
          <w:rFonts w:eastAsia="Batang" w:hint="cs"/>
          <w:rtl/>
        </w:rPr>
        <w:t>ي</w:t>
      </w:r>
      <w:r w:rsidRPr="00907D1E">
        <w:rPr>
          <w:rStyle w:val="5-Char"/>
          <w:rFonts w:eastAsia="Batang" w:hint="cs"/>
          <w:rtl/>
        </w:rPr>
        <w:t>ّ</w:t>
      </w:r>
      <w:r w:rsidR="001624E6" w:rsidRPr="00907D1E">
        <w:rPr>
          <w:rStyle w:val="5-Char"/>
          <w:rFonts w:eastAsia="Batang" w:hint="cs"/>
          <w:rtl/>
        </w:rPr>
        <w:t>َ</w:t>
      </w:r>
      <w:r w:rsidR="00FE6406" w:rsidRPr="00907D1E">
        <w:rPr>
          <w:rStyle w:val="1-Char"/>
          <w:rFonts w:cs="CTraditional Arabic" w:hint="cs"/>
          <w:rtl/>
        </w:rPr>
        <w:t xml:space="preserve"> ج</w:t>
      </w:r>
      <w:r w:rsidRPr="00907D1E">
        <w:rPr>
          <w:rStyle w:val="5-Char"/>
          <w:rFonts w:eastAsia="Batang" w:hint="cs"/>
          <w:rtl/>
        </w:rPr>
        <w:t xml:space="preserve"> ت</w:t>
      </w:r>
      <w:r w:rsidR="001624E6" w:rsidRPr="00907D1E">
        <w:rPr>
          <w:rStyle w:val="5-Char"/>
          <w:rFonts w:eastAsia="Batang" w:hint="cs"/>
          <w:rtl/>
        </w:rPr>
        <w:t>َ</w:t>
      </w:r>
      <w:r w:rsidRPr="00907D1E">
        <w:rPr>
          <w:rStyle w:val="5-Char"/>
          <w:rFonts w:eastAsia="Batang" w:hint="cs"/>
          <w:rtl/>
        </w:rPr>
        <w:t>و</w:t>
      </w:r>
      <w:r w:rsidR="001624E6" w:rsidRPr="00907D1E">
        <w:rPr>
          <w:rStyle w:val="5-Char"/>
          <w:rFonts w:eastAsia="Batang" w:hint="cs"/>
          <w:rtl/>
        </w:rPr>
        <w:t>َ</w:t>
      </w:r>
      <w:r w:rsidRPr="00907D1E">
        <w:rPr>
          <w:rStyle w:val="5-Char"/>
          <w:rFonts w:eastAsia="Batang" w:hint="cs"/>
          <w:rtl/>
        </w:rPr>
        <w:t>ضّ</w:t>
      </w:r>
      <w:r w:rsidR="001624E6" w:rsidRPr="00907D1E">
        <w:rPr>
          <w:rStyle w:val="5-Char"/>
          <w:rFonts w:eastAsia="Batang" w:hint="cs"/>
          <w:rtl/>
        </w:rPr>
        <w:t>َ</w:t>
      </w:r>
      <w:r w:rsidRPr="00907D1E">
        <w:rPr>
          <w:rStyle w:val="5-Char"/>
          <w:rFonts w:eastAsia="Batang" w:hint="cs"/>
          <w:rtl/>
        </w:rPr>
        <w:t>أ</w:t>
      </w:r>
      <w:r w:rsidR="001624E6" w:rsidRPr="000A2322">
        <w:rPr>
          <w:rStyle w:val="5-Char"/>
          <w:rFonts w:hint="cs"/>
          <w:rtl/>
        </w:rPr>
        <w:t>َ</w:t>
      </w:r>
      <w:r w:rsidRPr="00907D1E">
        <w:rPr>
          <w:rStyle w:val="5-Char"/>
          <w:rFonts w:eastAsia="Batang" w:hint="cs"/>
          <w:rtl/>
        </w:rPr>
        <w:t xml:space="preserve"> و</w:t>
      </w:r>
      <w:r w:rsidR="001624E6" w:rsidRPr="00907D1E">
        <w:rPr>
          <w:rStyle w:val="5-Char"/>
          <w:rFonts w:eastAsia="Batang" w:hint="cs"/>
          <w:rtl/>
        </w:rPr>
        <w:t>َ</w:t>
      </w:r>
      <w:r w:rsidR="007831E6" w:rsidRPr="00907D1E">
        <w:rPr>
          <w:rStyle w:val="5-Char"/>
          <w:rFonts w:eastAsia="Batang" w:hint="cs"/>
          <w:rtl/>
        </w:rPr>
        <w:t xml:space="preserve"> </w:t>
      </w:r>
      <w:r w:rsidRPr="00907D1E">
        <w:rPr>
          <w:rStyle w:val="5-Char"/>
          <w:rFonts w:eastAsia="Batang" w:hint="cs"/>
          <w:rtl/>
        </w:rPr>
        <w:t>م</w:t>
      </w:r>
      <w:r w:rsidR="001624E6" w:rsidRPr="00907D1E">
        <w:rPr>
          <w:rStyle w:val="5-Char"/>
          <w:rFonts w:eastAsia="Batang" w:hint="cs"/>
          <w:rtl/>
        </w:rPr>
        <w:t>َ</w:t>
      </w:r>
      <w:r w:rsidRPr="00907D1E">
        <w:rPr>
          <w:rStyle w:val="5-Char"/>
          <w:rFonts w:eastAsia="Batang" w:hint="cs"/>
          <w:rtl/>
        </w:rPr>
        <w:t>س</w:t>
      </w:r>
      <w:r w:rsidR="001624E6" w:rsidRPr="00907D1E">
        <w:rPr>
          <w:rStyle w:val="5-Char"/>
          <w:rFonts w:eastAsia="Batang" w:hint="cs"/>
          <w:rtl/>
        </w:rPr>
        <w:t>َ</w:t>
      </w:r>
      <w:r w:rsidRPr="00907D1E">
        <w:rPr>
          <w:rStyle w:val="5-Char"/>
          <w:rFonts w:eastAsia="Batang" w:hint="cs"/>
          <w:rtl/>
        </w:rPr>
        <w:t>ح</w:t>
      </w:r>
      <w:r w:rsidR="001624E6" w:rsidRPr="00907D1E">
        <w:rPr>
          <w:rStyle w:val="5-Char"/>
          <w:rFonts w:eastAsia="Batang" w:hint="cs"/>
          <w:rtl/>
        </w:rPr>
        <w:t>َ</w:t>
      </w:r>
      <w:r w:rsidRPr="00907D1E">
        <w:rPr>
          <w:rStyle w:val="5-Char"/>
          <w:rFonts w:eastAsia="Batang" w:hint="cs"/>
          <w:rtl/>
        </w:rPr>
        <w:t xml:space="preserve"> ب</w:t>
      </w:r>
      <w:r w:rsidR="001624E6" w:rsidRPr="00907D1E">
        <w:rPr>
          <w:rStyle w:val="5-Char"/>
          <w:rFonts w:eastAsia="Batang" w:hint="cs"/>
          <w:rtl/>
        </w:rPr>
        <w:t>ِ</w:t>
      </w:r>
      <w:r w:rsidRPr="00907D1E">
        <w:rPr>
          <w:rStyle w:val="5-Char"/>
          <w:rFonts w:eastAsia="Batang" w:hint="cs"/>
          <w:rtl/>
        </w:rPr>
        <w:t>ن</w:t>
      </w:r>
      <w:r w:rsidR="001624E6" w:rsidRPr="00907D1E">
        <w:rPr>
          <w:rStyle w:val="5-Char"/>
          <w:rFonts w:eastAsia="Batang" w:hint="cs"/>
          <w:rtl/>
        </w:rPr>
        <w:t>ٰ</w:t>
      </w:r>
      <w:r w:rsidRPr="00907D1E">
        <w:rPr>
          <w:rStyle w:val="5-Char"/>
          <w:rFonts w:eastAsia="Batang" w:hint="cs"/>
          <w:rtl/>
        </w:rPr>
        <w:t>اص</w:t>
      </w:r>
      <w:r w:rsidR="001624E6" w:rsidRPr="00907D1E">
        <w:rPr>
          <w:rStyle w:val="5-Char"/>
          <w:rFonts w:eastAsia="Batang" w:hint="cs"/>
          <w:rtl/>
        </w:rPr>
        <w:t>ِ</w:t>
      </w:r>
      <w:r w:rsidR="00C12E54" w:rsidRPr="00907D1E">
        <w:rPr>
          <w:rStyle w:val="5-Char"/>
          <w:rFonts w:eastAsia="Batang" w:hint="cs"/>
          <w:rtl/>
        </w:rPr>
        <w:t>ي</w:t>
      </w:r>
      <w:r w:rsidR="001624E6" w:rsidRPr="00907D1E">
        <w:rPr>
          <w:rStyle w:val="5-Char"/>
          <w:rFonts w:eastAsia="Batang" w:hint="cs"/>
          <w:rtl/>
        </w:rPr>
        <w:t>َ</w:t>
      </w:r>
      <w:r w:rsidRPr="00907D1E">
        <w:rPr>
          <w:rStyle w:val="5-Char"/>
          <w:rFonts w:eastAsia="Batang" w:hint="cs"/>
          <w:rtl/>
        </w:rPr>
        <w:t>ت</w:t>
      </w:r>
      <w:r w:rsidR="001624E6" w:rsidRPr="00907D1E">
        <w:rPr>
          <w:rStyle w:val="5-Char"/>
          <w:rFonts w:eastAsia="Batang" w:hint="cs"/>
          <w:rtl/>
        </w:rPr>
        <w:t>ِ</w:t>
      </w:r>
      <w:r w:rsidRPr="00907D1E">
        <w:rPr>
          <w:rStyle w:val="5-Char"/>
          <w:rFonts w:eastAsia="Batang" w:hint="cs"/>
          <w:rtl/>
        </w:rPr>
        <w:t>ه</w:t>
      </w:r>
      <w:r w:rsidR="001624E6" w:rsidRPr="00907D1E">
        <w:rPr>
          <w:rStyle w:val="5-Char"/>
          <w:rFonts w:eastAsia="Batang" w:hint="cs"/>
          <w:rtl/>
        </w:rPr>
        <w:t>ِ</w:t>
      </w:r>
      <w:r w:rsidRPr="00907D1E">
        <w:rPr>
          <w:rStyle w:val="5-Char"/>
          <w:rFonts w:eastAsia="Batang" w:hint="cs"/>
          <w:rtl/>
        </w:rPr>
        <w:t xml:space="preserve"> و</w:t>
      </w:r>
      <w:r w:rsidR="001624E6" w:rsidRPr="00907D1E">
        <w:rPr>
          <w:rStyle w:val="5-Char"/>
          <w:rFonts w:eastAsia="Batang" w:hint="cs"/>
          <w:rtl/>
        </w:rPr>
        <w:t>َ</w:t>
      </w:r>
      <w:r w:rsidRPr="00907D1E">
        <w:rPr>
          <w:rStyle w:val="5-Char"/>
          <w:rFonts w:eastAsia="Batang" w:hint="cs"/>
          <w:rtl/>
        </w:rPr>
        <w:t xml:space="preserve"> ع</w:t>
      </w:r>
      <w:r w:rsidR="001624E6" w:rsidRPr="00907D1E">
        <w:rPr>
          <w:rStyle w:val="5-Char"/>
          <w:rFonts w:eastAsia="Batang" w:hint="cs"/>
          <w:rtl/>
        </w:rPr>
        <w:t>َ</w:t>
      </w:r>
      <w:r w:rsidRPr="00907D1E">
        <w:rPr>
          <w:rStyle w:val="5-Char"/>
          <w:rFonts w:eastAsia="Batang" w:hint="cs"/>
          <w:rtl/>
        </w:rPr>
        <w:t>ل</w:t>
      </w:r>
      <w:r w:rsidR="00C12E54" w:rsidRPr="00907D1E">
        <w:rPr>
          <w:rStyle w:val="5-Char"/>
          <w:rFonts w:eastAsia="Batang" w:hint="cs"/>
          <w:rtl/>
        </w:rPr>
        <w:t>ي</w:t>
      </w:r>
      <w:r w:rsidR="00177823" w:rsidRPr="00907D1E">
        <w:rPr>
          <w:rStyle w:val="5-Char"/>
          <w:rFonts w:eastAsia="Batang" w:hint="cs"/>
          <w:rtl/>
        </w:rPr>
        <w:t>ٰ</w:t>
      </w:r>
      <w:r w:rsidRPr="00907D1E">
        <w:rPr>
          <w:rStyle w:val="5-Char"/>
          <w:rFonts w:eastAsia="Batang" w:hint="cs"/>
          <w:rtl/>
        </w:rPr>
        <w:t xml:space="preserve"> ع</w:t>
      </w:r>
      <w:r w:rsidR="001624E6" w:rsidRPr="00907D1E">
        <w:rPr>
          <w:rStyle w:val="5-Char"/>
          <w:rFonts w:eastAsia="Batang" w:hint="cs"/>
          <w:rtl/>
        </w:rPr>
        <w:t>ِ</w:t>
      </w:r>
      <w:r w:rsidRPr="00907D1E">
        <w:rPr>
          <w:rStyle w:val="5-Char"/>
          <w:rFonts w:eastAsia="Batang" w:hint="cs"/>
          <w:rtl/>
        </w:rPr>
        <w:t>م</w:t>
      </w:r>
      <w:r w:rsidR="00E80F28" w:rsidRPr="00907D1E">
        <w:rPr>
          <w:rStyle w:val="5-Char"/>
          <w:rFonts w:eastAsia="Batang" w:hint="cs"/>
          <w:rtl/>
        </w:rPr>
        <w:t>ٰا</w:t>
      </w:r>
      <w:r w:rsidRPr="00907D1E">
        <w:rPr>
          <w:rStyle w:val="5-Char"/>
          <w:rFonts w:eastAsia="Batang" w:hint="cs"/>
          <w:rtl/>
        </w:rPr>
        <w:t>م</w:t>
      </w:r>
      <w:r w:rsidR="00177823" w:rsidRPr="00907D1E">
        <w:rPr>
          <w:rStyle w:val="5-Char"/>
          <w:rFonts w:eastAsia="Batang" w:hint="cs"/>
          <w:rtl/>
        </w:rPr>
        <w:t>َ</w:t>
      </w:r>
      <w:r w:rsidRPr="00907D1E">
        <w:rPr>
          <w:rStyle w:val="5-Char"/>
          <w:rFonts w:eastAsia="Batang" w:hint="cs"/>
          <w:rtl/>
        </w:rPr>
        <w:t>ت</w:t>
      </w:r>
      <w:r w:rsidR="001624E6" w:rsidRPr="00907D1E">
        <w:rPr>
          <w:rStyle w:val="5-Char"/>
          <w:rFonts w:eastAsia="Batang" w:hint="cs"/>
          <w:rtl/>
        </w:rPr>
        <w:t>ِ</w:t>
      </w:r>
      <w:r w:rsidRPr="00907D1E">
        <w:rPr>
          <w:rStyle w:val="5-Char"/>
          <w:rFonts w:eastAsia="Batang" w:hint="cs"/>
          <w:rtl/>
        </w:rPr>
        <w:t>ه</w:t>
      </w:r>
      <w:r w:rsidR="001624E6" w:rsidRPr="00907D1E">
        <w:rPr>
          <w:rStyle w:val="5-Char"/>
          <w:rFonts w:eastAsia="Batang" w:hint="cs"/>
          <w:rtl/>
        </w:rPr>
        <w:t>ِ</w:t>
      </w:r>
      <w:r w:rsidRPr="00907D1E">
        <w:rPr>
          <w:rStyle w:val="5-Char"/>
          <w:rFonts w:eastAsia="Batang" w:hint="cs"/>
          <w:rtl/>
        </w:rPr>
        <w:t xml:space="preserve"> و</w:t>
      </w:r>
      <w:r w:rsidR="001624E6" w:rsidRPr="00907D1E">
        <w:rPr>
          <w:rStyle w:val="5-Char"/>
          <w:rFonts w:eastAsia="Batang" w:hint="cs"/>
          <w:rtl/>
        </w:rPr>
        <w:t>َ</w:t>
      </w:r>
      <w:r w:rsidRPr="00907D1E">
        <w:rPr>
          <w:rStyle w:val="5-Char"/>
          <w:rFonts w:eastAsia="Batang" w:hint="cs"/>
          <w:rtl/>
        </w:rPr>
        <w:t xml:space="preserve"> ع</w:t>
      </w:r>
      <w:r w:rsidR="001624E6" w:rsidRPr="00907D1E">
        <w:rPr>
          <w:rStyle w:val="5-Char"/>
          <w:rFonts w:eastAsia="Batang" w:hint="cs"/>
          <w:rtl/>
        </w:rPr>
        <w:t>َ</w:t>
      </w:r>
      <w:r w:rsidRPr="00907D1E">
        <w:rPr>
          <w:rStyle w:val="5-Char"/>
          <w:rFonts w:eastAsia="Batang" w:hint="cs"/>
          <w:rtl/>
        </w:rPr>
        <w:t>ل</w:t>
      </w:r>
      <w:r w:rsidR="001624E6" w:rsidRPr="00907D1E">
        <w:rPr>
          <w:rStyle w:val="5-Char"/>
          <w:rFonts w:eastAsia="Batang" w:hint="cs"/>
          <w:rtl/>
        </w:rPr>
        <w:t>َ</w:t>
      </w:r>
      <w:r w:rsidR="00C12E54" w:rsidRPr="00907D1E">
        <w:rPr>
          <w:rStyle w:val="5-Char"/>
          <w:rFonts w:eastAsia="Batang" w:hint="cs"/>
          <w:rtl/>
        </w:rPr>
        <w:t>ي</w:t>
      </w:r>
      <w:r w:rsidRPr="00907D1E">
        <w:rPr>
          <w:rStyle w:val="5-Char"/>
          <w:rFonts w:eastAsia="Batang" w:hint="cs"/>
          <w:rtl/>
        </w:rPr>
        <w:t xml:space="preserve"> ال</w:t>
      </w:r>
      <w:r w:rsidR="001624E6" w:rsidRPr="00907D1E">
        <w:rPr>
          <w:rStyle w:val="5-Char"/>
          <w:rFonts w:eastAsia="Batang" w:hint="cs"/>
          <w:rtl/>
        </w:rPr>
        <w:t>ْ</w:t>
      </w:r>
      <w:r w:rsidRPr="00907D1E">
        <w:rPr>
          <w:rStyle w:val="5-Char"/>
          <w:rFonts w:eastAsia="Batang" w:hint="cs"/>
          <w:rtl/>
        </w:rPr>
        <w:t>خ</w:t>
      </w:r>
      <w:r w:rsidR="001624E6" w:rsidRPr="00907D1E">
        <w:rPr>
          <w:rStyle w:val="5-Char"/>
          <w:rFonts w:eastAsia="Batang" w:hint="cs"/>
          <w:rtl/>
        </w:rPr>
        <w:t>ُ</w:t>
      </w:r>
      <w:r w:rsidRPr="00907D1E">
        <w:rPr>
          <w:rStyle w:val="5-Char"/>
          <w:rFonts w:eastAsia="Batang" w:hint="cs"/>
          <w:rtl/>
        </w:rPr>
        <w:t>فّ</w:t>
      </w:r>
      <w:r w:rsidR="001624E6" w:rsidRPr="00907D1E">
        <w:rPr>
          <w:rStyle w:val="5-Char"/>
          <w:rFonts w:eastAsia="Batang" w:hint="cs"/>
          <w:rtl/>
        </w:rPr>
        <w:t>َ</w:t>
      </w:r>
      <w:r w:rsidR="00C12E54" w:rsidRPr="00907D1E">
        <w:rPr>
          <w:rStyle w:val="5-Char"/>
          <w:rFonts w:eastAsia="Batang" w:hint="cs"/>
          <w:rtl/>
        </w:rPr>
        <w:t>ي</w:t>
      </w:r>
      <w:r w:rsidR="001624E6" w:rsidRPr="00907D1E">
        <w:rPr>
          <w:rStyle w:val="5-Char"/>
          <w:rFonts w:eastAsia="Batang" w:hint="cs"/>
          <w:rtl/>
        </w:rPr>
        <w:t>ْ</w:t>
      </w:r>
      <w:r w:rsidRPr="00907D1E">
        <w:rPr>
          <w:rStyle w:val="5-Char"/>
          <w:rFonts w:eastAsia="Batang" w:hint="cs"/>
          <w:rtl/>
        </w:rPr>
        <w:t>ن</w:t>
      </w:r>
      <w:r w:rsidR="001624E6" w:rsidRPr="00907D1E">
        <w:rPr>
          <w:rStyle w:val="5-Char"/>
          <w:rFonts w:eastAsia="Batang" w:hint="cs"/>
          <w:rtl/>
        </w:rPr>
        <w:t>ِ</w:t>
      </w:r>
      <w:r w:rsidRPr="00907D1E">
        <w:rPr>
          <w:rStyle w:val="5-Char"/>
          <w:rFonts w:eastAsia="Batang" w:hint="cs"/>
          <w:rtl/>
        </w:rPr>
        <w:t>»</w:t>
      </w:r>
      <w:r w:rsidRPr="00907D1E">
        <w:rPr>
          <w:rStyle w:val="1-Char"/>
          <w:rFonts w:eastAsia="Batang" w:hint="cs"/>
          <w:rtl/>
        </w:rPr>
        <w:t xml:space="preserve"> (مسلم)؛</w:t>
      </w:r>
      <w:r w:rsidRPr="00907D1E">
        <w:rPr>
          <w:rStyle w:val="9-Char"/>
          <w:rFonts w:eastAsia="Batang" w:hint="cs"/>
          <w:rtl/>
        </w:rPr>
        <w:t xml:space="preserve"> </w:t>
      </w:r>
      <w:r w:rsidRPr="00907D1E">
        <w:rPr>
          <w:rStyle w:val="1-Char"/>
          <w:rFonts w:eastAsia="Batang" w:hint="cs"/>
          <w:rtl/>
        </w:rPr>
        <w:t>«پ</w:t>
      </w:r>
      <w:r w:rsidR="00446BB7">
        <w:rPr>
          <w:rStyle w:val="1-Char"/>
          <w:rFonts w:eastAsia="Batang" w:hint="cs"/>
          <w:rtl/>
        </w:rPr>
        <w:t>ی</w:t>
      </w:r>
      <w:r w:rsidRPr="00907D1E">
        <w:rPr>
          <w:rStyle w:val="1-Char"/>
          <w:rFonts w:eastAsia="Batang" w:hint="cs"/>
          <w:rtl/>
        </w:rPr>
        <w:t>امبر</w:t>
      </w:r>
      <w:r w:rsidR="00FE6406" w:rsidRPr="00907D1E">
        <w:rPr>
          <w:rStyle w:val="1-Char"/>
          <w:rFonts w:cs="CTraditional Arabic" w:hint="cs"/>
          <w:rtl/>
        </w:rPr>
        <w:t xml:space="preserve"> ج</w:t>
      </w:r>
      <w:r w:rsidRPr="00907D1E">
        <w:rPr>
          <w:rStyle w:val="1-Char"/>
          <w:rFonts w:eastAsia="Batang" w:hint="cs"/>
          <w:rtl/>
        </w:rPr>
        <w:t xml:space="preserve"> وضو گرفت و بر پ</w:t>
      </w:r>
      <w:r w:rsidR="00446BB7">
        <w:rPr>
          <w:rStyle w:val="1-Char"/>
          <w:rFonts w:eastAsia="Batang" w:hint="cs"/>
          <w:rtl/>
        </w:rPr>
        <w:t>ی</w:t>
      </w:r>
      <w:r w:rsidRPr="00907D1E">
        <w:rPr>
          <w:rStyle w:val="1-Char"/>
          <w:rFonts w:eastAsia="Batang" w:hint="cs"/>
          <w:rtl/>
        </w:rPr>
        <w:t>شان</w:t>
      </w:r>
      <w:r w:rsidR="00446BB7">
        <w:rPr>
          <w:rStyle w:val="1-Char"/>
          <w:rFonts w:eastAsia="Batang" w:hint="cs"/>
          <w:rtl/>
        </w:rPr>
        <w:t>ی</w:t>
      </w:r>
      <w:r w:rsidRPr="00907D1E">
        <w:rPr>
          <w:rStyle w:val="1-Char"/>
          <w:rFonts w:eastAsia="Batang" w:hint="cs"/>
          <w:rtl/>
        </w:rPr>
        <w:t>، عمامه و بر خفّ</w:t>
      </w:r>
      <w:r w:rsidR="00446BB7">
        <w:rPr>
          <w:rStyle w:val="1-Char"/>
          <w:rFonts w:eastAsia="Batang" w:hint="cs"/>
          <w:rtl/>
        </w:rPr>
        <w:t>ی</w:t>
      </w:r>
      <w:r w:rsidRPr="00907D1E">
        <w:rPr>
          <w:rStyle w:val="1-Char"/>
          <w:rFonts w:eastAsia="Batang" w:hint="cs"/>
          <w:rtl/>
        </w:rPr>
        <w:t>ن خو</w:t>
      </w:r>
      <w:r w:rsidR="00446BB7">
        <w:rPr>
          <w:rStyle w:val="1-Char"/>
          <w:rFonts w:eastAsia="Batang" w:hint="cs"/>
          <w:rtl/>
        </w:rPr>
        <w:t>ی</w:t>
      </w:r>
      <w:r w:rsidRPr="00907D1E">
        <w:rPr>
          <w:rStyle w:val="1-Char"/>
          <w:rFonts w:eastAsia="Batang" w:hint="cs"/>
          <w:rtl/>
        </w:rPr>
        <w:t>ش مسح کرد»</w:t>
      </w:r>
      <w:r w:rsidRPr="00907D1E">
        <w:rPr>
          <w:rStyle w:val="9-Char"/>
          <w:rFonts w:eastAsia="Batang" w:hint="cs"/>
          <w:rtl/>
        </w:rPr>
        <w:t>.]</w:t>
      </w:r>
    </w:p>
    <w:p w:rsidR="0006477D" w:rsidRPr="00FE6406" w:rsidRDefault="0006477D" w:rsidP="00AF1D25">
      <w:pPr>
        <w:rPr>
          <w:rStyle w:val="9-Char"/>
          <w:rtl/>
        </w:rPr>
      </w:pPr>
      <w:r w:rsidRPr="00FE6406">
        <w:rPr>
          <w:rStyle w:val="9-Char"/>
          <w:rFonts w:hint="cs"/>
          <w:rtl/>
        </w:rPr>
        <w:t>[سبب وضو:]</w:t>
      </w:r>
    </w:p>
    <w:p w:rsidR="0006477D" w:rsidRPr="007100A7" w:rsidRDefault="0006477D" w:rsidP="00AF1D25">
      <w:pPr>
        <w:rPr>
          <w:rStyle w:val="1-Char"/>
          <w:rtl/>
        </w:rPr>
      </w:pPr>
      <w:r w:rsidRPr="007100A7">
        <w:rPr>
          <w:rStyle w:val="1-Char"/>
          <w:rFonts w:hint="cs"/>
          <w:rtl/>
        </w:rPr>
        <w:t xml:space="preserve">و </w:t>
      </w:r>
      <w:r w:rsidRPr="00FE6406">
        <w:rPr>
          <w:rStyle w:val="9-Char"/>
          <w:rFonts w:eastAsia="Batang" w:hint="cs"/>
          <w:rtl/>
        </w:rPr>
        <w:t>«سبب وضو»</w:t>
      </w:r>
      <w:r w:rsidRPr="007100A7">
        <w:rPr>
          <w:rStyle w:val="1-Char"/>
          <w:rFonts w:hint="cs"/>
          <w:rtl/>
        </w:rPr>
        <w:t xml:space="preserve"> عبارت است از: مباح گردان</w:t>
      </w:r>
      <w:r w:rsidR="00446BB7">
        <w:rPr>
          <w:rStyle w:val="1-Char"/>
          <w:rFonts w:hint="cs"/>
          <w:rtl/>
        </w:rPr>
        <w:t>ی</w:t>
      </w:r>
      <w:r w:rsidRPr="007100A7">
        <w:rPr>
          <w:rStyle w:val="1-Char"/>
          <w:rFonts w:hint="cs"/>
          <w:rtl/>
        </w:rPr>
        <w:t>دن آنچه که تنها به وس</w:t>
      </w:r>
      <w:r w:rsidR="00446BB7">
        <w:rPr>
          <w:rStyle w:val="1-Char"/>
          <w:rFonts w:hint="cs"/>
          <w:rtl/>
        </w:rPr>
        <w:t>ی</w:t>
      </w:r>
      <w:r w:rsidRPr="007100A7">
        <w:rPr>
          <w:rStyle w:val="1-Char"/>
          <w:rFonts w:hint="cs"/>
          <w:rtl/>
        </w:rPr>
        <w:t>ل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وضو، روا و مشروع م</w:t>
      </w:r>
      <w:r w:rsidR="00446BB7">
        <w:rPr>
          <w:rStyle w:val="1-Char"/>
          <w:rFonts w:hint="cs"/>
          <w:rtl/>
        </w:rPr>
        <w:t>ی</w:t>
      </w:r>
      <w:r w:rsidRPr="007100A7">
        <w:rPr>
          <w:rStyle w:val="1-Char"/>
          <w:rFonts w:hint="cs"/>
          <w:rtl/>
        </w:rPr>
        <w:t>‌گردد؛ [از قب</w:t>
      </w:r>
      <w:r w:rsidR="00446BB7">
        <w:rPr>
          <w:rStyle w:val="1-Char"/>
          <w:rFonts w:hint="cs"/>
          <w:rtl/>
        </w:rPr>
        <w:t>ی</w:t>
      </w:r>
      <w:r w:rsidRPr="007100A7">
        <w:rPr>
          <w:rStyle w:val="1-Char"/>
          <w:rFonts w:hint="cs"/>
          <w:rtl/>
        </w:rPr>
        <w:t>ل: گزاردن نماز؛ مساس کردن قرآن و طواف خان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کعبه]؛ و مباح شدن ا</w:t>
      </w:r>
      <w:r w:rsidR="00446BB7">
        <w:rPr>
          <w:rStyle w:val="1-Char"/>
          <w:rFonts w:hint="cs"/>
          <w:rtl/>
        </w:rPr>
        <w:t>ی</w:t>
      </w:r>
      <w:r w:rsidRPr="007100A7">
        <w:rPr>
          <w:rStyle w:val="1-Char"/>
          <w:rFonts w:hint="cs"/>
          <w:rtl/>
        </w:rPr>
        <w:t>ن چ</w:t>
      </w:r>
      <w:r w:rsidR="00446BB7">
        <w:rPr>
          <w:rStyle w:val="1-Char"/>
          <w:rFonts w:hint="cs"/>
          <w:rtl/>
        </w:rPr>
        <w:t>ی</w:t>
      </w:r>
      <w:r w:rsidRPr="007100A7">
        <w:rPr>
          <w:rStyle w:val="1-Char"/>
          <w:rFonts w:hint="cs"/>
          <w:rtl/>
        </w:rPr>
        <w:t>زها به وس</w:t>
      </w:r>
      <w:r w:rsidR="00446BB7">
        <w:rPr>
          <w:rStyle w:val="1-Char"/>
          <w:rFonts w:hint="cs"/>
          <w:rtl/>
        </w:rPr>
        <w:t>ی</w:t>
      </w:r>
      <w:r w:rsidRPr="007100A7">
        <w:rPr>
          <w:rStyle w:val="1-Char"/>
          <w:rFonts w:hint="cs"/>
          <w:rtl/>
        </w:rPr>
        <w:t>ل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 xml:space="preserve">وضو، </w:t>
      </w:r>
      <w:r w:rsidRPr="00FE6406">
        <w:rPr>
          <w:rStyle w:val="9-Char"/>
          <w:rFonts w:eastAsia="Batang" w:hint="cs"/>
          <w:rtl/>
        </w:rPr>
        <w:t>حکم دن</w:t>
      </w:r>
      <w:r w:rsidR="00446BB7">
        <w:rPr>
          <w:rStyle w:val="9-Char"/>
          <w:rFonts w:eastAsia="Batang" w:hint="cs"/>
          <w:rtl/>
        </w:rPr>
        <w:t>ی</w:t>
      </w:r>
      <w:r w:rsidRPr="00FE6406">
        <w:rPr>
          <w:rStyle w:val="9-Char"/>
          <w:rFonts w:eastAsia="Batang" w:hint="cs"/>
          <w:rtl/>
        </w:rPr>
        <w:t>ا</w:t>
      </w:r>
      <w:r w:rsidR="00446BB7">
        <w:rPr>
          <w:rStyle w:val="9-Char"/>
          <w:rFonts w:eastAsia="Batang" w:hint="cs"/>
          <w:rtl/>
        </w:rPr>
        <w:t>یی</w:t>
      </w:r>
      <w:r w:rsidRPr="00FE6406">
        <w:rPr>
          <w:rStyle w:val="9-Char"/>
          <w:rFonts w:eastAsia="Batang" w:hint="cs"/>
          <w:rtl/>
        </w:rPr>
        <w:t xml:space="preserve"> وضو</w:t>
      </w:r>
      <w:r w:rsidRPr="007100A7">
        <w:rPr>
          <w:rStyle w:val="1-Char"/>
          <w:rFonts w:hint="cs"/>
          <w:rtl/>
        </w:rPr>
        <w:t xml:space="preserve"> است؛ و</w:t>
      </w:r>
      <w:r w:rsidRPr="00FE6406">
        <w:rPr>
          <w:rStyle w:val="9-Char"/>
          <w:rFonts w:eastAsia="Batang" w:hint="cs"/>
          <w:rtl/>
        </w:rPr>
        <w:t xml:space="preserve"> حکم اُخرو</w:t>
      </w:r>
      <w:r w:rsidR="00446BB7">
        <w:rPr>
          <w:rStyle w:val="9-Char"/>
          <w:rFonts w:eastAsia="Batang" w:hint="cs"/>
          <w:rtl/>
        </w:rPr>
        <w:t>ی</w:t>
      </w:r>
      <w:r w:rsidRPr="00FE6406">
        <w:rPr>
          <w:rStyle w:val="9-Char"/>
          <w:rFonts w:eastAsia="Batang" w:hint="cs"/>
          <w:rtl/>
        </w:rPr>
        <w:t xml:space="preserve"> وضو</w:t>
      </w:r>
      <w:r w:rsidRPr="007100A7">
        <w:rPr>
          <w:rStyle w:val="1-Char"/>
          <w:rFonts w:hint="cs"/>
          <w:rtl/>
        </w:rPr>
        <w:t xml:space="preserve">: همان </w:t>
      </w:r>
      <w:r w:rsidR="002363BA" w:rsidRPr="007100A7">
        <w:rPr>
          <w:rStyle w:val="1-Char"/>
          <w:rFonts w:hint="cs"/>
          <w:rtl/>
        </w:rPr>
        <w:t>فراچنگ آوردن ثواب و پاداش در سرا</w:t>
      </w:r>
      <w:r w:rsidR="00446BB7">
        <w:rPr>
          <w:rStyle w:val="1-Char"/>
          <w:rFonts w:hint="cs"/>
          <w:rtl/>
        </w:rPr>
        <w:t>ی</w:t>
      </w:r>
      <w:r w:rsidR="002363BA" w:rsidRPr="007100A7">
        <w:rPr>
          <w:rStyle w:val="1-Char"/>
          <w:rFonts w:hint="cs"/>
          <w:rtl/>
        </w:rPr>
        <w:t xml:space="preserve"> د</w:t>
      </w:r>
      <w:r w:rsidR="00446BB7">
        <w:rPr>
          <w:rStyle w:val="1-Char"/>
          <w:rFonts w:hint="cs"/>
          <w:rtl/>
        </w:rPr>
        <w:t>ی</w:t>
      </w:r>
      <w:r w:rsidR="002363BA" w:rsidRPr="007100A7">
        <w:rPr>
          <w:rStyle w:val="1-Char"/>
          <w:rFonts w:hint="cs"/>
          <w:rtl/>
        </w:rPr>
        <w:t>گر است.</w:t>
      </w:r>
    </w:p>
    <w:p w:rsidR="002363BA" w:rsidRPr="00136E1B" w:rsidRDefault="002363BA" w:rsidP="004937B1">
      <w:pPr>
        <w:pStyle w:val="9-"/>
        <w:rPr>
          <w:rtl/>
        </w:rPr>
      </w:pPr>
      <w:r w:rsidRPr="00136E1B">
        <w:rPr>
          <w:rFonts w:hint="cs"/>
          <w:rtl/>
        </w:rPr>
        <w:t>[شرا</w:t>
      </w:r>
      <w:r w:rsidR="00446BB7">
        <w:rPr>
          <w:rFonts w:hint="cs"/>
          <w:rtl/>
        </w:rPr>
        <w:t>ی</w:t>
      </w:r>
      <w:r w:rsidRPr="00136E1B">
        <w:rPr>
          <w:rFonts w:hint="cs"/>
          <w:rtl/>
        </w:rPr>
        <w:t>ط وجوب وضو:]</w:t>
      </w:r>
    </w:p>
    <w:p w:rsidR="002363BA" w:rsidRPr="007100A7" w:rsidRDefault="002363BA" w:rsidP="00AF1D25">
      <w:pPr>
        <w:rPr>
          <w:rStyle w:val="1-Char"/>
          <w:rtl/>
        </w:rPr>
      </w:pPr>
      <w:r w:rsidRPr="007100A7">
        <w:rPr>
          <w:rStyle w:val="1-Char"/>
          <w:rFonts w:hint="cs"/>
          <w:rtl/>
        </w:rPr>
        <w:t>و شرا</w:t>
      </w:r>
      <w:r w:rsidR="00446BB7">
        <w:rPr>
          <w:rStyle w:val="1-Char"/>
          <w:rFonts w:hint="cs"/>
          <w:rtl/>
        </w:rPr>
        <w:t>ی</w:t>
      </w:r>
      <w:r w:rsidRPr="007100A7">
        <w:rPr>
          <w:rStyle w:val="1-Char"/>
          <w:rFonts w:hint="cs"/>
          <w:rtl/>
        </w:rPr>
        <w:t>ط وجوب [لزوم] وضو، عبارتند از:</w:t>
      </w:r>
    </w:p>
    <w:p w:rsidR="002363BA" w:rsidRPr="007100A7" w:rsidRDefault="00DC2007" w:rsidP="00463D6B">
      <w:pPr>
        <w:pStyle w:val="ListParagraph"/>
        <w:numPr>
          <w:ilvl w:val="0"/>
          <w:numId w:val="19"/>
        </w:numPr>
        <w:rPr>
          <w:rStyle w:val="1-Char"/>
          <w:rtl/>
        </w:rPr>
      </w:pPr>
      <w:r w:rsidRPr="007100A7">
        <w:rPr>
          <w:rStyle w:val="1-Char"/>
          <w:rFonts w:hint="cs"/>
          <w:rtl/>
        </w:rPr>
        <w:t>عقل؛ [پس وضو بر شخص د</w:t>
      </w:r>
      <w:r w:rsidR="00446BB7">
        <w:rPr>
          <w:rStyle w:val="1-Char"/>
          <w:rFonts w:hint="cs"/>
          <w:rtl/>
        </w:rPr>
        <w:t>ی</w:t>
      </w:r>
      <w:r w:rsidRPr="007100A7">
        <w:rPr>
          <w:rStyle w:val="1-Char"/>
          <w:rFonts w:hint="cs"/>
          <w:rtl/>
        </w:rPr>
        <w:t>وانه، واجب نم</w:t>
      </w:r>
      <w:r w:rsidR="00446BB7">
        <w:rPr>
          <w:rStyle w:val="1-Char"/>
          <w:rFonts w:hint="cs"/>
          <w:rtl/>
        </w:rPr>
        <w:t>ی</w:t>
      </w:r>
      <w:r w:rsidRPr="007100A7">
        <w:rPr>
          <w:rStyle w:val="1-Char"/>
          <w:rFonts w:hint="cs"/>
          <w:rtl/>
        </w:rPr>
        <w:t>‌گردد.]</w:t>
      </w:r>
    </w:p>
    <w:p w:rsidR="00DC2007" w:rsidRPr="007100A7" w:rsidRDefault="00921E3D" w:rsidP="00463D6B">
      <w:pPr>
        <w:pStyle w:val="ListParagraph"/>
        <w:numPr>
          <w:ilvl w:val="0"/>
          <w:numId w:val="19"/>
        </w:numPr>
        <w:rPr>
          <w:rStyle w:val="1-Char"/>
          <w:rtl/>
        </w:rPr>
      </w:pPr>
      <w:r w:rsidRPr="007100A7">
        <w:rPr>
          <w:rStyle w:val="1-Char"/>
          <w:rFonts w:hint="cs"/>
          <w:rtl/>
        </w:rPr>
        <w:t>بلوغ؛ [پس وضو بر کودک، واجب نم</w:t>
      </w:r>
      <w:r w:rsidR="00446BB7">
        <w:rPr>
          <w:rStyle w:val="1-Char"/>
          <w:rFonts w:hint="cs"/>
          <w:rtl/>
        </w:rPr>
        <w:t>ی</w:t>
      </w:r>
      <w:r w:rsidRPr="007100A7">
        <w:rPr>
          <w:rStyle w:val="1-Char"/>
          <w:rFonts w:hint="cs"/>
          <w:rtl/>
        </w:rPr>
        <w:t>‌باشد.]</w:t>
      </w:r>
    </w:p>
    <w:p w:rsidR="00921E3D" w:rsidRPr="007100A7" w:rsidRDefault="00921E3D" w:rsidP="00463D6B">
      <w:pPr>
        <w:pStyle w:val="ListParagraph"/>
        <w:numPr>
          <w:ilvl w:val="0"/>
          <w:numId w:val="19"/>
        </w:numPr>
        <w:rPr>
          <w:rStyle w:val="1-Char"/>
          <w:rtl/>
        </w:rPr>
      </w:pPr>
      <w:r w:rsidRPr="007100A7">
        <w:rPr>
          <w:rStyle w:val="1-Char"/>
          <w:rFonts w:hint="cs"/>
          <w:rtl/>
        </w:rPr>
        <w:t>اسلام، [مسلمان بودن؛ ز</w:t>
      </w:r>
      <w:r w:rsidR="00446BB7">
        <w:rPr>
          <w:rStyle w:val="1-Char"/>
          <w:rFonts w:hint="cs"/>
          <w:rtl/>
        </w:rPr>
        <w:t>ی</w:t>
      </w:r>
      <w:r w:rsidRPr="007100A7">
        <w:rPr>
          <w:rStyle w:val="1-Char"/>
          <w:rFonts w:hint="cs"/>
          <w:rtl/>
        </w:rPr>
        <w:t>را وضو بر کافر واجب ن</w:t>
      </w:r>
      <w:r w:rsidR="00446BB7">
        <w:rPr>
          <w:rStyle w:val="1-Char"/>
          <w:rFonts w:hint="cs"/>
          <w:rtl/>
        </w:rPr>
        <w:t>ی</w:t>
      </w:r>
      <w:r w:rsidRPr="007100A7">
        <w:rPr>
          <w:rStyle w:val="1-Char"/>
          <w:rFonts w:hint="cs"/>
          <w:rtl/>
        </w:rPr>
        <w:t>ست.]</w:t>
      </w:r>
    </w:p>
    <w:p w:rsidR="00921E3D" w:rsidRPr="007100A7" w:rsidRDefault="00921E3D" w:rsidP="00463D6B">
      <w:pPr>
        <w:pStyle w:val="ListParagraph"/>
        <w:numPr>
          <w:ilvl w:val="0"/>
          <w:numId w:val="19"/>
        </w:numPr>
        <w:rPr>
          <w:rStyle w:val="1-Char"/>
          <w:rtl/>
        </w:rPr>
      </w:pPr>
      <w:r w:rsidRPr="007100A7">
        <w:rPr>
          <w:rStyle w:val="1-Char"/>
          <w:rFonts w:hint="cs"/>
          <w:rtl/>
        </w:rPr>
        <w:t xml:space="preserve">قدرت </w:t>
      </w:r>
      <w:r w:rsidR="00446BB7">
        <w:rPr>
          <w:rStyle w:val="1-Char"/>
          <w:rFonts w:hint="cs"/>
          <w:rtl/>
        </w:rPr>
        <w:t>ی</w:t>
      </w:r>
      <w:r w:rsidRPr="007100A7">
        <w:rPr>
          <w:rStyle w:val="1-Char"/>
          <w:rFonts w:hint="cs"/>
          <w:rtl/>
        </w:rPr>
        <w:t>افتن بر استعمال آب</w:t>
      </w:r>
      <w:r w:rsidR="00446BB7">
        <w:rPr>
          <w:rStyle w:val="1-Char"/>
          <w:rFonts w:hint="cs"/>
          <w:rtl/>
        </w:rPr>
        <w:t>ی</w:t>
      </w:r>
      <w:r w:rsidRPr="007100A7">
        <w:rPr>
          <w:rStyle w:val="1-Char"/>
          <w:rFonts w:hint="cs"/>
          <w:rtl/>
        </w:rPr>
        <w:t xml:space="preserve"> که [برا</w:t>
      </w:r>
      <w:r w:rsidR="00446BB7">
        <w:rPr>
          <w:rStyle w:val="1-Char"/>
          <w:rFonts w:hint="cs"/>
          <w:rtl/>
        </w:rPr>
        <w:t>ی</w:t>
      </w:r>
      <w:r w:rsidRPr="007100A7">
        <w:rPr>
          <w:rStyle w:val="1-Char"/>
          <w:rFonts w:hint="cs"/>
          <w:rtl/>
        </w:rPr>
        <w:t xml:space="preserve"> تمام</w:t>
      </w:r>
      <w:r w:rsidR="00446BB7">
        <w:rPr>
          <w:rStyle w:val="1-Char"/>
          <w:rFonts w:hint="cs"/>
          <w:rtl/>
        </w:rPr>
        <w:t>ی</w:t>
      </w:r>
      <w:r w:rsidRPr="007100A7">
        <w:rPr>
          <w:rStyle w:val="1-Char"/>
          <w:rFonts w:hint="cs"/>
          <w:rtl/>
        </w:rPr>
        <w:t xml:space="preserve"> اعضاء و اندام</w:t>
      </w:r>
      <w:r w:rsidR="0080702C" w:rsidRPr="007100A7">
        <w:rPr>
          <w:rStyle w:val="1-Char"/>
          <w:rFonts w:hint="cs"/>
          <w:rtl/>
        </w:rPr>
        <w:t>‌ها</w:t>
      </w:r>
      <w:r w:rsidR="00446BB7">
        <w:rPr>
          <w:rStyle w:val="1-Char"/>
          <w:rFonts w:hint="cs"/>
          <w:rtl/>
        </w:rPr>
        <w:t>ی</w:t>
      </w:r>
      <w:r w:rsidR="0080702C" w:rsidRPr="007100A7">
        <w:rPr>
          <w:rStyle w:val="1-Char"/>
          <w:rFonts w:hint="cs"/>
          <w:rtl/>
        </w:rPr>
        <w:t xml:space="preserve"> </w:t>
      </w:r>
      <w:r w:rsidRPr="007100A7">
        <w:rPr>
          <w:rStyle w:val="1-Char"/>
          <w:rFonts w:hint="cs"/>
          <w:rtl/>
        </w:rPr>
        <w:t>وضو]، کفا</w:t>
      </w:r>
      <w:r w:rsidR="00446BB7">
        <w:rPr>
          <w:rStyle w:val="1-Char"/>
          <w:rFonts w:hint="cs"/>
          <w:rtl/>
        </w:rPr>
        <w:t>ی</w:t>
      </w:r>
      <w:r w:rsidRPr="007100A7">
        <w:rPr>
          <w:rStyle w:val="1-Char"/>
          <w:rFonts w:hint="cs"/>
          <w:rtl/>
        </w:rPr>
        <w:t>ت کند. [پس اگر شخص، بر استعمال آب قدرت نداشت، وضو بر و</w:t>
      </w:r>
      <w:r w:rsidR="00446BB7">
        <w:rPr>
          <w:rStyle w:val="1-Char"/>
          <w:rFonts w:hint="cs"/>
          <w:rtl/>
        </w:rPr>
        <w:t>ی</w:t>
      </w:r>
      <w:r w:rsidRPr="007100A7">
        <w:rPr>
          <w:rStyle w:val="1-Char"/>
          <w:rFonts w:hint="cs"/>
          <w:rtl/>
        </w:rPr>
        <w:t xml:space="preserve"> واجب ن</w:t>
      </w:r>
      <w:r w:rsidR="00446BB7">
        <w:rPr>
          <w:rStyle w:val="1-Char"/>
          <w:rFonts w:hint="cs"/>
          <w:rtl/>
        </w:rPr>
        <w:t>ی</w:t>
      </w:r>
      <w:r w:rsidRPr="007100A7">
        <w:rPr>
          <w:rStyle w:val="1-Char"/>
          <w:rFonts w:hint="cs"/>
          <w:rtl/>
        </w:rPr>
        <w:t>ست؛ و همچن</w:t>
      </w:r>
      <w:r w:rsidR="00446BB7">
        <w:rPr>
          <w:rStyle w:val="1-Char"/>
          <w:rFonts w:hint="cs"/>
          <w:rtl/>
        </w:rPr>
        <w:t>ی</w:t>
      </w:r>
      <w:r w:rsidRPr="007100A7">
        <w:rPr>
          <w:rStyle w:val="1-Char"/>
          <w:rFonts w:hint="cs"/>
          <w:rtl/>
        </w:rPr>
        <w:t>ن اگر فرد</w:t>
      </w:r>
      <w:r w:rsidR="00446BB7">
        <w:rPr>
          <w:rStyle w:val="1-Char"/>
          <w:rFonts w:hint="cs"/>
          <w:rtl/>
        </w:rPr>
        <w:t>ی</w:t>
      </w:r>
      <w:r w:rsidRPr="007100A7">
        <w:rPr>
          <w:rStyle w:val="1-Char"/>
          <w:rFonts w:hint="cs"/>
          <w:rtl/>
        </w:rPr>
        <w:t xml:space="preserve"> بر استعمال آب، قدرت و توان داشت، ول</w:t>
      </w:r>
      <w:r w:rsidR="00446BB7">
        <w:rPr>
          <w:rStyle w:val="1-Char"/>
          <w:rFonts w:hint="cs"/>
          <w:rtl/>
        </w:rPr>
        <w:t>ی</w:t>
      </w:r>
      <w:r w:rsidRPr="007100A7">
        <w:rPr>
          <w:rStyle w:val="1-Char"/>
          <w:rFonts w:hint="cs"/>
          <w:rtl/>
        </w:rPr>
        <w:t xml:space="preserve"> آب کاف</w:t>
      </w:r>
      <w:r w:rsidR="00446BB7">
        <w:rPr>
          <w:rStyle w:val="1-Char"/>
          <w:rFonts w:hint="cs"/>
          <w:rtl/>
        </w:rPr>
        <w:t>ی</w:t>
      </w:r>
      <w:r w:rsidRPr="007100A7">
        <w:rPr>
          <w:rStyle w:val="1-Char"/>
          <w:rFonts w:hint="cs"/>
          <w:rtl/>
        </w:rPr>
        <w:t xml:space="preserve"> برا</w:t>
      </w:r>
      <w:r w:rsidR="00446BB7">
        <w:rPr>
          <w:rStyle w:val="1-Char"/>
          <w:rFonts w:hint="cs"/>
          <w:rtl/>
        </w:rPr>
        <w:t>ی</w:t>
      </w:r>
      <w:r w:rsidRPr="007100A7">
        <w:rPr>
          <w:rStyle w:val="1-Char"/>
          <w:rFonts w:hint="cs"/>
          <w:rtl/>
        </w:rPr>
        <w:t xml:space="preserve"> تمام اعضاء و اندام‌ها</w:t>
      </w:r>
      <w:r w:rsidR="00446BB7">
        <w:rPr>
          <w:rStyle w:val="1-Char"/>
          <w:rFonts w:hint="cs"/>
          <w:rtl/>
        </w:rPr>
        <w:t>ی</w:t>
      </w:r>
      <w:r w:rsidRPr="007100A7">
        <w:rPr>
          <w:rStyle w:val="1-Char"/>
          <w:rFonts w:hint="cs"/>
          <w:rtl/>
        </w:rPr>
        <w:t xml:space="preserve"> و</w:t>
      </w:r>
      <w:r w:rsidR="00446BB7">
        <w:rPr>
          <w:rStyle w:val="1-Char"/>
          <w:rFonts w:hint="cs"/>
          <w:rtl/>
        </w:rPr>
        <w:t>ی</w:t>
      </w:r>
      <w:r w:rsidRPr="007100A7">
        <w:rPr>
          <w:rStyle w:val="1-Char"/>
          <w:rFonts w:hint="cs"/>
          <w:rtl/>
        </w:rPr>
        <w:t xml:space="preserve"> موجود نبود، وضو بر و</w:t>
      </w:r>
      <w:r w:rsidR="00446BB7">
        <w:rPr>
          <w:rStyle w:val="1-Char"/>
          <w:rFonts w:hint="cs"/>
          <w:rtl/>
        </w:rPr>
        <w:t>ی</w:t>
      </w:r>
      <w:r w:rsidRPr="007100A7">
        <w:rPr>
          <w:rStyle w:val="1-Char"/>
          <w:rFonts w:hint="cs"/>
          <w:rtl/>
        </w:rPr>
        <w:t xml:space="preserve"> واجب نم</w:t>
      </w:r>
      <w:r w:rsidR="00446BB7">
        <w:rPr>
          <w:rStyle w:val="1-Char"/>
          <w:rFonts w:hint="cs"/>
          <w:rtl/>
        </w:rPr>
        <w:t>ی</w:t>
      </w:r>
      <w:r w:rsidRPr="007100A7">
        <w:rPr>
          <w:rStyle w:val="1-Char"/>
          <w:rFonts w:hint="cs"/>
          <w:rtl/>
        </w:rPr>
        <w:t>‌گردد.]</w:t>
      </w:r>
    </w:p>
    <w:p w:rsidR="00921E3D" w:rsidRPr="007100A7" w:rsidRDefault="00921E3D" w:rsidP="00463D6B">
      <w:pPr>
        <w:pStyle w:val="ListParagraph"/>
        <w:numPr>
          <w:ilvl w:val="0"/>
          <w:numId w:val="19"/>
        </w:numPr>
        <w:rPr>
          <w:rStyle w:val="1-Char"/>
          <w:rtl/>
        </w:rPr>
      </w:pPr>
      <w:r w:rsidRPr="007100A7">
        <w:rPr>
          <w:rStyle w:val="1-Char"/>
          <w:rFonts w:hint="cs"/>
          <w:rtl/>
        </w:rPr>
        <w:t xml:space="preserve">وجود </w:t>
      </w:r>
      <w:r w:rsidRPr="004937B1">
        <w:rPr>
          <w:rStyle w:val="9-Char"/>
          <w:rFonts w:eastAsia="Batang" w:hint="cs"/>
          <w:rtl/>
        </w:rPr>
        <w:t>«حَدَث»</w:t>
      </w:r>
      <w:r w:rsidRPr="007100A7">
        <w:rPr>
          <w:rStyle w:val="1-Char"/>
          <w:rFonts w:hint="cs"/>
          <w:rtl/>
        </w:rPr>
        <w:t xml:space="preserve"> [ب</w:t>
      </w:r>
      <w:r w:rsidR="00446BB7">
        <w:rPr>
          <w:rStyle w:val="1-Char"/>
          <w:rFonts w:hint="cs"/>
          <w:rtl/>
        </w:rPr>
        <w:t>ی</w:t>
      </w:r>
      <w:r w:rsidRPr="007100A7">
        <w:rPr>
          <w:rStyle w:val="1-Char"/>
          <w:rFonts w:hint="cs"/>
          <w:rtl/>
        </w:rPr>
        <w:t>‌وضو</w:t>
      </w:r>
      <w:r w:rsidR="00446BB7">
        <w:rPr>
          <w:rStyle w:val="1-Char"/>
          <w:rFonts w:hint="cs"/>
          <w:rtl/>
        </w:rPr>
        <w:t>یی</w:t>
      </w:r>
      <w:r w:rsidRPr="007100A7">
        <w:rPr>
          <w:rStyle w:val="1-Char"/>
          <w:rFonts w:hint="cs"/>
          <w:rtl/>
        </w:rPr>
        <w:t>؛ از ا</w:t>
      </w:r>
      <w:r w:rsidR="00446BB7">
        <w:rPr>
          <w:rStyle w:val="1-Char"/>
          <w:rFonts w:hint="cs"/>
          <w:rtl/>
        </w:rPr>
        <w:t>ی</w:t>
      </w:r>
      <w:r w:rsidRPr="007100A7">
        <w:rPr>
          <w:rStyle w:val="1-Char"/>
          <w:rFonts w:hint="cs"/>
          <w:rtl/>
        </w:rPr>
        <w:t>ن رو، وضو بر کس</w:t>
      </w:r>
      <w:r w:rsidR="00446BB7">
        <w:rPr>
          <w:rStyle w:val="1-Char"/>
          <w:rFonts w:hint="cs"/>
          <w:rtl/>
        </w:rPr>
        <w:t>ی</w:t>
      </w:r>
      <w:r w:rsidRPr="007100A7">
        <w:rPr>
          <w:rStyle w:val="1-Char"/>
          <w:rFonts w:hint="cs"/>
          <w:rtl/>
        </w:rPr>
        <w:t xml:space="preserve"> که دارا</w:t>
      </w:r>
      <w:r w:rsidR="00446BB7">
        <w:rPr>
          <w:rStyle w:val="1-Char"/>
          <w:rFonts w:hint="cs"/>
          <w:rtl/>
        </w:rPr>
        <w:t>ی</w:t>
      </w:r>
      <w:r w:rsidRPr="007100A7">
        <w:rPr>
          <w:rStyle w:val="1-Char"/>
          <w:rFonts w:hint="cs"/>
          <w:rtl/>
        </w:rPr>
        <w:t xml:space="preserve"> وضو است، واجب نم</w:t>
      </w:r>
      <w:r w:rsidR="00446BB7">
        <w:rPr>
          <w:rStyle w:val="1-Char"/>
          <w:rFonts w:hint="cs"/>
          <w:rtl/>
        </w:rPr>
        <w:t>ی</w:t>
      </w:r>
      <w:r w:rsidRPr="007100A7">
        <w:rPr>
          <w:rStyle w:val="1-Char"/>
          <w:rFonts w:hint="cs"/>
          <w:rtl/>
        </w:rPr>
        <w:t>‌باشد.]</w:t>
      </w:r>
    </w:p>
    <w:p w:rsidR="00921E3D" w:rsidRPr="007100A7" w:rsidRDefault="00921E3D" w:rsidP="00463D6B">
      <w:pPr>
        <w:pStyle w:val="ListParagraph"/>
        <w:numPr>
          <w:ilvl w:val="0"/>
          <w:numId w:val="19"/>
        </w:numPr>
        <w:rPr>
          <w:rStyle w:val="1-Char"/>
          <w:rtl/>
        </w:rPr>
      </w:pPr>
      <w:r w:rsidRPr="007100A7">
        <w:rPr>
          <w:rStyle w:val="1-Char"/>
          <w:rFonts w:hint="cs"/>
          <w:rtl/>
        </w:rPr>
        <w:t>نبودن [مانع شرع</w:t>
      </w:r>
      <w:r w:rsidR="00446BB7">
        <w:rPr>
          <w:rStyle w:val="1-Char"/>
          <w:rFonts w:hint="cs"/>
          <w:rtl/>
        </w:rPr>
        <w:t>ی</w:t>
      </w:r>
      <w:r w:rsidRPr="007100A7">
        <w:rPr>
          <w:rStyle w:val="1-Char"/>
          <w:rFonts w:hint="cs"/>
          <w:rtl/>
        </w:rPr>
        <w:t>، مانند:] ح</w:t>
      </w:r>
      <w:r w:rsidR="00446BB7">
        <w:rPr>
          <w:rStyle w:val="1-Char"/>
          <w:rFonts w:hint="cs"/>
          <w:rtl/>
        </w:rPr>
        <w:t>ی</w:t>
      </w:r>
      <w:r w:rsidRPr="007100A7">
        <w:rPr>
          <w:rStyle w:val="1-Char"/>
          <w:rFonts w:hint="cs"/>
          <w:rtl/>
        </w:rPr>
        <w:t>ض و نفاس. [از ا</w:t>
      </w:r>
      <w:r w:rsidR="00446BB7">
        <w:rPr>
          <w:rStyle w:val="1-Char"/>
          <w:rFonts w:hint="cs"/>
          <w:rtl/>
        </w:rPr>
        <w:t>ی</w:t>
      </w:r>
      <w:r w:rsidRPr="007100A7">
        <w:rPr>
          <w:rStyle w:val="1-Char"/>
          <w:rFonts w:hint="cs"/>
          <w:rtl/>
        </w:rPr>
        <w:t>ن رو، وضو برا</w:t>
      </w:r>
      <w:r w:rsidR="00446BB7">
        <w:rPr>
          <w:rStyle w:val="1-Char"/>
          <w:rFonts w:hint="cs"/>
          <w:rtl/>
        </w:rPr>
        <w:t>ی</w:t>
      </w:r>
      <w:r w:rsidRPr="007100A7">
        <w:rPr>
          <w:rStyle w:val="1-Char"/>
          <w:rFonts w:hint="cs"/>
          <w:rtl/>
        </w:rPr>
        <w:t xml:space="preserve"> کس</w:t>
      </w:r>
      <w:r w:rsidR="00446BB7">
        <w:rPr>
          <w:rStyle w:val="1-Char"/>
          <w:rFonts w:hint="cs"/>
          <w:rtl/>
        </w:rPr>
        <w:t>ی</w:t>
      </w:r>
      <w:r w:rsidRPr="007100A7">
        <w:rPr>
          <w:rStyle w:val="1-Char"/>
          <w:rFonts w:hint="cs"/>
          <w:rtl/>
        </w:rPr>
        <w:t xml:space="preserve"> که غسل بر و</w:t>
      </w:r>
      <w:r w:rsidR="00446BB7">
        <w:rPr>
          <w:rStyle w:val="1-Char"/>
          <w:rFonts w:hint="cs"/>
          <w:rtl/>
        </w:rPr>
        <w:t>ی</w:t>
      </w:r>
      <w:r w:rsidRPr="007100A7">
        <w:rPr>
          <w:rStyle w:val="1-Char"/>
          <w:rFonts w:hint="cs"/>
          <w:rtl/>
        </w:rPr>
        <w:t xml:space="preserve"> واجب گرد</w:t>
      </w:r>
      <w:r w:rsidR="00446BB7">
        <w:rPr>
          <w:rStyle w:val="1-Char"/>
          <w:rFonts w:hint="cs"/>
          <w:rtl/>
        </w:rPr>
        <w:t>ی</w:t>
      </w:r>
      <w:r w:rsidRPr="007100A7">
        <w:rPr>
          <w:rStyle w:val="1-Char"/>
          <w:rFonts w:hint="cs"/>
          <w:rtl/>
        </w:rPr>
        <w:t>ده است، کاف</w:t>
      </w:r>
      <w:r w:rsidR="00446BB7">
        <w:rPr>
          <w:rStyle w:val="1-Char"/>
          <w:rFonts w:hint="cs"/>
          <w:rtl/>
        </w:rPr>
        <w:t>ی</w:t>
      </w:r>
      <w:r w:rsidRPr="007100A7">
        <w:rPr>
          <w:rStyle w:val="1-Char"/>
          <w:rFonts w:hint="cs"/>
          <w:rtl/>
        </w:rPr>
        <w:t xml:space="preserve"> ن</w:t>
      </w:r>
      <w:r w:rsidR="00446BB7">
        <w:rPr>
          <w:rStyle w:val="1-Char"/>
          <w:rFonts w:hint="cs"/>
          <w:rtl/>
        </w:rPr>
        <w:t>ی</w:t>
      </w:r>
      <w:r w:rsidRPr="007100A7">
        <w:rPr>
          <w:rStyle w:val="1-Char"/>
          <w:rFonts w:hint="cs"/>
          <w:rtl/>
        </w:rPr>
        <w:t>ست.]</w:t>
      </w:r>
    </w:p>
    <w:p w:rsidR="00921E3D" w:rsidRPr="007100A7" w:rsidRDefault="00921E3D" w:rsidP="00463D6B">
      <w:pPr>
        <w:pStyle w:val="ListParagraph"/>
        <w:numPr>
          <w:ilvl w:val="0"/>
          <w:numId w:val="19"/>
        </w:numPr>
        <w:rPr>
          <w:rStyle w:val="1-Char"/>
          <w:rtl/>
        </w:rPr>
      </w:pPr>
      <w:r w:rsidRPr="007100A7">
        <w:rPr>
          <w:rStyle w:val="1-Char"/>
          <w:rFonts w:hint="cs"/>
          <w:rtl/>
        </w:rPr>
        <w:t>تنگ</w:t>
      </w:r>
      <w:r w:rsidR="00446BB7">
        <w:rPr>
          <w:rStyle w:val="1-Char"/>
          <w:rFonts w:hint="cs"/>
          <w:rtl/>
        </w:rPr>
        <w:t>ی</w:t>
      </w:r>
      <w:r w:rsidRPr="007100A7">
        <w:rPr>
          <w:rStyle w:val="1-Char"/>
          <w:rFonts w:hint="cs"/>
          <w:rtl/>
        </w:rPr>
        <w:t xml:space="preserve"> وقت؛ [بنابرا</w:t>
      </w:r>
      <w:r w:rsidR="00446BB7">
        <w:rPr>
          <w:rStyle w:val="1-Char"/>
          <w:rFonts w:hint="cs"/>
          <w:rtl/>
        </w:rPr>
        <w:t>ی</w:t>
      </w:r>
      <w:r w:rsidRPr="007100A7">
        <w:rPr>
          <w:rStyle w:val="1-Char"/>
          <w:rFonts w:hint="cs"/>
          <w:rtl/>
        </w:rPr>
        <w:t xml:space="preserve">ن اگر </w:t>
      </w:r>
      <w:r w:rsidR="00AF17B9">
        <w:rPr>
          <w:rStyle w:val="1-Char"/>
          <w:rFonts w:hint="cs"/>
          <w:rtl/>
        </w:rPr>
        <w:t>چنان‌چه</w:t>
      </w:r>
      <w:r w:rsidRPr="007100A7">
        <w:rPr>
          <w:rStyle w:val="1-Char"/>
          <w:rFonts w:hint="cs"/>
          <w:rtl/>
        </w:rPr>
        <w:t xml:space="preserve"> وقت، فراخ بود، در آن صورت وضو به فور</w:t>
      </w:r>
      <w:r w:rsidR="00446BB7">
        <w:rPr>
          <w:rStyle w:val="1-Char"/>
          <w:rFonts w:hint="cs"/>
          <w:rtl/>
        </w:rPr>
        <w:t>ی</w:t>
      </w:r>
      <w:r w:rsidRPr="007100A7">
        <w:rPr>
          <w:rStyle w:val="1-Char"/>
          <w:rFonts w:hint="cs"/>
          <w:rtl/>
        </w:rPr>
        <w:t>ت واجب ن</w:t>
      </w:r>
      <w:r w:rsidR="00446BB7">
        <w:rPr>
          <w:rStyle w:val="1-Char"/>
          <w:rFonts w:hint="cs"/>
          <w:rtl/>
        </w:rPr>
        <w:t>ی</w:t>
      </w:r>
      <w:r w:rsidRPr="007100A7">
        <w:rPr>
          <w:rStyle w:val="1-Char"/>
          <w:rFonts w:hint="cs"/>
          <w:rtl/>
        </w:rPr>
        <w:t>ست، بلکه به تأخ</w:t>
      </w:r>
      <w:r w:rsidR="00446BB7">
        <w:rPr>
          <w:rStyle w:val="1-Char"/>
          <w:rFonts w:hint="cs"/>
          <w:rtl/>
        </w:rPr>
        <w:t>ی</w:t>
      </w:r>
      <w:r w:rsidRPr="007100A7">
        <w:rPr>
          <w:rStyle w:val="1-Char"/>
          <w:rFonts w:hint="cs"/>
          <w:rtl/>
        </w:rPr>
        <w:t>ر انداختن آن جواز دارد.]</w:t>
      </w:r>
    </w:p>
    <w:p w:rsidR="00921E3D" w:rsidRPr="00245149" w:rsidRDefault="00136E1B" w:rsidP="004937B1">
      <w:pPr>
        <w:pStyle w:val="9-"/>
        <w:rPr>
          <w:rtl/>
        </w:rPr>
      </w:pPr>
      <w:r w:rsidRPr="00245149">
        <w:rPr>
          <w:rFonts w:hint="cs"/>
          <w:rtl/>
        </w:rPr>
        <w:t xml:space="preserve"> </w:t>
      </w:r>
      <w:r w:rsidR="00921E3D" w:rsidRPr="00245149">
        <w:rPr>
          <w:rFonts w:hint="cs"/>
          <w:rtl/>
        </w:rPr>
        <w:t>[شرا</w:t>
      </w:r>
      <w:r w:rsidR="00446BB7">
        <w:rPr>
          <w:rFonts w:hint="cs"/>
          <w:rtl/>
        </w:rPr>
        <w:t>ی</w:t>
      </w:r>
      <w:r w:rsidR="00921E3D" w:rsidRPr="00245149">
        <w:rPr>
          <w:rFonts w:hint="cs"/>
          <w:rtl/>
        </w:rPr>
        <w:t>ط صحّت و درست</w:t>
      </w:r>
      <w:r w:rsidR="00446BB7">
        <w:rPr>
          <w:rFonts w:hint="cs"/>
          <w:rtl/>
        </w:rPr>
        <w:t>ی</w:t>
      </w:r>
      <w:r w:rsidR="00921E3D" w:rsidRPr="00245149">
        <w:rPr>
          <w:rFonts w:hint="cs"/>
          <w:rtl/>
        </w:rPr>
        <w:t xml:space="preserve"> وضو:]</w:t>
      </w:r>
    </w:p>
    <w:p w:rsidR="00921E3D" w:rsidRPr="007100A7" w:rsidRDefault="00921E3D" w:rsidP="00AF1D25">
      <w:pPr>
        <w:rPr>
          <w:rStyle w:val="1-Char"/>
          <w:rtl/>
        </w:rPr>
      </w:pPr>
      <w:r w:rsidRPr="00FE6406">
        <w:rPr>
          <w:rStyle w:val="9-Char"/>
          <w:rFonts w:eastAsia="Batang" w:hint="cs"/>
          <w:rtl/>
        </w:rPr>
        <w:t>و شرا</w:t>
      </w:r>
      <w:r w:rsidR="00446BB7">
        <w:rPr>
          <w:rStyle w:val="9-Char"/>
          <w:rFonts w:eastAsia="Batang" w:hint="cs"/>
          <w:rtl/>
        </w:rPr>
        <w:t>ی</w:t>
      </w:r>
      <w:r w:rsidRPr="00FE6406">
        <w:rPr>
          <w:rStyle w:val="9-Char"/>
          <w:rFonts w:eastAsia="Batang" w:hint="cs"/>
          <w:rtl/>
        </w:rPr>
        <w:t>ط صحّت و درست</w:t>
      </w:r>
      <w:r w:rsidR="00446BB7">
        <w:rPr>
          <w:rStyle w:val="9-Char"/>
          <w:rFonts w:eastAsia="Batang" w:hint="cs"/>
          <w:rtl/>
        </w:rPr>
        <w:t>ی</w:t>
      </w:r>
      <w:r w:rsidRPr="00FE6406">
        <w:rPr>
          <w:rStyle w:val="9-Char"/>
          <w:rFonts w:eastAsia="Batang" w:hint="cs"/>
          <w:rtl/>
        </w:rPr>
        <w:t xml:space="preserve"> وضو</w:t>
      </w:r>
      <w:r w:rsidRPr="007100A7">
        <w:rPr>
          <w:rStyle w:val="1-Char"/>
          <w:rFonts w:hint="cs"/>
          <w:rtl/>
        </w:rPr>
        <w:t xml:space="preserve"> [که وضو بدون</w:t>
      </w:r>
      <w:r w:rsidR="000751A8">
        <w:rPr>
          <w:rStyle w:val="1-Char"/>
          <w:rFonts w:hint="cs"/>
          <w:rtl/>
        </w:rPr>
        <w:t xml:space="preserve"> آن‌ها </w:t>
      </w:r>
      <w:r w:rsidRPr="007100A7">
        <w:rPr>
          <w:rStyle w:val="1-Char"/>
          <w:rFonts w:hint="cs"/>
          <w:rtl/>
        </w:rPr>
        <w:t>صح</w:t>
      </w:r>
      <w:r w:rsidR="00446BB7">
        <w:rPr>
          <w:rStyle w:val="1-Char"/>
          <w:rFonts w:hint="cs"/>
          <w:rtl/>
        </w:rPr>
        <w:t>ی</w:t>
      </w:r>
      <w:r w:rsidRPr="007100A7">
        <w:rPr>
          <w:rStyle w:val="1-Char"/>
          <w:rFonts w:hint="cs"/>
          <w:rtl/>
        </w:rPr>
        <w:t>ح ن</w:t>
      </w:r>
      <w:r w:rsidR="00446BB7">
        <w:rPr>
          <w:rStyle w:val="1-Char"/>
          <w:rFonts w:hint="cs"/>
          <w:rtl/>
        </w:rPr>
        <w:t>ی</w:t>
      </w:r>
      <w:r w:rsidRPr="007100A7">
        <w:rPr>
          <w:rStyle w:val="1-Char"/>
          <w:rFonts w:hint="cs"/>
          <w:rtl/>
        </w:rPr>
        <w:t>ست.] سه چ</w:t>
      </w:r>
      <w:r w:rsidR="00446BB7">
        <w:rPr>
          <w:rStyle w:val="1-Char"/>
          <w:rFonts w:hint="cs"/>
          <w:rtl/>
        </w:rPr>
        <w:t>ی</w:t>
      </w:r>
      <w:r w:rsidRPr="007100A7">
        <w:rPr>
          <w:rStyle w:val="1-Char"/>
          <w:rFonts w:hint="cs"/>
          <w:rtl/>
        </w:rPr>
        <w:t>ز است که عبارتند از:</w:t>
      </w:r>
    </w:p>
    <w:p w:rsidR="00921E3D" w:rsidRPr="007100A7" w:rsidRDefault="00921E3D" w:rsidP="00463D6B">
      <w:pPr>
        <w:pStyle w:val="ListParagraph"/>
        <w:numPr>
          <w:ilvl w:val="0"/>
          <w:numId w:val="20"/>
        </w:numPr>
        <w:rPr>
          <w:rStyle w:val="1-Char"/>
          <w:rtl/>
        </w:rPr>
      </w:pPr>
      <w:r w:rsidRPr="007100A7">
        <w:rPr>
          <w:rStyle w:val="1-Char"/>
          <w:rFonts w:hint="cs"/>
          <w:rtl/>
        </w:rPr>
        <w:t>ا</w:t>
      </w:r>
      <w:r w:rsidR="00446BB7">
        <w:rPr>
          <w:rStyle w:val="1-Char"/>
          <w:rFonts w:hint="cs"/>
          <w:rtl/>
        </w:rPr>
        <w:t>ی</w:t>
      </w:r>
      <w:r w:rsidRPr="007100A7">
        <w:rPr>
          <w:rStyle w:val="1-Char"/>
          <w:rFonts w:hint="cs"/>
          <w:rtl/>
        </w:rPr>
        <w:t>ن که آب</w:t>
      </w:r>
      <w:r w:rsidR="00245149" w:rsidRPr="007100A7">
        <w:rPr>
          <w:rStyle w:val="1-Char"/>
          <w:rFonts w:hint="cs"/>
          <w:rtl/>
        </w:rPr>
        <w:t>ِ</w:t>
      </w:r>
      <w:r w:rsidRPr="007100A7">
        <w:rPr>
          <w:rStyle w:val="1-Char"/>
          <w:rFonts w:hint="cs"/>
          <w:rtl/>
        </w:rPr>
        <w:t xml:space="preserve"> پاک، به تمام</w:t>
      </w:r>
      <w:r w:rsidR="00446BB7">
        <w:rPr>
          <w:rStyle w:val="1-Char"/>
          <w:rFonts w:hint="cs"/>
          <w:rtl/>
        </w:rPr>
        <w:t>ی</w:t>
      </w:r>
      <w:r w:rsidRPr="007100A7">
        <w:rPr>
          <w:rStyle w:val="1-Char"/>
          <w:rFonts w:hint="cs"/>
          <w:rtl/>
        </w:rPr>
        <w:t xml:space="preserve"> پوست</w:t>
      </w:r>
      <w:r w:rsidR="00245149" w:rsidRPr="007100A7">
        <w:rPr>
          <w:rStyle w:val="1-Char"/>
          <w:rFonts w:hint="cs"/>
          <w:rtl/>
        </w:rPr>
        <w:t>ِ</w:t>
      </w:r>
      <w:r w:rsidRPr="007100A7">
        <w:rPr>
          <w:rStyle w:val="1-Char"/>
          <w:rFonts w:hint="cs"/>
          <w:rtl/>
        </w:rPr>
        <w:t xml:space="preserve"> اندام‌ها</w:t>
      </w:r>
      <w:r w:rsidR="00446BB7">
        <w:rPr>
          <w:rStyle w:val="1-Char"/>
          <w:rFonts w:hint="cs"/>
          <w:rtl/>
        </w:rPr>
        <w:t>ی</w:t>
      </w:r>
      <w:r w:rsidRPr="007100A7">
        <w:rPr>
          <w:rStyle w:val="1-Char"/>
          <w:rFonts w:hint="cs"/>
          <w:rtl/>
        </w:rPr>
        <w:t xml:space="preserve"> وضو [که شستن</w:t>
      </w:r>
      <w:r w:rsidR="000751A8">
        <w:rPr>
          <w:rStyle w:val="1-Char"/>
          <w:rFonts w:hint="cs"/>
          <w:rtl/>
        </w:rPr>
        <w:t xml:space="preserve"> آن‌ها </w:t>
      </w:r>
      <w:r w:rsidRPr="007100A7">
        <w:rPr>
          <w:rStyle w:val="1-Char"/>
          <w:rFonts w:hint="cs"/>
          <w:rtl/>
        </w:rPr>
        <w:t>در وضو لازم م</w:t>
      </w:r>
      <w:r w:rsidR="00446BB7">
        <w:rPr>
          <w:rStyle w:val="1-Char"/>
          <w:rFonts w:hint="cs"/>
          <w:rtl/>
        </w:rPr>
        <w:t>ی</w:t>
      </w:r>
      <w:r w:rsidRPr="007100A7">
        <w:rPr>
          <w:rStyle w:val="1-Char"/>
          <w:rFonts w:hint="cs"/>
          <w:rtl/>
        </w:rPr>
        <w:t>‌باشد] برسد.</w:t>
      </w:r>
    </w:p>
    <w:p w:rsidR="00921E3D" w:rsidRPr="007100A7" w:rsidRDefault="00921E3D" w:rsidP="00463D6B">
      <w:pPr>
        <w:pStyle w:val="ListParagraph"/>
        <w:numPr>
          <w:ilvl w:val="0"/>
          <w:numId w:val="20"/>
        </w:numPr>
        <w:rPr>
          <w:rStyle w:val="1-Char"/>
          <w:rtl/>
        </w:rPr>
      </w:pPr>
      <w:r w:rsidRPr="007100A7">
        <w:rPr>
          <w:rStyle w:val="1-Char"/>
          <w:rFonts w:hint="cs"/>
          <w:rtl/>
        </w:rPr>
        <w:t>ا</w:t>
      </w:r>
      <w:r w:rsidR="00446BB7">
        <w:rPr>
          <w:rStyle w:val="1-Char"/>
          <w:rFonts w:hint="cs"/>
          <w:rtl/>
        </w:rPr>
        <w:t>ی</w:t>
      </w:r>
      <w:r w:rsidRPr="007100A7">
        <w:rPr>
          <w:rStyle w:val="1-Char"/>
          <w:rFonts w:hint="cs"/>
          <w:rtl/>
        </w:rPr>
        <w:t>ن که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وجود نداشته باشد که با وضو</w:t>
      </w:r>
      <w:r w:rsidR="00245149" w:rsidRPr="007100A7">
        <w:rPr>
          <w:rStyle w:val="1-Char"/>
          <w:rFonts w:hint="cs"/>
          <w:rtl/>
        </w:rPr>
        <w:t>،</w:t>
      </w:r>
      <w:r w:rsidRPr="007100A7">
        <w:rPr>
          <w:rStyle w:val="1-Char"/>
          <w:rFonts w:hint="cs"/>
          <w:rtl/>
        </w:rPr>
        <w:t xml:space="preserve"> تضاد و منافات داشته باشد؛ همچون ح</w:t>
      </w:r>
      <w:r w:rsidR="00446BB7">
        <w:rPr>
          <w:rStyle w:val="1-Char"/>
          <w:rFonts w:hint="cs"/>
          <w:rtl/>
        </w:rPr>
        <w:t>ی</w:t>
      </w:r>
      <w:r w:rsidRPr="007100A7">
        <w:rPr>
          <w:rStyle w:val="1-Char"/>
          <w:rFonts w:hint="cs"/>
          <w:rtl/>
        </w:rPr>
        <w:t>ض [قاعدگ</w:t>
      </w:r>
      <w:r w:rsidR="00446BB7">
        <w:rPr>
          <w:rStyle w:val="1-Char"/>
          <w:rFonts w:hint="cs"/>
          <w:rtl/>
        </w:rPr>
        <w:t>ی</w:t>
      </w:r>
      <w:r w:rsidRPr="007100A7">
        <w:rPr>
          <w:rStyle w:val="1-Char"/>
          <w:rFonts w:hint="cs"/>
          <w:rtl/>
        </w:rPr>
        <w:t>]، نفاس [زا</w:t>
      </w:r>
      <w:r w:rsidR="00446BB7">
        <w:rPr>
          <w:rStyle w:val="1-Char"/>
          <w:rFonts w:hint="cs"/>
          <w:rtl/>
        </w:rPr>
        <w:t>ی</w:t>
      </w:r>
      <w:r w:rsidRPr="007100A7">
        <w:rPr>
          <w:rStyle w:val="1-Char"/>
          <w:rFonts w:hint="cs"/>
          <w:rtl/>
        </w:rPr>
        <w:t>مان] و حَدَث [</w:t>
      </w:r>
      <w:r w:rsidR="00E447F7" w:rsidRPr="004937B1">
        <w:rPr>
          <w:rStyle w:val="5-Char0"/>
          <w:rFonts w:hint="cs"/>
          <w:rtl/>
        </w:rPr>
        <w:t>حَدَث اصغر</w:t>
      </w:r>
      <w:r w:rsidR="00E447F7" w:rsidRPr="007100A7">
        <w:rPr>
          <w:rStyle w:val="1-Char"/>
          <w:rFonts w:hint="cs"/>
          <w:rtl/>
        </w:rPr>
        <w:t>:</w:t>
      </w:r>
      <w:r w:rsidR="0080702C" w:rsidRPr="007100A7">
        <w:rPr>
          <w:rStyle w:val="1-Char"/>
          <w:rFonts w:hint="cs"/>
          <w:rtl/>
        </w:rPr>
        <w:t xml:space="preserve"> ب</w:t>
      </w:r>
      <w:r w:rsidR="00446BB7">
        <w:rPr>
          <w:rStyle w:val="1-Char"/>
          <w:rFonts w:hint="cs"/>
          <w:rtl/>
        </w:rPr>
        <w:t>ی</w:t>
      </w:r>
      <w:r w:rsidR="0080702C" w:rsidRPr="007100A7">
        <w:rPr>
          <w:rStyle w:val="1-Char"/>
          <w:rFonts w:hint="cs"/>
          <w:rtl/>
        </w:rPr>
        <w:t>‌</w:t>
      </w:r>
      <w:r w:rsidR="00245149" w:rsidRPr="007100A7">
        <w:rPr>
          <w:rStyle w:val="1-Char"/>
          <w:rFonts w:hint="cs"/>
          <w:rtl/>
        </w:rPr>
        <w:t>وضو</w:t>
      </w:r>
      <w:r w:rsidR="00446BB7">
        <w:rPr>
          <w:rStyle w:val="1-Char"/>
          <w:rFonts w:hint="cs"/>
          <w:rtl/>
        </w:rPr>
        <w:t>یی</w:t>
      </w:r>
      <w:r w:rsidR="00245149" w:rsidRPr="007100A7">
        <w:rPr>
          <w:rStyle w:val="1-Char"/>
          <w:rFonts w:hint="cs"/>
          <w:rtl/>
        </w:rPr>
        <w:t xml:space="preserve">؛ و </w:t>
      </w:r>
      <w:r w:rsidR="00245149" w:rsidRPr="004937B1">
        <w:rPr>
          <w:rStyle w:val="5-Char0"/>
          <w:rFonts w:hint="cs"/>
          <w:rtl/>
        </w:rPr>
        <w:t>حَد</w:t>
      </w:r>
      <w:r w:rsidR="00E447F7" w:rsidRPr="004937B1">
        <w:rPr>
          <w:rStyle w:val="5-Char0"/>
          <w:rFonts w:hint="cs"/>
          <w:rtl/>
        </w:rPr>
        <w:t>ث اکبر</w:t>
      </w:r>
      <w:r w:rsidR="00E447F7" w:rsidRPr="007100A7">
        <w:rPr>
          <w:rStyle w:val="1-Char"/>
          <w:rFonts w:hint="cs"/>
          <w:rtl/>
        </w:rPr>
        <w:t>: جنابت و ناپاک</w:t>
      </w:r>
      <w:r w:rsidR="00446BB7">
        <w:rPr>
          <w:rStyle w:val="1-Char"/>
          <w:rFonts w:hint="cs"/>
          <w:rtl/>
        </w:rPr>
        <w:t>ی</w:t>
      </w:r>
      <w:r w:rsidR="00E447F7" w:rsidRPr="007100A7">
        <w:rPr>
          <w:rStyle w:val="1-Char"/>
          <w:rFonts w:hint="cs"/>
          <w:rtl/>
        </w:rPr>
        <w:t>.]</w:t>
      </w:r>
    </w:p>
    <w:p w:rsidR="00E447F7" w:rsidRPr="007100A7" w:rsidRDefault="00E447F7" w:rsidP="00463D6B">
      <w:pPr>
        <w:pStyle w:val="ListParagraph"/>
        <w:numPr>
          <w:ilvl w:val="0"/>
          <w:numId w:val="20"/>
        </w:numPr>
        <w:rPr>
          <w:rStyle w:val="1-Char"/>
          <w:rtl/>
        </w:rPr>
      </w:pPr>
      <w:r w:rsidRPr="007100A7">
        <w:rPr>
          <w:rStyle w:val="1-Char"/>
          <w:rFonts w:hint="cs"/>
          <w:rtl/>
        </w:rPr>
        <w:t>ا</w:t>
      </w:r>
      <w:r w:rsidR="00446BB7">
        <w:rPr>
          <w:rStyle w:val="1-Char"/>
          <w:rFonts w:hint="cs"/>
          <w:rtl/>
        </w:rPr>
        <w:t>ی</w:t>
      </w:r>
      <w:r w:rsidRPr="007100A7">
        <w:rPr>
          <w:rStyle w:val="1-Char"/>
          <w:rFonts w:hint="cs"/>
          <w:rtl/>
        </w:rPr>
        <w:t>ن که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وجود نداشته باشد که مانع رس</w:t>
      </w:r>
      <w:r w:rsidR="00446BB7">
        <w:rPr>
          <w:rStyle w:val="1-Char"/>
          <w:rFonts w:hint="cs"/>
          <w:rtl/>
        </w:rPr>
        <w:t>ی</w:t>
      </w:r>
      <w:r w:rsidRPr="007100A7">
        <w:rPr>
          <w:rStyle w:val="1-Char"/>
          <w:rFonts w:hint="cs"/>
          <w:rtl/>
        </w:rPr>
        <w:t>دن آب</w:t>
      </w:r>
      <w:r w:rsidR="00A506BE" w:rsidRPr="007100A7">
        <w:rPr>
          <w:rStyle w:val="1-Char"/>
          <w:rFonts w:hint="cs"/>
          <w:rtl/>
        </w:rPr>
        <w:t>،</w:t>
      </w:r>
      <w:r w:rsidRPr="007100A7">
        <w:rPr>
          <w:rStyle w:val="1-Char"/>
          <w:rFonts w:hint="cs"/>
          <w:rtl/>
        </w:rPr>
        <w:t xml:space="preserve"> به [پوست] بدن گردد؛ همچون: موم و چرب</w:t>
      </w:r>
      <w:r w:rsidR="00446BB7">
        <w:rPr>
          <w:rStyle w:val="1-Char"/>
          <w:rFonts w:hint="cs"/>
          <w:rtl/>
        </w:rPr>
        <w:t>ی</w:t>
      </w:r>
      <w:r w:rsidRPr="007100A7">
        <w:rPr>
          <w:rStyle w:val="1-Char"/>
          <w:rFonts w:hint="cs"/>
          <w:rtl/>
        </w:rPr>
        <w:t xml:space="preserve"> [و خم</w:t>
      </w:r>
      <w:r w:rsidR="00446BB7">
        <w:rPr>
          <w:rStyle w:val="1-Char"/>
          <w:rFonts w:hint="cs"/>
          <w:rtl/>
        </w:rPr>
        <w:t>ی</w:t>
      </w:r>
      <w:r w:rsidRPr="007100A7">
        <w:rPr>
          <w:rStyle w:val="1-Char"/>
          <w:rFonts w:hint="cs"/>
          <w:rtl/>
        </w:rPr>
        <w:t>ر].</w:t>
      </w:r>
    </w:p>
    <w:p w:rsidR="009B4B0C" w:rsidRPr="00523871" w:rsidRDefault="009B4B0C" w:rsidP="004937B1">
      <w:pPr>
        <w:pStyle w:val="3-"/>
        <w:rPr>
          <w:rtl/>
        </w:rPr>
      </w:pPr>
      <w:r w:rsidRPr="00523871">
        <w:rPr>
          <w:rFonts w:hint="eastAsia"/>
          <w:rtl/>
        </w:rPr>
        <w:t>فصل</w:t>
      </w:r>
      <w:r w:rsidRPr="00523871">
        <w:rPr>
          <w:rtl/>
        </w:rPr>
        <w:t xml:space="preserve"> </w:t>
      </w:r>
    </w:p>
    <w:p w:rsidR="009B4B0C" w:rsidRPr="00BE2421" w:rsidRDefault="009B4B0C" w:rsidP="00AF1D25">
      <w:pPr>
        <w:rPr>
          <w:rStyle w:val="5-Char"/>
          <w:bCs/>
          <w:rtl/>
        </w:rPr>
      </w:pPr>
      <w:r w:rsidRPr="00BE2421">
        <w:rPr>
          <w:rStyle w:val="5-Char"/>
          <w:rFonts w:hint="eastAsia"/>
          <w:rtl/>
        </w:rPr>
        <w:t>يَجِبُ</w:t>
      </w:r>
      <w:r w:rsidRPr="00BE2421">
        <w:rPr>
          <w:rStyle w:val="5-Char"/>
          <w:rtl/>
        </w:rPr>
        <w:t xml:space="preserve"> </w:t>
      </w:r>
      <w:r w:rsidRPr="00BE2421">
        <w:rPr>
          <w:rStyle w:val="5-Char"/>
          <w:rFonts w:hint="eastAsia"/>
          <w:rtl/>
        </w:rPr>
        <w:t>غَسلُ</w:t>
      </w:r>
      <w:r w:rsidRPr="00BE2421">
        <w:rPr>
          <w:rStyle w:val="5-Char"/>
          <w:rtl/>
        </w:rPr>
        <w:t xml:space="preserve"> </w:t>
      </w:r>
      <w:r w:rsidRPr="00BE2421">
        <w:rPr>
          <w:rStyle w:val="5-Char"/>
          <w:rFonts w:hint="eastAsia"/>
          <w:rtl/>
        </w:rPr>
        <w:t>ظَاهِر</w:t>
      </w:r>
      <w:r w:rsidRPr="00BE2421">
        <w:rPr>
          <w:rStyle w:val="5-Char"/>
          <w:rtl/>
        </w:rPr>
        <w:t xml:space="preserve"> </w:t>
      </w:r>
      <w:r w:rsidRPr="00BE2421">
        <w:rPr>
          <w:rStyle w:val="5-Char"/>
          <w:rFonts w:hint="eastAsia"/>
          <w:rtl/>
        </w:rPr>
        <w:t>اللِحيَةِ</w:t>
      </w:r>
      <w:r w:rsidRPr="00BE2421">
        <w:rPr>
          <w:rStyle w:val="5-Char"/>
          <w:rtl/>
        </w:rPr>
        <w:t xml:space="preserve"> </w:t>
      </w:r>
      <w:r w:rsidRPr="00BE2421">
        <w:rPr>
          <w:rStyle w:val="5-Char"/>
          <w:rFonts w:hint="eastAsia"/>
          <w:rtl/>
        </w:rPr>
        <w:t>الكَثَّةِ</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أَصَحِّ</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يُفتَ</w:t>
      </w:r>
      <w:r w:rsidR="000C2629" w:rsidRPr="00BE2421">
        <w:rPr>
          <w:rStyle w:val="5-Char"/>
          <w:rFonts w:hint="cs"/>
          <w:rtl/>
        </w:rPr>
        <w:t>ی</w:t>
      </w:r>
      <w:r w:rsidRPr="00BE2421">
        <w:rPr>
          <w:rStyle w:val="5-Char"/>
          <w:rtl/>
        </w:rPr>
        <w:t xml:space="preserve"> </w:t>
      </w:r>
      <w:r w:rsidRPr="00BE2421">
        <w:rPr>
          <w:rStyle w:val="5-Char"/>
          <w:rFonts w:hint="eastAsia"/>
          <w:rtl/>
        </w:rPr>
        <w:t>بِ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جِبُ</w:t>
      </w:r>
      <w:r w:rsidRPr="00BE2421">
        <w:rPr>
          <w:rStyle w:val="5-Char"/>
          <w:rtl/>
        </w:rPr>
        <w:t xml:space="preserve"> </w:t>
      </w:r>
      <w:r w:rsidRPr="00BE2421">
        <w:rPr>
          <w:rStyle w:val="5-Char"/>
          <w:rFonts w:hint="eastAsia"/>
          <w:rtl/>
        </w:rPr>
        <w:t>إِيصَالُ</w:t>
      </w:r>
      <w:r w:rsidRPr="00BE2421">
        <w:rPr>
          <w:rStyle w:val="5-Char"/>
          <w:rtl/>
        </w:rPr>
        <w:t xml:space="preserve"> </w:t>
      </w:r>
      <w:r w:rsidRPr="00BE2421">
        <w:rPr>
          <w:rStyle w:val="5-Char"/>
          <w:rFonts w:hint="eastAsia"/>
          <w:rtl/>
        </w:rPr>
        <w:t>المَاءِ</w:t>
      </w:r>
      <w:r w:rsidRPr="00BE2421">
        <w:rPr>
          <w:rStyle w:val="5-Char"/>
          <w:rtl/>
        </w:rPr>
        <w:t xml:space="preserve"> </w:t>
      </w:r>
      <w:r w:rsidRPr="00BE2421">
        <w:rPr>
          <w:rStyle w:val="5-Char"/>
          <w:rFonts w:hint="eastAsia"/>
          <w:rtl/>
        </w:rPr>
        <w:t>اِلَ</w:t>
      </w:r>
      <w:r w:rsidR="000C2629" w:rsidRPr="00BE2421">
        <w:rPr>
          <w:rStyle w:val="5-Char"/>
          <w:rFonts w:hint="cs"/>
          <w:rtl/>
        </w:rPr>
        <w:t>ی</w:t>
      </w:r>
      <w:r w:rsidRPr="00BE2421">
        <w:rPr>
          <w:rStyle w:val="5-Char"/>
          <w:rtl/>
        </w:rPr>
        <w:t xml:space="preserve"> </w:t>
      </w:r>
      <w:r w:rsidRPr="00BE2421">
        <w:rPr>
          <w:rStyle w:val="5-Char"/>
          <w:rFonts w:hint="eastAsia"/>
          <w:rtl/>
        </w:rPr>
        <w:t>بَشَرَةِ</w:t>
      </w:r>
      <w:r w:rsidRPr="00BE2421">
        <w:rPr>
          <w:rStyle w:val="5-Char"/>
          <w:rtl/>
        </w:rPr>
        <w:t xml:space="preserve"> </w:t>
      </w:r>
      <w:r w:rsidRPr="00BE2421">
        <w:rPr>
          <w:rStyle w:val="5-Char"/>
          <w:rFonts w:hint="eastAsia"/>
          <w:rtl/>
        </w:rPr>
        <w:t>اللِحيَةِ</w:t>
      </w:r>
      <w:r w:rsidRPr="00BE2421">
        <w:rPr>
          <w:rStyle w:val="5-Char"/>
          <w:rtl/>
        </w:rPr>
        <w:t xml:space="preserve"> </w:t>
      </w:r>
      <w:r w:rsidRPr="00BE2421">
        <w:rPr>
          <w:rStyle w:val="5-Char"/>
          <w:rFonts w:hint="eastAsia"/>
          <w:rtl/>
        </w:rPr>
        <w:t>الخَفِيفَ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جِبُ</w:t>
      </w:r>
      <w:r w:rsidRPr="00BE2421">
        <w:rPr>
          <w:rStyle w:val="5-Char"/>
          <w:rtl/>
        </w:rPr>
        <w:t xml:space="preserve"> </w:t>
      </w:r>
      <w:r w:rsidRPr="00BE2421">
        <w:rPr>
          <w:rStyle w:val="5-Char"/>
          <w:rFonts w:hint="eastAsia"/>
          <w:rtl/>
        </w:rPr>
        <w:t>إِيصَالُ</w:t>
      </w:r>
      <w:r w:rsidRPr="00BE2421">
        <w:rPr>
          <w:rStyle w:val="5-Char"/>
          <w:rtl/>
        </w:rPr>
        <w:t xml:space="preserve"> </w:t>
      </w:r>
      <w:r w:rsidRPr="00BE2421">
        <w:rPr>
          <w:rStyle w:val="5-Char"/>
          <w:rFonts w:hint="eastAsia"/>
          <w:rtl/>
        </w:rPr>
        <w:t>المَاءِ</w:t>
      </w:r>
      <w:r w:rsidRPr="00BE2421">
        <w:rPr>
          <w:rStyle w:val="5-Char"/>
          <w:rtl/>
        </w:rPr>
        <w:t xml:space="preserve"> </w:t>
      </w:r>
      <w:r w:rsidRPr="00BE2421">
        <w:rPr>
          <w:rStyle w:val="5-Char"/>
          <w:rFonts w:hint="eastAsia"/>
          <w:rtl/>
        </w:rPr>
        <w:t>اِلَ</w:t>
      </w:r>
      <w:r w:rsidR="000C2629" w:rsidRPr="00BE2421">
        <w:rPr>
          <w:rStyle w:val="5-Char"/>
          <w:rFonts w:hint="cs"/>
          <w:rtl/>
        </w:rPr>
        <w:t>ی</w:t>
      </w:r>
      <w:r w:rsidRPr="00BE2421">
        <w:rPr>
          <w:rStyle w:val="5-Char"/>
          <w:rtl/>
        </w:rPr>
        <w:t xml:space="preserve"> </w:t>
      </w:r>
      <w:r w:rsidRPr="00BE2421">
        <w:rPr>
          <w:rStyle w:val="5-Char"/>
          <w:rFonts w:hint="eastAsia"/>
          <w:rtl/>
        </w:rPr>
        <w:t>المُستَرسِلِ</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شَّعرِ</w:t>
      </w:r>
      <w:r w:rsidRPr="00BE2421">
        <w:rPr>
          <w:rStyle w:val="5-Char"/>
          <w:rtl/>
        </w:rPr>
        <w:t xml:space="preserve"> </w:t>
      </w:r>
      <w:r w:rsidRPr="00BE2421">
        <w:rPr>
          <w:rStyle w:val="5-Char"/>
          <w:rFonts w:hint="eastAsia"/>
          <w:rtl/>
        </w:rPr>
        <w:t>عَن</w:t>
      </w:r>
      <w:r w:rsidRPr="00BE2421">
        <w:rPr>
          <w:rStyle w:val="5-Char"/>
          <w:rtl/>
        </w:rPr>
        <w:t xml:space="preserve"> </w:t>
      </w:r>
      <w:r w:rsidRPr="00BE2421">
        <w:rPr>
          <w:rStyle w:val="5-Char"/>
          <w:rFonts w:hint="eastAsia"/>
          <w:rtl/>
        </w:rPr>
        <w:t>دَائِرَةِ</w:t>
      </w:r>
      <w:r w:rsidRPr="00BE2421">
        <w:rPr>
          <w:rStyle w:val="5-Char"/>
          <w:rtl/>
        </w:rPr>
        <w:t xml:space="preserve"> </w:t>
      </w:r>
      <w:r w:rsidRPr="00BE2421">
        <w:rPr>
          <w:rStyle w:val="5-Char"/>
          <w:rFonts w:hint="eastAsia"/>
          <w:rtl/>
        </w:rPr>
        <w:t>الوَج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اِلَ</w:t>
      </w:r>
      <w:r w:rsidR="000C2629" w:rsidRPr="00BE2421">
        <w:rPr>
          <w:rStyle w:val="5-Char"/>
          <w:rFonts w:hint="cs"/>
          <w:rtl/>
        </w:rPr>
        <w:t>ی</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انكتَمَ</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شَّفَتَينِ</w:t>
      </w:r>
      <w:r w:rsidRPr="00BE2421">
        <w:rPr>
          <w:rStyle w:val="5-Char"/>
          <w:rtl/>
        </w:rPr>
        <w:t xml:space="preserve"> </w:t>
      </w:r>
      <w:r w:rsidRPr="00BE2421">
        <w:rPr>
          <w:rStyle w:val="5-Char"/>
          <w:rFonts w:hint="eastAsia"/>
          <w:rtl/>
        </w:rPr>
        <w:t>عِندَ</w:t>
      </w:r>
      <w:r w:rsidRPr="00BE2421">
        <w:rPr>
          <w:rStyle w:val="5-Char"/>
          <w:rtl/>
        </w:rPr>
        <w:t xml:space="preserve"> </w:t>
      </w:r>
      <w:r w:rsidRPr="00BE2421">
        <w:rPr>
          <w:rStyle w:val="5-Char"/>
          <w:rFonts w:hint="eastAsia"/>
          <w:rtl/>
        </w:rPr>
        <w:t>الاِنضِمَامِ</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انضَمَّتِ</w:t>
      </w:r>
      <w:r w:rsidRPr="00BE2421">
        <w:rPr>
          <w:rStyle w:val="5-Char"/>
          <w:rtl/>
        </w:rPr>
        <w:t xml:space="preserve"> </w:t>
      </w:r>
      <w:r w:rsidRPr="00BE2421">
        <w:rPr>
          <w:rStyle w:val="5-Char"/>
          <w:rFonts w:hint="eastAsia"/>
          <w:rtl/>
        </w:rPr>
        <w:t>الأَصَابِعُ</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طَالَ</w:t>
      </w:r>
      <w:r w:rsidRPr="00BE2421">
        <w:rPr>
          <w:rStyle w:val="5-Char"/>
          <w:rtl/>
        </w:rPr>
        <w:t xml:space="preserve"> </w:t>
      </w:r>
      <w:r w:rsidRPr="00BE2421">
        <w:rPr>
          <w:rStyle w:val="5-Char"/>
          <w:rFonts w:hint="eastAsia"/>
          <w:rtl/>
        </w:rPr>
        <w:t>الظُّفرُ</w:t>
      </w:r>
      <w:r w:rsidRPr="00BE2421">
        <w:rPr>
          <w:rStyle w:val="5-Char"/>
          <w:rtl/>
        </w:rPr>
        <w:t xml:space="preserve"> </w:t>
      </w:r>
      <w:r w:rsidRPr="00BE2421">
        <w:rPr>
          <w:rStyle w:val="5-Char"/>
          <w:rFonts w:hint="eastAsia"/>
          <w:rtl/>
        </w:rPr>
        <w:t>فَغَطَّ</w:t>
      </w:r>
      <w:r w:rsidR="000C2629" w:rsidRPr="00BE2421">
        <w:rPr>
          <w:rStyle w:val="5-Char"/>
          <w:rFonts w:hint="cs"/>
          <w:rtl/>
        </w:rPr>
        <w:t>ی</w:t>
      </w:r>
      <w:r w:rsidRPr="00BE2421">
        <w:rPr>
          <w:rStyle w:val="5-Char"/>
          <w:rtl/>
        </w:rPr>
        <w:t xml:space="preserve"> </w:t>
      </w:r>
      <w:r w:rsidRPr="00BE2421">
        <w:rPr>
          <w:rStyle w:val="5-Char"/>
          <w:rFonts w:hint="eastAsia"/>
          <w:rtl/>
        </w:rPr>
        <w:t>الأَنمِلَةَ</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كَانَ</w:t>
      </w:r>
      <w:r w:rsidRPr="00BE2421">
        <w:rPr>
          <w:rStyle w:val="5-Char"/>
          <w:rtl/>
        </w:rPr>
        <w:t xml:space="preserve"> </w:t>
      </w:r>
      <w:r w:rsidRPr="00BE2421">
        <w:rPr>
          <w:rStyle w:val="5-Char"/>
          <w:rFonts w:hint="eastAsia"/>
          <w:rtl/>
        </w:rPr>
        <w:t>فِيهِ</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يَمنَعُ</w:t>
      </w:r>
      <w:r w:rsidRPr="00BE2421">
        <w:rPr>
          <w:rStyle w:val="5-Char"/>
          <w:rtl/>
        </w:rPr>
        <w:t xml:space="preserve"> </w:t>
      </w:r>
      <w:r w:rsidRPr="00BE2421">
        <w:rPr>
          <w:rStyle w:val="5-Char"/>
          <w:rFonts w:hint="eastAsia"/>
          <w:rtl/>
        </w:rPr>
        <w:t>المَاءَ</w:t>
      </w:r>
      <w:r w:rsidRPr="00BE2421">
        <w:rPr>
          <w:rStyle w:val="5-Char"/>
          <w:rtl/>
        </w:rPr>
        <w:t xml:space="preserve"> </w:t>
      </w:r>
      <w:r w:rsidRPr="00BE2421">
        <w:rPr>
          <w:rStyle w:val="5-Char"/>
          <w:rFonts w:hint="eastAsia"/>
          <w:rtl/>
        </w:rPr>
        <w:t>كَعَجِينٍ</w:t>
      </w:r>
      <w:r w:rsidRPr="00BE2421">
        <w:rPr>
          <w:rStyle w:val="5-Char"/>
          <w:rFonts w:hint="cs"/>
          <w:rtl/>
        </w:rPr>
        <w:t>،</w:t>
      </w:r>
      <w:r w:rsidRPr="00BE2421">
        <w:rPr>
          <w:rStyle w:val="5-Char"/>
          <w:rtl/>
        </w:rPr>
        <w:t xml:space="preserve"> </w:t>
      </w:r>
      <w:r w:rsidRPr="00BE2421">
        <w:rPr>
          <w:rStyle w:val="5-Char"/>
          <w:rFonts w:hint="eastAsia"/>
          <w:rtl/>
        </w:rPr>
        <w:t>وَجَبَ</w:t>
      </w:r>
      <w:r w:rsidRPr="00BE2421">
        <w:rPr>
          <w:rStyle w:val="5-Char"/>
          <w:rtl/>
        </w:rPr>
        <w:t xml:space="preserve"> </w:t>
      </w:r>
      <w:r w:rsidRPr="00BE2421">
        <w:rPr>
          <w:rStyle w:val="5-Char"/>
          <w:rFonts w:hint="eastAsia"/>
          <w:rtl/>
        </w:rPr>
        <w:t>غَسلُ</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تَحتَ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منَعُ</w:t>
      </w:r>
      <w:r w:rsidRPr="00BE2421">
        <w:rPr>
          <w:rStyle w:val="5-Char"/>
          <w:rtl/>
        </w:rPr>
        <w:t xml:space="preserve"> </w:t>
      </w:r>
      <w:r w:rsidRPr="00BE2421">
        <w:rPr>
          <w:rStyle w:val="5-Char"/>
          <w:rFonts w:hint="eastAsia"/>
          <w:rtl/>
        </w:rPr>
        <w:t>الدَّرَنُ</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خُرءُ</w:t>
      </w:r>
      <w:r w:rsidRPr="00BE2421">
        <w:rPr>
          <w:rStyle w:val="5-Char"/>
          <w:rtl/>
        </w:rPr>
        <w:t xml:space="preserve"> </w:t>
      </w:r>
      <w:r w:rsidRPr="00BE2421">
        <w:rPr>
          <w:rStyle w:val="5-Char"/>
          <w:rFonts w:hint="eastAsia"/>
          <w:rtl/>
        </w:rPr>
        <w:t>البَرَاغِيثِ</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نَحوُهَ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جِبُ</w:t>
      </w:r>
      <w:r w:rsidRPr="00BE2421">
        <w:rPr>
          <w:rStyle w:val="5-Char"/>
          <w:rtl/>
        </w:rPr>
        <w:t xml:space="preserve"> </w:t>
      </w:r>
      <w:r w:rsidRPr="00BE2421">
        <w:rPr>
          <w:rStyle w:val="5-Char"/>
          <w:rFonts w:hint="eastAsia"/>
          <w:rtl/>
        </w:rPr>
        <w:t>تَحرِيكُ</w:t>
      </w:r>
      <w:r w:rsidRPr="00BE2421">
        <w:rPr>
          <w:rStyle w:val="5-Char"/>
          <w:rtl/>
        </w:rPr>
        <w:t xml:space="preserve"> </w:t>
      </w:r>
      <w:r w:rsidRPr="00BE2421">
        <w:rPr>
          <w:rStyle w:val="5-Char"/>
          <w:rFonts w:hint="eastAsia"/>
          <w:rtl/>
        </w:rPr>
        <w:t>الخَاتَم</w:t>
      </w:r>
      <w:r w:rsidRPr="00BE2421">
        <w:rPr>
          <w:rStyle w:val="5-Char"/>
          <w:rtl/>
        </w:rPr>
        <w:t xml:space="preserve"> </w:t>
      </w:r>
      <w:r w:rsidRPr="00BE2421">
        <w:rPr>
          <w:rStyle w:val="5-Char"/>
          <w:rFonts w:hint="eastAsia"/>
          <w:rtl/>
        </w:rPr>
        <w:t>الضَّيّق</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ضَرَّه</w:t>
      </w:r>
      <w:r w:rsidRPr="00BE2421">
        <w:rPr>
          <w:rStyle w:val="5-Char"/>
          <w:rtl/>
        </w:rPr>
        <w:t xml:space="preserve"> </w:t>
      </w:r>
      <w:r w:rsidRPr="00BE2421">
        <w:rPr>
          <w:rStyle w:val="5-Char"/>
          <w:rFonts w:hint="eastAsia"/>
          <w:rtl/>
        </w:rPr>
        <w:t>غَسلُ</w:t>
      </w:r>
      <w:r w:rsidRPr="00BE2421">
        <w:rPr>
          <w:rStyle w:val="5-Char"/>
          <w:rtl/>
        </w:rPr>
        <w:t xml:space="preserve"> </w:t>
      </w:r>
      <w:r w:rsidRPr="00BE2421">
        <w:rPr>
          <w:rStyle w:val="5-Char"/>
          <w:rFonts w:hint="eastAsia"/>
          <w:rtl/>
        </w:rPr>
        <w:t>شُقُوقِ</w:t>
      </w:r>
      <w:r w:rsidRPr="00BE2421">
        <w:rPr>
          <w:rStyle w:val="5-Char"/>
          <w:rtl/>
        </w:rPr>
        <w:t xml:space="preserve"> </w:t>
      </w:r>
      <w:r w:rsidRPr="00BE2421">
        <w:rPr>
          <w:rStyle w:val="5-Char"/>
          <w:rFonts w:hint="eastAsia"/>
          <w:rtl/>
        </w:rPr>
        <w:t>رِجلَيهِ</w:t>
      </w:r>
      <w:r w:rsidRPr="00BE2421">
        <w:rPr>
          <w:rStyle w:val="5-Char"/>
          <w:rFonts w:hint="cs"/>
          <w:rtl/>
        </w:rPr>
        <w:t>،</w:t>
      </w:r>
      <w:r w:rsidRPr="00BE2421">
        <w:rPr>
          <w:rStyle w:val="5-Char"/>
          <w:rtl/>
        </w:rPr>
        <w:t xml:space="preserve"> </w:t>
      </w:r>
      <w:r w:rsidRPr="00BE2421">
        <w:rPr>
          <w:rStyle w:val="5-Char"/>
          <w:rFonts w:hint="eastAsia"/>
          <w:rtl/>
        </w:rPr>
        <w:t>جَازَ</w:t>
      </w:r>
      <w:r w:rsidRPr="00BE2421">
        <w:rPr>
          <w:rStyle w:val="5-Char"/>
          <w:rtl/>
        </w:rPr>
        <w:t xml:space="preserve"> </w:t>
      </w:r>
      <w:r w:rsidRPr="00BE2421">
        <w:rPr>
          <w:rStyle w:val="5-Char"/>
          <w:rFonts w:hint="eastAsia"/>
          <w:rtl/>
        </w:rPr>
        <w:t>إِمرَارُ</w:t>
      </w:r>
      <w:r w:rsidRPr="00BE2421">
        <w:rPr>
          <w:rStyle w:val="5-Char"/>
          <w:rtl/>
        </w:rPr>
        <w:t xml:space="preserve"> </w:t>
      </w:r>
      <w:r w:rsidRPr="00BE2421">
        <w:rPr>
          <w:rStyle w:val="5-Char"/>
          <w:rFonts w:hint="eastAsia"/>
          <w:rtl/>
        </w:rPr>
        <w:t>المَاءِ</w:t>
      </w:r>
      <w:r w:rsidRPr="00BE2421">
        <w:rPr>
          <w:rStyle w:val="5-Char"/>
          <w:rtl/>
        </w:rPr>
        <w:t xml:space="preserve"> </w:t>
      </w:r>
      <w:r w:rsidRPr="00BE2421">
        <w:rPr>
          <w:rStyle w:val="5-Char"/>
          <w:rFonts w:hint="eastAsia"/>
          <w:rtl/>
        </w:rPr>
        <w:t>عَل</w:t>
      </w:r>
      <w:r w:rsidR="000C2629" w:rsidRPr="00BE2421">
        <w:rPr>
          <w:rStyle w:val="5-Char"/>
          <w:rFonts w:hint="cs"/>
          <w:rtl/>
        </w:rPr>
        <w:t>ی</w:t>
      </w:r>
      <w:r w:rsidRPr="00BE2421">
        <w:rPr>
          <w:rStyle w:val="5-Char"/>
          <w:rtl/>
        </w:rPr>
        <w:t xml:space="preserve"> </w:t>
      </w:r>
      <w:r w:rsidRPr="00BE2421">
        <w:rPr>
          <w:rStyle w:val="5-Char"/>
          <w:rFonts w:hint="eastAsia"/>
          <w:rtl/>
        </w:rPr>
        <w:t>الدَّوَاءِ</w:t>
      </w:r>
      <w:r w:rsidRPr="00BE2421">
        <w:rPr>
          <w:rStyle w:val="5-Char"/>
          <w:rtl/>
        </w:rPr>
        <w:t xml:space="preserve"> </w:t>
      </w:r>
      <w:r w:rsidRPr="00BE2421">
        <w:rPr>
          <w:rStyle w:val="5-Char"/>
          <w:rFonts w:hint="eastAsia"/>
          <w:rtl/>
        </w:rPr>
        <w:t>الذِ</w:t>
      </w:r>
      <w:r w:rsidR="000C2629" w:rsidRPr="00BE2421">
        <w:rPr>
          <w:rStyle w:val="5-Char"/>
          <w:rFonts w:hint="cs"/>
          <w:rtl/>
        </w:rPr>
        <w:t>ی</w:t>
      </w:r>
      <w:r w:rsidRPr="00BE2421">
        <w:rPr>
          <w:rStyle w:val="5-Char"/>
          <w:rtl/>
        </w:rPr>
        <w:t xml:space="preserve"> </w:t>
      </w:r>
      <w:r w:rsidRPr="00BE2421">
        <w:rPr>
          <w:rStyle w:val="5-Char"/>
          <w:rFonts w:hint="eastAsia"/>
          <w:rtl/>
        </w:rPr>
        <w:t>وَضَعَه</w:t>
      </w:r>
      <w:r w:rsidRPr="00BE2421">
        <w:rPr>
          <w:rStyle w:val="5-Char"/>
          <w:rtl/>
        </w:rPr>
        <w:t xml:space="preserve"> </w:t>
      </w:r>
      <w:r w:rsidRPr="00BE2421">
        <w:rPr>
          <w:rStyle w:val="5-Char"/>
          <w:rFonts w:hint="eastAsia"/>
          <w:rtl/>
        </w:rPr>
        <w:t>فِيهَ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عَادُ</w:t>
      </w:r>
      <w:r w:rsidRPr="00BE2421">
        <w:rPr>
          <w:rStyle w:val="5-Char"/>
          <w:rtl/>
        </w:rPr>
        <w:t xml:space="preserve"> </w:t>
      </w:r>
      <w:r w:rsidRPr="00BE2421">
        <w:rPr>
          <w:rStyle w:val="5-Char"/>
          <w:rFonts w:hint="eastAsia"/>
          <w:rtl/>
        </w:rPr>
        <w:t>المَسحُ</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الغَسلُ</w:t>
      </w:r>
      <w:r w:rsidRPr="00BE2421">
        <w:rPr>
          <w:rStyle w:val="5-Char"/>
          <w:rtl/>
        </w:rPr>
        <w:t xml:space="preserve"> </w:t>
      </w:r>
      <w:r w:rsidRPr="00BE2421">
        <w:rPr>
          <w:rStyle w:val="5-Char"/>
          <w:rFonts w:hint="eastAsia"/>
          <w:rtl/>
        </w:rPr>
        <w:t>عَل</w:t>
      </w:r>
      <w:r w:rsidR="000C2629" w:rsidRPr="00BE2421">
        <w:rPr>
          <w:rStyle w:val="5-Char"/>
          <w:rFonts w:hint="cs"/>
          <w:rtl/>
        </w:rPr>
        <w:t>ی</w:t>
      </w:r>
      <w:r w:rsidRPr="00BE2421">
        <w:rPr>
          <w:rStyle w:val="5-Char"/>
          <w:rtl/>
        </w:rPr>
        <w:t xml:space="preserve"> </w:t>
      </w:r>
      <w:r w:rsidRPr="00BE2421">
        <w:rPr>
          <w:rStyle w:val="5-Char"/>
          <w:rFonts w:hint="eastAsia"/>
          <w:rtl/>
        </w:rPr>
        <w:t>مَوضِعِ</w:t>
      </w:r>
      <w:r w:rsidRPr="00BE2421">
        <w:rPr>
          <w:rStyle w:val="5-Char"/>
          <w:rtl/>
        </w:rPr>
        <w:t xml:space="preserve"> </w:t>
      </w:r>
      <w:r w:rsidRPr="00BE2421">
        <w:rPr>
          <w:rStyle w:val="5-Char"/>
          <w:rFonts w:hint="eastAsia"/>
          <w:rtl/>
        </w:rPr>
        <w:t>الشَّعرِ</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حَلقِ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الغَسلُ</w:t>
      </w:r>
      <w:r w:rsidRPr="00BE2421">
        <w:rPr>
          <w:rStyle w:val="5-Char"/>
          <w:rtl/>
        </w:rPr>
        <w:t xml:space="preserve"> </w:t>
      </w:r>
      <w:r w:rsidRPr="00BE2421">
        <w:rPr>
          <w:rStyle w:val="5-Char"/>
          <w:rFonts w:hint="eastAsia"/>
          <w:rtl/>
        </w:rPr>
        <w:t>بِقَص</w:t>
      </w:r>
      <w:r w:rsidRPr="00BE2421">
        <w:rPr>
          <w:rStyle w:val="5-Char"/>
          <w:rtl/>
        </w:rPr>
        <w:t xml:space="preserve"> </w:t>
      </w:r>
      <w:r w:rsidRPr="00BE2421">
        <w:rPr>
          <w:rStyle w:val="5-Char"/>
          <w:rFonts w:hint="eastAsia"/>
          <w:rtl/>
        </w:rPr>
        <w:t>ظُفرِ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شَارِبِه</w:t>
      </w:r>
      <w:r w:rsidRPr="00BE2421">
        <w:rPr>
          <w:rStyle w:val="5-Char"/>
          <w:rFonts w:hint="cs"/>
          <w:rtl/>
        </w:rPr>
        <w:t>.</w:t>
      </w:r>
    </w:p>
    <w:p w:rsidR="00E447F7" w:rsidRPr="00245149" w:rsidRDefault="00E447F7" w:rsidP="004937B1">
      <w:pPr>
        <w:pStyle w:val="2-0"/>
        <w:rPr>
          <w:rtl/>
        </w:rPr>
      </w:pPr>
      <w:bookmarkStart w:id="20" w:name="_Toc440375780"/>
      <w:r w:rsidRPr="00245149">
        <w:rPr>
          <w:rFonts w:hint="cs"/>
          <w:rtl/>
        </w:rPr>
        <w:t>فصل</w:t>
      </w:r>
      <w:r w:rsidR="004937B1">
        <w:rPr>
          <w:rFonts w:hint="cs"/>
          <w:rtl/>
          <w:lang w:bidi="fa-IR"/>
        </w:rPr>
        <w:t>:</w:t>
      </w:r>
      <w:r w:rsidRPr="00245149">
        <w:rPr>
          <w:rFonts w:hint="cs"/>
          <w:rtl/>
        </w:rPr>
        <w:t xml:space="preserve"> [پ</w:t>
      </w:r>
      <w:r w:rsidR="000751A8">
        <w:rPr>
          <w:rFonts w:hint="cs"/>
          <w:rtl/>
        </w:rPr>
        <w:t>ی</w:t>
      </w:r>
      <w:r w:rsidRPr="00245149">
        <w:rPr>
          <w:rFonts w:hint="cs"/>
          <w:rtl/>
        </w:rPr>
        <w:t>رامون فروعات</w:t>
      </w:r>
      <w:r w:rsidR="000751A8">
        <w:rPr>
          <w:rFonts w:hint="cs"/>
          <w:rtl/>
        </w:rPr>
        <w:t>ی</w:t>
      </w:r>
      <w:r w:rsidRPr="00245149">
        <w:rPr>
          <w:rFonts w:hint="cs"/>
          <w:rtl/>
        </w:rPr>
        <w:t xml:space="preserve"> که به احکام وضو تعلّق دارند]</w:t>
      </w:r>
      <w:bookmarkEnd w:id="20"/>
    </w:p>
    <w:p w:rsidR="00E447F7" w:rsidRPr="007100A7" w:rsidRDefault="00E447F7" w:rsidP="00AF1D25">
      <w:pPr>
        <w:rPr>
          <w:rStyle w:val="1-Char"/>
          <w:rtl/>
        </w:rPr>
      </w:pPr>
      <w:r w:rsidRPr="007100A7">
        <w:rPr>
          <w:rStyle w:val="1-Char"/>
          <w:rFonts w:hint="cs"/>
          <w:rtl/>
        </w:rPr>
        <w:t>بنا به صح</w:t>
      </w:r>
      <w:r w:rsidR="00446BB7">
        <w:rPr>
          <w:rStyle w:val="1-Char"/>
          <w:rFonts w:hint="cs"/>
          <w:rtl/>
        </w:rPr>
        <w:t>ی</w:t>
      </w:r>
      <w:r w:rsidRPr="007100A7">
        <w:rPr>
          <w:rStyle w:val="1-Char"/>
          <w:rFonts w:hint="cs"/>
          <w:rtl/>
        </w:rPr>
        <w:t>ح</w:t>
      </w:r>
      <w:r w:rsidR="0080702C" w:rsidRPr="007100A7">
        <w:rPr>
          <w:rStyle w:val="1-Char"/>
          <w:rFonts w:hint="cs"/>
          <w:rtl/>
        </w:rPr>
        <w:t>‌تر</w:t>
      </w:r>
      <w:r w:rsidR="00446BB7">
        <w:rPr>
          <w:rStyle w:val="1-Char"/>
          <w:rFonts w:hint="cs"/>
          <w:rtl/>
        </w:rPr>
        <w:t>ی</w:t>
      </w:r>
      <w:r w:rsidR="0080702C" w:rsidRPr="007100A7">
        <w:rPr>
          <w:rStyle w:val="1-Char"/>
          <w:rFonts w:hint="cs"/>
          <w:rtl/>
        </w:rPr>
        <w:t xml:space="preserve">ن </w:t>
      </w:r>
      <w:r w:rsidRPr="007100A7">
        <w:rPr>
          <w:rStyle w:val="1-Char"/>
          <w:rFonts w:hint="cs"/>
          <w:rtl/>
        </w:rPr>
        <w:t>قول</w:t>
      </w:r>
      <w:r w:rsidR="00446BB7">
        <w:rPr>
          <w:rStyle w:val="1-Char"/>
          <w:rFonts w:hint="cs"/>
          <w:rtl/>
        </w:rPr>
        <w:t>ی</w:t>
      </w:r>
      <w:r w:rsidRPr="007100A7">
        <w:rPr>
          <w:rStyle w:val="1-Char"/>
          <w:rFonts w:hint="cs"/>
          <w:rtl/>
        </w:rPr>
        <w:t xml:space="preserve"> که بدان فتوا داده شده، شستن ظاهر [سطح ب</w:t>
      </w:r>
      <w:r w:rsidR="00446BB7">
        <w:rPr>
          <w:rStyle w:val="1-Char"/>
          <w:rFonts w:hint="cs"/>
          <w:rtl/>
        </w:rPr>
        <w:t>ی</w:t>
      </w:r>
      <w:r w:rsidRPr="007100A7">
        <w:rPr>
          <w:rStyle w:val="1-Char"/>
          <w:rFonts w:hint="cs"/>
          <w:rtl/>
        </w:rPr>
        <w:t>رون</w:t>
      </w:r>
      <w:r w:rsidR="00446BB7">
        <w:rPr>
          <w:rStyle w:val="1-Char"/>
          <w:rFonts w:hint="cs"/>
          <w:rtl/>
        </w:rPr>
        <w:t>ی</w:t>
      </w:r>
      <w:r w:rsidRPr="007100A7">
        <w:rPr>
          <w:rStyle w:val="1-Char"/>
          <w:rFonts w:hint="cs"/>
          <w:rtl/>
        </w:rPr>
        <w:t>] ر</w:t>
      </w:r>
      <w:r w:rsidR="00446BB7">
        <w:rPr>
          <w:rStyle w:val="1-Char"/>
          <w:rFonts w:hint="cs"/>
          <w:rtl/>
        </w:rPr>
        <w:t>ی</w:t>
      </w:r>
      <w:r w:rsidRPr="007100A7">
        <w:rPr>
          <w:rStyle w:val="1-Char"/>
          <w:rFonts w:hint="cs"/>
          <w:rtl/>
        </w:rPr>
        <w:t>ش</w:t>
      </w:r>
      <w:r w:rsidR="00245149" w:rsidRPr="007100A7">
        <w:rPr>
          <w:rStyle w:val="1-Char"/>
          <w:rFonts w:hint="cs"/>
          <w:rtl/>
        </w:rPr>
        <w:t>ِ</w:t>
      </w:r>
      <w:r w:rsidRPr="007100A7">
        <w:rPr>
          <w:rStyle w:val="1-Char"/>
          <w:rFonts w:hint="cs"/>
          <w:rtl/>
        </w:rPr>
        <w:t xml:space="preserve"> پرپشت و انبوه</w:t>
      </w:r>
      <w:r w:rsidR="00245149" w:rsidRPr="007100A7">
        <w:rPr>
          <w:rStyle w:val="1-Char"/>
          <w:rFonts w:hint="cs"/>
          <w:rtl/>
        </w:rPr>
        <w:t>،</w:t>
      </w:r>
      <w:r w:rsidRPr="007100A7">
        <w:rPr>
          <w:rStyle w:val="1-Char"/>
          <w:rFonts w:hint="cs"/>
          <w:rtl/>
        </w:rPr>
        <w:t xml:space="preserve"> واجب است؛ </w:t>
      </w:r>
      <w:r w:rsidRPr="00FE6406">
        <w:rPr>
          <w:rStyle w:val="9-Char"/>
          <w:rFonts w:eastAsia="Batang" w:hint="cs"/>
          <w:rtl/>
        </w:rPr>
        <w:t>[و ر</w:t>
      </w:r>
      <w:r w:rsidR="00446BB7">
        <w:rPr>
          <w:rStyle w:val="9-Char"/>
          <w:rFonts w:eastAsia="Batang" w:hint="cs"/>
          <w:rtl/>
        </w:rPr>
        <w:t>ی</w:t>
      </w:r>
      <w:r w:rsidRPr="00FE6406">
        <w:rPr>
          <w:rStyle w:val="9-Char"/>
          <w:rFonts w:eastAsia="Batang" w:hint="cs"/>
          <w:rtl/>
        </w:rPr>
        <w:t>ش پرپشت و انبوه:</w:t>
      </w:r>
      <w:r w:rsidRPr="007100A7">
        <w:rPr>
          <w:rStyle w:val="1-Char"/>
          <w:rFonts w:hint="cs"/>
          <w:rtl/>
        </w:rPr>
        <w:t xml:space="preserve"> به ر</w:t>
      </w:r>
      <w:r w:rsidR="00446BB7">
        <w:rPr>
          <w:rStyle w:val="1-Char"/>
          <w:rFonts w:hint="cs"/>
          <w:rtl/>
        </w:rPr>
        <w:t>ی</w:t>
      </w:r>
      <w:r w:rsidRPr="007100A7">
        <w:rPr>
          <w:rStyle w:val="1-Char"/>
          <w:rFonts w:hint="cs"/>
          <w:rtl/>
        </w:rPr>
        <w:t>ش</w:t>
      </w:r>
      <w:r w:rsidR="00446BB7">
        <w:rPr>
          <w:rStyle w:val="1-Char"/>
          <w:rFonts w:hint="cs"/>
          <w:rtl/>
        </w:rPr>
        <w:t>ی</w:t>
      </w:r>
      <w:r w:rsidRPr="007100A7">
        <w:rPr>
          <w:rStyle w:val="1-Char"/>
          <w:rFonts w:hint="cs"/>
          <w:rtl/>
        </w:rPr>
        <w:t xml:space="preserve"> گفته م</w:t>
      </w:r>
      <w:r w:rsidR="00446BB7">
        <w:rPr>
          <w:rStyle w:val="1-Char"/>
          <w:rFonts w:hint="cs"/>
          <w:rtl/>
        </w:rPr>
        <w:t>ی</w:t>
      </w:r>
      <w:r w:rsidRPr="007100A7">
        <w:rPr>
          <w:rStyle w:val="1-Char"/>
          <w:rFonts w:hint="cs"/>
          <w:rtl/>
        </w:rPr>
        <w:t>‌شود که موها</w:t>
      </w:r>
      <w:r w:rsidR="00446BB7">
        <w:rPr>
          <w:rStyle w:val="1-Char"/>
          <w:rFonts w:hint="cs"/>
          <w:rtl/>
        </w:rPr>
        <w:t>ی</w:t>
      </w:r>
      <w:r w:rsidRPr="007100A7">
        <w:rPr>
          <w:rStyle w:val="1-Char"/>
          <w:rFonts w:hint="cs"/>
          <w:rtl/>
        </w:rPr>
        <w:t xml:space="preserve"> پرپشت و ز</w:t>
      </w:r>
      <w:r w:rsidR="00446BB7">
        <w:rPr>
          <w:rStyle w:val="1-Char"/>
          <w:rFonts w:hint="cs"/>
          <w:rtl/>
        </w:rPr>
        <w:t>ی</w:t>
      </w:r>
      <w:r w:rsidRPr="007100A7">
        <w:rPr>
          <w:rStyle w:val="1-Char"/>
          <w:rFonts w:hint="cs"/>
          <w:rtl/>
        </w:rPr>
        <w:t>اد</w:t>
      </w:r>
      <w:r w:rsidR="00446BB7">
        <w:rPr>
          <w:rStyle w:val="1-Char"/>
          <w:rFonts w:hint="cs"/>
          <w:rtl/>
        </w:rPr>
        <w:t>ی</w:t>
      </w:r>
      <w:r w:rsidRPr="007100A7">
        <w:rPr>
          <w:rStyle w:val="1-Char"/>
          <w:rFonts w:hint="cs"/>
          <w:rtl/>
        </w:rPr>
        <w:t xml:space="preserve"> داشته باشد به گونه‌ا</w:t>
      </w:r>
      <w:r w:rsidR="00446BB7">
        <w:rPr>
          <w:rStyle w:val="1-Char"/>
          <w:rFonts w:hint="cs"/>
          <w:rtl/>
        </w:rPr>
        <w:t>ی</w:t>
      </w:r>
      <w:r w:rsidRPr="007100A7">
        <w:rPr>
          <w:rStyle w:val="1-Char"/>
          <w:rFonts w:hint="cs"/>
          <w:rtl/>
        </w:rPr>
        <w:t xml:space="preserve"> که موها</w:t>
      </w:r>
      <w:r w:rsidR="00446BB7">
        <w:rPr>
          <w:rStyle w:val="1-Char"/>
          <w:rFonts w:hint="cs"/>
          <w:rtl/>
        </w:rPr>
        <w:t>ی</w:t>
      </w:r>
      <w:r w:rsidRPr="007100A7">
        <w:rPr>
          <w:rStyle w:val="1-Char"/>
          <w:rFonts w:hint="cs"/>
          <w:rtl/>
        </w:rPr>
        <w:t xml:space="preserve"> آن، پوست صورت را بپوشاند و ب</w:t>
      </w:r>
      <w:r w:rsidR="00446BB7">
        <w:rPr>
          <w:rStyle w:val="1-Char"/>
          <w:rFonts w:hint="cs"/>
          <w:rtl/>
        </w:rPr>
        <w:t>ی</w:t>
      </w:r>
      <w:r w:rsidRPr="007100A7">
        <w:rPr>
          <w:rStyle w:val="1-Char"/>
          <w:rFonts w:hint="cs"/>
          <w:rtl/>
        </w:rPr>
        <w:t>ننده، پوست صورت را نب</w:t>
      </w:r>
      <w:r w:rsidR="00446BB7">
        <w:rPr>
          <w:rStyle w:val="1-Char"/>
          <w:rFonts w:hint="cs"/>
          <w:rtl/>
        </w:rPr>
        <w:t>ی</w:t>
      </w:r>
      <w:r w:rsidRPr="007100A7">
        <w:rPr>
          <w:rStyle w:val="1-Char"/>
          <w:rFonts w:hint="cs"/>
          <w:rtl/>
        </w:rPr>
        <w:t>ند.]</w:t>
      </w:r>
    </w:p>
    <w:p w:rsidR="00E447F7" w:rsidRPr="007100A7" w:rsidRDefault="007E3D51"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ر</w:t>
      </w:r>
      <w:r w:rsidR="00446BB7">
        <w:rPr>
          <w:rStyle w:val="1-Char"/>
          <w:rFonts w:hint="cs"/>
          <w:rtl/>
        </w:rPr>
        <w:t>ی</w:t>
      </w:r>
      <w:r w:rsidRPr="007100A7">
        <w:rPr>
          <w:rStyle w:val="1-Char"/>
          <w:rFonts w:hint="cs"/>
          <w:rtl/>
        </w:rPr>
        <w:t>ش، کم‌پشت و خف</w:t>
      </w:r>
      <w:r w:rsidR="00446BB7">
        <w:rPr>
          <w:rStyle w:val="1-Char"/>
          <w:rFonts w:hint="cs"/>
          <w:rtl/>
        </w:rPr>
        <w:t>ی</w:t>
      </w:r>
      <w:r w:rsidRPr="007100A7">
        <w:rPr>
          <w:rStyle w:val="1-Char"/>
          <w:rFonts w:hint="cs"/>
          <w:rtl/>
        </w:rPr>
        <w:t>ف باشد، شستن ظاهر ر</w:t>
      </w:r>
      <w:r w:rsidR="00446BB7">
        <w:rPr>
          <w:rStyle w:val="1-Char"/>
          <w:rFonts w:hint="cs"/>
          <w:rtl/>
        </w:rPr>
        <w:t>ی</w:t>
      </w:r>
      <w:r w:rsidRPr="007100A7">
        <w:rPr>
          <w:rStyle w:val="1-Char"/>
          <w:rFonts w:hint="cs"/>
          <w:rtl/>
        </w:rPr>
        <w:t>ش، کفا</w:t>
      </w:r>
      <w:r w:rsidR="00446BB7">
        <w:rPr>
          <w:rStyle w:val="1-Char"/>
          <w:rFonts w:hint="cs"/>
          <w:rtl/>
        </w:rPr>
        <w:t>ی</w:t>
      </w:r>
      <w:r w:rsidRPr="007100A7">
        <w:rPr>
          <w:rStyle w:val="1-Char"/>
          <w:rFonts w:hint="cs"/>
          <w:rtl/>
        </w:rPr>
        <w:t>ت نم</w:t>
      </w:r>
      <w:r w:rsidR="00446BB7">
        <w:rPr>
          <w:rStyle w:val="1-Char"/>
          <w:rFonts w:hint="cs"/>
          <w:rtl/>
        </w:rPr>
        <w:t>ی</w:t>
      </w:r>
      <w:r w:rsidRPr="007100A7">
        <w:rPr>
          <w:rStyle w:val="1-Char"/>
          <w:rFonts w:hint="cs"/>
          <w:rtl/>
        </w:rPr>
        <w:t>‌ک</w:t>
      </w:r>
      <w:r w:rsidR="00245149" w:rsidRPr="007100A7">
        <w:rPr>
          <w:rStyle w:val="1-Char"/>
          <w:rFonts w:hint="cs"/>
          <w:rtl/>
        </w:rPr>
        <w:t>ند؛ بلکه در ا</w:t>
      </w:r>
      <w:r w:rsidR="00446BB7">
        <w:rPr>
          <w:rStyle w:val="1-Char"/>
          <w:rFonts w:hint="cs"/>
          <w:rtl/>
        </w:rPr>
        <w:t>ی</w:t>
      </w:r>
      <w:r w:rsidR="00245149" w:rsidRPr="007100A7">
        <w:rPr>
          <w:rStyle w:val="1-Char"/>
          <w:rFonts w:hint="cs"/>
          <w:rtl/>
        </w:rPr>
        <w:t>ن صورت،] رساندن آب</w:t>
      </w:r>
      <w:r w:rsidRPr="007100A7">
        <w:rPr>
          <w:rStyle w:val="1-Char"/>
          <w:rFonts w:hint="cs"/>
          <w:rtl/>
        </w:rPr>
        <w:t xml:space="preserve"> به پوست بدن در ز</w:t>
      </w:r>
      <w:r w:rsidR="00446BB7">
        <w:rPr>
          <w:rStyle w:val="1-Char"/>
          <w:rFonts w:hint="cs"/>
          <w:rtl/>
        </w:rPr>
        <w:t>ی</w:t>
      </w:r>
      <w:r w:rsidRPr="007100A7">
        <w:rPr>
          <w:rStyle w:val="1-Char"/>
          <w:rFonts w:hint="cs"/>
          <w:rtl/>
        </w:rPr>
        <w:t>ر ر</w:t>
      </w:r>
      <w:r w:rsidR="00446BB7">
        <w:rPr>
          <w:rStyle w:val="1-Char"/>
          <w:rFonts w:hint="cs"/>
          <w:rtl/>
        </w:rPr>
        <w:t>ی</w:t>
      </w:r>
      <w:r w:rsidRPr="007100A7">
        <w:rPr>
          <w:rStyle w:val="1-Char"/>
          <w:rFonts w:hint="cs"/>
          <w:rtl/>
        </w:rPr>
        <w:t>ش</w:t>
      </w:r>
      <w:r w:rsidR="00245149" w:rsidRPr="007100A7">
        <w:rPr>
          <w:rStyle w:val="1-Char"/>
          <w:rFonts w:hint="cs"/>
          <w:rtl/>
        </w:rPr>
        <w:t>ِ</w:t>
      </w:r>
      <w:r w:rsidRPr="007100A7">
        <w:rPr>
          <w:rStyle w:val="1-Char"/>
          <w:rFonts w:hint="cs"/>
          <w:rtl/>
        </w:rPr>
        <w:t xml:space="preserve"> کم‌پشت، واجب م</w:t>
      </w:r>
      <w:r w:rsidR="00446BB7">
        <w:rPr>
          <w:rStyle w:val="1-Char"/>
          <w:rFonts w:hint="cs"/>
          <w:rtl/>
        </w:rPr>
        <w:t>ی</w:t>
      </w:r>
      <w:r w:rsidRPr="007100A7">
        <w:rPr>
          <w:rStyle w:val="1-Char"/>
          <w:rFonts w:hint="cs"/>
          <w:rtl/>
        </w:rPr>
        <w:t>‌باشد. [و مع</w:t>
      </w:r>
      <w:r w:rsidR="00446BB7">
        <w:rPr>
          <w:rStyle w:val="1-Char"/>
          <w:rFonts w:hint="cs"/>
          <w:rtl/>
        </w:rPr>
        <w:t>ی</w:t>
      </w:r>
      <w:r w:rsidRPr="007100A7">
        <w:rPr>
          <w:rStyle w:val="1-Char"/>
          <w:rFonts w:hint="cs"/>
          <w:rtl/>
        </w:rPr>
        <w:t>ار و م</w:t>
      </w:r>
      <w:r w:rsidR="00446BB7">
        <w:rPr>
          <w:rStyle w:val="1-Char"/>
          <w:rFonts w:hint="cs"/>
          <w:rtl/>
        </w:rPr>
        <w:t>ی</w:t>
      </w:r>
      <w:r w:rsidRPr="007100A7">
        <w:rPr>
          <w:rStyle w:val="1-Char"/>
          <w:rFonts w:hint="cs"/>
          <w:rtl/>
        </w:rPr>
        <w:t xml:space="preserve">زان </w:t>
      </w:r>
      <w:r w:rsidRPr="00FE6406">
        <w:rPr>
          <w:rStyle w:val="9-Char"/>
          <w:rFonts w:eastAsia="Batang" w:hint="cs"/>
          <w:rtl/>
        </w:rPr>
        <w:t>خف</w:t>
      </w:r>
      <w:r w:rsidR="00446BB7">
        <w:rPr>
          <w:rStyle w:val="9-Char"/>
          <w:rFonts w:eastAsia="Batang" w:hint="cs"/>
          <w:rtl/>
        </w:rPr>
        <w:t>ی</w:t>
      </w:r>
      <w:r w:rsidRPr="00FE6406">
        <w:rPr>
          <w:rStyle w:val="9-Char"/>
          <w:rFonts w:eastAsia="Batang" w:hint="cs"/>
          <w:rtl/>
        </w:rPr>
        <w:t>ف و کم‌پشت بودن مو</w:t>
      </w:r>
      <w:r w:rsidR="00446BB7">
        <w:rPr>
          <w:rStyle w:val="9-Char"/>
          <w:rFonts w:eastAsia="Batang" w:hint="cs"/>
          <w:rtl/>
        </w:rPr>
        <w:t>ی</w:t>
      </w:r>
      <w:r w:rsidRPr="00FE6406">
        <w:rPr>
          <w:rStyle w:val="9-Char"/>
          <w:rFonts w:eastAsia="Batang" w:hint="cs"/>
          <w:rtl/>
        </w:rPr>
        <w:t xml:space="preserve"> صورت</w:t>
      </w:r>
      <w:r w:rsidRPr="007100A7">
        <w:rPr>
          <w:rStyle w:val="1-Char"/>
          <w:rFonts w:hint="cs"/>
          <w:rtl/>
        </w:rPr>
        <w:t>، آن است که پوست صورت</w:t>
      </w:r>
      <w:r w:rsidR="00245149" w:rsidRPr="007100A7">
        <w:rPr>
          <w:rStyle w:val="1-Char"/>
          <w:rFonts w:hint="cs"/>
          <w:rtl/>
        </w:rPr>
        <w:t>،</w:t>
      </w:r>
      <w:r w:rsidRPr="007100A7">
        <w:rPr>
          <w:rStyle w:val="1-Char"/>
          <w:rFonts w:hint="cs"/>
          <w:rtl/>
        </w:rPr>
        <w:t xml:space="preserve"> از لابه‌لا</w:t>
      </w:r>
      <w:r w:rsidR="00446BB7">
        <w:rPr>
          <w:rStyle w:val="1-Char"/>
          <w:rFonts w:hint="cs"/>
          <w:rtl/>
        </w:rPr>
        <w:t>ی</w:t>
      </w:r>
      <w:r w:rsidRPr="007100A7">
        <w:rPr>
          <w:rStyle w:val="1-Char"/>
          <w:rFonts w:hint="cs"/>
          <w:rtl/>
        </w:rPr>
        <w:t xml:space="preserve"> آن د</w:t>
      </w:r>
      <w:r w:rsidR="00446BB7">
        <w:rPr>
          <w:rStyle w:val="1-Char"/>
          <w:rFonts w:hint="cs"/>
          <w:rtl/>
        </w:rPr>
        <w:t>ی</w:t>
      </w:r>
      <w:r w:rsidRPr="007100A7">
        <w:rPr>
          <w:rStyle w:val="1-Char"/>
          <w:rFonts w:hint="cs"/>
          <w:rtl/>
        </w:rPr>
        <w:t>ده شود.]</w:t>
      </w:r>
    </w:p>
    <w:p w:rsidR="007E3D51" w:rsidRPr="007100A7" w:rsidRDefault="000D4E62" w:rsidP="00AF1D25">
      <w:pPr>
        <w:rPr>
          <w:rStyle w:val="1-Char"/>
          <w:rtl/>
        </w:rPr>
      </w:pPr>
      <w:r w:rsidRPr="007100A7">
        <w:rPr>
          <w:rStyle w:val="1-Char"/>
          <w:rFonts w:hint="cs"/>
          <w:rtl/>
        </w:rPr>
        <w:t>و رساندن آب به موها</w:t>
      </w:r>
      <w:r w:rsidR="00446BB7">
        <w:rPr>
          <w:rStyle w:val="1-Char"/>
          <w:rFonts w:hint="cs"/>
          <w:rtl/>
        </w:rPr>
        <w:t>یی</w:t>
      </w:r>
      <w:r w:rsidRPr="007100A7">
        <w:rPr>
          <w:rStyle w:val="1-Char"/>
          <w:rFonts w:hint="cs"/>
          <w:rtl/>
        </w:rPr>
        <w:t xml:space="preserve"> از ر</w:t>
      </w:r>
      <w:r w:rsidR="00446BB7">
        <w:rPr>
          <w:rStyle w:val="1-Char"/>
          <w:rFonts w:hint="cs"/>
          <w:rtl/>
        </w:rPr>
        <w:t>ی</w:t>
      </w:r>
      <w:r w:rsidRPr="007100A7">
        <w:rPr>
          <w:rStyle w:val="1-Char"/>
          <w:rFonts w:hint="cs"/>
          <w:rtl/>
        </w:rPr>
        <w:t>ش</w:t>
      </w:r>
      <w:r w:rsidR="00245149" w:rsidRPr="007100A7">
        <w:rPr>
          <w:rStyle w:val="1-Char"/>
          <w:rFonts w:hint="cs"/>
          <w:rtl/>
        </w:rPr>
        <w:t>،</w:t>
      </w:r>
      <w:r w:rsidRPr="007100A7">
        <w:rPr>
          <w:rStyle w:val="1-Char"/>
          <w:rFonts w:hint="cs"/>
          <w:rtl/>
        </w:rPr>
        <w:t xml:space="preserve"> که از گرد</w:t>
      </w:r>
      <w:r w:rsidR="00446BB7">
        <w:rPr>
          <w:rStyle w:val="1-Char"/>
          <w:rFonts w:hint="cs"/>
          <w:rtl/>
        </w:rPr>
        <w:t>ی</w:t>
      </w:r>
      <w:r w:rsidRPr="007100A7">
        <w:rPr>
          <w:rStyle w:val="1-Char"/>
          <w:rFonts w:hint="cs"/>
          <w:rtl/>
        </w:rPr>
        <w:t xml:space="preserve"> صورت، فروهشته و فروآو</w:t>
      </w:r>
      <w:r w:rsidR="00446BB7">
        <w:rPr>
          <w:rStyle w:val="1-Char"/>
          <w:rFonts w:hint="cs"/>
          <w:rtl/>
        </w:rPr>
        <w:t>ی</w:t>
      </w:r>
      <w:r w:rsidRPr="007100A7">
        <w:rPr>
          <w:rStyle w:val="1-Char"/>
          <w:rFonts w:hint="cs"/>
          <w:rtl/>
        </w:rPr>
        <w:t>خته شده، واجب ن</w:t>
      </w:r>
      <w:r w:rsidR="00446BB7">
        <w:rPr>
          <w:rStyle w:val="1-Char"/>
          <w:rFonts w:hint="cs"/>
          <w:rtl/>
        </w:rPr>
        <w:t>ی</w:t>
      </w:r>
      <w:r w:rsidRPr="007100A7">
        <w:rPr>
          <w:rStyle w:val="1-Char"/>
          <w:rFonts w:hint="cs"/>
          <w:rtl/>
        </w:rPr>
        <w:t>ست؛ و همچن</w:t>
      </w:r>
      <w:r w:rsidR="00446BB7">
        <w:rPr>
          <w:rStyle w:val="1-Char"/>
          <w:rFonts w:hint="cs"/>
          <w:rtl/>
        </w:rPr>
        <w:t>ی</w:t>
      </w:r>
      <w:r w:rsidRPr="007100A7">
        <w:rPr>
          <w:rStyle w:val="1-Char"/>
          <w:rFonts w:hint="cs"/>
          <w:rtl/>
        </w:rPr>
        <w:t>ن رساندن آب به موها</w:t>
      </w:r>
      <w:r w:rsidR="00446BB7">
        <w:rPr>
          <w:rStyle w:val="1-Char"/>
          <w:rFonts w:hint="cs"/>
          <w:rtl/>
        </w:rPr>
        <w:t>یی</w:t>
      </w:r>
      <w:r w:rsidRPr="007100A7">
        <w:rPr>
          <w:rStyle w:val="1-Char"/>
          <w:rFonts w:hint="cs"/>
          <w:rtl/>
        </w:rPr>
        <w:t xml:space="preserve"> که به هنگام رو</w:t>
      </w:r>
      <w:r w:rsidR="00446BB7">
        <w:rPr>
          <w:rStyle w:val="1-Char"/>
          <w:rFonts w:hint="cs"/>
          <w:rtl/>
        </w:rPr>
        <w:t>ی</w:t>
      </w:r>
      <w:r w:rsidRPr="007100A7">
        <w:rPr>
          <w:rStyle w:val="1-Char"/>
          <w:rFonts w:hint="cs"/>
          <w:rtl/>
        </w:rPr>
        <w:t xml:space="preserve"> هم گذاشتن لب‌ها، مخف</w:t>
      </w:r>
      <w:r w:rsidR="00446BB7">
        <w:rPr>
          <w:rStyle w:val="1-Char"/>
          <w:rFonts w:hint="cs"/>
          <w:rtl/>
        </w:rPr>
        <w:t>ی</w:t>
      </w:r>
      <w:r w:rsidRPr="007100A7">
        <w:rPr>
          <w:rStyle w:val="1-Char"/>
          <w:rFonts w:hint="cs"/>
          <w:rtl/>
        </w:rPr>
        <w:t xml:space="preserve"> و نهان م</w:t>
      </w:r>
      <w:r w:rsidR="00446BB7">
        <w:rPr>
          <w:rStyle w:val="1-Char"/>
          <w:rFonts w:hint="cs"/>
          <w:rtl/>
        </w:rPr>
        <w:t>ی</w:t>
      </w:r>
      <w:r w:rsidRPr="007100A7">
        <w:rPr>
          <w:rStyle w:val="1-Char"/>
          <w:rFonts w:hint="cs"/>
          <w:rtl/>
        </w:rPr>
        <w:t>‌ماند، واجب ن</w:t>
      </w:r>
      <w:r w:rsidR="00446BB7">
        <w:rPr>
          <w:rStyle w:val="1-Char"/>
          <w:rFonts w:hint="cs"/>
          <w:rtl/>
        </w:rPr>
        <w:t>ی</w:t>
      </w:r>
      <w:r w:rsidRPr="007100A7">
        <w:rPr>
          <w:rStyle w:val="1-Char"/>
          <w:rFonts w:hint="cs"/>
          <w:rtl/>
        </w:rPr>
        <w:t>ست.</w:t>
      </w:r>
    </w:p>
    <w:p w:rsidR="00245149" w:rsidRPr="007100A7" w:rsidRDefault="000D4E62"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انگشتان</w:t>
      </w:r>
      <w:r w:rsidR="00245149" w:rsidRPr="007100A7">
        <w:rPr>
          <w:rStyle w:val="1-Char"/>
          <w:rFonts w:hint="cs"/>
          <w:rtl/>
        </w:rPr>
        <w:t>،</w:t>
      </w:r>
      <w:r w:rsidRPr="007100A7">
        <w:rPr>
          <w:rStyle w:val="1-Char"/>
          <w:rFonts w:hint="cs"/>
          <w:rtl/>
        </w:rPr>
        <w:t xml:space="preserve"> به هم پ</w:t>
      </w:r>
      <w:r w:rsidR="00446BB7">
        <w:rPr>
          <w:rStyle w:val="1-Char"/>
          <w:rFonts w:hint="cs"/>
          <w:rtl/>
        </w:rPr>
        <w:t>ی</w:t>
      </w:r>
      <w:r w:rsidRPr="007100A7">
        <w:rPr>
          <w:rStyle w:val="1-Char"/>
          <w:rFonts w:hint="cs"/>
          <w:rtl/>
        </w:rPr>
        <w:t>وسته بودند [به گونه‌ا</w:t>
      </w:r>
      <w:r w:rsidR="00446BB7">
        <w:rPr>
          <w:rStyle w:val="1-Char"/>
          <w:rFonts w:hint="cs"/>
          <w:rtl/>
        </w:rPr>
        <w:t>ی</w:t>
      </w:r>
      <w:r w:rsidRPr="007100A7">
        <w:rPr>
          <w:rStyle w:val="1-Char"/>
          <w:rFonts w:hint="cs"/>
          <w:rtl/>
        </w:rPr>
        <w:t xml:space="preserve"> که آب به خود</w:t>
      </w:r>
      <w:r w:rsidR="00446BB7">
        <w:rPr>
          <w:rStyle w:val="1-Char"/>
          <w:rFonts w:hint="cs"/>
          <w:rtl/>
        </w:rPr>
        <w:t>ی</w:t>
      </w:r>
      <w:r w:rsidRPr="007100A7">
        <w:rPr>
          <w:rStyle w:val="1-Char"/>
          <w:rFonts w:hint="cs"/>
          <w:rtl/>
        </w:rPr>
        <w:t xml:space="preserve"> خود</w:t>
      </w:r>
      <w:r w:rsidR="00245149" w:rsidRPr="007100A7">
        <w:rPr>
          <w:rStyle w:val="1-Char"/>
          <w:rFonts w:hint="cs"/>
          <w:rtl/>
        </w:rPr>
        <w:t>،</w:t>
      </w:r>
      <w:r w:rsidRPr="007100A7">
        <w:rPr>
          <w:rStyle w:val="1-Char"/>
          <w:rFonts w:hint="cs"/>
          <w:rtl/>
        </w:rPr>
        <w:t xml:space="preserve"> در لابه‌لا</w:t>
      </w:r>
      <w:r w:rsidR="00446BB7">
        <w:rPr>
          <w:rStyle w:val="1-Char"/>
          <w:rFonts w:hint="cs"/>
          <w:rtl/>
        </w:rPr>
        <w:t>ی</w:t>
      </w:r>
      <w:r w:rsidR="000751A8">
        <w:rPr>
          <w:rStyle w:val="1-Char"/>
          <w:rFonts w:hint="cs"/>
          <w:rtl/>
        </w:rPr>
        <w:t xml:space="preserve"> آن‌ها </w:t>
      </w:r>
      <w:r w:rsidRPr="007100A7">
        <w:rPr>
          <w:rStyle w:val="1-Char"/>
          <w:rFonts w:hint="cs"/>
          <w:rtl/>
        </w:rPr>
        <w:t>وارد نم</w:t>
      </w:r>
      <w:r w:rsidR="00446BB7">
        <w:rPr>
          <w:rStyle w:val="1-Char"/>
          <w:rFonts w:hint="cs"/>
          <w:rtl/>
        </w:rPr>
        <w:t>ی</w:t>
      </w:r>
      <w:r w:rsidRPr="007100A7">
        <w:rPr>
          <w:rStyle w:val="1-Char"/>
          <w:rFonts w:hint="cs"/>
          <w:rtl/>
        </w:rPr>
        <w:t xml:space="preserve">‌شد]؛ </w:t>
      </w:r>
      <w:r w:rsidR="00446BB7">
        <w:rPr>
          <w:rStyle w:val="1-Char"/>
          <w:rFonts w:hint="cs"/>
          <w:rtl/>
        </w:rPr>
        <w:t>ی</w:t>
      </w:r>
      <w:r w:rsidRPr="007100A7">
        <w:rPr>
          <w:rStyle w:val="1-Char"/>
          <w:rFonts w:hint="cs"/>
          <w:rtl/>
        </w:rPr>
        <w:t>ا ناخن‌ها به حدّ</w:t>
      </w:r>
      <w:r w:rsidR="00446BB7">
        <w:rPr>
          <w:rStyle w:val="1-Char"/>
          <w:rFonts w:hint="cs"/>
          <w:rtl/>
        </w:rPr>
        <w:t>ی</w:t>
      </w:r>
      <w:r w:rsidRPr="007100A7">
        <w:rPr>
          <w:rStyle w:val="1-Char"/>
          <w:rFonts w:hint="cs"/>
          <w:rtl/>
        </w:rPr>
        <w:t xml:space="preserve"> بلند شده بود که سر انگشتان را پوشان</w:t>
      </w:r>
      <w:r w:rsidR="00446BB7">
        <w:rPr>
          <w:rStyle w:val="1-Char"/>
          <w:rFonts w:hint="cs"/>
          <w:rtl/>
        </w:rPr>
        <w:t>ی</w:t>
      </w:r>
      <w:r w:rsidRPr="007100A7">
        <w:rPr>
          <w:rStyle w:val="1-Char"/>
          <w:rFonts w:hint="cs"/>
          <w:rtl/>
        </w:rPr>
        <w:t xml:space="preserve">ده بود؛ </w:t>
      </w:r>
      <w:r w:rsidR="00446BB7">
        <w:rPr>
          <w:rStyle w:val="1-Char"/>
          <w:rFonts w:hint="cs"/>
          <w:rtl/>
        </w:rPr>
        <w:t>ی</w:t>
      </w:r>
      <w:r w:rsidRPr="007100A7">
        <w:rPr>
          <w:rStyle w:val="1-Char"/>
          <w:rFonts w:hint="cs"/>
          <w:rtl/>
        </w:rPr>
        <w:t>ا در اعضاء و اندام</w:t>
      </w:r>
      <w:r w:rsidR="00446BB7">
        <w:rPr>
          <w:rStyle w:val="1-Char"/>
          <w:rFonts w:hint="cs"/>
          <w:rtl/>
        </w:rPr>
        <w:t>ی</w:t>
      </w:r>
      <w:r w:rsidRPr="007100A7">
        <w:rPr>
          <w:rStyle w:val="1-Char"/>
          <w:rFonts w:hint="cs"/>
          <w:rtl/>
        </w:rPr>
        <w:t xml:space="preserve"> که شستن</w:t>
      </w:r>
      <w:r w:rsidR="000751A8">
        <w:rPr>
          <w:rStyle w:val="1-Char"/>
          <w:rFonts w:hint="cs"/>
          <w:rtl/>
        </w:rPr>
        <w:t xml:space="preserve"> آن‌ها </w:t>
      </w:r>
      <w:r w:rsidRPr="007100A7">
        <w:rPr>
          <w:rStyle w:val="1-Char"/>
          <w:rFonts w:hint="cs"/>
          <w:rtl/>
        </w:rPr>
        <w:t>در وضو فرض است،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وجود داشت که مانع رس</w:t>
      </w:r>
      <w:r w:rsidR="00446BB7">
        <w:rPr>
          <w:rStyle w:val="1-Char"/>
          <w:rFonts w:hint="cs"/>
          <w:rtl/>
        </w:rPr>
        <w:t>ی</w:t>
      </w:r>
      <w:r w:rsidRPr="007100A7">
        <w:rPr>
          <w:rStyle w:val="1-Char"/>
          <w:rFonts w:hint="cs"/>
          <w:rtl/>
        </w:rPr>
        <w:t>دن آّب به پوست بدن م</w:t>
      </w:r>
      <w:r w:rsidR="00446BB7">
        <w:rPr>
          <w:rStyle w:val="1-Char"/>
          <w:rFonts w:hint="cs"/>
          <w:rtl/>
        </w:rPr>
        <w:t>ی</w:t>
      </w:r>
      <w:r w:rsidRPr="007100A7">
        <w:rPr>
          <w:rStyle w:val="1-Char"/>
          <w:rFonts w:hint="cs"/>
          <w:rtl/>
        </w:rPr>
        <w:t>‌گرد</w:t>
      </w:r>
      <w:r w:rsidR="00446BB7">
        <w:rPr>
          <w:rStyle w:val="1-Char"/>
          <w:rFonts w:hint="cs"/>
          <w:rtl/>
        </w:rPr>
        <w:t>ی</w:t>
      </w:r>
      <w:r w:rsidRPr="007100A7">
        <w:rPr>
          <w:rStyle w:val="1-Char"/>
          <w:rFonts w:hint="cs"/>
          <w:rtl/>
        </w:rPr>
        <w:t>د، همچون خم</w:t>
      </w:r>
      <w:r w:rsidR="00446BB7">
        <w:rPr>
          <w:rStyle w:val="1-Char"/>
          <w:rFonts w:hint="cs"/>
          <w:rtl/>
        </w:rPr>
        <w:t>ی</w:t>
      </w:r>
      <w:r w:rsidRPr="007100A7">
        <w:rPr>
          <w:rStyle w:val="1-Char"/>
          <w:rFonts w:hint="cs"/>
          <w:rtl/>
        </w:rPr>
        <w:t>ر [و غ</w:t>
      </w:r>
      <w:r w:rsidR="00446BB7">
        <w:rPr>
          <w:rStyle w:val="1-Char"/>
          <w:rFonts w:hint="cs"/>
          <w:rtl/>
        </w:rPr>
        <w:t>ی</w:t>
      </w:r>
      <w:r w:rsidRPr="007100A7">
        <w:rPr>
          <w:rStyle w:val="1-Char"/>
          <w:rFonts w:hint="cs"/>
          <w:rtl/>
        </w:rPr>
        <w:t>ره]؛ در آن صورت [دور ساختن</w:t>
      </w:r>
      <w:r w:rsidR="000751A8">
        <w:rPr>
          <w:rStyle w:val="1-Char"/>
          <w:rFonts w:hint="cs"/>
          <w:rtl/>
        </w:rPr>
        <w:t xml:space="preserve"> آن‌ها </w:t>
      </w:r>
      <w:r w:rsidRPr="007100A7">
        <w:rPr>
          <w:rStyle w:val="1-Char"/>
          <w:rFonts w:hint="cs"/>
          <w:rtl/>
        </w:rPr>
        <w:t>و] شستن ز</w:t>
      </w:r>
      <w:r w:rsidR="00446BB7">
        <w:rPr>
          <w:rStyle w:val="1-Char"/>
          <w:rFonts w:hint="cs"/>
          <w:rtl/>
        </w:rPr>
        <w:t>ی</w:t>
      </w:r>
      <w:r w:rsidRPr="007100A7">
        <w:rPr>
          <w:rStyle w:val="1-Char"/>
          <w:rFonts w:hint="cs"/>
          <w:rtl/>
        </w:rPr>
        <w:t>ر آن واجب است.</w:t>
      </w:r>
    </w:p>
    <w:p w:rsidR="00245149" w:rsidRPr="007100A7" w:rsidRDefault="000D4E62" w:rsidP="00AF1D25">
      <w:pPr>
        <w:rPr>
          <w:rStyle w:val="1-Char"/>
          <w:rtl/>
        </w:rPr>
      </w:pPr>
      <w:r w:rsidRPr="007100A7">
        <w:rPr>
          <w:rStyle w:val="1-Char"/>
          <w:rFonts w:hint="cs"/>
          <w:rtl/>
        </w:rPr>
        <w:t xml:space="preserve"> و چرک</w:t>
      </w:r>
      <w:r w:rsidR="00446BB7">
        <w:rPr>
          <w:rStyle w:val="1-Char"/>
          <w:rFonts w:hint="cs"/>
          <w:rtl/>
        </w:rPr>
        <w:t>ی</w:t>
      </w:r>
      <w:r w:rsidRPr="007100A7">
        <w:rPr>
          <w:rStyle w:val="1-Char"/>
          <w:rFonts w:hint="cs"/>
          <w:rtl/>
        </w:rPr>
        <w:t>ن بودن [اعضاء و اندام‌ها</w:t>
      </w:r>
      <w:r w:rsidR="00446BB7">
        <w:rPr>
          <w:rStyle w:val="1-Char"/>
          <w:rFonts w:hint="cs"/>
          <w:rtl/>
        </w:rPr>
        <w:t>ی</w:t>
      </w:r>
      <w:r w:rsidRPr="007100A7">
        <w:rPr>
          <w:rStyle w:val="1-Char"/>
          <w:rFonts w:hint="cs"/>
          <w:rtl/>
        </w:rPr>
        <w:t xml:space="preserve"> وضو]، </w:t>
      </w:r>
      <w:r w:rsidR="00446BB7">
        <w:rPr>
          <w:rStyle w:val="1-Char"/>
          <w:rFonts w:hint="cs"/>
          <w:rtl/>
        </w:rPr>
        <w:t>ی</w:t>
      </w:r>
      <w:r w:rsidRPr="007100A7">
        <w:rPr>
          <w:rStyle w:val="1-Char"/>
          <w:rFonts w:hint="cs"/>
          <w:rtl/>
        </w:rPr>
        <w:t>ا وجود مدفوع ک</w:t>
      </w:r>
      <w:r w:rsidR="00245149" w:rsidRPr="007100A7">
        <w:rPr>
          <w:rStyle w:val="1-Char"/>
          <w:rFonts w:hint="cs"/>
          <w:rtl/>
        </w:rPr>
        <w:t>َ</w:t>
      </w:r>
      <w:r w:rsidRPr="007100A7">
        <w:rPr>
          <w:rStyle w:val="1-Char"/>
          <w:rFonts w:hint="cs"/>
          <w:rtl/>
        </w:rPr>
        <w:t>ک‌ها [ک</w:t>
      </w:r>
      <w:r w:rsidR="00446BB7">
        <w:rPr>
          <w:rStyle w:val="1-Char"/>
          <w:rFonts w:hint="cs"/>
          <w:rtl/>
        </w:rPr>
        <w:t>ی</w:t>
      </w:r>
      <w:r w:rsidRPr="007100A7">
        <w:rPr>
          <w:rStyle w:val="1-Char"/>
          <w:rFonts w:hint="cs"/>
          <w:rtl/>
        </w:rPr>
        <w:t xml:space="preserve">ک‌ها] و امثال آن [همچون مدفوع پشه‌ها و مگس‌ها] </w:t>
      </w:r>
      <w:r w:rsidR="00271FC6" w:rsidRPr="007100A7">
        <w:rPr>
          <w:rStyle w:val="1-Char"/>
          <w:rFonts w:hint="cs"/>
          <w:rtl/>
        </w:rPr>
        <w:t>مانع رس</w:t>
      </w:r>
      <w:r w:rsidR="00446BB7">
        <w:rPr>
          <w:rStyle w:val="1-Char"/>
          <w:rFonts w:hint="cs"/>
          <w:rtl/>
        </w:rPr>
        <w:t>ی</w:t>
      </w:r>
      <w:r w:rsidR="00271FC6" w:rsidRPr="007100A7">
        <w:rPr>
          <w:rStyle w:val="1-Char"/>
          <w:rFonts w:hint="cs"/>
          <w:rtl/>
        </w:rPr>
        <w:t>دن آب به پوست ن</w:t>
      </w:r>
      <w:r w:rsidR="00446BB7">
        <w:rPr>
          <w:rStyle w:val="1-Char"/>
          <w:rFonts w:hint="cs"/>
          <w:rtl/>
        </w:rPr>
        <w:t>ی</w:t>
      </w:r>
      <w:r w:rsidR="00271FC6" w:rsidRPr="007100A7">
        <w:rPr>
          <w:rStyle w:val="1-Char"/>
          <w:rFonts w:hint="cs"/>
          <w:rtl/>
        </w:rPr>
        <w:t>ست.</w:t>
      </w:r>
    </w:p>
    <w:p w:rsidR="000D4E62" w:rsidRPr="007100A7" w:rsidRDefault="00C05F47" w:rsidP="00AF1D25">
      <w:pPr>
        <w:rPr>
          <w:rStyle w:val="1-Char"/>
          <w:rtl/>
        </w:rPr>
      </w:pPr>
      <w:r w:rsidRPr="007100A7">
        <w:rPr>
          <w:rStyle w:val="1-Char"/>
          <w:rFonts w:hint="cs"/>
          <w:rtl/>
        </w:rPr>
        <w:t xml:space="preserve">و حرکت دادن انگشتر تنگ [به هنگام شستن دست‌ها] واجب است؛ [البته اگر </w:t>
      </w:r>
      <w:r w:rsidR="00AF17B9">
        <w:rPr>
          <w:rStyle w:val="1-Char"/>
          <w:rFonts w:hint="cs"/>
          <w:rtl/>
        </w:rPr>
        <w:t>چنان‌چه</w:t>
      </w:r>
      <w:r w:rsidRPr="007100A7">
        <w:rPr>
          <w:rStyle w:val="1-Char"/>
          <w:rFonts w:hint="cs"/>
          <w:rtl/>
        </w:rPr>
        <w:t xml:space="preserve"> آب بدون حرکت دادن آن به پوست بدن نم</w:t>
      </w:r>
      <w:r w:rsidR="00446BB7">
        <w:rPr>
          <w:rStyle w:val="1-Char"/>
          <w:rFonts w:hint="cs"/>
          <w:rtl/>
        </w:rPr>
        <w:t>ی</w:t>
      </w:r>
      <w:r w:rsidRPr="007100A7">
        <w:rPr>
          <w:rStyle w:val="1-Char"/>
          <w:rFonts w:hint="cs"/>
          <w:rtl/>
        </w:rPr>
        <w:t>‌رس</w:t>
      </w:r>
      <w:r w:rsidR="00446BB7">
        <w:rPr>
          <w:rStyle w:val="1-Char"/>
          <w:rFonts w:hint="cs"/>
          <w:rtl/>
        </w:rPr>
        <w:t>ی</w:t>
      </w:r>
      <w:r w:rsidRPr="007100A7">
        <w:rPr>
          <w:rStyle w:val="1-Char"/>
          <w:rFonts w:hint="cs"/>
          <w:rtl/>
        </w:rPr>
        <w:t>د. و از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ثابت شده </w:t>
      </w:r>
      <w:r w:rsidR="00245149" w:rsidRPr="007100A7">
        <w:rPr>
          <w:rStyle w:val="1-Char"/>
          <w:rFonts w:hint="cs"/>
          <w:rtl/>
        </w:rPr>
        <w:t xml:space="preserve">است </w:t>
      </w:r>
      <w:r w:rsidR="008E1A8F" w:rsidRPr="007100A7">
        <w:rPr>
          <w:rStyle w:val="1-Char"/>
          <w:rFonts w:hint="cs"/>
          <w:rtl/>
        </w:rPr>
        <w:t>که</w:t>
      </w:r>
      <w:r w:rsidRPr="007100A7">
        <w:rPr>
          <w:rStyle w:val="1-Char"/>
          <w:rFonts w:hint="cs"/>
          <w:rtl/>
        </w:rPr>
        <w:t>:</w:t>
      </w:r>
      <w:r w:rsidRPr="00FE6406">
        <w:rPr>
          <w:rStyle w:val="9-Char"/>
          <w:rFonts w:eastAsia="Batang" w:hint="cs"/>
          <w:rtl/>
        </w:rPr>
        <w:t xml:space="preserve"> </w:t>
      </w:r>
      <w:r w:rsidRPr="00544D97">
        <w:rPr>
          <w:rStyle w:val="5-Char"/>
          <w:rFonts w:eastAsia="Batang" w:hint="cs"/>
          <w:rtl/>
        </w:rPr>
        <w:t>«ک</w:t>
      </w:r>
      <w:r w:rsidR="00245149" w:rsidRPr="00544D97">
        <w:rPr>
          <w:rStyle w:val="5-Char"/>
          <w:rFonts w:eastAsia="Batang" w:hint="cs"/>
          <w:rtl/>
        </w:rPr>
        <w:t>ٰ</w:t>
      </w:r>
      <w:r w:rsidRPr="00544D97">
        <w:rPr>
          <w:rStyle w:val="5-Char"/>
          <w:rFonts w:eastAsia="Batang" w:hint="cs"/>
          <w:rtl/>
        </w:rPr>
        <w:t>ان</w:t>
      </w:r>
      <w:r w:rsidR="00245149" w:rsidRPr="00544D97">
        <w:rPr>
          <w:rStyle w:val="5-Char"/>
          <w:rFonts w:eastAsia="Batang" w:hint="cs"/>
          <w:rtl/>
        </w:rPr>
        <w:t>َ</w:t>
      </w:r>
      <w:r w:rsidRPr="00544D97">
        <w:rPr>
          <w:rStyle w:val="5-Char"/>
          <w:rFonts w:eastAsia="Batang" w:hint="cs"/>
          <w:rtl/>
        </w:rPr>
        <w:t xml:space="preserve"> الن</w:t>
      </w:r>
      <w:r w:rsidR="00245149" w:rsidRPr="00544D97">
        <w:rPr>
          <w:rStyle w:val="5-Char"/>
          <w:rFonts w:eastAsia="Batang" w:hint="cs"/>
          <w:rtl/>
        </w:rPr>
        <w:t>َّ</w:t>
      </w:r>
      <w:r w:rsidRPr="00544D97">
        <w:rPr>
          <w:rStyle w:val="5-Char"/>
          <w:rFonts w:eastAsia="Batang" w:hint="cs"/>
          <w:rtl/>
        </w:rPr>
        <w:t>ب</w:t>
      </w:r>
      <w:r w:rsidR="00245149" w:rsidRPr="00544D97">
        <w:rPr>
          <w:rStyle w:val="5-Char"/>
          <w:rFonts w:eastAsia="Batang" w:hint="cs"/>
          <w:rtl/>
        </w:rPr>
        <w:t>ِ</w:t>
      </w:r>
      <w:r w:rsidR="00C12E54" w:rsidRPr="00544D97">
        <w:rPr>
          <w:rStyle w:val="5-Char"/>
          <w:rFonts w:eastAsia="Batang" w:hint="cs"/>
          <w:rtl/>
        </w:rPr>
        <w:t>ي</w:t>
      </w:r>
      <w:r w:rsidR="00245149" w:rsidRPr="00544D97">
        <w:rPr>
          <w:rStyle w:val="5-Char"/>
          <w:rFonts w:eastAsia="Batang" w:hint="cs"/>
          <w:rtl/>
        </w:rPr>
        <w:t>ُّ</w:t>
      </w:r>
      <w:r w:rsidR="00FE6406" w:rsidRPr="00FE6406">
        <w:rPr>
          <w:rStyle w:val="1-Char"/>
          <w:rFonts w:cs="CTraditional Arabic" w:hint="cs"/>
          <w:rtl/>
        </w:rPr>
        <w:t xml:space="preserve"> ج</w:t>
      </w:r>
      <w:r w:rsidRPr="00544D97">
        <w:rPr>
          <w:rStyle w:val="5-Char"/>
          <w:rFonts w:eastAsia="Batang" w:hint="cs"/>
          <w:rtl/>
        </w:rPr>
        <w:t xml:space="preserve"> ا</w:t>
      </w:r>
      <w:r w:rsidR="00245149" w:rsidRPr="00544D97">
        <w:rPr>
          <w:rStyle w:val="5-Char"/>
          <w:rFonts w:eastAsia="Batang" w:hint="cs"/>
          <w:rtl/>
        </w:rPr>
        <w:t>ِ</w:t>
      </w:r>
      <w:r w:rsidRPr="00544D97">
        <w:rPr>
          <w:rStyle w:val="5-Char"/>
          <w:rFonts w:eastAsia="Batang" w:hint="cs"/>
          <w:rtl/>
        </w:rPr>
        <w:t>ذ</w:t>
      </w:r>
      <w:r w:rsidR="00245149" w:rsidRPr="00544D97">
        <w:rPr>
          <w:rStyle w:val="5-Char"/>
          <w:rFonts w:eastAsia="Batang" w:hint="cs"/>
          <w:rtl/>
        </w:rPr>
        <w:t>ٰ</w:t>
      </w:r>
      <w:r w:rsidRPr="00544D97">
        <w:rPr>
          <w:rStyle w:val="5-Char"/>
          <w:rFonts w:eastAsia="Batang" w:hint="cs"/>
          <w:rtl/>
        </w:rPr>
        <w:t>ا ت</w:t>
      </w:r>
      <w:r w:rsidR="00245149" w:rsidRPr="00544D97">
        <w:rPr>
          <w:rStyle w:val="5-Char"/>
          <w:rFonts w:eastAsia="Batang" w:hint="cs"/>
          <w:rtl/>
        </w:rPr>
        <w:t>َ</w:t>
      </w:r>
      <w:r w:rsidRPr="00544D97">
        <w:rPr>
          <w:rStyle w:val="5-Char"/>
          <w:rFonts w:eastAsia="Batang" w:hint="cs"/>
          <w:rtl/>
        </w:rPr>
        <w:t>و</w:t>
      </w:r>
      <w:r w:rsidR="00245149" w:rsidRPr="004937B1">
        <w:rPr>
          <w:rStyle w:val="5-Char"/>
          <w:rFonts w:eastAsia="Batang" w:hint="cs"/>
          <w:rtl/>
        </w:rPr>
        <w:t>َ</w:t>
      </w:r>
      <w:r w:rsidRPr="004937B1">
        <w:rPr>
          <w:rStyle w:val="5-Char"/>
          <w:rFonts w:eastAsia="Batang" w:hint="cs"/>
          <w:rtl/>
        </w:rPr>
        <w:t>ضّ</w:t>
      </w:r>
      <w:r w:rsidR="00245149" w:rsidRPr="004937B1">
        <w:rPr>
          <w:rStyle w:val="5-Char"/>
          <w:rFonts w:eastAsia="Batang" w:hint="cs"/>
          <w:rtl/>
        </w:rPr>
        <w:t>َ</w:t>
      </w:r>
      <w:r w:rsidRPr="004937B1">
        <w:rPr>
          <w:rStyle w:val="5-Char"/>
          <w:rFonts w:eastAsia="Batang" w:hint="cs"/>
          <w:rtl/>
        </w:rPr>
        <w:t>أ</w:t>
      </w:r>
      <w:r w:rsidR="00245149" w:rsidRPr="004937B1">
        <w:rPr>
          <w:rStyle w:val="5-Char"/>
          <w:rFonts w:hint="cs"/>
          <w:rtl/>
        </w:rPr>
        <w:t>َ</w:t>
      </w:r>
      <w:r w:rsidRPr="004937B1">
        <w:rPr>
          <w:rStyle w:val="5-Char"/>
          <w:rFonts w:eastAsia="Batang" w:hint="cs"/>
          <w:rtl/>
        </w:rPr>
        <w:t xml:space="preserve"> </w:t>
      </w:r>
      <w:r w:rsidRPr="00544D97">
        <w:rPr>
          <w:rStyle w:val="5-Char"/>
          <w:rFonts w:eastAsia="Batang" w:hint="cs"/>
          <w:rtl/>
        </w:rPr>
        <w:t>ح</w:t>
      </w:r>
      <w:r w:rsidR="00245149" w:rsidRPr="00544D97">
        <w:rPr>
          <w:rStyle w:val="5-Char"/>
          <w:rFonts w:eastAsia="Batang" w:hint="cs"/>
          <w:rtl/>
        </w:rPr>
        <w:t>َ</w:t>
      </w:r>
      <w:r w:rsidRPr="00544D97">
        <w:rPr>
          <w:rStyle w:val="5-Char"/>
          <w:rFonts w:eastAsia="Batang" w:hint="cs"/>
          <w:rtl/>
        </w:rPr>
        <w:t>ر</w:t>
      </w:r>
      <w:r w:rsidR="00245149" w:rsidRPr="00544D97">
        <w:rPr>
          <w:rStyle w:val="5-Char"/>
          <w:rFonts w:eastAsia="Batang" w:hint="cs"/>
          <w:rtl/>
        </w:rPr>
        <w:t>َ</w:t>
      </w:r>
      <w:r w:rsidR="00544D97">
        <w:rPr>
          <w:rStyle w:val="5-Char"/>
          <w:rFonts w:eastAsia="Batang" w:hint="cs"/>
          <w:rtl/>
        </w:rPr>
        <w:t xml:space="preserve">كَ </w:t>
      </w:r>
      <w:r w:rsidRPr="00544D97">
        <w:rPr>
          <w:rStyle w:val="5-Char"/>
          <w:rFonts w:eastAsia="Batang" w:hint="cs"/>
          <w:rtl/>
        </w:rPr>
        <w:t>خ</w:t>
      </w:r>
      <w:r w:rsidR="00A6166D" w:rsidRPr="00544D97">
        <w:rPr>
          <w:rStyle w:val="5-Char"/>
          <w:rFonts w:eastAsia="Batang" w:hint="cs"/>
          <w:rtl/>
        </w:rPr>
        <w:t>ٰ</w:t>
      </w:r>
      <w:r w:rsidRPr="00544D97">
        <w:rPr>
          <w:rStyle w:val="5-Char"/>
          <w:rFonts w:eastAsia="Batang" w:hint="cs"/>
          <w:rtl/>
        </w:rPr>
        <w:t>ات</w:t>
      </w:r>
      <w:r w:rsidR="00A6166D" w:rsidRPr="00544D97">
        <w:rPr>
          <w:rStyle w:val="5-Char"/>
          <w:rFonts w:eastAsia="Batang" w:hint="cs"/>
          <w:rtl/>
        </w:rPr>
        <w:t>َ</w:t>
      </w:r>
      <w:r w:rsidRPr="00544D97">
        <w:rPr>
          <w:rStyle w:val="5-Char"/>
          <w:rFonts w:eastAsia="Batang" w:hint="cs"/>
          <w:rtl/>
        </w:rPr>
        <w:t>م</w:t>
      </w:r>
      <w:r w:rsidR="00A6166D" w:rsidRPr="00544D97">
        <w:rPr>
          <w:rStyle w:val="5-Char"/>
          <w:rFonts w:eastAsia="Batang" w:hint="cs"/>
          <w:rtl/>
        </w:rPr>
        <w:t>َ</w:t>
      </w:r>
      <w:r w:rsidRPr="00544D97">
        <w:rPr>
          <w:rStyle w:val="5-Char"/>
          <w:rFonts w:eastAsia="Batang" w:hint="cs"/>
          <w:rtl/>
        </w:rPr>
        <w:t>ه</w:t>
      </w:r>
      <w:r w:rsidR="00A6166D" w:rsidRPr="00544D97">
        <w:rPr>
          <w:rStyle w:val="5-Char"/>
          <w:rFonts w:eastAsia="Batang" w:hint="cs"/>
          <w:rtl/>
        </w:rPr>
        <w:t>ُ</w:t>
      </w:r>
      <w:r w:rsidRPr="00544D97">
        <w:rPr>
          <w:rStyle w:val="5-Char"/>
          <w:rFonts w:eastAsia="Batang" w:hint="cs"/>
          <w:rtl/>
        </w:rPr>
        <w:t>»</w:t>
      </w:r>
      <w:r w:rsidRPr="007100A7">
        <w:rPr>
          <w:rStyle w:val="1-Char"/>
          <w:rFonts w:eastAsia="Batang" w:hint="cs"/>
          <w:rtl/>
        </w:rPr>
        <w:t xml:space="preserve"> (ابن ماجه و ب</w:t>
      </w:r>
      <w:r w:rsidR="00446BB7">
        <w:rPr>
          <w:rStyle w:val="1-Char"/>
          <w:rFonts w:eastAsia="Batang" w:hint="cs"/>
          <w:rtl/>
        </w:rPr>
        <w:t>ی</w:t>
      </w:r>
      <w:r w:rsidRPr="007100A7">
        <w:rPr>
          <w:rStyle w:val="1-Char"/>
          <w:rFonts w:eastAsia="Batang" w:hint="cs"/>
          <w:rtl/>
        </w:rPr>
        <w:t>هق</w:t>
      </w:r>
      <w:r w:rsidR="00446BB7">
        <w:rPr>
          <w:rStyle w:val="1-Char"/>
          <w:rFonts w:eastAsia="Batang" w:hint="cs"/>
          <w:rtl/>
        </w:rPr>
        <w:t>ی</w:t>
      </w:r>
      <w:r w:rsidRPr="007100A7">
        <w:rPr>
          <w:rStyle w:val="1-Char"/>
          <w:rFonts w:eastAsia="Batang" w:hint="cs"/>
          <w:rtl/>
        </w:rPr>
        <w:t>)؛</w:t>
      </w:r>
      <w:r w:rsidRPr="00FE6406">
        <w:rPr>
          <w:rStyle w:val="9-Char"/>
          <w:rFonts w:eastAsia="Batang" w:hint="cs"/>
          <w:rtl/>
        </w:rPr>
        <w:t xml:space="preserve"> </w:t>
      </w:r>
      <w:r w:rsidRPr="00544D97">
        <w:rPr>
          <w:rStyle w:val="1-Char"/>
          <w:rFonts w:eastAsia="Batang" w:hint="cs"/>
          <w:rtl/>
        </w:rPr>
        <w:t>«پ</w:t>
      </w:r>
      <w:r w:rsidR="00446BB7">
        <w:rPr>
          <w:rStyle w:val="1-Char"/>
          <w:rFonts w:eastAsia="Batang" w:hint="cs"/>
          <w:rtl/>
        </w:rPr>
        <w:t>ی</w:t>
      </w:r>
      <w:r w:rsidRPr="00544D97">
        <w:rPr>
          <w:rStyle w:val="1-Char"/>
          <w:rFonts w:eastAsia="Batang" w:hint="cs"/>
          <w:rtl/>
        </w:rPr>
        <w:t>امبر</w:t>
      </w:r>
      <w:r w:rsidR="00FE6406" w:rsidRPr="00FE6406">
        <w:rPr>
          <w:rStyle w:val="1-Char"/>
          <w:rFonts w:cs="CTraditional Arabic" w:hint="cs"/>
          <w:rtl/>
        </w:rPr>
        <w:t xml:space="preserve"> ج</w:t>
      </w:r>
      <w:r w:rsidRPr="00544D97">
        <w:rPr>
          <w:rStyle w:val="1-Char"/>
          <w:rFonts w:eastAsia="Batang" w:hint="cs"/>
          <w:rtl/>
        </w:rPr>
        <w:t xml:space="preserve"> هرگاه وضو م</w:t>
      </w:r>
      <w:r w:rsidR="00446BB7">
        <w:rPr>
          <w:rStyle w:val="1-Char"/>
          <w:rFonts w:eastAsia="Batang" w:hint="cs"/>
          <w:rtl/>
        </w:rPr>
        <w:t>ی</w:t>
      </w:r>
      <w:r w:rsidRPr="00544D97">
        <w:rPr>
          <w:rStyle w:val="1-Char"/>
          <w:rFonts w:eastAsia="Batang" w:hint="cs"/>
          <w:rtl/>
        </w:rPr>
        <w:t>‌گرفت، انگشتر خو</w:t>
      </w:r>
      <w:r w:rsidR="00446BB7">
        <w:rPr>
          <w:rStyle w:val="1-Char"/>
          <w:rFonts w:eastAsia="Batang" w:hint="cs"/>
          <w:rtl/>
        </w:rPr>
        <w:t>ی</w:t>
      </w:r>
      <w:r w:rsidRPr="00544D97">
        <w:rPr>
          <w:rStyle w:val="1-Char"/>
          <w:rFonts w:eastAsia="Batang" w:hint="cs"/>
          <w:rtl/>
        </w:rPr>
        <w:t>ش را حرکت م</w:t>
      </w:r>
      <w:r w:rsidR="00446BB7">
        <w:rPr>
          <w:rStyle w:val="1-Char"/>
          <w:rFonts w:eastAsia="Batang" w:hint="cs"/>
          <w:rtl/>
        </w:rPr>
        <w:t>ی</w:t>
      </w:r>
      <w:r w:rsidRPr="00544D97">
        <w:rPr>
          <w:rStyle w:val="1-Char"/>
          <w:rFonts w:eastAsia="Batang" w:hint="cs"/>
          <w:rtl/>
        </w:rPr>
        <w:t>‌داد.»</w:t>
      </w:r>
      <w:r w:rsidRPr="00FE6406">
        <w:rPr>
          <w:rStyle w:val="9-Char"/>
          <w:rFonts w:eastAsia="Batang" w:hint="cs"/>
          <w:rtl/>
        </w:rPr>
        <w:t>]</w:t>
      </w:r>
    </w:p>
    <w:p w:rsidR="00C05F47" w:rsidRPr="007100A7" w:rsidRDefault="00BD014D"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شستن ترک</w:t>
      </w:r>
      <w:r w:rsidR="00446BB7">
        <w:rPr>
          <w:rStyle w:val="1-Char"/>
          <w:rFonts w:hint="cs"/>
          <w:rtl/>
        </w:rPr>
        <w:t>ی</w:t>
      </w:r>
      <w:r w:rsidRPr="007100A7">
        <w:rPr>
          <w:rStyle w:val="1-Char"/>
          <w:rFonts w:hint="cs"/>
          <w:rtl/>
        </w:rPr>
        <w:t>دگ</w:t>
      </w:r>
      <w:r w:rsidR="00446BB7">
        <w:rPr>
          <w:rStyle w:val="1-Char"/>
          <w:rFonts w:hint="cs"/>
          <w:rtl/>
        </w:rPr>
        <w:t>ی</w:t>
      </w:r>
      <w:r w:rsidRPr="007100A7">
        <w:rPr>
          <w:rStyle w:val="1-Char"/>
          <w:rFonts w:hint="cs"/>
          <w:rtl/>
        </w:rPr>
        <w:t>‌ها</w:t>
      </w:r>
      <w:r w:rsidR="00446BB7">
        <w:rPr>
          <w:rStyle w:val="1-Char"/>
          <w:rFonts w:hint="cs"/>
          <w:rtl/>
        </w:rPr>
        <w:t>ی</w:t>
      </w:r>
      <w:r w:rsidRPr="007100A7">
        <w:rPr>
          <w:rStyle w:val="1-Char"/>
          <w:rFonts w:hint="cs"/>
          <w:rtl/>
        </w:rPr>
        <w:t xml:space="preserve"> پا برا</w:t>
      </w:r>
      <w:r w:rsidR="00446BB7">
        <w:rPr>
          <w:rStyle w:val="1-Char"/>
          <w:rFonts w:hint="cs"/>
          <w:rtl/>
        </w:rPr>
        <w:t>ی</w:t>
      </w:r>
      <w:r w:rsidRPr="007100A7">
        <w:rPr>
          <w:rStyle w:val="1-Char"/>
          <w:rFonts w:hint="cs"/>
          <w:rtl/>
        </w:rPr>
        <w:t xml:space="preserve"> شخص، ز</w:t>
      </w:r>
      <w:r w:rsidR="00446BB7">
        <w:rPr>
          <w:rStyle w:val="1-Char"/>
          <w:rFonts w:hint="cs"/>
          <w:rtl/>
        </w:rPr>
        <w:t>ی</w:t>
      </w:r>
      <w:r w:rsidRPr="007100A7">
        <w:rPr>
          <w:rStyle w:val="1-Char"/>
          <w:rFonts w:hint="cs"/>
          <w:rtl/>
        </w:rPr>
        <w:t>ان‌آور و طاقت‌فرسا بود، در آن صورت عب</w:t>
      </w:r>
      <w:r w:rsidR="00A6166D" w:rsidRPr="007100A7">
        <w:rPr>
          <w:rStyle w:val="1-Char"/>
          <w:rFonts w:hint="cs"/>
          <w:rtl/>
        </w:rPr>
        <w:t>و</w:t>
      </w:r>
      <w:r w:rsidRPr="007100A7">
        <w:rPr>
          <w:rStyle w:val="1-Char"/>
          <w:rFonts w:hint="cs"/>
          <w:rtl/>
        </w:rPr>
        <w:t>ر دادن و گذراندن آب بر ر</w:t>
      </w:r>
      <w:r w:rsidR="00A6166D" w:rsidRPr="007100A7">
        <w:rPr>
          <w:rStyle w:val="1-Char"/>
          <w:rFonts w:hint="cs"/>
          <w:rtl/>
        </w:rPr>
        <w:t>و</w:t>
      </w:r>
      <w:r w:rsidR="00446BB7">
        <w:rPr>
          <w:rStyle w:val="1-Char"/>
          <w:rFonts w:hint="cs"/>
          <w:rtl/>
        </w:rPr>
        <w:t>ی</w:t>
      </w:r>
      <w:r w:rsidR="00A6166D" w:rsidRPr="007100A7">
        <w:rPr>
          <w:rStyle w:val="1-Char"/>
          <w:rFonts w:hint="cs"/>
          <w:rtl/>
        </w:rPr>
        <w:t xml:space="preserve"> دارو</w:t>
      </w:r>
      <w:r w:rsidR="00446BB7">
        <w:rPr>
          <w:rStyle w:val="1-Char"/>
          <w:rFonts w:hint="cs"/>
          <w:rtl/>
        </w:rPr>
        <w:t>یی</w:t>
      </w:r>
      <w:r w:rsidR="00A6166D" w:rsidRPr="007100A7">
        <w:rPr>
          <w:rStyle w:val="1-Char"/>
          <w:rFonts w:hint="cs"/>
          <w:rtl/>
        </w:rPr>
        <w:t xml:space="preserve"> که بر آن نهاده، جا</w:t>
      </w:r>
      <w:r w:rsidR="00446BB7">
        <w:rPr>
          <w:rStyle w:val="1-Char"/>
          <w:rFonts w:hint="cs"/>
          <w:rtl/>
        </w:rPr>
        <w:t>ی</w:t>
      </w:r>
      <w:r w:rsidR="00A6166D" w:rsidRPr="007100A7">
        <w:rPr>
          <w:rStyle w:val="1-Char"/>
          <w:rFonts w:hint="cs"/>
          <w:rtl/>
        </w:rPr>
        <w:t>ز ا</w:t>
      </w:r>
      <w:r w:rsidRPr="007100A7">
        <w:rPr>
          <w:rStyle w:val="1-Char"/>
          <w:rFonts w:hint="cs"/>
          <w:rtl/>
        </w:rPr>
        <w:t>ست.</w:t>
      </w:r>
    </w:p>
    <w:p w:rsidR="00BD014D" w:rsidRPr="007100A7" w:rsidRDefault="00BD014D" w:rsidP="00AF1D25">
      <w:pPr>
        <w:rPr>
          <w:rStyle w:val="1-Char"/>
          <w:rtl/>
        </w:rPr>
      </w:pPr>
      <w:r w:rsidRPr="007100A7">
        <w:rPr>
          <w:rStyle w:val="1-Char"/>
          <w:rFonts w:hint="cs"/>
          <w:rtl/>
        </w:rPr>
        <w:t>و هرگاه مو</w:t>
      </w:r>
      <w:r w:rsidR="00446BB7">
        <w:rPr>
          <w:rStyle w:val="1-Char"/>
          <w:rFonts w:hint="cs"/>
          <w:rtl/>
        </w:rPr>
        <w:t>ی</w:t>
      </w:r>
      <w:r w:rsidRPr="007100A7">
        <w:rPr>
          <w:rStyle w:val="1-Char"/>
          <w:rFonts w:hint="cs"/>
          <w:rtl/>
        </w:rPr>
        <w:t xml:space="preserve"> اعضاء و اندام‌ها</w:t>
      </w:r>
      <w:r w:rsidR="00446BB7">
        <w:rPr>
          <w:rStyle w:val="1-Char"/>
          <w:rFonts w:hint="cs"/>
          <w:rtl/>
        </w:rPr>
        <w:t>ی</w:t>
      </w:r>
      <w:r w:rsidRPr="007100A7">
        <w:rPr>
          <w:rStyle w:val="1-Char"/>
          <w:rFonts w:hint="cs"/>
          <w:rtl/>
        </w:rPr>
        <w:t xml:space="preserve"> وضو</w:t>
      </w:r>
      <w:r w:rsidR="00A6166D" w:rsidRPr="007100A7">
        <w:rPr>
          <w:rStyle w:val="1-Char"/>
          <w:rFonts w:hint="cs"/>
          <w:rtl/>
        </w:rPr>
        <w:t>،</w:t>
      </w:r>
      <w:r w:rsidRPr="007100A7">
        <w:rPr>
          <w:rStyle w:val="1-Char"/>
          <w:rFonts w:hint="cs"/>
          <w:rtl/>
        </w:rPr>
        <w:t xml:space="preserve"> تراش</w:t>
      </w:r>
      <w:r w:rsidR="00446BB7">
        <w:rPr>
          <w:rStyle w:val="1-Char"/>
          <w:rFonts w:hint="cs"/>
          <w:rtl/>
        </w:rPr>
        <w:t>ی</w:t>
      </w:r>
      <w:r w:rsidRPr="007100A7">
        <w:rPr>
          <w:rStyle w:val="1-Char"/>
          <w:rFonts w:hint="cs"/>
          <w:rtl/>
        </w:rPr>
        <w:t>ده شود، در آن صورت شستن و مسح دوبار</w:t>
      </w:r>
      <w:r w:rsidR="00B23A4F" w:rsidRPr="007100A7">
        <w:rPr>
          <w:rStyle w:val="1-Char"/>
          <w:rFonts w:hint="cs"/>
          <w:rtl/>
        </w:rPr>
        <w:t>ه‌</w:t>
      </w:r>
      <w:r w:rsidR="00446BB7">
        <w:rPr>
          <w:rStyle w:val="1-Char"/>
          <w:rFonts w:hint="cs"/>
          <w:rtl/>
        </w:rPr>
        <w:t>ی</w:t>
      </w:r>
      <w:r w:rsidRPr="007100A7">
        <w:rPr>
          <w:rStyle w:val="1-Char"/>
          <w:rFonts w:hint="cs"/>
          <w:rtl/>
        </w:rPr>
        <w:t xml:space="preserve"> آن لازم ن</w:t>
      </w:r>
      <w:r w:rsidR="00446BB7">
        <w:rPr>
          <w:rStyle w:val="1-Char"/>
          <w:rFonts w:hint="cs"/>
          <w:rtl/>
        </w:rPr>
        <w:t>ی</w:t>
      </w:r>
      <w:r w:rsidRPr="007100A7">
        <w:rPr>
          <w:rStyle w:val="1-Char"/>
          <w:rFonts w:hint="cs"/>
          <w:rtl/>
        </w:rPr>
        <w:t>ست؛ [از ا</w:t>
      </w:r>
      <w:r w:rsidR="00446BB7">
        <w:rPr>
          <w:rStyle w:val="1-Char"/>
          <w:rFonts w:hint="cs"/>
          <w:rtl/>
        </w:rPr>
        <w:t>ی</w:t>
      </w:r>
      <w:r w:rsidRPr="007100A7">
        <w:rPr>
          <w:rStyle w:val="1-Char"/>
          <w:rFonts w:hint="cs"/>
          <w:rtl/>
        </w:rPr>
        <w:t xml:space="preserve">ن رو، اگر سرش را در وضو، مسح کرد؛ سپس آن را </w:t>
      </w:r>
      <w:r w:rsidR="00A6166D" w:rsidRPr="007100A7">
        <w:rPr>
          <w:rStyle w:val="1-Char"/>
          <w:rFonts w:hint="cs"/>
          <w:rtl/>
        </w:rPr>
        <w:t>تراش</w:t>
      </w:r>
      <w:r w:rsidR="00446BB7">
        <w:rPr>
          <w:rStyle w:val="1-Char"/>
          <w:rFonts w:hint="cs"/>
          <w:rtl/>
        </w:rPr>
        <w:t>ی</w:t>
      </w:r>
      <w:r w:rsidR="00A6166D" w:rsidRPr="007100A7">
        <w:rPr>
          <w:rStyle w:val="1-Char"/>
          <w:rFonts w:hint="cs"/>
          <w:rtl/>
        </w:rPr>
        <w:t>د؛ مسح را دوباره عود نکند]</w:t>
      </w:r>
      <w:r w:rsidRPr="007100A7">
        <w:rPr>
          <w:rStyle w:val="1-Char"/>
          <w:rFonts w:hint="cs"/>
          <w:rtl/>
        </w:rPr>
        <w:t>؛ و همچن</w:t>
      </w:r>
      <w:r w:rsidR="00446BB7">
        <w:rPr>
          <w:rStyle w:val="1-Char"/>
          <w:rFonts w:hint="cs"/>
          <w:rtl/>
        </w:rPr>
        <w:t>ی</w:t>
      </w:r>
      <w:r w:rsidRPr="007100A7">
        <w:rPr>
          <w:rStyle w:val="1-Char"/>
          <w:rFonts w:hint="cs"/>
          <w:rtl/>
        </w:rPr>
        <w:t xml:space="preserve">ن [اگر </w:t>
      </w:r>
      <w:r w:rsidR="00AF17B9">
        <w:rPr>
          <w:rStyle w:val="1-Char"/>
          <w:rFonts w:hint="cs"/>
          <w:rtl/>
        </w:rPr>
        <w:t>چنان‌چه</w:t>
      </w:r>
      <w:r w:rsidRPr="007100A7">
        <w:rPr>
          <w:rStyle w:val="1-Char"/>
          <w:rFonts w:hint="cs"/>
          <w:rtl/>
        </w:rPr>
        <w:t xml:space="preserve"> وضو ساخت و سپس] ناخن‌ها را گرفت </w:t>
      </w:r>
      <w:r w:rsidR="00446BB7">
        <w:rPr>
          <w:rStyle w:val="1-Char"/>
          <w:rFonts w:hint="cs"/>
          <w:rtl/>
        </w:rPr>
        <w:t>ی</w:t>
      </w:r>
      <w:r w:rsidRPr="007100A7">
        <w:rPr>
          <w:rStyle w:val="1-Char"/>
          <w:rFonts w:hint="cs"/>
          <w:rtl/>
        </w:rPr>
        <w:t>ا مو</w:t>
      </w:r>
      <w:r w:rsidR="00446BB7">
        <w:rPr>
          <w:rStyle w:val="1-Char"/>
          <w:rFonts w:hint="cs"/>
          <w:rtl/>
        </w:rPr>
        <w:t>ی</w:t>
      </w:r>
      <w:r w:rsidRPr="007100A7">
        <w:rPr>
          <w:rStyle w:val="1-Char"/>
          <w:rFonts w:hint="cs"/>
          <w:rtl/>
        </w:rPr>
        <w:t xml:space="preserve"> سب</w:t>
      </w:r>
      <w:r w:rsidR="00446BB7">
        <w:rPr>
          <w:rStyle w:val="1-Char"/>
          <w:rFonts w:hint="cs"/>
          <w:rtl/>
        </w:rPr>
        <w:t>ی</w:t>
      </w:r>
      <w:r w:rsidRPr="007100A7">
        <w:rPr>
          <w:rStyle w:val="1-Char"/>
          <w:rFonts w:hint="cs"/>
          <w:rtl/>
        </w:rPr>
        <w:t>ل را کوتاه کرد، شستن</w:t>
      </w:r>
      <w:r w:rsidR="000751A8">
        <w:rPr>
          <w:rStyle w:val="1-Char"/>
          <w:rFonts w:hint="cs"/>
          <w:rtl/>
        </w:rPr>
        <w:t xml:space="preserve"> آن‌ها </w:t>
      </w:r>
      <w:r w:rsidRPr="007100A7">
        <w:rPr>
          <w:rStyle w:val="1-Char"/>
          <w:rFonts w:hint="cs"/>
          <w:rtl/>
        </w:rPr>
        <w:t xml:space="preserve">را دوباره عود نکند. </w:t>
      </w:r>
    </w:p>
    <w:p w:rsidR="009B4B0C" w:rsidRPr="009E4ECE" w:rsidRDefault="009B4B0C" w:rsidP="004937B1">
      <w:pPr>
        <w:pStyle w:val="3-"/>
      </w:pPr>
      <w:r w:rsidRPr="009E4ECE">
        <w:rPr>
          <w:rFonts w:hint="eastAsia"/>
          <w:rtl/>
        </w:rPr>
        <w:t>فصل</w:t>
      </w:r>
      <w:r w:rsidRPr="009E4ECE">
        <w:rPr>
          <w:rtl/>
        </w:rPr>
        <w:t xml:space="preserve"> </w:t>
      </w:r>
    </w:p>
    <w:p w:rsidR="009B4B0C" w:rsidRPr="00BE2421" w:rsidRDefault="009B4B0C" w:rsidP="00AF1D25">
      <w:pPr>
        <w:rPr>
          <w:rStyle w:val="5-Char"/>
          <w:bCs/>
          <w:rtl/>
        </w:rPr>
      </w:pPr>
      <w:r w:rsidRPr="00BE2421">
        <w:rPr>
          <w:rStyle w:val="5-Char"/>
          <w:rFonts w:hint="eastAsia"/>
          <w:rtl/>
        </w:rPr>
        <w:t>يُسَنُّ</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وُضُوءِ</w:t>
      </w:r>
      <w:r w:rsidRPr="00BE2421">
        <w:rPr>
          <w:rStyle w:val="5-Char"/>
          <w:rtl/>
        </w:rPr>
        <w:t xml:space="preserve"> </w:t>
      </w:r>
      <w:r w:rsidRPr="00BE2421">
        <w:rPr>
          <w:rStyle w:val="5-Char"/>
          <w:rFonts w:hint="eastAsia"/>
          <w:rtl/>
        </w:rPr>
        <w:t>ثَمَانِيَةَ</w:t>
      </w:r>
      <w:r w:rsidRPr="00BE2421">
        <w:rPr>
          <w:rStyle w:val="5-Char"/>
          <w:rtl/>
        </w:rPr>
        <w:t xml:space="preserve"> </w:t>
      </w:r>
      <w:r w:rsidRPr="00BE2421">
        <w:rPr>
          <w:rStyle w:val="5-Char"/>
          <w:rFonts w:hint="eastAsia"/>
          <w:rtl/>
        </w:rPr>
        <w:t>عَشَرَ</w:t>
      </w:r>
      <w:r w:rsidRPr="00BE2421">
        <w:rPr>
          <w:rStyle w:val="5-Char"/>
          <w:rtl/>
        </w:rPr>
        <w:t xml:space="preserve"> </w:t>
      </w:r>
      <w:r w:rsidRPr="00BE2421">
        <w:rPr>
          <w:rStyle w:val="5-Char"/>
          <w:rFonts w:hint="eastAsia"/>
          <w:rtl/>
        </w:rPr>
        <w:t>شَيئًا</w:t>
      </w:r>
      <w:r w:rsidRPr="00BE2421">
        <w:rPr>
          <w:rStyle w:val="5-Char"/>
          <w:rFonts w:hint="cs"/>
          <w:rtl/>
        </w:rPr>
        <w:t>:</w:t>
      </w:r>
      <w:r w:rsidRPr="00BE2421">
        <w:rPr>
          <w:rStyle w:val="5-Char"/>
          <w:rtl/>
        </w:rPr>
        <w:t xml:space="preserve"> </w:t>
      </w:r>
      <w:r w:rsidRPr="00BE2421">
        <w:rPr>
          <w:rStyle w:val="5-Char"/>
          <w:rFonts w:hint="eastAsia"/>
          <w:rtl/>
        </w:rPr>
        <w:t>غَسلُ</w:t>
      </w:r>
      <w:r w:rsidRPr="00BE2421">
        <w:rPr>
          <w:rStyle w:val="5-Char"/>
          <w:rtl/>
        </w:rPr>
        <w:t xml:space="preserve"> </w:t>
      </w:r>
      <w:r w:rsidRPr="00BE2421">
        <w:rPr>
          <w:rStyle w:val="5-Char"/>
          <w:rFonts w:hint="eastAsia"/>
          <w:rtl/>
        </w:rPr>
        <w:t>اليَدَينِ</w:t>
      </w:r>
      <w:r w:rsidRPr="00BE2421">
        <w:rPr>
          <w:rStyle w:val="5-Char"/>
          <w:rtl/>
        </w:rPr>
        <w:t xml:space="preserve"> </w:t>
      </w:r>
      <w:r w:rsidRPr="00BE2421">
        <w:rPr>
          <w:rStyle w:val="5-Char"/>
          <w:rFonts w:hint="eastAsia"/>
          <w:rtl/>
        </w:rPr>
        <w:t>اِلَ</w:t>
      </w:r>
      <w:r w:rsidR="000C2629" w:rsidRPr="00BE2421">
        <w:rPr>
          <w:rStyle w:val="5-Char"/>
          <w:rFonts w:hint="cs"/>
          <w:rtl/>
        </w:rPr>
        <w:t>ی</w:t>
      </w:r>
      <w:r w:rsidRPr="00BE2421">
        <w:rPr>
          <w:rStyle w:val="5-Char"/>
          <w:rtl/>
        </w:rPr>
        <w:t xml:space="preserve"> </w:t>
      </w:r>
      <w:r w:rsidRPr="00BE2421">
        <w:rPr>
          <w:rStyle w:val="5-Char"/>
          <w:rFonts w:hint="eastAsia"/>
          <w:rtl/>
        </w:rPr>
        <w:t>الرُّسغَينِ</w:t>
      </w:r>
      <w:r w:rsidRPr="00BE2421">
        <w:rPr>
          <w:rStyle w:val="5-Char"/>
          <w:rFonts w:hint="cs"/>
          <w:rtl/>
        </w:rPr>
        <w:t>؛</w:t>
      </w:r>
      <w:r w:rsidRPr="00BE2421">
        <w:rPr>
          <w:rStyle w:val="5-Char"/>
          <w:rtl/>
        </w:rPr>
        <w:t xml:space="preserve"> </w:t>
      </w:r>
      <w:r w:rsidRPr="00BE2421">
        <w:rPr>
          <w:rStyle w:val="5-Char"/>
          <w:rFonts w:hint="eastAsia"/>
          <w:rtl/>
        </w:rPr>
        <w:t>وَالتَّسمِيَةُ</w:t>
      </w:r>
      <w:r w:rsidRPr="00BE2421">
        <w:rPr>
          <w:rStyle w:val="5-Char"/>
          <w:rtl/>
        </w:rPr>
        <w:t xml:space="preserve"> </w:t>
      </w:r>
      <w:r w:rsidRPr="00BE2421">
        <w:rPr>
          <w:rStyle w:val="5-Char"/>
          <w:rFonts w:hint="eastAsia"/>
          <w:rtl/>
        </w:rPr>
        <w:t>اِبتِدَاءً</w:t>
      </w:r>
      <w:r w:rsidRPr="00BE2421">
        <w:rPr>
          <w:rStyle w:val="5-Char"/>
          <w:rFonts w:hint="cs"/>
          <w:rtl/>
        </w:rPr>
        <w:t>؛</w:t>
      </w:r>
      <w:r w:rsidRPr="00BE2421">
        <w:rPr>
          <w:rStyle w:val="5-Char"/>
          <w:rtl/>
        </w:rPr>
        <w:t xml:space="preserve"> </w:t>
      </w:r>
      <w:r w:rsidRPr="00BE2421">
        <w:rPr>
          <w:rStyle w:val="5-Char"/>
          <w:rFonts w:hint="eastAsia"/>
          <w:rtl/>
        </w:rPr>
        <w:t>وَالسَّوَاكُ</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بتِدَائِ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بِالإِصبَعِ</w:t>
      </w:r>
      <w:r w:rsidRPr="00BE2421">
        <w:rPr>
          <w:rStyle w:val="5-Char"/>
          <w:rtl/>
        </w:rPr>
        <w:t xml:space="preserve"> </w:t>
      </w:r>
      <w:r w:rsidRPr="00BE2421">
        <w:rPr>
          <w:rStyle w:val="5-Char"/>
          <w:rFonts w:hint="eastAsia"/>
          <w:rtl/>
        </w:rPr>
        <w:t>عِندَ</w:t>
      </w:r>
      <w:r w:rsidRPr="00BE2421">
        <w:rPr>
          <w:rStyle w:val="5-Char"/>
          <w:rtl/>
        </w:rPr>
        <w:t xml:space="preserve"> </w:t>
      </w:r>
      <w:r w:rsidRPr="00BE2421">
        <w:rPr>
          <w:rStyle w:val="5-Char"/>
          <w:rFonts w:hint="eastAsia"/>
          <w:rtl/>
        </w:rPr>
        <w:t>فَقدِهِ</w:t>
      </w:r>
      <w:r w:rsidRPr="00BE2421">
        <w:rPr>
          <w:rStyle w:val="5-Char"/>
          <w:rFonts w:hint="cs"/>
          <w:rtl/>
        </w:rPr>
        <w:t>؛</w:t>
      </w:r>
      <w:r w:rsidRPr="00BE2421">
        <w:rPr>
          <w:rStyle w:val="5-Char"/>
          <w:rtl/>
        </w:rPr>
        <w:t xml:space="preserve"> </w:t>
      </w:r>
      <w:r w:rsidRPr="00BE2421">
        <w:rPr>
          <w:rStyle w:val="5-Char"/>
          <w:rFonts w:hint="eastAsia"/>
          <w:rtl/>
        </w:rPr>
        <w:t>وَالمَضمَضَةُ</w:t>
      </w:r>
      <w:r w:rsidRPr="00BE2421">
        <w:rPr>
          <w:rStyle w:val="5-Char"/>
          <w:rtl/>
        </w:rPr>
        <w:t xml:space="preserve"> </w:t>
      </w:r>
      <w:r w:rsidRPr="00BE2421">
        <w:rPr>
          <w:rStyle w:val="5-Char"/>
          <w:rFonts w:hint="eastAsia"/>
          <w:rtl/>
        </w:rPr>
        <w:t>ثَلاثً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بِغُرفَةٍ</w:t>
      </w:r>
      <w:r w:rsidRPr="00BE2421">
        <w:rPr>
          <w:rStyle w:val="5-Char"/>
          <w:rFonts w:hint="cs"/>
          <w:rtl/>
        </w:rPr>
        <w:t>؛</w:t>
      </w:r>
      <w:r w:rsidRPr="00BE2421">
        <w:rPr>
          <w:rStyle w:val="5-Char"/>
          <w:rtl/>
        </w:rPr>
        <w:t xml:space="preserve"> </w:t>
      </w:r>
      <w:r w:rsidRPr="00BE2421">
        <w:rPr>
          <w:rStyle w:val="5-Char"/>
          <w:rFonts w:hint="eastAsia"/>
          <w:rtl/>
        </w:rPr>
        <w:t>وَالاِستِنشَاقُ</w:t>
      </w:r>
      <w:r w:rsidRPr="00BE2421">
        <w:rPr>
          <w:rStyle w:val="5-Char"/>
          <w:rtl/>
        </w:rPr>
        <w:t xml:space="preserve"> </w:t>
      </w:r>
      <w:r w:rsidRPr="00BE2421">
        <w:rPr>
          <w:rStyle w:val="5-Char"/>
          <w:rFonts w:hint="eastAsia"/>
          <w:rtl/>
        </w:rPr>
        <w:t>بِثَلاث</w:t>
      </w:r>
      <w:r w:rsidRPr="00BE2421">
        <w:rPr>
          <w:rStyle w:val="5-Char"/>
          <w:rtl/>
        </w:rPr>
        <w:t xml:space="preserve"> </w:t>
      </w:r>
      <w:r w:rsidRPr="00BE2421">
        <w:rPr>
          <w:rStyle w:val="5-Char"/>
          <w:rFonts w:hint="eastAsia"/>
          <w:rtl/>
        </w:rPr>
        <w:t>غُرَفَاتٍ</w:t>
      </w:r>
      <w:r w:rsidRPr="00BE2421">
        <w:rPr>
          <w:rStyle w:val="5-Char"/>
          <w:rFonts w:hint="cs"/>
          <w:rtl/>
        </w:rPr>
        <w:t>،</w:t>
      </w:r>
      <w:r w:rsidRPr="00BE2421">
        <w:rPr>
          <w:rStyle w:val="5-Char"/>
          <w:rtl/>
        </w:rPr>
        <w:t xml:space="preserve"> </w:t>
      </w:r>
      <w:r w:rsidRPr="00BE2421">
        <w:rPr>
          <w:rStyle w:val="5-Char"/>
          <w:rFonts w:hint="eastAsia"/>
          <w:rtl/>
        </w:rPr>
        <w:t>وَالمُبَال</w:t>
      </w:r>
      <w:r w:rsidRPr="00BE2421">
        <w:rPr>
          <w:rStyle w:val="5-Char"/>
          <w:rFonts w:hint="cs"/>
          <w:rtl/>
        </w:rPr>
        <w:t>َ</w:t>
      </w:r>
      <w:r w:rsidRPr="00BE2421">
        <w:rPr>
          <w:rStyle w:val="5-Char"/>
          <w:rFonts w:hint="eastAsia"/>
          <w:rtl/>
        </w:rPr>
        <w:t>غَةُ</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مَضمَضَةِ</w:t>
      </w:r>
      <w:r w:rsidRPr="00BE2421">
        <w:rPr>
          <w:rStyle w:val="5-Char"/>
          <w:rFonts w:hint="cs"/>
          <w:rtl/>
        </w:rPr>
        <w:t>؛</w:t>
      </w:r>
      <w:r w:rsidRPr="00BE2421">
        <w:rPr>
          <w:rStyle w:val="5-Char"/>
          <w:rtl/>
        </w:rPr>
        <w:t xml:space="preserve"> </w:t>
      </w:r>
      <w:r w:rsidRPr="00BE2421">
        <w:rPr>
          <w:rStyle w:val="5-Char"/>
          <w:rFonts w:hint="eastAsia"/>
          <w:rtl/>
        </w:rPr>
        <w:t>وَالاِستِنشَاق</w:t>
      </w:r>
      <w:r w:rsidRPr="00BE2421">
        <w:rPr>
          <w:rStyle w:val="5-Char"/>
          <w:rtl/>
        </w:rPr>
        <w:t xml:space="preserve"> </w:t>
      </w:r>
      <w:r w:rsidRPr="00BE2421">
        <w:rPr>
          <w:rStyle w:val="5-Char"/>
          <w:rFonts w:hint="eastAsia"/>
          <w:rtl/>
        </w:rPr>
        <w:t>لِغَيرِ</w:t>
      </w:r>
      <w:r w:rsidRPr="00BE2421">
        <w:rPr>
          <w:rStyle w:val="5-Char"/>
          <w:rtl/>
        </w:rPr>
        <w:t xml:space="preserve"> </w:t>
      </w:r>
      <w:r w:rsidRPr="00BE2421">
        <w:rPr>
          <w:rStyle w:val="5-Char"/>
          <w:rFonts w:hint="eastAsia"/>
          <w:rtl/>
        </w:rPr>
        <w:t>الصَّائِمِ</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خلِيلُ</w:t>
      </w:r>
      <w:r w:rsidRPr="00BE2421">
        <w:rPr>
          <w:rStyle w:val="5-Char"/>
          <w:rtl/>
        </w:rPr>
        <w:t xml:space="preserve"> </w:t>
      </w:r>
      <w:r w:rsidRPr="00BE2421">
        <w:rPr>
          <w:rStyle w:val="5-Char"/>
          <w:rFonts w:hint="eastAsia"/>
          <w:rtl/>
        </w:rPr>
        <w:t>اللحيَةِ</w:t>
      </w:r>
      <w:r w:rsidRPr="00BE2421">
        <w:rPr>
          <w:rStyle w:val="5-Char"/>
          <w:rtl/>
        </w:rPr>
        <w:t xml:space="preserve"> </w:t>
      </w:r>
      <w:r w:rsidRPr="00BE2421">
        <w:rPr>
          <w:rStyle w:val="5-Char"/>
          <w:rFonts w:hint="eastAsia"/>
          <w:rtl/>
        </w:rPr>
        <w:t>الكَثَّةِ</w:t>
      </w:r>
      <w:r w:rsidRPr="00BE2421">
        <w:rPr>
          <w:rStyle w:val="5-Char"/>
          <w:rtl/>
        </w:rPr>
        <w:t xml:space="preserve"> </w:t>
      </w:r>
      <w:r w:rsidRPr="00BE2421">
        <w:rPr>
          <w:rStyle w:val="5-Char"/>
          <w:rFonts w:hint="eastAsia"/>
          <w:rtl/>
        </w:rPr>
        <w:t>بِكَفّ</w:t>
      </w:r>
      <w:r w:rsidRPr="00BE2421">
        <w:rPr>
          <w:rStyle w:val="5-Char"/>
          <w:rtl/>
        </w:rPr>
        <w:t xml:space="preserve"> </w:t>
      </w:r>
      <w:r w:rsidRPr="00BE2421">
        <w:rPr>
          <w:rStyle w:val="5-Char"/>
          <w:rFonts w:hint="eastAsia"/>
          <w:rtl/>
        </w:rPr>
        <w:t>مَاءٍ</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أَسفَلِهَ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خلِيلُ</w:t>
      </w:r>
      <w:r w:rsidRPr="00BE2421">
        <w:rPr>
          <w:rStyle w:val="5-Char"/>
          <w:rtl/>
        </w:rPr>
        <w:t xml:space="preserve"> </w:t>
      </w:r>
      <w:r w:rsidRPr="00BE2421">
        <w:rPr>
          <w:rStyle w:val="5-Char"/>
          <w:rFonts w:hint="eastAsia"/>
          <w:rtl/>
        </w:rPr>
        <w:t>الأَصَابِعِ</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ثلِيثُ</w:t>
      </w:r>
      <w:r w:rsidRPr="00BE2421">
        <w:rPr>
          <w:rStyle w:val="5-Char"/>
          <w:rtl/>
        </w:rPr>
        <w:t xml:space="preserve"> </w:t>
      </w:r>
      <w:r w:rsidRPr="00BE2421">
        <w:rPr>
          <w:rStyle w:val="5-Char"/>
          <w:rFonts w:hint="eastAsia"/>
          <w:rtl/>
        </w:rPr>
        <w:t>الغَسل</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ستِيعَابُ</w:t>
      </w:r>
      <w:r w:rsidRPr="00BE2421">
        <w:rPr>
          <w:rStyle w:val="5-Char"/>
          <w:rtl/>
        </w:rPr>
        <w:t xml:space="preserve"> </w:t>
      </w:r>
      <w:r w:rsidRPr="00BE2421">
        <w:rPr>
          <w:rStyle w:val="5-Char"/>
          <w:rFonts w:hint="eastAsia"/>
          <w:rtl/>
        </w:rPr>
        <w:t>الرَّاسِ</w:t>
      </w:r>
      <w:r w:rsidRPr="00BE2421">
        <w:rPr>
          <w:rStyle w:val="5-Char"/>
          <w:rtl/>
        </w:rPr>
        <w:t xml:space="preserve"> </w:t>
      </w:r>
      <w:r w:rsidRPr="00BE2421">
        <w:rPr>
          <w:rStyle w:val="5-Char"/>
          <w:rFonts w:hint="eastAsia"/>
          <w:rtl/>
        </w:rPr>
        <w:t>بِالمَسحِ</w:t>
      </w:r>
      <w:r w:rsidRPr="00BE2421">
        <w:rPr>
          <w:rStyle w:val="5-Char"/>
          <w:rtl/>
        </w:rPr>
        <w:t xml:space="preserve"> </w:t>
      </w:r>
      <w:r w:rsidRPr="00BE2421">
        <w:rPr>
          <w:rStyle w:val="5-Char"/>
          <w:rFonts w:hint="eastAsia"/>
          <w:rtl/>
        </w:rPr>
        <w:t>مَرَّ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سحِ</w:t>
      </w:r>
      <w:r w:rsidRPr="00BE2421">
        <w:rPr>
          <w:rStyle w:val="5-Char"/>
          <w:rtl/>
        </w:rPr>
        <w:t xml:space="preserve"> </w:t>
      </w:r>
      <w:r w:rsidRPr="00BE2421">
        <w:rPr>
          <w:rStyle w:val="5-Char"/>
          <w:rFonts w:hint="eastAsia"/>
          <w:rtl/>
        </w:rPr>
        <w:t>الأُذُنَينِ</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بِمَاءِ</w:t>
      </w:r>
      <w:r w:rsidRPr="00BE2421">
        <w:rPr>
          <w:rStyle w:val="5-Char"/>
          <w:rtl/>
        </w:rPr>
        <w:t xml:space="preserve"> </w:t>
      </w:r>
      <w:r w:rsidRPr="00BE2421">
        <w:rPr>
          <w:rStyle w:val="5-Char"/>
          <w:rFonts w:hint="eastAsia"/>
          <w:rtl/>
        </w:rPr>
        <w:t>الرَّأسِ</w:t>
      </w:r>
      <w:r w:rsidRPr="00BE2421">
        <w:rPr>
          <w:rStyle w:val="5-Char"/>
          <w:rFonts w:hint="cs"/>
          <w:rtl/>
        </w:rPr>
        <w:t>؛</w:t>
      </w:r>
      <w:r w:rsidRPr="00BE2421">
        <w:rPr>
          <w:rStyle w:val="5-Char"/>
          <w:rtl/>
        </w:rPr>
        <w:t xml:space="preserve"> </w:t>
      </w:r>
      <w:r w:rsidRPr="00BE2421">
        <w:rPr>
          <w:rStyle w:val="5-Char"/>
          <w:rFonts w:hint="eastAsia"/>
          <w:rtl/>
        </w:rPr>
        <w:t>وَالدَّلكِ</w:t>
      </w:r>
      <w:r w:rsidRPr="00BE2421">
        <w:rPr>
          <w:rStyle w:val="5-Char"/>
          <w:rFonts w:hint="cs"/>
          <w:rtl/>
        </w:rPr>
        <w:t>؛</w:t>
      </w:r>
      <w:r w:rsidRPr="00BE2421">
        <w:rPr>
          <w:rStyle w:val="5-Char"/>
          <w:rtl/>
        </w:rPr>
        <w:t xml:space="preserve"> </w:t>
      </w:r>
      <w:r w:rsidRPr="00BE2421">
        <w:rPr>
          <w:rStyle w:val="5-Char"/>
          <w:rFonts w:hint="eastAsia"/>
          <w:rtl/>
        </w:rPr>
        <w:t>وَالوَلاءِ</w:t>
      </w:r>
      <w:r w:rsidRPr="00BE2421">
        <w:rPr>
          <w:rStyle w:val="5-Char"/>
          <w:rFonts w:hint="cs"/>
          <w:rtl/>
        </w:rPr>
        <w:t>؛</w:t>
      </w:r>
      <w:r w:rsidRPr="00BE2421">
        <w:rPr>
          <w:rStyle w:val="5-Char"/>
          <w:rtl/>
        </w:rPr>
        <w:t xml:space="preserve"> </w:t>
      </w:r>
      <w:r w:rsidRPr="00BE2421">
        <w:rPr>
          <w:rStyle w:val="5-Char"/>
          <w:rFonts w:hint="eastAsia"/>
          <w:rtl/>
        </w:rPr>
        <w:t>وَالنِّيَّةِ</w:t>
      </w:r>
      <w:r w:rsidRPr="00BE2421">
        <w:rPr>
          <w:rStyle w:val="5-Char"/>
          <w:rFonts w:hint="cs"/>
          <w:rtl/>
        </w:rPr>
        <w:t>؛</w:t>
      </w:r>
      <w:r w:rsidRPr="00BE2421">
        <w:rPr>
          <w:rStyle w:val="5-Char"/>
          <w:rtl/>
        </w:rPr>
        <w:t xml:space="preserve"> </w:t>
      </w:r>
      <w:r w:rsidRPr="00BE2421">
        <w:rPr>
          <w:rStyle w:val="5-Char"/>
          <w:rFonts w:hint="eastAsia"/>
          <w:rtl/>
        </w:rPr>
        <w:t>وَالتَّرتِيبِ</w:t>
      </w:r>
      <w:r w:rsidRPr="00BE2421">
        <w:rPr>
          <w:rStyle w:val="5-Char"/>
          <w:rtl/>
        </w:rPr>
        <w:t xml:space="preserve"> </w:t>
      </w:r>
      <w:r w:rsidRPr="00BE2421">
        <w:rPr>
          <w:rStyle w:val="5-Char"/>
          <w:rFonts w:hint="eastAsia"/>
          <w:rtl/>
        </w:rPr>
        <w:t>كَمَا</w:t>
      </w:r>
      <w:r w:rsidRPr="00BE2421">
        <w:rPr>
          <w:rStyle w:val="5-Char"/>
          <w:rtl/>
        </w:rPr>
        <w:t xml:space="preserve"> </w:t>
      </w:r>
      <w:r w:rsidRPr="00BE2421">
        <w:rPr>
          <w:rStyle w:val="5-Char"/>
          <w:rFonts w:hint="eastAsia"/>
          <w:rtl/>
        </w:rPr>
        <w:t>نَصَّ</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تَعَال</w:t>
      </w:r>
      <w:r w:rsidR="000C2629" w:rsidRPr="00BE2421">
        <w:rPr>
          <w:rStyle w:val="5-Char"/>
          <w:rFonts w:hint="cs"/>
          <w:rtl/>
        </w:rPr>
        <w:t>ی</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كِتَابِه</w:t>
      </w:r>
      <w:r w:rsidRPr="00BE2421">
        <w:rPr>
          <w:rStyle w:val="5-Char"/>
          <w:rFonts w:hint="cs"/>
          <w:rtl/>
        </w:rPr>
        <w:t>،</w:t>
      </w:r>
      <w:r w:rsidRPr="00BE2421">
        <w:rPr>
          <w:rStyle w:val="5-Char"/>
          <w:rtl/>
        </w:rPr>
        <w:t xml:space="preserve"> </w:t>
      </w:r>
      <w:r w:rsidRPr="00BE2421">
        <w:rPr>
          <w:rStyle w:val="5-Char"/>
          <w:rFonts w:hint="eastAsia"/>
          <w:rtl/>
        </w:rPr>
        <w:t>وَالبَدَاءَةُ</w:t>
      </w:r>
      <w:r w:rsidRPr="00BE2421">
        <w:rPr>
          <w:rStyle w:val="5-Char"/>
          <w:rtl/>
        </w:rPr>
        <w:t xml:space="preserve"> </w:t>
      </w:r>
      <w:r w:rsidRPr="00BE2421">
        <w:rPr>
          <w:rStyle w:val="5-Char"/>
          <w:rFonts w:hint="eastAsia"/>
          <w:rtl/>
        </w:rPr>
        <w:t>بِالمَيَامِنِ</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رُؤُوسِ</w:t>
      </w:r>
      <w:r w:rsidRPr="00BE2421">
        <w:rPr>
          <w:rStyle w:val="5-Char"/>
          <w:rtl/>
        </w:rPr>
        <w:t xml:space="preserve"> </w:t>
      </w:r>
      <w:r w:rsidRPr="00BE2421">
        <w:rPr>
          <w:rStyle w:val="5-Char"/>
          <w:rFonts w:hint="eastAsia"/>
          <w:rtl/>
        </w:rPr>
        <w:t>الأَصَابِعِ</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قدمُ</w:t>
      </w:r>
      <w:r w:rsidRPr="00BE2421">
        <w:rPr>
          <w:rStyle w:val="5-Char"/>
          <w:rtl/>
        </w:rPr>
        <w:t xml:space="preserve"> </w:t>
      </w:r>
      <w:r w:rsidRPr="00BE2421">
        <w:rPr>
          <w:rStyle w:val="5-Char"/>
          <w:rFonts w:hint="eastAsia"/>
          <w:rtl/>
        </w:rPr>
        <w:t>الرَّأسِ</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سحُ</w:t>
      </w:r>
      <w:r w:rsidRPr="00BE2421">
        <w:rPr>
          <w:rStyle w:val="5-Char"/>
          <w:rtl/>
        </w:rPr>
        <w:t xml:space="preserve"> </w:t>
      </w:r>
      <w:r w:rsidRPr="00BE2421">
        <w:rPr>
          <w:rStyle w:val="5-Char"/>
          <w:rFonts w:hint="eastAsia"/>
          <w:rtl/>
        </w:rPr>
        <w:t>الرَّقَبَةِ</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الحُلقُومِ</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يلَ</w:t>
      </w:r>
      <w:r w:rsidRPr="00BE2421">
        <w:rPr>
          <w:rStyle w:val="5-Char"/>
          <w:rFonts w:hint="cs"/>
          <w:rtl/>
        </w:rPr>
        <w:t>:</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الأَربَعَةَ</w:t>
      </w:r>
      <w:r w:rsidRPr="00BE2421">
        <w:rPr>
          <w:rStyle w:val="5-Char"/>
          <w:rtl/>
        </w:rPr>
        <w:t xml:space="preserve"> </w:t>
      </w:r>
      <w:r w:rsidRPr="00BE2421">
        <w:rPr>
          <w:rStyle w:val="5-Char"/>
          <w:rFonts w:hint="eastAsia"/>
          <w:rtl/>
        </w:rPr>
        <w:t>الأَخِيرَةَ</w:t>
      </w:r>
      <w:r w:rsidRPr="00BE2421">
        <w:rPr>
          <w:rStyle w:val="5-Char"/>
          <w:rtl/>
        </w:rPr>
        <w:t xml:space="preserve"> </w:t>
      </w:r>
      <w:r w:rsidRPr="00BE2421">
        <w:rPr>
          <w:rStyle w:val="5-Char"/>
          <w:rFonts w:hint="eastAsia"/>
          <w:rtl/>
        </w:rPr>
        <w:t>مُستَحَبَّةٌ</w:t>
      </w:r>
      <w:r w:rsidRPr="00BE2421">
        <w:rPr>
          <w:rStyle w:val="5-Char"/>
          <w:rFonts w:hint="cs"/>
          <w:rtl/>
        </w:rPr>
        <w:t>.</w:t>
      </w:r>
    </w:p>
    <w:p w:rsidR="005953AE" w:rsidRPr="00A6166D" w:rsidRDefault="005953AE" w:rsidP="004937B1">
      <w:pPr>
        <w:pStyle w:val="2-0"/>
        <w:rPr>
          <w:rtl/>
        </w:rPr>
      </w:pPr>
      <w:bookmarkStart w:id="21" w:name="_Toc440375781"/>
      <w:r w:rsidRPr="00A6166D">
        <w:rPr>
          <w:rFonts w:hint="cs"/>
          <w:rtl/>
        </w:rPr>
        <w:t>فصل: [پ</w:t>
      </w:r>
      <w:r w:rsidR="000751A8">
        <w:rPr>
          <w:rFonts w:hint="cs"/>
          <w:rtl/>
        </w:rPr>
        <w:t>ی</w:t>
      </w:r>
      <w:r w:rsidRPr="00A6166D">
        <w:rPr>
          <w:rFonts w:hint="cs"/>
          <w:rtl/>
        </w:rPr>
        <w:t>رامون سنّت‌ها</w:t>
      </w:r>
      <w:r w:rsidR="000751A8">
        <w:rPr>
          <w:rFonts w:hint="cs"/>
          <w:rtl/>
        </w:rPr>
        <w:t>ی</w:t>
      </w:r>
      <w:r w:rsidRPr="00A6166D">
        <w:rPr>
          <w:rFonts w:hint="cs"/>
          <w:rtl/>
        </w:rPr>
        <w:t xml:space="preserve"> وضو]</w:t>
      </w:r>
      <w:bookmarkEnd w:id="21"/>
    </w:p>
    <w:p w:rsidR="005953AE" w:rsidRPr="007100A7" w:rsidRDefault="005953AE" w:rsidP="004937B1">
      <w:pPr>
        <w:rPr>
          <w:rStyle w:val="1-Char"/>
          <w:rtl/>
        </w:rPr>
      </w:pPr>
      <w:r w:rsidRPr="007100A7">
        <w:rPr>
          <w:rStyle w:val="1-Char"/>
          <w:rFonts w:hint="cs"/>
          <w:rtl/>
        </w:rPr>
        <w:t xml:space="preserve">در وضو، </w:t>
      </w:r>
      <w:r w:rsidRPr="00FE6406">
        <w:rPr>
          <w:rStyle w:val="9-Char"/>
          <w:rFonts w:eastAsia="Batang" w:hint="cs"/>
          <w:rtl/>
        </w:rPr>
        <w:t>ه</w:t>
      </w:r>
      <w:r w:rsidR="00446BB7">
        <w:rPr>
          <w:rStyle w:val="9-Char"/>
          <w:rFonts w:eastAsia="Batang" w:hint="cs"/>
          <w:rtl/>
        </w:rPr>
        <w:t>ی</w:t>
      </w:r>
      <w:r w:rsidRPr="00FE6406">
        <w:rPr>
          <w:rStyle w:val="9-Char"/>
          <w:rFonts w:eastAsia="Batang" w:hint="cs"/>
          <w:rtl/>
        </w:rPr>
        <w:t>جده چ</w:t>
      </w:r>
      <w:r w:rsidR="00446BB7">
        <w:rPr>
          <w:rStyle w:val="9-Char"/>
          <w:rFonts w:eastAsia="Batang" w:hint="cs"/>
          <w:rtl/>
        </w:rPr>
        <w:t>ی</w:t>
      </w:r>
      <w:r w:rsidRPr="00FE6406">
        <w:rPr>
          <w:rStyle w:val="9-Char"/>
          <w:rFonts w:eastAsia="Batang" w:hint="cs"/>
          <w:rtl/>
        </w:rPr>
        <w:t>ز</w:t>
      </w:r>
      <w:r w:rsidRPr="007100A7">
        <w:rPr>
          <w:rStyle w:val="1-Char"/>
          <w:rFonts w:hint="cs"/>
          <w:rtl/>
        </w:rPr>
        <w:t>، سنّت است که عبارتند از:</w:t>
      </w:r>
    </w:p>
    <w:p w:rsidR="005953AE" w:rsidRPr="007100A7" w:rsidRDefault="005953AE" w:rsidP="00AF1D25">
      <w:pPr>
        <w:rPr>
          <w:rStyle w:val="1-Char"/>
          <w:rtl/>
        </w:rPr>
      </w:pPr>
      <w:r w:rsidRPr="00FE6406">
        <w:rPr>
          <w:rStyle w:val="9-Char"/>
          <w:rFonts w:eastAsia="Batang" w:hint="cs"/>
          <w:rtl/>
        </w:rPr>
        <w:t>* شستن هر دو دست تا مچ‌ها</w:t>
      </w:r>
      <w:r w:rsidRPr="007100A7">
        <w:rPr>
          <w:rStyle w:val="1-Char"/>
          <w:rFonts w:hint="cs"/>
          <w:rtl/>
        </w:rPr>
        <w:t>. [چون ا</w:t>
      </w:r>
      <w:r w:rsidR="00446BB7">
        <w:rPr>
          <w:rStyle w:val="1-Char"/>
          <w:rFonts w:hint="cs"/>
          <w:rtl/>
        </w:rPr>
        <w:t>ی</w:t>
      </w:r>
      <w:r w:rsidRPr="007100A7">
        <w:rPr>
          <w:rStyle w:val="1-Char"/>
          <w:rFonts w:hint="cs"/>
          <w:rtl/>
        </w:rPr>
        <w:t>ن ک</w:t>
      </w:r>
      <w:r w:rsidR="00446BB7">
        <w:rPr>
          <w:rStyle w:val="1-Char"/>
          <w:rFonts w:hint="cs"/>
          <w:rtl/>
        </w:rPr>
        <w:t>ی</w:t>
      </w:r>
      <w:r w:rsidRPr="007100A7">
        <w:rPr>
          <w:rStyle w:val="1-Char"/>
          <w:rFonts w:hint="cs"/>
          <w:rtl/>
        </w:rPr>
        <w:t>ف</w:t>
      </w:r>
      <w:r w:rsidR="00446BB7">
        <w:rPr>
          <w:rStyle w:val="1-Char"/>
          <w:rFonts w:hint="cs"/>
          <w:rtl/>
        </w:rPr>
        <w:t>ی</w:t>
      </w:r>
      <w:r w:rsidRPr="007100A7">
        <w:rPr>
          <w:rStyle w:val="1-Char"/>
          <w:rFonts w:hint="cs"/>
          <w:rtl/>
        </w:rPr>
        <w:t>ت و صفت</w:t>
      </w:r>
      <w:r w:rsidR="00A6166D" w:rsidRPr="007100A7">
        <w:rPr>
          <w:rStyle w:val="1-Char"/>
          <w:rFonts w:hint="cs"/>
          <w:rtl/>
        </w:rPr>
        <w:t>،</w:t>
      </w:r>
      <w:r w:rsidRPr="007100A7">
        <w:rPr>
          <w:rStyle w:val="1-Char"/>
          <w:rFonts w:hint="cs"/>
          <w:rtl/>
        </w:rPr>
        <w:t xml:space="preserve"> در وضو</w:t>
      </w:r>
      <w:r w:rsidR="00446BB7">
        <w:rPr>
          <w:rStyle w:val="1-Char"/>
          <w:rFonts w:hint="cs"/>
          <w:rtl/>
        </w:rPr>
        <w:t>ی</w:t>
      </w:r>
      <w:r w:rsidRPr="007100A7">
        <w:rPr>
          <w:rStyle w:val="1-Char"/>
          <w:rFonts w:hint="cs"/>
          <w:rtl/>
        </w:rPr>
        <w:t xml:space="preserve">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وارد و نقل شده است؛ و علاوه از آن در حد</w:t>
      </w:r>
      <w:r w:rsidR="00446BB7">
        <w:rPr>
          <w:rStyle w:val="1-Char"/>
          <w:rFonts w:hint="cs"/>
          <w:rtl/>
        </w:rPr>
        <w:t>ی</w:t>
      </w:r>
      <w:r w:rsidRPr="007100A7">
        <w:rPr>
          <w:rStyle w:val="1-Char"/>
          <w:rFonts w:hint="cs"/>
          <w:rtl/>
        </w:rPr>
        <w:t>ث اوس بن اوس ثقف</w:t>
      </w:r>
      <w:r w:rsidR="00446BB7">
        <w:rPr>
          <w:rStyle w:val="1-Char"/>
          <w:rFonts w:hint="cs"/>
          <w:rtl/>
        </w:rPr>
        <w:t>ی</w:t>
      </w:r>
      <w:r w:rsidR="00FE6406" w:rsidRPr="00FE6406">
        <w:rPr>
          <w:rStyle w:val="1-Char"/>
          <w:rFonts w:cs="CTraditional Arabic" w:hint="cs"/>
          <w:rtl/>
        </w:rPr>
        <w:t>س</w:t>
      </w:r>
      <w:r w:rsidRPr="007100A7">
        <w:rPr>
          <w:rStyle w:val="1-Char"/>
          <w:rFonts w:hint="cs"/>
          <w:rtl/>
        </w:rPr>
        <w:t xml:space="preserve"> آمده است که گفت: </w:t>
      </w:r>
      <w:r w:rsidRPr="00544D97">
        <w:rPr>
          <w:rStyle w:val="5-Char"/>
          <w:rFonts w:eastAsia="Batang" w:hint="cs"/>
          <w:rtl/>
        </w:rPr>
        <w:t>«ر</w:t>
      </w:r>
      <w:r w:rsidR="00A6166D" w:rsidRPr="00544D97">
        <w:rPr>
          <w:rStyle w:val="5-Char"/>
          <w:rFonts w:eastAsia="Batang" w:hint="cs"/>
          <w:rtl/>
        </w:rPr>
        <w:t>َ</w:t>
      </w:r>
      <w:r w:rsidRPr="004937B1">
        <w:rPr>
          <w:rStyle w:val="5-Char"/>
          <w:rFonts w:eastAsia="Batang" w:hint="cs"/>
          <w:rtl/>
        </w:rPr>
        <w:t>أ</w:t>
      </w:r>
      <w:r w:rsidR="00A6166D" w:rsidRPr="004937B1">
        <w:rPr>
          <w:rStyle w:val="5-Char"/>
          <w:rFonts w:hint="cs"/>
          <w:rtl/>
        </w:rPr>
        <w:t>َ</w:t>
      </w:r>
      <w:r w:rsidR="00C12E54" w:rsidRPr="004937B1">
        <w:rPr>
          <w:rStyle w:val="5-Char"/>
          <w:rFonts w:eastAsia="Batang" w:hint="cs"/>
          <w:rtl/>
        </w:rPr>
        <w:t>ي</w:t>
      </w:r>
      <w:r w:rsidR="00A6166D" w:rsidRPr="004937B1">
        <w:rPr>
          <w:rStyle w:val="5-Char"/>
          <w:rFonts w:eastAsia="Batang" w:hint="cs"/>
          <w:rtl/>
        </w:rPr>
        <w:t>ْ</w:t>
      </w:r>
      <w:r w:rsidRPr="00544D97">
        <w:rPr>
          <w:rStyle w:val="5-Char"/>
          <w:rFonts w:eastAsia="Batang" w:hint="cs"/>
          <w:rtl/>
        </w:rPr>
        <w:t>ت</w:t>
      </w:r>
      <w:r w:rsidR="00A6166D" w:rsidRPr="00544D97">
        <w:rPr>
          <w:rStyle w:val="5-Char"/>
          <w:rFonts w:eastAsia="Batang" w:hint="cs"/>
          <w:rtl/>
        </w:rPr>
        <w:t>ُ</w:t>
      </w:r>
      <w:r w:rsidRPr="00544D97">
        <w:rPr>
          <w:rStyle w:val="5-Char"/>
          <w:rFonts w:eastAsia="Batang" w:hint="cs"/>
          <w:rtl/>
        </w:rPr>
        <w:t xml:space="preserve"> ر</w:t>
      </w:r>
      <w:r w:rsidR="00A6166D" w:rsidRPr="00544D97">
        <w:rPr>
          <w:rStyle w:val="5-Char"/>
          <w:rFonts w:eastAsia="Batang" w:hint="cs"/>
          <w:rtl/>
        </w:rPr>
        <w:t>َ</w:t>
      </w:r>
      <w:r w:rsidRPr="00544D97">
        <w:rPr>
          <w:rStyle w:val="5-Char"/>
          <w:rFonts w:eastAsia="Batang" w:hint="cs"/>
          <w:rtl/>
        </w:rPr>
        <w:t>س</w:t>
      </w:r>
      <w:r w:rsidR="00A6166D" w:rsidRPr="00544D97">
        <w:rPr>
          <w:rStyle w:val="5-Char"/>
          <w:rFonts w:eastAsia="Batang" w:hint="cs"/>
          <w:rtl/>
        </w:rPr>
        <w:t>ُ</w:t>
      </w:r>
      <w:r w:rsidRPr="00544D97">
        <w:rPr>
          <w:rStyle w:val="5-Char"/>
          <w:rFonts w:eastAsia="Batang" w:hint="cs"/>
          <w:rtl/>
        </w:rPr>
        <w:t>و</w:t>
      </w:r>
      <w:r w:rsidR="00A6166D" w:rsidRPr="00544D97">
        <w:rPr>
          <w:rStyle w:val="5-Char"/>
          <w:rFonts w:eastAsia="Batang" w:hint="cs"/>
          <w:rtl/>
        </w:rPr>
        <w:t>ْ</w:t>
      </w:r>
      <w:r w:rsidRPr="00544D97">
        <w:rPr>
          <w:rStyle w:val="5-Char"/>
          <w:rFonts w:eastAsia="Batang" w:hint="cs"/>
          <w:rtl/>
        </w:rPr>
        <w:t>ل</w:t>
      </w:r>
      <w:r w:rsidR="00A6166D" w:rsidRPr="00544D97">
        <w:rPr>
          <w:rStyle w:val="5-Char"/>
          <w:rFonts w:eastAsia="Batang" w:hint="cs"/>
          <w:rtl/>
        </w:rPr>
        <w:t>َ</w:t>
      </w:r>
      <w:r w:rsidRPr="00544D97">
        <w:rPr>
          <w:rStyle w:val="5-Char"/>
          <w:rFonts w:eastAsia="Batang" w:hint="cs"/>
          <w:rtl/>
        </w:rPr>
        <w:t xml:space="preserve"> الله</w:t>
      </w:r>
      <w:r w:rsidR="00A6166D" w:rsidRPr="00544D97">
        <w:rPr>
          <w:rStyle w:val="5-Char"/>
          <w:rFonts w:eastAsia="Batang" w:hint="cs"/>
          <w:rtl/>
        </w:rPr>
        <w:t>ِ</w:t>
      </w:r>
      <w:r w:rsidR="00FE6406" w:rsidRPr="00FE6406">
        <w:rPr>
          <w:rStyle w:val="1-Char"/>
          <w:rFonts w:cs="CTraditional Arabic" w:hint="cs"/>
          <w:rtl/>
        </w:rPr>
        <w:t xml:space="preserve"> ج</w:t>
      </w:r>
      <w:r w:rsidRPr="00544D97">
        <w:rPr>
          <w:rStyle w:val="5-Char"/>
          <w:rFonts w:eastAsia="Batang" w:hint="cs"/>
          <w:rtl/>
        </w:rPr>
        <w:t xml:space="preserve"> ت</w:t>
      </w:r>
      <w:r w:rsidR="00A6166D" w:rsidRPr="00544D97">
        <w:rPr>
          <w:rStyle w:val="5-Char"/>
          <w:rFonts w:eastAsia="Batang" w:hint="cs"/>
          <w:rtl/>
        </w:rPr>
        <w:t>َ</w:t>
      </w:r>
      <w:r w:rsidRPr="00544D97">
        <w:rPr>
          <w:rStyle w:val="5-Char"/>
          <w:rFonts w:eastAsia="Batang" w:hint="cs"/>
          <w:rtl/>
        </w:rPr>
        <w:t>و</w:t>
      </w:r>
      <w:r w:rsidR="00A6166D" w:rsidRPr="00544D97">
        <w:rPr>
          <w:rStyle w:val="5-Char"/>
          <w:rFonts w:eastAsia="Batang" w:hint="cs"/>
          <w:rtl/>
        </w:rPr>
        <w:t>َ</w:t>
      </w:r>
      <w:r w:rsidRPr="00544D97">
        <w:rPr>
          <w:rStyle w:val="5-Char"/>
          <w:rFonts w:eastAsia="Batang" w:hint="cs"/>
          <w:rtl/>
        </w:rPr>
        <w:t>ض</w:t>
      </w:r>
      <w:r w:rsidR="00A6166D" w:rsidRPr="00544D97">
        <w:rPr>
          <w:rStyle w:val="5-Char"/>
          <w:rFonts w:eastAsia="Batang" w:hint="cs"/>
          <w:rtl/>
        </w:rPr>
        <w:t>ّ</w:t>
      </w:r>
      <w:r w:rsidR="00A6166D" w:rsidRPr="004937B1">
        <w:rPr>
          <w:rStyle w:val="5-Char"/>
          <w:rFonts w:eastAsia="Batang" w:hint="cs"/>
          <w:rtl/>
        </w:rPr>
        <w:t>َ</w:t>
      </w:r>
      <w:r w:rsidRPr="004937B1">
        <w:rPr>
          <w:rStyle w:val="5-Char"/>
          <w:rFonts w:eastAsia="Batang" w:hint="cs"/>
          <w:rtl/>
        </w:rPr>
        <w:t>أ</w:t>
      </w:r>
      <w:r w:rsidR="00A6166D" w:rsidRPr="004937B1">
        <w:rPr>
          <w:rStyle w:val="5-Char"/>
          <w:rFonts w:hint="cs"/>
          <w:rtl/>
        </w:rPr>
        <w:t>َ</w:t>
      </w:r>
      <w:r w:rsidRPr="00544D97">
        <w:rPr>
          <w:rStyle w:val="5-Char"/>
          <w:rFonts w:eastAsia="Batang" w:hint="cs"/>
          <w:rtl/>
        </w:rPr>
        <w:t xml:space="preserve"> ف</w:t>
      </w:r>
      <w:r w:rsidR="00A6166D" w:rsidRPr="00544D97">
        <w:rPr>
          <w:rStyle w:val="5-Char"/>
          <w:rFonts w:eastAsia="Batang" w:hint="cs"/>
          <w:rtl/>
        </w:rPr>
        <w:t>َ</w:t>
      </w:r>
      <w:r w:rsidRPr="00544D97">
        <w:rPr>
          <w:rStyle w:val="5-Char"/>
          <w:rFonts w:eastAsia="Batang" w:hint="cs"/>
          <w:rtl/>
        </w:rPr>
        <w:t>ا</w:t>
      </w:r>
      <w:r w:rsidR="00A6166D" w:rsidRPr="00544D97">
        <w:rPr>
          <w:rStyle w:val="5-Char"/>
          <w:rFonts w:eastAsia="Batang" w:hint="cs"/>
          <w:rtl/>
        </w:rPr>
        <w:t>ْ</w:t>
      </w:r>
      <w:r w:rsidRPr="00544D97">
        <w:rPr>
          <w:rStyle w:val="5-Char"/>
          <w:rFonts w:eastAsia="Batang" w:hint="cs"/>
          <w:rtl/>
        </w:rPr>
        <w:t>ست</w:t>
      </w:r>
      <w:r w:rsidR="00A6166D" w:rsidRPr="00544D97">
        <w:rPr>
          <w:rStyle w:val="5-Char"/>
          <w:rFonts w:eastAsia="Batang" w:hint="cs"/>
          <w:rtl/>
        </w:rPr>
        <w:t>َ</w:t>
      </w:r>
      <w:r w:rsidRPr="00544D97">
        <w:rPr>
          <w:rStyle w:val="5-Char"/>
          <w:rFonts w:eastAsia="Batang" w:hint="cs"/>
          <w:rtl/>
        </w:rPr>
        <w:t>و</w:t>
      </w:r>
      <w:r w:rsidR="00A6166D" w:rsidRPr="00544D97">
        <w:rPr>
          <w:rStyle w:val="5-Char"/>
          <w:rFonts w:eastAsia="Batang" w:hint="cs"/>
          <w:rtl/>
        </w:rPr>
        <w:t>ْ</w:t>
      </w:r>
      <w:r w:rsidRPr="00544D97">
        <w:rPr>
          <w:rStyle w:val="5-Char"/>
          <w:rFonts w:eastAsia="Batang" w:hint="cs"/>
          <w:rtl/>
        </w:rPr>
        <w:t xml:space="preserve"> ک</w:t>
      </w:r>
      <w:r w:rsidR="00A6166D" w:rsidRPr="00544D97">
        <w:rPr>
          <w:rStyle w:val="5-Char"/>
          <w:rFonts w:eastAsia="Batang" w:hint="cs"/>
          <w:rtl/>
        </w:rPr>
        <w:t>َ</w:t>
      </w:r>
      <w:r w:rsidRPr="00544D97">
        <w:rPr>
          <w:rStyle w:val="5-Char"/>
          <w:rFonts w:eastAsia="Batang" w:hint="cs"/>
          <w:rtl/>
        </w:rPr>
        <w:t>ف</w:t>
      </w:r>
      <w:r w:rsidR="00A6166D" w:rsidRPr="00544D97">
        <w:rPr>
          <w:rStyle w:val="5-Char"/>
          <w:rFonts w:eastAsia="Batang" w:hint="cs"/>
          <w:rtl/>
        </w:rPr>
        <w:t>َ</w:t>
      </w:r>
      <w:r w:rsidRPr="00544D97">
        <w:rPr>
          <w:rStyle w:val="5-Char"/>
          <w:rFonts w:eastAsia="Batang" w:hint="cs"/>
          <w:rtl/>
        </w:rPr>
        <w:t xml:space="preserve"> ث</w:t>
      </w:r>
      <w:r w:rsidR="00A6166D" w:rsidRPr="00544D97">
        <w:rPr>
          <w:rStyle w:val="5-Char"/>
          <w:rFonts w:eastAsia="Batang" w:hint="cs"/>
          <w:rtl/>
        </w:rPr>
        <w:t>َ</w:t>
      </w:r>
      <w:r w:rsidRPr="00544D97">
        <w:rPr>
          <w:rStyle w:val="5-Char"/>
          <w:rFonts w:eastAsia="Batang" w:hint="cs"/>
          <w:rtl/>
        </w:rPr>
        <w:t>ل</w:t>
      </w:r>
      <w:r w:rsidR="00A6166D" w:rsidRPr="00544D97">
        <w:rPr>
          <w:rStyle w:val="5-Char"/>
          <w:rFonts w:eastAsia="Batang" w:hint="cs"/>
          <w:rtl/>
        </w:rPr>
        <w:t>ٰ</w:t>
      </w:r>
      <w:r w:rsidRPr="00544D97">
        <w:rPr>
          <w:rStyle w:val="5-Char"/>
          <w:rFonts w:eastAsia="Batang" w:hint="cs"/>
          <w:rtl/>
        </w:rPr>
        <w:t>اثاً»</w:t>
      </w:r>
      <w:r w:rsidRPr="007100A7">
        <w:rPr>
          <w:rStyle w:val="1-Char"/>
          <w:rFonts w:eastAsia="Batang" w:hint="cs"/>
          <w:rtl/>
        </w:rPr>
        <w:t xml:space="preserve">؛ </w:t>
      </w:r>
      <w:r w:rsidRPr="00544D97">
        <w:rPr>
          <w:rStyle w:val="1-Char"/>
          <w:rFonts w:eastAsia="Batang" w:hint="cs"/>
          <w:rtl/>
        </w:rPr>
        <w:t>«پ</w:t>
      </w:r>
      <w:r w:rsidR="00446BB7">
        <w:rPr>
          <w:rStyle w:val="1-Char"/>
          <w:rFonts w:eastAsia="Batang" w:hint="cs"/>
          <w:rtl/>
        </w:rPr>
        <w:t>ی</w:t>
      </w:r>
      <w:r w:rsidRPr="00544D97">
        <w:rPr>
          <w:rStyle w:val="1-Char"/>
          <w:rFonts w:eastAsia="Batang" w:hint="cs"/>
          <w:rtl/>
        </w:rPr>
        <w:t>امبر</w:t>
      </w:r>
      <w:r w:rsidR="00FE6406" w:rsidRPr="00FE6406">
        <w:rPr>
          <w:rStyle w:val="1-Char"/>
          <w:rFonts w:cs="CTraditional Arabic" w:hint="cs"/>
          <w:rtl/>
        </w:rPr>
        <w:t xml:space="preserve"> ج</w:t>
      </w:r>
      <w:r w:rsidRPr="00544D97">
        <w:rPr>
          <w:rStyle w:val="1-Char"/>
          <w:rFonts w:eastAsia="Batang" w:hint="cs"/>
          <w:rtl/>
        </w:rPr>
        <w:t xml:space="preserve"> را د</w:t>
      </w:r>
      <w:r w:rsidR="00446BB7">
        <w:rPr>
          <w:rStyle w:val="1-Char"/>
          <w:rFonts w:eastAsia="Batang" w:hint="cs"/>
          <w:rtl/>
        </w:rPr>
        <w:t>ی</w:t>
      </w:r>
      <w:r w:rsidRPr="00544D97">
        <w:rPr>
          <w:rStyle w:val="1-Char"/>
          <w:rFonts w:eastAsia="Batang" w:hint="cs"/>
          <w:rtl/>
        </w:rPr>
        <w:t>دم که وضو م</w:t>
      </w:r>
      <w:r w:rsidR="00446BB7">
        <w:rPr>
          <w:rStyle w:val="1-Char"/>
          <w:rFonts w:eastAsia="Batang" w:hint="cs"/>
          <w:rtl/>
        </w:rPr>
        <w:t>ی</w:t>
      </w:r>
      <w:r w:rsidRPr="00544D97">
        <w:rPr>
          <w:rStyle w:val="1-Char"/>
          <w:rFonts w:eastAsia="Batang" w:hint="cs"/>
          <w:rtl/>
        </w:rPr>
        <w:t>‌گرفت و سه بار کف دست‌ها</w:t>
      </w:r>
      <w:r w:rsidR="00446BB7">
        <w:rPr>
          <w:rStyle w:val="1-Char"/>
          <w:rFonts w:eastAsia="Batang" w:hint="cs"/>
          <w:rtl/>
        </w:rPr>
        <w:t>ی</w:t>
      </w:r>
      <w:r w:rsidRPr="00544D97">
        <w:rPr>
          <w:rStyle w:val="1-Char"/>
          <w:rFonts w:eastAsia="Batang" w:hint="cs"/>
          <w:rtl/>
        </w:rPr>
        <w:t xml:space="preserve"> خو</w:t>
      </w:r>
      <w:r w:rsidR="00446BB7">
        <w:rPr>
          <w:rStyle w:val="1-Char"/>
          <w:rFonts w:eastAsia="Batang" w:hint="cs"/>
          <w:rtl/>
        </w:rPr>
        <w:t>ی</w:t>
      </w:r>
      <w:r w:rsidR="008E1A8F" w:rsidRPr="00544D97">
        <w:rPr>
          <w:rStyle w:val="1-Char"/>
          <w:rFonts w:eastAsia="Batang" w:hint="cs"/>
          <w:rtl/>
        </w:rPr>
        <w:t>ش را شست</w:t>
      </w:r>
      <w:r w:rsidRPr="00544D97">
        <w:rPr>
          <w:rStyle w:val="1-Char"/>
          <w:rFonts w:eastAsia="Batang" w:hint="cs"/>
          <w:rtl/>
        </w:rPr>
        <w:t>»</w:t>
      </w:r>
      <w:r w:rsidR="008E1A8F" w:rsidRPr="00FE6406">
        <w:rPr>
          <w:rStyle w:val="9-Char"/>
          <w:rFonts w:eastAsia="Batang" w:hint="cs"/>
          <w:rtl/>
        </w:rPr>
        <w:t>.</w:t>
      </w:r>
    </w:p>
    <w:p w:rsidR="00A6166D" w:rsidRPr="007100A7" w:rsidRDefault="001C1A25" w:rsidP="00AF1D25">
      <w:pPr>
        <w:rPr>
          <w:rStyle w:val="1-Char"/>
          <w:rtl/>
        </w:rPr>
      </w:pPr>
      <w:r w:rsidRPr="007100A7">
        <w:rPr>
          <w:rStyle w:val="1-Char"/>
          <w:rFonts w:hint="cs"/>
          <w:rtl/>
        </w:rPr>
        <w:t>امام محمد بن حسن ش</w:t>
      </w:r>
      <w:r w:rsidR="00446BB7">
        <w:rPr>
          <w:rStyle w:val="1-Char"/>
          <w:rFonts w:hint="cs"/>
          <w:rtl/>
        </w:rPr>
        <w:t>ی</w:t>
      </w:r>
      <w:r w:rsidRPr="007100A7">
        <w:rPr>
          <w:rStyle w:val="1-Char"/>
          <w:rFonts w:hint="cs"/>
          <w:rtl/>
        </w:rPr>
        <w:t>بان</w:t>
      </w:r>
      <w:r w:rsidR="00446BB7">
        <w:rPr>
          <w:rStyle w:val="1-Char"/>
          <w:rFonts w:hint="cs"/>
          <w:rtl/>
        </w:rPr>
        <w:t>ی</w:t>
      </w:r>
      <w:r w:rsidR="00FE6406" w:rsidRPr="00FE6406">
        <w:rPr>
          <w:rStyle w:val="1-Char"/>
          <w:rFonts w:cs="CTraditional Arabic" w:hint="cs"/>
          <w:rtl/>
        </w:rPr>
        <w:t>/</w:t>
      </w:r>
      <w:r w:rsidRPr="007100A7">
        <w:rPr>
          <w:rStyle w:val="1-Char"/>
          <w:rFonts w:hint="cs"/>
          <w:rtl/>
        </w:rPr>
        <w:t xml:space="preserve"> ا</w:t>
      </w:r>
      <w:r w:rsidR="00446BB7">
        <w:rPr>
          <w:rStyle w:val="1-Char"/>
          <w:rFonts w:hint="cs"/>
          <w:rtl/>
        </w:rPr>
        <w:t>ی</w:t>
      </w:r>
      <w:r w:rsidRPr="007100A7">
        <w:rPr>
          <w:rStyle w:val="1-Char"/>
          <w:rFonts w:hint="cs"/>
          <w:rtl/>
        </w:rPr>
        <w:t>ن حد</w:t>
      </w:r>
      <w:r w:rsidR="00446BB7">
        <w:rPr>
          <w:rStyle w:val="1-Char"/>
          <w:rFonts w:hint="cs"/>
          <w:rtl/>
        </w:rPr>
        <w:t>ی</w:t>
      </w:r>
      <w:r w:rsidRPr="007100A7">
        <w:rPr>
          <w:rStyle w:val="1-Char"/>
          <w:rFonts w:hint="cs"/>
          <w:rtl/>
        </w:rPr>
        <w:t>ث را تخر</w:t>
      </w:r>
      <w:r w:rsidR="00446BB7">
        <w:rPr>
          <w:rStyle w:val="1-Char"/>
          <w:rFonts w:hint="cs"/>
          <w:rtl/>
        </w:rPr>
        <w:t>ی</w:t>
      </w:r>
      <w:r w:rsidRPr="007100A7">
        <w:rPr>
          <w:rStyle w:val="1-Char"/>
          <w:rFonts w:hint="cs"/>
          <w:rtl/>
        </w:rPr>
        <w:t>ج کرده است.</w:t>
      </w:r>
    </w:p>
    <w:p w:rsidR="005953AE" w:rsidRPr="007100A7" w:rsidRDefault="001C1A25" w:rsidP="00AF1D25">
      <w:pPr>
        <w:rPr>
          <w:rStyle w:val="1-Char"/>
          <w:rtl/>
        </w:rPr>
      </w:pPr>
      <w:r w:rsidRPr="007100A7">
        <w:rPr>
          <w:rStyle w:val="1-Char"/>
          <w:rFonts w:hint="cs"/>
          <w:rtl/>
        </w:rPr>
        <w:t xml:space="preserve"> و در صح</w:t>
      </w:r>
      <w:r w:rsidR="00446BB7">
        <w:rPr>
          <w:rStyle w:val="1-Char"/>
          <w:rFonts w:hint="cs"/>
          <w:rtl/>
        </w:rPr>
        <w:t>ی</w:t>
      </w:r>
      <w:r w:rsidRPr="007100A7">
        <w:rPr>
          <w:rStyle w:val="1-Char"/>
          <w:rFonts w:hint="cs"/>
          <w:rtl/>
        </w:rPr>
        <w:t>ح بخار</w:t>
      </w:r>
      <w:r w:rsidR="00446BB7">
        <w:rPr>
          <w:rStyle w:val="1-Char"/>
          <w:rFonts w:hint="cs"/>
          <w:rtl/>
        </w:rPr>
        <w:t>ی</w:t>
      </w:r>
      <w:r w:rsidRPr="007100A7">
        <w:rPr>
          <w:rStyle w:val="1-Char"/>
          <w:rFonts w:hint="cs"/>
          <w:rtl/>
        </w:rPr>
        <w:t xml:space="preserve"> و صح</w:t>
      </w:r>
      <w:r w:rsidR="00446BB7">
        <w:rPr>
          <w:rStyle w:val="1-Char"/>
          <w:rFonts w:hint="cs"/>
          <w:rtl/>
        </w:rPr>
        <w:t>ی</w:t>
      </w:r>
      <w:r w:rsidRPr="007100A7">
        <w:rPr>
          <w:rStyle w:val="1-Char"/>
          <w:rFonts w:hint="cs"/>
          <w:rtl/>
        </w:rPr>
        <w:t>ح مسلم</w:t>
      </w:r>
      <w:r w:rsidR="00194F54" w:rsidRPr="007100A7">
        <w:rPr>
          <w:rStyle w:val="1-Char"/>
          <w:rFonts w:hint="cs"/>
          <w:rtl/>
        </w:rPr>
        <w:t>،</w:t>
      </w:r>
      <w:r w:rsidRPr="007100A7">
        <w:rPr>
          <w:rStyle w:val="1-Char"/>
          <w:rFonts w:hint="cs"/>
          <w:rtl/>
        </w:rPr>
        <w:t xml:space="preserve"> از عثمان بن عفان</w:t>
      </w:r>
      <w:r w:rsidR="00FE6406" w:rsidRPr="00FE6406">
        <w:rPr>
          <w:rStyle w:val="1-Char"/>
          <w:rFonts w:cs="CTraditional Arabic" w:hint="cs"/>
          <w:rtl/>
        </w:rPr>
        <w:t>س</w:t>
      </w:r>
      <w:r w:rsidRPr="007100A7">
        <w:rPr>
          <w:rStyle w:val="1-Char"/>
          <w:rFonts w:hint="cs"/>
          <w:rtl/>
        </w:rPr>
        <w:t xml:space="preserve"> روا</w:t>
      </w:r>
      <w:r w:rsidR="00446BB7">
        <w:rPr>
          <w:rStyle w:val="1-Char"/>
          <w:rFonts w:hint="cs"/>
          <w:rtl/>
        </w:rPr>
        <w:t>ی</w:t>
      </w:r>
      <w:r w:rsidRPr="007100A7">
        <w:rPr>
          <w:rStyle w:val="1-Char"/>
          <w:rFonts w:hint="cs"/>
          <w:rtl/>
        </w:rPr>
        <w:t xml:space="preserve">ت شده که </w:t>
      </w:r>
      <w:r w:rsidRPr="00544D97">
        <w:rPr>
          <w:rStyle w:val="5-Char"/>
          <w:rFonts w:eastAsia="Batang" w:hint="cs"/>
          <w:rtl/>
        </w:rPr>
        <w:t>«ف</w:t>
      </w:r>
      <w:r w:rsidR="00A6166D" w:rsidRPr="00544D97">
        <w:rPr>
          <w:rStyle w:val="5-Char"/>
          <w:rFonts w:eastAsia="Batang" w:hint="cs"/>
          <w:rtl/>
        </w:rPr>
        <w:t>َ</w:t>
      </w:r>
      <w:r w:rsidRPr="00544D97">
        <w:rPr>
          <w:rStyle w:val="5-Char"/>
          <w:rFonts w:eastAsia="Batang" w:hint="cs"/>
          <w:rtl/>
        </w:rPr>
        <w:t>ا</w:t>
      </w:r>
      <w:r w:rsidR="00A6166D" w:rsidRPr="00544D97">
        <w:rPr>
          <w:rStyle w:val="5-Char"/>
          <w:rFonts w:eastAsia="Batang" w:hint="cs"/>
          <w:rtl/>
        </w:rPr>
        <w:t>َ</w:t>
      </w:r>
      <w:r w:rsidRPr="00544D97">
        <w:rPr>
          <w:rStyle w:val="5-Char"/>
          <w:rFonts w:eastAsia="Batang" w:hint="cs"/>
          <w:rtl/>
        </w:rPr>
        <w:t>ف</w:t>
      </w:r>
      <w:r w:rsidR="00A6166D" w:rsidRPr="00544D97">
        <w:rPr>
          <w:rStyle w:val="5-Char"/>
          <w:rFonts w:eastAsia="Batang" w:hint="cs"/>
          <w:rtl/>
        </w:rPr>
        <w:t>ْ</w:t>
      </w:r>
      <w:r w:rsidRPr="00544D97">
        <w:rPr>
          <w:rStyle w:val="5-Char"/>
          <w:rFonts w:eastAsia="Batang" w:hint="cs"/>
          <w:rtl/>
        </w:rPr>
        <w:t>ر</w:t>
      </w:r>
      <w:r w:rsidR="00A6166D" w:rsidRPr="00544D97">
        <w:rPr>
          <w:rStyle w:val="5-Char"/>
          <w:rFonts w:eastAsia="Batang" w:hint="cs"/>
          <w:rtl/>
        </w:rPr>
        <w:t>َ</w:t>
      </w:r>
      <w:r w:rsidRPr="00544D97">
        <w:rPr>
          <w:rStyle w:val="5-Char"/>
          <w:rFonts w:eastAsia="Batang" w:hint="cs"/>
          <w:rtl/>
        </w:rPr>
        <w:t>غ</w:t>
      </w:r>
      <w:r w:rsidR="00A6166D" w:rsidRPr="00544D97">
        <w:rPr>
          <w:rStyle w:val="5-Char"/>
          <w:rFonts w:eastAsia="Batang" w:hint="cs"/>
          <w:rtl/>
        </w:rPr>
        <w:t>َ</w:t>
      </w:r>
      <w:r w:rsidRPr="00544D97">
        <w:rPr>
          <w:rStyle w:val="5-Char"/>
          <w:rFonts w:eastAsia="Batang" w:hint="cs"/>
          <w:rtl/>
        </w:rPr>
        <w:t xml:space="preserve"> ع</w:t>
      </w:r>
      <w:r w:rsidR="00A6166D" w:rsidRPr="00544D97">
        <w:rPr>
          <w:rStyle w:val="5-Char"/>
          <w:rFonts w:eastAsia="Batang" w:hint="cs"/>
          <w:rtl/>
        </w:rPr>
        <w:t>َ</w:t>
      </w:r>
      <w:r w:rsidRPr="00544D97">
        <w:rPr>
          <w:rStyle w:val="5-Char"/>
          <w:rFonts w:eastAsia="Batang" w:hint="cs"/>
          <w:rtl/>
        </w:rPr>
        <w:t>ل</w:t>
      </w:r>
      <w:r w:rsidR="00C12E54" w:rsidRPr="00544D97">
        <w:rPr>
          <w:rStyle w:val="5-Char"/>
          <w:rFonts w:eastAsia="Batang" w:hint="cs"/>
          <w:rtl/>
        </w:rPr>
        <w:t>ي</w:t>
      </w:r>
      <w:r w:rsidR="00194F54" w:rsidRPr="00544D97">
        <w:rPr>
          <w:rStyle w:val="5-Char"/>
          <w:rFonts w:eastAsia="Batang" w:hint="cs"/>
          <w:rtl/>
        </w:rPr>
        <w:t>ٰ</w:t>
      </w:r>
      <w:r w:rsidRPr="00544D97">
        <w:rPr>
          <w:rStyle w:val="5-Char"/>
          <w:rFonts w:eastAsia="Batang" w:hint="cs"/>
          <w:rtl/>
        </w:rPr>
        <w:t xml:space="preserve"> ک</w:t>
      </w:r>
      <w:r w:rsidR="00A6166D" w:rsidRPr="00544D97">
        <w:rPr>
          <w:rStyle w:val="5-Char"/>
          <w:rFonts w:eastAsia="Batang" w:hint="cs"/>
          <w:rtl/>
        </w:rPr>
        <w:t>َ</w:t>
      </w:r>
      <w:r w:rsidRPr="00544D97">
        <w:rPr>
          <w:rStyle w:val="5-Char"/>
          <w:rFonts w:eastAsia="Batang" w:hint="cs"/>
          <w:rtl/>
        </w:rPr>
        <w:t>فّ</w:t>
      </w:r>
      <w:r w:rsidR="00A6166D" w:rsidRPr="00544D97">
        <w:rPr>
          <w:rStyle w:val="5-Char"/>
          <w:rFonts w:eastAsia="Batang" w:hint="cs"/>
          <w:rtl/>
        </w:rPr>
        <w:t>َ</w:t>
      </w:r>
      <w:r w:rsidR="00C12E54" w:rsidRPr="00544D97">
        <w:rPr>
          <w:rStyle w:val="5-Char"/>
          <w:rFonts w:eastAsia="Batang" w:hint="cs"/>
          <w:rtl/>
        </w:rPr>
        <w:t>ي</w:t>
      </w:r>
      <w:r w:rsidR="00A6166D" w:rsidRPr="00544D97">
        <w:rPr>
          <w:rStyle w:val="5-Char"/>
          <w:rFonts w:eastAsia="Batang" w:hint="cs"/>
          <w:rtl/>
        </w:rPr>
        <w:t>ْ</w:t>
      </w:r>
      <w:r w:rsidRPr="00544D97">
        <w:rPr>
          <w:rStyle w:val="5-Char"/>
          <w:rFonts w:eastAsia="Batang" w:hint="cs"/>
          <w:rtl/>
        </w:rPr>
        <w:t>ه</w:t>
      </w:r>
      <w:r w:rsidR="00A6166D" w:rsidRPr="00544D97">
        <w:rPr>
          <w:rStyle w:val="5-Char"/>
          <w:rFonts w:eastAsia="Batang" w:hint="cs"/>
          <w:rtl/>
        </w:rPr>
        <w:t>ِ</w:t>
      </w:r>
      <w:r w:rsidRPr="00544D97">
        <w:rPr>
          <w:rStyle w:val="5-Char"/>
          <w:rFonts w:eastAsia="Batang" w:hint="cs"/>
          <w:rtl/>
        </w:rPr>
        <w:t xml:space="preserve"> ث</w:t>
      </w:r>
      <w:r w:rsidR="00A6166D" w:rsidRPr="00544D97">
        <w:rPr>
          <w:rStyle w:val="5-Char"/>
          <w:rFonts w:eastAsia="Batang" w:hint="cs"/>
          <w:rtl/>
        </w:rPr>
        <w:t>َ</w:t>
      </w:r>
      <w:r w:rsidRPr="00544D97">
        <w:rPr>
          <w:rStyle w:val="5-Char"/>
          <w:rFonts w:eastAsia="Batang" w:hint="cs"/>
          <w:rtl/>
        </w:rPr>
        <w:t>ل</w:t>
      </w:r>
      <w:r w:rsidR="00A6166D" w:rsidRPr="00544D97">
        <w:rPr>
          <w:rStyle w:val="5-Char"/>
          <w:rFonts w:eastAsia="Batang" w:hint="cs"/>
          <w:rtl/>
        </w:rPr>
        <w:t>ٰ</w:t>
      </w:r>
      <w:r w:rsidRPr="00544D97">
        <w:rPr>
          <w:rStyle w:val="5-Char"/>
          <w:rFonts w:eastAsia="Batang" w:hint="cs"/>
          <w:rtl/>
        </w:rPr>
        <w:t>اث</w:t>
      </w:r>
      <w:r w:rsidR="00A6166D" w:rsidRPr="00544D97">
        <w:rPr>
          <w:rStyle w:val="5-Char"/>
          <w:rFonts w:eastAsia="Batang" w:hint="cs"/>
          <w:rtl/>
        </w:rPr>
        <w:t>َ</w:t>
      </w:r>
      <w:r w:rsidRPr="00544D97">
        <w:rPr>
          <w:rStyle w:val="5-Char"/>
          <w:rFonts w:eastAsia="Batang" w:hint="cs"/>
          <w:rtl/>
        </w:rPr>
        <w:t xml:space="preserve"> م</w:t>
      </w:r>
      <w:r w:rsidR="00A6166D" w:rsidRPr="00544D97">
        <w:rPr>
          <w:rStyle w:val="5-Char"/>
          <w:rFonts w:eastAsia="Batang" w:hint="cs"/>
          <w:rtl/>
        </w:rPr>
        <w:t>َ</w:t>
      </w:r>
      <w:r w:rsidRPr="00544D97">
        <w:rPr>
          <w:rStyle w:val="5-Char"/>
          <w:rFonts w:eastAsia="Batang" w:hint="cs"/>
          <w:rtl/>
        </w:rPr>
        <w:t>ر</w:t>
      </w:r>
      <w:r w:rsidR="00A6166D" w:rsidRPr="00544D97">
        <w:rPr>
          <w:rStyle w:val="5-Char"/>
          <w:rFonts w:eastAsia="Batang" w:hint="cs"/>
          <w:rtl/>
        </w:rPr>
        <w:t>ّٰ</w:t>
      </w:r>
      <w:r w:rsidRPr="00544D97">
        <w:rPr>
          <w:rStyle w:val="5-Char"/>
          <w:rFonts w:eastAsia="Batang" w:hint="cs"/>
          <w:rtl/>
        </w:rPr>
        <w:t>ات</w:t>
      </w:r>
      <w:r w:rsidR="00A6166D" w:rsidRPr="00544D97">
        <w:rPr>
          <w:rStyle w:val="5-Char"/>
          <w:rFonts w:eastAsia="Batang" w:hint="cs"/>
          <w:rtl/>
        </w:rPr>
        <w:t>ٍ</w:t>
      </w:r>
      <w:r w:rsidRPr="00544D97">
        <w:rPr>
          <w:rStyle w:val="5-Char"/>
          <w:rFonts w:eastAsia="Batang" w:hint="cs"/>
          <w:rtl/>
        </w:rPr>
        <w:t xml:space="preserve"> </w:t>
      </w:r>
      <w:r w:rsidR="00C12E54" w:rsidRPr="00544D97">
        <w:rPr>
          <w:rStyle w:val="5-Char"/>
          <w:rFonts w:eastAsia="Batang" w:hint="cs"/>
          <w:rtl/>
        </w:rPr>
        <w:t>ي</w:t>
      </w:r>
      <w:r w:rsidR="00A6166D" w:rsidRPr="00544D97">
        <w:rPr>
          <w:rStyle w:val="5-Char"/>
          <w:rFonts w:eastAsia="Batang" w:hint="cs"/>
          <w:rtl/>
        </w:rPr>
        <w:t>َ</w:t>
      </w:r>
      <w:r w:rsidRPr="00544D97">
        <w:rPr>
          <w:rStyle w:val="5-Char"/>
          <w:rFonts w:eastAsia="Batang" w:hint="cs"/>
          <w:rtl/>
        </w:rPr>
        <w:t>غ</w:t>
      </w:r>
      <w:r w:rsidR="00A6166D" w:rsidRPr="00544D97">
        <w:rPr>
          <w:rStyle w:val="5-Char"/>
          <w:rFonts w:eastAsia="Batang" w:hint="cs"/>
          <w:rtl/>
        </w:rPr>
        <w:t>ْ</w:t>
      </w:r>
      <w:r w:rsidRPr="00544D97">
        <w:rPr>
          <w:rStyle w:val="5-Char"/>
          <w:rFonts w:eastAsia="Batang" w:hint="cs"/>
          <w:rtl/>
        </w:rPr>
        <w:t>س</w:t>
      </w:r>
      <w:r w:rsidR="00A6166D" w:rsidRPr="00544D97">
        <w:rPr>
          <w:rStyle w:val="5-Char"/>
          <w:rFonts w:eastAsia="Batang" w:hint="cs"/>
          <w:rtl/>
        </w:rPr>
        <w:t>ِ</w:t>
      </w:r>
      <w:r w:rsidRPr="00544D97">
        <w:rPr>
          <w:rStyle w:val="5-Char"/>
          <w:rFonts w:eastAsia="Batang" w:hint="cs"/>
          <w:rtl/>
        </w:rPr>
        <w:t>ل</w:t>
      </w:r>
      <w:r w:rsidR="00A6166D" w:rsidRPr="00544D97">
        <w:rPr>
          <w:rStyle w:val="5-Char"/>
          <w:rFonts w:eastAsia="Batang" w:hint="cs"/>
          <w:rtl/>
        </w:rPr>
        <w:t>ُ</w:t>
      </w:r>
      <w:r w:rsidRPr="00544D97">
        <w:rPr>
          <w:rStyle w:val="5-Char"/>
          <w:rFonts w:eastAsia="Batang" w:hint="cs"/>
          <w:rtl/>
        </w:rPr>
        <w:t>ه</w:t>
      </w:r>
      <w:r w:rsidR="00A6166D" w:rsidRPr="00544D97">
        <w:rPr>
          <w:rStyle w:val="5-Char"/>
          <w:rFonts w:eastAsia="Batang" w:hint="cs"/>
          <w:rtl/>
        </w:rPr>
        <w:t>ُ</w:t>
      </w:r>
      <w:r w:rsidRPr="00544D97">
        <w:rPr>
          <w:rStyle w:val="5-Char"/>
          <w:rFonts w:eastAsia="Batang" w:hint="cs"/>
          <w:rtl/>
        </w:rPr>
        <w:t>م</w:t>
      </w:r>
      <w:r w:rsidR="00E80F28" w:rsidRPr="00544D97">
        <w:rPr>
          <w:rStyle w:val="5-Char"/>
          <w:rFonts w:eastAsia="Batang" w:hint="cs"/>
          <w:rtl/>
        </w:rPr>
        <w:t>ٰا</w:t>
      </w:r>
      <w:r w:rsidRPr="00544D97">
        <w:rPr>
          <w:rStyle w:val="5-Char"/>
          <w:rFonts w:eastAsia="Batang" w:hint="cs"/>
          <w:rtl/>
        </w:rPr>
        <w:t>»</w:t>
      </w:r>
      <w:r w:rsidRPr="007100A7">
        <w:rPr>
          <w:rStyle w:val="1-Char"/>
          <w:rFonts w:hint="cs"/>
          <w:rtl/>
        </w:rPr>
        <w:t xml:space="preserve">؛ </w:t>
      </w:r>
      <w:r w:rsidRPr="00544D97">
        <w:rPr>
          <w:rStyle w:val="1-Char"/>
          <w:rFonts w:hint="cs"/>
          <w:rtl/>
        </w:rPr>
        <w:t>«او سه بار آب</w:t>
      </w:r>
      <w:r w:rsidR="00580073" w:rsidRPr="00544D97">
        <w:rPr>
          <w:rStyle w:val="1-Char"/>
          <w:rFonts w:hint="cs"/>
          <w:rtl/>
        </w:rPr>
        <w:t>،</w:t>
      </w:r>
      <w:r w:rsidRPr="00544D97">
        <w:rPr>
          <w:rStyle w:val="1-Char"/>
          <w:rFonts w:hint="cs"/>
          <w:rtl/>
        </w:rPr>
        <w:t xml:space="preserve"> بر کف دستان خو</w:t>
      </w:r>
      <w:r w:rsidR="00446BB7">
        <w:rPr>
          <w:rStyle w:val="1-Char"/>
          <w:rFonts w:hint="cs"/>
          <w:rtl/>
        </w:rPr>
        <w:t>ی</w:t>
      </w:r>
      <w:r w:rsidRPr="00544D97">
        <w:rPr>
          <w:rStyle w:val="1-Char"/>
          <w:rFonts w:hint="cs"/>
          <w:rtl/>
        </w:rPr>
        <w:t>ش ر</w:t>
      </w:r>
      <w:r w:rsidR="00446BB7">
        <w:rPr>
          <w:rStyle w:val="1-Char"/>
          <w:rFonts w:hint="cs"/>
          <w:rtl/>
        </w:rPr>
        <w:t>ی</w:t>
      </w:r>
      <w:r w:rsidRPr="00544D97">
        <w:rPr>
          <w:rStyle w:val="1-Char"/>
          <w:rFonts w:hint="cs"/>
          <w:rtl/>
        </w:rPr>
        <w:t>خت و</w:t>
      </w:r>
      <w:r w:rsidR="000751A8">
        <w:rPr>
          <w:rStyle w:val="1-Char"/>
          <w:rFonts w:hint="cs"/>
          <w:rtl/>
        </w:rPr>
        <w:t xml:space="preserve"> آن‌ها </w:t>
      </w:r>
      <w:r w:rsidRPr="00544D97">
        <w:rPr>
          <w:rStyle w:val="1-Char"/>
          <w:rFonts w:hint="cs"/>
          <w:rtl/>
        </w:rPr>
        <w:t>را شست»</w:t>
      </w:r>
      <w:r w:rsidRPr="007100A7">
        <w:rPr>
          <w:rStyle w:val="1-Char"/>
          <w:rFonts w:hint="cs"/>
          <w:rtl/>
        </w:rPr>
        <w:t>.]</w:t>
      </w:r>
    </w:p>
    <w:p w:rsidR="00580073" w:rsidRPr="007100A7" w:rsidRDefault="00714AD3" w:rsidP="00AF1D25">
      <w:pPr>
        <w:rPr>
          <w:rStyle w:val="1-Char"/>
          <w:rtl/>
        </w:rPr>
      </w:pPr>
      <w:r w:rsidRPr="00FE6406">
        <w:rPr>
          <w:rStyle w:val="9-Char"/>
          <w:rFonts w:eastAsia="Batang" w:hint="cs"/>
          <w:rtl/>
        </w:rPr>
        <w:t>*</w:t>
      </w:r>
      <w:r w:rsidR="008E1A8F" w:rsidRPr="00FE6406">
        <w:rPr>
          <w:rStyle w:val="9-Char"/>
          <w:rFonts w:eastAsia="Batang" w:hint="cs"/>
          <w:rtl/>
        </w:rPr>
        <w:t xml:space="preserve"> </w:t>
      </w:r>
      <w:r w:rsidR="001D74F7" w:rsidRPr="00FE6406">
        <w:rPr>
          <w:rStyle w:val="9-Char"/>
          <w:rFonts w:eastAsia="Batang" w:hint="cs"/>
          <w:rtl/>
        </w:rPr>
        <w:t>«تسم</w:t>
      </w:r>
      <w:r w:rsidR="00446BB7">
        <w:rPr>
          <w:rStyle w:val="9-Char"/>
          <w:rFonts w:eastAsia="Batang" w:hint="cs"/>
          <w:rtl/>
        </w:rPr>
        <w:t>ی</w:t>
      </w:r>
      <w:r w:rsidR="001D74F7" w:rsidRPr="00FE6406">
        <w:rPr>
          <w:rStyle w:val="9-Char"/>
          <w:rFonts w:eastAsia="Batang" w:hint="cs"/>
          <w:rtl/>
        </w:rPr>
        <w:t>ه»</w:t>
      </w:r>
      <w:r w:rsidR="001D74F7" w:rsidRPr="007100A7">
        <w:rPr>
          <w:rStyle w:val="1-Char"/>
          <w:rFonts w:hint="cs"/>
          <w:rtl/>
        </w:rPr>
        <w:t xml:space="preserve"> [گفتن </w:t>
      </w:r>
      <w:r w:rsidR="001D74F7" w:rsidRPr="00FE6406">
        <w:rPr>
          <w:rStyle w:val="9-Char"/>
          <w:rFonts w:eastAsia="Batang" w:hint="cs"/>
          <w:rtl/>
        </w:rPr>
        <w:t>«</w:t>
      </w:r>
      <w:r w:rsidR="001D74F7" w:rsidRPr="004937B1">
        <w:rPr>
          <w:rStyle w:val="5-Char0"/>
          <w:rFonts w:hint="cs"/>
          <w:rtl/>
        </w:rPr>
        <w:t>ب</w:t>
      </w:r>
      <w:r w:rsidR="00580073" w:rsidRPr="004937B1">
        <w:rPr>
          <w:rStyle w:val="5-Char0"/>
          <w:rFonts w:hint="cs"/>
          <w:rtl/>
        </w:rPr>
        <w:t>ِ</w:t>
      </w:r>
      <w:r w:rsidR="001D74F7" w:rsidRPr="004937B1">
        <w:rPr>
          <w:rStyle w:val="5-Char0"/>
          <w:rFonts w:hint="cs"/>
          <w:rtl/>
        </w:rPr>
        <w:t>سم</w:t>
      </w:r>
      <w:r w:rsidR="00580073" w:rsidRPr="004937B1">
        <w:rPr>
          <w:rStyle w:val="5-Char0"/>
          <w:rFonts w:hint="cs"/>
          <w:rtl/>
        </w:rPr>
        <w:t>ِ</w:t>
      </w:r>
      <w:r w:rsidR="001D74F7" w:rsidRPr="004937B1">
        <w:rPr>
          <w:rStyle w:val="5-Char0"/>
          <w:rFonts w:hint="cs"/>
          <w:rtl/>
        </w:rPr>
        <w:t xml:space="preserve"> الله</w:t>
      </w:r>
      <w:r w:rsidR="00580073" w:rsidRPr="004937B1">
        <w:rPr>
          <w:rStyle w:val="5-Char0"/>
          <w:rFonts w:hint="cs"/>
          <w:rtl/>
        </w:rPr>
        <w:t>ِ</w:t>
      </w:r>
      <w:r w:rsidR="001D74F7" w:rsidRPr="004937B1">
        <w:rPr>
          <w:rStyle w:val="5-Char0"/>
          <w:rFonts w:hint="cs"/>
          <w:rtl/>
        </w:rPr>
        <w:t xml:space="preserve"> ا</w:t>
      </w:r>
      <w:r w:rsidR="00580073" w:rsidRPr="004937B1">
        <w:rPr>
          <w:rStyle w:val="5-Char0"/>
          <w:rFonts w:hint="cs"/>
          <w:rtl/>
        </w:rPr>
        <w:t>َ</w:t>
      </w:r>
      <w:r w:rsidR="001D74F7" w:rsidRPr="004937B1">
        <w:rPr>
          <w:rStyle w:val="5-Char0"/>
          <w:rFonts w:hint="cs"/>
          <w:rtl/>
        </w:rPr>
        <w:t>لرحمن ا</w:t>
      </w:r>
      <w:r w:rsidR="00580073" w:rsidRPr="004937B1">
        <w:rPr>
          <w:rStyle w:val="5-Char0"/>
          <w:rFonts w:hint="cs"/>
          <w:rtl/>
        </w:rPr>
        <w:t>َ</w:t>
      </w:r>
      <w:r w:rsidR="001D74F7" w:rsidRPr="004937B1">
        <w:rPr>
          <w:rStyle w:val="5-Char0"/>
          <w:rFonts w:hint="cs"/>
          <w:rtl/>
        </w:rPr>
        <w:t>لرح</w:t>
      </w:r>
      <w:r w:rsidR="00C12E54" w:rsidRPr="004937B1">
        <w:rPr>
          <w:rStyle w:val="5-Char0"/>
          <w:rFonts w:hint="cs"/>
          <w:rtl/>
        </w:rPr>
        <w:t>ي</w:t>
      </w:r>
      <w:r w:rsidR="001D74F7" w:rsidRPr="004937B1">
        <w:rPr>
          <w:rStyle w:val="5-Char0"/>
          <w:rFonts w:hint="cs"/>
          <w:rtl/>
        </w:rPr>
        <w:t>م</w:t>
      </w:r>
      <w:r w:rsidR="001D74F7" w:rsidRPr="00FE6406">
        <w:rPr>
          <w:rStyle w:val="9-Char"/>
          <w:rFonts w:eastAsia="Batang" w:hint="cs"/>
          <w:rtl/>
        </w:rPr>
        <w:t>»</w:t>
      </w:r>
      <w:r w:rsidR="001D74F7" w:rsidRPr="007100A7">
        <w:rPr>
          <w:rStyle w:val="1-Char"/>
          <w:rFonts w:hint="cs"/>
          <w:rtl/>
        </w:rPr>
        <w:t>] در ابتدا</w:t>
      </w:r>
      <w:r w:rsidR="00446BB7">
        <w:rPr>
          <w:rStyle w:val="1-Char"/>
          <w:rFonts w:hint="cs"/>
          <w:rtl/>
        </w:rPr>
        <w:t>ی</w:t>
      </w:r>
      <w:r w:rsidR="001D74F7" w:rsidRPr="007100A7">
        <w:rPr>
          <w:rStyle w:val="1-Char"/>
          <w:rFonts w:hint="cs"/>
          <w:rtl/>
        </w:rPr>
        <w:t xml:space="preserve"> وضو. [چون ب</w:t>
      </w:r>
      <w:r w:rsidR="00446BB7">
        <w:rPr>
          <w:rStyle w:val="1-Char"/>
          <w:rFonts w:hint="cs"/>
          <w:rtl/>
        </w:rPr>
        <w:t>ی</w:t>
      </w:r>
      <w:r w:rsidR="001D74F7" w:rsidRPr="007100A7">
        <w:rPr>
          <w:rStyle w:val="1-Char"/>
          <w:rFonts w:hint="cs"/>
          <w:rtl/>
        </w:rPr>
        <w:t>هق</w:t>
      </w:r>
      <w:r w:rsidR="00446BB7">
        <w:rPr>
          <w:rStyle w:val="1-Char"/>
          <w:rFonts w:hint="cs"/>
          <w:rtl/>
        </w:rPr>
        <w:t>ی</w:t>
      </w:r>
      <w:r w:rsidR="001D74F7" w:rsidRPr="007100A7">
        <w:rPr>
          <w:rStyle w:val="1-Char"/>
          <w:rFonts w:hint="cs"/>
          <w:rtl/>
        </w:rPr>
        <w:t xml:space="preserve"> با اسناد ج</w:t>
      </w:r>
      <w:r w:rsidR="00446BB7">
        <w:rPr>
          <w:rStyle w:val="1-Char"/>
          <w:rFonts w:hint="cs"/>
          <w:rtl/>
        </w:rPr>
        <w:t>ی</w:t>
      </w:r>
      <w:r w:rsidR="001D74F7" w:rsidRPr="007100A7">
        <w:rPr>
          <w:rStyle w:val="1-Char"/>
          <w:rFonts w:hint="cs"/>
          <w:rtl/>
        </w:rPr>
        <w:t>د و ن</w:t>
      </w:r>
      <w:r w:rsidR="00446BB7">
        <w:rPr>
          <w:rStyle w:val="1-Char"/>
          <w:rFonts w:hint="cs"/>
          <w:rtl/>
        </w:rPr>
        <w:t>ی</w:t>
      </w:r>
      <w:r w:rsidR="001D74F7" w:rsidRPr="007100A7">
        <w:rPr>
          <w:rStyle w:val="1-Char"/>
          <w:rFonts w:hint="cs"/>
          <w:rtl/>
        </w:rPr>
        <w:t>کو روا</w:t>
      </w:r>
      <w:r w:rsidR="00446BB7">
        <w:rPr>
          <w:rStyle w:val="1-Char"/>
          <w:rFonts w:hint="cs"/>
          <w:rtl/>
        </w:rPr>
        <w:t>ی</w:t>
      </w:r>
      <w:r w:rsidR="001D74F7" w:rsidRPr="007100A7">
        <w:rPr>
          <w:rStyle w:val="1-Char"/>
          <w:rFonts w:hint="cs"/>
          <w:rtl/>
        </w:rPr>
        <w:t>ت کرده است که پ</w:t>
      </w:r>
      <w:r w:rsidR="00446BB7">
        <w:rPr>
          <w:rStyle w:val="1-Char"/>
          <w:rFonts w:hint="cs"/>
          <w:rtl/>
        </w:rPr>
        <w:t>ی</w:t>
      </w:r>
      <w:r w:rsidR="001D74F7" w:rsidRPr="007100A7">
        <w:rPr>
          <w:rStyle w:val="1-Char"/>
          <w:rFonts w:hint="cs"/>
          <w:rtl/>
        </w:rPr>
        <w:t>امبر</w:t>
      </w:r>
      <w:r w:rsidR="00FE6406" w:rsidRPr="00FE6406">
        <w:rPr>
          <w:rStyle w:val="1-Char"/>
          <w:rFonts w:cs="CTraditional Arabic" w:hint="cs"/>
          <w:rtl/>
        </w:rPr>
        <w:t xml:space="preserve"> ج</w:t>
      </w:r>
      <w:r w:rsidR="001D74F7" w:rsidRPr="007100A7">
        <w:rPr>
          <w:rStyle w:val="1-Char"/>
          <w:rFonts w:hint="cs"/>
          <w:rtl/>
        </w:rPr>
        <w:t xml:space="preserve"> دست خود را در ظرف آب وضو نهاد و به </w:t>
      </w:r>
      <w:r w:rsidR="00446BB7">
        <w:rPr>
          <w:rStyle w:val="1-Char"/>
          <w:rFonts w:hint="cs"/>
          <w:rtl/>
        </w:rPr>
        <w:t>ی</w:t>
      </w:r>
      <w:r w:rsidR="001D74F7" w:rsidRPr="007100A7">
        <w:rPr>
          <w:rStyle w:val="1-Char"/>
          <w:rFonts w:hint="cs"/>
          <w:rtl/>
        </w:rPr>
        <w:t>اران خو</w:t>
      </w:r>
      <w:r w:rsidR="00446BB7">
        <w:rPr>
          <w:rStyle w:val="1-Char"/>
          <w:rFonts w:hint="cs"/>
          <w:rtl/>
        </w:rPr>
        <w:t>ی</w:t>
      </w:r>
      <w:r w:rsidR="001D74F7" w:rsidRPr="007100A7">
        <w:rPr>
          <w:rStyle w:val="1-Char"/>
          <w:rFonts w:hint="cs"/>
          <w:rtl/>
        </w:rPr>
        <w:t xml:space="preserve">ش فرمود: </w:t>
      </w:r>
      <w:r w:rsidR="001D74F7" w:rsidRPr="00BE2421">
        <w:rPr>
          <w:rStyle w:val="5-Char"/>
          <w:rFonts w:eastAsia="Batang" w:hint="cs"/>
          <w:rtl/>
        </w:rPr>
        <w:t>«</w:t>
      </w:r>
      <w:r w:rsidR="00580073" w:rsidRPr="00BE2421">
        <w:rPr>
          <w:rStyle w:val="5-Char"/>
          <w:rFonts w:eastAsia="Batang" w:hint="cs"/>
          <w:rtl/>
        </w:rPr>
        <w:t>تَ</w:t>
      </w:r>
      <w:r w:rsidR="001D74F7" w:rsidRPr="00BE2421">
        <w:rPr>
          <w:rStyle w:val="5-Char"/>
          <w:rFonts w:eastAsia="Batang" w:hint="cs"/>
          <w:rtl/>
        </w:rPr>
        <w:t>و</w:t>
      </w:r>
      <w:r w:rsidR="00580073" w:rsidRPr="00BE2421">
        <w:rPr>
          <w:rStyle w:val="5-Char"/>
          <w:rFonts w:eastAsia="Batang" w:hint="cs"/>
          <w:rtl/>
        </w:rPr>
        <w:t>َ</w:t>
      </w:r>
      <w:r w:rsidR="001D74F7" w:rsidRPr="00BE2421">
        <w:rPr>
          <w:rStyle w:val="5-Char"/>
          <w:rFonts w:eastAsia="Batang" w:hint="cs"/>
          <w:rtl/>
        </w:rPr>
        <w:t>ضّ</w:t>
      </w:r>
      <w:r w:rsidR="00580073" w:rsidRPr="00BE2421">
        <w:rPr>
          <w:rStyle w:val="5-Char"/>
          <w:rFonts w:eastAsia="Batang" w:hint="cs"/>
          <w:rtl/>
        </w:rPr>
        <w:t>َ</w:t>
      </w:r>
      <w:r w:rsidR="001D74F7" w:rsidRPr="00BE2421">
        <w:rPr>
          <w:rStyle w:val="5-Char"/>
          <w:rFonts w:eastAsia="Batang" w:hint="cs"/>
          <w:rtl/>
        </w:rPr>
        <w:t>ئ</w:t>
      </w:r>
      <w:r w:rsidR="00580073" w:rsidRPr="00BE2421">
        <w:rPr>
          <w:rStyle w:val="5-Char"/>
          <w:rFonts w:eastAsia="Batang" w:hint="cs"/>
          <w:rtl/>
        </w:rPr>
        <w:t>ُ</w:t>
      </w:r>
      <w:r w:rsidR="001D74F7" w:rsidRPr="00BE2421">
        <w:rPr>
          <w:rStyle w:val="5-Char"/>
          <w:rFonts w:eastAsia="Batang" w:hint="cs"/>
          <w:rtl/>
        </w:rPr>
        <w:t>وا ب</w:t>
      </w:r>
      <w:r w:rsidR="00580073" w:rsidRPr="00BE2421">
        <w:rPr>
          <w:rStyle w:val="5-Char"/>
          <w:rFonts w:eastAsia="Batang" w:hint="cs"/>
          <w:rtl/>
        </w:rPr>
        <w:t>ِ</w:t>
      </w:r>
      <w:r w:rsidR="001D74F7" w:rsidRPr="00BE2421">
        <w:rPr>
          <w:rStyle w:val="5-Char"/>
          <w:rFonts w:eastAsia="Batang" w:hint="cs"/>
          <w:rtl/>
        </w:rPr>
        <w:t>اس</w:t>
      </w:r>
      <w:r w:rsidR="00580073" w:rsidRPr="00BE2421">
        <w:rPr>
          <w:rStyle w:val="5-Char"/>
          <w:rFonts w:eastAsia="Batang" w:hint="cs"/>
          <w:rtl/>
        </w:rPr>
        <w:t>ْ</w:t>
      </w:r>
      <w:r w:rsidR="001D74F7" w:rsidRPr="00BE2421">
        <w:rPr>
          <w:rStyle w:val="5-Char"/>
          <w:rFonts w:eastAsia="Batang" w:hint="cs"/>
          <w:rtl/>
        </w:rPr>
        <w:t>م</w:t>
      </w:r>
      <w:r w:rsidR="00580073" w:rsidRPr="00BE2421">
        <w:rPr>
          <w:rStyle w:val="5-Char"/>
          <w:rFonts w:eastAsia="Batang" w:hint="cs"/>
          <w:rtl/>
        </w:rPr>
        <w:t>ِ</w:t>
      </w:r>
      <w:r w:rsidR="001D74F7" w:rsidRPr="00BE2421">
        <w:rPr>
          <w:rStyle w:val="5-Char"/>
          <w:rFonts w:eastAsia="Batang" w:hint="cs"/>
          <w:rtl/>
        </w:rPr>
        <w:t xml:space="preserve"> الله</w:t>
      </w:r>
      <w:r w:rsidR="00580073" w:rsidRPr="00BE2421">
        <w:rPr>
          <w:rStyle w:val="5-Char"/>
          <w:rFonts w:eastAsia="Batang" w:hint="cs"/>
          <w:rtl/>
        </w:rPr>
        <w:t>ِ</w:t>
      </w:r>
      <w:r w:rsidR="001D74F7" w:rsidRPr="00BE2421">
        <w:rPr>
          <w:rStyle w:val="5-Char"/>
          <w:rFonts w:eastAsia="Batang" w:hint="cs"/>
          <w:rtl/>
        </w:rPr>
        <w:t>»</w:t>
      </w:r>
      <w:r w:rsidR="001D74F7" w:rsidRPr="007100A7">
        <w:rPr>
          <w:rStyle w:val="1-Char"/>
          <w:rFonts w:eastAsia="Batang" w:hint="cs"/>
          <w:rtl/>
        </w:rPr>
        <w:t xml:space="preserve">؛ </w:t>
      </w:r>
      <w:r w:rsidR="001D74F7" w:rsidRPr="00BE2421">
        <w:rPr>
          <w:rStyle w:val="1-Char"/>
          <w:rFonts w:eastAsia="Batang" w:hint="cs"/>
          <w:rtl/>
        </w:rPr>
        <w:t>«به نام الله، وضو بگ</w:t>
      </w:r>
      <w:r w:rsidR="00446BB7">
        <w:rPr>
          <w:rStyle w:val="1-Char"/>
          <w:rFonts w:eastAsia="Batang" w:hint="cs"/>
          <w:rtl/>
        </w:rPr>
        <w:t>ی</w:t>
      </w:r>
      <w:r w:rsidR="001D74F7" w:rsidRPr="00BE2421">
        <w:rPr>
          <w:rStyle w:val="1-Char"/>
          <w:rFonts w:eastAsia="Batang" w:hint="cs"/>
          <w:rtl/>
        </w:rPr>
        <w:t>ر</w:t>
      </w:r>
      <w:r w:rsidR="00446BB7">
        <w:rPr>
          <w:rStyle w:val="1-Char"/>
          <w:rFonts w:eastAsia="Batang" w:hint="cs"/>
          <w:rtl/>
        </w:rPr>
        <w:t>ی</w:t>
      </w:r>
      <w:r w:rsidR="001D74F7" w:rsidRPr="00BE2421">
        <w:rPr>
          <w:rStyle w:val="1-Char"/>
          <w:rFonts w:eastAsia="Batang" w:hint="cs"/>
          <w:rtl/>
        </w:rPr>
        <w:t>د»</w:t>
      </w:r>
      <w:r w:rsidR="001D74F7" w:rsidRPr="007100A7">
        <w:rPr>
          <w:rStyle w:val="1-Char"/>
          <w:rFonts w:hint="cs"/>
          <w:rtl/>
        </w:rPr>
        <w:t>.</w:t>
      </w:r>
    </w:p>
    <w:p w:rsidR="001C1A25" w:rsidRPr="007100A7" w:rsidRDefault="00580073" w:rsidP="00AF1D25">
      <w:pPr>
        <w:rPr>
          <w:rStyle w:val="1-Char"/>
          <w:rtl/>
        </w:rPr>
      </w:pPr>
      <w:r w:rsidRPr="007100A7">
        <w:rPr>
          <w:rStyle w:val="1-Char"/>
          <w:rFonts w:hint="cs"/>
          <w:rtl/>
        </w:rPr>
        <w:t>و در حد</w:t>
      </w:r>
      <w:r w:rsidR="00446BB7">
        <w:rPr>
          <w:rStyle w:val="1-Char"/>
          <w:rFonts w:hint="cs"/>
          <w:rtl/>
        </w:rPr>
        <w:t>ی</w:t>
      </w:r>
      <w:r w:rsidRPr="007100A7">
        <w:rPr>
          <w:rStyle w:val="1-Char"/>
          <w:rFonts w:hint="cs"/>
          <w:rtl/>
        </w:rPr>
        <w:t>ث صح</w:t>
      </w:r>
      <w:r w:rsidR="00446BB7">
        <w:rPr>
          <w:rStyle w:val="1-Char"/>
          <w:rFonts w:hint="cs"/>
          <w:rtl/>
        </w:rPr>
        <w:t>ی</w:t>
      </w:r>
      <w:r w:rsidRPr="007100A7">
        <w:rPr>
          <w:rStyle w:val="1-Char"/>
          <w:rFonts w:hint="cs"/>
          <w:rtl/>
        </w:rPr>
        <w:t xml:space="preserve">ح آمده است: </w:t>
      </w:r>
      <w:r w:rsidRPr="00BE2421">
        <w:rPr>
          <w:rStyle w:val="5-Char"/>
          <w:rFonts w:eastAsia="Batang" w:hint="cs"/>
          <w:rtl/>
        </w:rPr>
        <w:t>«</w:t>
      </w:r>
      <w:r w:rsidR="001D74F7" w:rsidRPr="00BE2421">
        <w:rPr>
          <w:rStyle w:val="5-Char"/>
          <w:rFonts w:eastAsia="Batang" w:hint="cs"/>
          <w:rtl/>
        </w:rPr>
        <w:t>ک</w:t>
      </w:r>
      <w:r w:rsidRPr="00BE2421">
        <w:rPr>
          <w:rStyle w:val="5-Char"/>
          <w:rFonts w:eastAsia="Batang" w:hint="cs"/>
          <w:rtl/>
        </w:rPr>
        <w:t>ُ</w:t>
      </w:r>
      <w:r w:rsidR="001D74F7" w:rsidRPr="00BE2421">
        <w:rPr>
          <w:rStyle w:val="5-Char"/>
          <w:rFonts w:eastAsia="Batang" w:hint="cs"/>
          <w:rtl/>
        </w:rPr>
        <w:t>لّ</w:t>
      </w:r>
      <w:r w:rsidRPr="00BE2421">
        <w:rPr>
          <w:rStyle w:val="5-Char"/>
          <w:rFonts w:eastAsia="Batang" w:hint="cs"/>
          <w:rtl/>
        </w:rPr>
        <w:t>ُ</w:t>
      </w:r>
      <w:r w:rsidR="001D74F7" w:rsidRPr="00BE2421">
        <w:rPr>
          <w:rStyle w:val="5-Char"/>
          <w:rFonts w:eastAsia="Batang" w:hint="cs"/>
          <w:rtl/>
        </w:rPr>
        <w:t xml:space="preserve"> ا</w:t>
      </w:r>
      <w:r w:rsidRPr="00BE2421">
        <w:rPr>
          <w:rStyle w:val="5-Char"/>
          <w:rFonts w:eastAsia="Batang" w:hint="cs"/>
          <w:rtl/>
        </w:rPr>
        <w:t>َ</w:t>
      </w:r>
      <w:r w:rsidR="001D74F7" w:rsidRPr="00BE2421">
        <w:rPr>
          <w:rStyle w:val="5-Char"/>
          <w:rFonts w:eastAsia="Batang" w:hint="cs"/>
          <w:rtl/>
        </w:rPr>
        <w:t>م</w:t>
      </w:r>
      <w:r w:rsidRPr="00BE2421">
        <w:rPr>
          <w:rStyle w:val="5-Char"/>
          <w:rFonts w:eastAsia="Batang" w:hint="cs"/>
          <w:rtl/>
        </w:rPr>
        <w:t>ْ</w:t>
      </w:r>
      <w:r w:rsidR="001D74F7" w:rsidRPr="00BE2421">
        <w:rPr>
          <w:rStyle w:val="5-Char"/>
          <w:rFonts w:eastAsia="Batang" w:hint="cs"/>
          <w:rtl/>
        </w:rPr>
        <w:t>ر</w:t>
      </w:r>
      <w:r w:rsidRPr="00BE2421">
        <w:rPr>
          <w:rStyle w:val="5-Char"/>
          <w:rFonts w:eastAsia="Batang" w:hint="cs"/>
          <w:rtl/>
        </w:rPr>
        <w:t>ٍ</w:t>
      </w:r>
      <w:r w:rsidR="001D74F7" w:rsidRPr="00BE2421">
        <w:rPr>
          <w:rStyle w:val="5-Char"/>
          <w:rFonts w:eastAsia="Batang" w:hint="cs"/>
          <w:rtl/>
        </w:rPr>
        <w:t xml:space="preserve"> ذ</w:t>
      </w:r>
      <w:r w:rsidRPr="00BE2421">
        <w:rPr>
          <w:rStyle w:val="5-Char"/>
          <w:rFonts w:eastAsia="Batang" w:hint="cs"/>
          <w:rtl/>
        </w:rPr>
        <w:t>ِ</w:t>
      </w:r>
      <w:r w:rsidR="00C12E54" w:rsidRPr="00BE2421">
        <w:rPr>
          <w:rStyle w:val="5-Char"/>
          <w:rFonts w:eastAsia="Batang" w:hint="cs"/>
          <w:rtl/>
        </w:rPr>
        <w:t>ي</w:t>
      </w:r>
      <w:r w:rsidRPr="00BE2421">
        <w:rPr>
          <w:rStyle w:val="5-Char"/>
          <w:rFonts w:eastAsia="Batang" w:hint="cs"/>
          <w:rtl/>
        </w:rPr>
        <w:t>ْ</w:t>
      </w:r>
      <w:r w:rsidR="001D74F7" w:rsidRPr="00BE2421">
        <w:rPr>
          <w:rStyle w:val="5-Char"/>
          <w:rFonts w:eastAsia="Batang" w:hint="cs"/>
          <w:rtl/>
        </w:rPr>
        <w:t xml:space="preserve"> ب</w:t>
      </w:r>
      <w:r w:rsidRPr="00BE2421">
        <w:rPr>
          <w:rStyle w:val="5-Char"/>
          <w:rFonts w:eastAsia="Batang" w:hint="cs"/>
          <w:rtl/>
        </w:rPr>
        <w:t>ٰا</w:t>
      </w:r>
      <w:r w:rsidR="001D74F7" w:rsidRPr="00BE2421">
        <w:rPr>
          <w:rStyle w:val="5-Char"/>
          <w:rFonts w:eastAsia="Batang" w:hint="cs"/>
          <w:rtl/>
        </w:rPr>
        <w:t>ل</w:t>
      </w:r>
      <w:r w:rsidRPr="00BE2421">
        <w:rPr>
          <w:rStyle w:val="5-Char"/>
          <w:rFonts w:eastAsia="Batang" w:hint="cs"/>
          <w:rtl/>
        </w:rPr>
        <w:t>ٍ</w:t>
      </w:r>
      <w:r w:rsidR="001D74F7" w:rsidRPr="00BE2421">
        <w:rPr>
          <w:rStyle w:val="5-Char"/>
          <w:rFonts w:eastAsia="Batang" w:hint="cs"/>
          <w:rtl/>
        </w:rPr>
        <w:t xml:space="preserve"> ل</w:t>
      </w:r>
      <w:r w:rsidRPr="00BE2421">
        <w:rPr>
          <w:rStyle w:val="5-Char"/>
          <w:rFonts w:eastAsia="Batang" w:hint="cs"/>
          <w:rtl/>
        </w:rPr>
        <w:t>ٰ</w:t>
      </w:r>
      <w:r w:rsidR="001D74F7" w:rsidRPr="00BE2421">
        <w:rPr>
          <w:rStyle w:val="5-Char"/>
          <w:rFonts w:eastAsia="Batang" w:hint="cs"/>
          <w:rtl/>
        </w:rPr>
        <w:t>ا</w:t>
      </w:r>
      <w:r w:rsidR="00C12E54" w:rsidRPr="00BE2421">
        <w:rPr>
          <w:rStyle w:val="5-Char"/>
          <w:rFonts w:eastAsia="Batang" w:hint="cs"/>
          <w:rtl/>
        </w:rPr>
        <w:t>ي</w:t>
      </w:r>
      <w:r w:rsidR="001D74F7" w:rsidRPr="00BE2421">
        <w:rPr>
          <w:rStyle w:val="5-Char"/>
          <w:rFonts w:eastAsia="Batang" w:hint="cs"/>
          <w:rtl/>
        </w:rPr>
        <w:t>ُب</w:t>
      </w:r>
      <w:r w:rsidRPr="00BE2421">
        <w:rPr>
          <w:rStyle w:val="5-Char"/>
          <w:rFonts w:eastAsia="Batang" w:hint="cs"/>
          <w:rtl/>
        </w:rPr>
        <w:t>ْ</w:t>
      </w:r>
      <w:r w:rsidR="001D74F7" w:rsidRPr="00BE2421">
        <w:rPr>
          <w:rStyle w:val="5-Char"/>
          <w:rFonts w:eastAsia="Batang" w:hint="cs"/>
          <w:rtl/>
        </w:rPr>
        <w:t>د</w:t>
      </w:r>
      <w:r w:rsidRPr="00BE2421">
        <w:rPr>
          <w:rStyle w:val="5-Char"/>
          <w:rFonts w:eastAsia="Batang" w:hint="cs"/>
          <w:rtl/>
        </w:rPr>
        <w:t>َ</w:t>
      </w:r>
      <w:r w:rsidR="001D74F7" w:rsidRPr="00BE2421">
        <w:rPr>
          <w:rStyle w:val="5-Char"/>
          <w:rFonts w:eastAsia="Batang" w:hint="cs"/>
          <w:rtl/>
        </w:rPr>
        <w:t>أ</w:t>
      </w:r>
      <w:r w:rsidR="00FA0762" w:rsidRPr="00BE2421">
        <w:rPr>
          <w:rStyle w:val="5-Char"/>
          <w:rFonts w:eastAsia="Batang" w:hint="cs"/>
          <w:rtl/>
        </w:rPr>
        <w:t>ُ</w:t>
      </w:r>
      <w:r w:rsidR="001D74F7" w:rsidRPr="00BE2421">
        <w:rPr>
          <w:rStyle w:val="5-Char"/>
          <w:rFonts w:eastAsia="Batang" w:hint="cs"/>
          <w:rtl/>
        </w:rPr>
        <w:t xml:space="preserve"> ف</w:t>
      </w:r>
      <w:r w:rsidRPr="00BE2421">
        <w:rPr>
          <w:rStyle w:val="5-Char"/>
          <w:rFonts w:eastAsia="Batang" w:hint="cs"/>
          <w:rtl/>
        </w:rPr>
        <w:t>ِ</w:t>
      </w:r>
      <w:r w:rsidR="00C12E54" w:rsidRPr="00BE2421">
        <w:rPr>
          <w:rStyle w:val="5-Char"/>
          <w:rFonts w:eastAsia="Batang" w:hint="cs"/>
          <w:rtl/>
        </w:rPr>
        <w:t>ي</w:t>
      </w:r>
      <w:r w:rsidR="001D74F7" w:rsidRPr="00BE2421">
        <w:rPr>
          <w:rStyle w:val="5-Char"/>
          <w:rFonts w:eastAsia="Batang" w:hint="cs"/>
          <w:rtl/>
        </w:rPr>
        <w:t>ه</w:t>
      </w:r>
      <w:r w:rsidRPr="00BE2421">
        <w:rPr>
          <w:rStyle w:val="5-Char"/>
          <w:rFonts w:eastAsia="Batang" w:hint="cs"/>
          <w:rtl/>
        </w:rPr>
        <w:t>ِ</w:t>
      </w:r>
      <w:r w:rsidR="001D74F7" w:rsidRPr="00BE2421">
        <w:rPr>
          <w:rStyle w:val="5-Char"/>
          <w:rFonts w:eastAsia="Batang" w:hint="cs"/>
          <w:rtl/>
        </w:rPr>
        <w:t xml:space="preserve"> ب</w:t>
      </w:r>
      <w:r w:rsidRPr="00BE2421">
        <w:rPr>
          <w:rStyle w:val="5-Char"/>
          <w:rFonts w:eastAsia="Batang" w:hint="cs"/>
          <w:rtl/>
        </w:rPr>
        <w:t>ِ</w:t>
      </w:r>
      <w:r w:rsidR="001D74F7" w:rsidRPr="00BE2421">
        <w:rPr>
          <w:rStyle w:val="5-Char"/>
          <w:rFonts w:eastAsia="Batang" w:hint="cs"/>
          <w:rtl/>
        </w:rPr>
        <w:t>ب</w:t>
      </w:r>
      <w:r w:rsidRPr="00BE2421">
        <w:rPr>
          <w:rStyle w:val="5-Char"/>
          <w:rFonts w:eastAsia="Batang" w:hint="cs"/>
          <w:rtl/>
        </w:rPr>
        <w:t>ِ</w:t>
      </w:r>
      <w:r w:rsidR="001D74F7" w:rsidRPr="00BE2421">
        <w:rPr>
          <w:rStyle w:val="5-Char"/>
          <w:rFonts w:eastAsia="Batang" w:hint="cs"/>
          <w:rtl/>
        </w:rPr>
        <w:t>سم</w:t>
      </w:r>
      <w:r w:rsidRPr="00BE2421">
        <w:rPr>
          <w:rStyle w:val="5-Char"/>
          <w:rFonts w:eastAsia="Batang" w:hint="cs"/>
          <w:rtl/>
        </w:rPr>
        <w:t>ِ</w:t>
      </w:r>
      <w:r w:rsidR="001D74F7" w:rsidRPr="00BE2421">
        <w:rPr>
          <w:rStyle w:val="5-Char"/>
          <w:rFonts w:eastAsia="Batang" w:hint="cs"/>
          <w:rtl/>
        </w:rPr>
        <w:t xml:space="preserve"> الله</w:t>
      </w:r>
      <w:r w:rsidRPr="00BE2421">
        <w:rPr>
          <w:rStyle w:val="5-Char"/>
          <w:rFonts w:eastAsia="Batang" w:hint="cs"/>
          <w:rtl/>
        </w:rPr>
        <w:t>ِ</w:t>
      </w:r>
      <w:r w:rsidR="001D74F7" w:rsidRPr="00BE2421">
        <w:rPr>
          <w:rStyle w:val="5-Char"/>
          <w:rFonts w:eastAsia="Batang" w:hint="cs"/>
          <w:rtl/>
        </w:rPr>
        <w:t xml:space="preserve"> ف</w:t>
      </w:r>
      <w:r w:rsidRPr="00BE2421">
        <w:rPr>
          <w:rStyle w:val="5-Char"/>
          <w:rFonts w:eastAsia="Batang" w:hint="cs"/>
          <w:rtl/>
        </w:rPr>
        <w:t>َ</w:t>
      </w:r>
      <w:r w:rsidR="001D74F7" w:rsidRPr="00BE2421">
        <w:rPr>
          <w:rStyle w:val="5-Char"/>
          <w:rFonts w:eastAsia="Batang" w:hint="cs"/>
          <w:rtl/>
        </w:rPr>
        <w:t>ه</w:t>
      </w:r>
      <w:r w:rsidRPr="00BE2421">
        <w:rPr>
          <w:rStyle w:val="5-Char"/>
          <w:rFonts w:eastAsia="Batang" w:hint="cs"/>
          <w:rtl/>
        </w:rPr>
        <w:t>ُ</w:t>
      </w:r>
      <w:r w:rsidR="001D74F7" w:rsidRPr="00BE2421">
        <w:rPr>
          <w:rStyle w:val="5-Char"/>
          <w:rFonts w:eastAsia="Batang" w:hint="cs"/>
          <w:rtl/>
        </w:rPr>
        <w:t>و</w:t>
      </w:r>
      <w:r w:rsidRPr="00BE2421">
        <w:rPr>
          <w:rStyle w:val="5-Char"/>
          <w:rFonts w:eastAsia="Batang" w:hint="cs"/>
          <w:rtl/>
        </w:rPr>
        <w:t>َ</w:t>
      </w:r>
      <w:r w:rsidR="001D74F7" w:rsidRPr="00BE2421">
        <w:rPr>
          <w:rStyle w:val="5-Char"/>
          <w:rFonts w:eastAsia="Batang" w:hint="cs"/>
          <w:rtl/>
        </w:rPr>
        <w:t xml:space="preserve"> ا</w:t>
      </w:r>
      <w:r w:rsidRPr="00BE2421">
        <w:rPr>
          <w:rStyle w:val="5-Char"/>
          <w:rFonts w:eastAsia="Batang" w:hint="cs"/>
          <w:rtl/>
        </w:rPr>
        <w:t>َ</w:t>
      </w:r>
      <w:r w:rsidR="001D74F7" w:rsidRPr="00BE2421">
        <w:rPr>
          <w:rStyle w:val="5-Char"/>
          <w:rFonts w:eastAsia="Batang" w:hint="cs"/>
          <w:rtl/>
        </w:rPr>
        <w:t>ب</w:t>
      </w:r>
      <w:r w:rsidRPr="00BE2421">
        <w:rPr>
          <w:rStyle w:val="5-Char"/>
          <w:rFonts w:eastAsia="Batang" w:hint="cs"/>
          <w:rtl/>
        </w:rPr>
        <w:t>ْ</w:t>
      </w:r>
      <w:r w:rsidR="001D74F7" w:rsidRPr="00BE2421">
        <w:rPr>
          <w:rStyle w:val="5-Char"/>
          <w:rFonts w:eastAsia="Batang" w:hint="cs"/>
          <w:rtl/>
        </w:rPr>
        <w:t>ت</w:t>
      </w:r>
      <w:r w:rsidRPr="00BE2421">
        <w:rPr>
          <w:rStyle w:val="5-Char"/>
          <w:rFonts w:eastAsia="Batang" w:hint="cs"/>
          <w:rtl/>
        </w:rPr>
        <w:t>َ</w:t>
      </w:r>
      <w:r w:rsidR="001D74F7" w:rsidRPr="00BE2421">
        <w:rPr>
          <w:rStyle w:val="5-Char"/>
          <w:rFonts w:eastAsia="Batang" w:hint="cs"/>
          <w:rtl/>
        </w:rPr>
        <w:t>ر</w:t>
      </w:r>
      <w:r w:rsidRPr="00BE2421">
        <w:rPr>
          <w:rStyle w:val="5-Char"/>
          <w:rFonts w:eastAsia="Batang" w:hint="cs"/>
          <w:rtl/>
        </w:rPr>
        <w:t>ُ</w:t>
      </w:r>
      <w:r w:rsidR="001D74F7" w:rsidRPr="00BE2421">
        <w:rPr>
          <w:rStyle w:val="5-Char"/>
          <w:rFonts w:eastAsia="Batang" w:hint="cs"/>
          <w:rtl/>
        </w:rPr>
        <w:t>»</w:t>
      </w:r>
      <w:r w:rsidR="001D74F7" w:rsidRPr="007100A7">
        <w:rPr>
          <w:rStyle w:val="1-Char"/>
          <w:rFonts w:hint="cs"/>
          <w:rtl/>
        </w:rPr>
        <w:t xml:space="preserve">؛ </w:t>
      </w:r>
      <w:r w:rsidR="001D74F7" w:rsidRPr="00BE2421">
        <w:rPr>
          <w:rStyle w:val="1-Char"/>
          <w:rFonts w:hint="cs"/>
          <w:rtl/>
        </w:rPr>
        <w:t>«هر کار با اهمّ</w:t>
      </w:r>
      <w:r w:rsidR="00446BB7">
        <w:rPr>
          <w:rStyle w:val="1-Char"/>
          <w:rFonts w:hint="cs"/>
          <w:rtl/>
        </w:rPr>
        <w:t>ی</w:t>
      </w:r>
      <w:r w:rsidR="001D74F7" w:rsidRPr="00BE2421">
        <w:rPr>
          <w:rStyle w:val="1-Char"/>
          <w:rFonts w:hint="cs"/>
          <w:rtl/>
        </w:rPr>
        <w:t>ت</w:t>
      </w:r>
      <w:r w:rsidR="00446BB7">
        <w:rPr>
          <w:rStyle w:val="1-Char"/>
          <w:rFonts w:hint="cs"/>
          <w:rtl/>
        </w:rPr>
        <w:t>ی</w:t>
      </w:r>
      <w:r w:rsidR="001D74F7" w:rsidRPr="00BE2421">
        <w:rPr>
          <w:rStyle w:val="1-Char"/>
          <w:rFonts w:hint="cs"/>
          <w:rtl/>
        </w:rPr>
        <w:t xml:space="preserve"> که با نام الله شروع نشود، آن کار ناقص و برکت آن، اندک است»</w:t>
      </w:r>
      <w:r w:rsidR="001D74F7" w:rsidRPr="007100A7">
        <w:rPr>
          <w:rStyle w:val="1-Char"/>
          <w:rFonts w:hint="cs"/>
          <w:rtl/>
        </w:rPr>
        <w:t>.]</w:t>
      </w:r>
    </w:p>
    <w:p w:rsidR="001D74F7" w:rsidRPr="007100A7" w:rsidRDefault="001D74F7" w:rsidP="00A70228">
      <w:pPr>
        <w:rPr>
          <w:rStyle w:val="1-Char"/>
          <w:rtl/>
        </w:rPr>
      </w:pPr>
      <w:r w:rsidRPr="00FE6406">
        <w:rPr>
          <w:rStyle w:val="9-Char"/>
          <w:rFonts w:eastAsia="Batang" w:hint="cs"/>
          <w:rtl/>
        </w:rPr>
        <w:t>*</w:t>
      </w:r>
      <w:r w:rsidR="00C91E86" w:rsidRPr="00FE6406">
        <w:rPr>
          <w:rStyle w:val="9-Char"/>
          <w:rFonts w:eastAsia="Batang" w:hint="cs"/>
          <w:rtl/>
        </w:rPr>
        <w:t xml:space="preserve"> </w:t>
      </w:r>
      <w:r w:rsidRPr="00FE6406">
        <w:rPr>
          <w:rStyle w:val="9-Char"/>
          <w:rFonts w:eastAsia="Batang" w:hint="cs"/>
          <w:rtl/>
        </w:rPr>
        <w:t>مسواک کردن به هنگام شروع وضو؛</w:t>
      </w:r>
      <w:r w:rsidRPr="007100A7">
        <w:rPr>
          <w:rStyle w:val="1-Char"/>
          <w:rFonts w:hint="cs"/>
          <w:rtl/>
        </w:rPr>
        <w:t xml:space="preserve"> و اگر </w:t>
      </w:r>
      <w:r w:rsidR="00AF17B9">
        <w:rPr>
          <w:rStyle w:val="1-Char"/>
          <w:rFonts w:hint="cs"/>
          <w:rtl/>
        </w:rPr>
        <w:t>چنان‌چه</w:t>
      </w:r>
      <w:r w:rsidRPr="007100A7">
        <w:rPr>
          <w:rStyle w:val="1-Char"/>
          <w:rFonts w:hint="cs"/>
          <w:rtl/>
        </w:rPr>
        <w:t xml:space="preserve"> مسواک</w:t>
      </w:r>
      <w:r w:rsidR="00446BB7">
        <w:rPr>
          <w:rStyle w:val="1-Char"/>
          <w:rFonts w:hint="cs"/>
          <w:rtl/>
        </w:rPr>
        <w:t>ی</w:t>
      </w:r>
      <w:r w:rsidRPr="007100A7">
        <w:rPr>
          <w:rStyle w:val="1-Char"/>
          <w:rFonts w:hint="cs"/>
          <w:rtl/>
        </w:rPr>
        <w:t xml:space="preserve"> را ن</w:t>
      </w:r>
      <w:r w:rsidR="00446BB7">
        <w:rPr>
          <w:rStyle w:val="1-Char"/>
          <w:rFonts w:hint="cs"/>
          <w:rtl/>
        </w:rPr>
        <w:t>ی</w:t>
      </w:r>
      <w:r w:rsidRPr="007100A7">
        <w:rPr>
          <w:rStyle w:val="1-Char"/>
          <w:rFonts w:hint="cs"/>
          <w:rtl/>
        </w:rPr>
        <w:t>افت، با انگشتان خو</w:t>
      </w:r>
      <w:r w:rsidR="00446BB7">
        <w:rPr>
          <w:rStyle w:val="1-Char"/>
          <w:rFonts w:hint="cs"/>
          <w:rtl/>
        </w:rPr>
        <w:t>ی</w:t>
      </w:r>
      <w:r w:rsidRPr="007100A7">
        <w:rPr>
          <w:rStyle w:val="1-Char"/>
          <w:rFonts w:hint="cs"/>
          <w:rtl/>
        </w:rPr>
        <w:t>ش، دندان‌ها را بشو</w:t>
      </w:r>
      <w:r w:rsidR="00446BB7">
        <w:rPr>
          <w:rStyle w:val="1-Char"/>
          <w:rFonts w:hint="cs"/>
          <w:rtl/>
        </w:rPr>
        <w:t>ی</w:t>
      </w:r>
      <w:r w:rsidRPr="007100A7">
        <w:rPr>
          <w:rStyle w:val="1-Char"/>
          <w:rFonts w:hint="cs"/>
          <w:rtl/>
        </w:rPr>
        <w:t>د؛ [چون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د:</w:t>
      </w:r>
      <w:r w:rsidRPr="00FE6406">
        <w:rPr>
          <w:rStyle w:val="9-Char"/>
          <w:rFonts w:eastAsia="Batang" w:hint="cs"/>
          <w:rtl/>
        </w:rPr>
        <w:t xml:space="preserve"> </w:t>
      </w:r>
      <w:r w:rsidRPr="00BE2421">
        <w:rPr>
          <w:rStyle w:val="5-Char"/>
          <w:rFonts w:eastAsia="Batang" w:hint="cs"/>
          <w:rtl/>
        </w:rPr>
        <w:t>«ل</w:t>
      </w:r>
      <w:r w:rsidR="00580073" w:rsidRPr="00BE2421">
        <w:rPr>
          <w:rStyle w:val="5-Char"/>
          <w:rFonts w:eastAsia="Batang" w:hint="cs"/>
          <w:rtl/>
        </w:rPr>
        <w:t>َ</w:t>
      </w:r>
      <w:r w:rsidRPr="00BE2421">
        <w:rPr>
          <w:rStyle w:val="5-Char"/>
          <w:rFonts w:eastAsia="Batang" w:hint="cs"/>
          <w:rtl/>
        </w:rPr>
        <w:t>و</w:t>
      </w:r>
      <w:r w:rsidR="00580073" w:rsidRPr="00BE2421">
        <w:rPr>
          <w:rStyle w:val="5-Char"/>
          <w:rFonts w:eastAsia="Batang" w:hint="cs"/>
          <w:rtl/>
        </w:rPr>
        <w:t>ْ</w:t>
      </w:r>
      <w:r w:rsidRPr="00BE2421">
        <w:rPr>
          <w:rStyle w:val="5-Char"/>
          <w:rFonts w:eastAsia="Batang" w:hint="cs"/>
          <w:rtl/>
        </w:rPr>
        <w:t>ل</w:t>
      </w:r>
      <w:r w:rsidR="00580073" w:rsidRPr="00BE2421">
        <w:rPr>
          <w:rStyle w:val="5-Char"/>
          <w:rFonts w:eastAsia="Batang" w:hint="cs"/>
          <w:rtl/>
        </w:rPr>
        <w:t>ٰ</w:t>
      </w:r>
      <w:r w:rsidRPr="00BE2421">
        <w:rPr>
          <w:rStyle w:val="5-Char"/>
          <w:rFonts w:eastAsia="Batang" w:hint="cs"/>
          <w:rtl/>
        </w:rPr>
        <w:t>ا ا</w:t>
      </w:r>
      <w:r w:rsidR="00580073" w:rsidRPr="00BE2421">
        <w:rPr>
          <w:rStyle w:val="5-Char"/>
          <w:rFonts w:eastAsia="Batang" w:hint="cs"/>
          <w:rtl/>
        </w:rPr>
        <w:t>َ</w:t>
      </w:r>
      <w:r w:rsidRPr="00BE2421">
        <w:rPr>
          <w:rStyle w:val="5-Char"/>
          <w:rFonts w:eastAsia="Batang" w:hint="cs"/>
          <w:rtl/>
        </w:rPr>
        <w:t>ن</w:t>
      </w:r>
      <w:r w:rsidR="00580073" w:rsidRPr="00BE2421">
        <w:rPr>
          <w:rStyle w:val="5-Char"/>
          <w:rFonts w:eastAsia="Batang" w:hint="cs"/>
          <w:rtl/>
        </w:rPr>
        <w:t>ْ</w:t>
      </w:r>
      <w:r w:rsidRPr="00BE2421">
        <w:rPr>
          <w:rStyle w:val="5-Char"/>
          <w:rFonts w:eastAsia="Batang" w:hint="cs"/>
          <w:rtl/>
        </w:rPr>
        <w:t xml:space="preserve"> ا</w:t>
      </w:r>
      <w:r w:rsidR="00580073" w:rsidRPr="00BE2421">
        <w:rPr>
          <w:rStyle w:val="5-Char"/>
          <w:rFonts w:eastAsia="Batang" w:hint="cs"/>
          <w:rtl/>
        </w:rPr>
        <w:t>َ</w:t>
      </w:r>
      <w:r w:rsidRPr="00BE2421">
        <w:rPr>
          <w:rStyle w:val="5-Char"/>
          <w:rFonts w:eastAsia="Batang" w:hint="cs"/>
          <w:rtl/>
        </w:rPr>
        <w:t>ش</w:t>
      </w:r>
      <w:r w:rsidR="00580073" w:rsidRPr="00BE2421">
        <w:rPr>
          <w:rStyle w:val="5-Char"/>
          <w:rFonts w:eastAsia="Batang" w:hint="cs"/>
          <w:rtl/>
        </w:rPr>
        <w:t>َُ</w:t>
      </w:r>
      <w:r w:rsidRPr="00BE2421">
        <w:rPr>
          <w:rStyle w:val="5-Char"/>
          <w:rFonts w:eastAsia="Batang" w:hint="cs"/>
          <w:rtl/>
        </w:rPr>
        <w:t>قّ</w:t>
      </w:r>
      <w:r w:rsidR="00580073" w:rsidRPr="00BE2421">
        <w:rPr>
          <w:rStyle w:val="5-Char"/>
          <w:rFonts w:eastAsia="Batang" w:hint="cs"/>
          <w:rtl/>
        </w:rPr>
        <w:t>َ</w:t>
      </w:r>
      <w:r w:rsidRPr="00BE2421">
        <w:rPr>
          <w:rStyle w:val="5-Char"/>
          <w:rFonts w:eastAsia="Batang" w:hint="cs"/>
          <w:rtl/>
        </w:rPr>
        <w:t xml:space="preserve"> ع</w:t>
      </w:r>
      <w:r w:rsidR="00580073" w:rsidRPr="00BE2421">
        <w:rPr>
          <w:rStyle w:val="5-Char"/>
          <w:rFonts w:eastAsia="Batang" w:hint="cs"/>
          <w:rtl/>
        </w:rPr>
        <w:t>َ</w:t>
      </w:r>
      <w:r w:rsidRPr="00BE2421">
        <w:rPr>
          <w:rStyle w:val="5-Char"/>
          <w:rFonts w:eastAsia="Batang" w:hint="cs"/>
          <w:rtl/>
        </w:rPr>
        <w:t>ل</w:t>
      </w:r>
      <w:r w:rsidR="00C12E54" w:rsidRPr="00BE2421">
        <w:rPr>
          <w:rStyle w:val="5-Char"/>
          <w:rFonts w:eastAsia="Batang" w:hint="cs"/>
          <w:rtl/>
        </w:rPr>
        <w:t>ي</w:t>
      </w:r>
      <w:r w:rsidR="00C91E86" w:rsidRPr="00BE2421">
        <w:rPr>
          <w:rStyle w:val="5-Char"/>
          <w:rFonts w:eastAsia="Batang" w:hint="cs"/>
          <w:rtl/>
        </w:rPr>
        <w:t>ٰ</w:t>
      </w:r>
      <w:r w:rsidRPr="00BE2421">
        <w:rPr>
          <w:rStyle w:val="5-Char"/>
          <w:rFonts w:eastAsia="Batang" w:hint="cs"/>
          <w:rtl/>
        </w:rPr>
        <w:t xml:space="preserve"> ا</w:t>
      </w:r>
      <w:r w:rsidR="00580073" w:rsidRPr="00BE2421">
        <w:rPr>
          <w:rStyle w:val="5-Char"/>
          <w:rFonts w:eastAsia="Batang" w:hint="cs"/>
          <w:rtl/>
        </w:rPr>
        <w:t>ُ</w:t>
      </w:r>
      <w:r w:rsidRPr="00BE2421">
        <w:rPr>
          <w:rStyle w:val="5-Char"/>
          <w:rFonts w:eastAsia="Batang" w:hint="cs"/>
          <w:rtl/>
        </w:rPr>
        <w:t>م</w:t>
      </w:r>
      <w:r w:rsidR="00580073" w:rsidRPr="00BE2421">
        <w:rPr>
          <w:rStyle w:val="5-Char"/>
          <w:rFonts w:eastAsia="Batang" w:hint="cs"/>
          <w:rtl/>
        </w:rPr>
        <w:t>َّتِ</w:t>
      </w:r>
      <w:r w:rsidR="00C12E54" w:rsidRPr="00BE2421">
        <w:rPr>
          <w:rStyle w:val="5-Char"/>
          <w:rFonts w:eastAsia="Batang" w:hint="cs"/>
          <w:rtl/>
        </w:rPr>
        <w:t>ي</w:t>
      </w:r>
      <w:r w:rsidR="00580073" w:rsidRPr="00BE2421">
        <w:rPr>
          <w:rStyle w:val="5-Char"/>
          <w:rFonts w:eastAsia="Batang" w:hint="cs"/>
          <w:rtl/>
        </w:rPr>
        <w:t>ْ</w:t>
      </w:r>
      <w:r w:rsidRPr="00BE2421">
        <w:rPr>
          <w:rStyle w:val="5-Char"/>
          <w:rFonts w:eastAsia="Batang" w:hint="cs"/>
          <w:rtl/>
        </w:rPr>
        <w:t xml:space="preserve"> ل</w:t>
      </w:r>
      <w:r w:rsidR="00580073" w:rsidRPr="00BE2421">
        <w:rPr>
          <w:rStyle w:val="5-Char"/>
          <w:rFonts w:eastAsia="Batang" w:hint="cs"/>
          <w:rtl/>
        </w:rPr>
        <w:t>َ</w:t>
      </w:r>
      <w:r w:rsidRPr="00BE2421">
        <w:rPr>
          <w:rStyle w:val="5-Char"/>
          <w:rFonts w:eastAsia="Batang" w:hint="cs"/>
          <w:rtl/>
        </w:rPr>
        <w:t>ا</w:t>
      </w:r>
      <w:r w:rsidR="00580073" w:rsidRPr="00BE2421">
        <w:rPr>
          <w:rStyle w:val="5-Char"/>
          <w:rFonts w:eastAsia="Batang" w:hint="cs"/>
          <w:rtl/>
        </w:rPr>
        <w:t>َ</w:t>
      </w:r>
      <w:r w:rsidRPr="00BE2421">
        <w:rPr>
          <w:rStyle w:val="5-Char"/>
          <w:rFonts w:eastAsia="Batang" w:hint="cs"/>
          <w:rtl/>
        </w:rPr>
        <w:t>م</w:t>
      </w:r>
      <w:r w:rsidR="00580073" w:rsidRPr="00BE2421">
        <w:rPr>
          <w:rStyle w:val="5-Char"/>
          <w:rFonts w:eastAsia="Batang" w:hint="cs"/>
          <w:rtl/>
        </w:rPr>
        <w:t>َ</w:t>
      </w:r>
      <w:r w:rsidRPr="00BE2421">
        <w:rPr>
          <w:rStyle w:val="5-Char"/>
          <w:rFonts w:eastAsia="Batang" w:hint="cs"/>
          <w:rtl/>
        </w:rPr>
        <w:t>ر</w:t>
      </w:r>
      <w:r w:rsidR="00C91E86" w:rsidRPr="00BE2421">
        <w:rPr>
          <w:rStyle w:val="5-Char"/>
          <w:rFonts w:eastAsia="Batang" w:hint="cs"/>
          <w:rtl/>
        </w:rPr>
        <w:t>ْ</w:t>
      </w:r>
      <w:r w:rsidRPr="00BE2421">
        <w:rPr>
          <w:rStyle w:val="5-Char"/>
          <w:rFonts w:eastAsia="Batang" w:hint="cs"/>
          <w:rtl/>
        </w:rPr>
        <w:t>ت</w:t>
      </w:r>
      <w:r w:rsidR="00580073" w:rsidRPr="00BE2421">
        <w:rPr>
          <w:rStyle w:val="5-Char"/>
          <w:rFonts w:eastAsia="Batang" w:hint="cs"/>
          <w:rtl/>
        </w:rPr>
        <w:t>ُ</w:t>
      </w:r>
      <w:r w:rsidRPr="00BE2421">
        <w:rPr>
          <w:rStyle w:val="5-Char"/>
          <w:rFonts w:eastAsia="Batang" w:hint="cs"/>
          <w:rtl/>
        </w:rPr>
        <w:t>ه</w:t>
      </w:r>
      <w:r w:rsidR="00580073" w:rsidRPr="00BE2421">
        <w:rPr>
          <w:rStyle w:val="5-Char"/>
          <w:rFonts w:eastAsia="Batang" w:hint="cs"/>
          <w:rtl/>
        </w:rPr>
        <w:t>ُ</w:t>
      </w:r>
      <w:r w:rsidRPr="00BE2421">
        <w:rPr>
          <w:rStyle w:val="5-Char"/>
          <w:rFonts w:eastAsia="Batang" w:hint="cs"/>
          <w:rtl/>
        </w:rPr>
        <w:t>م</w:t>
      </w:r>
      <w:r w:rsidR="00580073" w:rsidRPr="00BE2421">
        <w:rPr>
          <w:rStyle w:val="5-Char"/>
          <w:rFonts w:eastAsia="Batang" w:hint="cs"/>
          <w:rtl/>
        </w:rPr>
        <w:t>ْ</w:t>
      </w:r>
      <w:r w:rsidRPr="00BE2421">
        <w:rPr>
          <w:rStyle w:val="5-Char"/>
          <w:rFonts w:eastAsia="Batang" w:hint="cs"/>
          <w:rtl/>
        </w:rPr>
        <w:t xml:space="preserve"> ب</w:t>
      </w:r>
      <w:r w:rsidR="00580073" w:rsidRPr="00BE2421">
        <w:rPr>
          <w:rStyle w:val="5-Char"/>
          <w:rFonts w:eastAsia="Batang" w:hint="cs"/>
          <w:rtl/>
        </w:rPr>
        <w:t>ِ</w:t>
      </w:r>
      <w:r w:rsidRPr="00BE2421">
        <w:rPr>
          <w:rStyle w:val="5-Char"/>
          <w:rFonts w:eastAsia="Batang" w:hint="cs"/>
          <w:rtl/>
        </w:rPr>
        <w:t>الس</w:t>
      </w:r>
      <w:r w:rsidR="00580073" w:rsidRPr="00BE2421">
        <w:rPr>
          <w:rStyle w:val="5-Char"/>
          <w:rFonts w:eastAsia="Batang" w:hint="cs"/>
          <w:rtl/>
        </w:rPr>
        <w:t>ِّ</w:t>
      </w:r>
      <w:r w:rsidRPr="00BE2421">
        <w:rPr>
          <w:rStyle w:val="5-Char"/>
          <w:rFonts w:eastAsia="Batang" w:hint="cs"/>
          <w:rtl/>
        </w:rPr>
        <w:t>و</w:t>
      </w:r>
      <w:r w:rsidR="00580073" w:rsidRPr="00BE2421">
        <w:rPr>
          <w:rStyle w:val="5-Char"/>
          <w:rFonts w:eastAsia="Batang" w:hint="cs"/>
          <w:rtl/>
        </w:rPr>
        <w:t>ٰ</w:t>
      </w:r>
      <w:r w:rsidRPr="00BE2421">
        <w:rPr>
          <w:rStyle w:val="5-Char"/>
          <w:rFonts w:eastAsia="Batang" w:hint="cs"/>
          <w:rtl/>
        </w:rPr>
        <w:t>ا</w:t>
      </w:r>
      <w:r w:rsidR="00A70228">
        <w:rPr>
          <w:rStyle w:val="5-Char"/>
          <w:rFonts w:eastAsia="Batang" w:hint="cs"/>
          <w:rtl/>
        </w:rPr>
        <w:t>كِ</w:t>
      </w:r>
      <w:r w:rsidRPr="00BE2421">
        <w:rPr>
          <w:rStyle w:val="5-Char"/>
          <w:rFonts w:eastAsia="Batang" w:hint="cs"/>
          <w:rtl/>
        </w:rPr>
        <w:t xml:space="preserve"> ع</w:t>
      </w:r>
      <w:r w:rsidR="00580073" w:rsidRPr="00BE2421">
        <w:rPr>
          <w:rStyle w:val="5-Char"/>
          <w:rFonts w:eastAsia="Batang" w:hint="cs"/>
          <w:rtl/>
        </w:rPr>
        <w:t>ِ</w:t>
      </w:r>
      <w:r w:rsidRPr="00BE2421">
        <w:rPr>
          <w:rStyle w:val="5-Char"/>
          <w:rFonts w:eastAsia="Batang" w:hint="cs"/>
          <w:rtl/>
        </w:rPr>
        <w:t>ن</w:t>
      </w:r>
      <w:r w:rsidR="00580073" w:rsidRPr="00BE2421">
        <w:rPr>
          <w:rStyle w:val="5-Char"/>
          <w:rFonts w:eastAsia="Batang" w:hint="cs"/>
          <w:rtl/>
        </w:rPr>
        <w:t>ْ</w:t>
      </w:r>
      <w:r w:rsidRPr="00BE2421">
        <w:rPr>
          <w:rStyle w:val="5-Char"/>
          <w:rFonts w:eastAsia="Batang" w:hint="cs"/>
          <w:rtl/>
        </w:rPr>
        <w:t>د</w:t>
      </w:r>
      <w:r w:rsidR="00580073" w:rsidRPr="00BE2421">
        <w:rPr>
          <w:rStyle w:val="5-Char"/>
          <w:rFonts w:eastAsia="Batang" w:hint="cs"/>
          <w:rtl/>
        </w:rPr>
        <w:t>َ</w:t>
      </w:r>
      <w:r w:rsidRPr="00BE2421">
        <w:rPr>
          <w:rStyle w:val="5-Char"/>
          <w:rFonts w:eastAsia="Batang" w:hint="cs"/>
          <w:rtl/>
        </w:rPr>
        <w:t xml:space="preserve"> ک</w:t>
      </w:r>
      <w:r w:rsidR="00580073" w:rsidRPr="00BE2421">
        <w:rPr>
          <w:rStyle w:val="5-Char"/>
          <w:rFonts w:eastAsia="Batang" w:hint="cs"/>
          <w:rtl/>
        </w:rPr>
        <w:t>ُ</w:t>
      </w:r>
      <w:r w:rsidRPr="00BE2421">
        <w:rPr>
          <w:rStyle w:val="5-Char"/>
          <w:rFonts w:eastAsia="Batang" w:hint="cs"/>
          <w:rtl/>
        </w:rPr>
        <w:t>ل</w:t>
      </w:r>
      <w:r w:rsidR="00580073" w:rsidRPr="00BE2421">
        <w:rPr>
          <w:rStyle w:val="5-Char"/>
          <w:rFonts w:eastAsia="Batang" w:hint="cs"/>
          <w:rtl/>
        </w:rPr>
        <w:t>ِ</w:t>
      </w:r>
      <w:r w:rsidRPr="00BE2421">
        <w:rPr>
          <w:rStyle w:val="5-Char"/>
          <w:rFonts w:eastAsia="Batang" w:hint="cs"/>
          <w:rtl/>
        </w:rPr>
        <w:t>ّ و</w:t>
      </w:r>
      <w:r w:rsidR="00580073" w:rsidRPr="00BE2421">
        <w:rPr>
          <w:rStyle w:val="5-Char"/>
          <w:rFonts w:eastAsia="Batang" w:hint="cs"/>
          <w:rtl/>
        </w:rPr>
        <w:t>ُ</w:t>
      </w:r>
      <w:r w:rsidRPr="00BE2421">
        <w:rPr>
          <w:rStyle w:val="5-Char"/>
          <w:rFonts w:eastAsia="Batang" w:hint="cs"/>
          <w:rtl/>
        </w:rPr>
        <w:t>ض</w:t>
      </w:r>
      <w:r w:rsidR="00580073" w:rsidRPr="00BE2421">
        <w:rPr>
          <w:rStyle w:val="5-Char"/>
          <w:rFonts w:eastAsia="Batang" w:hint="cs"/>
          <w:rtl/>
        </w:rPr>
        <w:t>ُ</w:t>
      </w:r>
      <w:r w:rsidRPr="00BE2421">
        <w:rPr>
          <w:rStyle w:val="5-Char"/>
          <w:rFonts w:eastAsia="Batang" w:hint="cs"/>
          <w:rtl/>
        </w:rPr>
        <w:t>و</w:t>
      </w:r>
      <w:r w:rsidR="00580073" w:rsidRPr="00BE2421">
        <w:rPr>
          <w:rStyle w:val="5-Char"/>
          <w:rFonts w:eastAsia="Batang" w:hint="cs"/>
          <w:rtl/>
        </w:rPr>
        <w:t>ْ</w:t>
      </w:r>
      <w:r w:rsidRPr="00BE2421">
        <w:rPr>
          <w:rStyle w:val="5-Char"/>
          <w:rFonts w:eastAsia="Batang" w:hint="cs"/>
          <w:rtl/>
        </w:rPr>
        <w:t>ء</w:t>
      </w:r>
      <w:r w:rsidR="00580073" w:rsidRPr="00BE2421">
        <w:rPr>
          <w:rStyle w:val="5-Char"/>
          <w:rFonts w:eastAsia="Batang" w:hint="cs"/>
          <w:rtl/>
        </w:rPr>
        <w:t>ٍ</w:t>
      </w:r>
      <w:r w:rsidRPr="00BE2421">
        <w:rPr>
          <w:rStyle w:val="5-Char"/>
          <w:rFonts w:eastAsia="Batang" w:hint="cs"/>
          <w:rtl/>
        </w:rPr>
        <w:t>»</w:t>
      </w:r>
      <w:r w:rsidRPr="007100A7">
        <w:rPr>
          <w:rStyle w:val="1-Char"/>
          <w:rFonts w:hint="cs"/>
          <w:rtl/>
        </w:rPr>
        <w:t xml:space="preserve"> (نسا</w:t>
      </w:r>
      <w:r w:rsidR="00446BB7">
        <w:rPr>
          <w:rStyle w:val="1-Char"/>
          <w:rFonts w:hint="cs"/>
          <w:rtl/>
        </w:rPr>
        <w:t>یی</w:t>
      </w:r>
      <w:r w:rsidRPr="007100A7">
        <w:rPr>
          <w:rStyle w:val="1-Char"/>
          <w:rFonts w:hint="cs"/>
          <w:rtl/>
        </w:rPr>
        <w:t xml:space="preserve"> و ابن ماجه)؛ </w:t>
      </w:r>
      <w:r w:rsidRPr="00BE2421">
        <w:rPr>
          <w:rStyle w:val="1-Char"/>
          <w:rFonts w:hint="cs"/>
          <w:rtl/>
        </w:rPr>
        <w:t>«اگر ب</w:t>
      </w:r>
      <w:r w:rsidR="00446BB7">
        <w:rPr>
          <w:rStyle w:val="1-Char"/>
          <w:rFonts w:hint="cs"/>
          <w:rtl/>
        </w:rPr>
        <w:t>ی</w:t>
      </w:r>
      <w:r w:rsidRPr="00BE2421">
        <w:rPr>
          <w:rStyle w:val="1-Char"/>
          <w:rFonts w:hint="cs"/>
          <w:rtl/>
        </w:rPr>
        <w:t>م به رنج انداختن امّت نبود، به آنان فرمان م</w:t>
      </w:r>
      <w:r w:rsidR="00446BB7">
        <w:rPr>
          <w:rStyle w:val="1-Char"/>
          <w:rFonts w:hint="cs"/>
          <w:rtl/>
        </w:rPr>
        <w:t>ی</w:t>
      </w:r>
      <w:r w:rsidRPr="00BE2421">
        <w:rPr>
          <w:rStyle w:val="1-Char"/>
          <w:rFonts w:hint="cs"/>
          <w:rtl/>
        </w:rPr>
        <w:t>‌دادم ک</w:t>
      </w:r>
      <w:r w:rsidR="008E1A8F" w:rsidRPr="00BE2421">
        <w:rPr>
          <w:rStyle w:val="1-Char"/>
          <w:rFonts w:hint="cs"/>
          <w:rtl/>
        </w:rPr>
        <w:t>ه در مواقع وضو گرفتن مسواک کنند</w:t>
      </w:r>
      <w:r w:rsidRPr="00BE2421">
        <w:rPr>
          <w:rStyle w:val="1-Char"/>
          <w:rFonts w:hint="cs"/>
          <w:rtl/>
        </w:rPr>
        <w:t>»</w:t>
      </w:r>
      <w:r w:rsidR="008E1A8F" w:rsidRPr="007100A7">
        <w:rPr>
          <w:rStyle w:val="1-Char"/>
          <w:rFonts w:hint="cs"/>
          <w:rtl/>
        </w:rPr>
        <w:t>.</w:t>
      </w:r>
    </w:p>
    <w:p w:rsidR="001D74F7" w:rsidRPr="007100A7" w:rsidRDefault="001D74F7" w:rsidP="004937B1">
      <w:pPr>
        <w:rPr>
          <w:rStyle w:val="1-Char"/>
          <w:rtl/>
        </w:rPr>
      </w:pPr>
      <w:r w:rsidRPr="007100A7">
        <w:rPr>
          <w:rStyle w:val="1-Char"/>
          <w:rFonts w:hint="cs"/>
          <w:rtl/>
        </w:rPr>
        <w:t>و ن</w:t>
      </w:r>
      <w:r w:rsidR="00446BB7">
        <w:rPr>
          <w:rStyle w:val="1-Char"/>
          <w:rFonts w:hint="cs"/>
          <w:rtl/>
        </w:rPr>
        <w:t>ی</w:t>
      </w:r>
      <w:r w:rsidRPr="007100A7">
        <w:rPr>
          <w:rStyle w:val="1-Char"/>
          <w:rFonts w:hint="cs"/>
          <w:rtl/>
        </w:rPr>
        <w:t>ز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د:</w:t>
      </w:r>
      <w:r w:rsidRPr="00FE6406">
        <w:rPr>
          <w:rStyle w:val="9-Char"/>
          <w:rFonts w:eastAsia="Batang" w:hint="cs"/>
          <w:rtl/>
        </w:rPr>
        <w:t xml:space="preserve"> </w:t>
      </w:r>
      <w:r w:rsidRPr="00BE2421">
        <w:rPr>
          <w:rStyle w:val="5-Char"/>
          <w:rFonts w:eastAsia="Batang" w:hint="cs"/>
          <w:rtl/>
        </w:rPr>
        <w:t>«ر</w:t>
      </w:r>
      <w:r w:rsidR="00580073" w:rsidRPr="00BE2421">
        <w:rPr>
          <w:rStyle w:val="5-Char"/>
          <w:rFonts w:eastAsia="Batang" w:hint="cs"/>
          <w:rtl/>
        </w:rPr>
        <w:t>َ</w:t>
      </w:r>
      <w:r w:rsidRPr="00BE2421">
        <w:rPr>
          <w:rStyle w:val="5-Char"/>
          <w:rFonts w:eastAsia="Batang" w:hint="cs"/>
          <w:rtl/>
        </w:rPr>
        <w:t>ک</w:t>
      </w:r>
      <w:r w:rsidR="00580073" w:rsidRPr="00BE2421">
        <w:rPr>
          <w:rStyle w:val="5-Char"/>
          <w:rFonts w:eastAsia="Batang" w:hint="cs"/>
          <w:rtl/>
        </w:rPr>
        <w:t>ْ</w:t>
      </w:r>
      <w:r w:rsidRPr="00BE2421">
        <w:rPr>
          <w:rStyle w:val="5-Char"/>
          <w:rFonts w:eastAsia="Batang" w:hint="cs"/>
          <w:rtl/>
        </w:rPr>
        <w:t>ع</w:t>
      </w:r>
      <w:r w:rsidR="00580073" w:rsidRPr="00BE2421">
        <w:rPr>
          <w:rStyle w:val="5-Char"/>
          <w:rFonts w:eastAsia="Batang" w:hint="cs"/>
          <w:rtl/>
        </w:rPr>
        <w:t>َ</w:t>
      </w:r>
      <w:r w:rsidRPr="00BE2421">
        <w:rPr>
          <w:rStyle w:val="5-Char"/>
          <w:rFonts w:eastAsia="Batang" w:hint="cs"/>
          <w:rtl/>
        </w:rPr>
        <w:t>ت</w:t>
      </w:r>
      <w:r w:rsidR="00580073" w:rsidRPr="00BE2421">
        <w:rPr>
          <w:rStyle w:val="5-Char"/>
          <w:rFonts w:eastAsia="Batang" w:hint="cs"/>
          <w:rtl/>
        </w:rPr>
        <w:t>ٰ</w:t>
      </w:r>
      <w:r w:rsidRPr="00BE2421">
        <w:rPr>
          <w:rStyle w:val="5-Char"/>
          <w:rFonts w:eastAsia="Batang" w:hint="cs"/>
          <w:rtl/>
        </w:rPr>
        <w:t>ان</w:t>
      </w:r>
      <w:r w:rsidR="00580073" w:rsidRPr="00BE2421">
        <w:rPr>
          <w:rStyle w:val="5-Char"/>
          <w:rFonts w:eastAsia="Batang" w:hint="cs"/>
          <w:rtl/>
        </w:rPr>
        <w:t>ِ</w:t>
      </w:r>
      <w:r w:rsidRPr="00BE2421">
        <w:rPr>
          <w:rStyle w:val="5-Char"/>
          <w:rFonts w:eastAsia="Batang" w:hint="cs"/>
          <w:rtl/>
        </w:rPr>
        <w:t xml:space="preserve"> ب</w:t>
      </w:r>
      <w:r w:rsidR="00580073" w:rsidRPr="00BE2421">
        <w:rPr>
          <w:rStyle w:val="5-Char"/>
          <w:rFonts w:eastAsia="Batang" w:hint="cs"/>
          <w:rtl/>
        </w:rPr>
        <w:t>ِ</w:t>
      </w:r>
      <w:r w:rsidRPr="00BE2421">
        <w:rPr>
          <w:rStyle w:val="5-Char"/>
          <w:rFonts w:eastAsia="Batang" w:hint="cs"/>
          <w:rtl/>
        </w:rPr>
        <w:t>الس</w:t>
      </w:r>
      <w:r w:rsidR="00580073" w:rsidRPr="00BE2421">
        <w:rPr>
          <w:rStyle w:val="5-Char"/>
          <w:rFonts w:eastAsia="Batang" w:hint="cs"/>
          <w:rtl/>
        </w:rPr>
        <w:t>ِّ</w:t>
      </w:r>
      <w:r w:rsidRPr="00BE2421">
        <w:rPr>
          <w:rStyle w:val="5-Char"/>
          <w:rFonts w:eastAsia="Batang" w:hint="cs"/>
          <w:rtl/>
        </w:rPr>
        <w:t>و</w:t>
      </w:r>
      <w:r w:rsidR="00580073" w:rsidRPr="00BE2421">
        <w:rPr>
          <w:rStyle w:val="5-Char"/>
          <w:rFonts w:eastAsia="Batang" w:hint="cs"/>
          <w:rtl/>
        </w:rPr>
        <w:t>ٰ</w:t>
      </w:r>
      <w:r w:rsidRPr="00BE2421">
        <w:rPr>
          <w:rStyle w:val="5-Char"/>
          <w:rFonts w:eastAsia="Batang" w:hint="cs"/>
          <w:rtl/>
        </w:rPr>
        <w:t>ا</w:t>
      </w:r>
      <w:r w:rsidR="00A70228">
        <w:rPr>
          <w:rStyle w:val="5-Char"/>
          <w:rFonts w:eastAsia="Batang" w:hint="cs"/>
          <w:rtl/>
        </w:rPr>
        <w:t xml:space="preserve">كِ </w:t>
      </w:r>
      <w:r w:rsidRPr="00BE2421">
        <w:rPr>
          <w:rStyle w:val="5-Char"/>
          <w:rFonts w:eastAsia="Batang" w:hint="cs"/>
          <w:rtl/>
        </w:rPr>
        <w:t>ا</w:t>
      </w:r>
      <w:r w:rsidR="00580073" w:rsidRPr="00BE2421">
        <w:rPr>
          <w:rStyle w:val="5-Char"/>
          <w:rFonts w:eastAsia="Batang" w:hint="cs"/>
          <w:rtl/>
        </w:rPr>
        <w:t>َ</w:t>
      </w:r>
      <w:r w:rsidRPr="00BE2421">
        <w:rPr>
          <w:rStyle w:val="5-Char"/>
          <w:rFonts w:eastAsia="Batang" w:hint="cs"/>
          <w:rtl/>
        </w:rPr>
        <w:t>ف</w:t>
      </w:r>
      <w:r w:rsidR="00580073" w:rsidRPr="00BE2421">
        <w:rPr>
          <w:rStyle w:val="5-Char"/>
          <w:rFonts w:eastAsia="Batang" w:hint="cs"/>
          <w:rtl/>
        </w:rPr>
        <w:t>ْ</w:t>
      </w:r>
      <w:r w:rsidRPr="00BE2421">
        <w:rPr>
          <w:rStyle w:val="5-Char"/>
          <w:rFonts w:eastAsia="Batang" w:hint="cs"/>
          <w:rtl/>
        </w:rPr>
        <w:t>ض</w:t>
      </w:r>
      <w:r w:rsidR="00580073" w:rsidRPr="00BE2421">
        <w:rPr>
          <w:rStyle w:val="5-Char"/>
          <w:rFonts w:eastAsia="Batang" w:hint="cs"/>
          <w:rtl/>
        </w:rPr>
        <w:t>َ</w:t>
      </w:r>
      <w:r w:rsidRPr="00BE2421">
        <w:rPr>
          <w:rStyle w:val="5-Char"/>
          <w:rFonts w:eastAsia="Batang" w:hint="cs"/>
          <w:rtl/>
        </w:rPr>
        <w:t>ل</w:t>
      </w:r>
      <w:r w:rsidR="00580073" w:rsidRPr="00BE2421">
        <w:rPr>
          <w:rStyle w:val="5-Char"/>
          <w:rFonts w:eastAsia="Batang" w:hint="cs"/>
          <w:rtl/>
        </w:rPr>
        <w:t>ُ</w:t>
      </w:r>
      <w:r w:rsidRPr="00BE2421">
        <w:rPr>
          <w:rStyle w:val="5-Char"/>
          <w:rFonts w:eastAsia="Batang" w:hint="cs"/>
          <w:rtl/>
        </w:rPr>
        <w:t xml:space="preserve"> م</w:t>
      </w:r>
      <w:r w:rsidR="00580073" w:rsidRPr="00BE2421">
        <w:rPr>
          <w:rStyle w:val="5-Char"/>
          <w:rFonts w:eastAsia="Batang" w:hint="cs"/>
          <w:rtl/>
        </w:rPr>
        <w:t>ِ</w:t>
      </w:r>
      <w:r w:rsidRPr="00BE2421">
        <w:rPr>
          <w:rStyle w:val="5-Char"/>
          <w:rFonts w:eastAsia="Batang" w:hint="cs"/>
          <w:rtl/>
        </w:rPr>
        <w:t>ن</w:t>
      </w:r>
      <w:r w:rsidR="00580073" w:rsidRPr="00BE2421">
        <w:rPr>
          <w:rStyle w:val="5-Char"/>
          <w:rFonts w:eastAsia="Batang" w:hint="cs"/>
          <w:rtl/>
        </w:rPr>
        <w:t>ْ</w:t>
      </w:r>
      <w:r w:rsidRPr="00BE2421">
        <w:rPr>
          <w:rStyle w:val="5-Char"/>
          <w:rFonts w:eastAsia="Batang" w:hint="cs"/>
          <w:rtl/>
        </w:rPr>
        <w:t xml:space="preserve"> س</w:t>
      </w:r>
      <w:r w:rsidR="00580073" w:rsidRPr="00BE2421">
        <w:rPr>
          <w:rStyle w:val="5-Char"/>
          <w:rFonts w:eastAsia="Batang" w:hint="cs"/>
          <w:rtl/>
        </w:rPr>
        <w:t>َ</w:t>
      </w:r>
      <w:r w:rsidRPr="00BE2421">
        <w:rPr>
          <w:rStyle w:val="5-Char"/>
          <w:rFonts w:eastAsia="Batang" w:hint="cs"/>
          <w:rtl/>
        </w:rPr>
        <w:t>ب</w:t>
      </w:r>
      <w:r w:rsidR="00580073" w:rsidRPr="00BE2421">
        <w:rPr>
          <w:rStyle w:val="5-Char"/>
          <w:rFonts w:eastAsia="Batang" w:hint="cs"/>
          <w:rtl/>
        </w:rPr>
        <w:t>ْ</w:t>
      </w:r>
      <w:r w:rsidRPr="00BE2421">
        <w:rPr>
          <w:rStyle w:val="5-Char"/>
          <w:rFonts w:eastAsia="Batang" w:hint="cs"/>
          <w:rtl/>
        </w:rPr>
        <w:t>ع</w:t>
      </w:r>
      <w:r w:rsidR="00580073" w:rsidRPr="00BE2421">
        <w:rPr>
          <w:rStyle w:val="5-Char"/>
          <w:rFonts w:eastAsia="Batang" w:hint="cs"/>
          <w:rtl/>
        </w:rPr>
        <w:t>ِ</w:t>
      </w:r>
      <w:r w:rsidR="00C12E54" w:rsidRPr="00BE2421">
        <w:rPr>
          <w:rStyle w:val="5-Char"/>
          <w:rFonts w:eastAsia="Batang" w:hint="cs"/>
          <w:rtl/>
        </w:rPr>
        <w:t>ي</w:t>
      </w:r>
      <w:r w:rsidR="00580073" w:rsidRPr="00BE2421">
        <w:rPr>
          <w:rStyle w:val="5-Char"/>
          <w:rFonts w:eastAsia="Batang" w:hint="cs"/>
          <w:rtl/>
        </w:rPr>
        <w:t>ْ</w:t>
      </w:r>
      <w:r w:rsidRPr="00BE2421">
        <w:rPr>
          <w:rStyle w:val="5-Char"/>
          <w:rFonts w:eastAsia="Batang" w:hint="cs"/>
          <w:rtl/>
        </w:rPr>
        <w:t>ن</w:t>
      </w:r>
      <w:r w:rsidR="00580073" w:rsidRPr="00BE2421">
        <w:rPr>
          <w:rStyle w:val="5-Char"/>
          <w:rFonts w:eastAsia="Batang" w:hint="cs"/>
          <w:rtl/>
        </w:rPr>
        <w:t>َ</w:t>
      </w:r>
      <w:r w:rsidRPr="00BE2421">
        <w:rPr>
          <w:rStyle w:val="5-Char"/>
          <w:rFonts w:eastAsia="Batang" w:hint="cs"/>
          <w:rtl/>
        </w:rPr>
        <w:t xml:space="preserve"> ر</w:t>
      </w:r>
      <w:r w:rsidR="00580073" w:rsidRPr="00BE2421">
        <w:rPr>
          <w:rStyle w:val="5-Char"/>
          <w:rFonts w:eastAsia="Batang" w:hint="cs"/>
          <w:rtl/>
        </w:rPr>
        <w:t>َ</w:t>
      </w:r>
      <w:r w:rsidRPr="00BE2421">
        <w:rPr>
          <w:rStyle w:val="5-Char"/>
          <w:rFonts w:eastAsia="Batang" w:hint="cs"/>
          <w:rtl/>
        </w:rPr>
        <w:t>ک</w:t>
      </w:r>
      <w:r w:rsidR="00580073" w:rsidRPr="00BE2421">
        <w:rPr>
          <w:rStyle w:val="5-Char"/>
          <w:rFonts w:eastAsia="Batang" w:hint="cs"/>
          <w:rtl/>
        </w:rPr>
        <w:t>ْ</w:t>
      </w:r>
      <w:r w:rsidRPr="00BE2421">
        <w:rPr>
          <w:rStyle w:val="5-Char"/>
          <w:rFonts w:eastAsia="Batang" w:hint="cs"/>
          <w:rtl/>
        </w:rPr>
        <w:t>ع</w:t>
      </w:r>
      <w:r w:rsidR="00580073" w:rsidRPr="00BE2421">
        <w:rPr>
          <w:rStyle w:val="5-Char"/>
          <w:rFonts w:eastAsia="Batang" w:hint="cs"/>
          <w:rtl/>
        </w:rPr>
        <w:t>َ</w:t>
      </w:r>
      <w:r w:rsidRPr="00BE2421">
        <w:rPr>
          <w:rStyle w:val="5-Char"/>
          <w:rFonts w:eastAsia="Batang" w:hint="cs"/>
          <w:rtl/>
        </w:rPr>
        <w:t>ة</w:t>
      </w:r>
      <w:r w:rsidR="00580073" w:rsidRPr="00BE2421">
        <w:rPr>
          <w:rStyle w:val="5-Char"/>
          <w:rFonts w:eastAsia="Batang" w:hint="cs"/>
          <w:rtl/>
        </w:rPr>
        <w:t>ٍ</w:t>
      </w:r>
      <w:r w:rsidRPr="00BE2421">
        <w:rPr>
          <w:rStyle w:val="5-Char"/>
          <w:rFonts w:eastAsia="Batang" w:hint="cs"/>
          <w:rtl/>
        </w:rPr>
        <w:t xml:space="preserve"> ب</w:t>
      </w:r>
      <w:r w:rsidR="00580073" w:rsidRPr="00BE2421">
        <w:rPr>
          <w:rStyle w:val="5-Char"/>
          <w:rFonts w:eastAsia="Batang" w:hint="cs"/>
          <w:rtl/>
        </w:rPr>
        <w:t>ِ</w:t>
      </w:r>
      <w:r w:rsidRPr="00BE2421">
        <w:rPr>
          <w:rStyle w:val="5-Char"/>
          <w:rFonts w:eastAsia="Batang" w:hint="cs"/>
          <w:rtl/>
        </w:rPr>
        <w:t>ل</w:t>
      </w:r>
      <w:r w:rsidR="00580073" w:rsidRPr="00BE2421">
        <w:rPr>
          <w:rStyle w:val="5-Char"/>
          <w:rFonts w:eastAsia="Batang" w:hint="cs"/>
          <w:rtl/>
        </w:rPr>
        <w:t>ٰ</w:t>
      </w:r>
      <w:r w:rsidRPr="00BE2421">
        <w:rPr>
          <w:rStyle w:val="5-Char"/>
          <w:rFonts w:eastAsia="Batang" w:hint="cs"/>
          <w:rtl/>
        </w:rPr>
        <w:t>اس</w:t>
      </w:r>
      <w:r w:rsidR="00580073" w:rsidRPr="00BE2421">
        <w:rPr>
          <w:rStyle w:val="5-Char"/>
          <w:rFonts w:eastAsia="Batang" w:hint="cs"/>
          <w:rtl/>
        </w:rPr>
        <w:t>ِ</w:t>
      </w:r>
      <w:r w:rsidRPr="00BE2421">
        <w:rPr>
          <w:rStyle w:val="5-Char"/>
          <w:rFonts w:eastAsia="Batang" w:hint="cs"/>
          <w:rtl/>
        </w:rPr>
        <w:t>و</w:t>
      </w:r>
      <w:r w:rsidR="00580073" w:rsidRPr="00BE2421">
        <w:rPr>
          <w:rStyle w:val="5-Char"/>
          <w:rFonts w:eastAsia="Batang" w:hint="cs"/>
          <w:rtl/>
        </w:rPr>
        <w:t>ٰ</w:t>
      </w:r>
      <w:r w:rsidRPr="00BE2421">
        <w:rPr>
          <w:rStyle w:val="5-Char"/>
          <w:rFonts w:eastAsia="Batang" w:hint="cs"/>
          <w:rtl/>
        </w:rPr>
        <w:t>ا</w:t>
      </w:r>
      <w:r w:rsidR="004937B1">
        <w:rPr>
          <w:rStyle w:val="5-Char"/>
          <w:rFonts w:eastAsia="Batang" w:hint="cs"/>
          <w:rtl/>
        </w:rPr>
        <w:t>ك</w:t>
      </w:r>
      <w:r w:rsidR="00C91E86" w:rsidRPr="00BE2421">
        <w:rPr>
          <w:rStyle w:val="5-Char"/>
          <w:rFonts w:eastAsia="Batang" w:hint="cs"/>
          <w:rtl/>
        </w:rPr>
        <w:t>ٍ</w:t>
      </w:r>
      <w:r w:rsidRPr="00BE2421">
        <w:rPr>
          <w:rStyle w:val="5-Char"/>
          <w:rFonts w:eastAsia="Batang" w:hint="cs"/>
          <w:rtl/>
        </w:rPr>
        <w:t>»</w:t>
      </w:r>
      <w:r w:rsidRPr="007100A7">
        <w:rPr>
          <w:rStyle w:val="1-Char"/>
          <w:rFonts w:hint="cs"/>
          <w:rtl/>
        </w:rPr>
        <w:t xml:space="preserve"> (ابونع</w:t>
      </w:r>
      <w:r w:rsidR="00446BB7">
        <w:rPr>
          <w:rStyle w:val="1-Char"/>
          <w:rFonts w:hint="cs"/>
          <w:rtl/>
        </w:rPr>
        <w:t>ی</w:t>
      </w:r>
      <w:r w:rsidRPr="007100A7">
        <w:rPr>
          <w:rStyle w:val="1-Char"/>
          <w:rFonts w:hint="cs"/>
          <w:rtl/>
        </w:rPr>
        <w:t>م ا</w:t>
      </w:r>
      <w:r w:rsidR="00446BB7">
        <w:rPr>
          <w:rStyle w:val="1-Char"/>
          <w:rFonts w:hint="cs"/>
          <w:rtl/>
        </w:rPr>
        <w:t>ی</w:t>
      </w:r>
      <w:r w:rsidRPr="007100A7">
        <w:rPr>
          <w:rStyle w:val="1-Char"/>
          <w:rFonts w:hint="cs"/>
          <w:rtl/>
        </w:rPr>
        <w:t>ن حد</w:t>
      </w:r>
      <w:r w:rsidR="00446BB7">
        <w:rPr>
          <w:rStyle w:val="1-Char"/>
          <w:rFonts w:hint="cs"/>
          <w:rtl/>
        </w:rPr>
        <w:t>ی</w:t>
      </w:r>
      <w:r w:rsidRPr="007100A7">
        <w:rPr>
          <w:rStyle w:val="1-Char"/>
          <w:rFonts w:hint="cs"/>
          <w:rtl/>
        </w:rPr>
        <w:t>ث را با اسناد</w:t>
      </w:r>
      <w:r w:rsidR="00446BB7">
        <w:rPr>
          <w:rStyle w:val="1-Char"/>
          <w:rFonts w:hint="cs"/>
          <w:rtl/>
        </w:rPr>
        <w:t>ی</w:t>
      </w:r>
      <w:r w:rsidRPr="007100A7">
        <w:rPr>
          <w:rStyle w:val="1-Char"/>
          <w:rFonts w:hint="cs"/>
          <w:rtl/>
        </w:rPr>
        <w:t xml:space="preserve"> که رجال آن ثقه است، روا</w:t>
      </w:r>
      <w:r w:rsidR="00446BB7">
        <w:rPr>
          <w:rStyle w:val="1-Char"/>
          <w:rFonts w:hint="cs"/>
          <w:rtl/>
        </w:rPr>
        <w:t>ی</w:t>
      </w:r>
      <w:r w:rsidRPr="007100A7">
        <w:rPr>
          <w:rStyle w:val="1-Char"/>
          <w:rFonts w:hint="cs"/>
          <w:rtl/>
        </w:rPr>
        <w:t xml:space="preserve">ت نموده است)؛ </w:t>
      </w:r>
      <w:r w:rsidRPr="00BE2421">
        <w:rPr>
          <w:rStyle w:val="1-Char"/>
          <w:rFonts w:hint="cs"/>
          <w:rtl/>
        </w:rPr>
        <w:t>«دو رکعت نماز خواندن با مسواک زدن، بهتر و ن</w:t>
      </w:r>
      <w:r w:rsidR="00446BB7">
        <w:rPr>
          <w:rStyle w:val="1-Char"/>
          <w:rFonts w:hint="cs"/>
          <w:rtl/>
        </w:rPr>
        <w:t>ی</w:t>
      </w:r>
      <w:r w:rsidRPr="00BE2421">
        <w:rPr>
          <w:rStyle w:val="1-Char"/>
          <w:rFonts w:hint="cs"/>
          <w:rtl/>
        </w:rPr>
        <w:t>کوتر است از هفتاد رکعت بدون مسواک نمودن»</w:t>
      </w:r>
      <w:r w:rsidRPr="007100A7">
        <w:rPr>
          <w:rStyle w:val="1-Char"/>
          <w:rFonts w:hint="cs"/>
          <w:rtl/>
        </w:rPr>
        <w:t>.</w:t>
      </w:r>
    </w:p>
    <w:p w:rsidR="00AC576B" w:rsidRPr="007100A7" w:rsidRDefault="001D74F7" w:rsidP="00A70228">
      <w:pPr>
        <w:rPr>
          <w:rStyle w:val="1-Char"/>
          <w:rtl/>
        </w:rPr>
      </w:pPr>
      <w:r w:rsidRPr="007100A7">
        <w:rPr>
          <w:rStyle w:val="1-Char"/>
          <w:rFonts w:hint="cs"/>
          <w:rtl/>
        </w:rPr>
        <w:t>و ن</w:t>
      </w:r>
      <w:r w:rsidR="00446BB7">
        <w:rPr>
          <w:rStyle w:val="1-Char"/>
          <w:rFonts w:hint="cs"/>
          <w:rtl/>
        </w:rPr>
        <w:t>ی</w:t>
      </w:r>
      <w:r w:rsidRPr="007100A7">
        <w:rPr>
          <w:rStyle w:val="1-Char"/>
          <w:rFonts w:hint="cs"/>
          <w:rtl/>
        </w:rPr>
        <w:t>ز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eastAsia="Batang" w:hint="cs"/>
          <w:rtl/>
        </w:rPr>
        <w:t>«</w:t>
      </w:r>
      <w:r w:rsidR="00C12E54" w:rsidRPr="00BE2421">
        <w:rPr>
          <w:rStyle w:val="5-Char"/>
          <w:rFonts w:eastAsia="Batang" w:hint="cs"/>
          <w:rtl/>
        </w:rPr>
        <w:t>ي</w:t>
      </w:r>
      <w:r w:rsidR="00A17CCC" w:rsidRPr="00BE2421">
        <w:rPr>
          <w:rStyle w:val="5-Char"/>
          <w:rFonts w:eastAsia="Batang" w:hint="cs"/>
          <w:rtl/>
        </w:rPr>
        <w:t>ُ</w:t>
      </w:r>
      <w:r w:rsidRPr="00BE2421">
        <w:rPr>
          <w:rStyle w:val="5-Char"/>
          <w:rFonts w:eastAsia="Batang" w:hint="cs"/>
          <w:rtl/>
        </w:rPr>
        <w:t>ج</w:t>
      </w:r>
      <w:r w:rsidR="00A17CCC" w:rsidRPr="00BE2421">
        <w:rPr>
          <w:rStyle w:val="5-Char"/>
          <w:rFonts w:eastAsia="Batang" w:hint="cs"/>
          <w:rtl/>
        </w:rPr>
        <w:t>ْ</w:t>
      </w:r>
      <w:r w:rsidRPr="00BE2421">
        <w:rPr>
          <w:rStyle w:val="5-Char"/>
          <w:rFonts w:eastAsia="Batang" w:hint="cs"/>
          <w:rtl/>
        </w:rPr>
        <w:t>ز</w:t>
      </w:r>
      <w:r w:rsidR="00A17CCC" w:rsidRPr="00BE2421">
        <w:rPr>
          <w:rStyle w:val="5-Char"/>
          <w:rFonts w:eastAsia="Batang" w:hint="cs"/>
          <w:rtl/>
        </w:rPr>
        <w:t>ِ</w:t>
      </w:r>
      <w:r w:rsidR="00C12E54" w:rsidRPr="00BE2421">
        <w:rPr>
          <w:rStyle w:val="5-Char"/>
          <w:rFonts w:eastAsia="Batang" w:hint="cs"/>
          <w:rtl/>
        </w:rPr>
        <w:t>ي</w:t>
      </w:r>
      <w:r w:rsidRPr="00BE2421">
        <w:rPr>
          <w:rStyle w:val="5-Char"/>
          <w:rFonts w:eastAsia="Batang" w:hint="cs"/>
          <w:rtl/>
        </w:rPr>
        <w:t>ء</w:t>
      </w:r>
      <w:r w:rsidR="00A17CCC" w:rsidRPr="00BE2421">
        <w:rPr>
          <w:rStyle w:val="5-Char"/>
          <w:rFonts w:eastAsia="Batang" w:hint="cs"/>
          <w:rtl/>
        </w:rPr>
        <w:t>ُ</w:t>
      </w:r>
      <w:r w:rsidRPr="00BE2421">
        <w:rPr>
          <w:rStyle w:val="5-Char"/>
          <w:rFonts w:eastAsia="Batang" w:hint="cs"/>
          <w:rtl/>
        </w:rPr>
        <w:t xml:space="preserve"> م</w:t>
      </w:r>
      <w:r w:rsidR="00A17CCC" w:rsidRPr="00BE2421">
        <w:rPr>
          <w:rStyle w:val="5-Char"/>
          <w:rFonts w:eastAsia="Batang" w:hint="cs"/>
          <w:rtl/>
        </w:rPr>
        <w:t>ِ</w:t>
      </w:r>
      <w:r w:rsidRPr="00BE2421">
        <w:rPr>
          <w:rStyle w:val="5-Char"/>
          <w:rFonts w:eastAsia="Batang" w:hint="cs"/>
          <w:rtl/>
        </w:rPr>
        <w:t>ن</w:t>
      </w:r>
      <w:r w:rsidR="00A17CCC" w:rsidRPr="00BE2421">
        <w:rPr>
          <w:rStyle w:val="5-Char"/>
          <w:rFonts w:eastAsia="Batang" w:hint="cs"/>
          <w:rtl/>
        </w:rPr>
        <w:t>َ</w:t>
      </w:r>
      <w:r w:rsidRPr="00BE2421">
        <w:rPr>
          <w:rStyle w:val="5-Char"/>
          <w:rFonts w:eastAsia="Batang" w:hint="cs"/>
          <w:rtl/>
        </w:rPr>
        <w:t xml:space="preserve"> الس</w:t>
      </w:r>
      <w:r w:rsidR="00A17CCC" w:rsidRPr="00BE2421">
        <w:rPr>
          <w:rStyle w:val="5-Char"/>
          <w:rFonts w:eastAsia="Batang" w:hint="cs"/>
          <w:rtl/>
        </w:rPr>
        <w:t>ِّ</w:t>
      </w:r>
      <w:r w:rsidRPr="00BE2421">
        <w:rPr>
          <w:rStyle w:val="5-Char"/>
          <w:rFonts w:eastAsia="Batang" w:hint="cs"/>
          <w:rtl/>
        </w:rPr>
        <w:t>و</w:t>
      </w:r>
      <w:r w:rsidR="00A17CCC" w:rsidRPr="00BE2421">
        <w:rPr>
          <w:rStyle w:val="5-Char"/>
          <w:rFonts w:eastAsia="Batang" w:hint="cs"/>
          <w:rtl/>
        </w:rPr>
        <w:t>ٰ</w:t>
      </w:r>
      <w:r w:rsidRPr="00BE2421">
        <w:rPr>
          <w:rStyle w:val="5-Char"/>
          <w:rFonts w:eastAsia="Batang" w:hint="cs"/>
          <w:rtl/>
        </w:rPr>
        <w:t>ا</w:t>
      </w:r>
      <w:r w:rsidR="00A70228">
        <w:rPr>
          <w:rStyle w:val="5-Char"/>
          <w:rFonts w:eastAsia="Batang" w:hint="cs"/>
          <w:rtl/>
        </w:rPr>
        <w:t>ك</w:t>
      </w:r>
      <w:r w:rsidR="00A17CCC" w:rsidRPr="00BE2421">
        <w:rPr>
          <w:rStyle w:val="5-Char"/>
          <w:rFonts w:eastAsia="Batang" w:hint="cs"/>
          <w:rtl/>
        </w:rPr>
        <w:t>ِ</w:t>
      </w:r>
      <w:r w:rsidRPr="00BE2421">
        <w:rPr>
          <w:rStyle w:val="5-Char"/>
          <w:rFonts w:eastAsia="Batang" w:hint="cs"/>
          <w:rtl/>
        </w:rPr>
        <w:t>، ا</w:t>
      </w:r>
      <w:r w:rsidR="00A17CCC" w:rsidRPr="00BE2421">
        <w:rPr>
          <w:rStyle w:val="5-Char"/>
          <w:rFonts w:eastAsia="Batang" w:hint="cs"/>
          <w:rtl/>
        </w:rPr>
        <w:t>َ</w:t>
      </w:r>
      <w:r w:rsidRPr="00BE2421">
        <w:rPr>
          <w:rStyle w:val="5-Char"/>
          <w:rFonts w:eastAsia="Batang" w:hint="cs"/>
          <w:rtl/>
        </w:rPr>
        <w:t>ل</w:t>
      </w:r>
      <w:r w:rsidR="00A17CCC" w:rsidRPr="00BE2421">
        <w:rPr>
          <w:rStyle w:val="5-Char"/>
          <w:rFonts w:eastAsia="Batang" w:hint="cs"/>
          <w:rtl/>
        </w:rPr>
        <w:t>ْ</w:t>
      </w:r>
      <w:r w:rsidRPr="00BE2421">
        <w:rPr>
          <w:rStyle w:val="5-Char"/>
          <w:rFonts w:eastAsia="Batang" w:hint="cs"/>
          <w:rtl/>
        </w:rPr>
        <w:t>ا</w:t>
      </w:r>
      <w:r w:rsidR="00A17CCC" w:rsidRPr="00BE2421">
        <w:rPr>
          <w:rStyle w:val="5-Char"/>
          <w:rFonts w:eastAsia="Batang" w:hint="cs"/>
          <w:rtl/>
        </w:rPr>
        <w:t>َ</w:t>
      </w:r>
      <w:r w:rsidRPr="00BE2421">
        <w:rPr>
          <w:rStyle w:val="5-Char"/>
          <w:rFonts w:eastAsia="Batang" w:hint="cs"/>
          <w:rtl/>
        </w:rPr>
        <w:t>ص</w:t>
      </w:r>
      <w:r w:rsidR="00A17CCC" w:rsidRPr="00BE2421">
        <w:rPr>
          <w:rStyle w:val="5-Char"/>
          <w:rFonts w:eastAsia="Batang" w:hint="cs"/>
          <w:rtl/>
        </w:rPr>
        <w:t>ٰ</w:t>
      </w:r>
      <w:r w:rsidRPr="00BE2421">
        <w:rPr>
          <w:rStyle w:val="5-Char"/>
          <w:rFonts w:eastAsia="Batang" w:hint="cs"/>
          <w:rtl/>
        </w:rPr>
        <w:t>اب</w:t>
      </w:r>
      <w:r w:rsidR="00A17CCC" w:rsidRPr="00BE2421">
        <w:rPr>
          <w:rStyle w:val="5-Char"/>
          <w:rFonts w:eastAsia="Batang" w:hint="cs"/>
          <w:rtl/>
        </w:rPr>
        <w:t>ِ</w:t>
      </w:r>
      <w:r w:rsidRPr="00BE2421">
        <w:rPr>
          <w:rStyle w:val="5-Char"/>
          <w:rFonts w:eastAsia="Batang" w:hint="cs"/>
          <w:rtl/>
        </w:rPr>
        <w:t>ع</w:t>
      </w:r>
      <w:r w:rsidR="00A17CCC" w:rsidRPr="00BE2421">
        <w:rPr>
          <w:rStyle w:val="5-Char"/>
          <w:rFonts w:eastAsia="Batang" w:hint="cs"/>
          <w:rtl/>
        </w:rPr>
        <w:t>ُ</w:t>
      </w:r>
      <w:r w:rsidRPr="00BE2421">
        <w:rPr>
          <w:rStyle w:val="5-Char"/>
          <w:rFonts w:eastAsia="Batang" w:hint="cs"/>
          <w:rtl/>
        </w:rPr>
        <w:t>»</w:t>
      </w:r>
      <w:r w:rsidRPr="007100A7">
        <w:rPr>
          <w:rStyle w:val="1-Char"/>
          <w:rFonts w:hint="cs"/>
          <w:rtl/>
        </w:rPr>
        <w:t xml:space="preserve"> (ب</w:t>
      </w:r>
      <w:r w:rsidR="00446BB7">
        <w:rPr>
          <w:rStyle w:val="1-Char"/>
          <w:rFonts w:hint="cs"/>
          <w:rtl/>
        </w:rPr>
        <w:t>ی</w:t>
      </w:r>
      <w:r w:rsidRPr="007100A7">
        <w:rPr>
          <w:rStyle w:val="1-Char"/>
          <w:rFonts w:hint="cs"/>
          <w:rtl/>
        </w:rPr>
        <w:t>هق</w:t>
      </w:r>
      <w:r w:rsidR="00446BB7">
        <w:rPr>
          <w:rStyle w:val="1-Char"/>
          <w:rFonts w:hint="cs"/>
          <w:rtl/>
        </w:rPr>
        <w:t>ی</w:t>
      </w:r>
      <w:r w:rsidRPr="007100A7">
        <w:rPr>
          <w:rStyle w:val="1-Char"/>
          <w:rFonts w:hint="cs"/>
          <w:rtl/>
        </w:rPr>
        <w:t xml:space="preserve"> و ابن عد</w:t>
      </w:r>
      <w:r w:rsidR="00446BB7">
        <w:rPr>
          <w:rStyle w:val="1-Char"/>
          <w:rFonts w:hint="cs"/>
          <w:rtl/>
        </w:rPr>
        <w:t>ی</w:t>
      </w:r>
      <w:r w:rsidRPr="007100A7">
        <w:rPr>
          <w:rStyle w:val="1-Char"/>
          <w:rFonts w:hint="cs"/>
          <w:rtl/>
        </w:rPr>
        <w:t xml:space="preserve"> در </w:t>
      </w:r>
      <w:r w:rsidRPr="00D3193B">
        <w:rPr>
          <w:rStyle w:val="5-Char0"/>
          <w:rFonts w:hint="cs"/>
          <w:rtl/>
        </w:rPr>
        <w:t>«الکامل»</w:t>
      </w:r>
      <w:r w:rsidRPr="007100A7">
        <w:rPr>
          <w:rStyle w:val="1-Char"/>
          <w:rFonts w:hint="cs"/>
          <w:rtl/>
        </w:rPr>
        <w:t xml:space="preserve">)؛ </w:t>
      </w:r>
      <w:r w:rsidRPr="00BE2421">
        <w:rPr>
          <w:rStyle w:val="1-Char"/>
          <w:rFonts w:hint="cs"/>
          <w:rtl/>
        </w:rPr>
        <w:t>«انگشتان، جا</w:t>
      </w:r>
      <w:r w:rsidR="00446BB7">
        <w:rPr>
          <w:rStyle w:val="1-Char"/>
          <w:rFonts w:hint="cs"/>
          <w:rtl/>
        </w:rPr>
        <w:t>ی</w:t>
      </w:r>
      <w:r w:rsidRPr="00BE2421">
        <w:rPr>
          <w:rStyle w:val="1-Char"/>
          <w:rFonts w:hint="cs"/>
          <w:rtl/>
        </w:rPr>
        <w:t xml:space="preserve"> مسواک را م</w:t>
      </w:r>
      <w:r w:rsidR="00446BB7">
        <w:rPr>
          <w:rStyle w:val="1-Char"/>
          <w:rFonts w:hint="cs"/>
          <w:rtl/>
        </w:rPr>
        <w:t>ی</w:t>
      </w:r>
      <w:r w:rsidRPr="00BE2421">
        <w:rPr>
          <w:rStyle w:val="1-Char"/>
          <w:rFonts w:hint="cs"/>
          <w:rtl/>
        </w:rPr>
        <w:t>‌گ</w:t>
      </w:r>
      <w:r w:rsidR="00446BB7">
        <w:rPr>
          <w:rStyle w:val="1-Char"/>
          <w:rFonts w:hint="cs"/>
          <w:rtl/>
        </w:rPr>
        <w:t>ی</w:t>
      </w:r>
      <w:r w:rsidR="00A17CCC" w:rsidRPr="00BE2421">
        <w:rPr>
          <w:rStyle w:val="1-Char"/>
          <w:rFonts w:hint="cs"/>
          <w:rtl/>
        </w:rPr>
        <w:t>رد»</w:t>
      </w:r>
      <w:r w:rsidR="00A17CCC" w:rsidRPr="007100A7">
        <w:rPr>
          <w:rStyle w:val="1-Char"/>
          <w:rFonts w:hint="cs"/>
          <w:rtl/>
        </w:rPr>
        <w:t xml:space="preserve">. </w:t>
      </w:r>
    </w:p>
    <w:p w:rsidR="001D74F7" w:rsidRPr="007100A7" w:rsidRDefault="00A17CCC" w:rsidP="004937B1">
      <w:pPr>
        <w:rPr>
          <w:rStyle w:val="1-Char"/>
          <w:rtl/>
        </w:rPr>
      </w:pPr>
      <w:r w:rsidRPr="007100A7">
        <w:rPr>
          <w:rStyle w:val="1-Char"/>
          <w:rFonts w:hint="cs"/>
          <w:rtl/>
        </w:rPr>
        <w:t>و عل</w:t>
      </w:r>
      <w:r w:rsidR="00446BB7">
        <w:rPr>
          <w:rStyle w:val="1-Char"/>
          <w:rFonts w:hint="cs"/>
          <w:rtl/>
        </w:rPr>
        <w:t>ی</w:t>
      </w:r>
      <w:r w:rsidR="00FE6406" w:rsidRPr="00FE6406">
        <w:rPr>
          <w:rStyle w:val="1-Char"/>
          <w:rFonts w:cs="CTraditional Arabic" w:hint="cs"/>
          <w:rtl/>
        </w:rPr>
        <w:t>س</w:t>
      </w:r>
      <w:r w:rsidRPr="007100A7">
        <w:rPr>
          <w:rStyle w:val="1-Char"/>
          <w:rFonts w:hint="cs"/>
          <w:rtl/>
        </w:rPr>
        <w:t xml:space="preserve"> م</w:t>
      </w:r>
      <w:r w:rsidR="00446BB7">
        <w:rPr>
          <w:rStyle w:val="1-Char"/>
          <w:rFonts w:hint="cs"/>
          <w:rtl/>
        </w:rPr>
        <w:t>ی</w:t>
      </w:r>
      <w:r w:rsidRPr="007100A7">
        <w:rPr>
          <w:rStyle w:val="1-Char"/>
          <w:rFonts w:hint="cs"/>
          <w:rtl/>
        </w:rPr>
        <w:t>‌گو</w:t>
      </w:r>
      <w:r w:rsidR="00446BB7">
        <w:rPr>
          <w:rStyle w:val="1-Char"/>
          <w:rFonts w:hint="cs"/>
          <w:rtl/>
        </w:rPr>
        <w:t>ی</w:t>
      </w:r>
      <w:r w:rsidRPr="007100A7">
        <w:rPr>
          <w:rStyle w:val="1-Char"/>
          <w:rFonts w:hint="cs"/>
          <w:rtl/>
        </w:rPr>
        <w:t xml:space="preserve">د: </w:t>
      </w:r>
      <w:r w:rsidRPr="00BE2421">
        <w:rPr>
          <w:rStyle w:val="5-Char"/>
          <w:rFonts w:hint="cs"/>
          <w:rtl/>
        </w:rPr>
        <w:t>«</w:t>
      </w:r>
      <w:r w:rsidRPr="00BE2421">
        <w:rPr>
          <w:rStyle w:val="5-Char"/>
          <w:rFonts w:eastAsia="Batang" w:hint="cs"/>
          <w:rtl/>
        </w:rPr>
        <w:t>ا</w:t>
      </w:r>
      <w:r w:rsidR="005B028A" w:rsidRPr="00BE2421">
        <w:rPr>
          <w:rStyle w:val="5-Char"/>
          <w:rFonts w:hint="cs"/>
          <w:rtl/>
        </w:rPr>
        <w:t>َ</w:t>
      </w:r>
      <w:r w:rsidRPr="00BE2421">
        <w:rPr>
          <w:rStyle w:val="5-Char"/>
          <w:rFonts w:eastAsia="Batang" w:hint="cs"/>
          <w:rtl/>
        </w:rPr>
        <w:t>لتَّشْوِ</w:t>
      </w:r>
      <w:r w:rsidR="00C12E54" w:rsidRPr="00BE2421">
        <w:rPr>
          <w:rStyle w:val="5-Char"/>
          <w:rFonts w:eastAsia="Batang" w:hint="cs"/>
          <w:rtl/>
        </w:rPr>
        <w:t>ي</w:t>
      </w:r>
      <w:r w:rsidR="005B028A" w:rsidRPr="00BE2421">
        <w:rPr>
          <w:rStyle w:val="5-Char"/>
          <w:rFonts w:eastAsia="Batang" w:hint="cs"/>
          <w:rtl/>
        </w:rPr>
        <w:t>ْ</w:t>
      </w:r>
      <w:r w:rsidR="001D74F7" w:rsidRPr="00BE2421">
        <w:rPr>
          <w:rStyle w:val="5-Char"/>
          <w:rFonts w:eastAsia="Batang" w:hint="cs"/>
          <w:rtl/>
        </w:rPr>
        <w:t>ص</w:t>
      </w:r>
      <w:r w:rsidRPr="00BE2421">
        <w:rPr>
          <w:rStyle w:val="5-Char"/>
          <w:rFonts w:eastAsia="Batang" w:hint="cs"/>
          <w:rtl/>
        </w:rPr>
        <w:t>ُ</w:t>
      </w:r>
      <w:r w:rsidR="001D74F7" w:rsidRPr="00BE2421">
        <w:rPr>
          <w:rStyle w:val="5-Char"/>
          <w:rFonts w:eastAsia="Batang" w:hint="cs"/>
          <w:rtl/>
        </w:rPr>
        <w:t xml:space="preserve"> ب</w:t>
      </w:r>
      <w:r w:rsidRPr="00BE2421">
        <w:rPr>
          <w:rStyle w:val="5-Char"/>
          <w:rFonts w:eastAsia="Batang" w:hint="cs"/>
          <w:rtl/>
        </w:rPr>
        <w:t>ِ</w:t>
      </w:r>
      <w:r w:rsidR="001D74F7" w:rsidRPr="00BE2421">
        <w:rPr>
          <w:rStyle w:val="5-Char"/>
          <w:rFonts w:eastAsia="Batang" w:hint="cs"/>
          <w:rtl/>
        </w:rPr>
        <w:t>ال</w:t>
      </w:r>
      <w:r w:rsidRPr="00BE2421">
        <w:rPr>
          <w:rStyle w:val="5-Char"/>
          <w:rFonts w:eastAsia="Batang" w:hint="cs"/>
          <w:rtl/>
        </w:rPr>
        <w:t>ْ</w:t>
      </w:r>
      <w:r w:rsidR="001D74F7" w:rsidRPr="00BE2421">
        <w:rPr>
          <w:rStyle w:val="5-Char"/>
          <w:rFonts w:eastAsia="Batang" w:hint="cs"/>
          <w:rtl/>
        </w:rPr>
        <w:t>م</w:t>
      </w:r>
      <w:r w:rsidRPr="00BE2421">
        <w:rPr>
          <w:rStyle w:val="5-Char"/>
          <w:rFonts w:eastAsia="Batang" w:hint="cs"/>
          <w:rtl/>
        </w:rPr>
        <w:t>ُ</w:t>
      </w:r>
      <w:r w:rsidR="001D74F7" w:rsidRPr="00BE2421">
        <w:rPr>
          <w:rStyle w:val="5-Char"/>
          <w:rFonts w:eastAsia="Batang" w:hint="cs"/>
          <w:rtl/>
        </w:rPr>
        <w:t>س</w:t>
      </w:r>
      <w:r w:rsidRPr="00BE2421">
        <w:rPr>
          <w:rStyle w:val="5-Char"/>
          <w:rFonts w:eastAsia="Batang" w:hint="cs"/>
          <w:rtl/>
        </w:rPr>
        <w:t>َبَّ</w:t>
      </w:r>
      <w:r w:rsidR="001D74F7" w:rsidRPr="00BE2421">
        <w:rPr>
          <w:rStyle w:val="5-Char"/>
          <w:rFonts w:eastAsia="Batang" w:hint="cs"/>
          <w:rtl/>
        </w:rPr>
        <w:t>ح</w:t>
      </w:r>
      <w:r w:rsidRPr="00BE2421">
        <w:rPr>
          <w:rStyle w:val="5-Char"/>
          <w:rFonts w:eastAsia="Batang" w:hint="cs"/>
          <w:rtl/>
        </w:rPr>
        <w:t>َ</w:t>
      </w:r>
      <w:r w:rsidR="001D74F7" w:rsidRPr="00BE2421">
        <w:rPr>
          <w:rStyle w:val="5-Char"/>
          <w:rFonts w:eastAsia="Batang" w:hint="cs"/>
          <w:rtl/>
        </w:rPr>
        <w:t>ة</w:t>
      </w:r>
      <w:r w:rsidRPr="00BE2421">
        <w:rPr>
          <w:rStyle w:val="5-Char"/>
          <w:rFonts w:eastAsia="Batang" w:hint="cs"/>
          <w:rtl/>
        </w:rPr>
        <w:t>ِ</w:t>
      </w:r>
      <w:r w:rsidR="001D74F7" w:rsidRPr="00BE2421">
        <w:rPr>
          <w:rStyle w:val="5-Char"/>
          <w:rFonts w:eastAsia="Batang" w:hint="cs"/>
          <w:rtl/>
        </w:rPr>
        <w:t xml:space="preserve"> و</w:t>
      </w:r>
      <w:r w:rsidRPr="00BE2421">
        <w:rPr>
          <w:rStyle w:val="5-Char"/>
          <w:rFonts w:eastAsia="Batang" w:hint="cs"/>
          <w:rtl/>
        </w:rPr>
        <w:t>َ</w:t>
      </w:r>
      <w:r w:rsidR="001D74F7" w:rsidRPr="00BE2421">
        <w:rPr>
          <w:rStyle w:val="5-Char"/>
          <w:rFonts w:eastAsia="Batang" w:hint="cs"/>
          <w:rtl/>
        </w:rPr>
        <w:t xml:space="preserve"> ال</w:t>
      </w:r>
      <w:r w:rsidRPr="00BE2421">
        <w:rPr>
          <w:rStyle w:val="5-Char"/>
          <w:rFonts w:eastAsia="Batang" w:hint="cs"/>
          <w:rtl/>
        </w:rPr>
        <w:t>ْ</w:t>
      </w:r>
      <w:r w:rsidR="001D74F7" w:rsidRPr="00BE2421">
        <w:rPr>
          <w:rStyle w:val="5-Char"/>
          <w:rFonts w:eastAsia="Batang" w:hint="cs"/>
          <w:rtl/>
        </w:rPr>
        <w:t>ا</w:t>
      </w:r>
      <w:r w:rsidRPr="00BE2421">
        <w:rPr>
          <w:rStyle w:val="5-Char"/>
          <w:rFonts w:eastAsia="Batang" w:hint="cs"/>
          <w:rtl/>
        </w:rPr>
        <w:t>ِ</w:t>
      </w:r>
      <w:r w:rsidR="001D74F7" w:rsidRPr="00BE2421">
        <w:rPr>
          <w:rStyle w:val="5-Char"/>
          <w:rFonts w:eastAsia="Batang" w:hint="cs"/>
          <w:rtl/>
        </w:rPr>
        <w:t>ب</w:t>
      </w:r>
      <w:r w:rsidRPr="00BE2421">
        <w:rPr>
          <w:rStyle w:val="5-Char"/>
          <w:rFonts w:eastAsia="Batang" w:hint="cs"/>
          <w:rtl/>
        </w:rPr>
        <w:t>ْ</w:t>
      </w:r>
      <w:r w:rsidR="001D74F7" w:rsidRPr="00BE2421">
        <w:rPr>
          <w:rStyle w:val="5-Char"/>
          <w:rFonts w:eastAsia="Batang" w:hint="cs"/>
          <w:rtl/>
        </w:rPr>
        <w:t>ه</w:t>
      </w:r>
      <w:r w:rsidRPr="00BE2421">
        <w:rPr>
          <w:rStyle w:val="5-Char"/>
          <w:rFonts w:eastAsia="Batang" w:hint="cs"/>
          <w:rtl/>
        </w:rPr>
        <w:t>ٰ</w:t>
      </w:r>
      <w:r w:rsidR="001D74F7" w:rsidRPr="00BE2421">
        <w:rPr>
          <w:rStyle w:val="5-Char"/>
          <w:rFonts w:eastAsia="Batang" w:hint="cs"/>
          <w:rtl/>
        </w:rPr>
        <w:t>ام</w:t>
      </w:r>
      <w:r w:rsidRPr="00BE2421">
        <w:rPr>
          <w:rStyle w:val="5-Char"/>
          <w:rFonts w:eastAsia="Batang" w:hint="cs"/>
          <w:rtl/>
        </w:rPr>
        <w:t>ِ</w:t>
      </w:r>
      <w:r w:rsidR="001D74F7" w:rsidRPr="00BE2421">
        <w:rPr>
          <w:rStyle w:val="5-Char"/>
          <w:rFonts w:eastAsia="Batang" w:hint="cs"/>
          <w:rtl/>
        </w:rPr>
        <w:t xml:space="preserve"> س</w:t>
      </w:r>
      <w:r w:rsidRPr="00BE2421">
        <w:rPr>
          <w:rStyle w:val="5-Char"/>
          <w:rFonts w:eastAsia="Batang" w:hint="cs"/>
          <w:rtl/>
        </w:rPr>
        <w:t>ِ</w:t>
      </w:r>
      <w:r w:rsidR="001D74F7" w:rsidRPr="00BE2421">
        <w:rPr>
          <w:rStyle w:val="5-Char"/>
          <w:rFonts w:eastAsia="Batang" w:hint="cs"/>
          <w:rtl/>
        </w:rPr>
        <w:t>و</w:t>
      </w:r>
      <w:r w:rsidRPr="00BE2421">
        <w:rPr>
          <w:rStyle w:val="5-Char"/>
          <w:rFonts w:eastAsia="Batang" w:hint="cs"/>
          <w:rtl/>
        </w:rPr>
        <w:t>ٰ</w:t>
      </w:r>
      <w:r w:rsidR="001D74F7" w:rsidRPr="00BE2421">
        <w:rPr>
          <w:rStyle w:val="5-Char"/>
          <w:rFonts w:eastAsia="Batang" w:hint="cs"/>
          <w:rtl/>
        </w:rPr>
        <w:t>ا</w:t>
      </w:r>
      <w:r w:rsidR="004937B1">
        <w:rPr>
          <w:rStyle w:val="5-Char"/>
          <w:rFonts w:eastAsia="Batang" w:hint="cs"/>
          <w:rtl/>
        </w:rPr>
        <w:t>ك</w:t>
      </w:r>
      <w:r w:rsidRPr="00BE2421">
        <w:rPr>
          <w:rStyle w:val="5-Char"/>
          <w:rFonts w:eastAsia="Batang" w:hint="cs"/>
          <w:rtl/>
        </w:rPr>
        <w:t>ٌ</w:t>
      </w:r>
      <w:r w:rsidR="001D74F7" w:rsidRPr="00BE2421">
        <w:rPr>
          <w:rStyle w:val="5-Char"/>
          <w:rFonts w:hint="cs"/>
          <w:rtl/>
        </w:rPr>
        <w:t>»</w:t>
      </w:r>
      <w:r w:rsidR="001D74F7" w:rsidRPr="007100A7">
        <w:rPr>
          <w:rStyle w:val="1-Char"/>
          <w:rFonts w:hint="cs"/>
          <w:rtl/>
        </w:rPr>
        <w:t xml:space="preserve">؛ </w:t>
      </w:r>
      <w:r w:rsidR="001D74F7" w:rsidRPr="00BE2421">
        <w:rPr>
          <w:rStyle w:val="1-Char"/>
          <w:rFonts w:hint="cs"/>
          <w:rtl/>
        </w:rPr>
        <w:t>«مال</w:t>
      </w:r>
      <w:r w:rsidR="00446BB7">
        <w:rPr>
          <w:rStyle w:val="1-Char"/>
          <w:rFonts w:hint="cs"/>
          <w:rtl/>
        </w:rPr>
        <w:t>ی</w:t>
      </w:r>
      <w:r w:rsidR="001D74F7" w:rsidRPr="00BE2421">
        <w:rPr>
          <w:rStyle w:val="1-Char"/>
          <w:rFonts w:hint="cs"/>
          <w:rtl/>
        </w:rPr>
        <w:t>دن دندان‌ها به وس</w:t>
      </w:r>
      <w:r w:rsidR="00446BB7">
        <w:rPr>
          <w:rStyle w:val="1-Char"/>
          <w:rFonts w:hint="cs"/>
          <w:rtl/>
        </w:rPr>
        <w:t>ی</w:t>
      </w:r>
      <w:r w:rsidR="001D74F7" w:rsidRPr="00BE2421">
        <w:rPr>
          <w:rStyle w:val="1-Char"/>
          <w:rFonts w:hint="cs"/>
          <w:rtl/>
        </w:rPr>
        <w:t>له</w:t>
      </w:r>
      <w:r w:rsidR="0080702C" w:rsidRPr="00BE2421">
        <w:rPr>
          <w:rStyle w:val="1-Char"/>
          <w:rFonts w:hint="cs"/>
          <w:rtl/>
        </w:rPr>
        <w:t>‌</w:t>
      </w:r>
      <w:r w:rsidR="00446BB7">
        <w:rPr>
          <w:rStyle w:val="1-Char"/>
          <w:rFonts w:hint="cs"/>
          <w:rtl/>
        </w:rPr>
        <w:t>ی</w:t>
      </w:r>
      <w:r w:rsidR="0080702C" w:rsidRPr="00BE2421">
        <w:rPr>
          <w:rStyle w:val="1-Char"/>
          <w:rFonts w:hint="cs"/>
          <w:rtl/>
        </w:rPr>
        <w:t xml:space="preserve"> </w:t>
      </w:r>
      <w:r w:rsidR="001D74F7" w:rsidRPr="00BE2421">
        <w:rPr>
          <w:rStyle w:val="1-Char"/>
          <w:rFonts w:hint="cs"/>
          <w:rtl/>
        </w:rPr>
        <w:t>انگشت سبابه و ابهام، مسواک به شمار م</w:t>
      </w:r>
      <w:r w:rsidR="00446BB7">
        <w:rPr>
          <w:rStyle w:val="1-Char"/>
          <w:rFonts w:hint="cs"/>
          <w:rtl/>
        </w:rPr>
        <w:t>ی</w:t>
      </w:r>
      <w:r w:rsidR="001D74F7" w:rsidRPr="00BE2421">
        <w:rPr>
          <w:rStyle w:val="1-Char"/>
          <w:rFonts w:hint="cs"/>
          <w:rtl/>
        </w:rPr>
        <w:t>‌آ</w:t>
      </w:r>
      <w:r w:rsidR="00446BB7">
        <w:rPr>
          <w:rStyle w:val="1-Char"/>
          <w:rFonts w:hint="cs"/>
          <w:rtl/>
        </w:rPr>
        <w:t>ی</w:t>
      </w:r>
      <w:r w:rsidR="001D74F7" w:rsidRPr="00BE2421">
        <w:rPr>
          <w:rStyle w:val="1-Char"/>
          <w:rFonts w:hint="cs"/>
          <w:rtl/>
        </w:rPr>
        <w:t>د»</w:t>
      </w:r>
      <w:r w:rsidR="001D74F7" w:rsidRPr="007100A7">
        <w:rPr>
          <w:rStyle w:val="1-Char"/>
          <w:rFonts w:hint="cs"/>
          <w:rtl/>
        </w:rPr>
        <w:t>.]</w:t>
      </w:r>
    </w:p>
    <w:p w:rsidR="001D74F7" w:rsidRPr="007100A7" w:rsidRDefault="001D74F7" w:rsidP="00AF1D25">
      <w:pPr>
        <w:rPr>
          <w:rStyle w:val="1-Char"/>
          <w:rtl/>
        </w:rPr>
      </w:pPr>
      <w:r w:rsidRPr="00FE6406">
        <w:rPr>
          <w:rStyle w:val="9-Char"/>
          <w:rFonts w:eastAsia="Batang" w:hint="cs"/>
          <w:rtl/>
        </w:rPr>
        <w:t>* سه بار آب در دهان گردان</w:t>
      </w:r>
      <w:r w:rsidR="00446BB7">
        <w:rPr>
          <w:rStyle w:val="9-Char"/>
          <w:rFonts w:eastAsia="Batang" w:hint="cs"/>
          <w:rtl/>
        </w:rPr>
        <w:t>ی</w:t>
      </w:r>
      <w:r w:rsidRPr="00FE6406">
        <w:rPr>
          <w:rStyle w:val="9-Char"/>
          <w:rFonts w:eastAsia="Batang" w:hint="cs"/>
          <w:rtl/>
        </w:rPr>
        <w:t>دن و حرکت دادن،</w:t>
      </w:r>
      <w:r w:rsidRPr="007100A7">
        <w:rPr>
          <w:rStyle w:val="1-Char"/>
          <w:rFonts w:hint="cs"/>
          <w:rtl/>
        </w:rPr>
        <w:t xml:space="preserve"> [و سپس آن را از دهان خارج کردن]؛ اگر چه ا</w:t>
      </w:r>
      <w:r w:rsidR="00446BB7">
        <w:rPr>
          <w:rStyle w:val="1-Char"/>
          <w:rFonts w:hint="cs"/>
          <w:rtl/>
        </w:rPr>
        <w:t>ی</w:t>
      </w:r>
      <w:r w:rsidRPr="007100A7">
        <w:rPr>
          <w:rStyle w:val="1-Char"/>
          <w:rFonts w:hint="cs"/>
          <w:rtl/>
        </w:rPr>
        <w:t>ن سه بار مضمضه</w:t>
      </w:r>
      <w:r w:rsidR="00A17CCC" w:rsidRPr="007100A7">
        <w:rPr>
          <w:rStyle w:val="1-Char"/>
          <w:rFonts w:hint="cs"/>
          <w:rtl/>
        </w:rPr>
        <w:t>،</w:t>
      </w:r>
      <w:r w:rsidRPr="007100A7">
        <w:rPr>
          <w:rStyle w:val="1-Char"/>
          <w:rFonts w:hint="cs"/>
          <w:rtl/>
        </w:rPr>
        <w:t xml:space="preserve"> با </w:t>
      </w:r>
      <w:r w:rsidR="00446BB7">
        <w:rPr>
          <w:rStyle w:val="1-Char"/>
          <w:rFonts w:hint="cs"/>
          <w:rtl/>
        </w:rPr>
        <w:t>ی</w:t>
      </w:r>
      <w:r w:rsidRPr="007100A7">
        <w:rPr>
          <w:rStyle w:val="1-Char"/>
          <w:rFonts w:hint="cs"/>
          <w:rtl/>
        </w:rPr>
        <w:t>ک مشت آب صورت بگ</w:t>
      </w:r>
      <w:r w:rsidR="00446BB7">
        <w:rPr>
          <w:rStyle w:val="1-Char"/>
          <w:rFonts w:hint="cs"/>
          <w:rtl/>
        </w:rPr>
        <w:t>ی</w:t>
      </w:r>
      <w:r w:rsidRPr="007100A7">
        <w:rPr>
          <w:rStyle w:val="1-Char"/>
          <w:rFonts w:hint="cs"/>
          <w:rtl/>
        </w:rPr>
        <w:t>رد.</w:t>
      </w:r>
    </w:p>
    <w:p w:rsidR="001D74F7" w:rsidRPr="007100A7" w:rsidRDefault="001D74F7" w:rsidP="00AF1D25">
      <w:pPr>
        <w:rPr>
          <w:rStyle w:val="1-Char"/>
          <w:rtl/>
        </w:rPr>
      </w:pPr>
      <w:r w:rsidRPr="00FE6406">
        <w:rPr>
          <w:rStyle w:val="9-Char"/>
          <w:rFonts w:eastAsia="Batang" w:hint="cs"/>
          <w:rtl/>
        </w:rPr>
        <w:t>* سه بار ب</w:t>
      </w:r>
      <w:r w:rsidR="00446BB7">
        <w:rPr>
          <w:rStyle w:val="9-Char"/>
          <w:rFonts w:eastAsia="Batang" w:hint="cs"/>
          <w:rtl/>
        </w:rPr>
        <w:t>ی</w:t>
      </w:r>
      <w:r w:rsidRPr="00FE6406">
        <w:rPr>
          <w:rStyle w:val="9-Char"/>
          <w:rFonts w:eastAsia="Batang" w:hint="cs"/>
          <w:rtl/>
        </w:rPr>
        <w:t>ن</w:t>
      </w:r>
      <w:r w:rsidR="00446BB7">
        <w:rPr>
          <w:rStyle w:val="9-Char"/>
          <w:rFonts w:eastAsia="Batang" w:hint="cs"/>
          <w:rtl/>
        </w:rPr>
        <w:t>ی</w:t>
      </w:r>
      <w:r w:rsidRPr="00FE6406">
        <w:rPr>
          <w:rStyle w:val="9-Char"/>
          <w:rFonts w:eastAsia="Batang" w:hint="cs"/>
          <w:rtl/>
        </w:rPr>
        <w:t xml:space="preserve"> را با سه مشت آب، شستن و تم</w:t>
      </w:r>
      <w:r w:rsidR="00446BB7">
        <w:rPr>
          <w:rStyle w:val="9-Char"/>
          <w:rFonts w:eastAsia="Batang" w:hint="cs"/>
          <w:rtl/>
        </w:rPr>
        <w:t>ی</w:t>
      </w:r>
      <w:r w:rsidRPr="00FE6406">
        <w:rPr>
          <w:rStyle w:val="9-Char"/>
          <w:rFonts w:eastAsia="Batang" w:hint="cs"/>
          <w:rtl/>
        </w:rPr>
        <w:t>ز کردن.</w:t>
      </w:r>
      <w:r w:rsidRPr="007100A7">
        <w:rPr>
          <w:rStyle w:val="1-Char"/>
          <w:rFonts w:hint="cs"/>
          <w:rtl/>
        </w:rPr>
        <w:t xml:space="preserve"> [روا</w:t>
      </w:r>
      <w:r w:rsidR="00446BB7">
        <w:rPr>
          <w:rStyle w:val="1-Char"/>
          <w:rFonts w:hint="cs"/>
          <w:rtl/>
        </w:rPr>
        <w:t>ی</w:t>
      </w:r>
      <w:r w:rsidRPr="007100A7">
        <w:rPr>
          <w:rStyle w:val="1-Char"/>
          <w:rFonts w:hint="cs"/>
          <w:rtl/>
        </w:rPr>
        <w:t xml:space="preserve">ت شده است که: </w:t>
      </w:r>
      <w:r w:rsidR="005B028A" w:rsidRPr="00544D97">
        <w:rPr>
          <w:rStyle w:val="5-Char"/>
          <w:rFonts w:eastAsia="Batang" w:hint="cs"/>
          <w:rtl/>
        </w:rPr>
        <w:t>«</w:t>
      </w:r>
      <w:r w:rsidRPr="00544D97">
        <w:rPr>
          <w:rStyle w:val="5-Char"/>
          <w:rFonts w:eastAsia="Batang" w:hint="cs"/>
          <w:rtl/>
        </w:rPr>
        <w:t>ا</w:t>
      </w:r>
      <w:r w:rsidR="005B028A" w:rsidRPr="00544D97">
        <w:rPr>
          <w:rStyle w:val="5-Char"/>
          <w:rFonts w:eastAsia="Batang" w:hint="cs"/>
          <w:rtl/>
        </w:rPr>
        <w:t>ِ</w:t>
      </w:r>
      <w:r w:rsidRPr="00544D97">
        <w:rPr>
          <w:rStyle w:val="5-Char"/>
          <w:rFonts w:eastAsia="Batang" w:hint="cs"/>
          <w:rtl/>
        </w:rPr>
        <w:t>نّ</w:t>
      </w:r>
      <w:r w:rsidR="005B028A" w:rsidRPr="00544D97">
        <w:rPr>
          <w:rStyle w:val="5-Char"/>
          <w:rFonts w:eastAsia="Batang" w:hint="cs"/>
          <w:rtl/>
        </w:rPr>
        <w:t>َ</w:t>
      </w:r>
      <w:r w:rsidRPr="00544D97">
        <w:rPr>
          <w:rStyle w:val="5-Char"/>
          <w:rFonts w:eastAsia="Batang" w:hint="cs"/>
          <w:rtl/>
        </w:rPr>
        <w:t>ه</w:t>
      </w:r>
      <w:r w:rsidR="005B028A" w:rsidRPr="00544D97">
        <w:rPr>
          <w:rStyle w:val="5-Char"/>
          <w:rFonts w:eastAsia="Batang" w:hint="cs"/>
          <w:rtl/>
        </w:rPr>
        <w:t>ُ</w:t>
      </w:r>
      <w:r w:rsidR="00FE6406" w:rsidRPr="00FE6406">
        <w:rPr>
          <w:rStyle w:val="1-Char"/>
          <w:rFonts w:cs="CTraditional Arabic" w:hint="cs"/>
          <w:rtl/>
        </w:rPr>
        <w:t xml:space="preserve"> ج</w:t>
      </w:r>
      <w:r w:rsidRPr="00544D97">
        <w:rPr>
          <w:rStyle w:val="5-Char"/>
          <w:rFonts w:eastAsia="Batang" w:hint="cs"/>
          <w:rtl/>
        </w:rPr>
        <w:t xml:space="preserve"> </w:t>
      </w:r>
      <w:r w:rsidRPr="004937B1">
        <w:rPr>
          <w:rStyle w:val="5-Char"/>
          <w:rFonts w:eastAsia="Batang" w:hint="cs"/>
          <w:rtl/>
        </w:rPr>
        <w:t>ت</w:t>
      </w:r>
      <w:r w:rsidR="005B028A" w:rsidRPr="004937B1">
        <w:rPr>
          <w:rStyle w:val="5-Char"/>
          <w:rFonts w:eastAsia="Batang" w:hint="cs"/>
          <w:rtl/>
        </w:rPr>
        <w:t>َ</w:t>
      </w:r>
      <w:r w:rsidRPr="004937B1">
        <w:rPr>
          <w:rStyle w:val="5-Char"/>
          <w:rFonts w:eastAsia="Batang" w:hint="cs"/>
          <w:rtl/>
        </w:rPr>
        <w:t>و</w:t>
      </w:r>
      <w:r w:rsidR="005B028A" w:rsidRPr="004937B1">
        <w:rPr>
          <w:rStyle w:val="5-Char"/>
          <w:rFonts w:eastAsia="Batang" w:hint="cs"/>
          <w:rtl/>
        </w:rPr>
        <w:t>َ</w:t>
      </w:r>
      <w:r w:rsidRPr="004937B1">
        <w:rPr>
          <w:rStyle w:val="5-Char"/>
          <w:rFonts w:eastAsia="Batang" w:hint="cs"/>
          <w:rtl/>
        </w:rPr>
        <w:t>ضّ</w:t>
      </w:r>
      <w:r w:rsidR="005B028A" w:rsidRPr="004937B1">
        <w:rPr>
          <w:rStyle w:val="5-Char"/>
          <w:rFonts w:eastAsia="Batang" w:hint="cs"/>
          <w:rtl/>
        </w:rPr>
        <w:t>َ</w:t>
      </w:r>
      <w:r w:rsidRPr="004937B1">
        <w:rPr>
          <w:rStyle w:val="5-Char"/>
          <w:rFonts w:eastAsia="Batang" w:hint="cs"/>
          <w:rtl/>
        </w:rPr>
        <w:t>أ</w:t>
      </w:r>
      <w:r w:rsidR="005B028A" w:rsidRPr="004937B1">
        <w:rPr>
          <w:rStyle w:val="5-Char"/>
          <w:rFonts w:hint="cs"/>
          <w:rtl/>
        </w:rPr>
        <w:t>َ</w:t>
      </w:r>
      <w:r w:rsidRPr="004937B1">
        <w:rPr>
          <w:rStyle w:val="5-Char"/>
          <w:rFonts w:eastAsia="Batang" w:hint="cs"/>
          <w:rtl/>
        </w:rPr>
        <w:t xml:space="preserve"> ف</w:t>
      </w:r>
      <w:r w:rsidR="005B028A" w:rsidRPr="004937B1">
        <w:rPr>
          <w:rStyle w:val="5-Char"/>
          <w:rFonts w:eastAsia="Batang" w:hint="cs"/>
          <w:rtl/>
        </w:rPr>
        <w:t>َ</w:t>
      </w:r>
      <w:r w:rsidRPr="004937B1">
        <w:rPr>
          <w:rStyle w:val="5-Char"/>
          <w:rFonts w:eastAsia="Batang" w:hint="cs"/>
          <w:rtl/>
        </w:rPr>
        <w:t>م</w:t>
      </w:r>
      <w:r w:rsidR="005B028A" w:rsidRPr="004937B1">
        <w:rPr>
          <w:rStyle w:val="5-Char"/>
          <w:rFonts w:eastAsia="Batang" w:hint="cs"/>
          <w:rtl/>
        </w:rPr>
        <w:t>َ</w:t>
      </w:r>
      <w:r w:rsidRPr="004937B1">
        <w:rPr>
          <w:rStyle w:val="5-Char"/>
          <w:rFonts w:eastAsia="Batang" w:hint="cs"/>
          <w:rtl/>
        </w:rPr>
        <w:t>ض</w:t>
      </w:r>
      <w:r w:rsidR="005B028A" w:rsidRPr="004937B1">
        <w:rPr>
          <w:rStyle w:val="5-Char"/>
          <w:rFonts w:eastAsia="Batang" w:hint="cs"/>
          <w:rtl/>
        </w:rPr>
        <w:t>ْ</w:t>
      </w:r>
      <w:r w:rsidRPr="004937B1">
        <w:rPr>
          <w:rStyle w:val="5-Char"/>
          <w:rFonts w:eastAsia="Batang" w:hint="cs"/>
          <w:rtl/>
        </w:rPr>
        <w:t>م</w:t>
      </w:r>
      <w:r w:rsidR="005B028A" w:rsidRPr="004937B1">
        <w:rPr>
          <w:rStyle w:val="5-Char"/>
          <w:rFonts w:eastAsia="Batang" w:hint="cs"/>
          <w:rtl/>
        </w:rPr>
        <w:t>َ</w:t>
      </w:r>
      <w:r w:rsidRPr="004937B1">
        <w:rPr>
          <w:rStyle w:val="5-Char"/>
          <w:rFonts w:eastAsia="Batang" w:hint="cs"/>
          <w:rtl/>
        </w:rPr>
        <w:t>ض</w:t>
      </w:r>
      <w:r w:rsidR="005B028A" w:rsidRPr="004937B1">
        <w:rPr>
          <w:rStyle w:val="5-Char"/>
          <w:rFonts w:eastAsia="Batang" w:hint="cs"/>
          <w:rtl/>
        </w:rPr>
        <w:t>َ</w:t>
      </w:r>
      <w:r w:rsidRPr="00544D97">
        <w:rPr>
          <w:rStyle w:val="5-Char"/>
          <w:rFonts w:eastAsia="Batang" w:hint="cs"/>
          <w:rtl/>
        </w:rPr>
        <w:t xml:space="preserve"> ث</w:t>
      </w:r>
      <w:r w:rsidR="005B028A" w:rsidRPr="00544D97">
        <w:rPr>
          <w:rStyle w:val="5-Char"/>
          <w:rFonts w:eastAsia="Batang" w:hint="cs"/>
          <w:rtl/>
        </w:rPr>
        <w:t>َ</w:t>
      </w:r>
      <w:r w:rsidRPr="00544D97">
        <w:rPr>
          <w:rStyle w:val="5-Char"/>
          <w:rFonts w:eastAsia="Batang" w:hint="cs"/>
          <w:rtl/>
        </w:rPr>
        <w:t>ل</w:t>
      </w:r>
      <w:r w:rsidR="005B028A" w:rsidRPr="00544D97">
        <w:rPr>
          <w:rStyle w:val="5-Char"/>
          <w:rFonts w:eastAsia="Batang" w:hint="cs"/>
          <w:rtl/>
        </w:rPr>
        <w:t>ٰ</w:t>
      </w:r>
      <w:r w:rsidRPr="00544D97">
        <w:rPr>
          <w:rStyle w:val="5-Char"/>
          <w:rFonts w:eastAsia="Batang" w:hint="cs"/>
          <w:rtl/>
        </w:rPr>
        <w:t>اثاً و</w:t>
      </w:r>
      <w:r w:rsidR="005B028A" w:rsidRPr="00544D97">
        <w:rPr>
          <w:rStyle w:val="5-Char"/>
          <w:rFonts w:eastAsia="Batang" w:hint="cs"/>
          <w:rtl/>
        </w:rPr>
        <w:t>َّ</w:t>
      </w:r>
      <w:r w:rsidRPr="00544D97">
        <w:rPr>
          <w:rStyle w:val="5-Char"/>
          <w:rFonts w:eastAsia="Batang" w:hint="cs"/>
          <w:rtl/>
        </w:rPr>
        <w:t xml:space="preserve"> اس</w:t>
      </w:r>
      <w:r w:rsidR="005B028A" w:rsidRPr="00544D97">
        <w:rPr>
          <w:rStyle w:val="5-Char"/>
          <w:rFonts w:eastAsia="Batang" w:hint="cs"/>
          <w:rtl/>
        </w:rPr>
        <w:t>ْ</w:t>
      </w:r>
      <w:r w:rsidRPr="00544D97">
        <w:rPr>
          <w:rStyle w:val="5-Char"/>
          <w:rFonts w:eastAsia="Batang" w:hint="cs"/>
          <w:rtl/>
        </w:rPr>
        <w:t>ت</w:t>
      </w:r>
      <w:r w:rsidR="005B028A" w:rsidRPr="00544D97">
        <w:rPr>
          <w:rStyle w:val="5-Char"/>
          <w:rFonts w:eastAsia="Batang" w:hint="cs"/>
          <w:rtl/>
        </w:rPr>
        <w:t>َ</w:t>
      </w:r>
      <w:r w:rsidRPr="00544D97">
        <w:rPr>
          <w:rStyle w:val="5-Char"/>
          <w:rFonts w:eastAsia="Batang" w:hint="cs"/>
          <w:rtl/>
        </w:rPr>
        <w:t>ن</w:t>
      </w:r>
      <w:r w:rsidR="005B028A" w:rsidRPr="00544D97">
        <w:rPr>
          <w:rStyle w:val="5-Char"/>
          <w:rFonts w:eastAsia="Batang" w:hint="cs"/>
          <w:rtl/>
        </w:rPr>
        <w:t>ْ</w:t>
      </w:r>
      <w:r w:rsidRPr="00544D97">
        <w:rPr>
          <w:rStyle w:val="5-Char"/>
          <w:rFonts w:eastAsia="Batang" w:hint="cs"/>
          <w:rtl/>
        </w:rPr>
        <w:t>ش</w:t>
      </w:r>
      <w:r w:rsidR="005B028A" w:rsidRPr="00544D97">
        <w:rPr>
          <w:rStyle w:val="5-Char"/>
          <w:rFonts w:eastAsia="Batang" w:hint="cs"/>
          <w:rtl/>
        </w:rPr>
        <w:t>َ</w:t>
      </w:r>
      <w:r w:rsidRPr="00544D97">
        <w:rPr>
          <w:rStyle w:val="5-Char"/>
          <w:rFonts w:eastAsia="Batang" w:hint="cs"/>
          <w:rtl/>
        </w:rPr>
        <w:t>ق</w:t>
      </w:r>
      <w:r w:rsidR="005B028A" w:rsidRPr="00544D97">
        <w:rPr>
          <w:rStyle w:val="5-Char"/>
          <w:rFonts w:eastAsia="Batang" w:hint="cs"/>
          <w:rtl/>
        </w:rPr>
        <w:t>َ</w:t>
      </w:r>
      <w:r w:rsidRPr="00544D97">
        <w:rPr>
          <w:rStyle w:val="5-Char"/>
          <w:rFonts w:eastAsia="Batang" w:hint="cs"/>
          <w:rtl/>
        </w:rPr>
        <w:t xml:space="preserve"> </w:t>
      </w:r>
      <w:r w:rsidR="00DE18D1" w:rsidRPr="00544D97">
        <w:rPr>
          <w:rStyle w:val="5-Char"/>
          <w:rFonts w:eastAsia="Batang" w:hint="cs"/>
          <w:rtl/>
        </w:rPr>
        <w:t>ث</w:t>
      </w:r>
      <w:r w:rsidR="005B028A" w:rsidRPr="00544D97">
        <w:rPr>
          <w:rStyle w:val="5-Char"/>
          <w:rFonts w:eastAsia="Batang" w:hint="cs"/>
          <w:rtl/>
        </w:rPr>
        <w:t>َ</w:t>
      </w:r>
      <w:r w:rsidR="00DE18D1" w:rsidRPr="00544D97">
        <w:rPr>
          <w:rStyle w:val="5-Char"/>
          <w:rFonts w:eastAsia="Batang" w:hint="cs"/>
          <w:rtl/>
        </w:rPr>
        <w:t>ل</w:t>
      </w:r>
      <w:r w:rsidR="005B028A" w:rsidRPr="00544D97">
        <w:rPr>
          <w:rStyle w:val="5-Char"/>
          <w:rFonts w:eastAsia="Batang" w:hint="cs"/>
          <w:rtl/>
        </w:rPr>
        <w:t>ٰ</w:t>
      </w:r>
      <w:r w:rsidR="00DE18D1" w:rsidRPr="004937B1">
        <w:rPr>
          <w:rStyle w:val="5-Char"/>
          <w:rFonts w:eastAsia="Batang" w:hint="cs"/>
          <w:rtl/>
        </w:rPr>
        <w:t xml:space="preserve">اثاً </w:t>
      </w:r>
      <w:r w:rsidR="00C12E54" w:rsidRPr="004937B1">
        <w:rPr>
          <w:rStyle w:val="5-Char"/>
          <w:rFonts w:eastAsia="Batang" w:hint="cs"/>
          <w:rtl/>
        </w:rPr>
        <w:t>ي</w:t>
      </w:r>
      <w:r w:rsidR="005B028A" w:rsidRPr="004937B1">
        <w:rPr>
          <w:rStyle w:val="5-Char"/>
          <w:rFonts w:eastAsia="Batang" w:hint="cs"/>
          <w:rtl/>
        </w:rPr>
        <w:t>َ</w:t>
      </w:r>
      <w:r w:rsidR="00DE18D1" w:rsidRPr="004937B1">
        <w:rPr>
          <w:rStyle w:val="5-Char"/>
          <w:rFonts w:eastAsia="Batang" w:hint="cs"/>
          <w:rtl/>
        </w:rPr>
        <w:t>أ</w:t>
      </w:r>
      <w:r w:rsidR="005B028A" w:rsidRPr="004937B1">
        <w:rPr>
          <w:rStyle w:val="5-Char"/>
          <w:rFonts w:hint="cs"/>
          <w:rtl/>
        </w:rPr>
        <w:t>ْ</w:t>
      </w:r>
      <w:r w:rsidR="00DE18D1" w:rsidRPr="004937B1">
        <w:rPr>
          <w:rStyle w:val="5-Char"/>
          <w:rFonts w:eastAsia="Batang" w:hint="cs"/>
          <w:rtl/>
        </w:rPr>
        <w:t>خ</w:t>
      </w:r>
      <w:r w:rsidR="005B028A" w:rsidRPr="004937B1">
        <w:rPr>
          <w:rStyle w:val="5-Char"/>
          <w:rFonts w:eastAsia="Batang" w:hint="cs"/>
          <w:rtl/>
        </w:rPr>
        <w:t>ُ</w:t>
      </w:r>
      <w:r w:rsidR="00DE18D1" w:rsidRPr="004937B1">
        <w:rPr>
          <w:rStyle w:val="5-Char"/>
          <w:rFonts w:eastAsia="Batang" w:hint="cs"/>
          <w:rtl/>
        </w:rPr>
        <w:t>ذ</w:t>
      </w:r>
      <w:r w:rsidR="005B028A" w:rsidRPr="004937B1">
        <w:rPr>
          <w:rStyle w:val="5-Char"/>
          <w:rFonts w:eastAsia="Batang" w:hint="cs"/>
          <w:rtl/>
        </w:rPr>
        <w:t>ُ</w:t>
      </w:r>
      <w:r w:rsidR="00DE18D1" w:rsidRPr="00544D97">
        <w:rPr>
          <w:rStyle w:val="5-Char"/>
          <w:rFonts w:eastAsia="Batang" w:hint="cs"/>
          <w:rtl/>
        </w:rPr>
        <w:t xml:space="preserve"> ل</w:t>
      </w:r>
      <w:r w:rsidR="005B028A" w:rsidRPr="00544D97">
        <w:rPr>
          <w:rStyle w:val="5-Char"/>
          <w:rFonts w:eastAsia="Batang" w:hint="cs"/>
          <w:rtl/>
        </w:rPr>
        <w:t>ِ</w:t>
      </w:r>
      <w:r w:rsidR="00DE18D1" w:rsidRPr="00544D97">
        <w:rPr>
          <w:rStyle w:val="5-Char"/>
          <w:rFonts w:eastAsia="Batang" w:hint="cs"/>
          <w:rtl/>
        </w:rPr>
        <w:t>ک</w:t>
      </w:r>
      <w:r w:rsidR="005B028A" w:rsidRPr="00544D97">
        <w:rPr>
          <w:rStyle w:val="5-Char"/>
          <w:rFonts w:eastAsia="Batang" w:hint="cs"/>
          <w:rtl/>
        </w:rPr>
        <w:t>ُ</w:t>
      </w:r>
      <w:r w:rsidR="00DE18D1" w:rsidRPr="00544D97">
        <w:rPr>
          <w:rStyle w:val="5-Char"/>
          <w:rFonts w:eastAsia="Batang" w:hint="cs"/>
          <w:rtl/>
        </w:rPr>
        <w:t>لّ</w:t>
      </w:r>
      <w:r w:rsidR="005B028A" w:rsidRPr="00544D97">
        <w:rPr>
          <w:rStyle w:val="5-Char"/>
          <w:rFonts w:eastAsia="Batang" w:hint="cs"/>
          <w:rtl/>
        </w:rPr>
        <w:t>ِ</w:t>
      </w:r>
      <w:r w:rsidR="00DE18D1" w:rsidRPr="00544D97">
        <w:rPr>
          <w:rStyle w:val="5-Char"/>
          <w:rFonts w:eastAsia="Batang" w:hint="cs"/>
          <w:rtl/>
        </w:rPr>
        <w:t xml:space="preserve"> و</w:t>
      </w:r>
      <w:r w:rsidR="005B028A" w:rsidRPr="00544D97">
        <w:rPr>
          <w:rStyle w:val="5-Char"/>
          <w:rFonts w:eastAsia="Batang" w:hint="cs"/>
          <w:rtl/>
        </w:rPr>
        <w:t>ٰ</w:t>
      </w:r>
      <w:r w:rsidR="00DE18D1" w:rsidRPr="00544D97">
        <w:rPr>
          <w:rStyle w:val="5-Char"/>
          <w:rFonts w:eastAsia="Batang" w:hint="cs"/>
          <w:rtl/>
        </w:rPr>
        <w:t>اح</w:t>
      </w:r>
      <w:r w:rsidR="005B028A" w:rsidRPr="00544D97">
        <w:rPr>
          <w:rStyle w:val="5-Char"/>
          <w:rFonts w:eastAsia="Batang" w:hint="cs"/>
          <w:rtl/>
        </w:rPr>
        <w:t>ِ</w:t>
      </w:r>
      <w:r w:rsidR="00DE18D1" w:rsidRPr="00544D97">
        <w:rPr>
          <w:rStyle w:val="5-Char"/>
          <w:rFonts w:eastAsia="Batang" w:hint="cs"/>
          <w:rtl/>
        </w:rPr>
        <w:t>د</w:t>
      </w:r>
      <w:r w:rsidR="005B028A" w:rsidRPr="00544D97">
        <w:rPr>
          <w:rStyle w:val="5-Char"/>
          <w:rFonts w:eastAsia="Batang" w:hint="cs"/>
          <w:rtl/>
        </w:rPr>
        <w:t>َ</w:t>
      </w:r>
      <w:r w:rsidR="00DE18D1" w:rsidRPr="00544D97">
        <w:rPr>
          <w:rStyle w:val="5-Char"/>
          <w:rFonts w:eastAsia="Batang" w:hint="cs"/>
          <w:rtl/>
        </w:rPr>
        <w:t>ة</w:t>
      </w:r>
      <w:r w:rsidR="005B028A" w:rsidRPr="00544D97">
        <w:rPr>
          <w:rStyle w:val="5-Char"/>
          <w:rFonts w:eastAsia="Batang" w:hint="cs"/>
          <w:rtl/>
        </w:rPr>
        <w:t>ٍ</w:t>
      </w:r>
      <w:r w:rsidR="00DE18D1" w:rsidRPr="00544D97">
        <w:rPr>
          <w:rStyle w:val="5-Char"/>
          <w:rFonts w:eastAsia="Batang" w:hint="cs"/>
          <w:rtl/>
        </w:rPr>
        <w:t xml:space="preserve"> م</w:t>
      </w:r>
      <w:r w:rsidR="005B028A" w:rsidRPr="00544D97">
        <w:rPr>
          <w:rStyle w:val="5-Char"/>
          <w:rFonts w:eastAsia="Batang" w:hint="cs"/>
          <w:rtl/>
        </w:rPr>
        <w:t>ٰ</w:t>
      </w:r>
      <w:r w:rsidR="00DE18D1" w:rsidRPr="00544D97">
        <w:rPr>
          <w:rStyle w:val="5-Char"/>
          <w:rFonts w:eastAsia="Batang" w:hint="cs"/>
          <w:rtl/>
        </w:rPr>
        <w:t>اءاً ج</w:t>
      </w:r>
      <w:r w:rsidR="005B028A" w:rsidRPr="00544D97">
        <w:rPr>
          <w:rStyle w:val="5-Char"/>
          <w:rFonts w:eastAsia="Batang" w:hint="cs"/>
          <w:rtl/>
        </w:rPr>
        <w:t>َ</w:t>
      </w:r>
      <w:r w:rsidR="00DE18D1" w:rsidRPr="00544D97">
        <w:rPr>
          <w:rStyle w:val="5-Char"/>
          <w:rFonts w:eastAsia="Batang" w:hint="cs"/>
          <w:rtl/>
        </w:rPr>
        <w:t>د</w:t>
      </w:r>
      <w:r w:rsidR="005B028A" w:rsidRPr="00544D97">
        <w:rPr>
          <w:rStyle w:val="5-Char"/>
          <w:rFonts w:eastAsia="Batang" w:hint="cs"/>
          <w:rtl/>
        </w:rPr>
        <w:t>ْ</w:t>
      </w:r>
      <w:r w:rsidR="00C12E54" w:rsidRPr="00544D97">
        <w:rPr>
          <w:rStyle w:val="5-Char"/>
          <w:rFonts w:eastAsia="Batang" w:hint="cs"/>
          <w:rtl/>
        </w:rPr>
        <w:t>ي</w:t>
      </w:r>
      <w:r w:rsidR="005B028A" w:rsidRPr="00544D97">
        <w:rPr>
          <w:rStyle w:val="5-Char"/>
          <w:rFonts w:eastAsia="Batang" w:hint="cs"/>
          <w:rtl/>
        </w:rPr>
        <w:t>ِ</w:t>
      </w:r>
      <w:r w:rsidR="00DE18D1" w:rsidRPr="00544D97">
        <w:rPr>
          <w:rStyle w:val="5-Char"/>
          <w:rFonts w:eastAsia="Batang" w:hint="cs"/>
          <w:rtl/>
        </w:rPr>
        <w:t>داً»</w:t>
      </w:r>
      <w:r w:rsidR="00DE18D1" w:rsidRPr="007100A7">
        <w:rPr>
          <w:rStyle w:val="1-Char"/>
          <w:rFonts w:hint="cs"/>
          <w:rtl/>
        </w:rPr>
        <w:t xml:space="preserve"> (طبران</w:t>
      </w:r>
      <w:r w:rsidR="00446BB7">
        <w:rPr>
          <w:rStyle w:val="1-Char"/>
          <w:rFonts w:hint="cs"/>
          <w:rtl/>
        </w:rPr>
        <w:t>ی</w:t>
      </w:r>
      <w:r w:rsidR="00DE18D1" w:rsidRPr="007100A7">
        <w:rPr>
          <w:rStyle w:val="1-Char"/>
          <w:rFonts w:hint="cs"/>
          <w:rtl/>
        </w:rPr>
        <w:t xml:space="preserve"> در معجم الکب</w:t>
      </w:r>
      <w:r w:rsidR="00446BB7">
        <w:rPr>
          <w:rStyle w:val="1-Char"/>
          <w:rFonts w:hint="cs"/>
          <w:rtl/>
        </w:rPr>
        <w:t>ی</w:t>
      </w:r>
      <w:r w:rsidR="00DE18D1" w:rsidRPr="007100A7">
        <w:rPr>
          <w:rStyle w:val="1-Char"/>
          <w:rFonts w:hint="cs"/>
          <w:rtl/>
        </w:rPr>
        <w:t xml:space="preserve">ر)؛ </w:t>
      </w:r>
      <w:r w:rsidR="00DE18D1" w:rsidRPr="00544D97">
        <w:rPr>
          <w:rStyle w:val="1-Char"/>
          <w:rFonts w:hint="cs"/>
          <w:rtl/>
        </w:rPr>
        <w:t>«پ</w:t>
      </w:r>
      <w:r w:rsidR="00446BB7">
        <w:rPr>
          <w:rStyle w:val="1-Char"/>
          <w:rFonts w:hint="cs"/>
          <w:rtl/>
        </w:rPr>
        <w:t>ی</w:t>
      </w:r>
      <w:r w:rsidR="00DE18D1" w:rsidRPr="00544D97">
        <w:rPr>
          <w:rStyle w:val="1-Char"/>
          <w:rFonts w:hint="cs"/>
          <w:rtl/>
        </w:rPr>
        <w:t>امبر</w:t>
      </w:r>
      <w:r w:rsidR="00FE6406" w:rsidRPr="00FE6406">
        <w:rPr>
          <w:rStyle w:val="1-Char"/>
          <w:rFonts w:cs="CTraditional Arabic" w:hint="cs"/>
          <w:rtl/>
        </w:rPr>
        <w:t xml:space="preserve"> ج</w:t>
      </w:r>
      <w:r w:rsidR="00DE18D1" w:rsidRPr="00544D97">
        <w:rPr>
          <w:rStyle w:val="1-Char"/>
          <w:rFonts w:hint="cs"/>
          <w:rtl/>
        </w:rPr>
        <w:t xml:space="preserve"> وضو گرفت و سه بار آب در دهان گردان</w:t>
      </w:r>
      <w:r w:rsidR="00446BB7">
        <w:rPr>
          <w:rStyle w:val="1-Char"/>
          <w:rFonts w:hint="cs"/>
          <w:rtl/>
        </w:rPr>
        <w:t>ی</w:t>
      </w:r>
      <w:r w:rsidR="00DE18D1" w:rsidRPr="00544D97">
        <w:rPr>
          <w:rStyle w:val="1-Char"/>
          <w:rFonts w:hint="cs"/>
          <w:rtl/>
        </w:rPr>
        <w:t>د و سه بار ب</w:t>
      </w:r>
      <w:r w:rsidR="00446BB7">
        <w:rPr>
          <w:rStyle w:val="1-Char"/>
          <w:rFonts w:hint="cs"/>
          <w:rtl/>
        </w:rPr>
        <w:t>ی</w:t>
      </w:r>
      <w:r w:rsidR="00DE18D1" w:rsidRPr="00544D97">
        <w:rPr>
          <w:rStyle w:val="1-Char"/>
          <w:rFonts w:hint="cs"/>
          <w:rtl/>
        </w:rPr>
        <w:t>ن</w:t>
      </w:r>
      <w:r w:rsidR="00446BB7">
        <w:rPr>
          <w:rStyle w:val="1-Char"/>
          <w:rFonts w:hint="cs"/>
          <w:rtl/>
        </w:rPr>
        <w:t>ی</w:t>
      </w:r>
      <w:r w:rsidR="00DE18D1" w:rsidRPr="00544D97">
        <w:rPr>
          <w:rStyle w:val="1-Char"/>
          <w:rFonts w:hint="cs"/>
          <w:rtl/>
        </w:rPr>
        <w:t xml:space="preserve"> خو</w:t>
      </w:r>
      <w:r w:rsidR="00446BB7">
        <w:rPr>
          <w:rStyle w:val="1-Char"/>
          <w:rFonts w:hint="cs"/>
          <w:rtl/>
        </w:rPr>
        <w:t>ی</w:t>
      </w:r>
      <w:r w:rsidR="00DE18D1" w:rsidRPr="00544D97">
        <w:rPr>
          <w:rStyle w:val="1-Char"/>
          <w:rFonts w:hint="cs"/>
          <w:rtl/>
        </w:rPr>
        <w:t>ش را شست و برا</w:t>
      </w:r>
      <w:r w:rsidR="00446BB7">
        <w:rPr>
          <w:rStyle w:val="1-Char"/>
          <w:rFonts w:hint="cs"/>
          <w:rtl/>
        </w:rPr>
        <w:t>ی</w:t>
      </w:r>
      <w:r w:rsidR="00DE18D1" w:rsidRPr="00544D97">
        <w:rPr>
          <w:rStyle w:val="1-Char"/>
          <w:rFonts w:hint="cs"/>
          <w:rtl/>
        </w:rPr>
        <w:t xml:space="preserve"> هر بار، </w:t>
      </w:r>
      <w:r w:rsidR="00446BB7">
        <w:rPr>
          <w:rStyle w:val="1-Char"/>
          <w:rFonts w:hint="cs"/>
          <w:rtl/>
        </w:rPr>
        <w:t>ی</w:t>
      </w:r>
      <w:r w:rsidR="00DE18D1" w:rsidRPr="00544D97">
        <w:rPr>
          <w:rStyle w:val="1-Char"/>
          <w:rFonts w:hint="cs"/>
          <w:rtl/>
        </w:rPr>
        <w:t>ک آب جد</w:t>
      </w:r>
      <w:r w:rsidR="00446BB7">
        <w:rPr>
          <w:rStyle w:val="1-Char"/>
          <w:rFonts w:hint="cs"/>
          <w:rtl/>
        </w:rPr>
        <w:t>ی</w:t>
      </w:r>
      <w:r w:rsidR="00DE18D1" w:rsidRPr="00544D97">
        <w:rPr>
          <w:rStyle w:val="1-Char"/>
          <w:rFonts w:hint="cs"/>
          <w:rtl/>
        </w:rPr>
        <w:t>د گرفت»</w:t>
      </w:r>
      <w:r w:rsidR="00DE18D1" w:rsidRPr="007100A7">
        <w:rPr>
          <w:rStyle w:val="1-Char"/>
          <w:rFonts w:hint="cs"/>
          <w:rtl/>
        </w:rPr>
        <w:t>.]</w:t>
      </w:r>
    </w:p>
    <w:p w:rsidR="00DE18D1" w:rsidRPr="007100A7" w:rsidRDefault="0066059A" w:rsidP="00AF1D25">
      <w:pPr>
        <w:rPr>
          <w:rStyle w:val="1-Char"/>
          <w:rtl/>
        </w:rPr>
      </w:pPr>
      <w:r w:rsidRPr="00FE6406">
        <w:rPr>
          <w:rStyle w:val="9-Char"/>
          <w:rFonts w:eastAsia="Batang" w:hint="cs"/>
          <w:rtl/>
        </w:rPr>
        <w:t>* برا</w:t>
      </w:r>
      <w:r w:rsidR="00446BB7">
        <w:rPr>
          <w:rStyle w:val="9-Char"/>
          <w:rFonts w:eastAsia="Batang" w:hint="cs"/>
          <w:rtl/>
        </w:rPr>
        <w:t>ی</w:t>
      </w:r>
      <w:r w:rsidRPr="00FE6406">
        <w:rPr>
          <w:rStyle w:val="9-Char"/>
          <w:rFonts w:eastAsia="Batang" w:hint="cs"/>
          <w:rtl/>
        </w:rPr>
        <w:t xml:space="preserve"> کسان</w:t>
      </w:r>
      <w:r w:rsidR="00446BB7">
        <w:rPr>
          <w:rStyle w:val="9-Char"/>
          <w:rFonts w:eastAsia="Batang" w:hint="cs"/>
          <w:rtl/>
        </w:rPr>
        <w:t>ی</w:t>
      </w:r>
      <w:r w:rsidRPr="00FE6406">
        <w:rPr>
          <w:rStyle w:val="9-Char"/>
          <w:rFonts w:eastAsia="Batang" w:hint="cs"/>
          <w:rtl/>
        </w:rPr>
        <w:t xml:space="preserve"> که روزه نباشند، مبالغه در مضمضه</w:t>
      </w:r>
      <w:r w:rsidRPr="007100A7">
        <w:rPr>
          <w:rStyle w:val="1-Char"/>
          <w:rFonts w:hint="cs"/>
          <w:rtl/>
        </w:rPr>
        <w:t xml:space="preserve"> [آب در دهان گردان</w:t>
      </w:r>
      <w:r w:rsidR="00446BB7">
        <w:rPr>
          <w:rStyle w:val="1-Char"/>
          <w:rFonts w:hint="cs"/>
          <w:rtl/>
        </w:rPr>
        <w:t>ی</w:t>
      </w:r>
      <w:r w:rsidRPr="007100A7">
        <w:rPr>
          <w:rStyle w:val="1-Char"/>
          <w:rFonts w:hint="cs"/>
          <w:rtl/>
        </w:rPr>
        <w:t xml:space="preserve">دن] و </w:t>
      </w:r>
      <w:r w:rsidRPr="00FE6406">
        <w:rPr>
          <w:rStyle w:val="9-Char"/>
          <w:rFonts w:eastAsia="Batang" w:hint="cs"/>
          <w:rtl/>
        </w:rPr>
        <w:t>استنشاق</w:t>
      </w:r>
      <w:r w:rsidRPr="007100A7">
        <w:rPr>
          <w:rStyle w:val="1-Char"/>
          <w:rFonts w:hint="cs"/>
          <w:rtl/>
        </w:rPr>
        <w:t xml:space="preserve"> [آب در ب</w:t>
      </w:r>
      <w:r w:rsidR="00446BB7">
        <w:rPr>
          <w:rStyle w:val="1-Char"/>
          <w:rFonts w:hint="cs"/>
          <w:rtl/>
        </w:rPr>
        <w:t>ی</w:t>
      </w:r>
      <w:r w:rsidRPr="007100A7">
        <w:rPr>
          <w:rStyle w:val="1-Char"/>
          <w:rFonts w:hint="cs"/>
          <w:rtl/>
        </w:rPr>
        <w:t>ن</w:t>
      </w:r>
      <w:r w:rsidR="00446BB7">
        <w:rPr>
          <w:rStyle w:val="1-Char"/>
          <w:rFonts w:hint="cs"/>
          <w:rtl/>
        </w:rPr>
        <w:t>ی</w:t>
      </w:r>
      <w:r w:rsidRPr="007100A7">
        <w:rPr>
          <w:rStyle w:val="1-Char"/>
          <w:rFonts w:hint="cs"/>
          <w:rtl/>
        </w:rPr>
        <w:t xml:space="preserve"> گرداندن] سنّت م</w:t>
      </w:r>
      <w:r w:rsidR="00446BB7">
        <w:rPr>
          <w:rStyle w:val="1-Char"/>
          <w:rFonts w:hint="cs"/>
          <w:rtl/>
        </w:rPr>
        <w:t>ی</w:t>
      </w:r>
      <w:r w:rsidRPr="007100A7">
        <w:rPr>
          <w:rStyle w:val="1-Char"/>
          <w:rFonts w:hint="cs"/>
          <w:rtl/>
        </w:rPr>
        <w:t xml:space="preserve">‌باشد. </w:t>
      </w:r>
      <w:r w:rsidR="00150C41" w:rsidRPr="007100A7">
        <w:rPr>
          <w:rStyle w:val="1-Char"/>
          <w:rFonts w:hint="cs"/>
          <w:rtl/>
        </w:rPr>
        <w:t>[چون پ</w:t>
      </w:r>
      <w:r w:rsidR="00446BB7">
        <w:rPr>
          <w:rStyle w:val="1-Char"/>
          <w:rFonts w:hint="cs"/>
          <w:rtl/>
        </w:rPr>
        <w:t>ی</w:t>
      </w:r>
      <w:r w:rsidR="00150C41" w:rsidRPr="007100A7">
        <w:rPr>
          <w:rStyle w:val="1-Char"/>
          <w:rFonts w:hint="cs"/>
          <w:rtl/>
        </w:rPr>
        <w:t>امبر</w:t>
      </w:r>
      <w:r w:rsidR="00FE6406" w:rsidRPr="00FE6406">
        <w:rPr>
          <w:rStyle w:val="1-Char"/>
          <w:rFonts w:cs="CTraditional Arabic" w:hint="cs"/>
          <w:rtl/>
        </w:rPr>
        <w:t xml:space="preserve"> ج</w:t>
      </w:r>
      <w:r w:rsidR="00150C41" w:rsidRPr="007100A7">
        <w:rPr>
          <w:rStyle w:val="1-Char"/>
          <w:rFonts w:hint="cs"/>
          <w:rtl/>
        </w:rPr>
        <w:t xml:space="preserve"> فرموده است: </w:t>
      </w:r>
      <w:r w:rsidR="00150C41" w:rsidRPr="00BE2421">
        <w:rPr>
          <w:rStyle w:val="5-Char"/>
          <w:rFonts w:hint="cs"/>
          <w:rtl/>
        </w:rPr>
        <w:t>«</w:t>
      </w:r>
      <w:r w:rsidR="00150C41" w:rsidRPr="00BE2421">
        <w:rPr>
          <w:rStyle w:val="5-Char"/>
          <w:rFonts w:eastAsia="Batang" w:hint="cs"/>
          <w:rtl/>
        </w:rPr>
        <w:t>ب</w:t>
      </w:r>
      <w:r w:rsidR="005B028A" w:rsidRPr="00BE2421">
        <w:rPr>
          <w:rStyle w:val="5-Char"/>
          <w:rFonts w:eastAsia="Batang" w:hint="cs"/>
          <w:rtl/>
        </w:rPr>
        <w:t>ٰ</w:t>
      </w:r>
      <w:r w:rsidR="00150C41" w:rsidRPr="00BE2421">
        <w:rPr>
          <w:rStyle w:val="5-Char"/>
          <w:rFonts w:eastAsia="Batang" w:hint="cs"/>
          <w:rtl/>
        </w:rPr>
        <w:t>ال</w:t>
      </w:r>
      <w:r w:rsidR="005B028A" w:rsidRPr="00BE2421">
        <w:rPr>
          <w:rStyle w:val="5-Char"/>
          <w:rFonts w:eastAsia="Batang" w:hint="cs"/>
          <w:rtl/>
        </w:rPr>
        <w:t>ِ</w:t>
      </w:r>
      <w:r w:rsidR="00150C41" w:rsidRPr="00BE2421">
        <w:rPr>
          <w:rStyle w:val="5-Char"/>
          <w:rFonts w:eastAsia="Batang" w:hint="cs"/>
          <w:rtl/>
        </w:rPr>
        <w:t>غ</w:t>
      </w:r>
      <w:r w:rsidR="005B028A" w:rsidRPr="00BE2421">
        <w:rPr>
          <w:rStyle w:val="5-Char"/>
          <w:rFonts w:eastAsia="Batang" w:hint="cs"/>
          <w:rtl/>
        </w:rPr>
        <w:t>ْ</w:t>
      </w:r>
      <w:r w:rsidR="00150C41" w:rsidRPr="00BE2421">
        <w:rPr>
          <w:rStyle w:val="5-Char"/>
          <w:rFonts w:eastAsia="Batang" w:hint="cs"/>
          <w:rtl/>
        </w:rPr>
        <w:t xml:space="preserve"> ف</w:t>
      </w:r>
      <w:r w:rsidR="005B028A" w:rsidRPr="00BE2421">
        <w:rPr>
          <w:rStyle w:val="5-Char"/>
          <w:rFonts w:eastAsia="Batang" w:hint="cs"/>
          <w:rtl/>
        </w:rPr>
        <w:t>ِ</w:t>
      </w:r>
      <w:r w:rsidR="00C12E54" w:rsidRPr="00BE2421">
        <w:rPr>
          <w:rStyle w:val="5-Char"/>
          <w:rFonts w:eastAsia="Batang" w:hint="cs"/>
          <w:rtl/>
        </w:rPr>
        <w:t>ي</w:t>
      </w:r>
      <w:r w:rsidR="00150C41" w:rsidRPr="00BE2421">
        <w:rPr>
          <w:rStyle w:val="5-Char"/>
          <w:rFonts w:eastAsia="Batang" w:hint="cs"/>
          <w:rtl/>
        </w:rPr>
        <w:t xml:space="preserve"> ال</w:t>
      </w:r>
      <w:r w:rsidR="005B028A" w:rsidRPr="00BE2421">
        <w:rPr>
          <w:rStyle w:val="5-Char"/>
          <w:rFonts w:eastAsia="Batang" w:hint="cs"/>
          <w:rtl/>
        </w:rPr>
        <w:t>ْ</w:t>
      </w:r>
      <w:r w:rsidR="00150C41" w:rsidRPr="00BE2421">
        <w:rPr>
          <w:rStyle w:val="5-Char"/>
          <w:rFonts w:eastAsia="Batang" w:hint="cs"/>
          <w:rtl/>
        </w:rPr>
        <w:t>م</w:t>
      </w:r>
      <w:r w:rsidR="005B028A" w:rsidRPr="00BE2421">
        <w:rPr>
          <w:rStyle w:val="5-Char"/>
          <w:rFonts w:eastAsia="Batang" w:hint="cs"/>
          <w:rtl/>
        </w:rPr>
        <w:t>َ</w:t>
      </w:r>
      <w:r w:rsidR="00150C41" w:rsidRPr="00BE2421">
        <w:rPr>
          <w:rStyle w:val="5-Char"/>
          <w:rFonts w:eastAsia="Batang" w:hint="cs"/>
          <w:rtl/>
        </w:rPr>
        <w:t>ض</w:t>
      </w:r>
      <w:r w:rsidR="005B028A" w:rsidRPr="00BE2421">
        <w:rPr>
          <w:rStyle w:val="5-Char"/>
          <w:rFonts w:eastAsia="Batang" w:hint="cs"/>
          <w:rtl/>
        </w:rPr>
        <w:t>ْ</w:t>
      </w:r>
      <w:r w:rsidR="00150C41" w:rsidRPr="00BE2421">
        <w:rPr>
          <w:rStyle w:val="5-Char"/>
          <w:rFonts w:eastAsia="Batang" w:hint="cs"/>
          <w:rtl/>
        </w:rPr>
        <w:t>م</w:t>
      </w:r>
      <w:r w:rsidR="005B028A" w:rsidRPr="00BE2421">
        <w:rPr>
          <w:rStyle w:val="5-Char"/>
          <w:rFonts w:eastAsia="Batang" w:hint="cs"/>
          <w:rtl/>
        </w:rPr>
        <w:t>َ</w:t>
      </w:r>
      <w:r w:rsidR="00150C41" w:rsidRPr="00BE2421">
        <w:rPr>
          <w:rStyle w:val="5-Char"/>
          <w:rFonts w:eastAsia="Batang" w:hint="cs"/>
          <w:rtl/>
        </w:rPr>
        <w:t>ض</w:t>
      </w:r>
      <w:r w:rsidR="005B028A" w:rsidRPr="00BE2421">
        <w:rPr>
          <w:rStyle w:val="5-Char"/>
          <w:rFonts w:eastAsia="Batang" w:hint="cs"/>
          <w:rtl/>
        </w:rPr>
        <w:t>َ</w:t>
      </w:r>
      <w:r w:rsidR="00150C41" w:rsidRPr="00BE2421">
        <w:rPr>
          <w:rStyle w:val="5-Char"/>
          <w:rFonts w:eastAsia="Batang" w:hint="cs"/>
          <w:rtl/>
        </w:rPr>
        <w:t>ة</w:t>
      </w:r>
      <w:r w:rsidR="005B028A" w:rsidRPr="00BE2421">
        <w:rPr>
          <w:rStyle w:val="5-Char"/>
          <w:rFonts w:eastAsia="Batang" w:hint="cs"/>
          <w:rtl/>
        </w:rPr>
        <w:t>ِ</w:t>
      </w:r>
      <w:r w:rsidR="00150C41" w:rsidRPr="00BE2421">
        <w:rPr>
          <w:rStyle w:val="5-Char"/>
          <w:rFonts w:eastAsia="Batang" w:hint="cs"/>
          <w:rtl/>
        </w:rPr>
        <w:t xml:space="preserve"> و</w:t>
      </w:r>
      <w:r w:rsidR="005B028A" w:rsidRPr="00BE2421">
        <w:rPr>
          <w:rStyle w:val="5-Char"/>
          <w:rFonts w:eastAsia="Batang" w:hint="cs"/>
          <w:rtl/>
        </w:rPr>
        <w:t>َ</w:t>
      </w:r>
      <w:r w:rsidR="00150C41" w:rsidRPr="00BE2421">
        <w:rPr>
          <w:rStyle w:val="5-Char"/>
          <w:rFonts w:eastAsia="Batang" w:hint="cs"/>
          <w:rtl/>
        </w:rPr>
        <w:t xml:space="preserve"> ال</w:t>
      </w:r>
      <w:r w:rsidR="005B028A" w:rsidRPr="00BE2421">
        <w:rPr>
          <w:rStyle w:val="5-Char"/>
          <w:rFonts w:eastAsia="Batang" w:hint="cs"/>
          <w:rtl/>
        </w:rPr>
        <w:t>ْ</w:t>
      </w:r>
      <w:r w:rsidR="00150C41" w:rsidRPr="00BE2421">
        <w:rPr>
          <w:rStyle w:val="5-Char"/>
          <w:rFonts w:eastAsia="Batang" w:hint="cs"/>
          <w:rtl/>
        </w:rPr>
        <w:t>ا</w:t>
      </w:r>
      <w:r w:rsidR="005B028A" w:rsidRPr="00BE2421">
        <w:rPr>
          <w:rStyle w:val="5-Char"/>
          <w:rFonts w:eastAsia="Batang" w:hint="cs"/>
          <w:rtl/>
        </w:rPr>
        <w:t>ِ</w:t>
      </w:r>
      <w:r w:rsidR="00150C41" w:rsidRPr="00BE2421">
        <w:rPr>
          <w:rStyle w:val="5-Char"/>
          <w:rFonts w:eastAsia="Batang" w:hint="cs"/>
          <w:rtl/>
        </w:rPr>
        <w:t>س</w:t>
      </w:r>
      <w:r w:rsidR="005B028A" w:rsidRPr="00BE2421">
        <w:rPr>
          <w:rStyle w:val="5-Char"/>
          <w:rFonts w:eastAsia="Batang" w:hint="cs"/>
          <w:rtl/>
        </w:rPr>
        <w:t>ْ</w:t>
      </w:r>
      <w:r w:rsidR="00150C41" w:rsidRPr="00BE2421">
        <w:rPr>
          <w:rStyle w:val="5-Char"/>
          <w:rFonts w:eastAsia="Batang" w:hint="cs"/>
          <w:rtl/>
        </w:rPr>
        <w:t>ت</w:t>
      </w:r>
      <w:r w:rsidR="005B028A" w:rsidRPr="00BE2421">
        <w:rPr>
          <w:rStyle w:val="5-Char"/>
          <w:rFonts w:eastAsia="Batang" w:hint="cs"/>
          <w:rtl/>
        </w:rPr>
        <w:t>ِ</w:t>
      </w:r>
      <w:r w:rsidR="00150C41" w:rsidRPr="00BE2421">
        <w:rPr>
          <w:rStyle w:val="5-Char"/>
          <w:rFonts w:eastAsia="Batang" w:hint="cs"/>
          <w:rtl/>
        </w:rPr>
        <w:t>ن</w:t>
      </w:r>
      <w:r w:rsidR="005B028A" w:rsidRPr="00BE2421">
        <w:rPr>
          <w:rStyle w:val="5-Char"/>
          <w:rFonts w:eastAsia="Batang" w:hint="cs"/>
          <w:rtl/>
        </w:rPr>
        <w:t>ْ</w:t>
      </w:r>
      <w:r w:rsidR="00150C41" w:rsidRPr="00BE2421">
        <w:rPr>
          <w:rStyle w:val="5-Char"/>
          <w:rFonts w:eastAsia="Batang" w:hint="cs"/>
          <w:rtl/>
        </w:rPr>
        <w:t>ش</w:t>
      </w:r>
      <w:r w:rsidR="005B028A" w:rsidRPr="00BE2421">
        <w:rPr>
          <w:rStyle w:val="5-Char"/>
          <w:rFonts w:eastAsia="Batang" w:hint="cs"/>
          <w:rtl/>
        </w:rPr>
        <w:t>ٰ</w:t>
      </w:r>
      <w:r w:rsidR="00150C41" w:rsidRPr="00BE2421">
        <w:rPr>
          <w:rStyle w:val="5-Char"/>
          <w:rFonts w:eastAsia="Batang" w:hint="cs"/>
          <w:rtl/>
        </w:rPr>
        <w:t>اق</w:t>
      </w:r>
      <w:r w:rsidR="005B028A" w:rsidRPr="00BE2421">
        <w:rPr>
          <w:rStyle w:val="5-Char"/>
          <w:rFonts w:eastAsia="Batang" w:hint="cs"/>
          <w:rtl/>
        </w:rPr>
        <w:t>ِ</w:t>
      </w:r>
      <w:r w:rsidR="00150C41" w:rsidRPr="00BE2421">
        <w:rPr>
          <w:rStyle w:val="5-Char"/>
          <w:rFonts w:eastAsia="Batang" w:hint="cs"/>
          <w:rtl/>
        </w:rPr>
        <w:t xml:space="preserve"> ا</w:t>
      </w:r>
      <w:r w:rsidR="005B028A" w:rsidRPr="00BE2421">
        <w:rPr>
          <w:rStyle w:val="5-Char"/>
          <w:rFonts w:eastAsia="Batang" w:hint="cs"/>
          <w:rtl/>
        </w:rPr>
        <w:t>ِ</w:t>
      </w:r>
      <w:r w:rsidR="00150C41" w:rsidRPr="00BE2421">
        <w:rPr>
          <w:rStyle w:val="5-Char"/>
          <w:rFonts w:eastAsia="Batang" w:hint="cs"/>
          <w:rtl/>
        </w:rPr>
        <w:t>ل</w:t>
      </w:r>
      <w:r w:rsidR="005B028A" w:rsidRPr="00BE2421">
        <w:rPr>
          <w:rStyle w:val="5-Char"/>
          <w:rFonts w:eastAsia="Batang" w:hint="cs"/>
          <w:rtl/>
        </w:rPr>
        <w:t>ٰ</w:t>
      </w:r>
      <w:r w:rsidR="00150C41" w:rsidRPr="00BE2421">
        <w:rPr>
          <w:rStyle w:val="5-Char"/>
          <w:rFonts w:eastAsia="Batang" w:hint="cs"/>
          <w:rtl/>
        </w:rPr>
        <w:t>ّا ا</w:t>
      </w:r>
      <w:r w:rsidR="005B028A" w:rsidRPr="00BE2421">
        <w:rPr>
          <w:rStyle w:val="5-Char"/>
          <w:rFonts w:eastAsia="Batang" w:hint="cs"/>
          <w:rtl/>
        </w:rPr>
        <w:t>َ</w:t>
      </w:r>
      <w:r w:rsidR="00150C41" w:rsidRPr="00BE2421">
        <w:rPr>
          <w:rStyle w:val="5-Char"/>
          <w:rFonts w:eastAsia="Batang" w:hint="cs"/>
          <w:rtl/>
        </w:rPr>
        <w:t>ن</w:t>
      </w:r>
      <w:r w:rsidR="005B028A" w:rsidRPr="00BE2421">
        <w:rPr>
          <w:rStyle w:val="5-Char"/>
          <w:rFonts w:eastAsia="Batang" w:hint="cs"/>
          <w:rtl/>
        </w:rPr>
        <w:t>ْ</w:t>
      </w:r>
      <w:r w:rsidR="00150C41" w:rsidRPr="00BE2421">
        <w:rPr>
          <w:rStyle w:val="5-Char"/>
          <w:rFonts w:eastAsia="Batang" w:hint="cs"/>
          <w:rtl/>
        </w:rPr>
        <w:t xml:space="preserve"> ت</w:t>
      </w:r>
      <w:r w:rsidR="005B028A" w:rsidRPr="00BE2421">
        <w:rPr>
          <w:rStyle w:val="5-Char"/>
          <w:rFonts w:eastAsia="Batang" w:hint="cs"/>
          <w:rtl/>
        </w:rPr>
        <w:t>َ</w:t>
      </w:r>
      <w:r w:rsidR="00150C41" w:rsidRPr="00BE2421">
        <w:rPr>
          <w:rStyle w:val="5-Char"/>
          <w:rFonts w:eastAsia="Batang" w:hint="cs"/>
          <w:rtl/>
        </w:rPr>
        <w:t>ک</w:t>
      </w:r>
      <w:r w:rsidR="005B028A" w:rsidRPr="00BE2421">
        <w:rPr>
          <w:rStyle w:val="5-Char"/>
          <w:rFonts w:eastAsia="Batang" w:hint="cs"/>
          <w:rtl/>
        </w:rPr>
        <w:t>ُ</w:t>
      </w:r>
      <w:r w:rsidR="00150C41" w:rsidRPr="00BE2421">
        <w:rPr>
          <w:rStyle w:val="5-Char"/>
          <w:rFonts w:eastAsia="Batang" w:hint="cs"/>
          <w:rtl/>
        </w:rPr>
        <w:t>ون</w:t>
      </w:r>
      <w:r w:rsidR="005B028A" w:rsidRPr="00BE2421">
        <w:rPr>
          <w:rStyle w:val="5-Char"/>
          <w:rFonts w:eastAsia="Batang" w:hint="cs"/>
          <w:rtl/>
        </w:rPr>
        <w:t>َ</w:t>
      </w:r>
      <w:r w:rsidR="00150C41" w:rsidRPr="00BE2421">
        <w:rPr>
          <w:rStyle w:val="5-Char"/>
          <w:rFonts w:eastAsia="Batang" w:hint="cs"/>
          <w:rtl/>
        </w:rPr>
        <w:t xml:space="preserve"> ص</w:t>
      </w:r>
      <w:r w:rsidR="005B028A" w:rsidRPr="00BE2421">
        <w:rPr>
          <w:rStyle w:val="5-Char"/>
          <w:rFonts w:eastAsia="Batang" w:hint="cs"/>
          <w:rtl/>
        </w:rPr>
        <w:t>ٰ</w:t>
      </w:r>
      <w:r w:rsidR="00150C41" w:rsidRPr="00BE2421">
        <w:rPr>
          <w:rStyle w:val="5-Char"/>
          <w:rFonts w:eastAsia="Batang" w:hint="cs"/>
          <w:rtl/>
        </w:rPr>
        <w:t>ائ</w:t>
      </w:r>
      <w:r w:rsidR="005B028A" w:rsidRPr="00BE2421">
        <w:rPr>
          <w:rStyle w:val="5-Char"/>
          <w:rFonts w:eastAsia="Batang" w:hint="cs"/>
          <w:rtl/>
        </w:rPr>
        <w:t>ِ</w:t>
      </w:r>
      <w:r w:rsidR="00150C41" w:rsidRPr="00BE2421">
        <w:rPr>
          <w:rStyle w:val="5-Char"/>
          <w:rFonts w:eastAsia="Batang" w:hint="cs"/>
          <w:rtl/>
        </w:rPr>
        <w:t>ماً</w:t>
      </w:r>
      <w:r w:rsidR="00150C41" w:rsidRPr="00BE2421">
        <w:rPr>
          <w:rStyle w:val="5-Char"/>
          <w:rFonts w:hint="cs"/>
          <w:rtl/>
        </w:rPr>
        <w:t>»</w:t>
      </w:r>
      <w:r w:rsidR="00150C41" w:rsidRPr="007100A7">
        <w:rPr>
          <w:rStyle w:val="1-Char"/>
          <w:rFonts w:hint="cs"/>
          <w:rtl/>
        </w:rPr>
        <w:t xml:space="preserve">؛ </w:t>
      </w:r>
      <w:r w:rsidR="00150C41" w:rsidRPr="00BE2421">
        <w:rPr>
          <w:rStyle w:val="1-Char"/>
          <w:rFonts w:hint="cs"/>
          <w:rtl/>
        </w:rPr>
        <w:t>«در مضمضه و استنشاق مبالغه کن</w:t>
      </w:r>
      <w:r w:rsidR="005B028A" w:rsidRPr="00BE2421">
        <w:rPr>
          <w:rStyle w:val="1-Char"/>
          <w:rFonts w:hint="cs"/>
          <w:rtl/>
        </w:rPr>
        <w:t>،</w:t>
      </w:r>
      <w:r w:rsidR="00150C41" w:rsidRPr="00BE2421">
        <w:rPr>
          <w:rStyle w:val="1-Char"/>
          <w:rFonts w:hint="cs"/>
          <w:rtl/>
        </w:rPr>
        <w:t xml:space="preserve"> مگر ا</w:t>
      </w:r>
      <w:r w:rsidR="00446BB7">
        <w:rPr>
          <w:rStyle w:val="1-Char"/>
          <w:rFonts w:hint="cs"/>
          <w:rtl/>
        </w:rPr>
        <w:t>ی</w:t>
      </w:r>
      <w:r w:rsidR="00150C41" w:rsidRPr="00BE2421">
        <w:rPr>
          <w:rStyle w:val="1-Char"/>
          <w:rFonts w:hint="cs"/>
          <w:rtl/>
        </w:rPr>
        <w:t>ن که روزه باش</w:t>
      </w:r>
      <w:r w:rsidR="00446BB7">
        <w:rPr>
          <w:rStyle w:val="1-Char"/>
          <w:rFonts w:hint="cs"/>
          <w:rtl/>
        </w:rPr>
        <w:t>ی</w:t>
      </w:r>
      <w:r w:rsidR="00150C41" w:rsidRPr="00BE2421">
        <w:rPr>
          <w:rStyle w:val="1-Char"/>
          <w:rFonts w:hint="cs"/>
          <w:rtl/>
        </w:rPr>
        <w:t>.»</w:t>
      </w:r>
      <w:r w:rsidR="00150C41" w:rsidRPr="007100A7">
        <w:rPr>
          <w:rStyle w:val="1-Char"/>
          <w:rFonts w:hint="cs"/>
          <w:rtl/>
        </w:rPr>
        <w:t xml:space="preserve"> و امّا برا</w:t>
      </w:r>
      <w:r w:rsidR="00446BB7">
        <w:rPr>
          <w:rStyle w:val="1-Char"/>
          <w:rFonts w:hint="cs"/>
          <w:rtl/>
        </w:rPr>
        <w:t>ی</w:t>
      </w:r>
      <w:r w:rsidR="00150C41" w:rsidRPr="007100A7">
        <w:rPr>
          <w:rStyle w:val="1-Char"/>
          <w:rFonts w:hint="cs"/>
          <w:rtl/>
        </w:rPr>
        <w:t xml:space="preserve"> کس</w:t>
      </w:r>
      <w:r w:rsidR="00446BB7">
        <w:rPr>
          <w:rStyle w:val="1-Char"/>
          <w:rFonts w:hint="cs"/>
          <w:rtl/>
        </w:rPr>
        <w:t>ی</w:t>
      </w:r>
      <w:r w:rsidR="00150C41" w:rsidRPr="007100A7">
        <w:rPr>
          <w:rStyle w:val="1-Char"/>
          <w:rFonts w:hint="cs"/>
          <w:rtl/>
        </w:rPr>
        <w:t xml:space="preserve"> که روزه باشد، مبالغه و سع</w:t>
      </w:r>
      <w:r w:rsidR="00446BB7">
        <w:rPr>
          <w:rStyle w:val="1-Char"/>
          <w:rFonts w:hint="cs"/>
          <w:rtl/>
        </w:rPr>
        <w:t>ی</w:t>
      </w:r>
      <w:r w:rsidR="00150C41" w:rsidRPr="007100A7">
        <w:rPr>
          <w:rStyle w:val="1-Char"/>
          <w:rFonts w:hint="cs"/>
          <w:rtl/>
        </w:rPr>
        <w:t>، مکروه م</w:t>
      </w:r>
      <w:r w:rsidR="00446BB7">
        <w:rPr>
          <w:rStyle w:val="1-Char"/>
          <w:rFonts w:hint="cs"/>
          <w:rtl/>
        </w:rPr>
        <w:t>ی</w:t>
      </w:r>
      <w:r w:rsidR="00150C41" w:rsidRPr="007100A7">
        <w:rPr>
          <w:rStyle w:val="1-Char"/>
          <w:rFonts w:hint="cs"/>
          <w:rtl/>
        </w:rPr>
        <w:t>‌باشد.]</w:t>
      </w:r>
    </w:p>
    <w:p w:rsidR="00150C41" w:rsidRPr="00544D97" w:rsidRDefault="003837E7" w:rsidP="00544D97">
      <w:pPr>
        <w:rPr>
          <w:rStyle w:val="1-Char"/>
          <w:rtl/>
        </w:rPr>
      </w:pPr>
      <w:r w:rsidRPr="00FE6406">
        <w:rPr>
          <w:rStyle w:val="9-Char"/>
          <w:rFonts w:eastAsia="Batang" w:hint="cs"/>
          <w:rtl/>
        </w:rPr>
        <w:t>* خلال کردن ر</w:t>
      </w:r>
      <w:r w:rsidR="00446BB7">
        <w:rPr>
          <w:rStyle w:val="9-Char"/>
          <w:rFonts w:eastAsia="Batang" w:hint="cs"/>
          <w:rtl/>
        </w:rPr>
        <w:t>ی</w:t>
      </w:r>
      <w:r w:rsidRPr="00FE6406">
        <w:rPr>
          <w:rStyle w:val="9-Char"/>
          <w:rFonts w:eastAsia="Batang" w:hint="cs"/>
          <w:rtl/>
        </w:rPr>
        <w:t>ش</w:t>
      </w:r>
      <w:r w:rsidR="00A17CCC" w:rsidRPr="00FE6406">
        <w:rPr>
          <w:rStyle w:val="9-Char"/>
          <w:rFonts w:eastAsia="Batang" w:hint="cs"/>
          <w:rtl/>
        </w:rPr>
        <w:t>ِ</w:t>
      </w:r>
      <w:r w:rsidRPr="00FE6406">
        <w:rPr>
          <w:rStyle w:val="9-Char"/>
          <w:rFonts w:eastAsia="Batang" w:hint="cs"/>
          <w:rtl/>
        </w:rPr>
        <w:t xml:space="preserve"> انبوه و پرپشت</w:t>
      </w:r>
      <w:r w:rsidRPr="007100A7">
        <w:rPr>
          <w:rStyle w:val="1-Char"/>
          <w:rFonts w:hint="cs"/>
          <w:rtl/>
        </w:rPr>
        <w:t xml:space="preserve"> [با انگشتان دست، و شستن لابه‌لا</w:t>
      </w:r>
      <w:r w:rsidR="00446BB7">
        <w:rPr>
          <w:rStyle w:val="1-Char"/>
          <w:rFonts w:hint="cs"/>
          <w:rtl/>
        </w:rPr>
        <w:t>ی</w:t>
      </w:r>
      <w:r w:rsidRPr="007100A7">
        <w:rPr>
          <w:rStyle w:val="1-Char"/>
          <w:rFonts w:hint="cs"/>
          <w:rtl/>
        </w:rPr>
        <w:t xml:space="preserve"> آن]؛ ا</w:t>
      </w:r>
      <w:r w:rsidR="00446BB7">
        <w:rPr>
          <w:rStyle w:val="1-Char"/>
          <w:rFonts w:hint="cs"/>
          <w:rtl/>
        </w:rPr>
        <w:t>ی</w:t>
      </w:r>
      <w:r w:rsidRPr="007100A7">
        <w:rPr>
          <w:rStyle w:val="1-Char"/>
          <w:rFonts w:hint="cs"/>
          <w:rtl/>
        </w:rPr>
        <w:t>ن طور که با کف دست، آب بردارد و با آن</w:t>
      </w:r>
      <w:r w:rsidR="00A17CCC" w:rsidRPr="007100A7">
        <w:rPr>
          <w:rStyle w:val="1-Char"/>
          <w:rFonts w:hint="cs"/>
          <w:rtl/>
        </w:rPr>
        <w:t>،</w:t>
      </w:r>
      <w:r w:rsidRPr="007100A7">
        <w:rPr>
          <w:rStyle w:val="1-Char"/>
          <w:rFonts w:hint="cs"/>
          <w:rtl/>
        </w:rPr>
        <w:t xml:space="preserve"> ر</w:t>
      </w:r>
      <w:r w:rsidR="00446BB7">
        <w:rPr>
          <w:rStyle w:val="1-Char"/>
          <w:rFonts w:hint="cs"/>
          <w:rtl/>
        </w:rPr>
        <w:t>ی</w:t>
      </w:r>
      <w:r w:rsidRPr="007100A7">
        <w:rPr>
          <w:rStyle w:val="1-Char"/>
          <w:rFonts w:hint="cs"/>
          <w:rtl/>
        </w:rPr>
        <w:t>ش خو</w:t>
      </w:r>
      <w:r w:rsidR="00446BB7">
        <w:rPr>
          <w:rStyle w:val="1-Char"/>
          <w:rFonts w:hint="cs"/>
          <w:rtl/>
        </w:rPr>
        <w:t>ی</w:t>
      </w:r>
      <w:r w:rsidRPr="007100A7">
        <w:rPr>
          <w:rStyle w:val="1-Char"/>
          <w:rFonts w:hint="cs"/>
          <w:rtl/>
        </w:rPr>
        <w:t>ش را از ز</w:t>
      </w:r>
      <w:r w:rsidR="00446BB7">
        <w:rPr>
          <w:rStyle w:val="1-Char"/>
          <w:rFonts w:hint="cs"/>
          <w:rtl/>
        </w:rPr>
        <w:t>ی</w:t>
      </w:r>
      <w:r w:rsidRPr="007100A7">
        <w:rPr>
          <w:rStyle w:val="1-Char"/>
          <w:rFonts w:hint="cs"/>
          <w:rtl/>
        </w:rPr>
        <w:t>ر آن خلال نما</w:t>
      </w:r>
      <w:r w:rsidR="00446BB7">
        <w:rPr>
          <w:rStyle w:val="1-Char"/>
          <w:rFonts w:hint="cs"/>
          <w:rtl/>
        </w:rPr>
        <w:t>ی</w:t>
      </w:r>
      <w:r w:rsidRPr="007100A7">
        <w:rPr>
          <w:rStyle w:val="1-Char"/>
          <w:rFonts w:hint="cs"/>
          <w:rtl/>
        </w:rPr>
        <w:t>د. [</w:t>
      </w:r>
      <w:r w:rsidR="00544D97" w:rsidRPr="00544D97">
        <w:rPr>
          <w:rStyle w:val="1-Char"/>
          <w:rFonts w:hint="cs"/>
          <w:rtl/>
        </w:rPr>
        <w:t>ابن عباس</w:t>
      </w:r>
      <w:r w:rsidR="00544D97" w:rsidRPr="00544D97">
        <w:rPr>
          <w:rStyle w:val="1-Char"/>
          <w:rFonts w:cs="CTraditional Arabic" w:hint="cs"/>
          <w:rtl/>
        </w:rPr>
        <w:t>ب</w:t>
      </w:r>
      <w:r w:rsidRPr="007100A7">
        <w:rPr>
          <w:rStyle w:val="1-Char"/>
          <w:rFonts w:hint="cs"/>
          <w:rtl/>
        </w:rPr>
        <w:t xml:space="preserve"> گو</w:t>
      </w:r>
      <w:r w:rsidR="00446BB7">
        <w:rPr>
          <w:rStyle w:val="1-Char"/>
          <w:rFonts w:hint="cs"/>
          <w:rtl/>
        </w:rPr>
        <w:t>ی</w:t>
      </w:r>
      <w:r w:rsidRPr="007100A7">
        <w:rPr>
          <w:rStyle w:val="1-Char"/>
          <w:rFonts w:hint="cs"/>
          <w:rtl/>
        </w:rPr>
        <w:t>د:</w:t>
      </w:r>
      <w:r w:rsidRPr="00544D97">
        <w:rPr>
          <w:rStyle w:val="1-Char"/>
          <w:rFonts w:hint="cs"/>
          <w:rtl/>
        </w:rPr>
        <w:t xml:space="preserve"> پ</w:t>
      </w:r>
      <w:r w:rsidR="00446BB7">
        <w:rPr>
          <w:rStyle w:val="1-Char"/>
          <w:rFonts w:hint="cs"/>
          <w:rtl/>
        </w:rPr>
        <w:t>ی</w:t>
      </w:r>
      <w:r w:rsidRPr="00544D97">
        <w:rPr>
          <w:rStyle w:val="1-Char"/>
          <w:rFonts w:hint="cs"/>
          <w:rtl/>
        </w:rPr>
        <w:t>امبر</w:t>
      </w:r>
      <w:r w:rsidR="00FE6406" w:rsidRPr="00544D97">
        <w:rPr>
          <w:rStyle w:val="1-Char"/>
          <w:rFonts w:hint="cs"/>
          <w:rtl/>
        </w:rPr>
        <w:t xml:space="preserve"> </w:t>
      </w:r>
      <w:r w:rsidR="00544D97">
        <w:rPr>
          <w:rStyle w:val="1-Char"/>
          <w:rFonts w:cs="CTraditional Arabic" w:hint="cs"/>
          <w:rtl/>
        </w:rPr>
        <w:t>ج</w:t>
      </w:r>
      <w:r w:rsidRPr="00544D97">
        <w:rPr>
          <w:rStyle w:val="1-Char"/>
          <w:rFonts w:hint="cs"/>
          <w:rtl/>
        </w:rPr>
        <w:t xml:space="preserve"> هرگاه وضو م</w:t>
      </w:r>
      <w:r w:rsidR="00446BB7">
        <w:rPr>
          <w:rStyle w:val="1-Char"/>
          <w:rFonts w:hint="cs"/>
          <w:rtl/>
        </w:rPr>
        <w:t>ی</w:t>
      </w:r>
      <w:r w:rsidRPr="00544D97">
        <w:rPr>
          <w:rStyle w:val="1-Char"/>
          <w:rFonts w:hint="cs"/>
          <w:rtl/>
        </w:rPr>
        <w:t>‌گرفت، با انگشتان دستش، ر</w:t>
      </w:r>
      <w:r w:rsidR="00446BB7">
        <w:rPr>
          <w:rStyle w:val="1-Char"/>
          <w:rFonts w:hint="cs"/>
          <w:rtl/>
        </w:rPr>
        <w:t>ی</w:t>
      </w:r>
      <w:r w:rsidRPr="00544D97">
        <w:rPr>
          <w:rStyle w:val="1-Char"/>
          <w:rFonts w:hint="cs"/>
          <w:rtl/>
        </w:rPr>
        <w:t>ش خو</w:t>
      </w:r>
      <w:r w:rsidR="00446BB7">
        <w:rPr>
          <w:rStyle w:val="1-Char"/>
          <w:rFonts w:hint="cs"/>
          <w:rtl/>
        </w:rPr>
        <w:t>ی</w:t>
      </w:r>
      <w:r w:rsidRPr="00544D97">
        <w:rPr>
          <w:rStyle w:val="1-Char"/>
          <w:rFonts w:hint="cs"/>
          <w:rtl/>
        </w:rPr>
        <w:t>ش را خلال م</w:t>
      </w:r>
      <w:r w:rsidR="00446BB7">
        <w:rPr>
          <w:rStyle w:val="1-Char"/>
          <w:rFonts w:hint="cs"/>
          <w:rtl/>
        </w:rPr>
        <w:t>ی</w:t>
      </w:r>
      <w:r w:rsidRPr="00544D97">
        <w:rPr>
          <w:rStyle w:val="1-Char"/>
          <w:rFonts w:hint="cs"/>
          <w:rtl/>
        </w:rPr>
        <w:t>‌کرد. (ابن ماجه).</w:t>
      </w:r>
    </w:p>
    <w:p w:rsidR="003837E7" w:rsidRPr="004937B1" w:rsidRDefault="003837E7" w:rsidP="00AF1D25">
      <w:pPr>
        <w:rPr>
          <w:rStyle w:val="1-Char"/>
          <w:rtl/>
        </w:rPr>
      </w:pPr>
      <w:r w:rsidRPr="007100A7">
        <w:rPr>
          <w:rStyle w:val="1-Char"/>
          <w:rFonts w:hint="cs"/>
          <w:rtl/>
        </w:rPr>
        <w:t>باز هم به روا</w:t>
      </w:r>
      <w:r w:rsidR="00446BB7">
        <w:rPr>
          <w:rStyle w:val="1-Char"/>
          <w:rFonts w:hint="cs"/>
          <w:rtl/>
        </w:rPr>
        <w:t>ی</w:t>
      </w:r>
      <w:r w:rsidRPr="007100A7">
        <w:rPr>
          <w:rStyle w:val="1-Char"/>
          <w:rFonts w:hint="cs"/>
          <w:rtl/>
        </w:rPr>
        <w:t xml:space="preserve">ت </w:t>
      </w:r>
      <w:r w:rsidR="00544D97" w:rsidRPr="00544D97">
        <w:rPr>
          <w:rStyle w:val="1-Char"/>
          <w:rFonts w:hint="cs"/>
          <w:rtl/>
        </w:rPr>
        <w:t>ابن عباس</w:t>
      </w:r>
      <w:r w:rsidR="00544D97" w:rsidRPr="00544D97">
        <w:rPr>
          <w:rStyle w:val="1-Char"/>
          <w:rFonts w:cs="CTraditional Arabic" w:hint="cs"/>
          <w:rtl/>
        </w:rPr>
        <w:t>ب</w:t>
      </w:r>
      <w:r w:rsidRPr="007100A7">
        <w:rPr>
          <w:rStyle w:val="1-Char"/>
          <w:rFonts w:hint="cs"/>
          <w:rtl/>
        </w:rPr>
        <w:t xml:space="preserve"> آمده </w:t>
      </w:r>
      <w:r w:rsidR="00A17CCC" w:rsidRPr="007100A7">
        <w:rPr>
          <w:rStyle w:val="1-Char"/>
          <w:rFonts w:hint="cs"/>
          <w:rtl/>
        </w:rPr>
        <w:t xml:space="preserve">است </w:t>
      </w:r>
      <w:r w:rsidRPr="007100A7">
        <w:rPr>
          <w:rStyle w:val="1-Char"/>
          <w:rFonts w:hint="cs"/>
          <w:rtl/>
        </w:rPr>
        <w:t xml:space="preserve">که: </w:t>
      </w:r>
      <w:r w:rsidRPr="00544D97">
        <w:rPr>
          <w:rStyle w:val="1-Char"/>
          <w:rFonts w:hint="cs"/>
          <w:rtl/>
        </w:rPr>
        <w:t>پ</w:t>
      </w:r>
      <w:r w:rsidR="00446BB7">
        <w:rPr>
          <w:rStyle w:val="1-Char"/>
          <w:rFonts w:hint="cs"/>
          <w:rtl/>
        </w:rPr>
        <w:t>ی</w:t>
      </w:r>
      <w:r w:rsidRPr="00544D97">
        <w:rPr>
          <w:rStyle w:val="1-Char"/>
          <w:rFonts w:hint="cs"/>
          <w:rtl/>
        </w:rPr>
        <w:t>امبر</w:t>
      </w:r>
      <w:r w:rsidR="00FE6406" w:rsidRPr="00FE6406">
        <w:rPr>
          <w:rStyle w:val="1-Char"/>
          <w:rFonts w:cs="CTraditional Arabic" w:hint="cs"/>
          <w:rtl/>
        </w:rPr>
        <w:t xml:space="preserve"> ج</w:t>
      </w:r>
      <w:r w:rsidRPr="00544D97">
        <w:rPr>
          <w:rStyle w:val="1-Char"/>
          <w:rFonts w:hint="cs"/>
          <w:rtl/>
        </w:rPr>
        <w:t xml:space="preserve"> در وضو، با انگشتان، ر</w:t>
      </w:r>
      <w:r w:rsidR="00446BB7">
        <w:rPr>
          <w:rStyle w:val="1-Char"/>
          <w:rFonts w:hint="cs"/>
          <w:rtl/>
        </w:rPr>
        <w:t>ی</w:t>
      </w:r>
      <w:r w:rsidRPr="00544D97">
        <w:rPr>
          <w:rStyle w:val="1-Char"/>
          <w:rFonts w:hint="cs"/>
          <w:rtl/>
        </w:rPr>
        <w:t>ش خو</w:t>
      </w:r>
      <w:r w:rsidR="00446BB7">
        <w:rPr>
          <w:rStyle w:val="1-Char"/>
          <w:rFonts w:hint="cs"/>
          <w:rtl/>
        </w:rPr>
        <w:t>ی</w:t>
      </w:r>
      <w:r w:rsidRPr="00544D97">
        <w:rPr>
          <w:rStyle w:val="1-Char"/>
          <w:rFonts w:hint="cs"/>
          <w:rtl/>
        </w:rPr>
        <w:t>ش را خلال م</w:t>
      </w:r>
      <w:r w:rsidR="00446BB7">
        <w:rPr>
          <w:rStyle w:val="1-Char"/>
          <w:rFonts w:hint="cs"/>
          <w:rtl/>
        </w:rPr>
        <w:t>ی</w:t>
      </w:r>
      <w:r w:rsidRPr="00544D97">
        <w:rPr>
          <w:rStyle w:val="1-Char"/>
          <w:rFonts w:hint="cs"/>
          <w:rtl/>
        </w:rPr>
        <w:t>‌کرد</w:t>
      </w:r>
      <w:r w:rsidRPr="007100A7">
        <w:rPr>
          <w:rStyle w:val="1-Char"/>
          <w:rFonts w:hint="cs"/>
          <w:rtl/>
        </w:rPr>
        <w:t>. بخار</w:t>
      </w:r>
      <w:r w:rsidR="00446BB7">
        <w:rPr>
          <w:rStyle w:val="1-Char"/>
          <w:rFonts w:hint="cs"/>
          <w:rtl/>
        </w:rPr>
        <w:t>ی</w:t>
      </w:r>
      <w:r w:rsidRPr="007100A7">
        <w:rPr>
          <w:rStyle w:val="1-Char"/>
          <w:rFonts w:hint="cs"/>
          <w:rtl/>
        </w:rPr>
        <w:t xml:space="preserve"> </w:t>
      </w:r>
      <w:r w:rsidRPr="004937B1">
        <w:rPr>
          <w:rStyle w:val="1-Char"/>
          <w:rFonts w:hint="cs"/>
          <w:rtl/>
        </w:rPr>
        <w:t>گفته است</w:t>
      </w:r>
      <w:r w:rsidRPr="004937B1">
        <w:rPr>
          <w:rStyle w:val="1-Char"/>
          <w:rFonts w:eastAsia="Batang" w:hint="cs"/>
          <w:rtl/>
        </w:rPr>
        <w:t>: «ا</w:t>
      </w:r>
      <w:r w:rsidR="00446BB7">
        <w:rPr>
          <w:rStyle w:val="1-Char"/>
          <w:rFonts w:eastAsia="Batang" w:hint="cs"/>
          <w:rtl/>
        </w:rPr>
        <w:t>ی</w:t>
      </w:r>
      <w:r w:rsidRPr="004937B1">
        <w:rPr>
          <w:rStyle w:val="1-Char"/>
          <w:rFonts w:eastAsia="Batang" w:hint="cs"/>
          <w:rtl/>
        </w:rPr>
        <w:t>ن حد</w:t>
      </w:r>
      <w:r w:rsidR="00446BB7">
        <w:rPr>
          <w:rStyle w:val="1-Char"/>
          <w:rFonts w:eastAsia="Batang" w:hint="cs"/>
          <w:rtl/>
        </w:rPr>
        <w:t>ی</w:t>
      </w:r>
      <w:r w:rsidRPr="004937B1">
        <w:rPr>
          <w:rStyle w:val="1-Char"/>
          <w:rFonts w:eastAsia="Batang" w:hint="cs"/>
          <w:rtl/>
        </w:rPr>
        <w:t>ث، صح</w:t>
      </w:r>
      <w:r w:rsidR="00446BB7">
        <w:rPr>
          <w:rStyle w:val="1-Char"/>
          <w:rFonts w:eastAsia="Batang" w:hint="cs"/>
          <w:rtl/>
        </w:rPr>
        <w:t>ی</w:t>
      </w:r>
      <w:r w:rsidRPr="004937B1">
        <w:rPr>
          <w:rStyle w:val="1-Char"/>
          <w:rFonts w:eastAsia="Batang" w:hint="cs"/>
          <w:rtl/>
        </w:rPr>
        <w:t>ح‌تر</w:t>
      </w:r>
      <w:r w:rsidR="00446BB7">
        <w:rPr>
          <w:rStyle w:val="1-Char"/>
          <w:rFonts w:eastAsia="Batang" w:hint="cs"/>
          <w:rtl/>
        </w:rPr>
        <w:t>ی</w:t>
      </w:r>
      <w:r w:rsidRPr="004937B1">
        <w:rPr>
          <w:rStyle w:val="1-Char"/>
          <w:rFonts w:eastAsia="Batang" w:hint="cs"/>
          <w:rtl/>
        </w:rPr>
        <w:t>ن روا</w:t>
      </w:r>
      <w:r w:rsidR="00446BB7">
        <w:rPr>
          <w:rStyle w:val="1-Char"/>
          <w:rFonts w:eastAsia="Batang" w:hint="cs"/>
          <w:rtl/>
        </w:rPr>
        <w:t>ی</w:t>
      </w:r>
      <w:r w:rsidRPr="004937B1">
        <w:rPr>
          <w:rStyle w:val="1-Char"/>
          <w:rFonts w:eastAsia="Batang" w:hint="cs"/>
          <w:rtl/>
        </w:rPr>
        <w:t>ت است در ا</w:t>
      </w:r>
      <w:r w:rsidR="00446BB7">
        <w:rPr>
          <w:rStyle w:val="1-Char"/>
          <w:rFonts w:eastAsia="Batang" w:hint="cs"/>
          <w:rtl/>
        </w:rPr>
        <w:t>ی</w:t>
      </w:r>
      <w:r w:rsidRPr="004937B1">
        <w:rPr>
          <w:rStyle w:val="1-Char"/>
          <w:rFonts w:eastAsia="Batang" w:hint="cs"/>
          <w:rtl/>
        </w:rPr>
        <w:t>ن باب.»</w:t>
      </w:r>
    </w:p>
    <w:p w:rsidR="003837E7" w:rsidRPr="007100A7" w:rsidRDefault="003837E7" w:rsidP="00AF1D25">
      <w:pPr>
        <w:rPr>
          <w:rStyle w:val="1-Char"/>
          <w:rtl/>
        </w:rPr>
      </w:pPr>
      <w:r w:rsidRPr="007100A7">
        <w:rPr>
          <w:rStyle w:val="1-Char"/>
          <w:rFonts w:hint="cs"/>
          <w:rtl/>
        </w:rPr>
        <w:t>و همچن</w:t>
      </w:r>
      <w:r w:rsidR="00446BB7">
        <w:rPr>
          <w:rStyle w:val="1-Char"/>
          <w:rFonts w:hint="cs"/>
          <w:rtl/>
        </w:rPr>
        <w:t>ی</w:t>
      </w:r>
      <w:r w:rsidRPr="007100A7">
        <w:rPr>
          <w:rStyle w:val="1-Char"/>
          <w:rFonts w:hint="cs"/>
          <w:rtl/>
        </w:rPr>
        <w:t>ن روا</w:t>
      </w:r>
      <w:r w:rsidR="00446BB7">
        <w:rPr>
          <w:rStyle w:val="1-Char"/>
          <w:rFonts w:hint="cs"/>
          <w:rtl/>
        </w:rPr>
        <w:t>ی</w:t>
      </w:r>
      <w:r w:rsidRPr="007100A7">
        <w:rPr>
          <w:rStyle w:val="1-Char"/>
          <w:rFonts w:hint="cs"/>
          <w:rtl/>
        </w:rPr>
        <w:t xml:space="preserve">ت شده </w:t>
      </w:r>
      <w:r w:rsidR="00A17CCC" w:rsidRPr="007100A7">
        <w:rPr>
          <w:rStyle w:val="1-Char"/>
          <w:rFonts w:hint="cs"/>
          <w:rtl/>
        </w:rPr>
        <w:t xml:space="preserve">است </w:t>
      </w:r>
      <w:r w:rsidRPr="007100A7">
        <w:rPr>
          <w:rStyle w:val="1-Char"/>
          <w:rFonts w:hint="cs"/>
          <w:rtl/>
        </w:rPr>
        <w:t xml:space="preserve">که: </w:t>
      </w:r>
      <w:r w:rsidRPr="00544D97">
        <w:rPr>
          <w:rStyle w:val="5-Char"/>
          <w:rFonts w:eastAsia="Batang" w:hint="cs"/>
          <w:rtl/>
        </w:rPr>
        <w:t>«ا</w:t>
      </w:r>
      <w:r w:rsidR="001170DB" w:rsidRPr="00544D97">
        <w:rPr>
          <w:rStyle w:val="5-Char"/>
          <w:rFonts w:eastAsia="Batang" w:hint="cs"/>
          <w:rtl/>
        </w:rPr>
        <w:t>ِ</w:t>
      </w:r>
      <w:r w:rsidRPr="00544D97">
        <w:rPr>
          <w:rStyle w:val="5-Char"/>
          <w:rFonts w:eastAsia="Batang" w:hint="cs"/>
          <w:rtl/>
        </w:rPr>
        <w:t>ن</w:t>
      </w:r>
      <w:r w:rsidR="001170DB" w:rsidRPr="00544D97">
        <w:rPr>
          <w:rStyle w:val="5-Char"/>
          <w:rFonts w:eastAsia="Batang" w:hint="cs"/>
          <w:rtl/>
        </w:rPr>
        <w:t>َّ</w:t>
      </w:r>
      <w:r w:rsidRPr="00544D97">
        <w:rPr>
          <w:rStyle w:val="5-Char"/>
          <w:rFonts w:eastAsia="Batang" w:hint="cs"/>
          <w:rtl/>
        </w:rPr>
        <w:t xml:space="preserve"> الن</w:t>
      </w:r>
      <w:r w:rsidR="001170DB" w:rsidRPr="00544D97">
        <w:rPr>
          <w:rStyle w:val="5-Char"/>
          <w:rFonts w:eastAsia="Batang" w:hint="cs"/>
          <w:rtl/>
        </w:rPr>
        <w:t>َّ</w:t>
      </w:r>
      <w:r w:rsidRPr="00544D97">
        <w:rPr>
          <w:rStyle w:val="5-Char"/>
          <w:rFonts w:eastAsia="Batang" w:hint="cs"/>
          <w:rtl/>
        </w:rPr>
        <w:t>ب</w:t>
      </w:r>
      <w:r w:rsidR="001170DB" w:rsidRPr="00544D97">
        <w:rPr>
          <w:rStyle w:val="5-Char"/>
          <w:rFonts w:eastAsia="Batang" w:hint="cs"/>
          <w:rtl/>
        </w:rPr>
        <w:t>ِ</w:t>
      </w:r>
      <w:r w:rsidR="00C12E54" w:rsidRPr="00544D97">
        <w:rPr>
          <w:rStyle w:val="5-Char"/>
          <w:rFonts w:eastAsia="Batang" w:hint="cs"/>
          <w:rtl/>
        </w:rPr>
        <w:t>ي</w:t>
      </w:r>
      <w:r w:rsidR="001170DB" w:rsidRPr="00544D97">
        <w:rPr>
          <w:rStyle w:val="5-Char"/>
          <w:rFonts w:eastAsia="Batang" w:hint="cs"/>
          <w:rtl/>
        </w:rPr>
        <w:t>َّ</w:t>
      </w:r>
      <w:r w:rsidR="00FE6406" w:rsidRPr="00FE6406">
        <w:rPr>
          <w:rStyle w:val="1-Char"/>
          <w:rFonts w:cs="CTraditional Arabic" w:hint="cs"/>
          <w:rtl/>
        </w:rPr>
        <w:t xml:space="preserve"> ج</w:t>
      </w:r>
      <w:r w:rsidRPr="00544D97">
        <w:rPr>
          <w:rStyle w:val="5-Char"/>
          <w:rFonts w:eastAsia="Batang" w:hint="cs"/>
          <w:rtl/>
        </w:rPr>
        <w:t xml:space="preserve"> ک</w:t>
      </w:r>
      <w:r w:rsidR="001170DB" w:rsidRPr="00544D97">
        <w:rPr>
          <w:rStyle w:val="5-Char"/>
          <w:rFonts w:eastAsia="Batang" w:hint="cs"/>
          <w:rtl/>
        </w:rPr>
        <w:t>ٰ</w:t>
      </w:r>
      <w:r w:rsidRPr="00544D97">
        <w:rPr>
          <w:rStyle w:val="5-Char"/>
          <w:rFonts w:eastAsia="Batang" w:hint="cs"/>
          <w:rtl/>
        </w:rPr>
        <w:t>ان</w:t>
      </w:r>
      <w:r w:rsidR="001170DB" w:rsidRPr="00544D97">
        <w:rPr>
          <w:rStyle w:val="5-Char"/>
          <w:rFonts w:eastAsia="Batang" w:hint="cs"/>
          <w:rtl/>
        </w:rPr>
        <w:t>َ</w:t>
      </w:r>
      <w:r w:rsidRPr="00544D97">
        <w:rPr>
          <w:rStyle w:val="5-Char"/>
          <w:rFonts w:eastAsia="Batang" w:hint="cs"/>
          <w:rtl/>
        </w:rPr>
        <w:t xml:space="preserve"> ا</w:t>
      </w:r>
      <w:r w:rsidR="001170DB" w:rsidRPr="006F0C16">
        <w:rPr>
          <w:rStyle w:val="5-Char"/>
          <w:rFonts w:eastAsia="Batang" w:hint="cs"/>
          <w:rtl/>
        </w:rPr>
        <w:t>ِ</w:t>
      </w:r>
      <w:r w:rsidRPr="006F0C16">
        <w:rPr>
          <w:rStyle w:val="5-Char"/>
          <w:rFonts w:eastAsia="Batang" w:hint="cs"/>
          <w:rtl/>
        </w:rPr>
        <w:t>ذ</w:t>
      </w:r>
      <w:r w:rsidR="001170DB" w:rsidRPr="006F0C16">
        <w:rPr>
          <w:rStyle w:val="5-Char"/>
          <w:rFonts w:eastAsia="Batang" w:hint="cs"/>
          <w:rtl/>
        </w:rPr>
        <w:t>ٰ</w:t>
      </w:r>
      <w:r w:rsidRPr="006F0C16">
        <w:rPr>
          <w:rStyle w:val="5-Char"/>
          <w:rFonts w:eastAsia="Batang" w:hint="cs"/>
          <w:rtl/>
        </w:rPr>
        <w:t>ا ت</w:t>
      </w:r>
      <w:r w:rsidR="001170DB" w:rsidRPr="006F0C16">
        <w:rPr>
          <w:rStyle w:val="5-Char"/>
          <w:rFonts w:eastAsia="Batang" w:hint="cs"/>
          <w:rtl/>
        </w:rPr>
        <w:t>َ</w:t>
      </w:r>
      <w:r w:rsidRPr="006F0C16">
        <w:rPr>
          <w:rStyle w:val="5-Char"/>
          <w:rFonts w:eastAsia="Batang" w:hint="cs"/>
          <w:rtl/>
        </w:rPr>
        <w:t>و</w:t>
      </w:r>
      <w:r w:rsidR="001170DB" w:rsidRPr="006F0C16">
        <w:rPr>
          <w:rStyle w:val="5-Char"/>
          <w:rFonts w:eastAsia="Batang" w:hint="cs"/>
          <w:rtl/>
        </w:rPr>
        <w:t>َ</w:t>
      </w:r>
      <w:r w:rsidRPr="006F0C16">
        <w:rPr>
          <w:rStyle w:val="5-Char"/>
          <w:rFonts w:eastAsia="Batang" w:hint="cs"/>
          <w:rtl/>
        </w:rPr>
        <w:t>ضّ</w:t>
      </w:r>
      <w:r w:rsidR="001170DB" w:rsidRPr="006F0C16">
        <w:rPr>
          <w:rStyle w:val="5-Char"/>
          <w:rFonts w:eastAsia="Batang" w:hint="cs"/>
          <w:rtl/>
        </w:rPr>
        <w:t>َ</w:t>
      </w:r>
      <w:r w:rsidRPr="006F0C16">
        <w:rPr>
          <w:rStyle w:val="5-Char"/>
          <w:rFonts w:eastAsia="Batang" w:hint="cs"/>
          <w:rtl/>
        </w:rPr>
        <w:t>أ</w:t>
      </w:r>
      <w:r w:rsidR="001170DB" w:rsidRPr="006F0C16">
        <w:rPr>
          <w:rStyle w:val="5-Char"/>
          <w:rFonts w:hint="cs"/>
          <w:rtl/>
        </w:rPr>
        <w:t>َ</w:t>
      </w:r>
      <w:r w:rsidRPr="006F0C16">
        <w:rPr>
          <w:rStyle w:val="5-Char"/>
          <w:rFonts w:eastAsia="Batang" w:hint="cs"/>
          <w:rtl/>
        </w:rPr>
        <w:t xml:space="preserve"> ا</w:t>
      </w:r>
      <w:r w:rsidR="001170DB" w:rsidRPr="006F0C16">
        <w:rPr>
          <w:rStyle w:val="5-Char"/>
          <w:rFonts w:eastAsia="Batang" w:hint="cs"/>
          <w:rtl/>
        </w:rPr>
        <w:t>َ</w:t>
      </w:r>
      <w:r w:rsidRPr="006F0C16">
        <w:rPr>
          <w:rStyle w:val="5-Char"/>
          <w:rFonts w:eastAsia="Batang" w:hint="cs"/>
          <w:rtl/>
        </w:rPr>
        <w:t>خ</w:t>
      </w:r>
      <w:r w:rsidR="001170DB" w:rsidRPr="006F0C16">
        <w:rPr>
          <w:rStyle w:val="5-Char"/>
          <w:rFonts w:eastAsia="Batang" w:hint="cs"/>
          <w:rtl/>
        </w:rPr>
        <w:t>َ</w:t>
      </w:r>
      <w:r w:rsidRPr="006F0C16">
        <w:rPr>
          <w:rStyle w:val="5-Char"/>
          <w:rFonts w:eastAsia="Batang" w:hint="cs"/>
          <w:rtl/>
        </w:rPr>
        <w:t>ذ</w:t>
      </w:r>
      <w:r w:rsidR="001170DB" w:rsidRPr="006F0C16">
        <w:rPr>
          <w:rStyle w:val="5-Char"/>
          <w:rFonts w:eastAsia="Batang" w:hint="cs"/>
          <w:rtl/>
        </w:rPr>
        <w:t>َ</w:t>
      </w:r>
      <w:r w:rsidRPr="006F0C16">
        <w:rPr>
          <w:rStyle w:val="5-Char"/>
          <w:rFonts w:eastAsia="Batang" w:hint="cs"/>
          <w:rtl/>
        </w:rPr>
        <w:t xml:space="preserve"> ک</w:t>
      </w:r>
      <w:r w:rsidR="001170DB" w:rsidRPr="006F0C16">
        <w:rPr>
          <w:rStyle w:val="5-Char"/>
          <w:rFonts w:eastAsia="Batang" w:hint="cs"/>
          <w:rtl/>
        </w:rPr>
        <w:t>َ</w:t>
      </w:r>
      <w:r w:rsidRPr="006F0C16">
        <w:rPr>
          <w:rStyle w:val="5-Char"/>
          <w:rFonts w:eastAsia="Batang" w:hint="cs"/>
          <w:rtl/>
        </w:rPr>
        <w:t xml:space="preserve">فّاً </w:t>
      </w:r>
      <w:r w:rsidRPr="00544D97">
        <w:rPr>
          <w:rStyle w:val="5-Char"/>
          <w:rFonts w:eastAsia="Batang" w:hint="cs"/>
          <w:rtl/>
        </w:rPr>
        <w:t>م</w:t>
      </w:r>
      <w:r w:rsidR="001170DB" w:rsidRPr="00544D97">
        <w:rPr>
          <w:rStyle w:val="5-Char"/>
          <w:rFonts w:eastAsia="Batang" w:hint="cs"/>
          <w:rtl/>
        </w:rPr>
        <w:t>ِ</w:t>
      </w:r>
      <w:r w:rsidRPr="00544D97">
        <w:rPr>
          <w:rStyle w:val="5-Char"/>
          <w:rFonts w:eastAsia="Batang" w:hint="cs"/>
          <w:rtl/>
        </w:rPr>
        <w:t>ن</w:t>
      </w:r>
      <w:r w:rsidR="001170DB" w:rsidRPr="00544D97">
        <w:rPr>
          <w:rStyle w:val="5-Char"/>
          <w:rFonts w:eastAsia="Batang" w:hint="cs"/>
          <w:rtl/>
        </w:rPr>
        <w:t>ْ</w:t>
      </w:r>
      <w:r w:rsidRPr="00544D97">
        <w:rPr>
          <w:rStyle w:val="5-Char"/>
          <w:rFonts w:eastAsia="Batang" w:hint="cs"/>
          <w:rtl/>
        </w:rPr>
        <w:t xml:space="preserve"> م</w:t>
      </w:r>
      <w:r w:rsidR="001170DB" w:rsidRPr="00544D97">
        <w:rPr>
          <w:rStyle w:val="5-Char"/>
          <w:rFonts w:eastAsia="Batang" w:hint="cs"/>
          <w:rtl/>
        </w:rPr>
        <w:t>ٰ</w:t>
      </w:r>
      <w:r w:rsidRPr="00544D97">
        <w:rPr>
          <w:rStyle w:val="5-Char"/>
          <w:rFonts w:eastAsia="Batang" w:hint="cs"/>
          <w:rtl/>
        </w:rPr>
        <w:t>اء</w:t>
      </w:r>
      <w:r w:rsidR="001170DB" w:rsidRPr="00544D97">
        <w:rPr>
          <w:rStyle w:val="5-Char"/>
          <w:rFonts w:eastAsia="Batang" w:hint="cs"/>
          <w:rtl/>
        </w:rPr>
        <w:t>ٍ</w:t>
      </w:r>
      <w:r w:rsidRPr="00544D97">
        <w:rPr>
          <w:rStyle w:val="5-Char"/>
          <w:rFonts w:eastAsia="Batang" w:hint="cs"/>
          <w:rtl/>
        </w:rPr>
        <w:t xml:space="preserve"> ت</w:t>
      </w:r>
      <w:r w:rsidR="001170DB" w:rsidRPr="00544D97">
        <w:rPr>
          <w:rStyle w:val="5-Char"/>
          <w:rFonts w:eastAsia="Batang" w:hint="cs"/>
          <w:rtl/>
        </w:rPr>
        <w:t>َ</w:t>
      </w:r>
      <w:r w:rsidRPr="00544D97">
        <w:rPr>
          <w:rStyle w:val="5-Char"/>
          <w:rFonts w:eastAsia="Batang" w:hint="cs"/>
          <w:rtl/>
        </w:rPr>
        <w:t>ح</w:t>
      </w:r>
      <w:r w:rsidR="001170DB" w:rsidRPr="00544D97">
        <w:rPr>
          <w:rStyle w:val="5-Char"/>
          <w:rFonts w:eastAsia="Batang" w:hint="cs"/>
          <w:rtl/>
        </w:rPr>
        <w:t>ْ</w:t>
      </w:r>
      <w:r w:rsidRPr="00544D97">
        <w:rPr>
          <w:rStyle w:val="5-Char"/>
          <w:rFonts w:eastAsia="Batang" w:hint="cs"/>
          <w:rtl/>
        </w:rPr>
        <w:t>ت</w:t>
      </w:r>
      <w:r w:rsidR="001170DB" w:rsidRPr="00544D97">
        <w:rPr>
          <w:rStyle w:val="5-Char"/>
          <w:rFonts w:eastAsia="Batang" w:hint="cs"/>
          <w:rtl/>
        </w:rPr>
        <w:t>َ</w:t>
      </w:r>
      <w:r w:rsidRPr="00544D97">
        <w:rPr>
          <w:rStyle w:val="5-Char"/>
          <w:rFonts w:eastAsia="Batang" w:hint="cs"/>
          <w:rtl/>
        </w:rPr>
        <w:t xml:space="preserve"> ح</w:t>
      </w:r>
      <w:r w:rsidR="001170DB" w:rsidRPr="00544D97">
        <w:rPr>
          <w:rStyle w:val="5-Char"/>
          <w:rFonts w:eastAsia="Batang" w:hint="cs"/>
          <w:rtl/>
        </w:rPr>
        <w:t>ِ</w:t>
      </w:r>
      <w:r w:rsidRPr="00544D97">
        <w:rPr>
          <w:rStyle w:val="5-Char"/>
          <w:rFonts w:eastAsia="Batang" w:hint="cs"/>
          <w:rtl/>
        </w:rPr>
        <w:t>ن</w:t>
      </w:r>
      <w:r w:rsidR="001170DB" w:rsidRPr="00544D97">
        <w:rPr>
          <w:rStyle w:val="5-Char"/>
          <w:rFonts w:eastAsia="Batang" w:hint="cs"/>
          <w:rtl/>
        </w:rPr>
        <w:t>ْ</w:t>
      </w:r>
      <w:r w:rsidRPr="00544D97">
        <w:rPr>
          <w:rStyle w:val="5-Char"/>
          <w:rFonts w:eastAsia="Batang" w:hint="cs"/>
          <w:rtl/>
        </w:rPr>
        <w:t>ک</w:t>
      </w:r>
      <w:r w:rsidR="001170DB" w:rsidRPr="00544D97">
        <w:rPr>
          <w:rStyle w:val="5-Char"/>
          <w:rFonts w:eastAsia="Batang" w:hint="cs"/>
          <w:rtl/>
        </w:rPr>
        <w:t>ِ</w:t>
      </w:r>
      <w:r w:rsidRPr="00544D97">
        <w:rPr>
          <w:rStyle w:val="5-Char"/>
          <w:rFonts w:eastAsia="Batang" w:hint="cs"/>
          <w:rtl/>
        </w:rPr>
        <w:t>ه</w:t>
      </w:r>
      <w:r w:rsidR="001170DB" w:rsidRPr="00544D97">
        <w:rPr>
          <w:rStyle w:val="5-Char"/>
          <w:rFonts w:eastAsia="Batang" w:hint="cs"/>
          <w:rtl/>
        </w:rPr>
        <w:t>ِ</w:t>
      </w:r>
      <w:r w:rsidRPr="00544D97">
        <w:rPr>
          <w:rStyle w:val="5-Char"/>
          <w:rFonts w:eastAsia="Batang" w:hint="cs"/>
          <w:rtl/>
        </w:rPr>
        <w:t xml:space="preserve"> ف</w:t>
      </w:r>
      <w:r w:rsidR="001170DB" w:rsidRPr="00544D97">
        <w:rPr>
          <w:rStyle w:val="5-Char"/>
          <w:rFonts w:eastAsia="Batang" w:hint="cs"/>
          <w:rtl/>
        </w:rPr>
        <w:t>َ</w:t>
      </w:r>
      <w:r w:rsidRPr="00544D97">
        <w:rPr>
          <w:rStyle w:val="5-Char"/>
          <w:rFonts w:eastAsia="Batang" w:hint="cs"/>
          <w:rtl/>
        </w:rPr>
        <w:t>خ</w:t>
      </w:r>
      <w:r w:rsidR="001170DB" w:rsidRPr="00544D97">
        <w:rPr>
          <w:rStyle w:val="5-Char"/>
          <w:rFonts w:eastAsia="Batang" w:hint="cs"/>
          <w:rtl/>
        </w:rPr>
        <w:t>َ</w:t>
      </w:r>
      <w:r w:rsidRPr="00544D97">
        <w:rPr>
          <w:rStyle w:val="5-Char"/>
          <w:rFonts w:eastAsia="Batang" w:hint="cs"/>
          <w:rtl/>
        </w:rPr>
        <w:t>لّ</w:t>
      </w:r>
      <w:r w:rsidR="001170DB" w:rsidRPr="00544D97">
        <w:rPr>
          <w:rStyle w:val="5-Char"/>
          <w:rFonts w:eastAsia="Batang" w:hint="cs"/>
          <w:rtl/>
        </w:rPr>
        <w:t>َ</w:t>
      </w:r>
      <w:r w:rsidRPr="00544D97">
        <w:rPr>
          <w:rStyle w:val="5-Char"/>
          <w:rFonts w:eastAsia="Batang" w:hint="cs"/>
          <w:rtl/>
        </w:rPr>
        <w:t>ل</w:t>
      </w:r>
      <w:r w:rsidR="001170DB" w:rsidRPr="00544D97">
        <w:rPr>
          <w:rStyle w:val="5-Char"/>
          <w:rFonts w:eastAsia="Batang" w:hint="cs"/>
          <w:rtl/>
        </w:rPr>
        <w:t>َ</w:t>
      </w:r>
      <w:r w:rsidRPr="00544D97">
        <w:rPr>
          <w:rStyle w:val="5-Char"/>
          <w:rFonts w:eastAsia="Batang" w:hint="cs"/>
          <w:rtl/>
        </w:rPr>
        <w:t xml:space="preserve"> ب</w:t>
      </w:r>
      <w:r w:rsidR="001170DB" w:rsidRPr="00544D97">
        <w:rPr>
          <w:rStyle w:val="5-Char"/>
          <w:rFonts w:eastAsia="Batang" w:hint="cs"/>
          <w:rtl/>
        </w:rPr>
        <w:t>ِ</w:t>
      </w:r>
      <w:r w:rsidRPr="00544D97">
        <w:rPr>
          <w:rStyle w:val="5-Char"/>
          <w:rFonts w:eastAsia="Batang" w:hint="cs"/>
          <w:rtl/>
        </w:rPr>
        <w:t>ه</w:t>
      </w:r>
      <w:r w:rsidR="001170DB" w:rsidRPr="00544D97">
        <w:rPr>
          <w:rStyle w:val="5-Char"/>
          <w:rFonts w:eastAsia="Batang" w:hint="cs"/>
          <w:rtl/>
        </w:rPr>
        <w:t>ِ</w:t>
      </w:r>
      <w:r w:rsidRPr="00544D97">
        <w:rPr>
          <w:rStyle w:val="5-Char"/>
          <w:rFonts w:eastAsia="Batang" w:hint="cs"/>
          <w:rtl/>
        </w:rPr>
        <w:t xml:space="preserve"> ل</w:t>
      </w:r>
      <w:r w:rsidR="001170DB" w:rsidRPr="00544D97">
        <w:rPr>
          <w:rStyle w:val="5-Char"/>
          <w:rFonts w:eastAsia="Batang" w:hint="cs"/>
          <w:rtl/>
        </w:rPr>
        <w:t>ِ</w:t>
      </w:r>
      <w:r w:rsidRPr="00544D97">
        <w:rPr>
          <w:rStyle w:val="5-Char"/>
          <w:rFonts w:eastAsia="Batang" w:hint="cs"/>
          <w:rtl/>
        </w:rPr>
        <w:t>ح</w:t>
      </w:r>
      <w:r w:rsidR="001170DB" w:rsidRPr="00544D97">
        <w:rPr>
          <w:rStyle w:val="5-Char"/>
          <w:rFonts w:eastAsia="Batang" w:hint="cs"/>
          <w:rtl/>
        </w:rPr>
        <w:t>ْ</w:t>
      </w:r>
      <w:r w:rsidR="00C12E54" w:rsidRPr="00544D97">
        <w:rPr>
          <w:rStyle w:val="5-Char"/>
          <w:rFonts w:eastAsia="Batang" w:hint="cs"/>
          <w:rtl/>
        </w:rPr>
        <w:t>ي</w:t>
      </w:r>
      <w:r w:rsidR="001170DB" w:rsidRPr="00544D97">
        <w:rPr>
          <w:rStyle w:val="5-Char"/>
          <w:rFonts w:eastAsia="Batang" w:hint="cs"/>
          <w:rtl/>
        </w:rPr>
        <w:t>َ</w:t>
      </w:r>
      <w:r w:rsidRPr="00544D97">
        <w:rPr>
          <w:rStyle w:val="5-Char"/>
          <w:rFonts w:eastAsia="Batang" w:hint="cs"/>
          <w:rtl/>
        </w:rPr>
        <w:t>ت</w:t>
      </w:r>
      <w:r w:rsidR="001170DB" w:rsidRPr="00544D97">
        <w:rPr>
          <w:rStyle w:val="5-Char"/>
          <w:rFonts w:eastAsia="Batang" w:hint="cs"/>
          <w:rtl/>
        </w:rPr>
        <w:t>َ</w:t>
      </w:r>
      <w:r w:rsidRPr="00544D97">
        <w:rPr>
          <w:rStyle w:val="5-Char"/>
          <w:rFonts w:eastAsia="Batang" w:hint="cs"/>
          <w:rtl/>
        </w:rPr>
        <w:t>ه</w:t>
      </w:r>
      <w:r w:rsidR="001170DB" w:rsidRPr="00544D97">
        <w:rPr>
          <w:rStyle w:val="5-Char"/>
          <w:rFonts w:eastAsia="Batang" w:hint="cs"/>
          <w:rtl/>
        </w:rPr>
        <w:t>ُ</w:t>
      </w:r>
      <w:r w:rsidRPr="00544D97">
        <w:rPr>
          <w:rStyle w:val="5-Char"/>
          <w:rFonts w:eastAsia="Batang" w:hint="cs"/>
          <w:rtl/>
        </w:rPr>
        <w:t xml:space="preserve"> و</w:t>
      </w:r>
      <w:r w:rsidR="001170DB" w:rsidRPr="00544D97">
        <w:rPr>
          <w:rStyle w:val="5-Char"/>
          <w:rFonts w:eastAsia="Batang" w:hint="cs"/>
          <w:rtl/>
        </w:rPr>
        <w:t>َ</w:t>
      </w:r>
      <w:r w:rsidRPr="00544D97">
        <w:rPr>
          <w:rStyle w:val="5-Char"/>
          <w:rFonts w:eastAsia="Batang" w:hint="cs"/>
          <w:rtl/>
        </w:rPr>
        <w:t xml:space="preserve"> ق</w:t>
      </w:r>
      <w:r w:rsidR="001170DB" w:rsidRPr="00544D97">
        <w:rPr>
          <w:rStyle w:val="5-Char"/>
          <w:rFonts w:eastAsia="Batang" w:hint="cs"/>
          <w:rtl/>
        </w:rPr>
        <w:t>ٰ</w:t>
      </w:r>
      <w:r w:rsidRPr="00544D97">
        <w:rPr>
          <w:rStyle w:val="5-Char"/>
          <w:rFonts w:eastAsia="Batang" w:hint="cs"/>
          <w:rtl/>
        </w:rPr>
        <w:t>ال</w:t>
      </w:r>
      <w:r w:rsidR="001170DB" w:rsidRPr="00544D97">
        <w:rPr>
          <w:rStyle w:val="5-Char"/>
          <w:rFonts w:eastAsia="Batang" w:hint="cs"/>
          <w:rtl/>
        </w:rPr>
        <w:t>َ</w:t>
      </w:r>
      <w:r w:rsidRPr="00544D97">
        <w:rPr>
          <w:rStyle w:val="5-Char"/>
          <w:rFonts w:eastAsia="Batang" w:hint="cs"/>
          <w:rtl/>
        </w:rPr>
        <w:t>: ب</w:t>
      </w:r>
      <w:r w:rsidR="001170DB" w:rsidRPr="00544D97">
        <w:rPr>
          <w:rStyle w:val="5-Char"/>
          <w:rFonts w:eastAsia="Batang" w:hint="cs"/>
          <w:rtl/>
        </w:rPr>
        <w:t>ِ</w:t>
      </w:r>
      <w:r w:rsidRPr="00544D97">
        <w:rPr>
          <w:rStyle w:val="5-Char"/>
          <w:rFonts w:eastAsia="Batang" w:hint="cs"/>
          <w:rtl/>
        </w:rPr>
        <w:t>ه</w:t>
      </w:r>
      <w:r w:rsidR="001170DB" w:rsidRPr="00544D97">
        <w:rPr>
          <w:rStyle w:val="5-Char"/>
          <w:rFonts w:eastAsia="Batang" w:hint="cs"/>
          <w:rtl/>
        </w:rPr>
        <w:t>ٰ</w:t>
      </w:r>
      <w:r w:rsidRPr="00544D97">
        <w:rPr>
          <w:rStyle w:val="5-Char"/>
          <w:rFonts w:eastAsia="Batang" w:hint="cs"/>
          <w:rtl/>
        </w:rPr>
        <w:t>ذ</w:t>
      </w:r>
      <w:r w:rsidR="001170DB" w:rsidRPr="00544D97">
        <w:rPr>
          <w:rStyle w:val="5-Char"/>
          <w:rFonts w:eastAsia="Batang" w:hint="cs"/>
          <w:rtl/>
        </w:rPr>
        <w:t>ٰ</w:t>
      </w:r>
      <w:r w:rsidRPr="00544D97">
        <w:rPr>
          <w:rStyle w:val="5-Char"/>
          <w:rFonts w:eastAsia="Batang" w:hint="cs"/>
          <w:rtl/>
        </w:rPr>
        <w:t>ا ا</w:t>
      </w:r>
      <w:r w:rsidR="001170DB" w:rsidRPr="00544D97">
        <w:rPr>
          <w:rStyle w:val="5-Char"/>
          <w:rFonts w:eastAsia="Batang" w:hint="cs"/>
          <w:rtl/>
        </w:rPr>
        <w:t>َ</w:t>
      </w:r>
      <w:r w:rsidRPr="00544D97">
        <w:rPr>
          <w:rStyle w:val="5-Char"/>
          <w:rFonts w:eastAsia="Batang" w:hint="cs"/>
          <w:rtl/>
        </w:rPr>
        <w:t>م</w:t>
      </w:r>
      <w:r w:rsidR="001170DB" w:rsidRPr="00544D97">
        <w:rPr>
          <w:rStyle w:val="5-Char"/>
          <w:rFonts w:eastAsia="Batang" w:hint="cs"/>
          <w:rtl/>
        </w:rPr>
        <w:t>َ</w:t>
      </w:r>
      <w:r w:rsidRPr="00544D97">
        <w:rPr>
          <w:rStyle w:val="5-Char"/>
          <w:rFonts w:eastAsia="Batang" w:hint="cs"/>
          <w:rtl/>
        </w:rPr>
        <w:t>ر</w:t>
      </w:r>
      <w:r w:rsidR="001170DB" w:rsidRPr="00544D97">
        <w:rPr>
          <w:rStyle w:val="5-Char"/>
          <w:rFonts w:eastAsia="Batang" w:hint="cs"/>
          <w:rtl/>
        </w:rPr>
        <w:t>َن</w:t>
      </w:r>
      <w:r w:rsidR="00C12E54" w:rsidRPr="00544D97">
        <w:rPr>
          <w:rStyle w:val="5-Char"/>
          <w:rFonts w:eastAsia="Batang" w:hint="cs"/>
          <w:rtl/>
        </w:rPr>
        <w:t>ي</w:t>
      </w:r>
      <w:r w:rsidRPr="00544D97">
        <w:rPr>
          <w:rStyle w:val="5-Char"/>
          <w:rFonts w:eastAsia="Batang" w:hint="cs"/>
          <w:rtl/>
        </w:rPr>
        <w:t xml:space="preserve"> ر</w:t>
      </w:r>
      <w:r w:rsidR="001170DB" w:rsidRPr="00544D97">
        <w:rPr>
          <w:rStyle w:val="5-Char"/>
          <w:rFonts w:eastAsia="Batang" w:hint="cs"/>
          <w:rtl/>
        </w:rPr>
        <w:t>َ</w:t>
      </w:r>
      <w:r w:rsidRPr="00544D97">
        <w:rPr>
          <w:rStyle w:val="5-Char"/>
          <w:rFonts w:eastAsia="Batang" w:hint="cs"/>
          <w:rtl/>
        </w:rPr>
        <w:t>ب</w:t>
      </w:r>
      <w:r w:rsidR="001170DB" w:rsidRPr="00544D97">
        <w:rPr>
          <w:rStyle w:val="5-Char"/>
          <w:rFonts w:eastAsia="Batang" w:hint="cs"/>
          <w:rtl/>
        </w:rPr>
        <w:t>ِ</w:t>
      </w:r>
      <w:r w:rsidRPr="00544D97">
        <w:rPr>
          <w:rStyle w:val="5-Char"/>
          <w:rFonts w:eastAsia="Batang" w:hint="cs"/>
          <w:rtl/>
        </w:rPr>
        <w:t>ّ</w:t>
      </w:r>
      <w:r w:rsidR="00C12E54" w:rsidRPr="00544D97">
        <w:rPr>
          <w:rStyle w:val="5-Char"/>
          <w:rFonts w:eastAsia="Batang" w:hint="cs"/>
          <w:rtl/>
        </w:rPr>
        <w:t>ي</w:t>
      </w:r>
      <w:r w:rsidR="001170DB" w:rsidRPr="00544D97">
        <w:rPr>
          <w:rStyle w:val="5-Char"/>
          <w:rFonts w:eastAsia="Batang" w:hint="cs"/>
          <w:rtl/>
        </w:rPr>
        <w:t>ْ</w:t>
      </w:r>
      <w:r w:rsidRPr="00544D97">
        <w:rPr>
          <w:rStyle w:val="5-Char"/>
          <w:rFonts w:eastAsia="Batang" w:hint="cs"/>
          <w:rtl/>
        </w:rPr>
        <w:t xml:space="preserve"> ع</w:t>
      </w:r>
      <w:r w:rsidR="001170DB" w:rsidRPr="00544D97">
        <w:rPr>
          <w:rStyle w:val="5-Char"/>
          <w:rFonts w:eastAsia="Batang" w:hint="cs"/>
          <w:rtl/>
        </w:rPr>
        <w:t>َ</w:t>
      </w:r>
      <w:r w:rsidRPr="00544D97">
        <w:rPr>
          <w:rStyle w:val="5-Char"/>
          <w:rFonts w:eastAsia="Batang" w:hint="cs"/>
          <w:rtl/>
        </w:rPr>
        <w:t>ز</w:t>
      </w:r>
      <w:r w:rsidR="001170DB" w:rsidRPr="00544D97">
        <w:rPr>
          <w:rStyle w:val="5-Char"/>
          <w:rFonts w:eastAsia="Batang" w:hint="cs"/>
          <w:rtl/>
        </w:rPr>
        <w:t>َّ</w:t>
      </w:r>
      <w:r w:rsidRPr="00544D97">
        <w:rPr>
          <w:rStyle w:val="5-Char"/>
          <w:rFonts w:eastAsia="Batang" w:hint="cs"/>
          <w:rtl/>
        </w:rPr>
        <w:t>و</w:t>
      </w:r>
      <w:r w:rsidR="001170DB" w:rsidRPr="00544D97">
        <w:rPr>
          <w:rStyle w:val="5-Char"/>
          <w:rFonts w:eastAsia="Batang" w:hint="cs"/>
          <w:rtl/>
        </w:rPr>
        <w:t>َ</w:t>
      </w:r>
      <w:r w:rsidRPr="00544D97">
        <w:rPr>
          <w:rStyle w:val="5-Char"/>
          <w:rFonts w:eastAsia="Batang" w:hint="cs"/>
          <w:rtl/>
        </w:rPr>
        <w:t>ج</w:t>
      </w:r>
      <w:r w:rsidR="001170DB" w:rsidRPr="00544D97">
        <w:rPr>
          <w:rStyle w:val="5-Char"/>
          <w:rFonts w:eastAsia="Batang" w:hint="cs"/>
          <w:rtl/>
        </w:rPr>
        <w:t>َ</w:t>
      </w:r>
      <w:r w:rsidRPr="00544D97">
        <w:rPr>
          <w:rStyle w:val="5-Char"/>
          <w:rFonts w:eastAsia="Batang" w:hint="cs"/>
          <w:rtl/>
        </w:rPr>
        <w:t>ل</w:t>
      </w:r>
      <w:r w:rsidR="001170DB" w:rsidRPr="00544D97">
        <w:rPr>
          <w:rStyle w:val="5-Char"/>
          <w:rFonts w:eastAsia="Batang" w:hint="cs"/>
          <w:rtl/>
        </w:rPr>
        <w:t>َّ</w:t>
      </w:r>
      <w:r w:rsidRPr="00544D97">
        <w:rPr>
          <w:rStyle w:val="5-Char"/>
          <w:rFonts w:eastAsia="Batang" w:hint="cs"/>
          <w:rtl/>
        </w:rPr>
        <w:t>»</w:t>
      </w:r>
      <w:r w:rsidRPr="007100A7">
        <w:rPr>
          <w:rStyle w:val="1-Char"/>
          <w:rFonts w:hint="cs"/>
          <w:rtl/>
        </w:rPr>
        <w:t xml:space="preserve"> (ابوداود)؛ </w:t>
      </w:r>
      <w:r w:rsidRPr="00544D97">
        <w:rPr>
          <w:rStyle w:val="1-Char"/>
          <w:rFonts w:hint="cs"/>
          <w:rtl/>
        </w:rPr>
        <w:t>«هرگاه پ</w:t>
      </w:r>
      <w:r w:rsidR="00446BB7">
        <w:rPr>
          <w:rStyle w:val="1-Char"/>
          <w:rFonts w:hint="cs"/>
          <w:rtl/>
        </w:rPr>
        <w:t>ی</w:t>
      </w:r>
      <w:r w:rsidRPr="00544D97">
        <w:rPr>
          <w:rStyle w:val="1-Char"/>
          <w:rFonts w:hint="cs"/>
          <w:rtl/>
        </w:rPr>
        <w:t>امبر</w:t>
      </w:r>
      <w:r w:rsidR="00FE6406" w:rsidRPr="00FE6406">
        <w:rPr>
          <w:rStyle w:val="1-Char"/>
          <w:rFonts w:cs="CTraditional Arabic" w:hint="cs"/>
          <w:rtl/>
        </w:rPr>
        <w:t xml:space="preserve"> ج</w:t>
      </w:r>
      <w:r w:rsidRPr="00544D97">
        <w:rPr>
          <w:rStyle w:val="1-Char"/>
          <w:rFonts w:hint="cs"/>
          <w:rtl/>
        </w:rPr>
        <w:t xml:space="preserve"> وضو م</w:t>
      </w:r>
      <w:r w:rsidR="00446BB7">
        <w:rPr>
          <w:rStyle w:val="1-Char"/>
          <w:rFonts w:hint="cs"/>
          <w:rtl/>
        </w:rPr>
        <w:t>ی</w:t>
      </w:r>
      <w:r w:rsidRPr="00544D97">
        <w:rPr>
          <w:rStyle w:val="1-Char"/>
          <w:rFonts w:hint="cs"/>
          <w:rtl/>
        </w:rPr>
        <w:t>‌گرفت، مشت</w:t>
      </w:r>
      <w:r w:rsidR="00446BB7">
        <w:rPr>
          <w:rStyle w:val="1-Char"/>
          <w:rFonts w:hint="cs"/>
          <w:rtl/>
        </w:rPr>
        <w:t>ی</w:t>
      </w:r>
      <w:r w:rsidRPr="00544D97">
        <w:rPr>
          <w:rStyle w:val="1-Char"/>
          <w:rFonts w:hint="cs"/>
          <w:rtl/>
        </w:rPr>
        <w:t xml:space="preserve"> از آب برم</w:t>
      </w:r>
      <w:r w:rsidR="00446BB7">
        <w:rPr>
          <w:rStyle w:val="1-Char"/>
          <w:rFonts w:hint="cs"/>
          <w:rtl/>
        </w:rPr>
        <w:t>ی</w:t>
      </w:r>
      <w:r w:rsidRPr="00544D97">
        <w:rPr>
          <w:rStyle w:val="1-Char"/>
          <w:rFonts w:hint="cs"/>
          <w:rtl/>
        </w:rPr>
        <w:t>‌گرفت و آن را در ز</w:t>
      </w:r>
      <w:r w:rsidR="00446BB7">
        <w:rPr>
          <w:rStyle w:val="1-Char"/>
          <w:rFonts w:hint="cs"/>
          <w:rtl/>
        </w:rPr>
        <w:t>ی</w:t>
      </w:r>
      <w:r w:rsidRPr="00544D97">
        <w:rPr>
          <w:rStyle w:val="1-Char"/>
          <w:rFonts w:hint="cs"/>
          <w:rtl/>
        </w:rPr>
        <w:t>ر چانه</w:t>
      </w:r>
      <w:r w:rsidR="0080702C" w:rsidRPr="00544D97">
        <w:rPr>
          <w:rStyle w:val="1-Char"/>
          <w:rFonts w:hint="cs"/>
          <w:rtl/>
        </w:rPr>
        <w:t>‌</w:t>
      </w:r>
      <w:r w:rsidR="00446BB7">
        <w:rPr>
          <w:rStyle w:val="1-Char"/>
          <w:rFonts w:hint="cs"/>
          <w:rtl/>
        </w:rPr>
        <w:t>ی</w:t>
      </w:r>
      <w:r w:rsidR="0080702C" w:rsidRPr="00544D97">
        <w:rPr>
          <w:rStyle w:val="1-Char"/>
          <w:rFonts w:hint="cs"/>
          <w:rtl/>
        </w:rPr>
        <w:t xml:space="preserve"> </w:t>
      </w:r>
      <w:r w:rsidRPr="00544D97">
        <w:rPr>
          <w:rStyle w:val="1-Char"/>
          <w:rFonts w:hint="cs"/>
          <w:rtl/>
        </w:rPr>
        <w:t>خو</w:t>
      </w:r>
      <w:r w:rsidR="00446BB7">
        <w:rPr>
          <w:rStyle w:val="1-Char"/>
          <w:rFonts w:hint="cs"/>
          <w:rtl/>
        </w:rPr>
        <w:t>ی</w:t>
      </w:r>
      <w:r w:rsidRPr="00544D97">
        <w:rPr>
          <w:rStyle w:val="1-Char"/>
          <w:rFonts w:hint="cs"/>
          <w:rtl/>
        </w:rPr>
        <w:t>ش قرار م</w:t>
      </w:r>
      <w:r w:rsidR="00446BB7">
        <w:rPr>
          <w:rStyle w:val="1-Char"/>
          <w:rFonts w:hint="cs"/>
          <w:rtl/>
        </w:rPr>
        <w:t>ی</w:t>
      </w:r>
      <w:r w:rsidRPr="00544D97">
        <w:rPr>
          <w:rStyle w:val="1-Char"/>
          <w:rFonts w:hint="cs"/>
          <w:rtl/>
        </w:rPr>
        <w:t>‌داد و با آن</w:t>
      </w:r>
      <w:r w:rsidR="00A17CCC" w:rsidRPr="00544D97">
        <w:rPr>
          <w:rStyle w:val="1-Char"/>
          <w:rFonts w:hint="cs"/>
          <w:rtl/>
        </w:rPr>
        <w:t>،</w:t>
      </w:r>
      <w:r w:rsidRPr="00544D97">
        <w:rPr>
          <w:rStyle w:val="1-Char"/>
          <w:rFonts w:hint="cs"/>
          <w:rtl/>
        </w:rPr>
        <w:t xml:space="preserve"> ر</w:t>
      </w:r>
      <w:r w:rsidR="00446BB7">
        <w:rPr>
          <w:rStyle w:val="1-Char"/>
          <w:rFonts w:hint="cs"/>
          <w:rtl/>
        </w:rPr>
        <w:t>ی</w:t>
      </w:r>
      <w:r w:rsidRPr="00544D97">
        <w:rPr>
          <w:rStyle w:val="1-Char"/>
          <w:rFonts w:hint="cs"/>
          <w:rtl/>
        </w:rPr>
        <w:t>ش خود را خلال م</w:t>
      </w:r>
      <w:r w:rsidR="00446BB7">
        <w:rPr>
          <w:rStyle w:val="1-Char"/>
          <w:rFonts w:hint="cs"/>
          <w:rtl/>
        </w:rPr>
        <w:t>ی</w:t>
      </w:r>
      <w:r w:rsidRPr="00544D97">
        <w:rPr>
          <w:rStyle w:val="1-Char"/>
          <w:rFonts w:hint="cs"/>
          <w:rtl/>
        </w:rPr>
        <w:t>‌نمود و م</w:t>
      </w:r>
      <w:r w:rsidR="00446BB7">
        <w:rPr>
          <w:rStyle w:val="1-Char"/>
          <w:rFonts w:hint="cs"/>
          <w:rtl/>
        </w:rPr>
        <w:t>ی</w:t>
      </w:r>
      <w:r w:rsidRPr="00544D97">
        <w:rPr>
          <w:rStyle w:val="1-Char"/>
          <w:rFonts w:hint="cs"/>
          <w:rtl/>
        </w:rPr>
        <w:t>‌فرمود: به ا</w:t>
      </w:r>
      <w:r w:rsidR="00446BB7">
        <w:rPr>
          <w:rStyle w:val="1-Char"/>
          <w:rFonts w:hint="cs"/>
          <w:rtl/>
        </w:rPr>
        <w:t>ی</w:t>
      </w:r>
      <w:r w:rsidRPr="00544D97">
        <w:rPr>
          <w:rStyle w:val="1-Char"/>
          <w:rFonts w:hint="cs"/>
          <w:rtl/>
        </w:rPr>
        <w:t>ن کار، پروردگارم مرا فرمان داده است»</w:t>
      </w:r>
      <w:r w:rsidRPr="007100A7">
        <w:rPr>
          <w:rStyle w:val="1-Char"/>
          <w:rFonts w:hint="cs"/>
          <w:rtl/>
        </w:rPr>
        <w:t>.]</w:t>
      </w:r>
    </w:p>
    <w:p w:rsidR="003837E7" w:rsidRPr="007100A7" w:rsidRDefault="0078707B" w:rsidP="00446BB7">
      <w:pPr>
        <w:rPr>
          <w:rStyle w:val="1-Char"/>
          <w:rtl/>
        </w:rPr>
      </w:pPr>
      <w:r w:rsidRPr="00FE6406">
        <w:rPr>
          <w:rStyle w:val="9-Char"/>
          <w:rFonts w:eastAsia="Batang" w:hint="cs"/>
          <w:rtl/>
        </w:rPr>
        <w:t>* خلال کردن و شستن لابه‌لا</w:t>
      </w:r>
      <w:r w:rsidR="00446BB7">
        <w:rPr>
          <w:rStyle w:val="9-Char"/>
          <w:rFonts w:eastAsia="Batang" w:hint="cs"/>
          <w:rtl/>
        </w:rPr>
        <w:t>ی</w:t>
      </w:r>
      <w:r w:rsidRPr="00FE6406">
        <w:rPr>
          <w:rStyle w:val="9-Char"/>
          <w:rFonts w:eastAsia="Batang" w:hint="cs"/>
          <w:rtl/>
        </w:rPr>
        <w:t xml:space="preserve"> انگشتان</w:t>
      </w:r>
      <w:r w:rsidR="00A17CCC" w:rsidRPr="00FE6406">
        <w:rPr>
          <w:rStyle w:val="9-Char"/>
          <w:rFonts w:eastAsia="Batang" w:hint="cs"/>
          <w:rtl/>
        </w:rPr>
        <w:t>ِ</w:t>
      </w:r>
      <w:r w:rsidRPr="007100A7">
        <w:rPr>
          <w:rStyle w:val="1-Char"/>
          <w:rFonts w:hint="cs"/>
          <w:rtl/>
        </w:rPr>
        <w:t xml:space="preserve"> [دست و پا. </w:t>
      </w:r>
      <w:r w:rsidR="00544D97" w:rsidRPr="00544D97">
        <w:rPr>
          <w:rStyle w:val="1-Char"/>
          <w:rFonts w:hint="cs"/>
          <w:rtl/>
        </w:rPr>
        <w:t>ابن عباس</w:t>
      </w:r>
      <w:r w:rsidR="00544D97" w:rsidRPr="00544D97">
        <w:rPr>
          <w:rStyle w:val="1-Char"/>
          <w:rFonts w:cs="CTraditional Arabic" w:hint="cs"/>
          <w:rtl/>
        </w:rPr>
        <w:t>ب</w:t>
      </w:r>
      <w:r w:rsidRPr="007100A7">
        <w:rPr>
          <w:rStyle w:val="1-Char"/>
          <w:rFonts w:hint="cs"/>
          <w:rtl/>
        </w:rPr>
        <w:t xml:space="preserve"> 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ج</w:t>
      </w:r>
      <w:r w:rsidRPr="007100A7">
        <w:rPr>
          <w:rStyle w:val="1-Char"/>
          <w:rFonts w:hint="cs"/>
          <w:rtl/>
        </w:rPr>
        <w:t xml:space="preserve"> فرموده است: </w:t>
      </w:r>
      <w:r w:rsidRPr="00BE2421">
        <w:rPr>
          <w:rStyle w:val="5-Char"/>
          <w:rFonts w:hint="cs"/>
          <w:rtl/>
        </w:rPr>
        <w:t>«</w:t>
      </w:r>
      <w:r w:rsidRPr="00BE2421">
        <w:rPr>
          <w:rStyle w:val="5-Char"/>
          <w:rFonts w:eastAsia="Batang" w:hint="cs"/>
          <w:rtl/>
        </w:rPr>
        <w:t>ا</w:t>
      </w:r>
      <w:r w:rsidR="001170DB" w:rsidRPr="00BE2421">
        <w:rPr>
          <w:rStyle w:val="5-Char"/>
          <w:rFonts w:eastAsia="Batang" w:hint="cs"/>
          <w:rtl/>
        </w:rPr>
        <w:t>ِ</w:t>
      </w:r>
      <w:r w:rsidRPr="00BE2421">
        <w:rPr>
          <w:rStyle w:val="5-Char"/>
          <w:rFonts w:eastAsia="Batang" w:hint="cs"/>
          <w:rtl/>
        </w:rPr>
        <w:t>ذ</w:t>
      </w:r>
      <w:r w:rsidR="001170DB" w:rsidRPr="00BE2421">
        <w:rPr>
          <w:rStyle w:val="5-Char"/>
          <w:rFonts w:eastAsia="Batang" w:hint="cs"/>
          <w:rtl/>
        </w:rPr>
        <w:t>ٰ</w:t>
      </w:r>
      <w:r w:rsidRPr="00BE2421">
        <w:rPr>
          <w:rStyle w:val="5-Char"/>
          <w:rFonts w:eastAsia="Batang" w:hint="cs"/>
          <w:rtl/>
        </w:rPr>
        <w:t>ا ت</w:t>
      </w:r>
      <w:r w:rsidR="001170DB" w:rsidRPr="00BE2421">
        <w:rPr>
          <w:rStyle w:val="5-Char"/>
          <w:rFonts w:eastAsia="Batang" w:hint="cs"/>
          <w:rtl/>
        </w:rPr>
        <w:t>َ</w:t>
      </w:r>
      <w:r w:rsidRPr="00BE2421">
        <w:rPr>
          <w:rStyle w:val="5-Char"/>
          <w:rFonts w:eastAsia="Batang" w:hint="cs"/>
          <w:rtl/>
        </w:rPr>
        <w:t>و</w:t>
      </w:r>
      <w:r w:rsidR="001170DB" w:rsidRPr="00BE2421">
        <w:rPr>
          <w:rStyle w:val="5-Char"/>
          <w:rFonts w:eastAsia="Batang" w:hint="cs"/>
          <w:rtl/>
        </w:rPr>
        <w:t>َ</w:t>
      </w:r>
      <w:r w:rsidRPr="00BE2421">
        <w:rPr>
          <w:rStyle w:val="5-Char"/>
          <w:rFonts w:eastAsia="Batang" w:hint="cs"/>
          <w:rtl/>
        </w:rPr>
        <w:t>ضّ</w:t>
      </w:r>
      <w:r w:rsidR="001170DB" w:rsidRPr="00BE2421">
        <w:rPr>
          <w:rStyle w:val="5-Char"/>
          <w:rFonts w:eastAsia="Batang" w:hint="cs"/>
          <w:rtl/>
        </w:rPr>
        <w:t>َ</w:t>
      </w:r>
      <w:r w:rsidRPr="00BE2421">
        <w:rPr>
          <w:rStyle w:val="5-Char"/>
          <w:rFonts w:eastAsia="Batang" w:hint="cs"/>
          <w:rtl/>
        </w:rPr>
        <w:t>أ</w:t>
      </w:r>
      <w:r w:rsidR="001170DB" w:rsidRPr="00BE2421">
        <w:rPr>
          <w:rStyle w:val="5-Char"/>
          <w:rFonts w:eastAsia="Batang" w:hint="cs"/>
          <w:rtl/>
        </w:rPr>
        <w:t>ْ</w:t>
      </w:r>
      <w:r w:rsidRPr="00BE2421">
        <w:rPr>
          <w:rStyle w:val="5-Char"/>
          <w:rFonts w:eastAsia="Batang" w:hint="cs"/>
          <w:rtl/>
        </w:rPr>
        <w:t>ت</w:t>
      </w:r>
      <w:r w:rsidR="001170DB" w:rsidRPr="00BE2421">
        <w:rPr>
          <w:rStyle w:val="5-Char"/>
          <w:rFonts w:eastAsia="Batang" w:hint="cs"/>
          <w:rtl/>
        </w:rPr>
        <w:t>َ</w:t>
      </w:r>
      <w:r w:rsidRPr="00BE2421">
        <w:rPr>
          <w:rStyle w:val="5-Char"/>
          <w:rFonts w:eastAsia="Batang" w:hint="cs"/>
          <w:rtl/>
        </w:rPr>
        <w:t xml:space="preserve"> ف</w:t>
      </w:r>
      <w:r w:rsidR="001170DB" w:rsidRPr="00BE2421">
        <w:rPr>
          <w:rStyle w:val="5-Char"/>
          <w:rFonts w:eastAsia="Batang" w:hint="cs"/>
          <w:rtl/>
        </w:rPr>
        <w:t>َ</w:t>
      </w:r>
      <w:r w:rsidRPr="00BE2421">
        <w:rPr>
          <w:rStyle w:val="5-Char"/>
          <w:rFonts w:eastAsia="Batang" w:hint="cs"/>
          <w:rtl/>
        </w:rPr>
        <w:t>خ</w:t>
      </w:r>
      <w:r w:rsidR="001170DB" w:rsidRPr="00BE2421">
        <w:rPr>
          <w:rStyle w:val="5-Char"/>
          <w:rFonts w:eastAsia="Batang" w:hint="cs"/>
          <w:rtl/>
        </w:rPr>
        <w:t>َ</w:t>
      </w:r>
      <w:r w:rsidRPr="00BE2421">
        <w:rPr>
          <w:rStyle w:val="5-Char"/>
          <w:rFonts w:eastAsia="Batang" w:hint="cs"/>
          <w:rtl/>
        </w:rPr>
        <w:t>لِّلْ ا</w:t>
      </w:r>
      <w:r w:rsidR="001170DB" w:rsidRPr="00BE2421">
        <w:rPr>
          <w:rStyle w:val="5-Char"/>
          <w:rFonts w:eastAsia="Batang" w:hint="cs"/>
          <w:rtl/>
        </w:rPr>
        <w:t>َ</w:t>
      </w:r>
      <w:r w:rsidRPr="00BE2421">
        <w:rPr>
          <w:rStyle w:val="5-Char"/>
          <w:rFonts w:eastAsia="Batang" w:hint="cs"/>
          <w:rtl/>
        </w:rPr>
        <w:t>ص</w:t>
      </w:r>
      <w:r w:rsidR="001170DB" w:rsidRPr="00BE2421">
        <w:rPr>
          <w:rStyle w:val="5-Char"/>
          <w:rFonts w:eastAsia="Batang" w:hint="cs"/>
          <w:rtl/>
        </w:rPr>
        <w:t>ٰ</w:t>
      </w:r>
      <w:r w:rsidRPr="00BE2421">
        <w:rPr>
          <w:rStyle w:val="5-Char"/>
          <w:rFonts w:eastAsia="Batang" w:hint="cs"/>
          <w:rtl/>
        </w:rPr>
        <w:t>اب</w:t>
      </w:r>
      <w:r w:rsidR="001170DB" w:rsidRPr="00BE2421">
        <w:rPr>
          <w:rStyle w:val="5-Char"/>
          <w:rFonts w:eastAsia="Batang" w:hint="cs"/>
          <w:rtl/>
        </w:rPr>
        <w:t>ِ</w:t>
      </w:r>
      <w:r w:rsidRPr="00BE2421">
        <w:rPr>
          <w:rStyle w:val="5-Char"/>
          <w:rFonts w:eastAsia="Batang" w:hint="cs"/>
          <w:rtl/>
        </w:rPr>
        <w:t>ع</w:t>
      </w:r>
      <w:r w:rsidR="001170DB" w:rsidRPr="00BE2421">
        <w:rPr>
          <w:rStyle w:val="5-Char"/>
          <w:rFonts w:eastAsia="Batang" w:hint="cs"/>
          <w:rtl/>
        </w:rPr>
        <w:t>َ</w:t>
      </w:r>
      <w:r w:rsidRPr="00BE2421">
        <w:rPr>
          <w:rStyle w:val="5-Char"/>
          <w:rFonts w:eastAsia="Batang" w:hint="cs"/>
          <w:rtl/>
        </w:rPr>
        <w:t xml:space="preserve"> </w:t>
      </w:r>
      <w:r w:rsidR="00C12E54" w:rsidRPr="00BE2421">
        <w:rPr>
          <w:rStyle w:val="5-Char"/>
          <w:rFonts w:eastAsia="Batang" w:hint="cs"/>
          <w:rtl/>
        </w:rPr>
        <w:t>ي</w:t>
      </w:r>
      <w:r w:rsidR="001170DB" w:rsidRPr="00BE2421">
        <w:rPr>
          <w:rStyle w:val="5-Char"/>
          <w:rFonts w:eastAsia="Batang" w:hint="cs"/>
          <w:rtl/>
        </w:rPr>
        <w:t>َ</w:t>
      </w:r>
      <w:r w:rsidRPr="00BE2421">
        <w:rPr>
          <w:rStyle w:val="5-Char"/>
          <w:rFonts w:eastAsia="Batang" w:hint="cs"/>
          <w:rtl/>
        </w:rPr>
        <w:t>د</w:t>
      </w:r>
      <w:r w:rsidR="001170DB" w:rsidRPr="00BE2421">
        <w:rPr>
          <w:rStyle w:val="5-Char"/>
          <w:rFonts w:eastAsia="Batang" w:hint="cs"/>
          <w:rtl/>
        </w:rPr>
        <w:t>َ</w:t>
      </w:r>
      <w:r w:rsidR="00C12E54" w:rsidRPr="00BE2421">
        <w:rPr>
          <w:rStyle w:val="5-Char"/>
          <w:rFonts w:eastAsia="Batang" w:hint="cs"/>
          <w:rtl/>
        </w:rPr>
        <w:t>ي</w:t>
      </w:r>
      <w:r w:rsidR="001170DB" w:rsidRPr="00BE2421">
        <w:rPr>
          <w:rStyle w:val="5-Char"/>
          <w:rFonts w:eastAsia="Batang" w:hint="cs"/>
          <w:rtl/>
        </w:rPr>
        <w:t>ْ</w:t>
      </w:r>
      <w:r w:rsidR="00544D97">
        <w:rPr>
          <w:rStyle w:val="5-Char"/>
          <w:rFonts w:eastAsia="Batang" w:hint="cs"/>
          <w:rtl/>
        </w:rPr>
        <w:t xml:space="preserve">كَ </w:t>
      </w:r>
      <w:r w:rsidRPr="00BE2421">
        <w:rPr>
          <w:rStyle w:val="5-Char"/>
          <w:rFonts w:eastAsia="Batang" w:hint="cs"/>
          <w:rtl/>
        </w:rPr>
        <w:t>و</w:t>
      </w:r>
      <w:r w:rsidR="001170DB" w:rsidRPr="00BE2421">
        <w:rPr>
          <w:rStyle w:val="5-Char"/>
          <w:rFonts w:eastAsia="Batang" w:hint="cs"/>
          <w:rtl/>
        </w:rPr>
        <w:t>َ</w:t>
      </w:r>
      <w:r w:rsidRPr="00BE2421">
        <w:rPr>
          <w:rStyle w:val="5-Char"/>
          <w:rFonts w:eastAsia="Batang" w:hint="cs"/>
          <w:rtl/>
        </w:rPr>
        <w:t xml:space="preserve"> ر</w:t>
      </w:r>
      <w:r w:rsidR="001170DB" w:rsidRPr="00BE2421">
        <w:rPr>
          <w:rStyle w:val="5-Char"/>
          <w:rFonts w:eastAsia="Batang" w:hint="cs"/>
          <w:rtl/>
        </w:rPr>
        <w:t>ِ</w:t>
      </w:r>
      <w:r w:rsidRPr="00BE2421">
        <w:rPr>
          <w:rStyle w:val="5-Char"/>
          <w:rFonts w:eastAsia="Batang" w:hint="cs"/>
          <w:rtl/>
        </w:rPr>
        <w:t>ج</w:t>
      </w:r>
      <w:r w:rsidR="001170DB" w:rsidRPr="00BE2421">
        <w:rPr>
          <w:rStyle w:val="5-Char"/>
          <w:rFonts w:eastAsia="Batang" w:hint="cs"/>
          <w:rtl/>
        </w:rPr>
        <w:t>ْ</w:t>
      </w:r>
      <w:r w:rsidRPr="00BE2421">
        <w:rPr>
          <w:rStyle w:val="5-Char"/>
          <w:rFonts w:eastAsia="Batang" w:hint="cs"/>
          <w:rtl/>
        </w:rPr>
        <w:t>ل</w:t>
      </w:r>
      <w:r w:rsidR="001170DB" w:rsidRPr="00BE2421">
        <w:rPr>
          <w:rStyle w:val="5-Char"/>
          <w:rFonts w:eastAsia="Batang" w:hint="cs"/>
          <w:rtl/>
        </w:rPr>
        <w:t>َ</w:t>
      </w:r>
      <w:r w:rsidR="00C12E54" w:rsidRPr="00BE2421">
        <w:rPr>
          <w:rStyle w:val="5-Char"/>
          <w:rFonts w:eastAsia="Batang" w:hint="cs"/>
          <w:rtl/>
        </w:rPr>
        <w:t>ي</w:t>
      </w:r>
      <w:r w:rsidR="001170DB" w:rsidRPr="00BE2421">
        <w:rPr>
          <w:rStyle w:val="5-Char"/>
          <w:rFonts w:eastAsia="Batang" w:hint="cs"/>
          <w:rtl/>
        </w:rPr>
        <w:t>ْ</w:t>
      </w:r>
      <w:r w:rsidR="00544D97">
        <w:rPr>
          <w:rStyle w:val="5-Char"/>
          <w:rFonts w:eastAsia="Batang" w:hint="cs"/>
          <w:rtl/>
        </w:rPr>
        <w:t>كَ»</w:t>
      </w:r>
      <w:r w:rsidRPr="007100A7">
        <w:rPr>
          <w:rStyle w:val="1-Char"/>
          <w:rFonts w:hint="cs"/>
          <w:rtl/>
        </w:rPr>
        <w:t xml:space="preserve"> (ابن ماجه و ترمذ</w:t>
      </w:r>
      <w:r w:rsidR="00446BB7">
        <w:rPr>
          <w:rStyle w:val="1-Char"/>
          <w:rFonts w:hint="cs"/>
          <w:rtl/>
        </w:rPr>
        <w:t>ی</w:t>
      </w:r>
      <w:r w:rsidRPr="007100A7">
        <w:rPr>
          <w:rStyle w:val="1-Char"/>
          <w:rFonts w:hint="cs"/>
          <w:rtl/>
        </w:rPr>
        <w:t xml:space="preserve">)؛ </w:t>
      </w:r>
      <w:r w:rsidRPr="00BE2421">
        <w:rPr>
          <w:rStyle w:val="1-Char"/>
          <w:rFonts w:hint="cs"/>
          <w:rtl/>
        </w:rPr>
        <w:t>«هرگاه وضو گرفت</w:t>
      </w:r>
      <w:r w:rsidR="00446BB7">
        <w:rPr>
          <w:rStyle w:val="1-Char"/>
          <w:rFonts w:hint="cs"/>
          <w:rtl/>
        </w:rPr>
        <w:t>ی</w:t>
      </w:r>
      <w:r w:rsidRPr="00BE2421">
        <w:rPr>
          <w:rStyle w:val="1-Char"/>
          <w:rFonts w:hint="cs"/>
          <w:rtl/>
        </w:rPr>
        <w:t>، انگشتان دست و پا</w:t>
      </w:r>
      <w:r w:rsidR="00446BB7">
        <w:rPr>
          <w:rStyle w:val="1-Char"/>
          <w:rFonts w:hint="cs"/>
          <w:rtl/>
        </w:rPr>
        <w:t>ی</w:t>
      </w:r>
      <w:r w:rsidRPr="00BE2421">
        <w:rPr>
          <w:rStyle w:val="1-Char"/>
          <w:rFonts w:hint="cs"/>
          <w:rtl/>
        </w:rPr>
        <w:t>ت را خلال کن»</w:t>
      </w:r>
      <w:r w:rsidRPr="007100A7">
        <w:rPr>
          <w:rStyle w:val="1-Char"/>
          <w:rFonts w:hint="cs"/>
          <w:rtl/>
        </w:rPr>
        <w:t>.</w:t>
      </w:r>
    </w:p>
    <w:p w:rsidR="00D34962" w:rsidRPr="007100A7" w:rsidRDefault="00D34962" w:rsidP="00AF1D25">
      <w:pPr>
        <w:rPr>
          <w:rStyle w:val="1-Char"/>
          <w:rtl/>
        </w:rPr>
      </w:pPr>
      <w:r w:rsidRPr="007100A7">
        <w:rPr>
          <w:rStyle w:val="1-Char"/>
          <w:rFonts w:hint="cs"/>
          <w:rtl/>
        </w:rPr>
        <w:t>خلال کردن و شستن لابه‌لا</w:t>
      </w:r>
      <w:r w:rsidR="00446BB7">
        <w:rPr>
          <w:rStyle w:val="1-Char"/>
          <w:rFonts w:hint="cs"/>
          <w:rtl/>
        </w:rPr>
        <w:t>ی</w:t>
      </w:r>
      <w:r w:rsidRPr="007100A7">
        <w:rPr>
          <w:rStyle w:val="1-Char"/>
          <w:rFonts w:hint="cs"/>
          <w:rtl/>
        </w:rPr>
        <w:t xml:space="preserve"> انگشتان پا، بد</w:t>
      </w:r>
      <w:r w:rsidR="00446BB7">
        <w:rPr>
          <w:rStyle w:val="1-Char"/>
          <w:rFonts w:hint="cs"/>
          <w:rtl/>
        </w:rPr>
        <w:t>ی</w:t>
      </w:r>
      <w:r w:rsidRPr="007100A7">
        <w:rPr>
          <w:rStyle w:val="1-Char"/>
          <w:rFonts w:hint="cs"/>
          <w:rtl/>
        </w:rPr>
        <w:t>ن شکل است: با انگشت</w:t>
      </w:r>
      <w:r w:rsidR="00A17CCC" w:rsidRPr="007100A7">
        <w:rPr>
          <w:rStyle w:val="1-Char"/>
          <w:rFonts w:hint="cs"/>
          <w:rtl/>
        </w:rPr>
        <w:t>ِ</w:t>
      </w:r>
      <w:r w:rsidRPr="007100A7">
        <w:rPr>
          <w:rStyle w:val="1-Char"/>
          <w:rFonts w:hint="cs"/>
          <w:rtl/>
        </w:rPr>
        <w:t xml:space="preserve"> کوچک</w:t>
      </w:r>
      <w:r w:rsidR="00A17CCC" w:rsidRPr="007100A7">
        <w:rPr>
          <w:rStyle w:val="1-Char"/>
          <w:rFonts w:hint="cs"/>
          <w:rtl/>
        </w:rPr>
        <w:t>ِ</w:t>
      </w:r>
      <w:r w:rsidRPr="007100A7">
        <w:rPr>
          <w:rStyle w:val="1-Char"/>
          <w:rFonts w:hint="cs"/>
          <w:rtl/>
        </w:rPr>
        <w:t xml:space="preserve"> دست</w:t>
      </w:r>
      <w:r w:rsidR="00A17CCC" w:rsidRPr="007100A7">
        <w:rPr>
          <w:rStyle w:val="1-Char"/>
          <w:rFonts w:hint="cs"/>
          <w:rtl/>
        </w:rPr>
        <w:t>ِ</w:t>
      </w:r>
      <w:r w:rsidRPr="007100A7">
        <w:rPr>
          <w:rStyle w:val="1-Char"/>
          <w:rFonts w:hint="cs"/>
          <w:rtl/>
        </w:rPr>
        <w:t xml:space="preserve"> چپ، از پا</w:t>
      </w:r>
      <w:r w:rsidR="00446BB7">
        <w:rPr>
          <w:rStyle w:val="1-Char"/>
          <w:rFonts w:hint="cs"/>
          <w:rtl/>
        </w:rPr>
        <w:t>یی</w:t>
      </w:r>
      <w:r w:rsidRPr="007100A7">
        <w:rPr>
          <w:rStyle w:val="1-Char"/>
          <w:rFonts w:hint="cs"/>
          <w:rtl/>
        </w:rPr>
        <w:t>ن پا</w:t>
      </w:r>
      <w:r w:rsidR="00446BB7">
        <w:rPr>
          <w:rStyle w:val="1-Char"/>
          <w:rFonts w:hint="cs"/>
          <w:rtl/>
        </w:rPr>
        <w:t>ی</w:t>
      </w:r>
      <w:r w:rsidRPr="007100A7">
        <w:rPr>
          <w:rStyle w:val="1-Char"/>
          <w:rFonts w:hint="cs"/>
          <w:rtl/>
        </w:rPr>
        <w:t xml:space="preserve"> راست و انگشت کوچک پا</w:t>
      </w:r>
      <w:r w:rsidR="00446BB7">
        <w:rPr>
          <w:rStyle w:val="1-Char"/>
          <w:rFonts w:hint="cs"/>
          <w:rtl/>
        </w:rPr>
        <w:t>ی</w:t>
      </w:r>
      <w:r w:rsidRPr="007100A7">
        <w:rPr>
          <w:rStyle w:val="1-Char"/>
          <w:rFonts w:hint="cs"/>
          <w:rtl/>
        </w:rPr>
        <w:t xml:space="preserve"> راست شروع کرده و به انگشت</w:t>
      </w:r>
      <w:r w:rsidR="00A17CCC" w:rsidRPr="007100A7">
        <w:rPr>
          <w:rStyle w:val="1-Char"/>
          <w:rFonts w:hint="cs"/>
          <w:rtl/>
        </w:rPr>
        <w:t>ِ</w:t>
      </w:r>
      <w:r w:rsidRPr="007100A7">
        <w:rPr>
          <w:rStyle w:val="1-Char"/>
          <w:rFonts w:hint="cs"/>
          <w:rtl/>
        </w:rPr>
        <w:t xml:space="preserve"> کوچک پا</w:t>
      </w:r>
      <w:r w:rsidR="00446BB7">
        <w:rPr>
          <w:rStyle w:val="1-Char"/>
          <w:rFonts w:hint="cs"/>
          <w:rtl/>
        </w:rPr>
        <w:t>ی</w:t>
      </w:r>
      <w:r w:rsidRPr="007100A7">
        <w:rPr>
          <w:rStyle w:val="1-Char"/>
          <w:rFonts w:hint="cs"/>
          <w:rtl/>
        </w:rPr>
        <w:t xml:space="preserve"> چپ خاتمه دهد</w:t>
      </w:r>
      <w:r w:rsidR="00A17CCC" w:rsidRPr="007100A7">
        <w:rPr>
          <w:rStyle w:val="1-Char"/>
          <w:rFonts w:hint="cs"/>
          <w:rtl/>
        </w:rPr>
        <w:t>؛</w:t>
      </w:r>
      <w:r w:rsidRPr="007100A7">
        <w:rPr>
          <w:rStyle w:val="1-Char"/>
          <w:rFonts w:hint="cs"/>
          <w:rtl/>
        </w:rPr>
        <w:t xml:space="preserve"> و خلال انگشتان دستان با خلال کردن</w:t>
      </w:r>
      <w:r w:rsidR="000751A8">
        <w:rPr>
          <w:rStyle w:val="1-Char"/>
          <w:rFonts w:hint="cs"/>
          <w:rtl/>
        </w:rPr>
        <w:t xml:space="preserve"> آن‌ها </w:t>
      </w:r>
      <w:r w:rsidRPr="007100A7">
        <w:rPr>
          <w:rStyle w:val="1-Char"/>
          <w:rFonts w:hint="cs"/>
          <w:rtl/>
        </w:rPr>
        <w:t>با همد</w:t>
      </w:r>
      <w:r w:rsidR="00446BB7">
        <w:rPr>
          <w:rStyle w:val="1-Char"/>
          <w:rFonts w:hint="cs"/>
          <w:rtl/>
        </w:rPr>
        <w:t>ی</w:t>
      </w:r>
      <w:r w:rsidRPr="007100A7">
        <w:rPr>
          <w:rStyle w:val="1-Char"/>
          <w:rFonts w:hint="cs"/>
          <w:rtl/>
        </w:rPr>
        <w:t>گر و داخل کردن انگشتان دست در همد</w:t>
      </w:r>
      <w:r w:rsidR="00446BB7">
        <w:rPr>
          <w:rStyle w:val="1-Char"/>
          <w:rFonts w:hint="cs"/>
          <w:rtl/>
        </w:rPr>
        <w:t>ی</w:t>
      </w:r>
      <w:r w:rsidRPr="007100A7">
        <w:rPr>
          <w:rStyle w:val="1-Char"/>
          <w:rFonts w:hint="cs"/>
          <w:rtl/>
        </w:rPr>
        <w:t>گر صورت م</w:t>
      </w:r>
      <w:r w:rsidR="00446BB7">
        <w:rPr>
          <w:rStyle w:val="1-Char"/>
          <w:rFonts w:hint="cs"/>
          <w:rtl/>
        </w:rPr>
        <w:t>ی</w:t>
      </w:r>
      <w:r w:rsidRPr="007100A7">
        <w:rPr>
          <w:rStyle w:val="1-Char"/>
          <w:rFonts w:hint="cs"/>
          <w:rtl/>
        </w:rPr>
        <w:t>‌گ</w:t>
      </w:r>
      <w:r w:rsidR="00446BB7">
        <w:rPr>
          <w:rStyle w:val="1-Char"/>
          <w:rFonts w:hint="cs"/>
          <w:rtl/>
        </w:rPr>
        <w:t>ی</w:t>
      </w:r>
      <w:r w:rsidRPr="007100A7">
        <w:rPr>
          <w:rStyle w:val="1-Char"/>
          <w:rFonts w:hint="cs"/>
          <w:rtl/>
        </w:rPr>
        <w:t>رد.]</w:t>
      </w:r>
    </w:p>
    <w:p w:rsidR="00D34962" w:rsidRPr="007100A7" w:rsidRDefault="000B7359" w:rsidP="00AF1D25">
      <w:pPr>
        <w:rPr>
          <w:rStyle w:val="1-Char"/>
          <w:rtl/>
        </w:rPr>
      </w:pPr>
      <w:r w:rsidRPr="00FE6406">
        <w:rPr>
          <w:rStyle w:val="9-Char"/>
          <w:rFonts w:eastAsia="Batang" w:hint="cs"/>
          <w:rtl/>
        </w:rPr>
        <w:t>* تکرار کردن شستن اندام‌ها</w:t>
      </w:r>
      <w:r w:rsidR="00446BB7">
        <w:rPr>
          <w:rStyle w:val="9-Char"/>
          <w:rFonts w:eastAsia="Batang" w:hint="cs"/>
          <w:rtl/>
        </w:rPr>
        <w:t>ی</w:t>
      </w:r>
      <w:r w:rsidRPr="00FE6406">
        <w:rPr>
          <w:rStyle w:val="9-Char"/>
          <w:rFonts w:eastAsia="Batang" w:hint="cs"/>
          <w:rtl/>
        </w:rPr>
        <w:t xml:space="preserve"> وضو تا سه مرتبه</w:t>
      </w:r>
      <w:r w:rsidRPr="007100A7">
        <w:rPr>
          <w:rStyle w:val="1-Char"/>
          <w:rFonts w:hint="cs"/>
          <w:rtl/>
        </w:rPr>
        <w:t xml:space="preserve">؛ </w:t>
      </w:r>
      <w:r w:rsidR="009268C7" w:rsidRPr="007100A7">
        <w:rPr>
          <w:rStyle w:val="1-Char"/>
          <w:rFonts w:hint="cs"/>
          <w:rtl/>
        </w:rPr>
        <w:t>[چون در حد</w:t>
      </w:r>
      <w:r w:rsidR="00446BB7">
        <w:rPr>
          <w:rStyle w:val="1-Char"/>
          <w:rFonts w:hint="cs"/>
          <w:rtl/>
        </w:rPr>
        <w:t>ی</w:t>
      </w:r>
      <w:r w:rsidR="009268C7" w:rsidRPr="007100A7">
        <w:rPr>
          <w:rStyle w:val="1-Char"/>
          <w:rFonts w:hint="cs"/>
          <w:rtl/>
        </w:rPr>
        <w:t>ث عثمان بن عفان</w:t>
      </w:r>
      <w:r w:rsidR="00FE6406" w:rsidRPr="00FE6406">
        <w:rPr>
          <w:rStyle w:val="1-Char"/>
          <w:rFonts w:cs="CTraditional Arabic" w:hint="cs"/>
          <w:rtl/>
        </w:rPr>
        <w:t>س</w:t>
      </w:r>
      <w:r w:rsidR="009268C7" w:rsidRPr="007100A7">
        <w:rPr>
          <w:rStyle w:val="1-Char"/>
          <w:rFonts w:hint="cs"/>
          <w:rtl/>
        </w:rPr>
        <w:t xml:space="preserve"> آمده است که: </w:t>
      </w:r>
      <w:r w:rsidR="00B467F9" w:rsidRPr="00544D97">
        <w:rPr>
          <w:rStyle w:val="5-Char"/>
          <w:rFonts w:eastAsia="Batang" w:hint="cs"/>
          <w:rtl/>
        </w:rPr>
        <w:t>«</w:t>
      </w:r>
      <w:r w:rsidR="009268C7" w:rsidRPr="00544D97">
        <w:rPr>
          <w:rStyle w:val="5-Char"/>
          <w:rFonts w:eastAsia="Batang" w:hint="cs"/>
          <w:rtl/>
        </w:rPr>
        <w:t>ا</w:t>
      </w:r>
      <w:r w:rsidR="00B467F9" w:rsidRPr="00544D97">
        <w:rPr>
          <w:rStyle w:val="5-Char"/>
          <w:rFonts w:eastAsia="Batang" w:hint="cs"/>
          <w:rtl/>
        </w:rPr>
        <w:t>ِ</w:t>
      </w:r>
      <w:r w:rsidR="009268C7" w:rsidRPr="00544D97">
        <w:rPr>
          <w:rStyle w:val="5-Char"/>
          <w:rFonts w:eastAsia="Batang" w:hint="cs"/>
          <w:rtl/>
        </w:rPr>
        <w:t>نّ</w:t>
      </w:r>
      <w:r w:rsidR="00B467F9" w:rsidRPr="00544D97">
        <w:rPr>
          <w:rStyle w:val="5-Char"/>
          <w:rFonts w:eastAsia="Batang" w:hint="cs"/>
          <w:rtl/>
        </w:rPr>
        <w:t>َ</w:t>
      </w:r>
      <w:r w:rsidR="009268C7" w:rsidRPr="00544D97">
        <w:rPr>
          <w:rStyle w:val="5-Char"/>
          <w:rFonts w:eastAsia="Batang" w:hint="cs"/>
          <w:rtl/>
        </w:rPr>
        <w:t xml:space="preserve"> ر</w:t>
      </w:r>
      <w:r w:rsidR="00B467F9" w:rsidRPr="00544D97">
        <w:rPr>
          <w:rStyle w:val="5-Char"/>
          <w:rFonts w:eastAsia="Batang" w:hint="cs"/>
          <w:rtl/>
        </w:rPr>
        <w:t>َ</w:t>
      </w:r>
      <w:r w:rsidR="009268C7" w:rsidRPr="00544D97">
        <w:rPr>
          <w:rStyle w:val="5-Char"/>
          <w:rFonts w:eastAsia="Batang" w:hint="cs"/>
          <w:rtl/>
        </w:rPr>
        <w:t>س</w:t>
      </w:r>
      <w:r w:rsidR="00B467F9" w:rsidRPr="00544D97">
        <w:rPr>
          <w:rStyle w:val="5-Char"/>
          <w:rFonts w:eastAsia="Batang" w:hint="cs"/>
          <w:rtl/>
        </w:rPr>
        <w:t>ُ</w:t>
      </w:r>
      <w:r w:rsidR="009268C7" w:rsidRPr="00544D97">
        <w:rPr>
          <w:rStyle w:val="5-Char"/>
          <w:rFonts w:eastAsia="Batang" w:hint="cs"/>
          <w:rtl/>
        </w:rPr>
        <w:t>و</w:t>
      </w:r>
      <w:r w:rsidR="00B467F9" w:rsidRPr="00544D97">
        <w:rPr>
          <w:rStyle w:val="5-Char"/>
          <w:rFonts w:eastAsia="Batang" w:hint="cs"/>
          <w:rtl/>
        </w:rPr>
        <w:t>ْ</w:t>
      </w:r>
      <w:r w:rsidR="009268C7" w:rsidRPr="00544D97">
        <w:rPr>
          <w:rStyle w:val="5-Char"/>
          <w:rFonts w:eastAsia="Batang" w:hint="cs"/>
          <w:rtl/>
        </w:rPr>
        <w:t>ل</w:t>
      </w:r>
      <w:r w:rsidR="00B467F9" w:rsidRPr="00544D97">
        <w:rPr>
          <w:rStyle w:val="5-Char"/>
          <w:rFonts w:eastAsia="Batang" w:hint="cs"/>
          <w:rtl/>
        </w:rPr>
        <w:t>َ</w:t>
      </w:r>
      <w:r w:rsidR="009268C7" w:rsidRPr="00544D97">
        <w:rPr>
          <w:rStyle w:val="5-Char"/>
          <w:rFonts w:eastAsia="Batang" w:hint="cs"/>
          <w:rtl/>
        </w:rPr>
        <w:t xml:space="preserve"> الله</w:t>
      </w:r>
      <w:r w:rsidR="00B467F9" w:rsidRPr="00544D97">
        <w:rPr>
          <w:rStyle w:val="5-Char"/>
          <w:rFonts w:eastAsia="Batang" w:hint="cs"/>
          <w:rtl/>
        </w:rPr>
        <w:t>ِ</w:t>
      </w:r>
      <w:r w:rsidR="00FE6406" w:rsidRPr="00FE6406">
        <w:rPr>
          <w:rStyle w:val="1-Char"/>
          <w:rFonts w:cs="CTraditional Arabic" w:hint="cs"/>
          <w:rtl/>
        </w:rPr>
        <w:t xml:space="preserve"> ج</w:t>
      </w:r>
      <w:r w:rsidR="009268C7" w:rsidRPr="00544D97">
        <w:rPr>
          <w:rStyle w:val="5-Char"/>
          <w:rFonts w:eastAsia="Batang" w:hint="cs"/>
          <w:rtl/>
        </w:rPr>
        <w:t xml:space="preserve"> </w:t>
      </w:r>
      <w:r w:rsidR="009268C7" w:rsidRPr="003615F8">
        <w:rPr>
          <w:rStyle w:val="5-Char"/>
          <w:rFonts w:eastAsia="Batang" w:hint="cs"/>
          <w:rtl/>
        </w:rPr>
        <w:t>ت</w:t>
      </w:r>
      <w:r w:rsidR="00B467F9" w:rsidRPr="003615F8">
        <w:rPr>
          <w:rStyle w:val="5-Char"/>
          <w:rFonts w:eastAsia="Batang" w:hint="cs"/>
          <w:rtl/>
        </w:rPr>
        <w:t>َ</w:t>
      </w:r>
      <w:r w:rsidR="009268C7" w:rsidRPr="003615F8">
        <w:rPr>
          <w:rStyle w:val="5-Char"/>
          <w:rFonts w:eastAsia="Batang" w:hint="cs"/>
          <w:rtl/>
        </w:rPr>
        <w:t>و</w:t>
      </w:r>
      <w:r w:rsidR="00B467F9" w:rsidRPr="003615F8">
        <w:rPr>
          <w:rStyle w:val="5-Char"/>
          <w:rFonts w:eastAsia="Batang" w:hint="cs"/>
          <w:rtl/>
        </w:rPr>
        <w:t>َ</w:t>
      </w:r>
      <w:r w:rsidR="009268C7" w:rsidRPr="003615F8">
        <w:rPr>
          <w:rStyle w:val="5-Char"/>
          <w:rFonts w:eastAsia="Batang" w:hint="cs"/>
          <w:rtl/>
        </w:rPr>
        <w:t>ضّ</w:t>
      </w:r>
      <w:r w:rsidR="00B467F9" w:rsidRPr="003615F8">
        <w:rPr>
          <w:rStyle w:val="5-Char"/>
          <w:rFonts w:eastAsia="Batang" w:hint="cs"/>
          <w:rtl/>
        </w:rPr>
        <w:t>َ</w:t>
      </w:r>
      <w:r w:rsidR="009268C7" w:rsidRPr="003615F8">
        <w:rPr>
          <w:rStyle w:val="5-Char"/>
          <w:rFonts w:eastAsia="Batang" w:hint="cs"/>
          <w:rtl/>
        </w:rPr>
        <w:t>أ</w:t>
      </w:r>
      <w:r w:rsidR="00B467F9" w:rsidRPr="003615F8">
        <w:rPr>
          <w:rStyle w:val="5-Char"/>
          <w:rFonts w:hint="cs"/>
          <w:rtl/>
        </w:rPr>
        <w:t>َ</w:t>
      </w:r>
      <w:r w:rsidR="00A17CCC" w:rsidRPr="003615F8">
        <w:rPr>
          <w:rStyle w:val="5-Char"/>
          <w:rFonts w:eastAsia="Batang" w:hint="cs"/>
          <w:rtl/>
        </w:rPr>
        <w:t xml:space="preserve"> ث</w:t>
      </w:r>
      <w:r w:rsidR="00B467F9" w:rsidRPr="003615F8">
        <w:rPr>
          <w:rStyle w:val="5-Char"/>
          <w:rFonts w:eastAsia="Batang" w:hint="cs"/>
          <w:rtl/>
        </w:rPr>
        <w:t>َ</w:t>
      </w:r>
      <w:r w:rsidR="00A17CCC" w:rsidRPr="003615F8">
        <w:rPr>
          <w:rStyle w:val="5-Char"/>
          <w:rFonts w:eastAsia="Batang" w:hint="cs"/>
          <w:rtl/>
        </w:rPr>
        <w:t>ل</w:t>
      </w:r>
      <w:r w:rsidR="00B467F9" w:rsidRPr="00544D97">
        <w:rPr>
          <w:rStyle w:val="5-Char"/>
          <w:rFonts w:eastAsia="Batang" w:hint="cs"/>
          <w:rtl/>
        </w:rPr>
        <w:t>ٰ</w:t>
      </w:r>
      <w:r w:rsidR="00A17CCC" w:rsidRPr="00544D97">
        <w:rPr>
          <w:rStyle w:val="5-Char"/>
          <w:rFonts w:eastAsia="Batang" w:hint="cs"/>
          <w:rtl/>
        </w:rPr>
        <w:t>اثاً ث</w:t>
      </w:r>
      <w:r w:rsidR="00B467F9" w:rsidRPr="00544D97">
        <w:rPr>
          <w:rStyle w:val="5-Char"/>
          <w:rFonts w:eastAsia="Batang" w:hint="cs"/>
          <w:rtl/>
        </w:rPr>
        <w:t>َ</w:t>
      </w:r>
      <w:r w:rsidR="00A17CCC" w:rsidRPr="00544D97">
        <w:rPr>
          <w:rStyle w:val="5-Char"/>
          <w:rFonts w:eastAsia="Batang" w:hint="cs"/>
          <w:rtl/>
        </w:rPr>
        <w:t>ل</w:t>
      </w:r>
      <w:r w:rsidR="00B467F9" w:rsidRPr="00544D97">
        <w:rPr>
          <w:rStyle w:val="5-Char"/>
          <w:rFonts w:eastAsia="Batang" w:hint="cs"/>
          <w:rtl/>
        </w:rPr>
        <w:t>ٰ</w:t>
      </w:r>
      <w:r w:rsidR="00A17CCC" w:rsidRPr="00544D97">
        <w:rPr>
          <w:rStyle w:val="5-Char"/>
          <w:rFonts w:eastAsia="Batang" w:hint="cs"/>
          <w:rtl/>
        </w:rPr>
        <w:t>اثاً»</w:t>
      </w:r>
      <w:r w:rsidR="00A17CCC" w:rsidRPr="007100A7">
        <w:rPr>
          <w:rStyle w:val="1-Char"/>
          <w:rFonts w:hint="cs"/>
          <w:rtl/>
        </w:rPr>
        <w:t xml:space="preserve"> (مسلم)؛ </w:t>
      </w:r>
      <w:r w:rsidR="00A17CCC" w:rsidRPr="00544D97">
        <w:rPr>
          <w:rStyle w:val="1-Char"/>
          <w:rFonts w:hint="cs"/>
          <w:rtl/>
        </w:rPr>
        <w:t>«پ</w:t>
      </w:r>
      <w:r w:rsidR="00446BB7">
        <w:rPr>
          <w:rStyle w:val="1-Char"/>
          <w:rFonts w:hint="cs"/>
          <w:rtl/>
        </w:rPr>
        <w:t>ی</w:t>
      </w:r>
      <w:r w:rsidR="00A17CCC" w:rsidRPr="00544D97">
        <w:rPr>
          <w:rStyle w:val="1-Char"/>
          <w:rFonts w:hint="cs"/>
          <w:rtl/>
        </w:rPr>
        <w:t>امبر</w:t>
      </w:r>
      <w:r w:rsidR="00FE6406" w:rsidRPr="00FE6406">
        <w:rPr>
          <w:rStyle w:val="1-Char"/>
          <w:rFonts w:cs="CTraditional Arabic" w:hint="cs"/>
          <w:rtl/>
        </w:rPr>
        <w:t xml:space="preserve"> ج</w:t>
      </w:r>
      <w:r w:rsidR="009268C7" w:rsidRPr="00544D97">
        <w:rPr>
          <w:rStyle w:val="1-Char"/>
          <w:rFonts w:hint="cs"/>
          <w:rtl/>
        </w:rPr>
        <w:t xml:space="preserve"> در وضو، شستن اعضاء و اندام‌ها</w:t>
      </w:r>
      <w:r w:rsidR="00446BB7">
        <w:rPr>
          <w:rStyle w:val="1-Char"/>
          <w:rFonts w:hint="cs"/>
          <w:rtl/>
        </w:rPr>
        <w:t>ی</w:t>
      </w:r>
      <w:r w:rsidR="009268C7" w:rsidRPr="00544D97">
        <w:rPr>
          <w:rStyle w:val="1-Char"/>
          <w:rFonts w:hint="cs"/>
          <w:rtl/>
        </w:rPr>
        <w:t xml:space="preserve"> وضو را سه بار تکرار م</w:t>
      </w:r>
      <w:r w:rsidR="00446BB7">
        <w:rPr>
          <w:rStyle w:val="1-Char"/>
          <w:rFonts w:hint="cs"/>
          <w:rtl/>
        </w:rPr>
        <w:t>ی</w:t>
      </w:r>
      <w:r w:rsidR="009268C7" w:rsidRPr="00544D97">
        <w:rPr>
          <w:rStyle w:val="1-Char"/>
          <w:rFonts w:hint="cs"/>
          <w:rtl/>
        </w:rPr>
        <w:t>‌کرد</w:t>
      </w:r>
      <w:r w:rsidR="00942276" w:rsidRPr="00544D97">
        <w:rPr>
          <w:rStyle w:val="1-Char"/>
          <w:rFonts w:hint="cs"/>
          <w:rtl/>
        </w:rPr>
        <w:t>»</w:t>
      </w:r>
      <w:r w:rsidR="009268C7" w:rsidRPr="007100A7">
        <w:rPr>
          <w:rStyle w:val="1-Char"/>
          <w:rFonts w:hint="cs"/>
          <w:rtl/>
        </w:rPr>
        <w:t>.</w:t>
      </w:r>
    </w:p>
    <w:p w:rsidR="00D63269" w:rsidRPr="004937B1" w:rsidRDefault="00D63269" w:rsidP="004937B1">
      <w:pPr>
        <w:rPr>
          <w:rStyle w:val="1-Char"/>
          <w:rtl/>
        </w:rPr>
      </w:pPr>
      <w:r w:rsidRPr="007100A7">
        <w:rPr>
          <w:rStyle w:val="1-Char"/>
          <w:rFonts w:hint="cs"/>
          <w:rtl/>
        </w:rPr>
        <w:t>و در روا</w:t>
      </w:r>
      <w:r w:rsidR="00446BB7">
        <w:rPr>
          <w:rStyle w:val="1-Char"/>
          <w:rFonts w:hint="cs"/>
          <w:rtl/>
        </w:rPr>
        <w:t>ی</w:t>
      </w:r>
      <w:r w:rsidRPr="007100A7">
        <w:rPr>
          <w:rStyle w:val="1-Char"/>
          <w:rFonts w:hint="cs"/>
          <w:rtl/>
        </w:rPr>
        <w:t>ت</w:t>
      </w:r>
      <w:r w:rsidR="00446BB7">
        <w:rPr>
          <w:rStyle w:val="1-Char"/>
          <w:rFonts w:hint="cs"/>
          <w:rtl/>
        </w:rPr>
        <w:t>ی</w:t>
      </w:r>
      <w:r w:rsidRPr="007100A7">
        <w:rPr>
          <w:rStyle w:val="1-Char"/>
          <w:rFonts w:hint="cs"/>
          <w:rtl/>
        </w:rPr>
        <w:t xml:space="preserve"> از ابوداود از عثمان</w:t>
      </w:r>
      <w:r w:rsidR="00FE6406" w:rsidRPr="00FE6406">
        <w:rPr>
          <w:rStyle w:val="1-Char"/>
          <w:rFonts w:cs="CTraditional Arabic" w:hint="cs"/>
          <w:rtl/>
        </w:rPr>
        <w:t>س</w:t>
      </w:r>
      <w:r w:rsidRPr="007100A7">
        <w:rPr>
          <w:rStyle w:val="1-Char"/>
          <w:rFonts w:hint="cs"/>
          <w:rtl/>
        </w:rPr>
        <w:t xml:space="preserve"> آمده است که: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سه بار سرش را مسح کرد. و در روا</w:t>
      </w:r>
      <w:r w:rsidR="00446BB7">
        <w:rPr>
          <w:rStyle w:val="1-Char"/>
          <w:rFonts w:hint="cs"/>
          <w:rtl/>
        </w:rPr>
        <w:t>ی</w:t>
      </w:r>
      <w:r w:rsidRPr="007100A7">
        <w:rPr>
          <w:rStyle w:val="1-Char"/>
          <w:rFonts w:hint="cs"/>
          <w:rtl/>
        </w:rPr>
        <w:t>ت</w:t>
      </w:r>
      <w:r w:rsidR="00446BB7">
        <w:rPr>
          <w:rStyle w:val="1-Char"/>
          <w:rFonts w:hint="cs"/>
          <w:rtl/>
        </w:rPr>
        <w:t>ی</w:t>
      </w:r>
      <w:r w:rsidRPr="007100A7">
        <w:rPr>
          <w:rStyle w:val="1-Char"/>
          <w:rFonts w:hint="cs"/>
          <w:rtl/>
        </w:rPr>
        <w:t xml:space="preserve"> از ابن ماجه آمده است که: عل</w:t>
      </w:r>
      <w:r w:rsidR="00446BB7">
        <w:rPr>
          <w:rStyle w:val="1-Char"/>
          <w:rFonts w:hint="cs"/>
          <w:rtl/>
        </w:rPr>
        <w:t>ی</w:t>
      </w:r>
      <w:r w:rsidRPr="007100A7">
        <w:rPr>
          <w:rStyle w:val="1-Char"/>
          <w:rFonts w:hint="cs"/>
          <w:rtl/>
        </w:rPr>
        <w:t xml:space="preserve"> بن اب</w:t>
      </w:r>
      <w:r w:rsidR="00446BB7">
        <w:rPr>
          <w:rStyle w:val="1-Char"/>
          <w:rFonts w:hint="cs"/>
          <w:rtl/>
        </w:rPr>
        <w:t>ی</w:t>
      </w:r>
      <w:r w:rsidRPr="007100A7">
        <w:rPr>
          <w:rStyle w:val="1-Char"/>
          <w:rFonts w:hint="cs"/>
          <w:rtl/>
        </w:rPr>
        <w:t xml:space="preserve"> طالب</w:t>
      </w:r>
      <w:r w:rsidR="00FE6406" w:rsidRPr="00FE6406">
        <w:rPr>
          <w:rStyle w:val="1-Char"/>
          <w:rFonts w:cs="CTraditional Arabic" w:hint="cs"/>
          <w:rtl/>
        </w:rPr>
        <w:t>س</w:t>
      </w:r>
      <w:r w:rsidRPr="007100A7">
        <w:rPr>
          <w:rStyle w:val="1-Char"/>
          <w:rFonts w:hint="cs"/>
          <w:rtl/>
        </w:rPr>
        <w:t xml:space="preserve"> در وضو، هر عمل</w:t>
      </w:r>
      <w:r w:rsidR="00446BB7">
        <w:rPr>
          <w:rStyle w:val="1-Char"/>
          <w:rFonts w:hint="cs"/>
          <w:rtl/>
        </w:rPr>
        <w:t>ی</w:t>
      </w:r>
      <w:r w:rsidRPr="007100A7">
        <w:rPr>
          <w:rStyle w:val="1-Char"/>
          <w:rFonts w:hint="cs"/>
          <w:rtl/>
        </w:rPr>
        <w:t xml:space="preserve"> را سه بار انجام داد </w:t>
      </w:r>
      <w:r w:rsidRPr="004937B1">
        <w:rPr>
          <w:rStyle w:val="1-Char"/>
          <w:rFonts w:hint="cs"/>
          <w:rtl/>
        </w:rPr>
        <w:t xml:space="preserve">و گفت: </w:t>
      </w:r>
      <w:r w:rsidRPr="004937B1">
        <w:rPr>
          <w:rStyle w:val="1-Char"/>
          <w:rFonts w:eastAsia="Batang" w:hint="cs"/>
          <w:rtl/>
        </w:rPr>
        <w:t>«ا</w:t>
      </w:r>
      <w:r w:rsidR="00446BB7">
        <w:rPr>
          <w:rStyle w:val="1-Char"/>
          <w:rFonts w:eastAsia="Batang" w:hint="cs"/>
          <w:rtl/>
        </w:rPr>
        <w:t>ی</w:t>
      </w:r>
      <w:r w:rsidRPr="004937B1">
        <w:rPr>
          <w:rStyle w:val="1-Char"/>
          <w:rFonts w:eastAsia="Batang" w:hint="cs"/>
          <w:rtl/>
        </w:rPr>
        <w:t>ن است وضو</w:t>
      </w:r>
      <w:r w:rsidR="00446BB7">
        <w:rPr>
          <w:rStyle w:val="1-Char"/>
          <w:rFonts w:eastAsia="Batang" w:hint="cs"/>
          <w:rtl/>
        </w:rPr>
        <w:t>ی</w:t>
      </w:r>
      <w:r w:rsidRPr="004937B1">
        <w:rPr>
          <w:rStyle w:val="1-Char"/>
          <w:rFonts w:eastAsia="Batang" w:hint="cs"/>
          <w:rtl/>
        </w:rPr>
        <w:t xml:space="preserve"> رسول خدا</w:t>
      </w:r>
      <w:r w:rsidR="00FE6406" w:rsidRPr="004937B1">
        <w:rPr>
          <w:rStyle w:val="1-Char"/>
          <w:rFonts w:hint="cs"/>
          <w:rtl/>
        </w:rPr>
        <w:t xml:space="preserve"> </w:t>
      </w:r>
      <w:r w:rsidR="004937B1">
        <w:rPr>
          <w:rStyle w:val="1-Char"/>
          <w:rFonts w:cs="CTraditional Arabic" w:hint="cs"/>
          <w:rtl/>
        </w:rPr>
        <w:t>ج</w:t>
      </w:r>
      <w:r w:rsidRPr="004937B1">
        <w:rPr>
          <w:rStyle w:val="1-Char"/>
          <w:rFonts w:eastAsia="Batang" w:hint="cs"/>
          <w:rtl/>
        </w:rPr>
        <w:t>».</w:t>
      </w:r>
      <w:r w:rsidRPr="004937B1">
        <w:rPr>
          <w:rStyle w:val="1-Char"/>
          <w:rFonts w:hint="cs"/>
          <w:rtl/>
        </w:rPr>
        <w:t>]</w:t>
      </w:r>
    </w:p>
    <w:p w:rsidR="00D63269" w:rsidRPr="007100A7" w:rsidRDefault="009B3FC6" w:rsidP="00AF1D25">
      <w:pPr>
        <w:rPr>
          <w:rStyle w:val="1-Char"/>
          <w:rtl/>
        </w:rPr>
      </w:pPr>
      <w:r w:rsidRPr="00FE6406">
        <w:rPr>
          <w:rStyle w:val="9-Char"/>
          <w:rFonts w:eastAsia="Batang" w:hint="cs"/>
          <w:rtl/>
        </w:rPr>
        <w:t xml:space="preserve">* تمام سر را </w:t>
      </w:r>
      <w:r w:rsidR="00446BB7">
        <w:rPr>
          <w:rStyle w:val="9-Char"/>
          <w:rFonts w:eastAsia="Batang" w:hint="cs"/>
          <w:rtl/>
        </w:rPr>
        <w:t>ی</w:t>
      </w:r>
      <w:r w:rsidRPr="00FE6406">
        <w:rPr>
          <w:rStyle w:val="9-Char"/>
          <w:rFonts w:eastAsia="Batang" w:hint="cs"/>
          <w:rtl/>
        </w:rPr>
        <w:t>ک بار مسح نمودن</w:t>
      </w:r>
      <w:r w:rsidRPr="007100A7">
        <w:rPr>
          <w:rStyle w:val="1-Char"/>
          <w:rFonts w:hint="cs"/>
          <w:rtl/>
        </w:rPr>
        <w:t>. [</w:t>
      </w:r>
      <w:r w:rsidR="003D5A0E" w:rsidRPr="007100A7">
        <w:rPr>
          <w:rStyle w:val="1-Char"/>
          <w:rFonts w:hint="cs"/>
          <w:rtl/>
        </w:rPr>
        <w:t>چون پ</w:t>
      </w:r>
      <w:r w:rsidR="00446BB7">
        <w:rPr>
          <w:rStyle w:val="1-Char"/>
          <w:rFonts w:hint="cs"/>
          <w:rtl/>
        </w:rPr>
        <w:t>ی</w:t>
      </w:r>
      <w:r w:rsidR="003D5A0E" w:rsidRPr="007100A7">
        <w:rPr>
          <w:rStyle w:val="1-Char"/>
          <w:rFonts w:hint="cs"/>
          <w:rtl/>
        </w:rPr>
        <w:t>امبر</w:t>
      </w:r>
      <w:r w:rsidR="00FE6406" w:rsidRPr="00FE6406">
        <w:rPr>
          <w:rStyle w:val="1-Char"/>
          <w:rFonts w:cs="CTraditional Arabic" w:hint="cs"/>
          <w:rtl/>
        </w:rPr>
        <w:t xml:space="preserve"> ج</w:t>
      </w:r>
      <w:r w:rsidR="003D5A0E" w:rsidRPr="007100A7">
        <w:rPr>
          <w:rStyle w:val="1-Char"/>
          <w:rFonts w:hint="cs"/>
          <w:rtl/>
        </w:rPr>
        <w:t xml:space="preserve"> چن</w:t>
      </w:r>
      <w:r w:rsidR="00446BB7">
        <w:rPr>
          <w:rStyle w:val="1-Char"/>
          <w:rFonts w:hint="cs"/>
          <w:rtl/>
        </w:rPr>
        <w:t>ی</w:t>
      </w:r>
      <w:r w:rsidR="003D5A0E" w:rsidRPr="007100A7">
        <w:rPr>
          <w:rStyle w:val="1-Char"/>
          <w:rFonts w:hint="cs"/>
          <w:rtl/>
        </w:rPr>
        <w:t>ن کرده است و برا</w:t>
      </w:r>
      <w:r w:rsidR="00446BB7">
        <w:rPr>
          <w:rStyle w:val="1-Char"/>
          <w:rFonts w:hint="cs"/>
          <w:rtl/>
        </w:rPr>
        <w:t>ی</w:t>
      </w:r>
      <w:r w:rsidR="003D5A0E" w:rsidRPr="007100A7">
        <w:rPr>
          <w:rStyle w:val="1-Char"/>
          <w:rFonts w:hint="cs"/>
          <w:rtl/>
        </w:rPr>
        <w:t xml:space="preserve"> خارج شدن از اختلاف</w:t>
      </w:r>
      <w:r w:rsidR="00446BB7">
        <w:rPr>
          <w:rStyle w:val="1-Char"/>
          <w:rFonts w:hint="cs"/>
          <w:rtl/>
        </w:rPr>
        <w:t>ی</w:t>
      </w:r>
      <w:r w:rsidR="003D5A0E" w:rsidRPr="007100A7">
        <w:rPr>
          <w:rStyle w:val="1-Char"/>
          <w:rFonts w:hint="cs"/>
          <w:rtl/>
        </w:rPr>
        <w:t xml:space="preserve"> که در ا</w:t>
      </w:r>
      <w:r w:rsidR="00446BB7">
        <w:rPr>
          <w:rStyle w:val="1-Char"/>
          <w:rFonts w:hint="cs"/>
          <w:rtl/>
        </w:rPr>
        <w:t>ی</w:t>
      </w:r>
      <w:r w:rsidR="003D5A0E" w:rsidRPr="007100A7">
        <w:rPr>
          <w:rStyle w:val="1-Char"/>
          <w:rFonts w:hint="cs"/>
          <w:rtl/>
        </w:rPr>
        <w:t>ن رابطه مطرح است، سنّت آن است که از جلو سر آغاز نموده و سپس هر دو دست را تا پس گردن ببرد و به جا</w:t>
      </w:r>
      <w:r w:rsidR="00446BB7">
        <w:rPr>
          <w:rStyle w:val="1-Char"/>
          <w:rFonts w:hint="cs"/>
          <w:rtl/>
        </w:rPr>
        <w:t>ی</w:t>
      </w:r>
      <w:r w:rsidR="003D5A0E" w:rsidRPr="007100A7">
        <w:rPr>
          <w:rStyle w:val="1-Char"/>
          <w:rFonts w:hint="cs"/>
          <w:rtl/>
        </w:rPr>
        <w:t xml:space="preserve"> آغاز برگرداند. ا</w:t>
      </w:r>
      <w:r w:rsidR="00446BB7">
        <w:rPr>
          <w:rStyle w:val="1-Char"/>
          <w:rFonts w:hint="cs"/>
          <w:rtl/>
        </w:rPr>
        <w:t>ی</w:t>
      </w:r>
      <w:r w:rsidR="003D5A0E" w:rsidRPr="007100A7">
        <w:rPr>
          <w:rStyle w:val="1-Char"/>
          <w:rFonts w:hint="cs"/>
          <w:rtl/>
        </w:rPr>
        <w:t>ن ک</w:t>
      </w:r>
      <w:r w:rsidR="00446BB7">
        <w:rPr>
          <w:rStyle w:val="1-Char"/>
          <w:rFonts w:hint="cs"/>
          <w:rtl/>
        </w:rPr>
        <w:t>ی</w:t>
      </w:r>
      <w:r w:rsidR="003D5A0E" w:rsidRPr="007100A7">
        <w:rPr>
          <w:rStyle w:val="1-Char"/>
          <w:rFonts w:hint="cs"/>
          <w:rtl/>
        </w:rPr>
        <w:t>ف</w:t>
      </w:r>
      <w:r w:rsidR="00446BB7">
        <w:rPr>
          <w:rStyle w:val="1-Char"/>
          <w:rFonts w:hint="cs"/>
          <w:rtl/>
        </w:rPr>
        <w:t>ی</w:t>
      </w:r>
      <w:r w:rsidR="003D5A0E" w:rsidRPr="007100A7">
        <w:rPr>
          <w:rStyle w:val="1-Char"/>
          <w:rFonts w:hint="cs"/>
          <w:rtl/>
        </w:rPr>
        <w:t>ت دربار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003D5A0E" w:rsidRPr="007100A7">
        <w:rPr>
          <w:rStyle w:val="1-Char"/>
          <w:rFonts w:hint="cs"/>
          <w:rtl/>
        </w:rPr>
        <w:t>وضو</w:t>
      </w:r>
      <w:r w:rsidR="00446BB7">
        <w:rPr>
          <w:rStyle w:val="1-Char"/>
          <w:rFonts w:hint="cs"/>
          <w:rtl/>
        </w:rPr>
        <w:t>ی</w:t>
      </w:r>
      <w:r w:rsidR="003D5A0E" w:rsidRPr="007100A7">
        <w:rPr>
          <w:rStyle w:val="1-Char"/>
          <w:rFonts w:hint="cs"/>
          <w:rtl/>
        </w:rPr>
        <w:t xml:space="preserve"> پ</w:t>
      </w:r>
      <w:r w:rsidR="00446BB7">
        <w:rPr>
          <w:rStyle w:val="1-Char"/>
          <w:rFonts w:hint="cs"/>
          <w:rtl/>
        </w:rPr>
        <w:t>ی</w:t>
      </w:r>
      <w:r w:rsidR="003D5A0E" w:rsidRPr="007100A7">
        <w:rPr>
          <w:rStyle w:val="1-Char"/>
          <w:rFonts w:hint="cs"/>
          <w:rtl/>
        </w:rPr>
        <w:t>امبر</w:t>
      </w:r>
      <w:r w:rsidR="00FE6406" w:rsidRPr="00FE6406">
        <w:rPr>
          <w:rStyle w:val="1-Char"/>
          <w:rFonts w:cs="CTraditional Arabic" w:hint="cs"/>
          <w:rtl/>
        </w:rPr>
        <w:t xml:space="preserve"> ج</w:t>
      </w:r>
      <w:r w:rsidR="003D5A0E" w:rsidRPr="007100A7">
        <w:rPr>
          <w:rStyle w:val="1-Char"/>
          <w:rFonts w:hint="cs"/>
          <w:rtl/>
        </w:rPr>
        <w:t xml:space="preserve"> و توص</w:t>
      </w:r>
      <w:r w:rsidR="00446BB7">
        <w:rPr>
          <w:rStyle w:val="1-Char"/>
          <w:rFonts w:hint="cs"/>
          <w:rtl/>
        </w:rPr>
        <w:t>ی</w:t>
      </w:r>
      <w:r w:rsidR="003D5A0E" w:rsidRPr="007100A7">
        <w:rPr>
          <w:rStyle w:val="1-Char"/>
          <w:rFonts w:hint="cs"/>
          <w:rtl/>
        </w:rPr>
        <w:t>ف آن از عبدالله بن ز</w:t>
      </w:r>
      <w:r w:rsidR="00446BB7">
        <w:rPr>
          <w:rStyle w:val="1-Char"/>
          <w:rFonts w:hint="cs"/>
          <w:rtl/>
        </w:rPr>
        <w:t>ی</w:t>
      </w:r>
      <w:r w:rsidR="003D5A0E" w:rsidRPr="007100A7">
        <w:rPr>
          <w:rStyle w:val="1-Char"/>
          <w:rFonts w:hint="cs"/>
          <w:rtl/>
        </w:rPr>
        <w:t>د</w:t>
      </w:r>
      <w:r w:rsidR="00FE6406" w:rsidRPr="00FE6406">
        <w:rPr>
          <w:rStyle w:val="1-Char"/>
          <w:rFonts w:cs="CTraditional Arabic" w:hint="cs"/>
          <w:rtl/>
        </w:rPr>
        <w:t>س</w:t>
      </w:r>
      <w:r w:rsidR="003D5A0E" w:rsidRPr="007100A7">
        <w:rPr>
          <w:rStyle w:val="1-Char"/>
          <w:rFonts w:hint="cs"/>
          <w:rtl/>
        </w:rPr>
        <w:t xml:space="preserve"> روا</w:t>
      </w:r>
      <w:r w:rsidR="00446BB7">
        <w:rPr>
          <w:rStyle w:val="1-Char"/>
          <w:rFonts w:hint="cs"/>
          <w:rtl/>
        </w:rPr>
        <w:t>ی</w:t>
      </w:r>
      <w:r w:rsidR="003D5A0E" w:rsidRPr="007100A7">
        <w:rPr>
          <w:rStyle w:val="1-Char"/>
          <w:rFonts w:hint="cs"/>
          <w:rtl/>
        </w:rPr>
        <w:t>ت شده است که جماعت صحاح</w:t>
      </w:r>
      <w:r w:rsidR="00A17CCC" w:rsidRPr="007100A7">
        <w:rPr>
          <w:rStyle w:val="1-Char"/>
          <w:rFonts w:hint="cs"/>
          <w:rtl/>
        </w:rPr>
        <w:t>،</w:t>
      </w:r>
      <w:r w:rsidR="003D5A0E" w:rsidRPr="007100A7">
        <w:rPr>
          <w:rStyle w:val="1-Char"/>
          <w:rFonts w:hint="cs"/>
          <w:rtl/>
        </w:rPr>
        <w:t xml:space="preserve"> آن را تخر</w:t>
      </w:r>
      <w:r w:rsidR="00446BB7">
        <w:rPr>
          <w:rStyle w:val="1-Char"/>
          <w:rFonts w:hint="cs"/>
          <w:rtl/>
        </w:rPr>
        <w:t>ی</w:t>
      </w:r>
      <w:r w:rsidR="003D5A0E" w:rsidRPr="007100A7">
        <w:rPr>
          <w:rStyle w:val="1-Char"/>
          <w:rFonts w:hint="cs"/>
          <w:rtl/>
        </w:rPr>
        <w:t>ج کرده‌اند.]</w:t>
      </w:r>
    </w:p>
    <w:p w:rsidR="003D5A0E" w:rsidRPr="007100A7" w:rsidRDefault="003D5A0E" w:rsidP="004937B1">
      <w:pPr>
        <w:rPr>
          <w:rStyle w:val="1-Char"/>
          <w:rtl/>
        </w:rPr>
      </w:pPr>
      <w:r w:rsidRPr="00FE6406">
        <w:rPr>
          <w:rStyle w:val="9-Char"/>
          <w:rFonts w:eastAsia="Batang" w:hint="cs"/>
          <w:rtl/>
        </w:rPr>
        <w:t>* مسح</w:t>
      </w:r>
      <w:r w:rsidRPr="007100A7">
        <w:rPr>
          <w:rStyle w:val="1-Char"/>
          <w:rFonts w:hint="cs"/>
          <w:rtl/>
        </w:rPr>
        <w:t xml:space="preserve"> [قسمت ظاهر</w:t>
      </w:r>
      <w:r w:rsidR="00446BB7">
        <w:rPr>
          <w:rStyle w:val="1-Char"/>
          <w:rFonts w:hint="cs"/>
          <w:rtl/>
        </w:rPr>
        <w:t>ی</w:t>
      </w:r>
      <w:r w:rsidRPr="007100A7">
        <w:rPr>
          <w:rStyle w:val="1-Char"/>
          <w:rFonts w:hint="cs"/>
          <w:rtl/>
        </w:rPr>
        <w:t xml:space="preserve"> و داخل</w:t>
      </w:r>
      <w:r w:rsidR="00446BB7">
        <w:rPr>
          <w:rStyle w:val="1-Char"/>
          <w:rFonts w:hint="cs"/>
          <w:rtl/>
        </w:rPr>
        <w:t>ی</w:t>
      </w:r>
      <w:r w:rsidRPr="007100A7">
        <w:rPr>
          <w:rStyle w:val="1-Char"/>
          <w:rFonts w:hint="cs"/>
          <w:rtl/>
        </w:rPr>
        <w:t xml:space="preserve">] </w:t>
      </w:r>
      <w:r w:rsidRPr="00FE6406">
        <w:rPr>
          <w:rStyle w:val="9-Char"/>
          <w:rFonts w:eastAsia="Batang" w:hint="cs"/>
          <w:rtl/>
        </w:rPr>
        <w:t>گوش‌ها</w:t>
      </w:r>
      <w:r w:rsidRPr="007100A7">
        <w:rPr>
          <w:rStyle w:val="1-Char"/>
          <w:rFonts w:hint="cs"/>
          <w:rtl/>
        </w:rPr>
        <w:t>؛ اگر چه با آب</w:t>
      </w:r>
      <w:r w:rsidR="00446BB7">
        <w:rPr>
          <w:rStyle w:val="1-Char"/>
          <w:rFonts w:hint="cs"/>
          <w:rtl/>
        </w:rPr>
        <w:t>ی</w:t>
      </w:r>
      <w:r w:rsidRPr="007100A7">
        <w:rPr>
          <w:rStyle w:val="1-Char"/>
          <w:rFonts w:hint="cs"/>
          <w:rtl/>
        </w:rPr>
        <w:t xml:space="preserve"> باشد که برا</w:t>
      </w:r>
      <w:r w:rsidR="00446BB7">
        <w:rPr>
          <w:rStyle w:val="1-Char"/>
          <w:rFonts w:hint="cs"/>
          <w:rtl/>
        </w:rPr>
        <w:t>ی</w:t>
      </w:r>
      <w:r w:rsidRPr="007100A7">
        <w:rPr>
          <w:rStyle w:val="1-Char"/>
          <w:rFonts w:hint="cs"/>
          <w:rtl/>
        </w:rPr>
        <w:t xml:space="preserve"> مسح سر بدان دست زده شده است. [و اگر </w:t>
      </w:r>
      <w:r w:rsidR="00AF17B9">
        <w:rPr>
          <w:rStyle w:val="1-Char"/>
          <w:rFonts w:hint="cs"/>
          <w:rtl/>
        </w:rPr>
        <w:t>چنان‌چه</w:t>
      </w:r>
      <w:r w:rsidRPr="007100A7">
        <w:rPr>
          <w:rStyle w:val="1-Char"/>
          <w:rFonts w:hint="cs"/>
          <w:rtl/>
        </w:rPr>
        <w:t xml:space="preserve"> قسمت ظاهر</w:t>
      </w:r>
      <w:r w:rsidR="00446BB7">
        <w:rPr>
          <w:rStyle w:val="1-Char"/>
          <w:rFonts w:hint="cs"/>
          <w:rtl/>
        </w:rPr>
        <w:t>ی</w:t>
      </w:r>
      <w:r w:rsidRPr="007100A7">
        <w:rPr>
          <w:rStyle w:val="1-Char"/>
          <w:rFonts w:hint="cs"/>
          <w:rtl/>
        </w:rPr>
        <w:t xml:space="preserve"> و داخل</w:t>
      </w:r>
      <w:r w:rsidR="00446BB7">
        <w:rPr>
          <w:rStyle w:val="1-Char"/>
          <w:rFonts w:hint="cs"/>
          <w:rtl/>
        </w:rPr>
        <w:t>ی</w:t>
      </w:r>
      <w:r w:rsidRPr="007100A7">
        <w:rPr>
          <w:rStyle w:val="1-Char"/>
          <w:rFonts w:hint="cs"/>
          <w:rtl/>
        </w:rPr>
        <w:t xml:space="preserve"> گوش‌ها را با آب جد</w:t>
      </w:r>
      <w:r w:rsidR="00446BB7">
        <w:rPr>
          <w:rStyle w:val="1-Char"/>
          <w:rFonts w:hint="cs"/>
          <w:rtl/>
        </w:rPr>
        <w:t>ی</w:t>
      </w:r>
      <w:r w:rsidRPr="007100A7">
        <w:rPr>
          <w:rStyle w:val="1-Char"/>
          <w:rFonts w:hint="cs"/>
          <w:rtl/>
        </w:rPr>
        <w:t>د و تازه مسح نمود، بهتر است؛ ز</w:t>
      </w:r>
      <w:r w:rsidR="00446BB7">
        <w:rPr>
          <w:rStyle w:val="1-Char"/>
          <w:rFonts w:hint="cs"/>
          <w:rtl/>
        </w:rPr>
        <w:t>ی</w:t>
      </w:r>
      <w:r w:rsidRPr="007100A7">
        <w:rPr>
          <w:rStyle w:val="1-Char"/>
          <w:rFonts w:hint="cs"/>
          <w:rtl/>
        </w:rPr>
        <w:t>را عبدالله بن ز</w:t>
      </w:r>
      <w:r w:rsidR="00446BB7">
        <w:rPr>
          <w:rStyle w:val="1-Char"/>
          <w:rFonts w:hint="cs"/>
          <w:rtl/>
        </w:rPr>
        <w:t>ی</w:t>
      </w:r>
      <w:r w:rsidRPr="007100A7">
        <w:rPr>
          <w:rStyle w:val="1-Char"/>
          <w:rFonts w:hint="cs"/>
          <w:rtl/>
        </w:rPr>
        <w:t>د</w:t>
      </w:r>
      <w:r w:rsidR="00FE6406" w:rsidRPr="00FE6406">
        <w:rPr>
          <w:rStyle w:val="1-Char"/>
          <w:rFonts w:cs="CTraditional Arabic" w:hint="cs"/>
          <w:rtl/>
        </w:rPr>
        <w:t>س</w:t>
      </w:r>
      <w:r w:rsidRPr="007100A7">
        <w:rPr>
          <w:rStyle w:val="1-Char"/>
          <w:rFonts w:hint="cs"/>
          <w:rtl/>
        </w:rPr>
        <w:t xml:space="preserve"> م</w:t>
      </w:r>
      <w:r w:rsidR="00446BB7">
        <w:rPr>
          <w:rStyle w:val="1-Char"/>
          <w:rFonts w:hint="cs"/>
          <w:rtl/>
        </w:rPr>
        <w:t>ی</w:t>
      </w:r>
      <w:r w:rsidRPr="007100A7">
        <w:rPr>
          <w:rStyle w:val="1-Char"/>
          <w:rFonts w:hint="cs"/>
          <w:rtl/>
        </w:rPr>
        <w:t>‌گو</w:t>
      </w:r>
      <w:r w:rsidR="00446BB7">
        <w:rPr>
          <w:rStyle w:val="1-Char"/>
          <w:rFonts w:hint="cs"/>
          <w:rtl/>
        </w:rPr>
        <w:t>ی</w:t>
      </w:r>
      <w:r w:rsidRPr="007100A7">
        <w:rPr>
          <w:rStyle w:val="1-Char"/>
          <w:rFonts w:hint="cs"/>
          <w:rtl/>
        </w:rPr>
        <w:t xml:space="preserve">د: </w:t>
      </w:r>
      <w:r w:rsidRPr="00544D97">
        <w:rPr>
          <w:rStyle w:val="5-Char"/>
          <w:rFonts w:eastAsia="Batang" w:hint="cs"/>
          <w:rtl/>
        </w:rPr>
        <w:t>«ر</w:t>
      </w:r>
      <w:r w:rsidR="00B467F9" w:rsidRPr="00544D97">
        <w:rPr>
          <w:rStyle w:val="5-Char"/>
          <w:rFonts w:eastAsia="Batang" w:hint="cs"/>
          <w:rtl/>
        </w:rPr>
        <w:t>َ</w:t>
      </w:r>
      <w:r w:rsidRPr="00544D97">
        <w:rPr>
          <w:rStyle w:val="5-Char"/>
          <w:rFonts w:eastAsia="Batang" w:hint="cs"/>
          <w:rtl/>
        </w:rPr>
        <w:t>أ</w:t>
      </w:r>
      <w:r w:rsidR="00B467F9" w:rsidRPr="004937B1">
        <w:rPr>
          <w:rStyle w:val="5-Char"/>
          <w:rFonts w:hint="cs"/>
          <w:rtl/>
        </w:rPr>
        <w:t>َ</w:t>
      </w:r>
      <w:r w:rsidR="00C12E54" w:rsidRPr="004937B1">
        <w:rPr>
          <w:rStyle w:val="5-Char"/>
          <w:rFonts w:eastAsia="Batang" w:hint="cs"/>
          <w:rtl/>
        </w:rPr>
        <w:t>ي</w:t>
      </w:r>
      <w:r w:rsidR="00B467F9" w:rsidRPr="004937B1">
        <w:rPr>
          <w:rStyle w:val="5-Char"/>
          <w:rFonts w:eastAsia="Batang" w:hint="cs"/>
          <w:rtl/>
        </w:rPr>
        <w:t>ْ</w:t>
      </w:r>
      <w:r w:rsidRPr="00544D97">
        <w:rPr>
          <w:rStyle w:val="5-Char"/>
          <w:rFonts w:eastAsia="Batang" w:hint="cs"/>
          <w:rtl/>
        </w:rPr>
        <w:t>ت</w:t>
      </w:r>
      <w:r w:rsidR="00B467F9" w:rsidRPr="00544D97">
        <w:rPr>
          <w:rStyle w:val="5-Char"/>
          <w:rFonts w:eastAsia="Batang" w:hint="cs"/>
          <w:rtl/>
        </w:rPr>
        <w:t>ُ</w:t>
      </w:r>
      <w:r w:rsidRPr="00544D97">
        <w:rPr>
          <w:rStyle w:val="5-Char"/>
          <w:rFonts w:eastAsia="Batang" w:hint="cs"/>
          <w:rtl/>
        </w:rPr>
        <w:t xml:space="preserve"> ر</w:t>
      </w:r>
      <w:r w:rsidR="00B467F9" w:rsidRPr="00544D97">
        <w:rPr>
          <w:rStyle w:val="5-Char"/>
          <w:rFonts w:eastAsia="Batang" w:hint="cs"/>
          <w:rtl/>
        </w:rPr>
        <w:t>َ</w:t>
      </w:r>
      <w:r w:rsidRPr="00544D97">
        <w:rPr>
          <w:rStyle w:val="5-Char"/>
          <w:rFonts w:eastAsia="Batang" w:hint="cs"/>
          <w:rtl/>
        </w:rPr>
        <w:t>س</w:t>
      </w:r>
      <w:r w:rsidR="00B467F9" w:rsidRPr="00544D97">
        <w:rPr>
          <w:rStyle w:val="5-Char"/>
          <w:rFonts w:eastAsia="Batang" w:hint="cs"/>
          <w:rtl/>
        </w:rPr>
        <w:t>ُ</w:t>
      </w:r>
      <w:r w:rsidRPr="00544D97">
        <w:rPr>
          <w:rStyle w:val="5-Char"/>
          <w:rFonts w:eastAsia="Batang" w:hint="cs"/>
          <w:rtl/>
        </w:rPr>
        <w:t>و</w:t>
      </w:r>
      <w:r w:rsidR="00B467F9" w:rsidRPr="00544D97">
        <w:rPr>
          <w:rStyle w:val="5-Char"/>
          <w:rFonts w:eastAsia="Batang" w:hint="cs"/>
          <w:rtl/>
        </w:rPr>
        <w:t>ْ</w:t>
      </w:r>
      <w:r w:rsidRPr="00544D97">
        <w:rPr>
          <w:rStyle w:val="5-Char"/>
          <w:rFonts w:eastAsia="Batang" w:hint="cs"/>
          <w:rtl/>
        </w:rPr>
        <w:t>ل</w:t>
      </w:r>
      <w:r w:rsidR="00B467F9" w:rsidRPr="00544D97">
        <w:rPr>
          <w:rStyle w:val="5-Char"/>
          <w:rFonts w:eastAsia="Batang" w:hint="cs"/>
          <w:rtl/>
        </w:rPr>
        <w:t>َ</w:t>
      </w:r>
      <w:r w:rsidRPr="00544D97">
        <w:rPr>
          <w:rStyle w:val="5-Char"/>
          <w:rFonts w:eastAsia="Batang" w:hint="cs"/>
          <w:rtl/>
        </w:rPr>
        <w:t xml:space="preserve"> الله</w:t>
      </w:r>
      <w:r w:rsidR="00B467F9" w:rsidRPr="00544D97">
        <w:rPr>
          <w:rStyle w:val="5-Char"/>
          <w:rFonts w:eastAsia="Batang" w:hint="cs"/>
          <w:rtl/>
        </w:rPr>
        <w:t>ِ</w:t>
      </w:r>
      <w:r w:rsidR="00FE6406" w:rsidRPr="00FE6406">
        <w:rPr>
          <w:rStyle w:val="1-Char"/>
          <w:rFonts w:cs="CTraditional Arabic" w:hint="cs"/>
          <w:rtl/>
        </w:rPr>
        <w:t>ج</w:t>
      </w:r>
      <w:r w:rsidRPr="00544D97">
        <w:rPr>
          <w:rStyle w:val="5-Char"/>
          <w:rFonts w:eastAsia="Batang" w:hint="cs"/>
          <w:rtl/>
        </w:rPr>
        <w:t xml:space="preserve"> </w:t>
      </w:r>
      <w:r w:rsidR="00B467F9" w:rsidRPr="004937B1">
        <w:rPr>
          <w:rStyle w:val="5-Char"/>
          <w:rFonts w:eastAsia="Batang" w:hint="cs"/>
          <w:rtl/>
        </w:rPr>
        <w:t>يَ</w:t>
      </w:r>
      <w:r w:rsidRPr="004937B1">
        <w:rPr>
          <w:rStyle w:val="5-Char"/>
          <w:rFonts w:eastAsia="Batang" w:hint="cs"/>
          <w:rtl/>
        </w:rPr>
        <w:t>ت</w:t>
      </w:r>
      <w:r w:rsidR="00B467F9" w:rsidRPr="004937B1">
        <w:rPr>
          <w:rStyle w:val="5-Char"/>
          <w:rFonts w:eastAsia="Batang" w:hint="cs"/>
          <w:rtl/>
        </w:rPr>
        <w:t>َ</w:t>
      </w:r>
      <w:r w:rsidRPr="004937B1">
        <w:rPr>
          <w:rStyle w:val="5-Char"/>
          <w:rFonts w:eastAsia="Batang" w:hint="cs"/>
          <w:rtl/>
        </w:rPr>
        <w:t>و</w:t>
      </w:r>
      <w:r w:rsidR="00B467F9" w:rsidRPr="004937B1">
        <w:rPr>
          <w:rStyle w:val="5-Char"/>
          <w:rFonts w:eastAsia="Batang" w:hint="cs"/>
          <w:rtl/>
        </w:rPr>
        <w:t>َ</w:t>
      </w:r>
      <w:r w:rsidRPr="004937B1">
        <w:rPr>
          <w:rStyle w:val="5-Char"/>
          <w:rFonts w:eastAsia="Batang" w:hint="cs"/>
          <w:rtl/>
        </w:rPr>
        <w:t>ض</w:t>
      </w:r>
      <w:r w:rsidR="00B467F9" w:rsidRPr="004937B1">
        <w:rPr>
          <w:rStyle w:val="5-Char"/>
          <w:rFonts w:eastAsia="Batang" w:hint="cs"/>
          <w:rtl/>
        </w:rPr>
        <w:t>َّ</w:t>
      </w:r>
      <w:r w:rsidRPr="004937B1">
        <w:rPr>
          <w:rStyle w:val="5-Char"/>
          <w:rFonts w:eastAsia="Batang" w:hint="cs"/>
          <w:rtl/>
        </w:rPr>
        <w:t>أ</w:t>
      </w:r>
      <w:r w:rsidR="00B467F9" w:rsidRPr="004937B1">
        <w:rPr>
          <w:rStyle w:val="5-Char"/>
          <w:rFonts w:hint="cs"/>
          <w:rtl/>
        </w:rPr>
        <w:t>ُ</w:t>
      </w:r>
      <w:r w:rsidRPr="004937B1">
        <w:rPr>
          <w:rStyle w:val="5-Char"/>
          <w:rFonts w:eastAsia="Batang" w:hint="cs"/>
          <w:rtl/>
        </w:rPr>
        <w:t xml:space="preserve"> ف</w:t>
      </w:r>
      <w:r w:rsidR="00B467F9" w:rsidRPr="004937B1">
        <w:rPr>
          <w:rStyle w:val="5-Char"/>
          <w:rFonts w:eastAsia="Batang" w:hint="cs"/>
          <w:rtl/>
        </w:rPr>
        <w:t>َ</w:t>
      </w:r>
      <w:r w:rsidRPr="004937B1">
        <w:rPr>
          <w:rStyle w:val="5-Char"/>
          <w:rFonts w:eastAsia="Batang" w:hint="cs"/>
          <w:rtl/>
        </w:rPr>
        <w:t>ا</w:t>
      </w:r>
      <w:r w:rsidR="00B467F9" w:rsidRPr="004937B1">
        <w:rPr>
          <w:rStyle w:val="5-Char"/>
          <w:rFonts w:eastAsia="Batang" w:hint="cs"/>
          <w:rtl/>
        </w:rPr>
        <w:t>َ</w:t>
      </w:r>
      <w:r w:rsidRPr="004937B1">
        <w:rPr>
          <w:rStyle w:val="5-Char"/>
          <w:rFonts w:eastAsia="Batang" w:hint="cs"/>
          <w:rtl/>
        </w:rPr>
        <w:t>خ</w:t>
      </w:r>
      <w:r w:rsidR="00B467F9" w:rsidRPr="004937B1">
        <w:rPr>
          <w:rStyle w:val="5-Char"/>
          <w:rFonts w:eastAsia="Batang" w:hint="cs"/>
          <w:rtl/>
        </w:rPr>
        <w:t>َ</w:t>
      </w:r>
      <w:r w:rsidRPr="004937B1">
        <w:rPr>
          <w:rStyle w:val="5-Char"/>
          <w:rFonts w:eastAsia="Batang" w:hint="cs"/>
          <w:rtl/>
        </w:rPr>
        <w:t>ذ</w:t>
      </w:r>
      <w:r w:rsidR="00B467F9" w:rsidRPr="004937B1">
        <w:rPr>
          <w:rStyle w:val="5-Char"/>
          <w:rFonts w:eastAsia="Batang" w:hint="cs"/>
          <w:rtl/>
        </w:rPr>
        <w:t>َ</w:t>
      </w:r>
      <w:r w:rsidRPr="00544D97">
        <w:rPr>
          <w:rStyle w:val="5-Char"/>
          <w:rFonts w:eastAsia="Batang" w:hint="cs"/>
          <w:rtl/>
        </w:rPr>
        <w:t xml:space="preserve"> ل</w:t>
      </w:r>
      <w:r w:rsidR="00B467F9" w:rsidRPr="00544D97">
        <w:rPr>
          <w:rStyle w:val="5-Char"/>
          <w:rFonts w:eastAsia="Batang" w:hint="cs"/>
          <w:rtl/>
        </w:rPr>
        <w:t>ِ</w:t>
      </w:r>
      <w:r w:rsidRPr="00544D97">
        <w:rPr>
          <w:rStyle w:val="5-Char"/>
          <w:rFonts w:eastAsia="Batang" w:hint="cs"/>
          <w:rtl/>
        </w:rPr>
        <w:t>ا</w:t>
      </w:r>
      <w:r w:rsidR="00B467F9" w:rsidRPr="00544D97">
        <w:rPr>
          <w:rStyle w:val="5-Char"/>
          <w:rFonts w:eastAsia="Batang" w:hint="cs"/>
          <w:rtl/>
        </w:rPr>
        <w:t>ُ</w:t>
      </w:r>
      <w:r w:rsidRPr="00544D97">
        <w:rPr>
          <w:rStyle w:val="5-Char"/>
          <w:rFonts w:eastAsia="Batang" w:hint="cs"/>
          <w:rtl/>
        </w:rPr>
        <w:t>ذ</w:t>
      </w:r>
      <w:r w:rsidR="00B467F9" w:rsidRPr="00544D97">
        <w:rPr>
          <w:rStyle w:val="5-Char"/>
          <w:rFonts w:eastAsia="Batang" w:hint="cs"/>
          <w:rtl/>
        </w:rPr>
        <w:t>ُ</w:t>
      </w:r>
      <w:r w:rsidRPr="00544D97">
        <w:rPr>
          <w:rStyle w:val="5-Char"/>
          <w:rFonts w:eastAsia="Batang" w:hint="cs"/>
          <w:rtl/>
        </w:rPr>
        <w:t>ن</w:t>
      </w:r>
      <w:r w:rsidR="00B467F9" w:rsidRPr="00544D97">
        <w:rPr>
          <w:rStyle w:val="5-Char"/>
          <w:rFonts w:eastAsia="Batang" w:hint="cs"/>
          <w:rtl/>
        </w:rPr>
        <w:t>َ</w:t>
      </w:r>
      <w:r w:rsidR="00C12E54" w:rsidRPr="00544D97">
        <w:rPr>
          <w:rStyle w:val="5-Char"/>
          <w:rFonts w:eastAsia="Batang" w:hint="cs"/>
          <w:rtl/>
        </w:rPr>
        <w:t>ي</w:t>
      </w:r>
      <w:r w:rsidR="00B467F9" w:rsidRPr="00544D97">
        <w:rPr>
          <w:rStyle w:val="5-Char"/>
          <w:rFonts w:eastAsia="Batang" w:hint="cs"/>
          <w:rtl/>
        </w:rPr>
        <w:t>ْ</w:t>
      </w:r>
      <w:r w:rsidRPr="00544D97">
        <w:rPr>
          <w:rStyle w:val="5-Char"/>
          <w:rFonts w:eastAsia="Batang" w:hint="cs"/>
          <w:rtl/>
        </w:rPr>
        <w:t>ه</w:t>
      </w:r>
      <w:r w:rsidR="00B467F9" w:rsidRPr="00544D97">
        <w:rPr>
          <w:rStyle w:val="5-Char"/>
          <w:rFonts w:eastAsia="Batang" w:hint="cs"/>
          <w:rtl/>
        </w:rPr>
        <w:t>ِ</w:t>
      </w:r>
      <w:r w:rsidRPr="00544D97">
        <w:rPr>
          <w:rStyle w:val="5-Char"/>
          <w:rFonts w:eastAsia="Batang" w:hint="cs"/>
          <w:rtl/>
        </w:rPr>
        <w:t xml:space="preserve"> م</w:t>
      </w:r>
      <w:r w:rsidR="00B467F9" w:rsidRPr="00544D97">
        <w:rPr>
          <w:rStyle w:val="5-Char"/>
          <w:rFonts w:eastAsia="Batang" w:hint="cs"/>
          <w:rtl/>
        </w:rPr>
        <w:t>ٰ</w:t>
      </w:r>
      <w:r w:rsidRPr="00544D97">
        <w:rPr>
          <w:rStyle w:val="5-Char"/>
          <w:rFonts w:eastAsia="Batang" w:hint="cs"/>
          <w:rtl/>
        </w:rPr>
        <w:t>اء</w:t>
      </w:r>
      <w:r w:rsidR="00B467F9" w:rsidRPr="00544D97">
        <w:rPr>
          <w:rStyle w:val="5-Char"/>
          <w:rFonts w:eastAsia="Batang" w:hint="cs"/>
          <w:rtl/>
        </w:rPr>
        <w:t>ً</w:t>
      </w:r>
      <w:r w:rsidRPr="00544D97">
        <w:rPr>
          <w:rStyle w:val="5-Char"/>
          <w:rFonts w:eastAsia="Batang" w:hint="cs"/>
          <w:rtl/>
        </w:rPr>
        <w:t xml:space="preserve"> خ</w:t>
      </w:r>
      <w:r w:rsidR="00B467F9" w:rsidRPr="00544D97">
        <w:rPr>
          <w:rStyle w:val="5-Char"/>
          <w:rFonts w:eastAsia="Batang" w:hint="cs"/>
          <w:rtl/>
        </w:rPr>
        <w:t>َ</w:t>
      </w:r>
      <w:r w:rsidRPr="00544D97">
        <w:rPr>
          <w:rStyle w:val="5-Char"/>
          <w:rFonts w:eastAsia="Batang" w:hint="cs"/>
          <w:rtl/>
        </w:rPr>
        <w:t>ل</w:t>
      </w:r>
      <w:r w:rsidR="00B467F9" w:rsidRPr="00544D97">
        <w:rPr>
          <w:rStyle w:val="5-Char"/>
          <w:rFonts w:eastAsia="Batang" w:hint="cs"/>
          <w:rtl/>
        </w:rPr>
        <w:t>ٰ</w:t>
      </w:r>
      <w:r w:rsidRPr="00544D97">
        <w:rPr>
          <w:rStyle w:val="5-Char"/>
          <w:rFonts w:eastAsia="Batang" w:hint="cs"/>
          <w:rtl/>
        </w:rPr>
        <w:t>اف</w:t>
      </w:r>
      <w:r w:rsidR="00B467F9" w:rsidRPr="00544D97">
        <w:rPr>
          <w:rStyle w:val="5-Char"/>
          <w:rFonts w:eastAsia="Batang" w:hint="cs"/>
          <w:rtl/>
        </w:rPr>
        <w:t>َ</w:t>
      </w:r>
      <w:r w:rsidRPr="00544D97">
        <w:rPr>
          <w:rStyle w:val="5-Char"/>
          <w:rFonts w:eastAsia="Batang" w:hint="cs"/>
          <w:rtl/>
        </w:rPr>
        <w:t xml:space="preserve"> ال</w:t>
      </w:r>
      <w:r w:rsidR="00B467F9" w:rsidRPr="00544D97">
        <w:rPr>
          <w:rStyle w:val="5-Char"/>
          <w:rFonts w:eastAsia="Batang" w:hint="cs"/>
          <w:rtl/>
        </w:rPr>
        <w:t>ْ</w:t>
      </w:r>
      <w:r w:rsidRPr="00544D97">
        <w:rPr>
          <w:rStyle w:val="5-Char"/>
          <w:rFonts w:eastAsia="Batang" w:hint="cs"/>
          <w:rtl/>
        </w:rPr>
        <w:t>م</w:t>
      </w:r>
      <w:r w:rsidR="00B467F9" w:rsidRPr="00544D97">
        <w:rPr>
          <w:rStyle w:val="5-Char"/>
          <w:rFonts w:eastAsia="Batang" w:hint="cs"/>
          <w:rtl/>
        </w:rPr>
        <w:t>ٰ</w:t>
      </w:r>
      <w:r w:rsidRPr="00544D97">
        <w:rPr>
          <w:rStyle w:val="5-Char"/>
          <w:rFonts w:eastAsia="Batang" w:hint="cs"/>
          <w:rtl/>
        </w:rPr>
        <w:t>اء</w:t>
      </w:r>
      <w:r w:rsidR="00B467F9" w:rsidRPr="00544D97">
        <w:rPr>
          <w:rStyle w:val="5-Char"/>
          <w:rFonts w:eastAsia="Batang" w:hint="cs"/>
          <w:rtl/>
        </w:rPr>
        <w:t>َ</w:t>
      </w:r>
      <w:r w:rsidRPr="00544D97">
        <w:rPr>
          <w:rStyle w:val="5-Char"/>
          <w:rFonts w:eastAsia="Batang" w:hint="cs"/>
          <w:rtl/>
        </w:rPr>
        <w:t xml:space="preserve"> ال</w:t>
      </w:r>
      <w:r w:rsidR="00B467F9" w:rsidRPr="00544D97">
        <w:rPr>
          <w:rStyle w:val="5-Char"/>
          <w:rFonts w:eastAsia="Batang" w:hint="cs"/>
          <w:rtl/>
        </w:rPr>
        <w:t>َّ</w:t>
      </w:r>
      <w:r w:rsidRPr="00544D97">
        <w:rPr>
          <w:rStyle w:val="5-Char"/>
          <w:rFonts w:eastAsia="Batang" w:hint="cs"/>
          <w:rtl/>
        </w:rPr>
        <w:t>ذ</w:t>
      </w:r>
      <w:r w:rsidR="00B467F9" w:rsidRPr="00544D97">
        <w:rPr>
          <w:rStyle w:val="5-Char"/>
          <w:rFonts w:eastAsia="Batang" w:hint="cs"/>
          <w:rtl/>
        </w:rPr>
        <w:t>ِ</w:t>
      </w:r>
      <w:r w:rsidR="00C12E54" w:rsidRPr="00544D97">
        <w:rPr>
          <w:rStyle w:val="5-Char"/>
          <w:rFonts w:eastAsia="Batang" w:hint="cs"/>
          <w:rtl/>
        </w:rPr>
        <w:t>ي</w:t>
      </w:r>
      <w:r w:rsidR="00B467F9" w:rsidRPr="00544D97">
        <w:rPr>
          <w:rStyle w:val="5-Char"/>
          <w:rFonts w:eastAsia="Batang" w:hint="cs"/>
          <w:rtl/>
        </w:rPr>
        <w:t>ْ</w:t>
      </w:r>
      <w:r w:rsidRPr="00544D97">
        <w:rPr>
          <w:rStyle w:val="5-Char"/>
          <w:rFonts w:eastAsia="Batang" w:hint="cs"/>
          <w:rtl/>
        </w:rPr>
        <w:t xml:space="preserve"> ا</w:t>
      </w:r>
      <w:r w:rsidR="00B467F9" w:rsidRPr="00544D97">
        <w:rPr>
          <w:rStyle w:val="5-Char"/>
          <w:rFonts w:eastAsia="Batang" w:hint="cs"/>
          <w:rtl/>
        </w:rPr>
        <w:t>َ</w:t>
      </w:r>
      <w:r w:rsidRPr="00544D97">
        <w:rPr>
          <w:rStyle w:val="5-Char"/>
          <w:rFonts w:eastAsia="Batang" w:hint="cs"/>
          <w:rtl/>
        </w:rPr>
        <w:t>خ</w:t>
      </w:r>
      <w:r w:rsidR="00B467F9" w:rsidRPr="00544D97">
        <w:rPr>
          <w:rStyle w:val="5-Char"/>
          <w:rFonts w:eastAsia="Batang" w:hint="cs"/>
          <w:rtl/>
        </w:rPr>
        <w:t>َ</w:t>
      </w:r>
      <w:r w:rsidRPr="00544D97">
        <w:rPr>
          <w:rStyle w:val="5-Char"/>
          <w:rFonts w:eastAsia="Batang" w:hint="cs"/>
          <w:rtl/>
        </w:rPr>
        <w:t>ذ</w:t>
      </w:r>
      <w:r w:rsidR="00B467F9" w:rsidRPr="00544D97">
        <w:rPr>
          <w:rStyle w:val="5-Char"/>
          <w:rFonts w:eastAsia="Batang" w:hint="cs"/>
          <w:rtl/>
        </w:rPr>
        <w:t>َ</w:t>
      </w:r>
      <w:r w:rsidRPr="00544D97">
        <w:rPr>
          <w:rStyle w:val="5-Char"/>
          <w:rFonts w:eastAsia="Batang" w:hint="cs"/>
          <w:rtl/>
        </w:rPr>
        <w:t>ه</w:t>
      </w:r>
      <w:r w:rsidR="00B467F9" w:rsidRPr="00544D97">
        <w:rPr>
          <w:rStyle w:val="5-Char"/>
          <w:rFonts w:eastAsia="Batang" w:hint="cs"/>
          <w:rtl/>
        </w:rPr>
        <w:t>ُ</w:t>
      </w:r>
      <w:r w:rsidRPr="00544D97">
        <w:rPr>
          <w:rStyle w:val="5-Char"/>
          <w:rFonts w:eastAsia="Batang" w:hint="cs"/>
          <w:rtl/>
        </w:rPr>
        <w:t xml:space="preserve"> ل</w:t>
      </w:r>
      <w:r w:rsidR="00B467F9" w:rsidRPr="00544D97">
        <w:rPr>
          <w:rStyle w:val="5-Char"/>
          <w:rFonts w:eastAsia="Batang" w:hint="cs"/>
          <w:rtl/>
        </w:rPr>
        <w:t>ِ</w:t>
      </w:r>
      <w:r w:rsidRPr="00544D97">
        <w:rPr>
          <w:rStyle w:val="5-Char"/>
          <w:rFonts w:eastAsia="Batang" w:hint="cs"/>
          <w:rtl/>
        </w:rPr>
        <w:t>ر</w:t>
      </w:r>
      <w:r w:rsidR="00B467F9" w:rsidRPr="004937B1">
        <w:rPr>
          <w:rStyle w:val="5-Char"/>
          <w:rFonts w:eastAsia="Batang" w:hint="cs"/>
          <w:rtl/>
        </w:rPr>
        <w:t>َ</w:t>
      </w:r>
      <w:r w:rsidRPr="004937B1">
        <w:rPr>
          <w:rStyle w:val="5-Char"/>
          <w:rFonts w:eastAsia="Batang" w:hint="cs"/>
          <w:rtl/>
        </w:rPr>
        <w:t>أ</w:t>
      </w:r>
      <w:r w:rsidR="00B467F9" w:rsidRPr="004937B1">
        <w:rPr>
          <w:rStyle w:val="5-Char"/>
          <w:rFonts w:hint="cs"/>
          <w:rtl/>
        </w:rPr>
        <w:t>َ</w:t>
      </w:r>
      <w:r w:rsidRPr="004937B1">
        <w:rPr>
          <w:rStyle w:val="5-Char"/>
          <w:rFonts w:eastAsia="Batang" w:hint="cs"/>
          <w:rtl/>
        </w:rPr>
        <w:t>س</w:t>
      </w:r>
      <w:r w:rsidR="00B467F9" w:rsidRPr="004937B1">
        <w:rPr>
          <w:rStyle w:val="5-Char"/>
          <w:rFonts w:eastAsia="Batang" w:hint="cs"/>
          <w:rtl/>
        </w:rPr>
        <w:t>ْ</w:t>
      </w:r>
      <w:r w:rsidRPr="00544D97">
        <w:rPr>
          <w:rStyle w:val="5-Char"/>
          <w:rFonts w:eastAsia="Batang" w:hint="cs"/>
          <w:rtl/>
        </w:rPr>
        <w:t>ه</w:t>
      </w:r>
      <w:r w:rsidR="00B467F9" w:rsidRPr="00544D97">
        <w:rPr>
          <w:rStyle w:val="5-Char"/>
          <w:rFonts w:eastAsia="Batang" w:hint="cs"/>
          <w:rtl/>
        </w:rPr>
        <w:t>ِ</w:t>
      </w:r>
      <w:r w:rsidRPr="00544D97">
        <w:rPr>
          <w:rStyle w:val="5-Char"/>
          <w:rFonts w:eastAsia="Batang" w:hint="cs"/>
          <w:rtl/>
        </w:rPr>
        <w:t>»</w:t>
      </w:r>
      <w:r w:rsidRPr="007100A7">
        <w:rPr>
          <w:rStyle w:val="1-Char"/>
          <w:rFonts w:hint="cs"/>
          <w:rtl/>
        </w:rPr>
        <w:t xml:space="preserve"> (حاکم و ب</w:t>
      </w:r>
      <w:r w:rsidR="00446BB7">
        <w:rPr>
          <w:rStyle w:val="1-Char"/>
          <w:rFonts w:hint="cs"/>
          <w:rtl/>
        </w:rPr>
        <w:t>ی</w:t>
      </w:r>
      <w:r w:rsidRPr="007100A7">
        <w:rPr>
          <w:rStyle w:val="1-Char"/>
          <w:rFonts w:hint="cs"/>
          <w:rtl/>
        </w:rPr>
        <w:t>هق</w:t>
      </w:r>
      <w:r w:rsidR="00446BB7">
        <w:rPr>
          <w:rStyle w:val="1-Char"/>
          <w:rFonts w:hint="cs"/>
          <w:rtl/>
        </w:rPr>
        <w:t>ی</w:t>
      </w:r>
      <w:r w:rsidRPr="007100A7">
        <w:rPr>
          <w:rStyle w:val="1-Char"/>
          <w:rFonts w:hint="cs"/>
          <w:rtl/>
        </w:rPr>
        <w:t xml:space="preserve">)؛ </w:t>
      </w:r>
      <w:r w:rsidRPr="00544D97">
        <w:rPr>
          <w:rStyle w:val="1-Char"/>
          <w:rFonts w:hint="cs"/>
          <w:rtl/>
        </w:rPr>
        <w:t>«پ</w:t>
      </w:r>
      <w:r w:rsidR="00446BB7">
        <w:rPr>
          <w:rStyle w:val="1-Char"/>
          <w:rFonts w:hint="cs"/>
          <w:rtl/>
        </w:rPr>
        <w:t>ی</w:t>
      </w:r>
      <w:r w:rsidRPr="00544D97">
        <w:rPr>
          <w:rStyle w:val="1-Char"/>
          <w:rFonts w:hint="cs"/>
          <w:rtl/>
        </w:rPr>
        <w:t>امبر</w:t>
      </w:r>
      <w:r w:rsidR="00FE6406" w:rsidRPr="00FE6406">
        <w:rPr>
          <w:rStyle w:val="1-Char"/>
          <w:rFonts w:cs="CTraditional Arabic" w:hint="cs"/>
          <w:rtl/>
        </w:rPr>
        <w:t xml:space="preserve"> ج</w:t>
      </w:r>
      <w:r w:rsidRPr="00544D97">
        <w:rPr>
          <w:rStyle w:val="1-Char"/>
          <w:rFonts w:hint="cs"/>
          <w:rtl/>
        </w:rPr>
        <w:t xml:space="preserve"> را د</w:t>
      </w:r>
      <w:r w:rsidR="00446BB7">
        <w:rPr>
          <w:rStyle w:val="1-Char"/>
          <w:rFonts w:hint="cs"/>
          <w:rtl/>
        </w:rPr>
        <w:t>ی</w:t>
      </w:r>
      <w:r w:rsidRPr="00544D97">
        <w:rPr>
          <w:rStyle w:val="1-Char"/>
          <w:rFonts w:hint="cs"/>
          <w:rtl/>
        </w:rPr>
        <w:t>دم که وضو م</w:t>
      </w:r>
      <w:r w:rsidR="00446BB7">
        <w:rPr>
          <w:rStyle w:val="1-Char"/>
          <w:rFonts w:hint="cs"/>
          <w:rtl/>
        </w:rPr>
        <w:t>ی</w:t>
      </w:r>
      <w:r w:rsidRPr="00544D97">
        <w:rPr>
          <w:rStyle w:val="1-Char"/>
          <w:rFonts w:hint="cs"/>
          <w:rtl/>
        </w:rPr>
        <w:t>‌گرفت و برا</w:t>
      </w:r>
      <w:r w:rsidR="00446BB7">
        <w:rPr>
          <w:rStyle w:val="1-Char"/>
          <w:rFonts w:hint="cs"/>
          <w:rtl/>
        </w:rPr>
        <w:t>ی</w:t>
      </w:r>
      <w:r w:rsidRPr="00544D97">
        <w:rPr>
          <w:rStyle w:val="1-Char"/>
          <w:rFonts w:hint="cs"/>
          <w:rtl/>
        </w:rPr>
        <w:t xml:space="preserve"> مسح گوش‌ها</w:t>
      </w:r>
      <w:r w:rsidR="00446BB7">
        <w:rPr>
          <w:rStyle w:val="1-Char"/>
          <w:rFonts w:hint="cs"/>
          <w:rtl/>
        </w:rPr>
        <w:t>ی</w:t>
      </w:r>
      <w:r w:rsidRPr="00544D97">
        <w:rPr>
          <w:rStyle w:val="1-Char"/>
          <w:rFonts w:hint="cs"/>
          <w:rtl/>
        </w:rPr>
        <w:t>ش مجدداً دست به آب م</w:t>
      </w:r>
      <w:r w:rsidR="00446BB7">
        <w:rPr>
          <w:rStyle w:val="1-Char"/>
          <w:rFonts w:hint="cs"/>
          <w:rtl/>
        </w:rPr>
        <w:t>ی</w:t>
      </w:r>
      <w:r w:rsidRPr="00544D97">
        <w:rPr>
          <w:rStyle w:val="1-Char"/>
          <w:rFonts w:hint="cs"/>
          <w:rtl/>
        </w:rPr>
        <w:t>‌زد غ</w:t>
      </w:r>
      <w:r w:rsidR="00446BB7">
        <w:rPr>
          <w:rStyle w:val="1-Char"/>
          <w:rFonts w:hint="cs"/>
          <w:rtl/>
        </w:rPr>
        <w:t>ی</w:t>
      </w:r>
      <w:r w:rsidRPr="00544D97">
        <w:rPr>
          <w:rStyle w:val="1-Char"/>
          <w:rFonts w:hint="cs"/>
          <w:rtl/>
        </w:rPr>
        <w:t>ر از آب</w:t>
      </w:r>
      <w:r w:rsidR="00446BB7">
        <w:rPr>
          <w:rStyle w:val="1-Char"/>
          <w:rFonts w:hint="cs"/>
          <w:rtl/>
        </w:rPr>
        <w:t>ی</w:t>
      </w:r>
      <w:r w:rsidRPr="00544D97">
        <w:rPr>
          <w:rStyle w:val="1-Char"/>
          <w:rFonts w:hint="cs"/>
          <w:rtl/>
        </w:rPr>
        <w:t xml:space="preserve"> که برا</w:t>
      </w:r>
      <w:r w:rsidR="00446BB7">
        <w:rPr>
          <w:rStyle w:val="1-Char"/>
          <w:rFonts w:hint="cs"/>
          <w:rtl/>
        </w:rPr>
        <w:t>ی</w:t>
      </w:r>
      <w:r w:rsidRPr="00544D97">
        <w:rPr>
          <w:rStyle w:val="1-Char"/>
          <w:rFonts w:hint="cs"/>
          <w:rtl/>
        </w:rPr>
        <w:t xml:space="preserve"> مسح سر بدان دست زده بود</w:t>
      </w:r>
      <w:r w:rsidR="00942276" w:rsidRPr="00544D97">
        <w:rPr>
          <w:rStyle w:val="1-Char"/>
          <w:rFonts w:hint="cs"/>
          <w:rtl/>
        </w:rPr>
        <w:t>»</w:t>
      </w:r>
      <w:r w:rsidRPr="007100A7">
        <w:rPr>
          <w:rStyle w:val="1-Char"/>
          <w:rFonts w:hint="cs"/>
          <w:rtl/>
        </w:rPr>
        <w:t>.</w:t>
      </w:r>
    </w:p>
    <w:p w:rsidR="003D5A0E" w:rsidRPr="007100A7" w:rsidRDefault="003D5A0E" w:rsidP="00AF1D25">
      <w:pPr>
        <w:rPr>
          <w:rStyle w:val="1-Char"/>
          <w:rtl/>
        </w:rPr>
      </w:pPr>
      <w:r w:rsidRPr="007100A7">
        <w:rPr>
          <w:rStyle w:val="1-Char"/>
          <w:rFonts w:hint="cs"/>
          <w:rtl/>
        </w:rPr>
        <w:t>و</w:t>
      </w:r>
      <w:r w:rsidRPr="00FE6406">
        <w:rPr>
          <w:rStyle w:val="9-Char"/>
          <w:rFonts w:eastAsia="Batang" w:hint="cs"/>
          <w:rtl/>
        </w:rPr>
        <w:t xml:space="preserve"> چگونگ</w:t>
      </w:r>
      <w:r w:rsidR="00446BB7">
        <w:rPr>
          <w:rStyle w:val="9-Char"/>
          <w:rFonts w:eastAsia="Batang" w:hint="cs"/>
          <w:rtl/>
        </w:rPr>
        <w:t>ی</w:t>
      </w:r>
      <w:r w:rsidRPr="00FE6406">
        <w:rPr>
          <w:rStyle w:val="9-Char"/>
          <w:rFonts w:eastAsia="Batang" w:hint="cs"/>
          <w:rtl/>
        </w:rPr>
        <w:t xml:space="preserve"> و نحوه</w:t>
      </w:r>
      <w:r w:rsidR="0080702C" w:rsidRPr="00FE6406">
        <w:rPr>
          <w:rStyle w:val="9-Char"/>
          <w:rFonts w:eastAsia="Batang" w:hint="cs"/>
          <w:rtl/>
        </w:rPr>
        <w:t>‌</w:t>
      </w:r>
      <w:r w:rsidR="00446BB7">
        <w:rPr>
          <w:rStyle w:val="9-Char"/>
          <w:rFonts w:eastAsia="Batang" w:hint="cs"/>
          <w:rtl/>
        </w:rPr>
        <w:t>ی</w:t>
      </w:r>
      <w:r w:rsidR="0080702C" w:rsidRPr="00FE6406">
        <w:rPr>
          <w:rStyle w:val="9-Char"/>
          <w:rFonts w:eastAsia="Batang" w:hint="cs"/>
          <w:rtl/>
        </w:rPr>
        <w:t xml:space="preserve"> </w:t>
      </w:r>
      <w:r w:rsidRPr="00FE6406">
        <w:rPr>
          <w:rStyle w:val="9-Char"/>
          <w:rFonts w:eastAsia="Batang" w:hint="cs"/>
          <w:rtl/>
        </w:rPr>
        <w:t xml:space="preserve">مسح گوش‌ها </w:t>
      </w:r>
      <w:r w:rsidRPr="007100A7">
        <w:rPr>
          <w:rStyle w:val="1-Char"/>
          <w:rFonts w:hint="cs"/>
          <w:rtl/>
        </w:rPr>
        <w:t>بد</w:t>
      </w:r>
      <w:r w:rsidR="00446BB7">
        <w:rPr>
          <w:rStyle w:val="1-Char"/>
          <w:rFonts w:hint="cs"/>
          <w:rtl/>
        </w:rPr>
        <w:t>ی</w:t>
      </w:r>
      <w:r w:rsidRPr="007100A7">
        <w:rPr>
          <w:rStyle w:val="1-Char"/>
          <w:rFonts w:hint="cs"/>
          <w:rtl/>
        </w:rPr>
        <w:t>ن شکل است که</w:t>
      </w:r>
      <w:r w:rsidR="00A17CCC" w:rsidRPr="007100A7">
        <w:rPr>
          <w:rStyle w:val="1-Char"/>
          <w:rFonts w:hint="cs"/>
          <w:rtl/>
        </w:rPr>
        <w:t>:</w:t>
      </w:r>
      <w:r w:rsidRPr="007100A7">
        <w:rPr>
          <w:rStyle w:val="1-Char"/>
          <w:rFonts w:hint="cs"/>
          <w:rtl/>
        </w:rPr>
        <w:t xml:space="preserve"> انگشتان شهادت (مسبّحه) را در سوراخ گوش‌ها</w:t>
      </w:r>
      <w:r w:rsidR="00A17CCC" w:rsidRPr="007100A7">
        <w:rPr>
          <w:rStyle w:val="1-Char"/>
          <w:rFonts w:hint="cs"/>
          <w:rtl/>
        </w:rPr>
        <w:t>،</w:t>
      </w:r>
      <w:r w:rsidRPr="007100A7">
        <w:rPr>
          <w:rStyle w:val="1-Char"/>
          <w:rFonts w:hint="cs"/>
          <w:rtl/>
        </w:rPr>
        <w:t xml:space="preserve"> داخل کرده و </w:t>
      </w:r>
      <w:r w:rsidR="00A17CCC" w:rsidRPr="007100A7">
        <w:rPr>
          <w:rStyle w:val="1-Char"/>
          <w:rFonts w:hint="cs"/>
          <w:rtl/>
        </w:rPr>
        <w:t xml:space="preserve">در </w:t>
      </w:r>
      <w:r w:rsidRPr="007100A7">
        <w:rPr>
          <w:rStyle w:val="1-Char"/>
          <w:rFonts w:hint="cs"/>
          <w:rtl/>
        </w:rPr>
        <w:t>داخل</w:t>
      </w:r>
      <w:r w:rsidR="00A17CCC" w:rsidRPr="007100A7">
        <w:rPr>
          <w:rStyle w:val="1-Char"/>
          <w:rFonts w:hint="cs"/>
          <w:rtl/>
        </w:rPr>
        <w:t>،</w:t>
      </w:r>
      <w:r w:rsidR="000751A8">
        <w:rPr>
          <w:rStyle w:val="1-Char"/>
          <w:rFonts w:hint="cs"/>
          <w:rtl/>
        </w:rPr>
        <w:t xml:space="preserve"> آن‌ها </w:t>
      </w:r>
      <w:r w:rsidR="00A17CCC" w:rsidRPr="007100A7">
        <w:rPr>
          <w:rStyle w:val="1-Char"/>
          <w:rFonts w:hint="cs"/>
          <w:rtl/>
        </w:rPr>
        <w:t>را</w:t>
      </w:r>
      <w:r w:rsidRPr="007100A7">
        <w:rPr>
          <w:rStyle w:val="1-Char"/>
          <w:rFonts w:hint="cs"/>
          <w:rtl/>
        </w:rPr>
        <w:t xml:space="preserve"> بچرخاند</w:t>
      </w:r>
      <w:r w:rsidR="00A17CCC" w:rsidRPr="007100A7">
        <w:rPr>
          <w:rStyle w:val="1-Char"/>
          <w:rFonts w:hint="cs"/>
          <w:rtl/>
        </w:rPr>
        <w:t>؛</w:t>
      </w:r>
      <w:r w:rsidRPr="007100A7">
        <w:rPr>
          <w:rStyle w:val="1-Char"/>
          <w:rFonts w:hint="cs"/>
          <w:rtl/>
        </w:rPr>
        <w:t xml:space="preserve"> و با انگشتان بزرگ و شست (ابهام)</w:t>
      </w:r>
      <w:r w:rsidR="00A17CCC" w:rsidRPr="007100A7">
        <w:rPr>
          <w:rStyle w:val="1-Char"/>
          <w:rFonts w:hint="cs"/>
          <w:rtl/>
        </w:rPr>
        <w:t>،</w:t>
      </w:r>
      <w:r w:rsidRPr="007100A7">
        <w:rPr>
          <w:rStyle w:val="1-Char"/>
          <w:rFonts w:hint="cs"/>
          <w:rtl/>
        </w:rPr>
        <w:t xml:space="preserve"> قسمت ظاهر</w:t>
      </w:r>
      <w:r w:rsidR="00446BB7">
        <w:rPr>
          <w:rStyle w:val="1-Char"/>
          <w:rFonts w:hint="cs"/>
          <w:rtl/>
        </w:rPr>
        <w:t>ی</w:t>
      </w:r>
      <w:r w:rsidRPr="007100A7">
        <w:rPr>
          <w:rStyle w:val="1-Char"/>
          <w:rFonts w:hint="cs"/>
          <w:rtl/>
        </w:rPr>
        <w:t xml:space="preserve"> گوش‌ها را بمالد و مسح نما</w:t>
      </w:r>
      <w:r w:rsidR="00446BB7">
        <w:rPr>
          <w:rStyle w:val="1-Char"/>
          <w:rFonts w:hint="cs"/>
          <w:rtl/>
        </w:rPr>
        <w:t>ی</w:t>
      </w:r>
      <w:r w:rsidRPr="007100A7">
        <w:rPr>
          <w:rStyle w:val="1-Char"/>
          <w:rFonts w:hint="cs"/>
          <w:rtl/>
        </w:rPr>
        <w:t>د.]</w:t>
      </w:r>
    </w:p>
    <w:p w:rsidR="003D5A0E" w:rsidRPr="007100A7" w:rsidRDefault="003D5A0E" w:rsidP="00AF1D25">
      <w:pPr>
        <w:rPr>
          <w:rStyle w:val="1-Char"/>
          <w:rtl/>
        </w:rPr>
      </w:pPr>
      <w:r w:rsidRPr="00FE6406">
        <w:rPr>
          <w:rStyle w:val="9-Char"/>
          <w:rFonts w:eastAsia="Batang" w:hint="cs"/>
          <w:rtl/>
        </w:rPr>
        <w:t>*</w:t>
      </w:r>
      <w:r w:rsidRPr="007100A7">
        <w:rPr>
          <w:rStyle w:val="1-Char"/>
          <w:rFonts w:hint="cs"/>
          <w:rtl/>
        </w:rPr>
        <w:t xml:space="preserve"> [اعضاء و اندام</w:t>
      </w:r>
      <w:r w:rsidR="0080702C" w:rsidRPr="007100A7">
        <w:rPr>
          <w:rStyle w:val="1-Char"/>
          <w:rFonts w:hint="cs"/>
          <w:rtl/>
        </w:rPr>
        <w:t>‌ها</w:t>
      </w:r>
      <w:r w:rsidR="00446BB7">
        <w:rPr>
          <w:rStyle w:val="1-Char"/>
          <w:rFonts w:hint="cs"/>
          <w:rtl/>
        </w:rPr>
        <w:t>ی</w:t>
      </w:r>
      <w:r w:rsidR="0080702C" w:rsidRPr="007100A7">
        <w:rPr>
          <w:rStyle w:val="1-Char"/>
          <w:rFonts w:hint="cs"/>
          <w:rtl/>
        </w:rPr>
        <w:t xml:space="preserve"> </w:t>
      </w:r>
      <w:r w:rsidRPr="007100A7">
        <w:rPr>
          <w:rStyle w:val="1-Char"/>
          <w:rFonts w:hint="cs"/>
          <w:rtl/>
        </w:rPr>
        <w:t>وضو را به هنگام شستن، خوب]</w:t>
      </w:r>
      <w:r w:rsidRPr="007100A7">
        <w:rPr>
          <w:rStyle w:val="1-Char"/>
          <w:rFonts w:eastAsia="Batang" w:hint="cs"/>
          <w:rtl/>
        </w:rPr>
        <w:t xml:space="preserve"> مال</w:t>
      </w:r>
      <w:r w:rsidR="00446BB7">
        <w:rPr>
          <w:rStyle w:val="1-Char"/>
          <w:rFonts w:eastAsia="Batang" w:hint="cs"/>
          <w:rtl/>
        </w:rPr>
        <w:t>ی</w:t>
      </w:r>
      <w:r w:rsidRPr="007100A7">
        <w:rPr>
          <w:rStyle w:val="1-Char"/>
          <w:rFonts w:eastAsia="Batang" w:hint="cs"/>
          <w:rtl/>
        </w:rPr>
        <w:t>دن و مشت و مال دادن</w:t>
      </w:r>
      <w:r w:rsidRPr="007100A7">
        <w:rPr>
          <w:rStyle w:val="1-Char"/>
          <w:rFonts w:hint="cs"/>
          <w:rtl/>
        </w:rPr>
        <w:t>.</w:t>
      </w:r>
    </w:p>
    <w:p w:rsidR="00311C68" w:rsidRPr="007100A7" w:rsidRDefault="00311C68" w:rsidP="00AF1D25">
      <w:pPr>
        <w:rPr>
          <w:rStyle w:val="1-Char"/>
          <w:rtl/>
        </w:rPr>
      </w:pPr>
      <w:r w:rsidRPr="00FE6406">
        <w:rPr>
          <w:rStyle w:val="9-Char"/>
          <w:rFonts w:eastAsia="Batang" w:hint="cs"/>
          <w:rtl/>
        </w:rPr>
        <w:t>* شستن اعضاء و اندام‌ها</w:t>
      </w:r>
      <w:r w:rsidR="00446BB7">
        <w:rPr>
          <w:rStyle w:val="9-Char"/>
          <w:rFonts w:eastAsia="Batang" w:hint="cs"/>
          <w:rtl/>
        </w:rPr>
        <w:t>ی</w:t>
      </w:r>
      <w:r w:rsidRPr="00FE6406">
        <w:rPr>
          <w:rStyle w:val="9-Char"/>
          <w:rFonts w:eastAsia="Batang" w:hint="cs"/>
          <w:rtl/>
        </w:rPr>
        <w:t xml:space="preserve"> وضو پشت سر هم و به دنبال هم</w:t>
      </w:r>
      <w:r w:rsidRPr="007100A7">
        <w:rPr>
          <w:rStyle w:val="1-Char"/>
          <w:rFonts w:hint="cs"/>
          <w:rtl/>
        </w:rPr>
        <w:t>؛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عضو دوّم را پ</w:t>
      </w:r>
      <w:r w:rsidR="00446BB7">
        <w:rPr>
          <w:rStyle w:val="1-Char"/>
          <w:rFonts w:hint="cs"/>
          <w:rtl/>
        </w:rPr>
        <w:t>ی</w:t>
      </w:r>
      <w:r w:rsidRPr="007100A7">
        <w:rPr>
          <w:rStyle w:val="1-Char"/>
          <w:rFonts w:hint="cs"/>
          <w:rtl/>
        </w:rPr>
        <w:t>ش از خشک شدن عضو اول بشو</w:t>
      </w:r>
      <w:r w:rsidR="00446BB7">
        <w:rPr>
          <w:rStyle w:val="1-Char"/>
          <w:rFonts w:hint="cs"/>
          <w:rtl/>
        </w:rPr>
        <w:t>ی</w:t>
      </w:r>
      <w:r w:rsidRPr="007100A7">
        <w:rPr>
          <w:rStyle w:val="1-Char"/>
          <w:rFonts w:hint="cs"/>
          <w:rtl/>
        </w:rPr>
        <w:t>د</w:t>
      </w:r>
      <w:r w:rsidR="00BB6010" w:rsidRPr="007100A7">
        <w:rPr>
          <w:rStyle w:val="1-Char"/>
          <w:rFonts w:hint="cs"/>
          <w:rtl/>
        </w:rPr>
        <w:t>؛</w:t>
      </w:r>
      <w:r w:rsidRPr="007100A7">
        <w:rPr>
          <w:rStyle w:val="1-Char"/>
          <w:rFonts w:hint="cs"/>
          <w:rtl/>
        </w:rPr>
        <w:t xml:space="preserve"> چون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چن</w:t>
      </w:r>
      <w:r w:rsidR="00446BB7">
        <w:rPr>
          <w:rStyle w:val="1-Char"/>
          <w:rFonts w:hint="cs"/>
          <w:rtl/>
        </w:rPr>
        <w:t>ی</w:t>
      </w:r>
      <w:r w:rsidRPr="007100A7">
        <w:rPr>
          <w:rStyle w:val="1-Char"/>
          <w:rFonts w:hint="cs"/>
          <w:rtl/>
        </w:rPr>
        <w:t>ن کرده و بر آن مواظبت نموده است.]</w:t>
      </w:r>
    </w:p>
    <w:p w:rsidR="00A17CCC" w:rsidRPr="007100A7" w:rsidRDefault="00311C68" w:rsidP="00AF1D25">
      <w:pPr>
        <w:rPr>
          <w:rStyle w:val="1-Char"/>
          <w:rtl/>
        </w:rPr>
      </w:pPr>
      <w:r w:rsidRPr="007100A7">
        <w:rPr>
          <w:rStyle w:val="1-Char"/>
          <w:rFonts w:hint="cs"/>
          <w:rtl/>
        </w:rPr>
        <w:t xml:space="preserve">* </w:t>
      </w:r>
      <w:r w:rsidRPr="00FE6406">
        <w:rPr>
          <w:rStyle w:val="9-Char"/>
          <w:rFonts w:eastAsia="Batang" w:hint="cs"/>
          <w:rtl/>
        </w:rPr>
        <w:t>ن</w:t>
      </w:r>
      <w:r w:rsidR="00446BB7">
        <w:rPr>
          <w:rStyle w:val="9-Char"/>
          <w:rFonts w:eastAsia="Batang" w:hint="cs"/>
          <w:rtl/>
        </w:rPr>
        <w:t>ی</w:t>
      </w:r>
      <w:r w:rsidRPr="00FE6406">
        <w:rPr>
          <w:rStyle w:val="9-Char"/>
          <w:rFonts w:eastAsia="Batang" w:hint="cs"/>
          <w:rtl/>
        </w:rPr>
        <w:t>ت</w:t>
      </w:r>
      <w:r w:rsidRPr="007100A7">
        <w:rPr>
          <w:rStyle w:val="1-Char"/>
          <w:rFonts w:hint="cs"/>
          <w:rtl/>
        </w:rPr>
        <w:t>. [چون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ه است: </w:t>
      </w:r>
      <w:r w:rsidRPr="00BE2421">
        <w:rPr>
          <w:rStyle w:val="5-Char"/>
          <w:rFonts w:hint="cs"/>
          <w:rtl/>
        </w:rPr>
        <w:t>«</w:t>
      </w:r>
      <w:r w:rsidRPr="00BE2421">
        <w:rPr>
          <w:rStyle w:val="5-Char"/>
          <w:rFonts w:eastAsia="Batang" w:hint="cs"/>
          <w:rtl/>
        </w:rPr>
        <w:t>ا</w:t>
      </w:r>
      <w:r w:rsidR="00BB6010" w:rsidRPr="00BE2421">
        <w:rPr>
          <w:rStyle w:val="5-Char"/>
          <w:rFonts w:eastAsia="Batang" w:hint="cs"/>
          <w:rtl/>
        </w:rPr>
        <w:t>ِ</w:t>
      </w:r>
      <w:r w:rsidRPr="00BE2421">
        <w:rPr>
          <w:rStyle w:val="5-Char"/>
          <w:rFonts w:eastAsia="Batang" w:hint="cs"/>
          <w:rtl/>
        </w:rPr>
        <w:t>نّ</w:t>
      </w:r>
      <w:r w:rsidR="00BB6010" w:rsidRPr="00BE2421">
        <w:rPr>
          <w:rStyle w:val="5-Char"/>
          <w:rFonts w:eastAsia="Batang" w:hint="cs"/>
          <w:rtl/>
        </w:rPr>
        <w:t>َ</w:t>
      </w:r>
      <w:r w:rsidRPr="00BE2421">
        <w:rPr>
          <w:rStyle w:val="5-Char"/>
          <w:rFonts w:eastAsia="Batang" w:hint="cs"/>
          <w:rtl/>
        </w:rPr>
        <w:t>م</w:t>
      </w:r>
      <w:r w:rsidR="00BB6010" w:rsidRPr="00BE2421">
        <w:rPr>
          <w:rStyle w:val="5-Char"/>
          <w:rFonts w:eastAsia="Batang" w:hint="cs"/>
          <w:rtl/>
        </w:rPr>
        <w:t>َ</w:t>
      </w:r>
      <w:r w:rsidRPr="00BE2421">
        <w:rPr>
          <w:rStyle w:val="5-Char"/>
          <w:rFonts w:eastAsia="Batang" w:hint="cs"/>
          <w:rtl/>
        </w:rPr>
        <w:t>ا ال</w:t>
      </w:r>
      <w:r w:rsidR="00BB6010" w:rsidRPr="00BE2421">
        <w:rPr>
          <w:rStyle w:val="5-Char"/>
          <w:rFonts w:eastAsia="Batang" w:hint="cs"/>
          <w:rtl/>
        </w:rPr>
        <w:t>ْ</w:t>
      </w:r>
      <w:r w:rsidRPr="00BE2421">
        <w:rPr>
          <w:rStyle w:val="5-Char"/>
          <w:rFonts w:eastAsia="Batang" w:hint="cs"/>
          <w:rtl/>
        </w:rPr>
        <w:t>ا</w:t>
      </w:r>
      <w:r w:rsidR="00BB6010" w:rsidRPr="00BE2421">
        <w:rPr>
          <w:rStyle w:val="5-Char"/>
          <w:rFonts w:eastAsia="Batang" w:hint="cs"/>
          <w:rtl/>
        </w:rPr>
        <w:t>َ</w:t>
      </w:r>
      <w:r w:rsidRPr="00BE2421">
        <w:rPr>
          <w:rStyle w:val="5-Char"/>
          <w:rFonts w:eastAsia="Batang" w:hint="cs"/>
          <w:rtl/>
        </w:rPr>
        <w:t>ع</w:t>
      </w:r>
      <w:r w:rsidR="00BB6010" w:rsidRPr="00BE2421">
        <w:rPr>
          <w:rStyle w:val="5-Char"/>
          <w:rFonts w:eastAsia="Batang" w:hint="cs"/>
          <w:rtl/>
        </w:rPr>
        <w:t>ْ</w:t>
      </w:r>
      <w:r w:rsidRPr="00BE2421">
        <w:rPr>
          <w:rStyle w:val="5-Char"/>
          <w:rFonts w:eastAsia="Batang" w:hint="cs"/>
          <w:rtl/>
        </w:rPr>
        <w:t>م</w:t>
      </w:r>
      <w:r w:rsidR="00BB6010" w:rsidRPr="00BE2421">
        <w:rPr>
          <w:rStyle w:val="5-Char"/>
          <w:rFonts w:eastAsia="Batang" w:hint="cs"/>
          <w:rtl/>
        </w:rPr>
        <w:t>ٰ</w:t>
      </w:r>
      <w:r w:rsidRPr="00BE2421">
        <w:rPr>
          <w:rStyle w:val="5-Char"/>
          <w:rFonts w:eastAsia="Batang" w:hint="cs"/>
          <w:rtl/>
        </w:rPr>
        <w:t>ال</w:t>
      </w:r>
      <w:r w:rsidR="00BB6010" w:rsidRPr="00BE2421">
        <w:rPr>
          <w:rStyle w:val="5-Char"/>
          <w:rFonts w:eastAsia="Batang" w:hint="cs"/>
          <w:rtl/>
        </w:rPr>
        <w:t>ُ</w:t>
      </w:r>
      <w:r w:rsidRPr="00BE2421">
        <w:rPr>
          <w:rStyle w:val="5-Char"/>
          <w:rFonts w:eastAsia="Batang" w:hint="cs"/>
          <w:rtl/>
        </w:rPr>
        <w:t xml:space="preserve"> ب</w:t>
      </w:r>
      <w:r w:rsidR="00BB6010" w:rsidRPr="00BE2421">
        <w:rPr>
          <w:rStyle w:val="5-Char"/>
          <w:rFonts w:eastAsia="Batang" w:hint="cs"/>
          <w:rtl/>
        </w:rPr>
        <w:t>ِ</w:t>
      </w:r>
      <w:r w:rsidRPr="00BE2421">
        <w:rPr>
          <w:rStyle w:val="5-Char"/>
          <w:rFonts w:eastAsia="Batang" w:hint="cs"/>
          <w:rtl/>
        </w:rPr>
        <w:t>الن</w:t>
      </w:r>
      <w:r w:rsidR="00BB6010" w:rsidRPr="00BE2421">
        <w:rPr>
          <w:rStyle w:val="5-Char"/>
          <w:rFonts w:eastAsia="Batang" w:hint="cs"/>
          <w:rtl/>
        </w:rPr>
        <w:t>ِ</w:t>
      </w:r>
      <w:r w:rsidRPr="00BE2421">
        <w:rPr>
          <w:rStyle w:val="5-Char"/>
          <w:rFonts w:eastAsia="Batang" w:hint="cs"/>
          <w:rtl/>
        </w:rPr>
        <w:t>ّ</w:t>
      </w:r>
      <w:r w:rsidR="00C12E54" w:rsidRPr="00BE2421">
        <w:rPr>
          <w:rStyle w:val="5-Char"/>
          <w:rFonts w:eastAsia="Batang" w:hint="cs"/>
          <w:rtl/>
        </w:rPr>
        <w:t>ي</w:t>
      </w:r>
      <w:r w:rsidR="00BB6010" w:rsidRPr="00BE2421">
        <w:rPr>
          <w:rStyle w:val="5-Char"/>
          <w:rFonts w:eastAsia="Batang" w:hint="cs"/>
          <w:rtl/>
        </w:rPr>
        <w:t>ّٰ</w:t>
      </w:r>
      <w:r w:rsidRPr="00BE2421">
        <w:rPr>
          <w:rStyle w:val="5-Char"/>
          <w:rFonts w:eastAsia="Batang" w:hint="cs"/>
          <w:rtl/>
        </w:rPr>
        <w:t>ات</w:t>
      </w:r>
      <w:r w:rsidR="00BB6010" w:rsidRPr="00BE2421">
        <w:rPr>
          <w:rStyle w:val="5-Char"/>
          <w:rFonts w:eastAsia="Batang" w:hint="cs"/>
          <w:rtl/>
        </w:rPr>
        <w:t>ِ</w:t>
      </w:r>
      <w:r w:rsidRPr="00BE2421">
        <w:rPr>
          <w:rStyle w:val="5-Char"/>
          <w:rFonts w:hint="cs"/>
          <w:rtl/>
        </w:rPr>
        <w:t>»</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پاداش اعمال، بر اساس ن</w:t>
      </w:r>
      <w:r w:rsidR="00446BB7">
        <w:rPr>
          <w:rStyle w:val="1-Char"/>
          <w:rFonts w:hint="cs"/>
          <w:rtl/>
        </w:rPr>
        <w:t>ی</w:t>
      </w:r>
      <w:r w:rsidRPr="00BE2421">
        <w:rPr>
          <w:rStyle w:val="1-Char"/>
          <w:rFonts w:hint="cs"/>
          <w:rtl/>
        </w:rPr>
        <w:t>ت و قصد درون</w:t>
      </w:r>
      <w:r w:rsidR="00446BB7">
        <w:rPr>
          <w:rStyle w:val="1-Char"/>
          <w:rFonts w:hint="cs"/>
          <w:rtl/>
        </w:rPr>
        <w:t>ی</w:t>
      </w:r>
      <w:r w:rsidRPr="00BE2421">
        <w:rPr>
          <w:rStyle w:val="1-Char"/>
          <w:rFonts w:hint="cs"/>
          <w:rtl/>
        </w:rPr>
        <w:t xml:space="preserve"> انسان است»</w:t>
      </w:r>
      <w:r w:rsidRPr="007100A7">
        <w:rPr>
          <w:rStyle w:val="1-Char"/>
          <w:rFonts w:hint="cs"/>
          <w:rtl/>
        </w:rPr>
        <w:t xml:space="preserve">. </w:t>
      </w:r>
    </w:p>
    <w:p w:rsidR="00311C68" w:rsidRPr="007100A7" w:rsidRDefault="00311C68" w:rsidP="00AF1D25">
      <w:pPr>
        <w:rPr>
          <w:rStyle w:val="1-Char"/>
          <w:rtl/>
        </w:rPr>
      </w:pPr>
      <w:r w:rsidRPr="00FE6406">
        <w:rPr>
          <w:rStyle w:val="9-Char"/>
          <w:rFonts w:eastAsia="Batang" w:hint="cs"/>
          <w:rtl/>
        </w:rPr>
        <w:t>و مقصود از ن</w:t>
      </w:r>
      <w:r w:rsidR="00446BB7">
        <w:rPr>
          <w:rStyle w:val="9-Char"/>
          <w:rFonts w:eastAsia="Batang" w:hint="cs"/>
          <w:rtl/>
        </w:rPr>
        <w:t>ی</w:t>
      </w:r>
      <w:r w:rsidRPr="00FE6406">
        <w:rPr>
          <w:rStyle w:val="9-Char"/>
          <w:rFonts w:eastAsia="Batang" w:hint="cs"/>
          <w:rtl/>
        </w:rPr>
        <w:t>ت:</w:t>
      </w:r>
      <w:r w:rsidRPr="007100A7">
        <w:rPr>
          <w:rStyle w:val="1-Char"/>
          <w:rFonts w:hint="cs"/>
          <w:rtl/>
        </w:rPr>
        <w:t xml:space="preserve"> قصد برطرف کردن حَدَث و ب</w:t>
      </w:r>
      <w:r w:rsidR="00446BB7">
        <w:rPr>
          <w:rStyle w:val="1-Char"/>
          <w:rFonts w:hint="cs"/>
          <w:rtl/>
        </w:rPr>
        <w:t>ی</w:t>
      </w:r>
      <w:r w:rsidRPr="007100A7">
        <w:rPr>
          <w:rStyle w:val="1-Char"/>
          <w:rFonts w:hint="cs"/>
          <w:rtl/>
        </w:rPr>
        <w:t>‌وضو</w:t>
      </w:r>
      <w:r w:rsidR="00446BB7">
        <w:rPr>
          <w:rStyle w:val="1-Char"/>
          <w:rFonts w:hint="cs"/>
          <w:rtl/>
        </w:rPr>
        <w:t>یی</w:t>
      </w:r>
      <w:r w:rsidRPr="007100A7">
        <w:rPr>
          <w:rStyle w:val="1-Char"/>
          <w:rFonts w:hint="cs"/>
          <w:rtl/>
        </w:rPr>
        <w:t xml:space="preserve">، </w:t>
      </w:r>
      <w:r w:rsidR="00446BB7">
        <w:rPr>
          <w:rStyle w:val="1-Char"/>
          <w:rFonts w:hint="cs"/>
          <w:rtl/>
        </w:rPr>
        <w:t>ی</w:t>
      </w:r>
      <w:r w:rsidRPr="007100A7">
        <w:rPr>
          <w:rStyle w:val="1-Char"/>
          <w:rFonts w:hint="cs"/>
          <w:rtl/>
        </w:rPr>
        <w:t xml:space="preserve">ا مباح کردن گزاردن نماز، </w:t>
      </w:r>
      <w:r w:rsidR="00446BB7">
        <w:rPr>
          <w:rStyle w:val="1-Char"/>
          <w:rFonts w:hint="cs"/>
          <w:rtl/>
        </w:rPr>
        <w:t>ی</w:t>
      </w:r>
      <w:r w:rsidRPr="007100A7">
        <w:rPr>
          <w:rStyle w:val="1-Char"/>
          <w:rFonts w:hint="cs"/>
          <w:rtl/>
        </w:rPr>
        <w:t>ا قصد فرض وضو است.]</w:t>
      </w:r>
    </w:p>
    <w:p w:rsidR="00C47571" w:rsidRDefault="00311C68" w:rsidP="00AF17B9">
      <w:pPr>
        <w:rPr>
          <w:rStyle w:val="1-Char"/>
          <w:rtl/>
        </w:rPr>
      </w:pPr>
      <w:r w:rsidRPr="00FE6406">
        <w:rPr>
          <w:rStyle w:val="9-Char"/>
          <w:rFonts w:eastAsia="Batang" w:hint="cs"/>
          <w:rtl/>
        </w:rPr>
        <w:t>*</w:t>
      </w:r>
      <w:r w:rsidR="008E1A8F" w:rsidRPr="00FE6406">
        <w:rPr>
          <w:rStyle w:val="9-Char"/>
          <w:rFonts w:eastAsia="Batang" w:hint="cs"/>
          <w:rtl/>
        </w:rPr>
        <w:t xml:space="preserve"> </w:t>
      </w:r>
      <w:r w:rsidR="008E1A8F" w:rsidRPr="007100A7">
        <w:rPr>
          <w:rStyle w:val="1-Char"/>
          <w:rFonts w:hint="cs"/>
          <w:rtl/>
        </w:rPr>
        <w:t>[</w:t>
      </w:r>
      <w:r w:rsidRPr="007100A7">
        <w:rPr>
          <w:rStyle w:val="1-Char"/>
          <w:rFonts w:hint="cs"/>
          <w:rtl/>
        </w:rPr>
        <w:t>در شستن اعضاء و اندام‌ها</w:t>
      </w:r>
      <w:r w:rsidR="00446BB7">
        <w:rPr>
          <w:rStyle w:val="1-Char"/>
          <w:rFonts w:hint="cs"/>
          <w:rtl/>
        </w:rPr>
        <w:t>ی</w:t>
      </w:r>
      <w:r w:rsidRPr="007100A7">
        <w:rPr>
          <w:rStyle w:val="1-Char"/>
          <w:rFonts w:hint="cs"/>
          <w:rtl/>
        </w:rPr>
        <w:t xml:space="preserve"> وضو،] </w:t>
      </w:r>
      <w:r w:rsidRPr="00FE6406">
        <w:rPr>
          <w:rStyle w:val="9-Char"/>
          <w:rFonts w:eastAsia="Batang" w:hint="cs"/>
          <w:rtl/>
        </w:rPr>
        <w:t>ترت</w:t>
      </w:r>
      <w:r w:rsidR="00446BB7">
        <w:rPr>
          <w:rStyle w:val="9-Char"/>
          <w:rFonts w:eastAsia="Batang" w:hint="cs"/>
          <w:rtl/>
        </w:rPr>
        <w:t>ی</w:t>
      </w:r>
      <w:r w:rsidRPr="00FE6406">
        <w:rPr>
          <w:rStyle w:val="9-Char"/>
          <w:rFonts w:eastAsia="Batang" w:hint="cs"/>
          <w:rtl/>
        </w:rPr>
        <w:t>ب را مراعات کردن</w:t>
      </w:r>
      <w:r w:rsidRPr="007100A7">
        <w:rPr>
          <w:rStyle w:val="1-Char"/>
          <w:rFonts w:hint="cs"/>
          <w:rtl/>
        </w:rPr>
        <w:t>؛ همچنان</w:t>
      </w:r>
      <w:r w:rsidR="00AF17B9">
        <w:rPr>
          <w:rStyle w:val="1-Char"/>
          <w:rFonts w:hint="eastAsia"/>
          <w:rtl/>
        </w:rPr>
        <w:t>‌</w:t>
      </w:r>
      <w:r w:rsidRPr="007100A7">
        <w:rPr>
          <w:rStyle w:val="1-Char"/>
          <w:rFonts w:hint="cs"/>
          <w:rtl/>
        </w:rPr>
        <w:t>که خداوند بلندمرتبه در کتاب خو</w:t>
      </w:r>
      <w:r w:rsidR="00446BB7">
        <w:rPr>
          <w:rStyle w:val="1-Char"/>
          <w:rFonts w:hint="cs"/>
          <w:rtl/>
        </w:rPr>
        <w:t>ی</w:t>
      </w:r>
      <w:r w:rsidRPr="007100A7">
        <w:rPr>
          <w:rStyle w:val="1-Char"/>
          <w:rFonts w:hint="cs"/>
          <w:rtl/>
        </w:rPr>
        <w:t>ش، بدان تصر</w:t>
      </w:r>
      <w:r w:rsidR="00446BB7">
        <w:rPr>
          <w:rStyle w:val="1-Char"/>
          <w:rFonts w:hint="cs"/>
          <w:rtl/>
        </w:rPr>
        <w:t>ی</w:t>
      </w:r>
      <w:r w:rsidRPr="007100A7">
        <w:rPr>
          <w:rStyle w:val="1-Char"/>
          <w:rFonts w:hint="cs"/>
          <w:rtl/>
        </w:rPr>
        <w:t>ح نموده است؛ [آنجا که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د:</w:t>
      </w:r>
    </w:p>
    <w:p w:rsidR="00C47571" w:rsidRPr="007100A7" w:rsidRDefault="004937B1" w:rsidP="004937B1">
      <w:pPr>
        <w:rPr>
          <w:rStyle w:val="1-Char"/>
          <w:rtl/>
        </w:rPr>
      </w:pPr>
      <w:r>
        <w:rPr>
          <w:rStyle w:val="1-Char"/>
          <w:rFonts w:cs="Traditional Arabic"/>
          <w:color w:val="000000"/>
          <w:shd w:val="clear" w:color="auto" w:fill="FFFFFF"/>
          <w:rtl/>
          <w:lang w:bidi="fa-IR"/>
        </w:rPr>
        <w:t>﴿</w:t>
      </w:r>
      <w:r w:rsidRPr="000751A8">
        <w:rPr>
          <w:rStyle w:val="4-Char"/>
          <w:rtl/>
        </w:rPr>
        <w:t xml:space="preserve">يَٰٓأَيُّهَا </w:t>
      </w:r>
      <w:r w:rsidRPr="000751A8">
        <w:rPr>
          <w:rStyle w:val="4-Char"/>
          <w:rFonts w:hint="cs"/>
          <w:rtl/>
        </w:rPr>
        <w:t>ٱ</w:t>
      </w:r>
      <w:r w:rsidRPr="000751A8">
        <w:rPr>
          <w:rStyle w:val="4-Char"/>
          <w:rFonts w:hint="eastAsia"/>
          <w:rtl/>
        </w:rPr>
        <w:t>لَّذِينَ</w:t>
      </w:r>
      <w:r w:rsidRPr="000751A8">
        <w:rPr>
          <w:rStyle w:val="4-Char"/>
          <w:rtl/>
        </w:rPr>
        <w:t xml:space="preserve"> ءَامَنُوٓاْ إِذَا قُمۡتُمۡ إِلَى </w:t>
      </w:r>
      <w:r w:rsidRPr="000751A8">
        <w:rPr>
          <w:rStyle w:val="4-Char"/>
          <w:rFonts w:hint="cs"/>
          <w:rtl/>
        </w:rPr>
        <w:t>ٱ</w:t>
      </w:r>
      <w:r w:rsidRPr="000751A8">
        <w:rPr>
          <w:rStyle w:val="4-Char"/>
          <w:rFonts w:hint="eastAsia"/>
          <w:rtl/>
        </w:rPr>
        <w:t>لصَّلَوٰةِ</w:t>
      </w:r>
      <w:r w:rsidRPr="000751A8">
        <w:rPr>
          <w:rStyle w:val="4-Char"/>
          <w:rtl/>
        </w:rPr>
        <w:t xml:space="preserve"> فَ</w:t>
      </w:r>
      <w:r w:rsidRPr="000751A8">
        <w:rPr>
          <w:rStyle w:val="4-Char"/>
          <w:rFonts w:hint="cs"/>
          <w:rtl/>
        </w:rPr>
        <w:t>ٱ</w:t>
      </w:r>
      <w:r w:rsidRPr="000751A8">
        <w:rPr>
          <w:rStyle w:val="4-Char"/>
          <w:rFonts w:hint="eastAsia"/>
          <w:rtl/>
        </w:rPr>
        <w:t>غۡسِلُواْ</w:t>
      </w:r>
      <w:r w:rsidRPr="000751A8">
        <w:rPr>
          <w:rStyle w:val="4-Char"/>
          <w:rtl/>
        </w:rPr>
        <w:t xml:space="preserve"> وُجُوهَكُمۡ وَأَيۡدِيَكُمۡ إِلَى </w:t>
      </w:r>
      <w:r w:rsidRPr="000751A8">
        <w:rPr>
          <w:rStyle w:val="4-Char"/>
          <w:rFonts w:hint="cs"/>
          <w:rtl/>
        </w:rPr>
        <w:t>ٱ</w:t>
      </w:r>
      <w:r w:rsidRPr="000751A8">
        <w:rPr>
          <w:rStyle w:val="4-Char"/>
          <w:rFonts w:hint="eastAsia"/>
          <w:rtl/>
        </w:rPr>
        <w:t>لۡمَرَافِقِ</w:t>
      </w:r>
      <w:r w:rsidRPr="000751A8">
        <w:rPr>
          <w:rStyle w:val="4-Char"/>
          <w:rtl/>
        </w:rPr>
        <w:t xml:space="preserve"> وَ</w:t>
      </w:r>
      <w:r w:rsidRPr="000751A8">
        <w:rPr>
          <w:rStyle w:val="4-Char"/>
          <w:rFonts w:hint="cs"/>
          <w:rtl/>
        </w:rPr>
        <w:t>ٱ</w:t>
      </w:r>
      <w:r w:rsidRPr="000751A8">
        <w:rPr>
          <w:rStyle w:val="4-Char"/>
          <w:rFonts w:hint="eastAsia"/>
          <w:rtl/>
        </w:rPr>
        <w:t>مۡسَحُواْ</w:t>
      </w:r>
      <w:r w:rsidRPr="000751A8">
        <w:rPr>
          <w:rStyle w:val="4-Char"/>
          <w:rtl/>
        </w:rPr>
        <w:t xml:space="preserve"> بِرُءُوسِكُمۡ وَأَرۡجُلَكُمۡ إِلَى </w:t>
      </w:r>
      <w:r w:rsidRPr="000751A8">
        <w:rPr>
          <w:rStyle w:val="4-Char"/>
          <w:rFonts w:hint="cs"/>
          <w:rtl/>
        </w:rPr>
        <w:t>ٱ</w:t>
      </w:r>
      <w:r w:rsidRPr="000751A8">
        <w:rPr>
          <w:rStyle w:val="4-Char"/>
          <w:rFonts w:hint="eastAsia"/>
          <w:rtl/>
        </w:rPr>
        <w:t>لۡكَعۡبَيۡنِۚ</w:t>
      </w:r>
      <w:r>
        <w:rPr>
          <w:rStyle w:val="1-Char"/>
          <w:rFonts w:cs="Traditional Arabic"/>
          <w:color w:val="000000"/>
          <w:shd w:val="clear" w:color="auto" w:fill="FFFFFF"/>
          <w:rtl/>
          <w:lang w:bidi="fa-IR"/>
        </w:rPr>
        <w:t>﴾</w:t>
      </w:r>
      <w:r w:rsidRPr="000751A8">
        <w:rPr>
          <w:rStyle w:val="4-Char"/>
          <w:rtl/>
        </w:rPr>
        <w:t xml:space="preserve"> </w:t>
      </w:r>
      <w:r w:rsidRPr="000751A8">
        <w:rPr>
          <w:rStyle w:val="9-Char1"/>
          <w:rtl/>
        </w:rPr>
        <w:t>[المائدة: 6]</w:t>
      </w:r>
    </w:p>
    <w:p w:rsidR="00311C68" w:rsidRPr="004937B1" w:rsidRDefault="00311C68" w:rsidP="00AF1D25">
      <w:pPr>
        <w:rPr>
          <w:rStyle w:val="6-Char"/>
          <w:rtl/>
        </w:rPr>
      </w:pPr>
      <w:r w:rsidRPr="004937B1">
        <w:rPr>
          <w:rStyle w:val="6-Char"/>
          <w:rFonts w:hint="cs"/>
          <w:rtl/>
        </w:rPr>
        <w:t>«ا</w:t>
      </w:r>
      <w:r w:rsidR="00446BB7">
        <w:rPr>
          <w:rStyle w:val="6-Char"/>
          <w:rFonts w:hint="cs"/>
          <w:rtl/>
        </w:rPr>
        <w:t>ی</w:t>
      </w:r>
      <w:r w:rsidRPr="004937B1">
        <w:rPr>
          <w:rStyle w:val="6-Char"/>
          <w:rFonts w:hint="cs"/>
          <w:rtl/>
        </w:rPr>
        <w:t xml:space="preserve"> مؤمنان! هنگام</w:t>
      </w:r>
      <w:r w:rsidR="00446BB7">
        <w:rPr>
          <w:rStyle w:val="6-Char"/>
          <w:rFonts w:hint="cs"/>
          <w:rtl/>
        </w:rPr>
        <w:t>ی</w:t>
      </w:r>
      <w:r w:rsidRPr="004937B1">
        <w:rPr>
          <w:rStyle w:val="6-Char"/>
          <w:rFonts w:hint="cs"/>
          <w:rtl/>
        </w:rPr>
        <w:t xml:space="preserve"> که برا</w:t>
      </w:r>
      <w:r w:rsidR="00446BB7">
        <w:rPr>
          <w:rStyle w:val="6-Char"/>
          <w:rFonts w:hint="cs"/>
          <w:rtl/>
        </w:rPr>
        <w:t>ی</w:t>
      </w:r>
      <w:r w:rsidR="00D676CF" w:rsidRPr="004937B1">
        <w:rPr>
          <w:rStyle w:val="6-Char"/>
          <w:rFonts w:hint="cs"/>
          <w:rtl/>
        </w:rPr>
        <w:t xml:space="preserve"> نماز بپاخاست</w:t>
      </w:r>
      <w:r w:rsidR="00446BB7">
        <w:rPr>
          <w:rStyle w:val="6-Char"/>
          <w:rFonts w:hint="cs"/>
          <w:rtl/>
        </w:rPr>
        <w:t>ی</w:t>
      </w:r>
      <w:r w:rsidR="00D676CF" w:rsidRPr="004937B1">
        <w:rPr>
          <w:rStyle w:val="6-Char"/>
          <w:rFonts w:hint="cs"/>
          <w:rtl/>
        </w:rPr>
        <w:t>د (و وضو نداشت</w:t>
      </w:r>
      <w:r w:rsidR="00446BB7">
        <w:rPr>
          <w:rStyle w:val="6-Char"/>
          <w:rFonts w:hint="cs"/>
          <w:rtl/>
        </w:rPr>
        <w:t>ی</w:t>
      </w:r>
      <w:r w:rsidR="00D676CF" w:rsidRPr="004937B1">
        <w:rPr>
          <w:rStyle w:val="6-Char"/>
          <w:rFonts w:hint="cs"/>
          <w:rtl/>
        </w:rPr>
        <w:t>د) صورت‌ها و دست‌ها</w:t>
      </w:r>
      <w:r w:rsidR="00446BB7">
        <w:rPr>
          <w:rStyle w:val="6-Char"/>
          <w:rFonts w:hint="cs"/>
          <w:rtl/>
        </w:rPr>
        <w:t>ی</w:t>
      </w:r>
      <w:r w:rsidR="00D676CF" w:rsidRPr="004937B1">
        <w:rPr>
          <w:rStyle w:val="6-Char"/>
          <w:rFonts w:hint="cs"/>
          <w:rtl/>
        </w:rPr>
        <w:t xml:space="preserve"> خود را همراه با آرنج‌ها بشو</w:t>
      </w:r>
      <w:r w:rsidR="00446BB7">
        <w:rPr>
          <w:rStyle w:val="6-Char"/>
          <w:rFonts w:hint="cs"/>
          <w:rtl/>
        </w:rPr>
        <w:t>یی</w:t>
      </w:r>
      <w:r w:rsidR="00D676CF" w:rsidRPr="004937B1">
        <w:rPr>
          <w:rStyle w:val="6-Char"/>
          <w:rFonts w:hint="cs"/>
          <w:rtl/>
        </w:rPr>
        <w:t>د، و سرها</w:t>
      </w:r>
      <w:r w:rsidR="00446BB7">
        <w:rPr>
          <w:rStyle w:val="6-Char"/>
          <w:rFonts w:hint="cs"/>
          <w:rtl/>
        </w:rPr>
        <w:t>ی</w:t>
      </w:r>
      <w:r w:rsidR="00D676CF" w:rsidRPr="004937B1">
        <w:rPr>
          <w:rStyle w:val="6-Char"/>
          <w:rFonts w:hint="cs"/>
          <w:rtl/>
        </w:rPr>
        <w:t xml:space="preserve"> خود (همه </w:t>
      </w:r>
      <w:r w:rsidR="00446BB7">
        <w:rPr>
          <w:rStyle w:val="6-Char"/>
          <w:rFonts w:hint="cs"/>
          <w:rtl/>
        </w:rPr>
        <w:t>ی</w:t>
      </w:r>
      <w:r w:rsidR="00D676CF" w:rsidRPr="004937B1">
        <w:rPr>
          <w:rStyle w:val="6-Char"/>
          <w:rFonts w:hint="cs"/>
          <w:rtl/>
        </w:rPr>
        <w:t>ا قسمت</w:t>
      </w:r>
      <w:r w:rsidR="00446BB7">
        <w:rPr>
          <w:rStyle w:val="6-Char"/>
          <w:rFonts w:hint="cs"/>
          <w:rtl/>
        </w:rPr>
        <w:t>ی</w:t>
      </w:r>
      <w:r w:rsidR="00D676CF" w:rsidRPr="004937B1">
        <w:rPr>
          <w:rStyle w:val="6-Char"/>
          <w:rFonts w:hint="cs"/>
          <w:rtl/>
        </w:rPr>
        <w:t xml:space="preserve"> از آن‌ها) را مسح کن</w:t>
      </w:r>
      <w:r w:rsidR="00446BB7">
        <w:rPr>
          <w:rStyle w:val="6-Char"/>
          <w:rFonts w:hint="cs"/>
          <w:rtl/>
        </w:rPr>
        <w:t>ی</w:t>
      </w:r>
      <w:r w:rsidR="00D676CF" w:rsidRPr="004937B1">
        <w:rPr>
          <w:rStyle w:val="6-Char"/>
          <w:rFonts w:hint="cs"/>
          <w:rtl/>
        </w:rPr>
        <w:t>د و پاها</w:t>
      </w:r>
      <w:r w:rsidR="00446BB7">
        <w:rPr>
          <w:rStyle w:val="6-Char"/>
          <w:rFonts w:hint="cs"/>
          <w:rtl/>
        </w:rPr>
        <w:t>ی</w:t>
      </w:r>
      <w:r w:rsidR="00D676CF" w:rsidRPr="004937B1">
        <w:rPr>
          <w:rStyle w:val="6-Char"/>
          <w:rFonts w:hint="cs"/>
          <w:rtl/>
        </w:rPr>
        <w:t xml:space="preserve"> خود را همراه با قوزک‌ها</w:t>
      </w:r>
      <w:r w:rsidR="00446BB7">
        <w:rPr>
          <w:rStyle w:val="6-Char"/>
          <w:rFonts w:hint="cs"/>
          <w:rtl/>
        </w:rPr>
        <w:t>ی</w:t>
      </w:r>
      <w:r w:rsidR="000751A8">
        <w:rPr>
          <w:rStyle w:val="6-Char"/>
          <w:rFonts w:hint="cs"/>
          <w:rtl/>
        </w:rPr>
        <w:t xml:space="preserve"> آن‌ها </w:t>
      </w:r>
      <w:r w:rsidR="00D676CF" w:rsidRPr="004937B1">
        <w:rPr>
          <w:rStyle w:val="6-Char"/>
          <w:rFonts w:hint="cs"/>
          <w:rtl/>
        </w:rPr>
        <w:t>بشو</w:t>
      </w:r>
      <w:r w:rsidR="00446BB7">
        <w:rPr>
          <w:rStyle w:val="6-Char"/>
          <w:rFonts w:hint="cs"/>
          <w:rtl/>
        </w:rPr>
        <w:t>یی</w:t>
      </w:r>
      <w:r w:rsidR="00D676CF" w:rsidRPr="004937B1">
        <w:rPr>
          <w:rStyle w:val="6-Char"/>
          <w:rFonts w:hint="cs"/>
          <w:rtl/>
        </w:rPr>
        <w:t>د.»</w:t>
      </w:r>
      <w:r w:rsidR="006860A0" w:rsidRPr="004937B1">
        <w:rPr>
          <w:rStyle w:val="6-Char"/>
          <w:rFonts w:hint="cs"/>
          <w:rtl/>
        </w:rPr>
        <w:t xml:space="preserve"> ]</w:t>
      </w:r>
    </w:p>
    <w:p w:rsidR="006860A0" w:rsidRPr="007100A7" w:rsidRDefault="00D676CF" w:rsidP="00AF1D25">
      <w:pPr>
        <w:rPr>
          <w:rStyle w:val="1-Char"/>
          <w:rtl/>
        </w:rPr>
      </w:pPr>
      <w:r w:rsidRPr="00FE6406">
        <w:rPr>
          <w:rStyle w:val="9-Char"/>
          <w:rFonts w:eastAsia="Batang" w:hint="cs"/>
          <w:rtl/>
        </w:rPr>
        <w:t>* مقدّم کردن اعضاء و اندام‌ها</w:t>
      </w:r>
      <w:r w:rsidR="00446BB7">
        <w:rPr>
          <w:rStyle w:val="9-Char"/>
          <w:rFonts w:eastAsia="Batang" w:hint="cs"/>
          <w:rtl/>
        </w:rPr>
        <w:t>ی</w:t>
      </w:r>
      <w:r w:rsidRPr="00FE6406">
        <w:rPr>
          <w:rStyle w:val="9-Char"/>
          <w:rFonts w:eastAsia="Batang" w:hint="cs"/>
          <w:rtl/>
        </w:rPr>
        <w:t xml:space="preserve"> راست بر چپ در وضو</w:t>
      </w:r>
      <w:r w:rsidRPr="007100A7">
        <w:rPr>
          <w:rStyle w:val="1-Char"/>
          <w:rFonts w:hint="cs"/>
          <w:rtl/>
        </w:rPr>
        <w:t>. [چون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ه‌اند: </w:t>
      </w:r>
      <w:r w:rsidRPr="00BE2421">
        <w:rPr>
          <w:rStyle w:val="5-Char"/>
          <w:rFonts w:hint="cs"/>
          <w:rtl/>
        </w:rPr>
        <w:t>«</w:t>
      </w:r>
      <w:r w:rsidRPr="00BE2421">
        <w:rPr>
          <w:rStyle w:val="5-Char"/>
          <w:rFonts w:eastAsia="Batang" w:hint="cs"/>
          <w:rtl/>
        </w:rPr>
        <w:t>ا</w:t>
      </w:r>
      <w:r w:rsidR="006408D9" w:rsidRPr="00BE2421">
        <w:rPr>
          <w:rStyle w:val="5-Char"/>
          <w:rFonts w:eastAsia="Batang" w:hint="cs"/>
          <w:rtl/>
        </w:rPr>
        <w:t>ِ</w:t>
      </w:r>
      <w:r w:rsidRPr="00BE2421">
        <w:rPr>
          <w:rStyle w:val="5-Char"/>
          <w:rFonts w:eastAsia="Batang" w:hint="cs"/>
          <w:rtl/>
        </w:rPr>
        <w:t>ذ</w:t>
      </w:r>
      <w:r w:rsidR="006408D9" w:rsidRPr="00BE2421">
        <w:rPr>
          <w:rStyle w:val="5-Char"/>
          <w:rFonts w:eastAsia="Batang" w:hint="cs"/>
          <w:rtl/>
        </w:rPr>
        <w:t>ٰ</w:t>
      </w:r>
      <w:r w:rsidRPr="00BE2421">
        <w:rPr>
          <w:rStyle w:val="5-Char"/>
          <w:rFonts w:eastAsia="Batang" w:hint="cs"/>
          <w:rtl/>
        </w:rPr>
        <w:t>ا ت</w:t>
      </w:r>
      <w:r w:rsidR="006408D9" w:rsidRPr="00BE2421">
        <w:rPr>
          <w:rStyle w:val="5-Char"/>
          <w:rFonts w:eastAsia="Batang" w:hint="cs"/>
          <w:rtl/>
        </w:rPr>
        <w:t>َ</w:t>
      </w:r>
      <w:r w:rsidRPr="00BE2421">
        <w:rPr>
          <w:rStyle w:val="5-Char"/>
          <w:rFonts w:eastAsia="Batang" w:hint="cs"/>
          <w:rtl/>
        </w:rPr>
        <w:t>و</w:t>
      </w:r>
      <w:r w:rsidR="006408D9" w:rsidRPr="00BE2421">
        <w:rPr>
          <w:rStyle w:val="5-Char"/>
          <w:rFonts w:eastAsia="Batang" w:hint="cs"/>
          <w:rtl/>
        </w:rPr>
        <w:t>َ</w:t>
      </w:r>
      <w:r w:rsidRPr="00BE2421">
        <w:rPr>
          <w:rStyle w:val="5-Char"/>
          <w:rFonts w:eastAsia="Batang" w:hint="cs"/>
          <w:rtl/>
        </w:rPr>
        <w:t>ض</w:t>
      </w:r>
      <w:r w:rsidR="006408D9" w:rsidRPr="00BE2421">
        <w:rPr>
          <w:rStyle w:val="5-Char"/>
          <w:rFonts w:eastAsia="Batang" w:hint="cs"/>
          <w:rtl/>
        </w:rPr>
        <w:t>َّ</w:t>
      </w:r>
      <w:r w:rsidRPr="00BE2421">
        <w:rPr>
          <w:rStyle w:val="5-Char"/>
          <w:rFonts w:eastAsia="Batang" w:hint="cs"/>
          <w:rtl/>
        </w:rPr>
        <w:t>أ</w:t>
      </w:r>
      <w:r w:rsidR="006408D9" w:rsidRPr="00BE2421">
        <w:rPr>
          <w:rStyle w:val="5-Char"/>
          <w:rFonts w:eastAsia="Batang" w:hint="cs"/>
          <w:rtl/>
        </w:rPr>
        <w:t>ْتُمْ</w:t>
      </w:r>
      <w:r w:rsidRPr="00BE2421">
        <w:rPr>
          <w:rStyle w:val="5-Char"/>
          <w:rFonts w:eastAsia="Batang" w:hint="cs"/>
          <w:rtl/>
        </w:rPr>
        <w:t xml:space="preserve"> ف</w:t>
      </w:r>
      <w:r w:rsidR="006408D9" w:rsidRPr="00BE2421">
        <w:rPr>
          <w:rStyle w:val="5-Char"/>
          <w:rFonts w:eastAsia="Batang" w:hint="cs"/>
          <w:rtl/>
        </w:rPr>
        <w:t>َ</w:t>
      </w:r>
      <w:r w:rsidRPr="00BE2421">
        <w:rPr>
          <w:rStyle w:val="5-Char"/>
          <w:rFonts w:eastAsia="Batang" w:hint="cs"/>
          <w:rtl/>
        </w:rPr>
        <w:t>اب</w:t>
      </w:r>
      <w:r w:rsidR="006408D9" w:rsidRPr="00BE2421">
        <w:rPr>
          <w:rStyle w:val="5-Char"/>
          <w:rFonts w:eastAsia="Batang" w:hint="cs"/>
          <w:rtl/>
        </w:rPr>
        <w:t>ْ</w:t>
      </w:r>
      <w:r w:rsidRPr="00BE2421">
        <w:rPr>
          <w:rStyle w:val="5-Char"/>
          <w:rFonts w:eastAsia="Batang" w:hint="cs"/>
          <w:rtl/>
        </w:rPr>
        <w:t>د</w:t>
      </w:r>
      <w:r w:rsidR="006408D9" w:rsidRPr="00BE2421">
        <w:rPr>
          <w:rStyle w:val="5-Char"/>
          <w:rFonts w:eastAsia="Batang" w:hint="cs"/>
          <w:rtl/>
        </w:rPr>
        <w:t>َ</w:t>
      </w:r>
      <w:r w:rsidRPr="00BE2421">
        <w:rPr>
          <w:rStyle w:val="5-Char"/>
          <w:rFonts w:eastAsia="Batang" w:hint="cs"/>
          <w:rtl/>
        </w:rPr>
        <w:t>ء</w:t>
      </w:r>
      <w:r w:rsidR="006408D9" w:rsidRPr="00BE2421">
        <w:rPr>
          <w:rStyle w:val="5-Char"/>
          <w:rFonts w:eastAsia="Batang" w:hint="cs"/>
          <w:rtl/>
        </w:rPr>
        <w:t>ُ</w:t>
      </w:r>
      <w:r w:rsidRPr="00BE2421">
        <w:rPr>
          <w:rStyle w:val="5-Char"/>
          <w:rFonts w:eastAsia="Batang" w:hint="cs"/>
          <w:rtl/>
        </w:rPr>
        <w:t>و</w:t>
      </w:r>
      <w:r w:rsidR="006408D9" w:rsidRPr="00BE2421">
        <w:rPr>
          <w:rStyle w:val="5-Char"/>
          <w:rFonts w:eastAsia="Batang" w:hint="cs"/>
          <w:rtl/>
        </w:rPr>
        <w:t>ْ</w:t>
      </w:r>
      <w:r w:rsidRPr="00BE2421">
        <w:rPr>
          <w:rStyle w:val="5-Char"/>
          <w:rFonts w:eastAsia="Batang" w:hint="cs"/>
          <w:rtl/>
        </w:rPr>
        <w:t>ا ب</w:t>
      </w:r>
      <w:r w:rsidR="006408D9" w:rsidRPr="00BE2421">
        <w:rPr>
          <w:rStyle w:val="5-Char"/>
          <w:rFonts w:eastAsia="Batang" w:hint="cs"/>
          <w:rtl/>
        </w:rPr>
        <w:t>ِ</w:t>
      </w:r>
      <w:r w:rsidRPr="00BE2421">
        <w:rPr>
          <w:rStyle w:val="5-Char"/>
          <w:rFonts w:eastAsia="Batang" w:hint="cs"/>
          <w:rtl/>
        </w:rPr>
        <w:t>م</w:t>
      </w:r>
      <w:r w:rsidR="006408D9" w:rsidRPr="00BE2421">
        <w:rPr>
          <w:rStyle w:val="5-Char"/>
          <w:rFonts w:eastAsia="Batang" w:hint="cs"/>
          <w:rtl/>
        </w:rPr>
        <w:t>َ</w:t>
      </w:r>
      <w:r w:rsidR="00C12E54" w:rsidRPr="00BE2421">
        <w:rPr>
          <w:rStyle w:val="5-Char"/>
          <w:rFonts w:eastAsia="Batang" w:hint="cs"/>
          <w:rtl/>
        </w:rPr>
        <w:t>ي</w:t>
      </w:r>
      <w:r w:rsidR="006408D9" w:rsidRPr="00BE2421">
        <w:rPr>
          <w:rStyle w:val="5-Char"/>
          <w:rFonts w:eastAsia="Batang" w:hint="cs"/>
          <w:rtl/>
        </w:rPr>
        <w:t>ٰ</w:t>
      </w:r>
      <w:r w:rsidRPr="00BE2421">
        <w:rPr>
          <w:rStyle w:val="5-Char"/>
          <w:rFonts w:eastAsia="Batang" w:hint="cs"/>
          <w:rtl/>
        </w:rPr>
        <w:t>ام</w:t>
      </w:r>
      <w:r w:rsidR="006408D9" w:rsidRPr="00BE2421">
        <w:rPr>
          <w:rStyle w:val="5-Char"/>
          <w:rFonts w:eastAsia="Batang" w:hint="cs"/>
          <w:rtl/>
        </w:rPr>
        <w:t>ِ</w:t>
      </w:r>
      <w:r w:rsidRPr="00BE2421">
        <w:rPr>
          <w:rStyle w:val="5-Char"/>
          <w:rFonts w:eastAsia="Batang" w:hint="cs"/>
          <w:rtl/>
        </w:rPr>
        <w:t>ن</w:t>
      </w:r>
      <w:r w:rsidR="006408D9" w:rsidRPr="00BE2421">
        <w:rPr>
          <w:rStyle w:val="5-Char"/>
          <w:rFonts w:eastAsia="Batang" w:hint="cs"/>
          <w:rtl/>
        </w:rPr>
        <w:t>ِ</w:t>
      </w:r>
      <w:r w:rsidRPr="00BE2421">
        <w:rPr>
          <w:rStyle w:val="5-Char"/>
          <w:rFonts w:eastAsia="Batang" w:hint="cs"/>
          <w:rtl/>
        </w:rPr>
        <w:t>ک</w:t>
      </w:r>
      <w:r w:rsidR="006408D9" w:rsidRPr="00BE2421">
        <w:rPr>
          <w:rStyle w:val="5-Char"/>
          <w:rFonts w:eastAsia="Batang" w:hint="cs"/>
          <w:rtl/>
        </w:rPr>
        <w:t>ُ</w:t>
      </w:r>
      <w:r w:rsidRPr="00BE2421">
        <w:rPr>
          <w:rStyle w:val="5-Char"/>
          <w:rFonts w:eastAsia="Batang" w:hint="cs"/>
          <w:rtl/>
        </w:rPr>
        <w:t>م</w:t>
      </w:r>
      <w:r w:rsidR="006408D9" w:rsidRPr="00BE2421">
        <w:rPr>
          <w:rStyle w:val="5-Char"/>
          <w:rFonts w:eastAsia="Batang" w:hint="cs"/>
          <w:rtl/>
        </w:rPr>
        <w:t>ْ</w:t>
      </w:r>
      <w:r w:rsidRPr="00BE2421">
        <w:rPr>
          <w:rStyle w:val="5-Char"/>
          <w:rFonts w:hint="cs"/>
          <w:rtl/>
        </w:rPr>
        <w:t>»</w:t>
      </w:r>
      <w:r w:rsidRPr="007100A7">
        <w:rPr>
          <w:rStyle w:val="1-Char"/>
          <w:rFonts w:hint="cs"/>
          <w:rtl/>
        </w:rPr>
        <w:t xml:space="preserve"> (ابوداود و ابن</w:t>
      </w:r>
      <w:r w:rsidR="000A2322">
        <w:rPr>
          <w:rStyle w:val="1-Char"/>
          <w:rFonts w:hint="cs"/>
          <w:rtl/>
        </w:rPr>
        <w:t xml:space="preserve"> </w:t>
      </w:r>
      <w:r w:rsidRPr="007100A7">
        <w:rPr>
          <w:rStyle w:val="1-Char"/>
          <w:rFonts w:hint="cs"/>
          <w:rtl/>
        </w:rPr>
        <w:t xml:space="preserve">ماجه)؛ </w:t>
      </w:r>
      <w:r w:rsidRPr="00BE2421">
        <w:rPr>
          <w:rStyle w:val="1-Char"/>
          <w:rFonts w:hint="cs"/>
          <w:rtl/>
        </w:rPr>
        <w:t>«هرگاه وضو گرفت</w:t>
      </w:r>
      <w:r w:rsidR="00446BB7">
        <w:rPr>
          <w:rStyle w:val="1-Char"/>
          <w:rFonts w:hint="cs"/>
          <w:rtl/>
        </w:rPr>
        <w:t>ی</w:t>
      </w:r>
      <w:r w:rsidRPr="00BE2421">
        <w:rPr>
          <w:rStyle w:val="1-Char"/>
          <w:rFonts w:hint="cs"/>
          <w:rtl/>
        </w:rPr>
        <w:t>د، از طرف راست شروع کن</w:t>
      </w:r>
      <w:r w:rsidR="00446BB7">
        <w:rPr>
          <w:rStyle w:val="1-Char"/>
          <w:rFonts w:hint="cs"/>
          <w:rtl/>
        </w:rPr>
        <w:t>ی</w:t>
      </w:r>
      <w:r w:rsidRPr="00BE2421">
        <w:rPr>
          <w:rStyle w:val="1-Char"/>
          <w:rFonts w:hint="cs"/>
          <w:rtl/>
        </w:rPr>
        <w:t>د»</w:t>
      </w:r>
      <w:r w:rsidRPr="007100A7">
        <w:rPr>
          <w:rStyle w:val="1-Char"/>
          <w:rFonts w:hint="cs"/>
          <w:rtl/>
        </w:rPr>
        <w:t xml:space="preserve">. </w:t>
      </w:r>
    </w:p>
    <w:p w:rsidR="00D676CF" w:rsidRPr="007100A7" w:rsidRDefault="00D676CF" w:rsidP="00AF1D25">
      <w:pPr>
        <w:rPr>
          <w:rStyle w:val="1-Char"/>
          <w:rtl/>
        </w:rPr>
      </w:pPr>
      <w:r w:rsidRPr="007100A7">
        <w:rPr>
          <w:rStyle w:val="1-Char"/>
          <w:rFonts w:hint="cs"/>
          <w:rtl/>
        </w:rPr>
        <w:t>و عا</w:t>
      </w:r>
      <w:r w:rsidR="00446BB7">
        <w:rPr>
          <w:rStyle w:val="1-Char"/>
          <w:rFonts w:hint="cs"/>
          <w:rtl/>
        </w:rPr>
        <w:t>ی</w:t>
      </w:r>
      <w:r w:rsidRPr="007100A7">
        <w:rPr>
          <w:rStyle w:val="1-Char"/>
          <w:rFonts w:hint="cs"/>
          <w:rtl/>
        </w:rPr>
        <w:t>شه</w:t>
      </w:r>
      <w:r w:rsidR="00FE6406" w:rsidRPr="00FE6406">
        <w:rPr>
          <w:rStyle w:val="1-Char"/>
          <w:rFonts w:cs="CTraditional Arabic" w:hint="cs"/>
          <w:rtl/>
        </w:rPr>
        <w:t>ل</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544D97">
        <w:rPr>
          <w:rStyle w:val="5-Char"/>
          <w:rFonts w:eastAsia="Batang" w:hint="cs"/>
          <w:rtl/>
        </w:rPr>
        <w:t>«ک</w:t>
      </w:r>
      <w:r w:rsidR="000240D6" w:rsidRPr="00544D97">
        <w:rPr>
          <w:rStyle w:val="5-Char"/>
          <w:rFonts w:eastAsia="Batang" w:hint="cs"/>
          <w:rtl/>
        </w:rPr>
        <w:t>ٰ</w:t>
      </w:r>
      <w:r w:rsidRPr="00544D97">
        <w:rPr>
          <w:rStyle w:val="5-Char"/>
          <w:rFonts w:eastAsia="Batang" w:hint="cs"/>
          <w:rtl/>
        </w:rPr>
        <w:t>ان</w:t>
      </w:r>
      <w:r w:rsidR="000240D6" w:rsidRPr="00544D97">
        <w:rPr>
          <w:rStyle w:val="5-Char"/>
          <w:rFonts w:eastAsia="Batang" w:hint="cs"/>
          <w:rtl/>
        </w:rPr>
        <w:t>َ</w:t>
      </w:r>
      <w:r w:rsidRPr="00544D97">
        <w:rPr>
          <w:rStyle w:val="5-Char"/>
          <w:rFonts w:eastAsia="Batang" w:hint="cs"/>
          <w:rtl/>
        </w:rPr>
        <w:t xml:space="preserve"> ر</w:t>
      </w:r>
      <w:r w:rsidR="000240D6" w:rsidRPr="00544D97">
        <w:rPr>
          <w:rStyle w:val="5-Char"/>
          <w:rFonts w:eastAsia="Batang" w:hint="cs"/>
          <w:rtl/>
        </w:rPr>
        <w:t>َ</w:t>
      </w:r>
      <w:r w:rsidRPr="00544D97">
        <w:rPr>
          <w:rStyle w:val="5-Char"/>
          <w:rFonts w:eastAsia="Batang" w:hint="cs"/>
          <w:rtl/>
        </w:rPr>
        <w:t>س</w:t>
      </w:r>
      <w:r w:rsidR="000240D6" w:rsidRPr="00544D97">
        <w:rPr>
          <w:rStyle w:val="5-Char"/>
          <w:rFonts w:eastAsia="Batang" w:hint="cs"/>
          <w:rtl/>
        </w:rPr>
        <w:t>ُ</w:t>
      </w:r>
      <w:r w:rsidRPr="00544D97">
        <w:rPr>
          <w:rStyle w:val="5-Char"/>
          <w:rFonts w:eastAsia="Batang" w:hint="cs"/>
          <w:rtl/>
        </w:rPr>
        <w:t>و</w:t>
      </w:r>
      <w:r w:rsidR="000240D6" w:rsidRPr="00544D97">
        <w:rPr>
          <w:rStyle w:val="5-Char"/>
          <w:rFonts w:eastAsia="Batang" w:hint="cs"/>
          <w:rtl/>
        </w:rPr>
        <w:t>ْ</w:t>
      </w:r>
      <w:r w:rsidRPr="00544D97">
        <w:rPr>
          <w:rStyle w:val="5-Char"/>
          <w:rFonts w:eastAsia="Batang" w:hint="cs"/>
          <w:rtl/>
        </w:rPr>
        <w:t>ل</w:t>
      </w:r>
      <w:r w:rsidR="000240D6" w:rsidRPr="00544D97">
        <w:rPr>
          <w:rStyle w:val="5-Char"/>
          <w:rFonts w:eastAsia="Batang" w:hint="cs"/>
          <w:rtl/>
        </w:rPr>
        <w:t>ُ</w:t>
      </w:r>
      <w:r w:rsidRPr="00544D97">
        <w:rPr>
          <w:rStyle w:val="5-Char"/>
          <w:rFonts w:eastAsia="Batang" w:hint="cs"/>
          <w:rtl/>
        </w:rPr>
        <w:t xml:space="preserve"> الله</w:t>
      </w:r>
      <w:r w:rsidR="000240D6" w:rsidRPr="00544D97">
        <w:rPr>
          <w:rStyle w:val="5-Char"/>
          <w:rFonts w:eastAsia="Batang" w:hint="cs"/>
          <w:rtl/>
        </w:rPr>
        <w:t>ِ</w:t>
      </w:r>
      <w:r w:rsidR="00FE6406" w:rsidRPr="00FE6406">
        <w:rPr>
          <w:rStyle w:val="1-Char"/>
          <w:rFonts w:cs="CTraditional Arabic" w:hint="cs"/>
          <w:rtl/>
        </w:rPr>
        <w:t xml:space="preserve"> ج</w:t>
      </w:r>
      <w:r w:rsidR="000A6029" w:rsidRPr="00544D97">
        <w:rPr>
          <w:rStyle w:val="5-Char"/>
          <w:rFonts w:eastAsia="Batang" w:hint="cs"/>
          <w:rtl/>
        </w:rPr>
        <w:t xml:space="preserve"> </w:t>
      </w:r>
      <w:r w:rsidR="00C12E54" w:rsidRPr="00544D97">
        <w:rPr>
          <w:rStyle w:val="5-Char"/>
          <w:rFonts w:eastAsia="Batang" w:hint="cs"/>
          <w:rtl/>
        </w:rPr>
        <w:t>ي</w:t>
      </w:r>
      <w:r w:rsidR="000240D6" w:rsidRPr="00544D97">
        <w:rPr>
          <w:rStyle w:val="5-Char"/>
          <w:rFonts w:eastAsia="Batang" w:hint="cs"/>
          <w:rtl/>
        </w:rPr>
        <w:t>ُ</w:t>
      </w:r>
      <w:r w:rsidR="000A6029" w:rsidRPr="00544D97">
        <w:rPr>
          <w:rStyle w:val="5-Char"/>
          <w:rFonts w:eastAsia="Batang" w:hint="cs"/>
          <w:rtl/>
        </w:rPr>
        <w:t>ح</w:t>
      </w:r>
      <w:r w:rsidR="000240D6" w:rsidRPr="00544D97">
        <w:rPr>
          <w:rStyle w:val="5-Char"/>
          <w:rFonts w:eastAsia="Batang" w:hint="cs"/>
          <w:rtl/>
        </w:rPr>
        <w:t>ِ</w:t>
      </w:r>
      <w:r w:rsidR="000A6029" w:rsidRPr="00544D97">
        <w:rPr>
          <w:rStyle w:val="5-Char"/>
          <w:rFonts w:eastAsia="Batang" w:hint="cs"/>
          <w:rtl/>
        </w:rPr>
        <w:t>بّ</w:t>
      </w:r>
      <w:r w:rsidR="000240D6" w:rsidRPr="00544D97">
        <w:rPr>
          <w:rStyle w:val="5-Char"/>
          <w:rFonts w:eastAsia="Batang" w:hint="cs"/>
          <w:rtl/>
        </w:rPr>
        <w:t>ُ</w:t>
      </w:r>
      <w:r w:rsidR="000A6029" w:rsidRPr="00544D97">
        <w:rPr>
          <w:rStyle w:val="5-Char"/>
          <w:rFonts w:eastAsia="Batang" w:hint="cs"/>
          <w:rtl/>
        </w:rPr>
        <w:t xml:space="preserve"> الت</w:t>
      </w:r>
      <w:r w:rsidR="000240D6" w:rsidRPr="00544D97">
        <w:rPr>
          <w:rStyle w:val="5-Char"/>
          <w:rFonts w:eastAsia="Batang" w:hint="cs"/>
          <w:rtl/>
        </w:rPr>
        <w:t>َّ</w:t>
      </w:r>
      <w:r w:rsidR="00C12E54" w:rsidRPr="00544D97">
        <w:rPr>
          <w:rStyle w:val="5-Char"/>
          <w:rFonts w:eastAsia="Batang" w:hint="cs"/>
          <w:rtl/>
        </w:rPr>
        <w:t>ي</w:t>
      </w:r>
      <w:r w:rsidR="000240D6" w:rsidRPr="00544D97">
        <w:rPr>
          <w:rStyle w:val="5-Char"/>
          <w:rFonts w:eastAsia="Batang" w:hint="cs"/>
          <w:rtl/>
        </w:rPr>
        <w:t>ٰ</w:t>
      </w:r>
      <w:r w:rsidR="000A6029" w:rsidRPr="00544D97">
        <w:rPr>
          <w:rStyle w:val="5-Char"/>
          <w:rFonts w:eastAsia="Batang" w:hint="cs"/>
          <w:rtl/>
        </w:rPr>
        <w:t>ام</w:t>
      </w:r>
      <w:r w:rsidR="000240D6" w:rsidRPr="00544D97">
        <w:rPr>
          <w:rStyle w:val="5-Char"/>
          <w:rFonts w:eastAsia="Batang" w:hint="cs"/>
          <w:rtl/>
        </w:rPr>
        <w:t>ُ</w:t>
      </w:r>
      <w:r w:rsidR="000A6029" w:rsidRPr="00544D97">
        <w:rPr>
          <w:rStyle w:val="5-Char"/>
          <w:rFonts w:eastAsia="Batang" w:hint="cs"/>
          <w:rtl/>
        </w:rPr>
        <w:t>ن</w:t>
      </w:r>
      <w:r w:rsidR="000240D6" w:rsidRPr="00544D97">
        <w:rPr>
          <w:rStyle w:val="5-Char"/>
          <w:rFonts w:eastAsia="Batang" w:hint="cs"/>
          <w:rtl/>
        </w:rPr>
        <w:t>َ</w:t>
      </w:r>
      <w:r w:rsidR="000A6029" w:rsidRPr="00544D97">
        <w:rPr>
          <w:rStyle w:val="5-Char"/>
          <w:rFonts w:eastAsia="Batang" w:hint="cs"/>
          <w:rtl/>
        </w:rPr>
        <w:t xml:space="preserve"> ف</w:t>
      </w:r>
      <w:r w:rsidR="000240D6" w:rsidRPr="00544D97">
        <w:rPr>
          <w:rStyle w:val="5-Char"/>
          <w:rFonts w:eastAsia="Batang" w:hint="cs"/>
          <w:rtl/>
        </w:rPr>
        <w:t>ِ</w:t>
      </w:r>
      <w:r w:rsidR="00C12E54" w:rsidRPr="00544D97">
        <w:rPr>
          <w:rStyle w:val="5-Char"/>
          <w:rFonts w:eastAsia="Batang" w:hint="cs"/>
          <w:rtl/>
        </w:rPr>
        <w:t>ي</w:t>
      </w:r>
      <w:r w:rsidR="000240D6" w:rsidRPr="00544D97">
        <w:rPr>
          <w:rStyle w:val="5-Char"/>
          <w:rFonts w:eastAsia="Batang" w:hint="cs"/>
          <w:rtl/>
        </w:rPr>
        <w:t>ْ</w:t>
      </w:r>
      <w:r w:rsidR="000A6029" w:rsidRPr="00544D97">
        <w:rPr>
          <w:rStyle w:val="5-Char"/>
          <w:rFonts w:eastAsia="Batang" w:hint="cs"/>
          <w:rtl/>
        </w:rPr>
        <w:t xml:space="preserve"> ت</w:t>
      </w:r>
      <w:r w:rsidR="000240D6" w:rsidRPr="00544D97">
        <w:rPr>
          <w:rStyle w:val="5-Char"/>
          <w:rFonts w:eastAsia="Batang" w:hint="cs"/>
          <w:rtl/>
        </w:rPr>
        <w:t>َ</w:t>
      </w:r>
      <w:r w:rsidR="000A6029" w:rsidRPr="00544D97">
        <w:rPr>
          <w:rStyle w:val="5-Char"/>
          <w:rFonts w:eastAsia="Batang" w:hint="cs"/>
          <w:rtl/>
        </w:rPr>
        <w:t>ن</w:t>
      </w:r>
      <w:r w:rsidR="000240D6" w:rsidRPr="00544D97">
        <w:rPr>
          <w:rStyle w:val="5-Char"/>
          <w:rFonts w:eastAsia="Batang" w:hint="cs"/>
          <w:rtl/>
        </w:rPr>
        <w:t>َ</w:t>
      </w:r>
      <w:r w:rsidR="000A6029" w:rsidRPr="00544D97">
        <w:rPr>
          <w:rStyle w:val="5-Char"/>
          <w:rFonts w:eastAsia="Batang" w:hint="cs"/>
          <w:rtl/>
        </w:rPr>
        <w:t>عّ</w:t>
      </w:r>
      <w:r w:rsidR="000240D6" w:rsidRPr="00544D97">
        <w:rPr>
          <w:rStyle w:val="5-Char"/>
          <w:rFonts w:eastAsia="Batang" w:hint="cs"/>
          <w:rtl/>
        </w:rPr>
        <w:t>ُ</w:t>
      </w:r>
      <w:r w:rsidR="000A6029" w:rsidRPr="00544D97">
        <w:rPr>
          <w:rStyle w:val="5-Char"/>
          <w:rFonts w:eastAsia="Batang" w:hint="cs"/>
          <w:rtl/>
        </w:rPr>
        <w:t>ل</w:t>
      </w:r>
      <w:r w:rsidR="000240D6" w:rsidRPr="00544D97">
        <w:rPr>
          <w:rStyle w:val="5-Char"/>
          <w:rFonts w:eastAsia="Batang" w:hint="cs"/>
          <w:rtl/>
        </w:rPr>
        <w:t>ِ</w:t>
      </w:r>
      <w:r w:rsidR="000A6029" w:rsidRPr="00544D97">
        <w:rPr>
          <w:rStyle w:val="5-Char"/>
          <w:rFonts w:eastAsia="Batang" w:hint="cs"/>
          <w:rtl/>
        </w:rPr>
        <w:t>ه</w:t>
      </w:r>
      <w:r w:rsidR="000240D6" w:rsidRPr="00544D97">
        <w:rPr>
          <w:rStyle w:val="5-Char"/>
          <w:rFonts w:eastAsia="Batang" w:hint="cs"/>
          <w:rtl/>
        </w:rPr>
        <w:t>ِ</w:t>
      </w:r>
      <w:r w:rsidR="000A6029" w:rsidRPr="00544D97">
        <w:rPr>
          <w:rStyle w:val="5-Char"/>
          <w:rFonts w:eastAsia="Batang" w:hint="cs"/>
          <w:rtl/>
        </w:rPr>
        <w:t xml:space="preserve"> و</w:t>
      </w:r>
      <w:r w:rsidR="000240D6" w:rsidRPr="00544D97">
        <w:rPr>
          <w:rStyle w:val="5-Char"/>
          <w:rFonts w:eastAsia="Batang" w:hint="cs"/>
          <w:rtl/>
        </w:rPr>
        <w:t>َ</w:t>
      </w:r>
      <w:r w:rsidR="000A6029" w:rsidRPr="00544D97">
        <w:rPr>
          <w:rStyle w:val="5-Char"/>
          <w:rFonts w:eastAsia="Batang" w:hint="cs"/>
          <w:rtl/>
        </w:rPr>
        <w:t xml:space="preserve"> ت</w:t>
      </w:r>
      <w:r w:rsidR="000240D6" w:rsidRPr="00544D97">
        <w:rPr>
          <w:rStyle w:val="5-Char"/>
          <w:rFonts w:eastAsia="Batang" w:hint="cs"/>
          <w:rtl/>
        </w:rPr>
        <w:t>َ</w:t>
      </w:r>
      <w:r w:rsidR="000A6029" w:rsidRPr="00544D97">
        <w:rPr>
          <w:rStyle w:val="5-Char"/>
          <w:rFonts w:eastAsia="Batang" w:hint="cs"/>
          <w:rtl/>
        </w:rPr>
        <w:t>ر</w:t>
      </w:r>
      <w:r w:rsidR="000240D6" w:rsidRPr="00544D97">
        <w:rPr>
          <w:rStyle w:val="5-Char"/>
          <w:rFonts w:eastAsia="Batang" w:hint="cs"/>
          <w:rtl/>
        </w:rPr>
        <w:t>َ</w:t>
      </w:r>
      <w:r w:rsidR="000A6029" w:rsidRPr="00544D97">
        <w:rPr>
          <w:rStyle w:val="5-Char"/>
          <w:rFonts w:eastAsia="Batang" w:hint="cs"/>
          <w:rtl/>
        </w:rPr>
        <w:t>جّ</w:t>
      </w:r>
      <w:r w:rsidR="000240D6" w:rsidRPr="00544D97">
        <w:rPr>
          <w:rStyle w:val="5-Char"/>
          <w:rFonts w:eastAsia="Batang" w:hint="cs"/>
          <w:rtl/>
        </w:rPr>
        <w:t>ُ</w:t>
      </w:r>
      <w:r w:rsidR="000A6029" w:rsidRPr="00544D97">
        <w:rPr>
          <w:rStyle w:val="5-Char"/>
          <w:rFonts w:eastAsia="Batang" w:hint="cs"/>
          <w:rtl/>
        </w:rPr>
        <w:t>ل</w:t>
      </w:r>
      <w:r w:rsidR="000240D6" w:rsidRPr="00544D97">
        <w:rPr>
          <w:rStyle w:val="5-Char"/>
          <w:rFonts w:eastAsia="Batang" w:hint="cs"/>
          <w:rtl/>
        </w:rPr>
        <w:t>ِ</w:t>
      </w:r>
      <w:r w:rsidR="000A6029" w:rsidRPr="00544D97">
        <w:rPr>
          <w:rStyle w:val="5-Char"/>
          <w:rFonts w:eastAsia="Batang" w:hint="cs"/>
          <w:rtl/>
        </w:rPr>
        <w:t>ه</w:t>
      </w:r>
      <w:r w:rsidR="000240D6" w:rsidRPr="00544D97">
        <w:rPr>
          <w:rStyle w:val="5-Char"/>
          <w:rFonts w:eastAsia="Batang" w:hint="cs"/>
          <w:rtl/>
        </w:rPr>
        <w:t>ِ</w:t>
      </w:r>
      <w:r w:rsidR="000A6029" w:rsidRPr="00544D97">
        <w:rPr>
          <w:rStyle w:val="5-Char"/>
          <w:rFonts w:eastAsia="Batang" w:hint="cs"/>
          <w:rtl/>
        </w:rPr>
        <w:t xml:space="preserve"> و</w:t>
      </w:r>
      <w:r w:rsidR="000240D6" w:rsidRPr="00544D97">
        <w:rPr>
          <w:rStyle w:val="5-Char"/>
          <w:rFonts w:eastAsia="Batang" w:hint="cs"/>
          <w:rtl/>
        </w:rPr>
        <w:t>َ</w:t>
      </w:r>
      <w:r w:rsidR="000A6029" w:rsidRPr="00544D97">
        <w:rPr>
          <w:rStyle w:val="5-Char"/>
          <w:rFonts w:eastAsia="Batang" w:hint="cs"/>
          <w:rtl/>
        </w:rPr>
        <w:t xml:space="preserve"> ط</w:t>
      </w:r>
      <w:r w:rsidR="000240D6" w:rsidRPr="00544D97">
        <w:rPr>
          <w:rStyle w:val="5-Char"/>
          <w:rFonts w:eastAsia="Batang" w:hint="cs"/>
          <w:rtl/>
        </w:rPr>
        <w:t>ُ</w:t>
      </w:r>
      <w:r w:rsidR="000A6029" w:rsidRPr="00544D97">
        <w:rPr>
          <w:rStyle w:val="5-Char"/>
          <w:rFonts w:eastAsia="Batang" w:hint="cs"/>
          <w:rtl/>
        </w:rPr>
        <w:t>ه</w:t>
      </w:r>
      <w:r w:rsidR="000240D6" w:rsidRPr="00544D97">
        <w:rPr>
          <w:rStyle w:val="5-Char"/>
          <w:rFonts w:eastAsia="Batang" w:hint="cs"/>
          <w:rtl/>
        </w:rPr>
        <w:t>ُ</w:t>
      </w:r>
      <w:r w:rsidR="000A6029" w:rsidRPr="00544D97">
        <w:rPr>
          <w:rStyle w:val="5-Char"/>
          <w:rFonts w:eastAsia="Batang" w:hint="cs"/>
          <w:rtl/>
        </w:rPr>
        <w:t>و</w:t>
      </w:r>
      <w:r w:rsidR="000240D6" w:rsidRPr="00544D97">
        <w:rPr>
          <w:rStyle w:val="5-Char"/>
          <w:rFonts w:eastAsia="Batang" w:hint="cs"/>
          <w:rtl/>
        </w:rPr>
        <w:t>ْ</w:t>
      </w:r>
      <w:r w:rsidR="000A6029" w:rsidRPr="00544D97">
        <w:rPr>
          <w:rStyle w:val="5-Char"/>
          <w:rFonts w:eastAsia="Batang" w:hint="cs"/>
          <w:rtl/>
        </w:rPr>
        <w:t>ر</w:t>
      </w:r>
      <w:r w:rsidR="000240D6" w:rsidRPr="00544D97">
        <w:rPr>
          <w:rStyle w:val="5-Char"/>
          <w:rFonts w:eastAsia="Batang" w:hint="cs"/>
          <w:rtl/>
        </w:rPr>
        <w:t>ِ</w:t>
      </w:r>
      <w:r w:rsidR="000A6029" w:rsidRPr="00544D97">
        <w:rPr>
          <w:rStyle w:val="5-Char"/>
          <w:rFonts w:eastAsia="Batang" w:hint="cs"/>
          <w:rtl/>
        </w:rPr>
        <w:t>ه</w:t>
      </w:r>
      <w:r w:rsidR="000240D6" w:rsidRPr="00544D97">
        <w:rPr>
          <w:rStyle w:val="5-Char"/>
          <w:rFonts w:eastAsia="Batang" w:hint="cs"/>
          <w:rtl/>
        </w:rPr>
        <w:t>ِ</w:t>
      </w:r>
      <w:r w:rsidR="000A6029" w:rsidRPr="00544D97">
        <w:rPr>
          <w:rStyle w:val="5-Char"/>
          <w:rFonts w:eastAsia="Batang" w:hint="cs"/>
          <w:rtl/>
        </w:rPr>
        <w:t xml:space="preserve"> و</w:t>
      </w:r>
      <w:r w:rsidR="000240D6" w:rsidRPr="00544D97">
        <w:rPr>
          <w:rStyle w:val="5-Char"/>
          <w:rFonts w:eastAsia="Batang" w:hint="cs"/>
          <w:rtl/>
        </w:rPr>
        <w:t>َ</w:t>
      </w:r>
      <w:r w:rsidR="000A6029" w:rsidRPr="00544D97">
        <w:rPr>
          <w:rStyle w:val="5-Char"/>
          <w:rFonts w:eastAsia="Batang" w:hint="cs"/>
          <w:rtl/>
        </w:rPr>
        <w:t xml:space="preserve"> ف</w:t>
      </w:r>
      <w:r w:rsidR="000240D6" w:rsidRPr="00544D97">
        <w:rPr>
          <w:rStyle w:val="5-Char"/>
          <w:rFonts w:eastAsia="Batang" w:hint="cs"/>
          <w:rtl/>
        </w:rPr>
        <w:t>ِ</w:t>
      </w:r>
      <w:r w:rsidR="00C12E54" w:rsidRPr="00544D97">
        <w:rPr>
          <w:rStyle w:val="5-Char"/>
          <w:rFonts w:eastAsia="Batang" w:hint="cs"/>
          <w:rtl/>
        </w:rPr>
        <w:t>ي</w:t>
      </w:r>
      <w:r w:rsidR="000240D6" w:rsidRPr="00544D97">
        <w:rPr>
          <w:rStyle w:val="5-Char"/>
          <w:rFonts w:eastAsia="Batang" w:hint="cs"/>
          <w:rtl/>
        </w:rPr>
        <w:t>ْ</w:t>
      </w:r>
      <w:r w:rsidR="000A6029" w:rsidRPr="00544D97">
        <w:rPr>
          <w:rStyle w:val="5-Char"/>
          <w:rFonts w:eastAsia="Batang" w:hint="cs"/>
          <w:rtl/>
        </w:rPr>
        <w:t xml:space="preserve"> ش</w:t>
      </w:r>
      <w:r w:rsidR="000240D6" w:rsidRPr="003615F8">
        <w:rPr>
          <w:rStyle w:val="5-Char"/>
          <w:rFonts w:eastAsia="Batang" w:hint="cs"/>
          <w:rtl/>
        </w:rPr>
        <w:t>َ</w:t>
      </w:r>
      <w:r w:rsidR="000A6029" w:rsidRPr="003615F8">
        <w:rPr>
          <w:rStyle w:val="5-Char"/>
          <w:rFonts w:eastAsia="Batang" w:hint="cs"/>
          <w:rtl/>
        </w:rPr>
        <w:t>أ</w:t>
      </w:r>
      <w:r w:rsidR="000240D6" w:rsidRPr="003615F8">
        <w:rPr>
          <w:rStyle w:val="5-Char"/>
          <w:rFonts w:hint="cs"/>
          <w:rtl/>
        </w:rPr>
        <w:t>ْ</w:t>
      </w:r>
      <w:r w:rsidR="000A6029" w:rsidRPr="003615F8">
        <w:rPr>
          <w:rStyle w:val="5-Char"/>
          <w:rFonts w:eastAsia="Batang" w:hint="cs"/>
          <w:rtl/>
        </w:rPr>
        <w:t>ن</w:t>
      </w:r>
      <w:r w:rsidR="000240D6" w:rsidRPr="003615F8">
        <w:rPr>
          <w:rStyle w:val="5-Char"/>
          <w:rFonts w:eastAsia="Batang" w:hint="cs"/>
          <w:rtl/>
        </w:rPr>
        <w:t>ِ</w:t>
      </w:r>
      <w:r w:rsidR="000A6029" w:rsidRPr="003615F8">
        <w:rPr>
          <w:rStyle w:val="5-Char"/>
          <w:rFonts w:eastAsia="Batang" w:hint="cs"/>
          <w:rtl/>
        </w:rPr>
        <w:t>ه</w:t>
      </w:r>
      <w:r w:rsidR="000240D6" w:rsidRPr="003615F8">
        <w:rPr>
          <w:rStyle w:val="5-Char"/>
          <w:rFonts w:eastAsia="Batang" w:hint="cs"/>
          <w:rtl/>
        </w:rPr>
        <w:t>ِ</w:t>
      </w:r>
      <w:r w:rsidR="000A6029" w:rsidRPr="00544D97">
        <w:rPr>
          <w:rStyle w:val="5-Char"/>
          <w:rFonts w:eastAsia="Batang" w:hint="cs"/>
          <w:rtl/>
        </w:rPr>
        <w:t xml:space="preserve"> ک</w:t>
      </w:r>
      <w:r w:rsidR="000240D6" w:rsidRPr="00544D97">
        <w:rPr>
          <w:rStyle w:val="5-Char"/>
          <w:rFonts w:eastAsia="Batang" w:hint="cs"/>
          <w:rtl/>
        </w:rPr>
        <w:t>ُ</w:t>
      </w:r>
      <w:r w:rsidR="000A6029" w:rsidRPr="00544D97">
        <w:rPr>
          <w:rStyle w:val="5-Char"/>
          <w:rFonts w:eastAsia="Batang" w:hint="cs"/>
          <w:rtl/>
        </w:rPr>
        <w:t>لّ</w:t>
      </w:r>
      <w:r w:rsidR="000240D6" w:rsidRPr="00544D97">
        <w:rPr>
          <w:rStyle w:val="5-Char"/>
          <w:rFonts w:eastAsia="Batang" w:hint="cs"/>
          <w:rtl/>
        </w:rPr>
        <w:t>ِ</w:t>
      </w:r>
      <w:r w:rsidR="000A6029" w:rsidRPr="00544D97">
        <w:rPr>
          <w:rStyle w:val="5-Char"/>
          <w:rFonts w:eastAsia="Batang" w:hint="cs"/>
          <w:rtl/>
        </w:rPr>
        <w:t>ه</w:t>
      </w:r>
      <w:r w:rsidR="000240D6" w:rsidRPr="00544D97">
        <w:rPr>
          <w:rStyle w:val="5-Char"/>
          <w:rFonts w:eastAsia="Batang" w:hint="cs"/>
          <w:rtl/>
        </w:rPr>
        <w:t>ِ</w:t>
      </w:r>
      <w:r w:rsidR="000A6029" w:rsidRPr="00544D97">
        <w:rPr>
          <w:rStyle w:val="5-Char"/>
          <w:rFonts w:eastAsia="Batang" w:hint="cs"/>
          <w:rtl/>
        </w:rPr>
        <w:t>»</w:t>
      </w:r>
      <w:r w:rsidR="000A6029" w:rsidRPr="007100A7">
        <w:rPr>
          <w:rStyle w:val="1-Char"/>
          <w:rFonts w:hint="cs"/>
          <w:rtl/>
        </w:rPr>
        <w:t xml:space="preserve"> </w:t>
      </w:r>
      <w:r w:rsidR="0087571E" w:rsidRPr="007100A7">
        <w:rPr>
          <w:rStyle w:val="1-Char"/>
          <w:rFonts w:hint="cs"/>
          <w:rtl/>
        </w:rPr>
        <w:t>(</w:t>
      </w:r>
      <w:r w:rsidR="00296EC5" w:rsidRPr="007100A7">
        <w:rPr>
          <w:rStyle w:val="1-Char"/>
          <w:rFonts w:hint="cs"/>
          <w:rtl/>
        </w:rPr>
        <w:t>بخار</w:t>
      </w:r>
      <w:r w:rsidR="00446BB7">
        <w:rPr>
          <w:rStyle w:val="1-Char"/>
          <w:rFonts w:hint="cs"/>
          <w:rtl/>
        </w:rPr>
        <w:t>ی</w:t>
      </w:r>
      <w:r w:rsidR="0087571E" w:rsidRPr="007100A7">
        <w:rPr>
          <w:rStyle w:val="1-Char"/>
          <w:rFonts w:hint="cs"/>
          <w:rtl/>
        </w:rPr>
        <w:t xml:space="preserve"> و مسلم)؛ </w:t>
      </w:r>
      <w:r w:rsidR="0087571E" w:rsidRPr="00544D97">
        <w:rPr>
          <w:rStyle w:val="1-Char"/>
          <w:rFonts w:hint="cs"/>
          <w:rtl/>
        </w:rPr>
        <w:t>«پ</w:t>
      </w:r>
      <w:r w:rsidR="00446BB7">
        <w:rPr>
          <w:rStyle w:val="1-Char"/>
          <w:rFonts w:hint="cs"/>
          <w:rtl/>
        </w:rPr>
        <w:t>ی</w:t>
      </w:r>
      <w:r w:rsidR="0087571E" w:rsidRPr="00544D97">
        <w:rPr>
          <w:rStyle w:val="1-Char"/>
          <w:rFonts w:hint="cs"/>
          <w:rtl/>
        </w:rPr>
        <w:t>امبر</w:t>
      </w:r>
      <w:r w:rsidR="00FE6406" w:rsidRPr="00FE6406">
        <w:rPr>
          <w:rStyle w:val="1-Char"/>
          <w:rFonts w:cs="CTraditional Arabic" w:hint="cs"/>
          <w:rtl/>
        </w:rPr>
        <w:t xml:space="preserve"> ج</w:t>
      </w:r>
      <w:r w:rsidR="0087571E" w:rsidRPr="00544D97">
        <w:rPr>
          <w:rStyle w:val="1-Char"/>
          <w:rFonts w:hint="cs"/>
          <w:rtl/>
        </w:rPr>
        <w:t xml:space="preserve"> همواره ابتدا کردن از طرف راست را دوست م</w:t>
      </w:r>
      <w:r w:rsidR="00446BB7">
        <w:rPr>
          <w:rStyle w:val="1-Char"/>
          <w:rFonts w:hint="cs"/>
          <w:rtl/>
        </w:rPr>
        <w:t>ی</w:t>
      </w:r>
      <w:r w:rsidR="0087571E" w:rsidRPr="00544D97">
        <w:rPr>
          <w:rStyle w:val="1-Char"/>
          <w:rFonts w:hint="cs"/>
          <w:rtl/>
        </w:rPr>
        <w:t>‌داشت؛ خواه در کفش پوش</w:t>
      </w:r>
      <w:r w:rsidR="00446BB7">
        <w:rPr>
          <w:rStyle w:val="1-Char"/>
          <w:rFonts w:hint="cs"/>
          <w:rtl/>
        </w:rPr>
        <w:t>ی</w:t>
      </w:r>
      <w:r w:rsidR="0087571E" w:rsidRPr="00544D97">
        <w:rPr>
          <w:rStyle w:val="1-Char"/>
          <w:rFonts w:hint="cs"/>
          <w:rtl/>
        </w:rPr>
        <w:t>دن و شانه کردن مو</w:t>
      </w:r>
      <w:r w:rsidR="00446BB7">
        <w:rPr>
          <w:rStyle w:val="1-Char"/>
          <w:rFonts w:hint="cs"/>
          <w:rtl/>
        </w:rPr>
        <w:t>ی</w:t>
      </w:r>
      <w:r w:rsidR="0087571E" w:rsidRPr="00544D97">
        <w:rPr>
          <w:rStyle w:val="1-Char"/>
          <w:rFonts w:hint="cs"/>
          <w:rtl/>
        </w:rPr>
        <w:t>ش و خواه در وضو و غسل و همه</w:t>
      </w:r>
      <w:r w:rsidR="0080702C" w:rsidRPr="00544D97">
        <w:rPr>
          <w:rStyle w:val="1-Char"/>
          <w:rFonts w:hint="cs"/>
          <w:rtl/>
        </w:rPr>
        <w:t>‌</w:t>
      </w:r>
      <w:r w:rsidR="00446BB7">
        <w:rPr>
          <w:rStyle w:val="1-Char"/>
          <w:rFonts w:hint="cs"/>
          <w:rtl/>
        </w:rPr>
        <w:t>ی</w:t>
      </w:r>
      <w:r w:rsidR="0080702C" w:rsidRPr="00544D97">
        <w:rPr>
          <w:rStyle w:val="1-Char"/>
          <w:rFonts w:hint="cs"/>
          <w:rtl/>
        </w:rPr>
        <w:t xml:space="preserve"> </w:t>
      </w:r>
      <w:r w:rsidR="0087571E" w:rsidRPr="00544D97">
        <w:rPr>
          <w:rStyle w:val="1-Char"/>
          <w:rFonts w:hint="cs"/>
          <w:rtl/>
        </w:rPr>
        <w:t>کارها</w:t>
      </w:r>
      <w:r w:rsidR="00446BB7">
        <w:rPr>
          <w:rStyle w:val="1-Char"/>
          <w:rFonts w:hint="cs"/>
          <w:rtl/>
        </w:rPr>
        <w:t>ی</w:t>
      </w:r>
      <w:r w:rsidR="0087571E" w:rsidRPr="00544D97">
        <w:rPr>
          <w:rStyle w:val="1-Char"/>
          <w:rFonts w:hint="cs"/>
          <w:rtl/>
        </w:rPr>
        <w:t>ش»</w:t>
      </w:r>
      <w:r w:rsidR="0087571E" w:rsidRPr="007100A7">
        <w:rPr>
          <w:rStyle w:val="1-Char"/>
          <w:rFonts w:hint="cs"/>
          <w:rtl/>
        </w:rPr>
        <w:t>.]</w:t>
      </w:r>
    </w:p>
    <w:p w:rsidR="0087571E" w:rsidRPr="007100A7" w:rsidRDefault="0087571E" w:rsidP="00AF1D25">
      <w:pPr>
        <w:rPr>
          <w:rStyle w:val="1-Char"/>
          <w:rtl/>
        </w:rPr>
      </w:pPr>
      <w:r w:rsidRPr="00FE6406">
        <w:rPr>
          <w:rStyle w:val="9-Char"/>
          <w:rFonts w:eastAsia="Batang" w:hint="cs"/>
          <w:rtl/>
        </w:rPr>
        <w:t>*</w:t>
      </w:r>
      <w:r w:rsidRPr="007100A7">
        <w:rPr>
          <w:rStyle w:val="1-Char"/>
          <w:rFonts w:hint="cs"/>
          <w:rtl/>
        </w:rPr>
        <w:t xml:space="preserve"> [به هنگام شستن دستان و پاها، شستن</w:t>
      </w:r>
      <w:r w:rsidR="000751A8">
        <w:rPr>
          <w:rStyle w:val="1-Char"/>
          <w:rFonts w:hint="cs"/>
          <w:rtl/>
        </w:rPr>
        <w:t xml:space="preserve"> آن‌ها </w:t>
      </w:r>
      <w:r w:rsidRPr="007100A7">
        <w:rPr>
          <w:rStyle w:val="1-Char"/>
          <w:rFonts w:hint="cs"/>
          <w:rtl/>
        </w:rPr>
        <w:t xml:space="preserve">را] </w:t>
      </w:r>
      <w:r w:rsidRPr="00FE6406">
        <w:rPr>
          <w:rStyle w:val="9-Char"/>
          <w:rFonts w:eastAsia="Batang" w:hint="cs"/>
          <w:rtl/>
        </w:rPr>
        <w:t>از سر انگشتان</w:t>
      </w:r>
      <w:r w:rsidR="006860A0" w:rsidRPr="00FE6406">
        <w:rPr>
          <w:rStyle w:val="9-Char"/>
          <w:rFonts w:eastAsia="Batang" w:hint="cs"/>
          <w:rtl/>
        </w:rPr>
        <w:t>ِ</w:t>
      </w:r>
      <w:r w:rsidRPr="007100A7">
        <w:rPr>
          <w:rStyle w:val="1-Char"/>
          <w:rFonts w:hint="cs"/>
          <w:rtl/>
        </w:rPr>
        <w:t xml:space="preserve"> [دست‌ها و پاها] آغاز نما</w:t>
      </w:r>
      <w:r w:rsidR="00446BB7">
        <w:rPr>
          <w:rStyle w:val="1-Char"/>
          <w:rFonts w:hint="cs"/>
          <w:rtl/>
        </w:rPr>
        <w:t>ی</w:t>
      </w:r>
      <w:r w:rsidRPr="007100A7">
        <w:rPr>
          <w:rStyle w:val="1-Char"/>
          <w:rFonts w:hint="cs"/>
          <w:rtl/>
        </w:rPr>
        <w:t>د.</w:t>
      </w:r>
    </w:p>
    <w:p w:rsidR="0087571E" w:rsidRPr="007100A7" w:rsidRDefault="0087571E" w:rsidP="00AF1D25">
      <w:pPr>
        <w:rPr>
          <w:rStyle w:val="1-Char"/>
          <w:rtl/>
        </w:rPr>
      </w:pPr>
      <w:r w:rsidRPr="007100A7">
        <w:rPr>
          <w:rStyle w:val="1-Char"/>
          <w:rFonts w:hint="cs"/>
          <w:rtl/>
        </w:rPr>
        <w:t xml:space="preserve">* [و به هنگام مسح سر، مسح آن را] </w:t>
      </w:r>
      <w:r w:rsidRPr="00FE6406">
        <w:rPr>
          <w:rStyle w:val="9-Char"/>
          <w:rFonts w:eastAsia="Batang" w:hint="cs"/>
          <w:rtl/>
        </w:rPr>
        <w:t>از جلو سر</w:t>
      </w:r>
      <w:r w:rsidRPr="007100A7">
        <w:rPr>
          <w:rStyle w:val="1-Char"/>
          <w:rFonts w:hint="cs"/>
          <w:rtl/>
        </w:rPr>
        <w:t xml:space="preserve"> آغاز کند.</w:t>
      </w:r>
    </w:p>
    <w:p w:rsidR="0087571E" w:rsidRPr="007100A7" w:rsidRDefault="0087571E" w:rsidP="00AF1D25">
      <w:pPr>
        <w:rPr>
          <w:rStyle w:val="1-Char"/>
          <w:rtl/>
        </w:rPr>
      </w:pPr>
      <w:r w:rsidRPr="00FE6406">
        <w:rPr>
          <w:rStyle w:val="9-Char"/>
          <w:rFonts w:eastAsia="Batang" w:hint="cs"/>
          <w:rtl/>
        </w:rPr>
        <w:t>* و مسح گردن</w:t>
      </w:r>
      <w:r w:rsidR="006860A0" w:rsidRPr="00FE6406">
        <w:rPr>
          <w:rStyle w:val="9-Char"/>
          <w:rFonts w:eastAsia="Batang" w:hint="cs"/>
          <w:rtl/>
        </w:rPr>
        <w:t>،</w:t>
      </w:r>
      <w:r w:rsidRPr="00FE6406">
        <w:rPr>
          <w:rStyle w:val="9-Char"/>
          <w:rFonts w:eastAsia="Batang" w:hint="cs"/>
          <w:rtl/>
        </w:rPr>
        <w:t xml:space="preserve"> سنّت م</w:t>
      </w:r>
      <w:r w:rsidR="00446BB7">
        <w:rPr>
          <w:rStyle w:val="9-Char"/>
          <w:rFonts w:eastAsia="Batang" w:hint="cs"/>
          <w:rtl/>
        </w:rPr>
        <w:t>ی</w:t>
      </w:r>
      <w:r w:rsidRPr="00FE6406">
        <w:rPr>
          <w:rStyle w:val="9-Char"/>
          <w:rFonts w:eastAsia="Batang" w:hint="cs"/>
          <w:rtl/>
        </w:rPr>
        <w:t>‌باشد نه مسح حلقوم؛</w:t>
      </w:r>
      <w:r w:rsidRPr="007100A7">
        <w:rPr>
          <w:rStyle w:val="1-Char"/>
          <w:rFonts w:hint="cs"/>
          <w:rtl/>
        </w:rPr>
        <w:t xml:space="preserve"> [ز</w:t>
      </w:r>
      <w:r w:rsidR="00446BB7">
        <w:rPr>
          <w:rStyle w:val="1-Char"/>
          <w:rFonts w:hint="cs"/>
          <w:rtl/>
        </w:rPr>
        <w:t>ی</w:t>
      </w:r>
      <w:r w:rsidRPr="007100A7">
        <w:rPr>
          <w:rStyle w:val="1-Char"/>
          <w:rFonts w:hint="cs"/>
          <w:rtl/>
        </w:rPr>
        <w:t>را مسح کردن حلقوم بدعت است؛ و از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ثابت شده که: </w:t>
      </w:r>
      <w:r w:rsidRPr="00544D97">
        <w:rPr>
          <w:rStyle w:val="5-Char"/>
          <w:rFonts w:eastAsia="Batang" w:hint="cs"/>
          <w:rtl/>
        </w:rPr>
        <w:t>«ا</w:t>
      </w:r>
      <w:r w:rsidR="00E5371D" w:rsidRPr="00544D97">
        <w:rPr>
          <w:rStyle w:val="5-Char"/>
          <w:rFonts w:eastAsia="Batang" w:hint="cs"/>
          <w:rtl/>
        </w:rPr>
        <w:t>ِ</w:t>
      </w:r>
      <w:r w:rsidRPr="00544D97">
        <w:rPr>
          <w:rStyle w:val="5-Char"/>
          <w:rFonts w:eastAsia="Batang" w:hint="cs"/>
          <w:rtl/>
        </w:rPr>
        <w:t>نّ</w:t>
      </w:r>
      <w:r w:rsidR="00E5371D" w:rsidRPr="00544D97">
        <w:rPr>
          <w:rStyle w:val="5-Char"/>
          <w:rFonts w:eastAsia="Batang" w:hint="cs"/>
          <w:rtl/>
        </w:rPr>
        <w:t>َ</w:t>
      </w:r>
      <w:r w:rsidRPr="00544D97">
        <w:rPr>
          <w:rStyle w:val="5-Char"/>
          <w:rFonts w:eastAsia="Batang" w:hint="cs"/>
          <w:rtl/>
        </w:rPr>
        <w:t>ه</w:t>
      </w:r>
      <w:r w:rsidR="00E5371D" w:rsidRPr="00544D97">
        <w:rPr>
          <w:rStyle w:val="5-Char"/>
          <w:rFonts w:eastAsia="Batang" w:hint="cs"/>
          <w:rtl/>
        </w:rPr>
        <w:t>ُ</w:t>
      </w:r>
      <w:r w:rsidR="00FE6406" w:rsidRPr="00FE6406">
        <w:rPr>
          <w:rStyle w:val="1-Char"/>
          <w:rFonts w:cs="CTraditional Arabic" w:hint="cs"/>
          <w:rtl/>
        </w:rPr>
        <w:t xml:space="preserve"> ج</w:t>
      </w:r>
      <w:r w:rsidRPr="00544D97">
        <w:rPr>
          <w:rStyle w:val="5-Char"/>
          <w:rFonts w:eastAsia="Batang" w:hint="cs"/>
          <w:rtl/>
        </w:rPr>
        <w:t xml:space="preserve"> </w:t>
      </w:r>
      <w:r w:rsidRPr="00D17AB9">
        <w:rPr>
          <w:rStyle w:val="5-Char"/>
          <w:rFonts w:eastAsia="Batang" w:hint="cs"/>
          <w:rtl/>
        </w:rPr>
        <w:t>ت</w:t>
      </w:r>
      <w:r w:rsidR="00E5371D" w:rsidRPr="00D17AB9">
        <w:rPr>
          <w:rStyle w:val="5-Char"/>
          <w:rFonts w:eastAsia="Batang" w:hint="cs"/>
          <w:rtl/>
        </w:rPr>
        <w:t>َ</w:t>
      </w:r>
      <w:r w:rsidRPr="00D17AB9">
        <w:rPr>
          <w:rStyle w:val="5-Char"/>
          <w:rFonts w:eastAsia="Batang" w:hint="cs"/>
          <w:rtl/>
        </w:rPr>
        <w:t>و</w:t>
      </w:r>
      <w:r w:rsidR="00E5371D" w:rsidRPr="00D17AB9">
        <w:rPr>
          <w:rStyle w:val="5-Char"/>
          <w:rFonts w:eastAsia="Batang" w:hint="cs"/>
          <w:rtl/>
        </w:rPr>
        <w:t>َ</w:t>
      </w:r>
      <w:r w:rsidRPr="00D17AB9">
        <w:rPr>
          <w:rStyle w:val="5-Char"/>
          <w:rFonts w:eastAsia="Batang" w:hint="cs"/>
          <w:rtl/>
        </w:rPr>
        <w:t>ضّ</w:t>
      </w:r>
      <w:r w:rsidR="00E5371D" w:rsidRPr="00D17AB9">
        <w:rPr>
          <w:rStyle w:val="5-Char"/>
          <w:rFonts w:eastAsia="Batang" w:hint="cs"/>
          <w:rtl/>
        </w:rPr>
        <w:t>َ</w:t>
      </w:r>
      <w:r w:rsidRPr="00D17AB9">
        <w:rPr>
          <w:rStyle w:val="5-Char"/>
          <w:rFonts w:eastAsia="Batang" w:hint="cs"/>
          <w:rtl/>
        </w:rPr>
        <w:t>أ</w:t>
      </w:r>
      <w:r w:rsidR="00E5371D" w:rsidRPr="00D17AB9">
        <w:rPr>
          <w:rStyle w:val="5-Char"/>
          <w:rFonts w:eastAsia="Batang" w:hint="cs"/>
          <w:rtl/>
        </w:rPr>
        <w:t>َ</w:t>
      </w:r>
      <w:r w:rsidRPr="00D17AB9">
        <w:rPr>
          <w:rStyle w:val="5-Char"/>
          <w:rFonts w:eastAsia="Batang" w:hint="cs"/>
          <w:rtl/>
        </w:rPr>
        <w:t xml:space="preserve"> و</w:t>
      </w:r>
      <w:r w:rsidR="00E5371D" w:rsidRPr="00D17AB9">
        <w:rPr>
          <w:rStyle w:val="5-Char"/>
          <w:rFonts w:eastAsia="Batang" w:hint="cs"/>
          <w:rtl/>
        </w:rPr>
        <w:t>َ</w:t>
      </w:r>
      <w:r w:rsidRPr="00D17AB9">
        <w:rPr>
          <w:rStyle w:val="5-Char"/>
          <w:rFonts w:eastAsia="Batang" w:hint="cs"/>
          <w:rtl/>
        </w:rPr>
        <w:t xml:space="preserve"> </w:t>
      </w:r>
      <w:r w:rsidR="00E5371D" w:rsidRPr="00D17AB9">
        <w:rPr>
          <w:rStyle w:val="5-Char"/>
          <w:rFonts w:eastAsia="Batang" w:hint="cs"/>
          <w:rtl/>
        </w:rPr>
        <w:t>أَ</w:t>
      </w:r>
      <w:r w:rsidRPr="00D17AB9">
        <w:rPr>
          <w:rStyle w:val="5-Char"/>
          <w:rFonts w:eastAsia="Batang" w:hint="cs"/>
          <w:rtl/>
        </w:rPr>
        <w:t>و</w:t>
      </w:r>
      <w:r w:rsidR="00E5371D" w:rsidRPr="00D17AB9">
        <w:rPr>
          <w:rStyle w:val="5-Char"/>
          <w:rFonts w:eastAsia="Batang" w:hint="cs"/>
          <w:rtl/>
        </w:rPr>
        <w:t>ْ</w:t>
      </w:r>
      <w:r w:rsidR="00B44DD3" w:rsidRPr="00D17AB9">
        <w:rPr>
          <w:rStyle w:val="5-Char"/>
          <w:rFonts w:eastAsia="Batang" w:hint="cs"/>
          <w:rtl/>
        </w:rPr>
        <w:t xml:space="preserve"> م</w:t>
      </w:r>
      <w:r w:rsidR="00E5371D" w:rsidRPr="00D17AB9">
        <w:rPr>
          <w:rStyle w:val="5-Char"/>
          <w:rFonts w:eastAsia="Batang" w:hint="cs"/>
          <w:rtl/>
        </w:rPr>
        <w:t>َأَ</w:t>
      </w:r>
      <w:r w:rsidR="00B44DD3" w:rsidRPr="00D17AB9">
        <w:rPr>
          <w:rStyle w:val="5-Char"/>
          <w:rFonts w:eastAsia="Batang" w:hint="cs"/>
          <w:rtl/>
        </w:rPr>
        <w:t xml:space="preserve"> ب</w:t>
      </w:r>
      <w:r w:rsidR="00E5371D" w:rsidRPr="00D17AB9">
        <w:rPr>
          <w:rStyle w:val="5-Char"/>
          <w:rFonts w:eastAsia="Batang" w:hint="cs"/>
          <w:rtl/>
        </w:rPr>
        <w:t>ِ</w:t>
      </w:r>
      <w:r w:rsidR="00C12E54" w:rsidRPr="00D17AB9">
        <w:rPr>
          <w:rStyle w:val="5-Char"/>
          <w:rFonts w:eastAsia="Batang" w:hint="cs"/>
          <w:rtl/>
        </w:rPr>
        <w:t>ي</w:t>
      </w:r>
      <w:r w:rsidR="00E5371D" w:rsidRPr="00D17AB9">
        <w:rPr>
          <w:rStyle w:val="5-Char"/>
          <w:rFonts w:eastAsia="Batang" w:hint="cs"/>
          <w:rtl/>
        </w:rPr>
        <w:t>َ</w:t>
      </w:r>
      <w:r w:rsidR="00B44DD3" w:rsidRPr="00D17AB9">
        <w:rPr>
          <w:rStyle w:val="5-Char"/>
          <w:rFonts w:eastAsia="Batang" w:hint="cs"/>
          <w:rtl/>
        </w:rPr>
        <w:t>د</w:t>
      </w:r>
      <w:r w:rsidR="00E5371D" w:rsidRPr="00D17AB9">
        <w:rPr>
          <w:rStyle w:val="5-Char"/>
          <w:rFonts w:eastAsia="Batang" w:hint="cs"/>
          <w:rtl/>
        </w:rPr>
        <w:t>َ</w:t>
      </w:r>
      <w:r w:rsidR="00C12E54" w:rsidRPr="00D17AB9">
        <w:rPr>
          <w:rStyle w:val="5-Char"/>
          <w:rFonts w:eastAsia="Batang" w:hint="cs"/>
          <w:rtl/>
        </w:rPr>
        <w:t>ي</w:t>
      </w:r>
      <w:r w:rsidR="00E5371D" w:rsidRPr="00D17AB9">
        <w:rPr>
          <w:rStyle w:val="5-Char"/>
          <w:rFonts w:eastAsia="Batang" w:hint="cs"/>
          <w:rtl/>
        </w:rPr>
        <w:t>ْ</w:t>
      </w:r>
      <w:r w:rsidR="00B44DD3" w:rsidRPr="00D17AB9">
        <w:rPr>
          <w:rStyle w:val="5-Char"/>
          <w:rFonts w:eastAsia="Batang" w:hint="cs"/>
          <w:rtl/>
        </w:rPr>
        <w:t>ه</w:t>
      </w:r>
      <w:r w:rsidR="00E5371D" w:rsidRPr="00D17AB9">
        <w:rPr>
          <w:rStyle w:val="5-Char"/>
          <w:rFonts w:eastAsia="Batang" w:hint="cs"/>
          <w:rtl/>
        </w:rPr>
        <w:t>ِ</w:t>
      </w:r>
      <w:r w:rsidR="00B44DD3" w:rsidRPr="00D17AB9">
        <w:rPr>
          <w:rStyle w:val="5-Char"/>
          <w:rFonts w:eastAsia="Batang" w:hint="cs"/>
          <w:rtl/>
        </w:rPr>
        <w:t xml:space="preserve"> م</w:t>
      </w:r>
      <w:r w:rsidR="00E5371D" w:rsidRPr="00D17AB9">
        <w:rPr>
          <w:rStyle w:val="5-Char"/>
          <w:rFonts w:eastAsia="Batang" w:hint="cs"/>
          <w:rtl/>
        </w:rPr>
        <w:t>ِ</w:t>
      </w:r>
      <w:r w:rsidR="00B44DD3" w:rsidRPr="00D17AB9">
        <w:rPr>
          <w:rStyle w:val="5-Char"/>
          <w:rFonts w:eastAsia="Batang" w:hint="cs"/>
          <w:rtl/>
        </w:rPr>
        <w:t>ن</w:t>
      </w:r>
      <w:r w:rsidR="00E5371D" w:rsidRPr="00D17AB9">
        <w:rPr>
          <w:rStyle w:val="5-Char"/>
          <w:rFonts w:eastAsia="Batang" w:hint="cs"/>
          <w:rtl/>
        </w:rPr>
        <w:t>ْ</w:t>
      </w:r>
      <w:r w:rsidR="00B44DD3" w:rsidRPr="00D17AB9">
        <w:rPr>
          <w:rStyle w:val="5-Char"/>
          <w:rFonts w:eastAsia="Batang" w:hint="cs"/>
          <w:rtl/>
        </w:rPr>
        <w:t xml:space="preserve"> م</w:t>
      </w:r>
      <w:r w:rsidR="00E5371D" w:rsidRPr="00D17AB9">
        <w:rPr>
          <w:rStyle w:val="5-Char"/>
          <w:rFonts w:eastAsia="Batang" w:hint="cs"/>
          <w:rtl/>
        </w:rPr>
        <w:t>ُ</w:t>
      </w:r>
      <w:r w:rsidR="00B44DD3" w:rsidRPr="00D17AB9">
        <w:rPr>
          <w:rStyle w:val="5-Char"/>
          <w:rFonts w:eastAsia="Batang" w:hint="cs"/>
          <w:rtl/>
        </w:rPr>
        <w:t>ق</w:t>
      </w:r>
      <w:r w:rsidR="00E5371D" w:rsidRPr="00D17AB9">
        <w:rPr>
          <w:rStyle w:val="5-Char"/>
          <w:rFonts w:eastAsia="Batang" w:hint="cs"/>
          <w:rtl/>
        </w:rPr>
        <w:t>َ</w:t>
      </w:r>
      <w:r w:rsidR="00B44DD3" w:rsidRPr="00D17AB9">
        <w:rPr>
          <w:rStyle w:val="5-Char"/>
          <w:rFonts w:eastAsia="Batang" w:hint="cs"/>
          <w:rtl/>
        </w:rPr>
        <w:t>دّ</w:t>
      </w:r>
      <w:r w:rsidR="00E5371D" w:rsidRPr="00D17AB9">
        <w:rPr>
          <w:rStyle w:val="5-Char"/>
          <w:rFonts w:eastAsia="Batang" w:hint="cs"/>
          <w:rtl/>
        </w:rPr>
        <w:t>َ</w:t>
      </w:r>
      <w:r w:rsidR="00B44DD3" w:rsidRPr="00D17AB9">
        <w:rPr>
          <w:rStyle w:val="5-Char"/>
          <w:rFonts w:eastAsia="Batang" w:hint="cs"/>
          <w:rtl/>
        </w:rPr>
        <w:t>م</w:t>
      </w:r>
      <w:r w:rsidR="00E5371D" w:rsidRPr="00D17AB9">
        <w:rPr>
          <w:rStyle w:val="5-Char"/>
          <w:rFonts w:eastAsia="Batang" w:hint="cs"/>
          <w:rtl/>
        </w:rPr>
        <w:t>ِ</w:t>
      </w:r>
      <w:r w:rsidR="00B44DD3" w:rsidRPr="00D17AB9">
        <w:rPr>
          <w:rStyle w:val="5-Char"/>
          <w:rFonts w:eastAsia="Batang" w:hint="cs"/>
          <w:rtl/>
        </w:rPr>
        <w:t xml:space="preserve"> ر</w:t>
      </w:r>
      <w:r w:rsidR="00E5371D" w:rsidRPr="00D17AB9">
        <w:rPr>
          <w:rStyle w:val="5-Char"/>
          <w:rFonts w:eastAsia="Batang" w:hint="cs"/>
          <w:rtl/>
        </w:rPr>
        <w:t>َ</w:t>
      </w:r>
      <w:r w:rsidR="00B44DD3" w:rsidRPr="00D17AB9">
        <w:rPr>
          <w:rStyle w:val="5-Char"/>
          <w:rFonts w:eastAsia="Batang" w:hint="cs"/>
          <w:rtl/>
        </w:rPr>
        <w:t>أ</w:t>
      </w:r>
      <w:r w:rsidR="00E5371D" w:rsidRPr="00D17AB9">
        <w:rPr>
          <w:rStyle w:val="5-Char"/>
          <w:rFonts w:eastAsia="Batang" w:hint="cs"/>
          <w:rtl/>
        </w:rPr>
        <w:t>ْ</w:t>
      </w:r>
      <w:r w:rsidR="00131BDA" w:rsidRPr="00D17AB9">
        <w:rPr>
          <w:rStyle w:val="5-Char"/>
          <w:rFonts w:eastAsia="Batang" w:hint="cs"/>
          <w:rtl/>
        </w:rPr>
        <w:t>س</w:t>
      </w:r>
      <w:r w:rsidR="00E5371D" w:rsidRPr="00D17AB9">
        <w:rPr>
          <w:rStyle w:val="5-Char"/>
          <w:rFonts w:eastAsia="Batang" w:hint="cs"/>
          <w:rtl/>
        </w:rPr>
        <w:t>ِ</w:t>
      </w:r>
      <w:r w:rsidR="00131BDA" w:rsidRPr="00D17AB9">
        <w:rPr>
          <w:rStyle w:val="5-Char"/>
          <w:rFonts w:eastAsia="Batang" w:hint="cs"/>
          <w:rtl/>
        </w:rPr>
        <w:t>ه</w:t>
      </w:r>
      <w:r w:rsidR="00E5371D" w:rsidRPr="00D17AB9">
        <w:rPr>
          <w:rStyle w:val="5-Char"/>
          <w:rFonts w:eastAsia="Batang" w:hint="cs"/>
          <w:rtl/>
        </w:rPr>
        <w:t>ِ</w:t>
      </w:r>
      <w:r w:rsidR="00131BDA" w:rsidRPr="00D17AB9">
        <w:rPr>
          <w:rStyle w:val="5-Char"/>
          <w:rFonts w:eastAsia="Batang" w:hint="cs"/>
          <w:rtl/>
        </w:rPr>
        <w:t xml:space="preserve"> ح</w:t>
      </w:r>
      <w:r w:rsidR="00E5371D" w:rsidRPr="00D17AB9">
        <w:rPr>
          <w:rStyle w:val="5-Char"/>
          <w:rFonts w:eastAsia="Batang" w:hint="cs"/>
          <w:rtl/>
        </w:rPr>
        <w:t>َ</w:t>
      </w:r>
      <w:r w:rsidR="00131BDA" w:rsidRPr="00D17AB9">
        <w:rPr>
          <w:rStyle w:val="5-Char"/>
          <w:rFonts w:eastAsia="Batang" w:hint="cs"/>
          <w:rtl/>
        </w:rPr>
        <w:t>تّ</w:t>
      </w:r>
      <w:r w:rsidR="00E5371D" w:rsidRPr="00D17AB9">
        <w:rPr>
          <w:rStyle w:val="5-Char"/>
          <w:rFonts w:eastAsia="Batang" w:hint="cs"/>
          <w:rtl/>
        </w:rPr>
        <w:t>ٰ</w:t>
      </w:r>
      <w:r w:rsidR="00C12E54" w:rsidRPr="00D17AB9">
        <w:rPr>
          <w:rStyle w:val="5-Char"/>
          <w:rFonts w:eastAsia="Batang" w:hint="cs"/>
          <w:rtl/>
        </w:rPr>
        <w:t>ي</w:t>
      </w:r>
      <w:r w:rsidR="00131BDA" w:rsidRPr="00D17AB9">
        <w:rPr>
          <w:rStyle w:val="5-Char"/>
          <w:rFonts w:eastAsia="Batang" w:hint="cs"/>
          <w:rtl/>
        </w:rPr>
        <w:t xml:space="preserve"> ب</w:t>
      </w:r>
      <w:r w:rsidR="00E5371D" w:rsidRPr="00D17AB9">
        <w:rPr>
          <w:rStyle w:val="5-Char"/>
          <w:rFonts w:eastAsia="Batang" w:hint="cs"/>
          <w:rtl/>
        </w:rPr>
        <w:t>َ</w:t>
      </w:r>
      <w:r w:rsidR="00131BDA" w:rsidRPr="00D17AB9">
        <w:rPr>
          <w:rStyle w:val="5-Char"/>
          <w:rFonts w:eastAsia="Batang" w:hint="cs"/>
          <w:rtl/>
        </w:rPr>
        <w:t>ل</w:t>
      </w:r>
      <w:r w:rsidR="00E5371D" w:rsidRPr="00D17AB9">
        <w:rPr>
          <w:rStyle w:val="5-Char"/>
          <w:rFonts w:eastAsia="Batang" w:hint="cs"/>
          <w:rtl/>
        </w:rPr>
        <w:t>َ</w:t>
      </w:r>
      <w:r w:rsidR="00131BDA" w:rsidRPr="00D17AB9">
        <w:rPr>
          <w:rStyle w:val="5-Char"/>
          <w:rFonts w:eastAsia="Batang" w:hint="cs"/>
          <w:rtl/>
        </w:rPr>
        <w:t>غ</w:t>
      </w:r>
      <w:r w:rsidR="00E5371D" w:rsidRPr="00D17AB9">
        <w:rPr>
          <w:rStyle w:val="5-Char"/>
          <w:rFonts w:eastAsia="Batang" w:hint="cs"/>
          <w:rtl/>
        </w:rPr>
        <w:t>َ</w:t>
      </w:r>
      <w:r w:rsidR="00131BDA" w:rsidRPr="00D17AB9">
        <w:rPr>
          <w:rStyle w:val="5-Char"/>
          <w:rFonts w:eastAsia="Batang" w:hint="cs"/>
          <w:rtl/>
        </w:rPr>
        <w:t xml:space="preserve"> ب</w:t>
      </w:r>
      <w:r w:rsidR="00E5371D" w:rsidRPr="00D17AB9">
        <w:rPr>
          <w:rStyle w:val="5-Char"/>
          <w:rFonts w:eastAsia="Batang" w:hint="cs"/>
          <w:rtl/>
        </w:rPr>
        <w:t>ِ</w:t>
      </w:r>
      <w:r w:rsidR="00131BDA" w:rsidRPr="00D17AB9">
        <w:rPr>
          <w:rStyle w:val="5-Char"/>
          <w:rFonts w:eastAsia="Batang" w:hint="cs"/>
          <w:rtl/>
        </w:rPr>
        <w:t>ه</w:t>
      </w:r>
      <w:r w:rsidR="00E5371D" w:rsidRPr="00D17AB9">
        <w:rPr>
          <w:rStyle w:val="5-Char"/>
          <w:rFonts w:eastAsia="Batang" w:hint="cs"/>
          <w:rtl/>
        </w:rPr>
        <w:t>ِ</w:t>
      </w:r>
      <w:r w:rsidR="00131BDA" w:rsidRPr="00D17AB9">
        <w:rPr>
          <w:rStyle w:val="5-Char"/>
          <w:rFonts w:eastAsia="Batang" w:hint="cs"/>
          <w:rtl/>
        </w:rPr>
        <w:t>م</w:t>
      </w:r>
      <w:r w:rsidR="00E5371D" w:rsidRPr="00D17AB9">
        <w:rPr>
          <w:rStyle w:val="5-Char"/>
          <w:rFonts w:eastAsia="Batang" w:hint="cs"/>
          <w:rtl/>
        </w:rPr>
        <w:t>ٰ</w:t>
      </w:r>
      <w:r w:rsidR="00131BDA" w:rsidRPr="00D17AB9">
        <w:rPr>
          <w:rStyle w:val="5-Char"/>
          <w:rFonts w:eastAsia="Batang" w:hint="cs"/>
          <w:rtl/>
        </w:rPr>
        <w:t>ا ا</w:t>
      </w:r>
      <w:r w:rsidR="00E5371D" w:rsidRPr="00D17AB9">
        <w:rPr>
          <w:rStyle w:val="5-Char"/>
          <w:rFonts w:eastAsia="Batang" w:hint="cs"/>
          <w:rtl/>
        </w:rPr>
        <w:t>َ</w:t>
      </w:r>
      <w:r w:rsidR="00131BDA" w:rsidRPr="00D17AB9">
        <w:rPr>
          <w:rStyle w:val="5-Char"/>
          <w:rFonts w:eastAsia="Batang" w:hint="cs"/>
          <w:rtl/>
        </w:rPr>
        <w:t>س</w:t>
      </w:r>
      <w:r w:rsidR="00E5371D" w:rsidRPr="00D17AB9">
        <w:rPr>
          <w:rStyle w:val="5-Char"/>
          <w:rFonts w:eastAsia="Batang" w:hint="cs"/>
          <w:rtl/>
        </w:rPr>
        <w:t>ْ</w:t>
      </w:r>
      <w:r w:rsidR="00131BDA" w:rsidRPr="00D17AB9">
        <w:rPr>
          <w:rStyle w:val="5-Char"/>
          <w:rFonts w:eastAsia="Batang" w:hint="cs"/>
          <w:rtl/>
        </w:rPr>
        <w:t>ف</w:t>
      </w:r>
      <w:r w:rsidR="00E5371D" w:rsidRPr="00D17AB9">
        <w:rPr>
          <w:rStyle w:val="5-Char"/>
          <w:rFonts w:eastAsia="Batang" w:hint="cs"/>
          <w:rtl/>
        </w:rPr>
        <w:t>َ</w:t>
      </w:r>
      <w:r w:rsidR="00131BDA" w:rsidRPr="00D17AB9">
        <w:rPr>
          <w:rStyle w:val="5-Char"/>
          <w:rFonts w:eastAsia="Batang" w:hint="cs"/>
          <w:rtl/>
        </w:rPr>
        <w:t>ل</w:t>
      </w:r>
      <w:r w:rsidR="00E5371D" w:rsidRPr="00D17AB9">
        <w:rPr>
          <w:rStyle w:val="5-Char"/>
          <w:rFonts w:eastAsia="Batang" w:hint="cs"/>
          <w:rtl/>
        </w:rPr>
        <w:t>َ</w:t>
      </w:r>
      <w:r w:rsidR="00131BDA" w:rsidRPr="00D17AB9">
        <w:rPr>
          <w:rStyle w:val="5-Char"/>
          <w:rFonts w:eastAsia="Batang" w:hint="cs"/>
          <w:rtl/>
        </w:rPr>
        <w:t xml:space="preserve"> ع</w:t>
      </w:r>
      <w:r w:rsidR="00E5371D" w:rsidRPr="00D17AB9">
        <w:rPr>
          <w:rStyle w:val="5-Char"/>
          <w:rFonts w:eastAsia="Batang" w:hint="cs"/>
          <w:rtl/>
        </w:rPr>
        <w:t>ُ</w:t>
      </w:r>
      <w:r w:rsidR="00131BDA" w:rsidRPr="00D17AB9">
        <w:rPr>
          <w:rStyle w:val="5-Char"/>
          <w:rFonts w:eastAsia="Batang" w:hint="cs"/>
          <w:rtl/>
        </w:rPr>
        <w:t>ن</w:t>
      </w:r>
      <w:r w:rsidR="00E5371D" w:rsidRPr="00D17AB9">
        <w:rPr>
          <w:rStyle w:val="5-Char"/>
          <w:rFonts w:eastAsia="Batang" w:hint="cs"/>
          <w:rtl/>
        </w:rPr>
        <w:t>ُ</w:t>
      </w:r>
      <w:r w:rsidR="00131BDA" w:rsidRPr="00D17AB9">
        <w:rPr>
          <w:rStyle w:val="5-Char"/>
          <w:rFonts w:eastAsia="Batang" w:hint="cs"/>
          <w:rtl/>
        </w:rPr>
        <w:t>ق</w:t>
      </w:r>
      <w:r w:rsidR="00E5371D" w:rsidRPr="00D17AB9">
        <w:rPr>
          <w:rStyle w:val="5-Char"/>
          <w:rFonts w:eastAsia="Batang" w:hint="cs"/>
          <w:rtl/>
        </w:rPr>
        <w:t>َ</w:t>
      </w:r>
      <w:r w:rsidR="00131BDA" w:rsidRPr="00D17AB9">
        <w:rPr>
          <w:rStyle w:val="5-Char"/>
          <w:rFonts w:eastAsia="Batang" w:hint="cs"/>
          <w:rtl/>
        </w:rPr>
        <w:t>ه</w:t>
      </w:r>
      <w:r w:rsidR="00E5371D" w:rsidRPr="00D17AB9">
        <w:rPr>
          <w:rStyle w:val="5-Char"/>
          <w:rFonts w:eastAsia="Batang" w:hint="cs"/>
          <w:rtl/>
        </w:rPr>
        <w:t>ُ</w:t>
      </w:r>
      <w:r w:rsidR="00131BDA" w:rsidRPr="00D17AB9">
        <w:rPr>
          <w:rStyle w:val="5-Char"/>
          <w:rFonts w:eastAsia="Batang" w:hint="cs"/>
          <w:rtl/>
        </w:rPr>
        <w:t xml:space="preserve"> م</w:t>
      </w:r>
      <w:r w:rsidR="00E5371D" w:rsidRPr="00D17AB9">
        <w:rPr>
          <w:rStyle w:val="5-Char"/>
          <w:rFonts w:eastAsia="Batang" w:hint="cs"/>
          <w:rtl/>
        </w:rPr>
        <w:t>ِ</w:t>
      </w:r>
      <w:r w:rsidR="00131BDA" w:rsidRPr="00D17AB9">
        <w:rPr>
          <w:rStyle w:val="5-Char"/>
          <w:rFonts w:eastAsia="Batang" w:hint="cs"/>
          <w:rtl/>
        </w:rPr>
        <w:t>ن</w:t>
      </w:r>
      <w:r w:rsidR="00E5371D" w:rsidRPr="00D17AB9">
        <w:rPr>
          <w:rStyle w:val="5-Char"/>
          <w:rFonts w:eastAsia="Batang" w:hint="cs"/>
          <w:rtl/>
        </w:rPr>
        <w:t>ْ</w:t>
      </w:r>
      <w:r w:rsidR="00131BDA" w:rsidRPr="00D17AB9">
        <w:rPr>
          <w:rStyle w:val="5-Char"/>
          <w:rFonts w:eastAsia="Batang" w:hint="cs"/>
          <w:rtl/>
        </w:rPr>
        <w:t xml:space="preserve"> ق</w:t>
      </w:r>
      <w:r w:rsidR="00E5371D" w:rsidRPr="00D17AB9">
        <w:rPr>
          <w:rStyle w:val="5-Char"/>
          <w:rFonts w:eastAsia="Batang" w:hint="cs"/>
          <w:rtl/>
        </w:rPr>
        <w:t>ِ</w:t>
      </w:r>
      <w:r w:rsidR="00131BDA" w:rsidRPr="00D17AB9">
        <w:rPr>
          <w:rStyle w:val="5-Char"/>
          <w:rFonts w:eastAsia="Batang" w:hint="cs"/>
          <w:rtl/>
        </w:rPr>
        <w:t>ب</w:t>
      </w:r>
      <w:r w:rsidR="00E5371D" w:rsidRPr="00D17AB9">
        <w:rPr>
          <w:rStyle w:val="5-Char"/>
          <w:rFonts w:eastAsia="Batang" w:hint="cs"/>
          <w:rtl/>
        </w:rPr>
        <w:t>َ</w:t>
      </w:r>
      <w:r w:rsidR="00131BDA" w:rsidRPr="00D17AB9">
        <w:rPr>
          <w:rStyle w:val="5-Char"/>
          <w:rFonts w:eastAsia="Batang" w:hint="cs"/>
          <w:rtl/>
        </w:rPr>
        <w:t>ل</w:t>
      </w:r>
      <w:r w:rsidR="00E5371D" w:rsidRPr="00D17AB9">
        <w:rPr>
          <w:rStyle w:val="5-Char"/>
          <w:rFonts w:eastAsia="Batang" w:hint="cs"/>
          <w:rtl/>
        </w:rPr>
        <w:t>ِ</w:t>
      </w:r>
      <w:r w:rsidR="00131BDA" w:rsidRPr="00D17AB9">
        <w:rPr>
          <w:rStyle w:val="5-Char"/>
          <w:rFonts w:eastAsia="Batang" w:hint="cs"/>
          <w:rtl/>
        </w:rPr>
        <w:t xml:space="preserve"> ق</w:t>
      </w:r>
      <w:r w:rsidR="00E5371D" w:rsidRPr="00D17AB9">
        <w:rPr>
          <w:rStyle w:val="5-Char"/>
          <w:rFonts w:eastAsia="Batang" w:hint="cs"/>
          <w:rtl/>
        </w:rPr>
        <w:t>ِ</w:t>
      </w:r>
      <w:r w:rsidR="00131BDA" w:rsidRPr="00D17AB9">
        <w:rPr>
          <w:rStyle w:val="5-Char"/>
          <w:rFonts w:eastAsia="Batang" w:hint="cs"/>
          <w:rtl/>
        </w:rPr>
        <w:t>ف</w:t>
      </w:r>
      <w:r w:rsidR="00E5371D" w:rsidRPr="00D17AB9">
        <w:rPr>
          <w:rStyle w:val="5-Char"/>
          <w:rFonts w:eastAsia="Batang" w:hint="cs"/>
          <w:rtl/>
        </w:rPr>
        <w:t>ٰ</w:t>
      </w:r>
      <w:r w:rsidR="00131BDA" w:rsidRPr="00544D97">
        <w:rPr>
          <w:rStyle w:val="5-Char"/>
          <w:rFonts w:eastAsia="Batang" w:hint="cs"/>
          <w:rtl/>
        </w:rPr>
        <w:t>اه</w:t>
      </w:r>
      <w:r w:rsidR="00E5371D" w:rsidRPr="00544D97">
        <w:rPr>
          <w:rStyle w:val="5-Char"/>
          <w:rFonts w:eastAsia="Batang" w:hint="cs"/>
          <w:rtl/>
        </w:rPr>
        <w:t>ُ</w:t>
      </w:r>
      <w:r w:rsidR="00131BDA" w:rsidRPr="00544D97">
        <w:rPr>
          <w:rStyle w:val="5-Char"/>
          <w:rFonts w:eastAsia="Batang" w:hint="cs"/>
          <w:rtl/>
        </w:rPr>
        <w:t>»</w:t>
      </w:r>
      <w:r w:rsidR="00131BDA" w:rsidRPr="007100A7">
        <w:rPr>
          <w:rStyle w:val="1-Char"/>
          <w:rFonts w:hint="cs"/>
          <w:rtl/>
        </w:rPr>
        <w:t xml:space="preserve"> (طبران</w:t>
      </w:r>
      <w:r w:rsidR="00446BB7">
        <w:rPr>
          <w:rStyle w:val="1-Char"/>
          <w:rFonts w:hint="cs"/>
          <w:rtl/>
        </w:rPr>
        <w:t>ی</w:t>
      </w:r>
      <w:r w:rsidR="00131BDA" w:rsidRPr="007100A7">
        <w:rPr>
          <w:rStyle w:val="1-Char"/>
          <w:rFonts w:hint="cs"/>
          <w:rtl/>
        </w:rPr>
        <w:t xml:space="preserve"> در معجم الکب</w:t>
      </w:r>
      <w:r w:rsidR="00446BB7">
        <w:rPr>
          <w:rStyle w:val="1-Char"/>
          <w:rFonts w:hint="cs"/>
          <w:rtl/>
        </w:rPr>
        <w:t>ی</w:t>
      </w:r>
      <w:r w:rsidR="00131BDA" w:rsidRPr="007100A7">
        <w:rPr>
          <w:rStyle w:val="1-Char"/>
          <w:rFonts w:hint="cs"/>
          <w:rtl/>
        </w:rPr>
        <w:t xml:space="preserve">ر)؛ </w:t>
      </w:r>
      <w:r w:rsidR="00131BDA" w:rsidRPr="00544D97">
        <w:rPr>
          <w:rStyle w:val="1-Char"/>
          <w:rFonts w:hint="cs"/>
          <w:rtl/>
        </w:rPr>
        <w:t>«پ</w:t>
      </w:r>
      <w:r w:rsidR="00446BB7">
        <w:rPr>
          <w:rStyle w:val="1-Char"/>
          <w:rFonts w:hint="cs"/>
          <w:rtl/>
        </w:rPr>
        <w:t>ی</w:t>
      </w:r>
      <w:r w:rsidR="00131BDA" w:rsidRPr="00544D97">
        <w:rPr>
          <w:rStyle w:val="1-Char"/>
          <w:rFonts w:hint="cs"/>
          <w:rtl/>
        </w:rPr>
        <w:t>امبر</w:t>
      </w:r>
      <w:r w:rsidR="00FE6406" w:rsidRPr="00FE6406">
        <w:rPr>
          <w:rStyle w:val="1-Char"/>
          <w:rFonts w:cs="CTraditional Arabic" w:hint="cs"/>
          <w:rtl/>
        </w:rPr>
        <w:t xml:space="preserve"> ج</w:t>
      </w:r>
      <w:r w:rsidR="00131BDA" w:rsidRPr="00544D97">
        <w:rPr>
          <w:rStyle w:val="1-Char"/>
          <w:rFonts w:hint="cs"/>
          <w:rtl/>
        </w:rPr>
        <w:t xml:space="preserve"> وضو گرفت و با دو دستش از جلو</w:t>
      </w:r>
      <w:r w:rsidR="00446BB7">
        <w:rPr>
          <w:rStyle w:val="1-Char"/>
          <w:rFonts w:hint="cs"/>
          <w:rtl/>
        </w:rPr>
        <w:t>ی</w:t>
      </w:r>
      <w:r w:rsidR="00131BDA" w:rsidRPr="00544D97">
        <w:rPr>
          <w:rStyle w:val="1-Char"/>
          <w:rFonts w:hint="cs"/>
          <w:rtl/>
        </w:rPr>
        <w:t xml:space="preserve"> سرش اشاره کرد تا</w:t>
      </w:r>
      <w:r w:rsidR="000751A8">
        <w:rPr>
          <w:rStyle w:val="1-Char"/>
          <w:rFonts w:hint="cs"/>
          <w:rtl/>
        </w:rPr>
        <w:t xml:space="preserve"> آن‌ها </w:t>
      </w:r>
      <w:r w:rsidR="00131BDA" w:rsidRPr="00544D97">
        <w:rPr>
          <w:rStyle w:val="1-Char"/>
          <w:rFonts w:hint="cs"/>
          <w:rtl/>
        </w:rPr>
        <w:t>را به پا</w:t>
      </w:r>
      <w:r w:rsidR="00446BB7">
        <w:rPr>
          <w:rStyle w:val="1-Char"/>
          <w:rFonts w:hint="cs"/>
          <w:rtl/>
        </w:rPr>
        <w:t>یی</w:t>
      </w:r>
      <w:r w:rsidR="00131BDA" w:rsidRPr="00544D97">
        <w:rPr>
          <w:rStyle w:val="1-Char"/>
          <w:rFonts w:hint="cs"/>
          <w:rtl/>
        </w:rPr>
        <w:t>ن گردن خو</w:t>
      </w:r>
      <w:r w:rsidR="00446BB7">
        <w:rPr>
          <w:rStyle w:val="1-Char"/>
          <w:rFonts w:hint="cs"/>
          <w:rtl/>
        </w:rPr>
        <w:t>ی</w:t>
      </w:r>
      <w:r w:rsidR="00131BDA" w:rsidRPr="00544D97">
        <w:rPr>
          <w:rStyle w:val="1-Char"/>
          <w:rFonts w:hint="cs"/>
          <w:rtl/>
        </w:rPr>
        <w:t>ش رساند</w:t>
      </w:r>
      <w:r w:rsidR="009C2C9E" w:rsidRPr="00544D97">
        <w:rPr>
          <w:rStyle w:val="1-Char"/>
          <w:rFonts w:hint="cs"/>
          <w:rtl/>
        </w:rPr>
        <w:t>»</w:t>
      </w:r>
      <w:r w:rsidR="00131BDA" w:rsidRPr="007100A7">
        <w:rPr>
          <w:rStyle w:val="1-Char"/>
          <w:rFonts w:hint="cs"/>
          <w:rtl/>
        </w:rPr>
        <w:t>.</w:t>
      </w:r>
    </w:p>
    <w:p w:rsidR="003D55D0" w:rsidRPr="007100A7" w:rsidRDefault="003D55D0" w:rsidP="00AF1D25">
      <w:pPr>
        <w:rPr>
          <w:rStyle w:val="1-Char"/>
          <w:rtl/>
        </w:rPr>
      </w:pPr>
      <w:r w:rsidRPr="007100A7">
        <w:rPr>
          <w:rStyle w:val="1-Char"/>
          <w:rFonts w:hint="cs"/>
          <w:rtl/>
        </w:rPr>
        <w:t xml:space="preserve">و گفته شده </w:t>
      </w:r>
      <w:r w:rsidR="006860A0" w:rsidRPr="007100A7">
        <w:rPr>
          <w:rStyle w:val="1-Char"/>
          <w:rFonts w:hint="cs"/>
          <w:rtl/>
        </w:rPr>
        <w:t xml:space="preserve">است </w:t>
      </w:r>
      <w:r w:rsidRPr="007100A7">
        <w:rPr>
          <w:rStyle w:val="1-Char"/>
          <w:rFonts w:hint="cs"/>
          <w:rtl/>
        </w:rPr>
        <w:t>که چهار مورد اخ</w:t>
      </w:r>
      <w:r w:rsidR="00446BB7">
        <w:rPr>
          <w:rStyle w:val="1-Char"/>
          <w:rFonts w:hint="cs"/>
          <w:rtl/>
        </w:rPr>
        <w:t>ی</w:t>
      </w:r>
      <w:r w:rsidRPr="007100A7">
        <w:rPr>
          <w:rStyle w:val="1-Char"/>
          <w:rFonts w:hint="cs"/>
          <w:rtl/>
        </w:rPr>
        <w:t>ر (:</w:t>
      </w:r>
      <w:r w:rsidR="009C2C9E" w:rsidRPr="007100A7">
        <w:rPr>
          <w:rStyle w:val="1-Char"/>
          <w:rFonts w:hint="cs"/>
          <w:rtl/>
        </w:rPr>
        <w:t xml:space="preserve"> </w:t>
      </w:r>
      <w:r w:rsidRPr="007100A7">
        <w:rPr>
          <w:rStyle w:val="1-Char"/>
          <w:rFonts w:hint="cs"/>
          <w:rtl/>
        </w:rPr>
        <w:t>مقدم نمودن اعضاء و اندام‌ها</w:t>
      </w:r>
      <w:r w:rsidR="00446BB7">
        <w:rPr>
          <w:rStyle w:val="1-Char"/>
          <w:rFonts w:hint="cs"/>
          <w:rtl/>
        </w:rPr>
        <w:t>ی</w:t>
      </w:r>
      <w:r w:rsidRPr="007100A7">
        <w:rPr>
          <w:rStyle w:val="1-Char"/>
          <w:rFonts w:hint="cs"/>
          <w:rtl/>
        </w:rPr>
        <w:t xml:space="preserve"> راست بر چپ در وضو؛ به هنگام شستن دست‌ها و پاها، شستن</w:t>
      </w:r>
      <w:r w:rsidR="000751A8">
        <w:rPr>
          <w:rStyle w:val="1-Char"/>
          <w:rFonts w:hint="cs"/>
          <w:rtl/>
        </w:rPr>
        <w:t xml:space="preserve"> آن‌ها </w:t>
      </w:r>
      <w:r w:rsidRPr="007100A7">
        <w:rPr>
          <w:rStyle w:val="1-Char"/>
          <w:rFonts w:hint="cs"/>
          <w:rtl/>
        </w:rPr>
        <w:t>را از سر انگشتان دست‌ها و پاها آغاز نمودن؛ به هنگام مسح سر؛ مسح آن را از جلو سر آغاز کردن و مسح گردن)، از زمر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مستحبات وضو م</w:t>
      </w:r>
      <w:r w:rsidR="00446BB7">
        <w:rPr>
          <w:rStyle w:val="1-Char"/>
          <w:rFonts w:hint="cs"/>
          <w:rtl/>
        </w:rPr>
        <w:t>ی</w:t>
      </w:r>
      <w:r w:rsidRPr="007100A7">
        <w:rPr>
          <w:rStyle w:val="1-Char"/>
          <w:rFonts w:hint="cs"/>
          <w:rtl/>
        </w:rPr>
        <w:t>‌باشد.]</w:t>
      </w:r>
    </w:p>
    <w:p w:rsidR="009B4B0C" w:rsidRDefault="009B4B0C" w:rsidP="004937B1">
      <w:pPr>
        <w:pStyle w:val="3-"/>
        <w:rPr>
          <w:rtl/>
        </w:rPr>
      </w:pPr>
      <w:r w:rsidRPr="008853C9">
        <w:rPr>
          <w:rFonts w:hint="eastAsia"/>
          <w:rtl/>
        </w:rPr>
        <w:t>فصل</w:t>
      </w:r>
    </w:p>
    <w:p w:rsidR="009B4B0C" w:rsidRPr="00BE2421" w:rsidRDefault="009B4B0C" w:rsidP="00AF1D25">
      <w:pPr>
        <w:rPr>
          <w:rStyle w:val="5-Char"/>
          <w:bCs/>
          <w:rtl/>
        </w:rPr>
      </w:pPr>
      <w:r w:rsidRPr="00BE2421">
        <w:rPr>
          <w:rStyle w:val="5-Char"/>
          <w:rFonts w:hint="eastAsia"/>
          <w:rtl/>
        </w:rPr>
        <w:t>مِن</w:t>
      </w:r>
      <w:r w:rsidRPr="00BE2421">
        <w:rPr>
          <w:rStyle w:val="5-Char"/>
          <w:rtl/>
        </w:rPr>
        <w:t xml:space="preserve"> </w:t>
      </w:r>
      <w:r w:rsidRPr="00BE2421">
        <w:rPr>
          <w:rStyle w:val="5-Char"/>
          <w:rFonts w:hint="eastAsia"/>
          <w:rtl/>
        </w:rPr>
        <w:t>آدَابِ</w:t>
      </w:r>
      <w:r w:rsidRPr="00BE2421">
        <w:rPr>
          <w:rStyle w:val="5-Char"/>
          <w:rtl/>
        </w:rPr>
        <w:t xml:space="preserve"> </w:t>
      </w:r>
      <w:r w:rsidRPr="00BE2421">
        <w:rPr>
          <w:rStyle w:val="5-Char"/>
          <w:rFonts w:hint="eastAsia"/>
          <w:rtl/>
        </w:rPr>
        <w:t>الوُضُوءِ</w:t>
      </w:r>
      <w:r w:rsidRPr="00BE2421">
        <w:rPr>
          <w:rStyle w:val="5-Char"/>
          <w:rtl/>
        </w:rPr>
        <w:t xml:space="preserve"> </w:t>
      </w:r>
      <w:r w:rsidRPr="00BE2421">
        <w:rPr>
          <w:rStyle w:val="5-Char"/>
          <w:rFonts w:hint="eastAsia"/>
          <w:rtl/>
        </w:rPr>
        <w:t>أَربَعَةَ</w:t>
      </w:r>
      <w:r w:rsidRPr="00BE2421">
        <w:rPr>
          <w:rStyle w:val="5-Char"/>
          <w:rtl/>
        </w:rPr>
        <w:t xml:space="preserve"> </w:t>
      </w:r>
      <w:r w:rsidRPr="00BE2421">
        <w:rPr>
          <w:rStyle w:val="5-Char"/>
          <w:rFonts w:hint="eastAsia"/>
          <w:rtl/>
        </w:rPr>
        <w:t>عَشَرَ</w:t>
      </w:r>
      <w:r w:rsidRPr="00BE2421">
        <w:rPr>
          <w:rStyle w:val="5-Char"/>
          <w:rtl/>
        </w:rPr>
        <w:t xml:space="preserve"> </w:t>
      </w:r>
      <w:r w:rsidRPr="00BE2421">
        <w:rPr>
          <w:rStyle w:val="5-Char"/>
          <w:rFonts w:hint="eastAsia"/>
          <w:rtl/>
        </w:rPr>
        <w:t>شَيئًا</w:t>
      </w:r>
      <w:r w:rsidRPr="00BE2421">
        <w:rPr>
          <w:rStyle w:val="5-Char"/>
          <w:rFonts w:hint="cs"/>
          <w:rtl/>
        </w:rPr>
        <w:t>:</w:t>
      </w:r>
      <w:r w:rsidRPr="00BE2421">
        <w:rPr>
          <w:rStyle w:val="5-Char"/>
          <w:rtl/>
        </w:rPr>
        <w:t xml:space="preserve"> </w:t>
      </w:r>
      <w:r w:rsidRPr="00BE2421">
        <w:rPr>
          <w:rStyle w:val="5-Char"/>
          <w:rFonts w:hint="eastAsia"/>
          <w:rtl/>
        </w:rPr>
        <w:t>الجُلُوسُ</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مَكَانٍ</w:t>
      </w:r>
      <w:r w:rsidRPr="00BE2421">
        <w:rPr>
          <w:rStyle w:val="5-Char"/>
          <w:rtl/>
        </w:rPr>
        <w:t xml:space="preserve"> </w:t>
      </w:r>
      <w:r w:rsidRPr="00BE2421">
        <w:rPr>
          <w:rStyle w:val="5-Char"/>
          <w:rFonts w:hint="eastAsia"/>
          <w:rtl/>
        </w:rPr>
        <w:t>مُرتَفَعٍ</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ستِقبَالُ</w:t>
      </w:r>
      <w:r w:rsidRPr="00BE2421">
        <w:rPr>
          <w:rStyle w:val="5-Char"/>
          <w:rtl/>
        </w:rPr>
        <w:t xml:space="preserve"> </w:t>
      </w:r>
      <w:r w:rsidRPr="00BE2421">
        <w:rPr>
          <w:rStyle w:val="5-Char"/>
          <w:rFonts w:hint="eastAsia"/>
          <w:rtl/>
        </w:rPr>
        <w:t>القِبلَ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عَدَمُ</w:t>
      </w:r>
      <w:r w:rsidRPr="00BE2421">
        <w:rPr>
          <w:rStyle w:val="5-Char"/>
          <w:rtl/>
        </w:rPr>
        <w:t xml:space="preserve"> </w:t>
      </w:r>
      <w:r w:rsidRPr="00BE2421">
        <w:rPr>
          <w:rStyle w:val="5-Char"/>
          <w:rFonts w:hint="eastAsia"/>
          <w:rtl/>
        </w:rPr>
        <w:t>الاِستِعَانَةِ</w:t>
      </w:r>
      <w:r w:rsidRPr="00BE2421">
        <w:rPr>
          <w:rStyle w:val="5-Char"/>
          <w:rtl/>
        </w:rPr>
        <w:t xml:space="preserve"> </w:t>
      </w:r>
      <w:r w:rsidRPr="00BE2421">
        <w:rPr>
          <w:rStyle w:val="5-Char"/>
          <w:rFonts w:hint="eastAsia"/>
          <w:rtl/>
        </w:rPr>
        <w:t>بِغَيرِ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عَدَمُ</w:t>
      </w:r>
      <w:r w:rsidRPr="00BE2421">
        <w:rPr>
          <w:rStyle w:val="5-Char"/>
          <w:rtl/>
        </w:rPr>
        <w:t xml:space="preserve"> </w:t>
      </w:r>
      <w:r w:rsidRPr="00BE2421">
        <w:rPr>
          <w:rStyle w:val="5-Char"/>
          <w:rFonts w:hint="eastAsia"/>
          <w:rtl/>
        </w:rPr>
        <w:t>التَّكَلُّمِ</w:t>
      </w:r>
      <w:r w:rsidRPr="00BE2421">
        <w:rPr>
          <w:rStyle w:val="5-Char"/>
          <w:rtl/>
        </w:rPr>
        <w:t xml:space="preserve"> </w:t>
      </w:r>
      <w:r w:rsidRPr="00BE2421">
        <w:rPr>
          <w:rStyle w:val="5-Char"/>
          <w:rFonts w:hint="eastAsia"/>
          <w:rtl/>
        </w:rPr>
        <w:t>بِكَلَامِ</w:t>
      </w:r>
      <w:r w:rsidRPr="00BE2421">
        <w:rPr>
          <w:rStyle w:val="5-Char"/>
          <w:rtl/>
        </w:rPr>
        <w:t xml:space="preserve"> </w:t>
      </w:r>
      <w:r w:rsidRPr="00BE2421">
        <w:rPr>
          <w:rStyle w:val="5-Char"/>
          <w:rFonts w:hint="eastAsia"/>
          <w:rtl/>
        </w:rPr>
        <w:t>النَّاسِ</w:t>
      </w:r>
      <w:r w:rsidRPr="00BE2421">
        <w:rPr>
          <w:rStyle w:val="5-Char"/>
          <w:rFonts w:hint="cs"/>
          <w:rtl/>
        </w:rPr>
        <w:t>؛</w:t>
      </w:r>
      <w:r w:rsidRPr="00BE2421">
        <w:rPr>
          <w:rStyle w:val="5-Char"/>
          <w:rtl/>
        </w:rPr>
        <w:t xml:space="preserve"> </w:t>
      </w:r>
      <w:r w:rsidRPr="00BE2421">
        <w:rPr>
          <w:rStyle w:val="5-Char"/>
          <w:rFonts w:hint="eastAsia"/>
          <w:rtl/>
        </w:rPr>
        <w:t>وَالجَمعُ</w:t>
      </w:r>
      <w:r w:rsidRPr="00BE2421">
        <w:rPr>
          <w:rStyle w:val="5-Char"/>
          <w:rtl/>
        </w:rPr>
        <w:t xml:space="preserve"> </w:t>
      </w:r>
      <w:r w:rsidRPr="00BE2421">
        <w:rPr>
          <w:rStyle w:val="5-Char"/>
          <w:rFonts w:hint="eastAsia"/>
          <w:rtl/>
        </w:rPr>
        <w:t>بَينَ</w:t>
      </w:r>
      <w:r w:rsidRPr="00BE2421">
        <w:rPr>
          <w:rStyle w:val="5-Char"/>
          <w:rtl/>
        </w:rPr>
        <w:t xml:space="preserve"> </w:t>
      </w:r>
      <w:r w:rsidRPr="00BE2421">
        <w:rPr>
          <w:rStyle w:val="5-Char"/>
          <w:rFonts w:hint="eastAsia"/>
          <w:rtl/>
        </w:rPr>
        <w:t>نِيَّةِ</w:t>
      </w:r>
      <w:r w:rsidRPr="00BE2421">
        <w:rPr>
          <w:rStyle w:val="5-Char"/>
          <w:rtl/>
        </w:rPr>
        <w:t xml:space="preserve"> </w:t>
      </w:r>
      <w:r w:rsidRPr="00BE2421">
        <w:rPr>
          <w:rStyle w:val="5-Char"/>
          <w:rFonts w:hint="eastAsia"/>
          <w:rtl/>
        </w:rPr>
        <w:t>القَلبِ</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فِعلِ</w:t>
      </w:r>
      <w:r w:rsidRPr="00BE2421">
        <w:rPr>
          <w:rStyle w:val="5-Char"/>
          <w:rtl/>
        </w:rPr>
        <w:t xml:space="preserve"> </w:t>
      </w:r>
      <w:r w:rsidRPr="00BE2421">
        <w:rPr>
          <w:rStyle w:val="5-Char"/>
          <w:rFonts w:hint="eastAsia"/>
          <w:rtl/>
        </w:rPr>
        <w:t>اللِسَانِ</w:t>
      </w:r>
      <w:r w:rsidRPr="00BE2421">
        <w:rPr>
          <w:rStyle w:val="5-Char"/>
          <w:rFonts w:hint="cs"/>
          <w:rtl/>
        </w:rPr>
        <w:t>؛</w:t>
      </w:r>
      <w:r w:rsidRPr="00BE2421">
        <w:rPr>
          <w:rStyle w:val="5-Char"/>
          <w:rtl/>
        </w:rPr>
        <w:t xml:space="preserve"> </w:t>
      </w:r>
      <w:r w:rsidRPr="00BE2421">
        <w:rPr>
          <w:rStyle w:val="5-Char"/>
          <w:rFonts w:hint="eastAsia"/>
          <w:rtl/>
        </w:rPr>
        <w:t>وَالدُّعَاءُ</w:t>
      </w:r>
      <w:r w:rsidRPr="00BE2421">
        <w:rPr>
          <w:rStyle w:val="5-Char"/>
          <w:rtl/>
        </w:rPr>
        <w:t xml:space="preserve"> </w:t>
      </w:r>
      <w:r w:rsidRPr="00BE2421">
        <w:rPr>
          <w:rStyle w:val="5-Char"/>
          <w:rFonts w:hint="eastAsia"/>
          <w:rtl/>
        </w:rPr>
        <w:t>بِالمَأثُور</w:t>
      </w:r>
      <w:r w:rsidRPr="00BE2421">
        <w:rPr>
          <w:rStyle w:val="5-Char"/>
          <w:rFonts w:hint="cs"/>
          <w:rtl/>
        </w:rPr>
        <w:t>؛</w:t>
      </w:r>
      <w:r w:rsidRPr="00BE2421">
        <w:rPr>
          <w:rStyle w:val="5-Char"/>
          <w:rtl/>
        </w:rPr>
        <w:t xml:space="preserve"> </w:t>
      </w:r>
      <w:r w:rsidRPr="00BE2421">
        <w:rPr>
          <w:rStyle w:val="5-Char"/>
          <w:rFonts w:hint="eastAsia"/>
          <w:rtl/>
        </w:rPr>
        <w:t>وَالتَّسمِيَةُ</w:t>
      </w:r>
      <w:r w:rsidRPr="00BE2421">
        <w:rPr>
          <w:rStyle w:val="5-Char"/>
          <w:rtl/>
        </w:rPr>
        <w:t xml:space="preserve"> </w:t>
      </w:r>
      <w:r w:rsidRPr="00BE2421">
        <w:rPr>
          <w:rStyle w:val="5-Char"/>
          <w:rFonts w:hint="eastAsia"/>
          <w:rtl/>
        </w:rPr>
        <w:t>عِندَ</w:t>
      </w:r>
      <w:r w:rsidRPr="00BE2421">
        <w:rPr>
          <w:rStyle w:val="5-Char"/>
          <w:rtl/>
        </w:rPr>
        <w:t xml:space="preserve"> </w:t>
      </w:r>
      <w:r w:rsidRPr="00BE2421">
        <w:rPr>
          <w:rStyle w:val="5-Char"/>
          <w:rFonts w:hint="eastAsia"/>
          <w:rtl/>
        </w:rPr>
        <w:t>كُلّ</w:t>
      </w:r>
      <w:r w:rsidRPr="00BE2421">
        <w:rPr>
          <w:rStyle w:val="5-Char"/>
          <w:rtl/>
        </w:rPr>
        <w:t xml:space="preserve"> </w:t>
      </w:r>
      <w:r w:rsidRPr="00BE2421">
        <w:rPr>
          <w:rStyle w:val="5-Char"/>
          <w:rFonts w:hint="eastAsia"/>
          <w:rtl/>
        </w:rPr>
        <w:t>عُضوٍ</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دخَالُ</w:t>
      </w:r>
      <w:r w:rsidRPr="00BE2421">
        <w:rPr>
          <w:rStyle w:val="5-Char"/>
          <w:rtl/>
        </w:rPr>
        <w:t xml:space="preserve"> </w:t>
      </w:r>
      <w:r w:rsidRPr="00BE2421">
        <w:rPr>
          <w:rStyle w:val="5-Char"/>
          <w:rFonts w:hint="eastAsia"/>
          <w:rtl/>
        </w:rPr>
        <w:t>خِنصِرِه</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صِمَاخِ</w:t>
      </w:r>
      <w:r w:rsidRPr="00BE2421">
        <w:rPr>
          <w:rStyle w:val="5-Char"/>
          <w:rtl/>
        </w:rPr>
        <w:t xml:space="preserve"> </w:t>
      </w:r>
      <w:r w:rsidRPr="00BE2421">
        <w:rPr>
          <w:rStyle w:val="5-Char"/>
          <w:rFonts w:hint="eastAsia"/>
          <w:rtl/>
        </w:rPr>
        <w:t>أُذُنَي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حرِيكُ</w:t>
      </w:r>
      <w:r w:rsidRPr="00BE2421">
        <w:rPr>
          <w:rStyle w:val="5-Char"/>
          <w:rtl/>
        </w:rPr>
        <w:t xml:space="preserve"> </w:t>
      </w:r>
      <w:r w:rsidRPr="00BE2421">
        <w:rPr>
          <w:rStyle w:val="5-Char"/>
          <w:rFonts w:hint="eastAsia"/>
          <w:rtl/>
        </w:rPr>
        <w:t>خَاتَمِه</w:t>
      </w:r>
      <w:r w:rsidRPr="00BE2421">
        <w:rPr>
          <w:rStyle w:val="5-Char"/>
          <w:rtl/>
        </w:rPr>
        <w:t xml:space="preserve"> </w:t>
      </w:r>
      <w:r w:rsidRPr="00BE2421">
        <w:rPr>
          <w:rStyle w:val="5-Char"/>
          <w:rFonts w:hint="eastAsia"/>
          <w:rtl/>
        </w:rPr>
        <w:t>الوَاسِع</w:t>
      </w:r>
      <w:r w:rsidRPr="00BE2421">
        <w:rPr>
          <w:rStyle w:val="5-Char"/>
          <w:rFonts w:hint="cs"/>
          <w:rtl/>
        </w:rPr>
        <w:t>؛</w:t>
      </w:r>
      <w:r w:rsidRPr="00BE2421">
        <w:rPr>
          <w:rStyle w:val="5-Char"/>
          <w:rtl/>
        </w:rPr>
        <w:t xml:space="preserve"> </w:t>
      </w:r>
      <w:r w:rsidRPr="00BE2421">
        <w:rPr>
          <w:rStyle w:val="5-Char"/>
          <w:rFonts w:hint="eastAsia"/>
          <w:rtl/>
        </w:rPr>
        <w:t>وَالمَضمَضَةُ</w:t>
      </w:r>
      <w:r w:rsidRPr="00BE2421">
        <w:rPr>
          <w:rStyle w:val="5-Char"/>
          <w:rFonts w:hint="cs"/>
          <w:rtl/>
        </w:rPr>
        <w:t>؛</w:t>
      </w:r>
      <w:r w:rsidRPr="00BE2421">
        <w:rPr>
          <w:rStyle w:val="5-Char"/>
          <w:rtl/>
        </w:rPr>
        <w:t xml:space="preserve"> </w:t>
      </w:r>
      <w:r w:rsidRPr="00BE2421">
        <w:rPr>
          <w:rStyle w:val="5-Char"/>
          <w:rFonts w:hint="eastAsia"/>
          <w:rtl/>
        </w:rPr>
        <w:t>وَالاِستِنشَاقُ</w:t>
      </w:r>
      <w:r w:rsidRPr="00BE2421">
        <w:rPr>
          <w:rStyle w:val="5-Char"/>
          <w:rtl/>
        </w:rPr>
        <w:t xml:space="preserve"> </w:t>
      </w:r>
      <w:r w:rsidRPr="00BE2421">
        <w:rPr>
          <w:rStyle w:val="5-Char"/>
          <w:rFonts w:hint="eastAsia"/>
          <w:rtl/>
        </w:rPr>
        <w:t>بِاليَدِ</w:t>
      </w:r>
      <w:r w:rsidRPr="00BE2421">
        <w:rPr>
          <w:rStyle w:val="5-Char"/>
          <w:rtl/>
        </w:rPr>
        <w:t xml:space="preserve"> </w:t>
      </w:r>
      <w:r w:rsidRPr="00BE2421">
        <w:rPr>
          <w:rStyle w:val="5-Char"/>
          <w:rFonts w:hint="eastAsia"/>
          <w:rtl/>
        </w:rPr>
        <w:t>اليُمنَ</w:t>
      </w:r>
      <w:r w:rsidR="000C2629" w:rsidRPr="00BE2421">
        <w:rPr>
          <w:rStyle w:val="5-Char"/>
          <w:rFonts w:hint="cs"/>
          <w:rtl/>
        </w:rPr>
        <w:t>ی</w:t>
      </w:r>
      <w:r w:rsidRPr="00BE2421">
        <w:rPr>
          <w:rStyle w:val="5-Char"/>
          <w:rFonts w:hint="cs"/>
          <w:rtl/>
        </w:rPr>
        <w:t>؛</w:t>
      </w:r>
      <w:r w:rsidRPr="00BE2421">
        <w:rPr>
          <w:rStyle w:val="5-Char"/>
          <w:rtl/>
        </w:rPr>
        <w:t xml:space="preserve"> </w:t>
      </w:r>
      <w:r w:rsidRPr="00BE2421">
        <w:rPr>
          <w:rStyle w:val="5-Char"/>
          <w:rFonts w:hint="eastAsia"/>
          <w:rtl/>
        </w:rPr>
        <w:t>وَالاِمتِخَاطُ</w:t>
      </w:r>
      <w:r w:rsidRPr="00BE2421">
        <w:rPr>
          <w:rStyle w:val="5-Char"/>
          <w:rtl/>
        </w:rPr>
        <w:t xml:space="preserve"> </w:t>
      </w:r>
      <w:r w:rsidRPr="00BE2421">
        <w:rPr>
          <w:rStyle w:val="5-Char"/>
          <w:rFonts w:hint="eastAsia"/>
          <w:rtl/>
        </w:rPr>
        <w:t>بِاليُسرَ</w:t>
      </w:r>
      <w:r w:rsidR="000C2629" w:rsidRPr="00BE2421">
        <w:rPr>
          <w:rStyle w:val="5-Char"/>
          <w:rFonts w:hint="cs"/>
          <w:rtl/>
        </w:rPr>
        <w:t>ی</w:t>
      </w:r>
      <w:r w:rsidRPr="00BE2421">
        <w:rPr>
          <w:rStyle w:val="5-Char"/>
          <w:rFonts w:hint="cs"/>
          <w:rtl/>
        </w:rPr>
        <w:t>؛</w:t>
      </w:r>
      <w:r w:rsidRPr="00BE2421">
        <w:rPr>
          <w:rStyle w:val="5-Char"/>
          <w:rtl/>
        </w:rPr>
        <w:t xml:space="preserve"> </w:t>
      </w:r>
      <w:r w:rsidRPr="00BE2421">
        <w:rPr>
          <w:rStyle w:val="5-Char"/>
          <w:rFonts w:hint="eastAsia"/>
          <w:rtl/>
        </w:rPr>
        <w:t>وَالتَّوَضُّؤ</w:t>
      </w:r>
      <w:r w:rsidRPr="00BE2421">
        <w:rPr>
          <w:rStyle w:val="5-Char"/>
          <w:rFonts w:hint="cs"/>
          <w:rtl/>
        </w:rPr>
        <w:t>ُ</w:t>
      </w:r>
      <w:r w:rsidRPr="00BE2421">
        <w:rPr>
          <w:rStyle w:val="5-Char"/>
          <w:rtl/>
        </w:rPr>
        <w:t xml:space="preserve"> </w:t>
      </w:r>
      <w:r w:rsidRPr="00BE2421">
        <w:rPr>
          <w:rStyle w:val="5-Char"/>
          <w:rFonts w:hint="eastAsia"/>
          <w:rtl/>
        </w:rPr>
        <w:t>قَبلَ</w:t>
      </w:r>
      <w:r w:rsidRPr="00BE2421">
        <w:rPr>
          <w:rStyle w:val="5-Char"/>
          <w:rtl/>
        </w:rPr>
        <w:t xml:space="preserve"> </w:t>
      </w:r>
      <w:r w:rsidRPr="00BE2421">
        <w:rPr>
          <w:rStyle w:val="5-Char"/>
          <w:rFonts w:hint="eastAsia"/>
          <w:rtl/>
        </w:rPr>
        <w:t>دُخُولِ</w:t>
      </w:r>
      <w:r w:rsidRPr="00BE2421">
        <w:rPr>
          <w:rStyle w:val="5-Char"/>
          <w:rtl/>
        </w:rPr>
        <w:t xml:space="preserve"> </w:t>
      </w:r>
      <w:r w:rsidRPr="00BE2421">
        <w:rPr>
          <w:rStyle w:val="5-Char"/>
          <w:rFonts w:hint="eastAsia"/>
          <w:rtl/>
        </w:rPr>
        <w:t>الوَقتِ</w:t>
      </w:r>
      <w:r w:rsidRPr="00BE2421">
        <w:rPr>
          <w:rStyle w:val="5-Char"/>
          <w:rtl/>
        </w:rPr>
        <w:t xml:space="preserve"> </w:t>
      </w:r>
      <w:r w:rsidRPr="00BE2421">
        <w:rPr>
          <w:rStyle w:val="5-Char"/>
          <w:rFonts w:hint="eastAsia"/>
          <w:rtl/>
        </w:rPr>
        <w:t>لِغَيرِ</w:t>
      </w:r>
      <w:r w:rsidRPr="00BE2421">
        <w:rPr>
          <w:rStyle w:val="5-Char"/>
          <w:rtl/>
        </w:rPr>
        <w:t xml:space="preserve"> </w:t>
      </w:r>
      <w:r w:rsidRPr="00BE2421">
        <w:rPr>
          <w:rStyle w:val="5-Char"/>
          <w:rFonts w:hint="eastAsia"/>
          <w:rtl/>
        </w:rPr>
        <w:t>المَعذُورِ</w:t>
      </w:r>
      <w:r w:rsidRPr="00BE2421">
        <w:rPr>
          <w:rStyle w:val="5-Char"/>
          <w:rFonts w:hint="cs"/>
          <w:rtl/>
        </w:rPr>
        <w:t>؛</w:t>
      </w:r>
      <w:r w:rsidRPr="00BE2421">
        <w:rPr>
          <w:rStyle w:val="5-Char"/>
          <w:rtl/>
        </w:rPr>
        <w:t xml:space="preserve"> </w:t>
      </w:r>
      <w:r w:rsidRPr="00BE2421">
        <w:rPr>
          <w:rStyle w:val="5-Char"/>
          <w:rFonts w:hint="eastAsia"/>
          <w:rtl/>
        </w:rPr>
        <w:t>وَالإِتيَانُ</w:t>
      </w:r>
      <w:r w:rsidRPr="00BE2421">
        <w:rPr>
          <w:rStyle w:val="5-Char"/>
          <w:rtl/>
        </w:rPr>
        <w:t xml:space="preserve"> </w:t>
      </w:r>
      <w:r w:rsidRPr="00BE2421">
        <w:rPr>
          <w:rStyle w:val="5-Char"/>
          <w:rFonts w:hint="eastAsia"/>
          <w:rtl/>
        </w:rPr>
        <w:t>بِالشَّهَادَتَينِ</w:t>
      </w:r>
      <w:r w:rsidRPr="00BE2421">
        <w:rPr>
          <w:rStyle w:val="5-Char"/>
          <w:rtl/>
        </w:rPr>
        <w:t xml:space="preserve"> </w:t>
      </w:r>
      <w:r w:rsidRPr="00BE2421">
        <w:rPr>
          <w:rStyle w:val="5-Char"/>
          <w:rFonts w:hint="eastAsia"/>
          <w:rtl/>
        </w:rPr>
        <w:t>بَعدَ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أَن</w:t>
      </w:r>
      <w:r w:rsidRPr="00BE2421">
        <w:rPr>
          <w:rStyle w:val="5-Char"/>
          <w:rtl/>
        </w:rPr>
        <w:t xml:space="preserve"> </w:t>
      </w:r>
      <w:r w:rsidRPr="00BE2421">
        <w:rPr>
          <w:rStyle w:val="5-Char"/>
          <w:rFonts w:hint="eastAsia"/>
          <w:rtl/>
        </w:rPr>
        <w:t>يَّشرِبَ</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فَضلِ</w:t>
      </w:r>
      <w:r w:rsidRPr="00BE2421">
        <w:rPr>
          <w:rStyle w:val="5-Char"/>
          <w:rtl/>
        </w:rPr>
        <w:t xml:space="preserve"> </w:t>
      </w:r>
      <w:r w:rsidRPr="00BE2421">
        <w:rPr>
          <w:rStyle w:val="5-Char"/>
          <w:rFonts w:hint="eastAsia"/>
          <w:rtl/>
        </w:rPr>
        <w:t>الوُضُوءِ</w:t>
      </w:r>
      <w:r w:rsidRPr="00BE2421">
        <w:rPr>
          <w:rStyle w:val="5-Char"/>
          <w:rtl/>
        </w:rPr>
        <w:t xml:space="preserve"> </w:t>
      </w:r>
      <w:r w:rsidRPr="00BE2421">
        <w:rPr>
          <w:rStyle w:val="5-Char"/>
          <w:rFonts w:hint="eastAsia"/>
          <w:rtl/>
        </w:rPr>
        <w:t>قَائِمً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أَن</w:t>
      </w:r>
      <w:r w:rsidRPr="00BE2421">
        <w:rPr>
          <w:rStyle w:val="5-Char"/>
          <w:rtl/>
        </w:rPr>
        <w:t xml:space="preserve"> </w:t>
      </w:r>
      <w:r w:rsidRPr="00BE2421">
        <w:rPr>
          <w:rStyle w:val="5-Char"/>
          <w:rFonts w:hint="eastAsia"/>
          <w:rtl/>
        </w:rPr>
        <w:t>يَقُولَ</w:t>
      </w:r>
      <w:r w:rsidRPr="00BE2421">
        <w:rPr>
          <w:rStyle w:val="5-Char"/>
          <w:rFonts w:hint="cs"/>
          <w:rtl/>
        </w:rPr>
        <w:t>:</w:t>
      </w:r>
      <w:r w:rsidRPr="00BE2421">
        <w:rPr>
          <w:rStyle w:val="5-Char"/>
          <w:rtl/>
        </w:rPr>
        <w:t xml:space="preserve"> </w:t>
      </w:r>
      <w:r w:rsidRPr="00BE2421">
        <w:rPr>
          <w:rStyle w:val="5-Char"/>
          <w:rFonts w:hint="cs"/>
          <w:rtl/>
        </w:rPr>
        <w:t>«</w:t>
      </w:r>
      <w:r w:rsidRPr="00BE2421">
        <w:rPr>
          <w:rStyle w:val="5-Char"/>
          <w:rFonts w:hint="eastAsia"/>
          <w:rtl/>
        </w:rPr>
        <w:t>اَللَّهُمَّ</w:t>
      </w:r>
      <w:r w:rsidRPr="00BE2421">
        <w:rPr>
          <w:rStyle w:val="5-Char"/>
          <w:rtl/>
        </w:rPr>
        <w:t xml:space="preserve"> </w:t>
      </w:r>
      <w:r w:rsidRPr="00BE2421">
        <w:rPr>
          <w:rStyle w:val="5-Char"/>
          <w:rFonts w:hint="eastAsia"/>
          <w:rtl/>
        </w:rPr>
        <w:t>اجعَلنِي</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تَّوَّابِينَ</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جعَلنِي</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مُتَطَهِّرِينَ</w:t>
      </w:r>
      <w:r w:rsidRPr="00BE2421">
        <w:rPr>
          <w:rStyle w:val="5-Char"/>
          <w:rFonts w:hint="cs"/>
          <w:rtl/>
        </w:rPr>
        <w:t>».</w:t>
      </w:r>
    </w:p>
    <w:p w:rsidR="003D55D0" w:rsidRPr="006860A0" w:rsidRDefault="003D55D0" w:rsidP="004937B1">
      <w:pPr>
        <w:pStyle w:val="2-0"/>
        <w:rPr>
          <w:rtl/>
        </w:rPr>
      </w:pPr>
      <w:bookmarkStart w:id="22" w:name="_Toc440375782"/>
      <w:r w:rsidRPr="006860A0">
        <w:rPr>
          <w:rFonts w:hint="cs"/>
          <w:rtl/>
        </w:rPr>
        <w:t>فصل</w:t>
      </w:r>
      <w:r w:rsidR="004937B1">
        <w:rPr>
          <w:rFonts w:hint="cs"/>
          <w:rtl/>
        </w:rPr>
        <w:t>:</w:t>
      </w:r>
      <w:r w:rsidRPr="006860A0">
        <w:rPr>
          <w:rFonts w:hint="cs"/>
          <w:rtl/>
        </w:rPr>
        <w:t xml:space="preserve"> [درباره</w:t>
      </w:r>
      <w:r w:rsidR="0080702C" w:rsidRPr="006860A0">
        <w:rPr>
          <w:rFonts w:hint="cs"/>
          <w:rtl/>
        </w:rPr>
        <w:t>‌</w:t>
      </w:r>
      <w:r w:rsidR="000751A8">
        <w:rPr>
          <w:rFonts w:hint="cs"/>
          <w:rtl/>
        </w:rPr>
        <w:t>ی</w:t>
      </w:r>
      <w:r w:rsidR="0080702C" w:rsidRPr="006860A0">
        <w:rPr>
          <w:rFonts w:hint="cs"/>
          <w:rtl/>
        </w:rPr>
        <w:t xml:space="preserve"> </w:t>
      </w:r>
      <w:r w:rsidRPr="006860A0">
        <w:rPr>
          <w:rFonts w:hint="cs"/>
          <w:rtl/>
        </w:rPr>
        <w:t>آداب وضو که چهارده چ</w:t>
      </w:r>
      <w:r w:rsidR="000751A8">
        <w:rPr>
          <w:rFonts w:hint="cs"/>
          <w:rtl/>
        </w:rPr>
        <w:t>ی</w:t>
      </w:r>
      <w:r w:rsidRPr="006860A0">
        <w:rPr>
          <w:rFonts w:hint="cs"/>
          <w:rtl/>
        </w:rPr>
        <w:t>ز است.]</w:t>
      </w:r>
      <w:bookmarkEnd w:id="22"/>
    </w:p>
    <w:p w:rsidR="003D55D0" w:rsidRPr="007100A7" w:rsidRDefault="003D55D0" w:rsidP="00AF1D25">
      <w:pPr>
        <w:rPr>
          <w:rStyle w:val="1-Char"/>
          <w:rtl/>
        </w:rPr>
      </w:pPr>
      <w:r w:rsidRPr="007100A7">
        <w:rPr>
          <w:rStyle w:val="1-Char"/>
          <w:rFonts w:hint="cs"/>
          <w:rtl/>
        </w:rPr>
        <w:t>[</w:t>
      </w:r>
      <w:r w:rsidRPr="00FE6406">
        <w:rPr>
          <w:rStyle w:val="9-Char"/>
          <w:rFonts w:eastAsia="Batang" w:hint="cs"/>
          <w:rtl/>
        </w:rPr>
        <w:t>«آداب»</w:t>
      </w:r>
      <w:r w:rsidRPr="007100A7">
        <w:rPr>
          <w:rStyle w:val="1-Char"/>
          <w:rFonts w:hint="cs"/>
          <w:rtl/>
        </w:rPr>
        <w:t xml:space="preserve">، </w:t>
      </w:r>
      <w:r w:rsidRPr="00FE6406">
        <w:rPr>
          <w:rStyle w:val="9-Char"/>
          <w:rFonts w:eastAsia="Batang" w:hint="cs"/>
          <w:rtl/>
        </w:rPr>
        <w:t>«مستحبات»</w:t>
      </w:r>
      <w:r w:rsidRPr="007100A7">
        <w:rPr>
          <w:rStyle w:val="1-Char"/>
          <w:rFonts w:hint="cs"/>
          <w:rtl/>
        </w:rPr>
        <w:t xml:space="preserve"> و </w:t>
      </w:r>
      <w:r w:rsidRPr="00FE6406">
        <w:rPr>
          <w:rStyle w:val="9-Char"/>
          <w:rFonts w:eastAsia="Batang" w:hint="cs"/>
          <w:rtl/>
        </w:rPr>
        <w:t>«فضائل»</w:t>
      </w:r>
      <w:r w:rsidRPr="007100A7">
        <w:rPr>
          <w:rStyle w:val="1-Char"/>
          <w:rFonts w:hint="cs"/>
          <w:rtl/>
        </w:rPr>
        <w:t>، کلمات</w:t>
      </w:r>
      <w:r w:rsidR="00446BB7">
        <w:rPr>
          <w:rStyle w:val="1-Char"/>
          <w:rFonts w:hint="cs"/>
          <w:rtl/>
        </w:rPr>
        <w:t>ی</w:t>
      </w:r>
      <w:r w:rsidRPr="007100A7">
        <w:rPr>
          <w:rStyle w:val="1-Char"/>
          <w:rFonts w:hint="cs"/>
          <w:rtl/>
        </w:rPr>
        <w:t xml:space="preserve"> مترادف هستند که مدلول تمام</w:t>
      </w:r>
      <w:r w:rsidR="00446BB7">
        <w:rPr>
          <w:rStyle w:val="1-Char"/>
          <w:rFonts w:hint="cs"/>
          <w:rtl/>
        </w:rPr>
        <w:t>ی</w:t>
      </w:r>
      <w:r w:rsidR="000751A8">
        <w:rPr>
          <w:rStyle w:val="1-Char"/>
          <w:rFonts w:hint="cs"/>
          <w:rtl/>
        </w:rPr>
        <w:t xml:space="preserve"> آن‌ها </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باشد؛ و فرق در ب</w:t>
      </w:r>
      <w:r w:rsidR="00446BB7">
        <w:rPr>
          <w:rStyle w:val="1-Char"/>
          <w:rFonts w:hint="cs"/>
          <w:rtl/>
        </w:rPr>
        <w:t>ی</w:t>
      </w:r>
      <w:r w:rsidRPr="007100A7">
        <w:rPr>
          <w:rStyle w:val="1-Char"/>
          <w:rFonts w:hint="cs"/>
          <w:rtl/>
        </w:rPr>
        <w:t xml:space="preserve">ن </w:t>
      </w:r>
      <w:r w:rsidRPr="00FE6406">
        <w:rPr>
          <w:rStyle w:val="9-Char"/>
          <w:rFonts w:eastAsia="Batang" w:hint="cs"/>
          <w:rtl/>
        </w:rPr>
        <w:t>«ادب»</w:t>
      </w:r>
      <w:r w:rsidRPr="007100A7">
        <w:rPr>
          <w:rStyle w:val="1-Char"/>
          <w:rFonts w:hint="cs"/>
          <w:rtl/>
        </w:rPr>
        <w:t xml:space="preserve"> و </w:t>
      </w:r>
      <w:r w:rsidRPr="00FE6406">
        <w:rPr>
          <w:rStyle w:val="9-Char"/>
          <w:rFonts w:eastAsia="Batang" w:hint="cs"/>
          <w:rtl/>
        </w:rPr>
        <w:t>«سنّت»</w:t>
      </w:r>
      <w:r w:rsidRPr="007100A7">
        <w:rPr>
          <w:rStyle w:val="1-Char"/>
          <w:rFonts w:hint="cs"/>
          <w:rtl/>
        </w:rPr>
        <w:t xml:space="preserve"> ا</w:t>
      </w:r>
      <w:r w:rsidR="00446BB7">
        <w:rPr>
          <w:rStyle w:val="1-Char"/>
          <w:rFonts w:hint="cs"/>
          <w:rtl/>
        </w:rPr>
        <w:t>ی</w:t>
      </w:r>
      <w:r w:rsidRPr="007100A7">
        <w:rPr>
          <w:rStyle w:val="1-Char"/>
          <w:rFonts w:hint="cs"/>
          <w:rtl/>
        </w:rPr>
        <w:t xml:space="preserve">ن است که </w:t>
      </w:r>
      <w:r w:rsidRPr="00FE6406">
        <w:rPr>
          <w:rStyle w:val="9-Char"/>
          <w:rFonts w:eastAsia="Batang" w:hint="cs"/>
          <w:rtl/>
        </w:rPr>
        <w:t>«سنّت»</w:t>
      </w:r>
      <w:r w:rsidRPr="007100A7">
        <w:rPr>
          <w:rStyle w:val="1-Char"/>
          <w:rFonts w:hint="cs"/>
          <w:rtl/>
        </w:rPr>
        <w:t>: به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گفته م</w:t>
      </w:r>
      <w:r w:rsidR="00446BB7">
        <w:rPr>
          <w:rStyle w:val="1-Char"/>
          <w:rFonts w:hint="cs"/>
          <w:rtl/>
        </w:rPr>
        <w:t>ی</w:t>
      </w:r>
      <w:r w:rsidRPr="007100A7">
        <w:rPr>
          <w:rStyle w:val="1-Char"/>
          <w:rFonts w:hint="cs"/>
          <w:rtl/>
        </w:rPr>
        <w:t>‌شود که رسول خدا</w:t>
      </w:r>
      <w:r w:rsidR="00FE6406" w:rsidRPr="00FE6406">
        <w:rPr>
          <w:rStyle w:val="1-Char"/>
          <w:rFonts w:cs="CTraditional Arabic" w:hint="cs"/>
          <w:rtl/>
        </w:rPr>
        <w:t xml:space="preserve"> ج</w:t>
      </w:r>
      <w:r w:rsidRPr="007100A7">
        <w:rPr>
          <w:rStyle w:val="1-Char"/>
          <w:rFonts w:hint="cs"/>
          <w:rtl/>
        </w:rPr>
        <w:t xml:space="preserve"> بر آن مواظبت و مداومت کرده </w:t>
      </w:r>
      <w:r w:rsidR="006860A0" w:rsidRPr="007100A7">
        <w:rPr>
          <w:rStyle w:val="1-Char"/>
          <w:rFonts w:hint="cs"/>
          <w:rtl/>
        </w:rPr>
        <w:t xml:space="preserve">است </w:t>
      </w:r>
      <w:r w:rsidRPr="007100A7">
        <w:rPr>
          <w:rStyle w:val="1-Char"/>
          <w:rFonts w:hint="cs"/>
          <w:rtl/>
        </w:rPr>
        <w:t xml:space="preserve">و آن را جز </w:t>
      </w:r>
      <w:r w:rsidR="00446BB7">
        <w:rPr>
          <w:rStyle w:val="1-Char"/>
          <w:rFonts w:hint="cs"/>
          <w:rtl/>
        </w:rPr>
        <w:t>ی</w:t>
      </w:r>
      <w:r w:rsidRPr="007100A7">
        <w:rPr>
          <w:rStyle w:val="1-Char"/>
          <w:rFonts w:hint="cs"/>
          <w:rtl/>
        </w:rPr>
        <w:t xml:space="preserve">ک </w:t>
      </w:r>
      <w:r w:rsidR="00446BB7">
        <w:rPr>
          <w:rStyle w:val="1-Char"/>
          <w:rFonts w:hint="cs"/>
          <w:rtl/>
        </w:rPr>
        <w:t>ی</w:t>
      </w:r>
      <w:r w:rsidRPr="007100A7">
        <w:rPr>
          <w:rStyle w:val="1-Char"/>
          <w:rFonts w:hint="cs"/>
          <w:rtl/>
        </w:rPr>
        <w:t>ا دو بار ترک نکرده باشند؛ از ا</w:t>
      </w:r>
      <w:r w:rsidR="00446BB7">
        <w:rPr>
          <w:rStyle w:val="1-Char"/>
          <w:rFonts w:hint="cs"/>
          <w:rtl/>
        </w:rPr>
        <w:t>ی</w:t>
      </w:r>
      <w:r w:rsidRPr="007100A7">
        <w:rPr>
          <w:rStyle w:val="1-Char"/>
          <w:rFonts w:hint="cs"/>
          <w:rtl/>
        </w:rPr>
        <w:t>ن رو، مسلمان بر انجامش ثواب داده م</w:t>
      </w:r>
      <w:r w:rsidR="00446BB7">
        <w:rPr>
          <w:rStyle w:val="1-Char"/>
          <w:rFonts w:hint="cs"/>
          <w:rtl/>
        </w:rPr>
        <w:t>ی</w:t>
      </w:r>
      <w:r w:rsidRPr="007100A7">
        <w:rPr>
          <w:rStyle w:val="1-Char"/>
          <w:rFonts w:hint="cs"/>
          <w:rtl/>
        </w:rPr>
        <w:t>‌شود و بر ترک آن، مورد عتاب قرار م</w:t>
      </w:r>
      <w:r w:rsidR="00446BB7">
        <w:rPr>
          <w:rStyle w:val="1-Char"/>
          <w:rFonts w:hint="cs"/>
          <w:rtl/>
        </w:rPr>
        <w:t>ی</w:t>
      </w:r>
      <w:r w:rsidRPr="007100A7">
        <w:rPr>
          <w:rStyle w:val="1-Char"/>
          <w:rFonts w:hint="cs"/>
          <w:rtl/>
        </w:rPr>
        <w:t>‌گ</w:t>
      </w:r>
      <w:r w:rsidR="00446BB7">
        <w:rPr>
          <w:rStyle w:val="1-Char"/>
          <w:rFonts w:hint="cs"/>
          <w:rtl/>
        </w:rPr>
        <w:t>ی</w:t>
      </w:r>
      <w:r w:rsidRPr="007100A7">
        <w:rPr>
          <w:rStyle w:val="1-Char"/>
          <w:rFonts w:hint="cs"/>
          <w:rtl/>
        </w:rPr>
        <w:t xml:space="preserve">رد؛ و </w:t>
      </w:r>
      <w:r w:rsidRPr="00FE6406">
        <w:rPr>
          <w:rStyle w:val="9-Char"/>
          <w:rFonts w:eastAsia="Batang" w:hint="cs"/>
          <w:rtl/>
        </w:rPr>
        <w:t>«ادب»</w:t>
      </w:r>
      <w:r w:rsidRPr="007100A7">
        <w:rPr>
          <w:rStyle w:val="1-Char"/>
          <w:rFonts w:hint="cs"/>
          <w:rtl/>
        </w:rPr>
        <w:t>: به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اطلاق م</w:t>
      </w:r>
      <w:r w:rsidR="00446BB7">
        <w:rPr>
          <w:rStyle w:val="1-Char"/>
          <w:rFonts w:hint="cs"/>
          <w:rtl/>
        </w:rPr>
        <w:t>ی</w:t>
      </w:r>
      <w:r w:rsidRPr="007100A7">
        <w:rPr>
          <w:rStyle w:val="1-Char"/>
          <w:rFonts w:hint="cs"/>
          <w:rtl/>
        </w:rPr>
        <w:t>‌شود که شخص بر انجام آن</w:t>
      </w:r>
      <w:r w:rsidR="006860A0" w:rsidRPr="007100A7">
        <w:rPr>
          <w:rStyle w:val="1-Char"/>
          <w:rFonts w:hint="cs"/>
          <w:rtl/>
        </w:rPr>
        <w:t>،</w:t>
      </w:r>
      <w:r w:rsidRPr="007100A7">
        <w:rPr>
          <w:rStyle w:val="1-Char"/>
          <w:rFonts w:hint="cs"/>
          <w:rtl/>
        </w:rPr>
        <w:t xml:space="preserve"> ثواب و پاداش داده م</w:t>
      </w:r>
      <w:r w:rsidR="00446BB7">
        <w:rPr>
          <w:rStyle w:val="1-Char"/>
          <w:rFonts w:hint="cs"/>
          <w:rtl/>
        </w:rPr>
        <w:t>ی</w:t>
      </w:r>
      <w:r w:rsidRPr="007100A7">
        <w:rPr>
          <w:rStyle w:val="1-Char"/>
          <w:rFonts w:hint="cs"/>
          <w:rtl/>
        </w:rPr>
        <w:t>‌شود و بر ترک آن، مورد عتاب قرار نم</w:t>
      </w:r>
      <w:r w:rsidR="00446BB7">
        <w:rPr>
          <w:rStyle w:val="1-Char"/>
          <w:rFonts w:hint="cs"/>
          <w:rtl/>
        </w:rPr>
        <w:t>ی</w:t>
      </w:r>
      <w:r w:rsidRPr="007100A7">
        <w:rPr>
          <w:rStyle w:val="1-Char"/>
          <w:rFonts w:hint="cs"/>
          <w:rtl/>
        </w:rPr>
        <w:t>‌گ</w:t>
      </w:r>
      <w:r w:rsidR="00446BB7">
        <w:rPr>
          <w:rStyle w:val="1-Char"/>
          <w:rFonts w:hint="cs"/>
          <w:rtl/>
        </w:rPr>
        <w:t>ی</w:t>
      </w:r>
      <w:r w:rsidRPr="007100A7">
        <w:rPr>
          <w:rStyle w:val="1-Char"/>
          <w:rFonts w:hint="cs"/>
          <w:rtl/>
        </w:rPr>
        <w:t>رد.]</w:t>
      </w:r>
    </w:p>
    <w:p w:rsidR="003D55D0" w:rsidRPr="007100A7" w:rsidRDefault="006860A0" w:rsidP="00AF1D25">
      <w:pPr>
        <w:ind w:firstLine="0"/>
        <w:rPr>
          <w:rStyle w:val="1-Char"/>
          <w:rtl/>
        </w:rPr>
      </w:pPr>
      <w:r w:rsidRPr="007100A7">
        <w:rPr>
          <w:rStyle w:val="1-Char"/>
          <w:rFonts w:hint="cs"/>
          <w:rtl/>
        </w:rPr>
        <w:t>ا</w:t>
      </w:r>
      <w:r w:rsidR="00446BB7">
        <w:rPr>
          <w:rStyle w:val="1-Char"/>
          <w:rFonts w:hint="cs"/>
          <w:rtl/>
        </w:rPr>
        <w:t>ی</w:t>
      </w:r>
      <w:r w:rsidRPr="007100A7">
        <w:rPr>
          <w:rStyle w:val="1-Char"/>
          <w:rFonts w:hint="cs"/>
          <w:rtl/>
        </w:rPr>
        <w:t xml:space="preserve">ن </w:t>
      </w:r>
      <w:r w:rsidR="003D55D0" w:rsidRPr="007100A7">
        <w:rPr>
          <w:rStyle w:val="1-Char"/>
          <w:rFonts w:hint="cs"/>
          <w:rtl/>
        </w:rPr>
        <w:t>چهارده چ</w:t>
      </w:r>
      <w:r w:rsidR="00446BB7">
        <w:rPr>
          <w:rStyle w:val="1-Char"/>
          <w:rFonts w:hint="cs"/>
          <w:rtl/>
        </w:rPr>
        <w:t>ی</w:t>
      </w:r>
      <w:r w:rsidR="003D55D0" w:rsidRPr="007100A7">
        <w:rPr>
          <w:rStyle w:val="1-Char"/>
          <w:rFonts w:hint="cs"/>
          <w:rtl/>
        </w:rPr>
        <w:t xml:space="preserve">ز، </w:t>
      </w:r>
      <w:r w:rsidR="003D55D0" w:rsidRPr="004937B1">
        <w:rPr>
          <w:rStyle w:val="9-Char"/>
          <w:rFonts w:hint="cs"/>
          <w:rtl/>
        </w:rPr>
        <w:t>برخ</w:t>
      </w:r>
      <w:r w:rsidR="00446BB7">
        <w:rPr>
          <w:rStyle w:val="9-Char"/>
          <w:rFonts w:hint="cs"/>
          <w:rtl/>
        </w:rPr>
        <w:t>ی</w:t>
      </w:r>
      <w:r w:rsidR="003D55D0" w:rsidRPr="004937B1">
        <w:rPr>
          <w:rStyle w:val="9-Char"/>
          <w:rFonts w:hint="cs"/>
          <w:rtl/>
        </w:rPr>
        <w:t xml:space="preserve"> از آداب وضو است</w:t>
      </w:r>
      <w:r w:rsidR="003D55D0" w:rsidRPr="007100A7">
        <w:rPr>
          <w:rStyle w:val="1-Char"/>
          <w:rFonts w:hint="cs"/>
          <w:rtl/>
        </w:rPr>
        <w:t>؛ که عبارتند از:</w:t>
      </w:r>
    </w:p>
    <w:p w:rsidR="003D55D0" w:rsidRPr="007100A7" w:rsidRDefault="00800325" w:rsidP="00AF1D25">
      <w:pPr>
        <w:rPr>
          <w:rStyle w:val="1-Char"/>
          <w:rtl/>
        </w:rPr>
      </w:pPr>
      <w:r w:rsidRPr="007100A7">
        <w:rPr>
          <w:rStyle w:val="1-Char"/>
          <w:rFonts w:hint="cs"/>
          <w:rtl/>
        </w:rPr>
        <w:t>* [به هنگام انجام وضو،] در مکان</w:t>
      </w:r>
      <w:r w:rsidR="00446BB7">
        <w:rPr>
          <w:rStyle w:val="1-Char"/>
          <w:rFonts w:hint="cs"/>
          <w:rtl/>
        </w:rPr>
        <w:t>ی</w:t>
      </w:r>
      <w:r w:rsidRPr="007100A7">
        <w:rPr>
          <w:rStyle w:val="1-Char"/>
          <w:rFonts w:hint="cs"/>
          <w:rtl/>
        </w:rPr>
        <w:t xml:space="preserve"> مرتفع و بالا</w:t>
      </w:r>
      <w:r w:rsidR="006860A0" w:rsidRPr="007100A7">
        <w:rPr>
          <w:rStyle w:val="1-Char"/>
          <w:rFonts w:hint="cs"/>
          <w:rtl/>
        </w:rPr>
        <w:t>،</w:t>
      </w:r>
      <w:r w:rsidRPr="007100A7">
        <w:rPr>
          <w:rStyle w:val="1-Char"/>
          <w:rFonts w:hint="cs"/>
          <w:rtl/>
        </w:rPr>
        <w:t xml:space="preserve"> نشستن، [تا ذرّات آب مستعمل، بر بدن و لباس و</w:t>
      </w:r>
      <w:r w:rsidR="00446BB7">
        <w:rPr>
          <w:rStyle w:val="1-Char"/>
          <w:rFonts w:hint="cs"/>
          <w:rtl/>
        </w:rPr>
        <w:t>ی</w:t>
      </w:r>
      <w:r w:rsidRPr="007100A7">
        <w:rPr>
          <w:rStyle w:val="1-Char"/>
          <w:rFonts w:hint="cs"/>
          <w:rtl/>
        </w:rPr>
        <w:t xml:space="preserve"> پاش</w:t>
      </w:r>
      <w:r w:rsidR="00446BB7">
        <w:rPr>
          <w:rStyle w:val="1-Char"/>
          <w:rFonts w:hint="cs"/>
          <w:rtl/>
        </w:rPr>
        <w:t>ی</w:t>
      </w:r>
      <w:r w:rsidRPr="007100A7">
        <w:rPr>
          <w:rStyle w:val="1-Char"/>
          <w:rFonts w:hint="cs"/>
          <w:rtl/>
        </w:rPr>
        <w:t>ده نشود.]</w:t>
      </w:r>
    </w:p>
    <w:p w:rsidR="00800325" w:rsidRPr="007100A7" w:rsidRDefault="00800325" w:rsidP="00AF1D25">
      <w:pPr>
        <w:rPr>
          <w:rStyle w:val="1-Char"/>
          <w:rtl/>
        </w:rPr>
      </w:pPr>
      <w:r w:rsidRPr="007100A7">
        <w:rPr>
          <w:rStyle w:val="1-Char"/>
          <w:rFonts w:hint="cs"/>
          <w:rtl/>
        </w:rPr>
        <w:t>* رو به سو</w:t>
      </w:r>
      <w:r w:rsidR="00446BB7">
        <w:rPr>
          <w:rStyle w:val="1-Char"/>
          <w:rFonts w:hint="cs"/>
          <w:rtl/>
        </w:rPr>
        <w:t>ی</w:t>
      </w:r>
      <w:r w:rsidRPr="007100A7">
        <w:rPr>
          <w:rStyle w:val="1-Char"/>
          <w:rFonts w:hint="cs"/>
          <w:rtl/>
        </w:rPr>
        <w:t xml:space="preserve"> قبله نشستن.</w:t>
      </w:r>
    </w:p>
    <w:p w:rsidR="00800325" w:rsidRPr="007100A7" w:rsidRDefault="00800325" w:rsidP="00AF1D25">
      <w:pPr>
        <w:rPr>
          <w:rStyle w:val="1-Char"/>
          <w:rtl/>
        </w:rPr>
      </w:pPr>
      <w:r w:rsidRPr="007100A7">
        <w:rPr>
          <w:rStyle w:val="1-Char"/>
          <w:rFonts w:hint="cs"/>
          <w:rtl/>
        </w:rPr>
        <w:t xml:space="preserve">* کمک نخواستن و </w:t>
      </w:r>
      <w:r w:rsidR="00446BB7">
        <w:rPr>
          <w:rStyle w:val="1-Char"/>
          <w:rFonts w:hint="cs"/>
          <w:rtl/>
        </w:rPr>
        <w:t>ی</w:t>
      </w:r>
      <w:r w:rsidRPr="007100A7">
        <w:rPr>
          <w:rStyle w:val="1-Char"/>
          <w:rFonts w:hint="cs"/>
          <w:rtl/>
        </w:rPr>
        <w:t>ار</w:t>
      </w:r>
      <w:r w:rsidR="00446BB7">
        <w:rPr>
          <w:rStyle w:val="1-Char"/>
          <w:rFonts w:hint="cs"/>
          <w:rtl/>
        </w:rPr>
        <w:t>ی</w:t>
      </w:r>
      <w:r w:rsidRPr="007100A7">
        <w:rPr>
          <w:rStyle w:val="1-Char"/>
          <w:rFonts w:hint="cs"/>
          <w:rtl/>
        </w:rPr>
        <w:t xml:space="preserve"> نگرفتن از غ</w:t>
      </w:r>
      <w:r w:rsidR="00446BB7">
        <w:rPr>
          <w:rStyle w:val="1-Char"/>
          <w:rFonts w:hint="cs"/>
          <w:rtl/>
        </w:rPr>
        <w:t>ی</w:t>
      </w:r>
      <w:r w:rsidRPr="007100A7">
        <w:rPr>
          <w:rStyle w:val="1-Char"/>
          <w:rFonts w:hint="cs"/>
          <w:rtl/>
        </w:rPr>
        <w:t>ر خود [در وضو گرفتن.]</w:t>
      </w:r>
    </w:p>
    <w:p w:rsidR="00800325" w:rsidRPr="007100A7" w:rsidRDefault="00800325" w:rsidP="00AF1D25">
      <w:pPr>
        <w:rPr>
          <w:rStyle w:val="1-Char"/>
          <w:rtl/>
        </w:rPr>
      </w:pPr>
      <w:r w:rsidRPr="007100A7">
        <w:rPr>
          <w:rStyle w:val="1-Char"/>
          <w:rFonts w:hint="cs"/>
          <w:rtl/>
        </w:rPr>
        <w:t>* سخن نگفتن به سخنان مردم [به هنگام وضو.]</w:t>
      </w:r>
    </w:p>
    <w:p w:rsidR="00800325" w:rsidRPr="007100A7" w:rsidRDefault="00800325" w:rsidP="00AF1D25">
      <w:pPr>
        <w:rPr>
          <w:rStyle w:val="1-Char"/>
          <w:rtl/>
        </w:rPr>
      </w:pPr>
      <w:r w:rsidRPr="007100A7">
        <w:rPr>
          <w:rStyle w:val="1-Char"/>
          <w:rFonts w:hint="cs"/>
          <w:rtl/>
        </w:rPr>
        <w:t>* جمع نمودن م</w:t>
      </w:r>
      <w:r w:rsidR="00446BB7">
        <w:rPr>
          <w:rStyle w:val="1-Char"/>
          <w:rFonts w:hint="cs"/>
          <w:rtl/>
        </w:rPr>
        <w:t>ی</w:t>
      </w:r>
      <w:r w:rsidRPr="007100A7">
        <w:rPr>
          <w:rStyle w:val="1-Char"/>
          <w:rFonts w:hint="cs"/>
          <w:rtl/>
        </w:rPr>
        <w:t>ان ن</w:t>
      </w:r>
      <w:r w:rsidR="00446BB7">
        <w:rPr>
          <w:rStyle w:val="1-Char"/>
          <w:rFonts w:hint="cs"/>
          <w:rtl/>
        </w:rPr>
        <w:t>ی</w:t>
      </w:r>
      <w:r w:rsidRPr="007100A7">
        <w:rPr>
          <w:rStyle w:val="1-Char"/>
          <w:rFonts w:hint="cs"/>
          <w:rtl/>
        </w:rPr>
        <w:t>ت قلب و تلفظ ن</w:t>
      </w:r>
      <w:r w:rsidR="00446BB7">
        <w:rPr>
          <w:rStyle w:val="1-Char"/>
          <w:rFonts w:hint="cs"/>
          <w:rtl/>
        </w:rPr>
        <w:t>ی</w:t>
      </w:r>
      <w:r w:rsidRPr="007100A7">
        <w:rPr>
          <w:rStyle w:val="1-Char"/>
          <w:rFonts w:hint="cs"/>
          <w:rtl/>
        </w:rPr>
        <w:t xml:space="preserve">ت به زبان. </w:t>
      </w:r>
    </w:p>
    <w:p w:rsidR="003929B4" w:rsidRPr="007100A7" w:rsidRDefault="00C20D9D" w:rsidP="00AF1D25">
      <w:pPr>
        <w:rPr>
          <w:rStyle w:val="1-Char"/>
          <w:rtl/>
        </w:rPr>
      </w:pPr>
      <w:r w:rsidRPr="007100A7">
        <w:rPr>
          <w:rStyle w:val="1-Char"/>
          <w:rFonts w:hint="cs"/>
          <w:rtl/>
        </w:rPr>
        <w:t>* خواندن</w:t>
      </w:r>
      <w:r w:rsidRPr="009C2C9E">
        <w:rPr>
          <w:rFonts w:hint="cs"/>
          <w:spacing w:val="-4"/>
          <w:sz w:val="14"/>
          <w:szCs w:val="14"/>
          <w:rtl/>
          <w:lang w:bidi="fa-IR"/>
        </w:rPr>
        <w:t xml:space="preserve"> </w:t>
      </w:r>
      <w:r w:rsidRPr="007100A7">
        <w:rPr>
          <w:rStyle w:val="1-Char"/>
          <w:rFonts w:hint="cs"/>
          <w:rtl/>
        </w:rPr>
        <w:t>دعاها</w:t>
      </w:r>
      <w:r w:rsidR="00446BB7">
        <w:rPr>
          <w:rStyle w:val="1-Char"/>
          <w:rFonts w:hint="cs"/>
          <w:rtl/>
        </w:rPr>
        <w:t>ی</w:t>
      </w:r>
      <w:r w:rsidR="009C2C9E" w:rsidRPr="009C2C9E">
        <w:rPr>
          <w:rFonts w:hint="cs"/>
          <w:spacing w:val="-4"/>
          <w:sz w:val="14"/>
          <w:szCs w:val="14"/>
          <w:rtl/>
          <w:lang w:bidi="fa-IR"/>
        </w:rPr>
        <w:t xml:space="preserve"> </w:t>
      </w:r>
      <w:r w:rsidRPr="007100A7">
        <w:rPr>
          <w:rStyle w:val="1-Char"/>
          <w:rFonts w:hint="cs"/>
          <w:rtl/>
        </w:rPr>
        <w:t>مأثوره [ا</w:t>
      </w:r>
      <w:r w:rsidR="00446BB7">
        <w:rPr>
          <w:rStyle w:val="1-Char"/>
          <w:rFonts w:hint="cs"/>
          <w:rtl/>
        </w:rPr>
        <w:t>ی</w:t>
      </w:r>
      <w:r w:rsidR="009C2C9E" w:rsidRPr="009C2C9E">
        <w:rPr>
          <w:rFonts w:hint="cs"/>
          <w:spacing w:val="-4"/>
          <w:sz w:val="14"/>
          <w:szCs w:val="14"/>
          <w:rtl/>
          <w:lang w:bidi="fa-IR"/>
        </w:rPr>
        <w:t xml:space="preserve"> </w:t>
      </w:r>
      <w:r w:rsidRPr="007100A7">
        <w:rPr>
          <w:rStyle w:val="1-Char"/>
          <w:rFonts w:hint="cs"/>
          <w:rtl/>
        </w:rPr>
        <w:t>که</w:t>
      </w:r>
      <w:r w:rsidR="009C2C9E" w:rsidRPr="009C2C9E">
        <w:rPr>
          <w:rFonts w:hint="cs"/>
          <w:spacing w:val="-4"/>
          <w:sz w:val="14"/>
          <w:szCs w:val="14"/>
          <w:rtl/>
          <w:lang w:bidi="fa-IR"/>
        </w:rPr>
        <w:t xml:space="preserve"> </w:t>
      </w:r>
      <w:r w:rsidRPr="007100A7">
        <w:rPr>
          <w:rStyle w:val="1-Char"/>
          <w:rFonts w:hint="cs"/>
          <w:rtl/>
        </w:rPr>
        <w:t>از</w:t>
      </w:r>
      <w:r w:rsidR="009C2C9E" w:rsidRPr="009C2C9E">
        <w:rPr>
          <w:rFonts w:hint="cs"/>
          <w:spacing w:val="-4"/>
          <w:sz w:val="14"/>
          <w:szCs w:val="14"/>
          <w:rtl/>
          <w:lang w:bidi="fa-IR"/>
        </w:rPr>
        <w:t xml:space="preserve"> </w:t>
      </w:r>
      <w:r w:rsidRPr="007100A7">
        <w:rPr>
          <w:rStyle w:val="1-Char"/>
          <w:rFonts w:hint="cs"/>
          <w:rtl/>
        </w:rPr>
        <w:t>رسول خدا</w:t>
      </w:r>
      <w:r w:rsidR="00FE6406" w:rsidRPr="00FE6406">
        <w:rPr>
          <w:rStyle w:val="1-Char"/>
          <w:rFonts w:cs="CTraditional Arabic" w:hint="cs"/>
          <w:rtl/>
        </w:rPr>
        <w:t xml:space="preserve"> ج</w:t>
      </w:r>
      <w:r w:rsidRPr="007100A7">
        <w:rPr>
          <w:rStyle w:val="1-Char"/>
          <w:rFonts w:hint="cs"/>
          <w:rtl/>
        </w:rPr>
        <w:t xml:space="preserve"> در هنگام وضو، نقل شده است.]</w:t>
      </w:r>
    </w:p>
    <w:p w:rsidR="00C20D9D" w:rsidRPr="007100A7" w:rsidRDefault="00C20D9D" w:rsidP="00AF1D25">
      <w:pPr>
        <w:rPr>
          <w:rStyle w:val="1-Char"/>
          <w:rtl/>
        </w:rPr>
      </w:pPr>
      <w:r w:rsidRPr="007100A7">
        <w:rPr>
          <w:rStyle w:val="1-Char"/>
          <w:rFonts w:hint="cs"/>
          <w:rtl/>
        </w:rPr>
        <w:t xml:space="preserve">* گفتن </w:t>
      </w:r>
      <w:r w:rsidRPr="00FE6406">
        <w:rPr>
          <w:rStyle w:val="9-Char"/>
          <w:rFonts w:eastAsia="Batang" w:hint="cs"/>
          <w:rtl/>
        </w:rPr>
        <w:t>«</w:t>
      </w:r>
      <w:r w:rsidRPr="004937B1">
        <w:rPr>
          <w:rStyle w:val="5-Char0"/>
          <w:rFonts w:hint="cs"/>
          <w:rtl/>
        </w:rPr>
        <w:t>ب</w:t>
      </w:r>
      <w:r w:rsidR="006860A0" w:rsidRPr="004937B1">
        <w:rPr>
          <w:rStyle w:val="5-Char0"/>
          <w:rFonts w:hint="cs"/>
          <w:rtl/>
        </w:rPr>
        <w:t>ِ</w:t>
      </w:r>
      <w:r w:rsidRPr="004937B1">
        <w:rPr>
          <w:rStyle w:val="5-Char0"/>
          <w:rFonts w:hint="cs"/>
          <w:rtl/>
        </w:rPr>
        <w:t>سم</w:t>
      </w:r>
      <w:r w:rsidR="006860A0" w:rsidRPr="004937B1">
        <w:rPr>
          <w:rStyle w:val="5-Char0"/>
          <w:rFonts w:hint="cs"/>
          <w:rtl/>
        </w:rPr>
        <w:t>ِ</w:t>
      </w:r>
      <w:r w:rsidRPr="004937B1">
        <w:rPr>
          <w:rStyle w:val="5-Char0"/>
          <w:rFonts w:hint="cs"/>
          <w:rtl/>
        </w:rPr>
        <w:t xml:space="preserve"> الله ا</w:t>
      </w:r>
      <w:r w:rsidR="006860A0" w:rsidRPr="004937B1">
        <w:rPr>
          <w:rStyle w:val="5-Char0"/>
          <w:rFonts w:hint="cs"/>
          <w:rtl/>
        </w:rPr>
        <w:t>َ</w:t>
      </w:r>
      <w:r w:rsidRPr="004937B1">
        <w:rPr>
          <w:rStyle w:val="5-Char0"/>
          <w:rFonts w:hint="cs"/>
          <w:rtl/>
        </w:rPr>
        <w:t>لرحم</w:t>
      </w:r>
      <w:r w:rsidR="006860A0" w:rsidRPr="004937B1">
        <w:rPr>
          <w:rStyle w:val="5-Char0"/>
          <w:rFonts w:hint="cs"/>
          <w:rtl/>
        </w:rPr>
        <w:t>ٰ</w:t>
      </w:r>
      <w:r w:rsidRPr="004937B1">
        <w:rPr>
          <w:rStyle w:val="5-Char0"/>
          <w:rFonts w:hint="cs"/>
          <w:rtl/>
        </w:rPr>
        <w:t>ن ا</w:t>
      </w:r>
      <w:r w:rsidR="006860A0" w:rsidRPr="004937B1">
        <w:rPr>
          <w:rStyle w:val="5-Char0"/>
          <w:rFonts w:hint="cs"/>
          <w:rtl/>
        </w:rPr>
        <w:t>َ</w:t>
      </w:r>
      <w:r w:rsidRPr="004937B1">
        <w:rPr>
          <w:rStyle w:val="5-Char0"/>
          <w:rFonts w:hint="cs"/>
          <w:rtl/>
        </w:rPr>
        <w:t>لرح</w:t>
      </w:r>
      <w:r w:rsidR="00C12E54" w:rsidRPr="004937B1">
        <w:rPr>
          <w:rStyle w:val="5-Char0"/>
          <w:rFonts w:hint="cs"/>
          <w:rtl/>
        </w:rPr>
        <w:t>ي</w:t>
      </w:r>
      <w:r w:rsidRPr="004937B1">
        <w:rPr>
          <w:rStyle w:val="5-Char0"/>
          <w:rFonts w:hint="cs"/>
          <w:rtl/>
        </w:rPr>
        <w:t>م</w:t>
      </w:r>
      <w:r w:rsidRPr="00FE6406">
        <w:rPr>
          <w:rStyle w:val="9-Char"/>
          <w:rFonts w:eastAsia="Batang" w:hint="cs"/>
          <w:rtl/>
        </w:rPr>
        <w:t>»</w:t>
      </w:r>
      <w:r w:rsidRPr="007100A7">
        <w:rPr>
          <w:rStyle w:val="1-Char"/>
          <w:rFonts w:hint="cs"/>
          <w:rtl/>
        </w:rPr>
        <w:t xml:space="preserve"> به هنگام شستن هر عضو [از اعضاء و اندام‌ها</w:t>
      </w:r>
      <w:r w:rsidR="00446BB7">
        <w:rPr>
          <w:rStyle w:val="1-Char"/>
          <w:rFonts w:hint="cs"/>
          <w:rtl/>
        </w:rPr>
        <w:t>ی</w:t>
      </w:r>
      <w:r w:rsidRPr="007100A7">
        <w:rPr>
          <w:rStyle w:val="1-Char"/>
          <w:rFonts w:hint="cs"/>
          <w:rtl/>
        </w:rPr>
        <w:t xml:space="preserve"> وضو]</w:t>
      </w:r>
    </w:p>
    <w:p w:rsidR="00C20D9D" w:rsidRPr="007100A7" w:rsidRDefault="00165A10" w:rsidP="00AF1D25">
      <w:pPr>
        <w:rPr>
          <w:rStyle w:val="1-Char"/>
          <w:rtl/>
        </w:rPr>
      </w:pPr>
      <w:r w:rsidRPr="007100A7">
        <w:rPr>
          <w:rStyle w:val="1-Char"/>
          <w:rFonts w:hint="cs"/>
          <w:rtl/>
        </w:rPr>
        <w:t xml:space="preserve">فرو بردن انگشت </w:t>
      </w:r>
      <w:r w:rsidR="006860A0" w:rsidRPr="007100A7">
        <w:rPr>
          <w:rStyle w:val="1-Char"/>
          <w:rFonts w:hint="cs"/>
          <w:rtl/>
        </w:rPr>
        <w:t>کوچکِ [خ</w:t>
      </w:r>
      <w:r w:rsidR="00446BB7">
        <w:rPr>
          <w:rStyle w:val="1-Char"/>
          <w:rFonts w:hint="cs"/>
          <w:rtl/>
        </w:rPr>
        <w:t>ی</w:t>
      </w:r>
      <w:r w:rsidR="006860A0" w:rsidRPr="007100A7">
        <w:rPr>
          <w:rStyle w:val="1-Char"/>
          <w:rFonts w:hint="cs"/>
          <w:rtl/>
        </w:rPr>
        <w:t xml:space="preserve">س شده </w:t>
      </w:r>
      <w:r w:rsidR="00446BB7">
        <w:rPr>
          <w:rStyle w:val="1-Char"/>
          <w:rFonts w:hint="cs"/>
          <w:rtl/>
        </w:rPr>
        <w:t>ی</w:t>
      </w:r>
      <w:r w:rsidR="006860A0" w:rsidRPr="007100A7">
        <w:rPr>
          <w:rStyle w:val="1-Char"/>
          <w:rFonts w:hint="cs"/>
          <w:rtl/>
        </w:rPr>
        <w:t>] خو</w:t>
      </w:r>
      <w:r w:rsidR="00446BB7">
        <w:rPr>
          <w:rStyle w:val="1-Char"/>
          <w:rFonts w:hint="cs"/>
          <w:rtl/>
        </w:rPr>
        <w:t>ی</w:t>
      </w:r>
      <w:r w:rsidR="006860A0" w:rsidRPr="007100A7">
        <w:rPr>
          <w:rStyle w:val="1-Char"/>
          <w:rFonts w:hint="cs"/>
          <w:rtl/>
        </w:rPr>
        <w:t>ش در گوش‌ه</w:t>
      </w:r>
      <w:r w:rsidRPr="007100A7">
        <w:rPr>
          <w:rStyle w:val="1-Char"/>
          <w:rFonts w:hint="cs"/>
          <w:rtl/>
        </w:rPr>
        <w:t>ا</w:t>
      </w:r>
      <w:r w:rsidR="00446BB7">
        <w:rPr>
          <w:rStyle w:val="1-Char"/>
          <w:rFonts w:hint="cs"/>
          <w:rtl/>
        </w:rPr>
        <w:t>ی</w:t>
      </w:r>
      <w:r w:rsidRPr="007100A7">
        <w:rPr>
          <w:rStyle w:val="1-Char"/>
          <w:rFonts w:hint="cs"/>
          <w:rtl/>
        </w:rPr>
        <w:t xml:space="preserve"> خود [به هنگام مسح گوش‌ها.]</w:t>
      </w:r>
    </w:p>
    <w:p w:rsidR="00165A10" w:rsidRPr="007100A7" w:rsidRDefault="00165A10" w:rsidP="00AF1D25">
      <w:pPr>
        <w:rPr>
          <w:rStyle w:val="1-Char"/>
          <w:rtl/>
        </w:rPr>
      </w:pPr>
      <w:r w:rsidRPr="007100A7">
        <w:rPr>
          <w:rStyle w:val="1-Char"/>
          <w:rFonts w:hint="cs"/>
          <w:rtl/>
        </w:rPr>
        <w:t>* حرکت دادن</w:t>
      </w:r>
      <w:r w:rsidR="000A2322">
        <w:rPr>
          <w:rStyle w:val="1-Char"/>
          <w:rFonts w:hint="cs"/>
          <w:rtl/>
        </w:rPr>
        <w:t xml:space="preserve"> </w:t>
      </w:r>
      <w:r w:rsidRPr="007100A7">
        <w:rPr>
          <w:rStyle w:val="1-Char"/>
          <w:rFonts w:hint="cs"/>
          <w:rtl/>
        </w:rPr>
        <w:t>انگشتر</w:t>
      </w:r>
      <w:r w:rsidR="006860A0" w:rsidRPr="007100A7">
        <w:rPr>
          <w:rStyle w:val="1-Char"/>
          <w:rFonts w:hint="cs"/>
          <w:rtl/>
        </w:rPr>
        <w:t>ِ</w:t>
      </w:r>
      <w:r w:rsidRPr="007100A7">
        <w:rPr>
          <w:rStyle w:val="1-Char"/>
          <w:rFonts w:hint="cs"/>
          <w:rtl/>
        </w:rPr>
        <w:t xml:space="preserve"> گشاد</w:t>
      </w:r>
      <w:r w:rsidR="006860A0" w:rsidRPr="007100A7">
        <w:rPr>
          <w:rStyle w:val="1-Char"/>
          <w:rFonts w:hint="cs"/>
          <w:rtl/>
        </w:rPr>
        <w:t>ِ</w:t>
      </w:r>
      <w:r w:rsidRPr="007100A7">
        <w:rPr>
          <w:rStyle w:val="1-Char"/>
          <w:rFonts w:hint="cs"/>
          <w:rtl/>
        </w:rPr>
        <w:t xml:space="preserve"> خو</w:t>
      </w:r>
      <w:r w:rsidR="00446BB7">
        <w:rPr>
          <w:rStyle w:val="1-Char"/>
          <w:rFonts w:hint="cs"/>
          <w:rtl/>
        </w:rPr>
        <w:t>ی</w:t>
      </w:r>
      <w:r w:rsidRPr="007100A7">
        <w:rPr>
          <w:rStyle w:val="1-Char"/>
          <w:rFonts w:hint="cs"/>
          <w:rtl/>
        </w:rPr>
        <w:t xml:space="preserve">ش. [و </w:t>
      </w:r>
      <w:r w:rsidR="00AF17B9">
        <w:rPr>
          <w:rStyle w:val="1-Char"/>
          <w:rFonts w:hint="cs"/>
          <w:rtl/>
        </w:rPr>
        <w:t>چنان‌چه</w:t>
      </w:r>
      <w:r w:rsidRPr="007100A7">
        <w:rPr>
          <w:rStyle w:val="1-Char"/>
          <w:rFonts w:hint="cs"/>
          <w:rtl/>
        </w:rPr>
        <w:t xml:space="preserve"> انگشتر و</w:t>
      </w:r>
      <w:r w:rsidR="00446BB7">
        <w:rPr>
          <w:rStyle w:val="1-Char"/>
          <w:rFonts w:hint="cs"/>
          <w:rtl/>
        </w:rPr>
        <w:t>ی</w:t>
      </w:r>
      <w:r w:rsidRPr="007100A7">
        <w:rPr>
          <w:rStyle w:val="1-Char"/>
          <w:rFonts w:hint="cs"/>
          <w:rtl/>
        </w:rPr>
        <w:t xml:space="preserve"> تنگ باشد، در آن صورت حرکت دادن آن برا</w:t>
      </w:r>
      <w:r w:rsidR="00446BB7">
        <w:rPr>
          <w:rStyle w:val="1-Char"/>
          <w:rFonts w:hint="cs"/>
          <w:rtl/>
        </w:rPr>
        <w:t>ی</w:t>
      </w:r>
      <w:r w:rsidRPr="007100A7">
        <w:rPr>
          <w:rStyle w:val="1-Char"/>
          <w:rFonts w:hint="cs"/>
          <w:rtl/>
        </w:rPr>
        <w:t xml:space="preserve"> صحّت و درست</w:t>
      </w:r>
      <w:r w:rsidR="00446BB7">
        <w:rPr>
          <w:rStyle w:val="1-Char"/>
          <w:rFonts w:hint="cs"/>
          <w:rtl/>
        </w:rPr>
        <w:t>ی</w:t>
      </w:r>
      <w:r w:rsidRPr="007100A7">
        <w:rPr>
          <w:rStyle w:val="1-Char"/>
          <w:rFonts w:hint="cs"/>
          <w:rtl/>
        </w:rPr>
        <w:t xml:space="preserve"> وضو، الزام</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باشد.]</w:t>
      </w:r>
    </w:p>
    <w:p w:rsidR="00165A10" w:rsidRPr="007100A7" w:rsidRDefault="00165A10" w:rsidP="00AF1D25">
      <w:pPr>
        <w:rPr>
          <w:rStyle w:val="1-Char"/>
          <w:rtl/>
        </w:rPr>
      </w:pPr>
      <w:r w:rsidRPr="007100A7">
        <w:rPr>
          <w:rStyle w:val="1-Char"/>
          <w:rFonts w:hint="cs"/>
          <w:rtl/>
        </w:rPr>
        <w:t>* برا</w:t>
      </w:r>
      <w:r w:rsidR="00446BB7">
        <w:rPr>
          <w:rStyle w:val="1-Char"/>
          <w:rFonts w:hint="cs"/>
          <w:rtl/>
        </w:rPr>
        <w:t>ی</w:t>
      </w:r>
      <w:r w:rsidRPr="007100A7">
        <w:rPr>
          <w:rStyle w:val="1-Char"/>
          <w:rFonts w:hint="cs"/>
          <w:rtl/>
        </w:rPr>
        <w:t xml:space="preserve"> مضمضه [آب در دهان گرداندن] و ا</w:t>
      </w:r>
      <w:r w:rsidR="006860A0" w:rsidRPr="007100A7">
        <w:rPr>
          <w:rStyle w:val="1-Char"/>
          <w:rFonts w:hint="cs"/>
          <w:rtl/>
        </w:rPr>
        <w:t>ِ</w:t>
      </w:r>
      <w:r w:rsidRPr="007100A7">
        <w:rPr>
          <w:rStyle w:val="1-Char"/>
          <w:rFonts w:hint="cs"/>
          <w:rtl/>
        </w:rPr>
        <w:t>ستنشاق [آب را در ب</w:t>
      </w:r>
      <w:r w:rsidR="00446BB7">
        <w:rPr>
          <w:rStyle w:val="1-Char"/>
          <w:rFonts w:hint="cs"/>
          <w:rtl/>
        </w:rPr>
        <w:t>ی</w:t>
      </w:r>
      <w:r w:rsidRPr="007100A7">
        <w:rPr>
          <w:rStyle w:val="1-Char"/>
          <w:rFonts w:hint="cs"/>
          <w:rtl/>
        </w:rPr>
        <w:t>ن</w:t>
      </w:r>
      <w:r w:rsidR="00446BB7">
        <w:rPr>
          <w:rStyle w:val="1-Char"/>
          <w:rFonts w:hint="cs"/>
          <w:rtl/>
        </w:rPr>
        <w:t>ی</w:t>
      </w:r>
      <w:r w:rsidRPr="007100A7">
        <w:rPr>
          <w:rStyle w:val="1-Char"/>
          <w:rFonts w:hint="cs"/>
          <w:rtl/>
        </w:rPr>
        <w:t xml:space="preserve"> گرداندن]، آب را با دست راست خو</w:t>
      </w:r>
      <w:r w:rsidR="00446BB7">
        <w:rPr>
          <w:rStyle w:val="1-Char"/>
          <w:rFonts w:hint="cs"/>
          <w:rtl/>
        </w:rPr>
        <w:t>ی</w:t>
      </w:r>
      <w:r w:rsidRPr="007100A7">
        <w:rPr>
          <w:rStyle w:val="1-Char"/>
          <w:rFonts w:hint="cs"/>
          <w:rtl/>
        </w:rPr>
        <w:t>ش بگ</w:t>
      </w:r>
      <w:r w:rsidR="00446BB7">
        <w:rPr>
          <w:rStyle w:val="1-Char"/>
          <w:rFonts w:hint="cs"/>
          <w:rtl/>
        </w:rPr>
        <w:t>ی</w:t>
      </w:r>
      <w:r w:rsidRPr="007100A7">
        <w:rPr>
          <w:rStyle w:val="1-Char"/>
          <w:rFonts w:hint="cs"/>
          <w:rtl/>
        </w:rPr>
        <w:t>رد.</w:t>
      </w:r>
    </w:p>
    <w:p w:rsidR="00165A10" w:rsidRPr="007100A7" w:rsidRDefault="00165A10" w:rsidP="00AF1D25">
      <w:pPr>
        <w:rPr>
          <w:rStyle w:val="1-Char"/>
          <w:rtl/>
        </w:rPr>
      </w:pPr>
      <w:r w:rsidRPr="007100A7">
        <w:rPr>
          <w:rStyle w:val="1-Char"/>
          <w:rFonts w:hint="cs"/>
          <w:rtl/>
        </w:rPr>
        <w:t>* برا</w:t>
      </w:r>
      <w:r w:rsidR="00446BB7">
        <w:rPr>
          <w:rStyle w:val="1-Char"/>
          <w:rFonts w:hint="cs"/>
          <w:rtl/>
        </w:rPr>
        <w:t>ی</w:t>
      </w:r>
      <w:r w:rsidRPr="007100A7">
        <w:rPr>
          <w:rStyle w:val="1-Char"/>
          <w:rFonts w:hint="cs"/>
          <w:rtl/>
        </w:rPr>
        <w:t xml:space="preserve"> ب</w:t>
      </w:r>
      <w:r w:rsidR="00446BB7">
        <w:rPr>
          <w:rStyle w:val="1-Char"/>
          <w:rFonts w:hint="cs"/>
          <w:rtl/>
        </w:rPr>
        <w:t>ی</w:t>
      </w:r>
      <w:r w:rsidRPr="007100A7">
        <w:rPr>
          <w:rStyle w:val="1-Char"/>
          <w:rFonts w:hint="cs"/>
          <w:rtl/>
        </w:rPr>
        <w:t>ن</w:t>
      </w:r>
      <w:r w:rsidR="00446BB7">
        <w:rPr>
          <w:rStyle w:val="1-Char"/>
          <w:rFonts w:hint="cs"/>
          <w:rtl/>
        </w:rPr>
        <w:t>ی</w:t>
      </w:r>
      <w:r w:rsidRPr="007100A7">
        <w:rPr>
          <w:rStyle w:val="1-Char"/>
          <w:rFonts w:hint="cs"/>
          <w:rtl/>
        </w:rPr>
        <w:t xml:space="preserve"> افشاندن و ف</w:t>
      </w:r>
      <w:r w:rsidR="00446BB7">
        <w:rPr>
          <w:rStyle w:val="1-Char"/>
          <w:rFonts w:hint="cs"/>
          <w:rtl/>
        </w:rPr>
        <w:t>ی</w:t>
      </w:r>
      <w:r w:rsidRPr="007100A7">
        <w:rPr>
          <w:rStyle w:val="1-Char"/>
          <w:rFonts w:hint="cs"/>
          <w:rtl/>
        </w:rPr>
        <w:t>ن کردن، دست چپ خو</w:t>
      </w:r>
      <w:r w:rsidR="00446BB7">
        <w:rPr>
          <w:rStyle w:val="1-Char"/>
          <w:rFonts w:hint="cs"/>
          <w:rtl/>
        </w:rPr>
        <w:t>ی</w:t>
      </w:r>
      <w:r w:rsidRPr="007100A7">
        <w:rPr>
          <w:rStyle w:val="1-Char"/>
          <w:rFonts w:hint="cs"/>
          <w:rtl/>
        </w:rPr>
        <w:t>ش را به کار بگ</w:t>
      </w:r>
      <w:r w:rsidR="00446BB7">
        <w:rPr>
          <w:rStyle w:val="1-Char"/>
          <w:rFonts w:hint="cs"/>
          <w:rtl/>
        </w:rPr>
        <w:t>ی</w:t>
      </w:r>
      <w:r w:rsidRPr="007100A7">
        <w:rPr>
          <w:rStyle w:val="1-Char"/>
          <w:rFonts w:hint="cs"/>
          <w:rtl/>
        </w:rPr>
        <w:t>رد.</w:t>
      </w:r>
    </w:p>
    <w:p w:rsidR="00165A10" w:rsidRPr="007100A7" w:rsidRDefault="00165A10" w:rsidP="00AF1D25">
      <w:pPr>
        <w:rPr>
          <w:rStyle w:val="1-Char"/>
          <w:rtl/>
        </w:rPr>
      </w:pPr>
      <w:r w:rsidRPr="007100A7">
        <w:rPr>
          <w:rStyle w:val="1-Char"/>
          <w:rFonts w:hint="cs"/>
          <w:rtl/>
        </w:rPr>
        <w:t>* وضو</w:t>
      </w:r>
      <w:r w:rsidR="006860A0" w:rsidRPr="007100A7">
        <w:rPr>
          <w:rStyle w:val="1-Char"/>
          <w:rFonts w:hint="cs"/>
          <w:rtl/>
        </w:rPr>
        <w:t xml:space="preserve"> گرفتن پ</w:t>
      </w:r>
      <w:r w:rsidR="00446BB7">
        <w:rPr>
          <w:rStyle w:val="1-Char"/>
          <w:rFonts w:hint="cs"/>
          <w:rtl/>
        </w:rPr>
        <w:t>ی</w:t>
      </w:r>
      <w:r w:rsidR="006860A0" w:rsidRPr="007100A7">
        <w:rPr>
          <w:rStyle w:val="1-Char"/>
          <w:rFonts w:hint="cs"/>
          <w:rtl/>
        </w:rPr>
        <w:t>ش از داخل شدن وقت نماز؛</w:t>
      </w:r>
      <w:r w:rsidRPr="007100A7">
        <w:rPr>
          <w:rStyle w:val="1-Char"/>
          <w:rFonts w:hint="cs"/>
          <w:rtl/>
        </w:rPr>
        <w:t xml:space="preserve"> البته در صورت</w:t>
      </w:r>
      <w:r w:rsidR="00446BB7">
        <w:rPr>
          <w:rStyle w:val="1-Char"/>
          <w:rFonts w:hint="cs"/>
          <w:rtl/>
        </w:rPr>
        <w:t>ی</w:t>
      </w:r>
      <w:r w:rsidRPr="007100A7">
        <w:rPr>
          <w:rStyle w:val="1-Char"/>
          <w:rFonts w:hint="cs"/>
          <w:rtl/>
        </w:rPr>
        <w:t xml:space="preserve"> که در حکم معذور</w:t>
      </w:r>
      <w:r w:rsidR="00446BB7">
        <w:rPr>
          <w:rStyle w:val="1-Char"/>
          <w:rFonts w:hint="cs"/>
          <w:rtl/>
        </w:rPr>
        <w:t>ی</w:t>
      </w:r>
      <w:r w:rsidRPr="007100A7">
        <w:rPr>
          <w:rStyle w:val="1-Char"/>
          <w:rFonts w:hint="cs"/>
          <w:rtl/>
        </w:rPr>
        <w:t xml:space="preserve"> که وضو گرفتن برا</w:t>
      </w:r>
      <w:r w:rsidR="00446BB7">
        <w:rPr>
          <w:rStyle w:val="1-Char"/>
          <w:rFonts w:hint="cs"/>
          <w:rtl/>
        </w:rPr>
        <w:t>ی</w:t>
      </w:r>
      <w:r w:rsidRPr="007100A7">
        <w:rPr>
          <w:rStyle w:val="1-Char"/>
          <w:rFonts w:hint="cs"/>
          <w:rtl/>
        </w:rPr>
        <w:t xml:space="preserve"> او در وقت هر نماز لازم و ضرور</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گردد، نباشد.</w:t>
      </w:r>
    </w:p>
    <w:p w:rsidR="00165A10" w:rsidRPr="007100A7" w:rsidRDefault="00165A10" w:rsidP="00AF1D25">
      <w:pPr>
        <w:rPr>
          <w:rStyle w:val="1-Char"/>
          <w:rtl/>
        </w:rPr>
      </w:pPr>
      <w:r w:rsidRPr="007100A7">
        <w:rPr>
          <w:rStyle w:val="1-Char"/>
          <w:rFonts w:hint="cs"/>
          <w:rtl/>
        </w:rPr>
        <w:t xml:space="preserve">* گفتن </w:t>
      </w:r>
      <w:r w:rsidRPr="00FE6406">
        <w:rPr>
          <w:rStyle w:val="9-Char"/>
          <w:rFonts w:eastAsia="Batang" w:hint="cs"/>
          <w:rtl/>
        </w:rPr>
        <w:t>«شهادت</w:t>
      </w:r>
      <w:r w:rsidR="00446BB7">
        <w:rPr>
          <w:rStyle w:val="9-Char"/>
          <w:rFonts w:eastAsia="Batang" w:hint="cs"/>
          <w:rtl/>
        </w:rPr>
        <w:t>ی</w:t>
      </w:r>
      <w:r w:rsidRPr="00FE6406">
        <w:rPr>
          <w:rStyle w:val="9-Char"/>
          <w:rFonts w:eastAsia="Batang" w:hint="cs"/>
          <w:rtl/>
        </w:rPr>
        <w:t>ن»</w:t>
      </w:r>
      <w:r w:rsidRPr="007100A7">
        <w:rPr>
          <w:rStyle w:val="1-Char"/>
          <w:rFonts w:hint="cs"/>
          <w:rtl/>
        </w:rPr>
        <w:t xml:space="preserve"> پس از اتمام وضو؛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پس از اتمام وضو</w:t>
      </w:r>
      <w:r w:rsidR="006860A0" w:rsidRPr="007100A7">
        <w:rPr>
          <w:rStyle w:val="1-Char"/>
          <w:rFonts w:hint="cs"/>
          <w:rtl/>
        </w:rPr>
        <w:t>،</w:t>
      </w:r>
      <w:r w:rsidRPr="007100A7">
        <w:rPr>
          <w:rStyle w:val="1-Char"/>
          <w:rFonts w:hint="cs"/>
          <w:rtl/>
        </w:rPr>
        <w:t xml:space="preserve"> بگو</w:t>
      </w:r>
      <w:r w:rsidR="00446BB7">
        <w:rPr>
          <w:rStyle w:val="1-Char"/>
          <w:rFonts w:hint="cs"/>
          <w:rtl/>
        </w:rPr>
        <w:t>ی</w:t>
      </w:r>
      <w:r w:rsidRPr="007100A7">
        <w:rPr>
          <w:rStyle w:val="1-Char"/>
          <w:rFonts w:hint="cs"/>
          <w:rtl/>
        </w:rPr>
        <w:t xml:space="preserve">د: </w:t>
      </w:r>
      <w:r w:rsidRPr="00544D97">
        <w:rPr>
          <w:rStyle w:val="5-Char"/>
          <w:rFonts w:eastAsia="Batang" w:hint="cs"/>
          <w:rtl/>
        </w:rPr>
        <w:t>«ا</w:t>
      </w:r>
      <w:r w:rsidR="00562A22" w:rsidRPr="00544D97">
        <w:rPr>
          <w:rStyle w:val="5-Char"/>
          <w:rFonts w:eastAsia="Batang" w:hint="cs"/>
          <w:rtl/>
        </w:rPr>
        <w:t>َ</w:t>
      </w:r>
      <w:r w:rsidRPr="00544D97">
        <w:rPr>
          <w:rStyle w:val="5-Char"/>
          <w:rFonts w:eastAsia="Batang" w:hint="cs"/>
          <w:rtl/>
        </w:rPr>
        <w:t>ش</w:t>
      </w:r>
      <w:r w:rsidR="00562A22" w:rsidRPr="00544D97">
        <w:rPr>
          <w:rStyle w:val="5-Char"/>
          <w:rFonts w:eastAsia="Batang" w:hint="cs"/>
          <w:rtl/>
        </w:rPr>
        <w:t>ْ</w:t>
      </w:r>
      <w:r w:rsidRPr="00544D97">
        <w:rPr>
          <w:rStyle w:val="5-Char"/>
          <w:rFonts w:eastAsia="Batang" w:hint="cs"/>
          <w:rtl/>
        </w:rPr>
        <w:t>ه</w:t>
      </w:r>
      <w:r w:rsidR="00562A22" w:rsidRPr="00544D97">
        <w:rPr>
          <w:rStyle w:val="5-Char"/>
          <w:rFonts w:eastAsia="Batang" w:hint="cs"/>
          <w:rtl/>
        </w:rPr>
        <w:t>َ</w:t>
      </w:r>
      <w:r w:rsidRPr="00544D97">
        <w:rPr>
          <w:rStyle w:val="5-Char"/>
          <w:rFonts w:eastAsia="Batang" w:hint="cs"/>
          <w:rtl/>
        </w:rPr>
        <w:t>د</w:t>
      </w:r>
      <w:r w:rsidR="00562A22" w:rsidRPr="00544D97">
        <w:rPr>
          <w:rStyle w:val="5-Char"/>
          <w:rFonts w:eastAsia="Batang" w:hint="cs"/>
          <w:rtl/>
        </w:rPr>
        <w:t>ُ</w:t>
      </w:r>
      <w:r w:rsidRPr="00544D97">
        <w:rPr>
          <w:rStyle w:val="5-Char"/>
          <w:rFonts w:eastAsia="Batang" w:hint="cs"/>
          <w:rtl/>
        </w:rPr>
        <w:t xml:space="preserve"> ا</w:t>
      </w:r>
      <w:r w:rsidR="00562A22" w:rsidRPr="00544D97">
        <w:rPr>
          <w:rStyle w:val="5-Char"/>
          <w:rFonts w:eastAsia="Batang" w:hint="cs"/>
          <w:rtl/>
        </w:rPr>
        <w:t>َ</w:t>
      </w:r>
      <w:r w:rsidRPr="00544D97">
        <w:rPr>
          <w:rStyle w:val="5-Char"/>
          <w:rFonts w:eastAsia="Batang" w:hint="cs"/>
          <w:rtl/>
        </w:rPr>
        <w:t>ن</w:t>
      </w:r>
      <w:r w:rsidR="00562A22" w:rsidRPr="00544D97">
        <w:rPr>
          <w:rStyle w:val="5-Char"/>
          <w:rFonts w:eastAsia="Batang" w:hint="cs"/>
          <w:rtl/>
        </w:rPr>
        <w:t>ْ</w:t>
      </w:r>
      <w:r w:rsidRPr="00544D97">
        <w:rPr>
          <w:rStyle w:val="5-Char"/>
          <w:rFonts w:eastAsia="Batang" w:hint="cs"/>
          <w:rtl/>
        </w:rPr>
        <w:t xml:space="preserve"> </w:t>
      </w:r>
      <w:r w:rsidRPr="00BE2421">
        <w:rPr>
          <w:rStyle w:val="5-Char"/>
          <w:rFonts w:eastAsia="Batang" w:hint="cs"/>
          <w:rtl/>
        </w:rPr>
        <w:t>ل</w:t>
      </w:r>
      <w:r w:rsidR="00562A22" w:rsidRPr="00BE2421">
        <w:rPr>
          <w:rStyle w:val="5-Char"/>
          <w:rFonts w:eastAsia="Batang" w:hint="cs"/>
          <w:rtl/>
        </w:rPr>
        <w:t>ّٰ</w:t>
      </w:r>
      <w:r w:rsidRPr="00BE2421">
        <w:rPr>
          <w:rStyle w:val="5-Char"/>
          <w:rFonts w:eastAsia="Batang" w:hint="cs"/>
          <w:rtl/>
        </w:rPr>
        <w:t>ا</w:t>
      </w:r>
      <w:r w:rsidRPr="00544D97">
        <w:rPr>
          <w:rStyle w:val="5-Char"/>
          <w:rFonts w:eastAsia="Batang" w:hint="cs"/>
          <w:rtl/>
        </w:rPr>
        <w:t xml:space="preserve"> ا</w:t>
      </w:r>
      <w:r w:rsidR="00562A22" w:rsidRPr="00544D97">
        <w:rPr>
          <w:rStyle w:val="5-Char"/>
          <w:rFonts w:eastAsia="Batang" w:hint="cs"/>
          <w:rtl/>
        </w:rPr>
        <w:t>ِ</w:t>
      </w:r>
      <w:r w:rsidRPr="00544D97">
        <w:rPr>
          <w:rStyle w:val="5-Char"/>
          <w:rFonts w:eastAsia="Batang" w:hint="cs"/>
          <w:rtl/>
        </w:rPr>
        <w:t>ل</w:t>
      </w:r>
      <w:r w:rsidR="00562A22" w:rsidRPr="00544D97">
        <w:rPr>
          <w:rStyle w:val="5-Char"/>
          <w:rFonts w:eastAsia="Batang" w:hint="cs"/>
          <w:rtl/>
        </w:rPr>
        <w:t>ٰ</w:t>
      </w:r>
      <w:r w:rsidRPr="00544D97">
        <w:rPr>
          <w:rStyle w:val="5-Char"/>
          <w:rFonts w:eastAsia="Batang" w:hint="cs"/>
          <w:rtl/>
        </w:rPr>
        <w:t>ه</w:t>
      </w:r>
      <w:r w:rsidR="00562A22" w:rsidRPr="00544D97">
        <w:rPr>
          <w:rStyle w:val="5-Char"/>
          <w:rFonts w:eastAsia="Batang" w:hint="cs"/>
          <w:rtl/>
        </w:rPr>
        <w:t>َ</w:t>
      </w:r>
      <w:r w:rsidRPr="00544D97">
        <w:rPr>
          <w:rStyle w:val="5-Char"/>
          <w:rFonts w:eastAsia="Batang" w:hint="cs"/>
          <w:rtl/>
        </w:rPr>
        <w:t xml:space="preserve"> ا</w:t>
      </w:r>
      <w:r w:rsidR="00562A22" w:rsidRPr="00544D97">
        <w:rPr>
          <w:rStyle w:val="5-Char"/>
          <w:rFonts w:eastAsia="Batang" w:hint="cs"/>
          <w:rtl/>
        </w:rPr>
        <w:t>ِ</w:t>
      </w:r>
      <w:r w:rsidRPr="00544D97">
        <w:rPr>
          <w:rStyle w:val="5-Char"/>
          <w:rFonts w:eastAsia="Batang" w:hint="cs"/>
          <w:rtl/>
        </w:rPr>
        <w:t>لّ</w:t>
      </w:r>
      <w:r w:rsidR="00562A22" w:rsidRPr="00544D97">
        <w:rPr>
          <w:rStyle w:val="5-Char"/>
          <w:rFonts w:eastAsia="Batang" w:hint="cs"/>
          <w:rtl/>
        </w:rPr>
        <w:t>َ</w:t>
      </w:r>
      <w:r w:rsidRPr="00544D97">
        <w:rPr>
          <w:rStyle w:val="5-Char"/>
          <w:rFonts w:eastAsia="Batang" w:hint="cs"/>
          <w:rtl/>
        </w:rPr>
        <w:t>ا الله</w:t>
      </w:r>
      <w:r w:rsidR="00562A22" w:rsidRPr="00544D97">
        <w:rPr>
          <w:rStyle w:val="5-Char"/>
          <w:rFonts w:eastAsia="Batang" w:hint="cs"/>
          <w:rtl/>
        </w:rPr>
        <w:t>ُ</w:t>
      </w:r>
      <w:r w:rsidRPr="00544D97">
        <w:rPr>
          <w:rStyle w:val="5-Char"/>
          <w:rFonts w:eastAsia="Batang" w:hint="cs"/>
          <w:rtl/>
        </w:rPr>
        <w:t xml:space="preserve"> و</w:t>
      </w:r>
      <w:r w:rsidR="00562A22" w:rsidRPr="00544D97">
        <w:rPr>
          <w:rStyle w:val="5-Char"/>
          <w:rFonts w:eastAsia="Batang" w:hint="cs"/>
          <w:rtl/>
        </w:rPr>
        <w:t>َ</w:t>
      </w:r>
      <w:r w:rsidRPr="00544D97">
        <w:rPr>
          <w:rStyle w:val="5-Char"/>
          <w:rFonts w:eastAsia="Batang" w:hint="cs"/>
          <w:rtl/>
        </w:rPr>
        <w:t>ح</w:t>
      </w:r>
      <w:r w:rsidR="00562A22" w:rsidRPr="00544D97">
        <w:rPr>
          <w:rStyle w:val="5-Char"/>
          <w:rFonts w:eastAsia="Batang" w:hint="cs"/>
          <w:rtl/>
        </w:rPr>
        <w:t>ْ</w:t>
      </w:r>
      <w:r w:rsidRPr="00544D97">
        <w:rPr>
          <w:rStyle w:val="5-Char"/>
          <w:rFonts w:eastAsia="Batang" w:hint="cs"/>
          <w:rtl/>
        </w:rPr>
        <w:t>د</w:t>
      </w:r>
      <w:r w:rsidR="00562A22" w:rsidRPr="00544D97">
        <w:rPr>
          <w:rStyle w:val="5-Char"/>
          <w:rFonts w:eastAsia="Batang" w:hint="cs"/>
          <w:rtl/>
        </w:rPr>
        <w:t>َ</w:t>
      </w:r>
      <w:r w:rsidRPr="00544D97">
        <w:rPr>
          <w:rStyle w:val="5-Char"/>
          <w:rFonts w:eastAsia="Batang" w:hint="cs"/>
          <w:rtl/>
        </w:rPr>
        <w:t>ه</w:t>
      </w:r>
      <w:r w:rsidR="00562A22" w:rsidRPr="00544D97">
        <w:rPr>
          <w:rStyle w:val="5-Char"/>
          <w:rFonts w:eastAsia="Batang" w:hint="cs"/>
          <w:rtl/>
        </w:rPr>
        <w:t>ُ</w:t>
      </w:r>
      <w:r w:rsidRPr="00544D97">
        <w:rPr>
          <w:rStyle w:val="5-Char"/>
          <w:rFonts w:eastAsia="Batang" w:hint="cs"/>
          <w:rtl/>
        </w:rPr>
        <w:t xml:space="preserve"> ل</w:t>
      </w:r>
      <w:r w:rsidR="00562A22" w:rsidRPr="00544D97">
        <w:rPr>
          <w:rStyle w:val="5-Char"/>
          <w:rFonts w:eastAsia="Batang" w:hint="cs"/>
          <w:rtl/>
        </w:rPr>
        <w:t>ٰ</w:t>
      </w:r>
      <w:r w:rsidRPr="00544D97">
        <w:rPr>
          <w:rStyle w:val="5-Char"/>
          <w:rFonts w:eastAsia="Batang" w:hint="cs"/>
          <w:rtl/>
        </w:rPr>
        <w:t>ا ش</w:t>
      </w:r>
      <w:r w:rsidR="00562A22" w:rsidRPr="00544D97">
        <w:rPr>
          <w:rStyle w:val="5-Char"/>
          <w:rFonts w:eastAsia="Batang" w:hint="cs"/>
          <w:rtl/>
        </w:rPr>
        <w:t>َ</w:t>
      </w:r>
      <w:r w:rsidRPr="00544D97">
        <w:rPr>
          <w:rStyle w:val="5-Char"/>
          <w:rFonts w:eastAsia="Batang" w:hint="cs"/>
          <w:rtl/>
        </w:rPr>
        <w:t>ر</w:t>
      </w:r>
      <w:r w:rsidR="00562A22" w:rsidRPr="00544D97">
        <w:rPr>
          <w:rStyle w:val="5-Char"/>
          <w:rFonts w:eastAsia="Batang" w:hint="cs"/>
          <w:rtl/>
        </w:rPr>
        <w:t>ِ</w:t>
      </w:r>
      <w:r w:rsidR="00C12E54" w:rsidRPr="00544D97">
        <w:rPr>
          <w:rStyle w:val="5-Char"/>
          <w:rFonts w:eastAsia="Batang" w:hint="cs"/>
          <w:rtl/>
        </w:rPr>
        <w:t>ي</w:t>
      </w:r>
      <w:r w:rsidR="00562A22" w:rsidRPr="00544D97">
        <w:rPr>
          <w:rStyle w:val="5-Char"/>
          <w:rFonts w:eastAsia="Batang" w:hint="cs"/>
          <w:rtl/>
        </w:rPr>
        <w:t>ْ</w:t>
      </w:r>
      <w:r w:rsidR="00544D97">
        <w:rPr>
          <w:rStyle w:val="5-Char"/>
          <w:rFonts w:eastAsia="Batang" w:hint="cs"/>
          <w:rtl/>
        </w:rPr>
        <w:t xml:space="preserve">كَ </w:t>
      </w:r>
      <w:r w:rsidRPr="00544D97">
        <w:rPr>
          <w:rStyle w:val="5-Char"/>
          <w:rFonts w:eastAsia="Batang" w:hint="cs"/>
          <w:rtl/>
        </w:rPr>
        <w:t>ل</w:t>
      </w:r>
      <w:r w:rsidR="00562A22" w:rsidRPr="00544D97">
        <w:rPr>
          <w:rStyle w:val="5-Char"/>
          <w:rFonts w:eastAsia="Batang" w:hint="cs"/>
          <w:rtl/>
        </w:rPr>
        <w:t>َ</w:t>
      </w:r>
      <w:r w:rsidRPr="00544D97">
        <w:rPr>
          <w:rStyle w:val="5-Char"/>
          <w:rFonts w:eastAsia="Batang" w:hint="cs"/>
          <w:rtl/>
        </w:rPr>
        <w:t>ه</w:t>
      </w:r>
      <w:r w:rsidR="00562A22" w:rsidRPr="00544D97">
        <w:rPr>
          <w:rStyle w:val="5-Char"/>
          <w:rFonts w:eastAsia="Batang" w:hint="cs"/>
          <w:rtl/>
        </w:rPr>
        <w:t>ُ</w:t>
      </w:r>
      <w:r w:rsidRPr="00544D97">
        <w:rPr>
          <w:rStyle w:val="5-Char"/>
          <w:rFonts w:eastAsia="Batang" w:hint="cs"/>
          <w:rtl/>
        </w:rPr>
        <w:t xml:space="preserve"> و</w:t>
      </w:r>
      <w:r w:rsidR="00562A22" w:rsidRPr="00544D97">
        <w:rPr>
          <w:rStyle w:val="5-Char"/>
          <w:rFonts w:eastAsia="Batang" w:hint="cs"/>
          <w:rtl/>
        </w:rPr>
        <w:t>َ</w:t>
      </w:r>
      <w:r w:rsidRPr="00544D97">
        <w:rPr>
          <w:rStyle w:val="5-Char"/>
          <w:rFonts w:eastAsia="Batang" w:hint="cs"/>
          <w:rtl/>
        </w:rPr>
        <w:t xml:space="preserve"> ا</w:t>
      </w:r>
      <w:r w:rsidR="00562A22" w:rsidRPr="00544D97">
        <w:rPr>
          <w:rStyle w:val="5-Char"/>
          <w:rFonts w:eastAsia="Batang" w:hint="cs"/>
          <w:rtl/>
        </w:rPr>
        <w:t>َ</w:t>
      </w:r>
      <w:r w:rsidRPr="00544D97">
        <w:rPr>
          <w:rStyle w:val="5-Char"/>
          <w:rFonts w:eastAsia="Batang" w:hint="cs"/>
          <w:rtl/>
        </w:rPr>
        <w:t>ش</w:t>
      </w:r>
      <w:r w:rsidR="00562A22" w:rsidRPr="00544D97">
        <w:rPr>
          <w:rStyle w:val="5-Char"/>
          <w:rFonts w:eastAsia="Batang" w:hint="cs"/>
          <w:rtl/>
        </w:rPr>
        <w:t>ْ</w:t>
      </w:r>
      <w:r w:rsidRPr="00544D97">
        <w:rPr>
          <w:rStyle w:val="5-Char"/>
          <w:rFonts w:eastAsia="Batang" w:hint="cs"/>
          <w:rtl/>
        </w:rPr>
        <w:t>ه</w:t>
      </w:r>
      <w:r w:rsidR="00562A22" w:rsidRPr="00544D97">
        <w:rPr>
          <w:rStyle w:val="5-Char"/>
          <w:rFonts w:eastAsia="Batang" w:hint="cs"/>
          <w:rtl/>
        </w:rPr>
        <w:t>َ</w:t>
      </w:r>
      <w:r w:rsidRPr="00544D97">
        <w:rPr>
          <w:rStyle w:val="5-Char"/>
          <w:rFonts w:eastAsia="Batang" w:hint="cs"/>
          <w:rtl/>
        </w:rPr>
        <w:t>د</w:t>
      </w:r>
      <w:r w:rsidR="00562A22" w:rsidRPr="00544D97">
        <w:rPr>
          <w:rStyle w:val="5-Char"/>
          <w:rFonts w:eastAsia="Batang" w:hint="cs"/>
          <w:rtl/>
        </w:rPr>
        <w:t>َ</w:t>
      </w:r>
      <w:r w:rsidRPr="00544D97">
        <w:rPr>
          <w:rStyle w:val="5-Char"/>
          <w:rFonts w:eastAsia="Batang" w:hint="cs"/>
          <w:rtl/>
        </w:rPr>
        <w:t xml:space="preserve"> ا</w:t>
      </w:r>
      <w:r w:rsidR="00562A22" w:rsidRPr="00544D97">
        <w:rPr>
          <w:rStyle w:val="5-Char"/>
          <w:rFonts w:eastAsia="Batang" w:hint="cs"/>
          <w:rtl/>
        </w:rPr>
        <w:t>َ</w:t>
      </w:r>
      <w:r w:rsidRPr="00544D97">
        <w:rPr>
          <w:rStyle w:val="5-Char"/>
          <w:rFonts w:eastAsia="Batang" w:hint="cs"/>
          <w:rtl/>
        </w:rPr>
        <w:t>نّ</w:t>
      </w:r>
      <w:r w:rsidR="00562A22" w:rsidRPr="00544D97">
        <w:rPr>
          <w:rStyle w:val="5-Char"/>
          <w:rFonts w:eastAsia="Batang" w:hint="cs"/>
          <w:rtl/>
        </w:rPr>
        <w:t>َ</w:t>
      </w:r>
      <w:r w:rsidRPr="00544D97">
        <w:rPr>
          <w:rStyle w:val="5-Char"/>
          <w:rFonts w:eastAsia="Batang" w:hint="cs"/>
          <w:rtl/>
        </w:rPr>
        <w:t xml:space="preserve"> م</w:t>
      </w:r>
      <w:r w:rsidR="00562A22" w:rsidRPr="00544D97">
        <w:rPr>
          <w:rStyle w:val="5-Char"/>
          <w:rFonts w:eastAsia="Batang" w:hint="cs"/>
          <w:rtl/>
        </w:rPr>
        <w:t>ُ</w:t>
      </w:r>
      <w:r w:rsidRPr="00544D97">
        <w:rPr>
          <w:rStyle w:val="5-Char"/>
          <w:rFonts w:eastAsia="Batang" w:hint="cs"/>
          <w:rtl/>
        </w:rPr>
        <w:t>ح</w:t>
      </w:r>
      <w:r w:rsidR="00562A22" w:rsidRPr="00544D97">
        <w:rPr>
          <w:rStyle w:val="5-Char"/>
          <w:rFonts w:eastAsia="Batang" w:hint="cs"/>
          <w:rtl/>
        </w:rPr>
        <w:t>َ</w:t>
      </w:r>
      <w:r w:rsidRPr="00544D97">
        <w:rPr>
          <w:rStyle w:val="5-Char"/>
          <w:rFonts w:eastAsia="Batang" w:hint="cs"/>
          <w:rtl/>
        </w:rPr>
        <w:t>م</w:t>
      </w:r>
      <w:r w:rsidR="00562A22" w:rsidRPr="00544D97">
        <w:rPr>
          <w:rStyle w:val="5-Char"/>
          <w:rFonts w:eastAsia="Batang" w:hint="cs"/>
          <w:rtl/>
        </w:rPr>
        <w:t>َّ</w:t>
      </w:r>
      <w:r w:rsidRPr="00544D97">
        <w:rPr>
          <w:rStyle w:val="5-Char"/>
          <w:rFonts w:eastAsia="Batang" w:hint="cs"/>
          <w:rtl/>
        </w:rPr>
        <w:t>داً ع</w:t>
      </w:r>
      <w:r w:rsidR="00562A22" w:rsidRPr="00544D97">
        <w:rPr>
          <w:rStyle w:val="5-Char"/>
          <w:rFonts w:eastAsia="Batang" w:hint="cs"/>
          <w:rtl/>
        </w:rPr>
        <w:t>َ</w:t>
      </w:r>
      <w:r w:rsidRPr="00544D97">
        <w:rPr>
          <w:rStyle w:val="5-Char"/>
          <w:rFonts w:eastAsia="Batang" w:hint="cs"/>
          <w:rtl/>
        </w:rPr>
        <w:t>ب</w:t>
      </w:r>
      <w:r w:rsidR="00562A22" w:rsidRPr="00544D97">
        <w:rPr>
          <w:rStyle w:val="5-Char"/>
          <w:rFonts w:eastAsia="Batang" w:hint="cs"/>
          <w:rtl/>
        </w:rPr>
        <w:t>ْ</w:t>
      </w:r>
      <w:r w:rsidRPr="00544D97">
        <w:rPr>
          <w:rStyle w:val="5-Char"/>
          <w:rFonts w:eastAsia="Batang" w:hint="cs"/>
          <w:rtl/>
        </w:rPr>
        <w:t>د</w:t>
      </w:r>
      <w:r w:rsidR="00562A22" w:rsidRPr="00544D97">
        <w:rPr>
          <w:rStyle w:val="5-Char"/>
          <w:rFonts w:eastAsia="Batang" w:hint="cs"/>
          <w:rtl/>
        </w:rPr>
        <w:t>ُ</w:t>
      </w:r>
      <w:r w:rsidRPr="00544D97">
        <w:rPr>
          <w:rStyle w:val="5-Char"/>
          <w:rFonts w:eastAsia="Batang" w:hint="cs"/>
          <w:rtl/>
        </w:rPr>
        <w:t>ه</w:t>
      </w:r>
      <w:r w:rsidR="00562A22" w:rsidRPr="00544D97">
        <w:rPr>
          <w:rStyle w:val="5-Char"/>
          <w:rFonts w:eastAsia="Batang" w:hint="cs"/>
          <w:rtl/>
        </w:rPr>
        <w:t>ُ</w:t>
      </w:r>
      <w:r w:rsidRPr="00544D97">
        <w:rPr>
          <w:rStyle w:val="5-Char"/>
          <w:rFonts w:eastAsia="Batang" w:hint="cs"/>
          <w:rtl/>
        </w:rPr>
        <w:t xml:space="preserve"> و</w:t>
      </w:r>
      <w:r w:rsidR="00562A22" w:rsidRPr="00544D97">
        <w:rPr>
          <w:rStyle w:val="5-Char"/>
          <w:rFonts w:eastAsia="Batang" w:hint="cs"/>
          <w:rtl/>
        </w:rPr>
        <w:t>َ</w:t>
      </w:r>
      <w:r w:rsidRPr="00544D97">
        <w:rPr>
          <w:rStyle w:val="5-Char"/>
          <w:rFonts w:eastAsia="Batang" w:hint="cs"/>
          <w:rtl/>
        </w:rPr>
        <w:t xml:space="preserve"> ر</w:t>
      </w:r>
      <w:r w:rsidR="00562A22" w:rsidRPr="00544D97">
        <w:rPr>
          <w:rStyle w:val="5-Char"/>
          <w:rFonts w:eastAsia="Batang" w:hint="cs"/>
          <w:rtl/>
        </w:rPr>
        <w:t>َ</w:t>
      </w:r>
      <w:r w:rsidRPr="00544D97">
        <w:rPr>
          <w:rStyle w:val="5-Char"/>
          <w:rFonts w:eastAsia="Batang" w:hint="cs"/>
          <w:rtl/>
        </w:rPr>
        <w:t>س</w:t>
      </w:r>
      <w:r w:rsidR="00562A22" w:rsidRPr="00544D97">
        <w:rPr>
          <w:rStyle w:val="5-Char"/>
          <w:rFonts w:eastAsia="Batang" w:hint="cs"/>
          <w:rtl/>
        </w:rPr>
        <w:t>ُ</w:t>
      </w:r>
      <w:r w:rsidRPr="00544D97">
        <w:rPr>
          <w:rStyle w:val="5-Char"/>
          <w:rFonts w:eastAsia="Batang" w:hint="cs"/>
          <w:rtl/>
        </w:rPr>
        <w:t>و</w:t>
      </w:r>
      <w:r w:rsidR="00562A22" w:rsidRPr="00544D97">
        <w:rPr>
          <w:rStyle w:val="5-Char"/>
          <w:rFonts w:eastAsia="Batang" w:hint="cs"/>
          <w:rtl/>
        </w:rPr>
        <w:t>ْ</w:t>
      </w:r>
      <w:r w:rsidRPr="00544D97">
        <w:rPr>
          <w:rStyle w:val="5-Char"/>
          <w:rFonts w:eastAsia="Batang" w:hint="cs"/>
          <w:rtl/>
        </w:rPr>
        <w:t>ل</w:t>
      </w:r>
      <w:r w:rsidR="00562A22" w:rsidRPr="00544D97">
        <w:rPr>
          <w:rStyle w:val="5-Char"/>
          <w:rFonts w:eastAsia="Batang" w:hint="cs"/>
          <w:rtl/>
        </w:rPr>
        <w:t>ُ</w:t>
      </w:r>
      <w:r w:rsidRPr="00544D97">
        <w:rPr>
          <w:rStyle w:val="5-Char"/>
          <w:rFonts w:eastAsia="Batang" w:hint="cs"/>
          <w:rtl/>
        </w:rPr>
        <w:t>ه</w:t>
      </w:r>
      <w:r w:rsidR="00562A22" w:rsidRPr="00544D97">
        <w:rPr>
          <w:rStyle w:val="5-Char"/>
          <w:rFonts w:eastAsia="Batang" w:hint="cs"/>
          <w:rtl/>
        </w:rPr>
        <w:t>ُ</w:t>
      </w:r>
      <w:r w:rsidRPr="00544D97">
        <w:rPr>
          <w:rStyle w:val="5-Char"/>
          <w:rFonts w:eastAsia="Batang" w:hint="cs"/>
          <w:rtl/>
        </w:rPr>
        <w:t>»</w:t>
      </w:r>
      <w:r w:rsidRPr="007100A7">
        <w:rPr>
          <w:rStyle w:val="1-Char"/>
          <w:rFonts w:hint="cs"/>
          <w:rtl/>
        </w:rPr>
        <w:t>؛ چون مسلم روا</w:t>
      </w:r>
      <w:r w:rsidR="00446BB7">
        <w:rPr>
          <w:rStyle w:val="1-Char"/>
          <w:rFonts w:hint="cs"/>
          <w:rtl/>
        </w:rPr>
        <w:t>ی</w:t>
      </w:r>
      <w:r w:rsidRPr="007100A7">
        <w:rPr>
          <w:rStyle w:val="1-Char"/>
          <w:rFonts w:hint="cs"/>
          <w:rtl/>
        </w:rPr>
        <w:t>ت کرده که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ه است: </w:t>
      </w:r>
      <w:r w:rsidRPr="00BE2421">
        <w:rPr>
          <w:rStyle w:val="5-Char"/>
          <w:rFonts w:hint="cs"/>
          <w:rtl/>
        </w:rPr>
        <w:t>«</w:t>
      </w:r>
      <w:r w:rsidRPr="00BE2421">
        <w:rPr>
          <w:rStyle w:val="5-Char"/>
          <w:rFonts w:eastAsia="Batang" w:hint="cs"/>
          <w:rtl/>
        </w:rPr>
        <w:t>م</w:t>
      </w:r>
      <w:r w:rsidR="00562A22" w:rsidRPr="00BE2421">
        <w:rPr>
          <w:rStyle w:val="5-Char"/>
          <w:rFonts w:eastAsia="Batang" w:hint="cs"/>
          <w:rtl/>
        </w:rPr>
        <w:t>َ</w:t>
      </w:r>
      <w:r w:rsidRPr="00BE2421">
        <w:rPr>
          <w:rStyle w:val="5-Char"/>
          <w:rFonts w:eastAsia="Batang" w:hint="cs"/>
          <w:rtl/>
        </w:rPr>
        <w:t>ن</w:t>
      </w:r>
      <w:r w:rsidR="00562A22" w:rsidRPr="00BE2421">
        <w:rPr>
          <w:rStyle w:val="5-Char"/>
          <w:rFonts w:eastAsia="Batang" w:hint="cs"/>
          <w:rtl/>
        </w:rPr>
        <w:t>ْ</w:t>
      </w:r>
      <w:r w:rsidRPr="00BE2421">
        <w:rPr>
          <w:rStyle w:val="5-Char"/>
          <w:rFonts w:eastAsia="Batang" w:hint="cs"/>
          <w:rtl/>
        </w:rPr>
        <w:t xml:space="preserve"> ت</w:t>
      </w:r>
      <w:r w:rsidR="00562A22" w:rsidRPr="00BE2421">
        <w:rPr>
          <w:rStyle w:val="5-Char"/>
          <w:rFonts w:eastAsia="Batang" w:hint="cs"/>
          <w:rtl/>
        </w:rPr>
        <w:t>َ</w:t>
      </w:r>
      <w:r w:rsidRPr="00BE2421">
        <w:rPr>
          <w:rStyle w:val="5-Char"/>
          <w:rFonts w:eastAsia="Batang" w:hint="cs"/>
          <w:rtl/>
        </w:rPr>
        <w:t>و</w:t>
      </w:r>
      <w:r w:rsidR="00562A22" w:rsidRPr="00BE2421">
        <w:rPr>
          <w:rStyle w:val="5-Char"/>
          <w:rFonts w:eastAsia="Batang" w:hint="cs"/>
          <w:rtl/>
        </w:rPr>
        <w:t>َ</w:t>
      </w:r>
      <w:r w:rsidRPr="00BE2421">
        <w:rPr>
          <w:rStyle w:val="5-Char"/>
          <w:rFonts w:eastAsia="Batang" w:hint="cs"/>
          <w:rtl/>
        </w:rPr>
        <w:t>ض</w:t>
      </w:r>
      <w:r w:rsidR="00562A22" w:rsidRPr="00BE2421">
        <w:rPr>
          <w:rStyle w:val="5-Char"/>
          <w:rFonts w:eastAsia="Batang" w:hint="cs"/>
          <w:rtl/>
        </w:rPr>
        <w:t>َّ</w:t>
      </w:r>
      <w:r w:rsidRPr="00BE2421">
        <w:rPr>
          <w:rStyle w:val="5-Char"/>
          <w:rFonts w:eastAsia="Batang" w:hint="cs"/>
          <w:rtl/>
        </w:rPr>
        <w:t>أ</w:t>
      </w:r>
      <w:r w:rsidR="00562A22" w:rsidRPr="00BE2421">
        <w:rPr>
          <w:rStyle w:val="5-Char"/>
          <w:rFonts w:eastAsia="Batang" w:hint="cs"/>
          <w:rtl/>
        </w:rPr>
        <w:t>َ</w:t>
      </w:r>
      <w:r w:rsidRPr="00BE2421">
        <w:rPr>
          <w:rStyle w:val="5-Char"/>
          <w:rFonts w:eastAsia="Batang" w:hint="cs"/>
          <w:rtl/>
        </w:rPr>
        <w:t xml:space="preserve"> ف</w:t>
      </w:r>
      <w:r w:rsidR="00562A22" w:rsidRPr="00BE2421">
        <w:rPr>
          <w:rStyle w:val="5-Char"/>
          <w:rFonts w:eastAsia="Batang" w:hint="cs"/>
          <w:rtl/>
        </w:rPr>
        <w:t>َ</w:t>
      </w:r>
      <w:r w:rsidRPr="00BE2421">
        <w:rPr>
          <w:rStyle w:val="5-Char"/>
          <w:rFonts w:eastAsia="Batang" w:hint="cs"/>
          <w:rtl/>
        </w:rPr>
        <w:t>ق</w:t>
      </w:r>
      <w:r w:rsidR="00562A22" w:rsidRPr="00BE2421">
        <w:rPr>
          <w:rStyle w:val="5-Char"/>
          <w:rFonts w:eastAsia="Batang" w:hint="cs"/>
          <w:rtl/>
        </w:rPr>
        <w:t>ٰ</w:t>
      </w:r>
      <w:r w:rsidRPr="00BE2421">
        <w:rPr>
          <w:rStyle w:val="5-Char"/>
          <w:rFonts w:eastAsia="Batang" w:hint="cs"/>
          <w:rtl/>
        </w:rPr>
        <w:t>ال</w:t>
      </w:r>
      <w:r w:rsidR="00562A22" w:rsidRPr="00BE2421">
        <w:rPr>
          <w:rStyle w:val="5-Char"/>
          <w:rFonts w:eastAsia="Batang" w:hint="cs"/>
          <w:rtl/>
        </w:rPr>
        <w:t>َ</w:t>
      </w:r>
      <w:r w:rsidRPr="00BE2421">
        <w:rPr>
          <w:rStyle w:val="5-Char"/>
          <w:rFonts w:eastAsia="Batang" w:hint="cs"/>
          <w:rtl/>
        </w:rPr>
        <w:t>: ا</w:t>
      </w:r>
      <w:r w:rsidR="00562A22" w:rsidRPr="00BE2421">
        <w:rPr>
          <w:rStyle w:val="5-Char"/>
          <w:rFonts w:eastAsia="Batang" w:hint="cs"/>
          <w:rtl/>
        </w:rPr>
        <w:t>َ</w:t>
      </w:r>
      <w:r w:rsidRPr="00BE2421">
        <w:rPr>
          <w:rStyle w:val="5-Char"/>
          <w:rFonts w:eastAsia="Batang" w:hint="cs"/>
          <w:rtl/>
        </w:rPr>
        <w:t>ش</w:t>
      </w:r>
      <w:r w:rsidR="00562A22" w:rsidRPr="00BE2421">
        <w:rPr>
          <w:rStyle w:val="5-Char"/>
          <w:rFonts w:eastAsia="Batang" w:hint="cs"/>
          <w:rtl/>
        </w:rPr>
        <w:t>ْ</w:t>
      </w:r>
      <w:r w:rsidRPr="00BE2421">
        <w:rPr>
          <w:rStyle w:val="5-Char"/>
          <w:rFonts w:eastAsia="Batang" w:hint="cs"/>
          <w:rtl/>
        </w:rPr>
        <w:t>ه</w:t>
      </w:r>
      <w:r w:rsidR="00562A22" w:rsidRPr="00BE2421">
        <w:rPr>
          <w:rStyle w:val="5-Char"/>
          <w:rFonts w:eastAsia="Batang" w:hint="cs"/>
          <w:rtl/>
        </w:rPr>
        <w:t>َ</w:t>
      </w:r>
      <w:r w:rsidRPr="00BE2421">
        <w:rPr>
          <w:rStyle w:val="5-Char"/>
          <w:rFonts w:eastAsia="Batang" w:hint="cs"/>
          <w:rtl/>
        </w:rPr>
        <w:t>د</w:t>
      </w:r>
      <w:r w:rsidR="00562A22" w:rsidRPr="00BE2421">
        <w:rPr>
          <w:rStyle w:val="5-Char"/>
          <w:rFonts w:eastAsia="Batang" w:hint="cs"/>
          <w:rtl/>
        </w:rPr>
        <w:t>ُ</w:t>
      </w:r>
      <w:r w:rsidRPr="00BE2421">
        <w:rPr>
          <w:rStyle w:val="5-Char"/>
          <w:rFonts w:eastAsia="Batang" w:hint="cs"/>
          <w:rtl/>
        </w:rPr>
        <w:t xml:space="preserve"> ا</w:t>
      </w:r>
      <w:r w:rsidR="00562A22" w:rsidRPr="00BE2421">
        <w:rPr>
          <w:rStyle w:val="5-Char"/>
          <w:rFonts w:eastAsia="Batang" w:hint="cs"/>
          <w:rtl/>
        </w:rPr>
        <w:t>َ</w:t>
      </w:r>
      <w:r w:rsidRPr="00BE2421">
        <w:rPr>
          <w:rStyle w:val="5-Char"/>
          <w:rFonts w:eastAsia="Batang" w:hint="cs"/>
          <w:rtl/>
        </w:rPr>
        <w:t>ن</w:t>
      </w:r>
      <w:r w:rsidR="00562A22" w:rsidRPr="00BE2421">
        <w:rPr>
          <w:rStyle w:val="5-Char"/>
          <w:rFonts w:eastAsia="Batang" w:hint="cs"/>
          <w:rtl/>
        </w:rPr>
        <w:t>ْ</w:t>
      </w:r>
      <w:r w:rsidRPr="00BE2421">
        <w:rPr>
          <w:rStyle w:val="5-Char"/>
          <w:rFonts w:eastAsia="Batang" w:hint="cs"/>
          <w:rtl/>
        </w:rPr>
        <w:t xml:space="preserve"> ل</w:t>
      </w:r>
      <w:r w:rsidR="00562A22" w:rsidRPr="00BE2421">
        <w:rPr>
          <w:rStyle w:val="5-Char"/>
          <w:rFonts w:eastAsia="Batang" w:hint="cs"/>
          <w:rtl/>
        </w:rPr>
        <w:t>ّٰ</w:t>
      </w:r>
      <w:r w:rsidRPr="00BE2421">
        <w:rPr>
          <w:rStyle w:val="5-Char"/>
          <w:rFonts w:eastAsia="Batang" w:hint="cs"/>
          <w:rtl/>
        </w:rPr>
        <w:t>ا ا</w:t>
      </w:r>
      <w:r w:rsidR="00562A22" w:rsidRPr="00BE2421">
        <w:rPr>
          <w:rStyle w:val="5-Char"/>
          <w:rFonts w:eastAsia="Batang" w:hint="cs"/>
          <w:rtl/>
        </w:rPr>
        <w:t>ِ</w:t>
      </w:r>
      <w:r w:rsidRPr="00BE2421">
        <w:rPr>
          <w:rStyle w:val="5-Char"/>
          <w:rFonts w:eastAsia="Batang" w:hint="cs"/>
          <w:rtl/>
        </w:rPr>
        <w:t>ل</w:t>
      </w:r>
      <w:r w:rsidR="00562A22" w:rsidRPr="00BE2421">
        <w:rPr>
          <w:rStyle w:val="5-Char"/>
          <w:rFonts w:eastAsia="Batang" w:hint="cs"/>
          <w:rtl/>
        </w:rPr>
        <w:t>ٰ</w:t>
      </w:r>
      <w:r w:rsidRPr="00BE2421">
        <w:rPr>
          <w:rStyle w:val="5-Char"/>
          <w:rFonts w:eastAsia="Batang" w:hint="cs"/>
          <w:rtl/>
        </w:rPr>
        <w:t>ه</w:t>
      </w:r>
      <w:r w:rsidR="00562A22" w:rsidRPr="00BE2421">
        <w:rPr>
          <w:rStyle w:val="5-Char"/>
          <w:rFonts w:eastAsia="Batang" w:hint="cs"/>
          <w:rtl/>
        </w:rPr>
        <w:t>َ</w:t>
      </w:r>
      <w:r w:rsidRPr="00BE2421">
        <w:rPr>
          <w:rStyle w:val="5-Char"/>
          <w:rFonts w:eastAsia="Batang" w:hint="cs"/>
          <w:rtl/>
        </w:rPr>
        <w:t xml:space="preserve"> ا</w:t>
      </w:r>
      <w:r w:rsidR="00562A22" w:rsidRPr="00BE2421">
        <w:rPr>
          <w:rStyle w:val="5-Char"/>
          <w:rFonts w:eastAsia="Batang" w:hint="cs"/>
          <w:rtl/>
        </w:rPr>
        <w:t>ِ</w:t>
      </w:r>
      <w:r w:rsidRPr="00BE2421">
        <w:rPr>
          <w:rStyle w:val="5-Char"/>
          <w:rFonts w:eastAsia="Batang" w:hint="cs"/>
          <w:rtl/>
        </w:rPr>
        <w:t>ل</w:t>
      </w:r>
      <w:r w:rsidR="00562A22" w:rsidRPr="00BE2421">
        <w:rPr>
          <w:rStyle w:val="5-Char"/>
          <w:rFonts w:eastAsia="Batang" w:hint="cs"/>
          <w:rtl/>
        </w:rPr>
        <w:t>َّ</w:t>
      </w:r>
      <w:r w:rsidRPr="00BE2421">
        <w:rPr>
          <w:rStyle w:val="5-Char"/>
          <w:rFonts w:eastAsia="Batang" w:hint="cs"/>
          <w:rtl/>
        </w:rPr>
        <w:t>ا الله</w:t>
      </w:r>
      <w:r w:rsidR="00562A22" w:rsidRPr="00BE2421">
        <w:rPr>
          <w:rStyle w:val="5-Char"/>
          <w:rFonts w:eastAsia="Batang" w:hint="cs"/>
          <w:rtl/>
        </w:rPr>
        <w:t>ُ</w:t>
      </w:r>
      <w:r w:rsidRPr="00BE2421">
        <w:rPr>
          <w:rStyle w:val="5-Char"/>
          <w:rFonts w:eastAsia="Batang" w:hint="cs"/>
          <w:rtl/>
        </w:rPr>
        <w:t xml:space="preserve"> و</w:t>
      </w:r>
      <w:r w:rsidR="00562A22" w:rsidRPr="00BE2421">
        <w:rPr>
          <w:rStyle w:val="5-Char"/>
          <w:rFonts w:eastAsia="Batang" w:hint="cs"/>
          <w:rtl/>
        </w:rPr>
        <w:t>َ</w:t>
      </w:r>
      <w:r w:rsidRPr="00BE2421">
        <w:rPr>
          <w:rStyle w:val="5-Char"/>
          <w:rFonts w:eastAsia="Batang" w:hint="cs"/>
          <w:rtl/>
        </w:rPr>
        <w:t>ح</w:t>
      </w:r>
      <w:r w:rsidR="00562A22" w:rsidRPr="00BE2421">
        <w:rPr>
          <w:rStyle w:val="5-Char"/>
          <w:rFonts w:eastAsia="Batang" w:hint="cs"/>
          <w:rtl/>
        </w:rPr>
        <w:t>ْ</w:t>
      </w:r>
      <w:r w:rsidRPr="00BE2421">
        <w:rPr>
          <w:rStyle w:val="5-Char"/>
          <w:rFonts w:eastAsia="Batang" w:hint="cs"/>
          <w:rtl/>
        </w:rPr>
        <w:t>د</w:t>
      </w:r>
      <w:r w:rsidR="00562A22" w:rsidRPr="00BE2421">
        <w:rPr>
          <w:rStyle w:val="5-Char"/>
          <w:rFonts w:eastAsia="Batang" w:hint="cs"/>
          <w:rtl/>
        </w:rPr>
        <w:t>َ</w:t>
      </w:r>
      <w:r w:rsidRPr="00BE2421">
        <w:rPr>
          <w:rStyle w:val="5-Char"/>
          <w:rFonts w:eastAsia="Batang" w:hint="cs"/>
          <w:rtl/>
        </w:rPr>
        <w:t>ه</w:t>
      </w:r>
      <w:r w:rsidR="00562A22" w:rsidRPr="00BE2421">
        <w:rPr>
          <w:rStyle w:val="5-Char"/>
          <w:rFonts w:eastAsia="Batang" w:hint="cs"/>
          <w:rtl/>
        </w:rPr>
        <w:t>ُ</w:t>
      </w:r>
      <w:r w:rsidRPr="00BE2421">
        <w:rPr>
          <w:rStyle w:val="5-Char"/>
          <w:rFonts w:eastAsia="Batang" w:hint="cs"/>
          <w:rtl/>
        </w:rPr>
        <w:t xml:space="preserve"> ل</w:t>
      </w:r>
      <w:r w:rsidR="00562A22" w:rsidRPr="00BE2421">
        <w:rPr>
          <w:rStyle w:val="5-Char"/>
          <w:rFonts w:eastAsia="Batang" w:hint="cs"/>
          <w:rtl/>
        </w:rPr>
        <w:t>ٰ</w:t>
      </w:r>
      <w:r w:rsidRPr="00BE2421">
        <w:rPr>
          <w:rStyle w:val="5-Char"/>
          <w:rFonts w:eastAsia="Batang" w:hint="cs"/>
          <w:rtl/>
        </w:rPr>
        <w:t>ا ش</w:t>
      </w:r>
      <w:r w:rsidR="00562A22" w:rsidRPr="00BE2421">
        <w:rPr>
          <w:rStyle w:val="5-Char"/>
          <w:rFonts w:eastAsia="Batang" w:hint="cs"/>
          <w:rtl/>
        </w:rPr>
        <w:t>َ</w:t>
      </w:r>
      <w:r w:rsidRPr="00BE2421">
        <w:rPr>
          <w:rStyle w:val="5-Char"/>
          <w:rFonts w:eastAsia="Batang" w:hint="cs"/>
          <w:rtl/>
        </w:rPr>
        <w:t>ر</w:t>
      </w:r>
      <w:r w:rsidR="00562A22" w:rsidRPr="00BE2421">
        <w:rPr>
          <w:rStyle w:val="5-Char"/>
          <w:rFonts w:eastAsia="Batang" w:hint="cs"/>
          <w:rtl/>
        </w:rPr>
        <w:t>ِ</w:t>
      </w:r>
      <w:r w:rsidR="00C12E54" w:rsidRPr="00BE2421">
        <w:rPr>
          <w:rStyle w:val="5-Char"/>
          <w:rFonts w:eastAsia="Batang" w:hint="cs"/>
          <w:rtl/>
        </w:rPr>
        <w:t>ي</w:t>
      </w:r>
      <w:r w:rsidR="00544D97">
        <w:rPr>
          <w:rStyle w:val="5-Char"/>
          <w:rFonts w:eastAsia="Batang" w:hint="cs"/>
          <w:rtl/>
        </w:rPr>
        <w:t xml:space="preserve">كَ </w:t>
      </w:r>
      <w:r w:rsidRPr="00BE2421">
        <w:rPr>
          <w:rStyle w:val="5-Char"/>
          <w:rFonts w:eastAsia="Batang" w:hint="cs"/>
          <w:rtl/>
        </w:rPr>
        <w:t>ل</w:t>
      </w:r>
      <w:r w:rsidR="00562A22" w:rsidRPr="00BE2421">
        <w:rPr>
          <w:rStyle w:val="5-Char"/>
          <w:rFonts w:eastAsia="Batang" w:hint="cs"/>
          <w:rtl/>
        </w:rPr>
        <w:t>َ</w:t>
      </w:r>
      <w:r w:rsidRPr="00BE2421">
        <w:rPr>
          <w:rStyle w:val="5-Char"/>
          <w:rFonts w:eastAsia="Batang" w:hint="cs"/>
          <w:rtl/>
        </w:rPr>
        <w:t>ه</w:t>
      </w:r>
      <w:r w:rsidR="00562A22" w:rsidRPr="00BE2421">
        <w:rPr>
          <w:rStyle w:val="5-Char"/>
          <w:rFonts w:eastAsia="Batang" w:hint="cs"/>
          <w:rtl/>
        </w:rPr>
        <w:t>ُ</w:t>
      </w:r>
      <w:r w:rsidRPr="00BE2421">
        <w:rPr>
          <w:rStyle w:val="5-Char"/>
          <w:rFonts w:eastAsia="Batang" w:hint="cs"/>
          <w:rtl/>
        </w:rPr>
        <w:t xml:space="preserve"> و</w:t>
      </w:r>
      <w:r w:rsidR="00562A22" w:rsidRPr="00BE2421">
        <w:rPr>
          <w:rStyle w:val="5-Char"/>
          <w:rFonts w:eastAsia="Batang" w:hint="cs"/>
          <w:rtl/>
        </w:rPr>
        <w:t>َ</w:t>
      </w:r>
      <w:r w:rsidRPr="00BE2421">
        <w:rPr>
          <w:rStyle w:val="5-Char"/>
          <w:rFonts w:eastAsia="Batang" w:hint="cs"/>
          <w:rtl/>
        </w:rPr>
        <w:t xml:space="preserve"> ا</w:t>
      </w:r>
      <w:r w:rsidR="00562A22" w:rsidRPr="00BE2421">
        <w:rPr>
          <w:rStyle w:val="5-Char"/>
          <w:rFonts w:eastAsia="Batang" w:hint="cs"/>
          <w:rtl/>
        </w:rPr>
        <w:t>َ</w:t>
      </w:r>
      <w:r w:rsidRPr="00BE2421">
        <w:rPr>
          <w:rStyle w:val="5-Char"/>
          <w:rFonts w:eastAsia="Batang" w:hint="cs"/>
          <w:rtl/>
        </w:rPr>
        <w:t>ش</w:t>
      </w:r>
      <w:r w:rsidR="00562A22" w:rsidRPr="00BE2421">
        <w:rPr>
          <w:rStyle w:val="5-Char"/>
          <w:rFonts w:eastAsia="Batang" w:hint="cs"/>
          <w:rtl/>
        </w:rPr>
        <w:t>ْ</w:t>
      </w:r>
      <w:r w:rsidRPr="00BE2421">
        <w:rPr>
          <w:rStyle w:val="5-Char"/>
          <w:rFonts w:eastAsia="Batang" w:hint="cs"/>
          <w:rtl/>
        </w:rPr>
        <w:t>ه</w:t>
      </w:r>
      <w:r w:rsidR="00562A22" w:rsidRPr="00BE2421">
        <w:rPr>
          <w:rStyle w:val="5-Char"/>
          <w:rFonts w:eastAsia="Batang" w:hint="cs"/>
          <w:rtl/>
        </w:rPr>
        <w:t>َ</w:t>
      </w:r>
      <w:r w:rsidRPr="00BE2421">
        <w:rPr>
          <w:rStyle w:val="5-Char"/>
          <w:rFonts w:eastAsia="Batang" w:hint="cs"/>
          <w:rtl/>
        </w:rPr>
        <w:t>د</w:t>
      </w:r>
      <w:r w:rsidR="00562A22" w:rsidRPr="00BE2421">
        <w:rPr>
          <w:rStyle w:val="5-Char"/>
          <w:rFonts w:eastAsia="Batang" w:hint="cs"/>
          <w:rtl/>
        </w:rPr>
        <w:t>ُ</w:t>
      </w:r>
      <w:r w:rsidRPr="00BE2421">
        <w:rPr>
          <w:rStyle w:val="5-Char"/>
          <w:rFonts w:eastAsia="Batang" w:hint="cs"/>
          <w:rtl/>
        </w:rPr>
        <w:t xml:space="preserve"> ا</w:t>
      </w:r>
      <w:r w:rsidR="00562A22" w:rsidRPr="00BE2421">
        <w:rPr>
          <w:rStyle w:val="5-Char"/>
          <w:rFonts w:eastAsia="Batang" w:hint="cs"/>
          <w:rtl/>
        </w:rPr>
        <w:t>َ</w:t>
      </w:r>
      <w:r w:rsidRPr="00BE2421">
        <w:rPr>
          <w:rStyle w:val="5-Char"/>
          <w:rFonts w:eastAsia="Batang" w:hint="cs"/>
          <w:rtl/>
        </w:rPr>
        <w:t>نّ</w:t>
      </w:r>
      <w:r w:rsidR="00562A22" w:rsidRPr="00BE2421">
        <w:rPr>
          <w:rStyle w:val="5-Char"/>
          <w:rFonts w:eastAsia="Batang" w:hint="cs"/>
          <w:rtl/>
        </w:rPr>
        <w:t>َ</w:t>
      </w:r>
      <w:r w:rsidRPr="00BE2421">
        <w:rPr>
          <w:rStyle w:val="5-Char"/>
          <w:rFonts w:eastAsia="Batang" w:hint="cs"/>
          <w:rtl/>
        </w:rPr>
        <w:t xml:space="preserve"> </w:t>
      </w:r>
      <w:r w:rsidR="00562A22" w:rsidRPr="00BE2421">
        <w:rPr>
          <w:rStyle w:val="5-Char"/>
          <w:rFonts w:eastAsia="Batang" w:hint="cs"/>
          <w:rtl/>
        </w:rPr>
        <w:t>مُحَمَّداً عَبْدُهُ وَ رَسُوْلُهُ</w:t>
      </w:r>
      <w:r w:rsidRPr="00BE2421">
        <w:rPr>
          <w:rStyle w:val="5-Char"/>
          <w:rFonts w:eastAsia="Batang" w:hint="cs"/>
          <w:rtl/>
        </w:rPr>
        <w:t>؛ ف</w:t>
      </w:r>
      <w:r w:rsidR="00562A22" w:rsidRPr="00BE2421">
        <w:rPr>
          <w:rStyle w:val="5-Char"/>
          <w:rFonts w:eastAsia="Batang" w:hint="cs"/>
          <w:rtl/>
        </w:rPr>
        <w:t>ُ</w:t>
      </w:r>
      <w:r w:rsidRPr="00BE2421">
        <w:rPr>
          <w:rStyle w:val="5-Char"/>
          <w:rFonts w:eastAsia="Batang" w:hint="cs"/>
          <w:rtl/>
        </w:rPr>
        <w:t>ت</w:t>
      </w:r>
      <w:r w:rsidR="00562A22" w:rsidRPr="00BE2421">
        <w:rPr>
          <w:rStyle w:val="5-Char"/>
          <w:rFonts w:eastAsia="Batang" w:hint="cs"/>
          <w:rtl/>
        </w:rPr>
        <w:t>ِ</w:t>
      </w:r>
      <w:r w:rsidRPr="00BE2421">
        <w:rPr>
          <w:rStyle w:val="5-Char"/>
          <w:rFonts w:eastAsia="Batang" w:hint="cs"/>
          <w:rtl/>
        </w:rPr>
        <w:t>ح</w:t>
      </w:r>
      <w:r w:rsidR="00562A22" w:rsidRPr="00BE2421">
        <w:rPr>
          <w:rStyle w:val="5-Char"/>
          <w:rFonts w:eastAsia="Batang" w:hint="cs"/>
          <w:rtl/>
        </w:rPr>
        <w:t>َ</w:t>
      </w:r>
      <w:r w:rsidRPr="00BE2421">
        <w:rPr>
          <w:rStyle w:val="5-Char"/>
          <w:rFonts w:eastAsia="Batang" w:hint="cs"/>
          <w:rtl/>
        </w:rPr>
        <w:t>ت</w:t>
      </w:r>
      <w:r w:rsidR="00562A22" w:rsidRPr="00BE2421">
        <w:rPr>
          <w:rStyle w:val="5-Char"/>
          <w:rFonts w:eastAsia="Batang" w:hint="cs"/>
          <w:rtl/>
        </w:rPr>
        <w:t>ْ</w:t>
      </w:r>
      <w:r w:rsidRPr="00BE2421">
        <w:rPr>
          <w:rStyle w:val="5-Char"/>
          <w:rFonts w:eastAsia="Batang" w:hint="cs"/>
          <w:rtl/>
        </w:rPr>
        <w:t xml:space="preserve"> ل</w:t>
      </w:r>
      <w:r w:rsidR="00562A22" w:rsidRPr="00BE2421">
        <w:rPr>
          <w:rStyle w:val="5-Char"/>
          <w:rFonts w:eastAsia="Batang" w:hint="cs"/>
          <w:rtl/>
        </w:rPr>
        <w:t>َ</w:t>
      </w:r>
      <w:r w:rsidRPr="00BE2421">
        <w:rPr>
          <w:rStyle w:val="5-Char"/>
          <w:rFonts w:eastAsia="Batang" w:hint="cs"/>
          <w:rtl/>
        </w:rPr>
        <w:t>ه</w:t>
      </w:r>
      <w:r w:rsidR="00562A22" w:rsidRPr="00BE2421">
        <w:rPr>
          <w:rStyle w:val="5-Char"/>
          <w:rFonts w:eastAsia="Batang" w:hint="cs"/>
          <w:rtl/>
        </w:rPr>
        <w:t>ُ</w:t>
      </w:r>
      <w:r w:rsidRPr="00BE2421">
        <w:rPr>
          <w:rStyle w:val="5-Char"/>
          <w:rFonts w:eastAsia="Batang" w:hint="cs"/>
          <w:rtl/>
        </w:rPr>
        <w:t xml:space="preserve"> ا</w:t>
      </w:r>
      <w:r w:rsidR="00562A22" w:rsidRPr="00BE2421">
        <w:rPr>
          <w:rStyle w:val="5-Char"/>
          <w:rFonts w:eastAsia="Batang" w:hint="cs"/>
          <w:rtl/>
        </w:rPr>
        <w:t>َ</w:t>
      </w:r>
      <w:r w:rsidRPr="00BE2421">
        <w:rPr>
          <w:rStyle w:val="5-Char"/>
          <w:rFonts w:eastAsia="Batang" w:hint="cs"/>
          <w:rtl/>
        </w:rPr>
        <w:t>ب</w:t>
      </w:r>
      <w:r w:rsidR="00562A22" w:rsidRPr="00BE2421">
        <w:rPr>
          <w:rStyle w:val="5-Char"/>
          <w:rFonts w:eastAsia="Batang" w:hint="cs"/>
          <w:rtl/>
        </w:rPr>
        <w:t>ْ</w:t>
      </w:r>
      <w:r w:rsidRPr="00BE2421">
        <w:rPr>
          <w:rStyle w:val="5-Char"/>
          <w:rFonts w:eastAsia="Batang" w:hint="cs"/>
          <w:rtl/>
        </w:rPr>
        <w:t>و</w:t>
      </w:r>
      <w:r w:rsidR="00562A22" w:rsidRPr="00BE2421">
        <w:rPr>
          <w:rStyle w:val="5-Char"/>
          <w:rFonts w:eastAsia="Batang" w:hint="cs"/>
          <w:rtl/>
        </w:rPr>
        <w:t>ٰ</w:t>
      </w:r>
      <w:r w:rsidRPr="00BE2421">
        <w:rPr>
          <w:rStyle w:val="5-Char"/>
          <w:rFonts w:eastAsia="Batang" w:hint="cs"/>
          <w:rtl/>
        </w:rPr>
        <w:t>اب</w:t>
      </w:r>
      <w:r w:rsidR="00562A22" w:rsidRPr="00BE2421">
        <w:rPr>
          <w:rStyle w:val="5-Char"/>
          <w:rFonts w:eastAsia="Batang" w:hint="cs"/>
          <w:rtl/>
        </w:rPr>
        <w:t>ُ</w:t>
      </w:r>
      <w:r w:rsidRPr="00BE2421">
        <w:rPr>
          <w:rStyle w:val="5-Char"/>
          <w:rFonts w:eastAsia="Batang" w:hint="cs"/>
          <w:rtl/>
        </w:rPr>
        <w:t xml:space="preserve"> ال</w:t>
      </w:r>
      <w:r w:rsidR="00562A22" w:rsidRPr="00BE2421">
        <w:rPr>
          <w:rStyle w:val="5-Char"/>
          <w:rFonts w:eastAsia="Batang" w:hint="cs"/>
          <w:rtl/>
        </w:rPr>
        <w:t>ْ</w:t>
      </w:r>
      <w:r w:rsidRPr="00BE2421">
        <w:rPr>
          <w:rStyle w:val="5-Char"/>
          <w:rFonts w:eastAsia="Batang" w:hint="cs"/>
          <w:rtl/>
        </w:rPr>
        <w:t>ج</w:t>
      </w:r>
      <w:r w:rsidR="00562A22" w:rsidRPr="00BE2421">
        <w:rPr>
          <w:rStyle w:val="5-Char"/>
          <w:rFonts w:eastAsia="Batang" w:hint="cs"/>
          <w:rtl/>
        </w:rPr>
        <w:t>َ</w:t>
      </w:r>
      <w:r w:rsidRPr="00BE2421">
        <w:rPr>
          <w:rStyle w:val="5-Char"/>
          <w:rFonts w:eastAsia="Batang" w:hint="cs"/>
          <w:rtl/>
        </w:rPr>
        <w:t>ن</w:t>
      </w:r>
      <w:r w:rsidR="00562A22" w:rsidRPr="00BE2421">
        <w:rPr>
          <w:rStyle w:val="5-Char"/>
          <w:rFonts w:eastAsia="Batang" w:hint="cs"/>
          <w:rtl/>
        </w:rPr>
        <w:t>َّ</w:t>
      </w:r>
      <w:r w:rsidRPr="00BE2421">
        <w:rPr>
          <w:rStyle w:val="5-Char"/>
          <w:rFonts w:eastAsia="Batang" w:hint="cs"/>
          <w:rtl/>
        </w:rPr>
        <w:t>ة</w:t>
      </w:r>
      <w:r w:rsidR="00562A22" w:rsidRPr="00BE2421">
        <w:rPr>
          <w:rStyle w:val="5-Char"/>
          <w:rFonts w:eastAsia="Batang" w:hint="cs"/>
          <w:rtl/>
        </w:rPr>
        <w:t>ِ</w:t>
      </w:r>
      <w:r w:rsidRPr="00BE2421">
        <w:rPr>
          <w:rStyle w:val="5-Char"/>
          <w:rFonts w:eastAsia="Batang" w:hint="cs"/>
          <w:rtl/>
        </w:rPr>
        <w:t xml:space="preserve"> الث</w:t>
      </w:r>
      <w:r w:rsidR="00562A22" w:rsidRPr="00BE2421">
        <w:rPr>
          <w:rStyle w:val="5-Char"/>
          <w:rFonts w:eastAsia="Batang" w:hint="cs"/>
          <w:rtl/>
        </w:rPr>
        <w:t>َّ</w:t>
      </w:r>
      <w:r w:rsidRPr="00BE2421">
        <w:rPr>
          <w:rStyle w:val="5-Char"/>
          <w:rFonts w:eastAsia="Batang" w:hint="cs"/>
          <w:rtl/>
        </w:rPr>
        <w:t>م</w:t>
      </w:r>
      <w:r w:rsidR="00562A22" w:rsidRPr="00BE2421">
        <w:rPr>
          <w:rStyle w:val="5-Char"/>
          <w:rFonts w:eastAsia="Batang" w:hint="cs"/>
          <w:rtl/>
        </w:rPr>
        <w:t>ٰ</w:t>
      </w:r>
      <w:r w:rsidRPr="00BE2421">
        <w:rPr>
          <w:rStyle w:val="5-Char"/>
          <w:rFonts w:eastAsia="Batang" w:hint="cs"/>
          <w:rtl/>
        </w:rPr>
        <w:t>ان</w:t>
      </w:r>
      <w:r w:rsidR="00562A22" w:rsidRPr="00BE2421">
        <w:rPr>
          <w:rStyle w:val="5-Char"/>
          <w:rFonts w:eastAsia="Batang" w:hint="cs"/>
          <w:rtl/>
        </w:rPr>
        <w:t>ِ</w:t>
      </w:r>
      <w:r w:rsidR="00C12E54" w:rsidRPr="00BE2421">
        <w:rPr>
          <w:rStyle w:val="5-Char"/>
          <w:rFonts w:eastAsia="Batang" w:hint="cs"/>
          <w:rtl/>
        </w:rPr>
        <w:t>ي</w:t>
      </w:r>
      <w:r w:rsidR="00562A22" w:rsidRPr="00BE2421">
        <w:rPr>
          <w:rStyle w:val="5-Char"/>
          <w:rFonts w:eastAsia="Batang" w:hint="cs"/>
          <w:rtl/>
        </w:rPr>
        <w:t>َّ</w:t>
      </w:r>
      <w:r w:rsidRPr="00BE2421">
        <w:rPr>
          <w:rStyle w:val="5-Char"/>
          <w:rFonts w:eastAsia="Batang" w:hint="cs"/>
          <w:rtl/>
        </w:rPr>
        <w:t>ة</w:t>
      </w:r>
      <w:r w:rsidR="00562A22" w:rsidRPr="00BE2421">
        <w:rPr>
          <w:rStyle w:val="5-Char"/>
          <w:rFonts w:eastAsia="Batang" w:hint="cs"/>
          <w:rtl/>
        </w:rPr>
        <w:t>ِ</w:t>
      </w:r>
      <w:r w:rsidRPr="00BE2421">
        <w:rPr>
          <w:rStyle w:val="5-Char"/>
          <w:rFonts w:eastAsia="Batang" w:hint="cs"/>
          <w:rtl/>
        </w:rPr>
        <w:t xml:space="preserve"> </w:t>
      </w:r>
      <w:r w:rsidR="00C12E54" w:rsidRPr="00BE2421">
        <w:rPr>
          <w:rStyle w:val="5-Char"/>
          <w:rFonts w:eastAsia="Batang" w:hint="cs"/>
          <w:rtl/>
        </w:rPr>
        <w:t>ي</w:t>
      </w:r>
      <w:r w:rsidR="00562A22" w:rsidRPr="00BE2421">
        <w:rPr>
          <w:rStyle w:val="5-Char"/>
          <w:rFonts w:eastAsia="Batang" w:hint="cs"/>
          <w:rtl/>
        </w:rPr>
        <w:t>َ</w:t>
      </w:r>
      <w:r w:rsidRPr="00BE2421">
        <w:rPr>
          <w:rStyle w:val="5-Char"/>
          <w:rFonts w:eastAsia="Batang" w:hint="cs"/>
          <w:rtl/>
        </w:rPr>
        <w:t>د</w:t>
      </w:r>
      <w:r w:rsidR="00562A22" w:rsidRPr="00BE2421">
        <w:rPr>
          <w:rStyle w:val="5-Char"/>
          <w:rFonts w:eastAsia="Batang" w:hint="cs"/>
          <w:rtl/>
        </w:rPr>
        <w:t>ْ</w:t>
      </w:r>
      <w:r w:rsidRPr="00BE2421">
        <w:rPr>
          <w:rStyle w:val="5-Char"/>
          <w:rFonts w:eastAsia="Batang" w:hint="cs"/>
          <w:rtl/>
        </w:rPr>
        <w:t>خ</w:t>
      </w:r>
      <w:r w:rsidR="00562A22" w:rsidRPr="00BE2421">
        <w:rPr>
          <w:rStyle w:val="5-Char"/>
          <w:rFonts w:eastAsia="Batang" w:hint="cs"/>
          <w:rtl/>
        </w:rPr>
        <w:t>ُ</w:t>
      </w:r>
      <w:r w:rsidRPr="00BE2421">
        <w:rPr>
          <w:rStyle w:val="5-Char"/>
          <w:rFonts w:eastAsia="Batang" w:hint="cs"/>
          <w:rtl/>
        </w:rPr>
        <w:t>ل</w:t>
      </w:r>
      <w:r w:rsidR="00562A22" w:rsidRPr="00BE2421">
        <w:rPr>
          <w:rStyle w:val="5-Char"/>
          <w:rFonts w:eastAsia="Batang" w:hint="cs"/>
          <w:rtl/>
        </w:rPr>
        <w:t>ُ</w:t>
      </w:r>
      <w:r w:rsidRPr="00BE2421">
        <w:rPr>
          <w:rStyle w:val="5-Char"/>
          <w:rFonts w:eastAsia="Batang" w:hint="cs"/>
          <w:rtl/>
        </w:rPr>
        <w:t xml:space="preserve"> م</w:t>
      </w:r>
      <w:r w:rsidR="00562A22" w:rsidRPr="00BE2421">
        <w:rPr>
          <w:rStyle w:val="5-Char"/>
          <w:rFonts w:eastAsia="Batang" w:hint="cs"/>
          <w:rtl/>
        </w:rPr>
        <w:t>ِ</w:t>
      </w:r>
      <w:r w:rsidRPr="00BE2421">
        <w:rPr>
          <w:rStyle w:val="5-Char"/>
          <w:rFonts w:eastAsia="Batang" w:hint="cs"/>
          <w:rtl/>
        </w:rPr>
        <w:t>ن</w:t>
      </w:r>
      <w:r w:rsidR="00562A22" w:rsidRPr="00BE2421">
        <w:rPr>
          <w:rStyle w:val="5-Char"/>
          <w:rFonts w:eastAsia="Batang" w:hint="cs"/>
          <w:rtl/>
        </w:rPr>
        <w:t>ْ</w:t>
      </w:r>
      <w:r w:rsidRPr="00BE2421">
        <w:rPr>
          <w:rStyle w:val="5-Char"/>
          <w:rFonts w:eastAsia="Batang" w:hint="cs"/>
          <w:rtl/>
        </w:rPr>
        <w:t xml:space="preserve"> ا</w:t>
      </w:r>
      <w:r w:rsidR="00562A22" w:rsidRPr="00BE2421">
        <w:rPr>
          <w:rStyle w:val="5-Char"/>
          <w:rFonts w:eastAsia="Batang" w:hint="cs"/>
          <w:rtl/>
        </w:rPr>
        <w:t>َ</w:t>
      </w:r>
      <w:r w:rsidR="00C12E54" w:rsidRPr="00BE2421">
        <w:rPr>
          <w:rStyle w:val="5-Char"/>
          <w:rFonts w:eastAsia="Batang" w:hint="cs"/>
          <w:rtl/>
        </w:rPr>
        <w:t>ي</w:t>
      </w:r>
      <w:r w:rsidR="00562A22" w:rsidRPr="00BE2421">
        <w:rPr>
          <w:rStyle w:val="5-Char"/>
          <w:rFonts w:eastAsia="Batang" w:hint="cs"/>
          <w:rtl/>
        </w:rPr>
        <w:t>ِّ</w:t>
      </w:r>
      <w:r w:rsidRPr="00BE2421">
        <w:rPr>
          <w:rStyle w:val="5-Char"/>
          <w:rFonts w:eastAsia="Batang" w:hint="cs"/>
          <w:rtl/>
        </w:rPr>
        <w:t>ه</w:t>
      </w:r>
      <w:r w:rsidR="00562A22" w:rsidRPr="00BE2421">
        <w:rPr>
          <w:rStyle w:val="5-Char"/>
          <w:rFonts w:eastAsia="Batang" w:hint="cs"/>
          <w:rtl/>
        </w:rPr>
        <w:t>ٰ</w:t>
      </w:r>
      <w:r w:rsidRPr="00BE2421">
        <w:rPr>
          <w:rStyle w:val="5-Char"/>
          <w:rFonts w:eastAsia="Batang" w:hint="cs"/>
          <w:rtl/>
        </w:rPr>
        <w:t>ا ش</w:t>
      </w:r>
      <w:r w:rsidR="00562A22" w:rsidRPr="00BE2421">
        <w:rPr>
          <w:rStyle w:val="5-Char"/>
          <w:rFonts w:eastAsia="Batang" w:hint="cs"/>
          <w:rtl/>
        </w:rPr>
        <w:t>ٰ</w:t>
      </w:r>
      <w:r w:rsidRPr="00BE2421">
        <w:rPr>
          <w:rStyle w:val="5-Char"/>
          <w:rFonts w:eastAsia="Batang" w:hint="cs"/>
          <w:rtl/>
        </w:rPr>
        <w:t>اء</w:t>
      </w:r>
      <w:r w:rsidR="00562A22" w:rsidRPr="00BE2421">
        <w:rPr>
          <w:rStyle w:val="5-Char"/>
          <w:rFonts w:eastAsia="Batang" w:hint="cs"/>
          <w:rtl/>
        </w:rPr>
        <w:t>َ</w:t>
      </w:r>
      <w:r w:rsidRPr="00BE2421">
        <w:rPr>
          <w:rStyle w:val="5-Char"/>
          <w:rFonts w:hint="cs"/>
          <w:rtl/>
        </w:rPr>
        <w:t>»</w:t>
      </w:r>
      <w:r w:rsidRPr="007100A7">
        <w:rPr>
          <w:rStyle w:val="1-Char"/>
          <w:rFonts w:hint="cs"/>
          <w:rtl/>
        </w:rPr>
        <w:t xml:space="preserve">؛ </w:t>
      </w:r>
      <w:r w:rsidRPr="00BE2421">
        <w:rPr>
          <w:rStyle w:val="1-Char"/>
          <w:rFonts w:hint="cs"/>
          <w:rtl/>
        </w:rPr>
        <w:t>«هر کس</w:t>
      </w:r>
      <w:r w:rsidR="00446BB7">
        <w:rPr>
          <w:rStyle w:val="1-Char"/>
          <w:rFonts w:hint="cs"/>
          <w:rtl/>
        </w:rPr>
        <w:t>ی</w:t>
      </w:r>
      <w:r w:rsidRPr="00BE2421">
        <w:rPr>
          <w:rStyle w:val="1-Char"/>
          <w:rFonts w:hint="cs"/>
          <w:rtl/>
        </w:rPr>
        <w:t xml:space="preserve"> که وضو بگ</w:t>
      </w:r>
      <w:r w:rsidR="00446BB7">
        <w:rPr>
          <w:rStyle w:val="1-Char"/>
          <w:rFonts w:hint="cs"/>
          <w:rtl/>
        </w:rPr>
        <w:t>ی</w:t>
      </w:r>
      <w:r w:rsidRPr="00BE2421">
        <w:rPr>
          <w:rStyle w:val="1-Char"/>
          <w:rFonts w:hint="cs"/>
          <w:rtl/>
        </w:rPr>
        <w:t>رد و چن</w:t>
      </w:r>
      <w:r w:rsidR="00446BB7">
        <w:rPr>
          <w:rStyle w:val="1-Char"/>
          <w:rFonts w:hint="cs"/>
          <w:rtl/>
        </w:rPr>
        <w:t>ی</w:t>
      </w:r>
      <w:r w:rsidRPr="00BE2421">
        <w:rPr>
          <w:rStyle w:val="1-Char"/>
          <w:rFonts w:hint="cs"/>
          <w:rtl/>
        </w:rPr>
        <w:t>ن بگو</w:t>
      </w:r>
      <w:r w:rsidR="00446BB7">
        <w:rPr>
          <w:rStyle w:val="1-Char"/>
          <w:rFonts w:hint="cs"/>
          <w:rtl/>
        </w:rPr>
        <w:t>ی</w:t>
      </w:r>
      <w:r w:rsidRPr="00BE2421">
        <w:rPr>
          <w:rStyle w:val="1-Char"/>
          <w:rFonts w:hint="cs"/>
          <w:rtl/>
        </w:rPr>
        <w:t>د:</w:t>
      </w:r>
      <w:r w:rsidRPr="007100A7">
        <w:rPr>
          <w:rStyle w:val="1-Char"/>
          <w:rFonts w:hint="cs"/>
          <w:rtl/>
        </w:rPr>
        <w:t xml:space="preserve"> </w:t>
      </w:r>
      <w:r w:rsidR="00562A22" w:rsidRPr="00BE2421">
        <w:rPr>
          <w:rStyle w:val="5-Char"/>
          <w:rFonts w:hint="cs"/>
          <w:rtl/>
        </w:rPr>
        <w:t>«</w:t>
      </w:r>
      <w:r w:rsidR="00060B6B" w:rsidRPr="00BE2421">
        <w:rPr>
          <w:rStyle w:val="5-Char"/>
          <w:rFonts w:eastAsia="Batang" w:hint="cs"/>
          <w:rtl/>
        </w:rPr>
        <w:t>اَشْهَدُ اَنْ لّٰا اِلٰهَ اِلَّا اللهُ وَحْدَهُ لٰا شَرِ</w:t>
      </w:r>
      <w:r w:rsidR="00C12E54" w:rsidRPr="00BE2421">
        <w:rPr>
          <w:rStyle w:val="5-Char"/>
          <w:rFonts w:eastAsia="Batang" w:hint="cs"/>
          <w:rtl/>
        </w:rPr>
        <w:t>ي</w:t>
      </w:r>
      <w:r w:rsidR="00060B6B" w:rsidRPr="00BE2421">
        <w:rPr>
          <w:rStyle w:val="5-Char"/>
          <w:rFonts w:eastAsia="Batang" w:hint="cs"/>
          <w:rtl/>
        </w:rPr>
        <w:t>ْ</w:t>
      </w:r>
      <w:r w:rsidR="00544D97">
        <w:rPr>
          <w:rStyle w:val="5-Char"/>
          <w:rFonts w:eastAsia="Batang" w:hint="cs"/>
          <w:rtl/>
        </w:rPr>
        <w:t xml:space="preserve">كَ </w:t>
      </w:r>
      <w:r w:rsidR="00060B6B" w:rsidRPr="00BE2421">
        <w:rPr>
          <w:rStyle w:val="5-Char"/>
          <w:rFonts w:eastAsia="Batang" w:hint="cs"/>
          <w:rtl/>
        </w:rPr>
        <w:t>لَهُ وَ اَشْهَدَ اَنَّ مُحَمَّداً عَبْدُهُ وَ رَسُوْلُهُ</w:t>
      </w:r>
      <w:r w:rsidR="00AF4609" w:rsidRPr="00BE2421">
        <w:rPr>
          <w:rStyle w:val="5-Char"/>
          <w:rFonts w:hint="cs"/>
          <w:rtl/>
        </w:rPr>
        <w:t>»</w:t>
      </w:r>
      <w:r w:rsidR="00AF4609" w:rsidRPr="00BE2421">
        <w:rPr>
          <w:rStyle w:val="1-Char"/>
          <w:rFonts w:hint="cs"/>
          <w:rtl/>
        </w:rPr>
        <w:t>؛ درها</w:t>
      </w:r>
      <w:r w:rsidR="00446BB7">
        <w:rPr>
          <w:rStyle w:val="1-Char"/>
          <w:rFonts w:hint="cs"/>
          <w:rtl/>
        </w:rPr>
        <w:t>ی</w:t>
      </w:r>
      <w:r w:rsidR="00AF4609" w:rsidRPr="00BE2421">
        <w:rPr>
          <w:rStyle w:val="1-Char"/>
          <w:rFonts w:hint="cs"/>
          <w:rtl/>
        </w:rPr>
        <w:t xml:space="preserve"> هشتگانه</w:t>
      </w:r>
      <w:r w:rsidR="0080702C" w:rsidRPr="00BE2421">
        <w:rPr>
          <w:rStyle w:val="1-Char"/>
          <w:rFonts w:hint="cs"/>
          <w:rtl/>
        </w:rPr>
        <w:t>‌</w:t>
      </w:r>
      <w:r w:rsidR="00446BB7">
        <w:rPr>
          <w:rStyle w:val="1-Char"/>
          <w:rFonts w:hint="cs"/>
          <w:rtl/>
        </w:rPr>
        <w:t>ی</w:t>
      </w:r>
      <w:r w:rsidR="0080702C" w:rsidRPr="00BE2421">
        <w:rPr>
          <w:rStyle w:val="1-Char"/>
          <w:rFonts w:hint="cs"/>
          <w:rtl/>
        </w:rPr>
        <w:t xml:space="preserve"> </w:t>
      </w:r>
      <w:r w:rsidR="00AF4609" w:rsidRPr="00BE2421">
        <w:rPr>
          <w:rStyle w:val="1-Char"/>
          <w:rFonts w:hint="cs"/>
          <w:rtl/>
        </w:rPr>
        <w:t>بهشت بر و</w:t>
      </w:r>
      <w:r w:rsidR="00446BB7">
        <w:rPr>
          <w:rStyle w:val="1-Char"/>
          <w:rFonts w:hint="cs"/>
          <w:rtl/>
        </w:rPr>
        <w:t>ی</w:t>
      </w:r>
      <w:r w:rsidR="00AF4609" w:rsidRPr="00BE2421">
        <w:rPr>
          <w:rStyle w:val="1-Char"/>
          <w:rFonts w:hint="cs"/>
          <w:rtl/>
        </w:rPr>
        <w:t xml:space="preserve"> گشوده م</w:t>
      </w:r>
      <w:r w:rsidR="00446BB7">
        <w:rPr>
          <w:rStyle w:val="1-Char"/>
          <w:rFonts w:hint="cs"/>
          <w:rtl/>
        </w:rPr>
        <w:t>ی</w:t>
      </w:r>
      <w:r w:rsidR="00AF4609" w:rsidRPr="00BE2421">
        <w:rPr>
          <w:rStyle w:val="1-Char"/>
          <w:rFonts w:hint="cs"/>
          <w:rtl/>
        </w:rPr>
        <w:t>‌شود و او از هر کدام که بخواهد وارد م</w:t>
      </w:r>
      <w:r w:rsidR="00446BB7">
        <w:rPr>
          <w:rStyle w:val="1-Char"/>
          <w:rFonts w:hint="cs"/>
          <w:rtl/>
        </w:rPr>
        <w:t>ی</w:t>
      </w:r>
      <w:r w:rsidR="00AF4609" w:rsidRPr="00BE2421">
        <w:rPr>
          <w:rStyle w:val="1-Char"/>
          <w:rFonts w:hint="cs"/>
          <w:rtl/>
        </w:rPr>
        <w:t>‌گردد.</w:t>
      </w:r>
      <w:r w:rsidR="006860A0" w:rsidRPr="00BE2421">
        <w:rPr>
          <w:rStyle w:val="1-Char"/>
          <w:rFonts w:hint="cs"/>
          <w:rtl/>
        </w:rPr>
        <w:t>»</w:t>
      </w:r>
      <w:r w:rsidR="00AF4609" w:rsidRPr="007100A7">
        <w:rPr>
          <w:rStyle w:val="1-Char"/>
          <w:rFonts w:hint="cs"/>
          <w:rtl/>
        </w:rPr>
        <w:t>]</w:t>
      </w:r>
    </w:p>
    <w:p w:rsidR="00AF4609" w:rsidRPr="007100A7" w:rsidRDefault="00AF4609" w:rsidP="00AF1D25">
      <w:pPr>
        <w:rPr>
          <w:rStyle w:val="1-Char"/>
          <w:rtl/>
        </w:rPr>
      </w:pPr>
      <w:r w:rsidRPr="007100A7">
        <w:rPr>
          <w:rStyle w:val="1-Char"/>
          <w:rFonts w:hint="cs"/>
          <w:rtl/>
        </w:rPr>
        <w:t>* و ا</w:t>
      </w:r>
      <w:r w:rsidR="00446BB7">
        <w:rPr>
          <w:rStyle w:val="1-Char"/>
          <w:rFonts w:hint="cs"/>
          <w:rtl/>
        </w:rPr>
        <w:t>ی</w:t>
      </w:r>
      <w:r w:rsidRPr="007100A7">
        <w:rPr>
          <w:rStyle w:val="1-Char"/>
          <w:rFonts w:hint="cs"/>
          <w:rtl/>
        </w:rPr>
        <w:t>ن که به حالت ا</w:t>
      </w:r>
      <w:r w:rsidR="00446BB7">
        <w:rPr>
          <w:rStyle w:val="1-Char"/>
          <w:rFonts w:hint="cs"/>
          <w:rtl/>
        </w:rPr>
        <w:t>ی</w:t>
      </w:r>
      <w:r w:rsidRPr="007100A7">
        <w:rPr>
          <w:rStyle w:val="1-Char"/>
          <w:rFonts w:hint="cs"/>
          <w:rtl/>
        </w:rPr>
        <w:t>ستاده</w:t>
      </w:r>
      <w:r w:rsidR="006860A0" w:rsidRPr="007100A7">
        <w:rPr>
          <w:rStyle w:val="1-Char"/>
          <w:rFonts w:hint="cs"/>
          <w:rtl/>
        </w:rPr>
        <w:t>،</w:t>
      </w:r>
      <w:r w:rsidRPr="007100A7">
        <w:rPr>
          <w:rStyle w:val="1-Char"/>
          <w:rFonts w:hint="cs"/>
          <w:rtl/>
        </w:rPr>
        <w:t xml:space="preserve"> از باق</w:t>
      </w:r>
      <w:r w:rsidR="00446BB7">
        <w:rPr>
          <w:rStyle w:val="1-Char"/>
          <w:rFonts w:hint="cs"/>
          <w:rtl/>
        </w:rPr>
        <w:t>ی</w:t>
      </w:r>
      <w:r w:rsidRPr="007100A7">
        <w:rPr>
          <w:rStyle w:val="1-Char"/>
          <w:rFonts w:hint="cs"/>
          <w:rtl/>
        </w:rPr>
        <w:t xml:space="preserve"> ماند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آب وضو</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بنوشد.</w:t>
      </w:r>
    </w:p>
    <w:p w:rsidR="00AF4609" w:rsidRPr="007100A7" w:rsidRDefault="004921E9" w:rsidP="00AF1D25">
      <w:pPr>
        <w:rPr>
          <w:rStyle w:val="1-Char"/>
          <w:rtl/>
        </w:rPr>
      </w:pPr>
      <w:r w:rsidRPr="007100A7">
        <w:rPr>
          <w:rStyle w:val="1-Char"/>
          <w:rFonts w:hint="cs"/>
          <w:rtl/>
        </w:rPr>
        <w:t>* و ا</w:t>
      </w:r>
      <w:r w:rsidR="00446BB7">
        <w:rPr>
          <w:rStyle w:val="1-Char"/>
          <w:rFonts w:hint="cs"/>
          <w:rtl/>
        </w:rPr>
        <w:t>ی</w:t>
      </w:r>
      <w:r w:rsidRPr="007100A7">
        <w:rPr>
          <w:rStyle w:val="1-Char"/>
          <w:rFonts w:hint="cs"/>
          <w:rtl/>
        </w:rPr>
        <w:t>ن که بگو</w:t>
      </w:r>
      <w:r w:rsidR="00446BB7">
        <w:rPr>
          <w:rStyle w:val="1-Char"/>
          <w:rFonts w:hint="cs"/>
          <w:rtl/>
        </w:rPr>
        <w:t>ی</w:t>
      </w:r>
      <w:r w:rsidRPr="007100A7">
        <w:rPr>
          <w:rStyle w:val="1-Char"/>
          <w:rFonts w:hint="cs"/>
          <w:rtl/>
        </w:rPr>
        <w:t xml:space="preserve">د: </w:t>
      </w:r>
      <w:r w:rsidRPr="00544D97">
        <w:rPr>
          <w:rStyle w:val="5-Char"/>
          <w:rFonts w:eastAsia="Batang" w:hint="cs"/>
          <w:rtl/>
        </w:rPr>
        <w:t>«</w:t>
      </w:r>
      <w:r w:rsidRPr="00BE2421">
        <w:rPr>
          <w:rStyle w:val="5-Char"/>
          <w:rFonts w:eastAsia="Batang" w:hint="cs"/>
          <w:rtl/>
        </w:rPr>
        <w:t>ا</w:t>
      </w:r>
      <w:r w:rsidR="00B77E5C" w:rsidRPr="00BE2421">
        <w:rPr>
          <w:rStyle w:val="5-Char"/>
          <w:rFonts w:eastAsia="Batang" w:hint="cs"/>
          <w:rtl/>
        </w:rPr>
        <w:t>َ</w:t>
      </w:r>
      <w:r w:rsidRPr="00BE2421">
        <w:rPr>
          <w:rStyle w:val="5-Char"/>
          <w:rFonts w:eastAsia="Batang" w:hint="cs"/>
          <w:rtl/>
        </w:rPr>
        <w:t>لل</w:t>
      </w:r>
      <w:r w:rsidR="00B77E5C" w:rsidRPr="00BE2421">
        <w:rPr>
          <w:rStyle w:val="5-Char"/>
          <w:rFonts w:eastAsia="Batang" w:hint="cs"/>
          <w:rtl/>
        </w:rPr>
        <w:t>ّٰ</w:t>
      </w:r>
      <w:r w:rsidRPr="00BE2421">
        <w:rPr>
          <w:rStyle w:val="5-Char"/>
          <w:rFonts w:eastAsia="Batang" w:hint="cs"/>
          <w:rtl/>
        </w:rPr>
        <w:t>ه</w:t>
      </w:r>
      <w:r w:rsidR="00B77E5C" w:rsidRPr="00BE2421">
        <w:rPr>
          <w:rStyle w:val="5-Char"/>
          <w:rFonts w:eastAsia="Batang" w:hint="cs"/>
          <w:rtl/>
        </w:rPr>
        <w:t>ُ</w:t>
      </w:r>
      <w:r w:rsidRPr="00BE2421">
        <w:rPr>
          <w:rStyle w:val="5-Char"/>
          <w:rFonts w:eastAsia="Batang" w:hint="cs"/>
          <w:rtl/>
        </w:rPr>
        <w:t>مّ</w:t>
      </w:r>
      <w:r w:rsidR="00B77E5C" w:rsidRPr="00BE2421">
        <w:rPr>
          <w:rStyle w:val="5-Char"/>
          <w:rFonts w:eastAsia="Batang" w:hint="cs"/>
          <w:rtl/>
        </w:rPr>
        <w:t>َ</w:t>
      </w:r>
      <w:r w:rsidRPr="00544D97">
        <w:rPr>
          <w:rStyle w:val="5-Char"/>
          <w:rFonts w:eastAsia="Batang" w:hint="cs"/>
          <w:rtl/>
        </w:rPr>
        <w:t xml:space="preserve"> اج</w:t>
      </w:r>
      <w:r w:rsidR="00B77E5C" w:rsidRPr="00544D97">
        <w:rPr>
          <w:rStyle w:val="5-Char"/>
          <w:rFonts w:eastAsia="Batang" w:hint="cs"/>
          <w:rtl/>
        </w:rPr>
        <w:t>ْ</w:t>
      </w:r>
      <w:r w:rsidRPr="00544D97">
        <w:rPr>
          <w:rStyle w:val="5-Char"/>
          <w:rFonts w:eastAsia="Batang" w:hint="cs"/>
          <w:rtl/>
        </w:rPr>
        <w:t>ع</w:t>
      </w:r>
      <w:r w:rsidR="00B77E5C" w:rsidRPr="00544D97">
        <w:rPr>
          <w:rStyle w:val="5-Char"/>
          <w:rFonts w:eastAsia="Batang" w:hint="cs"/>
          <w:rtl/>
        </w:rPr>
        <w:t>َ</w:t>
      </w:r>
      <w:r w:rsidRPr="00544D97">
        <w:rPr>
          <w:rStyle w:val="5-Char"/>
          <w:rFonts w:eastAsia="Batang" w:hint="cs"/>
          <w:rtl/>
        </w:rPr>
        <w:t>ل</w:t>
      </w:r>
      <w:r w:rsidR="00B77E5C" w:rsidRPr="00544D97">
        <w:rPr>
          <w:rStyle w:val="5-Char"/>
          <w:rFonts w:eastAsia="Batang" w:hint="cs"/>
          <w:rtl/>
        </w:rPr>
        <w:t>ْ</w:t>
      </w:r>
      <w:r w:rsidRPr="00544D97">
        <w:rPr>
          <w:rStyle w:val="5-Char"/>
          <w:rFonts w:eastAsia="Batang" w:hint="cs"/>
          <w:rtl/>
        </w:rPr>
        <w:t>ن</w:t>
      </w:r>
      <w:r w:rsidR="00B77E5C" w:rsidRPr="00544D97">
        <w:rPr>
          <w:rStyle w:val="5-Char"/>
          <w:rFonts w:eastAsia="Batang" w:hint="cs"/>
          <w:rtl/>
        </w:rPr>
        <w:t>ِ</w:t>
      </w:r>
      <w:r w:rsidR="00C12E54" w:rsidRPr="00544D97">
        <w:rPr>
          <w:rStyle w:val="5-Char"/>
          <w:rFonts w:eastAsia="Batang" w:hint="cs"/>
          <w:rtl/>
        </w:rPr>
        <w:t>ي</w:t>
      </w:r>
      <w:r w:rsidR="00B77E5C" w:rsidRPr="00544D97">
        <w:rPr>
          <w:rStyle w:val="5-Char"/>
          <w:rFonts w:eastAsia="Batang" w:hint="cs"/>
          <w:rtl/>
        </w:rPr>
        <w:t>ْ</w:t>
      </w:r>
      <w:r w:rsidRPr="00544D97">
        <w:rPr>
          <w:rStyle w:val="5-Char"/>
          <w:rFonts w:eastAsia="Batang" w:hint="cs"/>
          <w:rtl/>
        </w:rPr>
        <w:t xml:space="preserve"> م</w:t>
      </w:r>
      <w:r w:rsidR="00B77E5C" w:rsidRPr="00544D97">
        <w:rPr>
          <w:rStyle w:val="5-Char"/>
          <w:rFonts w:eastAsia="Batang" w:hint="cs"/>
          <w:rtl/>
        </w:rPr>
        <w:t>ِ</w:t>
      </w:r>
      <w:r w:rsidRPr="00544D97">
        <w:rPr>
          <w:rStyle w:val="5-Char"/>
          <w:rFonts w:eastAsia="Batang" w:hint="cs"/>
          <w:rtl/>
        </w:rPr>
        <w:t>ن</w:t>
      </w:r>
      <w:r w:rsidR="00B77E5C" w:rsidRPr="00544D97">
        <w:rPr>
          <w:rStyle w:val="5-Char"/>
          <w:rFonts w:eastAsia="Batang" w:hint="cs"/>
          <w:rtl/>
        </w:rPr>
        <w:t>َ</w:t>
      </w:r>
      <w:r w:rsidRPr="00544D97">
        <w:rPr>
          <w:rStyle w:val="5-Char"/>
          <w:rFonts w:eastAsia="Batang" w:hint="cs"/>
          <w:rtl/>
        </w:rPr>
        <w:t xml:space="preserve"> الت</w:t>
      </w:r>
      <w:r w:rsidR="00B77E5C" w:rsidRPr="00544D97">
        <w:rPr>
          <w:rStyle w:val="5-Char"/>
          <w:rFonts w:eastAsia="Batang" w:hint="cs"/>
          <w:rtl/>
        </w:rPr>
        <w:t>َّ</w:t>
      </w:r>
      <w:r w:rsidRPr="00544D97">
        <w:rPr>
          <w:rStyle w:val="5-Char"/>
          <w:rFonts w:eastAsia="Batang" w:hint="cs"/>
          <w:rtl/>
        </w:rPr>
        <w:t>و</w:t>
      </w:r>
      <w:r w:rsidR="00B77E5C" w:rsidRPr="00544D97">
        <w:rPr>
          <w:rStyle w:val="5-Char"/>
          <w:rFonts w:eastAsia="Batang" w:hint="cs"/>
          <w:rtl/>
        </w:rPr>
        <w:t>ّٰ</w:t>
      </w:r>
      <w:r w:rsidRPr="00544D97">
        <w:rPr>
          <w:rStyle w:val="5-Char"/>
          <w:rFonts w:eastAsia="Batang" w:hint="cs"/>
          <w:rtl/>
        </w:rPr>
        <w:t>اب</w:t>
      </w:r>
      <w:r w:rsidR="00B77E5C" w:rsidRPr="00544D97">
        <w:rPr>
          <w:rStyle w:val="5-Char"/>
          <w:rFonts w:eastAsia="Batang" w:hint="cs"/>
          <w:rtl/>
        </w:rPr>
        <w:t>ِ</w:t>
      </w:r>
      <w:r w:rsidR="00C12E54" w:rsidRPr="00544D97">
        <w:rPr>
          <w:rStyle w:val="5-Char"/>
          <w:rFonts w:eastAsia="Batang" w:hint="cs"/>
          <w:rtl/>
        </w:rPr>
        <w:t>ي</w:t>
      </w:r>
      <w:r w:rsidR="00B77E5C" w:rsidRPr="00544D97">
        <w:rPr>
          <w:rStyle w:val="5-Char"/>
          <w:rFonts w:eastAsia="Batang" w:hint="cs"/>
          <w:rtl/>
        </w:rPr>
        <w:t>ْ</w:t>
      </w:r>
      <w:r w:rsidRPr="00544D97">
        <w:rPr>
          <w:rStyle w:val="5-Char"/>
          <w:rFonts w:eastAsia="Batang" w:hint="cs"/>
          <w:rtl/>
        </w:rPr>
        <w:t>ن</w:t>
      </w:r>
      <w:r w:rsidR="00B77E5C" w:rsidRPr="00544D97">
        <w:rPr>
          <w:rStyle w:val="5-Char"/>
          <w:rFonts w:eastAsia="Batang" w:hint="cs"/>
          <w:rtl/>
        </w:rPr>
        <w:t>َ</w:t>
      </w:r>
      <w:r w:rsidRPr="00544D97">
        <w:rPr>
          <w:rStyle w:val="5-Char"/>
          <w:rFonts w:eastAsia="Batang" w:hint="cs"/>
          <w:rtl/>
        </w:rPr>
        <w:t xml:space="preserve"> و</w:t>
      </w:r>
      <w:r w:rsidR="00B77E5C" w:rsidRPr="00544D97">
        <w:rPr>
          <w:rStyle w:val="5-Char"/>
          <w:rFonts w:eastAsia="Batang" w:hint="cs"/>
          <w:rtl/>
        </w:rPr>
        <w:t>َ</w:t>
      </w:r>
      <w:r w:rsidRPr="00544D97">
        <w:rPr>
          <w:rStyle w:val="5-Char"/>
          <w:rFonts w:eastAsia="Batang" w:hint="cs"/>
          <w:rtl/>
        </w:rPr>
        <w:t xml:space="preserve"> اج</w:t>
      </w:r>
      <w:r w:rsidR="00B77E5C" w:rsidRPr="00544D97">
        <w:rPr>
          <w:rStyle w:val="5-Char"/>
          <w:rFonts w:eastAsia="Batang" w:hint="cs"/>
          <w:rtl/>
        </w:rPr>
        <w:t>ْ</w:t>
      </w:r>
      <w:r w:rsidRPr="00544D97">
        <w:rPr>
          <w:rStyle w:val="5-Char"/>
          <w:rFonts w:eastAsia="Batang" w:hint="cs"/>
          <w:rtl/>
        </w:rPr>
        <w:t>ع</w:t>
      </w:r>
      <w:r w:rsidR="00B77E5C" w:rsidRPr="00544D97">
        <w:rPr>
          <w:rStyle w:val="5-Char"/>
          <w:rFonts w:eastAsia="Batang" w:hint="cs"/>
          <w:rtl/>
        </w:rPr>
        <w:t>َ</w:t>
      </w:r>
      <w:r w:rsidRPr="00544D97">
        <w:rPr>
          <w:rStyle w:val="5-Char"/>
          <w:rFonts w:eastAsia="Batang" w:hint="cs"/>
          <w:rtl/>
        </w:rPr>
        <w:t>ل</w:t>
      </w:r>
      <w:r w:rsidR="00B77E5C" w:rsidRPr="00544D97">
        <w:rPr>
          <w:rStyle w:val="5-Char"/>
          <w:rFonts w:eastAsia="Batang" w:hint="cs"/>
          <w:rtl/>
        </w:rPr>
        <w:t>ْ</w:t>
      </w:r>
      <w:r w:rsidRPr="00544D97">
        <w:rPr>
          <w:rStyle w:val="5-Char"/>
          <w:rFonts w:eastAsia="Batang" w:hint="cs"/>
          <w:rtl/>
        </w:rPr>
        <w:t>ن</w:t>
      </w:r>
      <w:r w:rsidR="00B77E5C" w:rsidRPr="00544D97">
        <w:rPr>
          <w:rStyle w:val="5-Char"/>
          <w:rFonts w:eastAsia="Batang" w:hint="cs"/>
          <w:rtl/>
        </w:rPr>
        <w:t>ِ</w:t>
      </w:r>
      <w:r w:rsidR="00C12E54" w:rsidRPr="00544D97">
        <w:rPr>
          <w:rStyle w:val="5-Char"/>
          <w:rFonts w:eastAsia="Batang" w:hint="cs"/>
          <w:rtl/>
        </w:rPr>
        <w:t>ي</w:t>
      </w:r>
      <w:r w:rsidR="00B77E5C" w:rsidRPr="00544D97">
        <w:rPr>
          <w:rStyle w:val="5-Char"/>
          <w:rFonts w:eastAsia="Batang" w:hint="cs"/>
          <w:rtl/>
        </w:rPr>
        <w:t>ْ</w:t>
      </w:r>
      <w:r w:rsidRPr="00544D97">
        <w:rPr>
          <w:rStyle w:val="5-Char"/>
          <w:rFonts w:eastAsia="Batang" w:hint="cs"/>
          <w:rtl/>
        </w:rPr>
        <w:t xml:space="preserve"> م</w:t>
      </w:r>
      <w:r w:rsidR="00B77E5C" w:rsidRPr="00544D97">
        <w:rPr>
          <w:rStyle w:val="5-Char"/>
          <w:rFonts w:eastAsia="Batang" w:hint="cs"/>
          <w:rtl/>
        </w:rPr>
        <w:t>ِ</w:t>
      </w:r>
      <w:r w:rsidRPr="00544D97">
        <w:rPr>
          <w:rStyle w:val="5-Char"/>
          <w:rFonts w:eastAsia="Batang" w:hint="cs"/>
          <w:rtl/>
        </w:rPr>
        <w:t>ن</w:t>
      </w:r>
      <w:r w:rsidR="00B77E5C" w:rsidRPr="00544D97">
        <w:rPr>
          <w:rStyle w:val="5-Char"/>
          <w:rFonts w:eastAsia="Batang" w:hint="cs"/>
          <w:rtl/>
        </w:rPr>
        <w:t>َ</w:t>
      </w:r>
      <w:r w:rsidRPr="00544D97">
        <w:rPr>
          <w:rStyle w:val="5-Char"/>
          <w:rFonts w:eastAsia="Batang" w:hint="cs"/>
          <w:rtl/>
        </w:rPr>
        <w:t xml:space="preserve"> ال</w:t>
      </w:r>
      <w:r w:rsidR="00B77E5C" w:rsidRPr="00544D97">
        <w:rPr>
          <w:rStyle w:val="5-Char"/>
          <w:rFonts w:eastAsia="Batang" w:hint="cs"/>
          <w:rtl/>
        </w:rPr>
        <w:t>ْ</w:t>
      </w:r>
      <w:r w:rsidRPr="00544D97">
        <w:rPr>
          <w:rStyle w:val="5-Char"/>
          <w:rFonts w:eastAsia="Batang" w:hint="cs"/>
          <w:rtl/>
        </w:rPr>
        <w:t>م</w:t>
      </w:r>
      <w:r w:rsidR="00B77E5C" w:rsidRPr="00544D97">
        <w:rPr>
          <w:rStyle w:val="5-Char"/>
          <w:rFonts w:eastAsia="Batang" w:hint="cs"/>
          <w:rtl/>
        </w:rPr>
        <w:t>ُ</w:t>
      </w:r>
      <w:r w:rsidRPr="00544D97">
        <w:rPr>
          <w:rStyle w:val="5-Char"/>
          <w:rFonts w:eastAsia="Batang" w:hint="cs"/>
          <w:rtl/>
        </w:rPr>
        <w:t>ت</w:t>
      </w:r>
      <w:r w:rsidR="00B77E5C" w:rsidRPr="00544D97">
        <w:rPr>
          <w:rStyle w:val="5-Char"/>
          <w:rFonts w:eastAsia="Batang" w:hint="cs"/>
          <w:rtl/>
        </w:rPr>
        <w:t>َ</w:t>
      </w:r>
      <w:r w:rsidRPr="00544D97">
        <w:rPr>
          <w:rStyle w:val="5-Char"/>
          <w:rFonts w:eastAsia="Batang" w:hint="cs"/>
          <w:rtl/>
        </w:rPr>
        <w:t>ط</w:t>
      </w:r>
      <w:r w:rsidR="00B77E5C" w:rsidRPr="00544D97">
        <w:rPr>
          <w:rStyle w:val="5-Char"/>
          <w:rFonts w:eastAsia="Batang" w:hint="cs"/>
          <w:rtl/>
        </w:rPr>
        <w:t>َ</w:t>
      </w:r>
      <w:r w:rsidRPr="00544D97">
        <w:rPr>
          <w:rStyle w:val="5-Char"/>
          <w:rFonts w:eastAsia="Batang" w:hint="cs"/>
          <w:rtl/>
        </w:rPr>
        <w:t>ه</w:t>
      </w:r>
      <w:r w:rsidR="00B77E5C" w:rsidRPr="00544D97">
        <w:rPr>
          <w:rStyle w:val="5-Char"/>
          <w:rFonts w:eastAsia="Batang" w:hint="cs"/>
          <w:rtl/>
        </w:rPr>
        <w:t>ِّ</w:t>
      </w:r>
      <w:r w:rsidRPr="00544D97">
        <w:rPr>
          <w:rStyle w:val="5-Char"/>
          <w:rFonts w:eastAsia="Batang" w:hint="cs"/>
          <w:rtl/>
        </w:rPr>
        <w:t>ر</w:t>
      </w:r>
      <w:r w:rsidR="00B77E5C" w:rsidRPr="00544D97">
        <w:rPr>
          <w:rStyle w:val="5-Char"/>
          <w:rFonts w:eastAsia="Batang" w:hint="cs"/>
          <w:rtl/>
        </w:rPr>
        <w:t>ِ</w:t>
      </w:r>
      <w:r w:rsidR="00C12E54" w:rsidRPr="00544D97">
        <w:rPr>
          <w:rStyle w:val="5-Char"/>
          <w:rFonts w:eastAsia="Batang" w:hint="cs"/>
          <w:rtl/>
        </w:rPr>
        <w:t>ي</w:t>
      </w:r>
      <w:r w:rsidR="00B77E5C" w:rsidRPr="00544D97">
        <w:rPr>
          <w:rStyle w:val="5-Char"/>
          <w:rFonts w:eastAsia="Batang" w:hint="cs"/>
          <w:rtl/>
        </w:rPr>
        <w:t>ْ</w:t>
      </w:r>
      <w:r w:rsidRPr="00544D97">
        <w:rPr>
          <w:rStyle w:val="5-Char"/>
          <w:rFonts w:eastAsia="Batang" w:hint="cs"/>
          <w:rtl/>
        </w:rPr>
        <w:t>ن</w:t>
      </w:r>
      <w:r w:rsidR="00B77E5C" w:rsidRPr="00544D97">
        <w:rPr>
          <w:rStyle w:val="5-Char"/>
          <w:rFonts w:eastAsia="Batang" w:hint="cs"/>
          <w:rtl/>
        </w:rPr>
        <w:t>َ</w:t>
      </w:r>
      <w:r w:rsidRPr="00544D97">
        <w:rPr>
          <w:rStyle w:val="5-Char"/>
          <w:rFonts w:eastAsia="Batang" w:hint="cs"/>
          <w:rtl/>
        </w:rPr>
        <w:t>»</w:t>
      </w:r>
      <w:r w:rsidRPr="007100A7">
        <w:rPr>
          <w:rStyle w:val="1-Char"/>
          <w:rFonts w:hint="cs"/>
          <w:rtl/>
        </w:rPr>
        <w:t xml:space="preserve">؛ </w:t>
      </w:r>
      <w:r w:rsidRPr="00544D97">
        <w:rPr>
          <w:rStyle w:val="1-Char"/>
          <w:rFonts w:hint="cs"/>
          <w:rtl/>
        </w:rPr>
        <w:t>«بار خدا</w:t>
      </w:r>
      <w:r w:rsidR="00446BB7">
        <w:rPr>
          <w:rStyle w:val="1-Char"/>
          <w:rFonts w:hint="cs"/>
          <w:rtl/>
        </w:rPr>
        <w:t>ی</w:t>
      </w:r>
      <w:r w:rsidRPr="00544D97">
        <w:rPr>
          <w:rStyle w:val="1-Char"/>
          <w:rFonts w:hint="cs"/>
          <w:rtl/>
        </w:rPr>
        <w:t>ا! مرا از توبه‌کنندگان و پش</w:t>
      </w:r>
      <w:r w:rsidR="00446BB7">
        <w:rPr>
          <w:rStyle w:val="1-Char"/>
          <w:rFonts w:hint="cs"/>
          <w:rtl/>
        </w:rPr>
        <w:t>ی</w:t>
      </w:r>
      <w:r w:rsidRPr="00544D97">
        <w:rPr>
          <w:rStyle w:val="1-Char"/>
          <w:rFonts w:hint="cs"/>
          <w:rtl/>
        </w:rPr>
        <w:t>مان‌شدگان از گناهان و از پاکان قرار بده»</w:t>
      </w:r>
      <w:r w:rsidRPr="007100A7">
        <w:rPr>
          <w:rStyle w:val="1-Char"/>
          <w:rFonts w:hint="cs"/>
          <w:rtl/>
        </w:rPr>
        <w:t>. [و برا</w:t>
      </w:r>
      <w:r w:rsidR="00446BB7">
        <w:rPr>
          <w:rStyle w:val="1-Char"/>
          <w:rFonts w:hint="cs"/>
          <w:rtl/>
        </w:rPr>
        <w:t>ی</w:t>
      </w:r>
      <w:r w:rsidRPr="007100A7">
        <w:rPr>
          <w:rStyle w:val="1-Char"/>
          <w:rFonts w:hint="cs"/>
          <w:rtl/>
        </w:rPr>
        <w:t xml:space="preserve"> شخص وضوگ</w:t>
      </w:r>
      <w:r w:rsidR="00446BB7">
        <w:rPr>
          <w:rStyle w:val="1-Char"/>
          <w:rFonts w:hint="cs"/>
          <w:rtl/>
        </w:rPr>
        <w:t>ی</w:t>
      </w:r>
      <w:r w:rsidRPr="007100A7">
        <w:rPr>
          <w:rStyle w:val="1-Char"/>
          <w:rFonts w:hint="cs"/>
          <w:rtl/>
        </w:rPr>
        <w:t>رند</w:t>
      </w:r>
      <w:r w:rsidR="00B77E5C" w:rsidRPr="007100A7">
        <w:rPr>
          <w:rStyle w:val="1-Char"/>
          <w:rFonts w:hint="cs"/>
          <w:rtl/>
        </w:rPr>
        <w:t>ه، بهتر آن است که ب</w:t>
      </w:r>
      <w:r w:rsidR="00446BB7">
        <w:rPr>
          <w:rStyle w:val="1-Char"/>
          <w:rFonts w:hint="cs"/>
          <w:rtl/>
        </w:rPr>
        <w:t>ی</w:t>
      </w:r>
      <w:r w:rsidR="00B77E5C" w:rsidRPr="007100A7">
        <w:rPr>
          <w:rStyle w:val="1-Char"/>
          <w:rFonts w:hint="cs"/>
          <w:rtl/>
        </w:rPr>
        <w:t>ن شهادت</w:t>
      </w:r>
      <w:r w:rsidR="00446BB7">
        <w:rPr>
          <w:rStyle w:val="1-Char"/>
          <w:rFonts w:hint="cs"/>
          <w:rtl/>
        </w:rPr>
        <w:t>ی</w:t>
      </w:r>
      <w:r w:rsidR="00B77E5C" w:rsidRPr="007100A7">
        <w:rPr>
          <w:rStyle w:val="1-Char"/>
          <w:rFonts w:hint="cs"/>
          <w:rtl/>
        </w:rPr>
        <w:t xml:space="preserve">ن </w:t>
      </w:r>
      <w:r w:rsidR="00B77E5C" w:rsidRPr="00544D97">
        <w:rPr>
          <w:rStyle w:val="5-Char"/>
          <w:rFonts w:eastAsia="Batang" w:hint="cs"/>
          <w:rtl/>
        </w:rPr>
        <w:t xml:space="preserve">«اَشْهَدُ اَنْ </w:t>
      </w:r>
      <w:r w:rsidR="00B77E5C" w:rsidRPr="00BE2421">
        <w:rPr>
          <w:rStyle w:val="5-Char"/>
          <w:rFonts w:eastAsia="Batang" w:hint="cs"/>
          <w:rtl/>
        </w:rPr>
        <w:t>لّٰا</w:t>
      </w:r>
      <w:r w:rsidR="00B77E5C" w:rsidRPr="00544D97">
        <w:rPr>
          <w:rStyle w:val="5-Char"/>
          <w:rFonts w:eastAsia="Batang" w:hint="cs"/>
          <w:rtl/>
        </w:rPr>
        <w:t xml:space="preserve"> اِلٰهَ اِلَّا اللهُ وَحْدَهُ لٰا شَرِ</w:t>
      </w:r>
      <w:r w:rsidR="00C12E54" w:rsidRPr="00544D97">
        <w:rPr>
          <w:rStyle w:val="5-Char"/>
          <w:rFonts w:eastAsia="Batang" w:hint="cs"/>
          <w:rtl/>
        </w:rPr>
        <w:t>ي</w:t>
      </w:r>
      <w:r w:rsidR="00B77E5C" w:rsidRPr="00544D97">
        <w:rPr>
          <w:rStyle w:val="5-Char"/>
          <w:rFonts w:eastAsia="Batang" w:hint="cs"/>
          <w:rtl/>
        </w:rPr>
        <w:t>ْ</w:t>
      </w:r>
      <w:r w:rsidR="00544D97">
        <w:rPr>
          <w:rStyle w:val="5-Char"/>
          <w:rFonts w:eastAsia="Batang" w:hint="cs"/>
          <w:rtl/>
        </w:rPr>
        <w:t xml:space="preserve">كَ </w:t>
      </w:r>
      <w:r w:rsidR="00B77E5C" w:rsidRPr="00544D97">
        <w:rPr>
          <w:rStyle w:val="5-Char"/>
          <w:rFonts w:eastAsia="Batang" w:hint="cs"/>
          <w:rtl/>
        </w:rPr>
        <w:t>لَهُ وَ اَشْهَدَ اَنَّ مُحَمَّداً عَبْدُهُ وَ رَسُوْلُهُ</w:t>
      </w:r>
      <w:r w:rsidR="006860A0" w:rsidRPr="00544D97">
        <w:rPr>
          <w:rStyle w:val="5-Char"/>
          <w:rFonts w:eastAsia="Batang" w:hint="cs"/>
          <w:rtl/>
        </w:rPr>
        <w:t>»</w:t>
      </w:r>
      <w:r w:rsidRPr="007100A7">
        <w:rPr>
          <w:rStyle w:val="1-Char"/>
          <w:rFonts w:hint="cs"/>
          <w:rtl/>
        </w:rPr>
        <w:t xml:space="preserve"> و دعا</w:t>
      </w:r>
      <w:r w:rsidR="00446BB7">
        <w:rPr>
          <w:rStyle w:val="1-Char"/>
          <w:rFonts w:hint="cs"/>
          <w:rtl/>
        </w:rPr>
        <w:t>ی</w:t>
      </w:r>
      <w:r w:rsidRPr="007100A7">
        <w:rPr>
          <w:rStyle w:val="1-Char"/>
          <w:rFonts w:hint="cs"/>
          <w:rtl/>
        </w:rPr>
        <w:t xml:space="preserve"> </w:t>
      </w:r>
      <w:r w:rsidRPr="00544D97">
        <w:rPr>
          <w:rStyle w:val="5-Char"/>
          <w:rFonts w:eastAsia="Batang" w:hint="cs"/>
          <w:rtl/>
        </w:rPr>
        <w:t>«</w:t>
      </w:r>
      <w:r w:rsidR="00B77E5C" w:rsidRPr="00BE2421">
        <w:rPr>
          <w:rStyle w:val="5-Char"/>
          <w:rFonts w:eastAsia="Batang" w:hint="cs"/>
          <w:rtl/>
        </w:rPr>
        <w:t>اَللّٰهُمَّ</w:t>
      </w:r>
      <w:r w:rsidR="00B77E5C" w:rsidRPr="00544D97">
        <w:rPr>
          <w:rStyle w:val="5-Char"/>
          <w:rFonts w:eastAsia="Batang" w:hint="cs"/>
          <w:rtl/>
        </w:rPr>
        <w:t xml:space="preserve"> اجْعَلْنِ</w:t>
      </w:r>
      <w:r w:rsidR="00C12E54" w:rsidRPr="00544D97">
        <w:rPr>
          <w:rStyle w:val="5-Char"/>
          <w:rFonts w:eastAsia="Batang" w:hint="cs"/>
          <w:rtl/>
        </w:rPr>
        <w:t>ي</w:t>
      </w:r>
      <w:r w:rsidR="00B77E5C" w:rsidRPr="00544D97">
        <w:rPr>
          <w:rStyle w:val="5-Char"/>
          <w:rFonts w:eastAsia="Batang" w:hint="cs"/>
          <w:rtl/>
        </w:rPr>
        <w:t>ْ مِنَ التَّوّٰابِ</w:t>
      </w:r>
      <w:r w:rsidR="00C12E54" w:rsidRPr="00544D97">
        <w:rPr>
          <w:rStyle w:val="5-Char"/>
          <w:rFonts w:eastAsia="Batang" w:hint="cs"/>
          <w:rtl/>
        </w:rPr>
        <w:t>ي</w:t>
      </w:r>
      <w:r w:rsidR="00B77E5C" w:rsidRPr="00544D97">
        <w:rPr>
          <w:rStyle w:val="5-Char"/>
          <w:rFonts w:eastAsia="Batang" w:hint="cs"/>
          <w:rtl/>
        </w:rPr>
        <w:t>ْنَ وَ اجْعَلْنِ</w:t>
      </w:r>
      <w:r w:rsidR="00C12E54" w:rsidRPr="00544D97">
        <w:rPr>
          <w:rStyle w:val="5-Char"/>
          <w:rFonts w:eastAsia="Batang" w:hint="cs"/>
          <w:rtl/>
        </w:rPr>
        <w:t>ي</w:t>
      </w:r>
      <w:r w:rsidR="00B77E5C" w:rsidRPr="00544D97">
        <w:rPr>
          <w:rStyle w:val="5-Char"/>
          <w:rFonts w:eastAsia="Batang" w:hint="cs"/>
          <w:rtl/>
        </w:rPr>
        <w:t>ْ مِنَ الْمُتَطَهِّرِ</w:t>
      </w:r>
      <w:r w:rsidR="00C12E54" w:rsidRPr="00544D97">
        <w:rPr>
          <w:rStyle w:val="5-Char"/>
          <w:rFonts w:eastAsia="Batang" w:hint="cs"/>
          <w:rtl/>
        </w:rPr>
        <w:t>ي</w:t>
      </w:r>
      <w:r w:rsidR="00B77E5C" w:rsidRPr="00544D97">
        <w:rPr>
          <w:rStyle w:val="5-Char"/>
          <w:rFonts w:eastAsia="Batang" w:hint="cs"/>
          <w:rtl/>
        </w:rPr>
        <w:t>ْنَ</w:t>
      </w:r>
      <w:r w:rsidRPr="00544D97">
        <w:rPr>
          <w:rStyle w:val="5-Char"/>
          <w:rFonts w:eastAsia="Batang" w:hint="cs"/>
          <w:rtl/>
        </w:rPr>
        <w:t>»</w:t>
      </w:r>
      <w:r w:rsidRPr="007100A7">
        <w:rPr>
          <w:rStyle w:val="1-Char"/>
          <w:rFonts w:hint="cs"/>
          <w:rtl/>
        </w:rPr>
        <w:t>، جمع کند و پس از اتمام وضو، هر دو را با هم بگو</w:t>
      </w:r>
      <w:r w:rsidR="00446BB7">
        <w:rPr>
          <w:rStyle w:val="1-Char"/>
          <w:rFonts w:hint="cs"/>
          <w:rtl/>
        </w:rPr>
        <w:t>ی</w:t>
      </w:r>
      <w:r w:rsidRPr="007100A7">
        <w:rPr>
          <w:rStyle w:val="1-Char"/>
          <w:rFonts w:hint="cs"/>
          <w:rtl/>
        </w:rPr>
        <w:t>د.]</w:t>
      </w:r>
    </w:p>
    <w:p w:rsidR="009B4B0C" w:rsidRPr="008853C9" w:rsidRDefault="009B4B0C" w:rsidP="004937B1">
      <w:pPr>
        <w:pStyle w:val="3-"/>
        <w:rPr>
          <w:rtl/>
        </w:rPr>
      </w:pPr>
      <w:r w:rsidRPr="008853C9">
        <w:rPr>
          <w:rFonts w:hint="eastAsia"/>
          <w:rtl/>
        </w:rPr>
        <w:t>فصل</w:t>
      </w:r>
      <w:r w:rsidRPr="008853C9">
        <w:rPr>
          <w:rtl/>
        </w:rPr>
        <w:t xml:space="preserve"> </w:t>
      </w:r>
    </w:p>
    <w:p w:rsidR="009B4B0C" w:rsidRPr="00BE2421" w:rsidRDefault="009B4B0C"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يُكرَهُ</w:t>
      </w:r>
      <w:r w:rsidRPr="00BE2421">
        <w:rPr>
          <w:rStyle w:val="5-Char"/>
          <w:rtl/>
        </w:rPr>
        <w:t xml:space="preserve"> </w:t>
      </w:r>
      <w:r w:rsidRPr="00BE2421">
        <w:rPr>
          <w:rStyle w:val="5-Char"/>
          <w:rFonts w:hint="eastAsia"/>
          <w:rtl/>
        </w:rPr>
        <w:t>لِلمُتَوَضّ</w:t>
      </w:r>
      <w:r w:rsidR="00942276" w:rsidRPr="00BE2421">
        <w:rPr>
          <w:rStyle w:val="5-Char"/>
          <w:rFonts w:hint="eastAsia"/>
          <w:rtl/>
        </w:rPr>
        <w:t>ي</w:t>
      </w:r>
      <w:r w:rsidRPr="00BE2421">
        <w:rPr>
          <w:rStyle w:val="5-Char"/>
          <w:rFonts w:hint="eastAsia"/>
          <w:rtl/>
        </w:rPr>
        <w:t>ء</w:t>
      </w:r>
      <w:r w:rsidRPr="00BE2421">
        <w:rPr>
          <w:rStyle w:val="5-Char"/>
          <w:rtl/>
        </w:rPr>
        <w:t xml:space="preserve"> </w:t>
      </w:r>
      <w:r w:rsidRPr="00BE2421">
        <w:rPr>
          <w:rStyle w:val="5-Char"/>
          <w:rFonts w:hint="eastAsia"/>
          <w:rtl/>
        </w:rPr>
        <w:t>سِتَّةُ</w:t>
      </w:r>
      <w:r w:rsidRPr="00BE2421">
        <w:rPr>
          <w:rStyle w:val="5-Char"/>
          <w:rtl/>
        </w:rPr>
        <w:t xml:space="preserve"> </w:t>
      </w:r>
      <w:r w:rsidRPr="00BE2421">
        <w:rPr>
          <w:rStyle w:val="5-Char"/>
          <w:rFonts w:hint="eastAsia"/>
          <w:rtl/>
        </w:rPr>
        <w:t>أَشيَاءَ</w:t>
      </w:r>
      <w:r w:rsidRPr="00BE2421">
        <w:rPr>
          <w:rStyle w:val="5-Char"/>
          <w:rFonts w:hint="cs"/>
          <w:rtl/>
        </w:rPr>
        <w:t>:</w:t>
      </w:r>
      <w:r w:rsidRPr="00BE2421">
        <w:rPr>
          <w:rStyle w:val="5-Char"/>
          <w:rtl/>
        </w:rPr>
        <w:t xml:space="preserve"> </w:t>
      </w:r>
      <w:r w:rsidRPr="00BE2421">
        <w:rPr>
          <w:rStyle w:val="5-Char"/>
          <w:rFonts w:hint="eastAsia"/>
          <w:rtl/>
        </w:rPr>
        <w:t>الإِسرَافُ</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مَاءِ</w:t>
      </w:r>
      <w:r w:rsidRPr="00BE2421">
        <w:rPr>
          <w:rStyle w:val="5-Char"/>
          <w:rFonts w:hint="cs"/>
          <w:rtl/>
        </w:rPr>
        <w:t>؛</w:t>
      </w:r>
      <w:r w:rsidRPr="00BE2421">
        <w:rPr>
          <w:rStyle w:val="5-Char"/>
          <w:rtl/>
        </w:rPr>
        <w:t xml:space="preserve"> </w:t>
      </w:r>
      <w:r w:rsidRPr="00BE2421">
        <w:rPr>
          <w:rStyle w:val="5-Char"/>
          <w:rFonts w:hint="eastAsia"/>
          <w:rtl/>
        </w:rPr>
        <w:t>وَالتَّقتِيرُ</w:t>
      </w:r>
      <w:r w:rsidRPr="00BE2421">
        <w:rPr>
          <w:rStyle w:val="5-Char"/>
          <w:rtl/>
        </w:rPr>
        <w:t xml:space="preserve"> </w:t>
      </w:r>
      <w:r w:rsidRPr="00BE2421">
        <w:rPr>
          <w:rStyle w:val="5-Char"/>
          <w:rFonts w:hint="eastAsia"/>
          <w:rtl/>
        </w:rPr>
        <w:t>فِي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ضَربُ</w:t>
      </w:r>
      <w:r w:rsidRPr="00BE2421">
        <w:rPr>
          <w:rStyle w:val="5-Char"/>
          <w:rtl/>
        </w:rPr>
        <w:t xml:space="preserve"> </w:t>
      </w:r>
      <w:r w:rsidRPr="00BE2421">
        <w:rPr>
          <w:rStyle w:val="5-Char"/>
          <w:rFonts w:hint="eastAsia"/>
          <w:rtl/>
        </w:rPr>
        <w:t>الوَجهِ</w:t>
      </w:r>
      <w:r w:rsidRPr="00BE2421">
        <w:rPr>
          <w:rStyle w:val="5-Char"/>
          <w:rtl/>
        </w:rPr>
        <w:t xml:space="preserve"> </w:t>
      </w:r>
      <w:r w:rsidRPr="00BE2421">
        <w:rPr>
          <w:rStyle w:val="5-Char"/>
          <w:rFonts w:hint="eastAsia"/>
          <w:rtl/>
        </w:rPr>
        <w:t>بِه</w:t>
      </w:r>
      <w:r w:rsidRPr="00BE2421">
        <w:rPr>
          <w:rStyle w:val="5-Char"/>
          <w:rFonts w:hint="cs"/>
          <w:rtl/>
        </w:rPr>
        <w:t>؛</w:t>
      </w:r>
      <w:r w:rsidRPr="00BE2421">
        <w:rPr>
          <w:rStyle w:val="5-Char"/>
          <w:rtl/>
        </w:rPr>
        <w:t xml:space="preserve"> </w:t>
      </w:r>
      <w:r w:rsidRPr="00BE2421">
        <w:rPr>
          <w:rStyle w:val="5-Char"/>
          <w:rFonts w:hint="eastAsia"/>
          <w:rtl/>
        </w:rPr>
        <w:t>وَالتَّكَلُّمُ</w:t>
      </w:r>
      <w:r w:rsidRPr="00BE2421">
        <w:rPr>
          <w:rStyle w:val="5-Char"/>
          <w:rtl/>
        </w:rPr>
        <w:t xml:space="preserve"> </w:t>
      </w:r>
      <w:r w:rsidRPr="00BE2421">
        <w:rPr>
          <w:rStyle w:val="5-Char"/>
          <w:rFonts w:hint="eastAsia"/>
          <w:rtl/>
        </w:rPr>
        <w:t>بِكَلَامِ</w:t>
      </w:r>
      <w:r w:rsidRPr="00BE2421">
        <w:rPr>
          <w:rStyle w:val="5-Char"/>
          <w:rtl/>
        </w:rPr>
        <w:t xml:space="preserve"> </w:t>
      </w:r>
      <w:r w:rsidRPr="00BE2421">
        <w:rPr>
          <w:rStyle w:val="5-Char"/>
          <w:rFonts w:hint="eastAsia"/>
          <w:rtl/>
        </w:rPr>
        <w:t>النَّاسِ</w:t>
      </w:r>
      <w:r w:rsidRPr="00BE2421">
        <w:rPr>
          <w:rStyle w:val="5-Char"/>
          <w:rFonts w:hint="cs"/>
          <w:rtl/>
        </w:rPr>
        <w:t>؛</w:t>
      </w:r>
      <w:r w:rsidRPr="00BE2421">
        <w:rPr>
          <w:rStyle w:val="5-Char"/>
          <w:rtl/>
        </w:rPr>
        <w:t xml:space="preserve"> </w:t>
      </w:r>
      <w:r w:rsidRPr="00BE2421">
        <w:rPr>
          <w:rStyle w:val="5-Char"/>
          <w:rFonts w:hint="eastAsia"/>
          <w:rtl/>
        </w:rPr>
        <w:t>وَالاِستِعَانَةُ</w:t>
      </w:r>
      <w:r w:rsidRPr="00BE2421">
        <w:rPr>
          <w:rStyle w:val="5-Char"/>
          <w:rtl/>
        </w:rPr>
        <w:t xml:space="preserve"> </w:t>
      </w:r>
      <w:r w:rsidRPr="00BE2421">
        <w:rPr>
          <w:rStyle w:val="5-Char"/>
          <w:rFonts w:hint="eastAsia"/>
          <w:rtl/>
        </w:rPr>
        <w:t>بِغَيرِه</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غَيرِ</w:t>
      </w:r>
      <w:r w:rsidRPr="00BE2421">
        <w:rPr>
          <w:rStyle w:val="5-Char"/>
          <w:rtl/>
        </w:rPr>
        <w:t xml:space="preserve"> </w:t>
      </w:r>
      <w:r w:rsidRPr="00BE2421">
        <w:rPr>
          <w:rStyle w:val="5-Char"/>
          <w:rFonts w:hint="eastAsia"/>
          <w:rtl/>
        </w:rPr>
        <w:t>عُذرٍ</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ثلِيثُ</w:t>
      </w:r>
      <w:r w:rsidRPr="00BE2421">
        <w:rPr>
          <w:rStyle w:val="5-Char"/>
          <w:rtl/>
        </w:rPr>
        <w:t xml:space="preserve"> </w:t>
      </w:r>
      <w:r w:rsidRPr="00BE2421">
        <w:rPr>
          <w:rStyle w:val="5-Char"/>
          <w:rFonts w:hint="eastAsia"/>
          <w:rtl/>
        </w:rPr>
        <w:t>المَسحِ</w:t>
      </w:r>
      <w:r w:rsidRPr="00BE2421">
        <w:rPr>
          <w:rStyle w:val="5-Char"/>
          <w:rtl/>
        </w:rPr>
        <w:t xml:space="preserve"> </w:t>
      </w:r>
      <w:r w:rsidRPr="00BE2421">
        <w:rPr>
          <w:rStyle w:val="5-Char"/>
          <w:rFonts w:hint="eastAsia"/>
          <w:rtl/>
        </w:rPr>
        <w:t>بِمَاءٍ</w:t>
      </w:r>
      <w:r w:rsidRPr="00BE2421">
        <w:rPr>
          <w:rStyle w:val="5-Char"/>
          <w:rtl/>
        </w:rPr>
        <w:t xml:space="preserve"> </w:t>
      </w:r>
      <w:r w:rsidRPr="00BE2421">
        <w:rPr>
          <w:rStyle w:val="5-Char"/>
          <w:rFonts w:hint="eastAsia"/>
          <w:rtl/>
        </w:rPr>
        <w:t>جَدِيدٍ</w:t>
      </w:r>
      <w:r w:rsidRPr="00BE2421">
        <w:rPr>
          <w:rStyle w:val="5-Char"/>
          <w:rFonts w:hint="cs"/>
          <w:rtl/>
        </w:rPr>
        <w:t>.</w:t>
      </w:r>
    </w:p>
    <w:p w:rsidR="004921E9" w:rsidRPr="006860A0" w:rsidRDefault="004921E9" w:rsidP="004937B1">
      <w:pPr>
        <w:pStyle w:val="2-0"/>
        <w:rPr>
          <w:rtl/>
        </w:rPr>
      </w:pPr>
      <w:bookmarkStart w:id="23" w:name="_Toc440375783"/>
      <w:r w:rsidRPr="006860A0">
        <w:rPr>
          <w:rFonts w:hint="cs"/>
          <w:rtl/>
        </w:rPr>
        <w:t>فصل</w:t>
      </w:r>
      <w:r w:rsidR="004937B1">
        <w:rPr>
          <w:rFonts w:hint="cs"/>
          <w:rtl/>
        </w:rPr>
        <w:t>:</w:t>
      </w:r>
      <w:r w:rsidRPr="006860A0">
        <w:rPr>
          <w:rFonts w:hint="cs"/>
          <w:rtl/>
        </w:rPr>
        <w:t xml:space="preserve"> [درباره</w:t>
      </w:r>
      <w:r w:rsidR="0080702C" w:rsidRPr="006860A0">
        <w:rPr>
          <w:rFonts w:hint="cs"/>
          <w:rtl/>
        </w:rPr>
        <w:t>‌</w:t>
      </w:r>
      <w:r w:rsidR="000751A8">
        <w:rPr>
          <w:rFonts w:hint="cs"/>
          <w:rtl/>
        </w:rPr>
        <w:t>ی</w:t>
      </w:r>
      <w:r w:rsidR="0080702C" w:rsidRPr="006860A0">
        <w:rPr>
          <w:rFonts w:hint="cs"/>
          <w:rtl/>
        </w:rPr>
        <w:t xml:space="preserve"> </w:t>
      </w:r>
      <w:r w:rsidRPr="006860A0">
        <w:rPr>
          <w:rFonts w:hint="cs"/>
          <w:rtl/>
        </w:rPr>
        <w:t>مکروهات وضو]</w:t>
      </w:r>
      <w:bookmarkEnd w:id="23"/>
    </w:p>
    <w:p w:rsidR="004921E9" w:rsidRPr="007100A7" w:rsidRDefault="00F96C8F" w:rsidP="00AF1D25">
      <w:pPr>
        <w:ind w:firstLine="0"/>
        <w:rPr>
          <w:rStyle w:val="1-Char"/>
          <w:rtl/>
        </w:rPr>
      </w:pPr>
      <w:r w:rsidRPr="007100A7">
        <w:rPr>
          <w:rStyle w:val="1-Char"/>
          <w:rFonts w:hint="cs"/>
          <w:rtl/>
        </w:rPr>
        <w:t>برا</w:t>
      </w:r>
      <w:r w:rsidR="00446BB7">
        <w:rPr>
          <w:rStyle w:val="1-Char"/>
          <w:rFonts w:hint="cs"/>
          <w:rtl/>
        </w:rPr>
        <w:t>ی</w:t>
      </w:r>
      <w:r w:rsidRPr="007100A7">
        <w:rPr>
          <w:rStyle w:val="1-Char"/>
          <w:rFonts w:hint="cs"/>
          <w:rtl/>
        </w:rPr>
        <w:t xml:space="preserve"> شخص وضوگ</w:t>
      </w:r>
      <w:r w:rsidR="00446BB7">
        <w:rPr>
          <w:rStyle w:val="1-Char"/>
          <w:rFonts w:hint="cs"/>
          <w:rtl/>
        </w:rPr>
        <w:t>ی</w:t>
      </w:r>
      <w:r w:rsidRPr="007100A7">
        <w:rPr>
          <w:rStyle w:val="1-Char"/>
          <w:rFonts w:hint="cs"/>
          <w:rtl/>
        </w:rPr>
        <w:t>رنده، [انجام]</w:t>
      </w:r>
      <w:r w:rsidRPr="00FE6406">
        <w:rPr>
          <w:rStyle w:val="9-Char"/>
          <w:rFonts w:eastAsia="Batang" w:hint="cs"/>
          <w:rtl/>
        </w:rPr>
        <w:t xml:space="preserve"> شش چ</w:t>
      </w:r>
      <w:r w:rsidR="00446BB7">
        <w:rPr>
          <w:rStyle w:val="9-Char"/>
          <w:rFonts w:eastAsia="Batang" w:hint="cs"/>
          <w:rtl/>
        </w:rPr>
        <w:t>ی</w:t>
      </w:r>
      <w:r w:rsidRPr="00FE6406">
        <w:rPr>
          <w:rStyle w:val="9-Char"/>
          <w:rFonts w:eastAsia="Batang" w:hint="cs"/>
          <w:rtl/>
        </w:rPr>
        <w:t>ز مکروه م</w:t>
      </w:r>
      <w:r w:rsidR="00446BB7">
        <w:rPr>
          <w:rStyle w:val="9-Char"/>
          <w:rFonts w:eastAsia="Batang" w:hint="cs"/>
          <w:rtl/>
        </w:rPr>
        <w:t>ی</w:t>
      </w:r>
      <w:r w:rsidRPr="00FE6406">
        <w:rPr>
          <w:rStyle w:val="9-Char"/>
          <w:rFonts w:eastAsia="Batang" w:hint="cs"/>
          <w:rtl/>
        </w:rPr>
        <w:t>‌باشد</w:t>
      </w:r>
      <w:r w:rsidRPr="007100A7">
        <w:rPr>
          <w:rStyle w:val="1-Char"/>
          <w:rFonts w:hint="cs"/>
          <w:rtl/>
        </w:rPr>
        <w:t xml:space="preserve"> که عبارتند از:</w:t>
      </w:r>
    </w:p>
    <w:p w:rsidR="00F96C8F" w:rsidRPr="007100A7" w:rsidRDefault="0012153E" w:rsidP="00AF1D25">
      <w:pPr>
        <w:rPr>
          <w:rStyle w:val="1-Char"/>
          <w:rtl/>
        </w:rPr>
      </w:pPr>
      <w:r w:rsidRPr="007100A7">
        <w:rPr>
          <w:rStyle w:val="1-Char"/>
          <w:rFonts w:hint="cs"/>
          <w:rtl/>
        </w:rPr>
        <w:t>* اسراف و ز</w:t>
      </w:r>
      <w:r w:rsidR="00446BB7">
        <w:rPr>
          <w:rStyle w:val="1-Char"/>
          <w:rFonts w:hint="cs"/>
          <w:rtl/>
        </w:rPr>
        <w:t>ی</w:t>
      </w:r>
      <w:r w:rsidRPr="007100A7">
        <w:rPr>
          <w:rStyle w:val="1-Char"/>
          <w:rFonts w:hint="cs"/>
          <w:rtl/>
        </w:rPr>
        <w:t>اده‌رو</w:t>
      </w:r>
      <w:r w:rsidR="00446BB7">
        <w:rPr>
          <w:rStyle w:val="1-Char"/>
          <w:rFonts w:hint="cs"/>
          <w:rtl/>
        </w:rPr>
        <w:t>ی</w:t>
      </w:r>
      <w:r w:rsidRPr="007100A7">
        <w:rPr>
          <w:rStyle w:val="1-Char"/>
          <w:rFonts w:hint="cs"/>
          <w:rtl/>
        </w:rPr>
        <w:t xml:space="preserve"> نمودن در استعمال آب وضو؛ [ز</w:t>
      </w:r>
      <w:r w:rsidR="00446BB7">
        <w:rPr>
          <w:rStyle w:val="1-Char"/>
          <w:rFonts w:hint="cs"/>
          <w:rtl/>
        </w:rPr>
        <w:t>ی</w:t>
      </w:r>
      <w:r w:rsidRPr="007100A7">
        <w:rPr>
          <w:rStyle w:val="1-Char"/>
          <w:rFonts w:hint="cs"/>
          <w:rtl/>
        </w:rPr>
        <w:t>را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به سعد</w:t>
      </w:r>
      <w:r w:rsidR="00FE6406" w:rsidRPr="00FE6406">
        <w:rPr>
          <w:rStyle w:val="1-Char"/>
          <w:rFonts w:cs="CTraditional Arabic" w:hint="cs"/>
          <w:rtl/>
        </w:rPr>
        <w:t>س</w:t>
      </w:r>
      <w:r w:rsidRPr="007100A7">
        <w:rPr>
          <w:rStyle w:val="1-Char"/>
          <w:rFonts w:hint="cs"/>
          <w:rtl/>
        </w:rPr>
        <w:t xml:space="preserve"> گفت: </w:t>
      </w:r>
      <w:r w:rsidRPr="00BE2421">
        <w:rPr>
          <w:rStyle w:val="5-Char"/>
          <w:rFonts w:hint="cs"/>
          <w:rtl/>
        </w:rPr>
        <w:t>«</w:t>
      </w:r>
      <w:r w:rsidR="00E458AA" w:rsidRPr="00BE2421">
        <w:rPr>
          <w:rStyle w:val="5-Char"/>
          <w:rFonts w:eastAsia="Batang" w:hint="cs"/>
          <w:rtl/>
        </w:rPr>
        <w:t>م</w:t>
      </w:r>
      <w:r w:rsidR="00545248" w:rsidRPr="00BE2421">
        <w:rPr>
          <w:rStyle w:val="5-Char"/>
          <w:rFonts w:eastAsia="Batang" w:hint="cs"/>
          <w:rtl/>
        </w:rPr>
        <w:t>ٰ</w:t>
      </w:r>
      <w:r w:rsidR="00E458AA" w:rsidRPr="00BE2421">
        <w:rPr>
          <w:rStyle w:val="5-Char"/>
          <w:rFonts w:eastAsia="Batang" w:hint="cs"/>
          <w:rtl/>
        </w:rPr>
        <w:t>ا ه</w:t>
      </w:r>
      <w:r w:rsidR="00545248" w:rsidRPr="00BE2421">
        <w:rPr>
          <w:rStyle w:val="5-Char"/>
          <w:rFonts w:eastAsia="Batang" w:hint="cs"/>
          <w:rtl/>
        </w:rPr>
        <w:t>ٰ</w:t>
      </w:r>
      <w:r w:rsidR="00E458AA" w:rsidRPr="00BE2421">
        <w:rPr>
          <w:rStyle w:val="5-Char"/>
          <w:rFonts w:eastAsia="Batang" w:hint="cs"/>
          <w:rtl/>
        </w:rPr>
        <w:t>ذ</w:t>
      </w:r>
      <w:r w:rsidR="00545248" w:rsidRPr="00BE2421">
        <w:rPr>
          <w:rStyle w:val="5-Char"/>
          <w:rFonts w:eastAsia="Batang" w:hint="cs"/>
          <w:rtl/>
        </w:rPr>
        <w:t>َ</w:t>
      </w:r>
      <w:r w:rsidR="00E458AA" w:rsidRPr="00BE2421">
        <w:rPr>
          <w:rStyle w:val="5-Char"/>
          <w:rFonts w:eastAsia="Batang" w:hint="cs"/>
          <w:rtl/>
        </w:rPr>
        <w:t>ا السَّرَف</w:t>
      </w:r>
      <w:r w:rsidR="00545248" w:rsidRPr="00BE2421">
        <w:rPr>
          <w:rStyle w:val="5-Char"/>
          <w:rFonts w:eastAsia="Batang" w:hint="cs"/>
          <w:rtl/>
        </w:rPr>
        <w:t>ُ</w:t>
      </w:r>
      <w:r w:rsidR="00E458AA" w:rsidRPr="00BE2421">
        <w:rPr>
          <w:rStyle w:val="5-Char"/>
          <w:rFonts w:eastAsia="Batang" w:hint="cs"/>
          <w:rtl/>
        </w:rPr>
        <w:t xml:space="preserve"> </w:t>
      </w:r>
      <w:r w:rsidR="00C12E54" w:rsidRPr="00BE2421">
        <w:rPr>
          <w:rStyle w:val="5-Char"/>
          <w:rFonts w:eastAsia="Batang" w:hint="cs"/>
          <w:rtl/>
        </w:rPr>
        <w:t>ي</w:t>
      </w:r>
      <w:r w:rsidR="00545248" w:rsidRPr="00BE2421">
        <w:rPr>
          <w:rStyle w:val="5-Char"/>
          <w:rFonts w:eastAsia="Batang" w:hint="cs"/>
          <w:rtl/>
        </w:rPr>
        <w:t>ٰ</w:t>
      </w:r>
      <w:r w:rsidR="00E458AA" w:rsidRPr="00BE2421">
        <w:rPr>
          <w:rStyle w:val="5-Char"/>
          <w:rFonts w:eastAsia="Batang" w:hint="cs"/>
          <w:rtl/>
        </w:rPr>
        <w:t>ا س</w:t>
      </w:r>
      <w:r w:rsidR="00545248" w:rsidRPr="00BE2421">
        <w:rPr>
          <w:rStyle w:val="5-Char"/>
          <w:rFonts w:eastAsia="Batang" w:hint="cs"/>
          <w:rtl/>
        </w:rPr>
        <w:t>َ</w:t>
      </w:r>
      <w:r w:rsidR="00E458AA" w:rsidRPr="00BE2421">
        <w:rPr>
          <w:rStyle w:val="5-Char"/>
          <w:rFonts w:eastAsia="Batang" w:hint="cs"/>
          <w:rtl/>
        </w:rPr>
        <w:t>ع</w:t>
      </w:r>
      <w:r w:rsidR="00545248" w:rsidRPr="00BE2421">
        <w:rPr>
          <w:rStyle w:val="5-Char"/>
          <w:rFonts w:eastAsia="Batang" w:hint="cs"/>
          <w:rtl/>
        </w:rPr>
        <w:t>ْ</w:t>
      </w:r>
      <w:r w:rsidR="00E458AA" w:rsidRPr="00BE2421">
        <w:rPr>
          <w:rStyle w:val="5-Char"/>
          <w:rFonts w:eastAsia="Batang" w:hint="cs"/>
          <w:rtl/>
        </w:rPr>
        <w:t>د</w:t>
      </w:r>
      <w:r w:rsidR="00545248" w:rsidRPr="00BE2421">
        <w:rPr>
          <w:rStyle w:val="5-Char"/>
          <w:rFonts w:eastAsia="Batang" w:hint="cs"/>
          <w:rtl/>
        </w:rPr>
        <w:t>ُ</w:t>
      </w:r>
      <w:r w:rsidR="00E458AA" w:rsidRPr="00BE2421">
        <w:rPr>
          <w:rStyle w:val="5-Char"/>
          <w:rFonts w:eastAsia="Batang" w:hint="cs"/>
          <w:rtl/>
        </w:rPr>
        <w:t>؟ ف</w:t>
      </w:r>
      <w:r w:rsidR="00545248" w:rsidRPr="00BE2421">
        <w:rPr>
          <w:rStyle w:val="5-Char"/>
          <w:rFonts w:eastAsia="Batang" w:hint="cs"/>
          <w:rtl/>
        </w:rPr>
        <w:t>َ</w:t>
      </w:r>
      <w:r w:rsidR="00E458AA" w:rsidRPr="00BE2421">
        <w:rPr>
          <w:rStyle w:val="5-Char"/>
          <w:rFonts w:eastAsia="Batang" w:hint="cs"/>
          <w:rtl/>
        </w:rPr>
        <w:t>ق</w:t>
      </w:r>
      <w:r w:rsidR="00545248" w:rsidRPr="00BE2421">
        <w:rPr>
          <w:rStyle w:val="5-Char"/>
          <w:rFonts w:eastAsia="Batang" w:hint="cs"/>
          <w:rtl/>
        </w:rPr>
        <w:t>ٰ</w:t>
      </w:r>
      <w:r w:rsidR="00E458AA" w:rsidRPr="00BE2421">
        <w:rPr>
          <w:rStyle w:val="5-Char"/>
          <w:rFonts w:eastAsia="Batang" w:hint="cs"/>
          <w:rtl/>
        </w:rPr>
        <w:t>ال</w:t>
      </w:r>
      <w:r w:rsidR="00545248" w:rsidRPr="00BE2421">
        <w:rPr>
          <w:rStyle w:val="5-Char"/>
          <w:rFonts w:eastAsia="Batang" w:hint="cs"/>
          <w:rtl/>
        </w:rPr>
        <w:t>َ</w:t>
      </w:r>
      <w:r w:rsidR="00E458AA" w:rsidRPr="00BE2421">
        <w:rPr>
          <w:rStyle w:val="5-Char"/>
          <w:rFonts w:eastAsia="Batang" w:hint="cs"/>
          <w:rtl/>
        </w:rPr>
        <w:t xml:space="preserve">: </w:t>
      </w:r>
      <w:r w:rsidR="00545248" w:rsidRPr="00BE2421">
        <w:rPr>
          <w:rStyle w:val="5-Char"/>
          <w:rFonts w:eastAsia="Batang" w:hint="cs"/>
          <w:rtl/>
        </w:rPr>
        <w:t>أَ</w:t>
      </w:r>
      <w:r w:rsidR="00E458AA" w:rsidRPr="00BE2421">
        <w:rPr>
          <w:rStyle w:val="5-Char"/>
          <w:rFonts w:eastAsia="Batang" w:hint="cs"/>
          <w:rtl/>
        </w:rPr>
        <w:t>ف</w:t>
      </w:r>
      <w:r w:rsidR="00545248" w:rsidRPr="00BE2421">
        <w:rPr>
          <w:rStyle w:val="5-Char"/>
          <w:rFonts w:eastAsia="Batang" w:hint="cs"/>
          <w:rtl/>
        </w:rPr>
        <w:t>ِ</w:t>
      </w:r>
      <w:r w:rsidR="00C12E54" w:rsidRPr="00BE2421">
        <w:rPr>
          <w:rStyle w:val="5-Char"/>
          <w:rFonts w:eastAsia="Batang" w:hint="cs"/>
          <w:rtl/>
        </w:rPr>
        <w:t>ي</w:t>
      </w:r>
      <w:r w:rsidR="00545248" w:rsidRPr="00BE2421">
        <w:rPr>
          <w:rStyle w:val="5-Char"/>
          <w:rFonts w:eastAsia="Batang" w:hint="cs"/>
          <w:rtl/>
        </w:rPr>
        <w:t>ْ</w:t>
      </w:r>
      <w:r w:rsidR="00E458AA" w:rsidRPr="00BE2421">
        <w:rPr>
          <w:rStyle w:val="5-Char"/>
          <w:rFonts w:eastAsia="Batang" w:hint="cs"/>
          <w:rtl/>
        </w:rPr>
        <w:t xml:space="preserve"> ال</w:t>
      </w:r>
      <w:r w:rsidR="00545248" w:rsidRPr="00BE2421">
        <w:rPr>
          <w:rStyle w:val="5-Char"/>
          <w:rFonts w:eastAsia="Batang" w:hint="cs"/>
          <w:rtl/>
        </w:rPr>
        <w:t>ْ</w:t>
      </w:r>
      <w:r w:rsidR="00E458AA" w:rsidRPr="00BE2421">
        <w:rPr>
          <w:rStyle w:val="5-Char"/>
          <w:rFonts w:eastAsia="Batang" w:hint="cs"/>
          <w:rtl/>
        </w:rPr>
        <w:t>و</w:t>
      </w:r>
      <w:r w:rsidR="00545248" w:rsidRPr="00BE2421">
        <w:rPr>
          <w:rStyle w:val="5-Char"/>
          <w:rFonts w:eastAsia="Batang" w:hint="cs"/>
          <w:rtl/>
        </w:rPr>
        <w:t>ُ</w:t>
      </w:r>
      <w:r w:rsidR="00E458AA" w:rsidRPr="00BE2421">
        <w:rPr>
          <w:rStyle w:val="5-Char"/>
          <w:rFonts w:eastAsia="Batang" w:hint="cs"/>
          <w:rtl/>
        </w:rPr>
        <w:t>ض</w:t>
      </w:r>
      <w:r w:rsidR="00545248" w:rsidRPr="00BE2421">
        <w:rPr>
          <w:rStyle w:val="5-Char"/>
          <w:rFonts w:eastAsia="Batang" w:hint="cs"/>
          <w:rtl/>
        </w:rPr>
        <w:t>ُ</w:t>
      </w:r>
      <w:r w:rsidR="00E458AA" w:rsidRPr="00BE2421">
        <w:rPr>
          <w:rStyle w:val="5-Char"/>
          <w:rFonts w:eastAsia="Batang" w:hint="cs"/>
          <w:rtl/>
        </w:rPr>
        <w:t>و</w:t>
      </w:r>
      <w:r w:rsidR="00545248" w:rsidRPr="00BE2421">
        <w:rPr>
          <w:rStyle w:val="5-Char"/>
          <w:rFonts w:eastAsia="Batang" w:hint="cs"/>
          <w:rtl/>
        </w:rPr>
        <w:t>ْ</w:t>
      </w:r>
      <w:r w:rsidR="00E458AA" w:rsidRPr="00BE2421">
        <w:rPr>
          <w:rStyle w:val="5-Char"/>
          <w:rFonts w:eastAsia="Batang" w:hint="cs"/>
          <w:rtl/>
        </w:rPr>
        <w:t>ء</w:t>
      </w:r>
      <w:r w:rsidR="00545248" w:rsidRPr="00BE2421">
        <w:rPr>
          <w:rStyle w:val="5-Char"/>
          <w:rFonts w:eastAsia="Batang" w:hint="cs"/>
          <w:rtl/>
        </w:rPr>
        <w:t>ِ</w:t>
      </w:r>
      <w:r w:rsidR="00E458AA" w:rsidRPr="00BE2421">
        <w:rPr>
          <w:rStyle w:val="5-Char"/>
          <w:rFonts w:eastAsia="Batang" w:hint="cs"/>
          <w:rtl/>
        </w:rPr>
        <w:t xml:space="preserve"> س</w:t>
      </w:r>
      <w:r w:rsidR="00545248" w:rsidRPr="00BE2421">
        <w:rPr>
          <w:rStyle w:val="5-Char"/>
          <w:rFonts w:eastAsia="Batang" w:hint="cs"/>
          <w:rtl/>
        </w:rPr>
        <w:t>َ</w:t>
      </w:r>
      <w:r w:rsidR="00E458AA" w:rsidRPr="00BE2421">
        <w:rPr>
          <w:rStyle w:val="5-Char"/>
          <w:rFonts w:eastAsia="Batang" w:hint="cs"/>
          <w:rtl/>
        </w:rPr>
        <w:t>ر</w:t>
      </w:r>
      <w:r w:rsidR="00545248" w:rsidRPr="00BE2421">
        <w:rPr>
          <w:rStyle w:val="5-Char"/>
          <w:rFonts w:eastAsia="Batang" w:hint="cs"/>
          <w:rtl/>
        </w:rPr>
        <w:t>َ</w:t>
      </w:r>
      <w:r w:rsidR="00E458AA" w:rsidRPr="00BE2421">
        <w:rPr>
          <w:rStyle w:val="5-Char"/>
          <w:rFonts w:eastAsia="Batang" w:hint="cs"/>
          <w:rtl/>
        </w:rPr>
        <w:t>ف</w:t>
      </w:r>
      <w:r w:rsidR="00545248" w:rsidRPr="00BE2421">
        <w:rPr>
          <w:rStyle w:val="5-Char"/>
          <w:rFonts w:eastAsia="Batang" w:hint="cs"/>
          <w:rtl/>
        </w:rPr>
        <w:t>ٌ</w:t>
      </w:r>
      <w:r w:rsidR="00E458AA" w:rsidRPr="00BE2421">
        <w:rPr>
          <w:rStyle w:val="5-Char"/>
          <w:rFonts w:eastAsia="Batang" w:hint="cs"/>
          <w:rtl/>
        </w:rPr>
        <w:t>؟ ق</w:t>
      </w:r>
      <w:r w:rsidR="00545248" w:rsidRPr="00BE2421">
        <w:rPr>
          <w:rStyle w:val="5-Char"/>
          <w:rFonts w:eastAsia="Batang" w:hint="cs"/>
          <w:rtl/>
        </w:rPr>
        <w:t>ٰ</w:t>
      </w:r>
      <w:r w:rsidR="00E458AA" w:rsidRPr="00BE2421">
        <w:rPr>
          <w:rStyle w:val="5-Char"/>
          <w:rFonts w:eastAsia="Batang" w:hint="cs"/>
          <w:rtl/>
        </w:rPr>
        <w:t>ال</w:t>
      </w:r>
      <w:r w:rsidR="00545248" w:rsidRPr="00BE2421">
        <w:rPr>
          <w:rStyle w:val="5-Char"/>
          <w:rFonts w:eastAsia="Batang" w:hint="cs"/>
          <w:rtl/>
        </w:rPr>
        <w:t>َ</w:t>
      </w:r>
      <w:r w:rsidR="00E458AA" w:rsidRPr="00BE2421">
        <w:rPr>
          <w:rStyle w:val="5-Char"/>
          <w:rFonts w:eastAsia="Batang" w:hint="cs"/>
          <w:rtl/>
        </w:rPr>
        <w:t>: ن</w:t>
      </w:r>
      <w:r w:rsidR="00545248" w:rsidRPr="00BE2421">
        <w:rPr>
          <w:rStyle w:val="5-Char"/>
          <w:rFonts w:eastAsia="Batang" w:hint="cs"/>
          <w:rtl/>
        </w:rPr>
        <w:t>َ</w:t>
      </w:r>
      <w:r w:rsidR="00E458AA" w:rsidRPr="00BE2421">
        <w:rPr>
          <w:rStyle w:val="5-Char"/>
          <w:rFonts w:eastAsia="Batang" w:hint="cs"/>
          <w:rtl/>
        </w:rPr>
        <w:t>ع</w:t>
      </w:r>
      <w:r w:rsidR="00545248" w:rsidRPr="00BE2421">
        <w:rPr>
          <w:rStyle w:val="5-Char"/>
          <w:rFonts w:eastAsia="Batang" w:hint="cs"/>
          <w:rtl/>
        </w:rPr>
        <w:t>َ</w:t>
      </w:r>
      <w:r w:rsidR="00E458AA" w:rsidRPr="00BE2421">
        <w:rPr>
          <w:rStyle w:val="5-Char"/>
          <w:rFonts w:eastAsia="Batang" w:hint="cs"/>
          <w:rtl/>
        </w:rPr>
        <w:t>م</w:t>
      </w:r>
      <w:r w:rsidR="00545248" w:rsidRPr="00BE2421">
        <w:rPr>
          <w:rStyle w:val="5-Char"/>
          <w:rFonts w:eastAsia="Batang" w:hint="cs"/>
          <w:rtl/>
        </w:rPr>
        <w:t>ْ</w:t>
      </w:r>
      <w:r w:rsidR="00E458AA" w:rsidRPr="00BE2421">
        <w:rPr>
          <w:rStyle w:val="5-Char"/>
          <w:rFonts w:eastAsia="Batang" w:hint="cs"/>
          <w:rtl/>
        </w:rPr>
        <w:t xml:space="preserve"> و</w:t>
      </w:r>
      <w:r w:rsidR="00545248" w:rsidRPr="00BE2421">
        <w:rPr>
          <w:rStyle w:val="5-Char"/>
          <w:rFonts w:eastAsia="Batang" w:hint="cs"/>
          <w:rtl/>
        </w:rPr>
        <w:t>َ</w:t>
      </w:r>
      <w:r w:rsidR="00E458AA" w:rsidRPr="00BE2421">
        <w:rPr>
          <w:rStyle w:val="5-Char"/>
          <w:rFonts w:eastAsia="Batang" w:hint="cs"/>
          <w:rtl/>
        </w:rPr>
        <w:t xml:space="preserve"> ا</w:t>
      </w:r>
      <w:r w:rsidR="00545248" w:rsidRPr="00BE2421">
        <w:rPr>
          <w:rStyle w:val="5-Char"/>
          <w:rFonts w:eastAsia="Batang" w:hint="cs"/>
          <w:rtl/>
        </w:rPr>
        <w:t>ِ</w:t>
      </w:r>
      <w:r w:rsidR="00E458AA" w:rsidRPr="00BE2421">
        <w:rPr>
          <w:rStyle w:val="5-Char"/>
          <w:rFonts w:eastAsia="Batang" w:hint="cs"/>
          <w:rtl/>
        </w:rPr>
        <w:t>ن</w:t>
      </w:r>
      <w:r w:rsidR="00545248" w:rsidRPr="00BE2421">
        <w:rPr>
          <w:rStyle w:val="5-Char"/>
          <w:rFonts w:eastAsia="Batang" w:hint="cs"/>
          <w:rtl/>
        </w:rPr>
        <w:t>ْ</w:t>
      </w:r>
      <w:r w:rsidR="00E458AA" w:rsidRPr="00BE2421">
        <w:rPr>
          <w:rStyle w:val="5-Char"/>
          <w:rFonts w:eastAsia="Batang" w:hint="cs"/>
          <w:rtl/>
        </w:rPr>
        <w:t xml:space="preserve"> ک</w:t>
      </w:r>
      <w:r w:rsidR="00545248" w:rsidRPr="00BE2421">
        <w:rPr>
          <w:rStyle w:val="5-Char"/>
          <w:rFonts w:eastAsia="Batang" w:hint="cs"/>
          <w:rtl/>
        </w:rPr>
        <w:t>ُ</w:t>
      </w:r>
      <w:r w:rsidR="00E458AA" w:rsidRPr="00BE2421">
        <w:rPr>
          <w:rStyle w:val="5-Char"/>
          <w:rFonts w:eastAsia="Batang" w:hint="cs"/>
          <w:rtl/>
        </w:rPr>
        <w:t>ن</w:t>
      </w:r>
      <w:r w:rsidR="00545248" w:rsidRPr="00BE2421">
        <w:rPr>
          <w:rStyle w:val="5-Char"/>
          <w:rFonts w:eastAsia="Batang" w:hint="cs"/>
          <w:rtl/>
        </w:rPr>
        <w:t>ْ</w:t>
      </w:r>
      <w:r w:rsidR="00E458AA" w:rsidRPr="00BE2421">
        <w:rPr>
          <w:rStyle w:val="5-Char"/>
          <w:rFonts w:eastAsia="Batang" w:hint="cs"/>
          <w:rtl/>
        </w:rPr>
        <w:t>ت</w:t>
      </w:r>
      <w:r w:rsidR="00545248" w:rsidRPr="00BE2421">
        <w:rPr>
          <w:rStyle w:val="5-Char"/>
          <w:rFonts w:eastAsia="Batang" w:hint="cs"/>
          <w:rtl/>
        </w:rPr>
        <w:t>َ</w:t>
      </w:r>
      <w:r w:rsidR="00E458AA" w:rsidRPr="00BE2421">
        <w:rPr>
          <w:rStyle w:val="5-Char"/>
          <w:rFonts w:eastAsia="Batang" w:hint="cs"/>
          <w:rtl/>
        </w:rPr>
        <w:t xml:space="preserve"> ع</w:t>
      </w:r>
      <w:r w:rsidR="00545248" w:rsidRPr="00BE2421">
        <w:rPr>
          <w:rStyle w:val="5-Char"/>
          <w:rFonts w:eastAsia="Batang" w:hint="cs"/>
          <w:rtl/>
        </w:rPr>
        <w:t>َ</w:t>
      </w:r>
      <w:r w:rsidR="00E458AA" w:rsidRPr="00BE2421">
        <w:rPr>
          <w:rStyle w:val="5-Char"/>
          <w:rFonts w:eastAsia="Batang" w:hint="cs"/>
          <w:rtl/>
        </w:rPr>
        <w:t>ل</w:t>
      </w:r>
      <w:r w:rsidR="00C12E54" w:rsidRPr="00BE2421">
        <w:rPr>
          <w:rStyle w:val="5-Char"/>
          <w:rFonts w:eastAsia="Batang" w:hint="cs"/>
          <w:rtl/>
        </w:rPr>
        <w:t>ي</w:t>
      </w:r>
      <w:r w:rsidR="00545248" w:rsidRPr="00BE2421">
        <w:rPr>
          <w:rStyle w:val="5-Char"/>
          <w:rFonts w:eastAsia="Batang" w:hint="cs"/>
          <w:rtl/>
        </w:rPr>
        <w:t>ٰ</w:t>
      </w:r>
      <w:r w:rsidR="00E458AA" w:rsidRPr="00BE2421">
        <w:rPr>
          <w:rStyle w:val="5-Char"/>
          <w:rFonts w:eastAsia="Batang" w:hint="cs"/>
          <w:rtl/>
        </w:rPr>
        <w:t xml:space="preserve"> ن</w:t>
      </w:r>
      <w:r w:rsidR="00545248" w:rsidRPr="00BE2421">
        <w:rPr>
          <w:rStyle w:val="5-Char"/>
          <w:rFonts w:eastAsia="Batang" w:hint="cs"/>
          <w:rtl/>
        </w:rPr>
        <w:t>َ</w:t>
      </w:r>
      <w:r w:rsidR="00E458AA" w:rsidRPr="00BE2421">
        <w:rPr>
          <w:rStyle w:val="5-Char"/>
          <w:rFonts w:eastAsia="Batang" w:hint="cs"/>
          <w:rtl/>
        </w:rPr>
        <w:t>ه</w:t>
      </w:r>
      <w:r w:rsidR="00545248" w:rsidRPr="00BE2421">
        <w:rPr>
          <w:rStyle w:val="5-Char"/>
          <w:rFonts w:eastAsia="Batang" w:hint="cs"/>
          <w:rtl/>
        </w:rPr>
        <w:t>ْ</w:t>
      </w:r>
      <w:r w:rsidR="00E458AA" w:rsidRPr="00BE2421">
        <w:rPr>
          <w:rStyle w:val="5-Char"/>
          <w:rFonts w:eastAsia="Batang" w:hint="cs"/>
          <w:rtl/>
        </w:rPr>
        <w:t>ر</w:t>
      </w:r>
      <w:r w:rsidR="00545248" w:rsidRPr="00BE2421">
        <w:rPr>
          <w:rStyle w:val="5-Char"/>
          <w:rFonts w:eastAsia="Batang" w:hint="cs"/>
          <w:rtl/>
        </w:rPr>
        <w:t>ٍ</w:t>
      </w:r>
      <w:r w:rsidR="00E458AA" w:rsidRPr="00BE2421">
        <w:rPr>
          <w:rStyle w:val="5-Char"/>
          <w:rFonts w:eastAsia="Batang" w:hint="cs"/>
          <w:rtl/>
        </w:rPr>
        <w:t xml:space="preserve"> ج</w:t>
      </w:r>
      <w:r w:rsidR="00545248" w:rsidRPr="00BE2421">
        <w:rPr>
          <w:rStyle w:val="5-Char"/>
          <w:rFonts w:eastAsia="Batang" w:hint="cs"/>
          <w:rtl/>
        </w:rPr>
        <w:t>ٰ</w:t>
      </w:r>
      <w:r w:rsidR="00E458AA" w:rsidRPr="00BE2421">
        <w:rPr>
          <w:rStyle w:val="5-Char"/>
          <w:rFonts w:eastAsia="Batang" w:hint="cs"/>
          <w:rtl/>
        </w:rPr>
        <w:t>ار</w:t>
      </w:r>
      <w:r w:rsidR="00545248" w:rsidRPr="00BE2421">
        <w:rPr>
          <w:rStyle w:val="5-Char"/>
          <w:rFonts w:eastAsia="Batang" w:hint="cs"/>
          <w:rtl/>
        </w:rPr>
        <w:t>ٍ</w:t>
      </w:r>
      <w:r w:rsidR="00E458AA" w:rsidRPr="00BE2421">
        <w:rPr>
          <w:rStyle w:val="5-Char"/>
          <w:rFonts w:hint="cs"/>
          <w:rtl/>
        </w:rPr>
        <w:t>»</w:t>
      </w:r>
      <w:r w:rsidR="00E458AA" w:rsidRPr="007100A7">
        <w:rPr>
          <w:rStyle w:val="1-Char"/>
          <w:rFonts w:hint="cs"/>
          <w:rtl/>
        </w:rPr>
        <w:t xml:space="preserve"> (ابن ماجه و مسند احمد)</w:t>
      </w:r>
      <w:r w:rsidR="006D1976" w:rsidRPr="007100A7">
        <w:rPr>
          <w:rStyle w:val="1-Char"/>
          <w:rFonts w:hint="cs"/>
          <w:rtl/>
        </w:rPr>
        <w:t xml:space="preserve"> </w:t>
      </w:r>
      <w:r w:rsidR="00E458AA" w:rsidRPr="007100A7">
        <w:rPr>
          <w:rStyle w:val="1-Char"/>
          <w:rFonts w:hint="cs"/>
          <w:rtl/>
        </w:rPr>
        <w:t>؛</w:t>
      </w:r>
      <w:r w:rsidR="006D1976" w:rsidRPr="007100A7">
        <w:rPr>
          <w:rStyle w:val="1-Char"/>
          <w:rFonts w:hint="cs"/>
          <w:rtl/>
        </w:rPr>
        <w:t xml:space="preserve"> </w:t>
      </w:r>
      <w:r w:rsidR="00E458AA" w:rsidRPr="00BE2421">
        <w:rPr>
          <w:rStyle w:val="1-Char"/>
          <w:rFonts w:hint="cs"/>
          <w:rtl/>
        </w:rPr>
        <w:t>«ا</w:t>
      </w:r>
      <w:r w:rsidR="00446BB7">
        <w:rPr>
          <w:rStyle w:val="1-Char"/>
          <w:rFonts w:hint="cs"/>
          <w:rtl/>
        </w:rPr>
        <w:t>ی</w:t>
      </w:r>
      <w:r w:rsidR="00E458AA" w:rsidRPr="00BE2421">
        <w:rPr>
          <w:rStyle w:val="1-Char"/>
          <w:rFonts w:hint="cs"/>
          <w:rtl/>
        </w:rPr>
        <w:t xml:space="preserve"> سعد! ا</w:t>
      </w:r>
      <w:r w:rsidR="00446BB7">
        <w:rPr>
          <w:rStyle w:val="1-Char"/>
          <w:rFonts w:hint="cs"/>
          <w:rtl/>
        </w:rPr>
        <w:t>ی</w:t>
      </w:r>
      <w:r w:rsidR="00E458AA" w:rsidRPr="00BE2421">
        <w:rPr>
          <w:rStyle w:val="1-Char"/>
          <w:rFonts w:hint="cs"/>
          <w:rtl/>
        </w:rPr>
        <w:t>ن اسراف و ز</w:t>
      </w:r>
      <w:r w:rsidR="00446BB7">
        <w:rPr>
          <w:rStyle w:val="1-Char"/>
          <w:rFonts w:hint="cs"/>
          <w:rtl/>
        </w:rPr>
        <w:t>ی</w:t>
      </w:r>
      <w:r w:rsidR="00E458AA" w:rsidRPr="00BE2421">
        <w:rPr>
          <w:rStyle w:val="1-Char"/>
          <w:rFonts w:hint="cs"/>
          <w:rtl/>
        </w:rPr>
        <w:t>اده‌رو</w:t>
      </w:r>
      <w:r w:rsidR="00446BB7">
        <w:rPr>
          <w:rStyle w:val="1-Char"/>
          <w:rFonts w:hint="cs"/>
          <w:rtl/>
        </w:rPr>
        <w:t>ی</w:t>
      </w:r>
      <w:r w:rsidR="00E458AA" w:rsidRPr="00BE2421">
        <w:rPr>
          <w:rStyle w:val="1-Char"/>
          <w:rFonts w:hint="cs"/>
          <w:rtl/>
        </w:rPr>
        <w:t xml:space="preserve"> چ</w:t>
      </w:r>
      <w:r w:rsidR="00446BB7">
        <w:rPr>
          <w:rStyle w:val="1-Char"/>
          <w:rFonts w:hint="cs"/>
          <w:rtl/>
        </w:rPr>
        <w:t>ی</w:t>
      </w:r>
      <w:r w:rsidR="00E458AA" w:rsidRPr="00BE2421">
        <w:rPr>
          <w:rStyle w:val="1-Char"/>
          <w:rFonts w:hint="cs"/>
          <w:rtl/>
        </w:rPr>
        <w:t>ست؟ گفت: آ</w:t>
      </w:r>
      <w:r w:rsidR="00446BB7">
        <w:rPr>
          <w:rStyle w:val="1-Char"/>
          <w:rFonts w:hint="cs"/>
          <w:rtl/>
        </w:rPr>
        <w:t>ی</w:t>
      </w:r>
      <w:r w:rsidR="00E458AA" w:rsidRPr="00BE2421">
        <w:rPr>
          <w:rStyle w:val="1-Char"/>
          <w:rFonts w:hint="cs"/>
          <w:rtl/>
        </w:rPr>
        <w:t>ا در وضو هم اسراف تحق</w:t>
      </w:r>
      <w:r w:rsidR="006860A0" w:rsidRPr="00BE2421">
        <w:rPr>
          <w:rStyle w:val="1-Char"/>
          <w:rFonts w:hint="cs"/>
          <w:rtl/>
        </w:rPr>
        <w:t>ّ</w:t>
      </w:r>
      <w:r w:rsidR="00E458AA" w:rsidRPr="00BE2421">
        <w:rPr>
          <w:rStyle w:val="1-Char"/>
          <w:rFonts w:hint="cs"/>
          <w:rtl/>
        </w:rPr>
        <w:t>ق پ</w:t>
      </w:r>
      <w:r w:rsidR="00446BB7">
        <w:rPr>
          <w:rStyle w:val="1-Char"/>
          <w:rFonts w:hint="cs"/>
          <w:rtl/>
        </w:rPr>
        <w:t>ی</w:t>
      </w:r>
      <w:r w:rsidR="00E458AA" w:rsidRPr="00BE2421">
        <w:rPr>
          <w:rStyle w:val="1-Char"/>
          <w:rFonts w:hint="cs"/>
          <w:rtl/>
        </w:rPr>
        <w:t>دا م</w:t>
      </w:r>
      <w:r w:rsidR="00446BB7">
        <w:rPr>
          <w:rStyle w:val="1-Char"/>
          <w:rFonts w:hint="cs"/>
          <w:rtl/>
        </w:rPr>
        <w:t>ی</w:t>
      </w:r>
      <w:r w:rsidR="00E458AA" w:rsidRPr="00BE2421">
        <w:rPr>
          <w:rStyle w:val="1-Char"/>
          <w:rFonts w:hint="cs"/>
          <w:rtl/>
        </w:rPr>
        <w:t>‌کند؟ پ</w:t>
      </w:r>
      <w:r w:rsidR="00446BB7">
        <w:rPr>
          <w:rStyle w:val="1-Char"/>
          <w:rFonts w:hint="cs"/>
          <w:rtl/>
        </w:rPr>
        <w:t>ی</w:t>
      </w:r>
      <w:r w:rsidR="00E458AA" w:rsidRPr="00BE2421">
        <w:rPr>
          <w:rStyle w:val="1-Char"/>
          <w:rFonts w:hint="cs"/>
          <w:rtl/>
        </w:rPr>
        <w:t>امبر</w:t>
      </w:r>
      <w:r w:rsidR="00FE6406" w:rsidRPr="00FE6406">
        <w:rPr>
          <w:rStyle w:val="1-Char"/>
          <w:rFonts w:cs="CTraditional Arabic" w:hint="cs"/>
          <w:rtl/>
        </w:rPr>
        <w:t xml:space="preserve"> ج</w:t>
      </w:r>
      <w:r w:rsidR="00E458AA" w:rsidRPr="00BE2421">
        <w:rPr>
          <w:rStyle w:val="1-Char"/>
          <w:rFonts w:hint="cs"/>
          <w:rtl/>
        </w:rPr>
        <w:t xml:space="preserve"> فرمود: آر</w:t>
      </w:r>
      <w:r w:rsidR="00446BB7">
        <w:rPr>
          <w:rStyle w:val="1-Char"/>
          <w:rFonts w:hint="cs"/>
          <w:rtl/>
        </w:rPr>
        <w:t>ی</w:t>
      </w:r>
      <w:r w:rsidR="00E458AA" w:rsidRPr="00BE2421">
        <w:rPr>
          <w:rStyle w:val="1-Char"/>
          <w:rFonts w:hint="cs"/>
          <w:rtl/>
        </w:rPr>
        <w:t>؛ اگر چه بر کنار جو</w:t>
      </w:r>
      <w:r w:rsidR="00446BB7">
        <w:rPr>
          <w:rStyle w:val="1-Char"/>
          <w:rFonts w:hint="cs"/>
          <w:rtl/>
        </w:rPr>
        <w:t>ی</w:t>
      </w:r>
      <w:r w:rsidR="00E458AA" w:rsidRPr="00BE2421">
        <w:rPr>
          <w:rStyle w:val="1-Char"/>
          <w:rFonts w:hint="cs"/>
          <w:rtl/>
        </w:rPr>
        <w:t>بار روان باش</w:t>
      </w:r>
      <w:r w:rsidR="00446BB7">
        <w:rPr>
          <w:rStyle w:val="1-Char"/>
          <w:rFonts w:hint="cs"/>
          <w:rtl/>
        </w:rPr>
        <w:t>ی</w:t>
      </w:r>
      <w:r w:rsidR="00E458AA" w:rsidRPr="00BE2421">
        <w:rPr>
          <w:rStyle w:val="1-Char"/>
          <w:rFonts w:hint="cs"/>
          <w:rtl/>
        </w:rPr>
        <w:t>»</w:t>
      </w:r>
      <w:r w:rsidR="00E458AA" w:rsidRPr="007100A7">
        <w:rPr>
          <w:rStyle w:val="1-Char"/>
          <w:rFonts w:hint="cs"/>
          <w:rtl/>
        </w:rPr>
        <w:t>.]</w:t>
      </w:r>
    </w:p>
    <w:p w:rsidR="00E458AA" w:rsidRPr="007100A7" w:rsidRDefault="00E458AA" w:rsidP="00AF1D25">
      <w:pPr>
        <w:rPr>
          <w:rStyle w:val="1-Char"/>
          <w:rtl/>
        </w:rPr>
      </w:pPr>
      <w:r w:rsidRPr="007100A7">
        <w:rPr>
          <w:rStyle w:val="1-Char"/>
          <w:rFonts w:hint="cs"/>
          <w:rtl/>
        </w:rPr>
        <w:t>* در وضو، کمتر از مقدار کاف</w:t>
      </w:r>
      <w:r w:rsidR="00446BB7">
        <w:rPr>
          <w:rStyle w:val="1-Char"/>
          <w:rFonts w:hint="cs"/>
          <w:rtl/>
        </w:rPr>
        <w:t>ی</w:t>
      </w:r>
      <w:r w:rsidR="006860A0" w:rsidRPr="007100A7">
        <w:rPr>
          <w:rStyle w:val="1-Char"/>
          <w:rFonts w:hint="cs"/>
          <w:rtl/>
        </w:rPr>
        <w:t>،</w:t>
      </w:r>
      <w:r w:rsidRPr="007100A7">
        <w:rPr>
          <w:rStyle w:val="1-Char"/>
          <w:rFonts w:hint="cs"/>
          <w:rtl/>
        </w:rPr>
        <w:t xml:space="preserve"> آب استعمال نمودن؛ [ز</w:t>
      </w:r>
      <w:r w:rsidR="00446BB7">
        <w:rPr>
          <w:rStyle w:val="1-Char"/>
          <w:rFonts w:hint="cs"/>
          <w:rtl/>
        </w:rPr>
        <w:t>ی</w:t>
      </w:r>
      <w:r w:rsidRPr="007100A7">
        <w:rPr>
          <w:rStyle w:val="1-Char"/>
          <w:rFonts w:hint="cs"/>
          <w:rtl/>
        </w:rPr>
        <w:t>را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w:t>
      </w:r>
      <w:r w:rsidRPr="00BE2421">
        <w:rPr>
          <w:rStyle w:val="5-Char"/>
          <w:rFonts w:eastAsia="Batang" w:hint="cs"/>
          <w:rtl/>
        </w:rPr>
        <w:t>خ</w:t>
      </w:r>
      <w:r w:rsidR="00545248" w:rsidRPr="00BE2421">
        <w:rPr>
          <w:rStyle w:val="5-Char"/>
          <w:rFonts w:eastAsia="Batang" w:hint="cs"/>
          <w:rtl/>
        </w:rPr>
        <w:t>َ</w:t>
      </w:r>
      <w:r w:rsidR="00C12E54" w:rsidRPr="00BE2421">
        <w:rPr>
          <w:rStyle w:val="5-Char"/>
          <w:rFonts w:eastAsia="Batang" w:hint="cs"/>
          <w:rtl/>
        </w:rPr>
        <w:t>ي</w:t>
      </w:r>
      <w:r w:rsidR="00545248" w:rsidRPr="00BE2421">
        <w:rPr>
          <w:rStyle w:val="5-Char"/>
          <w:rFonts w:eastAsia="Batang" w:hint="cs"/>
          <w:rtl/>
        </w:rPr>
        <w:t>ْ</w:t>
      </w:r>
      <w:r w:rsidRPr="00BE2421">
        <w:rPr>
          <w:rStyle w:val="5-Char"/>
          <w:rFonts w:eastAsia="Batang" w:hint="cs"/>
          <w:rtl/>
        </w:rPr>
        <w:t>ر</w:t>
      </w:r>
      <w:r w:rsidR="00545248" w:rsidRPr="00BE2421">
        <w:rPr>
          <w:rStyle w:val="5-Char"/>
          <w:rFonts w:eastAsia="Batang" w:hint="cs"/>
          <w:rtl/>
        </w:rPr>
        <w:t>ُ</w:t>
      </w:r>
      <w:r w:rsidRPr="00BE2421">
        <w:rPr>
          <w:rStyle w:val="5-Char"/>
          <w:rFonts w:eastAsia="Batang" w:hint="cs"/>
          <w:rtl/>
        </w:rPr>
        <w:t xml:space="preserve"> ال</w:t>
      </w:r>
      <w:r w:rsidR="00545248" w:rsidRPr="00BE2421">
        <w:rPr>
          <w:rStyle w:val="5-Char"/>
          <w:rFonts w:eastAsia="Batang" w:hint="cs"/>
          <w:rtl/>
        </w:rPr>
        <w:t>ْ</w:t>
      </w:r>
      <w:r w:rsidRPr="00BE2421">
        <w:rPr>
          <w:rStyle w:val="5-Char"/>
          <w:rFonts w:eastAsia="Batang" w:hint="cs"/>
          <w:rtl/>
        </w:rPr>
        <w:t>ا</w:t>
      </w:r>
      <w:r w:rsidR="00545248" w:rsidRPr="00BE2421">
        <w:rPr>
          <w:rStyle w:val="5-Char"/>
          <w:rFonts w:eastAsia="Batang" w:hint="cs"/>
          <w:rtl/>
        </w:rPr>
        <w:t>ُ</w:t>
      </w:r>
      <w:r w:rsidRPr="00BE2421">
        <w:rPr>
          <w:rStyle w:val="5-Char"/>
          <w:rFonts w:eastAsia="Batang" w:hint="cs"/>
          <w:rtl/>
        </w:rPr>
        <w:t>م</w:t>
      </w:r>
      <w:r w:rsidR="00545248" w:rsidRPr="00BE2421">
        <w:rPr>
          <w:rStyle w:val="5-Char"/>
          <w:rFonts w:eastAsia="Batang" w:hint="cs"/>
          <w:rtl/>
        </w:rPr>
        <w:t>ُ</w:t>
      </w:r>
      <w:r w:rsidRPr="00BE2421">
        <w:rPr>
          <w:rStyle w:val="5-Char"/>
          <w:rFonts w:eastAsia="Batang" w:hint="cs"/>
          <w:rtl/>
        </w:rPr>
        <w:t>و</w:t>
      </w:r>
      <w:r w:rsidR="00545248" w:rsidRPr="00BE2421">
        <w:rPr>
          <w:rStyle w:val="5-Char"/>
          <w:rFonts w:eastAsia="Batang" w:hint="cs"/>
          <w:rtl/>
        </w:rPr>
        <w:t>ْ</w:t>
      </w:r>
      <w:r w:rsidRPr="00BE2421">
        <w:rPr>
          <w:rStyle w:val="5-Char"/>
          <w:rFonts w:eastAsia="Batang" w:hint="cs"/>
          <w:rtl/>
        </w:rPr>
        <w:t>ر</w:t>
      </w:r>
      <w:r w:rsidR="00545248" w:rsidRPr="00BE2421">
        <w:rPr>
          <w:rStyle w:val="5-Char"/>
          <w:rFonts w:eastAsia="Batang" w:hint="cs"/>
          <w:rtl/>
        </w:rPr>
        <w:t>ِ</w:t>
      </w:r>
      <w:r w:rsidRPr="00BE2421">
        <w:rPr>
          <w:rStyle w:val="5-Char"/>
          <w:rFonts w:eastAsia="Batang" w:hint="cs"/>
          <w:rtl/>
        </w:rPr>
        <w:t xml:space="preserve"> ا</w:t>
      </w:r>
      <w:r w:rsidR="00545248" w:rsidRPr="00BE2421">
        <w:rPr>
          <w:rStyle w:val="5-Char"/>
          <w:rFonts w:eastAsia="Batang" w:hint="cs"/>
          <w:rtl/>
        </w:rPr>
        <w:t>َ</w:t>
      </w:r>
      <w:r w:rsidRPr="00BE2421">
        <w:rPr>
          <w:rStyle w:val="5-Char"/>
          <w:rFonts w:eastAsia="Batang" w:hint="cs"/>
          <w:rtl/>
        </w:rPr>
        <w:t>و</w:t>
      </w:r>
      <w:r w:rsidR="00545248" w:rsidRPr="00BE2421">
        <w:rPr>
          <w:rStyle w:val="5-Char"/>
          <w:rFonts w:eastAsia="Batang" w:hint="cs"/>
          <w:rtl/>
        </w:rPr>
        <w:t>ْ</w:t>
      </w:r>
      <w:r w:rsidRPr="00BE2421">
        <w:rPr>
          <w:rStyle w:val="5-Char"/>
          <w:rFonts w:eastAsia="Batang" w:hint="cs"/>
          <w:rtl/>
        </w:rPr>
        <w:t>س</w:t>
      </w:r>
      <w:r w:rsidR="00545248" w:rsidRPr="00BE2421">
        <w:rPr>
          <w:rStyle w:val="5-Char"/>
          <w:rFonts w:eastAsia="Batang" w:hint="cs"/>
          <w:rtl/>
        </w:rPr>
        <w:t>َ</w:t>
      </w:r>
      <w:r w:rsidRPr="00BE2421">
        <w:rPr>
          <w:rStyle w:val="5-Char"/>
          <w:rFonts w:eastAsia="Batang" w:hint="cs"/>
          <w:rtl/>
        </w:rPr>
        <w:t>ط</w:t>
      </w:r>
      <w:r w:rsidR="00545248" w:rsidRPr="00BE2421">
        <w:rPr>
          <w:rStyle w:val="5-Char"/>
          <w:rFonts w:eastAsia="Batang" w:hint="cs"/>
          <w:rtl/>
        </w:rPr>
        <w:t>ُ</w:t>
      </w:r>
      <w:r w:rsidRPr="00BE2421">
        <w:rPr>
          <w:rStyle w:val="5-Char"/>
          <w:rFonts w:eastAsia="Batang" w:hint="cs"/>
          <w:rtl/>
        </w:rPr>
        <w:t>ه</w:t>
      </w:r>
      <w:r w:rsidR="00545248" w:rsidRPr="00BE2421">
        <w:rPr>
          <w:rStyle w:val="5-Char"/>
          <w:rFonts w:eastAsia="Batang" w:hint="cs"/>
          <w:rtl/>
        </w:rPr>
        <w:t>ٰ</w:t>
      </w:r>
      <w:r w:rsidRPr="00BE2421">
        <w:rPr>
          <w:rStyle w:val="5-Char"/>
          <w:rFonts w:eastAsia="Batang" w:hint="cs"/>
          <w:rtl/>
        </w:rPr>
        <w:t>ا</w:t>
      </w:r>
      <w:r w:rsidRPr="00BE2421">
        <w:rPr>
          <w:rStyle w:val="5-Char"/>
          <w:rFonts w:hint="cs"/>
          <w:rtl/>
        </w:rPr>
        <w:t>»</w:t>
      </w:r>
      <w:r w:rsidRPr="007100A7">
        <w:rPr>
          <w:rStyle w:val="1-Char"/>
          <w:rFonts w:hint="cs"/>
          <w:rtl/>
        </w:rPr>
        <w:t xml:space="preserve"> (ب</w:t>
      </w:r>
      <w:r w:rsidR="00446BB7">
        <w:rPr>
          <w:rStyle w:val="1-Char"/>
          <w:rFonts w:hint="cs"/>
          <w:rtl/>
        </w:rPr>
        <w:t>ی</w:t>
      </w:r>
      <w:r w:rsidRPr="007100A7">
        <w:rPr>
          <w:rStyle w:val="1-Char"/>
          <w:rFonts w:hint="cs"/>
          <w:rtl/>
        </w:rPr>
        <w:t>هق</w:t>
      </w:r>
      <w:r w:rsidR="00446BB7">
        <w:rPr>
          <w:rStyle w:val="1-Char"/>
          <w:rFonts w:hint="cs"/>
          <w:rtl/>
        </w:rPr>
        <w:t>ی</w:t>
      </w:r>
      <w:r w:rsidRPr="007100A7">
        <w:rPr>
          <w:rStyle w:val="1-Char"/>
          <w:rFonts w:hint="cs"/>
          <w:rtl/>
        </w:rPr>
        <w:t xml:space="preserve"> در شعب الا</w:t>
      </w:r>
      <w:r w:rsidR="00446BB7">
        <w:rPr>
          <w:rStyle w:val="1-Char"/>
          <w:rFonts w:hint="cs"/>
          <w:rtl/>
        </w:rPr>
        <w:t>ی</w:t>
      </w:r>
      <w:r w:rsidRPr="007100A7">
        <w:rPr>
          <w:rStyle w:val="1-Char"/>
          <w:rFonts w:hint="cs"/>
          <w:rtl/>
        </w:rPr>
        <w:t>مان، و ابونع</w:t>
      </w:r>
      <w:r w:rsidR="00446BB7">
        <w:rPr>
          <w:rStyle w:val="1-Char"/>
          <w:rFonts w:hint="cs"/>
          <w:rtl/>
        </w:rPr>
        <w:t>ی</w:t>
      </w:r>
      <w:r w:rsidRPr="007100A7">
        <w:rPr>
          <w:rStyle w:val="1-Char"/>
          <w:rFonts w:hint="cs"/>
          <w:rtl/>
        </w:rPr>
        <w:t>م در</w:t>
      </w:r>
      <w:r w:rsidRPr="00FE6406">
        <w:rPr>
          <w:rStyle w:val="9-Char"/>
          <w:rFonts w:eastAsia="Batang" w:hint="cs"/>
          <w:rtl/>
        </w:rPr>
        <w:t xml:space="preserve"> </w:t>
      </w:r>
      <w:r w:rsidRPr="004937B1">
        <w:rPr>
          <w:rStyle w:val="5-Char0"/>
          <w:rFonts w:hint="cs"/>
          <w:rtl/>
        </w:rPr>
        <w:t>«حل</w:t>
      </w:r>
      <w:r w:rsidR="00C12E54" w:rsidRPr="004937B1">
        <w:rPr>
          <w:rStyle w:val="5-Char0"/>
          <w:rFonts w:hint="cs"/>
          <w:rtl/>
        </w:rPr>
        <w:t>ي</w:t>
      </w:r>
      <w:r w:rsidRPr="004937B1">
        <w:rPr>
          <w:rStyle w:val="5-Char0"/>
          <w:rFonts w:hint="cs"/>
          <w:rtl/>
        </w:rPr>
        <w:t>ة الاول</w:t>
      </w:r>
      <w:r w:rsidR="00C12E54" w:rsidRPr="004937B1">
        <w:rPr>
          <w:rStyle w:val="5-Char0"/>
          <w:rFonts w:hint="cs"/>
          <w:rtl/>
        </w:rPr>
        <w:t>ي</w:t>
      </w:r>
      <w:r w:rsidRPr="004937B1">
        <w:rPr>
          <w:rStyle w:val="5-Char0"/>
          <w:rFonts w:hint="cs"/>
          <w:rtl/>
        </w:rPr>
        <w:t>اء»</w:t>
      </w:r>
      <w:r w:rsidR="00545248" w:rsidRPr="00FE6406">
        <w:rPr>
          <w:rStyle w:val="9-Char"/>
          <w:rFonts w:eastAsia="Batang" w:hint="cs"/>
          <w:rtl/>
        </w:rPr>
        <w:t>)</w:t>
      </w:r>
      <w:r w:rsidRPr="007100A7">
        <w:rPr>
          <w:rStyle w:val="1-Char"/>
          <w:rFonts w:hint="cs"/>
          <w:rtl/>
        </w:rPr>
        <w:t xml:space="preserve">؛ </w:t>
      </w:r>
      <w:r w:rsidRPr="00BE2421">
        <w:rPr>
          <w:rStyle w:val="1-Char"/>
          <w:rFonts w:hint="cs"/>
          <w:rtl/>
        </w:rPr>
        <w:t>«بهتر</w:t>
      </w:r>
      <w:r w:rsidR="00446BB7">
        <w:rPr>
          <w:rStyle w:val="1-Char"/>
          <w:rFonts w:hint="cs"/>
          <w:rtl/>
        </w:rPr>
        <w:t>ی</w:t>
      </w:r>
      <w:r w:rsidRPr="00BE2421">
        <w:rPr>
          <w:rStyle w:val="1-Char"/>
          <w:rFonts w:hint="cs"/>
          <w:rtl/>
        </w:rPr>
        <w:t>ن امور، م</w:t>
      </w:r>
      <w:r w:rsidR="00446BB7">
        <w:rPr>
          <w:rStyle w:val="1-Char"/>
          <w:rFonts w:hint="cs"/>
          <w:rtl/>
        </w:rPr>
        <w:t>ی</w:t>
      </w:r>
      <w:r w:rsidRPr="00BE2421">
        <w:rPr>
          <w:rStyle w:val="1-Char"/>
          <w:rFonts w:hint="cs"/>
          <w:rtl/>
        </w:rPr>
        <w:t>انه‌رو</w:t>
      </w:r>
      <w:r w:rsidR="00446BB7">
        <w:rPr>
          <w:rStyle w:val="1-Char"/>
          <w:rFonts w:hint="cs"/>
          <w:rtl/>
        </w:rPr>
        <w:t>ی</w:t>
      </w:r>
      <w:r w:rsidRPr="00BE2421">
        <w:rPr>
          <w:rStyle w:val="1-Char"/>
          <w:rFonts w:hint="cs"/>
          <w:rtl/>
        </w:rPr>
        <w:t>‌تر</w:t>
      </w:r>
      <w:r w:rsidR="00446BB7">
        <w:rPr>
          <w:rStyle w:val="1-Char"/>
          <w:rFonts w:hint="cs"/>
          <w:rtl/>
        </w:rPr>
        <w:t>ی</w:t>
      </w:r>
      <w:r w:rsidRPr="00BE2421">
        <w:rPr>
          <w:rStyle w:val="1-Char"/>
          <w:rFonts w:hint="cs"/>
          <w:rtl/>
        </w:rPr>
        <w:t>ن آن‌هاست»</w:t>
      </w:r>
      <w:r w:rsidRPr="007100A7">
        <w:rPr>
          <w:rStyle w:val="1-Char"/>
          <w:rFonts w:hint="cs"/>
          <w:rtl/>
        </w:rPr>
        <w:t>.]</w:t>
      </w:r>
    </w:p>
    <w:p w:rsidR="00E458AA" w:rsidRPr="007100A7" w:rsidRDefault="006860A0" w:rsidP="00AF1D25">
      <w:pPr>
        <w:rPr>
          <w:rStyle w:val="1-Char"/>
          <w:rtl/>
        </w:rPr>
      </w:pPr>
      <w:r w:rsidRPr="007100A7">
        <w:rPr>
          <w:rStyle w:val="1-Char"/>
          <w:rFonts w:hint="cs"/>
          <w:rtl/>
        </w:rPr>
        <w:t>* محکم زدن آب به ص</w:t>
      </w:r>
      <w:r w:rsidR="00E458AA" w:rsidRPr="007100A7">
        <w:rPr>
          <w:rStyle w:val="1-Char"/>
          <w:rFonts w:hint="cs"/>
          <w:rtl/>
        </w:rPr>
        <w:t>ورت [به هنگام شستن صورت؛ ز</w:t>
      </w:r>
      <w:r w:rsidR="00446BB7">
        <w:rPr>
          <w:rStyle w:val="1-Char"/>
          <w:rFonts w:hint="cs"/>
          <w:rtl/>
        </w:rPr>
        <w:t>ی</w:t>
      </w:r>
      <w:r w:rsidR="00E458AA" w:rsidRPr="007100A7">
        <w:rPr>
          <w:rStyle w:val="1-Char"/>
          <w:rFonts w:hint="cs"/>
          <w:rtl/>
        </w:rPr>
        <w:t>را پ</w:t>
      </w:r>
      <w:r w:rsidR="00446BB7">
        <w:rPr>
          <w:rStyle w:val="1-Char"/>
          <w:rFonts w:hint="cs"/>
          <w:rtl/>
        </w:rPr>
        <w:t>ی</w:t>
      </w:r>
      <w:r w:rsidR="00E458AA" w:rsidRPr="007100A7">
        <w:rPr>
          <w:rStyle w:val="1-Char"/>
          <w:rFonts w:hint="cs"/>
          <w:rtl/>
        </w:rPr>
        <w:t>امبر</w:t>
      </w:r>
      <w:r w:rsidR="00FE6406" w:rsidRPr="00FE6406">
        <w:rPr>
          <w:rStyle w:val="1-Char"/>
          <w:rFonts w:cs="CTraditional Arabic" w:hint="cs"/>
          <w:rtl/>
        </w:rPr>
        <w:t xml:space="preserve"> ج</w:t>
      </w:r>
      <w:r w:rsidR="0080702C" w:rsidRPr="007100A7">
        <w:rPr>
          <w:rStyle w:val="1-Char"/>
          <w:rFonts w:hint="cs"/>
          <w:rtl/>
        </w:rPr>
        <w:t xml:space="preserve"> م</w:t>
      </w:r>
      <w:r w:rsidR="00446BB7">
        <w:rPr>
          <w:rStyle w:val="1-Char"/>
          <w:rFonts w:hint="cs"/>
          <w:rtl/>
        </w:rPr>
        <w:t>ی</w:t>
      </w:r>
      <w:r w:rsidR="0080702C" w:rsidRPr="007100A7">
        <w:rPr>
          <w:rStyle w:val="1-Char"/>
          <w:rFonts w:hint="cs"/>
          <w:rtl/>
        </w:rPr>
        <w:t>‌</w:t>
      </w:r>
      <w:r w:rsidR="00E458AA" w:rsidRPr="007100A7">
        <w:rPr>
          <w:rStyle w:val="1-Char"/>
          <w:rFonts w:hint="cs"/>
          <w:rtl/>
        </w:rPr>
        <w:t>فرما</w:t>
      </w:r>
      <w:r w:rsidR="00446BB7">
        <w:rPr>
          <w:rStyle w:val="1-Char"/>
          <w:rFonts w:hint="cs"/>
          <w:rtl/>
        </w:rPr>
        <w:t>ی</w:t>
      </w:r>
      <w:r w:rsidR="00E458AA" w:rsidRPr="007100A7">
        <w:rPr>
          <w:rStyle w:val="1-Char"/>
          <w:rFonts w:hint="cs"/>
          <w:rtl/>
        </w:rPr>
        <w:t xml:space="preserve">د: </w:t>
      </w:r>
      <w:r w:rsidR="00E458AA" w:rsidRPr="00BE2421">
        <w:rPr>
          <w:rStyle w:val="5-Char"/>
          <w:rFonts w:hint="cs"/>
          <w:rtl/>
        </w:rPr>
        <w:t>«</w:t>
      </w:r>
      <w:r w:rsidR="00E458AA" w:rsidRPr="00BE2421">
        <w:rPr>
          <w:rStyle w:val="5-Char"/>
          <w:rFonts w:eastAsia="Batang" w:hint="cs"/>
          <w:rtl/>
        </w:rPr>
        <w:t>ا</w:t>
      </w:r>
      <w:r w:rsidR="00E84C7E" w:rsidRPr="00BE2421">
        <w:rPr>
          <w:rStyle w:val="5-Char"/>
          <w:rFonts w:eastAsia="Batang" w:hint="cs"/>
          <w:rtl/>
        </w:rPr>
        <w:t>ِ</w:t>
      </w:r>
      <w:r w:rsidR="00E458AA" w:rsidRPr="00BE2421">
        <w:rPr>
          <w:rStyle w:val="5-Char"/>
          <w:rFonts w:eastAsia="Batang" w:hint="cs"/>
          <w:rtl/>
        </w:rPr>
        <w:t>نّ</w:t>
      </w:r>
      <w:r w:rsidR="00E84C7E" w:rsidRPr="00BE2421">
        <w:rPr>
          <w:rStyle w:val="5-Char"/>
          <w:rFonts w:eastAsia="Batang" w:hint="cs"/>
          <w:rtl/>
        </w:rPr>
        <w:t>َ</w:t>
      </w:r>
      <w:r w:rsidR="00E458AA" w:rsidRPr="00BE2421">
        <w:rPr>
          <w:rStyle w:val="5-Char"/>
          <w:rFonts w:eastAsia="Batang" w:hint="cs"/>
          <w:rtl/>
        </w:rPr>
        <w:t xml:space="preserve"> الله</w:t>
      </w:r>
      <w:r w:rsidR="00E84C7E" w:rsidRPr="00BE2421">
        <w:rPr>
          <w:rStyle w:val="5-Char"/>
          <w:rFonts w:eastAsia="Batang" w:hint="cs"/>
          <w:rtl/>
        </w:rPr>
        <w:t>َ</w:t>
      </w:r>
      <w:r w:rsidR="00E458AA" w:rsidRPr="00BE2421">
        <w:rPr>
          <w:rStyle w:val="5-Char"/>
          <w:rFonts w:eastAsia="Batang" w:hint="cs"/>
          <w:rtl/>
        </w:rPr>
        <w:t xml:space="preserve"> خ</w:t>
      </w:r>
      <w:r w:rsidR="00E84C7E" w:rsidRPr="00BE2421">
        <w:rPr>
          <w:rStyle w:val="5-Char"/>
          <w:rFonts w:eastAsia="Batang" w:hint="cs"/>
          <w:rtl/>
        </w:rPr>
        <w:t>َ</w:t>
      </w:r>
      <w:r w:rsidR="00E458AA" w:rsidRPr="00BE2421">
        <w:rPr>
          <w:rStyle w:val="5-Char"/>
          <w:rFonts w:eastAsia="Batang" w:hint="cs"/>
          <w:rtl/>
        </w:rPr>
        <w:t>ل</w:t>
      </w:r>
      <w:r w:rsidR="00E84C7E" w:rsidRPr="00BE2421">
        <w:rPr>
          <w:rStyle w:val="5-Char"/>
          <w:rFonts w:eastAsia="Batang" w:hint="cs"/>
          <w:rtl/>
        </w:rPr>
        <w:t>َ</w:t>
      </w:r>
      <w:r w:rsidR="00E458AA" w:rsidRPr="00BE2421">
        <w:rPr>
          <w:rStyle w:val="5-Char"/>
          <w:rFonts w:eastAsia="Batang" w:hint="cs"/>
          <w:rtl/>
        </w:rPr>
        <w:t>ق</w:t>
      </w:r>
      <w:r w:rsidR="00E84C7E" w:rsidRPr="00BE2421">
        <w:rPr>
          <w:rStyle w:val="5-Char"/>
          <w:rFonts w:eastAsia="Batang" w:hint="cs"/>
          <w:rtl/>
        </w:rPr>
        <w:t>َ</w:t>
      </w:r>
      <w:r w:rsidR="00E458AA" w:rsidRPr="00BE2421">
        <w:rPr>
          <w:rStyle w:val="5-Char"/>
          <w:rFonts w:eastAsia="Batang" w:hint="cs"/>
          <w:rtl/>
        </w:rPr>
        <w:t xml:space="preserve"> و</w:t>
      </w:r>
      <w:r w:rsidR="00E84C7E" w:rsidRPr="00BE2421">
        <w:rPr>
          <w:rStyle w:val="5-Char"/>
          <w:rFonts w:eastAsia="Batang" w:hint="cs"/>
          <w:rtl/>
        </w:rPr>
        <w:t>َ</w:t>
      </w:r>
      <w:r w:rsidR="00E458AA" w:rsidRPr="00BE2421">
        <w:rPr>
          <w:rStyle w:val="5-Char"/>
          <w:rFonts w:eastAsia="Batang" w:hint="cs"/>
          <w:rtl/>
        </w:rPr>
        <w:t>ج</w:t>
      </w:r>
      <w:r w:rsidR="00E84C7E" w:rsidRPr="00BE2421">
        <w:rPr>
          <w:rStyle w:val="5-Char"/>
          <w:rFonts w:eastAsia="Batang" w:hint="cs"/>
          <w:rtl/>
        </w:rPr>
        <w:t>ْ</w:t>
      </w:r>
      <w:r w:rsidR="00E458AA" w:rsidRPr="00BE2421">
        <w:rPr>
          <w:rStyle w:val="5-Char"/>
          <w:rFonts w:eastAsia="Batang" w:hint="cs"/>
          <w:rtl/>
        </w:rPr>
        <w:t>ه</w:t>
      </w:r>
      <w:r w:rsidR="00E84C7E" w:rsidRPr="00BE2421">
        <w:rPr>
          <w:rStyle w:val="5-Char"/>
          <w:rFonts w:eastAsia="Batang" w:hint="cs"/>
          <w:rtl/>
        </w:rPr>
        <w:t>َ</w:t>
      </w:r>
      <w:r w:rsidR="00E458AA" w:rsidRPr="00BE2421">
        <w:rPr>
          <w:rStyle w:val="5-Char"/>
          <w:rFonts w:eastAsia="Batang" w:hint="cs"/>
          <w:rtl/>
        </w:rPr>
        <w:t xml:space="preserve"> آد</w:t>
      </w:r>
      <w:r w:rsidR="00E84C7E" w:rsidRPr="00BE2421">
        <w:rPr>
          <w:rStyle w:val="5-Char"/>
          <w:rFonts w:eastAsia="Batang" w:hint="cs"/>
          <w:rtl/>
        </w:rPr>
        <w:t>َ</w:t>
      </w:r>
      <w:r w:rsidR="00E458AA" w:rsidRPr="00BE2421">
        <w:rPr>
          <w:rStyle w:val="5-Char"/>
          <w:rFonts w:eastAsia="Batang" w:hint="cs"/>
          <w:rtl/>
        </w:rPr>
        <w:t>م</w:t>
      </w:r>
      <w:r w:rsidR="00E84C7E" w:rsidRPr="00BE2421">
        <w:rPr>
          <w:rStyle w:val="5-Char"/>
          <w:rFonts w:eastAsia="Batang" w:hint="cs"/>
          <w:rtl/>
        </w:rPr>
        <w:t>َ</w:t>
      </w:r>
      <w:r w:rsidR="00E458AA" w:rsidRPr="00BE2421">
        <w:rPr>
          <w:rStyle w:val="5-Char"/>
          <w:rFonts w:eastAsia="Batang" w:hint="cs"/>
          <w:rtl/>
        </w:rPr>
        <w:t xml:space="preserve"> ع</w:t>
      </w:r>
      <w:r w:rsidR="00E84C7E" w:rsidRPr="00BE2421">
        <w:rPr>
          <w:rStyle w:val="5-Char"/>
          <w:rFonts w:eastAsia="Batang" w:hint="cs"/>
          <w:rtl/>
        </w:rPr>
        <w:t>َ</w:t>
      </w:r>
      <w:r w:rsidR="00E458AA" w:rsidRPr="00BE2421">
        <w:rPr>
          <w:rStyle w:val="5-Char"/>
          <w:rFonts w:eastAsia="Batang" w:hint="cs"/>
          <w:rtl/>
        </w:rPr>
        <w:t>ل</w:t>
      </w:r>
      <w:r w:rsidR="00E84C7E" w:rsidRPr="00BE2421">
        <w:rPr>
          <w:rStyle w:val="5-Char"/>
          <w:rFonts w:eastAsia="Batang" w:hint="cs"/>
          <w:rtl/>
        </w:rPr>
        <w:t>َ</w:t>
      </w:r>
      <w:r w:rsidR="00C12E54" w:rsidRPr="00BE2421">
        <w:rPr>
          <w:rStyle w:val="5-Char"/>
          <w:rFonts w:eastAsia="Batang" w:hint="cs"/>
          <w:rtl/>
        </w:rPr>
        <w:t>ي</w:t>
      </w:r>
      <w:r w:rsidR="00E458AA" w:rsidRPr="00BE2421">
        <w:rPr>
          <w:rStyle w:val="5-Char"/>
          <w:rFonts w:eastAsia="Batang" w:hint="cs"/>
          <w:rtl/>
        </w:rPr>
        <w:t xml:space="preserve"> ص</w:t>
      </w:r>
      <w:r w:rsidR="00E84C7E" w:rsidRPr="00BE2421">
        <w:rPr>
          <w:rStyle w:val="5-Char"/>
          <w:rFonts w:eastAsia="Batang" w:hint="cs"/>
          <w:rtl/>
        </w:rPr>
        <w:t>ٌ</w:t>
      </w:r>
      <w:r w:rsidR="00E458AA" w:rsidRPr="00BE2421">
        <w:rPr>
          <w:rStyle w:val="5-Char"/>
          <w:rFonts w:eastAsia="Batang" w:hint="cs"/>
          <w:rtl/>
        </w:rPr>
        <w:t>و</w:t>
      </w:r>
      <w:r w:rsidR="00E84C7E" w:rsidRPr="00BE2421">
        <w:rPr>
          <w:rStyle w:val="5-Char"/>
          <w:rFonts w:eastAsia="Batang" w:hint="cs"/>
          <w:rtl/>
        </w:rPr>
        <w:t>ْ</w:t>
      </w:r>
      <w:r w:rsidR="00E458AA" w:rsidRPr="00BE2421">
        <w:rPr>
          <w:rStyle w:val="5-Char"/>
          <w:rFonts w:eastAsia="Batang" w:hint="cs"/>
          <w:rtl/>
        </w:rPr>
        <w:t>ر</w:t>
      </w:r>
      <w:r w:rsidR="00E84C7E" w:rsidRPr="00BE2421">
        <w:rPr>
          <w:rStyle w:val="5-Char"/>
          <w:rFonts w:eastAsia="Batang" w:hint="cs"/>
          <w:rtl/>
        </w:rPr>
        <w:t>َ</w:t>
      </w:r>
      <w:r w:rsidR="00E458AA" w:rsidRPr="00BE2421">
        <w:rPr>
          <w:rStyle w:val="5-Char"/>
          <w:rFonts w:eastAsia="Batang" w:hint="cs"/>
          <w:rtl/>
        </w:rPr>
        <w:t>ت</w:t>
      </w:r>
      <w:r w:rsidR="00E84C7E" w:rsidRPr="00BE2421">
        <w:rPr>
          <w:rStyle w:val="5-Char"/>
          <w:rFonts w:eastAsia="Batang" w:hint="cs"/>
          <w:rtl/>
        </w:rPr>
        <w:t>ِ</w:t>
      </w:r>
      <w:r w:rsidR="00E458AA" w:rsidRPr="00BE2421">
        <w:rPr>
          <w:rStyle w:val="5-Char"/>
          <w:rFonts w:eastAsia="Batang" w:hint="cs"/>
          <w:rtl/>
        </w:rPr>
        <w:t>ه</w:t>
      </w:r>
      <w:r w:rsidR="00E84C7E" w:rsidRPr="00BE2421">
        <w:rPr>
          <w:rStyle w:val="5-Char"/>
          <w:rFonts w:eastAsia="Batang" w:hint="cs"/>
          <w:rtl/>
        </w:rPr>
        <w:t>ِ</w:t>
      </w:r>
      <w:r w:rsidR="00E458AA" w:rsidRPr="00BE2421">
        <w:rPr>
          <w:rStyle w:val="5-Char"/>
          <w:rFonts w:eastAsia="Batang" w:hint="cs"/>
          <w:rtl/>
        </w:rPr>
        <w:t>؛ ف</w:t>
      </w:r>
      <w:r w:rsidR="00E84C7E" w:rsidRPr="00BE2421">
        <w:rPr>
          <w:rStyle w:val="5-Char"/>
          <w:rFonts w:eastAsia="Batang" w:hint="cs"/>
          <w:rtl/>
        </w:rPr>
        <w:t>َ</w:t>
      </w:r>
      <w:r w:rsidR="00E458AA" w:rsidRPr="00BE2421">
        <w:rPr>
          <w:rStyle w:val="5-Char"/>
          <w:rFonts w:eastAsia="Batang" w:hint="cs"/>
          <w:rtl/>
        </w:rPr>
        <w:t>ا</w:t>
      </w:r>
      <w:r w:rsidR="00E84C7E" w:rsidRPr="00BE2421">
        <w:rPr>
          <w:rStyle w:val="5-Char"/>
          <w:rFonts w:eastAsia="Batang" w:hint="cs"/>
          <w:rtl/>
        </w:rPr>
        <w:t>ِ</w:t>
      </w:r>
      <w:r w:rsidR="00E458AA" w:rsidRPr="00BE2421">
        <w:rPr>
          <w:rStyle w:val="5-Char"/>
          <w:rFonts w:eastAsia="Batang" w:hint="cs"/>
          <w:rtl/>
        </w:rPr>
        <w:t>ذ</w:t>
      </w:r>
      <w:r w:rsidR="00E84C7E" w:rsidRPr="00BE2421">
        <w:rPr>
          <w:rStyle w:val="5-Char"/>
          <w:rFonts w:eastAsia="Batang" w:hint="cs"/>
          <w:rtl/>
        </w:rPr>
        <w:t>ٰ</w:t>
      </w:r>
      <w:r w:rsidR="00E458AA" w:rsidRPr="00BE2421">
        <w:rPr>
          <w:rStyle w:val="5-Char"/>
          <w:rFonts w:eastAsia="Batang" w:hint="cs"/>
          <w:rtl/>
        </w:rPr>
        <w:t>ا ض</w:t>
      </w:r>
      <w:r w:rsidR="00E84C7E" w:rsidRPr="00BE2421">
        <w:rPr>
          <w:rStyle w:val="5-Char"/>
          <w:rFonts w:eastAsia="Batang" w:hint="cs"/>
          <w:rtl/>
        </w:rPr>
        <w:t>َ</w:t>
      </w:r>
      <w:r w:rsidR="00E458AA" w:rsidRPr="00BE2421">
        <w:rPr>
          <w:rStyle w:val="5-Char"/>
          <w:rFonts w:eastAsia="Batang" w:hint="cs"/>
          <w:rtl/>
        </w:rPr>
        <w:t>ر</w:t>
      </w:r>
      <w:r w:rsidR="00E84C7E" w:rsidRPr="00BE2421">
        <w:rPr>
          <w:rStyle w:val="5-Char"/>
          <w:rFonts w:eastAsia="Batang" w:hint="cs"/>
          <w:rtl/>
        </w:rPr>
        <w:t>َبْ</w:t>
      </w:r>
      <w:r w:rsidR="00E458AA" w:rsidRPr="00BE2421">
        <w:rPr>
          <w:rStyle w:val="5-Char"/>
          <w:rFonts w:eastAsia="Batang" w:hint="cs"/>
          <w:rtl/>
        </w:rPr>
        <w:t>ت</w:t>
      </w:r>
      <w:r w:rsidR="00E84C7E" w:rsidRPr="00BE2421">
        <w:rPr>
          <w:rStyle w:val="5-Char"/>
          <w:rFonts w:eastAsia="Batang" w:hint="cs"/>
          <w:rtl/>
        </w:rPr>
        <w:t>ُ</w:t>
      </w:r>
      <w:r w:rsidR="00E458AA" w:rsidRPr="00BE2421">
        <w:rPr>
          <w:rStyle w:val="5-Char"/>
          <w:rFonts w:eastAsia="Batang" w:hint="cs"/>
          <w:rtl/>
        </w:rPr>
        <w:t>م</w:t>
      </w:r>
      <w:r w:rsidR="00E84C7E" w:rsidRPr="00BE2421">
        <w:rPr>
          <w:rStyle w:val="5-Char"/>
          <w:rFonts w:eastAsia="Batang" w:hint="cs"/>
          <w:rtl/>
        </w:rPr>
        <w:t>ْ</w:t>
      </w:r>
      <w:r w:rsidR="00E458AA" w:rsidRPr="00BE2421">
        <w:rPr>
          <w:rStyle w:val="5-Char"/>
          <w:rFonts w:eastAsia="Batang" w:hint="cs"/>
          <w:rtl/>
        </w:rPr>
        <w:t xml:space="preserve"> ف</w:t>
      </w:r>
      <w:r w:rsidR="00E84C7E" w:rsidRPr="00BE2421">
        <w:rPr>
          <w:rStyle w:val="5-Char"/>
          <w:rFonts w:eastAsia="Batang" w:hint="cs"/>
          <w:rtl/>
        </w:rPr>
        <w:t>َ</w:t>
      </w:r>
      <w:r w:rsidR="00E458AA" w:rsidRPr="00BE2421">
        <w:rPr>
          <w:rStyle w:val="5-Char"/>
          <w:rFonts w:eastAsia="Batang" w:hint="cs"/>
          <w:rtl/>
        </w:rPr>
        <w:t>ات</w:t>
      </w:r>
      <w:r w:rsidR="00E84C7E" w:rsidRPr="00BE2421">
        <w:rPr>
          <w:rStyle w:val="5-Char"/>
          <w:rFonts w:eastAsia="Batang" w:hint="cs"/>
          <w:rtl/>
        </w:rPr>
        <w:t>َّ</w:t>
      </w:r>
      <w:r w:rsidR="00E458AA" w:rsidRPr="00BE2421">
        <w:rPr>
          <w:rStyle w:val="5-Char"/>
          <w:rFonts w:eastAsia="Batang" w:hint="cs"/>
          <w:rtl/>
        </w:rPr>
        <w:t>ق</w:t>
      </w:r>
      <w:r w:rsidR="00E84C7E" w:rsidRPr="00BE2421">
        <w:rPr>
          <w:rStyle w:val="5-Char"/>
          <w:rFonts w:eastAsia="Batang" w:hint="cs"/>
          <w:rtl/>
        </w:rPr>
        <w:t>ُ</w:t>
      </w:r>
      <w:r w:rsidR="00E458AA" w:rsidRPr="00BE2421">
        <w:rPr>
          <w:rStyle w:val="5-Char"/>
          <w:rFonts w:eastAsia="Batang" w:hint="cs"/>
          <w:rtl/>
        </w:rPr>
        <w:t>وا ال</w:t>
      </w:r>
      <w:r w:rsidR="00E84C7E" w:rsidRPr="00BE2421">
        <w:rPr>
          <w:rStyle w:val="5-Char"/>
          <w:rFonts w:eastAsia="Batang" w:hint="cs"/>
          <w:rtl/>
        </w:rPr>
        <w:t>ْ</w:t>
      </w:r>
      <w:r w:rsidR="00E458AA" w:rsidRPr="00BE2421">
        <w:rPr>
          <w:rStyle w:val="5-Char"/>
          <w:rFonts w:eastAsia="Batang" w:hint="cs"/>
          <w:rtl/>
        </w:rPr>
        <w:t>و</w:t>
      </w:r>
      <w:r w:rsidR="00E84C7E" w:rsidRPr="00BE2421">
        <w:rPr>
          <w:rStyle w:val="5-Char"/>
          <w:rFonts w:eastAsia="Batang" w:hint="cs"/>
          <w:rtl/>
        </w:rPr>
        <w:t>َ</w:t>
      </w:r>
      <w:r w:rsidR="00E458AA" w:rsidRPr="00BE2421">
        <w:rPr>
          <w:rStyle w:val="5-Char"/>
          <w:rFonts w:eastAsia="Batang" w:hint="cs"/>
          <w:rtl/>
        </w:rPr>
        <w:t>ج</w:t>
      </w:r>
      <w:r w:rsidR="00E84C7E" w:rsidRPr="00BE2421">
        <w:rPr>
          <w:rStyle w:val="5-Char"/>
          <w:rFonts w:eastAsia="Batang" w:hint="cs"/>
          <w:rtl/>
        </w:rPr>
        <w:t>ْ</w:t>
      </w:r>
      <w:r w:rsidR="00E458AA" w:rsidRPr="00BE2421">
        <w:rPr>
          <w:rStyle w:val="5-Char"/>
          <w:rFonts w:eastAsia="Batang" w:hint="cs"/>
          <w:rtl/>
        </w:rPr>
        <w:t>ه</w:t>
      </w:r>
      <w:r w:rsidR="00E84C7E" w:rsidRPr="00BE2421">
        <w:rPr>
          <w:rStyle w:val="5-Char"/>
          <w:rFonts w:eastAsia="Batang" w:hint="cs"/>
          <w:rtl/>
        </w:rPr>
        <w:t>َ</w:t>
      </w:r>
      <w:r w:rsidR="00E458AA" w:rsidRPr="00BE2421">
        <w:rPr>
          <w:rStyle w:val="5-Char"/>
          <w:rFonts w:hint="cs"/>
          <w:rtl/>
        </w:rPr>
        <w:t>»</w:t>
      </w:r>
      <w:r w:rsidR="00E458AA" w:rsidRPr="007100A7">
        <w:rPr>
          <w:rStyle w:val="1-Char"/>
          <w:rFonts w:hint="cs"/>
          <w:rtl/>
        </w:rPr>
        <w:t xml:space="preserve"> (مصنف عبدالرزاق)؛ </w:t>
      </w:r>
      <w:r w:rsidR="00E458AA" w:rsidRPr="00BE2421">
        <w:rPr>
          <w:rStyle w:val="1-Char"/>
          <w:rFonts w:hint="cs"/>
          <w:rtl/>
        </w:rPr>
        <w:t>«به راست</w:t>
      </w:r>
      <w:r w:rsidR="00446BB7">
        <w:rPr>
          <w:rStyle w:val="1-Char"/>
          <w:rFonts w:hint="cs"/>
          <w:rtl/>
        </w:rPr>
        <w:t>ی</w:t>
      </w:r>
      <w:r w:rsidR="00E458AA" w:rsidRPr="00BE2421">
        <w:rPr>
          <w:rStyle w:val="1-Char"/>
          <w:rFonts w:hint="cs"/>
          <w:rtl/>
        </w:rPr>
        <w:t xml:space="preserve"> خداوند</w:t>
      </w:r>
      <w:r w:rsidRPr="00BE2421">
        <w:rPr>
          <w:rStyle w:val="1-Char"/>
          <w:rFonts w:hint="cs"/>
          <w:rtl/>
        </w:rPr>
        <w:t>،</w:t>
      </w:r>
      <w:r w:rsidR="00E458AA" w:rsidRPr="00BE2421">
        <w:rPr>
          <w:rStyle w:val="1-Char"/>
          <w:rFonts w:hint="cs"/>
          <w:rtl/>
        </w:rPr>
        <w:t xml:space="preserve"> آدم</w:t>
      </w:r>
      <w:r w:rsidR="00FE6406" w:rsidRPr="00FE6406">
        <w:rPr>
          <w:rStyle w:val="1-Char"/>
          <w:rFonts w:cs="CTraditional Arabic" w:hint="cs"/>
          <w:rtl/>
        </w:rPr>
        <w:t xml:space="preserve"> ج</w:t>
      </w:r>
      <w:r w:rsidR="00E458AA" w:rsidRPr="00BE2421">
        <w:rPr>
          <w:rStyle w:val="1-Char"/>
          <w:rFonts w:hint="cs"/>
          <w:rtl/>
        </w:rPr>
        <w:t xml:space="preserve"> را بر صورت خو</w:t>
      </w:r>
      <w:r w:rsidR="00446BB7">
        <w:rPr>
          <w:rStyle w:val="1-Char"/>
          <w:rFonts w:hint="cs"/>
          <w:rtl/>
        </w:rPr>
        <w:t>ی</w:t>
      </w:r>
      <w:r w:rsidR="00E458AA" w:rsidRPr="00BE2421">
        <w:rPr>
          <w:rStyle w:val="1-Char"/>
          <w:rFonts w:hint="cs"/>
          <w:rtl/>
        </w:rPr>
        <w:t>ش، ب</w:t>
      </w:r>
      <w:r w:rsidR="00446BB7">
        <w:rPr>
          <w:rStyle w:val="1-Char"/>
          <w:rFonts w:hint="cs"/>
          <w:rtl/>
        </w:rPr>
        <w:t>ی</w:t>
      </w:r>
      <w:r w:rsidR="00E458AA" w:rsidRPr="00BE2421">
        <w:rPr>
          <w:rStyle w:val="1-Char"/>
          <w:rFonts w:hint="cs"/>
          <w:rtl/>
        </w:rPr>
        <w:t>افر</w:t>
      </w:r>
      <w:r w:rsidR="00446BB7">
        <w:rPr>
          <w:rStyle w:val="1-Char"/>
          <w:rFonts w:hint="cs"/>
          <w:rtl/>
        </w:rPr>
        <w:t>ی</w:t>
      </w:r>
      <w:r w:rsidR="00E458AA" w:rsidRPr="00BE2421">
        <w:rPr>
          <w:rStyle w:val="1-Char"/>
          <w:rFonts w:hint="cs"/>
          <w:rtl/>
        </w:rPr>
        <w:t>د؛ پس هرگاه زد</w:t>
      </w:r>
      <w:r w:rsidR="00446BB7">
        <w:rPr>
          <w:rStyle w:val="1-Char"/>
          <w:rFonts w:hint="cs"/>
          <w:rtl/>
        </w:rPr>
        <w:t>ی</w:t>
      </w:r>
      <w:r w:rsidR="00E458AA" w:rsidRPr="00BE2421">
        <w:rPr>
          <w:rStyle w:val="1-Char"/>
          <w:rFonts w:hint="cs"/>
          <w:rtl/>
        </w:rPr>
        <w:t>د، از زدن به صورت بپره</w:t>
      </w:r>
      <w:r w:rsidR="00446BB7">
        <w:rPr>
          <w:rStyle w:val="1-Char"/>
          <w:rFonts w:hint="cs"/>
          <w:rtl/>
        </w:rPr>
        <w:t>ی</w:t>
      </w:r>
      <w:r w:rsidR="00E458AA" w:rsidRPr="00BE2421">
        <w:rPr>
          <w:rStyle w:val="1-Char"/>
          <w:rFonts w:hint="cs"/>
          <w:rtl/>
        </w:rPr>
        <w:t>ز</w:t>
      </w:r>
      <w:r w:rsidR="00446BB7">
        <w:rPr>
          <w:rStyle w:val="1-Char"/>
          <w:rFonts w:hint="cs"/>
          <w:rtl/>
        </w:rPr>
        <w:t>ی</w:t>
      </w:r>
      <w:r w:rsidR="00E458AA" w:rsidRPr="00BE2421">
        <w:rPr>
          <w:rStyle w:val="1-Char"/>
          <w:rFonts w:hint="cs"/>
          <w:rtl/>
        </w:rPr>
        <w:t>د.»</w:t>
      </w:r>
      <w:r w:rsidR="00E458AA" w:rsidRPr="007100A7">
        <w:rPr>
          <w:rStyle w:val="1-Char"/>
          <w:rFonts w:hint="cs"/>
          <w:rtl/>
        </w:rPr>
        <w:t>]</w:t>
      </w:r>
    </w:p>
    <w:p w:rsidR="00E458AA" w:rsidRPr="007100A7" w:rsidRDefault="00E458AA" w:rsidP="00AF1D25">
      <w:pPr>
        <w:rPr>
          <w:rStyle w:val="1-Char"/>
          <w:rtl/>
        </w:rPr>
      </w:pPr>
      <w:r w:rsidRPr="007100A7">
        <w:rPr>
          <w:rStyle w:val="1-Char"/>
          <w:rFonts w:hint="cs"/>
          <w:rtl/>
        </w:rPr>
        <w:t>* سخن گفتن به [سخنان</w:t>
      </w:r>
      <w:r w:rsidR="00446BB7">
        <w:rPr>
          <w:rStyle w:val="1-Char"/>
          <w:rFonts w:hint="cs"/>
          <w:rtl/>
        </w:rPr>
        <w:t>ی</w:t>
      </w:r>
      <w:r w:rsidRPr="007100A7">
        <w:rPr>
          <w:rStyle w:val="1-Char"/>
          <w:rFonts w:hint="cs"/>
          <w:rtl/>
        </w:rPr>
        <w:t xml:space="preserve"> که شب</w:t>
      </w:r>
      <w:r w:rsidR="00446BB7">
        <w:rPr>
          <w:rStyle w:val="1-Char"/>
          <w:rFonts w:hint="cs"/>
          <w:rtl/>
        </w:rPr>
        <w:t>ی</w:t>
      </w:r>
      <w:r w:rsidRPr="007100A7">
        <w:rPr>
          <w:rStyle w:val="1-Char"/>
          <w:rFonts w:hint="cs"/>
          <w:rtl/>
        </w:rPr>
        <w:t>ه] سخنان مردم است؛ [ز</w:t>
      </w:r>
      <w:r w:rsidR="00446BB7">
        <w:rPr>
          <w:rStyle w:val="1-Char"/>
          <w:rFonts w:hint="cs"/>
          <w:rtl/>
        </w:rPr>
        <w:t>ی</w:t>
      </w:r>
      <w:r w:rsidRPr="007100A7">
        <w:rPr>
          <w:rStyle w:val="1-Char"/>
          <w:rFonts w:hint="cs"/>
          <w:rtl/>
        </w:rPr>
        <w:t>را چن</w:t>
      </w:r>
      <w:r w:rsidR="00446BB7">
        <w:rPr>
          <w:rStyle w:val="1-Char"/>
          <w:rFonts w:hint="cs"/>
          <w:rtl/>
        </w:rPr>
        <w:t>ی</w:t>
      </w:r>
      <w:r w:rsidRPr="007100A7">
        <w:rPr>
          <w:rStyle w:val="1-Char"/>
          <w:rFonts w:hint="cs"/>
          <w:rtl/>
        </w:rPr>
        <w:t>ن کار</w:t>
      </w:r>
      <w:r w:rsidR="00446BB7">
        <w:rPr>
          <w:rStyle w:val="1-Char"/>
          <w:rFonts w:hint="cs"/>
          <w:rtl/>
        </w:rPr>
        <w:t>ی</w:t>
      </w:r>
      <w:r w:rsidRPr="007100A7">
        <w:rPr>
          <w:rStyle w:val="1-Char"/>
          <w:rFonts w:hint="cs"/>
          <w:rtl/>
        </w:rPr>
        <w:t>، باعث مشغول شدن و</w:t>
      </w:r>
      <w:r w:rsidR="00446BB7">
        <w:rPr>
          <w:rStyle w:val="1-Char"/>
          <w:rFonts w:hint="cs"/>
          <w:rtl/>
        </w:rPr>
        <w:t>ی</w:t>
      </w:r>
      <w:r w:rsidRPr="007100A7">
        <w:rPr>
          <w:rStyle w:val="1-Char"/>
          <w:rFonts w:hint="cs"/>
          <w:rtl/>
        </w:rPr>
        <w:t xml:space="preserve"> از دعاها</w:t>
      </w:r>
      <w:r w:rsidR="00446BB7">
        <w:rPr>
          <w:rStyle w:val="1-Char"/>
          <w:rFonts w:hint="cs"/>
          <w:rtl/>
        </w:rPr>
        <w:t>ی</w:t>
      </w:r>
      <w:r w:rsidRPr="007100A7">
        <w:rPr>
          <w:rStyle w:val="1-Char"/>
          <w:rFonts w:hint="cs"/>
          <w:rtl/>
        </w:rPr>
        <w:t xml:space="preserve"> مأثور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وضو م</w:t>
      </w:r>
      <w:r w:rsidR="00446BB7">
        <w:rPr>
          <w:rStyle w:val="1-Char"/>
          <w:rFonts w:hint="cs"/>
          <w:rtl/>
        </w:rPr>
        <w:t>ی</w:t>
      </w:r>
      <w:r w:rsidRPr="007100A7">
        <w:rPr>
          <w:rStyle w:val="1-Char"/>
          <w:rFonts w:hint="cs"/>
          <w:rtl/>
        </w:rPr>
        <w:t>‌شود.]</w:t>
      </w:r>
    </w:p>
    <w:p w:rsidR="00E458AA" w:rsidRPr="007100A7" w:rsidRDefault="00E458AA" w:rsidP="00AF1D25">
      <w:pPr>
        <w:rPr>
          <w:rStyle w:val="1-Char"/>
          <w:rtl/>
        </w:rPr>
      </w:pPr>
      <w:r w:rsidRPr="007100A7">
        <w:rPr>
          <w:rStyle w:val="1-Char"/>
          <w:rFonts w:hint="cs"/>
          <w:rtl/>
        </w:rPr>
        <w:t xml:space="preserve">* کمک خواستن و </w:t>
      </w:r>
      <w:r w:rsidR="00446BB7">
        <w:rPr>
          <w:rStyle w:val="1-Char"/>
          <w:rFonts w:hint="cs"/>
          <w:rtl/>
        </w:rPr>
        <w:t>ی</w:t>
      </w:r>
      <w:r w:rsidRPr="007100A7">
        <w:rPr>
          <w:rStyle w:val="1-Char"/>
          <w:rFonts w:hint="cs"/>
          <w:rtl/>
        </w:rPr>
        <w:t>ار</w:t>
      </w:r>
      <w:r w:rsidR="00446BB7">
        <w:rPr>
          <w:rStyle w:val="1-Char"/>
          <w:rFonts w:hint="cs"/>
          <w:rtl/>
        </w:rPr>
        <w:t>ی</w:t>
      </w:r>
      <w:r w:rsidRPr="007100A7">
        <w:rPr>
          <w:rStyle w:val="1-Char"/>
          <w:rFonts w:hint="cs"/>
          <w:rtl/>
        </w:rPr>
        <w:t xml:space="preserve"> گرفتن از غ</w:t>
      </w:r>
      <w:r w:rsidR="00446BB7">
        <w:rPr>
          <w:rStyle w:val="1-Char"/>
          <w:rFonts w:hint="cs"/>
          <w:rtl/>
        </w:rPr>
        <w:t>ی</w:t>
      </w:r>
      <w:r w:rsidRPr="007100A7">
        <w:rPr>
          <w:rStyle w:val="1-Char"/>
          <w:rFonts w:hint="cs"/>
          <w:rtl/>
        </w:rPr>
        <w:t>ر خود [در امر وضو]،</w:t>
      </w:r>
      <w:r w:rsidR="0080702C" w:rsidRPr="007100A7">
        <w:rPr>
          <w:rStyle w:val="1-Char"/>
          <w:rFonts w:hint="cs"/>
          <w:rtl/>
        </w:rPr>
        <w:t xml:space="preserve"> ب</w:t>
      </w:r>
      <w:r w:rsidR="00446BB7">
        <w:rPr>
          <w:rStyle w:val="1-Char"/>
          <w:rFonts w:hint="cs"/>
          <w:rtl/>
        </w:rPr>
        <w:t>ی</w:t>
      </w:r>
      <w:r w:rsidR="0080702C" w:rsidRPr="007100A7">
        <w:rPr>
          <w:rStyle w:val="1-Char"/>
          <w:rFonts w:hint="cs"/>
          <w:rtl/>
        </w:rPr>
        <w:t>‌</w:t>
      </w:r>
      <w:r w:rsidRPr="007100A7">
        <w:rPr>
          <w:rStyle w:val="1-Char"/>
          <w:rFonts w:hint="cs"/>
          <w:rtl/>
        </w:rPr>
        <w:t>آن که عذر</w:t>
      </w:r>
      <w:r w:rsidR="00446BB7">
        <w:rPr>
          <w:rStyle w:val="1-Char"/>
          <w:rFonts w:hint="cs"/>
          <w:rtl/>
        </w:rPr>
        <w:t>ی</w:t>
      </w:r>
      <w:r w:rsidRPr="007100A7">
        <w:rPr>
          <w:rStyle w:val="1-Char"/>
          <w:rFonts w:hint="cs"/>
          <w:rtl/>
        </w:rPr>
        <w:t xml:space="preserve"> [برا</w:t>
      </w:r>
      <w:r w:rsidR="00446BB7">
        <w:rPr>
          <w:rStyle w:val="1-Char"/>
          <w:rFonts w:hint="cs"/>
          <w:rtl/>
        </w:rPr>
        <w:t>ی</w:t>
      </w:r>
      <w:r w:rsidRPr="007100A7">
        <w:rPr>
          <w:rStyle w:val="1-Char"/>
          <w:rFonts w:hint="cs"/>
          <w:rtl/>
        </w:rPr>
        <w:t xml:space="preserve"> ا</w:t>
      </w:r>
      <w:r w:rsidR="00446BB7">
        <w:rPr>
          <w:rStyle w:val="1-Char"/>
          <w:rFonts w:hint="cs"/>
          <w:rtl/>
        </w:rPr>
        <w:t>ی</w:t>
      </w:r>
      <w:r w:rsidRPr="007100A7">
        <w:rPr>
          <w:rStyle w:val="1-Char"/>
          <w:rFonts w:hint="cs"/>
          <w:rtl/>
        </w:rPr>
        <w:t>ن کار] وجود داشته باشد. [ول</w:t>
      </w:r>
      <w:r w:rsidR="00446BB7">
        <w:rPr>
          <w:rStyle w:val="1-Char"/>
          <w:rFonts w:hint="cs"/>
          <w:rtl/>
        </w:rPr>
        <w:t>ی</w:t>
      </w:r>
      <w:r w:rsidRPr="007100A7">
        <w:rPr>
          <w:rStyle w:val="1-Char"/>
          <w:rFonts w:hint="cs"/>
          <w:rtl/>
        </w:rPr>
        <w:t xml:space="preserve"> اگر </w:t>
      </w:r>
      <w:r w:rsidR="00AF17B9">
        <w:rPr>
          <w:rStyle w:val="1-Char"/>
          <w:rFonts w:hint="cs"/>
          <w:rtl/>
        </w:rPr>
        <w:t>چنان‌چه</w:t>
      </w:r>
      <w:r w:rsidRPr="007100A7">
        <w:rPr>
          <w:rStyle w:val="1-Char"/>
          <w:rFonts w:hint="cs"/>
          <w:rtl/>
        </w:rPr>
        <w:t xml:space="preserve"> برا</w:t>
      </w:r>
      <w:r w:rsidR="00446BB7">
        <w:rPr>
          <w:rStyle w:val="1-Char"/>
          <w:rFonts w:hint="cs"/>
          <w:rtl/>
        </w:rPr>
        <w:t>ی</w:t>
      </w:r>
      <w:r w:rsidRPr="007100A7">
        <w:rPr>
          <w:rStyle w:val="1-Char"/>
          <w:rFonts w:hint="cs"/>
          <w:rtl/>
        </w:rPr>
        <w:t xml:space="preserve"> او عذر</w:t>
      </w:r>
      <w:r w:rsidR="00446BB7">
        <w:rPr>
          <w:rStyle w:val="1-Char"/>
          <w:rFonts w:hint="cs"/>
          <w:rtl/>
        </w:rPr>
        <w:t>ی</w:t>
      </w:r>
      <w:r w:rsidRPr="007100A7">
        <w:rPr>
          <w:rStyle w:val="1-Char"/>
          <w:rFonts w:hint="cs"/>
          <w:rtl/>
        </w:rPr>
        <w:t xml:space="preserve"> وجود داشت، پس باک</w:t>
      </w:r>
      <w:r w:rsidR="00446BB7">
        <w:rPr>
          <w:rStyle w:val="1-Char"/>
          <w:rFonts w:hint="cs"/>
          <w:rtl/>
        </w:rPr>
        <w:t>ی</w:t>
      </w:r>
      <w:r w:rsidRPr="007100A7">
        <w:rPr>
          <w:rStyle w:val="1-Char"/>
          <w:rFonts w:hint="cs"/>
          <w:rtl/>
        </w:rPr>
        <w:t xml:space="preserve"> از کمک گرفتن و </w:t>
      </w:r>
      <w:r w:rsidR="00446BB7">
        <w:rPr>
          <w:rStyle w:val="1-Char"/>
          <w:rFonts w:hint="cs"/>
          <w:rtl/>
        </w:rPr>
        <w:t>ی</w:t>
      </w:r>
      <w:r w:rsidRPr="007100A7">
        <w:rPr>
          <w:rStyle w:val="1-Char"/>
          <w:rFonts w:hint="cs"/>
          <w:rtl/>
        </w:rPr>
        <w:t>ار</w:t>
      </w:r>
      <w:r w:rsidR="00446BB7">
        <w:rPr>
          <w:rStyle w:val="1-Char"/>
          <w:rFonts w:hint="cs"/>
          <w:rtl/>
        </w:rPr>
        <w:t>ی</w:t>
      </w:r>
      <w:r w:rsidRPr="007100A7">
        <w:rPr>
          <w:rStyle w:val="1-Char"/>
          <w:rFonts w:hint="cs"/>
          <w:rtl/>
        </w:rPr>
        <w:t xml:space="preserve"> خواستن از د</w:t>
      </w:r>
      <w:r w:rsidR="00446BB7">
        <w:rPr>
          <w:rStyle w:val="1-Char"/>
          <w:rFonts w:hint="cs"/>
          <w:rtl/>
        </w:rPr>
        <w:t>ی</w:t>
      </w:r>
      <w:r w:rsidRPr="007100A7">
        <w:rPr>
          <w:rStyle w:val="1-Char"/>
          <w:rFonts w:hint="cs"/>
          <w:rtl/>
        </w:rPr>
        <w:t>گر</w:t>
      </w:r>
      <w:r w:rsidR="00446BB7">
        <w:rPr>
          <w:rStyle w:val="1-Char"/>
          <w:rFonts w:hint="cs"/>
          <w:rtl/>
        </w:rPr>
        <w:t>ی</w:t>
      </w:r>
      <w:r w:rsidR="00E56D8B" w:rsidRPr="007100A7">
        <w:rPr>
          <w:rStyle w:val="1-Char"/>
          <w:rFonts w:hint="cs"/>
          <w:rtl/>
        </w:rPr>
        <w:t>،</w:t>
      </w:r>
      <w:r w:rsidRPr="007100A7">
        <w:rPr>
          <w:rStyle w:val="1-Char"/>
          <w:rFonts w:hint="cs"/>
          <w:rtl/>
        </w:rPr>
        <w:t xml:space="preserve"> در امر وضو ن</w:t>
      </w:r>
      <w:r w:rsidR="00446BB7">
        <w:rPr>
          <w:rStyle w:val="1-Char"/>
          <w:rFonts w:hint="cs"/>
          <w:rtl/>
        </w:rPr>
        <w:t>ی</w:t>
      </w:r>
      <w:r w:rsidRPr="007100A7">
        <w:rPr>
          <w:rStyle w:val="1-Char"/>
          <w:rFonts w:hint="cs"/>
          <w:rtl/>
        </w:rPr>
        <w:t>ست؛ ز</w:t>
      </w:r>
      <w:r w:rsidR="00446BB7">
        <w:rPr>
          <w:rStyle w:val="1-Char"/>
          <w:rFonts w:hint="cs"/>
          <w:rtl/>
        </w:rPr>
        <w:t>ی</w:t>
      </w:r>
      <w:r w:rsidRPr="007100A7">
        <w:rPr>
          <w:rStyle w:val="1-Char"/>
          <w:rFonts w:hint="cs"/>
          <w:rtl/>
        </w:rPr>
        <w:t>را عمر</w:t>
      </w:r>
      <w:r w:rsidR="00FE6406" w:rsidRPr="00FE6406">
        <w:rPr>
          <w:rStyle w:val="1-Char"/>
          <w:rFonts w:cs="CTraditional Arabic" w:hint="cs"/>
          <w:rtl/>
        </w:rPr>
        <w:t>س</w:t>
      </w:r>
      <w:r w:rsidRPr="007100A7">
        <w:rPr>
          <w:rStyle w:val="1-Char"/>
          <w:rFonts w:hint="cs"/>
          <w:rtl/>
        </w:rPr>
        <w:t xml:space="preserve"> م</w:t>
      </w:r>
      <w:r w:rsidR="00446BB7">
        <w:rPr>
          <w:rStyle w:val="1-Char"/>
          <w:rFonts w:hint="cs"/>
          <w:rtl/>
        </w:rPr>
        <w:t>ی</w:t>
      </w:r>
      <w:r w:rsidRPr="007100A7">
        <w:rPr>
          <w:rStyle w:val="1-Char"/>
          <w:rFonts w:hint="cs"/>
          <w:rtl/>
        </w:rPr>
        <w:t>‌گو</w:t>
      </w:r>
      <w:r w:rsidR="00446BB7">
        <w:rPr>
          <w:rStyle w:val="1-Char"/>
          <w:rFonts w:hint="cs"/>
          <w:rtl/>
        </w:rPr>
        <w:t>ی</w:t>
      </w:r>
      <w:r w:rsidRPr="007100A7">
        <w:rPr>
          <w:rStyle w:val="1-Char"/>
          <w:rFonts w:hint="cs"/>
          <w:rtl/>
        </w:rPr>
        <w:t xml:space="preserve">د: </w:t>
      </w:r>
      <w:r w:rsidRPr="00544D97">
        <w:rPr>
          <w:rStyle w:val="5-Char"/>
          <w:rFonts w:eastAsia="Batang" w:hint="cs"/>
          <w:rtl/>
        </w:rPr>
        <w:t>«ر</w:t>
      </w:r>
      <w:r w:rsidR="00E56D8B" w:rsidRPr="00544D97">
        <w:rPr>
          <w:rStyle w:val="5-Char"/>
          <w:rFonts w:eastAsia="Batang" w:hint="cs"/>
          <w:rtl/>
        </w:rPr>
        <w:t>َ</w:t>
      </w:r>
      <w:r w:rsidRPr="004937B1">
        <w:rPr>
          <w:rStyle w:val="5-Char"/>
          <w:rFonts w:eastAsia="Batang" w:hint="cs"/>
          <w:rtl/>
        </w:rPr>
        <w:t>أ</w:t>
      </w:r>
      <w:r w:rsidR="00E56D8B" w:rsidRPr="004937B1">
        <w:rPr>
          <w:rStyle w:val="5-Char"/>
          <w:rFonts w:hint="cs"/>
          <w:rtl/>
        </w:rPr>
        <w:t>َ</w:t>
      </w:r>
      <w:r w:rsidR="00C12E54" w:rsidRPr="004937B1">
        <w:rPr>
          <w:rStyle w:val="5-Char"/>
          <w:rFonts w:eastAsia="Batang" w:hint="cs"/>
          <w:rtl/>
        </w:rPr>
        <w:t>ي</w:t>
      </w:r>
      <w:r w:rsidR="00E56D8B" w:rsidRPr="004937B1">
        <w:rPr>
          <w:rStyle w:val="5-Char"/>
          <w:rFonts w:eastAsia="Batang" w:hint="cs"/>
          <w:rtl/>
        </w:rPr>
        <w:t>ْ</w:t>
      </w:r>
      <w:r w:rsidRPr="00544D97">
        <w:rPr>
          <w:rStyle w:val="5-Char"/>
          <w:rFonts w:eastAsia="Batang" w:hint="cs"/>
          <w:rtl/>
        </w:rPr>
        <w:t>ت</w:t>
      </w:r>
      <w:r w:rsidR="00E56D8B" w:rsidRPr="00544D97">
        <w:rPr>
          <w:rStyle w:val="5-Char"/>
          <w:rFonts w:eastAsia="Batang" w:hint="cs"/>
          <w:rtl/>
        </w:rPr>
        <w:t>ُ</w:t>
      </w:r>
      <w:r w:rsidRPr="00544D97">
        <w:rPr>
          <w:rStyle w:val="5-Char"/>
          <w:rFonts w:eastAsia="Batang" w:hint="cs"/>
          <w:rtl/>
        </w:rPr>
        <w:t xml:space="preserve"> ر</w:t>
      </w:r>
      <w:r w:rsidR="00E56D8B" w:rsidRPr="00544D97">
        <w:rPr>
          <w:rStyle w:val="5-Char"/>
          <w:rFonts w:eastAsia="Batang" w:hint="cs"/>
          <w:rtl/>
        </w:rPr>
        <w:t>َ</w:t>
      </w:r>
      <w:r w:rsidRPr="00544D97">
        <w:rPr>
          <w:rStyle w:val="5-Char"/>
          <w:rFonts w:eastAsia="Batang" w:hint="cs"/>
          <w:rtl/>
        </w:rPr>
        <w:t>س</w:t>
      </w:r>
      <w:r w:rsidR="00E56D8B" w:rsidRPr="00544D97">
        <w:rPr>
          <w:rStyle w:val="5-Char"/>
          <w:rFonts w:eastAsia="Batang" w:hint="cs"/>
          <w:rtl/>
        </w:rPr>
        <w:t>ُ</w:t>
      </w:r>
      <w:r w:rsidRPr="00544D97">
        <w:rPr>
          <w:rStyle w:val="5-Char"/>
          <w:rFonts w:eastAsia="Batang" w:hint="cs"/>
          <w:rtl/>
        </w:rPr>
        <w:t>و</w:t>
      </w:r>
      <w:r w:rsidR="00E56D8B" w:rsidRPr="00544D97">
        <w:rPr>
          <w:rStyle w:val="5-Char"/>
          <w:rFonts w:eastAsia="Batang" w:hint="cs"/>
          <w:rtl/>
        </w:rPr>
        <w:t>ْ</w:t>
      </w:r>
      <w:r w:rsidRPr="00544D97">
        <w:rPr>
          <w:rStyle w:val="5-Char"/>
          <w:rFonts w:eastAsia="Batang" w:hint="cs"/>
          <w:rtl/>
        </w:rPr>
        <w:t>ل</w:t>
      </w:r>
      <w:r w:rsidR="00E56D8B" w:rsidRPr="00544D97">
        <w:rPr>
          <w:rStyle w:val="5-Char"/>
          <w:rFonts w:eastAsia="Batang" w:hint="cs"/>
          <w:rtl/>
        </w:rPr>
        <w:t>َ</w:t>
      </w:r>
      <w:r w:rsidRPr="00544D97">
        <w:rPr>
          <w:rStyle w:val="5-Char"/>
          <w:rFonts w:eastAsia="Batang" w:hint="cs"/>
          <w:rtl/>
        </w:rPr>
        <w:t xml:space="preserve"> الله</w:t>
      </w:r>
      <w:r w:rsidR="00E56D8B" w:rsidRPr="00544D97">
        <w:rPr>
          <w:rStyle w:val="5-Char"/>
          <w:rFonts w:eastAsia="Batang" w:hint="cs"/>
          <w:rtl/>
        </w:rPr>
        <w:t>ِ</w:t>
      </w:r>
      <w:r w:rsidR="00FE6406" w:rsidRPr="00FE6406">
        <w:rPr>
          <w:rStyle w:val="1-Char"/>
          <w:rFonts w:cs="CTraditional Arabic" w:hint="cs"/>
          <w:rtl/>
        </w:rPr>
        <w:t xml:space="preserve"> ج</w:t>
      </w:r>
      <w:r w:rsidRPr="00544D97">
        <w:rPr>
          <w:rStyle w:val="5-Char"/>
          <w:rFonts w:eastAsia="Batang" w:hint="cs"/>
          <w:rtl/>
        </w:rPr>
        <w:t xml:space="preserve"> </w:t>
      </w:r>
      <w:r w:rsidR="00C12E54" w:rsidRPr="00544D97">
        <w:rPr>
          <w:rStyle w:val="5-Char"/>
          <w:rFonts w:eastAsia="Batang" w:hint="cs"/>
          <w:rtl/>
        </w:rPr>
        <w:t>ي</w:t>
      </w:r>
      <w:r w:rsidR="00E56D8B" w:rsidRPr="00544D97">
        <w:rPr>
          <w:rStyle w:val="5-Char"/>
          <w:rFonts w:eastAsia="Batang" w:hint="cs"/>
          <w:rtl/>
        </w:rPr>
        <w:t>َ</w:t>
      </w:r>
      <w:r w:rsidR="00FF438D" w:rsidRPr="00544D97">
        <w:rPr>
          <w:rStyle w:val="5-Char"/>
          <w:rFonts w:eastAsia="Batang" w:hint="cs"/>
          <w:rtl/>
        </w:rPr>
        <w:t>س</w:t>
      </w:r>
      <w:r w:rsidR="00E56D8B" w:rsidRPr="00544D97">
        <w:rPr>
          <w:rStyle w:val="5-Char"/>
          <w:rFonts w:eastAsia="Batang" w:hint="cs"/>
          <w:rtl/>
        </w:rPr>
        <w:t>ْ</w:t>
      </w:r>
      <w:r w:rsidR="00FF438D" w:rsidRPr="00544D97">
        <w:rPr>
          <w:rStyle w:val="5-Char"/>
          <w:rFonts w:eastAsia="Batang" w:hint="cs"/>
          <w:rtl/>
        </w:rPr>
        <w:t>ت</w:t>
      </w:r>
      <w:r w:rsidR="00E56D8B" w:rsidRPr="00544D97">
        <w:rPr>
          <w:rStyle w:val="5-Char"/>
          <w:rFonts w:eastAsia="Batang" w:hint="cs"/>
          <w:rtl/>
        </w:rPr>
        <w:t>َ</w:t>
      </w:r>
      <w:r w:rsidR="00FF438D" w:rsidRPr="00544D97">
        <w:rPr>
          <w:rStyle w:val="5-Char"/>
          <w:rFonts w:eastAsia="Batang" w:hint="cs"/>
          <w:rtl/>
        </w:rPr>
        <w:t>ق</w:t>
      </w:r>
      <w:r w:rsidR="00E56D8B" w:rsidRPr="00544D97">
        <w:rPr>
          <w:rStyle w:val="5-Char"/>
          <w:rFonts w:eastAsia="Batang" w:hint="cs"/>
          <w:rtl/>
        </w:rPr>
        <w:t>ِ</w:t>
      </w:r>
      <w:r w:rsidR="00C12E54" w:rsidRPr="00544D97">
        <w:rPr>
          <w:rStyle w:val="5-Char"/>
          <w:rFonts w:eastAsia="Batang" w:hint="cs"/>
          <w:rtl/>
        </w:rPr>
        <w:t>ي</w:t>
      </w:r>
      <w:r w:rsidR="00E56D8B" w:rsidRPr="00544D97">
        <w:rPr>
          <w:rStyle w:val="5-Char"/>
          <w:rFonts w:eastAsia="Batang" w:hint="cs"/>
          <w:rtl/>
        </w:rPr>
        <w:t>ْ</w:t>
      </w:r>
      <w:r w:rsidR="00FF438D" w:rsidRPr="00544D97">
        <w:rPr>
          <w:rStyle w:val="5-Char"/>
          <w:rFonts w:eastAsia="Batang" w:hint="cs"/>
          <w:rtl/>
        </w:rPr>
        <w:t xml:space="preserve"> م</w:t>
      </w:r>
      <w:r w:rsidR="00E56D8B" w:rsidRPr="00544D97">
        <w:rPr>
          <w:rStyle w:val="5-Char"/>
          <w:rFonts w:eastAsia="Batang" w:hint="cs"/>
          <w:rtl/>
        </w:rPr>
        <w:t>ٰ</w:t>
      </w:r>
      <w:r w:rsidR="00FF438D" w:rsidRPr="00544D97">
        <w:rPr>
          <w:rStyle w:val="5-Char"/>
          <w:rFonts w:eastAsia="Batang" w:hint="cs"/>
          <w:rtl/>
        </w:rPr>
        <w:t>اءاً ل</w:t>
      </w:r>
      <w:r w:rsidR="00E56D8B" w:rsidRPr="00544D97">
        <w:rPr>
          <w:rStyle w:val="5-Char"/>
          <w:rFonts w:eastAsia="Batang" w:hint="cs"/>
          <w:rtl/>
        </w:rPr>
        <w:t>ِ</w:t>
      </w:r>
      <w:r w:rsidR="00FF438D" w:rsidRPr="00544D97">
        <w:rPr>
          <w:rStyle w:val="5-Char"/>
          <w:rFonts w:eastAsia="Batang" w:hint="cs"/>
          <w:rtl/>
        </w:rPr>
        <w:t>و</w:t>
      </w:r>
      <w:r w:rsidR="00E56D8B" w:rsidRPr="00544D97">
        <w:rPr>
          <w:rStyle w:val="5-Char"/>
          <w:rFonts w:eastAsia="Batang" w:hint="cs"/>
          <w:rtl/>
        </w:rPr>
        <w:t>ُ</w:t>
      </w:r>
      <w:r w:rsidR="00FF438D" w:rsidRPr="00544D97">
        <w:rPr>
          <w:rStyle w:val="5-Char"/>
          <w:rFonts w:eastAsia="Batang" w:hint="cs"/>
          <w:rtl/>
        </w:rPr>
        <w:t>ض</w:t>
      </w:r>
      <w:r w:rsidR="00E56D8B" w:rsidRPr="00544D97">
        <w:rPr>
          <w:rStyle w:val="5-Char"/>
          <w:rFonts w:eastAsia="Batang" w:hint="cs"/>
          <w:rtl/>
        </w:rPr>
        <w:t>ُ</w:t>
      </w:r>
      <w:r w:rsidR="00FF438D" w:rsidRPr="00544D97">
        <w:rPr>
          <w:rStyle w:val="5-Char"/>
          <w:rFonts w:eastAsia="Batang" w:hint="cs"/>
          <w:rtl/>
        </w:rPr>
        <w:t>و</w:t>
      </w:r>
      <w:r w:rsidR="00E56D8B" w:rsidRPr="00544D97">
        <w:rPr>
          <w:rStyle w:val="5-Char"/>
          <w:rFonts w:eastAsia="Batang" w:hint="cs"/>
          <w:rtl/>
        </w:rPr>
        <w:t>ْ</w:t>
      </w:r>
      <w:r w:rsidR="00FF438D" w:rsidRPr="00544D97">
        <w:rPr>
          <w:rStyle w:val="5-Char"/>
          <w:rFonts w:eastAsia="Batang" w:hint="cs"/>
          <w:rtl/>
        </w:rPr>
        <w:t>ئ</w:t>
      </w:r>
      <w:r w:rsidR="00E56D8B" w:rsidRPr="00544D97">
        <w:rPr>
          <w:rStyle w:val="5-Char"/>
          <w:rFonts w:eastAsia="Batang" w:hint="cs"/>
          <w:rtl/>
        </w:rPr>
        <w:t>ِ</w:t>
      </w:r>
      <w:r w:rsidR="00FF438D" w:rsidRPr="00544D97">
        <w:rPr>
          <w:rStyle w:val="5-Char"/>
          <w:rFonts w:eastAsia="Batang" w:hint="cs"/>
          <w:rtl/>
        </w:rPr>
        <w:t>ه</w:t>
      </w:r>
      <w:r w:rsidR="00E56D8B" w:rsidRPr="00544D97">
        <w:rPr>
          <w:rStyle w:val="5-Char"/>
          <w:rFonts w:eastAsia="Batang" w:hint="cs"/>
          <w:rtl/>
        </w:rPr>
        <w:t>ِ</w:t>
      </w:r>
      <w:r w:rsidR="00FF438D" w:rsidRPr="00544D97">
        <w:rPr>
          <w:rStyle w:val="5-Char"/>
          <w:rFonts w:eastAsia="Batang" w:hint="cs"/>
          <w:rtl/>
        </w:rPr>
        <w:t>؛ ف</w:t>
      </w:r>
      <w:r w:rsidR="00E56D8B" w:rsidRPr="00544D97">
        <w:rPr>
          <w:rStyle w:val="5-Char"/>
          <w:rFonts w:eastAsia="Batang" w:hint="cs"/>
          <w:rtl/>
        </w:rPr>
        <w:t>َ</w:t>
      </w:r>
      <w:r w:rsidR="00FF438D" w:rsidRPr="00544D97">
        <w:rPr>
          <w:rStyle w:val="5-Char"/>
          <w:rFonts w:eastAsia="Batang" w:hint="cs"/>
          <w:rtl/>
        </w:rPr>
        <w:t>ب</w:t>
      </w:r>
      <w:r w:rsidR="00E56D8B" w:rsidRPr="00544D97">
        <w:rPr>
          <w:rStyle w:val="5-Char"/>
          <w:rFonts w:eastAsia="Batang" w:hint="cs"/>
          <w:rtl/>
        </w:rPr>
        <w:t>ٰ</w:t>
      </w:r>
      <w:r w:rsidR="00FF438D" w:rsidRPr="00544D97">
        <w:rPr>
          <w:rStyle w:val="5-Char"/>
          <w:rFonts w:eastAsia="Batang" w:hint="cs"/>
          <w:rtl/>
        </w:rPr>
        <w:t>اد</w:t>
      </w:r>
      <w:r w:rsidR="00E56D8B" w:rsidRPr="00544D97">
        <w:rPr>
          <w:rStyle w:val="5-Char"/>
          <w:rFonts w:eastAsia="Batang" w:hint="cs"/>
          <w:rtl/>
        </w:rPr>
        <w:t>َ</w:t>
      </w:r>
      <w:r w:rsidR="00FF438D" w:rsidRPr="00544D97">
        <w:rPr>
          <w:rStyle w:val="5-Char"/>
          <w:rFonts w:eastAsia="Batang" w:hint="cs"/>
          <w:rtl/>
        </w:rPr>
        <w:t>ر</w:t>
      </w:r>
      <w:r w:rsidR="00E56D8B" w:rsidRPr="00544D97">
        <w:rPr>
          <w:rStyle w:val="5-Char"/>
          <w:rFonts w:eastAsia="Batang" w:hint="cs"/>
          <w:rtl/>
        </w:rPr>
        <w:t>ْ</w:t>
      </w:r>
      <w:r w:rsidR="00FF438D" w:rsidRPr="00544D97">
        <w:rPr>
          <w:rStyle w:val="5-Char"/>
          <w:rFonts w:eastAsia="Batang" w:hint="cs"/>
          <w:rtl/>
        </w:rPr>
        <w:t>ت</w:t>
      </w:r>
      <w:r w:rsidR="00E56D8B" w:rsidRPr="00544D97">
        <w:rPr>
          <w:rStyle w:val="5-Char"/>
          <w:rFonts w:eastAsia="Batang" w:hint="cs"/>
          <w:rtl/>
        </w:rPr>
        <w:t>ُ</w:t>
      </w:r>
      <w:r w:rsidR="00FF438D" w:rsidRPr="00544D97">
        <w:rPr>
          <w:rStyle w:val="5-Char"/>
          <w:rFonts w:eastAsia="Batang" w:hint="cs"/>
          <w:rtl/>
        </w:rPr>
        <w:t xml:space="preserve"> ا</w:t>
      </w:r>
      <w:r w:rsidR="00E56D8B" w:rsidRPr="00544D97">
        <w:rPr>
          <w:rStyle w:val="5-Char"/>
          <w:rFonts w:eastAsia="Batang" w:hint="cs"/>
          <w:rtl/>
        </w:rPr>
        <w:t>َ</w:t>
      </w:r>
      <w:r w:rsidR="00FF438D" w:rsidRPr="00544D97">
        <w:rPr>
          <w:rStyle w:val="5-Char"/>
          <w:rFonts w:eastAsia="Batang" w:hint="cs"/>
          <w:rtl/>
        </w:rPr>
        <w:t>ن</w:t>
      </w:r>
      <w:r w:rsidR="00E56D8B" w:rsidRPr="00544D97">
        <w:rPr>
          <w:rStyle w:val="5-Char"/>
          <w:rFonts w:eastAsia="Batang" w:hint="cs"/>
          <w:rtl/>
        </w:rPr>
        <w:t>ْ</w:t>
      </w:r>
      <w:r w:rsidR="00FF438D" w:rsidRPr="00544D97">
        <w:rPr>
          <w:rStyle w:val="5-Char"/>
          <w:rFonts w:eastAsia="Batang" w:hint="cs"/>
          <w:rtl/>
        </w:rPr>
        <w:t xml:space="preserve"> ا</w:t>
      </w:r>
      <w:r w:rsidR="00E56D8B" w:rsidRPr="00544D97">
        <w:rPr>
          <w:rStyle w:val="5-Char"/>
          <w:rFonts w:eastAsia="Batang" w:hint="cs"/>
          <w:rtl/>
        </w:rPr>
        <w:t>َ</w:t>
      </w:r>
      <w:r w:rsidR="00FF438D" w:rsidRPr="00544D97">
        <w:rPr>
          <w:rStyle w:val="5-Char"/>
          <w:rFonts w:eastAsia="Batang" w:hint="cs"/>
          <w:rtl/>
        </w:rPr>
        <w:t>س</w:t>
      </w:r>
      <w:r w:rsidR="00E56D8B" w:rsidRPr="00544D97">
        <w:rPr>
          <w:rStyle w:val="5-Char"/>
          <w:rFonts w:eastAsia="Batang" w:hint="cs"/>
          <w:rtl/>
        </w:rPr>
        <w:t>ْ</w:t>
      </w:r>
      <w:r w:rsidR="00FF438D" w:rsidRPr="00544D97">
        <w:rPr>
          <w:rStyle w:val="5-Char"/>
          <w:rFonts w:eastAsia="Batang" w:hint="cs"/>
          <w:rtl/>
        </w:rPr>
        <w:t>ق</w:t>
      </w:r>
      <w:r w:rsidR="00E56D8B" w:rsidRPr="00544D97">
        <w:rPr>
          <w:rStyle w:val="5-Char"/>
          <w:rFonts w:eastAsia="Batang" w:hint="cs"/>
          <w:rtl/>
        </w:rPr>
        <w:t>ِ</w:t>
      </w:r>
      <w:r w:rsidR="00C12E54" w:rsidRPr="00544D97">
        <w:rPr>
          <w:rStyle w:val="5-Char"/>
          <w:rFonts w:eastAsia="Batang" w:hint="cs"/>
          <w:rtl/>
        </w:rPr>
        <w:t>ي</w:t>
      </w:r>
      <w:r w:rsidR="00E56D8B" w:rsidRPr="00544D97">
        <w:rPr>
          <w:rStyle w:val="5-Char"/>
          <w:rFonts w:eastAsia="Batang" w:hint="cs"/>
          <w:rtl/>
        </w:rPr>
        <w:t>َ</w:t>
      </w:r>
      <w:r w:rsidR="00FF438D" w:rsidRPr="00544D97">
        <w:rPr>
          <w:rStyle w:val="5-Char"/>
          <w:rFonts w:eastAsia="Batang" w:hint="cs"/>
          <w:rtl/>
        </w:rPr>
        <w:t xml:space="preserve"> ل</w:t>
      </w:r>
      <w:r w:rsidR="00E56D8B" w:rsidRPr="00544D97">
        <w:rPr>
          <w:rStyle w:val="5-Char"/>
          <w:rFonts w:eastAsia="Batang" w:hint="cs"/>
          <w:rtl/>
        </w:rPr>
        <w:t>َ</w:t>
      </w:r>
      <w:r w:rsidR="00FF438D" w:rsidRPr="00544D97">
        <w:rPr>
          <w:rStyle w:val="5-Char"/>
          <w:rFonts w:eastAsia="Batang" w:hint="cs"/>
          <w:rtl/>
        </w:rPr>
        <w:t>ه</w:t>
      </w:r>
      <w:r w:rsidR="00E56D8B" w:rsidRPr="00544D97">
        <w:rPr>
          <w:rStyle w:val="5-Char"/>
          <w:rFonts w:eastAsia="Batang" w:hint="cs"/>
          <w:rtl/>
        </w:rPr>
        <w:t>ُ</w:t>
      </w:r>
      <w:r w:rsidR="00FF438D" w:rsidRPr="00544D97">
        <w:rPr>
          <w:rStyle w:val="5-Char"/>
          <w:rFonts w:eastAsia="Batang" w:hint="cs"/>
          <w:rtl/>
        </w:rPr>
        <w:t xml:space="preserve"> ف</w:t>
      </w:r>
      <w:r w:rsidR="00E56D8B" w:rsidRPr="00544D97">
        <w:rPr>
          <w:rStyle w:val="5-Char"/>
          <w:rFonts w:eastAsia="Batang" w:hint="cs"/>
          <w:rtl/>
        </w:rPr>
        <w:t>َ</w:t>
      </w:r>
      <w:r w:rsidR="00FF438D" w:rsidRPr="00544D97">
        <w:rPr>
          <w:rStyle w:val="5-Char"/>
          <w:rFonts w:eastAsia="Batang" w:hint="cs"/>
          <w:rtl/>
        </w:rPr>
        <w:t>ق</w:t>
      </w:r>
      <w:r w:rsidR="00E56D8B" w:rsidRPr="00544D97">
        <w:rPr>
          <w:rStyle w:val="5-Char"/>
          <w:rFonts w:eastAsia="Batang" w:hint="cs"/>
          <w:rtl/>
        </w:rPr>
        <w:t>ٰ</w:t>
      </w:r>
      <w:r w:rsidR="00FF438D" w:rsidRPr="00544D97">
        <w:rPr>
          <w:rStyle w:val="5-Char"/>
          <w:rFonts w:eastAsia="Batang" w:hint="cs"/>
          <w:rtl/>
        </w:rPr>
        <w:t>ال</w:t>
      </w:r>
      <w:r w:rsidR="00E56D8B" w:rsidRPr="00544D97">
        <w:rPr>
          <w:rStyle w:val="5-Char"/>
          <w:rFonts w:eastAsia="Batang" w:hint="cs"/>
          <w:rtl/>
        </w:rPr>
        <w:t>َ</w:t>
      </w:r>
      <w:r w:rsidR="00FF438D" w:rsidRPr="00544D97">
        <w:rPr>
          <w:rStyle w:val="5-Char"/>
          <w:rFonts w:eastAsia="Batang" w:hint="cs"/>
          <w:rtl/>
        </w:rPr>
        <w:t xml:space="preserve">: مَه </w:t>
      </w:r>
      <w:r w:rsidR="00C12E54" w:rsidRPr="00544D97">
        <w:rPr>
          <w:rStyle w:val="5-Char"/>
          <w:rFonts w:eastAsia="Batang" w:hint="cs"/>
          <w:rtl/>
        </w:rPr>
        <w:t>ي</w:t>
      </w:r>
      <w:r w:rsidR="00E56D8B" w:rsidRPr="00544D97">
        <w:rPr>
          <w:rStyle w:val="5-Char"/>
          <w:rFonts w:eastAsia="Batang" w:hint="cs"/>
          <w:rtl/>
        </w:rPr>
        <w:t>ٰ</w:t>
      </w:r>
      <w:r w:rsidR="00FF438D" w:rsidRPr="00544D97">
        <w:rPr>
          <w:rStyle w:val="5-Char"/>
          <w:rFonts w:eastAsia="Batang" w:hint="cs"/>
          <w:rtl/>
        </w:rPr>
        <w:t>ا ع</w:t>
      </w:r>
      <w:r w:rsidR="00E56D8B" w:rsidRPr="00544D97">
        <w:rPr>
          <w:rStyle w:val="5-Char"/>
          <w:rFonts w:eastAsia="Batang" w:hint="cs"/>
          <w:rtl/>
        </w:rPr>
        <w:t>ُ</w:t>
      </w:r>
      <w:r w:rsidR="00FF438D" w:rsidRPr="00544D97">
        <w:rPr>
          <w:rStyle w:val="5-Char"/>
          <w:rFonts w:eastAsia="Batang" w:hint="cs"/>
          <w:rtl/>
        </w:rPr>
        <w:t>م</w:t>
      </w:r>
      <w:r w:rsidR="00E56D8B" w:rsidRPr="00544D97">
        <w:rPr>
          <w:rStyle w:val="5-Char"/>
          <w:rFonts w:eastAsia="Batang" w:hint="cs"/>
          <w:rtl/>
        </w:rPr>
        <w:t>َ</w:t>
      </w:r>
      <w:r w:rsidR="00FF438D" w:rsidRPr="00544D97">
        <w:rPr>
          <w:rStyle w:val="5-Char"/>
          <w:rFonts w:eastAsia="Batang" w:hint="cs"/>
          <w:rtl/>
        </w:rPr>
        <w:t>ر</w:t>
      </w:r>
      <w:r w:rsidR="00E56D8B" w:rsidRPr="00544D97">
        <w:rPr>
          <w:rStyle w:val="5-Char"/>
          <w:rFonts w:eastAsia="Batang" w:hint="cs"/>
          <w:rtl/>
        </w:rPr>
        <w:t>ُ</w:t>
      </w:r>
      <w:r w:rsidR="00FF438D" w:rsidRPr="00544D97">
        <w:rPr>
          <w:rStyle w:val="5-Char"/>
          <w:rFonts w:eastAsia="Batang" w:hint="cs"/>
          <w:rtl/>
        </w:rPr>
        <w:t>! ف</w:t>
      </w:r>
      <w:r w:rsidR="00E56D8B" w:rsidRPr="00544D97">
        <w:rPr>
          <w:rStyle w:val="5-Char"/>
          <w:rFonts w:eastAsia="Batang" w:hint="cs"/>
          <w:rtl/>
        </w:rPr>
        <w:t>َ</w:t>
      </w:r>
      <w:r w:rsidR="00FF438D" w:rsidRPr="00544D97">
        <w:rPr>
          <w:rStyle w:val="5-Char"/>
          <w:rFonts w:eastAsia="Batang" w:hint="cs"/>
          <w:rtl/>
        </w:rPr>
        <w:t>ا</w:t>
      </w:r>
      <w:r w:rsidR="00E56D8B" w:rsidRPr="00544D97">
        <w:rPr>
          <w:rStyle w:val="5-Char"/>
          <w:rFonts w:eastAsia="Batang" w:hint="cs"/>
          <w:rtl/>
        </w:rPr>
        <w:t>ِ</w:t>
      </w:r>
      <w:r w:rsidR="00FF438D" w:rsidRPr="00544D97">
        <w:rPr>
          <w:rStyle w:val="5-Char"/>
          <w:rFonts w:eastAsia="Batang" w:hint="cs"/>
          <w:rtl/>
        </w:rPr>
        <w:t>ن</w:t>
      </w:r>
      <w:r w:rsidR="00E56D8B" w:rsidRPr="00544D97">
        <w:rPr>
          <w:rStyle w:val="5-Char"/>
          <w:rFonts w:eastAsia="Batang" w:hint="cs"/>
          <w:rtl/>
        </w:rPr>
        <w:t>ِ</w:t>
      </w:r>
      <w:r w:rsidR="00FF438D" w:rsidRPr="00544D97">
        <w:rPr>
          <w:rStyle w:val="5-Char"/>
          <w:rFonts w:eastAsia="Batang" w:hint="cs"/>
          <w:rtl/>
        </w:rPr>
        <w:t>ّ</w:t>
      </w:r>
      <w:r w:rsidR="00C12E54" w:rsidRPr="00544D97">
        <w:rPr>
          <w:rStyle w:val="5-Char"/>
          <w:rFonts w:eastAsia="Batang" w:hint="cs"/>
          <w:rtl/>
        </w:rPr>
        <w:t>ي</w:t>
      </w:r>
      <w:r w:rsidR="00E56D8B" w:rsidRPr="00544D97">
        <w:rPr>
          <w:rStyle w:val="5-Char"/>
          <w:rFonts w:eastAsia="Batang" w:hint="cs"/>
          <w:rtl/>
        </w:rPr>
        <w:t>ْ</w:t>
      </w:r>
      <w:r w:rsidR="00FF438D" w:rsidRPr="00544D97">
        <w:rPr>
          <w:rStyle w:val="5-Char"/>
          <w:rFonts w:eastAsia="Batang" w:hint="cs"/>
          <w:rtl/>
        </w:rPr>
        <w:t xml:space="preserve"> ل</w:t>
      </w:r>
      <w:r w:rsidR="00E80F28" w:rsidRPr="00544D97">
        <w:rPr>
          <w:rStyle w:val="5-Char"/>
          <w:rFonts w:eastAsia="Batang" w:hint="cs"/>
          <w:rtl/>
        </w:rPr>
        <w:t>ٰ</w:t>
      </w:r>
      <w:r w:rsidR="00FF438D" w:rsidRPr="00544D97">
        <w:rPr>
          <w:rStyle w:val="5-Char"/>
          <w:rFonts w:eastAsia="Batang" w:hint="cs"/>
          <w:rtl/>
        </w:rPr>
        <w:t>ا</w:t>
      </w:r>
      <w:r w:rsidR="00E56D8B" w:rsidRPr="00544D97">
        <w:rPr>
          <w:rStyle w:val="5-Char"/>
          <w:rFonts w:eastAsia="Batang" w:hint="cs"/>
          <w:rtl/>
        </w:rPr>
        <w:t>اُ</w:t>
      </w:r>
      <w:r w:rsidR="00FF438D" w:rsidRPr="00544D97">
        <w:rPr>
          <w:rStyle w:val="5-Char"/>
          <w:rFonts w:eastAsia="Batang" w:hint="cs"/>
          <w:rtl/>
        </w:rPr>
        <w:t>ر</w:t>
      </w:r>
      <w:r w:rsidR="00E56D8B" w:rsidRPr="00544D97">
        <w:rPr>
          <w:rStyle w:val="5-Char"/>
          <w:rFonts w:eastAsia="Batang" w:hint="cs"/>
          <w:rtl/>
        </w:rPr>
        <w:t>ِ</w:t>
      </w:r>
      <w:r w:rsidR="00C12E54" w:rsidRPr="00544D97">
        <w:rPr>
          <w:rStyle w:val="5-Char"/>
          <w:rFonts w:eastAsia="Batang" w:hint="cs"/>
          <w:rtl/>
        </w:rPr>
        <w:t>ي</w:t>
      </w:r>
      <w:r w:rsidR="00E56D8B" w:rsidRPr="00544D97">
        <w:rPr>
          <w:rStyle w:val="5-Char"/>
          <w:rFonts w:eastAsia="Batang" w:hint="cs"/>
          <w:rtl/>
        </w:rPr>
        <w:t>ْ</w:t>
      </w:r>
      <w:r w:rsidR="00FF438D" w:rsidRPr="00544D97">
        <w:rPr>
          <w:rStyle w:val="5-Char"/>
          <w:rFonts w:eastAsia="Batang" w:hint="cs"/>
          <w:rtl/>
        </w:rPr>
        <w:t>د</w:t>
      </w:r>
      <w:r w:rsidR="00E56D8B" w:rsidRPr="00544D97">
        <w:rPr>
          <w:rStyle w:val="5-Char"/>
          <w:rFonts w:eastAsia="Batang" w:hint="cs"/>
          <w:rtl/>
        </w:rPr>
        <w:t>ُ</w:t>
      </w:r>
      <w:r w:rsidR="00FF438D" w:rsidRPr="00544D97">
        <w:rPr>
          <w:rStyle w:val="5-Char"/>
          <w:rFonts w:eastAsia="Batang" w:hint="cs"/>
          <w:rtl/>
        </w:rPr>
        <w:t xml:space="preserve"> ا</w:t>
      </w:r>
      <w:r w:rsidR="00E56D8B" w:rsidRPr="00544D97">
        <w:rPr>
          <w:rStyle w:val="5-Char"/>
          <w:rFonts w:eastAsia="Batang" w:hint="cs"/>
          <w:rtl/>
        </w:rPr>
        <w:t>َ</w:t>
      </w:r>
      <w:r w:rsidR="00FF438D" w:rsidRPr="00544D97">
        <w:rPr>
          <w:rStyle w:val="5-Char"/>
          <w:rFonts w:eastAsia="Batang" w:hint="cs"/>
          <w:rtl/>
        </w:rPr>
        <w:t>ن</w:t>
      </w:r>
      <w:r w:rsidR="00E56D8B" w:rsidRPr="00544D97">
        <w:rPr>
          <w:rStyle w:val="5-Char"/>
          <w:rFonts w:eastAsia="Batang" w:hint="cs"/>
          <w:rtl/>
        </w:rPr>
        <w:t>ْ</w:t>
      </w:r>
      <w:r w:rsidR="00FF438D" w:rsidRPr="00544D97">
        <w:rPr>
          <w:rStyle w:val="5-Char"/>
          <w:rFonts w:eastAsia="Batang" w:hint="cs"/>
          <w:rtl/>
        </w:rPr>
        <w:t xml:space="preserve"> </w:t>
      </w:r>
      <w:r w:rsidR="00C12E54" w:rsidRPr="00544D97">
        <w:rPr>
          <w:rStyle w:val="5-Char"/>
          <w:rFonts w:eastAsia="Batang" w:hint="cs"/>
          <w:rtl/>
        </w:rPr>
        <w:t>ي</w:t>
      </w:r>
      <w:r w:rsidR="00E56D8B" w:rsidRPr="00544D97">
        <w:rPr>
          <w:rStyle w:val="5-Char"/>
          <w:rFonts w:eastAsia="Batang" w:hint="cs"/>
          <w:rtl/>
        </w:rPr>
        <w:t>ُّ</w:t>
      </w:r>
      <w:r w:rsidR="00FF438D" w:rsidRPr="00544D97">
        <w:rPr>
          <w:rStyle w:val="5-Char"/>
          <w:rFonts w:eastAsia="Batang" w:hint="cs"/>
          <w:rtl/>
        </w:rPr>
        <w:t>ع</w:t>
      </w:r>
      <w:r w:rsidR="00E56D8B" w:rsidRPr="00544D97">
        <w:rPr>
          <w:rStyle w:val="5-Char"/>
          <w:rFonts w:eastAsia="Batang" w:hint="cs"/>
          <w:rtl/>
        </w:rPr>
        <w:t>ْ</w:t>
      </w:r>
      <w:r w:rsidR="00C12E54" w:rsidRPr="00544D97">
        <w:rPr>
          <w:rStyle w:val="5-Char"/>
          <w:rFonts w:eastAsia="Batang" w:hint="cs"/>
          <w:rtl/>
        </w:rPr>
        <w:t>ي</w:t>
      </w:r>
      <w:r w:rsidR="00E56D8B" w:rsidRPr="00544D97">
        <w:rPr>
          <w:rStyle w:val="5-Char"/>
          <w:rFonts w:eastAsia="Batang" w:hint="cs"/>
          <w:rtl/>
        </w:rPr>
        <w:t>ِ</w:t>
      </w:r>
      <w:r w:rsidR="00FF438D" w:rsidRPr="00544D97">
        <w:rPr>
          <w:rStyle w:val="5-Char"/>
          <w:rFonts w:eastAsia="Batang" w:hint="cs"/>
          <w:rtl/>
        </w:rPr>
        <w:t>ن</w:t>
      </w:r>
      <w:r w:rsidR="00E56D8B" w:rsidRPr="00544D97">
        <w:rPr>
          <w:rStyle w:val="5-Char"/>
          <w:rFonts w:eastAsia="Batang" w:hint="cs"/>
          <w:rtl/>
        </w:rPr>
        <w:t>َ</w:t>
      </w:r>
      <w:r w:rsidR="00FF438D" w:rsidRPr="00544D97">
        <w:rPr>
          <w:rStyle w:val="5-Char"/>
          <w:rFonts w:eastAsia="Batang" w:hint="cs"/>
          <w:rtl/>
        </w:rPr>
        <w:t>ن</w:t>
      </w:r>
      <w:r w:rsidR="00E56D8B" w:rsidRPr="00544D97">
        <w:rPr>
          <w:rStyle w:val="5-Char"/>
          <w:rFonts w:eastAsia="Batang" w:hint="cs"/>
          <w:rtl/>
        </w:rPr>
        <w:t>ِ</w:t>
      </w:r>
      <w:r w:rsidR="00C12E54" w:rsidRPr="00544D97">
        <w:rPr>
          <w:rStyle w:val="5-Char"/>
          <w:rFonts w:eastAsia="Batang" w:hint="cs"/>
          <w:rtl/>
        </w:rPr>
        <w:t>ي</w:t>
      </w:r>
      <w:r w:rsidR="00E56D8B" w:rsidRPr="00544D97">
        <w:rPr>
          <w:rStyle w:val="5-Char"/>
          <w:rFonts w:eastAsia="Batang" w:hint="cs"/>
          <w:rtl/>
        </w:rPr>
        <w:t>ْ</w:t>
      </w:r>
      <w:r w:rsidR="00FF438D" w:rsidRPr="00544D97">
        <w:rPr>
          <w:rStyle w:val="5-Char"/>
          <w:rFonts w:eastAsia="Batang" w:hint="cs"/>
          <w:rtl/>
        </w:rPr>
        <w:t xml:space="preserve"> ع</w:t>
      </w:r>
      <w:r w:rsidR="00E56D8B" w:rsidRPr="00544D97">
        <w:rPr>
          <w:rStyle w:val="5-Char"/>
          <w:rFonts w:eastAsia="Batang" w:hint="cs"/>
          <w:rtl/>
        </w:rPr>
        <w:t>َ</w:t>
      </w:r>
      <w:r w:rsidR="00FF438D" w:rsidRPr="00544D97">
        <w:rPr>
          <w:rStyle w:val="5-Char"/>
          <w:rFonts w:eastAsia="Batang" w:hint="cs"/>
          <w:rtl/>
        </w:rPr>
        <w:t>ل</w:t>
      </w:r>
      <w:r w:rsidR="00C12E54" w:rsidRPr="00544D97">
        <w:rPr>
          <w:rStyle w:val="5-Char"/>
          <w:rFonts w:eastAsia="Batang" w:hint="cs"/>
          <w:rtl/>
        </w:rPr>
        <w:t>ي</w:t>
      </w:r>
      <w:r w:rsidR="00E56D8B" w:rsidRPr="00544D97">
        <w:rPr>
          <w:rStyle w:val="5-Char"/>
          <w:rFonts w:eastAsia="Batang" w:hint="cs"/>
          <w:rtl/>
        </w:rPr>
        <w:t>ٰ</w:t>
      </w:r>
      <w:r w:rsidR="00FF438D" w:rsidRPr="00544D97">
        <w:rPr>
          <w:rStyle w:val="5-Char"/>
          <w:rFonts w:eastAsia="Batang" w:hint="cs"/>
          <w:rtl/>
        </w:rPr>
        <w:t xml:space="preserve"> ص</w:t>
      </w:r>
      <w:r w:rsidR="00E56D8B" w:rsidRPr="00544D97">
        <w:rPr>
          <w:rStyle w:val="5-Char"/>
          <w:rFonts w:eastAsia="Batang" w:hint="cs"/>
          <w:rtl/>
        </w:rPr>
        <w:t>َ</w:t>
      </w:r>
      <w:r w:rsidR="00FF438D" w:rsidRPr="00544D97">
        <w:rPr>
          <w:rStyle w:val="5-Char"/>
          <w:rFonts w:eastAsia="Batang" w:hint="cs"/>
          <w:rtl/>
        </w:rPr>
        <w:t>ل</w:t>
      </w:r>
      <w:r w:rsidR="00E56D8B" w:rsidRPr="00544D97">
        <w:rPr>
          <w:rStyle w:val="5-Char"/>
          <w:rFonts w:eastAsia="Batang" w:hint="cs"/>
          <w:rtl/>
        </w:rPr>
        <w:t>ٰ</w:t>
      </w:r>
      <w:r w:rsidR="00FF438D" w:rsidRPr="00544D97">
        <w:rPr>
          <w:rStyle w:val="5-Char"/>
          <w:rFonts w:eastAsia="Batang" w:hint="cs"/>
          <w:rtl/>
        </w:rPr>
        <w:t>ات</w:t>
      </w:r>
      <w:r w:rsidR="00E56D8B" w:rsidRPr="00544D97">
        <w:rPr>
          <w:rStyle w:val="5-Char"/>
          <w:rFonts w:eastAsia="Batang" w:hint="cs"/>
          <w:rtl/>
        </w:rPr>
        <w:t>ِ</w:t>
      </w:r>
      <w:r w:rsidR="00C12E54" w:rsidRPr="00544D97">
        <w:rPr>
          <w:rStyle w:val="5-Char"/>
          <w:rFonts w:eastAsia="Batang" w:hint="cs"/>
          <w:rtl/>
        </w:rPr>
        <w:t>ي</w:t>
      </w:r>
      <w:r w:rsidR="00E56D8B" w:rsidRPr="00544D97">
        <w:rPr>
          <w:rStyle w:val="5-Char"/>
          <w:rFonts w:eastAsia="Batang" w:hint="cs"/>
          <w:rtl/>
        </w:rPr>
        <w:t>ْ</w:t>
      </w:r>
      <w:r w:rsidR="00FF438D" w:rsidRPr="00544D97">
        <w:rPr>
          <w:rStyle w:val="5-Char"/>
          <w:rFonts w:eastAsia="Batang" w:hint="cs"/>
          <w:rtl/>
        </w:rPr>
        <w:t xml:space="preserve"> ا</w:t>
      </w:r>
      <w:r w:rsidR="00E56D8B" w:rsidRPr="00544D97">
        <w:rPr>
          <w:rStyle w:val="5-Char"/>
          <w:rFonts w:eastAsia="Batang" w:hint="cs"/>
          <w:rtl/>
        </w:rPr>
        <w:t>َ</w:t>
      </w:r>
      <w:r w:rsidR="00FF438D" w:rsidRPr="00544D97">
        <w:rPr>
          <w:rStyle w:val="5-Char"/>
          <w:rFonts w:eastAsia="Batang" w:hint="cs"/>
          <w:rtl/>
        </w:rPr>
        <w:t>ح</w:t>
      </w:r>
      <w:r w:rsidR="00E56D8B" w:rsidRPr="00544D97">
        <w:rPr>
          <w:rStyle w:val="5-Char"/>
          <w:rFonts w:eastAsia="Batang" w:hint="cs"/>
          <w:rtl/>
        </w:rPr>
        <w:t>َ</w:t>
      </w:r>
      <w:r w:rsidR="00FF438D" w:rsidRPr="00544D97">
        <w:rPr>
          <w:rStyle w:val="5-Char"/>
          <w:rFonts w:eastAsia="Batang" w:hint="cs"/>
          <w:rtl/>
        </w:rPr>
        <w:t>دٌ»</w:t>
      </w:r>
      <w:r w:rsidR="00FF438D" w:rsidRPr="007100A7">
        <w:rPr>
          <w:rStyle w:val="1-Char"/>
          <w:rFonts w:hint="cs"/>
          <w:rtl/>
        </w:rPr>
        <w:t xml:space="preserve"> (مسند بزار و مسند ابو</w:t>
      </w:r>
      <w:r w:rsidR="00446BB7">
        <w:rPr>
          <w:rStyle w:val="1-Char"/>
          <w:rFonts w:hint="cs"/>
          <w:rtl/>
        </w:rPr>
        <w:t>ی</w:t>
      </w:r>
      <w:r w:rsidR="00FF438D" w:rsidRPr="007100A7">
        <w:rPr>
          <w:rStyle w:val="1-Char"/>
          <w:rFonts w:hint="cs"/>
          <w:rtl/>
        </w:rPr>
        <w:t>عل</w:t>
      </w:r>
      <w:r w:rsidR="00446BB7">
        <w:rPr>
          <w:rStyle w:val="1-Char"/>
          <w:rFonts w:hint="cs"/>
          <w:rtl/>
        </w:rPr>
        <w:t>ی</w:t>
      </w:r>
      <w:r w:rsidR="00FF438D" w:rsidRPr="007100A7">
        <w:rPr>
          <w:rStyle w:val="1-Char"/>
          <w:rFonts w:hint="cs"/>
          <w:rtl/>
        </w:rPr>
        <w:t xml:space="preserve">)؛ </w:t>
      </w:r>
      <w:r w:rsidR="00FF438D" w:rsidRPr="00544D97">
        <w:rPr>
          <w:rStyle w:val="1-Char"/>
          <w:rFonts w:hint="cs"/>
          <w:rtl/>
        </w:rPr>
        <w:t>«پ</w:t>
      </w:r>
      <w:r w:rsidR="00446BB7">
        <w:rPr>
          <w:rStyle w:val="1-Char"/>
          <w:rFonts w:hint="cs"/>
          <w:rtl/>
        </w:rPr>
        <w:t>ی</w:t>
      </w:r>
      <w:r w:rsidR="007F753C" w:rsidRPr="00544D97">
        <w:rPr>
          <w:rStyle w:val="1-Char"/>
          <w:rFonts w:hint="cs"/>
          <w:rtl/>
        </w:rPr>
        <w:t>امبر</w:t>
      </w:r>
      <w:r w:rsidR="00FE6406" w:rsidRPr="00FE6406">
        <w:rPr>
          <w:rStyle w:val="1-Char"/>
          <w:rFonts w:cs="CTraditional Arabic" w:hint="cs"/>
          <w:rtl/>
        </w:rPr>
        <w:t xml:space="preserve"> ج</w:t>
      </w:r>
      <w:r w:rsidR="00FF438D" w:rsidRPr="00544D97">
        <w:rPr>
          <w:rStyle w:val="1-Char"/>
          <w:rFonts w:hint="cs"/>
          <w:rtl/>
        </w:rPr>
        <w:t xml:space="preserve"> را د</w:t>
      </w:r>
      <w:r w:rsidR="00446BB7">
        <w:rPr>
          <w:rStyle w:val="1-Char"/>
          <w:rFonts w:hint="cs"/>
          <w:rtl/>
        </w:rPr>
        <w:t>ی</w:t>
      </w:r>
      <w:r w:rsidR="006860A0" w:rsidRPr="00544D97">
        <w:rPr>
          <w:rStyle w:val="1-Char"/>
          <w:rFonts w:hint="cs"/>
          <w:rtl/>
        </w:rPr>
        <w:t>دم که آب برا</w:t>
      </w:r>
      <w:r w:rsidR="00446BB7">
        <w:rPr>
          <w:rStyle w:val="1-Char"/>
          <w:rFonts w:hint="cs"/>
          <w:rtl/>
        </w:rPr>
        <w:t>ی</w:t>
      </w:r>
      <w:r w:rsidR="006860A0" w:rsidRPr="00544D97">
        <w:rPr>
          <w:rStyle w:val="1-Char"/>
          <w:rFonts w:hint="cs"/>
          <w:rtl/>
        </w:rPr>
        <w:t xml:space="preserve"> وضو</w:t>
      </w:r>
      <w:r w:rsidR="00446BB7">
        <w:rPr>
          <w:rStyle w:val="1-Char"/>
          <w:rFonts w:hint="cs"/>
          <w:rtl/>
        </w:rPr>
        <w:t>ی</w:t>
      </w:r>
      <w:r w:rsidR="006860A0" w:rsidRPr="00544D97">
        <w:rPr>
          <w:rStyle w:val="1-Char"/>
          <w:rFonts w:hint="cs"/>
          <w:rtl/>
        </w:rPr>
        <w:t xml:space="preserve"> خو</w:t>
      </w:r>
      <w:r w:rsidR="00446BB7">
        <w:rPr>
          <w:rStyle w:val="1-Char"/>
          <w:rFonts w:hint="cs"/>
          <w:rtl/>
        </w:rPr>
        <w:t>ی</w:t>
      </w:r>
      <w:r w:rsidR="006860A0" w:rsidRPr="00544D97">
        <w:rPr>
          <w:rStyle w:val="1-Char"/>
          <w:rFonts w:hint="cs"/>
          <w:rtl/>
        </w:rPr>
        <w:t>ش خواستند؛</w:t>
      </w:r>
      <w:r w:rsidR="00FF438D" w:rsidRPr="00544D97">
        <w:rPr>
          <w:rStyle w:val="1-Char"/>
          <w:rFonts w:hint="cs"/>
          <w:rtl/>
        </w:rPr>
        <w:t xml:space="preserve"> من شتاب کردم تا آب را بر اعضاء و اندام‌ها</w:t>
      </w:r>
      <w:r w:rsidR="00446BB7">
        <w:rPr>
          <w:rStyle w:val="1-Char"/>
          <w:rFonts w:hint="cs"/>
          <w:rtl/>
        </w:rPr>
        <w:t>ی</w:t>
      </w:r>
      <w:r w:rsidR="00FF438D" w:rsidRPr="00544D97">
        <w:rPr>
          <w:rStyle w:val="1-Char"/>
          <w:rFonts w:hint="cs"/>
          <w:rtl/>
        </w:rPr>
        <w:t xml:space="preserve"> وضو</w:t>
      </w:r>
      <w:r w:rsidR="00446BB7">
        <w:rPr>
          <w:rStyle w:val="1-Char"/>
          <w:rFonts w:hint="cs"/>
          <w:rtl/>
        </w:rPr>
        <w:t>ی</w:t>
      </w:r>
      <w:r w:rsidR="00FF438D" w:rsidRPr="00544D97">
        <w:rPr>
          <w:rStyle w:val="1-Char"/>
          <w:rFonts w:hint="cs"/>
          <w:rtl/>
        </w:rPr>
        <w:t xml:space="preserve"> ا</w:t>
      </w:r>
      <w:r w:rsidR="00446BB7">
        <w:rPr>
          <w:rStyle w:val="1-Char"/>
          <w:rFonts w:hint="cs"/>
          <w:rtl/>
        </w:rPr>
        <w:t>ی</w:t>
      </w:r>
      <w:r w:rsidR="00FF438D" w:rsidRPr="00544D97">
        <w:rPr>
          <w:rStyle w:val="1-Char"/>
          <w:rFonts w:hint="cs"/>
          <w:rtl/>
        </w:rPr>
        <w:t>شان بر</w:t>
      </w:r>
      <w:r w:rsidR="00446BB7">
        <w:rPr>
          <w:rStyle w:val="1-Char"/>
          <w:rFonts w:hint="cs"/>
          <w:rtl/>
        </w:rPr>
        <w:t>ی</w:t>
      </w:r>
      <w:r w:rsidR="00FF438D" w:rsidRPr="00544D97">
        <w:rPr>
          <w:rStyle w:val="1-Char"/>
          <w:rFonts w:hint="cs"/>
          <w:rtl/>
        </w:rPr>
        <w:t>زم. فرمودند: دست نگه دار ا</w:t>
      </w:r>
      <w:r w:rsidR="00446BB7">
        <w:rPr>
          <w:rStyle w:val="1-Char"/>
          <w:rFonts w:hint="cs"/>
          <w:rtl/>
        </w:rPr>
        <w:t>ی</w:t>
      </w:r>
      <w:r w:rsidR="00FF438D" w:rsidRPr="00544D97">
        <w:rPr>
          <w:rStyle w:val="1-Char"/>
          <w:rFonts w:hint="cs"/>
          <w:rtl/>
        </w:rPr>
        <w:t xml:space="preserve"> عمر؛ ز</w:t>
      </w:r>
      <w:r w:rsidR="00446BB7">
        <w:rPr>
          <w:rStyle w:val="1-Char"/>
          <w:rFonts w:hint="cs"/>
          <w:rtl/>
        </w:rPr>
        <w:t>ی</w:t>
      </w:r>
      <w:r w:rsidR="00FF438D" w:rsidRPr="00544D97">
        <w:rPr>
          <w:rStyle w:val="1-Char"/>
          <w:rFonts w:hint="cs"/>
          <w:rtl/>
        </w:rPr>
        <w:t>را من نم</w:t>
      </w:r>
      <w:r w:rsidR="00446BB7">
        <w:rPr>
          <w:rStyle w:val="1-Char"/>
          <w:rFonts w:hint="cs"/>
          <w:rtl/>
        </w:rPr>
        <w:t>ی</w:t>
      </w:r>
      <w:r w:rsidR="00FF438D" w:rsidRPr="00544D97">
        <w:rPr>
          <w:rStyle w:val="1-Char"/>
          <w:rFonts w:hint="cs"/>
          <w:rtl/>
        </w:rPr>
        <w:t>‌خواهم کس</w:t>
      </w:r>
      <w:r w:rsidR="00446BB7">
        <w:rPr>
          <w:rStyle w:val="1-Char"/>
          <w:rFonts w:hint="cs"/>
          <w:rtl/>
        </w:rPr>
        <w:t>ی</w:t>
      </w:r>
      <w:r w:rsidR="00FF438D" w:rsidRPr="00544D97">
        <w:rPr>
          <w:rStyle w:val="1-Char"/>
          <w:rFonts w:hint="cs"/>
          <w:rtl/>
        </w:rPr>
        <w:t xml:space="preserve"> مرا در مورد نمازم، کمک نما</w:t>
      </w:r>
      <w:r w:rsidR="00446BB7">
        <w:rPr>
          <w:rStyle w:val="1-Char"/>
          <w:rFonts w:hint="cs"/>
          <w:rtl/>
        </w:rPr>
        <w:t>ی</w:t>
      </w:r>
      <w:r w:rsidR="00FF438D" w:rsidRPr="00544D97">
        <w:rPr>
          <w:rStyle w:val="1-Char"/>
          <w:rFonts w:hint="cs"/>
          <w:rtl/>
        </w:rPr>
        <w:t>د.»</w:t>
      </w:r>
      <w:r w:rsidR="00FF438D" w:rsidRPr="007100A7">
        <w:rPr>
          <w:rStyle w:val="1-Char"/>
          <w:rFonts w:hint="cs"/>
          <w:rtl/>
        </w:rPr>
        <w:t>]</w:t>
      </w:r>
    </w:p>
    <w:p w:rsidR="00FF438D" w:rsidRPr="007100A7" w:rsidRDefault="00FF438D" w:rsidP="00AF1D25">
      <w:pPr>
        <w:rPr>
          <w:rStyle w:val="1-Char"/>
          <w:rtl/>
        </w:rPr>
      </w:pPr>
      <w:r w:rsidRPr="007100A7">
        <w:rPr>
          <w:rStyle w:val="1-Char"/>
          <w:rFonts w:hint="cs"/>
          <w:rtl/>
        </w:rPr>
        <w:t>* سه بار مسح کش</w:t>
      </w:r>
      <w:r w:rsidR="00446BB7">
        <w:rPr>
          <w:rStyle w:val="1-Char"/>
          <w:rFonts w:hint="cs"/>
          <w:rtl/>
        </w:rPr>
        <w:t>ی</w:t>
      </w:r>
      <w:r w:rsidRPr="007100A7">
        <w:rPr>
          <w:rStyle w:val="1-Char"/>
          <w:rFonts w:hint="cs"/>
          <w:rtl/>
        </w:rPr>
        <w:t>دن سر؛ و هر بار هم</w:t>
      </w:r>
      <w:r w:rsidR="006860A0" w:rsidRPr="007100A7">
        <w:rPr>
          <w:rStyle w:val="1-Char"/>
          <w:rFonts w:hint="cs"/>
          <w:rtl/>
        </w:rPr>
        <w:t>،</w:t>
      </w:r>
      <w:r w:rsidRPr="007100A7">
        <w:rPr>
          <w:rStyle w:val="1-Char"/>
          <w:rFonts w:hint="cs"/>
          <w:rtl/>
        </w:rPr>
        <w:t xml:space="preserve"> آب تازه و جد</w:t>
      </w:r>
      <w:r w:rsidR="00446BB7">
        <w:rPr>
          <w:rStyle w:val="1-Char"/>
          <w:rFonts w:hint="cs"/>
          <w:rtl/>
        </w:rPr>
        <w:t>ی</w:t>
      </w:r>
      <w:r w:rsidRPr="007100A7">
        <w:rPr>
          <w:rStyle w:val="1-Char"/>
          <w:rFonts w:hint="cs"/>
          <w:rtl/>
        </w:rPr>
        <w:t>د</w:t>
      </w:r>
      <w:r w:rsidR="00446BB7">
        <w:rPr>
          <w:rStyle w:val="1-Char"/>
          <w:rFonts w:hint="cs"/>
          <w:rtl/>
        </w:rPr>
        <w:t>ی</w:t>
      </w:r>
      <w:r w:rsidRPr="007100A7">
        <w:rPr>
          <w:rStyle w:val="1-Char"/>
          <w:rFonts w:hint="cs"/>
          <w:rtl/>
        </w:rPr>
        <w:t xml:space="preserve"> را برا</w:t>
      </w:r>
      <w:r w:rsidR="00446BB7">
        <w:rPr>
          <w:rStyle w:val="1-Char"/>
          <w:rFonts w:hint="cs"/>
          <w:rtl/>
        </w:rPr>
        <w:t>ی</w:t>
      </w:r>
      <w:r w:rsidRPr="007100A7">
        <w:rPr>
          <w:rStyle w:val="1-Char"/>
          <w:rFonts w:hint="cs"/>
          <w:rtl/>
        </w:rPr>
        <w:t xml:space="preserve"> آن به کار گرفتن.</w:t>
      </w:r>
    </w:p>
    <w:p w:rsidR="00E666C1" w:rsidRPr="008853C9" w:rsidRDefault="00E666C1" w:rsidP="004937B1">
      <w:pPr>
        <w:pStyle w:val="3-"/>
        <w:rPr>
          <w:rtl/>
        </w:rPr>
      </w:pPr>
      <w:r w:rsidRPr="008853C9">
        <w:rPr>
          <w:rFonts w:hint="eastAsia"/>
          <w:rtl/>
        </w:rPr>
        <w:t>فصل</w:t>
      </w:r>
      <w:r w:rsidRPr="008853C9">
        <w:rPr>
          <w:rtl/>
        </w:rPr>
        <w:t xml:space="preserve"> </w:t>
      </w:r>
    </w:p>
    <w:p w:rsidR="00E666C1" w:rsidRPr="00BE2421" w:rsidRDefault="00E666C1" w:rsidP="00AF1D25">
      <w:pPr>
        <w:rPr>
          <w:rStyle w:val="5-Char"/>
          <w:bCs/>
          <w:rtl/>
        </w:rPr>
      </w:pPr>
      <w:r w:rsidRPr="00BE2421">
        <w:rPr>
          <w:rStyle w:val="5-Char"/>
          <w:rFonts w:hint="eastAsia"/>
          <w:rtl/>
        </w:rPr>
        <w:t>الوُضُوءُ</w:t>
      </w:r>
      <w:r w:rsidRPr="00BE2421">
        <w:rPr>
          <w:rStyle w:val="5-Char"/>
          <w:rtl/>
        </w:rPr>
        <w:t xml:space="preserve"> </w:t>
      </w:r>
      <w:r w:rsidRPr="00BE2421">
        <w:rPr>
          <w:rStyle w:val="5-Char"/>
          <w:rFonts w:hint="eastAsia"/>
          <w:rtl/>
        </w:rPr>
        <w:t>عَلَ</w:t>
      </w:r>
      <w:r w:rsidR="000C2629" w:rsidRPr="00BE2421">
        <w:rPr>
          <w:rStyle w:val="5-Char"/>
          <w:rFonts w:hint="cs"/>
          <w:rtl/>
        </w:rPr>
        <w:t>ی</w:t>
      </w:r>
      <w:r w:rsidRPr="00BE2421">
        <w:rPr>
          <w:rStyle w:val="5-Char"/>
          <w:rtl/>
        </w:rPr>
        <w:t xml:space="preserve"> </w:t>
      </w:r>
      <w:r w:rsidRPr="00BE2421">
        <w:rPr>
          <w:rStyle w:val="5-Char"/>
          <w:rFonts w:hint="eastAsia"/>
          <w:rtl/>
        </w:rPr>
        <w:t>ثَلاثَةِ</w:t>
      </w:r>
      <w:r w:rsidRPr="00BE2421">
        <w:rPr>
          <w:rStyle w:val="5-Char"/>
          <w:rtl/>
        </w:rPr>
        <w:t xml:space="preserve"> </w:t>
      </w:r>
      <w:r w:rsidRPr="00BE2421">
        <w:rPr>
          <w:rStyle w:val="5-Char"/>
          <w:rFonts w:hint="eastAsia"/>
          <w:rtl/>
        </w:rPr>
        <w:t>أَقسَامٍ</w:t>
      </w:r>
      <w:r w:rsidRPr="00BE2421">
        <w:rPr>
          <w:rStyle w:val="5-Char"/>
          <w:rFonts w:hint="cs"/>
          <w:rtl/>
        </w:rPr>
        <w:t>:</w:t>
      </w:r>
      <w:r w:rsidRPr="00BE2421">
        <w:rPr>
          <w:rStyle w:val="5-Char"/>
          <w:rtl/>
        </w:rPr>
        <w:t xml:space="preserve"> </w:t>
      </w:r>
      <w:r w:rsidRPr="00BE2421">
        <w:rPr>
          <w:rStyle w:val="5-Char"/>
          <w:rFonts w:hint="eastAsia"/>
          <w:rtl/>
        </w:rPr>
        <w:t>الأَوَّلُ</w:t>
      </w:r>
      <w:r w:rsidRPr="00BE2421">
        <w:rPr>
          <w:rStyle w:val="5-Char"/>
          <w:rFonts w:hint="cs"/>
          <w:rtl/>
        </w:rPr>
        <w:t>:</w:t>
      </w:r>
      <w:r w:rsidRPr="00BE2421">
        <w:rPr>
          <w:rStyle w:val="5-Char"/>
          <w:rtl/>
        </w:rPr>
        <w:t xml:space="preserve"> </w:t>
      </w:r>
      <w:r w:rsidRPr="00BE2421">
        <w:rPr>
          <w:rStyle w:val="5-Char"/>
          <w:rFonts w:hint="eastAsia"/>
          <w:rtl/>
        </w:rPr>
        <w:t>فَرضٌ</w:t>
      </w:r>
      <w:r w:rsidRPr="00BE2421">
        <w:rPr>
          <w:rStyle w:val="5-Char"/>
          <w:rFonts w:hint="cs"/>
          <w:rtl/>
        </w:rPr>
        <w:t>:</w:t>
      </w:r>
      <w:r w:rsidRPr="00BE2421">
        <w:rPr>
          <w:rStyle w:val="5-Char"/>
          <w:rtl/>
        </w:rPr>
        <w:t xml:space="preserve"> </w:t>
      </w:r>
      <w:r w:rsidRPr="00BE2421">
        <w:rPr>
          <w:rStyle w:val="5-Char"/>
          <w:rFonts w:hint="eastAsia"/>
          <w:rtl/>
        </w:rPr>
        <w:t>عَلَ</w:t>
      </w:r>
      <w:r w:rsidR="000C2629" w:rsidRPr="00BE2421">
        <w:rPr>
          <w:rStyle w:val="5-Char"/>
          <w:rFonts w:hint="cs"/>
          <w:rtl/>
        </w:rPr>
        <w:t>ی</w:t>
      </w:r>
      <w:r w:rsidRPr="00BE2421">
        <w:rPr>
          <w:rStyle w:val="5-Char"/>
          <w:rtl/>
        </w:rPr>
        <w:t xml:space="preserve"> </w:t>
      </w:r>
      <w:r w:rsidRPr="00BE2421">
        <w:rPr>
          <w:rStyle w:val="5-Char"/>
          <w:rFonts w:hint="eastAsia"/>
          <w:rtl/>
        </w:rPr>
        <w:t>المُحدِثِ</w:t>
      </w:r>
      <w:r w:rsidRPr="00BE2421">
        <w:rPr>
          <w:rStyle w:val="5-Char"/>
          <w:rtl/>
        </w:rPr>
        <w:t xml:space="preserve"> </w:t>
      </w:r>
      <w:r w:rsidRPr="00BE2421">
        <w:rPr>
          <w:rStyle w:val="5-Char"/>
          <w:rFonts w:hint="eastAsia"/>
          <w:rtl/>
        </w:rPr>
        <w:t>لِلصَّلَا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كَانَت</w:t>
      </w:r>
      <w:r w:rsidRPr="00BE2421">
        <w:rPr>
          <w:rStyle w:val="5-Char"/>
          <w:rtl/>
        </w:rPr>
        <w:t xml:space="preserve"> </w:t>
      </w:r>
      <w:r w:rsidRPr="00BE2421">
        <w:rPr>
          <w:rStyle w:val="5-Char"/>
          <w:rFonts w:hint="eastAsia"/>
          <w:rtl/>
        </w:rPr>
        <w:t>نَفلً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صَلاةِ</w:t>
      </w:r>
      <w:r w:rsidRPr="00BE2421">
        <w:rPr>
          <w:rStyle w:val="5-Char"/>
          <w:rtl/>
        </w:rPr>
        <w:t xml:space="preserve"> </w:t>
      </w:r>
      <w:r w:rsidRPr="00BE2421">
        <w:rPr>
          <w:rStyle w:val="5-Char"/>
          <w:rFonts w:hint="eastAsia"/>
          <w:rtl/>
        </w:rPr>
        <w:t>الجَنَازَ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جدَةِ</w:t>
      </w:r>
      <w:r w:rsidRPr="00BE2421">
        <w:rPr>
          <w:rStyle w:val="5-Char"/>
          <w:rtl/>
        </w:rPr>
        <w:t xml:space="preserve"> </w:t>
      </w:r>
      <w:r w:rsidRPr="00BE2421">
        <w:rPr>
          <w:rStyle w:val="5-Char"/>
          <w:rFonts w:hint="eastAsia"/>
          <w:rtl/>
        </w:rPr>
        <w:t>التَّلاوَ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مَسِّ</w:t>
      </w:r>
      <w:r w:rsidRPr="00BE2421">
        <w:rPr>
          <w:rStyle w:val="5-Char"/>
          <w:rtl/>
        </w:rPr>
        <w:t xml:space="preserve"> </w:t>
      </w:r>
      <w:r w:rsidRPr="00BE2421">
        <w:rPr>
          <w:rStyle w:val="5-Char"/>
          <w:rFonts w:hint="eastAsia"/>
          <w:rtl/>
        </w:rPr>
        <w:t>القُرآن</w:t>
      </w:r>
      <w:r w:rsidRPr="00BE2421">
        <w:rPr>
          <w:rStyle w:val="5-Char"/>
          <w:rtl/>
        </w:rPr>
        <w:t xml:space="preserve"> </w:t>
      </w:r>
      <w:r w:rsidRPr="00BE2421">
        <w:rPr>
          <w:rStyle w:val="5-Char"/>
          <w:rFonts w:hint="eastAsia"/>
          <w:rtl/>
        </w:rPr>
        <w:t>وَلَو</w:t>
      </w:r>
      <w:r w:rsidRPr="00BE2421">
        <w:rPr>
          <w:rStyle w:val="5-Char"/>
          <w:rtl/>
        </w:rPr>
        <w:t xml:space="preserve"> </w:t>
      </w:r>
      <w:r w:rsidRPr="00BE2421">
        <w:rPr>
          <w:rStyle w:val="5-Char"/>
          <w:rFonts w:hint="eastAsia"/>
          <w:rtl/>
        </w:rPr>
        <w:t>آيةً</w:t>
      </w:r>
      <w:r w:rsidRPr="00BE2421">
        <w:rPr>
          <w:rStyle w:val="5-Char"/>
          <w:rFonts w:hint="cs"/>
          <w:rtl/>
        </w:rPr>
        <w:t>.</w:t>
      </w:r>
    </w:p>
    <w:p w:rsidR="00E666C1" w:rsidRPr="00BE2421" w:rsidRDefault="00E666C1" w:rsidP="00AF1D25">
      <w:pPr>
        <w:rPr>
          <w:rStyle w:val="5-Char"/>
          <w:bCs/>
          <w:rtl/>
        </w:rPr>
      </w:pPr>
      <w:r w:rsidRPr="00BE2421">
        <w:rPr>
          <w:rStyle w:val="5-Char"/>
          <w:rFonts w:hint="eastAsia"/>
          <w:rtl/>
        </w:rPr>
        <w:t>وَالثَّانِي</w:t>
      </w:r>
      <w:r w:rsidRPr="00BE2421">
        <w:rPr>
          <w:rStyle w:val="5-Char"/>
          <w:rFonts w:hint="cs"/>
          <w:rtl/>
        </w:rPr>
        <w:t>:</w:t>
      </w:r>
      <w:r w:rsidRPr="00BE2421">
        <w:rPr>
          <w:rStyle w:val="5-Char"/>
          <w:rtl/>
        </w:rPr>
        <w:t xml:space="preserve"> </w:t>
      </w:r>
      <w:r w:rsidRPr="00BE2421">
        <w:rPr>
          <w:rStyle w:val="5-Char"/>
          <w:rFonts w:hint="eastAsia"/>
          <w:rtl/>
        </w:rPr>
        <w:t>وَاجِبٌ</w:t>
      </w:r>
      <w:r w:rsidRPr="00BE2421">
        <w:rPr>
          <w:rStyle w:val="5-Char"/>
          <w:rFonts w:hint="cs"/>
          <w:rtl/>
        </w:rPr>
        <w:t>:</w:t>
      </w:r>
      <w:r w:rsidRPr="00BE2421">
        <w:rPr>
          <w:rStyle w:val="5-Char"/>
          <w:rtl/>
        </w:rPr>
        <w:t xml:space="preserve"> </w:t>
      </w:r>
      <w:r w:rsidRPr="00BE2421">
        <w:rPr>
          <w:rStyle w:val="5-Char"/>
          <w:rFonts w:hint="eastAsia"/>
          <w:rtl/>
        </w:rPr>
        <w:t>لِلطَّوَاف</w:t>
      </w:r>
      <w:r w:rsidRPr="00BE2421">
        <w:rPr>
          <w:rStyle w:val="5-Char"/>
          <w:rtl/>
        </w:rPr>
        <w:t xml:space="preserve"> </w:t>
      </w:r>
      <w:r w:rsidRPr="00BE2421">
        <w:rPr>
          <w:rStyle w:val="5-Char"/>
          <w:rFonts w:hint="eastAsia"/>
          <w:rtl/>
        </w:rPr>
        <w:t>بِالكَعبَةِ</w:t>
      </w:r>
      <w:r w:rsidRPr="00BE2421">
        <w:rPr>
          <w:rStyle w:val="5-Char"/>
          <w:rFonts w:hint="cs"/>
          <w:rtl/>
        </w:rPr>
        <w:t>.</w:t>
      </w:r>
      <w:r w:rsidRPr="00BE2421">
        <w:rPr>
          <w:rStyle w:val="5-Char"/>
          <w:rtl/>
        </w:rPr>
        <w:t xml:space="preserve"> </w:t>
      </w:r>
      <w:r w:rsidRPr="00BE2421">
        <w:rPr>
          <w:rStyle w:val="5-Char"/>
          <w:rFonts w:hint="eastAsia"/>
          <w:rtl/>
        </w:rPr>
        <w:t>وَالثَّالِثُ</w:t>
      </w:r>
      <w:r w:rsidRPr="00BE2421">
        <w:rPr>
          <w:rStyle w:val="5-Char"/>
          <w:rFonts w:hint="cs"/>
          <w:rtl/>
        </w:rPr>
        <w:t>:</w:t>
      </w:r>
      <w:r w:rsidRPr="00BE2421">
        <w:rPr>
          <w:rStyle w:val="5-Char"/>
          <w:rtl/>
        </w:rPr>
        <w:t xml:space="preserve"> </w:t>
      </w:r>
      <w:r w:rsidRPr="00BE2421">
        <w:rPr>
          <w:rStyle w:val="5-Char"/>
          <w:rFonts w:hint="eastAsia"/>
          <w:rtl/>
        </w:rPr>
        <w:t>مَندُوبٌ</w:t>
      </w:r>
      <w:r w:rsidRPr="00BE2421">
        <w:rPr>
          <w:rStyle w:val="5-Char"/>
          <w:rFonts w:hint="cs"/>
          <w:rtl/>
        </w:rPr>
        <w:t>:</w:t>
      </w:r>
      <w:r w:rsidRPr="00BE2421">
        <w:rPr>
          <w:rStyle w:val="5-Char"/>
          <w:rtl/>
        </w:rPr>
        <w:t xml:space="preserve"> </w:t>
      </w:r>
      <w:r w:rsidRPr="00BE2421">
        <w:rPr>
          <w:rStyle w:val="5-Char"/>
          <w:rFonts w:hint="eastAsia"/>
          <w:rtl/>
        </w:rPr>
        <w:t>لِلنَّومِ</w:t>
      </w:r>
      <w:r w:rsidRPr="00BE2421">
        <w:rPr>
          <w:rStyle w:val="5-Char"/>
          <w:rtl/>
        </w:rPr>
        <w:t xml:space="preserve"> </w:t>
      </w:r>
      <w:r w:rsidRPr="00BE2421">
        <w:rPr>
          <w:rStyle w:val="5-Char"/>
          <w:rFonts w:hint="eastAsia"/>
          <w:rtl/>
        </w:rPr>
        <w:t>عَلَ</w:t>
      </w:r>
      <w:r w:rsidR="000C2629" w:rsidRPr="00BE2421">
        <w:rPr>
          <w:rStyle w:val="5-Char"/>
          <w:rFonts w:hint="cs"/>
          <w:rtl/>
        </w:rPr>
        <w:t>ی</w:t>
      </w:r>
      <w:r w:rsidRPr="00BE2421">
        <w:rPr>
          <w:rStyle w:val="5-Char"/>
          <w:rtl/>
        </w:rPr>
        <w:t xml:space="preserve"> </w:t>
      </w:r>
      <w:r w:rsidRPr="00BE2421">
        <w:rPr>
          <w:rStyle w:val="5-Char"/>
          <w:rFonts w:hint="eastAsia"/>
          <w:rtl/>
        </w:rPr>
        <w:t>طَهَارَ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ذَا</w:t>
      </w:r>
      <w:r w:rsidRPr="00BE2421">
        <w:rPr>
          <w:rStyle w:val="5-Char"/>
          <w:rtl/>
        </w:rPr>
        <w:t xml:space="preserve"> </w:t>
      </w:r>
      <w:r w:rsidRPr="00BE2421">
        <w:rPr>
          <w:rStyle w:val="5-Char"/>
          <w:rFonts w:hint="eastAsia"/>
          <w:rtl/>
        </w:rPr>
        <w:t>اِستَيقَظَ</w:t>
      </w:r>
      <w:r w:rsidRPr="000C2629">
        <w:rPr>
          <w:sz w:val="14"/>
          <w:szCs w:val="20"/>
          <w:rtl/>
        </w:rPr>
        <w:t xml:space="preserve"> </w:t>
      </w:r>
      <w:r w:rsidRPr="00BE2421">
        <w:rPr>
          <w:rStyle w:val="5-Char"/>
          <w:rFonts w:hint="eastAsia"/>
          <w:rtl/>
        </w:rPr>
        <w:t>مِنهُ</w:t>
      </w:r>
      <w:r w:rsidRPr="00BE2421">
        <w:rPr>
          <w:rStyle w:val="5-Char"/>
          <w:rFonts w:hint="cs"/>
          <w:rtl/>
        </w:rPr>
        <w:t>؛</w:t>
      </w:r>
      <w:r w:rsidRPr="000C2629">
        <w:rPr>
          <w:sz w:val="16"/>
          <w:szCs w:val="22"/>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لمُدَاوَمَةِ</w:t>
      </w:r>
      <w:r w:rsidRPr="00BE2421">
        <w:rPr>
          <w:rStyle w:val="5-Char"/>
          <w:rtl/>
        </w:rPr>
        <w:t xml:space="preserve"> </w:t>
      </w:r>
      <w:r w:rsidRPr="00BE2421">
        <w:rPr>
          <w:rStyle w:val="5-Char"/>
          <w:rFonts w:hint="eastAsia"/>
          <w:rtl/>
        </w:rPr>
        <w:t>عَلَي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لوُضُوءِ</w:t>
      </w:r>
      <w:r w:rsidRPr="00BE2421">
        <w:rPr>
          <w:rStyle w:val="5-Char"/>
          <w:rtl/>
        </w:rPr>
        <w:t xml:space="preserve"> </w:t>
      </w:r>
      <w:r w:rsidRPr="00BE2421">
        <w:rPr>
          <w:rStyle w:val="5-Char"/>
          <w:rFonts w:hint="eastAsia"/>
          <w:rtl/>
        </w:rPr>
        <w:t>عَلَ</w:t>
      </w:r>
      <w:r w:rsidR="000C2629" w:rsidRPr="00BE2421">
        <w:rPr>
          <w:rStyle w:val="5-Char"/>
          <w:rFonts w:hint="cs"/>
          <w:rtl/>
        </w:rPr>
        <w:t>ی</w:t>
      </w:r>
      <w:r w:rsidRPr="00BE2421">
        <w:rPr>
          <w:rStyle w:val="5-Char"/>
          <w:rtl/>
        </w:rPr>
        <w:t xml:space="preserve"> </w:t>
      </w:r>
      <w:r w:rsidRPr="00BE2421">
        <w:rPr>
          <w:rStyle w:val="5-Char"/>
          <w:rFonts w:hint="eastAsia"/>
          <w:rtl/>
        </w:rPr>
        <w:t>الوُضُوءِ</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غِيبَةٍ</w:t>
      </w:r>
      <w:r w:rsidRPr="00BE2421">
        <w:rPr>
          <w:rStyle w:val="5-Char"/>
          <w:rFonts w:hint="cs"/>
          <w:rtl/>
        </w:rPr>
        <w:t>؛</w:t>
      </w:r>
      <w:r w:rsidRPr="00BE2421">
        <w:rPr>
          <w:rStyle w:val="5-Char"/>
          <w:rtl/>
        </w:rPr>
        <w:t xml:space="preserve"> </w:t>
      </w:r>
      <w:r w:rsidRPr="00BE2421">
        <w:rPr>
          <w:rStyle w:val="5-Char"/>
          <w:rFonts w:hint="eastAsia"/>
          <w:rtl/>
        </w:rPr>
        <w:t>وَكِذبٍ</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نَمِيمَةٍ</w:t>
      </w:r>
      <w:r w:rsidRPr="00BE2421">
        <w:rPr>
          <w:rStyle w:val="5-Char"/>
          <w:rFonts w:hint="cs"/>
          <w:rtl/>
        </w:rPr>
        <w:t>؛</w:t>
      </w:r>
      <w:r w:rsidRPr="00BE2421">
        <w:rPr>
          <w:rStyle w:val="5-Char"/>
          <w:rtl/>
        </w:rPr>
        <w:t xml:space="preserve"> </w:t>
      </w:r>
      <w:r w:rsidRPr="00BE2421">
        <w:rPr>
          <w:rStyle w:val="5-Char"/>
          <w:rFonts w:hint="eastAsia"/>
          <w:rtl/>
        </w:rPr>
        <w:t>وَكُلّ</w:t>
      </w:r>
      <w:r w:rsidRPr="00BE2421">
        <w:rPr>
          <w:rStyle w:val="5-Char"/>
          <w:rFonts w:hint="cs"/>
          <w:rtl/>
        </w:rPr>
        <w:t>ِ</w:t>
      </w:r>
      <w:r w:rsidRPr="00BE2421">
        <w:rPr>
          <w:rStyle w:val="5-Char"/>
          <w:rtl/>
        </w:rPr>
        <w:t xml:space="preserve"> </w:t>
      </w:r>
      <w:r w:rsidRPr="00BE2421">
        <w:rPr>
          <w:rStyle w:val="5-Char"/>
          <w:rFonts w:hint="eastAsia"/>
          <w:rtl/>
        </w:rPr>
        <w:t>خَطِيئَ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نشَاد</w:t>
      </w:r>
      <w:r w:rsidRPr="00BE2421">
        <w:rPr>
          <w:rStyle w:val="5-Char"/>
          <w:rFonts w:hint="cs"/>
          <w:rtl/>
        </w:rPr>
        <w:t>ِ</w:t>
      </w:r>
      <w:r w:rsidRPr="00BE2421">
        <w:rPr>
          <w:rStyle w:val="5-Char"/>
          <w:rtl/>
        </w:rPr>
        <w:t xml:space="preserve"> </w:t>
      </w:r>
      <w:r w:rsidRPr="00BE2421">
        <w:rPr>
          <w:rStyle w:val="5-Char"/>
          <w:rFonts w:hint="eastAsia"/>
          <w:rtl/>
        </w:rPr>
        <w:t>شِعرٍ</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هقَهَةٍ</w:t>
      </w:r>
      <w:r w:rsidRPr="00BE2421">
        <w:rPr>
          <w:rStyle w:val="5-Char"/>
          <w:rtl/>
        </w:rPr>
        <w:t xml:space="preserve"> </w:t>
      </w:r>
      <w:r w:rsidRPr="00BE2421">
        <w:rPr>
          <w:rStyle w:val="5-Char"/>
          <w:rFonts w:hint="eastAsia"/>
          <w:rtl/>
        </w:rPr>
        <w:t>خَارِجَ</w:t>
      </w:r>
      <w:r w:rsidRPr="00BE2421">
        <w:rPr>
          <w:rStyle w:val="5-Char"/>
          <w:rtl/>
        </w:rPr>
        <w:t xml:space="preserve"> </w:t>
      </w:r>
      <w:r w:rsidRPr="00BE2421">
        <w:rPr>
          <w:rStyle w:val="5-Char"/>
          <w:rFonts w:hint="eastAsia"/>
          <w:rtl/>
        </w:rPr>
        <w:t>الصَّلا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غُسل</w:t>
      </w:r>
      <w:r w:rsidRPr="00BE2421">
        <w:rPr>
          <w:rStyle w:val="5-Char"/>
          <w:rFonts w:hint="cs"/>
          <w:rtl/>
        </w:rPr>
        <w:t>ِ</w:t>
      </w:r>
      <w:r w:rsidRPr="00BE2421">
        <w:rPr>
          <w:rStyle w:val="5-Char"/>
          <w:rtl/>
        </w:rPr>
        <w:t xml:space="preserve"> </w:t>
      </w:r>
      <w:r w:rsidRPr="00BE2421">
        <w:rPr>
          <w:rStyle w:val="5-Char"/>
          <w:rFonts w:hint="eastAsia"/>
          <w:rtl/>
        </w:rPr>
        <w:t>مَيِّتٍ</w:t>
      </w:r>
      <w:r w:rsidRPr="00BE2421">
        <w:rPr>
          <w:rStyle w:val="5-Char"/>
          <w:rFonts w:hint="cs"/>
          <w:rtl/>
        </w:rPr>
        <w:t>؛</w:t>
      </w:r>
      <w:r w:rsidRPr="00BE2421">
        <w:rPr>
          <w:rStyle w:val="5-Char"/>
          <w:rtl/>
        </w:rPr>
        <w:t xml:space="preserve"> </w:t>
      </w:r>
      <w:r w:rsidRPr="00BE2421">
        <w:rPr>
          <w:rStyle w:val="5-Char"/>
          <w:rFonts w:hint="eastAsia"/>
          <w:rtl/>
        </w:rPr>
        <w:t>وَحَملِ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قتِ</w:t>
      </w:r>
      <w:r w:rsidRPr="00BE2421">
        <w:rPr>
          <w:rStyle w:val="5-Char"/>
          <w:rtl/>
        </w:rPr>
        <w:t xml:space="preserve"> </w:t>
      </w:r>
      <w:r w:rsidRPr="00BE2421">
        <w:rPr>
          <w:rStyle w:val="5-Char"/>
          <w:rFonts w:hint="eastAsia"/>
          <w:rtl/>
        </w:rPr>
        <w:t>كُلُّ</w:t>
      </w:r>
      <w:r w:rsidRPr="00BE2421">
        <w:rPr>
          <w:rStyle w:val="5-Char"/>
          <w:rtl/>
        </w:rPr>
        <w:t xml:space="preserve"> </w:t>
      </w:r>
      <w:r w:rsidRPr="00BE2421">
        <w:rPr>
          <w:rStyle w:val="5-Char"/>
          <w:rFonts w:hint="eastAsia"/>
          <w:rtl/>
        </w:rPr>
        <w:t>ص</w:t>
      </w:r>
      <w:r w:rsidRPr="00BE2421">
        <w:rPr>
          <w:rStyle w:val="5-Char"/>
          <w:rFonts w:hint="cs"/>
          <w:rtl/>
        </w:rPr>
        <w:t>َ</w:t>
      </w:r>
      <w:r w:rsidRPr="00BE2421">
        <w:rPr>
          <w:rStyle w:val="5-Char"/>
          <w:rFonts w:hint="eastAsia"/>
          <w:rtl/>
        </w:rPr>
        <w:t>لا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بل</w:t>
      </w:r>
      <w:r w:rsidRPr="00BE2421">
        <w:rPr>
          <w:rStyle w:val="5-Char"/>
          <w:rtl/>
        </w:rPr>
        <w:t xml:space="preserve"> </w:t>
      </w:r>
      <w:r w:rsidRPr="00BE2421">
        <w:rPr>
          <w:rStyle w:val="5-Char"/>
          <w:rFonts w:hint="eastAsia"/>
          <w:rtl/>
        </w:rPr>
        <w:t>غُسلِ</w:t>
      </w:r>
      <w:r w:rsidRPr="00BE2421">
        <w:rPr>
          <w:rStyle w:val="5-Char"/>
          <w:rtl/>
        </w:rPr>
        <w:t xml:space="preserve"> </w:t>
      </w:r>
      <w:r w:rsidRPr="00BE2421">
        <w:rPr>
          <w:rStyle w:val="5-Char"/>
          <w:rFonts w:hint="eastAsia"/>
          <w:rtl/>
        </w:rPr>
        <w:t>الجِنَابَ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لجُنُبِ</w:t>
      </w:r>
      <w:r w:rsidRPr="00BE2421">
        <w:rPr>
          <w:rStyle w:val="5-Char"/>
          <w:rtl/>
        </w:rPr>
        <w:t xml:space="preserve"> </w:t>
      </w:r>
      <w:r w:rsidRPr="00BE2421">
        <w:rPr>
          <w:rStyle w:val="5-Char"/>
          <w:rFonts w:hint="eastAsia"/>
          <w:rtl/>
        </w:rPr>
        <w:t>عِندَ</w:t>
      </w:r>
      <w:r w:rsidRPr="00BE2421">
        <w:rPr>
          <w:rStyle w:val="5-Char"/>
          <w:rtl/>
        </w:rPr>
        <w:t xml:space="preserve"> </w:t>
      </w:r>
      <w:r w:rsidRPr="00BE2421">
        <w:rPr>
          <w:rStyle w:val="5-Char"/>
          <w:rFonts w:hint="eastAsia"/>
          <w:rtl/>
        </w:rPr>
        <w:t>أَكلٍ</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شُربٍ</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نَومٍ</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وَط</w:t>
      </w:r>
      <w:r w:rsidR="00C12E54" w:rsidRPr="00BE2421">
        <w:rPr>
          <w:rStyle w:val="5-Char"/>
          <w:rFonts w:hint="cs"/>
          <w:rtl/>
        </w:rPr>
        <w:t>ي</w:t>
      </w:r>
      <w:r w:rsidRPr="00BE2421">
        <w:rPr>
          <w:rStyle w:val="5-Char"/>
          <w:rFonts w:hint="eastAsia"/>
          <w:rtl/>
        </w:rPr>
        <w:t>ءٍ</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غَضَبٍ</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رآنٍ</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حَدِيثٍ</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رِوَايَتِ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دِرَاسَةِ</w:t>
      </w:r>
      <w:r w:rsidRPr="00BE2421">
        <w:rPr>
          <w:rStyle w:val="5-Char"/>
          <w:rtl/>
        </w:rPr>
        <w:t xml:space="preserve"> </w:t>
      </w:r>
      <w:r w:rsidRPr="00BE2421">
        <w:rPr>
          <w:rStyle w:val="5-Char"/>
          <w:rFonts w:hint="eastAsia"/>
          <w:rtl/>
        </w:rPr>
        <w:t>عِلمٍ</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أَذَانٍ</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قَامَ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خُطبَ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زِيَارَةِ</w:t>
      </w:r>
      <w:r w:rsidRPr="00BE2421">
        <w:rPr>
          <w:rStyle w:val="5-Char"/>
          <w:rtl/>
        </w:rPr>
        <w:t xml:space="preserve"> </w:t>
      </w:r>
      <w:r w:rsidRPr="00BE2421">
        <w:rPr>
          <w:rStyle w:val="5-Char"/>
          <w:rFonts w:hint="eastAsia"/>
          <w:rtl/>
        </w:rPr>
        <w:t>النَّبِيِّ</w:t>
      </w:r>
      <w:r w:rsidRPr="00BE2421">
        <w:rPr>
          <w:rStyle w:val="5-Char"/>
          <w:rtl/>
        </w:rPr>
        <w:t xml:space="preserve"> </w:t>
      </w:r>
      <w:r w:rsidRPr="00BE2421">
        <w:rPr>
          <w:rStyle w:val="5-Char"/>
          <w:rFonts w:hint="eastAsia"/>
          <w:rtl/>
        </w:rPr>
        <w:t>صَلَ</w:t>
      </w:r>
      <w:r w:rsidR="000C2629" w:rsidRPr="00BE2421">
        <w:rPr>
          <w:rStyle w:val="5-Char"/>
          <w:rFonts w:hint="cs"/>
          <w:rtl/>
        </w:rPr>
        <w:t>ی</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عَلَي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لَّم</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وُقُوفٍ</w:t>
      </w:r>
      <w:r w:rsidRPr="00BE2421">
        <w:rPr>
          <w:rStyle w:val="5-Char"/>
          <w:rtl/>
        </w:rPr>
        <w:t xml:space="preserve"> </w:t>
      </w:r>
      <w:r w:rsidRPr="00BE2421">
        <w:rPr>
          <w:rStyle w:val="5-Char"/>
          <w:rFonts w:hint="eastAsia"/>
          <w:rtl/>
        </w:rPr>
        <w:t>بِعَرَفَ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لسَّعي</w:t>
      </w:r>
      <w:r w:rsidRPr="00BE2421">
        <w:rPr>
          <w:rStyle w:val="5-Char"/>
          <w:rtl/>
        </w:rPr>
        <w:t xml:space="preserve"> </w:t>
      </w:r>
      <w:r w:rsidRPr="00BE2421">
        <w:rPr>
          <w:rStyle w:val="5-Char"/>
          <w:rFonts w:hint="eastAsia"/>
          <w:rtl/>
        </w:rPr>
        <w:t>بَينَ</w:t>
      </w:r>
      <w:r w:rsidRPr="00BE2421">
        <w:rPr>
          <w:rStyle w:val="5-Char"/>
          <w:rtl/>
        </w:rPr>
        <w:t xml:space="preserve"> </w:t>
      </w:r>
      <w:r w:rsidRPr="00BE2421">
        <w:rPr>
          <w:rStyle w:val="5-Char"/>
          <w:rFonts w:hint="eastAsia"/>
          <w:rtl/>
        </w:rPr>
        <w:t>الصَّفَ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لمَروَ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أَكل</w:t>
      </w:r>
      <w:r w:rsidRPr="00BE2421">
        <w:rPr>
          <w:rStyle w:val="5-Char"/>
          <w:rFonts w:hint="cs"/>
          <w:rtl/>
        </w:rPr>
        <w:t>ِ</w:t>
      </w:r>
      <w:r w:rsidRPr="00BE2421">
        <w:rPr>
          <w:rStyle w:val="5-Char"/>
          <w:rtl/>
        </w:rPr>
        <w:t xml:space="preserve"> </w:t>
      </w:r>
      <w:r w:rsidRPr="00BE2421">
        <w:rPr>
          <w:rStyle w:val="5-Char"/>
          <w:rFonts w:hint="eastAsia"/>
          <w:rtl/>
        </w:rPr>
        <w:t>لَحمِ</w:t>
      </w:r>
      <w:r w:rsidRPr="00BE2421">
        <w:rPr>
          <w:rStyle w:val="5-Char"/>
          <w:rtl/>
        </w:rPr>
        <w:t xml:space="preserve"> </w:t>
      </w:r>
      <w:r w:rsidRPr="00BE2421">
        <w:rPr>
          <w:rStyle w:val="5-Char"/>
          <w:rFonts w:hint="eastAsia"/>
          <w:rtl/>
        </w:rPr>
        <w:t>جَزُورٍ</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لخُرُوجِ</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خِلافِ</w:t>
      </w:r>
      <w:r w:rsidRPr="00BE2421">
        <w:rPr>
          <w:rStyle w:val="5-Char"/>
          <w:rtl/>
        </w:rPr>
        <w:t xml:space="preserve"> </w:t>
      </w:r>
      <w:r w:rsidRPr="00BE2421">
        <w:rPr>
          <w:rStyle w:val="5-Char"/>
          <w:rFonts w:hint="eastAsia"/>
          <w:rtl/>
        </w:rPr>
        <w:t>العُلَمَاءِ</w:t>
      </w:r>
      <w:r w:rsidRPr="00BE2421">
        <w:rPr>
          <w:rStyle w:val="5-Char"/>
          <w:rtl/>
        </w:rPr>
        <w:t xml:space="preserve"> </w:t>
      </w:r>
      <w:r w:rsidRPr="00BE2421">
        <w:rPr>
          <w:rStyle w:val="5-Char"/>
          <w:rFonts w:hint="eastAsia"/>
          <w:rtl/>
        </w:rPr>
        <w:t>كَمَا</w:t>
      </w:r>
      <w:r w:rsidRPr="00BE2421">
        <w:rPr>
          <w:rStyle w:val="5-Char"/>
          <w:rtl/>
        </w:rPr>
        <w:t xml:space="preserve"> </w:t>
      </w:r>
      <w:r w:rsidRPr="00BE2421">
        <w:rPr>
          <w:rStyle w:val="5-Char"/>
          <w:rFonts w:hint="eastAsia"/>
          <w:rtl/>
        </w:rPr>
        <w:t>إِذَا</w:t>
      </w:r>
      <w:r w:rsidRPr="00BE2421">
        <w:rPr>
          <w:rStyle w:val="5-Char"/>
          <w:rtl/>
        </w:rPr>
        <w:t xml:space="preserve"> </w:t>
      </w:r>
      <w:r w:rsidRPr="00BE2421">
        <w:rPr>
          <w:rStyle w:val="5-Char"/>
          <w:rFonts w:hint="eastAsia"/>
          <w:rtl/>
        </w:rPr>
        <w:t>مَسَّ</w:t>
      </w:r>
      <w:r w:rsidRPr="00BE2421">
        <w:rPr>
          <w:rStyle w:val="5-Char"/>
          <w:rtl/>
        </w:rPr>
        <w:t xml:space="preserve"> </w:t>
      </w:r>
      <w:r w:rsidRPr="00BE2421">
        <w:rPr>
          <w:rStyle w:val="5-Char"/>
          <w:rFonts w:hint="eastAsia"/>
          <w:rtl/>
        </w:rPr>
        <w:t>اِمرَأَةً</w:t>
      </w:r>
      <w:r w:rsidRPr="00BE2421">
        <w:rPr>
          <w:rStyle w:val="5-Char"/>
          <w:rFonts w:hint="cs"/>
          <w:rtl/>
        </w:rPr>
        <w:t>.</w:t>
      </w:r>
    </w:p>
    <w:p w:rsidR="00902B26" w:rsidRPr="006860A0" w:rsidRDefault="00902B26" w:rsidP="004937B1">
      <w:pPr>
        <w:pStyle w:val="2-0"/>
        <w:rPr>
          <w:rtl/>
        </w:rPr>
      </w:pPr>
      <w:bookmarkStart w:id="24" w:name="_Toc440375784"/>
      <w:r w:rsidRPr="006860A0">
        <w:rPr>
          <w:rFonts w:hint="cs"/>
          <w:rtl/>
        </w:rPr>
        <w:t>فصل</w:t>
      </w:r>
      <w:r w:rsidR="004937B1">
        <w:rPr>
          <w:rFonts w:hint="cs"/>
          <w:rtl/>
        </w:rPr>
        <w:t>:</w:t>
      </w:r>
      <w:r w:rsidRPr="006860A0">
        <w:rPr>
          <w:rFonts w:hint="cs"/>
          <w:rtl/>
        </w:rPr>
        <w:t xml:space="preserve"> [پ</w:t>
      </w:r>
      <w:r w:rsidR="000751A8">
        <w:rPr>
          <w:rFonts w:hint="cs"/>
          <w:rtl/>
        </w:rPr>
        <w:t>ی</w:t>
      </w:r>
      <w:r w:rsidRPr="006860A0">
        <w:rPr>
          <w:rFonts w:hint="cs"/>
          <w:rtl/>
        </w:rPr>
        <w:t>رامون اوصاف و و</w:t>
      </w:r>
      <w:r w:rsidR="000751A8">
        <w:rPr>
          <w:rFonts w:hint="cs"/>
          <w:rtl/>
        </w:rPr>
        <w:t>ی</w:t>
      </w:r>
      <w:r w:rsidRPr="006860A0">
        <w:rPr>
          <w:rFonts w:hint="cs"/>
          <w:rtl/>
        </w:rPr>
        <w:t>ژگ</w:t>
      </w:r>
      <w:r w:rsidR="000751A8">
        <w:rPr>
          <w:rFonts w:hint="cs"/>
          <w:rtl/>
        </w:rPr>
        <w:t>ی</w:t>
      </w:r>
      <w:r w:rsidRPr="006860A0">
        <w:rPr>
          <w:rFonts w:hint="cs"/>
          <w:rtl/>
        </w:rPr>
        <w:t>‌ها</w:t>
      </w:r>
      <w:r w:rsidR="000751A8">
        <w:rPr>
          <w:rFonts w:hint="cs"/>
          <w:rtl/>
        </w:rPr>
        <w:t>ی</w:t>
      </w:r>
      <w:r w:rsidRPr="006860A0">
        <w:rPr>
          <w:rFonts w:hint="cs"/>
          <w:rtl/>
        </w:rPr>
        <w:t xml:space="preserve"> وضو]</w:t>
      </w:r>
      <w:bookmarkEnd w:id="24"/>
    </w:p>
    <w:p w:rsidR="00902B26" w:rsidRPr="007100A7" w:rsidRDefault="0066718C" w:rsidP="00AF1D25">
      <w:pPr>
        <w:rPr>
          <w:rStyle w:val="1-Char"/>
          <w:rtl/>
        </w:rPr>
      </w:pPr>
      <w:r w:rsidRPr="00FE6406">
        <w:rPr>
          <w:rStyle w:val="9-Char"/>
          <w:rFonts w:eastAsia="Batang" w:hint="cs"/>
          <w:rtl/>
        </w:rPr>
        <w:t>وضو به سه قسم [عمده و اساس</w:t>
      </w:r>
      <w:r w:rsidR="00446BB7">
        <w:rPr>
          <w:rStyle w:val="9-Char"/>
          <w:rFonts w:eastAsia="Batang" w:hint="cs"/>
          <w:rtl/>
        </w:rPr>
        <w:t>ی</w:t>
      </w:r>
      <w:r w:rsidRPr="00FE6406">
        <w:rPr>
          <w:rStyle w:val="9-Char"/>
          <w:rFonts w:eastAsia="Batang" w:hint="cs"/>
          <w:rtl/>
        </w:rPr>
        <w:t xml:space="preserve"> و محور</w:t>
      </w:r>
      <w:r w:rsidR="00446BB7">
        <w:rPr>
          <w:rStyle w:val="9-Char"/>
          <w:rFonts w:eastAsia="Batang" w:hint="cs"/>
          <w:rtl/>
        </w:rPr>
        <w:t>ی</w:t>
      </w:r>
      <w:r w:rsidRPr="00FE6406">
        <w:rPr>
          <w:rStyle w:val="9-Char"/>
          <w:rFonts w:eastAsia="Batang" w:hint="cs"/>
          <w:rtl/>
        </w:rPr>
        <w:t xml:space="preserve"> و بن</w:t>
      </w:r>
      <w:r w:rsidR="00446BB7">
        <w:rPr>
          <w:rStyle w:val="9-Char"/>
          <w:rFonts w:eastAsia="Batang" w:hint="cs"/>
          <w:rtl/>
        </w:rPr>
        <w:t>ی</w:t>
      </w:r>
      <w:r w:rsidRPr="00FE6406">
        <w:rPr>
          <w:rStyle w:val="9-Char"/>
          <w:rFonts w:eastAsia="Batang" w:hint="cs"/>
          <w:rtl/>
        </w:rPr>
        <w:t>اد</w:t>
      </w:r>
      <w:r w:rsidR="00446BB7">
        <w:rPr>
          <w:rStyle w:val="9-Char"/>
          <w:rFonts w:eastAsia="Batang" w:hint="cs"/>
          <w:rtl/>
        </w:rPr>
        <w:t>ی</w:t>
      </w:r>
      <w:r w:rsidRPr="00FE6406">
        <w:rPr>
          <w:rStyle w:val="9-Char"/>
          <w:rFonts w:eastAsia="Batang" w:hint="cs"/>
          <w:rtl/>
        </w:rPr>
        <w:t>ن]، تقس</w:t>
      </w:r>
      <w:r w:rsidR="00446BB7">
        <w:rPr>
          <w:rStyle w:val="9-Char"/>
          <w:rFonts w:eastAsia="Batang" w:hint="cs"/>
          <w:rtl/>
        </w:rPr>
        <w:t>ی</w:t>
      </w:r>
      <w:r w:rsidRPr="00FE6406">
        <w:rPr>
          <w:rStyle w:val="9-Char"/>
          <w:rFonts w:eastAsia="Batang" w:hint="cs"/>
          <w:rtl/>
        </w:rPr>
        <w:t>م م</w:t>
      </w:r>
      <w:r w:rsidR="00446BB7">
        <w:rPr>
          <w:rStyle w:val="9-Char"/>
          <w:rFonts w:eastAsia="Batang" w:hint="cs"/>
          <w:rtl/>
        </w:rPr>
        <w:t>ی</w:t>
      </w:r>
      <w:r w:rsidRPr="00FE6406">
        <w:rPr>
          <w:rStyle w:val="9-Char"/>
          <w:rFonts w:eastAsia="Batang" w:hint="cs"/>
          <w:rtl/>
        </w:rPr>
        <w:t>‌شود</w:t>
      </w:r>
      <w:r w:rsidRPr="007100A7">
        <w:rPr>
          <w:rStyle w:val="1-Char"/>
          <w:rFonts w:hint="cs"/>
          <w:rtl/>
        </w:rPr>
        <w:t xml:space="preserve"> که عبارتند از:</w:t>
      </w:r>
    </w:p>
    <w:p w:rsidR="0066718C" w:rsidRPr="007100A7" w:rsidRDefault="0037125F" w:rsidP="00463D6B">
      <w:pPr>
        <w:pStyle w:val="ListParagraph"/>
        <w:numPr>
          <w:ilvl w:val="0"/>
          <w:numId w:val="21"/>
        </w:numPr>
        <w:rPr>
          <w:rStyle w:val="1-Char"/>
          <w:rtl/>
        </w:rPr>
      </w:pPr>
      <w:r w:rsidRPr="004937B1">
        <w:rPr>
          <w:rStyle w:val="9-Char"/>
          <w:rFonts w:eastAsia="Batang" w:hint="cs"/>
          <w:rtl/>
        </w:rPr>
        <w:t xml:space="preserve">فرض؛ </w:t>
      </w:r>
      <w:r w:rsidRPr="007100A7">
        <w:rPr>
          <w:rStyle w:val="1-Char"/>
          <w:rFonts w:hint="cs"/>
          <w:rtl/>
        </w:rPr>
        <w:t>[</w:t>
      </w:r>
      <w:r w:rsidRPr="004937B1">
        <w:rPr>
          <w:rStyle w:val="9-Char"/>
          <w:rFonts w:eastAsia="Batang" w:hint="cs"/>
          <w:rtl/>
        </w:rPr>
        <w:t>فرض:</w:t>
      </w:r>
      <w:r w:rsidRPr="007100A7">
        <w:rPr>
          <w:rStyle w:val="1-Char"/>
          <w:rFonts w:hint="cs"/>
          <w:rtl/>
        </w:rPr>
        <w:t xml:space="preserve"> به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گفته م</w:t>
      </w:r>
      <w:r w:rsidR="00446BB7">
        <w:rPr>
          <w:rStyle w:val="1-Char"/>
          <w:rFonts w:hint="cs"/>
          <w:rtl/>
        </w:rPr>
        <w:t>ی</w:t>
      </w:r>
      <w:r w:rsidRPr="007100A7">
        <w:rPr>
          <w:rStyle w:val="1-Char"/>
          <w:rFonts w:hint="cs"/>
          <w:rtl/>
        </w:rPr>
        <w:t>‌شود که لزوم آن، به دل</w:t>
      </w:r>
      <w:r w:rsidR="00446BB7">
        <w:rPr>
          <w:rStyle w:val="1-Char"/>
          <w:rFonts w:hint="cs"/>
          <w:rtl/>
        </w:rPr>
        <w:t>ی</w:t>
      </w:r>
      <w:r w:rsidRPr="007100A7">
        <w:rPr>
          <w:rStyle w:val="1-Char"/>
          <w:rFonts w:hint="cs"/>
          <w:rtl/>
        </w:rPr>
        <w:t>ل</w:t>
      </w:r>
      <w:r w:rsidR="00446BB7">
        <w:rPr>
          <w:rStyle w:val="1-Char"/>
          <w:rFonts w:hint="cs"/>
          <w:rtl/>
        </w:rPr>
        <w:t>ی</w:t>
      </w:r>
      <w:r w:rsidRPr="007100A7">
        <w:rPr>
          <w:rStyle w:val="1-Char"/>
          <w:rFonts w:hint="cs"/>
          <w:rtl/>
        </w:rPr>
        <w:t xml:space="preserve"> قطع</w:t>
      </w:r>
      <w:r w:rsidR="00446BB7">
        <w:rPr>
          <w:rStyle w:val="1-Char"/>
          <w:rFonts w:hint="cs"/>
          <w:rtl/>
        </w:rPr>
        <w:t>ی</w:t>
      </w:r>
      <w:r w:rsidRPr="007100A7">
        <w:rPr>
          <w:rStyle w:val="1-Char"/>
          <w:rFonts w:hint="cs"/>
          <w:rtl/>
        </w:rPr>
        <w:t xml:space="preserve"> که شبهه‌ا</w:t>
      </w:r>
      <w:r w:rsidR="00446BB7">
        <w:rPr>
          <w:rStyle w:val="1-Char"/>
          <w:rFonts w:hint="cs"/>
          <w:rtl/>
        </w:rPr>
        <w:t>ی</w:t>
      </w:r>
      <w:r w:rsidRPr="007100A7">
        <w:rPr>
          <w:rStyle w:val="1-Char"/>
          <w:rFonts w:hint="cs"/>
          <w:rtl/>
        </w:rPr>
        <w:t xml:space="preserve"> در آن نباشد، ثابت شده باشد.]</w:t>
      </w:r>
    </w:p>
    <w:p w:rsidR="0037125F" w:rsidRPr="007100A7" w:rsidRDefault="0037125F" w:rsidP="00AF1D25">
      <w:pPr>
        <w:rPr>
          <w:rStyle w:val="1-Char"/>
          <w:rtl/>
        </w:rPr>
      </w:pPr>
      <w:r w:rsidRPr="007100A7">
        <w:rPr>
          <w:rStyle w:val="1-Char"/>
          <w:rFonts w:hint="cs"/>
          <w:rtl/>
        </w:rPr>
        <w:t xml:space="preserve">و </w:t>
      </w:r>
      <w:r w:rsidRPr="00FE6406">
        <w:rPr>
          <w:rStyle w:val="9-Char"/>
          <w:rFonts w:eastAsia="Batang" w:hint="cs"/>
          <w:rtl/>
        </w:rPr>
        <w:t>وضو بر شخص ب</w:t>
      </w:r>
      <w:r w:rsidR="00446BB7">
        <w:rPr>
          <w:rStyle w:val="9-Char"/>
          <w:rFonts w:eastAsia="Batang" w:hint="cs"/>
          <w:rtl/>
        </w:rPr>
        <w:t>ی</w:t>
      </w:r>
      <w:r w:rsidRPr="00FE6406">
        <w:rPr>
          <w:rStyle w:val="9-Char"/>
          <w:rFonts w:eastAsia="Batang" w:hint="cs"/>
          <w:rtl/>
        </w:rPr>
        <w:t>‌وضو</w:t>
      </w:r>
      <w:r w:rsidRPr="007100A7">
        <w:rPr>
          <w:rStyle w:val="1-Char"/>
          <w:rFonts w:hint="cs"/>
          <w:rtl/>
        </w:rPr>
        <w:t xml:space="preserve">، [به جهت </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از چهار مورد ذ</w:t>
      </w:r>
      <w:r w:rsidR="00446BB7">
        <w:rPr>
          <w:rStyle w:val="1-Char"/>
          <w:rFonts w:hint="cs"/>
          <w:rtl/>
        </w:rPr>
        <w:t>ی</w:t>
      </w:r>
      <w:r w:rsidRPr="007100A7">
        <w:rPr>
          <w:rStyle w:val="1-Char"/>
          <w:rFonts w:hint="cs"/>
          <w:rtl/>
        </w:rPr>
        <w:t>ل] فرض است:</w:t>
      </w:r>
    </w:p>
    <w:p w:rsidR="0037125F" w:rsidRPr="007100A7" w:rsidRDefault="0037125F" w:rsidP="004937B1">
      <w:pPr>
        <w:rPr>
          <w:rStyle w:val="1-Char"/>
          <w:rtl/>
        </w:rPr>
      </w:pPr>
      <w:r w:rsidRPr="00FE6406">
        <w:rPr>
          <w:rStyle w:val="9-Char"/>
          <w:rFonts w:eastAsia="Batang" w:hint="cs"/>
          <w:rtl/>
        </w:rPr>
        <w:t>الف)</w:t>
      </w:r>
      <w:r w:rsidRPr="007100A7">
        <w:rPr>
          <w:rStyle w:val="1-Char"/>
          <w:rFonts w:hint="cs"/>
          <w:rtl/>
        </w:rPr>
        <w:t xml:space="preserve"> برا</w:t>
      </w:r>
      <w:r w:rsidR="00446BB7">
        <w:rPr>
          <w:rStyle w:val="1-Char"/>
          <w:rFonts w:hint="cs"/>
          <w:rtl/>
        </w:rPr>
        <w:t>ی</w:t>
      </w:r>
      <w:r w:rsidRPr="007100A7">
        <w:rPr>
          <w:rStyle w:val="1-Char"/>
          <w:rFonts w:hint="cs"/>
          <w:rtl/>
        </w:rPr>
        <w:t xml:space="preserve"> گزاردن نماز؛ اگر چه آن نماز، نفل باشد؛ [ز</w:t>
      </w:r>
      <w:r w:rsidR="00446BB7">
        <w:rPr>
          <w:rStyle w:val="1-Char"/>
          <w:rFonts w:hint="cs"/>
          <w:rtl/>
        </w:rPr>
        <w:t>ی</w:t>
      </w:r>
      <w:r w:rsidRPr="007100A7">
        <w:rPr>
          <w:rStyle w:val="1-Char"/>
          <w:rFonts w:hint="cs"/>
          <w:rtl/>
        </w:rPr>
        <w:t>را خداوند بلندمرتبه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د:</w:t>
      </w:r>
      <w:r w:rsidR="004937B1">
        <w:rPr>
          <w:rStyle w:val="1-Char"/>
          <w:rFonts w:hint="cs"/>
          <w:rtl/>
        </w:rPr>
        <w:t xml:space="preserve"> </w:t>
      </w:r>
      <w:r w:rsidR="004937B1">
        <w:rPr>
          <w:rStyle w:val="1-Char"/>
          <w:rFonts w:cs="Traditional Arabic"/>
          <w:color w:val="000000"/>
          <w:shd w:val="clear" w:color="auto" w:fill="FFFFFF"/>
          <w:rtl/>
        </w:rPr>
        <w:t>﴿</w:t>
      </w:r>
      <w:r w:rsidR="004937B1" w:rsidRPr="000751A8">
        <w:rPr>
          <w:rStyle w:val="4-Char"/>
          <w:rtl/>
        </w:rPr>
        <w:t xml:space="preserve">يَٰٓأَيُّهَا </w:t>
      </w:r>
      <w:r w:rsidR="004937B1" w:rsidRPr="000751A8">
        <w:rPr>
          <w:rStyle w:val="4-Char"/>
          <w:rFonts w:hint="cs"/>
          <w:rtl/>
        </w:rPr>
        <w:t>ٱ</w:t>
      </w:r>
      <w:r w:rsidR="004937B1" w:rsidRPr="000751A8">
        <w:rPr>
          <w:rStyle w:val="4-Char"/>
          <w:rFonts w:hint="eastAsia"/>
          <w:rtl/>
        </w:rPr>
        <w:t>لَّذِينَ</w:t>
      </w:r>
      <w:r w:rsidR="004937B1" w:rsidRPr="000751A8">
        <w:rPr>
          <w:rStyle w:val="4-Char"/>
          <w:rtl/>
        </w:rPr>
        <w:t xml:space="preserve"> ءَامَنُوٓاْ إِذَا قُمۡتُمۡ إِلَى </w:t>
      </w:r>
      <w:r w:rsidR="004937B1" w:rsidRPr="000751A8">
        <w:rPr>
          <w:rStyle w:val="4-Char"/>
          <w:rFonts w:hint="cs"/>
          <w:rtl/>
        </w:rPr>
        <w:t>ٱ</w:t>
      </w:r>
      <w:r w:rsidR="004937B1" w:rsidRPr="000751A8">
        <w:rPr>
          <w:rStyle w:val="4-Char"/>
          <w:rFonts w:hint="eastAsia"/>
          <w:rtl/>
        </w:rPr>
        <w:t>لصَّلَوٰةِ</w:t>
      </w:r>
      <w:r w:rsidR="004937B1" w:rsidRPr="000751A8">
        <w:rPr>
          <w:rStyle w:val="4-Char"/>
          <w:rtl/>
        </w:rPr>
        <w:t xml:space="preserve"> فَ</w:t>
      </w:r>
      <w:r w:rsidR="004937B1" w:rsidRPr="000751A8">
        <w:rPr>
          <w:rStyle w:val="4-Char"/>
          <w:rFonts w:hint="cs"/>
          <w:rtl/>
        </w:rPr>
        <w:t>ٱ</w:t>
      </w:r>
      <w:r w:rsidR="004937B1" w:rsidRPr="000751A8">
        <w:rPr>
          <w:rStyle w:val="4-Char"/>
          <w:rFonts w:hint="eastAsia"/>
          <w:rtl/>
        </w:rPr>
        <w:t>غۡسِلُواْ</w:t>
      </w:r>
      <w:r w:rsidR="004937B1" w:rsidRPr="000751A8">
        <w:rPr>
          <w:rStyle w:val="4-Char"/>
          <w:rtl/>
        </w:rPr>
        <w:t xml:space="preserve"> وُجُوهَكُمۡ وَأَيۡدِيَكُمۡ إِلَى </w:t>
      </w:r>
      <w:r w:rsidR="004937B1" w:rsidRPr="000751A8">
        <w:rPr>
          <w:rStyle w:val="4-Char"/>
          <w:rFonts w:hint="cs"/>
          <w:rtl/>
        </w:rPr>
        <w:t>ٱ</w:t>
      </w:r>
      <w:r w:rsidR="004937B1" w:rsidRPr="000751A8">
        <w:rPr>
          <w:rStyle w:val="4-Char"/>
          <w:rFonts w:hint="eastAsia"/>
          <w:rtl/>
        </w:rPr>
        <w:t>لۡمَرَافِقِ</w:t>
      </w:r>
      <w:r w:rsidR="004937B1" w:rsidRPr="000751A8">
        <w:rPr>
          <w:rStyle w:val="4-Char"/>
          <w:rtl/>
        </w:rPr>
        <w:t xml:space="preserve"> وَ</w:t>
      </w:r>
      <w:r w:rsidR="004937B1" w:rsidRPr="000751A8">
        <w:rPr>
          <w:rStyle w:val="4-Char"/>
          <w:rFonts w:hint="cs"/>
          <w:rtl/>
        </w:rPr>
        <w:t>ٱ</w:t>
      </w:r>
      <w:r w:rsidR="004937B1" w:rsidRPr="000751A8">
        <w:rPr>
          <w:rStyle w:val="4-Char"/>
          <w:rFonts w:hint="eastAsia"/>
          <w:rtl/>
        </w:rPr>
        <w:t>مۡسَحُواْ</w:t>
      </w:r>
      <w:r w:rsidR="004937B1" w:rsidRPr="000751A8">
        <w:rPr>
          <w:rStyle w:val="4-Char"/>
          <w:rtl/>
        </w:rPr>
        <w:t xml:space="preserve"> بِرُءُوسِكُمۡ وَأَرۡجُلَكُمۡ إِلَى </w:t>
      </w:r>
      <w:r w:rsidR="004937B1" w:rsidRPr="000751A8">
        <w:rPr>
          <w:rStyle w:val="4-Char"/>
          <w:rFonts w:hint="cs"/>
          <w:rtl/>
        </w:rPr>
        <w:t>ٱ</w:t>
      </w:r>
      <w:r w:rsidR="004937B1" w:rsidRPr="000751A8">
        <w:rPr>
          <w:rStyle w:val="4-Char"/>
          <w:rFonts w:hint="eastAsia"/>
          <w:rtl/>
        </w:rPr>
        <w:t>لۡكَعۡبَيۡنِۚ</w:t>
      </w:r>
      <w:r w:rsidR="004937B1">
        <w:rPr>
          <w:rStyle w:val="1-Char"/>
          <w:rFonts w:cs="Traditional Arabic"/>
          <w:color w:val="000000"/>
          <w:shd w:val="clear" w:color="auto" w:fill="FFFFFF"/>
          <w:rtl/>
        </w:rPr>
        <w:t>﴾</w:t>
      </w:r>
      <w:r w:rsidR="004937B1" w:rsidRPr="000751A8">
        <w:rPr>
          <w:rStyle w:val="4-Char"/>
          <w:rtl/>
        </w:rPr>
        <w:t xml:space="preserve"> </w:t>
      </w:r>
      <w:r w:rsidR="004937B1" w:rsidRPr="000751A8">
        <w:rPr>
          <w:rStyle w:val="9-Char1"/>
          <w:rtl/>
        </w:rPr>
        <w:t>[المائدة: 6]</w:t>
      </w:r>
    </w:p>
    <w:p w:rsidR="0037125F" w:rsidRPr="007100A7" w:rsidRDefault="0037125F" w:rsidP="00AF1D25">
      <w:pPr>
        <w:rPr>
          <w:rStyle w:val="1-Char"/>
          <w:rtl/>
        </w:rPr>
      </w:pPr>
      <w:r w:rsidRPr="00FE6406">
        <w:rPr>
          <w:rStyle w:val="9-Char"/>
          <w:rFonts w:eastAsia="Batang" w:hint="cs"/>
          <w:rtl/>
        </w:rPr>
        <w:t>ب)</w:t>
      </w:r>
      <w:r w:rsidRPr="007100A7">
        <w:rPr>
          <w:rStyle w:val="1-Char"/>
          <w:rFonts w:hint="cs"/>
          <w:rtl/>
        </w:rPr>
        <w:t xml:space="preserve"> برا</w:t>
      </w:r>
      <w:r w:rsidR="00446BB7">
        <w:rPr>
          <w:rStyle w:val="1-Char"/>
          <w:rFonts w:hint="cs"/>
          <w:rtl/>
        </w:rPr>
        <w:t>ی</w:t>
      </w:r>
      <w:r w:rsidRPr="007100A7">
        <w:rPr>
          <w:rStyle w:val="1-Char"/>
          <w:rFonts w:hint="cs"/>
          <w:rtl/>
        </w:rPr>
        <w:t xml:space="preserve"> خواندن نماز بر جنازه.</w:t>
      </w:r>
    </w:p>
    <w:p w:rsidR="0037125F" w:rsidRPr="007100A7" w:rsidRDefault="0037125F" w:rsidP="00AF1D25">
      <w:pPr>
        <w:rPr>
          <w:rStyle w:val="1-Char"/>
          <w:rtl/>
        </w:rPr>
      </w:pPr>
      <w:r w:rsidRPr="00FE6406">
        <w:rPr>
          <w:rStyle w:val="9-Char"/>
          <w:rFonts w:eastAsia="Batang" w:hint="cs"/>
          <w:rtl/>
        </w:rPr>
        <w:t>ج)</w:t>
      </w:r>
      <w:r w:rsidRPr="007100A7">
        <w:rPr>
          <w:rStyle w:val="1-Char"/>
          <w:rFonts w:hint="cs"/>
          <w:rtl/>
        </w:rPr>
        <w:t xml:space="preserve"> برا</w:t>
      </w:r>
      <w:r w:rsidR="00446BB7">
        <w:rPr>
          <w:rStyle w:val="1-Char"/>
          <w:rFonts w:hint="cs"/>
          <w:rtl/>
        </w:rPr>
        <w:t>ی</w:t>
      </w:r>
      <w:r w:rsidRPr="007100A7">
        <w:rPr>
          <w:rStyle w:val="1-Char"/>
          <w:rFonts w:hint="cs"/>
          <w:rtl/>
        </w:rPr>
        <w:t xml:space="preserve"> گزاردن سجد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تلاوت.</w:t>
      </w:r>
    </w:p>
    <w:p w:rsidR="0037125F" w:rsidRPr="007100A7" w:rsidRDefault="0037125F" w:rsidP="004937B1">
      <w:pPr>
        <w:rPr>
          <w:rStyle w:val="1-Char"/>
          <w:rtl/>
        </w:rPr>
      </w:pPr>
      <w:r w:rsidRPr="00FE6406">
        <w:rPr>
          <w:rStyle w:val="9-Char"/>
          <w:rFonts w:eastAsia="Batang" w:hint="cs"/>
          <w:rtl/>
        </w:rPr>
        <w:t>د)</w:t>
      </w:r>
      <w:r w:rsidRPr="007100A7">
        <w:rPr>
          <w:rStyle w:val="1-Char"/>
          <w:rFonts w:hint="cs"/>
          <w:rtl/>
        </w:rPr>
        <w:t xml:space="preserve"> برا</w:t>
      </w:r>
      <w:r w:rsidR="00446BB7">
        <w:rPr>
          <w:rStyle w:val="1-Char"/>
          <w:rFonts w:hint="cs"/>
          <w:rtl/>
        </w:rPr>
        <w:t>ی</w:t>
      </w:r>
      <w:r w:rsidRPr="007100A7">
        <w:rPr>
          <w:rStyle w:val="1-Char"/>
          <w:rFonts w:hint="cs"/>
          <w:rtl/>
        </w:rPr>
        <w:t xml:space="preserve"> مساس کردن قرآن؛ اگر چه </w:t>
      </w:r>
      <w:r w:rsidR="00446BB7">
        <w:rPr>
          <w:rStyle w:val="1-Char"/>
          <w:rFonts w:hint="cs"/>
          <w:rtl/>
        </w:rPr>
        <w:t>ی</w:t>
      </w:r>
      <w:r w:rsidRPr="007100A7">
        <w:rPr>
          <w:rStyle w:val="1-Char"/>
          <w:rFonts w:hint="cs"/>
          <w:rtl/>
        </w:rPr>
        <w:t>ک آ</w:t>
      </w:r>
      <w:r w:rsidR="00446BB7">
        <w:rPr>
          <w:rStyle w:val="1-Char"/>
          <w:rFonts w:hint="cs"/>
          <w:rtl/>
        </w:rPr>
        <w:t>ی</w:t>
      </w:r>
      <w:r w:rsidRPr="007100A7">
        <w:rPr>
          <w:rStyle w:val="1-Char"/>
          <w:rFonts w:hint="cs"/>
          <w:rtl/>
        </w:rPr>
        <w:t>ه باشد؛ [ز</w:t>
      </w:r>
      <w:r w:rsidR="00446BB7">
        <w:rPr>
          <w:rStyle w:val="1-Char"/>
          <w:rFonts w:hint="cs"/>
          <w:rtl/>
        </w:rPr>
        <w:t>ی</w:t>
      </w:r>
      <w:r w:rsidRPr="007100A7">
        <w:rPr>
          <w:rStyle w:val="1-Char"/>
          <w:rFonts w:hint="cs"/>
          <w:rtl/>
        </w:rPr>
        <w:t>را خداوند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د</w:t>
      </w:r>
      <w:r w:rsidR="004937B1">
        <w:rPr>
          <w:rStyle w:val="1-Char"/>
          <w:rFonts w:hint="cs"/>
          <w:rtl/>
        </w:rPr>
        <w:t xml:space="preserve">: </w:t>
      </w:r>
      <w:r w:rsidR="004937B1">
        <w:rPr>
          <w:rStyle w:val="1-Char"/>
          <w:rFonts w:cs="Traditional Arabic"/>
          <w:color w:val="000000"/>
          <w:shd w:val="clear" w:color="auto" w:fill="FFFFFF"/>
          <w:rtl/>
        </w:rPr>
        <w:t>﴿</w:t>
      </w:r>
      <w:r w:rsidR="004937B1" w:rsidRPr="000751A8">
        <w:rPr>
          <w:rStyle w:val="4-Char"/>
          <w:rtl/>
        </w:rPr>
        <w:t>لَّا يَمَسُّهُ</w:t>
      </w:r>
      <w:r w:rsidR="004937B1" w:rsidRPr="000751A8">
        <w:rPr>
          <w:rStyle w:val="4-Char"/>
          <w:rFonts w:hint="cs"/>
          <w:rtl/>
        </w:rPr>
        <w:t>ۥٓ</w:t>
      </w:r>
      <w:r w:rsidR="004937B1" w:rsidRPr="000751A8">
        <w:rPr>
          <w:rStyle w:val="4-Char"/>
          <w:rtl/>
        </w:rPr>
        <w:t xml:space="preserve"> إِلَّا </w:t>
      </w:r>
      <w:r w:rsidR="004937B1" w:rsidRPr="000751A8">
        <w:rPr>
          <w:rStyle w:val="4-Char"/>
          <w:rFonts w:hint="cs"/>
          <w:rtl/>
        </w:rPr>
        <w:t>ٱ</w:t>
      </w:r>
      <w:r w:rsidR="004937B1" w:rsidRPr="000751A8">
        <w:rPr>
          <w:rStyle w:val="4-Char"/>
          <w:rFonts w:hint="eastAsia"/>
          <w:rtl/>
        </w:rPr>
        <w:t>لۡمُطَهَّرُونَ</w:t>
      </w:r>
      <w:r w:rsidR="004937B1" w:rsidRPr="000751A8">
        <w:rPr>
          <w:rStyle w:val="4-Char"/>
          <w:rtl/>
        </w:rPr>
        <w:t>٧٩</w:t>
      </w:r>
      <w:r w:rsidR="004937B1">
        <w:rPr>
          <w:rStyle w:val="1-Char"/>
          <w:rFonts w:cs="Traditional Arabic"/>
          <w:color w:val="000000"/>
          <w:shd w:val="clear" w:color="auto" w:fill="FFFFFF"/>
          <w:rtl/>
        </w:rPr>
        <w:t>﴾</w:t>
      </w:r>
      <w:r w:rsidR="004937B1" w:rsidRPr="000751A8">
        <w:rPr>
          <w:rStyle w:val="4-Char"/>
          <w:rtl/>
        </w:rPr>
        <w:t xml:space="preserve"> </w:t>
      </w:r>
      <w:r w:rsidR="004937B1" w:rsidRPr="000751A8">
        <w:rPr>
          <w:rStyle w:val="9-Char1"/>
          <w:rtl/>
        </w:rPr>
        <w:t>[الواقعة: 79]</w:t>
      </w:r>
      <w:r w:rsidR="002C7838" w:rsidRPr="007100A7">
        <w:rPr>
          <w:rStyle w:val="1-Char"/>
          <w:rFonts w:hint="cs"/>
          <w:rtl/>
        </w:rPr>
        <w:t xml:space="preserve"> </w:t>
      </w:r>
      <w:r w:rsidR="002C7838" w:rsidRPr="00BE2421">
        <w:rPr>
          <w:rStyle w:val="6-Char"/>
          <w:rFonts w:hint="cs"/>
          <w:rtl/>
        </w:rPr>
        <w:t>«جز پاکان بدان دست نزنند»</w:t>
      </w:r>
      <w:r w:rsidR="002C7838" w:rsidRPr="007100A7">
        <w:rPr>
          <w:rStyle w:val="1-Char"/>
          <w:rFonts w:hint="cs"/>
          <w:rtl/>
        </w:rPr>
        <w:t>. از ا</w:t>
      </w:r>
      <w:r w:rsidR="00446BB7">
        <w:rPr>
          <w:rStyle w:val="1-Char"/>
          <w:rFonts w:hint="cs"/>
          <w:rtl/>
        </w:rPr>
        <w:t>ی</w:t>
      </w:r>
      <w:r w:rsidR="002C7838" w:rsidRPr="007100A7">
        <w:rPr>
          <w:rStyle w:val="1-Char"/>
          <w:rFonts w:hint="cs"/>
          <w:rtl/>
        </w:rPr>
        <w:t>ن رو هرگاه آ</w:t>
      </w:r>
      <w:r w:rsidR="00446BB7">
        <w:rPr>
          <w:rStyle w:val="1-Char"/>
          <w:rFonts w:hint="cs"/>
          <w:rtl/>
        </w:rPr>
        <w:t>ی</w:t>
      </w:r>
      <w:r w:rsidR="002C7838" w:rsidRPr="007100A7">
        <w:rPr>
          <w:rStyle w:val="1-Char"/>
          <w:rFonts w:hint="cs"/>
          <w:rtl/>
        </w:rPr>
        <w:t>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002C7838" w:rsidRPr="007100A7">
        <w:rPr>
          <w:rStyle w:val="1-Char"/>
          <w:rFonts w:hint="cs"/>
          <w:rtl/>
        </w:rPr>
        <w:t>قرآن بر د</w:t>
      </w:r>
      <w:r w:rsidR="00446BB7">
        <w:rPr>
          <w:rStyle w:val="1-Char"/>
          <w:rFonts w:hint="cs"/>
          <w:rtl/>
        </w:rPr>
        <w:t>ی</w:t>
      </w:r>
      <w:r w:rsidR="002C7838" w:rsidRPr="007100A7">
        <w:rPr>
          <w:rStyle w:val="1-Char"/>
          <w:rFonts w:hint="cs"/>
          <w:rtl/>
        </w:rPr>
        <w:t xml:space="preserve">وار </w:t>
      </w:r>
      <w:r w:rsidR="00446BB7">
        <w:rPr>
          <w:rStyle w:val="1-Char"/>
          <w:rFonts w:hint="cs"/>
          <w:rtl/>
        </w:rPr>
        <w:t>ی</w:t>
      </w:r>
      <w:r w:rsidR="002C7838" w:rsidRPr="007100A7">
        <w:rPr>
          <w:rStyle w:val="1-Char"/>
          <w:rFonts w:hint="cs"/>
          <w:rtl/>
        </w:rPr>
        <w:t xml:space="preserve">ا بر کاغذ </w:t>
      </w:r>
      <w:r w:rsidR="00446BB7">
        <w:rPr>
          <w:rStyle w:val="1-Char"/>
          <w:rFonts w:hint="cs"/>
          <w:rtl/>
        </w:rPr>
        <w:t>ی</w:t>
      </w:r>
      <w:r w:rsidR="002C7838" w:rsidRPr="007100A7">
        <w:rPr>
          <w:rStyle w:val="1-Char"/>
          <w:rFonts w:hint="cs"/>
          <w:rtl/>
        </w:rPr>
        <w:t>ا بر سکه و درهم</w:t>
      </w:r>
      <w:r w:rsidR="00446BB7">
        <w:rPr>
          <w:rStyle w:val="1-Char"/>
          <w:rFonts w:hint="cs"/>
          <w:rtl/>
        </w:rPr>
        <w:t>ی</w:t>
      </w:r>
      <w:r w:rsidR="002C7838" w:rsidRPr="007100A7">
        <w:rPr>
          <w:rStyle w:val="1-Char"/>
          <w:rFonts w:hint="cs"/>
          <w:rtl/>
        </w:rPr>
        <w:t xml:space="preserve"> نوشته شده باشد و شخص ب</w:t>
      </w:r>
      <w:r w:rsidR="00446BB7">
        <w:rPr>
          <w:rStyle w:val="1-Char"/>
          <w:rFonts w:hint="cs"/>
          <w:rtl/>
        </w:rPr>
        <w:t>ی</w:t>
      </w:r>
      <w:r w:rsidR="002C7838" w:rsidRPr="007100A7">
        <w:rPr>
          <w:rStyle w:val="1-Char"/>
          <w:rFonts w:hint="cs"/>
          <w:rtl/>
        </w:rPr>
        <w:t>‌وضو</w:t>
      </w:r>
      <w:r w:rsidR="00F77967" w:rsidRPr="007100A7">
        <w:rPr>
          <w:rStyle w:val="1-Char"/>
          <w:rFonts w:hint="cs"/>
          <w:rtl/>
        </w:rPr>
        <w:t>،</w:t>
      </w:r>
      <w:r w:rsidR="002C7838" w:rsidRPr="007100A7">
        <w:rPr>
          <w:rStyle w:val="1-Char"/>
          <w:rFonts w:hint="cs"/>
          <w:rtl/>
        </w:rPr>
        <w:t xml:space="preserve"> بخواهد آن را مساس کند، در آن صورت بر و</w:t>
      </w:r>
      <w:r w:rsidR="00446BB7">
        <w:rPr>
          <w:rStyle w:val="1-Char"/>
          <w:rFonts w:hint="cs"/>
          <w:rtl/>
        </w:rPr>
        <w:t>ی</w:t>
      </w:r>
      <w:r w:rsidR="002C7838" w:rsidRPr="007100A7">
        <w:rPr>
          <w:rStyle w:val="1-Char"/>
          <w:rFonts w:hint="cs"/>
          <w:rtl/>
        </w:rPr>
        <w:t xml:space="preserve"> فرض است که وضو بگ</w:t>
      </w:r>
      <w:r w:rsidR="00446BB7">
        <w:rPr>
          <w:rStyle w:val="1-Char"/>
          <w:rFonts w:hint="cs"/>
          <w:rtl/>
        </w:rPr>
        <w:t>ی</w:t>
      </w:r>
      <w:r w:rsidR="002C7838" w:rsidRPr="007100A7">
        <w:rPr>
          <w:rStyle w:val="1-Char"/>
          <w:rFonts w:hint="cs"/>
          <w:rtl/>
        </w:rPr>
        <w:t>رد.]</w:t>
      </w:r>
    </w:p>
    <w:p w:rsidR="002C7838" w:rsidRPr="007100A7" w:rsidRDefault="002C7838" w:rsidP="00463D6B">
      <w:pPr>
        <w:pStyle w:val="ListParagraph"/>
        <w:numPr>
          <w:ilvl w:val="0"/>
          <w:numId w:val="21"/>
        </w:numPr>
        <w:rPr>
          <w:rStyle w:val="1-Char"/>
          <w:rtl/>
        </w:rPr>
      </w:pPr>
      <w:r w:rsidRPr="004937B1">
        <w:rPr>
          <w:rStyle w:val="9-Char"/>
          <w:rFonts w:eastAsia="Batang" w:hint="cs"/>
          <w:rtl/>
        </w:rPr>
        <w:t xml:space="preserve">واجب؛ </w:t>
      </w:r>
      <w:r w:rsidRPr="007100A7">
        <w:rPr>
          <w:rStyle w:val="1-Char"/>
          <w:rFonts w:hint="cs"/>
          <w:rtl/>
        </w:rPr>
        <w:t>[</w:t>
      </w:r>
      <w:r w:rsidRPr="004937B1">
        <w:rPr>
          <w:rStyle w:val="9-Char"/>
          <w:rFonts w:eastAsia="Batang" w:hint="cs"/>
          <w:rtl/>
        </w:rPr>
        <w:t xml:space="preserve">واجب: </w:t>
      </w:r>
      <w:r w:rsidRPr="007100A7">
        <w:rPr>
          <w:rStyle w:val="1-Char"/>
          <w:rFonts w:hint="cs"/>
          <w:rtl/>
        </w:rPr>
        <w:t>بر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اطلاق م</w:t>
      </w:r>
      <w:r w:rsidR="00446BB7">
        <w:rPr>
          <w:rStyle w:val="1-Char"/>
          <w:rFonts w:hint="cs"/>
          <w:rtl/>
        </w:rPr>
        <w:t>ی</w:t>
      </w:r>
      <w:r w:rsidRPr="007100A7">
        <w:rPr>
          <w:rStyle w:val="1-Char"/>
          <w:rFonts w:hint="cs"/>
          <w:rtl/>
        </w:rPr>
        <w:t>‌گردد که لزوم آن، به دل</w:t>
      </w:r>
      <w:r w:rsidR="00446BB7">
        <w:rPr>
          <w:rStyle w:val="1-Char"/>
          <w:rFonts w:hint="cs"/>
          <w:rtl/>
        </w:rPr>
        <w:t>ی</w:t>
      </w:r>
      <w:r w:rsidRPr="007100A7">
        <w:rPr>
          <w:rStyle w:val="1-Char"/>
          <w:rFonts w:hint="cs"/>
          <w:rtl/>
        </w:rPr>
        <w:t>ل</w:t>
      </w:r>
      <w:r w:rsidR="00446BB7">
        <w:rPr>
          <w:rStyle w:val="1-Char"/>
          <w:rFonts w:hint="cs"/>
          <w:rtl/>
        </w:rPr>
        <w:t>ی</w:t>
      </w:r>
      <w:r w:rsidRPr="007100A7">
        <w:rPr>
          <w:rStyle w:val="1-Char"/>
          <w:rFonts w:hint="cs"/>
          <w:rtl/>
        </w:rPr>
        <w:t xml:space="preserve"> ثابت شده باشد که در آن شبهه‌ا</w:t>
      </w:r>
      <w:r w:rsidR="00446BB7">
        <w:rPr>
          <w:rStyle w:val="1-Char"/>
          <w:rFonts w:hint="cs"/>
          <w:rtl/>
        </w:rPr>
        <w:t>ی</w:t>
      </w:r>
      <w:r w:rsidRPr="007100A7">
        <w:rPr>
          <w:rStyle w:val="1-Char"/>
          <w:rFonts w:hint="cs"/>
          <w:rtl/>
        </w:rPr>
        <w:t xml:space="preserve"> وجود دارد؛ مثل ا</w:t>
      </w:r>
      <w:r w:rsidR="00446BB7">
        <w:rPr>
          <w:rStyle w:val="1-Char"/>
          <w:rFonts w:hint="cs"/>
          <w:rtl/>
        </w:rPr>
        <w:t>ی</w:t>
      </w:r>
      <w:r w:rsidRPr="007100A7">
        <w:rPr>
          <w:rStyle w:val="1-Char"/>
          <w:rFonts w:hint="cs"/>
          <w:rtl/>
        </w:rPr>
        <w:t>ن که دل</w:t>
      </w:r>
      <w:r w:rsidR="00446BB7">
        <w:rPr>
          <w:rStyle w:val="1-Char"/>
          <w:rFonts w:hint="cs"/>
          <w:rtl/>
        </w:rPr>
        <w:t>ی</w:t>
      </w:r>
      <w:r w:rsidRPr="007100A7">
        <w:rPr>
          <w:rStyle w:val="1-Char"/>
          <w:rFonts w:hint="cs"/>
          <w:rtl/>
        </w:rPr>
        <w:t>ل آن، ظنّ</w:t>
      </w:r>
      <w:r w:rsidR="00446BB7">
        <w:rPr>
          <w:rStyle w:val="1-Char"/>
          <w:rFonts w:hint="cs"/>
          <w:rtl/>
        </w:rPr>
        <w:t>ی</w:t>
      </w:r>
      <w:r w:rsidRPr="007100A7">
        <w:rPr>
          <w:rStyle w:val="1-Char"/>
          <w:rFonts w:hint="cs"/>
          <w:rtl/>
        </w:rPr>
        <w:t xml:space="preserve"> الثبوت باشد؛ </w:t>
      </w:r>
      <w:r w:rsidR="00446BB7">
        <w:rPr>
          <w:rStyle w:val="1-Char"/>
          <w:rFonts w:hint="cs"/>
          <w:rtl/>
        </w:rPr>
        <w:t>ی</w:t>
      </w:r>
      <w:r w:rsidRPr="007100A7">
        <w:rPr>
          <w:rStyle w:val="1-Char"/>
          <w:rFonts w:hint="cs"/>
          <w:rtl/>
        </w:rPr>
        <w:t>ا دل</w:t>
      </w:r>
      <w:r w:rsidR="00446BB7">
        <w:rPr>
          <w:rStyle w:val="1-Char"/>
          <w:rFonts w:hint="cs"/>
          <w:rtl/>
        </w:rPr>
        <w:t>ی</w:t>
      </w:r>
      <w:r w:rsidRPr="007100A7">
        <w:rPr>
          <w:rStyle w:val="1-Char"/>
          <w:rFonts w:hint="cs"/>
          <w:rtl/>
        </w:rPr>
        <w:t>ل، قطع</w:t>
      </w:r>
      <w:r w:rsidR="00446BB7">
        <w:rPr>
          <w:rStyle w:val="1-Char"/>
          <w:rFonts w:hint="cs"/>
          <w:rtl/>
        </w:rPr>
        <w:t>ی</w:t>
      </w:r>
      <w:r w:rsidRPr="007100A7">
        <w:rPr>
          <w:rStyle w:val="1-Char"/>
          <w:rFonts w:hint="cs"/>
          <w:rtl/>
        </w:rPr>
        <w:t xml:space="preserve"> الثبوت باشد - چون قرآن و حد</w:t>
      </w:r>
      <w:r w:rsidR="00446BB7">
        <w:rPr>
          <w:rStyle w:val="1-Char"/>
          <w:rFonts w:hint="cs"/>
          <w:rtl/>
        </w:rPr>
        <w:t>ی</w:t>
      </w:r>
      <w:r w:rsidRPr="007100A7">
        <w:rPr>
          <w:rStyle w:val="1-Char"/>
          <w:rFonts w:hint="cs"/>
          <w:rtl/>
        </w:rPr>
        <w:t>ث متواتر - ول</w:t>
      </w:r>
      <w:r w:rsidR="00446BB7">
        <w:rPr>
          <w:rStyle w:val="1-Char"/>
          <w:rFonts w:hint="cs"/>
          <w:rtl/>
        </w:rPr>
        <w:t>ی</w:t>
      </w:r>
      <w:r w:rsidRPr="007100A7">
        <w:rPr>
          <w:rStyle w:val="1-Char"/>
          <w:rFonts w:hint="cs"/>
          <w:rtl/>
        </w:rPr>
        <w:t xml:space="preserve"> لفظ آن، احتمال دو معن</w:t>
      </w:r>
      <w:r w:rsidR="00F77967" w:rsidRPr="007100A7">
        <w:rPr>
          <w:rStyle w:val="1-Char"/>
          <w:rFonts w:hint="cs"/>
          <w:rtl/>
        </w:rPr>
        <w:t>ا</w:t>
      </w:r>
      <w:r w:rsidR="000E263A" w:rsidRPr="007100A7">
        <w:rPr>
          <w:rStyle w:val="1-Char"/>
          <w:rFonts w:hint="cs"/>
          <w:rtl/>
        </w:rPr>
        <w:t xml:space="preserve"> </w:t>
      </w:r>
      <w:r w:rsidR="00446BB7">
        <w:rPr>
          <w:rStyle w:val="1-Char"/>
          <w:rFonts w:hint="cs"/>
          <w:rtl/>
        </w:rPr>
        <w:t>ی</w:t>
      </w:r>
      <w:r w:rsidRPr="007100A7">
        <w:rPr>
          <w:rStyle w:val="1-Char"/>
          <w:rFonts w:hint="cs"/>
          <w:rtl/>
        </w:rPr>
        <w:t>ا ب</w:t>
      </w:r>
      <w:r w:rsidR="00446BB7">
        <w:rPr>
          <w:rStyle w:val="1-Char"/>
          <w:rFonts w:hint="cs"/>
          <w:rtl/>
        </w:rPr>
        <w:t>ی</w:t>
      </w:r>
      <w:r w:rsidRPr="007100A7">
        <w:rPr>
          <w:rStyle w:val="1-Char"/>
          <w:rFonts w:hint="cs"/>
          <w:rtl/>
        </w:rPr>
        <w:t>شتر از دو معن</w:t>
      </w:r>
      <w:r w:rsidR="00F77967" w:rsidRPr="007100A7">
        <w:rPr>
          <w:rStyle w:val="1-Char"/>
          <w:rFonts w:hint="cs"/>
          <w:rtl/>
        </w:rPr>
        <w:t>ا</w:t>
      </w:r>
      <w:r w:rsidRPr="007100A7">
        <w:rPr>
          <w:rStyle w:val="1-Char"/>
          <w:rFonts w:hint="cs"/>
          <w:rtl/>
        </w:rPr>
        <w:t xml:space="preserve"> را دارا باشد.</w:t>
      </w:r>
    </w:p>
    <w:p w:rsidR="002C7838" w:rsidRPr="007100A7" w:rsidRDefault="002C7838" w:rsidP="00AF1D25">
      <w:pPr>
        <w:rPr>
          <w:rStyle w:val="1-Char"/>
          <w:rtl/>
        </w:rPr>
      </w:pPr>
      <w:r w:rsidRPr="007100A7">
        <w:rPr>
          <w:rStyle w:val="1-Char"/>
          <w:rFonts w:hint="cs"/>
          <w:rtl/>
        </w:rPr>
        <w:t>و وضو بر شخص ب</w:t>
      </w:r>
      <w:r w:rsidR="00446BB7">
        <w:rPr>
          <w:rStyle w:val="1-Char"/>
          <w:rFonts w:hint="cs"/>
          <w:rtl/>
        </w:rPr>
        <w:t>ی</w:t>
      </w:r>
      <w:r w:rsidRPr="007100A7">
        <w:rPr>
          <w:rStyle w:val="1-Char"/>
          <w:rFonts w:hint="cs"/>
          <w:rtl/>
        </w:rPr>
        <w:t xml:space="preserve">‌وضو، تنها به خاطر </w:t>
      </w:r>
      <w:r w:rsidR="00446BB7">
        <w:rPr>
          <w:rStyle w:val="1-Char"/>
          <w:rFonts w:hint="cs"/>
          <w:rtl/>
        </w:rPr>
        <w:t>ی</w:t>
      </w:r>
      <w:r w:rsidRPr="007100A7">
        <w:rPr>
          <w:rStyle w:val="1-Char"/>
          <w:rFonts w:hint="cs"/>
          <w:rtl/>
        </w:rPr>
        <w:t>ک مورد، واجب م</w:t>
      </w:r>
      <w:r w:rsidR="00446BB7">
        <w:rPr>
          <w:rStyle w:val="1-Char"/>
          <w:rFonts w:hint="cs"/>
          <w:rtl/>
        </w:rPr>
        <w:t>ی</w:t>
      </w:r>
      <w:r w:rsidRPr="007100A7">
        <w:rPr>
          <w:rStyle w:val="1-Char"/>
          <w:rFonts w:hint="cs"/>
          <w:rtl/>
        </w:rPr>
        <w:t>‌گردد، و آن:] طواف نمودن به خان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کعبه است؛ [ز</w:t>
      </w:r>
      <w:r w:rsidR="00446BB7">
        <w:rPr>
          <w:rStyle w:val="1-Char"/>
          <w:rFonts w:hint="cs"/>
          <w:rtl/>
        </w:rPr>
        <w:t>ی</w:t>
      </w:r>
      <w:r w:rsidRPr="007100A7">
        <w:rPr>
          <w:rStyle w:val="1-Char"/>
          <w:rFonts w:hint="cs"/>
          <w:rtl/>
        </w:rPr>
        <w:t>را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w:t>
      </w:r>
      <w:r w:rsidRPr="00BE2421">
        <w:rPr>
          <w:rStyle w:val="5-Char"/>
          <w:rFonts w:eastAsia="Batang" w:hint="cs"/>
          <w:rtl/>
        </w:rPr>
        <w:t>ال</w:t>
      </w:r>
      <w:r w:rsidR="00B77490" w:rsidRPr="00BE2421">
        <w:rPr>
          <w:rStyle w:val="5-Char"/>
          <w:rFonts w:eastAsia="Batang" w:hint="cs"/>
          <w:rtl/>
        </w:rPr>
        <w:t>َ</w:t>
      </w:r>
      <w:r w:rsidRPr="00BE2421">
        <w:rPr>
          <w:rStyle w:val="5-Char"/>
          <w:rFonts w:eastAsia="Batang" w:hint="cs"/>
          <w:rtl/>
        </w:rPr>
        <w:t>ط</w:t>
      </w:r>
      <w:r w:rsidR="00B77490" w:rsidRPr="00BE2421">
        <w:rPr>
          <w:rStyle w:val="5-Char"/>
          <w:rFonts w:eastAsia="Batang" w:hint="cs"/>
          <w:rtl/>
        </w:rPr>
        <w:t>َّ</w:t>
      </w:r>
      <w:r w:rsidRPr="00BE2421">
        <w:rPr>
          <w:rStyle w:val="5-Char"/>
          <w:rFonts w:eastAsia="Batang" w:hint="cs"/>
          <w:rtl/>
        </w:rPr>
        <w:t>و</w:t>
      </w:r>
      <w:r w:rsidR="00B77490" w:rsidRPr="00BE2421">
        <w:rPr>
          <w:rStyle w:val="5-Char"/>
          <w:rFonts w:eastAsia="Batang" w:hint="cs"/>
          <w:rtl/>
        </w:rPr>
        <w:t>ٰ</w:t>
      </w:r>
      <w:r w:rsidRPr="00BE2421">
        <w:rPr>
          <w:rStyle w:val="5-Char"/>
          <w:rFonts w:eastAsia="Batang" w:hint="cs"/>
          <w:rtl/>
        </w:rPr>
        <w:t>اف</w:t>
      </w:r>
      <w:r w:rsidR="00B77490" w:rsidRPr="00BE2421">
        <w:rPr>
          <w:rStyle w:val="5-Char"/>
          <w:rFonts w:eastAsia="Batang" w:hint="cs"/>
          <w:rtl/>
        </w:rPr>
        <w:t>ُ</w:t>
      </w:r>
      <w:r w:rsidRPr="00BE2421">
        <w:rPr>
          <w:rStyle w:val="5-Char"/>
          <w:rFonts w:eastAsia="Batang" w:hint="cs"/>
          <w:rtl/>
        </w:rPr>
        <w:t xml:space="preserve"> ح</w:t>
      </w:r>
      <w:r w:rsidR="00B77490" w:rsidRPr="00BE2421">
        <w:rPr>
          <w:rStyle w:val="5-Char"/>
          <w:rFonts w:eastAsia="Batang" w:hint="cs"/>
          <w:rtl/>
        </w:rPr>
        <w:t>َ</w:t>
      </w:r>
      <w:r w:rsidRPr="00BE2421">
        <w:rPr>
          <w:rStyle w:val="5-Char"/>
          <w:rFonts w:eastAsia="Batang" w:hint="cs"/>
          <w:rtl/>
        </w:rPr>
        <w:t>و</w:t>
      </w:r>
      <w:r w:rsidR="00B77490" w:rsidRPr="00BE2421">
        <w:rPr>
          <w:rStyle w:val="5-Char"/>
          <w:rFonts w:eastAsia="Batang" w:hint="cs"/>
          <w:rtl/>
        </w:rPr>
        <w:t>ْ</w:t>
      </w:r>
      <w:r w:rsidRPr="00BE2421">
        <w:rPr>
          <w:rStyle w:val="5-Char"/>
          <w:rFonts w:eastAsia="Batang" w:hint="cs"/>
          <w:rtl/>
        </w:rPr>
        <w:t>ل</w:t>
      </w:r>
      <w:r w:rsidR="00B77490" w:rsidRPr="00BE2421">
        <w:rPr>
          <w:rStyle w:val="5-Char"/>
          <w:rFonts w:eastAsia="Batang" w:hint="cs"/>
          <w:rtl/>
        </w:rPr>
        <w:t>َ</w:t>
      </w:r>
      <w:r w:rsidRPr="00BE2421">
        <w:rPr>
          <w:rStyle w:val="5-Char"/>
          <w:rFonts w:eastAsia="Batang" w:hint="cs"/>
          <w:rtl/>
        </w:rPr>
        <w:t xml:space="preserve"> ال</w:t>
      </w:r>
      <w:r w:rsidR="00B77490" w:rsidRPr="00BE2421">
        <w:rPr>
          <w:rStyle w:val="5-Char"/>
          <w:rFonts w:eastAsia="Batang" w:hint="cs"/>
          <w:rtl/>
        </w:rPr>
        <w:t>ْ</w:t>
      </w:r>
      <w:r w:rsidRPr="00BE2421">
        <w:rPr>
          <w:rStyle w:val="5-Char"/>
          <w:rFonts w:eastAsia="Batang" w:hint="cs"/>
          <w:rtl/>
        </w:rPr>
        <w:t>ک</w:t>
      </w:r>
      <w:r w:rsidR="00B77490" w:rsidRPr="00BE2421">
        <w:rPr>
          <w:rStyle w:val="5-Char"/>
          <w:rFonts w:eastAsia="Batang" w:hint="cs"/>
          <w:rtl/>
        </w:rPr>
        <w:t>َ</w:t>
      </w:r>
      <w:r w:rsidRPr="00BE2421">
        <w:rPr>
          <w:rStyle w:val="5-Char"/>
          <w:rFonts w:eastAsia="Batang" w:hint="cs"/>
          <w:rtl/>
        </w:rPr>
        <w:t>ع</w:t>
      </w:r>
      <w:r w:rsidR="00B77490" w:rsidRPr="00BE2421">
        <w:rPr>
          <w:rStyle w:val="5-Char"/>
          <w:rFonts w:eastAsia="Batang" w:hint="cs"/>
          <w:rtl/>
        </w:rPr>
        <w:t>ْ</w:t>
      </w:r>
      <w:r w:rsidRPr="00BE2421">
        <w:rPr>
          <w:rStyle w:val="5-Char"/>
          <w:rFonts w:eastAsia="Batang" w:hint="cs"/>
          <w:rtl/>
        </w:rPr>
        <w:t>ب</w:t>
      </w:r>
      <w:r w:rsidR="00B77490" w:rsidRPr="00BE2421">
        <w:rPr>
          <w:rStyle w:val="5-Char"/>
          <w:rFonts w:eastAsia="Batang" w:hint="cs"/>
          <w:rtl/>
        </w:rPr>
        <w:t>َ</w:t>
      </w:r>
      <w:r w:rsidRPr="00BE2421">
        <w:rPr>
          <w:rStyle w:val="5-Char"/>
          <w:rFonts w:eastAsia="Batang" w:hint="cs"/>
          <w:rtl/>
        </w:rPr>
        <w:t>ة</w:t>
      </w:r>
      <w:r w:rsidR="00B77490" w:rsidRPr="00BE2421">
        <w:rPr>
          <w:rStyle w:val="5-Char"/>
          <w:rFonts w:eastAsia="Batang" w:hint="cs"/>
          <w:rtl/>
        </w:rPr>
        <w:t>ِ</w:t>
      </w:r>
      <w:r w:rsidRPr="00BE2421">
        <w:rPr>
          <w:rStyle w:val="5-Char"/>
          <w:rFonts w:eastAsia="Batang" w:hint="cs"/>
          <w:rtl/>
        </w:rPr>
        <w:t>، م</w:t>
      </w:r>
      <w:r w:rsidR="00B77490" w:rsidRPr="00BE2421">
        <w:rPr>
          <w:rStyle w:val="5-Char"/>
          <w:rFonts w:eastAsia="Batang" w:hint="cs"/>
          <w:rtl/>
        </w:rPr>
        <w:t>ِ</w:t>
      </w:r>
      <w:r w:rsidRPr="00BE2421">
        <w:rPr>
          <w:rStyle w:val="5-Char"/>
          <w:rFonts w:eastAsia="Batang" w:hint="cs"/>
          <w:rtl/>
        </w:rPr>
        <w:t>ث</w:t>
      </w:r>
      <w:r w:rsidR="00B77490" w:rsidRPr="00BE2421">
        <w:rPr>
          <w:rStyle w:val="5-Char"/>
          <w:rFonts w:eastAsia="Batang" w:hint="cs"/>
          <w:rtl/>
        </w:rPr>
        <w:t>ْ</w:t>
      </w:r>
      <w:r w:rsidRPr="00BE2421">
        <w:rPr>
          <w:rStyle w:val="5-Char"/>
          <w:rFonts w:eastAsia="Batang" w:hint="cs"/>
          <w:rtl/>
        </w:rPr>
        <w:t>ل</w:t>
      </w:r>
      <w:r w:rsidR="00B77490" w:rsidRPr="00BE2421">
        <w:rPr>
          <w:rStyle w:val="5-Char"/>
          <w:rFonts w:eastAsia="Batang" w:hint="cs"/>
          <w:rtl/>
        </w:rPr>
        <w:t>ُ</w:t>
      </w:r>
      <w:r w:rsidRPr="00BE2421">
        <w:rPr>
          <w:rStyle w:val="5-Char"/>
          <w:rFonts w:eastAsia="Batang" w:hint="cs"/>
          <w:rtl/>
        </w:rPr>
        <w:t xml:space="preserve"> الص</w:t>
      </w:r>
      <w:r w:rsidR="00B77490" w:rsidRPr="00BE2421">
        <w:rPr>
          <w:rStyle w:val="5-Char"/>
          <w:rFonts w:eastAsia="Batang" w:hint="cs"/>
          <w:rtl/>
        </w:rPr>
        <w:t>َّ</w:t>
      </w:r>
      <w:r w:rsidRPr="00BE2421">
        <w:rPr>
          <w:rStyle w:val="5-Char"/>
          <w:rFonts w:eastAsia="Batang" w:hint="cs"/>
          <w:rtl/>
        </w:rPr>
        <w:t>ل</w:t>
      </w:r>
      <w:r w:rsidR="00B77490" w:rsidRPr="00BE2421">
        <w:rPr>
          <w:rStyle w:val="5-Char"/>
          <w:rFonts w:eastAsia="Batang" w:hint="cs"/>
          <w:rtl/>
        </w:rPr>
        <w:t>ٰ</w:t>
      </w:r>
      <w:r w:rsidRPr="00BE2421">
        <w:rPr>
          <w:rStyle w:val="5-Char"/>
          <w:rFonts w:eastAsia="Batang" w:hint="cs"/>
          <w:rtl/>
        </w:rPr>
        <w:t>اة</w:t>
      </w:r>
      <w:r w:rsidR="00B77490" w:rsidRPr="00BE2421">
        <w:rPr>
          <w:rStyle w:val="5-Char"/>
          <w:rFonts w:eastAsia="Batang" w:hint="cs"/>
          <w:rtl/>
        </w:rPr>
        <w:t>ِ</w:t>
      </w:r>
      <w:r w:rsidRPr="00BE2421">
        <w:rPr>
          <w:rStyle w:val="5-Char"/>
          <w:rFonts w:eastAsia="Batang" w:hint="cs"/>
          <w:rtl/>
        </w:rPr>
        <w:t>؛ ا</w:t>
      </w:r>
      <w:r w:rsidR="00B77490" w:rsidRPr="00BE2421">
        <w:rPr>
          <w:rStyle w:val="5-Char"/>
          <w:rFonts w:eastAsia="Batang" w:hint="cs"/>
          <w:rtl/>
        </w:rPr>
        <w:t>ِ</w:t>
      </w:r>
      <w:r w:rsidRPr="00BE2421">
        <w:rPr>
          <w:rStyle w:val="5-Char"/>
          <w:rFonts w:eastAsia="Batang" w:hint="cs"/>
          <w:rtl/>
        </w:rPr>
        <w:t>لّ</w:t>
      </w:r>
      <w:r w:rsidR="00B77490" w:rsidRPr="00BE2421">
        <w:rPr>
          <w:rStyle w:val="5-Char"/>
          <w:rFonts w:eastAsia="Batang" w:hint="cs"/>
          <w:rtl/>
        </w:rPr>
        <w:t>ٰ</w:t>
      </w:r>
      <w:r w:rsidRPr="00BE2421">
        <w:rPr>
          <w:rStyle w:val="5-Char"/>
          <w:rFonts w:eastAsia="Batang" w:hint="cs"/>
          <w:rtl/>
        </w:rPr>
        <w:t>ا ا</w:t>
      </w:r>
      <w:r w:rsidR="00B77490" w:rsidRPr="00BE2421">
        <w:rPr>
          <w:rStyle w:val="5-Char"/>
          <w:rFonts w:eastAsia="Batang" w:hint="cs"/>
          <w:rtl/>
        </w:rPr>
        <w:t>َ</w:t>
      </w:r>
      <w:r w:rsidRPr="00BE2421">
        <w:rPr>
          <w:rStyle w:val="5-Char"/>
          <w:rFonts w:eastAsia="Batang" w:hint="cs"/>
          <w:rtl/>
        </w:rPr>
        <w:t>ن</w:t>
      </w:r>
      <w:r w:rsidR="00B77490" w:rsidRPr="00BE2421">
        <w:rPr>
          <w:rStyle w:val="5-Char"/>
          <w:rFonts w:eastAsia="Batang" w:hint="cs"/>
          <w:rtl/>
        </w:rPr>
        <w:t>َّ</w:t>
      </w:r>
      <w:r w:rsidRPr="00BE2421">
        <w:rPr>
          <w:rStyle w:val="5-Char"/>
          <w:rFonts w:eastAsia="Batang" w:hint="cs"/>
          <w:rtl/>
        </w:rPr>
        <w:t>ک</w:t>
      </w:r>
      <w:r w:rsidR="00B77490" w:rsidRPr="00BE2421">
        <w:rPr>
          <w:rStyle w:val="5-Char"/>
          <w:rFonts w:eastAsia="Batang" w:hint="cs"/>
          <w:rtl/>
        </w:rPr>
        <w:t>ُ</w:t>
      </w:r>
      <w:r w:rsidRPr="00BE2421">
        <w:rPr>
          <w:rStyle w:val="5-Char"/>
          <w:rFonts w:eastAsia="Batang" w:hint="cs"/>
          <w:rtl/>
        </w:rPr>
        <w:t>م</w:t>
      </w:r>
      <w:r w:rsidR="00B77490" w:rsidRPr="00BE2421">
        <w:rPr>
          <w:rStyle w:val="5-Char"/>
          <w:rFonts w:eastAsia="Batang" w:hint="cs"/>
          <w:rtl/>
        </w:rPr>
        <w:t>ْ</w:t>
      </w:r>
      <w:r w:rsidRPr="00BE2421">
        <w:rPr>
          <w:rStyle w:val="5-Char"/>
          <w:rFonts w:eastAsia="Batang" w:hint="cs"/>
          <w:rtl/>
        </w:rPr>
        <w:t xml:space="preserve"> ت</w:t>
      </w:r>
      <w:r w:rsidR="00B77490" w:rsidRPr="00BE2421">
        <w:rPr>
          <w:rStyle w:val="5-Char"/>
          <w:rFonts w:eastAsia="Batang" w:hint="cs"/>
          <w:rtl/>
        </w:rPr>
        <w:t>َ</w:t>
      </w:r>
      <w:r w:rsidRPr="00BE2421">
        <w:rPr>
          <w:rStyle w:val="5-Char"/>
          <w:rFonts w:eastAsia="Batang" w:hint="cs"/>
          <w:rtl/>
        </w:rPr>
        <w:t>ت</w:t>
      </w:r>
      <w:r w:rsidR="00B77490" w:rsidRPr="00BE2421">
        <w:rPr>
          <w:rStyle w:val="5-Char"/>
          <w:rFonts w:eastAsia="Batang" w:hint="cs"/>
          <w:rtl/>
        </w:rPr>
        <w:t>َ</w:t>
      </w:r>
      <w:r w:rsidRPr="00BE2421">
        <w:rPr>
          <w:rStyle w:val="5-Char"/>
          <w:rFonts w:eastAsia="Batang" w:hint="cs"/>
          <w:rtl/>
        </w:rPr>
        <w:t>ک</w:t>
      </w:r>
      <w:r w:rsidR="00B77490" w:rsidRPr="00BE2421">
        <w:rPr>
          <w:rStyle w:val="5-Char"/>
          <w:rFonts w:eastAsia="Batang" w:hint="cs"/>
          <w:rtl/>
        </w:rPr>
        <w:t>َ</w:t>
      </w:r>
      <w:r w:rsidRPr="00BE2421">
        <w:rPr>
          <w:rStyle w:val="5-Char"/>
          <w:rFonts w:eastAsia="Batang" w:hint="cs"/>
          <w:rtl/>
        </w:rPr>
        <w:t>ل</w:t>
      </w:r>
      <w:r w:rsidR="00B77490" w:rsidRPr="00BE2421">
        <w:rPr>
          <w:rStyle w:val="5-Char"/>
          <w:rFonts w:eastAsia="Batang" w:hint="cs"/>
          <w:rtl/>
        </w:rPr>
        <w:t>َّ</w:t>
      </w:r>
      <w:r w:rsidRPr="00BE2421">
        <w:rPr>
          <w:rStyle w:val="5-Char"/>
          <w:rFonts w:eastAsia="Batang" w:hint="cs"/>
          <w:rtl/>
        </w:rPr>
        <w:t>م</w:t>
      </w:r>
      <w:r w:rsidR="00B77490" w:rsidRPr="00BE2421">
        <w:rPr>
          <w:rStyle w:val="5-Char"/>
          <w:rFonts w:eastAsia="Batang" w:hint="cs"/>
          <w:rtl/>
        </w:rPr>
        <w:t>ُ</w:t>
      </w:r>
      <w:r w:rsidRPr="00BE2421">
        <w:rPr>
          <w:rStyle w:val="5-Char"/>
          <w:rFonts w:eastAsia="Batang" w:hint="cs"/>
          <w:rtl/>
        </w:rPr>
        <w:t>و</w:t>
      </w:r>
      <w:r w:rsidR="00B77490" w:rsidRPr="00BE2421">
        <w:rPr>
          <w:rStyle w:val="5-Char"/>
          <w:rFonts w:eastAsia="Batang" w:hint="cs"/>
          <w:rtl/>
        </w:rPr>
        <w:t>ْ</w:t>
      </w:r>
      <w:r w:rsidRPr="00BE2421">
        <w:rPr>
          <w:rStyle w:val="5-Char"/>
          <w:rFonts w:eastAsia="Batang" w:hint="cs"/>
          <w:rtl/>
        </w:rPr>
        <w:t>ن</w:t>
      </w:r>
      <w:r w:rsidR="00B77490" w:rsidRPr="00BE2421">
        <w:rPr>
          <w:rStyle w:val="5-Char"/>
          <w:rFonts w:eastAsia="Batang" w:hint="cs"/>
          <w:rtl/>
        </w:rPr>
        <w:t>َ</w:t>
      </w:r>
      <w:r w:rsidRPr="00BE2421">
        <w:rPr>
          <w:rStyle w:val="5-Char"/>
          <w:rFonts w:eastAsia="Batang" w:hint="cs"/>
          <w:rtl/>
        </w:rPr>
        <w:t xml:space="preserve"> ف</w:t>
      </w:r>
      <w:r w:rsidR="00B77490" w:rsidRPr="00BE2421">
        <w:rPr>
          <w:rStyle w:val="5-Char"/>
          <w:rFonts w:eastAsia="Batang" w:hint="cs"/>
          <w:rtl/>
        </w:rPr>
        <w:t>ِ</w:t>
      </w:r>
      <w:r w:rsidR="00C12E54" w:rsidRPr="00BE2421">
        <w:rPr>
          <w:rStyle w:val="5-Char"/>
          <w:rFonts w:eastAsia="Batang" w:hint="cs"/>
          <w:rtl/>
        </w:rPr>
        <w:t>ي</w:t>
      </w:r>
      <w:r w:rsidR="00B77490" w:rsidRPr="00BE2421">
        <w:rPr>
          <w:rStyle w:val="5-Char"/>
          <w:rFonts w:eastAsia="Batang" w:hint="cs"/>
          <w:rtl/>
        </w:rPr>
        <w:t>ْ</w:t>
      </w:r>
      <w:r w:rsidRPr="00BE2421">
        <w:rPr>
          <w:rStyle w:val="5-Char"/>
          <w:rFonts w:eastAsia="Batang" w:hint="cs"/>
          <w:rtl/>
        </w:rPr>
        <w:t>ه</w:t>
      </w:r>
      <w:r w:rsidR="00B77490" w:rsidRPr="00BE2421">
        <w:rPr>
          <w:rStyle w:val="5-Char"/>
          <w:rFonts w:eastAsia="Batang" w:hint="cs"/>
          <w:rtl/>
        </w:rPr>
        <w:t>ِ</w:t>
      </w:r>
      <w:r w:rsidRPr="00BE2421">
        <w:rPr>
          <w:rStyle w:val="5-Char"/>
          <w:rFonts w:eastAsia="Batang" w:hint="cs"/>
          <w:rtl/>
        </w:rPr>
        <w:t>؛ ف</w:t>
      </w:r>
      <w:r w:rsidR="00B77490" w:rsidRPr="00BE2421">
        <w:rPr>
          <w:rStyle w:val="5-Char"/>
          <w:rFonts w:eastAsia="Batang" w:hint="cs"/>
          <w:rtl/>
        </w:rPr>
        <w:t>َ</w:t>
      </w:r>
      <w:r w:rsidRPr="00BE2421">
        <w:rPr>
          <w:rStyle w:val="5-Char"/>
          <w:rFonts w:eastAsia="Batang" w:hint="cs"/>
          <w:rtl/>
        </w:rPr>
        <w:t>م</w:t>
      </w:r>
      <w:r w:rsidR="00B77490" w:rsidRPr="00BE2421">
        <w:rPr>
          <w:rStyle w:val="5-Char"/>
          <w:rFonts w:eastAsia="Batang" w:hint="cs"/>
          <w:rtl/>
        </w:rPr>
        <w:t>َ</w:t>
      </w:r>
      <w:r w:rsidRPr="00BE2421">
        <w:rPr>
          <w:rStyle w:val="5-Char"/>
          <w:rFonts w:eastAsia="Batang" w:hint="cs"/>
          <w:rtl/>
        </w:rPr>
        <w:t>ن</w:t>
      </w:r>
      <w:r w:rsidR="00B77490" w:rsidRPr="00BE2421">
        <w:rPr>
          <w:rStyle w:val="5-Char"/>
          <w:rFonts w:eastAsia="Batang" w:hint="cs"/>
          <w:rtl/>
        </w:rPr>
        <w:t>ْ</w:t>
      </w:r>
      <w:r w:rsidRPr="00BE2421">
        <w:rPr>
          <w:rStyle w:val="5-Char"/>
          <w:rFonts w:eastAsia="Batang" w:hint="cs"/>
          <w:rtl/>
        </w:rPr>
        <w:t xml:space="preserve"> ت</w:t>
      </w:r>
      <w:r w:rsidR="00B77490" w:rsidRPr="00BE2421">
        <w:rPr>
          <w:rStyle w:val="5-Char"/>
          <w:rFonts w:eastAsia="Batang" w:hint="cs"/>
          <w:rtl/>
        </w:rPr>
        <w:t>َ</w:t>
      </w:r>
      <w:r w:rsidRPr="00BE2421">
        <w:rPr>
          <w:rStyle w:val="5-Char"/>
          <w:rFonts w:eastAsia="Batang" w:hint="cs"/>
          <w:rtl/>
        </w:rPr>
        <w:t>ک</w:t>
      </w:r>
      <w:r w:rsidR="00B77490" w:rsidRPr="00BE2421">
        <w:rPr>
          <w:rStyle w:val="5-Char"/>
          <w:rFonts w:eastAsia="Batang" w:hint="cs"/>
          <w:rtl/>
        </w:rPr>
        <w:t>َ</w:t>
      </w:r>
      <w:r w:rsidRPr="00BE2421">
        <w:rPr>
          <w:rStyle w:val="5-Char"/>
          <w:rFonts w:eastAsia="Batang" w:hint="cs"/>
          <w:rtl/>
        </w:rPr>
        <w:t>لّ</w:t>
      </w:r>
      <w:r w:rsidR="00B77490" w:rsidRPr="00BE2421">
        <w:rPr>
          <w:rStyle w:val="5-Char"/>
          <w:rFonts w:eastAsia="Batang" w:hint="cs"/>
          <w:rtl/>
        </w:rPr>
        <w:t>َ</w:t>
      </w:r>
      <w:r w:rsidRPr="00BE2421">
        <w:rPr>
          <w:rStyle w:val="5-Char"/>
          <w:rFonts w:eastAsia="Batang" w:hint="cs"/>
          <w:rtl/>
        </w:rPr>
        <w:t>م</w:t>
      </w:r>
      <w:r w:rsidR="00B77490" w:rsidRPr="00BE2421">
        <w:rPr>
          <w:rStyle w:val="5-Char"/>
          <w:rFonts w:eastAsia="Batang" w:hint="cs"/>
          <w:rtl/>
        </w:rPr>
        <w:t>َ</w:t>
      </w:r>
      <w:r w:rsidRPr="00BE2421">
        <w:rPr>
          <w:rStyle w:val="5-Char"/>
          <w:rFonts w:eastAsia="Batang" w:hint="cs"/>
          <w:rtl/>
        </w:rPr>
        <w:t xml:space="preserve"> ف</w:t>
      </w:r>
      <w:r w:rsidR="00B77490" w:rsidRPr="00BE2421">
        <w:rPr>
          <w:rStyle w:val="5-Char"/>
          <w:rFonts w:eastAsia="Batang" w:hint="cs"/>
          <w:rtl/>
        </w:rPr>
        <w:t>ِ</w:t>
      </w:r>
      <w:r w:rsidR="00C12E54" w:rsidRPr="00BE2421">
        <w:rPr>
          <w:rStyle w:val="5-Char"/>
          <w:rFonts w:eastAsia="Batang" w:hint="cs"/>
          <w:rtl/>
        </w:rPr>
        <w:t>ي</w:t>
      </w:r>
      <w:r w:rsidR="00B77490" w:rsidRPr="00BE2421">
        <w:rPr>
          <w:rStyle w:val="5-Char"/>
          <w:rFonts w:eastAsia="Batang" w:hint="cs"/>
          <w:rtl/>
        </w:rPr>
        <w:t>ْ</w:t>
      </w:r>
      <w:r w:rsidRPr="00BE2421">
        <w:rPr>
          <w:rStyle w:val="5-Char"/>
          <w:rFonts w:eastAsia="Batang" w:hint="cs"/>
          <w:rtl/>
        </w:rPr>
        <w:t>ه</w:t>
      </w:r>
      <w:r w:rsidR="00B77490" w:rsidRPr="00BE2421">
        <w:rPr>
          <w:rStyle w:val="5-Char"/>
          <w:rFonts w:eastAsia="Batang" w:hint="cs"/>
          <w:rtl/>
        </w:rPr>
        <w:t>َ</w:t>
      </w:r>
      <w:r w:rsidRPr="00BE2421">
        <w:rPr>
          <w:rStyle w:val="5-Char"/>
          <w:rFonts w:eastAsia="Batang" w:hint="cs"/>
          <w:rtl/>
        </w:rPr>
        <w:t xml:space="preserve"> ف</w:t>
      </w:r>
      <w:r w:rsidR="00B77490" w:rsidRPr="00BE2421">
        <w:rPr>
          <w:rStyle w:val="5-Char"/>
          <w:rFonts w:eastAsia="Batang" w:hint="cs"/>
          <w:rtl/>
        </w:rPr>
        <w:t>َ</w:t>
      </w:r>
      <w:r w:rsidRPr="00BE2421">
        <w:rPr>
          <w:rStyle w:val="5-Char"/>
          <w:rFonts w:eastAsia="Batang" w:hint="cs"/>
          <w:rtl/>
        </w:rPr>
        <w:t>ل</w:t>
      </w:r>
      <w:r w:rsidR="00B77490" w:rsidRPr="00BE2421">
        <w:rPr>
          <w:rStyle w:val="5-Char"/>
          <w:rFonts w:eastAsia="Batang" w:hint="cs"/>
          <w:rtl/>
        </w:rPr>
        <w:t>ٰ</w:t>
      </w:r>
      <w:r w:rsidRPr="00BE2421">
        <w:rPr>
          <w:rStyle w:val="5-Char"/>
          <w:rFonts w:eastAsia="Batang" w:hint="cs"/>
          <w:rtl/>
        </w:rPr>
        <w:t>ا</w:t>
      </w:r>
      <w:r w:rsidR="00544D97">
        <w:rPr>
          <w:rStyle w:val="5-Char"/>
          <w:rFonts w:eastAsia="Batang" w:hint="cs"/>
          <w:rtl/>
        </w:rPr>
        <w:t xml:space="preserve"> </w:t>
      </w:r>
      <w:r w:rsidR="00C12E54" w:rsidRPr="00BE2421">
        <w:rPr>
          <w:rStyle w:val="5-Char"/>
          <w:rFonts w:eastAsia="Batang" w:hint="cs"/>
          <w:rtl/>
        </w:rPr>
        <w:t>ي</w:t>
      </w:r>
      <w:r w:rsidR="00B77490" w:rsidRPr="00BE2421">
        <w:rPr>
          <w:rStyle w:val="5-Char"/>
          <w:rFonts w:eastAsia="Batang" w:hint="cs"/>
          <w:rtl/>
        </w:rPr>
        <w:t>َ</w:t>
      </w:r>
      <w:r w:rsidRPr="00BE2421">
        <w:rPr>
          <w:rStyle w:val="5-Char"/>
          <w:rFonts w:eastAsia="Batang" w:hint="cs"/>
          <w:rtl/>
        </w:rPr>
        <w:t>ت</w:t>
      </w:r>
      <w:r w:rsidR="00B77490" w:rsidRPr="00BE2421">
        <w:rPr>
          <w:rStyle w:val="5-Char"/>
          <w:rFonts w:eastAsia="Batang" w:hint="cs"/>
          <w:rtl/>
        </w:rPr>
        <w:t>َ</w:t>
      </w:r>
      <w:r w:rsidRPr="00BE2421">
        <w:rPr>
          <w:rStyle w:val="5-Char"/>
          <w:rFonts w:eastAsia="Batang" w:hint="cs"/>
          <w:rtl/>
        </w:rPr>
        <w:t>ک</w:t>
      </w:r>
      <w:r w:rsidR="00B77490" w:rsidRPr="00BE2421">
        <w:rPr>
          <w:rStyle w:val="5-Char"/>
          <w:rFonts w:eastAsia="Batang" w:hint="cs"/>
          <w:rtl/>
        </w:rPr>
        <w:t>َ</w:t>
      </w:r>
      <w:r w:rsidRPr="00BE2421">
        <w:rPr>
          <w:rStyle w:val="5-Char"/>
          <w:rFonts w:eastAsia="Batang" w:hint="cs"/>
          <w:rtl/>
        </w:rPr>
        <w:t>ل</w:t>
      </w:r>
      <w:r w:rsidR="00B77490" w:rsidRPr="00BE2421">
        <w:rPr>
          <w:rStyle w:val="5-Char"/>
          <w:rFonts w:eastAsia="Batang" w:hint="cs"/>
          <w:rtl/>
        </w:rPr>
        <w:t>َّ</w:t>
      </w:r>
      <w:r w:rsidRPr="00BE2421">
        <w:rPr>
          <w:rStyle w:val="5-Char"/>
          <w:rFonts w:eastAsia="Batang" w:hint="cs"/>
          <w:rtl/>
        </w:rPr>
        <w:t>م</w:t>
      </w:r>
      <w:r w:rsidR="00B77490" w:rsidRPr="00BE2421">
        <w:rPr>
          <w:rStyle w:val="5-Char"/>
          <w:rFonts w:eastAsia="Batang" w:hint="cs"/>
          <w:rtl/>
        </w:rPr>
        <w:t>ْ</w:t>
      </w:r>
      <w:r w:rsidRPr="00BE2421">
        <w:rPr>
          <w:rStyle w:val="5-Char"/>
          <w:rFonts w:eastAsia="Batang" w:hint="cs"/>
          <w:rtl/>
        </w:rPr>
        <w:t>ن</w:t>
      </w:r>
      <w:r w:rsidR="00B77490" w:rsidRPr="00BE2421">
        <w:rPr>
          <w:rStyle w:val="5-Char"/>
          <w:rFonts w:eastAsia="Batang" w:hint="cs"/>
          <w:rtl/>
        </w:rPr>
        <w:t>َ</w:t>
      </w:r>
      <w:r w:rsidRPr="00BE2421">
        <w:rPr>
          <w:rStyle w:val="5-Char"/>
          <w:rFonts w:eastAsia="Batang" w:hint="cs"/>
          <w:rtl/>
        </w:rPr>
        <w:t xml:space="preserve"> ا</w:t>
      </w:r>
      <w:r w:rsidR="00B77490" w:rsidRPr="00BE2421">
        <w:rPr>
          <w:rStyle w:val="5-Char"/>
          <w:rFonts w:eastAsia="Batang" w:hint="cs"/>
          <w:rtl/>
        </w:rPr>
        <w:t>ِ</w:t>
      </w:r>
      <w:r w:rsidRPr="00BE2421">
        <w:rPr>
          <w:rStyle w:val="5-Char"/>
          <w:rFonts w:eastAsia="Batang" w:hint="cs"/>
          <w:rtl/>
        </w:rPr>
        <w:t>لّ</w:t>
      </w:r>
      <w:r w:rsidR="00B77490" w:rsidRPr="00BE2421">
        <w:rPr>
          <w:rStyle w:val="5-Char"/>
          <w:rFonts w:eastAsia="Batang" w:hint="cs"/>
          <w:rtl/>
        </w:rPr>
        <w:t>ٰ</w:t>
      </w:r>
      <w:r w:rsidRPr="00BE2421">
        <w:rPr>
          <w:rStyle w:val="5-Char"/>
          <w:rFonts w:eastAsia="Batang" w:hint="cs"/>
          <w:rtl/>
        </w:rPr>
        <w:t>ا ب</w:t>
      </w:r>
      <w:r w:rsidR="00B77490" w:rsidRPr="00BE2421">
        <w:rPr>
          <w:rStyle w:val="5-Char"/>
          <w:rFonts w:eastAsia="Batang" w:hint="cs"/>
          <w:rtl/>
        </w:rPr>
        <w:t>ِخَ</w:t>
      </w:r>
      <w:r w:rsidR="00C12E54" w:rsidRPr="00BE2421">
        <w:rPr>
          <w:rStyle w:val="5-Char"/>
          <w:rFonts w:eastAsia="Batang" w:hint="cs"/>
          <w:rtl/>
        </w:rPr>
        <w:t>ي</w:t>
      </w:r>
      <w:r w:rsidR="00B77490" w:rsidRPr="00BE2421">
        <w:rPr>
          <w:rStyle w:val="5-Char"/>
          <w:rFonts w:eastAsia="Batang" w:hint="cs"/>
          <w:rtl/>
        </w:rPr>
        <w:t>ْ</w:t>
      </w:r>
      <w:r w:rsidRPr="00BE2421">
        <w:rPr>
          <w:rStyle w:val="5-Char"/>
          <w:rFonts w:eastAsia="Batang" w:hint="cs"/>
          <w:rtl/>
        </w:rPr>
        <w:t>ر</w:t>
      </w:r>
      <w:r w:rsidR="00B77490" w:rsidRPr="00BE2421">
        <w:rPr>
          <w:rStyle w:val="5-Char"/>
          <w:rFonts w:eastAsia="Batang" w:hint="cs"/>
          <w:rtl/>
        </w:rPr>
        <w:t>ٍ</w:t>
      </w:r>
      <w:r w:rsidRPr="00BE2421">
        <w:rPr>
          <w:rStyle w:val="5-Char"/>
          <w:rFonts w:hint="cs"/>
          <w:rtl/>
        </w:rPr>
        <w:t>»</w:t>
      </w:r>
      <w:r w:rsidRPr="007100A7">
        <w:rPr>
          <w:rStyle w:val="1-Char"/>
          <w:rFonts w:hint="cs"/>
          <w:rtl/>
        </w:rPr>
        <w:t xml:space="preserve"> (ترمذ</w:t>
      </w:r>
      <w:r w:rsidR="00446BB7">
        <w:rPr>
          <w:rStyle w:val="1-Char"/>
          <w:rFonts w:hint="cs"/>
          <w:rtl/>
        </w:rPr>
        <w:t>ی</w:t>
      </w:r>
      <w:r w:rsidRPr="007100A7">
        <w:rPr>
          <w:rStyle w:val="1-Char"/>
          <w:rFonts w:hint="cs"/>
          <w:rtl/>
        </w:rPr>
        <w:t xml:space="preserve">)؛ </w:t>
      </w:r>
      <w:r w:rsidRPr="00BE2421">
        <w:rPr>
          <w:rStyle w:val="1-Char"/>
          <w:rFonts w:hint="cs"/>
          <w:rtl/>
        </w:rPr>
        <w:t>«طواف در اطراف خانه</w:t>
      </w:r>
      <w:r w:rsidR="0080702C" w:rsidRPr="00BE2421">
        <w:rPr>
          <w:rStyle w:val="1-Char"/>
          <w:rFonts w:hint="cs"/>
          <w:rtl/>
        </w:rPr>
        <w:t>‌</w:t>
      </w:r>
      <w:r w:rsidR="00446BB7">
        <w:rPr>
          <w:rStyle w:val="1-Char"/>
          <w:rFonts w:hint="cs"/>
          <w:rtl/>
        </w:rPr>
        <w:t>ی</w:t>
      </w:r>
      <w:r w:rsidR="0080702C" w:rsidRPr="00BE2421">
        <w:rPr>
          <w:rStyle w:val="1-Char"/>
          <w:rFonts w:hint="cs"/>
          <w:rtl/>
        </w:rPr>
        <w:t xml:space="preserve"> </w:t>
      </w:r>
      <w:r w:rsidRPr="00BE2421">
        <w:rPr>
          <w:rStyle w:val="1-Char"/>
          <w:rFonts w:hint="cs"/>
          <w:rtl/>
        </w:rPr>
        <w:t>کعبه، همانند نماز است؛ با ا</w:t>
      </w:r>
      <w:r w:rsidR="00446BB7">
        <w:rPr>
          <w:rStyle w:val="1-Char"/>
          <w:rFonts w:hint="cs"/>
          <w:rtl/>
        </w:rPr>
        <w:t>ی</w:t>
      </w:r>
      <w:r w:rsidRPr="00BE2421">
        <w:rPr>
          <w:rStyle w:val="1-Char"/>
          <w:rFonts w:hint="cs"/>
          <w:rtl/>
        </w:rPr>
        <w:t>ن تفاوت که شما در طواف، اجازه</w:t>
      </w:r>
      <w:r w:rsidR="0080702C" w:rsidRPr="00BE2421">
        <w:rPr>
          <w:rStyle w:val="1-Char"/>
          <w:rFonts w:hint="cs"/>
          <w:rtl/>
        </w:rPr>
        <w:t>‌</w:t>
      </w:r>
      <w:r w:rsidR="00446BB7">
        <w:rPr>
          <w:rStyle w:val="1-Char"/>
          <w:rFonts w:hint="cs"/>
          <w:rtl/>
        </w:rPr>
        <w:t>ی</w:t>
      </w:r>
      <w:r w:rsidR="0080702C" w:rsidRPr="00BE2421">
        <w:rPr>
          <w:rStyle w:val="1-Char"/>
          <w:rFonts w:hint="cs"/>
          <w:rtl/>
        </w:rPr>
        <w:t xml:space="preserve"> </w:t>
      </w:r>
      <w:r w:rsidRPr="00BE2421">
        <w:rPr>
          <w:rStyle w:val="1-Char"/>
          <w:rFonts w:hint="cs"/>
          <w:rtl/>
        </w:rPr>
        <w:t>سخن گفتن را دار</w:t>
      </w:r>
      <w:r w:rsidR="00446BB7">
        <w:rPr>
          <w:rStyle w:val="1-Char"/>
          <w:rFonts w:hint="cs"/>
          <w:rtl/>
        </w:rPr>
        <w:t>ی</w:t>
      </w:r>
      <w:r w:rsidRPr="00BE2421">
        <w:rPr>
          <w:rStyle w:val="1-Char"/>
          <w:rFonts w:hint="cs"/>
          <w:rtl/>
        </w:rPr>
        <w:t>د؛ از ا</w:t>
      </w:r>
      <w:r w:rsidR="00446BB7">
        <w:rPr>
          <w:rStyle w:val="1-Char"/>
          <w:rFonts w:hint="cs"/>
          <w:rtl/>
        </w:rPr>
        <w:t>ی</w:t>
      </w:r>
      <w:r w:rsidRPr="00BE2421">
        <w:rPr>
          <w:rStyle w:val="1-Char"/>
          <w:rFonts w:hint="cs"/>
          <w:rtl/>
        </w:rPr>
        <w:t>ن رو، هرگاه در طواف سخن گفت</w:t>
      </w:r>
      <w:r w:rsidR="00446BB7">
        <w:rPr>
          <w:rStyle w:val="1-Char"/>
          <w:rFonts w:hint="cs"/>
          <w:rtl/>
        </w:rPr>
        <w:t>ی</w:t>
      </w:r>
      <w:r w:rsidRPr="00BE2421">
        <w:rPr>
          <w:rStyle w:val="1-Char"/>
          <w:rFonts w:hint="cs"/>
          <w:rtl/>
        </w:rPr>
        <w:t>د، تنها سخنان ن</w:t>
      </w:r>
      <w:r w:rsidR="00446BB7">
        <w:rPr>
          <w:rStyle w:val="1-Char"/>
          <w:rFonts w:hint="cs"/>
          <w:rtl/>
        </w:rPr>
        <w:t>ی</w:t>
      </w:r>
      <w:r w:rsidRPr="00BE2421">
        <w:rPr>
          <w:rStyle w:val="1-Char"/>
          <w:rFonts w:hint="cs"/>
          <w:rtl/>
        </w:rPr>
        <w:t>کو و خوب بگو</w:t>
      </w:r>
      <w:r w:rsidR="00446BB7">
        <w:rPr>
          <w:rStyle w:val="1-Char"/>
          <w:rFonts w:hint="cs"/>
          <w:rtl/>
        </w:rPr>
        <w:t>یی</w:t>
      </w:r>
      <w:r w:rsidRPr="00BE2421">
        <w:rPr>
          <w:rStyle w:val="1-Char"/>
          <w:rFonts w:hint="cs"/>
          <w:rtl/>
        </w:rPr>
        <w:t>د.»</w:t>
      </w:r>
      <w:r w:rsidRPr="007100A7">
        <w:rPr>
          <w:rStyle w:val="1-Char"/>
          <w:rFonts w:hint="cs"/>
          <w:rtl/>
        </w:rPr>
        <w:t>]</w:t>
      </w:r>
    </w:p>
    <w:p w:rsidR="002C7838" w:rsidRPr="007100A7" w:rsidRDefault="002C7838" w:rsidP="00463D6B">
      <w:pPr>
        <w:pStyle w:val="ListParagraph"/>
        <w:numPr>
          <w:ilvl w:val="0"/>
          <w:numId w:val="21"/>
        </w:numPr>
        <w:rPr>
          <w:rStyle w:val="1-Char"/>
          <w:rtl/>
        </w:rPr>
      </w:pPr>
      <w:r w:rsidRPr="004937B1">
        <w:rPr>
          <w:rStyle w:val="9-Char"/>
          <w:rFonts w:eastAsia="Batang" w:hint="cs"/>
          <w:rtl/>
        </w:rPr>
        <w:t>مندوب [</w:t>
      </w:r>
      <w:r w:rsidR="00446BB7">
        <w:rPr>
          <w:rStyle w:val="9-Char"/>
          <w:rFonts w:eastAsia="Batang" w:hint="cs"/>
          <w:rtl/>
        </w:rPr>
        <w:t>ی</w:t>
      </w:r>
      <w:r w:rsidRPr="004937B1">
        <w:rPr>
          <w:rStyle w:val="9-Char"/>
          <w:rFonts w:eastAsia="Batang" w:hint="cs"/>
          <w:rtl/>
        </w:rPr>
        <w:t>ا مستحب. و «مندوب»</w:t>
      </w:r>
      <w:r w:rsidRPr="007100A7">
        <w:rPr>
          <w:rStyle w:val="1-Char"/>
          <w:rFonts w:hint="cs"/>
          <w:rtl/>
        </w:rPr>
        <w:t>: به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گفته م</w:t>
      </w:r>
      <w:r w:rsidR="00446BB7">
        <w:rPr>
          <w:rStyle w:val="1-Char"/>
          <w:rFonts w:hint="cs"/>
          <w:rtl/>
        </w:rPr>
        <w:t>ی</w:t>
      </w:r>
      <w:r w:rsidRPr="007100A7">
        <w:rPr>
          <w:rStyle w:val="1-Char"/>
          <w:rFonts w:hint="cs"/>
          <w:rtl/>
        </w:rPr>
        <w:t>‌شود که رسول خدا</w:t>
      </w:r>
      <w:r w:rsidR="00FE6406" w:rsidRPr="004937B1">
        <w:rPr>
          <w:rStyle w:val="1-Char"/>
          <w:rFonts w:cs="CTraditional Arabic" w:hint="cs"/>
          <w:rtl/>
        </w:rPr>
        <w:t xml:space="preserve"> ج</w:t>
      </w:r>
      <w:r w:rsidRPr="007100A7">
        <w:rPr>
          <w:rStyle w:val="1-Char"/>
          <w:rFonts w:hint="cs"/>
          <w:rtl/>
        </w:rPr>
        <w:t xml:space="preserve"> آن را </w:t>
      </w:r>
      <w:r w:rsidR="00446BB7">
        <w:rPr>
          <w:rStyle w:val="1-Char"/>
          <w:rFonts w:hint="cs"/>
          <w:rtl/>
        </w:rPr>
        <w:t>ی</w:t>
      </w:r>
      <w:r w:rsidRPr="007100A7">
        <w:rPr>
          <w:rStyle w:val="1-Char"/>
          <w:rFonts w:hint="cs"/>
          <w:rtl/>
        </w:rPr>
        <w:t xml:space="preserve">ک </w:t>
      </w:r>
      <w:r w:rsidR="00446BB7">
        <w:rPr>
          <w:rStyle w:val="1-Char"/>
          <w:rFonts w:hint="cs"/>
          <w:rtl/>
        </w:rPr>
        <w:t>ی</w:t>
      </w:r>
      <w:r w:rsidRPr="007100A7">
        <w:rPr>
          <w:rStyle w:val="1-Char"/>
          <w:rFonts w:hint="cs"/>
          <w:rtl/>
        </w:rPr>
        <w:t>ا دوبار انجام داده باشند؛ ول</w:t>
      </w:r>
      <w:r w:rsidR="00446BB7">
        <w:rPr>
          <w:rStyle w:val="1-Char"/>
          <w:rFonts w:hint="cs"/>
          <w:rtl/>
        </w:rPr>
        <w:t>ی</w:t>
      </w:r>
      <w:r w:rsidRPr="007100A7">
        <w:rPr>
          <w:rStyle w:val="1-Char"/>
          <w:rFonts w:hint="cs"/>
          <w:rtl/>
        </w:rPr>
        <w:t xml:space="preserve"> بر آن مواظبت هم</w:t>
      </w:r>
      <w:r w:rsidR="00446BB7">
        <w:rPr>
          <w:rStyle w:val="1-Char"/>
          <w:rFonts w:hint="cs"/>
          <w:rtl/>
        </w:rPr>
        <w:t>ی</w:t>
      </w:r>
      <w:r w:rsidRPr="007100A7">
        <w:rPr>
          <w:rStyle w:val="1-Char"/>
          <w:rFonts w:hint="cs"/>
          <w:rtl/>
        </w:rPr>
        <w:t>شگ</w:t>
      </w:r>
      <w:r w:rsidR="00446BB7">
        <w:rPr>
          <w:rStyle w:val="1-Char"/>
          <w:rFonts w:hint="cs"/>
          <w:rtl/>
        </w:rPr>
        <w:t>ی</w:t>
      </w:r>
      <w:r w:rsidRPr="007100A7">
        <w:rPr>
          <w:rStyle w:val="1-Char"/>
          <w:rFonts w:hint="cs"/>
          <w:rtl/>
        </w:rPr>
        <w:t xml:space="preserve"> نکرده باشند، از ا</w:t>
      </w:r>
      <w:r w:rsidR="00446BB7">
        <w:rPr>
          <w:rStyle w:val="1-Char"/>
          <w:rFonts w:hint="cs"/>
          <w:rtl/>
        </w:rPr>
        <w:t>ی</w:t>
      </w:r>
      <w:r w:rsidRPr="007100A7">
        <w:rPr>
          <w:rStyle w:val="1-Char"/>
          <w:rFonts w:hint="cs"/>
          <w:rtl/>
        </w:rPr>
        <w:t>ن رو، شخص بر انجام آن، ثواب و پاداش داده م</w:t>
      </w:r>
      <w:r w:rsidR="00446BB7">
        <w:rPr>
          <w:rStyle w:val="1-Char"/>
          <w:rFonts w:hint="cs"/>
          <w:rtl/>
        </w:rPr>
        <w:t>ی</w:t>
      </w:r>
      <w:r w:rsidRPr="007100A7">
        <w:rPr>
          <w:rStyle w:val="1-Char"/>
          <w:rFonts w:hint="cs"/>
          <w:rtl/>
        </w:rPr>
        <w:t>‌شود و بر ترک آن، مورد عتاب و سرزنش قرار نم</w:t>
      </w:r>
      <w:r w:rsidR="00446BB7">
        <w:rPr>
          <w:rStyle w:val="1-Char"/>
          <w:rFonts w:hint="cs"/>
          <w:rtl/>
        </w:rPr>
        <w:t>ی</w:t>
      </w:r>
      <w:r w:rsidRPr="007100A7">
        <w:rPr>
          <w:rStyle w:val="1-Char"/>
          <w:rFonts w:hint="cs"/>
          <w:rtl/>
        </w:rPr>
        <w:t>‌گ</w:t>
      </w:r>
      <w:r w:rsidR="00446BB7">
        <w:rPr>
          <w:rStyle w:val="1-Char"/>
          <w:rFonts w:hint="cs"/>
          <w:rtl/>
        </w:rPr>
        <w:t>ی</w:t>
      </w:r>
      <w:r w:rsidRPr="007100A7">
        <w:rPr>
          <w:rStyle w:val="1-Char"/>
          <w:rFonts w:hint="cs"/>
          <w:rtl/>
        </w:rPr>
        <w:t>رد.</w:t>
      </w:r>
    </w:p>
    <w:p w:rsidR="002C7838" w:rsidRPr="00FE6406" w:rsidRDefault="002C7838" w:rsidP="00AF1D25">
      <w:pPr>
        <w:rPr>
          <w:rStyle w:val="9-Char"/>
          <w:rtl/>
        </w:rPr>
      </w:pPr>
      <w:r w:rsidRPr="00FE6406">
        <w:rPr>
          <w:rStyle w:val="9-Char"/>
          <w:rFonts w:hint="cs"/>
          <w:rtl/>
        </w:rPr>
        <w:t>و وضو گرفتن به جهت انجام امور ذ</w:t>
      </w:r>
      <w:r w:rsidR="00446BB7">
        <w:rPr>
          <w:rStyle w:val="9-Char"/>
          <w:rFonts w:hint="cs"/>
          <w:rtl/>
        </w:rPr>
        <w:t>ی</w:t>
      </w:r>
      <w:r w:rsidRPr="00FE6406">
        <w:rPr>
          <w:rStyle w:val="9-Char"/>
          <w:rFonts w:hint="cs"/>
          <w:rtl/>
        </w:rPr>
        <w:t>ل، مستحب و مندوب م</w:t>
      </w:r>
      <w:r w:rsidR="00446BB7">
        <w:rPr>
          <w:rStyle w:val="9-Char"/>
          <w:rFonts w:hint="cs"/>
          <w:rtl/>
        </w:rPr>
        <w:t>ی</w:t>
      </w:r>
      <w:r w:rsidRPr="00FE6406">
        <w:rPr>
          <w:rStyle w:val="9-Char"/>
          <w:rFonts w:hint="cs"/>
          <w:rtl/>
        </w:rPr>
        <w:t>‌باشد که عبارتند از:</w:t>
      </w:r>
    </w:p>
    <w:p w:rsidR="002C7838" w:rsidRPr="007100A7" w:rsidRDefault="002C7838" w:rsidP="00AF1D25">
      <w:pPr>
        <w:rPr>
          <w:rStyle w:val="1-Char"/>
          <w:rtl/>
        </w:rPr>
      </w:pPr>
      <w:r w:rsidRPr="007100A7">
        <w:rPr>
          <w:rStyle w:val="1-Char"/>
          <w:rFonts w:hint="cs"/>
          <w:rtl/>
        </w:rPr>
        <w:t>* برا</w:t>
      </w:r>
      <w:r w:rsidR="00446BB7">
        <w:rPr>
          <w:rStyle w:val="1-Char"/>
          <w:rFonts w:hint="cs"/>
          <w:rtl/>
        </w:rPr>
        <w:t>ی</w:t>
      </w:r>
      <w:r w:rsidRPr="007100A7">
        <w:rPr>
          <w:rStyle w:val="1-Char"/>
          <w:rFonts w:hint="cs"/>
          <w:rtl/>
        </w:rPr>
        <w:t xml:space="preserve"> خواب</w:t>
      </w:r>
      <w:r w:rsidR="00446BB7">
        <w:rPr>
          <w:rStyle w:val="1-Char"/>
          <w:rFonts w:hint="cs"/>
          <w:rtl/>
        </w:rPr>
        <w:t>ی</w:t>
      </w:r>
      <w:r w:rsidRPr="007100A7">
        <w:rPr>
          <w:rStyle w:val="1-Char"/>
          <w:rFonts w:hint="cs"/>
          <w:rtl/>
        </w:rPr>
        <w:t>دن در حال پاک</w:t>
      </w:r>
      <w:r w:rsidR="00446BB7">
        <w:rPr>
          <w:rStyle w:val="1-Char"/>
          <w:rFonts w:hint="cs"/>
          <w:rtl/>
        </w:rPr>
        <w:t>ی</w:t>
      </w:r>
      <w:r w:rsidRPr="007100A7">
        <w:rPr>
          <w:rStyle w:val="1-Char"/>
          <w:rFonts w:hint="cs"/>
          <w:rtl/>
        </w:rPr>
        <w:t xml:space="preserve"> و طهارت.</w:t>
      </w:r>
    </w:p>
    <w:p w:rsidR="002C7838" w:rsidRPr="007100A7" w:rsidRDefault="002C7838" w:rsidP="00AF1D25">
      <w:pPr>
        <w:rPr>
          <w:rStyle w:val="1-Char"/>
          <w:rtl/>
        </w:rPr>
      </w:pPr>
      <w:r w:rsidRPr="007100A7">
        <w:rPr>
          <w:rStyle w:val="1-Char"/>
          <w:rFonts w:hint="cs"/>
          <w:rtl/>
        </w:rPr>
        <w:t>* هرگاه فرد مسلمان از خواب ب</w:t>
      </w:r>
      <w:r w:rsidR="00446BB7">
        <w:rPr>
          <w:rStyle w:val="1-Char"/>
          <w:rFonts w:hint="cs"/>
          <w:rtl/>
        </w:rPr>
        <w:t>ی</w:t>
      </w:r>
      <w:r w:rsidRPr="007100A7">
        <w:rPr>
          <w:rStyle w:val="1-Char"/>
          <w:rFonts w:hint="cs"/>
          <w:rtl/>
        </w:rPr>
        <w:t>دار گردد.</w:t>
      </w:r>
    </w:p>
    <w:p w:rsidR="002C7838" w:rsidRPr="007100A7" w:rsidRDefault="002C7838" w:rsidP="00AF1D25">
      <w:pPr>
        <w:rPr>
          <w:rStyle w:val="1-Char"/>
          <w:rtl/>
        </w:rPr>
      </w:pPr>
      <w:r w:rsidRPr="007100A7">
        <w:rPr>
          <w:rStyle w:val="1-Char"/>
          <w:rFonts w:hint="cs"/>
          <w:rtl/>
        </w:rPr>
        <w:t>* برا</w:t>
      </w:r>
      <w:r w:rsidR="00446BB7">
        <w:rPr>
          <w:rStyle w:val="1-Char"/>
          <w:rFonts w:hint="cs"/>
          <w:rtl/>
        </w:rPr>
        <w:t>ی</w:t>
      </w:r>
      <w:r w:rsidRPr="007100A7">
        <w:rPr>
          <w:rStyle w:val="1-Char"/>
          <w:rFonts w:hint="cs"/>
          <w:rtl/>
        </w:rPr>
        <w:t xml:space="preserve"> مداومت و پا</w:t>
      </w:r>
      <w:r w:rsidR="00446BB7">
        <w:rPr>
          <w:rStyle w:val="1-Char"/>
          <w:rFonts w:hint="cs"/>
          <w:rtl/>
        </w:rPr>
        <w:t>ی</w:t>
      </w:r>
      <w:r w:rsidRPr="007100A7">
        <w:rPr>
          <w:rStyle w:val="1-Char"/>
          <w:rFonts w:hint="cs"/>
          <w:rtl/>
        </w:rPr>
        <w:t>مرد</w:t>
      </w:r>
      <w:r w:rsidR="00446BB7">
        <w:rPr>
          <w:rStyle w:val="1-Char"/>
          <w:rFonts w:hint="cs"/>
          <w:rtl/>
        </w:rPr>
        <w:t>ی</w:t>
      </w:r>
      <w:r w:rsidRPr="007100A7">
        <w:rPr>
          <w:rStyle w:val="1-Char"/>
          <w:rFonts w:hint="cs"/>
          <w:rtl/>
        </w:rPr>
        <w:t xml:space="preserve"> و استمرار و بقاء بر</w:t>
      </w:r>
      <w:r w:rsidR="00F77967" w:rsidRPr="007100A7">
        <w:rPr>
          <w:rStyle w:val="1-Char"/>
          <w:rFonts w:hint="cs"/>
          <w:rtl/>
        </w:rPr>
        <w:t xml:space="preserve"> </w:t>
      </w:r>
      <w:r w:rsidRPr="007100A7">
        <w:rPr>
          <w:rStyle w:val="1-Char"/>
          <w:rFonts w:hint="cs"/>
          <w:rtl/>
        </w:rPr>
        <w:t>داشتن وضو؛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داشتن وضو</w:t>
      </w:r>
      <w:r w:rsidR="00446BB7">
        <w:rPr>
          <w:rStyle w:val="1-Char"/>
          <w:rFonts w:hint="cs"/>
          <w:rtl/>
        </w:rPr>
        <w:t>یی</w:t>
      </w:r>
      <w:r w:rsidRPr="007100A7">
        <w:rPr>
          <w:rStyle w:val="1-Char"/>
          <w:rFonts w:hint="cs"/>
          <w:rtl/>
        </w:rPr>
        <w:t xml:space="preserve"> پ</w:t>
      </w:r>
      <w:r w:rsidR="00446BB7">
        <w:rPr>
          <w:rStyle w:val="1-Char"/>
          <w:rFonts w:hint="cs"/>
          <w:rtl/>
        </w:rPr>
        <w:t>ی</w:t>
      </w:r>
      <w:r w:rsidRPr="007100A7">
        <w:rPr>
          <w:rStyle w:val="1-Char"/>
          <w:rFonts w:hint="cs"/>
          <w:rtl/>
        </w:rPr>
        <w:t>وسته و دائم</w:t>
      </w:r>
      <w:r w:rsidR="00446BB7">
        <w:rPr>
          <w:rStyle w:val="1-Char"/>
          <w:rFonts w:hint="cs"/>
          <w:rtl/>
        </w:rPr>
        <w:t>ی</w:t>
      </w:r>
      <w:r w:rsidRPr="007100A7">
        <w:rPr>
          <w:rStyle w:val="1-Char"/>
          <w:rFonts w:hint="cs"/>
          <w:rtl/>
        </w:rPr>
        <w:t>.]</w:t>
      </w:r>
    </w:p>
    <w:p w:rsidR="002C7838" w:rsidRPr="007100A7" w:rsidRDefault="002C7838" w:rsidP="00AF1D25">
      <w:pPr>
        <w:rPr>
          <w:rStyle w:val="1-Char"/>
          <w:rtl/>
        </w:rPr>
      </w:pPr>
      <w:r w:rsidRPr="007100A7">
        <w:rPr>
          <w:rStyle w:val="1-Char"/>
          <w:rFonts w:hint="cs"/>
          <w:rtl/>
        </w:rPr>
        <w:t>* برا</w:t>
      </w:r>
      <w:r w:rsidR="00446BB7">
        <w:rPr>
          <w:rStyle w:val="1-Char"/>
          <w:rFonts w:hint="cs"/>
          <w:rtl/>
        </w:rPr>
        <w:t>ی</w:t>
      </w:r>
      <w:r w:rsidRPr="007100A7">
        <w:rPr>
          <w:rStyle w:val="1-Char"/>
          <w:rFonts w:hint="cs"/>
          <w:rtl/>
        </w:rPr>
        <w:t xml:space="preserve"> گرفتن وضو بر بالا</w:t>
      </w:r>
      <w:r w:rsidR="00446BB7">
        <w:rPr>
          <w:rStyle w:val="1-Char"/>
          <w:rFonts w:hint="cs"/>
          <w:rtl/>
        </w:rPr>
        <w:t>ی</w:t>
      </w:r>
      <w:r w:rsidRPr="007100A7">
        <w:rPr>
          <w:rStyle w:val="1-Char"/>
          <w:rFonts w:hint="cs"/>
          <w:rtl/>
        </w:rPr>
        <w:t xml:space="preserve"> وضو [به ن</w:t>
      </w:r>
      <w:r w:rsidR="00446BB7">
        <w:rPr>
          <w:rStyle w:val="1-Char"/>
          <w:rFonts w:hint="cs"/>
          <w:rtl/>
        </w:rPr>
        <w:t>ی</w:t>
      </w:r>
      <w:r w:rsidRPr="007100A7">
        <w:rPr>
          <w:rStyle w:val="1-Char"/>
          <w:rFonts w:hint="cs"/>
          <w:rtl/>
        </w:rPr>
        <w:t>ت ثواب و پاداش. ناگفته نماند که وضو گرفتن بر بالا</w:t>
      </w:r>
      <w:r w:rsidR="00446BB7">
        <w:rPr>
          <w:rStyle w:val="1-Char"/>
          <w:rFonts w:hint="cs"/>
          <w:rtl/>
        </w:rPr>
        <w:t>ی</w:t>
      </w:r>
      <w:r w:rsidRPr="007100A7">
        <w:rPr>
          <w:rStyle w:val="1-Char"/>
          <w:rFonts w:hint="cs"/>
          <w:rtl/>
        </w:rPr>
        <w:t xml:space="preserve"> وضو،</w:t>
      </w:r>
      <w:r w:rsidR="00AF17B9">
        <w:rPr>
          <w:rStyle w:val="1-Char"/>
          <w:rFonts w:hint="cs"/>
          <w:rtl/>
        </w:rPr>
        <w:t xml:space="preserve"> آنگاه </w:t>
      </w:r>
      <w:r w:rsidRPr="007100A7">
        <w:rPr>
          <w:rStyle w:val="1-Char"/>
          <w:rFonts w:hint="cs"/>
          <w:rtl/>
        </w:rPr>
        <w:t>مندوب و مستحب م</w:t>
      </w:r>
      <w:r w:rsidR="00446BB7">
        <w:rPr>
          <w:rStyle w:val="1-Char"/>
          <w:rFonts w:hint="cs"/>
          <w:rtl/>
        </w:rPr>
        <w:t>ی</w:t>
      </w:r>
      <w:r w:rsidRPr="007100A7">
        <w:rPr>
          <w:rStyle w:val="1-Char"/>
          <w:rFonts w:hint="cs"/>
          <w:rtl/>
        </w:rPr>
        <w:t>‌باشد که شخص مسلمان، با وضو</w:t>
      </w:r>
      <w:r w:rsidR="00446BB7">
        <w:rPr>
          <w:rStyle w:val="1-Char"/>
          <w:rFonts w:hint="cs"/>
          <w:rtl/>
        </w:rPr>
        <w:t>ی</w:t>
      </w:r>
      <w:r w:rsidRPr="007100A7">
        <w:rPr>
          <w:rStyle w:val="1-Char"/>
          <w:rFonts w:hint="cs"/>
          <w:rtl/>
        </w:rPr>
        <w:t xml:space="preserve"> نخست خو</w:t>
      </w:r>
      <w:r w:rsidR="00446BB7">
        <w:rPr>
          <w:rStyle w:val="1-Char"/>
          <w:rFonts w:hint="cs"/>
          <w:rtl/>
        </w:rPr>
        <w:t>ی</w:t>
      </w:r>
      <w:r w:rsidRPr="007100A7">
        <w:rPr>
          <w:rStyle w:val="1-Char"/>
          <w:rFonts w:hint="cs"/>
          <w:rtl/>
        </w:rPr>
        <w:t>ش، عبادت</w:t>
      </w:r>
      <w:r w:rsidR="00446BB7">
        <w:rPr>
          <w:rStyle w:val="1-Char"/>
          <w:rFonts w:hint="cs"/>
          <w:rtl/>
        </w:rPr>
        <w:t>ی</w:t>
      </w:r>
      <w:r w:rsidRPr="007100A7">
        <w:rPr>
          <w:rStyle w:val="1-Char"/>
          <w:rFonts w:hint="cs"/>
          <w:rtl/>
        </w:rPr>
        <w:t xml:space="preserve"> را انجام داده باشد؛ از ا</w:t>
      </w:r>
      <w:r w:rsidR="00446BB7">
        <w:rPr>
          <w:rStyle w:val="1-Char"/>
          <w:rFonts w:hint="cs"/>
          <w:rtl/>
        </w:rPr>
        <w:t>ی</w:t>
      </w:r>
      <w:r w:rsidRPr="007100A7">
        <w:rPr>
          <w:rStyle w:val="1-Char"/>
          <w:rFonts w:hint="cs"/>
          <w:rtl/>
        </w:rPr>
        <w:t xml:space="preserve">ن رو، اگر </w:t>
      </w:r>
      <w:r w:rsidR="00AF17B9">
        <w:rPr>
          <w:rStyle w:val="1-Char"/>
          <w:rFonts w:hint="cs"/>
          <w:rtl/>
        </w:rPr>
        <w:t>چنان‌چه</w:t>
      </w:r>
      <w:r w:rsidRPr="007100A7">
        <w:rPr>
          <w:rStyle w:val="1-Char"/>
          <w:rFonts w:hint="cs"/>
          <w:rtl/>
        </w:rPr>
        <w:t xml:space="preserve"> و</w:t>
      </w:r>
      <w:r w:rsidR="00446BB7">
        <w:rPr>
          <w:rStyle w:val="1-Char"/>
          <w:rFonts w:hint="cs"/>
          <w:rtl/>
        </w:rPr>
        <w:t>ی</w:t>
      </w:r>
      <w:r w:rsidR="00F77967" w:rsidRPr="007100A7">
        <w:rPr>
          <w:rStyle w:val="1-Char"/>
          <w:rFonts w:hint="cs"/>
          <w:rtl/>
        </w:rPr>
        <w:t>،</w:t>
      </w:r>
      <w:r w:rsidRPr="007100A7">
        <w:rPr>
          <w:rStyle w:val="1-Char"/>
          <w:rFonts w:hint="cs"/>
          <w:rtl/>
        </w:rPr>
        <w:t xml:space="preserve"> با وضو</w:t>
      </w:r>
      <w:r w:rsidR="00446BB7">
        <w:rPr>
          <w:rStyle w:val="1-Char"/>
          <w:rFonts w:hint="cs"/>
          <w:rtl/>
        </w:rPr>
        <w:t>ی</w:t>
      </w:r>
      <w:r w:rsidRPr="007100A7">
        <w:rPr>
          <w:rStyle w:val="1-Char"/>
          <w:rFonts w:hint="cs"/>
          <w:rtl/>
        </w:rPr>
        <w:t xml:space="preserve"> نخست خو</w:t>
      </w:r>
      <w:r w:rsidR="00446BB7">
        <w:rPr>
          <w:rStyle w:val="1-Char"/>
          <w:rFonts w:hint="cs"/>
          <w:rtl/>
        </w:rPr>
        <w:t>ی</w:t>
      </w:r>
      <w:r w:rsidRPr="007100A7">
        <w:rPr>
          <w:rStyle w:val="1-Char"/>
          <w:rFonts w:hint="cs"/>
          <w:rtl/>
        </w:rPr>
        <w:t>ش، عبادت</w:t>
      </w:r>
      <w:r w:rsidR="00446BB7">
        <w:rPr>
          <w:rStyle w:val="1-Char"/>
          <w:rFonts w:hint="cs"/>
          <w:rtl/>
        </w:rPr>
        <w:t>ی</w:t>
      </w:r>
      <w:r w:rsidRPr="007100A7">
        <w:rPr>
          <w:rStyle w:val="1-Char"/>
          <w:rFonts w:hint="cs"/>
          <w:rtl/>
        </w:rPr>
        <w:t xml:space="preserve"> را انجام نداده بود، در آن صورت وضو گرفتن بر بالا</w:t>
      </w:r>
      <w:r w:rsidR="00446BB7">
        <w:rPr>
          <w:rStyle w:val="1-Char"/>
          <w:rFonts w:hint="cs"/>
          <w:rtl/>
        </w:rPr>
        <w:t>ی</w:t>
      </w:r>
      <w:r w:rsidRPr="007100A7">
        <w:rPr>
          <w:rStyle w:val="1-Char"/>
          <w:rFonts w:hint="cs"/>
          <w:rtl/>
        </w:rPr>
        <w:t xml:space="preserve"> وضو، نه تنها مستحب ن</w:t>
      </w:r>
      <w:r w:rsidR="00446BB7">
        <w:rPr>
          <w:rStyle w:val="1-Char"/>
          <w:rFonts w:hint="cs"/>
          <w:rtl/>
        </w:rPr>
        <w:t>ی</w:t>
      </w:r>
      <w:r w:rsidRPr="007100A7">
        <w:rPr>
          <w:rStyle w:val="1-Char"/>
          <w:rFonts w:hint="cs"/>
          <w:rtl/>
        </w:rPr>
        <w:t xml:space="preserve">ست که اسراف </w:t>
      </w:r>
      <w:r w:rsidR="00BB4F25" w:rsidRPr="007100A7">
        <w:rPr>
          <w:rStyle w:val="1-Char"/>
          <w:rFonts w:hint="cs"/>
          <w:rtl/>
        </w:rPr>
        <w:t>ن</w:t>
      </w:r>
      <w:r w:rsidR="00446BB7">
        <w:rPr>
          <w:rStyle w:val="1-Char"/>
          <w:rFonts w:hint="cs"/>
          <w:rtl/>
        </w:rPr>
        <w:t>ی</w:t>
      </w:r>
      <w:r w:rsidR="00BB4F25" w:rsidRPr="007100A7">
        <w:rPr>
          <w:rStyle w:val="1-Char"/>
          <w:rFonts w:hint="cs"/>
          <w:rtl/>
        </w:rPr>
        <w:t>ز م</w:t>
      </w:r>
      <w:r w:rsidR="00446BB7">
        <w:rPr>
          <w:rStyle w:val="1-Char"/>
          <w:rFonts w:hint="cs"/>
          <w:rtl/>
        </w:rPr>
        <w:t>ی</w:t>
      </w:r>
      <w:r w:rsidR="00BB4F25" w:rsidRPr="007100A7">
        <w:rPr>
          <w:rStyle w:val="1-Char"/>
          <w:rFonts w:hint="cs"/>
          <w:rtl/>
        </w:rPr>
        <w:t>‌باشد.]</w:t>
      </w:r>
    </w:p>
    <w:p w:rsidR="00BB4F25" w:rsidRPr="007100A7" w:rsidRDefault="00BB4F25" w:rsidP="00AF1D25">
      <w:pPr>
        <w:rPr>
          <w:rStyle w:val="1-Char"/>
          <w:rtl/>
        </w:rPr>
      </w:pPr>
      <w:r w:rsidRPr="007100A7">
        <w:rPr>
          <w:rStyle w:val="1-Char"/>
          <w:rFonts w:hint="cs"/>
          <w:rtl/>
        </w:rPr>
        <w:t>* پس از غ</w:t>
      </w:r>
      <w:r w:rsidR="00446BB7">
        <w:rPr>
          <w:rStyle w:val="1-Char"/>
          <w:rFonts w:hint="cs"/>
          <w:rtl/>
        </w:rPr>
        <w:t>ی</w:t>
      </w:r>
      <w:r w:rsidRPr="007100A7">
        <w:rPr>
          <w:rStyle w:val="1-Char"/>
          <w:rFonts w:hint="cs"/>
          <w:rtl/>
        </w:rPr>
        <w:t>بت کردن. [</w:t>
      </w:r>
      <w:r w:rsidRPr="00FE6406">
        <w:rPr>
          <w:rStyle w:val="9-Char"/>
          <w:rFonts w:eastAsia="Batang" w:hint="cs"/>
          <w:rtl/>
        </w:rPr>
        <w:t>غ</w:t>
      </w:r>
      <w:r w:rsidR="00446BB7">
        <w:rPr>
          <w:rStyle w:val="9-Char"/>
          <w:rFonts w:eastAsia="Batang" w:hint="cs"/>
          <w:rtl/>
        </w:rPr>
        <w:t>ی</w:t>
      </w:r>
      <w:r w:rsidRPr="00FE6406">
        <w:rPr>
          <w:rStyle w:val="9-Char"/>
          <w:rFonts w:eastAsia="Batang" w:hint="cs"/>
          <w:rtl/>
        </w:rPr>
        <w:t>بت:</w:t>
      </w:r>
      <w:r w:rsidRPr="007100A7">
        <w:rPr>
          <w:rStyle w:val="1-Char"/>
          <w:rFonts w:hint="cs"/>
          <w:rtl/>
        </w:rPr>
        <w:t xml:space="preserve"> پشت سر کس</w:t>
      </w:r>
      <w:r w:rsidR="00446BB7">
        <w:rPr>
          <w:rStyle w:val="1-Char"/>
          <w:rFonts w:hint="cs"/>
          <w:rtl/>
        </w:rPr>
        <w:t>ی</w:t>
      </w:r>
      <w:r w:rsidRPr="007100A7">
        <w:rPr>
          <w:rStyle w:val="1-Char"/>
          <w:rFonts w:hint="cs"/>
          <w:rtl/>
        </w:rPr>
        <w:t xml:space="preserve"> بدگو</w:t>
      </w:r>
      <w:r w:rsidR="00446BB7">
        <w:rPr>
          <w:rStyle w:val="1-Char"/>
          <w:rFonts w:hint="cs"/>
          <w:rtl/>
        </w:rPr>
        <w:t>یی</w:t>
      </w:r>
      <w:r w:rsidRPr="007100A7">
        <w:rPr>
          <w:rStyle w:val="1-Char"/>
          <w:rFonts w:hint="cs"/>
          <w:rtl/>
        </w:rPr>
        <w:t xml:space="preserve"> کردن و ع</w:t>
      </w:r>
      <w:r w:rsidR="00446BB7">
        <w:rPr>
          <w:rStyle w:val="1-Char"/>
          <w:rFonts w:hint="cs"/>
          <w:rtl/>
        </w:rPr>
        <w:t>ی</w:t>
      </w:r>
      <w:r w:rsidRPr="007100A7">
        <w:rPr>
          <w:rStyle w:val="1-Char"/>
          <w:rFonts w:hint="cs"/>
          <w:rtl/>
        </w:rPr>
        <w:t xml:space="preserve">ب او را گفتن؛ </w:t>
      </w:r>
      <w:r w:rsidR="00446BB7">
        <w:rPr>
          <w:rStyle w:val="1-Char"/>
          <w:rFonts w:hint="cs"/>
          <w:rtl/>
        </w:rPr>
        <w:t>ی</w:t>
      </w:r>
      <w:r w:rsidRPr="007100A7">
        <w:rPr>
          <w:rStyle w:val="1-Char"/>
          <w:rFonts w:hint="cs"/>
          <w:rtl/>
        </w:rPr>
        <w:t>ا بد</w:t>
      </w:r>
      <w:r w:rsidR="00446BB7">
        <w:rPr>
          <w:rStyle w:val="1-Char"/>
          <w:rFonts w:hint="cs"/>
          <w:rtl/>
        </w:rPr>
        <w:t>ی</w:t>
      </w:r>
      <w:r w:rsidRPr="007100A7">
        <w:rPr>
          <w:rStyle w:val="1-Char"/>
          <w:rFonts w:hint="cs"/>
          <w:rtl/>
        </w:rPr>
        <w:t xml:space="preserve"> و ع</w:t>
      </w:r>
      <w:r w:rsidR="00446BB7">
        <w:rPr>
          <w:rStyle w:val="1-Char"/>
          <w:rFonts w:hint="cs"/>
          <w:rtl/>
        </w:rPr>
        <w:t>ی</w:t>
      </w:r>
      <w:r w:rsidRPr="007100A7">
        <w:rPr>
          <w:rStyle w:val="1-Char"/>
          <w:rFonts w:hint="cs"/>
          <w:rtl/>
        </w:rPr>
        <w:t>ب کس</w:t>
      </w:r>
      <w:r w:rsidR="00446BB7">
        <w:rPr>
          <w:rStyle w:val="1-Char"/>
          <w:rFonts w:hint="cs"/>
          <w:rtl/>
        </w:rPr>
        <w:t>ی</w:t>
      </w:r>
      <w:r w:rsidRPr="007100A7">
        <w:rPr>
          <w:rStyle w:val="1-Char"/>
          <w:rFonts w:hint="cs"/>
          <w:rtl/>
        </w:rPr>
        <w:t xml:space="preserve"> را در غ</w:t>
      </w:r>
      <w:r w:rsidR="00446BB7">
        <w:rPr>
          <w:rStyle w:val="1-Char"/>
          <w:rFonts w:hint="cs"/>
          <w:rtl/>
        </w:rPr>
        <w:t>ی</w:t>
      </w:r>
      <w:r w:rsidRPr="007100A7">
        <w:rPr>
          <w:rStyle w:val="1-Char"/>
          <w:rFonts w:hint="cs"/>
          <w:rtl/>
        </w:rPr>
        <w:t>اب او گفتن.]</w:t>
      </w:r>
    </w:p>
    <w:p w:rsidR="00BB4F25" w:rsidRPr="007100A7" w:rsidRDefault="00BB4F25" w:rsidP="00AF1D25">
      <w:pPr>
        <w:rPr>
          <w:rStyle w:val="1-Char"/>
          <w:rtl/>
        </w:rPr>
      </w:pPr>
      <w:r w:rsidRPr="007100A7">
        <w:rPr>
          <w:rStyle w:val="1-Char"/>
          <w:rFonts w:hint="cs"/>
          <w:rtl/>
        </w:rPr>
        <w:t>* پس از گفتن دروغ و سخن ناراست [و گفتار</w:t>
      </w:r>
      <w:r w:rsidR="00446BB7">
        <w:rPr>
          <w:rStyle w:val="1-Char"/>
          <w:rFonts w:hint="cs"/>
          <w:rtl/>
        </w:rPr>
        <w:t>ی</w:t>
      </w:r>
      <w:r w:rsidRPr="007100A7">
        <w:rPr>
          <w:rStyle w:val="1-Char"/>
          <w:rFonts w:hint="cs"/>
          <w:rtl/>
        </w:rPr>
        <w:t xml:space="preserve"> که حق</w:t>
      </w:r>
      <w:r w:rsidR="00446BB7">
        <w:rPr>
          <w:rStyle w:val="1-Char"/>
          <w:rFonts w:hint="cs"/>
          <w:rtl/>
        </w:rPr>
        <w:t>ی</w:t>
      </w:r>
      <w:r w:rsidRPr="007100A7">
        <w:rPr>
          <w:rStyle w:val="1-Char"/>
          <w:rFonts w:hint="cs"/>
          <w:rtl/>
        </w:rPr>
        <w:t>قت نداشته باشد.]</w:t>
      </w:r>
    </w:p>
    <w:p w:rsidR="00BB4F25" w:rsidRPr="007100A7" w:rsidRDefault="00BB4F25" w:rsidP="00AF1D25">
      <w:pPr>
        <w:rPr>
          <w:rStyle w:val="1-Char"/>
          <w:rtl/>
        </w:rPr>
      </w:pPr>
      <w:r w:rsidRPr="007100A7">
        <w:rPr>
          <w:rStyle w:val="1-Char"/>
          <w:rFonts w:hint="cs"/>
          <w:rtl/>
        </w:rPr>
        <w:t>* پس از نمّام</w:t>
      </w:r>
      <w:r w:rsidR="00446BB7">
        <w:rPr>
          <w:rStyle w:val="1-Char"/>
          <w:rFonts w:hint="cs"/>
          <w:rtl/>
        </w:rPr>
        <w:t>ی</w:t>
      </w:r>
      <w:r w:rsidRPr="007100A7">
        <w:rPr>
          <w:rStyle w:val="1-Char"/>
          <w:rFonts w:hint="cs"/>
          <w:rtl/>
        </w:rPr>
        <w:t xml:space="preserve"> و خبرچ</w:t>
      </w:r>
      <w:r w:rsidR="00446BB7">
        <w:rPr>
          <w:rStyle w:val="1-Char"/>
          <w:rFonts w:hint="cs"/>
          <w:rtl/>
        </w:rPr>
        <w:t>ی</w:t>
      </w:r>
      <w:r w:rsidRPr="007100A7">
        <w:rPr>
          <w:rStyle w:val="1-Char"/>
          <w:rFonts w:hint="cs"/>
          <w:rtl/>
        </w:rPr>
        <w:t>ن</w:t>
      </w:r>
      <w:r w:rsidR="00446BB7">
        <w:rPr>
          <w:rStyle w:val="1-Char"/>
          <w:rFonts w:hint="cs"/>
          <w:rtl/>
        </w:rPr>
        <w:t>ی</w:t>
      </w:r>
      <w:r w:rsidRPr="007100A7">
        <w:rPr>
          <w:rStyle w:val="1-Char"/>
          <w:rFonts w:hint="cs"/>
          <w:rtl/>
        </w:rPr>
        <w:t xml:space="preserve"> [و گفتار </w:t>
      </w:r>
      <w:r w:rsidR="00446BB7">
        <w:rPr>
          <w:rStyle w:val="1-Char"/>
          <w:rFonts w:hint="cs"/>
          <w:rtl/>
        </w:rPr>
        <w:t>ی</w:t>
      </w:r>
      <w:r w:rsidRPr="007100A7">
        <w:rPr>
          <w:rStyle w:val="1-Char"/>
          <w:rFonts w:hint="cs"/>
          <w:rtl/>
        </w:rPr>
        <w:t xml:space="preserve">ا کردار و </w:t>
      </w:r>
      <w:r w:rsidR="00446BB7">
        <w:rPr>
          <w:rStyle w:val="1-Char"/>
          <w:rFonts w:hint="cs"/>
          <w:rtl/>
        </w:rPr>
        <w:t>ی</w:t>
      </w:r>
      <w:r w:rsidRPr="007100A7">
        <w:rPr>
          <w:rStyle w:val="1-Char"/>
          <w:rFonts w:hint="cs"/>
          <w:rtl/>
        </w:rPr>
        <w:t>ا اسرار کس</w:t>
      </w:r>
      <w:r w:rsidR="00446BB7">
        <w:rPr>
          <w:rStyle w:val="1-Char"/>
          <w:rFonts w:hint="cs"/>
          <w:rtl/>
        </w:rPr>
        <w:t>ی</w:t>
      </w:r>
      <w:r w:rsidRPr="007100A7">
        <w:rPr>
          <w:rStyle w:val="1-Char"/>
          <w:rFonts w:hint="cs"/>
          <w:rtl/>
        </w:rPr>
        <w:t xml:space="preserve"> را برا</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ان انتقال دادن.]</w:t>
      </w:r>
    </w:p>
    <w:p w:rsidR="00BB4F25" w:rsidRPr="007100A7" w:rsidRDefault="00BB4F25" w:rsidP="00AF1D25">
      <w:pPr>
        <w:rPr>
          <w:rStyle w:val="1-Char"/>
          <w:rtl/>
        </w:rPr>
      </w:pPr>
      <w:r w:rsidRPr="007100A7">
        <w:rPr>
          <w:rStyle w:val="1-Char"/>
          <w:rFonts w:hint="cs"/>
          <w:rtl/>
        </w:rPr>
        <w:t>* پس از ارتکاب هر نوع گناه و لغزش و ب</w:t>
      </w:r>
      <w:r w:rsidR="00F77967" w:rsidRPr="007100A7">
        <w:rPr>
          <w:rStyle w:val="1-Char"/>
          <w:rFonts w:hint="cs"/>
          <w:rtl/>
        </w:rPr>
        <w:t>ِ</w:t>
      </w:r>
      <w:r w:rsidRPr="007100A7">
        <w:rPr>
          <w:rStyle w:val="1-Char"/>
          <w:rFonts w:hint="cs"/>
          <w:rtl/>
        </w:rPr>
        <w:t>زه و جرم.</w:t>
      </w:r>
    </w:p>
    <w:p w:rsidR="00BB4F25" w:rsidRPr="007100A7" w:rsidRDefault="00BB4F25" w:rsidP="00AF1D25">
      <w:pPr>
        <w:rPr>
          <w:rStyle w:val="1-Char"/>
          <w:rtl/>
        </w:rPr>
      </w:pPr>
      <w:r w:rsidRPr="007100A7">
        <w:rPr>
          <w:rStyle w:val="1-Char"/>
          <w:rFonts w:hint="cs"/>
          <w:rtl/>
        </w:rPr>
        <w:t>* پس از سرودن شعر[</w:t>
      </w:r>
      <w:r w:rsidR="00446BB7">
        <w:rPr>
          <w:rStyle w:val="1-Char"/>
          <w:rFonts w:hint="cs"/>
          <w:rtl/>
        </w:rPr>
        <w:t>ی</w:t>
      </w:r>
      <w:r w:rsidRPr="007100A7">
        <w:rPr>
          <w:rStyle w:val="1-Char"/>
          <w:rFonts w:hint="cs"/>
          <w:rtl/>
        </w:rPr>
        <w:t xml:space="preserve"> زشت و قب</w:t>
      </w:r>
      <w:r w:rsidR="00446BB7">
        <w:rPr>
          <w:rStyle w:val="1-Char"/>
          <w:rFonts w:hint="cs"/>
          <w:rtl/>
        </w:rPr>
        <w:t>ی</w:t>
      </w:r>
      <w:r w:rsidRPr="007100A7">
        <w:rPr>
          <w:rStyle w:val="1-Char"/>
          <w:rFonts w:hint="cs"/>
          <w:rtl/>
        </w:rPr>
        <w:t>ح؛ ز</w:t>
      </w:r>
      <w:r w:rsidR="00446BB7">
        <w:rPr>
          <w:rStyle w:val="1-Char"/>
          <w:rFonts w:hint="cs"/>
          <w:rtl/>
        </w:rPr>
        <w:t>ی</w:t>
      </w:r>
      <w:r w:rsidRPr="007100A7">
        <w:rPr>
          <w:rStyle w:val="1-Char"/>
          <w:rFonts w:hint="cs"/>
          <w:rtl/>
        </w:rPr>
        <w:t>را وضو، گناهان کوچک را از م</w:t>
      </w:r>
      <w:r w:rsidR="00446BB7">
        <w:rPr>
          <w:rStyle w:val="1-Char"/>
          <w:rFonts w:hint="cs"/>
          <w:rtl/>
        </w:rPr>
        <w:t>ی</w:t>
      </w:r>
      <w:r w:rsidRPr="007100A7">
        <w:rPr>
          <w:rStyle w:val="1-Char"/>
          <w:rFonts w:hint="cs"/>
          <w:rtl/>
        </w:rPr>
        <w:t>ان م</w:t>
      </w:r>
      <w:r w:rsidR="00446BB7">
        <w:rPr>
          <w:rStyle w:val="1-Char"/>
          <w:rFonts w:hint="cs"/>
          <w:rtl/>
        </w:rPr>
        <w:t>ی</w:t>
      </w:r>
      <w:r w:rsidRPr="007100A7">
        <w:rPr>
          <w:rStyle w:val="1-Char"/>
          <w:rFonts w:hint="cs"/>
          <w:rtl/>
        </w:rPr>
        <w:t>‌برد.]</w:t>
      </w:r>
    </w:p>
    <w:p w:rsidR="00BB4F25" w:rsidRPr="007100A7" w:rsidRDefault="00BB4F25" w:rsidP="00AF1D25">
      <w:pPr>
        <w:rPr>
          <w:rStyle w:val="1-Char"/>
          <w:rtl/>
        </w:rPr>
      </w:pPr>
      <w:r w:rsidRPr="007100A7">
        <w:rPr>
          <w:rStyle w:val="1-Char"/>
          <w:rFonts w:hint="cs"/>
          <w:rtl/>
        </w:rPr>
        <w:t>* پس از خند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00F77967" w:rsidRPr="007100A7">
        <w:rPr>
          <w:rStyle w:val="1-Char"/>
          <w:rFonts w:hint="cs"/>
          <w:rtl/>
        </w:rPr>
        <w:t>قهقهه در خارج از نماز؛ [ول</w:t>
      </w:r>
      <w:r w:rsidR="00446BB7">
        <w:rPr>
          <w:rStyle w:val="1-Char"/>
          <w:rFonts w:hint="cs"/>
          <w:rtl/>
        </w:rPr>
        <w:t>ی</w:t>
      </w:r>
      <w:r w:rsidR="00F77967" w:rsidRPr="007100A7">
        <w:rPr>
          <w:rStyle w:val="1-Char"/>
          <w:rFonts w:hint="cs"/>
          <w:rtl/>
        </w:rPr>
        <w:t xml:space="preserve"> اگر</w:t>
      </w:r>
      <w:r w:rsidRPr="007100A7">
        <w:rPr>
          <w:rStyle w:val="1-Char"/>
          <w:rFonts w:hint="cs"/>
          <w:rtl/>
        </w:rPr>
        <w:t xml:space="preserve"> </w:t>
      </w:r>
      <w:r w:rsidR="00AF17B9">
        <w:rPr>
          <w:rStyle w:val="1-Char"/>
          <w:rFonts w:hint="cs"/>
          <w:rtl/>
        </w:rPr>
        <w:t>چنان‌چه</w:t>
      </w:r>
      <w:r w:rsidR="00F77967" w:rsidRPr="007100A7">
        <w:rPr>
          <w:rStyle w:val="1-Char"/>
          <w:rFonts w:hint="cs"/>
          <w:rtl/>
        </w:rPr>
        <w:t>،</w:t>
      </w:r>
      <w:r w:rsidRPr="007100A7">
        <w:rPr>
          <w:rStyle w:val="1-Char"/>
          <w:rFonts w:hint="cs"/>
          <w:rtl/>
        </w:rPr>
        <w:t xml:space="preserve"> خند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قهقهه</w:t>
      </w:r>
      <w:r w:rsidR="00F77967" w:rsidRPr="007100A7">
        <w:rPr>
          <w:rStyle w:val="1-Char"/>
          <w:rFonts w:hint="cs"/>
          <w:rtl/>
        </w:rPr>
        <w:t>،</w:t>
      </w:r>
      <w:r w:rsidRPr="007100A7">
        <w:rPr>
          <w:rStyle w:val="1-Char"/>
          <w:rFonts w:hint="cs"/>
          <w:rtl/>
        </w:rPr>
        <w:t xml:space="preserve"> در داخل نماز باشد، پس وضو را م</w:t>
      </w:r>
      <w:r w:rsidR="00446BB7">
        <w:rPr>
          <w:rStyle w:val="1-Char"/>
          <w:rFonts w:hint="cs"/>
          <w:rtl/>
        </w:rPr>
        <w:t>ی</w:t>
      </w:r>
      <w:r w:rsidRPr="007100A7">
        <w:rPr>
          <w:rStyle w:val="1-Char"/>
          <w:rFonts w:hint="cs"/>
          <w:rtl/>
        </w:rPr>
        <w:t>‌شکند.]</w:t>
      </w:r>
    </w:p>
    <w:p w:rsidR="00BB4F25" w:rsidRPr="007100A7" w:rsidRDefault="00BB4F25" w:rsidP="00AF1D25">
      <w:pPr>
        <w:rPr>
          <w:rStyle w:val="1-Char"/>
          <w:rtl/>
        </w:rPr>
      </w:pPr>
      <w:r w:rsidRPr="007100A7">
        <w:rPr>
          <w:rStyle w:val="1-Char"/>
          <w:rFonts w:hint="cs"/>
          <w:rtl/>
        </w:rPr>
        <w:t>* برا</w:t>
      </w:r>
      <w:r w:rsidR="00446BB7">
        <w:rPr>
          <w:rStyle w:val="1-Char"/>
          <w:rFonts w:hint="cs"/>
          <w:rtl/>
        </w:rPr>
        <w:t>ی</w:t>
      </w:r>
      <w:r w:rsidRPr="007100A7">
        <w:rPr>
          <w:rStyle w:val="1-Char"/>
          <w:rFonts w:hint="cs"/>
          <w:rtl/>
        </w:rPr>
        <w:t xml:space="preserve"> غسل دادن مرده.</w:t>
      </w:r>
    </w:p>
    <w:p w:rsidR="00BB4F25" w:rsidRPr="007100A7" w:rsidRDefault="00BB4F25" w:rsidP="00AF1D25">
      <w:pPr>
        <w:rPr>
          <w:rStyle w:val="1-Char"/>
          <w:rtl/>
        </w:rPr>
      </w:pPr>
      <w:r w:rsidRPr="007100A7">
        <w:rPr>
          <w:rStyle w:val="1-Char"/>
          <w:rFonts w:hint="cs"/>
          <w:rtl/>
        </w:rPr>
        <w:t>* برا</w:t>
      </w:r>
      <w:r w:rsidR="00446BB7">
        <w:rPr>
          <w:rStyle w:val="1-Char"/>
          <w:rFonts w:hint="cs"/>
          <w:rtl/>
        </w:rPr>
        <w:t>ی</w:t>
      </w:r>
      <w:r w:rsidRPr="007100A7">
        <w:rPr>
          <w:rStyle w:val="1-Char"/>
          <w:rFonts w:hint="cs"/>
          <w:rtl/>
        </w:rPr>
        <w:t xml:space="preserve"> حمل و برداشتن مرده؛ [ز</w:t>
      </w:r>
      <w:r w:rsidR="00446BB7">
        <w:rPr>
          <w:rStyle w:val="1-Char"/>
          <w:rFonts w:hint="cs"/>
          <w:rtl/>
        </w:rPr>
        <w:t>ی</w:t>
      </w:r>
      <w:r w:rsidRPr="007100A7">
        <w:rPr>
          <w:rStyle w:val="1-Char"/>
          <w:rFonts w:hint="cs"/>
          <w:rtl/>
        </w:rPr>
        <w:t>را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w:t>
      </w:r>
      <w:r w:rsidRPr="00BE2421">
        <w:rPr>
          <w:rStyle w:val="5-Char"/>
          <w:rFonts w:eastAsia="Batang" w:hint="cs"/>
          <w:rtl/>
        </w:rPr>
        <w:t>م</w:t>
      </w:r>
      <w:r w:rsidR="00E520BB" w:rsidRPr="00BE2421">
        <w:rPr>
          <w:rStyle w:val="5-Char"/>
          <w:rFonts w:eastAsia="Batang" w:hint="cs"/>
          <w:rtl/>
        </w:rPr>
        <w:t>َ</w:t>
      </w:r>
      <w:r w:rsidRPr="00BE2421">
        <w:rPr>
          <w:rStyle w:val="5-Char"/>
          <w:rFonts w:eastAsia="Batang" w:hint="cs"/>
          <w:rtl/>
        </w:rPr>
        <w:t>ن</w:t>
      </w:r>
      <w:r w:rsidR="00E520BB" w:rsidRPr="00BE2421">
        <w:rPr>
          <w:rStyle w:val="5-Char"/>
          <w:rFonts w:eastAsia="Batang" w:hint="cs"/>
          <w:rtl/>
        </w:rPr>
        <w:t>ْ</w:t>
      </w:r>
      <w:r w:rsidRPr="00BE2421">
        <w:rPr>
          <w:rStyle w:val="5-Char"/>
          <w:rFonts w:eastAsia="Batang" w:hint="cs"/>
          <w:rtl/>
        </w:rPr>
        <w:t xml:space="preserve"> غ</w:t>
      </w:r>
      <w:r w:rsidR="00E520BB" w:rsidRPr="00BE2421">
        <w:rPr>
          <w:rStyle w:val="5-Char"/>
          <w:rFonts w:eastAsia="Batang" w:hint="cs"/>
          <w:rtl/>
        </w:rPr>
        <w:t>َ</w:t>
      </w:r>
      <w:r w:rsidRPr="00BE2421">
        <w:rPr>
          <w:rStyle w:val="5-Char"/>
          <w:rFonts w:eastAsia="Batang" w:hint="cs"/>
          <w:rtl/>
        </w:rPr>
        <w:t>سّ</w:t>
      </w:r>
      <w:r w:rsidR="00E520BB" w:rsidRPr="00BE2421">
        <w:rPr>
          <w:rStyle w:val="5-Char"/>
          <w:rFonts w:eastAsia="Batang" w:hint="cs"/>
          <w:rtl/>
        </w:rPr>
        <w:t>َ</w:t>
      </w:r>
      <w:r w:rsidRPr="00BE2421">
        <w:rPr>
          <w:rStyle w:val="5-Char"/>
          <w:rFonts w:eastAsia="Batang" w:hint="cs"/>
          <w:rtl/>
        </w:rPr>
        <w:t>ل</w:t>
      </w:r>
      <w:r w:rsidR="00E520BB" w:rsidRPr="00BE2421">
        <w:rPr>
          <w:rStyle w:val="5-Char"/>
          <w:rFonts w:eastAsia="Batang" w:hint="cs"/>
          <w:rtl/>
        </w:rPr>
        <w:t>َ</w:t>
      </w:r>
      <w:r w:rsidRPr="00BE2421">
        <w:rPr>
          <w:rStyle w:val="5-Char"/>
          <w:rFonts w:eastAsia="Batang" w:hint="cs"/>
          <w:rtl/>
        </w:rPr>
        <w:t xml:space="preserve"> م</w:t>
      </w:r>
      <w:r w:rsidR="00E520BB" w:rsidRPr="00BE2421">
        <w:rPr>
          <w:rStyle w:val="5-Char"/>
          <w:rFonts w:eastAsia="Batang" w:hint="cs"/>
          <w:rtl/>
        </w:rPr>
        <w:t>َ</w:t>
      </w:r>
      <w:r w:rsidR="00C12E54" w:rsidRPr="00BE2421">
        <w:rPr>
          <w:rStyle w:val="5-Char"/>
          <w:rFonts w:eastAsia="Batang" w:hint="cs"/>
          <w:rtl/>
        </w:rPr>
        <w:t>ي</w:t>
      </w:r>
      <w:r w:rsidR="00E520BB" w:rsidRPr="00BE2421">
        <w:rPr>
          <w:rStyle w:val="5-Char"/>
          <w:rFonts w:eastAsia="Batang" w:hint="cs"/>
          <w:rtl/>
        </w:rPr>
        <w:t>ِّ</w:t>
      </w:r>
      <w:r w:rsidRPr="00BE2421">
        <w:rPr>
          <w:rStyle w:val="5-Char"/>
          <w:rFonts w:eastAsia="Batang" w:hint="cs"/>
          <w:rtl/>
        </w:rPr>
        <w:t>تاً ف</w:t>
      </w:r>
      <w:r w:rsidR="00E520BB" w:rsidRPr="00BE2421">
        <w:rPr>
          <w:rStyle w:val="5-Char"/>
          <w:rFonts w:eastAsia="Batang" w:hint="cs"/>
          <w:rtl/>
        </w:rPr>
        <w:t>َ</w:t>
      </w:r>
      <w:r w:rsidRPr="00BE2421">
        <w:rPr>
          <w:rStyle w:val="5-Char"/>
          <w:rFonts w:eastAsia="Batang" w:hint="cs"/>
          <w:rtl/>
        </w:rPr>
        <w:t>ل</w:t>
      </w:r>
      <w:r w:rsidR="00E520BB" w:rsidRPr="00BE2421">
        <w:rPr>
          <w:rStyle w:val="5-Char"/>
          <w:rFonts w:eastAsia="Batang" w:hint="cs"/>
          <w:rtl/>
        </w:rPr>
        <w:t>ْ</w:t>
      </w:r>
      <w:r w:rsidR="00C12E54" w:rsidRPr="00BE2421">
        <w:rPr>
          <w:rStyle w:val="5-Char"/>
          <w:rFonts w:eastAsia="Batang" w:hint="cs"/>
          <w:rtl/>
        </w:rPr>
        <w:t>ي</w:t>
      </w:r>
      <w:r w:rsidR="00E520BB" w:rsidRPr="00BE2421">
        <w:rPr>
          <w:rStyle w:val="5-Char"/>
          <w:rFonts w:eastAsia="Batang" w:hint="cs"/>
          <w:rtl/>
        </w:rPr>
        <w:t>َ</w:t>
      </w:r>
      <w:r w:rsidRPr="00BE2421">
        <w:rPr>
          <w:rStyle w:val="5-Char"/>
          <w:rFonts w:eastAsia="Batang" w:hint="cs"/>
          <w:rtl/>
        </w:rPr>
        <w:t>غ</w:t>
      </w:r>
      <w:r w:rsidR="00E520BB" w:rsidRPr="00BE2421">
        <w:rPr>
          <w:rStyle w:val="5-Char"/>
          <w:rFonts w:eastAsia="Batang" w:hint="cs"/>
          <w:rtl/>
        </w:rPr>
        <w:t>ْ</w:t>
      </w:r>
      <w:r w:rsidRPr="00BE2421">
        <w:rPr>
          <w:rStyle w:val="5-Char"/>
          <w:rFonts w:eastAsia="Batang" w:hint="cs"/>
          <w:rtl/>
        </w:rPr>
        <w:t>س</w:t>
      </w:r>
      <w:r w:rsidR="00E520BB" w:rsidRPr="00BE2421">
        <w:rPr>
          <w:rStyle w:val="5-Char"/>
          <w:rFonts w:eastAsia="Batang" w:hint="cs"/>
          <w:rtl/>
        </w:rPr>
        <w:t>ِ</w:t>
      </w:r>
      <w:r w:rsidRPr="00BE2421">
        <w:rPr>
          <w:rStyle w:val="5-Char"/>
          <w:rFonts w:eastAsia="Batang" w:hint="cs"/>
          <w:rtl/>
        </w:rPr>
        <w:t>ل</w:t>
      </w:r>
      <w:r w:rsidR="00E520BB" w:rsidRPr="00BE2421">
        <w:rPr>
          <w:rStyle w:val="5-Char"/>
          <w:rFonts w:eastAsia="Batang" w:hint="cs"/>
          <w:rtl/>
        </w:rPr>
        <w:t>ْ</w:t>
      </w:r>
      <w:r w:rsidRPr="00BE2421">
        <w:rPr>
          <w:rStyle w:val="5-Char"/>
          <w:rFonts w:eastAsia="Batang" w:hint="cs"/>
          <w:rtl/>
        </w:rPr>
        <w:t xml:space="preserve"> و</w:t>
      </w:r>
      <w:r w:rsidR="00E520BB" w:rsidRPr="00BE2421">
        <w:rPr>
          <w:rStyle w:val="5-Char"/>
          <w:rFonts w:eastAsia="Batang" w:hint="cs"/>
          <w:rtl/>
        </w:rPr>
        <w:t>َ</w:t>
      </w:r>
      <w:r w:rsidRPr="00BE2421">
        <w:rPr>
          <w:rStyle w:val="5-Char"/>
          <w:rFonts w:eastAsia="Batang" w:hint="cs"/>
          <w:rtl/>
        </w:rPr>
        <w:t xml:space="preserve"> م</w:t>
      </w:r>
      <w:r w:rsidR="00E520BB" w:rsidRPr="00BE2421">
        <w:rPr>
          <w:rStyle w:val="5-Char"/>
          <w:rFonts w:eastAsia="Batang" w:hint="cs"/>
          <w:rtl/>
        </w:rPr>
        <w:t>َ</w:t>
      </w:r>
      <w:r w:rsidRPr="00BE2421">
        <w:rPr>
          <w:rStyle w:val="5-Char"/>
          <w:rFonts w:eastAsia="Batang" w:hint="cs"/>
          <w:rtl/>
        </w:rPr>
        <w:t>ن</w:t>
      </w:r>
      <w:r w:rsidR="00E520BB" w:rsidRPr="00BE2421">
        <w:rPr>
          <w:rStyle w:val="5-Char"/>
          <w:rFonts w:eastAsia="Batang" w:hint="cs"/>
          <w:rtl/>
        </w:rPr>
        <w:t>ْ</w:t>
      </w:r>
      <w:r w:rsidRPr="00BE2421">
        <w:rPr>
          <w:rStyle w:val="5-Char"/>
          <w:rFonts w:eastAsia="Batang" w:hint="cs"/>
          <w:rtl/>
        </w:rPr>
        <w:t xml:space="preserve"> ح</w:t>
      </w:r>
      <w:r w:rsidR="00E520BB" w:rsidRPr="00BE2421">
        <w:rPr>
          <w:rStyle w:val="5-Char"/>
          <w:rFonts w:eastAsia="Batang" w:hint="cs"/>
          <w:rtl/>
        </w:rPr>
        <w:t>َ</w:t>
      </w:r>
      <w:r w:rsidRPr="00BE2421">
        <w:rPr>
          <w:rStyle w:val="5-Char"/>
          <w:rFonts w:eastAsia="Batang" w:hint="cs"/>
          <w:rtl/>
        </w:rPr>
        <w:t>م</w:t>
      </w:r>
      <w:r w:rsidR="00E520BB" w:rsidRPr="00BE2421">
        <w:rPr>
          <w:rStyle w:val="5-Char"/>
          <w:rFonts w:eastAsia="Batang" w:hint="cs"/>
          <w:rtl/>
        </w:rPr>
        <w:t>َ</w:t>
      </w:r>
      <w:r w:rsidRPr="00BE2421">
        <w:rPr>
          <w:rStyle w:val="5-Char"/>
          <w:rFonts w:eastAsia="Batang" w:hint="cs"/>
          <w:rtl/>
        </w:rPr>
        <w:t>ل</w:t>
      </w:r>
      <w:r w:rsidR="00E520BB" w:rsidRPr="00BE2421">
        <w:rPr>
          <w:rStyle w:val="5-Char"/>
          <w:rFonts w:eastAsia="Batang" w:hint="cs"/>
          <w:rtl/>
        </w:rPr>
        <w:t>َ</w:t>
      </w:r>
      <w:r w:rsidRPr="00BE2421">
        <w:rPr>
          <w:rStyle w:val="5-Char"/>
          <w:rFonts w:eastAsia="Batang" w:hint="cs"/>
          <w:rtl/>
        </w:rPr>
        <w:t>ه</w:t>
      </w:r>
      <w:r w:rsidR="00E520BB" w:rsidRPr="00BE2421">
        <w:rPr>
          <w:rStyle w:val="5-Char"/>
          <w:rFonts w:eastAsia="Batang" w:hint="cs"/>
          <w:rtl/>
        </w:rPr>
        <w:t>َ</w:t>
      </w:r>
      <w:r w:rsidRPr="00BE2421">
        <w:rPr>
          <w:rStyle w:val="5-Char"/>
          <w:rFonts w:eastAsia="Batang" w:hint="cs"/>
          <w:rtl/>
        </w:rPr>
        <w:t xml:space="preserve"> ف</w:t>
      </w:r>
      <w:r w:rsidR="00E520BB" w:rsidRPr="00BE2421">
        <w:rPr>
          <w:rStyle w:val="5-Char"/>
          <w:rFonts w:eastAsia="Batang" w:hint="cs"/>
          <w:rtl/>
        </w:rPr>
        <w:t>َ</w:t>
      </w:r>
      <w:r w:rsidRPr="00BE2421">
        <w:rPr>
          <w:rStyle w:val="5-Char"/>
          <w:rFonts w:eastAsia="Batang" w:hint="cs"/>
          <w:rtl/>
        </w:rPr>
        <w:t>ل</w:t>
      </w:r>
      <w:r w:rsidR="00E520BB" w:rsidRPr="00BE2421">
        <w:rPr>
          <w:rStyle w:val="5-Char"/>
          <w:rFonts w:eastAsia="Batang" w:hint="cs"/>
          <w:rtl/>
        </w:rPr>
        <w:t>ْ</w:t>
      </w:r>
      <w:r w:rsidR="00C12E54" w:rsidRPr="00BE2421">
        <w:rPr>
          <w:rStyle w:val="5-Char"/>
          <w:rFonts w:eastAsia="Batang" w:hint="cs"/>
          <w:rtl/>
        </w:rPr>
        <w:t>ي</w:t>
      </w:r>
      <w:r w:rsidR="00E520BB" w:rsidRPr="00BE2421">
        <w:rPr>
          <w:rStyle w:val="5-Char"/>
          <w:rFonts w:eastAsia="Batang" w:hint="cs"/>
          <w:rtl/>
        </w:rPr>
        <w:t>َ</w:t>
      </w:r>
      <w:r w:rsidRPr="00BE2421">
        <w:rPr>
          <w:rStyle w:val="5-Char"/>
          <w:rFonts w:eastAsia="Batang" w:hint="cs"/>
          <w:rtl/>
        </w:rPr>
        <w:t>ت</w:t>
      </w:r>
      <w:r w:rsidR="00E520BB" w:rsidRPr="00BE2421">
        <w:rPr>
          <w:rStyle w:val="5-Char"/>
          <w:rFonts w:eastAsia="Batang" w:hint="cs"/>
          <w:rtl/>
        </w:rPr>
        <w:t>َ</w:t>
      </w:r>
      <w:r w:rsidRPr="00BE2421">
        <w:rPr>
          <w:rStyle w:val="5-Char"/>
          <w:rFonts w:eastAsia="Batang" w:hint="cs"/>
          <w:rtl/>
        </w:rPr>
        <w:t>و</w:t>
      </w:r>
      <w:r w:rsidR="00E520BB" w:rsidRPr="00BE2421">
        <w:rPr>
          <w:rStyle w:val="5-Char"/>
          <w:rFonts w:eastAsia="Batang" w:hint="cs"/>
          <w:rtl/>
        </w:rPr>
        <w:t>َ</w:t>
      </w:r>
      <w:r w:rsidRPr="00BE2421">
        <w:rPr>
          <w:rStyle w:val="5-Char"/>
          <w:rFonts w:eastAsia="Batang" w:hint="cs"/>
          <w:rtl/>
        </w:rPr>
        <w:t>ض</w:t>
      </w:r>
      <w:r w:rsidR="00E520BB" w:rsidRPr="00BE2421">
        <w:rPr>
          <w:rStyle w:val="5-Char"/>
          <w:rFonts w:eastAsia="Batang" w:hint="cs"/>
          <w:rtl/>
        </w:rPr>
        <w:t>َّ</w:t>
      </w:r>
      <w:r w:rsidRPr="00BE2421">
        <w:rPr>
          <w:rStyle w:val="5-Char"/>
          <w:rFonts w:eastAsia="Batang" w:hint="cs"/>
          <w:rtl/>
        </w:rPr>
        <w:t>أ</w:t>
      </w:r>
      <w:r w:rsidR="00E520BB" w:rsidRPr="00BE2421">
        <w:rPr>
          <w:rStyle w:val="5-Char"/>
          <w:rFonts w:eastAsia="Batang" w:hint="cs"/>
          <w:rtl/>
        </w:rPr>
        <w:t>ْ</w:t>
      </w:r>
      <w:r w:rsidRPr="00BE2421">
        <w:rPr>
          <w:rStyle w:val="5-Char"/>
          <w:rFonts w:hint="cs"/>
          <w:rtl/>
        </w:rPr>
        <w:t>»</w:t>
      </w:r>
      <w:r w:rsidRPr="007100A7">
        <w:rPr>
          <w:rStyle w:val="1-Char"/>
          <w:rFonts w:hint="cs"/>
          <w:rtl/>
        </w:rPr>
        <w:t xml:space="preserve"> (ابوداود و مسند احمد)؛ </w:t>
      </w:r>
      <w:r w:rsidRPr="00BE2421">
        <w:rPr>
          <w:rStyle w:val="1-Char"/>
          <w:rFonts w:hint="cs"/>
          <w:rtl/>
        </w:rPr>
        <w:t>«کس</w:t>
      </w:r>
      <w:r w:rsidR="00446BB7">
        <w:rPr>
          <w:rStyle w:val="1-Char"/>
          <w:rFonts w:hint="cs"/>
          <w:rtl/>
        </w:rPr>
        <w:t>ی</w:t>
      </w:r>
      <w:r w:rsidRPr="00BE2421">
        <w:rPr>
          <w:rStyle w:val="1-Char"/>
          <w:rFonts w:hint="cs"/>
          <w:rtl/>
        </w:rPr>
        <w:t xml:space="preserve"> که مرده‌ا</w:t>
      </w:r>
      <w:r w:rsidR="00446BB7">
        <w:rPr>
          <w:rStyle w:val="1-Char"/>
          <w:rFonts w:hint="cs"/>
          <w:rtl/>
        </w:rPr>
        <w:t>ی</w:t>
      </w:r>
      <w:r w:rsidRPr="00BE2421">
        <w:rPr>
          <w:rStyle w:val="1-Char"/>
          <w:rFonts w:hint="cs"/>
          <w:rtl/>
        </w:rPr>
        <w:t xml:space="preserve"> را غسل دهد، با</w:t>
      </w:r>
      <w:r w:rsidR="00446BB7">
        <w:rPr>
          <w:rStyle w:val="1-Char"/>
          <w:rFonts w:hint="cs"/>
          <w:rtl/>
        </w:rPr>
        <w:t>ی</w:t>
      </w:r>
      <w:r w:rsidRPr="00BE2421">
        <w:rPr>
          <w:rStyle w:val="1-Char"/>
          <w:rFonts w:hint="cs"/>
          <w:rtl/>
        </w:rPr>
        <w:t>د غسل کند؛ و کس</w:t>
      </w:r>
      <w:r w:rsidR="00446BB7">
        <w:rPr>
          <w:rStyle w:val="1-Char"/>
          <w:rFonts w:hint="cs"/>
          <w:rtl/>
        </w:rPr>
        <w:t>ی</w:t>
      </w:r>
      <w:r w:rsidRPr="00BE2421">
        <w:rPr>
          <w:rStyle w:val="1-Char"/>
          <w:rFonts w:hint="cs"/>
          <w:rtl/>
        </w:rPr>
        <w:t xml:space="preserve"> که مرده‌ا</w:t>
      </w:r>
      <w:r w:rsidR="00446BB7">
        <w:rPr>
          <w:rStyle w:val="1-Char"/>
          <w:rFonts w:hint="cs"/>
          <w:rtl/>
        </w:rPr>
        <w:t>ی</w:t>
      </w:r>
      <w:r w:rsidRPr="00BE2421">
        <w:rPr>
          <w:rStyle w:val="1-Char"/>
          <w:rFonts w:hint="cs"/>
          <w:rtl/>
        </w:rPr>
        <w:t xml:space="preserve"> را حمل م</w:t>
      </w:r>
      <w:r w:rsidR="00446BB7">
        <w:rPr>
          <w:rStyle w:val="1-Char"/>
          <w:rFonts w:hint="cs"/>
          <w:rtl/>
        </w:rPr>
        <w:t>ی</w:t>
      </w:r>
      <w:r w:rsidRPr="00BE2421">
        <w:rPr>
          <w:rStyle w:val="1-Char"/>
          <w:rFonts w:hint="cs"/>
          <w:rtl/>
        </w:rPr>
        <w:t>‌کند، با</w:t>
      </w:r>
      <w:r w:rsidR="00446BB7">
        <w:rPr>
          <w:rStyle w:val="1-Char"/>
          <w:rFonts w:hint="cs"/>
          <w:rtl/>
        </w:rPr>
        <w:t>ی</w:t>
      </w:r>
      <w:r w:rsidRPr="00BE2421">
        <w:rPr>
          <w:rStyle w:val="1-Char"/>
          <w:rFonts w:hint="cs"/>
          <w:rtl/>
        </w:rPr>
        <w:t>د وضو بگ</w:t>
      </w:r>
      <w:r w:rsidR="00446BB7">
        <w:rPr>
          <w:rStyle w:val="1-Char"/>
          <w:rFonts w:hint="cs"/>
          <w:rtl/>
        </w:rPr>
        <w:t>ی</w:t>
      </w:r>
      <w:r w:rsidRPr="00BE2421">
        <w:rPr>
          <w:rStyle w:val="1-Char"/>
          <w:rFonts w:hint="cs"/>
          <w:rtl/>
        </w:rPr>
        <w:t>رد.»</w:t>
      </w:r>
      <w:r w:rsidRPr="007100A7">
        <w:rPr>
          <w:rStyle w:val="1-Char"/>
          <w:rFonts w:hint="cs"/>
          <w:rtl/>
        </w:rPr>
        <w:t>]</w:t>
      </w:r>
    </w:p>
    <w:p w:rsidR="00827D1E" w:rsidRPr="007100A7" w:rsidRDefault="00827D1E" w:rsidP="00AF1D25">
      <w:pPr>
        <w:rPr>
          <w:rStyle w:val="1-Char"/>
          <w:rtl/>
        </w:rPr>
      </w:pPr>
      <w:r w:rsidRPr="007100A7">
        <w:rPr>
          <w:rStyle w:val="1-Char"/>
          <w:rFonts w:hint="cs"/>
          <w:rtl/>
        </w:rPr>
        <w:t>* وضو گرفتن برا</w:t>
      </w:r>
      <w:r w:rsidR="00446BB7">
        <w:rPr>
          <w:rStyle w:val="1-Char"/>
          <w:rFonts w:hint="cs"/>
          <w:rtl/>
        </w:rPr>
        <w:t>ی</w:t>
      </w:r>
      <w:r w:rsidRPr="007100A7">
        <w:rPr>
          <w:rStyle w:val="1-Char"/>
          <w:rFonts w:hint="cs"/>
          <w:rtl/>
        </w:rPr>
        <w:t xml:space="preserve"> وقت هر نماز [از نمازها</w:t>
      </w:r>
      <w:r w:rsidR="00446BB7">
        <w:rPr>
          <w:rStyle w:val="1-Char"/>
          <w:rFonts w:hint="cs"/>
          <w:rtl/>
        </w:rPr>
        <w:t>ی</w:t>
      </w:r>
      <w:r w:rsidRPr="007100A7">
        <w:rPr>
          <w:rStyle w:val="1-Char"/>
          <w:rFonts w:hint="cs"/>
          <w:rtl/>
        </w:rPr>
        <w:t xml:space="preserve"> پنج‌گانه].</w:t>
      </w:r>
    </w:p>
    <w:p w:rsidR="00827D1E" w:rsidRPr="007100A7" w:rsidRDefault="00BB4F25" w:rsidP="00AF1D25">
      <w:pPr>
        <w:rPr>
          <w:rStyle w:val="1-Char"/>
          <w:rtl/>
        </w:rPr>
      </w:pPr>
      <w:r w:rsidRPr="007100A7">
        <w:rPr>
          <w:rStyle w:val="1-Char"/>
          <w:rFonts w:hint="cs"/>
          <w:rtl/>
        </w:rPr>
        <w:t>* وضو گرفتن پ</w:t>
      </w:r>
      <w:r w:rsidR="00446BB7">
        <w:rPr>
          <w:rStyle w:val="1-Char"/>
          <w:rFonts w:hint="cs"/>
          <w:rtl/>
        </w:rPr>
        <w:t>ی</w:t>
      </w:r>
      <w:r w:rsidRPr="007100A7">
        <w:rPr>
          <w:rStyle w:val="1-Char"/>
          <w:rFonts w:hint="cs"/>
          <w:rtl/>
        </w:rPr>
        <w:t>ش از غسل جنابت.</w:t>
      </w:r>
    </w:p>
    <w:p w:rsidR="00827D1E" w:rsidRPr="007100A7" w:rsidRDefault="00BB4F25" w:rsidP="00AF1D25">
      <w:pPr>
        <w:rPr>
          <w:rStyle w:val="1-Char"/>
          <w:rtl/>
        </w:rPr>
      </w:pPr>
      <w:r w:rsidRPr="007100A7">
        <w:rPr>
          <w:rStyle w:val="1-Char"/>
          <w:rFonts w:hint="cs"/>
          <w:rtl/>
        </w:rPr>
        <w:t>*</w:t>
      </w:r>
      <w:r w:rsidR="00827D1E" w:rsidRPr="007100A7">
        <w:rPr>
          <w:rStyle w:val="1-Char"/>
          <w:rFonts w:hint="cs"/>
          <w:rtl/>
        </w:rPr>
        <w:t xml:space="preserve"> وضو گرفتن برا</w:t>
      </w:r>
      <w:r w:rsidR="00446BB7">
        <w:rPr>
          <w:rStyle w:val="1-Char"/>
          <w:rFonts w:hint="cs"/>
          <w:rtl/>
        </w:rPr>
        <w:t>ی</w:t>
      </w:r>
      <w:r w:rsidR="00827D1E" w:rsidRPr="007100A7">
        <w:rPr>
          <w:rStyle w:val="1-Char"/>
          <w:rFonts w:hint="cs"/>
          <w:rtl/>
        </w:rPr>
        <w:t xml:space="preserve"> شخص جنب و ناپاک به هنگام خوردن، نوش</w:t>
      </w:r>
      <w:r w:rsidR="00446BB7">
        <w:rPr>
          <w:rStyle w:val="1-Char"/>
          <w:rFonts w:hint="cs"/>
          <w:rtl/>
        </w:rPr>
        <w:t>ی</w:t>
      </w:r>
      <w:r w:rsidR="00827D1E" w:rsidRPr="007100A7">
        <w:rPr>
          <w:rStyle w:val="1-Char"/>
          <w:rFonts w:hint="cs"/>
          <w:rtl/>
        </w:rPr>
        <w:t>دن، خواب</w:t>
      </w:r>
      <w:r w:rsidR="00446BB7">
        <w:rPr>
          <w:rStyle w:val="1-Char"/>
          <w:rFonts w:hint="cs"/>
          <w:rtl/>
        </w:rPr>
        <w:t>ی</w:t>
      </w:r>
      <w:r w:rsidR="00827D1E" w:rsidRPr="007100A7">
        <w:rPr>
          <w:rStyle w:val="1-Char"/>
          <w:rFonts w:hint="cs"/>
          <w:rtl/>
        </w:rPr>
        <w:t>دن و [تکرار] آم</w:t>
      </w:r>
      <w:r w:rsidR="00446BB7">
        <w:rPr>
          <w:rStyle w:val="1-Char"/>
          <w:rFonts w:hint="cs"/>
          <w:rtl/>
        </w:rPr>
        <w:t>ی</w:t>
      </w:r>
      <w:r w:rsidR="00827D1E" w:rsidRPr="007100A7">
        <w:rPr>
          <w:rStyle w:val="1-Char"/>
          <w:rFonts w:hint="cs"/>
          <w:rtl/>
        </w:rPr>
        <w:t>زش جنس</w:t>
      </w:r>
      <w:r w:rsidR="00446BB7">
        <w:rPr>
          <w:rStyle w:val="1-Char"/>
          <w:rFonts w:hint="cs"/>
          <w:rtl/>
        </w:rPr>
        <w:t>ی</w:t>
      </w:r>
      <w:r w:rsidR="00827D1E" w:rsidRPr="007100A7">
        <w:rPr>
          <w:rStyle w:val="1-Char"/>
          <w:rFonts w:hint="cs"/>
          <w:rtl/>
        </w:rPr>
        <w:t xml:space="preserve"> [با همسر].</w:t>
      </w:r>
    </w:p>
    <w:p w:rsidR="00827D1E" w:rsidRPr="007100A7" w:rsidRDefault="00BB4F25" w:rsidP="00AF1D25">
      <w:pPr>
        <w:rPr>
          <w:rStyle w:val="1-Char"/>
          <w:rtl/>
        </w:rPr>
      </w:pPr>
      <w:r w:rsidRPr="007100A7">
        <w:rPr>
          <w:rStyle w:val="1-Char"/>
          <w:rFonts w:hint="cs"/>
          <w:rtl/>
        </w:rPr>
        <w:t>*</w:t>
      </w:r>
      <w:r w:rsidR="00827D1E" w:rsidRPr="007100A7">
        <w:rPr>
          <w:rStyle w:val="1-Char"/>
          <w:rFonts w:hint="cs"/>
          <w:rtl/>
        </w:rPr>
        <w:t xml:space="preserve"> وضو گرفتن به هنگام خشم و غضب.</w:t>
      </w:r>
    </w:p>
    <w:p w:rsidR="00827D1E" w:rsidRPr="007100A7" w:rsidRDefault="00BB4F25" w:rsidP="00AF1D25">
      <w:pPr>
        <w:rPr>
          <w:rStyle w:val="1-Char"/>
          <w:rtl/>
        </w:rPr>
      </w:pPr>
      <w:r w:rsidRPr="007100A7">
        <w:rPr>
          <w:rStyle w:val="1-Char"/>
          <w:rFonts w:hint="cs"/>
          <w:rtl/>
        </w:rPr>
        <w:t>*</w:t>
      </w:r>
      <w:r w:rsidR="00827D1E" w:rsidRPr="007100A7">
        <w:rPr>
          <w:rStyle w:val="1-Char"/>
          <w:rFonts w:hint="cs"/>
          <w:rtl/>
        </w:rPr>
        <w:t xml:space="preserve"> وضو برا</w:t>
      </w:r>
      <w:r w:rsidR="00446BB7">
        <w:rPr>
          <w:rStyle w:val="1-Char"/>
          <w:rFonts w:hint="cs"/>
          <w:rtl/>
        </w:rPr>
        <w:t>ی</w:t>
      </w:r>
      <w:r w:rsidR="00827D1E" w:rsidRPr="007100A7">
        <w:rPr>
          <w:rStyle w:val="1-Char"/>
          <w:rFonts w:hint="cs"/>
          <w:rtl/>
        </w:rPr>
        <w:t xml:space="preserve"> تلاوت [شفاه</w:t>
      </w:r>
      <w:r w:rsidR="00446BB7">
        <w:rPr>
          <w:rStyle w:val="1-Char"/>
          <w:rFonts w:hint="cs"/>
          <w:rtl/>
        </w:rPr>
        <w:t>ی</w:t>
      </w:r>
      <w:r w:rsidR="00827D1E" w:rsidRPr="007100A7">
        <w:rPr>
          <w:rStyle w:val="1-Char"/>
          <w:rFonts w:hint="cs"/>
          <w:rtl/>
        </w:rPr>
        <w:t xml:space="preserve"> و زبان</w:t>
      </w:r>
      <w:r w:rsidR="00446BB7">
        <w:rPr>
          <w:rStyle w:val="1-Char"/>
          <w:rFonts w:hint="cs"/>
          <w:rtl/>
        </w:rPr>
        <w:t>ی</w:t>
      </w:r>
      <w:r w:rsidR="00827D1E" w:rsidRPr="007100A7">
        <w:rPr>
          <w:rStyle w:val="1-Char"/>
          <w:rFonts w:hint="cs"/>
          <w:rtl/>
        </w:rPr>
        <w:t>] قرآن.</w:t>
      </w:r>
    </w:p>
    <w:p w:rsidR="00827D1E" w:rsidRPr="007100A7" w:rsidRDefault="00BB4F25" w:rsidP="00AF1D25">
      <w:pPr>
        <w:rPr>
          <w:rStyle w:val="1-Char"/>
          <w:rtl/>
        </w:rPr>
      </w:pPr>
      <w:r w:rsidRPr="007100A7">
        <w:rPr>
          <w:rStyle w:val="1-Char"/>
          <w:rFonts w:hint="cs"/>
          <w:rtl/>
        </w:rPr>
        <w:t>*</w:t>
      </w:r>
      <w:r w:rsidR="00827D1E" w:rsidRPr="007100A7">
        <w:rPr>
          <w:rStyle w:val="1-Char"/>
          <w:rFonts w:hint="cs"/>
          <w:rtl/>
        </w:rPr>
        <w:t xml:space="preserve"> وضو برا</w:t>
      </w:r>
      <w:r w:rsidR="00446BB7">
        <w:rPr>
          <w:rStyle w:val="1-Char"/>
          <w:rFonts w:hint="cs"/>
          <w:rtl/>
        </w:rPr>
        <w:t>ی</w:t>
      </w:r>
      <w:r w:rsidR="00827D1E" w:rsidRPr="007100A7">
        <w:rPr>
          <w:rStyle w:val="1-Char"/>
          <w:rFonts w:hint="cs"/>
          <w:rtl/>
        </w:rPr>
        <w:t xml:space="preserve"> خواندن حد</w:t>
      </w:r>
      <w:r w:rsidR="00446BB7">
        <w:rPr>
          <w:rStyle w:val="1-Char"/>
          <w:rFonts w:hint="cs"/>
          <w:rtl/>
        </w:rPr>
        <w:t>ی</w:t>
      </w:r>
      <w:r w:rsidR="00827D1E" w:rsidRPr="007100A7">
        <w:rPr>
          <w:rStyle w:val="1-Char"/>
          <w:rFonts w:hint="cs"/>
          <w:rtl/>
        </w:rPr>
        <w:t>ث.</w:t>
      </w:r>
    </w:p>
    <w:p w:rsidR="00827D1E" w:rsidRPr="007100A7" w:rsidRDefault="00BB4F25" w:rsidP="00AF1D25">
      <w:pPr>
        <w:rPr>
          <w:rStyle w:val="1-Char"/>
          <w:rtl/>
        </w:rPr>
      </w:pPr>
      <w:r w:rsidRPr="007100A7">
        <w:rPr>
          <w:rStyle w:val="1-Char"/>
          <w:rFonts w:hint="cs"/>
          <w:rtl/>
        </w:rPr>
        <w:t>*</w:t>
      </w:r>
      <w:r w:rsidR="00827D1E" w:rsidRPr="007100A7">
        <w:rPr>
          <w:rStyle w:val="1-Char"/>
          <w:rFonts w:hint="cs"/>
          <w:rtl/>
        </w:rPr>
        <w:t xml:space="preserve"> وضو برا</w:t>
      </w:r>
      <w:r w:rsidR="00446BB7">
        <w:rPr>
          <w:rStyle w:val="1-Char"/>
          <w:rFonts w:hint="cs"/>
          <w:rtl/>
        </w:rPr>
        <w:t>ی</w:t>
      </w:r>
      <w:r w:rsidR="00827D1E" w:rsidRPr="007100A7">
        <w:rPr>
          <w:rStyle w:val="1-Char"/>
          <w:rFonts w:hint="cs"/>
          <w:rtl/>
        </w:rPr>
        <w:t xml:space="preserve"> روا</w:t>
      </w:r>
      <w:r w:rsidR="00446BB7">
        <w:rPr>
          <w:rStyle w:val="1-Char"/>
          <w:rFonts w:hint="cs"/>
          <w:rtl/>
        </w:rPr>
        <w:t>ی</w:t>
      </w:r>
      <w:r w:rsidR="00827D1E" w:rsidRPr="007100A7">
        <w:rPr>
          <w:rStyle w:val="1-Char"/>
          <w:rFonts w:hint="cs"/>
          <w:rtl/>
        </w:rPr>
        <w:t>ت نمودن حد</w:t>
      </w:r>
      <w:r w:rsidR="00446BB7">
        <w:rPr>
          <w:rStyle w:val="1-Char"/>
          <w:rFonts w:hint="cs"/>
          <w:rtl/>
        </w:rPr>
        <w:t>ی</w:t>
      </w:r>
      <w:r w:rsidR="00827D1E" w:rsidRPr="007100A7">
        <w:rPr>
          <w:rStyle w:val="1-Char"/>
          <w:rFonts w:hint="cs"/>
          <w:rtl/>
        </w:rPr>
        <w:t>ث.</w:t>
      </w:r>
    </w:p>
    <w:p w:rsidR="00827D1E" w:rsidRPr="007100A7" w:rsidRDefault="00BB4F25" w:rsidP="00AF1D25">
      <w:pPr>
        <w:rPr>
          <w:rStyle w:val="1-Char"/>
          <w:rtl/>
        </w:rPr>
      </w:pPr>
      <w:r w:rsidRPr="007100A7">
        <w:rPr>
          <w:rStyle w:val="1-Char"/>
          <w:rFonts w:hint="cs"/>
          <w:rtl/>
        </w:rPr>
        <w:t>*</w:t>
      </w:r>
      <w:r w:rsidR="00827D1E" w:rsidRPr="007100A7">
        <w:rPr>
          <w:rStyle w:val="1-Char"/>
          <w:rFonts w:hint="cs"/>
          <w:rtl/>
        </w:rPr>
        <w:t xml:space="preserve"> وضو برا</w:t>
      </w:r>
      <w:r w:rsidR="00446BB7">
        <w:rPr>
          <w:rStyle w:val="1-Char"/>
          <w:rFonts w:hint="cs"/>
          <w:rtl/>
        </w:rPr>
        <w:t>ی</w:t>
      </w:r>
      <w:r w:rsidR="00827D1E" w:rsidRPr="007100A7">
        <w:rPr>
          <w:rStyle w:val="1-Char"/>
          <w:rFonts w:hint="cs"/>
          <w:rtl/>
        </w:rPr>
        <w:t xml:space="preserve"> آموختن و آموزش دادن علوم و معارف [شرع</w:t>
      </w:r>
      <w:r w:rsidR="00446BB7">
        <w:rPr>
          <w:rStyle w:val="1-Char"/>
          <w:rFonts w:hint="cs"/>
          <w:rtl/>
        </w:rPr>
        <w:t>ی</w:t>
      </w:r>
      <w:r w:rsidR="00827D1E" w:rsidRPr="007100A7">
        <w:rPr>
          <w:rStyle w:val="1-Char"/>
          <w:rFonts w:hint="cs"/>
          <w:rtl/>
        </w:rPr>
        <w:t>، اله</w:t>
      </w:r>
      <w:r w:rsidR="00446BB7">
        <w:rPr>
          <w:rStyle w:val="1-Char"/>
          <w:rFonts w:hint="cs"/>
          <w:rtl/>
        </w:rPr>
        <w:t>ی</w:t>
      </w:r>
      <w:r w:rsidR="00827D1E" w:rsidRPr="007100A7">
        <w:rPr>
          <w:rStyle w:val="1-Char"/>
          <w:rFonts w:hint="cs"/>
          <w:rtl/>
        </w:rPr>
        <w:t>، نبو</w:t>
      </w:r>
      <w:r w:rsidR="00446BB7">
        <w:rPr>
          <w:rStyle w:val="1-Char"/>
          <w:rFonts w:hint="cs"/>
          <w:rtl/>
        </w:rPr>
        <w:t>ی</w:t>
      </w:r>
      <w:r w:rsidR="00827D1E" w:rsidRPr="007100A7">
        <w:rPr>
          <w:rStyle w:val="1-Char"/>
          <w:rFonts w:hint="cs"/>
          <w:rtl/>
        </w:rPr>
        <w:t xml:space="preserve"> و قرآن</w:t>
      </w:r>
      <w:r w:rsidR="00446BB7">
        <w:rPr>
          <w:rStyle w:val="1-Char"/>
          <w:rFonts w:hint="cs"/>
          <w:rtl/>
        </w:rPr>
        <w:t>ی</w:t>
      </w:r>
      <w:r w:rsidR="00827D1E" w:rsidRPr="007100A7">
        <w:rPr>
          <w:rStyle w:val="1-Char"/>
          <w:rFonts w:hint="cs"/>
          <w:rtl/>
        </w:rPr>
        <w:t>.]</w:t>
      </w:r>
    </w:p>
    <w:p w:rsidR="00827D1E" w:rsidRPr="007100A7" w:rsidRDefault="00BB4F25" w:rsidP="00AF1D25">
      <w:pPr>
        <w:rPr>
          <w:rStyle w:val="1-Char"/>
          <w:rtl/>
        </w:rPr>
      </w:pPr>
      <w:r w:rsidRPr="007100A7">
        <w:rPr>
          <w:rStyle w:val="1-Char"/>
          <w:rFonts w:hint="cs"/>
          <w:rtl/>
        </w:rPr>
        <w:t>*</w:t>
      </w:r>
      <w:r w:rsidR="00827D1E" w:rsidRPr="007100A7">
        <w:rPr>
          <w:rStyle w:val="1-Char"/>
          <w:rFonts w:hint="cs"/>
          <w:rtl/>
        </w:rPr>
        <w:t xml:space="preserve"> وضو برا</w:t>
      </w:r>
      <w:r w:rsidR="00446BB7">
        <w:rPr>
          <w:rStyle w:val="1-Char"/>
          <w:rFonts w:hint="cs"/>
          <w:rtl/>
        </w:rPr>
        <w:t>ی</w:t>
      </w:r>
      <w:r w:rsidR="00827D1E" w:rsidRPr="007100A7">
        <w:rPr>
          <w:rStyle w:val="1-Char"/>
          <w:rFonts w:hint="cs"/>
          <w:rtl/>
        </w:rPr>
        <w:t xml:space="preserve"> گفتن اذان.</w:t>
      </w:r>
    </w:p>
    <w:p w:rsidR="00827D1E" w:rsidRPr="007100A7" w:rsidRDefault="00BB4F25" w:rsidP="00AF1D25">
      <w:pPr>
        <w:rPr>
          <w:rStyle w:val="1-Char"/>
          <w:rtl/>
        </w:rPr>
      </w:pPr>
      <w:r w:rsidRPr="007100A7">
        <w:rPr>
          <w:rStyle w:val="1-Char"/>
          <w:rFonts w:hint="cs"/>
          <w:rtl/>
        </w:rPr>
        <w:t>*</w:t>
      </w:r>
      <w:r w:rsidR="00827D1E" w:rsidRPr="007100A7">
        <w:rPr>
          <w:rStyle w:val="1-Char"/>
          <w:rFonts w:hint="cs"/>
          <w:rtl/>
        </w:rPr>
        <w:t xml:space="preserve"> وضو برا</w:t>
      </w:r>
      <w:r w:rsidR="00446BB7">
        <w:rPr>
          <w:rStyle w:val="1-Char"/>
          <w:rFonts w:hint="cs"/>
          <w:rtl/>
        </w:rPr>
        <w:t>ی</w:t>
      </w:r>
      <w:r w:rsidR="00827D1E" w:rsidRPr="007100A7">
        <w:rPr>
          <w:rStyle w:val="1-Char"/>
          <w:rFonts w:hint="cs"/>
          <w:rtl/>
        </w:rPr>
        <w:t xml:space="preserve"> اقامه گفتن.</w:t>
      </w:r>
    </w:p>
    <w:p w:rsidR="00827D1E" w:rsidRPr="007100A7" w:rsidRDefault="00BB4F25" w:rsidP="00AF1D25">
      <w:pPr>
        <w:rPr>
          <w:rStyle w:val="1-Char"/>
          <w:rtl/>
        </w:rPr>
      </w:pPr>
      <w:r w:rsidRPr="007100A7">
        <w:rPr>
          <w:rStyle w:val="1-Char"/>
          <w:rFonts w:hint="cs"/>
          <w:rtl/>
        </w:rPr>
        <w:t>*</w:t>
      </w:r>
      <w:r w:rsidR="00827D1E" w:rsidRPr="007100A7">
        <w:rPr>
          <w:rStyle w:val="1-Char"/>
          <w:rFonts w:hint="cs"/>
          <w:rtl/>
        </w:rPr>
        <w:t xml:space="preserve"> وضو برا</w:t>
      </w:r>
      <w:r w:rsidR="00446BB7">
        <w:rPr>
          <w:rStyle w:val="1-Char"/>
          <w:rFonts w:hint="cs"/>
          <w:rtl/>
        </w:rPr>
        <w:t>ی</w:t>
      </w:r>
      <w:r w:rsidR="00827D1E" w:rsidRPr="007100A7">
        <w:rPr>
          <w:rStyle w:val="1-Char"/>
          <w:rFonts w:hint="cs"/>
          <w:rtl/>
        </w:rPr>
        <w:t xml:space="preserve"> ا</w:t>
      </w:r>
      <w:r w:rsidR="00446BB7">
        <w:rPr>
          <w:rStyle w:val="1-Char"/>
          <w:rFonts w:hint="cs"/>
          <w:rtl/>
        </w:rPr>
        <w:t>ی</w:t>
      </w:r>
      <w:r w:rsidR="00827D1E" w:rsidRPr="007100A7">
        <w:rPr>
          <w:rStyle w:val="1-Char"/>
          <w:rFonts w:hint="cs"/>
          <w:rtl/>
        </w:rPr>
        <w:t>راد کردن خطبه؛ [اگر چه خطب</w:t>
      </w:r>
      <w:r w:rsidR="00B23A4F" w:rsidRPr="007100A7">
        <w:rPr>
          <w:rStyle w:val="1-Char"/>
          <w:rFonts w:hint="cs"/>
          <w:rtl/>
        </w:rPr>
        <w:t>ه‌</w:t>
      </w:r>
      <w:r w:rsidR="00446BB7">
        <w:rPr>
          <w:rStyle w:val="1-Char"/>
          <w:rFonts w:hint="cs"/>
          <w:rtl/>
        </w:rPr>
        <w:t>ی</w:t>
      </w:r>
      <w:r w:rsidR="00827D1E" w:rsidRPr="007100A7">
        <w:rPr>
          <w:rStyle w:val="1-Char"/>
          <w:rFonts w:hint="cs"/>
          <w:rtl/>
        </w:rPr>
        <w:t xml:space="preserve"> نکاح باشد.]</w:t>
      </w:r>
    </w:p>
    <w:p w:rsidR="00827D1E" w:rsidRPr="007100A7" w:rsidRDefault="00BB4F25" w:rsidP="00AF1D25">
      <w:pPr>
        <w:rPr>
          <w:rStyle w:val="1-Char"/>
          <w:rtl/>
        </w:rPr>
      </w:pPr>
      <w:r w:rsidRPr="007100A7">
        <w:rPr>
          <w:rStyle w:val="1-Char"/>
          <w:rFonts w:hint="cs"/>
          <w:rtl/>
        </w:rPr>
        <w:t>*</w:t>
      </w:r>
      <w:r w:rsidR="00827D1E" w:rsidRPr="007100A7">
        <w:rPr>
          <w:rStyle w:val="1-Char"/>
          <w:rFonts w:hint="cs"/>
          <w:rtl/>
        </w:rPr>
        <w:t xml:space="preserve"> وضو برا</w:t>
      </w:r>
      <w:r w:rsidR="00446BB7">
        <w:rPr>
          <w:rStyle w:val="1-Char"/>
          <w:rFonts w:hint="cs"/>
          <w:rtl/>
        </w:rPr>
        <w:t>ی</w:t>
      </w:r>
      <w:r w:rsidR="00827D1E" w:rsidRPr="007100A7">
        <w:rPr>
          <w:rStyle w:val="1-Char"/>
          <w:rFonts w:hint="cs"/>
          <w:rtl/>
        </w:rPr>
        <w:t xml:space="preserve"> ز</w:t>
      </w:r>
      <w:r w:rsidR="00446BB7">
        <w:rPr>
          <w:rStyle w:val="1-Char"/>
          <w:rFonts w:hint="cs"/>
          <w:rtl/>
        </w:rPr>
        <w:t>ی</w:t>
      </w:r>
      <w:r w:rsidR="00827D1E" w:rsidRPr="007100A7">
        <w:rPr>
          <w:rStyle w:val="1-Char"/>
          <w:rFonts w:hint="cs"/>
          <w:rtl/>
        </w:rPr>
        <w:t>ارت</w:t>
      </w:r>
      <w:r w:rsidR="00F77967" w:rsidRPr="007100A7">
        <w:rPr>
          <w:rStyle w:val="1-Char"/>
          <w:rFonts w:hint="cs"/>
          <w:rtl/>
        </w:rPr>
        <w:t>ِ</w:t>
      </w:r>
      <w:r w:rsidR="00827D1E" w:rsidRPr="007100A7">
        <w:rPr>
          <w:rStyle w:val="1-Char"/>
          <w:rFonts w:hint="cs"/>
          <w:rtl/>
        </w:rPr>
        <w:t xml:space="preserve"> [روض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00827D1E" w:rsidRPr="007100A7">
        <w:rPr>
          <w:rStyle w:val="1-Char"/>
          <w:rFonts w:hint="cs"/>
          <w:rtl/>
        </w:rPr>
        <w:t>مطهّر] پ</w:t>
      </w:r>
      <w:r w:rsidR="00446BB7">
        <w:rPr>
          <w:rStyle w:val="1-Char"/>
          <w:rFonts w:hint="cs"/>
          <w:rtl/>
        </w:rPr>
        <w:t>ی</w:t>
      </w:r>
      <w:r w:rsidR="00827D1E" w:rsidRPr="007100A7">
        <w:rPr>
          <w:rStyle w:val="1-Char"/>
          <w:rFonts w:hint="cs"/>
          <w:rtl/>
        </w:rPr>
        <w:t>امبر گرام</w:t>
      </w:r>
      <w:r w:rsidR="00446BB7">
        <w:rPr>
          <w:rStyle w:val="1-Char"/>
          <w:rFonts w:hint="cs"/>
          <w:rtl/>
        </w:rPr>
        <w:t>ی</w:t>
      </w:r>
      <w:r w:rsidR="00827D1E" w:rsidRPr="007100A7">
        <w:rPr>
          <w:rStyle w:val="1-Char"/>
          <w:rFonts w:hint="cs"/>
          <w:rtl/>
        </w:rPr>
        <w:t xml:space="preserve"> اسلام</w:t>
      </w:r>
      <w:r w:rsidR="00FE6406" w:rsidRPr="00FE6406">
        <w:rPr>
          <w:rStyle w:val="1-Char"/>
          <w:rFonts w:cs="CTraditional Arabic" w:hint="cs"/>
          <w:rtl/>
        </w:rPr>
        <w:t xml:space="preserve"> ج</w:t>
      </w:r>
      <w:r w:rsidR="00827D1E" w:rsidRPr="007100A7">
        <w:rPr>
          <w:rStyle w:val="1-Char"/>
          <w:rFonts w:hint="cs"/>
          <w:rtl/>
        </w:rPr>
        <w:t>.</w:t>
      </w:r>
    </w:p>
    <w:p w:rsidR="00827D1E" w:rsidRPr="007100A7" w:rsidRDefault="00BB4F25" w:rsidP="00AF1D25">
      <w:pPr>
        <w:rPr>
          <w:rStyle w:val="1-Char"/>
          <w:rtl/>
        </w:rPr>
      </w:pPr>
      <w:r w:rsidRPr="007100A7">
        <w:rPr>
          <w:rStyle w:val="1-Char"/>
          <w:rFonts w:hint="cs"/>
          <w:rtl/>
        </w:rPr>
        <w:t>*</w:t>
      </w:r>
      <w:r w:rsidR="00827D1E" w:rsidRPr="007100A7">
        <w:rPr>
          <w:rStyle w:val="1-Char"/>
          <w:rFonts w:hint="cs"/>
          <w:rtl/>
        </w:rPr>
        <w:t xml:space="preserve"> وضو برا</w:t>
      </w:r>
      <w:r w:rsidR="00446BB7">
        <w:rPr>
          <w:rStyle w:val="1-Char"/>
          <w:rFonts w:hint="cs"/>
          <w:rtl/>
        </w:rPr>
        <w:t>ی</w:t>
      </w:r>
      <w:r w:rsidR="00827D1E" w:rsidRPr="007100A7">
        <w:rPr>
          <w:rStyle w:val="1-Char"/>
          <w:rFonts w:hint="cs"/>
          <w:rtl/>
        </w:rPr>
        <w:t xml:space="preserve"> وقوف [درنگ کردن و ا</w:t>
      </w:r>
      <w:r w:rsidR="00446BB7">
        <w:rPr>
          <w:rStyle w:val="1-Char"/>
          <w:rFonts w:hint="cs"/>
          <w:rtl/>
        </w:rPr>
        <w:t>ی</w:t>
      </w:r>
      <w:r w:rsidR="00827D1E" w:rsidRPr="007100A7">
        <w:rPr>
          <w:rStyle w:val="1-Char"/>
          <w:rFonts w:hint="cs"/>
          <w:rtl/>
        </w:rPr>
        <w:t>ستادن] در سرزم</w:t>
      </w:r>
      <w:r w:rsidR="00446BB7">
        <w:rPr>
          <w:rStyle w:val="1-Char"/>
          <w:rFonts w:hint="cs"/>
          <w:rtl/>
        </w:rPr>
        <w:t>ی</w:t>
      </w:r>
      <w:r w:rsidR="00827D1E" w:rsidRPr="007100A7">
        <w:rPr>
          <w:rStyle w:val="1-Char"/>
          <w:rFonts w:hint="cs"/>
          <w:rtl/>
        </w:rPr>
        <w:t>ن عرفه.</w:t>
      </w:r>
    </w:p>
    <w:p w:rsidR="00827D1E" w:rsidRPr="007100A7" w:rsidRDefault="00BB4F25" w:rsidP="00AF1D25">
      <w:pPr>
        <w:rPr>
          <w:rStyle w:val="1-Char"/>
          <w:rtl/>
        </w:rPr>
      </w:pPr>
      <w:r w:rsidRPr="007100A7">
        <w:rPr>
          <w:rStyle w:val="1-Char"/>
          <w:rFonts w:hint="cs"/>
          <w:rtl/>
        </w:rPr>
        <w:t>*</w:t>
      </w:r>
      <w:r w:rsidR="00827D1E" w:rsidRPr="007100A7">
        <w:rPr>
          <w:rStyle w:val="1-Char"/>
          <w:rFonts w:hint="cs"/>
          <w:rtl/>
        </w:rPr>
        <w:t xml:space="preserve"> وضو برا</w:t>
      </w:r>
      <w:r w:rsidR="00446BB7">
        <w:rPr>
          <w:rStyle w:val="1-Char"/>
          <w:rFonts w:hint="cs"/>
          <w:rtl/>
        </w:rPr>
        <w:t>ی</w:t>
      </w:r>
      <w:r w:rsidR="00827D1E" w:rsidRPr="007100A7">
        <w:rPr>
          <w:rStyle w:val="1-Char"/>
          <w:rFonts w:hint="cs"/>
          <w:rtl/>
        </w:rPr>
        <w:t xml:space="preserve"> سع</w:t>
      </w:r>
      <w:r w:rsidR="00446BB7">
        <w:rPr>
          <w:rStyle w:val="1-Char"/>
          <w:rFonts w:hint="cs"/>
          <w:rtl/>
        </w:rPr>
        <w:t>ی</w:t>
      </w:r>
      <w:r w:rsidR="00827D1E" w:rsidRPr="007100A7">
        <w:rPr>
          <w:rStyle w:val="1-Char"/>
          <w:rFonts w:hint="cs"/>
          <w:rtl/>
        </w:rPr>
        <w:t xml:space="preserve"> در م</w:t>
      </w:r>
      <w:r w:rsidR="00446BB7">
        <w:rPr>
          <w:rStyle w:val="1-Char"/>
          <w:rFonts w:hint="cs"/>
          <w:rtl/>
        </w:rPr>
        <w:t>ی</w:t>
      </w:r>
      <w:r w:rsidR="00827D1E" w:rsidRPr="007100A7">
        <w:rPr>
          <w:rStyle w:val="1-Char"/>
          <w:rFonts w:hint="cs"/>
          <w:rtl/>
        </w:rPr>
        <w:t>ان صفا و مروه.</w:t>
      </w:r>
    </w:p>
    <w:p w:rsidR="00827D1E" w:rsidRPr="007100A7" w:rsidRDefault="00BB4F25" w:rsidP="00AF1D25">
      <w:pPr>
        <w:rPr>
          <w:rStyle w:val="1-Char"/>
          <w:rtl/>
        </w:rPr>
      </w:pPr>
      <w:r w:rsidRPr="007100A7">
        <w:rPr>
          <w:rStyle w:val="1-Char"/>
          <w:rFonts w:hint="cs"/>
          <w:rtl/>
        </w:rPr>
        <w:t>*</w:t>
      </w:r>
      <w:r w:rsidR="00827D1E" w:rsidRPr="007100A7">
        <w:rPr>
          <w:rStyle w:val="1-Char"/>
          <w:rFonts w:hint="cs"/>
          <w:rtl/>
        </w:rPr>
        <w:t xml:space="preserve"> و وضو پس از خوردن گوشت شتر ن</w:t>
      </w:r>
      <w:r w:rsidR="00446BB7">
        <w:rPr>
          <w:rStyle w:val="1-Char"/>
          <w:rFonts w:hint="cs"/>
          <w:rtl/>
        </w:rPr>
        <w:t>ی</w:t>
      </w:r>
      <w:r w:rsidR="00827D1E" w:rsidRPr="007100A7">
        <w:rPr>
          <w:rStyle w:val="1-Char"/>
          <w:rFonts w:hint="cs"/>
          <w:rtl/>
        </w:rPr>
        <w:t>ز مستحب م</w:t>
      </w:r>
      <w:r w:rsidR="00446BB7">
        <w:rPr>
          <w:rStyle w:val="1-Char"/>
          <w:rFonts w:hint="cs"/>
          <w:rtl/>
        </w:rPr>
        <w:t>ی</w:t>
      </w:r>
      <w:r w:rsidR="00827D1E" w:rsidRPr="007100A7">
        <w:rPr>
          <w:rStyle w:val="1-Char"/>
          <w:rFonts w:hint="cs"/>
          <w:rtl/>
        </w:rPr>
        <w:t>‌باشد؛ و با ا</w:t>
      </w:r>
      <w:r w:rsidR="00446BB7">
        <w:rPr>
          <w:rStyle w:val="1-Char"/>
          <w:rFonts w:hint="cs"/>
          <w:rtl/>
        </w:rPr>
        <w:t>ی</w:t>
      </w:r>
      <w:r w:rsidR="00827D1E" w:rsidRPr="007100A7">
        <w:rPr>
          <w:rStyle w:val="1-Char"/>
          <w:rFonts w:hint="cs"/>
          <w:rtl/>
        </w:rPr>
        <w:t>ن عمل، از اختلاف</w:t>
      </w:r>
      <w:r w:rsidR="00446BB7">
        <w:rPr>
          <w:rStyle w:val="1-Char"/>
          <w:rFonts w:hint="cs"/>
          <w:rtl/>
        </w:rPr>
        <w:t>ی</w:t>
      </w:r>
      <w:r w:rsidR="00827D1E" w:rsidRPr="007100A7">
        <w:rPr>
          <w:rStyle w:val="1-Char"/>
          <w:rFonts w:hint="cs"/>
          <w:rtl/>
        </w:rPr>
        <w:t xml:space="preserve"> که [در ب</w:t>
      </w:r>
      <w:r w:rsidR="00446BB7">
        <w:rPr>
          <w:rStyle w:val="1-Char"/>
          <w:rFonts w:hint="cs"/>
          <w:rtl/>
        </w:rPr>
        <w:t>ی</w:t>
      </w:r>
      <w:r w:rsidR="00827D1E" w:rsidRPr="007100A7">
        <w:rPr>
          <w:rStyle w:val="1-Char"/>
          <w:rFonts w:hint="cs"/>
          <w:rtl/>
        </w:rPr>
        <w:t>ن علماء و صاحب‌نظران اسلام</w:t>
      </w:r>
      <w:r w:rsidR="00446BB7">
        <w:rPr>
          <w:rStyle w:val="1-Char"/>
          <w:rFonts w:hint="cs"/>
          <w:rtl/>
        </w:rPr>
        <w:t>ی</w:t>
      </w:r>
      <w:r w:rsidR="00827D1E" w:rsidRPr="007100A7">
        <w:rPr>
          <w:rStyle w:val="1-Char"/>
          <w:rFonts w:hint="cs"/>
          <w:rtl/>
        </w:rPr>
        <w:t>،] وجود دارد، رها</w:t>
      </w:r>
      <w:r w:rsidR="00446BB7">
        <w:rPr>
          <w:rStyle w:val="1-Char"/>
          <w:rFonts w:hint="cs"/>
          <w:rtl/>
        </w:rPr>
        <w:t>یی</w:t>
      </w:r>
      <w:r w:rsidR="00827D1E" w:rsidRPr="007100A7">
        <w:rPr>
          <w:rStyle w:val="1-Char"/>
          <w:rFonts w:hint="cs"/>
          <w:rtl/>
        </w:rPr>
        <w:t xml:space="preserve"> م</w:t>
      </w:r>
      <w:r w:rsidR="00446BB7">
        <w:rPr>
          <w:rStyle w:val="1-Char"/>
          <w:rFonts w:hint="cs"/>
          <w:rtl/>
        </w:rPr>
        <w:t>ی</w:t>
      </w:r>
      <w:r w:rsidR="00827D1E" w:rsidRPr="007100A7">
        <w:rPr>
          <w:rStyle w:val="1-Char"/>
          <w:rFonts w:hint="cs"/>
          <w:rtl/>
        </w:rPr>
        <w:t>‌</w:t>
      </w:r>
      <w:r w:rsidR="00446BB7">
        <w:rPr>
          <w:rStyle w:val="1-Char"/>
          <w:rFonts w:hint="cs"/>
          <w:rtl/>
        </w:rPr>
        <w:t>ی</w:t>
      </w:r>
      <w:r w:rsidR="00827D1E" w:rsidRPr="007100A7">
        <w:rPr>
          <w:rStyle w:val="1-Char"/>
          <w:rFonts w:hint="cs"/>
          <w:rtl/>
        </w:rPr>
        <w:t>اب</w:t>
      </w:r>
      <w:r w:rsidR="00446BB7">
        <w:rPr>
          <w:rStyle w:val="1-Char"/>
          <w:rFonts w:hint="cs"/>
          <w:rtl/>
        </w:rPr>
        <w:t>ی</w:t>
      </w:r>
      <w:r w:rsidR="00827D1E" w:rsidRPr="007100A7">
        <w:rPr>
          <w:rStyle w:val="1-Char"/>
          <w:rFonts w:hint="cs"/>
          <w:rtl/>
        </w:rPr>
        <w:t>م؛ [ز</w:t>
      </w:r>
      <w:r w:rsidR="00446BB7">
        <w:rPr>
          <w:rStyle w:val="1-Char"/>
          <w:rFonts w:hint="cs"/>
          <w:rtl/>
        </w:rPr>
        <w:t>ی</w:t>
      </w:r>
      <w:r w:rsidR="00827D1E" w:rsidRPr="007100A7">
        <w:rPr>
          <w:rStyle w:val="1-Char"/>
          <w:rFonts w:hint="cs"/>
          <w:rtl/>
        </w:rPr>
        <w:t>را برخ</w:t>
      </w:r>
      <w:r w:rsidR="00446BB7">
        <w:rPr>
          <w:rStyle w:val="1-Char"/>
          <w:rFonts w:hint="cs"/>
          <w:rtl/>
        </w:rPr>
        <w:t>ی</w:t>
      </w:r>
      <w:r w:rsidR="00F77967" w:rsidRPr="007100A7">
        <w:rPr>
          <w:rStyle w:val="1-Char"/>
          <w:rFonts w:hint="cs"/>
          <w:rtl/>
        </w:rPr>
        <w:t>،</w:t>
      </w:r>
      <w:r w:rsidR="00827D1E" w:rsidRPr="007100A7">
        <w:rPr>
          <w:rStyle w:val="1-Char"/>
          <w:rFonts w:hint="cs"/>
          <w:rtl/>
        </w:rPr>
        <w:t xml:space="preserve"> وضو گرفتن</w:t>
      </w:r>
      <w:r w:rsidR="00F77967" w:rsidRPr="007100A7">
        <w:rPr>
          <w:rStyle w:val="1-Char"/>
          <w:rFonts w:hint="cs"/>
          <w:rtl/>
        </w:rPr>
        <w:t>،</w:t>
      </w:r>
      <w:r w:rsidR="00827D1E" w:rsidRPr="007100A7">
        <w:rPr>
          <w:rStyle w:val="1-Char"/>
          <w:rFonts w:hint="cs"/>
          <w:rtl/>
        </w:rPr>
        <w:t xml:space="preserve"> پس</w:t>
      </w:r>
      <w:r w:rsidR="000A2322">
        <w:rPr>
          <w:rStyle w:val="1-Char"/>
          <w:rFonts w:hint="cs"/>
          <w:rtl/>
        </w:rPr>
        <w:t xml:space="preserve"> </w:t>
      </w:r>
      <w:r w:rsidR="00827D1E" w:rsidRPr="007100A7">
        <w:rPr>
          <w:rStyle w:val="1-Char"/>
          <w:rFonts w:hint="cs"/>
          <w:rtl/>
        </w:rPr>
        <w:t>از خوردن گوشت شتر را واجب م</w:t>
      </w:r>
      <w:r w:rsidR="00446BB7">
        <w:rPr>
          <w:rStyle w:val="1-Char"/>
          <w:rFonts w:hint="cs"/>
          <w:rtl/>
        </w:rPr>
        <w:t>ی</w:t>
      </w:r>
      <w:r w:rsidR="00827D1E" w:rsidRPr="007100A7">
        <w:rPr>
          <w:rStyle w:val="1-Char"/>
          <w:rFonts w:hint="cs"/>
          <w:rtl/>
        </w:rPr>
        <w:t xml:space="preserve">‌دانند؛] </w:t>
      </w:r>
      <w:r w:rsidR="00AF17B9">
        <w:rPr>
          <w:rStyle w:val="1-Char"/>
          <w:rFonts w:hint="cs"/>
          <w:rtl/>
        </w:rPr>
        <w:t>همچنان‌که</w:t>
      </w:r>
      <w:r w:rsidR="00827D1E" w:rsidRPr="007100A7">
        <w:rPr>
          <w:rStyle w:val="1-Char"/>
          <w:rFonts w:hint="cs"/>
          <w:rtl/>
        </w:rPr>
        <w:t xml:space="preserve"> هرگاه تماس پوست</w:t>
      </w:r>
      <w:r w:rsidR="00446BB7">
        <w:rPr>
          <w:rStyle w:val="1-Char"/>
          <w:rFonts w:hint="cs"/>
          <w:rtl/>
        </w:rPr>
        <w:t>ی</w:t>
      </w:r>
      <w:r w:rsidR="00827D1E" w:rsidRPr="007100A7">
        <w:rPr>
          <w:rStyle w:val="1-Char"/>
          <w:rFonts w:hint="cs"/>
          <w:rtl/>
        </w:rPr>
        <w:t xml:space="preserve"> با زنان</w:t>
      </w:r>
      <w:r w:rsidR="00A15AD8" w:rsidRPr="007100A7">
        <w:rPr>
          <w:rStyle w:val="1-Char"/>
          <w:rFonts w:hint="cs"/>
          <w:rtl/>
        </w:rPr>
        <w:t>ِ</w:t>
      </w:r>
      <w:r w:rsidR="00827D1E" w:rsidRPr="007100A7">
        <w:rPr>
          <w:rStyle w:val="1-Char"/>
          <w:rFonts w:hint="cs"/>
          <w:rtl/>
        </w:rPr>
        <w:t xml:space="preserve"> [ب</w:t>
      </w:r>
      <w:r w:rsidR="00446BB7">
        <w:rPr>
          <w:rStyle w:val="1-Char"/>
          <w:rFonts w:hint="cs"/>
          <w:rtl/>
        </w:rPr>
        <w:t>ی</w:t>
      </w:r>
      <w:r w:rsidR="00827D1E" w:rsidRPr="007100A7">
        <w:rPr>
          <w:rStyle w:val="1-Char"/>
          <w:rFonts w:hint="cs"/>
          <w:rtl/>
        </w:rPr>
        <w:t>گانه و نامحرم</w:t>
      </w:r>
      <w:r w:rsidR="00446BB7">
        <w:rPr>
          <w:rStyle w:val="1-Char"/>
          <w:rFonts w:hint="cs"/>
          <w:rtl/>
        </w:rPr>
        <w:t>ی</w:t>
      </w:r>
      <w:r w:rsidR="00827D1E" w:rsidRPr="007100A7">
        <w:rPr>
          <w:rStyle w:val="1-Char"/>
          <w:rFonts w:hint="cs"/>
          <w:rtl/>
        </w:rPr>
        <w:t xml:space="preserve"> که محل اشتهاء هستند</w:t>
      </w:r>
      <w:r w:rsidR="00F77967" w:rsidRPr="007100A7">
        <w:rPr>
          <w:rStyle w:val="1-Char"/>
          <w:rFonts w:hint="cs"/>
          <w:rtl/>
        </w:rPr>
        <w:t>،</w:t>
      </w:r>
      <w:r w:rsidR="00827D1E" w:rsidRPr="007100A7">
        <w:rPr>
          <w:rStyle w:val="1-Char"/>
          <w:rFonts w:hint="cs"/>
          <w:rtl/>
        </w:rPr>
        <w:t xml:space="preserve"> بدون پوشش و مانع] داشته باشد، وضو گرفتن برا</w:t>
      </w:r>
      <w:r w:rsidR="00446BB7">
        <w:rPr>
          <w:rStyle w:val="1-Char"/>
          <w:rFonts w:hint="cs"/>
          <w:rtl/>
        </w:rPr>
        <w:t>ی</w:t>
      </w:r>
      <w:r w:rsidR="00827D1E" w:rsidRPr="007100A7">
        <w:rPr>
          <w:rStyle w:val="1-Char"/>
          <w:rFonts w:hint="cs"/>
          <w:rtl/>
        </w:rPr>
        <w:t xml:space="preserve"> و</w:t>
      </w:r>
      <w:r w:rsidR="00446BB7">
        <w:rPr>
          <w:rStyle w:val="1-Char"/>
          <w:rFonts w:hint="cs"/>
          <w:rtl/>
        </w:rPr>
        <w:t>ی</w:t>
      </w:r>
      <w:r w:rsidR="00827D1E" w:rsidRPr="007100A7">
        <w:rPr>
          <w:rStyle w:val="1-Char"/>
          <w:rFonts w:hint="cs"/>
          <w:rtl/>
        </w:rPr>
        <w:t xml:space="preserve"> مستحب</w:t>
      </w:r>
      <w:r w:rsidR="0080702C" w:rsidRPr="007100A7">
        <w:rPr>
          <w:rStyle w:val="1-Char"/>
          <w:rFonts w:hint="cs"/>
          <w:rtl/>
        </w:rPr>
        <w:t xml:space="preserve"> م</w:t>
      </w:r>
      <w:r w:rsidR="00446BB7">
        <w:rPr>
          <w:rStyle w:val="1-Char"/>
          <w:rFonts w:hint="cs"/>
          <w:rtl/>
        </w:rPr>
        <w:t>ی</w:t>
      </w:r>
      <w:r w:rsidR="0080702C" w:rsidRPr="007100A7">
        <w:rPr>
          <w:rStyle w:val="1-Char"/>
          <w:rFonts w:hint="cs"/>
          <w:rtl/>
        </w:rPr>
        <w:t>‌</w:t>
      </w:r>
      <w:r w:rsidR="00827D1E" w:rsidRPr="007100A7">
        <w:rPr>
          <w:rStyle w:val="1-Char"/>
          <w:rFonts w:hint="cs"/>
          <w:rtl/>
        </w:rPr>
        <w:t>باشد؛ [ز</w:t>
      </w:r>
      <w:r w:rsidR="00446BB7">
        <w:rPr>
          <w:rStyle w:val="1-Char"/>
          <w:rFonts w:hint="cs"/>
          <w:rtl/>
        </w:rPr>
        <w:t>ی</w:t>
      </w:r>
      <w:r w:rsidR="00827D1E" w:rsidRPr="007100A7">
        <w:rPr>
          <w:rStyle w:val="1-Char"/>
          <w:rFonts w:hint="cs"/>
          <w:rtl/>
        </w:rPr>
        <w:t>را برخ</w:t>
      </w:r>
      <w:r w:rsidR="00446BB7">
        <w:rPr>
          <w:rStyle w:val="1-Char"/>
          <w:rFonts w:hint="cs"/>
          <w:rtl/>
        </w:rPr>
        <w:t>ی</w:t>
      </w:r>
      <w:r w:rsidR="00F77967" w:rsidRPr="007100A7">
        <w:rPr>
          <w:rStyle w:val="1-Char"/>
          <w:rFonts w:hint="cs"/>
          <w:rtl/>
        </w:rPr>
        <w:t>،</w:t>
      </w:r>
      <w:r w:rsidR="00827D1E" w:rsidRPr="007100A7">
        <w:rPr>
          <w:rStyle w:val="1-Char"/>
          <w:rFonts w:hint="cs"/>
          <w:rtl/>
        </w:rPr>
        <w:t xml:space="preserve"> وضو گرفتن پس از تماس پوست</w:t>
      </w:r>
      <w:r w:rsidR="00446BB7">
        <w:rPr>
          <w:rStyle w:val="1-Char"/>
          <w:rFonts w:hint="cs"/>
          <w:rtl/>
        </w:rPr>
        <w:t>ی</w:t>
      </w:r>
      <w:r w:rsidR="00827D1E" w:rsidRPr="007100A7">
        <w:rPr>
          <w:rStyle w:val="1-Char"/>
          <w:rFonts w:hint="cs"/>
          <w:rtl/>
        </w:rPr>
        <w:t xml:space="preserve"> با زنان را واجب م</w:t>
      </w:r>
      <w:r w:rsidR="00446BB7">
        <w:rPr>
          <w:rStyle w:val="1-Char"/>
          <w:rFonts w:hint="cs"/>
          <w:rtl/>
        </w:rPr>
        <w:t>ی</w:t>
      </w:r>
      <w:r w:rsidR="00827D1E" w:rsidRPr="007100A7">
        <w:rPr>
          <w:rStyle w:val="1-Char"/>
          <w:rFonts w:hint="cs"/>
          <w:rtl/>
        </w:rPr>
        <w:t>‌دانند؛ از ا</w:t>
      </w:r>
      <w:r w:rsidR="00446BB7">
        <w:rPr>
          <w:rStyle w:val="1-Char"/>
          <w:rFonts w:hint="cs"/>
          <w:rtl/>
        </w:rPr>
        <w:t>ی</w:t>
      </w:r>
      <w:r w:rsidR="00827D1E" w:rsidRPr="007100A7">
        <w:rPr>
          <w:rStyle w:val="1-Char"/>
          <w:rFonts w:hint="cs"/>
          <w:rtl/>
        </w:rPr>
        <w:t>ن رو، با ا</w:t>
      </w:r>
      <w:r w:rsidR="00446BB7">
        <w:rPr>
          <w:rStyle w:val="1-Char"/>
          <w:rFonts w:hint="cs"/>
          <w:rtl/>
        </w:rPr>
        <w:t>ی</w:t>
      </w:r>
      <w:r w:rsidR="00827D1E" w:rsidRPr="007100A7">
        <w:rPr>
          <w:rStyle w:val="1-Char"/>
          <w:rFonts w:hint="cs"/>
          <w:rtl/>
        </w:rPr>
        <w:t>ن عمل، از اختلاف</w:t>
      </w:r>
      <w:r w:rsidR="00446BB7">
        <w:rPr>
          <w:rStyle w:val="1-Char"/>
          <w:rFonts w:hint="cs"/>
          <w:rtl/>
        </w:rPr>
        <w:t>ی</w:t>
      </w:r>
      <w:r w:rsidR="00827D1E" w:rsidRPr="007100A7">
        <w:rPr>
          <w:rStyle w:val="1-Char"/>
          <w:rFonts w:hint="cs"/>
          <w:rtl/>
        </w:rPr>
        <w:t xml:space="preserve"> که وجود دارد، رها</w:t>
      </w:r>
      <w:r w:rsidR="00446BB7">
        <w:rPr>
          <w:rStyle w:val="1-Char"/>
          <w:rFonts w:hint="cs"/>
          <w:rtl/>
        </w:rPr>
        <w:t>یی</w:t>
      </w:r>
      <w:r w:rsidR="00827D1E" w:rsidRPr="007100A7">
        <w:rPr>
          <w:rStyle w:val="1-Char"/>
          <w:rFonts w:hint="cs"/>
          <w:rtl/>
        </w:rPr>
        <w:t xml:space="preserve"> م</w:t>
      </w:r>
      <w:r w:rsidR="00446BB7">
        <w:rPr>
          <w:rStyle w:val="1-Char"/>
          <w:rFonts w:hint="cs"/>
          <w:rtl/>
        </w:rPr>
        <w:t>ی</w:t>
      </w:r>
      <w:r w:rsidR="00827D1E" w:rsidRPr="007100A7">
        <w:rPr>
          <w:rStyle w:val="1-Char"/>
          <w:rFonts w:hint="cs"/>
          <w:rtl/>
        </w:rPr>
        <w:t>‌</w:t>
      </w:r>
      <w:r w:rsidR="00446BB7">
        <w:rPr>
          <w:rStyle w:val="1-Char"/>
          <w:rFonts w:hint="cs"/>
          <w:rtl/>
        </w:rPr>
        <w:t>ی</w:t>
      </w:r>
      <w:r w:rsidR="00827D1E" w:rsidRPr="007100A7">
        <w:rPr>
          <w:rStyle w:val="1-Char"/>
          <w:rFonts w:hint="cs"/>
          <w:rtl/>
        </w:rPr>
        <w:t>اب</w:t>
      </w:r>
      <w:r w:rsidR="00446BB7">
        <w:rPr>
          <w:rStyle w:val="1-Char"/>
          <w:rFonts w:hint="cs"/>
          <w:rtl/>
        </w:rPr>
        <w:t>ی</w:t>
      </w:r>
      <w:r w:rsidR="00827D1E" w:rsidRPr="007100A7">
        <w:rPr>
          <w:rStyle w:val="1-Char"/>
          <w:rFonts w:hint="cs"/>
          <w:rtl/>
        </w:rPr>
        <w:t>م.]</w:t>
      </w:r>
    </w:p>
    <w:p w:rsidR="00E666C1" w:rsidRPr="00535711" w:rsidRDefault="00E666C1" w:rsidP="004937B1">
      <w:pPr>
        <w:pStyle w:val="3-"/>
        <w:rPr>
          <w:rtl/>
        </w:rPr>
      </w:pPr>
      <w:r w:rsidRPr="00535711">
        <w:rPr>
          <w:rFonts w:hint="eastAsia"/>
          <w:rtl/>
        </w:rPr>
        <w:t>فصل</w:t>
      </w:r>
      <w:r w:rsidRPr="00535711">
        <w:rPr>
          <w:rtl/>
        </w:rPr>
        <w:t xml:space="preserve"> </w:t>
      </w:r>
    </w:p>
    <w:p w:rsidR="00E666C1" w:rsidRPr="00BE2421" w:rsidRDefault="00E666C1" w:rsidP="00AF1D25">
      <w:pPr>
        <w:rPr>
          <w:rStyle w:val="5-Char"/>
          <w:bCs/>
          <w:rtl/>
        </w:rPr>
      </w:pPr>
      <w:r w:rsidRPr="00BE2421">
        <w:rPr>
          <w:rStyle w:val="5-Char"/>
          <w:rFonts w:hint="eastAsia"/>
          <w:rtl/>
        </w:rPr>
        <w:t>يَنقُضُ</w:t>
      </w:r>
      <w:r w:rsidRPr="00BE2421">
        <w:rPr>
          <w:rStyle w:val="5-Char"/>
          <w:rtl/>
        </w:rPr>
        <w:t xml:space="preserve"> </w:t>
      </w:r>
      <w:r w:rsidRPr="00BE2421">
        <w:rPr>
          <w:rStyle w:val="5-Char"/>
          <w:rFonts w:hint="eastAsia"/>
          <w:rtl/>
        </w:rPr>
        <w:t>الوُضُوءَ</w:t>
      </w:r>
      <w:r w:rsidRPr="00BE2421">
        <w:rPr>
          <w:rStyle w:val="5-Char"/>
          <w:rtl/>
        </w:rPr>
        <w:t xml:space="preserve"> </w:t>
      </w:r>
      <w:r w:rsidRPr="00BE2421">
        <w:rPr>
          <w:rStyle w:val="5-Char"/>
          <w:rFonts w:hint="eastAsia"/>
          <w:rtl/>
        </w:rPr>
        <w:t>اِثنَا</w:t>
      </w:r>
      <w:r w:rsidRPr="00BE2421">
        <w:rPr>
          <w:rStyle w:val="5-Char"/>
          <w:rtl/>
        </w:rPr>
        <w:t xml:space="preserve"> </w:t>
      </w:r>
      <w:r w:rsidRPr="00BE2421">
        <w:rPr>
          <w:rStyle w:val="5-Char"/>
          <w:rFonts w:hint="eastAsia"/>
          <w:rtl/>
        </w:rPr>
        <w:t>عَشَرَةَ</w:t>
      </w:r>
      <w:r w:rsidRPr="00BE2421">
        <w:rPr>
          <w:rStyle w:val="5-Char"/>
          <w:rtl/>
        </w:rPr>
        <w:t xml:space="preserve"> </w:t>
      </w:r>
      <w:r w:rsidRPr="00BE2421">
        <w:rPr>
          <w:rStyle w:val="5-Char"/>
          <w:rFonts w:hint="eastAsia"/>
          <w:rtl/>
        </w:rPr>
        <w:t>شَيئًا</w:t>
      </w:r>
      <w:r w:rsidRPr="00BE2421">
        <w:rPr>
          <w:rStyle w:val="5-Char"/>
          <w:rFonts w:hint="cs"/>
          <w:rtl/>
        </w:rPr>
        <w:t>:</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خَرَجَ</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سَّبِيلَينِ</w:t>
      </w:r>
      <w:r w:rsidRPr="00BE2421">
        <w:rPr>
          <w:rStyle w:val="5-Char"/>
          <w:rFonts w:hint="cs"/>
          <w:rtl/>
        </w:rPr>
        <w:t>؛</w:t>
      </w:r>
      <w:r w:rsidRPr="00BE2421">
        <w:rPr>
          <w:rStyle w:val="5-Char"/>
          <w:rtl/>
        </w:rPr>
        <w:t xml:space="preserve"> </w:t>
      </w:r>
      <w:r w:rsidRPr="00BE2421">
        <w:rPr>
          <w:rStyle w:val="5-Char"/>
          <w:rFonts w:hint="eastAsia"/>
          <w:rtl/>
        </w:rPr>
        <w:t>إِلَّا</w:t>
      </w:r>
      <w:r w:rsidRPr="00BE2421">
        <w:rPr>
          <w:rStyle w:val="5-Char"/>
          <w:rtl/>
        </w:rPr>
        <w:t xml:space="preserve"> </w:t>
      </w:r>
      <w:r w:rsidRPr="00BE2421">
        <w:rPr>
          <w:rStyle w:val="5-Char"/>
          <w:rFonts w:hint="eastAsia"/>
          <w:rtl/>
        </w:rPr>
        <w:t>رِيحُ</w:t>
      </w:r>
      <w:r w:rsidRPr="00BE2421">
        <w:rPr>
          <w:rStyle w:val="5-Char"/>
          <w:rtl/>
        </w:rPr>
        <w:t xml:space="preserve"> </w:t>
      </w:r>
      <w:r w:rsidRPr="00BE2421">
        <w:rPr>
          <w:rStyle w:val="5-Char"/>
          <w:rFonts w:hint="eastAsia"/>
          <w:rtl/>
        </w:rPr>
        <w:t>القُبُلِ</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أَصَحّ</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نقُضُهُ</w:t>
      </w:r>
      <w:r w:rsidRPr="00BE2421">
        <w:rPr>
          <w:rStyle w:val="5-Char"/>
          <w:rtl/>
        </w:rPr>
        <w:t xml:space="preserve"> </w:t>
      </w:r>
      <w:r w:rsidRPr="00BE2421">
        <w:rPr>
          <w:rStyle w:val="5-Char"/>
          <w:rFonts w:hint="eastAsia"/>
          <w:rtl/>
        </w:rPr>
        <w:t>وِلادَةٌ</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غَيرِ</w:t>
      </w:r>
      <w:r w:rsidRPr="00BE2421">
        <w:rPr>
          <w:rStyle w:val="5-Char"/>
          <w:rtl/>
        </w:rPr>
        <w:t xml:space="preserve"> </w:t>
      </w:r>
      <w:r w:rsidRPr="00BE2421">
        <w:rPr>
          <w:rStyle w:val="5-Char"/>
          <w:rFonts w:hint="eastAsia"/>
          <w:rtl/>
        </w:rPr>
        <w:t>رُؤيَةِ</w:t>
      </w:r>
      <w:r w:rsidRPr="00BE2421">
        <w:rPr>
          <w:rStyle w:val="5-Char"/>
          <w:rtl/>
        </w:rPr>
        <w:t xml:space="preserve"> </w:t>
      </w:r>
      <w:r w:rsidRPr="00BE2421">
        <w:rPr>
          <w:rStyle w:val="5-Char"/>
          <w:rFonts w:hint="eastAsia"/>
          <w:rtl/>
        </w:rPr>
        <w:t>دَمٍ</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نِجَاسَةٌ</w:t>
      </w:r>
      <w:r w:rsidRPr="00BE2421">
        <w:rPr>
          <w:rStyle w:val="5-Char"/>
          <w:rtl/>
        </w:rPr>
        <w:t xml:space="preserve"> </w:t>
      </w:r>
      <w:r w:rsidRPr="00BE2421">
        <w:rPr>
          <w:rStyle w:val="5-Char"/>
          <w:rFonts w:hint="eastAsia"/>
          <w:rtl/>
        </w:rPr>
        <w:t>سَائِلَةٌ</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غَيرِهِمَا</w:t>
      </w:r>
      <w:r w:rsidRPr="00BE2421">
        <w:rPr>
          <w:rStyle w:val="5-Char"/>
          <w:rtl/>
        </w:rPr>
        <w:t xml:space="preserve"> </w:t>
      </w:r>
      <w:r w:rsidRPr="00BE2421">
        <w:rPr>
          <w:rStyle w:val="5-Char"/>
          <w:rFonts w:hint="eastAsia"/>
          <w:rtl/>
        </w:rPr>
        <w:t>كَدَمٍ</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يحٍ</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يءُ</w:t>
      </w:r>
      <w:r w:rsidRPr="00BE2421">
        <w:rPr>
          <w:rStyle w:val="5-Char"/>
          <w:rtl/>
        </w:rPr>
        <w:t xml:space="preserve"> </w:t>
      </w:r>
      <w:r w:rsidRPr="00BE2421">
        <w:rPr>
          <w:rStyle w:val="5-Char"/>
          <w:rFonts w:hint="eastAsia"/>
          <w:rtl/>
        </w:rPr>
        <w:t>طَعَامٍ</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مَاءٍ</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عَلَقٍ</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م</w:t>
      </w:r>
      <w:r w:rsidRPr="00BE2421">
        <w:rPr>
          <w:rStyle w:val="5-Char"/>
          <w:rFonts w:hint="cs"/>
          <w:rtl/>
        </w:rPr>
        <w:t>ِ</w:t>
      </w:r>
      <w:r w:rsidRPr="00BE2421">
        <w:rPr>
          <w:rStyle w:val="5-Char"/>
          <w:rFonts w:hint="eastAsia"/>
          <w:rtl/>
        </w:rPr>
        <w:t>رَّةٍ</w:t>
      </w:r>
      <w:r w:rsidRPr="00BE2421">
        <w:rPr>
          <w:rStyle w:val="5-Char"/>
          <w:rtl/>
        </w:rPr>
        <w:t xml:space="preserve"> </w:t>
      </w:r>
      <w:r w:rsidRPr="00BE2421">
        <w:rPr>
          <w:rStyle w:val="5-Char"/>
          <w:rFonts w:hint="eastAsia"/>
          <w:rtl/>
        </w:rPr>
        <w:t>إِذَا</w:t>
      </w:r>
      <w:r w:rsidRPr="00BE2421">
        <w:rPr>
          <w:rStyle w:val="5-Char"/>
          <w:rtl/>
        </w:rPr>
        <w:t xml:space="preserve"> </w:t>
      </w:r>
      <w:r w:rsidRPr="00BE2421">
        <w:rPr>
          <w:rStyle w:val="5-Char"/>
          <w:rFonts w:hint="eastAsia"/>
          <w:rtl/>
        </w:rPr>
        <w:t>مَلأَ</w:t>
      </w:r>
      <w:r w:rsidRPr="00BE2421">
        <w:rPr>
          <w:rStyle w:val="5-Char"/>
          <w:rtl/>
        </w:rPr>
        <w:t xml:space="preserve"> </w:t>
      </w:r>
      <w:r w:rsidRPr="00BE2421">
        <w:rPr>
          <w:rStyle w:val="5-Char"/>
          <w:rFonts w:hint="eastAsia"/>
          <w:rtl/>
        </w:rPr>
        <w:t>الفَمَ</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هُوَ</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نطَبِقُ</w:t>
      </w:r>
      <w:r w:rsidRPr="00BE2421">
        <w:rPr>
          <w:rStyle w:val="5-Char"/>
          <w:rtl/>
        </w:rPr>
        <w:t xml:space="preserve"> </w:t>
      </w:r>
      <w:r w:rsidRPr="00BE2421">
        <w:rPr>
          <w:rStyle w:val="5-Char"/>
          <w:rFonts w:hint="eastAsia"/>
          <w:rtl/>
        </w:rPr>
        <w:t>عَلَيهِ</w:t>
      </w:r>
      <w:r w:rsidRPr="00BE2421">
        <w:rPr>
          <w:rStyle w:val="5-Char"/>
          <w:rtl/>
        </w:rPr>
        <w:t xml:space="preserve"> </w:t>
      </w:r>
      <w:r w:rsidRPr="00BE2421">
        <w:rPr>
          <w:rStyle w:val="5-Char"/>
          <w:rFonts w:hint="eastAsia"/>
          <w:rtl/>
        </w:rPr>
        <w:t>الفَمُ</w:t>
      </w:r>
      <w:r w:rsidRPr="00BE2421">
        <w:rPr>
          <w:rStyle w:val="5-Char"/>
          <w:rtl/>
        </w:rPr>
        <w:t xml:space="preserve"> </w:t>
      </w:r>
      <w:r w:rsidRPr="00BE2421">
        <w:rPr>
          <w:rStyle w:val="5-Char"/>
          <w:rFonts w:hint="eastAsia"/>
          <w:rtl/>
        </w:rPr>
        <w:t>إِلَّا</w:t>
      </w:r>
      <w:r w:rsidRPr="00BE2421">
        <w:rPr>
          <w:rStyle w:val="5-Char"/>
          <w:rtl/>
        </w:rPr>
        <w:t xml:space="preserve"> </w:t>
      </w:r>
      <w:r w:rsidRPr="00BE2421">
        <w:rPr>
          <w:rStyle w:val="5-Char"/>
          <w:rFonts w:hint="eastAsia"/>
          <w:rtl/>
        </w:rPr>
        <w:t>بَتَكَلُّفٍ</w:t>
      </w:r>
      <w:r w:rsidRPr="00BE2421">
        <w:rPr>
          <w:rStyle w:val="5-Char"/>
          <w:rtl/>
        </w:rPr>
        <w:t xml:space="preserve"> </w:t>
      </w:r>
      <w:r w:rsidRPr="00BE2421">
        <w:rPr>
          <w:rStyle w:val="5-Char"/>
          <w:rFonts w:hint="eastAsia"/>
          <w:rtl/>
        </w:rPr>
        <w:t>عَلَ</w:t>
      </w:r>
      <w:r w:rsidR="000C2629" w:rsidRPr="00BE2421">
        <w:rPr>
          <w:rStyle w:val="5-Char"/>
          <w:rFonts w:hint="cs"/>
          <w:rtl/>
        </w:rPr>
        <w:t>ی</w:t>
      </w:r>
      <w:r w:rsidRPr="00BE2421">
        <w:rPr>
          <w:rStyle w:val="5-Char"/>
          <w:rtl/>
        </w:rPr>
        <w:t xml:space="preserve"> </w:t>
      </w:r>
      <w:r w:rsidRPr="00BE2421">
        <w:rPr>
          <w:rStyle w:val="5-Char"/>
          <w:rFonts w:hint="eastAsia"/>
          <w:rtl/>
        </w:rPr>
        <w:t>الأَصَحّ</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جمَعُ</w:t>
      </w:r>
      <w:r w:rsidRPr="00BE2421">
        <w:rPr>
          <w:rStyle w:val="5-Char"/>
          <w:rtl/>
        </w:rPr>
        <w:t xml:space="preserve"> </w:t>
      </w:r>
      <w:r w:rsidRPr="00BE2421">
        <w:rPr>
          <w:rStyle w:val="5-Char"/>
          <w:rFonts w:hint="eastAsia"/>
          <w:rtl/>
        </w:rPr>
        <w:t>مُتَفَرقُ</w:t>
      </w:r>
      <w:r w:rsidRPr="00BE2421">
        <w:rPr>
          <w:rStyle w:val="5-Char"/>
          <w:rtl/>
        </w:rPr>
        <w:t xml:space="preserve"> </w:t>
      </w:r>
      <w:r w:rsidRPr="00BE2421">
        <w:rPr>
          <w:rStyle w:val="5-Char"/>
          <w:rFonts w:hint="eastAsia"/>
          <w:rtl/>
        </w:rPr>
        <w:t>القَيءِ</w:t>
      </w:r>
      <w:r w:rsidRPr="00BE2421">
        <w:rPr>
          <w:rStyle w:val="5-Char"/>
          <w:rtl/>
        </w:rPr>
        <w:t xml:space="preserve"> </w:t>
      </w:r>
      <w:r w:rsidRPr="00BE2421">
        <w:rPr>
          <w:rStyle w:val="5-Char"/>
          <w:rFonts w:hint="eastAsia"/>
          <w:rtl/>
        </w:rPr>
        <w:t>إِذَا</w:t>
      </w:r>
      <w:r w:rsidRPr="00BE2421">
        <w:rPr>
          <w:rStyle w:val="5-Char"/>
          <w:rtl/>
        </w:rPr>
        <w:t xml:space="preserve"> </w:t>
      </w:r>
      <w:r w:rsidRPr="00BE2421">
        <w:rPr>
          <w:rStyle w:val="5-Char"/>
          <w:rFonts w:hint="eastAsia"/>
          <w:rtl/>
        </w:rPr>
        <w:t>اِتَّحَدَ</w:t>
      </w:r>
      <w:r w:rsidRPr="00BE2421">
        <w:rPr>
          <w:rStyle w:val="5-Char"/>
          <w:rtl/>
        </w:rPr>
        <w:t xml:space="preserve"> </w:t>
      </w:r>
      <w:r w:rsidRPr="00BE2421">
        <w:rPr>
          <w:rStyle w:val="5-Char"/>
          <w:rFonts w:hint="eastAsia"/>
          <w:rtl/>
        </w:rPr>
        <w:t>سَبَبُ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دَمٌ</w:t>
      </w:r>
      <w:r w:rsidRPr="00BE2421">
        <w:rPr>
          <w:rStyle w:val="5-Char"/>
          <w:rtl/>
        </w:rPr>
        <w:t xml:space="preserve"> </w:t>
      </w:r>
      <w:r w:rsidRPr="00BE2421">
        <w:rPr>
          <w:rStyle w:val="5-Char"/>
          <w:rFonts w:hint="eastAsia"/>
          <w:rtl/>
        </w:rPr>
        <w:t>غَلَبَ</w:t>
      </w:r>
      <w:r w:rsidRPr="00BE2421">
        <w:rPr>
          <w:rStyle w:val="5-Char"/>
          <w:rtl/>
        </w:rPr>
        <w:t xml:space="preserve"> </w:t>
      </w:r>
      <w:r w:rsidRPr="00BE2421">
        <w:rPr>
          <w:rStyle w:val="5-Char"/>
          <w:rFonts w:hint="eastAsia"/>
          <w:rtl/>
        </w:rPr>
        <w:t>عَلَ</w:t>
      </w:r>
      <w:r w:rsidR="000C2629" w:rsidRPr="00BE2421">
        <w:rPr>
          <w:rStyle w:val="5-Char"/>
          <w:rFonts w:hint="cs"/>
          <w:rtl/>
        </w:rPr>
        <w:t>ی</w:t>
      </w:r>
      <w:r w:rsidRPr="00BE2421">
        <w:rPr>
          <w:rStyle w:val="5-Char"/>
          <w:rtl/>
        </w:rPr>
        <w:t xml:space="preserve"> </w:t>
      </w:r>
      <w:r w:rsidRPr="00BE2421">
        <w:rPr>
          <w:rStyle w:val="5-Char"/>
          <w:rFonts w:hint="eastAsia"/>
          <w:rtl/>
        </w:rPr>
        <w:t>البَزَاقِ</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سَاوَا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نَومٌ</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تَتَمَكَّن</w:t>
      </w:r>
      <w:r w:rsidRPr="00BE2421">
        <w:rPr>
          <w:rStyle w:val="5-Char"/>
          <w:rtl/>
        </w:rPr>
        <w:t xml:space="preserve"> </w:t>
      </w:r>
      <w:r w:rsidRPr="00BE2421">
        <w:rPr>
          <w:rStyle w:val="5-Char"/>
          <w:rFonts w:hint="eastAsia"/>
          <w:rtl/>
        </w:rPr>
        <w:t>فِيهِ</w:t>
      </w:r>
      <w:r w:rsidRPr="00BE2421">
        <w:rPr>
          <w:rStyle w:val="5-Char"/>
          <w:rtl/>
        </w:rPr>
        <w:t xml:space="preserve"> </w:t>
      </w:r>
      <w:r w:rsidRPr="00BE2421">
        <w:rPr>
          <w:rStyle w:val="5-Char"/>
          <w:rFonts w:hint="eastAsia"/>
          <w:rtl/>
        </w:rPr>
        <w:t>المَقعَدَة</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أَرضِ</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رتِفَاعُ</w:t>
      </w:r>
      <w:r w:rsidRPr="00BE2421">
        <w:rPr>
          <w:rStyle w:val="5-Char"/>
          <w:rtl/>
        </w:rPr>
        <w:t xml:space="preserve"> </w:t>
      </w:r>
      <w:r w:rsidRPr="00BE2421">
        <w:rPr>
          <w:rStyle w:val="5-Char"/>
          <w:rFonts w:hint="eastAsia"/>
          <w:rtl/>
        </w:rPr>
        <w:t>مِقعَدَة</w:t>
      </w:r>
      <w:r w:rsidRPr="00BE2421">
        <w:rPr>
          <w:rStyle w:val="5-Char"/>
          <w:rFonts w:hint="cs"/>
          <w:rtl/>
        </w:rPr>
        <w:t>ِ</w:t>
      </w:r>
      <w:r w:rsidRPr="00BE2421">
        <w:rPr>
          <w:rStyle w:val="5-Char"/>
          <w:rtl/>
        </w:rPr>
        <w:t xml:space="preserve"> </w:t>
      </w:r>
      <w:r w:rsidRPr="00BE2421">
        <w:rPr>
          <w:rStyle w:val="5-Char"/>
          <w:rFonts w:hint="eastAsia"/>
          <w:rtl/>
        </w:rPr>
        <w:t>نَائِمٍ</w:t>
      </w:r>
      <w:r w:rsidRPr="00BE2421">
        <w:rPr>
          <w:rStyle w:val="5-Char"/>
          <w:rtl/>
        </w:rPr>
        <w:t xml:space="preserve"> </w:t>
      </w:r>
      <w:r w:rsidRPr="00BE2421">
        <w:rPr>
          <w:rStyle w:val="5-Char"/>
          <w:rFonts w:hint="eastAsia"/>
          <w:rtl/>
        </w:rPr>
        <w:t>قَبلَ</w:t>
      </w:r>
      <w:r w:rsidRPr="00BE2421">
        <w:rPr>
          <w:rStyle w:val="5-Char"/>
          <w:rtl/>
        </w:rPr>
        <w:t xml:space="preserve"> </w:t>
      </w:r>
      <w:r w:rsidRPr="00BE2421">
        <w:rPr>
          <w:rStyle w:val="5-Char"/>
          <w:rFonts w:hint="eastAsia"/>
          <w:rtl/>
        </w:rPr>
        <w:t>اِنتِبَاهِ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يَسقُط</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ظَّاهِرِ</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غمَاءٌ</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جُنُونٌ</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كرٌ</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هقَهَةٌ</w:t>
      </w:r>
      <w:r w:rsidRPr="00BE2421">
        <w:rPr>
          <w:rStyle w:val="5-Char"/>
          <w:rtl/>
        </w:rPr>
        <w:t xml:space="preserve"> </w:t>
      </w:r>
      <w:r w:rsidRPr="00BE2421">
        <w:rPr>
          <w:rStyle w:val="5-Char"/>
          <w:rFonts w:hint="eastAsia"/>
          <w:rtl/>
        </w:rPr>
        <w:t>بَالِغٍ</w:t>
      </w:r>
      <w:r w:rsidRPr="00BE2421">
        <w:rPr>
          <w:rStyle w:val="5-Char"/>
          <w:rtl/>
        </w:rPr>
        <w:t xml:space="preserve"> </w:t>
      </w:r>
      <w:r w:rsidRPr="00BE2421">
        <w:rPr>
          <w:rStyle w:val="5-Char"/>
          <w:rFonts w:hint="eastAsia"/>
          <w:rtl/>
        </w:rPr>
        <w:t>يَقظَانَ</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صَلاةٍ</w:t>
      </w:r>
      <w:r w:rsidRPr="00BE2421">
        <w:rPr>
          <w:rStyle w:val="5-Char"/>
          <w:rtl/>
        </w:rPr>
        <w:t xml:space="preserve"> </w:t>
      </w:r>
      <w:r w:rsidRPr="00BE2421">
        <w:rPr>
          <w:rStyle w:val="5-Char"/>
          <w:rFonts w:hint="eastAsia"/>
          <w:rtl/>
        </w:rPr>
        <w:t>ذَات</w:t>
      </w:r>
      <w:r w:rsidRPr="00BE2421">
        <w:rPr>
          <w:rStyle w:val="5-Char"/>
          <w:rtl/>
        </w:rPr>
        <w:t xml:space="preserve"> </w:t>
      </w:r>
      <w:r w:rsidRPr="00BE2421">
        <w:rPr>
          <w:rStyle w:val="5-Char"/>
          <w:rFonts w:hint="eastAsia"/>
          <w:rtl/>
        </w:rPr>
        <w:t>رُكُوعٍ</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جُودٍ</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تَعَمَّدَ</w:t>
      </w:r>
      <w:r w:rsidRPr="00BE2421">
        <w:rPr>
          <w:rStyle w:val="5-Char"/>
          <w:rtl/>
        </w:rPr>
        <w:t xml:space="preserve"> </w:t>
      </w:r>
      <w:r w:rsidRPr="00BE2421">
        <w:rPr>
          <w:rStyle w:val="5-Char"/>
          <w:rFonts w:hint="eastAsia"/>
          <w:rtl/>
        </w:rPr>
        <w:t>الخُرُوجَ</w:t>
      </w:r>
      <w:r w:rsidRPr="00BE2421">
        <w:rPr>
          <w:rStyle w:val="5-Char"/>
          <w:rtl/>
        </w:rPr>
        <w:t xml:space="preserve"> </w:t>
      </w:r>
      <w:r w:rsidRPr="00BE2421">
        <w:rPr>
          <w:rStyle w:val="5-Char"/>
          <w:rFonts w:hint="eastAsia"/>
          <w:rtl/>
        </w:rPr>
        <w:t>بِهَا</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صَّلا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سُّ</w:t>
      </w:r>
      <w:r w:rsidRPr="00BE2421">
        <w:rPr>
          <w:rStyle w:val="5-Char"/>
          <w:rtl/>
        </w:rPr>
        <w:t xml:space="preserve"> </w:t>
      </w:r>
      <w:r w:rsidRPr="00BE2421">
        <w:rPr>
          <w:rStyle w:val="5-Char"/>
          <w:rFonts w:hint="eastAsia"/>
          <w:rtl/>
        </w:rPr>
        <w:t>فَرجٍ</w:t>
      </w:r>
      <w:r w:rsidRPr="00BE2421">
        <w:rPr>
          <w:rStyle w:val="5-Char"/>
          <w:rtl/>
        </w:rPr>
        <w:t xml:space="preserve"> </w:t>
      </w:r>
      <w:r w:rsidRPr="00BE2421">
        <w:rPr>
          <w:rStyle w:val="5-Char"/>
          <w:rFonts w:hint="eastAsia"/>
          <w:rtl/>
        </w:rPr>
        <w:t>بِذَكَرٍ</w:t>
      </w:r>
      <w:r w:rsidRPr="00BE2421">
        <w:rPr>
          <w:rStyle w:val="5-Char"/>
          <w:rtl/>
        </w:rPr>
        <w:t xml:space="preserve"> </w:t>
      </w:r>
      <w:r w:rsidRPr="00BE2421">
        <w:rPr>
          <w:rStyle w:val="5-Char"/>
          <w:rFonts w:hint="eastAsia"/>
          <w:rtl/>
        </w:rPr>
        <w:t>مُنت</w:t>
      </w:r>
      <w:r w:rsidRPr="00BE2421">
        <w:rPr>
          <w:rStyle w:val="5-Char"/>
          <w:rFonts w:hint="cs"/>
          <w:rtl/>
        </w:rPr>
        <w:t>َ</w:t>
      </w:r>
      <w:r w:rsidRPr="00BE2421">
        <w:rPr>
          <w:rStyle w:val="5-Char"/>
          <w:rFonts w:hint="eastAsia"/>
          <w:rtl/>
        </w:rPr>
        <w:t>ص</w:t>
      </w:r>
      <w:r w:rsidRPr="00BE2421">
        <w:rPr>
          <w:rStyle w:val="5-Char"/>
          <w:rFonts w:hint="cs"/>
          <w:rtl/>
        </w:rPr>
        <w:t>َ</w:t>
      </w:r>
      <w:r w:rsidRPr="00BE2421">
        <w:rPr>
          <w:rStyle w:val="5-Char"/>
          <w:rFonts w:hint="eastAsia"/>
          <w:rtl/>
        </w:rPr>
        <w:t>بٍ</w:t>
      </w:r>
      <w:r w:rsidRPr="00BE2421">
        <w:rPr>
          <w:rStyle w:val="5-Char"/>
          <w:rtl/>
        </w:rPr>
        <w:t xml:space="preserve"> </w:t>
      </w:r>
      <w:r w:rsidRPr="00BE2421">
        <w:rPr>
          <w:rStyle w:val="5-Char"/>
          <w:rFonts w:hint="eastAsia"/>
          <w:rtl/>
        </w:rPr>
        <w:t>بِلا</w:t>
      </w:r>
      <w:r w:rsidRPr="00BE2421">
        <w:rPr>
          <w:rStyle w:val="5-Char"/>
          <w:rtl/>
        </w:rPr>
        <w:t xml:space="preserve"> </w:t>
      </w:r>
      <w:r w:rsidRPr="00BE2421">
        <w:rPr>
          <w:rStyle w:val="5-Char"/>
          <w:rFonts w:hint="eastAsia"/>
          <w:rtl/>
        </w:rPr>
        <w:t>حَائِلٍ</w:t>
      </w:r>
      <w:r w:rsidRPr="00BE2421">
        <w:rPr>
          <w:rStyle w:val="5-Char"/>
          <w:rFonts w:hint="cs"/>
          <w:rtl/>
        </w:rPr>
        <w:t>.</w:t>
      </w:r>
    </w:p>
    <w:p w:rsidR="005F61EF" w:rsidRPr="00F77967" w:rsidRDefault="00827D1E" w:rsidP="004937B1">
      <w:pPr>
        <w:pStyle w:val="2-0"/>
      </w:pPr>
      <w:bookmarkStart w:id="25" w:name="_Toc440375785"/>
      <w:r w:rsidRPr="00F77967">
        <w:rPr>
          <w:rFonts w:hint="cs"/>
          <w:rtl/>
        </w:rPr>
        <w:t>فصل</w:t>
      </w:r>
      <w:r w:rsidR="004937B1">
        <w:rPr>
          <w:rFonts w:hint="cs"/>
          <w:rtl/>
        </w:rPr>
        <w:t>:</w:t>
      </w:r>
      <w:r w:rsidRPr="00F77967">
        <w:rPr>
          <w:rFonts w:hint="cs"/>
          <w:rtl/>
        </w:rPr>
        <w:t xml:space="preserve"> [پ</w:t>
      </w:r>
      <w:r w:rsidR="000751A8">
        <w:rPr>
          <w:rFonts w:hint="cs"/>
          <w:rtl/>
        </w:rPr>
        <w:t>ی</w:t>
      </w:r>
      <w:r w:rsidRPr="00F77967">
        <w:rPr>
          <w:rFonts w:hint="cs"/>
          <w:rtl/>
        </w:rPr>
        <w:t>رامون شکننده‌ها</w:t>
      </w:r>
      <w:r w:rsidR="000751A8">
        <w:rPr>
          <w:rFonts w:hint="cs"/>
          <w:rtl/>
        </w:rPr>
        <w:t>ی</w:t>
      </w:r>
      <w:r w:rsidRPr="00F77967">
        <w:rPr>
          <w:rFonts w:hint="cs"/>
          <w:rtl/>
        </w:rPr>
        <w:t xml:space="preserve"> وضو و چ</w:t>
      </w:r>
      <w:r w:rsidR="000751A8">
        <w:rPr>
          <w:rFonts w:hint="cs"/>
          <w:rtl/>
        </w:rPr>
        <w:t>ی</w:t>
      </w:r>
      <w:r w:rsidRPr="00F77967">
        <w:rPr>
          <w:rFonts w:hint="cs"/>
          <w:rtl/>
        </w:rPr>
        <w:t>زها</w:t>
      </w:r>
      <w:r w:rsidR="000751A8">
        <w:rPr>
          <w:rFonts w:hint="cs"/>
          <w:rtl/>
        </w:rPr>
        <w:t>یی</w:t>
      </w:r>
      <w:r w:rsidRPr="00F77967">
        <w:rPr>
          <w:rFonts w:hint="cs"/>
          <w:rtl/>
        </w:rPr>
        <w:t xml:space="preserve"> که وضو را تباه و باطل م</w:t>
      </w:r>
      <w:r w:rsidR="000751A8">
        <w:rPr>
          <w:rFonts w:hint="cs"/>
          <w:rtl/>
        </w:rPr>
        <w:t>ی</w:t>
      </w:r>
      <w:r w:rsidRPr="00F77967">
        <w:rPr>
          <w:rFonts w:hint="cs"/>
          <w:rtl/>
        </w:rPr>
        <w:t>‌سازند]</w:t>
      </w:r>
      <w:bookmarkEnd w:id="25"/>
    </w:p>
    <w:p w:rsidR="00BB4F25" w:rsidRPr="00FE6406" w:rsidRDefault="0014324A" w:rsidP="00AF1D25">
      <w:pPr>
        <w:rPr>
          <w:rStyle w:val="9-Char"/>
          <w:rtl/>
        </w:rPr>
      </w:pPr>
      <w:r w:rsidRPr="00FE6406">
        <w:rPr>
          <w:rStyle w:val="9-Char"/>
          <w:rFonts w:hint="cs"/>
          <w:rtl/>
        </w:rPr>
        <w:t>دوازده چ</w:t>
      </w:r>
      <w:r w:rsidR="00446BB7">
        <w:rPr>
          <w:rStyle w:val="9-Char"/>
          <w:rFonts w:hint="cs"/>
          <w:rtl/>
        </w:rPr>
        <w:t>ی</w:t>
      </w:r>
      <w:r w:rsidRPr="00FE6406">
        <w:rPr>
          <w:rStyle w:val="9-Char"/>
          <w:rFonts w:hint="cs"/>
          <w:rtl/>
        </w:rPr>
        <w:t>ز، وضو را تباه و باطل م</w:t>
      </w:r>
      <w:r w:rsidR="00446BB7">
        <w:rPr>
          <w:rStyle w:val="9-Char"/>
          <w:rFonts w:hint="cs"/>
          <w:rtl/>
        </w:rPr>
        <w:t>ی</w:t>
      </w:r>
      <w:r w:rsidRPr="00FE6406">
        <w:rPr>
          <w:rStyle w:val="9-Char"/>
          <w:rFonts w:hint="cs"/>
          <w:rtl/>
        </w:rPr>
        <w:t>‌سازند که عبارتند از:</w:t>
      </w:r>
    </w:p>
    <w:p w:rsidR="0014324A" w:rsidRPr="007100A7" w:rsidRDefault="0014324A" w:rsidP="004937B1">
      <w:pPr>
        <w:rPr>
          <w:rStyle w:val="1-Char"/>
          <w:rtl/>
        </w:rPr>
      </w:pPr>
      <w:r w:rsidRPr="007100A7">
        <w:rPr>
          <w:rStyle w:val="1-Char"/>
          <w:rFonts w:hint="cs"/>
          <w:rtl/>
        </w:rPr>
        <w:t>* هر آن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که از دو راه معمول</w:t>
      </w:r>
      <w:r w:rsidR="00446BB7">
        <w:rPr>
          <w:rStyle w:val="1-Char"/>
          <w:rFonts w:hint="cs"/>
          <w:rtl/>
        </w:rPr>
        <w:t>ی</w:t>
      </w:r>
      <w:r w:rsidRPr="007100A7">
        <w:rPr>
          <w:rStyle w:val="1-Char"/>
          <w:rFonts w:hint="cs"/>
          <w:rtl/>
        </w:rPr>
        <w:t xml:space="preserve"> پ</w:t>
      </w:r>
      <w:r w:rsidR="00446BB7">
        <w:rPr>
          <w:rStyle w:val="1-Char"/>
          <w:rFonts w:hint="cs"/>
          <w:rtl/>
        </w:rPr>
        <w:t>ی</w:t>
      </w:r>
      <w:r w:rsidRPr="007100A7">
        <w:rPr>
          <w:rStyle w:val="1-Char"/>
          <w:rFonts w:hint="cs"/>
          <w:rtl/>
        </w:rPr>
        <w:t>ش و پس انسان ب</w:t>
      </w:r>
      <w:r w:rsidR="00446BB7">
        <w:rPr>
          <w:rStyle w:val="1-Char"/>
          <w:rFonts w:hint="cs"/>
          <w:rtl/>
        </w:rPr>
        <w:t>ی</w:t>
      </w:r>
      <w:r w:rsidRPr="007100A7">
        <w:rPr>
          <w:rStyle w:val="1-Char"/>
          <w:rFonts w:hint="cs"/>
          <w:rtl/>
        </w:rPr>
        <w:t>رون آ</w:t>
      </w:r>
      <w:r w:rsidR="00446BB7">
        <w:rPr>
          <w:rStyle w:val="1-Char"/>
          <w:rFonts w:hint="cs"/>
          <w:rtl/>
        </w:rPr>
        <w:t>ی</w:t>
      </w:r>
      <w:r w:rsidRPr="007100A7">
        <w:rPr>
          <w:rStyle w:val="1-Char"/>
          <w:rFonts w:hint="cs"/>
          <w:rtl/>
        </w:rPr>
        <w:t>د؛ [چون پ</w:t>
      </w:r>
      <w:r w:rsidR="00446BB7">
        <w:rPr>
          <w:rStyle w:val="1-Char"/>
          <w:rFonts w:hint="cs"/>
          <w:rtl/>
        </w:rPr>
        <w:t>ی</w:t>
      </w:r>
      <w:r w:rsidRPr="007100A7">
        <w:rPr>
          <w:rStyle w:val="1-Char"/>
          <w:rFonts w:hint="cs"/>
          <w:rtl/>
        </w:rPr>
        <w:t>شا</w:t>
      </w:r>
      <w:r w:rsidR="000B7D0B" w:rsidRPr="007100A7">
        <w:rPr>
          <w:rStyle w:val="1-Char"/>
          <w:rFonts w:hint="cs"/>
          <w:rtl/>
        </w:rPr>
        <w:t>ب، مدفوع و باد شکم، و فرق</w:t>
      </w:r>
      <w:r w:rsidR="00446BB7">
        <w:rPr>
          <w:rStyle w:val="1-Char"/>
          <w:rFonts w:hint="cs"/>
          <w:rtl/>
        </w:rPr>
        <w:t>ی</w:t>
      </w:r>
      <w:r w:rsidR="000B7D0B" w:rsidRPr="007100A7">
        <w:rPr>
          <w:rStyle w:val="1-Char"/>
          <w:rFonts w:hint="cs"/>
          <w:rtl/>
        </w:rPr>
        <w:t xml:space="preserve"> نم</w:t>
      </w:r>
      <w:r w:rsidR="00446BB7">
        <w:rPr>
          <w:rStyle w:val="1-Char"/>
          <w:rFonts w:hint="cs"/>
          <w:rtl/>
        </w:rPr>
        <w:t>ی</w:t>
      </w:r>
      <w:r w:rsidR="000B7D0B" w:rsidRPr="007100A7">
        <w:rPr>
          <w:rStyle w:val="1-Char"/>
          <w:rFonts w:hint="cs"/>
          <w:rtl/>
        </w:rPr>
        <w:t>‌</w:t>
      </w:r>
      <w:r w:rsidRPr="007100A7">
        <w:rPr>
          <w:rStyle w:val="1-Char"/>
          <w:rFonts w:hint="cs"/>
          <w:rtl/>
        </w:rPr>
        <w:t>کند که چ</w:t>
      </w:r>
      <w:r w:rsidR="00446BB7">
        <w:rPr>
          <w:rStyle w:val="1-Char"/>
          <w:rFonts w:hint="cs"/>
          <w:rtl/>
        </w:rPr>
        <w:t>ی</w:t>
      </w:r>
      <w:r w:rsidRPr="007100A7">
        <w:rPr>
          <w:rStyle w:val="1-Char"/>
          <w:rFonts w:hint="cs"/>
          <w:rtl/>
        </w:rPr>
        <w:t>ز ب</w:t>
      </w:r>
      <w:r w:rsidR="00446BB7">
        <w:rPr>
          <w:rStyle w:val="1-Char"/>
          <w:rFonts w:hint="cs"/>
          <w:rtl/>
        </w:rPr>
        <w:t>ی</w:t>
      </w:r>
      <w:r w:rsidRPr="007100A7">
        <w:rPr>
          <w:rStyle w:val="1-Char"/>
          <w:rFonts w:hint="cs"/>
          <w:rtl/>
        </w:rPr>
        <w:t xml:space="preserve">رون آمده، جسم باشد </w:t>
      </w:r>
      <w:r w:rsidR="00446BB7">
        <w:rPr>
          <w:rStyle w:val="1-Char"/>
          <w:rFonts w:hint="cs"/>
          <w:rtl/>
        </w:rPr>
        <w:t>ی</w:t>
      </w:r>
      <w:r w:rsidRPr="007100A7">
        <w:rPr>
          <w:rStyle w:val="1-Char"/>
          <w:rFonts w:hint="cs"/>
          <w:rtl/>
        </w:rPr>
        <w:t>ا باد؛ عاد</w:t>
      </w:r>
      <w:r w:rsidR="00446BB7">
        <w:rPr>
          <w:rStyle w:val="1-Char"/>
          <w:rFonts w:hint="cs"/>
          <w:rtl/>
        </w:rPr>
        <w:t>ی</w:t>
      </w:r>
      <w:r w:rsidRPr="007100A7">
        <w:rPr>
          <w:rStyle w:val="1-Char"/>
          <w:rFonts w:hint="cs"/>
          <w:rtl/>
        </w:rPr>
        <w:t xml:space="preserve"> باشد </w:t>
      </w:r>
      <w:r w:rsidR="00446BB7">
        <w:rPr>
          <w:rStyle w:val="1-Char"/>
          <w:rFonts w:hint="cs"/>
          <w:rtl/>
        </w:rPr>
        <w:t>ی</w:t>
      </w:r>
      <w:r w:rsidRPr="007100A7">
        <w:rPr>
          <w:rStyle w:val="1-Char"/>
          <w:rFonts w:hint="cs"/>
          <w:rtl/>
        </w:rPr>
        <w:t>ا نادر و کم</w:t>
      </w:r>
      <w:r w:rsidR="00446BB7">
        <w:rPr>
          <w:rStyle w:val="1-Char"/>
          <w:rFonts w:hint="cs"/>
          <w:rtl/>
        </w:rPr>
        <w:t>ی</w:t>
      </w:r>
      <w:r w:rsidRPr="007100A7">
        <w:rPr>
          <w:rStyle w:val="1-Char"/>
          <w:rFonts w:hint="cs"/>
          <w:rtl/>
        </w:rPr>
        <w:t>اب</w:t>
      </w:r>
      <w:r w:rsidR="00F77967" w:rsidRPr="007100A7">
        <w:rPr>
          <w:rStyle w:val="1-Char"/>
          <w:rFonts w:hint="cs"/>
          <w:rtl/>
        </w:rPr>
        <w:t>،</w:t>
      </w:r>
      <w:r w:rsidRPr="007100A7">
        <w:rPr>
          <w:rStyle w:val="1-Char"/>
          <w:rFonts w:hint="cs"/>
          <w:rtl/>
        </w:rPr>
        <w:t xml:space="preserve"> مانند خون و سنگر</w:t>
      </w:r>
      <w:r w:rsidR="00446BB7">
        <w:rPr>
          <w:rStyle w:val="1-Char"/>
          <w:rFonts w:hint="cs"/>
          <w:rtl/>
        </w:rPr>
        <w:t>ی</w:t>
      </w:r>
      <w:r w:rsidRPr="007100A7">
        <w:rPr>
          <w:rStyle w:val="1-Char"/>
          <w:rFonts w:hint="cs"/>
          <w:rtl/>
        </w:rPr>
        <w:t>زه؛ و فرق</w:t>
      </w:r>
      <w:r w:rsidR="00446BB7">
        <w:rPr>
          <w:rStyle w:val="1-Char"/>
          <w:rFonts w:hint="cs"/>
          <w:rtl/>
        </w:rPr>
        <w:t>ی</w:t>
      </w:r>
      <w:r w:rsidRPr="007100A7">
        <w:rPr>
          <w:rStyle w:val="1-Char"/>
          <w:rFonts w:hint="cs"/>
          <w:rtl/>
        </w:rPr>
        <w:t xml:space="preserve"> نم</w:t>
      </w:r>
      <w:r w:rsidR="00446BB7">
        <w:rPr>
          <w:rStyle w:val="1-Char"/>
          <w:rFonts w:hint="cs"/>
          <w:rtl/>
        </w:rPr>
        <w:t>ی</w:t>
      </w:r>
      <w:r w:rsidRPr="007100A7">
        <w:rPr>
          <w:rStyle w:val="1-Char"/>
          <w:rFonts w:hint="cs"/>
          <w:rtl/>
        </w:rPr>
        <w:t xml:space="preserve">‌کند که ذاتاً ناپاک باشد </w:t>
      </w:r>
      <w:r w:rsidR="00446BB7">
        <w:rPr>
          <w:rStyle w:val="1-Char"/>
          <w:rFonts w:hint="cs"/>
          <w:rtl/>
        </w:rPr>
        <w:t>ی</w:t>
      </w:r>
      <w:r w:rsidRPr="007100A7">
        <w:rPr>
          <w:rStyle w:val="1-Char"/>
          <w:rFonts w:hint="cs"/>
          <w:rtl/>
        </w:rPr>
        <w:t>ا پاک، چون کرم</w:t>
      </w:r>
      <w:r w:rsidR="00104486" w:rsidRPr="007100A7">
        <w:rPr>
          <w:rStyle w:val="1-Char"/>
          <w:rFonts w:hint="cs"/>
          <w:rtl/>
        </w:rPr>
        <w:t>؛ ز</w:t>
      </w:r>
      <w:r w:rsidR="00446BB7">
        <w:rPr>
          <w:rStyle w:val="1-Char"/>
          <w:rFonts w:hint="cs"/>
          <w:rtl/>
        </w:rPr>
        <w:t>ی</w:t>
      </w:r>
      <w:r w:rsidR="00104486" w:rsidRPr="007100A7">
        <w:rPr>
          <w:rStyle w:val="1-Char"/>
          <w:rFonts w:hint="cs"/>
          <w:rtl/>
        </w:rPr>
        <w:t>را خداوند م</w:t>
      </w:r>
      <w:r w:rsidR="00446BB7">
        <w:rPr>
          <w:rStyle w:val="1-Char"/>
          <w:rFonts w:hint="cs"/>
          <w:rtl/>
        </w:rPr>
        <w:t>ی</w:t>
      </w:r>
      <w:r w:rsidR="00104486" w:rsidRPr="007100A7">
        <w:rPr>
          <w:rStyle w:val="1-Char"/>
          <w:rFonts w:hint="cs"/>
          <w:rtl/>
        </w:rPr>
        <w:t>‌فرما</w:t>
      </w:r>
      <w:r w:rsidR="00446BB7">
        <w:rPr>
          <w:rStyle w:val="1-Char"/>
          <w:rFonts w:hint="cs"/>
          <w:rtl/>
        </w:rPr>
        <w:t>ی</w:t>
      </w:r>
      <w:r w:rsidR="00104486" w:rsidRPr="007100A7">
        <w:rPr>
          <w:rStyle w:val="1-Char"/>
          <w:rFonts w:hint="cs"/>
          <w:rtl/>
        </w:rPr>
        <w:t>د</w:t>
      </w:r>
      <w:r w:rsidR="004937B1">
        <w:rPr>
          <w:rStyle w:val="1-Char"/>
          <w:rFonts w:hint="cs"/>
          <w:rtl/>
        </w:rPr>
        <w:t xml:space="preserve">: </w:t>
      </w:r>
      <w:r w:rsidR="004937B1">
        <w:rPr>
          <w:rStyle w:val="1-Char"/>
          <w:rFonts w:cs="Traditional Arabic"/>
          <w:color w:val="000000"/>
          <w:shd w:val="clear" w:color="auto" w:fill="FFFFFF"/>
          <w:rtl/>
        </w:rPr>
        <w:t>﴿</w:t>
      </w:r>
      <w:r w:rsidR="004937B1" w:rsidRPr="000751A8">
        <w:rPr>
          <w:rStyle w:val="4-Char"/>
          <w:rtl/>
        </w:rPr>
        <w:t xml:space="preserve">أَوۡ جَآءَ أَحَدٞ مِّنكُم مِّنَ </w:t>
      </w:r>
      <w:r w:rsidR="004937B1" w:rsidRPr="000751A8">
        <w:rPr>
          <w:rStyle w:val="4-Char"/>
          <w:rFonts w:hint="cs"/>
          <w:rtl/>
        </w:rPr>
        <w:t>ٱ</w:t>
      </w:r>
      <w:r w:rsidR="004937B1" w:rsidRPr="000751A8">
        <w:rPr>
          <w:rStyle w:val="4-Char"/>
          <w:rtl/>
        </w:rPr>
        <w:t>لۡغَآئِطِ</w:t>
      </w:r>
      <w:r w:rsidR="004937B1">
        <w:rPr>
          <w:rStyle w:val="1-Char"/>
          <w:rFonts w:cs="Traditional Arabic"/>
          <w:color w:val="000000"/>
          <w:shd w:val="clear" w:color="auto" w:fill="FFFFFF"/>
          <w:rtl/>
        </w:rPr>
        <w:t>﴾</w:t>
      </w:r>
      <w:r w:rsidR="004937B1" w:rsidRPr="000751A8">
        <w:rPr>
          <w:rStyle w:val="4-Char"/>
          <w:rtl/>
        </w:rPr>
        <w:t xml:space="preserve"> </w:t>
      </w:r>
      <w:r w:rsidR="004937B1" w:rsidRPr="000751A8">
        <w:rPr>
          <w:rStyle w:val="9-Char1"/>
          <w:rtl/>
        </w:rPr>
        <w:t>[النساء: 43]</w:t>
      </w:r>
      <w:r w:rsidR="00104486" w:rsidRPr="007100A7">
        <w:rPr>
          <w:rStyle w:val="1-Char"/>
          <w:rFonts w:eastAsia="Batang" w:hint="cs"/>
          <w:rtl/>
        </w:rPr>
        <w:t xml:space="preserve"> </w:t>
      </w:r>
      <w:r w:rsidR="00104486" w:rsidRPr="00BE2421">
        <w:rPr>
          <w:rStyle w:val="6-Char"/>
          <w:rFonts w:eastAsia="Batang" w:hint="cs"/>
          <w:rtl/>
        </w:rPr>
        <w:t>«</w:t>
      </w:r>
      <w:r w:rsidR="00446BB7">
        <w:rPr>
          <w:rStyle w:val="6-Char"/>
          <w:rFonts w:eastAsia="Batang" w:hint="cs"/>
          <w:rtl/>
        </w:rPr>
        <w:t>ی</w:t>
      </w:r>
      <w:r w:rsidR="00104486" w:rsidRPr="00BE2421">
        <w:rPr>
          <w:rStyle w:val="6-Char"/>
          <w:rFonts w:eastAsia="Batang" w:hint="cs"/>
          <w:rtl/>
        </w:rPr>
        <w:t xml:space="preserve">ا اگر </w:t>
      </w:r>
      <w:r w:rsidR="00446BB7">
        <w:rPr>
          <w:rStyle w:val="6-Char"/>
          <w:rFonts w:eastAsia="Batang" w:hint="cs"/>
          <w:rtl/>
        </w:rPr>
        <w:t>ی</w:t>
      </w:r>
      <w:r w:rsidR="00104486" w:rsidRPr="00BE2421">
        <w:rPr>
          <w:rStyle w:val="6-Char"/>
          <w:rFonts w:eastAsia="Batang" w:hint="cs"/>
          <w:rtl/>
        </w:rPr>
        <w:t>ک</w:t>
      </w:r>
      <w:r w:rsidR="00446BB7">
        <w:rPr>
          <w:rStyle w:val="6-Char"/>
          <w:rFonts w:eastAsia="Batang" w:hint="cs"/>
          <w:rtl/>
        </w:rPr>
        <w:t>ی</w:t>
      </w:r>
      <w:r w:rsidR="00104486" w:rsidRPr="00BE2421">
        <w:rPr>
          <w:rStyle w:val="6-Char"/>
          <w:rFonts w:eastAsia="Batang" w:hint="cs"/>
          <w:rtl/>
        </w:rPr>
        <w:t xml:space="preserve"> از شما از قضا</w:t>
      </w:r>
      <w:r w:rsidR="00446BB7">
        <w:rPr>
          <w:rStyle w:val="6-Char"/>
          <w:rFonts w:eastAsia="Batang" w:hint="cs"/>
          <w:rtl/>
        </w:rPr>
        <w:t>ی</w:t>
      </w:r>
      <w:r w:rsidR="00104486" w:rsidRPr="00BE2421">
        <w:rPr>
          <w:rStyle w:val="6-Char"/>
          <w:rFonts w:eastAsia="Batang" w:hint="cs"/>
          <w:rtl/>
        </w:rPr>
        <w:t xml:space="preserve"> حاجت برگشت».</w:t>
      </w:r>
      <w:r w:rsidR="00104486" w:rsidRPr="007100A7">
        <w:rPr>
          <w:rStyle w:val="1-Char"/>
          <w:rFonts w:hint="cs"/>
          <w:rtl/>
        </w:rPr>
        <w:t xml:space="preserve"> کلم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00104486" w:rsidRPr="004937B1">
        <w:rPr>
          <w:rStyle w:val="5-Char0"/>
          <w:rFonts w:hint="cs"/>
          <w:rtl/>
        </w:rPr>
        <w:t>«غائط»</w:t>
      </w:r>
      <w:r w:rsidR="00104486" w:rsidRPr="007100A7">
        <w:rPr>
          <w:rStyle w:val="1-Char"/>
          <w:rFonts w:hint="cs"/>
          <w:rtl/>
        </w:rPr>
        <w:t xml:space="preserve"> در آ</w:t>
      </w:r>
      <w:r w:rsidR="00446BB7">
        <w:rPr>
          <w:rStyle w:val="1-Char"/>
          <w:rFonts w:hint="cs"/>
          <w:rtl/>
        </w:rPr>
        <w:t>ی</w:t>
      </w:r>
      <w:r w:rsidR="00104486" w:rsidRPr="007100A7">
        <w:rPr>
          <w:rStyle w:val="1-Char"/>
          <w:rFonts w:hint="cs"/>
          <w:rtl/>
        </w:rPr>
        <w:t>ه، به معن</w:t>
      </w:r>
      <w:r w:rsidR="00F77967" w:rsidRPr="007100A7">
        <w:rPr>
          <w:rStyle w:val="1-Char"/>
          <w:rFonts w:hint="cs"/>
          <w:rtl/>
        </w:rPr>
        <w:t>ا</w:t>
      </w:r>
      <w:r w:rsidR="00446BB7">
        <w:rPr>
          <w:rStyle w:val="1-Char"/>
          <w:rFonts w:hint="cs"/>
          <w:rtl/>
        </w:rPr>
        <w:t>ی</w:t>
      </w:r>
      <w:r w:rsidR="00104486" w:rsidRPr="007100A7">
        <w:rPr>
          <w:rStyle w:val="1-Char"/>
          <w:rFonts w:hint="cs"/>
          <w:rtl/>
        </w:rPr>
        <w:t>: محل قضا</w:t>
      </w:r>
      <w:r w:rsidR="00446BB7">
        <w:rPr>
          <w:rStyle w:val="1-Char"/>
          <w:rFonts w:hint="cs"/>
          <w:rtl/>
        </w:rPr>
        <w:t>ی</w:t>
      </w:r>
      <w:r w:rsidR="00104486" w:rsidRPr="007100A7">
        <w:rPr>
          <w:rStyle w:val="1-Char"/>
          <w:rFonts w:hint="cs"/>
          <w:rtl/>
        </w:rPr>
        <w:t xml:space="preserve"> حاجت است؛ و به جهت مجاورت غائط (مدفوع) بدان نام</w:t>
      </w:r>
      <w:r w:rsidR="00446BB7">
        <w:rPr>
          <w:rStyle w:val="1-Char"/>
          <w:rFonts w:hint="cs"/>
          <w:rtl/>
        </w:rPr>
        <w:t>ی</w:t>
      </w:r>
      <w:r w:rsidR="00104486" w:rsidRPr="007100A7">
        <w:rPr>
          <w:rStyle w:val="1-Char"/>
          <w:rFonts w:hint="cs"/>
          <w:rtl/>
        </w:rPr>
        <w:t xml:space="preserve">ده شده است که ادرار و مدفوع و باد را همه در </w:t>
      </w:r>
      <w:r w:rsidR="002776D8" w:rsidRPr="007100A7">
        <w:rPr>
          <w:rStyle w:val="1-Char"/>
          <w:rFonts w:hint="cs"/>
          <w:rtl/>
        </w:rPr>
        <w:t>برم</w:t>
      </w:r>
      <w:r w:rsidR="00446BB7">
        <w:rPr>
          <w:rStyle w:val="1-Char"/>
          <w:rFonts w:hint="cs"/>
          <w:rtl/>
        </w:rPr>
        <w:t>ی</w:t>
      </w:r>
      <w:r w:rsidR="002776D8" w:rsidRPr="007100A7">
        <w:rPr>
          <w:rStyle w:val="1-Char"/>
          <w:rFonts w:hint="cs"/>
          <w:rtl/>
        </w:rPr>
        <w:t>‌گ</w:t>
      </w:r>
      <w:r w:rsidR="00446BB7">
        <w:rPr>
          <w:rStyle w:val="1-Char"/>
          <w:rFonts w:hint="cs"/>
          <w:rtl/>
        </w:rPr>
        <w:t>ی</w:t>
      </w:r>
      <w:r w:rsidR="002776D8" w:rsidRPr="007100A7">
        <w:rPr>
          <w:rStyle w:val="1-Char"/>
          <w:rFonts w:hint="cs"/>
          <w:rtl/>
        </w:rPr>
        <w:t xml:space="preserve">رد؛ </w:t>
      </w:r>
      <w:r w:rsidR="00B17020" w:rsidRPr="007100A7">
        <w:rPr>
          <w:rStyle w:val="1-Char"/>
          <w:rFonts w:hint="cs"/>
          <w:rtl/>
        </w:rPr>
        <w:t>چون پ</w:t>
      </w:r>
      <w:r w:rsidR="00446BB7">
        <w:rPr>
          <w:rStyle w:val="1-Char"/>
          <w:rFonts w:hint="cs"/>
          <w:rtl/>
        </w:rPr>
        <w:t>ی</w:t>
      </w:r>
      <w:r w:rsidR="00B17020" w:rsidRPr="007100A7">
        <w:rPr>
          <w:rStyle w:val="1-Char"/>
          <w:rFonts w:hint="cs"/>
          <w:rtl/>
        </w:rPr>
        <w:t>امبر</w:t>
      </w:r>
      <w:r w:rsidR="00FE6406" w:rsidRPr="00FE6406">
        <w:rPr>
          <w:rStyle w:val="1-Char"/>
          <w:rFonts w:cs="CTraditional Arabic" w:hint="cs"/>
          <w:rtl/>
        </w:rPr>
        <w:t xml:space="preserve"> ج</w:t>
      </w:r>
      <w:r w:rsidR="00B17020" w:rsidRPr="007100A7">
        <w:rPr>
          <w:rStyle w:val="1-Char"/>
          <w:rFonts w:hint="cs"/>
          <w:rtl/>
        </w:rPr>
        <w:t xml:space="preserve"> فرمود:</w:t>
      </w:r>
      <w:r w:rsidR="00B17020" w:rsidRPr="00BE2421">
        <w:rPr>
          <w:rStyle w:val="5-Char"/>
          <w:rFonts w:hint="cs"/>
          <w:rtl/>
        </w:rPr>
        <w:t xml:space="preserve"> «</w:t>
      </w:r>
      <w:r w:rsidR="00B17020" w:rsidRPr="00BE2421">
        <w:rPr>
          <w:rStyle w:val="5-Char"/>
          <w:rFonts w:eastAsia="Batang" w:hint="cs"/>
          <w:rtl/>
        </w:rPr>
        <w:t>ل</w:t>
      </w:r>
      <w:r w:rsidR="00DF454D" w:rsidRPr="00BE2421">
        <w:rPr>
          <w:rStyle w:val="5-Char"/>
          <w:rFonts w:eastAsia="Batang" w:hint="cs"/>
          <w:rtl/>
        </w:rPr>
        <w:t>ٰ</w:t>
      </w:r>
      <w:r w:rsidR="00B17020" w:rsidRPr="00BE2421">
        <w:rPr>
          <w:rStyle w:val="5-Char"/>
          <w:rFonts w:eastAsia="Batang" w:hint="cs"/>
          <w:rtl/>
        </w:rPr>
        <w:t>ا</w:t>
      </w:r>
      <w:r w:rsidR="004937B1">
        <w:rPr>
          <w:rStyle w:val="5-Char"/>
          <w:rFonts w:eastAsia="Batang" w:hint="cs"/>
          <w:rtl/>
        </w:rPr>
        <w:t xml:space="preserve"> </w:t>
      </w:r>
      <w:r w:rsidR="00C12E54" w:rsidRPr="00BE2421">
        <w:rPr>
          <w:rStyle w:val="5-Char"/>
          <w:rFonts w:eastAsia="Batang" w:hint="cs"/>
          <w:rtl/>
        </w:rPr>
        <w:t>ي</w:t>
      </w:r>
      <w:r w:rsidR="00DF454D" w:rsidRPr="00BE2421">
        <w:rPr>
          <w:rStyle w:val="5-Char"/>
          <w:rFonts w:eastAsia="Batang" w:hint="cs"/>
          <w:rtl/>
        </w:rPr>
        <w:t>َ</w:t>
      </w:r>
      <w:r w:rsidR="00B17020" w:rsidRPr="00BE2421">
        <w:rPr>
          <w:rStyle w:val="5-Char"/>
          <w:rFonts w:eastAsia="Batang" w:hint="cs"/>
          <w:rtl/>
        </w:rPr>
        <w:t>ق</w:t>
      </w:r>
      <w:r w:rsidR="00DF454D" w:rsidRPr="00BE2421">
        <w:rPr>
          <w:rStyle w:val="5-Char"/>
          <w:rFonts w:eastAsia="Batang" w:hint="cs"/>
          <w:rtl/>
        </w:rPr>
        <w:t>ْ</w:t>
      </w:r>
      <w:r w:rsidR="00B17020" w:rsidRPr="00BE2421">
        <w:rPr>
          <w:rStyle w:val="5-Char"/>
          <w:rFonts w:eastAsia="Batang" w:hint="cs"/>
          <w:rtl/>
        </w:rPr>
        <w:t>ب</w:t>
      </w:r>
      <w:r w:rsidR="00DF454D" w:rsidRPr="00BE2421">
        <w:rPr>
          <w:rStyle w:val="5-Char"/>
          <w:rFonts w:eastAsia="Batang" w:hint="cs"/>
          <w:rtl/>
        </w:rPr>
        <w:t>َ</w:t>
      </w:r>
      <w:r w:rsidR="00B17020" w:rsidRPr="00BE2421">
        <w:rPr>
          <w:rStyle w:val="5-Char"/>
          <w:rFonts w:eastAsia="Batang" w:hint="cs"/>
          <w:rtl/>
        </w:rPr>
        <w:t>ل</w:t>
      </w:r>
      <w:r w:rsidR="00DF454D" w:rsidRPr="00BE2421">
        <w:rPr>
          <w:rStyle w:val="5-Char"/>
          <w:rFonts w:eastAsia="Batang" w:hint="cs"/>
          <w:rtl/>
        </w:rPr>
        <w:t>ُ</w:t>
      </w:r>
      <w:r w:rsidR="00B17020" w:rsidRPr="00BE2421">
        <w:rPr>
          <w:rStyle w:val="5-Char"/>
          <w:rFonts w:eastAsia="Batang" w:hint="cs"/>
          <w:rtl/>
        </w:rPr>
        <w:t xml:space="preserve"> الله</w:t>
      </w:r>
      <w:r w:rsidR="00DF454D" w:rsidRPr="00BE2421">
        <w:rPr>
          <w:rStyle w:val="5-Char"/>
          <w:rFonts w:eastAsia="Batang" w:hint="cs"/>
          <w:rtl/>
        </w:rPr>
        <w:t>ُ</w:t>
      </w:r>
      <w:r w:rsidR="00B17020" w:rsidRPr="00BE2421">
        <w:rPr>
          <w:rStyle w:val="5-Char"/>
          <w:rFonts w:eastAsia="Batang" w:hint="cs"/>
          <w:rtl/>
        </w:rPr>
        <w:t xml:space="preserve"> ص</w:t>
      </w:r>
      <w:r w:rsidR="00DF454D" w:rsidRPr="00BE2421">
        <w:rPr>
          <w:rStyle w:val="5-Char"/>
          <w:rFonts w:eastAsia="Batang" w:hint="cs"/>
          <w:rtl/>
        </w:rPr>
        <w:t>َ</w:t>
      </w:r>
      <w:r w:rsidR="00B17020" w:rsidRPr="00BE2421">
        <w:rPr>
          <w:rStyle w:val="5-Char"/>
          <w:rFonts w:eastAsia="Batang" w:hint="cs"/>
          <w:rtl/>
        </w:rPr>
        <w:t>ل</w:t>
      </w:r>
      <w:r w:rsidR="00DF454D" w:rsidRPr="00BE2421">
        <w:rPr>
          <w:rStyle w:val="5-Char"/>
          <w:rFonts w:eastAsia="Batang" w:hint="cs"/>
          <w:rtl/>
        </w:rPr>
        <w:t>ٰ</w:t>
      </w:r>
      <w:r w:rsidR="00B17020" w:rsidRPr="00BE2421">
        <w:rPr>
          <w:rStyle w:val="5-Char"/>
          <w:rFonts w:eastAsia="Batang" w:hint="cs"/>
          <w:rtl/>
        </w:rPr>
        <w:t>اة</w:t>
      </w:r>
      <w:r w:rsidR="00DF454D" w:rsidRPr="00BE2421">
        <w:rPr>
          <w:rStyle w:val="5-Char"/>
          <w:rFonts w:eastAsia="Batang" w:hint="cs"/>
          <w:rtl/>
        </w:rPr>
        <w:t>َ</w:t>
      </w:r>
      <w:r w:rsidR="00B17020" w:rsidRPr="00BE2421">
        <w:rPr>
          <w:rStyle w:val="5-Char"/>
          <w:rFonts w:eastAsia="Batang" w:hint="cs"/>
          <w:rtl/>
        </w:rPr>
        <w:t xml:space="preserve"> ا</w:t>
      </w:r>
      <w:r w:rsidR="00DF454D" w:rsidRPr="00BE2421">
        <w:rPr>
          <w:rStyle w:val="5-Char"/>
          <w:rFonts w:eastAsia="Batang" w:hint="cs"/>
          <w:rtl/>
        </w:rPr>
        <w:t>َ</w:t>
      </w:r>
      <w:r w:rsidR="00B17020" w:rsidRPr="00BE2421">
        <w:rPr>
          <w:rStyle w:val="5-Char"/>
          <w:rFonts w:eastAsia="Batang" w:hint="cs"/>
          <w:rtl/>
        </w:rPr>
        <w:t>ح</w:t>
      </w:r>
      <w:r w:rsidR="00DF454D" w:rsidRPr="00BE2421">
        <w:rPr>
          <w:rStyle w:val="5-Char"/>
          <w:rFonts w:eastAsia="Batang" w:hint="cs"/>
          <w:rtl/>
        </w:rPr>
        <w:t>َ</w:t>
      </w:r>
      <w:r w:rsidR="00B17020" w:rsidRPr="00BE2421">
        <w:rPr>
          <w:rStyle w:val="5-Char"/>
          <w:rFonts w:eastAsia="Batang" w:hint="cs"/>
          <w:rtl/>
        </w:rPr>
        <w:t>د</w:t>
      </w:r>
      <w:r w:rsidR="00DF454D" w:rsidRPr="00BE2421">
        <w:rPr>
          <w:rStyle w:val="5-Char"/>
          <w:rFonts w:eastAsia="Batang" w:hint="cs"/>
          <w:rtl/>
        </w:rPr>
        <w:t>ِ</w:t>
      </w:r>
      <w:r w:rsidR="00B17020" w:rsidRPr="00BE2421">
        <w:rPr>
          <w:rStyle w:val="5-Char"/>
          <w:rFonts w:eastAsia="Batang" w:hint="cs"/>
          <w:rtl/>
        </w:rPr>
        <w:t>ک</w:t>
      </w:r>
      <w:r w:rsidR="00DF454D" w:rsidRPr="00BE2421">
        <w:rPr>
          <w:rStyle w:val="5-Char"/>
          <w:rFonts w:eastAsia="Batang" w:hint="cs"/>
          <w:rtl/>
        </w:rPr>
        <w:t>ُ</w:t>
      </w:r>
      <w:r w:rsidR="00B17020" w:rsidRPr="00BE2421">
        <w:rPr>
          <w:rStyle w:val="5-Char"/>
          <w:rFonts w:eastAsia="Batang" w:hint="cs"/>
          <w:rtl/>
        </w:rPr>
        <w:t>م</w:t>
      </w:r>
      <w:r w:rsidR="00DF454D" w:rsidRPr="00BE2421">
        <w:rPr>
          <w:rStyle w:val="5-Char"/>
          <w:rFonts w:eastAsia="Batang" w:hint="cs"/>
          <w:rtl/>
        </w:rPr>
        <w:t>ْ</w:t>
      </w:r>
      <w:r w:rsidR="00B17020" w:rsidRPr="00BE2421">
        <w:rPr>
          <w:rStyle w:val="5-Char"/>
          <w:rFonts w:eastAsia="Batang" w:hint="cs"/>
          <w:rtl/>
        </w:rPr>
        <w:t xml:space="preserve"> ا</w:t>
      </w:r>
      <w:r w:rsidR="00DF454D" w:rsidRPr="00BE2421">
        <w:rPr>
          <w:rStyle w:val="5-Char"/>
          <w:rFonts w:eastAsia="Batang" w:hint="cs"/>
          <w:rtl/>
        </w:rPr>
        <w:t>ِ</w:t>
      </w:r>
      <w:r w:rsidR="00B17020" w:rsidRPr="00BE2421">
        <w:rPr>
          <w:rStyle w:val="5-Char"/>
          <w:rFonts w:eastAsia="Batang" w:hint="cs"/>
          <w:rtl/>
        </w:rPr>
        <w:t>ذ</w:t>
      </w:r>
      <w:r w:rsidR="00DF454D" w:rsidRPr="00BE2421">
        <w:rPr>
          <w:rStyle w:val="5-Char"/>
          <w:rFonts w:eastAsia="Batang" w:hint="cs"/>
          <w:rtl/>
        </w:rPr>
        <w:t>ٰ</w:t>
      </w:r>
      <w:r w:rsidR="00B17020" w:rsidRPr="00BE2421">
        <w:rPr>
          <w:rStyle w:val="5-Char"/>
          <w:rFonts w:eastAsia="Batang" w:hint="cs"/>
          <w:rtl/>
        </w:rPr>
        <w:t>ا ا</w:t>
      </w:r>
      <w:r w:rsidR="00DF454D" w:rsidRPr="00BE2421">
        <w:rPr>
          <w:rStyle w:val="5-Char"/>
          <w:rFonts w:eastAsia="Batang" w:hint="cs"/>
          <w:rtl/>
        </w:rPr>
        <w:t>َ</w:t>
      </w:r>
      <w:r w:rsidR="00B17020" w:rsidRPr="00BE2421">
        <w:rPr>
          <w:rStyle w:val="5-Char"/>
          <w:rFonts w:eastAsia="Batang" w:hint="cs"/>
          <w:rtl/>
        </w:rPr>
        <w:t>ح</w:t>
      </w:r>
      <w:r w:rsidR="00DF454D" w:rsidRPr="00BE2421">
        <w:rPr>
          <w:rStyle w:val="5-Char"/>
          <w:rFonts w:eastAsia="Batang" w:hint="cs"/>
          <w:rtl/>
        </w:rPr>
        <w:t>ْ</w:t>
      </w:r>
      <w:r w:rsidR="00B17020" w:rsidRPr="00BE2421">
        <w:rPr>
          <w:rStyle w:val="5-Char"/>
          <w:rFonts w:eastAsia="Batang" w:hint="cs"/>
          <w:rtl/>
        </w:rPr>
        <w:t>د</w:t>
      </w:r>
      <w:r w:rsidR="00DF454D" w:rsidRPr="00BE2421">
        <w:rPr>
          <w:rStyle w:val="5-Char"/>
          <w:rFonts w:eastAsia="Batang" w:hint="cs"/>
          <w:rtl/>
        </w:rPr>
        <w:t>َ</w:t>
      </w:r>
      <w:r w:rsidR="00B17020" w:rsidRPr="00BE2421">
        <w:rPr>
          <w:rStyle w:val="5-Char"/>
          <w:rFonts w:eastAsia="Batang" w:hint="cs"/>
          <w:rtl/>
        </w:rPr>
        <w:t>ث</w:t>
      </w:r>
      <w:r w:rsidR="00DF454D" w:rsidRPr="00BE2421">
        <w:rPr>
          <w:rStyle w:val="5-Char"/>
          <w:rFonts w:eastAsia="Batang" w:hint="cs"/>
          <w:rtl/>
        </w:rPr>
        <w:t>َ</w:t>
      </w:r>
      <w:r w:rsidR="00B17020" w:rsidRPr="00BE2421">
        <w:rPr>
          <w:rStyle w:val="5-Char"/>
          <w:rFonts w:eastAsia="Batang" w:hint="cs"/>
          <w:rtl/>
        </w:rPr>
        <w:t xml:space="preserve"> ح</w:t>
      </w:r>
      <w:r w:rsidR="00DF454D" w:rsidRPr="00BE2421">
        <w:rPr>
          <w:rStyle w:val="5-Char"/>
          <w:rFonts w:eastAsia="Batang" w:hint="cs"/>
          <w:rtl/>
        </w:rPr>
        <w:t>َ</w:t>
      </w:r>
      <w:r w:rsidR="00B17020" w:rsidRPr="00BE2421">
        <w:rPr>
          <w:rStyle w:val="5-Char"/>
          <w:rFonts w:eastAsia="Batang" w:hint="cs"/>
          <w:rtl/>
        </w:rPr>
        <w:t>تّ</w:t>
      </w:r>
      <w:r w:rsidR="00DF454D" w:rsidRPr="00BE2421">
        <w:rPr>
          <w:rStyle w:val="5-Char"/>
          <w:rFonts w:eastAsia="Batang" w:hint="cs"/>
          <w:rtl/>
        </w:rPr>
        <w:t>ٰ</w:t>
      </w:r>
      <w:r w:rsidR="00C12E54" w:rsidRPr="00BE2421">
        <w:rPr>
          <w:rStyle w:val="5-Char"/>
          <w:rFonts w:eastAsia="Batang" w:hint="cs"/>
          <w:rtl/>
        </w:rPr>
        <w:t>ي</w:t>
      </w:r>
      <w:r w:rsidR="00B17020" w:rsidRPr="00BE2421">
        <w:rPr>
          <w:rStyle w:val="5-Char"/>
          <w:rFonts w:eastAsia="Batang" w:hint="cs"/>
          <w:rtl/>
        </w:rPr>
        <w:t xml:space="preserve"> </w:t>
      </w:r>
      <w:r w:rsidR="00C12E54" w:rsidRPr="00BE2421">
        <w:rPr>
          <w:rStyle w:val="5-Char"/>
          <w:rFonts w:eastAsia="Batang" w:hint="cs"/>
          <w:rtl/>
        </w:rPr>
        <w:t>ي</w:t>
      </w:r>
      <w:r w:rsidR="00DF454D" w:rsidRPr="00BE2421">
        <w:rPr>
          <w:rStyle w:val="5-Char"/>
          <w:rFonts w:eastAsia="Batang" w:hint="cs"/>
          <w:rtl/>
        </w:rPr>
        <w:t>َ</w:t>
      </w:r>
      <w:r w:rsidR="00B17020" w:rsidRPr="00BE2421">
        <w:rPr>
          <w:rStyle w:val="5-Char"/>
          <w:rFonts w:eastAsia="Batang" w:hint="cs"/>
          <w:rtl/>
        </w:rPr>
        <w:t>ت</w:t>
      </w:r>
      <w:r w:rsidR="00DF454D" w:rsidRPr="00BE2421">
        <w:rPr>
          <w:rStyle w:val="5-Char"/>
          <w:rFonts w:eastAsia="Batang" w:hint="cs"/>
          <w:rtl/>
        </w:rPr>
        <w:t>َ</w:t>
      </w:r>
      <w:r w:rsidR="00B17020" w:rsidRPr="00BE2421">
        <w:rPr>
          <w:rStyle w:val="5-Char"/>
          <w:rFonts w:eastAsia="Batang" w:hint="cs"/>
          <w:rtl/>
        </w:rPr>
        <w:t>و</w:t>
      </w:r>
      <w:r w:rsidR="00DF454D" w:rsidRPr="00BE2421">
        <w:rPr>
          <w:rStyle w:val="5-Char"/>
          <w:rFonts w:eastAsia="Batang" w:hint="cs"/>
          <w:rtl/>
        </w:rPr>
        <w:t>َ</w:t>
      </w:r>
      <w:r w:rsidR="00B17020" w:rsidRPr="00BE2421">
        <w:rPr>
          <w:rStyle w:val="5-Char"/>
          <w:rFonts w:eastAsia="Batang" w:hint="cs"/>
          <w:rtl/>
        </w:rPr>
        <w:t>ضّ</w:t>
      </w:r>
      <w:r w:rsidR="00DF454D" w:rsidRPr="00BE2421">
        <w:rPr>
          <w:rStyle w:val="5-Char"/>
          <w:rFonts w:eastAsia="Batang" w:hint="cs"/>
          <w:rtl/>
        </w:rPr>
        <w:t>َ</w:t>
      </w:r>
      <w:r w:rsidR="00B17020" w:rsidRPr="00BE2421">
        <w:rPr>
          <w:rStyle w:val="5-Char"/>
          <w:rFonts w:eastAsia="Batang" w:hint="cs"/>
          <w:rtl/>
        </w:rPr>
        <w:t>أ</w:t>
      </w:r>
      <w:r w:rsidR="00DF454D" w:rsidRPr="00BE2421">
        <w:rPr>
          <w:rStyle w:val="5-Char"/>
          <w:rFonts w:eastAsia="Batang" w:hint="cs"/>
          <w:rtl/>
        </w:rPr>
        <w:t>َ</w:t>
      </w:r>
      <w:r w:rsidR="00B17020" w:rsidRPr="00BE2421">
        <w:rPr>
          <w:rStyle w:val="5-Char"/>
          <w:rFonts w:hint="cs"/>
          <w:rtl/>
        </w:rPr>
        <w:t>»</w:t>
      </w:r>
      <w:r w:rsidR="00B17020" w:rsidRPr="007100A7">
        <w:rPr>
          <w:rStyle w:val="1-Char"/>
          <w:rFonts w:hint="cs"/>
          <w:rtl/>
        </w:rPr>
        <w:t xml:space="preserve">؛ </w:t>
      </w:r>
      <w:r w:rsidR="00B17020" w:rsidRPr="00BE2421">
        <w:rPr>
          <w:rStyle w:val="1-Char"/>
          <w:rFonts w:hint="cs"/>
          <w:rtl/>
        </w:rPr>
        <w:t>«وقت</w:t>
      </w:r>
      <w:r w:rsidR="00446BB7">
        <w:rPr>
          <w:rStyle w:val="1-Char"/>
          <w:rFonts w:hint="cs"/>
          <w:rtl/>
        </w:rPr>
        <w:t>ی</w:t>
      </w:r>
      <w:r w:rsidR="00B17020" w:rsidRPr="00BE2421">
        <w:rPr>
          <w:rStyle w:val="1-Char"/>
          <w:rFonts w:hint="cs"/>
          <w:rtl/>
        </w:rPr>
        <w:t xml:space="preserve"> </w:t>
      </w:r>
      <w:r w:rsidR="00446BB7">
        <w:rPr>
          <w:rStyle w:val="1-Char"/>
          <w:rFonts w:hint="cs"/>
          <w:rtl/>
        </w:rPr>
        <w:t>ی</w:t>
      </w:r>
      <w:r w:rsidR="00B17020" w:rsidRPr="00BE2421">
        <w:rPr>
          <w:rStyle w:val="1-Char"/>
          <w:rFonts w:hint="cs"/>
          <w:rtl/>
        </w:rPr>
        <w:t>ک</w:t>
      </w:r>
      <w:r w:rsidR="00446BB7">
        <w:rPr>
          <w:rStyle w:val="1-Char"/>
          <w:rFonts w:hint="cs"/>
          <w:rtl/>
        </w:rPr>
        <w:t>ی</w:t>
      </w:r>
      <w:r w:rsidR="00B17020" w:rsidRPr="00BE2421">
        <w:rPr>
          <w:rStyle w:val="1-Char"/>
          <w:rFonts w:hint="cs"/>
          <w:rtl/>
        </w:rPr>
        <w:t xml:space="preserve"> از شما وضو</w:t>
      </w:r>
      <w:r w:rsidR="00446BB7">
        <w:rPr>
          <w:rStyle w:val="1-Char"/>
          <w:rFonts w:hint="cs"/>
          <w:rtl/>
        </w:rPr>
        <w:t>ی</w:t>
      </w:r>
      <w:r w:rsidR="00B17020" w:rsidRPr="00BE2421">
        <w:rPr>
          <w:rStyle w:val="1-Char"/>
          <w:rFonts w:hint="cs"/>
          <w:rtl/>
        </w:rPr>
        <w:t>ش باطل شد و ب</w:t>
      </w:r>
      <w:r w:rsidR="00446BB7">
        <w:rPr>
          <w:rStyle w:val="1-Char"/>
          <w:rFonts w:hint="cs"/>
          <w:rtl/>
        </w:rPr>
        <w:t>ی</w:t>
      </w:r>
      <w:r w:rsidR="00B17020" w:rsidRPr="00BE2421">
        <w:rPr>
          <w:rStyle w:val="1-Char"/>
          <w:rFonts w:hint="cs"/>
          <w:rtl/>
        </w:rPr>
        <w:t>‌وضو گرد</w:t>
      </w:r>
      <w:r w:rsidR="00446BB7">
        <w:rPr>
          <w:rStyle w:val="1-Char"/>
          <w:rFonts w:hint="cs"/>
          <w:rtl/>
        </w:rPr>
        <w:t>ی</w:t>
      </w:r>
      <w:r w:rsidR="00B17020" w:rsidRPr="00BE2421">
        <w:rPr>
          <w:rStyle w:val="1-Char"/>
          <w:rFonts w:hint="cs"/>
          <w:rtl/>
        </w:rPr>
        <w:t>د، خداوند نمازش را نم</w:t>
      </w:r>
      <w:r w:rsidR="00446BB7">
        <w:rPr>
          <w:rStyle w:val="1-Char"/>
          <w:rFonts w:hint="cs"/>
          <w:rtl/>
        </w:rPr>
        <w:t>ی</w:t>
      </w:r>
      <w:r w:rsidR="00B17020" w:rsidRPr="00BE2421">
        <w:rPr>
          <w:rStyle w:val="1-Char"/>
          <w:rFonts w:hint="cs"/>
          <w:rtl/>
        </w:rPr>
        <w:t>‌پذ</w:t>
      </w:r>
      <w:r w:rsidR="00446BB7">
        <w:rPr>
          <w:rStyle w:val="1-Char"/>
          <w:rFonts w:hint="cs"/>
          <w:rtl/>
        </w:rPr>
        <w:t>ی</w:t>
      </w:r>
      <w:r w:rsidR="00B17020" w:rsidRPr="00BE2421">
        <w:rPr>
          <w:rStyle w:val="1-Char"/>
          <w:rFonts w:hint="cs"/>
          <w:rtl/>
        </w:rPr>
        <w:t>رد، مگر ا</w:t>
      </w:r>
      <w:r w:rsidR="00446BB7">
        <w:rPr>
          <w:rStyle w:val="1-Char"/>
          <w:rFonts w:hint="cs"/>
          <w:rtl/>
        </w:rPr>
        <w:t>ی</w:t>
      </w:r>
      <w:r w:rsidR="00B17020" w:rsidRPr="00BE2421">
        <w:rPr>
          <w:rStyle w:val="1-Char"/>
          <w:rFonts w:hint="cs"/>
          <w:rtl/>
        </w:rPr>
        <w:t>ن که وضو بگ</w:t>
      </w:r>
      <w:r w:rsidR="00446BB7">
        <w:rPr>
          <w:rStyle w:val="1-Char"/>
          <w:rFonts w:hint="cs"/>
          <w:rtl/>
        </w:rPr>
        <w:t>ی</w:t>
      </w:r>
      <w:r w:rsidR="00B17020" w:rsidRPr="00BE2421">
        <w:rPr>
          <w:rStyle w:val="1-Char"/>
          <w:rFonts w:hint="cs"/>
          <w:rtl/>
        </w:rPr>
        <w:t>رد و وضو</w:t>
      </w:r>
      <w:r w:rsidR="00446BB7">
        <w:rPr>
          <w:rStyle w:val="1-Char"/>
          <w:rFonts w:hint="cs"/>
          <w:rtl/>
        </w:rPr>
        <w:t>ی</w:t>
      </w:r>
      <w:r w:rsidR="00B17020" w:rsidRPr="00BE2421">
        <w:rPr>
          <w:rStyle w:val="1-Char"/>
          <w:rFonts w:hint="cs"/>
          <w:rtl/>
        </w:rPr>
        <w:t>ش را تجد</w:t>
      </w:r>
      <w:r w:rsidR="00446BB7">
        <w:rPr>
          <w:rStyle w:val="1-Char"/>
          <w:rFonts w:hint="cs"/>
          <w:rtl/>
        </w:rPr>
        <w:t>ی</w:t>
      </w:r>
      <w:r w:rsidR="00B17020" w:rsidRPr="00BE2421">
        <w:rPr>
          <w:rStyle w:val="1-Char"/>
          <w:rFonts w:hint="cs"/>
          <w:rtl/>
        </w:rPr>
        <w:t>د کند»</w:t>
      </w:r>
      <w:r w:rsidR="00B17020" w:rsidRPr="007100A7">
        <w:rPr>
          <w:rStyle w:val="1-Char"/>
          <w:rFonts w:hint="cs"/>
          <w:rtl/>
        </w:rPr>
        <w:t>.]</w:t>
      </w:r>
    </w:p>
    <w:p w:rsidR="00B17020" w:rsidRPr="007100A7" w:rsidRDefault="008945A6" w:rsidP="00AF1D25">
      <w:pPr>
        <w:rPr>
          <w:rStyle w:val="1-Char"/>
          <w:rtl/>
        </w:rPr>
      </w:pPr>
      <w:r w:rsidRPr="007100A7">
        <w:rPr>
          <w:rStyle w:val="1-Char"/>
          <w:rFonts w:hint="cs"/>
          <w:rtl/>
        </w:rPr>
        <w:t>و بنا به قول صح</w:t>
      </w:r>
      <w:r w:rsidR="00446BB7">
        <w:rPr>
          <w:rStyle w:val="1-Char"/>
          <w:rFonts w:hint="cs"/>
          <w:rtl/>
        </w:rPr>
        <w:t>ی</w:t>
      </w:r>
      <w:r w:rsidRPr="007100A7">
        <w:rPr>
          <w:rStyle w:val="1-Char"/>
          <w:rFonts w:hint="cs"/>
          <w:rtl/>
        </w:rPr>
        <w:t>ح‌تر، باد</w:t>
      </w:r>
      <w:r w:rsidR="00446BB7">
        <w:rPr>
          <w:rStyle w:val="1-Char"/>
          <w:rFonts w:hint="cs"/>
          <w:rtl/>
        </w:rPr>
        <w:t>ی</w:t>
      </w:r>
      <w:r w:rsidRPr="007100A7">
        <w:rPr>
          <w:rStyle w:val="1-Char"/>
          <w:rFonts w:hint="cs"/>
          <w:rtl/>
        </w:rPr>
        <w:t xml:space="preserve"> که از راه پ</w:t>
      </w:r>
      <w:r w:rsidR="00446BB7">
        <w:rPr>
          <w:rStyle w:val="1-Char"/>
          <w:rFonts w:hint="cs"/>
          <w:rtl/>
        </w:rPr>
        <w:t>ی</w:t>
      </w:r>
      <w:r w:rsidRPr="007100A7">
        <w:rPr>
          <w:rStyle w:val="1-Char"/>
          <w:rFonts w:hint="cs"/>
          <w:rtl/>
        </w:rPr>
        <w:t>ش انسان ب</w:t>
      </w:r>
      <w:r w:rsidR="00446BB7">
        <w:rPr>
          <w:rStyle w:val="1-Char"/>
          <w:rFonts w:hint="cs"/>
          <w:rtl/>
        </w:rPr>
        <w:t>ی</w:t>
      </w:r>
      <w:r w:rsidRPr="007100A7">
        <w:rPr>
          <w:rStyle w:val="1-Char"/>
          <w:rFonts w:hint="cs"/>
          <w:rtl/>
        </w:rPr>
        <w:t>رون آ</w:t>
      </w:r>
      <w:r w:rsidR="00446BB7">
        <w:rPr>
          <w:rStyle w:val="1-Char"/>
          <w:rFonts w:hint="cs"/>
          <w:rtl/>
        </w:rPr>
        <w:t>ی</w:t>
      </w:r>
      <w:r w:rsidRPr="007100A7">
        <w:rPr>
          <w:rStyle w:val="1-Char"/>
          <w:rFonts w:hint="cs"/>
          <w:rtl/>
        </w:rPr>
        <w:t>د، وضو را باطل و ب</w:t>
      </w:r>
      <w:r w:rsidR="00446BB7">
        <w:rPr>
          <w:rStyle w:val="1-Char"/>
          <w:rFonts w:hint="cs"/>
          <w:rtl/>
        </w:rPr>
        <w:t>ی</w:t>
      </w:r>
      <w:r w:rsidRPr="007100A7">
        <w:rPr>
          <w:rStyle w:val="1-Char"/>
          <w:rFonts w:hint="cs"/>
          <w:rtl/>
        </w:rPr>
        <w:t>‌اثر نم</w:t>
      </w:r>
      <w:r w:rsidR="00446BB7">
        <w:rPr>
          <w:rStyle w:val="1-Char"/>
          <w:rFonts w:hint="cs"/>
          <w:rtl/>
        </w:rPr>
        <w:t>ی</w:t>
      </w:r>
      <w:r w:rsidRPr="007100A7">
        <w:rPr>
          <w:rStyle w:val="1-Char"/>
          <w:rFonts w:hint="cs"/>
          <w:rtl/>
        </w:rPr>
        <w:t>‌سازد.</w:t>
      </w:r>
    </w:p>
    <w:p w:rsidR="008945A6" w:rsidRPr="007100A7" w:rsidRDefault="008945A6" w:rsidP="00AF1D25">
      <w:pPr>
        <w:rPr>
          <w:rStyle w:val="1-Char"/>
          <w:rtl/>
        </w:rPr>
      </w:pPr>
      <w:r w:rsidRPr="007100A7">
        <w:rPr>
          <w:rStyle w:val="1-Char"/>
          <w:rFonts w:hint="cs"/>
          <w:rtl/>
        </w:rPr>
        <w:t>* هرگاه زن</w:t>
      </w:r>
      <w:r w:rsidR="00F77967" w:rsidRPr="007100A7">
        <w:rPr>
          <w:rStyle w:val="1-Char"/>
          <w:rFonts w:hint="cs"/>
          <w:rtl/>
        </w:rPr>
        <w:t>،</w:t>
      </w:r>
      <w:r w:rsidRPr="007100A7">
        <w:rPr>
          <w:rStyle w:val="1-Char"/>
          <w:rFonts w:hint="cs"/>
          <w:rtl/>
        </w:rPr>
        <w:t xml:space="preserve"> بچه‌ا</w:t>
      </w:r>
      <w:r w:rsidR="00446BB7">
        <w:rPr>
          <w:rStyle w:val="1-Char"/>
          <w:rFonts w:hint="cs"/>
          <w:rtl/>
        </w:rPr>
        <w:t>ی</w:t>
      </w:r>
      <w:r w:rsidRPr="007100A7">
        <w:rPr>
          <w:rStyle w:val="1-Char"/>
          <w:rFonts w:hint="cs"/>
          <w:rtl/>
        </w:rPr>
        <w:t xml:space="preserve"> به دن</w:t>
      </w:r>
      <w:r w:rsidR="00446BB7">
        <w:rPr>
          <w:rStyle w:val="1-Char"/>
          <w:rFonts w:hint="cs"/>
          <w:rtl/>
        </w:rPr>
        <w:t>ی</w:t>
      </w:r>
      <w:r w:rsidRPr="007100A7">
        <w:rPr>
          <w:rStyle w:val="1-Char"/>
          <w:rFonts w:hint="cs"/>
          <w:rtl/>
        </w:rPr>
        <w:t>ا ب</w:t>
      </w:r>
      <w:r w:rsidR="00446BB7">
        <w:rPr>
          <w:rStyle w:val="1-Char"/>
          <w:rFonts w:hint="cs"/>
          <w:rtl/>
        </w:rPr>
        <w:t>ی</w:t>
      </w:r>
      <w:r w:rsidRPr="007100A7">
        <w:rPr>
          <w:rStyle w:val="1-Char"/>
          <w:rFonts w:hint="cs"/>
          <w:rtl/>
        </w:rPr>
        <w:t>اورد و خون</w:t>
      </w:r>
      <w:r w:rsidR="00446BB7">
        <w:rPr>
          <w:rStyle w:val="1-Char"/>
          <w:rFonts w:hint="cs"/>
          <w:rtl/>
        </w:rPr>
        <w:t>ی</w:t>
      </w:r>
      <w:r w:rsidRPr="007100A7">
        <w:rPr>
          <w:rStyle w:val="1-Char"/>
          <w:rFonts w:hint="cs"/>
          <w:rtl/>
        </w:rPr>
        <w:t xml:space="preserve"> را [پس از زا</w:t>
      </w:r>
      <w:r w:rsidR="00446BB7">
        <w:rPr>
          <w:rStyle w:val="1-Char"/>
          <w:rFonts w:hint="cs"/>
          <w:rtl/>
        </w:rPr>
        <w:t>ی</w:t>
      </w:r>
      <w:r w:rsidRPr="007100A7">
        <w:rPr>
          <w:rStyle w:val="1-Char"/>
          <w:rFonts w:hint="cs"/>
          <w:rtl/>
        </w:rPr>
        <w:t>مان] نب</w:t>
      </w:r>
      <w:r w:rsidR="00446BB7">
        <w:rPr>
          <w:rStyle w:val="1-Char"/>
          <w:rFonts w:hint="cs"/>
          <w:rtl/>
        </w:rPr>
        <w:t>ی</w:t>
      </w:r>
      <w:r w:rsidRPr="007100A7">
        <w:rPr>
          <w:rStyle w:val="1-Char"/>
          <w:rFonts w:hint="cs"/>
          <w:rtl/>
        </w:rPr>
        <w:t>ند، در آن صورت وضو</w:t>
      </w:r>
      <w:r w:rsidR="00446BB7">
        <w:rPr>
          <w:rStyle w:val="1-Char"/>
          <w:rFonts w:hint="cs"/>
          <w:rtl/>
        </w:rPr>
        <w:t>ی</w:t>
      </w:r>
      <w:r w:rsidRPr="007100A7">
        <w:rPr>
          <w:rStyle w:val="1-Char"/>
          <w:rFonts w:hint="cs"/>
          <w:rtl/>
        </w:rPr>
        <w:t>ش م</w:t>
      </w:r>
      <w:r w:rsidR="00446BB7">
        <w:rPr>
          <w:rStyle w:val="1-Char"/>
          <w:rFonts w:hint="cs"/>
          <w:rtl/>
        </w:rPr>
        <w:t>ی</w:t>
      </w:r>
      <w:r w:rsidRPr="007100A7">
        <w:rPr>
          <w:rStyle w:val="1-Char"/>
          <w:rFonts w:hint="cs"/>
          <w:rtl/>
        </w:rPr>
        <w:t>‌شکند.</w:t>
      </w:r>
    </w:p>
    <w:p w:rsidR="008945A6" w:rsidRPr="007100A7" w:rsidRDefault="008945A6" w:rsidP="00AF1D25">
      <w:pPr>
        <w:rPr>
          <w:rStyle w:val="1-Char"/>
          <w:rtl/>
        </w:rPr>
      </w:pPr>
      <w:r w:rsidRPr="007100A7">
        <w:rPr>
          <w:rStyle w:val="1-Char"/>
          <w:rFonts w:hint="cs"/>
          <w:rtl/>
        </w:rPr>
        <w:t>* هرگاه از غ</w:t>
      </w:r>
      <w:r w:rsidR="00446BB7">
        <w:rPr>
          <w:rStyle w:val="1-Char"/>
          <w:rFonts w:hint="cs"/>
          <w:rtl/>
        </w:rPr>
        <w:t>ی</w:t>
      </w:r>
      <w:r w:rsidRPr="007100A7">
        <w:rPr>
          <w:rStyle w:val="1-Char"/>
          <w:rFonts w:hint="cs"/>
          <w:rtl/>
        </w:rPr>
        <w:t>ر دو راه پس و پ</w:t>
      </w:r>
      <w:r w:rsidR="00446BB7">
        <w:rPr>
          <w:rStyle w:val="1-Char"/>
          <w:rFonts w:hint="cs"/>
          <w:rtl/>
        </w:rPr>
        <w:t>ی</w:t>
      </w:r>
      <w:r w:rsidRPr="007100A7">
        <w:rPr>
          <w:rStyle w:val="1-Char"/>
          <w:rFonts w:hint="cs"/>
          <w:rtl/>
        </w:rPr>
        <w:t>ش، نجاست</w:t>
      </w:r>
      <w:r w:rsidR="00446BB7">
        <w:rPr>
          <w:rStyle w:val="1-Char"/>
          <w:rFonts w:hint="cs"/>
          <w:rtl/>
        </w:rPr>
        <w:t>ی</w:t>
      </w:r>
      <w:r w:rsidRPr="007100A7">
        <w:rPr>
          <w:rStyle w:val="1-Char"/>
          <w:rFonts w:hint="cs"/>
          <w:rtl/>
        </w:rPr>
        <w:t xml:space="preserve"> همچون: خون </w:t>
      </w:r>
      <w:r w:rsidR="00446BB7">
        <w:rPr>
          <w:rStyle w:val="1-Char"/>
          <w:rFonts w:hint="cs"/>
          <w:rtl/>
        </w:rPr>
        <w:t>ی</w:t>
      </w:r>
      <w:r w:rsidRPr="007100A7">
        <w:rPr>
          <w:rStyle w:val="1-Char"/>
          <w:rFonts w:hint="cs"/>
          <w:rtl/>
        </w:rPr>
        <w:t>ا زردآب ب</w:t>
      </w:r>
      <w:r w:rsidR="00446BB7">
        <w:rPr>
          <w:rStyle w:val="1-Char"/>
          <w:rFonts w:hint="cs"/>
          <w:rtl/>
        </w:rPr>
        <w:t>ی</w:t>
      </w:r>
      <w:r w:rsidRPr="007100A7">
        <w:rPr>
          <w:rStyle w:val="1-Char"/>
          <w:rFonts w:hint="cs"/>
          <w:rtl/>
        </w:rPr>
        <w:t>رون شود و جر</w:t>
      </w:r>
      <w:r w:rsidR="00446BB7">
        <w:rPr>
          <w:rStyle w:val="1-Char"/>
          <w:rFonts w:hint="cs"/>
          <w:rtl/>
        </w:rPr>
        <w:t>ی</w:t>
      </w:r>
      <w:r w:rsidRPr="007100A7">
        <w:rPr>
          <w:rStyle w:val="1-Char"/>
          <w:rFonts w:hint="cs"/>
          <w:rtl/>
        </w:rPr>
        <w:t xml:space="preserve">ان </w:t>
      </w:r>
      <w:r w:rsidR="00446BB7">
        <w:rPr>
          <w:rStyle w:val="1-Char"/>
          <w:rFonts w:hint="cs"/>
          <w:rtl/>
        </w:rPr>
        <w:t>ی</w:t>
      </w:r>
      <w:r w:rsidRPr="007100A7">
        <w:rPr>
          <w:rStyle w:val="1-Char"/>
          <w:rFonts w:hint="cs"/>
          <w:rtl/>
        </w:rPr>
        <w:t>اب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خون </w:t>
      </w:r>
      <w:r w:rsidR="00446BB7">
        <w:rPr>
          <w:rStyle w:val="1-Char"/>
          <w:rFonts w:hint="cs"/>
          <w:rtl/>
        </w:rPr>
        <w:t>ی</w:t>
      </w:r>
      <w:r w:rsidRPr="007100A7">
        <w:rPr>
          <w:rStyle w:val="1-Char"/>
          <w:rFonts w:hint="cs"/>
          <w:rtl/>
        </w:rPr>
        <w:t>ا زردآب، از بدن خارج گردد و به محلّ</w:t>
      </w:r>
      <w:r w:rsidR="00446BB7">
        <w:rPr>
          <w:rStyle w:val="1-Char"/>
          <w:rFonts w:hint="cs"/>
          <w:rtl/>
        </w:rPr>
        <w:t>ی</w:t>
      </w:r>
      <w:r w:rsidRPr="007100A7">
        <w:rPr>
          <w:rStyle w:val="1-Char"/>
          <w:rFonts w:hint="cs"/>
          <w:rtl/>
        </w:rPr>
        <w:t xml:space="preserve"> تجاوز کندکه پاک نمودن آن مطلوب است.]</w:t>
      </w:r>
    </w:p>
    <w:p w:rsidR="008945A6" w:rsidRPr="007100A7" w:rsidRDefault="008945A6" w:rsidP="00AF1D25">
      <w:pPr>
        <w:rPr>
          <w:rStyle w:val="1-Char"/>
          <w:rtl/>
        </w:rPr>
      </w:pPr>
      <w:r w:rsidRPr="007100A7">
        <w:rPr>
          <w:rStyle w:val="1-Char"/>
          <w:rFonts w:hint="cs"/>
          <w:rtl/>
        </w:rPr>
        <w:t xml:space="preserve">* استفراغ نمودن غذا، </w:t>
      </w:r>
      <w:r w:rsidR="00446BB7">
        <w:rPr>
          <w:rStyle w:val="1-Char"/>
          <w:rFonts w:hint="cs"/>
          <w:rtl/>
        </w:rPr>
        <w:t>ی</w:t>
      </w:r>
      <w:r w:rsidRPr="007100A7">
        <w:rPr>
          <w:rStyle w:val="1-Char"/>
          <w:rFonts w:hint="cs"/>
          <w:rtl/>
        </w:rPr>
        <w:t xml:space="preserve">ا آب، </w:t>
      </w:r>
      <w:r w:rsidR="00446BB7">
        <w:rPr>
          <w:rStyle w:val="1-Char"/>
          <w:rFonts w:hint="cs"/>
          <w:rtl/>
        </w:rPr>
        <w:t>ی</w:t>
      </w:r>
      <w:r w:rsidRPr="007100A7">
        <w:rPr>
          <w:rStyle w:val="1-Char"/>
          <w:rFonts w:hint="cs"/>
          <w:rtl/>
        </w:rPr>
        <w:t xml:space="preserve">ا خون لخته و </w:t>
      </w:r>
      <w:r w:rsidR="00446BB7">
        <w:rPr>
          <w:rStyle w:val="1-Char"/>
          <w:rFonts w:hint="cs"/>
          <w:rtl/>
        </w:rPr>
        <w:t>ی</w:t>
      </w:r>
      <w:r w:rsidRPr="007100A7">
        <w:rPr>
          <w:rStyle w:val="1-Char"/>
          <w:rFonts w:hint="cs"/>
          <w:rtl/>
        </w:rPr>
        <w:t>ا صفراء و زردآب؛ و آن استفراغ ن</w:t>
      </w:r>
      <w:r w:rsidR="00446BB7">
        <w:rPr>
          <w:rStyle w:val="1-Char"/>
          <w:rFonts w:hint="cs"/>
          <w:rtl/>
        </w:rPr>
        <w:t>ی</w:t>
      </w:r>
      <w:r w:rsidRPr="007100A7">
        <w:rPr>
          <w:rStyle w:val="1-Char"/>
          <w:rFonts w:hint="cs"/>
          <w:rtl/>
        </w:rPr>
        <w:t>ز، به انداز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00F77967" w:rsidRPr="007100A7">
        <w:rPr>
          <w:rStyle w:val="1-Char"/>
          <w:rFonts w:hint="cs"/>
          <w:rtl/>
        </w:rPr>
        <w:t>پر</w:t>
      </w:r>
      <w:r w:rsidR="00446BB7">
        <w:rPr>
          <w:rStyle w:val="1-Char"/>
          <w:rFonts w:hint="cs"/>
          <w:rtl/>
        </w:rPr>
        <w:t>ی</w:t>
      </w:r>
      <w:r w:rsidR="00F77967" w:rsidRPr="007100A7">
        <w:rPr>
          <w:rStyle w:val="1-Char"/>
          <w:rFonts w:hint="cs"/>
          <w:rtl/>
        </w:rPr>
        <w:t xml:space="preserve"> دهان باشد. و -</w:t>
      </w:r>
      <w:r w:rsidRPr="007100A7">
        <w:rPr>
          <w:rStyle w:val="1-Char"/>
          <w:rFonts w:hint="cs"/>
          <w:rtl/>
        </w:rPr>
        <w:t xml:space="preserve"> بنا به قول صح</w:t>
      </w:r>
      <w:r w:rsidR="00446BB7">
        <w:rPr>
          <w:rStyle w:val="1-Char"/>
          <w:rFonts w:hint="cs"/>
          <w:rtl/>
        </w:rPr>
        <w:t>ی</w:t>
      </w:r>
      <w:r w:rsidRPr="007100A7">
        <w:rPr>
          <w:rStyle w:val="1-Char"/>
          <w:rFonts w:hint="cs"/>
          <w:rtl/>
        </w:rPr>
        <w:t xml:space="preserve">ح‌تر - </w:t>
      </w:r>
      <w:r w:rsidRPr="00FE6406">
        <w:rPr>
          <w:rStyle w:val="9-Char"/>
          <w:rFonts w:eastAsia="Batang" w:hint="cs"/>
          <w:rtl/>
        </w:rPr>
        <w:t>پر</w:t>
      </w:r>
      <w:r w:rsidR="00446BB7">
        <w:rPr>
          <w:rStyle w:val="9-Char"/>
          <w:rFonts w:eastAsia="Batang" w:hint="cs"/>
          <w:rtl/>
        </w:rPr>
        <w:t>ی</w:t>
      </w:r>
      <w:r w:rsidRPr="00FE6406">
        <w:rPr>
          <w:rStyle w:val="9-Char"/>
          <w:rFonts w:eastAsia="Batang" w:hint="cs"/>
          <w:rtl/>
        </w:rPr>
        <w:t xml:space="preserve"> دهان</w:t>
      </w:r>
      <w:r w:rsidRPr="007100A7">
        <w:rPr>
          <w:rStyle w:val="1-Char"/>
          <w:rFonts w:hint="cs"/>
          <w:rtl/>
        </w:rPr>
        <w:t xml:space="preserve">، </w:t>
      </w:r>
      <w:r w:rsidR="000A2322">
        <w:rPr>
          <w:rStyle w:val="1-Char"/>
          <w:rFonts w:hint="cs"/>
          <w:rtl/>
        </w:rPr>
        <w:t>آنگاه</w:t>
      </w:r>
      <w:r w:rsidRPr="007100A7">
        <w:rPr>
          <w:rStyle w:val="1-Char"/>
          <w:rFonts w:hint="cs"/>
          <w:rtl/>
        </w:rPr>
        <w:t xml:space="preserve"> تحقق پ</w:t>
      </w:r>
      <w:r w:rsidR="00446BB7">
        <w:rPr>
          <w:rStyle w:val="1-Char"/>
          <w:rFonts w:hint="cs"/>
          <w:rtl/>
        </w:rPr>
        <w:t>ی</w:t>
      </w:r>
      <w:r w:rsidRPr="007100A7">
        <w:rPr>
          <w:rStyle w:val="1-Char"/>
          <w:rFonts w:hint="cs"/>
          <w:rtl/>
        </w:rPr>
        <w:t>دا م</w:t>
      </w:r>
      <w:r w:rsidR="00446BB7">
        <w:rPr>
          <w:rStyle w:val="1-Char"/>
          <w:rFonts w:hint="cs"/>
          <w:rtl/>
        </w:rPr>
        <w:t>ی</w:t>
      </w:r>
      <w:r w:rsidRPr="007100A7">
        <w:rPr>
          <w:rStyle w:val="1-Char"/>
          <w:rFonts w:hint="cs"/>
          <w:rtl/>
        </w:rPr>
        <w:t>‌کند که استفراغ به گونه‌ا</w:t>
      </w:r>
      <w:r w:rsidR="00446BB7">
        <w:rPr>
          <w:rStyle w:val="1-Char"/>
          <w:rFonts w:hint="cs"/>
          <w:rtl/>
        </w:rPr>
        <w:t>ی</w:t>
      </w:r>
      <w:r w:rsidRPr="007100A7">
        <w:rPr>
          <w:rStyle w:val="1-Char"/>
          <w:rFonts w:hint="cs"/>
          <w:rtl/>
        </w:rPr>
        <w:t xml:space="preserve"> باشد که به همراه آن، دهان بسته نشود مگر با تکلّف و سخت</w:t>
      </w:r>
      <w:r w:rsidR="00446BB7">
        <w:rPr>
          <w:rStyle w:val="1-Char"/>
          <w:rFonts w:hint="cs"/>
          <w:rtl/>
        </w:rPr>
        <w:t>ی</w:t>
      </w:r>
      <w:r w:rsidRPr="007100A7">
        <w:rPr>
          <w:rStyle w:val="1-Char"/>
          <w:rFonts w:hint="cs"/>
          <w:rtl/>
        </w:rPr>
        <w:t xml:space="preserve"> و دشوار</w:t>
      </w:r>
      <w:r w:rsidR="00446BB7">
        <w:rPr>
          <w:rStyle w:val="1-Char"/>
          <w:rFonts w:hint="cs"/>
          <w:rtl/>
        </w:rPr>
        <w:t>ی</w:t>
      </w:r>
      <w:r w:rsidRPr="007100A7">
        <w:rPr>
          <w:rStyle w:val="1-Char"/>
          <w:rFonts w:hint="cs"/>
          <w:rtl/>
        </w:rPr>
        <w:t xml:space="preserve"> و مشقّت.</w:t>
      </w:r>
    </w:p>
    <w:p w:rsidR="008945A6" w:rsidRPr="007100A7" w:rsidRDefault="008945A6" w:rsidP="00AF1D25">
      <w:pPr>
        <w:rPr>
          <w:rStyle w:val="1-Char"/>
          <w:rtl/>
        </w:rPr>
      </w:pPr>
      <w:r w:rsidRPr="007100A7">
        <w:rPr>
          <w:rStyle w:val="1-Char"/>
          <w:rFonts w:hint="cs"/>
          <w:rtl/>
        </w:rPr>
        <w:t xml:space="preserve">و هرگاه </w:t>
      </w:r>
      <w:r w:rsidRPr="00FE6406">
        <w:rPr>
          <w:rStyle w:val="9-Char"/>
          <w:rFonts w:eastAsia="Batang" w:hint="cs"/>
          <w:rtl/>
        </w:rPr>
        <w:t>سبب</w:t>
      </w:r>
      <w:r w:rsidR="00F77967" w:rsidRPr="00FE6406">
        <w:rPr>
          <w:rStyle w:val="9-Char"/>
          <w:rFonts w:eastAsia="Batang" w:hint="cs"/>
          <w:rtl/>
        </w:rPr>
        <w:t>ِ</w:t>
      </w:r>
      <w:r w:rsidRPr="00FE6406">
        <w:rPr>
          <w:rStyle w:val="9-Char"/>
          <w:rFonts w:eastAsia="Batang" w:hint="cs"/>
          <w:rtl/>
        </w:rPr>
        <w:t xml:space="preserve"> استفراغ‌ها</w:t>
      </w:r>
      <w:r w:rsidR="00446BB7">
        <w:rPr>
          <w:rStyle w:val="9-Char"/>
          <w:rFonts w:eastAsia="Batang" w:hint="cs"/>
          <w:rtl/>
        </w:rPr>
        <w:t>ی</w:t>
      </w:r>
      <w:r w:rsidRPr="00FE6406">
        <w:rPr>
          <w:rStyle w:val="9-Char"/>
          <w:rFonts w:eastAsia="Batang" w:hint="cs"/>
          <w:rtl/>
        </w:rPr>
        <w:t xml:space="preserve"> پراکنده</w:t>
      </w:r>
      <w:r w:rsidRPr="007100A7">
        <w:rPr>
          <w:rStyle w:val="1-Char"/>
          <w:rFonts w:hint="cs"/>
          <w:rtl/>
        </w:rPr>
        <w:t xml:space="preserve">، </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باشد [، و ا</w:t>
      </w:r>
      <w:r w:rsidR="00446BB7">
        <w:rPr>
          <w:rStyle w:val="1-Char"/>
          <w:rFonts w:hint="cs"/>
          <w:rtl/>
        </w:rPr>
        <w:t>ی</w:t>
      </w:r>
      <w:r w:rsidRPr="007100A7">
        <w:rPr>
          <w:rStyle w:val="1-Char"/>
          <w:rFonts w:hint="cs"/>
          <w:rtl/>
        </w:rPr>
        <w:t>ن در حال</w:t>
      </w:r>
      <w:r w:rsidR="00446BB7">
        <w:rPr>
          <w:rStyle w:val="1-Char"/>
          <w:rFonts w:hint="cs"/>
          <w:rtl/>
        </w:rPr>
        <w:t>ی</w:t>
      </w:r>
      <w:r w:rsidRPr="007100A7">
        <w:rPr>
          <w:rStyle w:val="1-Char"/>
          <w:rFonts w:hint="cs"/>
          <w:rtl/>
        </w:rPr>
        <w:t xml:space="preserve"> باشد که هر کدام از</w:t>
      </w:r>
      <w:r w:rsidR="000751A8">
        <w:rPr>
          <w:rStyle w:val="1-Char"/>
          <w:rFonts w:hint="cs"/>
          <w:rtl/>
        </w:rPr>
        <w:t xml:space="preserve"> آن‌ها،</w:t>
      </w:r>
      <w:r w:rsidRPr="007100A7">
        <w:rPr>
          <w:rStyle w:val="1-Char"/>
          <w:rFonts w:hint="cs"/>
          <w:rtl/>
        </w:rPr>
        <w:t xml:space="preserve"> به تنها</w:t>
      </w:r>
      <w:r w:rsidR="00446BB7">
        <w:rPr>
          <w:rStyle w:val="1-Char"/>
          <w:rFonts w:hint="cs"/>
          <w:rtl/>
        </w:rPr>
        <w:t>یی</w:t>
      </w:r>
      <w:r w:rsidRPr="007100A7">
        <w:rPr>
          <w:rStyle w:val="1-Char"/>
          <w:rFonts w:hint="cs"/>
          <w:rtl/>
        </w:rPr>
        <w:t xml:space="preserve"> به پر</w:t>
      </w:r>
      <w:r w:rsidR="00446BB7">
        <w:rPr>
          <w:rStyle w:val="1-Char"/>
          <w:rFonts w:hint="cs"/>
          <w:rtl/>
        </w:rPr>
        <w:t>ی</w:t>
      </w:r>
      <w:r w:rsidRPr="007100A7">
        <w:rPr>
          <w:rStyle w:val="1-Char"/>
          <w:rFonts w:hint="cs"/>
          <w:rtl/>
        </w:rPr>
        <w:t xml:space="preserve"> دهان نرسد]، در آن صورت استفراغ‌ها</w:t>
      </w:r>
      <w:r w:rsidR="00446BB7">
        <w:rPr>
          <w:rStyle w:val="1-Char"/>
          <w:rFonts w:hint="cs"/>
          <w:rtl/>
        </w:rPr>
        <w:t>ی</w:t>
      </w:r>
      <w:r w:rsidRPr="007100A7">
        <w:rPr>
          <w:rStyle w:val="1-Char"/>
          <w:rFonts w:hint="cs"/>
          <w:rtl/>
        </w:rPr>
        <w:t xml:space="preserve"> پراکنده با همد</w:t>
      </w:r>
      <w:r w:rsidR="00446BB7">
        <w:rPr>
          <w:rStyle w:val="1-Char"/>
          <w:rFonts w:hint="cs"/>
          <w:rtl/>
        </w:rPr>
        <w:t>ی</w:t>
      </w:r>
      <w:r w:rsidRPr="007100A7">
        <w:rPr>
          <w:rStyle w:val="1-Char"/>
          <w:rFonts w:hint="cs"/>
          <w:rtl/>
        </w:rPr>
        <w:t>گر جمع م</w:t>
      </w:r>
      <w:r w:rsidR="00446BB7">
        <w:rPr>
          <w:rStyle w:val="1-Char"/>
          <w:rFonts w:hint="cs"/>
          <w:rtl/>
        </w:rPr>
        <w:t>ی</w:t>
      </w:r>
      <w:r w:rsidRPr="007100A7">
        <w:rPr>
          <w:rStyle w:val="1-Char"/>
          <w:rFonts w:hint="cs"/>
          <w:rtl/>
        </w:rPr>
        <w:t>‌شوند؛ [از ا</w:t>
      </w:r>
      <w:r w:rsidR="00446BB7">
        <w:rPr>
          <w:rStyle w:val="1-Char"/>
          <w:rFonts w:hint="cs"/>
          <w:rtl/>
        </w:rPr>
        <w:t>ی</w:t>
      </w:r>
      <w:r w:rsidRPr="007100A7">
        <w:rPr>
          <w:rStyle w:val="1-Char"/>
          <w:rFonts w:hint="cs"/>
          <w:rtl/>
        </w:rPr>
        <w:t xml:space="preserve">ن رو، اگر </w:t>
      </w:r>
      <w:r w:rsidR="00AF17B9">
        <w:rPr>
          <w:rStyle w:val="1-Char"/>
          <w:rFonts w:hint="cs"/>
          <w:rtl/>
        </w:rPr>
        <w:t>چنان‌چه</w:t>
      </w:r>
      <w:r w:rsidR="000751A8">
        <w:rPr>
          <w:rStyle w:val="1-Char"/>
          <w:rFonts w:hint="cs"/>
          <w:rtl/>
        </w:rPr>
        <w:t xml:space="preserve"> آن‌ها </w:t>
      </w:r>
      <w:r w:rsidRPr="007100A7">
        <w:rPr>
          <w:rStyle w:val="1-Char"/>
          <w:rFonts w:hint="cs"/>
          <w:rtl/>
        </w:rPr>
        <w:t>به پر</w:t>
      </w:r>
      <w:r w:rsidR="00446BB7">
        <w:rPr>
          <w:rStyle w:val="1-Char"/>
          <w:rFonts w:hint="cs"/>
          <w:rtl/>
        </w:rPr>
        <w:t>ی</w:t>
      </w:r>
      <w:r w:rsidRPr="007100A7">
        <w:rPr>
          <w:rStyle w:val="1-Char"/>
          <w:rFonts w:hint="cs"/>
          <w:rtl/>
        </w:rPr>
        <w:t xml:space="preserve"> دهان رس</w:t>
      </w:r>
      <w:r w:rsidR="00446BB7">
        <w:rPr>
          <w:rStyle w:val="1-Char"/>
          <w:rFonts w:hint="cs"/>
          <w:rtl/>
        </w:rPr>
        <w:t>ی</w:t>
      </w:r>
      <w:r w:rsidRPr="007100A7">
        <w:rPr>
          <w:rStyle w:val="1-Char"/>
          <w:rFonts w:hint="cs"/>
          <w:rtl/>
        </w:rPr>
        <w:t>د، حکم م</w:t>
      </w:r>
      <w:r w:rsidR="00446BB7">
        <w:rPr>
          <w:rStyle w:val="1-Char"/>
          <w:rFonts w:hint="cs"/>
          <w:rtl/>
        </w:rPr>
        <w:t>ی</w:t>
      </w:r>
      <w:r w:rsidRPr="007100A7">
        <w:rPr>
          <w:rStyle w:val="1-Char"/>
          <w:rFonts w:hint="cs"/>
          <w:rtl/>
        </w:rPr>
        <w:t>‌شود که استفراغ</w:t>
      </w:r>
      <w:r w:rsidR="00F77967" w:rsidRPr="007100A7">
        <w:rPr>
          <w:rStyle w:val="1-Char"/>
          <w:rFonts w:hint="cs"/>
          <w:rtl/>
        </w:rPr>
        <w:t>،</w:t>
      </w:r>
      <w:r w:rsidRPr="007100A7">
        <w:rPr>
          <w:rStyle w:val="1-Char"/>
          <w:rFonts w:hint="cs"/>
          <w:rtl/>
        </w:rPr>
        <w:t xml:space="preserve"> به پر</w:t>
      </w:r>
      <w:r w:rsidR="00446BB7">
        <w:rPr>
          <w:rStyle w:val="1-Char"/>
          <w:rFonts w:hint="cs"/>
          <w:rtl/>
        </w:rPr>
        <w:t>ی</w:t>
      </w:r>
      <w:r w:rsidRPr="007100A7">
        <w:rPr>
          <w:rStyle w:val="1-Char"/>
          <w:rFonts w:hint="cs"/>
          <w:rtl/>
        </w:rPr>
        <w:t xml:space="preserve"> دهان است و وضو را باطل و ب</w:t>
      </w:r>
      <w:r w:rsidR="00446BB7">
        <w:rPr>
          <w:rStyle w:val="1-Char"/>
          <w:rFonts w:hint="cs"/>
          <w:rtl/>
        </w:rPr>
        <w:t>ی</w:t>
      </w:r>
      <w:r w:rsidRPr="007100A7">
        <w:rPr>
          <w:rStyle w:val="1-Char"/>
          <w:rFonts w:hint="cs"/>
          <w:rtl/>
        </w:rPr>
        <w:t>‌اثر م</w:t>
      </w:r>
      <w:r w:rsidR="00446BB7">
        <w:rPr>
          <w:rStyle w:val="1-Char"/>
          <w:rFonts w:hint="cs"/>
          <w:rtl/>
        </w:rPr>
        <w:t>ی</w:t>
      </w:r>
      <w:r w:rsidRPr="007100A7">
        <w:rPr>
          <w:rStyle w:val="1-Char"/>
          <w:rFonts w:hint="cs"/>
          <w:rtl/>
        </w:rPr>
        <w:t>‌سازد.]</w:t>
      </w:r>
    </w:p>
    <w:p w:rsidR="008945A6" w:rsidRPr="007100A7" w:rsidRDefault="008945A6" w:rsidP="00AF1D25">
      <w:pPr>
        <w:rPr>
          <w:rStyle w:val="1-Char"/>
          <w:rtl/>
        </w:rPr>
      </w:pPr>
      <w:r w:rsidRPr="007100A7">
        <w:rPr>
          <w:rStyle w:val="1-Char"/>
          <w:rFonts w:hint="cs"/>
          <w:rtl/>
        </w:rPr>
        <w:t>* خون</w:t>
      </w:r>
      <w:r w:rsidR="00446BB7">
        <w:rPr>
          <w:rStyle w:val="1-Char"/>
          <w:rFonts w:hint="cs"/>
          <w:rtl/>
        </w:rPr>
        <w:t>ی</w:t>
      </w:r>
      <w:r w:rsidRPr="007100A7">
        <w:rPr>
          <w:rStyle w:val="1-Char"/>
          <w:rFonts w:hint="cs"/>
          <w:rtl/>
        </w:rPr>
        <w:t xml:space="preserve"> که [از دهان خارج گرد</w:t>
      </w:r>
      <w:r w:rsidR="00446BB7">
        <w:rPr>
          <w:rStyle w:val="1-Char"/>
          <w:rFonts w:hint="cs"/>
          <w:rtl/>
        </w:rPr>
        <w:t>ی</w:t>
      </w:r>
      <w:r w:rsidRPr="007100A7">
        <w:rPr>
          <w:rStyle w:val="1-Char"/>
          <w:rFonts w:hint="cs"/>
          <w:rtl/>
        </w:rPr>
        <w:t>ده و] بر آب دهان غالب گرد</w:t>
      </w:r>
      <w:r w:rsidR="00446BB7">
        <w:rPr>
          <w:rStyle w:val="1-Char"/>
          <w:rFonts w:hint="cs"/>
          <w:rtl/>
        </w:rPr>
        <w:t>ی</w:t>
      </w:r>
      <w:r w:rsidRPr="007100A7">
        <w:rPr>
          <w:rStyle w:val="1-Char"/>
          <w:rFonts w:hint="cs"/>
          <w:rtl/>
        </w:rPr>
        <w:t xml:space="preserve">ده و </w:t>
      </w:r>
      <w:r w:rsidR="00446BB7">
        <w:rPr>
          <w:rStyle w:val="1-Char"/>
          <w:rFonts w:hint="cs"/>
          <w:rtl/>
        </w:rPr>
        <w:t>ی</w:t>
      </w:r>
      <w:r w:rsidRPr="007100A7">
        <w:rPr>
          <w:rStyle w:val="1-Char"/>
          <w:rFonts w:hint="cs"/>
          <w:rtl/>
        </w:rPr>
        <w:t>ا با آن، برابر شده است.</w:t>
      </w:r>
    </w:p>
    <w:p w:rsidR="008945A6" w:rsidRPr="007100A7" w:rsidRDefault="008945A6" w:rsidP="00AF1D25">
      <w:pPr>
        <w:rPr>
          <w:rStyle w:val="1-Char"/>
          <w:rtl/>
        </w:rPr>
      </w:pPr>
      <w:r w:rsidRPr="007100A7">
        <w:rPr>
          <w:rStyle w:val="1-Char"/>
          <w:rFonts w:hint="cs"/>
          <w:rtl/>
        </w:rPr>
        <w:t>* خواب</w:t>
      </w:r>
      <w:r w:rsidR="00446BB7">
        <w:rPr>
          <w:rStyle w:val="1-Char"/>
          <w:rFonts w:hint="cs"/>
          <w:rtl/>
        </w:rPr>
        <w:t>ی</w:t>
      </w:r>
      <w:r w:rsidRPr="007100A7">
        <w:rPr>
          <w:rStyle w:val="1-Char"/>
          <w:rFonts w:hint="cs"/>
          <w:rtl/>
        </w:rPr>
        <w:t xml:space="preserve"> که نش</w:t>
      </w:r>
      <w:r w:rsidR="00446BB7">
        <w:rPr>
          <w:rStyle w:val="1-Char"/>
          <w:rFonts w:hint="cs"/>
          <w:rtl/>
        </w:rPr>
        <w:t>ی</w:t>
      </w:r>
      <w:r w:rsidRPr="007100A7">
        <w:rPr>
          <w:rStyle w:val="1-Char"/>
          <w:rFonts w:hint="cs"/>
          <w:rtl/>
        </w:rPr>
        <w:t>منگاه شخص</w:t>
      </w:r>
      <w:r w:rsidR="00FE73B0" w:rsidRPr="007100A7">
        <w:rPr>
          <w:rStyle w:val="1-Char"/>
          <w:rFonts w:hint="cs"/>
          <w:rtl/>
        </w:rPr>
        <w:t>ِ</w:t>
      </w:r>
      <w:r w:rsidRPr="007100A7">
        <w:rPr>
          <w:rStyle w:val="1-Char"/>
          <w:rFonts w:hint="cs"/>
          <w:rtl/>
        </w:rPr>
        <w:t xml:space="preserve"> خواب</w:t>
      </w:r>
      <w:r w:rsidR="00446BB7">
        <w:rPr>
          <w:rStyle w:val="1-Char"/>
          <w:rFonts w:hint="cs"/>
          <w:rtl/>
        </w:rPr>
        <w:t>ی</w:t>
      </w:r>
      <w:r w:rsidRPr="007100A7">
        <w:rPr>
          <w:rStyle w:val="1-Char"/>
          <w:rFonts w:hint="cs"/>
          <w:rtl/>
        </w:rPr>
        <w:t>ده [</w:t>
      </w:r>
      <w:r w:rsidR="00FE73B0" w:rsidRPr="007100A7">
        <w:rPr>
          <w:rStyle w:val="1-Char"/>
          <w:rFonts w:hint="cs"/>
          <w:rtl/>
        </w:rPr>
        <w:t>به هنگام خواب]، بر زم</w:t>
      </w:r>
      <w:r w:rsidR="00446BB7">
        <w:rPr>
          <w:rStyle w:val="1-Char"/>
          <w:rFonts w:hint="cs"/>
          <w:rtl/>
        </w:rPr>
        <w:t>ی</w:t>
      </w:r>
      <w:r w:rsidR="00FE73B0" w:rsidRPr="007100A7">
        <w:rPr>
          <w:rStyle w:val="1-Char"/>
          <w:rFonts w:hint="cs"/>
          <w:rtl/>
        </w:rPr>
        <w:t>ن جا</w:t>
      </w:r>
      <w:r w:rsidR="00446BB7">
        <w:rPr>
          <w:rStyle w:val="1-Char"/>
          <w:rFonts w:hint="cs"/>
          <w:rtl/>
        </w:rPr>
        <w:t>ی</w:t>
      </w:r>
      <w:r w:rsidR="00FE73B0" w:rsidRPr="007100A7">
        <w:rPr>
          <w:rStyle w:val="1-Char"/>
          <w:rFonts w:hint="cs"/>
          <w:rtl/>
        </w:rPr>
        <w:t xml:space="preserve"> گ</w:t>
      </w:r>
      <w:r w:rsidR="00446BB7">
        <w:rPr>
          <w:rStyle w:val="1-Char"/>
          <w:rFonts w:hint="cs"/>
          <w:rtl/>
        </w:rPr>
        <w:t>ی</w:t>
      </w:r>
      <w:r w:rsidR="00FE73B0" w:rsidRPr="007100A7">
        <w:rPr>
          <w:rStyle w:val="1-Char"/>
          <w:rFonts w:hint="cs"/>
          <w:rtl/>
        </w:rPr>
        <w:t>ر</w:t>
      </w:r>
      <w:r w:rsidRPr="007100A7">
        <w:rPr>
          <w:rStyle w:val="1-Char"/>
          <w:rFonts w:hint="cs"/>
          <w:rtl/>
        </w:rPr>
        <w:t xml:space="preserve"> و محکم و چسب</w:t>
      </w:r>
      <w:r w:rsidR="00446BB7">
        <w:rPr>
          <w:rStyle w:val="1-Char"/>
          <w:rFonts w:hint="cs"/>
          <w:rtl/>
        </w:rPr>
        <w:t>ی</w:t>
      </w:r>
      <w:r w:rsidRPr="007100A7">
        <w:rPr>
          <w:rStyle w:val="1-Char"/>
          <w:rFonts w:hint="cs"/>
          <w:rtl/>
        </w:rPr>
        <w:t>ده و راسخ نباشد؛ [ز</w:t>
      </w:r>
      <w:r w:rsidR="00446BB7">
        <w:rPr>
          <w:rStyle w:val="1-Char"/>
          <w:rFonts w:hint="cs"/>
          <w:rtl/>
        </w:rPr>
        <w:t>ی</w:t>
      </w:r>
      <w:r w:rsidRPr="007100A7">
        <w:rPr>
          <w:rStyle w:val="1-Char"/>
          <w:rFonts w:hint="cs"/>
          <w:rtl/>
        </w:rPr>
        <w:t>را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w:t>
      </w:r>
      <w:r w:rsidRPr="00BE2421">
        <w:rPr>
          <w:rStyle w:val="5-Char"/>
          <w:rFonts w:eastAsia="Batang" w:hint="cs"/>
          <w:rtl/>
        </w:rPr>
        <w:t>ا</w:t>
      </w:r>
      <w:r w:rsidR="00C93A1F" w:rsidRPr="00BE2421">
        <w:rPr>
          <w:rStyle w:val="5-Char"/>
          <w:rFonts w:eastAsia="Batang" w:hint="cs"/>
          <w:rtl/>
        </w:rPr>
        <w:t>َ</w:t>
      </w:r>
      <w:r w:rsidRPr="00BE2421">
        <w:rPr>
          <w:rStyle w:val="5-Char"/>
          <w:rFonts w:eastAsia="Batang" w:hint="cs"/>
          <w:rtl/>
        </w:rPr>
        <w:t>ل</w:t>
      </w:r>
      <w:r w:rsidR="00C93A1F" w:rsidRPr="00BE2421">
        <w:rPr>
          <w:rStyle w:val="5-Char"/>
          <w:rFonts w:eastAsia="Batang" w:hint="cs"/>
          <w:rtl/>
        </w:rPr>
        <w:t>ْ</w:t>
      </w:r>
      <w:r w:rsidRPr="00BE2421">
        <w:rPr>
          <w:rStyle w:val="5-Char"/>
          <w:rFonts w:eastAsia="Batang" w:hint="cs"/>
          <w:rtl/>
        </w:rPr>
        <w:t>ع</w:t>
      </w:r>
      <w:r w:rsidR="00C93A1F" w:rsidRPr="00BE2421">
        <w:rPr>
          <w:rStyle w:val="5-Char"/>
          <w:rFonts w:eastAsia="Batang" w:hint="cs"/>
          <w:rtl/>
        </w:rPr>
        <w:t>َ</w:t>
      </w:r>
      <w:r w:rsidR="00C12E54" w:rsidRPr="00BE2421">
        <w:rPr>
          <w:rStyle w:val="5-Char"/>
          <w:rFonts w:eastAsia="Batang" w:hint="cs"/>
          <w:rtl/>
        </w:rPr>
        <w:t>ي</w:t>
      </w:r>
      <w:r w:rsidR="00C93A1F" w:rsidRPr="00BE2421">
        <w:rPr>
          <w:rStyle w:val="5-Char"/>
          <w:rFonts w:eastAsia="Batang" w:hint="cs"/>
          <w:rtl/>
        </w:rPr>
        <w:t>ْ</w:t>
      </w:r>
      <w:r w:rsidRPr="00BE2421">
        <w:rPr>
          <w:rStyle w:val="5-Char"/>
          <w:rFonts w:eastAsia="Batang" w:hint="cs"/>
          <w:rtl/>
        </w:rPr>
        <w:t>ن</w:t>
      </w:r>
      <w:r w:rsidR="00C93A1F" w:rsidRPr="00BE2421">
        <w:rPr>
          <w:rStyle w:val="5-Char"/>
          <w:rFonts w:eastAsia="Batang" w:hint="cs"/>
          <w:rtl/>
        </w:rPr>
        <w:t>ٰ</w:t>
      </w:r>
      <w:r w:rsidRPr="00BE2421">
        <w:rPr>
          <w:rStyle w:val="5-Char"/>
          <w:rFonts w:eastAsia="Batang" w:hint="cs"/>
          <w:rtl/>
        </w:rPr>
        <w:t>ان</w:t>
      </w:r>
      <w:r w:rsidR="00C93A1F" w:rsidRPr="00BE2421">
        <w:rPr>
          <w:rStyle w:val="5-Char"/>
          <w:rFonts w:eastAsia="Batang" w:hint="cs"/>
          <w:rtl/>
        </w:rPr>
        <w:t>ِ</w:t>
      </w:r>
      <w:r w:rsidRPr="00BE2421">
        <w:rPr>
          <w:rStyle w:val="5-Char"/>
          <w:rFonts w:eastAsia="Batang" w:hint="cs"/>
          <w:rtl/>
        </w:rPr>
        <w:t xml:space="preserve"> وِک</w:t>
      </w:r>
      <w:r w:rsidR="00C93A1F" w:rsidRPr="00BE2421">
        <w:rPr>
          <w:rStyle w:val="5-Char"/>
          <w:rFonts w:eastAsia="Batang" w:hint="cs"/>
          <w:rtl/>
        </w:rPr>
        <w:t>ٰ</w:t>
      </w:r>
      <w:r w:rsidRPr="00BE2421">
        <w:rPr>
          <w:rStyle w:val="5-Char"/>
          <w:rFonts w:eastAsia="Batang" w:hint="cs"/>
          <w:rtl/>
        </w:rPr>
        <w:t>اء</w:t>
      </w:r>
      <w:r w:rsidR="00762385" w:rsidRPr="00BE2421">
        <w:rPr>
          <w:rStyle w:val="5-Char"/>
          <w:rFonts w:eastAsia="Batang" w:hint="cs"/>
          <w:rtl/>
        </w:rPr>
        <w:t>ُ</w:t>
      </w:r>
      <w:r w:rsidRPr="00BE2421">
        <w:rPr>
          <w:rStyle w:val="5-Char"/>
          <w:rFonts w:eastAsia="Batang" w:hint="cs"/>
          <w:rtl/>
        </w:rPr>
        <w:t xml:space="preserve"> الس</w:t>
      </w:r>
      <w:r w:rsidR="00762385" w:rsidRPr="00BE2421">
        <w:rPr>
          <w:rStyle w:val="5-Char"/>
          <w:rFonts w:eastAsia="Batang" w:hint="cs"/>
          <w:rtl/>
        </w:rPr>
        <w:t>َّ</w:t>
      </w:r>
      <w:r w:rsidRPr="00BE2421">
        <w:rPr>
          <w:rStyle w:val="5-Char"/>
          <w:rFonts w:eastAsia="Batang" w:hint="cs"/>
          <w:rtl/>
        </w:rPr>
        <w:t>ه</w:t>
      </w:r>
      <w:r w:rsidR="00762385" w:rsidRPr="00BE2421">
        <w:rPr>
          <w:rStyle w:val="5-Char"/>
          <w:rFonts w:eastAsia="Batang" w:hint="cs"/>
          <w:rtl/>
        </w:rPr>
        <w:t>ِ</w:t>
      </w:r>
      <w:r w:rsidRPr="00BE2421">
        <w:rPr>
          <w:rStyle w:val="5-Char"/>
          <w:rFonts w:eastAsia="Batang" w:hint="cs"/>
          <w:rtl/>
        </w:rPr>
        <w:t xml:space="preserve"> (الد</w:t>
      </w:r>
      <w:r w:rsidR="00762385" w:rsidRPr="00BE2421">
        <w:rPr>
          <w:rStyle w:val="5-Char"/>
          <w:rFonts w:eastAsia="Batang" w:hint="cs"/>
          <w:rtl/>
        </w:rPr>
        <w:t>ُّ</w:t>
      </w:r>
      <w:r w:rsidRPr="00BE2421">
        <w:rPr>
          <w:rStyle w:val="5-Char"/>
          <w:rFonts w:eastAsia="Batang" w:hint="cs"/>
          <w:rtl/>
        </w:rPr>
        <w:t>ب</w:t>
      </w:r>
      <w:r w:rsidR="00762385" w:rsidRPr="00BE2421">
        <w:rPr>
          <w:rStyle w:val="5-Char"/>
          <w:rFonts w:eastAsia="Batang" w:hint="cs"/>
          <w:rtl/>
        </w:rPr>
        <w:t>ُ</w:t>
      </w:r>
      <w:r w:rsidRPr="00BE2421">
        <w:rPr>
          <w:rStyle w:val="5-Char"/>
          <w:rFonts w:eastAsia="Batang" w:hint="cs"/>
          <w:rtl/>
        </w:rPr>
        <w:t>ر</w:t>
      </w:r>
      <w:r w:rsidR="00762385" w:rsidRPr="00BE2421">
        <w:rPr>
          <w:rStyle w:val="5-Char"/>
          <w:rFonts w:eastAsia="Batang" w:hint="cs"/>
          <w:rtl/>
        </w:rPr>
        <w:t>ِ</w:t>
      </w:r>
      <w:r w:rsidRPr="00BE2421">
        <w:rPr>
          <w:rStyle w:val="5-Char"/>
          <w:rFonts w:eastAsia="Batang" w:hint="cs"/>
          <w:rtl/>
        </w:rPr>
        <w:t>)؛ ف</w:t>
      </w:r>
      <w:r w:rsidR="00762385" w:rsidRPr="00BE2421">
        <w:rPr>
          <w:rStyle w:val="5-Char"/>
          <w:rFonts w:eastAsia="Batang" w:hint="cs"/>
          <w:rtl/>
        </w:rPr>
        <w:t>َ</w:t>
      </w:r>
      <w:r w:rsidRPr="00BE2421">
        <w:rPr>
          <w:rStyle w:val="5-Char"/>
          <w:rFonts w:eastAsia="Batang" w:hint="cs"/>
          <w:rtl/>
        </w:rPr>
        <w:t>ا</w:t>
      </w:r>
      <w:r w:rsidR="00762385" w:rsidRPr="00BE2421">
        <w:rPr>
          <w:rStyle w:val="5-Char"/>
          <w:rFonts w:eastAsia="Batang" w:hint="cs"/>
          <w:rtl/>
        </w:rPr>
        <w:t>ِ</w:t>
      </w:r>
      <w:r w:rsidRPr="00BE2421">
        <w:rPr>
          <w:rStyle w:val="5-Char"/>
          <w:rFonts w:eastAsia="Batang" w:hint="cs"/>
          <w:rtl/>
        </w:rPr>
        <w:t>ذ</w:t>
      </w:r>
      <w:r w:rsidR="00762385" w:rsidRPr="00BE2421">
        <w:rPr>
          <w:rStyle w:val="5-Char"/>
          <w:rFonts w:eastAsia="Batang" w:hint="cs"/>
          <w:rtl/>
        </w:rPr>
        <w:t>ٰ</w:t>
      </w:r>
      <w:r w:rsidRPr="00BE2421">
        <w:rPr>
          <w:rStyle w:val="5-Char"/>
          <w:rFonts w:eastAsia="Batang" w:hint="cs"/>
          <w:rtl/>
        </w:rPr>
        <w:t>ا ن</w:t>
      </w:r>
      <w:r w:rsidR="00762385" w:rsidRPr="00BE2421">
        <w:rPr>
          <w:rStyle w:val="5-Char"/>
          <w:rFonts w:eastAsia="Batang" w:hint="cs"/>
          <w:rtl/>
        </w:rPr>
        <w:t>ٰ</w:t>
      </w:r>
      <w:r w:rsidRPr="00BE2421">
        <w:rPr>
          <w:rStyle w:val="5-Char"/>
          <w:rFonts w:eastAsia="Batang" w:hint="cs"/>
          <w:rtl/>
        </w:rPr>
        <w:t>ام</w:t>
      </w:r>
      <w:r w:rsidR="00762385" w:rsidRPr="00BE2421">
        <w:rPr>
          <w:rStyle w:val="5-Char"/>
          <w:rFonts w:eastAsia="Batang" w:hint="cs"/>
          <w:rtl/>
        </w:rPr>
        <w:t>َ</w:t>
      </w:r>
      <w:r w:rsidRPr="00BE2421">
        <w:rPr>
          <w:rStyle w:val="5-Char"/>
          <w:rFonts w:eastAsia="Batang" w:hint="cs"/>
          <w:rtl/>
        </w:rPr>
        <w:t>ت</w:t>
      </w:r>
      <w:r w:rsidR="00762385" w:rsidRPr="00BE2421">
        <w:rPr>
          <w:rStyle w:val="5-Char"/>
          <w:rFonts w:eastAsia="Batang" w:hint="cs"/>
          <w:rtl/>
        </w:rPr>
        <w:t>ِ</w:t>
      </w:r>
      <w:r w:rsidRPr="00BE2421">
        <w:rPr>
          <w:rStyle w:val="5-Char"/>
          <w:rFonts w:eastAsia="Batang" w:hint="cs"/>
          <w:rtl/>
        </w:rPr>
        <w:t xml:space="preserve"> ال</w:t>
      </w:r>
      <w:r w:rsidR="00762385" w:rsidRPr="00BE2421">
        <w:rPr>
          <w:rStyle w:val="5-Char"/>
          <w:rFonts w:eastAsia="Batang" w:hint="cs"/>
          <w:rtl/>
        </w:rPr>
        <w:t>ْ</w:t>
      </w:r>
      <w:r w:rsidRPr="00BE2421">
        <w:rPr>
          <w:rStyle w:val="5-Char"/>
          <w:rFonts w:eastAsia="Batang" w:hint="cs"/>
          <w:rtl/>
        </w:rPr>
        <w:t>ع</w:t>
      </w:r>
      <w:r w:rsidR="00762385" w:rsidRPr="00BE2421">
        <w:rPr>
          <w:rStyle w:val="5-Char"/>
          <w:rFonts w:eastAsia="Batang" w:hint="cs"/>
          <w:rtl/>
        </w:rPr>
        <w:t>َ</w:t>
      </w:r>
      <w:r w:rsidR="00C12E54" w:rsidRPr="00BE2421">
        <w:rPr>
          <w:rStyle w:val="5-Char"/>
          <w:rFonts w:eastAsia="Batang" w:hint="cs"/>
          <w:rtl/>
        </w:rPr>
        <w:t>ي</w:t>
      </w:r>
      <w:r w:rsidR="00762385" w:rsidRPr="00BE2421">
        <w:rPr>
          <w:rStyle w:val="5-Char"/>
          <w:rFonts w:eastAsia="Batang" w:hint="cs"/>
          <w:rtl/>
        </w:rPr>
        <w:t>ْ</w:t>
      </w:r>
      <w:r w:rsidRPr="00BE2421">
        <w:rPr>
          <w:rStyle w:val="5-Char"/>
          <w:rFonts w:eastAsia="Batang" w:hint="cs"/>
          <w:rtl/>
        </w:rPr>
        <w:t>ن</w:t>
      </w:r>
      <w:r w:rsidR="00762385" w:rsidRPr="00BE2421">
        <w:rPr>
          <w:rStyle w:val="5-Char"/>
          <w:rFonts w:eastAsia="Batang" w:hint="cs"/>
          <w:rtl/>
        </w:rPr>
        <w:t>ٰ</w:t>
      </w:r>
      <w:r w:rsidRPr="00BE2421">
        <w:rPr>
          <w:rStyle w:val="5-Char"/>
          <w:rFonts w:eastAsia="Batang" w:hint="cs"/>
          <w:rtl/>
        </w:rPr>
        <w:t>ان</w:t>
      </w:r>
      <w:r w:rsidR="00762385" w:rsidRPr="00BE2421">
        <w:rPr>
          <w:rStyle w:val="5-Char"/>
          <w:rFonts w:eastAsia="Batang" w:hint="cs"/>
          <w:rtl/>
        </w:rPr>
        <w:t>ِ</w:t>
      </w:r>
      <w:r w:rsidRPr="00BE2421">
        <w:rPr>
          <w:rStyle w:val="5-Char"/>
          <w:rFonts w:eastAsia="Batang" w:hint="cs"/>
          <w:rtl/>
        </w:rPr>
        <w:t>، ا</w:t>
      </w:r>
      <w:r w:rsidR="00762385" w:rsidRPr="00BE2421">
        <w:rPr>
          <w:rStyle w:val="5-Char"/>
          <w:rFonts w:eastAsia="Batang" w:hint="cs"/>
          <w:rtl/>
        </w:rPr>
        <w:t>ِ</w:t>
      </w:r>
      <w:r w:rsidRPr="00BE2421">
        <w:rPr>
          <w:rStyle w:val="5-Char"/>
          <w:rFonts w:eastAsia="Batang" w:hint="cs"/>
          <w:rtl/>
        </w:rPr>
        <w:t>ن</w:t>
      </w:r>
      <w:r w:rsidR="00762385" w:rsidRPr="00BE2421">
        <w:rPr>
          <w:rStyle w:val="5-Char"/>
          <w:rFonts w:eastAsia="Batang" w:hint="cs"/>
          <w:rtl/>
        </w:rPr>
        <w:t>ْ</w:t>
      </w:r>
      <w:r w:rsidRPr="00BE2421">
        <w:rPr>
          <w:rStyle w:val="5-Char"/>
          <w:rFonts w:eastAsia="Batang" w:hint="cs"/>
          <w:rtl/>
        </w:rPr>
        <w:t>ط</w:t>
      </w:r>
      <w:r w:rsidR="00762385" w:rsidRPr="00BE2421">
        <w:rPr>
          <w:rStyle w:val="5-Char"/>
          <w:rFonts w:eastAsia="Batang" w:hint="cs"/>
          <w:rtl/>
        </w:rPr>
        <w:t>َ</w:t>
      </w:r>
      <w:r w:rsidRPr="00BE2421">
        <w:rPr>
          <w:rStyle w:val="5-Char"/>
          <w:rFonts w:eastAsia="Batang" w:hint="cs"/>
          <w:rtl/>
        </w:rPr>
        <w:t>ل</w:t>
      </w:r>
      <w:r w:rsidR="00762385" w:rsidRPr="00BE2421">
        <w:rPr>
          <w:rStyle w:val="5-Char"/>
          <w:rFonts w:eastAsia="Batang" w:hint="cs"/>
          <w:rtl/>
        </w:rPr>
        <w:t>َ</w:t>
      </w:r>
      <w:r w:rsidRPr="00BE2421">
        <w:rPr>
          <w:rStyle w:val="5-Char"/>
          <w:rFonts w:eastAsia="Batang" w:hint="cs"/>
          <w:rtl/>
        </w:rPr>
        <w:t>ق</w:t>
      </w:r>
      <w:r w:rsidR="00762385" w:rsidRPr="00BE2421">
        <w:rPr>
          <w:rStyle w:val="5-Char"/>
          <w:rFonts w:eastAsia="Batang" w:hint="cs"/>
          <w:rtl/>
        </w:rPr>
        <w:t>َ</w:t>
      </w:r>
      <w:r w:rsidRPr="00BE2421">
        <w:rPr>
          <w:rStyle w:val="5-Char"/>
          <w:rFonts w:eastAsia="Batang" w:hint="cs"/>
          <w:rtl/>
        </w:rPr>
        <w:t xml:space="preserve"> ال</w:t>
      </w:r>
      <w:r w:rsidR="00762385" w:rsidRPr="00BE2421">
        <w:rPr>
          <w:rStyle w:val="5-Char"/>
          <w:rFonts w:eastAsia="Batang" w:hint="cs"/>
          <w:rtl/>
        </w:rPr>
        <w:t>ْ</w:t>
      </w:r>
      <w:r w:rsidRPr="00BE2421">
        <w:rPr>
          <w:rStyle w:val="5-Char"/>
          <w:rFonts w:eastAsia="Batang" w:hint="cs"/>
          <w:rtl/>
        </w:rPr>
        <w:t>وِک</w:t>
      </w:r>
      <w:r w:rsidR="00762385" w:rsidRPr="00BE2421">
        <w:rPr>
          <w:rStyle w:val="5-Char"/>
          <w:rFonts w:eastAsia="Batang" w:hint="cs"/>
          <w:rtl/>
        </w:rPr>
        <w:t>ٰ</w:t>
      </w:r>
      <w:r w:rsidRPr="00BE2421">
        <w:rPr>
          <w:rStyle w:val="5-Char"/>
          <w:rFonts w:eastAsia="Batang" w:hint="cs"/>
          <w:rtl/>
        </w:rPr>
        <w:t>اء</w:t>
      </w:r>
      <w:r w:rsidR="00762385" w:rsidRPr="00BE2421">
        <w:rPr>
          <w:rStyle w:val="5-Char"/>
          <w:rFonts w:eastAsia="Batang" w:hint="cs"/>
          <w:rtl/>
        </w:rPr>
        <w:t>ُ</w:t>
      </w:r>
      <w:r w:rsidRPr="00BE2421">
        <w:rPr>
          <w:rStyle w:val="5-Char"/>
          <w:rFonts w:eastAsia="Batang" w:hint="cs"/>
          <w:rtl/>
        </w:rPr>
        <w:t>؛ ف</w:t>
      </w:r>
      <w:r w:rsidR="00762385" w:rsidRPr="00BE2421">
        <w:rPr>
          <w:rStyle w:val="5-Char"/>
          <w:rFonts w:eastAsia="Batang" w:hint="cs"/>
          <w:rtl/>
        </w:rPr>
        <w:t>َ</w:t>
      </w:r>
      <w:r w:rsidRPr="00BE2421">
        <w:rPr>
          <w:rStyle w:val="5-Char"/>
          <w:rFonts w:eastAsia="Batang" w:hint="cs"/>
          <w:rtl/>
        </w:rPr>
        <w:t>م</w:t>
      </w:r>
      <w:r w:rsidR="00762385" w:rsidRPr="00BE2421">
        <w:rPr>
          <w:rStyle w:val="5-Char"/>
          <w:rFonts w:eastAsia="Batang" w:hint="cs"/>
          <w:rtl/>
        </w:rPr>
        <w:t>َ</w:t>
      </w:r>
      <w:r w:rsidRPr="00BE2421">
        <w:rPr>
          <w:rStyle w:val="5-Char"/>
          <w:rFonts w:eastAsia="Batang" w:hint="cs"/>
          <w:rtl/>
        </w:rPr>
        <w:t>ن</w:t>
      </w:r>
      <w:r w:rsidR="00762385" w:rsidRPr="00BE2421">
        <w:rPr>
          <w:rStyle w:val="5-Char"/>
          <w:rFonts w:eastAsia="Batang" w:hint="cs"/>
          <w:rtl/>
        </w:rPr>
        <w:t>ْ</w:t>
      </w:r>
      <w:r w:rsidRPr="00BE2421">
        <w:rPr>
          <w:rStyle w:val="5-Char"/>
          <w:rFonts w:eastAsia="Batang" w:hint="cs"/>
          <w:rtl/>
        </w:rPr>
        <w:t xml:space="preserve"> ن</w:t>
      </w:r>
      <w:r w:rsidR="00762385" w:rsidRPr="00BE2421">
        <w:rPr>
          <w:rStyle w:val="5-Char"/>
          <w:rFonts w:eastAsia="Batang" w:hint="cs"/>
          <w:rtl/>
        </w:rPr>
        <w:t>ٰ</w:t>
      </w:r>
      <w:r w:rsidRPr="00BE2421">
        <w:rPr>
          <w:rStyle w:val="5-Char"/>
          <w:rFonts w:eastAsia="Batang" w:hint="cs"/>
          <w:rtl/>
        </w:rPr>
        <w:t>ام</w:t>
      </w:r>
      <w:r w:rsidR="00762385" w:rsidRPr="00BE2421">
        <w:rPr>
          <w:rStyle w:val="5-Char"/>
          <w:rFonts w:eastAsia="Batang" w:hint="cs"/>
          <w:rtl/>
        </w:rPr>
        <w:t>َ</w:t>
      </w:r>
      <w:r w:rsidRPr="00BE2421">
        <w:rPr>
          <w:rStyle w:val="5-Char"/>
          <w:rFonts w:eastAsia="Batang" w:hint="cs"/>
          <w:rtl/>
        </w:rPr>
        <w:t xml:space="preserve"> ف</w:t>
      </w:r>
      <w:r w:rsidR="00762385" w:rsidRPr="00BE2421">
        <w:rPr>
          <w:rStyle w:val="5-Char"/>
          <w:rFonts w:eastAsia="Batang" w:hint="cs"/>
          <w:rtl/>
        </w:rPr>
        <w:t>َ</w:t>
      </w:r>
      <w:r w:rsidRPr="00BE2421">
        <w:rPr>
          <w:rStyle w:val="5-Char"/>
          <w:rFonts w:eastAsia="Batang" w:hint="cs"/>
          <w:rtl/>
        </w:rPr>
        <w:t>ل</w:t>
      </w:r>
      <w:r w:rsidR="00762385" w:rsidRPr="00BE2421">
        <w:rPr>
          <w:rStyle w:val="5-Char"/>
          <w:rFonts w:eastAsia="Batang" w:hint="cs"/>
          <w:rtl/>
        </w:rPr>
        <w:t>ْ</w:t>
      </w:r>
      <w:r w:rsidR="00C12E54" w:rsidRPr="00BE2421">
        <w:rPr>
          <w:rStyle w:val="5-Char"/>
          <w:rFonts w:eastAsia="Batang" w:hint="cs"/>
          <w:rtl/>
        </w:rPr>
        <w:t>ي</w:t>
      </w:r>
      <w:r w:rsidR="00762385" w:rsidRPr="00BE2421">
        <w:rPr>
          <w:rStyle w:val="5-Char"/>
          <w:rFonts w:eastAsia="Batang" w:hint="cs"/>
          <w:rtl/>
        </w:rPr>
        <w:t>َ</w:t>
      </w:r>
      <w:r w:rsidRPr="00BE2421">
        <w:rPr>
          <w:rStyle w:val="5-Char"/>
          <w:rFonts w:eastAsia="Batang" w:hint="cs"/>
          <w:rtl/>
        </w:rPr>
        <w:t>ت</w:t>
      </w:r>
      <w:r w:rsidR="00762385" w:rsidRPr="00BE2421">
        <w:rPr>
          <w:rStyle w:val="5-Char"/>
          <w:rFonts w:eastAsia="Batang" w:hint="cs"/>
          <w:rtl/>
        </w:rPr>
        <w:t>َ</w:t>
      </w:r>
      <w:r w:rsidRPr="00BE2421">
        <w:rPr>
          <w:rStyle w:val="5-Char"/>
          <w:rFonts w:eastAsia="Batang" w:hint="cs"/>
          <w:rtl/>
        </w:rPr>
        <w:t>و</w:t>
      </w:r>
      <w:r w:rsidR="00762385" w:rsidRPr="00BE2421">
        <w:rPr>
          <w:rStyle w:val="5-Char"/>
          <w:rFonts w:eastAsia="Batang" w:hint="cs"/>
          <w:rtl/>
        </w:rPr>
        <w:t>َ</w:t>
      </w:r>
      <w:r w:rsidRPr="00BE2421">
        <w:rPr>
          <w:rStyle w:val="5-Char"/>
          <w:rFonts w:eastAsia="Batang" w:hint="cs"/>
          <w:rtl/>
        </w:rPr>
        <w:t>ض</w:t>
      </w:r>
      <w:r w:rsidR="00762385" w:rsidRPr="00BE2421">
        <w:rPr>
          <w:rStyle w:val="5-Char"/>
          <w:rFonts w:eastAsia="Batang" w:hint="cs"/>
          <w:rtl/>
        </w:rPr>
        <w:t>َّ</w:t>
      </w:r>
      <w:r w:rsidRPr="00BE2421">
        <w:rPr>
          <w:rStyle w:val="5-Char"/>
          <w:rFonts w:eastAsia="Batang" w:hint="cs"/>
          <w:rtl/>
        </w:rPr>
        <w:t>أ</w:t>
      </w:r>
      <w:r w:rsidR="00762385" w:rsidRPr="00BE2421">
        <w:rPr>
          <w:rStyle w:val="5-Char"/>
          <w:rFonts w:eastAsia="Batang" w:hint="cs"/>
          <w:rtl/>
        </w:rPr>
        <w:t>ٌ</w:t>
      </w:r>
      <w:r w:rsidRPr="00BE2421">
        <w:rPr>
          <w:rStyle w:val="5-Char"/>
          <w:rFonts w:hint="cs"/>
          <w:rtl/>
        </w:rPr>
        <w:t>»</w:t>
      </w:r>
      <w:r w:rsidRPr="007100A7">
        <w:rPr>
          <w:rStyle w:val="1-Char"/>
          <w:rFonts w:hint="cs"/>
          <w:rtl/>
        </w:rPr>
        <w:t xml:space="preserve"> (ابوداود و ابن ماجه)؛ </w:t>
      </w:r>
      <w:r w:rsidRPr="00BE2421">
        <w:rPr>
          <w:rStyle w:val="1-Char"/>
          <w:rFonts w:hint="cs"/>
          <w:rtl/>
        </w:rPr>
        <w:t>«ب</w:t>
      </w:r>
      <w:r w:rsidR="00446BB7">
        <w:rPr>
          <w:rStyle w:val="1-Char"/>
          <w:rFonts w:hint="cs"/>
          <w:rtl/>
        </w:rPr>
        <w:t>ی</w:t>
      </w:r>
      <w:r w:rsidRPr="00BE2421">
        <w:rPr>
          <w:rStyle w:val="1-Char"/>
          <w:rFonts w:hint="cs"/>
          <w:rtl/>
        </w:rPr>
        <w:t>دار</w:t>
      </w:r>
      <w:r w:rsidR="00446BB7">
        <w:rPr>
          <w:rStyle w:val="1-Char"/>
          <w:rFonts w:hint="cs"/>
          <w:rtl/>
        </w:rPr>
        <w:t>ی</w:t>
      </w:r>
      <w:r w:rsidRPr="00BE2421">
        <w:rPr>
          <w:rStyle w:val="1-Char"/>
          <w:rFonts w:hint="cs"/>
          <w:rtl/>
        </w:rPr>
        <w:t xml:space="preserve"> چشمان، بند (مقعد و دبر) انسان است؛ پس هرگاه چشمان به خواب رفتند، ا</w:t>
      </w:r>
      <w:r w:rsidR="00446BB7">
        <w:rPr>
          <w:rStyle w:val="1-Char"/>
          <w:rFonts w:hint="cs"/>
          <w:rtl/>
        </w:rPr>
        <w:t>ی</w:t>
      </w:r>
      <w:r w:rsidRPr="00BE2421">
        <w:rPr>
          <w:rStyle w:val="1-Char"/>
          <w:rFonts w:hint="cs"/>
          <w:rtl/>
        </w:rPr>
        <w:t>ن بند باز م</w:t>
      </w:r>
      <w:r w:rsidR="00446BB7">
        <w:rPr>
          <w:rStyle w:val="1-Char"/>
          <w:rFonts w:hint="cs"/>
          <w:rtl/>
        </w:rPr>
        <w:t>ی</w:t>
      </w:r>
      <w:r w:rsidRPr="00BE2421">
        <w:rPr>
          <w:rStyle w:val="1-Char"/>
          <w:rFonts w:hint="cs"/>
          <w:rtl/>
        </w:rPr>
        <w:t>‌شود؛ بنابرا</w:t>
      </w:r>
      <w:r w:rsidR="00446BB7">
        <w:rPr>
          <w:rStyle w:val="1-Char"/>
          <w:rFonts w:hint="cs"/>
          <w:rtl/>
        </w:rPr>
        <w:t>ی</w:t>
      </w:r>
      <w:r w:rsidRPr="00BE2421">
        <w:rPr>
          <w:rStyle w:val="1-Char"/>
          <w:rFonts w:hint="cs"/>
          <w:rtl/>
        </w:rPr>
        <w:t>ن، هر کس خواب</w:t>
      </w:r>
      <w:r w:rsidR="00446BB7">
        <w:rPr>
          <w:rStyle w:val="1-Char"/>
          <w:rFonts w:hint="cs"/>
          <w:rtl/>
        </w:rPr>
        <w:t>ی</w:t>
      </w:r>
      <w:r w:rsidRPr="00BE2421">
        <w:rPr>
          <w:rStyle w:val="1-Char"/>
          <w:rFonts w:hint="cs"/>
          <w:rtl/>
        </w:rPr>
        <w:t>د، برا</w:t>
      </w:r>
      <w:r w:rsidR="00446BB7">
        <w:rPr>
          <w:rStyle w:val="1-Char"/>
          <w:rFonts w:hint="cs"/>
          <w:rtl/>
        </w:rPr>
        <w:t>ی</w:t>
      </w:r>
      <w:r w:rsidRPr="00BE2421">
        <w:rPr>
          <w:rStyle w:val="1-Char"/>
          <w:rFonts w:hint="cs"/>
          <w:rtl/>
        </w:rPr>
        <w:t xml:space="preserve"> نماز خواندن، وضو</w:t>
      </w:r>
      <w:r w:rsidR="00446BB7">
        <w:rPr>
          <w:rStyle w:val="1-Char"/>
          <w:rFonts w:hint="cs"/>
          <w:rtl/>
        </w:rPr>
        <w:t>ی</w:t>
      </w:r>
      <w:r w:rsidRPr="00BE2421">
        <w:rPr>
          <w:rStyle w:val="1-Char"/>
          <w:rFonts w:hint="cs"/>
          <w:rtl/>
        </w:rPr>
        <w:t>ش را تجد</w:t>
      </w:r>
      <w:r w:rsidR="00446BB7">
        <w:rPr>
          <w:rStyle w:val="1-Char"/>
          <w:rFonts w:hint="cs"/>
          <w:rtl/>
        </w:rPr>
        <w:t>ی</w:t>
      </w:r>
      <w:r w:rsidRPr="00BE2421">
        <w:rPr>
          <w:rStyle w:val="1-Char"/>
          <w:rFonts w:hint="cs"/>
          <w:rtl/>
        </w:rPr>
        <w:t>د کند؛ چون وضو</w:t>
      </w:r>
      <w:r w:rsidR="00446BB7">
        <w:rPr>
          <w:rStyle w:val="1-Char"/>
          <w:rFonts w:hint="cs"/>
          <w:rtl/>
        </w:rPr>
        <w:t>ی</w:t>
      </w:r>
      <w:r w:rsidRPr="00BE2421">
        <w:rPr>
          <w:rStyle w:val="1-Char"/>
          <w:rFonts w:hint="cs"/>
          <w:rtl/>
        </w:rPr>
        <w:t>ش باطل م</w:t>
      </w:r>
      <w:r w:rsidR="00446BB7">
        <w:rPr>
          <w:rStyle w:val="1-Char"/>
          <w:rFonts w:hint="cs"/>
          <w:rtl/>
        </w:rPr>
        <w:t>ی</w:t>
      </w:r>
      <w:r w:rsidRPr="00BE2421">
        <w:rPr>
          <w:rStyle w:val="1-Char"/>
          <w:rFonts w:hint="cs"/>
          <w:rtl/>
        </w:rPr>
        <w:t>‌شود»</w:t>
      </w:r>
      <w:r w:rsidRPr="007100A7">
        <w:rPr>
          <w:rStyle w:val="1-Char"/>
          <w:rFonts w:hint="cs"/>
          <w:rtl/>
        </w:rPr>
        <w:t>.</w:t>
      </w:r>
    </w:p>
    <w:p w:rsidR="004F4420" w:rsidRPr="007100A7" w:rsidRDefault="004F4420"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انسان</w:t>
      </w:r>
      <w:r w:rsidR="00FE73B0" w:rsidRPr="007100A7">
        <w:rPr>
          <w:rStyle w:val="1-Char"/>
          <w:rFonts w:hint="cs"/>
          <w:rtl/>
        </w:rPr>
        <w:t>،</w:t>
      </w:r>
      <w:r w:rsidRPr="007100A7">
        <w:rPr>
          <w:rStyle w:val="1-Char"/>
          <w:rFonts w:hint="cs"/>
          <w:rtl/>
        </w:rPr>
        <w:t xml:space="preserve"> به گونه‌ا</w:t>
      </w:r>
      <w:r w:rsidR="00446BB7">
        <w:rPr>
          <w:rStyle w:val="1-Char"/>
          <w:rFonts w:hint="cs"/>
          <w:rtl/>
        </w:rPr>
        <w:t>ی</w:t>
      </w:r>
      <w:r w:rsidRPr="007100A7">
        <w:rPr>
          <w:rStyle w:val="1-Char"/>
          <w:rFonts w:hint="cs"/>
          <w:rtl/>
        </w:rPr>
        <w:t xml:space="preserve"> به خواب رود که نش</w:t>
      </w:r>
      <w:r w:rsidR="00446BB7">
        <w:rPr>
          <w:rStyle w:val="1-Char"/>
          <w:rFonts w:hint="cs"/>
          <w:rtl/>
        </w:rPr>
        <w:t>ی</w:t>
      </w:r>
      <w:r w:rsidRPr="007100A7">
        <w:rPr>
          <w:rStyle w:val="1-Char"/>
          <w:rFonts w:hint="cs"/>
          <w:rtl/>
        </w:rPr>
        <w:t>منگاه و</w:t>
      </w:r>
      <w:r w:rsidR="00446BB7">
        <w:rPr>
          <w:rStyle w:val="1-Char"/>
          <w:rFonts w:hint="cs"/>
          <w:rtl/>
        </w:rPr>
        <w:t>ی</w:t>
      </w:r>
      <w:r w:rsidRPr="007100A7">
        <w:rPr>
          <w:rStyle w:val="1-Char"/>
          <w:rFonts w:hint="cs"/>
          <w:rtl/>
        </w:rPr>
        <w:t xml:space="preserve"> به زم</w:t>
      </w:r>
      <w:r w:rsidR="00446BB7">
        <w:rPr>
          <w:rStyle w:val="1-Char"/>
          <w:rFonts w:hint="cs"/>
          <w:rtl/>
        </w:rPr>
        <w:t>ی</w:t>
      </w:r>
      <w:r w:rsidRPr="007100A7">
        <w:rPr>
          <w:rStyle w:val="1-Char"/>
          <w:rFonts w:hint="cs"/>
          <w:rtl/>
        </w:rPr>
        <w:t>ن چسب</w:t>
      </w:r>
      <w:r w:rsidR="00446BB7">
        <w:rPr>
          <w:rStyle w:val="1-Char"/>
          <w:rFonts w:hint="cs"/>
          <w:rtl/>
        </w:rPr>
        <w:t>ی</w:t>
      </w:r>
      <w:r w:rsidRPr="007100A7">
        <w:rPr>
          <w:rStyle w:val="1-Char"/>
          <w:rFonts w:hint="cs"/>
          <w:rtl/>
        </w:rPr>
        <w:t>ده باشد، از ا</w:t>
      </w:r>
      <w:r w:rsidR="00446BB7">
        <w:rPr>
          <w:rStyle w:val="1-Char"/>
          <w:rFonts w:hint="cs"/>
          <w:rtl/>
        </w:rPr>
        <w:t>ی</w:t>
      </w:r>
      <w:r w:rsidRPr="007100A7">
        <w:rPr>
          <w:rStyle w:val="1-Char"/>
          <w:rFonts w:hint="cs"/>
          <w:rtl/>
        </w:rPr>
        <w:t>ن حکم استثناء م</w:t>
      </w:r>
      <w:r w:rsidR="00446BB7">
        <w:rPr>
          <w:rStyle w:val="1-Char"/>
          <w:rFonts w:hint="cs"/>
          <w:rtl/>
        </w:rPr>
        <w:t>ی</w:t>
      </w:r>
      <w:r w:rsidRPr="007100A7">
        <w:rPr>
          <w:rStyle w:val="1-Char"/>
          <w:rFonts w:hint="cs"/>
          <w:rtl/>
        </w:rPr>
        <w:t>‌گردد و موجب نقض وضو ن</w:t>
      </w:r>
      <w:r w:rsidR="00446BB7">
        <w:rPr>
          <w:rStyle w:val="1-Char"/>
          <w:rFonts w:hint="cs"/>
          <w:rtl/>
        </w:rPr>
        <w:t>ی</w:t>
      </w:r>
      <w:r w:rsidRPr="007100A7">
        <w:rPr>
          <w:rStyle w:val="1-Char"/>
          <w:rFonts w:hint="cs"/>
          <w:rtl/>
        </w:rPr>
        <w:t>ست؛ چون انس بن مالک</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544D97">
        <w:rPr>
          <w:rStyle w:val="5-Char"/>
          <w:rFonts w:eastAsia="Batang" w:hint="cs"/>
          <w:rtl/>
        </w:rPr>
        <w:t>«ک</w:t>
      </w:r>
      <w:r w:rsidR="00762385" w:rsidRPr="00544D97">
        <w:rPr>
          <w:rStyle w:val="5-Char"/>
          <w:rFonts w:eastAsia="Batang" w:hint="cs"/>
          <w:rtl/>
        </w:rPr>
        <w:t>ٰ</w:t>
      </w:r>
      <w:r w:rsidRPr="00544D97">
        <w:rPr>
          <w:rStyle w:val="5-Char"/>
          <w:rFonts w:eastAsia="Batang" w:hint="cs"/>
          <w:rtl/>
        </w:rPr>
        <w:t>ان</w:t>
      </w:r>
      <w:r w:rsidR="00762385" w:rsidRPr="00544D97">
        <w:rPr>
          <w:rStyle w:val="5-Char"/>
          <w:rFonts w:eastAsia="Batang" w:hint="cs"/>
          <w:rtl/>
        </w:rPr>
        <w:t>َ</w:t>
      </w:r>
      <w:r w:rsidRPr="00544D97">
        <w:rPr>
          <w:rStyle w:val="5-Char"/>
          <w:rFonts w:eastAsia="Batang" w:hint="cs"/>
          <w:rtl/>
        </w:rPr>
        <w:t xml:space="preserve"> ا</w:t>
      </w:r>
      <w:r w:rsidR="00762385" w:rsidRPr="00544D97">
        <w:rPr>
          <w:rStyle w:val="5-Char"/>
          <w:rFonts w:eastAsia="Batang" w:hint="cs"/>
          <w:rtl/>
        </w:rPr>
        <w:t>َ</w:t>
      </w:r>
      <w:r w:rsidRPr="00544D97">
        <w:rPr>
          <w:rStyle w:val="5-Char"/>
          <w:rFonts w:eastAsia="Batang" w:hint="cs"/>
          <w:rtl/>
        </w:rPr>
        <w:t>ص</w:t>
      </w:r>
      <w:r w:rsidR="00762385" w:rsidRPr="00544D97">
        <w:rPr>
          <w:rStyle w:val="5-Char"/>
          <w:rFonts w:eastAsia="Batang" w:hint="cs"/>
          <w:rtl/>
        </w:rPr>
        <w:t>ْ</w:t>
      </w:r>
      <w:r w:rsidRPr="00544D97">
        <w:rPr>
          <w:rStyle w:val="5-Char"/>
          <w:rFonts w:eastAsia="Batang" w:hint="cs"/>
          <w:rtl/>
        </w:rPr>
        <w:t>ح</w:t>
      </w:r>
      <w:r w:rsidR="00762385" w:rsidRPr="00544D97">
        <w:rPr>
          <w:rStyle w:val="5-Char"/>
          <w:rFonts w:eastAsia="Batang" w:hint="cs"/>
          <w:rtl/>
        </w:rPr>
        <w:t>ٰ</w:t>
      </w:r>
      <w:r w:rsidRPr="00544D97">
        <w:rPr>
          <w:rStyle w:val="5-Char"/>
          <w:rFonts w:eastAsia="Batang" w:hint="cs"/>
          <w:rtl/>
        </w:rPr>
        <w:t>اب</w:t>
      </w:r>
      <w:r w:rsidR="00762385" w:rsidRPr="00544D97">
        <w:rPr>
          <w:rStyle w:val="5-Char"/>
          <w:rFonts w:eastAsia="Batang" w:hint="cs"/>
          <w:rtl/>
        </w:rPr>
        <w:t>ُ</w:t>
      </w:r>
      <w:r w:rsidRPr="00544D97">
        <w:rPr>
          <w:rStyle w:val="5-Char"/>
          <w:rFonts w:eastAsia="Batang" w:hint="cs"/>
          <w:rtl/>
        </w:rPr>
        <w:t xml:space="preserve"> ر</w:t>
      </w:r>
      <w:r w:rsidR="00762385" w:rsidRPr="00544D97">
        <w:rPr>
          <w:rStyle w:val="5-Char"/>
          <w:rFonts w:eastAsia="Batang" w:hint="cs"/>
          <w:rtl/>
        </w:rPr>
        <w:t>َ</w:t>
      </w:r>
      <w:r w:rsidRPr="00544D97">
        <w:rPr>
          <w:rStyle w:val="5-Char"/>
          <w:rFonts w:eastAsia="Batang" w:hint="cs"/>
          <w:rtl/>
        </w:rPr>
        <w:t>س</w:t>
      </w:r>
      <w:r w:rsidR="00762385" w:rsidRPr="00544D97">
        <w:rPr>
          <w:rStyle w:val="5-Char"/>
          <w:rFonts w:eastAsia="Batang" w:hint="cs"/>
          <w:rtl/>
        </w:rPr>
        <w:t>ُ</w:t>
      </w:r>
      <w:r w:rsidRPr="00544D97">
        <w:rPr>
          <w:rStyle w:val="5-Char"/>
          <w:rFonts w:eastAsia="Batang" w:hint="cs"/>
          <w:rtl/>
        </w:rPr>
        <w:t>و</w:t>
      </w:r>
      <w:r w:rsidR="00762385" w:rsidRPr="00544D97">
        <w:rPr>
          <w:rStyle w:val="5-Char"/>
          <w:rFonts w:eastAsia="Batang" w:hint="cs"/>
          <w:rtl/>
        </w:rPr>
        <w:t>ْ</w:t>
      </w:r>
      <w:r w:rsidRPr="00544D97">
        <w:rPr>
          <w:rStyle w:val="5-Char"/>
          <w:rFonts w:eastAsia="Batang" w:hint="cs"/>
          <w:rtl/>
        </w:rPr>
        <w:t>ل</w:t>
      </w:r>
      <w:r w:rsidR="00762385" w:rsidRPr="00544D97">
        <w:rPr>
          <w:rStyle w:val="5-Char"/>
          <w:rFonts w:eastAsia="Batang" w:hint="cs"/>
          <w:rtl/>
        </w:rPr>
        <w:t>ِ</w:t>
      </w:r>
      <w:r w:rsidRPr="00544D97">
        <w:rPr>
          <w:rStyle w:val="5-Char"/>
          <w:rFonts w:eastAsia="Batang" w:hint="cs"/>
          <w:rtl/>
        </w:rPr>
        <w:t xml:space="preserve"> الله</w:t>
      </w:r>
      <w:r w:rsidR="00762385" w:rsidRPr="00544D97">
        <w:rPr>
          <w:rStyle w:val="5-Char"/>
          <w:rFonts w:eastAsia="Batang" w:hint="cs"/>
          <w:rtl/>
        </w:rPr>
        <w:t>ِ</w:t>
      </w:r>
      <w:r w:rsidR="00FE6406" w:rsidRPr="00FE6406">
        <w:rPr>
          <w:rStyle w:val="1-Char"/>
          <w:rFonts w:cs="CTraditional Arabic" w:hint="cs"/>
          <w:rtl/>
        </w:rPr>
        <w:t xml:space="preserve"> ج</w:t>
      </w:r>
      <w:r w:rsidRPr="00544D97">
        <w:rPr>
          <w:rStyle w:val="5-Char"/>
          <w:rFonts w:eastAsia="Batang" w:hint="cs"/>
          <w:rtl/>
        </w:rPr>
        <w:t xml:space="preserve"> </w:t>
      </w:r>
      <w:r w:rsidR="00C12E54" w:rsidRPr="00544D97">
        <w:rPr>
          <w:rStyle w:val="5-Char"/>
          <w:rFonts w:eastAsia="Batang" w:hint="cs"/>
          <w:rtl/>
        </w:rPr>
        <w:t>ي</w:t>
      </w:r>
      <w:r w:rsidR="00762385" w:rsidRPr="00544D97">
        <w:rPr>
          <w:rStyle w:val="5-Char"/>
          <w:rFonts w:eastAsia="Batang" w:hint="cs"/>
          <w:rtl/>
        </w:rPr>
        <w:t>َ</w:t>
      </w:r>
      <w:r w:rsidRPr="00544D97">
        <w:rPr>
          <w:rStyle w:val="5-Char"/>
          <w:rFonts w:eastAsia="Batang" w:hint="cs"/>
          <w:rtl/>
        </w:rPr>
        <w:t>ن</w:t>
      </w:r>
      <w:r w:rsidR="00762385" w:rsidRPr="00544D97">
        <w:rPr>
          <w:rStyle w:val="5-Char"/>
          <w:rFonts w:eastAsia="Batang" w:hint="cs"/>
          <w:rtl/>
        </w:rPr>
        <w:t>ٰ</w:t>
      </w:r>
      <w:r w:rsidRPr="00544D97">
        <w:rPr>
          <w:rStyle w:val="5-Char"/>
          <w:rFonts w:eastAsia="Batang" w:hint="cs"/>
          <w:rtl/>
        </w:rPr>
        <w:t>ام</w:t>
      </w:r>
      <w:r w:rsidR="00762385" w:rsidRPr="00544D97">
        <w:rPr>
          <w:rStyle w:val="5-Char"/>
          <w:rFonts w:eastAsia="Batang" w:hint="cs"/>
          <w:rtl/>
        </w:rPr>
        <w:t>ُ</w:t>
      </w:r>
      <w:r w:rsidRPr="00544D97">
        <w:rPr>
          <w:rStyle w:val="5-Char"/>
          <w:rFonts w:eastAsia="Batang" w:hint="cs"/>
          <w:rtl/>
        </w:rPr>
        <w:t>و</w:t>
      </w:r>
      <w:r w:rsidR="00762385" w:rsidRPr="00544D97">
        <w:rPr>
          <w:rStyle w:val="5-Char"/>
          <w:rFonts w:eastAsia="Batang" w:hint="cs"/>
          <w:rtl/>
        </w:rPr>
        <w:t>ْ</w:t>
      </w:r>
      <w:r w:rsidRPr="00544D97">
        <w:rPr>
          <w:rStyle w:val="5-Char"/>
          <w:rFonts w:eastAsia="Batang" w:hint="cs"/>
          <w:rtl/>
        </w:rPr>
        <w:t>ن</w:t>
      </w:r>
      <w:r w:rsidR="00762385" w:rsidRPr="00544D97">
        <w:rPr>
          <w:rStyle w:val="5-Char"/>
          <w:rFonts w:eastAsia="Batang" w:hint="cs"/>
          <w:rtl/>
        </w:rPr>
        <w:t>َ</w:t>
      </w:r>
      <w:r w:rsidRPr="00544D97">
        <w:rPr>
          <w:rStyle w:val="5-Char"/>
          <w:rFonts w:eastAsia="Batang" w:hint="cs"/>
          <w:rtl/>
        </w:rPr>
        <w:t>، ث</w:t>
      </w:r>
      <w:r w:rsidR="00762385" w:rsidRPr="00544D97">
        <w:rPr>
          <w:rStyle w:val="5-Char"/>
          <w:rFonts w:eastAsia="Batang" w:hint="cs"/>
          <w:rtl/>
        </w:rPr>
        <w:t>ُ</w:t>
      </w:r>
      <w:r w:rsidRPr="00544D97">
        <w:rPr>
          <w:rStyle w:val="5-Char"/>
          <w:rFonts w:eastAsia="Batang" w:hint="cs"/>
          <w:rtl/>
        </w:rPr>
        <w:t>م</w:t>
      </w:r>
      <w:r w:rsidR="00762385" w:rsidRPr="00544D97">
        <w:rPr>
          <w:rStyle w:val="5-Char"/>
          <w:rFonts w:eastAsia="Batang" w:hint="cs"/>
          <w:rtl/>
        </w:rPr>
        <w:t>َّ</w:t>
      </w:r>
      <w:r w:rsidRPr="00544D97">
        <w:rPr>
          <w:rStyle w:val="5-Char"/>
          <w:rFonts w:eastAsia="Batang" w:hint="cs"/>
          <w:rtl/>
        </w:rPr>
        <w:t xml:space="preserve"> </w:t>
      </w:r>
      <w:r w:rsidR="00C12E54" w:rsidRPr="00544D97">
        <w:rPr>
          <w:rStyle w:val="5-Char"/>
          <w:rFonts w:eastAsia="Batang" w:hint="cs"/>
          <w:rtl/>
        </w:rPr>
        <w:t>ي</w:t>
      </w:r>
      <w:r w:rsidR="00762385" w:rsidRPr="00544D97">
        <w:rPr>
          <w:rStyle w:val="5-Char"/>
          <w:rFonts w:eastAsia="Batang" w:hint="cs"/>
          <w:rtl/>
        </w:rPr>
        <w:t>ُ</w:t>
      </w:r>
      <w:r w:rsidRPr="00544D97">
        <w:rPr>
          <w:rStyle w:val="5-Char"/>
          <w:rFonts w:eastAsia="Batang" w:hint="cs"/>
          <w:rtl/>
        </w:rPr>
        <w:t>ص</w:t>
      </w:r>
      <w:r w:rsidR="00762385" w:rsidRPr="00544D97">
        <w:rPr>
          <w:rStyle w:val="5-Char"/>
          <w:rFonts w:eastAsia="Batang" w:hint="cs"/>
          <w:rtl/>
        </w:rPr>
        <w:t>َ</w:t>
      </w:r>
      <w:r w:rsidRPr="00544D97">
        <w:rPr>
          <w:rStyle w:val="5-Char"/>
          <w:rFonts w:eastAsia="Batang" w:hint="cs"/>
          <w:rtl/>
        </w:rPr>
        <w:t>ل</w:t>
      </w:r>
      <w:r w:rsidR="00762385" w:rsidRPr="00544D97">
        <w:rPr>
          <w:rStyle w:val="5-Char"/>
          <w:rFonts w:eastAsia="Batang" w:hint="cs"/>
          <w:rtl/>
        </w:rPr>
        <w:t>ُّ</w:t>
      </w:r>
      <w:r w:rsidRPr="00544D97">
        <w:rPr>
          <w:rStyle w:val="5-Char"/>
          <w:rFonts w:eastAsia="Batang" w:hint="cs"/>
          <w:rtl/>
        </w:rPr>
        <w:t>و</w:t>
      </w:r>
      <w:r w:rsidR="00762385" w:rsidRPr="00544D97">
        <w:rPr>
          <w:rStyle w:val="5-Char"/>
          <w:rFonts w:eastAsia="Batang" w:hint="cs"/>
          <w:rtl/>
        </w:rPr>
        <w:t>ْ</w:t>
      </w:r>
      <w:r w:rsidRPr="00544D97">
        <w:rPr>
          <w:rStyle w:val="5-Char"/>
          <w:rFonts w:eastAsia="Batang" w:hint="cs"/>
          <w:rtl/>
        </w:rPr>
        <w:t>ن</w:t>
      </w:r>
      <w:r w:rsidR="00762385" w:rsidRPr="00544D97">
        <w:rPr>
          <w:rStyle w:val="5-Char"/>
          <w:rFonts w:eastAsia="Batang" w:hint="cs"/>
          <w:rtl/>
        </w:rPr>
        <w:t>َ</w:t>
      </w:r>
      <w:r w:rsidRPr="00544D97">
        <w:rPr>
          <w:rStyle w:val="5-Char"/>
          <w:rFonts w:eastAsia="Batang" w:hint="cs"/>
          <w:rtl/>
        </w:rPr>
        <w:t xml:space="preserve"> و</w:t>
      </w:r>
      <w:r w:rsidR="00762385" w:rsidRPr="00544D97">
        <w:rPr>
          <w:rStyle w:val="5-Char"/>
          <w:rFonts w:eastAsia="Batang" w:hint="cs"/>
          <w:rtl/>
        </w:rPr>
        <w:t>َ</w:t>
      </w:r>
      <w:r w:rsidRPr="00544D97">
        <w:rPr>
          <w:rStyle w:val="5-Char"/>
          <w:rFonts w:eastAsia="Batang" w:hint="cs"/>
          <w:rtl/>
        </w:rPr>
        <w:t xml:space="preserve"> ل</w:t>
      </w:r>
      <w:r w:rsidR="00762385" w:rsidRPr="00544D97">
        <w:rPr>
          <w:rStyle w:val="5-Char"/>
          <w:rFonts w:eastAsia="Batang" w:hint="cs"/>
          <w:rtl/>
        </w:rPr>
        <w:t>ٰ</w:t>
      </w:r>
      <w:r w:rsidRPr="00544D97">
        <w:rPr>
          <w:rStyle w:val="5-Char"/>
          <w:rFonts w:eastAsia="Batang" w:hint="cs"/>
          <w:rtl/>
        </w:rPr>
        <w:t xml:space="preserve">ا </w:t>
      </w:r>
      <w:r w:rsidR="00C12E54" w:rsidRPr="00544D97">
        <w:rPr>
          <w:rStyle w:val="5-Char"/>
          <w:rFonts w:eastAsia="Batang" w:hint="cs"/>
          <w:rtl/>
        </w:rPr>
        <w:t>ي</w:t>
      </w:r>
      <w:r w:rsidR="00762385" w:rsidRPr="00544D97">
        <w:rPr>
          <w:rStyle w:val="5-Char"/>
          <w:rFonts w:eastAsia="Batang" w:hint="cs"/>
          <w:rtl/>
        </w:rPr>
        <w:t>َ</w:t>
      </w:r>
      <w:r w:rsidRPr="00544D97">
        <w:rPr>
          <w:rStyle w:val="5-Char"/>
          <w:rFonts w:eastAsia="Batang" w:hint="cs"/>
          <w:rtl/>
        </w:rPr>
        <w:t>ت</w:t>
      </w:r>
      <w:r w:rsidR="00762385" w:rsidRPr="00544D97">
        <w:rPr>
          <w:rStyle w:val="5-Char"/>
          <w:rFonts w:eastAsia="Batang" w:hint="cs"/>
          <w:rtl/>
        </w:rPr>
        <w:t>َ</w:t>
      </w:r>
      <w:r w:rsidRPr="00544D97">
        <w:rPr>
          <w:rStyle w:val="5-Char"/>
          <w:rFonts w:eastAsia="Batang" w:hint="cs"/>
          <w:rtl/>
        </w:rPr>
        <w:t>و</w:t>
      </w:r>
      <w:r w:rsidR="00762385" w:rsidRPr="00544D97">
        <w:rPr>
          <w:rStyle w:val="5-Char"/>
          <w:rFonts w:eastAsia="Batang" w:hint="cs"/>
          <w:rtl/>
        </w:rPr>
        <w:t>َ</w:t>
      </w:r>
      <w:r w:rsidRPr="00544D97">
        <w:rPr>
          <w:rStyle w:val="5-Char"/>
          <w:rFonts w:eastAsia="Batang" w:hint="cs"/>
          <w:rtl/>
        </w:rPr>
        <w:t>ض</w:t>
      </w:r>
      <w:r w:rsidR="00762385" w:rsidRPr="00544D97">
        <w:rPr>
          <w:rStyle w:val="5-Char"/>
          <w:rFonts w:eastAsia="Batang" w:hint="cs"/>
          <w:rtl/>
        </w:rPr>
        <w:t>َّ</w:t>
      </w:r>
      <w:r w:rsidRPr="00544D97">
        <w:rPr>
          <w:rStyle w:val="5-Char"/>
          <w:rFonts w:eastAsia="Batang" w:hint="cs"/>
          <w:rtl/>
        </w:rPr>
        <w:t>ئ</w:t>
      </w:r>
      <w:r w:rsidR="00762385" w:rsidRPr="00544D97">
        <w:rPr>
          <w:rStyle w:val="5-Char"/>
          <w:rFonts w:eastAsia="Batang" w:hint="cs"/>
          <w:rtl/>
        </w:rPr>
        <w:t>ُ</w:t>
      </w:r>
      <w:r w:rsidRPr="00544D97">
        <w:rPr>
          <w:rStyle w:val="5-Char"/>
          <w:rFonts w:eastAsia="Batang" w:hint="cs"/>
          <w:rtl/>
        </w:rPr>
        <w:t>و</w:t>
      </w:r>
      <w:r w:rsidR="00762385" w:rsidRPr="00544D97">
        <w:rPr>
          <w:rStyle w:val="5-Char"/>
          <w:rFonts w:eastAsia="Batang" w:hint="cs"/>
          <w:rtl/>
        </w:rPr>
        <w:t>ْ</w:t>
      </w:r>
      <w:r w:rsidRPr="00544D97">
        <w:rPr>
          <w:rStyle w:val="5-Char"/>
          <w:rFonts w:eastAsia="Batang" w:hint="cs"/>
          <w:rtl/>
        </w:rPr>
        <w:t>ن</w:t>
      </w:r>
      <w:r w:rsidR="00762385" w:rsidRPr="00544D97">
        <w:rPr>
          <w:rStyle w:val="5-Char"/>
          <w:rFonts w:eastAsia="Batang" w:hint="cs"/>
          <w:rtl/>
        </w:rPr>
        <w:t>َ</w:t>
      </w:r>
      <w:r w:rsidRPr="00544D97">
        <w:rPr>
          <w:rStyle w:val="5-Char"/>
          <w:rFonts w:eastAsia="Batang" w:hint="cs"/>
          <w:rtl/>
        </w:rPr>
        <w:t>»</w:t>
      </w:r>
      <w:r w:rsidRPr="007100A7">
        <w:rPr>
          <w:rStyle w:val="1-Char"/>
          <w:rFonts w:hint="cs"/>
          <w:rtl/>
        </w:rPr>
        <w:t xml:space="preserve"> (مسلم)؛ </w:t>
      </w:r>
      <w:r w:rsidRPr="00544D97">
        <w:rPr>
          <w:rStyle w:val="1-Char"/>
          <w:rFonts w:hint="cs"/>
          <w:rtl/>
        </w:rPr>
        <w:t>«</w:t>
      </w:r>
      <w:r w:rsidR="00446BB7">
        <w:rPr>
          <w:rStyle w:val="1-Char"/>
          <w:rFonts w:hint="cs"/>
          <w:rtl/>
        </w:rPr>
        <w:t>ی</w:t>
      </w:r>
      <w:r w:rsidRPr="00544D97">
        <w:rPr>
          <w:rStyle w:val="1-Char"/>
          <w:rFonts w:hint="cs"/>
          <w:rtl/>
        </w:rPr>
        <w:t>اران پ</w:t>
      </w:r>
      <w:r w:rsidR="00446BB7">
        <w:rPr>
          <w:rStyle w:val="1-Char"/>
          <w:rFonts w:hint="cs"/>
          <w:rtl/>
        </w:rPr>
        <w:t>ی</w:t>
      </w:r>
      <w:r w:rsidRPr="00544D97">
        <w:rPr>
          <w:rStyle w:val="1-Char"/>
          <w:rFonts w:hint="cs"/>
          <w:rtl/>
        </w:rPr>
        <w:t>امبر</w:t>
      </w:r>
      <w:r w:rsidR="00FE6406" w:rsidRPr="00FE6406">
        <w:rPr>
          <w:rStyle w:val="1-Char"/>
          <w:rFonts w:cs="CTraditional Arabic" w:hint="cs"/>
          <w:rtl/>
        </w:rPr>
        <w:t xml:space="preserve"> ج</w:t>
      </w:r>
      <w:r w:rsidRPr="00544D97">
        <w:rPr>
          <w:rStyle w:val="1-Char"/>
          <w:rFonts w:hint="cs"/>
          <w:rtl/>
        </w:rPr>
        <w:t xml:space="preserve"> به خواب م</w:t>
      </w:r>
      <w:r w:rsidR="00446BB7">
        <w:rPr>
          <w:rStyle w:val="1-Char"/>
          <w:rFonts w:hint="cs"/>
          <w:rtl/>
        </w:rPr>
        <w:t>ی</w:t>
      </w:r>
      <w:r w:rsidRPr="00544D97">
        <w:rPr>
          <w:rStyle w:val="1-Char"/>
          <w:rFonts w:hint="cs"/>
          <w:rtl/>
        </w:rPr>
        <w:t>‌رفتند و سپس نماز م</w:t>
      </w:r>
      <w:r w:rsidR="00446BB7">
        <w:rPr>
          <w:rStyle w:val="1-Char"/>
          <w:rFonts w:hint="cs"/>
          <w:rtl/>
        </w:rPr>
        <w:t>ی</w:t>
      </w:r>
      <w:r w:rsidRPr="00544D97">
        <w:rPr>
          <w:rStyle w:val="1-Char"/>
          <w:rFonts w:hint="cs"/>
          <w:rtl/>
        </w:rPr>
        <w:t>‌خواندند بدون ا</w:t>
      </w:r>
      <w:r w:rsidR="00446BB7">
        <w:rPr>
          <w:rStyle w:val="1-Char"/>
          <w:rFonts w:hint="cs"/>
          <w:rtl/>
        </w:rPr>
        <w:t>ی</w:t>
      </w:r>
      <w:r w:rsidRPr="00544D97">
        <w:rPr>
          <w:rStyle w:val="1-Char"/>
          <w:rFonts w:hint="cs"/>
          <w:rtl/>
        </w:rPr>
        <w:t>ن</w:t>
      </w:r>
      <w:r w:rsidR="00FE73B0" w:rsidRPr="00544D97">
        <w:rPr>
          <w:rStyle w:val="1-Char"/>
          <w:rFonts w:hint="eastAsia"/>
          <w:rtl/>
        </w:rPr>
        <w:t>‌</w:t>
      </w:r>
      <w:r w:rsidRPr="00544D97">
        <w:rPr>
          <w:rStyle w:val="1-Char"/>
          <w:rFonts w:hint="cs"/>
          <w:rtl/>
        </w:rPr>
        <w:t>که وضو بگ</w:t>
      </w:r>
      <w:r w:rsidR="00446BB7">
        <w:rPr>
          <w:rStyle w:val="1-Char"/>
          <w:rFonts w:hint="cs"/>
          <w:rtl/>
        </w:rPr>
        <w:t>ی</w:t>
      </w:r>
      <w:r w:rsidRPr="00544D97">
        <w:rPr>
          <w:rStyle w:val="1-Char"/>
          <w:rFonts w:hint="cs"/>
          <w:rtl/>
        </w:rPr>
        <w:t>رند»</w:t>
      </w:r>
      <w:r w:rsidRPr="007100A7">
        <w:rPr>
          <w:rStyle w:val="1-Char"/>
          <w:rFonts w:hint="cs"/>
          <w:rtl/>
        </w:rPr>
        <w:t>. و ابوداود ا</w:t>
      </w:r>
      <w:r w:rsidR="00446BB7">
        <w:rPr>
          <w:rStyle w:val="1-Char"/>
          <w:rFonts w:hint="cs"/>
          <w:rtl/>
        </w:rPr>
        <w:t>ی</w:t>
      </w:r>
      <w:r w:rsidRPr="007100A7">
        <w:rPr>
          <w:rStyle w:val="1-Char"/>
          <w:rFonts w:hint="cs"/>
          <w:rtl/>
        </w:rPr>
        <w:t>ن عبارت را ن</w:t>
      </w:r>
      <w:r w:rsidR="00446BB7">
        <w:rPr>
          <w:rStyle w:val="1-Char"/>
          <w:rFonts w:hint="cs"/>
          <w:rtl/>
        </w:rPr>
        <w:t>ی</w:t>
      </w:r>
      <w:r w:rsidRPr="007100A7">
        <w:rPr>
          <w:rStyle w:val="1-Char"/>
          <w:rFonts w:hint="cs"/>
          <w:rtl/>
        </w:rPr>
        <w:t xml:space="preserve">ز افزوده است: </w:t>
      </w:r>
      <w:r w:rsidRPr="00544D97">
        <w:rPr>
          <w:rStyle w:val="5-Char"/>
          <w:rFonts w:eastAsia="Batang" w:hint="cs"/>
          <w:rtl/>
        </w:rPr>
        <w:t>«ح</w:t>
      </w:r>
      <w:r w:rsidR="00762385" w:rsidRPr="00544D97">
        <w:rPr>
          <w:rStyle w:val="5-Char"/>
          <w:rFonts w:eastAsia="Batang" w:hint="cs"/>
          <w:rtl/>
        </w:rPr>
        <w:t>َ</w:t>
      </w:r>
      <w:r w:rsidRPr="00544D97">
        <w:rPr>
          <w:rStyle w:val="5-Char"/>
          <w:rFonts w:eastAsia="Batang" w:hint="cs"/>
          <w:rtl/>
        </w:rPr>
        <w:t>تّ</w:t>
      </w:r>
      <w:r w:rsidR="00762385" w:rsidRPr="00544D97">
        <w:rPr>
          <w:rStyle w:val="5-Char"/>
          <w:rFonts w:eastAsia="Batang" w:hint="cs"/>
          <w:rtl/>
        </w:rPr>
        <w:t>ٰ</w:t>
      </w:r>
      <w:r w:rsidR="00C12E54" w:rsidRPr="00544D97">
        <w:rPr>
          <w:rStyle w:val="5-Char"/>
          <w:rFonts w:eastAsia="Batang" w:hint="cs"/>
          <w:rtl/>
        </w:rPr>
        <w:t>ي</w:t>
      </w:r>
      <w:r w:rsidRPr="00544D97">
        <w:rPr>
          <w:rStyle w:val="5-Char"/>
          <w:rFonts w:eastAsia="Batang" w:hint="cs"/>
          <w:rtl/>
        </w:rPr>
        <w:t xml:space="preserve"> ت</w:t>
      </w:r>
      <w:r w:rsidR="00762385" w:rsidRPr="00544D97">
        <w:rPr>
          <w:rStyle w:val="5-Char"/>
          <w:rFonts w:eastAsia="Batang" w:hint="cs"/>
          <w:rtl/>
        </w:rPr>
        <w:t>َ</w:t>
      </w:r>
      <w:r w:rsidRPr="00544D97">
        <w:rPr>
          <w:rStyle w:val="5-Char"/>
          <w:rFonts w:eastAsia="Batang" w:hint="cs"/>
          <w:rtl/>
        </w:rPr>
        <w:t>خ</w:t>
      </w:r>
      <w:r w:rsidR="00762385" w:rsidRPr="00544D97">
        <w:rPr>
          <w:rStyle w:val="5-Char"/>
          <w:rFonts w:eastAsia="Batang" w:hint="cs"/>
          <w:rtl/>
        </w:rPr>
        <w:t>ْ</w:t>
      </w:r>
      <w:r w:rsidRPr="00544D97">
        <w:rPr>
          <w:rStyle w:val="5-Char"/>
          <w:rFonts w:eastAsia="Batang" w:hint="cs"/>
          <w:rtl/>
        </w:rPr>
        <w:t>ف</w:t>
      </w:r>
      <w:r w:rsidR="00762385" w:rsidRPr="00544D97">
        <w:rPr>
          <w:rStyle w:val="5-Char"/>
          <w:rFonts w:eastAsia="Batang" w:hint="cs"/>
          <w:rtl/>
        </w:rPr>
        <w:t>ِ</w:t>
      </w:r>
      <w:r w:rsidRPr="00544D97">
        <w:rPr>
          <w:rStyle w:val="5-Char"/>
          <w:rFonts w:eastAsia="Batang" w:hint="cs"/>
          <w:rtl/>
        </w:rPr>
        <w:t>ق</w:t>
      </w:r>
      <w:r w:rsidR="00762385" w:rsidRPr="00544D97">
        <w:rPr>
          <w:rStyle w:val="5-Char"/>
          <w:rFonts w:eastAsia="Batang" w:hint="cs"/>
          <w:rtl/>
        </w:rPr>
        <w:t>َ</w:t>
      </w:r>
      <w:r w:rsidRPr="00544D97">
        <w:rPr>
          <w:rStyle w:val="5-Char"/>
          <w:rFonts w:eastAsia="Batang" w:hint="cs"/>
          <w:rtl/>
        </w:rPr>
        <w:t xml:space="preserve"> ر</w:t>
      </w:r>
      <w:r w:rsidR="00762385" w:rsidRPr="00544D97">
        <w:rPr>
          <w:rStyle w:val="5-Char"/>
          <w:rFonts w:eastAsia="Batang" w:hint="cs"/>
          <w:rtl/>
        </w:rPr>
        <w:t>ُ</w:t>
      </w:r>
      <w:r w:rsidRPr="00544D97">
        <w:rPr>
          <w:rStyle w:val="5-Char"/>
          <w:rFonts w:eastAsia="Batang" w:hint="cs"/>
          <w:rtl/>
        </w:rPr>
        <w:t>ؤ</w:t>
      </w:r>
      <w:r w:rsidR="00762385" w:rsidRPr="00544D97">
        <w:rPr>
          <w:rStyle w:val="5-Char"/>
          <w:rFonts w:eastAsia="Batang" w:hint="cs"/>
          <w:rtl/>
        </w:rPr>
        <w:t>ُ</w:t>
      </w:r>
      <w:r w:rsidRPr="00544D97">
        <w:rPr>
          <w:rStyle w:val="5-Char"/>
          <w:rFonts w:eastAsia="Batang" w:hint="cs"/>
          <w:rtl/>
        </w:rPr>
        <w:t>و</w:t>
      </w:r>
      <w:r w:rsidR="00762385" w:rsidRPr="00544D97">
        <w:rPr>
          <w:rStyle w:val="5-Char"/>
          <w:rFonts w:eastAsia="Batang" w:hint="cs"/>
          <w:rtl/>
        </w:rPr>
        <w:t>ْ</w:t>
      </w:r>
      <w:r w:rsidRPr="00544D97">
        <w:rPr>
          <w:rStyle w:val="5-Char"/>
          <w:rFonts w:eastAsia="Batang" w:hint="cs"/>
          <w:rtl/>
        </w:rPr>
        <w:t>س</w:t>
      </w:r>
      <w:r w:rsidR="00762385" w:rsidRPr="00544D97">
        <w:rPr>
          <w:rStyle w:val="5-Char"/>
          <w:rFonts w:eastAsia="Batang" w:hint="cs"/>
          <w:rtl/>
        </w:rPr>
        <w:t>ُ</w:t>
      </w:r>
      <w:r w:rsidRPr="00544D97">
        <w:rPr>
          <w:rStyle w:val="5-Char"/>
          <w:rFonts w:eastAsia="Batang" w:hint="cs"/>
          <w:rtl/>
        </w:rPr>
        <w:t>ه</w:t>
      </w:r>
      <w:r w:rsidR="00762385" w:rsidRPr="00544D97">
        <w:rPr>
          <w:rStyle w:val="5-Char"/>
          <w:rFonts w:eastAsia="Batang" w:hint="cs"/>
          <w:rtl/>
        </w:rPr>
        <w:t>ُ</w:t>
      </w:r>
      <w:r w:rsidRPr="00544D97">
        <w:rPr>
          <w:rStyle w:val="5-Char"/>
          <w:rFonts w:eastAsia="Batang" w:hint="cs"/>
          <w:rtl/>
        </w:rPr>
        <w:t>م</w:t>
      </w:r>
      <w:r w:rsidR="00762385" w:rsidRPr="00544D97">
        <w:rPr>
          <w:rStyle w:val="5-Char"/>
          <w:rFonts w:eastAsia="Batang" w:hint="cs"/>
          <w:rtl/>
        </w:rPr>
        <w:t>ْ</w:t>
      </w:r>
      <w:r w:rsidRPr="00544D97">
        <w:rPr>
          <w:rStyle w:val="5-Char"/>
          <w:rFonts w:eastAsia="Batang" w:hint="cs"/>
          <w:rtl/>
        </w:rPr>
        <w:t>»</w:t>
      </w:r>
      <w:r w:rsidRPr="007100A7">
        <w:rPr>
          <w:rStyle w:val="1-Char"/>
          <w:rFonts w:hint="cs"/>
          <w:rtl/>
        </w:rPr>
        <w:t xml:space="preserve">؛ </w:t>
      </w:r>
      <w:r w:rsidRPr="00544D97">
        <w:rPr>
          <w:rStyle w:val="1-Char"/>
          <w:rFonts w:hint="cs"/>
          <w:rtl/>
        </w:rPr>
        <w:t>«به گونه‌ا</w:t>
      </w:r>
      <w:r w:rsidR="00446BB7">
        <w:rPr>
          <w:rStyle w:val="1-Char"/>
          <w:rFonts w:hint="cs"/>
          <w:rtl/>
        </w:rPr>
        <w:t>ی</w:t>
      </w:r>
      <w:r w:rsidRPr="00544D97">
        <w:rPr>
          <w:rStyle w:val="1-Char"/>
          <w:rFonts w:hint="cs"/>
          <w:rtl/>
        </w:rPr>
        <w:t xml:space="preserve"> به خواب م</w:t>
      </w:r>
      <w:r w:rsidR="00446BB7">
        <w:rPr>
          <w:rStyle w:val="1-Char"/>
          <w:rFonts w:hint="cs"/>
          <w:rtl/>
        </w:rPr>
        <w:t>ی</w:t>
      </w:r>
      <w:r w:rsidRPr="00544D97">
        <w:rPr>
          <w:rStyle w:val="1-Char"/>
          <w:rFonts w:hint="cs"/>
          <w:rtl/>
        </w:rPr>
        <w:t>‌رفتند که سرشان تکان م</w:t>
      </w:r>
      <w:r w:rsidR="00446BB7">
        <w:rPr>
          <w:rStyle w:val="1-Char"/>
          <w:rFonts w:hint="cs"/>
          <w:rtl/>
        </w:rPr>
        <w:t>ی</w:t>
      </w:r>
      <w:r w:rsidRPr="00544D97">
        <w:rPr>
          <w:rStyle w:val="1-Char"/>
          <w:rFonts w:hint="cs"/>
          <w:rtl/>
        </w:rPr>
        <w:t>‌خورد»</w:t>
      </w:r>
      <w:r w:rsidRPr="007100A7">
        <w:rPr>
          <w:rStyle w:val="1-Char"/>
          <w:rFonts w:hint="cs"/>
          <w:rtl/>
        </w:rPr>
        <w:t>؛ و ا</w:t>
      </w:r>
      <w:r w:rsidR="00446BB7">
        <w:rPr>
          <w:rStyle w:val="1-Char"/>
          <w:rFonts w:hint="cs"/>
          <w:rtl/>
        </w:rPr>
        <w:t>ی</w:t>
      </w:r>
      <w:r w:rsidRPr="007100A7">
        <w:rPr>
          <w:rStyle w:val="1-Char"/>
          <w:rFonts w:hint="cs"/>
          <w:rtl/>
        </w:rPr>
        <w:t>ن حالت در زمان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رو</w:t>
      </w:r>
      <w:r w:rsidR="00446BB7">
        <w:rPr>
          <w:rStyle w:val="1-Char"/>
          <w:rFonts w:hint="cs"/>
          <w:rtl/>
        </w:rPr>
        <w:t>ی</w:t>
      </w:r>
      <w:r w:rsidRPr="007100A7">
        <w:rPr>
          <w:rStyle w:val="1-Char"/>
          <w:rFonts w:hint="cs"/>
          <w:rtl/>
        </w:rPr>
        <w:t xml:space="preserve"> داده است.]</w:t>
      </w:r>
    </w:p>
    <w:p w:rsidR="004F4420" w:rsidRPr="007100A7" w:rsidRDefault="008945A6" w:rsidP="00AF1D25">
      <w:pPr>
        <w:rPr>
          <w:rStyle w:val="1-Char"/>
          <w:rtl/>
        </w:rPr>
      </w:pPr>
      <w:r w:rsidRPr="007100A7">
        <w:rPr>
          <w:rStyle w:val="1-Char"/>
          <w:rFonts w:hint="cs"/>
          <w:rtl/>
        </w:rPr>
        <w:t>*</w:t>
      </w:r>
      <w:r w:rsidR="004F4420" w:rsidRPr="007100A7">
        <w:rPr>
          <w:rStyle w:val="1-Char"/>
          <w:rFonts w:hint="cs"/>
          <w:rtl/>
        </w:rPr>
        <w:t xml:space="preserve"> بلند گرد</w:t>
      </w:r>
      <w:r w:rsidR="00446BB7">
        <w:rPr>
          <w:rStyle w:val="1-Char"/>
          <w:rFonts w:hint="cs"/>
          <w:rtl/>
        </w:rPr>
        <w:t>ی</w:t>
      </w:r>
      <w:r w:rsidR="004F4420" w:rsidRPr="007100A7">
        <w:rPr>
          <w:rStyle w:val="1-Char"/>
          <w:rFonts w:hint="cs"/>
          <w:rtl/>
        </w:rPr>
        <w:t>دن نش</w:t>
      </w:r>
      <w:r w:rsidR="00446BB7">
        <w:rPr>
          <w:rStyle w:val="1-Char"/>
          <w:rFonts w:hint="cs"/>
          <w:rtl/>
        </w:rPr>
        <w:t>ی</w:t>
      </w:r>
      <w:r w:rsidR="004F4420" w:rsidRPr="007100A7">
        <w:rPr>
          <w:rStyle w:val="1-Char"/>
          <w:rFonts w:hint="cs"/>
          <w:rtl/>
        </w:rPr>
        <w:t>منگاه</w:t>
      </w:r>
      <w:r w:rsidR="00FE73B0" w:rsidRPr="007100A7">
        <w:rPr>
          <w:rStyle w:val="1-Char"/>
          <w:rFonts w:hint="cs"/>
          <w:rtl/>
        </w:rPr>
        <w:t>ِ</w:t>
      </w:r>
      <w:r w:rsidR="004F4420" w:rsidRPr="007100A7">
        <w:rPr>
          <w:rStyle w:val="1-Char"/>
          <w:rFonts w:hint="cs"/>
          <w:rtl/>
        </w:rPr>
        <w:t xml:space="preserve"> شخص</w:t>
      </w:r>
      <w:r w:rsidR="00FE73B0" w:rsidRPr="007100A7">
        <w:rPr>
          <w:rStyle w:val="1-Char"/>
          <w:rFonts w:hint="cs"/>
          <w:rtl/>
        </w:rPr>
        <w:t>ِ</w:t>
      </w:r>
      <w:r w:rsidR="004F4420" w:rsidRPr="007100A7">
        <w:rPr>
          <w:rStyle w:val="1-Char"/>
          <w:rFonts w:hint="cs"/>
          <w:rtl/>
        </w:rPr>
        <w:t xml:space="preserve"> خواب</w:t>
      </w:r>
      <w:r w:rsidR="00446BB7">
        <w:rPr>
          <w:rStyle w:val="1-Char"/>
          <w:rFonts w:hint="cs"/>
          <w:rtl/>
        </w:rPr>
        <w:t>ی</w:t>
      </w:r>
      <w:r w:rsidR="004F4420" w:rsidRPr="007100A7">
        <w:rPr>
          <w:rStyle w:val="1-Char"/>
          <w:rFonts w:hint="cs"/>
          <w:rtl/>
        </w:rPr>
        <w:t>ده از زم</w:t>
      </w:r>
      <w:r w:rsidR="00446BB7">
        <w:rPr>
          <w:rStyle w:val="1-Char"/>
          <w:rFonts w:hint="cs"/>
          <w:rtl/>
        </w:rPr>
        <w:t>ی</w:t>
      </w:r>
      <w:r w:rsidR="004F4420" w:rsidRPr="007100A7">
        <w:rPr>
          <w:rStyle w:val="1-Char"/>
          <w:rFonts w:hint="cs"/>
          <w:rtl/>
        </w:rPr>
        <w:t>ن، پ</w:t>
      </w:r>
      <w:r w:rsidR="00446BB7">
        <w:rPr>
          <w:rStyle w:val="1-Char"/>
          <w:rFonts w:hint="cs"/>
          <w:rtl/>
        </w:rPr>
        <w:t>ی</w:t>
      </w:r>
      <w:r w:rsidR="004F4420" w:rsidRPr="007100A7">
        <w:rPr>
          <w:rStyle w:val="1-Char"/>
          <w:rFonts w:hint="cs"/>
          <w:rtl/>
        </w:rPr>
        <w:t>ش از ب</w:t>
      </w:r>
      <w:r w:rsidR="00446BB7">
        <w:rPr>
          <w:rStyle w:val="1-Char"/>
          <w:rFonts w:hint="cs"/>
          <w:rtl/>
        </w:rPr>
        <w:t>ی</w:t>
      </w:r>
      <w:r w:rsidR="004F4420" w:rsidRPr="007100A7">
        <w:rPr>
          <w:rStyle w:val="1-Char"/>
          <w:rFonts w:hint="cs"/>
          <w:rtl/>
        </w:rPr>
        <w:t>دار شدن و</w:t>
      </w:r>
      <w:r w:rsidR="00446BB7">
        <w:rPr>
          <w:rStyle w:val="1-Char"/>
          <w:rFonts w:hint="cs"/>
          <w:rtl/>
        </w:rPr>
        <w:t>ی</w:t>
      </w:r>
      <w:r w:rsidR="004F4420" w:rsidRPr="007100A7">
        <w:rPr>
          <w:rStyle w:val="1-Char"/>
          <w:rFonts w:hint="cs"/>
          <w:rtl/>
        </w:rPr>
        <w:t>؛ اگر چه - بنا به ظاهر مذهب - بر زم</w:t>
      </w:r>
      <w:r w:rsidR="00446BB7">
        <w:rPr>
          <w:rStyle w:val="1-Char"/>
          <w:rFonts w:hint="cs"/>
          <w:rtl/>
        </w:rPr>
        <w:t>ی</w:t>
      </w:r>
      <w:r w:rsidR="004F4420" w:rsidRPr="007100A7">
        <w:rPr>
          <w:rStyle w:val="1-Char"/>
          <w:rFonts w:hint="cs"/>
          <w:rtl/>
        </w:rPr>
        <w:t>ن</w:t>
      </w:r>
      <w:r w:rsidR="00FE73B0" w:rsidRPr="007100A7">
        <w:rPr>
          <w:rStyle w:val="1-Char"/>
          <w:rFonts w:hint="cs"/>
          <w:rtl/>
        </w:rPr>
        <w:t>،</w:t>
      </w:r>
      <w:r w:rsidR="004F4420" w:rsidRPr="007100A7">
        <w:rPr>
          <w:rStyle w:val="1-Char"/>
          <w:rFonts w:hint="cs"/>
          <w:rtl/>
        </w:rPr>
        <w:t xml:space="preserve"> فرون</w:t>
      </w:r>
      <w:r w:rsidR="00446BB7">
        <w:rPr>
          <w:rStyle w:val="1-Char"/>
          <w:rFonts w:hint="cs"/>
          <w:rtl/>
        </w:rPr>
        <w:t>ی</w:t>
      </w:r>
      <w:r w:rsidR="004F4420" w:rsidRPr="007100A7">
        <w:rPr>
          <w:rStyle w:val="1-Char"/>
          <w:rFonts w:hint="cs"/>
          <w:rtl/>
        </w:rPr>
        <w:t>افتد.</w:t>
      </w:r>
    </w:p>
    <w:p w:rsidR="008945A6" w:rsidRPr="007100A7" w:rsidRDefault="008945A6" w:rsidP="00AF1D25">
      <w:pPr>
        <w:rPr>
          <w:rStyle w:val="1-Char"/>
          <w:rtl/>
        </w:rPr>
      </w:pPr>
      <w:r w:rsidRPr="007100A7">
        <w:rPr>
          <w:rStyle w:val="1-Char"/>
          <w:rFonts w:hint="cs"/>
          <w:rtl/>
        </w:rPr>
        <w:t>*</w:t>
      </w:r>
      <w:r w:rsidR="004F4420" w:rsidRPr="007100A7">
        <w:rPr>
          <w:rStyle w:val="1-Char"/>
          <w:rFonts w:hint="cs"/>
          <w:rtl/>
        </w:rPr>
        <w:t xml:space="preserve"> [زوال عقل] به سبب ب</w:t>
      </w:r>
      <w:r w:rsidR="00446BB7">
        <w:rPr>
          <w:rStyle w:val="1-Char"/>
          <w:rFonts w:hint="cs"/>
          <w:rtl/>
        </w:rPr>
        <w:t>ی</w:t>
      </w:r>
      <w:r w:rsidR="004F4420" w:rsidRPr="007100A7">
        <w:rPr>
          <w:rStyle w:val="1-Char"/>
          <w:rFonts w:hint="cs"/>
          <w:rtl/>
        </w:rPr>
        <w:t>هوش</w:t>
      </w:r>
      <w:r w:rsidR="00446BB7">
        <w:rPr>
          <w:rStyle w:val="1-Char"/>
          <w:rFonts w:hint="cs"/>
          <w:rtl/>
        </w:rPr>
        <w:t>ی</w:t>
      </w:r>
      <w:r w:rsidR="004F4420" w:rsidRPr="007100A7">
        <w:rPr>
          <w:rStyle w:val="1-Char"/>
          <w:rFonts w:hint="cs"/>
          <w:rtl/>
        </w:rPr>
        <w:t>.</w:t>
      </w:r>
    </w:p>
    <w:p w:rsidR="004F4420" w:rsidRPr="007100A7" w:rsidRDefault="004F4420" w:rsidP="00AF1D25">
      <w:pPr>
        <w:rPr>
          <w:rStyle w:val="1-Char"/>
          <w:rtl/>
        </w:rPr>
      </w:pPr>
      <w:r w:rsidRPr="007100A7">
        <w:rPr>
          <w:rStyle w:val="1-Char"/>
          <w:rFonts w:hint="cs"/>
          <w:rtl/>
        </w:rPr>
        <w:t>* [زوال عقل] به سبب د</w:t>
      </w:r>
      <w:r w:rsidR="00446BB7">
        <w:rPr>
          <w:rStyle w:val="1-Char"/>
          <w:rFonts w:hint="cs"/>
          <w:rtl/>
        </w:rPr>
        <w:t>ی</w:t>
      </w:r>
      <w:r w:rsidRPr="007100A7">
        <w:rPr>
          <w:rStyle w:val="1-Char"/>
          <w:rFonts w:hint="cs"/>
          <w:rtl/>
        </w:rPr>
        <w:t>وانگ</w:t>
      </w:r>
      <w:r w:rsidR="00446BB7">
        <w:rPr>
          <w:rStyle w:val="1-Char"/>
          <w:rFonts w:hint="cs"/>
          <w:rtl/>
        </w:rPr>
        <w:t>ی</w:t>
      </w:r>
      <w:r w:rsidRPr="007100A7">
        <w:rPr>
          <w:rStyle w:val="1-Char"/>
          <w:rFonts w:hint="cs"/>
          <w:rtl/>
        </w:rPr>
        <w:t>.</w:t>
      </w:r>
    </w:p>
    <w:p w:rsidR="004F4420" w:rsidRPr="007100A7" w:rsidRDefault="00FE73B0" w:rsidP="00AF1D25">
      <w:pPr>
        <w:rPr>
          <w:rStyle w:val="1-Char"/>
          <w:rtl/>
        </w:rPr>
      </w:pPr>
      <w:r w:rsidRPr="007100A7">
        <w:rPr>
          <w:rStyle w:val="1-Char"/>
          <w:rFonts w:hint="cs"/>
          <w:rtl/>
        </w:rPr>
        <w:t>* [زوال عقل] به سبب مست</w:t>
      </w:r>
      <w:r w:rsidR="00446BB7">
        <w:rPr>
          <w:rStyle w:val="1-Char"/>
          <w:rFonts w:hint="cs"/>
          <w:rtl/>
        </w:rPr>
        <w:t>ی</w:t>
      </w:r>
      <w:r w:rsidR="004F4420" w:rsidRPr="007100A7">
        <w:rPr>
          <w:rStyle w:val="1-Char"/>
          <w:rFonts w:hint="cs"/>
          <w:rtl/>
        </w:rPr>
        <w:t>؛ [چون هرگاه خواب، وضو را باطل سازد، زوال عقل به طر</w:t>
      </w:r>
      <w:r w:rsidR="00446BB7">
        <w:rPr>
          <w:rStyle w:val="1-Char"/>
          <w:rFonts w:hint="cs"/>
          <w:rtl/>
        </w:rPr>
        <w:t>ی</w:t>
      </w:r>
      <w:r w:rsidR="004F4420" w:rsidRPr="007100A7">
        <w:rPr>
          <w:rStyle w:val="1-Char"/>
          <w:rFonts w:hint="cs"/>
          <w:rtl/>
        </w:rPr>
        <w:t>ق ا</w:t>
      </w:r>
      <w:r w:rsidRPr="007100A7">
        <w:rPr>
          <w:rStyle w:val="1-Char"/>
          <w:rFonts w:hint="cs"/>
          <w:rtl/>
        </w:rPr>
        <w:t>َ</w:t>
      </w:r>
      <w:r w:rsidR="004F4420" w:rsidRPr="007100A7">
        <w:rPr>
          <w:rStyle w:val="1-Char"/>
          <w:rFonts w:hint="cs"/>
          <w:rtl/>
        </w:rPr>
        <w:t>ول</w:t>
      </w:r>
      <w:r w:rsidR="00446BB7">
        <w:rPr>
          <w:rStyle w:val="1-Char"/>
          <w:rFonts w:hint="cs"/>
          <w:rtl/>
        </w:rPr>
        <w:t>ی</w:t>
      </w:r>
      <w:r w:rsidR="004F4420" w:rsidRPr="007100A7">
        <w:rPr>
          <w:rStyle w:val="1-Char"/>
          <w:rFonts w:hint="cs"/>
          <w:rtl/>
        </w:rPr>
        <w:t xml:space="preserve"> ا</w:t>
      </w:r>
      <w:r w:rsidR="00446BB7">
        <w:rPr>
          <w:rStyle w:val="1-Char"/>
          <w:rFonts w:hint="cs"/>
          <w:rtl/>
        </w:rPr>
        <w:t>ی</w:t>
      </w:r>
      <w:r w:rsidR="004F4420" w:rsidRPr="007100A7">
        <w:rPr>
          <w:rStyle w:val="1-Char"/>
          <w:rFonts w:hint="cs"/>
          <w:rtl/>
        </w:rPr>
        <w:t>ن کار را سبب م</w:t>
      </w:r>
      <w:r w:rsidR="00446BB7">
        <w:rPr>
          <w:rStyle w:val="1-Char"/>
          <w:rFonts w:hint="cs"/>
          <w:rtl/>
        </w:rPr>
        <w:t>ی</w:t>
      </w:r>
      <w:r w:rsidR="004F4420" w:rsidRPr="007100A7">
        <w:rPr>
          <w:rStyle w:val="1-Char"/>
          <w:rFonts w:hint="cs"/>
          <w:rtl/>
        </w:rPr>
        <w:t>‌شود؛ چون از هوش رفتگ</w:t>
      </w:r>
      <w:r w:rsidR="00446BB7">
        <w:rPr>
          <w:rStyle w:val="1-Char"/>
          <w:rFonts w:hint="cs"/>
          <w:rtl/>
        </w:rPr>
        <w:t>ی</w:t>
      </w:r>
      <w:r w:rsidR="004F4420" w:rsidRPr="007100A7">
        <w:rPr>
          <w:rStyle w:val="1-Char"/>
          <w:rFonts w:hint="cs"/>
          <w:rtl/>
        </w:rPr>
        <w:t xml:space="preserve"> به سبب مست</w:t>
      </w:r>
      <w:r w:rsidR="00446BB7">
        <w:rPr>
          <w:rStyle w:val="1-Char"/>
          <w:rFonts w:hint="cs"/>
          <w:rtl/>
        </w:rPr>
        <w:t>ی</w:t>
      </w:r>
      <w:r w:rsidR="004F4420" w:rsidRPr="007100A7">
        <w:rPr>
          <w:rStyle w:val="1-Char"/>
          <w:rFonts w:hint="cs"/>
          <w:rtl/>
        </w:rPr>
        <w:t>، د</w:t>
      </w:r>
      <w:r w:rsidR="00446BB7">
        <w:rPr>
          <w:rStyle w:val="1-Char"/>
          <w:rFonts w:hint="cs"/>
          <w:rtl/>
        </w:rPr>
        <w:t>ی</w:t>
      </w:r>
      <w:r w:rsidR="004F4420" w:rsidRPr="007100A7">
        <w:rPr>
          <w:rStyle w:val="1-Char"/>
          <w:rFonts w:hint="cs"/>
          <w:rtl/>
        </w:rPr>
        <w:t>وانگ</w:t>
      </w:r>
      <w:r w:rsidR="00446BB7">
        <w:rPr>
          <w:rStyle w:val="1-Char"/>
          <w:rFonts w:hint="cs"/>
          <w:rtl/>
        </w:rPr>
        <w:t>ی</w:t>
      </w:r>
      <w:r w:rsidR="004F4420" w:rsidRPr="007100A7">
        <w:rPr>
          <w:rStyle w:val="1-Char"/>
          <w:rFonts w:hint="cs"/>
          <w:rtl/>
        </w:rPr>
        <w:t xml:space="preserve"> و ب</w:t>
      </w:r>
      <w:r w:rsidR="00446BB7">
        <w:rPr>
          <w:rStyle w:val="1-Char"/>
          <w:rFonts w:hint="cs"/>
          <w:rtl/>
        </w:rPr>
        <w:t>ی</w:t>
      </w:r>
      <w:r w:rsidR="004F4420" w:rsidRPr="007100A7">
        <w:rPr>
          <w:rStyle w:val="1-Char"/>
          <w:rFonts w:hint="cs"/>
          <w:rtl/>
        </w:rPr>
        <w:t>هوش</w:t>
      </w:r>
      <w:r w:rsidR="00446BB7">
        <w:rPr>
          <w:rStyle w:val="1-Char"/>
          <w:rFonts w:hint="cs"/>
          <w:rtl/>
        </w:rPr>
        <w:t>ی</w:t>
      </w:r>
      <w:r w:rsidR="004F4420" w:rsidRPr="007100A7">
        <w:rPr>
          <w:rStyle w:val="1-Char"/>
          <w:rFonts w:hint="cs"/>
          <w:rtl/>
        </w:rPr>
        <w:t>، ب</w:t>
      </w:r>
      <w:r w:rsidR="00446BB7">
        <w:rPr>
          <w:rStyle w:val="1-Char"/>
          <w:rFonts w:hint="cs"/>
          <w:rtl/>
        </w:rPr>
        <w:t>ی</w:t>
      </w:r>
      <w:r w:rsidR="004F4420" w:rsidRPr="007100A7">
        <w:rPr>
          <w:rStyle w:val="1-Char"/>
          <w:rFonts w:hint="cs"/>
          <w:rtl/>
        </w:rPr>
        <w:t>شتر سبب نقض وضو م</w:t>
      </w:r>
      <w:r w:rsidR="00446BB7">
        <w:rPr>
          <w:rStyle w:val="1-Char"/>
          <w:rFonts w:hint="cs"/>
          <w:rtl/>
        </w:rPr>
        <w:t>ی</w:t>
      </w:r>
      <w:r w:rsidR="004F4420" w:rsidRPr="007100A7">
        <w:rPr>
          <w:rStyle w:val="1-Char"/>
          <w:rFonts w:hint="cs"/>
          <w:rtl/>
        </w:rPr>
        <w:t>‌شود تا خواب.]</w:t>
      </w:r>
    </w:p>
    <w:p w:rsidR="004F4420" w:rsidRPr="007100A7" w:rsidRDefault="004F4420" w:rsidP="00AF1D25">
      <w:pPr>
        <w:rPr>
          <w:rStyle w:val="1-Char"/>
          <w:rtl/>
        </w:rPr>
      </w:pPr>
      <w:r w:rsidRPr="007100A7">
        <w:rPr>
          <w:rStyle w:val="1-Char"/>
          <w:rFonts w:hint="cs"/>
          <w:rtl/>
        </w:rPr>
        <w:t>* هرگاه شخص بالغ و ب</w:t>
      </w:r>
      <w:r w:rsidR="00446BB7">
        <w:rPr>
          <w:rStyle w:val="1-Char"/>
          <w:rFonts w:hint="cs"/>
          <w:rtl/>
        </w:rPr>
        <w:t>ی</w:t>
      </w:r>
      <w:r w:rsidRPr="007100A7">
        <w:rPr>
          <w:rStyle w:val="1-Char"/>
          <w:rFonts w:hint="cs"/>
          <w:rtl/>
        </w:rPr>
        <w:t>دار، در نماز</w:t>
      </w:r>
      <w:r w:rsidR="00446BB7">
        <w:rPr>
          <w:rStyle w:val="1-Char"/>
          <w:rFonts w:hint="cs"/>
          <w:rtl/>
        </w:rPr>
        <w:t>ی</w:t>
      </w:r>
      <w:r w:rsidRPr="007100A7">
        <w:rPr>
          <w:rStyle w:val="1-Char"/>
          <w:rFonts w:hint="cs"/>
          <w:rtl/>
        </w:rPr>
        <w:t xml:space="preserve"> که دارا</w:t>
      </w:r>
      <w:r w:rsidR="00446BB7">
        <w:rPr>
          <w:rStyle w:val="1-Char"/>
          <w:rFonts w:hint="cs"/>
          <w:rtl/>
        </w:rPr>
        <w:t>ی</w:t>
      </w:r>
      <w:r w:rsidRPr="007100A7">
        <w:rPr>
          <w:rStyle w:val="1-Char"/>
          <w:rFonts w:hint="cs"/>
          <w:rtl/>
        </w:rPr>
        <w:t xml:space="preserve"> رکوع و سجده است، خند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قهقهه نما</w:t>
      </w:r>
      <w:r w:rsidR="00446BB7">
        <w:rPr>
          <w:rStyle w:val="1-Char"/>
          <w:rFonts w:hint="cs"/>
          <w:rtl/>
        </w:rPr>
        <w:t>ی</w:t>
      </w:r>
      <w:r w:rsidRPr="007100A7">
        <w:rPr>
          <w:rStyle w:val="1-Char"/>
          <w:rFonts w:hint="cs"/>
          <w:rtl/>
        </w:rPr>
        <w:t>د؛ [از ا</w:t>
      </w:r>
      <w:r w:rsidR="00446BB7">
        <w:rPr>
          <w:rStyle w:val="1-Char"/>
          <w:rFonts w:hint="cs"/>
          <w:rtl/>
        </w:rPr>
        <w:t>ی</w:t>
      </w:r>
      <w:r w:rsidRPr="007100A7">
        <w:rPr>
          <w:rStyle w:val="1-Char"/>
          <w:rFonts w:hint="cs"/>
          <w:rtl/>
        </w:rPr>
        <w:t>ن رو، اگر کودک، در نماز خند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 xml:space="preserve">قهقهه کند، </w:t>
      </w:r>
      <w:r w:rsidR="00446BB7">
        <w:rPr>
          <w:rStyle w:val="1-Char"/>
          <w:rFonts w:hint="cs"/>
          <w:rtl/>
        </w:rPr>
        <w:t>ی</w:t>
      </w:r>
      <w:r w:rsidRPr="007100A7">
        <w:rPr>
          <w:rStyle w:val="1-Char"/>
          <w:rFonts w:hint="cs"/>
          <w:rtl/>
        </w:rPr>
        <w:t>ا شخص</w:t>
      </w:r>
      <w:r w:rsidR="00FE73B0" w:rsidRPr="007100A7">
        <w:rPr>
          <w:rStyle w:val="1-Char"/>
          <w:rFonts w:hint="cs"/>
          <w:rtl/>
        </w:rPr>
        <w:t>ِ</w:t>
      </w:r>
      <w:r w:rsidRPr="007100A7">
        <w:rPr>
          <w:rStyle w:val="1-Char"/>
          <w:rFonts w:hint="cs"/>
          <w:rtl/>
        </w:rPr>
        <w:t xml:space="preserve"> در حال خواب، خند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قهقهه نما</w:t>
      </w:r>
      <w:r w:rsidR="00446BB7">
        <w:rPr>
          <w:rStyle w:val="1-Char"/>
          <w:rFonts w:hint="cs"/>
          <w:rtl/>
        </w:rPr>
        <w:t>ی</w:t>
      </w:r>
      <w:r w:rsidRPr="007100A7">
        <w:rPr>
          <w:rStyle w:val="1-Char"/>
          <w:rFonts w:hint="cs"/>
          <w:rtl/>
        </w:rPr>
        <w:t xml:space="preserve">د؛ و </w:t>
      </w:r>
      <w:r w:rsidR="00446BB7">
        <w:rPr>
          <w:rStyle w:val="1-Char"/>
          <w:rFonts w:hint="cs"/>
          <w:rtl/>
        </w:rPr>
        <w:t>ی</w:t>
      </w:r>
      <w:r w:rsidRPr="007100A7">
        <w:rPr>
          <w:rStyle w:val="1-Char"/>
          <w:rFonts w:hint="cs"/>
          <w:rtl/>
        </w:rPr>
        <w:t xml:space="preserve">ا در نماز جنازه </w:t>
      </w:r>
      <w:r w:rsidR="00446BB7">
        <w:rPr>
          <w:rStyle w:val="1-Char"/>
          <w:rFonts w:hint="cs"/>
          <w:rtl/>
        </w:rPr>
        <w:t>ی</w:t>
      </w:r>
      <w:r w:rsidRPr="007100A7">
        <w:rPr>
          <w:rStyle w:val="1-Char"/>
          <w:rFonts w:hint="cs"/>
          <w:rtl/>
        </w:rPr>
        <w:t>ا سجد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تلاوت، خند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قهقهه کند، وضو</w:t>
      </w:r>
      <w:r w:rsidR="00446BB7">
        <w:rPr>
          <w:rStyle w:val="1-Char"/>
          <w:rFonts w:hint="cs"/>
          <w:rtl/>
        </w:rPr>
        <w:t>ی</w:t>
      </w:r>
      <w:r w:rsidRPr="007100A7">
        <w:rPr>
          <w:rStyle w:val="1-Char"/>
          <w:rFonts w:hint="cs"/>
          <w:rtl/>
        </w:rPr>
        <w:t>ش</w:t>
      </w:r>
      <w:r w:rsidR="0080702C" w:rsidRPr="007100A7">
        <w:rPr>
          <w:rStyle w:val="1-Char"/>
          <w:rFonts w:hint="cs"/>
          <w:rtl/>
        </w:rPr>
        <w:t xml:space="preserve"> نم</w:t>
      </w:r>
      <w:r w:rsidR="00446BB7">
        <w:rPr>
          <w:rStyle w:val="1-Char"/>
          <w:rFonts w:hint="cs"/>
          <w:rtl/>
        </w:rPr>
        <w:t>ی</w:t>
      </w:r>
      <w:r w:rsidR="0080702C" w:rsidRPr="007100A7">
        <w:rPr>
          <w:rStyle w:val="1-Char"/>
          <w:rFonts w:hint="cs"/>
          <w:rtl/>
        </w:rPr>
        <w:t>‌</w:t>
      </w:r>
      <w:r w:rsidRPr="007100A7">
        <w:rPr>
          <w:rStyle w:val="1-Char"/>
          <w:rFonts w:hint="cs"/>
          <w:rtl/>
        </w:rPr>
        <w:t>شکند.]</w:t>
      </w:r>
    </w:p>
    <w:p w:rsidR="004F4420" w:rsidRPr="007100A7" w:rsidRDefault="004F4420" w:rsidP="00AF1D25">
      <w:pPr>
        <w:rPr>
          <w:rStyle w:val="1-Char"/>
          <w:rtl/>
        </w:rPr>
      </w:pPr>
      <w:r w:rsidRPr="007100A7">
        <w:rPr>
          <w:rStyle w:val="1-Char"/>
          <w:rFonts w:hint="cs"/>
          <w:rtl/>
        </w:rPr>
        <w:t>و همچن</w:t>
      </w:r>
      <w:r w:rsidR="00446BB7">
        <w:rPr>
          <w:rStyle w:val="1-Char"/>
          <w:rFonts w:hint="cs"/>
          <w:rtl/>
        </w:rPr>
        <w:t>ی</w:t>
      </w:r>
      <w:r w:rsidRPr="007100A7">
        <w:rPr>
          <w:rStyle w:val="1-Char"/>
          <w:rFonts w:hint="cs"/>
          <w:rtl/>
        </w:rPr>
        <w:t>ن هرگاه شخص نمازگزار، [پس از نشستن در قعد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آخر نماز،] از رو</w:t>
      </w:r>
      <w:r w:rsidR="00446BB7">
        <w:rPr>
          <w:rStyle w:val="1-Char"/>
          <w:rFonts w:hint="cs"/>
          <w:rtl/>
        </w:rPr>
        <w:t>ی</w:t>
      </w:r>
      <w:r w:rsidRPr="007100A7">
        <w:rPr>
          <w:rStyle w:val="1-Char"/>
          <w:rFonts w:hint="cs"/>
          <w:rtl/>
        </w:rPr>
        <w:t xml:space="preserve"> عمد</w:t>
      </w:r>
      <w:r w:rsidR="00FE73B0" w:rsidRPr="007100A7">
        <w:rPr>
          <w:rStyle w:val="1-Char"/>
          <w:rFonts w:hint="cs"/>
          <w:rtl/>
        </w:rPr>
        <w:t>،</w:t>
      </w:r>
      <w:r w:rsidRPr="007100A7">
        <w:rPr>
          <w:rStyle w:val="1-Char"/>
          <w:rFonts w:hint="cs"/>
          <w:rtl/>
        </w:rPr>
        <w:t xml:space="preserve"> خند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قهقهه نما</w:t>
      </w:r>
      <w:r w:rsidR="00446BB7">
        <w:rPr>
          <w:rStyle w:val="1-Char"/>
          <w:rFonts w:hint="cs"/>
          <w:rtl/>
        </w:rPr>
        <w:t>ی</w:t>
      </w:r>
      <w:r w:rsidRPr="007100A7">
        <w:rPr>
          <w:rStyle w:val="1-Char"/>
          <w:rFonts w:hint="cs"/>
          <w:rtl/>
        </w:rPr>
        <w:t>د و هدفش از ا</w:t>
      </w:r>
      <w:r w:rsidR="00446BB7">
        <w:rPr>
          <w:rStyle w:val="1-Char"/>
          <w:rFonts w:hint="cs"/>
          <w:rtl/>
        </w:rPr>
        <w:t>ی</w:t>
      </w:r>
      <w:r w:rsidRPr="007100A7">
        <w:rPr>
          <w:rStyle w:val="1-Char"/>
          <w:rFonts w:hint="cs"/>
          <w:rtl/>
        </w:rPr>
        <w:t>ن کار، خروج از نماز باشد، [در ا</w:t>
      </w:r>
      <w:r w:rsidR="00446BB7">
        <w:rPr>
          <w:rStyle w:val="1-Char"/>
          <w:rFonts w:hint="cs"/>
          <w:rtl/>
        </w:rPr>
        <w:t>ی</w:t>
      </w:r>
      <w:r w:rsidRPr="007100A7">
        <w:rPr>
          <w:rStyle w:val="1-Char"/>
          <w:rFonts w:hint="cs"/>
          <w:rtl/>
        </w:rPr>
        <w:t>ن صورت نمازش صح</w:t>
      </w:r>
      <w:r w:rsidR="00446BB7">
        <w:rPr>
          <w:rStyle w:val="1-Char"/>
          <w:rFonts w:hint="cs"/>
          <w:rtl/>
        </w:rPr>
        <w:t>ی</w:t>
      </w:r>
      <w:r w:rsidRPr="007100A7">
        <w:rPr>
          <w:rStyle w:val="1-Char"/>
          <w:rFonts w:hint="cs"/>
          <w:rtl/>
        </w:rPr>
        <w:t>ح است؛ ول</w:t>
      </w:r>
      <w:r w:rsidR="00446BB7">
        <w:rPr>
          <w:rStyle w:val="1-Char"/>
          <w:rFonts w:hint="cs"/>
          <w:rtl/>
        </w:rPr>
        <w:t>ی</w:t>
      </w:r>
      <w:r w:rsidRPr="007100A7">
        <w:rPr>
          <w:rStyle w:val="1-Char"/>
          <w:rFonts w:hint="cs"/>
          <w:rtl/>
        </w:rPr>
        <w:t>] وضو</w:t>
      </w:r>
      <w:r w:rsidR="00446BB7">
        <w:rPr>
          <w:rStyle w:val="1-Char"/>
          <w:rFonts w:hint="cs"/>
          <w:rtl/>
        </w:rPr>
        <w:t>ی</w:t>
      </w:r>
      <w:r w:rsidRPr="007100A7">
        <w:rPr>
          <w:rStyle w:val="1-Char"/>
          <w:rFonts w:hint="cs"/>
          <w:rtl/>
        </w:rPr>
        <w:t>ش م</w:t>
      </w:r>
      <w:r w:rsidR="00446BB7">
        <w:rPr>
          <w:rStyle w:val="1-Char"/>
          <w:rFonts w:hint="cs"/>
          <w:rtl/>
        </w:rPr>
        <w:t>ی</w:t>
      </w:r>
      <w:r w:rsidRPr="007100A7">
        <w:rPr>
          <w:rStyle w:val="1-Char"/>
          <w:rFonts w:hint="cs"/>
          <w:rtl/>
        </w:rPr>
        <w:t>‌شکند.</w:t>
      </w:r>
    </w:p>
    <w:p w:rsidR="003F4F79" w:rsidRPr="007100A7" w:rsidRDefault="0088021F" w:rsidP="00AF1D25">
      <w:pPr>
        <w:rPr>
          <w:rStyle w:val="1-Char"/>
          <w:rtl/>
        </w:rPr>
      </w:pPr>
      <w:r w:rsidRPr="007100A7">
        <w:rPr>
          <w:rStyle w:val="1-Char"/>
          <w:rFonts w:hint="cs"/>
          <w:rtl/>
        </w:rPr>
        <w:t>*مساس کردن ف</w:t>
      </w:r>
      <w:r w:rsidR="00FE73B0" w:rsidRPr="007100A7">
        <w:rPr>
          <w:rStyle w:val="1-Char"/>
          <w:rFonts w:hint="cs"/>
          <w:rtl/>
        </w:rPr>
        <w:t>َ</w:t>
      </w:r>
      <w:r w:rsidRPr="007100A7">
        <w:rPr>
          <w:rStyle w:val="1-Char"/>
          <w:rFonts w:hint="cs"/>
          <w:rtl/>
        </w:rPr>
        <w:t>ر</w:t>
      </w:r>
      <w:r w:rsidR="00FE73B0" w:rsidRPr="007100A7">
        <w:rPr>
          <w:rStyle w:val="1-Char"/>
          <w:rFonts w:hint="cs"/>
          <w:rtl/>
        </w:rPr>
        <w:t>ْ</w:t>
      </w:r>
      <w:r w:rsidRPr="007100A7">
        <w:rPr>
          <w:rStyle w:val="1-Char"/>
          <w:rFonts w:hint="cs"/>
          <w:rtl/>
        </w:rPr>
        <w:t>ج [و شرمگاه زن] با آلت تناسل</w:t>
      </w:r>
      <w:r w:rsidR="00446BB7">
        <w:rPr>
          <w:rStyle w:val="1-Char"/>
          <w:rFonts w:hint="cs"/>
          <w:rtl/>
        </w:rPr>
        <w:t>ی</w:t>
      </w:r>
      <w:r w:rsidRPr="007100A7">
        <w:rPr>
          <w:rStyle w:val="1-Char"/>
          <w:rFonts w:hint="cs"/>
          <w:rtl/>
        </w:rPr>
        <w:t xml:space="preserve"> مرد؛ البته در صورت</w:t>
      </w:r>
      <w:r w:rsidR="00446BB7">
        <w:rPr>
          <w:rStyle w:val="1-Char"/>
          <w:rFonts w:hint="cs"/>
          <w:rtl/>
        </w:rPr>
        <w:t>ی</w:t>
      </w:r>
      <w:r w:rsidRPr="007100A7">
        <w:rPr>
          <w:rStyle w:val="1-Char"/>
          <w:rFonts w:hint="cs"/>
          <w:rtl/>
        </w:rPr>
        <w:t xml:space="preserve"> که آلت تناسل</w:t>
      </w:r>
      <w:r w:rsidR="00446BB7">
        <w:rPr>
          <w:rStyle w:val="1-Char"/>
          <w:rFonts w:hint="cs"/>
          <w:rtl/>
        </w:rPr>
        <w:t>ی</w:t>
      </w:r>
      <w:r w:rsidRPr="007100A7">
        <w:rPr>
          <w:rStyle w:val="1-Char"/>
          <w:rFonts w:hint="cs"/>
          <w:rtl/>
        </w:rPr>
        <w:t xml:space="preserve"> مرد، راست شده و حرکت نموده باشد و ه</w:t>
      </w:r>
      <w:r w:rsidR="00446BB7">
        <w:rPr>
          <w:rStyle w:val="1-Char"/>
          <w:rFonts w:hint="cs"/>
          <w:rtl/>
        </w:rPr>
        <w:t>ی</w:t>
      </w:r>
      <w:r w:rsidRPr="007100A7">
        <w:rPr>
          <w:rStyle w:val="1-Char"/>
          <w:rFonts w:hint="cs"/>
          <w:rtl/>
        </w:rPr>
        <w:t>چ حائل و پرده و پوشش</w:t>
      </w:r>
      <w:r w:rsidR="00446BB7">
        <w:rPr>
          <w:rStyle w:val="1-Char"/>
          <w:rFonts w:hint="cs"/>
          <w:rtl/>
        </w:rPr>
        <w:t>ی</w:t>
      </w:r>
      <w:r w:rsidRPr="007100A7">
        <w:rPr>
          <w:rStyle w:val="1-Char"/>
          <w:rFonts w:hint="cs"/>
          <w:rtl/>
        </w:rPr>
        <w:t>، ب</w:t>
      </w:r>
      <w:r w:rsidR="00446BB7">
        <w:rPr>
          <w:rStyle w:val="1-Char"/>
          <w:rFonts w:hint="cs"/>
          <w:rtl/>
        </w:rPr>
        <w:t>ی</w:t>
      </w:r>
      <w:r w:rsidRPr="007100A7">
        <w:rPr>
          <w:rStyle w:val="1-Char"/>
          <w:rFonts w:hint="cs"/>
          <w:rtl/>
        </w:rPr>
        <w:t>ن شرمگاه زن و مرد وجود نداشته باشد.</w:t>
      </w:r>
    </w:p>
    <w:p w:rsidR="00E666C1" w:rsidRPr="00535711" w:rsidRDefault="00E666C1" w:rsidP="00FF046D">
      <w:pPr>
        <w:pStyle w:val="3-"/>
        <w:rPr>
          <w:rtl/>
        </w:rPr>
      </w:pPr>
      <w:r w:rsidRPr="00535711">
        <w:rPr>
          <w:rFonts w:hint="eastAsia"/>
          <w:rtl/>
        </w:rPr>
        <w:t>فصل</w:t>
      </w:r>
      <w:r w:rsidRPr="00535711">
        <w:rPr>
          <w:rtl/>
        </w:rPr>
        <w:t xml:space="preserve"> </w:t>
      </w:r>
    </w:p>
    <w:p w:rsidR="00E666C1" w:rsidRPr="00BE2421" w:rsidRDefault="00E666C1" w:rsidP="00AF1D25">
      <w:pPr>
        <w:rPr>
          <w:rStyle w:val="5-Char"/>
          <w:bCs/>
          <w:rtl/>
        </w:rPr>
      </w:pPr>
      <w:r w:rsidRPr="00BE2421">
        <w:rPr>
          <w:rStyle w:val="5-Char"/>
          <w:rFonts w:hint="eastAsia"/>
          <w:rtl/>
        </w:rPr>
        <w:t>عَشرَةُ</w:t>
      </w:r>
      <w:r w:rsidRPr="00BE2421">
        <w:rPr>
          <w:rStyle w:val="5-Char"/>
          <w:rtl/>
        </w:rPr>
        <w:t xml:space="preserve"> </w:t>
      </w:r>
      <w:r w:rsidRPr="00BE2421">
        <w:rPr>
          <w:rStyle w:val="5-Char"/>
          <w:rFonts w:hint="eastAsia"/>
          <w:rtl/>
        </w:rPr>
        <w:t>أَشيَاءَ</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تَنقُضُ</w:t>
      </w:r>
      <w:r w:rsidRPr="00BE2421">
        <w:rPr>
          <w:rStyle w:val="5-Char"/>
          <w:rtl/>
        </w:rPr>
        <w:t xml:space="preserve"> </w:t>
      </w:r>
      <w:r w:rsidRPr="00BE2421">
        <w:rPr>
          <w:rStyle w:val="5-Char"/>
          <w:rFonts w:hint="eastAsia"/>
          <w:rtl/>
        </w:rPr>
        <w:t>الوُضُوءَ</w:t>
      </w:r>
      <w:r w:rsidRPr="00BE2421">
        <w:rPr>
          <w:rStyle w:val="5-Char"/>
          <w:rFonts w:hint="cs"/>
          <w:rtl/>
        </w:rPr>
        <w:t>:</w:t>
      </w:r>
      <w:r w:rsidRPr="00BE2421">
        <w:rPr>
          <w:rStyle w:val="5-Char"/>
          <w:rtl/>
        </w:rPr>
        <w:t xml:space="preserve"> </w:t>
      </w:r>
      <w:r w:rsidRPr="00BE2421">
        <w:rPr>
          <w:rStyle w:val="5-Char"/>
          <w:rFonts w:hint="eastAsia"/>
          <w:rtl/>
        </w:rPr>
        <w:t>ظُهُورُ</w:t>
      </w:r>
      <w:r w:rsidRPr="00BE2421">
        <w:rPr>
          <w:rStyle w:val="5-Char"/>
          <w:rtl/>
        </w:rPr>
        <w:t xml:space="preserve"> </w:t>
      </w:r>
      <w:r w:rsidRPr="00BE2421">
        <w:rPr>
          <w:rStyle w:val="5-Char"/>
          <w:rFonts w:hint="eastAsia"/>
          <w:rtl/>
        </w:rPr>
        <w:t>دَمٍ</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يَسِل</w:t>
      </w:r>
      <w:r w:rsidRPr="00BE2421">
        <w:rPr>
          <w:rStyle w:val="5-Char"/>
          <w:rtl/>
        </w:rPr>
        <w:t xml:space="preserve"> </w:t>
      </w:r>
      <w:r w:rsidRPr="00BE2421">
        <w:rPr>
          <w:rStyle w:val="5-Char"/>
          <w:rFonts w:hint="eastAsia"/>
          <w:rtl/>
        </w:rPr>
        <w:t>عَن</w:t>
      </w:r>
      <w:r w:rsidRPr="00BE2421">
        <w:rPr>
          <w:rStyle w:val="5-Char"/>
          <w:rtl/>
        </w:rPr>
        <w:t xml:space="preserve"> </w:t>
      </w:r>
      <w:r w:rsidRPr="00BE2421">
        <w:rPr>
          <w:rStyle w:val="5-Char"/>
          <w:rFonts w:hint="eastAsia"/>
          <w:rtl/>
        </w:rPr>
        <w:t>مَحَلِّ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قُوطُ</w:t>
      </w:r>
      <w:r w:rsidRPr="00BE2421">
        <w:rPr>
          <w:rStyle w:val="5-Char"/>
          <w:rtl/>
        </w:rPr>
        <w:t xml:space="preserve"> </w:t>
      </w:r>
      <w:r w:rsidRPr="00BE2421">
        <w:rPr>
          <w:rStyle w:val="5-Char"/>
          <w:rFonts w:hint="eastAsia"/>
          <w:rtl/>
        </w:rPr>
        <w:t>لَحمٍ</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غَيرِ</w:t>
      </w:r>
      <w:r w:rsidRPr="00BE2421">
        <w:rPr>
          <w:rStyle w:val="5-Char"/>
          <w:rtl/>
        </w:rPr>
        <w:t xml:space="preserve"> </w:t>
      </w:r>
      <w:r w:rsidRPr="00BE2421">
        <w:rPr>
          <w:rStyle w:val="5-Char"/>
          <w:rFonts w:hint="eastAsia"/>
          <w:rtl/>
        </w:rPr>
        <w:t>سَيلَانِ</w:t>
      </w:r>
      <w:r w:rsidRPr="00BE2421">
        <w:rPr>
          <w:rStyle w:val="5-Char"/>
          <w:rtl/>
        </w:rPr>
        <w:t xml:space="preserve"> </w:t>
      </w:r>
      <w:r w:rsidRPr="00BE2421">
        <w:rPr>
          <w:rStyle w:val="5-Char"/>
          <w:rFonts w:hint="eastAsia"/>
          <w:rtl/>
        </w:rPr>
        <w:t>دَمٍ</w:t>
      </w:r>
      <w:r w:rsidRPr="00BE2421">
        <w:rPr>
          <w:rStyle w:val="5-Char"/>
          <w:rFonts w:hint="cs"/>
          <w:rtl/>
        </w:rPr>
        <w:t>،</w:t>
      </w:r>
      <w:r w:rsidRPr="00BE2421">
        <w:rPr>
          <w:rStyle w:val="5-Char"/>
          <w:rtl/>
        </w:rPr>
        <w:t xml:space="preserve"> </w:t>
      </w:r>
      <w:r w:rsidRPr="00BE2421">
        <w:rPr>
          <w:rStyle w:val="5-Char"/>
          <w:rFonts w:hint="eastAsia"/>
          <w:rtl/>
        </w:rPr>
        <w:t>كَالعِرقِ</w:t>
      </w:r>
      <w:r w:rsidRPr="00BE2421">
        <w:rPr>
          <w:rStyle w:val="5-Char"/>
          <w:rtl/>
        </w:rPr>
        <w:t xml:space="preserve"> </w:t>
      </w:r>
      <w:r w:rsidRPr="00BE2421">
        <w:rPr>
          <w:rStyle w:val="5-Char"/>
          <w:rFonts w:hint="eastAsia"/>
          <w:rtl/>
        </w:rPr>
        <w:t>المَدَنِ</w:t>
      </w:r>
      <w:r w:rsidR="00942276" w:rsidRPr="00BE2421">
        <w:rPr>
          <w:rStyle w:val="5-Char"/>
          <w:rFonts w:hint="eastAsia"/>
          <w:rtl/>
        </w:rPr>
        <w:t>ي</w:t>
      </w:r>
      <w:r w:rsidRPr="00BE2421">
        <w:rPr>
          <w:rStyle w:val="5-Char"/>
          <w:rtl/>
        </w:rPr>
        <w:t xml:space="preserve"> </w:t>
      </w:r>
      <w:r w:rsidRPr="00BE2421">
        <w:rPr>
          <w:rStyle w:val="5-Char"/>
          <w:rFonts w:hint="eastAsia"/>
          <w:rtl/>
        </w:rPr>
        <w:t>الَّذِي</w:t>
      </w:r>
      <w:r w:rsidRPr="00BE2421">
        <w:rPr>
          <w:rStyle w:val="5-Char"/>
          <w:rtl/>
        </w:rPr>
        <w:t xml:space="preserve"> </w:t>
      </w:r>
      <w:r w:rsidRPr="00BE2421">
        <w:rPr>
          <w:rStyle w:val="5-Char"/>
          <w:rFonts w:hint="eastAsia"/>
          <w:rtl/>
        </w:rPr>
        <w:t>يُقَالُ</w:t>
      </w:r>
      <w:r w:rsidRPr="00BE2421">
        <w:rPr>
          <w:rStyle w:val="5-Char"/>
          <w:rtl/>
        </w:rPr>
        <w:t xml:space="preserve"> </w:t>
      </w:r>
      <w:r w:rsidRPr="00BE2421">
        <w:rPr>
          <w:rStyle w:val="5-Char"/>
          <w:rFonts w:hint="eastAsia"/>
          <w:rtl/>
        </w:rPr>
        <w:t>لَه</w:t>
      </w:r>
      <w:r w:rsidRPr="00BE2421">
        <w:rPr>
          <w:rStyle w:val="5-Char"/>
          <w:rtl/>
        </w:rPr>
        <w:t xml:space="preserve"> </w:t>
      </w:r>
      <w:r w:rsidRPr="00BE2421">
        <w:rPr>
          <w:rStyle w:val="5-Char"/>
          <w:rFonts w:hint="eastAsia"/>
          <w:rtl/>
        </w:rPr>
        <w:t>رِشتَ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خُرُوجُ</w:t>
      </w:r>
      <w:r w:rsidRPr="00BE2421">
        <w:rPr>
          <w:rStyle w:val="5-Char"/>
          <w:rtl/>
        </w:rPr>
        <w:t xml:space="preserve"> </w:t>
      </w:r>
      <w:r w:rsidRPr="00BE2421">
        <w:rPr>
          <w:rStyle w:val="5-Char"/>
          <w:rFonts w:hint="eastAsia"/>
          <w:rtl/>
        </w:rPr>
        <w:t>دُودَةٍ</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جُرحٍ</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أُذُنٍ</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أَنفٍ</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سُّ</w:t>
      </w:r>
      <w:r w:rsidRPr="00BE2421">
        <w:rPr>
          <w:rStyle w:val="5-Char"/>
          <w:rtl/>
        </w:rPr>
        <w:t xml:space="preserve"> </w:t>
      </w:r>
      <w:r w:rsidRPr="00BE2421">
        <w:rPr>
          <w:rStyle w:val="5-Char"/>
          <w:rFonts w:hint="eastAsia"/>
          <w:rtl/>
        </w:rPr>
        <w:t>ذَكَرٍ</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سُّ</w:t>
      </w:r>
      <w:r w:rsidRPr="00BE2421">
        <w:rPr>
          <w:rStyle w:val="5-Char"/>
          <w:rtl/>
        </w:rPr>
        <w:t xml:space="preserve"> </w:t>
      </w:r>
      <w:r w:rsidRPr="00BE2421">
        <w:rPr>
          <w:rStyle w:val="5-Char"/>
          <w:rFonts w:hint="eastAsia"/>
          <w:rtl/>
        </w:rPr>
        <w:t>اِمرَأَ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يءٌ</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ملَأُ</w:t>
      </w:r>
      <w:r w:rsidRPr="00BE2421">
        <w:rPr>
          <w:rStyle w:val="5-Char"/>
          <w:rtl/>
        </w:rPr>
        <w:t xml:space="preserve"> </w:t>
      </w:r>
      <w:r w:rsidRPr="00BE2421">
        <w:rPr>
          <w:rStyle w:val="5-Char"/>
          <w:rFonts w:hint="eastAsia"/>
          <w:rtl/>
        </w:rPr>
        <w:t>الفَمَ</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يءُ</w:t>
      </w:r>
      <w:r w:rsidRPr="00BE2421">
        <w:rPr>
          <w:rStyle w:val="5-Char"/>
          <w:rtl/>
        </w:rPr>
        <w:t xml:space="preserve"> </w:t>
      </w:r>
      <w:r w:rsidRPr="00BE2421">
        <w:rPr>
          <w:rStyle w:val="5-Char"/>
          <w:rFonts w:hint="eastAsia"/>
          <w:rtl/>
        </w:rPr>
        <w:t>بَلغَمٍ</w:t>
      </w:r>
      <w:r w:rsidRPr="00BE2421">
        <w:rPr>
          <w:rStyle w:val="5-Char"/>
          <w:rtl/>
        </w:rPr>
        <w:t xml:space="preserve"> </w:t>
      </w:r>
      <w:r w:rsidRPr="00BE2421">
        <w:rPr>
          <w:rStyle w:val="5-Char"/>
          <w:rFonts w:hint="eastAsia"/>
          <w:rtl/>
        </w:rPr>
        <w:t>وَلَو</w:t>
      </w:r>
      <w:r w:rsidRPr="00BE2421">
        <w:rPr>
          <w:rStyle w:val="5-Char"/>
          <w:rtl/>
        </w:rPr>
        <w:t xml:space="preserve"> </w:t>
      </w:r>
      <w:r w:rsidRPr="00BE2421">
        <w:rPr>
          <w:rStyle w:val="5-Char"/>
          <w:rFonts w:hint="eastAsia"/>
          <w:rtl/>
        </w:rPr>
        <w:t>كَثِيرً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مايُلُ</w:t>
      </w:r>
      <w:r w:rsidRPr="00BE2421">
        <w:rPr>
          <w:rStyle w:val="5-Char"/>
          <w:rtl/>
        </w:rPr>
        <w:t xml:space="preserve"> </w:t>
      </w:r>
      <w:r w:rsidRPr="00BE2421">
        <w:rPr>
          <w:rStyle w:val="5-Char"/>
          <w:rFonts w:hint="eastAsia"/>
          <w:rtl/>
        </w:rPr>
        <w:t>نَائِمٍ</w:t>
      </w:r>
      <w:r w:rsidRPr="00BE2421">
        <w:rPr>
          <w:rStyle w:val="5-Char"/>
          <w:rtl/>
        </w:rPr>
        <w:t xml:space="preserve"> </w:t>
      </w:r>
      <w:r w:rsidRPr="00BE2421">
        <w:rPr>
          <w:rStyle w:val="5-Char"/>
          <w:rFonts w:hint="eastAsia"/>
          <w:rtl/>
        </w:rPr>
        <w:t>ا</w:t>
      </w:r>
      <w:r w:rsidRPr="00BE2421">
        <w:rPr>
          <w:rStyle w:val="5-Char"/>
          <w:rFonts w:hint="cs"/>
          <w:rtl/>
        </w:rPr>
        <w:t>ِ</w:t>
      </w:r>
      <w:r w:rsidRPr="00BE2421">
        <w:rPr>
          <w:rStyle w:val="5-Char"/>
          <w:rFonts w:hint="eastAsia"/>
          <w:rtl/>
        </w:rPr>
        <w:t>حتَمَلَ</w:t>
      </w:r>
      <w:r w:rsidRPr="00BE2421">
        <w:rPr>
          <w:rStyle w:val="5-Char"/>
          <w:rtl/>
        </w:rPr>
        <w:t xml:space="preserve"> </w:t>
      </w:r>
      <w:r w:rsidRPr="00BE2421">
        <w:rPr>
          <w:rStyle w:val="5-Char"/>
          <w:rFonts w:hint="eastAsia"/>
          <w:rtl/>
        </w:rPr>
        <w:t>زَوَالَ</w:t>
      </w:r>
      <w:r w:rsidRPr="00BE2421">
        <w:rPr>
          <w:rStyle w:val="5-Char"/>
          <w:rtl/>
        </w:rPr>
        <w:t xml:space="preserve"> </w:t>
      </w:r>
      <w:r w:rsidRPr="00BE2421">
        <w:rPr>
          <w:rStyle w:val="5-Char"/>
          <w:rFonts w:hint="eastAsia"/>
          <w:rtl/>
        </w:rPr>
        <w:t>مَقعَدَتِ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نَومُ</w:t>
      </w:r>
      <w:r w:rsidRPr="00BE2421">
        <w:rPr>
          <w:rStyle w:val="5-Char"/>
          <w:rtl/>
        </w:rPr>
        <w:t xml:space="preserve"> </w:t>
      </w:r>
      <w:r w:rsidRPr="00BE2421">
        <w:rPr>
          <w:rStyle w:val="5-Char"/>
          <w:rFonts w:hint="eastAsia"/>
          <w:rtl/>
        </w:rPr>
        <w:t>مُتَمَكِّنٍ</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مُستَنِدًا</w:t>
      </w:r>
      <w:r w:rsidRPr="00BE2421">
        <w:rPr>
          <w:rStyle w:val="5-Char"/>
          <w:rtl/>
        </w:rPr>
        <w:t xml:space="preserve"> </w:t>
      </w:r>
      <w:r w:rsidRPr="00BE2421">
        <w:rPr>
          <w:rStyle w:val="5-Char"/>
          <w:rFonts w:hint="eastAsia"/>
          <w:rtl/>
        </w:rPr>
        <w:t>اِلَ</w:t>
      </w:r>
      <w:r w:rsidR="000C2629" w:rsidRPr="00BE2421">
        <w:rPr>
          <w:rStyle w:val="5-Char"/>
          <w:rFonts w:hint="cs"/>
          <w:rtl/>
        </w:rPr>
        <w:t>ی</w:t>
      </w:r>
      <w:r w:rsidRPr="00BE2421">
        <w:rPr>
          <w:rStyle w:val="5-Char"/>
          <w:rtl/>
        </w:rPr>
        <w:t xml:space="preserve"> </w:t>
      </w:r>
      <w:r w:rsidRPr="00BE2421">
        <w:rPr>
          <w:rStyle w:val="5-Char"/>
          <w:rFonts w:hint="eastAsia"/>
          <w:rtl/>
        </w:rPr>
        <w:t>شَيءٍ</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أُزِيلَ</w:t>
      </w:r>
      <w:r w:rsidRPr="00BE2421">
        <w:rPr>
          <w:rStyle w:val="5-Char"/>
          <w:rtl/>
        </w:rPr>
        <w:t xml:space="preserve"> </w:t>
      </w:r>
      <w:r w:rsidRPr="00BE2421">
        <w:rPr>
          <w:rStyle w:val="5-Char"/>
          <w:rFonts w:hint="eastAsia"/>
          <w:rtl/>
        </w:rPr>
        <w:t>سَقَطَ</w:t>
      </w:r>
      <w:r w:rsidRPr="00BE2421">
        <w:rPr>
          <w:rStyle w:val="5-Char"/>
          <w:rtl/>
        </w:rPr>
        <w:t xml:space="preserve"> </w:t>
      </w:r>
      <w:r w:rsidRPr="00BE2421">
        <w:rPr>
          <w:rStyle w:val="5-Char"/>
          <w:rFonts w:hint="eastAsia"/>
          <w:rtl/>
        </w:rPr>
        <w:t>عَلَ</w:t>
      </w:r>
      <w:r w:rsidR="000C2629" w:rsidRPr="00BE2421">
        <w:rPr>
          <w:rStyle w:val="5-Char"/>
          <w:rFonts w:hint="cs"/>
          <w:rtl/>
        </w:rPr>
        <w:t>ی</w:t>
      </w:r>
      <w:r w:rsidRPr="00BE2421">
        <w:rPr>
          <w:rStyle w:val="5-Char"/>
          <w:rtl/>
        </w:rPr>
        <w:t xml:space="preserve"> </w:t>
      </w:r>
      <w:r w:rsidRPr="00BE2421">
        <w:rPr>
          <w:rStyle w:val="5-Char"/>
          <w:rFonts w:hint="eastAsia"/>
          <w:rtl/>
        </w:rPr>
        <w:t>الظَّاهِرِ</w:t>
      </w:r>
      <w:r w:rsidRPr="00BE2421">
        <w:rPr>
          <w:rStyle w:val="5-Char"/>
          <w:rtl/>
        </w:rPr>
        <w:t xml:space="preserve"> </w:t>
      </w:r>
      <w:r w:rsidRPr="00BE2421">
        <w:rPr>
          <w:rStyle w:val="5-Char"/>
          <w:rFonts w:hint="eastAsia"/>
          <w:rtl/>
        </w:rPr>
        <w:t>فِيهِمَ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نَومُ</w:t>
      </w:r>
      <w:r w:rsidRPr="00BE2421">
        <w:rPr>
          <w:rStyle w:val="5-Char"/>
          <w:rtl/>
        </w:rPr>
        <w:t xml:space="preserve"> </w:t>
      </w:r>
      <w:r w:rsidRPr="00BE2421">
        <w:rPr>
          <w:rStyle w:val="5-Char"/>
          <w:rFonts w:hint="eastAsia"/>
          <w:rtl/>
        </w:rPr>
        <w:t>مُصَلٍّ</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رَاكِعًا</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سَاجِدًا</w:t>
      </w:r>
      <w:r w:rsidRPr="00BE2421">
        <w:rPr>
          <w:rStyle w:val="5-Char"/>
          <w:rtl/>
        </w:rPr>
        <w:t xml:space="preserve"> </w:t>
      </w:r>
      <w:r w:rsidRPr="00BE2421">
        <w:rPr>
          <w:rStyle w:val="5-Char"/>
          <w:rFonts w:hint="eastAsia"/>
          <w:rtl/>
        </w:rPr>
        <w:t>عَلَ</w:t>
      </w:r>
      <w:r w:rsidR="000C2629" w:rsidRPr="00BE2421">
        <w:rPr>
          <w:rStyle w:val="5-Char"/>
          <w:rFonts w:hint="cs"/>
          <w:rtl/>
        </w:rPr>
        <w:t>ی</w:t>
      </w:r>
      <w:r w:rsidRPr="00BE2421">
        <w:rPr>
          <w:rStyle w:val="5-Char"/>
          <w:rtl/>
        </w:rPr>
        <w:t xml:space="preserve"> </w:t>
      </w:r>
      <w:r w:rsidRPr="00BE2421">
        <w:rPr>
          <w:rStyle w:val="5-Char"/>
          <w:rFonts w:hint="eastAsia"/>
          <w:rtl/>
        </w:rPr>
        <w:t>جَهَةِ</w:t>
      </w:r>
      <w:r w:rsidRPr="00BE2421">
        <w:rPr>
          <w:rStyle w:val="5-Char"/>
          <w:rtl/>
        </w:rPr>
        <w:t xml:space="preserve"> </w:t>
      </w:r>
      <w:r w:rsidRPr="00BE2421">
        <w:rPr>
          <w:rStyle w:val="5-Char"/>
          <w:rFonts w:hint="eastAsia"/>
          <w:rtl/>
        </w:rPr>
        <w:t>السُّنَّةَ</w:t>
      </w:r>
      <w:r w:rsidRPr="00BE2421">
        <w:rPr>
          <w:rStyle w:val="5-Char"/>
          <w:rFonts w:hint="cs"/>
          <w:rtl/>
        </w:rPr>
        <w:t>.</w:t>
      </w:r>
      <w:r w:rsidRPr="00BE2421">
        <w:rPr>
          <w:rStyle w:val="5-Char"/>
          <w:rtl/>
        </w:rPr>
        <w:t xml:space="preserve"> </w:t>
      </w:r>
      <w:r w:rsidRPr="00BE2421">
        <w:rPr>
          <w:rStyle w:val="5-Char"/>
          <w:rFonts w:hint="eastAsia"/>
          <w:rtl/>
        </w:rPr>
        <w:t>وَاللهُ</w:t>
      </w:r>
      <w:r w:rsidRPr="00BE2421">
        <w:rPr>
          <w:rStyle w:val="5-Char"/>
          <w:rtl/>
        </w:rPr>
        <w:t xml:space="preserve"> </w:t>
      </w:r>
      <w:r w:rsidRPr="00BE2421">
        <w:rPr>
          <w:rStyle w:val="5-Char"/>
          <w:rFonts w:hint="eastAsia"/>
          <w:rtl/>
        </w:rPr>
        <w:t>المُوَفِّقُ</w:t>
      </w:r>
      <w:r w:rsidRPr="00BE2421">
        <w:rPr>
          <w:rStyle w:val="5-Char"/>
          <w:rFonts w:hint="cs"/>
          <w:rtl/>
        </w:rPr>
        <w:t>.</w:t>
      </w:r>
    </w:p>
    <w:p w:rsidR="0088021F" w:rsidRPr="00FE73B0" w:rsidRDefault="0088021F" w:rsidP="00FF046D">
      <w:pPr>
        <w:pStyle w:val="2-0"/>
        <w:rPr>
          <w:rtl/>
        </w:rPr>
      </w:pPr>
      <w:bookmarkStart w:id="26" w:name="_Toc440375786"/>
      <w:r w:rsidRPr="00FE73B0">
        <w:rPr>
          <w:rFonts w:hint="cs"/>
          <w:rtl/>
        </w:rPr>
        <w:t>فصل</w:t>
      </w:r>
      <w:r w:rsidR="00FF046D">
        <w:rPr>
          <w:rFonts w:hint="cs"/>
          <w:rtl/>
        </w:rPr>
        <w:t>:</w:t>
      </w:r>
      <w:r w:rsidRPr="00FE73B0">
        <w:rPr>
          <w:rFonts w:hint="cs"/>
          <w:rtl/>
        </w:rPr>
        <w:t xml:space="preserve"> [پ</w:t>
      </w:r>
      <w:r w:rsidR="000751A8">
        <w:rPr>
          <w:rFonts w:hint="cs"/>
          <w:rtl/>
        </w:rPr>
        <w:t>ی</w:t>
      </w:r>
      <w:r w:rsidRPr="00FE73B0">
        <w:rPr>
          <w:rFonts w:hint="cs"/>
          <w:rtl/>
        </w:rPr>
        <w:t>رامون ده چ</w:t>
      </w:r>
      <w:r w:rsidR="000751A8">
        <w:rPr>
          <w:rFonts w:hint="cs"/>
          <w:rtl/>
        </w:rPr>
        <w:t>ی</w:t>
      </w:r>
      <w:r w:rsidRPr="00FE73B0">
        <w:rPr>
          <w:rFonts w:hint="cs"/>
          <w:rtl/>
        </w:rPr>
        <w:t>ز</w:t>
      </w:r>
      <w:r w:rsidR="000751A8">
        <w:rPr>
          <w:rFonts w:hint="cs"/>
          <w:rtl/>
        </w:rPr>
        <w:t>ی</w:t>
      </w:r>
      <w:r w:rsidRPr="00FE73B0">
        <w:rPr>
          <w:rFonts w:hint="cs"/>
          <w:rtl/>
        </w:rPr>
        <w:t xml:space="preserve"> که وضو را تباه و باطل نم</w:t>
      </w:r>
      <w:r w:rsidR="000751A8">
        <w:rPr>
          <w:rFonts w:hint="cs"/>
          <w:rtl/>
        </w:rPr>
        <w:t>ی</w:t>
      </w:r>
      <w:r w:rsidRPr="00FE73B0">
        <w:rPr>
          <w:rFonts w:hint="cs"/>
          <w:rtl/>
        </w:rPr>
        <w:t>‌سازند]</w:t>
      </w:r>
      <w:bookmarkEnd w:id="26"/>
    </w:p>
    <w:p w:rsidR="0088021F" w:rsidRPr="00FE73B0" w:rsidRDefault="0088021F" w:rsidP="00FF046D">
      <w:pPr>
        <w:pStyle w:val="9-"/>
        <w:rPr>
          <w:rtl/>
        </w:rPr>
      </w:pPr>
      <w:r w:rsidRPr="00FE73B0">
        <w:rPr>
          <w:rFonts w:hint="cs"/>
          <w:rtl/>
        </w:rPr>
        <w:t>ده چ</w:t>
      </w:r>
      <w:r w:rsidR="00446BB7">
        <w:rPr>
          <w:rFonts w:hint="cs"/>
          <w:rtl/>
        </w:rPr>
        <w:t>ی</w:t>
      </w:r>
      <w:r w:rsidRPr="00FE73B0">
        <w:rPr>
          <w:rFonts w:hint="cs"/>
          <w:rtl/>
        </w:rPr>
        <w:t>ز وجود دارند که وضو را تباه و باطل نم</w:t>
      </w:r>
      <w:r w:rsidR="00446BB7">
        <w:rPr>
          <w:rFonts w:hint="cs"/>
          <w:rtl/>
        </w:rPr>
        <w:t>ی</w:t>
      </w:r>
      <w:r w:rsidRPr="00FE73B0">
        <w:rPr>
          <w:rFonts w:hint="cs"/>
          <w:rtl/>
        </w:rPr>
        <w:t>‌سازند:</w:t>
      </w:r>
    </w:p>
    <w:p w:rsidR="0088021F" w:rsidRPr="007100A7" w:rsidRDefault="0088021F" w:rsidP="00AF1D25">
      <w:pPr>
        <w:rPr>
          <w:rStyle w:val="1-Char"/>
          <w:rtl/>
        </w:rPr>
      </w:pPr>
      <w:r w:rsidRPr="007100A7">
        <w:rPr>
          <w:rStyle w:val="1-Char"/>
          <w:rFonts w:hint="cs"/>
          <w:rtl/>
        </w:rPr>
        <w:t>* هرگاه خون</w:t>
      </w:r>
      <w:r w:rsidR="005B35BD" w:rsidRPr="007100A7">
        <w:rPr>
          <w:rStyle w:val="1-Char"/>
          <w:rFonts w:hint="cs"/>
          <w:rtl/>
        </w:rPr>
        <w:t xml:space="preserve"> آشکار </w:t>
      </w:r>
      <w:r w:rsidRPr="007100A7">
        <w:rPr>
          <w:rStyle w:val="1-Char"/>
          <w:rFonts w:hint="cs"/>
          <w:rtl/>
        </w:rPr>
        <w:t>گردد، ول</w:t>
      </w:r>
      <w:r w:rsidR="00446BB7">
        <w:rPr>
          <w:rStyle w:val="1-Char"/>
          <w:rFonts w:hint="cs"/>
          <w:rtl/>
        </w:rPr>
        <w:t>ی</w:t>
      </w:r>
      <w:r w:rsidRPr="007100A7">
        <w:rPr>
          <w:rStyle w:val="1-Char"/>
          <w:rFonts w:hint="cs"/>
          <w:rtl/>
        </w:rPr>
        <w:t xml:space="preserve"> از مکان خو</w:t>
      </w:r>
      <w:r w:rsidR="00446BB7">
        <w:rPr>
          <w:rStyle w:val="1-Char"/>
          <w:rFonts w:hint="cs"/>
          <w:rtl/>
        </w:rPr>
        <w:t>ی</w:t>
      </w:r>
      <w:r w:rsidRPr="007100A7">
        <w:rPr>
          <w:rStyle w:val="1-Char"/>
          <w:rFonts w:hint="cs"/>
          <w:rtl/>
        </w:rPr>
        <w:t>ش تجاوز نکند.</w:t>
      </w:r>
    </w:p>
    <w:p w:rsidR="0088021F" w:rsidRPr="007100A7" w:rsidRDefault="0088021F" w:rsidP="00AF1D25">
      <w:pPr>
        <w:rPr>
          <w:rStyle w:val="1-Char"/>
          <w:rtl/>
        </w:rPr>
      </w:pPr>
      <w:r w:rsidRPr="007100A7">
        <w:rPr>
          <w:rStyle w:val="1-Char"/>
          <w:rFonts w:hint="cs"/>
          <w:rtl/>
        </w:rPr>
        <w:t>* فروافتادن گوشت</w:t>
      </w:r>
      <w:r w:rsidR="00446BB7">
        <w:rPr>
          <w:rStyle w:val="1-Char"/>
          <w:rFonts w:hint="cs"/>
          <w:rtl/>
        </w:rPr>
        <w:t>ی</w:t>
      </w:r>
      <w:r w:rsidRPr="007100A7">
        <w:rPr>
          <w:rStyle w:val="1-Char"/>
          <w:rFonts w:hint="cs"/>
          <w:rtl/>
        </w:rPr>
        <w:t xml:space="preserve"> از بدن</w:t>
      </w:r>
      <w:r w:rsidR="00FE73B0" w:rsidRPr="007100A7">
        <w:rPr>
          <w:rStyle w:val="1-Char"/>
          <w:rFonts w:hint="cs"/>
          <w:rtl/>
        </w:rPr>
        <w:t>،</w:t>
      </w:r>
      <w:r w:rsidR="0080702C" w:rsidRPr="007100A7">
        <w:rPr>
          <w:rStyle w:val="1-Char"/>
          <w:rFonts w:hint="cs"/>
          <w:rtl/>
        </w:rPr>
        <w:t xml:space="preserve"> ب</w:t>
      </w:r>
      <w:r w:rsidR="00446BB7">
        <w:rPr>
          <w:rStyle w:val="1-Char"/>
          <w:rFonts w:hint="cs"/>
          <w:rtl/>
        </w:rPr>
        <w:t>ی</w:t>
      </w:r>
      <w:r w:rsidR="0080702C" w:rsidRPr="007100A7">
        <w:rPr>
          <w:rStyle w:val="1-Char"/>
          <w:rFonts w:hint="cs"/>
          <w:rtl/>
        </w:rPr>
        <w:t>‌</w:t>
      </w:r>
      <w:r w:rsidRPr="007100A7">
        <w:rPr>
          <w:rStyle w:val="1-Char"/>
          <w:rFonts w:hint="cs"/>
          <w:rtl/>
        </w:rPr>
        <w:t>آن که از آن</w:t>
      </w:r>
      <w:r w:rsidR="00FE73B0" w:rsidRPr="007100A7">
        <w:rPr>
          <w:rStyle w:val="1-Char"/>
          <w:rFonts w:hint="cs"/>
          <w:rtl/>
        </w:rPr>
        <w:t>،</w:t>
      </w:r>
      <w:r w:rsidRPr="007100A7">
        <w:rPr>
          <w:rStyle w:val="1-Char"/>
          <w:rFonts w:hint="cs"/>
          <w:rtl/>
        </w:rPr>
        <w:t xml:space="preserve"> خون جار</w:t>
      </w:r>
      <w:r w:rsidR="00446BB7">
        <w:rPr>
          <w:rStyle w:val="1-Char"/>
          <w:rFonts w:hint="cs"/>
          <w:rtl/>
        </w:rPr>
        <w:t>ی</w:t>
      </w:r>
      <w:r w:rsidRPr="007100A7">
        <w:rPr>
          <w:rStyle w:val="1-Char"/>
          <w:rFonts w:hint="cs"/>
          <w:rtl/>
        </w:rPr>
        <w:t xml:space="preserve"> شود؛ مانند ب</w:t>
      </w:r>
      <w:r w:rsidR="00446BB7">
        <w:rPr>
          <w:rStyle w:val="1-Char"/>
          <w:rFonts w:hint="cs"/>
          <w:rtl/>
        </w:rPr>
        <w:t>ی</w:t>
      </w:r>
      <w:r w:rsidRPr="007100A7">
        <w:rPr>
          <w:rStyle w:val="1-Char"/>
          <w:rFonts w:hint="cs"/>
          <w:rtl/>
        </w:rPr>
        <w:t>مار</w:t>
      </w:r>
      <w:r w:rsidR="00446BB7">
        <w:rPr>
          <w:rStyle w:val="1-Char"/>
          <w:rFonts w:hint="cs"/>
          <w:rtl/>
        </w:rPr>
        <w:t>ی</w:t>
      </w:r>
      <w:r w:rsidRPr="007100A7">
        <w:rPr>
          <w:rStyle w:val="1-Char"/>
          <w:rFonts w:hint="cs"/>
          <w:rtl/>
        </w:rPr>
        <w:t xml:space="preserve"> </w:t>
      </w:r>
      <w:r w:rsidRPr="00FE6406">
        <w:rPr>
          <w:rStyle w:val="9-Char"/>
          <w:rFonts w:eastAsia="Batang" w:hint="cs"/>
          <w:rtl/>
        </w:rPr>
        <w:t>«عرق مدن</w:t>
      </w:r>
      <w:r w:rsidR="00446BB7">
        <w:rPr>
          <w:rStyle w:val="9-Char"/>
          <w:rFonts w:eastAsia="Batang" w:hint="cs"/>
          <w:rtl/>
        </w:rPr>
        <w:t>ی</w:t>
      </w:r>
      <w:r w:rsidRPr="00FE6406">
        <w:rPr>
          <w:rStyle w:val="9-Char"/>
          <w:rFonts w:eastAsia="Batang" w:hint="cs"/>
          <w:rtl/>
        </w:rPr>
        <w:t>»</w:t>
      </w:r>
      <w:r w:rsidRPr="007100A7">
        <w:rPr>
          <w:rStyle w:val="1-Char"/>
          <w:rFonts w:hint="cs"/>
          <w:rtl/>
        </w:rPr>
        <w:t xml:space="preserve"> که بدان [در زبان فارس</w:t>
      </w:r>
      <w:r w:rsidR="00446BB7">
        <w:rPr>
          <w:rStyle w:val="1-Char"/>
          <w:rFonts w:hint="cs"/>
          <w:rtl/>
        </w:rPr>
        <w:t>ی</w:t>
      </w:r>
      <w:r w:rsidRPr="007100A7">
        <w:rPr>
          <w:rStyle w:val="1-Char"/>
          <w:rFonts w:hint="cs"/>
          <w:rtl/>
        </w:rPr>
        <w:t xml:space="preserve">] </w:t>
      </w:r>
      <w:r w:rsidRPr="00FE6406">
        <w:rPr>
          <w:rStyle w:val="9-Char"/>
          <w:rFonts w:eastAsia="Batang" w:hint="cs"/>
          <w:rtl/>
        </w:rPr>
        <w:t>«رشته»</w:t>
      </w:r>
      <w:r w:rsidRPr="007100A7">
        <w:rPr>
          <w:rStyle w:val="1-Char"/>
          <w:rFonts w:hint="cs"/>
          <w:rtl/>
        </w:rPr>
        <w:t xml:space="preserve"> م</w:t>
      </w:r>
      <w:r w:rsidR="00446BB7">
        <w:rPr>
          <w:rStyle w:val="1-Char"/>
          <w:rFonts w:hint="cs"/>
          <w:rtl/>
        </w:rPr>
        <w:t>ی</w:t>
      </w:r>
      <w:r w:rsidRPr="007100A7">
        <w:rPr>
          <w:rStyle w:val="1-Char"/>
          <w:rFonts w:hint="cs"/>
          <w:rtl/>
        </w:rPr>
        <w:t>‌گو</w:t>
      </w:r>
      <w:r w:rsidR="00446BB7">
        <w:rPr>
          <w:rStyle w:val="1-Char"/>
          <w:rFonts w:hint="cs"/>
          <w:rtl/>
        </w:rPr>
        <w:t>ی</w:t>
      </w:r>
      <w:r w:rsidRPr="007100A7">
        <w:rPr>
          <w:rStyle w:val="1-Char"/>
          <w:rFonts w:hint="cs"/>
          <w:rtl/>
        </w:rPr>
        <w:t xml:space="preserve">ند. [و </w:t>
      </w:r>
      <w:r w:rsidRPr="00FE6406">
        <w:rPr>
          <w:rStyle w:val="9-Char"/>
          <w:rFonts w:eastAsia="Batang" w:hint="cs"/>
          <w:rtl/>
        </w:rPr>
        <w:t>«رشته»</w:t>
      </w:r>
      <w:r w:rsidRPr="007100A7">
        <w:rPr>
          <w:rStyle w:val="1-Char"/>
          <w:rFonts w:hint="cs"/>
          <w:rtl/>
        </w:rPr>
        <w:t>: نوع</w:t>
      </w:r>
      <w:r w:rsidR="00446BB7">
        <w:rPr>
          <w:rStyle w:val="1-Char"/>
          <w:rFonts w:hint="cs"/>
          <w:rtl/>
        </w:rPr>
        <w:t>ی</w:t>
      </w:r>
      <w:r w:rsidRPr="007100A7">
        <w:rPr>
          <w:rStyle w:val="1-Char"/>
          <w:rFonts w:hint="cs"/>
          <w:rtl/>
        </w:rPr>
        <w:t xml:space="preserve"> ب</w:t>
      </w:r>
      <w:r w:rsidR="00446BB7">
        <w:rPr>
          <w:rStyle w:val="1-Char"/>
          <w:rFonts w:hint="cs"/>
          <w:rtl/>
        </w:rPr>
        <w:t>ی</w:t>
      </w:r>
      <w:r w:rsidRPr="007100A7">
        <w:rPr>
          <w:rStyle w:val="1-Char"/>
          <w:rFonts w:hint="cs"/>
          <w:rtl/>
        </w:rPr>
        <w:t>مار</w:t>
      </w:r>
      <w:r w:rsidR="00446BB7">
        <w:rPr>
          <w:rStyle w:val="1-Char"/>
          <w:rFonts w:hint="cs"/>
          <w:rtl/>
        </w:rPr>
        <w:t>ی</w:t>
      </w:r>
      <w:r w:rsidRPr="007100A7">
        <w:rPr>
          <w:rStyle w:val="1-Char"/>
          <w:rFonts w:hint="cs"/>
          <w:rtl/>
        </w:rPr>
        <w:t xml:space="preserve"> است که رشت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بار</w:t>
      </w:r>
      <w:r w:rsidR="00446BB7">
        <w:rPr>
          <w:rStyle w:val="1-Char"/>
          <w:rFonts w:hint="cs"/>
          <w:rtl/>
        </w:rPr>
        <w:t>ی</w:t>
      </w:r>
      <w:r w:rsidRPr="007100A7">
        <w:rPr>
          <w:rStyle w:val="1-Char"/>
          <w:rFonts w:hint="cs"/>
          <w:rtl/>
        </w:rPr>
        <w:t>ک و دراز</w:t>
      </w:r>
      <w:r w:rsidR="00446BB7">
        <w:rPr>
          <w:rStyle w:val="1-Char"/>
          <w:rFonts w:hint="cs"/>
          <w:rtl/>
        </w:rPr>
        <w:t>ی</w:t>
      </w:r>
      <w:r w:rsidRPr="007100A7">
        <w:rPr>
          <w:rStyle w:val="1-Char"/>
          <w:rFonts w:hint="cs"/>
          <w:rtl/>
        </w:rPr>
        <w:t xml:space="preserve"> مانند کرم در ز</w:t>
      </w:r>
      <w:r w:rsidR="00446BB7">
        <w:rPr>
          <w:rStyle w:val="1-Char"/>
          <w:rFonts w:hint="cs"/>
          <w:rtl/>
        </w:rPr>
        <w:t>ی</w:t>
      </w:r>
      <w:r w:rsidRPr="007100A7">
        <w:rPr>
          <w:rStyle w:val="1-Char"/>
          <w:rFonts w:hint="cs"/>
          <w:rtl/>
        </w:rPr>
        <w:t>ر پوست بدن پ</w:t>
      </w:r>
      <w:r w:rsidR="00446BB7">
        <w:rPr>
          <w:rStyle w:val="1-Char"/>
          <w:rFonts w:hint="cs"/>
          <w:rtl/>
        </w:rPr>
        <w:t>ی</w:t>
      </w:r>
      <w:r w:rsidRPr="007100A7">
        <w:rPr>
          <w:rStyle w:val="1-Char"/>
          <w:rFonts w:hint="cs"/>
          <w:rtl/>
        </w:rPr>
        <w:t>دا م</w:t>
      </w:r>
      <w:r w:rsidR="00446BB7">
        <w:rPr>
          <w:rStyle w:val="1-Char"/>
          <w:rFonts w:hint="cs"/>
          <w:rtl/>
        </w:rPr>
        <w:t>ی</w:t>
      </w:r>
      <w:r w:rsidRPr="007100A7">
        <w:rPr>
          <w:rStyle w:val="1-Char"/>
          <w:rFonts w:hint="cs"/>
          <w:rtl/>
        </w:rPr>
        <w:t>‌شود.]</w:t>
      </w:r>
    </w:p>
    <w:p w:rsidR="0088021F" w:rsidRPr="007100A7" w:rsidRDefault="0088021F" w:rsidP="00AF1D25">
      <w:pPr>
        <w:rPr>
          <w:rStyle w:val="1-Char"/>
          <w:rtl/>
        </w:rPr>
      </w:pPr>
      <w:r w:rsidRPr="007100A7">
        <w:rPr>
          <w:rStyle w:val="1-Char"/>
          <w:rFonts w:hint="cs"/>
          <w:rtl/>
        </w:rPr>
        <w:t>* ب</w:t>
      </w:r>
      <w:r w:rsidR="00446BB7">
        <w:rPr>
          <w:rStyle w:val="1-Char"/>
          <w:rFonts w:hint="cs"/>
          <w:rtl/>
        </w:rPr>
        <w:t>ی</w:t>
      </w:r>
      <w:r w:rsidRPr="007100A7">
        <w:rPr>
          <w:rStyle w:val="1-Char"/>
          <w:rFonts w:hint="cs"/>
          <w:rtl/>
        </w:rPr>
        <w:t>رون شدن کرم از زخم، گوش و ب</w:t>
      </w:r>
      <w:r w:rsidR="00446BB7">
        <w:rPr>
          <w:rStyle w:val="1-Char"/>
          <w:rFonts w:hint="cs"/>
          <w:rtl/>
        </w:rPr>
        <w:t>ی</w:t>
      </w:r>
      <w:r w:rsidRPr="007100A7">
        <w:rPr>
          <w:rStyle w:val="1-Char"/>
          <w:rFonts w:hint="cs"/>
          <w:rtl/>
        </w:rPr>
        <w:t>ن</w:t>
      </w:r>
      <w:r w:rsidR="00446BB7">
        <w:rPr>
          <w:rStyle w:val="1-Char"/>
          <w:rFonts w:hint="cs"/>
          <w:rtl/>
        </w:rPr>
        <w:t>ی</w:t>
      </w:r>
      <w:r w:rsidRPr="007100A7">
        <w:rPr>
          <w:rStyle w:val="1-Char"/>
          <w:rFonts w:hint="cs"/>
          <w:rtl/>
        </w:rPr>
        <w:t>.</w:t>
      </w:r>
    </w:p>
    <w:p w:rsidR="0088021F" w:rsidRPr="007100A7" w:rsidRDefault="0088021F" w:rsidP="00AF1D25">
      <w:pPr>
        <w:rPr>
          <w:rStyle w:val="1-Char"/>
          <w:rtl/>
        </w:rPr>
      </w:pPr>
      <w:r w:rsidRPr="007100A7">
        <w:rPr>
          <w:rStyle w:val="1-Char"/>
          <w:rFonts w:hint="cs"/>
          <w:rtl/>
        </w:rPr>
        <w:t>* دست زدن مرد به شرمگاه و آلت تناسل</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w:t>
      </w:r>
    </w:p>
    <w:p w:rsidR="0088021F" w:rsidRPr="007100A7" w:rsidRDefault="0088021F" w:rsidP="00AF1D25">
      <w:pPr>
        <w:rPr>
          <w:rStyle w:val="1-Char"/>
          <w:rtl/>
        </w:rPr>
      </w:pPr>
      <w:r w:rsidRPr="007100A7">
        <w:rPr>
          <w:rStyle w:val="1-Char"/>
          <w:rFonts w:hint="cs"/>
          <w:rtl/>
        </w:rPr>
        <w:t>* دست زدن به زن [نامحرم؛ ز</w:t>
      </w:r>
      <w:r w:rsidR="00446BB7">
        <w:rPr>
          <w:rStyle w:val="1-Char"/>
          <w:rFonts w:hint="cs"/>
          <w:rtl/>
        </w:rPr>
        <w:t>ی</w:t>
      </w:r>
      <w:r w:rsidRPr="007100A7">
        <w:rPr>
          <w:rStyle w:val="1-Char"/>
          <w:rFonts w:hint="cs"/>
          <w:rtl/>
        </w:rPr>
        <w:t>را عا</w:t>
      </w:r>
      <w:r w:rsidR="00446BB7">
        <w:rPr>
          <w:rStyle w:val="1-Char"/>
          <w:rFonts w:hint="cs"/>
          <w:rtl/>
        </w:rPr>
        <w:t>ی</w:t>
      </w:r>
      <w:r w:rsidRPr="007100A7">
        <w:rPr>
          <w:rStyle w:val="1-Char"/>
          <w:rFonts w:hint="cs"/>
          <w:rtl/>
        </w:rPr>
        <w:t>شه</w:t>
      </w:r>
      <w:r w:rsidR="00FE6406" w:rsidRPr="00FE6406">
        <w:rPr>
          <w:rStyle w:val="1-Char"/>
          <w:rFonts w:cs="CTraditional Arabic" w:hint="cs"/>
          <w:rtl/>
        </w:rPr>
        <w:t>ل</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544D97">
        <w:rPr>
          <w:rStyle w:val="5-Char"/>
          <w:rFonts w:eastAsia="Batang" w:hint="cs"/>
          <w:rtl/>
        </w:rPr>
        <w:t>«ک</w:t>
      </w:r>
      <w:r w:rsidR="00FA3FD3" w:rsidRPr="00544D97">
        <w:rPr>
          <w:rStyle w:val="5-Char"/>
          <w:rFonts w:eastAsia="Batang" w:hint="cs"/>
          <w:rtl/>
        </w:rPr>
        <w:t>ٰ</w:t>
      </w:r>
      <w:r w:rsidRPr="00544D97">
        <w:rPr>
          <w:rStyle w:val="5-Char"/>
          <w:rFonts w:eastAsia="Batang" w:hint="cs"/>
          <w:rtl/>
        </w:rPr>
        <w:t>ان</w:t>
      </w:r>
      <w:r w:rsidR="00FA3FD3" w:rsidRPr="00544D97">
        <w:rPr>
          <w:rStyle w:val="5-Char"/>
          <w:rFonts w:eastAsia="Batang" w:hint="cs"/>
          <w:rtl/>
        </w:rPr>
        <w:t>َ</w:t>
      </w:r>
      <w:r w:rsidRPr="00544D97">
        <w:rPr>
          <w:rStyle w:val="5-Char"/>
          <w:rFonts w:eastAsia="Batang" w:hint="cs"/>
          <w:rtl/>
        </w:rPr>
        <w:t xml:space="preserve"> الن</w:t>
      </w:r>
      <w:r w:rsidR="00FA3FD3" w:rsidRPr="00544D97">
        <w:rPr>
          <w:rStyle w:val="5-Char"/>
          <w:rFonts w:eastAsia="Batang" w:hint="cs"/>
          <w:rtl/>
        </w:rPr>
        <w:t>َّ</w:t>
      </w:r>
      <w:r w:rsidRPr="00544D97">
        <w:rPr>
          <w:rStyle w:val="5-Char"/>
          <w:rFonts w:eastAsia="Batang" w:hint="cs"/>
          <w:rtl/>
        </w:rPr>
        <w:t>ب</w:t>
      </w:r>
      <w:r w:rsidR="00FA3FD3" w:rsidRPr="00544D97">
        <w:rPr>
          <w:rStyle w:val="5-Char"/>
          <w:rFonts w:eastAsia="Batang" w:hint="cs"/>
          <w:rtl/>
        </w:rPr>
        <w:t>ِ</w:t>
      </w:r>
      <w:r w:rsidR="00C12E54" w:rsidRPr="00544D97">
        <w:rPr>
          <w:rStyle w:val="5-Char"/>
          <w:rFonts w:eastAsia="Batang" w:hint="cs"/>
          <w:rtl/>
        </w:rPr>
        <w:t>ي</w:t>
      </w:r>
      <w:r w:rsidRPr="00544D97">
        <w:rPr>
          <w:rStyle w:val="5-Char"/>
          <w:rFonts w:eastAsia="Batang" w:hint="cs"/>
          <w:rtl/>
        </w:rPr>
        <w:t>ّ</w:t>
      </w:r>
      <w:r w:rsidR="00FA3FD3" w:rsidRPr="00544D97">
        <w:rPr>
          <w:rStyle w:val="5-Char"/>
          <w:rFonts w:eastAsia="Batang" w:hint="cs"/>
          <w:rtl/>
        </w:rPr>
        <w:t>ُ</w:t>
      </w:r>
      <w:r w:rsidR="00FE6406" w:rsidRPr="00FE6406">
        <w:rPr>
          <w:rStyle w:val="1-Char"/>
          <w:rFonts w:cs="CTraditional Arabic" w:hint="cs"/>
          <w:rtl/>
        </w:rPr>
        <w:t xml:space="preserve"> ج</w:t>
      </w:r>
      <w:r w:rsidRPr="00544D97">
        <w:rPr>
          <w:rStyle w:val="5-Char"/>
          <w:rFonts w:eastAsia="Batang" w:hint="cs"/>
          <w:rtl/>
        </w:rPr>
        <w:t xml:space="preserve"> </w:t>
      </w:r>
      <w:r w:rsidR="00C12E54" w:rsidRPr="00544D97">
        <w:rPr>
          <w:rStyle w:val="5-Char"/>
          <w:rFonts w:eastAsia="Batang" w:hint="cs"/>
          <w:rtl/>
        </w:rPr>
        <w:t>ي</w:t>
      </w:r>
      <w:r w:rsidR="00FA3FD3" w:rsidRPr="00544D97">
        <w:rPr>
          <w:rStyle w:val="5-Char"/>
          <w:rFonts w:eastAsia="Batang" w:hint="cs"/>
          <w:rtl/>
        </w:rPr>
        <w:t>ُ</w:t>
      </w:r>
      <w:r w:rsidRPr="00544D97">
        <w:rPr>
          <w:rStyle w:val="5-Char"/>
          <w:rFonts w:eastAsia="Batang" w:hint="cs"/>
          <w:rtl/>
        </w:rPr>
        <w:t>ق</w:t>
      </w:r>
      <w:r w:rsidR="00FA3FD3" w:rsidRPr="00544D97">
        <w:rPr>
          <w:rStyle w:val="5-Char"/>
          <w:rFonts w:eastAsia="Batang" w:hint="cs"/>
          <w:rtl/>
        </w:rPr>
        <w:t>َ</w:t>
      </w:r>
      <w:r w:rsidRPr="00544D97">
        <w:rPr>
          <w:rStyle w:val="5-Char"/>
          <w:rFonts w:eastAsia="Batang" w:hint="cs"/>
          <w:rtl/>
        </w:rPr>
        <w:t>ب</w:t>
      </w:r>
      <w:r w:rsidR="00FA3FD3" w:rsidRPr="00544D97">
        <w:rPr>
          <w:rStyle w:val="5-Char"/>
          <w:rFonts w:eastAsia="Batang" w:hint="cs"/>
          <w:rtl/>
        </w:rPr>
        <w:t>ِ</w:t>
      </w:r>
      <w:r w:rsidRPr="00544D97">
        <w:rPr>
          <w:rStyle w:val="5-Char"/>
          <w:rFonts w:eastAsia="Batang" w:hint="cs"/>
          <w:rtl/>
        </w:rPr>
        <w:t>ّل</w:t>
      </w:r>
      <w:r w:rsidR="00FA3FD3" w:rsidRPr="00544D97">
        <w:rPr>
          <w:rStyle w:val="5-Char"/>
          <w:rFonts w:eastAsia="Batang" w:hint="cs"/>
          <w:rtl/>
        </w:rPr>
        <w:t>ُ</w:t>
      </w:r>
      <w:r w:rsidRPr="00544D97">
        <w:rPr>
          <w:rStyle w:val="5-Char"/>
          <w:rFonts w:eastAsia="Batang" w:hint="cs"/>
          <w:rtl/>
        </w:rPr>
        <w:t xml:space="preserve"> ب</w:t>
      </w:r>
      <w:r w:rsidR="00FA3FD3" w:rsidRPr="00544D97">
        <w:rPr>
          <w:rStyle w:val="5-Char"/>
          <w:rFonts w:eastAsia="Batang" w:hint="cs"/>
          <w:rtl/>
        </w:rPr>
        <w:t>َ</w:t>
      </w:r>
      <w:r w:rsidRPr="00544D97">
        <w:rPr>
          <w:rStyle w:val="5-Char"/>
          <w:rFonts w:eastAsia="Batang" w:hint="cs"/>
          <w:rtl/>
        </w:rPr>
        <w:t>ع</w:t>
      </w:r>
      <w:r w:rsidR="00FA3FD3" w:rsidRPr="00544D97">
        <w:rPr>
          <w:rStyle w:val="5-Char"/>
          <w:rFonts w:eastAsia="Batang" w:hint="cs"/>
          <w:rtl/>
        </w:rPr>
        <w:t>ْ</w:t>
      </w:r>
      <w:r w:rsidRPr="00544D97">
        <w:rPr>
          <w:rStyle w:val="5-Char"/>
          <w:rFonts w:eastAsia="Batang" w:hint="cs"/>
          <w:rtl/>
        </w:rPr>
        <w:t>ض</w:t>
      </w:r>
      <w:r w:rsidR="00FA3FD3" w:rsidRPr="00544D97">
        <w:rPr>
          <w:rStyle w:val="5-Char"/>
          <w:rFonts w:eastAsia="Batang" w:hint="cs"/>
          <w:rtl/>
        </w:rPr>
        <w:t>َ</w:t>
      </w:r>
      <w:r w:rsidRPr="00544D97">
        <w:rPr>
          <w:rStyle w:val="5-Char"/>
          <w:rFonts w:eastAsia="Batang" w:hint="cs"/>
          <w:rtl/>
        </w:rPr>
        <w:t xml:space="preserve"> ا</w:t>
      </w:r>
      <w:r w:rsidR="00FA3FD3" w:rsidRPr="00544D97">
        <w:rPr>
          <w:rStyle w:val="5-Char"/>
          <w:rFonts w:eastAsia="Batang" w:hint="cs"/>
          <w:rtl/>
        </w:rPr>
        <w:t>َ</w:t>
      </w:r>
      <w:r w:rsidRPr="00544D97">
        <w:rPr>
          <w:rStyle w:val="5-Char"/>
          <w:rFonts w:eastAsia="Batang" w:hint="cs"/>
          <w:rtl/>
        </w:rPr>
        <w:t>ز</w:t>
      </w:r>
      <w:r w:rsidR="00FA3FD3" w:rsidRPr="00544D97">
        <w:rPr>
          <w:rStyle w:val="5-Char"/>
          <w:rFonts w:eastAsia="Batang" w:hint="cs"/>
          <w:rtl/>
        </w:rPr>
        <w:t>ْ</w:t>
      </w:r>
      <w:r w:rsidRPr="00544D97">
        <w:rPr>
          <w:rStyle w:val="5-Char"/>
          <w:rFonts w:eastAsia="Batang" w:hint="cs"/>
          <w:rtl/>
        </w:rPr>
        <w:t>و</w:t>
      </w:r>
      <w:r w:rsidR="00FA3FD3" w:rsidRPr="00544D97">
        <w:rPr>
          <w:rStyle w:val="5-Char"/>
          <w:rFonts w:eastAsia="Batang" w:hint="cs"/>
          <w:rtl/>
        </w:rPr>
        <w:t>ٰ</w:t>
      </w:r>
      <w:r w:rsidRPr="00544D97">
        <w:rPr>
          <w:rStyle w:val="5-Char"/>
          <w:rFonts w:eastAsia="Batang" w:hint="cs"/>
          <w:rtl/>
        </w:rPr>
        <w:t>اج</w:t>
      </w:r>
      <w:r w:rsidR="00FA3FD3" w:rsidRPr="00544D97">
        <w:rPr>
          <w:rStyle w:val="5-Char"/>
          <w:rFonts w:eastAsia="Batang" w:hint="cs"/>
          <w:rtl/>
        </w:rPr>
        <w:t>ِ</w:t>
      </w:r>
      <w:r w:rsidRPr="00544D97">
        <w:rPr>
          <w:rStyle w:val="5-Char"/>
          <w:rFonts w:eastAsia="Batang" w:hint="cs"/>
          <w:rtl/>
        </w:rPr>
        <w:t>ه</w:t>
      </w:r>
      <w:r w:rsidR="00FA3FD3" w:rsidRPr="00544D97">
        <w:rPr>
          <w:rStyle w:val="5-Char"/>
          <w:rFonts w:eastAsia="Batang" w:hint="cs"/>
          <w:rtl/>
        </w:rPr>
        <w:t>ِ</w:t>
      </w:r>
      <w:r w:rsidRPr="00544D97">
        <w:rPr>
          <w:rStyle w:val="5-Char"/>
          <w:rFonts w:eastAsia="Batang" w:hint="cs"/>
          <w:rtl/>
        </w:rPr>
        <w:t xml:space="preserve"> ث</w:t>
      </w:r>
      <w:r w:rsidR="00FA3FD3" w:rsidRPr="00544D97">
        <w:rPr>
          <w:rStyle w:val="5-Char"/>
          <w:rFonts w:eastAsia="Batang" w:hint="cs"/>
          <w:rtl/>
        </w:rPr>
        <w:t>ُ</w:t>
      </w:r>
      <w:r w:rsidRPr="00544D97">
        <w:rPr>
          <w:rStyle w:val="5-Char"/>
          <w:rFonts w:eastAsia="Batang" w:hint="cs"/>
          <w:rtl/>
        </w:rPr>
        <w:t>م</w:t>
      </w:r>
      <w:r w:rsidR="00FA3FD3" w:rsidRPr="00544D97">
        <w:rPr>
          <w:rStyle w:val="5-Char"/>
          <w:rFonts w:eastAsia="Batang" w:hint="cs"/>
          <w:rtl/>
        </w:rPr>
        <w:t>َّ</w:t>
      </w:r>
      <w:r w:rsidRPr="00544D97">
        <w:rPr>
          <w:rStyle w:val="5-Char"/>
          <w:rFonts w:eastAsia="Batang" w:hint="cs"/>
          <w:rtl/>
        </w:rPr>
        <w:t xml:space="preserve"> </w:t>
      </w:r>
      <w:r w:rsidR="00C12E54" w:rsidRPr="00544D97">
        <w:rPr>
          <w:rStyle w:val="5-Char"/>
          <w:rFonts w:eastAsia="Batang" w:hint="cs"/>
          <w:rtl/>
        </w:rPr>
        <w:t>ي</w:t>
      </w:r>
      <w:r w:rsidR="00FA3FD3" w:rsidRPr="00544D97">
        <w:rPr>
          <w:rStyle w:val="5-Char"/>
          <w:rFonts w:eastAsia="Batang" w:hint="cs"/>
          <w:rtl/>
        </w:rPr>
        <w:t>ُ</w:t>
      </w:r>
      <w:r w:rsidRPr="00544D97">
        <w:rPr>
          <w:rStyle w:val="5-Char"/>
          <w:rFonts w:eastAsia="Batang" w:hint="cs"/>
          <w:rtl/>
        </w:rPr>
        <w:t>ص</w:t>
      </w:r>
      <w:r w:rsidR="00FA3FD3" w:rsidRPr="00544D97">
        <w:rPr>
          <w:rStyle w:val="5-Char"/>
          <w:rFonts w:eastAsia="Batang" w:hint="cs"/>
          <w:rtl/>
        </w:rPr>
        <w:t>َ</w:t>
      </w:r>
      <w:r w:rsidRPr="00544D97">
        <w:rPr>
          <w:rStyle w:val="5-Char"/>
          <w:rFonts w:eastAsia="Batang" w:hint="cs"/>
          <w:rtl/>
        </w:rPr>
        <w:t>ل</w:t>
      </w:r>
      <w:r w:rsidR="00FA3FD3" w:rsidRPr="00544D97">
        <w:rPr>
          <w:rStyle w:val="5-Char"/>
          <w:rFonts w:eastAsia="Batang" w:hint="cs"/>
          <w:rtl/>
        </w:rPr>
        <w:t>ِّ</w:t>
      </w:r>
      <w:r w:rsidR="00C12E54" w:rsidRPr="00544D97">
        <w:rPr>
          <w:rStyle w:val="5-Char"/>
          <w:rFonts w:eastAsia="Batang" w:hint="cs"/>
          <w:rtl/>
        </w:rPr>
        <w:t>ي</w:t>
      </w:r>
      <w:r w:rsidR="00FA3FD3" w:rsidRPr="00544D97">
        <w:rPr>
          <w:rStyle w:val="5-Char"/>
          <w:rFonts w:eastAsia="Batang" w:hint="cs"/>
          <w:rtl/>
        </w:rPr>
        <w:t>ْ</w:t>
      </w:r>
      <w:r w:rsidRPr="00544D97">
        <w:rPr>
          <w:rStyle w:val="5-Char"/>
          <w:rFonts w:eastAsia="Batang" w:hint="cs"/>
          <w:rtl/>
        </w:rPr>
        <w:t xml:space="preserve"> و</w:t>
      </w:r>
      <w:r w:rsidR="00FA3FD3" w:rsidRPr="00544D97">
        <w:rPr>
          <w:rStyle w:val="5-Char"/>
          <w:rFonts w:eastAsia="Batang" w:hint="cs"/>
          <w:rtl/>
        </w:rPr>
        <w:t>َ</w:t>
      </w:r>
      <w:r w:rsidRPr="00544D97">
        <w:rPr>
          <w:rStyle w:val="5-Char"/>
          <w:rFonts w:eastAsia="Batang" w:hint="cs"/>
          <w:rtl/>
        </w:rPr>
        <w:t xml:space="preserve"> ل</w:t>
      </w:r>
      <w:r w:rsidR="00FA3FD3" w:rsidRPr="00544D97">
        <w:rPr>
          <w:rStyle w:val="5-Char"/>
          <w:rFonts w:eastAsia="Batang" w:hint="cs"/>
          <w:rtl/>
        </w:rPr>
        <w:t>ٰ</w:t>
      </w:r>
      <w:r w:rsidRPr="00544D97">
        <w:rPr>
          <w:rStyle w:val="5-Char"/>
          <w:rFonts w:eastAsia="Batang" w:hint="cs"/>
          <w:rtl/>
        </w:rPr>
        <w:t xml:space="preserve">ا </w:t>
      </w:r>
      <w:r w:rsidR="00C12E54" w:rsidRPr="00544D97">
        <w:rPr>
          <w:rStyle w:val="5-Char"/>
          <w:rFonts w:eastAsia="Batang" w:hint="cs"/>
          <w:rtl/>
        </w:rPr>
        <w:t>ي</w:t>
      </w:r>
      <w:r w:rsidR="00FA3FD3" w:rsidRPr="00544D97">
        <w:rPr>
          <w:rStyle w:val="5-Char"/>
          <w:rFonts w:eastAsia="Batang" w:hint="cs"/>
          <w:rtl/>
        </w:rPr>
        <w:t>َ</w:t>
      </w:r>
      <w:r w:rsidRPr="00544D97">
        <w:rPr>
          <w:rStyle w:val="5-Char"/>
          <w:rFonts w:eastAsia="Batang" w:hint="cs"/>
          <w:rtl/>
        </w:rPr>
        <w:t>ت</w:t>
      </w:r>
      <w:r w:rsidR="00FA3FD3" w:rsidRPr="00544D97">
        <w:rPr>
          <w:rStyle w:val="5-Char"/>
          <w:rFonts w:eastAsia="Batang" w:hint="cs"/>
          <w:rtl/>
        </w:rPr>
        <w:t>َ</w:t>
      </w:r>
      <w:r w:rsidRPr="00544D97">
        <w:rPr>
          <w:rStyle w:val="5-Char"/>
          <w:rFonts w:eastAsia="Batang" w:hint="cs"/>
          <w:rtl/>
        </w:rPr>
        <w:t>و</w:t>
      </w:r>
      <w:r w:rsidR="00FA3FD3" w:rsidRPr="00544D97">
        <w:rPr>
          <w:rStyle w:val="5-Char"/>
          <w:rFonts w:eastAsia="Batang" w:hint="cs"/>
          <w:rtl/>
        </w:rPr>
        <w:t>َ</w:t>
      </w:r>
      <w:r w:rsidRPr="00544D97">
        <w:rPr>
          <w:rStyle w:val="5-Char"/>
          <w:rFonts w:eastAsia="Batang" w:hint="cs"/>
          <w:rtl/>
        </w:rPr>
        <w:t>ض</w:t>
      </w:r>
      <w:r w:rsidR="00FA3FD3" w:rsidRPr="00544D97">
        <w:rPr>
          <w:rStyle w:val="5-Char"/>
          <w:rFonts w:eastAsia="Batang" w:hint="cs"/>
          <w:rtl/>
        </w:rPr>
        <w:t>َّ</w:t>
      </w:r>
      <w:r w:rsidRPr="00544D97">
        <w:rPr>
          <w:rStyle w:val="5-Char"/>
          <w:rFonts w:eastAsia="Batang" w:hint="cs"/>
          <w:rtl/>
        </w:rPr>
        <w:t>أ</w:t>
      </w:r>
      <w:r w:rsidR="00FA3FD3" w:rsidRPr="008619F5">
        <w:rPr>
          <w:rFonts w:hint="cs"/>
          <w:szCs w:val="34"/>
          <w:vertAlign w:val="superscript"/>
          <w:rtl/>
        </w:rPr>
        <w:t>ُ</w:t>
      </w:r>
      <w:r w:rsidR="00CD113F" w:rsidRPr="00544D97">
        <w:rPr>
          <w:rStyle w:val="5-Char"/>
          <w:rFonts w:eastAsia="Batang" w:hint="cs"/>
          <w:rtl/>
        </w:rPr>
        <w:t>»</w:t>
      </w:r>
      <w:r w:rsidRPr="007100A7">
        <w:rPr>
          <w:rStyle w:val="1-Char"/>
          <w:rFonts w:hint="cs"/>
          <w:rtl/>
        </w:rPr>
        <w:t>. (ترمذ</w:t>
      </w:r>
      <w:r w:rsidR="00446BB7">
        <w:rPr>
          <w:rStyle w:val="1-Char"/>
          <w:rFonts w:hint="cs"/>
          <w:rtl/>
        </w:rPr>
        <w:t>ی</w:t>
      </w:r>
      <w:r w:rsidRPr="007100A7">
        <w:rPr>
          <w:rStyle w:val="1-Char"/>
          <w:rFonts w:hint="cs"/>
          <w:rtl/>
        </w:rPr>
        <w:t xml:space="preserve"> و نسا</w:t>
      </w:r>
      <w:r w:rsidR="00446BB7">
        <w:rPr>
          <w:rStyle w:val="1-Char"/>
          <w:rFonts w:hint="cs"/>
          <w:rtl/>
        </w:rPr>
        <w:t>یی</w:t>
      </w:r>
      <w:r w:rsidRPr="007100A7">
        <w:rPr>
          <w:rStyle w:val="1-Char"/>
          <w:rFonts w:hint="cs"/>
          <w:rtl/>
        </w:rPr>
        <w:t xml:space="preserve">)؛ </w:t>
      </w:r>
      <w:r w:rsidRPr="00544D97">
        <w:rPr>
          <w:rStyle w:val="1-Char"/>
          <w:rFonts w:hint="cs"/>
          <w:rtl/>
        </w:rPr>
        <w:t>«پ</w:t>
      </w:r>
      <w:r w:rsidR="00446BB7">
        <w:rPr>
          <w:rStyle w:val="1-Char"/>
          <w:rFonts w:hint="cs"/>
          <w:rtl/>
        </w:rPr>
        <w:t>ی</w:t>
      </w:r>
      <w:r w:rsidRPr="00544D97">
        <w:rPr>
          <w:rStyle w:val="1-Char"/>
          <w:rFonts w:hint="cs"/>
          <w:rtl/>
        </w:rPr>
        <w:t>امبر</w:t>
      </w:r>
      <w:r w:rsidR="00FE6406" w:rsidRPr="00FE6406">
        <w:rPr>
          <w:rStyle w:val="1-Char"/>
          <w:rFonts w:cs="CTraditional Arabic" w:hint="cs"/>
          <w:rtl/>
        </w:rPr>
        <w:t xml:space="preserve"> ج</w:t>
      </w:r>
      <w:r w:rsidRPr="00544D97">
        <w:rPr>
          <w:rStyle w:val="1-Char"/>
          <w:rFonts w:hint="cs"/>
          <w:rtl/>
        </w:rPr>
        <w:t xml:space="preserve"> برخ</w:t>
      </w:r>
      <w:r w:rsidR="00446BB7">
        <w:rPr>
          <w:rStyle w:val="1-Char"/>
          <w:rFonts w:hint="cs"/>
          <w:rtl/>
        </w:rPr>
        <w:t>ی</w:t>
      </w:r>
      <w:r w:rsidRPr="00544D97">
        <w:rPr>
          <w:rStyle w:val="1-Char"/>
          <w:rFonts w:hint="cs"/>
          <w:rtl/>
        </w:rPr>
        <w:t xml:space="preserve"> از همسران خو</w:t>
      </w:r>
      <w:r w:rsidR="00446BB7">
        <w:rPr>
          <w:rStyle w:val="1-Char"/>
          <w:rFonts w:hint="cs"/>
          <w:rtl/>
        </w:rPr>
        <w:t>ی</w:t>
      </w:r>
      <w:r w:rsidRPr="00544D97">
        <w:rPr>
          <w:rStyle w:val="1-Char"/>
          <w:rFonts w:hint="cs"/>
          <w:rtl/>
        </w:rPr>
        <w:t>ش را م</w:t>
      </w:r>
      <w:r w:rsidR="00446BB7">
        <w:rPr>
          <w:rStyle w:val="1-Char"/>
          <w:rFonts w:hint="cs"/>
          <w:rtl/>
        </w:rPr>
        <w:t>ی</w:t>
      </w:r>
      <w:r w:rsidRPr="00544D97">
        <w:rPr>
          <w:rStyle w:val="1-Char"/>
          <w:rFonts w:hint="cs"/>
          <w:rtl/>
        </w:rPr>
        <w:t>‌بوس</w:t>
      </w:r>
      <w:r w:rsidR="00446BB7">
        <w:rPr>
          <w:rStyle w:val="1-Char"/>
          <w:rFonts w:hint="cs"/>
          <w:rtl/>
        </w:rPr>
        <w:t>ی</w:t>
      </w:r>
      <w:r w:rsidRPr="00544D97">
        <w:rPr>
          <w:rStyle w:val="1-Char"/>
          <w:rFonts w:hint="cs"/>
          <w:rtl/>
        </w:rPr>
        <w:t>د و</w:t>
      </w:r>
      <w:r w:rsidR="0080702C" w:rsidRPr="00544D97">
        <w:rPr>
          <w:rStyle w:val="1-Char"/>
          <w:rFonts w:hint="cs"/>
          <w:rtl/>
        </w:rPr>
        <w:t xml:space="preserve"> ب</w:t>
      </w:r>
      <w:r w:rsidR="00446BB7">
        <w:rPr>
          <w:rStyle w:val="1-Char"/>
          <w:rFonts w:hint="cs"/>
          <w:rtl/>
        </w:rPr>
        <w:t>ی</w:t>
      </w:r>
      <w:r w:rsidR="0080702C" w:rsidRPr="00544D97">
        <w:rPr>
          <w:rStyle w:val="1-Char"/>
          <w:rFonts w:hint="cs"/>
          <w:rtl/>
        </w:rPr>
        <w:t>‌</w:t>
      </w:r>
      <w:r w:rsidRPr="00544D97">
        <w:rPr>
          <w:rStyle w:val="1-Char"/>
          <w:rFonts w:hint="cs"/>
          <w:rtl/>
        </w:rPr>
        <w:t>آن که وضو گ</w:t>
      </w:r>
      <w:r w:rsidR="00446BB7">
        <w:rPr>
          <w:rStyle w:val="1-Char"/>
          <w:rFonts w:hint="cs"/>
          <w:rtl/>
        </w:rPr>
        <w:t>ی</w:t>
      </w:r>
      <w:r w:rsidRPr="00544D97">
        <w:rPr>
          <w:rStyle w:val="1-Char"/>
          <w:rFonts w:hint="cs"/>
          <w:rtl/>
        </w:rPr>
        <w:t>رد، نماز م</w:t>
      </w:r>
      <w:r w:rsidR="00446BB7">
        <w:rPr>
          <w:rStyle w:val="1-Char"/>
          <w:rFonts w:hint="cs"/>
          <w:rtl/>
        </w:rPr>
        <w:t>ی</w:t>
      </w:r>
      <w:r w:rsidRPr="00544D97">
        <w:rPr>
          <w:rStyle w:val="1-Char"/>
          <w:rFonts w:hint="cs"/>
          <w:rtl/>
        </w:rPr>
        <w:t>‌گزارد.»</w:t>
      </w:r>
      <w:r w:rsidRPr="007100A7">
        <w:rPr>
          <w:rStyle w:val="1-Char"/>
          <w:rFonts w:hint="cs"/>
          <w:rtl/>
        </w:rPr>
        <w:t>]</w:t>
      </w:r>
    </w:p>
    <w:p w:rsidR="0088021F" w:rsidRPr="007100A7" w:rsidRDefault="0088021F" w:rsidP="00AF1D25">
      <w:pPr>
        <w:rPr>
          <w:rStyle w:val="1-Char"/>
          <w:rtl/>
        </w:rPr>
      </w:pPr>
      <w:r w:rsidRPr="007100A7">
        <w:rPr>
          <w:rStyle w:val="1-Char"/>
          <w:rFonts w:hint="cs"/>
          <w:rtl/>
        </w:rPr>
        <w:t>* استفراغ</w:t>
      </w:r>
      <w:r w:rsidR="00446BB7">
        <w:rPr>
          <w:rStyle w:val="1-Char"/>
          <w:rFonts w:hint="cs"/>
          <w:rtl/>
        </w:rPr>
        <w:t>ی</w:t>
      </w:r>
      <w:r w:rsidRPr="007100A7">
        <w:rPr>
          <w:rStyle w:val="1-Char"/>
          <w:rFonts w:hint="cs"/>
          <w:rtl/>
        </w:rPr>
        <w:t xml:space="preserve"> که به پر</w:t>
      </w:r>
      <w:r w:rsidR="00446BB7">
        <w:rPr>
          <w:rStyle w:val="1-Char"/>
          <w:rFonts w:hint="cs"/>
          <w:rtl/>
        </w:rPr>
        <w:t>ی</w:t>
      </w:r>
      <w:r w:rsidRPr="007100A7">
        <w:rPr>
          <w:rStyle w:val="1-Char"/>
          <w:rFonts w:hint="cs"/>
          <w:rtl/>
        </w:rPr>
        <w:t xml:space="preserve"> دهان نباشد.</w:t>
      </w:r>
    </w:p>
    <w:p w:rsidR="0088021F" w:rsidRPr="007100A7" w:rsidRDefault="0088021F" w:rsidP="00AF1D25">
      <w:pPr>
        <w:rPr>
          <w:rStyle w:val="1-Char"/>
          <w:rtl/>
        </w:rPr>
      </w:pPr>
      <w:r w:rsidRPr="007100A7">
        <w:rPr>
          <w:rStyle w:val="1-Char"/>
          <w:rFonts w:hint="cs"/>
          <w:rtl/>
        </w:rPr>
        <w:t>* استفراغ نمودن بلغم؛ اگر چه آن بلغم بس</w:t>
      </w:r>
      <w:r w:rsidR="00446BB7">
        <w:rPr>
          <w:rStyle w:val="1-Char"/>
          <w:rFonts w:hint="cs"/>
          <w:rtl/>
        </w:rPr>
        <w:t>ی</w:t>
      </w:r>
      <w:r w:rsidRPr="007100A7">
        <w:rPr>
          <w:rStyle w:val="1-Char"/>
          <w:rFonts w:hint="cs"/>
          <w:rtl/>
        </w:rPr>
        <w:t>ار باشد. [</w:t>
      </w:r>
      <w:r w:rsidRPr="00FE6406">
        <w:rPr>
          <w:rStyle w:val="9-Char"/>
          <w:rFonts w:eastAsia="Batang" w:hint="cs"/>
          <w:rtl/>
        </w:rPr>
        <w:t>بلغم</w:t>
      </w:r>
      <w:r w:rsidRPr="007100A7">
        <w:rPr>
          <w:rStyle w:val="1-Char"/>
          <w:rFonts w:hint="cs"/>
          <w:rtl/>
        </w:rPr>
        <w:t>: ماده‌ا</w:t>
      </w:r>
      <w:r w:rsidR="00446BB7">
        <w:rPr>
          <w:rStyle w:val="1-Char"/>
          <w:rFonts w:hint="cs"/>
          <w:rtl/>
        </w:rPr>
        <w:t>ی</w:t>
      </w:r>
      <w:r w:rsidRPr="007100A7">
        <w:rPr>
          <w:rStyle w:val="1-Char"/>
          <w:rFonts w:hint="cs"/>
          <w:rtl/>
        </w:rPr>
        <w:t xml:space="preserve"> سف</w:t>
      </w:r>
      <w:r w:rsidR="00446BB7">
        <w:rPr>
          <w:rStyle w:val="1-Char"/>
          <w:rFonts w:hint="cs"/>
          <w:rtl/>
        </w:rPr>
        <w:t>ی</w:t>
      </w:r>
      <w:r w:rsidRPr="007100A7">
        <w:rPr>
          <w:rStyle w:val="1-Char"/>
          <w:rFonts w:hint="cs"/>
          <w:rtl/>
        </w:rPr>
        <w:t>د و لزج است که غالباً هنگام ب</w:t>
      </w:r>
      <w:r w:rsidR="00446BB7">
        <w:rPr>
          <w:rStyle w:val="1-Char"/>
          <w:rFonts w:hint="cs"/>
          <w:rtl/>
        </w:rPr>
        <w:t>ی</w:t>
      </w:r>
      <w:r w:rsidRPr="007100A7">
        <w:rPr>
          <w:rStyle w:val="1-Char"/>
          <w:rFonts w:hint="cs"/>
          <w:rtl/>
        </w:rPr>
        <w:t>مار</w:t>
      </w:r>
      <w:r w:rsidR="00446BB7">
        <w:rPr>
          <w:rStyle w:val="1-Char"/>
          <w:rFonts w:hint="cs"/>
          <w:rtl/>
        </w:rPr>
        <w:t>ی</w:t>
      </w:r>
      <w:r w:rsidRPr="007100A7">
        <w:rPr>
          <w:rStyle w:val="1-Char"/>
          <w:rFonts w:hint="cs"/>
          <w:rtl/>
        </w:rPr>
        <w:t xml:space="preserve"> از داخل بدن و دستگاه گوارش، مترشّح و به خارج دفع م</w:t>
      </w:r>
      <w:r w:rsidR="00446BB7">
        <w:rPr>
          <w:rStyle w:val="1-Char"/>
          <w:rFonts w:hint="cs"/>
          <w:rtl/>
        </w:rPr>
        <w:t>ی</w:t>
      </w:r>
      <w:r w:rsidRPr="007100A7">
        <w:rPr>
          <w:rStyle w:val="1-Char"/>
          <w:rFonts w:hint="cs"/>
          <w:rtl/>
        </w:rPr>
        <w:t>‌شود.]</w:t>
      </w:r>
    </w:p>
    <w:p w:rsidR="0088021F" w:rsidRPr="007100A7" w:rsidRDefault="0088021F" w:rsidP="00AF1D25">
      <w:pPr>
        <w:rPr>
          <w:rStyle w:val="1-Char"/>
          <w:rtl/>
        </w:rPr>
      </w:pPr>
      <w:r w:rsidRPr="007100A7">
        <w:rPr>
          <w:rStyle w:val="1-Char"/>
          <w:rFonts w:hint="cs"/>
          <w:rtl/>
        </w:rPr>
        <w:t>* هرگاه شخص خواب</w:t>
      </w:r>
      <w:r w:rsidR="00446BB7">
        <w:rPr>
          <w:rStyle w:val="1-Char"/>
          <w:rFonts w:hint="cs"/>
          <w:rtl/>
        </w:rPr>
        <w:t>ی</w:t>
      </w:r>
      <w:r w:rsidRPr="007100A7">
        <w:rPr>
          <w:rStyle w:val="1-Char"/>
          <w:rFonts w:hint="cs"/>
          <w:rtl/>
        </w:rPr>
        <w:t>ده، تعادل خو</w:t>
      </w:r>
      <w:r w:rsidR="00446BB7">
        <w:rPr>
          <w:rStyle w:val="1-Char"/>
          <w:rFonts w:hint="cs"/>
          <w:rtl/>
        </w:rPr>
        <w:t>ی</w:t>
      </w:r>
      <w:r w:rsidRPr="007100A7">
        <w:rPr>
          <w:rStyle w:val="1-Char"/>
          <w:rFonts w:hint="cs"/>
          <w:rtl/>
        </w:rPr>
        <w:t>ش را از دست دهد و به طرف</w:t>
      </w:r>
      <w:r w:rsidR="00446BB7">
        <w:rPr>
          <w:rStyle w:val="1-Char"/>
          <w:rFonts w:hint="cs"/>
          <w:rtl/>
        </w:rPr>
        <w:t>ی</w:t>
      </w:r>
      <w:r w:rsidRPr="007100A7">
        <w:rPr>
          <w:rStyle w:val="1-Char"/>
          <w:rFonts w:hint="cs"/>
          <w:rtl/>
        </w:rPr>
        <w:t xml:space="preserve"> سراز</w:t>
      </w:r>
      <w:r w:rsidR="00446BB7">
        <w:rPr>
          <w:rStyle w:val="1-Char"/>
          <w:rFonts w:hint="cs"/>
          <w:rtl/>
        </w:rPr>
        <w:t>ی</w:t>
      </w:r>
      <w:r w:rsidRPr="007100A7">
        <w:rPr>
          <w:rStyle w:val="1-Char"/>
          <w:rFonts w:hint="cs"/>
          <w:rtl/>
        </w:rPr>
        <w:t>ر و کج شود و احتمال آن رود که نش</w:t>
      </w:r>
      <w:r w:rsidR="00446BB7">
        <w:rPr>
          <w:rStyle w:val="1-Char"/>
          <w:rFonts w:hint="cs"/>
          <w:rtl/>
        </w:rPr>
        <w:t>ی</w:t>
      </w:r>
      <w:r w:rsidRPr="007100A7">
        <w:rPr>
          <w:rStyle w:val="1-Char"/>
          <w:rFonts w:hint="cs"/>
          <w:rtl/>
        </w:rPr>
        <w:t>منگاه و</w:t>
      </w:r>
      <w:r w:rsidR="00446BB7">
        <w:rPr>
          <w:rStyle w:val="1-Char"/>
          <w:rFonts w:hint="cs"/>
          <w:rtl/>
        </w:rPr>
        <w:t>ی</w:t>
      </w:r>
      <w:r w:rsidRPr="007100A7">
        <w:rPr>
          <w:rStyle w:val="1-Char"/>
          <w:rFonts w:hint="cs"/>
          <w:rtl/>
        </w:rPr>
        <w:t xml:space="preserve"> از زم</w:t>
      </w:r>
      <w:r w:rsidR="00446BB7">
        <w:rPr>
          <w:rStyle w:val="1-Char"/>
          <w:rFonts w:hint="cs"/>
          <w:rtl/>
        </w:rPr>
        <w:t>ی</w:t>
      </w:r>
      <w:r w:rsidRPr="007100A7">
        <w:rPr>
          <w:rStyle w:val="1-Char"/>
          <w:rFonts w:hint="cs"/>
          <w:rtl/>
        </w:rPr>
        <w:t>ن کنده شود؛ [ز</w:t>
      </w:r>
      <w:r w:rsidR="00446BB7">
        <w:rPr>
          <w:rStyle w:val="1-Char"/>
          <w:rFonts w:hint="cs"/>
          <w:rtl/>
        </w:rPr>
        <w:t>ی</w:t>
      </w:r>
      <w:r w:rsidRPr="007100A7">
        <w:rPr>
          <w:rStyle w:val="1-Char"/>
          <w:rFonts w:hint="cs"/>
          <w:rtl/>
        </w:rPr>
        <w:t>را انس بن مالک</w:t>
      </w:r>
      <w:r w:rsidR="00FE6406" w:rsidRPr="00FE6406">
        <w:rPr>
          <w:rStyle w:val="1-Char"/>
          <w:rFonts w:cs="CTraditional Arabic" w:hint="cs"/>
          <w:rtl/>
        </w:rPr>
        <w:t>س</w:t>
      </w:r>
      <w:r w:rsidRPr="007100A7">
        <w:rPr>
          <w:rStyle w:val="1-Char"/>
          <w:rFonts w:hint="cs"/>
          <w:rtl/>
        </w:rPr>
        <w:t xml:space="preserve"> م</w:t>
      </w:r>
      <w:r w:rsidR="00446BB7">
        <w:rPr>
          <w:rStyle w:val="1-Char"/>
          <w:rFonts w:hint="cs"/>
          <w:rtl/>
        </w:rPr>
        <w:t>ی</w:t>
      </w:r>
      <w:r w:rsidRPr="007100A7">
        <w:rPr>
          <w:rStyle w:val="1-Char"/>
          <w:rFonts w:hint="cs"/>
          <w:rtl/>
        </w:rPr>
        <w:t>‌گو</w:t>
      </w:r>
      <w:r w:rsidR="00446BB7">
        <w:rPr>
          <w:rStyle w:val="1-Char"/>
          <w:rFonts w:hint="cs"/>
          <w:rtl/>
        </w:rPr>
        <w:t>ی</w:t>
      </w:r>
      <w:r w:rsidRPr="007100A7">
        <w:rPr>
          <w:rStyle w:val="1-Char"/>
          <w:rFonts w:hint="cs"/>
          <w:rtl/>
        </w:rPr>
        <w:t xml:space="preserve">د: </w:t>
      </w:r>
      <w:r w:rsidRPr="00544D97">
        <w:rPr>
          <w:rStyle w:val="5-Char"/>
          <w:rFonts w:eastAsia="Batang" w:hint="cs"/>
          <w:rtl/>
        </w:rPr>
        <w:t>«ک</w:t>
      </w:r>
      <w:r w:rsidR="009C2987" w:rsidRPr="00544D97">
        <w:rPr>
          <w:rStyle w:val="5-Char"/>
          <w:rFonts w:eastAsia="Batang" w:hint="cs"/>
          <w:rtl/>
        </w:rPr>
        <w:t>ٰ</w:t>
      </w:r>
      <w:r w:rsidRPr="00544D97">
        <w:rPr>
          <w:rStyle w:val="5-Char"/>
          <w:rFonts w:eastAsia="Batang" w:hint="cs"/>
          <w:rtl/>
        </w:rPr>
        <w:t>ان</w:t>
      </w:r>
      <w:r w:rsidR="009C2987" w:rsidRPr="00544D97">
        <w:rPr>
          <w:rStyle w:val="5-Char"/>
          <w:rFonts w:eastAsia="Batang" w:hint="cs"/>
          <w:rtl/>
        </w:rPr>
        <w:t>َ</w:t>
      </w:r>
      <w:r w:rsidRPr="00544D97">
        <w:rPr>
          <w:rStyle w:val="5-Char"/>
          <w:rFonts w:eastAsia="Batang" w:hint="cs"/>
          <w:rtl/>
        </w:rPr>
        <w:t xml:space="preserve"> ا</w:t>
      </w:r>
      <w:r w:rsidR="009C2987" w:rsidRPr="00544D97">
        <w:rPr>
          <w:rStyle w:val="5-Char"/>
          <w:rFonts w:eastAsia="Batang" w:hint="cs"/>
          <w:rtl/>
        </w:rPr>
        <w:t>َ</w:t>
      </w:r>
      <w:r w:rsidRPr="00544D97">
        <w:rPr>
          <w:rStyle w:val="5-Char"/>
          <w:rFonts w:eastAsia="Batang" w:hint="cs"/>
          <w:rtl/>
        </w:rPr>
        <w:t>ص</w:t>
      </w:r>
      <w:r w:rsidR="009C2987" w:rsidRPr="00544D97">
        <w:rPr>
          <w:rStyle w:val="5-Char"/>
          <w:rFonts w:eastAsia="Batang" w:hint="cs"/>
          <w:rtl/>
        </w:rPr>
        <w:t>ْ</w:t>
      </w:r>
      <w:r w:rsidRPr="00544D97">
        <w:rPr>
          <w:rStyle w:val="5-Char"/>
          <w:rFonts w:eastAsia="Batang" w:hint="cs"/>
          <w:rtl/>
        </w:rPr>
        <w:t>ح</w:t>
      </w:r>
      <w:r w:rsidR="009C2987" w:rsidRPr="00544D97">
        <w:rPr>
          <w:rStyle w:val="5-Char"/>
          <w:rFonts w:eastAsia="Batang" w:hint="cs"/>
          <w:rtl/>
        </w:rPr>
        <w:t>ٰ</w:t>
      </w:r>
      <w:r w:rsidRPr="00544D97">
        <w:rPr>
          <w:rStyle w:val="5-Char"/>
          <w:rFonts w:eastAsia="Batang" w:hint="cs"/>
          <w:rtl/>
        </w:rPr>
        <w:t>اب</w:t>
      </w:r>
      <w:r w:rsidR="009C2987" w:rsidRPr="00544D97">
        <w:rPr>
          <w:rStyle w:val="5-Char"/>
          <w:rFonts w:eastAsia="Batang" w:hint="cs"/>
          <w:rtl/>
        </w:rPr>
        <w:t>ُ</w:t>
      </w:r>
      <w:r w:rsidRPr="00544D97">
        <w:rPr>
          <w:rStyle w:val="5-Char"/>
          <w:rFonts w:eastAsia="Batang" w:hint="cs"/>
          <w:rtl/>
        </w:rPr>
        <w:t xml:space="preserve"> ر</w:t>
      </w:r>
      <w:r w:rsidR="009C2987" w:rsidRPr="00544D97">
        <w:rPr>
          <w:rStyle w:val="5-Char"/>
          <w:rFonts w:eastAsia="Batang" w:hint="cs"/>
          <w:rtl/>
        </w:rPr>
        <w:t>َ</w:t>
      </w:r>
      <w:r w:rsidRPr="00544D97">
        <w:rPr>
          <w:rStyle w:val="5-Char"/>
          <w:rFonts w:eastAsia="Batang" w:hint="cs"/>
          <w:rtl/>
        </w:rPr>
        <w:t>س</w:t>
      </w:r>
      <w:r w:rsidR="009C2987" w:rsidRPr="00544D97">
        <w:rPr>
          <w:rStyle w:val="5-Char"/>
          <w:rFonts w:eastAsia="Batang" w:hint="cs"/>
          <w:rtl/>
        </w:rPr>
        <w:t>ُ</w:t>
      </w:r>
      <w:r w:rsidRPr="00544D97">
        <w:rPr>
          <w:rStyle w:val="5-Char"/>
          <w:rFonts w:eastAsia="Batang" w:hint="cs"/>
          <w:rtl/>
        </w:rPr>
        <w:t>و</w:t>
      </w:r>
      <w:r w:rsidR="009C2987" w:rsidRPr="00544D97">
        <w:rPr>
          <w:rStyle w:val="5-Char"/>
          <w:rFonts w:eastAsia="Batang" w:hint="cs"/>
          <w:rtl/>
        </w:rPr>
        <w:t>ْ</w:t>
      </w:r>
      <w:r w:rsidRPr="00544D97">
        <w:rPr>
          <w:rStyle w:val="5-Char"/>
          <w:rFonts w:eastAsia="Batang" w:hint="cs"/>
          <w:rtl/>
        </w:rPr>
        <w:t>ل</w:t>
      </w:r>
      <w:r w:rsidR="009C2987" w:rsidRPr="00544D97">
        <w:rPr>
          <w:rStyle w:val="5-Char"/>
          <w:rFonts w:eastAsia="Batang" w:hint="cs"/>
          <w:rtl/>
        </w:rPr>
        <w:t>ِ</w:t>
      </w:r>
      <w:r w:rsidRPr="00544D97">
        <w:rPr>
          <w:rStyle w:val="5-Char"/>
          <w:rFonts w:eastAsia="Batang" w:hint="cs"/>
          <w:rtl/>
        </w:rPr>
        <w:t xml:space="preserve"> الله</w:t>
      </w:r>
      <w:r w:rsidR="009C2987" w:rsidRPr="00544D97">
        <w:rPr>
          <w:rStyle w:val="5-Char"/>
          <w:rFonts w:eastAsia="Batang" w:hint="cs"/>
          <w:rtl/>
        </w:rPr>
        <w:t>ِ</w:t>
      </w:r>
      <w:r w:rsidR="00FE6406" w:rsidRPr="00FE6406">
        <w:rPr>
          <w:rStyle w:val="1-Char"/>
          <w:rFonts w:cs="CTraditional Arabic" w:hint="cs"/>
          <w:rtl/>
        </w:rPr>
        <w:t xml:space="preserve"> ج</w:t>
      </w:r>
      <w:r w:rsidRPr="00544D97">
        <w:rPr>
          <w:rStyle w:val="5-Char"/>
          <w:rFonts w:eastAsia="Batang" w:hint="cs"/>
          <w:rtl/>
        </w:rPr>
        <w:t xml:space="preserve"> </w:t>
      </w:r>
      <w:r w:rsidR="00C12E54" w:rsidRPr="00544D97">
        <w:rPr>
          <w:rStyle w:val="5-Char"/>
          <w:rFonts w:eastAsia="Batang" w:hint="cs"/>
          <w:rtl/>
        </w:rPr>
        <w:t>ي</w:t>
      </w:r>
      <w:r w:rsidR="009C2987" w:rsidRPr="00544D97">
        <w:rPr>
          <w:rStyle w:val="5-Char"/>
          <w:rFonts w:eastAsia="Batang" w:hint="cs"/>
          <w:rtl/>
        </w:rPr>
        <w:t>َ</w:t>
      </w:r>
      <w:r w:rsidRPr="00544D97">
        <w:rPr>
          <w:rStyle w:val="5-Char"/>
          <w:rFonts w:eastAsia="Batang" w:hint="cs"/>
          <w:rtl/>
        </w:rPr>
        <w:t>ن</w:t>
      </w:r>
      <w:r w:rsidR="009C2987" w:rsidRPr="00544D97">
        <w:rPr>
          <w:rStyle w:val="5-Char"/>
          <w:rFonts w:eastAsia="Batang" w:hint="cs"/>
          <w:rtl/>
        </w:rPr>
        <w:t>ْ</w:t>
      </w:r>
      <w:r w:rsidRPr="00544D97">
        <w:rPr>
          <w:rStyle w:val="5-Char"/>
          <w:rFonts w:eastAsia="Batang" w:hint="cs"/>
          <w:rtl/>
        </w:rPr>
        <w:t>ت</w:t>
      </w:r>
      <w:r w:rsidR="009C2987" w:rsidRPr="00544D97">
        <w:rPr>
          <w:rStyle w:val="5-Char"/>
          <w:rFonts w:eastAsia="Batang" w:hint="cs"/>
          <w:rtl/>
        </w:rPr>
        <w:t>َ</w:t>
      </w:r>
      <w:r w:rsidRPr="00544D97">
        <w:rPr>
          <w:rStyle w:val="5-Char"/>
          <w:rFonts w:eastAsia="Batang" w:hint="cs"/>
          <w:rtl/>
        </w:rPr>
        <w:t>ظ</w:t>
      </w:r>
      <w:r w:rsidR="009C2987" w:rsidRPr="00544D97">
        <w:rPr>
          <w:rStyle w:val="5-Char"/>
          <w:rFonts w:eastAsia="Batang" w:hint="cs"/>
          <w:rtl/>
        </w:rPr>
        <w:t>ِ</w:t>
      </w:r>
      <w:r w:rsidRPr="00544D97">
        <w:rPr>
          <w:rStyle w:val="5-Char"/>
          <w:rFonts w:eastAsia="Batang" w:hint="cs"/>
          <w:rtl/>
        </w:rPr>
        <w:t>ر</w:t>
      </w:r>
      <w:r w:rsidR="009C2987" w:rsidRPr="00544D97">
        <w:rPr>
          <w:rStyle w:val="5-Char"/>
          <w:rFonts w:eastAsia="Batang" w:hint="cs"/>
          <w:rtl/>
        </w:rPr>
        <w:t>ُ</w:t>
      </w:r>
      <w:r w:rsidRPr="00544D97">
        <w:rPr>
          <w:rStyle w:val="5-Char"/>
          <w:rFonts w:eastAsia="Batang" w:hint="cs"/>
          <w:rtl/>
        </w:rPr>
        <w:t>و</w:t>
      </w:r>
      <w:r w:rsidR="009C2987" w:rsidRPr="00544D97">
        <w:rPr>
          <w:rStyle w:val="5-Char"/>
          <w:rFonts w:eastAsia="Batang" w:hint="cs"/>
          <w:rtl/>
        </w:rPr>
        <w:t>ْ</w:t>
      </w:r>
      <w:r w:rsidRPr="00544D97">
        <w:rPr>
          <w:rStyle w:val="5-Char"/>
          <w:rFonts w:eastAsia="Batang" w:hint="cs"/>
          <w:rtl/>
        </w:rPr>
        <w:t>ن</w:t>
      </w:r>
      <w:r w:rsidR="009C2987" w:rsidRPr="00544D97">
        <w:rPr>
          <w:rStyle w:val="5-Char"/>
          <w:rFonts w:eastAsia="Batang" w:hint="cs"/>
          <w:rtl/>
        </w:rPr>
        <w:t>َ</w:t>
      </w:r>
      <w:r w:rsidRPr="00544D97">
        <w:rPr>
          <w:rStyle w:val="5-Char"/>
          <w:rFonts w:eastAsia="Batang" w:hint="cs"/>
          <w:rtl/>
        </w:rPr>
        <w:t xml:space="preserve"> ال</w:t>
      </w:r>
      <w:r w:rsidR="009C2987" w:rsidRPr="00544D97">
        <w:rPr>
          <w:rStyle w:val="5-Char"/>
          <w:rFonts w:eastAsia="Batang" w:hint="cs"/>
          <w:rtl/>
        </w:rPr>
        <w:t>ْ</w:t>
      </w:r>
      <w:r w:rsidRPr="00544D97">
        <w:rPr>
          <w:rStyle w:val="5-Char"/>
          <w:rFonts w:eastAsia="Batang" w:hint="cs"/>
          <w:rtl/>
        </w:rPr>
        <w:t>ع</w:t>
      </w:r>
      <w:r w:rsidR="009C2987" w:rsidRPr="00544D97">
        <w:rPr>
          <w:rStyle w:val="5-Char"/>
          <w:rFonts w:eastAsia="Batang" w:hint="cs"/>
          <w:rtl/>
        </w:rPr>
        <w:t>ِ</w:t>
      </w:r>
      <w:r w:rsidRPr="00544D97">
        <w:rPr>
          <w:rStyle w:val="5-Char"/>
          <w:rFonts w:eastAsia="Batang" w:hint="cs"/>
          <w:rtl/>
        </w:rPr>
        <w:t>ش</w:t>
      </w:r>
      <w:r w:rsidR="009C2987" w:rsidRPr="00544D97">
        <w:rPr>
          <w:rStyle w:val="5-Char"/>
          <w:rFonts w:eastAsia="Batang" w:hint="cs"/>
          <w:rtl/>
        </w:rPr>
        <w:t>ٰ</w:t>
      </w:r>
      <w:r w:rsidRPr="00544D97">
        <w:rPr>
          <w:rStyle w:val="5-Char"/>
          <w:rFonts w:eastAsia="Batang" w:hint="cs"/>
          <w:rtl/>
        </w:rPr>
        <w:t>اء</w:t>
      </w:r>
      <w:r w:rsidR="009C2987" w:rsidRPr="00544D97">
        <w:rPr>
          <w:rStyle w:val="5-Char"/>
          <w:rFonts w:eastAsia="Batang" w:hint="cs"/>
          <w:rtl/>
        </w:rPr>
        <w:t>َ</w:t>
      </w:r>
      <w:r w:rsidRPr="00544D97">
        <w:rPr>
          <w:rStyle w:val="5-Char"/>
          <w:rFonts w:eastAsia="Batang" w:hint="cs"/>
          <w:rtl/>
        </w:rPr>
        <w:t xml:space="preserve"> ح</w:t>
      </w:r>
      <w:r w:rsidR="009C2987" w:rsidRPr="00544D97">
        <w:rPr>
          <w:rStyle w:val="5-Char"/>
          <w:rFonts w:eastAsia="Batang" w:hint="cs"/>
          <w:rtl/>
        </w:rPr>
        <w:t>َ</w:t>
      </w:r>
      <w:r w:rsidRPr="00544D97">
        <w:rPr>
          <w:rStyle w:val="5-Char"/>
          <w:rFonts w:eastAsia="Batang" w:hint="cs"/>
          <w:rtl/>
        </w:rPr>
        <w:t>تّ</w:t>
      </w:r>
      <w:r w:rsidR="009C2987" w:rsidRPr="00544D97">
        <w:rPr>
          <w:rStyle w:val="5-Char"/>
          <w:rFonts w:eastAsia="Batang" w:hint="cs"/>
          <w:rtl/>
        </w:rPr>
        <w:t>ٰ</w:t>
      </w:r>
      <w:r w:rsidR="00C12E54" w:rsidRPr="00544D97">
        <w:rPr>
          <w:rStyle w:val="5-Char"/>
          <w:rFonts w:eastAsia="Batang" w:hint="cs"/>
          <w:rtl/>
        </w:rPr>
        <w:t>ي</w:t>
      </w:r>
      <w:r w:rsidRPr="00544D97">
        <w:rPr>
          <w:rStyle w:val="5-Char"/>
          <w:rFonts w:eastAsia="Batang" w:hint="cs"/>
          <w:rtl/>
        </w:rPr>
        <w:t xml:space="preserve"> ت</w:t>
      </w:r>
      <w:r w:rsidR="009C2987" w:rsidRPr="00544D97">
        <w:rPr>
          <w:rStyle w:val="5-Char"/>
          <w:rFonts w:eastAsia="Batang" w:hint="cs"/>
          <w:rtl/>
        </w:rPr>
        <w:t>َ</w:t>
      </w:r>
      <w:r w:rsidRPr="00544D97">
        <w:rPr>
          <w:rStyle w:val="5-Char"/>
          <w:rFonts w:eastAsia="Batang" w:hint="cs"/>
          <w:rtl/>
        </w:rPr>
        <w:t>خ</w:t>
      </w:r>
      <w:r w:rsidR="009C2987" w:rsidRPr="00544D97">
        <w:rPr>
          <w:rStyle w:val="5-Char"/>
          <w:rFonts w:eastAsia="Batang" w:hint="cs"/>
          <w:rtl/>
        </w:rPr>
        <w:t>ْ</w:t>
      </w:r>
      <w:r w:rsidRPr="00544D97">
        <w:rPr>
          <w:rStyle w:val="5-Char"/>
          <w:rFonts w:eastAsia="Batang" w:hint="cs"/>
          <w:rtl/>
        </w:rPr>
        <w:t>ف</w:t>
      </w:r>
      <w:r w:rsidR="009C2987" w:rsidRPr="00544D97">
        <w:rPr>
          <w:rStyle w:val="5-Char"/>
          <w:rFonts w:eastAsia="Batang" w:hint="cs"/>
          <w:rtl/>
        </w:rPr>
        <w:t>ِ</w:t>
      </w:r>
      <w:r w:rsidRPr="00544D97">
        <w:rPr>
          <w:rStyle w:val="5-Char"/>
          <w:rFonts w:eastAsia="Batang" w:hint="cs"/>
          <w:rtl/>
        </w:rPr>
        <w:t>ق</w:t>
      </w:r>
      <w:r w:rsidR="009C2987" w:rsidRPr="00544D97">
        <w:rPr>
          <w:rStyle w:val="5-Char"/>
          <w:rFonts w:eastAsia="Batang" w:hint="cs"/>
          <w:rtl/>
        </w:rPr>
        <w:t>َ</w:t>
      </w:r>
      <w:r w:rsidRPr="00544D97">
        <w:rPr>
          <w:rStyle w:val="5-Char"/>
          <w:rFonts w:eastAsia="Batang" w:hint="cs"/>
          <w:rtl/>
        </w:rPr>
        <w:t xml:space="preserve"> ر</w:t>
      </w:r>
      <w:r w:rsidR="009C2987" w:rsidRPr="00544D97">
        <w:rPr>
          <w:rStyle w:val="5-Char"/>
          <w:rFonts w:eastAsia="Batang" w:hint="cs"/>
          <w:rtl/>
        </w:rPr>
        <w:t>ُ</w:t>
      </w:r>
      <w:r w:rsidRPr="00544D97">
        <w:rPr>
          <w:rStyle w:val="5-Char"/>
          <w:rFonts w:eastAsia="Batang" w:hint="cs"/>
          <w:rtl/>
        </w:rPr>
        <w:t>ؤ</w:t>
      </w:r>
      <w:r w:rsidR="009C2987" w:rsidRPr="00544D97">
        <w:rPr>
          <w:rStyle w:val="5-Char"/>
          <w:rFonts w:eastAsia="Batang" w:hint="cs"/>
          <w:rtl/>
        </w:rPr>
        <w:t>ُ</w:t>
      </w:r>
      <w:r w:rsidRPr="00544D97">
        <w:rPr>
          <w:rStyle w:val="5-Char"/>
          <w:rFonts w:eastAsia="Batang" w:hint="cs"/>
          <w:rtl/>
        </w:rPr>
        <w:t>و</w:t>
      </w:r>
      <w:r w:rsidR="009C2987" w:rsidRPr="00544D97">
        <w:rPr>
          <w:rStyle w:val="5-Char"/>
          <w:rFonts w:eastAsia="Batang" w:hint="cs"/>
          <w:rtl/>
        </w:rPr>
        <w:t>ْ</w:t>
      </w:r>
      <w:r w:rsidRPr="00544D97">
        <w:rPr>
          <w:rStyle w:val="5-Char"/>
          <w:rFonts w:eastAsia="Batang" w:hint="cs"/>
          <w:rtl/>
        </w:rPr>
        <w:t>س</w:t>
      </w:r>
      <w:r w:rsidR="009C2987" w:rsidRPr="00544D97">
        <w:rPr>
          <w:rStyle w:val="5-Char"/>
          <w:rFonts w:eastAsia="Batang" w:hint="cs"/>
          <w:rtl/>
        </w:rPr>
        <w:t>ُ</w:t>
      </w:r>
      <w:r w:rsidRPr="00544D97">
        <w:rPr>
          <w:rStyle w:val="5-Char"/>
          <w:rFonts w:eastAsia="Batang" w:hint="cs"/>
          <w:rtl/>
        </w:rPr>
        <w:t>ه</w:t>
      </w:r>
      <w:r w:rsidR="009C2987" w:rsidRPr="00544D97">
        <w:rPr>
          <w:rStyle w:val="5-Char"/>
          <w:rFonts w:eastAsia="Batang" w:hint="cs"/>
          <w:rtl/>
        </w:rPr>
        <w:t>ُ</w:t>
      </w:r>
      <w:r w:rsidRPr="00544D97">
        <w:rPr>
          <w:rStyle w:val="5-Char"/>
          <w:rFonts w:eastAsia="Batang" w:hint="cs"/>
          <w:rtl/>
        </w:rPr>
        <w:t>م</w:t>
      </w:r>
      <w:r w:rsidR="009C2987" w:rsidRPr="00544D97">
        <w:rPr>
          <w:rStyle w:val="5-Char"/>
          <w:rFonts w:eastAsia="Batang" w:hint="cs"/>
          <w:rtl/>
        </w:rPr>
        <w:t>ْ</w:t>
      </w:r>
      <w:r w:rsidRPr="00544D97">
        <w:rPr>
          <w:rStyle w:val="5-Char"/>
          <w:rFonts w:eastAsia="Batang" w:hint="cs"/>
          <w:rtl/>
        </w:rPr>
        <w:t>، ث</w:t>
      </w:r>
      <w:r w:rsidR="009C2987" w:rsidRPr="00544D97">
        <w:rPr>
          <w:rStyle w:val="5-Char"/>
          <w:rFonts w:eastAsia="Batang" w:hint="cs"/>
          <w:rtl/>
        </w:rPr>
        <w:t>ُ</w:t>
      </w:r>
      <w:r w:rsidRPr="00544D97">
        <w:rPr>
          <w:rStyle w:val="5-Char"/>
          <w:rFonts w:eastAsia="Batang" w:hint="cs"/>
          <w:rtl/>
        </w:rPr>
        <w:t>م</w:t>
      </w:r>
      <w:r w:rsidR="009C2987" w:rsidRPr="00544D97">
        <w:rPr>
          <w:rStyle w:val="5-Char"/>
          <w:rFonts w:eastAsia="Batang" w:hint="cs"/>
          <w:rtl/>
        </w:rPr>
        <w:t>َّ</w:t>
      </w:r>
      <w:r w:rsidRPr="00544D97">
        <w:rPr>
          <w:rStyle w:val="5-Char"/>
          <w:rFonts w:eastAsia="Batang" w:hint="cs"/>
          <w:rtl/>
        </w:rPr>
        <w:t xml:space="preserve"> </w:t>
      </w:r>
      <w:r w:rsidR="00C12E54" w:rsidRPr="00544D97">
        <w:rPr>
          <w:rStyle w:val="5-Char"/>
          <w:rFonts w:eastAsia="Batang" w:hint="cs"/>
          <w:rtl/>
        </w:rPr>
        <w:t>ي</w:t>
      </w:r>
      <w:r w:rsidR="009C2987" w:rsidRPr="00544D97">
        <w:rPr>
          <w:rStyle w:val="5-Char"/>
          <w:rFonts w:eastAsia="Batang" w:hint="cs"/>
          <w:rtl/>
        </w:rPr>
        <w:t>ُ</w:t>
      </w:r>
      <w:r w:rsidRPr="00544D97">
        <w:rPr>
          <w:rStyle w:val="5-Char"/>
          <w:rFonts w:eastAsia="Batang" w:hint="cs"/>
          <w:rtl/>
        </w:rPr>
        <w:t>ص</w:t>
      </w:r>
      <w:r w:rsidR="009C2987" w:rsidRPr="00544D97">
        <w:rPr>
          <w:rStyle w:val="5-Char"/>
          <w:rFonts w:eastAsia="Batang" w:hint="cs"/>
          <w:rtl/>
        </w:rPr>
        <w:t>َ</w:t>
      </w:r>
      <w:r w:rsidRPr="00544D97">
        <w:rPr>
          <w:rStyle w:val="5-Char"/>
          <w:rFonts w:eastAsia="Batang" w:hint="cs"/>
          <w:rtl/>
        </w:rPr>
        <w:t>لّ</w:t>
      </w:r>
      <w:r w:rsidR="009C2987" w:rsidRPr="00544D97">
        <w:rPr>
          <w:rStyle w:val="5-Char"/>
          <w:rFonts w:eastAsia="Batang" w:hint="cs"/>
          <w:rtl/>
        </w:rPr>
        <w:t>ُ</w:t>
      </w:r>
      <w:r w:rsidRPr="00544D97">
        <w:rPr>
          <w:rStyle w:val="5-Char"/>
          <w:rFonts w:eastAsia="Batang" w:hint="cs"/>
          <w:rtl/>
        </w:rPr>
        <w:t>و</w:t>
      </w:r>
      <w:r w:rsidR="009C2987" w:rsidRPr="00544D97">
        <w:rPr>
          <w:rStyle w:val="5-Char"/>
          <w:rFonts w:eastAsia="Batang" w:hint="cs"/>
          <w:rtl/>
        </w:rPr>
        <w:t>ْ</w:t>
      </w:r>
      <w:r w:rsidRPr="00544D97">
        <w:rPr>
          <w:rStyle w:val="5-Char"/>
          <w:rFonts w:eastAsia="Batang" w:hint="cs"/>
          <w:rtl/>
        </w:rPr>
        <w:t>ن</w:t>
      </w:r>
      <w:r w:rsidR="009C2987" w:rsidRPr="00544D97">
        <w:rPr>
          <w:rStyle w:val="5-Char"/>
          <w:rFonts w:eastAsia="Batang" w:hint="cs"/>
          <w:rtl/>
        </w:rPr>
        <w:t>َ</w:t>
      </w:r>
      <w:r w:rsidRPr="00544D97">
        <w:rPr>
          <w:rStyle w:val="5-Char"/>
          <w:rFonts w:eastAsia="Batang" w:hint="cs"/>
          <w:rtl/>
        </w:rPr>
        <w:t xml:space="preserve"> و</w:t>
      </w:r>
      <w:r w:rsidR="009C2987" w:rsidRPr="00544D97">
        <w:rPr>
          <w:rStyle w:val="5-Char"/>
          <w:rFonts w:eastAsia="Batang" w:hint="cs"/>
          <w:rtl/>
        </w:rPr>
        <w:t>َ</w:t>
      </w:r>
      <w:r w:rsidRPr="00544D97">
        <w:rPr>
          <w:rStyle w:val="5-Char"/>
          <w:rFonts w:eastAsia="Batang" w:hint="cs"/>
          <w:rtl/>
        </w:rPr>
        <w:t xml:space="preserve"> ل</w:t>
      </w:r>
      <w:r w:rsidR="009C2987" w:rsidRPr="00544D97">
        <w:rPr>
          <w:rStyle w:val="5-Char"/>
          <w:rFonts w:eastAsia="Batang" w:hint="cs"/>
          <w:rtl/>
        </w:rPr>
        <w:t>ٰ</w:t>
      </w:r>
      <w:r w:rsidRPr="00544D97">
        <w:rPr>
          <w:rStyle w:val="5-Char"/>
          <w:rFonts w:eastAsia="Batang" w:hint="cs"/>
          <w:rtl/>
        </w:rPr>
        <w:t xml:space="preserve">ا </w:t>
      </w:r>
      <w:r w:rsidR="00C12E54" w:rsidRPr="00544D97">
        <w:rPr>
          <w:rStyle w:val="5-Char"/>
          <w:rFonts w:eastAsia="Batang" w:hint="cs"/>
          <w:rtl/>
        </w:rPr>
        <w:t>ي</w:t>
      </w:r>
      <w:r w:rsidR="009C2987" w:rsidRPr="00544D97">
        <w:rPr>
          <w:rStyle w:val="5-Char"/>
          <w:rFonts w:eastAsia="Batang" w:hint="cs"/>
          <w:rtl/>
        </w:rPr>
        <w:t>َ</w:t>
      </w:r>
      <w:r w:rsidRPr="00544D97">
        <w:rPr>
          <w:rStyle w:val="5-Char"/>
          <w:rFonts w:eastAsia="Batang" w:hint="cs"/>
          <w:rtl/>
        </w:rPr>
        <w:t>ت</w:t>
      </w:r>
      <w:r w:rsidR="009C2987" w:rsidRPr="00544D97">
        <w:rPr>
          <w:rStyle w:val="5-Char"/>
          <w:rFonts w:eastAsia="Batang" w:hint="cs"/>
          <w:rtl/>
        </w:rPr>
        <w:t>َ</w:t>
      </w:r>
      <w:r w:rsidRPr="00544D97">
        <w:rPr>
          <w:rStyle w:val="5-Char"/>
          <w:rFonts w:eastAsia="Batang" w:hint="cs"/>
          <w:rtl/>
        </w:rPr>
        <w:t>و</w:t>
      </w:r>
      <w:r w:rsidR="009C2987" w:rsidRPr="00544D97">
        <w:rPr>
          <w:rStyle w:val="5-Char"/>
          <w:rFonts w:eastAsia="Batang" w:hint="cs"/>
          <w:rtl/>
        </w:rPr>
        <w:t>َ</w:t>
      </w:r>
      <w:r w:rsidRPr="00544D97">
        <w:rPr>
          <w:rStyle w:val="5-Char"/>
          <w:rFonts w:eastAsia="Batang" w:hint="cs"/>
          <w:rtl/>
        </w:rPr>
        <w:t>ض</w:t>
      </w:r>
      <w:r w:rsidR="009C2987" w:rsidRPr="00544D97">
        <w:rPr>
          <w:rStyle w:val="5-Char"/>
          <w:rFonts w:eastAsia="Batang" w:hint="cs"/>
          <w:rtl/>
        </w:rPr>
        <w:t>َّ</w:t>
      </w:r>
      <w:r w:rsidRPr="00544D97">
        <w:rPr>
          <w:rStyle w:val="5-Char"/>
          <w:rFonts w:eastAsia="Batang" w:hint="cs"/>
          <w:rtl/>
        </w:rPr>
        <w:t>ئ</w:t>
      </w:r>
      <w:r w:rsidR="009C2987" w:rsidRPr="00544D97">
        <w:rPr>
          <w:rStyle w:val="5-Char"/>
          <w:rFonts w:eastAsia="Batang" w:hint="cs"/>
          <w:rtl/>
        </w:rPr>
        <w:t>ُ</w:t>
      </w:r>
      <w:r w:rsidRPr="00544D97">
        <w:rPr>
          <w:rStyle w:val="5-Char"/>
          <w:rFonts w:eastAsia="Batang" w:hint="cs"/>
          <w:rtl/>
        </w:rPr>
        <w:t>و</w:t>
      </w:r>
      <w:r w:rsidR="009C2987" w:rsidRPr="00544D97">
        <w:rPr>
          <w:rStyle w:val="5-Char"/>
          <w:rFonts w:eastAsia="Batang" w:hint="cs"/>
          <w:rtl/>
        </w:rPr>
        <w:t>ْ</w:t>
      </w:r>
      <w:r w:rsidRPr="00544D97">
        <w:rPr>
          <w:rStyle w:val="5-Char"/>
          <w:rFonts w:eastAsia="Batang" w:hint="cs"/>
          <w:rtl/>
        </w:rPr>
        <w:t>ن</w:t>
      </w:r>
      <w:r w:rsidR="009C2987" w:rsidRPr="00544D97">
        <w:rPr>
          <w:rStyle w:val="5-Char"/>
          <w:rFonts w:eastAsia="Batang" w:hint="cs"/>
          <w:rtl/>
        </w:rPr>
        <w:t>َ</w:t>
      </w:r>
      <w:r w:rsidRPr="00544D97">
        <w:rPr>
          <w:rStyle w:val="5-Char"/>
          <w:rFonts w:eastAsia="Batang" w:hint="cs"/>
          <w:rtl/>
        </w:rPr>
        <w:t>»</w:t>
      </w:r>
      <w:r w:rsidRPr="007100A7">
        <w:rPr>
          <w:rStyle w:val="1-Char"/>
          <w:rFonts w:hint="cs"/>
          <w:rtl/>
        </w:rPr>
        <w:t xml:space="preserve"> (ابوداود)؛ </w:t>
      </w:r>
      <w:r w:rsidRPr="00544D97">
        <w:rPr>
          <w:rStyle w:val="1-Char"/>
          <w:rFonts w:hint="cs"/>
          <w:rtl/>
        </w:rPr>
        <w:t>«</w:t>
      </w:r>
      <w:r w:rsidR="00446BB7">
        <w:rPr>
          <w:rStyle w:val="1-Char"/>
          <w:rFonts w:hint="cs"/>
          <w:rtl/>
        </w:rPr>
        <w:t>ی</w:t>
      </w:r>
      <w:r w:rsidRPr="00544D97">
        <w:rPr>
          <w:rStyle w:val="1-Char"/>
          <w:rFonts w:hint="cs"/>
          <w:rtl/>
        </w:rPr>
        <w:t>اران پ</w:t>
      </w:r>
      <w:r w:rsidR="00446BB7">
        <w:rPr>
          <w:rStyle w:val="1-Char"/>
          <w:rFonts w:hint="cs"/>
          <w:rtl/>
        </w:rPr>
        <w:t>ی</w:t>
      </w:r>
      <w:r w:rsidRPr="00544D97">
        <w:rPr>
          <w:rStyle w:val="1-Char"/>
          <w:rFonts w:hint="cs"/>
          <w:rtl/>
        </w:rPr>
        <w:t>امبر</w:t>
      </w:r>
      <w:r w:rsidR="00FE6406" w:rsidRPr="00FE6406">
        <w:rPr>
          <w:rStyle w:val="1-Char"/>
          <w:rFonts w:cs="CTraditional Arabic" w:hint="cs"/>
          <w:rtl/>
        </w:rPr>
        <w:t xml:space="preserve"> ج</w:t>
      </w:r>
      <w:r w:rsidRPr="00544D97">
        <w:rPr>
          <w:rStyle w:val="1-Char"/>
          <w:rFonts w:hint="cs"/>
          <w:rtl/>
        </w:rPr>
        <w:t xml:space="preserve"> به انتظار نماز عشاء بودند و به گونه‌ا</w:t>
      </w:r>
      <w:r w:rsidR="00446BB7">
        <w:rPr>
          <w:rStyle w:val="1-Char"/>
          <w:rFonts w:hint="cs"/>
          <w:rtl/>
        </w:rPr>
        <w:t>ی</w:t>
      </w:r>
      <w:r w:rsidRPr="00544D97">
        <w:rPr>
          <w:rStyle w:val="1-Char"/>
          <w:rFonts w:hint="cs"/>
          <w:rtl/>
        </w:rPr>
        <w:t xml:space="preserve"> به خواب م</w:t>
      </w:r>
      <w:r w:rsidR="00446BB7">
        <w:rPr>
          <w:rStyle w:val="1-Char"/>
          <w:rFonts w:hint="cs"/>
          <w:rtl/>
        </w:rPr>
        <w:t>ی</w:t>
      </w:r>
      <w:r w:rsidRPr="00544D97">
        <w:rPr>
          <w:rStyle w:val="1-Char"/>
          <w:rFonts w:hint="cs"/>
          <w:rtl/>
        </w:rPr>
        <w:t>‌رفتند که سرشان تکان م</w:t>
      </w:r>
      <w:r w:rsidR="00446BB7">
        <w:rPr>
          <w:rStyle w:val="1-Char"/>
          <w:rFonts w:hint="cs"/>
          <w:rtl/>
        </w:rPr>
        <w:t>ی</w:t>
      </w:r>
      <w:r w:rsidRPr="00544D97">
        <w:rPr>
          <w:rStyle w:val="1-Char"/>
          <w:rFonts w:hint="cs"/>
          <w:rtl/>
        </w:rPr>
        <w:t>‌خورد؛ سپس نماز م</w:t>
      </w:r>
      <w:r w:rsidR="00446BB7">
        <w:rPr>
          <w:rStyle w:val="1-Char"/>
          <w:rFonts w:hint="cs"/>
          <w:rtl/>
        </w:rPr>
        <w:t>ی</w:t>
      </w:r>
      <w:r w:rsidRPr="00544D97">
        <w:rPr>
          <w:rStyle w:val="1-Char"/>
          <w:rFonts w:hint="cs"/>
          <w:rtl/>
        </w:rPr>
        <w:t>‌خواندند بدون آن که وضو بگ</w:t>
      </w:r>
      <w:r w:rsidR="00446BB7">
        <w:rPr>
          <w:rStyle w:val="1-Char"/>
          <w:rFonts w:hint="cs"/>
          <w:rtl/>
        </w:rPr>
        <w:t>ی</w:t>
      </w:r>
      <w:r w:rsidRPr="00544D97">
        <w:rPr>
          <w:rStyle w:val="1-Char"/>
          <w:rFonts w:hint="cs"/>
          <w:rtl/>
        </w:rPr>
        <w:t>رند»</w:t>
      </w:r>
      <w:r w:rsidRPr="007100A7">
        <w:rPr>
          <w:rStyle w:val="1-Char"/>
          <w:rFonts w:hint="cs"/>
          <w:rtl/>
        </w:rPr>
        <w:t>.]</w:t>
      </w:r>
    </w:p>
    <w:p w:rsidR="0088021F" w:rsidRPr="007100A7" w:rsidRDefault="0088021F" w:rsidP="00AF1D25">
      <w:pPr>
        <w:rPr>
          <w:rStyle w:val="1-Char"/>
          <w:rtl/>
        </w:rPr>
      </w:pPr>
      <w:r w:rsidRPr="007100A7">
        <w:rPr>
          <w:rStyle w:val="1-Char"/>
          <w:rFonts w:hint="cs"/>
          <w:rtl/>
        </w:rPr>
        <w:t>* هرگاه خواب شخص، به گونه‌ا</w:t>
      </w:r>
      <w:r w:rsidR="00446BB7">
        <w:rPr>
          <w:rStyle w:val="1-Char"/>
          <w:rFonts w:hint="cs"/>
          <w:rtl/>
        </w:rPr>
        <w:t>ی</w:t>
      </w:r>
      <w:r w:rsidRPr="007100A7">
        <w:rPr>
          <w:rStyle w:val="1-Char"/>
          <w:rFonts w:hint="cs"/>
          <w:rtl/>
        </w:rPr>
        <w:t xml:space="preserve"> باشد که نش</w:t>
      </w:r>
      <w:r w:rsidR="00446BB7">
        <w:rPr>
          <w:rStyle w:val="1-Char"/>
          <w:rFonts w:hint="cs"/>
          <w:rtl/>
        </w:rPr>
        <w:t>ی</w:t>
      </w:r>
      <w:r w:rsidRPr="007100A7">
        <w:rPr>
          <w:rStyle w:val="1-Char"/>
          <w:rFonts w:hint="cs"/>
          <w:rtl/>
        </w:rPr>
        <w:t>منگاه و</w:t>
      </w:r>
      <w:r w:rsidR="00446BB7">
        <w:rPr>
          <w:rStyle w:val="1-Char"/>
          <w:rFonts w:hint="cs"/>
          <w:rtl/>
        </w:rPr>
        <w:t>ی</w:t>
      </w:r>
      <w:r w:rsidRPr="007100A7">
        <w:rPr>
          <w:rStyle w:val="1-Char"/>
          <w:rFonts w:hint="cs"/>
          <w:rtl/>
        </w:rPr>
        <w:t xml:space="preserve"> به زم</w:t>
      </w:r>
      <w:r w:rsidR="00446BB7">
        <w:rPr>
          <w:rStyle w:val="1-Char"/>
          <w:rFonts w:hint="cs"/>
          <w:rtl/>
        </w:rPr>
        <w:t>ی</w:t>
      </w:r>
      <w:r w:rsidRPr="007100A7">
        <w:rPr>
          <w:rStyle w:val="1-Char"/>
          <w:rFonts w:hint="cs"/>
          <w:rtl/>
        </w:rPr>
        <w:t>ن چسب</w:t>
      </w:r>
      <w:r w:rsidR="00446BB7">
        <w:rPr>
          <w:rStyle w:val="1-Char"/>
          <w:rFonts w:hint="cs"/>
          <w:rtl/>
        </w:rPr>
        <w:t>ی</w:t>
      </w:r>
      <w:r w:rsidRPr="007100A7">
        <w:rPr>
          <w:rStyle w:val="1-Char"/>
          <w:rFonts w:hint="cs"/>
          <w:rtl/>
        </w:rPr>
        <w:t>ده و محکم باشد؛ اگر چه به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همانند: د</w:t>
      </w:r>
      <w:r w:rsidR="00446BB7">
        <w:rPr>
          <w:rStyle w:val="1-Char"/>
          <w:rFonts w:hint="cs"/>
          <w:rtl/>
        </w:rPr>
        <w:t>ی</w:t>
      </w:r>
      <w:r w:rsidRPr="007100A7">
        <w:rPr>
          <w:rStyle w:val="1-Char"/>
          <w:rFonts w:hint="cs"/>
          <w:rtl/>
        </w:rPr>
        <w:t>وار، متّکا، درخت و ...] به گونه‌ا</w:t>
      </w:r>
      <w:r w:rsidR="00446BB7">
        <w:rPr>
          <w:rStyle w:val="1-Char"/>
          <w:rFonts w:hint="cs"/>
          <w:rtl/>
        </w:rPr>
        <w:t>ی</w:t>
      </w:r>
      <w:r w:rsidRPr="007100A7">
        <w:rPr>
          <w:rStyle w:val="1-Char"/>
          <w:rFonts w:hint="cs"/>
          <w:rtl/>
        </w:rPr>
        <w:t xml:space="preserve"> تک</w:t>
      </w:r>
      <w:r w:rsidR="00446BB7">
        <w:rPr>
          <w:rStyle w:val="1-Char"/>
          <w:rFonts w:hint="cs"/>
          <w:rtl/>
        </w:rPr>
        <w:t>ی</w:t>
      </w:r>
      <w:r w:rsidRPr="007100A7">
        <w:rPr>
          <w:rStyle w:val="1-Char"/>
          <w:rFonts w:hint="cs"/>
          <w:rtl/>
        </w:rPr>
        <w:t>ه و ل</w:t>
      </w:r>
      <w:r w:rsidR="00FE73B0" w:rsidRPr="007100A7">
        <w:rPr>
          <w:rStyle w:val="1-Char"/>
          <w:rFonts w:hint="cs"/>
          <w:rtl/>
        </w:rPr>
        <w:t>َ</w:t>
      </w:r>
      <w:r w:rsidRPr="007100A7">
        <w:rPr>
          <w:rStyle w:val="1-Char"/>
          <w:rFonts w:hint="cs"/>
          <w:rtl/>
        </w:rPr>
        <w:t>م داده باشد که اگر آن چ</w:t>
      </w:r>
      <w:r w:rsidR="00446BB7">
        <w:rPr>
          <w:rStyle w:val="1-Char"/>
          <w:rFonts w:hint="cs"/>
          <w:rtl/>
        </w:rPr>
        <w:t>ی</w:t>
      </w:r>
      <w:r w:rsidR="00FE73B0" w:rsidRPr="007100A7">
        <w:rPr>
          <w:rStyle w:val="1-Char"/>
          <w:rFonts w:hint="cs"/>
          <w:rtl/>
        </w:rPr>
        <w:t>ز برداشته شود، بر زم</w:t>
      </w:r>
      <w:r w:rsidR="00446BB7">
        <w:rPr>
          <w:rStyle w:val="1-Char"/>
          <w:rFonts w:hint="cs"/>
          <w:rtl/>
        </w:rPr>
        <w:t>ی</w:t>
      </w:r>
      <w:r w:rsidR="00FE73B0" w:rsidRPr="007100A7">
        <w:rPr>
          <w:rStyle w:val="1-Char"/>
          <w:rFonts w:hint="cs"/>
          <w:rtl/>
        </w:rPr>
        <w:t>ن فروافتد؛</w:t>
      </w:r>
      <w:r w:rsidRPr="007100A7">
        <w:rPr>
          <w:rStyle w:val="1-Char"/>
          <w:rFonts w:hint="cs"/>
          <w:rtl/>
        </w:rPr>
        <w:t xml:space="preserve"> و ا</w:t>
      </w:r>
      <w:r w:rsidR="00446BB7">
        <w:rPr>
          <w:rStyle w:val="1-Char"/>
          <w:rFonts w:hint="cs"/>
          <w:rtl/>
        </w:rPr>
        <w:t>ی</w:t>
      </w:r>
      <w:r w:rsidRPr="007100A7">
        <w:rPr>
          <w:rStyle w:val="1-Char"/>
          <w:rFonts w:hint="cs"/>
          <w:rtl/>
        </w:rPr>
        <w:t>ن حکم</w:t>
      </w:r>
      <w:r w:rsidR="00FE73B0" w:rsidRPr="007100A7">
        <w:rPr>
          <w:rStyle w:val="1-Char"/>
          <w:rFonts w:hint="cs"/>
          <w:rtl/>
        </w:rPr>
        <w:t>،</w:t>
      </w:r>
      <w:r w:rsidRPr="007100A7">
        <w:rPr>
          <w:rStyle w:val="1-Char"/>
          <w:rFonts w:hint="cs"/>
          <w:rtl/>
        </w:rPr>
        <w:t xml:space="preserve"> بنا به ظاهر [مذهب امام ابوحن</w:t>
      </w:r>
      <w:r w:rsidR="00446BB7">
        <w:rPr>
          <w:rStyle w:val="1-Char"/>
          <w:rFonts w:hint="cs"/>
          <w:rtl/>
        </w:rPr>
        <w:t>ی</w:t>
      </w:r>
      <w:r w:rsidRPr="007100A7">
        <w:rPr>
          <w:rStyle w:val="1-Char"/>
          <w:rFonts w:hint="cs"/>
          <w:rtl/>
        </w:rPr>
        <w:t>فه</w:t>
      </w:r>
      <w:r w:rsidR="00FE6406" w:rsidRPr="00FE6406">
        <w:rPr>
          <w:rStyle w:val="1-Char"/>
          <w:rFonts w:cs="CTraditional Arabic" w:hint="cs"/>
          <w:rtl/>
        </w:rPr>
        <w:t>/</w:t>
      </w:r>
      <w:r w:rsidRPr="007100A7">
        <w:rPr>
          <w:rStyle w:val="1-Char"/>
          <w:rFonts w:hint="cs"/>
          <w:rtl/>
        </w:rPr>
        <w:t>] در مورد هر دو مسأله [هم</w:t>
      </w:r>
      <w:r w:rsidR="00446BB7">
        <w:rPr>
          <w:rStyle w:val="1-Char"/>
          <w:rFonts w:hint="cs"/>
          <w:rtl/>
        </w:rPr>
        <w:t>ی</w:t>
      </w:r>
      <w:r w:rsidRPr="007100A7">
        <w:rPr>
          <w:rStyle w:val="1-Char"/>
          <w:rFonts w:hint="cs"/>
          <w:rtl/>
        </w:rPr>
        <w:t>ن دو مسأل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اخ</w:t>
      </w:r>
      <w:r w:rsidR="00446BB7">
        <w:rPr>
          <w:rStyle w:val="1-Char"/>
          <w:rFonts w:hint="cs"/>
          <w:rtl/>
        </w:rPr>
        <w:t>ی</w:t>
      </w:r>
      <w:r w:rsidRPr="007100A7">
        <w:rPr>
          <w:rStyle w:val="1-Char"/>
          <w:rFonts w:hint="cs"/>
          <w:rtl/>
        </w:rPr>
        <w:t>ر] م</w:t>
      </w:r>
      <w:r w:rsidR="00446BB7">
        <w:rPr>
          <w:rStyle w:val="1-Char"/>
          <w:rFonts w:hint="cs"/>
          <w:rtl/>
        </w:rPr>
        <w:t>ی</w:t>
      </w:r>
      <w:r w:rsidRPr="007100A7">
        <w:rPr>
          <w:rStyle w:val="1-Char"/>
          <w:rFonts w:hint="cs"/>
          <w:rtl/>
        </w:rPr>
        <w:t>‌باشد.</w:t>
      </w:r>
    </w:p>
    <w:p w:rsidR="0088021F" w:rsidRPr="007100A7" w:rsidRDefault="0088021F" w:rsidP="00AF1D25">
      <w:pPr>
        <w:rPr>
          <w:rStyle w:val="1-Char"/>
          <w:rtl/>
        </w:rPr>
      </w:pPr>
      <w:r w:rsidRPr="007100A7">
        <w:rPr>
          <w:rStyle w:val="1-Char"/>
          <w:rFonts w:hint="cs"/>
          <w:rtl/>
        </w:rPr>
        <w:t>* هرگاه نمازگزار در نماز خو</w:t>
      </w:r>
      <w:r w:rsidR="00446BB7">
        <w:rPr>
          <w:rStyle w:val="1-Char"/>
          <w:rFonts w:hint="cs"/>
          <w:rtl/>
        </w:rPr>
        <w:t>ی</w:t>
      </w:r>
      <w:r w:rsidRPr="007100A7">
        <w:rPr>
          <w:rStyle w:val="1-Char"/>
          <w:rFonts w:hint="cs"/>
          <w:rtl/>
        </w:rPr>
        <w:t xml:space="preserve">ش بخوابد؛ خواه در حالت رکوع باشد </w:t>
      </w:r>
      <w:r w:rsidR="00446BB7">
        <w:rPr>
          <w:rStyle w:val="1-Char"/>
          <w:rFonts w:hint="cs"/>
          <w:rtl/>
        </w:rPr>
        <w:t>ی</w:t>
      </w:r>
      <w:r w:rsidRPr="007100A7">
        <w:rPr>
          <w:rStyle w:val="1-Char"/>
          <w:rFonts w:hint="cs"/>
          <w:rtl/>
        </w:rPr>
        <w:t>ا در حالت سجده ، [</w:t>
      </w:r>
      <w:r w:rsidR="00446BB7">
        <w:rPr>
          <w:rStyle w:val="1-Char"/>
          <w:rFonts w:hint="cs"/>
          <w:rtl/>
        </w:rPr>
        <w:t>ی</w:t>
      </w:r>
      <w:r w:rsidRPr="007100A7">
        <w:rPr>
          <w:rStyle w:val="1-Char"/>
          <w:rFonts w:hint="cs"/>
          <w:rtl/>
        </w:rPr>
        <w:t>ا در حالت ا</w:t>
      </w:r>
      <w:r w:rsidR="00446BB7">
        <w:rPr>
          <w:rStyle w:val="1-Char"/>
          <w:rFonts w:hint="cs"/>
          <w:rtl/>
        </w:rPr>
        <w:t>ی</w:t>
      </w:r>
      <w:r w:rsidRPr="007100A7">
        <w:rPr>
          <w:rStyle w:val="1-Char"/>
          <w:rFonts w:hint="cs"/>
          <w:rtl/>
        </w:rPr>
        <w:t>ستادن</w:t>
      </w:r>
      <w:r w:rsidR="00FE73B0" w:rsidRPr="007100A7">
        <w:rPr>
          <w:rStyle w:val="1-Char"/>
          <w:rFonts w:hint="cs"/>
          <w:rtl/>
        </w:rPr>
        <w:t>،</w:t>
      </w:r>
      <w:r w:rsidRPr="007100A7">
        <w:rPr>
          <w:rStyle w:val="1-Char"/>
          <w:rFonts w:hint="cs"/>
          <w:rtl/>
        </w:rPr>
        <w:t xml:space="preserve"> خواب</w:t>
      </w:r>
      <w:r w:rsidR="00446BB7">
        <w:rPr>
          <w:rStyle w:val="1-Char"/>
          <w:rFonts w:hint="cs"/>
          <w:rtl/>
        </w:rPr>
        <w:t>ی</w:t>
      </w:r>
      <w:r w:rsidRPr="007100A7">
        <w:rPr>
          <w:rStyle w:val="1-Char"/>
          <w:rFonts w:hint="cs"/>
          <w:rtl/>
        </w:rPr>
        <w:t xml:space="preserve">ده باشد </w:t>
      </w:r>
      <w:r w:rsidR="00446BB7">
        <w:rPr>
          <w:rStyle w:val="1-Char"/>
          <w:rFonts w:hint="cs"/>
          <w:rtl/>
        </w:rPr>
        <w:t>ی</w:t>
      </w:r>
      <w:r w:rsidRPr="007100A7">
        <w:rPr>
          <w:rStyle w:val="1-Char"/>
          <w:rFonts w:hint="cs"/>
          <w:rtl/>
        </w:rPr>
        <w:t>ا در حالت نشستن]؛ البته در صورت</w:t>
      </w:r>
      <w:r w:rsidR="00446BB7">
        <w:rPr>
          <w:rStyle w:val="1-Char"/>
          <w:rFonts w:hint="cs"/>
          <w:rtl/>
        </w:rPr>
        <w:t>ی</w:t>
      </w:r>
      <w:r w:rsidRPr="007100A7">
        <w:rPr>
          <w:rStyle w:val="1-Char"/>
          <w:rFonts w:hint="cs"/>
          <w:rtl/>
        </w:rPr>
        <w:t xml:space="preserve"> که شخص</w:t>
      </w:r>
      <w:r w:rsidR="00FE73B0" w:rsidRPr="007100A7">
        <w:rPr>
          <w:rStyle w:val="1-Char"/>
          <w:rFonts w:hint="cs"/>
          <w:rtl/>
        </w:rPr>
        <w:t>،</w:t>
      </w:r>
      <w:r w:rsidRPr="007100A7">
        <w:rPr>
          <w:rStyle w:val="1-Char"/>
          <w:rFonts w:hint="cs"/>
          <w:rtl/>
        </w:rPr>
        <w:t xml:space="preserve"> بر </w:t>
      </w:r>
      <w:r w:rsidRPr="00FE6406">
        <w:rPr>
          <w:rStyle w:val="9-Char"/>
          <w:rFonts w:eastAsia="Batang" w:hint="cs"/>
          <w:rtl/>
        </w:rPr>
        <w:t>صفت سنّت</w:t>
      </w:r>
      <w:r w:rsidRPr="007100A7">
        <w:rPr>
          <w:rStyle w:val="1-Char"/>
          <w:rFonts w:hint="cs"/>
          <w:rtl/>
        </w:rPr>
        <w:t xml:space="preserve"> قرار داشته باشد؛ [بد</w:t>
      </w:r>
      <w:r w:rsidR="00446BB7">
        <w:rPr>
          <w:rStyle w:val="1-Char"/>
          <w:rFonts w:hint="cs"/>
          <w:rtl/>
        </w:rPr>
        <w:t>ی</w:t>
      </w:r>
      <w:r w:rsidRPr="007100A7">
        <w:rPr>
          <w:rStyle w:val="1-Char"/>
          <w:rFonts w:hint="cs"/>
          <w:rtl/>
        </w:rPr>
        <w:t>ن ترت</w:t>
      </w:r>
      <w:r w:rsidR="00446BB7">
        <w:rPr>
          <w:rStyle w:val="1-Char"/>
          <w:rFonts w:hint="cs"/>
          <w:rtl/>
        </w:rPr>
        <w:t>ی</w:t>
      </w:r>
      <w:r w:rsidRPr="007100A7">
        <w:rPr>
          <w:rStyle w:val="1-Char"/>
          <w:rFonts w:hint="cs"/>
          <w:rtl/>
        </w:rPr>
        <w:t>ب که بازوها</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از بغل‌ها و شکمش را از ران‌ها دور نما</w:t>
      </w:r>
      <w:r w:rsidR="00446BB7">
        <w:rPr>
          <w:rStyle w:val="1-Char"/>
          <w:rFonts w:hint="cs"/>
          <w:rtl/>
        </w:rPr>
        <w:t>ی</w:t>
      </w:r>
      <w:r w:rsidRPr="007100A7">
        <w:rPr>
          <w:rStyle w:val="1-Char"/>
          <w:rFonts w:hint="cs"/>
          <w:rtl/>
        </w:rPr>
        <w:t>د؛ ز</w:t>
      </w:r>
      <w:r w:rsidR="00446BB7">
        <w:rPr>
          <w:rStyle w:val="1-Char"/>
          <w:rFonts w:hint="cs"/>
          <w:rtl/>
        </w:rPr>
        <w:t>ی</w:t>
      </w:r>
      <w:r w:rsidRPr="007100A7">
        <w:rPr>
          <w:rStyle w:val="1-Char"/>
          <w:rFonts w:hint="cs"/>
          <w:rtl/>
        </w:rPr>
        <w:t>را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ل</w:t>
      </w:r>
      <w:r w:rsidR="00654AB8" w:rsidRPr="00BE2421">
        <w:rPr>
          <w:rStyle w:val="5-Char"/>
          <w:rFonts w:hint="cs"/>
          <w:rtl/>
        </w:rPr>
        <w:t>ٰ</w:t>
      </w:r>
      <w:r w:rsidRPr="00BE2421">
        <w:rPr>
          <w:rStyle w:val="5-Char"/>
          <w:rFonts w:hint="cs"/>
          <w:rtl/>
        </w:rPr>
        <w:t xml:space="preserve">ا </w:t>
      </w:r>
      <w:r w:rsidR="00C12E54" w:rsidRPr="00BE2421">
        <w:rPr>
          <w:rStyle w:val="5-Char"/>
          <w:rFonts w:hint="cs"/>
          <w:rtl/>
        </w:rPr>
        <w:t>ي</w:t>
      </w:r>
      <w:r w:rsidR="00654AB8" w:rsidRPr="00BE2421">
        <w:rPr>
          <w:rStyle w:val="5-Char"/>
          <w:rFonts w:hint="cs"/>
          <w:rtl/>
        </w:rPr>
        <w:t>َ</w:t>
      </w:r>
      <w:r w:rsidRPr="00BE2421">
        <w:rPr>
          <w:rStyle w:val="5-Char"/>
          <w:rFonts w:hint="cs"/>
          <w:rtl/>
        </w:rPr>
        <w:t>ج</w:t>
      </w:r>
      <w:r w:rsidR="00654AB8" w:rsidRPr="00BE2421">
        <w:rPr>
          <w:rStyle w:val="5-Char"/>
          <w:rFonts w:hint="cs"/>
          <w:rtl/>
        </w:rPr>
        <w:t>ِ</w:t>
      </w:r>
      <w:r w:rsidRPr="00BE2421">
        <w:rPr>
          <w:rStyle w:val="5-Char"/>
          <w:rFonts w:hint="cs"/>
          <w:rtl/>
        </w:rPr>
        <w:t>ب</w:t>
      </w:r>
      <w:r w:rsidR="00654AB8" w:rsidRPr="00BE2421">
        <w:rPr>
          <w:rStyle w:val="5-Char"/>
          <w:rFonts w:hint="cs"/>
          <w:rtl/>
        </w:rPr>
        <w:t>ُ</w:t>
      </w:r>
      <w:r w:rsidRPr="00BE2421">
        <w:rPr>
          <w:rStyle w:val="5-Char"/>
          <w:rFonts w:hint="cs"/>
          <w:rtl/>
        </w:rPr>
        <w:t xml:space="preserve"> ال</w:t>
      </w:r>
      <w:r w:rsidR="00654AB8" w:rsidRPr="00BE2421">
        <w:rPr>
          <w:rStyle w:val="5-Char"/>
          <w:rFonts w:hint="cs"/>
          <w:rtl/>
        </w:rPr>
        <w:t>ْ</w:t>
      </w:r>
      <w:r w:rsidRPr="00BE2421">
        <w:rPr>
          <w:rStyle w:val="5-Char"/>
          <w:rFonts w:hint="cs"/>
          <w:rtl/>
        </w:rPr>
        <w:t>و</w:t>
      </w:r>
      <w:r w:rsidR="00654AB8" w:rsidRPr="00BE2421">
        <w:rPr>
          <w:rStyle w:val="5-Char"/>
          <w:rFonts w:hint="cs"/>
          <w:rtl/>
        </w:rPr>
        <w:t>ُ</w:t>
      </w:r>
      <w:r w:rsidRPr="00BE2421">
        <w:rPr>
          <w:rStyle w:val="5-Char"/>
          <w:rFonts w:hint="cs"/>
          <w:rtl/>
        </w:rPr>
        <w:t>ض</w:t>
      </w:r>
      <w:r w:rsidR="00654AB8" w:rsidRPr="00BE2421">
        <w:rPr>
          <w:rStyle w:val="5-Char"/>
          <w:rFonts w:hint="cs"/>
          <w:rtl/>
        </w:rPr>
        <w:t>ُ</w:t>
      </w:r>
      <w:r w:rsidRPr="00BE2421">
        <w:rPr>
          <w:rStyle w:val="5-Char"/>
          <w:rFonts w:hint="cs"/>
          <w:rtl/>
        </w:rPr>
        <w:t>و</w:t>
      </w:r>
      <w:r w:rsidR="00654AB8" w:rsidRPr="00BE2421">
        <w:rPr>
          <w:rStyle w:val="5-Char"/>
          <w:rFonts w:hint="cs"/>
          <w:rtl/>
        </w:rPr>
        <w:t>ْ</w:t>
      </w:r>
      <w:r w:rsidRPr="00BE2421">
        <w:rPr>
          <w:rStyle w:val="5-Char"/>
          <w:rFonts w:hint="cs"/>
          <w:rtl/>
        </w:rPr>
        <w:t>ء</w:t>
      </w:r>
      <w:r w:rsidR="00654AB8" w:rsidRPr="00BE2421">
        <w:rPr>
          <w:rStyle w:val="5-Char"/>
          <w:rFonts w:hint="cs"/>
          <w:rtl/>
        </w:rPr>
        <w:t>ُ</w:t>
      </w:r>
      <w:r w:rsidRPr="00BE2421">
        <w:rPr>
          <w:rStyle w:val="5-Char"/>
          <w:rFonts w:hint="cs"/>
          <w:rtl/>
        </w:rPr>
        <w:t xml:space="preserve"> ع</w:t>
      </w:r>
      <w:r w:rsidR="00654AB8" w:rsidRPr="00BE2421">
        <w:rPr>
          <w:rStyle w:val="5-Char"/>
          <w:rFonts w:hint="cs"/>
          <w:rtl/>
        </w:rPr>
        <w:t>َ</w:t>
      </w:r>
      <w:r w:rsidRPr="00BE2421">
        <w:rPr>
          <w:rStyle w:val="5-Char"/>
          <w:rFonts w:hint="cs"/>
          <w:rtl/>
        </w:rPr>
        <w:t>ل</w:t>
      </w:r>
      <w:r w:rsidR="00C12E54" w:rsidRPr="00BE2421">
        <w:rPr>
          <w:rStyle w:val="5-Char"/>
          <w:rFonts w:hint="cs"/>
          <w:rtl/>
        </w:rPr>
        <w:t>ي</w:t>
      </w:r>
      <w:r w:rsidR="00654AB8" w:rsidRPr="00BE2421">
        <w:rPr>
          <w:rStyle w:val="5-Char"/>
          <w:rFonts w:hint="cs"/>
          <w:rtl/>
        </w:rPr>
        <w:t>ٰ</w:t>
      </w:r>
      <w:r w:rsidRPr="00BE2421">
        <w:rPr>
          <w:rStyle w:val="5-Char"/>
          <w:rFonts w:hint="cs"/>
          <w:rtl/>
        </w:rPr>
        <w:t xml:space="preserve"> م</w:t>
      </w:r>
      <w:r w:rsidR="00654AB8" w:rsidRPr="00BE2421">
        <w:rPr>
          <w:rStyle w:val="5-Char"/>
          <w:rFonts w:hint="cs"/>
          <w:rtl/>
        </w:rPr>
        <w:t>َ</w:t>
      </w:r>
      <w:r w:rsidRPr="00BE2421">
        <w:rPr>
          <w:rStyle w:val="5-Char"/>
          <w:rFonts w:hint="cs"/>
          <w:rtl/>
        </w:rPr>
        <w:t>ن</w:t>
      </w:r>
      <w:r w:rsidR="00654AB8" w:rsidRPr="00BE2421">
        <w:rPr>
          <w:rStyle w:val="5-Char"/>
          <w:rFonts w:hint="cs"/>
          <w:rtl/>
        </w:rPr>
        <w:t>ْ</w:t>
      </w:r>
      <w:r w:rsidRPr="00BE2421">
        <w:rPr>
          <w:rStyle w:val="5-Char"/>
          <w:rFonts w:hint="cs"/>
          <w:rtl/>
        </w:rPr>
        <w:t xml:space="preserve"> ن</w:t>
      </w:r>
      <w:r w:rsidR="00654AB8" w:rsidRPr="00BE2421">
        <w:rPr>
          <w:rStyle w:val="5-Char"/>
          <w:rFonts w:hint="cs"/>
          <w:rtl/>
        </w:rPr>
        <w:t>ٰ</w:t>
      </w:r>
      <w:r w:rsidRPr="00BE2421">
        <w:rPr>
          <w:rStyle w:val="5-Char"/>
          <w:rFonts w:hint="cs"/>
          <w:rtl/>
        </w:rPr>
        <w:t>ام</w:t>
      </w:r>
      <w:r w:rsidR="00654AB8" w:rsidRPr="00BE2421">
        <w:rPr>
          <w:rStyle w:val="5-Char"/>
          <w:rFonts w:hint="cs"/>
          <w:rtl/>
        </w:rPr>
        <w:t>َ</w:t>
      </w:r>
      <w:r w:rsidRPr="00BE2421">
        <w:rPr>
          <w:rStyle w:val="5-Char"/>
          <w:rFonts w:hint="cs"/>
          <w:rtl/>
        </w:rPr>
        <w:t xml:space="preserve"> ج</w:t>
      </w:r>
      <w:r w:rsidR="00654AB8" w:rsidRPr="00BE2421">
        <w:rPr>
          <w:rStyle w:val="5-Char"/>
          <w:rFonts w:hint="cs"/>
          <w:rtl/>
        </w:rPr>
        <w:t>ٰ</w:t>
      </w:r>
      <w:r w:rsidRPr="00BE2421">
        <w:rPr>
          <w:rStyle w:val="5-Char"/>
          <w:rFonts w:hint="cs"/>
          <w:rtl/>
        </w:rPr>
        <w:t>ال</w:t>
      </w:r>
      <w:r w:rsidR="00654AB8" w:rsidRPr="00BE2421">
        <w:rPr>
          <w:rStyle w:val="5-Char"/>
          <w:rFonts w:hint="cs"/>
          <w:rtl/>
        </w:rPr>
        <w:t>ِس</w:t>
      </w:r>
      <w:r w:rsidRPr="00BE2421">
        <w:rPr>
          <w:rStyle w:val="5-Char"/>
          <w:rFonts w:hint="cs"/>
          <w:rtl/>
        </w:rPr>
        <w:t>ا</w:t>
      </w:r>
      <w:r w:rsidR="00654AB8" w:rsidRPr="00BE2421">
        <w:rPr>
          <w:rStyle w:val="5-Char"/>
          <w:rFonts w:hint="cs"/>
          <w:rtl/>
        </w:rPr>
        <w:t>ً</w:t>
      </w:r>
      <w:r w:rsidRPr="00BE2421">
        <w:rPr>
          <w:rStyle w:val="5-Char"/>
          <w:rFonts w:hint="cs"/>
          <w:rtl/>
        </w:rPr>
        <w:t xml:space="preserve"> ا</w:t>
      </w:r>
      <w:r w:rsidR="00654AB8" w:rsidRPr="00BE2421">
        <w:rPr>
          <w:rStyle w:val="5-Char"/>
          <w:rFonts w:hint="cs"/>
          <w:rtl/>
        </w:rPr>
        <w:t>َ</w:t>
      </w:r>
      <w:r w:rsidRPr="00BE2421">
        <w:rPr>
          <w:rStyle w:val="5-Char"/>
          <w:rFonts w:hint="cs"/>
          <w:rtl/>
        </w:rPr>
        <w:t>و</w:t>
      </w:r>
      <w:r w:rsidR="00654AB8" w:rsidRPr="00BE2421">
        <w:rPr>
          <w:rStyle w:val="5-Char"/>
          <w:rFonts w:hint="cs"/>
          <w:rtl/>
        </w:rPr>
        <w:t>ْ</w:t>
      </w:r>
      <w:r w:rsidRPr="00BE2421">
        <w:rPr>
          <w:rStyle w:val="5-Char"/>
          <w:rFonts w:hint="cs"/>
          <w:rtl/>
        </w:rPr>
        <w:t xml:space="preserve"> ق</w:t>
      </w:r>
      <w:r w:rsidR="00654AB8" w:rsidRPr="00BE2421">
        <w:rPr>
          <w:rStyle w:val="5-Char"/>
          <w:rFonts w:hint="cs"/>
          <w:rtl/>
        </w:rPr>
        <w:t>ٰ</w:t>
      </w:r>
      <w:r w:rsidRPr="00BE2421">
        <w:rPr>
          <w:rStyle w:val="5-Char"/>
          <w:rFonts w:hint="cs"/>
          <w:rtl/>
        </w:rPr>
        <w:t>ائ</w:t>
      </w:r>
      <w:r w:rsidR="00654AB8" w:rsidRPr="00BE2421">
        <w:rPr>
          <w:rStyle w:val="5-Char"/>
          <w:rFonts w:hint="cs"/>
          <w:rtl/>
        </w:rPr>
        <w:t>ِ</w:t>
      </w:r>
      <w:r w:rsidRPr="00BE2421">
        <w:rPr>
          <w:rStyle w:val="5-Char"/>
          <w:rFonts w:hint="cs"/>
          <w:rtl/>
        </w:rPr>
        <w:t>ماً ا</w:t>
      </w:r>
      <w:r w:rsidR="00654AB8" w:rsidRPr="00BE2421">
        <w:rPr>
          <w:rStyle w:val="5-Char"/>
          <w:rFonts w:hint="cs"/>
          <w:rtl/>
        </w:rPr>
        <w:t>َ</w:t>
      </w:r>
      <w:r w:rsidRPr="00BE2421">
        <w:rPr>
          <w:rStyle w:val="5-Char"/>
          <w:rFonts w:hint="cs"/>
          <w:rtl/>
        </w:rPr>
        <w:t>و</w:t>
      </w:r>
      <w:r w:rsidR="00654AB8" w:rsidRPr="00BE2421">
        <w:rPr>
          <w:rStyle w:val="5-Char"/>
          <w:rFonts w:hint="cs"/>
          <w:rtl/>
        </w:rPr>
        <w:t>ْ</w:t>
      </w:r>
      <w:r w:rsidRPr="00BE2421">
        <w:rPr>
          <w:rStyle w:val="5-Char"/>
          <w:rFonts w:hint="cs"/>
          <w:rtl/>
        </w:rPr>
        <w:t xml:space="preserve"> س</w:t>
      </w:r>
      <w:r w:rsidR="00654AB8" w:rsidRPr="00BE2421">
        <w:rPr>
          <w:rStyle w:val="5-Char"/>
          <w:rFonts w:hint="cs"/>
          <w:rtl/>
        </w:rPr>
        <w:t>ٰ</w:t>
      </w:r>
      <w:r w:rsidRPr="00BE2421">
        <w:rPr>
          <w:rStyle w:val="5-Char"/>
          <w:rFonts w:hint="cs"/>
          <w:rtl/>
        </w:rPr>
        <w:t>اج</w:t>
      </w:r>
      <w:r w:rsidR="00654AB8" w:rsidRPr="00BE2421">
        <w:rPr>
          <w:rStyle w:val="5-Char"/>
          <w:rFonts w:hint="cs"/>
          <w:rtl/>
        </w:rPr>
        <w:t>ِ</w:t>
      </w:r>
      <w:r w:rsidRPr="00BE2421">
        <w:rPr>
          <w:rStyle w:val="5-Char"/>
          <w:rFonts w:hint="cs"/>
          <w:rtl/>
        </w:rPr>
        <w:t>داً ح</w:t>
      </w:r>
      <w:r w:rsidR="00654AB8" w:rsidRPr="00BE2421">
        <w:rPr>
          <w:rStyle w:val="5-Char"/>
          <w:rFonts w:hint="cs"/>
          <w:rtl/>
        </w:rPr>
        <w:t>َ</w:t>
      </w:r>
      <w:r w:rsidRPr="00BE2421">
        <w:rPr>
          <w:rStyle w:val="5-Char"/>
          <w:rFonts w:hint="cs"/>
          <w:rtl/>
        </w:rPr>
        <w:t>ت</w:t>
      </w:r>
      <w:r w:rsidR="00654AB8" w:rsidRPr="00BE2421">
        <w:rPr>
          <w:rStyle w:val="5-Char"/>
          <w:rFonts w:hint="cs"/>
          <w:rtl/>
        </w:rPr>
        <w:t>َّ</w:t>
      </w:r>
      <w:r w:rsidR="00C12E54" w:rsidRPr="00BE2421">
        <w:rPr>
          <w:rStyle w:val="5-Char"/>
          <w:rFonts w:hint="cs"/>
          <w:rtl/>
        </w:rPr>
        <w:t>ي</w:t>
      </w:r>
      <w:r w:rsidRPr="00BE2421">
        <w:rPr>
          <w:rStyle w:val="5-Char"/>
          <w:rFonts w:hint="cs"/>
          <w:rtl/>
        </w:rPr>
        <w:t xml:space="preserve"> </w:t>
      </w:r>
      <w:r w:rsidR="00C12E54" w:rsidRPr="00BE2421">
        <w:rPr>
          <w:rStyle w:val="5-Char"/>
          <w:rFonts w:hint="cs"/>
          <w:rtl/>
        </w:rPr>
        <w:t>ي</w:t>
      </w:r>
      <w:r w:rsidR="00654AB8" w:rsidRPr="00BE2421">
        <w:rPr>
          <w:rStyle w:val="5-Char"/>
          <w:rFonts w:hint="cs"/>
          <w:rtl/>
        </w:rPr>
        <w:t>َ</w:t>
      </w:r>
      <w:r w:rsidRPr="00BE2421">
        <w:rPr>
          <w:rStyle w:val="5-Char"/>
          <w:rFonts w:hint="cs"/>
          <w:rtl/>
        </w:rPr>
        <w:t>ض</w:t>
      </w:r>
      <w:r w:rsidR="00654AB8" w:rsidRPr="00BE2421">
        <w:rPr>
          <w:rStyle w:val="5-Char"/>
          <w:rFonts w:hint="cs"/>
          <w:rtl/>
        </w:rPr>
        <w:t>َ</w:t>
      </w:r>
      <w:r w:rsidRPr="00BE2421">
        <w:rPr>
          <w:rStyle w:val="5-Char"/>
          <w:rFonts w:hint="cs"/>
          <w:rtl/>
        </w:rPr>
        <w:t>ع</w:t>
      </w:r>
      <w:r w:rsidR="00654AB8" w:rsidRPr="00BE2421">
        <w:rPr>
          <w:rStyle w:val="5-Char"/>
          <w:rFonts w:hint="cs"/>
          <w:rtl/>
        </w:rPr>
        <w:t>َ</w:t>
      </w:r>
      <w:r w:rsidRPr="00BE2421">
        <w:rPr>
          <w:rStyle w:val="5-Char"/>
          <w:rFonts w:hint="cs"/>
          <w:rtl/>
        </w:rPr>
        <w:t xml:space="preserve"> ج</w:t>
      </w:r>
      <w:r w:rsidR="00654AB8" w:rsidRPr="00BE2421">
        <w:rPr>
          <w:rStyle w:val="5-Char"/>
          <w:rFonts w:hint="cs"/>
          <w:rtl/>
        </w:rPr>
        <w:t>َ</w:t>
      </w:r>
      <w:r w:rsidRPr="00BE2421">
        <w:rPr>
          <w:rStyle w:val="5-Char"/>
          <w:rFonts w:hint="cs"/>
          <w:rtl/>
        </w:rPr>
        <w:t>ن</w:t>
      </w:r>
      <w:r w:rsidR="00654AB8" w:rsidRPr="00BE2421">
        <w:rPr>
          <w:rStyle w:val="5-Char"/>
          <w:rFonts w:hint="cs"/>
          <w:rtl/>
        </w:rPr>
        <w:t>ْ</w:t>
      </w:r>
      <w:r w:rsidRPr="00BE2421">
        <w:rPr>
          <w:rStyle w:val="5-Char"/>
          <w:rFonts w:hint="cs"/>
          <w:rtl/>
        </w:rPr>
        <w:t>ب</w:t>
      </w:r>
      <w:r w:rsidR="00654AB8" w:rsidRPr="00BE2421">
        <w:rPr>
          <w:rStyle w:val="5-Char"/>
          <w:rFonts w:hint="cs"/>
          <w:rtl/>
        </w:rPr>
        <w:t>َ</w:t>
      </w:r>
      <w:r w:rsidRPr="00BE2421">
        <w:rPr>
          <w:rStyle w:val="5-Char"/>
          <w:rFonts w:hint="cs"/>
          <w:rtl/>
        </w:rPr>
        <w:t>ه</w:t>
      </w:r>
      <w:r w:rsidR="00654AB8" w:rsidRPr="00BE2421">
        <w:rPr>
          <w:rStyle w:val="5-Char"/>
          <w:rFonts w:hint="cs"/>
          <w:rtl/>
        </w:rPr>
        <w:t>ُ</w:t>
      </w:r>
      <w:r w:rsidRPr="00BE2421">
        <w:rPr>
          <w:rStyle w:val="5-Char"/>
          <w:rFonts w:hint="cs"/>
          <w:rtl/>
        </w:rPr>
        <w:t>»</w:t>
      </w:r>
      <w:r w:rsidRPr="007100A7">
        <w:rPr>
          <w:rStyle w:val="1-Char"/>
          <w:rFonts w:hint="cs"/>
          <w:rtl/>
        </w:rPr>
        <w:t xml:space="preserve"> (ترمذ</w:t>
      </w:r>
      <w:r w:rsidR="00446BB7">
        <w:rPr>
          <w:rStyle w:val="1-Char"/>
          <w:rFonts w:hint="cs"/>
          <w:rtl/>
        </w:rPr>
        <w:t>ی</w:t>
      </w:r>
      <w:r w:rsidRPr="007100A7">
        <w:rPr>
          <w:rStyle w:val="1-Char"/>
          <w:rFonts w:hint="cs"/>
          <w:rtl/>
        </w:rPr>
        <w:t xml:space="preserve"> و ب</w:t>
      </w:r>
      <w:r w:rsidR="00446BB7">
        <w:rPr>
          <w:rStyle w:val="1-Char"/>
          <w:rFonts w:hint="cs"/>
          <w:rtl/>
        </w:rPr>
        <w:t>ی</w:t>
      </w:r>
      <w:r w:rsidRPr="007100A7">
        <w:rPr>
          <w:rStyle w:val="1-Char"/>
          <w:rFonts w:hint="cs"/>
          <w:rtl/>
        </w:rPr>
        <w:t>هق</w:t>
      </w:r>
      <w:r w:rsidR="00446BB7">
        <w:rPr>
          <w:rStyle w:val="1-Char"/>
          <w:rFonts w:hint="cs"/>
          <w:rtl/>
        </w:rPr>
        <w:t>ی</w:t>
      </w:r>
      <w:r w:rsidRPr="007100A7">
        <w:rPr>
          <w:rStyle w:val="1-Char"/>
          <w:rFonts w:hint="cs"/>
          <w:rtl/>
        </w:rPr>
        <w:t xml:space="preserve">)؛ </w:t>
      </w:r>
      <w:r w:rsidRPr="00BE2421">
        <w:rPr>
          <w:rStyle w:val="1-Char"/>
          <w:rFonts w:hint="cs"/>
          <w:rtl/>
        </w:rPr>
        <w:t>«وضو بر کس</w:t>
      </w:r>
      <w:r w:rsidR="00446BB7">
        <w:rPr>
          <w:rStyle w:val="1-Char"/>
          <w:rFonts w:hint="cs"/>
          <w:rtl/>
        </w:rPr>
        <w:t>ی</w:t>
      </w:r>
      <w:r w:rsidRPr="00BE2421">
        <w:rPr>
          <w:rStyle w:val="1-Char"/>
          <w:rFonts w:hint="cs"/>
          <w:rtl/>
        </w:rPr>
        <w:t xml:space="preserve"> واجب ن</w:t>
      </w:r>
      <w:r w:rsidR="00446BB7">
        <w:rPr>
          <w:rStyle w:val="1-Char"/>
          <w:rFonts w:hint="cs"/>
          <w:rtl/>
        </w:rPr>
        <w:t>ی</w:t>
      </w:r>
      <w:r w:rsidRPr="00BE2421">
        <w:rPr>
          <w:rStyle w:val="1-Char"/>
          <w:rFonts w:hint="cs"/>
          <w:rtl/>
        </w:rPr>
        <w:t xml:space="preserve">ست که در حالت نشسته </w:t>
      </w:r>
      <w:r w:rsidR="00446BB7">
        <w:rPr>
          <w:rStyle w:val="1-Char"/>
          <w:rFonts w:hint="cs"/>
          <w:rtl/>
        </w:rPr>
        <w:t>ی</w:t>
      </w:r>
      <w:r w:rsidRPr="00BE2421">
        <w:rPr>
          <w:rStyle w:val="1-Char"/>
          <w:rFonts w:hint="cs"/>
          <w:rtl/>
        </w:rPr>
        <w:t>ا ا</w:t>
      </w:r>
      <w:r w:rsidR="00446BB7">
        <w:rPr>
          <w:rStyle w:val="1-Char"/>
          <w:rFonts w:hint="cs"/>
          <w:rtl/>
        </w:rPr>
        <w:t>ی</w:t>
      </w:r>
      <w:r w:rsidRPr="00BE2421">
        <w:rPr>
          <w:rStyle w:val="1-Char"/>
          <w:rFonts w:hint="cs"/>
          <w:rtl/>
        </w:rPr>
        <w:t xml:space="preserve">ستاده و </w:t>
      </w:r>
      <w:r w:rsidR="00446BB7">
        <w:rPr>
          <w:rStyle w:val="1-Char"/>
          <w:rFonts w:hint="cs"/>
          <w:rtl/>
        </w:rPr>
        <w:t>ی</w:t>
      </w:r>
      <w:r w:rsidRPr="00BE2421">
        <w:rPr>
          <w:rStyle w:val="1-Char"/>
          <w:rFonts w:hint="cs"/>
          <w:rtl/>
        </w:rPr>
        <w:t xml:space="preserve">ا سجده بخوابد؛ تا </w:t>
      </w:r>
      <w:r w:rsidR="000A2322">
        <w:rPr>
          <w:rStyle w:val="1-Char"/>
          <w:rFonts w:hint="cs"/>
          <w:rtl/>
        </w:rPr>
        <w:t>آنگاه</w:t>
      </w:r>
      <w:r w:rsidRPr="00BE2421">
        <w:rPr>
          <w:rStyle w:val="1-Char"/>
          <w:rFonts w:hint="cs"/>
          <w:rtl/>
        </w:rPr>
        <w:t xml:space="preserve"> که پهلو</w:t>
      </w:r>
      <w:r w:rsidR="00446BB7">
        <w:rPr>
          <w:rStyle w:val="1-Char"/>
          <w:rFonts w:hint="cs"/>
          <w:rtl/>
        </w:rPr>
        <w:t>ی</w:t>
      </w:r>
      <w:r w:rsidRPr="00BE2421">
        <w:rPr>
          <w:rStyle w:val="1-Char"/>
          <w:rFonts w:hint="cs"/>
          <w:rtl/>
        </w:rPr>
        <w:t xml:space="preserve"> خو</w:t>
      </w:r>
      <w:r w:rsidR="00446BB7">
        <w:rPr>
          <w:rStyle w:val="1-Char"/>
          <w:rFonts w:hint="cs"/>
          <w:rtl/>
        </w:rPr>
        <w:t>ی</w:t>
      </w:r>
      <w:r w:rsidRPr="00BE2421">
        <w:rPr>
          <w:rStyle w:val="1-Char"/>
          <w:rFonts w:hint="cs"/>
          <w:rtl/>
        </w:rPr>
        <w:t>ش را بر زم</w:t>
      </w:r>
      <w:r w:rsidR="00446BB7">
        <w:rPr>
          <w:rStyle w:val="1-Char"/>
          <w:rFonts w:hint="cs"/>
          <w:rtl/>
        </w:rPr>
        <w:t>ی</w:t>
      </w:r>
      <w:r w:rsidRPr="00BE2421">
        <w:rPr>
          <w:rStyle w:val="1-Char"/>
          <w:rFonts w:hint="cs"/>
          <w:rtl/>
        </w:rPr>
        <w:t>ن بنهد»</w:t>
      </w:r>
      <w:r w:rsidRPr="007100A7">
        <w:rPr>
          <w:rStyle w:val="1-Char"/>
          <w:rFonts w:hint="cs"/>
          <w:rtl/>
        </w:rPr>
        <w:t>.]</w:t>
      </w:r>
    </w:p>
    <w:p w:rsidR="0088021F" w:rsidRPr="007100A7" w:rsidRDefault="0088021F" w:rsidP="00AF1D25">
      <w:pPr>
        <w:rPr>
          <w:rStyle w:val="1-Char"/>
          <w:rtl/>
        </w:rPr>
      </w:pPr>
      <w:r w:rsidRPr="00FE6406">
        <w:rPr>
          <w:rStyle w:val="9-Char"/>
          <w:rFonts w:eastAsia="Batang" w:hint="cs"/>
          <w:rtl/>
        </w:rPr>
        <w:t>و توف</w:t>
      </w:r>
      <w:r w:rsidR="00446BB7">
        <w:rPr>
          <w:rStyle w:val="9-Char"/>
          <w:rFonts w:eastAsia="Batang" w:hint="cs"/>
          <w:rtl/>
        </w:rPr>
        <w:t>ی</w:t>
      </w:r>
      <w:r w:rsidRPr="00FE6406">
        <w:rPr>
          <w:rStyle w:val="9-Char"/>
          <w:rFonts w:eastAsia="Batang" w:hint="cs"/>
          <w:rtl/>
        </w:rPr>
        <w:t>ق از جانب خداست</w:t>
      </w:r>
      <w:r w:rsidRPr="007100A7">
        <w:rPr>
          <w:rStyle w:val="1-Char"/>
          <w:rFonts w:hint="cs"/>
          <w:rtl/>
        </w:rPr>
        <w:t>.</w:t>
      </w:r>
    </w:p>
    <w:p w:rsidR="00653E03" w:rsidRPr="004F5244" w:rsidRDefault="00653E03" w:rsidP="00FF046D">
      <w:pPr>
        <w:pStyle w:val="3-"/>
      </w:pPr>
      <w:r w:rsidRPr="004F5244">
        <w:rPr>
          <w:rFonts w:hint="eastAsia"/>
          <w:rtl/>
        </w:rPr>
        <w:t>فَصل</w:t>
      </w:r>
      <w:r>
        <w:rPr>
          <w:rFonts w:hint="cs"/>
          <w:rtl/>
        </w:rPr>
        <w:t>ٌ</w:t>
      </w:r>
      <w:r w:rsidRPr="004F5244">
        <w:rPr>
          <w:rtl/>
        </w:rPr>
        <w:t xml:space="preserve"> </w:t>
      </w:r>
      <w:r w:rsidRPr="004F5244">
        <w:rPr>
          <w:rFonts w:hint="eastAsia"/>
          <w:rtl/>
        </w:rPr>
        <w:t>فِي</w:t>
      </w:r>
      <w:r w:rsidRPr="004F5244">
        <w:rPr>
          <w:rtl/>
        </w:rPr>
        <w:t xml:space="preserve"> </w:t>
      </w:r>
      <w:r w:rsidRPr="004F5244">
        <w:rPr>
          <w:rFonts w:hint="eastAsia"/>
          <w:rtl/>
        </w:rPr>
        <w:t>مَا</w:t>
      </w:r>
      <w:r w:rsidRPr="004F5244">
        <w:rPr>
          <w:rtl/>
        </w:rPr>
        <w:t xml:space="preserve"> </w:t>
      </w:r>
      <w:r w:rsidRPr="004F5244">
        <w:rPr>
          <w:rFonts w:hint="eastAsia"/>
          <w:rtl/>
        </w:rPr>
        <w:t>يُوجبُ</w:t>
      </w:r>
      <w:r w:rsidRPr="004F5244">
        <w:rPr>
          <w:rtl/>
        </w:rPr>
        <w:t xml:space="preserve"> </w:t>
      </w:r>
      <w:r w:rsidRPr="004F5244">
        <w:rPr>
          <w:rFonts w:hint="eastAsia"/>
          <w:rtl/>
        </w:rPr>
        <w:t>الاِغتِسَالَ</w:t>
      </w:r>
    </w:p>
    <w:p w:rsidR="00653E03" w:rsidRPr="00BE2421" w:rsidRDefault="00653E03" w:rsidP="00AF1D25">
      <w:pPr>
        <w:rPr>
          <w:rStyle w:val="5-Char"/>
          <w:bCs/>
        </w:rPr>
      </w:pPr>
      <w:r w:rsidRPr="00BE2421">
        <w:rPr>
          <w:rStyle w:val="5-Char"/>
          <w:rFonts w:hint="eastAsia"/>
          <w:rtl/>
        </w:rPr>
        <w:t>يَفتَرِضُ</w:t>
      </w:r>
      <w:r w:rsidRPr="00BE2421">
        <w:rPr>
          <w:rStyle w:val="5-Char"/>
          <w:rtl/>
        </w:rPr>
        <w:t xml:space="preserve"> </w:t>
      </w:r>
      <w:r w:rsidRPr="00BE2421">
        <w:rPr>
          <w:rStyle w:val="5-Char"/>
          <w:rFonts w:hint="eastAsia"/>
          <w:rtl/>
        </w:rPr>
        <w:t>الغُسلُ</w:t>
      </w:r>
      <w:r w:rsidRPr="00BE2421">
        <w:rPr>
          <w:rStyle w:val="5-Char"/>
          <w:rtl/>
        </w:rPr>
        <w:t xml:space="preserve"> </w:t>
      </w:r>
      <w:r w:rsidRPr="00BE2421">
        <w:rPr>
          <w:rStyle w:val="5-Char"/>
          <w:rFonts w:hint="eastAsia"/>
          <w:rtl/>
        </w:rPr>
        <w:t>بِوَاحِدٍ</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سَبعَةِ</w:t>
      </w:r>
      <w:r w:rsidRPr="00BE2421">
        <w:rPr>
          <w:rStyle w:val="5-Char"/>
          <w:rtl/>
        </w:rPr>
        <w:t xml:space="preserve"> </w:t>
      </w:r>
      <w:r w:rsidRPr="00BE2421">
        <w:rPr>
          <w:rStyle w:val="5-Char"/>
          <w:rFonts w:hint="eastAsia"/>
          <w:rtl/>
        </w:rPr>
        <w:t>أَشيَاءَ</w:t>
      </w:r>
      <w:r w:rsidRPr="00BE2421">
        <w:rPr>
          <w:rStyle w:val="5-Char"/>
          <w:rFonts w:hint="cs"/>
          <w:rtl/>
        </w:rPr>
        <w:t>:</w:t>
      </w:r>
      <w:r w:rsidRPr="00BE2421">
        <w:rPr>
          <w:rStyle w:val="5-Char"/>
          <w:rtl/>
        </w:rPr>
        <w:t xml:space="preserve"> </w:t>
      </w:r>
      <w:r w:rsidRPr="00BE2421">
        <w:rPr>
          <w:rStyle w:val="5-Char"/>
          <w:rFonts w:hint="eastAsia"/>
          <w:rtl/>
        </w:rPr>
        <w:t>خُرُوج</w:t>
      </w:r>
      <w:r w:rsidRPr="00BE2421">
        <w:rPr>
          <w:rStyle w:val="5-Char"/>
          <w:rFonts w:hint="cs"/>
          <w:rtl/>
        </w:rPr>
        <w:t>ُ</w:t>
      </w:r>
      <w:r w:rsidRPr="00BE2421">
        <w:rPr>
          <w:rStyle w:val="5-Char"/>
          <w:rtl/>
        </w:rPr>
        <w:t xml:space="preserve"> </w:t>
      </w:r>
      <w:r w:rsidRPr="00BE2421">
        <w:rPr>
          <w:rStyle w:val="5-Char"/>
          <w:rFonts w:hint="eastAsia"/>
          <w:rtl/>
        </w:rPr>
        <w:t>المَنِيِّ</w:t>
      </w:r>
      <w:r w:rsidRPr="00BE2421">
        <w:rPr>
          <w:rStyle w:val="5-Char"/>
          <w:rtl/>
        </w:rPr>
        <w:t xml:space="preserve"> </w:t>
      </w:r>
      <w:r w:rsidRPr="00BE2421">
        <w:rPr>
          <w:rStyle w:val="5-Char"/>
          <w:rFonts w:hint="eastAsia"/>
          <w:rtl/>
        </w:rPr>
        <w:t>اِلَ</w:t>
      </w:r>
      <w:r w:rsidR="000C2629" w:rsidRPr="00BE2421">
        <w:rPr>
          <w:rStyle w:val="5-Char"/>
          <w:rFonts w:hint="cs"/>
          <w:rtl/>
        </w:rPr>
        <w:t>ی</w:t>
      </w:r>
      <w:r w:rsidRPr="00BE2421">
        <w:rPr>
          <w:rStyle w:val="5-Char"/>
          <w:rtl/>
        </w:rPr>
        <w:t xml:space="preserve"> </w:t>
      </w:r>
      <w:r w:rsidRPr="00BE2421">
        <w:rPr>
          <w:rStyle w:val="5-Char"/>
          <w:rFonts w:hint="eastAsia"/>
          <w:rtl/>
        </w:rPr>
        <w:t>ظَاهِرِ</w:t>
      </w:r>
      <w:r w:rsidRPr="00BE2421">
        <w:rPr>
          <w:rStyle w:val="5-Char"/>
          <w:rtl/>
        </w:rPr>
        <w:t xml:space="preserve"> </w:t>
      </w:r>
      <w:r w:rsidRPr="00BE2421">
        <w:rPr>
          <w:rStyle w:val="5-Char"/>
          <w:rFonts w:hint="eastAsia"/>
          <w:rtl/>
        </w:rPr>
        <w:t>الجَسَد</w:t>
      </w:r>
      <w:r w:rsidRPr="00BE2421">
        <w:rPr>
          <w:rStyle w:val="5-Char"/>
          <w:rFonts w:hint="cs"/>
          <w:rtl/>
        </w:rPr>
        <w:t>؛</w:t>
      </w:r>
      <w:r w:rsidRPr="00BE2421">
        <w:rPr>
          <w:rStyle w:val="5-Char"/>
          <w:rtl/>
        </w:rPr>
        <w:t xml:space="preserve"> </w:t>
      </w:r>
      <w:r w:rsidRPr="00BE2421">
        <w:rPr>
          <w:rStyle w:val="5-Char"/>
          <w:rFonts w:hint="eastAsia"/>
          <w:rtl/>
        </w:rPr>
        <w:t>إِذَا</w:t>
      </w:r>
      <w:r w:rsidRPr="00BE2421">
        <w:rPr>
          <w:rStyle w:val="5-Char"/>
          <w:rtl/>
        </w:rPr>
        <w:t xml:space="preserve"> </w:t>
      </w:r>
      <w:r w:rsidRPr="00BE2421">
        <w:rPr>
          <w:rStyle w:val="5-Char"/>
          <w:rFonts w:hint="eastAsia"/>
          <w:rtl/>
        </w:rPr>
        <w:t>اِنفَصَلَ</w:t>
      </w:r>
      <w:r w:rsidRPr="00BE2421">
        <w:rPr>
          <w:rStyle w:val="5-Char"/>
          <w:rtl/>
        </w:rPr>
        <w:t xml:space="preserve"> </w:t>
      </w:r>
      <w:r w:rsidRPr="00BE2421">
        <w:rPr>
          <w:rStyle w:val="5-Char"/>
          <w:rFonts w:hint="eastAsia"/>
          <w:rtl/>
        </w:rPr>
        <w:t>عَن</w:t>
      </w:r>
      <w:r w:rsidRPr="00BE2421">
        <w:rPr>
          <w:rStyle w:val="5-Char"/>
          <w:rtl/>
        </w:rPr>
        <w:t xml:space="preserve"> </w:t>
      </w:r>
      <w:r w:rsidRPr="00BE2421">
        <w:rPr>
          <w:rStyle w:val="5-Char"/>
          <w:rFonts w:hint="eastAsia"/>
          <w:rtl/>
        </w:rPr>
        <w:t>مَقَرِّه</w:t>
      </w:r>
      <w:r w:rsidRPr="00BE2421">
        <w:rPr>
          <w:rStyle w:val="5-Char"/>
          <w:rtl/>
        </w:rPr>
        <w:t xml:space="preserve"> </w:t>
      </w:r>
      <w:r w:rsidRPr="00BE2421">
        <w:rPr>
          <w:rStyle w:val="5-Char"/>
          <w:rFonts w:hint="eastAsia"/>
          <w:rtl/>
        </w:rPr>
        <w:t>بِشَهوَةٍ</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غَيرِ</w:t>
      </w:r>
      <w:r w:rsidRPr="00BE2421">
        <w:rPr>
          <w:rStyle w:val="5-Char"/>
          <w:rtl/>
        </w:rPr>
        <w:t xml:space="preserve"> </w:t>
      </w:r>
      <w:r w:rsidRPr="00BE2421">
        <w:rPr>
          <w:rStyle w:val="5-Char"/>
          <w:rFonts w:hint="eastAsia"/>
          <w:rtl/>
        </w:rPr>
        <w:t>جِمَاعٍ</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وَارِي</w:t>
      </w:r>
      <w:r w:rsidRPr="00BE2421">
        <w:rPr>
          <w:rStyle w:val="5-Char"/>
          <w:rtl/>
        </w:rPr>
        <w:t xml:space="preserve"> </w:t>
      </w:r>
      <w:r w:rsidRPr="00BE2421">
        <w:rPr>
          <w:rStyle w:val="5-Char"/>
          <w:rFonts w:hint="eastAsia"/>
          <w:rtl/>
        </w:rPr>
        <w:t>حَشَفَ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درِهَا</w:t>
      </w:r>
      <w:r w:rsidRPr="00BE2421">
        <w:rPr>
          <w:rStyle w:val="5-Char"/>
          <w:rFonts w:hint="cs"/>
          <w:rtl/>
        </w:rPr>
        <w:t>:</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مَقطُوعِهَا</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أَحَدِ</w:t>
      </w:r>
      <w:r w:rsidRPr="00BE2421">
        <w:rPr>
          <w:rStyle w:val="5-Char"/>
          <w:rtl/>
        </w:rPr>
        <w:t xml:space="preserve"> </w:t>
      </w:r>
      <w:r w:rsidRPr="00BE2421">
        <w:rPr>
          <w:rStyle w:val="5-Char"/>
          <w:rFonts w:hint="eastAsia"/>
          <w:rtl/>
        </w:rPr>
        <w:t>سَبِيلَ</w:t>
      </w:r>
      <w:r w:rsidR="000C2629" w:rsidRPr="00BE2421">
        <w:rPr>
          <w:rStyle w:val="5-Char"/>
          <w:rFonts w:hint="cs"/>
          <w:rtl/>
        </w:rPr>
        <w:t>ی</w:t>
      </w:r>
      <w:r w:rsidRPr="00BE2421">
        <w:rPr>
          <w:rStyle w:val="5-Char"/>
          <w:rtl/>
        </w:rPr>
        <w:t xml:space="preserve"> </w:t>
      </w:r>
      <w:r w:rsidRPr="00BE2421">
        <w:rPr>
          <w:rStyle w:val="5-Char"/>
          <w:rFonts w:hint="eastAsia"/>
          <w:rtl/>
        </w:rPr>
        <w:t>آدَمِيٍّ</w:t>
      </w:r>
      <w:r w:rsidRPr="00BE2421">
        <w:rPr>
          <w:rStyle w:val="5-Char"/>
          <w:rtl/>
        </w:rPr>
        <w:t xml:space="preserve"> </w:t>
      </w:r>
      <w:r w:rsidRPr="00BE2421">
        <w:rPr>
          <w:rStyle w:val="5-Char"/>
          <w:rFonts w:hint="eastAsia"/>
          <w:rtl/>
        </w:rPr>
        <w:t>حَيٍّ</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نزَالُ</w:t>
      </w:r>
      <w:r w:rsidRPr="00BE2421">
        <w:rPr>
          <w:rStyle w:val="5-Char"/>
          <w:rtl/>
        </w:rPr>
        <w:t xml:space="preserve"> </w:t>
      </w:r>
      <w:r w:rsidRPr="00BE2421">
        <w:rPr>
          <w:rStyle w:val="5-Char"/>
          <w:rFonts w:hint="eastAsia"/>
          <w:rtl/>
        </w:rPr>
        <w:t>المَنِيِّ</w:t>
      </w:r>
      <w:r w:rsidRPr="00BE2421">
        <w:rPr>
          <w:rStyle w:val="5-Char"/>
          <w:rtl/>
        </w:rPr>
        <w:t xml:space="preserve"> </w:t>
      </w:r>
      <w:r w:rsidRPr="00BE2421">
        <w:rPr>
          <w:rStyle w:val="5-Char"/>
          <w:rFonts w:hint="eastAsia"/>
          <w:rtl/>
        </w:rPr>
        <w:t>بِوَطئِ</w:t>
      </w:r>
      <w:r w:rsidRPr="00BE2421">
        <w:rPr>
          <w:rStyle w:val="5-Char"/>
          <w:rtl/>
        </w:rPr>
        <w:t xml:space="preserve"> </w:t>
      </w:r>
      <w:r w:rsidRPr="00BE2421">
        <w:rPr>
          <w:rStyle w:val="5-Char"/>
          <w:rFonts w:hint="eastAsia"/>
          <w:rtl/>
        </w:rPr>
        <w:t>مَيتةٍ</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بَهِيمَ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وُجُود</w:t>
      </w:r>
      <w:r w:rsidRPr="00BE2421">
        <w:rPr>
          <w:rStyle w:val="5-Char"/>
          <w:rtl/>
        </w:rPr>
        <w:t xml:space="preserve"> </w:t>
      </w:r>
      <w:r w:rsidRPr="00BE2421">
        <w:rPr>
          <w:rStyle w:val="5-Char"/>
          <w:rFonts w:hint="eastAsia"/>
          <w:rtl/>
        </w:rPr>
        <w:t>مَاءٍ</w:t>
      </w:r>
      <w:r w:rsidRPr="00BE2421">
        <w:rPr>
          <w:rStyle w:val="5-Char"/>
          <w:rtl/>
        </w:rPr>
        <w:t xml:space="preserve"> </w:t>
      </w:r>
      <w:r w:rsidRPr="00BE2421">
        <w:rPr>
          <w:rStyle w:val="5-Char"/>
          <w:rFonts w:hint="eastAsia"/>
          <w:rtl/>
        </w:rPr>
        <w:t>رَقِيقٍ</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النَّومِ</w:t>
      </w:r>
      <w:r w:rsidRPr="00BE2421">
        <w:rPr>
          <w:rStyle w:val="5-Char"/>
          <w:rtl/>
        </w:rPr>
        <w:t xml:space="preserve"> </w:t>
      </w:r>
      <w:r w:rsidRPr="00BE2421">
        <w:rPr>
          <w:rStyle w:val="5-Char"/>
          <w:rFonts w:hint="eastAsia"/>
          <w:rtl/>
        </w:rPr>
        <w:t>اِذَا</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يَكُن</w:t>
      </w:r>
      <w:r w:rsidRPr="00BE2421">
        <w:rPr>
          <w:rStyle w:val="5-Char"/>
          <w:rtl/>
        </w:rPr>
        <w:t xml:space="preserve"> </w:t>
      </w:r>
      <w:r w:rsidRPr="00BE2421">
        <w:rPr>
          <w:rStyle w:val="5-Char"/>
          <w:rFonts w:hint="eastAsia"/>
          <w:rtl/>
        </w:rPr>
        <w:t>ذَكَرُهُ</w:t>
      </w:r>
      <w:r w:rsidRPr="00BE2421">
        <w:rPr>
          <w:rStyle w:val="5-Char"/>
          <w:rtl/>
        </w:rPr>
        <w:t xml:space="preserve"> </w:t>
      </w:r>
      <w:r w:rsidRPr="00BE2421">
        <w:rPr>
          <w:rStyle w:val="5-Char"/>
          <w:rFonts w:hint="eastAsia"/>
          <w:rtl/>
        </w:rPr>
        <w:t>مُنتَشِرًا</w:t>
      </w:r>
      <w:r w:rsidRPr="00BE2421">
        <w:rPr>
          <w:rStyle w:val="5-Char"/>
          <w:rtl/>
        </w:rPr>
        <w:t xml:space="preserve"> </w:t>
      </w:r>
      <w:r w:rsidRPr="00BE2421">
        <w:rPr>
          <w:rStyle w:val="5-Char"/>
          <w:rFonts w:hint="eastAsia"/>
          <w:rtl/>
        </w:rPr>
        <w:t>قَبلَ</w:t>
      </w:r>
      <w:r w:rsidRPr="00BE2421">
        <w:rPr>
          <w:rStyle w:val="5-Char"/>
          <w:rtl/>
        </w:rPr>
        <w:t xml:space="preserve"> </w:t>
      </w:r>
      <w:r w:rsidRPr="00BE2421">
        <w:rPr>
          <w:rStyle w:val="5-Char"/>
          <w:rFonts w:hint="eastAsia"/>
          <w:rtl/>
        </w:rPr>
        <w:t>النَّومِ</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وُجُودُ</w:t>
      </w:r>
      <w:r w:rsidRPr="00BE2421">
        <w:rPr>
          <w:rStyle w:val="5-Char"/>
          <w:rtl/>
        </w:rPr>
        <w:t xml:space="preserve"> </w:t>
      </w:r>
      <w:r w:rsidRPr="00BE2421">
        <w:rPr>
          <w:rStyle w:val="5-Char"/>
          <w:rFonts w:hint="eastAsia"/>
          <w:rtl/>
        </w:rPr>
        <w:t>بَلَلٍ</w:t>
      </w:r>
      <w:r w:rsidRPr="00BE2421">
        <w:rPr>
          <w:rStyle w:val="5-Char"/>
          <w:rtl/>
        </w:rPr>
        <w:t xml:space="preserve"> </w:t>
      </w:r>
      <w:r w:rsidRPr="00BE2421">
        <w:rPr>
          <w:rStyle w:val="5-Char"/>
          <w:rFonts w:hint="eastAsia"/>
          <w:rtl/>
        </w:rPr>
        <w:t>ظَنَّه</w:t>
      </w:r>
      <w:r w:rsidRPr="00BE2421">
        <w:rPr>
          <w:rStyle w:val="5-Char"/>
          <w:rtl/>
        </w:rPr>
        <w:t xml:space="preserve"> </w:t>
      </w:r>
      <w:r w:rsidRPr="00BE2421">
        <w:rPr>
          <w:rStyle w:val="5-Char"/>
          <w:rFonts w:hint="eastAsia"/>
          <w:rtl/>
        </w:rPr>
        <w:t>مَنِيًّا</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إِفَاقَتِه</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سُك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غمَاءٍ</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بِحَيضٍ</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نِفَاسٍ</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حَصَلَتِ</w:t>
      </w:r>
      <w:r w:rsidRPr="00BE2421">
        <w:rPr>
          <w:rStyle w:val="5-Char"/>
          <w:rtl/>
        </w:rPr>
        <w:t xml:space="preserve"> </w:t>
      </w:r>
      <w:r w:rsidRPr="00BE2421">
        <w:rPr>
          <w:rStyle w:val="5-Char"/>
          <w:rFonts w:hint="eastAsia"/>
          <w:rtl/>
        </w:rPr>
        <w:t>الأَشيَاءُ</w:t>
      </w:r>
      <w:r w:rsidRPr="00BE2421">
        <w:rPr>
          <w:rStyle w:val="5-Char"/>
          <w:rtl/>
        </w:rPr>
        <w:t xml:space="preserve"> </w:t>
      </w:r>
      <w:r w:rsidRPr="00BE2421">
        <w:rPr>
          <w:rStyle w:val="5-Char"/>
          <w:rFonts w:hint="eastAsia"/>
          <w:rtl/>
        </w:rPr>
        <w:t>المَذكُورَةُ</w:t>
      </w:r>
      <w:r w:rsidRPr="00BE2421">
        <w:rPr>
          <w:rStyle w:val="5-Char"/>
          <w:rtl/>
        </w:rPr>
        <w:t xml:space="preserve"> </w:t>
      </w:r>
      <w:r w:rsidRPr="00BE2421">
        <w:rPr>
          <w:rStyle w:val="5-Char"/>
          <w:rFonts w:hint="eastAsia"/>
          <w:rtl/>
        </w:rPr>
        <w:t>قَبلَ</w:t>
      </w:r>
      <w:r w:rsidRPr="00BE2421">
        <w:rPr>
          <w:rStyle w:val="5-Char"/>
          <w:rtl/>
        </w:rPr>
        <w:t xml:space="preserve"> </w:t>
      </w:r>
      <w:r w:rsidRPr="00BE2421">
        <w:rPr>
          <w:rStyle w:val="5-Char"/>
          <w:rFonts w:hint="eastAsia"/>
          <w:rtl/>
        </w:rPr>
        <w:t>الإِسلامِ</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أَصَحِّ</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فتَرِضُ</w:t>
      </w:r>
      <w:r w:rsidRPr="00BE2421">
        <w:rPr>
          <w:rStyle w:val="5-Char"/>
          <w:rtl/>
        </w:rPr>
        <w:t xml:space="preserve"> </w:t>
      </w:r>
      <w:r w:rsidRPr="00BE2421">
        <w:rPr>
          <w:rStyle w:val="5-Char"/>
          <w:rFonts w:hint="eastAsia"/>
          <w:rtl/>
        </w:rPr>
        <w:t>تَغسِيلُ</w:t>
      </w:r>
      <w:r w:rsidRPr="00BE2421">
        <w:rPr>
          <w:rStyle w:val="5-Char"/>
          <w:rtl/>
        </w:rPr>
        <w:t xml:space="preserve"> </w:t>
      </w:r>
      <w:r w:rsidRPr="00BE2421">
        <w:rPr>
          <w:rStyle w:val="5-Char"/>
          <w:rFonts w:hint="eastAsia"/>
          <w:rtl/>
        </w:rPr>
        <w:t>المَيِّتِ</w:t>
      </w:r>
      <w:r w:rsidRPr="00BE2421">
        <w:rPr>
          <w:rStyle w:val="5-Char"/>
          <w:rtl/>
        </w:rPr>
        <w:t xml:space="preserve"> </w:t>
      </w:r>
      <w:r w:rsidRPr="00BE2421">
        <w:rPr>
          <w:rStyle w:val="5-Char"/>
          <w:rFonts w:hint="eastAsia"/>
          <w:rtl/>
        </w:rPr>
        <w:t>كِفَايَةً</w:t>
      </w:r>
      <w:r w:rsidRPr="00BE2421">
        <w:rPr>
          <w:rStyle w:val="5-Char"/>
          <w:rFonts w:hint="cs"/>
          <w:rtl/>
        </w:rPr>
        <w:t>.</w:t>
      </w:r>
    </w:p>
    <w:p w:rsidR="00E64699" w:rsidRPr="00FE73B0" w:rsidRDefault="00E64699" w:rsidP="00FF046D">
      <w:pPr>
        <w:pStyle w:val="2-0"/>
        <w:rPr>
          <w:rtl/>
        </w:rPr>
      </w:pPr>
      <w:bookmarkStart w:id="27" w:name="_Toc440375787"/>
      <w:r w:rsidRPr="00FE73B0">
        <w:rPr>
          <w:rFonts w:hint="cs"/>
          <w:rtl/>
        </w:rPr>
        <w:t>فصل: درباره</w:t>
      </w:r>
      <w:r w:rsidR="0080702C" w:rsidRPr="00FE73B0">
        <w:rPr>
          <w:rFonts w:hint="cs"/>
          <w:rtl/>
        </w:rPr>
        <w:t>‌</w:t>
      </w:r>
      <w:r w:rsidR="000751A8">
        <w:rPr>
          <w:rFonts w:hint="cs"/>
          <w:rtl/>
        </w:rPr>
        <w:t>ی</w:t>
      </w:r>
      <w:r w:rsidR="0080702C" w:rsidRPr="00FE73B0">
        <w:rPr>
          <w:rFonts w:hint="cs"/>
          <w:rtl/>
        </w:rPr>
        <w:t xml:space="preserve"> </w:t>
      </w:r>
      <w:r w:rsidRPr="00FE73B0">
        <w:rPr>
          <w:rFonts w:hint="cs"/>
          <w:rtl/>
        </w:rPr>
        <w:t>موارد</w:t>
      </w:r>
      <w:r w:rsidR="000751A8">
        <w:rPr>
          <w:rFonts w:hint="cs"/>
          <w:rtl/>
        </w:rPr>
        <w:t>ی</w:t>
      </w:r>
      <w:r w:rsidRPr="00FE73B0">
        <w:rPr>
          <w:rFonts w:hint="cs"/>
          <w:rtl/>
        </w:rPr>
        <w:t xml:space="preserve"> که غسل را واجب م</w:t>
      </w:r>
      <w:r w:rsidR="000751A8">
        <w:rPr>
          <w:rFonts w:hint="cs"/>
          <w:rtl/>
        </w:rPr>
        <w:t>ی</w:t>
      </w:r>
      <w:r w:rsidRPr="00FE73B0">
        <w:rPr>
          <w:rFonts w:hint="cs"/>
          <w:rtl/>
        </w:rPr>
        <w:t>‌گردان</w:t>
      </w:r>
      <w:r w:rsidR="00FE73B0" w:rsidRPr="00FE73B0">
        <w:rPr>
          <w:rFonts w:hint="cs"/>
          <w:rtl/>
        </w:rPr>
        <w:t>ن</w:t>
      </w:r>
      <w:r w:rsidRPr="00FE73B0">
        <w:rPr>
          <w:rFonts w:hint="cs"/>
          <w:rtl/>
        </w:rPr>
        <w:t>د</w:t>
      </w:r>
      <w:bookmarkEnd w:id="27"/>
    </w:p>
    <w:p w:rsidR="00E64699" w:rsidRPr="00FE6406" w:rsidRDefault="007A2912" w:rsidP="00AF1D25">
      <w:pPr>
        <w:rPr>
          <w:rStyle w:val="9-Char"/>
          <w:rtl/>
        </w:rPr>
      </w:pPr>
      <w:r w:rsidRPr="00FE6406">
        <w:rPr>
          <w:rStyle w:val="9-Char"/>
          <w:rFonts w:hint="cs"/>
          <w:rtl/>
        </w:rPr>
        <w:t xml:space="preserve">غسل با </w:t>
      </w:r>
      <w:r w:rsidR="00446BB7">
        <w:rPr>
          <w:rStyle w:val="9-Char"/>
          <w:rFonts w:hint="cs"/>
          <w:rtl/>
        </w:rPr>
        <w:t>ی</w:t>
      </w:r>
      <w:r w:rsidRPr="00FE6406">
        <w:rPr>
          <w:rStyle w:val="9-Char"/>
          <w:rFonts w:hint="cs"/>
          <w:rtl/>
        </w:rPr>
        <w:t>ک</w:t>
      </w:r>
      <w:r w:rsidR="00446BB7">
        <w:rPr>
          <w:rStyle w:val="9-Char"/>
          <w:rFonts w:hint="cs"/>
          <w:rtl/>
        </w:rPr>
        <w:t>ی</w:t>
      </w:r>
      <w:r w:rsidRPr="00FE6406">
        <w:rPr>
          <w:rStyle w:val="9-Char"/>
          <w:rFonts w:hint="cs"/>
          <w:rtl/>
        </w:rPr>
        <w:t xml:space="preserve"> از ا</w:t>
      </w:r>
      <w:r w:rsidR="00446BB7">
        <w:rPr>
          <w:rStyle w:val="9-Char"/>
          <w:rFonts w:hint="cs"/>
          <w:rtl/>
        </w:rPr>
        <w:t>ی</w:t>
      </w:r>
      <w:r w:rsidRPr="00FE6406">
        <w:rPr>
          <w:rStyle w:val="9-Char"/>
          <w:rFonts w:hint="cs"/>
          <w:rtl/>
        </w:rPr>
        <w:t>ن هفت چ</w:t>
      </w:r>
      <w:r w:rsidR="00446BB7">
        <w:rPr>
          <w:rStyle w:val="9-Char"/>
          <w:rFonts w:hint="cs"/>
          <w:rtl/>
        </w:rPr>
        <w:t>ی</w:t>
      </w:r>
      <w:r w:rsidRPr="00FE6406">
        <w:rPr>
          <w:rStyle w:val="9-Char"/>
          <w:rFonts w:hint="cs"/>
          <w:rtl/>
        </w:rPr>
        <w:t>ز، فرض م</w:t>
      </w:r>
      <w:r w:rsidR="00446BB7">
        <w:rPr>
          <w:rStyle w:val="9-Char"/>
          <w:rFonts w:hint="cs"/>
          <w:rtl/>
        </w:rPr>
        <w:t>ی</w:t>
      </w:r>
      <w:r w:rsidRPr="00FE6406">
        <w:rPr>
          <w:rStyle w:val="9-Char"/>
          <w:rFonts w:hint="cs"/>
          <w:rtl/>
        </w:rPr>
        <w:t>‌گردد که عبارتند از:</w:t>
      </w:r>
    </w:p>
    <w:p w:rsidR="007A2912" w:rsidRPr="007100A7" w:rsidRDefault="007A2912" w:rsidP="00AF1D25">
      <w:pPr>
        <w:rPr>
          <w:rStyle w:val="1-Char"/>
          <w:rtl/>
        </w:rPr>
      </w:pPr>
      <w:r w:rsidRPr="007100A7">
        <w:rPr>
          <w:rStyle w:val="1-Char"/>
          <w:rFonts w:hint="cs"/>
          <w:rtl/>
        </w:rPr>
        <w:t>* ب</w:t>
      </w:r>
      <w:r w:rsidR="00446BB7">
        <w:rPr>
          <w:rStyle w:val="1-Char"/>
          <w:rFonts w:hint="cs"/>
          <w:rtl/>
        </w:rPr>
        <w:t>ی</w:t>
      </w:r>
      <w:r w:rsidRPr="007100A7">
        <w:rPr>
          <w:rStyle w:val="1-Char"/>
          <w:rFonts w:hint="cs"/>
          <w:rtl/>
        </w:rPr>
        <w:t>رون شدن م</w:t>
      </w:r>
      <w:r w:rsidR="00FE73B0" w:rsidRPr="007100A7">
        <w:rPr>
          <w:rStyle w:val="1-Char"/>
          <w:rFonts w:hint="cs"/>
          <w:rtl/>
        </w:rPr>
        <w:t>َ</w:t>
      </w:r>
      <w:r w:rsidRPr="007100A7">
        <w:rPr>
          <w:rStyle w:val="1-Char"/>
          <w:rFonts w:hint="cs"/>
          <w:rtl/>
        </w:rPr>
        <w:t>ن</w:t>
      </w:r>
      <w:r w:rsidR="00FE73B0" w:rsidRPr="007100A7">
        <w:rPr>
          <w:rStyle w:val="1-Char"/>
          <w:rFonts w:hint="cs"/>
          <w:rtl/>
        </w:rPr>
        <w:t>ِ</w:t>
      </w:r>
      <w:r w:rsidR="00446BB7">
        <w:rPr>
          <w:rStyle w:val="1-Char"/>
          <w:rFonts w:hint="cs"/>
          <w:rtl/>
        </w:rPr>
        <w:t>ی</w:t>
      </w:r>
      <w:r w:rsidRPr="007100A7">
        <w:rPr>
          <w:rStyle w:val="1-Char"/>
          <w:rFonts w:hint="cs"/>
          <w:rtl/>
        </w:rPr>
        <w:t>، به سطح خارج بدن؛ به گونه‌ا</w:t>
      </w:r>
      <w:r w:rsidR="00446BB7">
        <w:rPr>
          <w:rStyle w:val="1-Char"/>
          <w:rFonts w:hint="cs"/>
          <w:rtl/>
        </w:rPr>
        <w:t>ی</w:t>
      </w:r>
      <w:r w:rsidRPr="007100A7">
        <w:rPr>
          <w:rStyle w:val="1-Char"/>
          <w:rFonts w:hint="cs"/>
          <w:rtl/>
        </w:rPr>
        <w:t xml:space="preserve"> که از جا</w:t>
      </w:r>
      <w:r w:rsidR="00446BB7">
        <w:rPr>
          <w:rStyle w:val="1-Char"/>
          <w:rFonts w:hint="cs"/>
          <w:rtl/>
        </w:rPr>
        <w:t>ی</w:t>
      </w:r>
      <w:r w:rsidRPr="007100A7">
        <w:rPr>
          <w:rStyle w:val="1-Char"/>
          <w:rFonts w:hint="cs"/>
          <w:rtl/>
        </w:rPr>
        <w:t>گاه و محل خو</w:t>
      </w:r>
      <w:r w:rsidR="00446BB7">
        <w:rPr>
          <w:rStyle w:val="1-Char"/>
          <w:rFonts w:hint="cs"/>
          <w:rtl/>
        </w:rPr>
        <w:t>ی</w:t>
      </w:r>
      <w:r w:rsidRPr="007100A7">
        <w:rPr>
          <w:rStyle w:val="1-Char"/>
          <w:rFonts w:hint="cs"/>
          <w:rtl/>
        </w:rPr>
        <w:t>ش</w:t>
      </w:r>
      <w:r w:rsidR="00FE73B0" w:rsidRPr="007100A7">
        <w:rPr>
          <w:rStyle w:val="1-Char"/>
          <w:rFonts w:hint="cs"/>
          <w:rtl/>
        </w:rPr>
        <w:t>،</w:t>
      </w:r>
      <w:r w:rsidRPr="007100A7">
        <w:rPr>
          <w:rStyle w:val="1-Char"/>
          <w:rFonts w:hint="cs"/>
          <w:rtl/>
        </w:rPr>
        <w:t xml:space="preserve"> با شهوت و بدون آم</w:t>
      </w:r>
      <w:r w:rsidR="00446BB7">
        <w:rPr>
          <w:rStyle w:val="1-Char"/>
          <w:rFonts w:hint="cs"/>
          <w:rtl/>
        </w:rPr>
        <w:t>ی</w:t>
      </w:r>
      <w:r w:rsidRPr="007100A7">
        <w:rPr>
          <w:rStyle w:val="1-Char"/>
          <w:rFonts w:hint="cs"/>
          <w:rtl/>
        </w:rPr>
        <w:t>زش جنس</w:t>
      </w:r>
      <w:r w:rsidR="00446BB7">
        <w:rPr>
          <w:rStyle w:val="1-Char"/>
          <w:rFonts w:hint="cs"/>
          <w:rtl/>
        </w:rPr>
        <w:t>ی</w:t>
      </w:r>
      <w:r w:rsidRPr="007100A7">
        <w:rPr>
          <w:rStyle w:val="1-Char"/>
          <w:rFonts w:hint="cs"/>
          <w:rtl/>
        </w:rPr>
        <w:t xml:space="preserve"> جدا شود؛ [همانند </w:t>
      </w:r>
      <w:r w:rsidRPr="00FE6406">
        <w:rPr>
          <w:rStyle w:val="9-Char"/>
          <w:rFonts w:eastAsia="Batang" w:hint="cs"/>
          <w:rtl/>
        </w:rPr>
        <w:t>ا</w:t>
      </w:r>
      <w:r w:rsidR="00FE73B0" w:rsidRPr="00FE6406">
        <w:rPr>
          <w:rStyle w:val="9-Char"/>
          <w:rFonts w:eastAsia="Batang" w:hint="cs"/>
          <w:rtl/>
        </w:rPr>
        <w:t>ِ</w:t>
      </w:r>
      <w:r w:rsidRPr="00FE6406">
        <w:rPr>
          <w:rStyle w:val="9-Char"/>
          <w:rFonts w:eastAsia="Batang" w:hint="cs"/>
          <w:rtl/>
        </w:rPr>
        <w:t>حتلام</w:t>
      </w:r>
      <w:r w:rsidRPr="007100A7">
        <w:rPr>
          <w:rStyle w:val="1-Char"/>
          <w:rFonts w:hint="cs"/>
          <w:rtl/>
        </w:rPr>
        <w:t xml:space="preserve">؛ و </w:t>
      </w:r>
      <w:r w:rsidRPr="00FE6406">
        <w:rPr>
          <w:rStyle w:val="9-Char"/>
          <w:rFonts w:eastAsia="Batang" w:hint="cs"/>
          <w:rtl/>
        </w:rPr>
        <w:t>«من</w:t>
      </w:r>
      <w:r w:rsidR="00446BB7">
        <w:rPr>
          <w:rStyle w:val="9-Char"/>
          <w:rFonts w:eastAsia="Batang" w:hint="cs"/>
          <w:rtl/>
        </w:rPr>
        <w:t>ی</w:t>
      </w:r>
      <w:r w:rsidRPr="00FE6406">
        <w:rPr>
          <w:rStyle w:val="9-Char"/>
          <w:rFonts w:eastAsia="Batang" w:hint="cs"/>
          <w:rtl/>
        </w:rPr>
        <w:t>»</w:t>
      </w:r>
      <w:r w:rsidRPr="007100A7">
        <w:rPr>
          <w:rStyle w:val="1-Char"/>
          <w:rFonts w:hint="cs"/>
          <w:rtl/>
        </w:rPr>
        <w:t xml:space="preserve"> عبارت است از: ما</w:t>
      </w:r>
      <w:r w:rsidR="00446BB7">
        <w:rPr>
          <w:rStyle w:val="1-Char"/>
          <w:rFonts w:hint="cs"/>
          <w:rtl/>
        </w:rPr>
        <w:t>ی</w:t>
      </w:r>
      <w:r w:rsidRPr="007100A7">
        <w:rPr>
          <w:rStyle w:val="1-Char"/>
          <w:rFonts w:hint="cs"/>
          <w:rtl/>
        </w:rPr>
        <w:t>ع</w:t>
      </w:r>
      <w:r w:rsidR="00446BB7">
        <w:rPr>
          <w:rStyle w:val="1-Char"/>
          <w:rFonts w:hint="cs"/>
          <w:rtl/>
        </w:rPr>
        <w:t>ی</w:t>
      </w:r>
      <w:r w:rsidRPr="007100A7">
        <w:rPr>
          <w:rStyle w:val="1-Char"/>
          <w:rFonts w:hint="cs"/>
          <w:rtl/>
        </w:rPr>
        <w:t xml:space="preserve"> که در اوج لذّت جنس</w:t>
      </w:r>
      <w:r w:rsidR="00446BB7">
        <w:rPr>
          <w:rStyle w:val="1-Char"/>
          <w:rFonts w:hint="cs"/>
          <w:rtl/>
        </w:rPr>
        <w:t>ی</w:t>
      </w:r>
      <w:r w:rsidRPr="007100A7">
        <w:rPr>
          <w:rStyle w:val="1-Char"/>
          <w:rFonts w:hint="cs"/>
          <w:rtl/>
        </w:rPr>
        <w:t xml:space="preserve"> از آلت تناسل</w:t>
      </w:r>
      <w:r w:rsidR="00446BB7">
        <w:rPr>
          <w:rStyle w:val="1-Char"/>
          <w:rFonts w:hint="cs"/>
          <w:rtl/>
        </w:rPr>
        <w:t>ی</w:t>
      </w:r>
      <w:r w:rsidRPr="007100A7">
        <w:rPr>
          <w:rStyle w:val="1-Char"/>
          <w:rFonts w:hint="cs"/>
          <w:rtl/>
        </w:rPr>
        <w:t xml:space="preserve"> جانور نر، خارج م</w:t>
      </w:r>
      <w:r w:rsidR="00446BB7">
        <w:rPr>
          <w:rStyle w:val="1-Char"/>
          <w:rFonts w:hint="cs"/>
          <w:rtl/>
        </w:rPr>
        <w:t>ی</w:t>
      </w:r>
      <w:r w:rsidRPr="007100A7">
        <w:rPr>
          <w:rStyle w:val="1-Char"/>
          <w:rFonts w:hint="cs"/>
          <w:rtl/>
        </w:rPr>
        <w:t>‌شود. و به تعب</w:t>
      </w:r>
      <w:r w:rsidR="00446BB7">
        <w:rPr>
          <w:rStyle w:val="1-Char"/>
          <w:rFonts w:hint="cs"/>
          <w:rtl/>
        </w:rPr>
        <w:t>ی</w:t>
      </w:r>
      <w:r w:rsidRPr="007100A7">
        <w:rPr>
          <w:rStyle w:val="1-Char"/>
          <w:rFonts w:hint="cs"/>
          <w:rtl/>
        </w:rPr>
        <w:t>ر</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من</w:t>
      </w:r>
      <w:r w:rsidR="00446BB7">
        <w:rPr>
          <w:rStyle w:val="1-Char"/>
          <w:rFonts w:hint="cs"/>
          <w:rtl/>
        </w:rPr>
        <w:t>ی</w:t>
      </w:r>
      <w:r w:rsidRPr="007100A7">
        <w:rPr>
          <w:rStyle w:val="1-Char"/>
          <w:rFonts w:hint="cs"/>
          <w:rtl/>
        </w:rPr>
        <w:t>: ما</w:t>
      </w:r>
      <w:r w:rsidR="00446BB7">
        <w:rPr>
          <w:rStyle w:val="1-Char"/>
          <w:rFonts w:hint="cs"/>
          <w:rtl/>
        </w:rPr>
        <w:t>ی</w:t>
      </w:r>
      <w:r w:rsidRPr="007100A7">
        <w:rPr>
          <w:rStyle w:val="1-Char"/>
          <w:rFonts w:hint="cs"/>
          <w:rtl/>
        </w:rPr>
        <w:t>ع</w:t>
      </w:r>
      <w:r w:rsidR="00446BB7">
        <w:rPr>
          <w:rStyle w:val="1-Char"/>
          <w:rFonts w:hint="cs"/>
          <w:rtl/>
        </w:rPr>
        <w:t>ی</w:t>
      </w:r>
      <w:r w:rsidRPr="007100A7">
        <w:rPr>
          <w:rStyle w:val="1-Char"/>
          <w:rFonts w:hint="cs"/>
          <w:rtl/>
        </w:rPr>
        <w:t xml:space="preserve"> که از غدد تناسل</w:t>
      </w:r>
      <w:r w:rsidR="00446BB7">
        <w:rPr>
          <w:rStyle w:val="1-Char"/>
          <w:rFonts w:hint="cs"/>
          <w:rtl/>
        </w:rPr>
        <w:t>ی</w:t>
      </w:r>
      <w:r w:rsidRPr="007100A7">
        <w:rPr>
          <w:rStyle w:val="1-Char"/>
          <w:rFonts w:hint="cs"/>
          <w:rtl/>
        </w:rPr>
        <w:t xml:space="preserve"> مرد به واسط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 xml:space="preserve">جماع </w:t>
      </w:r>
      <w:r w:rsidR="00446BB7">
        <w:rPr>
          <w:rStyle w:val="1-Char"/>
          <w:rFonts w:hint="cs"/>
          <w:rtl/>
        </w:rPr>
        <w:t>ی</w:t>
      </w:r>
      <w:r w:rsidRPr="007100A7">
        <w:rPr>
          <w:rStyle w:val="1-Char"/>
          <w:rFonts w:hint="cs"/>
          <w:rtl/>
        </w:rPr>
        <w:t>ا ا</w:t>
      </w:r>
      <w:r w:rsidR="00FE73B0" w:rsidRPr="007100A7">
        <w:rPr>
          <w:rStyle w:val="1-Char"/>
          <w:rFonts w:hint="cs"/>
          <w:rtl/>
        </w:rPr>
        <w:t>ِ</w:t>
      </w:r>
      <w:r w:rsidRPr="007100A7">
        <w:rPr>
          <w:rStyle w:val="1-Char"/>
          <w:rFonts w:hint="cs"/>
          <w:rtl/>
        </w:rPr>
        <w:t xml:space="preserve">حتلام </w:t>
      </w:r>
      <w:r w:rsidR="00446BB7">
        <w:rPr>
          <w:rStyle w:val="1-Char"/>
          <w:rFonts w:hint="cs"/>
          <w:rtl/>
        </w:rPr>
        <w:t>ی</w:t>
      </w:r>
      <w:r w:rsidRPr="007100A7">
        <w:rPr>
          <w:rStyle w:val="1-Char"/>
          <w:rFonts w:hint="cs"/>
          <w:rtl/>
        </w:rPr>
        <w:t>ا ا</w:t>
      </w:r>
      <w:r w:rsidR="00FE73B0" w:rsidRPr="007100A7">
        <w:rPr>
          <w:rStyle w:val="1-Char"/>
          <w:rFonts w:hint="cs"/>
          <w:rtl/>
        </w:rPr>
        <w:t>ِ</w:t>
      </w:r>
      <w:r w:rsidRPr="007100A7">
        <w:rPr>
          <w:rStyle w:val="1-Char"/>
          <w:rFonts w:hint="cs"/>
          <w:rtl/>
        </w:rPr>
        <w:t>ستمناء با دست</w:t>
      </w:r>
      <w:r w:rsidR="00FE73B0" w:rsidRPr="007100A7">
        <w:rPr>
          <w:rStyle w:val="1-Char"/>
          <w:rFonts w:hint="cs"/>
          <w:rtl/>
        </w:rPr>
        <w:t>،</w:t>
      </w:r>
      <w:r w:rsidRPr="007100A7">
        <w:rPr>
          <w:rStyle w:val="1-Char"/>
          <w:rFonts w:hint="cs"/>
          <w:rtl/>
        </w:rPr>
        <w:t xml:space="preserve"> خارج م</w:t>
      </w:r>
      <w:r w:rsidR="00446BB7">
        <w:rPr>
          <w:rStyle w:val="1-Char"/>
          <w:rFonts w:hint="cs"/>
          <w:rtl/>
        </w:rPr>
        <w:t>ی</w:t>
      </w:r>
      <w:r w:rsidRPr="007100A7">
        <w:rPr>
          <w:rStyle w:val="1-Char"/>
          <w:rFonts w:hint="cs"/>
          <w:rtl/>
        </w:rPr>
        <w:t>‌شود</w:t>
      </w:r>
      <w:r w:rsidR="00FE73B0" w:rsidRPr="007100A7">
        <w:rPr>
          <w:rStyle w:val="1-Char"/>
          <w:rFonts w:hint="cs"/>
          <w:rtl/>
        </w:rPr>
        <w:t xml:space="preserve"> </w:t>
      </w:r>
      <w:r w:rsidRPr="007100A7">
        <w:rPr>
          <w:rStyle w:val="1-Char"/>
          <w:rFonts w:hint="cs"/>
          <w:rtl/>
        </w:rPr>
        <w:t>و در آن، جانوران ذر</w:t>
      </w:r>
      <w:r w:rsidR="00FE73B0" w:rsidRPr="007100A7">
        <w:rPr>
          <w:rStyle w:val="1-Char"/>
          <w:rFonts w:hint="cs"/>
          <w:rtl/>
        </w:rPr>
        <w:t>ّ</w:t>
      </w:r>
      <w:r w:rsidRPr="007100A7">
        <w:rPr>
          <w:rStyle w:val="1-Char"/>
          <w:rFonts w:hint="cs"/>
          <w:rtl/>
        </w:rPr>
        <w:t>ه‌ب</w:t>
      </w:r>
      <w:r w:rsidR="00446BB7">
        <w:rPr>
          <w:rStyle w:val="1-Char"/>
          <w:rFonts w:hint="cs"/>
          <w:rtl/>
        </w:rPr>
        <w:t>ی</w:t>
      </w:r>
      <w:r w:rsidRPr="007100A7">
        <w:rPr>
          <w:rStyle w:val="1-Char"/>
          <w:rFonts w:hint="cs"/>
          <w:rtl/>
        </w:rPr>
        <w:t>ن</w:t>
      </w:r>
      <w:r w:rsidR="00446BB7">
        <w:rPr>
          <w:rStyle w:val="1-Char"/>
          <w:rFonts w:hint="cs"/>
          <w:rtl/>
        </w:rPr>
        <w:t>ی</w:t>
      </w:r>
      <w:r w:rsidRPr="007100A7">
        <w:rPr>
          <w:rStyle w:val="1-Char"/>
          <w:rFonts w:hint="cs"/>
          <w:rtl/>
        </w:rPr>
        <w:t xml:space="preserve"> دمدار</w:t>
      </w:r>
      <w:r w:rsidR="00446BB7">
        <w:rPr>
          <w:rStyle w:val="1-Char"/>
          <w:rFonts w:hint="cs"/>
          <w:rtl/>
        </w:rPr>
        <w:t>ی</w:t>
      </w:r>
      <w:r w:rsidRPr="007100A7">
        <w:rPr>
          <w:rStyle w:val="1-Char"/>
          <w:rFonts w:hint="cs"/>
          <w:rtl/>
        </w:rPr>
        <w:t xml:space="preserve"> وجود دارد که در سال 16</w:t>
      </w:r>
      <w:r w:rsidR="00FE73B0" w:rsidRPr="007100A7">
        <w:rPr>
          <w:rStyle w:val="1-Char"/>
          <w:rFonts w:hint="cs"/>
          <w:rtl/>
        </w:rPr>
        <w:t>6</w:t>
      </w:r>
      <w:r w:rsidRPr="007100A7">
        <w:rPr>
          <w:rStyle w:val="1-Char"/>
          <w:rFonts w:hint="cs"/>
          <w:rtl/>
        </w:rPr>
        <w:t xml:space="preserve">7 م توسط </w:t>
      </w:r>
      <w:r w:rsidR="00446BB7">
        <w:rPr>
          <w:rStyle w:val="1-Char"/>
          <w:rFonts w:hint="cs"/>
          <w:rtl/>
        </w:rPr>
        <w:t>ی</w:t>
      </w:r>
      <w:r w:rsidRPr="007100A7">
        <w:rPr>
          <w:rStyle w:val="1-Char"/>
          <w:rFonts w:hint="cs"/>
          <w:rtl/>
        </w:rPr>
        <w:t>ک دانشجو</w:t>
      </w:r>
      <w:r w:rsidR="00446BB7">
        <w:rPr>
          <w:rStyle w:val="1-Char"/>
          <w:rFonts w:hint="cs"/>
          <w:rtl/>
        </w:rPr>
        <w:t>ی</w:t>
      </w:r>
      <w:r w:rsidRPr="007100A7">
        <w:rPr>
          <w:rStyle w:val="1-Char"/>
          <w:rFonts w:hint="cs"/>
          <w:rtl/>
        </w:rPr>
        <w:t xml:space="preserve"> آلمان</w:t>
      </w:r>
      <w:r w:rsidR="00446BB7">
        <w:rPr>
          <w:rStyle w:val="1-Char"/>
          <w:rFonts w:hint="cs"/>
          <w:rtl/>
        </w:rPr>
        <w:t>ی</w:t>
      </w:r>
      <w:r w:rsidRPr="007100A7">
        <w:rPr>
          <w:rStyle w:val="1-Char"/>
          <w:rFonts w:hint="cs"/>
          <w:rtl/>
        </w:rPr>
        <w:t xml:space="preserve"> در دانتز</w:t>
      </w:r>
      <w:r w:rsidR="00446BB7">
        <w:rPr>
          <w:rStyle w:val="1-Char"/>
          <w:rFonts w:hint="cs"/>
          <w:rtl/>
        </w:rPr>
        <w:t>ی</w:t>
      </w:r>
      <w:r w:rsidRPr="007100A7">
        <w:rPr>
          <w:rStyle w:val="1-Char"/>
          <w:rFonts w:hint="cs"/>
          <w:rtl/>
        </w:rPr>
        <w:t>ک کشف شده است.</w:t>
      </w:r>
    </w:p>
    <w:p w:rsidR="007A2912" w:rsidRPr="00FE6406" w:rsidRDefault="007A2912" w:rsidP="00AF1D25">
      <w:pPr>
        <w:rPr>
          <w:rStyle w:val="9-Char"/>
          <w:rtl/>
        </w:rPr>
      </w:pPr>
      <w:r w:rsidRPr="00FE6406">
        <w:rPr>
          <w:rStyle w:val="9-Char"/>
          <w:rFonts w:hint="cs"/>
          <w:rtl/>
        </w:rPr>
        <w:t>و آب من</w:t>
      </w:r>
      <w:r w:rsidR="00446BB7">
        <w:rPr>
          <w:rStyle w:val="9-Char"/>
          <w:rFonts w:hint="cs"/>
          <w:rtl/>
        </w:rPr>
        <w:t>ی</w:t>
      </w:r>
      <w:r w:rsidRPr="00FE6406">
        <w:rPr>
          <w:rStyle w:val="9-Char"/>
          <w:rFonts w:hint="cs"/>
          <w:rtl/>
        </w:rPr>
        <w:t xml:space="preserve"> سه نشانه و علامت دارد که بدان شناخته م</w:t>
      </w:r>
      <w:r w:rsidR="00446BB7">
        <w:rPr>
          <w:rStyle w:val="9-Char"/>
          <w:rFonts w:hint="cs"/>
          <w:rtl/>
        </w:rPr>
        <w:t>ی</w:t>
      </w:r>
      <w:r w:rsidRPr="00FE6406">
        <w:rPr>
          <w:rStyle w:val="9-Char"/>
          <w:rFonts w:hint="cs"/>
          <w:rtl/>
        </w:rPr>
        <w:t>‌شود:</w:t>
      </w:r>
    </w:p>
    <w:p w:rsidR="007A2912" w:rsidRPr="007100A7" w:rsidRDefault="007A2912" w:rsidP="00AF1D25">
      <w:pPr>
        <w:rPr>
          <w:rStyle w:val="1-Char"/>
          <w:rtl/>
        </w:rPr>
      </w:pPr>
      <w:r w:rsidRPr="00FE6406">
        <w:rPr>
          <w:rStyle w:val="9-Char"/>
          <w:rFonts w:eastAsia="Batang" w:hint="cs"/>
          <w:rtl/>
        </w:rPr>
        <w:t>الف) بو</w:t>
      </w:r>
      <w:r w:rsidR="00446BB7">
        <w:rPr>
          <w:rStyle w:val="9-Char"/>
          <w:rFonts w:eastAsia="Batang" w:hint="cs"/>
          <w:rtl/>
        </w:rPr>
        <w:t>ی</w:t>
      </w:r>
      <w:r w:rsidRPr="00FE6406">
        <w:rPr>
          <w:rStyle w:val="9-Char"/>
          <w:rFonts w:eastAsia="Batang" w:hint="cs"/>
          <w:rtl/>
        </w:rPr>
        <w:t xml:space="preserve"> آن</w:t>
      </w:r>
      <w:r w:rsidR="00FE73B0" w:rsidRPr="00FE6406">
        <w:rPr>
          <w:rStyle w:val="9-Char"/>
          <w:rFonts w:eastAsia="Batang" w:hint="cs"/>
          <w:rtl/>
        </w:rPr>
        <w:t>،</w:t>
      </w:r>
      <w:r w:rsidRPr="00FE6406">
        <w:rPr>
          <w:rStyle w:val="9-Char"/>
          <w:rFonts w:eastAsia="Batang" w:hint="cs"/>
          <w:rtl/>
        </w:rPr>
        <w:t xml:space="preserve"> </w:t>
      </w:r>
      <w:r w:rsidRPr="00FF046D">
        <w:rPr>
          <w:rStyle w:val="1-Char"/>
          <w:rFonts w:eastAsia="Batang" w:hint="cs"/>
          <w:rtl/>
        </w:rPr>
        <w:t>چون بو</w:t>
      </w:r>
      <w:r w:rsidR="00446BB7">
        <w:rPr>
          <w:rStyle w:val="1-Char"/>
          <w:rFonts w:eastAsia="Batang" w:hint="cs"/>
          <w:rtl/>
        </w:rPr>
        <w:t>ی</w:t>
      </w:r>
      <w:r w:rsidRPr="00FF046D">
        <w:rPr>
          <w:rStyle w:val="1-Char"/>
          <w:rFonts w:eastAsia="Batang" w:hint="cs"/>
          <w:rtl/>
        </w:rPr>
        <w:t xml:space="preserve"> خم</w:t>
      </w:r>
      <w:r w:rsidR="00446BB7">
        <w:rPr>
          <w:rStyle w:val="1-Char"/>
          <w:rFonts w:eastAsia="Batang" w:hint="cs"/>
          <w:rtl/>
        </w:rPr>
        <w:t>ی</w:t>
      </w:r>
      <w:r w:rsidRPr="00FF046D">
        <w:rPr>
          <w:rStyle w:val="1-Char"/>
          <w:rFonts w:eastAsia="Batang" w:hint="cs"/>
          <w:rtl/>
        </w:rPr>
        <w:t>ر و شکوفه</w:t>
      </w:r>
      <w:r w:rsidR="0080702C" w:rsidRPr="00FF046D">
        <w:rPr>
          <w:rStyle w:val="1-Char"/>
          <w:rFonts w:eastAsia="Batang" w:hint="cs"/>
          <w:rtl/>
        </w:rPr>
        <w:t>‌</w:t>
      </w:r>
      <w:r w:rsidR="00446BB7">
        <w:rPr>
          <w:rStyle w:val="1-Char"/>
          <w:rFonts w:eastAsia="Batang" w:hint="cs"/>
          <w:rtl/>
        </w:rPr>
        <w:t>ی</w:t>
      </w:r>
      <w:r w:rsidR="0080702C" w:rsidRPr="00FF046D">
        <w:rPr>
          <w:rStyle w:val="1-Char"/>
          <w:rFonts w:eastAsia="Batang" w:hint="cs"/>
          <w:rtl/>
        </w:rPr>
        <w:t xml:space="preserve"> تر </w:t>
      </w:r>
      <w:r w:rsidRPr="00FF046D">
        <w:rPr>
          <w:rStyle w:val="1-Char"/>
          <w:rFonts w:eastAsia="Batang" w:hint="cs"/>
          <w:rtl/>
        </w:rPr>
        <w:t>و تازه</w:t>
      </w:r>
      <w:r w:rsidR="0080702C" w:rsidRPr="00FF046D">
        <w:rPr>
          <w:rStyle w:val="1-Char"/>
          <w:rFonts w:eastAsia="Batang" w:hint="cs"/>
          <w:rtl/>
        </w:rPr>
        <w:t>‌</w:t>
      </w:r>
      <w:r w:rsidR="00446BB7">
        <w:rPr>
          <w:rStyle w:val="1-Char"/>
          <w:rFonts w:eastAsia="Batang" w:hint="cs"/>
          <w:rtl/>
        </w:rPr>
        <w:t>ی</w:t>
      </w:r>
      <w:r w:rsidR="0080702C" w:rsidRPr="00FF046D">
        <w:rPr>
          <w:rStyle w:val="1-Char"/>
          <w:rFonts w:eastAsia="Batang" w:hint="cs"/>
          <w:rtl/>
        </w:rPr>
        <w:t xml:space="preserve"> </w:t>
      </w:r>
      <w:r w:rsidRPr="00FF046D">
        <w:rPr>
          <w:rStyle w:val="1-Char"/>
          <w:rFonts w:eastAsia="Batang" w:hint="cs"/>
          <w:rtl/>
        </w:rPr>
        <w:t>خرما م</w:t>
      </w:r>
      <w:r w:rsidR="00446BB7">
        <w:rPr>
          <w:rStyle w:val="1-Char"/>
          <w:rFonts w:eastAsia="Batang" w:hint="cs"/>
          <w:rtl/>
        </w:rPr>
        <w:t>ی</w:t>
      </w:r>
      <w:r w:rsidRPr="00FF046D">
        <w:rPr>
          <w:rStyle w:val="1-Char"/>
          <w:rFonts w:eastAsia="Batang" w:hint="cs"/>
          <w:rtl/>
        </w:rPr>
        <w:t>‌باشد و چون خشک گردد، بو</w:t>
      </w:r>
      <w:r w:rsidR="00446BB7">
        <w:rPr>
          <w:rStyle w:val="1-Char"/>
          <w:rFonts w:eastAsia="Batang" w:hint="cs"/>
          <w:rtl/>
        </w:rPr>
        <w:t>ی</w:t>
      </w:r>
      <w:r w:rsidRPr="00FF046D">
        <w:rPr>
          <w:rStyle w:val="1-Char"/>
          <w:rFonts w:eastAsia="Batang" w:hint="cs"/>
          <w:rtl/>
        </w:rPr>
        <w:t xml:space="preserve"> سف</w:t>
      </w:r>
      <w:r w:rsidR="00446BB7">
        <w:rPr>
          <w:rStyle w:val="1-Char"/>
          <w:rFonts w:eastAsia="Batang" w:hint="cs"/>
          <w:rtl/>
        </w:rPr>
        <w:t>ی</w:t>
      </w:r>
      <w:r w:rsidRPr="00FF046D">
        <w:rPr>
          <w:rStyle w:val="1-Char"/>
          <w:rFonts w:eastAsia="Batang" w:hint="cs"/>
          <w:rtl/>
        </w:rPr>
        <w:t>ده</w:t>
      </w:r>
      <w:r w:rsidR="003E53DD" w:rsidRPr="00FF046D">
        <w:rPr>
          <w:rStyle w:val="1-Char"/>
          <w:rFonts w:eastAsia="Batang" w:hint="cs"/>
          <w:rtl/>
        </w:rPr>
        <w:t>‌</w:t>
      </w:r>
      <w:r w:rsidR="00446BB7">
        <w:rPr>
          <w:rStyle w:val="1-Char"/>
          <w:rFonts w:eastAsia="Batang" w:hint="cs"/>
          <w:rtl/>
        </w:rPr>
        <w:t>ی</w:t>
      </w:r>
      <w:r w:rsidR="003E53DD" w:rsidRPr="00FF046D">
        <w:rPr>
          <w:rStyle w:val="1-Char"/>
          <w:rFonts w:eastAsia="Batang" w:hint="cs"/>
          <w:rtl/>
        </w:rPr>
        <w:t xml:space="preserve"> </w:t>
      </w:r>
      <w:r w:rsidRPr="00FF046D">
        <w:rPr>
          <w:rStyle w:val="1-Char"/>
          <w:rFonts w:eastAsia="Batang" w:hint="cs"/>
          <w:rtl/>
        </w:rPr>
        <w:t>تخم‌مرغ دارد</w:t>
      </w:r>
      <w:r w:rsidRPr="00FF046D">
        <w:rPr>
          <w:rStyle w:val="1-Char"/>
          <w:rFonts w:hint="cs"/>
          <w:rtl/>
        </w:rPr>
        <w:t>.</w:t>
      </w:r>
    </w:p>
    <w:p w:rsidR="007A2912" w:rsidRPr="007100A7" w:rsidRDefault="007A2912" w:rsidP="00FF046D">
      <w:pPr>
        <w:rPr>
          <w:rStyle w:val="1-Char"/>
          <w:rtl/>
        </w:rPr>
      </w:pPr>
      <w:r w:rsidRPr="00FE6406">
        <w:rPr>
          <w:rStyle w:val="9-Char"/>
          <w:rFonts w:eastAsia="Batang" w:hint="cs"/>
          <w:rtl/>
        </w:rPr>
        <w:t>ب)</w:t>
      </w:r>
      <w:r w:rsidRPr="007100A7">
        <w:rPr>
          <w:rStyle w:val="1-Char"/>
          <w:rFonts w:hint="cs"/>
          <w:rtl/>
        </w:rPr>
        <w:t xml:space="preserve"> ب</w:t>
      </w:r>
      <w:r w:rsidR="00446BB7">
        <w:rPr>
          <w:rStyle w:val="1-Char"/>
          <w:rFonts w:hint="cs"/>
          <w:rtl/>
        </w:rPr>
        <w:t>ی</w:t>
      </w:r>
      <w:r w:rsidRPr="007100A7">
        <w:rPr>
          <w:rStyle w:val="1-Char"/>
          <w:rFonts w:hint="cs"/>
          <w:rtl/>
        </w:rPr>
        <w:t xml:space="preserve">رون </w:t>
      </w:r>
      <w:r w:rsidR="00FE73B0" w:rsidRPr="007100A7">
        <w:rPr>
          <w:rStyle w:val="1-Char"/>
          <w:rFonts w:hint="cs"/>
          <w:rtl/>
        </w:rPr>
        <w:t>پر</w:t>
      </w:r>
      <w:r w:rsidR="00446BB7">
        <w:rPr>
          <w:rStyle w:val="1-Char"/>
          <w:rFonts w:hint="cs"/>
          <w:rtl/>
        </w:rPr>
        <w:t>ی</w:t>
      </w:r>
      <w:r w:rsidR="00FE73B0" w:rsidRPr="007100A7">
        <w:rPr>
          <w:rStyle w:val="1-Char"/>
          <w:rFonts w:hint="cs"/>
          <w:rtl/>
        </w:rPr>
        <w:t>دن و ب</w:t>
      </w:r>
      <w:r w:rsidR="00446BB7">
        <w:rPr>
          <w:rStyle w:val="1-Char"/>
          <w:rFonts w:hint="cs"/>
          <w:rtl/>
        </w:rPr>
        <w:t>ی</w:t>
      </w:r>
      <w:r w:rsidR="00FE73B0" w:rsidRPr="007100A7">
        <w:rPr>
          <w:rStyle w:val="1-Char"/>
          <w:rFonts w:hint="cs"/>
          <w:rtl/>
        </w:rPr>
        <w:t>رون جه</w:t>
      </w:r>
      <w:r w:rsidR="00446BB7">
        <w:rPr>
          <w:rStyle w:val="1-Char"/>
          <w:rFonts w:hint="cs"/>
          <w:rtl/>
        </w:rPr>
        <w:t>ی</w:t>
      </w:r>
      <w:r w:rsidR="00FE73B0" w:rsidRPr="007100A7">
        <w:rPr>
          <w:rStyle w:val="1-Char"/>
          <w:rFonts w:hint="cs"/>
          <w:rtl/>
        </w:rPr>
        <w:t>دن در چند دفعه</w:t>
      </w:r>
      <w:r w:rsidR="00414D36" w:rsidRPr="007100A7">
        <w:rPr>
          <w:rStyle w:val="1-Char"/>
          <w:rFonts w:hint="cs"/>
          <w:rtl/>
        </w:rPr>
        <w:t>؛</w:t>
      </w:r>
      <w:r w:rsidRPr="007100A7">
        <w:rPr>
          <w:rStyle w:val="1-Char"/>
          <w:rFonts w:hint="cs"/>
          <w:rtl/>
        </w:rPr>
        <w:t xml:space="preserve"> چون خداوند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د:</w:t>
      </w:r>
      <w:r w:rsidR="00FF046D">
        <w:rPr>
          <w:rStyle w:val="1-Char"/>
          <w:rFonts w:hint="cs"/>
          <w:rtl/>
        </w:rPr>
        <w:t xml:space="preserve"> </w:t>
      </w:r>
      <w:r w:rsidR="00FF046D">
        <w:rPr>
          <w:rStyle w:val="1-Char"/>
          <w:rFonts w:cs="Traditional Arabic"/>
          <w:color w:val="000000"/>
          <w:shd w:val="clear" w:color="auto" w:fill="FFFFFF"/>
          <w:rtl/>
        </w:rPr>
        <w:t>﴿</w:t>
      </w:r>
      <w:r w:rsidR="00FF046D" w:rsidRPr="000751A8">
        <w:rPr>
          <w:rStyle w:val="4-Char"/>
          <w:rtl/>
        </w:rPr>
        <w:t>مِن مَّآءٖ دَافِقٖ٦</w:t>
      </w:r>
      <w:r w:rsidR="00FF046D">
        <w:rPr>
          <w:rStyle w:val="1-Char"/>
          <w:rFonts w:cs="Traditional Arabic"/>
          <w:color w:val="000000"/>
          <w:shd w:val="clear" w:color="auto" w:fill="FFFFFF"/>
          <w:rtl/>
        </w:rPr>
        <w:t>﴾</w:t>
      </w:r>
      <w:r w:rsidR="00FF046D" w:rsidRPr="000751A8">
        <w:rPr>
          <w:rStyle w:val="4-Char"/>
          <w:rtl/>
        </w:rPr>
        <w:t xml:space="preserve"> </w:t>
      </w:r>
      <w:r w:rsidR="00FF046D" w:rsidRPr="000751A8">
        <w:rPr>
          <w:rStyle w:val="9-Char1"/>
          <w:rtl/>
        </w:rPr>
        <w:t>[الطارق: 6]</w:t>
      </w:r>
      <w:r w:rsidRPr="007100A7">
        <w:rPr>
          <w:rStyle w:val="1-Char"/>
          <w:rFonts w:hint="cs"/>
          <w:rtl/>
        </w:rPr>
        <w:t xml:space="preserve"> </w:t>
      </w:r>
      <w:r w:rsidRPr="00BE2421">
        <w:rPr>
          <w:rStyle w:val="6-Char"/>
          <w:rFonts w:hint="cs"/>
          <w:rtl/>
        </w:rPr>
        <w:t>«از آب ب</w:t>
      </w:r>
      <w:r w:rsidR="00446BB7">
        <w:rPr>
          <w:rStyle w:val="6-Char"/>
          <w:rFonts w:hint="cs"/>
          <w:rtl/>
        </w:rPr>
        <w:t>ی</w:t>
      </w:r>
      <w:r w:rsidRPr="00BE2421">
        <w:rPr>
          <w:rStyle w:val="6-Char"/>
          <w:rFonts w:hint="cs"/>
          <w:rtl/>
        </w:rPr>
        <w:t>رون جهنده»</w:t>
      </w:r>
      <w:r w:rsidRPr="007100A7">
        <w:rPr>
          <w:rStyle w:val="1-Char"/>
          <w:rFonts w:hint="cs"/>
          <w:rtl/>
        </w:rPr>
        <w:t>.</w:t>
      </w:r>
    </w:p>
    <w:p w:rsidR="007A2912" w:rsidRPr="007100A7" w:rsidRDefault="007A2912" w:rsidP="00AF1D25">
      <w:pPr>
        <w:rPr>
          <w:rStyle w:val="1-Char"/>
          <w:rtl/>
        </w:rPr>
      </w:pPr>
      <w:r w:rsidRPr="00FE6406">
        <w:rPr>
          <w:rStyle w:val="9-Char"/>
          <w:rFonts w:eastAsia="Batang" w:hint="cs"/>
          <w:rtl/>
        </w:rPr>
        <w:t>ج)</w:t>
      </w:r>
      <w:r w:rsidRPr="007100A7">
        <w:rPr>
          <w:rStyle w:val="1-Char"/>
          <w:rFonts w:hint="cs"/>
          <w:rtl/>
        </w:rPr>
        <w:t xml:space="preserve"> احساس لذّت با ب</w:t>
      </w:r>
      <w:r w:rsidR="00446BB7">
        <w:rPr>
          <w:rStyle w:val="1-Char"/>
          <w:rFonts w:hint="cs"/>
          <w:rtl/>
        </w:rPr>
        <w:t>ی</w:t>
      </w:r>
      <w:r w:rsidRPr="007100A7">
        <w:rPr>
          <w:rStyle w:val="1-Char"/>
          <w:rFonts w:hint="cs"/>
          <w:rtl/>
        </w:rPr>
        <w:t>رون آمدن آن و به دنبال آن سست شدن آلت تناسل</w:t>
      </w:r>
      <w:r w:rsidR="00446BB7">
        <w:rPr>
          <w:rStyle w:val="1-Char"/>
          <w:rFonts w:hint="cs"/>
          <w:rtl/>
        </w:rPr>
        <w:t>ی</w:t>
      </w:r>
      <w:r w:rsidRPr="007100A7">
        <w:rPr>
          <w:rStyle w:val="1-Char"/>
          <w:rFonts w:hint="cs"/>
          <w:rtl/>
        </w:rPr>
        <w:t xml:space="preserve"> و خامو</w:t>
      </w:r>
      <w:r w:rsidR="00414D36" w:rsidRPr="007100A7">
        <w:rPr>
          <w:rStyle w:val="1-Char"/>
          <w:rFonts w:hint="cs"/>
          <w:rtl/>
        </w:rPr>
        <w:t>ش شدن و شکستن شهوت و آرزو</w:t>
      </w:r>
      <w:r w:rsidR="00446BB7">
        <w:rPr>
          <w:rStyle w:val="1-Char"/>
          <w:rFonts w:hint="cs"/>
          <w:rtl/>
        </w:rPr>
        <w:t>ی</w:t>
      </w:r>
      <w:r w:rsidR="00414D36" w:rsidRPr="007100A7">
        <w:rPr>
          <w:rStyle w:val="1-Char"/>
          <w:rFonts w:hint="cs"/>
          <w:rtl/>
        </w:rPr>
        <w:t xml:space="preserve"> جنس</w:t>
      </w:r>
      <w:r w:rsidR="00446BB7">
        <w:rPr>
          <w:rStyle w:val="1-Char"/>
          <w:rFonts w:hint="cs"/>
          <w:rtl/>
        </w:rPr>
        <w:t>ی</w:t>
      </w:r>
      <w:r w:rsidR="00414D36" w:rsidRPr="007100A7">
        <w:rPr>
          <w:rStyle w:val="1-Char"/>
          <w:rFonts w:hint="cs"/>
          <w:rtl/>
        </w:rPr>
        <w:t>؛</w:t>
      </w:r>
      <w:r w:rsidRPr="007100A7">
        <w:rPr>
          <w:rStyle w:val="1-Char"/>
          <w:rFonts w:hint="cs"/>
          <w:rtl/>
        </w:rPr>
        <w:t xml:space="preserve"> البته آب من</w:t>
      </w:r>
      <w:r w:rsidR="00446BB7">
        <w:rPr>
          <w:rStyle w:val="1-Char"/>
          <w:rFonts w:hint="cs"/>
          <w:rtl/>
        </w:rPr>
        <w:t>ی</w:t>
      </w:r>
      <w:r w:rsidRPr="007100A7">
        <w:rPr>
          <w:rStyle w:val="1-Char"/>
          <w:rFonts w:hint="cs"/>
          <w:rtl/>
        </w:rPr>
        <w:t xml:space="preserve"> زن با آب من</w:t>
      </w:r>
      <w:r w:rsidR="00446BB7">
        <w:rPr>
          <w:rStyle w:val="1-Char"/>
          <w:rFonts w:hint="cs"/>
          <w:rtl/>
        </w:rPr>
        <w:t>ی</w:t>
      </w:r>
      <w:r w:rsidRPr="007100A7">
        <w:rPr>
          <w:rStyle w:val="1-Char"/>
          <w:rFonts w:hint="cs"/>
          <w:rtl/>
        </w:rPr>
        <w:t xml:space="preserve"> مرد فرق دارد که آب زن با ب</w:t>
      </w:r>
      <w:r w:rsidR="00446BB7">
        <w:rPr>
          <w:rStyle w:val="1-Char"/>
          <w:rFonts w:hint="cs"/>
          <w:rtl/>
        </w:rPr>
        <w:t>ی</w:t>
      </w:r>
      <w:r w:rsidRPr="007100A7">
        <w:rPr>
          <w:rStyle w:val="1-Char"/>
          <w:rFonts w:hint="cs"/>
          <w:rtl/>
        </w:rPr>
        <w:t>رون پر</w:t>
      </w:r>
      <w:r w:rsidR="00446BB7">
        <w:rPr>
          <w:rStyle w:val="1-Char"/>
          <w:rFonts w:hint="cs"/>
          <w:rtl/>
        </w:rPr>
        <w:t>ی</w:t>
      </w:r>
      <w:r w:rsidRPr="007100A7">
        <w:rPr>
          <w:rStyle w:val="1-Char"/>
          <w:rFonts w:hint="cs"/>
          <w:rtl/>
        </w:rPr>
        <w:t>دن و جهش ب</w:t>
      </w:r>
      <w:r w:rsidR="00446BB7">
        <w:rPr>
          <w:rStyle w:val="1-Char"/>
          <w:rFonts w:hint="cs"/>
          <w:rtl/>
        </w:rPr>
        <w:t>ی</w:t>
      </w:r>
      <w:r w:rsidRPr="007100A7">
        <w:rPr>
          <w:rStyle w:val="1-Char"/>
          <w:rFonts w:hint="cs"/>
          <w:rtl/>
        </w:rPr>
        <w:t>رون نم</w:t>
      </w:r>
      <w:r w:rsidR="00446BB7">
        <w:rPr>
          <w:rStyle w:val="1-Char"/>
          <w:rFonts w:hint="cs"/>
          <w:rtl/>
        </w:rPr>
        <w:t>ی</w:t>
      </w:r>
      <w:r w:rsidRPr="007100A7">
        <w:rPr>
          <w:rStyle w:val="1-Char"/>
          <w:rFonts w:hint="cs"/>
          <w:rtl/>
        </w:rPr>
        <w:t>‌آ</w:t>
      </w:r>
      <w:r w:rsidR="00446BB7">
        <w:rPr>
          <w:rStyle w:val="1-Char"/>
          <w:rFonts w:hint="cs"/>
          <w:rtl/>
        </w:rPr>
        <w:t>ی</w:t>
      </w:r>
      <w:r w:rsidRPr="007100A7">
        <w:rPr>
          <w:rStyle w:val="1-Char"/>
          <w:rFonts w:hint="cs"/>
          <w:rtl/>
        </w:rPr>
        <w:t>د و مانند آب مرد ن</w:t>
      </w:r>
      <w:r w:rsidR="00446BB7">
        <w:rPr>
          <w:rStyle w:val="1-Char"/>
          <w:rFonts w:hint="cs"/>
          <w:rtl/>
        </w:rPr>
        <w:t>ی</w:t>
      </w:r>
      <w:r w:rsidRPr="007100A7">
        <w:rPr>
          <w:rStyle w:val="1-Char"/>
          <w:rFonts w:hint="cs"/>
          <w:rtl/>
        </w:rPr>
        <w:t>ست.]</w:t>
      </w:r>
    </w:p>
    <w:p w:rsidR="00AC6434" w:rsidRPr="007100A7" w:rsidRDefault="007A2912" w:rsidP="00AF1D25">
      <w:pPr>
        <w:rPr>
          <w:rStyle w:val="1-Char"/>
          <w:rtl/>
        </w:rPr>
      </w:pPr>
      <w:r w:rsidRPr="007100A7">
        <w:rPr>
          <w:rStyle w:val="1-Char"/>
          <w:rFonts w:hint="cs"/>
          <w:rtl/>
        </w:rPr>
        <w:t>*</w:t>
      </w:r>
      <w:r w:rsidR="00AC6434" w:rsidRPr="007100A7">
        <w:rPr>
          <w:rStyle w:val="1-Char"/>
          <w:rFonts w:hint="cs"/>
          <w:rtl/>
        </w:rPr>
        <w:t xml:space="preserve"> ناپد</w:t>
      </w:r>
      <w:r w:rsidR="00446BB7">
        <w:rPr>
          <w:rStyle w:val="1-Char"/>
          <w:rFonts w:hint="cs"/>
          <w:rtl/>
        </w:rPr>
        <w:t>ی</w:t>
      </w:r>
      <w:r w:rsidR="00AC6434" w:rsidRPr="007100A7">
        <w:rPr>
          <w:rStyle w:val="1-Char"/>
          <w:rFonts w:hint="cs"/>
          <w:rtl/>
        </w:rPr>
        <w:t>د شدن سر آلت تناسل</w:t>
      </w:r>
      <w:r w:rsidR="00446BB7">
        <w:rPr>
          <w:rStyle w:val="1-Char"/>
          <w:rFonts w:hint="cs"/>
          <w:rtl/>
        </w:rPr>
        <w:t>ی</w:t>
      </w:r>
      <w:r w:rsidR="00AC6434" w:rsidRPr="007100A7">
        <w:rPr>
          <w:rStyle w:val="1-Char"/>
          <w:rFonts w:hint="cs"/>
          <w:rtl/>
        </w:rPr>
        <w:t xml:space="preserve"> مرد در </w:t>
      </w:r>
      <w:r w:rsidR="00446BB7">
        <w:rPr>
          <w:rStyle w:val="1-Char"/>
          <w:rFonts w:hint="cs"/>
          <w:rtl/>
        </w:rPr>
        <w:t>ی</w:t>
      </w:r>
      <w:r w:rsidR="00AC6434" w:rsidRPr="007100A7">
        <w:rPr>
          <w:rStyle w:val="1-Char"/>
          <w:rFonts w:hint="cs"/>
          <w:rtl/>
        </w:rPr>
        <w:t>ک</w:t>
      </w:r>
      <w:r w:rsidR="00446BB7">
        <w:rPr>
          <w:rStyle w:val="1-Char"/>
          <w:rFonts w:hint="cs"/>
          <w:rtl/>
        </w:rPr>
        <w:t>ی</w:t>
      </w:r>
      <w:r w:rsidR="00AC6434" w:rsidRPr="007100A7">
        <w:rPr>
          <w:rStyle w:val="1-Char"/>
          <w:rFonts w:hint="cs"/>
          <w:rtl/>
        </w:rPr>
        <w:t xml:space="preserve"> از شرمگاه پ</w:t>
      </w:r>
      <w:r w:rsidR="00446BB7">
        <w:rPr>
          <w:rStyle w:val="1-Char"/>
          <w:rFonts w:hint="cs"/>
          <w:rtl/>
        </w:rPr>
        <w:t>ی</w:t>
      </w:r>
      <w:r w:rsidR="00AC6434" w:rsidRPr="007100A7">
        <w:rPr>
          <w:rStyle w:val="1-Char"/>
          <w:rFonts w:hint="cs"/>
          <w:rtl/>
        </w:rPr>
        <w:t>ش</w:t>
      </w:r>
      <w:r w:rsidR="00414D36" w:rsidRPr="007100A7">
        <w:rPr>
          <w:rStyle w:val="1-Char"/>
          <w:rFonts w:hint="cs"/>
          <w:rtl/>
        </w:rPr>
        <w:t>ِ</w:t>
      </w:r>
      <w:r w:rsidR="00AC6434" w:rsidRPr="007100A7">
        <w:rPr>
          <w:rStyle w:val="1-Char"/>
          <w:rFonts w:hint="cs"/>
          <w:rtl/>
        </w:rPr>
        <w:t xml:space="preserve"> </w:t>
      </w:r>
      <w:r w:rsidR="00446BB7">
        <w:rPr>
          <w:rStyle w:val="1-Char"/>
          <w:rFonts w:hint="cs"/>
          <w:rtl/>
        </w:rPr>
        <w:t>ی</w:t>
      </w:r>
      <w:r w:rsidR="00AC6434" w:rsidRPr="007100A7">
        <w:rPr>
          <w:rStyle w:val="1-Char"/>
          <w:rFonts w:hint="cs"/>
          <w:rtl/>
        </w:rPr>
        <w:t>ا پس</w:t>
      </w:r>
      <w:r w:rsidR="00414D36" w:rsidRPr="007100A7">
        <w:rPr>
          <w:rStyle w:val="1-Char"/>
          <w:rFonts w:hint="cs"/>
          <w:rtl/>
        </w:rPr>
        <w:t>ِ</w:t>
      </w:r>
      <w:r w:rsidR="00AC6434" w:rsidRPr="007100A7">
        <w:rPr>
          <w:rStyle w:val="1-Char"/>
          <w:rFonts w:hint="cs"/>
          <w:rtl/>
        </w:rPr>
        <w:t xml:space="preserve"> انسان زنده؛ و انداز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00AC6434" w:rsidRPr="007100A7">
        <w:rPr>
          <w:rStyle w:val="1-Char"/>
          <w:rFonts w:hint="cs"/>
          <w:rtl/>
        </w:rPr>
        <w:t>ناپد</w:t>
      </w:r>
      <w:r w:rsidR="00446BB7">
        <w:rPr>
          <w:rStyle w:val="1-Char"/>
          <w:rFonts w:hint="cs"/>
          <w:rtl/>
        </w:rPr>
        <w:t>ی</w:t>
      </w:r>
      <w:r w:rsidR="00AC6434" w:rsidRPr="007100A7">
        <w:rPr>
          <w:rStyle w:val="1-Char"/>
          <w:rFonts w:hint="cs"/>
          <w:rtl/>
        </w:rPr>
        <w:t>د شدن سر آلت تناسل</w:t>
      </w:r>
      <w:r w:rsidR="00446BB7">
        <w:rPr>
          <w:rStyle w:val="1-Char"/>
          <w:rFonts w:hint="cs"/>
          <w:rtl/>
        </w:rPr>
        <w:t>ی</w:t>
      </w:r>
      <w:r w:rsidR="00AC6434" w:rsidRPr="007100A7">
        <w:rPr>
          <w:rStyle w:val="1-Char"/>
          <w:rFonts w:hint="cs"/>
          <w:rtl/>
        </w:rPr>
        <w:t xml:space="preserve"> در شرمگاه زن، همان جا</w:t>
      </w:r>
      <w:r w:rsidR="00446BB7">
        <w:rPr>
          <w:rStyle w:val="1-Char"/>
          <w:rFonts w:hint="cs"/>
          <w:rtl/>
        </w:rPr>
        <w:t>یی</w:t>
      </w:r>
      <w:r w:rsidR="00AC6434" w:rsidRPr="007100A7">
        <w:rPr>
          <w:rStyle w:val="1-Char"/>
          <w:rFonts w:hint="cs"/>
          <w:rtl/>
        </w:rPr>
        <w:t xml:space="preserve"> است که پوست از سر عضو تناسل</w:t>
      </w:r>
      <w:r w:rsidR="00446BB7">
        <w:rPr>
          <w:rStyle w:val="1-Char"/>
          <w:rFonts w:hint="cs"/>
          <w:rtl/>
        </w:rPr>
        <w:t>ی</w:t>
      </w:r>
      <w:r w:rsidR="00AC6434" w:rsidRPr="007100A7">
        <w:rPr>
          <w:rStyle w:val="1-Char"/>
          <w:rFonts w:hint="cs"/>
          <w:rtl/>
        </w:rPr>
        <w:t>، بر</w:t>
      </w:r>
      <w:r w:rsidR="00446BB7">
        <w:rPr>
          <w:rStyle w:val="1-Char"/>
          <w:rFonts w:hint="cs"/>
          <w:rtl/>
        </w:rPr>
        <w:t>ی</w:t>
      </w:r>
      <w:r w:rsidR="00AC6434" w:rsidRPr="007100A7">
        <w:rPr>
          <w:rStyle w:val="1-Char"/>
          <w:rFonts w:hint="cs"/>
          <w:rtl/>
        </w:rPr>
        <w:t>ده م</w:t>
      </w:r>
      <w:r w:rsidR="00446BB7">
        <w:rPr>
          <w:rStyle w:val="1-Char"/>
          <w:rFonts w:hint="cs"/>
          <w:rtl/>
        </w:rPr>
        <w:t>ی</w:t>
      </w:r>
      <w:r w:rsidR="00AC6434" w:rsidRPr="007100A7">
        <w:rPr>
          <w:rStyle w:val="1-Char"/>
          <w:rFonts w:hint="cs"/>
          <w:rtl/>
        </w:rPr>
        <w:t>‌شود؛ [</w:t>
      </w:r>
      <w:r w:rsidR="00446BB7">
        <w:rPr>
          <w:rStyle w:val="1-Char"/>
          <w:rFonts w:hint="cs"/>
          <w:rtl/>
        </w:rPr>
        <w:t>ی</w:t>
      </w:r>
      <w:r w:rsidR="00AC6434" w:rsidRPr="007100A7">
        <w:rPr>
          <w:rStyle w:val="1-Char"/>
          <w:rFonts w:hint="cs"/>
          <w:rtl/>
        </w:rPr>
        <w:t>عن</w:t>
      </w:r>
      <w:r w:rsidR="00446BB7">
        <w:rPr>
          <w:rStyle w:val="1-Char"/>
          <w:rFonts w:hint="cs"/>
          <w:rtl/>
        </w:rPr>
        <w:t>ی</w:t>
      </w:r>
      <w:r w:rsidR="00AC6434" w:rsidRPr="007100A7">
        <w:rPr>
          <w:rStyle w:val="1-Char"/>
          <w:rFonts w:hint="cs"/>
          <w:rtl/>
        </w:rPr>
        <w:t xml:space="preserve"> جا</w:t>
      </w:r>
      <w:r w:rsidR="00446BB7">
        <w:rPr>
          <w:rStyle w:val="1-Char"/>
          <w:rFonts w:hint="cs"/>
          <w:rtl/>
        </w:rPr>
        <w:t>یی</w:t>
      </w:r>
      <w:r w:rsidR="00AC6434" w:rsidRPr="007100A7">
        <w:rPr>
          <w:rStyle w:val="1-Char"/>
          <w:rFonts w:hint="cs"/>
          <w:rtl/>
        </w:rPr>
        <w:t xml:space="preserve"> که عضو تناسل</w:t>
      </w:r>
      <w:r w:rsidR="00446BB7">
        <w:rPr>
          <w:rStyle w:val="1-Char"/>
          <w:rFonts w:hint="cs"/>
          <w:rtl/>
        </w:rPr>
        <w:t>ی</w:t>
      </w:r>
      <w:r w:rsidR="00AC6434" w:rsidRPr="007100A7">
        <w:rPr>
          <w:rStyle w:val="1-Char"/>
          <w:rFonts w:hint="cs"/>
          <w:rtl/>
        </w:rPr>
        <w:t>، دچار فرورفتگ</w:t>
      </w:r>
      <w:r w:rsidR="00446BB7">
        <w:rPr>
          <w:rStyle w:val="1-Char"/>
          <w:rFonts w:hint="cs"/>
          <w:rtl/>
        </w:rPr>
        <w:t>ی</w:t>
      </w:r>
      <w:r w:rsidR="00AC6434" w:rsidRPr="007100A7">
        <w:rPr>
          <w:rStyle w:val="1-Char"/>
          <w:rFonts w:hint="cs"/>
          <w:rtl/>
        </w:rPr>
        <w:t xml:space="preserve"> م</w:t>
      </w:r>
      <w:r w:rsidR="00446BB7">
        <w:rPr>
          <w:rStyle w:val="1-Char"/>
          <w:rFonts w:hint="cs"/>
          <w:rtl/>
        </w:rPr>
        <w:t>ی</w:t>
      </w:r>
      <w:r w:rsidR="00AC6434" w:rsidRPr="007100A7">
        <w:rPr>
          <w:rStyle w:val="1-Char"/>
          <w:rFonts w:hint="cs"/>
          <w:rtl/>
        </w:rPr>
        <w:t>‌شود و در اصطلاح شرع</w:t>
      </w:r>
      <w:r w:rsidR="00446BB7">
        <w:rPr>
          <w:rStyle w:val="1-Char"/>
          <w:rFonts w:hint="cs"/>
          <w:rtl/>
        </w:rPr>
        <w:t>ی</w:t>
      </w:r>
      <w:r w:rsidR="00AC6434" w:rsidRPr="007100A7">
        <w:rPr>
          <w:rStyle w:val="1-Char"/>
          <w:rFonts w:hint="cs"/>
          <w:rtl/>
        </w:rPr>
        <w:t>، کنار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00AC6434" w:rsidRPr="007100A7">
        <w:rPr>
          <w:rStyle w:val="1-Char"/>
          <w:rFonts w:hint="cs"/>
          <w:rtl/>
        </w:rPr>
        <w:t>حلقو</w:t>
      </w:r>
      <w:r w:rsidR="00446BB7">
        <w:rPr>
          <w:rStyle w:val="1-Char"/>
          <w:rFonts w:hint="cs"/>
          <w:rtl/>
        </w:rPr>
        <w:t>ی</w:t>
      </w:r>
      <w:r w:rsidR="00AC6434" w:rsidRPr="007100A7">
        <w:rPr>
          <w:rStyle w:val="1-Char"/>
          <w:rFonts w:hint="cs"/>
          <w:rtl/>
        </w:rPr>
        <w:t xml:space="preserve"> قسمت پا</w:t>
      </w:r>
      <w:r w:rsidR="00446BB7">
        <w:rPr>
          <w:rStyle w:val="1-Char"/>
          <w:rFonts w:hint="cs"/>
          <w:rtl/>
        </w:rPr>
        <w:t>یی</w:t>
      </w:r>
      <w:r w:rsidR="00AC6434" w:rsidRPr="007100A7">
        <w:rPr>
          <w:rStyle w:val="1-Char"/>
          <w:rFonts w:hint="cs"/>
          <w:rtl/>
        </w:rPr>
        <w:t>ن حشفه است؛ و ا</w:t>
      </w:r>
      <w:r w:rsidR="00446BB7">
        <w:rPr>
          <w:rStyle w:val="1-Char"/>
          <w:rFonts w:hint="cs"/>
          <w:rtl/>
        </w:rPr>
        <w:t>ی</w:t>
      </w:r>
      <w:r w:rsidR="00AC6434" w:rsidRPr="007100A7">
        <w:rPr>
          <w:rStyle w:val="1-Char"/>
          <w:rFonts w:hint="cs"/>
          <w:rtl/>
        </w:rPr>
        <w:t>ن قسمت از عضو تناسل</w:t>
      </w:r>
      <w:r w:rsidR="00446BB7">
        <w:rPr>
          <w:rStyle w:val="1-Char"/>
          <w:rFonts w:hint="cs"/>
          <w:rtl/>
        </w:rPr>
        <w:t>ی</w:t>
      </w:r>
      <w:r w:rsidR="00AC6434" w:rsidRPr="007100A7">
        <w:rPr>
          <w:rStyle w:val="1-Char"/>
          <w:rFonts w:hint="cs"/>
          <w:rtl/>
        </w:rPr>
        <w:t>، همان بخش</w:t>
      </w:r>
      <w:r w:rsidR="00446BB7">
        <w:rPr>
          <w:rStyle w:val="1-Char"/>
          <w:rFonts w:hint="cs"/>
          <w:rtl/>
        </w:rPr>
        <w:t>ی</w:t>
      </w:r>
      <w:r w:rsidR="00AC6434" w:rsidRPr="007100A7">
        <w:rPr>
          <w:rStyle w:val="1-Char"/>
          <w:rFonts w:hint="cs"/>
          <w:rtl/>
        </w:rPr>
        <w:t xml:space="preserve"> است که احکام شرع</w:t>
      </w:r>
      <w:r w:rsidR="00446BB7">
        <w:rPr>
          <w:rStyle w:val="1-Char"/>
          <w:rFonts w:hint="cs"/>
          <w:rtl/>
        </w:rPr>
        <w:t>ی</w:t>
      </w:r>
      <w:r w:rsidR="00AC6434" w:rsidRPr="007100A7">
        <w:rPr>
          <w:rStyle w:val="1-Char"/>
          <w:rFonts w:hint="cs"/>
          <w:rtl/>
        </w:rPr>
        <w:t xml:space="preserve"> بدان تعلّق م</w:t>
      </w:r>
      <w:r w:rsidR="00446BB7">
        <w:rPr>
          <w:rStyle w:val="1-Char"/>
          <w:rFonts w:hint="cs"/>
          <w:rtl/>
        </w:rPr>
        <w:t>ی</w:t>
      </w:r>
      <w:r w:rsidR="00AC6434" w:rsidRPr="007100A7">
        <w:rPr>
          <w:rStyle w:val="1-Char"/>
          <w:rFonts w:hint="cs"/>
          <w:rtl/>
        </w:rPr>
        <w:t>‌گ</w:t>
      </w:r>
      <w:r w:rsidR="00446BB7">
        <w:rPr>
          <w:rStyle w:val="1-Char"/>
          <w:rFonts w:hint="cs"/>
          <w:rtl/>
        </w:rPr>
        <w:t>ی</w:t>
      </w:r>
      <w:r w:rsidR="00AC6434" w:rsidRPr="007100A7">
        <w:rPr>
          <w:rStyle w:val="1-Char"/>
          <w:rFonts w:hint="cs"/>
          <w:rtl/>
        </w:rPr>
        <w:t>رد.</w:t>
      </w:r>
    </w:p>
    <w:p w:rsidR="00562D46" w:rsidRPr="007100A7" w:rsidRDefault="00414D36" w:rsidP="00FF046D">
      <w:pPr>
        <w:rPr>
          <w:rStyle w:val="1-Char"/>
          <w:rtl/>
        </w:rPr>
      </w:pPr>
      <w:r w:rsidRPr="007100A7">
        <w:rPr>
          <w:rStyle w:val="1-Char"/>
          <w:rFonts w:hint="cs"/>
          <w:rtl/>
        </w:rPr>
        <w:t>از ا</w:t>
      </w:r>
      <w:r w:rsidR="00446BB7">
        <w:rPr>
          <w:rStyle w:val="1-Char"/>
          <w:rFonts w:hint="cs"/>
          <w:rtl/>
        </w:rPr>
        <w:t>ی</w:t>
      </w:r>
      <w:r w:rsidRPr="007100A7">
        <w:rPr>
          <w:rStyle w:val="1-Char"/>
          <w:rFonts w:hint="cs"/>
          <w:rtl/>
        </w:rPr>
        <w:t>ن رو، هرگاه دو</w:t>
      </w:r>
      <w:r w:rsidR="00AC6434" w:rsidRPr="007100A7">
        <w:rPr>
          <w:rStyle w:val="1-Char"/>
          <w:rFonts w:hint="cs"/>
          <w:rtl/>
        </w:rPr>
        <w:t xml:space="preserve"> محل ختنه شده</w:t>
      </w:r>
      <w:r w:rsidR="003E53DD" w:rsidRPr="007100A7">
        <w:rPr>
          <w:rStyle w:val="1-Char"/>
          <w:rFonts w:hint="cs"/>
          <w:rtl/>
        </w:rPr>
        <w:t>‌</w:t>
      </w:r>
      <w:r w:rsidR="00446BB7">
        <w:rPr>
          <w:rStyle w:val="1-Char"/>
          <w:rFonts w:hint="cs"/>
          <w:rtl/>
        </w:rPr>
        <w:t>ی</w:t>
      </w:r>
      <w:r w:rsidR="003E53DD" w:rsidRPr="007100A7">
        <w:rPr>
          <w:rStyle w:val="1-Char"/>
          <w:rFonts w:hint="cs"/>
          <w:rtl/>
        </w:rPr>
        <w:t xml:space="preserve"> </w:t>
      </w:r>
      <w:r w:rsidR="00AC6434" w:rsidRPr="007100A7">
        <w:rPr>
          <w:rStyle w:val="1-Char"/>
          <w:rFonts w:hint="cs"/>
          <w:rtl/>
        </w:rPr>
        <w:t>زن و مرد</w:t>
      </w:r>
      <w:r w:rsidRPr="007100A7">
        <w:rPr>
          <w:rStyle w:val="1-Char"/>
          <w:rFonts w:hint="cs"/>
          <w:rtl/>
        </w:rPr>
        <w:t>،</w:t>
      </w:r>
      <w:r w:rsidR="00AC6434" w:rsidRPr="007100A7">
        <w:rPr>
          <w:rStyle w:val="1-Char"/>
          <w:rFonts w:hint="cs"/>
          <w:rtl/>
        </w:rPr>
        <w:t xml:space="preserve"> با هم برخورد پ</w:t>
      </w:r>
      <w:r w:rsidR="00446BB7">
        <w:rPr>
          <w:rStyle w:val="1-Char"/>
          <w:rFonts w:hint="cs"/>
          <w:rtl/>
        </w:rPr>
        <w:t>ی</w:t>
      </w:r>
      <w:r w:rsidR="00AC6434" w:rsidRPr="007100A7">
        <w:rPr>
          <w:rStyle w:val="1-Char"/>
          <w:rFonts w:hint="cs"/>
          <w:rtl/>
        </w:rPr>
        <w:t>د</w:t>
      </w:r>
      <w:r w:rsidRPr="007100A7">
        <w:rPr>
          <w:rStyle w:val="1-Char"/>
          <w:rFonts w:hint="cs"/>
          <w:rtl/>
        </w:rPr>
        <w:t>ا</w:t>
      </w:r>
      <w:r w:rsidR="00AC6434" w:rsidRPr="007100A7">
        <w:rPr>
          <w:rStyle w:val="1-Char"/>
          <w:rFonts w:hint="cs"/>
          <w:rtl/>
        </w:rPr>
        <w:t xml:space="preserve"> کنند، غسل واجب م</w:t>
      </w:r>
      <w:r w:rsidR="00446BB7">
        <w:rPr>
          <w:rStyle w:val="1-Char"/>
          <w:rFonts w:hint="cs"/>
          <w:rtl/>
        </w:rPr>
        <w:t>ی</w:t>
      </w:r>
      <w:r w:rsidR="00AC6434" w:rsidRPr="007100A7">
        <w:rPr>
          <w:rStyle w:val="1-Char"/>
          <w:rFonts w:hint="cs"/>
          <w:rtl/>
        </w:rPr>
        <w:t>‌شود؛ خواه ا</w:t>
      </w:r>
      <w:r w:rsidRPr="007100A7">
        <w:rPr>
          <w:rStyle w:val="1-Char"/>
          <w:rFonts w:hint="cs"/>
          <w:rtl/>
        </w:rPr>
        <w:t>ِ</w:t>
      </w:r>
      <w:r w:rsidR="00AC6434" w:rsidRPr="007100A7">
        <w:rPr>
          <w:rStyle w:val="1-Char"/>
          <w:rFonts w:hint="cs"/>
          <w:rtl/>
        </w:rPr>
        <w:t>نزال م</w:t>
      </w:r>
      <w:r w:rsidRPr="007100A7">
        <w:rPr>
          <w:rStyle w:val="1-Char"/>
          <w:rFonts w:hint="cs"/>
          <w:rtl/>
        </w:rPr>
        <w:t>َ</w:t>
      </w:r>
      <w:r w:rsidR="00AC6434" w:rsidRPr="007100A7">
        <w:rPr>
          <w:rStyle w:val="1-Char"/>
          <w:rFonts w:hint="cs"/>
          <w:rtl/>
        </w:rPr>
        <w:t>ن</w:t>
      </w:r>
      <w:r w:rsidR="00446BB7">
        <w:rPr>
          <w:rStyle w:val="1-Char"/>
          <w:rFonts w:hint="cs"/>
          <w:rtl/>
        </w:rPr>
        <w:t>ی</w:t>
      </w:r>
      <w:r w:rsidR="00AC6434" w:rsidRPr="007100A7">
        <w:rPr>
          <w:rStyle w:val="1-Char"/>
          <w:rFonts w:hint="cs"/>
          <w:rtl/>
        </w:rPr>
        <w:t xml:space="preserve"> صورت بگ</w:t>
      </w:r>
      <w:r w:rsidR="00446BB7">
        <w:rPr>
          <w:rStyle w:val="1-Char"/>
          <w:rFonts w:hint="cs"/>
          <w:rtl/>
        </w:rPr>
        <w:t>ی</w:t>
      </w:r>
      <w:r w:rsidR="00AC6434" w:rsidRPr="007100A7">
        <w:rPr>
          <w:rStyle w:val="1-Char"/>
          <w:rFonts w:hint="cs"/>
          <w:rtl/>
        </w:rPr>
        <w:t xml:space="preserve">رد و </w:t>
      </w:r>
      <w:r w:rsidR="00446BB7">
        <w:rPr>
          <w:rStyle w:val="1-Char"/>
          <w:rFonts w:hint="cs"/>
          <w:rtl/>
        </w:rPr>
        <w:t>ی</w:t>
      </w:r>
      <w:r w:rsidR="00AC6434" w:rsidRPr="007100A7">
        <w:rPr>
          <w:rStyle w:val="1-Char"/>
          <w:rFonts w:hint="cs"/>
          <w:rtl/>
        </w:rPr>
        <w:t>ا صورت نگ</w:t>
      </w:r>
      <w:r w:rsidR="00446BB7">
        <w:rPr>
          <w:rStyle w:val="1-Char"/>
          <w:rFonts w:hint="cs"/>
          <w:rtl/>
        </w:rPr>
        <w:t>ی</w:t>
      </w:r>
      <w:r w:rsidR="00AC6434" w:rsidRPr="007100A7">
        <w:rPr>
          <w:rStyle w:val="1-Char"/>
          <w:rFonts w:hint="cs"/>
          <w:rtl/>
        </w:rPr>
        <w:t>رد؛ به دل</w:t>
      </w:r>
      <w:r w:rsidR="00446BB7">
        <w:rPr>
          <w:rStyle w:val="1-Char"/>
          <w:rFonts w:hint="cs"/>
          <w:rtl/>
        </w:rPr>
        <w:t>ی</w:t>
      </w:r>
      <w:r w:rsidR="00AC6434" w:rsidRPr="007100A7">
        <w:rPr>
          <w:rStyle w:val="1-Char"/>
          <w:rFonts w:hint="cs"/>
          <w:rtl/>
        </w:rPr>
        <w:t>ل ا</w:t>
      </w:r>
      <w:r w:rsidR="00446BB7">
        <w:rPr>
          <w:rStyle w:val="1-Char"/>
          <w:rFonts w:hint="cs"/>
          <w:rtl/>
        </w:rPr>
        <w:t>ی</w:t>
      </w:r>
      <w:r w:rsidR="00AC6434" w:rsidRPr="007100A7">
        <w:rPr>
          <w:rStyle w:val="1-Char"/>
          <w:rFonts w:hint="cs"/>
          <w:rtl/>
        </w:rPr>
        <w:t>نکه پ</w:t>
      </w:r>
      <w:r w:rsidR="00446BB7">
        <w:rPr>
          <w:rStyle w:val="1-Char"/>
          <w:rFonts w:hint="cs"/>
          <w:rtl/>
        </w:rPr>
        <w:t>ی</w:t>
      </w:r>
      <w:r w:rsidR="00AC6434" w:rsidRPr="007100A7">
        <w:rPr>
          <w:rStyle w:val="1-Char"/>
          <w:rFonts w:hint="cs"/>
          <w:rtl/>
        </w:rPr>
        <w:t>امبر</w:t>
      </w:r>
      <w:r w:rsidR="00FE6406" w:rsidRPr="00FE6406">
        <w:rPr>
          <w:rStyle w:val="1-Char"/>
          <w:rFonts w:cs="CTraditional Arabic" w:hint="cs"/>
          <w:rtl/>
        </w:rPr>
        <w:t>ج</w:t>
      </w:r>
      <w:r w:rsidR="00AC6434" w:rsidRPr="007100A7">
        <w:rPr>
          <w:rStyle w:val="1-Char"/>
          <w:rFonts w:hint="cs"/>
          <w:rtl/>
        </w:rPr>
        <w:t xml:space="preserve"> م</w:t>
      </w:r>
      <w:r w:rsidR="00446BB7">
        <w:rPr>
          <w:rStyle w:val="1-Char"/>
          <w:rFonts w:hint="cs"/>
          <w:rtl/>
        </w:rPr>
        <w:t>ی</w:t>
      </w:r>
      <w:r w:rsidR="00AC6434" w:rsidRPr="007100A7">
        <w:rPr>
          <w:rStyle w:val="1-Char"/>
          <w:rFonts w:hint="cs"/>
          <w:rtl/>
        </w:rPr>
        <w:t>‌فرما</w:t>
      </w:r>
      <w:r w:rsidR="00446BB7">
        <w:rPr>
          <w:rStyle w:val="1-Char"/>
          <w:rFonts w:hint="cs"/>
          <w:rtl/>
        </w:rPr>
        <w:t>ی</w:t>
      </w:r>
      <w:r w:rsidR="00AC6434" w:rsidRPr="007100A7">
        <w:rPr>
          <w:rStyle w:val="1-Char"/>
          <w:rFonts w:hint="cs"/>
          <w:rtl/>
        </w:rPr>
        <w:t xml:space="preserve">د: </w:t>
      </w:r>
      <w:r w:rsidR="00AC6434" w:rsidRPr="00BE2421">
        <w:rPr>
          <w:rStyle w:val="5-Char"/>
          <w:rFonts w:eastAsia="Batang" w:hint="cs"/>
          <w:rtl/>
        </w:rPr>
        <w:t>«ا</w:t>
      </w:r>
      <w:r w:rsidR="00571417" w:rsidRPr="00BE2421">
        <w:rPr>
          <w:rStyle w:val="5-Char"/>
          <w:rFonts w:eastAsia="Batang" w:hint="cs"/>
          <w:rtl/>
        </w:rPr>
        <w:t>ِ</w:t>
      </w:r>
      <w:r w:rsidR="00AC6434" w:rsidRPr="00BE2421">
        <w:rPr>
          <w:rStyle w:val="5-Char"/>
          <w:rFonts w:eastAsia="Batang" w:hint="cs"/>
          <w:rtl/>
        </w:rPr>
        <w:t>ذ</w:t>
      </w:r>
      <w:r w:rsidR="00571417" w:rsidRPr="00BE2421">
        <w:rPr>
          <w:rStyle w:val="5-Char"/>
          <w:rFonts w:eastAsia="Batang" w:hint="cs"/>
          <w:rtl/>
        </w:rPr>
        <w:t>َ</w:t>
      </w:r>
      <w:r w:rsidR="00AC6434" w:rsidRPr="00BE2421">
        <w:rPr>
          <w:rStyle w:val="5-Char"/>
          <w:rFonts w:eastAsia="Batang" w:hint="cs"/>
          <w:rtl/>
        </w:rPr>
        <w:t>ا ال</w:t>
      </w:r>
      <w:r w:rsidR="00571417" w:rsidRPr="00BE2421">
        <w:rPr>
          <w:rStyle w:val="5-Char"/>
          <w:rFonts w:eastAsia="Batang" w:hint="cs"/>
          <w:rtl/>
        </w:rPr>
        <w:t>ْ</w:t>
      </w:r>
      <w:r w:rsidR="00AC6434" w:rsidRPr="00BE2421">
        <w:rPr>
          <w:rStyle w:val="5-Char"/>
          <w:rFonts w:eastAsia="Batang" w:hint="cs"/>
          <w:rtl/>
        </w:rPr>
        <w:t>ت</w:t>
      </w:r>
      <w:r w:rsidR="00571417" w:rsidRPr="00BE2421">
        <w:rPr>
          <w:rStyle w:val="5-Char"/>
          <w:rFonts w:eastAsia="Batang" w:hint="cs"/>
          <w:rtl/>
        </w:rPr>
        <w:t>َ</w:t>
      </w:r>
      <w:r w:rsidR="00AC6434" w:rsidRPr="00BE2421">
        <w:rPr>
          <w:rStyle w:val="5-Char"/>
          <w:rFonts w:eastAsia="Batang" w:hint="cs"/>
          <w:rtl/>
        </w:rPr>
        <w:t>ق</w:t>
      </w:r>
      <w:r w:rsidR="00571417" w:rsidRPr="00BE2421">
        <w:rPr>
          <w:rStyle w:val="5-Char"/>
          <w:rFonts w:eastAsia="Batang" w:hint="cs"/>
          <w:rtl/>
        </w:rPr>
        <w:t>َ</w:t>
      </w:r>
      <w:r w:rsidR="00C12E54" w:rsidRPr="00BE2421">
        <w:rPr>
          <w:rStyle w:val="5-Char"/>
          <w:rFonts w:eastAsia="Batang" w:hint="cs"/>
          <w:rtl/>
        </w:rPr>
        <w:t>ي</w:t>
      </w:r>
      <w:r w:rsidR="00AC6434" w:rsidRPr="00BE2421">
        <w:rPr>
          <w:rStyle w:val="5-Char"/>
          <w:rFonts w:eastAsia="Batang" w:hint="cs"/>
          <w:rtl/>
        </w:rPr>
        <w:t xml:space="preserve"> ا</w:t>
      </w:r>
      <w:r w:rsidR="00571417" w:rsidRPr="00BE2421">
        <w:rPr>
          <w:rStyle w:val="5-Char"/>
          <w:rFonts w:eastAsia="Batang" w:hint="cs"/>
          <w:rtl/>
        </w:rPr>
        <w:t>لْ</w:t>
      </w:r>
      <w:r w:rsidR="00AC6434" w:rsidRPr="00BE2421">
        <w:rPr>
          <w:rStyle w:val="5-Char"/>
          <w:rFonts w:eastAsia="Batang" w:hint="cs"/>
          <w:rtl/>
        </w:rPr>
        <w:t>خ</w:t>
      </w:r>
      <w:r w:rsidR="00571417" w:rsidRPr="00BE2421">
        <w:rPr>
          <w:rStyle w:val="5-Char"/>
          <w:rFonts w:eastAsia="Batang" w:hint="cs"/>
          <w:rtl/>
        </w:rPr>
        <w:t>ِ</w:t>
      </w:r>
      <w:r w:rsidR="00AC6434" w:rsidRPr="00BE2421">
        <w:rPr>
          <w:rStyle w:val="5-Char"/>
          <w:rFonts w:eastAsia="Batang" w:hint="cs"/>
          <w:rtl/>
        </w:rPr>
        <w:t>ت</w:t>
      </w:r>
      <w:r w:rsidR="00571417" w:rsidRPr="00BE2421">
        <w:rPr>
          <w:rStyle w:val="5-Char"/>
          <w:rFonts w:eastAsia="Batang" w:hint="cs"/>
          <w:rtl/>
        </w:rPr>
        <w:t>ٰ</w:t>
      </w:r>
      <w:r w:rsidR="00AC6434" w:rsidRPr="00BE2421">
        <w:rPr>
          <w:rStyle w:val="5-Char"/>
          <w:rFonts w:eastAsia="Batang" w:hint="cs"/>
          <w:rtl/>
        </w:rPr>
        <w:t>ان</w:t>
      </w:r>
      <w:r w:rsidR="00571417" w:rsidRPr="00BE2421">
        <w:rPr>
          <w:rStyle w:val="5-Char"/>
          <w:rFonts w:eastAsia="Batang" w:hint="cs"/>
          <w:rtl/>
        </w:rPr>
        <w:t>ٰ</w:t>
      </w:r>
      <w:r w:rsidR="00AC6434" w:rsidRPr="00BE2421">
        <w:rPr>
          <w:rStyle w:val="5-Char"/>
          <w:rFonts w:eastAsia="Batang" w:hint="cs"/>
          <w:rtl/>
        </w:rPr>
        <w:t>ان</w:t>
      </w:r>
      <w:r w:rsidR="00571417" w:rsidRPr="00BE2421">
        <w:rPr>
          <w:rStyle w:val="5-Char"/>
          <w:rFonts w:eastAsia="Batang" w:hint="cs"/>
          <w:rtl/>
        </w:rPr>
        <w:t>ِ</w:t>
      </w:r>
      <w:r w:rsidR="00AC6434" w:rsidRPr="00BE2421">
        <w:rPr>
          <w:rStyle w:val="5-Char"/>
          <w:rFonts w:eastAsia="Batang" w:hint="cs"/>
          <w:rtl/>
        </w:rPr>
        <w:t xml:space="preserve"> و</w:t>
      </w:r>
      <w:r w:rsidR="00571417" w:rsidRPr="00BE2421">
        <w:rPr>
          <w:rStyle w:val="5-Char"/>
          <w:rFonts w:eastAsia="Batang" w:hint="cs"/>
          <w:rtl/>
        </w:rPr>
        <w:t>َ</w:t>
      </w:r>
      <w:r w:rsidR="00AC6434" w:rsidRPr="00BE2421">
        <w:rPr>
          <w:rStyle w:val="5-Char"/>
          <w:rFonts w:eastAsia="Batang" w:hint="cs"/>
          <w:rtl/>
        </w:rPr>
        <w:t xml:space="preserve"> غ</w:t>
      </w:r>
      <w:r w:rsidR="00571417" w:rsidRPr="00BE2421">
        <w:rPr>
          <w:rStyle w:val="5-Char"/>
          <w:rFonts w:eastAsia="Batang" w:hint="cs"/>
          <w:rtl/>
        </w:rPr>
        <w:t>ٰ</w:t>
      </w:r>
      <w:r w:rsidR="00AC6434" w:rsidRPr="00BE2421">
        <w:rPr>
          <w:rStyle w:val="5-Char"/>
          <w:rFonts w:eastAsia="Batang" w:hint="cs"/>
          <w:rtl/>
        </w:rPr>
        <w:t>اب</w:t>
      </w:r>
      <w:r w:rsidR="00571417" w:rsidRPr="00BE2421">
        <w:rPr>
          <w:rStyle w:val="5-Char"/>
          <w:rFonts w:eastAsia="Batang" w:hint="cs"/>
          <w:rtl/>
        </w:rPr>
        <w:t>َ</w:t>
      </w:r>
      <w:r w:rsidR="00AC6434" w:rsidRPr="00BE2421">
        <w:rPr>
          <w:rStyle w:val="5-Char"/>
          <w:rFonts w:eastAsia="Batang" w:hint="cs"/>
          <w:rtl/>
        </w:rPr>
        <w:t>ت</w:t>
      </w:r>
      <w:r w:rsidR="00571417" w:rsidRPr="00BE2421">
        <w:rPr>
          <w:rStyle w:val="5-Char"/>
          <w:rFonts w:eastAsia="Batang" w:hint="cs"/>
          <w:rtl/>
        </w:rPr>
        <w:t>ِ</w:t>
      </w:r>
      <w:r w:rsidR="00AC6434" w:rsidRPr="00BE2421">
        <w:rPr>
          <w:rStyle w:val="5-Char"/>
          <w:rFonts w:eastAsia="Batang" w:hint="cs"/>
          <w:rtl/>
        </w:rPr>
        <w:t xml:space="preserve"> ال</w:t>
      </w:r>
      <w:r w:rsidR="00571417" w:rsidRPr="00BE2421">
        <w:rPr>
          <w:rStyle w:val="5-Char"/>
          <w:rFonts w:eastAsia="Batang" w:hint="cs"/>
          <w:rtl/>
        </w:rPr>
        <w:t>ْ</w:t>
      </w:r>
      <w:r w:rsidR="00AC6434" w:rsidRPr="00BE2421">
        <w:rPr>
          <w:rStyle w:val="5-Char"/>
          <w:rFonts w:eastAsia="Batang" w:hint="cs"/>
          <w:rtl/>
        </w:rPr>
        <w:t>ح</w:t>
      </w:r>
      <w:r w:rsidR="00571417" w:rsidRPr="00BE2421">
        <w:rPr>
          <w:rStyle w:val="5-Char"/>
          <w:rFonts w:eastAsia="Batang" w:hint="cs"/>
          <w:rtl/>
        </w:rPr>
        <w:t>َ</w:t>
      </w:r>
      <w:r w:rsidR="00AC6434" w:rsidRPr="00BE2421">
        <w:rPr>
          <w:rStyle w:val="5-Char"/>
          <w:rFonts w:eastAsia="Batang" w:hint="cs"/>
          <w:rtl/>
        </w:rPr>
        <w:t>ش</w:t>
      </w:r>
      <w:r w:rsidR="00571417" w:rsidRPr="00BE2421">
        <w:rPr>
          <w:rStyle w:val="5-Char"/>
          <w:rFonts w:eastAsia="Batang" w:hint="cs"/>
          <w:rtl/>
        </w:rPr>
        <w:t>َ</w:t>
      </w:r>
      <w:r w:rsidR="00AC6434" w:rsidRPr="00BE2421">
        <w:rPr>
          <w:rStyle w:val="5-Char"/>
          <w:rFonts w:eastAsia="Batang" w:hint="cs"/>
          <w:rtl/>
        </w:rPr>
        <w:t>ف</w:t>
      </w:r>
      <w:r w:rsidR="00571417" w:rsidRPr="00BE2421">
        <w:rPr>
          <w:rStyle w:val="5-Char"/>
          <w:rFonts w:eastAsia="Batang" w:hint="cs"/>
          <w:rtl/>
        </w:rPr>
        <w:t>َ</w:t>
      </w:r>
      <w:r w:rsidR="00AC6434" w:rsidRPr="00BE2421">
        <w:rPr>
          <w:rStyle w:val="5-Char"/>
          <w:rFonts w:eastAsia="Batang" w:hint="cs"/>
          <w:rtl/>
        </w:rPr>
        <w:t>ة</w:t>
      </w:r>
      <w:r w:rsidR="00571417" w:rsidRPr="00BE2421">
        <w:rPr>
          <w:rStyle w:val="5-Char"/>
          <w:rFonts w:eastAsia="Batang" w:hint="cs"/>
          <w:rtl/>
        </w:rPr>
        <w:t>ُ</w:t>
      </w:r>
      <w:r w:rsidR="00AC6434" w:rsidRPr="00BE2421">
        <w:rPr>
          <w:rStyle w:val="5-Char"/>
          <w:rFonts w:eastAsia="Batang" w:hint="cs"/>
          <w:rtl/>
        </w:rPr>
        <w:t>، و</w:t>
      </w:r>
      <w:r w:rsidR="00571417" w:rsidRPr="00BE2421">
        <w:rPr>
          <w:rStyle w:val="5-Char"/>
          <w:rFonts w:eastAsia="Batang" w:hint="cs"/>
          <w:rtl/>
        </w:rPr>
        <w:t>َ</w:t>
      </w:r>
      <w:r w:rsidR="00AC6434" w:rsidRPr="00BE2421">
        <w:rPr>
          <w:rStyle w:val="5-Char"/>
          <w:rFonts w:eastAsia="Batang" w:hint="cs"/>
          <w:rtl/>
        </w:rPr>
        <w:t>ج</w:t>
      </w:r>
      <w:r w:rsidR="00571417" w:rsidRPr="00BE2421">
        <w:rPr>
          <w:rStyle w:val="5-Char"/>
          <w:rFonts w:eastAsia="Batang" w:hint="cs"/>
          <w:rtl/>
        </w:rPr>
        <w:t>َ</w:t>
      </w:r>
      <w:r w:rsidR="00AC6434" w:rsidRPr="00BE2421">
        <w:rPr>
          <w:rStyle w:val="5-Char"/>
          <w:rFonts w:eastAsia="Batang" w:hint="cs"/>
          <w:rtl/>
        </w:rPr>
        <w:t>ب</w:t>
      </w:r>
      <w:r w:rsidR="00571417" w:rsidRPr="00BE2421">
        <w:rPr>
          <w:rStyle w:val="5-Char"/>
          <w:rFonts w:eastAsia="Batang" w:hint="cs"/>
          <w:rtl/>
        </w:rPr>
        <w:t>َ</w:t>
      </w:r>
      <w:r w:rsidR="00AC6434" w:rsidRPr="00BE2421">
        <w:rPr>
          <w:rStyle w:val="5-Char"/>
          <w:rFonts w:eastAsia="Batang" w:hint="cs"/>
          <w:rtl/>
        </w:rPr>
        <w:t xml:space="preserve"> ال</w:t>
      </w:r>
      <w:r w:rsidR="00571417" w:rsidRPr="00BE2421">
        <w:rPr>
          <w:rStyle w:val="5-Char"/>
          <w:rFonts w:eastAsia="Batang" w:hint="cs"/>
          <w:rtl/>
        </w:rPr>
        <w:t>ْ</w:t>
      </w:r>
      <w:r w:rsidR="00AC6434" w:rsidRPr="00BE2421">
        <w:rPr>
          <w:rStyle w:val="5-Char"/>
          <w:rFonts w:eastAsia="Batang" w:hint="cs"/>
          <w:rtl/>
        </w:rPr>
        <w:t>غ</w:t>
      </w:r>
      <w:r w:rsidR="00571417" w:rsidRPr="00BE2421">
        <w:rPr>
          <w:rStyle w:val="5-Char"/>
          <w:rFonts w:eastAsia="Batang" w:hint="cs"/>
          <w:rtl/>
        </w:rPr>
        <w:t>ُ</w:t>
      </w:r>
      <w:r w:rsidR="00AC6434" w:rsidRPr="00BE2421">
        <w:rPr>
          <w:rStyle w:val="5-Char"/>
          <w:rFonts w:eastAsia="Batang" w:hint="cs"/>
          <w:rtl/>
        </w:rPr>
        <w:t>س</w:t>
      </w:r>
      <w:r w:rsidR="00571417" w:rsidRPr="00BE2421">
        <w:rPr>
          <w:rStyle w:val="5-Char"/>
          <w:rFonts w:eastAsia="Batang" w:hint="cs"/>
          <w:rtl/>
        </w:rPr>
        <w:t>ْ</w:t>
      </w:r>
      <w:r w:rsidR="00AC6434" w:rsidRPr="00BE2421">
        <w:rPr>
          <w:rStyle w:val="5-Char"/>
          <w:rFonts w:eastAsia="Batang" w:hint="cs"/>
          <w:rtl/>
        </w:rPr>
        <w:t>ل</w:t>
      </w:r>
      <w:r w:rsidR="00571417" w:rsidRPr="00BE2421">
        <w:rPr>
          <w:rStyle w:val="5-Char"/>
          <w:rFonts w:eastAsia="Batang" w:hint="cs"/>
          <w:rtl/>
        </w:rPr>
        <w:t>ُ</w:t>
      </w:r>
      <w:r w:rsidR="00AC6434" w:rsidRPr="00BE2421">
        <w:rPr>
          <w:rStyle w:val="5-Char"/>
          <w:rFonts w:eastAsia="Batang" w:hint="cs"/>
          <w:rtl/>
        </w:rPr>
        <w:t>، ا</w:t>
      </w:r>
      <w:r w:rsidR="00571417" w:rsidRPr="00BE2421">
        <w:rPr>
          <w:rStyle w:val="5-Char"/>
          <w:rFonts w:eastAsia="Batang" w:hint="cs"/>
          <w:rtl/>
        </w:rPr>
        <w:t>َ</w:t>
      </w:r>
      <w:r w:rsidR="00AC6434" w:rsidRPr="00BE2421">
        <w:rPr>
          <w:rStyle w:val="5-Char"/>
          <w:rFonts w:eastAsia="Batang" w:hint="cs"/>
          <w:rtl/>
        </w:rPr>
        <w:t>ن</w:t>
      </w:r>
      <w:r w:rsidR="00571417" w:rsidRPr="00BE2421">
        <w:rPr>
          <w:rStyle w:val="5-Char"/>
          <w:rFonts w:eastAsia="Batang" w:hint="cs"/>
          <w:rtl/>
        </w:rPr>
        <w:t>ْ</w:t>
      </w:r>
      <w:r w:rsidR="00AC6434" w:rsidRPr="00BE2421">
        <w:rPr>
          <w:rStyle w:val="5-Char"/>
          <w:rFonts w:eastAsia="Batang" w:hint="cs"/>
          <w:rtl/>
        </w:rPr>
        <w:t>ز</w:t>
      </w:r>
      <w:r w:rsidR="00571417" w:rsidRPr="00BE2421">
        <w:rPr>
          <w:rStyle w:val="5-Char"/>
          <w:rFonts w:eastAsia="Batang" w:hint="cs"/>
          <w:rtl/>
        </w:rPr>
        <w:t>َ</w:t>
      </w:r>
      <w:r w:rsidR="00AC6434" w:rsidRPr="00BE2421">
        <w:rPr>
          <w:rStyle w:val="5-Char"/>
          <w:rFonts w:eastAsia="Batang" w:hint="cs"/>
          <w:rtl/>
        </w:rPr>
        <w:t>ل</w:t>
      </w:r>
      <w:r w:rsidR="00571417" w:rsidRPr="00BE2421">
        <w:rPr>
          <w:rStyle w:val="5-Char"/>
          <w:rFonts w:eastAsia="Batang" w:hint="cs"/>
          <w:rtl/>
        </w:rPr>
        <w:t>َ</w:t>
      </w:r>
      <w:r w:rsidR="00AC6434" w:rsidRPr="00BE2421">
        <w:rPr>
          <w:rStyle w:val="5-Char"/>
          <w:rFonts w:eastAsia="Batang" w:hint="cs"/>
          <w:rtl/>
        </w:rPr>
        <w:t xml:space="preserve"> ا</w:t>
      </w:r>
      <w:r w:rsidR="00571417" w:rsidRPr="00BE2421">
        <w:rPr>
          <w:rStyle w:val="5-Char"/>
          <w:rFonts w:eastAsia="Batang" w:hint="cs"/>
          <w:rtl/>
        </w:rPr>
        <w:t>َ</w:t>
      </w:r>
      <w:r w:rsidR="00AC6434" w:rsidRPr="00BE2421">
        <w:rPr>
          <w:rStyle w:val="5-Char"/>
          <w:rFonts w:eastAsia="Batang" w:hint="cs"/>
          <w:rtl/>
        </w:rPr>
        <w:t>و</w:t>
      </w:r>
      <w:r w:rsidR="00571417" w:rsidRPr="00BE2421">
        <w:rPr>
          <w:rStyle w:val="5-Char"/>
          <w:rFonts w:eastAsia="Batang" w:hint="cs"/>
          <w:rtl/>
        </w:rPr>
        <w:t>ْ</w:t>
      </w:r>
      <w:r w:rsidR="00AC6434" w:rsidRPr="00BE2421">
        <w:rPr>
          <w:rStyle w:val="5-Char"/>
          <w:rFonts w:eastAsia="Batang" w:hint="cs"/>
          <w:rtl/>
        </w:rPr>
        <w:t>ل</w:t>
      </w:r>
      <w:r w:rsidR="00571417" w:rsidRPr="00BE2421">
        <w:rPr>
          <w:rStyle w:val="5-Char"/>
          <w:rFonts w:eastAsia="Batang" w:hint="cs"/>
          <w:rtl/>
        </w:rPr>
        <w:t>َ</w:t>
      </w:r>
      <w:r w:rsidR="00AC6434" w:rsidRPr="00BE2421">
        <w:rPr>
          <w:rStyle w:val="5-Char"/>
          <w:rFonts w:eastAsia="Batang" w:hint="cs"/>
          <w:rtl/>
        </w:rPr>
        <w:t>م</w:t>
      </w:r>
      <w:r w:rsidR="00571417" w:rsidRPr="00BE2421">
        <w:rPr>
          <w:rStyle w:val="5-Char"/>
          <w:rFonts w:eastAsia="Batang" w:hint="cs"/>
          <w:rtl/>
        </w:rPr>
        <w:t>ْ</w:t>
      </w:r>
      <w:r w:rsidR="00AC6434" w:rsidRPr="00BE2421">
        <w:rPr>
          <w:rStyle w:val="5-Char"/>
          <w:rFonts w:eastAsia="Batang" w:hint="cs"/>
          <w:rtl/>
        </w:rPr>
        <w:t xml:space="preserve"> </w:t>
      </w:r>
      <w:r w:rsidR="00C12E54" w:rsidRPr="00BE2421">
        <w:rPr>
          <w:rStyle w:val="5-Char"/>
          <w:rFonts w:eastAsia="Batang" w:hint="cs"/>
          <w:rtl/>
        </w:rPr>
        <w:t>ي</w:t>
      </w:r>
      <w:r w:rsidR="00571417" w:rsidRPr="00BE2421">
        <w:rPr>
          <w:rStyle w:val="5-Char"/>
          <w:rFonts w:eastAsia="Batang" w:hint="cs"/>
          <w:rtl/>
        </w:rPr>
        <w:t>ُ</w:t>
      </w:r>
      <w:r w:rsidR="00AC6434" w:rsidRPr="00BE2421">
        <w:rPr>
          <w:rStyle w:val="5-Char"/>
          <w:rFonts w:eastAsia="Batang" w:hint="cs"/>
          <w:rtl/>
        </w:rPr>
        <w:t>ن</w:t>
      </w:r>
      <w:r w:rsidR="00571417" w:rsidRPr="00BE2421">
        <w:rPr>
          <w:rStyle w:val="5-Char"/>
          <w:rFonts w:eastAsia="Batang" w:hint="cs"/>
          <w:rtl/>
        </w:rPr>
        <w:t>ْ</w:t>
      </w:r>
      <w:r w:rsidR="00AC6434" w:rsidRPr="00BE2421">
        <w:rPr>
          <w:rStyle w:val="5-Char"/>
          <w:rFonts w:eastAsia="Batang" w:hint="cs"/>
          <w:rtl/>
        </w:rPr>
        <w:t>ز</w:t>
      </w:r>
      <w:r w:rsidR="00571417" w:rsidRPr="00BE2421">
        <w:rPr>
          <w:rStyle w:val="5-Char"/>
          <w:rFonts w:eastAsia="Batang" w:hint="cs"/>
          <w:rtl/>
        </w:rPr>
        <w:t>ِ</w:t>
      </w:r>
      <w:r w:rsidR="00AC6434" w:rsidRPr="00BE2421">
        <w:rPr>
          <w:rStyle w:val="5-Char"/>
          <w:rFonts w:eastAsia="Batang" w:hint="cs"/>
          <w:rtl/>
        </w:rPr>
        <w:t>ل</w:t>
      </w:r>
      <w:r w:rsidR="00571417" w:rsidRPr="00BE2421">
        <w:rPr>
          <w:rStyle w:val="5-Char"/>
          <w:rFonts w:eastAsia="Batang" w:hint="cs"/>
          <w:rtl/>
        </w:rPr>
        <w:t>ْ</w:t>
      </w:r>
      <w:r w:rsidR="00AC6434" w:rsidRPr="00BE2421">
        <w:rPr>
          <w:rStyle w:val="5-Char"/>
          <w:rFonts w:eastAsia="Batang" w:hint="cs"/>
          <w:rtl/>
        </w:rPr>
        <w:t>»</w:t>
      </w:r>
      <w:r w:rsidR="00AC6434" w:rsidRPr="007100A7">
        <w:rPr>
          <w:rStyle w:val="1-Char"/>
          <w:rFonts w:hint="cs"/>
          <w:rtl/>
        </w:rPr>
        <w:t xml:space="preserve"> (طبران</w:t>
      </w:r>
      <w:r w:rsidR="00446BB7">
        <w:rPr>
          <w:rStyle w:val="1-Char"/>
          <w:rFonts w:hint="cs"/>
          <w:rtl/>
        </w:rPr>
        <w:t>ی</w:t>
      </w:r>
      <w:r w:rsidR="00AC6434" w:rsidRPr="007100A7">
        <w:rPr>
          <w:rStyle w:val="1-Char"/>
          <w:rFonts w:hint="cs"/>
          <w:rtl/>
        </w:rPr>
        <w:t xml:space="preserve"> در معجم الاوسط، ابن ماجه و مسند ابوحن</w:t>
      </w:r>
      <w:r w:rsidR="00446BB7">
        <w:rPr>
          <w:rStyle w:val="1-Char"/>
          <w:rFonts w:hint="cs"/>
          <w:rtl/>
        </w:rPr>
        <w:t>ی</w:t>
      </w:r>
      <w:r w:rsidR="00AC6434" w:rsidRPr="007100A7">
        <w:rPr>
          <w:rStyle w:val="1-Char"/>
          <w:rFonts w:hint="cs"/>
          <w:rtl/>
        </w:rPr>
        <w:t xml:space="preserve">فه)؛ </w:t>
      </w:r>
      <w:r w:rsidR="00AC6434" w:rsidRPr="00BE2421">
        <w:rPr>
          <w:rStyle w:val="1-Char"/>
          <w:rFonts w:hint="cs"/>
          <w:rtl/>
        </w:rPr>
        <w:t>«هرگاه دو محل ختنه شده</w:t>
      </w:r>
      <w:r w:rsidR="0080702C" w:rsidRPr="00BE2421">
        <w:rPr>
          <w:rStyle w:val="1-Char"/>
          <w:rFonts w:hint="cs"/>
          <w:rtl/>
        </w:rPr>
        <w:t>‌</w:t>
      </w:r>
      <w:r w:rsidR="00446BB7">
        <w:rPr>
          <w:rStyle w:val="1-Char"/>
          <w:rFonts w:hint="cs"/>
          <w:rtl/>
        </w:rPr>
        <w:t>ی</w:t>
      </w:r>
      <w:r w:rsidR="0080702C" w:rsidRPr="00BE2421">
        <w:rPr>
          <w:rStyle w:val="1-Char"/>
          <w:rFonts w:hint="cs"/>
          <w:rtl/>
        </w:rPr>
        <w:t xml:space="preserve"> </w:t>
      </w:r>
      <w:r w:rsidR="00AC6434" w:rsidRPr="00BE2421">
        <w:rPr>
          <w:rStyle w:val="1-Char"/>
          <w:rFonts w:hint="cs"/>
          <w:rtl/>
        </w:rPr>
        <w:t>زن و مرد با هم برخورد نما</w:t>
      </w:r>
      <w:r w:rsidR="00446BB7">
        <w:rPr>
          <w:rStyle w:val="1-Char"/>
          <w:rFonts w:hint="cs"/>
          <w:rtl/>
        </w:rPr>
        <w:t>ی</w:t>
      </w:r>
      <w:r w:rsidR="00AC6434" w:rsidRPr="00BE2421">
        <w:rPr>
          <w:rStyle w:val="1-Char"/>
          <w:rFonts w:hint="cs"/>
          <w:rtl/>
        </w:rPr>
        <w:t>ند و سر آلت تناسل</w:t>
      </w:r>
      <w:r w:rsidR="00446BB7">
        <w:rPr>
          <w:rStyle w:val="1-Char"/>
          <w:rFonts w:hint="cs"/>
          <w:rtl/>
        </w:rPr>
        <w:t>ی</w:t>
      </w:r>
      <w:r w:rsidR="00AC6434" w:rsidRPr="00BE2421">
        <w:rPr>
          <w:rStyle w:val="1-Char"/>
          <w:rFonts w:hint="cs"/>
          <w:rtl/>
        </w:rPr>
        <w:t xml:space="preserve"> مرد ناپد</w:t>
      </w:r>
      <w:r w:rsidR="00446BB7">
        <w:rPr>
          <w:rStyle w:val="1-Char"/>
          <w:rFonts w:hint="cs"/>
          <w:rtl/>
        </w:rPr>
        <w:t>ی</w:t>
      </w:r>
      <w:r w:rsidR="00AC6434" w:rsidRPr="00BE2421">
        <w:rPr>
          <w:rStyle w:val="1-Char"/>
          <w:rFonts w:hint="cs"/>
          <w:rtl/>
        </w:rPr>
        <w:t>د شود، غسل واجب م</w:t>
      </w:r>
      <w:r w:rsidR="00446BB7">
        <w:rPr>
          <w:rStyle w:val="1-Char"/>
          <w:rFonts w:hint="cs"/>
          <w:rtl/>
        </w:rPr>
        <w:t>ی</w:t>
      </w:r>
      <w:r w:rsidR="00AC6434" w:rsidRPr="00BE2421">
        <w:rPr>
          <w:rStyle w:val="1-Char"/>
          <w:rFonts w:hint="cs"/>
          <w:rtl/>
        </w:rPr>
        <w:t>‌شود، خواه انزال من</w:t>
      </w:r>
      <w:r w:rsidR="00446BB7">
        <w:rPr>
          <w:rStyle w:val="1-Char"/>
          <w:rFonts w:hint="cs"/>
          <w:rtl/>
        </w:rPr>
        <w:t>ی</w:t>
      </w:r>
      <w:r w:rsidR="00AC6434" w:rsidRPr="00BE2421">
        <w:rPr>
          <w:rStyle w:val="1-Char"/>
          <w:rFonts w:hint="cs"/>
          <w:rtl/>
        </w:rPr>
        <w:t xml:space="preserve"> صورت گ</w:t>
      </w:r>
      <w:r w:rsidR="00446BB7">
        <w:rPr>
          <w:rStyle w:val="1-Char"/>
          <w:rFonts w:hint="cs"/>
          <w:rtl/>
        </w:rPr>
        <w:t>ی</w:t>
      </w:r>
      <w:r w:rsidR="00AC6434" w:rsidRPr="00BE2421">
        <w:rPr>
          <w:rStyle w:val="1-Char"/>
          <w:rFonts w:hint="cs"/>
          <w:rtl/>
        </w:rPr>
        <w:t xml:space="preserve">رد </w:t>
      </w:r>
      <w:r w:rsidR="00446BB7">
        <w:rPr>
          <w:rStyle w:val="1-Char"/>
          <w:rFonts w:hint="cs"/>
          <w:rtl/>
        </w:rPr>
        <w:t>ی</w:t>
      </w:r>
      <w:r w:rsidR="00AC6434" w:rsidRPr="00BE2421">
        <w:rPr>
          <w:rStyle w:val="1-Char"/>
          <w:rFonts w:hint="cs"/>
          <w:rtl/>
        </w:rPr>
        <w:t>ا صورت نگ</w:t>
      </w:r>
      <w:r w:rsidR="00446BB7">
        <w:rPr>
          <w:rStyle w:val="1-Char"/>
          <w:rFonts w:hint="cs"/>
          <w:rtl/>
        </w:rPr>
        <w:t>ی</w:t>
      </w:r>
      <w:r w:rsidR="00AC6434" w:rsidRPr="00BE2421">
        <w:rPr>
          <w:rStyle w:val="1-Char"/>
          <w:rFonts w:hint="cs"/>
          <w:rtl/>
        </w:rPr>
        <w:t>رد</w:t>
      </w:r>
      <w:r w:rsidR="00555B68" w:rsidRPr="00BE2421">
        <w:rPr>
          <w:rStyle w:val="1-Char"/>
          <w:rFonts w:hint="cs"/>
          <w:rtl/>
        </w:rPr>
        <w:t>»</w:t>
      </w:r>
      <w:r w:rsidR="00AC6434" w:rsidRPr="007100A7">
        <w:rPr>
          <w:rStyle w:val="1-Char"/>
          <w:rFonts w:hint="cs"/>
          <w:rtl/>
        </w:rPr>
        <w:t>.</w:t>
      </w:r>
    </w:p>
    <w:p w:rsidR="00562D46" w:rsidRPr="007100A7" w:rsidRDefault="00562D46" w:rsidP="00AF1D25">
      <w:pPr>
        <w:rPr>
          <w:rStyle w:val="1-Char"/>
          <w:rtl/>
        </w:rPr>
      </w:pPr>
      <w:r w:rsidRPr="007100A7">
        <w:rPr>
          <w:rStyle w:val="1-Char"/>
          <w:rFonts w:hint="cs"/>
          <w:rtl/>
        </w:rPr>
        <w:t>و عا</w:t>
      </w:r>
      <w:r w:rsidR="00446BB7">
        <w:rPr>
          <w:rStyle w:val="1-Char"/>
          <w:rFonts w:hint="cs"/>
          <w:rtl/>
        </w:rPr>
        <w:t>ی</w:t>
      </w:r>
      <w:r w:rsidRPr="007100A7">
        <w:rPr>
          <w:rStyle w:val="1-Char"/>
          <w:rFonts w:hint="cs"/>
          <w:rtl/>
        </w:rPr>
        <w:t>شه</w:t>
      </w:r>
      <w:r w:rsidR="00FE6406" w:rsidRPr="00FE6406">
        <w:rPr>
          <w:rStyle w:val="1-Char"/>
          <w:rFonts w:cs="CTraditional Arabic" w:hint="cs"/>
          <w:rtl/>
        </w:rPr>
        <w:t>ل</w:t>
      </w:r>
      <w:r w:rsidR="001C6841" w:rsidRPr="007100A7">
        <w:rPr>
          <w:rStyle w:val="1-Char"/>
          <w:rFonts w:hint="cs"/>
          <w:rtl/>
        </w:rPr>
        <w:t xml:space="preserve"> همسر گرام</w:t>
      </w:r>
      <w:r w:rsidR="00446BB7">
        <w:rPr>
          <w:rStyle w:val="1-Char"/>
          <w:rFonts w:hint="cs"/>
          <w:rtl/>
        </w:rPr>
        <w:t>ی</w:t>
      </w:r>
      <w:r w:rsidR="001C6841" w:rsidRPr="007100A7">
        <w:rPr>
          <w:rStyle w:val="1-Char"/>
          <w:rFonts w:hint="cs"/>
          <w:rtl/>
        </w:rPr>
        <w:t xml:space="preserve"> پ</w:t>
      </w:r>
      <w:r w:rsidR="00446BB7">
        <w:rPr>
          <w:rStyle w:val="1-Char"/>
          <w:rFonts w:hint="cs"/>
          <w:rtl/>
        </w:rPr>
        <w:t>ی</w:t>
      </w:r>
      <w:r w:rsidR="001C6841" w:rsidRPr="007100A7">
        <w:rPr>
          <w:rStyle w:val="1-Char"/>
          <w:rFonts w:hint="cs"/>
          <w:rtl/>
        </w:rPr>
        <w:t>امبر</w:t>
      </w:r>
      <w:r w:rsidR="00FE6406" w:rsidRPr="00FE6406">
        <w:rPr>
          <w:rStyle w:val="1-Char"/>
          <w:rFonts w:cs="CTraditional Arabic" w:hint="cs"/>
          <w:rtl/>
        </w:rPr>
        <w:t xml:space="preserve"> ج</w:t>
      </w:r>
      <w:r w:rsidR="001C6841" w:rsidRPr="007100A7">
        <w:rPr>
          <w:rStyle w:val="1-Char"/>
          <w:rFonts w:hint="cs"/>
          <w:rtl/>
        </w:rPr>
        <w:t xml:space="preserve"> گو</w:t>
      </w:r>
      <w:r w:rsidR="00446BB7">
        <w:rPr>
          <w:rStyle w:val="1-Char"/>
          <w:rFonts w:hint="cs"/>
          <w:rtl/>
        </w:rPr>
        <w:t>ی</w:t>
      </w:r>
      <w:r w:rsidR="001C6841" w:rsidRPr="007100A7">
        <w:rPr>
          <w:rStyle w:val="1-Char"/>
          <w:rFonts w:hint="cs"/>
          <w:rtl/>
        </w:rPr>
        <w:t>د: رسول خدا</w:t>
      </w:r>
      <w:r w:rsidR="00FE6406" w:rsidRPr="00FE6406">
        <w:rPr>
          <w:rStyle w:val="1-Char"/>
          <w:rFonts w:cs="CTraditional Arabic" w:hint="cs"/>
          <w:rtl/>
        </w:rPr>
        <w:t xml:space="preserve"> ج</w:t>
      </w:r>
      <w:r w:rsidR="001C6841" w:rsidRPr="007100A7">
        <w:rPr>
          <w:rStyle w:val="1-Char"/>
          <w:rFonts w:hint="cs"/>
          <w:rtl/>
        </w:rPr>
        <w:t xml:space="preserve"> فرموده است: </w:t>
      </w:r>
      <w:r w:rsidR="001C6841" w:rsidRPr="00BE2421">
        <w:rPr>
          <w:rStyle w:val="5-Char"/>
          <w:rFonts w:eastAsia="Batang" w:hint="cs"/>
          <w:rtl/>
        </w:rPr>
        <w:t>«ا</w:t>
      </w:r>
      <w:r w:rsidR="00571417" w:rsidRPr="00BE2421">
        <w:rPr>
          <w:rStyle w:val="5-Char"/>
          <w:rFonts w:eastAsia="Batang" w:hint="cs"/>
          <w:rtl/>
        </w:rPr>
        <w:t>ِ</w:t>
      </w:r>
      <w:r w:rsidR="001C6841" w:rsidRPr="00BE2421">
        <w:rPr>
          <w:rStyle w:val="5-Char"/>
          <w:rFonts w:eastAsia="Batang" w:hint="cs"/>
          <w:rtl/>
        </w:rPr>
        <w:t>ذ</w:t>
      </w:r>
      <w:r w:rsidR="00571417" w:rsidRPr="00BE2421">
        <w:rPr>
          <w:rStyle w:val="5-Char"/>
          <w:rFonts w:eastAsia="Batang" w:hint="cs"/>
          <w:rtl/>
        </w:rPr>
        <w:t>َ</w:t>
      </w:r>
      <w:r w:rsidR="001C6841" w:rsidRPr="00BE2421">
        <w:rPr>
          <w:rStyle w:val="5-Char"/>
          <w:rFonts w:eastAsia="Batang" w:hint="cs"/>
          <w:rtl/>
        </w:rPr>
        <w:t>ا ال</w:t>
      </w:r>
      <w:r w:rsidR="00571417" w:rsidRPr="00BE2421">
        <w:rPr>
          <w:rStyle w:val="5-Char"/>
          <w:rFonts w:eastAsia="Batang" w:hint="cs"/>
          <w:rtl/>
        </w:rPr>
        <w:t>ْ</w:t>
      </w:r>
      <w:r w:rsidR="001C6841" w:rsidRPr="00BE2421">
        <w:rPr>
          <w:rStyle w:val="5-Char"/>
          <w:rFonts w:eastAsia="Batang" w:hint="cs"/>
          <w:rtl/>
        </w:rPr>
        <w:t>ت</w:t>
      </w:r>
      <w:r w:rsidR="00571417" w:rsidRPr="00BE2421">
        <w:rPr>
          <w:rStyle w:val="5-Char"/>
          <w:rFonts w:eastAsia="Batang" w:hint="cs"/>
          <w:rtl/>
        </w:rPr>
        <w:t>َ</w:t>
      </w:r>
      <w:r w:rsidR="001C6841" w:rsidRPr="00BE2421">
        <w:rPr>
          <w:rStyle w:val="5-Char"/>
          <w:rFonts w:eastAsia="Batang" w:hint="cs"/>
          <w:rtl/>
        </w:rPr>
        <w:t>ق</w:t>
      </w:r>
      <w:r w:rsidR="00571417" w:rsidRPr="00BE2421">
        <w:rPr>
          <w:rStyle w:val="5-Char"/>
          <w:rFonts w:eastAsia="Batang" w:hint="cs"/>
          <w:rtl/>
        </w:rPr>
        <w:t>َ</w:t>
      </w:r>
      <w:r w:rsidR="00C12E54" w:rsidRPr="00BE2421">
        <w:rPr>
          <w:rStyle w:val="5-Char"/>
          <w:rFonts w:eastAsia="Batang" w:hint="cs"/>
          <w:rtl/>
        </w:rPr>
        <w:t>ي</w:t>
      </w:r>
      <w:r w:rsidR="001C6841" w:rsidRPr="00BE2421">
        <w:rPr>
          <w:rStyle w:val="5-Char"/>
          <w:rFonts w:eastAsia="Batang" w:hint="cs"/>
          <w:rtl/>
        </w:rPr>
        <w:t xml:space="preserve"> ال</w:t>
      </w:r>
      <w:r w:rsidR="00571417" w:rsidRPr="00BE2421">
        <w:rPr>
          <w:rStyle w:val="5-Char"/>
          <w:rFonts w:eastAsia="Batang" w:hint="cs"/>
          <w:rtl/>
        </w:rPr>
        <w:t>ْ</w:t>
      </w:r>
      <w:r w:rsidR="001C6841" w:rsidRPr="00BE2421">
        <w:rPr>
          <w:rStyle w:val="5-Char"/>
          <w:rFonts w:eastAsia="Batang" w:hint="cs"/>
          <w:rtl/>
        </w:rPr>
        <w:t>خ</w:t>
      </w:r>
      <w:r w:rsidR="00571417" w:rsidRPr="00BE2421">
        <w:rPr>
          <w:rStyle w:val="5-Char"/>
          <w:rFonts w:eastAsia="Batang" w:hint="cs"/>
          <w:rtl/>
        </w:rPr>
        <w:t>ِ</w:t>
      </w:r>
      <w:r w:rsidR="001C6841" w:rsidRPr="00BE2421">
        <w:rPr>
          <w:rStyle w:val="5-Char"/>
          <w:rFonts w:eastAsia="Batang" w:hint="cs"/>
          <w:rtl/>
        </w:rPr>
        <w:t>ت</w:t>
      </w:r>
      <w:r w:rsidR="00571417" w:rsidRPr="00BE2421">
        <w:rPr>
          <w:rStyle w:val="5-Char"/>
          <w:rFonts w:eastAsia="Batang" w:hint="cs"/>
          <w:rtl/>
        </w:rPr>
        <w:t>ٰ</w:t>
      </w:r>
      <w:r w:rsidR="001C6841" w:rsidRPr="00BE2421">
        <w:rPr>
          <w:rStyle w:val="5-Char"/>
          <w:rFonts w:eastAsia="Batang" w:hint="cs"/>
          <w:rtl/>
        </w:rPr>
        <w:t>ان</w:t>
      </w:r>
      <w:r w:rsidR="00571417" w:rsidRPr="00BE2421">
        <w:rPr>
          <w:rStyle w:val="5-Char"/>
          <w:rFonts w:eastAsia="Batang" w:hint="cs"/>
          <w:rtl/>
        </w:rPr>
        <w:t>ٰ</w:t>
      </w:r>
      <w:r w:rsidR="001C6841" w:rsidRPr="00BE2421">
        <w:rPr>
          <w:rStyle w:val="5-Char"/>
          <w:rFonts w:eastAsia="Batang" w:hint="cs"/>
          <w:rtl/>
        </w:rPr>
        <w:t>ان</w:t>
      </w:r>
      <w:r w:rsidR="00571417" w:rsidRPr="00BE2421">
        <w:rPr>
          <w:rStyle w:val="5-Char"/>
          <w:rFonts w:eastAsia="Batang" w:hint="cs"/>
          <w:rtl/>
        </w:rPr>
        <w:t>ِ</w:t>
      </w:r>
      <w:r w:rsidR="001C6841" w:rsidRPr="00BE2421">
        <w:rPr>
          <w:rStyle w:val="5-Char"/>
          <w:rFonts w:eastAsia="Batang" w:hint="cs"/>
          <w:rtl/>
        </w:rPr>
        <w:t xml:space="preserve"> ا</w:t>
      </w:r>
      <w:r w:rsidR="00571417" w:rsidRPr="00BE2421">
        <w:rPr>
          <w:rStyle w:val="5-Char"/>
          <w:rFonts w:eastAsia="Batang" w:hint="cs"/>
          <w:rtl/>
        </w:rPr>
        <w:t>َ</w:t>
      </w:r>
      <w:r w:rsidR="001C6841" w:rsidRPr="00BE2421">
        <w:rPr>
          <w:rStyle w:val="5-Char"/>
          <w:rFonts w:eastAsia="Batang" w:hint="cs"/>
          <w:rtl/>
        </w:rPr>
        <w:t>و</w:t>
      </w:r>
      <w:r w:rsidR="00571417" w:rsidRPr="00BE2421">
        <w:rPr>
          <w:rStyle w:val="5-Char"/>
          <w:rFonts w:eastAsia="Batang" w:hint="cs"/>
          <w:rtl/>
        </w:rPr>
        <w:t>ْ</w:t>
      </w:r>
      <w:r w:rsidR="001C6841" w:rsidRPr="00BE2421">
        <w:rPr>
          <w:rStyle w:val="5-Char"/>
          <w:rFonts w:eastAsia="Batang" w:hint="cs"/>
          <w:rtl/>
        </w:rPr>
        <w:t xml:space="preserve"> م</w:t>
      </w:r>
      <w:r w:rsidR="00571417" w:rsidRPr="00BE2421">
        <w:rPr>
          <w:rStyle w:val="5-Char"/>
          <w:rFonts w:eastAsia="Batang" w:hint="cs"/>
          <w:rtl/>
        </w:rPr>
        <w:t>َ</w:t>
      </w:r>
      <w:r w:rsidR="001C6841" w:rsidRPr="00BE2421">
        <w:rPr>
          <w:rStyle w:val="5-Char"/>
          <w:rFonts w:eastAsia="Batang" w:hint="cs"/>
          <w:rtl/>
        </w:rPr>
        <w:t>سّ</w:t>
      </w:r>
      <w:r w:rsidR="00571417" w:rsidRPr="00BE2421">
        <w:rPr>
          <w:rStyle w:val="5-Char"/>
          <w:rFonts w:eastAsia="Batang" w:hint="cs"/>
          <w:rtl/>
        </w:rPr>
        <w:t>َ</w:t>
      </w:r>
      <w:r w:rsidR="001C6841" w:rsidRPr="00BE2421">
        <w:rPr>
          <w:rStyle w:val="5-Char"/>
          <w:rFonts w:eastAsia="Batang" w:hint="cs"/>
          <w:rtl/>
        </w:rPr>
        <w:t xml:space="preserve"> ال</w:t>
      </w:r>
      <w:r w:rsidR="00571417" w:rsidRPr="00BE2421">
        <w:rPr>
          <w:rStyle w:val="5-Char"/>
          <w:rFonts w:eastAsia="Batang" w:hint="cs"/>
          <w:rtl/>
        </w:rPr>
        <w:t>ْ</w:t>
      </w:r>
      <w:r w:rsidR="001C6841" w:rsidRPr="00BE2421">
        <w:rPr>
          <w:rStyle w:val="5-Char"/>
          <w:rFonts w:eastAsia="Batang" w:hint="cs"/>
          <w:rtl/>
        </w:rPr>
        <w:t>خ</w:t>
      </w:r>
      <w:r w:rsidR="00571417" w:rsidRPr="00BE2421">
        <w:rPr>
          <w:rStyle w:val="5-Char"/>
          <w:rFonts w:eastAsia="Batang" w:hint="cs"/>
          <w:rtl/>
        </w:rPr>
        <w:t>ِ</w:t>
      </w:r>
      <w:r w:rsidR="001C6841" w:rsidRPr="00BE2421">
        <w:rPr>
          <w:rStyle w:val="5-Char"/>
          <w:rFonts w:eastAsia="Batang" w:hint="cs"/>
          <w:rtl/>
        </w:rPr>
        <w:t>ت</w:t>
      </w:r>
      <w:r w:rsidR="00571417" w:rsidRPr="00BE2421">
        <w:rPr>
          <w:rStyle w:val="5-Char"/>
          <w:rFonts w:eastAsia="Batang" w:hint="cs"/>
          <w:rtl/>
        </w:rPr>
        <w:t>ٰانُ</w:t>
      </w:r>
      <w:r w:rsidR="001C6841" w:rsidRPr="00BE2421">
        <w:rPr>
          <w:rStyle w:val="5-Char"/>
          <w:rFonts w:eastAsia="Batang" w:hint="cs"/>
          <w:rtl/>
        </w:rPr>
        <w:t xml:space="preserve"> ال</w:t>
      </w:r>
      <w:r w:rsidR="00571417" w:rsidRPr="00BE2421">
        <w:rPr>
          <w:rStyle w:val="5-Char"/>
          <w:rFonts w:eastAsia="Batang" w:hint="cs"/>
          <w:rtl/>
        </w:rPr>
        <w:t>ْ</w:t>
      </w:r>
      <w:r w:rsidR="001C6841" w:rsidRPr="00BE2421">
        <w:rPr>
          <w:rStyle w:val="5-Char"/>
          <w:rFonts w:eastAsia="Batang" w:hint="cs"/>
          <w:rtl/>
        </w:rPr>
        <w:t>خ</w:t>
      </w:r>
      <w:r w:rsidR="00571417" w:rsidRPr="00BE2421">
        <w:rPr>
          <w:rStyle w:val="5-Char"/>
          <w:rFonts w:eastAsia="Batang" w:hint="cs"/>
          <w:rtl/>
        </w:rPr>
        <w:t>ِ</w:t>
      </w:r>
      <w:r w:rsidR="001C6841" w:rsidRPr="00BE2421">
        <w:rPr>
          <w:rStyle w:val="5-Char"/>
          <w:rFonts w:eastAsia="Batang" w:hint="cs"/>
          <w:rtl/>
        </w:rPr>
        <w:t>ت</w:t>
      </w:r>
      <w:r w:rsidR="00571417" w:rsidRPr="00BE2421">
        <w:rPr>
          <w:rStyle w:val="5-Char"/>
          <w:rFonts w:eastAsia="Batang" w:hint="cs"/>
          <w:rtl/>
        </w:rPr>
        <w:t xml:space="preserve">ٰانَ </w:t>
      </w:r>
      <w:r w:rsidR="001C6841" w:rsidRPr="00BE2421">
        <w:rPr>
          <w:rStyle w:val="5-Char"/>
          <w:rFonts w:eastAsia="Batang" w:hint="cs"/>
          <w:rtl/>
        </w:rPr>
        <w:t>و</w:t>
      </w:r>
      <w:r w:rsidR="00571417" w:rsidRPr="00BE2421">
        <w:rPr>
          <w:rStyle w:val="5-Char"/>
          <w:rFonts w:eastAsia="Batang" w:hint="cs"/>
          <w:rtl/>
        </w:rPr>
        <w:t>َ</w:t>
      </w:r>
      <w:r w:rsidR="001C6841" w:rsidRPr="00BE2421">
        <w:rPr>
          <w:rStyle w:val="5-Char"/>
          <w:rFonts w:eastAsia="Batang" w:hint="cs"/>
          <w:rtl/>
        </w:rPr>
        <w:t>ج</w:t>
      </w:r>
      <w:r w:rsidR="00571417" w:rsidRPr="00BE2421">
        <w:rPr>
          <w:rStyle w:val="5-Char"/>
          <w:rFonts w:eastAsia="Batang" w:hint="cs"/>
          <w:rtl/>
        </w:rPr>
        <w:t>َ</w:t>
      </w:r>
      <w:r w:rsidR="001C6841" w:rsidRPr="00BE2421">
        <w:rPr>
          <w:rStyle w:val="5-Char"/>
          <w:rFonts w:eastAsia="Batang" w:hint="cs"/>
          <w:rtl/>
        </w:rPr>
        <w:t>ب</w:t>
      </w:r>
      <w:r w:rsidR="00571417" w:rsidRPr="00BE2421">
        <w:rPr>
          <w:rStyle w:val="5-Char"/>
          <w:rFonts w:eastAsia="Batang" w:hint="cs"/>
          <w:rtl/>
        </w:rPr>
        <w:t>َ</w:t>
      </w:r>
      <w:r w:rsidR="001C6841" w:rsidRPr="00BE2421">
        <w:rPr>
          <w:rStyle w:val="5-Char"/>
          <w:rFonts w:eastAsia="Batang" w:hint="cs"/>
          <w:rtl/>
        </w:rPr>
        <w:t xml:space="preserve"> ال</w:t>
      </w:r>
      <w:r w:rsidR="00571417" w:rsidRPr="00BE2421">
        <w:rPr>
          <w:rStyle w:val="5-Char"/>
          <w:rFonts w:eastAsia="Batang" w:hint="cs"/>
          <w:rtl/>
        </w:rPr>
        <w:t>ْ</w:t>
      </w:r>
      <w:r w:rsidR="001C6841" w:rsidRPr="00BE2421">
        <w:rPr>
          <w:rStyle w:val="5-Char"/>
          <w:rFonts w:eastAsia="Batang" w:hint="cs"/>
          <w:rtl/>
        </w:rPr>
        <w:t>غ</w:t>
      </w:r>
      <w:r w:rsidR="00571417" w:rsidRPr="00BE2421">
        <w:rPr>
          <w:rStyle w:val="5-Char"/>
          <w:rFonts w:eastAsia="Batang" w:hint="cs"/>
          <w:rtl/>
        </w:rPr>
        <w:t>ُ</w:t>
      </w:r>
      <w:r w:rsidR="001C6841" w:rsidRPr="00BE2421">
        <w:rPr>
          <w:rStyle w:val="5-Char"/>
          <w:rFonts w:eastAsia="Batang" w:hint="cs"/>
          <w:rtl/>
        </w:rPr>
        <w:t>س</w:t>
      </w:r>
      <w:r w:rsidR="00571417" w:rsidRPr="00BE2421">
        <w:rPr>
          <w:rStyle w:val="5-Char"/>
          <w:rFonts w:eastAsia="Batang" w:hint="cs"/>
          <w:rtl/>
        </w:rPr>
        <w:t>ْ</w:t>
      </w:r>
      <w:r w:rsidR="001C6841" w:rsidRPr="00BE2421">
        <w:rPr>
          <w:rStyle w:val="5-Char"/>
          <w:rFonts w:eastAsia="Batang" w:hint="cs"/>
          <w:rtl/>
        </w:rPr>
        <w:t>ل</w:t>
      </w:r>
      <w:r w:rsidR="00571417" w:rsidRPr="00BE2421">
        <w:rPr>
          <w:rStyle w:val="5-Char"/>
          <w:rFonts w:eastAsia="Batang" w:hint="cs"/>
          <w:rtl/>
        </w:rPr>
        <w:t>ُ</w:t>
      </w:r>
      <w:r w:rsidR="001C6841" w:rsidRPr="00BE2421">
        <w:rPr>
          <w:rStyle w:val="5-Char"/>
          <w:rFonts w:eastAsia="Batang" w:hint="cs"/>
          <w:rtl/>
        </w:rPr>
        <w:t>؛ ف</w:t>
      </w:r>
      <w:r w:rsidR="00571417" w:rsidRPr="00BE2421">
        <w:rPr>
          <w:rStyle w:val="5-Char"/>
          <w:rFonts w:eastAsia="Batang" w:hint="cs"/>
          <w:rtl/>
        </w:rPr>
        <w:t>َ</w:t>
      </w:r>
      <w:r w:rsidR="001C6841" w:rsidRPr="00BE2421">
        <w:rPr>
          <w:rStyle w:val="5-Char"/>
          <w:rFonts w:eastAsia="Batang" w:hint="cs"/>
          <w:rtl/>
        </w:rPr>
        <w:t>ع</w:t>
      </w:r>
      <w:r w:rsidR="00571417" w:rsidRPr="00BE2421">
        <w:rPr>
          <w:rStyle w:val="5-Char"/>
          <w:rFonts w:eastAsia="Batang" w:hint="cs"/>
          <w:rtl/>
        </w:rPr>
        <w:t>َ</w:t>
      </w:r>
      <w:r w:rsidR="001C6841" w:rsidRPr="00BE2421">
        <w:rPr>
          <w:rStyle w:val="5-Char"/>
          <w:rFonts w:eastAsia="Batang" w:hint="cs"/>
          <w:rtl/>
        </w:rPr>
        <w:t>ل</w:t>
      </w:r>
      <w:r w:rsidR="00571417" w:rsidRPr="00BE2421">
        <w:rPr>
          <w:rStyle w:val="5-Char"/>
          <w:rFonts w:eastAsia="Batang" w:hint="cs"/>
          <w:rtl/>
        </w:rPr>
        <w:t>ْ</w:t>
      </w:r>
      <w:r w:rsidR="001C6841" w:rsidRPr="00BE2421">
        <w:rPr>
          <w:rStyle w:val="5-Char"/>
          <w:rFonts w:eastAsia="Batang" w:hint="cs"/>
          <w:rtl/>
        </w:rPr>
        <w:t>ت</w:t>
      </w:r>
      <w:r w:rsidR="00571417" w:rsidRPr="00BE2421">
        <w:rPr>
          <w:rStyle w:val="5-Char"/>
          <w:rFonts w:eastAsia="Batang" w:hint="cs"/>
          <w:rtl/>
        </w:rPr>
        <w:t>ُ</w:t>
      </w:r>
      <w:r w:rsidR="001C6841" w:rsidRPr="00BE2421">
        <w:rPr>
          <w:rStyle w:val="5-Char"/>
          <w:rFonts w:eastAsia="Batang" w:hint="cs"/>
          <w:rtl/>
        </w:rPr>
        <w:t>ه</w:t>
      </w:r>
      <w:r w:rsidR="00571417" w:rsidRPr="00BE2421">
        <w:rPr>
          <w:rStyle w:val="5-Char"/>
          <w:rFonts w:eastAsia="Batang" w:hint="cs"/>
          <w:rtl/>
        </w:rPr>
        <w:t>ُ</w:t>
      </w:r>
      <w:r w:rsidR="001C6841" w:rsidRPr="00BE2421">
        <w:rPr>
          <w:rStyle w:val="5-Char"/>
          <w:rFonts w:eastAsia="Batang" w:hint="cs"/>
          <w:rtl/>
        </w:rPr>
        <w:t xml:space="preserve"> ا</w:t>
      </w:r>
      <w:r w:rsidR="00571417" w:rsidRPr="00BE2421">
        <w:rPr>
          <w:rStyle w:val="5-Char"/>
          <w:rFonts w:eastAsia="Batang" w:hint="cs"/>
          <w:rtl/>
        </w:rPr>
        <w:t>َ</w:t>
      </w:r>
      <w:r w:rsidR="001C6841" w:rsidRPr="00BE2421">
        <w:rPr>
          <w:rStyle w:val="5-Char"/>
          <w:rFonts w:eastAsia="Batang" w:hint="cs"/>
          <w:rtl/>
        </w:rPr>
        <w:t>ن</w:t>
      </w:r>
      <w:r w:rsidR="00571417" w:rsidRPr="00BE2421">
        <w:rPr>
          <w:rStyle w:val="5-Char"/>
          <w:rFonts w:eastAsia="Batang" w:hint="cs"/>
          <w:rtl/>
        </w:rPr>
        <w:t>َ</w:t>
      </w:r>
      <w:r w:rsidR="001C6841" w:rsidRPr="00BE2421">
        <w:rPr>
          <w:rStyle w:val="5-Char"/>
          <w:rFonts w:eastAsia="Batang" w:hint="cs"/>
          <w:rtl/>
        </w:rPr>
        <w:t>ا و</w:t>
      </w:r>
      <w:r w:rsidR="00571417" w:rsidRPr="00BE2421">
        <w:rPr>
          <w:rStyle w:val="5-Char"/>
          <w:rFonts w:eastAsia="Batang" w:hint="cs"/>
          <w:rtl/>
        </w:rPr>
        <w:t>َ</w:t>
      </w:r>
      <w:r w:rsidR="001C6841" w:rsidRPr="00BE2421">
        <w:rPr>
          <w:rStyle w:val="5-Char"/>
          <w:rFonts w:eastAsia="Batang" w:hint="cs"/>
          <w:rtl/>
        </w:rPr>
        <w:t xml:space="preserve"> ر</w:t>
      </w:r>
      <w:r w:rsidR="00571417" w:rsidRPr="00BE2421">
        <w:rPr>
          <w:rStyle w:val="5-Char"/>
          <w:rFonts w:eastAsia="Batang" w:hint="cs"/>
          <w:rtl/>
        </w:rPr>
        <w:t>َ</w:t>
      </w:r>
      <w:r w:rsidR="001C6841" w:rsidRPr="00BE2421">
        <w:rPr>
          <w:rStyle w:val="5-Char"/>
          <w:rFonts w:eastAsia="Batang" w:hint="cs"/>
          <w:rtl/>
        </w:rPr>
        <w:t>س</w:t>
      </w:r>
      <w:r w:rsidR="00571417" w:rsidRPr="00BE2421">
        <w:rPr>
          <w:rStyle w:val="5-Char"/>
          <w:rFonts w:eastAsia="Batang" w:hint="cs"/>
          <w:rtl/>
        </w:rPr>
        <w:t>ُ</w:t>
      </w:r>
      <w:r w:rsidR="001C6841" w:rsidRPr="00BE2421">
        <w:rPr>
          <w:rStyle w:val="5-Char"/>
          <w:rFonts w:eastAsia="Batang" w:hint="cs"/>
          <w:rtl/>
        </w:rPr>
        <w:t>و</w:t>
      </w:r>
      <w:r w:rsidR="00571417" w:rsidRPr="00BE2421">
        <w:rPr>
          <w:rStyle w:val="5-Char"/>
          <w:rFonts w:eastAsia="Batang" w:hint="cs"/>
          <w:rtl/>
        </w:rPr>
        <w:t>ْ</w:t>
      </w:r>
      <w:r w:rsidR="001C6841" w:rsidRPr="00BE2421">
        <w:rPr>
          <w:rStyle w:val="5-Char"/>
          <w:rFonts w:eastAsia="Batang" w:hint="cs"/>
          <w:rtl/>
        </w:rPr>
        <w:t>ل</w:t>
      </w:r>
      <w:r w:rsidR="00571417" w:rsidRPr="00BE2421">
        <w:rPr>
          <w:rStyle w:val="5-Char"/>
          <w:rFonts w:eastAsia="Batang" w:hint="cs"/>
          <w:rtl/>
        </w:rPr>
        <w:t>ُ</w:t>
      </w:r>
      <w:r w:rsidR="001C6841" w:rsidRPr="00BE2421">
        <w:rPr>
          <w:rStyle w:val="5-Char"/>
          <w:rFonts w:eastAsia="Batang" w:hint="cs"/>
          <w:rtl/>
        </w:rPr>
        <w:t xml:space="preserve"> الله</w:t>
      </w:r>
      <w:r w:rsidR="00571417" w:rsidRPr="00BE2421">
        <w:rPr>
          <w:rStyle w:val="5-Char"/>
          <w:rFonts w:eastAsia="Batang" w:hint="cs"/>
          <w:rtl/>
        </w:rPr>
        <w:t>ِ</w:t>
      </w:r>
      <w:r w:rsidR="00FE6406" w:rsidRPr="00FE6406">
        <w:rPr>
          <w:rStyle w:val="1-Char"/>
          <w:rFonts w:cs="CTraditional Arabic" w:hint="cs"/>
          <w:rtl/>
        </w:rPr>
        <w:t xml:space="preserve"> ج</w:t>
      </w:r>
      <w:r w:rsidR="001C6841" w:rsidRPr="00BE2421">
        <w:rPr>
          <w:rStyle w:val="5-Char"/>
          <w:rFonts w:eastAsia="Batang" w:hint="cs"/>
          <w:rtl/>
        </w:rPr>
        <w:t xml:space="preserve"> ف</w:t>
      </w:r>
      <w:r w:rsidR="00571417" w:rsidRPr="00BE2421">
        <w:rPr>
          <w:rStyle w:val="5-Char"/>
          <w:rFonts w:eastAsia="Batang" w:hint="cs"/>
          <w:rtl/>
        </w:rPr>
        <w:t>َ</w:t>
      </w:r>
      <w:r w:rsidR="001C6841" w:rsidRPr="00BE2421">
        <w:rPr>
          <w:rStyle w:val="5-Char"/>
          <w:rFonts w:eastAsia="Batang" w:hint="cs"/>
          <w:rtl/>
        </w:rPr>
        <w:t>ا</w:t>
      </w:r>
      <w:r w:rsidR="00571417" w:rsidRPr="00BE2421">
        <w:rPr>
          <w:rStyle w:val="5-Char"/>
          <w:rFonts w:eastAsia="Batang" w:hint="cs"/>
          <w:rtl/>
        </w:rPr>
        <w:t>ْ</w:t>
      </w:r>
      <w:r w:rsidR="001C6841" w:rsidRPr="00BE2421">
        <w:rPr>
          <w:rStyle w:val="5-Char"/>
          <w:rFonts w:eastAsia="Batang" w:hint="cs"/>
          <w:rtl/>
        </w:rPr>
        <w:t>غ</w:t>
      </w:r>
      <w:r w:rsidR="00571417" w:rsidRPr="00BE2421">
        <w:rPr>
          <w:rStyle w:val="5-Char"/>
          <w:rFonts w:eastAsia="Batang" w:hint="cs"/>
          <w:rtl/>
        </w:rPr>
        <w:t>َ</w:t>
      </w:r>
      <w:r w:rsidR="001C6841" w:rsidRPr="00BE2421">
        <w:rPr>
          <w:rStyle w:val="5-Char"/>
          <w:rFonts w:eastAsia="Batang" w:hint="cs"/>
          <w:rtl/>
        </w:rPr>
        <w:t>ت</w:t>
      </w:r>
      <w:r w:rsidR="00571417" w:rsidRPr="00BE2421">
        <w:rPr>
          <w:rStyle w:val="5-Char"/>
          <w:rFonts w:eastAsia="Batang" w:hint="cs"/>
          <w:rtl/>
        </w:rPr>
        <w:t>َ</w:t>
      </w:r>
      <w:r w:rsidR="001C6841" w:rsidRPr="00BE2421">
        <w:rPr>
          <w:rStyle w:val="5-Char"/>
          <w:rFonts w:eastAsia="Batang" w:hint="cs"/>
          <w:rtl/>
        </w:rPr>
        <w:t>س</w:t>
      </w:r>
      <w:r w:rsidR="00571417" w:rsidRPr="00BE2421">
        <w:rPr>
          <w:rStyle w:val="5-Char"/>
          <w:rFonts w:eastAsia="Batang" w:hint="cs"/>
          <w:rtl/>
        </w:rPr>
        <w:t>ْ</w:t>
      </w:r>
      <w:r w:rsidR="001C6841" w:rsidRPr="00BE2421">
        <w:rPr>
          <w:rStyle w:val="5-Char"/>
          <w:rFonts w:eastAsia="Batang" w:hint="cs"/>
          <w:rtl/>
        </w:rPr>
        <w:t>لن</w:t>
      </w:r>
      <w:r w:rsidR="00571417" w:rsidRPr="00BE2421">
        <w:rPr>
          <w:rStyle w:val="5-Char"/>
          <w:rFonts w:eastAsia="Batang" w:hint="cs"/>
          <w:rtl/>
        </w:rPr>
        <w:t>ٰ</w:t>
      </w:r>
      <w:r w:rsidR="001C6841" w:rsidRPr="00BE2421">
        <w:rPr>
          <w:rStyle w:val="5-Char"/>
          <w:rFonts w:eastAsia="Batang" w:hint="cs"/>
          <w:rtl/>
        </w:rPr>
        <w:t>ا»</w:t>
      </w:r>
      <w:r w:rsidR="001C6841" w:rsidRPr="007100A7">
        <w:rPr>
          <w:rStyle w:val="1-Char"/>
          <w:rFonts w:hint="cs"/>
          <w:rtl/>
        </w:rPr>
        <w:t xml:space="preserve"> (مسلم)؛ </w:t>
      </w:r>
      <w:r w:rsidR="001C6841" w:rsidRPr="00BE2421">
        <w:rPr>
          <w:rStyle w:val="1-Char"/>
          <w:rFonts w:hint="cs"/>
          <w:rtl/>
        </w:rPr>
        <w:t>«هرگاه دو محل ختنه شد</w:t>
      </w:r>
      <w:r w:rsidR="00B23A4F" w:rsidRPr="00BE2421">
        <w:rPr>
          <w:rStyle w:val="1-Char"/>
          <w:rFonts w:hint="cs"/>
          <w:rtl/>
        </w:rPr>
        <w:t>ه‌</w:t>
      </w:r>
      <w:r w:rsidR="00446BB7">
        <w:rPr>
          <w:rStyle w:val="1-Char"/>
          <w:rFonts w:hint="cs"/>
          <w:rtl/>
        </w:rPr>
        <w:t>ی</w:t>
      </w:r>
      <w:r w:rsidR="001C6841" w:rsidRPr="00BE2421">
        <w:rPr>
          <w:rStyle w:val="1-Char"/>
          <w:rFonts w:hint="cs"/>
          <w:rtl/>
        </w:rPr>
        <w:t xml:space="preserve"> زن و مرد با هم برخورد پ</w:t>
      </w:r>
      <w:r w:rsidR="00446BB7">
        <w:rPr>
          <w:rStyle w:val="1-Char"/>
          <w:rFonts w:hint="cs"/>
          <w:rtl/>
        </w:rPr>
        <w:t>ی</w:t>
      </w:r>
      <w:r w:rsidR="001C6841" w:rsidRPr="00BE2421">
        <w:rPr>
          <w:rStyle w:val="1-Char"/>
          <w:rFonts w:hint="cs"/>
          <w:rtl/>
        </w:rPr>
        <w:t>دا کردند، غسل واجب م</w:t>
      </w:r>
      <w:r w:rsidR="00446BB7">
        <w:rPr>
          <w:rStyle w:val="1-Char"/>
          <w:rFonts w:hint="cs"/>
          <w:rtl/>
        </w:rPr>
        <w:t>ی</w:t>
      </w:r>
      <w:r w:rsidR="001C6841" w:rsidRPr="00BE2421">
        <w:rPr>
          <w:rStyle w:val="1-Char"/>
          <w:rFonts w:hint="cs"/>
          <w:rtl/>
        </w:rPr>
        <w:t>‌شود. عا</w:t>
      </w:r>
      <w:r w:rsidR="00446BB7">
        <w:rPr>
          <w:rStyle w:val="1-Char"/>
          <w:rFonts w:hint="cs"/>
          <w:rtl/>
        </w:rPr>
        <w:t>ی</w:t>
      </w:r>
      <w:r w:rsidR="001C6841" w:rsidRPr="00BE2421">
        <w:rPr>
          <w:rStyle w:val="1-Char"/>
          <w:rFonts w:hint="cs"/>
          <w:rtl/>
        </w:rPr>
        <w:t>شه</w:t>
      </w:r>
      <w:r w:rsidR="00FE6406" w:rsidRPr="00FE6406">
        <w:rPr>
          <w:rStyle w:val="1-Char"/>
          <w:rFonts w:cs="CTraditional Arabic" w:hint="cs"/>
          <w:rtl/>
        </w:rPr>
        <w:t>ل</w:t>
      </w:r>
      <w:r w:rsidR="001C6841" w:rsidRPr="00BE2421">
        <w:rPr>
          <w:rStyle w:val="1-Char"/>
          <w:rFonts w:hint="cs"/>
          <w:rtl/>
        </w:rPr>
        <w:t xml:space="preserve"> گو</w:t>
      </w:r>
      <w:r w:rsidR="00446BB7">
        <w:rPr>
          <w:rStyle w:val="1-Char"/>
          <w:rFonts w:hint="cs"/>
          <w:rtl/>
        </w:rPr>
        <w:t>ی</w:t>
      </w:r>
      <w:r w:rsidR="001C6841" w:rsidRPr="00BE2421">
        <w:rPr>
          <w:rStyle w:val="1-Char"/>
          <w:rFonts w:hint="cs"/>
          <w:rtl/>
        </w:rPr>
        <w:t>د: ا</w:t>
      </w:r>
      <w:r w:rsidR="00446BB7">
        <w:rPr>
          <w:rStyle w:val="1-Char"/>
          <w:rFonts w:hint="cs"/>
          <w:rtl/>
        </w:rPr>
        <w:t>ی</w:t>
      </w:r>
      <w:r w:rsidR="001C6841" w:rsidRPr="00BE2421">
        <w:rPr>
          <w:rStyle w:val="1-Char"/>
          <w:rFonts w:hint="cs"/>
          <w:rtl/>
        </w:rPr>
        <w:t>ن حالت برا</w:t>
      </w:r>
      <w:r w:rsidR="00446BB7">
        <w:rPr>
          <w:rStyle w:val="1-Char"/>
          <w:rFonts w:hint="cs"/>
          <w:rtl/>
        </w:rPr>
        <w:t>ی</w:t>
      </w:r>
      <w:r w:rsidR="001C6841" w:rsidRPr="00BE2421">
        <w:rPr>
          <w:rStyle w:val="1-Char"/>
          <w:rFonts w:hint="cs"/>
          <w:rtl/>
        </w:rPr>
        <w:t xml:space="preserve"> من و رسول خدا</w:t>
      </w:r>
      <w:r w:rsidR="00FE6406" w:rsidRPr="00FE6406">
        <w:rPr>
          <w:rStyle w:val="1-Char"/>
          <w:rFonts w:cs="CTraditional Arabic" w:hint="cs"/>
          <w:rtl/>
        </w:rPr>
        <w:t xml:space="preserve"> ج</w:t>
      </w:r>
      <w:r w:rsidR="001C6841" w:rsidRPr="00BE2421">
        <w:rPr>
          <w:rStyle w:val="1-Char"/>
          <w:rFonts w:hint="cs"/>
          <w:rtl/>
        </w:rPr>
        <w:t xml:space="preserve"> پ</w:t>
      </w:r>
      <w:r w:rsidR="00446BB7">
        <w:rPr>
          <w:rStyle w:val="1-Char"/>
          <w:rFonts w:hint="cs"/>
          <w:rtl/>
        </w:rPr>
        <w:t>ی</w:t>
      </w:r>
      <w:r w:rsidR="001C6841" w:rsidRPr="00BE2421">
        <w:rPr>
          <w:rStyle w:val="1-Char"/>
          <w:rFonts w:hint="cs"/>
          <w:rtl/>
        </w:rPr>
        <w:t>ش آمد و غسل کرد</w:t>
      </w:r>
      <w:r w:rsidR="00446BB7">
        <w:rPr>
          <w:rStyle w:val="1-Char"/>
          <w:rFonts w:hint="cs"/>
          <w:rtl/>
        </w:rPr>
        <w:t>ی</w:t>
      </w:r>
      <w:r w:rsidR="001C6841" w:rsidRPr="00BE2421">
        <w:rPr>
          <w:rStyle w:val="1-Char"/>
          <w:rFonts w:hint="cs"/>
          <w:rtl/>
        </w:rPr>
        <w:t>م»</w:t>
      </w:r>
      <w:r w:rsidR="001C6841" w:rsidRPr="007100A7">
        <w:rPr>
          <w:rStyle w:val="1-Char"/>
          <w:rFonts w:hint="cs"/>
          <w:rtl/>
        </w:rPr>
        <w:t>.]</w:t>
      </w:r>
    </w:p>
    <w:p w:rsidR="001C6841" w:rsidRPr="007100A7" w:rsidRDefault="007A2912" w:rsidP="00AF1D25">
      <w:pPr>
        <w:rPr>
          <w:rStyle w:val="1-Char"/>
          <w:rtl/>
        </w:rPr>
      </w:pPr>
      <w:r w:rsidRPr="007100A7">
        <w:rPr>
          <w:rStyle w:val="1-Char"/>
          <w:rFonts w:hint="cs"/>
          <w:rtl/>
        </w:rPr>
        <w:t>*</w:t>
      </w:r>
      <w:r w:rsidR="001C6841" w:rsidRPr="007100A7">
        <w:rPr>
          <w:rStyle w:val="1-Char"/>
          <w:rFonts w:hint="cs"/>
          <w:rtl/>
        </w:rPr>
        <w:t xml:space="preserve"> خارج شدن من</w:t>
      </w:r>
      <w:r w:rsidR="00446BB7">
        <w:rPr>
          <w:rStyle w:val="1-Char"/>
          <w:rFonts w:hint="cs"/>
          <w:rtl/>
        </w:rPr>
        <w:t>ی</w:t>
      </w:r>
      <w:r w:rsidR="001C6841" w:rsidRPr="007100A7">
        <w:rPr>
          <w:rStyle w:val="1-Char"/>
          <w:rFonts w:hint="cs"/>
          <w:rtl/>
        </w:rPr>
        <w:t xml:space="preserve"> با جماع و آم</w:t>
      </w:r>
      <w:r w:rsidR="00446BB7">
        <w:rPr>
          <w:rStyle w:val="1-Char"/>
          <w:rFonts w:hint="cs"/>
          <w:rtl/>
        </w:rPr>
        <w:t>ی</w:t>
      </w:r>
      <w:r w:rsidR="001C6841" w:rsidRPr="007100A7">
        <w:rPr>
          <w:rStyle w:val="1-Char"/>
          <w:rFonts w:hint="cs"/>
          <w:rtl/>
        </w:rPr>
        <w:t>زش جنس</w:t>
      </w:r>
      <w:r w:rsidR="00446BB7">
        <w:rPr>
          <w:rStyle w:val="1-Char"/>
          <w:rFonts w:hint="cs"/>
          <w:rtl/>
        </w:rPr>
        <w:t>ی</w:t>
      </w:r>
      <w:r w:rsidR="001C6841" w:rsidRPr="007100A7">
        <w:rPr>
          <w:rStyle w:val="1-Char"/>
          <w:rFonts w:hint="cs"/>
          <w:rtl/>
        </w:rPr>
        <w:t xml:space="preserve"> با مرده </w:t>
      </w:r>
      <w:r w:rsidR="00446BB7">
        <w:rPr>
          <w:rStyle w:val="1-Char"/>
          <w:rFonts w:hint="cs"/>
          <w:rtl/>
        </w:rPr>
        <w:t>ی</w:t>
      </w:r>
      <w:r w:rsidR="001C6841" w:rsidRPr="007100A7">
        <w:rPr>
          <w:rStyle w:val="1-Char"/>
          <w:rFonts w:hint="cs"/>
          <w:rtl/>
        </w:rPr>
        <w:t>ا ح</w:t>
      </w:r>
      <w:r w:rsidR="00446BB7">
        <w:rPr>
          <w:rStyle w:val="1-Char"/>
          <w:rFonts w:hint="cs"/>
          <w:rtl/>
        </w:rPr>
        <w:t>ی</w:t>
      </w:r>
      <w:r w:rsidR="001C6841" w:rsidRPr="007100A7">
        <w:rPr>
          <w:rStyle w:val="1-Char"/>
          <w:rFonts w:hint="cs"/>
          <w:rtl/>
        </w:rPr>
        <w:t>وان.</w:t>
      </w:r>
    </w:p>
    <w:p w:rsidR="001C6841" w:rsidRPr="007100A7" w:rsidRDefault="007A2912" w:rsidP="00AF1D25">
      <w:pPr>
        <w:rPr>
          <w:rStyle w:val="1-Char"/>
          <w:rtl/>
        </w:rPr>
      </w:pPr>
      <w:r w:rsidRPr="007100A7">
        <w:rPr>
          <w:rStyle w:val="1-Char"/>
          <w:rFonts w:hint="cs"/>
          <w:rtl/>
        </w:rPr>
        <w:t>*</w:t>
      </w:r>
      <w:r w:rsidR="001C6841" w:rsidRPr="007100A7">
        <w:rPr>
          <w:rStyle w:val="1-Char"/>
          <w:rFonts w:hint="cs"/>
          <w:rtl/>
        </w:rPr>
        <w:t xml:space="preserve"> هرگاه کس</w:t>
      </w:r>
      <w:r w:rsidR="00446BB7">
        <w:rPr>
          <w:rStyle w:val="1-Char"/>
          <w:rFonts w:hint="cs"/>
          <w:rtl/>
        </w:rPr>
        <w:t>ی</w:t>
      </w:r>
      <w:r w:rsidR="001C6841" w:rsidRPr="007100A7">
        <w:rPr>
          <w:rStyle w:val="1-Char"/>
          <w:rFonts w:hint="cs"/>
          <w:rtl/>
        </w:rPr>
        <w:t xml:space="preserve"> از خواب ب</w:t>
      </w:r>
      <w:r w:rsidR="00446BB7">
        <w:rPr>
          <w:rStyle w:val="1-Char"/>
          <w:rFonts w:hint="cs"/>
          <w:rtl/>
        </w:rPr>
        <w:t>ی</w:t>
      </w:r>
      <w:r w:rsidR="001C6841" w:rsidRPr="007100A7">
        <w:rPr>
          <w:rStyle w:val="1-Char"/>
          <w:rFonts w:hint="cs"/>
          <w:rtl/>
        </w:rPr>
        <w:t>دا</w:t>
      </w:r>
      <w:r w:rsidR="00571417" w:rsidRPr="007100A7">
        <w:rPr>
          <w:rStyle w:val="1-Char"/>
          <w:rFonts w:hint="cs"/>
          <w:rtl/>
        </w:rPr>
        <w:t>ر شود و جز آب رق</w:t>
      </w:r>
      <w:r w:rsidR="00446BB7">
        <w:rPr>
          <w:rStyle w:val="1-Char"/>
          <w:rFonts w:hint="cs"/>
          <w:rtl/>
        </w:rPr>
        <w:t>ی</w:t>
      </w:r>
      <w:r w:rsidR="00571417" w:rsidRPr="007100A7">
        <w:rPr>
          <w:rStyle w:val="1-Char"/>
          <w:rFonts w:hint="cs"/>
          <w:rtl/>
        </w:rPr>
        <w:t>ق در خود نب</w:t>
      </w:r>
      <w:r w:rsidR="00446BB7">
        <w:rPr>
          <w:rStyle w:val="1-Char"/>
          <w:rFonts w:hint="cs"/>
          <w:rtl/>
        </w:rPr>
        <w:t>ی</w:t>
      </w:r>
      <w:r w:rsidR="00571417" w:rsidRPr="007100A7">
        <w:rPr>
          <w:rStyle w:val="1-Char"/>
          <w:rFonts w:hint="cs"/>
          <w:rtl/>
        </w:rPr>
        <w:t>ند؛</w:t>
      </w:r>
      <w:r w:rsidR="001C6841" w:rsidRPr="007100A7">
        <w:rPr>
          <w:rStyle w:val="1-Char"/>
          <w:rFonts w:hint="cs"/>
          <w:rtl/>
        </w:rPr>
        <w:t xml:space="preserve"> البته ا</w:t>
      </w:r>
      <w:r w:rsidR="00446BB7">
        <w:rPr>
          <w:rStyle w:val="1-Char"/>
          <w:rFonts w:hint="cs"/>
          <w:rtl/>
        </w:rPr>
        <w:t>ی</w:t>
      </w:r>
      <w:r w:rsidR="001C6841" w:rsidRPr="007100A7">
        <w:rPr>
          <w:rStyle w:val="1-Char"/>
          <w:rFonts w:hint="cs"/>
          <w:rtl/>
        </w:rPr>
        <w:t>ن حکم در صورت</w:t>
      </w:r>
      <w:r w:rsidR="00446BB7">
        <w:rPr>
          <w:rStyle w:val="1-Char"/>
          <w:rFonts w:hint="cs"/>
          <w:rtl/>
        </w:rPr>
        <w:t>ی</w:t>
      </w:r>
      <w:r w:rsidR="001C6841" w:rsidRPr="007100A7">
        <w:rPr>
          <w:rStyle w:val="1-Char"/>
          <w:rFonts w:hint="cs"/>
          <w:rtl/>
        </w:rPr>
        <w:t xml:space="preserve"> است که آلت تناسل</w:t>
      </w:r>
      <w:r w:rsidR="00446BB7">
        <w:rPr>
          <w:rStyle w:val="1-Char"/>
          <w:rFonts w:hint="cs"/>
          <w:rtl/>
        </w:rPr>
        <w:t>ی</w:t>
      </w:r>
      <w:r w:rsidR="001C6841" w:rsidRPr="007100A7">
        <w:rPr>
          <w:rStyle w:val="1-Char"/>
          <w:rFonts w:hint="cs"/>
          <w:rtl/>
        </w:rPr>
        <w:t xml:space="preserve"> مرد</w:t>
      </w:r>
      <w:r w:rsidR="00571417" w:rsidRPr="007100A7">
        <w:rPr>
          <w:rStyle w:val="1-Char"/>
          <w:rFonts w:hint="cs"/>
          <w:rtl/>
        </w:rPr>
        <w:t>،</w:t>
      </w:r>
      <w:r w:rsidR="001C6841" w:rsidRPr="007100A7">
        <w:rPr>
          <w:rStyle w:val="1-Char"/>
          <w:rFonts w:hint="cs"/>
          <w:rtl/>
        </w:rPr>
        <w:t xml:space="preserve"> پ</w:t>
      </w:r>
      <w:r w:rsidR="00446BB7">
        <w:rPr>
          <w:rStyle w:val="1-Char"/>
          <w:rFonts w:hint="cs"/>
          <w:rtl/>
        </w:rPr>
        <w:t>ی</w:t>
      </w:r>
      <w:r w:rsidR="001C6841" w:rsidRPr="007100A7">
        <w:rPr>
          <w:rStyle w:val="1-Char"/>
          <w:rFonts w:hint="cs"/>
          <w:rtl/>
        </w:rPr>
        <w:t>ش از خواب، راست نشده و حرکت نکرده باشد.</w:t>
      </w:r>
    </w:p>
    <w:p w:rsidR="001C6841" w:rsidRPr="007100A7" w:rsidRDefault="007A2912" w:rsidP="00AF1D25">
      <w:pPr>
        <w:rPr>
          <w:rStyle w:val="1-Char"/>
          <w:rtl/>
        </w:rPr>
      </w:pPr>
      <w:r w:rsidRPr="007100A7">
        <w:rPr>
          <w:rStyle w:val="1-Char"/>
          <w:rFonts w:hint="cs"/>
          <w:rtl/>
        </w:rPr>
        <w:t>*</w:t>
      </w:r>
      <w:r w:rsidR="001C6841" w:rsidRPr="007100A7">
        <w:rPr>
          <w:rStyle w:val="1-Char"/>
          <w:rFonts w:hint="cs"/>
          <w:rtl/>
        </w:rPr>
        <w:t xml:space="preserve"> هرگاه شخص، پس از ب</w:t>
      </w:r>
      <w:r w:rsidR="00446BB7">
        <w:rPr>
          <w:rStyle w:val="1-Char"/>
          <w:rFonts w:hint="cs"/>
          <w:rtl/>
        </w:rPr>
        <w:t>ی</w:t>
      </w:r>
      <w:r w:rsidR="001C6841" w:rsidRPr="007100A7">
        <w:rPr>
          <w:rStyle w:val="1-Char"/>
          <w:rFonts w:hint="cs"/>
          <w:rtl/>
        </w:rPr>
        <w:t>هوش</w:t>
      </w:r>
      <w:r w:rsidR="00446BB7">
        <w:rPr>
          <w:rStyle w:val="1-Char"/>
          <w:rFonts w:hint="cs"/>
          <w:rtl/>
        </w:rPr>
        <w:t>ی</w:t>
      </w:r>
      <w:r w:rsidR="001C6841" w:rsidRPr="007100A7">
        <w:rPr>
          <w:rStyle w:val="1-Char"/>
          <w:rFonts w:hint="cs"/>
          <w:rtl/>
        </w:rPr>
        <w:t xml:space="preserve"> و مست</w:t>
      </w:r>
      <w:r w:rsidR="00446BB7">
        <w:rPr>
          <w:rStyle w:val="1-Char"/>
          <w:rFonts w:hint="cs"/>
          <w:rtl/>
        </w:rPr>
        <w:t>ی</w:t>
      </w:r>
      <w:r w:rsidR="001C6841" w:rsidRPr="007100A7">
        <w:rPr>
          <w:rStyle w:val="1-Char"/>
          <w:rFonts w:hint="cs"/>
          <w:rtl/>
        </w:rPr>
        <w:t xml:space="preserve"> به هوش آ</w:t>
      </w:r>
      <w:r w:rsidR="00446BB7">
        <w:rPr>
          <w:rStyle w:val="1-Char"/>
          <w:rFonts w:hint="cs"/>
          <w:rtl/>
        </w:rPr>
        <w:t>ی</w:t>
      </w:r>
      <w:r w:rsidR="001C6841" w:rsidRPr="007100A7">
        <w:rPr>
          <w:rStyle w:val="1-Char"/>
          <w:rFonts w:hint="cs"/>
          <w:rtl/>
        </w:rPr>
        <w:t xml:space="preserve">د و [بر لباس </w:t>
      </w:r>
      <w:r w:rsidR="00446BB7">
        <w:rPr>
          <w:rStyle w:val="1-Char"/>
          <w:rFonts w:hint="cs"/>
          <w:rtl/>
        </w:rPr>
        <w:t>ی</w:t>
      </w:r>
      <w:r w:rsidR="001C6841" w:rsidRPr="007100A7">
        <w:rPr>
          <w:rStyle w:val="1-Char"/>
          <w:rFonts w:hint="cs"/>
          <w:rtl/>
        </w:rPr>
        <w:t>ا بدنش] تر</w:t>
      </w:r>
      <w:r w:rsidR="00446BB7">
        <w:rPr>
          <w:rStyle w:val="1-Char"/>
          <w:rFonts w:hint="cs"/>
          <w:rtl/>
        </w:rPr>
        <w:t>ی</w:t>
      </w:r>
      <w:r w:rsidR="001C6841" w:rsidRPr="007100A7">
        <w:rPr>
          <w:rStyle w:val="1-Char"/>
          <w:rFonts w:hint="cs"/>
          <w:rtl/>
        </w:rPr>
        <w:t xml:space="preserve"> ب</w:t>
      </w:r>
      <w:r w:rsidR="00446BB7">
        <w:rPr>
          <w:rStyle w:val="1-Char"/>
          <w:rFonts w:hint="cs"/>
          <w:rtl/>
        </w:rPr>
        <w:t>ی</w:t>
      </w:r>
      <w:r w:rsidR="001C6841" w:rsidRPr="007100A7">
        <w:rPr>
          <w:rStyle w:val="1-Char"/>
          <w:rFonts w:hint="cs"/>
          <w:rtl/>
        </w:rPr>
        <w:t>ابد و آن تر</w:t>
      </w:r>
      <w:r w:rsidR="00446BB7">
        <w:rPr>
          <w:rStyle w:val="1-Char"/>
          <w:rFonts w:hint="cs"/>
          <w:rtl/>
        </w:rPr>
        <w:t>ی</w:t>
      </w:r>
      <w:r w:rsidR="001C6841" w:rsidRPr="007100A7">
        <w:rPr>
          <w:rStyle w:val="1-Char"/>
          <w:rFonts w:hint="cs"/>
          <w:rtl/>
        </w:rPr>
        <w:t xml:space="preserve"> را من</w:t>
      </w:r>
      <w:r w:rsidR="00446BB7">
        <w:rPr>
          <w:rStyle w:val="1-Char"/>
          <w:rFonts w:hint="cs"/>
          <w:rtl/>
        </w:rPr>
        <w:t>ی</w:t>
      </w:r>
      <w:r w:rsidR="001C6841" w:rsidRPr="007100A7">
        <w:rPr>
          <w:rStyle w:val="1-Char"/>
          <w:rFonts w:hint="cs"/>
          <w:rtl/>
        </w:rPr>
        <w:t xml:space="preserve"> به حساب آورد.</w:t>
      </w:r>
    </w:p>
    <w:p w:rsidR="001C6841" w:rsidRPr="007100A7" w:rsidRDefault="007A2912" w:rsidP="00FF046D">
      <w:pPr>
        <w:rPr>
          <w:rStyle w:val="1-Char"/>
          <w:rtl/>
        </w:rPr>
      </w:pPr>
      <w:r w:rsidRPr="007100A7">
        <w:rPr>
          <w:rStyle w:val="1-Char"/>
          <w:rFonts w:hint="cs"/>
          <w:rtl/>
        </w:rPr>
        <w:t>*</w:t>
      </w:r>
      <w:r w:rsidR="001C6841" w:rsidRPr="007100A7">
        <w:rPr>
          <w:rStyle w:val="1-Char"/>
          <w:rFonts w:hint="cs"/>
          <w:rtl/>
        </w:rPr>
        <w:t xml:space="preserve"> [غسل بر زن فرض م</w:t>
      </w:r>
      <w:r w:rsidR="00446BB7">
        <w:rPr>
          <w:rStyle w:val="1-Char"/>
          <w:rFonts w:hint="cs"/>
          <w:rtl/>
        </w:rPr>
        <w:t>ی</w:t>
      </w:r>
      <w:r w:rsidR="001C6841" w:rsidRPr="007100A7">
        <w:rPr>
          <w:rStyle w:val="1-Char"/>
          <w:rFonts w:hint="cs"/>
          <w:rtl/>
        </w:rPr>
        <w:t>‌گردد</w:t>
      </w:r>
      <w:r w:rsidR="00AF17B9">
        <w:rPr>
          <w:rStyle w:val="1-Char"/>
          <w:rFonts w:hint="cs"/>
          <w:rtl/>
        </w:rPr>
        <w:t xml:space="preserve"> آنگاه </w:t>
      </w:r>
      <w:r w:rsidR="001C6841" w:rsidRPr="007100A7">
        <w:rPr>
          <w:rStyle w:val="1-Char"/>
          <w:rFonts w:hint="cs"/>
          <w:rtl/>
        </w:rPr>
        <w:t>که از] ح</w:t>
      </w:r>
      <w:r w:rsidR="00446BB7">
        <w:rPr>
          <w:rStyle w:val="1-Char"/>
          <w:rFonts w:hint="cs"/>
          <w:rtl/>
        </w:rPr>
        <w:t>ی</w:t>
      </w:r>
      <w:r w:rsidR="001C6841" w:rsidRPr="007100A7">
        <w:rPr>
          <w:rStyle w:val="1-Char"/>
          <w:rFonts w:hint="cs"/>
          <w:rtl/>
        </w:rPr>
        <w:t>ض و عادت ماه</w:t>
      </w:r>
      <w:r w:rsidR="00446BB7">
        <w:rPr>
          <w:rStyle w:val="1-Char"/>
          <w:rFonts w:hint="cs"/>
          <w:rtl/>
        </w:rPr>
        <w:t>ی</w:t>
      </w:r>
      <w:r w:rsidR="001C6841" w:rsidRPr="007100A7">
        <w:rPr>
          <w:rStyle w:val="1-Char"/>
          <w:rFonts w:hint="cs"/>
          <w:rtl/>
        </w:rPr>
        <w:t>انه پاک شود؛ [چون خداوند م</w:t>
      </w:r>
      <w:r w:rsidR="00446BB7">
        <w:rPr>
          <w:rStyle w:val="1-Char"/>
          <w:rFonts w:hint="cs"/>
          <w:rtl/>
        </w:rPr>
        <w:t>ی</w:t>
      </w:r>
      <w:r w:rsidR="001C6841" w:rsidRPr="007100A7">
        <w:rPr>
          <w:rStyle w:val="1-Char"/>
          <w:rFonts w:hint="cs"/>
          <w:rtl/>
        </w:rPr>
        <w:t>‌فرما</w:t>
      </w:r>
      <w:r w:rsidR="00446BB7">
        <w:rPr>
          <w:rStyle w:val="1-Char"/>
          <w:rFonts w:hint="cs"/>
          <w:rtl/>
        </w:rPr>
        <w:t>ی</w:t>
      </w:r>
      <w:r w:rsidR="001C6841" w:rsidRPr="007100A7">
        <w:rPr>
          <w:rStyle w:val="1-Char"/>
          <w:rFonts w:hint="cs"/>
          <w:rtl/>
        </w:rPr>
        <w:t>د:</w:t>
      </w:r>
      <w:r w:rsidR="00FF046D">
        <w:rPr>
          <w:rStyle w:val="1-Char"/>
          <w:rFonts w:hint="cs"/>
          <w:rtl/>
        </w:rPr>
        <w:t xml:space="preserve"> </w:t>
      </w:r>
      <w:r w:rsidR="00FF046D">
        <w:rPr>
          <w:rStyle w:val="1-Char"/>
          <w:rFonts w:cs="Traditional Arabic"/>
          <w:color w:val="000000"/>
          <w:shd w:val="clear" w:color="auto" w:fill="FFFFFF"/>
          <w:rtl/>
        </w:rPr>
        <w:t>﴿</w:t>
      </w:r>
      <w:r w:rsidR="00FF046D" w:rsidRPr="000751A8">
        <w:rPr>
          <w:rStyle w:val="4-Char"/>
          <w:rtl/>
        </w:rPr>
        <w:t xml:space="preserve">وَلَا تَقۡرَبُوهُنَّ حَتَّىٰ يَطۡهُرۡنَۖ فَإِذَا تَطَهَّرۡنَ فَأۡتُوهُنَّ مِنۡ حَيۡثُ أَمَرَكُمُ </w:t>
      </w:r>
      <w:r w:rsidR="00FF046D" w:rsidRPr="000751A8">
        <w:rPr>
          <w:rStyle w:val="4-Char"/>
          <w:rFonts w:hint="cs"/>
          <w:rtl/>
        </w:rPr>
        <w:t>ٱ</w:t>
      </w:r>
      <w:r w:rsidR="00FF046D" w:rsidRPr="000751A8">
        <w:rPr>
          <w:rStyle w:val="4-Char"/>
          <w:rFonts w:hint="eastAsia"/>
          <w:rtl/>
        </w:rPr>
        <w:t>للَّهُۚ</w:t>
      </w:r>
      <w:r w:rsidR="00FF046D" w:rsidRPr="000751A8">
        <w:rPr>
          <w:rStyle w:val="4-Char"/>
          <w:rtl/>
        </w:rPr>
        <w:t xml:space="preserve"> إِنَّ </w:t>
      </w:r>
      <w:r w:rsidR="00FF046D" w:rsidRPr="000751A8">
        <w:rPr>
          <w:rStyle w:val="4-Char"/>
          <w:rFonts w:hint="cs"/>
          <w:rtl/>
        </w:rPr>
        <w:t>ٱ</w:t>
      </w:r>
      <w:r w:rsidR="00FF046D" w:rsidRPr="000751A8">
        <w:rPr>
          <w:rStyle w:val="4-Char"/>
          <w:rFonts w:hint="eastAsia"/>
          <w:rtl/>
        </w:rPr>
        <w:t>للَّهَ</w:t>
      </w:r>
      <w:r w:rsidR="00FF046D" w:rsidRPr="000751A8">
        <w:rPr>
          <w:rStyle w:val="4-Char"/>
          <w:rtl/>
        </w:rPr>
        <w:t xml:space="preserve"> يُحِبُّ </w:t>
      </w:r>
      <w:r w:rsidR="00FF046D" w:rsidRPr="000751A8">
        <w:rPr>
          <w:rStyle w:val="4-Char"/>
          <w:rFonts w:hint="cs"/>
          <w:rtl/>
        </w:rPr>
        <w:t>ٱ</w:t>
      </w:r>
      <w:r w:rsidR="00FF046D" w:rsidRPr="000751A8">
        <w:rPr>
          <w:rStyle w:val="4-Char"/>
          <w:rFonts w:hint="eastAsia"/>
          <w:rtl/>
        </w:rPr>
        <w:t>لتَّوَّٰبِينَ</w:t>
      </w:r>
      <w:r w:rsidR="00FF046D" w:rsidRPr="000751A8">
        <w:rPr>
          <w:rStyle w:val="4-Char"/>
          <w:rtl/>
        </w:rPr>
        <w:t xml:space="preserve"> وَيُحِبُّ </w:t>
      </w:r>
      <w:r w:rsidR="00FF046D" w:rsidRPr="000751A8">
        <w:rPr>
          <w:rStyle w:val="4-Char"/>
          <w:rFonts w:hint="cs"/>
          <w:rtl/>
        </w:rPr>
        <w:t>ٱ</w:t>
      </w:r>
      <w:r w:rsidR="00FF046D" w:rsidRPr="000751A8">
        <w:rPr>
          <w:rStyle w:val="4-Char"/>
          <w:rFonts w:hint="eastAsia"/>
          <w:rtl/>
        </w:rPr>
        <w:t>لۡمُتَطَهِّرِينَ</w:t>
      </w:r>
      <w:r w:rsidR="00FF046D" w:rsidRPr="000751A8">
        <w:rPr>
          <w:rStyle w:val="4-Char"/>
          <w:rtl/>
        </w:rPr>
        <w:t>٢٢٢</w:t>
      </w:r>
      <w:r w:rsidR="00FF046D">
        <w:rPr>
          <w:rStyle w:val="1-Char"/>
          <w:rFonts w:cs="Traditional Arabic"/>
          <w:color w:val="000000"/>
          <w:shd w:val="clear" w:color="auto" w:fill="FFFFFF"/>
          <w:rtl/>
        </w:rPr>
        <w:t>﴾</w:t>
      </w:r>
      <w:r w:rsidR="00FF046D" w:rsidRPr="000751A8">
        <w:rPr>
          <w:rStyle w:val="4-Char"/>
          <w:rtl/>
        </w:rPr>
        <w:t xml:space="preserve"> </w:t>
      </w:r>
      <w:r w:rsidR="00FF046D" w:rsidRPr="000751A8">
        <w:rPr>
          <w:rStyle w:val="9-Char1"/>
          <w:rtl/>
        </w:rPr>
        <w:t>[البقرة: 222]</w:t>
      </w:r>
      <w:r w:rsidR="001C6841" w:rsidRPr="007100A7">
        <w:rPr>
          <w:rStyle w:val="1-Char"/>
          <w:rFonts w:hint="cs"/>
          <w:rtl/>
        </w:rPr>
        <w:t xml:space="preserve"> </w:t>
      </w:r>
      <w:r w:rsidR="001C6841" w:rsidRPr="00BE2421">
        <w:rPr>
          <w:rStyle w:val="6-Char"/>
          <w:rFonts w:hint="cs"/>
          <w:rtl/>
        </w:rPr>
        <w:t>«و با ا</w:t>
      </w:r>
      <w:r w:rsidR="00446BB7">
        <w:rPr>
          <w:rStyle w:val="6-Char"/>
          <w:rFonts w:hint="cs"/>
          <w:rtl/>
        </w:rPr>
        <w:t>ی</w:t>
      </w:r>
      <w:r w:rsidR="001C6841" w:rsidRPr="00BE2421">
        <w:rPr>
          <w:rStyle w:val="6-Char"/>
          <w:rFonts w:hint="cs"/>
          <w:rtl/>
        </w:rPr>
        <w:t>شان نزد</w:t>
      </w:r>
      <w:r w:rsidR="00446BB7">
        <w:rPr>
          <w:rStyle w:val="6-Char"/>
          <w:rFonts w:hint="cs"/>
          <w:rtl/>
        </w:rPr>
        <w:t>ی</w:t>
      </w:r>
      <w:r w:rsidR="001C6841" w:rsidRPr="00BE2421">
        <w:rPr>
          <w:rStyle w:val="6-Char"/>
          <w:rFonts w:hint="cs"/>
          <w:rtl/>
        </w:rPr>
        <w:t>ک</w:t>
      </w:r>
      <w:r w:rsidR="00446BB7">
        <w:rPr>
          <w:rStyle w:val="6-Char"/>
          <w:rFonts w:hint="cs"/>
          <w:rtl/>
        </w:rPr>
        <w:t>ی</w:t>
      </w:r>
      <w:r w:rsidR="001C6841" w:rsidRPr="00BE2421">
        <w:rPr>
          <w:rStyle w:val="6-Char"/>
          <w:rFonts w:hint="cs"/>
          <w:rtl/>
        </w:rPr>
        <w:t xml:space="preserve"> نکن</w:t>
      </w:r>
      <w:r w:rsidR="00446BB7">
        <w:rPr>
          <w:rStyle w:val="6-Char"/>
          <w:rFonts w:hint="cs"/>
          <w:rtl/>
        </w:rPr>
        <w:t>ی</w:t>
      </w:r>
      <w:r w:rsidR="001C6841" w:rsidRPr="00BE2421">
        <w:rPr>
          <w:rStyle w:val="6-Char"/>
          <w:rFonts w:hint="cs"/>
          <w:rtl/>
        </w:rPr>
        <w:t xml:space="preserve">د تا </w:t>
      </w:r>
      <w:r w:rsidR="000A2322">
        <w:rPr>
          <w:rStyle w:val="6-Char"/>
          <w:rFonts w:hint="cs"/>
          <w:rtl/>
        </w:rPr>
        <w:t>آنگاه</w:t>
      </w:r>
      <w:r w:rsidR="001C6841" w:rsidRPr="00BE2421">
        <w:rPr>
          <w:rStyle w:val="6-Char"/>
          <w:rFonts w:hint="cs"/>
          <w:rtl/>
        </w:rPr>
        <w:t xml:space="preserve"> که پاک م</w:t>
      </w:r>
      <w:r w:rsidR="00446BB7">
        <w:rPr>
          <w:rStyle w:val="6-Char"/>
          <w:rFonts w:hint="cs"/>
          <w:rtl/>
        </w:rPr>
        <w:t>ی</w:t>
      </w:r>
      <w:r w:rsidR="001C6841" w:rsidRPr="00BE2421">
        <w:rPr>
          <w:rStyle w:val="6-Char"/>
          <w:rFonts w:hint="cs"/>
          <w:rtl/>
        </w:rPr>
        <w:t>‌شوند. هنگام</w:t>
      </w:r>
      <w:r w:rsidR="00446BB7">
        <w:rPr>
          <w:rStyle w:val="6-Char"/>
          <w:rFonts w:hint="cs"/>
          <w:rtl/>
        </w:rPr>
        <w:t>ی</w:t>
      </w:r>
      <w:r w:rsidR="001C6841" w:rsidRPr="00BE2421">
        <w:rPr>
          <w:rStyle w:val="6-Char"/>
          <w:rFonts w:hint="cs"/>
          <w:rtl/>
        </w:rPr>
        <w:t xml:space="preserve"> که پاک شوند، از مکان</w:t>
      </w:r>
      <w:r w:rsidR="00446BB7">
        <w:rPr>
          <w:rStyle w:val="6-Char"/>
          <w:rFonts w:hint="cs"/>
          <w:rtl/>
        </w:rPr>
        <w:t>ی</w:t>
      </w:r>
      <w:r w:rsidR="001C6841" w:rsidRPr="00BE2421">
        <w:rPr>
          <w:rStyle w:val="6-Char"/>
          <w:rFonts w:hint="cs"/>
          <w:rtl/>
        </w:rPr>
        <w:t xml:space="preserve"> که خدا به شما فرمان داده است (و راه طب</w:t>
      </w:r>
      <w:r w:rsidR="00446BB7">
        <w:rPr>
          <w:rStyle w:val="6-Char"/>
          <w:rFonts w:hint="cs"/>
          <w:rtl/>
        </w:rPr>
        <w:t>ی</w:t>
      </w:r>
      <w:r w:rsidR="001C6841" w:rsidRPr="00BE2421">
        <w:rPr>
          <w:rStyle w:val="6-Char"/>
          <w:rFonts w:hint="cs"/>
          <w:rtl/>
        </w:rPr>
        <w:t>ع</w:t>
      </w:r>
      <w:r w:rsidR="00446BB7">
        <w:rPr>
          <w:rStyle w:val="6-Char"/>
          <w:rFonts w:hint="cs"/>
          <w:rtl/>
        </w:rPr>
        <w:t>ی</w:t>
      </w:r>
      <w:r w:rsidR="001C6841" w:rsidRPr="00BE2421">
        <w:rPr>
          <w:rStyle w:val="6-Char"/>
          <w:rFonts w:hint="cs"/>
          <w:rtl/>
        </w:rPr>
        <w:t xml:space="preserve"> زناشو</w:t>
      </w:r>
      <w:r w:rsidR="00446BB7">
        <w:rPr>
          <w:rStyle w:val="6-Char"/>
          <w:rFonts w:hint="cs"/>
          <w:rtl/>
        </w:rPr>
        <w:t>یی</w:t>
      </w:r>
      <w:r w:rsidR="001C6841" w:rsidRPr="00BE2421">
        <w:rPr>
          <w:rStyle w:val="6-Char"/>
          <w:rFonts w:hint="cs"/>
          <w:rtl/>
        </w:rPr>
        <w:t xml:space="preserve"> و وس</w:t>
      </w:r>
      <w:r w:rsidR="00446BB7">
        <w:rPr>
          <w:rStyle w:val="6-Char"/>
          <w:rFonts w:hint="cs"/>
          <w:rtl/>
        </w:rPr>
        <w:t>ی</w:t>
      </w:r>
      <w:r w:rsidR="001C6841" w:rsidRPr="00BE2421">
        <w:rPr>
          <w:rStyle w:val="6-Char"/>
          <w:rFonts w:hint="cs"/>
          <w:rtl/>
        </w:rPr>
        <w:t>له</w:t>
      </w:r>
      <w:r w:rsidR="0080702C" w:rsidRPr="00BE2421">
        <w:rPr>
          <w:rStyle w:val="6-Char"/>
          <w:rFonts w:hint="cs"/>
          <w:rtl/>
        </w:rPr>
        <w:t>‌</w:t>
      </w:r>
      <w:r w:rsidR="00446BB7">
        <w:rPr>
          <w:rStyle w:val="6-Char"/>
          <w:rFonts w:hint="cs"/>
          <w:rtl/>
        </w:rPr>
        <w:t>ی</w:t>
      </w:r>
      <w:r w:rsidR="0080702C" w:rsidRPr="00BE2421">
        <w:rPr>
          <w:rStyle w:val="6-Char"/>
          <w:rFonts w:hint="cs"/>
          <w:rtl/>
        </w:rPr>
        <w:t xml:space="preserve"> </w:t>
      </w:r>
      <w:r w:rsidR="001C6841" w:rsidRPr="00BE2421">
        <w:rPr>
          <w:rStyle w:val="6-Char"/>
          <w:rFonts w:hint="cs"/>
          <w:rtl/>
        </w:rPr>
        <w:t>حفظ نسل است) با آنان نزد</w:t>
      </w:r>
      <w:r w:rsidR="00446BB7">
        <w:rPr>
          <w:rStyle w:val="6-Char"/>
          <w:rFonts w:hint="cs"/>
          <w:rtl/>
        </w:rPr>
        <w:t>ی</w:t>
      </w:r>
      <w:r w:rsidR="001C6841" w:rsidRPr="00BE2421">
        <w:rPr>
          <w:rStyle w:val="6-Char"/>
          <w:rFonts w:hint="cs"/>
          <w:rtl/>
        </w:rPr>
        <w:t>ک</w:t>
      </w:r>
      <w:r w:rsidR="00446BB7">
        <w:rPr>
          <w:rStyle w:val="6-Char"/>
          <w:rFonts w:hint="cs"/>
          <w:rtl/>
        </w:rPr>
        <w:t>ی</w:t>
      </w:r>
      <w:r w:rsidR="001C6841" w:rsidRPr="00BE2421">
        <w:rPr>
          <w:rStyle w:val="6-Char"/>
          <w:rFonts w:hint="cs"/>
          <w:rtl/>
        </w:rPr>
        <w:t xml:space="preserve"> کن</w:t>
      </w:r>
      <w:r w:rsidR="00446BB7">
        <w:rPr>
          <w:rStyle w:val="6-Char"/>
          <w:rFonts w:hint="cs"/>
          <w:rtl/>
        </w:rPr>
        <w:t>ی</w:t>
      </w:r>
      <w:r w:rsidR="001C6841" w:rsidRPr="00BE2421">
        <w:rPr>
          <w:rStyle w:val="6-Char"/>
          <w:rFonts w:hint="cs"/>
          <w:rtl/>
        </w:rPr>
        <w:t>د.</w:t>
      </w:r>
      <w:r w:rsidR="0080702C" w:rsidRPr="00BE2421">
        <w:rPr>
          <w:rStyle w:val="6-Char"/>
          <w:rFonts w:hint="cs"/>
          <w:rtl/>
        </w:rPr>
        <w:t xml:space="preserve"> ب</w:t>
      </w:r>
      <w:r w:rsidR="00446BB7">
        <w:rPr>
          <w:rStyle w:val="6-Char"/>
          <w:rFonts w:hint="cs"/>
          <w:rtl/>
        </w:rPr>
        <w:t>ی</w:t>
      </w:r>
      <w:r w:rsidR="0080702C" w:rsidRPr="00BE2421">
        <w:rPr>
          <w:rStyle w:val="6-Char"/>
          <w:rFonts w:hint="cs"/>
          <w:rtl/>
        </w:rPr>
        <w:t>‌</w:t>
      </w:r>
      <w:r w:rsidR="001C6841" w:rsidRPr="00BE2421">
        <w:rPr>
          <w:rStyle w:val="6-Char"/>
          <w:rFonts w:hint="cs"/>
          <w:rtl/>
        </w:rPr>
        <w:t>گمان خداوند توبه‌کاران و پاکان را دوست م</w:t>
      </w:r>
      <w:r w:rsidR="00446BB7">
        <w:rPr>
          <w:rStyle w:val="6-Char"/>
          <w:rFonts w:hint="cs"/>
          <w:rtl/>
        </w:rPr>
        <w:t>ی</w:t>
      </w:r>
      <w:r w:rsidR="001C6841" w:rsidRPr="00BE2421">
        <w:rPr>
          <w:rStyle w:val="6-Char"/>
          <w:rFonts w:hint="cs"/>
          <w:rtl/>
        </w:rPr>
        <w:t>‌دارد</w:t>
      </w:r>
      <w:r w:rsidR="00555B68" w:rsidRPr="00BE2421">
        <w:rPr>
          <w:rStyle w:val="6-Char"/>
          <w:rFonts w:hint="cs"/>
          <w:rtl/>
        </w:rPr>
        <w:t>»</w:t>
      </w:r>
      <w:r w:rsidR="001C6841" w:rsidRPr="007100A7">
        <w:rPr>
          <w:rStyle w:val="1-Char"/>
          <w:rFonts w:hint="cs"/>
          <w:rtl/>
        </w:rPr>
        <w:t>.</w:t>
      </w:r>
    </w:p>
    <w:p w:rsidR="003B1B8C" w:rsidRPr="007100A7" w:rsidRDefault="001C6841" w:rsidP="00AF1D25">
      <w:pPr>
        <w:rPr>
          <w:rStyle w:val="1-Char"/>
          <w:rtl/>
        </w:rPr>
      </w:pPr>
      <w:r w:rsidRPr="007100A7">
        <w:rPr>
          <w:rStyle w:val="1-Char"/>
          <w:rFonts w:hint="cs"/>
          <w:rtl/>
        </w:rPr>
        <w:t>و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به فاطمه دختر ابوحب</w:t>
      </w:r>
      <w:r w:rsidR="00446BB7">
        <w:rPr>
          <w:rStyle w:val="1-Char"/>
          <w:rFonts w:hint="cs"/>
          <w:rtl/>
        </w:rPr>
        <w:t>ی</w:t>
      </w:r>
      <w:r w:rsidRPr="007100A7">
        <w:rPr>
          <w:rStyle w:val="1-Char"/>
          <w:rFonts w:hint="cs"/>
          <w:rtl/>
        </w:rPr>
        <w:t xml:space="preserve">ش فرمود: </w:t>
      </w:r>
      <w:r w:rsidRPr="00BE2421">
        <w:rPr>
          <w:rStyle w:val="5-Char"/>
          <w:rFonts w:hint="cs"/>
          <w:rtl/>
        </w:rPr>
        <w:t>«</w:t>
      </w:r>
      <w:r w:rsidRPr="00BE2421">
        <w:rPr>
          <w:rStyle w:val="5-Char"/>
          <w:rFonts w:eastAsia="Batang" w:hint="cs"/>
          <w:rtl/>
        </w:rPr>
        <w:t>ا</w:t>
      </w:r>
      <w:r w:rsidR="005203B1" w:rsidRPr="00BE2421">
        <w:rPr>
          <w:rStyle w:val="5-Char"/>
          <w:rFonts w:eastAsia="Batang" w:hint="cs"/>
          <w:rtl/>
        </w:rPr>
        <w:t>ِ</w:t>
      </w:r>
      <w:r w:rsidRPr="00BE2421">
        <w:rPr>
          <w:rStyle w:val="5-Char"/>
          <w:rFonts w:eastAsia="Batang" w:hint="cs"/>
          <w:rtl/>
        </w:rPr>
        <w:t>ذ</w:t>
      </w:r>
      <w:r w:rsidR="005203B1" w:rsidRPr="00BE2421">
        <w:rPr>
          <w:rStyle w:val="5-Char"/>
          <w:rFonts w:eastAsia="Batang" w:hint="cs"/>
          <w:rtl/>
        </w:rPr>
        <w:t>ٰ</w:t>
      </w:r>
      <w:r w:rsidRPr="00BE2421">
        <w:rPr>
          <w:rStyle w:val="5-Char"/>
          <w:rFonts w:eastAsia="Batang" w:hint="cs"/>
          <w:rtl/>
        </w:rPr>
        <w:t>ا ق</w:t>
      </w:r>
      <w:r w:rsidR="005203B1" w:rsidRPr="00BE2421">
        <w:rPr>
          <w:rStyle w:val="5-Char"/>
          <w:rFonts w:eastAsia="Batang" w:hint="cs"/>
          <w:rtl/>
        </w:rPr>
        <w:t>َ</w:t>
      </w:r>
      <w:r w:rsidRPr="00BE2421">
        <w:rPr>
          <w:rStyle w:val="5-Char"/>
          <w:rFonts w:eastAsia="Batang" w:hint="cs"/>
          <w:rtl/>
        </w:rPr>
        <w:t>ب</w:t>
      </w:r>
      <w:r w:rsidR="005203B1" w:rsidRPr="00BE2421">
        <w:rPr>
          <w:rStyle w:val="5-Char"/>
          <w:rFonts w:eastAsia="Batang" w:hint="cs"/>
          <w:rtl/>
        </w:rPr>
        <w:t>ِ</w:t>
      </w:r>
      <w:r w:rsidRPr="00BE2421">
        <w:rPr>
          <w:rStyle w:val="5-Char"/>
          <w:rFonts w:eastAsia="Batang" w:hint="cs"/>
          <w:rtl/>
        </w:rPr>
        <w:t>ل</w:t>
      </w:r>
      <w:r w:rsidR="005203B1" w:rsidRPr="00BE2421">
        <w:rPr>
          <w:rStyle w:val="5-Char"/>
          <w:rFonts w:eastAsia="Batang" w:hint="cs"/>
          <w:rtl/>
        </w:rPr>
        <w:t>َ</w:t>
      </w:r>
      <w:r w:rsidRPr="00BE2421">
        <w:rPr>
          <w:rStyle w:val="5-Char"/>
          <w:rFonts w:eastAsia="Batang" w:hint="cs"/>
          <w:rtl/>
        </w:rPr>
        <w:t>ت</w:t>
      </w:r>
      <w:r w:rsidR="005203B1" w:rsidRPr="00BE2421">
        <w:rPr>
          <w:rStyle w:val="5-Char"/>
          <w:rFonts w:eastAsia="Batang" w:hint="cs"/>
          <w:rtl/>
        </w:rPr>
        <w:t>ِ</w:t>
      </w:r>
      <w:r w:rsidRPr="00BE2421">
        <w:rPr>
          <w:rStyle w:val="5-Char"/>
          <w:rFonts w:eastAsia="Batang" w:hint="cs"/>
          <w:rtl/>
        </w:rPr>
        <w:t xml:space="preserve"> ال</w:t>
      </w:r>
      <w:r w:rsidR="005203B1" w:rsidRPr="00BE2421">
        <w:rPr>
          <w:rStyle w:val="5-Char"/>
          <w:rFonts w:eastAsia="Batang" w:hint="cs"/>
          <w:rtl/>
        </w:rPr>
        <w:t>ْ</w:t>
      </w:r>
      <w:r w:rsidRPr="00BE2421">
        <w:rPr>
          <w:rStyle w:val="5-Char"/>
          <w:rFonts w:eastAsia="Batang" w:hint="cs"/>
          <w:rtl/>
        </w:rPr>
        <w:t>ح</w:t>
      </w:r>
      <w:r w:rsidR="005203B1" w:rsidRPr="00BE2421">
        <w:rPr>
          <w:rStyle w:val="5-Char"/>
          <w:rFonts w:eastAsia="Batang" w:hint="cs"/>
          <w:rtl/>
        </w:rPr>
        <w:t>ِ</w:t>
      </w:r>
      <w:r w:rsidR="00C12E54" w:rsidRPr="00BE2421">
        <w:rPr>
          <w:rStyle w:val="5-Char"/>
          <w:rFonts w:eastAsia="Batang" w:hint="cs"/>
          <w:rtl/>
        </w:rPr>
        <w:t>ي</w:t>
      </w:r>
      <w:r w:rsidR="005203B1" w:rsidRPr="00BE2421">
        <w:rPr>
          <w:rStyle w:val="5-Char"/>
          <w:rFonts w:eastAsia="Batang" w:hint="cs"/>
          <w:rtl/>
        </w:rPr>
        <w:t>ْ</w:t>
      </w:r>
      <w:r w:rsidRPr="00BE2421">
        <w:rPr>
          <w:rStyle w:val="5-Char"/>
          <w:rFonts w:eastAsia="Batang" w:hint="cs"/>
          <w:rtl/>
        </w:rPr>
        <w:t>ض</w:t>
      </w:r>
      <w:r w:rsidR="005203B1" w:rsidRPr="00BE2421">
        <w:rPr>
          <w:rStyle w:val="5-Char"/>
          <w:rFonts w:eastAsia="Batang" w:hint="cs"/>
          <w:rtl/>
        </w:rPr>
        <w:t>َ</w:t>
      </w:r>
      <w:r w:rsidRPr="00BE2421">
        <w:rPr>
          <w:rStyle w:val="5-Char"/>
          <w:rFonts w:eastAsia="Batang" w:hint="cs"/>
          <w:rtl/>
        </w:rPr>
        <w:t>ة</w:t>
      </w:r>
      <w:r w:rsidR="005203B1" w:rsidRPr="00BE2421">
        <w:rPr>
          <w:rStyle w:val="5-Char"/>
          <w:rFonts w:eastAsia="Batang" w:hint="cs"/>
          <w:rtl/>
        </w:rPr>
        <w:t>ُ</w:t>
      </w:r>
      <w:r w:rsidRPr="00BE2421">
        <w:rPr>
          <w:rStyle w:val="5-Char"/>
          <w:rFonts w:eastAsia="Batang" w:hint="cs"/>
          <w:rtl/>
        </w:rPr>
        <w:t xml:space="preserve"> ف</w:t>
      </w:r>
      <w:r w:rsidR="005203B1" w:rsidRPr="00BE2421">
        <w:rPr>
          <w:rStyle w:val="5-Char"/>
          <w:rFonts w:eastAsia="Batang" w:hint="cs"/>
          <w:rtl/>
        </w:rPr>
        <w:t>َ</w:t>
      </w:r>
      <w:r w:rsidRPr="00BE2421">
        <w:rPr>
          <w:rStyle w:val="5-Char"/>
          <w:rFonts w:eastAsia="Batang" w:hint="cs"/>
          <w:rtl/>
        </w:rPr>
        <w:t>د</w:t>
      </w:r>
      <w:r w:rsidR="005203B1" w:rsidRPr="00BE2421">
        <w:rPr>
          <w:rStyle w:val="5-Char"/>
          <w:rFonts w:eastAsia="Batang" w:hint="cs"/>
          <w:rtl/>
        </w:rPr>
        <w:t>َ</w:t>
      </w:r>
      <w:r w:rsidRPr="00BE2421">
        <w:rPr>
          <w:rStyle w:val="5-Char"/>
          <w:rFonts w:eastAsia="Batang" w:hint="cs"/>
          <w:rtl/>
        </w:rPr>
        <w:t>ع</w:t>
      </w:r>
      <w:r w:rsidR="005203B1" w:rsidRPr="00BE2421">
        <w:rPr>
          <w:rStyle w:val="5-Char"/>
          <w:rFonts w:eastAsia="Batang" w:hint="cs"/>
          <w:rtl/>
        </w:rPr>
        <w:t>ِ</w:t>
      </w:r>
      <w:r w:rsidR="00C12E54" w:rsidRPr="00BE2421">
        <w:rPr>
          <w:rStyle w:val="5-Char"/>
          <w:rFonts w:eastAsia="Batang" w:hint="cs"/>
          <w:rtl/>
        </w:rPr>
        <w:t>ي</w:t>
      </w:r>
      <w:r w:rsidRPr="00BE2421">
        <w:rPr>
          <w:rStyle w:val="5-Char"/>
          <w:rFonts w:eastAsia="Batang" w:hint="cs"/>
          <w:rtl/>
        </w:rPr>
        <w:t xml:space="preserve"> الص</w:t>
      </w:r>
      <w:r w:rsidR="005203B1" w:rsidRPr="00BE2421">
        <w:rPr>
          <w:rStyle w:val="5-Char"/>
          <w:rFonts w:eastAsia="Batang" w:hint="cs"/>
          <w:rtl/>
        </w:rPr>
        <w:t>َّ</w:t>
      </w:r>
      <w:r w:rsidRPr="00BE2421">
        <w:rPr>
          <w:rStyle w:val="5-Char"/>
          <w:rFonts w:eastAsia="Batang" w:hint="cs"/>
          <w:rtl/>
        </w:rPr>
        <w:t>ل</w:t>
      </w:r>
      <w:r w:rsidR="005203B1" w:rsidRPr="00BE2421">
        <w:rPr>
          <w:rStyle w:val="5-Char"/>
          <w:rFonts w:eastAsia="Batang" w:hint="cs"/>
          <w:rtl/>
        </w:rPr>
        <w:t>ٰ</w:t>
      </w:r>
      <w:r w:rsidRPr="00BE2421">
        <w:rPr>
          <w:rStyle w:val="5-Char"/>
          <w:rFonts w:eastAsia="Batang" w:hint="cs"/>
          <w:rtl/>
        </w:rPr>
        <w:t>اة</w:t>
      </w:r>
      <w:r w:rsidR="005203B1" w:rsidRPr="00BE2421">
        <w:rPr>
          <w:rStyle w:val="5-Char"/>
          <w:rFonts w:eastAsia="Batang" w:hint="cs"/>
          <w:rtl/>
        </w:rPr>
        <w:t>َ</w:t>
      </w:r>
      <w:r w:rsidRPr="00BE2421">
        <w:rPr>
          <w:rStyle w:val="5-Char"/>
          <w:rFonts w:eastAsia="Batang" w:hint="cs"/>
          <w:rtl/>
        </w:rPr>
        <w:t xml:space="preserve"> ف</w:t>
      </w:r>
      <w:r w:rsidR="005203B1" w:rsidRPr="00BE2421">
        <w:rPr>
          <w:rStyle w:val="5-Char"/>
          <w:rFonts w:eastAsia="Batang" w:hint="cs"/>
          <w:rtl/>
        </w:rPr>
        <w:t>َ</w:t>
      </w:r>
      <w:r w:rsidRPr="00BE2421">
        <w:rPr>
          <w:rStyle w:val="5-Char"/>
          <w:rFonts w:eastAsia="Batang" w:hint="cs"/>
          <w:rtl/>
        </w:rPr>
        <w:t>ا</w:t>
      </w:r>
      <w:r w:rsidR="005203B1" w:rsidRPr="00BE2421">
        <w:rPr>
          <w:rStyle w:val="5-Char"/>
          <w:rFonts w:eastAsia="Batang" w:hint="cs"/>
          <w:rtl/>
        </w:rPr>
        <w:t>ِ</w:t>
      </w:r>
      <w:r w:rsidRPr="00BE2421">
        <w:rPr>
          <w:rStyle w:val="5-Char"/>
          <w:rFonts w:eastAsia="Batang" w:hint="cs"/>
          <w:rtl/>
        </w:rPr>
        <w:t>ذ</w:t>
      </w:r>
      <w:r w:rsidR="005203B1" w:rsidRPr="00BE2421">
        <w:rPr>
          <w:rStyle w:val="5-Char"/>
          <w:rFonts w:eastAsia="Batang" w:hint="cs"/>
          <w:rtl/>
        </w:rPr>
        <w:t>ٰ</w:t>
      </w:r>
      <w:r w:rsidRPr="00BE2421">
        <w:rPr>
          <w:rStyle w:val="5-Char"/>
          <w:rFonts w:eastAsia="Batang" w:hint="cs"/>
          <w:rtl/>
        </w:rPr>
        <w:t>ا ذ</w:t>
      </w:r>
      <w:r w:rsidR="005203B1" w:rsidRPr="00BE2421">
        <w:rPr>
          <w:rStyle w:val="5-Char"/>
          <w:rFonts w:eastAsia="Batang" w:hint="cs"/>
          <w:rtl/>
        </w:rPr>
        <w:t>َ</w:t>
      </w:r>
      <w:r w:rsidRPr="00BE2421">
        <w:rPr>
          <w:rStyle w:val="5-Char"/>
          <w:rFonts w:eastAsia="Batang" w:hint="cs"/>
          <w:rtl/>
        </w:rPr>
        <w:t>ه</w:t>
      </w:r>
      <w:r w:rsidR="005203B1" w:rsidRPr="00BE2421">
        <w:rPr>
          <w:rStyle w:val="5-Char"/>
          <w:rFonts w:eastAsia="Batang" w:hint="cs"/>
          <w:rtl/>
        </w:rPr>
        <w:t>َ</w:t>
      </w:r>
      <w:r w:rsidRPr="00BE2421">
        <w:rPr>
          <w:rStyle w:val="5-Char"/>
          <w:rFonts w:eastAsia="Batang" w:hint="cs"/>
          <w:rtl/>
        </w:rPr>
        <w:t>ب</w:t>
      </w:r>
      <w:r w:rsidR="005203B1" w:rsidRPr="00BE2421">
        <w:rPr>
          <w:rStyle w:val="5-Char"/>
          <w:rFonts w:eastAsia="Batang" w:hint="cs"/>
          <w:rtl/>
        </w:rPr>
        <w:t>َ</w:t>
      </w:r>
      <w:r w:rsidRPr="00BE2421">
        <w:rPr>
          <w:rStyle w:val="5-Char"/>
          <w:rFonts w:eastAsia="Batang" w:hint="cs"/>
          <w:rtl/>
        </w:rPr>
        <w:t xml:space="preserve"> ق</w:t>
      </w:r>
      <w:r w:rsidR="005203B1" w:rsidRPr="00BE2421">
        <w:rPr>
          <w:rStyle w:val="5-Char"/>
          <w:rFonts w:eastAsia="Batang" w:hint="cs"/>
          <w:rtl/>
        </w:rPr>
        <w:t>ََ</w:t>
      </w:r>
      <w:r w:rsidRPr="00BE2421">
        <w:rPr>
          <w:rStyle w:val="5-Char"/>
          <w:rFonts w:eastAsia="Batang" w:hint="cs"/>
          <w:rtl/>
        </w:rPr>
        <w:t>د</w:t>
      </w:r>
      <w:r w:rsidR="005203B1" w:rsidRPr="00BE2421">
        <w:rPr>
          <w:rStyle w:val="5-Char"/>
          <w:rFonts w:eastAsia="Batang" w:hint="cs"/>
          <w:rtl/>
        </w:rPr>
        <w:t>ْ</w:t>
      </w:r>
      <w:r w:rsidRPr="00BE2421">
        <w:rPr>
          <w:rStyle w:val="5-Char"/>
          <w:rFonts w:eastAsia="Batang" w:hint="cs"/>
          <w:rtl/>
        </w:rPr>
        <w:t>ر</w:t>
      </w:r>
      <w:r w:rsidR="005203B1" w:rsidRPr="00BE2421">
        <w:rPr>
          <w:rStyle w:val="5-Char"/>
          <w:rFonts w:eastAsia="Batang" w:hint="cs"/>
          <w:rtl/>
        </w:rPr>
        <w:t>ُ</w:t>
      </w:r>
      <w:r w:rsidRPr="00BE2421">
        <w:rPr>
          <w:rStyle w:val="5-Char"/>
          <w:rFonts w:eastAsia="Batang" w:hint="cs"/>
          <w:rtl/>
        </w:rPr>
        <w:t>ه</w:t>
      </w:r>
      <w:r w:rsidR="005203B1" w:rsidRPr="00BE2421">
        <w:rPr>
          <w:rStyle w:val="5-Char"/>
          <w:rFonts w:eastAsia="Batang" w:hint="cs"/>
          <w:rtl/>
        </w:rPr>
        <w:t>ٰ</w:t>
      </w:r>
      <w:r w:rsidRPr="00BE2421">
        <w:rPr>
          <w:rStyle w:val="5-Char"/>
          <w:rFonts w:eastAsia="Batang" w:hint="cs"/>
          <w:rtl/>
        </w:rPr>
        <w:t>ا، ف</w:t>
      </w:r>
      <w:r w:rsidR="005203B1" w:rsidRPr="00BE2421">
        <w:rPr>
          <w:rStyle w:val="5-Char"/>
          <w:rFonts w:eastAsia="Batang" w:hint="cs"/>
          <w:rtl/>
        </w:rPr>
        <w:t>َ</w:t>
      </w:r>
      <w:r w:rsidRPr="00BE2421">
        <w:rPr>
          <w:rStyle w:val="5-Char"/>
          <w:rFonts w:eastAsia="Batang" w:hint="cs"/>
          <w:rtl/>
        </w:rPr>
        <w:t>اغ</w:t>
      </w:r>
      <w:r w:rsidR="005203B1" w:rsidRPr="00BE2421">
        <w:rPr>
          <w:rStyle w:val="5-Char"/>
          <w:rFonts w:eastAsia="Batang" w:hint="cs"/>
          <w:rtl/>
        </w:rPr>
        <w:t>ْ</w:t>
      </w:r>
      <w:r w:rsidRPr="00BE2421">
        <w:rPr>
          <w:rStyle w:val="5-Char"/>
          <w:rFonts w:eastAsia="Batang" w:hint="cs"/>
          <w:rtl/>
        </w:rPr>
        <w:t>س</w:t>
      </w:r>
      <w:r w:rsidR="005203B1" w:rsidRPr="00BE2421">
        <w:rPr>
          <w:rStyle w:val="5-Char"/>
          <w:rFonts w:eastAsia="Batang" w:hint="cs"/>
          <w:rtl/>
        </w:rPr>
        <w:t>ِ</w:t>
      </w:r>
      <w:r w:rsidRPr="00BE2421">
        <w:rPr>
          <w:rStyle w:val="5-Char"/>
          <w:rFonts w:eastAsia="Batang" w:hint="cs"/>
          <w:rtl/>
        </w:rPr>
        <w:t>ل</w:t>
      </w:r>
      <w:r w:rsidR="005203B1" w:rsidRPr="00BE2421">
        <w:rPr>
          <w:rStyle w:val="5-Char"/>
          <w:rFonts w:eastAsia="Batang" w:hint="cs"/>
          <w:rtl/>
        </w:rPr>
        <w:t>ِ</w:t>
      </w:r>
      <w:r w:rsidR="00C12E54" w:rsidRPr="00BE2421">
        <w:rPr>
          <w:rStyle w:val="5-Char"/>
          <w:rFonts w:eastAsia="Batang" w:hint="cs"/>
          <w:rtl/>
        </w:rPr>
        <w:t>ي</w:t>
      </w:r>
      <w:r w:rsidR="005203B1" w:rsidRPr="00BE2421">
        <w:rPr>
          <w:rStyle w:val="5-Char"/>
          <w:rFonts w:eastAsia="Batang" w:hint="cs"/>
          <w:rtl/>
        </w:rPr>
        <w:t>ْ</w:t>
      </w:r>
      <w:r w:rsidRPr="00BE2421">
        <w:rPr>
          <w:rStyle w:val="5-Char"/>
          <w:rFonts w:eastAsia="Batang" w:hint="cs"/>
          <w:rtl/>
        </w:rPr>
        <w:t xml:space="preserve"> ع</w:t>
      </w:r>
      <w:r w:rsidR="005203B1" w:rsidRPr="00BE2421">
        <w:rPr>
          <w:rStyle w:val="5-Char"/>
          <w:rFonts w:eastAsia="Batang" w:hint="cs"/>
          <w:rtl/>
        </w:rPr>
        <w:t>َ</w:t>
      </w:r>
      <w:r w:rsidRPr="00BE2421">
        <w:rPr>
          <w:rStyle w:val="5-Char"/>
          <w:rFonts w:eastAsia="Batang" w:hint="cs"/>
          <w:rtl/>
        </w:rPr>
        <w:t>ن</w:t>
      </w:r>
      <w:r w:rsidR="005203B1" w:rsidRPr="00BE2421">
        <w:rPr>
          <w:rStyle w:val="5-Char"/>
          <w:rFonts w:eastAsia="Batang" w:hint="cs"/>
          <w:rtl/>
        </w:rPr>
        <w:t>ْ</w:t>
      </w:r>
      <w:r w:rsidR="00A70228">
        <w:rPr>
          <w:rStyle w:val="5-Char"/>
          <w:rFonts w:eastAsia="Batang" w:hint="cs"/>
          <w:rtl/>
        </w:rPr>
        <w:t xml:space="preserve">كِ </w:t>
      </w:r>
      <w:r w:rsidRPr="00BE2421">
        <w:rPr>
          <w:rStyle w:val="5-Char"/>
          <w:rFonts w:eastAsia="Batang" w:hint="cs"/>
          <w:rtl/>
        </w:rPr>
        <w:t>الد</w:t>
      </w:r>
      <w:r w:rsidR="005203B1" w:rsidRPr="00BE2421">
        <w:rPr>
          <w:rStyle w:val="5-Char"/>
          <w:rFonts w:eastAsia="Batang" w:hint="cs"/>
          <w:rtl/>
        </w:rPr>
        <w:t>َّ</w:t>
      </w:r>
      <w:r w:rsidRPr="00BE2421">
        <w:rPr>
          <w:rStyle w:val="5-Char"/>
          <w:rFonts w:eastAsia="Batang" w:hint="cs"/>
          <w:rtl/>
        </w:rPr>
        <w:t>م</w:t>
      </w:r>
      <w:r w:rsidR="005203B1" w:rsidRPr="00BE2421">
        <w:rPr>
          <w:rStyle w:val="5-Char"/>
          <w:rFonts w:eastAsia="Batang" w:hint="cs"/>
          <w:rtl/>
        </w:rPr>
        <w:t>َ</w:t>
      </w:r>
      <w:r w:rsidRPr="00BE2421">
        <w:rPr>
          <w:rStyle w:val="5-Char"/>
          <w:rFonts w:eastAsia="Batang" w:hint="cs"/>
          <w:rtl/>
        </w:rPr>
        <w:t xml:space="preserve"> و</w:t>
      </w:r>
      <w:r w:rsidR="005203B1" w:rsidRPr="00BE2421">
        <w:rPr>
          <w:rStyle w:val="5-Char"/>
          <w:rFonts w:eastAsia="Batang" w:hint="cs"/>
          <w:rtl/>
        </w:rPr>
        <w:t>َ</w:t>
      </w:r>
      <w:r w:rsidRPr="00BE2421">
        <w:rPr>
          <w:rStyle w:val="5-Char"/>
          <w:rFonts w:eastAsia="Batang" w:hint="cs"/>
          <w:rtl/>
        </w:rPr>
        <w:t xml:space="preserve"> ص</w:t>
      </w:r>
      <w:r w:rsidR="005203B1" w:rsidRPr="00BE2421">
        <w:rPr>
          <w:rStyle w:val="5-Char"/>
          <w:rFonts w:eastAsia="Batang" w:hint="cs"/>
          <w:rtl/>
        </w:rPr>
        <w:t>َ</w:t>
      </w:r>
      <w:r w:rsidRPr="00BE2421">
        <w:rPr>
          <w:rStyle w:val="5-Char"/>
          <w:rFonts w:eastAsia="Batang" w:hint="cs"/>
          <w:rtl/>
        </w:rPr>
        <w:t>ل</w:t>
      </w:r>
      <w:r w:rsidR="005203B1" w:rsidRPr="00BE2421">
        <w:rPr>
          <w:rStyle w:val="5-Char"/>
          <w:rFonts w:eastAsia="Batang" w:hint="cs"/>
          <w:rtl/>
        </w:rPr>
        <w:t>ِ</w:t>
      </w:r>
      <w:r w:rsidRPr="00BE2421">
        <w:rPr>
          <w:rStyle w:val="5-Char"/>
          <w:rFonts w:eastAsia="Batang" w:hint="cs"/>
          <w:rtl/>
        </w:rPr>
        <w:t>ّ</w:t>
      </w:r>
      <w:r w:rsidR="00C12E54" w:rsidRPr="00BE2421">
        <w:rPr>
          <w:rStyle w:val="5-Char"/>
          <w:rFonts w:eastAsia="Batang" w:hint="cs"/>
          <w:rtl/>
        </w:rPr>
        <w:t>ي</w:t>
      </w:r>
      <w:r w:rsidR="005203B1" w:rsidRPr="00BE2421">
        <w:rPr>
          <w:rStyle w:val="5-Char"/>
          <w:rFonts w:eastAsia="Batang" w:hint="cs"/>
          <w:rtl/>
        </w:rPr>
        <w:t>ْ</w:t>
      </w:r>
      <w:r w:rsidRPr="00BE2421">
        <w:rPr>
          <w:rStyle w:val="5-Char"/>
          <w:rFonts w:hint="cs"/>
          <w:rtl/>
        </w:rPr>
        <w:t>»</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هرگاه موعد ح</w:t>
      </w:r>
      <w:r w:rsidR="00446BB7">
        <w:rPr>
          <w:rStyle w:val="1-Char"/>
          <w:rFonts w:hint="cs"/>
          <w:rtl/>
        </w:rPr>
        <w:t>ی</w:t>
      </w:r>
      <w:r w:rsidRPr="00BE2421">
        <w:rPr>
          <w:rStyle w:val="1-Char"/>
          <w:rFonts w:hint="cs"/>
          <w:rtl/>
        </w:rPr>
        <w:t>ض و قاعدگ</w:t>
      </w:r>
      <w:r w:rsidR="00446BB7">
        <w:rPr>
          <w:rStyle w:val="1-Char"/>
          <w:rFonts w:hint="cs"/>
          <w:rtl/>
        </w:rPr>
        <w:t>ی</w:t>
      </w:r>
      <w:r w:rsidR="003B1B8C" w:rsidRPr="00BE2421">
        <w:rPr>
          <w:rStyle w:val="1-Char"/>
          <w:rFonts w:hint="cs"/>
          <w:rtl/>
        </w:rPr>
        <w:t xml:space="preserve"> فرارس</w:t>
      </w:r>
      <w:r w:rsidR="00446BB7">
        <w:rPr>
          <w:rStyle w:val="1-Char"/>
          <w:rFonts w:hint="cs"/>
          <w:rtl/>
        </w:rPr>
        <w:t>ی</w:t>
      </w:r>
      <w:r w:rsidR="003B1B8C" w:rsidRPr="00BE2421">
        <w:rPr>
          <w:rStyle w:val="1-Char"/>
          <w:rFonts w:hint="cs"/>
          <w:rtl/>
        </w:rPr>
        <w:t>د، نماز خواندن را ترک کن؛ و چون دوره</w:t>
      </w:r>
      <w:r w:rsidR="0080702C" w:rsidRPr="00BE2421">
        <w:rPr>
          <w:rStyle w:val="1-Char"/>
          <w:rFonts w:hint="cs"/>
          <w:rtl/>
        </w:rPr>
        <w:t>‌</w:t>
      </w:r>
      <w:r w:rsidR="00446BB7">
        <w:rPr>
          <w:rStyle w:val="1-Char"/>
          <w:rFonts w:hint="cs"/>
          <w:rtl/>
        </w:rPr>
        <w:t>ی</w:t>
      </w:r>
      <w:r w:rsidR="0080702C" w:rsidRPr="00BE2421">
        <w:rPr>
          <w:rStyle w:val="1-Char"/>
          <w:rFonts w:hint="cs"/>
          <w:rtl/>
        </w:rPr>
        <w:t xml:space="preserve"> </w:t>
      </w:r>
      <w:r w:rsidR="003B1B8C" w:rsidRPr="00BE2421">
        <w:rPr>
          <w:rStyle w:val="1-Char"/>
          <w:rFonts w:hint="cs"/>
          <w:rtl/>
        </w:rPr>
        <w:t>مع</w:t>
      </w:r>
      <w:r w:rsidR="00446BB7">
        <w:rPr>
          <w:rStyle w:val="1-Char"/>
          <w:rFonts w:hint="cs"/>
          <w:rtl/>
        </w:rPr>
        <w:t>ی</w:t>
      </w:r>
      <w:r w:rsidR="003B1B8C" w:rsidRPr="00BE2421">
        <w:rPr>
          <w:rStyle w:val="1-Char"/>
          <w:rFonts w:hint="cs"/>
          <w:rtl/>
        </w:rPr>
        <w:t>ن آن سپر</w:t>
      </w:r>
      <w:r w:rsidR="00446BB7">
        <w:rPr>
          <w:rStyle w:val="1-Char"/>
          <w:rFonts w:hint="cs"/>
          <w:rtl/>
        </w:rPr>
        <w:t>ی</w:t>
      </w:r>
      <w:r w:rsidR="003B1B8C" w:rsidRPr="00BE2421">
        <w:rPr>
          <w:rStyle w:val="1-Char"/>
          <w:rFonts w:hint="cs"/>
          <w:rtl/>
        </w:rPr>
        <w:t xml:space="preserve"> شد، غسل کن و خون خو</w:t>
      </w:r>
      <w:r w:rsidR="00446BB7">
        <w:rPr>
          <w:rStyle w:val="1-Char"/>
          <w:rFonts w:hint="cs"/>
          <w:rtl/>
        </w:rPr>
        <w:t>ی</w:t>
      </w:r>
      <w:r w:rsidR="003B1B8C" w:rsidRPr="00BE2421">
        <w:rPr>
          <w:rStyle w:val="1-Char"/>
          <w:rFonts w:hint="cs"/>
          <w:rtl/>
        </w:rPr>
        <w:t>ش را بشو</w:t>
      </w:r>
      <w:r w:rsidR="00446BB7">
        <w:rPr>
          <w:rStyle w:val="1-Char"/>
          <w:rFonts w:hint="cs"/>
          <w:rtl/>
        </w:rPr>
        <w:t>ی</w:t>
      </w:r>
      <w:r w:rsidR="003B1B8C" w:rsidRPr="00BE2421">
        <w:rPr>
          <w:rStyle w:val="1-Char"/>
          <w:rFonts w:hint="cs"/>
          <w:rtl/>
        </w:rPr>
        <w:t xml:space="preserve"> و نماز خواندن را از سر بگ</w:t>
      </w:r>
      <w:r w:rsidR="00446BB7">
        <w:rPr>
          <w:rStyle w:val="1-Char"/>
          <w:rFonts w:hint="cs"/>
          <w:rtl/>
        </w:rPr>
        <w:t>ی</w:t>
      </w:r>
      <w:r w:rsidR="003B1B8C" w:rsidRPr="00BE2421">
        <w:rPr>
          <w:rStyle w:val="1-Char"/>
          <w:rFonts w:hint="cs"/>
          <w:rtl/>
        </w:rPr>
        <w:t>ر»</w:t>
      </w:r>
      <w:r w:rsidR="003B1B8C" w:rsidRPr="007100A7">
        <w:rPr>
          <w:rStyle w:val="1-Char"/>
          <w:rFonts w:hint="cs"/>
          <w:rtl/>
        </w:rPr>
        <w:t>.</w:t>
      </w:r>
    </w:p>
    <w:p w:rsidR="003B1B8C" w:rsidRPr="007100A7" w:rsidRDefault="003B1B8C" w:rsidP="00AF1D25">
      <w:pPr>
        <w:rPr>
          <w:rStyle w:val="1-Char"/>
          <w:rtl/>
        </w:rPr>
      </w:pPr>
      <w:r w:rsidRPr="007100A7">
        <w:rPr>
          <w:rStyle w:val="1-Char"/>
          <w:rFonts w:hint="cs"/>
          <w:rtl/>
        </w:rPr>
        <w:t>و در روا</w:t>
      </w:r>
      <w:r w:rsidR="00446BB7">
        <w:rPr>
          <w:rStyle w:val="1-Char"/>
          <w:rFonts w:hint="cs"/>
          <w:rtl/>
        </w:rPr>
        <w:t>ی</w:t>
      </w:r>
      <w:r w:rsidRPr="007100A7">
        <w:rPr>
          <w:rStyle w:val="1-Char"/>
          <w:rFonts w:hint="cs"/>
          <w:rtl/>
        </w:rPr>
        <w:t>ت بخار</w:t>
      </w:r>
      <w:r w:rsidR="00446BB7">
        <w:rPr>
          <w:rStyle w:val="1-Char"/>
          <w:rFonts w:hint="cs"/>
          <w:rtl/>
        </w:rPr>
        <w:t>ی</w:t>
      </w:r>
      <w:r w:rsidRPr="007100A7">
        <w:rPr>
          <w:rStyle w:val="1-Char"/>
          <w:rFonts w:hint="cs"/>
          <w:rtl/>
        </w:rPr>
        <w:t xml:space="preserve"> آمده است: </w:t>
      </w:r>
      <w:r w:rsidRPr="00BE2421">
        <w:rPr>
          <w:rStyle w:val="5-Char"/>
          <w:rFonts w:hint="cs"/>
          <w:rtl/>
        </w:rPr>
        <w:t>«ث</w:t>
      </w:r>
      <w:r w:rsidR="005203B1" w:rsidRPr="00BE2421">
        <w:rPr>
          <w:rStyle w:val="5-Char"/>
          <w:rFonts w:hint="cs"/>
          <w:rtl/>
        </w:rPr>
        <w:t>ُ</w:t>
      </w:r>
      <w:r w:rsidRPr="00BE2421">
        <w:rPr>
          <w:rStyle w:val="5-Char"/>
          <w:rFonts w:hint="cs"/>
          <w:rtl/>
        </w:rPr>
        <w:t>م</w:t>
      </w:r>
      <w:r w:rsidR="005203B1" w:rsidRPr="00BE2421">
        <w:rPr>
          <w:rStyle w:val="5-Char"/>
          <w:rFonts w:hint="cs"/>
          <w:rtl/>
        </w:rPr>
        <w:t>َّ</w:t>
      </w:r>
      <w:r w:rsidRPr="00BE2421">
        <w:rPr>
          <w:rStyle w:val="5-Char"/>
          <w:rFonts w:hint="cs"/>
          <w:rtl/>
        </w:rPr>
        <w:t xml:space="preserve"> اغ</w:t>
      </w:r>
      <w:r w:rsidR="005203B1" w:rsidRPr="00BE2421">
        <w:rPr>
          <w:rStyle w:val="5-Char"/>
          <w:rFonts w:hint="cs"/>
          <w:rtl/>
        </w:rPr>
        <w:t>ْ</w:t>
      </w:r>
      <w:r w:rsidRPr="00BE2421">
        <w:rPr>
          <w:rStyle w:val="5-Char"/>
          <w:rFonts w:hint="cs"/>
          <w:rtl/>
        </w:rPr>
        <w:t>ت</w:t>
      </w:r>
      <w:r w:rsidR="005203B1" w:rsidRPr="00BE2421">
        <w:rPr>
          <w:rStyle w:val="5-Char"/>
          <w:rFonts w:hint="cs"/>
          <w:rtl/>
        </w:rPr>
        <w:t>َ</w:t>
      </w:r>
      <w:r w:rsidRPr="00BE2421">
        <w:rPr>
          <w:rStyle w:val="5-Char"/>
          <w:rFonts w:hint="cs"/>
          <w:rtl/>
        </w:rPr>
        <w:t>س</w:t>
      </w:r>
      <w:r w:rsidR="005203B1" w:rsidRPr="00BE2421">
        <w:rPr>
          <w:rStyle w:val="5-Char"/>
          <w:rFonts w:hint="cs"/>
          <w:rtl/>
        </w:rPr>
        <w:t>ِ</w:t>
      </w:r>
      <w:r w:rsidRPr="00BE2421">
        <w:rPr>
          <w:rStyle w:val="5-Char"/>
          <w:rFonts w:hint="cs"/>
          <w:rtl/>
        </w:rPr>
        <w:t>ل</w:t>
      </w:r>
      <w:r w:rsidR="005203B1" w:rsidRPr="00BE2421">
        <w:rPr>
          <w:rStyle w:val="5-Char"/>
          <w:rFonts w:hint="cs"/>
          <w:rtl/>
        </w:rPr>
        <w:t>ِ</w:t>
      </w:r>
      <w:r w:rsidR="00C12E54" w:rsidRPr="00BE2421">
        <w:rPr>
          <w:rStyle w:val="5-Char"/>
          <w:rFonts w:hint="cs"/>
          <w:rtl/>
        </w:rPr>
        <w:t>ي</w:t>
      </w:r>
      <w:r w:rsidR="005203B1" w:rsidRPr="00BE2421">
        <w:rPr>
          <w:rStyle w:val="5-Char"/>
          <w:rFonts w:hint="cs"/>
          <w:rtl/>
        </w:rPr>
        <w:t>ْ</w:t>
      </w:r>
      <w:r w:rsidRPr="00BE2421">
        <w:rPr>
          <w:rStyle w:val="5-Char"/>
          <w:rFonts w:hint="cs"/>
          <w:rtl/>
        </w:rPr>
        <w:t xml:space="preserve"> و</w:t>
      </w:r>
      <w:r w:rsidR="005203B1" w:rsidRPr="00BE2421">
        <w:rPr>
          <w:rStyle w:val="5-Char"/>
          <w:rFonts w:hint="cs"/>
          <w:rtl/>
        </w:rPr>
        <w:t>َ</w:t>
      </w:r>
      <w:r w:rsidRPr="00BE2421">
        <w:rPr>
          <w:rStyle w:val="5-Char"/>
          <w:rFonts w:hint="cs"/>
          <w:rtl/>
        </w:rPr>
        <w:t xml:space="preserve"> صَلِّ</w:t>
      </w:r>
      <w:r w:rsidR="00C12E54" w:rsidRPr="00BE2421">
        <w:rPr>
          <w:rStyle w:val="5-Char"/>
          <w:rFonts w:hint="cs"/>
          <w:rtl/>
        </w:rPr>
        <w:t>ي</w:t>
      </w:r>
      <w:r w:rsidR="005203B1" w:rsidRPr="00BE2421">
        <w:rPr>
          <w:rStyle w:val="5-Char"/>
          <w:rFonts w:hint="cs"/>
          <w:rtl/>
        </w:rPr>
        <w:t>ْ</w:t>
      </w:r>
      <w:r w:rsidRPr="00BE2421">
        <w:rPr>
          <w:rStyle w:val="5-Char"/>
          <w:rFonts w:hint="cs"/>
          <w:rtl/>
        </w:rPr>
        <w:t>»</w:t>
      </w:r>
      <w:r w:rsidRPr="007100A7">
        <w:rPr>
          <w:rStyle w:val="1-Char"/>
          <w:rFonts w:hint="cs"/>
          <w:rtl/>
        </w:rPr>
        <w:t xml:space="preserve">؛ </w:t>
      </w:r>
      <w:r w:rsidRPr="00BE2421">
        <w:rPr>
          <w:rStyle w:val="1-Char"/>
          <w:rFonts w:hint="cs"/>
          <w:rtl/>
        </w:rPr>
        <w:t>«سپس غسل کن و نماز بخوان»</w:t>
      </w:r>
      <w:r w:rsidRPr="007100A7">
        <w:rPr>
          <w:rStyle w:val="1-Char"/>
          <w:rFonts w:hint="cs"/>
          <w:rtl/>
        </w:rPr>
        <w:t>.]</w:t>
      </w:r>
    </w:p>
    <w:p w:rsidR="003B1B8C" w:rsidRPr="007100A7" w:rsidRDefault="007A2912" w:rsidP="00AF1D25">
      <w:pPr>
        <w:rPr>
          <w:rStyle w:val="1-Char"/>
          <w:rtl/>
        </w:rPr>
      </w:pPr>
      <w:r w:rsidRPr="007100A7">
        <w:rPr>
          <w:rStyle w:val="1-Char"/>
          <w:rFonts w:hint="cs"/>
          <w:rtl/>
        </w:rPr>
        <w:t>*</w:t>
      </w:r>
      <w:r w:rsidR="003B1B8C" w:rsidRPr="007100A7">
        <w:rPr>
          <w:rStyle w:val="1-Char"/>
          <w:rFonts w:hint="cs"/>
          <w:rtl/>
        </w:rPr>
        <w:t xml:space="preserve"> [غسل بر زن فرض م</w:t>
      </w:r>
      <w:r w:rsidR="00446BB7">
        <w:rPr>
          <w:rStyle w:val="1-Char"/>
          <w:rFonts w:hint="cs"/>
          <w:rtl/>
        </w:rPr>
        <w:t>ی</w:t>
      </w:r>
      <w:r w:rsidR="003B1B8C" w:rsidRPr="007100A7">
        <w:rPr>
          <w:rStyle w:val="1-Char"/>
          <w:rFonts w:hint="cs"/>
          <w:rtl/>
        </w:rPr>
        <w:t>‌گردد هرگاه] از نفاس و خون ر</w:t>
      </w:r>
      <w:r w:rsidR="00446BB7">
        <w:rPr>
          <w:rStyle w:val="1-Char"/>
          <w:rFonts w:hint="cs"/>
          <w:rtl/>
        </w:rPr>
        <w:t>ی</w:t>
      </w:r>
      <w:r w:rsidR="003B1B8C" w:rsidRPr="007100A7">
        <w:rPr>
          <w:rStyle w:val="1-Char"/>
          <w:rFonts w:hint="cs"/>
          <w:rtl/>
        </w:rPr>
        <w:t>ز</w:t>
      </w:r>
      <w:r w:rsidR="00446BB7">
        <w:rPr>
          <w:rStyle w:val="1-Char"/>
          <w:rFonts w:hint="cs"/>
          <w:rtl/>
        </w:rPr>
        <w:t>ی</w:t>
      </w:r>
      <w:r w:rsidR="003B1B8C" w:rsidRPr="007100A7">
        <w:rPr>
          <w:rStyle w:val="1-Char"/>
          <w:rFonts w:hint="cs"/>
          <w:rtl/>
        </w:rPr>
        <w:t xml:space="preserve"> زا</w:t>
      </w:r>
      <w:r w:rsidR="00446BB7">
        <w:rPr>
          <w:rStyle w:val="1-Char"/>
          <w:rFonts w:hint="cs"/>
          <w:rtl/>
        </w:rPr>
        <w:t>ی</w:t>
      </w:r>
      <w:r w:rsidR="003B1B8C" w:rsidRPr="007100A7">
        <w:rPr>
          <w:rStyle w:val="1-Char"/>
          <w:rFonts w:hint="cs"/>
          <w:rtl/>
        </w:rPr>
        <w:t>مان، پاک شود. [و نفاس و خون‌ر</w:t>
      </w:r>
      <w:r w:rsidR="00446BB7">
        <w:rPr>
          <w:rStyle w:val="1-Char"/>
          <w:rFonts w:hint="cs"/>
          <w:rtl/>
        </w:rPr>
        <w:t>ی</w:t>
      </w:r>
      <w:r w:rsidR="003B1B8C" w:rsidRPr="007100A7">
        <w:rPr>
          <w:rStyle w:val="1-Char"/>
          <w:rFonts w:hint="cs"/>
          <w:rtl/>
        </w:rPr>
        <w:t>ز</w:t>
      </w:r>
      <w:r w:rsidR="00446BB7">
        <w:rPr>
          <w:rStyle w:val="1-Char"/>
          <w:rFonts w:hint="cs"/>
          <w:rtl/>
        </w:rPr>
        <w:t>ی</w:t>
      </w:r>
      <w:r w:rsidR="003B1B8C" w:rsidRPr="007100A7">
        <w:rPr>
          <w:rStyle w:val="1-Char"/>
          <w:rFonts w:hint="cs"/>
          <w:rtl/>
        </w:rPr>
        <w:t xml:space="preserve"> زا</w:t>
      </w:r>
      <w:r w:rsidR="00446BB7">
        <w:rPr>
          <w:rStyle w:val="1-Char"/>
          <w:rFonts w:hint="cs"/>
          <w:rtl/>
        </w:rPr>
        <w:t>ی</w:t>
      </w:r>
      <w:r w:rsidR="003B1B8C" w:rsidRPr="007100A7">
        <w:rPr>
          <w:rStyle w:val="1-Char"/>
          <w:rFonts w:hint="cs"/>
          <w:rtl/>
        </w:rPr>
        <w:t>مان ن</w:t>
      </w:r>
      <w:r w:rsidR="00446BB7">
        <w:rPr>
          <w:rStyle w:val="1-Char"/>
          <w:rFonts w:hint="cs"/>
          <w:rtl/>
        </w:rPr>
        <w:t>ی</w:t>
      </w:r>
      <w:r w:rsidR="003B1B8C" w:rsidRPr="007100A7">
        <w:rPr>
          <w:rStyle w:val="1-Char"/>
          <w:rFonts w:hint="cs"/>
          <w:rtl/>
        </w:rPr>
        <w:t>ز چون ح</w:t>
      </w:r>
      <w:r w:rsidR="00446BB7">
        <w:rPr>
          <w:rStyle w:val="1-Char"/>
          <w:rFonts w:hint="cs"/>
          <w:rtl/>
        </w:rPr>
        <w:t>ی</w:t>
      </w:r>
      <w:r w:rsidR="003B1B8C" w:rsidRPr="007100A7">
        <w:rPr>
          <w:rStyle w:val="1-Char"/>
          <w:rFonts w:hint="cs"/>
          <w:rtl/>
        </w:rPr>
        <w:t>ض و قاعدگ</w:t>
      </w:r>
      <w:r w:rsidR="00446BB7">
        <w:rPr>
          <w:rStyle w:val="1-Char"/>
          <w:rFonts w:hint="cs"/>
          <w:rtl/>
        </w:rPr>
        <w:t>ی</w:t>
      </w:r>
      <w:r w:rsidR="003B1B8C" w:rsidRPr="007100A7">
        <w:rPr>
          <w:rStyle w:val="1-Char"/>
          <w:rFonts w:hint="cs"/>
          <w:rtl/>
        </w:rPr>
        <w:t xml:space="preserve"> است و حکم آن را دارد؛ چون در حق</w:t>
      </w:r>
      <w:r w:rsidR="00446BB7">
        <w:rPr>
          <w:rStyle w:val="1-Char"/>
          <w:rFonts w:hint="cs"/>
          <w:rtl/>
        </w:rPr>
        <w:t>ی</w:t>
      </w:r>
      <w:r w:rsidR="003B1B8C" w:rsidRPr="007100A7">
        <w:rPr>
          <w:rStyle w:val="1-Char"/>
          <w:rFonts w:hint="cs"/>
          <w:rtl/>
        </w:rPr>
        <w:t>قت</w:t>
      </w:r>
      <w:r w:rsidR="00571417" w:rsidRPr="007100A7">
        <w:rPr>
          <w:rStyle w:val="1-Char"/>
          <w:rFonts w:hint="cs"/>
          <w:rtl/>
        </w:rPr>
        <w:t>،</w:t>
      </w:r>
      <w:r w:rsidR="003B1B8C" w:rsidRPr="007100A7">
        <w:rPr>
          <w:rStyle w:val="1-Char"/>
          <w:rFonts w:hint="cs"/>
          <w:rtl/>
        </w:rPr>
        <w:t xml:space="preserve"> همان خو</w:t>
      </w:r>
      <w:r w:rsidR="00571417" w:rsidRPr="007100A7">
        <w:rPr>
          <w:rStyle w:val="1-Char"/>
          <w:rFonts w:hint="cs"/>
          <w:rtl/>
        </w:rPr>
        <w:t>ن</w:t>
      </w:r>
      <w:r w:rsidR="003B1B8C" w:rsidRPr="007100A7">
        <w:rPr>
          <w:rStyle w:val="1-Char"/>
          <w:rFonts w:hint="cs"/>
          <w:rtl/>
        </w:rPr>
        <w:t xml:space="preserve"> ح</w:t>
      </w:r>
      <w:r w:rsidR="00446BB7">
        <w:rPr>
          <w:rStyle w:val="1-Char"/>
          <w:rFonts w:hint="cs"/>
          <w:rtl/>
        </w:rPr>
        <w:t>ی</w:t>
      </w:r>
      <w:r w:rsidR="003B1B8C" w:rsidRPr="007100A7">
        <w:rPr>
          <w:rStyle w:val="1-Char"/>
          <w:rFonts w:hint="cs"/>
          <w:rtl/>
        </w:rPr>
        <w:t>ض است که در مد</w:t>
      </w:r>
      <w:r w:rsidR="00571417" w:rsidRPr="007100A7">
        <w:rPr>
          <w:rStyle w:val="1-Char"/>
          <w:rFonts w:hint="cs"/>
          <w:rtl/>
        </w:rPr>
        <w:t>ّ</w:t>
      </w:r>
      <w:r w:rsidR="003B1B8C" w:rsidRPr="007100A7">
        <w:rPr>
          <w:rStyle w:val="1-Char"/>
          <w:rFonts w:hint="cs"/>
          <w:rtl/>
        </w:rPr>
        <w:t>ت باردار</w:t>
      </w:r>
      <w:r w:rsidR="00446BB7">
        <w:rPr>
          <w:rStyle w:val="1-Char"/>
          <w:rFonts w:hint="cs"/>
          <w:rtl/>
        </w:rPr>
        <w:t>ی</w:t>
      </w:r>
      <w:r w:rsidR="003B1B8C" w:rsidRPr="007100A7">
        <w:rPr>
          <w:rStyle w:val="1-Char"/>
          <w:rFonts w:hint="cs"/>
          <w:rtl/>
        </w:rPr>
        <w:t xml:space="preserve"> جمع شده است؛ و علاوه از آن؛ </w:t>
      </w:r>
      <w:r w:rsidR="00446BB7">
        <w:rPr>
          <w:rStyle w:val="1-Char"/>
          <w:rFonts w:hint="cs"/>
          <w:rtl/>
        </w:rPr>
        <w:t>ی</w:t>
      </w:r>
      <w:r w:rsidR="003B1B8C" w:rsidRPr="007100A7">
        <w:rPr>
          <w:rStyle w:val="1-Char"/>
          <w:rFonts w:hint="cs"/>
          <w:rtl/>
        </w:rPr>
        <w:t>اران رسول خدا</w:t>
      </w:r>
      <w:r w:rsidR="00FE6406" w:rsidRPr="00FE6406">
        <w:rPr>
          <w:rStyle w:val="1-Char"/>
          <w:rFonts w:cs="CTraditional Arabic" w:hint="cs"/>
          <w:rtl/>
        </w:rPr>
        <w:t xml:space="preserve"> ج</w:t>
      </w:r>
      <w:r w:rsidR="003B1B8C" w:rsidRPr="007100A7">
        <w:rPr>
          <w:rStyle w:val="1-Char"/>
          <w:rFonts w:hint="cs"/>
          <w:rtl/>
        </w:rPr>
        <w:t xml:space="preserve"> ن</w:t>
      </w:r>
      <w:r w:rsidR="00446BB7">
        <w:rPr>
          <w:rStyle w:val="1-Char"/>
          <w:rFonts w:hint="cs"/>
          <w:rtl/>
        </w:rPr>
        <w:t>ی</w:t>
      </w:r>
      <w:r w:rsidR="003B1B8C" w:rsidRPr="007100A7">
        <w:rPr>
          <w:rStyle w:val="1-Char"/>
          <w:rFonts w:hint="cs"/>
          <w:rtl/>
        </w:rPr>
        <w:t>ز بر آن اجماع داشته‌اند که نفاس مانند ح</w:t>
      </w:r>
      <w:r w:rsidR="00446BB7">
        <w:rPr>
          <w:rStyle w:val="1-Char"/>
          <w:rFonts w:hint="cs"/>
          <w:rtl/>
        </w:rPr>
        <w:t>ی</w:t>
      </w:r>
      <w:r w:rsidR="003B1B8C" w:rsidRPr="007100A7">
        <w:rPr>
          <w:rStyle w:val="1-Char"/>
          <w:rFonts w:hint="cs"/>
          <w:rtl/>
        </w:rPr>
        <w:t>ض است.]</w:t>
      </w:r>
    </w:p>
    <w:p w:rsidR="00571417" w:rsidRPr="007100A7" w:rsidRDefault="003B1B8C"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موارد ذکر شده، پ</w:t>
      </w:r>
      <w:r w:rsidR="00446BB7">
        <w:rPr>
          <w:rStyle w:val="1-Char"/>
          <w:rFonts w:hint="cs"/>
          <w:rtl/>
        </w:rPr>
        <w:t>ی</w:t>
      </w:r>
      <w:r w:rsidRPr="007100A7">
        <w:rPr>
          <w:rStyle w:val="1-Char"/>
          <w:rFonts w:hint="cs"/>
          <w:rtl/>
        </w:rPr>
        <w:t>ش از اسلام آوردن ن</w:t>
      </w:r>
      <w:r w:rsidR="00446BB7">
        <w:rPr>
          <w:rStyle w:val="1-Char"/>
          <w:rFonts w:hint="cs"/>
          <w:rtl/>
        </w:rPr>
        <w:t>ی</w:t>
      </w:r>
      <w:r w:rsidRPr="007100A7">
        <w:rPr>
          <w:rStyle w:val="1-Char"/>
          <w:rFonts w:hint="cs"/>
          <w:rtl/>
        </w:rPr>
        <w:t>ز رو</w:t>
      </w:r>
      <w:r w:rsidR="00446BB7">
        <w:rPr>
          <w:rStyle w:val="1-Char"/>
          <w:rFonts w:hint="cs"/>
          <w:rtl/>
        </w:rPr>
        <w:t>ی</w:t>
      </w:r>
      <w:r w:rsidRPr="007100A7">
        <w:rPr>
          <w:rStyle w:val="1-Char"/>
          <w:rFonts w:hint="cs"/>
          <w:rtl/>
        </w:rPr>
        <w:t xml:space="preserve"> داد، - بنا به قول صح</w:t>
      </w:r>
      <w:r w:rsidR="00446BB7">
        <w:rPr>
          <w:rStyle w:val="1-Char"/>
          <w:rFonts w:hint="cs"/>
          <w:rtl/>
        </w:rPr>
        <w:t>ی</w:t>
      </w:r>
      <w:r w:rsidRPr="007100A7">
        <w:rPr>
          <w:rStyle w:val="1-Char"/>
          <w:rFonts w:hint="cs"/>
          <w:rtl/>
        </w:rPr>
        <w:t>ح‌تر - باز هم</w:t>
      </w:r>
      <w:r w:rsidR="00571417" w:rsidRPr="007100A7">
        <w:rPr>
          <w:rStyle w:val="1-Char"/>
          <w:rFonts w:hint="cs"/>
          <w:rtl/>
        </w:rPr>
        <w:t>،</w:t>
      </w:r>
      <w:r w:rsidRPr="007100A7">
        <w:rPr>
          <w:rStyle w:val="1-Char"/>
          <w:rFonts w:hint="cs"/>
          <w:rtl/>
        </w:rPr>
        <w:t xml:space="preserve"> غسل از</w:t>
      </w:r>
      <w:r w:rsidR="000751A8">
        <w:rPr>
          <w:rStyle w:val="1-Char"/>
          <w:rFonts w:hint="cs"/>
          <w:rtl/>
        </w:rPr>
        <w:t xml:space="preserve"> آن‌ها،</w:t>
      </w:r>
      <w:r w:rsidRPr="007100A7">
        <w:rPr>
          <w:rStyle w:val="1-Char"/>
          <w:rFonts w:hint="cs"/>
          <w:rtl/>
        </w:rPr>
        <w:t xml:space="preserve"> فرض م</w:t>
      </w:r>
      <w:r w:rsidR="00446BB7">
        <w:rPr>
          <w:rStyle w:val="1-Char"/>
          <w:rFonts w:hint="cs"/>
          <w:rtl/>
        </w:rPr>
        <w:t>ی</w:t>
      </w:r>
      <w:r w:rsidRPr="007100A7">
        <w:rPr>
          <w:rStyle w:val="1-Char"/>
          <w:rFonts w:hint="cs"/>
          <w:rtl/>
        </w:rPr>
        <w:t>‌باشد.</w:t>
      </w:r>
    </w:p>
    <w:p w:rsidR="003B1B8C" w:rsidRPr="007100A7" w:rsidRDefault="003B1B8C" w:rsidP="00AF1D25">
      <w:pPr>
        <w:rPr>
          <w:rStyle w:val="1-Char"/>
          <w:rtl/>
        </w:rPr>
      </w:pPr>
      <w:r w:rsidRPr="007100A7">
        <w:rPr>
          <w:rStyle w:val="1-Char"/>
          <w:rFonts w:hint="cs"/>
          <w:rtl/>
        </w:rPr>
        <w:t xml:space="preserve">و غسل دادن مرده [بر زندگان] </w:t>
      </w:r>
      <w:r w:rsidRPr="00FE6406">
        <w:rPr>
          <w:rStyle w:val="9-Char"/>
          <w:rFonts w:eastAsia="Batang" w:hint="cs"/>
          <w:rtl/>
        </w:rPr>
        <w:t>فرض کفا</w:t>
      </w:r>
      <w:r w:rsidR="00446BB7">
        <w:rPr>
          <w:rStyle w:val="9-Char"/>
          <w:rFonts w:eastAsia="Batang" w:hint="cs"/>
          <w:rtl/>
        </w:rPr>
        <w:t>ی</w:t>
      </w:r>
      <w:r w:rsidRPr="00FE6406">
        <w:rPr>
          <w:rStyle w:val="9-Char"/>
          <w:rFonts w:eastAsia="Batang" w:hint="cs"/>
          <w:rtl/>
        </w:rPr>
        <w:t>ه</w:t>
      </w:r>
      <w:r w:rsidRPr="007100A7">
        <w:rPr>
          <w:rStyle w:val="1-Char"/>
          <w:rFonts w:hint="cs"/>
          <w:rtl/>
        </w:rPr>
        <w:t xml:space="preserve"> م</w:t>
      </w:r>
      <w:r w:rsidR="00446BB7">
        <w:rPr>
          <w:rStyle w:val="1-Char"/>
          <w:rFonts w:hint="cs"/>
          <w:rtl/>
        </w:rPr>
        <w:t>ی</w:t>
      </w:r>
      <w:r w:rsidRPr="007100A7">
        <w:rPr>
          <w:rStyle w:val="1-Char"/>
          <w:rFonts w:hint="cs"/>
          <w:rtl/>
        </w:rPr>
        <w:t>‌باش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اگر </w:t>
      </w:r>
      <w:r w:rsidR="00AF17B9">
        <w:rPr>
          <w:rStyle w:val="1-Char"/>
          <w:rFonts w:hint="cs"/>
          <w:rtl/>
        </w:rPr>
        <w:t>چنان‌چه</w:t>
      </w:r>
      <w:r w:rsidRPr="007100A7">
        <w:rPr>
          <w:rStyle w:val="1-Char"/>
          <w:rFonts w:hint="cs"/>
          <w:rtl/>
        </w:rPr>
        <w:t xml:space="preserve"> برخ</w:t>
      </w:r>
      <w:r w:rsidR="00446BB7">
        <w:rPr>
          <w:rStyle w:val="1-Char"/>
          <w:rFonts w:hint="cs"/>
          <w:rtl/>
        </w:rPr>
        <w:t>ی</w:t>
      </w:r>
      <w:r w:rsidRPr="007100A7">
        <w:rPr>
          <w:rStyle w:val="1-Char"/>
          <w:rFonts w:hint="cs"/>
          <w:rtl/>
        </w:rPr>
        <w:t xml:space="preserve"> از مردمان، به غسل دادن مرده اقدام نمودند، فرض از دوش بق</w:t>
      </w:r>
      <w:r w:rsidR="00446BB7">
        <w:rPr>
          <w:rStyle w:val="1-Char"/>
          <w:rFonts w:hint="cs"/>
          <w:rtl/>
        </w:rPr>
        <w:t>ی</w:t>
      </w:r>
      <w:r w:rsidRPr="007100A7">
        <w:rPr>
          <w:rStyle w:val="1-Char"/>
          <w:rFonts w:hint="cs"/>
          <w:rtl/>
        </w:rPr>
        <w:t>ه ساقط م</w:t>
      </w:r>
      <w:r w:rsidR="00446BB7">
        <w:rPr>
          <w:rStyle w:val="1-Char"/>
          <w:rFonts w:hint="cs"/>
          <w:rtl/>
        </w:rPr>
        <w:t>ی</w:t>
      </w:r>
      <w:r w:rsidRPr="007100A7">
        <w:rPr>
          <w:rStyle w:val="1-Char"/>
          <w:rFonts w:hint="cs"/>
          <w:rtl/>
        </w:rPr>
        <w:t>‌گردد؛ ول</w:t>
      </w:r>
      <w:r w:rsidR="00446BB7">
        <w:rPr>
          <w:rStyle w:val="1-Char"/>
          <w:rFonts w:hint="cs"/>
          <w:rtl/>
        </w:rPr>
        <w:t>ی</w:t>
      </w:r>
      <w:r w:rsidRPr="007100A7">
        <w:rPr>
          <w:rStyle w:val="1-Char"/>
          <w:rFonts w:hint="cs"/>
          <w:rtl/>
        </w:rPr>
        <w:t xml:space="preserve"> اگر کس</w:t>
      </w:r>
      <w:r w:rsidR="00446BB7">
        <w:rPr>
          <w:rStyle w:val="1-Char"/>
          <w:rFonts w:hint="cs"/>
          <w:rtl/>
        </w:rPr>
        <w:t>ی</w:t>
      </w:r>
      <w:r w:rsidRPr="007100A7">
        <w:rPr>
          <w:rStyle w:val="1-Char"/>
          <w:rFonts w:hint="cs"/>
          <w:rtl/>
        </w:rPr>
        <w:t xml:space="preserve"> به غسل دادن و</w:t>
      </w:r>
      <w:r w:rsidR="00446BB7">
        <w:rPr>
          <w:rStyle w:val="1-Char"/>
          <w:rFonts w:hint="cs"/>
          <w:rtl/>
        </w:rPr>
        <w:t>ی</w:t>
      </w:r>
      <w:r w:rsidRPr="007100A7">
        <w:rPr>
          <w:rStyle w:val="1-Char"/>
          <w:rFonts w:hint="cs"/>
          <w:rtl/>
        </w:rPr>
        <w:t xml:space="preserve"> اقدام نکرد، همگ</w:t>
      </w:r>
      <w:r w:rsidR="00446BB7">
        <w:rPr>
          <w:rStyle w:val="1-Char"/>
          <w:rFonts w:hint="cs"/>
          <w:rtl/>
        </w:rPr>
        <w:t>ی</w:t>
      </w:r>
      <w:r w:rsidRPr="007100A7">
        <w:rPr>
          <w:rStyle w:val="1-Char"/>
          <w:rFonts w:hint="cs"/>
          <w:rtl/>
        </w:rPr>
        <w:t xml:space="preserve"> گناهکار م</w:t>
      </w:r>
      <w:r w:rsidR="00446BB7">
        <w:rPr>
          <w:rStyle w:val="1-Char"/>
          <w:rFonts w:hint="cs"/>
          <w:rtl/>
        </w:rPr>
        <w:t>ی</w:t>
      </w:r>
      <w:r w:rsidRPr="007100A7">
        <w:rPr>
          <w:rStyle w:val="1-Char"/>
          <w:rFonts w:hint="cs"/>
          <w:rtl/>
        </w:rPr>
        <w:t>‌شوند.]</w:t>
      </w:r>
    </w:p>
    <w:p w:rsidR="00653E03" w:rsidRPr="004F5244" w:rsidRDefault="00653E03" w:rsidP="00FF046D">
      <w:pPr>
        <w:pStyle w:val="3-"/>
      </w:pPr>
      <w:r w:rsidRPr="004F5244">
        <w:rPr>
          <w:rFonts w:hint="eastAsia"/>
          <w:rtl/>
        </w:rPr>
        <w:t>فَصلٌ</w:t>
      </w:r>
      <w:r w:rsidRPr="004F5244">
        <w:rPr>
          <w:rtl/>
        </w:rPr>
        <w:t xml:space="preserve"> </w:t>
      </w:r>
      <w:r w:rsidRPr="004F5244">
        <w:rPr>
          <w:rFonts w:hint="eastAsia"/>
          <w:rtl/>
        </w:rPr>
        <w:t>عَشَرَةُ</w:t>
      </w:r>
      <w:r w:rsidRPr="004F5244">
        <w:rPr>
          <w:rtl/>
        </w:rPr>
        <w:t xml:space="preserve"> </w:t>
      </w:r>
      <w:r w:rsidRPr="004F5244">
        <w:rPr>
          <w:rFonts w:hint="eastAsia"/>
          <w:rtl/>
        </w:rPr>
        <w:t>أشيَاءَ</w:t>
      </w:r>
      <w:r w:rsidRPr="004F5244">
        <w:rPr>
          <w:rtl/>
        </w:rPr>
        <w:t xml:space="preserve"> </w:t>
      </w:r>
      <w:r w:rsidRPr="004F5244">
        <w:rPr>
          <w:rFonts w:hint="eastAsia"/>
          <w:rtl/>
        </w:rPr>
        <w:t>لَا</w:t>
      </w:r>
      <w:r w:rsidRPr="004F5244">
        <w:rPr>
          <w:rtl/>
        </w:rPr>
        <w:t xml:space="preserve"> </w:t>
      </w:r>
      <w:r w:rsidRPr="004F5244">
        <w:rPr>
          <w:rFonts w:hint="eastAsia"/>
          <w:rtl/>
        </w:rPr>
        <w:t>يَغتَسِلُ</w:t>
      </w:r>
      <w:r w:rsidRPr="004F5244">
        <w:rPr>
          <w:rtl/>
        </w:rPr>
        <w:t xml:space="preserve"> </w:t>
      </w:r>
      <w:r w:rsidRPr="004F5244">
        <w:rPr>
          <w:rFonts w:hint="eastAsia"/>
          <w:rtl/>
        </w:rPr>
        <w:t>مِنهَا</w:t>
      </w:r>
    </w:p>
    <w:p w:rsidR="00653E03" w:rsidRPr="00BE2421" w:rsidRDefault="00653E03" w:rsidP="00AF1D25">
      <w:pPr>
        <w:rPr>
          <w:rStyle w:val="5-Char"/>
          <w:bCs/>
        </w:rPr>
      </w:pPr>
      <w:r w:rsidRPr="00BE2421">
        <w:rPr>
          <w:rStyle w:val="5-Char"/>
          <w:rFonts w:hint="eastAsia"/>
          <w:rtl/>
        </w:rPr>
        <w:t>مَذِيٌّ</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وَدِيٌّ</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حتِلَامٌ</w:t>
      </w:r>
      <w:r w:rsidRPr="00BE2421">
        <w:rPr>
          <w:rStyle w:val="5-Char"/>
          <w:rtl/>
        </w:rPr>
        <w:t xml:space="preserve"> </w:t>
      </w:r>
      <w:r w:rsidRPr="00BE2421">
        <w:rPr>
          <w:rStyle w:val="5-Char"/>
          <w:rFonts w:hint="eastAsia"/>
          <w:rtl/>
        </w:rPr>
        <w:t>بِلا</w:t>
      </w:r>
      <w:r w:rsidRPr="00BE2421">
        <w:rPr>
          <w:rStyle w:val="5-Char"/>
          <w:rtl/>
        </w:rPr>
        <w:t xml:space="preserve"> </w:t>
      </w:r>
      <w:r w:rsidRPr="00BE2421">
        <w:rPr>
          <w:rStyle w:val="5-Char"/>
          <w:rFonts w:hint="eastAsia"/>
          <w:rtl/>
        </w:rPr>
        <w:t>بَلَلٍ</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وِلادَةٌ</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غَيرِ</w:t>
      </w:r>
      <w:r w:rsidRPr="00BE2421">
        <w:rPr>
          <w:rStyle w:val="5-Char"/>
          <w:rtl/>
        </w:rPr>
        <w:t xml:space="preserve"> </w:t>
      </w:r>
      <w:r w:rsidRPr="00BE2421">
        <w:rPr>
          <w:rStyle w:val="5-Char"/>
          <w:rFonts w:hint="eastAsia"/>
          <w:rtl/>
        </w:rPr>
        <w:t>رُؤيَةِ</w:t>
      </w:r>
      <w:r w:rsidRPr="00BE2421">
        <w:rPr>
          <w:rStyle w:val="5-Char"/>
          <w:rtl/>
        </w:rPr>
        <w:t xml:space="preserve"> </w:t>
      </w:r>
      <w:r w:rsidRPr="00BE2421">
        <w:rPr>
          <w:rStyle w:val="5-Char"/>
          <w:rFonts w:hint="eastAsia"/>
          <w:rtl/>
        </w:rPr>
        <w:t>دَمٍ</w:t>
      </w:r>
      <w:r w:rsidRPr="00BE2421">
        <w:rPr>
          <w:rStyle w:val="5-Char"/>
          <w:rtl/>
        </w:rPr>
        <w:t xml:space="preserve"> </w:t>
      </w:r>
      <w:r w:rsidRPr="00BE2421">
        <w:rPr>
          <w:rStyle w:val="5-Char"/>
          <w:rFonts w:hint="eastAsia"/>
          <w:rtl/>
        </w:rPr>
        <w:t>بَعدَهَا</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صَّحِيحِ</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يلَاجٌ</w:t>
      </w:r>
      <w:r w:rsidRPr="00BE2421">
        <w:rPr>
          <w:rStyle w:val="5-Char"/>
          <w:rtl/>
        </w:rPr>
        <w:t xml:space="preserve"> </w:t>
      </w:r>
      <w:r w:rsidRPr="00BE2421">
        <w:rPr>
          <w:rStyle w:val="5-Char"/>
          <w:rFonts w:hint="eastAsia"/>
          <w:rtl/>
        </w:rPr>
        <w:t>بِخِرقَةٍ</w:t>
      </w:r>
      <w:r w:rsidRPr="00BE2421">
        <w:rPr>
          <w:rStyle w:val="5-Char"/>
          <w:rtl/>
        </w:rPr>
        <w:t xml:space="preserve"> </w:t>
      </w:r>
      <w:r w:rsidRPr="00BE2421">
        <w:rPr>
          <w:rStyle w:val="5-Char"/>
          <w:rFonts w:hint="eastAsia"/>
          <w:rtl/>
        </w:rPr>
        <w:t>مَانِعَةٍ</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وُجُودِ</w:t>
      </w:r>
      <w:r w:rsidRPr="00BE2421">
        <w:rPr>
          <w:rStyle w:val="5-Char"/>
          <w:rtl/>
        </w:rPr>
        <w:t xml:space="preserve"> </w:t>
      </w:r>
      <w:r w:rsidRPr="00BE2421">
        <w:rPr>
          <w:rStyle w:val="5-Char"/>
          <w:rFonts w:hint="eastAsia"/>
          <w:rtl/>
        </w:rPr>
        <w:t>اللَذَّ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حُقنَ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دخَالُ</w:t>
      </w:r>
      <w:r w:rsidRPr="00BE2421">
        <w:rPr>
          <w:rStyle w:val="5-Char"/>
          <w:rtl/>
        </w:rPr>
        <w:t xml:space="preserve"> </w:t>
      </w:r>
      <w:r w:rsidRPr="00BE2421">
        <w:rPr>
          <w:rStyle w:val="5-Char"/>
          <w:rFonts w:hint="eastAsia"/>
          <w:rtl/>
        </w:rPr>
        <w:t>إِصبَعٍ</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نَحوِه</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أَحَدِ</w:t>
      </w:r>
      <w:r w:rsidRPr="00BE2421">
        <w:rPr>
          <w:rStyle w:val="5-Char"/>
          <w:rtl/>
        </w:rPr>
        <w:t xml:space="preserve"> </w:t>
      </w:r>
      <w:r w:rsidRPr="00BE2421">
        <w:rPr>
          <w:rStyle w:val="5-Char"/>
          <w:rFonts w:hint="eastAsia"/>
          <w:rtl/>
        </w:rPr>
        <w:t>السَّبِيلَينِ</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وَطءُ</w:t>
      </w:r>
      <w:r w:rsidRPr="00BE2421">
        <w:rPr>
          <w:rStyle w:val="5-Char"/>
          <w:rtl/>
        </w:rPr>
        <w:t xml:space="preserve"> </w:t>
      </w:r>
      <w:r w:rsidRPr="00BE2421">
        <w:rPr>
          <w:rStyle w:val="5-Char"/>
          <w:rFonts w:hint="eastAsia"/>
          <w:rtl/>
        </w:rPr>
        <w:t>بَهِيمَةٍ</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مَيتَةٍ</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غَيرِ</w:t>
      </w:r>
      <w:r w:rsidRPr="00BE2421">
        <w:rPr>
          <w:rStyle w:val="5-Char"/>
          <w:rtl/>
        </w:rPr>
        <w:t xml:space="preserve"> </w:t>
      </w:r>
      <w:r w:rsidRPr="00BE2421">
        <w:rPr>
          <w:rStyle w:val="5-Char"/>
          <w:rFonts w:hint="eastAsia"/>
          <w:rtl/>
        </w:rPr>
        <w:t>إِنزَالٍ</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صَابَةٌ</w:t>
      </w:r>
      <w:r w:rsidRPr="00BE2421">
        <w:rPr>
          <w:rStyle w:val="5-Char"/>
          <w:rtl/>
        </w:rPr>
        <w:t xml:space="preserve"> </w:t>
      </w:r>
      <w:r w:rsidRPr="00BE2421">
        <w:rPr>
          <w:rStyle w:val="5-Char"/>
          <w:rFonts w:hint="eastAsia"/>
          <w:rtl/>
        </w:rPr>
        <w:t>بِكرٍ</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تُزَل</w:t>
      </w:r>
      <w:r w:rsidRPr="00BE2421">
        <w:rPr>
          <w:rStyle w:val="5-Char"/>
          <w:rtl/>
        </w:rPr>
        <w:t xml:space="preserve"> </w:t>
      </w:r>
      <w:r w:rsidRPr="00BE2421">
        <w:rPr>
          <w:rStyle w:val="5-Char"/>
          <w:rFonts w:hint="eastAsia"/>
          <w:rtl/>
        </w:rPr>
        <w:t>بِكَارَتُهَا</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غَ</w:t>
      </w:r>
      <w:r w:rsidR="00C12E54" w:rsidRPr="00BE2421">
        <w:rPr>
          <w:rStyle w:val="5-Char"/>
          <w:rFonts w:hint="cs"/>
          <w:rtl/>
        </w:rPr>
        <w:t>ي</w:t>
      </w:r>
      <w:r w:rsidRPr="00BE2421">
        <w:rPr>
          <w:rStyle w:val="5-Char"/>
          <w:rFonts w:hint="eastAsia"/>
          <w:rtl/>
        </w:rPr>
        <w:t>رِ</w:t>
      </w:r>
      <w:r w:rsidRPr="00BE2421">
        <w:rPr>
          <w:rStyle w:val="5-Char"/>
          <w:rtl/>
        </w:rPr>
        <w:t xml:space="preserve"> </w:t>
      </w:r>
      <w:r w:rsidRPr="00BE2421">
        <w:rPr>
          <w:rStyle w:val="5-Char"/>
          <w:rFonts w:hint="eastAsia"/>
          <w:rtl/>
        </w:rPr>
        <w:t>إِنزَالٍ</w:t>
      </w:r>
      <w:r w:rsidRPr="00BE2421">
        <w:rPr>
          <w:rStyle w:val="5-Char"/>
          <w:rFonts w:hint="cs"/>
          <w:rtl/>
        </w:rPr>
        <w:t>.</w:t>
      </w:r>
    </w:p>
    <w:p w:rsidR="00A17656" w:rsidRPr="00571417" w:rsidRDefault="00A17656" w:rsidP="00FF046D">
      <w:pPr>
        <w:pStyle w:val="2-0"/>
        <w:rPr>
          <w:rtl/>
        </w:rPr>
      </w:pPr>
      <w:bookmarkStart w:id="28" w:name="_Toc440375788"/>
      <w:r w:rsidRPr="00571417">
        <w:rPr>
          <w:rFonts w:hint="cs"/>
          <w:rtl/>
        </w:rPr>
        <w:t>فصل: درباره</w:t>
      </w:r>
      <w:r w:rsidR="0080702C" w:rsidRPr="00571417">
        <w:rPr>
          <w:rFonts w:hint="cs"/>
          <w:rtl/>
        </w:rPr>
        <w:t>‌</w:t>
      </w:r>
      <w:r w:rsidR="000751A8">
        <w:rPr>
          <w:rFonts w:hint="cs"/>
          <w:rtl/>
        </w:rPr>
        <w:t>ی</w:t>
      </w:r>
      <w:r w:rsidR="0080702C" w:rsidRPr="00571417">
        <w:rPr>
          <w:rFonts w:hint="cs"/>
          <w:rtl/>
        </w:rPr>
        <w:t xml:space="preserve"> </w:t>
      </w:r>
      <w:r w:rsidRPr="00571417">
        <w:rPr>
          <w:rFonts w:hint="cs"/>
          <w:rtl/>
        </w:rPr>
        <w:t>ده چ</w:t>
      </w:r>
      <w:r w:rsidR="000751A8">
        <w:rPr>
          <w:rFonts w:hint="cs"/>
          <w:rtl/>
        </w:rPr>
        <w:t>ی</w:t>
      </w:r>
      <w:r w:rsidRPr="00571417">
        <w:rPr>
          <w:rFonts w:hint="cs"/>
          <w:rtl/>
        </w:rPr>
        <w:t>ز</w:t>
      </w:r>
      <w:r w:rsidR="000751A8">
        <w:rPr>
          <w:rFonts w:hint="cs"/>
          <w:rtl/>
        </w:rPr>
        <w:t>ی</w:t>
      </w:r>
      <w:r w:rsidRPr="00571417">
        <w:rPr>
          <w:rFonts w:hint="cs"/>
          <w:rtl/>
        </w:rPr>
        <w:t xml:space="preserve"> که از آن‌ها غسل نم</w:t>
      </w:r>
      <w:r w:rsidR="000751A8">
        <w:rPr>
          <w:rFonts w:hint="cs"/>
          <w:rtl/>
        </w:rPr>
        <w:t>ی</w:t>
      </w:r>
      <w:r w:rsidRPr="00571417">
        <w:rPr>
          <w:rFonts w:hint="cs"/>
          <w:rtl/>
        </w:rPr>
        <w:t>‌شود</w:t>
      </w:r>
      <w:bookmarkEnd w:id="28"/>
    </w:p>
    <w:p w:rsidR="00A17656" w:rsidRPr="00FE6406" w:rsidRDefault="00514999" w:rsidP="00AF1D25">
      <w:pPr>
        <w:rPr>
          <w:rStyle w:val="9-Char"/>
          <w:rtl/>
        </w:rPr>
      </w:pPr>
      <w:r w:rsidRPr="00FE6406">
        <w:rPr>
          <w:rStyle w:val="9-Char"/>
          <w:rFonts w:hint="cs"/>
          <w:rtl/>
        </w:rPr>
        <w:t>ده چ</w:t>
      </w:r>
      <w:r w:rsidR="00446BB7">
        <w:rPr>
          <w:rStyle w:val="9-Char"/>
          <w:rFonts w:hint="cs"/>
          <w:rtl/>
        </w:rPr>
        <w:t>ی</w:t>
      </w:r>
      <w:r w:rsidRPr="00FE6406">
        <w:rPr>
          <w:rStyle w:val="9-Char"/>
          <w:rFonts w:hint="cs"/>
          <w:rtl/>
        </w:rPr>
        <w:t>ز هستند که از</w:t>
      </w:r>
      <w:r w:rsidR="000751A8">
        <w:rPr>
          <w:rStyle w:val="9-Char"/>
          <w:rFonts w:hint="cs"/>
          <w:rtl/>
        </w:rPr>
        <w:t xml:space="preserve"> آن‌ها </w:t>
      </w:r>
      <w:r w:rsidRPr="00FE6406">
        <w:rPr>
          <w:rStyle w:val="9-Char"/>
          <w:rFonts w:hint="cs"/>
          <w:rtl/>
        </w:rPr>
        <w:t>غسل نم</w:t>
      </w:r>
      <w:r w:rsidR="00446BB7">
        <w:rPr>
          <w:rStyle w:val="9-Char"/>
          <w:rFonts w:hint="cs"/>
          <w:rtl/>
        </w:rPr>
        <w:t>ی</w:t>
      </w:r>
      <w:r w:rsidRPr="00FE6406">
        <w:rPr>
          <w:rStyle w:val="9-Char"/>
          <w:rFonts w:hint="cs"/>
          <w:rtl/>
        </w:rPr>
        <w:t>‌شود [و غسل را بر شخص، واجب نم</w:t>
      </w:r>
      <w:r w:rsidR="00446BB7">
        <w:rPr>
          <w:rStyle w:val="9-Char"/>
          <w:rFonts w:hint="cs"/>
          <w:rtl/>
        </w:rPr>
        <w:t>ی</w:t>
      </w:r>
      <w:r w:rsidRPr="00FE6406">
        <w:rPr>
          <w:rStyle w:val="9-Char"/>
          <w:rFonts w:hint="cs"/>
          <w:rtl/>
        </w:rPr>
        <w:t>‌گردانند] که عبارتند از:</w:t>
      </w:r>
    </w:p>
    <w:p w:rsidR="00514999" w:rsidRPr="007100A7" w:rsidRDefault="00514999" w:rsidP="00AF1D25">
      <w:pPr>
        <w:rPr>
          <w:rStyle w:val="1-Char"/>
          <w:rtl/>
        </w:rPr>
      </w:pPr>
      <w:r w:rsidRPr="007100A7">
        <w:rPr>
          <w:rStyle w:val="1-Char"/>
          <w:rFonts w:hint="cs"/>
          <w:rtl/>
        </w:rPr>
        <w:t>* ب</w:t>
      </w:r>
      <w:r w:rsidR="00446BB7">
        <w:rPr>
          <w:rStyle w:val="1-Char"/>
          <w:rFonts w:hint="cs"/>
          <w:rtl/>
        </w:rPr>
        <w:t>ی</w:t>
      </w:r>
      <w:r w:rsidRPr="007100A7">
        <w:rPr>
          <w:rStyle w:val="1-Char"/>
          <w:rFonts w:hint="cs"/>
          <w:rtl/>
        </w:rPr>
        <w:t xml:space="preserve">رون شدن </w:t>
      </w:r>
      <w:r w:rsidRPr="00FE6406">
        <w:rPr>
          <w:rStyle w:val="9-Char"/>
          <w:rFonts w:eastAsia="Batang" w:hint="cs"/>
          <w:rtl/>
        </w:rPr>
        <w:t>مَذ</w:t>
      </w:r>
      <w:r w:rsidR="00446BB7">
        <w:rPr>
          <w:rStyle w:val="9-Char"/>
          <w:rFonts w:eastAsia="Batang" w:hint="cs"/>
          <w:rtl/>
        </w:rPr>
        <w:t>ی</w:t>
      </w:r>
      <w:r w:rsidRPr="007100A7">
        <w:rPr>
          <w:rStyle w:val="1-Char"/>
          <w:rFonts w:hint="cs"/>
          <w:rtl/>
        </w:rPr>
        <w:t>. [</w:t>
      </w:r>
      <w:r w:rsidRPr="00FE6406">
        <w:rPr>
          <w:rStyle w:val="9-Char"/>
          <w:rFonts w:eastAsia="Batang" w:hint="cs"/>
          <w:rtl/>
        </w:rPr>
        <w:t>مَذ</w:t>
      </w:r>
      <w:r w:rsidR="00446BB7">
        <w:rPr>
          <w:rStyle w:val="9-Char"/>
          <w:rFonts w:eastAsia="Batang" w:hint="cs"/>
          <w:rtl/>
        </w:rPr>
        <w:t>ی</w:t>
      </w:r>
      <w:r w:rsidRPr="00FE6406">
        <w:rPr>
          <w:rStyle w:val="9-Char"/>
          <w:rFonts w:eastAsia="Batang" w:hint="cs"/>
          <w:rtl/>
        </w:rPr>
        <w:t>:</w:t>
      </w:r>
      <w:r w:rsidRPr="007100A7">
        <w:rPr>
          <w:rStyle w:val="1-Char"/>
          <w:rFonts w:hint="cs"/>
          <w:rtl/>
        </w:rPr>
        <w:t xml:space="preserve"> آب سف</w:t>
      </w:r>
      <w:r w:rsidR="00446BB7">
        <w:rPr>
          <w:rStyle w:val="1-Char"/>
          <w:rFonts w:hint="cs"/>
          <w:rtl/>
        </w:rPr>
        <w:t>ی</w:t>
      </w:r>
      <w:r w:rsidRPr="007100A7">
        <w:rPr>
          <w:rStyle w:val="1-Char"/>
          <w:rFonts w:hint="cs"/>
          <w:rtl/>
        </w:rPr>
        <w:t>د و رق</w:t>
      </w:r>
      <w:r w:rsidR="00446BB7">
        <w:rPr>
          <w:rStyle w:val="1-Char"/>
          <w:rFonts w:hint="cs"/>
          <w:rtl/>
        </w:rPr>
        <w:t>ی</w:t>
      </w:r>
      <w:r w:rsidRPr="007100A7">
        <w:rPr>
          <w:rStyle w:val="1-Char"/>
          <w:rFonts w:hint="cs"/>
          <w:rtl/>
        </w:rPr>
        <w:t>ق و لزج</w:t>
      </w:r>
      <w:r w:rsidR="00446BB7">
        <w:rPr>
          <w:rStyle w:val="1-Char"/>
          <w:rFonts w:hint="cs"/>
          <w:rtl/>
        </w:rPr>
        <w:t>ی</w:t>
      </w:r>
      <w:r w:rsidRPr="007100A7">
        <w:rPr>
          <w:rStyle w:val="1-Char"/>
          <w:rFonts w:hint="cs"/>
          <w:rtl/>
        </w:rPr>
        <w:t xml:space="preserve"> است که هنگام شهوت، بدون احساس لذّت و خوش</w:t>
      </w:r>
      <w:r w:rsidR="00446BB7">
        <w:rPr>
          <w:rStyle w:val="1-Char"/>
          <w:rFonts w:hint="cs"/>
          <w:rtl/>
        </w:rPr>
        <w:t>ی</w:t>
      </w:r>
      <w:r w:rsidRPr="007100A7">
        <w:rPr>
          <w:rStyle w:val="1-Char"/>
          <w:rFonts w:hint="cs"/>
          <w:rtl/>
        </w:rPr>
        <w:t xml:space="preserve"> و جهش و پرش، ب</w:t>
      </w:r>
      <w:r w:rsidR="00446BB7">
        <w:rPr>
          <w:rStyle w:val="1-Char"/>
          <w:rFonts w:hint="cs"/>
          <w:rtl/>
        </w:rPr>
        <w:t>ی</w:t>
      </w:r>
      <w:r w:rsidRPr="007100A7">
        <w:rPr>
          <w:rStyle w:val="1-Char"/>
          <w:rFonts w:hint="cs"/>
          <w:rtl/>
        </w:rPr>
        <w:t>رون م</w:t>
      </w:r>
      <w:r w:rsidR="00446BB7">
        <w:rPr>
          <w:rStyle w:val="1-Char"/>
          <w:rFonts w:hint="cs"/>
          <w:rtl/>
        </w:rPr>
        <w:t>ی</w:t>
      </w:r>
      <w:r w:rsidRPr="007100A7">
        <w:rPr>
          <w:rStyle w:val="1-Char"/>
          <w:rFonts w:hint="cs"/>
          <w:rtl/>
        </w:rPr>
        <w:t>‌شود ؛ بدون ا</w:t>
      </w:r>
      <w:r w:rsidR="00446BB7">
        <w:rPr>
          <w:rStyle w:val="1-Char"/>
          <w:rFonts w:hint="cs"/>
          <w:rtl/>
        </w:rPr>
        <w:t>ی</w:t>
      </w:r>
      <w:r w:rsidRPr="007100A7">
        <w:rPr>
          <w:rStyle w:val="1-Char"/>
          <w:rFonts w:hint="cs"/>
          <w:rtl/>
        </w:rPr>
        <w:t>ن که به دنبال آن سست</w:t>
      </w:r>
      <w:r w:rsidR="00446BB7">
        <w:rPr>
          <w:rStyle w:val="1-Char"/>
          <w:rFonts w:hint="cs"/>
          <w:rtl/>
        </w:rPr>
        <w:t>ی</w:t>
      </w:r>
      <w:r w:rsidRPr="007100A7">
        <w:rPr>
          <w:rStyle w:val="1-Char"/>
          <w:rFonts w:hint="cs"/>
          <w:rtl/>
        </w:rPr>
        <w:t xml:space="preserve"> در بدن ا</w:t>
      </w:r>
      <w:r w:rsidR="00446BB7">
        <w:rPr>
          <w:rStyle w:val="1-Char"/>
          <w:rFonts w:hint="cs"/>
          <w:rtl/>
        </w:rPr>
        <w:t>ی</w:t>
      </w:r>
      <w:r w:rsidRPr="007100A7">
        <w:rPr>
          <w:rStyle w:val="1-Char"/>
          <w:rFonts w:hint="cs"/>
          <w:rtl/>
        </w:rPr>
        <w:t>جاد شود؛ و گاه</w:t>
      </w:r>
      <w:r w:rsidR="00446BB7">
        <w:rPr>
          <w:rStyle w:val="1-Char"/>
          <w:rFonts w:hint="cs"/>
          <w:rtl/>
        </w:rPr>
        <w:t>ی</w:t>
      </w:r>
      <w:r w:rsidRPr="007100A7">
        <w:rPr>
          <w:rStyle w:val="1-Char"/>
          <w:rFonts w:hint="cs"/>
          <w:rtl/>
        </w:rPr>
        <w:t xml:space="preserve"> خروج آن، احساس نم</w:t>
      </w:r>
      <w:r w:rsidR="00446BB7">
        <w:rPr>
          <w:rStyle w:val="1-Char"/>
          <w:rFonts w:hint="cs"/>
          <w:rtl/>
        </w:rPr>
        <w:t>ی</w:t>
      </w:r>
      <w:r w:rsidRPr="007100A7">
        <w:rPr>
          <w:rStyle w:val="1-Char"/>
          <w:rFonts w:hint="cs"/>
          <w:rtl/>
        </w:rPr>
        <w:t>‌شود؛ و زن و مرد، هر دو مذ</w:t>
      </w:r>
      <w:r w:rsidR="00446BB7">
        <w:rPr>
          <w:rStyle w:val="1-Char"/>
          <w:rFonts w:hint="cs"/>
          <w:rtl/>
        </w:rPr>
        <w:t>ی</w:t>
      </w:r>
      <w:r w:rsidRPr="007100A7">
        <w:rPr>
          <w:rStyle w:val="1-Char"/>
          <w:rFonts w:hint="cs"/>
          <w:rtl/>
        </w:rPr>
        <w:t xml:space="preserve"> دارند. ناگفته نماند که مذ</w:t>
      </w:r>
      <w:r w:rsidR="00446BB7">
        <w:rPr>
          <w:rStyle w:val="1-Char"/>
          <w:rFonts w:hint="cs"/>
          <w:rtl/>
        </w:rPr>
        <w:t>ی</w:t>
      </w:r>
      <w:r w:rsidRPr="007100A7">
        <w:rPr>
          <w:rStyle w:val="1-Char"/>
          <w:rFonts w:hint="cs"/>
          <w:rtl/>
        </w:rPr>
        <w:t>، نجس است و به هم</w:t>
      </w:r>
      <w:r w:rsidR="00446BB7">
        <w:rPr>
          <w:rStyle w:val="1-Char"/>
          <w:rFonts w:hint="cs"/>
          <w:rtl/>
        </w:rPr>
        <w:t>ی</w:t>
      </w:r>
      <w:r w:rsidRPr="007100A7">
        <w:rPr>
          <w:rStyle w:val="1-Char"/>
          <w:rFonts w:hint="cs"/>
          <w:rtl/>
        </w:rPr>
        <w:t>ن دل</w:t>
      </w:r>
      <w:r w:rsidR="00446BB7">
        <w:rPr>
          <w:rStyle w:val="1-Char"/>
          <w:rFonts w:hint="cs"/>
          <w:rtl/>
        </w:rPr>
        <w:t>ی</w:t>
      </w:r>
      <w:r w:rsidRPr="007100A7">
        <w:rPr>
          <w:rStyle w:val="1-Char"/>
          <w:rFonts w:hint="cs"/>
          <w:rtl/>
        </w:rPr>
        <w:t>ل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دستور داده </w:t>
      </w:r>
      <w:r w:rsidR="00F1394A" w:rsidRPr="007100A7">
        <w:rPr>
          <w:rStyle w:val="1-Char"/>
          <w:rFonts w:hint="cs"/>
          <w:rtl/>
        </w:rPr>
        <w:t xml:space="preserve">است </w:t>
      </w:r>
      <w:r w:rsidRPr="007100A7">
        <w:rPr>
          <w:rStyle w:val="1-Char"/>
          <w:rFonts w:hint="cs"/>
          <w:rtl/>
        </w:rPr>
        <w:t>تا با ب</w:t>
      </w:r>
      <w:r w:rsidR="00446BB7">
        <w:rPr>
          <w:rStyle w:val="1-Char"/>
          <w:rFonts w:hint="cs"/>
          <w:rtl/>
        </w:rPr>
        <w:t>ی</w:t>
      </w:r>
      <w:r w:rsidRPr="007100A7">
        <w:rPr>
          <w:rStyle w:val="1-Char"/>
          <w:rFonts w:hint="cs"/>
          <w:rtl/>
        </w:rPr>
        <w:t>رون شدن آن، آلت تناسل</w:t>
      </w:r>
      <w:r w:rsidR="00446BB7">
        <w:rPr>
          <w:rStyle w:val="1-Char"/>
          <w:rFonts w:hint="cs"/>
          <w:rtl/>
        </w:rPr>
        <w:t>ی</w:t>
      </w:r>
      <w:r w:rsidRPr="007100A7">
        <w:rPr>
          <w:rStyle w:val="1-Char"/>
          <w:rFonts w:hint="cs"/>
          <w:rtl/>
        </w:rPr>
        <w:t xml:space="preserve"> شسته شود.]</w:t>
      </w:r>
    </w:p>
    <w:p w:rsidR="00F1394A" w:rsidRPr="007100A7" w:rsidRDefault="00514999" w:rsidP="00AF1D25">
      <w:pPr>
        <w:rPr>
          <w:rStyle w:val="1-Char"/>
          <w:rtl/>
        </w:rPr>
      </w:pPr>
      <w:r w:rsidRPr="007100A7">
        <w:rPr>
          <w:rStyle w:val="1-Char"/>
          <w:rFonts w:hint="cs"/>
          <w:rtl/>
        </w:rPr>
        <w:t>* ب</w:t>
      </w:r>
      <w:r w:rsidR="00446BB7">
        <w:rPr>
          <w:rStyle w:val="1-Char"/>
          <w:rFonts w:hint="cs"/>
          <w:rtl/>
        </w:rPr>
        <w:t>ی</w:t>
      </w:r>
      <w:r w:rsidRPr="007100A7">
        <w:rPr>
          <w:rStyle w:val="1-Char"/>
          <w:rFonts w:hint="cs"/>
          <w:rtl/>
        </w:rPr>
        <w:t xml:space="preserve">رون شدن </w:t>
      </w:r>
      <w:r w:rsidRPr="00FE6406">
        <w:rPr>
          <w:rStyle w:val="9-Char"/>
          <w:rFonts w:eastAsia="Batang" w:hint="cs"/>
          <w:rtl/>
        </w:rPr>
        <w:t>وَد</w:t>
      </w:r>
      <w:r w:rsidR="00446BB7">
        <w:rPr>
          <w:rStyle w:val="9-Char"/>
          <w:rFonts w:eastAsia="Batang" w:hint="cs"/>
          <w:rtl/>
        </w:rPr>
        <w:t>ی</w:t>
      </w:r>
      <w:r w:rsidRPr="007100A7">
        <w:rPr>
          <w:rStyle w:val="1-Char"/>
          <w:rFonts w:hint="cs"/>
          <w:rtl/>
        </w:rPr>
        <w:t>. [</w:t>
      </w:r>
      <w:r w:rsidRPr="00FE6406">
        <w:rPr>
          <w:rStyle w:val="9-Char"/>
          <w:rFonts w:eastAsia="Batang" w:hint="cs"/>
          <w:rtl/>
        </w:rPr>
        <w:t>وَد</w:t>
      </w:r>
      <w:r w:rsidR="00446BB7">
        <w:rPr>
          <w:rStyle w:val="9-Char"/>
          <w:rFonts w:eastAsia="Batang" w:hint="cs"/>
          <w:rtl/>
        </w:rPr>
        <w:t>ی</w:t>
      </w:r>
      <w:r w:rsidRPr="00FE6406">
        <w:rPr>
          <w:rStyle w:val="9-Char"/>
          <w:rFonts w:eastAsia="Batang" w:hint="cs"/>
          <w:rtl/>
        </w:rPr>
        <w:t>:</w:t>
      </w:r>
      <w:r w:rsidRPr="007100A7">
        <w:rPr>
          <w:rStyle w:val="1-Char"/>
          <w:rFonts w:hint="cs"/>
          <w:rtl/>
        </w:rPr>
        <w:t xml:space="preserve"> آب سف</w:t>
      </w:r>
      <w:r w:rsidR="00446BB7">
        <w:rPr>
          <w:rStyle w:val="1-Char"/>
          <w:rFonts w:hint="cs"/>
          <w:rtl/>
        </w:rPr>
        <w:t>ی</w:t>
      </w:r>
      <w:r w:rsidRPr="007100A7">
        <w:rPr>
          <w:rStyle w:val="1-Char"/>
          <w:rFonts w:hint="cs"/>
          <w:rtl/>
        </w:rPr>
        <w:t>د و غل</w:t>
      </w:r>
      <w:r w:rsidR="00446BB7">
        <w:rPr>
          <w:rStyle w:val="1-Char"/>
          <w:rFonts w:hint="cs"/>
          <w:rtl/>
        </w:rPr>
        <w:t>ی</w:t>
      </w:r>
      <w:r w:rsidRPr="007100A7">
        <w:rPr>
          <w:rStyle w:val="1-Char"/>
          <w:rFonts w:hint="cs"/>
          <w:rtl/>
        </w:rPr>
        <w:t>ظ</w:t>
      </w:r>
      <w:r w:rsidR="00446BB7">
        <w:rPr>
          <w:rStyle w:val="1-Char"/>
          <w:rFonts w:hint="cs"/>
          <w:rtl/>
        </w:rPr>
        <w:t>ی</w:t>
      </w:r>
      <w:r w:rsidRPr="007100A7">
        <w:rPr>
          <w:rStyle w:val="1-Char"/>
          <w:rFonts w:hint="cs"/>
          <w:rtl/>
        </w:rPr>
        <w:t xml:space="preserve"> است که پس از ادرار </w:t>
      </w:r>
      <w:r w:rsidR="00446BB7">
        <w:rPr>
          <w:rStyle w:val="1-Char"/>
          <w:rFonts w:hint="cs"/>
          <w:rtl/>
        </w:rPr>
        <w:t>ی</w:t>
      </w:r>
      <w:r w:rsidRPr="007100A7">
        <w:rPr>
          <w:rStyle w:val="1-Char"/>
          <w:rFonts w:hint="cs"/>
          <w:rtl/>
        </w:rPr>
        <w:t>ا هنگام حمل اش</w:t>
      </w:r>
      <w:r w:rsidR="00446BB7">
        <w:rPr>
          <w:rStyle w:val="1-Char"/>
          <w:rFonts w:hint="cs"/>
          <w:rtl/>
        </w:rPr>
        <w:t>ی</w:t>
      </w:r>
      <w:r w:rsidRPr="007100A7">
        <w:rPr>
          <w:rStyle w:val="1-Char"/>
          <w:rFonts w:hint="cs"/>
          <w:rtl/>
        </w:rPr>
        <w:t>ا</w:t>
      </w:r>
      <w:r w:rsidR="00446BB7">
        <w:rPr>
          <w:rStyle w:val="1-Char"/>
          <w:rFonts w:hint="cs"/>
          <w:rtl/>
        </w:rPr>
        <w:t>ی</w:t>
      </w:r>
      <w:r w:rsidRPr="007100A7">
        <w:rPr>
          <w:rStyle w:val="1-Char"/>
          <w:rFonts w:hint="cs"/>
          <w:rtl/>
        </w:rPr>
        <w:t xml:space="preserve"> سنگ</w:t>
      </w:r>
      <w:r w:rsidR="00446BB7">
        <w:rPr>
          <w:rStyle w:val="1-Char"/>
          <w:rFonts w:hint="cs"/>
          <w:rtl/>
        </w:rPr>
        <w:t>ی</w:t>
      </w:r>
      <w:r w:rsidRPr="007100A7">
        <w:rPr>
          <w:rStyle w:val="1-Char"/>
          <w:rFonts w:hint="cs"/>
          <w:rtl/>
        </w:rPr>
        <w:t>ن، از آلت تناسل</w:t>
      </w:r>
      <w:r w:rsidR="00446BB7">
        <w:rPr>
          <w:rStyle w:val="1-Char"/>
          <w:rFonts w:hint="cs"/>
          <w:rtl/>
        </w:rPr>
        <w:t>ی</w:t>
      </w:r>
      <w:r w:rsidRPr="007100A7">
        <w:rPr>
          <w:rStyle w:val="1-Char"/>
          <w:rFonts w:hint="cs"/>
          <w:rtl/>
        </w:rPr>
        <w:t xml:space="preserve"> ب</w:t>
      </w:r>
      <w:r w:rsidR="00446BB7">
        <w:rPr>
          <w:rStyle w:val="1-Char"/>
          <w:rFonts w:hint="cs"/>
          <w:rtl/>
        </w:rPr>
        <w:t>ی</w:t>
      </w:r>
      <w:r w:rsidRPr="007100A7">
        <w:rPr>
          <w:rStyle w:val="1-Char"/>
          <w:rFonts w:hint="cs"/>
          <w:rtl/>
        </w:rPr>
        <w:t>رون م</w:t>
      </w:r>
      <w:r w:rsidR="00446BB7">
        <w:rPr>
          <w:rStyle w:val="1-Char"/>
          <w:rFonts w:hint="cs"/>
          <w:rtl/>
        </w:rPr>
        <w:t>ی</w:t>
      </w:r>
      <w:r w:rsidRPr="007100A7">
        <w:rPr>
          <w:rStyle w:val="1-Char"/>
          <w:rFonts w:hint="cs"/>
          <w:rtl/>
        </w:rPr>
        <w:t>‌شو</w:t>
      </w:r>
      <w:r w:rsidR="00F149C9" w:rsidRPr="007100A7">
        <w:rPr>
          <w:rStyle w:val="1-Char"/>
          <w:rFonts w:hint="cs"/>
          <w:rtl/>
        </w:rPr>
        <w:t>د. وَد</w:t>
      </w:r>
      <w:r w:rsidR="00446BB7">
        <w:rPr>
          <w:rStyle w:val="1-Char"/>
          <w:rFonts w:hint="cs"/>
          <w:rtl/>
        </w:rPr>
        <w:t>ی</w:t>
      </w:r>
      <w:r w:rsidR="00F149C9" w:rsidRPr="007100A7">
        <w:rPr>
          <w:rStyle w:val="1-Char"/>
          <w:rFonts w:hint="cs"/>
          <w:rtl/>
        </w:rPr>
        <w:t>، نجس است و به هم</w:t>
      </w:r>
      <w:r w:rsidR="00446BB7">
        <w:rPr>
          <w:rStyle w:val="1-Char"/>
          <w:rFonts w:hint="cs"/>
          <w:rtl/>
        </w:rPr>
        <w:t>ی</w:t>
      </w:r>
      <w:r w:rsidR="00F149C9" w:rsidRPr="007100A7">
        <w:rPr>
          <w:rStyle w:val="1-Char"/>
          <w:rFonts w:hint="cs"/>
          <w:rtl/>
        </w:rPr>
        <w:t>ن دل</w:t>
      </w:r>
      <w:r w:rsidR="00446BB7">
        <w:rPr>
          <w:rStyle w:val="1-Char"/>
          <w:rFonts w:hint="cs"/>
          <w:rtl/>
        </w:rPr>
        <w:t>ی</w:t>
      </w:r>
      <w:r w:rsidR="00F149C9" w:rsidRPr="007100A7">
        <w:rPr>
          <w:rStyle w:val="1-Char"/>
          <w:rFonts w:hint="cs"/>
          <w:rtl/>
        </w:rPr>
        <w:t>ل، شرع مقدس اسلام، دستور داده است تا با خروج آن، آلت تناسل</w:t>
      </w:r>
      <w:r w:rsidR="00446BB7">
        <w:rPr>
          <w:rStyle w:val="1-Char"/>
          <w:rFonts w:hint="cs"/>
          <w:rtl/>
        </w:rPr>
        <w:t>ی</w:t>
      </w:r>
      <w:r w:rsidR="00F149C9" w:rsidRPr="007100A7">
        <w:rPr>
          <w:rStyle w:val="1-Char"/>
          <w:rFonts w:hint="cs"/>
          <w:rtl/>
        </w:rPr>
        <w:t xml:space="preserve"> شسته شود. </w:t>
      </w:r>
    </w:p>
    <w:p w:rsidR="00F149C9" w:rsidRPr="007100A7" w:rsidRDefault="00F149C9" w:rsidP="00AF1D25">
      <w:pPr>
        <w:rPr>
          <w:rStyle w:val="1-Char"/>
          <w:rtl/>
        </w:rPr>
      </w:pPr>
      <w:r w:rsidRPr="007100A7">
        <w:rPr>
          <w:rStyle w:val="1-Char"/>
          <w:rFonts w:hint="cs"/>
          <w:rtl/>
        </w:rPr>
        <w:t>و از خارج شدن وَد</w:t>
      </w:r>
      <w:r w:rsidR="00446BB7">
        <w:rPr>
          <w:rStyle w:val="1-Char"/>
          <w:rFonts w:hint="cs"/>
          <w:rtl/>
        </w:rPr>
        <w:t>ی</w:t>
      </w:r>
      <w:r w:rsidRPr="007100A7">
        <w:rPr>
          <w:rStyle w:val="1-Char"/>
          <w:rFonts w:hint="cs"/>
          <w:rtl/>
        </w:rPr>
        <w:t xml:space="preserve"> و مَذ</w:t>
      </w:r>
      <w:r w:rsidR="00446BB7">
        <w:rPr>
          <w:rStyle w:val="1-Char"/>
          <w:rFonts w:hint="cs"/>
          <w:rtl/>
        </w:rPr>
        <w:t>ی</w:t>
      </w:r>
      <w:r w:rsidRPr="007100A7">
        <w:rPr>
          <w:rStyle w:val="1-Char"/>
          <w:rFonts w:hint="cs"/>
          <w:rtl/>
        </w:rPr>
        <w:t>، فقط وضو واجب م</w:t>
      </w:r>
      <w:r w:rsidR="00446BB7">
        <w:rPr>
          <w:rStyle w:val="1-Char"/>
          <w:rFonts w:hint="cs"/>
          <w:rtl/>
        </w:rPr>
        <w:t>ی</w:t>
      </w:r>
      <w:r w:rsidRPr="007100A7">
        <w:rPr>
          <w:rStyle w:val="1-Char"/>
          <w:rFonts w:hint="cs"/>
          <w:rtl/>
        </w:rPr>
        <w:t>‌گردد نه غسل؛ ز</w:t>
      </w:r>
      <w:r w:rsidR="00446BB7">
        <w:rPr>
          <w:rStyle w:val="1-Char"/>
          <w:rFonts w:hint="cs"/>
          <w:rtl/>
        </w:rPr>
        <w:t>ی</w:t>
      </w:r>
      <w:r w:rsidRPr="007100A7">
        <w:rPr>
          <w:rStyle w:val="1-Char"/>
          <w:rFonts w:hint="cs"/>
          <w:rtl/>
        </w:rPr>
        <w:t>را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به عل</w:t>
      </w:r>
      <w:r w:rsidR="00446BB7">
        <w:rPr>
          <w:rStyle w:val="1-Char"/>
          <w:rFonts w:hint="cs"/>
          <w:rtl/>
        </w:rPr>
        <w:t>ی</w:t>
      </w:r>
      <w:r w:rsidR="00FE6406" w:rsidRPr="00FE6406">
        <w:rPr>
          <w:rStyle w:val="1-Char"/>
          <w:rFonts w:cs="CTraditional Arabic" w:hint="cs"/>
          <w:rtl/>
        </w:rPr>
        <w:t>س</w:t>
      </w:r>
      <w:r w:rsidRPr="007100A7">
        <w:rPr>
          <w:rStyle w:val="1-Char"/>
          <w:rFonts w:hint="cs"/>
          <w:rtl/>
        </w:rPr>
        <w:t xml:space="preserve"> دستور داده</w:t>
      </w:r>
      <w:r w:rsidR="00F1394A" w:rsidRPr="007100A7">
        <w:rPr>
          <w:rStyle w:val="1-Char"/>
          <w:rFonts w:hint="cs"/>
          <w:rtl/>
        </w:rPr>
        <w:t xml:space="preserve"> بود</w:t>
      </w:r>
      <w:r w:rsidRPr="007100A7">
        <w:rPr>
          <w:rStyle w:val="1-Char"/>
          <w:rFonts w:hint="cs"/>
          <w:rtl/>
        </w:rPr>
        <w:t xml:space="preserve"> تا با خارج شدن مَذ</w:t>
      </w:r>
      <w:r w:rsidR="00446BB7">
        <w:rPr>
          <w:rStyle w:val="1-Char"/>
          <w:rFonts w:hint="cs"/>
          <w:rtl/>
        </w:rPr>
        <w:t>ی</w:t>
      </w:r>
      <w:r w:rsidRPr="007100A7">
        <w:rPr>
          <w:rStyle w:val="1-Char"/>
          <w:rFonts w:hint="cs"/>
          <w:rtl/>
        </w:rPr>
        <w:t>، آلت تناسل</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بشو</w:t>
      </w:r>
      <w:r w:rsidR="00446BB7">
        <w:rPr>
          <w:rStyle w:val="1-Char"/>
          <w:rFonts w:hint="cs"/>
          <w:rtl/>
        </w:rPr>
        <w:t>ی</w:t>
      </w:r>
      <w:r w:rsidRPr="007100A7">
        <w:rPr>
          <w:rStyle w:val="1-Char"/>
          <w:rFonts w:hint="cs"/>
          <w:rtl/>
        </w:rPr>
        <w:t>د.]</w:t>
      </w:r>
    </w:p>
    <w:p w:rsidR="00F149C9" w:rsidRPr="007100A7" w:rsidRDefault="00514999" w:rsidP="00AF1D25">
      <w:pPr>
        <w:rPr>
          <w:rStyle w:val="1-Char"/>
          <w:rtl/>
        </w:rPr>
      </w:pPr>
      <w:r w:rsidRPr="007100A7">
        <w:rPr>
          <w:rStyle w:val="1-Char"/>
          <w:rFonts w:hint="cs"/>
          <w:rtl/>
        </w:rPr>
        <w:t>*</w:t>
      </w:r>
      <w:r w:rsidR="00F149C9" w:rsidRPr="007100A7">
        <w:rPr>
          <w:rStyle w:val="1-Char"/>
          <w:rFonts w:hint="cs"/>
          <w:rtl/>
        </w:rPr>
        <w:t xml:space="preserve"> هرگاه احتلام صورت بگ</w:t>
      </w:r>
      <w:r w:rsidR="00446BB7">
        <w:rPr>
          <w:rStyle w:val="1-Char"/>
          <w:rFonts w:hint="cs"/>
          <w:rtl/>
        </w:rPr>
        <w:t>ی</w:t>
      </w:r>
      <w:r w:rsidR="00F149C9" w:rsidRPr="007100A7">
        <w:rPr>
          <w:rStyle w:val="1-Char"/>
          <w:rFonts w:hint="cs"/>
          <w:rtl/>
        </w:rPr>
        <w:t>رد و رطوبت و ت</w:t>
      </w:r>
      <w:r w:rsidR="0057041D" w:rsidRPr="007100A7">
        <w:rPr>
          <w:rStyle w:val="1-Char"/>
          <w:rFonts w:hint="cs"/>
          <w:rtl/>
        </w:rPr>
        <w:t>َ</w:t>
      </w:r>
      <w:r w:rsidR="00F149C9" w:rsidRPr="007100A7">
        <w:rPr>
          <w:rStyle w:val="1-Char"/>
          <w:rFonts w:hint="cs"/>
          <w:rtl/>
        </w:rPr>
        <w:t>ر</w:t>
      </w:r>
      <w:r w:rsidR="00446BB7">
        <w:rPr>
          <w:rStyle w:val="1-Char"/>
          <w:rFonts w:hint="cs"/>
          <w:rtl/>
        </w:rPr>
        <w:t>ی</w:t>
      </w:r>
      <w:r w:rsidR="00F149C9" w:rsidRPr="007100A7">
        <w:rPr>
          <w:rStyle w:val="1-Char"/>
          <w:rFonts w:hint="cs"/>
          <w:rtl/>
        </w:rPr>
        <w:t xml:space="preserve"> را [بر لباس </w:t>
      </w:r>
      <w:r w:rsidR="00446BB7">
        <w:rPr>
          <w:rStyle w:val="1-Char"/>
          <w:rFonts w:hint="cs"/>
          <w:rtl/>
        </w:rPr>
        <w:t>ی</w:t>
      </w:r>
      <w:r w:rsidR="00F149C9" w:rsidRPr="007100A7">
        <w:rPr>
          <w:rStyle w:val="1-Char"/>
          <w:rFonts w:hint="cs"/>
          <w:rtl/>
        </w:rPr>
        <w:t>ا بدن خو</w:t>
      </w:r>
      <w:r w:rsidR="00446BB7">
        <w:rPr>
          <w:rStyle w:val="1-Char"/>
          <w:rFonts w:hint="cs"/>
          <w:rtl/>
        </w:rPr>
        <w:t>ی</w:t>
      </w:r>
      <w:r w:rsidR="00F149C9" w:rsidRPr="007100A7">
        <w:rPr>
          <w:rStyle w:val="1-Char"/>
          <w:rFonts w:hint="cs"/>
          <w:rtl/>
        </w:rPr>
        <w:t>ش] نب</w:t>
      </w:r>
      <w:r w:rsidR="00446BB7">
        <w:rPr>
          <w:rStyle w:val="1-Char"/>
          <w:rFonts w:hint="cs"/>
          <w:rtl/>
        </w:rPr>
        <w:t>ی</w:t>
      </w:r>
      <w:r w:rsidR="00F149C9" w:rsidRPr="007100A7">
        <w:rPr>
          <w:rStyle w:val="1-Char"/>
          <w:rFonts w:hint="cs"/>
          <w:rtl/>
        </w:rPr>
        <w:t>ند. [از عا</w:t>
      </w:r>
      <w:r w:rsidR="00446BB7">
        <w:rPr>
          <w:rStyle w:val="1-Char"/>
          <w:rFonts w:hint="cs"/>
          <w:rtl/>
        </w:rPr>
        <w:t>ی</w:t>
      </w:r>
      <w:r w:rsidR="00F149C9" w:rsidRPr="007100A7">
        <w:rPr>
          <w:rStyle w:val="1-Char"/>
          <w:rFonts w:hint="cs"/>
          <w:rtl/>
        </w:rPr>
        <w:t>شه</w:t>
      </w:r>
      <w:r w:rsidR="00FE6406" w:rsidRPr="00FE6406">
        <w:rPr>
          <w:rStyle w:val="1-Char"/>
          <w:rFonts w:cs="CTraditional Arabic" w:hint="cs"/>
          <w:rtl/>
        </w:rPr>
        <w:t>ل</w:t>
      </w:r>
      <w:r w:rsidR="00F149C9" w:rsidRPr="007100A7">
        <w:rPr>
          <w:rStyle w:val="1-Char"/>
          <w:rFonts w:hint="cs"/>
          <w:rtl/>
        </w:rPr>
        <w:t xml:space="preserve"> روا</w:t>
      </w:r>
      <w:r w:rsidR="00446BB7">
        <w:rPr>
          <w:rStyle w:val="1-Char"/>
          <w:rFonts w:hint="cs"/>
          <w:rtl/>
        </w:rPr>
        <w:t>ی</w:t>
      </w:r>
      <w:r w:rsidR="00F149C9" w:rsidRPr="007100A7">
        <w:rPr>
          <w:rStyle w:val="1-Char"/>
          <w:rFonts w:hint="cs"/>
          <w:rtl/>
        </w:rPr>
        <w:t xml:space="preserve">ت است: </w:t>
      </w:r>
      <w:r w:rsidR="00F149C9" w:rsidRPr="00BE2421">
        <w:rPr>
          <w:rStyle w:val="5-Char"/>
          <w:rFonts w:hint="cs"/>
          <w:rtl/>
        </w:rPr>
        <w:t>«س</w:t>
      </w:r>
      <w:r w:rsidR="0057041D" w:rsidRPr="00BE2421">
        <w:rPr>
          <w:rStyle w:val="5-Char"/>
          <w:rFonts w:hint="cs"/>
          <w:rtl/>
        </w:rPr>
        <w:t>ُ</w:t>
      </w:r>
      <w:r w:rsidR="00F149C9" w:rsidRPr="00BE2421">
        <w:rPr>
          <w:rStyle w:val="5-Char"/>
          <w:rFonts w:hint="cs"/>
          <w:rtl/>
        </w:rPr>
        <w:t>ئ</w:t>
      </w:r>
      <w:r w:rsidR="0057041D" w:rsidRPr="00BE2421">
        <w:rPr>
          <w:rStyle w:val="5-Char"/>
          <w:rFonts w:hint="cs"/>
          <w:rtl/>
        </w:rPr>
        <w:t>ِ</w:t>
      </w:r>
      <w:r w:rsidR="00F149C9" w:rsidRPr="00BE2421">
        <w:rPr>
          <w:rStyle w:val="5-Char"/>
          <w:rFonts w:hint="cs"/>
          <w:rtl/>
        </w:rPr>
        <w:t>ل</w:t>
      </w:r>
      <w:r w:rsidR="0057041D" w:rsidRPr="00BE2421">
        <w:rPr>
          <w:rStyle w:val="5-Char"/>
          <w:rFonts w:hint="cs"/>
          <w:rtl/>
        </w:rPr>
        <w:t>َ</w:t>
      </w:r>
      <w:r w:rsidR="00F149C9" w:rsidRPr="00BE2421">
        <w:rPr>
          <w:rStyle w:val="5-Char"/>
          <w:rFonts w:hint="cs"/>
          <w:rtl/>
        </w:rPr>
        <w:t xml:space="preserve"> ر</w:t>
      </w:r>
      <w:r w:rsidR="0057041D" w:rsidRPr="00BE2421">
        <w:rPr>
          <w:rStyle w:val="5-Char"/>
          <w:rFonts w:hint="cs"/>
          <w:rtl/>
        </w:rPr>
        <w:t>َ</w:t>
      </w:r>
      <w:r w:rsidR="00F149C9" w:rsidRPr="00BE2421">
        <w:rPr>
          <w:rStyle w:val="5-Char"/>
          <w:rFonts w:hint="cs"/>
          <w:rtl/>
        </w:rPr>
        <w:t>س</w:t>
      </w:r>
      <w:r w:rsidR="0057041D" w:rsidRPr="00BE2421">
        <w:rPr>
          <w:rStyle w:val="5-Char"/>
          <w:rFonts w:hint="cs"/>
          <w:rtl/>
        </w:rPr>
        <w:t>ُ</w:t>
      </w:r>
      <w:r w:rsidR="00F149C9" w:rsidRPr="00BE2421">
        <w:rPr>
          <w:rStyle w:val="5-Char"/>
          <w:rFonts w:hint="cs"/>
          <w:rtl/>
        </w:rPr>
        <w:t>و</w:t>
      </w:r>
      <w:r w:rsidR="0057041D" w:rsidRPr="00BE2421">
        <w:rPr>
          <w:rStyle w:val="5-Char"/>
          <w:rFonts w:hint="cs"/>
          <w:rtl/>
        </w:rPr>
        <w:t>ْ</w:t>
      </w:r>
      <w:r w:rsidR="00F149C9" w:rsidRPr="00BE2421">
        <w:rPr>
          <w:rStyle w:val="5-Char"/>
          <w:rFonts w:hint="cs"/>
          <w:rtl/>
        </w:rPr>
        <w:t>ل</w:t>
      </w:r>
      <w:r w:rsidR="0057041D" w:rsidRPr="00BE2421">
        <w:rPr>
          <w:rStyle w:val="5-Char"/>
          <w:rFonts w:hint="cs"/>
          <w:rtl/>
        </w:rPr>
        <w:t>ُ</w:t>
      </w:r>
      <w:r w:rsidR="00F149C9" w:rsidRPr="00BE2421">
        <w:rPr>
          <w:rStyle w:val="5-Char"/>
          <w:rFonts w:hint="cs"/>
          <w:rtl/>
        </w:rPr>
        <w:t xml:space="preserve"> الله</w:t>
      </w:r>
      <w:r w:rsidR="0057041D" w:rsidRPr="00BE2421">
        <w:rPr>
          <w:rStyle w:val="5-Char"/>
          <w:rFonts w:hint="cs"/>
          <w:rtl/>
        </w:rPr>
        <w:t>ِ</w:t>
      </w:r>
      <w:r w:rsidR="00FE6406" w:rsidRPr="00FE6406">
        <w:rPr>
          <w:rStyle w:val="1-Char"/>
          <w:rFonts w:cs="CTraditional Arabic" w:hint="cs"/>
          <w:rtl/>
        </w:rPr>
        <w:t xml:space="preserve"> ج</w:t>
      </w:r>
      <w:r w:rsidR="00F149C9" w:rsidRPr="00BE2421">
        <w:rPr>
          <w:rStyle w:val="5-Char"/>
          <w:rFonts w:hint="cs"/>
          <w:rtl/>
        </w:rPr>
        <w:t xml:space="preserve"> ع</w:t>
      </w:r>
      <w:r w:rsidR="0057041D" w:rsidRPr="00BE2421">
        <w:rPr>
          <w:rStyle w:val="5-Char"/>
          <w:rFonts w:hint="cs"/>
          <w:rtl/>
        </w:rPr>
        <w:t>َ</w:t>
      </w:r>
      <w:r w:rsidR="00F149C9" w:rsidRPr="00BE2421">
        <w:rPr>
          <w:rStyle w:val="5-Char"/>
          <w:rFonts w:hint="cs"/>
          <w:rtl/>
        </w:rPr>
        <w:t>ن</w:t>
      </w:r>
      <w:r w:rsidR="0057041D" w:rsidRPr="00BE2421">
        <w:rPr>
          <w:rStyle w:val="5-Char"/>
          <w:rFonts w:hint="cs"/>
          <w:rtl/>
        </w:rPr>
        <w:t>ِ</w:t>
      </w:r>
      <w:r w:rsidR="00F149C9" w:rsidRPr="00BE2421">
        <w:rPr>
          <w:rStyle w:val="5-Char"/>
          <w:rFonts w:hint="cs"/>
          <w:rtl/>
        </w:rPr>
        <w:t xml:space="preserve"> الر</w:t>
      </w:r>
      <w:r w:rsidR="0057041D" w:rsidRPr="00BE2421">
        <w:rPr>
          <w:rStyle w:val="5-Char"/>
          <w:rFonts w:hint="cs"/>
          <w:rtl/>
        </w:rPr>
        <w:t>َّ</w:t>
      </w:r>
      <w:r w:rsidR="00F149C9" w:rsidRPr="00BE2421">
        <w:rPr>
          <w:rStyle w:val="5-Char"/>
          <w:rFonts w:hint="cs"/>
          <w:rtl/>
        </w:rPr>
        <w:t>ج</w:t>
      </w:r>
      <w:r w:rsidR="0057041D" w:rsidRPr="00BE2421">
        <w:rPr>
          <w:rStyle w:val="5-Char"/>
          <w:rFonts w:hint="cs"/>
          <w:rtl/>
        </w:rPr>
        <w:t>ُ</w:t>
      </w:r>
      <w:r w:rsidR="00F149C9" w:rsidRPr="00BE2421">
        <w:rPr>
          <w:rStyle w:val="5-Char"/>
          <w:rFonts w:hint="cs"/>
          <w:rtl/>
        </w:rPr>
        <w:t>ل</w:t>
      </w:r>
      <w:r w:rsidR="0057041D" w:rsidRPr="00BE2421">
        <w:rPr>
          <w:rStyle w:val="5-Char"/>
          <w:rFonts w:hint="cs"/>
          <w:rtl/>
        </w:rPr>
        <w:t>ِ</w:t>
      </w:r>
      <w:r w:rsidR="00F149C9" w:rsidRPr="00BE2421">
        <w:rPr>
          <w:rStyle w:val="5-Char"/>
          <w:rFonts w:hint="cs"/>
          <w:rtl/>
        </w:rPr>
        <w:t xml:space="preserve"> </w:t>
      </w:r>
      <w:r w:rsidR="00C12E54" w:rsidRPr="00BE2421">
        <w:rPr>
          <w:rStyle w:val="5-Char"/>
          <w:rFonts w:hint="cs"/>
          <w:rtl/>
        </w:rPr>
        <w:t>ي</w:t>
      </w:r>
      <w:r w:rsidR="0057041D" w:rsidRPr="00BE2421">
        <w:rPr>
          <w:rStyle w:val="5-Char"/>
          <w:rFonts w:hint="cs"/>
          <w:rtl/>
        </w:rPr>
        <w:t>َ</w:t>
      </w:r>
      <w:r w:rsidR="00F149C9" w:rsidRPr="00BE2421">
        <w:rPr>
          <w:rStyle w:val="5-Char"/>
          <w:rFonts w:hint="cs"/>
          <w:rtl/>
        </w:rPr>
        <w:t>ج</w:t>
      </w:r>
      <w:r w:rsidR="0057041D" w:rsidRPr="00BE2421">
        <w:rPr>
          <w:rStyle w:val="5-Char"/>
          <w:rFonts w:hint="cs"/>
          <w:rtl/>
        </w:rPr>
        <w:t>ِ</w:t>
      </w:r>
      <w:r w:rsidR="00F149C9" w:rsidRPr="00BE2421">
        <w:rPr>
          <w:rStyle w:val="5-Char"/>
          <w:rFonts w:hint="cs"/>
          <w:rtl/>
        </w:rPr>
        <w:t>د</w:t>
      </w:r>
      <w:r w:rsidR="0057041D" w:rsidRPr="00BE2421">
        <w:rPr>
          <w:rStyle w:val="5-Char"/>
          <w:rFonts w:hint="cs"/>
          <w:rtl/>
        </w:rPr>
        <w:t>ُ</w:t>
      </w:r>
      <w:r w:rsidR="00F149C9" w:rsidRPr="00BE2421">
        <w:rPr>
          <w:rStyle w:val="5-Char"/>
          <w:rFonts w:hint="cs"/>
          <w:rtl/>
        </w:rPr>
        <w:t xml:space="preserve"> ال</w:t>
      </w:r>
      <w:r w:rsidR="0057041D" w:rsidRPr="00BE2421">
        <w:rPr>
          <w:rStyle w:val="5-Char"/>
          <w:rFonts w:hint="cs"/>
          <w:rtl/>
        </w:rPr>
        <w:t>ْ</w:t>
      </w:r>
      <w:r w:rsidR="00F149C9" w:rsidRPr="00BE2421">
        <w:rPr>
          <w:rStyle w:val="5-Char"/>
          <w:rFonts w:hint="cs"/>
          <w:rtl/>
        </w:rPr>
        <w:t>ب</w:t>
      </w:r>
      <w:r w:rsidR="0057041D" w:rsidRPr="00BE2421">
        <w:rPr>
          <w:rStyle w:val="5-Char"/>
          <w:rFonts w:hint="cs"/>
          <w:rtl/>
        </w:rPr>
        <w:t>َ</w:t>
      </w:r>
      <w:r w:rsidR="00F149C9" w:rsidRPr="00BE2421">
        <w:rPr>
          <w:rStyle w:val="5-Char"/>
          <w:rFonts w:hint="cs"/>
          <w:rtl/>
        </w:rPr>
        <w:t>ل</w:t>
      </w:r>
      <w:r w:rsidR="0057041D" w:rsidRPr="00BE2421">
        <w:rPr>
          <w:rStyle w:val="5-Char"/>
          <w:rFonts w:hint="cs"/>
          <w:rtl/>
        </w:rPr>
        <w:t>َ</w:t>
      </w:r>
      <w:r w:rsidR="00F149C9" w:rsidRPr="00BE2421">
        <w:rPr>
          <w:rStyle w:val="5-Char"/>
          <w:rFonts w:hint="cs"/>
          <w:rtl/>
        </w:rPr>
        <w:t>ل</w:t>
      </w:r>
      <w:r w:rsidR="0057041D" w:rsidRPr="00BE2421">
        <w:rPr>
          <w:rStyle w:val="5-Char"/>
          <w:rFonts w:hint="cs"/>
          <w:rtl/>
        </w:rPr>
        <w:t>َ</w:t>
      </w:r>
      <w:r w:rsidR="00F149C9" w:rsidRPr="00BE2421">
        <w:rPr>
          <w:rStyle w:val="5-Char"/>
          <w:rFonts w:hint="cs"/>
          <w:rtl/>
        </w:rPr>
        <w:t xml:space="preserve"> و</w:t>
      </w:r>
      <w:r w:rsidR="0057041D" w:rsidRPr="00BE2421">
        <w:rPr>
          <w:rStyle w:val="5-Char"/>
          <w:rFonts w:hint="cs"/>
          <w:rtl/>
        </w:rPr>
        <w:t>َ</w:t>
      </w:r>
      <w:r w:rsidR="00F149C9" w:rsidRPr="00BE2421">
        <w:rPr>
          <w:rStyle w:val="5-Char"/>
          <w:rFonts w:hint="cs"/>
          <w:rtl/>
        </w:rPr>
        <w:t xml:space="preserve"> ل</w:t>
      </w:r>
      <w:r w:rsidR="0057041D" w:rsidRPr="00BE2421">
        <w:rPr>
          <w:rStyle w:val="5-Char"/>
          <w:rFonts w:hint="cs"/>
          <w:rtl/>
        </w:rPr>
        <w:t>ٰ</w:t>
      </w:r>
      <w:r w:rsidR="00F149C9" w:rsidRPr="00BE2421">
        <w:rPr>
          <w:rStyle w:val="5-Char"/>
          <w:rFonts w:hint="cs"/>
          <w:rtl/>
        </w:rPr>
        <w:t xml:space="preserve">ا </w:t>
      </w:r>
      <w:r w:rsidR="00C12E54" w:rsidRPr="00BE2421">
        <w:rPr>
          <w:rStyle w:val="5-Char"/>
          <w:rFonts w:hint="cs"/>
          <w:rtl/>
        </w:rPr>
        <w:t>ي</w:t>
      </w:r>
      <w:r w:rsidR="0057041D" w:rsidRPr="00BE2421">
        <w:rPr>
          <w:rStyle w:val="5-Char"/>
          <w:rFonts w:hint="cs"/>
          <w:rtl/>
        </w:rPr>
        <w:t>َ</w:t>
      </w:r>
      <w:r w:rsidR="00F149C9" w:rsidRPr="00BE2421">
        <w:rPr>
          <w:rStyle w:val="5-Char"/>
          <w:rFonts w:hint="cs"/>
          <w:rtl/>
        </w:rPr>
        <w:t>ذ</w:t>
      </w:r>
      <w:r w:rsidR="0057041D" w:rsidRPr="00BE2421">
        <w:rPr>
          <w:rStyle w:val="5-Char"/>
          <w:rFonts w:hint="cs"/>
          <w:rtl/>
        </w:rPr>
        <w:t>ْ</w:t>
      </w:r>
      <w:r w:rsidR="00F149C9" w:rsidRPr="00BE2421">
        <w:rPr>
          <w:rStyle w:val="5-Char"/>
          <w:rFonts w:hint="cs"/>
          <w:rtl/>
        </w:rPr>
        <w:t>ک</w:t>
      </w:r>
      <w:r w:rsidR="0057041D" w:rsidRPr="00BE2421">
        <w:rPr>
          <w:rStyle w:val="5-Char"/>
          <w:rFonts w:hint="cs"/>
          <w:rtl/>
        </w:rPr>
        <w:t>ُ</w:t>
      </w:r>
      <w:r w:rsidR="00F149C9" w:rsidRPr="00BE2421">
        <w:rPr>
          <w:rStyle w:val="5-Char"/>
          <w:rFonts w:hint="cs"/>
          <w:rtl/>
        </w:rPr>
        <w:t>ر</w:t>
      </w:r>
      <w:r w:rsidR="0057041D" w:rsidRPr="00BE2421">
        <w:rPr>
          <w:rStyle w:val="5-Char"/>
          <w:rFonts w:hint="cs"/>
          <w:rtl/>
        </w:rPr>
        <w:t>ُ</w:t>
      </w:r>
      <w:r w:rsidR="00F149C9" w:rsidRPr="00BE2421">
        <w:rPr>
          <w:rStyle w:val="5-Char"/>
          <w:rFonts w:hint="cs"/>
          <w:rtl/>
        </w:rPr>
        <w:t xml:space="preserve"> ا</w:t>
      </w:r>
      <w:r w:rsidR="0057041D" w:rsidRPr="00BE2421">
        <w:rPr>
          <w:rStyle w:val="5-Char"/>
          <w:rFonts w:hint="cs"/>
          <w:rtl/>
        </w:rPr>
        <w:t>ِ</w:t>
      </w:r>
      <w:r w:rsidR="00F149C9" w:rsidRPr="00BE2421">
        <w:rPr>
          <w:rStyle w:val="5-Char"/>
          <w:rFonts w:hint="cs"/>
          <w:rtl/>
        </w:rPr>
        <w:t>ح</w:t>
      </w:r>
      <w:r w:rsidR="0057041D" w:rsidRPr="00BE2421">
        <w:rPr>
          <w:rStyle w:val="5-Char"/>
          <w:rFonts w:hint="cs"/>
          <w:rtl/>
        </w:rPr>
        <w:t>ْ</w:t>
      </w:r>
      <w:r w:rsidR="00F149C9" w:rsidRPr="00BE2421">
        <w:rPr>
          <w:rStyle w:val="5-Char"/>
          <w:rFonts w:hint="cs"/>
          <w:rtl/>
        </w:rPr>
        <w:t>ت</w:t>
      </w:r>
      <w:r w:rsidR="0057041D" w:rsidRPr="00BE2421">
        <w:rPr>
          <w:rStyle w:val="5-Char"/>
          <w:rFonts w:hint="cs"/>
          <w:rtl/>
        </w:rPr>
        <w:t>ِ</w:t>
      </w:r>
      <w:r w:rsidR="00F149C9" w:rsidRPr="00BE2421">
        <w:rPr>
          <w:rStyle w:val="5-Char"/>
          <w:rFonts w:hint="cs"/>
          <w:rtl/>
        </w:rPr>
        <w:t>ل</w:t>
      </w:r>
      <w:r w:rsidR="0057041D" w:rsidRPr="00BE2421">
        <w:rPr>
          <w:rStyle w:val="5-Char"/>
          <w:rFonts w:hint="cs"/>
          <w:rtl/>
        </w:rPr>
        <w:t>ٰ</w:t>
      </w:r>
      <w:r w:rsidR="00F149C9" w:rsidRPr="00BE2421">
        <w:rPr>
          <w:rStyle w:val="5-Char"/>
          <w:rFonts w:hint="cs"/>
          <w:rtl/>
        </w:rPr>
        <w:t>اماً؟ ف</w:t>
      </w:r>
      <w:r w:rsidR="0057041D" w:rsidRPr="00BE2421">
        <w:rPr>
          <w:rStyle w:val="5-Char"/>
          <w:rFonts w:hint="cs"/>
          <w:rtl/>
        </w:rPr>
        <w:t>َ</w:t>
      </w:r>
      <w:r w:rsidR="00F149C9" w:rsidRPr="00BE2421">
        <w:rPr>
          <w:rStyle w:val="5-Char"/>
          <w:rFonts w:hint="cs"/>
          <w:rtl/>
        </w:rPr>
        <w:t>ق</w:t>
      </w:r>
      <w:r w:rsidR="0057041D" w:rsidRPr="00BE2421">
        <w:rPr>
          <w:rStyle w:val="5-Char"/>
          <w:rFonts w:hint="cs"/>
          <w:rtl/>
        </w:rPr>
        <w:t>ٰ</w:t>
      </w:r>
      <w:r w:rsidR="00F149C9" w:rsidRPr="00BE2421">
        <w:rPr>
          <w:rStyle w:val="5-Char"/>
          <w:rFonts w:hint="cs"/>
          <w:rtl/>
        </w:rPr>
        <w:t>ال</w:t>
      </w:r>
      <w:r w:rsidR="0057041D" w:rsidRPr="00BE2421">
        <w:rPr>
          <w:rStyle w:val="5-Char"/>
          <w:rFonts w:hint="cs"/>
          <w:rtl/>
        </w:rPr>
        <w:t>َ</w:t>
      </w:r>
      <w:r w:rsidR="00F149C9" w:rsidRPr="00BE2421">
        <w:rPr>
          <w:rStyle w:val="5-Char"/>
          <w:rFonts w:hint="cs"/>
          <w:rtl/>
        </w:rPr>
        <w:t xml:space="preserve">: </w:t>
      </w:r>
      <w:r w:rsidR="00C12E54" w:rsidRPr="00BE2421">
        <w:rPr>
          <w:rStyle w:val="5-Char"/>
          <w:rFonts w:hint="cs"/>
          <w:rtl/>
        </w:rPr>
        <w:t>ي</w:t>
      </w:r>
      <w:r w:rsidR="0057041D" w:rsidRPr="00BE2421">
        <w:rPr>
          <w:rStyle w:val="5-Char"/>
          <w:rFonts w:hint="cs"/>
          <w:rtl/>
        </w:rPr>
        <w:t>َ</w:t>
      </w:r>
      <w:r w:rsidR="00F149C9" w:rsidRPr="00BE2421">
        <w:rPr>
          <w:rStyle w:val="5-Char"/>
          <w:rFonts w:hint="cs"/>
          <w:rtl/>
        </w:rPr>
        <w:t>غ</w:t>
      </w:r>
      <w:r w:rsidR="0057041D" w:rsidRPr="00BE2421">
        <w:rPr>
          <w:rStyle w:val="5-Char"/>
          <w:rFonts w:hint="cs"/>
          <w:rtl/>
        </w:rPr>
        <w:t>ْ</w:t>
      </w:r>
      <w:r w:rsidR="00F149C9" w:rsidRPr="00BE2421">
        <w:rPr>
          <w:rStyle w:val="5-Char"/>
          <w:rFonts w:hint="cs"/>
          <w:rtl/>
        </w:rPr>
        <w:t>ت</w:t>
      </w:r>
      <w:r w:rsidR="0057041D" w:rsidRPr="00BE2421">
        <w:rPr>
          <w:rStyle w:val="5-Char"/>
          <w:rFonts w:hint="cs"/>
          <w:rtl/>
        </w:rPr>
        <w:t>َ</w:t>
      </w:r>
      <w:r w:rsidR="00F149C9" w:rsidRPr="00BE2421">
        <w:rPr>
          <w:rStyle w:val="5-Char"/>
          <w:rFonts w:hint="cs"/>
          <w:rtl/>
        </w:rPr>
        <w:t>س</w:t>
      </w:r>
      <w:r w:rsidR="0057041D" w:rsidRPr="00BE2421">
        <w:rPr>
          <w:rStyle w:val="5-Char"/>
          <w:rFonts w:hint="cs"/>
          <w:rtl/>
        </w:rPr>
        <w:t>ِ</w:t>
      </w:r>
      <w:r w:rsidR="00F149C9" w:rsidRPr="00BE2421">
        <w:rPr>
          <w:rStyle w:val="5-Char"/>
          <w:rFonts w:hint="cs"/>
          <w:rtl/>
        </w:rPr>
        <w:t>ل</w:t>
      </w:r>
      <w:r w:rsidR="0057041D" w:rsidRPr="00BE2421">
        <w:rPr>
          <w:rStyle w:val="5-Char"/>
          <w:rFonts w:hint="cs"/>
          <w:rtl/>
        </w:rPr>
        <w:t>ُ</w:t>
      </w:r>
      <w:r w:rsidR="00F149C9" w:rsidRPr="00BE2421">
        <w:rPr>
          <w:rStyle w:val="5-Char"/>
          <w:rFonts w:hint="cs"/>
          <w:rtl/>
        </w:rPr>
        <w:t>؛ و</w:t>
      </w:r>
      <w:r w:rsidR="0057041D" w:rsidRPr="00BE2421">
        <w:rPr>
          <w:rStyle w:val="5-Char"/>
          <w:rFonts w:hint="cs"/>
          <w:rtl/>
        </w:rPr>
        <w:t>َ</w:t>
      </w:r>
      <w:r w:rsidR="00F149C9" w:rsidRPr="00BE2421">
        <w:rPr>
          <w:rStyle w:val="5-Char"/>
          <w:rFonts w:hint="cs"/>
          <w:rtl/>
        </w:rPr>
        <w:t xml:space="preserve"> ع</w:t>
      </w:r>
      <w:r w:rsidR="0057041D" w:rsidRPr="00BE2421">
        <w:rPr>
          <w:rStyle w:val="5-Char"/>
          <w:rFonts w:hint="cs"/>
          <w:rtl/>
        </w:rPr>
        <w:t>َ</w:t>
      </w:r>
      <w:r w:rsidR="00F149C9" w:rsidRPr="00BE2421">
        <w:rPr>
          <w:rStyle w:val="5-Char"/>
          <w:rFonts w:hint="cs"/>
          <w:rtl/>
        </w:rPr>
        <w:t>ن</w:t>
      </w:r>
      <w:r w:rsidR="0057041D" w:rsidRPr="00BE2421">
        <w:rPr>
          <w:rStyle w:val="5-Char"/>
          <w:rFonts w:hint="cs"/>
          <w:rtl/>
        </w:rPr>
        <w:t>ِ</w:t>
      </w:r>
      <w:r w:rsidR="00F149C9" w:rsidRPr="00BE2421">
        <w:rPr>
          <w:rStyle w:val="5-Char"/>
          <w:rFonts w:hint="cs"/>
          <w:rtl/>
        </w:rPr>
        <w:t xml:space="preserve"> الر</w:t>
      </w:r>
      <w:r w:rsidR="0057041D" w:rsidRPr="00BE2421">
        <w:rPr>
          <w:rStyle w:val="5-Char"/>
          <w:rFonts w:hint="cs"/>
          <w:rtl/>
        </w:rPr>
        <w:t>َّ</w:t>
      </w:r>
      <w:r w:rsidR="00F149C9" w:rsidRPr="00BE2421">
        <w:rPr>
          <w:rStyle w:val="5-Char"/>
          <w:rFonts w:hint="cs"/>
          <w:rtl/>
        </w:rPr>
        <w:t>ج</w:t>
      </w:r>
      <w:r w:rsidR="0057041D" w:rsidRPr="00BE2421">
        <w:rPr>
          <w:rStyle w:val="5-Char"/>
          <w:rFonts w:hint="cs"/>
          <w:rtl/>
        </w:rPr>
        <w:t>ُ</w:t>
      </w:r>
      <w:r w:rsidR="00F149C9" w:rsidRPr="00BE2421">
        <w:rPr>
          <w:rStyle w:val="5-Char"/>
          <w:rFonts w:hint="cs"/>
          <w:rtl/>
        </w:rPr>
        <w:t>ل</w:t>
      </w:r>
      <w:r w:rsidR="0057041D" w:rsidRPr="00BE2421">
        <w:rPr>
          <w:rStyle w:val="5-Char"/>
          <w:rFonts w:hint="cs"/>
          <w:rtl/>
        </w:rPr>
        <w:t>ِ</w:t>
      </w:r>
      <w:r w:rsidR="00F149C9" w:rsidRPr="00BE2421">
        <w:rPr>
          <w:rStyle w:val="5-Char"/>
          <w:rFonts w:hint="cs"/>
          <w:rtl/>
        </w:rPr>
        <w:t xml:space="preserve"> </w:t>
      </w:r>
      <w:r w:rsidR="00C12E54" w:rsidRPr="00BE2421">
        <w:rPr>
          <w:rStyle w:val="5-Char"/>
          <w:rFonts w:hint="cs"/>
          <w:rtl/>
        </w:rPr>
        <w:t>ي</w:t>
      </w:r>
      <w:r w:rsidR="0057041D" w:rsidRPr="00BE2421">
        <w:rPr>
          <w:rStyle w:val="5-Char"/>
          <w:rFonts w:hint="cs"/>
          <w:rtl/>
        </w:rPr>
        <w:t>َ</w:t>
      </w:r>
      <w:r w:rsidR="00F149C9" w:rsidRPr="00BE2421">
        <w:rPr>
          <w:rStyle w:val="5-Char"/>
          <w:rFonts w:hint="cs"/>
          <w:rtl/>
        </w:rPr>
        <w:t>ر</w:t>
      </w:r>
      <w:r w:rsidR="00C12E54" w:rsidRPr="00BE2421">
        <w:rPr>
          <w:rStyle w:val="5-Char"/>
          <w:rFonts w:hint="cs"/>
          <w:rtl/>
        </w:rPr>
        <w:t>ي</w:t>
      </w:r>
      <w:r w:rsidR="0057041D" w:rsidRPr="00BE2421">
        <w:rPr>
          <w:rStyle w:val="5-Char"/>
          <w:rFonts w:hint="cs"/>
          <w:rtl/>
        </w:rPr>
        <w:t>ٰ</w:t>
      </w:r>
      <w:r w:rsidR="00F149C9" w:rsidRPr="00BE2421">
        <w:rPr>
          <w:rStyle w:val="5-Char"/>
          <w:rFonts w:hint="cs"/>
          <w:rtl/>
        </w:rPr>
        <w:t xml:space="preserve"> ا</w:t>
      </w:r>
      <w:r w:rsidR="0057041D" w:rsidRPr="00BE2421">
        <w:rPr>
          <w:rStyle w:val="5-Char"/>
          <w:rFonts w:hint="cs"/>
          <w:rtl/>
        </w:rPr>
        <w:t>َ</w:t>
      </w:r>
      <w:r w:rsidR="00F149C9" w:rsidRPr="00BE2421">
        <w:rPr>
          <w:rStyle w:val="5-Char"/>
          <w:rFonts w:hint="cs"/>
          <w:rtl/>
        </w:rPr>
        <w:t>نّ</w:t>
      </w:r>
      <w:r w:rsidR="0057041D" w:rsidRPr="00BE2421">
        <w:rPr>
          <w:rStyle w:val="5-Char"/>
          <w:rFonts w:hint="cs"/>
          <w:rtl/>
        </w:rPr>
        <w:t>َ</w:t>
      </w:r>
      <w:r w:rsidR="00F149C9" w:rsidRPr="00BE2421">
        <w:rPr>
          <w:rStyle w:val="5-Char"/>
          <w:rFonts w:hint="cs"/>
          <w:rtl/>
        </w:rPr>
        <w:t>ه</w:t>
      </w:r>
      <w:r w:rsidR="0057041D" w:rsidRPr="00BE2421">
        <w:rPr>
          <w:rStyle w:val="5-Char"/>
          <w:rFonts w:hint="cs"/>
          <w:rtl/>
        </w:rPr>
        <w:t>ُ</w:t>
      </w:r>
      <w:r w:rsidR="00F149C9" w:rsidRPr="00BE2421">
        <w:rPr>
          <w:rStyle w:val="5-Char"/>
          <w:rFonts w:hint="cs"/>
          <w:rtl/>
        </w:rPr>
        <w:t xml:space="preserve"> ق</w:t>
      </w:r>
      <w:r w:rsidR="0057041D" w:rsidRPr="00BE2421">
        <w:rPr>
          <w:rStyle w:val="5-Char"/>
          <w:rFonts w:hint="cs"/>
          <w:rtl/>
        </w:rPr>
        <w:t>َ</w:t>
      </w:r>
      <w:r w:rsidR="00F149C9" w:rsidRPr="00BE2421">
        <w:rPr>
          <w:rStyle w:val="5-Char"/>
          <w:rFonts w:hint="cs"/>
          <w:rtl/>
        </w:rPr>
        <w:t>د</w:t>
      </w:r>
      <w:r w:rsidR="0057041D" w:rsidRPr="00BE2421">
        <w:rPr>
          <w:rStyle w:val="5-Char"/>
          <w:rFonts w:hint="cs"/>
          <w:rtl/>
        </w:rPr>
        <w:t>ِ</w:t>
      </w:r>
      <w:r w:rsidR="00F149C9" w:rsidRPr="00BE2421">
        <w:rPr>
          <w:rStyle w:val="5-Char"/>
          <w:rFonts w:hint="cs"/>
          <w:rtl/>
        </w:rPr>
        <w:t xml:space="preserve"> اح</w:t>
      </w:r>
      <w:r w:rsidR="0057041D" w:rsidRPr="00BE2421">
        <w:rPr>
          <w:rStyle w:val="5-Char"/>
          <w:rFonts w:hint="cs"/>
          <w:rtl/>
        </w:rPr>
        <w:t>ْ</w:t>
      </w:r>
      <w:r w:rsidR="00F149C9" w:rsidRPr="00BE2421">
        <w:rPr>
          <w:rStyle w:val="5-Char"/>
          <w:rFonts w:hint="cs"/>
          <w:rtl/>
        </w:rPr>
        <w:t>ت</w:t>
      </w:r>
      <w:r w:rsidR="0057041D" w:rsidRPr="00BE2421">
        <w:rPr>
          <w:rStyle w:val="5-Char"/>
          <w:rFonts w:hint="cs"/>
          <w:rtl/>
        </w:rPr>
        <w:t>َ</w:t>
      </w:r>
      <w:r w:rsidR="00F149C9" w:rsidRPr="00BE2421">
        <w:rPr>
          <w:rStyle w:val="5-Char"/>
          <w:rFonts w:hint="cs"/>
          <w:rtl/>
        </w:rPr>
        <w:t>ل</w:t>
      </w:r>
      <w:r w:rsidR="0057041D" w:rsidRPr="00BE2421">
        <w:rPr>
          <w:rStyle w:val="5-Char"/>
          <w:rFonts w:hint="cs"/>
          <w:rtl/>
        </w:rPr>
        <w:t>َ</w:t>
      </w:r>
      <w:r w:rsidR="00F149C9" w:rsidRPr="00BE2421">
        <w:rPr>
          <w:rStyle w:val="5-Char"/>
          <w:rFonts w:hint="cs"/>
          <w:rtl/>
        </w:rPr>
        <w:t>م</w:t>
      </w:r>
      <w:r w:rsidR="0057041D" w:rsidRPr="00BE2421">
        <w:rPr>
          <w:rStyle w:val="5-Char"/>
          <w:rFonts w:hint="cs"/>
          <w:rtl/>
        </w:rPr>
        <w:t>َ</w:t>
      </w:r>
      <w:r w:rsidR="00F149C9" w:rsidRPr="00BE2421">
        <w:rPr>
          <w:rStyle w:val="5-Char"/>
          <w:rFonts w:hint="cs"/>
          <w:rtl/>
        </w:rPr>
        <w:t xml:space="preserve"> و</w:t>
      </w:r>
      <w:r w:rsidR="0057041D" w:rsidRPr="00BE2421">
        <w:rPr>
          <w:rStyle w:val="5-Char"/>
          <w:rFonts w:hint="cs"/>
          <w:rtl/>
        </w:rPr>
        <w:t>َ</w:t>
      </w:r>
      <w:r w:rsidR="00F149C9" w:rsidRPr="00BE2421">
        <w:rPr>
          <w:rStyle w:val="5-Char"/>
          <w:rFonts w:hint="cs"/>
          <w:rtl/>
        </w:rPr>
        <w:t xml:space="preserve"> ل</w:t>
      </w:r>
      <w:r w:rsidR="0057041D" w:rsidRPr="00BE2421">
        <w:rPr>
          <w:rStyle w:val="5-Char"/>
          <w:rFonts w:hint="cs"/>
          <w:rtl/>
        </w:rPr>
        <w:t>ٰ</w:t>
      </w:r>
      <w:r w:rsidR="00F149C9" w:rsidRPr="00BE2421">
        <w:rPr>
          <w:rStyle w:val="5-Char"/>
          <w:rFonts w:hint="cs"/>
          <w:rtl/>
        </w:rPr>
        <w:t xml:space="preserve">ا </w:t>
      </w:r>
      <w:r w:rsidR="00C12E54" w:rsidRPr="00BE2421">
        <w:rPr>
          <w:rStyle w:val="5-Char"/>
          <w:rFonts w:hint="cs"/>
          <w:rtl/>
        </w:rPr>
        <w:t>ي</w:t>
      </w:r>
      <w:r w:rsidR="0057041D" w:rsidRPr="00BE2421">
        <w:rPr>
          <w:rStyle w:val="5-Char"/>
          <w:rFonts w:hint="cs"/>
          <w:rtl/>
        </w:rPr>
        <w:t>َ</w:t>
      </w:r>
      <w:r w:rsidR="00F149C9" w:rsidRPr="00BE2421">
        <w:rPr>
          <w:rStyle w:val="5-Char"/>
          <w:rFonts w:hint="cs"/>
          <w:rtl/>
        </w:rPr>
        <w:t>ج</w:t>
      </w:r>
      <w:r w:rsidR="0057041D" w:rsidRPr="00BE2421">
        <w:rPr>
          <w:rStyle w:val="5-Char"/>
          <w:rFonts w:hint="cs"/>
          <w:rtl/>
        </w:rPr>
        <w:t>ِ</w:t>
      </w:r>
      <w:r w:rsidR="00F149C9" w:rsidRPr="00BE2421">
        <w:rPr>
          <w:rStyle w:val="5-Char"/>
          <w:rFonts w:hint="cs"/>
          <w:rtl/>
        </w:rPr>
        <w:t>د</w:t>
      </w:r>
      <w:r w:rsidR="0057041D" w:rsidRPr="00BE2421">
        <w:rPr>
          <w:rStyle w:val="5-Char"/>
          <w:rFonts w:hint="cs"/>
          <w:rtl/>
        </w:rPr>
        <w:t>ُ</w:t>
      </w:r>
      <w:r w:rsidR="00F149C9" w:rsidRPr="00BE2421">
        <w:rPr>
          <w:rStyle w:val="5-Char"/>
          <w:rFonts w:hint="cs"/>
          <w:rtl/>
        </w:rPr>
        <w:t xml:space="preserve"> ال</w:t>
      </w:r>
      <w:r w:rsidR="0057041D" w:rsidRPr="00BE2421">
        <w:rPr>
          <w:rStyle w:val="5-Char"/>
          <w:rFonts w:hint="cs"/>
          <w:rtl/>
        </w:rPr>
        <w:t>ْ</w:t>
      </w:r>
      <w:r w:rsidR="00F149C9" w:rsidRPr="00BE2421">
        <w:rPr>
          <w:rStyle w:val="5-Char"/>
          <w:rFonts w:hint="cs"/>
          <w:rtl/>
        </w:rPr>
        <w:t>ب</w:t>
      </w:r>
      <w:r w:rsidR="0057041D" w:rsidRPr="00BE2421">
        <w:rPr>
          <w:rStyle w:val="5-Char"/>
          <w:rFonts w:hint="cs"/>
          <w:rtl/>
        </w:rPr>
        <w:t>َ</w:t>
      </w:r>
      <w:r w:rsidR="00F149C9" w:rsidRPr="00BE2421">
        <w:rPr>
          <w:rStyle w:val="5-Char"/>
          <w:rFonts w:hint="cs"/>
          <w:rtl/>
        </w:rPr>
        <w:t>ل</w:t>
      </w:r>
      <w:r w:rsidR="0057041D" w:rsidRPr="00BE2421">
        <w:rPr>
          <w:rStyle w:val="5-Char"/>
          <w:rFonts w:hint="cs"/>
          <w:rtl/>
        </w:rPr>
        <w:t>َ</w:t>
      </w:r>
      <w:r w:rsidR="00F149C9" w:rsidRPr="00BE2421">
        <w:rPr>
          <w:rStyle w:val="5-Char"/>
          <w:rFonts w:hint="cs"/>
          <w:rtl/>
        </w:rPr>
        <w:t>ل</w:t>
      </w:r>
      <w:r w:rsidR="0057041D" w:rsidRPr="00BE2421">
        <w:rPr>
          <w:rStyle w:val="5-Char"/>
          <w:rFonts w:hint="cs"/>
          <w:rtl/>
        </w:rPr>
        <w:t>َ</w:t>
      </w:r>
      <w:r w:rsidR="00F149C9" w:rsidRPr="00BE2421">
        <w:rPr>
          <w:rStyle w:val="5-Char"/>
          <w:rFonts w:hint="cs"/>
          <w:rtl/>
        </w:rPr>
        <w:t>؟ ف</w:t>
      </w:r>
      <w:r w:rsidR="0057041D" w:rsidRPr="00BE2421">
        <w:rPr>
          <w:rStyle w:val="5-Char"/>
          <w:rFonts w:hint="cs"/>
          <w:rtl/>
        </w:rPr>
        <w:t>َ</w:t>
      </w:r>
      <w:r w:rsidR="00F149C9" w:rsidRPr="00BE2421">
        <w:rPr>
          <w:rStyle w:val="5-Char"/>
          <w:rFonts w:hint="cs"/>
          <w:rtl/>
        </w:rPr>
        <w:t>ق</w:t>
      </w:r>
      <w:r w:rsidR="0057041D" w:rsidRPr="00BE2421">
        <w:rPr>
          <w:rStyle w:val="5-Char"/>
          <w:rFonts w:hint="cs"/>
          <w:rtl/>
        </w:rPr>
        <w:t>ٰ</w:t>
      </w:r>
      <w:r w:rsidR="00F149C9" w:rsidRPr="00BE2421">
        <w:rPr>
          <w:rStyle w:val="5-Char"/>
          <w:rFonts w:hint="cs"/>
          <w:rtl/>
        </w:rPr>
        <w:t>ال</w:t>
      </w:r>
      <w:r w:rsidR="0057041D" w:rsidRPr="00BE2421">
        <w:rPr>
          <w:rStyle w:val="5-Char"/>
          <w:rFonts w:hint="cs"/>
          <w:rtl/>
        </w:rPr>
        <w:t>َ</w:t>
      </w:r>
      <w:r w:rsidR="00F149C9" w:rsidRPr="00BE2421">
        <w:rPr>
          <w:rStyle w:val="5-Char"/>
          <w:rFonts w:hint="cs"/>
          <w:rtl/>
        </w:rPr>
        <w:t>: ل</w:t>
      </w:r>
      <w:r w:rsidR="0057041D" w:rsidRPr="00BE2421">
        <w:rPr>
          <w:rStyle w:val="5-Char"/>
          <w:rFonts w:hint="cs"/>
          <w:rtl/>
        </w:rPr>
        <w:t>ٰ</w:t>
      </w:r>
      <w:r w:rsidR="00F149C9" w:rsidRPr="00BE2421">
        <w:rPr>
          <w:rStyle w:val="5-Char"/>
          <w:rFonts w:hint="cs"/>
          <w:rtl/>
        </w:rPr>
        <w:t>اغ</w:t>
      </w:r>
      <w:r w:rsidR="0057041D" w:rsidRPr="00BE2421">
        <w:rPr>
          <w:rStyle w:val="5-Char"/>
          <w:rFonts w:hint="cs"/>
          <w:rtl/>
        </w:rPr>
        <w:t>ُ</w:t>
      </w:r>
      <w:r w:rsidR="00F149C9" w:rsidRPr="00BE2421">
        <w:rPr>
          <w:rStyle w:val="5-Char"/>
          <w:rFonts w:hint="cs"/>
          <w:rtl/>
        </w:rPr>
        <w:t>س</w:t>
      </w:r>
      <w:r w:rsidR="0057041D" w:rsidRPr="00BE2421">
        <w:rPr>
          <w:rStyle w:val="5-Char"/>
          <w:rFonts w:hint="cs"/>
          <w:rtl/>
        </w:rPr>
        <w:t>ْ</w:t>
      </w:r>
      <w:r w:rsidR="00F149C9" w:rsidRPr="00BE2421">
        <w:rPr>
          <w:rStyle w:val="5-Char"/>
          <w:rFonts w:hint="cs"/>
          <w:rtl/>
        </w:rPr>
        <w:t>ل</w:t>
      </w:r>
      <w:r w:rsidR="0057041D" w:rsidRPr="00BE2421">
        <w:rPr>
          <w:rStyle w:val="5-Char"/>
          <w:rFonts w:hint="cs"/>
          <w:rtl/>
        </w:rPr>
        <w:t>َ</w:t>
      </w:r>
      <w:r w:rsidR="00F149C9" w:rsidRPr="00BE2421">
        <w:rPr>
          <w:rStyle w:val="5-Char"/>
          <w:rFonts w:hint="cs"/>
          <w:rtl/>
        </w:rPr>
        <w:t xml:space="preserve"> ع</w:t>
      </w:r>
      <w:r w:rsidR="0057041D" w:rsidRPr="00BE2421">
        <w:rPr>
          <w:rStyle w:val="5-Char"/>
          <w:rFonts w:hint="cs"/>
          <w:rtl/>
        </w:rPr>
        <w:t>َ</w:t>
      </w:r>
      <w:r w:rsidR="00F149C9" w:rsidRPr="00BE2421">
        <w:rPr>
          <w:rStyle w:val="5-Char"/>
          <w:rFonts w:hint="cs"/>
          <w:rtl/>
        </w:rPr>
        <w:t>ل</w:t>
      </w:r>
      <w:r w:rsidR="0057041D" w:rsidRPr="00BE2421">
        <w:rPr>
          <w:rStyle w:val="5-Char"/>
          <w:rFonts w:hint="cs"/>
          <w:rtl/>
        </w:rPr>
        <w:t>َ</w:t>
      </w:r>
      <w:r w:rsidR="00C12E54" w:rsidRPr="00BE2421">
        <w:rPr>
          <w:rStyle w:val="5-Char"/>
          <w:rFonts w:hint="cs"/>
          <w:rtl/>
        </w:rPr>
        <w:t>ي</w:t>
      </w:r>
      <w:r w:rsidR="0057041D" w:rsidRPr="00BE2421">
        <w:rPr>
          <w:rStyle w:val="5-Char"/>
          <w:rFonts w:hint="cs"/>
          <w:rtl/>
        </w:rPr>
        <w:t>ْ</w:t>
      </w:r>
      <w:r w:rsidR="00F149C9" w:rsidRPr="00BE2421">
        <w:rPr>
          <w:rStyle w:val="5-Char"/>
          <w:rFonts w:hint="cs"/>
          <w:rtl/>
        </w:rPr>
        <w:t>ه</w:t>
      </w:r>
      <w:r w:rsidR="0057041D" w:rsidRPr="00BE2421">
        <w:rPr>
          <w:rStyle w:val="5-Char"/>
          <w:rFonts w:hint="cs"/>
          <w:rtl/>
        </w:rPr>
        <w:t>ِ</w:t>
      </w:r>
      <w:r w:rsidR="00F149C9" w:rsidRPr="00BE2421">
        <w:rPr>
          <w:rStyle w:val="5-Char"/>
          <w:rFonts w:hint="cs"/>
          <w:rtl/>
        </w:rPr>
        <w:t>»</w:t>
      </w:r>
      <w:r w:rsidR="00F149C9" w:rsidRPr="007100A7">
        <w:rPr>
          <w:rStyle w:val="1-Char"/>
          <w:rFonts w:hint="cs"/>
          <w:rtl/>
        </w:rPr>
        <w:t xml:space="preserve"> (ابوداود و ترمذ</w:t>
      </w:r>
      <w:r w:rsidR="00446BB7">
        <w:rPr>
          <w:rStyle w:val="1-Char"/>
          <w:rFonts w:hint="cs"/>
          <w:rtl/>
        </w:rPr>
        <w:t>ی</w:t>
      </w:r>
      <w:r w:rsidR="00F149C9" w:rsidRPr="007100A7">
        <w:rPr>
          <w:rStyle w:val="1-Char"/>
          <w:rFonts w:hint="cs"/>
          <w:rtl/>
        </w:rPr>
        <w:t xml:space="preserve">)؛ </w:t>
      </w:r>
      <w:r w:rsidR="00F149C9" w:rsidRPr="00BE2421">
        <w:rPr>
          <w:rStyle w:val="1-Char"/>
          <w:rFonts w:hint="cs"/>
          <w:rtl/>
        </w:rPr>
        <w:t>«از پ</w:t>
      </w:r>
      <w:r w:rsidR="00446BB7">
        <w:rPr>
          <w:rStyle w:val="1-Char"/>
          <w:rFonts w:hint="cs"/>
          <w:rtl/>
        </w:rPr>
        <w:t>ی</w:t>
      </w:r>
      <w:r w:rsidR="00F149C9" w:rsidRPr="00BE2421">
        <w:rPr>
          <w:rStyle w:val="1-Char"/>
          <w:rFonts w:hint="cs"/>
          <w:rtl/>
        </w:rPr>
        <w:t>امبر</w:t>
      </w:r>
      <w:r w:rsidR="00FE6406" w:rsidRPr="00FE6406">
        <w:rPr>
          <w:rStyle w:val="1-Char"/>
          <w:rFonts w:cs="CTraditional Arabic" w:hint="cs"/>
          <w:rtl/>
        </w:rPr>
        <w:t xml:space="preserve"> ج</w:t>
      </w:r>
      <w:r w:rsidR="00F149C9" w:rsidRPr="00BE2421">
        <w:rPr>
          <w:rStyle w:val="1-Char"/>
          <w:rFonts w:hint="cs"/>
          <w:rtl/>
        </w:rPr>
        <w:t xml:space="preserve"> درباره</w:t>
      </w:r>
      <w:r w:rsidR="0080702C" w:rsidRPr="00BE2421">
        <w:rPr>
          <w:rStyle w:val="1-Char"/>
          <w:rFonts w:hint="cs"/>
          <w:rtl/>
        </w:rPr>
        <w:t>‌</w:t>
      </w:r>
      <w:r w:rsidR="00446BB7">
        <w:rPr>
          <w:rStyle w:val="1-Char"/>
          <w:rFonts w:hint="cs"/>
          <w:rtl/>
        </w:rPr>
        <w:t>ی</w:t>
      </w:r>
      <w:r w:rsidR="0080702C" w:rsidRPr="00BE2421">
        <w:rPr>
          <w:rStyle w:val="1-Char"/>
          <w:rFonts w:hint="cs"/>
          <w:rtl/>
        </w:rPr>
        <w:t xml:space="preserve"> </w:t>
      </w:r>
      <w:r w:rsidR="00F149C9" w:rsidRPr="00BE2421">
        <w:rPr>
          <w:rStyle w:val="1-Char"/>
          <w:rFonts w:hint="cs"/>
          <w:rtl/>
        </w:rPr>
        <w:t>کس</w:t>
      </w:r>
      <w:r w:rsidR="00446BB7">
        <w:rPr>
          <w:rStyle w:val="1-Char"/>
          <w:rFonts w:hint="cs"/>
          <w:rtl/>
        </w:rPr>
        <w:t>ی</w:t>
      </w:r>
      <w:r w:rsidR="00F149C9" w:rsidRPr="00BE2421">
        <w:rPr>
          <w:rStyle w:val="1-Char"/>
          <w:rFonts w:hint="cs"/>
          <w:rtl/>
        </w:rPr>
        <w:t xml:space="preserve"> که تر</w:t>
      </w:r>
      <w:r w:rsidR="00446BB7">
        <w:rPr>
          <w:rStyle w:val="1-Char"/>
          <w:rFonts w:hint="cs"/>
          <w:rtl/>
        </w:rPr>
        <w:t>ی</w:t>
      </w:r>
      <w:r w:rsidR="00F149C9" w:rsidRPr="00BE2421">
        <w:rPr>
          <w:rStyle w:val="1-Char"/>
          <w:rFonts w:hint="cs"/>
          <w:rtl/>
        </w:rPr>
        <w:t xml:space="preserve"> را م</w:t>
      </w:r>
      <w:r w:rsidR="00446BB7">
        <w:rPr>
          <w:rStyle w:val="1-Char"/>
          <w:rFonts w:hint="cs"/>
          <w:rtl/>
        </w:rPr>
        <w:t>ی</w:t>
      </w:r>
      <w:r w:rsidR="00F149C9" w:rsidRPr="00BE2421">
        <w:rPr>
          <w:rStyle w:val="1-Char"/>
          <w:rFonts w:hint="cs"/>
          <w:rtl/>
        </w:rPr>
        <w:t>‌ب</w:t>
      </w:r>
      <w:r w:rsidR="00446BB7">
        <w:rPr>
          <w:rStyle w:val="1-Char"/>
          <w:rFonts w:hint="cs"/>
          <w:rtl/>
        </w:rPr>
        <w:t>ی</w:t>
      </w:r>
      <w:r w:rsidR="00F149C9" w:rsidRPr="00BE2421">
        <w:rPr>
          <w:rStyle w:val="1-Char"/>
          <w:rFonts w:hint="cs"/>
          <w:rtl/>
        </w:rPr>
        <w:t>ند ول</w:t>
      </w:r>
      <w:r w:rsidR="00446BB7">
        <w:rPr>
          <w:rStyle w:val="1-Char"/>
          <w:rFonts w:hint="cs"/>
          <w:rtl/>
        </w:rPr>
        <w:t>ی</w:t>
      </w:r>
      <w:r w:rsidR="00F149C9" w:rsidRPr="00BE2421">
        <w:rPr>
          <w:rStyle w:val="1-Char"/>
          <w:rFonts w:hint="cs"/>
          <w:rtl/>
        </w:rPr>
        <w:t xml:space="preserve"> احتلام به </w:t>
      </w:r>
      <w:r w:rsidR="00446BB7">
        <w:rPr>
          <w:rStyle w:val="1-Char"/>
          <w:rFonts w:hint="cs"/>
          <w:rtl/>
        </w:rPr>
        <w:t>ی</w:t>
      </w:r>
      <w:r w:rsidR="00F149C9" w:rsidRPr="00BE2421">
        <w:rPr>
          <w:rStyle w:val="1-Char"/>
          <w:rFonts w:hint="cs"/>
          <w:rtl/>
        </w:rPr>
        <w:t>اد نم</w:t>
      </w:r>
      <w:r w:rsidR="00446BB7">
        <w:rPr>
          <w:rStyle w:val="1-Char"/>
          <w:rFonts w:hint="cs"/>
          <w:rtl/>
        </w:rPr>
        <w:t>ی</w:t>
      </w:r>
      <w:r w:rsidR="00F149C9" w:rsidRPr="00BE2421">
        <w:rPr>
          <w:rStyle w:val="1-Char"/>
          <w:rFonts w:hint="cs"/>
          <w:rtl/>
        </w:rPr>
        <w:t>‌آورد، سؤال شد؟ فرمود: غسل کند. و همچن</w:t>
      </w:r>
      <w:r w:rsidR="00446BB7">
        <w:rPr>
          <w:rStyle w:val="1-Char"/>
          <w:rFonts w:hint="cs"/>
          <w:rtl/>
        </w:rPr>
        <w:t>ی</w:t>
      </w:r>
      <w:r w:rsidR="00F149C9" w:rsidRPr="00BE2421">
        <w:rPr>
          <w:rStyle w:val="1-Char"/>
          <w:rFonts w:hint="cs"/>
          <w:rtl/>
        </w:rPr>
        <w:t>ن درباره</w:t>
      </w:r>
      <w:r w:rsidR="0080702C" w:rsidRPr="00BE2421">
        <w:rPr>
          <w:rStyle w:val="1-Char"/>
          <w:rFonts w:hint="cs"/>
          <w:rtl/>
        </w:rPr>
        <w:t>‌</w:t>
      </w:r>
      <w:r w:rsidR="00446BB7">
        <w:rPr>
          <w:rStyle w:val="1-Char"/>
          <w:rFonts w:hint="cs"/>
          <w:rtl/>
        </w:rPr>
        <w:t>ی</w:t>
      </w:r>
      <w:r w:rsidR="0080702C" w:rsidRPr="00BE2421">
        <w:rPr>
          <w:rStyle w:val="1-Char"/>
          <w:rFonts w:hint="cs"/>
          <w:rtl/>
        </w:rPr>
        <w:t xml:space="preserve"> </w:t>
      </w:r>
      <w:r w:rsidR="00F149C9" w:rsidRPr="00BE2421">
        <w:rPr>
          <w:rStyle w:val="1-Char"/>
          <w:rFonts w:hint="cs"/>
          <w:rtl/>
        </w:rPr>
        <w:t>کس</w:t>
      </w:r>
      <w:r w:rsidR="00446BB7">
        <w:rPr>
          <w:rStyle w:val="1-Char"/>
          <w:rFonts w:hint="cs"/>
          <w:rtl/>
        </w:rPr>
        <w:t>ی</w:t>
      </w:r>
      <w:r w:rsidR="00F149C9" w:rsidRPr="00BE2421">
        <w:rPr>
          <w:rStyle w:val="1-Char"/>
          <w:rFonts w:hint="cs"/>
          <w:rtl/>
        </w:rPr>
        <w:t xml:space="preserve"> که گمان م</w:t>
      </w:r>
      <w:r w:rsidR="00446BB7">
        <w:rPr>
          <w:rStyle w:val="1-Char"/>
          <w:rFonts w:hint="cs"/>
          <w:rtl/>
        </w:rPr>
        <w:t>ی</w:t>
      </w:r>
      <w:r w:rsidR="00F149C9" w:rsidRPr="00BE2421">
        <w:rPr>
          <w:rStyle w:val="1-Char"/>
          <w:rFonts w:hint="cs"/>
          <w:rtl/>
        </w:rPr>
        <w:t>‌کند محتلم شده، بدون ا</w:t>
      </w:r>
      <w:r w:rsidR="00446BB7">
        <w:rPr>
          <w:rStyle w:val="1-Char"/>
          <w:rFonts w:hint="cs"/>
          <w:rtl/>
        </w:rPr>
        <w:t>ی</w:t>
      </w:r>
      <w:r w:rsidR="00F149C9" w:rsidRPr="00BE2421">
        <w:rPr>
          <w:rStyle w:val="1-Char"/>
          <w:rFonts w:hint="cs"/>
          <w:rtl/>
        </w:rPr>
        <w:t>ن که رطوبت</w:t>
      </w:r>
      <w:r w:rsidR="00446BB7">
        <w:rPr>
          <w:rStyle w:val="1-Char"/>
          <w:rFonts w:hint="cs"/>
          <w:rtl/>
        </w:rPr>
        <w:t>ی</w:t>
      </w:r>
      <w:r w:rsidR="00F149C9" w:rsidRPr="00BE2421">
        <w:rPr>
          <w:rStyle w:val="1-Char"/>
          <w:rFonts w:hint="cs"/>
          <w:rtl/>
        </w:rPr>
        <w:t xml:space="preserve"> را بب</w:t>
      </w:r>
      <w:r w:rsidR="00446BB7">
        <w:rPr>
          <w:rStyle w:val="1-Char"/>
          <w:rFonts w:hint="cs"/>
          <w:rtl/>
        </w:rPr>
        <w:t>ی</w:t>
      </w:r>
      <w:r w:rsidR="00F149C9" w:rsidRPr="00BE2421">
        <w:rPr>
          <w:rStyle w:val="1-Char"/>
          <w:rFonts w:hint="cs"/>
          <w:rtl/>
        </w:rPr>
        <w:t>ند سؤال شد؟ پ</w:t>
      </w:r>
      <w:r w:rsidR="00446BB7">
        <w:rPr>
          <w:rStyle w:val="1-Char"/>
          <w:rFonts w:hint="cs"/>
          <w:rtl/>
        </w:rPr>
        <w:t>ی</w:t>
      </w:r>
      <w:r w:rsidR="00F149C9" w:rsidRPr="00BE2421">
        <w:rPr>
          <w:rStyle w:val="1-Char"/>
          <w:rFonts w:hint="cs"/>
          <w:rtl/>
        </w:rPr>
        <w:t>امبر</w:t>
      </w:r>
      <w:r w:rsidR="00FE6406" w:rsidRPr="00FE6406">
        <w:rPr>
          <w:rStyle w:val="1-Char"/>
          <w:rFonts w:cs="CTraditional Arabic" w:hint="cs"/>
          <w:rtl/>
        </w:rPr>
        <w:t xml:space="preserve"> ج</w:t>
      </w:r>
      <w:r w:rsidR="00F149C9" w:rsidRPr="00BE2421">
        <w:rPr>
          <w:rStyle w:val="1-Char"/>
          <w:rFonts w:hint="cs"/>
          <w:rtl/>
        </w:rPr>
        <w:t xml:space="preserve"> در پاسخ فرمود: غسل بر او واجب ن</w:t>
      </w:r>
      <w:r w:rsidR="00446BB7">
        <w:rPr>
          <w:rStyle w:val="1-Char"/>
          <w:rFonts w:hint="cs"/>
          <w:rtl/>
        </w:rPr>
        <w:t>ی</w:t>
      </w:r>
      <w:r w:rsidR="00F149C9" w:rsidRPr="00BE2421">
        <w:rPr>
          <w:rStyle w:val="1-Char"/>
          <w:rFonts w:hint="cs"/>
          <w:rtl/>
        </w:rPr>
        <w:t>ست»</w:t>
      </w:r>
      <w:r w:rsidR="00F149C9" w:rsidRPr="007100A7">
        <w:rPr>
          <w:rStyle w:val="1-Char"/>
          <w:rFonts w:hint="cs"/>
          <w:rtl/>
        </w:rPr>
        <w:t>.]</w:t>
      </w:r>
    </w:p>
    <w:p w:rsidR="00F149C9" w:rsidRPr="007100A7" w:rsidRDefault="00514999" w:rsidP="00AF1D25">
      <w:pPr>
        <w:rPr>
          <w:rStyle w:val="1-Char"/>
          <w:rtl/>
        </w:rPr>
      </w:pPr>
      <w:r w:rsidRPr="007100A7">
        <w:rPr>
          <w:rStyle w:val="1-Char"/>
          <w:rFonts w:hint="cs"/>
          <w:rtl/>
        </w:rPr>
        <w:t>*</w:t>
      </w:r>
      <w:r w:rsidR="00F149C9" w:rsidRPr="007100A7">
        <w:rPr>
          <w:rStyle w:val="1-Char"/>
          <w:rFonts w:hint="cs"/>
          <w:rtl/>
        </w:rPr>
        <w:t xml:space="preserve"> هرگاه زا</w:t>
      </w:r>
      <w:r w:rsidR="00446BB7">
        <w:rPr>
          <w:rStyle w:val="1-Char"/>
          <w:rFonts w:hint="cs"/>
          <w:rtl/>
        </w:rPr>
        <w:t>ی</w:t>
      </w:r>
      <w:r w:rsidR="00F149C9" w:rsidRPr="007100A7">
        <w:rPr>
          <w:rStyle w:val="1-Char"/>
          <w:rFonts w:hint="cs"/>
          <w:rtl/>
        </w:rPr>
        <w:t>مان و ولادت صورت بگ</w:t>
      </w:r>
      <w:r w:rsidR="00446BB7">
        <w:rPr>
          <w:rStyle w:val="1-Char"/>
          <w:rFonts w:hint="cs"/>
          <w:rtl/>
        </w:rPr>
        <w:t>ی</w:t>
      </w:r>
      <w:r w:rsidR="00F149C9" w:rsidRPr="007100A7">
        <w:rPr>
          <w:rStyle w:val="1-Char"/>
          <w:rFonts w:hint="cs"/>
          <w:rtl/>
        </w:rPr>
        <w:t>رد و پس از آن، خون</w:t>
      </w:r>
      <w:r w:rsidR="00446BB7">
        <w:rPr>
          <w:rStyle w:val="1-Char"/>
          <w:rFonts w:hint="cs"/>
          <w:rtl/>
        </w:rPr>
        <w:t>ی</w:t>
      </w:r>
      <w:r w:rsidR="00F149C9" w:rsidRPr="007100A7">
        <w:rPr>
          <w:rStyle w:val="1-Char"/>
          <w:rFonts w:hint="cs"/>
          <w:rtl/>
        </w:rPr>
        <w:t xml:space="preserve"> مشاهده نشود؛ و ا</w:t>
      </w:r>
      <w:r w:rsidR="00446BB7">
        <w:rPr>
          <w:rStyle w:val="1-Char"/>
          <w:rFonts w:hint="cs"/>
          <w:rtl/>
        </w:rPr>
        <w:t>ی</w:t>
      </w:r>
      <w:r w:rsidR="00F149C9" w:rsidRPr="007100A7">
        <w:rPr>
          <w:rStyle w:val="1-Char"/>
          <w:rFonts w:hint="cs"/>
          <w:rtl/>
        </w:rPr>
        <w:t>ن حکم بنا به قول صح</w:t>
      </w:r>
      <w:r w:rsidR="00446BB7">
        <w:rPr>
          <w:rStyle w:val="1-Char"/>
          <w:rFonts w:hint="cs"/>
          <w:rtl/>
        </w:rPr>
        <w:t>ی</w:t>
      </w:r>
      <w:r w:rsidR="00F149C9" w:rsidRPr="007100A7">
        <w:rPr>
          <w:rStyle w:val="1-Char"/>
          <w:rFonts w:hint="cs"/>
          <w:rtl/>
        </w:rPr>
        <w:t>ح است.</w:t>
      </w:r>
    </w:p>
    <w:p w:rsidR="00F149C9" w:rsidRPr="007100A7" w:rsidRDefault="00514999" w:rsidP="00AF1D25">
      <w:pPr>
        <w:rPr>
          <w:rStyle w:val="1-Char"/>
          <w:rtl/>
        </w:rPr>
      </w:pPr>
      <w:r w:rsidRPr="007100A7">
        <w:rPr>
          <w:rStyle w:val="1-Char"/>
          <w:rFonts w:hint="cs"/>
          <w:rtl/>
        </w:rPr>
        <w:t>*</w:t>
      </w:r>
      <w:r w:rsidR="00F149C9" w:rsidRPr="007100A7">
        <w:rPr>
          <w:rStyle w:val="1-Char"/>
          <w:rFonts w:hint="cs"/>
          <w:rtl/>
        </w:rPr>
        <w:t xml:space="preserve"> داخل کردن آلت تناسل</w:t>
      </w:r>
      <w:r w:rsidR="00446BB7">
        <w:rPr>
          <w:rStyle w:val="1-Char"/>
          <w:rFonts w:hint="cs"/>
          <w:rtl/>
        </w:rPr>
        <w:t>ی</w:t>
      </w:r>
      <w:r w:rsidR="00F149C9" w:rsidRPr="007100A7">
        <w:rPr>
          <w:rStyle w:val="1-Char"/>
          <w:rFonts w:hint="cs"/>
          <w:rtl/>
        </w:rPr>
        <w:t xml:space="preserve"> [در شرمگاه زن] همراه با تکه پارچه‌ا</w:t>
      </w:r>
      <w:r w:rsidR="00446BB7">
        <w:rPr>
          <w:rStyle w:val="1-Char"/>
          <w:rFonts w:hint="cs"/>
          <w:rtl/>
        </w:rPr>
        <w:t>ی</w:t>
      </w:r>
      <w:r w:rsidR="00F149C9" w:rsidRPr="007100A7">
        <w:rPr>
          <w:rStyle w:val="1-Char"/>
          <w:rFonts w:hint="cs"/>
          <w:rtl/>
        </w:rPr>
        <w:t xml:space="preserve"> که مانع و بازدارند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00F149C9" w:rsidRPr="007100A7">
        <w:rPr>
          <w:rStyle w:val="1-Char"/>
          <w:rFonts w:hint="cs"/>
          <w:rtl/>
        </w:rPr>
        <w:t>فراهم شدن لذّت و خوش</w:t>
      </w:r>
      <w:r w:rsidR="00446BB7">
        <w:rPr>
          <w:rStyle w:val="1-Char"/>
          <w:rFonts w:hint="cs"/>
          <w:rtl/>
        </w:rPr>
        <w:t>ی</w:t>
      </w:r>
      <w:r w:rsidR="00F149C9" w:rsidRPr="007100A7">
        <w:rPr>
          <w:rStyle w:val="1-Char"/>
          <w:rFonts w:hint="cs"/>
          <w:rtl/>
        </w:rPr>
        <w:t xml:space="preserve"> باشد؛ [با وجود ا</w:t>
      </w:r>
      <w:r w:rsidR="00446BB7">
        <w:rPr>
          <w:rStyle w:val="1-Char"/>
          <w:rFonts w:hint="cs"/>
          <w:rtl/>
        </w:rPr>
        <w:t>ی</w:t>
      </w:r>
      <w:r w:rsidR="00F149C9" w:rsidRPr="007100A7">
        <w:rPr>
          <w:rStyle w:val="1-Char"/>
          <w:rFonts w:hint="cs"/>
          <w:rtl/>
        </w:rPr>
        <w:t>ن، غسل بر چن</w:t>
      </w:r>
      <w:r w:rsidR="00446BB7">
        <w:rPr>
          <w:rStyle w:val="1-Char"/>
          <w:rFonts w:hint="cs"/>
          <w:rtl/>
        </w:rPr>
        <w:t>ی</w:t>
      </w:r>
      <w:r w:rsidR="00F149C9" w:rsidRPr="007100A7">
        <w:rPr>
          <w:rStyle w:val="1-Char"/>
          <w:rFonts w:hint="cs"/>
          <w:rtl/>
        </w:rPr>
        <w:t>ن فرد</w:t>
      </w:r>
      <w:r w:rsidR="00446BB7">
        <w:rPr>
          <w:rStyle w:val="1-Char"/>
          <w:rFonts w:hint="cs"/>
          <w:rtl/>
        </w:rPr>
        <w:t>ی</w:t>
      </w:r>
      <w:r w:rsidR="00F149C9" w:rsidRPr="007100A7">
        <w:rPr>
          <w:rStyle w:val="1-Char"/>
          <w:rFonts w:hint="cs"/>
          <w:rtl/>
        </w:rPr>
        <w:t xml:space="preserve"> از رو</w:t>
      </w:r>
      <w:r w:rsidR="00446BB7">
        <w:rPr>
          <w:rStyle w:val="1-Char"/>
          <w:rFonts w:hint="cs"/>
          <w:rtl/>
        </w:rPr>
        <w:t>ی</w:t>
      </w:r>
      <w:r w:rsidR="00F149C9" w:rsidRPr="007100A7">
        <w:rPr>
          <w:rStyle w:val="1-Char"/>
          <w:rFonts w:hint="cs"/>
          <w:rtl/>
        </w:rPr>
        <w:t xml:space="preserve"> احت</w:t>
      </w:r>
      <w:r w:rsidR="00446BB7">
        <w:rPr>
          <w:rStyle w:val="1-Char"/>
          <w:rFonts w:hint="cs"/>
          <w:rtl/>
        </w:rPr>
        <w:t>ی</w:t>
      </w:r>
      <w:r w:rsidR="00F149C9" w:rsidRPr="007100A7">
        <w:rPr>
          <w:rStyle w:val="1-Char"/>
          <w:rFonts w:hint="cs"/>
          <w:rtl/>
        </w:rPr>
        <w:t>اط، لازم است.]</w:t>
      </w:r>
    </w:p>
    <w:p w:rsidR="00F149C9" w:rsidRPr="007100A7" w:rsidRDefault="00514999" w:rsidP="00AF1D25">
      <w:pPr>
        <w:rPr>
          <w:rStyle w:val="1-Char"/>
          <w:rtl/>
        </w:rPr>
      </w:pPr>
      <w:r w:rsidRPr="007100A7">
        <w:rPr>
          <w:rStyle w:val="1-Char"/>
          <w:rFonts w:hint="cs"/>
          <w:rtl/>
        </w:rPr>
        <w:t>*</w:t>
      </w:r>
      <w:r w:rsidR="00F1394A" w:rsidRPr="007100A7">
        <w:rPr>
          <w:rStyle w:val="1-Char"/>
          <w:rFonts w:hint="cs"/>
          <w:rtl/>
        </w:rPr>
        <w:t xml:space="preserve"> </w:t>
      </w:r>
      <w:r w:rsidR="00F1394A" w:rsidRPr="00FE6406">
        <w:rPr>
          <w:rStyle w:val="9-Char"/>
          <w:rFonts w:eastAsia="Batang" w:hint="cs"/>
          <w:rtl/>
        </w:rPr>
        <w:t>تنق</w:t>
      </w:r>
      <w:r w:rsidR="00446BB7">
        <w:rPr>
          <w:rStyle w:val="9-Char"/>
          <w:rFonts w:eastAsia="Batang" w:hint="cs"/>
          <w:rtl/>
        </w:rPr>
        <w:t>ی</w:t>
      </w:r>
      <w:r w:rsidR="00F149C9" w:rsidRPr="00FE6406">
        <w:rPr>
          <w:rStyle w:val="9-Char"/>
          <w:rFonts w:eastAsia="Batang" w:hint="cs"/>
          <w:rtl/>
        </w:rPr>
        <w:t>ه</w:t>
      </w:r>
      <w:r w:rsidR="00F149C9" w:rsidRPr="007100A7">
        <w:rPr>
          <w:rStyle w:val="1-Char"/>
          <w:rFonts w:hint="cs"/>
          <w:rtl/>
        </w:rPr>
        <w:t xml:space="preserve"> و </w:t>
      </w:r>
      <w:r w:rsidR="00F149C9" w:rsidRPr="00FE6406">
        <w:rPr>
          <w:rStyle w:val="9-Char"/>
          <w:rFonts w:eastAsia="Batang" w:hint="cs"/>
          <w:rtl/>
        </w:rPr>
        <w:t>ا</w:t>
      </w:r>
      <w:r w:rsidR="00F1394A" w:rsidRPr="00FE6406">
        <w:rPr>
          <w:rStyle w:val="9-Char"/>
          <w:rFonts w:eastAsia="Batang" w:hint="cs"/>
          <w:rtl/>
        </w:rPr>
        <w:t>ِ</w:t>
      </w:r>
      <w:r w:rsidR="00F149C9" w:rsidRPr="00FE6406">
        <w:rPr>
          <w:rStyle w:val="9-Char"/>
          <w:rFonts w:eastAsia="Batang" w:hint="cs"/>
          <w:rtl/>
        </w:rPr>
        <w:t>ماله</w:t>
      </w:r>
      <w:r w:rsidR="00F149C9" w:rsidRPr="007100A7">
        <w:rPr>
          <w:rStyle w:val="1-Char"/>
          <w:rFonts w:hint="cs"/>
          <w:rtl/>
        </w:rPr>
        <w:t>. [</w:t>
      </w:r>
      <w:r w:rsidR="00F149C9" w:rsidRPr="00FE6406">
        <w:rPr>
          <w:rStyle w:val="9-Char"/>
          <w:rFonts w:eastAsia="Batang" w:hint="cs"/>
          <w:rtl/>
        </w:rPr>
        <w:t>حقنه</w:t>
      </w:r>
      <w:r w:rsidR="00F149C9" w:rsidRPr="007100A7">
        <w:rPr>
          <w:rStyle w:val="1-Char"/>
          <w:rFonts w:hint="cs"/>
          <w:rtl/>
        </w:rPr>
        <w:t>: وارد کردن ما</w:t>
      </w:r>
      <w:r w:rsidR="00446BB7">
        <w:rPr>
          <w:rStyle w:val="1-Char"/>
          <w:rFonts w:hint="cs"/>
          <w:rtl/>
        </w:rPr>
        <w:t>ی</w:t>
      </w:r>
      <w:r w:rsidR="00F149C9" w:rsidRPr="007100A7">
        <w:rPr>
          <w:rStyle w:val="1-Char"/>
          <w:rFonts w:hint="cs"/>
          <w:rtl/>
        </w:rPr>
        <w:t>ع مخصوص از طر</w:t>
      </w:r>
      <w:r w:rsidR="00446BB7">
        <w:rPr>
          <w:rStyle w:val="1-Char"/>
          <w:rFonts w:hint="cs"/>
          <w:rtl/>
        </w:rPr>
        <w:t>ی</w:t>
      </w:r>
      <w:r w:rsidR="00F149C9" w:rsidRPr="007100A7">
        <w:rPr>
          <w:rStyle w:val="1-Char"/>
          <w:rFonts w:hint="cs"/>
          <w:rtl/>
        </w:rPr>
        <w:t xml:space="preserve">ق </w:t>
      </w:r>
      <w:r w:rsidR="00446BB7">
        <w:rPr>
          <w:rStyle w:val="1-Char"/>
          <w:rFonts w:hint="cs"/>
          <w:rtl/>
        </w:rPr>
        <w:t>ی</w:t>
      </w:r>
      <w:r w:rsidR="00F149C9" w:rsidRPr="007100A7">
        <w:rPr>
          <w:rStyle w:val="1-Char"/>
          <w:rFonts w:hint="cs"/>
          <w:rtl/>
        </w:rPr>
        <w:t>ک لوله به مقعد</w:t>
      </w:r>
      <w:r w:rsidR="00F1394A" w:rsidRPr="007100A7">
        <w:rPr>
          <w:rStyle w:val="1-Char"/>
          <w:rFonts w:hint="cs"/>
          <w:rtl/>
        </w:rPr>
        <w:t>،</w:t>
      </w:r>
      <w:r w:rsidR="00F149C9" w:rsidRPr="007100A7">
        <w:rPr>
          <w:rStyle w:val="1-Char"/>
          <w:rFonts w:hint="cs"/>
          <w:rtl/>
        </w:rPr>
        <w:t xml:space="preserve"> </w:t>
      </w:r>
      <w:r w:rsidR="00446BB7">
        <w:rPr>
          <w:rStyle w:val="1-Char"/>
          <w:rFonts w:hint="cs"/>
          <w:rtl/>
        </w:rPr>
        <w:t>ی</w:t>
      </w:r>
      <w:r w:rsidR="00F149C9" w:rsidRPr="007100A7">
        <w:rPr>
          <w:rStyle w:val="1-Char"/>
          <w:rFonts w:hint="cs"/>
          <w:rtl/>
        </w:rPr>
        <w:t>ا راست روده</w:t>
      </w:r>
      <w:r w:rsidR="00F1394A" w:rsidRPr="007100A7">
        <w:rPr>
          <w:rStyle w:val="1-Char"/>
          <w:rFonts w:hint="cs"/>
          <w:rtl/>
        </w:rPr>
        <w:t>،</w:t>
      </w:r>
      <w:r w:rsidR="00F149C9" w:rsidRPr="007100A7">
        <w:rPr>
          <w:rStyle w:val="1-Char"/>
          <w:rFonts w:hint="cs"/>
          <w:rtl/>
        </w:rPr>
        <w:t xml:space="preserve"> برا</w:t>
      </w:r>
      <w:r w:rsidR="00446BB7">
        <w:rPr>
          <w:rStyle w:val="1-Char"/>
          <w:rFonts w:hint="cs"/>
          <w:rtl/>
        </w:rPr>
        <w:t>ی</w:t>
      </w:r>
      <w:r w:rsidR="00F149C9" w:rsidRPr="007100A7">
        <w:rPr>
          <w:rStyle w:val="1-Char"/>
          <w:rFonts w:hint="cs"/>
          <w:rtl/>
        </w:rPr>
        <w:t xml:space="preserve"> کمک به دفع مدفوع؛ </w:t>
      </w:r>
      <w:r w:rsidR="00446BB7">
        <w:rPr>
          <w:rStyle w:val="1-Char"/>
          <w:rFonts w:hint="cs"/>
          <w:rtl/>
        </w:rPr>
        <w:t>ی</w:t>
      </w:r>
      <w:r w:rsidR="00F149C9" w:rsidRPr="007100A7">
        <w:rPr>
          <w:rStyle w:val="1-Char"/>
          <w:rFonts w:hint="cs"/>
          <w:rtl/>
        </w:rPr>
        <w:t>ا آماده کردن راست روده برا</w:t>
      </w:r>
      <w:r w:rsidR="00446BB7">
        <w:rPr>
          <w:rStyle w:val="1-Char"/>
          <w:rFonts w:hint="cs"/>
          <w:rtl/>
        </w:rPr>
        <w:t>ی</w:t>
      </w:r>
      <w:r w:rsidR="00F149C9" w:rsidRPr="007100A7">
        <w:rPr>
          <w:rStyle w:val="1-Char"/>
          <w:rFonts w:hint="cs"/>
          <w:rtl/>
        </w:rPr>
        <w:t xml:space="preserve"> راد</w:t>
      </w:r>
      <w:r w:rsidR="00446BB7">
        <w:rPr>
          <w:rStyle w:val="1-Char"/>
          <w:rFonts w:hint="cs"/>
          <w:rtl/>
        </w:rPr>
        <w:t>ی</w:t>
      </w:r>
      <w:r w:rsidR="00F149C9" w:rsidRPr="007100A7">
        <w:rPr>
          <w:rStyle w:val="1-Char"/>
          <w:rFonts w:hint="cs"/>
          <w:rtl/>
        </w:rPr>
        <w:t>وگراف</w:t>
      </w:r>
      <w:r w:rsidR="00446BB7">
        <w:rPr>
          <w:rStyle w:val="1-Char"/>
          <w:rFonts w:hint="cs"/>
          <w:rtl/>
        </w:rPr>
        <w:t>ی</w:t>
      </w:r>
      <w:r w:rsidR="00F149C9" w:rsidRPr="007100A7">
        <w:rPr>
          <w:rStyle w:val="1-Char"/>
          <w:rFonts w:hint="cs"/>
          <w:rtl/>
        </w:rPr>
        <w:t xml:space="preserve">، </w:t>
      </w:r>
      <w:r w:rsidR="00446BB7">
        <w:rPr>
          <w:rStyle w:val="1-Char"/>
          <w:rFonts w:hint="cs"/>
          <w:rtl/>
        </w:rPr>
        <w:t>ی</w:t>
      </w:r>
      <w:r w:rsidR="00F149C9" w:rsidRPr="007100A7">
        <w:rPr>
          <w:rStyle w:val="1-Char"/>
          <w:rFonts w:hint="cs"/>
          <w:rtl/>
        </w:rPr>
        <w:t>ا رساندن آب و ما</w:t>
      </w:r>
      <w:r w:rsidR="00446BB7">
        <w:rPr>
          <w:rStyle w:val="1-Char"/>
          <w:rFonts w:hint="cs"/>
          <w:rtl/>
        </w:rPr>
        <w:t>ی</w:t>
      </w:r>
      <w:r w:rsidR="00F149C9" w:rsidRPr="007100A7">
        <w:rPr>
          <w:rStyle w:val="1-Char"/>
          <w:rFonts w:hint="cs"/>
          <w:rtl/>
        </w:rPr>
        <w:t>عات به بدن.]</w:t>
      </w:r>
    </w:p>
    <w:p w:rsidR="00F149C9" w:rsidRPr="007100A7" w:rsidRDefault="00514999" w:rsidP="00AF1D25">
      <w:pPr>
        <w:rPr>
          <w:rStyle w:val="1-Char"/>
          <w:rtl/>
        </w:rPr>
      </w:pPr>
      <w:r w:rsidRPr="007100A7">
        <w:rPr>
          <w:rStyle w:val="1-Char"/>
          <w:rFonts w:hint="cs"/>
          <w:rtl/>
        </w:rPr>
        <w:t>*</w:t>
      </w:r>
      <w:r w:rsidR="00F149C9" w:rsidRPr="007100A7">
        <w:rPr>
          <w:rStyle w:val="1-Char"/>
          <w:rFonts w:hint="cs"/>
          <w:rtl/>
        </w:rPr>
        <w:t xml:space="preserve"> وارد نمودن انگشت و امثال آن در </w:t>
      </w:r>
      <w:r w:rsidR="00446BB7">
        <w:rPr>
          <w:rStyle w:val="1-Char"/>
          <w:rFonts w:hint="cs"/>
          <w:rtl/>
        </w:rPr>
        <w:t>ی</w:t>
      </w:r>
      <w:r w:rsidR="00F149C9" w:rsidRPr="007100A7">
        <w:rPr>
          <w:rStyle w:val="1-Char"/>
          <w:rFonts w:hint="cs"/>
          <w:rtl/>
        </w:rPr>
        <w:t>ک</w:t>
      </w:r>
      <w:r w:rsidR="00446BB7">
        <w:rPr>
          <w:rStyle w:val="1-Char"/>
          <w:rFonts w:hint="cs"/>
          <w:rtl/>
        </w:rPr>
        <w:t>ی</w:t>
      </w:r>
      <w:r w:rsidR="00F149C9" w:rsidRPr="007100A7">
        <w:rPr>
          <w:rStyle w:val="1-Char"/>
          <w:rFonts w:hint="cs"/>
          <w:rtl/>
        </w:rPr>
        <w:t xml:space="preserve"> از دو راه معمول</w:t>
      </w:r>
      <w:r w:rsidR="00446BB7">
        <w:rPr>
          <w:rStyle w:val="1-Char"/>
          <w:rFonts w:hint="cs"/>
          <w:rtl/>
        </w:rPr>
        <w:t>ی</w:t>
      </w:r>
      <w:r w:rsidR="00F149C9" w:rsidRPr="007100A7">
        <w:rPr>
          <w:rStyle w:val="1-Char"/>
          <w:rFonts w:hint="cs"/>
          <w:rtl/>
        </w:rPr>
        <w:t xml:space="preserve"> پس و پ</w:t>
      </w:r>
      <w:r w:rsidR="00446BB7">
        <w:rPr>
          <w:rStyle w:val="1-Char"/>
          <w:rFonts w:hint="cs"/>
          <w:rtl/>
        </w:rPr>
        <w:t>ی</w:t>
      </w:r>
      <w:r w:rsidR="00F149C9" w:rsidRPr="007100A7">
        <w:rPr>
          <w:rStyle w:val="1-Char"/>
          <w:rFonts w:hint="cs"/>
          <w:rtl/>
        </w:rPr>
        <w:t>ش انسان.</w:t>
      </w:r>
    </w:p>
    <w:p w:rsidR="00F149C9" w:rsidRPr="007100A7" w:rsidRDefault="00514999" w:rsidP="00AF1D25">
      <w:pPr>
        <w:rPr>
          <w:rStyle w:val="1-Char"/>
          <w:rtl/>
        </w:rPr>
      </w:pPr>
      <w:r w:rsidRPr="007100A7">
        <w:rPr>
          <w:rStyle w:val="1-Char"/>
          <w:rFonts w:hint="cs"/>
          <w:rtl/>
        </w:rPr>
        <w:t>*</w:t>
      </w:r>
      <w:r w:rsidR="00F149C9" w:rsidRPr="007100A7">
        <w:rPr>
          <w:rStyle w:val="1-Char"/>
          <w:rFonts w:hint="cs"/>
          <w:rtl/>
        </w:rPr>
        <w:t xml:space="preserve"> جماع و آم</w:t>
      </w:r>
      <w:r w:rsidR="00446BB7">
        <w:rPr>
          <w:rStyle w:val="1-Char"/>
          <w:rFonts w:hint="cs"/>
          <w:rtl/>
        </w:rPr>
        <w:t>ی</w:t>
      </w:r>
      <w:r w:rsidR="00F149C9" w:rsidRPr="007100A7">
        <w:rPr>
          <w:rStyle w:val="1-Char"/>
          <w:rFonts w:hint="cs"/>
          <w:rtl/>
        </w:rPr>
        <w:t>زش نمودن با ح</w:t>
      </w:r>
      <w:r w:rsidR="00446BB7">
        <w:rPr>
          <w:rStyle w:val="1-Char"/>
          <w:rFonts w:hint="cs"/>
          <w:rtl/>
        </w:rPr>
        <w:t>ی</w:t>
      </w:r>
      <w:r w:rsidR="00F149C9" w:rsidRPr="007100A7">
        <w:rPr>
          <w:rStyle w:val="1-Char"/>
          <w:rFonts w:hint="cs"/>
          <w:rtl/>
        </w:rPr>
        <w:t xml:space="preserve">وان </w:t>
      </w:r>
      <w:r w:rsidR="00446BB7">
        <w:rPr>
          <w:rStyle w:val="1-Char"/>
          <w:rFonts w:hint="cs"/>
          <w:rtl/>
        </w:rPr>
        <w:t>ی</w:t>
      </w:r>
      <w:r w:rsidR="00F149C9" w:rsidRPr="007100A7">
        <w:rPr>
          <w:rStyle w:val="1-Char"/>
          <w:rFonts w:hint="cs"/>
          <w:rtl/>
        </w:rPr>
        <w:t>ا [زن] مرده؛ بدون آن که من</w:t>
      </w:r>
      <w:r w:rsidR="00446BB7">
        <w:rPr>
          <w:rStyle w:val="1-Char"/>
          <w:rFonts w:hint="cs"/>
          <w:rtl/>
        </w:rPr>
        <w:t>ی</w:t>
      </w:r>
      <w:r w:rsidR="00F149C9" w:rsidRPr="007100A7">
        <w:rPr>
          <w:rStyle w:val="1-Char"/>
          <w:rFonts w:hint="cs"/>
          <w:rtl/>
        </w:rPr>
        <w:t xml:space="preserve"> ب</w:t>
      </w:r>
      <w:r w:rsidR="00446BB7">
        <w:rPr>
          <w:rStyle w:val="1-Char"/>
          <w:rFonts w:hint="cs"/>
          <w:rtl/>
        </w:rPr>
        <w:t>ی</w:t>
      </w:r>
      <w:r w:rsidR="00F149C9" w:rsidRPr="007100A7">
        <w:rPr>
          <w:rStyle w:val="1-Char"/>
          <w:rFonts w:hint="cs"/>
          <w:rtl/>
        </w:rPr>
        <w:t>رون شود.</w:t>
      </w:r>
    </w:p>
    <w:p w:rsidR="00F149C9" w:rsidRPr="007100A7" w:rsidRDefault="00514999" w:rsidP="00AF1D25">
      <w:pPr>
        <w:rPr>
          <w:rStyle w:val="1-Char"/>
          <w:rtl/>
        </w:rPr>
      </w:pPr>
      <w:r w:rsidRPr="007100A7">
        <w:rPr>
          <w:rStyle w:val="1-Char"/>
          <w:rFonts w:hint="cs"/>
          <w:rtl/>
        </w:rPr>
        <w:t>*</w:t>
      </w:r>
      <w:r w:rsidR="00F149C9" w:rsidRPr="007100A7">
        <w:rPr>
          <w:rStyle w:val="1-Char"/>
          <w:rFonts w:hint="cs"/>
          <w:rtl/>
        </w:rPr>
        <w:t xml:space="preserve"> جماع و آم</w:t>
      </w:r>
      <w:r w:rsidR="00446BB7">
        <w:rPr>
          <w:rStyle w:val="1-Char"/>
          <w:rFonts w:hint="cs"/>
          <w:rtl/>
        </w:rPr>
        <w:t>ی</w:t>
      </w:r>
      <w:r w:rsidR="00F149C9" w:rsidRPr="007100A7">
        <w:rPr>
          <w:rStyle w:val="1-Char"/>
          <w:rFonts w:hint="cs"/>
          <w:rtl/>
        </w:rPr>
        <w:t>زش نمودن با دوش</w:t>
      </w:r>
      <w:r w:rsidR="00446BB7">
        <w:rPr>
          <w:rStyle w:val="1-Char"/>
          <w:rFonts w:hint="cs"/>
          <w:rtl/>
        </w:rPr>
        <w:t>ی</w:t>
      </w:r>
      <w:r w:rsidR="00F149C9" w:rsidRPr="007100A7">
        <w:rPr>
          <w:rStyle w:val="1-Char"/>
          <w:rFonts w:hint="cs"/>
          <w:rtl/>
        </w:rPr>
        <w:t>زه؛</w:t>
      </w:r>
      <w:r w:rsidR="0080702C" w:rsidRPr="007100A7">
        <w:rPr>
          <w:rStyle w:val="1-Char"/>
          <w:rFonts w:hint="cs"/>
          <w:rtl/>
        </w:rPr>
        <w:t xml:space="preserve"> ب</w:t>
      </w:r>
      <w:r w:rsidR="00446BB7">
        <w:rPr>
          <w:rStyle w:val="1-Char"/>
          <w:rFonts w:hint="cs"/>
          <w:rtl/>
        </w:rPr>
        <w:t>ی</w:t>
      </w:r>
      <w:r w:rsidR="0080702C" w:rsidRPr="007100A7">
        <w:rPr>
          <w:rStyle w:val="1-Char"/>
          <w:rFonts w:hint="cs"/>
          <w:rtl/>
        </w:rPr>
        <w:t>‌</w:t>
      </w:r>
      <w:r w:rsidR="00F149C9" w:rsidRPr="007100A7">
        <w:rPr>
          <w:rStyle w:val="1-Char"/>
          <w:rFonts w:hint="cs"/>
          <w:rtl/>
        </w:rPr>
        <w:t>آن که پرد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00F149C9" w:rsidRPr="007100A7">
        <w:rPr>
          <w:rStyle w:val="1-Char"/>
          <w:rFonts w:hint="cs"/>
          <w:rtl/>
        </w:rPr>
        <w:t>بکارت و دوش</w:t>
      </w:r>
      <w:r w:rsidR="00446BB7">
        <w:rPr>
          <w:rStyle w:val="1-Char"/>
          <w:rFonts w:hint="cs"/>
          <w:rtl/>
        </w:rPr>
        <w:t>ی</w:t>
      </w:r>
      <w:r w:rsidR="00F149C9" w:rsidRPr="007100A7">
        <w:rPr>
          <w:rStyle w:val="1-Char"/>
          <w:rFonts w:hint="cs"/>
          <w:rtl/>
        </w:rPr>
        <w:t>زگ</w:t>
      </w:r>
      <w:r w:rsidR="00446BB7">
        <w:rPr>
          <w:rStyle w:val="1-Char"/>
          <w:rFonts w:hint="cs"/>
          <w:rtl/>
        </w:rPr>
        <w:t>ی</w:t>
      </w:r>
      <w:r w:rsidR="00F149C9" w:rsidRPr="007100A7">
        <w:rPr>
          <w:rStyle w:val="1-Char"/>
          <w:rFonts w:hint="cs"/>
          <w:rtl/>
        </w:rPr>
        <w:t xml:space="preserve"> و</w:t>
      </w:r>
      <w:r w:rsidR="00446BB7">
        <w:rPr>
          <w:rStyle w:val="1-Char"/>
          <w:rFonts w:hint="cs"/>
          <w:rtl/>
        </w:rPr>
        <w:t>ی</w:t>
      </w:r>
      <w:r w:rsidR="00F149C9" w:rsidRPr="007100A7">
        <w:rPr>
          <w:rStyle w:val="1-Char"/>
          <w:rFonts w:hint="cs"/>
          <w:rtl/>
        </w:rPr>
        <w:t xml:space="preserve"> از ب</w:t>
      </w:r>
      <w:r w:rsidR="00446BB7">
        <w:rPr>
          <w:rStyle w:val="1-Char"/>
          <w:rFonts w:hint="cs"/>
          <w:rtl/>
        </w:rPr>
        <w:t>ی</w:t>
      </w:r>
      <w:r w:rsidR="00F149C9" w:rsidRPr="007100A7">
        <w:rPr>
          <w:rStyle w:val="1-Char"/>
          <w:rFonts w:hint="cs"/>
          <w:rtl/>
        </w:rPr>
        <w:t>ن برود و بدون آن که ا</w:t>
      </w:r>
      <w:r w:rsidR="00F1394A" w:rsidRPr="007100A7">
        <w:rPr>
          <w:rStyle w:val="1-Char"/>
          <w:rFonts w:hint="cs"/>
          <w:rtl/>
        </w:rPr>
        <w:t>ِ</w:t>
      </w:r>
      <w:r w:rsidR="00F149C9" w:rsidRPr="007100A7">
        <w:rPr>
          <w:rStyle w:val="1-Char"/>
          <w:rFonts w:hint="cs"/>
          <w:rtl/>
        </w:rPr>
        <w:t>نزال صورت بگ</w:t>
      </w:r>
      <w:r w:rsidR="00446BB7">
        <w:rPr>
          <w:rStyle w:val="1-Char"/>
          <w:rFonts w:hint="cs"/>
          <w:rtl/>
        </w:rPr>
        <w:t>ی</w:t>
      </w:r>
      <w:r w:rsidR="00F149C9" w:rsidRPr="007100A7">
        <w:rPr>
          <w:rStyle w:val="1-Char"/>
          <w:rFonts w:hint="cs"/>
          <w:rtl/>
        </w:rPr>
        <w:t>رد.</w:t>
      </w:r>
    </w:p>
    <w:p w:rsidR="00653E03" w:rsidRPr="004F5244" w:rsidRDefault="00653E03" w:rsidP="00FF046D">
      <w:pPr>
        <w:pStyle w:val="3-"/>
      </w:pPr>
      <w:r w:rsidRPr="004F5244">
        <w:rPr>
          <w:rFonts w:hint="eastAsia"/>
          <w:rtl/>
        </w:rPr>
        <w:t>فَصلٌ</w:t>
      </w:r>
      <w:r w:rsidRPr="004F5244">
        <w:rPr>
          <w:rtl/>
        </w:rPr>
        <w:t xml:space="preserve"> </w:t>
      </w:r>
      <w:r w:rsidRPr="004F5244">
        <w:rPr>
          <w:rFonts w:hint="eastAsia"/>
          <w:rtl/>
        </w:rPr>
        <w:t>يُفتَرضُ</w:t>
      </w:r>
      <w:r w:rsidRPr="004F5244">
        <w:rPr>
          <w:rtl/>
        </w:rPr>
        <w:t xml:space="preserve"> </w:t>
      </w:r>
      <w:r w:rsidRPr="004F5244">
        <w:rPr>
          <w:rFonts w:hint="eastAsia"/>
          <w:rtl/>
        </w:rPr>
        <w:t>فِي</w:t>
      </w:r>
      <w:r w:rsidRPr="004F5244">
        <w:rPr>
          <w:rtl/>
        </w:rPr>
        <w:t xml:space="preserve"> </w:t>
      </w:r>
      <w:r w:rsidRPr="004F5244">
        <w:rPr>
          <w:rFonts w:hint="eastAsia"/>
          <w:rtl/>
        </w:rPr>
        <w:t>الاِغتِسال</w:t>
      </w:r>
      <w:r w:rsidRPr="004F5244">
        <w:rPr>
          <w:rtl/>
        </w:rPr>
        <w:t xml:space="preserve"> </w:t>
      </w:r>
      <w:r w:rsidRPr="004F5244">
        <w:rPr>
          <w:rFonts w:hint="eastAsia"/>
          <w:rtl/>
        </w:rPr>
        <w:t>أحَدَ</w:t>
      </w:r>
      <w:r w:rsidRPr="004F5244">
        <w:rPr>
          <w:rtl/>
        </w:rPr>
        <w:t xml:space="preserve"> </w:t>
      </w:r>
      <w:r w:rsidRPr="004F5244">
        <w:rPr>
          <w:rFonts w:hint="eastAsia"/>
          <w:rtl/>
        </w:rPr>
        <w:t>عَشَرَ</w:t>
      </w:r>
      <w:r w:rsidRPr="004F5244">
        <w:rPr>
          <w:rtl/>
        </w:rPr>
        <w:t xml:space="preserve"> </w:t>
      </w:r>
      <w:r w:rsidRPr="004F5244">
        <w:rPr>
          <w:rFonts w:hint="eastAsia"/>
          <w:rtl/>
        </w:rPr>
        <w:t>شَيئًا</w:t>
      </w:r>
    </w:p>
    <w:p w:rsidR="00653E03" w:rsidRPr="00BE2421" w:rsidRDefault="00653E03" w:rsidP="00AF1D25">
      <w:pPr>
        <w:rPr>
          <w:rStyle w:val="5-Char"/>
          <w:bCs/>
          <w:rtl/>
        </w:rPr>
      </w:pPr>
      <w:r w:rsidRPr="00BE2421">
        <w:rPr>
          <w:rStyle w:val="5-Char"/>
          <w:rFonts w:hint="eastAsia"/>
          <w:rtl/>
        </w:rPr>
        <w:t>غَسلُ</w:t>
      </w:r>
      <w:r w:rsidRPr="00BE2421">
        <w:rPr>
          <w:rStyle w:val="5-Char"/>
          <w:rtl/>
        </w:rPr>
        <w:t xml:space="preserve"> </w:t>
      </w:r>
      <w:r w:rsidRPr="00BE2421">
        <w:rPr>
          <w:rStyle w:val="5-Char"/>
          <w:rFonts w:hint="eastAsia"/>
          <w:rtl/>
        </w:rPr>
        <w:t>الفَمِ</w:t>
      </w:r>
      <w:r w:rsidRPr="00BE2421">
        <w:rPr>
          <w:rStyle w:val="5-Char"/>
          <w:rtl/>
        </w:rPr>
        <w:t xml:space="preserve"> </w:t>
      </w:r>
      <w:r w:rsidRPr="00BE2421">
        <w:rPr>
          <w:rStyle w:val="5-Char"/>
          <w:rFonts w:hint="eastAsia"/>
          <w:rtl/>
        </w:rPr>
        <w:t>وَالأَنفِ</w:t>
      </w:r>
      <w:r w:rsidRPr="00BE2421">
        <w:rPr>
          <w:rStyle w:val="5-Char"/>
          <w:rtl/>
        </w:rPr>
        <w:t xml:space="preserve"> </w:t>
      </w:r>
      <w:r w:rsidRPr="00BE2421">
        <w:rPr>
          <w:rStyle w:val="5-Char"/>
          <w:rFonts w:hint="eastAsia"/>
          <w:rtl/>
        </w:rPr>
        <w:t>وَالبَدَنِ</w:t>
      </w:r>
      <w:r w:rsidRPr="00BE2421">
        <w:rPr>
          <w:rStyle w:val="5-Char"/>
          <w:rtl/>
        </w:rPr>
        <w:t xml:space="preserve"> </w:t>
      </w:r>
      <w:r w:rsidRPr="00BE2421">
        <w:rPr>
          <w:rStyle w:val="5-Char"/>
          <w:rFonts w:hint="eastAsia"/>
          <w:rtl/>
        </w:rPr>
        <w:t>مَرَّ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دَاخِلُ</w:t>
      </w:r>
      <w:r w:rsidRPr="00BE2421">
        <w:rPr>
          <w:rStyle w:val="5-Char"/>
          <w:rtl/>
        </w:rPr>
        <w:t xml:space="preserve"> </w:t>
      </w:r>
      <w:r w:rsidRPr="00BE2421">
        <w:rPr>
          <w:rStyle w:val="5-Char"/>
          <w:rFonts w:hint="eastAsia"/>
          <w:rtl/>
        </w:rPr>
        <w:t>قُلفَةٍ</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عُسرَ</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فَسخِهَ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رَّ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ثَقبٍ</w:t>
      </w:r>
      <w:r w:rsidRPr="00BE2421">
        <w:rPr>
          <w:rStyle w:val="5-Char"/>
          <w:rtl/>
        </w:rPr>
        <w:t xml:space="preserve"> </w:t>
      </w:r>
      <w:r w:rsidRPr="00BE2421">
        <w:rPr>
          <w:rStyle w:val="5-Char"/>
          <w:rFonts w:hint="eastAsia"/>
          <w:rtl/>
        </w:rPr>
        <w:t>غَيرِ</w:t>
      </w:r>
      <w:r w:rsidRPr="00BE2421">
        <w:rPr>
          <w:rStyle w:val="5-Char"/>
          <w:rtl/>
        </w:rPr>
        <w:t xml:space="preserve"> </w:t>
      </w:r>
      <w:r w:rsidRPr="00BE2421">
        <w:rPr>
          <w:rStyle w:val="5-Char"/>
          <w:rFonts w:hint="eastAsia"/>
          <w:rtl/>
        </w:rPr>
        <w:t>مُنضَمٍّ</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دَاخِلِ</w:t>
      </w:r>
      <w:r w:rsidRPr="00BE2421">
        <w:rPr>
          <w:rStyle w:val="5-Char"/>
          <w:rtl/>
        </w:rPr>
        <w:t xml:space="preserve"> </w:t>
      </w:r>
      <w:r w:rsidRPr="00BE2421">
        <w:rPr>
          <w:rStyle w:val="5-Char"/>
          <w:rFonts w:hint="eastAsia"/>
          <w:rtl/>
        </w:rPr>
        <w:t>المَضفُورِ</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شَعرِ</w:t>
      </w:r>
      <w:r w:rsidRPr="00BE2421">
        <w:rPr>
          <w:rStyle w:val="5-Char"/>
          <w:rtl/>
        </w:rPr>
        <w:t xml:space="preserve"> </w:t>
      </w:r>
      <w:r w:rsidRPr="00BE2421">
        <w:rPr>
          <w:rStyle w:val="5-Char"/>
          <w:rFonts w:hint="eastAsia"/>
          <w:rtl/>
        </w:rPr>
        <w:t>الرَّجُلِ</w:t>
      </w:r>
      <w:r w:rsidRPr="00BE2421">
        <w:rPr>
          <w:rStyle w:val="5-Char"/>
          <w:rtl/>
        </w:rPr>
        <w:t xml:space="preserve"> </w:t>
      </w:r>
      <w:r w:rsidRPr="00BE2421">
        <w:rPr>
          <w:rStyle w:val="5-Char"/>
          <w:rFonts w:hint="eastAsia"/>
          <w:rtl/>
        </w:rPr>
        <w:t>مُطلَقًا</w:t>
      </w:r>
      <w:r w:rsidRPr="00BE2421">
        <w:rPr>
          <w:rStyle w:val="5-Char"/>
          <w:rFonts w:hint="cs"/>
          <w:rtl/>
        </w:rPr>
        <w:t>؛</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المَضفُورُ</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شَعرِ</w:t>
      </w:r>
      <w:r w:rsidRPr="00BE2421">
        <w:rPr>
          <w:rStyle w:val="5-Char"/>
          <w:rtl/>
        </w:rPr>
        <w:t xml:space="preserve"> </w:t>
      </w:r>
      <w:r w:rsidRPr="00BE2421">
        <w:rPr>
          <w:rStyle w:val="5-Char"/>
          <w:rFonts w:hint="eastAsia"/>
          <w:rtl/>
        </w:rPr>
        <w:t>المَرأَةِ</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سَرَ</w:t>
      </w:r>
      <w:r w:rsidR="000C2629" w:rsidRPr="00BE2421">
        <w:rPr>
          <w:rStyle w:val="5-Char"/>
          <w:rFonts w:hint="cs"/>
          <w:rtl/>
        </w:rPr>
        <w:t>ی</w:t>
      </w:r>
      <w:r w:rsidRPr="00BE2421">
        <w:rPr>
          <w:rStyle w:val="5-Char"/>
          <w:rtl/>
        </w:rPr>
        <w:t xml:space="preserve"> </w:t>
      </w:r>
      <w:r w:rsidRPr="00BE2421">
        <w:rPr>
          <w:rStyle w:val="5-Char"/>
          <w:rFonts w:hint="eastAsia"/>
          <w:rtl/>
        </w:rPr>
        <w:t>المَاءُ</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أُصُولِ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بَشرَةُ</w:t>
      </w:r>
      <w:r w:rsidRPr="00BE2421">
        <w:rPr>
          <w:rStyle w:val="5-Char"/>
          <w:rtl/>
        </w:rPr>
        <w:t xml:space="preserve"> </w:t>
      </w:r>
      <w:r w:rsidRPr="00BE2421">
        <w:rPr>
          <w:rStyle w:val="5-Char"/>
          <w:rFonts w:hint="eastAsia"/>
          <w:rtl/>
        </w:rPr>
        <w:t>اللِّحيَ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بَشرَةُ</w:t>
      </w:r>
      <w:r w:rsidRPr="00BE2421">
        <w:rPr>
          <w:rStyle w:val="5-Char"/>
          <w:rtl/>
        </w:rPr>
        <w:t xml:space="preserve"> </w:t>
      </w:r>
      <w:r w:rsidRPr="00BE2421">
        <w:rPr>
          <w:rStyle w:val="5-Char"/>
          <w:rFonts w:hint="eastAsia"/>
          <w:rtl/>
        </w:rPr>
        <w:t>الشَّارِبِ</w:t>
      </w:r>
      <w:r w:rsidRPr="00BE2421">
        <w:rPr>
          <w:rStyle w:val="5-Char"/>
          <w:rtl/>
        </w:rPr>
        <w:t xml:space="preserve"> </w:t>
      </w:r>
      <w:r w:rsidRPr="00BE2421">
        <w:rPr>
          <w:rStyle w:val="5-Char"/>
          <w:rFonts w:hint="eastAsia"/>
          <w:rtl/>
        </w:rPr>
        <w:t>وَالحَاجِبِ</w:t>
      </w:r>
      <w:r w:rsidRPr="00BE2421">
        <w:rPr>
          <w:rStyle w:val="5-Char"/>
          <w:rtl/>
        </w:rPr>
        <w:t xml:space="preserve"> </w:t>
      </w:r>
      <w:r w:rsidRPr="00BE2421">
        <w:rPr>
          <w:rStyle w:val="5-Char"/>
          <w:rFonts w:hint="eastAsia"/>
          <w:rtl/>
        </w:rPr>
        <w:t>وَالفَرجِ</w:t>
      </w:r>
      <w:r w:rsidRPr="00BE2421">
        <w:rPr>
          <w:rStyle w:val="5-Char"/>
          <w:rtl/>
        </w:rPr>
        <w:t xml:space="preserve"> </w:t>
      </w:r>
      <w:r w:rsidRPr="00BE2421">
        <w:rPr>
          <w:rStyle w:val="5-Char"/>
          <w:rFonts w:hint="eastAsia"/>
          <w:rtl/>
        </w:rPr>
        <w:t>الخَارِجِ</w:t>
      </w:r>
      <w:r w:rsidRPr="00BE2421">
        <w:rPr>
          <w:rStyle w:val="5-Char"/>
          <w:rFonts w:hint="cs"/>
          <w:rtl/>
        </w:rPr>
        <w:t>.</w:t>
      </w:r>
    </w:p>
    <w:p w:rsidR="00F70A48" w:rsidRPr="00F1394A" w:rsidRDefault="00F70A48" w:rsidP="00FF046D">
      <w:pPr>
        <w:pStyle w:val="2-0"/>
        <w:rPr>
          <w:rtl/>
        </w:rPr>
      </w:pPr>
      <w:bookmarkStart w:id="29" w:name="_Toc440375789"/>
      <w:r w:rsidRPr="00F1394A">
        <w:rPr>
          <w:rFonts w:hint="cs"/>
          <w:rtl/>
        </w:rPr>
        <w:t>فصل: [پ</w:t>
      </w:r>
      <w:r w:rsidR="000751A8">
        <w:rPr>
          <w:rFonts w:hint="cs"/>
          <w:rtl/>
        </w:rPr>
        <w:t>ی</w:t>
      </w:r>
      <w:r w:rsidRPr="00F1394A">
        <w:rPr>
          <w:rFonts w:hint="cs"/>
          <w:rtl/>
        </w:rPr>
        <w:t>رامون فرائض غسل]</w:t>
      </w:r>
      <w:bookmarkEnd w:id="29"/>
    </w:p>
    <w:p w:rsidR="00F70A48" w:rsidRPr="00FE6406" w:rsidRDefault="00F70A48" w:rsidP="00AF1D25">
      <w:pPr>
        <w:rPr>
          <w:rStyle w:val="9-Char"/>
          <w:rtl/>
        </w:rPr>
      </w:pPr>
      <w:r w:rsidRPr="00FE6406">
        <w:rPr>
          <w:rStyle w:val="9-Char"/>
          <w:rFonts w:hint="cs"/>
          <w:rtl/>
        </w:rPr>
        <w:t xml:space="preserve">در غسل، </w:t>
      </w:r>
      <w:r w:rsidR="00446BB7">
        <w:rPr>
          <w:rStyle w:val="9-Char"/>
          <w:rFonts w:hint="cs"/>
          <w:rtl/>
        </w:rPr>
        <w:t>ی</w:t>
      </w:r>
      <w:r w:rsidRPr="00FE6406">
        <w:rPr>
          <w:rStyle w:val="9-Char"/>
          <w:rFonts w:hint="cs"/>
          <w:rtl/>
        </w:rPr>
        <w:t>ازده چ</w:t>
      </w:r>
      <w:r w:rsidR="00446BB7">
        <w:rPr>
          <w:rStyle w:val="9-Char"/>
          <w:rFonts w:hint="cs"/>
          <w:rtl/>
        </w:rPr>
        <w:t>ی</w:t>
      </w:r>
      <w:r w:rsidRPr="00FE6406">
        <w:rPr>
          <w:rStyle w:val="9-Char"/>
          <w:rFonts w:hint="cs"/>
          <w:rtl/>
        </w:rPr>
        <w:t>ز فرض است که عبارتند از:</w:t>
      </w:r>
    </w:p>
    <w:p w:rsidR="00F70A48" w:rsidRPr="007100A7" w:rsidRDefault="00F70A48" w:rsidP="00AF1D25">
      <w:pPr>
        <w:rPr>
          <w:rStyle w:val="1-Char"/>
          <w:rtl/>
        </w:rPr>
      </w:pPr>
      <w:r w:rsidRPr="007100A7">
        <w:rPr>
          <w:rStyle w:val="1-Char"/>
          <w:rFonts w:hint="cs"/>
          <w:rtl/>
        </w:rPr>
        <w:t>* شستن دهان [آب در دهان گردان</w:t>
      </w:r>
      <w:r w:rsidR="00446BB7">
        <w:rPr>
          <w:rStyle w:val="1-Char"/>
          <w:rFonts w:hint="cs"/>
          <w:rtl/>
        </w:rPr>
        <w:t>ی</w:t>
      </w:r>
      <w:r w:rsidRPr="007100A7">
        <w:rPr>
          <w:rStyle w:val="1-Char"/>
          <w:rFonts w:hint="cs"/>
          <w:rtl/>
        </w:rPr>
        <w:t>دن.]</w:t>
      </w:r>
    </w:p>
    <w:p w:rsidR="00F70A48" w:rsidRPr="007100A7" w:rsidRDefault="00F70A48" w:rsidP="00AF1D25">
      <w:pPr>
        <w:rPr>
          <w:rStyle w:val="1-Char"/>
          <w:rtl/>
        </w:rPr>
      </w:pPr>
      <w:r w:rsidRPr="007100A7">
        <w:rPr>
          <w:rStyle w:val="1-Char"/>
          <w:rFonts w:hint="cs"/>
          <w:rtl/>
        </w:rPr>
        <w:t>* شستن ب</w:t>
      </w:r>
      <w:r w:rsidR="00446BB7">
        <w:rPr>
          <w:rStyle w:val="1-Char"/>
          <w:rFonts w:hint="cs"/>
          <w:rtl/>
        </w:rPr>
        <w:t>ی</w:t>
      </w:r>
      <w:r w:rsidRPr="007100A7">
        <w:rPr>
          <w:rStyle w:val="1-Char"/>
          <w:rFonts w:hint="cs"/>
          <w:rtl/>
        </w:rPr>
        <w:t>ن</w:t>
      </w:r>
      <w:r w:rsidR="00446BB7">
        <w:rPr>
          <w:rStyle w:val="1-Char"/>
          <w:rFonts w:hint="cs"/>
          <w:rtl/>
        </w:rPr>
        <w:t>ی</w:t>
      </w:r>
      <w:r w:rsidRPr="007100A7">
        <w:rPr>
          <w:rStyle w:val="1-Char"/>
          <w:rFonts w:hint="cs"/>
          <w:rtl/>
        </w:rPr>
        <w:t xml:space="preserve"> [آب را در ب</w:t>
      </w:r>
      <w:r w:rsidR="00446BB7">
        <w:rPr>
          <w:rStyle w:val="1-Char"/>
          <w:rFonts w:hint="cs"/>
          <w:rtl/>
        </w:rPr>
        <w:t>ی</w:t>
      </w:r>
      <w:r w:rsidRPr="007100A7">
        <w:rPr>
          <w:rStyle w:val="1-Char"/>
          <w:rFonts w:hint="cs"/>
          <w:rtl/>
        </w:rPr>
        <w:t>ن</w:t>
      </w:r>
      <w:r w:rsidR="00446BB7">
        <w:rPr>
          <w:rStyle w:val="1-Char"/>
          <w:rFonts w:hint="cs"/>
          <w:rtl/>
        </w:rPr>
        <w:t>ی</w:t>
      </w:r>
      <w:r w:rsidRPr="007100A7">
        <w:rPr>
          <w:rStyle w:val="1-Char"/>
          <w:rFonts w:hint="cs"/>
          <w:rtl/>
        </w:rPr>
        <w:t xml:space="preserve"> گردان</w:t>
      </w:r>
      <w:r w:rsidR="00446BB7">
        <w:rPr>
          <w:rStyle w:val="1-Char"/>
          <w:rFonts w:hint="cs"/>
          <w:rtl/>
        </w:rPr>
        <w:t>ی</w:t>
      </w:r>
      <w:r w:rsidRPr="007100A7">
        <w:rPr>
          <w:rStyle w:val="1-Char"/>
          <w:rFonts w:hint="cs"/>
          <w:rtl/>
        </w:rPr>
        <w:t>دن. کسان</w:t>
      </w:r>
      <w:r w:rsidR="00446BB7">
        <w:rPr>
          <w:rStyle w:val="1-Char"/>
          <w:rFonts w:hint="cs"/>
          <w:rtl/>
        </w:rPr>
        <w:t>ی</w:t>
      </w:r>
      <w:r w:rsidRPr="007100A7">
        <w:rPr>
          <w:rStyle w:val="1-Char"/>
          <w:rFonts w:hint="cs"/>
          <w:rtl/>
        </w:rPr>
        <w:t xml:space="preserve"> که روزه ن</w:t>
      </w:r>
      <w:r w:rsidR="00446BB7">
        <w:rPr>
          <w:rStyle w:val="1-Char"/>
          <w:rFonts w:hint="cs"/>
          <w:rtl/>
        </w:rPr>
        <w:t>ی</w:t>
      </w:r>
      <w:r w:rsidRPr="007100A7">
        <w:rPr>
          <w:rStyle w:val="1-Char"/>
          <w:rFonts w:hint="cs"/>
          <w:rtl/>
        </w:rPr>
        <w:t>ستند، با</w:t>
      </w:r>
      <w:r w:rsidR="00446BB7">
        <w:rPr>
          <w:rStyle w:val="1-Char"/>
          <w:rFonts w:hint="cs"/>
          <w:rtl/>
        </w:rPr>
        <w:t>ی</w:t>
      </w:r>
      <w:r w:rsidRPr="007100A7">
        <w:rPr>
          <w:rStyle w:val="1-Char"/>
          <w:rFonts w:hint="cs"/>
          <w:rtl/>
        </w:rPr>
        <w:t>د در مضمضمه و استنشاق، مبالغه و سع</w:t>
      </w:r>
      <w:r w:rsidR="00446BB7">
        <w:rPr>
          <w:rStyle w:val="1-Char"/>
          <w:rFonts w:hint="cs"/>
          <w:rtl/>
        </w:rPr>
        <w:t>ی</w:t>
      </w:r>
      <w:r w:rsidRPr="007100A7">
        <w:rPr>
          <w:rStyle w:val="1-Char"/>
          <w:rFonts w:hint="cs"/>
          <w:rtl/>
        </w:rPr>
        <w:t xml:space="preserve"> نما</w:t>
      </w:r>
      <w:r w:rsidR="00446BB7">
        <w:rPr>
          <w:rStyle w:val="1-Char"/>
          <w:rFonts w:hint="cs"/>
          <w:rtl/>
        </w:rPr>
        <w:t>ی</w:t>
      </w:r>
      <w:r w:rsidRPr="007100A7">
        <w:rPr>
          <w:rStyle w:val="1-Char"/>
          <w:rFonts w:hint="cs"/>
          <w:rtl/>
        </w:rPr>
        <w:t>ند؛ ز</w:t>
      </w:r>
      <w:r w:rsidR="00446BB7">
        <w:rPr>
          <w:rStyle w:val="1-Char"/>
          <w:rFonts w:hint="cs"/>
          <w:rtl/>
        </w:rPr>
        <w:t>ی</w:t>
      </w:r>
      <w:r w:rsidRPr="007100A7">
        <w:rPr>
          <w:rStyle w:val="1-Char"/>
          <w:rFonts w:hint="cs"/>
          <w:rtl/>
        </w:rPr>
        <w:t>را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ب</w:t>
      </w:r>
      <w:bookmarkStart w:id="30" w:name="OLE_LINK1"/>
      <w:bookmarkStart w:id="31" w:name="OLE_LINK2"/>
      <w:r w:rsidR="00AB6C26" w:rsidRPr="00BE2421">
        <w:rPr>
          <w:rStyle w:val="5-Char"/>
          <w:rFonts w:hint="cs"/>
          <w:rtl/>
        </w:rPr>
        <w:t>ٰ</w:t>
      </w:r>
      <w:bookmarkEnd w:id="30"/>
      <w:bookmarkEnd w:id="31"/>
      <w:r w:rsidRPr="00BE2421">
        <w:rPr>
          <w:rStyle w:val="5-Char"/>
          <w:rFonts w:hint="cs"/>
          <w:rtl/>
        </w:rPr>
        <w:t>ال</w:t>
      </w:r>
      <w:r w:rsidR="00AB6C26" w:rsidRPr="00BE2421">
        <w:rPr>
          <w:rStyle w:val="5-Char"/>
          <w:rFonts w:hint="cs"/>
          <w:rtl/>
        </w:rPr>
        <w:t>ِ</w:t>
      </w:r>
      <w:r w:rsidRPr="00BE2421">
        <w:rPr>
          <w:rStyle w:val="5-Char"/>
          <w:rFonts w:hint="cs"/>
          <w:rtl/>
        </w:rPr>
        <w:t>غ</w:t>
      </w:r>
      <w:r w:rsidR="00AB6C26" w:rsidRPr="00BE2421">
        <w:rPr>
          <w:rStyle w:val="5-Char"/>
          <w:rFonts w:hint="cs"/>
          <w:rtl/>
        </w:rPr>
        <w:t>ْ</w:t>
      </w:r>
      <w:r w:rsidRPr="00BE2421">
        <w:rPr>
          <w:rStyle w:val="5-Char"/>
          <w:rFonts w:hint="cs"/>
          <w:rtl/>
        </w:rPr>
        <w:t xml:space="preserve"> ف</w:t>
      </w:r>
      <w:r w:rsidR="00AB6C26" w:rsidRPr="00BE2421">
        <w:rPr>
          <w:rStyle w:val="5-Char"/>
          <w:rFonts w:hint="cs"/>
          <w:rtl/>
        </w:rPr>
        <w:t>ِ</w:t>
      </w:r>
      <w:r w:rsidR="00C12E54" w:rsidRPr="00BE2421">
        <w:rPr>
          <w:rStyle w:val="5-Char"/>
          <w:rFonts w:hint="cs"/>
          <w:rtl/>
        </w:rPr>
        <w:t>ي</w:t>
      </w:r>
      <w:r w:rsidR="00AB6C26" w:rsidRPr="00BE2421">
        <w:rPr>
          <w:rStyle w:val="5-Char"/>
          <w:rFonts w:hint="cs"/>
          <w:rtl/>
        </w:rPr>
        <w:t>ْ</w:t>
      </w:r>
      <w:r w:rsidRPr="00BE2421">
        <w:rPr>
          <w:rStyle w:val="5-Char"/>
          <w:rFonts w:hint="cs"/>
          <w:rtl/>
        </w:rPr>
        <w:t xml:space="preserve"> ال</w:t>
      </w:r>
      <w:r w:rsidR="00AB6C26" w:rsidRPr="00BE2421">
        <w:rPr>
          <w:rStyle w:val="5-Char"/>
          <w:rFonts w:hint="cs"/>
          <w:rtl/>
        </w:rPr>
        <w:t>ْ</w:t>
      </w:r>
      <w:r w:rsidRPr="00BE2421">
        <w:rPr>
          <w:rStyle w:val="5-Char"/>
          <w:rFonts w:hint="cs"/>
          <w:rtl/>
        </w:rPr>
        <w:t>م</w:t>
      </w:r>
      <w:r w:rsidR="00AB6C26" w:rsidRPr="00BE2421">
        <w:rPr>
          <w:rStyle w:val="5-Char"/>
          <w:rFonts w:hint="cs"/>
          <w:rtl/>
        </w:rPr>
        <w:t>َ</w:t>
      </w:r>
      <w:r w:rsidRPr="00BE2421">
        <w:rPr>
          <w:rStyle w:val="5-Char"/>
          <w:rFonts w:hint="cs"/>
          <w:rtl/>
        </w:rPr>
        <w:t>ض</w:t>
      </w:r>
      <w:r w:rsidR="00AB6C26" w:rsidRPr="00BE2421">
        <w:rPr>
          <w:rStyle w:val="5-Char"/>
          <w:rFonts w:hint="cs"/>
          <w:rtl/>
        </w:rPr>
        <w:t>ْ</w:t>
      </w:r>
      <w:r w:rsidRPr="00BE2421">
        <w:rPr>
          <w:rStyle w:val="5-Char"/>
          <w:rFonts w:hint="cs"/>
          <w:rtl/>
        </w:rPr>
        <w:t>م</w:t>
      </w:r>
      <w:r w:rsidR="00AB6C26" w:rsidRPr="00BE2421">
        <w:rPr>
          <w:rStyle w:val="5-Char"/>
          <w:rFonts w:hint="cs"/>
          <w:rtl/>
        </w:rPr>
        <w:t>َ</w:t>
      </w:r>
      <w:r w:rsidRPr="00BE2421">
        <w:rPr>
          <w:rStyle w:val="5-Char"/>
          <w:rFonts w:hint="cs"/>
          <w:rtl/>
        </w:rPr>
        <w:t>ض</w:t>
      </w:r>
      <w:r w:rsidR="00AB6C26" w:rsidRPr="00BE2421">
        <w:rPr>
          <w:rStyle w:val="5-Char"/>
          <w:rFonts w:hint="cs"/>
          <w:rtl/>
        </w:rPr>
        <w:t>َ</w:t>
      </w:r>
      <w:r w:rsidRPr="00BE2421">
        <w:rPr>
          <w:rStyle w:val="5-Char"/>
          <w:rFonts w:hint="cs"/>
          <w:rtl/>
        </w:rPr>
        <w:t>ة</w:t>
      </w:r>
      <w:r w:rsidR="00AB6C26" w:rsidRPr="00BE2421">
        <w:rPr>
          <w:rStyle w:val="5-Char"/>
          <w:rFonts w:hint="cs"/>
          <w:rtl/>
        </w:rPr>
        <w:t>ِ</w:t>
      </w:r>
      <w:r w:rsidRPr="00BE2421">
        <w:rPr>
          <w:rStyle w:val="5-Char"/>
          <w:rFonts w:hint="cs"/>
          <w:rtl/>
        </w:rPr>
        <w:t xml:space="preserve"> و</w:t>
      </w:r>
      <w:r w:rsidR="00AB6C26" w:rsidRPr="00BE2421">
        <w:rPr>
          <w:rStyle w:val="5-Char"/>
          <w:rFonts w:hint="cs"/>
          <w:rtl/>
        </w:rPr>
        <w:t>َ</w:t>
      </w:r>
      <w:r w:rsidRPr="00BE2421">
        <w:rPr>
          <w:rStyle w:val="5-Char"/>
          <w:rFonts w:hint="cs"/>
          <w:rtl/>
        </w:rPr>
        <w:t xml:space="preserve"> ال</w:t>
      </w:r>
      <w:r w:rsidR="00AB6C26" w:rsidRPr="00BE2421">
        <w:rPr>
          <w:rStyle w:val="5-Char"/>
          <w:rFonts w:hint="cs"/>
          <w:rtl/>
        </w:rPr>
        <w:t>ْ</w:t>
      </w:r>
      <w:r w:rsidRPr="00BE2421">
        <w:rPr>
          <w:rStyle w:val="5-Char"/>
          <w:rFonts w:hint="cs"/>
          <w:rtl/>
        </w:rPr>
        <w:t>ا</w:t>
      </w:r>
      <w:r w:rsidR="00AB6C26" w:rsidRPr="00BE2421">
        <w:rPr>
          <w:rStyle w:val="5-Char"/>
          <w:rFonts w:hint="cs"/>
          <w:rtl/>
        </w:rPr>
        <w:t>ِ</w:t>
      </w:r>
      <w:r w:rsidRPr="00BE2421">
        <w:rPr>
          <w:rStyle w:val="5-Char"/>
          <w:rFonts w:hint="cs"/>
          <w:rtl/>
        </w:rPr>
        <w:t>س</w:t>
      </w:r>
      <w:r w:rsidR="00AB6C26" w:rsidRPr="00BE2421">
        <w:rPr>
          <w:rStyle w:val="5-Char"/>
          <w:rFonts w:hint="cs"/>
          <w:rtl/>
        </w:rPr>
        <w:t>ْ</w:t>
      </w:r>
      <w:r w:rsidRPr="00BE2421">
        <w:rPr>
          <w:rStyle w:val="5-Char"/>
          <w:rFonts w:hint="cs"/>
          <w:rtl/>
        </w:rPr>
        <w:t>ت</w:t>
      </w:r>
      <w:r w:rsidR="00AB6C26" w:rsidRPr="00BE2421">
        <w:rPr>
          <w:rStyle w:val="5-Char"/>
          <w:rFonts w:hint="cs"/>
          <w:rtl/>
        </w:rPr>
        <w:t>ِ</w:t>
      </w:r>
      <w:r w:rsidRPr="00BE2421">
        <w:rPr>
          <w:rStyle w:val="5-Char"/>
          <w:rFonts w:hint="cs"/>
          <w:rtl/>
        </w:rPr>
        <w:t>ن</w:t>
      </w:r>
      <w:r w:rsidR="00AB6C26" w:rsidRPr="00BE2421">
        <w:rPr>
          <w:rStyle w:val="5-Char"/>
          <w:rFonts w:hint="cs"/>
          <w:rtl/>
        </w:rPr>
        <w:t>ْ</w:t>
      </w:r>
      <w:r w:rsidRPr="00BE2421">
        <w:rPr>
          <w:rStyle w:val="5-Char"/>
          <w:rFonts w:hint="cs"/>
          <w:rtl/>
        </w:rPr>
        <w:t>ش</w:t>
      </w:r>
      <w:r w:rsidR="00AB6C26" w:rsidRPr="00BE2421">
        <w:rPr>
          <w:rStyle w:val="5-Char"/>
          <w:rFonts w:hint="cs"/>
          <w:rtl/>
        </w:rPr>
        <w:t>ٰ</w:t>
      </w:r>
      <w:r w:rsidRPr="00BE2421">
        <w:rPr>
          <w:rStyle w:val="5-Char"/>
          <w:rFonts w:hint="cs"/>
          <w:rtl/>
        </w:rPr>
        <w:t>اق</w:t>
      </w:r>
      <w:r w:rsidR="00AB6C26" w:rsidRPr="00BE2421">
        <w:rPr>
          <w:rStyle w:val="5-Char"/>
          <w:rFonts w:hint="cs"/>
          <w:rtl/>
        </w:rPr>
        <w:t>ِ</w:t>
      </w:r>
      <w:r w:rsidRPr="00BE2421">
        <w:rPr>
          <w:rStyle w:val="5-Char"/>
          <w:rFonts w:hint="cs"/>
          <w:rtl/>
        </w:rPr>
        <w:t xml:space="preserve"> ا</w:t>
      </w:r>
      <w:r w:rsidR="00AB6C26" w:rsidRPr="00BE2421">
        <w:rPr>
          <w:rStyle w:val="5-Char"/>
          <w:rFonts w:hint="cs"/>
          <w:rtl/>
        </w:rPr>
        <w:t>ِ</w:t>
      </w:r>
      <w:r w:rsidRPr="00BE2421">
        <w:rPr>
          <w:rStyle w:val="5-Char"/>
          <w:rFonts w:hint="cs"/>
          <w:rtl/>
        </w:rPr>
        <w:t>ل</w:t>
      </w:r>
      <w:r w:rsidR="00AB6C26" w:rsidRPr="00BE2421">
        <w:rPr>
          <w:rStyle w:val="5-Char"/>
          <w:rFonts w:hint="cs"/>
          <w:rtl/>
        </w:rPr>
        <w:t>ٰ</w:t>
      </w:r>
      <w:r w:rsidRPr="00BE2421">
        <w:rPr>
          <w:rStyle w:val="5-Char"/>
          <w:rFonts w:hint="cs"/>
          <w:rtl/>
        </w:rPr>
        <w:t>ّا ا</w:t>
      </w:r>
      <w:r w:rsidR="00AB6C26" w:rsidRPr="00BE2421">
        <w:rPr>
          <w:rStyle w:val="5-Char"/>
          <w:rFonts w:hint="cs"/>
          <w:rtl/>
        </w:rPr>
        <w:t>َ</w:t>
      </w:r>
      <w:r w:rsidRPr="00BE2421">
        <w:rPr>
          <w:rStyle w:val="5-Char"/>
          <w:rFonts w:hint="cs"/>
          <w:rtl/>
        </w:rPr>
        <w:t>ن</w:t>
      </w:r>
      <w:r w:rsidR="00AB6C26" w:rsidRPr="00BE2421">
        <w:rPr>
          <w:rStyle w:val="5-Char"/>
          <w:rFonts w:hint="cs"/>
          <w:rtl/>
        </w:rPr>
        <w:t>ْ</w:t>
      </w:r>
      <w:r w:rsidRPr="00BE2421">
        <w:rPr>
          <w:rStyle w:val="5-Char"/>
          <w:rFonts w:hint="cs"/>
          <w:rtl/>
        </w:rPr>
        <w:t xml:space="preserve"> ت</w:t>
      </w:r>
      <w:r w:rsidR="00AB6C26" w:rsidRPr="00BE2421">
        <w:rPr>
          <w:rStyle w:val="5-Char"/>
          <w:rFonts w:hint="cs"/>
          <w:rtl/>
        </w:rPr>
        <w:t>َ</w:t>
      </w:r>
      <w:r w:rsidRPr="00BE2421">
        <w:rPr>
          <w:rStyle w:val="5-Char"/>
          <w:rFonts w:hint="cs"/>
          <w:rtl/>
        </w:rPr>
        <w:t>ک</w:t>
      </w:r>
      <w:r w:rsidR="00AB6C26" w:rsidRPr="00BE2421">
        <w:rPr>
          <w:rStyle w:val="5-Char"/>
          <w:rFonts w:hint="cs"/>
          <w:rtl/>
        </w:rPr>
        <w:t>ُ</w:t>
      </w:r>
      <w:r w:rsidRPr="00BE2421">
        <w:rPr>
          <w:rStyle w:val="5-Char"/>
          <w:rFonts w:hint="cs"/>
          <w:rtl/>
        </w:rPr>
        <w:t>و</w:t>
      </w:r>
      <w:r w:rsidR="00AB6C26" w:rsidRPr="00BE2421">
        <w:rPr>
          <w:rStyle w:val="5-Char"/>
          <w:rFonts w:hint="cs"/>
          <w:rtl/>
        </w:rPr>
        <w:t>ْ</w:t>
      </w:r>
      <w:r w:rsidRPr="00BE2421">
        <w:rPr>
          <w:rStyle w:val="5-Char"/>
          <w:rFonts w:hint="cs"/>
          <w:rtl/>
        </w:rPr>
        <w:t>ن</w:t>
      </w:r>
      <w:r w:rsidR="00AB6C26" w:rsidRPr="00BE2421">
        <w:rPr>
          <w:rStyle w:val="5-Char"/>
          <w:rFonts w:hint="cs"/>
          <w:rtl/>
        </w:rPr>
        <w:t>َ</w:t>
      </w:r>
      <w:r w:rsidRPr="00BE2421">
        <w:rPr>
          <w:rStyle w:val="5-Char"/>
          <w:rFonts w:hint="cs"/>
          <w:rtl/>
        </w:rPr>
        <w:t xml:space="preserve"> ص</w:t>
      </w:r>
      <w:r w:rsidR="00AB6C26" w:rsidRPr="00BE2421">
        <w:rPr>
          <w:rStyle w:val="5-Char"/>
          <w:rFonts w:hint="cs"/>
          <w:rtl/>
        </w:rPr>
        <w:t>ٰ</w:t>
      </w:r>
      <w:r w:rsidRPr="00BE2421">
        <w:rPr>
          <w:rStyle w:val="5-Char"/>
          <w:rFonts w:hint="cs"/>
          <w:rtl/>
        </w:rPr>
        <w:t>ائ</w:t>
      </w:r>
      <w:r w:rsidR="00AB6C26" w:rsidRPr="00BE2421">
        <w:rPr>
          <w:rStyle w:val="5-Char"/>
          <w:rFonts w:hint="cs"/>
          <w:rtl/>
        </w:rPr>
        <w:t>ِ</w:t>
      </w:r>
      <w:r w:rsidRPr="00BE2421">
        <w:rPr>
          <w:rStyle w:val="5-Char"/>
          <w:rFonts w:hint="cs"/>
          <w:rtl/>
        </w:rPr>
        <w:t>ماً»</w:t>
      </w:r>
      <w:r w:rsidRPr="007100A7">
        <w:rPr>
          <w:rStyle w:val="1-Char"/>
          <w:rFonts w:hint="cs"/>
          <w:rtl/>
        </w:rPr>
        <w:t xml:space="preserve">؛ </w:t>
      </w:r>
      <w:r w:rsidRPr="00BE2421">
        <w:rPr>
          <w:rStyle w:val="1-Char"/>
          <w:rFonts w:hint="cs"/>
          <w:rtl/>
        </w:rPr>
        <w:t>«در مضمضمه و استنشاق، مبالغه و سع</w:t>
      </w:r>
      <w:r w:rsidR="00446BB7">
        <w:rPr>
          <w:rStyle w:val="1-Char"/>
          <w:rFonts w:hint="cs"/>
          <w:rtl/>
        </w:rPr>
        <w:t>ی</w:t>
      </w:r>
      <w:r w:rsidRPr="00BE2421">
        <w:rPr>
          <w:rStyle w:val="1-Char"/>
          <w:rFonts w:hint="cs"/>
          <w:rtl/>
        </w:rPr>
        <w:t xml:space="preserve"> کن؛ مگر ا</w:t>
      </w:r>
      <w:r w:rsidR="00446BB7">
        <w:rPr>
          <w:rStyle w:val="1-Char"/>
          <w:rFonts w:hint="cs"/>
          <w:rtl/>
        </w:rPr>
        <w:t>ی</w:t>
      </w:r>
      <w:r w:rsidRPr="00BE2421">
        <w:rPr>
          <w:rStyle w:val="1-Char"/>
          <w:rFonts w:hint="cs"/>
          <w:rtl/>
        </w:rPr>
        <w:t>ن که روزه باش</w:t>
      </w:r>
      <w:r w:rsidR="00446BB7">
        <w:rPr>
          <w:rStyle w:val="1-Char"/>
          <w:rFonts w:hint="cs"/>
          <w:rtl/>
        </w:rPr>
        <w:t>ی</w:t>
      </w:r>
      <w:r w:rsidRPr="00BE2421">
        <w:rPr>
          <w:rStyle w:val="1-Char"/>
          <w:rFonts w:hint="cs"/>
          <w:rtl/>
        </w:rPr>
        <w:t>»</w:t>
      </w:r>
      <w:r w:rsidRPr="007100A7">
        <w:rPr>
          <w:rStyle w:val="1-Char"/>
          <w:rFonts w:hint="cs"/>
          <w:rtl/>
        </w:rPr>
        <w:t>؛ ول</w:t>
      </w:r>
      <w:r w:rsidR="00446BB7">
        <w:rPr>
          <w:rStyle w:val="1-Char"/>
          <w:rFonts w:hint="cs"/>
          <w:rtl/>
        </w:rPr>
        <w:t>ی</w:t>
      </w:r>
      <w:r w:rsidRPr="007100A7">
        <w:rPr>
          <w:rStyle w:val="1-Char"/>
          <w:rFonts w:hint="cs"/>
          <w:rtl/>
        </w:rPr>
        <w:t xml:space="preserve"> برا</w:t>
      </w:r>
      <w:r w:rsidR="00446BB7">
        <w:rPr>
          <w:rStyle w:val="1-Char"/>
          <w:rFonts w:hint="cs"/>
          <w:rtl/>
        </w:rPr>
        <w:t>ی</w:t>
      </w:r>
      <w:r w:rsidRPr="007100A7">
        <w:rPr>
          <w:rStyle w:val="1-Char"/>
          <w:rFonts w:hint="cs"/>
          <w:rtl/>
        </w:rPr>
        <w:t xml:space="preserve"> کسان</w:t>
      </w:r>
      <w:r w:rsidR="00446BB7">
        <w:rPr>
          <w:rStyle w:val="1-Char"/>
          <w:rFonts w:hint="cs"/>
          <w:rtl/>
        </w:rPr>
        <w:t>ی</w:t>
      </w:r>
      <w:r w:rsidRPr="007100A7">
        <w:rPr>
          <w:rStyle w:val="1-Char"/>
          <w:rFonts w:hint="cs"/>
          <w:rtl/>
        </w:rPr>
        <w:t xml:space="preserve"> که روزه هستند، مبالغه مکروه م</w:t>
      </w:r>
      <w:r w:rsidR="00446BB7">
        <w:rPr>
          <w:rStyle w:val="1-Char"/>
          <w:rFonts w:hint="cs"/>
          <w:rtl/>
        </w:rPr>
        <w:t>ی</w:t>
      </w:r>
      <w:r w:rsidRPr="007100A7">
        <w:rPr>
          <w:rStyle w:val="1-Char"/>
          <w:rFonts w:hint="cs"/>
          <w:rtl/>
        </w:rPr>
        <w:t>‌باشد.]</w:t>
      </w:r>
    </w:p>
    <w:p w:rsidR="00D4018D" w:rsidRPr="007100A7" w:rsidRDefault="00F70A48" w:rsidP="00AF1D25">
      <w:pPr>
        <w:rPr>
          <w:rStyle w:val="1-Char"/>
          <w:rtl/>
        </w:rPr>
      </w:pPr>
      <w:r w:rsidRPr="007100A7">
        <w:rPr>
          <w:rStyle w:val="1-Char"/>
          <w:rFonts w:hint="cs"/>
          <w:rtl/>
        </w:rPr>
        <w:t>*</w:t>
      </w:r>
      <w:r w:rsidR="00D4018D" w:rsidRPr="007100A7">
        <w:rPr>
          <w:rStyle w:val="1-Char"/>
          <w:rFonts w:hint="cs"/>
          <w:rtl/>
        </w:rPr>
        <w:t xml:space="preserve"> </w:t>
      </w:r>
      <w:r w:rsidR="00446BB7">
        <w:rPr>
          <w:rStyle w:val="1-Char"/>
          <w:rFonts w:hint="cs"/>
          <w:rtl/>
        </w:rPr>
        <w:t>ی</w:t>
      </w:r>
      <w:r w:rsidR="00D4018D" w:rsidRPr="007100A7">
        <w:rPr>
          <w:rStyle w:val="1-Char"/>
          <w:rFonts w:hint="cs"/>
          <w:rtl/>
        </w:rPr>
        <w:t>ک بار شستن تمام بدن.</w:t>
      </w:r>
    </w:p>
    <w:p w:rsidR="00D4018D" w:rsidRPr="007100A7" w:rsidRDefault="00F70A48" w:rsidP="00AF17B9">
      <w:pPr>
        <w:rPr>
          <w:rStyle w:val="1-Char"/>
          <w:rtl/>
        </w:rPr>
      </w:pPr>
      <w:r w:rsidRPr="007100A7">
        <w:rPr>
          <w:rStyle w:val="1-Char"/>
          <w:rFonts w:hint="cs"/>
          <w:rtl/>
        </w:rPr>
        <w:t>*</w:t>
      </w:r>
      <w:r w:rsidR="00D4018D" w:rsidRPr="007100A7">
        <w:rPr>
          <w:rStyle w:val="1-Char"/>
          <w:rFonts w:hint="cs"/>
          <w:rtl/>
        </w:rPr>
        <w:t xml:space="preserve"> شستن داخل پوست حلق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00D4018D" w:rsidRPr="007100A7">
        <w:rPr>
          <w:rStyle w:val="1-Char"/>
          <w:rFonts w:hint="cs"/>
          <w:rtl/>
        </w:rPr>
        <w:t>آلت تناسل</w:t>
      </w:r>
      <w:r w:rsidR="00446BB7">
        <w:rPr>
          <w:rStyle w:val="1-Char"/>
          <w:rFonts w:hint="cs"/>
          <w:rtl/>
        </w:rPr>
        <w:t>ی</w:t>
      </w:r>
      <w:r w:rsidR="00D4018D" w:rsidRPr="007100A7">
        <w:rPr>
          <w:rStyle w:val="1-Char"/>
          <w:rFonts w:hint="cs"/>
          <w:rtl/>
        </w:rPr>
        <w:t xml:space="preserve"> مرد که ختنه نشده باشد؛ [و شستن آن قسمت از آلت تناسل</w:t>
      </w:r>
      <w:r w:rsidR="00446BB7">
        <w:rPr>
          <w:rStyle w:val="1-Char"/>
          <w:rFonts w:hint="cs"/>
          <w:rtl/>
        </w:rPr>
        <w:t>ی</w:t>
      </w:r>
      <w:r w:rsidR="00D4018D" w:rsidRPr="007100A7">
        <w:rPr>
          <w:rStyle w:val="1-Char"/>
          <w:rFonts w:hint="cs"/>
          <w:rtl/>
        </w:rPr>
        <w:t xml:space="preserve"> زن که به هنگام نشستن برا</w:t>
      </w:r>
      <w:r w:rsidR="00446BB7">
        <w:rPr>
          <w:rStyle w:val="1-Char"/>
          <w:rFonts w:hint="cs"/>
          <w:rtl/>
        </w:rPr>
        <w:t>ی</w:t>
      </w:r>
      <w:r w:rsidR="00D4018D" w:rsidRPr="007100A7">
        <w:rPr>
          <w:rStyle w:val="1-Char"/>
          <w:rFonts w:hint="cs"/>
          <w:rtl/>
        </w:rPr>
        <w:t xml:space="preserve"> قضا</w:t>
      </w:r>
      <w:r w:rsidR="00446BB7">
        <w:rPr>
          <w:rStyle w:val="1-Char"/>
          <w:rFonts w:hint="cs"/>
          <w:rtl/>
        </w:rPr>
        <w:t>ی</w:t>
      </w:r>
      <w:r w:rsidR="00D4018D" w:rsidRPr="007100A7">
        <w:rPr>
          <w:rStyle w:val="1-Char"/>
          <w:rFonts w:hint="cs"/>
          <w:rtl/>
        </w:rPr>
        <w:t xml:space="preserve"> حاجت</w:t>
      </w:r>
      <w:r w:rsidR="00F1394A" w:rsidRPr="007100A7">
        <w:rPr>
          <w:rStyle w:val="1-Char"/>
          <w:rFonts w:hint="cs"/>
          <w:rtl/>
        </w:rPr>
        <w:t>،</w:t>
      </w:r>
      <w:r w:rsidR="005B35BD" w:rsidRPr="007100A7">
        <w:rPr>
          <w:rStyle w:val="1-Char"/>
          <w:rFonts w:hint="cs"/>
          <w:rtl/>
        </w:rPr>
        <w:t xml:space="preserve"> آشکار </w:t>
      </w:r>
      <w:r w:rsidR="00D4018D" w:rsidRPr="007100A7">
        <w:rPr>
          <w:rStyle w:val="1-Char"/>
          <w:rFonts w:hint="cs"/>
          <w:rtl/>
        </w:rPr>
        <w:t>م</w:t>
      </w:r>
      <w:r w:rsidR="00446BB7">
        <w:rPr>
          <w:rStyle w:val="1-Char"/>
          <w:rFonts w:hint="cs"/>
          <w:rtl/>
        </w:rPr>
        <w:t>ی</w:t>
      </w:r>
      <w:r w:rsidR="00D4018D" w:rsidRPr="007100A7">
        <w:rPr>
          <w:rStyle w:val="1-Char"/>
          <w:rFonts w:hint="cs"/>
          <w:rtl/>
        </w:rPr>
        <w:t>‌شود ن</w:t>
      </w:r>
      <w:r w:rsidR="00446BB7">
        <w:rPr>
          <w:rStyle w:val="1-Char"/>
          <w:rFonts w:hint="cs"/>
          <w:rtl/>
        </w:rPr>
        <w:t>ی</w:t>
      </w:r>
      <w:r w:rsidR="00D4018D" w:rsidRPr="007100A7">
        <w:rPr>
          <w:rStyle w:val="1-Char"/>
          <w:rFonts w:hint="cs"/>
          <w:rtl/>
        </w:rPr>
        <w:t>ز فرض م</w:t>
      </w:r>
      <w:r w:rsidR="00446BB7">
        <w:rPr>
          <w:rStyle w:val="1-Char"/>
          <w:rFonts w:hint="cs"/>
          <w:rtl/>
        </w:rPr>
        <w:t>ی</w:t>
      </w:r>
      <w:r w:rsidR="00D4018D" w:rsidRPr="007100A7">
        <w:rPr>
          <w:rStyle w:val="1-Char"/>
          <w:rFonts w:hint="cs"/>
          <w:rtl/>
        </w:rPr>
        <w:t>‌باشد؛] و ا</w:t>
      </w:r>
      <w:r w:rsidR="00446BB7">
        <w:rPr>
          <w:rStyle w:val="1-Char"/>
          <w:rFonts w:hint="cs"/>
          <w:rtl/>
        </w:rPr>
        <w:t>ی</w:t>
      </w:r>
      <w:r w:rsidR="00D4018D" w:rsidRPr="007100A7">
        <w:rPr>
          <w:rStyle w:val="1-Char"/>
          <w:rFonts w:hint="cs"/>
          <w:rtl/>
        </w:rPr>
        <w:t>ن حکم در صورت</w:t>
      </w:r>
      <w:r w:rsidR="00446BB7">
        <w:rPr>
          <w:rStyle w:val="1-Char"/>
          <w:rFonts w:hint="cs"/>
          <w:rtl/>
        </w:rPr>
        <w:t>ی</w:t>
      </w:r>
      <w:r w:rsidR="00D4018D" w:rsidRPr="007100A7">
        <w:rPr>
          <w:rStyle w:val="1-Char"/>
          <w:rFonts w:hint="cs"/>
          <w:rtl/>
        </w:rPr>
        <w:t xml:space="preserve"> است که ه</w:t>
      </w:r>
      <w:r w:rsidR="00446BB7">
        <w:rPr>
          <w:rStyle w:val="1-Char"/>
          <w:rFonts w:hint="cs"/>
          <w:rtl/>
        </w:rPr>
        <w:t>ی</w:t>
      </w:r>
      <w:r w:rsidR="00D4018D" w:rsidRPr="007100A7">
        <w:rPr>
          <w:rStyle w:val="1-Char"/>
          <w:rFonts w:hint="cs"/>
          <w:rtl/>
        </w:rPr>
        <w:t>چگونه سخت</w:t>
      </w:r>
      <w:r w:rsidR="00446BB7">
        <w:rPr>
          <w:rStyle w:val="1-Char"/>
          <w:rFonts w:hint="cs"/>
          <w:rtl/>
        </w:rPr>
        <w:t>ی</w:t>
      </w:r>
      <w:r w:rsidR="00D4018D" w:rsidRPr="007100A7">
        <w:rPr>
          <w:rStyle w:val="1-Char"/>
          <w:rFonts w:hint="cs"/>
          <w:rtl/>
        </w:rPr>
        <w:t xml:space="preserve"> و تنگنا</w:t>
      </w:r>
      <w:r w:rsidR="00446BB7">
        <w:rPr>
          <w:rStyle w:val="1-Char"/>
          <w:rFonts w:hint="cs"/>
          <w:rtl/>
        </w:rPr>
        <w:t>یی</w:t>
      </w:r>
      <w:r w:rsidR="00D4018D" w:rsidRPr="007100A7">
        <w:rPr>
          <w:rStyle w:val="1-Char"/>
          <w:rFonts w:hint="cs"/>
          <w:rtl/>
        </w:rPr>
        <w:t xml:space="preserve"> در باز کردن و جدا نمودن پ</w:t>
      </w:r>
      <w:r w:rsidR="00446BB7">
        <w:rPr>
          <w:rStyle w:val="1-Char"/>
          <w:rFonts w:hint="cs"/>
          <w:rtl/>
        </w:rPr>
        <w:t>ی</w:t>
      </w:r>
      <w:r w:rsidR="00D4018D" w:rsidRPr="007100A7">
        <w:rPr>
          <w:rStyle w:val="1-Char"/>
          <w:rFonts w:hint="cs"/>
          <w:rtl/>
        </w:rPr>
        <w:t>چ‌خوردگ</w:t>
      </w:r>
      <w:r w:rsidR="00446BB7">
        <w:rPr>
          <w:rStyle w:val="1-Char"/>
          <w:rFonts w:hint="cs"/>
          <w:rtl/>
        </w:rPr>
        <w:t>ی</w:t>
      </w:r>
      <w:r w:rsidR="00D4018D" w:rsidRPr="007100A7">
        <w:rPr>
          <w:rStyle w:val="1-Char"/>
          <w:rFonts w:hint="cs"/>
          <w:rtl/>
        </w:rPr>
        <w:t xml:space="preserve"> ز</w:t>
      </w:r>
      <w:r w:rsidR="00446BB7">
        <w:rPr>
          <w:rStyle w:val="1-Char"/>
          <w:rFonts w:hint="cs"/>
          <w:rtl/>
        </w:rPr>
        <w:t>ی</w:t>
      </w:r>
      <w:r w:rsidR="00D4018D" w:rsidRPr="007100A7">
        <w:rPr>
          <w:rStyle w:val="1-Char"/>
          <w:rFonts w:hint="cs"/>
          <w:rtl/>
        </w:rPr>
        <w:t>ر پوست حلق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00D4018D" w:rsidRPr="007100A7">
        <w:rPr>
          <w:rStyle w:val="1-Char"/>
          <w:rFonts w:hint="cs"/>
          <w:rtl/>
        </w:rPr>
        <w:t>آلت تناسل</w:t>
      </w:r>
      <w:r w:rsidR="00446BB7">
        <w:rPr>
          <w:rStyle w:val="1-Char"/>
          <w:rFonts w:hint="cs"/>
          <w:rtl/>
        </w:rPr>
        <w:t>ی</w:t>
      </w:r>
      <w:r w:rsidR="00D4018D" w:rsidRPr="007100A7">
        <w:rPr>
          <w:rStyle w:val="1-Char"/>
          <w:rFonts w:hint="cs"/>
          <w:rtl/>
        </w:rPr>
        <w:t xml:space="preserve"> نباشد.</w:t>
      </w:r>
    </w:p>
    <w:p w:rsidR="00D4018D" w:rsidRPr="007100A7" w:rsidRDefault="00F70A48" w:rsidP="00AF1D25">
      <w:pPr>
        <w:rPr>
          <w:rStyle w:val="1-Char"/>
          <w:rtl/>
        </w:rPr>
      </w:pPr>
      <w:r w:rsidRPr="007100A7">
        <w:rPr>
          <w:rStyle w:val="1-Char"/>
          <w:rFonts w:hint="cs"/>
          <w:rtl/>
        </w:rPr>
        <w:t>*</w:t>
      </w:r>
      <w:r w:rsidR="00D4018D" w:rsidRPr="007100A7">
        <w:rPr>
          <w:rStyle w:val="1-Char"/>
          <w:rFonts w:hint="cs"/>
          <w:rtl/>
        </w:rPr>
        <w:t xml:space="preserve"> شستن [شکاف و لابه‌لا</w:t>
      </w:r>
      <w:r w:rsidR="00446BB7">
        <w:rPr>
          <w:rStyle w:val="1-Char"/>
          <w:rFonts w:hint="cs"/>
          <w:rtl/>
        </w:rPr>
        <w:t>ی</w:t>
      </w:r>
      <w:r w:rsidR="00D4018D" w:rsidRPr="007100A7">
        <w:rPr>
          <w:rStyle w:val="1-Char"/>
          <w:rFonts w:hint="cs"/>
          <w:rtl/>
        </w:rPr>
        <w:t>] ناف.</w:t>
      </w:r>
    </w:p>
    <w:p w:rsidR="00D4018D" w:rsidRPr="007100A7" w:rsidRDefault="00F70A48" w:rsidP="00AF1D25">
      <w:pPr>
        <w:rPr>
          <w:rStyle w:val="1-Char"/>
          <w:rtl/>
        </w:rPr>
      </w:pPr>
      <w:r w:rsidRPr="007100A7">
        <w:rPr>
          <w:rStyle w:val="1-Char"/>
          <w:rFonts w:hint="cs"/>
          <w:rtl/>
        </w:rPr>
        <w:t>*</w:t>
      </w:r>
      <w:r w:rsidR="00D4018D" w:rsidRPr="007100A7">
        <w:rPr>
          <w:rStyle w:val="1-Char"/>
          <w:rFonts w:hint="cs"/>
          <w:rtl/>
        </w:rPr>
        <w:t xml:space="preserve"> شستن سوراخ‌ها و شکاف‌ها</w:t>
      </w:r>
      <w:r w:rsidR="00446BB7">
        <w:rPr>
          <w:rStyle w:val="1-Char"/>
          <w:rFonts w:hint="cs"/>
          <w:rtl/>
        </w:rPr>
        <w:t>یی</w:t>
      </w:r>
      <w:r w:rsidR="00D4018D" w:rsidRPr="007100A7">
        <w:rPr>
          <w:rStyle w:val="1-Char"/>
          <w:rFonts w:hint="cs"/>
          <w:rtl/>
        </w:rPr>
        <w:t xml:space="preserve"> که پاره‌ا</w:t>
      </w:r>
      <w:r w:rsidR="00446BB7">
        <w:rPr>
          <w:rStyle w:val="1-Char"/>
          <w:rFonts w:hint="cs"/>
          <w:rtl/>
        </w:rPr>
        <w:t>ی</w:t>
      </w:r>
      <w:r w:rsidR="00D4018D" w:rsidRPr="007100A7">
        <w:rPr>
          <w:rStyle w:val="1-Char"/>
          <w:rFonts w:hint="cs"/>
          <w:rtl/>
        </w:rPr>
        <w:t xml:space="preserve"> از آن به پار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00D4018D" w:rsidRPr="007100A7">
        <w:rPr>
          <w:rStyle w:val="1-Char"/>
          <w:rFonts w:hint="cs"/>
          <w:rtl/>
        </w:rPr>
        <w:t>د</w:t>
      </w:r>
      <w:r w:rsidR="00446BB7">
        <w:rPr>
          <w:rStyle w:val="1-Char"/>
          <w:rFonts w:hint="cs"/>
          <w:rtl/>
        </w:rPr>
        <w:t>ی</w:t>
      </w:r>
      <w:r w:rsidR="00D4018D" w:rsidRPr="007100A7">
        <w:rPr>
          <w:rStyle w:val="1-Char"/>
          <w:rFonts w:hint="cs"/>
          <w:rtl/>
        </w:rPr>
        <w:t>گرش</w:t>
      </w:r>
      <w:r w:rsidR="00F1394A" w:rsidRPr="007100A7">
        <w:rPr>
          <w:rStyle w:val="1-Char"/>
          <w:rFonts w:hint="cs"/>
          <w:rtl/>
        </w:rPr>
        <w:t>،</w:t>
      </w:r>
      <w:r w:rsidR="00D4018D" w:rsidRPr="007100A7">
        <w:rPr>
          <w:rStyle w:val="1-Char"/>
          <w:rFonts w:hint="cs"/>
          <w:rtl/>
        </w:rPr>
        <w:t xml:space="preserve"> پ</w:t>
      </w:r>
      <w:r w:rsidR="00446BB7">
        <w:rPr>
          <w:rStyle w:val="1-Char"/>
          <w:rFonts w:hint="cs"/>
          <w:rtl/>
        </w:rPr>
        <w:t>ی</w:t>
      </w:r>
      <w:r w:rsidR="00D4018D" w:rsidRPr="007100A7">
        <w:rPr>
          <w:rStyle w:val="1-Char"/>
          <w:rFonts w:hint="cs"/>
          <w:rtl/>
        </w:rPr>
        <w:t>وسته و متّصل و چسب</w:t>
      </w:r>
      <w:r w:rsidR="00446BB7">
        <w:rPr>
          <w:rStyle w:val="1-Char"/>
          <w:rFonts w:hint="cs"/>
          <w:rtl/>
        </w:rPr>
        <w:t>ی</w:t>
      </w:r>
      <w:r w:rsidR="00D4018D" w:rsidRPr="007100A7">
        <w:rPr>
          <w:rStyle w:val="1-Char"/>
          <w:rFonts w:hint="cs"/>
          <w:rtl/>
        </w:rPr>
        <w:t>ده و ضم</w:t>
      </w:r>
      <w:r w:rsidR="00446BB7">
        <w:rPr>
          <w:rStyle w:val="1-Char"/>
          <w:rFonts w:hint="cs"/>
          <w:rtl/>
        </w:rPr>
        <w:t>ی</w:t>
      </w:r>
      <w:r w:rsidR="00D4018D" w:rsidRPr="007100A7">
        <w:rPr>
          <w:rStyle w:val="1-Char"/>
          <w:rFonts w:hint="cs"/>
          <w:rtl/>
        </w:rPr>
        <w:t>مه نباشد؛ [مانند: ز</w:t>
      </w:r>
      <w:r w:rsidR="00446BB7">
        <w:rPr>
          <w:rStyle w:val="1-Char"/>
          <w:rFonts w:hint="cs"/>
          <w:rtl/>
        </w:rPr>
        <w:t>ی</w:t>
      </w:r>
      <w:r w:rsidR="00D4018D" w:rsidRPr="007100A7">
        <w:rPr>
          <w:rStyle w:val="1-Char"/>
          <w:rFonts w:hint="cs"/>
          <w:rtl/>
        </w:rPr>
        <w:t>ر بغل و لابه‌لا</w:t>
      </w:r>
      <w:r w:rsidR="00446BB7">
        <w:rPr>
          <w:rStyle w:val="1-Char"/>
          <w:rFonts w:hint="cs"/>
          <w:rtl/>
        </w:rPr>
        <w:t>ی</w:t>
      </w:r>
      <w:r w:rsidR="00D4018D" w:rsidRPr="007100A7">
        <w:rPr>
          <w:rStyle w:val="1-Char"/>
          <w:rFonts w:hint="cs"/>
          <w:rtl/>
        </w:rPr>
        <w:t xml:space="preserve"> چ</w:t>
      </w:r>
      <w:r w:rsidR="00446BB7">
        <w:rPr>
          <w:rStyle w:val="1-Char"/>
          <w:rFonts w:hint="cs"/>
          <w:rtl/>
        </w:rPr>
        <w:t>ی</w:t>
      </w:r>
      <w:r w:rsidR="00D4018D" w:rsidRPr="007100A7">
        <w:rPr>
          <w:rStyle w:val="1-Char"/>
          <w:rFonts w:hint="cs"/>
          <w:rtl/>
        </w:rPr>
        <w:t>ن و چروک پوست شکم.]</w:t>
      </w:r>
    </w:p>
    <w:p w:rsidR="00D4018D" w:rsidRPr="007100A7" w:rsidRDefault="00F70A48" w:rsidP="00AF1D25">
      <w:pPr>
        <w:rPr>
          <w:rStyle w:val="1-Char"/>
          <w:rtl/>
        </w:rPr>
      </w:pPr>
      <w:r w:rsidRPr="007100A7">
        <w:rPr>
          <w:rStyle w:val="1-Char"/>
          <w:rFonts w:hint="cs"/>
          <w:rtl/>
        </w:rPr>
        <w:t>*</w:t>
      </w:r>
      <w:r w:rsidR="00D4018D" w:rsidRPr="007100A7">
        <w:rPr>
          <w:rStyle w:val="1-Char"/>
          <w:rFonts w:hint="cs"/>
          <w:rtl/>
        </w:rPr>
        <w:t xml:space="preserve"> شستن داخل موها</w:t>
      </w:r>
      <w:r w:rsidR="00446BB7">
        <w:rPr>
          <w:rStyle w:val="1-Char"/>
          <w:rFonts w:hint="cs"/>
          <w:rtl/>
        </w:rPr>
        <w:t>ی</w:t>
      </w:r>
      <w:r w:rsidR="00D4018D" w:rsidRPr="007100A7">
        <w:rPr>
          <w:rStyle w:val="1-Char"/>
          <w:rFonts w:hint="cs"/>
          <w:rtl/>
        </w:rPr>
        <w:t xml:space="preserve"> بافته شد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00D4018D" w:rsidRPr="007100A7">
        <w:rPr>
          <w:rStyle w:val="1-Char"/>
          <w:rFonts w:hint="cs"/>
          <w:rtl/>
        </w:rPr>
        <w:t>مرد؛ [و باز کردن ا</w:t>
      </w:r>
      <w:r w:rsidR="00446BB7">
        <w:rPr>
          <w:rStyle w:val="1-Char"/>
          <w:rFonts w:hint="cs"/>
          <w:rtl/>
        </w:rPr>
        <w:t>ی</w:t>
      </w:r>
      <w:r w:rsidR="00D4018D" w:rsidRPr="007100A7">
        <w:rPr>
          <w:rStyle w:val="1-Char"/>
          <w:rFonts w:hint="cs"/>
          <w:rtl/>
        </w:rPr>
        <w:t>ن موها</w:t>
      </w:r>
      <w:r w:rsidR="00446BB7">
        <w:rPr>
          <w:rStyle w:val="1-Char"/>
          <w:rFonts w:hint="cs"/>
          <w:rtl/>
        </w:rPr>
        <w:t>ی</w:t>
      </w:r>
      <w:r w:rsidR="00D4018D" w:rsidRPr="007100A7">
        <w:rPr>
          <w:rStyle w:val="1-Char"/>
          <w:rFonts w:hint="cs"/>
          <w:rtl/>
        </w:rPr>
        <w:t xml:space="preserve"> بافته شده و شستن ز</w:t>
      </w:r>
      <w:r w:rsidR="00446BB7">
        <w:rPr>
          <w:rStyle w:val="1-Char"/>
          <w:rFonts w:hint="cs"/>
          <w:rtl/>
        </w:rPr>
        <w:t>ی</w:t>
      </w:r>
      <w:r w:rsidR="00D4018D" w:rsidRPr="007100A7">
        <w:rPr>
          <w:rStyle w:val="1-Char"/>
          <w:rFonts w:hint="cs"/>
          <w:rtl/>
        </w:rPr>
        <w:t>ر و ته آن‌ها] به طور مطلق لازم است؛ [ز</w:t>
      </w:r>
      <w:r w:rsidR="00446BB7">
        <w:rPr>
          <w:rStyle w:val="1-Char"/>
          <w:rFonts w:hint="cs"/>
          <w:rtl/>
        </w:rPr>
        <w:t>ی</w:t>
      </w:r>
      <w:r w:rsidR="00D4018D" w:rsidRPr="007100A7">
        <w:rPr>
          <w:rStyle w:val="1-Char"/>
          <w:rFonts w:hint="cs"/>
          <w:rtl/>
        </w:rPr>
        <w:t>را پ</w:t>
      </w:r>
      <w:r w:rsidR="00446BB7">
        <w:rPr>
          <w:rStyle w:val="1-Char"/>
          <w:rFonts w:hint="cs"/>
          <w:rtl/>
        </w:rPr>
        <w:t>ی</w:t>
      </w:r>
      <w:r w:rsidR="00D4018D" w:rsidRPr="007100A7">
        <w:rPr>
          <w:rStyle w:val="1-Char"/>
          <w:rFonts w:hint="cs"/>
          <w:rtl/>
        </w:rPr>
        <w:t>امبر</w:t>
      </w:r>
      <w:r w:rsidR="00FE6406" w:rsidRPr="00FE6406">
        <w:rPr>
          <w:rStyle w:val="1-Char"/>
          <w:rFonts w:cs="CTraditional Arabic" w:hint="cs"/>
          <w:rtl/>
        </w:rPr>
        <w:t xml:space="preserve"> ج</w:t>
      </w:r>
      <w:r w:rsidR="00D4018D" w:rsidRPr="007100A7">
        <w:rPr>
          <w:rStyle w:val="1-Char"/>
          <w:rFonts w:hint="cs"/>
          <w:rtl/>
        </w:rPr>
        <w:t xml:space="preserve"> م</w:t>
      </w:r>
      <w:r w:rsidR="00446BB7">
        <w:rPr>
          <w:rStyle w:val="1-Char"/>
          <w:rFonts w:hint="cs"/>
          <w:rtl/>
        </w:rPr>
        <w:t>ی</w:t>
      </w:r>
      <w:r w:rsidR="00D4018D" w:rsidRPr="007100A7">
        <w:rPr>
          <w:rStyle w:val="1-Char"/>
          <w:rFonts w:hint="cs"/>
          <w:rtl/>
        </w:rPr>
        <w:t>‌فرما</w:t>
      </w:r>
      <w:r w:rsidR="00446BB7">
        <w:rPr>
          <w:rStyle w:val="1-Char"/>
          <w:rFonts w:hint="cs"/>
          <w:rtl/>
        </w:rPr>
        <w:t>ی</w:t>
      </w:r>
      <w:r w:rsidR="00D4018D" w:rsidRPr="007100A7">
        <w:rPr>
          <w:rStyle w:val="1-Char"/>
          <w:rFonts w:hint="cs"/>
          <w:rtl/>
        </w:rPr>
        <w:t xml:space="preserve">د: </w:t>
      </w:r>
      <w:r w:rsidR="00D4018D" w:rsidRPr="00BE2421">
        <w:rPr>
          <w:rStyle w:val="5-Char"/>
          <w:rFonts w:hint="cs"/>
          <w:rtl/>
        </w:rPr>
        <w:t>«ت</w:t>
      </w:r>
      <w:r w:rsidR="00E23DBA" w:rsidRPr="00BE2421">
        <w:rPr>
          <w:rStyle w:val="5-Char"/>
          <w:rFonts w:hint="cs"/>
          <w:rtl/>
        </w:rPr>
        <w:t>َ</w:t>
      </w:r>
      <w:r w:rsidR="00D4018D" w:rsidRPr="00BE2421">
        <w:rPr>
          <w:rStyle w:val="5-Char"/>
          <w:rFonts w:hint="cs"/>
          <w:rtl/>
        </w:rPr>
        <w:t>ح</w:t>
      </w:r>
      <w:r w:rsidR="00E23DBA" w:rsidRPr="00BE2421">
        <w:rPr>
          <w:rStyle w:val="5-Char"/>
          <w:rFonts w:hint="cs"/>
          <w:rtl/>
        </w:rPr>
        <w:t>ْ</w:t>
      </w:r>
      <w:r w:rsidR="00D4018D" w:rsidRPr="00BE2421">
        <w:rPr>
          <w:rStyle w:val="5-Char"/>
          <w:rFonts w:hint="cs"/>
          <w:rtl/>
        </w:rPr>
        <w:t>ت</w:t>
      </w:r>
      <w:r w:rsidR="00E23DBA" w:rsidRPr="00BE2421">
        <w:rPr>
          <w:rStyle w:val="5-Char"/>
          <w:rFonts w:hint="cs"/>
          <w:rtl/>
        </w:rPr>
        <w:t>َ</w:t>
      </w:r>
      <w:r w:rsidR="00D4018D" w:rsidRPr="00BE2421">
        <w:rPr>
          <w:rStyle w:val="5-Char"/>
          <w:rFonts w:hint="cs"/>
          <w:rtl/>
        </w:rPr>
        <w:t xml:space="preserve"> ک</w:t>
      </w:r>
      <w:r w:rsidR="00E23DBA" w:rsidRPr="00BE2421">
        <w:rPr>
          <w:rStyle w:val="5-Char"/>
          <w:rFonts w:hint="cs"/>
          <w:rtl/>
        </w:rPr>
        <w:t>ُ</w:t>
      </w:r>
      <w:r w:rsidR="00D4018D" w:rsidRPr="00BE2421">
        <w:rPr>
          <w:rStyle w:val="5-Char"/>
          <w:rFonts w:hint="cs"/>
          <w:rtl/>
        </w:rPr>
        <w:t>ل</w:t>
      </w:r>
      <w:r w:rsidR="00E23DBA" w:rsidRPr="00BE2421">
        <w:rPr>
          <w:rStyle w:val="5-Char"/>
          <w:rFonts w:hint="cs"/>
          <w:rtl/>
        </w:rPr>
        <w:t>ِ</w:t>
      </w:r>
      <w:r w:rsidR="00D4018D" w:rsidRPr="00BE2421">
        <w:rPr>
          <w:rStyle w:val="5-Char"/>
          <w:rFonts w:hint="cs"/>
          <w:rtl/>
        </w:rPr>
        <w:t>ّ ش</w:t>
      </w:r>
      <w:r w:rsidR="00E23DBA" w:rsidRPr="00BE2421">
        <w:rPr>
          <w:rStyle w:val="5-Char"/>
          <w:rFonts w:hint="cs"/>
          <w:rtl/>
        </w:rPr>
        <w:t>َ</w:t>
      </w:r>
      <w:r w:rsidR="00D4018D" w:rsidRPr="00BE2421">
        <w:rPr>
          <w:rStyle w:val="5-Char"/>
          <w:rFonts w:hint="cs"/>
          <w:rtl/>
        </w:rPr>
        <w:t>ع</w:t>
      </w:r>
      <w:r w:rsidR="00E23DBA" w:rsidRPr="00BE2421">
        <w:rPr>
          <w:rStyle w:val="5-Char"/>
          <w:rFonts w:hint="cs"/>
          <w:rtl/>
        </w:rPr>
        <w:t>ْ</w:t>
      </w:r>
      <w:r w:rsidR="00D4018D" w:rsidRPr="00BE2421">
        <w:rPr>
          <w:rStyle w:val="5-Char"/>
          <w:rFonts w:hint="cs"/>
          <w:rtl/>
        </w:rPr>
        <w:t>ر</w:t>
      </w:r>
      <w:r w:rsidR="00E23DBA" w:rsidRPr="00BE2421">
        <w:rPr>
          <w:rStyle w:val="5-Char"/>
          <w:rFonts w:hint="cs"/>
          <w:rtl/>
        </w:rPr>
        <w:t>َ</w:t>
      </w:r>
      <w:r w:rsidR="00D4018D" w:rsidRPr="00BE2421">
        <w:rPr>
          <w:rStyle w:val="5-Char"/>
          <w:rFonts w:hint="cs"/>
          <w:rtl/>
        </w:rPr>
        <w:t>ة</w:t>
      </w:r>
      <w:r w:rsidR="00E23DBA" w:rsidRPr="00BE2421">
        <w:rPr>
          <w:rStyle w:val="5-Char"/>
          <w:rFonts w:hint="cs"/>
          <w:rtl/>
        </w:rPr>
        <w:t>ٍ</w:t>
      </w:r>
      <w:r w:rsidR="00D4018D" w:rsidRPr="00BE2421">
        <w:rPr>
          <w:rStyle w:val="5-Char"/>
          <w:rFonts w:hint="cs"/>
          <w:rtl/>
        </w:rPr>
        <w:t xml:space="preserve"> ج</w:t>
      </w:r>
      <w:r w:rsidR="00E23DBA" w:rsidRPr="00BE2421">
        <w:rPr>
          <w:rStyle w:val="5-Char"/>
          <w:rFonts w:hint="cs"/>
          <w:rtl/>
        </w:rPr>
        <w:t>ِ</w:t>
      </w:r>
      <w:r w:rsidR="00D4018D" w:rsidRPr="00BE2421">
        <w:rPr>
          <w:rStyle w:val="5-Char"/>
          <w:rFonts w:hint="cs"/>
          <w:rtl/>
        </w:rPr>
        <w:t>ن</w:t>
      </w:r>
      <w:r w:rsidR="00E23DBA" w:rsidRPr="00BE2421">
        <w:rPr>
          <w:rStyle w:val="5-Char"/>
          <w:rFonts w:hint="cs"/>
          <w:rtl/>
        </w:rPr>
        <w:t>ٰ</w:t>
      </w:r>
      <w:r w:rsidR="00D4018D" w:rsidRPr="00BE2421">
        <w:rPr>
          <w:rStyle w:val="5-Char"/>
          <w:rFonts w:hint="cs"/>
          <w:rtl/>
        </w:rPr>
        <w:t>اب</w:t>
      </w:r>
      <w:r w:rsidR="00E23DBA" w:rsidRPr="00BE2421">
        <w:rPr>
          <w:rStyle w:val="5-Char"/>
          <w:rFonts w:hint="cs"/>
          <w:rtl/>
        </w:rPr>
        <w:t>َ</w:t>
      </w:r>
      <w:r w:rsidR="00D4018D" w:rsidRPr="00BE2421">
        <w:rPr>
          <w:rStyle w:val="5-Char"/>
          <w:rFonts w:hint="cs"/>
          <w:rtl/>
        </w:rPr>
        <w:t>ة</w:t>
      </w:r>
      <w:r w:rsidR="00E23DBA" w:rsidRPr="00BE2421">
        <w:rPr>
          <w:rStyle w:val="5-Char"/>
          <w:rFonts w:hint="cs"/>
          <w:rtl/>
        </w:rPr>
        <w:t>ٌ</w:t>
      </w:r>
      <w:r w:rsidR="00D4018D" w:rsidRPr="00BE2421">
        <w:rPr>
          <w:rStyle w:val="5-Char"/>
          <w:rFonts w:hint="cs"/>
          <w:rtl/>
        </w:rPr>
        <w:t xml:space="preserve"> ف</w:t>
      </w:r>
      <w:r w:rsidR="00E23DBA" w:rsidRPr="00BE2421">
        <w:rPr>
          <w:rStyle w:val="5-Char"/>
          <w:rFonts w:hint="cs"/>
          <w:rtl/>
        </w:rPr>
        <w:t>َبَ</w:t>
      </w:r>
      <w:r w:rsidR="00D4018D" w:rsidRPr="00BE2421">
        <w:rPr>
          <w:rStyle w:val="5-Char"/>
          <w:rFonts w:hint="cs"/>
          <w:rtl/>
        </w:rPr>
        <w:t>لّ</w:t>
      </w:r>
      <w:r w:rsidR="00E23DBA" w:rsidRPr="00BE2421">
        <w:rPr>
          <w:rStyle w:val="5-Char"/>
          <w:rFonts w:hint="cs"/>
          <w:rtl/>
        </w:rPr>
        <w:t>ُ</w:t>
      </w:r>
      <w:r w:rsidR="00D4018D" w:rsidRPr="00BE2421">
        <w:rPr>
          <w:rStyle w:val="5-Char"/>
          <w:rFonts w:hint="cs"/>
          <w:rtl/>
        </w:rPr>
        <w:t>و</w:t>
      </w:r>
      <w:r w:rsidR="00E23DBA" w:rsidRPr="00BE2421">
        <w:rPr>
          <w:rStyle w:val="5-Char"/>
          <w:rFonts w:hint="cs"/>
          <w:rtl/>
        </w:rPr>
        <w:t>ْ</w:t>
      </w:r>
      <w:r w:rsidR="00D4018D" w:rsidRPr="00BE2421">
        <w:rPr>
          <w:rStyle w:val="5-Char"/>
          <w:rFonts w:hint="cs"/>
          <w:rtl/>
        </w:rPr>
        <w:t>ا الش</w:t>
      </w:r>
      <w:r w:rsidR="00E23DBA" w:rsidRPr="00BE2421">
        <w:rPr>
          <w:rStyle w:val="5-Char"/>
          <w:rFonts w:hint="cs"/>
          <w:rtl/>
        </w:rPr>
        <w:t>ُّ</w:t>
      </w:r>
      <w:r w:rsidR="00D4018D" w:rsidRPr="00BE2421">
        <w:rPr>
          <w:rStyle w:val="5-Char"/>
          <w:rFonts w:hint="cs"/>
          <w:rtl/>
        </w:rPr>
        <w:t>ع</w:t>
      </w:r>
      <w:r w:rsidR="00E23DBA" w:rsidRPr="00BE2421">
        <w:rPr>
          <w:rStyle w:val="5-Char"/>
          <w:rFonts w:hint="cs"/>
          <w:rtl/>
        </w:rPr>
        <w:t>ُ</w:t>
      </w:r>
      <w:r w:rsidR="00D4018D" w:rsidRPr="00BE2421">
        <w:rPr>
          <w:rStyle w:val="5-Char"/>
          <w:rFonts w:hint="cs"/>
          <w:rtl/>
        </w:rPr>
        <w:t>و</w:t>
      </w:r>
      <w:r w:rsidR="00E23DBA" w:rsidRPr="00BE2421">
        <w:rPr>
          <w:rStyle w:val="5-Char"/>
          <w:rFonts w:hint="cs"/>
          <w:rtl/>
        </w:rPr>
        <w:t>ْ</w:t>
      </w:r>
      <w:r w:rsidR="00D4018D" w:rsidRPr="00BE2421">
        <w:rPr>
          <w:rStyle w:val="5-Char"/>
          <w:rFonts w:hint="cs"/>
          <w:rtl/>
        </w:rPr>
        <w:t>رَ و نَقّ</w:t>
      </w:r>
      <w:r w:rsidR="00E23DBA" w:rsidRPr="00BE2421">
        <w:rPr>
          <w:rStyle w:val="5-Char"/>
          <w:rFonts w:hint="cs"/>
          <w:rtl/>
        </w:rPr>
        <w:t>ُ</w:t>
      </w:r>
      <w:r w:rsidR="00D4018D" w:rsidRPr="00BE2421">
        <w:rPr>
          <w:rStyle w:val="5-Char"/>
          <w:rFonts w:hint="cs"/>
          <w:rtl/>
        </w:rPr>
        <w:t>وا ال</w:t>
      </w:r>
      <w:r w:rsidR="00E23DBA" w:rsidRPr="00BE2421">
        <w:rPr>
          <w:rStyle w:val="5-Char"/>
          <w:rFonts w:hint="cs"/>
          <w:rtl/>
        </w:rPr>
        <w:t>ْ</w:t>
      </w:r>
      <w:r w:rsidR="00D4018D" w:rsidRPr="00BE2421">
        <w:rPr>
          <w:rStyle w:val="5-Char"/>
          <w:rFonts w:hint="cs"/>
          <w:rtl/>
        </w:rPr>
        <w:t>ب</w:t>
      </w:r>
      <w:r w:rsidR="00E23DBA" w:rsidRPr="00BE2421">
        <w:rPr>
          <w:rStyle w:val="5-Char"/>
          <w:rFonts w:hint="cs"/>
          <w:rtl/>
        </w:rPr>
        <w:t>َ</w:t>
      </w:r>
      <w:r w:rsidR="00D4018D" w:rsidRPr="00BE2421">
        <w:rPr>
          <w:rStyle w:val="5-Char"/>
          <w:rFonts w:hint="cs"/>
          <w:rtl/>
        </w:rPr>
        <w:t>ش</w:t>
      </w:r>
      <w:r w:rsidR="00E23DBA" w:rsidRPr="00BE2421">
        <w:rPr>
          <w:rStyle w:val="5-Char"/>
          <w:rFonts w:hint="cs"/>
          <w:rtl/>
        </w:rPr>
        <w:t>ْ</w:t>
      </w:r>
      <w:r w:rsidR="00D4018D" w:rsidRPr="00BE2421">
        <w:rPr>
          <w:rStyle w:val="5-Char"/>
          <w:rFonts w:hint="cs"/>
          <w:rtl/>
        </w:rPr>
        <w:t>ر</w:t>
      </w:r>
      <w:r w:rsidR="00E23DBA" w:rsidRPr="00BE2421">
        <w:rPr>
          <w:rStyle w:val="5-Char"/>
          <w:rFonts w:hint="cs"/>
          <w:rtl/>
        </w:rPr>
        <w:t>َ</w:t>
      </w:r>
      <w:r w:rsidR="00D4018D" w:rsidRPr="00BE2421">
        <w:rPr>
          <w:rStyle w:val="5-Char"/>
          <w:rFonts w:hint="cs"/>
          <w:rtl/>
        </w:rPr>
        <w:t>ة</w:t>
      </w:r>
      <w:r w:rsidR="00E23DBA" w:rsidRPr="00BE2421">
        <w:rPr>
          <w:rStyle w:val="5-Char"/>
          <w:rFonts w:hint="cs"/>
          <w:rtl/>
        </w:rPr>
        <w:t>َ</w:t>
      </w:r>
      <w:r w:rsidR="00D4018D" w:rsidRPr="00BE2421">
        <w:rPr>
          <w:rStyle w:val="5-Char"/>
          <w:rFonts w:hint="cs"/>
          <w:rtl/>
        </w:rPr>
        <w:t>»</w:t>
      </w:r>
      <w:r w:rsidR="00D4018D" w:rsidRPr="007100A7">
        <w:rPr>
          <w:rStyle w:val="1-Char"/>
          <w:rFonts w:hint="cs"/>
          <w:rtl/>
        </w:rPr>
        <w:t xml:space="preserve"> (ابوداود، ترمذ</w:t>
      </w:r>
      <w:r w:rsidR="00446BB7">
        <w:rPr>
          <w:rStyle w:val="1-Char"/>
          <w:rFonts w:hint="cs"/>
          <w:rtl/>
        </w:rPr>
        <w:t>ی</w:t>
      </w:r>
      <w:r w:rsidR="00D4018D" w:rsidRPr="007100A7">
        <w:rPr>
          <w:rStyle w:val="1-Char"/>
          <w:rFonts w:hint="cs"/>
          <w:rtl/>
        </w:rPr>
        <w:t xml:space="preserve"> و ابن ماجه)؛ </w:t>
      </w:r>
      <w:r w:rsidR="00D4018D" w:rsidRPr="00BE2421">
        <w:rPr>
          <w:rStyle w:val="1-Char"/>
          <w:rFonts w:hint="cs"/>
          <w:rtl/>
        </w:rPr>
        <w:t>«ز</w:t>
      </w:r>
      <w:r w:rsidR="00446BB7">
        <w:rPr>
          <w:rStyle w:val="1-Char"/>
          <w:rFonts w:hint="cs"/>
          <w:rtl/>
        </w:rPr>
        <w:t>ی</w:t>
      </w:r>
      <w:r w:rsidR="00D4018D" w:rsidRPr="00BE2421">
        <w:rPr>
          <w:rStyle w:val="1-Char"/>
          <w:rFonts w:hint="cs"/>
          <w:rtl/>
        </w:rPr>
        <w:t>ر هر مو</w:t>
      </w:r>
      <w:r w:rsidR="00446BB7">
        <w:rPr>
          <w:rStyle w:val="1-Char"/>
          <w:rFonts w:hint="cs"/>
          <w:rtl/>
        </w:rPr>
        <w:t>یی</w:t>
      </w:r>
      <w:r w:rsidR="00D4018D" w:rsidRPr="00BE2421">
        <w:rPr>
          <w:rStyle w:val="1-Char"/>
          <w:rFonts w:hint="cs"/>
          <w:rtl/>
        </w:rPr>
        <w:t xml:space="preserve"> از موها</w:t>
      </w:r>
      <w:r w:rsidR="00446BB7">
        <w:rPr>
          <w:rStyle w:val="1-Char"/>
          <w:rFonts w:hint="cs"/>
          <w:rtl/>
        </w:rPr>
        <w:t>ی</w:t>
      </w:r>
      <w:r w:rsidR="00D4018D" w:rsidRPr="00BE2421">
        <w:rPr>
          <w:rStyle w:val="1-Char"/>
          <w:rFonts w:hint="cs"/>
          <w:rtl/>
        </w:rPr>
        <w:t xml:space="preserve"> بدن، جنابت</w:t>
      </w:r>
      <w:r w:rsidR="00446BB7">
        <w:rPr>
          <w:rStyle w:val="1-Char"/>
          <w:rFonts w:hint="cs"/>
          <w:rtl/>
        </w:rPr>
        <w:t>ی</w:t>
      </w:r>
      <w:r w:rsidR="00D4018D" w:rsidRPr="00BE2421">
        <w:rPr>
          <w:rStyle w:val="1-Char"/>
          <w:rFonts w:hint="cs"/>
          <w:rtl/>
        </w:rPr>
        <w:t xml:space="preserve"> است؛ پس همه</w:t>
      </w:r>
      <w:r w:rsidR="0080702C" w:rsidRPr="00BE2421">
        <w:rPr>
          <w:rStyle w:val="1-Char"/>
          <w:rFonts w:hint="cs"/>
          <w:rtl/>
        </w:rPr>
        <w:t>‌</w:t>
      </w:r>
      <w:r w:rsidR="00446BB7">
        <w:rPr>
          <w:rStyle w:val="1-Char"/>
          <w:rFonts w:hint="cs"/>
          <w:rtl/>
        </w:rPr>
        <w:t>ی</w:t>
      </w:r>
      <w:r w:rsidR="0080702C" w:rsidRPr="00BE2421">
        <w:rPr>
          <w:rStyle w:val="1-Char"/>
          <w:rFonts w:hint="cs"/>
          <w:rtl/>
        </w:rPr>
        <w:t xml:space="preserve"> </w:t>
      </w:r>
      <w:r w:rsidR="00D4018D" w:rsidRPr="00BE2421">
        <w:rPr>
          <w:rStyle w:val="1-Char"/>
          <w:rFonts w:hint="cs"/>
          <w:rtl/>
        </w:rPr>
        <w:t>موها</w:t>
      </w:r>
      <w:r w:rsidR="00446BB7">
        <w:rPr>
          <w:rStyle w:val="1-Char"/>
          <w:rFonts w:hint="cs"/>
          <w:rtl/>
        </w:rPr>
        <w:t>ی</w:t>
      </w:r>
      <w:r w:rsidR="00D4018D" w:rsidRPr="00BE2421">
        <w:rPr>
          <w:rStyle w:val="1-Char"/>
          <w:rFonts w:hint="cs"/>
          <w:rtl/>
        </w:rPr>
        <w:t xml:space="preserve"> بدن را</w:t>
      </w:r>
      <w:r w:rsidR="0080702C" w:rsidRPr="00BE2421">
        <w:rPr>
          <w:rStyle w:val="1-Char"/>
          <w:rFonts w:hint="cs"/>
          <w:rtl/>
        </w:rPr>
        <w:t>‌</w:t>
      </w:r>
      <w:r w:rsidR="000F66EF" w:rsidRPr="00BE2421">
        <w:rPr>
          <w:rStyle w:val="1-Char"/>
          <w:rFonts w:hint="cs"/>
          <w:rtl/>
        </w:rPr>
        <w:t xml:space="preserve"> ت</w:t>
      </w:r>
      <w:r w:rsidR="0080702C" w:rsidRPr="00BE2421">
        <w:rPr>
          <w:rStyle w:val="1-Char"/>
          <w:rFonts w:hint="cs"/>
          <w:rtl/>
        </w:rPr>
        <w:t>ر</w:t>
      </w:r>
      <w:r w:rsidR="000F66EF" w:rsidRPr="00BE2421">
        <w:rPr>
          <w:rStyle w:val="1-Char"/>
          <w:rFonts w:hint="cs"/>
          <w:rtl/>
        </w:rPr>
        <w:t xml:space="preserve"> </w:t>
      </w:r>
      <w:r w:rsidR="00D4018D" w:rsidRPr="00BE2421">
        <w:rPr>
          <w:rStyle w:val="1-Char"/>
          <w:rFonts w:hint="cs"/>
          <w:rtl/>
        </w:rPr>
        <w:t>کن</w:t>
      </w:r>
      <w:r w:rsidR="00446BB7">
        <w:rPr>
          <w:rStyle w:val="1-Char"/>
          <w:rFonts w:hint="cs"/>
          <w:rtl/>
        </w:rPr>
        <w:t>ی</w:t>
      </w:r>
      <w:r w:rsidR="00D4018D" w:rsidRPr="00BE2421">
        <w:rPr>
          <w:rStyle w:val="1-Char"/>
          <w:rFonts w:hint="cs"/>
          <w:rtl/>
        </w:rPr>
        <w:t>د و بشو</w:t>
      </w:r>
      <w:r w:rsidR="00446BB7">
        <w:rPr>
          <w:rStyle w:val="1-Char"/>
          <w:rFonts w:hint="cs"/>
          <w:rtl/>
        </w:rPr>
        <w:t>یی</w:t>
      </w:r>
      <w:r w:rsidR="00D4018D" w:rsidRPr="00BE2421">
        <w:rPr>
          <w:rStyle w:val="1-Char"/>
          <w:rFonts w:hint="cs"/>
          <w:rtl/>
        </w:rPr>
        <w:t>د و تمام پوست بدن را پاک</w:t>
      </w:r>
      <w:r w:rsidR="00446BB7">
        <w:rPr>
          <w:rStyle w:val="1-Char"/>
          <w:rFonts w:hint="cs"/>
          <w:rtl/>
        </w:rPr>
        <w:t>ی</w:t>
      </w:r>
      <w:r w:rsidR="00D4018D" w:rsidRPr="00BE2421">
        <w:rPr>
          <w:rStyle w:val="1-Char"/>
          <w:rFonts w:hint="cs"/>
          <w:rtl/>
        </w:rPr>
        <w:t>زه نما</w:t>
      </w:r>
      <w:r w:rsidR="00446BB7">
        <w:rPr>
          <w:rStyle w:val="1-Char"/>
          <w:rFonts w:hint="cs"/>
          <w:rtl/>
        </w:rPr>
        <w:t>یی</w:t>
      </w:r>
      <w:r w:rsidR="00D4018D" w:rsidRPr="00BE2421">
        <w:rPr>
          <w:rStyle w:val="1-Char"/>
          <w:rFonts w:hint="cs"/>
          <w:rtl/>
        </w:rPr>
        <w:t>د»</w:t>
      </w:r>
      <w:r w:rsidR="00D4018D" w:rsidRPr="007100A7">
        <w:rPr>
          <w:rStyle w:val="1-Char"/>
          <w:rFonts w:hint="cs"/>
          <w:rtl/>
        </w:rPr>
        <w:t>.</w:t>
      </w:r>
    </w:p>
    <w:p w:rsidR="00F1394A" w:rsidRPr="007100A7" w:rsidRDefault="00D4018D" w:rsidP="00AF1D25">
      <w:pPr>
        <w:rPr>
          <w:rStyle w:val="1-Char"/>
          <w:rtl/>
        </w:rPr>
      </w:pPr>
      <w:r w:rsidRPr="007100A7">
        <w:rPr>
          <w:rStyle w:val="1-Char"/>
          <w:rFonts w:hint="cs"/>
          <w:rtl/>
        </w:rPr>
        <w:t>و در لفظ د</w:t>
      </w:r>
      <w:r w:rsidR="00446BB7">
        <w:rPr>
          <w:rStyle w:val="1-Char"/>
          <w:rFonts w:hint="cs"/>
          <w:rtl/>
        </w:rPr>
        <w:t>ی</w:t>
      </w:r>
      <w:r w:rsidRPr="007100A7">
        <w:rPr>
          <w:rStyle w:val="1-Char"/>
          <w:rFonts w:hint="cs"/>
          <w:rtl/>
        </w:rPr>
        <w:t>گر</w:t>
      </w:r>
      <w:r w:rsidR="00446BB7">
        <w:rPr>
          <w:rStyle w:val="1-Char"/>
          <w:rFonts w:hint="cs"/>
          <w:rtl/>
        </w:rPr>
        <w:t>ی</w:t>
      </w:r>
      <w:r w:rsidRPr="007100A7">
        <w:rPr>
          <w:rStyle w:val="1-Char"/>
          <w:rFonts w:hint="cs"/>
          <w:rtl/>
        </w:rPr>
        <w:t xml:space="preserve"> آمده است:</w:t>
      </w:r>
      <w:r w:rsidR="000A3885" w:rsidRPr="007100A7">
        <w:rPr>
          <w:rStyle w:val="1-Char"/>
          <w:rFonts w:hint="cs"/>
          <w:rtl/>
        </w:rPr>
        <w:t xml:space="preserve"> </w:t>
      </w:r>
      <w:r w:rsidR="00F1394A" w:rsidRPr="00BE2421">
        <w:rPr>
          <w:rStyle w:val="1-Char"/>
          <w:rFonts w:hint="cs"/>
          <w:rtl/>
        </w:rPr>
        <w:t>«</w:t>
      </w:r>
      <w:r w:rsidRPr="00BE2421">
        <w:rPr>
          <w:rStyle w:val="1-Char"/>
          <w:rFonts w:hint="cs"/>
          <w:rtl/>
        </w:rPr>
        <w:t>به حق</w:t>
      </w:r>
      <w:r w:rsidR="00446BB7">
        <w:rPr>
          <w:rStyle w:val="1-Char"/>
          <w:rFonts w:hint="cs"/>
          <w:rtl/>
        </w:rPr>
        <w:t>ی</w:t>
      </w:r>
      <w:r w:rsidRPr="00BE2421">
        <w:rPr>
          <w:rStyle w:val="1-Char"/>
          <w:rFonts w:hint="cs"/>
          <w:rtl/>
        </w:rPr>
        <w:t>قت در ز</w:t>
      </w:r>
      <w:r w:rsidR="00446BB7">
        <w:rPr>
          <w:rStyle w:val="1-Char"/>
          <w:rFonts w:hint="cs"/>
          <w:rtl/>
        </w:rPr>
        <w:t>ی</w:t>
      </w:r>
      <w:r w:rsidRPr="00BE2421">
        <w:rPr>
          <w:rStyle w:val="1-Char"/>
          <w:rFonts w:hint="cs"/>
          <w:rtl/>
        </w:rPr>
        <w:t>ر هر مو</w:t>
      </w:r>
      <w:r w:rsidR="00446BB7">
        <w:rPr>
          <w:rStyle w:val="1-Char"/>
          <w:rFonts w:hint="cs"/>
          <w:rtl/>
        </w:rPr>
        <w:t>یی</w:t>
      </w:r>
      <w:r w:rsidRPr="00BE2421">
        <w:rPr>
          <w:rStyle w:val="1-Char"/>
          <w:rFonts w:hint="cs"/>
          <w:rtl/>
        </w:rPr>
        <w:t>، جنابت</w:t>
      </w:r>
      <w:r w:rsidR="00446BB7">
        <w:rPr>
          <w:rStyle w:val="1-Char"/>
          <w:rFonts w:hint="cs"/>
          <w:rtl/>
        </w:rPr>
        <w:t>ی</w:t>
      </w:r>
      <w:r w:rsidRPr="00BE2421">
        <w:rPr>
          <w:rStyle w:val="1-Char"/>
          <w:rFonts w:hint="cs"/>
          <w:rtl/>
        </w:rPr>
        <w:t xml:space="preserve"> وجود دارد، پس مو</w:t>
      </w:r>
      <w:r w:rsidR="00446BB7">
        <w:rPr>
          <w:rStyle w:val="1-Char"/>
          <w:rFonts w:hint="cs"/>
          <w:rtl/>
        </w:rPr>
        <w:t>ی</w:t>
      </w:r>
      <w:r w:rsidRPr="00BE2421">
        <w:rPr>
          <w:rStyle w:val="1-Char"/>
          <w:rFonts w:hint="cs"/>
          <w:rtl/>
        </w:rPr>
        <w:t xml:space="preserve"> را بش</w:t>
      </w:r>
      <w:r w:rsidR="00F1394A" w:rsidRPr="00BE2421">
        <w:rPr>
          <w:rStyle w:val="1-Char"/>
          <w:rFonts w:hint="cs"/>
          <w:rtl/>
        </w:rPr>
        <w:t>و</w:t>
      </w:r>
      <w:r w:rsidR="00446BB7">
        <w:rPr>
          <w:rStyle w:val="1-Char"/>
          <w:rFonts w:hint="cs"/>
          <w:rtl/>
        </w:rPr>
        <w:t>یی</w:t>
      </w:r>
      <w:r w:rsidR="00F1394A" w:rsidRPr="00BE2421">
        <w:rPr>
          <w:rStyle w:val="1-Char"/>
          <w:rFonts w:hint="cs"/>
          <w:rtl/>
        </w:rPr>
        <w:t>د و پوست بدن را پاک</w:t>
      </w:r>
      <w:r w:rsidR="00446BB7">
        <w:rPr>
          <w:rStyle w:val="1-Char"/>
          <w:rFonts w:hint="cs"/>
          <w:rtl/>
        </w:rPr>
        <w:t>ی</w:t>
      </w:r>
      <w:r w:rsidR="00F1394A" w:rsidRPr="00BE2421">
        <w:rPr>
          <w:rStyle w:val="1-Char"/>
          <w:rFonts w:hint="cs"/>
          <w:rtl/>
        </w:rPr>
        <w:t>زه کن</w:t>
      </w:r>
      <w:r w:rsidR="00446BB7">
        <w:rPr>
          <w:rStyle w:val="1-Char"/>
          <w:rFonts w:hint="cs"/>
          <w:rtl/>
        </w:rPr>
        <w:t>ی</w:t>
      </w:r>
      <w:r w:rsidR="00F1394A" w:rsidRPr="00BE2421">
        <w:rPr>
          <w:rStyle w:val="1-Char"/>
          <w:rFonts w:hint="cs"/>
          <w:rtl/>
        </w:rPr>
        <w:t>د</w:t>
      </w:r>
      <w:r w:rsidR="000F66EF" w:rsidRPr="00BE2421">
        <w:rPr>
          <w:rStyle w:val="1-Char"/>
          <w:rFonts w:hint="cs"/>
          <w:rtl/>
        </w:rPr>
        <w:t>»</w:t>
      </w:r>
      <w:r w:rsidR="00F1394A" w:rsidRPr="007100A7">
        <w:rPr>
          <w:rStyle w:val="1-Char"/>
          <w:rFonts w:hint="cs"/>
          <w:rtl/>
        </w:rPr>
        <w:t>.</w:t>
      </w:r>
    </w:p>
    <w:p w:rsidR="00D4018D" w:rsidRPr="007100A7" w:rsidRDefault="00D4018D" w:rsidP="00AF1D25">
      <w:pPr>
        <w:rPr>
          <w:rStyle w:val="1-Char"/>
          <w:rtl/>
        </w:rPr>
      </w:pPr>
      <w:r w:rsidRPr="007100A7">
        <w:rPr>
          <w:rStyle w:val="1-Char"/>
          <w:rFonts w:hint="cs"/>
          <w:rtl/>
        </w:rPr>
        <w:t>و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 </w:t>
      </w:r>
      <w:r w:rsidRPr="00BE2421">
        <w:rPr>
          <w:rStyle w:val="5-Char"/>
          <w:rFonts w:hint="cs"/>
          <w:rtl/>
        </w:rPr>
        <w:t>«م</w:t>
      </w:r>
      <w:r w:rsidR="007C6514" w:rsidRPr="00BE2421">
        <w:rPr>
          <w:rStyle w:val="5-Char"/>
          <w:rFonts w:hint="cs"/>
          <w:rtl/>
        </w:rPr>
        <w:t>َ</w:t>
      </w:r>
      <w:r w:rsidRPr="00BE2421">
        <w:rPr>
          <w:rStyle w:val="5-Char"/>
          <w:rFonts w:hint="cs"/>
          <w:rtl/>
        </w:rPr>
        <w:t>ن</w:t>
      </w:r>
      <w:r w:rsidR="007C6514" w:rsidRPr="00BE2421">
        <w:rPr>
          <w:rStyle w:val="5-Char"/>
          <w:rFonts w:hint="cs"/>
          <w:rtl/>
        </w:rPr>
        <w:t>ْ</w:t>
      </w:r>
      <w:r w:rsidRPr="00BE2421">
        <w:rPr>
          <w:rStyle w:val="5-Char"/>
          <w:rFonts w:hint="cs"/>
          <w:rtl/>
        </w:rPr>
        <w:t xml:space="preserve"> ت</w:t>
      </w:r>
      <w:r w:rsidR="007C6514" w:rsidRPr="00BE2421">
        <w:rPr>
          <w:rStyle w:val="5-Char"/>
          <w:rFonts w:hint="cs"/>
          <w:rtl/>
        </w:rPr>
        <w:t>َ</w:t>
      </w:r>
      <w:r w:rsidRPr="00BE2421">
        <w:rPr>
          <w:rStyle w:val="5-Char"/>
          <w:rFonts w:hint="cs"/>
          <w:rtl/>
        </w:rPr>
        <w:t>ر</w:t>
      </w:r>
      <w:r w:rsidR="007C6514" w:rsidRPr="00BE2421">
        <w:rPr>
          <w:rStyle w:val="5-Char"/>
          <w:rFonts w:hint="cs"/>
          <w:rtl/>
        </w:rPr>
        <w:t>َ</w:t>
      </w:r>
      <w:r w:rsidR="00544D97">
        <w:rPr>
          <w:rStyle w:val="5-Char"/>
          <w:rFonts w:hint="cs"/>
          <w:rtl/>
        </w:rPr>
        <w:t xml:space="preserve">كَ </w:t>
      </w:r>
      <w:r w:rsidRPr="00BE2421">
        <w:rPr>
          <w:rStyle w:val="5-Char"/>
          <w:rFonts w:hint="cs"/>
          <w:rtl/>
        </w:rPr>
        <w:t>م</w:t>
      </w:r>
      <w:r w:rsidR="007C6514" w:rsidRPr="00BE2421">
        <w:rPr>
          <w:rStyle w:val="5-Char"/>
          <w:rFonts w:hint="cs"/>
          <w:rtl/>
        </w:rPr>
        <w:t>َ</w:t>
      </w:r>
      <w:r w:rsidRPr="00BE2421">
        <w:rPr>
          <w:rStyle w:val="5-Char"/>
          <w:rFonts w:hint="cs"/>
          <w:rtl/>
        </w:rPr>
        <w:t>و</w:t>
      </w:r>
      <w:r w:rsidR="007C6514" w:rsidRPr="00BE2421">
        <w:rPr>
          <w:rStyle w:val="5-Char"/>
          <w:rFonts w:hint="cs"/>
          <w:rtl/>
        </w:rPr>
        <w:t>ْ</w:t>
      </w:r>
      <w:r w:rsidRPr="00BE2421">
        <w:rPr>
          <w:rStyle w:val="5-Char"/>
          <w:rFonts w:hint="cs"/>
          <w:rtl/>
        </w:rPr>
        <w:t>ض</w:t>
      </w:r>
      <w:r w:rsidR="007C6514" w:rsidRPr="00BE2421">
        <w:rPr>
          <w:rStyle w:val="5-Char"/>
          <w:rFonts w:hint="cs"/>
          <w:rtl/>
        </w:rPr>
        <w:t>ِ</w:t>
      </w:r>
      <w:r w:rsidRPr="00BE2421">
        <w:rPr>
          <w:rStyle w:val="5-Char"/>
          <w:rFonts w:hint="cs"/>
          <w:rtl/>
        </w:rPr>
        <w:t>ع</w:t>
      </w:r>
      <w:r w:rsidR="007C6514" w:rsidRPr="00BE2421">
        <w:rPr>
          <w:rStyle w:val="5-Char"/>
          <w:rFonts w:hint="cs"/>
          <w:rtl/>
        </w:rPr>
        <w:t>َ</w:t>
      </w:r>
      <w:r w:rsidRPr="00BE2421">
        <w:rPr>
          <w:rStyle w:val="5-Char"/>
          <w:rFonts w:hint="cs"/>
          <w:rtl/>
        </w:rPr>
        <w:t xml:space="preserve"> ش</w:t>
      </w:r>
      <w:r w:rsidR="007C6514" w:rsidRPr="00BE2421">
        <w:rPr>
          <w:rStyle w:val="5-Char"/>
          <w:rFonts w:hint="cs"/>
          <w:rtl/>
        </w:rPr>
        <w:t>َ</w:t>
      </w:r>
      <w:r w:rsidRPr="00BE2421">
        <w:rPr>
          <w:rStyle w:val="5-Char"/>
          <w:rFonts w:hint="cs"/>
          <w:rtl/>
        </w:rPr>
        <w:t>ع</w:t>
      </w:r>
      <w:r w:rsidR="007C6514" w:rsidRPr="00BE2421">
        <w:rPr>
          <w:rStyle w:val="5-Char"/>
          <w:rFonts w:hint="cs"/>
          <w:rtl/>
        </w:rPr>
        <w:t>ْ</w:t>
      </w:r>
      <w:r w:rsidRPr="00BE2421">
        <w:rPr>
          <w:rStyle w:val="5-Char"/>
          <w:rFonts w:hint="cs"/>
          <w:rtl/>
        </w:rPr>
        <w:t>ر</w:t>
      </w:r>
      <w:r w:rsidR="007C6514" w:rsidRPr="00BE2421">
        <w:rPr>
          <w:rStyle w:val="5-Char"/>
          <w:rFonts w:hint="cs"/>
          <w:rtl/>
        </w:rPr>
        <w:t>َ</w:t>
      </w:r>
      <w:r w:rsidRPr="00BE2421">
        <w:rPr>
          <w:rStyle w:val="5-Char"/>
          <w:rFonts w:hint="cs"/>
          <w:rtl/>
        </w:rPr>
        <w:t>ة</w:t>
      </w:r>
      <w:r w:rsidR="007C6514" w:rsidRPr="00BE2421">
        <w:rPr>
          <w:rStyle w:val="5-Char"/>
          <w:rFonts w:hint="cs"/>
          <w:rtl/>
        </w:rPr>
        <w:t>ٍ</w:t>
      </w:r>
      <w:r w:rsidRPr="00BE2421">
        <w:rPr>
          <w:rStyle w:val="5-Char"/>
          <w:rFonts w:hint="cs"/>
          <w:rtl/>
        </w:rPr>
        <w:t xml:space="preserve"> م</w:t>
      </w:r>
      <w:r w:rsidR="007C6514" w:rsidRPr="00BE2421">
        <w:rPr>
          <w:rStyle w:val="5-Char"/>
          <w:rFonts w:hint="cs"/>
          <w:rtl/>
        </w:rPr>
        <w:t>ِ</w:t>
      </w:r>
      <w:r w:rsidRPr="00BE2421">
        <w:rPr>
          <w:rStyle w:val="5-Char"/>
          <w:rFonts w:hint="cs"/>
          <w:rtl/>
        </w:rPr>
        <w:t>ن</w:t>
      </w:r>
      <w:r w:rsidR="007C6514" w:rsidRPr="00BE2421">
        <w:rPr>
          <w:rStyle w:val="5-Char"/>
          <w:rFonts w:hint="cs"/>
          <w:rtl/>
        </w:rPr>
        <w:t>ْ</w:t>
      </w:r>
      <w:r w:rsidRPr="00BE2421">
        <w:rPr>
          <w:rStyle w:val="5-Char"/>
          <w:rFonts w:hint="cs"/>
          <w:rtl/>
        </w:rPr>
        <w:t xml:space="preserve"> ج</w:t>
      </w:r>
      <w:r w:rsidR="007C6514" w:rsidRPr="00BE2421">
        <w:rPr>
          <w:rStyle w:val="5-Char"/>
          <w:rFonts w:hint="cs"/>
          <w:rtl/>
        </w:rPr>
        <w:t>َ</w:t>
      </w:r>
      <w:r w:rsidRPr="00BE2421">
        <w:rPr>
          <w:rStyle w:val="5-Char"/>
          <w:rFonts w:hint="cs"/>
          <w:rtl/>
        </w:rPr>
        <w:t>ن</w:t>
      </w:r>
      <w:r w:rsidR="007C6514" w:rsidRPr="00BE2421">
        <w:rPr>
          <w:rStyle w:val="5-Char"/>
          <w:rFonts w:hint="cs"/>
          <w:rtl/>
        </w:rPr>
        <w:t>ٰ</w:t>
      </w:r>
      <w:r w:rsidRPr="00BE2421">
        <w:rPr>
          <w:rStyle w:val="5-Char"/>
          <w:rFonts w:hint="cs"/>
          <w:rtl/>
        </w:rPr>
        <w:t>اب</w:t>
      </w:r>
      <w:r w:rsidR="007C6514" w:rsidRPr="00BE2421">
        <w:rPr>
          <w:rStyle w:val="5-Char"/>
          <w:rFonts w:hint="cs"/>
          <w:rtl/>
        </w:rPr>
        <w:t>َ</w:t>
      </w:r>
      <w:r w:rsidRPr="00BE2421">
        <w:rPr>
          <w:rStyle w:val="5-Char"/>
          <w:rFonts w:hint="cs"/>
          <w:rtl/>
        </w:rPr>
        <w:t>ة</w:t>
      </w:r>
      <w:r w:rsidR="007C6514" w:rsidRPr="00BE2421">
        <w:rPr>
          <w:rStyle w:val="5-Char"/>
          <w:rFonts w:hint="cs"/>
          <w:rtl/>
        </w:rPr>
        <w:t>ٍ</w:t>
      </w:r>
      <w:r w:rsidRPr="00BE2421">
        <w:rPr>
          <w:rStyle w:val="5-Char"/>
          <w:rFonts w:hint="cs"/>
          <w:rtl/>
        </w:rPr>
        <w:t xml:space="preserve"> ل</w:t>
      </w:r>
      <w:r w:rsidR="007C6514" w:rsidRPr="00BE2421">
        <w:rPr>
          <w:rStyle w:val="5-Char"/>
          <w:rFonts w:hint="cs"/>
          <w:rtl/>
        </w:rPr>
        <w:t>َ</w:t>
      </w:r>
      <w:r w:rsidRPr="00BE2421">
        <w:rPr>
          <w:rStyle w:val="5-Char"/>
          <w:rFonts w:hint="cs"/>
          <w:rtl/>
        </w:rPr>
        <w:t>م</w:t>
      </w:r>
      <w:r w:rsidR="007C6514" w:rsidRPr="00BE2421">
        <w:rPr>
          <w:rStyle w:val="5-Char"/>
          <w:rFonts w:hint="cs"/>
          <w:rtl/>
        </w:rPr>
        <w:t>ْ</w:t>
      </w:r>
      <w:r w:rsidRPr="00BE2421">
        <w:rPr>
          <w:rStyle w:val="5-Char"/>
          <w:rFonts w:hint="cs"/>
          <w:rtl/>
        </w:rPr>
        <w:t xml:space="preserve"> </w:t>
      </w:r>
      <w:r w:rsidR="00C12E54" w:rsidRPr="00BE2421">
        <w:rPr>
          <w:rStyle w:val="5-Char"/>
          <w:rFonts w:hint="cs"/>
          <w:rtl/>
        </w:rPr>
        <w:t>ي</w:t>
      </w:r>
      <w:r w:rsidR="007C6514" w:rsidRPr="00BE2421">
        <w:rPr>
          <w:rStyle w:val="5-Char"/>
          <w:rFonts w:hint="cs"/>
          <w:rtl/>
        </w:rPr>
        <w:t>َ</w:t>
      </w:r>
      <w:r w:rsidRPr="00BE2421">
        <w:rPr>
          <w:rStyle w:val="5-Char"/>
          <w:rFonts w:hint="cs"/>
          <w:rtl/>
        </w:rPr>
        <w:t>غ</w:t>
      </w:r>
      <w:r w:rsidR="007C6514" w:rsidRPr="00BE2421">
        <w:rPr>
          <w:rStyle w:val="5-Char"/>
          <w:rFonts w:hint="cs"/>
          <w:rtl/>
        </w:rPr>
        <w:t>ْ</w:t>
      </w:r>
      <w:r w:rsidRPr="00BE2421">
        <w:rPr>
          <w:rStyle w:val="5-Char"/>
          <w:rFonts w:hint="cs"/>
          <w:rtl/>
        </w:rPr>
        <w:t>س</w:t>
      </w:r>
      <w:r w:rsidR="007C6514" w:rsidRPr="00BE2421">
        <w:rPr>
          <w:rStyle w:val="5-Char"/>
          <w:rFonts w:hint="cs"/>
          <w:rtl/>
        </w:rPr>
        <w:t>ِ</w:t>
      </w:r>
      <w:r w:rsidRPr="00BE2421">
        <w:rPr>
          <w:rStyle w:val="5-Char"/>
          <w:rFonts w:hint="cs"/>
          <w:rtl/>
        </w:rPr>
        <w:t>ل</w:t>
      </w:r>
      <w:r w:rsidR="007C6514" w:rsidRPr="00BE2421">
        <w:rPr>
          <w:rStyle w:val="5-Char"/>
          <w:rFonts w:hint="cs"/>
          <w:rtl/>
        </w:rPr>
        <w:t>ْ</w:t>
      </w:r>
      <w:r w:rsidRPr="00BE2421">
        <w:rPr>
          <w:rStyle w:val="5-Char"/>
          <w:rFonts w:hint="cs"/>
          <w:rtl/>
        </w:rPr>
        <w:t>ه</w:t>
      </w:r>
      <w:r w:rsidR="007C6514" w:rsidRPr="00BE2421">
        <w:rPr>
          <w:rStyle w:val="5-Char"/>
          <w:rFonts w:hint="cs"/>
          <w:rtl/>
        </w:rPr>
        <w:t>ُ</w:t>
      </w:r>
      <w:r w:rsidRPr="00BE2421">
        <w:rPr>
          <w:rStyle w:val="5-Char"/>
          <w:rFonts w:hint="cs"/>
          <w:rtl/>
        </w:rPr>
        <w:t xml:space="preserve"> </w:t>
      </w:r>
      <w:r w:rsidR="00C12E54" w:rsidRPr="00BE2421">
        <w:rPr>
          <w:rStyle w:val="5-Char"/>
          <w:rFonts w:hint="cs"/>
          <w:rtl/>
        </w:rPr>
        <w:t>ي</w:t>
      </w:r>
      <w:r w:rsidRPr="00BE2421">
        <w:rPr>
          <w:rStyle w:val="5-Char"/>
          <w:rFonts w:hint="cs"/>
          <w:rtl/>
        </w:rPr>
        <w:t>ُف</w:t>
      </w:r>
      <w:r w:rsidR="007C6514" w:rsidRPr="00BE2421">
        <w:rPr>
          <w:rStyle w:val="5-Char"/>
          <w:rFonts w:hint="cs"/>
          <w:rtl/>
        </w:rPr>
        <w:t>ْ</w:t>
      </w:r>
      <w:r w:rsidRPr="00BE2421">
        <w:rPr>
          <w:rStyle w:val="5-Char"/>
          <w:rFonts w:hint="cs"/>
          <w:rtl/>
        </w:rPr>
        <w:t>ع</w:t>
      </w:r>
      <w:r w:rsidR="007C6514" w:rsidRPr="00BE2421">
        <w:rPr>
          <w:rStyle w:val="5-Char"/>
          <w:rFonts w:hint="cs"/>
          <w:rtl/>
        </w:rPr>
        <w:t>َ</w:t>
      </w:r>
      <w:r w:rsidRPr="00BE2421">
        <w:rPr>
          <w:rStyle w:val="5-Char"/>
          <w:rFonts w:hint="cs"/>
          <w:rtl/>
        </w:rPr>
        <w:t>ل</w:t>
      </w:r>
      <w:r w:rsidR="007C6514" w:rsidRPr="00BE2421">
        <w:rPr>
          <w:rStyle w:val="5-Char"/>
          <w:rFonts w:hint="cs"/>
          <w:rtl/>
        </w:rPr>
        <w:t>ُ</w:t>
      </w:r>
      <w:r w:rsidRPr="00BE2421">
        <w:rPr>
          <w:rStyle w:val="5-Char"/>
          <w:rFonts w:hint="cs"/>
          <w:rtl/>
        </w:rPr>
        <w:t xml:space="preserve"> ب</w:t>
      </w:r>
      <w:r w:rsidR="007C6514" w:rsidRPr="00BE2421">
        <w:rPr>
          <w:rStyle w:val="5-Char"/>
          <w:rFonts w:hint="cs"/>
          <w:rtl/>
        </w:rPr>
        <w:t>ِ</w:t>
      </w:r>
      <w:r w:rsidRPr="00BE2421">
        <w:rPr>
          <w:rStyle w:val="5-Char"/>
          <w:rFonts w:hint="cs"/>
          <w:rtl/>
        </w:rPr>
        <w:t>ه</w:t>
      </w:r>
      <w:r w:rsidR="007C6514" w:rsidRPr="00BE2421">
        <w:rPr>
          <w:rStyle w:val="5-Char"/>
          <w:rFonts w:hint="cs"/>
          <w:rtl/>
        </w:rPr>
        <w:t>ِ</w:t>
      </w:r>
      <w:r w:rsidRPr="00BE2421">
        <w:rPr>
          <w:rStyle w:val="5-Char"/>
          <w:rFonts w:hint="cs"/>
          <w:rtl/>
        </w:rPr>
        <w:t xml:space="preserve"> ک</w:t>
      </w:r>
      <w:r w:rsidR="007C6514" w:rsidRPr="00BE2421">
        <w:rPr>
          <w:rStyle w:val="5-Char"/>
          <w:rFonts w:hint="cs"/>
          <w:rtl/>
        </w:rPr>
        <w:t>َ</w:t>
      </w:r>
      <w:r w:rsidRPr="00BE2421">
        <w:rPr>
          <w:rStyle w:val="5-Char"/>
          <w:rFonts w:hint="cs"/>
          <w:rtl/>
        </w:rPr>
        <w:t>ذ</w:t>
      </w:r>
      <w:r w:rsidR="007C6514" w:rsidRPr="00BE2421">
        <w:rPr>
          <w:rStyle w:val="5-Char"/>
          <w:rFonts w:hint="cs"/>
          <w:rtl/>
        </w:rPr>
        <w:t>ٰ</w:t>
      </w:r>
      <w:r w:rsidRPr="00BE2421">
        <w:rPr>
          <w:rStyle w:val="5-Char"/>
          <w:rFonts w:hint="cs"/>
          <w:rtl/>
        </w:rPr>
        <w:t>ا و</w:t>
      </w:r>
      <w:r w:rsidR="007C6514" w:rsidRPr="00BE2421">
        <w:rPr>
          <w:rStyle w:val="5-Char"/>
          <w:rFonts w:hint="cs"/>
          <w:rtl/>
        </w:rPr>
        <w:t>َ</w:t>
      </w:r>
      <w:r w:rsidRPr="00BE2421">
        <w:rPr>
          <w:rStyle w:val="5-Char"/>
          <w:rFonts w:hint="cs"/>
          <w:rtl/>
        </w:rPr>
        <w:t xml:space="preserve"> ک</w:t>
      </w:r>
      <w:r w:rsidR="007C6514" w:rsidRPr="00BE2421">
        <w:rPr>
          <w:rStyle w:val="5-Char"/>
          <w:rFonts w:hint="cs"/>
          <w:rtl/>
        </w:rPr>
        <w:t>َ</w:t>
      </w:r>
      <w:r w:rsidRPr="00BE2421">
        <w:rPr>
          <w:rStyle w:val="5-Char"/>
          <w:rFonts w:hint="cs"/>
          <w:rtl/>
        </w:rPr>
        <w:t>ذ</w:t>
      </w:r>
      <w:r w:rsidR="007C6514" w:rsidRPr="00BE2421">
        <w:rPr>
          <w:rStyle w:val="5-Char"/>
          <w:rFonts w:hint="cs"/>
          <w:rtl/>
        </w:rPr>
        <w:t>ٰ</w:t>
      </w:r>
      <w:r w:rsidRPr="00BE2421">
        <w:rPr>
          <w:rStyle w:val="5-Char"/>
          <w:rFonts w:hint="cs"/>
          <w:rtl/>
        </w:rPr>
        <w:t>ا م</w:t>
      </w:r>
      <w:r w:rsidR="007C6514" w:rsidRPr="00BE2421">
        <w:rPr>
          <w:rStyle w:val="5-Char"/>
          <w:rFonts w:hint="cs"/>
          <w:rtl/>
        </w:rPr>
        <w:t>ِ</w:t>
      </w:r>
      <w:r w:rsidRPr="00BE2421">
        <w:rPr>
          <w:rStyle w:val="5-Char"/>
          <w:rFonts w:hint="cs"/>
          <w:rtl/>
        </w:rPr>
        <w:t>ن</w:t>
      </w:r>
      <w:r w:rsidR="007C6514" w:rsidRPr="00BE2421">
        <w:rPr>
          <w:rStyle w:val="5-Char"/>
          <w:rFonts w:hint="cs"/>
          <w:rtl/>
        </w:rPr>
        <w:t>َ</w:t>
      </w:r>
      <w:r w:rsidRPr="00BE2421">
        <w:rPr>
          <w:rStyle w:val="5-Char"/>
          <w:rFonts w:hint="cs"/>
          <w:rtl/>
        </w:rPr>
        <w:t xml:space="preserve"> الن</w:t>
      </w:r>
      <w:r w:rsidR="007C6514" w:rsidRPr="00BE2421">
        <w:rPr>
          <w:rStyle w:val="5-Char"/>
          <w:rFonts w:hint="cs"/>
          <w:rtl/>
        </w:rPr>
        <w:t>ّٰ</w:t>
      </w:r>
      <w:r w:rsidRPr="00BE2421">
        <w:rPr>
          <w:rStyle w:val="5-Char"/>
          <w:rFonts w:hint="cs"/>
          <w:rtl/>
        </w:rPr>
        <w:t>ار</w:t>
      </w:r>
      <w:r w:rsidR="007C6514" w:rsidRPr="00BE2421">
        <w:rPr>
          <w:rStyle w:val="5-Char"/>
          <w:rFonts w:hint="cs"/>
          <w:rtl/>
        </w:rPr>
        <w:t>ِ</w:t>
      </w:r>
      <w:r w:rsidRPr="00BE2421">
        <w:rPr>
          <w:rStyle w:val="5-Char"/>
          <w:rFonts w:hint="cs"/>
          <w:rtl/>
        </w:rPr>
        <w:t>»</w:t>
      </w:r>
      <w:r w:rsidRPr="007100A7">
        <w:rPr>
          <w:rStyle w:val="1-Char"/>
          <w:rFonts w:hint="cs"/>
          <w:rtl/>
        </w:rPr>
        <w:t xml:space="preserve">؛ </w:t>
      </w:r>
      <w:r w:rsidRPr="00BE2421">
        <w:rPr>
          <w:rStyle w:val="1-Char"/>
          <w:rFonts w:hint="cs"/>
          <w:rtl/>
        </w:rPr>
        <w:t>«هر کس در غسل جنابت، جا</w:t>
      </w:r>
      <w:r w:rsidR="00446BB7">
        <w:rPr>
          <w:rStyle w:val="1-Char"/>
          <w:rFonts w:hint="cs"/>
          <w:rtl/>
        </w:rPr>
        <w:t>ی</w:t>
      </w:r>
      <w:r w:rsidRPr="00BE2421">
        <w:rPr>
          <w:rStyle w:val="1-Char"/>
          <w:rFonts w:hint="cs"/>
          <w:rtl/>
        </w:rPr>
        <w:t xml:space="preserve"> </w:t>
      </w:r>
      <w:r w:rsidR="00446BB7">
        <w:rPr>
          <w:rStyle w:val="1-Char"/>
          <w:rFonts w:hint="cs"/>
          <w:rtl/>
        </w:rPr>
        <w:t>ی</w:t>
      </w:r>
      <w:r w:rsidRPr="00BE2421">
        <w:rPr>
          <w:rStyle w:val="1-Char"/>
          <w:rFonts w:hint="cs"/>
          <w:rtl/>
        </w:rPr>
        <w:t>ک مو</w:t>
      </w:r>
      <w:r w:rsidR="00446BB7">
        <w:rPr>
          <w:rStyle w:val="1-Char"/>
          <w:rFonts w:hint="cs"/>
          <w:rtl/>
        </w:rPr>
        <w:t>ی</w:t>
      </w:r>
      <w:r w:rsidRPr="00BE2421">
        <w:rPr>
          <w:rStyle w:val="1-Char"/>
          <w:rFonts w:hint="cs"/>
          <w:rtl/>
        </w:rPr>
        <w:t xml:space="preserve"> را ناشسته بگذارد، در آتش دوزج با و</w:t>
      </w:r>
      <w:r w:rsidR="00446BB7">
        <w:rPr>
          <w:rStyle w:val="1-Char"/>
          <w:rFonts w:hint="cs"/>
          <w:rtl/>
        </w:rPr>
        <w:t>ی</w:t>
      </w:r>
      <w:r w:rsidRPr="00BE2421">
        <w:rPr>
          <w:rStyle w:val="1-Char"/>
          <w:rFonts w:hint="cs"/>
          <w:rtl/>
        </w:rPr>
        <w:t xml:space="preserve"> چن</w:t>
      </w:r>
      <w:r w:rsidR="00446BB7">
        <w:rPr>
          <w:rStyle w:val="1-Char"/>
          <w:rFonts w:hint="cs"/>
          <w:rtl/>
        </w:rPr>
        <w:t>ی</w:t>
      </w:r>
      <w:r w:rsidRPr="00BE2421">
        <w:rPr>
          <w:rStyle w:val="1-Char"/>
          <w:rFonts w:hint="cs"/>
          <w:rtl/>
        </w:rPr>
        <w:t>ن و چنان م</w:t>
      </w:r>
      <w:r w:rsidR="00446BB7">
        <w:rPr>
          <w:rStyle w:val="1-Char"/>
          <w:rFonts w:hint="cs"/>
          <w:rtl/>
        </w:rPr>
        <w:t>ی</w:t>
      </w:r>
      <w:r w:rsidRPr="00BE2421">
        <w:rPr>
          <w:rStyle w:val="1-Char"/>
          <w:rFonts w:hint="cs"/>
          <w:rtl/>
        </w:rPr>
        <w:t>‌شود</w:t>
      </w:r>
      <w:r w:rsidR="000F66EF" w:rsidRPr="00BE2421">
        <w:rPr>
          <w:rStyle w:val="1-Char"/>
          <w:rFonts w:hint="cs"/>
          <w:rtl/>
        </w:rPr>
        <w:t>»</w:t>
      </w:r>
      <w:r w:rsidRPr="007100A7">
        <w:rPr>
          <w:rStyle w:val="1-Char"/>
          <w:rFonts w:hint="cs"/>
          <w:rtl/>
        </w:rPr>
        <w:t>.</w:t>
      </w:r>
    </w:p>
    <w:p w:rsidR="00425423" w:rsidRPr="007100A7" w:rsidRDefault="00425423" w:rsidP="00AF1D25">
      <w:pPr>
        <w:rPr>
          <w:rStyle w:val="1-Char"/>
          <w:rtl/>
        </w:rPr>
      </w:pPr>
      <w:r w:rsidRPr="007100A7">
        <w:rPr>
          <w:rStyle w:val="1-Char"/>
          <w:rFonts w:hint="cs"/>
          <w:rtl/>
        </w:rPr>
        <w:t>عل</w:t>
      </w:r>
      <w:r w:rsidR="00446BB7">
        <w:rPr>
          <w:rStyle w:val="1-Char"/>
          <w:rFonts w:hint="cs"/>
          <w:rtl/>
        </w:rPr>
        <w:t>ی</w:t>
      </w:r>
      <w:r w:rsidRPr="007100A7">
        <w:rPr>
          <w:rStyle w:val="1-Char"/>
          <w:rFonts w:hint="cs"/>
          <w:rtl/>
        </w:rPr>
        <w:t xml:space="preserve"> بن اب</w:t>
      </w:r>
      <w:r w:rsidR="00446BB7">
        <w:rPr>
          <w:rStyle w:val="1-Char"/>
          <w:rFonts w:hint="cs"/>
          <w:rtl/>
        </w:rPr>
        <w:t>ی</w:t>
      </w:r>
      <w:r w:rsidRPr="007100A7">
        <w:rPr>
          <w:rStyle w:val="1-Char"/>
          <w:rFonts w:hint="cs"/>
          <w:rtl/>
        </w:rPr>
        <w:t xml:space="preserve"> طالب</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د</w:t>
      </w:r>
      <w:r w:rsidRPr="00FF046D">
        <w:rPr>
          <w:rStyle w:val="1-Char"/>
          <w:rFonts w:hint="cs"/>
          <w:rtl/>
        </w:rPr>
        <w:t>: «</w:t>
      </w:r>
      <w:r w:rsidRPr="00FF046D">
        <w:rPr>
          <w:rStyle w:val="1-Char"/>
          <w:rFonts w:eastAsia="Batang" w:hint="cs"/>
          <w:rtl/>
        </w:rPr>
        <w:t>به هم</w:t>
      </w:r>
      <w:r w:rsidR="00446BB7">
        <w:rPr>
          <w:rStyle w:val="1-Char"/>
          <w:rFonts w:eastAsia="Batang" w:hint="cs"/>
          <w:rtl/>
        </w:rPr>
        <w:t>ی</w:t>
      </w:r>
      <w:r w:rsidRPr="00FF046D">
        <w:rPr>
          <w:rStyle w:val="1-Char"/>
          <w:rFonts w:eastAsia="Batang" w:hint="cs"/>
          <w:rtl/>
        </w:rPr>
        <w:t>ن جهت از مو</w:t>
      </w:r>
      <w:r w:rsidR="00446BB7">
        <w:rPr>
          <w:rStyle w:val="1-Char"/>
          <w:rFonts w:eastAsia="Batang" w:hint="cs"/>
          <w:rtl/>
        </w:rPr>
        <w:t>ی</w:t>
      </w:r>
      <w:r w:rsidRPr="00FF046D">
        <w:rPr>
          <w:rStyle w:val="1-Char"/>
          <w:rFonts w:eastAsia="Batang" w:hint="cs"/>
          <w:rtl/>
        </w:rPr>
        <w:t xml:space="preserve"> سرم</w:t>
      </w:r>
      <w:r w:rsidR="00F1394A" w:rsidRPr="00FF046D">
        <w:rPr>
          <w:rStyle w:val="1-Char"/>
          <w:rFonts w:eastAsia="Batang" w:hint="cs"/>
          <w:rtl/>
        </w:rPr>
        <w:t>،</w:t>
      </w:r>
      <w:r w:rsidRPr="00FF046D">
        <w:rPr>
          <w:rStyle w:val="1-Char"/>
          <w:rFonts w:eastAsia="Batang" w:hint="cs"/>
          <w:rtl/>
        </w:rPr>
        <w:t xml:space="preserve"> بدم م</w:t>
      </w:r>
      <w:r w:rsidR="00446BB7">
        <w:rPr>
          <w:rStyle w:val="1-Char"/>
          <w:rFonts w:eastAsia="Batang" w:hint="cs"/>
          <w:rtl/>
        </w:rPr>
        <w:t>ی</w:t>
      </w:r>
      <w:r w:rsidRPr="00FF046D">
        <w:rPr>
          <w:rStyle w:val="1-Char"/>
          <w:rFonts w:eastAsia="Batang" w:hint="cs"/>
          <w:rtl/>
        </w:rPr>
        <w:t>‌آمد و با آن</w:t>
      </w:r>
      <w:r w:rsidR="00F1394A" w:rsidRPr="00FF046D">
        <w:rPr>
          <w:rStyle w:val="1-Char"/>
          <w:rFonts w:eastAsia="Batang" w:hint="cs"/>
          <w:rtl/>
        </w:rPr>
        <w:t>،</w:t>
      </w:r>
      <w:r w:rsidRPr="00FF046D">
        <w:rPr>
          <w:rStyle w:val="1-Char"/>
          <w:rFonts w:eastAsia="Batang" w:hint="cs"/>
          <w:rtl/>
        </w:rPr>
        <w:t xml:space="preserve"> به دشمن</w:t>
      </w:r>
      <w:r w:rsidR="00446BB7">
        <w:rPr>
          <w:rStyle w:val="1-Char"/>
          <w:rFonts w:eastAsia="Batang" w:hint="cs"/>
          <w:rtl/>
        </w:rPr>
        <w:t>ی</w:t>
      </w:r>
      <w:r w:rsidRPr="00FF046D">
        <w:rPr>
          <w:rStyle w:val="1-Char"/>
          <w:rFonts w:eastAsia="Batang" w:hint="cs"/>
          <w:rtl/>
        </w:rPr>
        <w:t xml:space="preserve"> برخاستم</w:t>
      </w:r>
      <w:r w:rsidR="00F1394A" w:rsidRPr="00FF046D">
        <w:rPr>
          <w:rStyle w:val="1-Char"/>
          <w:rFonts w:eastAsia="Batang" w:hint="cs"/>
          <w:rtl/>
        </w:rPr>
        <w:t>؛</w:t>
      </w:r>
      <w:r w:rsidRPr="00FF046D">
        <w:rPr>
          <w:rStyle w:val="1-Char"/>
          <w:rFonts w:eastAsia="Batang" w:hint="cs"/>
          <w:rtl/>
        </w:rPr>
        <w:t xml:space="preserve"> و او مو</w:t>
      </w:r>
      <w:r w:rsidR="00446BB7">
        <w:rPr>
          <w:rStyle w:val="1-Char"/>
          <w:rFonts w:eastAsia="Batang" w:hint="cs"/>
          <w:rtl/>
        </w:rPr>
        <w:t>ی</w:t>
      </w:r>
      <w:r w:rsidRPr="00FF046D">
        <w:rPr>
          <w:rStyle w:val="1-Char"/>
          <w:rFonts w:eastAsia="Batang" w:hint="cs"/>
          <w:rtl/>
        </w:rPr>
        <w:t xml:space="preserve"> سر خود را م</w:t>
      </w:r>
      <w:r w:rsidR="00446BB7">
        <w:rPr>
          <w:rStyle w:val="1-Char"/>
          <w:rFonts w:eastAsia="Batang" w:hint="cs"/>
          <w:rtl/>
        </w:rPr>
        <w:t>ی</w:t>
      </w:r>
      <w:r w:rsidRPr="00FF046D">
        <w:rPr>
          <w:rStyle w:val="1-Char"/>
          <w:rFonts w:eastAsia="Batang" w:hint="cs"/>
          <w:rtl/>
        </w:rPr>
        <w:t>‌تراش</w:t>
      </w:r>
      <w:r w:rsidR="00446BB7">
        <w:rPr>
          <w:rStyle w:val="1-Char"/>
          <w:rFonts w:eastAsia="Batang" w:hint="cs"/>
          <w:rtl/>
        </w:rPr>
        <w:t>ی</w:t>
      </w:r>
      <w:r w:rsidRPr="00FF046D">
        <w:rPr>
          <w:rStyle w:val="1-Char"/>
          <w:rFonts w:eastAsia="Batang" w:hint="cs"/>
          <w:rtl/>
        </w:rPr>
        <w:t>د</w:t>
      </w:r>
      <w:r w:rsidRPr="00FF046D">
        <w:rPr>
          <w:rStyle w:val="1-Char"/>
          <w:rFonts w:hint="cs"/>
          <w:rtl/>
        </w:rPr>
        <w:t>». احمد</w:t>
      </w:r>
      <w:r w:rsidRPr="007100A7">
        <w:rPr>
          <w:rStyle w:val="1-Char"/>
          <w:rFonts w:hint="cs"/>
          <w:rtl/>
        </w:rPr>
        <w:t>، ابوداود و ابن ماجه.]</w:t>
      </w:r>
    </w:p>
    <w:p w:rsidR="00425423" w:rsidRPr="007100A7" w:rsidRDefault="00425423" w:rsidP="00AF1D25">
      <w:pPr>
        <w:rPr>
          <w:rStyle w:val="1-Char"/>
          <w:rtl/>
        </w:rPr>
      </w:pPr>
      <w:r w:rsidRPr="007100A7">
        <w:rPr>
          <w:rStyle w:val="1-Char"/>
          <w:rFonts w:hint="cs"/>
          <w:rtl/>
        </w:rPr>
        <w:t>ول</w:t>
      </w:r>
      <w:r w:rsidR="00446BB7">
        <w:rPr>
          <w:rStyle w:val="1-Char"/>
          <w:rFonts w:hint="cs"/>
          <w:rtl/>
        </w:rPr>
        <w:t>ی</w:t>
      </w:r>
      <w:r w:rsidRPr="007100A7">
        <w:rPr>
          <w:rStyle w:val="1-Char"/>
          <w:rFonts w:hint="cs"/>
          <w:rtl/>
        </w:rPr>
        <w:t xml:space="preserve"> باز کردن موها</w:t>
      </w:r>
      <w:r w:rsidR="00446BB7">
        <w:rPr>
          <w:rStyle w:val="1-Char"/>
          <w:rFonts w:hint="cs"/>
          <w:rtl/>
        </w:rPr>
        <w:t>ی</w:t>
      </w:r>
      <w:r w:rsidRPr="007100A7">
        <w:rPr>
          <w:rStyle w:val="1-Char"/>
          <w:rFonts w:hint="cs"/>
          <w:rtl/>
        </w:rPr>
        <w:t xml:space="preserve"> بافته شد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زنان، فرض ن</w:t>
      </w:r>
      <w:r w:rsidR="00446BB7">
        <w:rPr>
          <w:rStyle w:val="1-Char"/>
          <w:rFonts w:hint="cs"/>
          <w:rtl/>
        </w:rPr>
        <w:t>ی</w:t>
      </w:r>
      <w:r w:rsidRPr="007100A7">
        <w:rPr>
          <w:rStyle w:val="1-Char"/>
          <w:rFonts w:hint="cs"/>
          <w:rtl/>
        </w:rPr>
        <w:t>ست؛ البته در صورت</w:t>
      </w:r>
      <w:r w:rsidR="00446BB7">
        <w:rPr>
          <w:rStyle w:val="1-Char"/>
          <w:rFonts w:hint="cs"/>
          <w:rtl/>
        </w:rPr>
        <w:t>ی</w:t>
      </w:r>
      <w:r w:rsidRPr="007100A7">
        <w:rPr>
          <w:rStyle w:val="1-Char"/>
          <w:rFonts w:hint="cs"/>
          <w:rtl/>
        </w:rPr>
        <w:t xml:space="preserve"> که آب به تَه</w:t>
      </w:r>
      <w:r w:rsidR="000751A8">
        <w:rPr>
          <w:rStyle w:val="1-Char"/>
          <w:rFonts w:hint="cs"/>
          <w:rtl/>
        </w:rPr>
        <w:t xml:space="preserve"> آن‌ها </w:t>
      </w:r>
      <w:r w:rsidRPr="007100A7">
        <w:rPr>
          <w:rStyle w:val="1-Char"/>
          <w:rFonts w:hint="cs"/>
          <w:rtl/>
        </w:rPr>
        <w:t>برسد؛ [ز</w:t>
      </w:r>
      <w:r w:rsidR="00446BB7">
        <w:rPr>
          <w:rStyle w:val="1-Char"/>
          <w:rFonts w:hint="cs"/>
          <w:rtl/>
        </w:rPr>
        <w:t>ی</w:t>
      </w:r>
      <w:r w:rsidRPr="007100A7">
        <w:rPr>
          <w:rStyle w:val="1-Char"/>
          <w:rFonts w:hint="cs"/>
          <w:rtl/>
        </w:rPr>
        <w:t>را امّ سلمه</w:t>
      </w:r>
      <w:r w:rsidR="00FE6406" w:rsidRPr="00FE6406">
        <w:rPr>
          <w:rStyle w:val="1-Char"/>
          <w:rFonts w:cs="CTraditional Arabic" w:hint="cs"/>
          <w:rtl/>
        </w:rPr>
        <w:t>ل</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ق</w:t>
      </w:r>
      <w:r w:rsidR="000D4B66" w:rsidRPr="00BE2421">
        <w:rPr>
          <w:rStyle w:val="5-Char"/>
          <w:rFonts w:hint="cs"/>
          <w:rtl/>
        </w:rPr>
        <w:t>ُ</w:t>
      </w:r>
      <w:r w:rsidRPr="00BE2421">
        <w:rPr>
          <w:rStyle w:val="5-Char"/>
          <w:rFonts w:hint="cs"/>
          <w:rtl/>
        </w:rPr>
        <w:t>ل</w:t>
      </w:r>
      <w:r w:rsidR="000D4B66" w:rsidRPr="00BE2421">
        <w:rPr>
          <w:rStyle w:val="5-Char"/>
          <w:rFonts w:hint="cs"/>
          <w:rtl/>
        </w:rPr>
        <w:t>ْ</w:t>
      </w:r>
      <w:r w:rsidRPr="00BE2421">
        <w:rPr>
          <w:rStyle w:val="5-Char"/>
          <w:rFonts w:hint="cs"/>
          <w:rtl/>
        </w:rPr>
        <w:t xml:space="preserve">تُ </w:t>
      </w:r>
      <w:r w:rsidR="00C12E54" w:rsidRPr="00BE2421">
        <w:rPr>
          <w:rStyle w:val="5-Char"/>
          <w:rFonts w:hint="cs"/>
          <w:rtl/>
        </w:rPr>
        <w:t>ي</w:t>
      </w:r>
      <w:r w:rsidR="000D4B66" w:rsidRPr="00BE2421">
        <w:rPr>
          <w:rStyle w:val="5-Char"/>
          <w:rFonts w:hint="cs"/>
          <w:rtl/>
        </w:rPr>
        <w:t>ٰ</w:t>
      </w:r>
      <w:r w:rsidRPr="00BE2421">
        <w:rPr>
          <w:rStyle w:val="5-Char"/>
          <w:rFonts w:hint="cs"/>
          <w:rtl/>
        </w:rPr>
        <w:t>ا ر</w:t>
      </w:r>
      <w:r w:rsidR="000D4B66" w:rsidRPr="00BE2421">
        <w:rPr>
          <w:rStyle w:val="5-Char"/>
          <w:rFonts w:hint="cs"/>
          <w:rtl/>
        </w:rPr>
        <w:t>َ</w:t>
      </w:r>
      <w:r w:rsidRPr="00BE2421">
        <w:rPr>
          <w:rStyle w:val="5-Char"/>
          <w:rFonts w:hint="cs"/>
          <w:rtl/>
        </w:rPr>
        <w:t>س</w:t>
      </w:r>
      <w:r w:rsidR="000D4B66" w:rsidRPr="00BE2421">
        <w:rPr>
          <w:rStyle w:val="5-Char"/>
          <w:rFonts w:hint="cs"/>
          <w:rtl/>
        </w:rPr>
        <w:t>ُ</w:t>
      </w:r>
      <w:r w:rsidRPr="00BE2421">
        <w:rPr>
          <w:rStyle w:val="5-Char"/>
          <w:rFonts w:hint="cs"/>
          <w:rtl/>
        </w:rPr>
        <w:t>و</w:t>
      </w:r>
      <w:r w:rsidR="000D4B66" w:rsidRPr="00BE2421">
        <w:rPr>
          <w:rStyle w:val="5-Char"/>
          <w:rFonts w:hint="cs"/>
          <w:rtl/>
        </w:rPr>
        <w:t>ْ</w:t>
      </w:r>
      <w:r w:rsidRPr="00BE2421">
        <w:rPr>
          <w:rStyle w:val="5-Char"/>
          <w:rFonts w:hint="cs"/>
          <w:rtl/>
        </w:rPr>
        <w:t>ل</w:t>
      </w:r>
      <w:r w:rsidR="000D4B66" w:rsidRPr="00BE2421">
        <w:rPr>
          <w:rStyle w:val="5-Char"/>
          <w:rFonts w:hint="cs"/>
          <w:rtl/>
        </w:rPr>
        <w:t>َ</w:t>
      </w:r>
      <w:r w:rsidRPr="00BE2421">
        <w:rPr>
          <w:rStyle w:val="5-Char"/>
          <w:rFonts w:hint="cs"/>
          <w:rtl/>
        </w:rPr>
        <w:t xml:space="preserve"> الله</w:t>
      </w:r>
      <w:r w:rsidR="000D4B66" w:rsidRPr="00BE2421">
        <w:rPr>
          <w:rStyle w:val="5-Char"/>
          <w:rFonts w:hint="cs"/>
          <w:rtl/>
        </w:rPr>
        <w:t>ِ</w:t>
      </w:r>
      <w:r w:rsidRPr="00BE2421">
        <w:rPr>
          <w:rStyle w:val="5-Char"/>
          <w:rFonts w:hint="cs"/>
          <w:rtl/>
        </w:rPr>
        <w:t>! ا</w:t>
      </w:r>
      <w:r w:rsidR="000D4B66" w:rsidRPr="00BE2421">
        <w:rPr>
          <w:rStyle w:val="5-Char"/>
          <w:rFonts w:hint="cs"/>
          <w:rtl/>
        </w:rPr>
        <w:t>ِ</w:t>
      </w:r>
      <w:r w:rsidRPr="00BE2421">
        <w:rPr>
          <w:rStyle w:val="5-Char"/>
          <w:rFonts w:hint="cs"/>
          <w:rtl/>
        </w:rPr>
        <w:t>ن</w:t>
      </w:r>
      <w:r w:rsidR="000D4B66" w:rsidRPr="00BE2421">
        <w:rPr>
          <w:rStyle w:val="5-Char"/>
          <w:rFonts w:hint="cs"/>
          <w:rtl/>
        </w:rPr>
        <w:t>ِ</w:t>
      </w:r>
      <w:r w:rsidRPr="00BE2421">
        <w:rPr>
          <w:rStyle w:val="5-Char"/>
          <w:rFonts w:hint="cs"/>
          <w:rtl/>
        </w:rPr>
        <w:t>ّ</w:t>
      </w:r>
      <w:r w:rsidR="00C12E54" w:rsidRPr="00BE2421">
        <w:rPr>
          <w:rStyle w:val="5-Char"/>
          <w:rFonts w:hint="cs"/>
          <w:rtl/>
        </w:rPr>
        <w:t>ي</w:t>
      </w:r>
      <w:r w:rsidR="000D4B66" w:rsidRPr="00BE2421">
        <w:rPr>
          <w:rStyle w:val="5-Char"/>
          <w:rFonts w:hint="cs"/>
          <w:rtl/>
        </w:rPr>
        <w:t>ْ</w:t>
      </w:r>
      <w:r w:rsidRPr="00BE2421">
        <w:rPr>
          <w:rStyle w:val="5-Char"/>
          <w:rFonts w:hint="cs"/>
          <w:rtl/>
        </w:rPr>
        <w:t xml:space="preserve"> ا</w:t>
      </w:r>
      <w:r w:rsidR="000D4B66" w:rsidRPr="00BE2421">
        <w:rPr>
          <w:rStyle w:val="5-Char"/>
          <w:rFonts w:hint="cs"/>
          <w:rtl/>
        </w:rPr>
        <w:t>ِ</w:t>
      </w:r>
      <w:r w:rsidRPr="00BE2421">
        <w:rPr>
          <w:rStyle w:val="5-Char"/>
          <w:rFonts w:hint="cs"/>
          <w:rtl/>
        </w:rPr>
        <w:t>م</w:t>
      </w:r>
      <w:r w:rsidR="000D4B66" w:rsidRPr="00BE2421">
        <w:rPr>
          <w:rStyle w:val="5-Char"/>
          <w:rFonts w:hint="cs"/>
          <w:rtl/>
        </w:rPr>
        <w:t>ْ</w:t>
      </w:r>
      <w:r w:rsidRPr="00BE2421">
        <w:rPr>
          <w:rStyle w:val="5-Char"/>
          <w:rFonts w:hint="cs"/>
          <w:rtl/>
        </w:rPr>
        <w:t>ر</w:t>
      </w:r>
      <w:r w:rsidR="000D4B66" w:rsidRPr="00BE2421">
        <w:rPr>
          <w:rStyle w:val="5-Char"/>
          <w:rFonts w:hint="cs"/>
          <w:rtl/>
        </w:rPr>
        <w:t>َ</w:t>
      </w:r>
      <w:r w:rsidRPr="00BE2421">
        <w:rPr>
          <w:rStyle w:val="5-Char"/>
          <w:rFonts w:hint="cs"/>
          <w:rtl/>
        </w:rPr>
        <w:t>أ</w:t>
      </w:r>
      <w:r w:rsidR="000D4B66" w:rsidRPr="00BE2421">
        <w:rPr>
          <w:rStyle w:val="5-Char"/>
          <w:rFonts w:hint="cs"/>
          <w:rtl/>
        </w:rPr>
        <w:t>َ</w:t>
      </w:r>
      <w:r w:rsidRPr="00BE2421">
        <w:rPr>
          <w:rStyle w:val="5-Char"/>
          <w:rFonts w:hint="cs"/>
          <w:rtl/>
        </w:rPr>
        <w:t>ة</w:t>
      </w:r>
      <w:r w:rsidR="000D4B66" w:rsidRPr="00BE2421">
        <w:rPr>
          <w:rStyle w:val="5-Char"/>
          <w:rFonts w:hint="cs"/>
          <w:rtl/>
        </w:rPr>
        <w:t>ٌ</w:t>
      </w:r>
      <w:r w:rsidRPr="00BE2421">
        <w:rPr>
          <w:rStyle w:val="5-Char"/>
          <w:rFonts w:hint="cs"/>
          <w:rtl/>
        </w:rPr>
        <w:t xml:space="preserve"> ا</w:t>
      </w:r>
      <w:r w:rsidR="000D4B66" w:rsidRPr="00BE2421">
        <w:rPr>
          <w:rStyle w:val="5-Char"/>
          <w:rFonts w:hint="cs"/>
          <w:rtl/>
        </w:rPr>
        <w:t>َ</w:t>
      </w:r>
      <w:r w:rsidRPr="00BE2421">
        <w:rPr>
          <w:rStyle w:val="5-Char"/>
          <w:rFonts w:hint="cs"/>
          <w:rtl/>
        </w:rPr>
        <w:t>ش</w:t>
      </w:r>
      <w:r w:rsidR="000D4B66" w:rsidRPr="00BE2421">
        <w:rPr>
          <w:rStyle w:val="5-Char"/>
          <w:rFonts w:hint="cs"/>
          <w:rtl/>
        </w:rPr>
        <w:t>ُ</w:t>
      </w:r>
      <w:r w:rsidRPr="00BE2421">
        <w:rPr>
          <w:rStyle w:val="5-Char"/>
          <w:rFonts w:hint="cs"/>
          <w:rtl/>
        </w:rPr>
        <w:t>دّ</w:t>
      </w:r>
      <w:r w:rsidR="000D4B66" w:rsidRPr="00BE2421">
        <w:rPr>
          <w:rStyle w:val="5-Char"/>
          <w:rFonts w:hint="cs"/>
          <w:rtl/>
        </w:rPr>
        <w:t>ُ</w:t>
      </w:r>
      <w:r w:rsidRPr="00BE2421">
        <w:rPr>
          <w:rStyle w:val="5-Char"/>
          <w:rFonts w:hint="cs"/>
          <w:rtl/>
        </w:rPr>
        <w:t xml:space="preserve"> ض</w:t>
      </w:r>
      <w:r w:rsidR="000D4B66" w:rsidRPr="00BE2421">
        <w:rPr>
          <w:rStyle w:val="5-Char"/>
          <w:rFonts w:hint="cs"/>
          <w:rtl/>
        </w:rPr>
        <w:t>َ</w:t>
      </w:r>
      <w:r w:rsidRPr="00BE2421">
        <w:rPr>
          <w:rStyle w:val="5-Char"/>
          <w:rFonts w:hint="cs"/>
          <w:rtl/>
        </w:rPr>
        <w:t>ف</w:t>
      </w:r>
      <w:r w:rsidR="000D4B66" w:rsidRPr="00BE2421">
        <w:rPr>
          <w:rStyle w:val="5-Char"/>
          <w:rFonts w:hint="cs"/>
          <w:rtl/>
        </w:rPr>
        <w:t>ْ</w:t>
      </w:r>
      <w:r w:rsidRPr="00BE2421">
        <w:rPr>
          <w:rStyle w:val="5-Char"/>
          <w:rFonts w:hint="cs"/>
          <w:rtl/>
        </w:rPr>
        <w:t>ر</w:t>
      </w:r>
      <w:r w:rsidR="000D4B66" w:rsidRPr="00BE2421">
        <w:rPr>
          <w:rStyle w:val="5-Char"/>
          <w:rFonts w:hint="cs"/>
          <w:rtl/>
        </w:rPr>
        <w:t>َ</w:t>
      </w:r>
      <w:r w:rsidRPr="00BE2421">
        <w:rPr>
          <w:rStyle w:val="5-Char"/>
          <w:rFonts w:hint="cs"/>
          <w:rtl/>
        </w:rPr>
        <w:t xml:space="preserve"> ر</w:t>
      </w:r>
      <w:r w:rsidR="000D4B66" w:rsidRPr="00BE2421">
        <w:rPr>
          <w:rStyle w:val="5-Char"/>
          <w:rFonts w:hint="cs"/>
          <w:rtl/>
        </w:rPr>
        <w:t>َ</w:t>
      </w:r>
      <w:r w:rsidRPr="00BE2421">
        <w:rPr>
          <w:rStyle w:val="5-Char"/>
          <w:rFonts w:hint="cs"/>
          <w:rtl/>
        </w:rPr>
        <w:t>أ</w:t>
      </w:r>
      <w:r w:rsidR="000D4B66" w:rsidRPr="00BE2421">
        <w:rPr>
          <w:rStyle w:val="5-Char"/>
          <w:rFonts w:hint="cs"/>
          <w:rtl/>
        </w:rPr>
        <w:t>ْ</w:t>
      </w:r>
      <w:r w:rsidRPr="00BE2421">
        <w:rPr>
          <w:rStyle w:val="5-Char"/>
          <w:rFonts w:hint="cs"/>
          <w:rtl/>
        </w:rPr>
        <w:t>س</w:t>
      </w:r>
      <w:r w:rsidR="000D4B66" w:rsidRPr="00BE2421">
        <w:rPr>
          <w:rStyle w:val="5-Char"/>
          <w:rFonts w:hint="cs"/>
          <w:rtl/>
        </w:rPr>
        <w:t>ِ</w:t>
      </w:r>
      <w:r w:rsidR="00C12E54" w:rsidRPr="00BE2421">
        <w:rPr>
          <w:rStyle w:val="5-Char"/>
          <w:rFonts w:hint="cs"/>
          <w:rtl/>
        </w:rPr>
        <w:t>ي</w:t>
      </w:r>
      <w:r w:rsidR="000D4B66" w:rsidRPr="00BE2421">
        <w:rPr>
          <w:rStyle w:val="5-Char"/>
          <w:rFonts w:hint="cs"/>
          <w:rtl/>
        </w:rPr>
        <w:t>ْ</w:t>
      </w:r>
      <w:r w:rsidRPr="00BE2421">
        <w:rPr>
          <w:rStyle w:val="5-Char"/>
          <w:rFonts w:hint="cs"/>
          <w:rtl/>
        </w:rPr>
        <w:t>؛ ا</w:t>
      </w:r>
      <w:r w:rsidR="000D4B66" w:rsidRPr="00BE2421">
        <w:rPr>
          <w:rStyle w:val="5-Char"/>
          <w:rFonts w:hint="cs"/>
          <w:rtl/>
        </w:rPr>
        <w:t>َ</w:t>
      </w:r>
      <w:r w:rsidRPr="00BE2421">
        <w:rPr>
          <w:rStyle w:val="5-Char"/>
          <w:rFonts w:hint="cs"/>
          <w:rtl/>
        </w:rPr>
        <w:t>ف</w:t>
      </w:r>
      <w:r w:rsidR="000D4B66" w:rsidRPr="00BE2421">
        <w:rPr>
          <w:rStyle w:val="5-Char"/>
          <w:rFonts w:hint="cs"/>
          <w:rtl/>
        </w:rPr>
        <w:t>َ</w:t>
      </w:r>
      <w:r w:rsidRPr="00BE2421">
        <w:rPr>
          <w:rStyle w:val="5-Char"/>
          <w:rFonts w:hint="cs"/>
          <w:rtl/>
        </w:rPr>
        <w:t>أ</w:t>
      </w:r>
      <w:r w:rsidR="000D4B66" w:rsidRPr="00BE2421">
        <w:rPr>
          <w:rStyle w:val="5-Char"/>
          <w:rFonts w:hint="cs"/>
          <w:rtl/>
        </w:rPr>
        <w:t>َ</w:t>
      </w:r>
      <w:r w:rsidRPr="00BE2421">
        <w:rPr>
          <w:rStyle w:val="5-Char"/>
          <w:rFonts w:hint="cs"/>
          <w:rtl/>
        </w:rPr>
        <w:t>ن</w:t>
      </w:r>
      <w:r w:rsidR="000D4B66" w:rsidRPr="00BE2421">
        <w:rPr>
          <w:rStyle w:val="5-Char"/>
          <w:rFonts w:hint="cs"/>
          <w:rtl/>
        </w:rPr>
        <w:t>ْ</w:t>
      </w:r>
      <w:r w:rsidRPr="00BE2421">
        <w:rPr>
          <w:rStyle w:val="5-Char"/>
          <w:rFonts w:hint="cs"/>
          <w:rtl/>
        </w:rPr>
        <w:t>ق</w:t>
      </w:r>
      <w:r w:rsidR="000D4B66" w:rsidRPr="00BE2421">
        <w:rPr>
          <w:rStyle w:val="5-Char"/>
          <w:rFonts w:hint="cs"/>
          <w:rtl/>
        </w:rPr>
        <w:t>ُ</w:t>
      </w:r>
      <w:r w:rsidRPr="00BE2421">
        <w:rPr>
          <w:rStyle w:val="5-Char"/>
          <w:rFonts w:hint="cs"/>
          <w:rtl/>
        </w:rPr>
        <w:t>ض</w:t>
      </w:r>
      <w:r w:rsidR="000D4B66" w:rsidRPr="00BE2421">
        <w:rPr>
          <w:rStyle w:val="5-Char"/>
          <w:rFonts w:hint="cs"/>
          <w:rtl/>
        </w:rPr>
        <w:t>ُ</w:t>
      </w:r>
      <w:r w:rsidRPr="00BE2421">
        <w:rPr>
          <w:rStyle w:val="5-Char"/>
          <w:rFonts w:hint="cs"/>
          <w:rtl/>
        </w:rPr>
        <w:t>ه</w:t>
      </w:r>
      <w:r w:rsidR="000D4B66" w:rsidRPr="00BE2421">
        <w:rPr>
          <w:rStyle w:val="5-Char"/>
          <w:rFonts w:hint="cs"/>
          <w:rtl/>
        </w:rPr>
        <w:t>ُ</w:t>
      </w:r>
      <w:r w:rsidRPr="00BE2421">
        <w:rPr>
          <w:rStyle w:val="5-Char"/>
          <w:rFonts w:hint="cs"/>
          <w:rtl/>
        </w:rPr>
        <w:t xml:space="preserve"> ل</w:t>
      </w:r>
      <w:r w:rsidR="000D4B66" w:rsidRPr="00BE2421">
        <w:rPr>
          <w:rStyle w:val="5-Char"/>
          <w:rFonts w:hint="cs"/>
          <w:rtl/>
        </w:rPr>
        <w:t>ِ</w:t>
      </w:r>
      <w:r w:rsidRPr="00BE2421">
        <w:rPr>
          <w:rStyle w:val="5-Char"/>
          <w:rFonts w:hint="cs"/>
          <w:rtl/>
        </w:rPr>
        <w:t>غ</w:t>
      </w:r>
      <w:r w:rsidR="000D4B66" w:rsidRPr="00BE2421">
        <w:rPr>
          <w:rStyle w:val="5-Char"/>
          <w:rFonts w:hint="cs"/>
          <w:rtl/>
        </w:rPr>
        <w:t>ُ</w:t>
      </w:r>
      <w:r w:rsidRPr="00BE2421">
        <w:rPr>
          <w:rStyle w:val="5-Char"/>
          <w:rFonts w:hint="cs"/>
          <w:rtl/>
        </w:rPr>
        <w:t>س</w:t>
      </w:r>
      <w:r w:rsidR="000D4B66" w:rsidRPr="00BE2421">
        <w:rPr>
          <w:rStyle w:val="5-Char"/>
          <w:rFonts w:hint="cs"/>
          <w:rtl/>
        </w:rPr>
        <w:t>ْ</w:t>
      </w:r>
      <w:r w:rsidRPr="00BE2421">
        <w:rPr>
          <w:rStyle w:val="5-Char"/>
          <w:rFonts w:hint="cs"/>
          <w:rtl/>
        </w:rPr>
        <w:t>ل</w:t>
      </w:r>
      <w:r w:rsidR="000D4B66" w:rsidRPr="00BE2421">
        <w:rPr>
          <w:rStyle w:val="5-Char"/>
          <w:rFonts w:hint="cs"/>
          <w:rtl/>
        </w:rPr>
        <w:t>ِ</w:t>
      </w:r>
      <w:r w:rsidRPr="00BE2421">
        <w:rPr>
          <w:rStyle w:val="5-Char"/>
          <w:rFonts w:hint="cs"/>
          <w:rtl/>
        </w:rPr>
        <w:t xml:space="preserve"> ال</w:t>
      </w:r>
      <w:r w:rsidR="000D4B66" w:rsidRPr="00BE2421">
        <w:rPr>
          <w:rStyle w:val="5-Char"/>
          <w:rFonts w:hint="cs"/>
          <w:rtl/>
        </w:rPr>
        <w:t>ْ</w:t>
      </w:r>
      <w:r w:rsidRPr="00BE2421">
        <w:rPr>
          <w:rStyle w:val="5-Char"/>
          <w:rFonts w:hint="cs"/>
          <w:rtl/>
        </w:rPr>
        <w:t>ج</w:t>
      </w:r>
      <w:r w:rsidR="000D4B66" w:rsidRPr="00BE2421">
        <w:rPr>
          <w:rStyle w:val="5-Char"/>
          <w:rFonts w:hint="cs"/>
          <w:rtl/>
        </w:rPr>
        <w:t>َ</w:t>
      </w:r>
      <w:r w:rsidRPr="00BE2421">
        <w:rPr>
          <w:rStyle w:val="5-Char"/>
          <w:rFonts w:hint="cs"/>
          <w:rtl/>
        </w:rPr>
        <w:t>ن</w:t>
      </w:r>
      <w:r w:rsidR="000D4B66" w:rsidRPr="00BE2421">
        <w:rPr>
          <w:rStyle w:val="5-Char"/>
          <w:rFonts w:hint="cs"/>
          <w:rtl/>
        </w:rPr>
        <w:t>ٰ</w:t>
      </w:r>
      <w:r w:rsidRPr="00BE2421">
        <w:rPr>
          <w:rStyle w:val="5-Char"/>
          <w:rFonts w:hint="cs"/>
          <w:rtl/>
        </w:rPr>
        <w:t>اب</w:t>
      </w:r>
      <w:r w:rsidR="000D4B66" w:rsidRPr="00BE2421">
        <w:rPr>
          <w:rStyle w:val="5-Char"/>
          <w:rFonts w:hint="cs"/>
          <w:rtl/>
        </w:rPr>
        <w:t>َ</w:t>
      </w:r>
      <w:r w:rsidRPr="00BE2421">
        <w:rPr>
          <w:rStyle w:val="5-Char"/>
          <w:rFonts w:hint="cs"/>
          <w:rtl/>
        </w:rPr>
        <w:t>ة</w:t>
      </w:r>
      <w:r w:rsidR="000D4B66" w:rsidRPr="00BE2421">
        <w:rPr>
          <w:rStyle w:val="5-Char"/>
          <w:rFonts w:hint="cs"/>
          <w:rtl/>
        </w:rPr>
        <w:t>ِ</w:t>
      </w:r>
      <w:r w:rsidRPr="00BE2421">
        <w:rPr>
          <w:rStyle w:val="5-Char"/>
          <w:rFonts w:hint="cs"/>
          <w:rtl/>
        </w:rPr>
        <w:t>؟ ق</w:t>
      </w:r>
      <w:r w:rsidR="000D4B66" w:rsidRPr="00BE2421">
        <w:rPr>
          <w:rStyle w:val="5-Char"/>
          <w:rFonts w:hint="cs"/>
          <w:rtl/>
        </w:rPr>
        <w:t>ٰ</w:t>
      </w:r>
      <w:r w:rsidRPr="00BE2421">
        <w:rPr>
          <w:rStyle w:val="5-Char"/>
          <w:rFonts w:hint="cs"/>
          <w:rtl/>
        </w:rPr>
        <w:t>ال</w:t>
      </w:r>
      <w:r w:rsidR="000D4B66" w:rsidRPr="00BE2421">
        <w:rPr>
          <w:rStyle w:val="5-Char"/>
          <w:rFonts w:hint="cs"/>
          <w:rtl/>
        </w:rPr>
        <w:t>َ</w:t>
      </w:r>
      <w:r w:rsidRPr="00BE2421">
        <w:rPr>
          <w:rStyle w:val="5-Char"/>
          <w:rFonts w:hint="cs"/>
          <w:rtl/>
        </w:rPr>
        <w:t>: ل</w:t>
      </w:r>
      <w:r w:rsidR="000D4B66" w:rsidRPr="00BE2421">
        <w:rPr>
          <w:rStyle w:val="5-Char"/>
          <w:rFonts w:hint="cs"/>
          <w:rtl/>
        </w:rPr>
        <w:t>ٰ</w:t>
      </w:r>
      <w:r w:rsidRPr="00BE2421">
        <w:rPr>
          <w:rStyle w:val="5-Char"/>
          <w:rFonts w:hint="cs"/>
          <w:rtl/>
        </w:rPr>
        <w:t>ا ا</w:t>
      </w:r>
      <w:r w:rsidR="00462F12" w:rsidRPr="00BE2421">
        <w:rPr>
          <w:rStyle w:val="5-Char"/>
          <w:rFonts w:hint="cs"/>
          <w:rtl/>
        </w:rPr>
        <w:t>ِ</w:t>
      </w:r>
      <w:r w:rsidRPr="00BE2421">
        <w:rPr>
          <w:rStyle w:val="5-Char"/>
          <w:rFonts w:hint="cs"/>
          <w:rtl/>
        </w:rPr>
        <w:t>نّ</w:t>
      </w:r>
      <w:r w:rsidR="00462F12" w:rsidRPr="00BE2421">
        <w:rPr>
          <w:rStyle w:val="5-Char"/>
          <w:rFonts w:hint="cs"/>
          <w:rtl/>
        </w:rPr>
        <w:t>َ</w:t>
      </w:r>
      <w:r w:rsidRPr="00BE2421">
        <w:rPr>
          <w:rStyle w:val="5-Char"/>
          <w:rFonts w:hint="cs"/>
          <w:rtl/>
        </w:rPr>
        <w:t>م</w:t>
      </w:r>
      <w:r w:rsidR="00462F12" w:rsidRPr="00BE2421">
        <w:rPr>
          <w:rStyle w:val="5-Char"/>
          <w:rFonts w:hint="cs"/>
          <w:rtl/>
        </w:rPr>
        <w:t>ٰ</w:t>
      </w:r>
      <w:r w:rsidRPr="00BE2421">
        <w:rPr>
          <w:rStyle w:val="5-Char"/>
          <w:rFonts w:hint="cs"/>
          <w:rtl/>
        </w:rPr>
        <w:t xml:space="preserve">ا </w:t>
      </w:r>
      <w:r w:rsidR="00C12E54" w:rsidRPr="00BE2421">
        <w:rPr>
          <w:rStyle w:val="5-Char"/>
          <w:rFonts w:hint="cs"/>
          <w:rtl/>
        </w:rPr>
        <w:t>ي</w:t>
      </w:r>
      <w:r w:rsidR="00462F12" w:rsidRPr="00BE2421">
        <w:rPr>
          <w:rStyle w:val="5-Char"/>
          <w:rFonts w:hint="cs"/>
          <w:rtl/>
        </w:rPr>
        <w:t>َ</w:t>
      </w:r>
      <w:r w:rsidRPr="00BE2421">
        <w:rPr>
          <w:rStyle w:val="5-Char"/>
          <w:rFonts w:hint="cs"/>
          <w:rtl/>
        </w:rPr>
        <w:t>ک</w:t>
      </w:r>
      <w:r w:rsidR="00462F12" w:rsidRPr="00BE2421">
        <w:rPr>
          <w:rStyle w:val="5-Char"/>
          <w:rFonts w:hint="cs"/>
          <w:rtl/>
        </w:rPr>
        <w:t>ْ</w:t>
      </w:r>
      <w:r w:rsidRPr="00BE2421">
        <w:rPr>
          <w:rStyle w:val="5-Char"/>
          <w:rFonts w:hint="cs"/>
          <w:rtl/>
        </w:rPr>
        <w:t>ف</w:t>
      </w:r>
      <w:r w:rsidR="00462F12" w:rsidRPr="00BE2421">
        <w:rPr>
          <w:rStyle w:val="5-Char"/>
          <w:rFonts w:hint="cs"/>
          <w:rtl/>
        </w:rPr>
        <w:t>ِ</w:t>
      </w:r>
      <w:r w:rsidR="00C12E54" w:rsidRPr="00BE2421">
        <w:rPr>
          <w:rStyle w:val="5-Char"/>
          <w:rFonts w:hint="cs"/>
          <w:rtl/>
        </w:rPr>
        <w:t>ي</w:t>
      </w:r>
      <w:r w:rsidR="00462F12" w:rsidRPr="00BE2421">
        <w:rPr>
          <w:rStyle w:val="5-Char"/>
          <w:rFonts w:hint="cs"/>
          <w:rtl/>
        </w:rPr>
        <w:t>ْ</w:t>
      </w:r>
      <w:r w:rsidR="00A70228">
        <w:rPr>
          <w:rStyle w:val="5-Char"/>
          <w:rFonts w:hint="cs"/>
          <w:rtl/>
        </w:rPr>
        <w:t xml:space="preserve">كِ </w:t>
      </w:r>
      <w:r w:rsidRPr="00BE2421">
        <w:rPr>
          <w:rStyle w:val="5-Char"/>
          <w:rFonts w:hint="cs"/>
          <w:rtl/>
        </w:rPr>
        <w:t>ا</w:t>
      </w:r>
      <w:r w:rsidR="00462F12" w:rsidRPr="00BE2421">
        <w:rPr>
          <w:rStyle w:val="5-Char"/>
          <w:rFonts w:hint="cs"/>
          <w:rtl/>
        </w:rPr>
        <w:t>َ</w:t>
      </w:r>
      <w:r w:rsidRPr="00BE2421">
        <w:rPr>
          <w:rStyle w:val="5-Char"/>
          <w:rFonts w:hint="cs"/>
          <w:rtl/>
        </w:rPr>
        <w:t>ن</w:t>
      </w:r>
      <w:r w:rsidR="00462F12" w:rsidRPr="00BE2421">
        <w:rPr>
          <w:rStyle w:val="5-Char"/>
          <w:rFonts w:hint="cs"/>
          <w:rtl/>
        </w:rPr>
        <w:t>ْ</w:t>
      </w:r>
      <w:r w:rsidRPr="00BE2421">
        <w:rPr>
          <w:rStyle w:val="5-Char"/>
          <w:rFonts w:hint="cs"/>
          <w:rtl/>
        </w:rPr>
        <w:t xml:space="preserve"> ت</w:t>
      </w:r>
      <w:r w:rsidR="00462F12" w:rsidRPr="00BE2421">
        <w:rPr>
          <w:rStyle w:val="5-Char"/>
          <w:rFonts w:hint="cs"/>
          <w:rtl/>
        </w:rPr>
        <w:t>َحَ</w:t>
      </w:r>
      <w:r w:rsidRPr="00BE2421">
        <w:rPr>
          <w:rStyle w:val="5-Char"/>
          <w:rFonts w:hint="cs"/>
          <w:rtl/>
        </w:rPr>
        <w:t>ث</w:t>
      </w:r>
      <w:r w:rsidR="00462F12" w:rsidRPr="00BE2421">
        <w:rPr>
          <w:rStyle w:val="5-Char"/>
          <w:rFonts w:hint="cs"/>
          <w:rtl/>
        </w:rPr>
        <w:t>ِ</w:t>
      </w:r>
      <w:r w:rsidRPr="00BE2421">
        <w:rPr>
          <w:rStyle w:val="5-Char"/>
          <w:rFonts w:hint="cs"/>
          <w:rtl/>
        </w:rPr>
        <w:t>ّ</w:t>
      </w:r>
      <w:r w:rsidR="00C12E54" w:rsidRPr="00BE2421">
        <w:rPr>
          <w:rStyle w:val="5-Char"/>
          <w:rFonts w:hint="cs"/>
          <w:rtl/>
        </w:rPr>
        <w:t>ي</w:t>
      </w:r>
      <w:r w:rsidR="00462F12" w:rsidRPr="00BE2421">
        <w:rPr>
          <w:rStyle w:val="5-Char"/>
          <w:rFonts w:hint="cs"/>
          <w:rtl/>
        </w:rPr>
        <w:t>ْ</w:t>
      </w:r>
      <w:r w:rsidRPr="00BE2421">
        <w:rPr>
          <w:rStyle w:val="5-Char"/>
          <w:rFonts w:hint="cs"/>
          <w:rtl/>
        </w:rPr>
        <w:t xml:space="preserve"> ع</w:t>
      </w:r>
      <w:r w:rsidR="00462F12" w:rsidRPr="00BE2421">
        <w:rPr>
          <w:rStyle w:val="5-Char"/>
          <w:rFonts w:hint="cs"/>
          <w:rtl/>
        </w:rPr>
        <w:t>َ</w:t>
      </w:r>
      <w:r w:rsidRPr="00BE2421">
        <w:rPr>
          <w:rStyle w:val="5-Char"/>
          <w:rFonts w:hint="cs"/>
          <w:rtl/>
        </w:rPr>
        <w:t>ل</w:t>
      </w:r>
      <w:r w:rsidR="00C12E54" w:rsidRPr="00BE2421">
        <w:rPr>
          <w:rStyle w:val="5-Char"/>
          <w:rFonts w:hint="cs"/>
          <w:rtl/>
        </w:rPr>
        <w:t>ي</w:t>
      </w:r>
      <w:r w:rsidR="00462F12" w:rsidRPr="00BE2421">
        <w:rPr>
          <w:rStyle w:val="5-Char"/>
          <w:rFonts w:hint="cs"/>
          <w:rtl/>
        </w:rPr>
        <w:t>ٰ</w:t>
      </w:r>
      <w:r w:rsidRPr="00BE2421">
        <w:rPr>
          <w:rStyle w:val="5-Char"/>
          <w:rFonts w:hint="cs"/>
          <w:rtl/>
        </w:rPr>
        <w:t xml:space="preserve"> ر</w:t>
      </w:r>
      <w:r w:rsidR="00462F12" w:rsidRPr="00BE2421">
        <w:rPr>
          <w:rStyle w:val="5-Char"/>
          <w:rFonts w:hint="cs"/>
          <w:rtl/>
        </w:rPr>
        <w:t>َ</w:t>
      </w:r>
      <w:r w:rsidRPr="00BE2421">
        <w:rPr>
          <w:rStyle w:val="5-Char"/>
          <w:rFonts w:hint="cs"/>
          <w:rtl/>
        </w:rPr>
        <w:t>أ</w:t>
      </w:r>
      <w:r w:rsidR="00462F12" w:rsidRPr="00BE2421">
        <w:rPr>
          <w:rStyle w:val="5-Char"/>
          <w:rFonts w:hint="cs"/>
          <w:rtl/>
        </w:rPr>
        <w:t>ْ</w:t>
      </w:r>
      <w:r w:rsidRPr="00BE2421">
        <w:rPr>
          <w:rStyle w:val="5-Char"/>
          <w:rFonts w:hint="cs"/>
          <w:rtl/>
        </w:rPr>
        <w:t>س</w:t>
      </w:r>
      <w:r w:rsidR="00462F12" w:rsidRPr="00BE2421">
        <w:rPr>
          <w:rStyle w:val="5-Char"/>
          <w:rFonts w:hint="cs"/>
          <w:rtl/>
        </w:rPr>
        <w:t>ِ</w:t>
      </w:r>
      <w:r w:rsidR="00A70228">
        <w:rPr>
          <w:rStyle w:val="5-Char"/>
          <w:rFonts w:hint="cs"/>
          <w:rtl/>
        </w:rPr>
        <w:t xml:space="preserve">كِ </w:t>
      </w:r>
      <w:r w:rsidRPr="00BE2421">
        <w:rPr>
          <w:rStyle w:val="5-Char"/>
          <w:rFonts w:hint="cs"/>
          <w:rtl/>
        </w:rPr>
        <w:t>ث</w:t>
      </w:r>
      <w:r w:rsidR="00462F12" w:rsidRPr="00BE2421">
        <w:rPr>
          <w:rStyle w:val="5-Char"/>
          <w:rFonts w:hint="cs"/>
          <w:rtl/>
        </w:rPr>
        <w:t>َ</w:t>
      </w:r>
      <w:r w:rsidRPr="00BE2421">
        <w:rPr>
          <w:rStyle w:val="5-Char"/>
          <w:rFonts w:hint="cs"/>
          <w:rtl/>
        </w:rPr>
        <w:t>ل</w:t>
      </w:r>
      <w:r w:rsidR="00462F12" w:rsidRPr="00BE2421">
        <w:rPr>
          <w:rStyle w:val="5-Char"/>
          <w:rFonts w:hint="cs"/>
          <w:rtl/>
        </w:rPr>
        <w:t>ٰ</w:t>
      </w:r>
      <w:r w:rsidRPr="00BE2421">
        <w:rPr>
          <w:rStyle w:val="5-Char"/>
          <w:rFonts w:hint="cs"/>
          <w:rtl/>
        </w:rPr>
        <w:t>اث</w:t>
      </w:r>
      <w:r w:rsidR="00462F12" w:rsidRPr="00BE2421">
        <w:rPr>
          <w:rStyle w:val="5-Char"/>
          <w:rFonts w:hint="cs"/>
          <w:rtl/>
        </w:rPr>
        <w:t>َ</w:t>
      </w:r>
      <w:r w:rsidRPr="00BE2421">
        <w:rPr>
          <w:rStyle w:val="5-Char"/>
          <w:rFonts w:hint="cs"/>
          <w:rtl/>
        </w:rPr>
        <w:t xml:space="preserve"> ح</w:t>
      </w:r>
      <w:r w:rsidR="00462F12" w:rsidRPr="00BE2421">
        <w:rPr>
          <w:rStyle w:val="5-Char"/>
          <w:rFonts w:hint="cs"/>
          <w:rtl/>
        </w:rPr>
        <w:t>َ</w:t>
      </w:r>
      <w:r w:rsidRPr="00BE2421">
        <w:rPr>
          <w:rStyle w:val="5-Char"/>
          <w:rFonts w:hint="cs"/>
          <w:rtl/>
        </w:rPr>
        <w:t>ث</w:t>
      </w:r>
      <w:r w:rsidR="00462F12" w:rsidRPr="00BE2421">
        <w:rPr>
          <w:rStyle w:val="5-Char"/>
          <w:rFonts w:hint="cs"/>
          <w:rtl/>
        </w:rPr>
        <w:t>َ</w:t>
      </w:r>
      <w:r w:rsidR="00C12E54" w:rsidRPr="00BE2421">
        <w:rPr>
          <w:rStyle w:val="5-Char"/>
          <w:rFonts w:hint="cs"/>
          <w:rtl/>
        </w:rPr>
        <w:t>ي</w:t>
      </w:r>
      <w:r w:rsidR="00462F12" w:rsidRPr="00BE2421">
        <w:rPr>
          <w:rStyle w:val="5-Char"/>
          <w:rFonts w:hint="cs"/>
          <w:rtl/>
        </w:rPr>
        <w:t>ٰ</w:t>
      </w:r>
      <w:r w:rsidRPr="00BE2421">
        <w:rPr>
          <w:rStyle w:val="5-Char"/>
          <w:rFonts w:hint="cs"/>
          <w:rtl/>
        </w:rPr>
        <w:t>ات</w:t>
      </w:r>
      <w:r w:rsidR="00462F12" w:rsidRPr="00BE2421">
        <w:rPr>
          <w:rStyle w:val="5-Char"/>
          <w:rFonts w:hint="cs"/>
          <w:rtl/>
        </w:rPr>
        <w:t>ٍ</w:t>
      </w:r>
      <w:r w:rsidRPr="00BE2421">
        <w:rPr>
          <w:rStyle w:val="5-Char"/>
          <w:rFonts w:hint="cs"/>
          <w:rtl/>
        </w:rPr>
        <w:t xml:space="preserve"> ث</w:t>
      </w:r>
      <w:r w:rsidR="00462F12" w:rsidRPr="00BE2421">
        <w:rPr>
          <w:rStyle w:val="5-Char"/>
          <w:rFonts w:hint="cs"/>
          <w:rtl/>
        </w:rPr>
        <w:t>ُ</w:t>
      </w:r>
      <w:r w:rsidRPr="00BE2421">
        <w:rPr>
          <w:rStyle w:val="5-Char"/>
          <w:rFonts w:hint="cs"/>
          <w:rtl/>
        </w:rPr>
        <w:t>م</w:t>
      </w:r>
      <w:r w:rsidR="00462F12" w:rsidRPr="00BE2421">
        <w:rPr>
          <w:rStyle w:val="5-Char"/>
          <w:rFonts w:hint="cs"/>
          <w:rtl/>
        </w:rPr>
        <w:t>َّ</w:t>
      </w:r>
      <w:r w:rsidRPr="00BE2421">
        <w:rPr>
          <w:rStyle w:val="5-Char"/>
          <w:rFonts w:hint="cs"/>
          <w:rtl/>
        </w:rPr>
        <w:t xml:space="preserve"> ت</w:t>
      </w:r>
      <w:r w:rsidR="00462F12" w:rsidRPr="00BE2421">
        <w:rPr>
          <w:rStyle w:val="5-Char"/>
          <w:rFonts w:hint="cs"/>
          <w:rtl/>
        </w:rPr>
        <w:t>َ</w:t>
      </w:r>
      <w:r w:rsidRPr="00BE2421">
        <w:rPr>
          <w:rStyle w:val="5-Char"/>
          <w:rFonts w:hint="cs"/>
          <w:rtl/>
        </w:rPr>
        <w:t>ف</w:t>
      </w:r>
      <w:r w:rsidR="00462F12" w:rsidRPr="00BE2421">
        <w:rPr>
          <w:rStyle w:val="5-Char"/>
          <w:rFonts w:hint="cs"/>
          <w:rtl/>
        </w:rPr>
        <w:t>ِ</w:t>
      </w:r>
      <w:r w:rsidR="00C12E54" w:rsidRPr="00BE2421">
        <w:rPr>
          <w:rStyle w:val="5-Char"/>
          <w:rFonts w:hint="cs"/>
          <w:rtl/>
        </w:rPr>
        <w:t>ي</w:t>
      </w:r>
      <w:r w:rsidR="00462F12" w:rsidRPr="00BE2421">
        <w:rPr>
          <w:rStyle w:val="5-Char"/>
          <w:rFonts w:hint="cs"/>
          <w:rtl/>
        </w:rPr>
        <w:t>ْ</w:t>
      </w:r>
      <w:r w:rsidRPr="00BE2421">
        <w:rPr>
          <w:rStyle w:val="5-Char"/>
          <w:rFonts w:hint="cs"/>
          <w:rtl/>
        </w:rPr>
        <w:t>ض</w:t>
      </w:r>
      <w:r w:rsidR="00462F12" w:rsidRPr="00BE2421">
        <w:rPr>
          <w:rStyle w:val="5-Char"/>
          <w:rFonts w:hint="cs"/>
          <w:rtl/>
        </w:rPr>
        <w:t>ِ</w:t>
      </w:r>
      <w:r w:rsidR="00C12E54" w:rsidRPr="00BE2421">
        <w:rPr>
          <w:rStyle w:val="5-Char"/>
          <w:rFonts w:hint="cs"/>
          <w:rtl/>
        </w:rPr>
        <w:t>ي</w:t>
      </w:r>
      <w:r w:rsidR="00462F12" w:rsidRPr="00BE2421">
        <w:rPr>
          <w:rStyle w:val="5-Char"/>
          <w:rFonts w:hint="cs"/>
          <w:rtl/>
        </w:rPr>
        <w:t>ْ</w:t>
      </w:r>
      <w:r w:rsidRPr="00BE2421">
        <w:rPr>
          <w:rStyle w:val="5-Char"/>
          <w:rFonts w:hint="cs"/>
          <w:rtl/>
        </w:rPr>
        <w:t>ن</w:t>
      </w:r>
      <w:r w:rsidR="00462F12" w:rsidRPr="00BE2421">
        <w:rPr>
          <w:rStyle w:val="5-Char"/>
          <w:rFonts w:hint="cs"/>
          <w:rtl/>
        </w:rPr>
        <w:t>َ</w:t>
      </w:r>
      <w:r w:rsidRPr="00BE2421">
        <w:rPr>
          <w:rStyle w:val="5-Char"/>
          <w:rFonts w:hint="cs"/>
          <w:rtl/>
        </w:rPr>
        <w:t xml:space="preserve"> ع</w:t>
      </w:r>
      <w:r w:rsidR="002D4BCD" w:rsidRPr="00BE2421">
        <w:rPr>
          <w:rStyle w:val="5-Char"/>
          <w:rFonts w:hint="cs"/>
          <w:rtl/>
        </w:rPr>
        <w:t>َ</w:t>
      </w:r>
      <w:r w:rsidRPr="00BE2421">
        <w:rPr>
          <w:rStyle w:val="5-Char"/>
          <w:rFonts w:hint="cs"/>
          <w:rtl/>
        </w:rPr>
        <w:t>ل</w:t>
      </w:r>
      <w:r w:rsidR="002D4BCD" w:rsidRPr="00BE2421">
        <w:rPr>
          <w:rStyle w:val="5-Char"/>
          <w:rFonts w:hint="cs"/>
          <w:rtl/>
        </w:rPr>
        <w:t>َ</w:t>
      </w:r>
      <w:r w:rsidR="00C12E54" w:rsidRPr="00BE2421">
        <w:rPr>
          <w:rStyle w:val="5-Char"/>
          <w:rFonts w:hint="cs"/>
          <w:rtl/>
        </w:rPr>
        <w:t>ي</w:t>
      </w:r>
      <w:r w:rsidR="002D4BCD" w:rsidRPr="00BE2421">
        <w:rPr>
          <w:rStyle w:val="5-Char"/>
          <w:rFonts w:hint="cs"/>
          <w:rtl/>
        </w:rPr>
        <w:t>ْ</w:t>
      </w:r>
      <w:r w:rsidR="00A70228">
        <w:rPr>
          <w:rStyle w:val="5-Char"/>
          <w:rFonts w:hint="cs"/>
          <w:rtl/>
        </w:rPr>
        <w:t xml:space="preserve">كِ </w:t>
      </w:r>
      <w:r w:rsidRPr="00BE2421">
        <w:rPr>
          <w:rStyle w:val="5-Char"/>
          <w:rFonts w:hint="cs"/>
          <w:rtl/>
        </w:rPr>
        <w:t>ال</w:t>
      </w:r>
      <w:r w:rsidR="002D4BCD" w:rsidRPr="00BE2421">
        <w:rPr>
          <w:rStyle w:val="5-Char"/>
          <w:rFonts w:hint="cs"/>
          <w:rtl/>
        </w:rPr>
        <w:t>ْ</w:t>
      </w:r>
      <w:r w:rsidRPr="00BE2421">
        <w:rPr>
          <w:rStyle w:val="5-Char"/>
          <w:rFonts w:hint="cs"/>
          <w:rtl/>
        </w:rPr>
        <w:t>م</w:t>
      </w:r>
      <w:r w:rsidR="002D4BCD" w:rsidRPr="00BE2421">
        <w:rPr>
          <w:rStyle w:val="5-Char"/>
          <w:rFonts w:hint="cs"/>
          <w:rtl/>
        </w:rPr>
        <w:t>ٰ</w:t>
      </w:r>
      <w:r w:rsidRPr="00BE2421">
        <w:rPr>
          <w:rStyle w:val="5-Char"/>
          <w:rFonts w:hint="cs"/>
          <w:rtl/>
        </w:rPr>
        <w:t>اء</w:t>
      </w:r>
      <w:r w:rsidR="002D4BCD" w:rsidRPr="00BE2421">
        <w:rPr>
          <w:rStyle w:val="5-Char"/>
          <w:rFonts w:hint="cs"/>
          <w:rtl/>
        </w:rPr>
        <w:t>َ</w:t>
      </w:r>
      <w:r w:rsidRPr="00BE2421">
        <w:rPr>
          <w:rStyle w:val="5-Char"/>
          <w:rFonts w:hint="cs"/>
          <w:rtl/>
        </w:rPr>
        <w:t xml:space="preserve"> ف</w:t>
      </w:r>
      <w:r w:rsidR="002D4BCD" w:rsidRPr="00BE2421">
        <w:rPr>
          <w:rStyle w:val="5-Char"/>
          <w:rFonts w:hint="cs"/>
          <w:rtl/>
        </w:rPr>
        <w:t>َ</w:t>
      </w:r>
      <w:r w:rsidRPr="00BE2421">
        <w:rPr>
          <w:rStyle w:val="5-Char"/>
          <w:rFonts w:hint="cs"/>
          <w:rtl/>
        </w:rPr>
        <w:t>ت</w:t>
      </w:r>
      <w:r w:rsidR="002D4BCD" w:rsidRPr="00BE2421">
        <w:rPr>
          <w:rStyle w:val="5-Char"/>
          <w:rFonts w:hint="cs"/>
          <w:rtl/>
        </w:rPr>
        <w:t>َ</w:t>
      </w:r>
      <w:r w:rsidRPr="00BE2421">
        <w:rPr>
          <w:rStyle w:val="5-Char"/>
          <w:rFonts w:hint="cs"/>
          <w:rtl/>
        </w:rPr>
        <w:t>ط</w:t>
      </w:r>
      <w:r w:rsidR="002D4BCD" w:rsidRPr="00BE2421">
        <w:rPr>
          <w:rStyle w:val="5-Char"/>
          <w:rFonts w:hint="cs"/>
          <w:rtl/>
        </w:rPr>
        <w:t>ْ</w:t>
      </w:r>
      <w:r w:rsidRPr="00BE2421">
        <w:rPr>
          <w:rStyle w:val="5-Char"/>
          <w:rFonts w:hint="cs"/>
          <w:rtl/>
        </w:rPr>
        <w:t>ه</w:t>
      </w:r>
      <w:r w:rsidR="002D4BCD" w:rsidRPr="00BE2421">
        <w:rPr>
          <w:rStyle w:val="5-Char"/>
          <w:rFonts w:hint="cs"/>
          <w:rtl/>
        </w:rPr>
        <w:t>ُ</w:t>
      </w:r>
      <w:r w:rsidRPr="00BE2421">
        <w:rPr>
          <w:rStyle w:val="5-Char"/>
          <w:rFonts w:hint="cs"/>
          <w:rtl/>
        </w:rPr>
        <w:t>ر</w:t>
      </w:r>
      <w:r w:rsidR="002D4BCD" w:rsidRPr="00BE2421">
        <w:rPr>
          <w:rStyle w:val="5-Char"/>
          <w:rFonts w:hint="cs"/>
          <w:rtl/>
        </w:rPr>
        <w:t>ِ</w:t>
      </w:r>
      <w:r w:rsidR="00C12E54" w:rsidRPr="00BE2421">
        <w:rPr>
          <w:rStyle w:val="5-Char"/>
          <w:rFonts w:hint="cs"/>
          <w:rtl/>
        </w:rPr>
        <w:t>ي</w:t>
      </w:r>
      <w:r w:rsidR="002D4BCD" w:rsidRPr="00BE2421">
        <w:rPr>
          <w:rStyle w:val="5-Char"/>
          <w:rFonts w:hint="cs"/>
          <w:rtl/>
        </w:rPr>
        <w:t>ْ</w:t>
      </w:r>
      <w:r w:rsidRPr="00BE2421">
        <w:rPr>
          <w:rStyle w:val="5-Char"/>
          <w:rFonts w:hint="cs"/>
          <w:rtl/>
        </w:rPr>
        <w:t>ن</w:t>
      </w:r>
      <w:r w:rsidR="002D4BCD" w:rsidRPr="00BE2421">
        <w:rPr>
          <w:rStyle w:val="5-Char"/>
          <w:rFonts w:hint="cs"/>
          <w:rtl/>
        </w:rPr>
        <w:t>َ</w:t>
      </w:r>
      <w:r w:rsidRPr="00BE2421">
        <w:rPr>
          <w:rStyle w:val="5-Char"/>
          <w:rFonts w:hint="cs"/>
          <w:rtl/>
        </w:rPr>
        <w:t>»</w:t>
      </w:r>
      <w:r w:rsidRPr="007100A7">
        <w:rPr>
          <w:rStyle w:val="1-Char"/>
          <w:rFonts w:hint="cs"/>
          <w:rtl/>
        </w:rPr>
        <w:t xml:space="preserve"> (مسلم، ابوداود،</w:t>
      </w:r>
      <w:r w:rsidR="00F1394A" w:rsidRPr="007100A7">
        <w:rPr>
          <w:rStyle w:val="1-Char"/>
          <w:rFonts w:hint="cs"/>
          <w:rtl/>
        </w:rPr>
        <w:t xml:space="preserve"> نس</w:t>
      </w:r>
      <w:r w:rsidRPr="007100A7">
        <w:rPr>
          <w:rStyle w:val="1-Char"/>
          <w:rFonts w:hint="cs"/>
          <w:rtl/>
        </w:rPr>
        <w:t>ا</w:t>
      </w:r>
      <w:r w:rsidR="00446BB7">
        <w:rPr>
          <w:rStyle w:val="1-Char"/>
          <w:rFonts w:hint="cs"/>
          <w:rtl/>
        </w:rPr>
        <w:t>یی</w:t>
      </w:r>
      <w:r w:rsidRPr="007100A7">
        <w:rPr>
          <w:rStyle w:val="1-Char"/>
          <w:rFonts w:hint="cs"/>
          <w:rtl/>
        </w:rPr>
        <w:t>، ترمذ</w:t>
      </w:r>
      <w:r w:rsidR="00446BB7">
        <w:rPr>
          <w:rStyle w:val="1-Char"/>
          <w:rFonts w:hint="cs"/>
          <w:rtl/>
        </w:rPr>
        <w:t>ی</w:t>
      </w:r>
      <w:r w:rsidRPr="007100A7">
        <w:rPr>
          <w:rStyle w:val="1-Char"/>
          <w:rFonts w:hint="cs"/>
          <w:rtl/>
        </w:rPr>
        <w:t xml:space="preserve"> و ابن ماجه)؛ </w:t>
      </w:r>
      <w:r w:rsidRPr="00BE2421">
        <w:rPr>
          <w:rStyle w:val="1-Char"/>
          <w:rFonts w:hint="cs"/>
          <w:rtl/>
        </w:rPr>
        <w:t>«گفتم: ا</w:t>
      </w:r>
      <w:r w:rsidR="00446BB7">
        <w:rPr>
          <w:rStyle w:val="1-Char"/>
          <w:rFonts w:hint="cs"/>
          <w:rtl/>
        </w:rPr>
        <w:t>ی</w:t>
      </w:r>
      <w:r w:rsidRPr="00BE2421">
        <w:rPr>
          <w:rStyle w:val="1-Char"/>
          <w:rFonts w:hint="cs"/>
          <w:rtl/>
        </w:rPr>
        <w:t xml:space="preserve"> رسول خدا! من زن</w:t>
      </w:r>
      <w:r w:rsidR="00446BB7">
        <w:rPr>
          <w:rStyle w:val="1-Char"/>
          <w:rFonts w:hint="cs"/>
          <w:rtl/>
        </w:rPr>
        <w:t>ی</w:t>
      </w:r>
      <w:r w:rsidRPr="00BE2421">
        <w:rPr>
          <w:rStyle w:val="1-Char"/>
          <w:rFonts w:hint="cs"/>
          <w:rtl/>
        </w:rPr>
        <w:t xml:space="preserve"> هستم که موها</w:t>
      </w:r>
      <w:r w:rsidR="00446BB7">
        <w:rPr>
          <w:rStyle w:val="1-Char"/>
          <w:rFonts w:hint="cs"/>
          <w:rtl/>
        </w:rPr>
        <w:t>ی</w:t>
      </w:r>
      <w:r w:rsidRPr="00BE2421">
        <w:rPr>
          <w:rStyle w:val="1-Char"/>
          <w:rFonts w:hint="cs"/>
          <w:rtl/>
        </w:rPr>
        <w:t>م را م</w:t>
      </w:r>
      <w:r w:rsidR="00446BB7">
        <w:rPr>
          <w:rStyle w:val="1-Char"/>
          <w:rFonts w:hint="cs"/>
          <w:rtl/>
        </w:rPr>
        <w:t>ی</w:t>
      </w:r>
      <w:r w:rsidRPr="00BE2421">
        <w:rPr>
          <w:rStyle w:val="1-Char"/>
          <w:rFonts w:hint="cs"/>
          <w:rtl/>
        </w:rPr>
        <w:t>‌بافم؛ آ</w:t>
      </w:r>
      <w:r w:rsidR="00446BB7">
        <w:rPr>
          <w:rStyle w:val="1-Char"/>
          <w:rFonts w:hint="cs"/>
          <w:rtl/>
        </w:rPr>
        <w:t>ی</w:t>
      </w:r>
      <w:r w:rsidRPr="00BE2421">
        <w:rPr>
          <w:rStyle w:val="1-Char"/>
          <w:rFonts w:hint="cs"/>
          <w:rtl/>
        </w:rPr>
        <w:t>ا برا</w:t>
      </w:r>
      <w:r w:rsidR="00446BB7">
        <w:rPr>
          <w:rStyle w:val="1-Char"/>
          <w:rFonts w:hint="cs"/>
          <w:rtl/>
        </w:rPr>
        <w:t>ی</w:t>
      </w:r>
      <w:r w:rsidRPr="00BE2421">
        <w:rPr>
          <w:rStyle w:val="1-Char"/>
          <w:rFonts w:hint="cs"/>
          <w:rtl/>
        </w:rPr>
        <w:t xml:space="preserve"> غسل جنابت با</w:t>
      </w:r>
      <w:r w:rsidR="00446BB7">
        <w:rPr>
          <w:rStyle w:val="1-Char"/>
          <w:rFonts w:hint="cs"/>
          <w:rtl/>
        </w:rPr>
        <w:t>ی</w:t>
      </w:r>
      <w:r w:rsidRPr="00BE2421">
        <w:rPr>
          <w:rStyle w:val="1-Char"/>
          <w:rFonts w:hint="cs"/>
          <w:rtl/>
        </w:rPr>
        <w:t>د</w:t>
      </w:r>
      <w:r w:rsidR="000751A8">
        <w:rPr>
          <w:rStyle w:val="1-Char"/>
          <w:rFonts w:hint="cs"/>
          <w:rtl/>
        </w:rPr>
        <w:t xml:space="preserve"> آن‌ها </w:t>
      </w:r>
      <w:r w:rsidRPr="00BE2421">
        <w:rPr>
          <w:rStyle w:val="1-Char"/>
          <w:rFonts w:hint="cs"/>
          <w:rtl/>
        </w:rPr>
        <w:t>را باز کنم؟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در پاسخ فرمود: خ</w:t>
      </w:r>
      <w:r w:rsidR="00446BB7">
        <w:rPr>
          <w:rStyle w:val="1-Char"/>
          <w:rFonts w:hint="cs"/>
          <w:rtl/>
        </w:rPr>
        <w:t>ی</w:t>
      </w:r>
      <w:r w:rsidRPr="00BE2421">
        <w:rPr>
          <w:rStyle w:val="1-Char"/>
          <w:rFonts w:hint="cs"/>
          <w:rtl/>
        </w:rPr>
        <w:t>ر، بلکه کاف</w:t>
      </w:r>
      <w:r w:rsidR="00446BB7">
        <w:rPr>
          <w:rStyle w:val="1-Char"/>
          <w:rFonts w:hint="cs"/>
          <w:rtl/>
        </w:rPr>
        <w:t>ی</w:t>
      </w:r>
      <w:r w:rsidRPr="00BE2421">
        <w:rPr>
          <w:rStyle w:val="1-Char"/>
          <w:rFonts w:hint="cs"/>
          <w:rtl/>
        </w:rPr>
        <w:t xml:space="preserve"> است که سه مشت آب را بر سرت بر</w:t>
      </w:r>
      <w:r w:rsidR="00446BB7">
        <w:rPr>
          <w:rStyle w:val="1-Char"/>
          <w:rFonts w:hint="cs"/>
          <w:rtl/>
        </w:rPr>
        <w:t>ی</w:t>
      </w:r>
      <w:r w:rsidRPr="00BE2421">
        <w:rPr>
          <w:rStyle w:val="1-Char"/>
          <w:rFonts w:hint="cs"/>
          <w:rtl/>
        </w:rPr>
        <w:t>ز</w:t>
      </w:r>
      <w:r w:rsidR="00446BB7">
        <w:rPr>
          <w:rStyle w:val="1-Char"/>
          <w:rFonts w:hint="cs"/>
          <w:rtl/>
        </w:rPr>
        <w:t>ی</w:t>
      </w:r>
      <w:r w:rsidRPr="00BE2421">
        <w:rPr>
          <w:rStyle w:val="1-Char"/>
          <w:rFonts w:hint="cs"/>
          <w:rtl/>
        </w:rPr>
        <w:t>؛ سپس آب را بر تمام بدنت جار</w:t>
      </w:r>
      <w:r w:rsidR="00446BB7">
        <w:rPr>
          <w:rStyle w:val="1-Char"/>
          <w:rFonts w:hint="cs"/>
          <w:rtl/>
        </w:rPr>
        <w:t>ی</w:t>
      </w:r>
      <w:r w:rsidRPr="00BE2421">
        <w:rPr>
          <w:rStyle w:val="1-Char"/>
          <w:rFonts w:hint="cs"/>
          <w:rtl/>
        </w:rPr>
        <w:t xml:space="preserve"> کن</w:t>
      </w:r>
      <w:r w:rsidR="00446BB7">
        <w:rPr>
          <w:rStyle w:val="1-Char"/>
          <w:rFonts w:hint="cs"/>
          <w:rtl/>
        </w:rPr>
        <w:t>ی</w:t>
      </w:r>
      <w:r w:rsidRPr="00BE2421">
        <w:rPr>
          <w:rStyle w:val="1-Char"/>
          <w:rFonts w:hint="cs"/>
          <w:rtl/>
        </w:rPr>
        <w:t xml:space="preserve"> تا پاک شو</w:t>
      </w:r>
      <w:r w:rsidR="00446BB7">
        <w:rPr>
          <w:rStyle w:val="1-Char"/>
          <w:rFonts w:hint="cs"/>
          <w:rtl/>
        </w:rPr>
        <w:t>ی</w:t>
      </w:r>
      <w:r w:rsidRPr="00BE2421">
        <w:rPr>
          <w:rStyle w:val="1-Char"/>
          <w:rFonts w:hint="cs"/>
          <w:rtl/>
        </w:rPr>
        <w:t>»</w:t>
      </w:r>
      <w:r w:rsidRPr="007100A7">
        <w:rPr>
          <w:rStyle w:val="1-Char"/>
          <w:rFonts w:hint="cs"/>
          <w:rtl/>
        </w:rPr>
        <w:t>.]</w:t>
      </w:r>
    </w:p>
    <w:p w:rsidR="00425423" w:rsidRPr="007100A7" w:rsidRDefault="00F70A48" w:rsidP="00AF1D25">
      <w:pPr>
        <w:rPr>
          <w:rStyle w:val="1-Char"/>
          <w:rtl/>
        </w:rPr>
      </w:pPr>
      <w:r w:rsidRPr="007100A7">
        <w:rPr>
          <w:rStyle w:val="1-Char"/>
          <w:rFonts w:hint="cs"/>
          <w:rtl/>
        </w:rPr>
        <w:t>*</w:t>
      </w:r>
      <w:r w:rsidR="00425423" w:rsidRPr="007100A7">
        <w:rPr>
          <w:rStyle w:val="1-Char"/>
          <w:rFonts w:hint="cs"/>
          <w:rtl/>
        </w:rPr>
        <w:t xml:space="preserve"> شستن رو پوست</w:t>
      </w:r>
      <w:r w:rsidR="00F1394A" w:rsidRPr="007100A7">
        <w:rPr>
          <w:rStyle w:val="1-Char"/>
          <w:rFonts w:hint="cs"/>
          <w:rtl/>
        </w:rPr>
        <w:t>ِ</w:t>
      </w:r>
      <w:r w:rsidR="00425423" w:rsidRPr="007100A7">
        <w:rPr>
          <w:rStyle w:val="1-Char"/>
          <w:rFonts w:hint="cs"/>
          <w:rtl/>
        </w:rPr>
        <w:t xml:space="preserve"> ر</w:t>
      </w:r>
      <w:r w:rsidR="00446BB7">
        <w:rPr>
          <w:rStyle w:val="1-Char"/>
          <w:rFonts w:hint="cs"/>
          <w:rtl/>
        </w:rPr>
        <w:t>ی</w:t>
      </w:r>
      <w:r w:rsidR="00425423" w:rsidRPr="007100A7">
        <w:rPr>
          <w:rStyle w:val="1-Char"/>
          <w:rFonts w:hint="cs"/>
          <w:rtl/>
        </w:rPr>
        <w:t>ش [به همراه موها</w:t>
      </w:r>
      <w:r w:rsidR="00446BB7">
        <w:rPr>
          <w:rStyle w:val="1-Char"/>
          <w:rFonts w:hint="cs"/>
          <w:rtl/>
        </w:rPr>
        <w:t>ی</w:t>
      </w:r>
      <w:r w:rsidR="00425423" w:rsidRPr="007100A7">
        <w:rPr>
          <w:rStyle w:val="1-Char"/>
          <w:rFonts w:hint="cs"/>
          <w:rtl/>
        </w:rPr>
        <w:t xml:space="preserve"> آن؛ اگر چه پرپشت و انبوه باشد.]</w:t>
      </w:r>
    </w:p>
    <w:p w:rsidR="00425423" w:rsidRPr="007100A7" w:rsidRDefault="00F70A48" w:rsidP="00AF1D25">
      <w:pPr>
        <w:rPr>
          <w:rStyle w:val="1-Char"/>
          <w:rtl/>
        </w:rPr>
      </w:pPr>
      <w:r w:rsidRPr="007100A7">
        <w:rPr>
          <w:rStyle w:val="1-Char"/>
          <w:rFonts w:hint="cs"/>
          <w:rtl/>
        </w:rPr>
        <w:t>*</w:t>
      </w:r>
      <w:r w:rsidR="00425423" w:rsidRPr="007100A7">
        <w:rPr>
          <w:rStyle w:val="1-Char"/>
          <w:rFonts w:hint="cs"/>
          <w:rtl/>
        </w:rPr>
        <w:t xml:space="preserve"> شستن روپوست</w:t>
      </w:r>
      <w:r w:rsidR="00F1394A" w:rsidRPr="007100A7">
        <w:rPr>
          <w:rStyle w:val="1-Char"/>
          <w:rFonts w:hint="cs"/>
          <w:rtl/>
        </w:rPr>
        <w:t>ِ</w:t>
      </w:r>
      <w:r w:rsidR="00425423" w:rsidRPr="007100A7">
        <w:rPr>
          <w:rStyle w:val="1-Char"/>
          <w:rFonts w:hint="cs"/>
          <w:rtl/>
        </w:rPr>
        <w:t xml:space="preserve"> سب</w:t>
      </w:r>
      <w:r w:rsidR="00446BB7">
        <w:rPr>
          <w:rStyle w:val="1-Char"/>
          <w:rFonts w:hint="cs"/>
          <w:rtl/>
        </w:rPr>
        <w:t>ی</w:t>
      </w:r>
      <w:r w:rsidR="00425423" w:rsidRPr="007100A7">
        <w:rPr>
          <w:rStyle w:val="1-Char"/>
          <w:rFonts w:hint="cs"/>
          <w:rtl/>
        </w:rPr>
        <w:t>ل [به همراه موها</w:t>
      </w:r>
      <w:r w:rsidR="00446BB7">
        <w:rPr>
          <w:rStyle w:val="1-Char"/>
          <w:rFonts w:hint="cs"/>
          <w:rtl/>
        </w:rPr>
        <w:t>ی</w:t>
      </w:r>
      <w:r w:rsidR="00425423" w:rsidRPr="007100A7">
        <w:rPr>
          <w:rStyle w:val="1-Char"/>
          <w:rFonts w:hint="cs"/>
          <w:rtl/>
        </w:rPr>
        <w:t xml:space="preserve"> آن.]</w:t>
      </w:r>
    </w:p>
    <w:p w:rsidR="00425423" w:rsidRPr="007100A7" w:rsidRDefault="00F70A48" w:rsidP="00AF1D25">
      <w:pPr>
        <w:rPr>
          <w:rStyle w:val="1-Char"/>
          <w:rtl/>
        </w:rPr>
      </w:pPr>
      <w:r w:rsidRPr="007100A7">
        <w:rPr>
          <w:rStyle w:val="1-Char"/>
          <w:rFonts w:hint="cs"/>
          <w:rtl/>
        </w:rPr>
        <w:t>*</w:t>
      </w:r>
      <w:r w:rsidR="00425423" w:rsidRPr="007100A7">
        <w:rPr>
          <w:rStyle w:val="1-Char"/>
          <w:rFonts w:hint="cs"/>
          <w:rtl/>
        </w:rPr>
        <w:t xml:space="preserve"> شستن روپوست</w:t>
      </w:r>
      <w:r w:rsidR="00F1394A" w:rsidRPr="007100A7">
        <w:rPr>
          <w:rStyle w:val="1-Char"/>
          <w:rFonts w:hint="cs"/>
          <w:rtl/>
        </w:rPr>
        <w:t>ِ</w:t>
      </w:r>
      <w:r w:rsidR="00425423" w:rsidRPr="007100A7">
        <w:rPr>
          <w:rStyle w:val="1-Char"/>
          <w:rFonts w:hint="cs"/>
          <w:rtl/>
        </w:rPr>
        <w:t xml:space="preserve"> ابروان [همراه با موها</w:t>
      </w:r>
      <w:r w:rsidR="00446BB7">
        <w:rPr>
          <w:rStyle w:val="1-Char"/>
          <w:rFonts w:hint="cs"/>
          <w:rtl/>
        </w:rPr>
        <w:t>ی</w:t>
      </w:r>
      <w:r w:rsidR="00425423" w:rsidRPr="007100A7">
        <w:rPr>
          <w:rStyle w:val="1-Char"/>
          <w:rFonts w:hint="cs"/>
          <w:rtl/>
        </w:rPr>
        <w:t xml:space="preserve"> آن‌ها.]</w:t>
      </w:r>
    </w:p>
    <w:p w:rsidR="00425423" w:rsidRPr="007100A7" w:rsidRDefault="00F70A48" w:rsidP="00AF1D25">
      <w:pPr>
        <w:rPr>
          <w:rStyle w:val="1-Char"/>
          <w:rtl/>
        </w:rPr>
      </w:pPr>
      <w:r w:rsidRPr="007100A7">
        <w:rPr>
          <w:rStyle w:val="1-Char"/>
          <w:rFonts w:hint="cs"/>
          <w:rtl/>
        </w:rPr>
        <w:t>*</w:t>
      </w:r>
      <w:r w:rsidR="00425423" w:rsidRPr="007100A7">
        <w:rPr>
          <w:rStyle w:val="1-Char"/>
          <w:rFonts w:hint="cs"/>
          <w:rtl/>
        </w:rPr>
        <w:t xml:space="preserve"> شستن قسمت ب</w:t>
      </w:r>
      <w:r w:rsidR="00446BB7">
        <w:rPr>
          <w:rStyle w:val="1-Char"/>
          <w:rFonts w:hint="cs"/>
          <w:rtl/>
        </w:rPr>
        <w:t>ی</w:t>
      </w:r>
      <w:r w:rsidR="00425423" w:rsidRPr="007100A7">
        <w:rPr>
          <w:rStyle w:val="1-Char"/>
          <w:rFonts w:hint="cs"/>
          <w:rtl/>
        </w:rPr>
        <w:t>رون</w:t>
      </w:r>
      <w:r w:rsidR="00446BB7">
        <w:rPr>
          <w:rStyle w:val="1-Char"/>
          <w:rFonts w:hint="cs"/>
          <w:rtl/>
        </w:rPr>
        <w:t>ی</w:t>
      </w:r>
      <w:r w:rsidR="00425423" w:rsidRPr="007100A7">
        <w:rPr>
          <w:rStyle w:val="1-Char"/>
          <w:rFonts w:hint="cs"/>
          <w:rtl/>
        </w:rPr>
        <w:t xml:space="preserve"> ف</w:t>
      </w:r>
      <w:r w:rsidR="00F1394A" w:rsidRPr="007100A7">
        <w:rPr>
          <w:rStyle w:val="1-Char"/>
          <w:rFonts w:hint="cs"/>
          <w:rtl/>
        </w:rPr>
        <w:t>َ</w:t>
      </w:r>
      <w:r w:rsidR="00425423" w:rsidRPr="007100A7">
        <w:rPr>
          <w:rStyle w:val="1-Char"/>
          <w:rFonts w:hint="cs"/>
          <w:rtl/>
        </w:rPr>
        <w:t>رج.</w:t>
      </w:r>
    </w:p>
    <w:p w:rsidR="00653E03" w:rsidRPr="004F5244" w:rsidRDefault="00653E03" w:rsidP="00FF046D">
      <w:pPr>
        <w:pStyle w:val="3-"/>
      </w:pPr>
      <w:r w:rsidRPr="004F5244">
        <w:rPr>
          <w:rFonts w:hint="eastAsia"/>
          <w:rtl/>
        </w:rPr>
        <w:t>فصل</w:t>
      </w:r>
    </w:p>
    <w:p w:rsidR="00653E03" w:rsidRPr="00BE2421" w:rsidRDefault="00653E03" w:rsidP="00AF1D25">
      <w:pPr>
        <w:rPr>
          <w:rStyle w:val="5-Char"/>
          <w:bCs/>
          <w:rtl/>
        </w:rPr>
      </w:pPr>
      <w:r w:rsidRPr="00BE2421">
        <w:rPr>
          <w:rStyle w:val="5-Char"/>
          <w:rFonts w:hint="eastAsia"/>
          <w:rtl/>
        </w:rPr>
        <w:t>يُسَنُّ</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اِغتِسَالِ</w:t>
      </w:r>
      <w:r w:rsidRPr="00BE2421">
        <w:rPr>
          <w:rStyle w:val="5-Char"/>
          <w:rtl/>
        </w:rPr>
        <w:t xml:space="preserve"> </w:t>
      </w:r>
      <w:r w:rsidRPr="00BE2421">
        <w:rPr>
          <w:rStyle w:val="5-Char"/>
          <w:rFonts w:hint="eastAsia"/>
          <w:rtl/>
        </w:rPr>
        <w:t>اِثنَا</w:t>
      </w:r>
      <w:r w:rsidRPr="00BE2421">
        <w:rPr>
          <w:rStyle w:val="5-Char"/>
          <w:rtl/>
        </w:rPr>
        <w:t xml:space="preserve"> </w:t>
      </w:r>
      <w:r w:rsidRPr="00BE2421">
        <w:rPr>
          <w:rStyle w:val="5-Char"/>
          <w:rFonts w:hint="eastAsia"/>
          <w:rtl/>
        </w:rPr>
        <w:t>عَشَرَ</w:t>
      </w:r>
      <w:r w:rsidRPr="00BE2421">
        <w:rPr>
          <w:rStyle w:val="5-Char"/>
          <w:rtl/>
        </w:rPr>
        <w:t xml:space="preserve"> </w:t>
      </w:r>
      <w:r w:rsidRPr="00BE2421">
        <w:rPr>
          <w:rStyle w:val="5-Char"/>
          <w:rFonts w:hint="eastAsia"/>
          <w:rtl/>
        </w:rPr>
        <w:t>شَيئًا</w:t>
      </w:r>
      <w:r w:rsidRPr="00BE2421">
        <w:rPr>
          <w:rStyle w:val="5-Char"/>
          <w:rFonts w:hint="cs"/>
          <w:rtl/>
        </w:rPr>
        <w:t>:</w:t>
      </w:r>
      <w:r w:rsidRPr="00BE2421">
        <w:rPr>
          <w:rStyle w:val="5-Char"/>
          <w:rtl/>
        </w:rPr>
        <w:t xml:space="preserve"> </w:t>
      </w:r>
      <w:r w:rsidRPr="00BE2421">
        <w:rPr>
          <w:rStyle w:val="5-Char"/>
          <w:rFonts w:hint="eastAsia"/>
          <w:rtl/>
        </w:rPr>
        <w:t>الابِتِدَاءُ</w:t>
      </w:r>
      <w:r w:rsidRPr="00BE2421">
        <w:rPr>
          <w:rStyle w:val="5-Char"/>
          <w:rtl/>
        </w:rPr>
        <w:t xml:space="preserve"> </w:t>
      </w:r>
      <w:r w:rsidRPr="00BE2421">
        <w:rPr>
          <w:rStyle w:val="5-Char"/>
          <w:rFonts w:hint="eastAsia"/>
          <w:rtl/>
        </w:rPr>
        <w:t>بِالتَّسمِيَةِ</w:t>
      </w:r>
      <w:r w:rsidRPr="00BE2421">
        <w:rPr>
          <w:rStyle w:val="5-Char"/>
          <w:rFonts w:hint="cs"/>
          <w:rtl/>
        </w:rPr>
        <w:t>؛</w:t>
      </w:r>
      <w:r w:rsidRPr="00BE2421">
        <w:rPr>
          <w:rStyle w:val="5-Char"/>
          <w:rtl/>
        </w:rPr>
        <w:t xml:space="preserve"> </w:t>
      </w:r>
      <w:r w:rsidRPr="00BE2421">
        <w:rPr>
          <w:rStyle w:val="5-Char"/>
          <w:rFonts w:hint="eastAsia"/>
          <w:rtl/>
        </w:rPr>
        <w:t>وَالنِّيَّ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غَسلُ</w:t>
      </w:r>
      <w:r w:rsidRPr="00BE2421">
        <w:rPr>
          <w:rStyle w:val="5-Char"/>
          <w:rtl/>
        </w:rPr>
        <w:t xml:space="preserve"> </w:t>
      </w:r>
      <w:r w:rsidRPr="00BE2421">
        <w:rPr>
          <w:rStyle w:val="5-Char"/>
          <w:rFonts w:hint="eastAsia"/>
          <w:rtl/>
        </w:rPr>
        <w:t>اليَدَينِ</w:t>
      </w:r>
      <w:r w:rsidRPr="00BE2421">
        <w:rPr>
          <w:rStyle w:val="5-Char"/>
          <w:rtl/>
        </w:rPr>
        <w:t xml:space="preserve"> </w:t>
      </w:r>
      <w:r w:rsidRPr="00BE2421">
        <w:rPr>
          <w:rStyle w:val="5-Char"/>
          <w:rFonts w:hint="eastAsia"/>
          <w:rtl/>
        </w:rPr>
        <w:t>اِلَ</w:t>
      </w:r>
      <w:r w:rsidR="000C2629" w:rsidRPr="00BE2421">
        <w:rPr>
          <w:rStyle w:val="5-Char"/>
          <w:rFonts w:hint="cs"/>
          <w:rtl/>
        </w:rPr>
        <w:t>ی</w:t>
      </w:r>
      <w:r w:rsidRPr="00BE2421">
        <w:rPr>
          <w:rStyle w:val="5-Char"/>
          <w:rtl/>
        </w:rPr>
        <w:t xml:space="preserve"> </w:t>
      </w:r>
      <w:r w:rsidRPr="00BE2421">
        <w:rPr>
          <w:rStyle w:val="5-Char"/>
          <w:rFonts w:hint="eastAsia"/>
          <w:rtl/>
        </w:rPr>
        <w:t>الرُّسغَينِ</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غَسلُ</w:t>
      </w:r>
      <w:r w:rsidRPr="00BE2421">
        <w:rPr>
          <w:rStyle w:val="5-Char"/>
          <w:rtl/>
        </w:rPr>
        <w:t xml:space="preserve"> </w:t>
      </w:r>
      <w:r w:rsidRPr="00BE2421">
        <w:rPr>
          <w:rStyle w:val="5-Char"/>
          <w:rFonts w:hint="eastAsia"/>
          <w:rtl/>
        </w:rPr>
        <w:t>ن</w:t>
      </w:r>
      <w:r w:rsidRPr="00BE2421">
        <w:rPr>
          <w:rStyle w:val="5-Char"/>
          <w:rFonts w:hint="cs"/>
          <w:rtl/>
        </w:rPr>
        <w:t>َ</w:t>
      </w:r>
      <w:r w:rsidRPr="00BE2421">
        <w:rPr>
          <w:rStyle w:val="5-Char"/>
          <w:rFonts w:hint="eastAsia"/>
          <w:rtl/>
        </w:rPr>
        <w:t>جَاسَةٍ</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كَانَت</w:t>
      </w:r>
      <w:r w:rsidRPr="00BE2421">
        <w:rPr>
          <w:rStyle w:val="5-Char"/>
          <w:rtl/>
        </w:rPr>
        <w:t xml:space="preserve"> </w:t>
      </w:r>
      <w:r w:rsidRPr="00BE2421">
        <w:rPr>
          <w:rStyle w:val="5-Char"/>
          <w:rFonts w:hint="eastAsia"/>
          <w:rtl/>
        </w:rPr>
        <w:t>بِاِنفِرَادِهَ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غَسلُ</w:t>
      </w:r>
      <w:r w:rsidRPr="00BE2421">
        <w:rPr>
          <w:rStyle w:val="5-Char"/>
          <w:rtl/>
        </w:rPr>
        <w:t xml:space="preserve"> </w:t>
      </w:r>
      <w:r w:rsidRPr="00BE2421">
        <w:rPr>
          <w:rStyle w:val="5-Char"/>
          <w:rFonts w:hint="eastAsia"/>
          <w:rtl/>
        </w:rPr>
        <w:t>فَرجِه</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يَتَوضَّأ</w:t>
      </w:r>
      <w:r w:rsidRPr="00BE2421">
        <w:rPr>
          <w:rStyle w:val="5-Char"/>
          <w:rFonts w:hint="cs"/>
          <w:rtl/>
        </w:rPr>
        <w:t>ُ</w:t>
      </w:r>
      <w:r w:rsidRPr="00BE2421">
        <w:rPr>
          <w:rStyle w:val="5-Char"/>
          <w:rtl/>
        </w:rPr>
        <w:t xml:space="preserve"> </w:t>
      </w:r>
      <w:r w:rsidRPr="00BE2421">
        <w:rPr>
          <w:rStyle w:val="5-Char"/>
          <w:rFonts w:hint="eastAsia"/>
          <w:rtl/>
        </w:rPr>
        <w:t>كَوُضُوئِه</w:t>
      </w:r>
      <w:r w:rsidRPr="00BE2421">
        <w:rPr>
          <w:rStyle w:val="5-Char"/>
          <w:rtl/>
        </w:rPr>
        <w:t xml:space="preserve"> </w:t>
      </w:r>
      <w:r w:rsidRPr="00BE2421">
        <w:rPr>
          <w:rStyle w:val="5-Char"/>
          <w:rFonts w:hint="eastAsia"/>
          <w:rtl/>
        </w:rPr>
        <w:t>لِلصَّلاةِ</w:t>
      </w:r>
      <w:r w:rsidRPr="00BE2421">
        <w:rPr>
          <w:rStyle w:val="5-Char"/>
          <w:rFonts w:hint="cs"/>
          <w:rtl/>
        </w:rPr>
        <w:t>؛</w:t>
      </w:r>
      <w:r w:rsidRPr="00BE2421">
        <w:rPr>
          <w:rStyle w:val="5-Char"/>
          <w:rtl/>
        </w:rPr>
        <w:t xml:space="preserve"> </w:t>
      </w:r>
      <w:r w:rsidRPr="00BE2421">
        <w:rPr>
          <w:rStyle w:val="5-Char"/>
          <w:rFonts w:hint="eastAsia"/>
          <w:rtl/>
        </w:rPr>
        <w:t>فَيُثَلِّثُ</w:t>
      </w:r>
      <w:r w:rsidRPr="00BE2421">
        <w:rPr>
          <w:rStyle w:val="5-Char"/>
          <w:rtl/>
        </w:rPr>
        <w:t xml:space="preserve"> </w:t>
      </w:r>
      <w:r w:rsidRPr="00BE2421">
        <w:rPr>
          <w:rStyle w:val="5-Char"/>
          <w:rFonts w:hint="eastAsia"/>
          <w:rtl/>
        </w:rPr>
        <w:t>الغَسلَ</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مسَحُ</w:t>
      </w:r>
      <w:r w:rsidRPr="00BE2421">
        <w:rPr>
          <w:rStyle w:val="5-Char"/>
          <w:rtl/>
        </w:rPr>
        <w:t xml:space="preserve"> </w:t>
      </w:r>
      <w:r w:rsidRPr="00BE2421">
        <w:rPr>
          <w:rStyle w:val="5-Char"/>
          <w:rFonts w:hint="eastAsia"/>
          <w:rtl/>
        </w:rPr>
        <w:t>الرَأسَ</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كِنَّه</w:t>
      </w:r>
      <w:r w:rsidRPr="00BE2421">
        <w:rPr>
          <w:rStyle w:val="5-Char"/>
          <w:rtl/>
        </w:rPr>
        <w:t xml:space="preserve"> </w:t>
      </w:r>
      <w:r w:rsidRPr="00BE2421">
        <w:rPr>
          <w:rStyle w:val="5-Char"/>
          <w:rFonts w:hint="eastAsia"/>
          <w:rtl/>
        </w:rPr>
        <w:t>يُؤَخِّر</w:t>
      </w:r>
      <w:r w:rsidRPr="00BE2421">
        <w:rPr>
          <w:rStyle w:val="5-Char"/>
          <w:rFonts w:hint="cs"/>
          <w:rtl/>
        </w:rPr>
        <w:t>ُ</w:t>
      </w:r>
      <w:r w:rsidRPr="00BE2421">
        <w:rPr>
          <w:rStyle w:val="5-Char"/>
          <w:rtl/>
        </w:rPr>
        <w:t xml:space="preserve"> </w:t>
      </w:r>
      <w:r w:rsidRPr="00BE2421">
        <w:rPr>
          <w:rStyle w:val="5-Char"/>
          <w:rFonts w:hint="eastAsia"/>
          <w:rtl/>
        </w:rPr>
        <w:t>غَسلَ</w:t>
      </w:r>
      <w:r w:rsidRPr="00BE2421">
        <w:rPr>
          <w:rStyle w:val="5-Char"/>
          <w:rtl/>
        </w:rPr>
        <w:t xml:space="preserve"> </w:t>
      </w:r>
      <w:r w:rsidRPr="00BE2421">
        <w:rPr>
          <w:rStyle w:val="5-Char"/>
          <w:rFonts w:hint="eastAsia"/>
          <w:rtl/>
        </w:rPr>
        <w:t>الرِّجلَين</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كَانَ</w:t>
      </w:r>
      <w:r w:rsidRPr="00BE2421">
        <w:rPr>
          <w:rStyle w:val="5-Char"/>
          <w:rtl/>
        </w:rPr>
        <w:t xml:space="preserve"> </w:t>
      </w:r>
      <w:r w:rsidRPr="00BE2421">
        <w:rPr>
          <w:rStyle w:val="5-Char"/>
          <w:rFonts w:hint="eastAsia"/>
          <w:rtl/>
        </w:rPr>
        <w:t>يَقِفُ</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مَحَلٍّ</w:t>
      </w:r>
      <w:r w:rsidRPr="00BE2421">
        <w:rPr>
          <w:rStyle w:val="5-Char"/>
          <w:rtl/>
        </w:rPr>
        <w:t xml:space="preserve"> </w:t>
      </w:r>
      <w:r w:rsidRPr="00BE2421">
        <w:rPr>
          <w:rStyle w:val="5-Char"/>
          <w:rFonts w:hint="eastAsia"/>
          <w:rtl/>
        </w:rPr>
        <w:t>يَجتَمِعُ</w:t>
      </w:r>
      <w:r w:rsidRPr="00BE2421">
        <w:rPr>
          <w:rStyle w:val="5-Char"/>
          <w:rtl/>
        </w:rPr>
        <w:t xml:space="preserve"> </w:t>
      </w:r>
      <w:r w:rsidRPr="00BE2421">
        <w:rPr>
          <w:rStyle w:val="5-Char"/>
          <w:rFonts w:hint="eastAsia"/>
          <w:rtl/>
        </w:rPr>
        <w:t>فِيهِ</w:t>
      </w:r>
      <w:r w:rsidRPr="00BE2421">
        <w:rPr>
          <w:rStyle w:val="5-Char"/>
          <w:rtl/>
        </w:rPr>
        <w:t xml:space="preserve"> </w:t>
      </w:r>
      <w:r w:rsidRPr="00BE2421">
        <w:rPr>
          <w:rStyle w:val="5-Char"/>
          <w:rFonts w:hint="eastAsia"/>
          <w:rtl/>
        </w:rPr>
        <w:t>المَاء</w:t>
      </w:r>
      <w:r w:rsidRPr="00BE2421">
        <w:rPr>
          <w:rStyle w:val="5-Char"/>
          <w:rFonts w:hint="cs"/>
          <w:rtl/>
        </w:rPr>
        <w:t>ُ؛</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يُفِيضُ</w:t>
      </w:r>
      <w:r w:rsidRPr="00BE2421">
        <w:rPr>
          <w:rStyle w:val="5-Char"/>
          <w:rtl/>
        </w:rPr>
        <w:t xml:space="preserve"> </w:t>
      </w:r>
      <w:r w:rsidRPr="00BE2421">
        <w:rPr>
          <w:rStyle w:val="5-Char"/>
          <w:rFonts w:hint="eastAsia"/>
          <w:rtl/>
        </w:rPr>
        <w:t>المَاءَ</w:t>
      </w:r>
      <w:r w:rsidRPr="00BE2421">
        <w:rPr>
          <w:rStyle w:val="5-Char"/>
          <w:rtl/>
        </w:rPr>
        <w:t xml:space="preserve"> </w:t>
      </w:r>
      <w:r w:rsidRPr="00BE2421">
        <w:rPr>
          <w:rStyle w:val="5-Char"/>
          <w:rFonts w:hint="eastAsia"/>
          <w:rtl/>
        </w:rPr>
        <w:t>عَلَ</w:t>
      </w:r>
      <w:r w:rsidR="000C2629" w:rsidRPr="00BE2421">
        <w:rPr>
          <w:rStyle w:val="5-Char"/>
          <w:rFonts w:hint="cs"/>
          <w:rtl/>
        </w:rPr>
        <w:t>ی</w:t>
      </w:r>
      <w:r w:rsidRPr="00BE2421">
        <w:rPr>
          <w:rStyle w:val="5-Char"/>
          <w:rtl/>
        </w:rPr>
        <w:t xml:space="preserve"> </w:t>
      </w:r>
      <w:r w:rsidRPr="00BE2421">
        <w:rPr>
          <w:rStyle w:val="5-Char"/>
          <w:rFonts w:hint="eastAsia"/>
          <w:rtl/>
        </w:rPr>
        <w:t>بَدَنِه</w:t>
      </w:r>
      <w:r w:rsidRPr="00BE2421">
        <w:rPr>
          <w:rStyle w:val="5-Char"/>
          <w:rtl/>
        </w:rPr>
        <w:t xml:space="preserve"> </w:t>
      </w:r>
      <w:r w:rsidRPr="00BE2421">
        <w:rPr>
          <w:rStyle w:val="5-Char"/>
          <w:rFonts w:hint="eastAsia"/>
          <w:rtl/>
        </w:rPr>
        <w:t>ثَلَاثً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اِنغَمَسَ</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مَاءِ</w:t>
      </w:r>
      <w:r w:rsidRPr="00BE2421">
        <w:rPr>
          <w:rStyle w:val="5-Char"/>
          <w:rtl/>
        </w:rPr>
        <w:t xml:space="preserve"> </w:t>
      </w:r>
      <w:r w:rsidRPr="00BE2421">
        <w:rPr>
          <w:rStyle w:val="5-Char"/>
          <w:rFonts w:hint="eastAsia"/>
          <w:rtl/>
        </w:rPr>
        <w:t>الجَارِي</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حُكمِ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كَثَ</w:t>
      </w:r>
      <w:r w:rsidRPr="00BE2421">
        <w:rPr>
          <w:rStyle w:val="5-Char"/>
          <w:rFonts w:hint="cs"/>
          <w:rtl/>
        </w:rPr>
        <w:t>،</w:t>
      </w:r>
      <w:r w:rsidRPr="00BE2421">
        <w:rPr>
          <w:rStyle w:val="5-Char"/>
          <w:rtl/>
        </w:rPr>
        <w:t xml:space="preserve"> </w:t>
      </w:r>
      <w:r w:rsidRPr="00BE2421">
        <w:rPr>
          <w:rStyle w:val="5-Char"/>
          <w:rFonts w:hint="eastAsia"/>
          <w:rtl/>
        </w:rPr>
        <w:t>فَقَد</w:t>
      </w:r>
      <w:r w:rsidRPr="00BE2421">
        <w:rPr>
          <w:rStyle w:val="5-Char"/>
          <w:rtl/>
        </w:rPr>
        <w:t xml:space="preserve"> </w:t>
      </w:r>
      <w:r w:rsidRPr="00BE2421">
        <w:rPr>
          <w:rStyle w:val="5-Char"/>
          <w:rFonts w:hint="eastAsia"/>
          <w:rtl/>
        </w:rPr>
        <w:t>أَكمَلَ</w:t>
      </w:r>
      <w:r w:rsidRPr="00BE2421">
        <w:rPr>
          <w:rStyle w:val="5-Char"/>
          <w:rtl/>
        </w:rPr>
        <w:t xml:space="preserve"> </w:t>
      </w:r>
      <w:r w:rsidRPr="00BE2421">
        <w:rPr>
          <w:rStyle w:val="5-Char"/>
          <w:rFonts w:hint="eastAsia"/>
          <w:rtl/>
        </w:rPr>
        <w:t>السُّنَّ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بتَدِ</w:t>
      </w:r>
      <w:r w:rsidR="00942276" w:rsidRPr="00BE2421">
        <w:rPr>
          <w:rStyle w:val="5-Char"/>
          <w:rFonts w:hint="eastAsia"/>
          <w:rtl/>
        </w:rPr>
        <w:t>ي</w:t>
      </w:r>
      <w:r w:rsidRPr="00BE2421">
        <w:rPr>
          <w:rStyle w:val="5-Char"/>
          <w:rFonts w:hint="eastAsia"/>
          <w:rtl/>
        </w:rPr>
        <w:t>ءُ</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صَبِّ</w:t>
      </w:r>
      <w:r w:rsidRPr="00BE2421">
        <w:rPr>
          <w:rStyle w:val="5-Char"/>
          <w:rtl/>
        </w:rPr>
        <w:t xml:space="preserve"> </w:t>
      </w:r>
      <w:r w:rsidRPr="00BE2421">
        <w:rPr>
          <w:rStyle w:val="5-Char"/>
          <w:rFonts w:hint="eastAsia"/>
          <w:rtl/>
        </w:rPr>
        <w:t>المَاءِ</w:t>
      </w:r>
      <w:r w:rsidRPr="00BE2421">
        <w:rPr>
          <w:rStyle w:val="5-Char"/>
          <w:rtl/>
        </w:rPr>
        <w:t xml:space="preserve"> </w:t>
      </w:r>
      <w:r w:rsidRPr="00BE2421">
        <w:rPr>
          <w:rStyle w:val="5-Char"/>
          <w:rFonts w:hint="eastAsia"/>
          <w:rtl/>
        </w:rPr>
        <w:t>بِرَأسِ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غسِلُ</w:t>
      </w:r>
      <w:r w:rsidRPr="00BE2421">
        <w:rPr>
          <w:rStyle w:val="5-Char"/>
          <w:rtl/>
        </w:rPr>
        <w:t xml:space="preserve"> </w:t>
      </w:r>
      <w:r w:rsidRPr="00BE2421">
        <w:rPr>
          <w:rStyle w:val="5-Char"/>
          <w:rFonts w:hint="eastAsia"/>
          <w:rtl/>
        </w:rPr>
        <w:t>بَعدَهَا</w:t>
      </w:r>
      <w:r w:rsidRPr="00BE2421">
        <w:rPr>
          <w:rStyle w:val="5-Char"/>
          <w:rtl/>
        </w:rPr>
        <w:t xml:space="preserve"> </w:t>
      </w:r>
      <w:r w:rsidRPr="00BE2421">
        <w:rPr>
          <w:rStyle w:val="5-Char"/>
          <w:rFonts w:hint="eastAsia"/>
          <w:rtl/>
        </w:rPr>
        <w:t>مَنكَبُه</w:t>
      </w:r>
      <w:r w:rsidRPr="00BE2421">
        <w:rPr>
          <w:rStyle w:val="5-Char"/>
          <w:rtl/>
        </w:rPr>
        <w:t xml:space="preserve"> </w:t>
      </w:r>
      <w:r w:rsidRPr="00BE2421">
        <w:rPr>
          <w:rStyle w:val="5-Char"/>
          <w:rFonts w:hint="eastAsia"/>
          <w:rtl/>
        </w:rPr>
        <w:t>الأَيمَنَ</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الأَيسَ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دلُكُ</w:t>
      </w:r>
      <w:r w:rsidRPr="00BE2421">
        <w:rPr>
          <w:rStyle w:val="5-Char"/>
          <w:rtl/>
        </w:rPr>
        <w:t xml:space="preserve"> </w:t>
      </w:r>
      <w:r w:rsidRPr="00BE2421">
        <w:rPr>
          <w:rStyle w:val="5-Char"/>
          <w:rFonts w:hint="eastAsia"/>
          <w:rtl/>
        </w:rPr>
        <w:t>جَسَدَ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وَالِي</w:t>
      </w:r>
      <w:r w:rsidRPr="00BE2421">
        <w:rPr>
          <w:rStyle w:val="5-Char"/>
          <w:rtl/>
        </w:rPr>
        <w:t xml:space="preserve"> </w:t>
      </w:r>
      <w:r w:rsidRPr="00BE2421">
        <w:rPr>
          <w:rStyle w:val="5-Char"/>
          <w:rFonts w:hint="eastAsia"/>
          <w:rtl/>
        </w:rPr>
        <w:t>غَسلَه</w:t>
      </w:r>
      <w:r w:rsidRPr="00BE2421">
        <w:rPr>
          <w:rStyle w:val="5-Char"/>
          <w:rFonts w:hint="cs"/>
          <w:rtl/>
        </w:rPr>
        <w:t>.</w:t>
      </w:r>
    </w:p>
    <w:p w:rsidR="00425423" w:rsidRPr="00F1394A" w:rsidRDefault="00425423" w:rsidP="00FF046D">
      <w:pPr>
        <w:pStyle w:val="2-0"/>
        <w:rPr>
          <w:rtl/>
        </w:rPr>
      </w:pPr>
      <w:bookmarkStart w:id="32" w:name="_Toc440375790"/>
      <w:r w:rsidRPr="00F1394A">
        <w:rPr>
          <w:rFonts w:hint="cs"/>
          <w:rtl/>
        </w:rPr>
        <w:t>فصل</w:t>
      </w:r>
      <w:r w:rsidR="00FF046D">
        <w:rPr>
          <w:rFonts w:hint="cs"/>
          <w:rtl/>
        </w:rPr>
        <w:t>:</w:t>
      </w:r>
      <w:r w:rsidRPr="00F1394A">
        <w:rPr>
          <w:rFonts w:hint="cs"/>
          <w:rtl/>
        </w:rPr>
        <w:t xml:space="preserve"> [پ</w:t>
      </w:r>
      <w:r w:rsidR="000751A8">
        <w:rPr>
          <w:rFonts w:hint="cs"/>
          <w:rtl/>
        </w:rPr>
        <w:t>ی</w:t>
      </w:r>
      <w:r w:rsidRPr="00F1394A">
        <w:rPr>
          <w:rFonts w:hint="cs"/>
          <w:rtl/>
        </w:rPr>
        <w:t>رامون سنّت</w:t>
      </w:r>
      <w:r w:rsidR="0080702C" w:rsidRPr="00F1394A">
        <w:rPr>
          <w:rFonts w:hint="cs"/>
          <w:rtl/>
        </w:rPr>
        <w:t>‌ها</w:t>
      </w:r>
      <w:r w:rsidR="000751A8">
        <w:rPr>
          <w:rFonts w:hint="cs"/>
          <w:rtl/>
        </w:rPr>
        <w:t>ی</w:t>
      </w:r>
      <w:r w:rsidR="0080702C" w:rsidRPr="00F1394A">
        <w:rPr>
          <w:rFonts w:hint="cs"/>
          <w:rtl/>
        </w:rPr>
        <w:t xml:space="preserve"> </w:t>
      </w:r>
      <w:r w:rsidRPr="00F1394A">
        <w:rPr>
          <w:rFonts w:hint="cs"/>
          <w:rtl/>
        </w:rPr>
        <w:t>غسل]</w:t>
      </w:r>
      <w:bookmarkEnd w:id="32"/>
    </w:p>
    <w:p w:rsidR="00425423" w:rsidRPr="007100A7" w:rsidRDefault="000F28BA" w:rsidP="00AF1D25">
      <w:pPr>
        <w:rPr>
          <w:rStyle w:val="1-Char"/>
          <w:rtl/>
        </w:rPr>
      </w:pPr>
      <w:r w:rsidRPr="007100A7">
        <w:rPr>
          <w:rStyle w:val="1-Char"/>
          <w:rFonts w:hint="cs"/>
          <w:rtl/>
        </w:rPr>
        <w:t xml:space="preserve"> </w:t>
      </w:r>
      <w:r w:rsidR="00425423" w:rsidRPr="007100A7">
        <w:rPr>
          <w:rStyle w:val="1-Char"/>
          <w:rFonts w:hint="cs"/>
          <w:rtl/>
        </w:rPr>
        <w:t>[ناگفته</w:t>
      </w:r>
      <w:r w:rsidR="00425423" w:rsidRPr="000F28BA">
        <w:rPr>
          <w:rFonts w:hint="cs"/>
          <w:spacing w:val="-4"/>
          <w:sz w:val="14"/>
          <w:szCs w:val="14"/>
          <w:rtl/>
          <w:lang w:bidi="fa-IR"/>
        </w:rPr>
        <w:t xml:space="preserve"> </w:t>
      </w:r>
      <w:r w:rsidR="00425423" w:rsidRPr="007100A7">
        <w:rPr>
          <w:rStyle w:val="1-Char"/>
          <w:rFonts w:hint="cs"/>
          <w:rtl/>
        </w:rPr>
        <w:t xml:space="preserve">نماند که </w:t>
      </w:r>
      <w:r w:rsidR="00425423" w:rsidRPr="00FE6406">
        <w:rPr>
          <w:rStyle w:val="9-Char"/>
          <w:rFonts w:eastAsia="Batang" w:hint="cs"/>
          <w:rtl/>
        </w:rPr>
        <w:t>سنّت</w:t>
      </w:r>
      <w:r w:rsidR="00425423" w:rsidRPr="007100A7">
        <w:rPr>
          <w:rStyle w:val="1-Char"/>
          <w:rFonts w:hint="cs"/>
          <w:rtl/>
        </w:rPr>
        <w:t>: آن چ</w:t>
      </w:r>
      <w:r w:rsidR="00446BB7">
        <w:rPr>
          <w:rStyle w:val="1-Char"/>
          <w:rFonts w:hint="cs"/>
          <w:rtl/>
        </w:rPr>
        <w:t>ی</w:t>
      </w:r>
      <w:r w:rsidR="00425423" w:rsidRPr="007100A7">
        <w:rPr>
          <w:rStyle w:val="1-Char"/>
          <w:rFonts w:hint="cs"/>
          <w:rtl/>
        </w:rPr>
        <w:t>ز</w:t>
      </w:r>
      <w:r w:rsidR="00446BB7">
        <w:rPr>
          <w:rStyle w:val="1-Char"/>
          <w:rFonts w:hint="cs"/>
          <w:rtl/>
        </w:rPr>
        <w:t>ی</w:t>
      </w:r>
      <w:r w:rsidR="00425423" w:rsidRPr="007100A7">
        <w:rPr>
          <w:rStyle w:val="1-Char"/>
          <w:rFonts w:hint="cs"/>
          <w:rtl/>
        </w:rPr>
        <w:t xml:space="preserve"> است که به کردار، گفتار و </w:t>
      </w:r>
      <w:r w:rsidR="00446BB7">
        <w:rPr>
          <w:rStyle w:val="1-Char"/>
          <w:rFonts w:hint="cs"/>
          <w:rtl/>
        </w:rPr>
        <w:t>ی</w:t>
      </w:r>
      <w:r w:rsidR="00425423" w:rsidRPr="007100A7">
        <w:rPr>
          <w:rStyle w:val="1-Char"/>
          <w:rFonts w:hint="cs"/>
          <w:rtl/>
        </w:rPr>
        <w:t>ا سکوت و تقر</w:t>
      </w:r>
      <w:r w:rsidR="00446BB7">
        <w:rPr>
          <w:rStyle w:val="1-Char"/>
          <w:rFonts w:hint="cs"/>
          <w:rtl/>
        </w:rPr>
        <w:t>ی</w:t>
      </w:r>
      <w:r w:rsidR="00425423" w:rsidRPr="007100A7">
        <w:rPr>
          <w:rStyle w:val="1-Char"/>
          <w:rFonts w:hint="cs"/>
          <w:rtl/>
        </w:rPr>
        <w:t>ر پ</w:t>
      </w:r>
      <w:r w:rsidR="00446BB7">
        <w:rPr>
          <w:rStyle w:val="1-Char"/>
          <w:rFonts w:hint="cs"/>
          <w:rtl/>
        </w:rPr>
        <w:t>ی</w:t>
      </w:r>
      <w:r w:rsidR="00425423" w:rsidRPr="007100A7">
        <w:rPr>
          <w:rStyle w:val="1-Char"/>
          <w:rFonts w:hint="cs"/>
          <w:rtl/>
        </w:rPr>
        <w:t>امبر</w:t>
      </w:r>
      <w:r w:rsidR="00FE6406" w:rsidRPr="00FE6406">
        <w:rPr>
          <w:rStyle w:val="1-Char"/>
          <w:rFonts w:cs="CTraditional Arabic" w:hint="cs"/>
          <w:rtl/>
        </w:rPr>
        <w:t xml:space="preserve"> ج</w:t>
      </w:r>
      <w:r w:rsidR="00425423" w:rsidRPr="007100A7">
        <w:rPr>
          <w:rStyle w:val="1-Char"/>
          <w:rFonts w:hint="cs"/>
          <w:rtl/>
        </w:rPr>
        <w:t xml:space="preserve"> ثابت</w:t>
      </w:r>
      <w:r w:rsidR="00425423" w:rsidRPr="000F28BA">
        <w:rPr>
          <w:rFonts w:hint="cs"/>
          <w:spacing w:val="-4"/>
          <w:sz w:val="14"/>
          <w:szCs w:val="14"/>
          <w:rtl/>
          <w:lang w:bidi="fa-IR"/>
        </w:rPr>
        <w:t xml:space="preserve"> </w:t>
      </w:r>
      <w:r w:rsidR="00425423" w:rsidRPr="007100A7">
        <w:rPr>
          <w:rStyle w:val="1-Char"/>
          <w:rFonts w:hint="cs"/>
          <w:rtl/>
        </w:rPr>
        <w:t>شده</w:t>
      </w:r>
      <w:r w:rsidR="00425423" w:rsidRPr="000F28BA">
        <w:rPr>
          <w:rFonts w:hint="cs"/>
          <w:spacing w:val="-4"/>
          <w:sz w:val="14"/>
          <w:szCs w:val="14"/>
          <w:rtl/>
          <w:lang w:bidi="fa-IR"/>
        </w:rPr>
        <w:t xml:space="preserve"> </w:t>
      </w:r>
      <w:r w:rsidR="00425423" w:rsidRPr="007100A7">
        <w:rPr>
          <w:rStyle w:val="1-Char"/>
          <w:rFonts w:hint="cs"/>
          <w:rtl/>
        </w:rPr>
        <w:t>باشد؛ به همراه ترک نمودن آن توسط پ</w:t>
      </w:r>
      <w:r w:rsidR="00446BB7">
        <w:rPr>
          <w:rStyle w:val="1-Char"/>
          <w:rFonts w:hint="cs"/>
          <w:rtl/>
        </w:rPr>
        <w:t>ی</w:t>
      </w:r>
      <w:r w:rsidR="00425423" w:rsidRPr="007100A7">
        <w:rPr>
          <w:rStyle w:val="1-Char"/>
          <w:rFonts w:hint="cs"/>
          <w:rtl/>
        </w:rPr>
        <w:t>امبر</w:t>
      </w:r>
      <w:r w:rsidR="00FE6406" w:rsidRPr="00FE6406">
        <w:rPr>
          <w:rStyle w:val="1-Char"/>
          <w:rFonts w:cs="CTraditional Arabic" w:hint="cs"/>
          <w:rtl/>
        </w:rPr>
        <w:t xml:space="preserve"> ج</w:t>
      </w:r>
      <w:r w:rsidR="00425423" w:rsidRPr="007100A7">
        <w:rPr>
          <w:rStyle w:val="1-Char"/>
          <w:rFonts w:hint="cs"/>
          <w:rtl/>
        </w:rPr>
        <w:t xml:space="preserve"> در برخ</w:t>
      </w:r>
      <w:r w:rsidR="00446BB7">
        <w:rPr>
          <w:rStyle w:val="1-Char"/>
          <w:rFonts w:hint="cs"/>
          <w:rtl/>
        </w:rPr>
        <w:t>ی</w:t>
      </w:r>
      <w:r w:rsidR="00425423" w:rsidRPr="007100A7">
        <w:rPr>
          <w:rStyle w:val="1-Char"/>
          <w:rFonts w:hint="cs"/>
          <w:rtl/>
        </w:rPr>
        <w:t xml:space="preserve"> از اوقات.]</w:t>
      </w:r>
    </w:p>
    <w:p w:rsidR="00425423" w:rsidRPr="00FE6406" w:rsidRDefault="00B602C2" w:rsidP="00AF1D25">
      <w:pPr>
        <w:rPr>
          <w:rStyle w:val="9-Char"/>
          <w:rtl/>
        </w:rPr>
      </w:pPr>
      <w:r w:rsidRPr="00FE6406">
        <w:rPr>
          <w:rStyle w:val="9-Char"/>
          <w:rFonts w:hint="cs"/>
          <w:rtl/>
        </w:rPr>
        <w:t>در غسل، دوازده چ</w:t>
      </w:r>
      <w:r w:rsidR="00446BB7">
        <w:rPr>
          <w:rStyle w:val="9-Char"/>
          <w:rFonts w:hint="cs"/>
          <w:rtl/>
        </w:rPr>
        <w:t>ی</w:t>
      </w:r>
      <w:r w:rsidRPr="00FE6406">
        <w:rPr>
          <w:rStyle w:val="9-Char"/>
          <w:rFonts w:hint="cs"/>
          <w:rtl/>
        </w:rPr>
        <w:t>ز سنّت است که عبارتند از:</w:t>
      </w:r>
    </w:p>
    <w:p w:rsidR="00780B1B" w:rsidRPr="007100A7" w:rsidRDefault="00780B1B" w:rsidP="00AF1D25">
      <w:pPr>
        <w:rPr>
          <w:rStyle w:val="1-Char"/>
          <w:rtl/>
        </w:rPr>
      </w:pPr>
      <w:r w:rsidRPr="007100A7">
        <w:rPr>
          <w:rStyle w:val="1-Char"/>
          <w:rFonts w:hint="cs"/>
          <w:rtl/>
        </w:rPr>
        <w:t>* گفتن «</w:t>
      </w:r>
      <w:r w:rsidRPr="00544D97">
        <w:rPr>
          <w:rStyle w:val="5-Char"/>
          <w:rFonts w:eastAsia="Batang" w:hint="cs"/>
          <w:rtl/>
        </w:rPr>
        <w:t>ب</w:t>
      </w:r>
      <w:r w:rsidR="00F1394A" w:rsidRPr="00544D97">
        <w:rPr>
          <w:rStyle w:val="5-Char"/>
          <w:rFonts w:eastAsia="Batang" w:hint="cs"/>
          <w:rtl/>
        </w:rPr>
        <w:t>ِ</w:t>
      </w:r>
      <w:r w:rsidRPr="00544D97">
        <w:rPr>
          <w:rStyle w:val="5-Char"/>
          <w:rFonts w:eastAsia="Batang" w:hint="cs"/>
          <w:rtl/>
        </w:rPr>
        <w:t>سم الله ا</w:t>
      </w:r>
      <w:r w:rsidR="00F1394A" w:rsidRPr="00544D97">
        <w:rPr>
          <w:rStyle w:val="5-Char"/>
          <w:rFonts w:eastAsia="Batang" w:hint="cs"/>
          <w:rtl/>
        </w:rPr>
        <w:t>َ</w:t>
      </w:r>
      <w:r w:rsidRPr="00544D97">
        <w:rPr>
          <w:rStyle w:val="5-Char"/>
          <w:rFonts w:eastAsia="Batang" w:hint="cs"/>
          <w:rtl/>
        </w:rPr>
        <w:t>لرحم</w:t>
      </w:r>
      <w:r w:rsidR="00F1394A" w:rsidRPr="00544D97">
        <w:rPr>
          <w:rStyle w:val="5-Char"/>
          <w:rFonts w:eastAsia="Batang" w:hint="cs"/>
          <w:rtl/>
        </w:rPr>
        <w:t>ٰ</w:t>
      </w:r>
      <w:r w:rsidRPr="00544D97">
        <w:rPr>
          <w:rStyle w:val="5-Char"/>
          <w:rFonts w:eastAsia="Batang" w:hint="cs"/>
          <w:rtl/>
        </w:rPr>
        <w:t>ن ا</w:t>
      </w:r>
      <w:r w:rsidR="00F1394A" w:rsidRPr="00544D97">
        <w:rPr>
          <w:rStyle w:val="5-Char"/>
          <w:rFonts w:eastAsia="Batang" w:hint="cs"/>
          <w:rtl/>
        </w:rPr>
        <w:t>َ</w:t>
      </w:r>
      <w:r w:rsidRPr="00544D97">
        <w:rPr>
          <w:rStyle w:val="5-Char"/>
          <w:rFonts w:eastAsia="Batang" w:hint="cs"/>
          <w:rtl/>
        </w:rPr>
        <w:t>لرح</w:t>
      </w:r>
      <w:r w:rsidR="00C12E54" w:rsidRPr="00544D97">
        <w:rPr>
          <w:rStyle w:val="5-Char"/>
          <w:rFonts w:eastAsia="Batang" w:hint="cs"/>
          <w:rtl/>
        </w:rPr>
        <w:t>ي</w:t>
      </w:r>
      <w:r w:rsidRPr="00544D97">
        <w:rPr>
          <w:rStyle w:val="5-Char"/>
          <w:rFonts w:eastAsia="Batang" w:hint="cs"/>
          <w:rtl/>
        </w:rPr>
        <w:t>م</w:t>
      </w:r>
      <w:r w:rsidRPr="007100A7">
        <w:rPr>
          <w:rStyle w:val="1-Char"/>
          <w:rFonts w:hint="cs"/>
          <w:rtl/>
        </w:rPr>
        <w:t>» در شروع غسل؛ [ز</w:t>
      </w:r>
      <w:r w:rsidR="00446BB7">
        <w:rPr>
          <w:rStyle w:val="1-Char"/>
          <w:rFonts w:hint="cs"/>
          <w:rtl/>
        </w:rPr>
        <w:t>ی</w:t>
      </w:r>
      <w:r w:rsidRPr="007100A7">
        <w:rPr>
          <w:rStyle w:val="1-Char"/>
          <w:rFonts w:hint="cs"/>
          <w:rtl/>
        </w:rPr>
        <w:t>را در حد</w:t>
      </w:r>
      <w:r w:rsidR="00446BB7">
        <w:rPr>
          <w:rStyle w:val="1-Char"/>
          <w:rFonts w:hint="cs"/>
          <w:rtl/>
        </w:rPr>
        <w:t>ی</w:t>
      </w:r>
      <w:r w:rsidRPr="007100A7">
        <w:rPr>
          <w:rStyle w:val="1-Char"/>
          <w:rFonts w:hint="cs"/>
          <w:rtl/>
        </w:rPr>
        <w:t>ث صح</w:t>
      </w:r>
      <w:r w:rsidR="00446BB7">
        <w:rPr>
          <w:rStyle w:val="1-Char"/>
          <w:rFonts w:hint="cs"/>
          <w:rtl/>
        </w:rPr>
        <w:t>ی</w:t>
      </w:r>
      <w:r w:rsidRPr="007100A7">
        <w:rPr>
          <w:rStyle w:val="1-Char"/>
          <w:rFonts w:hint="cs"/>
          <w:rtl/>
        </w:rPr>
        <w:t>ح آمده است که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ه است: </w:t>
      </w:r>
      <w:r w:rsidR="005B5536" w:rsidRPr="00BE2421">
        <w:rPr>
          <w:rStyle w:val="5-Char"/>
          <w:rFonts w:hint="cs"/>
          <w:rtl/>
        </w:rPr>
        <w:t>«</w:t>
      </w:r>
      <w:r w:rsidRPr="00BE2421">
        <w:rPr>
          <w:rStyle w:val="5-Char"/>
          <w:rFonts w:hint="cs"/>
          <w:rtl/>
        </w:rPr>
        <w:t>ک</w:t>
      </w:r>
      <w:r w:rsidR="0020238F" w:rsidRPr="00BE2421">
        <w:rPr>
          <w:rStyle w:val="5-Char"/>
          <w:rFonts w:hint="cs"/>
          <w:rtl/>
        </w:rPr>
        <w:t>ُ</w:t>
      </w:r>
      <w:r w:rsidRPr="00BE2421">
        <w:rPr>
          <w:rStyle w:val="5-Char"/>
          <w:rFonts w:hint="cs"/>
          <w:rtl/>
        </w:rPr>
        <w:t>لّ</w:t>
      </w:r>
      <w:r w:rsidR="0020238F" w:rsidRPr="00BE2421">
        <w:rPr>
          <w:rStyle w:val="5-Char"/>
          <w:rFonts w:hint="cs"/>
          <w:rtl/>
        </w:rPr>
        <w:t>ُ</w:t>
      </w:r>
      <w:r w:rsidRPr="00BE2421">
        <w:rPr>
          <w:rStyle w:val="5-Char"/>
          <w:rFonts w:hint="cs"/>
          <w:rtl/>
        </w:rPr>
        <w:t xml:space="preserve"> ا</w:t>
      </w:r>
      <w:r w:rsidR="0020238F" w:rsidRPr="00BE2421">
        <w:rPr>
          <w:rStyle w:val="5-Char"/>
          <w:rFonts w:hint="cs"/>
          <w:rtl/>
        </w:rPr>
        <w:t>َ</w:t>
      </w:r>
      <w:r w:rsidRPr="00BE2421">
        <w:rPr>
          <w:rStyle w:val="5-Char"/>
          <w:rFonts w:hint="cs"/>
          <w:rtl/>
        </w:rPr>
        <w:t>م</w:t>
      </w:r>
      <w:r w:rsidR="0020238F" w:rsidRPr="00BE2421">
        <w:rPr>
          <w:rStyle w:val="5-Char"/>
          <w:rFonts w:hint="cs"/>
          <w:rtl/>
        </w:rPr>
        <w:t>ْ</w:t>
      </w:r>
      <w:r w:rsidRPr="00BE2421">
        <w:rPr>
          <w:rStyle w:val="5-Char"/>
          <w:rFonts w:hint="cs"/>
          <w:rtl/>
        </w:rPr>
        <w:t>ر</w:t>
      </w:r>
      <w:r w:rsidR="0020238F" w:rsidRPr="00BE2421">
        <w:rPr>
          <w:rStyle w:val="5-Char"/>
          <w:rFonts w:hint="cs"/>
          <w:rtl/>
        </w:rPr>
        <w:t>ٍ</w:t>
      </w:r>
      <w:r w:rsidRPr="00BE2421">
        <w:rPr>
          <w:rStyle w:val="5-Char"/>
          <w:rFonts w:hint="cs"/>
          <w:rtl/>
        </w:rPr>
        <w:t xml:space="preserve"> ذ</w:t>
      </w:r>
      <w:r w:rsidR="0020238F" w:rsidRPr="00BE2421">
        <w:rPr>
          <w:rStyle w:val="5-Char"/>
          <w:rFonts w:hint="cs"/>
          <w:rtl/>
        </w:rPr>
        <w:t>ِ</w:t>
      </w:r>
      <w:r w:rsidR="00C12E54" w:rsidRPr="00BE2421">
        <w:rPr>
          <w:rStyle w:val="5-Char"/>
          <w:rFonts w:hint="cs"/>
          <w:rtl/>
        </w:rPr>
        <w:t>ي</w:t>
      </w:r>
      <w:r w:rsidR="0020238F" w:rsidRPr="00BE2421">
        <w:rPr>
          <w:rStyle w:val="5-Char"/>
          <w:rFonts w:hint="cs"/>
          <w:rtl/>
        </w:rPr>
        <w:t>ْ</w:t>
      </w:r>
      <w:r w:rsidRPr="00BE2421">
        <w:rPr>
          <w:rStyle w:val="5-Char"/>
          <w:rFonts w:hint="cs"/>
          <w:rtl/>
        </w:rPr>
        <w:t xml:space="preserve"> ب</w:t>
      </w:r>
      <w:r w:rsidR="0020238F" w:rsidRPr="00BE2421">
        <w:rPr>
          <w:rStyle w:val="5-Char"/>
          <w:rFonts w:hint="cs"/>
          <w:rtl/>
        </w:rPr>
        <w:t>ٰ</w:t>
      </w:r>
      <w:r w:rsidRPr="00BE2421">
        <w:rPr>
          <w:rStyle w:val="5-Char"/>
          <w:rFonts w:hint="cs"/>
          <w:rtl/>
        </w:rPr>
        <w:t>الٍ ل</w:t>
      </w:r>
      <w:r w:rsidR="0020238F" w:rsidRPr="00BE2421">
        <w:rPr>
          <w:rStyle w:val="5-Char"/>
          <w:rFonts w:hint="cs"/>
          <w:rtl/>
        </w:rPr>
        <w:t>ٰ</w:t>
      </w:r>
      <w:r w:rsidRPr="00BE2421">
        <w:rPr>
          <w:rStyle w:val="5-Char"/>
          <w:rFonts w:hint="cs"/>
          <w:rtl/>
        </w:rPr>
        <w:t>ا</w:t>
      </w:r>
      <w:r w:rsidR="00C12E54" w:rsidRPr="00BE2421">
        <w:rPr>
          <w:rStyle w:val="5-Char"/>
          <w:rFonts w:hint="cs"/>
          <w:rtl/>
        </w:rPr>
        <w:t>ي</w:t>
      </w:r>
      <w:r w:rsidR="0020238F" w:rsidRPr="00BE2421">
        <w:rPr>
          <w:rStyle w:val="5-Char"/>
          <w:rFonts w:hint="cs"/>
          <w:rtl/>
        </w:rPr>
        <w:t>ُ</w:t>
      </w:r>
      <w:r w:rsidRPr="00BE2421">
        <w:rPr>
          <w:rStyle w:val="5-Char"/>
          <w:rFonts w:hint="cs"/>
          <w:rtl/>
        </w:rPr>
        <w:t>ب</w:t>
      </w:r>
      <w:r w:rsidR="0020238F" w:rsidRPr="00BE2421">
        <w:rPr>
          <w:rStyle w:val="5-Char"/>
          <w:rFonts w:hint="cs"/>
          <w:rtl/>
        </w:rPr>
        <w:t>ْ</w:t>
      </w:r>
      <w:r w:rsidRPr="00BE2421">
        <w:rPr>
          <w:rStyle w:val="5-Char"/>
          <w:rFonts w:hint="cs"/>
          <w:rtl/>
        </w:rPr>
        <w:t>د</w:t>
      </w:r>
      <w:r w:rsidR="0020238F" w:rsidRPr="00BE2421">
        <w:rPr>
          <w:rStyle w:val="5-Char"/>
          <w:rFonts w:hint="cs"/>
          <w:rtl/>
        </w:rPr>
        <w:t>َ</w:t>
      </w:r>
      <w:r w:rsidRPr="00BE2421">
        <w:rPr>
          <w:rStyle w:val="5-Char"/>
          <w:rFonts w:hint="cs"/>
          <w:rtl/>
        </w:rPr>
        <w:t>أ</w:t>
      </w:r>
      <w:r w:rsidR="0020238F" w:rsidRPr="00BE2421">
        <w:rPr>
          <w:rStyle w:val="5-Char"/>
          <w:rFonts w:hint="cs"/>
          <w:rtl/>
        </w:rPr>
        <w:t>ُ</w:t>
      </w:r>
      <w:r w:rsidRPr="00BE2421">
        <w:rPr>
          <w:rStyle w:val="5-Char"/>
          <w:rFonts w:hint="cs"/>
          <w:rtl/>
        </w:rPr>
        <w:t xml:space="preserve"> ف</w:t>
      </w:r>
      <w:r w:rsidR="0020238F" w:rsidRPr="00BE2421">
        <w:rPr>
          <w:rStyle w:val="5-Char"/>
          <w:rFonts w:hint="cs"/>
          <w:rtl/>
        </w:rPr>
        <w:t>ِ</w:t>
      </w:r>
      <w:r w:rsidR="00C12E54" w:rsidRPr="00BE2421">
        <w:rPr>
          <w:rStyle w:val="5-Char"/>
          <w:rFonts w:hint="cs"/>
          <w:rtl/>
        </w:rPr>
        <w:t>ي</w:t>
      </w:r>
      <w:r w:rsidR="0020238F" w:rsidRPr="00BE2421">
        <w:rPr>
          <w:rStyle w:val="5-Char"/>
          <w:rFonts w:hint="cs"/>
          <w:rtl/>
        </w:rPr>
        <w:t>ْ</w:t>
      </w:r>
      <w:r w:rsidRPr="00BE2421">
        <w:rPr>
          <w:rStyle w:val="5-Char"/>
          <w:rFonts w:hint="cs"/>
          <w:rtl/>
        </w:rPr>
        <w:t>ه</w:t>
      </w:r>
      <w:r w:rsidR="0020238F" w:rsidRPr="00BE2421">
        <w:rPr>
          <w:rStyle w:val="5-Char"/>
          <w:rFonts w:hint="cs"/>
          <w:rtl/>
        </w:rPr>
        <w:t>ِ</w:t>
      </w:r>
      <w:r w:rsidRPr="00BE2421">
        <w:rPr>
          <w:rStyle w:val="5-Char"/>
          <w:rFonts w:hint="cs"/>
          <w:rtl/>
        </w:rPr>
        <w:t xml:space="preserve"> ب</w:t>
      </w:r>
      <w:r w:rsidR="0020238F" w:rsidRPr="00BE2421">
        <w:rPr>
          <w:rStyle w:val="5-Char"/>
          <w:rFonts w:hint="cs"/>
          <w:rtl/>
        </w:rPr>
        <w:t>ِ</w:t>
      </w:r>
      <w:r w:rsidRPr="00BE2421">
        <w:rPr>
          <w:rStyle w:val="5-Char"/>
          <w:rFonts w:hint="cs"/>
          <w:rtl/>
        </w:rPr>
        <w:t>ب</w:t>
      </w:r>
      <w:r w:rsidR="0020238F" w:rsidRPr="00BE2421">
        <w:rPr>
          <w:rStyle w:val="5-Char"/>
          <w:rFonts w:hint="cs"/>
          <w:rtl/>
        </w:rPr>
        <w:t>ِ</w:t>
      </w:r>
      <w:r w:rsidRPr="00BE2421">
        <w:rPr>
          <w:rStyle w:val="5-Char"/>
          <w:rFonts w:hint="cs"/>
          <w:rtl/>
        </w:rPr>
        <w:t>س</w:t>
      </w:r>
      <w:r w:rsidR="0020238F" w:rsidRPr="00BE2421">
        <w:rPr>
          <w:rStyle w:val="5-Char"/>
          <w:rFonts w:hint="cs"/>
          <w:rtl/>
        </w:rPr>
        <w:t>ْ</w:t>
      </w:r>
      <w:r w:rsidRPr="00BE2421">
        <w:rPr>
          <w:rStyle w:val="5-Char"/>
          <w:rFonts w:hint="cs"/>
          <w:rtl/>
        </w:rPr>
        <w:t>م</w:t>
      </w:r>
      <w:r w:rsidR="0020238F" w:rsidRPr="00BE2421">
        <w:rPr>
          <w:rStyle w:val="5-Char"/>
          <w:rFonts w:hint="cs"/>
          <w:rtl/>
        </w:rPr>
        <w:t>ِ</w:t>
      </w:r>
      <w:r w:rsidRPr="00BE2421">
        <w:rPr>
          <w:rStyle w:val="5-Char"/>
          <w:rFonts w:hint="cs"/>
          <w:rtl/>
        </w:rPr>
        <w:t xml:space="preserve"> الله</w:t>
      </w:r>
      <w:r w:rsidR="0020238F" w:rsidRPr="00BE2421">
        <w:rPr>
          <w:rStyle w:val="5-Char"/>
          <w:rFonts w:hint="cs"/>
          <w:rtl/>
        </w:rPr>
        <w:t>ِ</w:t>
      </w:r>
      <w:r w:rsidRPr="00BE2421">
        <w:rPr>
          <w:rStyle w:val="5-Char"/>
          <w:rFonts w:hint="cs"/>
          <w:rtl/>
        </w:rPr>
        <w:t xml:space="preserve"> ف</w:t>
      </w:r>
      <w:r w:rsidR="0020238F" w:rsidRPr="00BE2421">
        <w:rPr>
          <w:rStyle w:val="5-Char"/>
          <w:rFonts w:hint="cs"/>
          <w:rtl/>
        </w:rPr>
        <w:t>َ</w:t>
      </w:r>
      <w:r w:rsidRPr="00BE2421">
        <w:rPr>
          <w:rStyle w:val="5-Char"/>
          <w:rFonts w:hint="cs"/>
          <w:rtl/>
        </w:rPr>
        <w:t>ه</w:t>
      </w:r>
      <w:r w:rsidR="0020238F" w:rsidRPr="00BE2421">
        <w:rPr>
          <w:rStyle w:val="5-Char"/>
          <w:rFonts w:hint="cs"/>
          <w:rtl/>
        </w:rPr>
        <w:t>ُ</w:t>
      </w:r>
      <w:r w:rsidRPr="00BE2421">
        <w:rPr>
          <w:rStyle w:val="5-Char"/>
          <w:rFonts w:hint="cs"/>
          <w:rtl/>
        </w:rPr>
        <w:t>و</w:t>
      </w:r>
      <w:r w:rsidR="0020238F" w:rsidRPr="00BE2421">
        <w:rPr>
          <w:rStyle w:val="5-Char"/>
          <w:rFonts w:hint="cs"/>
          <w:rtl/>
        </w:rPr>
        <w:t>َ</w:t>
      </w:r>
      <w:r w:rsidRPr="00BE2421">
        <w:rPr>
          <w:rStyle w:val="5-Char"/>
          <w:rFonts w:hint="cs"/>
          <w:rtl/>
        </w:rPr>
        <w:t xml:space="preserve"> ا</w:t>
      </w:r>
      <w:r w:rsidR="0020238F" w:rsidRPr="00BE2421">
        <w:rPr>
          <w:rStyle w:val="5-Char"/>
          <w:rFonts w:hint="cs"/>
          <w:rtl/>
        </w:rPr>
        <w:t>َ</w:t>
      </w:r>
      <w:r w:rsidRPr="00BE2421">
        <w:rPr>
          <w:rStyle w:val="5-Char"/>
          <w:rFonts w:hint="cs"/>
          <w:rtl/>
        </w:rPr>
        <w:t>ج</w:t>
      </w:r>
      <w:r w:rsidR="0020238F" w:rsidRPr="00BE2421">
        <w:rPr>
          <w:rStyle w:val="5-Char"/>
          <w:rFonts w:hint="cs"/>
          <w:rtl/>
        </w:rPr>
        <w:t>ْ</w:t>
      </w:r>
      <w:r w:rsidRPr="00BE2421">
        <w:rPr>
          <w:rStyle w:val="5-Char"/>
          <w:rFonts w:hint="cs"/>
          <w:rtl/>
        </w:rPr>
        <w:t>ز</w:t>
      </w:r>
      <w:r w:rsidR="0020238F" w:rsidRPr="00BE2421">
        <w:rPr>
          <w:rStyle w:val="5-Char"/>
          <w:rFonts w:hint="cs"/>
          <w:rtl/>
        </w:rPr>
        <w:t>َ</w:t>
      </w:r>
      <w:r w:rsidRPr="00BE2421">
        <w:rPr>
          <w:rStyle w:val="5-Char"/>
          <w:rFonts w:hint="cs"/>
          <w:rtl/>
        </w:rPr>
        <w:t>م</w:t>
      </w:r>
      <w:r w:rsidR="0020238F" w:rsidRPr="00BE2421">
        <w:rPr>
          <w:rStyle w:val="5-Char"/>
          <w:rFonts w:hint="cs"/>
          <w:rtl/>
        </w:rPr>
        <w:t>ُ</w:t>
      </w:r>
      <w:r w:rsidRPr="00BE2421">
        <w:rPr>
          <w:rStyle w:val="5-Char"/>
          <w:rFonts w:hint="cs"/>
          <w:rtl/>
        </w:rPr>
        <w:t>»</w:t>
      </w:r>
      <w:r w:rsidRPr="007100A7">
        <w:rPr>
          <w:rStyle w:val="1-Char"/>
          <w:rFonts w:hint="cs"/>
          <w:rtl/>
        </w:rPr>
        <w:t xml:space="preserve">؛ </w:t>
      </w:r>
      <w:r w:rsidRPr="00BE2421">
        <w:rPr>
          <w:rStyle w:val="1-Char"/>
          <w:rFonts w:hint="cs"/>
          <w:rtl/>
        </w:rPr>
        <w:t>«هر کار با اهم</w:t>
      </w:r>
      <w:r w:rsidR="00446BB7">
        <w:rPr>
          <w:rStyle w:val="1-Char"/>
          <w:rFonts w:hint="cs"/>
          <w:rtl/>
        </w:rPr>
        <w:t>ی</w:t>
      </w:r>
      <w:r w:rsidRPr="00BE2421">
        <w:rPr>
          <w:rStyle w:val="1-Char"/>
          <w:rFonts w:hint="cs"/>
          <w:rtl/>
        </w:rPr>
        <w:t>ت</w:t>
      </w:r>
      <w:r w:rsidR="00446BB7">
        <w:rPr>
          <w:rStyle w:val="1-Char"/>
          <w:rFonts w:hint="cs"/>
          <w:rtl/>
        </w:rPr>
        <w:t>ی</w:t>
      </w:r>
      <w:r w:rsidRPr="00BE2421">
        <w:rPr>
          <w:rStyle w:val="1-Char"/>
          <w:rFonts w:hint="cs"/>
          <w:rtl/>
        </w:rPr>
        <w:t xml:space="preserve"> که با نام خدا شروع نشود، آن کار، ناقص و برکت آن، اندک است»</w:t>
      </w:r>
      <w:r w:rsidRPr="007100A7">
        <w:rPr>
          <w:rStyle w:val="1-Char"/>
          <w:rFonts w:hint="cs"/>
          <w:rtl/>
        </w:rPr>
        <w:t>.]</w:t>
      </w:r>
    </w:p>
    <w:p w:rsidR="00780B1B" w:rsidRPr="007100A7" w:rsidRDefault="00780B1B" w:rsidP="00AF1D25">
      <w:pPr>
        <w:rPr>
          <w:rStyle w:val="1-Char"/>
          <w:rtl/>
        </w:rPr>
      </w:pPr>
      <w:r w:rsidRPr="007100A7">
        <w:rPr>
          <w:rStyle w:val="1-Char"/>
          <w:rFonts w:hint="cs"/>
          <w:rtl/>
        </w:rPr>
        <w:t>* ن</w:t>
      </w:r>
      <w:r w:rsidR="00446BB7">
        <w:rPr>
          <w:rStyle w:val="1-Char"/>
          <w:rFonts w:hint="cs"/>
          <w:rtl/>
        </w:rPr>
        <w:t>ی</w:t>
      </w:r>
      <w:r w:rsidRPr="007100A7">
        <w:rPr>
          <w:rStyle w:val="1-Char"/>
          <w:rFonts w:hint="cs"/>
          <w:rtl/>
        </w:rPr>
        <w:t>ت کردن غسل [برا</w:t>
      </w:r>
      <w:r w:rsidR="00446BB7">
        <w:rPr>
          <w:rStyle w:val="1-Char"/>
          <w:rFonts w:hint="cs"/>
          <w:rtl/>
        </w:rPr>
        <w:t>ی</w:t>
      </w:r>
      <w:r w:rsidRPr="007100A7">
        <w:rPr>
          <w:rStyle w:val="1-Char"/>
          <w:rFonts w:hint="cs"/>
          <w:rtl/>
        </w:rPr>
        <w:t xml:space="preserve"> حاصل نمودن طهارت و پاک</w:t>
      </w:r>
      <w:r w:rsidR="00446BB7">
        <w:rPr>
          <w:rStyle w:val="1-Char"/>
          <w:rFonts w:hint="cs"/>
          <w:rtl/>
        </w:rPr>
        <w:t>ی</w:t>
      </w:r>
      <w:r w:rsidRPr="007100A7">
        <w:rPr>
          <w:rStyle w:val="1-Char"/>
          <w:rFonts w:hint="cs"/>
          <w:rtl/>
        </w:rPr>
        <w:t>؛ ز</w:t>
      </w:r>
      <w:r w:rsidR="00446BB7">
        <w:rPr>
          <w:rStyle w:val="1-Char"/>
          <w:rFonts w:hint="cs"/>
          <w:rtl/>
        </w:rPr>
        <w:t>ی</w:t>
      </w:r>
      <w:r w:rsidRPr="007100A7">
        <w:rPr>
          <w:rStyle w:val="1-Char"/>
          <w:rFonts w:hint="cs"/>
          <w:rtl/>
        </w:rPr>
        <w:t>را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ا</w:t>
      </w:r>
      <w:r w:rsidR="0020238F" w:rsidRPr="00BE2421">
        <w:rPr>
          <w:rStyle w:val="5-Char"/>
          <w:rFonts w:hint="cs"/>
          <w:rtl/>
        </w:rPr>
        <w:t>ِ</w:t>
      </w:r>
      <w:r w:rsidRPr="00BE2421">
        <w:rPr>
          <w:rStyle w:val="5-Char"/>
          <w:rFonts w:hint="cs"/>
          <w:rtl/>
        </w:rPr>
        <w:t>نّ</w:t>
      </w:r>
      <w:r w:rsidR="0020238F" w:rsidRPr="00BE2421">
        <w:rPr>
          <w:rStyle w:val="5-Char"/>
          <w:rFonts w:hint="cs"/>
          <w:rtl/>
        </w:rPr>
        <w:t>َ</w:t>
      </w:r>
      <w:r w:rsidRPr="00BE2421">
        <w:rPr>
          <w:rStyle w:val="5-Char"/>
          <w:rFonts w:hint="cs"/>
          <w:rtl/>
        </w:rPr>
        <w:t>م</w:t>
      </w:r>
      <w:r w:rsidR="0020238F" w:rsidRPr="00BE2421">
        <w:rPr>
          <w:rStyle w:val="5-Char"/>
          <w:rFonts w:hint="cs"/>
          <w:rtl/>
        </w:rPr>
        <w:t>َ</w:t>
      </w:r>
      <w:r w:rsidRPr="00BE2421">
        <w:rPr>
          <w:rStyle w:val="5-Char"/>
          <w:rFonts w:hint="cs"/>
          <w:rtl/>
        </w:rPr>
        <w:t>ا ال</w:t>
      </w:r>
      <w:r w:rsidR="0020238F" w:rsidRPr="00BE2421">
        <w:rPr>
          <w:rStyle w:val="5-Char"/>
          <w:rFonts w:hint="cs"/>
          <w:rtl/>
        </w:rPr>
        <w:t>ْ</w:t>
      </w:r>
      <w:r w:rsidRPr="00BE2421">
        <w:rPr>
          <w:rStyle w:val="5-Char"/>
          <w:rFonts w:hint="cs"/>
          <w:rtl/>
        </w:rPr>
        <w:t>ا</w:t>
      </w:r>
      <w:r w:rsidR="0020238F" w:rsidRPr="00BE2421">
        <w:rPr>
          <w:rStyle w:val="5-Char"/>
          <w:rFonts w:hint="cs"/>
          <w:rtl/>
        </w:rPr>
        <w:t>َ</w:t>
      </w:r>
      <w:r w:rsidRPr="00BE2421">
        <w:rPr>
          <w:rStyle w:val="5-Char"/>
          <w:rFonts w:hint="cs"/>
          <w:rtl/>
        </w:rPr>
        <w:t>ع</w:t>
      </w:r>
      <w:r w:rsidR="0020238F" w:rsidRPr="00BE2421">
        <w:rPr>
          <w:rStyle w:val="5-Char"/>
          <w:rFonts w:hint="cs"/>
          <w:rtl/>
        </w:rPr>
        <w:t>ْ</w:t>
      </w:r>
      <w:r w:rsidRPr="00BE2421">
        <w:rPr>
          <w:rStyle w:val="5-Char"/>
          <w:rFonts w:hint="cs"/>
          <w:rtl/>
        </w:rPr>
        <w:t>م</w:t>
      </w:r>
      <w:r w:rsidR="0020238F" w:rsidRPr="00BE2421">
        <w:rPr>
          <w:rStyle w:val="5-Char"/>
          <w:rFonts w:hint="cs"/>
          <w:rtl/>
        </w:rPr>
        <w:t>ٰ</w:t>
      </w:r>
      <w:r w:rsidRPr="00BE2421">
        <w:rPr>
          <w:rStyle w:val="5-Char"/>
          <w:rFonts w:hint="cs"/>
          <w:rtl/>
        </w:rPr>
        <w:t>ال</w:t>
      </w:r>
      <w:r w:rsidR="0020238F" w:rsidRPr="00BE2421">
        <w:rPr>
          <w:rStyle w:val="5-Char"/>
          <w:rFonts w:hint="cs"/>
          <w:rtl/>
        </w:rPr>
        <w:t>ُ</w:t>
      </w:r>
      <w:r w:rsidRPr="00BE2421">
        <w:rPr>
          <w:rStyle w:val="5-Char"/>
          <w:rFonts w:hint="cs"/>
          <w:rtl/>
        </w:rPr>
        <w:t>، ب</w:t>
      </w:r>
      <w:r w:rsidR="0020238F" w:rsidRPr="00BE2421">
        <w:rPr>
          <w:rStyle w:val="5-Char"/>
          <w:rFonts w:hint="cs"/>
          <w:rtl/>
        </w:rPr>
        <w:t>ِ</w:t>
      </w:r>
      <w:r w:rsidRPr="00BE2421">
        <w:rPr>
          <w:rStyle w:val="5-Char"/>
          <w:rFonts w:hint="cs"/>
          <w:rtl/>
        </w:rPr>
        <w:t>النّ</w:t>
      </w:r>
      <w:r w:rsidR="0020238F" w:rsidRPr="00BE2421">
        <w:rPr>
          <w:rStyle w:val="5-Char"/>
          <w:rFonts w:hint="cs"/>
          <w:rtl/>
        </w:rPr>
        <w:t>ِ</w:t>
      </w:r>
      <w:r w:rsidR="00C12E54" w:rsidRPr="00BE2421">
        <w:rPr>
          <w:rStyle w:val="5-Char"/>
          <w:rFonts w:hint="cs"/>
          <w:rtl/>
        </w:rPr>
        <w:t>ي</w:t>
      </w:r>
      <w:r w:rsidR="0020238F" w:rsidRPr="00BE2421">
        <w:rPr>
          <w:rStyle w:val="5-Char"/>
          <w:rFonts w:hint="cs"/>
          <w:rtl/>
        </w:rPr>
        <w:t>ٰ</w:t>
      </w:r>
      <w:r w:rsidRPr="00BE2421">
        <w:rPr>
          <w:rStyle w:val="5-Char"/>
          <w:rFonts w:hint="cs"/>
          <w:rtl/>
        </w:rPr>
        <w:t>ات</w:t>
      </w:r>
      <w:r w:rsidR="0020238F" w:rsidRPr="00BE2421">
        <w:rPr>
          <w:rStyle w:val="5-Char"/>
          <w:rFonts w:hint="cs"/>
          <w:rtl/>
        </w:rPr>
        <w:t>ِ</w:t>
      </w:r>
      <w:r w:rsidRPr="00BE2421">
        <w:rPr>
          <w:rStyle w:val="5-Char"/>
          <w:rFonts w:hint="cs"/>
          <w:rtl/>
        </w:rPr>
        <w:t>»</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پاداش اعمال بر اساس ن</w:t>
      </w:r>
      <w:r w:rsidR="00446BB7">
        <w:rPr>
          <w:rStyle w:val="1-Char"/>
          <w:rFonts w:hint="cs"/>
          <w:rtl/>
        </w:rPr>
        <w:t>ی</w:t>
      </w:r>
      <w:r w:rsidRPr="00BE2421">
        <w:rPr>
          <w:rStyle w:val="1-Char"/>
          <w:rFonts w:hint="cs"/>
          <w:rtl/>
        </w:rPr>
        <w:t>ت و قصد درون</w:t>
      </w:r>
      <w:r w:rsidR="00446BB7">
        <w:rPr>
          <w:rStyle w:val="1-Char"/>
          <w:rFonts w:hint="cs"/>
          <w:rtl/>
        </w:rPr>
        <w:t>ی</w:t>
      </w:r>
      <w:r w:rsidRPr="00BE2421">
        <w:rPr>
          <w:rStyle w:val="1-Char"/>
          <w:rFonts w:hint="cs"/>
          <w:rtl/>
        </w:rPr>
        <w:t xml:space="preserve"> است»</w:t>
      </w:r>
      <w:r w:rsidRPr="007100A7">
        <w:rPr>
          <w:rStyle w:val="1-Char"/>
          <w:rFonts w:hint="cs"/>
          <w:rtl/>
        </w:rPr>
        <w:t>.</w:t>
      </w:r>
    </w:p>
    <w:p w:rsidR="00780B1B" w:rsidRPr="007100A7" w:rsidRDefault="00780B1B" w:rsidP="00AF1D25">
      <w:pPr>
        <w:rPr>
          <w:rStyle w:val="1-Char"/>
          <w:rtl/>
        </w:rPr>
      </w:pPr>
      <w:r w:rsidRPr="007100A7">
        <w:rPr>
          <w:rStyle w:val="1-Char"/>
          <w:rFonts w:hint="cs"/>
          <w:rtl/>
        </w:rPr>
        <w:t xml:space="preserve">و </w:t>
      </w:r>
      <w:r w:rsidRPr="00FE6406">
        <w:rPr>
          <w:rStyle w:val="9-Char"/>
          <w:rFonts w:eastAsia="Batang" w:hint="cs"/>
          <w:rtl/>
        </w:rPr>
        <w:t>ک</w:t>
      </w:r>
      <w:r w:rsidR="00446BB7">
        <w:rPr>
          <w:rStyle w:val="9-Char"/>
          <w:rFonts w:eastAsia="Batang" w:hint="cs"/>
          <w:rtl/>
        </w:rPr>
        <w:t>ی</w:t>
      </w:r>
      <w:r w:rsidRPr="00FE6406">
        <w:rPr>
          <w:rStyle w:val="9-Char"/>
          <w:rFonts w:eastAsia="Batang" w:hint="cs"/>
          <w:rtl/>
        </w:rPr>
        <w:t>ف</w:t>
      </w:r>
      <w:r w:rsidR="00446BB7">
        <w:rPr>
          <w:rStyle w:val="9-Char"/>
          <w:rFonts w:eastAsia="Batang" w:hint="cs"/>
          <w:rtl/>
        </w:rPr>
        <w:t>ی</w:t>
      </w:r>
      <w:r w:rsidRPr="00FE6406">
        <w:rPr>
          <w:rStyle w:val="9-Char"/>
          <w:rFonts w:eastAsia="Batang" w:hint="cs"/>
          <w:rtl/>
        </w:rPr>
        <w:t>ت ن</w:t>
      </w:r>
      <w:r w:rsidR="00446BB7">
        <w:rPr>
          <w:rStyle w:val="9-Char"/>
          <w:rFonts w:eastAsia="Batang" w:hint="cs"/>
          <w:rtl/>
        </w:rPr>
        <w:t>ی</w:t>
      </w:r>
      <w:r w:rsidRPr="00FE6406">
        <w:rPr>
          <w:rStyle w:val="9-Char"/>
          <w:rFonts w:eastAsia="Batang" w:hint="cs"/>
          <w:rtl/>
        </w:rPr>
        <w:t>ت</w:t>
      </w:r>
      <w:r w:rsidRPr="007100A7">
        <w:rPr>
          <w:rStyle w:val="1-Char"/>
          <w:rFonts w:hint="cs"/>
          <w:rtl/>
        </w:rPr>
        <w:t>، بد</w:t>
      </w:r>
      <w:r w:rsidR="00446BB7">
        <w:rPr>
          <w:rStyle w:val="1-Char"/>
          <w:rFonts w:hint="cs"/>
          <w:rtl/>
        </w:rPr>
        <w:t>ی</w:t>
      </w:r>
      <w:r w:rsidRPr="007100A7">
        <w:rPr>
          <w:rStyle w:val="1-Char"/>
          <w:rFonts w:hint="cs"/>
          <w:rtl/>
        </w:rPr>
        <w:t>ن ترت</w:t>
      </w:r>
      <w:r w:rsidR="00446BB7">
        <w:rPr>
          <w:rStyle w:val="1-Char"/>
          <w:rFonts w:hint="cs"/>
          <w:rtl/>
        </w:rPr>
        <w:t>ی</w:t>
      </w:r>
      <w:r w:rsidRPr="007100A7">
        <w:rPr>
          <w:rStyle w:val="1-Char"/>
          <w:rFonts w:hint="cs"/>
          <w:rtl/>
        </w:rPr>
        <w:t>ب است که شخص جُنُب، قصد و ن</w:t>
      </w:r>
      <w:r w:rsidR="00446BB7">
        <w:rPr>
          <w:rStyle w:val="1-Char"/>
          <w:rFonts w:hint="cs"/>
          <w:rtl/>
        </w:rPr>
        <w:t>ی</w:t>
      </w:r>
      <w:r w:rsidRPr="007100A7">
        <w:rPr>
          <w:rStyle w:val="1-Char"/>
          <w:rFonts w:hint="cs"/>
          <w:rtl/>
        </w:rPr>
        <w:t xml:space="preserve">ت رفع جنابت، </w:t>
      </w:r>
      <w:r w:rsidR="00446BB7">
        <w:rPr>
          <w:rStyle w:val="1-Char"/>
          <w:rFonts w:hint="cs"/>
          <w:rtl/>
        </w:rPr>
        <w:t>ی</w:t>
      </w:r>
      <w:r w:rsidRPr="007100A7">
        <w:rPr>
          <w:rStyle w:val="1-Char"/>
          <w:rFonts w:hint="cs"/>
          <w:rtl/>
        </w:rPr>
        <w:t xml:space="preserve">ا برطرف کردن </w:t>
      </w:r>
      <w:r w:rsidRPr="00FE6406">
        <w:rPr>
          <w:rStyle w:val="9-Char"/>
          <w:rFonts w:eastAsia="Batang" w:hint="cs"/>
          <w:rtl/>
        </w:rPr>
        <w:t>حَدَث اکبر</w:t>
      </w:r>
      <w:r w:rsidRPr="007100A7">
        <w:rPr>
          <w:rStyle w:val="1-Char"/>
          <w:rFonts w:hint="cs"/>
          <w:rtl/>
        </w:rPr>
        <w:t xml:space="preserve"> (جنابت و ناپاک</w:t>
      </w:r>
      <w:r w:rsidR="00446BB7">
        <w:rPr>
          <w:rStyle w:val="1-Char"/>
          <w:rFonts w:hint="cs"/>
          <w:rtl/>
        </w:rPr>
        <w:t>ی</w:t>
      </w:r>
      <w:r w:rsidRPr="007100A7">
        <w:rPr>
          <w:rStyle w:val="1-Char"/>
          <w:rFonts w:hint="cs"/>
          <w:rtl/>
        </w:rPr>
        <w:t>) را از هم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بدن خو</w:t>
      </w:r>
      <w:r w:rsidR="00446BB7">
        <w:rPr>
          <w:rStyle w:val="1-Char"/>
          <w:rFonts w:hint="cs"/>
          <w:rtl/>
        </w:rPr>
        <w:t>ی</w:t>
      </w:r>
      <w:r w:rsidRPr="007100A7">
        <w:rPr>
          <w:rStyle w:val="1-Char"/>
          <w:rFonts w:hint="cs"/>
          <w:rtl/>
        </w:rPr>
        <w:t>ش بکند. و زن پس از پاک شدن از خون‌ر</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ح</w:t>
      </w:r>
      <w:r w:rsidR="00446BB7">
        <w:rPr>
          <w:rStyle w:val="1-Char"/>
          <w:rFonts w:hint="cs"/>
          <w:rtl/>
        </w:rPr>
        <w:t>ی</w:t>
      </w:r>
      <w:r w:rsidRPr="007100A7">
        <w:rPr>
          <w:rStyle w:val="1-Char"/>
          <w:rFonts w:hint="cs"/>
          <w:rtl/>
        </w:rPr>
        <w:t>ض و نفاس، قصد و ن</w:t>
      </w:r>
      <w:r w:rsidR="00446BB7">
        <w:rPr>
          <w:rStyle w:val="1-Char"/>
          <w:rFonts w:hint="cs"/>
          <w:rtl/>
        </w:rPr>
        <w:t>ی</w:t>
      </w:r>
      <w:r w:rsidRPr="007100A7">
        <w:rPr>
          <w:rStyle w:val="1-Char"/>
          <w:rFonts w:hint="cs"/>
          <w:rtl/>
        </w:rPr>
        <w:t>ت برطرف کردن ناپاک</w:t>
      </w:r>
      <w:r w:rsidR="00446BB7">
        <w:rPr>
          <w:rStyle w:val="1-Char"/>
          <w:rFonts w:hint="cs"/>
          <w:rtl/>
        </w:rPr>
        <w:t>ی</w:t>
      </w:r>
      <w:r w:rsidRPr="007100A7">
        <w:rPr>
          <w:rStyle w:val="1-Char"/>
          <w:rFonts w:hint="cs"/>
          <w:rtl/>
        </w:rPr>
        <w:t xml:space="preserve"> و حَدَث ح</w:t>
      </w:r>
      <w:r w:rsidR="00446BB7">
        <w:rPr>
          <w:rStyle w:val="1-Char"/>
          <w:rFonts w:hint="cs"/>
          <w:rtl/>
        </w:rPr>
        <w:t>ی</w:t>
      </w:r>
      <w:r w:rsidRPr="007100A7">
        <w:rPr>
          <w:rStyle w:val="1-Char"/>
          <w:rFonts w:hint="cs"/>
          <w:rtl/>
        </w:rPr>
        <w:t>ض و نفاس را نما</w:t>
      </w:r>
      <w:r w:rsidR="00446BB7">
        <w:rPr>
          <w:rStyle w:val="1-Char"/>
          <w:rFonts w:hint="cs"/>
          <w:rtl/>
        </w:rPr>
        <w:t>ی</w:t>
      </w:r>
      <w:r w:rsidRPr="007100A7">
        <w:rPr>
          <w:rStyle w:val="1-Char"/>
          <w:rFonts w:hint="cs"/>
          <w:rtl/>
        </w:rPr>
        <w:t>د.]</w:t>
      </w:r>
    </w:p>
    <w:p w:rsidR="00780B1B" w:rsidRPr="007100A7" w:rsidRDefault="00780B1B" w:rsidP="00AF1D25">
      <w:pPr>
        <w:rPr>
          <w:rStyle w:val="1-Char"/>
          <w:rtl/>
        </w:rPr>
      </w:pPr>
      <w:r w:rsidRPr="007100A7">
        <w:rPr>
          <w:rStyle w:val="1-Char"/>
          <w:rFonts w:hint="cs"/>
          <w:rtl/>
        </w:rPr>
        <w:t>* شستن دست‌ها تا مچ [در ابتدا</w:t>
      </w:r>
      <w:r w:rsidR="00446BB7">
        <w:rPr>
          <w:rStyle w:val="1-Char"/>
          <w:rFonts w:hint="cs"/>
          <w:rtl/>
        </w:rPr>
        <w:t>ی</w:t>
      </w:r>
      <w:r w:rsidRPr="007100A7">
        <w:rPr>
          <w:rStyle w:val="1-Char"/>
          <w:rFonts w:hint="cs"/>
          <w:rtl/>
        </w:rPr>
        <w:t xml:space="preserve"> غسل؛ چون ا</w:t>
      </w:r>
      <w:r w:rsidR="00446BB7">
        <w:rPr>
          <w:rStyle w:val="1-Char"/>
          <w:rFonts w:hint="cs"/>
          <w:rtl/>
        </w:rPr>
        <w:t>ی</w:t>
      </w:r>
      <w:r w:rsidRPr="007100A7">
        <w:rPr>
          <w:rStyle w:val="1-Char"/>
          <w:rFonts w:hint="cs"/>
          <w:rtl/>
        </w:rPr>
        <w:t>ن ک</w:t>
      </w:r>
      <w:r w:rsidR="00446BB7">
        <w:rPr>
          <w:rStyle w:val="1-Char"/>
          <w:rFonts w:hint="cs"/>
          <w:rtl/>
        </w:rPr>
        <w:t>ی</w:t>
      </w:r>
      <w:r w:rsidRPr="007100A7">
        <w:rPr>
          <w:rStyle w:val="1-Char"/>
          <w:rFonts w:hint="cs"/>
          <w:rtl/>
        </w:rPr>
        <w:t>ف</w:t>
      </w:r>
      <w:r w:rsidR="00446BB7">
        <w:rPr>
          <w:rStyle w:val="1-Char"/>
          <w:rFonts w:hint="cs"/>
          <w:rtl/>
        </w:rPr>
        <w:t>ی</w:t>
      </w:r>
      <w:r w:rsidRPr="007100A7">
        <w:rPr>
          <w:rStyle w:val="1-Char"/>
          <w:rFonts w:hint="cs"/>
          <w:rtl/>
        </w:rPr>
        <w:t>ت و صفت</w:t>
      </w:r>
      <w:r w:rsidR="00F1394A" w:rsidRPr="007100A7">
        <w:rPr>
          <w:rStyle w:val="1-Char"/>
          <w:rFonts w:hint="cs"/>
          <w:rtl/>
        </w:rPr>
        <w:t>،</w:t>
      </w:r>
      <w:r w:rsidRPr="007100A7">
        <w:rPr>
          <w:rStyle w:val="1-Char"/>
          <w:rFonts w:hint="cs"/>
          <w:rtl/>
        </w:rPr>
        <w:t xml:space="preserve"> در غسل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وارد و نقل شده است.]</w:t>
      </w:r>
    </w:p>
    <w:p w:rsidR="00780B1B" w:rsidRPr="007100A7" w:rsidRDefault="00780B1B" w:rsidP="00AF1D25">
      <w:pPr>
        <w:rPr>
          <w:rStyle w:val="1-Char"/>
          <w:rtl/>
        </w:rPr>
      </w:pPr>
      <w:r w:rsidRPr="007100A7">
        <w:rPr>
          <w:rStyle w:val="1-Char"/>
          <w:rFonts w:hint="cs"/>
          <w:rtl/>
        </w:rPr>
        <w:t>* شستن نجاست و پل</w:t>
      </w:r>
      <w:r w:rsidR="00446BB7">
        <w:rPr>
          <w:rStyle w:val="1-Char"/>
          <w:rFonts w:hint="cs"/>
          <w:rtl/>
        </w:rPr>
        <w:t>ی</w:t>
      </w:r>
      <w:r w:rsidRPr="007100A7">
        <w:rPr>
          <w:rStyle w:val="1-Char"/>
          <w:rFonts w:hint="cs"/>
          <w:rtl/>
        </w:rPr>
        <w:t>د</w:t>
      </w:r>
      <w:r w:rsidR="00446BB7">
        <w:rPr>
          <w:rStyle w:val="1-Char"/>
          <w:rFonts w:hint="cs"/>
          <w:rtl/>
        </w:rPr>
        <w:t>ی</w:t>
      </w:r>
      <w:r w:rsidRPr="007100A7">
        <w:rPr>
          <w:rStyle w:val="1-Char"/>
          <w:rFonts w:hint="cs"/>
          <w:rtl/>
        </w:rPr>
        <w:t xml:space="preserve"> [از بدن، پ</w:t>
      </w:r>
      <w:r w:rsidR="00446BB7">
        <w:rPr>
          <w:rStyle w:val="1-Char"/>
          <w:rFonts w:hint="cs"/>
          <w:rtl/>
        </w:rPr>
        <w:t>ی</w:t>
      </w:r>
      <w:r w:rsidRPr="007100A7">
        <w:rPr>
          <w:rStyle w:val="1-Char"/>
          <w:rFonts w:hint="cs"/>
          <w:rtl/>
        </w:rPr>
        <w:t>ش از غسل نمودن؛] اگر چه شستن نجاست به تنها</w:t>
      </w:r>
      <w:r w:rsidR="00446BB7">
        <w:rPr>
          <w:rStyle w:val="1-Char"/>
          <w:rFonts w:hint="cs"/>
          <w:rtl/>
        </w:rPr>
        <w:t>یی</w:t>
      </w:r>
      <w:r w:rsidRPr="007100A7">
        <w:rPr>
          <w:rStyle w:val="1-Char"/>
          <w:rFonts w:hint="cs"/>
          <w:rtl/>
        </w:rPr>
        <w:t xml:space="preserve"> باش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در صورت</w:t>
      </w:r>
      <w:r w:rsidR="00446BB7">
        <w:rPr>
          <w:rStyle w:val="1-Char"/>
          <w:rFonts w:hint="cs"/>
          <w:rtl/>
        </w:rPr>
        <w:t>ی</w:t>
      </w:r>
      <w:r w:rsidRPr="007100A7">
        <w:rPr>
          <w:rStyle w:val="1-Char"/>
          <w:rFonts w:hint="cs"/>
          <w:rtl/>
        </w:rPr>
        <w:t xml:space="preserve"> که نجاست و ناپاک</w:t>
      </w:r>
      <w:r w:rsidR="00446BB7">
        <w:rPr>
          <w:rStyle w:val="1-Char"/>
          <w:rFonts w:hint="cs"/>
          <w:rtl/>
        </w:rPr>
        <w:t>ی</w:t>
      </w:r>
      <w:r w:rsidRPr="007100A7">
        <w:rPr>
          <w:rStyle w:val="1-Char"/>
          <w:rFonts w:hint="cs"/>
          <w:rtl/>
        </w:rPr>
        <w:t xml:space="preserve"> بر بدنش محسوس بود، پ</w:t>
      </w:r>
      <w:r w:rsidR="00446BB7">
        <w:rPr>
          <w:rStyle w:val="1-Char"/>
          <w:rFonts w:hint="cs"/>
          <w:rtl/>
        </w:rPr>
        <w:t>ی</w:t>
      </w:r>
      <w:r w:rsidRPr="007100A7">
        <w:rPr>
          <w:rStyle w:val="1-Char"/>
          <w:rFonts w:hint="cs"/>
          <w:rtl/>
        </w:rPr>
        <w:t>ش از غسل، آن را به طور جداگانه و به تنها</w:t>
      </w:r>
      <w:r w:rsidR="00446BB7">
        <w:rPr>
          <w:rStyle w:val="1-Char"/>
          <w:rFonts w:hint="cs"/>
          <w:rtl/>
        </w:rPr>
        <w:t>یی</w:t>
      </w:r>
      <w:r w:rsidRPr="007100A7">
        <w:rPr>
          <w:rStyle w:val="1-Char"/>
          <w:rFonts w:hint="cs"/>
          <w:rtl/>
        </w:rPr>
        <w:t xml:space="preserve"> بشو</w:t>
      </w:r>
      <w:r w:rsidR="00446BB7">
        <w:rPr>
          <w:rStyle w:val="1-Char"/>
          <w:rFonts w:hint="cs"/>
          <w:rtl/>
        </w:rPr>
        <w:t>ی</w:t>
      </w:r>
      <w:r w:rsidRPr="007100A7">
        <w:rPr>
          <w:rStyle w:val="1-Char"/>
          <w:rFonts w:hint="cs"/>
          <w:rtl/>
        </w:rPr>
        <w:t>د.]</w:t>
      </w:r>
    </w:p>
    <w:p w:rsidR="00780B1B" w:rsidRPr="007100A7" w:rsidRDefault="00780B1B" w:rsidP="00AF1D25">
      <w:pPr>
        <w:rPr>
          <w:rStyle w:val="1-Char"/>
          <w:rtl/>
        </w:rPr>
      </w:pPr>
      <w:r w:rsidRPr="007100A7">
        <w:rPr>
          <w:rStyle w:val="1-Char"/>
          <w:rFonts w:hint="cs"/>
          <w:rtl/>
        </w:rPr>
        <w:t>* [پ</w:t>
      </w:r>
      <w:r w:rsidR="00446BB7">
        <w:rPr>
          <w:rStyle w:val="1-Char"/>
          <w:rFonts w:hint="cs"/>
          <w:rtl/>
        </w:rPr>
        <w:t>ی</w:t>
      </w:r>
      <w:r w:rsidRPr="007100A7">
        <w:rPr>
          <w:rStyle w:val="1-Char"/>
          <w:rFonts w:hint="cs"/>
          <w:rtl/>
        </w:rPr>
        <w:t>ش از غسل نمودن]، شرمگاه خو</w:t>
      </w:r>
      <w:r w:rsidR="00446BB7">
        <w:rPr>
          <w:rStyle w:val="1-Char"/>
          <w:rFonts w:hint="cs"/>
          <w:rtl/>
        </w:rPr>
        <w:t>ی</w:t>
      </w:r>
      <w:r w:rsidRPr="007100A7">
        <w:rPr>
          <w:rStyle w:val="1-Char"/>
          <w:rFonts w:hint="cs"/>
          <w:rtl/>
        </w:rPr>
        <w:t>ش را بشو</w:t>
      </w:r>
      <w:r w:rsidR="00446BB7">
        <w:rPr>
          <w:rStyle w:val="1-Char"/>
          <w:rFonts w:hint="cs"/>
          <w:rtl/>
        </w:rPr>
        <w:t>ی</w:t>
      </w:r>
      <w:r w:rsidRPr="007100A7">
        <w:rPr>
          <w:rStyle w:val="1-Char"/>
          <w:rFonts w:hint="cs"/>
          <w:rtl/>
        </w:rPr>
        <w:t>د.</w:t>
      </w:r>
    </w:p>
    <w:p w:rsidR="00780B1B" w:rsidRPr="007100A7" w:rsidRDefault="00780B1B" w:rsidP="00AF17B9">
      <w:pPr>
        <w:rPr>
          <w:rStyle w:val="1-Char"/>
          <w:rtl/>
        </w:rPr>
      </w:pPr>
      <w:r w:rsidRPr="007100A7">
        <w:rPr>
          <w:rStyle w:val="1-Char"/>
          <w:rFonts w:hint="cs"/>
          <w:rtl/>
        </w:rPr>
        <w:t xml:space="preserve">* </w:t>
      </w:r>
      <w:r w:rsidR="000A2322">
        <w:rPr>
          <w:rStyle w:val="1-Char"/>
          <w:rFonts w:hint="cs"/>
          <w:rtl/>
        </w:rPr>
        <w:t>آنگاه</w:t>
      </w:r>
      <w:r w:rsidRPr="007100A7">
        <w:rPr>
          <w:rStyle w:val="1-Char"/>
          <w:rFonts w:hint="cs"/>
          <w:rtl/>
        </w:rPr>
        <w:t xml:space="preserve"> همان‌گونه که برا</w:t>
      </w:r>
      <w:r w:rsidR="00446BB7">
        <w:rPr>
          <w:rStyle w:val="1-Char"/>
          <w:rFonts w:hint="cs"/>
          <w:rtl/>
        </w:rPr>
        <w:t>ی</w:t>
      </w:r>
      <w:r w:rsidRPr="007100A7">
        <w:rPr>
          <w:rStyle w:val="1-Char"/>
          <w:rFonts w:hint="cs"/>
          <w:rtl/>
        </w:rPr>
        <w:t xml:space="preserve"> نماز وضو م</w:t>
      </w:r>
      <w:r w:rsidR="00446BB7">
        <w:rPr>
          <w:rStyle w:val="1-Char"/>
          <w:rFonts w:hint="cs"/>
          <w:rtl/>
        </w:rPr>
        <w:t>ی</w:t>
      </w:r>
      <w:r w:rsidRPr="007100A7">
        <w:rPr>
          <w:rStyle w:val="1-Char"/>
          <w:rFonts w:hint="cs"/>
          <w:rtl/>
        </w:rPr>
        <w:t>‌گ</w:t>
      </w:r>
      <w:r w:rsidR="00446BB7">
        <w:rPr>
          <w:rStyle w:val="1-Char"/>
          <w:rFonts w:hint="cs"/>
          <w:rtl/>
        </w:rPr>
        <w:t>ی</w:t>
      </w:r>
      <w:r w:rsidRPr="007100A7">
        <w:rPr>
          <w:rStyle w:val="1-Char"/>
          <w:rFonts w:hint="cs"/>
          <w:rtl/>
        </w:rPr>
        <w:t>رد، [برا</w:t>
      </w:r>
      <w:r w:rsidR="00446BB7">
        <w:rPr>
          <w:rStyle w:val="1-Char"/>
          <w:rFonts w:hint="cs"/>
          <w:rtl/>
        </w:rPr>
        <w:t>ی</w:t>
      </w:r>
      <w:r w:rsidRPr="007100A7">
        <w:rPr>
          <w:rStyle w:val="1-Char"/>
          <w:rFonts w:hint="cs"/>
          <w:rtl/>
        </w:rPr>
        <w:t xml:space="preserve"> غسل ن</w:t>
      </w:r>
      <w:r w:rsidR="00446BB7">
        <w:rPr>
          <w:rStyle w:val="1-Char"/>
          <w:rFonts w:hint="cs"/>
          <w:rtl/>
        </w:rPr>
        <w:t>ی</w:t>
      </w:r>
      <w:r w:rsidRPr="007100A7">
        <w:rPr>
          <w:rStyle w:val="1-Char"/>
          <w:rFonts w:hint="cs"/>
          <w:rtl/>
        </w:rPr>
        <w:t>ز] وضو بگ</w:t>
      </w:r>
      <w:r w:rsidR="00446BB7">
        <w:rPr>
          <w:rStyle w:val="1-Char"/>
          <w:rFonts w:hint="cs"/>
          <w:rtl/>
        </w:rPr>
        <w:t>ی</w:t>
      </w:r>
      <w:r w:rsidRPr="007100A7">
        <w:rPr>
          <w:rStyle w:val="1-Char"/>
          <w:rFonts w:hint="cs"/>
          <w:rtl/>
        </w:rPr>
        <w:t>رد؛ از ا</w:t>
      </w:r>
      <w:r w:rsidR="00446BB7">
        <w:rPr>
          <w:rStyle w:val="1-Char"/>
          <w:rFonts w:hint="cs"/>
          <w:rtl/>
        </w:rPr>
        <w:t>ی</w:t>
      </w:r>
      <w:r w:rsidRPr="007100A7">
        <w:rPr>
          <w:rStyle w:val="1-Char"/>
          <w:rFonts w:hint="cs"/>
          <w:rtl/>
        </w:rPr>
        <w:t xml:space="preserve">ن رو، هر </w:t>
      </w:r>
      <w:r w:rsidR="00446BB7">
        <w:rPr>
          <w:rStyle w:val="1-Char"/>
          <w:rFonts w:hint="cs"/>
          <w:rtl/>
        </w:rPr>
        <w:t>ی</w:t>
      </w:r>
      <w:r w:rsidRPr="007100A7">
        <w:rPr>
          <w:rStyle w:val="1-Char"/>
          <w:rFonts w:hint="cs"/>
          <w:rtl/>
        </w:rPr>
        <w:t>ک از اعضاء و اندام‌ها</w:t>
      </w:r>
      <w:r w:rsidR="00446BB7">
        <w:rPr>
          <w:rStyle w:val="1-Char"/>
          <w:rFonts w:hint="cs"/>
          <w:rtl/>
        </w:rPr>
        <w:t>ی</w:t>
      </w:r>
      <w:r w:rsidRPr="007100A7">
        <w:rPr>
          <w:rStyle w:val="1-Char"/>
          <w:rFonts w:hint="cs"/>
          <w:rtl/>
        </w:rPr>
        <w:t xml:space="preserve"> شستن</w:t>
      </w:r>
      <w:r w:rsidR="00446BB7">
        <w:rPr>
          <w:rStyle w:val="1-Char"/>
          <w:rFonts w:hint="cs"/>
          <w:rtl/>
        </w:rPr>
        <w:t>ی</w:t>
      </w:r>
      <w:r w:rsidRPr="007100A7">
        <w:rPr>
          <w:rStyle w:val="1-Char"/>
          <w:rFonts w:hint="cs"/>
          <w:rtl/>
        </w:rPr>
        <w:t xml:space="preserve"> را سه بار بشو</w:t>
      </w:r>
      <w:r w:rsidR="00446BB7">
        <w:rPr>
          <w:rStyle w:val="1-Char"/>
          <w:rFonts w:hint="cs"/>
          <w:rtl/>
        </w:rPr>
        <w:t>ی</w:t>
      </w:r>
      <w:r w:rsidRPr="007100A7">
        <w:rPr>
          <w:rStyle w:val="1-Char"/>
          <w:rFonts w:hint="cs"/>
          <w:rtl/>
        </w:rPr>
        <w:t>د و سرش را مسح نما</w:t>
      </w:r>
      <w:r w:rsidR="00446BB7">
        <w:rPr>
          <w:rStyle w:val="1-Char"/>
          <w:rFonts w:hint="cs"/>
          <w:rtl/>
        </w:rPr>
        <w:t>ی</w:t>
      </w:r>
      <w:r w:rsidRPr="007100A7">
        <w:rPr>
          <w:rStyle w:val="1-Char"/>
          <w:rFonts w:hint="cs"/>
          <w:rtl/>
        </w:rPr>
        <w:t>د؛ [عا</w:t>
      </w:r>
      <w:r w:rsidR="00446BB7">
        <w:rPr>
          <w:rStyle w:val="1-Char"/>
          <w:rFonts w:hint="cs"/>
          <w:rtl/>
        </w:rPr>
        <w:t>ی</w:t>
      </w:r>
      <w:r w:rsidRPr="007100A7">
        <w:rPr>
          <w:rStyle w:val="1-Char"/>
          <w:rFonts w:hint="cs"/>
          <w:rtl/>
        </w:rPr>
        <w:t>شه</w:t>
      </w:r>
      <w:r w:rsidR="00FE6406" w:rsidRPr="00FE6406">
        <w:rPr>
          <w:rStyle w:val="1-Char"/>
          <w:rFonts w:cs="CTraditional Arabic" w:hint="cs"/>
          <w:rtl/>
        </w:rPr>
        <w:t>ل</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ک</w:t>
      </w:r>
      <w:r w:rsidR="00317B39" w:rsidRPr="00BE2421">
        <w:rPr>
          <w:rStyle w:val="5-Char"/>
          <w:rFonts w:hint="cs"/>
          <w:rtl/>
        </w:rPr>
        <w:t>ٰ</w:t>
      </w:r>
      <w:r w:rsidRPr="00BE2421">
        <w:rPr>
          <w:rStyle w:val="5-Char"/>
          <w:rFonts w:hint="cs"/>
          <w:rtl/>
        </w:rPr>
        <w:t>ان</w:t>
      </w:r>
      <w:r w:rsidR="00317B39" w:rsidRPr="00BE2421">
        <w:rPr>
          <w:rStyle w:val="5-Char"/>
          <w:rFonts w:hint="cs"/>
          <w:rtl/>
        </w:rPr>
        <w:t>َ</w:t>
      </w:r>
      <w:r w:rsidRPr="00BE2421">
        <w:rPr>
          <w:rStyle w:val="5-Char"/>
          <w:rFonts w:hint="cs"/>
          <w:rtl/>
        </w:rPr>
        <w:t xml:space="preserve"> ر</w:t>
      </w:r>
      <w:r w:rsidR="00317B39" w:rsidRPr="00BE2421">
        <w:rPr>
          <w:rStyle w:val="5-Char"/>
          <w:rFonts w:hint="cs"/>
          <w:rtl/>
        </w:rPr>
        <w:t>َ</w:t>
      </w:r>
      <w:r w:rsidRPr="00BE2421">
        <w:rPr>
          <w:rStyle w:val="5-Char"/>
          <w:rFonts w:hint="cs"/>
          <w:rtl/>
        </w:rPr>
        <w:t>س</w:t>
      </w:r>
      <w:r w:rsidR="00317B39" w:rsidRPr="00BE2421">
        <w:rPr>
          <w:rStyle w:val="5-Char"/>
          <w:rFonts w:hint="cs"/>
          <w:rtl/>
        </w:rPr>
        <w:t>ُ</w:t>
      </w:r>
      <w:r w:rsidRPr="00BE2421">
        <w:rPr>
          <w:rStyle w:val="5-Char"/>
          <w:rFonts w:hint="cs"/>
          <w:rtl/>
        </w:rPr>
        <w:t>و</w:t>
      </w:r>
      <w:r w:rsidR="00317B39" w:rsidRPr="00BE2421">
        <w:rPr>
          <w:rStyle w:val="5-Char"/>
          <w:rFonts w:hint="cs"/>
          <w:rtl/>
        </w:rPr>
        <w:t>ْ</w:t>
      </w:r>
      <w:r w:rsidRPr="00BE2421">
        <w:rPr>
          <w:rStyle w:val="5-Char"/>
          <w:rFonts w:hint="cs"/>
          <w:rtl/>
        </w:rPr>
        <w:t>ل</w:t>
      </w:r>
      <w:r w:rsidR="00317B39" w:rsidRPr="00BE2421">
        <w:rPr>
          <w:rStyle w:val="5-Char"/>
          <w:rFonts w:hint="cs"/>
          <w:rtl/>
        </w:rPr>
        <w:t>ُ</w:t>
      </w:r>
      <w:r w:rsidRPr="00BE2421">
        <w:rPr>
          <w:rStyle w:val="5-Char"/>
          <w:rFonts w:hint="cs"/>
          <w:rtl/>
        </w:rPr>
        <w:t xml:space="preserve"> الله</w:t>
      </w:r>
      <w:r w:rsidR="00317B39" w:rsidRPr="00BE2421">
        <w:rPr>
          <w:rStyle w:val="5-Char"/>
          <w:rFonts w:hint="cs"/>
          <w:rtl/>
        </w:rPr>
        <w:t>ِ</w:t>
      </w:r>
      <w:r w:rsidR="00FE6406" w:rsidRPr="00FE6406">
        <w:rPr>
          <w:rStyle w:val="1-Char"/>
          <w:rFonts w:cs="CTraditional Arabic" w:hint="cs"/>
          <w:rtl/>
        </w:rPr>
        <w:t xml:space="preserve"> ج</w:t>
      </w:r>
      <w:r w:rsidRPr="00BE2421">
        <w:rPr>
          <w:rStyle w:val="5-Char"/>
          <w:rFonts w:hint="cs"/>
          <w:rtl/>
        </w:rPr>
        <w:t xml:space="preserve"> ا</w:t>
      </w:r>
      <w:r w:rsidR="00317B39" w:rsidRPr="00BE2421">
        <w:rPr>
          <w:rStyle w:val="5-Char"/>
          <w:rFonts w:hint="cs"/>
          <w:rtl/>
        </w:rPr>
        <w:t>ِ</w:t>
      </w:r>
      <w:r w:rsidRPr="00BE2421">
        <w:rPr>
          <w:rStyle w:val="5-Char"/>
          <w:rFonts w:hint="cs"/>
          <w:rtl/>
        </w:rPr>
        <w:t>ذ</w:t>
      </w:r>
      <w:r w:rsidR="00317B39" w:rsidRPr="00BE2421">
        <w:rPr>
          <w:rStyle w:val="5-Char"/>
          <w:rFonts w:hint="cs"/>
          <w:rtl/>
        </w:rPr>
        <w:t>َ</w:t>
      </w:r>
      <w:r w:rsidRPr="00BE2421">
        <w:rPr>
          <w:rStyle w:val="5-Char"/>
          <w:rFonts w:hint="cs"/>
          <w:rtl/>
        </w:rPr>
        <w:t>ا اغ</w:t>
      </w:r>
      <w:r w:rsidR="00317B39" w:rsidRPr="00BE2421">
        <w:rPr>
          <w:rStyle w:val="5-Char"/>
          <w:rFonts w:hint="cs"/>
          <w:rtl/>
        </w:rPr>
        <w:t>ْ</w:t>
      </w:r>
      <w:r w:rsidRPr="00BE2421">
        <w:rPr>
          <w:rStyle w:val="5-Char"/>
          <w:rFonts w:hint="cs"/>
          <w:rtl/>
        </w:rPr>
        <w:t>ت</w:t>
      </w:r>
      <w:r w:rsidR="00317B39" w:rsidRPr="00BE2421">
        <w:rPr>
          <w:rStyle w:val="5-Char"/>
          <w:rFonts w:hint="cs"/>
          <w:rtl/>
        </w:rPr>
        <w:t>َ</w:t>
      </w:r>
      <w:r w:rsidRPr="00BE2421">
        <w:rPr>
          <w:rStyle w:val="5-Char"/>
          <w:rFonts w:hint="cs"/>
          <w:rtl/>
        </w:rPr>
        <w:t>س</w:t>
      </w:r>
      <w:r w:rsidR="00317B39" w:rsidRPr="00BE2421">
        <w:rPr>
          <w:rStyle w:val="5-Char"/>
          <w:rFonts w:hint="cs"/>
          <w:rtl/>
        </w:rPr>
        <w:t>َ</w:t>
      </w:r>
      <w:r w:rsidRPr="00BE2421">
        <w:rPr>
          <w:rStyle w:val="5-Char"/>
          <w:rFonts w:hint="cs"/>
          <w:rtl/>
        </w:rPr>
        <w:t>ل</w:t>
      </w:r>
      <w:r w:rsidR="00317B39" w:rsidRPr="00BE2421">
        <w:rPr>
          <w:rStyle w:val="5-Char"/>
          <w:rFonts w:hint="cs"/>
          <w:rtl/>
        </w:rPr>
        <w:t>َ</w:t>
      </w:r>
      <w:r w:rsidRPr="00BE2421">
        <w:rPr>
          <w:rStyle w:val="5-Char"/>
          <w:rFonts w:hint="cs"/>
          <w:rtl/>
        </w:rPr>
        <w:t xml:space="preserve"> م</w:t>
      </w:r>
      <w:r w:rsidR="00317B39" w:rsidRPr="00BE2421">
        <w:rPr>
          <w:rStyle w:val="5-Char"/>
          <w:rFonts w:hint="cs"/>
          <w:rtl/>
        </w:rPr>
        <w:t>ِ</w:t>
      </w:r>
      <w:r w:rsidRPr="00BE2421">
        <w:rPr>
          <w:rStyle w:val="5-Char"/>
          <w:rFonts w:hint="cs"/>
          <w:rtl/>
        </w:rPr>
        <w:t>ن</w:t>
      </w:r>
      <w:r w:rsidR="00317B39" w:rsidRPr="00BE2421">
        <w:rPr>
          <w:rStyle w:val="5-Char"/>
          <w:rFonts w:hint="cs"/>
          <w:rtl/>
        </w:rPr>
        <w:t>َ</w:t>
      </w:r>
      <w:r w:rsidRPr="00BE2421">
        <w:rPr>
          <w:rStyle w:val="5-Char"/>
          <w:rFonts w:hint="cs"/>
          <w:rtl/>
        </w:rPr>
        <w:t xml:space="preserve"> ال</w:t>
      </w:r>
      <w:r w:rsidR="00317B39" w:rsidRPr="00BE2421">
        <w:rPr>
          <w:rStyle w:val="5-Char"/>
          <w:rFonts w:hint="cs"/>
          <w:rtl/>
        </w:rPr>
        <w:t>ْ</w:t>
      </w:r>
      <w:r w:rsidRPr="00BE2421">
        <w:rPr>
          <w:rStyle w:val="5-Char"/>
          <w:rFonts w:hint="cs"/>
          <w:rtl/>
        </w:rPr>
        <w:t>ج</w:t>
      </w:r>
      <w:r w:rsidR="00317B39" w:rsidRPr="00BE2421">
        <w:rPr>
          <w:rStyle w:val="5-Char"/>
          <w:rFonts w:hint="cs"/>
          <w:rtl/>
        </w:rPr>
        <w:t>َ</w:t>
      </w:r>
      <w:r w:rsidRPr="00BE2421">
        <w:rPr>
          <w:rStyle w:val="5-Char"/>
          <w:rFonts w:hint="cs"/>
          <w:rtl/>
        </w:rPr>
        <w:t>ن</w:t>
      </w:r>
      <w:r w:rsidR="00317B39" w:rsidRPr="00BE2421">
        <w:rPr>
          <w:rStyle w:val="5-Char"/>
          <w:rFonts w:hint="cs"/>
          <w:rtl/>
        </w:rPr>
        <w:t>ٰ</w:t>
      </w:r>
      <w:r w:rsidRPr="00BE2421">
        <w:rPr>
          <w:rStyle w:val="5-Char"/>
          <w:rFonts w:hint="cs"/>
          <w:rtl/>
        </w:rPr>
        <w:t>اب</w:t>
      </w:r>
      <w:r w:rsidR="00317B39" w:rsidRPr="00BE2421">
        <w:rPr>
          <w:rStyle w:val="5-Char"/>
          <w:rFonts w:hint="cs"/>
          <w:rtl/>
        </w:rPr>
        <w:t>َ</w:t>
      </w:r>
      <w:r w:rsidRPr="00BE2421">
        <w:rPr>
          <w:rStyle w:val="5-Char"/>
          <w:rFonts w:hint="cs"/>
          <w:rtl/>
        </w:rPr>
        <w:t>ة</w:t>
      </w:r>
      <w:r w:rsidR="00317B39" w:rsidRPr="00BE2421">
        <w:rPr>
          <w:rStyle w:val="5-Char"/>
          <w:rFonts w:hint="cs"/>
          <w:rtl/>
        </w:rPr>
        <w:t>ِ</w:t>
      </w:r>
      <w:r w:rsidRPr="00BE2421">
        <w:rPr>
          <w:rStyle w:val="5-Char"/>
          <w:rFonts w:hint="cs"/>
          <w:rtl/>
        </w:rPr>
        <w:t xml:space="preserve"> ت</w:t>
      </w:r>
      <w:r w:rsidR="00317B39" w:rsidRPr="00BE2421">
        <w:rPr>
          <w:rStyle w:val="5-Char"/>
          <w:rFonts w:hint="cs"/>
          <w:rtl/>
        </w:rPr>
        <w:t>َ</w:t>
      </w:r>
      <w:r w:rsidRPr="00BE2421">
        <w:rPr>
          <w:rStyle w:val="5-Char"/>
          <w:rFonts w:hint="cs"/>
          <w:rtl/>
        </w:rPr>
        <w:t>و</w:t>
      </w:r>
      <w:r w:rsidR="00317B39" w:rsidRPr="00BE2421">
        <w:rPr>
          <w:rStyle w:val="5-Char"/>
          <w:rFonts w:hint="cs"/>
          <w:rtl/>
        </w:rPr>
        <w:t>َ</w:t>
      </w:r>
      <w:r w:rsidRPr="00BE2421">
        <w:rPr>
          <w:rStyle w:val="5-Char"/>
          <w:rFonts w:hint="cs"/>
          <w:rtl/>
        </w:rPr>
        <w:t>ضّ</w:t>
      </w:r>
      <w:r w:rsidR="00317B39" w:rsidRPr="00BE2421">
        <w:rPr>
          <w:rStyle w:val="5-Char"/>
          <w:rFonts w:hint="cs"/>
          <w:rtl/>
        </w:rPr>
        <w:t>َ</w:t>
      </w:r>
      <w:r w:rsidRPr="00BE2421">
        <w:rPr>
          <w:rStyle w:val="5-Char"/>
          <w:rFonts w:hint="cs"/>
          <w:rtl/>
        </w:rPr>
        <w:t>أ</w:t>
      </w:r>
      <w:r w:rsidR="00317B39" w:rsidRPr="00BE2421">
        <w:rPr>
          <w:rStyle w:val="5-Char"/>
          <w:rFonts w:hint="cs"/>
          <w:rtl/>
        </w:rPr>
        <w:t>َ</w:t>
      </w:r>
      <w:r w:rsidRPr="00BE2421">
        <w:rPr>
          <w:rStyle w:val="5-Char"/>
          <w:rFonts w:hint="cs"/>
          <w:rtl/>
        </w:rPr>
        <w:t xml:space="preserve"> و</w:t>
      </w:r>
      <w:r w:rsidR="00317B39" w:rsidRPr="00BE2421">
        <w:rPr>
          <w:rStyle w:val="5-Char"/>
          <w:rFonts w:hint="cs"/>
          <w:rtl/>
        </w:rPr>
        <w:t>ُ</w:t>
      </w:r>
      <w:r w:rsidRPr="00BE2421">
        <w:rPr>
          <w:rStyle w:val="5-Char"/>
          <w:rFonts w:hint="cs"/>
          <w:rtl/>
        </w:rPr>
        <w:t>ض</w:t>
      </w:r>
      <w:r w:rsidR="00317B39" w:rsidRPr="00BE2421">
        <w:rPr>
          <w:rStyle w:val="5-Char"/>
          <w:rFonts w:hint="cs"/>
          <w:rtl/>
        </w:rPr>
        <w:t>ُ</w:t>
      </w:r>
      <w:r w:rsidRPr="00BE2421">
        <w:rPr>
          <w:rStyle w:val="5-Char"/>
          <w:rFonts w:hint="cs"/>
          <w:rtl/>
        </w:rPr>
        <w:t>و</w:t>
      </w:r>
      <w:r w:rsidR="00317B39" w:rsidRPr="00BE2421">
        <w:rPr>
          <w:rStyle w:val="5-Char"/>
          <w:rFonts w:hint="cs"/>
          <w:rtl/>
        </w:rPr>
        <w:t>ْ</w:t>
      </w:r>
      <w:r w:rsidRPr="00BE2421">
        <w:rPr>
          <w:rStyle w:val="5-Char"/>
          <w:rFonts w:hint="cs"/>
          <w:rtl/>
        </w:rPr>
        <w:t>ء</w:t>
      </w:r>
      <w:r w:rsidR="00317B39" w:rsidRPr="00BE2421">
        <w:rPr>
          <w:rStyle w:val="5-Char"/>
          <w:rFonts w:hint="cs"/>
          <w:rtl/>
        </w:rPr>
        <w:t>َ</w:t>
      </w:r>
      <w:r w:rsidRPr="00BE2421">
        <w:rPr>
          <w:rStyle w:val="5-Char"/>
          <w:rFonts w:hint="cs"/>
          <w:rtl/>
        </w:rPr>
        <w:t>ه</w:t>
      </w:r>
      <w:r w:rsidR="00317B39" w:rsidRPr="00BE2421">
        <w:rPr>
          <w:rStyle w:val="5-Char"/>
          <w:rFonts w:hint="cs"/>
          <w:rtl/>
        </w:rPr>
        <w:t>ُ</w:t>
      </w:r>
      <w:r w:rsidRPr="00BE2421">
        <w:rPr>
          <w:rStyle w:val="5-Char"/>
          <w:rFonts w:hint="cs"/>
          <w:rtl/>
        </w:rPr>
        <w:t xml:space="preserve"> ل</w:t>
      </w:r>
      <w:r w:rsidR="00317B39" w:rsidRPr="00BE2421">
        <w:rPr>
          <w:rStyle w:val="5-Char"/>
          <w:rFonts w:hint="cs"/>
          <w:rtl/>
        </w:rPr>
        <w:t>ِ</w:t>
      </w:r>
      <w:r w:rsidRPr="00BE2421">
        <w:rPr>
          <w:rStyle w:val="5-Char"/>
          <w:rFonts w:hint="cs"/>
          <w:rtl/>
        </w:rPr>
        <w:t>لص</w:t>
      </w:r>
      <w:r w:rsidR="00317B39" w:rsidRPr="00BE2421">
        <w:rPr>
          <w:rStyle w:val="5-Char"/>
          <w:rFonts w:hint="cs"/>
          <w:rtl/>
        </w:rPr>
        <w:t>َّ</w:t>
      </w:r>
      <w:r w:rsidRPr="00BE2421">
        <w:rPr>
          <w:rStyle w:val="5-Char"/>
          <w:rFonts w:hint="cs"/>
          <w:rtl/>
        </w:rPr>
        <w:t>ل</w:t>
      </w:r>
      <w:r w:rsidR="00317B39" w:rsidRPr="00BE2421">
        <w:rPr>
          <w:rStyle w:val="5-Char"/>
          <w:rFonts w:hint="cs"/>
          <w:rtl/>
        </w:rPr>
        <w:t>ٰ</w:t>
      </w:r>
      <w:r w:rsidRPr="00BE2421">
        <w:rPr>
          <w:rStyle w:val="5-Char"/>
          <w:rFonts w:hint="cs"/>
          <w:rtl/>
        </w:rPr>
        <w:t>اة</w:t>
      </w:r>
      <w:r w:rsidR="00317B39" w:rsidRPr="00BE2421">
        <w:rPr>
          <w:rStyle w:val="5-Char"/>
          <w:rFonts w:hint="cs"/>
          <w:rtl/>
        </w:rPr>
        <w:t>ِ</w:t>
      </w:r>
      <w:r w:rsidRPr="00BE2421">
        <w:rPr>
          <w:rStyle w:val="5-Char"/>
          <w:rFonts w:hint="cs"/>
          <w:rtl/>
        </w:rPr>
        <w:t>»</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هرگاه غسل جنابت م</w:t>
      </w:r>
      <w:r w:rsidR="00446BB7">
        <w:rPr>
          <w:rStyle w:val="1-Char"/>
          <w:rFonts w:hint="cs"/>
          <w:rtl/>
        </w:rPr>
        <w:t>ی</w:t>
      </w:r>
      <w:r w:rsidRPr="00BE2421">
        <w:rPr>
          <w:rStyle w:val="1-Char"/>
          <w:rFonts w:hint="cs"/>
          <w:rtl/>
        </w:rPr>
        <w:t>‌کرد، همانگونه که برا</w:t>
      </w:r>
      <w:r w:rsidR="00446BB7">
        <w:rPr>
          <w:rStyle w:val="1-Char"/>
          <w:rFonts w:hint="cs"/>
          <w:rtl/>
        </w:rPr>
        <w:t>ی</w:t>
      </w:r>
      <w:r w:rsidRPr="00BE2421">
        <w:rPr>
          <w:rStyle w:val="1-Char"/>
          <w:rFonts w:hint="cs"/>
          <w:rtl/>
        </w:rPr>
        <w:t xml:space="preserve"> نمازش وضو م</w:t>
      </w:r>
      <w:r w:rsidR="00446BB7">
        <w:rPr>
          <w:rStyle w:val="1-Char"/>
          <w:rFonts w:hint="cs"/>
          <w:rtl/>
        </w:rPr>
        <w:t>ی</w:t>
      </w:r>
      <w:r w:rsidRPr="00BE2421">
        <w:rPr>
          <w:rStyle w:val="1-Char"/>
          <w:rFonts w:hint="cs"/>
          <w:rtl/>
        </w:rPr>
        <w:t>‌گرفت، برا</w:t>
      </w:r>
      <w:r w:rsidR="00446BB7">
        <w:rPr>
          <w:rStyle w:val="1-Char"/>
          <w:rFonts w:hint="cs"/>
          <w:rtl/>
        </w:rPr>
        <w:t>ی</w:t>
      </w:r>
      <w:r w:rsidRPr="00BE2421">
        <w:rPr>
          <w:rStyle w:val="1-Char"/>
          <w:rFonts w:hint="cs"/>
          <w:rtl/>
        </w:rPr>
        <w:t xml:space="preserve"> غسل ن</w:t>
      </w:r>
      <w:r w:rsidR="00446BB7">
        <w:rPr>
          <w:rStyle w:val="1-Char"/>
          <w:rFonts w:hint="cs"/>
          <w:rtl/>
        </w:rPr>
        <w:t>ی</w:t>
      </w:r>
      <w:r w:rsidRPr="00BE2421">
        <w:rPr>
          <w:rStyle w:val="1-Char"/>
          <w:rFonts w:hint="cs"/>
          <w:rtl/>
        </w:rPr>
        <w:t>ز وضو م</w:t>
      </w:r>
      <w:r w:rsidR="00446BB7">
        <w:rPr>
          <w:rStyle w:val="1-Char"/>
          <w:rFonts w:hint="cs"/>
          <w:rtl/>
        </w:rPr>
        <w:t>ی</w:t>
      </w:r>
      <w:r w:rsidRPr="00BE2421">
        <w:rPr>
          <w:rStyle w:val="1-Char"/>
          <w:rFonts w:hint="cs"/>
          <w:rtl/>
        </w:rPr>
        <w:t>‌گرفت»</w:t>
      </w:r>
      <w:r w:rsidRPr="007100A7">
        <w:rPr>
          <w:rStyle w:val="1-Char"/>
          <w:rFonts w:hint="cs"/>
          <w:rtl/>
        </w:rPr>
        <w:t>.]</w:t>
      </w:r>
    </w:p>
    <w:p w:rsidR="00780B1B" w:rsidRPr="007100A7" w:rsidRDefault="00780B1B" w:rsidP="00AF1D25">
      <w:pPr>
        <w:rPr>
          <w:rStyle w:val="1-Char"/>
          <w:rtl/>
        </w:rPr>
      </w:pPr>
      <w:r w:rsidRPr="007100A7">
        <w:rPr>
          <w:rStyle w:val="1-Char"/>
          <w:rFonts w:hint="cs"/>
          <w:rtl/>
        </w:rPr>
        <w:t xml:space="preserve">* و اگر </w:t>
      </w:r>
      <w:r w:rsidR="00AF17B9">
        <w:rPr>
          <w:rStyle w:val="1-Char"/>
          <w:rFonts w:hint="cs"/>
          <w:rtl/>
        </w:rPr>
        <w:t>چنان‌چه</w:t>
      </w:r>
      <w:r w:rsidRPr="007100A7">
        <w:rPr>
          <w:rStyle w:val="1-Char"/>
          <w:rFonts w:hint="cs"/>
          <w:rtl/>
        </w:rPr>
        <w:t xml:space="preserve"> در جا</w:t>
      </w:r>
      <w:r w:rsidR="00446BB7">
        <w:rPr>
          <w:rStyle w:val="1-Char"/>
          <w:rFonts w:hint="cs"/>
          <w:rtl/>
        </w:rPr>
        <w:t>یی</w:t>
      </w:r>
      <w:r w:rsidRPr="007100A7">
        <w:rPr>
          <w:rStyle w:val="1-Char"/>
          <w:rFonts w:hint="cs"/>
          <w:rtl/>
        </w:rPr>
        <w:t xml:space="preserve"> ا</w:t>
      </w:r>
      <w:r w:rsidR="00446BB7">
        <w:rPr>
          <w:rStyle w:val="1-Char"/>
          <w:rFonts w:hint="cs"/>
          <w:rtl/>
        </w:rPr>
        <w:t>ی</w:t>
      </w:r>
      <w:r w:rsidRPr="007100A7">
        <w:rPr>
          <w:rStyle w:val="1-Char"/>
          <w:rFonts w:hint="cs"/>
          <w:rtl/>
        </w:rPr>
        <w:t>ستاده بود که در آن، آب جمع م</w:t>
      </w:r>
      <w:r w:rsidR="00446BB7">
        <w:rPr>
          <w:rStyle w:val="1-Char"/>
          <w:rFonts w:hint="cs"/>
          <w:rtl/>
        </w:rPr>
        <w:t>ی</w:t>
      </w:r>
      <w:r w:rsidRPr="007100A7">
        <w:rPr>
          <w:rStyle w:val="1-Char"/>
          <w:rFonts w:hint="cs"/>
          <w:rtl/>
        </w:rPr>
        <w:t>‌شد، در آن صورت با</w:t>
      </w:r>
      <w:r w:rsidR="00446BB7">
        <w:rPr>
          <w:rStyle w:val="1-Char"/>
          <w:rFonts w:hint="cs"/>
          <w:rtl/>
        </w:rPr>
        <w:t>ی</w:t>
      </w:r>
      <w:r w:rsidRPr="007100A7">
        <w:rPr>
          <w:rStyle w:val="1-Char"/>
          <w:rFonts w:hint="cs"/>
          <w:rtl/>
        </w:rPr>
        <w:t>د شستن پاها</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به تأخ</w:t>
      </w:r>
      <w:r w:rsidR="00446BB7">
        <w:rPr>
          <w:rStyle w:val="1-Char"/>
          <w:rFonts w:hint="cs"/>
          <w:rtl/>
        </w:rPr>
        <w:t>ی</w:t>
      </w:r>
      <w:r w:rsidRPr="007100A7">
        <w:rPr>
          <w:rStyle w:val="1-Char"/>
          <w:rFonts w:hint="cs"/>
          <w:rtl/>
        </w:rPr>
        <w:t>ر ب</w:t>
      </w:r>
      <w:r w:rsidR="00446BB7">
        <w:rPr>
          <w:rStyle w:val="1-Char"/>
          <w:rFonts w:hint="cs"/>
          <w:rtl/>
        </w:rPr>
        <w:t>ی</w:t>
      </w:r>
      <w:r w:rsidRPr="007100A7">
        <w:rPr>
          <w:rStyle w:val="1-Char"/>
          <w:rFonts w:hint="cs"/>
          <w:rtl/>
        </w:rPr>
        <w:t>افکند؛ [ز</w:t>
      </w:r>
      <w:r w:rsidR="00446BB7">
        <w:rPr>
          <w:rStyle w:val="1-Char"/>
          <w:rFonts w:hint="cs"/>
          <w:rtl/>
        </w:rPr>
        <w:t>ی</w:t>
      </w:r>
      <w:r w:rsidR="006F489B" w:rsidRPr="007100A7">
        <w:rPr>
          <w:rStyle w:val="1-Char"/>
          <w:rFonts w:hint="cs"/>
          <w:rtl/>
        </w:rPr>
        <w:t>را بخار</w:t>
      </w:r>
      <w:r w:rsidR="00446BB7">
        <w:rPr>
          <w:rStyle w:val="1-Char"/>
          <w:rFonts w:hint="cs"/>
          <w:rtl/>
        </w:rPr>
        <w:t>ی</w:t>
      </w:r>
      <w:r w:rsidR="006F489B" w:rsidRPr="007100A7">
        <w:rPr>
          <w:rStyle w:val="1-Char"/>
          <w:rFonts w:hint="cs"/>
          <w:rtl/>
        </w:rPr>
        <w:t xml:space="preserve"> از م</w:t>
      </w:r>
      <w:r w:rsidR="00446BB7">
        <w:rPr>
          <w:rStyle w:val="1-Char"/>
          <w:rFonts w:hint="cs"/>
          <w:rtl/>
        </w:rPr>
        <w:t>ی</w:t>
      </w:r>
      <w:r w:rsidR="006F489B" w:rsidRPr="007100A7">
        <w:rPr>
          <w:rStyle w:val="1-Char"/>
          <w:rFonts w:hint="cs"/>
          <w:rtl/>
        </w:rPr>
        <w:t>مونه همسر پ</w:t>
      </w:r>
      <w:r w:rsidR="00446BB7">
        <w:rPr>
          <w:rStyle w:val="1-Char"/>
          <w:rFonts w:hint="cs"/>
          <w:rtl/>
        </w:rPr>
        <w:t>ی</w:t>
      </w:r>
      <w:r w:rsidR="006F489B"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روا</w:t>
      </w:r>
      <w:r w:rsidR="00446BB7">
        <w:rPr>
          <w:rStyle w:val="1-Char"/>
          <w:rFonts w:hint="cs"/>
          <w:rtl/>
        </w:rPr>
        <w:t>ی</w:t>
      </w:r>
      <w:r w:rsidRPr="007100A7">
        <w:rPr>
          <w:rStyle w:val="1-Char"/>
          <w:rFonts w:hint="cs"/>
          <w:rtl/>
        </w:rPr>
        <w:t>ت کرده است که</w:t>
      </w:r>
      <w:r w:rsidR="006F489B" w:rsidRPr="007100A7">
        <w:rPr>
          <w:rStyle w:val="1-Char"/>
          <w:rFonts w:hint="cs"/>
          <w:rtl/>
        </w:rPr>
        <w:t>:</w:t>
      </w:r>
      <w:r w:rsidRPr="007100A7">
        <w:rPr>
          <w:rStyle w:val="1-Char"/>
          <w:rFonts w:hint="cs"/>
          <w:rtl/>
        </w:rPr>
        <w:t xml:space="preserve"> </w:t>
      </w:r>
      <w:r w:rsidR="00F1394A" w:rsidRPr="00544D97">
        <w:rPr>
          <w:rStyle w:val="1-Char"/>
          <w:rFonts w:hint="cs"/>
          <w:rtl/>
        </w:rPr>
        <w:t>«</w:t>
      </w:r>
      <w:r w:rsidRPr="00544D97">
        <w:rPr>
          <w:rStyle w:val="1-Char"/>
          <w:rFonts w:hint="cs"/>
          <w:rtl/>
        </w:rPr>
        <w:t>پ</w:t>
      </w:r>
      <w:r w:rsidR="00446BB7">
        <w:rPr>
          <w:rStyle w:val="1-Char"/>
          <w:rFonts w:hint="cs"/>
          <w:rtl/>
        </w:rPr>
        <w:t>ی</w:t>
      </w:r>
      <w:r w:rsidRPr="00544D97">
        <w:rPr>
          <w:rStyle w:val="1-Char"/>
          <w:rFonts w:hint="cs"/>
          <w:rtl/>
        </w:rPr>
        <w:t>امبر</w:t>
      </w:r>
      <w:r w:rsidR="00FE6406" w:rsidRPr="00FE6406">
        <w:rPr>
          <w:rStyle w:val="1-Char"/>
          <w:rFonts w:cs="CTraditional Arabic" w:hint="cs"/>
          <w:rtl/>
        </w:rPr>
        <w:t xml:space="preserve"> ج</w:t>
      </w:r>
      <w:r w:rsidRPr="00544D97">
        <w:rPr>
          <w:rStyle w:val="1-Char"/>
          <w:rFonts w:hint="cs"/>
          <w:rtl/>
        </w:rPr>
        <w:t xml:space="preserve"> در وضو</w:t>
      </w:r>
      <w:r w:rsidR="00446BB7">
        <w:rPr>
          <w:rStyle w:val="1-Char"/>
          <w:rFonts w:hint="cs"/>
          <w:rtl/>
        </w:rPr>
        <w:t>یی</w:t>
      </w:r>
      <w:r w:rsidRPr="00544D97">
        <w:rPr>
          <w:rStyle w:val="1-Char"/>
          <w:rFonts w:hint="cs"/>
          <w:rtl/>
        </w:rPr>
        <w:t xml:space="preserve"> که برا</w:t>
      </w:r>
      <w:r w:rsidR="00446BB7">
        <w:rPr>
          <w:rStyle w:val="1-Char"/>
          <w:rFonts w:hint="cs"/>
          <w:rtl/>
        </w:rPr>
        <w:t>ی</w:t>
      </w:r>
      <w:r w:rsidRPr="00544D97">
        <w:rPr>
          <w:rStyle w:val="1-Char"/>
          <w:rFonts w:hint="cs"/>
          <w:rtl/>
        </w:rPr>
        <w:t xml:space="preserve"> غسل جنابت م</w:t>
      </w:r>
      <w:r w:rsidR="00446BB7">
        <w:rPr>
          <w:rStyle w:val="1-Char"/>
          <w:rFonts w:hint="cs"/>
          <w:rtl/>
        </w:rPr>
        <w:t>ی</w:t>
      </w:r>
      <w:r w:rsidRPr="00544D97">
        <w:rPr>
          <w:rStyle w:val="1-Char"/>
          <w:rFonts w:hint="cs"/>
          <w:rtl/>
        </w:rPr>
        <w:t>‌گرفت، شستن پاها را به تأخ</w:t>
      </w:r>
      <w:r w:rsidR="00446BB7">
        <w:rPr>
          <w:rStyle w:val="1-Char"/>
          <w:rFonts w:hint="cs"/>
          <w:rtl/>
        </w:rPr>
        <w:t>ی</w:t>
      </w:r>
      <w:r w:rsidRPr="00544D97">
        <w:rPr>
          <w:rStyle w:val="1-Char"/>
          <w:rFonts w:hint="cs"/>
          <w:rtl/>
        </w:rPr>
        <w:t>ر م</w:t>
      </w:r>
      <w:r w:rsidR="00446BB7">
        <w:rPr>
          <w:rStyle w:val="1-Char"/>
          <w:rFonts w:hint="cs"/>
          <w:rtl/>
        </w:rPr>
        <w:t>ی</w:t>
      </w:r>
      <w:r w:rsidRPr="00544D97">
        <w:rPr>
          <w:rStyle w:val="1-Char"/>
          <w:rFonts w:hint="cs"/>
          <w:rtl/>
        </w:rPr>
        <w:t>‌انداخت»</w:t>
      </w:r>
      <w:r w:rsidRPr="007100A7">
        <w:rPr>
          <w:rStyle w:val="1-Char"/>
          <w:rFonts w:hint="cs"/>
          <w:rtl/>
        </w:rPr>
        <w:t>.]</w:t>
      </w:r>
    </w:p>
    <w:p w:rsidR="00780B1B" w:rsidRPr="007100A7" w:rsidRDefault="00780B1B" w:rsidP="00AF17B9">
      <w:pPr>
        <w:rPr>
          <w:rStyle w:val="1-Char"/>
          <w:rtl/>
        </w:rPr>
      </w:pPr>
      <w:r w:rsidRPr="007100A7">
        <w:rPr>
          <w:rStyle w:val="1-Char"/>
          <w:rFonts w:hint="cs"/>
          <w:rtl/>
        </w:rPr>
        <w:t xml:space="preserve">* </w:t>
      </w:r>
      <w:r w:rsidR="000A2322">
        <w:rPr>
          <w:rStyle w:val="1-Char"/>
          <w:rFonts w:hint="cs"/>
          <w:rtl/>
        </w:rPr>
        <w:t>آنگاه</w:t>
      </w:r>
      <w:r w:rsidRPr="007100A7">
        <w:rPr>
          <w:rStyle w:val="1-Char"/>
          <w:rFonts w:hint="cs"/>
          <w:rtl/>
        </w:rPr>
        <w:t xml:space="preserve"> آب را بر تمام بدن خو</w:t>
      </w:r>
      <w:r w:rsidR="00446BB7">
        <w:rPr>
          <w:rStyle w:val="1-Char"/>
          <w:rFonts w:hint="cs"/>
          <w:rtl/>
        </w:rPr>
        <w:t>ی</w:t>
      </w:r>
      <w:r w:rsidRPr="007100A7">
        <w:rPr>
          <w:rStyle w:val="1-Char"/>
          <w:rFonts w:hint="cs"/>
          <w:rtl/>
        </w:rPr>
        <w:t>ش سه بار بر</w:t>
      </w:r>
      <w:r w:rsidR="00446BB7">
        <w:rPr>
          <w:rStyle w:val="1-Char"/>
          <w:rFonts w:hint="cs"/>
          <w:rtl/>
        </w:rPr>
        <w:t>ی</w:t>
      </w:r>
      <w:r w:rsidRPr="007100A7">
        <w:rPr>
          <w:rStyle w:val="1-Char"/>
          <w:rFonts w:hint="cs"/>
          <w:rtl/>
        </w:rPr>
        <w:t>زد؛ [ز</w:t>
      </w:r>
      <w:r w:rsidR="00446BB7">
        <w:rPr>
          <w:rStyle w:val="1-Char"/>
          <w:rFonts w:hint="cs"/>
          <w:rtl/>
        </w:rPr>
        <w:t>ی</w:t>
      </w:r>
      <w:r w:rsidRPr="007100A7">
        <w:rPr>
          <w:rStyle w:val="1-Char"/>
          <w:rFonts w:hint="cs"/>
          <w:rtl/>
        </w:rPr>
        <w:t>را م</w:t>
      </w:r>
      <w:r w:rsidR="00446BB7">
        <w:rPr>
          <w:rStyle w:val="1-Char"/>
          <w:rFonts w:hint="cs"/>
          <w:rtl/>
        </w:rPr>
        <w:t>ی</w:t>
      </w:r>
      <w:r w:rsidRPr="007100A7">
        <w:rPr>
          <w:rStyle w:val="1-Char"/>
          <w:rFonts w:hint="cs"/>
          <w:rtl/>
        </w:rPr>
        <w:t>مونه</w:t>
      </w:r>
      <w:r w:rsidR="00FE6406" w:rsidRPr="00FE6406">
        <w:rPr>
          <w:rStyle w:val="1-Char"/>
          <w:rFonts w:cs="CTraditional Arabic" w:hint="cs"/>
          <w:rtl/>
        </w:rPr>
        <w:t>ل</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544D97">
        <w:rPr>
          <w:rStyle w:val="5-Char"/>
          <w:rFonts w:eastAsia="Batang" w:hint="cs"/>
          <w:rtl/>
        </w:rPr>
        <w:t>«ت</w:t>
      </w:r>
      <w:r w:rsidR="00DF5CD5" w:rsidRPr="00544D97">
        <w:rPr>
          <w:rStyle w:val="5-Char"/>
          <w:rFonts w:eastAsia="Batang" w:hint="cs"/>
          <w:rtl/>
        </w:rPr>
        <w:t>َ</w:t>
      </w:r>
      <w:r w:rsidRPr="00544D97">
        <w:rPr>
          <w:rStyle w:val="5-Char"/>
          <w:rFonts w:eastAsia="Batang" w:hint="cs"/>
          <w:rtl/>
        </w:rPr>
        <w:t>و</w:t>
      </w:r>
      <w:r w:rsidR="00DF5CD5" w:rsidRPr="00544D97">
        <w:rPr>
          <w:rStyle w:val="5-Char"/>
          <w:rFonts w:eastAsia="Batang" w:hint="cs"/>
          <w:rtl/>
        </w:rPr>
        <w:t>َ</w:t>
      </w:r>
      <w:r w:rsidRPr="00544D97">
        <w:rPr>
          <w:rStyle w:val="5-Char"/>
          <w:rFonts w:eastAsia="Batang" w:hint="cs"/>
          <w:rtl/>
        </w:rPr>
        <w:t>ضّ</w:t>
      </w:r>
      <w:r w:rsidR="00DF5CD5" w:rsidRPr="00544D97">
        <w:rPr>
          <w:rStyle w:val="5-Char"/>
          <w:rFonts w:eastAsia="Batang" w:hint="cs"/>
          <w:rtl/>
        </w:rPr>
        <w:t>َ</w:t>
      </w:r>
      <w:r w:rsidRPr="00544D97">
        <w:rPr>
          <w:rStyle w:val="5-Char"/>
          <w:rFonts w:eastAsia="Batang" w:hint="cs"/>
          <w:rtl/>
        </w:rPr>
        <w:t>أ</w:t>
      </w:r>
      <w:r w:rsidR="00DF5CD5" w:rsidRPr="00251CCC">
        <w:rPr>
          <w:rFonts w:hint="cs"/>
          <w:szCs w:val="34"/>
          <w:vertAlign w:val="superscript"/>
          <w:rtl/>
        </w:rPr>
        <w:t>َ</w:t>
      </w:r>
      <w:r w:rsidRPr="00544D97">
        <w:rPr>
          <w:rStyle w:val="5-Char"/>
          <w:rFonts w:eastAsia="Batang" w:hint="cs"/>
          <w:rtl/>
        </w:rPr>
        <w:t xml:space="preserve"> ر</w:t>
      </w:r>
      <w:r w:rsidR="00DF5CD5" w:rsidRPr="00544D97">
        <w:rPr>
          <w:rStyle w:val="5-Char"/>
          <w:rFonts w:eastAsia="Batang" w:hint="cs"/>
          <w:rtl/>
        </w:rPr>
        <w:t>َ</w:t>
      </w:r>
      <w:r w:rsidRPr="00544D97">
        <w:rPr>
          <w:rStyle w:val="5-Char"/>
          <w:rFonts w:eastAsia="Batang" w:hint="cs"/>
          <w:rtl/>
        </w:rPr>
        <w:t>س</w:t>
      </w:r>
      <w:r w:rsidR="00DF5CD5" w:rsidRPr="00544D97">
        <w:rPr>
          <w:rStyle w:val="5-Char"/>
          <w:rFonts w:eastAsia="Batang" w:hint="cs"/>
          <w:rtl/>
        </w:rPr>
        <w:t>ُ</w:t>
      </w:r>
      <w:r w:rsidRPr="00544D97">
        <w:rPr>
          <w:rStyle w:val="5-Char"/>
          <w:rFonts w:eastAsia="Batang" w:hint="cs"/>
          <w:rtl/>
        </w:rPr>
        <w:t>و</w:t>
      </w:r>
      <w:r w:rsidR="00DF5CD5" w:rsidRPr="00544D97">
        <w:rPr>
          <w:rStyle w:val="5-Char"/>
          <w:rFonts w:eastAsia="Batang" w:hint="cs"/>
          <w:rtl/>
        </w:rPr>
        <w:t>ْ</w:t>
      </w:r>
      <w:r w:rsidRPr="00544D97">
        <w:rPr>
          <w:rStyle w:val="5-Char"/>
          <w:rFonts w:eastAsia="Batang" w:hint="cs"/>
          <w:rtl/>
        </w:rPr>
        <w:t>ل</w:t>
      </w:r>
      <w:r w:rsidR="00DF5CD5" w:rsidRPr="00544D97">
        <w:rPr>
          <w:rStyle w:val="5-Char"/>
          <w:rFonts w:eastAsia="Batang" w:hint="cs"/>
          <w:rtl/>
        </w:rPr>
        <w:t>ُ</w:t>
      </w:r>
      <w:r w:rsidRPr="00544D97">
        <w:rPr>
          <w:rStyle w:val="5-Char"/>
          <w:rFonts w:eastAsia="Batang" w:hint="cs"/>
          <w:rtl/>
        </w:rPr>
        <w:t xml:space="preserve"> الله</w:t>
      </w:r>
      <w:r w:rsidR="00DF5CD5" w:rsidRPr="00544D97">
        <w:rPr>
          <w:rStyle w:val="5-Char"/>
          <w:rFonts w:eastAsia="Batang" w:hint="cs"/>
          <w:rtl/>
        </w:rPr>
        <w:t>ِ</w:t>
      </w:r>
      <w:r w:rsidR="00FE6406" w:rsidRPr="00FE6406">
        <w:rPr>
          <w:rStyle w:val="1-Char"/>
          <w:rFonts w:cs="CTraditional Arabic" w:hint="cs"/>
          <w:rtl/>
        </w:rPr>
        <w:t xml:space="preserve"> ج</w:t>
      </w:r>
      <w:r w:rsidRPr="00544D97">
        <w:rPr>
          <w:rStyle w:val="5-Char"/>
          <w:rFonts w:eastAsia="Batang" w:hint="cs"/>
          <w:rtl/>
        </w:rPr>
        <w:t xml:space="preserve"> و</w:t>
      </w:r>
      <w:r w:rsidR="00DF5CD5" w:rsidRPr="00544D97">
        <w:rPr>
          <w:rStyle w:val="5-Char"/>
          <w:rFonts w:eastAsia="Batang" w:hint="cs"/>
          <w:rtl/>
        </w:rPr>
        <w:t>ُ</w:t>
      </w:r>
      <w:r w:rsidRPr="00544D97">
        <w:rPr>
          <w:rStyle w:val="5-Char"/>
          <w:rFonts w:eastAsia="Batang" w:hint="cs"/>
          <w:rtl/>
        </w:rPr>
        <w:t>ض</w:t>
      </w:r>
      <w:r w:rsidR="00DF5CD5" w:rsidRPr="00544D97">
        <w:rPr>
          <w:rStyle w:val="5-Char"/>
          <w:rFonts w:eastAsia="Batang" w:hint="cs"/>
          <w:rtl/>
        </w:rPr>
        <w:t>ُ</w:t>
      </w:r>
      <w:r w:rsidRPr="00544D97">
        <w:rPr>
          <w:rStyle w:val="5-Char"/>
          <w:rFonts w:eastAsia="Batang" w:hint="cs"/>
          <w:rtl/>
        </w:rPr>
        <w:t>و</w:t>
      </w:r>
      <w:r w:rsidR="00DF5CD5" w:rsidRPr="00544D97">
        <w:rPr>
          <w:rStyle w:val="5-Char"/>
          <w:rFonts w:eastAsia="Batang" w:hint="cs"/>
          <w:rtl/>
        </w:rPr>
        <w:t>ْ</w:t>
      </w:r>
      <w:r w:rsidRPr="00544D97">
        <w:rPr>
          <w:rStyle w:val="5-Char"/>
          <w:rFonts w:eastAsia="Batang" w:hint="cs"/>
          <w:rtl/>
        </w:rPr>
        <w:t>ء</w:t>
      </w:r>
      <w:r w:rsidR="00DF5CD5" w:rsidRPr="00544D97">
        <w:rPr>
          <w:rStyle w:val="5-Char"/>
          <w:rFonts w:eastAsia="Batang" w:hint="cs"/>
          <w:rtl/>
        </w:rPr>
        <w:t>َ</w:t>
      </w:r>
      <w:r w:rsidRPr="00544D97">
        <w:rPr>
          <w:rStyle w:val="5-Char"/>
          <w:rFonts w:eastAsia="Batang" w:hint="cs"/>
          <w:rtl/>
        </w:rPr>
        <w:t>ه</w:t>
      </w:r>
      <w:r w:rsidR="00DF5CD5" w:rsidRPr="00544D97">
        <w:rPr>
          <w:rStyle w:val="5-Char"/>
          <w:rFonts w:eastAsia="Batang" w:hint="cs"/>
          <w:rtl/>
        </w:rPr>
        <w:t>ُ</w:t>
      </w:r>
      <w:r w:rsidRPr="00544D97">
        <w:rPr>
          <w:rStyle w:val="5-Char"/>
          <w:rFonts w:eastAsia="Batang" w:hint="cs"/>
          <w:rtl/>
        </w:rPr>
        <w:t xml:space="preserve"> ل</w:t>
      </w:r>
      <w:r w:rsidR="00DF5CD5" w:rsidRPr="00544D97">
        <w:rPr>
          <w:rStyle w:val="5-Char"/>
          <w:rFonts w:eastAsia="Batang" w:hint="cs"/>
          <w:rtl/>
        </w:rPr>
        <w:t>ِ</w:t>
      </w:r>
      <w:r w:rsidRPr="00544D97">
        <w:rPr>
          <w:rStyle w:val="5-Char"/>
          <w:rFonts w:eastAsia="Batang" w:hint="cs"/>
          <w:rtl/>
        </w:rPr>
        <w:t>لص</w:t>
      </w:r>
      <w:r w:rsidR="00DF5CD5" w:rsidRPr="00544D97">
        <w:rPr>
          <w:rStyle w:val="5-Char"/>
          <w:rFonts w:eastAsia="Batang" w:hint="cs"/>
          <w:rtl/>
        </w:rPr>
        <w:t>َّ</w:t>
      </w:r>
      <w:r w:rsidRPr="00544D97">
        <w:rPr>
          <w:rStyle w:val="5-Char"/>
          <w:rFonts w:eastAsia="Batang" w:hint="cs"/>
          <w:rtl/>
        </w:rPr>
        <w:t>ل</w:t>
      </w:r>
      <w:r w:rsidR="00DF5CD5" w:rsidRPr="00544D97">
        <w:rPr>
          <w:rStyle w:val="5-Char"/>
          <w:rFonts w:eastAsia="Batang" w:hint="cs"/>
          <w:rtl/>
        </w:rPr>
        <w:t>ٰ</w:t>
      </w:r>
      <w:r w:rsidRPr="00544D97">
        <w:rPr>
          <w:rStyle w:val="5-Char"/>
          <w:rFonts w:eastAsia="Batang" w:hint="cs"/>
          <w:rtl/>
        </w:rPr>
        <w:t>اة</w:t>
      </w:r>
      <w:r w:rsidR="00DF5CD5" w:rsidRPr="00544D97">
        <w:rPr>
          <w:rStyle w:val="5-Char"/>
          <w:rFonts w:eastAsia="Batang" w:hint="cs"/>
          <w:rtl/>
        </w:rPr>
        <w:t>ِ</w:t>
      </w:r>
      <w:r w:rsidRPr="00544D97">
        <w:rPr>
          <w:rStyle w:val="5-Char"/>
          <w:rFonts w:eastAsia="Batang" w:hint="cs"/>
          <w:rtl/>
        </w:rPr>
        <w:t xml:space="preserve"> غ</w:t>
      </w:r>
      <w:r w:rsidR="00DF5CD5" w:rsidRPr="00544D97">
        <w:rPr>
          <w:rStyle w:val="5-Char"/>
          <w:rFonts w:eastAsia="Batang" w:hint="cs"/>
          <w:rtl/>
        </w:rPr>
        <w:t>َ</w:t>
      </w:r>
      <w:r w:rsidR="00C12E54" w:rsidRPr="00544D97">
        <w:rPr>
          <w:rStyle w:val="5-Char"/>
          <w:rFonts w:eastAsia="Batang" w:hint="cs"/>
          <w:rtl/>
        </w:rPr>
        <w:t>ي</w:t>
      </w:r>
      <w:r w:rsidR="00DF5CD5" w:rsidRPr="00544D97">
        <w:rPr>
          <w:rStyle w:val="5-Char"/>
          <w:rFonts w:eastAsia="Batang" w:hint="cs"/>
          <w:rtl/>
        </w:rPr>
        <w:t>ْ</w:t>
      </w:r>
      <w:r w:rsidRPr="00544D97">
        <w:rPr>
          <w:rStyle w:val="5-Char"/>
          <w:rFonts w:eastAsia="Batang" w:hint="cs"/>
          <w:rtl/>
        </w:rPr>
        <w:t>ر</w:t>
      </w:r>
      <w:r w:rsidR="00DF5CD5" w:rsidRPr="00544D97">
        <w:rPr>
          <w:rStyle w:val="5-Char"/>
          <w:rFonts w:eastAsia="Batang" w:hint="cs"/>
          <w:rtl/>
        </w:rPr>
        <w:t>َ</w:t>
      </w:r>
      <w:r w:rsidRPr="00544D97">
        <w:rPr>
          <w:rStyle w:val="5-Char"/>
          <w:rFonts w:eastAsia="Batang" w:hint="cs"/>
          <w:rtl/>
        </w:rPr>
        <w:t xml:space="preserve"> ر</w:t>
      </w:r>
      <w:r w:rsidR="00DF5CD5" w:rsidRPr="00544D97">
        <w:rPr>
          <w:rStyle w:val="5-Char"/>
          <w:rFonts w:eastAsia="Batang" w:hint="cs"/>
          <w:rtl/>
        </w:rPr>
        <w:t>ِ</w:t>
      </w:r>
      <w:r w:rsidRPr="00544D97">
        <w:rPr>
          <w:rStyle w:val="5-Char"/>
          <w:rFonts w:eastAsia="Batang" w:hint="cs"/>
          <w:rtl/>
        </w:rPr>
        <w:t>ج</w:t>
      </w:r>
      <w:r w:rsidR="00DF5CD5" w:rsidRPr="00544D97">
        <w:rPr>
          <w:rStyle w:val="5-Char"/>
          <w:rFonts w:eastAsia="Batang" w:hint="cs"/>
          <w:rtl/>
        </w:rPr>
        <w:t>ْ</w:t>
      </w:r>
      <w:r w:rsidRPr="00544D97">
        <w:rPr>
          <w:rStyle w:val="5-Char"/>
          <w:rFonts w:eastAsia="Batang" w:hint="cs"/>
          <w:rtl/>
        </w:rPr>
        <w:t>ل</w:t>
      </w:r>
      <w:r w:rsidR="00DF5CD5" w:rsidRPr="00544D97">
        <w:rPr>
          <w:rStyle w:val="5-Char"/>
          <w:rFonts w:eastAsia="Batang" w:hint="cs"/>
          <w:rtl/>
        </w:rPr>
        <w:t>َ</w:t>
      </w:r>
      <w:r w:rsidR="00C12E54" w:rsidRPr="00544D97">
        <w:rPr>
          <w:rStyle w:val="5-Char"/>
          <w:rFonts w:eastAsia="Batang" w:hint="cs"/>
          <w:rtl/>
        </w:rPr>
        <w:t>ي</w:t>
      </w:r>
      <w:r w:rsidR="00DF5CD5" w:rsidRPr="00544D97">
        <w:rPr>
          <w:rStyle w:val="5-Char"/>
          <w:rFonts w:eastAsia="Batang" w:hint="cs"/>
          <w:rtl/>
        </w:rPr>
        <w:t>ْ</w:t>
      </w:r>
      <w:r w:rsidRPr="00544D97">
        <w:rPr>
          <w:rStyle w:val="5-Char"/>
          <w:rFonts w:eastAsia="Batang" w:hint="cs"/>
          <w:rtl/>
        </w:rPr>
        <w:t>ه</w:t>
      </w:r>
      <w:r w:rsidR="00DF5CD5" w:rsidRPr="00544D97">
        <w:rPr>
          <w:rStyle w:val="5-Char"/>
          <w:rFonts w:eastAsia="Batang" w:hint="cs"/>
          <w:rtl/>
        </w:rPr>
        <w:t>ِ</w:t>
      </w:r>
      <w:r w:rsidRPr="00544D97">
        <w:rPr>
          <w:rStyle w:val="5-Char"/>
          <w:rFonts w:eastAsia="Batang" w:hint="cs"/>
          <w:rtl/>
        </w:rPr>
        <w:t xml:space="preserve"> و</w:t>
      </w:r>
      <w:r w:rsidR="00DF5CD5" w:rsidRPr="00544D97">
        <w:rPr>
          <w:rStyle w:val="5-Char"/>
          <w:rFonts w:eastAsia="Batang" w:hint="cs"/>
          <w:rtl/>
        </w:rPr>
        <w:t>َ</w:t>
      </w:r>
      <w:r w:rsidRPr="00544D97">
        <w:rPr>
          <w:rStyle w:val="5-Char"/>
          <w:rFonts w:eastAsia="Batang" w:hint="cs"/>
          <w:rtl/>
        </w:rPr>
        <w:t xml:space="preserve"> غ</w:t>
      </w:r>
      <w:r w:rsidR="00DF5CD5" w:rsidRPr="00544D97">
        <w:rPr>
          <w:rStyle w:val="5-Char"/>
          <w:rFonts w:eastAsia="Batang" w:hint="cs"/>
          <w:rtl/>
        </w:rPr>
        <w:t>َ</w:t>
      </w:r>
      <w:r w:rsidRPr="00544D97">
        <w:rPr>
          <w:rStyle w:val="5-Char"/>
          <w:rFonts w:eastAsia="Batang" w:hint="cs"/>
          <w:rtl/>
        </w:rPr>
        <w:t>س</w:t>
      </w:r>
      <w:r w:rsidR="00DF5CD5" w:rsidRPr="00544D97">
        <w:rPr>
          <w:rStyle w:val="5-Char"/>
          <w:rFonts w:eastAsia="Batang" w:hint="cs"/>
          <w:rtl/>
        </w:rPr>
        <w:t>َ</w:t>
      </w:r>
      <w:r w:rsidRPr="00544D97">
        <w:rPr>
          <w:rStyle w:val="5-Char"/>
          <w:rFonts w:eastAsia="Batang" w:hint="cs"/>
          <w:rtl/>
        </w:rPr>
        <w:t>ل</w:t>
      </w:r>
      <w:r w:rsidR="00DF5CD5" w:rsidRPr="00544D97">
        <w:rPr>
          <w:rStyle w:val="5-Char"/>
          <w:rFonts w:eastAsia="Batang" w:hint="cs"/>
          <w:rtl/>
        </w:rPr>
        <w:t>َ</w:t>
      </w:r>
      <w:r w:rsidRPr="00544D97">
        <w:rPr>
          <w:rStyle w:val="5-Char"/>
          <w:rFonts w:eastAsia="Batang" w:hint="cs"/>
          <w:rtl/>
        </w:rPr>
        <w:t xml:space="preserve"> ف</w:t>
      </w:r>
      <w:r w:rsidR="00DF5CD5" w:rsidRPr="00544D97">
        <w:rPr>
          <w:rStyle w:val="5-Char"/>
          <w:rFonts w:eastAsia="Batang" w:hint="cs"/>
          <w:rtl/>
        </w:rPr>
        <w:t>َ</w:t>
      </w:r>
      <w:r w:rsidRPr="00544D97">
        <w:rPr>
          <w:rStyle w:val="5-Char"/>
          <w:rFonts w:eastAsia="Batang" w:hint="cs"/>
          <w:rtl/>
        </w:rPr>
        <w:t>ر</w:t>
      </w:r>
      <w:r w:rsidR="00DF5CD5" w:rsidRPr="00544D97">
        <w:rPr>
          <w:rStyle w:val="5-Char"/>
          <w:rFonts w:eastAsia="Batang" w:hint="cs"/>
          <w:rtl/>
        </w:rPr>
        <w:t>ْ</w:t>
      </w:r>
      <w:r w:rsidRPr="00544D97">
        <w:rPr>
          <w:rStyle w:val="5-Char"/>
          <w:rFonts w:eastAsia="Batang" w:hint="cs"/>
          <w:rtl/>
        </w:rPr>
        <w:t>ج</w:t>
      </w:r>
      <w:r w:rsidR="00DF5CD5" w:rsidRPr="00544D97">
        <w:rPr>
          <w:rStyle w:val="5-Char"/>
          <w:rFonts w:eastAsia="Batang" w:hint="cs"/>
          <w:rtl/>
        </w:rPr>
        <w:t>َ</w:t>
      </w:r>
      <w:r w:rsidRPr="00544D97">
        <w:rPr>
          <w:rStyle w:val="5-Char"/>
          <w:rFonts w:eastAsia="Batang" w:hint="cs"/>
          <w:rtl/>
        </w:rPr>
        <w:t>ه</w:t>
      </w:r>
      <w:r w:rsidR="00DF5CD5" w:rsidRPr="00544D97">
        <w:rPr>
          <w:rStyle w:val="5-Char"/>
          <w:rFonts w:eastAsia="Batang" w:hint="cs"/>
          <w:rtl/>
        </w:rPr>
        <w:t>ُ</w:t>
      </w:r>
      <w:r w:rsidRPr="00544D97">
        <w:rPr>
          <w:rStyle w:val="5-Char"/>
          <w:rFonts w:eastAsia="Batang" w:hint="cs"/>
          <w:rtl/>
        </w:rPr>
        <w:t xml:space="preserve"> و</w:t>
      </w:r>
      <w:r w:rsidR="00DF5CD5" w:rsidRPr="00544D97">
        <w:rPr>
          <w:rStyle w:val="5-Char"/>
          <w:rFonts w:eastAsia="Batang" w:hint="cs"/>
          <w:rtl/>
        </w:rPr>
        <w:t>َ</w:t>
      </w:r>
      <w:r w:rsidRPr="00544D97">
        <w:rPr>
          <w:rStyle w:val="5-Char"/>
          <w:rFonts w:eastAsia="Batang" w:hint="cs"/>
          <w:rtl/>
        </w:rPr>
        <w:t xml:space="preserve"> م</w:t>
      </w:r>
      <w:r w:rsidR="00DF5CD5" w:rsidRPr="00544D97">
        <w:rPr>
          <w:rStyle w:val="5-Char"/>
          <w:rFonts w:eastAsia="Batang" w:hint="cs"/>
          <w:rtl/>
        </w:rPr>
        <w:t>ٰ</w:t>
      </w:r>
      <w:r w:rsidRPr="00544D97">
        <w:rPr>
          <w:rStyle w:val="5-Char"/>
          <w:rFonts w:eastAsia="Batang" w:hint="cs"/>
          <w:rtl/>
        </w:rPr>
        <w:t>ا ا</w:t>
      </w:r>
      <w:r w:rsidR="00DF5CD5" w:rsidRPr="00544D97">
        <w:rPr>
          <w:rStyle w:val="5-Char"/>
          <w:rFonts w:eastAsia="Batang" w:hint="cs"/>
          <w:rtl/>
        </w:rPr>
        <w:t>َ</w:t>
      </w:r>
      <w:r w:rsidRPr="00544D97">
        <w:rPr>
          <w:rStyle w:val="5-Char"/>
          <w:rFonts w:eastAsia="Batang" w:hint="cs"/>
          <w:rtl/>
        </w:rPr>
        <w:t>ص</w:t>
      </w:r>
      <w:r w:rsidR="00DF5CD5" w:rsidRPr="00544D97">
        <w:rPr>
          <w:rStyle w:val="5-Char"/>
          <w:rFonts w:eastAsia="Batang" w:hint="cs"/>
          <w:rtl/>
        </w:rPr>
        <w:t>ٰ</w:t>
      </w:r>
      <w:r w:rsidRPr="00544D97">
        <w:rPr>
          <w:rStyle w:val="5-Char"/>
          <w:rFonts w:eastAsia="Batang" w:hint="cs"/>
          <w:rtl/>
        </w:rPr>
        <w:t>اب</w:t>
      </w:r>
      <w:r w:rsidR="00DF5CD5" w:rsidRPr="00544D97">
        <w:rPr>
          <w:rStyle w:val="5-Char"/>
          <w:rFonts w:eastAsia="Batang" w:hint="cs"/>
          <w:rtl/>
        </w:rPr>
        <w:t>َ</w:t>
      </w:r>
      <w:r w:rsidRPr="00544D97">
        <w:rPr>
          <w:rStyle w:val="5-Char"/>
          <w:rFonts w:eastAsia="Batang" w:hint="cs"/>
          <w:rtl/>
        </w:rPr>
        <w:t>ه</w:t>
      </w:r>
      <w:r w:rsidR="00DF5CD5" w:rsidRPr="00544D97">
        <w:rPr>
          <w:rStyle w:val="5-Char"/>
          <w:rFonts w:eastAsia="Batang" w:hint="cs"/>
          <w:rtl/>
        </w:rPr>
        <w:t>ُ</w:t>
      </w:r>
      <w:r w:rsidRPr="00544D97">
        <w:rPr>
          <w:rStyle w:val="5-Char"/>
          <w:rFonts w:eastAsia="Batang" w:hint="cs"/>
          <w:rtl/>
        </w:rPr>
        <w:t xml:space="preserve"> م</w:t>
      </w:r>
      <w:r w:rsidR="00DF5CD5" w:rsidRPr="00544D97">
        <w:rPr>
          <w:rStyle w:val="5-Char"/>
          <w:rFonts w:eastAsia="Batang" w:hint="cs"/>
          <w:rtl/>
        </w:rPr>
        <w:t>ِ</w:t>
      </w:r>
      <w:r w:rsidRPr="00544D97">
        <w:rPr>
          <w:rStyle w:val="5-Char"/>
          <w:rFonts w:eastAsia="Batang" w:hint="cs"/>
          <w:rtl/>
        </w:rPr>
        <w:t>ن</w:t>
      </w:r>
      <w:r w:rsidR="00DF5CD5" w:rsidRPr="00544D97">
        <w:rPr>
          <w:rStyle w:val="5-Char"/>
          <w:rFonts w:eastAsia="Batang" w:hint="cs"/>
          <w:rtl/>
        </w:rPr>
        <w:t>َ</w:t>
      </w:r>
      <w:r w:rsidRPr="00544D97">
        <w:rPr>
          <w:rStyle w:val="5-Char"/>
          <w:rFonts w:eastAsia="Batang" w:hint="cs"/>
          <w:rtl/>
        </w:rPr>
        <w:t xml:space="preserve"> ال</w:t>
      </w:r>
      <w:r w:rsidR="00DF5CD5" w:rsidRPr="00544D97">
        <w:rPr>
          <w:rStyle w:val="5-Char"/>
          <w:rFonts w:eastAsia="Batang" w:hint="cs"/>
          <w:rtl/>
        </w:rPr>
        <w:t>ْ</w:t>
      </w:r>
      <w:r w:rsidRPr="00544D97">
        <w:rPr>
          <w:rStyle w:val="5-Char"/>
          <w:rFonts w:eastAsia="Batang" w:hint="cs"/>
          <w:rtl/>
        </w:rPr>
        <w:t>ا</w:t>
      </w:r>
      <w:r w:rsidR="00DF5CD5" w:rsidRPr="00544D97">
        <w:rPr>
          <w:rStyle w:val="5-Char"/>
          <w:rFonts w:eastAsia="Batang" w:hint="cs"/>
          <w:rtl/>
        </w:rPr>
        <w:t>َ</w:t>
      </w:r>
      <w:r w:rsidRPr="00544D97">
        <w:rPr>
          <w:rStyle w:val="5-Char"/>
          <w:rFonts w:eastAsia="Batang" w:hint="cs"/>
          <w:rtl/>
        </w:rPr>
        <w:t>ذ</w:t>
      </w:r>
      <w:r w:rsidR="00DF5CD5" w:rsidRPr="00544D97">
        <w:rPr>
          <w:rStyle w:val="5-Char"/>
          <w:rFonts w:eastAsia="Batang" w:hint="cs"/>
          <w:rtl/>
        </w:rPr>
        <w:t>ٰ</w:t>
      </w:r>
      <w:r w:rsidR="00C12E54" w:rsidRPr="00544D97">
        <w:rPr>
          <w:rStyle w:val="5-Char"/>
          <w:rFonts w:eastAsia="Batang" w:hint="cs"/>
          <w:rtl/>
        </w:rPr>
        <w:t>ي</w:t>
      </w:r>
      <w:r w:rsidRPr="00544D97">
        <w:rPr>
          <w:rStyle w:val="5-Char"/>
          <w:rFonts w:eastAsia="Batang" w:hint="cs"/>
          <w:rtl/>
        </w:rPr>
        <w:t>، ث</w:t>
      </w:r>
      <w:r w:rsidR="00DF5CD5" w:rsidRPr="00544D97">
        <w:rPr>
          <w:rStyle w:val="5-Char"/>
          <w:rFonts w:eastAsia="Batang" w:hint="cs"/>
          <w:rtl/>
        </w:rPr>
        <w:t>ُ</w:t>
      </w:r>
      <w:r w:rsidRPr="00544D97">
        <w:rPr>
          <w:rStyle w:val="5-Char"/>
          <w:rFonts w:eastAsia="Batang" w:hint="cs"/>
          <w:rtl/>
        </w:rPr>
        <w:t>م</w:t>
      </w:r>
      <w:r w:rsidR="00DF5CD5" w:rsidRPr="00544D97">
        <w:rPr>
          <w:rStyle w:val="5-Char"/>
          <w:rFonts w:eastAsia="Batang" w:hint="cs"/>
          <w:rtl/>
        </w:rPr>
        <w:t>َّ</w:t>
      </w:r>
      <w:r w:rsidRPr="00544D97">
        <w:rPr>
          <w:rStyle w:val="5-Char"/>
          <w:rFonts w:eastAsia="Batang" w:hint="cs"/>
          <w:rtl/>
        </w:rPr>
        <w:t xml:space="preserve"> ا</w:t>
      </w:r>
      <w:r w:rsidR="00DF5CD5" w:rsidRPr="00544D97">
        <w:rPr>
          <w:rStyle w:val="5-Char"/>
          <w:rFonts w:eastAsia="Batang" w:hint="cs"/>
          <w:rtl/>
        </w:rPr>
        <w:t>َ</w:t>
      </w:r>
      <w:r w:rsidRPr="00544D97">
        <w:rPr>
          <w:rStyle w:val="5-Char"/>
          <w:rFonts w:eastAsia="Batang" w:hint="cs"/>
          <w:rtl/>
        </w:rPr>
        <w:t>ف</w:t>
      </w:r>
      <w:r w:rsidR="00DF5CD5" w:rsidRPr="00544D97">
        <w:rPr>
          <w:rStyle w:val="5-Char"/>
          <w:rFonts w:eastAsia="Batang" w:hint="cs"/>
          <w:rtl/>
        </w:rPr>
        <w:t>ٰ</w:t>
      </w:r>
      <w:r w:rsidRPr="00544D97">
        <w:rPr>
          <w:rStyle w:val="5-Char"/>
          <w:rFonts w:eastAsia="Batang" w:hint="cs"/>
          <w:rtl/>
        </w:rPr>
        <w:t>اض</w:t>
      </w:r>
      <w:r w:rsidR="00DF5CD5" w:rsidRPr="00544D97">
        <w:rPr>
          <w:rStyle w:val="5-Char"/>
          <w:rFonts w:eastAsia="Batang" w:hint="cs"/>
          <w:rtl/>
        </w:rPr>
        <w:t>َ</w:t>
      </w:r>
      <w:r w:rsidRPr="00544D97">
        <w:rPr>
          <w:rStyle w:val="5-Char"/>
          <w:rFonts w:eastAsia="Batang" w:hint="cs"/>
          <w:rtl/>
        </w:rPr>
        <w:t xml:space="preserve"> ع</w:t>
      </w:r>
      <w:r w:rsidR="00DF5CD5" w:rsidRPr="00544D97">
        <w:rPr>
          <w:rStyle w:val="5-Char"/>
          <w:rFonts w:eastAsia="Batang" w:hint="cs"/>
          <w:rtl/>
        </w:rPr>
        <w:t>َ</w:t>
      </w:r>
      <w:r w:rsidRPr="00544D97">
        <w:rPr>
          <w:rStyle w:val="5-Char"/>
          <w:rFonts w:eastAsia="Batang" w:hint="cs"/>
          <w:rtl/>
        </w:rPr>
        <w:t>ل</w:t>
      </w:r>
      <w:r w:rsidR="00DF5CD5" w:rsidRPr="00544D97">
        <w:rPr>
          <w:rStyle w:val="5-Char"/>
          <w:rFonts w:eastAsia="Batang" w:hint="cs"/>
          <w:rtl/>
        </w:rPr>
        <w:t>َ</w:t>
      </w:r>
      <w:r w:rsidR="00C12E54" w:rsidRPr="00544D97">
        <w:rPr>
          <w:rStyle w:val="5-Char"/>
          <w:rFonts w:eastAsia="Batang" w:hint="cs"/>
          <w:rtl/>
        </w:rPr>
        <w:t>ي</w:t>
      </w:r>
      <w:r w:rsidR="00DF5CD5" w:rsidRPr="00544D97">
        <w:rPr>
          <w:rStyle w:val="5-Char"/>
          <w:rFonts w:eastAsia="Batang" w:hint="cs"/>
          <w:rtl/>
        </w:rPr>
        <w:t>ْ</w:t>
      </w:r>
      <w:r w:rsidRPr="00544D97">
        <w:rPr>
          <w:rStyle w:val="5-Char"/>
          <w:rFonts w:eastAsia="Batang" w:hint="cs"/>
          <w:rtl/>
        </w:rPr>
        <w:t>ه</w:t>
      </w:r>
      <w:r w:rsidR="00DF5CD5" w:rsidRPr="00544D97">
        <w:rPr>
          <w:rStyle w:val="5-Char"/>
          <w:rFonts w:eastAsia="Batang" w:hint="cs"/>
          <w:rtl/>
        </w:rPr>
        <w:t>ِ</w:t>
      </w:r>
      <w:r w:rsidRPr="00544D97">
        <w:rPr>
          <w:rStyle w:val="5-Char"/>
          <w:rFonts w:eastAsia="Batang" w:hint="cs"/>
          <w:rtl/>
        </w:rPr>
        <w:t xml:space="preserve"> ال</w:t>
      </w:r>
      <w:r w:rsidR="00DF5CD5" w:rsidRPr="00544D97">
        <w:rPr>
          <w:rStyle w:val="5-Char"/>
          <w:rFonts w:eastAsia="Batang" w:hint="cs"/>
          <w:rtl/>
        </w:rPr>
        <w:t>ْ</w:t>
      </w:r>
      <w:r w:rsidRPr="00544D97">
        <w:rPr>
          <w:rStyle w:val="5-Char"/>
          <w:rFonts w:eastAsia="Batang" w:hint="cs"/>
          <w:rtl/>
        </w:rPr>
        <w:t>م</w:t>
      </w:r>
      <w:r w:rsidR="00DF5CD5" w:rsidRPr="00544D97">
        <w:rPr>
          <w:rStyle w:val="5-Char"/>
          <w:rFonts w:eastAsia="Batang" w:hint="cs"/>
          <w:rtl/>
        </w:rPr>
        <w:t>ٰ</w:t>
      </w:r>
      <w:r w:rsidRPr="00544D97">
        <w:rPr>
          <w:rStyle w:val="5-Char"/>
          <w:rFonts w:eastAsia="Batang" w:hint="cs"/>
          <w:rtl/>
        </w:rPr>
        <w:t>اء</w:t>
      </w:r>
      <w:r w:rsidR="00DF5CD5" w:rsidRPr="00544D97">
        <w:rPr>
          <w:rStyle w:val="5-Char"/>
          <w:rFonts w:eastAsia="Batang" w:hint="cs"/>
          <w:rtl/>
        </w:rPr>
        <w:t>َ</w:t>
      </w:r>
      <w:r w:rsidRPr="00544D97">
        <w:rPr>
          <w:rStyle w:val="5-Char"/>
          <w:rFonts w:eastAsia="Batang" w:hint="cs"/>
          <w:rtl/>
        </w:rPr>
        <w:t>، ث</w:t>
      </w:r>
      <w:r w:rsidR="00DF5CD5" w:rsidRPr="00544D97">
        <w:rPr>
          <w:rStyle w:val="5-Char"/>
          <w:rFonts w:eastAsia="Batang" w:hint="cs"/>
          <w:rtl/>
        </w:rPr>
        <w:t>ُ</w:t>
      </w:r>
      <w:r w:rsidRPr="00544D97">
        <w:rPr>
          <w:rStyle w:val="5-Char"/>
          <w:rFonts w:eastAsia="Batang" w:hint="cs"/>
          <w:rtl/>
        </w:rPr>
        <w:t>م</w:t>
      </w:r>
      <w:r w:rsidR="00DF5CD5" w:rsidRPr="00544D97">
        <w:rPr>
          <w:rStyle w:val="5-Char"/>
          <w:rFonts w:eastAsia="Batang" w:hint="cs"/>
          <w:rtl/>
        </w:rPr>
        <w:t>َّ</w:t>
      </w:r>
      <w:r w:rsidRPr="00544D97">
        <w:rPr>
          <w:rStyle w:val="5-Char"/>
          <w:rFonts w:eastAsia="Batang" w:hint="cs"/>
          <w:rtl/>
        </w:rPr>
        <w:t xml:space="preserve"> ن</w:t>
      </w:r>
      <w:r w:rsidR="00DF5CD5" w:rsidRPr="00544D97">
        <w:rPr>
          <w:rStyle w:val="5-Char"/>
          <w:rFonts w:eastAsia="Batang" w:hint="cs"/>
          <w:rtl/>
        </w:rPr>
        <w:t>َ</w:t>
      </w:r>
      <w:r w:rsidRPr="00544D97">
        <w:rPr>
          <w:rStyle w:val="5-Char"/>
          <w:rFonts w:eastAsia="Batang" w:hint="cs"/>
          <w:rtl/>
        </w:rPr>
        <w:t>ح</w:t>
      </w:r>
      <w:r w:rsidR="00DF5CD5" w:rsidRPr="00544D97">
        <w:rPr>
          <w:rStyle w:val="5-Char"/>
          <w:rFonts w:eastAsia="Batang" w:hint="cs"/>
          <w:rtl/>
        </w:rPr>
        <w:t>ٰ</w:t>
      </w:r>
      <w:r w:rsidR="00C12E54" w:rsidRPr="00544D97">
        <w:rPr>
          <w:rStyle w:val="5-Char"/>
          <w:rFonts w:eastAsia="Batang" w:hint="cs"/>
          <w:rtl/>
        </w:rPr>
        <w:t>ي</w:t>
      </w:r>
      <w:r w:rsidRPr="00544D97">
        <w:rPr>
          <w:rStyle w:val="5-Char"/>
          <w:rFonts w:eastAsia="Batang" w:hint="cs"/>
          <w:rtl/>
        </w:rPr>
        <w:t xml:space="preserve"> ر</w:t>
      </w:r>
      <w:r w:rsidR="00DF5CD5" w:rsidRPr="00544D97">
        <w:rPr>
          <w:rStyle w:val="5-Char"/>
          <w:rFonts w:eastAsia="Batang" w:hint="cs"/>
          <w:rtl/>
        </w:rPr>
        <w:t>ِ</w:t>
      </w:r>
      <w:r w:rsidRPr="00544D97">
        <w:rPr>
          <w:rStyle w:val="5-Char"/>
          <w:rFonts w:eastAsia="Batang" w:hint="cs"/>
          <w:rtl/>
        </w:rPr>
        <w:t>ج</w:t>
      </w:r>
      <w:r w:rsidR="00DF5CD5" w:rsidRPr="00544D97">
        <w:rPr>
          <w:rStyle w:val="5-Char"/>
          <w:rFonts w:eastAsia="Batang" w:hint="cs"/>
          <w:rtl/>
        </w:rPr>
        <w:t>ْ</w:t>
      </w:r>
      <w:r w:rsidRPr="00544D97">
        <w:rPr>
          <w:rStyle w:val="5-Char"/>
          <w:rFonts w:eastAsia="Batang" w:hint="cs"/>
          <w:rtl/>
        </w:rPr>
        <w:t>ل</w:t>
      </w:r>
      <w:r w:rsidR="00DF5CD5" w:rsidRPr="00544D97">
        <w:rPr>
          <w:rStyle w:val="5-Char"/>
          <w:rFonts w:eastAsia="Batang" w:hint="cs"/>
          <w:rtl/>
        </w:rPr>
        <w:t>َ</w:t>
      </w:r>
      <w:r w:rsidR="00C12E54" w:rsidRPr="00544D97">
        <w:rPr>
          <w:rStyle w:val="5-Char"/>
          <w:rFonts w:eastAsia="Batang" w:hint="cs"/>
          <w:rtl/>
        </w:rPr>
        <w:t>ي</w:t>
      </w:r>
      <w:r w:rsidR="00DF5CD5" w:rsidRPr="00544D97">
        <w:rPr>
          <w:rStyle w:val="5-Char"/>
          <w:rFonts w:eastAsia="Batang" w:hint="cs"/>
          <w:rtl/>
        </w:rPr>
        <w:t>ْ</w:t>
      </w:r>
      <w:r w:rsidRPr="00544D97">
        <w:rPr>
          <w:rStyle w:val="5-Char"/>
          <w:rFonts w:eastAsia="Batang" w:hint="cs"/>
          <w:rtl/>
        </w:rPr>
        <w:t>ه</w:t>
      </w:r>
      <w:r w:rsidR="00DF5CD5" w:rsidRPr="00544D97">
        <w:rPr>
          <w:rStyle w:val="5-Char"/>
          <w:rFonts w:eastAsia="Batang" w:hint="cs"/>
          <w:rtl/>
        </w:rPr>
        <w:t>ِ</w:t>
      </w:r>
      <w:r w:rsidRPr="00544D97">
        <w:rPr>
          <w:rStyle w:val="5-Char"/>
          <w:rFonts w:eastAsia="Batang" w:hint="cs"/>
          <w:rtl/>
        </w:rPr>
        <w:t xml:space="preserve"> ف</w:t>
      </w:r>
      <w:r w:rsidR="00DF5CD5" w:rsidRPr="00544D97">
        <w:rPr>
          <w:rStyle w:val="5-Char"/>
          <w:rFonts w:eastAsia="Batang" w:hint="cs"/>
          <w:rtl/>
        </w:rPr>
        <w:t>َ</w:t>
      </w:r>
      <w:r w:rsidRPr="00544D97">
        <w:rPr>
          <w:rStyle w:val="5-Char"/>
          <w:rFonts w:eastAsia="Batang" w:hint="cs"/>
          <w:rtl/>
        </w:rPr>
        <w:t>غ</w:t>
      </w:r>
      <w:r w:rsidR="00DF5CD5" w:rsidRPr="00544D97">
        <w:rPr>
          <w:rStyle w:val="5-Char"/>
          <w:rFonts w:eastAsia="Batang" w:hint="cs"/>
          <w:rtl/>
        </w:rPr>
        <w:t>َ</w:t>
      </w:r>
      <w:r w:rsidRPr="00544D97">
        <w:rPr>
          <w:rStyle w:val="5-Char"/>
          <w:rFonts w:eastAsia="Batang" w:hint="cs"/>
          <w:rtl/>
        </w:rPr>
        <w:t>س</w:t>
      </w:r>
      <w:r w:rsidR="00DF5CD5" w:rsidRPr="00544D97">
        <w:rPr>
          <w:rStyle w:val="5-Char"/>
          <w:rFonts w:eastAsia="Batang" w:hint="cs"/>
          <w:rtl/>
        </w:rPr>
        <w:t>َ</w:t>
      </w:r>
      <w:r w:rsidRPr="00544D97">
        <w:rPr>
          <w:rStyle w:val="5-Char"/>
          <w:rFonts w:eastAsia="Batang" w:hint="cs"/>
          <w:rtl/>
        </w:rPr>
        <w:t>ل</w:t>
      </w:r>
      <w:r w:rsidR="00DF5CD5" w:rsidRPr="00544D97">
        <w:rPr>
          <w:rStyle w:val="5-Char"/>
          <w:rFonts w:eastAsia="Batang" w:hint="cs"/>
          <w:rtl/>
        </w:rPr>
        <w:t>َ</w:t>
      </w:r>
      <w:r w:rsidRPr="00544D97">
        <w:rPr>
          <w:rStyle w:val="5-Char"/>
          <w:rFonts w:eastAsia="Batang" w:hint="cs"/>
          <w:rtl/>
        </w:rPr>
        <w:t>ه</w:t>
      </w:r>
      <w:r w:rsidR="00DF5CD5" w:rsidRPr="00544D97">
        <w:rPr>
          <w:rStyle w:val="5-Char"/>
          <w:rFonts w:eastAsia="Batang" w:hint="cs"/>
          <w:rtl/>
        </w:rPr>
        <w:t>ُ</w:t>
      </w:r>
      <w:r w:rsidRPr="00544D97">
        <w:rPr>
          <w:rStyle w:val="5-Char"/>
          <w:rFonts w:eastAsia="Batang" w:hint="cs"/>
          <w:rtl/>
        </w:rPr>
        <w:t>م</w:t>
      </w:r>
      <w:r w:rsidR="00DF5CD5" w:rsidRPr="00544D97">
        <w:rPr>
          <w:rStyle w:val="5-Char"/>
          <w:rFonts w:eastAsia="Batang" w:hint="cs"/>
          <w:rtl/>
        </w:rPr>
        <w:t>ٰ</w:t>
      </w:r>
      <w:r w:rsidRPr="00544D97">
        <w:rPr>
          <w:rStyle w:val="5-Char"/>
          <w:rFonts w:eastAsia="Batang" w:hint="cs"/>
          <w:rtl/>
        </w:rPr>
        <w:t>ا»</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544D97">
        <w:rPr>
          <w:rStyle w:val="1-Char"/>
          <w:rFonts w:hint="cs"/>
          <w:rtl/>
        </w:rPr>
        <w:t>«پ</w:t>
      </w:r>
      <w:r w:rsidR="00446BB7">
        <w:rPr>
          <w:rStyle w:val="1-Char"/>
          <w:rFonts w:hint="cs"/>
          <w:rtl/>
        </w:rPr>
        <w:t>ی</w:t>
      </w:r>
      <w:r w:rsidRPr="00544D97">
        <w:rPr>
          <w:rStyle w:val="1-Char"/>
          <w:rFonts w:hint="cs"/>
          <w:rtl/>
        </w:rPr>
        <w:t>امبر</w:t>
      </w:r>
      <w:r w:rsidR="00FE6406" w:rsidRPr="00FE6406">
        <w:rPr>
          <w:rStyle w:val="1-Char"/>
          <w:rFonts w:cs="CTraditional Arabic" w:hint="cs"/>
          <w:rtl/>
        </w:rPr>
        <w:t xml:space="preserve"> ج</w:t>
      </w:r>
      <w:r w:rsidRPr="00544D97">
        <w:rPr>
          <w:rStyle w:val="1-Char"/>
          <w:rFonts w:hint="cs"/>
          <w:rtl/>
        </w:rPr>
        <w:t xml:space="preserve"> همانگونه که برا</w:t>
      </w:r>
      <w:r w:rsidR="00446BB7">
        <w:rPr>
          <w:rStyle w:val="1-Char"/>
          <w:rFonts w:hint="cs"/>
          <w:rtl/>
        </w:rPr>
        <w:t>ی</w:t>
      </w:r>
      <w:r w:rsidRPr="00544D97">
        <w:rPr>
          <w:rStyle w:val="1-Char"/>
          <w:rFonts w:hint="cs"/>
          <w:rtl/>
        </w:rPr>
        <w:t xml:space="preserve"> نماز خو</w:t>
      </w:r>
      <w:r w:rsidR="00446BB7">
        <w:rPr>
          <w:rStyle w:val="1-Char"/>
          <w:rFonts w:hint="cs"/>
          <w:rtl/>
        </w:rPr>
        <w:t>ی</w:t>
      </w:r>
      <w:r w:rsidRPr="00544D97">
        <w:rPr>
          <w:rStyle w:val="1-Char"/>
          <w:rFonts w:hint="cs"/>
          <w:rtl/>
        </w:rPr>
        <w:t>ش وضو م</w:t>
      </w:r>
      <w:r w:rsidR="00446BB7">
        <w:rPr>
          <w:rStyle w:val="1-Char"/>
          <w:rFonts w:hint="cs"/>
          <w:rtl/>
        </w:rPr>
        <w:t>ی</w:t>
      </w:r>
      <w:r w:rsidRPr="00544D97">
        <w:rPr>
          <w:rStyle w:val="1-Char"/>
          <w:rFonts w:hint="cs"/>
          <w:rtl/>
        </w:rPr>
        <w:t>‌گرفت</w:t>
      </w:r>
      <w:r w:rsidR="00DF5CD5" w:rsidRPr="00544D97">
        <w:rPr>
          <w:rStyle w:val="1-Char"/>
          <w:rFonts w:hint="cs"/>
          <w:rtl/>
        </w:rPr>
        <w:t>؛</w:t>
      </w:r>
      <w:r w:rsidRPr="00544D97">
        <w:rPr>
          <w:rStyle w:val="1-Char"/>
          <w:rFonts w:hint="cs"/>
          <w:rtl/>
        </w:rPr>
        <w:t xml:space="preserve"> برا</w:t>
      </w:r>
      <w:r w:rsidR="00446BB7">
        <w:rPr>
          <w:rStyle w:val="1-Char"/>
          <w:rFonts w:hint="cs"/>
          <w:rtl/>
        </w:rPr>
        <w:t>ی</w:t>
      </w:r>
      <w:r w:rsidRPr="00544D97">
        <w:rPr>
          <w:rStyle w:val="1-Char"/>
          <w:rFonts w:hint="cs"/>
          <w:rtl/>
        </w:rPr>
        <w:t xml:space="preserve"> غسل ن</w:t>
      </w:r>
      <w:r w:rsidR="00446BB7">
        <w:rPr>
          <w:rStyle w:val="1-Char"/>
          <w:rFonts w:hint="cs"/>
          <w:rtl/>
        </w:rPr>
        <w:t>ی</w:t>
      </w:r>
      <w:r w:rsidRPr="00544D97">
        <w:rPr>
          <w:rStyle w:val="1-Char"/>
          <w:rFonts w:hint="cs"/>
          <w:rtl/>
        </w:rPr>
        <w:t>ز وضو م</w:t>
      </w:r>
      <w:r w:rsidR="00446BB7">
        <w:rPr>
          <w:rStyle w:val="1-Char"/>
          <w:rFonts w:hint="cs"/>
          <w:rtl/>
        </w:rPr>
        <w:t>ی</w:t>
      </w:r>
      <w:r w:rsidRPr="00544D97">
        <w:rPr>
          <w:rStyle w:val="1-Char"/>
          <w:rFonts w:hint="cs"/>
          <w:rtl/>
        </w:rPr>
        <w:t>‌گرفت</w:t>
      </w:r>
      <w:r w:rsidR="00F1394A" w:rsidRPr="00544D97">
        <w:rPr>
          <w:rStyle w:val="1-Char"/>
          <w:rFonts w:hint="cs"/>
          <w:rtl/>
        </w:rPr>
        <w:t>؛</w:t>
      </w:r>
      <w:r w:rsidRPr="00544D97">
        <w:rPr>
          <w:rStyle w:val="1-Char"/>
          <w:rFonts w:hint="cs"/>
          <w:rtl/>
        </w:rPr>
        <w:t xml:space="preserve"> با ا</w:t>
      </w:r>
      <w:r w:rsidR="00446BB7">
        <w:rPr>
          <w:rStyle w:val="1-Char"/>
          <w:rFonts w:hint="cs"/>
          <w:rtl/>
        </w:rPr>
        <w:t>ی</w:t>
      </w:r>
      <w:r w:rsidRPr="00544D97">
        <w:rPr>
          <w:rStyle w:val="1-Char"/>
          <w:rFonts w:hint="cs"/>
          <w:rtl/>
        </w:rPr>
        <w:t>ن تفاوت که پاها</w:t>
      </w:r>
      <w:r w:rsidR="00446BB7">
        <w:rPr>
          <w:rStyle w:val="1-Char"/>
          <w:rFonts w:hint="cs"/>
          <w:rtl/>
        </w:rPr>
        <w:t>ی</w:t>
      </w:r>
      <w:r w:rsidRPr="00544D97">
        <w:rPr>
          <w:rStyle w:val="1-Char"/>
          <w:rFonts w:hint="cs"/>
          <w:rtl/>
        </w:rPr>
        <w:t>ش را نشست؛ و شرمگاه خو</w:t>
      </w:r>
      <w:r w:rsidR="00446BB7">
        <w:rPr>
          <w:rStyle w:val="1-Char"/>
          <w:rFonts w:hint="cs"/>
          <w:rtl/>
        </w:rPr>
        <w:t>ی</w:t>
      </w:r>
      <w:r w:rsidRPr="00544D97">
        <w:rPr>
          <w:rStyle w:val="1-Char"/>
          <w:rFonts w:hint="cs"/>
          <w:rtl/>
        </w:rPr>
        <w:t>ش را و آنچه از پل</w:t>
      </w:r>
      <w:r w:rsidR="00446BB7">
        <w:rPr>
          <w:rStyle w:val="1-Char"/>
          <w:rFonts w:hint="cs"/>
          <w:rtl/>
        </w:rPr>
        <w:t>ی</w:t>
      </w:r>
      <w:r w:rsidRPr="00544D97">
        <w:rPr>
          <w:rStyle w:val="1-Char"/>
          <w:rFonts w:hint="cs"/>
          <w:rtl/>
        </w:rPr>
        <w:t>د</w:t>
      </w:r>
      <w:r w:rsidR="00446BB7">
        <w:rPr>
          <w:rStyle w:val="1-Char"/>
          <w:rFonts w:hint="cs"/>
          <w:rtl/>
        </w:rPr>
        <w:t>ی</w:t>
      </w:r>
      <w:r w:rsidRPr="00544D97">
        <w:rPr>
          <w:rStyle w:val="1-Char"/>
          <w:rFonts w:hint="cs"/>
          <w:rtl/>
        </w:rPr>
        <w:t xml:space="preserve"> بدو رس</w:t>
      </w:r>
      <w:r w:rsidR="00446BB7">
        <w:rPr>
          <w:rStyle w:val="1-Char"/>
          <w:rFonts w:hint="cs"/>
          <w:rtl/>
        </w:rPr>
        <w:t>ی</w:t>
      </w:r>
      <w:r w:rsidRPr="00544D97">
        <w:rPr>
          <w:rStyle w:val="1-Char"/>
          <w:rFonts w:hint="cs"/>
          <w:rtl/>
        </w:rPr>
        <w:t xml:space="preserve">ده بود، شست؛ </w:t>
      </w:r>
      <w:r w:rsidR="000A2322">
        <w:rPr>
          <w:rStyle w:val="1-Char"/>
          <w:rFonts w:hint="cs"/>
          <w:rtl/>
        </w:rPr>
        <w:t>آنگاه</w:t>
      </w:r>
      <w:r w:rsidRPr="00544D97">
        <w:rPr>
          <w:rStyle w:val="1-Char"/>
          <w:rFonts w:hint="cs"/>
          <w:rtl/>
        </w:rPr>
        <w:t xml:space="preserve"> بر خود آب ر</w:t>
      </w:r>
      <w:r w:rsidR="00446BB7">
        <w:rPr>
          <w:rStyle w:val="1-Char"/>
          <w:rFonts w:hint="cs"/>
          <w:rtl/>
        </w:rPr>
        <w:t>ی</w:t>
      </w:r>
      <w:r w:rsidRPr="00544D97">
        <w:rPr>
          <w:rStyle w:val="1-Char"/>
          <w:rFonts w:hint="cs"/>
          <w:rtl/>
        </w:rPr>
        <w:t>خت؛ سپس پاها</w:t>
      </w:r>
      <w:r w:rsidR="00446BB7">
        <w:rPr>
          <w:rStyle w:val="1-Char"/>
          <w:rFonts w:hint="cs"/>
          <w:rtl/>
        </w:rPr>
        <w:t>ی</w:t>
      </w:r>
      <w:r w:rsidRPr="00544D97">
        <w:rPr>
          <w:rStyle w:val="1-Char"/>
          <w:rFonts w:hint="cs"/>
          <w:rtl/>
        </w:rPr>
        <w:t>ش را از غسلگاه دور کرد و</w:t>
      </w:r>
      <w:r w:rsidR="000751A8">
        <w:rPr>
          <w:rStyle w:val="1-Char"/>
          <w:rFonts w:hint="cs"/>
          <w:rtl/>
        </w:rPr>
        <w:t xml:space="preserve"> آن‌ها </w:t>
      </w:r>
      <w:r w:rsidRPr="00544D97">
        <w:rPr>
          <w:rStyle w:val="1-Char"/>
          <w:rFonts w:hint="cs"/>
          <w:rtl/>
        </w:rPr>
        <w:t>را شست»</w:t>
      </w:r>
      <w:r w:rsidRPr="007100A7">
        <w:rPr>
          <w:rStyle w:val="1-Char"/>
          <w:rFonts w:hint="cs"/>
          <w:rtl/>
        </w:rPr>
        <w:t>.]</w:t>
      </w:r>
    </w:p>
    <w:p w:rsidR="00780B1B" w:rsidRPr="007100A7" w:rsidRDefault="00780B1B"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در آب جار</w:t>
      </w:r>
      <w:r w:rsidR="00446BB7">
        <w:rPr>
          <w:rStyle w:val="1-Char"/>
          <w:rFonts w:hint="cs"/>
          <w:rtl/>
        </w:rPr>
        <w:t>ی</w:t>
      </w:r>
      <w:r w:rsidR="00F1394A" w:rsidRPr="007100A7">
        <w:rPr>
          <w:rStyle w:val="1-Char"/>
          <w:rFonts w:hint="cs"/>
          <w:rtl/>
        </w:rPr>
        <w:t>،</w:t>
      </w:r>
      <w:r w:rsidRPr="007100A7">
        <w:rPr>
          <w:rStyle w:val="1-Char"/>
          <w:rFonts w:hint="cs"/>
          <w:rtl/>
        </w:rPr>
        <w:t xml:space="preserve"> </w:t>
      </w:r>
      <w:r w:rsidR="00446BB7">
        <w:rPr>
          <w:rStyle w:val="1-Char"/>
          <w:rFonts w:hint="cs"/>
          <w:rtl/>
        </w:rPr>
        <w:t>ی</w:t>
      </w:r>
      <w:r w:rsidRPr="007100A7">
        <w:rPr>
          <w:rStyle w:val="1-Char"/>
          <w:rFonts w:hint="cs"/>
          <w:rtl/>
        </w:rPr>
        <w:t>ا در آب</w:t>
      </w:r>
      <w:r w:rsidR="00446BB7">
        <w:rPr>
          <w:rStyle w:val="1-Char"/>
          <w:rFonts w:hint="cs"/>
          <w:rtl/>
        </w:rPr>
        <w:t>ی</w:t>
      </w:r>
      <w:r w:rsidRPr="007100A7">
        <w:rPr>
          <w:rStyle w:val="1-Char"/>
          <w:rFonts w:hint="cs"/>
          <w:rtl/>
        </w:rPr>
        <w:t xml:space="preserve"> که در حکم آب جار</w:t>
      </w:r>
      <w:r w:rsidR="00446BB7">
        <w:rPr>
          <w:rStyle w:val="1-Char"/>
          <w:rFonts w:hint="cs"/>
          <w:rtl/>
        </w:rPr>
        <w:t>ی</w:t>
      </w:r>
      <w:r w:rsidRPr="007100A7">
        <w:rPr>
          <w:rStyle w:val="1-Char"/>
          <w:rFonts w:hint="cs"/>
          <w:rtl/>
        </w:rPr>
        <w:t xml:space="preserve"> است [همچون حوض بزرگ]</w:t>
      </w:r>
      <w:r w:rsidR="00F1394A" w:rsidRPr="007100A7">
        <w:rPr>
          <w:rStyle w:val="1-Char"/>
          <w:rFonts w:hint="cs"/>
          <w:rtl/>
        </w:rPr>
        <w:t>،</w:t>
      </w:r>
      <w:r w:rsidRPr="007100A7">
        <w:rPr>
          <w:rStyle w:val="1-Char"/>
          <w:rFonts w:hint="cs"/>
          <w:rtl/>
        </w:rPr>
        <w:t xml:space="preserve"> فرو رفت و غوطه‌ور شد، و در آن، مدت</w:t>
      </w:r>
      <w:r w:rsidR="00446BB7">
        <w:rPr>
          <w:rStyle w:val="1-Char"/>
          <w:rFonts w:hint="cs"/>
          <w:rtl/>
        </w:rPr>
        <w:t>ی</w:t>
      </w:r>
      <w:r w:rsidRPr="007100A7">
        <w:rPr>
          <w:rStyle w:val="1-Char"/>
          <w:rFonts w:hint="cs"/>
          <w:rtl/>
        </w:rPr>
        <w:t xml:space="preserve"> را درنگ کرد [و بدن خو</w:t>
      </w:r>
      <w:r w:rsidR="00446BB7">
        <w:rPr>
          <w:rStyle w:val="1-Char"/>
          <w:rFonts w:hint="cs"/>
          <w:rtl/>
        </w:rPr>
        <w:t>ی</w:t>
      </w:r>
      <w:r w:rsidRPr="007100A7">
        <w:rPr>
          <w:rStyle w:val="1-Char"/>
          <w:rFonts w:hint="cs"/>
          <w:rtl/>
        </w:rPr>
        <w:t>ش را مالش داد،] پس به راست</w:t>
      </w:r>
      <w:r w:rsidR="00446BB7">
        <w:rPr>
          <w:rStyle w:val="1-Char"/>
          <w:rFonts w:hint="cs"/>
          <w:rtl/>
        </w:rPr>
        <w:t>ی</w:t>
      </w:r>
      <w:r w:rsidRPr="007100A7">
        <w:rPr>
          <w:rStyle w:val="1-Char"/>
          <w:rFonts w:hint="cs"/>
          <w:rtl/>
        </w:rPr>
        <w:t xml:space="preserve"> سنّت غسل را کامل نموده است.</w:t>
      </w:r>
    </w:p>
    <w:p w:rsidR="004F372D" w:rsidRPr="007100A7" w:rsidRDefault="00780B1B" w:rsidP="00AF1D25">
      <w:pPr>
        <w:rPr>
          <w:rStyle w:val="1-Char"/>
          <w:rtl/>
        </w:rPr>
      </w:pPr>
      <w:r w:rsidRPr="007100A7">
        <w:rPr>
          <w:rStyle w:val="1-Char"/>
          <w:rFonts w:hint="cs"/>
          <w:rtl/>
        </w:rPr>
        <w:t>* و نخست آب را بر سر خو</w:t>
      </w:r>
      <w:r w:rsidR="00446BB7">
        <w:rPr>
          <w:rStyle w:val="1-Char"/>
          <w:rFonts w:hint="cs"/>
          <w:rtl/>
        </w:rPr>
        <w:t>ی</w:t>
      </w:r>
      <w:r w:rsidRPr="007100A7">
        <w:rPr>
          <w:rStyle w:val="1-Char"/>
          <w:rFonts w:hint="cs"/>
          <w:rtl/>
        </w:rPr>
        <w:t>ش؛ سپس بر شان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راست خو</w:t>
      </w:r>
      <w:r w:rsidR="00446BB7">
        <w:rPr>
          <w:rStyle w:val="1-Char"/>
          <w:rFonts w:hint="cs"/>
          <w:rtl/>
        </w:rPr>
        <w:t>ی</w:t>
      </w:r>
      <w:r w:rsidRPr="007100A7">
        <w:rPr>
          <w:rStyle w:val="1-Char"/>
          <w:rFonts w:hint="cs"/>
          <w:rtl/>
        </w:rPr>
        <w:t>ش؛ و پس از آن، بر شان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چپ خو</w:t>
      </w:r>
      <w:r w:rsidR="00446BB7">
        <w:rPr>
          <w:rStyle w:val="1-Char"/>
          <w:rFonts w:hint="cs"/>
          <w:rtl/>
        </w:rPr>
        <w:t>ی</w:t>
      </w:r>
      <w:r w:rsidRPr="007100A7">
        <w:rPr>
          <w:rStyle w:val="1-Char"/>
          <w:rFonts w:hint="cs"/>
          <w:rtl/>
        </w:rPr>
        <w:t>ش بر</w:t>
      </w:r>
      <w:r w:rsidR="00446BB7">
        <w:rPr>
          <w:rStyle w:val="1-Char"/>
          <w:rFonts w:hint="cs"/>
          <w:rtl/>
        </w:rPr>
        <w:t>ی</w:t>
      </w:r>
      <w:r w:rsidRPr="007100A7">
        <w:rPr>
          <w:rStyle w:val="1-Char"/>
          <w:rFonts w:hint="cs"/>
          <w:rtl/>
        </w:rPr>
        <w:t>زد؛ [ز</w:t>
      </w:r>
      <w:r w:rsidR="00446BB7">
        <w:rPr>
          <w:rStyle w:val="1-Char"/>
          <w:rFonts w:hint="cs"/>
          <w:rtl/>
        </w:rPr>
        <w:t>ی</w:t>
      </w:r>
      <w:r w:rsidRPr="007100A7">
        <w:rPr>
          <w:rStyle w:val="1-Char"/>
          <w:rFonts w:hint="cs"/>
          <w:rtl/>
        </w:rPr>
        <w:t>را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در طهارت خو</w:t>
      </w:r>
      <w:r w:rsidR="00446BB7">
        <w:rPr>
          <w:rStyle w:val="1-Char"/>
          <w:rFonts w:hint="cs"/>
          <w:rtl/>
        </w:rPr>
        <w:t>ی</w:t>
      </w:r>
      <w:r w:rsidRPr="007100A7">
        <w:rPr>
          <w:rStyle w:val="1-Char"/>
          <w:rFonts w:hint="cs"/>
          <w:rtl/>
        </w:rPr>
        <w:t>ش، ابتدا کردن به طرف راست را دوست م</w:t>
      </w:r>
      <w:r w:rsidR="00446BB7">
        <w:rPr>
          <w:rStyle w:val="1-Char"/>
          <w:rFonts w:hint="cs"/>
          <w:rtl/>
        </w:rPr>
        <w:t>ی</w:t>
      </w:r>
      <w:r w:rsidRPr="007100A7">
        <w:rPr>
          <w:rStyle w:val="1-Char"/>
          <w:rFonts w:hint="cs"/>
          <w:rtl/>
        </w:rPr>
        <w:t>‌داشت]؛ و بدن خو</w:t>
      </w:r>
      <w:r w:rsidR="00446BB7">
        <w:rPr>
          <w:rStyle w:val="1-Char"/>
          <w:rFonts w:hint="cs"/>
          <w:rtl/>
        </w:rPr>
        <w:t>ی</w:t>
      </w:r>
      <w:r w:rsidRPr="007100A7">
        <w:rPr>
          <w:rStyle w:val="1-Char"/>
          <w:rFonts w:hint="cs"/>
          <w:rtl/>
        </w:rPr>
        <w:t>ش را [به هنگام غسل] مالش دهد.</w:t>
      </w:r>
      <w:r w:rsidR="006961BF" w:rsidRPr="007100A7">
        <w:rPr>
          <w:rStyle w:val="1-Char"/>
          <w:rFonts w:hint="cs"/>
          <w:rtl/>
        </w:rPr>
        <w:t xml:space="preserve"> [و بدن را به صورت پ</w:t>
      </w:r>
      <w:r w:rsidR="00446BB7">
        <w:rPr>
          <w:rStyle w:val="1-Char"/>
          <w:rFonts w:hint="cs"/>
          <w:rtl/>
        </w:rPr>
        <w:t>ی</w:t>
      </w:r>
      <w:r w:rsidR="006961BF" w:rsidRPr="007100A7">
        <w:rPr>
          <w:rStyle w:val="1-Char"/>
          <w:rFonts w:hint="cs"/>
          <w:rtl/>
        </w:rPr>
        <w:t>اپ</w:t>
      </w:r>
      <w:r w:rsidR="00446BB7">
        <w:rPr>
          <w:rStyle w:val="1-Char"/>
          <w:rFonts w:hint="cs"/>
          <w:rtl/>
        </w:rPr>
        <w:t>ی</w:t>
      </w:r>
      <w:r w:rsidR="006961BF" w:rsidRPr="007100A7">
        <w:rPr>
          <w:rStyle w:val="1-Char"/>
          <w:rFonts w:hint="cs"/>
          <w:rtl/>
        </w:rPr>
        <w:t xml:space="preserve"> بشو</w:t>
      </w:r>
      <w:r w:rsidR="00446BB7">
        <w:rPr>
          <w:rStyle w:val="1-Char"/>
          <w:rFonts w:hint="cs"/>
          <w:rtl/>
        </w:rPr>
        <w:t>ی</w:t>
      </w:r>
      <w:r w:rsidR="006961BF" w:rsidRPr="007100A7">
        <w:rPr>
          <w:rStyle w:val="1-Char"/>
          <w:rFonts w:hint="cs"/>
          <w:rtl/>
        </w:rPr>
        <w:t>د به نحو</w:t>
      </w:r>
      <w:r w:rsidR="00446BB7">
        <w:rPr>
          <w:rStyle w:val="1-Char"/>
          <w:rFonts w:hint="cs"/>
          <w:rtl/>
        </w:rPr>
        <w:t>ی</w:t>
      </w:r>
      <w:r w:rsidR="006961BF" w:rsidRPr="007100A7">
        <w:rPr>
          <w:rStyle w:val="1-Char"/>
          <w:rFonts w:hint="cs"/>
          <w:rtl/>
        </w:rPr>
        <w:t xml:space="preserve"> که عضو اوّل</w:t>
      </w:r>
      <w:r w:rsidR="00F1394A" w:rsidRPr="007100A7">
        <w:rPr>
          <w:rStyle w:val="1-Char"/>
          <w:rFonts w:hint="cs"/>
          <w:rtl/>
        </w:rPr>
        <w:t>،</w:t>
      </w:r>
      <w:r w:rsidR="006961BF" w:rsidRPr="007100A7">
        <w:rPr>
          <w:rStyle w:val="1-Char"/>
          <w:rFonts w:hint="cs"/>
          <w:rtl/>
        </w:rPr>
        <w:t xml:space="preserve"> پ</w:t>
      </w:r>
      <w:r w:rsidR="00446BB7">
        <w:rPr>
          <w:rStyle w:val="1-Char"/>
          <w:rFonts w:hint="cs"/>
          <w:rtl/>
        </w:rPr>
        <w:t>ی</w:t>
      </w:r>
      <w:r w:rsidR="006961BF" w:rsidRPr="007100A7">
        <w:rPr>
          <w:rStyle w:val="1-Char"/>
          <w:rFonts w:hint="cs"/>
          <w:rtl/>
        </w:rPr>
        <w:t>ش از شستن عضو د</w:t>
      </w:r>
      <w:r w:rsidR="00446BB7">
        <w:rPr>
          <w:rStyle w:val="1-Char"/>
          <w:rFonts w:hint="cs"/>
          <w:rtl/>
        </w:rPr>
        <w:t>ی</w:t>
      </w:r>
      <w:r w:rsidR="006961BF" w:rsidRPr="007100A7">
        <w:rPr>
          <w:rStyle w:val="1-Char"/>
          <w:rFonts w:hint="cs"/>
          <w:rtl/>
        </w:rPr>
        <w:t>گر، خشک نشود.]</w:t>
      </w:r>
    </w:p>
    <w:p w:rsidR="004E2A26" w:rsidRPr="0086385D" w:rsidRDefault="004E2A26" w:rsidP="00FF046D">
      <w:pPr>
        <w:pStyle w:val="3-"/>
      </w:pPr>
      <w:r w:rsidRPr="0086385D">
        <w:rPr>
          <w:rFonts w:hint="eastAsia"/>
          <w:rtl/>
        </w:rPr>
        <w:t>فصل</w:t>
      </w:r>
    </w:p>
    <w:p w:rsidR="004E2A26" w:rsidRPr="00BE2421" w:rsidRDefault="004E2A26" w:rsidP="00AF1D25">
      <w:pPr>
        <w:rPr>
          <w:rStyle w:val="5-Char"/>
          <w:bCs/>
        </w:rPr>
      </w:pPr>
      <w:r w:rsidRPr="00BE2421">
        <w:rPr>
          <w:rStyle w:val="5-Char"/>
          <w:rFonts w:hint="eastAsia"/>
          <w:rtl/>
        </w:rPr>
        <w:t>وَآدَابُ</w:t>
      </w:r>
      <w:r w:rsidRPr="00BE2421">
        <w:rPr>
          <w:rStyle w:val="5-Char"/>
          <w:rtl/>
        </w:rPr>
        <w:t xml:space="preserve"> </w:t>
      </w:r>
      <w:r w:rsidRPr="00BE2421">
        <w:rPr>
          <w:rStyle w:val="5-Char"/>
          <w:rFonts w:hint="eastAsia"/>
          <w:rtl/>
        </w:rPr>
        <w:t>الِاغِتسَالِ</w:t>
      </w:r>
      <w:r w:rsidRPr="00BE2421">
        <w:rPr>
          <w:rStyle w:val="5-Char"/>
          <w:rFonts w:hint="cs"/>
          <w:rtl/>
        </w:rPr>
        <w:t>،</w:t>
      </w:r>
      <w:r w:rsidRPr="00BE2421">
        <w:rPr>
          <w:rStyle w:val="5-Char"/>
          <w:rtl/>
        </w:rPr>
        <w:t xml:space="preserve"> </w:t>
      </w:r>
      <w:r w:rsidRPr="00BE2421">
        <w:rPr>
          <w:rStyle w:val="5-Char"/>
          <w:rFonts w:hint="eastAsia"/>
          <w:rtl/>
        </w:rPr>
        <w:t>هِيَ</w:t>
      </w:r>
      <w:r w:rsidRPr="00BE2421">
        <w:rPr>
          <w:rStyle w:val="5-Char"/>
          <w:rtl/>
        </w:rPr>
        <w:t xml:space="preserve"> </w:t>
      </w:r>
      <w:r w:rsidRPr="00BE2421">
        <w:rPr>
          <w:rStyle w:val="5-Char"/>
          <w:rFonts w:hint="eastAsia"/>
          <w:rtl/>
        </w:rPr>
        <w:t>آدَابُ</w:t>
      </w:r>
      <w:r w:rsidRPr="00BE2421">
        <w:rPr>
          <w:rStyle w:val="5-Char"/>
          <w:rtl/>
        </w:rPr>
        <w:t xml:space="preserve"> </w:t>
      </w:r>
      <w:r w:rsidRPr="00BE2421">
        <w:rPr>
          <w:rStyle w:val="5-Char"/>
          <w:rFonts w:hint="eastAsia"/>
          <w:rtl/>
        </w:rPr>
        <w:t>الوُضُوءِ</w:t>
      </w:r>
      <w:r w:rsidRPr="00BE2421">
        <w:rPr>
          <w:rStyle w:val="5-Char"/>
          <w:rFonts w:hint="cs"/>
          <w:rtl/>
        </w:rPr>
        <w:t>؛</w:t>
      </w:r>
      <w:r w:rsidRPr="00BE2421">
        <w:rPr>
          <w:rStyle w:val="5-Char"/>
          <w:rtl/>
        </w:rPr>
        <w:t xml:space="preserve"> </w:t>
      </w:r>
      <w:r w:rsidRPr="00BE2421">
        <w:rPr>
          <w:rStyle w:val="5-Char"/>
          <w:rFonts w:hint="eastAsia"/>
          <w:rtl/>
        </w:rPr>
        <w:t>إِلَّا</w:t>
      </w:r>
      <w:r w:rsidRPr="00BE2421">
        <w:rPr>
          <w:rStyle w:val="5-Char"/>
          <w:rtl/>
        </w:rPr>
        <w:t xml:space="preserve"> </w:t>
      </w:r>
      <w:r w:rsidRPr="00BE2421">
        <w:rPr>
          <w:rStyle w:val="5-Char"/>
          <w:rFonts w:hint="eastAsia"/>
          <w:rtl/>
        </w:rPr>
        <w:t>أَنَّه</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ستَقبِلُ</w:t>
      </w:r>
      <w:r w:rsidRPr="00BE2421">
        <w:rPr>
          <w:rStyle w:val="5-Char"/>
          <w:rtl/>
        </w:rPr>
        <w:t xml:space="preserve"> </w:t>
      </w:r>
      <w:r w:rsidRPr="00BE2421">
        <w:rPr>
          <w:rStyle w:val="5-Char"/>
          <w:rFonts w:hint="eastAsia"/>
          <w:rtl/>
        </w:rPr>
        <w:t>القِبلَةَ</w:t>
      </w:r>
      <w:r w:rsidRPr="00BE2421">
        <w:rPr>
          <w:rStyle w:val="5-Char"/>
          <w:rtl/>
        </w:rPr>
        <w:t xml:space="preserve"> </w:t>
      </w:r>
      <w:r w:rsidRPr="00BE2421">
        <w:rPr>
          <w:rStyle w:val="5-Char"/>
          <w:rFonts w:hint="eastAsia"/>
          <w:rtl/>
        </w:rPr>
        <w:t>لِأَنَّه</w:t>
      </w:r>
      <w:r w:rsidRPr="00BE2421">
        <w:rPr>
          <w:rStyle w:val="5-Char"/>
          <w:rtl/>
        </w:rPr>
        <w:t xml:space="preserve"> </w:t>
      </w:r>
      <w:r w:rsidRPr="00BE2421">
        <w:rPr>
          <w:rStyle w:val="5-Char"/>
          <w:rFonts w:hint="eastAsia"/>
          <w:rtl/>
        </w:rPr>
        <w:t>يَكُونُ</w:t>
      </w:r>
      <w:r w:rsidRPr="00BE2421">
        <w:rPr>
          <w:rStyle w:val="5-Char"/>
          <w:rtl/>
        </w:rPr>
        <w:t xml:space="preserve"> </w:t>
      </w:r>
      <w:r w:rsidRPr="00BE2421">
        <w:rPr>
          <w:rStyle w:val="5-Char"/>
          <w:rFonts w:hint="eastAsia"/>
          <w:rtl/>
        </w:rPr>
        <w:t>غَالِبًا</w:t>
      </w:r>
      <w:r w:rsidRPr="00BE2421">
        <w:rPr>
          <w:rStyle w:val="5-Char"/>
          <w:rtl/>
        </w:rPr>
        <w:t xml:space="preserve"> </w:t>
      </w:r>
      <w:r w:rsidRPr="00BE2421">
        <w:rPr>
          <w:rStyle w:val="5-Char"/>
          <w:rFonts w:hint="eastAsia"/>
          <w:rtl/>
        </w:rPr>
        <w:t>مَعَ</w:t>
      </w:r>
      <w:r w:rsidRPr="00BE2421">
        <w:rPr>
          <w:rStyle w:val="5-Char"/>
          <w:rtl/>
        </w:rPr>
        <w:t xml:space="preserve"> </w:t>
      </w:r>
      <w:r w:rsidRPr="00BE2421">
        <w:rPr>
          <w:rStyle w:val="5-Char"/>
          <w:rFonts w:hint="eastAsia"/>
          <w:rtl/>
        </w:rPr>
        <w:t>كَشفِ</w:t>
      </w:r>
      <w:r w:rsidRPr="00BE2421">
        <w:rPr>
          <w:rStyle w:val="5-Char"/>
          <w:rtl/>
        </w:rPr>
        <w:t xml:space="preserve"> </w:t>
      </w:r>
      <w:r w:rsidRPr="00BE2421">
        <w:rPr>
          <w:rStyle w:val="5-Char"/>
          <w:rFonts w:hint="eastAsia"/>
          <w:rtl/>
        </w:rPr>
        <w:t>العَورَ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كُرِهَ</w:t>
      </w:r>
      <w:r w:rsidRPr="00BE2421">
        <w:rPr>
          <w:rStyle w:val="5-Char"/>
          <w:rtl/>
        </w:rPr>
        <w:t xml:space="preserve"> </w:t>
      </w:r>
      <w:r w:rsidRPr="00BE2421">
        <w:rPr>
          <w:rStyle w:val="5-Char"/>
          <w:rFonts w:hint="eastAsia"/>
          <w:rtl/>
        </w:rPr>
        <w:t>فِيهِ</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كُرِهَ</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وُضُوءِ</w:t>
      </w:r>
      <w:r w:rsidRPr="00BE2421">
        <w:rPr>
          <w:rStyle w:val="5-Char"/>
          <w:rFonts w:hint="cs"/>
          <w:rtl/>
        </w:rPr>
        <w:t>.</w:t>
      </w:r>
    </w:p>
    <w:p w:rsidR="004F372D" w:rsidRPr="00F1394A" w:rsidRDefault="004F372D" w:rsidP="00FF046D">
      <w:pPr>
        <w:pStyle w:val="2-0"/>
        <w:rPr>
          <w:rtl/>
        </w:rPr>
      </w:pPr>
      <w:bookmarkStart w:id="33" w:name="_Toc440375791"/>
      <w:r w:rsidRPr="00F1394A">
        <w:rPr>
          <w:rFonts w:hint="cs"/>
          <w:rtl/>
        </w:rPr>
        <w:t>فصل</w:t>
      </w:r>
      <w:r w:rsidR="00FF046D">
        <w:rPr>
          <w:rFonts w:hint="cs"/>
          <w:rtl/>
        </w:rPr>
        <w:t>:</w:t>
      </w:r>
      <w:r w:rsidRPr="00F1394A">
        <w:rPr>
          <w:rFonts w:hint="cs"/>
          <w:rtl/>
        </w:rPr>
        <w:t xml:space="preserve"> [پ</w:t>
      </w:r>
      <w:r w:rsidR="000751A8">
        <w:rPr>
          <w:rFonts w:hint="cs"/>
          <w:rtl/>
        </w:rPr>
        <w:t>ی</w:t>
      </w:r>
      <w:r w:rsidRPr="00F1394A">
        <w:rPr>
          <w:rFonts w:hint="cs"/>
          <w:rtl/>
        </w:rPr>
        <w:t>رامون آداب و مکروهات غسل]</w:t>
      </w:r>
      <w:bookmarkEnd w:id="33"/>
    </w:p>
    <w:p w:rsidR="00CD20EF" w:rsidRPr="007100A7" w:rsidRDefault="004F372D" w:rsidP="00AF1D25">
      <w:pPr>
        <w:rPr>
          <w:rStyle w:val="1-Char"/>
          <w:rtl/>
        </w:rPr>
      </w:pPr>
      <w:r w:rsidRPr="00FE6406">
        <w:rPr>
          <w:rStyle w:val="9-Char"/>
          <w:rFonts w:eastAsia="Batang" w:hint="cs"/>
          <w:rtl/>
        </w:rPr>
        <w:t>«آداب غسل»</w:t>
      </w:r>
      <w:r w:rsidRPr="007100A7">
        <w:rPr>
          <w:rStyle w:val="1-Char"/>
          <w:rFonts w:hint="cs"/>
          <w:rtl/>
        </w:rPr>
        <w:t>، به سان آداب وضو است؛ با ا</w:t>
      </w:r>
      <w:r w:rsidR="00446BB7">
        <w:rPr>
          <w:rStyle w:val="1-Char"/>
          <w:rFonts w:hint="cs"/>
          <w:rtl/>
        </w:rPr>
        <w:t>ی</w:t>
      </w:r>
      <w:r w:rsidRPr="007100A7">
        <w:rPr>
          <w:rStyle w:val="1-Char"/>
          <w:rFonts w:hint="cs"/>
          <w:rtl/>
        </w:rPr>
        <w:t>ن تفاوت که به هنگام غسل، رو به قبله نکند؛ ز</w:t>
      </w:r>
      <w:r w:rsidR="00446BB7">
        <w:rPr>
          <w:rStyle w:val="1-Char"/>
          <w:rFonts w:hint="cs"/>
          <w:rtl/>
        </w:rPr>
        <w:t>ی</w:t>
      </w:r>
      <w:r w:rsidRPr="007100A7">
        <w:rPr>
          <w:rStyle w:val="1-Char"/>
          <w:rFonts w:hint="cs"/>
          <w:rtl/>
        </w:rPr>
        <w:t>را فرد غسل کننده به هنگام غسل در اغلب اوقات، کشف عورت م</w:t>
      </w:r>
      <w:r w:rsidR="00446BB7">
        <w:rPr>
          <w:rStyle w:val="1-Char"/>
          <w:rFonts w:hint="cs"/>
          <w:rtl/>
        </w:rPr>
        <w:t>ی</w:t>
      </w:r>
      <w:r w:rsidRPr="007100A7">
        <w:rPr>
          <w:rStyle w:val="1-Char"/>
          <w:rFonts w:hint="cs"/>
          <w:rtl/>
        </w:rPr>
        <w:t>‌کند و برهنه است؛ [بنابرا</w:t>
      </w:r>
      <w:r w:rsidR="00446BB7">
        <w:rPr>
          <w:rStyle w:val="1-Char"/>
          <w:rFonts w:hint="cs"/>
          <w:rtl/>
        </w:rPr>
        <w:t>ی</w:t>
      </w:r>
      <w:r w:rsidRPr="007100A7">
        <w:rPr>
          <w:rStyle w:val="1-Char"/>
          <w:rFonts w:hint="cs"/>
          <w:rtl/>
        </w:rPr>
        <w:t>ن حرام است که انسان با کشف عورت و برهنگ</w:t>
      </w:r>
      <w:r w:rsidR="00446BB7">
        <w:rPr>
          <w:rStyle w:val="1-Char"/>
          <w:rFonts w:hint="cs"/>
          <w:rtl/>
        </w:rPr>
        <w:t>ی</w:t>
      </w:r>
      <w:r w:rsidRPr="007100A7">
        <w:rPr>
          <w:rStyle w:val="1-Char"/>
          <w:rFonts w:hint="cs"/>
          <w:rtl/>
        </w:rPr>
        <w:t xml:space="preserve"> کامل</w:t>
      </w:r>
      <w:r w:rsidR="00F1394A" w:rsidRPr="007100A7">
        <w:rPr>
          <w:rStyle w:val="1-Char"/>
          <w:rFonts w:hint="cs"/>
          <w:rtl/>
        </w:rPr>
        <w:t>،</w:t>
      </w:r>
      <w:r w:rsidRPr="007100A7">
        <w:rPr>
          <w:rStyle w:val="1-Char"/>
          <w:rFonts w:hint="cs"/>
          <w:rtl/>
        </w:rPr>
        <w:t xml:space="preserve"> در حضور د</w:t>
      </w:r>
      <w:r w:rsidR="00446BB7">
        <w:rPr>
          <w:rStyle w:val="1-Char"/>
          <w:rFonts w:hint="cs"/>
          <w:rtl/>
        </w:rPr>
        <w:t>ی</w:t>
      </w:r>
      <w:r w:rsidRPr="007100A7">
        <w:rPr>
          <w:rStyle w:val="1-Char"/>
          <w:rFonts w:hint="cs"/>
          <w:rtl/>
        </w:rPr>
        <w:t>گران غسل کند و خود را بشو</w:t>
      </w:r>
      <w:r w:rsidR="00446BB7">
        <w:rPr>
          <w:rStyle w:val="1-Char"/>
          <w:rFonts w:hint="cs"/>
          <w:rtl/>
        </w:rPr>
        <w:t>ی</w:t>
      </w:r>
      <w:r w:rsidRPr="007100A7">
        <w:rPr>
          <w:rStyle w:val="1-Char"/>
          <w:rFonts w:hint="cs"/>
          <w:rtl/>
        </w:rPr>
        <w:t>د</w:t>
      </w:r>
      <w:r w:rsidR="00F1394A" w:rsidRPr="007100A7">
        <w:rPr>
          <w:rStyle w:val="1-Char"/>
          <w:rFonts w:hint="cs"/>
          <w:rtl/>
        </w:rPr>
        <w:t>؛</w:t>
      </w:r>
      <w:r w:rsidRPr="007100A7">
        <w:rPr>
          <w:rStyle w:val="1-Char"/>
          <w:rFonts w:hint="cs"/>
          <w:rtl/>
        </w:rPr>
        <w:t xml:space="preserve"> و کس</w:t>
      </w:r>
      <w:r w:rsidR="00446BB7">
        <w:rPr>
          <w:rStyle w:val="1-Char"/>
          <w:rFonts w:hint="cs"/>
          <w:rtl/>
        </w:rPr>
        <w:t>ی</w:t>
      </w:r>
      <w:r w:rsidRPr="007100A7">
        <w:rPr>
          <w:rStyle w:val="1-Char"/>
          <w:rFonts w:hint="cs"/>
          <w:rtl/>
        </w:rPr>
        <w:t xml:space="preserve"> که بد</w:t>
      </w:r>
      <w:r w:rsidR="00446BB7">
        <w:rPr>
          <w:rStyle w:val="1-Char"/>
          <w:rFonts w:hint="cs"/>
          <w:rtl/>
        </w:rPr>
        <w:t>ی</w:t>
      </w:r>
      <w:r w:rsidRPr="007100A7">
        <w:rPr>
          <w:rStyle w:val="1-Char"/>
          <w:rFonts w:hint="cs"/>
          <w:rtl/>
        </w:rPr>
        <w:t>ن عمل مبادرت کند</w:t>
      </w:r>
      <w:r w:rsidR="00F1394A" w:rsidRPr="007100A7">
        <w:rPr>
          <w:rStyle w:val="1-Char"/>
          <w:rFonts w:hint="cs"/>
          <w:rtl/>
        </w:rPr>
        <w:t>،</w:t>
      </w:r>
      <w:r w:rsidRPr="007100A7">
        <w:rPr>
          <w:rStyle w:val="1-Char"/>
          <w:rFonts w:hint="cs"/>
          <w:rtl/>
        </w:rPr>
        <w:t xml:space="preserve"> با</w:t>
      </w:r>
      <w:r w:rsidR="00446BB7">
        <w:rPr>
          <w:rStyle w:val="1-Char"/>
          <w:rFonts w:hint="cs"/>
          <w:rtl/>
        </w:rPr>
        <w:t>ی</w:t>
      </w:r>
      <w:r w:rsidRPr="007100A7">
        <w:rPr>
          <w:rStyle w:val="1-Char"/>
          <w:rFonts w:hint="cs"/>
          <w:rtl/>
        </w:rPr>
        <w:t>د به فراخور حال او، تعز</w:t>
      </w:r>
      <w:r w:rsidR="00446BB7">
        <w:rPr>
          <w:rStyle w:val="1-Char"/>
          <w:rFonts w:hint="cs"/>
          <w:rtl/>
        </w:rPr>
        <w:t>ی</w:t>
      </w:r>
      <w:r w:rsidRPr="007100A7">
        <w:rPr>
          <w:rStyle w:val="1-Char"/>
          <w:rFonts w:hint="cs"/>
          <w:rtl/>
        </w:rPr>
        <w:t>ر گردد</w:t>
      </w:r>
      <w:r w:rsidR="00F1394A" w:rsidRPr="007100A7">
        <w:rPr>
          <w:rStyle w:val="1-Char"/>
          <w:rFonts w:hint="cs"/>
          <w:rtl/>
        </w:rPr>
        <w:t>؛</w:t>
      </w:r>
      <w:r w:rsidRPr="007100A7">
        <w:rPr>
          <w:rStyle w:val="1-Char"/>
          <w:rFonts w:hint="cs"/>
          <w:rtl/>
        </w:rPr>
        <w:t xml:space="preserve"> و سکوت حاضران بر ا</w:t>
      </w:r>
      <w:r w:rsidR="00446BB7">
        <w:rPr>
          <w:rStyle w:val="1-Char"/>
          <w:rFonts w:hint="cs"/>
          <w:rtl/>
        </w:rPr>
        <w:t>ی</w:t>
      </w:r>
      <w:r w:rsidRPr="007100A7">
        <w:rPr>
          <w:rStyle w:val="1-Char"/>
          <w:rFonts w:hint="cs"/>
          <w:rtl/>
        </w:rPr>
        <w:t>ن حال و او را به حال خود گذاشتن، حرام است و بر آنان واجب است که او را منکر گردند؛ اگر سکوت کنند</w:t>
      </w:r>
      <w:r w:rsidR="00F1394A" w:rsidRPr="007100A7">
        <w:rPr>
          <w:rStyle w:val="1-Char"/>
          <w:rFonts w:hint="cs"/>
          <w:rtl/>
        </w:rPr>
        <w:t>،</w:t>
      </w:r>
      <w:r w:rsidRPr="007100A7">
        <w:rPr>
          <w:rStyle w:val="1-Char"/>
          <w:rFonts w:hint="cs"/>
          <w:rtl/>
        </w:rPr>
        <w:t xml:space="preserve"> مرتکب گناه شده‌اند؛ ز</w:t>
      </w:r>
      <w:r w:rsidR="00446BB7">
        <w:rPr>
          <w:rStyle w:val="1-Char"/>
          <w:rFonts w:hint="cs"/>
          <w:rtl/>
        </w:rPr>
        <w:t>ی</w:t>
      </w:r>
      <w:r w:rsidRPr="007100A7">
        <w:rPr>
          <w:rStyle w:val="1-Char"/>
          <w:rFonts w:hint="cs"/>
          <w:rtl/>
        </w:rPr>
        <w:t>را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w:t>
      </w:r>
      <w:r w:rsidR="00CD20EF" w:rsidRPr="007100A7">
        <w:rPr>
          <w:rStyle w:val="1-Char"/>
          <w:rFonts w:hint="cs"/>
          <w:rtl/>
        </w:rPr>
        <w:t>م</w:t>
      </w:r>
      <w:r w:rsidR="00446BB7">
        <w:rPr>
          <w:rStyle w:val="1-Char"/>
          <w:rFonts w:hint="cs"/>
          <w:rtl/>
        </w:rPr>
        <w:t>ی</w:t>
      </w:r>
      <w:r w:rsidR="00CD20EF" w:rsidRPr="007100A7">
        <w:rPr>
          <w:rStyle w:val="1-Char"/>
          <w:rFonts w:hint="cs"/>
          <w:rtl/>
        </w:rPr>
        <w:t>‌فرما</w:t>
      </w:r>
      <w:r w:rsidR="00446BB7">
        <w:rPr>
          <w:rStyle w:val="1-Char"/>
          <w:rFonts w:hint="cs"/>
          <w:rtl/>
        </w:rPr>
        <w:t>ی</w:t>
      </w:r>
      <w:r w:rsidR="00CD20EF" w:rsidRPr="007100A7">
        <w:rPr>
          <w:rStyle w:val="1-Char"/>
          <w:rFonts w:hint="cs"/>
          <w:rtl/>
        </w:rPr>
        <w:t xml:space="preserve">د: </w:t>
      </w:r>
      <w:r w:rsidR="00CD20EF" w:rsidRPr="00BE2421">
        <w:rPr>
          <w:rStyle w:val="5-Char"/>
          <w:rFonts w:hint="cs"/>
          <w:rtl/>
        </w:rPr>
        <w:t>«ل</w:t>
      </w:r>
      <w:r w:rsidR="00A72D91" w:rsidRPr="00BE2421">
        <w:rPr>
          <w:rStyle w:val="5-Char"/>
          <w:rFonts w:hint="cs"/>
          <w:rtl/>
        </w:rPr>
        <w:t>َ</w:t>
      </w:r>
      <w:r w:rsidR="00CD20EF" w:rsidRPr="00BE2421">
        <w:rPr>
          <w:rStyle w:val="5-Char"/>
          <w:rFonts w:hint="cs"/>
          <w:rtl/>
        </w:rPr>
        <w:t>ع</w:t>
      </w:r>
      <w:r w:rsidR="00A72D91" w:rsidRPr="00BE2421">
        <w:rPr>
          <w:rStyle w:val="5-Char"/>
          <w:rFonts w:hint="cs"/>
          <w:rtl/>
        </w:rPr>
        <w:t>َ</w:t>
      </w:r>
      <w:r w:rsidR="00CD20EF" w:rsidRPr="00BE2421">
        <w:rPr>
          <w:rStyle w:val="5-Char"/>
          <w:rFonts w:hint="cs"/>
          <w:rtl/>
        </w:rPr>
        <w:t>ن</w:t>
      </w:r>
      <w:r w:rsidR="00A72D91" w:rsidRPr="00BE2421">
        <w:rPr>
          <w:rStyle w:val="5-Char"/>
          <w:rFonts w:hint="cs"/>
          <w:rtl/>
        </w:rPr>
        <w:t>َ</w:t>
      </w:r>
      <w:r w:rsidR="00CD20EF" w:rsidRPr="00BE2421">
        <w:rPr>
          <w:rStyle w:val="5-Char"/>
          <w:rFonts w:hint="cs"/>
          <w:rtl/>
        </w:rPr>
        <w:t xml:space="preserve"> الله</w:t>
      </w:r>
      <w:r w:rsidR="00A72D91" w:rsidRPr="00BE2421">
        <w:rPr>
          <w:rStyle w:val="5-Char"/>
          <w:rFonts w:hint="cs"/>
          <w:rtl/>
        </w:rPr>
        <w:t>ُ</w:t>
      </w:r>
      <w:r w:rsidR="00CD20EF" w:rsidRPr="00BE2421">
        <w:rPr>
          <w:rStyle w:val="5-Char"/>
          <w:rFonts w:hint="cs"/>
          <w:rtl/>
        </w:rPr>
        <w:t xml:space="preserve"> الن</w:t>
      </w:r>
      <w:r w:rsidR="00A72D91" w:rsidRPr="00BE2421">
        <w:rPr>
          <w:rStyle w:val="5-Char"/>
          <w:rFonts w:hint="cs"/>
          <w:rtl/>
        </w:rPr>
        <w:t>ّٰ</w:t>
      </w:r>
      <w:r w:rsidR="00CD20EF" w:rsidRPr="00BE2421">
        <w:rPr>
          <w:rStyle w:val="5-Char"/>
          <w:rFonts w:hint="cs"/>
          <w:rtl/>
        </w:rPr>
        <w:t>اظ</w:t>
      </w:r>
      <w:r w:rsidR="00A72D91" w:rsidRPr="00BE2421">
        <w:rPr>
          <w:rStyle w:val="5-Char"/>
          <w:rFonts w:hint="cs"/>
          <w:rtl/>
        </w:rPr>
        <w:t>ِ</w:t>
      </w:r>
      <w:r w:rsidR="00CD20EF" w:rsidRPr="00BE2421">
        <w:rPr>
          <w:rStyle w:val="5-Char"/>
          <w:rFonts w:hint="cs"/>
          <w:rtl/>
        </w:rPr>
        <w:t>ر</w:t>
      </w:r>
      <w:r w:rsidR="00A72D91" w:rsidRPr="00BE2421">
        <w:rPr>
          <w:rStyle w:val="5-Char"/>
          <w:rFonts w:hint="cs"/>
          <w:rtl/>
        </w:rPr>
        <w:t>َ</w:t>
      </w:r>
      <w:r w:rsidR="00CD20EF" w:rsidRPr="00BE2421">
        <w:rPr>
          <w:rStyle w:val="5-Char"/>
          <w:rFonts w:hint="cs"/>
          <w:rtl/>
        </w:rPr>
        <w:t xml:space="preserve"> و</w:t>
      </w:r>
      <w:r w:rsidR="00A72D91" w:rsidRPr="00BE2421">
        <w:rPr>
          <w:rStyle w:val="5-Char"/>
          <w:rFonts w:hint="cs"/>
          <w:rtl/>
        </w:rPr>
        <w:t>َ</w:t>
      </w:r>
      <w:r w:rsidR="00CD20EF" w:rsidRPr="00BE2421">
        <w:rPr>
          <w:rStyle w:val="5-Char"/>
          <w:rFonts w:hint="cs"/>
          <w:rtl/>
        </w:rPr>
        <w:t xml:space="preserve"> ال</w:t>
      </w:r>
      <w:r w:rsidR="00A72D91" w:rsidRPr="00BE2421">
        <w:rPr>
          <w:rStyle w:val="5-Char"/>
          <w:rFonts w:hint="cs"/>
          <w:rtl/>
        </w:rPr>
        <w:t>ْ</w:t>
      </w:r>
      <w:r w:rsidR="00CD20EF" w:rsidRPr="00BE2421">
        <w:rPr>
          <w:rStyle w:val="5-Char"/>
          <w:rFonts w:hint="cs"/>
          <w:rtl/>
        </w:rPr>
        <w:t>م</w:t>
      </w:r>
      <w:r w:rsidR="00A72D91" w:rsidRPr="00BE2421">
        <w:rPr>
          <w:rStyle w:val="5-Char"/>
          <w:rFonts w:hint="cs"/>
          <w:rtl/>
        </w:rPr>
        <w:t>َ</w:t>
      </w:r>
      <w:r w:rsidR="00CD20EF" w:rsidRPr="00BE2421">
        <w:rPr>
          <w:rStyle w:val="5-Char"/>
          <w:rFonts w:hint="cs"/>
          <w:rtl/>
        </w:rPr>
        <w:t>ن</w:t>
      </w:r>
      <w:r w:rsidR="00A72D91" w:rsidRPr="00BE2421">
        <w:rPr>
          <w:rStyle w:val="5-Char"/>
          <w:rFonts w:hint="cs"/>
          <w:rtl/>
        </w:rPr>
        <w:t>ْ</w:t>
      </w:r>
      <w:r w:rsidR="00CD20EF" w:rsidRPr="00BE2421">
        <w:rPr>
          <w:rStyle w:val="5-Char"/>
          <w:rFonts w:hint="cs"/>
          <w:rtl/>
        </w:rPr>
        <w:t>ظ</w:t>
      </w:r>
      <w:r w:rsidR="00A72D91" w:rsidRPr="00BE2421">
        <w:rPr>
          <w:rStyle w:val="5-Char"/>
          <w:rFonts w:hint="cs"/>
          <w:rtl/>
        </w:rPr>
        <w:t>ُ</w:t>
      </w:r>
      <w:r w:rsidR="00CD20EF" w:rsidRPr="00BE2421">
        <w:rPr>
          <w:rStyle w:val="5-Char"/>
          <w:rFonts w:hint="cs"/>
          <w:rtl/>
        </w:rPr>
        <w:t>و</w:t>
      </w:r>
      <w:r w:rsidR="00A72D91" w:rsidRPr="00BE2421">
        <w:rPr>
          <w:rStyle w:val="5-Char"/>
          <w:rFonts w:hint="cs"/>
          <w:rtl/>
        </w:rPr>
        <w:t>ْ</w:t>
      </w:r>
      <w:r w:rsidR="00CD20EF" w:rsidRPr="00BE2421">
        <w:rPr>
          <w:rStyle w:val="5-Char"/>
          <w:rFonts w:hint="cs"/>
          <w:rtl/>
        </w:rPr>
        <w:t>ر</w:t>
      </w:r>
      <w:r w:rsidR="00A72D91" w:rsidRPr="00BE2421">
        <w:rPr>
          <w:rStyle w:val="5-Char"/>
          <w:rFonts w:hint="cs"/>
          <w:rtl/>
        </w:rPr>
        <w:t>َ</w:t>
      </w:r>
      <w:r w:rsidR="00CD20EF" w:rsidRPr="00BE2421">
        <w:rPr>
          <w:rStyle w:val="5-Char"/>
          <w:rFonts w:hint="cs"/>
          <w:rtl/>
        </w:rPr>
        <w:t>»</w:t>
      </w:r>
      <w:r w:rsidR="00CD20EF" w:rsidRPr="007100A7">
        <w:rPr>
          <w:rStyle w:val="1-Char"/>
          <w:rFonts w:hint="cs"/>
          <w:rtl/>
        </w:rPr>
        <w:t xml:space="preserve">؛ </w:t>
      </w:r>
      <w:r w:rsidR="00CD20EF" w:rsidRPr="00BE2421">
        <w:rPr>
          <w:rStyle w:val="1-Char"/>
          <w:rFonts w:hint="cs"/>
          <w:rtl/>
        </w:rPr>
        <w:t>«لعنت خدا</w:t>
      </w:r>
      <w:r w:rsidR="00F1394A" w:rsidRPr="00BE2421">
        <w:rPr>
          <w:rStyle w:val="1-Char"/>
          <w:rFonts w:hint="cs"/>
          <w:rtl/>
        </w:rPr>
        <w:t>،</w:t>
      </w:r>
      <w:r w:rsidR="00CD20EF" w:rsidRPr="00BE2421">
        <w:rPr>
          <w:rStyle w:val="1-Char"/>
          <w:rFonts w:hint="cs"/>
          <w:rtl/>
        </w:rPr>
        <w:t xml:space="preserve"> بر نگاه‌کننده و نگاه‌شده باد»</w:t>
      </w:r>
      <w:r w:rsidR="00CD20EF" w:rsidRPr="007100A7">
        <w:rPr>
          <w:rStyle w:val="1-Char"/>
          <w:rFonts w:hint="cs"/>
          <w:rtl/>
        </w:rPr>
        <w:t>.</w:t>
      </w:r>
    </w:p>
    <w:p w:rsidR="00CD20EF" w:rsidRPr="007100A7" w:rsidRDefault="00CD20EF" w:rsidP="00AF1D25">
      <w:pPr>
        <w:rPr>
          <w:rStyle w:val="1-Char"/>
          <w:rtl/>
        </w:rPr>
      </w:pPr>
      <w:r w:rsidRPr="007100A7">
        <w:rPr>
          <w:rStyle w:val="1-Char"/>
          <w:rFonts w:hint="cs"/>
          <w:rtl/>
        </w:rPr>
        <w:t>در خلوت</w:t>
      </w:r>
      <w:r w:rsidR="00BE5B66" w:rsidRPr="007100A7">
        <w:rPr>
          <w:rStyle w:val="1-Char"/>
          <w:rFonts w:hint="cs"/>
          <w:rtl/>
        </w:rPr>
        <w:t>،</w:t>
      </w:r>
      <w:r w:rsidRPr="007100A7">
        <w:rPr>
          <w:rStyle w:val="1-Char"/>
          <w:rFonts w:hint="cs"/>
          <w:rtl/>
        </w:rPr>
        <w:t xml:space="preserve"> کشف عورت و برهنگ</w:t>
      </w:r>
      <w:r w:rsidR="00446BB7">
        <w:rPr>
          <w:rStyle w:val="1-Char"/>
          <w:rFonts w:hint="cs"/>
          <w:rtl/>
        </w:rPr>
        <w:t>ی</w:t>
      </w:r>
      <w:r w:rsidRPr="007100A7">
        <w:rPr>
          <w:rStyle w:val="1-Char"/>
          <w:rFonts w:hint="cs"/>
          <w:rtl/>
        </w:rPr>
        <w:t xml:space="preserve"> کامل جا</w:t>
      </w:r>
      <w:r w:rsidR="00446BB7">
        <w:rPr>
          <w:rStyle w:val="1-Char"/>
          <w:rFonts w:hint="cs"/>
          <w:rtl/>
        </w:rPr>
        <w:t>ی</w:t>
      </w:r>
      <w:r w:rsidRPr="007100A7">
        <w:rPr>
          <w:rStyle w:val="1-Char"/>
          <w:rFonts w:hint="cs"/>
          <w:rtl/>
        </w:rPr>
        <w:t>ز است</w:t>
      </w:r>
      <w:r w:rsidR="00BE5B66" w:rsidRPr="007100A7">
        <w:rPr>
          <w:rStyle w:val="1-Char"/>
          <w:rFonts w:hint="cs"/>
          <w:rtl/>
        </w:rPr>
        <w:t>؛</w:t>
      </w:r>
      <w:r w:rsidRPr="007100A7">
        <w:rPr>
          <w:rStyle w:val="1-Char"/>
          <w:rFonts w:hint="cs"/>
          <w:rtl/>
        </w:rPr>
        <w:t xml:space="preserve"> ول</w:t>
      </w:r>
      <w:r w:rsidR="00446BB7">
        <w:rPr>
          <w:rStyle w:val="1-Char"/>
          <w:rFonts w:hint="cs"/>
          <w:rtl/>
        </w:rPr>
        <w:t>ی</w:t>
      </w:r>
      <w:r w:rsidRPr="007100A7">
        <w:rPr>
          <w:rStyle w:val="1-Char"/>
          <w:rFonts w:hint="cs"/>
          <w:rtl/>
        </w:rPr>
        <w:t xml:space="preserve"> باز</w:t>
      </w:r>
      <w:r w:rsidR="00BE5B66" w:rsidRPr="007100A7">
        <w:rPr>
          <w:rStyle w:val="1-Char"/>
          <w:rFonts w:hint="cs"/>
          <w:rtl/>
        </w:rPr>
        <w:t>،</w:t>
      </w:r>
      <w:r w:rsidRPr="007100A7">
        <w:rPr>
          <w:rStyle w:val="1-Char"/>
          <w:rFonts w:hint="cs"/>
          <w:rtl/>
        </w:rPr>
        <w:t xml:space="preserve"> خود را پوشاندن بهتر است؛ چون شرم و ح</w:t>
      </w:r>
      <w:r w:rsidR="00446BB7">
        <w:rPr>
          <w:rStyle w:val="1-Char"/>
          <w:rFonts w:hint="cs"/>
          <w:rtl/>
        </w:rPr>
        <w:t>ی</w:t>
      </w:r>
      <w:r w:rsidRPr="007100A7">
        <w:rPr>
          <w:rStyle w:val="1-Char"/>
          <w:rFonts w:hint="cs"/>
          <w:rtl/>
        </w:rPr>
        <w:t>اء از خداوند</w:t>
      </w:r>
      <w:r w:rsidR="00BE5B66" w:rsidRPr="007100A7">
        <w:rPr>
          <w:rStyle w:val="1-Char"/>
          <w:rFonts w:hint="cs"/>
          <w:rtl/>
        </w:rPr>
        <w:t>،</w:t>
      </w:r>
      <w:r w:rsidRPr="007100A7">
        <w:rPr>
          <w:rStyle w:val="1-Char"/>
          <w:rFonts w:hint="cs"/>
          <w:rtl/>
        </w:rPr>
        <w:t xml:space="preserve"> سزاوارتر است؛ هرگاه مرد</w:t>
      </w:r>
      <w:r w:rsidR="00446BB7">
        <w:rPr>
          <w:rStyle w:val="1-Char"/>
          <w:rFonts w:hint="cs"/>
          <w:rtl/>
        </w:rPr>
        <w:t>ی</w:t>
      </w:r>
      <w:r w:rsidRPr="007100A7">
        <w:rPr>
          <w:rStyle w:val="1-Char"/>
          <w:rFonts w:hint="cs"/>
          <w:rtl/>
        </w:rPr>
        <w:t xml:space="preserve"> به حمام عموم</w:t>
      </w:r>
      <w:r w:rsidR="00446BB7">
        <w:rPr>
          <w:rStyle w:val="1-Char"/>
          <w:rFonts w:hint="cs"/>
          <w:rtl/>
        </w:rPr>
        <w:t>ی</w:t>
      </w:r>
      <w:r w:rsidRPr="007100A7">
        <w:rPr>
          <w:rStyle w:val="1-Char"/>
          <w:rFonts w:hint="cs"/>
          <w:rtl/>
        </w:rPr>
        <w:t xml:space="preserve"> داخل شد، بر و</w:t>
      </w:r>
      <w:r w:rsidR="00446BB7">
        <w:rPr>
          <w:rStyle w:val="1-Char"/>
          <w:rFonts w:hint="cs"/>
          <w:rtl/>
        </w:rPr>
        <w:t>ی</w:t>
      </w:r>
      <w:r w:rsidRPr="007100A7">
        <w:rPr>
          <w:rStyle w:val="1-Char"/>
          <w:rFonts w:hint="cs"/>
          <w:rtl/>
        </w:rPr>
        <w:t xml:space="preserve"> واجب است که از چ</w:t>
      </w:r>
      <w:r w:rsidR="00446BB7">
        <w:rPr>
          <w:rStyle w:val="1-Char"/>
          <w:rFonts w:hint="cs"/>
          <w:rtl/>
        </w:rPr>
        <w:t>ی</w:t>
      </w:r>
      <w:r w:rsidRPr="007100A7">
        <w:rPr>
          <w:rStyle w:val="1-Char"/>
          <w:rFonts w:hint="cs"/>
          <w:rtl/>
        </w:rPr>
        <w:t>زها</w:t>
      </w:r>
      <w:r w:rsidR="00446BB7">
        <w:rPr>
          <w:rStyle w:val="1-Char"/>
          <w:rFonts w:hint="cs"/>
          <w:rtl/>
        </w:rPr>
        <w:t>یی</w:t>
      </w:r>
      <w:r w:rsidRPr="007100A7">
        <w:rPr>
          <w:rStyle w:val="1-Char"/>
          <w:rFonts w:hint="cs"/>
          <w:rtl/>
        </w:rPr>
        <w:t xml:space="preserve"> که برا</w:t>
      </w:r>
      <w:r w:rsidR="00446BB7">
        <w:rPr>
          <w:rStyle w:val="1-Char"/>
          <w:rFonts w:hint="cs"/>
          <w:rtl/>
        </w:rPr>
        <w:t>ی</w:t>
      </w:r>
      <w:r w:rsidRPr="007100A7">
        <w:rPr>
          <w:rStyle w:val="1-Char"/>
          <w:rFonts w:hint="cs"/>
          <w:rtl/>
        </w:rPr>
        <w:t>ش حلال ن</w:t>
      </w:r>
      <w:r w:rsidR="00446BB7">
        <w:rPr>
          <w:rStyle w:val="1-Char"/>
          <w:rFonts w:hint="cs"/>
          <w:rtl/>
        </w:rPr>
        <w:t>ی</w:t>
      </w:r>
      <w:r w:rsidRPr="007100A7">
        <w:rPr>
          <w:rStyle w:val="1-Char"/>
          <w:rFonts w:hint="cs"/>
          <w:rtl/>
        </w:rPr>
        <w:t>ست، چشم فروبندد و عورت خو</w:t>
      </w:r>
      <w:r w:rsidR="00446BB7">
        <w:rPr>
          <w:rStyle w:val="1-Char"/>
          <w:rFonts w:hint="cs"/>
          <w:rtl/>
        </w:rPr>
        <w:t>ی</w:t>
      </w:r>
      <w:r w:rsidRPr="007100A7">
        <w:rPr>
          <w:rStyle w:val="1-Char"/>
          <w:rFonts w:hint="cs"/>
          <w:rtl/>
        </w:rPr>
        <w:t>ش را از برهنگ</w:t>
      </w:r>
      <w:r w:rsidR="00446BB7">
        <w:rPr>
          <w:rStyle w:val="1-Char"/>
          <w:rFonts w:hint="cs"/>
          <w:rtl/>
        </w:rPr>
        <w:t>ی</w:t>
      </w:r>
      <w:r w:rsidRPr="007100A7">
        <w:rPr>
          <w:rStyle w:val="1-Char"/>
          <w:rFonts w:hint="cs"/>
          <w:rtl/>
        </w:rPr>
        <w:t xml:space="preserve"> مصون دارد آن هم در حضور کسان</w:t>
      </w:r>
      <w:r w:rsidR="00446BB7">
        <w:rPr>
          <w:rStyle w:val="1-Char"/>
          <w:rFonts w:hint="cs"/>
          <w:rtl/>
        </w:rPr>
        <w:t>ی</w:t>
      </w:r>
      <w:r w:rsidRPr="007100A7">
        <w:rPr>
          <w:rStyle w:val="1-Char"/>
          <w:rFonts w:hint="cs"/>
          <w:rtl/>
        </w:rPr>
        <w:t xml:space="preserve"> که نظرشان به عورت و</w:t>
      </w:r>
      <w:r w:rsidR="00446BB7">
        <w:rPr>
          <w:rStyle w:val="1-Char"/>
          <w:rFonts w:hint="cs"/>
          <w:rtl/>
        </w:rPr>
        <w:t>ی</w:t>
      </w:r>
      <w:r w:rsidRPr="007100A7">
        <w:rPr>
          <w:rStyle w:val="1-Char"/>
          <w:rFonts w:hint="cs"/>
          <w:rtl/>
        </w:rPr>
        <w:t xml:space="preserve"> حلال ن</w:t>
      </w:r>
      <w:r w:rsidR="00446BB7">
        <w:rPr>
          <w:rStyle w:val="1-Char"/>
          <w:rFonts w:hint="cs"/>
          <w:rtl/>
        </w:rPr>
        <w:t>ی</w:t>
      </w:r>
      <w:r w:rsidRPr="007100A7">
        <w:rPr>
          <w:rStyle w:val="1-Char"/>
          <w:rFonts w:hint="cs"/>
          <w:rtl/>
        </w:rPr>
        <w:t>ست.</w:t>
      </w:r>
    </w:p>
    <w:p w:rsidR="00CD20EF" w:rsidRPr="007100A7" w:rsidRDefault="00CD20EF" w:rsidP="00FF046D">
      <w:pPr>
        <w:rPr>
          <w:rStyle w:val="1-Char"/>
          <w:rtl/>
        </w:rPr>
      </w:pPr>
      <w:r w:rsidRPr="00FE6406">
        <w:rPr>
          <w:rStyle w:val="9-Char"/>
          <w:rFonts w:eastAsia="Batang" w:hint="cs"/>
          <w:rtl/>
        </w:rPr>
        <w:t>قرطب</w:t>
      </w:r>
      <w:r w:rsidR="00446BB7">
        <w:rPr>
          <w:rStyle w:val="9-Char"/>
          <w:rFonts w:eastAsia="Batang" w:hint="cs"/>
          <w:rtl/>
        </w:rPr>
        <w:t>ی</w:t>
      </w:r>
      <w:r w:rsidRPr="007100A7">
        <w:rPr>
          <w:rStyle w:val="1-Char"/>
          <w:rFonts w:hint="cs"/>
          <w:rtl/>
        </w:rPr>
        <w:t xml:space="preserve"> در تفس</w:t>
      </w:r>
      <w:r w:rsidR="00446BB7">
        <w:rPr>
          <w:rStyle w:val="1-Char"/>
          <w:rFonts w:hint="cs"/>
          <w:rtl/>
        </w:rPr>
        <w:t>ی</w:t>
      </w:r>
      <w:r w:rsidRPr="007100A7">
        <w:rPr>
          <w:rStyle w:val="1-Char"/>
          <w:rFonts w:hint="cs"/>
          <w:rtl/>
        </w:rPr>
        <w:t>ر خود به هنگام تفس</w:t>
      </w:r>
      <w:r w:rsidR="00446BB7">
        <w:rPr>
          <w:rStyle w:val="1-Char"/>
          <w:rFonts w:hint="cs"/>
          <w:rtl/>
        </w:rPr>
        <w:t>ی</w:t>
      </w:r>
      <w:r w:rsidRPr="007100A7">
        <w:rPr>
          <w:rStyle w:val="1-Char"/>
          <w:rFonts w:hint="cs"/>
          <w:rtl/>
        </w:rPr>
        <w:t>ر آ</w:t>
      </w:r>
      <w:r w:rsidR="00446BB7">
        <w:rPr>
          <w:rStyle w:val="1-Char"/>
          <w:rFonts w:hint="cs"/>
          <w:rtl/>
        </w:rPr>
        <w:t>ی</w:t>
      </w:r>
      <w:r w:rsidRPr="007100A7">
        <w:rPr>
          <w:rStyle w:val="1-Char"/>
          <w:rFonts w:hint="cs"/>
          <w:rtl/>
        </w:rPr>
        <w:t>ه</w:t>
      </w:r>
      <w:r w:rsidR="0080702C" w:rsidRPr="007100A7">
        <w:rPr>
          <w:rStyle w:val="1-Char"/>
          <w:rFonts w:hint="cs"/>
          <w:rtl/>
        </w:rPr>
        <w:t>‌</w:t>
      </w:r>
      <w:r w:rsidR="00446BB7">
        <w:rPr>
          <w:rStyle w:val="1-Char"/>
          <w:rFonts w:hint="cs"/>
          <w:rtl/>
        </w:rPr>
        <w:t>ی</w:t>
      </w:r>
      <w:r w:rsidR="00FF046D">
        <w:rPr>
          <w:rStyle w:val="1-Char"/>
          <w:rFonts w:hint="cs"/>
          <w:rtl/>
        </w:rPr>
        <w:t xml:space="preserve"> </w:t>
      </w:r>
      <w:r w:rsidR="00FF046D">
        <w:rPr>
          <w:rStyle w:val="1-Char"/>
          <w:rFonts w:cs="Traditional Arabic"/>
          <w:color w:val="000000"/>
          <w:shd w:val="clear" w:color="auto" w:fill="FFFFFF"/>
          <w:rtl/>
        </w:rPr>
        <w:t>﴿</w:t>
      </w:r>
      <w:r w:rsidR="00FF046D" w:rsidRPr="000751A8">
        <w:rPr>
          <w:rStyle w:val="4-Char"/>
          <w:rtl/>
        </w:rPr>
        <w:t>كِرَامٗا كَٰتِبِينَ١١ يَعۡلَمُونَ مَا تَفۡعَلُونَ١٢</w:t>
      </w:r>
      <w:r w:rsidR="00FF046D">
        <w:rPr>
          <w:rStyle w:val="1-Char"/>
          <w:rFonts w:cs="Traditional Arabic"/>
          <w:color w:val="000000"/>
          <w:shd w:val="clear" w:color="auto" w:fill="FFFFFF"/>
          <w:rtl/>
        </w:rPr>
        <w:t>﴾</w:t>
      </w:r>
      <w:r w:rsidR="00FF046D" w:rsidRPr="000751A8">
        <w:rPr>
          <w:rStyle w:val="4-Char"/>
          <w:rtl/>
        </w:rPr>
        <w:t xml:space="preserve"> </w:t>
      </w:r>
      <w:r w:rsidR="00FF046D" w:rsidRPr="000751A8">
        <w:rPr>
          <w:rStyle w:val="9-Char1"/>
          <w:rtl/>
        </w:rPr>
        <w:t>[الانفطار: 11-12]</w:t>
      </w:r>
      <w:r w:rsidRPr="007100A7">
        <w:rPr>
          <w:rStyle w:val="1-Char"/>
          <w:rFonts w:hint="cs"/>
          <w:rtl/>
        </w:rPr>
        <w:t xml:space="preserve"> روا</w:t>
      </w:r>
      <w:r w:rsidR="00446BB7">
        <w:rPr>
          <w:rStyle w:val="1-Char"/>
          <w:rFonts w:hint="cs"/>
          <w:rtl/>
        </w:rPr>
        <w:t>ی</w:t>
      </w:r>
      <w:r w:rsidRPr="007100A7">
        <w:rPr>
          <w:rStyle w:val="1-Char"/>
          <w:rFonts w:hint="cs"/>
          <w:rtl/>
        </w:rPr>
        <w:t xml:space="preserve">ت کرده است که: </w:t>
      </w:r>
      <w:r w:rsidRPr="00544D97">
        <w:rPr>
          <w:rStyle w:val="5-Char"/>
          <w:rFonts w:eastAsia="Batang" w:hint="cs"/>
          <w:rtl/>
        </w:rPr>
        <w:t>«ا</w:t>
      </w:r>
      <w:r w:rsidR="00702C42" w:rsidRPr="00544D97">
        <w:rPr>
          <w:rStyle w:val="5-Char"/>
          <w:rFonts w:eastAsia="Batang" w:hint="cs"/>
          <w:rtl/>
        </w:rPr>
        <w:t>ِ</w:t>
      </w:r>
      <w:r w:rsidRPr="00544D97">
        <w:rPr>
          <w:rStyle w:val="5-Char"/>
          <w:rFonts w:eastAsia="Batang" w:hint="cs"/>
          <w:rtl/>
        </w:rPr>
        <w:t>نّ</w:t>
      </w:r>
      <w:r w:rsidR="00702C42" w:rsidRPr="00544D97">
        <w:rPr>
          <w:rStyle w:val="5-Char"/>
          <w:rFonts w:eastAsia="Batang" w:hint="cs"/>
          <w:rtl/>
        </w:rPr>
        <w:t>َ</w:t>
      </w:r>
      <w:r w:rsidRPr="00544D97">
        <w:rPr>
          <w:rStyle w:val="5-Char"/>
          <w:rFonts w:eastAsia="Batang" w:hint="cs"/>
          <w:rtl/>
        </w:rPr>
        <w:t xml:space="preserve"> الر</w:t>
      </w:r>
      <w:r w:rsidR="00702C42" w:rsidRPr="00544D97">
        <w:rPr>
          <w:rStyle w:val="5-Char"/>
          <w:rFonts w:eastAsia="Batang" w:hint="cs"/>
          <w:rtl/>
        </w:rPr>
        <w:t>َّ</w:t>
      </w:r>
      <w:r w:rsidRPr="00544D97">
        <w:rPr>
          <w:rStyle w:val="5-Char"/>
          <w:rFonts w:eastAsia="Batang" w:hint="cs"/>
          <w:rtl/>
        </w:rPr>
        <w:t>ج</w:t>
      </w:r>
      <w:r w:rsidR="00702C42" w:rsidRPr="00544D97">
        <w:rPr>
          <w:rStyle w:val="5-Char"/>
          <w:rFonts w:eastAsia="Batang" w:hint="cs"/>
          <w:rtl/>
        </w:rPr>
        <w:t>ُ</w:t>
      </w:r>
      <w:r w:rsidRPr="00544D97">
        <w:rPr>
          <w:rStyle w:val="5-Char"/>
          <w:rFonts w:eastAsia="Batang" w:hint="cs"/>
          <w:rtl/>
        </w:rPr>
        <w:t>ل</w:t>
      </w:r>
      <w:r w:rsidR="00702C42" w:rsidRPr="00544D97">
        <w:rPr>
          <w:rStyle w:val="5-Char"/>
          <w:rFonts w:eastAsia="Batang" w:hint="cs"/>
          <w:rtl/>
        </w:rPr>
        <w:t>َ</w:t>
      </w:r>
      <w:r w:rsidRPr="00544D97">
        <w:rPr>
          <w:rStyle w:val="5-Char"/>
          <w:rFonts w:eastAsia="Batang" w:hint="cs"/>
          <w:rtl/>
        </w:rPr>
        <w:t xml:space="preserve"> ا</w:t>
      </w:r>
      <w:r w:rsidR="00702C42" w:rsidRPr="00544D97">
        <w:rPr>
          <w:rStyle w:val="5-Char"/>
          <w:rFonts w:eastAsia="Batang" w:hint="cs"/>
          <w:rtl/>
        </w:rPr>
        <w:t>ِ</w:t>
      </w:r>
      <w:r w:rsidRPr="00544D97">
        <w:rPr>
          <w:rStyle w:val="5-Char"/>
          <w:rFonts w:eastAsia="Batang" w:hint="cs"/>
          <w:rtl/>
        </w:rPr>
        <w:t>ذ</w:t>
      </w:r>
      <w:r w:rsidR="00702C42" w:rsidRPr="00544D97">
        <w:rPr>
          <w:rStyle w:val="5-Char"/>
          <w:rFonts w:eastAsia="Batang" w:hint="cs"/>
          <w:rtl/>
        </w:rPr>
        <w:t>ٰ</w:t>
      </w:r>
      <w:r w:rsidRPr="00544D97">
        <w:rPr>
          <w:rStyle w:val="5-Char"/>
          <w:rFonts w:eastAsia="Batang" w:hint="cs"/>
          <w:rtl/>
        </w:rPr>
        <w:t>ا د</w:t>
      </w:r>
      <w:r w:rsidR="00702C42" w:rsidRPr="00544D97">
        <w:rPr>
          <w:rStyle w:val="5-Char"/>
          <w:rFonts w:eastAsia="Batang" w:hint="cs"/>
          <w:rtl/>
        </w:rPr>
        <w:t>َ</w:t>
      </w:r>
      <w:r w:rsidRPr="00544D97">
        <w:rPr>
          <w:rStyle w:val="5-Char"/>
          <w:rFonts w:eastAsia="Batang" w:hint="cs"/>
          <w:rtl/>
        </w:rPr>
        <w:t>خ</w:t>
      </w:r>
      <w:r w:rsidR="00702C42" w:rsidRPr="00544D97">
        <w:rPr>
          <w:rStyle w:val="5-Char"/>
          <w:rFonts w:eastAsia="Batang" w:hint="cs"/>
          <w:rtl/>
        </w:rPr>
        <w:t>َ</w:t>
      </w:r>
      <w:r w:rsidRPr="00544D97">
        <w:rPr>
          <w:rStyle w:val="5-Char"/>
          <w:rFonts w:eastAsia="Batang" w:hint="cs"/>
          <w:rtl/>
        </w:rPr>
        <w:t>ل</w:t>
      </w:r>
      <w:r w:rsidR="00702C42" w:rsidRPr="00544D97">
        <w:rPr>
          <w:rStyle w:val="5-Char"/>
          <w:rFonts w:eastAsia="Batang" w:hint="cs"/>
          <w:rtl/>
        </w:rPr>
        <w:t>َ</w:t>
      </w:r>
      <w:r w:rsidRPr="00544D97">
        <w:rPr>
          <w:rStyle w:val="5-Char"/>
          <w:rFonts w:eastAsia="Batang" w:hint="cs"/>
          <w:rtl/>
        </w:rPr>
        <w:t xml:space="preserve"> ال</w:t>
      </w:r>
      <w:r w:rsidR="00702C42" w:rsidRPr="00544D97">
        <w:rPr>
          <w:rStyle w:val="5-Char"/>
          <w:rFonts w:eastAsia="Batang" w:hint="cs"/>
          <w:rtl/>
        </w:rPr>
        <w:t>ْ</w:t>
      </w:r>
      <w:r w:rsidRPr="00544D97">
        <w:rPr>
          <w:rStyle w:val="5-Char"/>
          <w:rFonts w:eastAsia="Batang" w:hint="cs"/>
          <w:rtl/>
        </w:rPr>
        <w:t>ح</w:t>
      </w:r>
      <w:r w:rsidR="00702C42" w:rsidRPr="00544D97">
        <w:rPr>
          <w:rStyle w:val="5-Char"/>
          <w:rFonts w:eastAsia="Batang" w:hint="cs"/>
          <w:rtl/>
        </w:rPr>
        <w:t>َ</w:t>
      </w:r>
      <w:r w:rsidRPr="00544D97">
        <w:rPr>
          <w:rStyle w:val="5-Char"/>
          <w:rFonts w:eastAsia="Batang" w:hint="cs"/>
          <w:rtl/>
        </w:rPr>
        <w:t>م</w:t>
      </w:r>
      <w:r w:rsidR="00702C42" w:rsidRPr="00544D97">
        <w:rPr>
          <w:rStyle w:val="5-Char"/>
          <w:rFonts w:eastAsia="Batang" w:hint="cs"/>
          <w:rtl/>
        </w:rPr>
        <w:t>ّٰ</w:t>
      </w:r>
      <w:r w:rsidRPr="00544D97">
        <w:rPr>
          <w:rStyle w:val="5-Char"/>
          <w:rFonts w:eastAsia="Batang" w:hint="cs"/>
          <w:rtl/>
        </w:rPr>
        <w:t>ام</w:t>
      </w:r>
      <w:r w:rsidR="00702C42" w:rsidRPr="00544D97">
        <w:rPr>
          <w:rStyle w:val="5-Char"/>
          <w:rFonts w:eastAsia="Batang" w:hint="cs"/>
          <w:rtl/>
        </w:rPr>
        <w:t>َ</w:t>
      </w:r>
      <w:r w:rsidRPr="00544D97">
        <w:rPr>
          <w:rStyle w:val="5-Char"/>
          <w:rFonts w:eastAsia="Batang" w:hint="cs"/>
          <w:rtl/>
        </w:rPr>
        <w:t xml:space="preserve"> ع</w:t>
      </w:r>
      <w:r w:rsidR="00702C42" w:rsidRPr="00544D97">
        <w:rPr>
          <w:rStyle w:val="5-Char"/>
          <w:rFonts w:eastAsia="Batang" w:hint="cs"/>
          <w:rtl/>
        </w:rPr>
        <w:t>ٰ</w:t>
      </w:r>
      <w:r w:rsidRPr="00544D97">
        <w:rPr>
          <w:rStyle w:val="5-Char"/>
          <w:rFonts w:eastAsia="Batang" w:hint="cs"/>
          <w:rtl/>
        </w:rPr>
        <w:t>ار</w:t>
      </w:r>
      <w:r w:rsidR="00702C42" w:rsidRPr="00544D97">
        <w:rPr>
          <w:rStyle w:val="5-Char"/>
          <w:rFonts w:eastAsia="Batang" w:hint="cs"/>
          <w:rtl/>
        </w:rPr>
        <w:t>ِ</w:t>
      </w:r>
      <w:r w:rsidR="00C12E54" w:rsidRPr="00544D97">
        <w:rPr>
          <w:rStyle w:val="5-Char"/>
          <w:rFonts w:eastAsia="Batang" w:hint="cs"/>
          <w:rtl/>
        </w:rPr>
        <w:t>ي</w:t>
      </w:r>
      <w:r w:rsidRPr="00544D97">
        <w:rPr>
          <w:rStyle w:val="5-Char"/>
          <w:rFonts w:eastAsia="Batang" w:hint="cs"/>
          <w:rtl/>
        </w:rPr>
        <w:t>اً ل</w:t>
      </w:r>
      <w:r w:rsidR="00702C42" w:rsidRPr="00544D97">
        <w:rPr>
          <w:rStyle w:val="5-Char"/>
          <w:rFonts w:eastAsia="Batang" w:hint="cs"/>
          <w:rtl/>
        </w:rPr>
        <w:t>َ</w:t>
      </w:r>
      <w:r w:rsidRPr="00544D97">
        <w:rPr>
          <w:rStyle w:val="5-Char"/>
          <w:rFonts w:eastAsia="Batang" w:hint="cs"/>
          <w:rtl/>
        </w:rPr>
        <w:t>ع</w:t>
      </w:r>
      <w:r w:rsidR="00702C42" w:rsidRPr="00544D97">
        <w:rPr>
          <w:rStyle w:val="5-Char"/>
          <w:rFonts w:eastAsia="Batang" w:hint="cs"/>
          <w:rtl/>
        </w:rPr>
        <w:t>َ</w:t>
      </w:r>
      <w:r w:rsidRPr="00544D97">
        <w:rPr>
          <w:rStyle w:val="5-Char"/>
          <w:rFonts w:eastAsia="Batang" w:hint="cs"/>
          <w:rtl/>
        </w:rPr>
        <w:t>ن</w:t>
      </w:r>
      <w:r w:rsidR="00702C42" w:rsidRPr="00544D97">
        <w:rPr>
          <w:rStyle w:val="5-Char"/>
          <w:rFonts w:eastAsia="Batang" w:hint="cs"/>
          <w:rtl/>
        </w:rPr>
        <w:t>َ</w:t>
      </w:r>
      <w:r w:rsidRPr="00544D97">
        <w:rPr>
          <w:rStyle w:val="5-Char"/>
          <w:rFonts w:eastAsia="Batang" w:hint="cs"/>
          <w:rtl/>
        </w:rPr>
        <w:t>ه</w:t>
      </w:r>
      <w:r w:rsidR="00702C42" w:rsidRPr="00544D97">
        <w:rPr>
          <w:rStyle w:val="5-Char"/>
          <w:rFonts w:eastAsia="Batang" w:hint="cs"/>
          <w:rtl/>
        </w:rPr>
        <w:t>ُ</w:t>
      </w:r>
      <w:r w:rsidRPr="00544D97">
        <w:rPr>
          <w:rStyle w:val="5-Char"/>
          <w:rFonts w:eastAsia="Batang" w:hint="cs"/>
          <w:rtl/>
        </w:rPr>
        <w:t xml:space="preserve"> م</w:t>
      </w:r>
      <w:r w:rsidR="00702C42" w:rsidRPr="00544D97">
        <w:rPr>
          <w:rStyle w:val="5-Char"/>
          <w:rFonts w:eastAsia="Batang" w:hint="cs"/>
          <w:rtl/>
        </w:rPr>
        <w:t>َ</w:t>
      </w:r>
      <w:r w:rsidRPr="00544D97">
        <w:rPr>
          <w:rStyle w:val="5-Char"/>
          <w:rFonts w:eastAsia="Batang" w:hint="cs"/>
          <w:rtl/>
        </w:rPr>
        <w:t>ل</w:t>
      </w:r>
      <w:r w:rsidR="00702C42" w:rsidRPr="00544D97">
        <w:rPr>
          <w:rStyle w:val="5-Char"/>
          <w:rFonts w:eastAsia="Batang" w:hint="cs"/>
          <w:rtl/>
        </w:rPr>
        <w:t>َ</w:t>
      </w:r>
      <w:r w:rsidRPr="00544D97">
        <w:rPr>
          <w:rStyle w:val="5-Char"/>
          <w:rFonts w:eastAsia="Batang" w:hint="cs"/>
          <w:rtl/>
        </w:rPr>
        <w:t>ک</w:t>
      </w:r>
      <w:r w:rsidR="00702C42" w:rsidRPr="00544D97">
        <w:rPr>
          <w:rStyle w:val="5-Char"/>
          <w:rFonts w:eastAsia="Batang" w:hint="cs"/>
          <w:rtl/>
        </w:rPr>
        <w:t>ٰ</w:t>
      </w:r>
      <w:r w:rsidRPr="00544D97">
        <w:rPr>
          <w:rStyle w:val="5-Char"/>
          <w:rFonts w:eastAsia="Batang" w:hint="cs"/>
          <w:rtl/>
        </w:rPr>
        <w:t>اه</w:t>
      </w:r>
      <w:r w:rsidR="00702C42" w:rsidRPr="00544D97">
        <w:rPr>
          <w:rStyle w:val="5-Char"/>
          <w:rFonts w:eastAsia="Batang" w:hint="cs"/>
          <w:rtl/>
        </w:rPr>
        <w:t>ُ</w:t>
      </w:r>
      <w:r w:rsidRPr="00544D97">
        <w:rPr>
          <w:rStyle w:val="5-Char"/>
          <w:rFonts w:eastAsia="Batang" w:hint="cs"/>
          <w:rtl/>
        </w:rPr>
        <w:t>»</w:t>
      </w:r>
      <w:r w:rsidRPr="007100A7">
        <w:rPr>
          <w:rStyle w:val="1-Char"/>
          <w:rFonts w:hint="cs"/>
          <w:rtl/>
        </w:rPr>
        <w:t xml:space="preserve">؛ </w:t>
      </w:r>
      <w:r w:rsidRPr="00544D97">
        <w:rPr>
          <w:rStyle w:val="1-Char"/>
          <w:rFonts w:hint="cs"/>
          <w:rtl/>
        </w:rPr>
        <w:t>«هرگاه مرد</w:t>
      </w:r>
      <w:r w:rsidR="00446BB7">
        <w:rPr>
          <w:rStyle w:val="1-Char"/>
          <w:rFonts w:hint="cs"/>
          <w:rtl/>
        </w:rPr>
        <w:t>ی</w:t>
      </w:r>
      <w:r w:rsidRPr="00544D97">
        <w:rPr>
          <w:rStyle w:val="1-Char"/>
          <w:rFonts w:hint="cs"/>
          <w:rtl/>
        </w:rPr>
        <w:t xml:space="preserve"> با برهنگ</w:t>
      </w:r>
      <w:r w:rsidR="00446BB7">
        <w:rPr>
          <w:rStyle w:val="1-Char"/>
          <w:rFonts w:hint="cs"/>
          <w:rtl/>
        </w:rPr>
        <w:t>ی</w:t>
      </w:r>
      <w:r w:rsidRPr="00544D97">
        <w:rPr>
          <w:rStyle w:val="1-Char"/>
          <w:rFonts w:hint="cs"/>
          <w:rtl/>
        </w:rPr>
        <w:t xml:space="preserve"> کامل و عورت کشف شده</w:t>
      </w:r>
      <w:r w:rsidR="00BE5B66" w:rsidRPr="00544D97">
        <w:rPr>
          <w:rStyle w:val="1-Char"/>
          <w:rFonts w:hint="cs"/>
          <w:rtl/>
        </w:rPr>
        <w:t>،</w:t>
      </w:r>
      <w:r w:rsidRPr="00544D97">
        <w:rPr>
          <w:rStyle w:val="1-Char"/>
          <w:rFonts w:hint="cs"/>
          <w:rtl/>
        </w:rPr>
        <w:t xml:space="preserve"> داخل حمام شد، دو فرشته‌ا</w:t>
      </w:r>
      <w:r w:rsidR="00446BB7">
        <w:rPr>
          <w:rStyle w:val="1-Char"/>
          <w:rFonts w:hint="cs"/>
          <w:rtl/>
        </w:rPr>
        <w:t>ی</w:t>
      </w:r>
      <w:r w:rsidRPr="00544D97">
        <w:rPr>
          <w:rStyle w:val="1-Char"/>
          <w:rFonts w:hint="cs"/>
          <w:rtl/>
        </w:rPr>
        <w:t xml:space="preserve"> که بر او مأمور گشته‌اند، او را نفر</w:t>
      </w:r>
      <w:r w:rsidR="00446BB7">
        <w:rPr>
          <w:rStyle w:val="1-Char"/>
          <w:rFonts w:hint="cs"/>
          <w:rtl/>
        </w:rPr>
        <w:t>ی</w:t>
      </w:r>
      <w:r w:rsidRPr="00544D97">
        <w:rPr>
          <w:rStyle w:val="1-Char"/>
          <w:rFonts w:hint="cs"/>
          <w:rtl/>
        </w:rPr>
        <w:t>ن و لعنت م</w:t>
      </w:r>
      <w:r w:rsidR="00446BB7">
        <w:rPr>
          <w:rStyle w:val="1-Char"/>
          <w:rFonts w:hint="cs"/>
          <w:rtl/>
        </w:rPr>
        <w:t>ی</w:t>
      </w:r>
      <w:r w:rsidRPr="00544D97">
        <w:rPr>
          <w:rStyle w:val="1-Char"/>
          <w:rFonts w:hint="cs"/>
          <w:rtl/>
        </w:rPr>
        <w:t>‌کنند»</w:t>
      </w:r>
      <w:r w:rsidRPr="007100A7">
        <w:rPr>
          <w:rStyle w:val="1-Char"/>
          <w:rFonts w:hint="cs"/>
          <w:rtl/>
        </w:rPr>
        <w:t>.</w:t>
      </w:r>
    </w:p>
    <w:p w:rsidR="00CD20EF" w:rsidRPr="007100A7" w:rsidRDefault="00BE5B66" w:rsidP="00AF1D25">
      <w:pPr>
        <w:rPr>
          <w:rStyle w:val="1-Char"/>
          <w:rtl/>
        </w:rPr>
      </w:pPr>
      <w:r w:rsidRPr="007100A7">
        <w:rPr>
          <w:rStyle w:val="1-Char"/>
          <w:rFonts w:hint="cs"/>
          <w:rtl/>
        </w:rPr>
        <w:t>و به روا</w:t>
      </w:r>
      <w:r w:rsidR="00446BB7">
        <w:rPr>
          <w:rStyle w:val="1-Char"/>
          <w:rFonts w:hint="cs"/>
          <w:rtl/>
        </w:rPr>
        <w:t>ی</w:t>
      </w:r>
      <w:r w:rsidRPr="007100A7">
        <w:rPr>
          <w:rStyle w:val="1-Char"/>
          <w:rFonts w:hint="cs"/>
          <w:rtl/>
        </w:rPr>
        <w:t>ت حاکم از ج</w:t>
      </w:r>
      <w:r w:rsidR="00CD20EF" w:rsidRPr="007100A7">
        <w:rPr>
          <w:rStyle w:val="1-Char"/>
          <w:rFonts w:hint="cs"/>
          <w:rtl/>
        </w:rPr>
        <w:t>ابر</w:t>
      </w:r>
      <w:r w:rsidR="00FE6406" w:rsidRPr="00FE6406">
        <w:rPr>
          <w:rStyle w:val="1-Char"/>
          <w:rFonts w:cs="CTraditional Arabic" w:hint="cs"/>
          <w:rtl/>
        </w:rPr>
        <w:t>س</w:t>
      </w:r>
      <w:r w:rsidR="00CD20EF" w:rsidRPr="007100A7">
        <w:rPr>
          <w:rStyle w:val="1-Char"/>
          <w:rFonts w:hint="cs"/>
          <w:rtl/>
        </w:rPr>
        <w:t>، پ</w:t>
      </w:r>
      <w:r w:rsidR="00446BB7">
        <w:rPr>
          <w:rStyle w:val="1-Char"/>
          <w:rFonts w:hint="cs"/>
          <w:rtl/>
        </w:rPr>
        <w:t>ی</w:t>
      </w:r>
      <w:r w:rsidR="00CD20EF" w:rsidRPr="007100A7">
        <w:rPr>
          <w:rStyle w:val="1-Char"/>
          <w:rFonts w:hint="cs"/>
          <w:rtl/>
        </w:rPr>
        <w:t>امبر</w:t>
      </w:r>
      <w:r w:rsidR="00FE6406" w:rsidRPr="00FE6406">
        <w:rPr>
          <w:rStyle w:val="1-Char"/>
          <w:rFonts w:cs="CTraditional Arabic" w:hint="cs"/>
          <w:rtl/>
        </w:rPr>
        <w:t xml:space="preserve"> ج</w:t>
      </w:r>
      <w:r w:rsidR="00CD20EF" w:rsidRPr="007100A7">
        <w:rPr>
          <w:rStyle w:val="1-Char"/>
          <w:rFonts w:hint="cs"/>
          <w:rtl/>
        </w:rPr>
        <w:t xml:space="preserve"> فرمود: </w:t>
      </w:r>
      <w:r w:rsidR="00CD20EF" w:rsidRPr="00BE2421">
        <w:rPr>
          <w:rStyle w:val="5-Char"/>
          <w:rFonts w:hint="cs"/>
          <w:rtl/>
        </w:rPr>
        <w:t>«ح</w:t>
      </w:r>
      <w:r w:rsidR="00702C42" w:rsidRPr="00BE2421">
        <w:rPr>
          <w:rStyle w:val="5-Char"/>
          <w:rFonts w:hint="cs"/>
          <w:rtl/>
        </w:rPr>
        <w:t>َ</w:t>
      </w:r>
      <w:r w:rsidR="00CD20EF" w:rsidRPr="00BE2421">
        <w:rPr>
          <w:rStyle w:val="5-Char"/>
          <w:rFonts w:hint="cs"/>
          <w:rtl/>
        </w:rPr>
        <w:t>ر</w:t>
      </w:r>
      <w:r w:rsidR="00702C42" w:rsidRPr="00BE2421">
        <w:rPr>
          <w:rStyle w:val="5-Char"/>
          <w:rFonts w:hint="cs"/>
          <w:rtl/>
        </w:rPr>
        <w:t>ٰ</w:t>
      </w:r>
      <w:r w:rsidR="00CD20EF" w:rsidRPr="00BE2421">
        <w:rPr>
          <w:rStyle w:val="5-Char"/>
          <w:rFonts w:hint="cs"/>
          <w:rtl/>
        </w:rPr>
        <w:t>امٌ ع</w:t>
      </w:r>
      <w:r w:rsidR="00702C42" w:rsidRPr="00BE2421">
        <w:rPr>
          <w:rStyle w:val="5-Char"/>
          <w:rFonts w:hint="cs"/>
          <w:rtl/>
        </w:rPr>
        <w:t>َ</w:t>
      </w:r>
      <w:r w:rsidR="00CD20EF" w:rsidRPr="00BE2421">
        <w:rPr>
          <w:rStyle w:val="5-Char"/>
          <w:rFonts w:hint="cs"/>
          <w:rtl/>
        </w:rPr>
        <w:t>ل</w:t>
      </w:r>
      <w:r w:rsidR="00702C42" w:rsidRPr="00BE2421">
        <w:rPr>
          <w:rStyle w:val="5-Char"/>
          <w:rFonts w:hint="cs"/>
          <w:rtl/>
        </w:rPr>
        <w:t>َ</w:t>
      </w:r>
      <w:r w:rsidR="00C12E54" w:rsidRPr="00BE2421">
        <w:rPr>
          <w:rStyle w:val="5-Char"/>
          <w:rFonts w:hint="cs"/>
          <w:rtl/>
        </w:rPr>
        <w:t>ي</w:t>
      </w:r>
      <w:r w:rsidR="00CD20EF" w:rsidRPr="00BE2421">
        <w:rPr>
          <w:rStyle w:val="5-Char"/>
          <w:rFonts w:hint="cs"/>
          <w:rtl/>
        </w:rPr>
        <w:t xml:space="preserve"> الر</w:t>
      </w:r>
      <w:r w:rsidR="00702C42" w:rsidRPr="00BE2421">
        <w:rPr>
          <w:rStyle w:val="5-Char"/>
          <w:rFonts w:hint="cs"/>
          <w:rtl/>
        </w:rPr>
        <w:t>ِّ</w:t>
      </w:r>
      <w:r w:rsidR="00CD20EF" w:rsidRPr="00BE2421">
        <w:rPr>
          <w:rStyle w:val="5-Char"/>
          <w:rFonts w:hint="cs"/>
          <w:rtl/>
        </w:rPr>
        <w:t>ج</w:t>
      </w:r>
      <w:r w:rsidR="00702C42" w:rsidRPr="00BE2421">
        <w:rPr>
          <w:rStyle w:val="5-Char"/>
          <w:rFonts w:hint="cs"/>
          <w:rtl/>
        </w:rPr>
        <w:t>ٰ</w:t>
      </w:r>
      <w:r w:rsidR="00CD20EF" w:rsidRPr="00BE2421">
        <w:rPr>
          <w:rStyle w:val="5-Char"/>
          <w:rFonts w:hint="cs"/>
          <w:rtl/>
        </w:rPr>
        <w:t>ال</w:t>
      </w:r>
      <w:r w:rsidR="00702C42" w:rsidRPr="00BE2421">
        <w:rPr>
          <w:rStyle w:val="5-Char"/>
          <w:rFonts w:hint="cs"/>
          <w:rtl/>
        </w:rPr>
        <w:t>ِ</w:t>
      </w:r>
      <w:r w:rsidR="00CD20EF" w:rsidRPr="00BE2421">
        <w:rPr>
          <w:rStyle w:val="5-Char"/>
          <w:rFonts w:hint="cs"/>
          <w:rtl/>
        </w:rPr>
        <w:t xml:space="preserve"> د</w:t>
      </w:r>
      <w:r w:rsidR="00702C42" w:rsidRPr="00BE2421">
        <w:rPr>
          <w:rStyle w:val="5-Char"/>
          <w:rFonts w:hint="cs"/>
          <w:rtl/>
        </w:rPr>
        <w:t>ُ</w:t>
      </w:r>
      <w:r w:rsidR="00CD20EF" w:rsidRPr="00BE2421">
        <w:rPr>
          <w:rStyle w:val="5-Char"/>
          <w:rFonts w:hint="cs"/>
          <w:rtl/>
        </w:rPr>
        <w:t>خ</w:t>
      </w:r>
      <w:r w:rsidR="00702C42" w:rsidRPr="00BE2421">
        <w:rPr>
          <w:rStyle w:val="5-Char"/>
          <w:rFonts w:hint="cs"/>
          <w:rtl/>
        </w:rPr>
        <w:t>ُ</w:t>
      </w:r>
      <w:r w:rsidR="00CD20EF" w:rsidRPr="00BE2421">
        <w:rPr>
          <w:rStyle w:val="5-Char"/>
          <w:rFonts w:hint="cs"/>
          <w:rtl/>
        </w:rPr>
        <w:t>و</w:t>
      </w:r>
      <w:r w:rsidR="00702C42" w:rsidRPr="00BE2421">
        <w:rPr>
          <w:rStyle w:val="5-Char"/>
          <w:rFonts w:hint="cs"/>
          <w:rtl/>
        </w:rPr>
        <w:t>ْ</w:t>
      </w:r>
      <w:r w:rsidR="00CD20EF" w:rsidRPr="00BE2421">
        <w:rPr>
          <w:rStyle w:val="5-Char"/>
          <w:rFonts w:hint="cs"/>
          <w:rtl/>
        </w:rPr>
        <w:t>ل</w:t>
      </w:r>
      <w:r w:rsidR="00702C42" w:rsidRPr="00BE2421">
        <w:rPr>
          <w:rStyle w:val="5-Char"/>
          <w:rFonts w:hint="cs"/>
          <w:rtl/>
        </w:rPr>
        <w:t>ُ</w:t>
      </w:r>
      <w:r w:rsidR="00CD20EF" w:rsidRPr="00BE2421">
        <w:rPr>
          <w:rStyle w:val="5-Char"/>
          <w:rFonts w:hint="cs"/>
          <w:rtl/>
        </w:rPr>
        <w:t xml:space="preserve"> ال</w:t>
      </w:r>
      <w:r w:rsidR="00702C42" w:rsidRPr="00BE2421">
        <w:rPr>
          <w:rStyle w:val="5-Char"/>
          <w:rFonts w:hint="cs"/>
          <w:rtl/>
        </w:rPr>
        <w:t>ْ</w:t>
      </w:r>
      <w:r w:rsidR="00CD20EF" w:rsidRPr="00BE2421">
        <w:rPr>
          <w:rStyle w:val="5-Char"/>
          <w:rFonts w:hint="cs"/>
          <w:rtl/>
        </w:rPr>
        <w:t>ح</w:t>
      </w:r>
      <w:r w:rsidR="00702C42" w:rsidRPr="00BE2421">
        <w:rPr>
          <w:rStyle w:val="5-Char"/>
          <w:rFonts w:hint="cs"/>
          <w:rtl/>
        </w:rPr>
        <w:t>َ</w:t>
      </w:r>
      <w:r w:rsidR="00CD20EF" w:rsidRPr="00BE2421">
        <w:rPr>
          <w:rStyle w:val="5-Char"/>
          <w:rFonts w:hint="cs"/>
          <w:rtl/>
        </w:rPr>
        <w:t>م</w:t>
      </w:r>
      <w:r w:rsidR="00702C42" w:rsidRPr="00BE2421">
        <w:rPr>
          <w:rStyle w:val="5-Char"/>
          <w:rFonts w:hint="cs"/>
          <w:rtl/>
        </w:rPr>
        <w:t>ّٰ</w:t>
      </w:r>
      <w:r w:rsidR="00CD20EF" w:rsidRPr="00BE2421">
        <w:rPr>
          <w:rStyle w:val="5-Char"/>
          <w:rFonts w:hint="cs"/>
          <w:rtl/>
        </w:rPr>
        <w:t>ام</w:t>
      </w:r>
      <w:r w:rsidR="00702C42" w:rsidRPr="00BE2421">
        <w:rPr>
          <w:rStyle w:val="5-Char"/>
          <w:rFonts w:hint="cs"/>
          <w:rtl/>
        </w:rPr>
        <w:t>ِ</w:t>
      </w:r>
      <w:r w:rsidR="00CD20EF" w:rsidRPr="00BE2421">
        <w:rPr>
          <w:rStyle w:val="5-Char"/>
          <w:rFonts w:hint="cs"/>
          <w:rtl/>
        </w:rPr>
        <w:t xml:space="preserve"> ا</w:t>
      </w:r>
      <w:r w:rsidR="00702C42" w:rsidRPr="00BE2421">
        <w:rPr>
          <w:rStyle w:val="5-Char"/>
          <w:rFonts w:hint="cs"/>
          <w:rtl/>
        </w:rPr>
        <w:t>ِ</w:t>
      </w:r>
      <w:r w:rsidR="00CD20EF" w:rsidRPr="00BE2421">
        <w:rPr>
          <w:rStyle w:val="5-Char"/>
          <w:rFonts w:hint="cs"/>
          <w:rtl/>
        </w:rPr>
        <w:t>ل</w:t>
      </w:r>
      <w:r w:rsidR="00702C42" w:rsidRPr="00BE2421">
        <w:rPr>
          <w:rStyle w:val="5-Char"/>
          <w:rFonts w:hint="cs"/>
          <w:rtl/>
        </w:rPr>
        <w:t>ّٰ</w:t>
      </w:r>
      <w:r w:rsidR="00CD20EF" w:rsidRPr="00BE2421">
        <w:rPr>
          <w:rStyle w:val="5-Char"/>
          <w:rFonts w:hint="cs"/>
          <w:rtl/>
        </w:rPr>
        <w:t>ا</w:t>
      </w:r>
      <w:r w:rsidR="00B72F11" w:rsidRPr="00BE2421">
        <w:rPr>
          <w:rStyle w:val="5-Char"/>
          <w:rFonts w:hint="cs"/>
          <w:rtl/>
        </w:rPr>
        <w:t xml:space="preserve"> </w:t>
      </w:r>
      <w:r w:rsidR="00CD20EF" w:rsidRPr="00BE2421">
        <w:rPr>
          <w:rStyle w:val="5-Char"/>
          <w:rFonts w:hint="cs"/>
          <w:rtl/>
        </w:rPr>
        <w:t>ب</w:t>
      </w:r>
      <w:r w:rsidR="00702C42" w:rsidRPr="00BE2421">
        <w:rPr>
          <w:rStyle w:val="5-Char"/>
          <w:rFonts w:hint="cs"/>
          <w:rtl/>
        </w:rPr>
        <w:t>ِ</w:t>
      </w:r>
      <w:r w:rsidR="00CD20EF" w:rsidRPr="00BE2421">
        <w:rPr>
          <w:rStyle w:val="5-Char"/>
          <w:rFonts w:hint="cs"/>
          <w:rtl/>
        </w:rPr>
        <w:t>م</w:t>
      </w:r>
      <w:r w:rsidR="00702C42" w:rsidRPr="00BE2421">
        <w:rPr>
          <w:rStyle w:val="5-Char"/>
          <w:rFonts w:hint="cs"/>
          <w:rtl/>
        </w:rPr>
        <w:t>ِ</w:t>
      </w:r>
      <w:r w:rsidR="00CD20EF" w:rsidRPr="00BE2421">
        <w:rPr>
          <w:rStyle w:val="5-Char"/>
          <w:rFonts w:hint="cs"/>
          <w:rtl/>
        </w:rPr>
        <w:t>ئ</w:t>
      </w:r>
      <w:r w:rsidR="00702C42" w:rsidRPr="00BE2421">
        <w:rPr>
          <w:rStyle w:val="5-Char"/>
          <w:rFonts w:hint="cs"/>
          <w:rtl/>
        </w:rPr>
        <w:t>ْ</w:t>
      </w:r>
      <w:r w:rsidR="00CD20EF" w:rsidRPr="00BE2421">
        <w:rPr>
          <w:rStyle w:val="5-Char"/>
          <w:rFonts w:hint="cs"/>
          <w:rtl/>
        </w:rPr>
        <w:t>ز</w:t>
      </w:r>
      <w:r w:rsidR="00702C42" w:rsidRPr="00BE2421">
        <w:rPr>
          <w:rStyle w:val="5-Char"/>
          <w:rFonts w:hint="cs"/>
          <w:rtl/>
        </w:rPr>
        <w:t>َ</w:t>
      </w:r>
      <w:r w:rsidR="00CD20EF" w:rsidRPr="00BE2421">
        <w:rPr>
          <w:rStyle w:val="5-Char"/>
          <w:rFonts w:hint="cs"/>
          <w:rtl/>
        </w:rPr>
        <w:t>ر</w:t>
      </w:r>
      <w:r w:rsidR="00702C42" w:rsidRPr="00BE2421">
        <w:rPr>
          <w:rStyle w:val="5-Char"/>
          <w:rFonts w:hint="cs"/>
          <w:rtl/>
        </w:rPr>
        <w:t>ٍ</w:t>
      </w:r>
      <w:r w:rsidR="00CD20EF" w:rsidRPr="00BE2421">
        <w:rPr>
          <w:rStyle w:val="5-Char"/>
          <w:rFonts w:hint="cs"/>
          <w:rtl/>
        </w:rPr>
        <w:t>»</w:t>
      </w:r>
      <w:r w:rsidR="00CD20EF" w:rsidRPr="007100A7">
        <w:rPr>
          <w:rStyle w:val="1-Char"/>
          <w:rFonts w:hint="cs"/>
          <w:rtl/>
        </w:rPr>
        <w:t xml:space="preserve">؛ </w:t>
      </w:r>
      <w:r w:rsidR="00CD20EF" w:rsidRPr="00BE2421">
        <w:rPr>
          <w:rStyle w:val="1-Char"/>
          <w:rFonts w:hint="cs"/>
          <w:rtl/>
        </w:rPr>
        <w:t>«بر مردان</w:t>
      </w:r>
      <w:r w:rsidRPr="00BE2421">
        <w:rPr>
          <w:rStyle w:val="1-Char"/>
          <w:rFonts w:hint="cs"/>
          <w:rtl/>
        </w:rPr>
        <w:t>،</w:t>
      </w:r>
      <w:r w:rsidR="00CD20EF" w:rsidRPr="00BE2421">
        <w:rPr>
          <w:rStyle w:val="1-Char"/>
          <w:rFonts w:hint="cs"/>
          <w:rtl/>
        </w:rPr>
        <w:t xml:space="preserve"> نارواست که بدون </w:t>
      </w:r>
      <w:r w:rsidR="007D40BA" w:rsidRPr="00BE2421">
        <w:rPr>
          <w:rStyle w:val="1-Char"/>
          <w:rFonts w:hint="cs"/>
          <w:rtl/>
        </w:rPr>
        <w:t>فوطه</w:t>
      </w:r>
      <w:r w:rsidRPr="00BE2421">
        <w:rPr>
          <w:rStyle w:val="1-Char"/>
          <w:rFonts w:hint="cs"/>
          <w:rtl/>
        </w:rPr>
        <w:t>،</w:t>
      </w:r>
      <w:r w:rsidR="007D40BA" w:rsidRPr="00BE2421">
        <w:rPr>
          <w:rStyle w:val="1-Char"/>
          <w:rFonts w:hint="cs"/>
          <w:rtl/>
        </w:rPr>
        <w:t xml:space="preserve"> وارد حمام شوند»</w:t>
      </w:r>
      <w:r w:rsidR="007D40BA" w:rsidRPr="007100A7">
        <w:rPr>
          <w:rStyle w:val="1-Char"/>
          <w:rFonts w:hint="cs"/>
          <w:rtl/>
        </w:rPr>
        <w:t xml:space="preserve">؛ </w:t>
      </w:r>
      <w:r w:rsidR="00446BB7">
        <w:rPr>
          <w:rStyle w:val="1-Char"/>
          <w:rFonts w:hint="cs"/>
          <w:rtl/>
        </w:rPr>
        <w:t>ی</w:t>
      </w:r>
      <w:r w:rsidR="007D40BA" w:rsidRPr="007100A7">
        <w:rPr>
          <w:rStyle w:val="1-Char"/>
          <w:rFonts w:hint="cs"/>
          <w:rtl/>
        </w:rPr>
        <w:t>عن</w:t>
      </w:r>
      <w:r w:rsidR="00446BB7">
        <w:rPr>
          <w:rStyle w:val="1-Char"/>
          <w:rFonts w:hint="cs"/>
          <w:rtl/>
        </w:rPr>
        <w:t>ی</w:t>
      </w:r>
      <w:r w:rsidR="007D40BA" w:rsidRPr="007100A7">
        <w:rPr>
          <w:rStyle w:val="1-Char"/>
          <w:rFonts w:hint="cs"/>
          <w:rtl/>
        </w:rPr>
        <w:t xml:space="preserve"> با</w:t>
      </w:r>
      <w:r w:rsidR="00446BB7">
        <w:rPr>
          <w:rStyle w:val="1-Char"/>
          <w:rFonts w:hint="cs"/>
          <w:rtl/>
        </w:rPr>
        <w:t>ی</w:t>
      </w:r>
      <w:r w:rsidR="007D40BA" w:rsidRPr="007100A7">
        <w:rPr>
          <w:rStyle w:val="1-Char"/>
          <w:rFonts w:hint="cs"/>
          <w:rtl/>
        </w:rPr>
        <w:t>د عورت خود را با فوطه، شورت و امثال آن بپوشانند.]</w:t>
      </w:r>
    </w:p>
    <w:p w:rsidR="007D40BA" w:rsidRPr="007100A7" w:rsidRDefault="007D40BA" w:rsidP="00AF1D25">
      <w:pPr>
        <w:rPr>
          <w:rStyle w:val="1-Char"/>
          <w:rtl/>
        </w:rPr>
      </w:pPr>
      <w:r w:rsidRPr="007100A7">
        <w:rPr>
          <w:rStyle w:val="1-Char"/>
          <w:rFonts w:hint="cs"/>
          <w:rtl/>
        </w:rPr>
        <w:t>و آنچه در وضو، مکروه و ناخوشا</w:t>
      </w:r>
      <w:r w:rsidR="00446BB7">
        <w:rPr>
          <w:rStyle w:val="1-Char"/>
          <w:rFonts w:hint="cs"/>
          <w:rtl/>
        </w:rPr>
        <w:t>ی</w:t>
      </w:r>
      <w:r w:rsidRPr="007100A7">
        <w:rPr>
          <w:rStyle w:val="1-Char"/>
          <w:rFonts w:hint="cs"/>
          <w:rtl/>
        </w:rPr>
        <w:t>ند بود، در غسل ن</w:t>
      </w:r>
      <w:r w:rsidR="00446BB7">
        <w:rPr>
          <w:rStyle w:val="1-Char"/>
          <w:rFonts w:hint="cs"/>
          <w:rtl/>
        </w:rPr>
        <w:t>ی</w:t>
      </w:r>
      <w:r w:rsidRPr="007100A7">
        <w:rPr>
          <w:rStyle w:val="1-Char"/>
          <w:rFonts w:hint="cs"/>
          <w:rtl/>
        </w:rPr>
        <w:t>ز مکروه و ناپسند م</w:t>
      </w:r>
      <w:r w:rsidR="00446BB7">
        <w:rPr>
          <w:rStyle w:val="1-Char"/>
          <w:rFonts w:hint="cs"/>
          <w:rtl/>
        </w:rPr>
        <w:t>ی</w:t>
      </w:r>
      <w:r w:rsidRPr="007100A7">
        <w:rPr>
          <w:rStyle w:val="1-Char"/>
          <w:rFonts w:hint="cs"/>
          <w:rtl/>
        </w:rPr>
        <w:t>‌باشد.</w:t>
      </w:r>
    </w:p>
    <w:p w:rsidR="004E2A26" w:rsidRPr="0086385D" w:rsidRDefault="004E2A26" w:rsidP="00FF046D">
      <w:pPr>
        <w:pStyle w:val="3-"/>
      </w:pPr>
      <w:r w:rsidRPr="0086385D">
        <w:rPr>
          <w:rFonts w:hint="eastAsia"/>
          <w:rtl/>
        </w:rPr>
        <w:t>فصل</w:t>
      </w:r>
    </w:p>
    <w:p w:rsidR="004E2A26" w:rsidRPr="00BE2421" w:rsidRDefault="004E2A26" w:rsidP="00AF1D25">
      <w:pPr>
        <w:rPr>
          <w:rStyle w:val="5-Char"/>
          <w:bCs/>
          <w:rtl/>
        </w:rPr>
      </w:pPr>
      <w:r w:rsidRPr="00BE2421">
        <w:rPr>
          <w:rStyle w:val="5-Char"/>
          <w:rFonts w:hint="eastAsia"/>
          <w:rtl/>
        </w:rPr>
        <w:t>يُسَنُّ</w:t>
      </w:r>
      <w:r w:rsidRPr="00BE2421">
        <w:rPr>
          <w:rStyle w:val="5-Char"/>
          <w:rtl/>
        </w:rPr>
        <w:t xml:space="preserve"> </w:t>
      </w:r>
      <w:r w:rsidRPr="00BE2421">
        <w:rPr>
          <w:rStyle w:val="5-Char"/>
          <w:rFonts w:hint="eastAsia"/>
          <w:rtl/>
        </w:rPr>
        <w:t>الاِغتِسَالُ</w:t>
      </w:r>
      <w:r w:rsidRPr="00BE2421">
        <w:rPr>
          <w:rStyle w:val="5-Char"/>
          <w:rtl/>
        </w:rPr>
        <w:t xml:space="preserve"> </w:t>
      </w:r>
      <w:r w:rsidRPr="00BE2421">
        <w:rPr>
          <w:rStyle w:val="5-Char"/>
          <w:rFonts w:hint="eastAsia"/>
          <w:rtl/>
        </w:rPr>
        <w:t>لِأَربَعَةَ</w:t>
      </w:r>
      <w:r w:rsidRPr="00BE2421">
        <w:rPr>
          <w:rStyle w:val="5-Char"/>
          <w:rtl/>
        </w:rPr>
        <w:t xml:space="preserve"> </w:t>
      </w:r>
      <w:r w:rsidRPr="00BE2421">
        <w:rPr>
          <w:rStyle w:val="5-Char"/>
          <w:rFonts w:hint="eastAsia"/>
          <w:rtl/>
        </w:rPr>
        <w:t>أَشيَاءَ</w:t>
      </w:r>
      <w:r w:rsidRPr="00BE2421">
        <w:rPr>
          <w:rStyle w:val="5-Char"/>
          <w:rFonts w:hint="cs"/>
          <w:rtl/>
        </w:rPr>
        <w:t>:</w:t>
      </w:r>
      <w:r w:rsidRPr="00BE2421">
        <w:rPr>
          <w:rStyle w:val="5-Char"/>
          <w:rtl/>
        </w:rPr>
        <w:t xml:space="preserve"> </w:t>
      </w:r>
      <w:r w:rsidRPr="00BE2421">
        <w:rPr>
          <w:rStyle w:val="5-Char"/>
          <w:rFonts w:hint="eastAsia"/>
          <w:rtl/>
        </w:rPr>
        <w:t>صَلاةُ</w:t>
      </w:r>
      <w:r w:rsidRPr="00BE2421">
        <w:rPr>
          <w:rStyle w:val="5-Char"/>
          <w:rtl/>
        </w:rPr>
        <w:t xml:space="preserve"> </w:t>
      </w:r>
      <w:r w:rsidRPr="00BE2421">
        <w:rPr>
          <w:rStyle w:val="5-Char"/>
          <w:rFonts w:hint="eastAsia"/>
          <w:rtl/>
        </w:rPr>
        <w:t>الجُمُعَ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صَلاةُ</w:t>
      </w:r>
      <w:r w:rsidRPr="00BE2421">
        <w:rPr>
          <w:rStyle w:val="5-Char"/>
          <w:rtl/>
        </w:rPr>
        <w:t xml:space="preserve"> </w:t>
      </w:r>
      <w:r w:rsidRPr="00BE2421">
        <w:rPr>
          <w:rStyle w:val="5-Char"/>
          <w:rFonts w:hint="eastAsia"/>
          <w:rtl/>
        </w:rPr>
        <w:t>العِيدَينِ</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لإِحرَامِ</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لحَاجِّ</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عَرَفَةَ</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الزَّوَالِ</w:t>
      </w:r>
      <w:r w:rsidRPr="00BE2421">
        <w:rPr>
          <w:rStyle w:val="5-Char"/>
          <w:rFonts w:hint="cs"/>
          <w:rtl/>
        </w:rPr>
        <w:t>.</w:t>
      </w:r>
    </w:p>
    <w:p w:rsidR="004E2A26" w:rsidRPr="00BE2421" w:rsidRDefault="004E2A26" w:rsidP="00AF1D25">
      <w:pPr>
        <w:rPr>
          <w:rStyle w:val="5-Char"/>
          <w:bCs/>
        </w:rPr>
      </w:pPr>
      <w:r w:rsidRPr="00BE2421">
        <w:rPr>
          <w:rStyle w:val="5-Char"/>
          <w:rFonts w:hint="eastAsia"/>
          <w:rtl/>
        </w:rPr>
        <w:t>وَ</w:t>
      </w:r>
      <w:r w:rsidRPr="00BE2421">
        <w:rPr>
          <w:rStyle w:val="5-Char"/>
          <w:rtl/>
        </w:rPr>
        <w:t xml:space="preserve"> </w:t>
      </w:r>
      <w:r w:rsidRPr="00BE2421">
        <w:rPr>
          <w:rStyle w:val="5-Char"/>
          <w:rFonts w:hint="eastAsia"/>
          <w:rtl/>
        </w:rPr>
        <w:t>يَندُبُ</w:t>
      </w:r>
      <w:r w:rsidRPr="00BE2421">
        <w:rPr>
          <w:rStyle w:val="5-Char"/>
          <w:rtl/>
        </w:rPr>
        <w:t xml:space="preserve"> </w:t>
      </w:r>
      <w:r w:rsidRPr="00BE2421">
        <w:rPr>
          <w:rStyle w:val="5-Char"/>
          <w:rFonts w:hint="eastAsia"/>
          <w:rtl/>
        </w:rPr>
        <w:t>الاِغتِسَالُ</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سِتَّةَ</w:t>
      </w:r>
      <w:r w:rsidRPr="00BE2421">
        <w:rPr>
          <w:rStyle w:val="5-Char"/>
          <w:rtl/>
        </w:rPr>
        <w:t xml:space="preserve"> </w:t>
      </w:r>
      <w:r w:rsidRPr="00BE2421">
        <w:rPr>
          <w:rStyle w:val="5-Char"/>
          <w:rFonts w:hint="eastAsia"/>
          <w:rtl/>
        </w:rPr>
        <w:t>عَشَرَ</w:t>
      </w:r>
      <w:r w:rsidRPr="00BE2421">
        <w:rPr>
          <w:rStyle w:val="5-Char"/>
          <w:rtl/>
        </w:rPr>
        <w:t xml:space="preserve"> </w:t>
      </w:r>
      <w:r w:rsidRPr="00BE2421">
        <w:rPr>
          <w:rStyle w:val="5-Char"/>
          <w:rFonts w:hint="eastAsia"/>
          <w:rtl/>
        </w:rPr>
        <w:t>شَيئًا</w:t>
      </w:r>
      <w:r w:rsidRPr="00BE2421">
        <w:rPr>
          <w:rStyle w:val="5-Char"/>
          <w:rFonts w:hint="cs"/>
          <w:rtl/>
        </w:rPr>
        <w:t>:</w:t>
      </w:r>
      <w:r w:rsidRPr="00BE2421">
        <w:rPr>
          <w:rStyle w:val="5-Char"/>
          <w:rtl/>
        </w:rPr>
        <w:t xml:space="preserve"> </w:t>
      </w:r>
      <w:r w:rsidRPr="00BE2421">
        <w:rPr>
          <w:rStyle w:val="5-Char"/>
          <w:rFonts w:hint="eastAsia"/>
          <w:rtl/>
        </w:rPr>
        <w:t>لِمَن</w:t>
      </w:r>
      <w:r w:rsidRPr="00BE2421">
        <w:rPr>
          <w:rStyle w:val="5-Char"/>
          <w:rtl/>
        </w:rPr>
        <w:t xml:space="preserve"> </w:t>
      </w:r>
      <w:r w:rsidRPr="00BE2421">
        <w:rPr>
          <w:rStyle w:val="5-Char"/>
          <w:rFonts w:hint="eastAsia"/>
          <w:rtl/>
        </w:rPr>
        <w:t>أَسلَمَ</w:t>
      </w:r>
      <w:r w:rsidRPr="00BE2421">
        <w:rPr>
          <w:rStyle w:val="5-Char"/>
          <w:rtl/>
        </w:rPr>
        <w:t xml:space="preserve"> </w:t>
      </w:r>
      <w:r w:rsidRPr="00BE2421">
        <w:rPr>
          <w:rStyle w:val="5-Char"/>
          <w:rFonts w:hint="eastAsia"/>
          <w:rtl/>
        </w:rPr>
        <w:t>طَاهِرً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مَن</w:t>
      </w:r>
      <w:r w:rsidRPr="00BE2421">
        <w:rPr>
          <w:rStyle w:val="5-Char"/>
          <w:rtl/>
        </w:rPr>
        <w:t xml:space="preserve"> </w:t>
      </w:r>
      <w:r w:rsidRPr="00BE2421">
        <w:rPr>
          <w:rStyle w:val="5-Char"/>
          <w:rFonts w:hint="eastAsia"/>
          <w:rtl/>
        </w:rPr>
        <w:t>بَلَغَ</w:t>
      </w:r>
      <w:r w:rsidRPr="00BE2421">
        <w:rPr>
          <w:rStyle w:val="5-Char"/>
          <w:rtl/>
        </w:rPr>
        <w:t xml:space="preserve"> </w:t>
      </w:r>
      <w:r w:rsidRPr="00BE2421">
        <w:rPr>
          <w:rStyle w:val="5-Char"/>
          <w:rFonts w:hint="eastAsia"/>
          <w:rtl/>
        </w:rPr>
        <w:t>بِالسِّنِّ</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مَن</w:t>
      </w:r>
      <w:r w:rsidRPr="00BE2421">
        <w:rPr>
          <w:rStyle w:val="5-Char"/>
          <w:rtl/>
        </w:rPr>
        <w:t xml:space="preserve"> </w:t>
      </w:r>
      <w:r w:rsidRPr="00BE2421">
        <w:rPr>
          <w:rStyle w:val="5-Char"/>
          <w:rFonts w:hint="eastAsia"/>
          <w:rtl/>
        </w:rPr>
        <w:t>أَفَاقَ</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جُنُونٍ</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عِندَ</w:t>
      </w:r>
      <w:r w:rsidRPr="00BE2421">
        <w:rPr>
          <w:rStyle w:val="5-Char"/>
          <w:rtl/>
        </w:rPr>
        <w:t xml:space="preserve"> </w:t>
      </w:r>
      <w:r w:rsidRPr="00BE2421">
        <w:rPr>
          <w:rStyle w:val="5-Char"/>
          <w:rFonts w:hint="eastAsia"/>
          <w:rtl/>
        </w:rPr>
        <w:t>حَجَامَ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غَسلِ</w:t>
      </w:r>
      <w:r w:rsidRPr="00BE2421">
        <w:rPr>
          <w:rStyle w:val="5-Char"/>
          <w:rtl/>
        </w:rPr>
        <w:t xml:space="preserve"> </w:t>
      </w:r>
      <w:r w:rsidRPr="00BE2421">
        <w:rPr>
          <w:rStyle w:val="5-Char"/>
          <w:rFonts w:hint="eastAsia"/>
          <w:rtl/>
        </w:rPr>
        <w:t>مَيِّتٍ</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لَيلَةِ</w:t>
      </w:r>
      <w:r w:rsidRPr="00BE2421">
        <w:rPr>
          <w:rStyle w:val="5-Char"/>
          <w:rtl/>
        </w:rPr>
        <w:t xml:space="preserve"> </w:t>
      </w:r>
      <w:r w:rsidRPr="00BE2421">
        <w:rPr>
          <w:rStyle w:val="5-Char"/>
          <w:rFonts w:hint="eastAsia"/>
          <w:rtl/>
        </w:rPr>
        <w:t>بَرَاءَ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يلَةِ</w:t>
      </w:r>
      <w:r w:rsidRPr="00BE2421">
        <w:rPr>
          <w:rStyle w:val="5-Char"/>
          <w:rtl/>
        </w:rPr>
        <w:t xml:space="preserve"> </w:t>
      </w:r>
      <w:r w:rsidRPr="00BE2421">
        <w:rPr>
          <w:rStyle w:val="5-Char"/>
          <w:rFonts w:hint="eastAsia"/>
          <w:rtl/>
        </w:rPr>
        <w:t>القَدرِ</w:t>
      </w:r>
      <w:r w:rsidRPr="00BE2421">
        <w:rPr>
          <w:rStyle w:val="5-Char"/>
          <w:rtl/>
        </w:rPr>
        <w:t xml:space="preserve"> </w:t>
      </w:r>
      <w:r w:rsidRPr="00BE2421">
        <w:rPr>
          <w:rStyle w:val="5-Char"/>
          <w:rFonts w:hint="eastAsia"/>
          <w:rtl/>
        </w:rPr>
        <w:t>إِذَا</w:t>
      </w:r>
      <w:r w:rsidRPr="00BE2421">
        <w:rPr>
          <w:rStyle w:val="5-Char"/>
          <w:rtl/>
        </w:rPr>
        <w:t xml:space="preserve"> </w:t>
      </w:r>
      <w:r w:rsidRPr="00BE2421">
        <w:rPr>
          <w:rStyle w:val="5-Char"/>
          <w:rFonts w:hint="eastAsia"/>
          <w:rtl/>
        </w:rPr>
        <w:t>رَآهَ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دُخُولِ</w:t>
      </w:r>
      <w:r w:rsidRPr="00BE2421">
        <w:rPr>
          <w:rStyle w:val="5-Char"/>
          <w:rtl/>
        </w:rPr>
        <w:t xml:space="preserve"> </w:t>
      </w:r>
      <w:r w:rsidRPr="00BE2421">
        <w:rPr>
          <w:rStyle w:val="5-Char"/>
          <w:rFonts w:hint="eastAsia"/>
          <w:rtl/>
        </w:rPr>
        <w:t>مَدِينَةِ</w:t>
      </w:r>
      <w:r w:rsidRPr="00BE2421">
        <w:rPr>
          <w:rStyle w:val="5-Char"/>
          <w:rtl/>
        </w:rPr>
        <w:t xml:space="preserve"> </w:t>
      </w:r>
      <w:r w:rsidRPr="00BE2421">
        <w:rPr>
          <w:rStyle w:val="5-Char"/>
          <w:rFonts w:hint="eastAsia"/>
          <w:rtl/>
        </w:rPr>
        <w:t>النَّبِيِّ</w:t>
      </w:r>
      <w:r w:rsidRPr="00BE2421">
        <w:rPr>
          <w:rStyle w:val="5-Char"/>
          <w:rtl/>
        </w:rPr>
        <w:t xml:space="preserve"> </w:t>
      </w:r>
      <w:r w:rsidRPr="00BE2421">
        <w:rPr>
          <w:rStyle w:val="5-Char"/>
          <w:rFonts w:hint="eastAsia"/>
          <w:rtl/>
        </w:rPr>
        <w:t>صَلَّ</w:t>
      </w:r>
      <w:r w:rsidR="000C2629" w:rsidRPr="00BE2421">
        <w:rPr>
          <w:rStyle w:val="5-Char"/>
          <w:rFonts w:hint="cs"/>
          <w:rtl/>
        </w:rPr>
        <w:t>ی</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عَلَي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لَّمَ</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لوُقُوفِ</w:t>
      </w:r>
      <w:r w:rsidRPr="00BE2421">
        <w:rPr>
          <w:rStyle w:val="5-Char"/>
          <w:rtl/>
        </w:rPr>
        <w:t xml:space="preserve"> </w:t>
      </w:r>
      <w:r w:rsidRPr="00BE2421">
        <w:rPr>
          <w:rStyle w:val="5-Char"/>
          <w:rFonts w:hint="eastAsia"/>
          <w:rtl/>
        </w:rPr>
        <w:t>بِمُزدَلِفَةَ</w:t>
      </w:r>
      <w:r w:rsidRPr="00BE2421">
        <w:rPr>
          <w:rStyle w:val="5-Char"/>
          <w:rtl/>
        </w:rPr>
        <w:t xml:space="preserve"> </w:t>
      </w:r>
      <w:r w:rsidRPr="00BE2421">
        <w:rPr>
          <w:rStyle w:val="5-Char"/>
          <w:rFonts w:hint="eastAsia"/>
          <w:rtl/>
        </w:rPr>
        <w:t>غَدَاةَ</w:t>
      </w:r>
      <w:r w:rsidRPr="00BE2421">
        <w:rPr>
          <w:rStyle w:val="5-Char"/>
          <w:rtl/>
        </w:rPr>
        <w:t xml:space="preserve"> </w:t>
      </w:r>
      <w:r w:rsidRPr="00BE2421">
        <w:rPr>
          <w:rStyle w:val="5-Char"/>
          <w:rFonts w:hint="eastAsia"/>
          <w:rtl/>
        </w:rPr>
        <w:t>يَومِ</w:t>
      </w:r>
      <w:r w:rsidRPr="00BE2421">
        <w:rPr>
          <w:rStyle w:val="5-Char"/>
          <w:rtl/>
        </w:rPr>
        <w:t xml:space="preserve"> </w:t>
      </w:r>
      <w:r w:rsidRPr="00BE2421">
        <w:rPr>
          <w:rStyle w:val="5-Char"/>
          <w:rFonts w:hint="eastAsia"/>
          <w:rtl/>
        </w:rPr>
        <w:t>النَّحرِ</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عِندَ</w:t>
      </w:r>
      <w:r w:rsidRPr="00BE2421">
        <w:rPr>
          <w:rStyle w:val="5-Char"/>
          <w:rtl/>
        </w:rPr>
        <w:t xml:space="preserve"> </w:t>
      </w:r>
      <w:r w:rsidRPr="00BE2421">
        <w:rPr>
          <w:rStyle w:val="5-Char"/>
          <w:rFonts w:hint="eastAsia"/>
          <w:rtl/>
        </w:rPr>
        <w:t>دُخُولِ</w:t>
      </w:r>
      <w:r w:rsidRPr="00BE2421">
        <w:rPr>
          <w:rStyle w:val="5-Char"/>
          <w:rtl/>
        </w:rPr>
        <w:t xml:space="preserve"> </w:t>
      </w:r>
      <w:r w:rsidRPr="00BE2421">
        <w:rPr>
          <w:rStyle w:val="5-Char"/>
          <w:rFonts w:hint="eastAsia"/>
          <w:rtl/>
        </w:rPr>
        <w:t>مَكَّ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طَوَافِ</w:t>
      </w:r>
      <w:r w:rsidRPr="00BE2421">
        <w:rPr>
          <w:rStyle w:val="5-Char"/>
          <w:rtl/>
        </w:rPr>
        <w:t xml:space="preserve"> </w:t>
      </w:r>
      <w:r w:rsidRPr="00BE2421">
        <w:rPr>
          <w:rStyle w:val="5-Char"/>
          <w:rFonts w:hint="eastAsia"/>
          <w:rtl/>
        </w:rPr>
        <w:t>الزِّيَارَ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صَلاةِ</w:t>
      </w:r>
      <w:r w:rsidRPr="00BE2421">
        <w:rPr>
          <w:rStyle w:val="5-Char"/>
          <w:rtl/>
        </w:rPr>
        <w:t xml:space="preserve"> </w:t>
      </w:r>
      <w:r w:rsidRPr="00BE2421">
        <w:rPr>
          <w:rStyle w:val="5-Char"/>
          <w:rFonts w:hint="eastAsia"/>
          <w:rtl/>
        </w:rPr>
        <w:t>كُسُوفٍ</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ستِسقَاءٍ</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فَزَعٍ</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ظُلمَ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رِيحٍ</w:t>
      </w:r>
      <w:r w:rsidRPr="00BE2421">
        <w:rPr>
          <w:rStyle w:val="5-Char"/>
          <w:rtl/>
        </w:rPr>
        <w:t xml:space="preserve"> </w:t>
      </w:r>
      <w:r w:rsidRPr="00BE2421">
        <w:rPr>
          <w:rStyle w:val="5-Char"/>
          <w:rFonts w:hint="eastAsia"/>
          <w:rtl/>
        </w:rPr>
        <w:t>شَدِيد</w:t>
      </w:r>
      <w:r w:rsidRPr="00BE2421">
        <w:rPr>
          <w:rStyle w:val="5-Char"/>
          <w:rFonts w:hint="cs"/>
          <w:rtl/>
        </w:rPr>
        <w:t>.</w:t>
      </w:r>
    </w:p>
    <w:p w:rsidR="007D40BA" w:rsidRPr="00BE5B66" w:rsidRDefault="007D40BA" w:rsidP="00FF046D">
      <w:pPr>
        <w:pStyle w:val="2-0"/>
        <w:rPr>
          <w:rtl/>
        </w:rPr>
      </w:pPr>
      <w:bookmarkStart w:id="34" w:name="_Toc440375792"/>
      <w:r w:rsidRPr="00BE5B66">
        <w:rPr>
          <w:rFonts w:hint="cs"/>
          <w:rtl/>
        </w:rPr>
        <w:t>فصل</w:t>
      </w:r>
      <w:r w:rsidR="00FF046D">
        <w:rPr>
          <w:rFonts w:hint="cs"/>
          <w:rtl/>
        </w:rPr>
        <w:t>:</w:t>
      </w:r>
      <w:r w:rsidRPr="00BE5B66">
        <w:rPr>
          <w:rFonts w:hint="cs"/>
          <w:rtl/>
        </w:rPr>
        <w:t xml:space="preserve"> [غسل‌ها</w:t>
      </w:r>
      <w:r w:rsidR="000751A8">
        <w:rPr>
          <w:rFonts w:hint="cs"/>
          <w:rtl/>
        </w:rPr>
        <w:t>ی</w:t>
      </w:r>
      <w:r w:rsidRPr="00BE5B66">
        <w:rPr>
          <w:rFonts w:hint="cs"/>
          <w:rtl/>
        </w:rPr>
        <w:t xml:space="preserve"> سنّت و مستحب]</w:t>
      </w:r>
      <w:bookmarkEnd w:id="34"/>
    </w:p>
    <w:p w:rsidR="007D40BA" w:rsidRPr="00FE6406" w:rsidRDefault="007D40BA" w:rsidP="00AF1D25">
      <w:pPr>
        <w:rPr>
          <w:rStyle w:val="9-Char"/>
          <w:rtl/>
        </w:rPr>
      </w:pPr>
      <w:r w:rsidRPr="00FE6406">
        <w:rPr>
          <w:rStyle w:val="9-Char"/>
          <w:rFonts w:hint="cs"/>
          <w:rtl/>
        </w:rPr>
        <w:t>غسل کردن برا</w:t>
      </w:r>
      <w:r w:rsidR="00446BB7">
        <w:rPr>
          <w:rStyle w:val="9-Char"/>
          <w:rFonts w:hint="cs"/>
          <w:rtl/>
        </w:rPr>
        <w:t>ی</w:t>
      </w:r>
      <w:r w:rsidRPr="00FE6406">
        <w:rPr>
          <w:rStyle w:val="9-Char"/>
          <w:rFonts w:hint="cs"/>
          <w:rtl/>
        </w:rPr>
        <w:t xml:space="preserve"> چهارچ</w:t>
      </w:r>
      <w:r w:rsidR="00446BB7">
        <w:rPr>
          <w:rStyle w:val="9-Char"/>
          <w:rFonts w:hint="cs"/>
          <w:rtl/>
        </w:rPr>
        <w:t>ی</w:t>
      </w:r>
      <w:r w:rsidRPr="00FE6406">
        <w:rPr>
          <w:rStyle w:val="9-Char"/>
          <w:rFonts w:hint="cs"/>
          <w:rtl/>
        </w:rPr>
        <w:t>ز، سنّت م</w:t>
      </w:r>
      <w:r w:rsidR="00446BB7">
        <w:rPr>
          <w:rStyle w:val="9-Char"/>
          <w:rFonts w:hint="cs"/>
          <w:rtl/>
        </w:rPr>
        <w:t>ی</w:t>
      </w:r>
      <w:r w:rsidRPr="00FE6406">
        <w:rPr>
          <w:rStyle w:val="9-Char"/>
          <w:rFonts w:hint="cs"/>
          <w:rtl/>
        </w:rPr>
        <w:t>‌باشد که عبارتند از:</w:t>
      </w:r>
    </w:p>
    <w:p w:rsidR="001E7229" w:rsidRPr="007100A7" w:rsidRDefault="001E7229" w:rsidP="00AF1D25">
      <w:pPr>
        <w:rPr>
          <w:rStyle w:val="1-Char"/>
          <w:rtl/>
        </w:rPr>
      </w:pPr>
      <w:r w:rsidRPr="007100A7">
        <w:rPr>
          <w:rStyle w:val="1-Char"/>
          <w:rFonts w:hint="cs"/>
          <w:rtl/>
        </w:rPr>
        <w:t>* برا</w:t>
      </w:r>
      <w:r w:rsidR="00446BB7">
        <w:rPr>
          <w:rStyle w:val="1-Char"/>
          <w:rFonts w:hint="cs"/>
          <w:rtl/>
        </w:rPr>
        <w:t>ی</w:t>
      </w:r>
      <w:r w:rsidRPr="007100A7">
        <w:rPr>
          <w:rStyle w:val="1-Char"/>
          <w:rFonts w:hint="cs"/>
          <w:rtl/>
        </w:rPr>
        <w:t xml:space="preserve"> نماز جمعه؛ [ز</w:t>
      </w:r>
      <w:r w:rsidR="00446BB7">
        <w:rPr>
          <w:rStyle w:val="1-Char"/>
          <w:rFonts w:hint="cs"/>
          <w:rtl/>
        </w:rPr>
        <w:t>ی</w:t>
      </w:r>
      <w:r w:rsidRPr="007100A7">
        <w:rPr>
          <w:rStyle w:val="1-Char"/>
          <w:rFonts w:hint="cs"/>
          <w:rtl/>
        </w:rPr>
        <w:t>را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م</w:t>
      </w:r>
      <w:r w:rsidR="00702C42" w:rsidRPr="00BE2421">
        <w:rPr>
          <w:rStyle w:val="5-Char"/>
          <w:rFonts w:hint="cs"/>
          <w:rtl/>
        </w:rPr>
        <w:t>َ</w:t>
      </w:r>
      <w:r w:rsidRPr="00BE2421">
        <w:rPr>
          <w:rStyle w:val="5-Char"/>
          <w:rFonts w:hint="cs"/>
          <w:rtl/>
        </w:rPr>
        <w:t>ن</w:t>
      </w:r>
      <w:r w:rsidR="00702C42" w:rsidRPr="00BE2421">
        <w:rPr>
          <w:rStyle w:val="5-Char"/>
          <w:rFonts w:hint="cs"/>
          <w:rtl/>
        </w:rPr>
        <w:t>ْ</w:t>
      </w:r>
      <w:r w:rsidRPr="00BE2421">
        <w:rPr>
          <w:rStyle w:val="5-Char"/>
          <w:rFonts w:hint="cs"/>
          <w:rtl/>
        </w:rPr>
        <w:t xml:space="preserve"> ت</w:t>
      </w:r>
      <w:r w:rsidR="00702C42" w:rsidRPr="00BE2421">
        <w:rPr>
          <w:rStyle w:val="5-Char"/>
          <w:rFonts w:hint="cs"/>
          <w:rtl/>
        </w:rPr>
        <w:t>َ</w:t>
      </w:r>
      <w:r w:rsidRPr="00BE2421">
        <w:rPr>
          <w:rStyle w:val="5-Char"/>
          <w:rFonts w:hint="cs"/>
          <w:rtl/>
        </w:rPr>
        <w:t>و</w:t>
      </w:r>
      <w:r w:rsidR="00702C42" w:rsidRPr="00BE2421">
        <w:rPr>
          <w:rStyle w:val="5-Char"/>
          <w:rFonts w:hint="cs"/>
          <w:rtl/>
        </w:rPr>
        <w:t>َ</w:t>
      </w:r>
      <w:r w:rsidRPr="00BE2421">
        <w:rPr>
          <w:rStyle w:val="5-Char"/>
          <w:rFonts w:hint="cs"/>
          <w:rtl/>
        </w:rPr>
        <w:t>ض</w:t>
      </w:r>
      <w:r w:rsidR="00702C42" w:rsidRPr="00BE2421">
        <w:rPr>
          <w:rStyle w:val="5-Char"/>
          <w:rFonts w:hint="cs"/>
          <w:rtl/>
        </w:rPr>
        <w:t>َّ</w:t>
      </w:r>
      <w:r w:rsidRPr="00BE2421">
        <w:rPr>
          <w:rStyle w:val="5-Char"/>
          <w:rFonts w:hint="cs"/>
          <w:rtl/>
        </w:rPr>
        <w:t>أ</w:t>
      </w:r>
      <w:r w:rsidR="00702C42" w:rsidRPr="00BE2421">
        <w:rPr>
          <w:rStyle w:val="5-Char"/>
          <w:rFonts w:hint="cs"/>
          <w:rtl/>
        </w:rPr>
        <w:t>َ</w:t>
      </w:r>
      <w:r w:rsidRPr="00BE2421">
        <w:rPr>
          <w:rStyle w:val="5-Char"/>
          <w:rFonts w:hint="cs"/>
          <w:rtl/>
        </w:rPr>
        <w:t xml:space="preserve"> </w:t>
      </w:r>
      <w:r w:rsidR="00C12E54" w:rsidRPr="00BE2421">
        <w:rPr>
          <w:rStyle w:val="5-Char"/>
          <w:rFonts w:hint="cs"/>
          <w:rtl/>
        </w:rPr>
        <w:t>ي</w:t>
      </w:r>
      <w:r w:rsidR="00702C42" w:rsidRPr="00BE2421">
        <w:rPr>
          <w:rStyle w:val="5-Char"/>
          <w:rFonts w:hint="cs"/>
          <w:rtl/>
        </w:rPr>
        <w:t>َ</w:t>
      </w:r>
      <w:r w:rsidRPr="00BE2421">
        <w:rPr>
          <w:rStyle w:val="5-Char"/>
          <w:rFonts w:hint="cs"/>
          <w:rtl/>
        </w:rPr>
        <w:t>و</w:t>
      </w:r>
      <w:r w:rsidR="00702C42" w:rsidRPr="00BE2421">
        <w:rPr>
          <w:rStyle w:val="5-Char"/>
          <w:rFonts w:hint="cs"/>
          <w:rtl/>
        </w:rPr>
        <w:t>ْ</w:t>
      </w:r>
      <w:r w:rsidRPr="00BE2421">
        <w:rPr>
          <w:rStyle w:val="5-Char"/>
          <w:rFonts w:hint="cs"/>
          <w:rtl/>
        </w:rPr>
        <w:t>م</w:t>
      </w:r>
      <w:r w:rsidR="00702C42" w:rsidRPr="00BE2421">
        <w:rPr>
          <w:rStyle w:val="5-Char"/>
          <w:rFonts w:hint="cs"/>
          <w:rtl/>
        </w:rPr>
        <w:t>َ</w:t>
      </w:r>
      <w:r w:rsidRPr="00BE2421">
        <w:rPr>
          <w:rStyle w:val="5-Char"/>
          <w:rFonts w:hint="cs"/>
          <w:rtl/>
        </w:rPr>
        <w:t xml:space="preserve"> ال</w:t>
      </w:r>
      <w:r w:rsidR="00702C42" w:rsidRPr="00BE2421">
        <w:rPr>
          <w:rStyle w:val="5-Char"/>
          <w:rFonts w:hint="cs"/>
          <w:rtl/>
        </w:rPr>
        <w:t>ْ</w:t>
      </w:r>
      <w:r w:rsidRPr="00BE2421">
        <w:rPr>
          <w:rStyle w:val="5-Char"/>
          <w:rFonts w:hint="cs"/>
          <w:rtl/>
        </w:rPr>
        <w:t>ج</w:t>
      </w:r>
      <w:r w:rsidR="00702C42" w:rsidRPr="00BE2421">
        <w:rPr>
          <w:rStyle w:val="5-Char"/>
          <w:rFonts w:hint="cs"/>
          <w:rtl/>
        </w:rPr>
        <w:t>ُ</w:t>
      </w:r>
      <w:r w:rsidRPr="00BE2421">
        <w:rPr>
          <w:rStyle w:val="5-Char"/>
          <w:rFonts w:hint="cs"/>
          <w:rtl/>
        </w:rPr>
        <w:t>م</w:t>
      </w:r>
      <w:r w:rsidR="00702C42" w:rsidRPr="00BE2421">
        <w:rPr>
          <w:rStyle w:val="5-Char"/>
          <w:rFonts w:hint="cs"/>
          <w:rtl/>
        </w:rPr>
        <w:t>ُ</w:t>
      </w:r>
      <w:r w:rsidRPr="00BE2421">
        <w:rPr>
          <w:rStyle w:val="5-Char"/>
          <w:rFonts w:hint="cs"/>
          <w:rtl/>
        </w:rPr>
        <w:t>ع</w:t>
      </w:r>
      <w:r w:rsidR="00702C42" w:rsidRPr="00BE2421">
        <w:rPr>
          <w:rStyle w:val="5-Char"/>
          <w:rFonts w:hint="cs"/>
          <w:rtl/>
        </w:rPr>
        <w:t>َ</w:t>
      </w:r>
      <w:r w:rsidRPr="00BE2421">
        <w:rPr>
          <w:rStyle w:val="5-Char"/>
          <w:rFonts w:hint="cs"/>
          <w:rtl/>
        </w:rPr>
        <w:t>ة</w:t>
      </w:r>
      <w:r w:rsidR="00702C42" w:rsidRPr="00BE2421">
        <w:rPr>
          <w:rStyle w:val="5-Char"/>
          <w:rFonts w:hint="cs"/>
          <w:rtl/>
        </w:rPr>
        <w:t>ِ</w:t>
      </w:r>
      <w:r w:rsidRPr="00BE2421">
        <w:rPr>
          <w:rStyle w:val="5-Char"/>
          <w:rFonts w:hint="cs"/>
          <w:rtl/>
        </w:rPr>
        <w:t xml:space="preserve"> ف</w:t>
      </w:r>
      <w:r w:rsidR="00702C42" w:rsidRPr="00BE2421">
        <w:rPr>
          <w:rStyle w:val="5-Char"/>
          <w:rFonts w:hint="cs"/>
          <w:rtl/>
        </w:rPr>
        <w:t>َبِ</w:t>
      </w:r>
      <w:r w:rsidRPr="00BE2421">
        <w:rPr>
          <w:rStyle w:val="5-Char"/>
          <w:rFonts w:hint="cs"/>
          <w:rtl/>
        </w:rPr>
        <w:t>ه</w:t>
      </w:r>
      <w:r w:rsidR="00702C42" w:rsidRPr="00BE2421">
        <w:rPr>
          <w:rStyle w:val="5-Char"/>
          <w:rFonts w:hint="cs"/>
          <w:rtl/>
        </w:rPr>
        <w:t>ٰ</w:t>
      </w:r>
      <w:r w:rsidRPr="00BE2421">
        <w:rPr>
          <w:rStyle w:val="5-Char"/>
          <w:rFonts w:hint="cs"/>
          <w:rtl/>
        </w:rPr>
        <w:t>ا و</w:t>
      </w:r>
      <w:r w:rsidR="00702C42" w:rsidRPr="00BE2421">
        <w:rPr>
          <w:rStyle w:val="5-Char"/>
          <w:rFonts w:hint="cs"/>
          <w:rtl/>
        </w:rPr>
        <w:t>َ</w:t>
      </w:r>
      <w:r w:rsidRPr="00BE2421">
        <w:rPr>
          <w:rStyle w:val="5-Char"/>
          <w:rFonts w:hint="cs"/>
          <w:rtl/>
        </w:rPr>
        <w:t xml:space="preserve"> ن</w:t>
      </w:r>
      <w:r w:rsidR="00702C42" w:rsidRPr="00BE2421">
        <w:rPr>
          <w:rStyle w:val="5-Char"/>
          <w:rFonts w:hint="cs"/>
          <w:rtl/>
        </w:rPr>
        <w:t>ِ</w:t>
      </w:r>
      <w:r w:rsidRPr="00BE2421">
        <w:rPr>
          <w:rStyle w:val="5-Char"/>
          <w:rFonts w:hint="cs"/>
          <w:rtl/>
        </w:rPr>
        <w:t>ع</w:t>
      </w:r>
      <w:r w:rsidR="00702C42" w:rsidRPr="00BE2421">
        <w:rPr>
          <w:rStyle w:val="5-Char"/>
          <w:rFonts w:hint="cs"/>
          <w:rtl/>
        </w:rPr>
        <w:t>ْ</w:t>
      </w:r>
      <w:r w:rsidRPr="00BE2421">
        <w:rPr>
          <w:rStyle w:val="5-Char"/>
          <w:rFonts w:hint="cs"/>
          <w:rtl/>
        </w:rPr>
        <w:t>م</w:t>
      </w:r>
      <w:r w:rsidR="00702C42" w:rsidRPr="00BE2421">
        <w:rPr>
          <w:rStyle w:val="5-Char"/>
          <w:rFonts w:hint="cs"/>
          <w:rtl/>
        </w:rPr>
        <w:t>َ</w:t>
      </w:r>
      <w:r w:rsidRPr="00BE2421">
        <w:rPr>
          <w:rStyle w:val="5-Char"/>
          <w:rFonts w:hint="cs"/>
          <w:rtl/>
        </w:rPr>
        <w:t>ت</w:t>
      </w:r>
      <w:r w:rsidR="00702C42" w:rsidRPr="00BE2421">
        <w:rPr>
          <w:rStyle w:val="5-Char"/>
          <w:rFonts w:hint="cs"/>
          <w:rtl/>
        </w:rPr>
        <w:t>ْ</w:t>
      </w:r>
      <w:r w:rsidRPr="00BE2421">
        <w:rPr>
          <w:rStyle w:val="5-Char"/>
          <w:rFonts w:hint="cs"/>
          <w:rtl/>
        </w:rPr>
        <w:t xml:space="preserve"> و</w:t>
      </w:r>
      <w:r w:rsidR="00702C42" w:rsidRPr="00BE2421">
        <w:rPr>
          <w:rStyle w:val="5-Char"/>
          <w:rFonts w:hint="cs"/>
          <w:rtl/>
        </w:rPr>
        <w:t>َ</w:t>
      </w:r>
      <w:r w:rsidRPr="00BE2421">
        <w:rPr>
          <w:rStyle w:val="5-Char"/>
          <w:rFonts w:hint="cs"/>
          <w:rtl/>
        </w:rPr>
        <w:t xml:space="preserve"> م</w:t>
      </w:r>
      <w:r w:rsidR="00702C42" w:rsidRPr="00BE2421">
        <w:rPr>
          <w:rStyle w:val="5-Char"/>
          <w:rFonts w:hint="cs"/>
          <w:rtl/>
        </w:rPr>
        <w:t>َ</w:t>
      </w:r>
      <w:r w:rsidRPr="00BE2421">
        <w:rPr>
          <w:rStyle w:val="5-Char"/>
          <w:rFonts w:hint="cs"/>
          <w:rtl/>
        </w:rPr>
        <w:t>ن</w:t>
      </w:r>
      <w:r w:rsidR="00702C42" w:rsidRPr="00BE2421">
        <w:rPr>
          <w:rStyle w:val="5-Char"/>
          <w:rFonts w:hint="cs"/>
          <w:rtl/>
        </w:rPr>
        <w:t>ِ</w:t>
      </w:r>
      <w:r w:rsidRPr="00BE2421">
        <w:rPr>
          <w:rStyle w:val="5-Char"/>
          <w:rFonts w:hint="cs"/>
          <w:rtl/>
        </w:rPr>
        <w:t xml:space="preserve"> اغ</w:t>
      </w:r>
      <w:r w:rsidR="00702C42" w:rsidRPr="00BE2421">
        <w:rPr>
          <w:rStyle w:val="5-Char"/>
          <w:rFonts w:hint="cs"/>
          <w:rtl/>
        </w:rPr>
        <w:t>ْ</w:t>
      </w:r>
      <w:r w:rsidRPr="00BE2421">
        <w:rPr>
          <w:rStyle w:val="5-Char"/>
          <w:rFonts w:hint="cs"/>
          <w:rtl/>
        </w:rPr>
        <w:t>ت</w:t>
      </w:r>
      <w:r w:rsidR="00702C42" w:rsidRPr="00BE2421">
        <w:rPr>
          <w:rStyle w:val="5-Char"/>
          <w:rFonts w:hint="cs"/>
          <w:rtl/>
        </w:rPr>
        <w:t>َ</w:t>
      </w:r>
      <w:r w:rsidRPr="00BE2421">
        <w:rPr>
          <w:rStyle w:val="5-Char"/>
          <w:rFonts w:hint="cs"/>
          <w:rtl/>
        </w:rPr>
        <w:t>س</w:t>
      </w:r>
      <w:r w:rsidR="00702C42" w:rsidRPr="00BE2421">
        <w:rPr>
          <w:rStyle w:val="5-Char"/>
          <w:rFonts w:hint="cs"/>
          <w:rtl/>
        </w:rPr>
        <w:t>َ</w:t>
      </w:r>
      <w:r w:rsidRPr="00BE2421">
        <w:rPr>
          <w:rStyle w:val="5-Char"/>
          <w:rFonts w:hint="cs"/>
          <w:rtl/>
        </w:rPr>
        <w:t>ل</w:t>
      </w:r>
      <w:r w:rsidR="00702C42" w:rsidRPr="00BE2421">
        <w:rPr>
          <w:rStyle w:val="5-Char"/>
          <w:rFonts w:hint="cs"/>
          <w:rtl/>
        </w:rPr>
        <w:t>َ</w:t>
      </w:r>
      <w:r w:rsidRPr="00BE2421">
        <w:rPr>
          <w:rStyle w:val="5-Char"/>
          <w:rFonts w:hint="cs"/>
          <w:rtl/>
        </w:rPr>
        <w:t xml:space="preserve"> ف</w:t>
      </w:r>
      <w:r w:rsidR="00702C42" w:rsidRPr="00BE2421">
        <w:rPr>
          <w:rStyle w:val="5-Char"/>
          <w:rFonts w:hint="cs"/>
          <w:rtl/>
        </w:rPr>
        <w:t>َ</w:t>
      </w:r>
      <w:r w:rsidRPr="00BE2421">
        <w:rPr>
          <w:rStyle w:val="5-Char"/>
          <w:rFonts w:hint="cs"/>
          <w:rtl/>
        </w:rPr>
        <w:t>ا ال</w:t>
      </w:r>
      <w:r w:rsidR="00702C42" w:rsidRPr="00BE2421">
        <w:rPr>
          <w:rStyle w:val="5-Char"/>
          <w:rFonts w:hint="cs"/>
          <w:rtl/>
        </w:rPr>
        <w:t>ْ</w:t>
      </w:r>
      <w:r w:rsidRPr="00BE2421">
        <w:rPr>
          <w:rStyle w:val="5-Char"/>
          <w:rFonts w:hint="cs"/>
          <w:rtl/>
        </w:rPr>
        <w:t>غ</w:t>
      </w:r>
      <w:r w:rsidR="00702C42" w:rsidRPr="00BE2421">
        <w:rPr>
          <w:rStyle w:val="5-Char"/>
          <w:rFonts w:hint="cs"/>
          <w:rtl/>
        </w:rPr>
        <w:t>ُ</w:t>
      </w:r>
      <w:r w:rsidRPr="00BE2421">
        <w:rPr>
          <w:rStyle w:val="5-Char"/>
          <w:rFonts w:hint="cs"/>
          <w:rtl/>
        </w:rPr>
        <w:t>س</w:t>
      </w:r>
      <w:r w:rsidR="00702C42" w:rsidRPr="00BE2421">
        <w:rPr>
          <w:rStyle w:val="5-Char"/>
          <w:rFonts w:hint="cs"/>
          <w:rtl/>
        </w:rPr>
        <w:t>ْ</w:t>
      </w:r>
      <w:r w:rsidRPr="00BE2421">
        <w:rPr>
          <w:rStyle w:val="5-Char"/>
          <w:rFonts w:hint="cs"/>
          <w:rtl/>
        </w:rPr>
        <w:t>ل</w:t>
      </w:r>
      <w:r w:rsidR="00702C42" w:rsidRPr="00BE2421">
        <w:rPr>
          <w:rStyle w:val="5-Char"/>
          <w:rFonts w:hint="cs"/>
          <w:rtl/>
        </w:rPr>
        <w:t>ُ</w:t>
      </w:r>
      <w:r w:rsidRPr="00BE2421">
        <w:rPr>
          <w:rStyle w:val="5-Char"/>
          <w:rFonts w:hint="cs"/>
          <w:rtl/>
        </w:rPr>
        <w:t xml:space="preserve"> ا</w:t>
      </w:r>
      <w:r w:rsidR="00702C42" w:rsidRPr="00BE2421">
        <w:rPr>
          <w:rStyle w:val="5-Char"/>
          <w:rFonts w:hint="cs"/>
          <w:rtl/>
        </w:rPr>
        <w:t>َ</w:t>
      </w:r>
      <w:r w:rsidRPr="00BE2421">
        <w:rPr>
          <w:rStyle w:val="5-Char"/>
          <w:rFonts w:hint="cs"/>
          <w:rtl/>
        </w:rPr>
        <w:t>ف</w:t>
      </w:r>
      <w:r w:rsidR="00702C42" w:rsidRPr="00BE2421">
        <w:rPr>
          <w:rStyle w:val="5-Char"/>
          <w:rFonts w:hint="cs"/>
          <w:rtl/>
        </w:rPr>
        <w:t>ْ</w:t>
      </w:r>
      <w:r w:rsidRPr="00BE2421">
        <w:rPr>
          <w:rStyle w:val="5-Char"/>
          <w:rFonts w:hint="cs"/>
          <w:rtl/>
        </w:rPr>
        <w:t>ض</w:t>
      </w:r>
      <w:r w:rsidR="00702C42" w:rsidRPr="00BE2421">
        <w:rPr>
          <w:rStyle w:val="5-Char"/>
          <w:rFonts w:hint="cs"/>
          <w:rtl/>
        </w:rPr>
        <w:t>َ</w:t>
      </w:r>
      <w:r w:rsidRPr="00BE2421">
        <w:rPr>
          <w:rStyle w:val="5-Char"/>
          <w:rFonts w:hint="cs"/>
          <w:rtl/>
        </w:rPr>
        <w:t>ل</w:t>
      </w:r>
      <w:r w:rsidR="00702C42" w:rsidRPr="00BE2421">
        <w:rPr>
          <w:rStyle w:val="5-Char"/>
          <w:rFonts w:hint="cs"/>
          <w:rtl/>
        </w:rPr>
        <w:t>ُ</w:t>
      </w:r>
      <w:r w:rsidRPr="00BE2421">
        <w:rPr>
          <w:rStyle w:val="5-Char"/>
          <w:rFonts w:hint="cs"/>
          <w:rtl/>
        </w:rPr>
        <w:t>»</w:t>
      </w:r>
      <w:r w:rsidRPr="007100A7">
        <w:rPr>
          <w:rStyle w:val="1-Char"/>
          <w:rFonts w:hint="cs"/>
          <w:rtl/>
        </w:rPr>
        <w:t xml:space="preserve"> (ترمذ</w:t>
      </w:r>
      <w:r w:rsidR="00446BB7">
        <w:rPr>
          <w:rStyle w:val="1-Char"/>
          <w:rFonts w:hint="cs"/>
          <w:rtl/>
        </w:rPr>
        <w:t>ی</w:t>
      </w:r>
      <w:r w:rsidRPr="007100A7">
        <w:rPr>
          <w:rStyle w:val="1-Char"/>
          <w:rFonts w:hint="cs"/>
          <w:rtl/>
        </w:rPr>
        <w:t xml:space="preserve">)؛ </w:t>
      </w:r>
      <w:r w:rsidRPr="00BE2421">
        <w:rPr>
          <w:rStyle w:val="1-Char"/>
          <w:rFonts w:hint="cs"/>
          <w:rtl/>
        </w:rPr>
        <w:t>«هر کس در روز جمعه</w:t>
      </w:r>
      <w:r w:rsidR="00BE5B66" w:rsidRPr="00BE2421">
        <w:rPr>
          <w:rStyle w:val="1-Char"/>
          <w:rFonts w:hint="cs"/>
          <w:rtl/>
        </w:rPr>
        <w:t>، وضو گ</w:t>
      </w:r>
      <w:r w:rsidR="00446BB7">
        <w:rPr>
          <w:rStyle w:val="1-Char"/>
          <w:rFonts w:hint="cs"/>
          <w:rtl/>
        </w:rPr>
        <w:t>ی</w:t>
      </w:r>
      <w:r w:rsidR="00BE5B66" w:rsidRPr="00BE2421">
        <w:rPr>
          <w:rStyle w:val="1-Char"/>
          <w:rFonts w:hint="cs"/>
          <w:rtl/>
        </w:rPr>
        <w:t>رد و به جمعه برود، به سنّ</w:t>
      </w:r>
      <w:r w:rsidRPr="00BE2421">
        <w:rPr>
          <w:rStyle w:val="1-Char"/>
          <w:rFonts w:hint="cs"/>
          <w:rtl/>
        </w:rPr>
        <w:t>ت عمل نموده و کار خوب</w:t>
      </w:r>
      <w:r w:rsidR="00446BB7">
        <w:rPr>
          <w:rStyle w:val="1-Char"/>
          <w:rFonts w:hint="cs"/>
          <w:rtl/>
        </w:rPr>
        <w:t>ی</w:t>
      </w:r>
      <w:r w:rsidRPr="00BE2421">
        <w:rPr>
          <w:rStyle w:val="1-Char"/>
          <w:rFonts w:hint="cs"/>
          <w:rtl/>
        </w:rPr>
        <w:t xml:space="preserve"> انجام م</w:t>
      </w:r>
      <w:r w:rsidR="00446BB7">
        <w:rPr>
          <w:rStyle w:val="1-Char"/>
          <w:rFonts w:hint="cs"/>
          <w:rtl/>
        </w:rPr>
        <w:t>ی</w:t>
      </w:r>
      <w:r w:rsidRPr="00BE2421">
        <w:rPr>
          <w:rStyle w:val="1-Char"/>
          <w:rFonts w:hint="cs"/>
          <w:rtl/>
        </w:rPr>
        <w:t>‌دهد؛ و هر کس غسل کند، غسل خ</w:t>
      </w:r>
      <w:r w:rsidR="00446BB7">
        <w:rPr>
          <w:rStyle w:val="1-Char"/>
          <w:rFonts w:hint="cs"/>
          <w:rtl/>
        </w:rPr>
        <w:t>ی</w:t>
      </w:r>
      <w:r w:rsidRPr="00BE2421">
        <w:rPr>
          <w:rStyle w:val="1-Char"/>
          <w:rFonts w:hint="cs"/>
          <w:rtl/>
        </w:rPr>
        <w:t>ل</w:t>
      </w:r>
      <w:r w:rsidR="00446BB7">
        <w:rPr>
          <w:rStyle w:val="1-Char"/>
          <w:rFonts w:hint="cs"/>
          <w:rtl/>
        </w:rPr>
        <w:t>ی</w:t>
      </w:r>
      <w:r w:rsidRPr="00BE2421">
        <w:rPr>
          <w:rStyle w:val="1-Char"/>
          <w:rFonts w:hint="cs"/>
          <w:rtl/>
        </w:rPr>
        <w:t xml:space="preserve"> بهتر است»</w:t>
      </w:r>
      <w:r w:rsidRPr="007100A7">
        <w:rPr>
          <w:rStyle w:val="1-Char"/>
          <w:rFonts w:hint="cs"/>
          <w:rtl/>
        </w:rPr>
        <w:t>.</w:t>
      </w:r>
    </w:p>
    <w:p w:rsidR="001E7229" w:rsidRPr="007100A7" w:rsidRDefault="001E7229" w:rsidP="00AF1D25">
      <w:pPr>
        <w:rPr>
          <w:rStyle w:val="1-Char"/>
          <w:rtl/>
        </w:rPr>
      </w:pPr>
      <w:r w:rsidRPr="007100A7">
        <w:rPr>
          <w:rStyle w:val="1-Char"/>
          <w:rFonts w:hint="cs"/>
          <w:rtl/>
        </w:rPr>
        <w:t>و ن</w:t>
      </w:r>
      <w:r w:rsidR="00446BB7">
        <w:rPr>
          <w:rStyle w:val="1-Char"/>
          <w:rFonts w:hint="cs"/>
          <w:rtl/>
        </w:rPr>
        <w:t>ی</w:t>
      </w:r>
      <w:r w:rsidRPr="007100A7">
        <w:rPr>
          <w:rStyle w:val="1-Char"/>
          <w:rFonts w:hint="cs"/>
          <w:rtl/>
        </w:rPr>
        <w:t>ز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م</w:t>
      </w:r>
      <w:r w:rsidR="00702C42" w:rsidRPr="00BE2421">
        <w:rPr>
          <w:rStyle w:val="5-Char"/>
          <w:rFonts w:hint="cs"/>
          <w:rtl/>
        </w:rPr>
        <w:t>َ</w:t>
      </w:r>
      <w:r w:rsidRPr="00BE2421">
        <w:rPr>
          <w:rStyle w:val="5-Char"/>
          <w:rFonts w:hint="cs"/>
          <w:rtl/>
        </w:rPr>
        <w:t>ن</w:t>
      </w:r>
      <w:r w:rsidR="00702C42" w:rsidRPr="00BE2421">
        <w:rPr>
          <w:rStyle w:val="5-Char"/>
          <w:rFonts w:hint="cs"/>
          <w:rtl/>
        </w:rPr>
        <w:t>ْ</w:t>
      </w:r>
      <w:r w:rsidRPr="00BE2421">
        <w:rPr>
          <w:rStyle w:val="5-Char"/>
          <w:rFonts w:hint="cs"/>
          <w:rtl/>
        </w:rPr>
        <w:t xml:space="preserve"> ا</w:t>
      </w:r>
      <w:r w:rsidR="00702C42" w:rsidRPr="00BE2421">
        <w:rPr>
          <w:rStyle w:val="5-Char"/>
          <w:rFonts w:hint="cs"/>
          <w:rtl/>
        </w:rPr>
        <w:t>َ</w:t>
      </w:r>
      <w:r w:rsidRPr="00BE2421">
        <w:rPr>
          <w:rStyle w:val="5-Char"/>
          <w:rFonts w:hint="cs"/>
          <w:rtl/>
        </w:rPr>
        <w:t>ت</w:t>
      </w:r>
      <w:r w:rsidR="00702C42" w:rsidRPr="00BE2421">
        <w:rPr>
          <w:rStyle w:val="5-Char"/>
          <w:rFonts w:hint="cs"/>
          <w:rtl/>
        </w:rPr>
        <w:t>َ</w:t>
      </w:r>
      <w:r w:rsidR="00C12E54" w:rsidRPr="00BE2421">
        <w:rPr>
          <w:rStyle w:val="5-Char"/>
          <w:rFonts w:hint="cs"/>
          <w:rtl/>
        </w:rPr>
        <w:t>ي</w:t>
      </w:r>
      <w:r w:rsidRPr="00BE2421">
        <w:rPr>
          <w:rStyle w:val="5-Char"/>
          <w:rFonts w:hint="cs"/>
          <w:rtl/>
        </w:rPr>
        <w:t xml:space="preserve"> ال</w:t>
      </w:r>
      <w:r w:rsidR="00702C42" w:rsidRPr="00BE2421">
        <w:rPr>
          <w:rStyle w:val="5-Char"/>
          <w:rFonts w:hint="cs"/>
          <w:rtl/>
        </w:rPr>
        <w:t>ْ</w:t>
      </w:r>
      <w:r w:rsidRPr="00BE2421">
        <w:rPr>
          <w:rStyle w:val="5-Char"/>
          <w:rFonts w:hint="cs"/>
          <w:rtl/>
        </w:rPr>
        <w:t>ج</w:t>
      </w:r>
      <w:r w:rsidR="00702C42" w:rsidRPr="00BE2421">
        <w:rPr>
          <w:rStyle w:val="5-Char"/>
          <w:rFonts w:hint="cs"/>
          <w:rtl/>
        </w:rPr>
        <w:t>ُ</w:t>
      </w:r>
      <w:r w:rsidRPr="00BE2421">
        <w:rPr>
          <w:rStyle w:val="5-Char"/>
          <w:rFonts w:hint="cs"/>
          <w:rtl/>
        </w:rPr>
        <w:t>م</w:t>
      </w:r>
      <w:r w:rsidR="00702C42" w:rsidRPr="00BE2421">
        <w:rPr>
          <w:rStyle w:val="5-Char"/>
          <w:rFonts w:hint="cs"/>
          <w:rtl/>
        </w:rPr>
        <w:t>ُ</w:t>
      </w:r>
      <w:r w:rsidRPr="00BE2421">
        <w:rPr>
          <w:rStyle w:val="5-Char"/>
          <w:rFonts w:hint="cs"/>
          <w:rtl/>
        </w:rPr>
        <w:t>ع</w:t>
      </w:r>
      <w:r w:rsidR="00702C42" w:rsidRPr="00BE2421">
        <w:rPr>
          <w:rStyle w:val="5-Char"/>
          <w:rFonts w:hint="cs"/>
          <w:rtl/>
        </w:rPr>
        <w:t>َ</w:t>
      </w:r>
      <w:r w:rsidRPr="00BE2421">
        <w:rPr>
          <w:rStyle w:val="5-Char"/>
          <w:rFonts w:hint="cs"/>
          <w:rtl/>
        </w:rPr>
        <w:t>ة</w:t>
      </w:r>
      <w:r w:rsidR="00702C42" w:rsidRPr="00BE2421">
        <w:rPr>
          <w:rStyle w:val="5-Char"/>
          <w:rFonts w:hint="cs"/>
          <w:rtl/>
        </w:rPr>
        <w:t>َ</w:t>
      </w:r>
      <w:r w:rsidRPr="00BE2421">
        <w:rPr>
          <w:rStyle w:val="5-Char"/>
          <w:rFonts w:hint="cs"/>
          <w:rtl/>
        </w:rPr>
        <w:t xml:space="preserve"> ف</w:t>
      </w:r>
      <w:r w:rsidR="00702C42" w:rsidRPr="00BE2421">
        <w:rPr>
          <w:rStyle w:val="5-Char"/>
          <w:rFonts w:hint="cs"/>
          <w:rtl/>
        </w:rPr>
        <w:t>َ</w:t>
      </w:r>
      <w:r w:rsidRPr="00BE2421">
        <w:rPr>
          <w:rStyle w:val="5-Char"/>
          <w:rFonts w:hint="cs"/>
          <w:rtl/>
        </w:rPr>
        <w:t>ل</w:t>
      </w:r>
      <w:r w:rsidR="00702C42" w:rsidRPr="00BE2421">
        <w:rPr>
          <w:rStyle w:val="5-Char"/>
          <w:rFonts w:hint="cs"/>
          <w:rtl/>
        </w:rPr>
        <w:t>ْ</w:t>
      </w:r>
      <w:r w:rsidR="00C12E54" w:rsidRPr="00BE2421">
        <w:rPr>
          <w:rStyle w:val="5-Char"/>
          <w:rFonts w:hint="cs"/>
          <w:rtl/>
        </w:rPr>
        <w:t>ي</w:t>
      </w:r>
      <w:r w:rsidR="00702C42" w:rsidRPr="00BE2421">
        <w:rPr>
          <w:rStyle w:val="5-Char"/>
          <w:rFonts w:hint="cs"/>
          <w:rtl/>
        </w:rPr>
        <w:t>َ</w:t>
      </w:r>
      <w:r w:rsidRPr="00BE2421">
        <w:rPr>
          <w:rStyle w:val="5-Char"/>
          <w:rFonts w:hint="cs"/>
          <w:rtl/>
        </w:rPr>
        <w:t>غ</w:t>
      </w:r>
      <w:r w:rsidR="00702C42" w:rsidRPr="00BE2421">
        <w:rPr>
          <w:rStyle w:val="5-Char"/>
          <w:rFonts w:hint="cs"/>
          <w:rtl/>
        </w:rPr>
        <w:t>ْ</w:t>
      </w:r>
      <w:r w:rsidRPr="00BE2421">
        <w:rPr>
          <w:rStyle w:val="5-Char"/>
          <w:rFonts w:hint="cs"/>
          <w:rtl/>
        </w:rPr>
        <w:t>ت</w:t>
      </w:r>
      <w:r w:rsidR="00702C42" w:rsidRPr="00BE2421">
        <w:rPr>
          <w:rStyle w:val="5-Char"/>
          <w:rFonts w:hint="cs"/>
          <w:rtl/>
        </w:rPr>
        <w:t>َ</w:t>
      </w:r>
      <w:r w:rsidRPr="00BE2421">
        <w:rPr>
          <w:rStyle w:val="5-Char"/>
          <w:rFonts w:hint="cs"/>
          <w:rtl/>
        </w:rPr>
        <w:t>س</w:t>
      </w:r>
      <w:r w:rsidR="00702C42" w:rsidRPr="00BE2421">
        <w:rPr>
          <w:rStyle w:val="5-Char"/>
          <w:rFonts w:hint="cs"/>
          <w:rtl/>
        </w:rPr>
        <w:t>ِ</w:t>
      </w:r>
      <w:r w:rsidRPr="00BE2421">
        <w:rPr>
          <w:rStyle w:val="5-Char"/>
          <w:rFonts w:hint="cs"/>
          <w:rtl/>
        </w:rPr>
        <w:t>ل</w:t>
      </w:r>
      <w:r w:rsidR="00702C42" w:rsidRPr="00BE2421">
        <w:rPr>
          <w:rStyle w:val="5-Char"/>
          <w:rFonts w:hint="cs"/>
          <w:rtl/>
        </w:rPr>
        <w:t>ْ</w:t>
      </w:r>
      <w:r w:rsidRPr="00BE2421">
        <w:rPr>
          <w:rStyle w:val="5-Char"/>
          <w:rFonts w:hint="cs"/>
          <w:rtl/>
        </w:rPr>
        <w:t>»</w:t>
      </w:r>
      <w:r w:rsidRPr="007100A7">
        <w:rPr>
          <w:rStyle w:val="1-Char"/>
          <w:rFonts w:hint="cs"/>
          <w:rtl/>
        </w:rPr>
        <w:t xml:space="preserve"> (مسلم)؛ </w:t>
      </w:r>
      <w:r w:rsidRPr="00BE2421">
        <w:rPr>
          <w:rStyle w:val="1-Char"/>
          <w:rFonts w:hint="cs"/>
          <w:rtl/>
        </w:rPr>
        <w:t>«هر کس بخواهد به جمعه برود، با</w:t>
      </w:r>
      <w:r w:rsidR="00446BB7">
        <w:rPr>
          <w:rStyle w:val="1-Char"/>
          <w:rFonts w:hint="cs"/>
          <w:rtl/>
        </w:rPr>
        <w:t>ی</w:t>
      </w:r>
      <w:r w:rsidRPr="00BE2421">
        <w:rPr>
          <w:rStyle w:val="1-Char"/>
          <w:rFonts w:hint="cs"/>
          <w:rtl/>
        </w:rPr>
        <w:t>د غسل کند»</w:t>
      </w:r>
      <w:r w:rsidRPr="007100A7">
        <w:rPr>
          <w:rStyle w:val="1-Char"/>
          <w:rFonts w:hint="cs"/>
          <w:rtl/>
        </w:rPr>
        <w:t>.</w:t>
      </w:r>
    </w:p>
    <w:p w:rsidR="001E7229" w:rsidRPr="007100A7" w:rsidRDefault="001E7229" w:rsidP="00AF1D25">
      <w:pPr>
        <w:rPr>
          <w:rStyle w:val="1-Char"/>
          <w:rtl/>
        </w:rPr>
      </w:pPr>
      <w:r w:rsidRPr="007100A7">
        <w:rPr>
          <w:rStyle w:val="1-Char"/>
          <w:rFonts w:hint="cs"/>
          <w:rtl/>
        </w:rPr>
        <w:t>و ن</w:t>
      </w:r>
      <w:r w:rsidR="00446BB7">
        <w:rPr>
          <w:rStyle w:val="1-Char"/>
          <w:rFonts w:hint="cs"/>
          <w:rtl/>
        </w:rPr>
        <w:t>ی</w:t>
      </w:r>
      <w:r w:rsidRPr="007100A7">
        <w:rPr>
          <w:rStyle w:val="1-Char"/>
          <w:rFonts w:hint="cs"/>
          <w:rtl/>
        </w:rPr>
        <w:t>ز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غ</w:t>
      </w:r>
      <w:r w:rsidR="00702C42" w:rsidRPr="00BE2421">
        <w:rPr>
          <w:rStyle w:val="5-Char"/>
          <w:rFonts w:hint="cs"/>
          <w:rtl/>
        </w:rPr>
        <w:t>ُ</w:t>
      </w:r>
      <w:r w:rsidRPr="00BE2421">
        <w:rPr>
          <w:rStyle w:val="5-Char"/>
          <w:rFonts w:hint="cs"/>
          <w:rtl/>
        </w:rPr>
        <w:t>س</w:t>
      </w:r>
      <w:r w:rsidR="00702C42" w:rsidRPr="00BE2421">
        <w:rPr>
          <w:rStyle w:val="5-Char"/>
          <w:rFonts w:hint="cs"/>
          <w:rtl/>
        </w:rPr>
        <w:t>ْ</w:t>
      </w:r>
      <w:r w:rsidRPr="00BE2421">
        <w:rPr>
          <w:rStyle w:val="5-Char"/>
          <w:rFonts w:hint="cs"/>
          <w:rtl/>
        </w:rPr>
        <w:t>ل</w:t>
      </w:r>
      <w:r w:rsidR="00702C42" w:rsidRPr="00BE2421">
        <w:rPr>
          <w:rStyle w:val="5-Char"/>
          <w:rFonts w:hint="cs"/>
          <w:rtl/>
        </w:rPr>
        <w:t>ُ</w:t>
      </w:r>
      <w:r w:rsidRPr="00BE2421">
        <w:rPr>
          <w:rStyle w:val="5-Char"/>
          <w:rFonts w:hint="cs"/>
          <w:rtl/>
        </w:rPr>
        <w:t xml:space="preserve"> ال</w:t>
      </w:r>
      <w:r w:rsidR="00702C42" w:rsidRPr="00BE2421">
        <w:rPr>
          <w:rStyle w:val="5-Char"/>
          <w:rFonts w:hint="cs"/>
          <w:rtl/>
        </w:rPr>
        <w:t>ْ</w:t>
      </w:r>
      <w:r w:rsidRPr="00BE2421">
        <w:rPr>
          <w:rStyle w:val="5-Char"/>
          <w:rFonts w:hint="cs"/>
          <w:rtl/>
        </w:rPr>
        <w:t>ج</w:t>
      </w:r>
      <w:r w:rsidR="00702C42" w:rsidRPr="00BE2421">
        <w:rPr>
          <w:rStyle w:val="5-Char"/>
          <w:rFonts w:hint="cs"/>
          <w:rtl/>
        </w:rPr>
        <w:t>ُ</w:t>
      </w:r>
      <w:r w:rsidRPr="00BE2421">
        <w:rPr>
          <w:rStyle w:val="5-Char"/>
          <w:rFonts w:hint="cs"/>
          <w:rtl/>
        </w:rPr>
        <w:t>م</w:t>
      </w:r>
      <w:r w:rsidR="00702C42" w:rsidRPr="00BE2421">
        <w:rPr>
          <w:rStyle w:val="5-Char"/>
          <w:rFonts w:hint="cs"/>
          <w:rtl/>
        </w:rPr>
        <w:t>ُ</w:t>
      </w:r>
      <w:r w:rsidRPr="00BE2421">
        <w:rPr>
          <w:rStyle w:val="5-Char"/>
          <w:rFonts w:hint="cs"/>
          <w:rtl/>
        </w:rPr>
        <w:t>ع</w:t>
      </w:r>
      <w:r w:rsidR="00702C42" w:rsidRPr="00BE2421">
        <w:rPr>
          <w:rStyle w:val="5-Char"/>
          <w:rFonts w:hint="cs"/>
          <w:rtl/>
        </w:rPr>
        <w:t>َ</w:t>
      </w:r>
      <w:r w:rsidRPr="00BE2421">
        <w:rPr>
          <w:rStyle w:val="5-Char"/>
          <w:rFonts w:hint="cs"/>
          <w:rtl/>
        </w:rPr>
        <w:t>ة</w:t>
      </w:r>
      <w:r w:rsidR="00702C42" w:rsidRPr="00BE2421">
        <w:rPr>
          <w:rStyle w:val="5-Char"/>
          <w:rFonts w:hint="cs"/>
          <w:rtl/>
        </w:rPr>
        <w:t>ِ</w:t>
      </w:r>
      <w:r w:rsidRPr="00BE2421">
        <w:rPr>
          <w:rStyle w:val="5-Char"/>
          <w:rFonts w:hint="cs"/>
          <w:rtl/>
        </w:rPr>
        <w:t xml:space="preserve"> و</w:t>
      </w:r>
      <w:r w:rsidR="00702C42" w:rsidRPr="00BE2421">
        <w:rPr>
          <w:rStyle w:val="5-Char"/>
          <w:rFonts w:hint="cs"/>
          <w:rtl/>
        </w:rPr>
        <w:t>ٰ</w:t>
      </w:r>
      <w:r w:rsidRPr="00BE2421">
        <w:rPr>
          <w:rStyle w:val="5-Char"/>
          <w:rFonts w:hint="cs"/>
          <w:rtl/>
        </w:rPr>
        <w:t>اج</w:t>
      </w:r>
      <w:r w:rsidR="00702C42" w:rsidRPr="00BE2421">
        <w:rPr>
          <w:rStyle w:val="5-Char"/>
          <w:rFonts w:hint="cs"/>
          <w:rtl/>
        </w:rPr>
        <w:t>ِ</w:t>
      </w:r>
      <w:r w:rsidRPr="00BE2421">
        <w:rPr>
          <w:rStyle w:val="5-Char"/>
          <w:rFonts w:hint="cs"/>
          <w:rtl/>
        </w:rPr>
        <w:t>ب</w:t>
      </w:r>
      <w:r w:rsidR="00702C42" w:rsidRPr="00BE2421">
        <w:rPr>
          <w:rStyle w:val="5-Char"/>
          <w:rFonts w:hint="cs"/>
          <w:rtl/>
        </w:rPr>
        <w:t>ٌ</w:t>
      </w:r>
      <w:r w:rsidRPr="00BE2421">
        <w:rPr>
          <w:rStyle w:val="5-Char"/>
          <w:rFonts w:hint="cs"/>
          <w:rtl/>
        </w:rPr>
        <w:t xml:space="preserve"> ع</w:t>
      </w:r>
      <w:r w:rsidR="00702C42" w:rsidRPr="00BE2421">
        <w:rPr>
          <w:rStyle w:val="5-Char"/>
          <w:rFonts w:hint="cs"/>
          <w:rtl/>
        </w:rPr>
        <w:t>َ</w:t>
      </w:r>
      <w:r w:rsidRPr="00BE2421">
        <w:rPr>
          <w:rStyle w:val="5-Char"/>
          <w:rFonts w:hint="cs"/>
          <w:rtl/>
        </w:rPr>
        <w:t>ل</w:t>
      </w:r>
      <w:r w:rsidR="00C12E54" w:rsidRPr="00BE2421">
        <w:rPr>
          <w:rStyle w:val="5-Char"/>
          <w:rFonts w:hint="cs"/>
          <w:rtl/>
        </w:rPr>
        <w:t>ي</w:t>
      </w:r>
      <w:r w:rsidR="00702C42" w:rsidRPr="00BE2421">
        <w:rPr>
          <w:rStyle w:val="5-Char"/>
          <w:rFonts w:hint="cs"/>
          <w:rtl/>
        </w:rPr>
        <w:t>ٰ</w:t>
      </w:r>
      <w:r w:rsidRPr="00BE2421">
        <w:rPr>
          <w:rStyle w:val="5-Char"/>
          <w:rFonts w:hint="cs"/>
          <w:rtl/>
        </w:rPr>
        <w:t xml:space="preserve"> ک</w:t>
      </w:r>
      <w:r w:rsidR="00702C42" w:rsidRPr="00BE2421">
        <w:rPr>
          <w:rStyle w:val="5-Char"/>
          <w:rFonts w:hint="cs"/>
          <w:rtl/>
        </w:rPr>
        <w:t>ُ</w:t>
      </w:r>
      <w:r w:rsidRPr="00BE2421">
        <w:rPr>
          <w:rStyle w:val="5-Char"/>
          <w:rFonts w:hint="cs"/>
          <w:rtl/>
        </w:rPr>
        <w:t>ل</w:t>
      </w:r>
      <w:r w:rsidR="00702C42" w:rsidRPr="00BE2421">
        <w:rPr>
          <w:rStyle w:val="5-Char"/>
          <w:rFonts w:hint="cs"/>
          <w:rtl/>
        </w:rPr>
        <w:t>ِ</w:t>
      </w:r>
      <w:r w:rsidRPr="00BE2421">
        <w:rPr>
          <w:rStyle w:val="5-Char"/>
          <w:rFonts w:hint="cs"/>
          <w:rtl/>
        </w:rPr>
        <w:t>ّ م</w:t>
      </w:r>
      <w:r w:rsidR="00702C42" w:rsidRPr="00BE2421">
        <w:rPr>
          <w:rStyle w:val="5-Char"/>
          <w:rFonts w:hint="cs"/>
          <w:rtl/>
        </w:rPr>
        <w:t>ُ</w:t>
      </w:r>
      <w:r w:rsidRPr="00BE2421">
        <w:rPr>
          <w:rStyle w:val="5-Char"/>
          <w:rFonts w:hint="cs"/>
          <w:rtl/>
        </w:rPr>
        <w:t>ح</w:t>
      </w:r>
      <w:r w:rsidR="00702C42" w:rsidRPr="00BE2421">
        <w:rPr>
          <w:rStyle w:val="5-Char"/>
          <w:rFonts w:hint="cs"/>
          <w:rtl/>
        </w:rPr>
        <w:t>ْ</w:t>
      </w:r>
      <w:r w:rsidRPr="00BE2421">
        <w:rPr>
          <w:rStyle w:val="5-Char"/>
          <w:rFonts w:hint="cs"/>
          <w:rtl/>
        </w:rPr>
        <w:t>ت</w:t>
      </w:r>
      <w:r w:rsidR="00702C42" w:rsidRPr="00BE2421">
        <w:rPr>
          <w:rStyle w:val="5-Char"/>
          <w:rFonts w:hint="cs"/>
          <w:rtl/>
        </w:rPr>
        <w:t>َ</w:t>
      </w:r>
      <w:r w:rsidRPr="00BE2421">
        <w:rPr>
          <w:rStyle w:val="5-Char"/>
          <w:rFonts w:hint="cs"/>
          <w:rtl/>
        </w:rPr>
        <w:t>ل</w:t>
      </w:r>
      <w:r w:rsidR="00702C42" w:rsidRPr="00BE2421">
        <w:rPr>
          <w:rStyle w:val="5-Char"/>
          <w:rFonts w:hint="cs"/>
          <w:rtl/>
        </w:rPr>
        <w:t>ِ</w:t>
      </w:r>
      <w:r w:rsidRPr="00BE2421">
        <w:rPr>
          <w:rStyle w:val="5-Char"/>
          <w:rFonts w:hint="cs"/>
          <w:rtl/>
        </w:rPr>
        <w:t>م</w:t>
      </w:r>
      <w:r w:rsidR="00702C42" w:rsidRPr="00BE2421">
        <w:rPr>
          <w:rStyle w:val="5-Char"/>
          <w:rFonts w:hint="cs"/>
          <w:rtl/>
        </w:rPr>
        <w:t>ٍ</w:t>
      </w:r>
      <w:r w:rsidRPr="00BE2421">
        <w:rPr>
          <w:rStyle w:val="5-Char"/>
          <w:rFonts w:hint="cs"/>
          <w:rtl/>
        </w:rPr>
        <w:t>»</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غسل جمعه</w:t>
      </w:r>
      <w:r w:rsidR="00BE5B66" w:rsidRPr="00BE2421">
        <w:rPr>
          <w:rStyle w:val="1-Char"/>
          <w:rFonts w:hint="cs"/>
          <w:rtl/>
        </w:rPr>
        <w:t>،</w:t>
      </w:r>
      <w:r w:rsidRPr="00BE2421">
        <w:rPr>
          <w:rStyle w:val="1-Char"/>
          <w:rFonts w:hint="cs"/>
          <w:rtl/>
        </w:rPr>
        <w:t xml:space="preserve"> بر هر کس که محتلم شده و به حدّ بلوغ رس</w:t>
      </w:r>
      <w:r w:rsidR="00446BB7">
        <w:rPr>
          <w:rStyle w:val="1-Char"/>
          <w:rFonts w:hint="cs"/>
          <w:rtl/>
        </w:rPr>
        <w:t>ی</w:t>
      </w:r>
      <w:r w:rsidRPr="00BE2421">
        <w:rPr>
          <w:rStyle w:val="1-Char"/>
          <w:rFonts w:hint="cs"/>
          <w:rtl/>
        </w:rPr>
        <w:t>ده باشد، واجب است»</w:t>
      </w:r>
      <w:r w:rsidRPr="007100A7">
        <w:rPr>
          <w:rStyle w:val="1-Char"/>
          <w:rFonts w:hint="cs"/>
          <w:rtl/>
        </w:rPr>
        <w:t>. و ا</w:t>
      </w:r>
      <w:r w:rsidR="00446BB7">
        <w:rPr>
          <w:rStyle w:val="1-Char"/>
          <w:rFonts w:hint="cs"/>
          <w:rtl/>
        </w:rPr>
        <w:t>ی</w:t>
      </w:r>
      <w:r w:rsidRPr="007100A7">
        <w:rPr>
          <w:rStyle w:val="1-Char"/>
          <w:rFonts w:hint="cs"/>
          <w:rtl/>
        </w:rPr>
        <w:t>ن حد</w:t>
      </w:r>
      <w:r w:rsidR="00446BB7">
        <w:rPr>
          <w:rStyle w:val="1-Char"/>
          <w:rFonts w:hint="cs"/>
          <w:rtl/>
        </w:rPr>
        <w:t>ی</w:t>
      </w:r>
      <w:r w:rsidRPr="007100A7">
        <w:rPr>
          <w:rStyle w:val="1-Char"/>
          <w:rFonts w:hint="cs"/>
          <w:rtl/>
        </w:rPr>
        <w:t>ث ب</w:t>
      </w:r>
      <w:r w:rsidR="00446BB7">
        <w:rPr>
          <w:rStyle w:val="1-Char"/>
          <w:rFonts w:hint="cs"/>
          <w:rtl/>
        </w:rPr>
        <w:t>ی</w:t>
      </w:r>
      <w:r w:rsidRPr="007100A7">
        <w:rPr>
          <w:rStyle w:val="1-Char"/>
          <w:rFonts w:hint="cs"/>
          <w:rtl/>
        </w:rPr>
        <w:t>انگر اهمّ</w:t>
      </w:r>
      <w:r w:rsidR="00446BB7">
        <w:rPr>
          <w:rStyle w:val="1-Char"/>
          <w:rFonts w:hint="cs"/>
          <w:rtl/>
        </w:rPr>
        <w:t>ی</w:t>
      </w:r>
      <w:r w:rsidRPr="007100A7">
        <w:rPr>
          <w:rStyle w:val="1-Char"/>
          <w:rFonts w:hint="cs"/>
          <w:rtl/>
        </w:rPr>
        <w:t>ت غسل جمعه است.]</w:t>
      </w:r>
    </w:p>
    <w:p w:rsidR="00BE5B66" w:rsidRPr="007100A7" w:rsidRDefault="001E7229" w:rsidP="00AF1D25">
      <w:pPr>
        <w:rPr>
          <w:rStyle w:val="1-Char"/>
          <w:rtl/>
        </w:rPr>
      </w:pPr>
      <w:r w:rsidRPr="007100A7">
        <w:rPr>
          <w:rStyle w:val="1-Char"/>
          <w:rFonts w:hint="cs"/>
          <w:rtl/>
        </w:rPr>
        <w:t>* برا</w:t>
      </w:r>
      <w:r w:rsidR="00446BB7">
        <w:rPr>
          <w:rStyle w:val="1-Char"/>
          <w:rFonts w:hint="cs"/>
          <w:rtl/>
        </w:rPr>
        <w:t>ی</w:t>
      </w:r>
      <w:r w:rsidRPr="007100A7">
        <w:rPr>
          <w:rStyle w:val="1-Char"/>
          <w:rFonts w:hint="cs"/>
          <w:rtl/>
        </w:rPr>
        <w:t xml:space="preserve"> نمازها</w:t>
      </w:r>
      <w:r w:rsidR="00446BB7">
        <w:rPr>
          <w:rStyle w:val="1-Char"/>
          <w:rFonts w:hint="cs"/>
          <w:rtl/>
        </w:rPr>
        <w:t>ی</w:t>
      </w:r>
      <w:r w:rsidRPr="007100A7">
        <w:rPr>
          <w:rStyle w:val="1-Char"/>
          <w:rFonts w:hint="cs"/>
          <w:rtl/>
        </w:rPr>
        <w:t xml:space="preserve"> دو ع</w:t>
      </w:r>
      <w:r w:rsidR="00446BB7">
        <w:rPr>
          <w:rStyle w:val="1-Char"/>
          <w:rFonts w:hint="cs"/>
          <w:rtl/>
        </w:rPr>
        <w:t>ی</w:t>
      </w:r>
      <w:r w:rsidRPr="007100A7">
        <w:rPr>
          <w:rStyle w:val="1-Char"/>
          <w:rFonts w:hint="cs"/>
          <w:rtl/>
        </w:rPr>
        <w:t>د قربان و فطر؛ [ز</w:t>
      </w:r>
      <w:r w:rsidR="00446BB7">
        <w:rPr>
          <w:rStyle w:val="1-Char"/>
          <w:rFonts w:hint="cs"/>
          <w:rtl/>
        </w:rPr>
        <w:t>ی</w:t>
      </w:r>
      <w:r w:rsidRPr="007100A7">
        <w:rPr>
          <w:rStyle w:val="1-Char"/>
          <w:rFonts w:hint="cs"/>
          <w:rtl/>
        </w:rPr>
        <w:t>را روا</w:t>
      </w:r>
      <w:r w:rsidR="00446BB7">
        <w:rPr>
          <w:rStyle w:val="1-Char"/>
          <w:rFonts w:hint="cs"/>
          <w:rtl/>
        </w:rPr>
        <w:t>ی</w:t>
      </w:r>
      <w:r w:rsidRPr="007100A7">
        <w:rPr>
          <w:rStyle w:val="1-Char"/>
          <w:rFonts w:hint="cs"/>
          <w:rtl/>
        </w:rPr>
        <w:t xml:space="preserve">ت شده </w:t>
      </w:r>
      <w:r w:rsidR="00BE5B66" w:rsidRPr="007100A7">
        <w:rPr>
          <w:rStyle w:val="1-Char"/>
          <w:rFonts w:hint="cs"/>
          <w:rtl/>
        </w:rPr>
        <w:t xml:space="preserve">است </w:t>
      </w:r>
      <w:r w:rsidRPr="007100A7">
        <w:rPr>
          <w:rStyle w:val="1-Char"/>
          <w:rFonts w:hint="cs"/>
          <w:rtl/>
        </w:rPr>
        <w:t xml:space="preserve">که: </w:t>
      </w:r>
      <w:r w:rsidRPr="00544D97">
        <w:rPr>
          <w:rStyle w:val="5-Char"/>
          <w:rFonts w:eastAsia="Batang" w:hint="cs"/>
          <w:rtl/>
        </w:rPr>
        <w:t>«ا</w:t>
      </w:r>
      <w:r w:rsidR="00702C42" w:rsidRPr="00544D97">
        <w:rPr>
          <w:rStyle w:val="5-Char"/>
          <w:rFonts w:eastAsia="Batang" w:hint="cs"/>
          <w:rtl/>
        </w:rPr>
        <w:t>ِ</w:t>
      </w:r>
      <w:r w:rsidRPr="00544D97">
        <w:rPr>
          <w:rStyle w:val="5-Char"/>
          <w:rFonts w:eastAsia="Batang" w:hint="cs"/>
          <w:rtl/>
        </w:rPr>
        <w:t>نّ</w:t>
      </w:r>
      <w:r w:rsidR="00702C42" w:rsidRPr="00544D97">
        <w:rPr>
          <w:rStyle w:val="5-Char"/>
          <w:rFonts w:eastAsia="Batang" w:hint="cs"/>
          <w:rtl/>
        </w:rPr>
        <w:t>َ</w:t>
      </w:r>
      <w:r w:rsidRPr="00544D97">
        <w:rPr>
          <w:rStyle w:val="5-Char"/>
          <w:rFonts w:eastAsia="Batang" w:hint="cs"/>
          <w:rtl/>
        </w:rPr>
        <w:t xml:space="preserve"> ر</w:t>
      </w:r>
      <w:r w:rsidR="00702C42" w:rsidRPr="00544D97">
        <w:rPr>
          <w:rStyle w:val="5-Char"/>
          <w:rFonts w:eastAsia="Batang" w:hint="cs"/>
          <w:rtl/>
        </w:rPr>
        <w:t>َ</w:t>
      </w:r>
      <w:r w:rsidRPr="00544D97">
        <w:rPr>
          <w:rStyle w:val="5-Char"/>
          <w:rFonts w:eastAsia="Batang" w:hint="cs"/>
          <w:rtl/>
        </w:rPr>
        <w:t>س</w:t>
      </w:r>
      <w:r w:rsidR="00702C42" w:rsidRPr="00544D97">
        <w:rPr>
          <w:rStyle w:val="5-Char"/>
          <w:rFonts w:eastAsia="Batang" w:hint="cs"/>
          <w:rtl/>
        </w:rPr>
        <w:t>ُ</w:t>
      </w:r>
      <w:r w:rsidRPr="00544D97">
        <w:rPr>
          <w:rStyle w:val="5-Char"/>
          <w:rFonts w:eastAsia="Batang" w:hint="cs"/>
          <w:rtl/>
        </w:rPr>
        <w:t>و</w:t>
      </w:r>
      <w:r w:rsidR="00702C42" w:rsidRPr="00544D97">
        <w:rPr>
          <w:rStyle w:val="5-Char"/>
          <w:rFonts w:eastAsia="Batang" w:hint="cs"/>
          <w:rtl/>
        </w:rPr>
        <w:t>ْ</w:t>
      </w:r>
      <w:r w:rsidRPr="00544D97">
        <w:rPr>
          <w:rStyle w:val="5-Char"/>
          <w:rFonts w:eastAsia="Batang" w:hint="cs"/>
          <w:rtl/>
        </w:rPr>
        <w:t>ل</w:t>
      </w:r>
      <w:r w:rsidR="00702C42" w:rsidRPr="00544D97">
        <w:rPr>
          <w:rStyle w:val="5-Char"/>
          <w:rFonts w:eastAsia="Batang" w:hint="cs"/>
          <w:rtl/>
        </w:rPr>
        <w:t>َ</w:t>
      </w:r>
      <w:r w:rsidRPr="00544D97">
        <w:rPr>
          <w:rStyle w:val="5-Char"/>
          <w:rFonts w:eastAsia="Batang" w:hint="cs"/>
          <w:rtl/>
        </w:rPr>
        <w:t xml:space="preserve"> الله</w:t>
      </w:r>
      <w:r w:rsidR="00702C42" w:rsidRPr="00544D97">
        <w:rPr>
          <w:rStyle w:val="5-Char"/>
          <w:rFonts w:eastAsia="Batang" w:hint="cs"/>
          <w:rtl/>
        </w:rPr>
        <w:t>ِ</w:t>
      </w:r>
      <w:r w:rsidR="00FE6406" w:rsidRPr="00FE6406">
        <w:rPr>
          <w:rStyle w:val="1-Char"/>
          <w:rFonts w:cs="CTraditional Arabic" w:hint="cs"/>
          <w:rtl/>
        </w:rPr>
        <w:t xml:space="preserve"> ج</w:t>
      </w:r>
      <w:r w:rsidRPr="00544D97">
        <w:rPr>
          <w:rStyle w:val="5-Char"/>
          <w:rFonts w:eastAsia="Batang" w:hint="cs"/>
          <w:rtl/>
        </w:rPr>
        <w:t xml:space="preserve"> ک</w:t>
      </w:r>
      <w:r w:rsidR="00702C42" w:rsidRPr="00544D97">
        <w:rPr>
          <w:rStyle w:val="5-Char"/>
          <w:rFonts w:eastAsia="Batang" w:hint="cs"/>
          <w:rtl/>
        </w:rPr>
        <w:t>ٰ</w:t>
      </w:r>
      <w:r w:rsidRPr="00544D97">
        <w:rPr>
          <w:rStyle w:val="5-Char"/>
          <w:rFonts w:eastAsia="Batang" w:hint="cs"/>
          <w:rtl/>
        </w:rPr>
        <w:t>ان</w:t>
      </w:r>
      <w:r w:rsidR="00702C42" w:rsidRPr="00544D97">
        <w:rPr>
          <w:rStyle w:val="5-Char"/>
          <w:rFonts w:eastAsia="Batang" w:hint="cs"/>
          <w:rtl/>
        </w:rPr>
        <w:t>َ</w:t>
      </w:r>
      <w:r w:rsidRPr="00544D97">
        <w:rPr>
          <w:rStyle w:val="5-Char"/>
          <w:rFonts w:eastAsia="Batang" w:hint="cs"/>
          <w:rtl/>
        </w:rPr>
        <w:t xml:space="preserve"> </w:t>
      </w:r>
      <w:r w:rsidR="00C12E54" w:rsidRPr="00544D97">
        <w:rPr>
          <w:rStyle w:val="5-Char"/>
          <w:rFonts w:eastAsia="Batang" w:hint="cs"/>
          <w:rtl/>
        </w:rPr>
        <w:t>ي</w:t>
      </w:r>
      <w:r w:rsidR="00702C42" w:rsidRPr="00544D97">
        <w:rPr>
          <w:rStyle w:val="5-Char"/>
          <w:rFonts w:eastAsia="Batang" w:hint="cs"/>
          <w:rtl/>
        </w:rPr>
        <w:t>َ</w:t>
      </w:r>
      <w:r w:rsidRPr="00544D97">
        <w:rPr>
          <w:rStyle w:val="5-Char"/>
          <w:rFonts w:eastAsia="Batang" w:hint="cs"/>
          <w:rtl/>
        </w:rPr>
        <w:t>غ</w:t>
      </w:r>
      <w:r w:rsidR="00702C42" w:rsidRPr="00544D97">
        <w:rPr>
          <w:rStyle w:val="5-Char"/>
          <w:rFonts w:eastAsia="Batang" w:hint="cs"/>
          <w:rtl/>
        </w:rPr>
        <w:t>ْ</w:t>
      </w:r>
      <w:r w:rsidRPr="00544D97">
        <w:rPr>
          <w:rStyle w:val="5-Char"/>
          <w:rFonts w:eastAsia="Batang" w:hint="cs"/>
          <w:rtl/>
        </w:rPr>
        <w:t>ت</w:t>
      </w:r>
      <w:r w:rsidR="00702C42" w:rsidRPr="00544D97">
        <w:rPr>
          <w:rStyle w:val="5-Char"/>
          <w:rFonts w:eastAsia="Batang" w:hint="cs"/>
          <w:rtl/>
        </w:rPr>
        <w:t>َ</w:t>
      </w:r>
      <w:r w:rsidRPr="00544D97">
        <w:rPr>
          <w:rStyle w:val="5-Char"/>
          <w:rFonts w:eastAsia="Batang" w:hint="cs"/>
          <w:rtl/>
        </w:rPr>
        <w:t>س</w:t>
      </w:r>
      <w:r w:rsidR="00702C42" w:rsidRPr="00544D97">
        <w:rPr>
          <w:rStyle w:val="5-Char"/>
          <w:rFonts w:eastAsia="Batang" w:hint="cs"/>
          <w:rtl/>
        </w:rPr>
        <w:t>ِ</w:t>
      </w:r>
      <w:r w:rsidRPr="00544D97">
        <w:rPr>
          <w:rStyle w:val="5-Char"/>
          <w:rFonts w:eastAsia="Batang" w:hint="cs"/>
          <w:rtl/>
        </w:rPr>
        <w:t>ل</w:t>
      </w:r>
      <w:r w:rsidR="00702C42" w:rsidRPr="00544D97">
        <w:rPr>
          <w:rStyle w:val="5-Char"/>
          <w:rFonts w:eastAsia="Batang" w:hint="cs"/>
          <w:rtl/>
        </w:rPr>
        <w:t>ُ</w:t>
      </w:r>
      <w:r w:rsidRPr="00544D97">
        <w:rPr>
          <w:rStyle w:val="5-Char"/>
          <w:rFonts w:eastAsia="Batang" w:hint="cs"/>
          <w:rtl/>
        </w:rPr>
        <w:t xml:space="preserve"> </w:t>
      </w:r>
      <w:r w:rsidR="00C12E54" w:rsidRPr="00544D97">
        <w:rPr>
          <w:rStyle w:val="5-Char"/>
          <w:rFonts w:eastAsia="Batang" w:hint="cs"/>
          <w:rtl/>
        </w:rPr>
        <w:t>ي</w:t>
      </w:r>
      <w:r w:rsidR="00702C42" w:rsidRPr="00544D97">
        <w:rPr>
          <w:rStyle w:val="5-Char"/>
          <w:rFonts w:eastAsia="Batang" w:hint="cs"/>
          <w:rtl/>
        </w:rPr>
        <w:t>َ</w:t>
      </w:r>
      <w:r w:rsidRPr="00544D97">
        <w:rPr>
          <w:rStyle w:val="5-Char"/>
          <w:rFonts w:eastAsia="Batang" w:hint="cs"/>
          <w:rtl/>
        </w:rPr>
        <w:t>و</w:t>
      </w:r>
      <w:r w:rsidR="00702C42" w:rsidRPr="00544D97">
        <w:rPr>
          <w:rStyle w:val="5-Char"/>
          <w:rFonts w:eastAsia="Batang" w:hint="cs"/>
          <w:rtl/>
        </w:rPr>
        <w:t>ْ</w:t>
      </w:r>
      <w:r w:rsidRPr="00544D97">
        <w:rPr>
          <w:rStyle w:val="5-Char"/>
          <w:rFonts w:eastAsia="Batang" w:hint="cs"/>
          <w:rtl/>
        </w:rPr>
        <w:t>م</w:t>
      </w:r>
      <w:r w:rsidR="00702C42" w:rsidRPr="00544D97">
        <w:rPr>
          <w:rStyle w:val="5-Char"/>
          <w:rFonts w:eastAsia="Batang" w:hint="cs"/>
          <w:rtl/>
        </w:rPr>
        <w:t>َ</w:t>
      </w:r>
      <w:r w:rsidRPr="00544D97">
        <w:rPr>
          <w:rStyle w:val="5-Char"/>
          <w:rFonts w:eastAsia="Batang" w:hint="cs"/>
          <w:rtl/>
        </w:rPr>
        <w:t xml:space="preserve"> ال</w:t>
      </w:r>
      <w:r w:rsidR="00702C42" w:rsidRPr="00544D97">
        <w:rPr>
          <w:rStyle w:val="5-Char"/>
          <w:rFonts w:eastAsia="Batang" w:hint="cs"/>
          <w:rtl/>
        </w:rPr>
        <w:t>ْ</w:t>
      </w:r>
      <w:r w:rsidRPr="00544D97">
        <w:rPr>
          <w:rStyle w:val="5-Char"/>
          <w:rFonts w:eastAsia="Batang" w:hint="cs"/>
          <w:rtl/>
        </w:rPr>
        <w:t>ف</w:t>
      </w:r>
      <w:r w:rsidR="00702C42" w:rsidRPr="00544D97">
        <w:rPr>
          <w:rStyle w:val="5-Char"/>
          <w:rFonts w:eastAsia="Batang" w:hint="cs"/>
          <w:rtl/>
        </w:rPr>
        <w:t>ِ</w:t>
      </w:r>
      <w:r w:rsidRPr="00544D97">
        <w:rPr>
          <w:rStyle w:val="5-Char"/>
          <w:rFonts w:eastAsia="Batang" w:hint="cs"/>
          <w:rtl/>
        </w:rPr>
        <w:t>ط</w:t>
      </w:r>
      <w:r w:rsidR="00702C42" w:rsidRPr="00544D97">
        <w:rPr>
          <w:rStyle w:val="5-Char"/>
          <w:rFonts w:eastAsia="Batang" w:hint="cs"/>
          <w:rtl/>
        </w:rPr>
        <w:t>ْ</w:t>
      </w:r>
      <w:r w:rsidRPr="00544D97">
        <w:rPr>
          <w:rStyle w:val="5-Char"/>
          <w:rFonts w:eastAsia="Batang" w:hint="cs"/>
          <w:rtl/>
        </w:rPr>
        <w:t>ر</w:t>
      </w:r>
      <w:r w:rsidR="00702C42" w:rsidRPr="00544D97">
        <w:rPr>
          <w:rStyle w:val="5-Char"/>
          <w:rFonts w:eastAsia="Batang" w:hint="cs"/>
          <w:rtl/>
        </w:rPr>
        <w:t>ِ</w:t>
      </w:r>
      <w:r w:rsidRPr="00544D97">
        <w:rPr>
          <w:rStyle w:val="5-Char"/>
          <w:rFonts w:eastAsia="Batang" w:hint="cs"/>
          <w:rtl/>
        </w:rPr>
        <w:t xml:space="preserve"> و</w:t>
      </w:r>
      <w:r w:rsidR="00702C42" w:rsidRPr="00544D97">
        <w:rPr>
          <w:rStyle w:val="5-Char"/>
          <w:rFonts w:eastAsia="Batang" w:hint="cs"/>
          <w:rtl/>
        </w:rPr>
        <w:t>َ</w:t>
      </w:r>
      <w:r w:rsidRPr="00544D97">
        <w:rPr>
          <w:rStyle w:val="5-Char"/>
          <w:rFonts w:eastAsia="Batang" w:hint="cs"/>
          <w:rtl/>
        </w:rPr>
        <w:t xml:space="preserve"> ال</w:t>
      </w:r>
      <w:r w:rsidR="00702C42" w:rsidRPr="00544D97">
        <w:rPr>
          <w:rStyle w:val="5-Char"/>
          <w:rFonts w:eastAsia="Batang" w:hint="cs"/>
          <w:rtl/>
        </w:rPr>
        <w:t>ْ</w:t>
      </w:r>
      <w:r w:rsidRPr="00544D97">
        <w:rPr>
          <w:rStyle w:val="5-Char"/>
          <w:rFonts w:eastAsia="Batang" w:hint="cs"/>
          <w:rtl/>
        </w:rPr>
        <w:t>ا</w:t>
      </w:r>
      <w:r w:rsidR="00702C42" w:rsidRPr="00544D97">
        <w:rPr>
          <w:rStyle w:val="5-Char"/>
          <w:rFonts w:eastAsia="Batang" w:hint="cs"/>
          <w:rtl/>
        </w:rPr>
        <w:t>َ</w:t>
      </w:r>
      <w:r w:rsidRPr="00544D97">
        <w:rPr>
          <w:rStyle w:val="5-Char"/>
          <w:rFonts w:eastAsia="Batang" w:hint="cs"/>
          <w:rtl/>
        </w:rPr>
        <w:t>ض</w:t>
      </w:r>
      <w:r w:rsidR="00702C42" w:rsidRPr="00544D97">
        <w:rPr>
          <w:rStyle w:val="5-Char"/>
          <w:rFonts w:eastAsia="Batang" w:hint="cs"/>
          <w:rtl/>
        </w:rPr>
        <w:t>ْ</w:t>
      </w:r>
      <w:r w:rsidRPr="00544D97">
        <w:rPr>
          <w:rStyle w:val="5-Char"/>
          <w:rFonts w:eastAsia="Batang" w:hint="cs"/>
          <w:rtl/>
        </w:rPr>
        <w:t>ح</w:t>
      </w:r>
      <w:r w:rsidR="00702C42" w:rsidRPr="00544D97">
        <w:rPr>
          <w:rStyle w:val="5-Char"/>
          <w:rFonts w:eastAsia="Batang" w:hint="cs"/>
          <w:rtl/>
        </w:rPr>
        <w:t>ٰ</w:t>
      </w:r>
      <w:r w:rsidR="00C12E54" w:rsidRPr="00544D97">
        <w:rPr>
          <w:rStyle w:val="5-Char"/>
          <w:rFonts w:eastAsia="Batang" w:hint="cs"/>
          <w:rtl/>
        </w:rPr>
        <w:t>ي</w:t>
      </w:r>
      <w:r w:rsidR="006E53DA" w:rsidRPr="00544D97">
        <w:rPr>
          <w:rStyle w:val="5-Char"/>
          <w:rFonts w:eastAsia="Batang" w:hint="cs"/>
          <w:rtl/>
        </w:rPr>
        <w:t xml:space="preserve"> </w:t>
      </w:r>
      <w:r w:rsidRPr="00544D97">
        <w:rPr>
          <w:rStyle w:val="5-Char"/>
          <w:rFonts w:eastAsia="Batang" w:hint="cs"/>
          <w:rtl/>
        </w:rPr>
        <w:t>ع</w:t>
      </w:r>
      <w:r w:rsidR="00702C42" w:rsidRPr="00544D97">
        <w:rPr>
          <w:rStyle w:val="5-Char"/>
          <w:rFonts w:eastAsia="Batang" w:hint="cs"/>
          <w:rtl/>
        </w:rPr>
        <w:t>َ</w:t>
      </w:r>
      <w:r w:rsidRPr="00544D97">
        <w:rPr>
          <w:rStyle w:val="5-Char"/>
          <w:rFonts w:eastAsia="Batang" w:hint="cs"/>
          <w:rtl/>
        </w:rPr>
        <w:t>ر</w:t>
      </w:r>
      <w:r w:rsidR="00702C42" w:rsidRPr="00544D97">
        <w:rPr>
          <w:rStyle w:val="5-Char"/>
          <w:rFonts w:eastAsia="Batang" w:hint="cs"/>
          <w:rtl/>
        </w:rPr>
        <w:t>َ</w:t>
      </w:r>
      <w:r w:rsidRPr="00544D97">
        <w:rPr>
          <w:rStyle w:val="5-Char"/>
          <w:rFonts w:eastAsia="Batang" w:hint="cs"/>
          <w:rtl/>
        </w:rPr>
        <w:t>ف</w:t>
      </w:r>
      <w:r w:rsidR="00702C42" w:rsidRPr="00544D97">
        <w:rPr>
          <w:rStyle w:val="5-Char"/>
          <w:rFonts w:eastAsia="Batang" w:hint="cs"/>
          <w:rtl/>
        </w:rPr>
        <w:t>َ</w:t>
      </w:r>
      <w:r w:rsidRPr="00544D97">
        <w:rPr>
          <w:rStyle w:val="5-Char"/>
          <w:rFonts w:eastAsia="Batang" w:hint="cs"/>
          <w:rtl/>
        </w:rPr>
        <w:t>ة</w:t>
      </w:r>
      <w:r w:rsidR="00702C42" w:rsidRPr="00544D97">
        <w:rPr>
          <w:rStyle w:val="5-Char"/>
          <w:rFonts w:eastAsia="Batang" w:hint="cs"/>
          <w:rtl/>
        </w:rPr>
        <w:t>َ</w:t>
      </w:r>
      <w:r w:rsidRPr="00544D97">
        <w:rPr>
          <w:rStyle w:val="5-Char"/>
          <w:rFonts w:eastAsia="Batang" w:hint="cs"/>
          <w:rtl/>
        </w:rPr>
        <w:t>»</w:t>
      </w:r>
      <w:r w:rsidRPr="007100A7">
        <w:rPr>
          <w:rStyle w:val="1-Char"/>
          <w:rFonts w:hint="cs"/>
          <w:rtl/>
        </w:rPr>
        <w:t xml:space="preserve"> (ابن ماجه و ب</w:t>
      </w:r>
      <w:r w:rsidR="00446BB7">
        <w:rPr>
          <w:rStyle w:val="1-Char"/>
          <w:rFonts w:hint="cs"/>
          <w:rtl/>
        </w:rPr>
        <w:t>ی</w:t>
      </w:r>
      <w:r w:rsidRPr="007100A7">
        <w:rPr>
          <w:rStyle w:val="1-Char"/>
          <w:rFonts w:hint="cs"/>
          <w:rtl/>
        </w:rPr>
        <w:t>هق</w:t>
      </w:r>
      <w:r w:rsidR="00446BB7">
        <w:rPr>
          <w:rStyle w:val="1-Char"/>
          <w:rFonts w:hint="cs"/>
          <w:rtl/>
        </w:rPr>
        <w:t>ی</w:t>
      </w:r>
      <w:r w:rsidRPr="007100A7">
        <w:rPr>
          <w:rStyle w:val="1-Char"/>
          <w:rFonts w:hint="cs"/>
          <w:rtl/>
        </w:rPr>
        <w:t xml:space="preserve">)؛ </w:t>
      </w:r>
      <w:r w:rsidRPr="00544D97">
        <w:rPr>
          <w:rStyle w:val="1-Char"/>
          <w:rFonts w:hint="cs"/>
          <w:rtl/>
        </w:rPr>
        <w:t>«پ</w:t>
      </w:r>
      <w:r w:rsidR="00446BB7">
        <w:rPr>
          <w:rStyle w:val="1-Char"/>
          <w:rFonts w:hint="cs"/>
          <w:rtl/>
        </w:rPr>
        <w:t>ی</w:t>
      </w:r>
      <w:r w:rsidRPr="00544D97">
        <w:rPr>
          <w:rStyle w:val="1-Char"/>
          <w:rFonts w:hint="cs"/>
          <w:rtl/>
        </w:rPr>
        <w:t>امبر</w:t>
      </w:r>
      <w:r w:rsidR="00FE6406" w:rsidRPr="00FE6406">
        <w:rPr>
          <w:rStyle w:val="1-Char"/>
          <w:rFonts w:cs="CTraditional Arabic" w:hint="cs"/>
          <w:rtl/>
        </w:rPr>
        <w:t xml:space="preserve"> ج</w:t>
      </w:r>
      <w:r w:rsidRPr="00544D97">
        <w:rPr>
          <w:rStyle w:val="1-Char"/>
          <w:rFonts w:hint="cs"/>
          <w:rtl/>
        </w:rPr>
        <w:t xml:space="preserve"> برا</w:t>
      </w:r>
      <w:r w:rsidR="00446BB7">
        <w:rPr>
          <w:rStyle w:val="1-Char"/>
          <w:rFonts w:hint="cs"/>
          <w:rtl/>
        </w:rPr>
        <w:t>ی</w:t>
      </w:r>
      <w:r w:rsidRPr="00544D97">
        <w:rPr>
          <w:rStyle w:val="1-Char"/>
          <w:rFonts w:hint="cs"/>
          <w:rtl/>
        </w:rPr>
        <w:t xml:space="preserve"> روزها</w:t>
      </w:r>
      <w:r w:rsidR="00446BB7">
        <w:rPr>
          <w:rStyle w:val="1-Char"/>
          <w:rFonts w:hint="cs"/>
          <w:rtl/>
        </w:rPr>
        <w:t>ی</w:t>
      </w:r>
      <w:r w:rsidRPr="00544D97">
        <w:rPr>
          <w:rStyle w:val="1-Char"/>
          <w:rFonts w:hint="cs"/>
          <w:rtl/>
        </w:rPr>
        <w:t xml:space="preserve"> ع</w:t>
      </w:r>
      <w:r w:rsidR="00446BB7">
        <w:rPr>
          <w:rStyle w:val="1-Char"/>
          <w:rFonts w:hint="cs"/>
          <w:rtl/>
        </w:rPr>
        <w:t>ی</w:t>
      </w:r>
      <w:r w:rsidRPr="00544D97">
        <w:rPr>
          <w:rStyle w:val="1-Char"/>
          <w:rFonts w:hint="cs"/>
          <w:rtl/>
        </w:rPr>
        <w:t>د فطر، قربان و عرفه، غسل م</w:t>
      </w:r>
      <w:r w:rsidR="00446BB7">
        <w:rPr>
          <w:rStyle w:val="1-Char"/>
          <w:rFonts w:hint="cs"/>
          <w:rtl/>
        </w:rPr>
        <w:t>ی</w:t>
      </w:r>
      <w:r w:rsidRPr="00544D97">
        <w:rPr>
          <w:rStyle w:val="1-Char"/>
          <w:rFonts w:hint="cs"/>
          <w:rtl/>
        </w:rPr>
        <w:t>‌کرد»</w:t>
      </w:r>
      <w:r w:rsidRPr="007100A7">
        <w:rPr>
          <w:rStyle w:val="1-Char"/>
          <w:rFonts w:hint="cs"/>
          <w:rtl/>
        </w:rPr>
        <w:t xml:space="preserve">. </w:t>
      </w:r>
    </w:p>
    <w:p w:rsidR="001E7229" w:rsidRPr="00FF046D" w:rsidRDefault="001E7229" w:rsidP="00FF046D">
      <w:pPr>
        <w:rPr>
          <w:rStyle w:val="1-Char"/>
          <w:rtl/>
        </w:rPr>
      </w:pPr>
      <w:r w:rsidRPr="007100A7">
        <w:rPr>
          <w:rStyle w:val="1-Char"/>
          <w:rFonts w:hint="cs"/>
          <w:rtl/>
        </w:rPr>
        <w:t xml:space="preserve">و </w:t>
      </w:r>
      <w:r w:rsidR="00544D97" w:rsidRPr="00544D97">
        <w:rPr>
          <w:rStyle w:val="1-Char"/>
          <w:rFonts w:hint="cs"/>
          <w:rtl/>
        </w:rPr>
        <w:t>ابن عباس</w:t>
      </w:r>
      <w:r w:rsidR="00544D97" w:rsidRPr="00544D97">
        <w:rPr>
          <w:rStyle w:val="1-Char"/>
          <w:rFonts w:cs="CTraditional Arabic" w:hint="cs"/>
          <w:rtl/>
        </w:rPr>
        <w:t>ب</w:t>
      </w:r>
      <w:r w:rsidRPr="007100A7">
        <w:rPr>
          <w:rStyle w:val="1-Char"/>
          <w:rFonts w:hint="cs"/>
          <w:rtl/>
        </w:rPr>
        <w:t xml:space="preserve"> م</w:t>
      </w:r>
      <w:r w:rsidR="00446BB7">
        <w:rPr>
          <w:rStyle w:val="1-Char"/>
          <w:rFonts w:hint="cs"/>
          <w:rtl/>
        </w:rPr>
        <w:t>ی</w:t>
      </w:r>
      <w:r w:rsidRPr="007100A7">
        <w:rPr>
          <w:rStyle w:val="1-Char"/>
          <w:rFonts w:hint="cs"/>
          <w:rtl/>
        </w:rPr>
        <w:t>‌گو</w:t>
      </w:r>
      <w:r w:rsidR="00446BB7">
        <w:rPr>
          <w:rStyle w:val="1-Char"/>
          <w:rFonts w:hint="cs"/>
          <w:rtl/>
        </w:rPr>
        <w:t>ی</w:t>
      </w:r>
      <w:r w:rsidRPr="007100A7">
        <w:rPr>
          <w:rStyle w:val="1-Char"/>
          <w:rFonts w:hint="cs"/>
          <w:rtl/>
        </w:rPr>
        <w:t>د</w:t>
      </w:r>
      <w:r w:rsidRPr="00FF046D">
        <w:rPr>
          <w:rStyle w:val="1-Char"/>
          <w:rFonts w:hint="cs"/>
          <w:rtl/>
        </w:rPr>
        <w:t xml:space="preserve">: </w:t>
      </w:r>
      <w:r w:rsidRPr="00FF046D">
        <w:rPr>
          <w:rStyle w:val="1-Char"/>
          <w:rFonts w:eastAsia="Batang" w:hint="cs"/>
          <w:rtl/>
        </w:rPr>
        <w:t>«همواره پ</w:t>
      </w:r>
      <w:r w:rsidR="00446BB7">
        <w:rPr>
          <w:rStyle w:val="1-Char"/>
          <w:rFonts w:eastAsia="Batang" w:hint="cs"/>
          <w:rtl/>
        </w:rPr>
        <w:t>ی</w:t>
      </w:r>
      <w:r w:rsidRPr="00FF046D">
        <w:rPr>
          <w:rStyle w:val="1-Char"/>
          <w:rFonts w:eastAsia="Batang" w:hint="cs"/>
          <w:rtl/>
        </w:rPr>
        <w:t>امبر</w:t>
      </w:r>
      <w:r w:rsidR="00FE6406" w:rsidRPr="00FE6406">
        <w:rPr>
          <w:rStyle w:val="1-Char"/>
          <w:rFonts w:cs="CTraditional Arabic" w:hint="cs"/>
          <w:rtl/>
        </w:rPr>
        <w:t xml:space="preserve"> ج</w:t>
      </w:r>
      <w:r w:rsidRPr="00FF046D">
        <w:rPr>
          <w:rStyle w:val="1-Char"/>
          <w:rFonts w:eastAsia="Batang" w:hint="cs"/>
          <w:rtl/>
        </w:rPr>
        <w:t xml:space="preserve"> برا</w:t>
      </w:r>
      <w:r w:rsidR="00446BB7">
        <w:rPr>
          <w:rStyle w:val="1-Char"/>
          <w:rFonts w:eastAsia="Batang" w:hint="cs"/>
          <w:rtl/>
        </w:rPr>
        <w:t>ی</w:t>
      </w:r>
      <w:r w:rsidRPr="00FF046D">
        <w:rPr>
          <w:rStyle w:val="1-Char"/>
          <w:rFonts w:eastAsia="Batang" w:hint="cs"/>
          <w:rtl/>
        </w:rPr>
        <w:t xml:space="preserve"> ع</w:t>
      </w:r>
      <w:r w:rsidR="00446BB7">
        <w:rPr>
          <w:rStyle w:val="1-Char"/>
          <w:rFonts w:eastAsia="Batang" w:hint="cs"/>
          <w:rtl/>
        </w:rPr>
        <w:t>ی</w:t>
      </w:r>
      <w:r w:rsidRPr="00FF046D">
        <w:rPr>
          <w:rStyle w:val="1-Char"/>
          <w:rFonts w:eastAsia="Batang" w:hint="cs"/>
          <w:rtl/>
        </w:rPr>
        <w:t>د فطر و ع</w:t>
      </w:r>
      <w:r w:rsidR="00446BB7">
        <w:rPr>
          <w:rStyle w:val="1-Char"/>
          <w:rFonts w:eastAsia="Batang" w:hint="cs"/>
          <w:rtl/>
        </w:rPr>
        <w:t>ی</w:t>
      </w:r>
      <w:r w:rsidRPr="00FF046D">
        <w:rPr>
          <w:rStyle w:val="1-Char"/>
          <w:rFonts w:eastAsia="Batang" w:hint="cs"/>
          <w:rtl/>
        </w:rPr>
        <w:t>د قربان، غسل م</w:t>
      </w:r>
      <w:r w:rsidR="00446BB7">
        <w:rPr>
          <w:rStyle w:val="1-Char"/>
          <w:rFonts w:eastAsia="Batang" w:hint="cs"/>
          <w:rtl/>
        </w:rPr>
        <w:t>ی</w:t>
      </w:r>
      <w:r w:rsidRPr="00FF046D">
        <w:rPr>
          <w:rStyle w:val="1-Char"/>
          <w:rFonts w:eastAsia="Batang" w:hint="cs"/>
          <w:rtl/>
        </w:rPr>
        <w:t>‌کرد؛ و عمر</w:t>
      </w:r>
      <w:r w:rsidR="00FE6406" w:rsidRPr="00FE6406">
        <w:rPr>
          <w:rStyle w:val="1-Char"/>
          <w:rFonts w:cs="CTraditional Arabic" w:hint="cs"/>
          <w:rtl/>
        </w:rPr>
        <w:t>س</w:t>
      </w:r>
      <w:r w:rsidRPr="00FF046D">
        <w:rPr>
          <w:rStyle w:val="1-Char"/>
          <w:rFonts w:eastAsia="Batang" w:hint="cs"/>
          <w:rtl/>
        </w:rPr>
        <w:t>، ابن عمر</w:t>
      </w:r>
      <w:r w:rsidR="00FF046D">
        <w:rPr>
          <w:rStyle w:val="1-Char"/>
          <w:rFonts w:cs="CTraditional Arabic" w:hint="cs"/>
          <w:rtl/>
        </w:rPr>
        <w:t>ب</w:t>
      </w:r>
      <w:r w:rsidRPr="00FF046D">
        <w:rPr>
          <w:rStyle w:val="1-Char"/>
          <w:rFonts w:eastAsia="Batang" w:hint="cs"/>
          <w:rtl/>
        </w:rPr>
        <w:t xml:space="preserve"> و عل</w:t>
      </w:r>
      <w:r w:rsidR="00446BB7">
        <w:rPr>
          <w:rStyle w:val="1-Char"/>
          <w:rFonts w:eastAsia="Batang" w:hint="cs"/>
          <w:rtl/>
        </w:rPr>
        <w:t>ی</w:t>
      </w:r>
      <w:r w:rsidR="00FF046D">
        <w:rPr>
          <w:rStyle w:val="1-Char"/>
          <w:rFonts w:cs="CTraditional Arabic" w:hint="cs"/>
          <w:rtl/>
        </w:rPr>
        <w:t>س</w:t>
      </w:r>
      <w:r w:rsidRPr="00FF046D">
        <w:rPr>
          <w:rStyle w:val="1-Char"/>
          <w:rFonts w:eastAsia="Batang" w:hint="cs"/>
          <w:rtl/>
        </w:rPr>
        <w:t xml:space="preserve"> ن</w:t>
      </w:r>
      <w:r w:rsidR="00446BB7">
        <w:rPr>
          <w:rStyle w:val="1-Char"/>
          <w:rFonts w:eastAsia="Batang" w:hint="cs"/>
          <w:rtl/>
        </w:rPr>
        <w:t>ی</w:t>
      </w:r>
      <w:r w:rsidRPr="00FF046D">
        <w:rPr>
          <w:rStyle w:val="1-Char"/>
          <w:rFonts w:eastAsia="Batang" w:hint="cs"/>
          <w:rtl/>
        </w:rPr>
        <w:t>ز چن</w:t>
      </w:r>
      <w:r w:rsidR="00446BB7">
        <w:rPr>
          <w:rStyle w:val="1-Char"/>
          <w:rFonts w:eastAsia="Batang" w:hint="cs"/>
          <w:rtl/>
        </w:rPr>
        <w:t>ی</w:t>
      </w:r>
      <w:r w:rsidRPr="00FF046D">
        <w:rPr>
          <w:rStyle w:val="1-Char"/>
          <w:rFonts w:eastAsia="Batang" w:hint="cs"/>
          <w:rtl/>
        </w:rPr>
        <w:t>ن م</w:t>
      </w:r>
      <w:r w:rsidR="00446BB7">
        <w:rPr>
          <w:rStyle w:val="1-Char"/>
          <w:rFonts w:eastAsia="Batang" w:hint="cs"/>
          <w:rtl/>
        </w:rPr>
        <w:t>ی</w:t>
      </w:r>
      <w:r w:rsidRPr="00FF046D">
        <w:rPr>
          <w:rStyle w:val="1-Char"/>
          <w:rFonts w:eastAsia="Batang" w:hint="cs"/>
          <w:rtl/>
        </w:rPr>
        <w:t>‌کردند».]</w:t>
      </w:r>
    </w:p>
    <w:p w:rsidR="001E7229" w:rsidRPr="007100A7" w:rsidRDefault="001E7229" w:rsidP="00AF1D25">
      <w:pPr>
        <w:rPr>
          <w:rStyle w:val="1-Char"/>
          <w:rtl/>
        </w:rPr>
      </w:pPr>
      <w:r w:rsidRPr="007100A7">
        <w:rPr>
          <w:rStyle w:val="1-Char"/>
          <w:rFonts w:hint="cs"/>
          <w:rtl/>
        </w:rPr>
        <w:t>* غسل برا</w:t>
      </w:r>
      <w:r w:rsidR="00446BB7">
        <w:rPr>
          <w:rStyle w:val="1-Char"/>
          <w:rFonts w:hint="cs"/>
          <w:rtl/>
        </w:rPr>
        <w:t>ی</w:t>
      </w:r>
      <w:r w:rsidRPr="007100A7">
        <w:rPr>
          <w:rStyle w:val="1-Char"/>
          <w:rFonts w:hint="cs"/>
          <w:rtl/>
        </w:rPr>
        <w:t xml:space="preserve"> ا</w:t>
      </w:r>
      <w:r w:rsidR="00BE5B66" w:rsidRPr="007100A7">
        <w:rPr>
          <w:rStyle w:val="1-Char"/>
          <w:rFonts w:hint="cs"/>
          <w:rtl/>
        </w:rPr>
        <w:t>ِ</w:t>
      </w:r>
      <w:r w:rsidRPr="007100A7">
        <w:rPr>
          <w:rStyle w:val="1-Char"/>
          <w:rFonts w:hint="cs"/>
          <w:rtl/>
        </w:rPr>
        <w:t>حرام بستن؛ [چون به روا</w:t>
      </w:r>
      <w:r w:rsidR="00446BB7">
        <w:rPr>
          <w:rStyle w:val="1-Char"/>
          <w:rFonts w:hint="cs"/>
          <w:rtl/>
        </w:rPr>
        <w:t>ی</w:t>
      </w:r>
      <w:r w:rsidRPr="007100A7">
        <w:rPr>
          <w:rStyle w:val="1-Char"/>
          <w:rFonts w:hint="cs"/>
          <w:rtl/>
        </w:rPr>
        <w:t>ت از ز</w:t>
      </w:r>
      <w:r w:rsidR="00446BB7">
        <w:rPr>
          <w:rStyle w:val="1-Char"/>
          <w:rFonts w:hint="cs"/>
          <w:rtl/>
        </w:rPr>
        <w:t>ی</w:t>
      </w:r>
      <w:r w:rsidRPr="007100A7">
        <w:rPr>
          <w:rStyle w:val="1-Char"/>
          <w:rFonts w:hint="cs"/>
          <w:rtl/>
        </w:rPr>
        <w:t>د بن ثابت</w:t>
      </w:r>
      <w:r w:rsidR="00FE6406" w:rsidRPr="00FE6406">
        <w:rPr>
          <w:rStyle w:val="1-Char"/>
          <w:rFonts w:cs="CTraditional Arabic" w:hint="cs"/>
          <w:rtl/>
        </w:rPr>
        <w:t>س</w:t>
      </w:r>
      <w:r w:rsidR="00BE5B66" w:rsidRPr="007100A7">
        <w:rPr>
          <w:rStyle w:val="1-Char"/>
          <w:rFonts w:hint="cs"/>
          <w:rtl/>
        </w:rPr>
        <w:t>،</w:t>
      </w:r>
      <w:r w:rsidRPr="007100A7">
        <w:rPr>
          <w:rStyle w:val="1-Char"/>
          <w:rFonts w:hint="cs"/>
          <w:rtl/>
        </w:rPr>
        <w:t xml:space="preserve">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لباس خو</w:t>
      </w:r>
      <w:r w:rsidR="00446BB7">
        <w:rPr>
          <w:rStyle w:val="1-Char"/>
          <w:rFonts w:hint="cs"/>
          <w:rtl/>
        </w:rPr>
        <w:t>ی</w:t>
      </w:r>
      <w:r w:rsidRPr="007100A7">
        <w:rPr>
          <w:rStyle w:val="1-Char"/>
          <w:rFonts w:hint="cs"/>
          <w:rtl/>
        </w:rPr>
        <w:t>ش را برا</w:t>
      </w:r>
      <w:r w:rsidR="00446BB7">
        <w:rPr>
          <w:rStyle w:val="1-Char"/>
          <w:rFonts w:hint="cs"/>
          <w:rtl/>
        </w:rPr>
        <w:t>ی</w:t>
      </w:r>
      <w:r w:rsidRPr="007100A7">
        <w:rPr>
          <w:rStyle w:val="1-Char"/>
          <w:rFonts w:hint="cs"/>
          <w:rtl/>
        </w:rPr>
        <w:t xml:space="preserve"> ا</w:t>
      </w:r>
      <w:r w:rsidR="00BE5B66" w:rsidRPr="007100A7">
        <w:rPr>
          <w:rStyle w:val="1-Char"/>
          <w:rFonts w:hint="cs"/>
          <w:rtl/>
        </w:rPr>
        <w:t>ِ</w:t>
      </w:r>
      <w:r w:rsidRPr="007100A7">
        <w:rPr>
          <w:rStyle w:val="1-Char"/>
          <w:rFonts w:hint="cs"/>
          <w:rtl/>
        </w:rPr>
        <w:t>حرام ب</w:t>
      </w:r>
      <w:r w:rsidR="00446BB7">
        <w:rPr>
          <w:rStyle w:val="1-Char"/>
          <w:rFonts w:hint="cs"/>
          <w:rtl/>
        </w:rPr>
        <w:t>ی</w:t>
      </w:r>
      <w:r w:rsidRPr="007100A7">
        <w:rPr>
          <w:rStyle w:val="1-Char"/>
          <w:rFonts w:hint="cs"/>
          <w:rtl/>
        </w:rPr>
        <w:t>رون آورد و غسل کرد. ترمذ</w:t>
      </w:r>
      <w:r w:rsidR="00446BB7">
        <w:rPr>
          <w:rStyle w:val="1-Char"/>
          <w:rFonts w:hint="cs"/>
          <w:rtl/>
        </w:rPr>
        <w:t>ی</w:t>
      </w:r>
      <w:r w:rsidRPr="007100A7">
        <w:rPr>
          <w:rStyle w:val="1-Char"/>
          <w:rFonts w:hint="cs"/>
          <w:rtl/>
        </w:rPr>
        <w:t xml:space="preserve"> آن را روا</w:t>
      </w:r>
      <w:r w:rsidR="00446BB7">
        <w:rPr>
          <w:rStyle w:val="1-Char"/>
          <w:rFonts w:hint="cs"/>
          <w:rtl/>
        </w:rPr>
        <w:t>ی</w:t>
      </w:r>
      <w:r w:rsidRPr="007100A7">
        <w:rPr>
          <w:rStyle w:val="1-Char"/>
          <w:rFonts w:hint="cs"/>
          <w:rtl/>
        </w:rPr>
        <w:t>ت کرده است</w:t>
      </w:r>
      <w:r w:rsidR="00BE5B66" w:rsidRPr="007100A7">
        <w:rPr>
          <w:rStyle w:val="1-Char"/>
          <w:rFonts w:hint="cs"/>
          <w:rtl/>
        </w:rPr>
        <w:t>؛</w:t>
      </w:r>
      <w:r w:rsidRPr="007100A7">
        <w:rPr>
          <w:rStyle w:val="1-Char"/>
          <w:rFonts w:hint="cs"/>
          <w:rtl/>
        </w:rPr>
        <w:t xml:space="preserve"> و در ا</w:t>
      </w:r>
      <w:r w:rsidR="00446BB7">
        <w:rPr>
          <w:rStyle w:val="1-Char"/>
          <w:rFonts w:hint="cs"/>
          <w:rtl/>
        </w:rPr>
        <w:t>ی</w:t>
      </w:r>
      <w:r w:rsidRPr="007100A7">
        <w:rPr>
          <w:rStyle w:val="1-Char"/>
          <w:rFonts w:hint="cs"/>
          <w:rtl/>
        </w:rPr>
        <w:t>ن عمل، مرد و زن و کودک با هم فرق</w:t>
      </w:r>
      <w:r w:rsidR="00446BB7">
        <w:rPr>
          <w:rStyle w:val="1-Char"/>
          <w:rFonts w:hint="cs"/>
          <w:rtl/>
        </w:rPr>
        <w:t>ی</w:t>
      </w:r>
      <w:r w:rsidRPr="007100A7">
        <w:rPr>
          <w:rStyle w:val="1-Char"/>
          <w:rFonts w:hint="cs"/>
          <w:rtl/>
        </w:rPr>
        <w:t xml:space="preserve"> ندارند و برا</w:t>
      </w:r>
      <w:r w:rsidR="00446BB7">
        <w:rPr>
          <w:rStyle w:val="1-Char"/>
          <w:rFonts w:hint="cs"/>
          <w:rtl/>
        </w:rPr>
        <w:t>ی</w:t>
      </w:r>
      <w:r w:rsidRPr="007100A7">
        <w:rPr>
          <w:rStyle w:val="1-Char"/>
          <w:rFonts w:hint="cs"/>
          <w:rtl/>
        </w:rPr>
        <w:t xml:space="preserve"> همه غسل ا</w:t>
      </w:r>
      <w:r w:rsidR="00BE5B66" w:rsidRPr="007100A7">
        <w:rPr>
          <w:rStyle w:val="1-Char"/>
          <w:rFonts w:hint="cs"/>
          <w:rtl/>
        </w:rPr>
        <w:t>ِ</w:t>
      </w:r>
      <w:r w:rsidRPr="007100A7">
        <w:rPr>
          <w:rStyle w:val="1-Char"/>
          <w:rFonts w:hint="cs"/>
          <w:rtl/>
        </w:rPr>
        <w:t>حرام سنّت م</w:t>
      </w:r>
      <w:r w:rsidR="00446BB7">
        <w:rPr>
          <w:rStyle w:val="1-Char"/>
          <w:rFonts w:hint="cs"/>
          <w:rtl/>
        </w:rPr>
        <w:t>ی</w:t>
      </w:r>
      <w:r w:rsidRPr="007100A7">
        <w:rPr>
          <w:rStyle w:val="1-Char"/>
          <w:rFonts w:hint="cs"/>
          <w:rtl/>
        </w:rPr>
        <w:t>‌باشد؛ اگر چه زن، قاعدگ</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ا حالت پس از زا</w:t>
      </w:r>
      <w:r w:rsidR="00446BB7">
        <w:rPr>
          <w:rStyle w:val="1-Char"/>
          <w:rFonts w:hint="cs"/>
          <w:rtl/>
        </w:rPr>
        <w:t>ی</w:t>
      </w:r>
      <w:r w:rsidRPr="007100A7">
        <w:rPr>
          <w:rStyle w:val="1-Char"/>
          <w:rFonts w:hint="cs"/>
          <w:rtl/>
        </w:rPr>
        <w:t>مان داشته باشد، باز هم غسل ا</w:t>
      </w:r>
      <w:r w:rsidR="00BE5B66" w:rsidRPr="007100A7">
        <w:rPr>
          <w:rStyle w:val="1-Char"/>
          <w:rFonts w:hint="cs"/>
          <w:rtl/>
        </w:rPr>
        <w:t>ِ</w:t>
      </w:r>
      <w:r w:rsidRPr="007100A7">
        <w:rPr>
          <w:rStyle w:val="1-Char"/>
          <w:rFonts w:hint="cs"/>
          <w:rtl/>
        </w:rPr>
        <w:t>حرام سنّت است؛ چون اسماء دختر عم</w:t>
      </w:r>
      <w:r w:rsidR="00446BB7">
        <w:rPr>
          <w:rStyle w:val="1-Char"/>
          <w:rFonts w:hint="cs"/>
          <w:rtl/>
        </w:rPr>
        <w:t>ی</w:t>
      </w:r>
      <w:r w:rsidRPr="007100A7">
        <w:rPr>
          <w:rStyle w:val="1-Char"/>
          <w:rFonts w:hint="cs"/>
          <w:rtl/>
        </w:rPr>
        <w:t>س، همسر ابوبکر صدّ</w:t>
      </w:r>
      <w:r w:rsidR="00446BB7">
        <w:rPr>
          <w:rStyle w:val="1-Char"/>
          <w:rFonts w:hint="cs"/>
          <w:rtl/>
        </w:rPr>
        <w:t>ی</w:t>
      </w:r>
      <w:r w:rsidRPr="007100A7">
        <w:rPr>
          <w:rStyle w:val="1-Char"/>
          <w:rFonts w:hint="cs"/>
          <w:rtl/>
        </w:rPr>
        <w:t xml:space="preserve">ق </w:t>
      </w:r>
      <w:r w:rsidR="00FE6406" w:rsidRPr="00FE6406">
        <w:rPr>
          <w:rStyle w:val="1-Char"/>
          <w:rFonts w:cs="CTraditional Arabic" w:hint="cs"/>
          <w:rtl/>
        </w:rPr>
        <w:t>س</w:t>
      </w:r>
      <w:r w:rsidRPr="007100A7">
        <w:rPr>
          <w:rStyle w:val="1-Char"/>
          <w:rFonts w:hint="cs"/>
          <w:rtl/>
        </w:rPr>
        <w:t xml:space="preserve">، در </w:t>
      </w:r>
      <w:r w:rsidRPr="00FF046D">
        <w:rPr>
          <w:rStyle w:val="5-Char0"/>
          <w:rFonts w:hint="cs"/>
          <w:rtl/>
        </w:rPr>
        <w:t>«ذوالحل</w:t>
      </w:r>
      <w:r w:rsidR="00C12E54" w:rsidRPr="00FF046D">
        <w:rPr>
          <w:rStyle w:val="5-Char0"/>
          <w:rFonts w:hint="cs"/>
          <w:rtl/>
        </w:rPr>
        <w:t>ي</w:t>
      </w:r>
      <w:r w:rsidRPr="00FF046D">
        <w:rPr>
          <w:rStyle w:val="5-Char0"/>
          <w:rFonts w:hint="cs"/>
          <w:rtl/>
        </w:rPr>
        <w:t>فه»</w:t>
      </w:r>
      <w:r w:rsidRPr="007100A7">
        <w:rPr>
          <w:rStyle w:val="1-Char"/>
          <w:rFonts w:hint="cs"/>
          <w:rtl/>
        </w:rPr>
        <w:t>، حالت بعد از زا</w:t>
      </w:r>
      <w:r w:rsidR="00446BB7">
        <w:rPr>
          <w:rStyle w:val="1-Char"/>
          <w:rFonts w:hint="cs"/>
          <w:rtl/>
        </w:rPr>
        <w:t>ی</w:t>
      </w:r>
      <w:r w:rsidRPr="007100A7">
        <w:rPr>
          <w:rStyle w:val="1-Char"/>
          <w:rFonts w:hint="cs"/>
          <w:rtl/>
        </w:rPr>
        <w:t>مان برا</w:t>
      </w:r>
      <w:r w:rsidR="00446BB7">
        <w:rPr>
          <w:rStyle w:val="1-Char"/>
          <w:rFonts w:hint="cs"/>
          <w:rtl/>
        </w:rPr>
        <w:t>ی</w:t>
      </w:r>
      <w:r w:rsidRPr="007100A7">
        <w:rPr>
          <w:rStyle w:val="1-Char"/>
          <w:rFonts w:hint="cs"/>
          <w:rtl/>
        </w:rPr>
        <w:t>ش پ</w:t>
      </w:r>
      <w:r w:rsidR="00446BB7">
        <w:rPr>
          <w:rStyle w:val="1-Char"/>
          <w:rFonts w:hint="cs"/>
          <w:rtl/>
        </w:rPr>
        <w:t>ی</w:t>
      </w:r>
      <w:r w:rsidRPr="007100A7">
        <w:rPr>
          <w:rStyle w:val="1-Char"/>
          <w:rFonts w:hint="cs"/>
          <w:rtl/>
        </w:rPr>
        <w:t>ش آمد و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به و</w:t>
      </w:r>
      <w:r w:rsidR="00446BB7">
        <w:rPr>
          <w:rStyle w:val="1-Char"/>
          <w:rFonts w:hint="cs"/>
          <w:rtl/>
        </w:rPr>
        <w:t>ی</w:t>
      </w:r>
      <w:r w:rsidRPr="007100A7">
        <w:rPr>
          <w:rStyle w:val="1-Char"/>
          <w:rFonts w:hint="cs"/>
          <w:rtl/>
        </w:rPr>
        <w:t xml:space="preserve"> امر کرد که غسل ا</w:t>
      </w:r>
      <w:r w:rsidR="00BE5B66" w:rsidRPr="007100A7">
        <w:rPr>
          <w:rStyle w:val="1-Char"/>
          <w:rFonts w:hint="cs"/>
          <w:rtl/>
        </w:rPr>
        <w:t>ِ</w:t>
      </w:r>
      <w:r w:rsidRPr="007100A7">
        <w:rPr>
          <w:rStyle w:val="1-Char"/>
          <w:rFonts w:hint="cs"/>
          <w:rtl/>
        </w:rPr>
        <w:t>حرام کند. مسلم آن را روا</w:t>
      </w:r>
      <w:r w:rsidR="00446BB7">
        <w:rPr>
          <w:rStyle w:val="1-Char"/>
          <w:rFonts w:hint="cs"/>
          <w:rtl/>
        </w:rPr>
        <w:t>ی</w:t>
      </w:r>
      <w:r w:rsidRPr="007100A7">
        <w:rPr>
          <w:rStyle w:val="1-Char"/>
          <w:rFonts w:hint="cs"/>
          <w:rtl/>
        </w:rPr>
        <w:t>ت کرده است.]</w:t>
      </w:r>
    </w:p>
    <w:p w:rsidR="001E7229" w:rsidRPr="007100A7" w:rsidRDefault="001E7229" w:rsidP="00544D97">
      <w:pPr>
        <w:rPr>
          <w:rStyle w:val="1-Char"/>
          <w:rtl/>
        </w:rPr>
      </w:pPr>
      <w:r w:rsidRPr="007100A7">
        <w:rPr>
          <w:rStyle w:val="1-Char"/>
          <w:rFonts w:hint="cs"/>
          <w:rtl/>
        </w:rPr>
        <w:t>* غسل برا</w:t>
      </w:r>
      <w:r w:rsidR="00446BB7">
        <w:rPr>
          <w:rStyle w:val="1-Char"/>
          <w:rFonts w:hint="cs"/>
          <w:rtl/>
        </w:rPr>
        <w:t>ی</w:t>
      </w:r>
      <w:r w:rsidRPr="007100A7">
        <w:rPr>
          <w:rStyle w:val="1-Char"/>
          <w:rFonts w:hint="cs"/>
          <w:rtl/>
        </w:rPr>
        <w:t xml:space="preserve"> حاج</w:t>
      </w:r>
      <w:r w:rsidR="00446BB7">
        <w:rPr>
          <w:rStyle w:val="1-Char"/>
          <w:rFonts w:hint="cs"/>
          <w:rtl/>
        </w:rPr>
        <w:t>ی</w:t>
      </w:r>
      <w:r w:rsidRPr="007100A7">
        <w:rPr>
          <w:rStyle w:val="1-Char"/>
          <w:rFonts w:hint="cs"/>
          <w:rtl/>
        </w:rPr>
        <w:t xml:space="preserve"> در سرزم</w:t>
      </w:r>
      <w:r w:rsidR="00446BB7">
        <w:rPr>
          <w:rStyle w:val="1-Char"/>
          <w:rFonts w:hint="cs"/>
          <w:rtl/>
        </w:rPr>
        <w:t>ی</w:t>
      </w:r>
      <w:r w:rsidRPr="007100A7">
        <w:rPr>
          <w:rStyle w:val="1-Char"/>
          <w:rFonts w:hint="cs"/>
          <w:rtl/>
        </w:rPr>
        <w:t>ن عرفه پس از زوال خورش</w:t>
      </w:r>
      <w:r w:rsidR="00446BB7">
        <w:rPr>
          <w:rStyle w:val="1-Char"/>
          <w:rFonts w:hint="cs"/>
          <w:rtl/>
        </w:rPr>
        <w:t>ی</w:t>
      </w:r>
      <w:r w:rsidRPr="007100A7">
        <w:rPr>
          <w:rStyle w:val="1-Char"/>
          <w:rFonts w:hint="cs"/>
          <w:rtl/>
        </w:rPr>
        <w:t xml:space="preserve">د؛ [چون </w:t>
      </w:r>
      <w:r w:rsidR="00544D97" w:rsidRPr="00544D97">
        <w:rPr>
          <w:rStyle w:val="1-Char"/>
          <w:rFonts w:hint="cs"/>
          <w:rtl/>
        </w:rPr>
        <w:t>ابن عمر</w:t>
      </w:r>
      <w:r w:rsidR="00544D97" w:rsidRPr="00544D97">
        <w:rPr>
          <w:rStyle w:val="1-Char"/>
          <w:rFonts w:cs="CTraditional Arabic" w:hint="cs"/>
          <w:rtl/>
        </w:rPr>
        <w:t>ب</w:t>
      </w:r>
      <w:r w:rsidRPr="007100A7">
        <w:rPr>
          <w:rStyle w:val="1-Char"/>
          <w:rFonts w:hint="cs"/>
          <w:rtl/>
        </w:rPr>
        <w:t xml:space="preserve"> چن</w:t>
      </w:r>
      <w:r w:rsidR="00446BB7">
        <w:rPr>
          <w:rStyle w:val="1-Char"/>
          <w:rFonts w:hint="cs"/>
          <w:rtl/>
        </w:rPr>
        <w:t>ی</w:t>
      </w:r>
      <w:r w:rsidRPr="007100A7">
        <w:rPr>
          <w:rStyle w:val="1-Char"/>
          <w:rFonts w:hint="cs"/>
          <w:rtl/>
        </w:rPr>
        <w:t>ن م</w:t>
      </w:r>
      <w:r w:rsidR="00446BB7">
        <w:rPr>
          <w:rStyle w:val="1-Char"/>
          <w:rFonts w:hint="cs"/>
          <w:rtl/>
        </w:rPr>
        <w:t>ی</w:t>
      </w:r>
      <w:r w:rsidRPr="007100A7">
        <w:rPr>
          <w:rStyle w:val="1-Char"/>
          <w:rFonts w:hint="cs"/>
          <w:rtl/>
        </w:rPr>
        <w:t>‌کرد. مالک آن را در موطأ روا</w:t>
      </w:r>
      <w:r w:rsidR="00446BB7">
        <w:rPr>
          <w:rStyle w:val="1-Char"/>
          <w:rFonts w:hint="cs"/>
          <w:rtl/>
        </w:rPr>
        <w:t>ی</w:t>
      </w:r>
      <w:r w:rsidRPr="007100A7">
        <w:rPr>
          <w:rStyle w:val="1-Char"/>
          <w:rFonts w:hint="cs"/>
          <w:rtl/>
        </w:rPr>
        <w:t>ت کرده و ابن الخل، آن را از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حکا</w:t>
      </w:r>
      <w:r w:rsidR="00446BB7">
        <w:rPr>
          <w:rStyle w:val="1-Char"/>
          <w:rFonts w:hint="cs"/>
          <w:rtl/>
        </w:rPr>
        <w:t>ی</w:t>
      </w:r>
      <w:r w:rsidRPr="007100A7">
        <w:rPr>
          <w:rStyle w:val="1-Char"/>
          <w:rFonts w:hint="cs"/>
          <w:rtl/>
        </w:rPr>
        <w:t>ت کرده است؛</w:t>
      </w:r>
      <w:r w:rsidR="006E53DA" w:rsidRPr="007100A7">
        <w:rPr>
          <w:rStyle w:val="1-Char"/>
          <w:rFonts w:hint="cs"/>
          <w:rtl/>
        </w:rPr>
        <w:t xml:space="preserve"> </w:t>
      </w:r>
      <w:r w:rsidRPr="007100A7">
        <w:rPr>
          <w:rStyle w:val="1-Char"/>
          <w:rFonts w:hint="cs"/>
          <w:rtl/>
        </w:rPr>
        <w:t>ز</w:t>
      </w:r>
      <w:r w:rsidR="00446BB7">
        <w:rPr>
          <w:rStyle w:val="1-Char"/>
          <w:rFonts w:hint="cs"/>
          <w:rtl/>
        </w:rPr>
        <w:t>ی</w:t>
      </w:r>
      <w:r w:rsidRPr="007100A7">
        <w:rPr>
          <w:rStyle w:val="1-Char"/>
          <w:rFonts w:hint="cs"/>
          <w:rtl/>
        </w:rPr>
        <w:t>را</w:t>
      </w:r>
      <w:r w:rsidRPr="00FE6406">
        <w:rPr>
          <w:rStyle w:val="9-Char"/>
          <w:rFonts w:eastAsia="Batang" w:hint="cs"/>
          <w:rtl/>
        </w:rPr>
        <w:t xml:space="preserve"> عرفه</w:t>
      </w:r>
      <w:r w:rsidRPr="007100A7">
        <w:rPr>
          <w:rStyle w:val="1-Char"/>
          <w:rFonts w:hint="cs"/>
          <w:rtl/>
        </w:rPr>
        <w:t>، محل تجمّع مردم است؛ پس برا</w:t>
      </w:r>
      <w:r w:rsidR="00446BB7">
        <w:rPr>
          <w:rStyle w:val="1-Char"/>
          <w:rFonts w:hint="cs"/>
          <w:rtl/>
        </w:rPr>
        <w:t>ی</w:t>
      </w:r>
      <w:r w:rsidRPr="007100A7">
        <w:rPr>
          <w:rStyle w:val="1-Char"/>
          <w:rFonts w:hint="cs"/>
          <w:rtl/>
        </w:rPr>
        <w:t xml:space="preserve"> آن هم</w:t>
      </w:r>
      <w:r w:rsidR="00BE5B66" w:rsidRPr="007100A7">
        <w:rPr>
          <w:rStyle w:val="1-Char"/>
          <w:rFonts w:hint="cs"/>
          <w:rtl/>
        </w:rPr>
        <w:t>،</w:t>
      </w:r>
      <w:r w:rsidRPr="007100A7">
        <w:rPr>
          <w:rStyle w:val="1-Char"/>
          <w:rFonts w:hint="cs"/>
          <w:rtl/>
        </w:rPr>
        <w:t xml:space="preserve"> مانند جمعه، غسل، سنّت قرار داده شده است.]</w:t>
      </w:r>
    </w:p>
    <w:p w:rsidR="001E7229" w:rsidRPr="00FE6406" w:rsidRDefault="001E7229" w:rsidP="00AF1D25">
      <w:pPr>
        <w:rPr>
          <w:rStyle w:val="9-Char"/>
          <w:rtl/>
        </w:rPr>
      </w:pPr>
      <w:r w:rsidRPr="00FE6406">
        <w:rPr>
          <w:rStyle w:val="9-Char"/>
          <w:rFonts w:hint="cs"/>
          <w:rtl/>
        </w:rPr>
        <w:t>و غسل کردن در شانزده مورد، مستحب م</w:t>
      </w:r>
      <w:r w:rsidR="00446BB7">
        <w:rPr>
          <w:rStyle w:val="9-Char"/>
          <w:rFonts w:hint="cs"/>
          <w:rtl/>
        </w:rPr>
        <w:t>ی</w:t>
      </w:r>
      <w:r w:rsidRPr="00FE6406">
        <w:rPr>
          <w:rStyle w:val="9-Char"/>
          <w:rFonts w:hint="cs"/>
          <w:rtl/>
        </w:rPr>
        <w:t>‌باشد که عبارتند از:</w:t>
      </w:r>
    </w:p>
    <w:p w:rsidR="00BE5B66" w:rsidRPr="007100A7" w:rsidRDefault="001E7229" w:rsidP="00AF1D25">
      <w:pPr>
        <w:rPr>
          <w:rStyle w:val="1-Char"/>
          <w:rtl/>
        </w:rPr>
      </w:pPr>
      <w:r w:rsidRPr="007100A7">
        <w:rPr>
          <w:rStyle w:val="1-Char"/>
          <w:rFonts w:hint="cs"/>
          <w:rtl/>
        </w:rPr>
        <w:t>* برا</w:t>
      </w:r>
      <w:r w:rsidR="00446BB7">
        <w:rPr>
          <w:rStyle w:val="1-Char"/>
          <w:rFonts w:hint="cs"/>
          <w:rtl/>
        </w:rPr>
        <w:t>ی</w:t>
      </w:r>
      <w:r w:rsidRPr="007100A7">
        <w:rPr>
          <w:rStyle w:val="1-Char"/>
          <w:rFonts w:hint="cs"/>
          <w:rtl/>
        </w:rPr>
        <w:t xml:space="preserve"> کس</w:t>
      </w:r>
      <w:r w:rsidR="00446BB7">
        <w:rPr>
          <w:rStyle w:val="1-Char"/>
          <w:rFonts w:hint="cs"/>
          <w:rtl/>
        </w:rPr>
        <w:t>ی</w:t>
      </w:r>
      <w:r w:rsidRPr="007100A7">
        <w:rPr>
          <w:rStyle w:val="1-Char"/>
          <w:rFonts w:hint="cs"/>
          <w:rtl/>
        </w:rPr>
        <w:t xml:space="preserve"> که به اسلام گرو</w:t>
      </w:r>
      <w:r w:rsidR="00446BB7">
        <w:rPr>
          <w:rStyle w:val="1-Char"/>
          <w:rFonts w:hint="cs"/>
          <w:rtl/>
        </w:rPr>
        <w:t>ی</w:t>
      </w:r>
      <w:r w:rsidRPr="007100A7">
        <w:rPr>
          <w:rStyle w:val="1-Char"/>
          <w:rFonts w:hint="cs"/>
          <w:rtl/>
        </w:rPr>
        <w:t>ده باشد در حال</w:t>
      </w:r>
      <w:r w:rsidR="00446BB7">
        <w:rPr>
          <w:rStyle w:val="1-Char"/>
          <w:rFonts w:hint="cs"/>
          <w:rtl/>
        </w:rPr>
        <w:t>ی</w:t>
      </w:r>
      <w:r w:rsidRPr="007100A7">
        <w:rPr>
          <w:rStyle w:val="1-Char"/>
          <w:rFonts w:hint="cs"/>
          <w:rtl/>
        </w:rPr>
        <w:t xml:space="preserve"> که پاک است؛ [چون روا</w:t>
      </w:r>
      <w:r w:rsidR="00446BB7">
        <w:rPr>
          <w:rStyle w:val="1-Char"/>
          <w:rFonts w:hint="cs"/>
          <w:rtl/>
        </w:rPr>
        <w:t>ی</w:t>
      </w:r>
      <w:r w:rsidRPr="007100A7">
        <w:rPr>
          <w:rStyle w:val="1-Char"/>
          <w:rFonts w:hint="cs"/>
          <w:rtl/>
        </w:rPr>
        <w:t>ت شده است: هنگام</w:t>
      </w:r>
      <w:r w:rsidR="00446BB7">
        <w:rPr>
          <w:rStyle w:val="1-Char"/>
          <w:rFonts w:hint="cs"/>
          <w:rtl/>
        </w:rPr>
        <w:t>ی</w:t>
      </w:r>
      <w:r w:rsidRPr="007100A7">
        <w:rPr>
          <w:rStyle w:val="1-Char"/>
          <w:rFonts w:hint="cs"/>
          <w:rtl/>
        </w:rPr>
        <w:t xml:space="preserve"> که ق</w:t>
      </w:r>
      <w:r w:rsidR="00446BB7">
        <w:rPr>
          <w:rStyle w:val="1-Char"/>
          <w:rFonts w:hint="cs"/>
          <w:rtl/>
        </w:rPr>
        <w:t>ی</w:t>
      </w:r>
      <w:r w:rsidRPr="007100A7">
        <w:rPr>
          <w:rStyle w:val="1-Char"/>
          <w:rFonts w:hint="cs"/>
          <w:rtl/>
        </w:rPr>
        <w:t>س بن عاصم و ثمامة بن اثال، خواستند مسلمان شوند،</w:t>
      </w:r>
      <w:r w:rsidR="00BE5B66" w:rsidRPr="007100A7">
        <w:rPr>
          <w:rStyle w:val="1-Char"/>
          <w:rFonts w:hint="cs"/>
          <w:rtl/>
        </w:rPr>
        <w:t xml:space="preserve"> پ</w:t>
      </w:r>
      <w:r w:rsidR="00446BB7">
        <w:rPr>
          <w:rStyle w:val="1-Char"/>
          <w:rFonts w:hint="cs"/>
          <w:rtl/>
        </w:rPr>
        <w:t>ی</w:t>
      </w:r>
      <w:r w:rsidR="006E53DA"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دستور داد که غسل کنند و آن را بر آنان واجب نکرد؛ چون جماعت</w:t>
      </w:r>
      <w:r w:rsidR="00446BB7">
        <w:rPr>
          <w:rStyle w:val="1-Char"/>
          <w:rFonts w:hint="cs"/>
          <w:rtl/>
        </w:rPr>
        <w:t>ی</w:t>
      </w:r>
      <w:r w:rsidRPr="007100A7">
        <w:rPr>
          <w:rStyle w:val="1-Char"/>
          <w:rFonts w:hint="cs"/>
          <w:rtl/>
        </w:rPr>
        <w:t xml:space="preserve"> اسلام آوردند و به آنان امر نکرد که غسل ک</w:t>
      </w:r>
      <w:r w:rsidR="00BE5B66" w:rsidRPr="007100A7">
        <w:rPr>
          <w:rStyle w:val="1-Char"/>
          <w:rFonts w:hint="cs"/>
          <w:rtl/>
        </w:rPr>
        <w:t xml:space="preserve">نند. </w:t>
      </w:r>
    </w:p>
    <w:p w:rsidR="002162F3" w:rsidRPr="007100A7" w:rsidRDefault="00BE5B66" w:rsidP="00AF1D25">
      <w:pPr>
        <w:rPr>
          <w:rStyle w:val="1-Char"/>
          <w:rtl/>
        </w:rPr>
      </w:pPr>
      <w:r w:rsidRPr="007100A7">
        <w:rPr>
          <w:rStyle w:val="1-Char"/>
          <w:rFonts w:hint="cs"/>
          <w:rtl/>
        </w:rPr>
        <w:t>و علاوه از آن، اسلام آوردن</w:t>
      </w:r>
      <w:r w:rsidR="001E7229" w:rsidRPr="007100A7">
        <w:rPr>
          <w:rStyle w:val="1-Char"/>
          <w:rFonts w:hint="cs"/>
          <w:rtl/>
        </w:rPr>
        <w:t>، توبه و پش</w:t>
      </w:r>
      <w:r w:rsidR="00446BB7">
        <w:rPr>
          <w:rStyle w:val="1-Char"/>
          <w:rFonts w:hint="cs"/>
          <w:rtl/>
        </w:rPr>
        <w:t>ی</w:t>
      </w:r>
      <w:r w:rsidR="001E7229" w:rsidRPr="007100A7">
        <w:rPr>
          <w:rStyle w:val="1-Char"/>
          <w:rFonts w:hint="cs"/>
          <w:rtl/>
        </w:rPr>
        <w:t>مان</w:t>
      </w:r>
      <w:r w:rsidR="00446BB7">
        <w:rPr>
          <w:rStyle w:val="1-Char"/>
          <w:rFonts w:hint="cs"/>
          <w:rtl/>
        </w:rPr>
        <w:t>ی</w:t>
      </w:r>
      <w:r w:rsidR="001E7229" w:rsidRPr="007100A7">
        <w:rPr>
          <w:rStyle w:val="1-Char"/>
          <w:rFonts w:hint="cs"/>
          <w:rtl/>
        </w:rPr>
        <w:t xml:space="preserve"> از معص</w:t>
      </w:r>
      <w:r w:rsidR="00446BB7">
        <w:rPr>
          <w:rStyle w:val="1-Char"/>
          <w:rFonts w:hint="cs"/>
          <w:rtl/>
        </w:rPr>
        <w:t>ی</w:t>
      </w:r>
      <w:r w:rsidR="001E7229" w:rsidRPr="007100A7">
        <w:rPr>
          <w:rStyle w:val="1-Char"/>
          <w:rFonts w:hint="cs"/>
          <w:rtl/>
        </w:rPr>
        <w:t>ت است و برا</w:t>
      </w:r>
      <w:r w:rsidR="00446BB7">
        <w:rPr>
          <w:rStyle w:val="1-Char"/>
          <w:rFonts w:hint="cs"/>
          <w:rtl/>
        </w:rPr>
        <w:t>ی</w:t>
      </w:r>
      <w:r w:rsidR="001E7229" w:rsidRPr="007100A7">
        <w:rPr>
          <w:rStyle w:val="1-Char"/>
          <w:rFonts w:hint="cs"/>
          <w:rtl/>
        </w:rPr>
        <w:t xml:space="preserve"> توبه از معص</w:t>
      </w:r>
      <w:r w:rsidR="00446BB7">
        <w:rPr>
          <w:rStyle w:val="1-Char"/>
          <w:rFonts w:hint="cs"/>
          <w:rtl/>
        </w:rPr>
        <w:t>ی</w:t>
      </w:r>
      <w:r w:rsidR="001E7229" w:rsidRPr="007100A7">
        <w:rPr>
          <w:rStyle w:val="1-Char"/>
          <w:rFonts w:hint="cs"/>
          <w:rtl/>
        </w:rPr>
        <w:t>ت، غسل واجب ن</w:t>
      </w:r>
      <w:r w:rsidR="00446BB7">
        <w:rPr>
          <w:rStyle w:val="1-Char"/>
          <w:rFonts w:hint="cs"/>
          <w:rtl/>
        </w:rPr>
        <w:t>ی</w:t>
      </w:r>
      <w:r w:rsidR="001E7229" w:rsidRPr="007100A7">
        <w:rPr>
          <w:rStyle w:val="1-Char"/>
          <w:rFonts w:hint="cs"/>
          <w:rtl/>
        </w:rPr>
        <w:t>ست</w:t>
      </w:r>
      <w:r w:rsidRPr="007100A7">
        <w:rPr>
          <w:rStyle w:val="1-Char"/>
          <w:rFonts w:hint="cs"/>
          <w:rtl/>
        </w:rPr>
        <w:t>؛</w:t>
      </w:r>
      <w:r w:rsidR="001E7229" w:rsidRPr="007100A7">
        <w:rPr>
          <w:rStyle w:val="1-Char"/>
          <w:rFonts w:hint="cs"/>
          <w:rtl/>
        </w:rPr>
        <w:t xml:space="preserve"> مانند د</w:t>
      </w:r>
      <w:r w:rsidR="00446BB7">
        <w:rPr>
          <w:rStyle w:val="1-Char"/>
          <w:rFonts w:hint="cs"/>
          <w:rtl/>
        </w:rPr>
        <w:t>ی</w:t>
      </w:r>
      <w:r w:rsidR="001E7229" w:rsidRPr="007100A7">
        <w:rPr>
          <w:rStyle w:val="1-Char"/>
          <w:rFonts w:hint="cs"/>
          <w:rtl/>
        </w:rPr>
        <w:t xml:space="preserve">گر </w:t>
      </w:r>
      <w:r w:rsidR="00BD2F94" w:rsidRPr="007100A7">
        <w:rPr>
          <w:rStyle w:val="1-Char"/>
          <w:rFonts w:hint="cs"/>
          <w:rtl/>
        </w:rPr>
        <w:t>معص</w:t>
      </w:r>
      <w:r w:rsidR="00446BB7">
        <w:rPr>
          <w:rStyle w:val="1-Char"/>
          <w:rFonts w:hint="cs"/>
          <w:rtl/>
        </w:rPr>
        <w:t>ی</w:t>
      </w:r>
      <w:r w:rsidR="00BD2F94" w:rsidRPr="007100A7">
        <w:rPr>
          <w:rStyle w:val="1-Char"/>
          <w:rFonts w:hint="cs"/>
          <w:rtl/>
        </w:rPr>
        <w:t>ت‌ها.</w:t>
      </w:r>
      <w:r w:rsidR="002162F3" w:rsidRPr="007100A7">
        <w:rPr>
          <w:rStyle w:val="1-Char"/>
          <w:rFonts w:hint="cs"/>
          <w:rtl/>
        </w:rPr>
        <w:t xml:space="preserve"> و ا</w:t>
      </w:r>
      <w:r w:rsidR="00446BB7">
        <w:rPr>
          <w:rStyle w:val="1-Char"/>
          <w:rFonts w:hint="cs"/>
          <w:rtl/>
        </w:rPr>
        <w:t>ی</w:t>
      </w:r>
      <w:r w:rsidR="002162F3" w:rsidRPr="007100A7">
        <w:rPr>
          <w:rStyle w:val="1-Char"/>
          <w:rFonts w:hint="cs"/>
          <w:rtl/>
        </w:rPr>
        <w:t>ن حک</w:t>
      </w:r>
      <w:r w:rsidR="009A6A60" w:rsidRPr="007100A7">
        <w:rPr>
          <w:rStyle w:val="1-Char"/>
          <w:rFonts w:hint="cs"/>
          <w:rtl/>
        </w:rPr>
        <w:t>م برا</w:t>
      </w:r>
      <w:r w:rsidR="00446BB7">
        <w:rPr>
          <w:rStyle w:val="1-Char"/>
          <w:rFonts w:hint="cs"/>
          <w:rtl/>
        </w:rPr>
        <w:t>ی</w:t>
      </w:r>
      <w:r w:rsidR="009A6A60" w:rsidRPr="007100A7">
        <w:rPr>
          <w:rStyle w:val="1-Char"/>
          <w:rFonts w:hint="cs"/>
          <w:rtl/>
        </w:rPr>
        <w:t xml:space="preserve"> کافر</w:t>
      </w:r>
      <w:r w:rsidR="00446BB7">
        <w:rPr>
          <w:rStyle w:val="1-Char"/>
          <w:rFonts w:hint="cs"/>
          <w:rtl/>
        </w:rPr>
        <w:t>ی</w:t>
      </w:r>
      <w:r w:rsidR="009A6A60" w:rsidRPr="007100A7">
        <w:rPr>
          <w:rStyle w:val="1-Char"/>
          <w:rFonts w:hint="cs"/>
          <w:rtl/>
        </w:rPr>
        <w:t xml:space="preserve"> است که در حال کفر، جنب نشده باشد؛ و اگر </w:t>
      </w:r>
      <w:r w:rsidR="00AF17B9">
        <w:rPr>
          <w:rStyle w:val="1-Char"/>
          <w:rFonts w:hint="cs"/>
          <w:rtl/>
        </w:rPr>
        <w:t>چنان‌چه</w:t>
      </w:r>
      <w:r w:rsidR="009A6A60" w:rsidRPr="007100A7">
        <w:rPr>
          <w:rStyle w:val="1-Char"/>
          <w:rFonts w:hint="cs"/>
          <w:rtl/>
        </w:rPr>
        <w:t xml:space="preserve"> در حال کفر، جنب شده باشد، بعد از اسلام آوردن، غسل بر او لازم و واجب است؛ ز</w:t>
      </w:r>
      <w:r w:rsidR="00446BB7">
        <w:rPr>
          <w:rStyle w:val="1-Char"/>
          <w:rFonts w:hint="cs"/>
          <w:rtl/>
        </w:rPr>
        <w:t>ی</w:t>
      </w:r>
      <w:r w:rsidR="009A6A60" w:rsidRPr="007100A7">
        <w:rPr>
          <w:rStyle w:val="1-Char"/>
          <w:rFonts w:hint="cs"/>
          <w:rtl/>
        </w:rPr>
        <w:t>را ن</w:t>
      </w:r>
      <w:r w:rsidR="00446BB7">
        <w:rPr>
          <w:rStyle w:val="1-Char"/>
          <w:rFonts w:hint="cs"/>
          <w:rtl/>
        </w:rPr>
        <w:t>ی</w:t>
      </w:r>
      <w:r w:rsidR="009A6A60" w:rsidRPr="007100A7">
        <w:rPr>
          <w:rStyle w:val="1-Char"/>
          <w:rFonts w:hint="cs"/>
          <w:rtl/>
        </w:rPr>
        <w:t>ت غسل او در حال کفر، صح</w:t>
      </w:r>
      <w:r w:rsidR="00446BB7">
        <w:rPr>
          <w:rStyle w:val="1-Char"/>
          <w:rFonts w:hint="cs"/>
          <w:rtl/>
        </w:rPr>
        <w:t>ی</w:t>
      </w:r>
      <w:r w:rsidR="009A6A60" w:rsidRPr="007100A7">
        <w:rPr>
          <w:rStyle w:val="1-Char"/>
          <w:rFonts w:hint="cs"/>
          <w:rtl/>
        </w:rPr>
        <w:t>ح نبوده است.]</w:t>
      </w:r>
    </w:p>
    <w:p w:rsidR="009A6A60" w:rsidRPr="007100A7" w:rsidRDefault="009A6A60" w:rsidP="00AF1D25">
      <w:pPr>
        <w:rPr>
          <w:rStyle w:val="1-Char"/>
          <w:rtl/>
        </w:rPr>
      </w:pPr>
      <w:r w:rsidRPr="007100A7">
        <w:rPr>
          <w:rStyle w:val="1-Char"/>
          <w:rFonts w:hint="cs"/>
          <w:rtl/>
        </w:rPr>
        <w:t>* کودک</w:t>
      </w:r>
      <w:r w:rsidR="00446BB7">
        <w:rPr>
          <w:rStyle w:val="1-Char"/>
          <w:rFonts w:hint="cs"/>
          <w:rtl/>
        </w:rPr>
        <w:t>ی</w:t>
      </w:r>
      <w:r w:rsidRPr="007100A7">
        <w:rPr>
          <w:rStyle w:val="1-Char"/>
          <w:rFonts w:hint="cs"/>
          <w:rtl/>
        </w:rPr>
        <w:t xml:space="preserve"> که به سنّ بلوغ و تکل</w:t>
      </w:r>
      <w:r w:rsidR="00446BB7">
        <w:rPr>
          <w:rStyle w:val="1-Char"/>
          <w:rFonts w:hint="cs"/>
          <w:rtl/>
        </w:rPr>
        <w:t>ی</w:t>
      </w:r>
      <w:r w:rsidRPr="007100A7">
        <w:rPr>
          <w:rStyle w:val="1-Char"/>
          <w:rFonts w:hint="cs"/>
          <w:rtl/>
        </w:rPr>
        <w:t>ف [پانزده سالگ</w:t>
      </w:r>
      <w:r w:rsidR="00446BB7">
        <w:rPr>
          <w:rStyle w:val="1-Char"/>
          <w:rFonts w:hint="cs"/>
          <w:rtl/>
        </w:rPr>
        <w:t>ی</w:t>
      </w:r>
      <w:r w:rsidRPr="007100A7">
        <w:rPr>
          <w:rStyle w:val="1-Char"/>
          <w:rFonts w:hint="cs"/>
          <w:rtl/>
        </w:rPr>
        <w:t>] رس</w:t>
      </w:r>
      <w:r w:rsidR="00446BB7">
        <w:rPr>
          <w:rStyle w:val="1-Char"/>
          <w:rFonts w:hint="cs"/>
          <w:rtl/>
        </w:rPr>
        <w:t>ی</w:t>
      </w:r>
      <w:r w:rsidRPr="007100A7">
        <w:rPr>
          <w:rStyle w:val="1-Char"/>
          <w:rFonts w:hint="cs"/>
          <w:rtl/>
        </w:rPr>
        <w:t>ده است.</w:t>
      </w:r>
    </w:p>
    <w:p w:rsidR="009A6A60" w:rsidRPr="007100A7" w:rsidRDefault="009A6A60" w:rsidP="00AF1D25">
      <w:pPr>
        <w:rPr>
          <w:rStyle w:val="1-Char"/>
          <w:rtl/>
        </w:rPr>
      </w:pPr>
      <w:r w:rsidRPr="007100A7">
        <w:rPr>
          <w:rStyle w:val="1-Char"/>
          <w:rFonts w:hint="cs"/>
          <w:rtl/>
        </w:rPr>
        <w:t>* د</w:t>
      </w:r>
      <w:r w:rsidR="00446BB7">
        <w:rPr>
          <w:rStyle w:val="1-Char"/>
          <w:rFonts w:hint="cs"/>
          <w:rtl/>
        </w:rPr>
        <w:t>ی</w:t>
      </w:r>
      <w:r w:rsidRPr="007100A7">
        <w:rPr>
          <w:rStyle w:val="1-Char"/>
          <w:rFonts w:hint="cs"/>
          <w:rtl/>
        </w:rPr>
        <w:t>وانه‌ا</w:t>
      </w:r>
      <w:r w:rsidR="00446BB7">
        <w:rPr>
          <w:rStyle w:val="1-Char"/>
          <w:rFonts w:hint="cs"/>
          <w:rtl/>
        </w:rPr>
        <w:t>ی</w:t>
      </w:r>
      <w:r w:rsidRPr="007100A7">
        <w:rPr>
          <w:rStyle w:val="1-Char"/>
          <w:rFonts w:hint="cs"/>
          <w:rtl/>
        </w:rPr>
        <w:t xml:space="preserve"> که از د</w:t>
      </w:r>
      <w:r w:rsidR="00446BB7">
        <w:rPr>
          <w:rStyle w:val="1-Char"/>
          <w:rFonts w:hint="cs"/>
          <w:rtl/>
        </w:rPr>
        <w:t>ی</w:t>
      </w:r>
      <w:r w:rsidRPr="007100A7">
        <w:rPr>
          <w:rStyle w:val="1-Char"/>
          <w:rFonts w:hint="cs"/>
          <w:rtl/>
        </w:rPr>
        <w:t>وانگ</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 xml:space="preserve">ش بهبود </w:t>
      </w:r>
      <w:r w:rsidR="00446BB7">
        <w:rPr>
          <w:rStyle w:val="1-Char"/>
          <w:rFonts w:hint="cs"/>
          <w:rtl/>
        </w:rPr>
        <w:t>ی</w:t>
      </w:r>
      <w:r w:rsidRPr="007100A7">
        <w:rPr>
          <w:rStyle w:val="1-Char"/>
          <w:rFonts w:hint="cs"/>
          <w:rtl/>
        </w:rPr>
        <w:t>ابد؛ [ز</w:t>
      </w:r>
      <w:r w:rsidR="00446BB7">
        <w:rPr>
          <w:rStyle w:val="1-Char"/>
          <w:rFonts w:hint="cs"/>
          <w:rtl/>
        </w:rPr>
        <w:t>ی</w:t>
      </w:r>
      <w:r w:rsidRPr="007100A7">
        <w:rPr>
          <w:rStyle w:val="1-Char"/>
          <w:rFonts w:hint="cs"/>
          <w:rtl/>
        </w:rPr>
        <w:t>را احتمال دارد که به هنگام د</w:t>
      </w:r>
      <w:r w:rsidR="00446BB7">
        <w:rPr>
          <w:rStyle w:val="1-Char"/>
          <w:rFonts w:hint="cs"/>
          <w:rtl/>
        </w:rPr>
        <w:t>ی</w:t>
      </w:r>
      <w:r w:rsidRPr="007100A7">
        <w:rPr>
          <w:rStyle w:val="1-Char"/>
          <w:rFonts w:hint="cs"/>
          <w:rtl/>
        </w:rPr>
        <w:t>وانگ</w:t>
      </w:r>
      <w:r w:rsidR="00446BB7">
        <w:rPr>
          <w:rStyle w:val="1-Char"/>
          <w:rFonts w:hint="cs"/>
          <w:rtl/>
        </w:rPr>
        <w:t>ی</w:t>
      </w:r>
      <w:r w:rsidRPr="007100A7">
        <w:rPr>
          <w:rStyle w:val="1-Char"/>
          <w:rFonts w:hint="cs"/>
          <w:rtl/>
        </w:rPr>
        <w:t>، اِنزال</w:t>
      </w:r>
      <w:r w:rsidR="00446BB7">
        <w:rPr>
          <w:rStyle w:val="1-Char"/>
          <w:rFonts w:hint="cs"/>
          <w:rtl/>
        </w:rPr>
        <w:t>ی</w:t>
      </w:r>
      <w:r w:rsidRPr="007100A7">
        <w:rPr>
          <w:rStyle w:val="1-Char"/>
          <w:rFonts w:hint="cs"/>
          <w:rtl/>
        </w:rPr>
        <w:t xml:space="preserve"> صورت گرفته باشد.]</w:t>
      </w:r>
    </w:p>
    <w:p w:rsidR="009A6A60" w:rsidRPr="00FF046D" w:rsidRDefault="009A6A60" w:rsidP="00AF1D25">
      <w:pPr>
        <w:rPr>
          <w:rStyle w:val="1-Char"/>
          <w:rtl/>
        </w:rPr>
      </w:pPr>
      <w:r w:rsidRPr="007100A7">
        <w:rPr>
          <w:rStyle w:val="1-Char"/>
          <w:rFonts w:hint="cs"/>
          <w:rtl/>
        </w:rPr>
        <w:t>* پس از حجامت؛ [ز</w:t>
      </w:r>
      <w:r w:rsidR="00446BB7">
        <w:rPr>
          <w:rStyle w:val="1-Char"/>
          <w:rFonts w:hint="cs"/>
          <w:rtl/>
        </w:rPr>
        <w:t>ی</w:t>
      </w:r>
      <w:r w:rsidRPr="007100A7">
        <w:rPr>
          <w:rStyle w:val="1-Char"/>
          <w:rFonts w:hint="cs"/>
          <w:rtl/>
        </w:rPr>
        <w:t>را شافع</w:t>
      </w:r>
      <w:r w:rsidR="00446BB7">
        <w:rPr>
          <w:rStyle w:val="1-Char"/>
          <w:rFonts w:hint="cs"/>
          <w:rtl/>
        </w:rPr>
        <w:t>ی</w:t>
      </w:r>
      <w:r w:rsidR="00FE6406" w:rsidRPr="00FE6406">
        <w:rPr>
          <w:rStyle w:val="1-Char"/>
          <w:rFonts w:cs="CTraditional Arabic" w:hint="cs"/>
          <w:rtl/>
        </w:rPr>
        <w:t>/</w:t>
      </w:r>
      <w:r w:rsidRPr="007100A7">
        <w:rPr>
          <w:rStyle w:val="1-Char"/>
          <w:rFonts w:hint="cs"/>
          <w:rtl/>
        </w:rPr>
        <w:t xml:space="preserve"> گفته است</w:t>
      </w:r>
      <w:r w:rsidRPr="00FF046D">
        <w:rPr>
          <w:rStyle w:val="1-Char"/>
          <w:rFonts w:hint="cs"/>
          <w:rtl/>
        </w:rPr>
        <w:t xml:space="preserve">: </w:t>
      </w:r>
      <w:r w:rsidRPr="00FF046D">
        <w:rPr>
          <w:rStyle w:val="1-Char"/>
          <w:rFonts w:eastAsia="Batang" w:hint="cs"/>
          <w:rtl/>
        </w:rPr>
        <w:t>«من دوست دارم پس از حجامت و دخول حمام و بعد از هر کار</w:t>
      </w:r>
      <w:r w:rsidR="00446BB7">
        <w:rPr>
          <w:rStyle w:val="1-Char"/>
          <w:rFonts w:eastAsia="Batang" w:hint="cs"/>
          <w:rtl/>
        </w:rPr>
        <w:t>ی</w:t>
      </w:r>
      <w:r w:rsidRPr="00FF046D">
        <w:rPr>
          <w:rStyle w:val="1-Char"/>
          <w:rFonts w:eastAsia="Batang" w:hint="cs"/>
          <w:rtl/>
        </w:rPr>
        <w:t xml:space="preserve"> که بدن را تغ</w:t>
      </w:r>
      <w:r w:rsidR="00446BB7">
        <w:rPr>
          <w:rStyle w:val="1-Char"/>
          <w:rFonts w:eastAsia="Batang" w:hint="cs"/>
          <w:rtl/>
        </w:rPr>
        <w:t>یی</w:t>
      </w:r>
      <w:r w:rsidRPr="00FF046D">
        <w:rPr>
          <w:rStyle w:val="1-Char"/>
          <w:rFonts w:eastAsia="Batang" w:hint="cs"/>
          <w:rtl/>
        </w:rPr>
        <w:t>ر م</w:t>
      </w:r>
      <w:r w:rsidR="00446BB7">
        <w:rPr>
          <w:rStyle w:val="1-Char"/>
          <w:rFonts w:eastAsia="Batang" w:hint="cs"/>
          <w:rtl/>
        </w:rPr>
        <w:t>ی</w:t>
      </w:r>
      <w:r w:rsidRPr="00FF046D">
        <w:rPr>
          <w:rStyle w:val="1-Char"/>
          <w:rFonts w:eastAsia="Batang" w:hint="cs"/>
          <w:rtl/>
        </w:rPr>
        <w:t>‌دهد و ضع</w:t>
      </w:r>
      <w:r w:rsidR="00446BB7">
        <w:rPr>
          <w:rStyle w:val="1-Char"/>
          <w:rFonts w:eastAsia="Batang" w:hint="cs"/>
          <w:rtl/>
        </w:rPr>
        <w:t>ی</w:t>
      </w:r>
      <w:r w:rsidRPr="00FF046D">
        <w:rPr>
          <w:rStyle w:val="1-Char"/>
          <w:rFonts w:eastAsia="Batang" w:hint="cs"/>
          <w:rtl/>
        </w:rPr>
        <w:t>ف م</w:t>
      </w:r>
      <w:r w:rsidR="00446BB7">
        <w:rPr>
          <w:rStyle w:val="1-Char"/>
          <w:rFonts w:eastAsia="Batang" w:hint="cs"/>
          <w:rtl/>
        </w:rPr>
        <w:t>ی</w:t>
      </w:r>
      <w:r w:rsidRPr="00FF046D">
        <w:rPr>
          <w:rStyle w:val="1-Char"/>
          <w:rFonts w:eastAsia="Batang" w:hint="cs"/>
          <w:rtl/>
        </w:rPr>
        <w:t>‌کند، غسل کنم؛ چون غسل، بدن را نشاط و ن</w:t>
      </w:r>
      <w:r w:rsidR="00446BB7">
        <w:rPr>
          <w:rStyle w:val="1-Char"/>
          <w:rFonts w:eastAsia="Batang" w:hint="cs"/>
          <w:rtl/>
        </w:rPr>
        <w:t>ی</w:t>
      </w:r>
      <w:r w:rsidRPr="00FF046D">
        <w:rPr>
          <w:rStyle w:val="1-Char"/>
          <w:rFonts w:eastAsia="Batang" w:hint="cs"/>
          <w:rtl/>
        </w:rPr>
        <w:t>رو م</w:t>
      </w:r>
      <w:r w:rsidR="00446BB7">
        <w:rPr>
          <w:rStyle w:val="1-Char"/>
          <w:rFonts w:eastAsia="Batang" w:hint="cs"/>
          <w:rtl/>
        </w:rPr>
        <w:t>ی</w:t>
      </w:r>
      <w:r w:rsidRPr="00FF046D">
        <w:rPr>
          <w:rStyle w:val="1-Char"/>
          <w:rFonts w:eastAsia="Batang" w:hint="cs"/>
          <w:rtl/>
        </w:rPr>
        <w:t>‌بخشد».]</w:t>
      </w:r>
    </w:p>
    <w:p w:rsidR="009A6A60" w:rsidRPr="007100A7" w:rsidRDefault="009A6A60" w:rsidP="00AF1D25">
      <w:pPr>
        <w:rPr>
          <w:rStyle w:val="1-Char"/>
          <w:rtl/>
        </w:rPr>
      </w:pPr>
      <w:r w:rsidRPr="007100A7">
        <w:rPr>
          <w:rStyle w:val="1-Char"/>
          <w:rFonts w:hint="cs"/>
          <w:rtl/>
        </w:rPr>
        <w:t>* غسل برا</w:t>
      </w:r>
      <w:r w:rsidR="00446BB7">
        <w:rPr>
          <w:rStyle w:val="1-Char"/>
          <w:rFonts w:hint="cs"/>
          <w:rtl/>
        </w:rPr>
        <w:t>ی</w:t>
      </w:r>
      <w:r w:rsidRPr="007100A7">
        <w:rPr>
          <w:rStyle w:val="1-Char"/>
          <w:rFonts w:hint="cs"/>
          <w:rtl/>
        </w:rPr>
        <w:t xml:space="preserve"> کس</w:t>
      </w:r>
      <w:r w:rsidR="00446BB7">
        <w:rPr>
          <w:rStyle w:val="1-Char"/>
          <w:rFonts w:hint="cs"/>
          <w:rtl/>
        </w:rPr>
        <w:t>ی</w:t>
      </w:r>
      <w:r w:rsidRPr="007100A7">
        <w:rPr>
          <w:rStyle w:val="1-Char"/>
          <w:rFonts w:hint="cs"/>
          <w:rtl/>
        </w:rPr>
        <w:t xml:space="preserve"> که مرده را شسته است؛ [چون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ه است: </w:t>
      </w:r>
      <w:r w:rsidRPr="00BE2421">
        <w:rPr>
          <w:rStyle w:val="5-Char"/>
          <w:rFonts w:hint="cs"/>
          <w:rtl/>
        </w:rPr>
        <w:t>«م</w:t>
      </w:r>
      <w:r w:rsidR="00750F37" w:rsidRPr="00BE2421">
        <w:rPr>
          <w:rStyle w:val="5-Char"/>
          <w:rFonts w:hint="cs"/>
          <w:rtl/>
        </w:rPr>
        <w:t>َ</w:t>
      </w:r>
      <w:r w:rsidRPr="00BE2421">
        <w:rPr>
          <w:rStyle w:val="5-Char"/>
          <w:rFonts w:hint="cs"/>
          <w:rtl/>
        </w:rPr>
        <w:t>ن</w:t>
      </w:r>
      <w:r w:rsidR="00750F37" w:rsidRPr="00BE2421">
        <w:rPr>
          <w:rStyle w:val="5-Char"/>
          <w:rFonts w:hint="cs"/>
          <w:rtl/>
        </w:rPr>
        <w:t>ْ</w:t>
      </w:r>
      <w:r w:rsidRPr="00BE2421">
        <w:rPr>
          <w:rStyle w:val="5-Char"/>
          <w:rFonts w:hint="cs"/>
          <w:rtl/>
        </w:rPr>
        <w:t xml:space="preserve"> غ</w:t>
      </w:r>
      <w:r w:rsidR="00750F37" w:rsidRPr="00BE2421">
        <w:rPr>
          <w:rStyle w:val="5-Char"/>
          <w:rFonts w:hint="cs"/>
          <w:rtl/>
        </w:rPr>
        <w:t>َ</w:t>
      </w:r>
      <w:r w:rsidRPr="00BE2421">
        <w:rPr>
          <w:rStyle w:val="5-Char"/>
          <w:rFonts w:hint="cs"/>
          <w:rtl/>
        </w:rPr>
        <w:t>س</w:t>
      </w:r>
      <w:r w:rsidR="00750F37" w:rsidRPr="00BE2421">
        <w:rPr>
          <w:rStyle w:val="5-Char"/>
          <w:rFonts w:hint="cs"/>
          <w:rtl/>
        </w:rPr>
        <w:t>َّ</w:t>
      </w:r>
      <w:r w:rsidRPr="00BE2421">
        <w:rPr>
          <w:rStyle w:val="5-Char"/>
          <w:rFonts w:hint="cs"/>
          <w:rtl/>
        </w:rPr>
        <w:t>ل</w:t>
      </w:r>
      <w:r w:rsidR="00750F37" w:rsidRPr="00BE2421">
        <w:rPr>
          <w:rStyle w:val="5-Char"/>
          <w:rFonts w:hint="cs"/>
          <w:rtl/>
        </w:rPr>
        <w:t>َ</w:t>
      </w:r>
      <w:r w:rsidRPr="00BE2421">
        <w:rPr>
          <w:rStyle w:val="5-Char"/>
          <w:rFonts w:hint="cs"/>
          <w:rtl/>
        </w:rPr>
        <w:t xml:space="preserve"> م</w:t>
      </w:r>
      <w:r w:rsidR="00750F37" w:rsidRPr="00BE2421">
        <w:rPr>
          <w:rStyle w:val="5-Char"/>
          <w:rFonts w:hint="cs"/>
          <w:rtl/>
        </w:rPr>
        <w:t>َ</w:t>
      </w:r>
      <w:r w:rsidR="00C12E54" w:rsidRPr="00BE2421">
        <w:rPr>
          <w:rStyle w:val="5-Char"/>
          <w:rFonts w:hint="cs"/>
          <w:rtl/>
        </w:rPr>
        <w:t>ي</w:t>
      </w:r>
      <w:r w:rsidR="00750F37" w:rsidRPr="00BE2421">
        <w:rPr>
          <w:rStyle w:val="5-Char"/>
          <w:rFonts w:hint="cs"/>
          <w:rtl/>
        </w:rPr>
        <w:t>ِ</w:t>
      </w:r>
      <w:r w:rsidRPr="00BE2421">
        <w:rPr>
          <w:rStyle w:val="5-Char"/>
          <w:rFonts w:hint="cs"/>
          <w:rtl/>
        </w:rPr>
        <w:t>ّتاً ف</w:t>
      </w:r>
      <w:r w:rsidR="00750F37" w:rsidRPr="00BE2421">
        <w:rPr>
          <w:rStyle w:val="5-Char"/>
          <w:rFonts w:hint="cs"/>
          <w:rtl/>
        </w:rPr>
        <w:t>َ</w:t>
      </w:r>
      <w:r w:rsidRPr="00BE2421">
        <w:rPr>
          <w:rStyle w:val="5-Char"/>
          <w:rFonts w:hint="cs"/>
          <w:rtl/>
        </w:rPr>
        <w:t>ل</w:t>
      </w:r>
      <w:r w:rsidR="00750F37" w:rsidRPr="00BE2421">
        <w:rPr>
          <w:rStyle w:val="5-Char"/>
          <w:rFonts w:hint="cs"/>
          <w:rtl/>
        </w:rPr>
        <w:t>ْ</w:t>
      </w:r>
      <w:r w:rsidR="00C12E54" w:rsidRPr="00BE2421">
        <w:rPr>
          <w:rStyle w:val="5-Char"/>
          <w:rFonts w:hint="cs"/>
          <w:rtl/>
        </w:rPr>
        <w:t>ي</w:t>
      </w:r>
      <w:r w:rsidR="00750F37" w:rsidRPr="00BE2421">
        <w:rPr>
          <w:rStyle w:val="5-Char"/>
          <w:rFonts w:hint="cs"/>
          <w:rtl/>
        </w:rPr>
        <w:t>َ</w:t>
      </w:r>
      <w:r w:rsidRPr="00BE2421">
        <w:rPr>
          <w:rStyle w:val="5-Char"/>
          <w:rFonts w:hint="cs"/>
          <w:rtl/>
        </w:rPr>
        <w:t>غ</w:t>
      </w:r>
      <w:r w:rsidR="00750F37" w:rsidRPr="00BE2421">
        <w:rPr>
          <w:rStyle w:val="5-Char"/>
          <w:rFonts w:hint="cs"/>
          <w:rtl/>
        </w:rPr>
        <w:t>ْ</w:t>
      </w:r>
      <w:r w:rsidRPr="00BE2421">
        <w:rPr>
          <w:rStyle w:val="5-Char"/>
          <w:rFonts w:hint="cs"/>
          <w:rtl/>
        </w:rPr>
        <w:t>ت</w:t>
      </w:r>
      <w:r w:rsidR="00750F37" w:rsidRPr="00BE2421">
        <w:rPr>
          <w:rStyle w:val="5-Char"/>
          <w:rFonts w:hint="cs"/>
          <w:rtl/>
        </w:rPr>
        <w:t>َ</w:t>
      </w:r>
      <w:r w:rsidRPr="00BE2421">
        <w:rPr>
          <w:rStyle w:val="5-Char"/>
          <w:rFonts w:hint="cs"/>
          <w:rtl/>
        </w:rPr>
        <w:t>س</w:t>
      </w:r>
      <w:r w:rsidR="00750F37" w:rsidRPr="00BE2421">
        <w:rPr>
          <w:rStyle w:val="5-Char"/>
          <w:rFonts w:hint="cs"/>
          <w:rtl/>
        </w:rPr>
        <w:t>ِ</w:t>
      </w:r>
      <w:r w:rsidRPr="00BE2421">
        <w:rPr>
          <w:rStyle w:val="5-Char"/>
          <w:rFonts w:hint="cs"/>
          <w:rtl/>
        </w:rPr>
        <w:t>ل</w:t>
      </w:r>
      <w:r w:rsidR="00750F37" w:rsidRPr="00BE2421">
        <w:rPr>
          <w:rStyle w:val="5-Char"/>
          <w:rFonts w:hint="cs"/>
          <w:rtl/>
        </w:rPr>
        <w:t>ْ</w:t>
      </w:r>
      <w:r w:rsidRPr="00BE2421">
        <w:rPr>
          <w:rStyle w:val="5-Char"/>
          <w:rFonts w:hint="cs"/>
          <w:rtl/>
        </w:rPr>
        <w:t xml:space="preserve"> و</w:t>
      </w:r>
      <w:r w:rsidR="00750F37" w:rsidRPr="00BE2421">
        <w:rPr>
          <w:rStyle w:val="5-Char"/>
          <w:rFonts w:hint="cs"/>
          <w:rtl/>
        </w:rPr>
        <w:t>َ</w:t>
      </w:r>
      <w:r w:rsidRPr="00BE2421">
        <w:rPr>
          <w:rStyle w:val="5-Char"/>
          <w:rFonts w:hint="cs"/>
          <w:rtl/>
        </w:rPr>
        <w:t xml:space="preserve"> م</w:t>
      </w:r>
      <w:r w:rsidR="00750F37" w:rsidRPr="00BE2421">
        <w:rPr>
          <w:rStyle w:val="5-Char"/>
          <w:rFonts w:hint="cs"/>
          <w:rtl/>
        </w:rPr>
        <w:t>َ</w:t>
      </w:r>
      <w:r w:rsidRPr="00BE2421">
        <w:rPr>
          <w:rStyle w:val="5-Char"/>
          <w:rFonts w:hint="cs"/>
          <w:rtl/>
        </w:rPr>
        <w:t>ن</w:t>
      </w:r>
      <w:r w:rsidR="00750F37" w:rsidRPr="00BE2421">
        <w:rPr>
          <w:rStyle w:val="5-Char"/>
          <w:rFonts w:hint="cs"/>
          <w:rtl/>
        </w:rPr>
        <w:t>ْ</w:t>
      </w:r>
      <w:r w:rsidRPr="00BE2421">
        <w:rPr>
          <w:rStyle w:val="5-Char"/>
          <w:rFonts w:hint="cs"/>
          <w:rtl/>
        </w:rPr>
        <w:t xml:space="preserve"> ح</w:t>
      </w:r>
      <w:r w:rsidR="00750F37" w:rsidRPr="00BE2421">
        <w:rPr>
          <w:rStyle w:val="5-Char"/>
          <w:rFonts w:hint="cs"/>
          <w:rtl/>
        </w:rPr>
        <w:t>َ</w:t>
      </w:r>
      <w:r w:rsidRPr="00BE2421">
        <w:rPr>
          <w:rStyle w:val="5-Char"/>
          <w:rFonts w:hint="cs"/>
          <w:rtl/>
        </w:rPr>
        <w:t>م</w:t>
      </w:r>
      <w:r w:rsidR="00750F37" w:rsidRPr="00BE2421">
        <w:rPr>
          <w:rStyle w:val="5-Char"/>
          <w:rFonts w:hint="cs"/>
          <w:rtl/>
        </w:rPr>
        <w:t>َ</w:t>
      </w:r>
      <w:r w:rsidRPr="00BE2421">
        <w:rPr>
          <w:rStyle w:val="5-Char"/>
          <w:rFonts w:hint="cs"/>
          <w:rtl/>
        </w:rPr>
        <w:t>ل</w:t>
      </w:r>
      <w:r w:rsidR="00750F37" w:rsidRPr="00BE2421">
        <w:rPr>
          <w:rStyle w:val="5-Char"/>
          <w:rFonts w:hint="cs"/>
          <w:rtl/>
        </w:rPr>
        <w:t>َ</w:t>
      </w:r>
      <w:r w:rsidRPr="00BE2421">
        <w:rPr>
          <w:rStyle w:val="5-Char"/>
          <w:rFonts w:hint="cs"/>
          <w:rtl/>
        </w:rPr>
        <w:t>ه</w:t>
      </w:r>
      <w:r w:rsidR="00750F37" w:rsidRPr="00BE2421">
        <w:rPr>
          <w:rStyle w:val="5-Char"/>
          <w:rFonts w:hint="cs"/>
          <w:rtl/>
        </w:rPr>
        <w:t>ُ</w:t>
      </w:r>
      <w:r w:rsidRPr="00BE2421">
        <w:rPr>
          <w:rStyle w:val="5-Char"/>
          <w:rFonts w:hint="cs"/>
          <w:rtl/>
        </w:rPr>
        <w:t xml:space="preserve"> ف</w:t>
      </w:r>
      <w:r w:rsidR="00750F37" w:rsidRPr="00BE2421">
        <w:rPr>
          <w:rStyle w:val="5-Char"/>
          <w:rFonts w:hint="cs"/>
          <w:rtl/>
        </w:rPr>
        <w:t>َ</w:t>
      </w:r>
      <w:r w:rsidRPr="00BE2421">
        <w:rPr>
          <w:rStyle w:val="5-Char"/>
          <w:rFonts w:hint="cs"/>
          <w:rtl/>
        </w:rPr>
        <w:t>ل</w:t>
      </w:r>
      <w:r w:rsidR="00750F37" w:rsidRPr="00BE2421">
        <w:rPr>
          <w:rStyle w:val="5-Char"/>
          <w:rFonts w:hint="cs"/>
          <w:rtl/>
        </w:rPr>
        <w:t>ْ</w:t>
      </w:r>
      <w:r w:rsidR="00C12E54" w:rsidRPr="00BE2421">
        <w:rPr>
          <w:rStyle w:val="5-Char"/>
          <w:rFonts w:hint="cs"/>
          <w:rtl/>
        </w:rPr>
        <w:t>ي</w:t>
      </w:r>
      <w:r w:rsidR="00750F37" w:rsidRPr="00BE2421">
        <w:rPr>
          <w:rStyle w:val="5-Char"/>
          <w:rFonts w:hint="cs"/>
          <w:rtl/>
        </w:rPr>
        <w:t>َ</w:t>
      </w:r>
      <w:r w:rsidRPr="00BE2421">
        <w:rPr>
          <w:rStyle w:val="5-Char"/>
          <w:rFonts w:hint="cs"/>
          <w:rtl/>
        </w:rPr>
        <w:t>ت</w:t>
      </w:r>
      <w:r w:rsidR="00750F37" w:rsidRPr="00BE2421">
        <w:rPr>
          <w:rStyle w:val="5-Char"/>
          <w:rFonts w:hint="cs"/>
          <w:rtl/>
        </w:rPr>
        <w:t>َ</w:t>
      </w:r>
      <w:r w:rsidRPr="00BE2421">
        <w:rPr>
          <w:rStyle w:val="5-Char"/>
          <w:rFonts w:hint="cs"/>
          <w:rtl/>
        </w:rPr>
        <w:t>و</w:t>
      </w:r>
      <w:r w:rsidR="00750F37" w:rsidRPr="00BE2421">
        <w:rPr>
          <w:rStyle w:val="5-Char"/>
          <w:rFonts w:hint="cs"/>
          <w:rtl/>
        </w:rPr>
        <w:t>َ</w:t>
      </w:r>
      <w:r w:rsidRPr="00BE2421">
        <w:rPr>
          <w:rStyle w:val="5-Char"/>
          <w:rFonts w:hint="cs"/>
          <w:rtl/>
        </w:rPr>
        <w:t>ض</w:t>
      </w:r>
      <w:r w:rsidR="00750F37" w:rsidRPr="00BE2421">
        <w:rPr>
          <w:rStyle w:val="5-Char"/>
          <w:rFonts w:hint="cs"/>
          <w:rtl/>
        </w:rPr>
        <w:t>َّ</w:t>
      </w:r>
      <w:r w:rsidRPr="00BE2421">
        <w:rPr>
          <w:rStyle w:val="5-Char"/>
          <w:rFonts w:hint="cs"/>
          <w:rtl/>
        </w:rPr>
        <w:t>أ</w:t>
      </w:r>
      <w:r w:rsidR="00750F37" w:rsidRPr="00BE2421">
        <w:rPr>
          <w:rStyle w:val="5-Char"/>
          <w:rFonts w:hint="cs"/>
          <w:rtl/>
        </w:rPr>
        <w:t>ْ</w:t>
      </w:r>
      <w:r w:rsidRPr="00BE2421">
        <w:rPr>
          <w:rStyle w:val="5-Char"/>
          <w:rFonts w:hint="cs"/>
          <w:rtl/>
        </w:rPr>
        <w:t>»</w:t>
      </w:r>
      <w:r w:rsidRPr="007100A7">
        <w:rPr>
          <w:rStyle w:val="1-Char"/>
          <w:rFonts w:hint="cs"/>
          <w:rtl/>
        </w:rPr>
        <w:t>(ترمذ</w:t>
      </w:r>
      <w:r w:rsidR="00446BB7">
        <w:rPr>
          <w:rStyle w:val="1-Char"/>
          <w:rFonts w:hint="cs"/>
          <w:rtl/>
        </w:rPr>
        <w:t>ی</w:t>
      </w:r>
      <w:r w:rsidRPr="007100A7">
        <w:rPr>
          <w:rStyle w:val="1-Char"/>
          <w:rFonts w:hint="cs"/>
          <w:rtl/>
        </w:rPr>
        <w:t xml:space="preserve">)؛ </w:t>
      </w:r>
      <w:r w:rsidRPr="00BE2421">
        <w:rPr>
          <w:rStyle w:val="1-Char"/>
          <w:rFonts w:hint="cs"/>
          <w:rtl/>
        </w:rPr>
        <w:t>«هر کس مرده‌ا</w:t>
      </w:r>
      <w:r w:rsidR="00446BB7">
        <w:rPr>
          <w:rStyle w:val="1-Char"/>
          <w:rFonts w:hint="cs"/>
          <w:rtl/>
        </w:rPr>
        <w:t>ی</w:t>
      </w:r>
      <w:r w:rsidRPr="00BE2421">
        <w:rPr>
          <w:rStyle w:val="1-Char"/>
          <w:rFonts w:hint="cs"/>
          <w:rtl/>
        </w:rPr>
        <w:t xml:space="preserve"> را شست، با</w:t>
      </w:r>
      <w:r w:rsidR="00446BB7">
        <w:rPr>
          <w:rStyle w:val="1-Char"/>
          <w:rFonts w:hint="cs"/>
          <w:rtl/>
        </w:rPr>
        <w:t>ی</w:t>
      </w:r>
      <w:r w:rsidRPr="00BE2421">
        <w:rPr>
          <w:rStyle w:val="1-Char"/>
          <w:rFonts w:hint="cs"/>
          <w:rtl/>
        </w:rPr>
        <w:t>د غسل کند و هر کس جنازه‌ا</w:t>
      </w:r>
      <w:r w:rsidR="00446BB7">
        <w:rPr>
          <w:rStyle w:val="1-Char"/>
          <w:rFonts w:hint="cs"/>
          <w:rtl/>
        </w:rPr>
        <w:t>ی</w:t>
      </w:r>
      <w:r w:rsidRPr="00BE2421">
        <w:rPr>
          <w:rStyle w:val="1-Char"/>
          <w:rFonts w:hint="cs"/>
          <w:rtl/>
        </w:rPr>
        <w:t xml:space="preserve"> را حمل کرد، وضو گ</w:t>
      </w:r>
      <w:r w:rsidR="00446BB7">
        <w:rPr>
          <w:rStyle w:val="1-Char"/>
          <w:rFonts w:hint="cs"/>
          <w:rtl/>
        </w:rPr>
        <w:t>ی</w:t>
      </w:r>
      <w:r w:rsidRPr="00BE2421">
        <w:rPr>
          <w:rStyle w:val="1-Char"/>
          <w:rFonts w:hint="cs"/>
          <w:rtl/>
        </w:rPr>
        <w:t>رد»</w:t>
      </w:r>
      <w:r w:rsidRPr="007100A7">
        <w:rPr>
          <w:rStyle w:val="1-Char"/>
          <w:rFonts w:hint="cs"/>
          <w:rtl/>
        </w:rPr>
        <w:t>. امر در ا</w:t>
      </w:r>
      <w:r w:rsidR="00446BB7">
        <w:rPr>
          <w:rStyle w:val="1-Char"/>
          <w:rFonts w:hint="cs"/>
          <w:rtl/>
        </w:rPr>
        <w:t>ی</w:t>
      </w:r>
      <w:r w:rsidRPr="007100A7">
        <w:rPr>
          <w:rStyle w:val="1-Char"/>
          <w:rFonts w:hint="cs"/>
          <w:rtl/>
        </w:rPr>
        <w:t>ن حد</w:t>
      </w:r>
      <w:r w:rsidR="00446BB7">
        <w:rPr>
          <w:rStyle w:val="1-Char"/>
          <w:rFonts w:hint="cs"/>
          <w:rtl/>
        </w:rPr>
        <w:t>ی</w:t>
      </w:r>
      <w:r w:rsidRPr="007100A7">
        <w:rPr>
          <w:rStyle w:val="1-Char"/>
          <w:rFonts w:hint="cs"/>
          <w:rtl/>
        </w:rPr>
        <w:t>ث، از وجوب به استحباب مصروف شده؛ چون در حد</w:t>
      </w:r>
      <w:r w:rsidR="00446BB7">
        <w:rPr>
          <w:rStyle w:val="1-Char"/>
          <w:rFonts w:hint="cs"/>
          <w:rtl/>
        </w:rPr>
        <w:t>ی</w:t>
      </w:r>
      <w:r w:rsidRPr="007100A7">
        <w:rPr>
          <w:rStyle w:val="1-Char"/>
          <w:rFonts w:hint="cs"/>
          <w:rtl/>
        </w:rPr>
        <w:t>ث د</w:t>
      </w:r>
      <w:r w:rsidR="00446BB7">
        <w:rPr>
          <w:rStyle w:val="1-Char"/>
          <w:rFonts w:hint="cs"/>
          <w:rtl/>
        </w:rPr>
        <w:t>ی</w:t>
      </w:r>
      <w:r w:rsidRPr="007100A7">
        <w:rPr>
          <w:rStyle w:val="1-Char"/>
          <w:rFonts w:hint="cs"/>
          <w:rtl/>
        </w:rPr>
        <w:t>گر</w:t>
      </w:r>
      <w:r w:rsidR="00446BB7">
        <w:rPr>
          <w:rStyle w:val="1-Char"/>
          <w:rFonts w:hint="cs"/>
          <w:rtl/>
        </w:rPr>
        <w:t>ی</w:t>
      </w:r>
      <w:r w:rsidRPr="007100A7">
        <w:rPr>
          <w:rStyle w:val="1-Char"/>
          <w:rFonts w:hint="cs"/>
          <w:rtl/>
        </w:rPr>
        <w:t xml:space="preserve"> آمده است:</w:t>
      </w:r>
    </w:p>
    <w:p w:rsidR="009A6A60" w:rsidRPr="007100A7" w:rsidRDefault="009A6A60" w:rsidP="00AF1D25">
      <w:pPr>
        <w:rPr>
          <w:rStyle w:val="1-Char"/>
          <w:rtl/>
        </w:rPr>
      </w:pPr>
      <w:r w:rsidRPr="00BE2421">
        <w:rPr>
          <w:rStyle w:val="5-Char"/>
          <w:rFonts w:hint="cs"/>
          <w:rtl/>
        </w:rPr>
        <w:t>«ا</w:t>
      </w:r>
      <w:r w:rsidR="00F03B97" w:rsidRPr="00BE2421">
        <w:rPr>
          <w:rStyle w:val="5-Char"/>
          <w:rFonts w:hint="cs"/>
          <w:rtl/>
        </w:rPr>
        <w:t>ِ</w:t>
      </w:r>
      <w:r w:rsidRPr="00BE2421">
        <w:rPr>
          <w:rStyle w:val="5-Char"/>
          <w:rFonts w:hint="cs"/>
          <w:rtl/>
        </w:rPr>
        <w:t>ن</w:t>
      </w:r>
      <w:r w:rsidR="00F03B97" w:rsidRPr="00BE2421">
        <w:rPr>
          <w:rStyle w:val="5-Char"/>
          <w:rFonts w:hint="cs"/>
          <w:rtl/>
        </w:rPr>
        <w:t>َّ</w:t>
      </w:r>
      <w:r w:rsidRPr="00BE2421">
        <w:rPr>
          <w:rStyle w:val="5-Char"/>
          <w:rFonts w:hint="cs"/>
          <w:rtl/>
        </w:rPr>
        <w:t xml:space="preserve"> م</w:t>
      </w:r>
      <w:r w:rsidR="00F03B97" w:rsidRPr="00BE2421">
        <w:rPr>
          <w:rStyle w:val="5-Char"/>
          <w:rFonts w:hint="cs"/>
          <w:rtl/>
        </w:rPr>
        <w:t>َ</w:t>
      </w:r>
      <w:r w:rsidR="00C12E54" w:rsidRPr="00BE2421">
        <w:rPr>
          <w:rStyle w:val="5-Char"/>
          <w:rFonts w:hint="cs"/>
          <w:rtl/>
        </w:rPr>
        <w:t>ي</w:t>
      </w:r>
      <w:r w:rsidR="00F03B97" w:rsidRPr="00BE2421">
        <w:rPr>
          <w:rStyle w:val="5-Char"/>
          <w:rFonts w:hint="cs"/>
          <w:rtl/>
        </w:rPr>
        <w:t>ِ</w:t>
      </w:r>
      <w:r w:rsidRPr="00BE2421">
        <w:rPr>
          <w:rStyle w:val="5-Char"/>
          <w:rFonts w:hint="cs"/>
          <w:rtl/>
        </w:rPr>
        <w:t>ّت</w:t>
      </w:r>
      <w:r w:rsidR="00F03B97" w:rsidRPr="00BE2421">
        <w:rPr>
          <w:rStyle w:val="5-Char"/>
          <w:rFonts w:hint="cs"/>
          <w:rtl/>
        </w:rPr>
        <w:t>َ</w:t>
      </w:r>
      <w:r w:rsidRPr="00BE2421">
        <w:rPr>
          <w:rStyle w:val="5-Char"/>
          <w:rFonts w:hint="cs"/>
          <w:rtl/>
        </w:rPr>
        <w:t>ک</w:t>
      </w:r>
      <w:r w:rsidR="00F03B97" w:rsidRPr="00BE2421">
        <w:rPr>
          <w:rStyle w:val="5-Char"/>
          <w:rFonts w:hint="cs"/>
          <w:rtl/>
        </w:rPr>
        <w:t>ُ</w:t>
      </w:r>
      <w:r w:rsidRPr="00BE2421">
        <w:rPr>
          <w:rStyle w:val="5-Char"/>
          <w:rFonts w:hint="cs"/>
          <w:rtl/>
        </w:rPr>
        <w:t>م</w:t>
      </w:r>
      <w:r w:rsidR="00F03B97" w:rsidRPr="00BE2421">
        <w:rPr>
          <w:rStyle w:val="5-Char"/>
          <w:rFonts w:hint="cs"/>
          <w:rtl/>
        </w:rPr>
        <w:t>ْ</w:t>
      </w:r>
      <w:r w:rsidRPr="00BE2421">
        <w:rPr>
          <w:rStyle w:val="5-Char"/>
          <w:rFonts w:hint="cs"/>
          <w:rtl/>
        </w:rPr>
        <w:t xml:space="preserve"> </w:t>
      </w:r>
      <w:r w:rsidR="00C12E54" w:rsidRPr="00BE2421">
        <w:rPr>
          <w:rStyle w:val="5-Char"/>
          <w:rFonts w:hint="cs"/>
          <w:rtl/>
        </w:rPr>
        <w:t>ي</w:t>
      </w:r>
      <w:r w:rsidR="00F03B97" w:rsidRPr="00BE2421">
        <w:rPr>
          <w:rStyle w:val="5-Char"/>
          <w:rFonts w:hint="cs"/>
          <w:rtl/>
        </w:rPr>
        <w:t>َ</w:t>
      </w:r>
      <w:r w:rsidRPr="00BE2421">
        <w:rPr>
          <w:rStyle w:val="5-Char"/>
          <w:rFonts w:hint="cs"/>
          <w:rtl/>
        </w:rPr>
        <w:t>م</w:t>
      </w:r>
      <w:r w:rsidR="00F03B97" w:rsidRPr="00BE2421">
        <w:rPr>
          <w:rStyle w:val="5-Char"/>
          <w:rFonts w:hint="cs"/>
          <w:rtl/>
        </w:rPr>
        <w:t>ُ</w:t>
      </w:r>
      <w:r w:rsidRPr="00BE2421">
        <w:rPr>
          <w:rStyle w:val="5-Char"/>
          <w:rFonts w:hint="cs"/>
          <w:rtl/>
        </w:rPr>
        <w:t>و</w:t>
      </w:r>
      <w:r w:rsidR="00F03B97" w:rsidRPr="00BE2421">
        <w:rPr>
          <w:rStyle w:val="5-Char"/>
          <w:rFonts w:hint="cs"/>
          <w:rtl/>
        </w:rPr>
        <w:t>ْ</w:t>
      </w:r>
      <w:r w:rsidRPr="00BE2421">
        <w:rPr>
          <w:rStyle w:val="5-Char"/>
          <w:rFonts w:hint="cs"/>
          <w:rtl/>
        </w:rPr>
        <w:t>ت</w:t>
      </w:r>
      <w:r w:rsidR="00F03B97" w:rsidRPr="00BE2421">
        <w:rPr>
          <w:rStyle w:val="5-Char"/>
          <w:rFonts w:hint="cs"/>
          <w:rtl/>
        </w:rPr>
        <w:t>ُ</w:t>
      </w:r>
      <w:r w:rsidRPr="00BE2421">
        <w:rPr>
          <w:rStyle w:val="5-Char"/>
          <w:rFonts w:hint="cs"/>
          <w:rtl/>
        </w:rPr>
        <w:t xml:space="preserve"> ط</w:t>
      </w:r>
      <w:r w:rsidR="00F03B97" w:rsidRPr="00BE2421">
        <w:rPr>
          <w:rStyle w:val="5-Char"/>
          <w:rFonts w:hint="cs"/>
          <w:rtl/>
        </w:rPr>
        <w:t>ٰ</w:t>
      </w:r>
      <w:r w:rsidRPr="00BE2421">
        <w:rPr>
          <w:rStyle w:val="5-Char"/>
          <w:rFonts w:hint="cs"/>
          <w:rtl/>
        </w:rPr>
        <w:t>اه</w:t>
      </w:r>
      <w:r w:rsidR="00F03B97" w:rsidRPr="00BE2421">
        <w:rPr>
          <w:rStyle w:val="5-Char"/>
          <w:rFonts w:hint="cs"/>
          <w:rtl/>
        </w:rPr>
        <w:t>ِ</w:t>
      </w:r>
      <w:r w:rsidRPr="00BE2421">
        <w:rPr>
          <w:rStyle w:val="5-Char"/>
          <w:rFonts w:hint="cs"/>
          <w:rtl/>
        </w:rPr>
        <w:t>راً؛ ف</w:t>
      </w:r>
      <w:r w:rsidR="00F03B97" w:rsidRPr="00BE2421">
        <w:rPr>
          <w:rStyle w:val="5-Char"/>
          <w:rFonts w:hint="cs"/>
          <w:rtl/>
        </w:rPr>
        <w:t>َ</w:t>
      </w:r>
      <w:r w:rsidRPr="00BE2421">
        <w:rPr>
          <w:rStyle w:val="5-Char"/>
          <w:rFonts w:hint="cs"/>
          <w:rtl/>
        </w:rPr>
        <w:t>ح</w:t>
      </w:r>
      <w:r w:rsidR="00F03B97" w:rsidRPr="00BE2421">
        <w:rPr>
          <w:rStyle w:val="5-Char"/>
          <w:rFonts w:hint="cs"/>
          <w:rtl/>
        </w:rPr>
        <w:t>َ</w:t>
      </w:r>
      <w:r w:rsidRPr="00BE2421">
        <w:rPr>
          <w:rStyle w:val="5-Char"/>
          <w:rFonts w:hint="cs"/>
          <w:rtl/>
        </w:rPr>
        <w:t>س</w:t>
      </w:r>
      <w:r w:rsidR="00F03B97" w:rsidRPr="00BE2421">
        <w:rPr>
          <w:rStyle w:val="5-Char"/>
          <w:rFonts w:hint="cs"/>
          <w:rtl/>
        </w:rPr>
        <w:t>ْ</w:t>
      </w:r>
      <w:r w:rsidRPr="00BE2421">
        <w:rPr>
          <w:rStyle w:val="5-Char"/>
          <w:rFonts w:hint="cs"/>
          <w:rtl/>
        </w:rPr>
        <w:t>ب</w:t>
      </w:r>
      <w:r w:rsidR="00F03B97" w:rsidRPr="00BE2421">
        <w:rPr>
          <w:rStyle w:val="5-Char"/>
          <w:rFonts w:hint="cs"/>
          <w:rtl/>
        </w:rPr>
        <w:t>ُ</w:t>
      </w:r>
      <w:r w:rsidRPr="00BE2421">
        <w:rPr>
          <w:rStyle w:val="5-Char"/>
          <w:rFonts w:hint="cs"/>
          <w:rtl/>
        </w:rPr>
        <w:t>ک</w:t>
      </w:r>
      <w:r w:rsidR="00F03B97" w:rsidRPr="00BE2421">
        <w:rPr>
          <w:rStyle w:val="5-Char"/>
          <w:rFonts w:hint="cs"/>
          <w:rtl/>
        </w:rPr>
        <w:t>ُ</w:t>
      </w:r>
      <w:r w:rsidRPr="00BE2421">
        <w:rPr>
          <w:rStyle w:val="5-Char"/>
          <w:rFonts w:hint="cs"/>
          <w:rtl/>
        </w:rPr>
        <w:t>م</w:t>
      </w:r>
      <w:r w:rsidR="00F03B97" w:rsidRPr="00BE2421">
        <w:rPr>
          <w:rStyle w:val="5-Char"/>
          <w:rFonts w:hint="cs"/>
          <w:rtl/>
        </w:rPr>
        <w:t>ْ</w:t>
      </w:r>
      <w:r w:rsidRPr="00BE2421">
        <w:rPr>
          <w:rStyle w:val="5-Char"/>
          <w:rFonts w:hint="cs"/>
          <w:rtl/>
        </w:rPr>
        <w:t xml:space="preserve"> ا</w:t>
      </w:r>
      <w:r w:rsidR="00F03B97" w:rsidRPr="00BE2421">
        <w:rPr>
          <w:rStyle w:val="5-Char"/>
          <w:rFonts w:hint="cs"/>
          <w:rtl/>
        </w:rPr>
        <w:t>َ</w:t>
      </w:r>
      <w:r w:rsidRPr="00BE2421">
        <w:rPr>
          <w:rStyle w:val="5-Char"/>
          <w:rFonts w:hint="cs"/>
          <w:rtl/>
        </w:rPr>
        <w:t>ن</w:t>
      </w:r>
      <w:r w:rsidR="00F03B97" w:rsidRPr="00BE2421">
        <w:rPr>
          <w:rStyle w:val="5-Char"/>
          <w:rFonts w:hint="cs"/>
          <w:rtl/>
        </w:rPr>
        <w:t>ْ</w:t>
      </w:r>
      <w:r w:rsidRPr="00BE2421">
        <w:rPr>
          <w:rStyle w:val="5-Char"/>
          <w:rFonts w:hint="cs"/>
          <w:rtl/>
        </w:rPr>
        <w:t xml:space="preserve"> ت</w:t>
      </w:r>
      <w:r w:rsidR="00F03B97" w:rsidRPr="00BE2421">
        <w:rPr>
          <w:rStyle w:val="5-Char"/>
          <w:rFonts w:hint="cs"/>
          <w:rtl/>
        </w:rPr>
        <w:t>َ</w:t>
      </w:r>
      <w:r w:rsidRPr="00BE2421">
        <w:rPr>
          <w:rStyle w:val="5-Char"/>
          <w:rFonts w:hint="cs"/>
          <w:rtl/>
        </w:rPr>
        <w:t>غ</w:t>
      </w:r>
      <w:r w:rsidR="00F03B97" w:rsidRPr="00BE2421">
        <w:rPr>
          <w:rStyle w:val="5-Char"/>
          <w:rFonts w:hint="cs"/>
          <w:rtl/>
        </w:rPr>
        <w:t>ْ</w:t>
      </w:r>
      <w:r w:rsidRPr="00BE2421">
        <w:rPr>
          <w:rStyle w:val="5-Char"/>
          <w:rFonts w:hint="cs"/>
          <w:rtl/>
        </w:rPr>
        <w:t>س</w:t>
      </w:r>
      <w:r w:rsidR="00F03B97" w:rsidRPr="00BE2421">
        <w:rPr>
          <w:rStyle w:val="5-Char"/>
          <w:rFonts w:hint="cs"/>
          <w:rtl/>
        </w:rPr>
        <w:t>ِ</w:t>
      </w:r>
      <w:r w:rsidRPr="00BE2421">
        <w:rPr>
          <w:rStyle w:val="5-Char"/>
          <w:rFonts w:hint="cs"/>
          <w:rtl/>
        </w:rPr>
        <w:t>ل</w:t>
      </w:r>
      <w:r w:rsidR="00F03B97" w:rsidRPr="00BE2421">
        <w:rPr>
          <w:rStyle w:val="5-Char"/>
          <w:rFonts w:hint="cs"/>
          <w:rtl/>
        </w:rPr>
        <w:t>ُ</w:t>
      </w:r>
      <w:r w:rsidRPr="00BE2421">
        <w:rPr>
          <w:rStyle w:val="5-Char"/>
          <w:rFonts w:hint="cs"/>
          <w:rtl/>
        </w:rPr>
        <w:t>و</w:t>
      </w:r>
      <w:r w:rsidR="00F03B97" w:rsidRPr="00BE2421">
        <w:rPr>
          <w:rStyle w:val="5-Char"/>
          <w:rFonts w:hint="cs"/>
          <w:rtl/>
        </w:rPr>
        <w:t>ْ</w:t>
      </w:r>
      <w:r w:rsidRPr="00BE2421">
        <w:rPr>
          <w:rStyle w:val="5-Char"/>
          <w:rFonts w:hint="cs"/>
          <w:rtl/>
        </w:rPr>
        <w:t>ا ا</w:t>
      </w:r>
      <w:r w:rsidR="00F03B97" w:rsidRPr="00BE2421">
        <w:rPr>
          <w:rStyle w:val="5-Char"/>
          <w:rFonts w:hint="cs"/>
          <w:rtl/>
        </w:rPr>
        <w:t>َ</w:t>
      </w:r>
      <w:r w:rsidR="00C12E54" w:rsidRPr="00BE2421">
        <w:rPr>
          <w:rStyle w:val="5-Char"/>
          <w:rFonts w:hint="cs"/>
          <w:rtl/>
        </w:rPr>
        <w:t>ي</w:t>
      </w:r>
      <w:r w:rsidR="00F03B97" w:rsidRPr="00BE2421">
        <w:rPr>
          <w:rStyle w:val="5-Char"/>
          <w:rFonts w:hint="cs"/>
          <w:rtl/>
        </w:rPr>
        <w:t>ْ</w:t>
      </w:r>
      <w:r w:rsidRPr="00BE2421">
        <w:rPr>
          <w:rStyle w:val="5-Char"/>
          <w:rFonts w:hint="cs"/>
          <w:rtl/>
        </w:rPr>
        <w:t>د</w:t>
      </w:r>
      <w:r w:rsidR="00F03B97" w:rsidRPr="00BE2421">
        <w:rPr>
          <w:rStyle w:val="5-Char"/>
          <w:rFonts w:hint="cs"/>
          <w:rtl/>
        </w:rPr>
        <w:t>ِ</w:t>
      </w:r>
      <w:r w:rsidR="00C12E54" w:rsidRPr="00BE2421">
        <w:rPr>
          <w:rStyle w:val="5-Char"/>
          <w:rFonts w:hint="cs"/>
          <w:rtl/>
        </w:rPr>
        <w:t>ي</w:t>
      </w:r>
      <w:r w:rsidR="00F03B97" w:rsidRPr="00BE2421">
        <w:rPr>
          <w:rStyle w:val="5-Char"/>
          <w:rFonts w:hint="cs"/>
          <w:rtl/>
        </w:rPr>
        <w:t>َ</w:t>
      </w:r>
      <w:r w:rsidRPr="00BE2421">
        <w:rPr>
          <w:rStyle w:val="5-Char"/>
          <w:rFonts w:hint="cs"/>
          <w:rtl/>
        </w:rPr>
        <w:t>ک</w:t>
      </w:r>
      <w:r w:rsidR="00F03B97" w:rsidRPr="00BE2421">
        <w:rPr>
          <w:rStyle w:val="5-Char"/>
          <w:rFonts w:hint="cs"/>
          <w:rtl/>
        </w:rPr>
        <w:t>ُ</w:t>
      </w:r>
      <w:r w:rsidRPr="00BE2421">
        <w:rPr>
          <w:rStyle w:val="5-Char"/>
          <w:rFonts w:hint="cs"/>
          <w:rtl/>
        </w:rPr>
        <w:t>م</w:t>
      </w:r>
      <w:r w:rsidR="00F03B97" w:rsidRPr="00BE2421">
        <w:rPr>
          <w:rStyle w:val="5-Char"/>
          <w:rFonts w:hint="cs"/>
          <w:rtl/>
        </w:rPr>
        <w:t>ْ</w:t>
      </w:r>
      <w:r w:rsidRPr="00BE2421">
        <w:rPr>
          <w:rStyle w:val="5-Char"/>
          <w:rFonts w:hint="cs"/>
          <w:rtl/>
        </w:rPr>
        <w:t>»</w:t>
      </w:r>
      <w:r w:rsidRPr="007100A7">
        <w:rPr>
          <w:rStyle w:val="1-Char"/>
          <w:rFonts w:hint="cs"/>
          <w:rtl/>
        </w:rPr>
        <w:t xml:space="preserve"> (ب</w:t>
      </w:r>
      <w:r w:rsidR="00446BB7">
        <w:rPr>
          <w:rStyle w:val="1-Char"/>
          <w:rFonts w:hint="cs"/>
          <w:rtl/>
        </w:rPr>
        <w:t>ی</w:t>
      </w:r>
      <w:r w:rsidRPr="007100A7">
        <w:rPr>
          <w:rStyle w:val="1-Char"/>
          <w:rFonts w:hint="cs"/>
          <w:rtl/>
        </w:rPr>
        <w:t>هق</w:t>
      </w:r>
      <w:r w:rsidR="00446BB7">
        <w:rPr>
          <w:rStyle w:val="1-Char"/>
          <w:rFonts w:hint="cs"/>
          <w:rtl/>
        </w:rPr>
        <w:t>ی</w:t>
      </w:r>
      <w:r w:rsidRPr="007100A7">
        <w:rPr>
          <w:rStyle w:val="1-Char"/>
          <w:rFonts w:hint="cs"/>
          <w:rtl/>
        </w:rPr>
        <w:t xml:space="preserve">)؛ </w:t>
      </w:r>
      <w:r w:rsidRPr="00BE2421">
        <w:rPr>
          <w:rStyle w:val="1-Char"/>
          <w:rFonts w:hint="cs"/>
          <w:rtl/>
        </w:rPr>
        <w:t>«مرده</w:t>
      </w:r>
      <w:r w:rsidR="0080702C" w:rsidRPr="00BE2421">
        <w:rPr>
          <w:rStyle w:val="1-Char"/>
          <w:rFonts w:hint="cs"/>
          <w:rtl/>
        </w:rPr>
        <w:t>‌</w:t>
      </w:r>
      <w:r w:rsidR="00446BB7">
        <w:rPr>
          <w:rStyle w:val="1-Char"/>
          <w:rFonts w:hint="cs"/>
          <w:rtl/>
        </w:rPr>
        <w:t>ی</w:t>
      </w:r>
      <w:r w:rsidR="0080702C" w:rsidRPr="00BE2421">
        <w:rPr>
          <w:rStyle w:val="1-Char"/>
          <w:rFonts w:hint="cs"/>
          <w:rtl/>
        </w:rPr>
        <w:t xml:space="preserve"> </w:t>
      </w:r>
      <w:r w:rsidRPr="00BE2421">
        <w:rPr>
          <w:rStyle w:val="1-Char"/>
          <w:rFonts w:hint="cs"/>
          <w:rtl/>
        </w:rPr>
        <w:t>شما پاک است؛ چون به و</w:t>
      </w:r>
      <w:r w:rsidR="00446BB7">
        <w:rPr>
          <w:rStyle w:val="1-Char"/>
          <w:rFonts w:hint="cs"/>
          <w:rtl/>
        </w:rPr>
        <w:t>ی</w:t>
      </w:r>
      <w:r w:rsidRPr="00BE2421">
        <w:rPr>
          <w:rStyle w:val="1-Char"/>
          <w:rFonts w:hint="cs"/>
          <w:rtl/>
        </w:rPr>
        <w:t xml:space="preserve"> دست زد</w:t>
      </w:r>
      <w:r w:rsidR="00446BB7">
        <w:rPr>
          <w:rStyle w:val="1-Char"/>
          <w:rFonts w:hint="cs"/>
          <w:rtl/>
        </w:rPr>
        <w:t>ی</w:t>
      </w:r>
      <w:r w:rsidRPr="00BE2421">
        <w:rPr>
          <w:rStyle w:val="1-Char"/>
          <w:rFonts w:hint="cs"/>
          <w:rtl/>
        </w:rPr>
        <w:t>د، کفا</w:t>
      </w:r>
      <w:r w:rsidR="00446BB7">
        <w:rPr>
          <w:rStyle w:val="1-Char"/>
          <w:rFonts w:hint="cs"/>
          <w:rtl/>
        </w:rPr>
        <w:t>ی</w:t>
      </w:r>
      <w:r w:rsidRPr="00BE2421">
        <w:rPr>
          <w:rStyle w:val="1-Char"/>
          <w:rFonts w:hint="cs"/>
          <w:rtl/>
        </w:rPr>
        <w:t>ت م</w:t>
      </w:r>
      <w:r w:rsidR="00446BB7">
        <w:rPr>
          <w:rStyle w:val="1-Char"/>
          <w:rFonts w:hint="cs"/>
          <w:rtl/>
        </w:rPr>
        <w:t>ی</w:t>
      </w:r>
      <w:r w:rsidRPr="00BE2421">
        <w:rPr>
          <w:rStyle w:val="1-Char"/>
          <w:rFonts w:hint="cs"/>
          <w:rtl/>
        </w:rPr>
        <w:t>‌کند شما را که دستتان را بشو</w:t>
      </w:r>
      <w:r w:rsidR="00446BB7">
        <w:rPr>
          <w:rStyle w:val="1-Char"/>
          <w:rFonts w:hint="cs"/>
          <w:rtl/>
        </w:rPr>
        <w:t>یی</w:t>
      </w:r>
      <w:r w:rsidRPr="00BE2421">
        <w:rPr>
          <w:rStyle w:val="1-Char"/>
          <w:rFonts w:hint="cs"/>
          <w:rtl/>
        </w:rPr>
        <w:t>د»</w:t>
      </w:r>
      <w:r w:rsidRPr="007100A7">
        <w:rPr>
          <w:rStyle w:val="1-Char"/>
          <w:rFonts w:hint="cs"/>
          <w:rtl/>
        </w:rPr>
        <w:t>.</w:t>
      </w:r>
    </w:p>
    <w:p w:rsidR="00472188" w:rsidRPr="007100A7" w:rsidRDefault="009A6A60" w:rsidP="00AF1D25">
      <w:pPr>
        <w:rPr>
          <w:rStyle w:val="1-Char"/>
          <w:rtl/>
        </w:rPr>
      </w:pPr>
      <w:r w:rsidRPr="007100A7">
        <w:rPr>
          <w:rStyle w:val="1-Char"/>
          <w:rFonts w:hint="cs"/>
          <w:rtl/>
        </w:rPr>
        <w:t>و همچن</w:t>
      </w:r>
      <w:r w:rsidR="00446BB7">
        <w:rPr>
          <w:rStyle w:val="1-Char"/>
          <w:rFonts w:hint="cs"/>
          <w:rtl/>
        </w:rPr>
        <w:t>ی</w:t>
      </w:r>
      <w:r w:rsidRPr="007100A7">
        <w:rPr>
          <w:rStyle w:val="1-Char"/>
          <w:rFonts w:hint="cs"/>
          <w:rtl/>
        </w:rPr>
        <w:t>ن در حد</w:t>
      </w:r>
      <w:r w:rsidR="00446BB7">
        <w:rPr>
          <w:rStyle w:val="1-Char"/>
          <w:rFonts w:hint="cs"/>
          <w:rtl/>
        </w:rPr>
        <w:t>ی</w:t>
      </w:r>
      <w:r w:rsidRPr="007100A7">
        <w:rPr>
          <w:rStyle w:val="1-Char"/>
          <w:rFonts w:hint="cs"/>
          <w:rtl/>
        </w:rPr>
        <w:t>ث د</w:t>
      </w:r>
      <w:r w:rsidR="00446BB7">
        <w:rPr>
          <w:rStyle w:val="1-Char"/>
          <w:rFonts w:hint="cs"/>
          <w:rtl/>
        </w:rPr>
        <w:t>ی</w:t>
      </w:r>
      <w:r w:rsidRPr="007100A7">
        <w:rPr>
          <w:rStyle w:val="1-Char"/>
          <w:rFonts w:hint="cs"/>
          <w:rtl/>
        </w:rPr>
        <w:t>گر</w:t>
      </w:r>
      <w:r w:rsidR="00446BB7">
        <w:rPr>
          <w:rStyle w:val="1-Char"/>
          <w:rFonts w:hint="cs"/>
          <w:rtl/>
        </w:rPr>
        <w:t>ی</w:t>
      </w:r>
      <w:r w:rsidRPr="007100A7">
        <w:rPr>
          <w:rStyle w:val="1-Char"/>
          <w:rFonts w:hint="cs"/>
          <w:rtl/>
        </w:rPr>
        <w:t xml:space="preserve"> آمده است: </w:t>
      </w:r>
      <w:r w:rsidRPr="00BE2421">
        <w:rPr>
          <w:rStyle w:val="5-Char"/>
          <w:rFonts w:hint="cs"/>
          <w:rtl/>
        </w:rPr>
        <w:t>«ک</w:t>
      </w:r>
      <w:r w:rsidR="00F03B97" w:rsidRPr="00BE2421">
        <w:rPr>
          <w:rStyle w:val="5-Char"/>
          <w:rFonts w:hint="cs"/>
          <w:rtl/>
        </w:rPr>
        <w:t>ُ</w:t>
      </w:r>
      <w:r w:rsidRPr="00BE2421">
        <w:rPr>
          <w:rStyle w:val="5-Char"/>
          <w:rFonts w:hint="cs"/>
          <w:rtl/>
        </w:rPr>
        <w:t>ن</w:t>
      </w:r>
      <w:r w:rsidR="00F03B97" w:rsidRPr="00BE2421">
        <w:rPr>
          <w:rStyle w:val="5-Char"/>
          <w:rFonts w:hint="cs"/>
          <w:rtl/>
        </w:rPr>
        <w:t>ٰ</w:t>
      </w:r>
      <w:r w:rsidRPr="00BE2421">
        <w:rPr>
          <w:rStyle w:val="5-Char"/>
          <w:rFonts w:hint="cs"/>
          <w:rtl/>
        </w:rPr>
        <w:t>ّا نُغ</w:t>
      </w:r>
      <w:r w:rsidR="00F03B97" w:rsidRPr="00BE2421">
        <w:rPr>
          <w:rStyle w:val="5-Char"/>
          <w:rFonts w:hint="cs"/>
          <w:rtl/>
        </w:rPr>
        <w:t>َ</w:t>
      </w:r>
      <w:r w:rsidRPr="00BE2421">
        <w:rPr>
          <w:rStyle w:val="5-Char"/>
          <w:rFonts w:hint="cs"/>
          <w:rtl/>
        </w:rPr>
        <w:t>سِّل</w:t>
      </w:r>
      <w:r w:rsidR="00F03B97" w:rsidRPr="00BE2421">
        <w:rPr>
          <w:rStyle w:val="5-Char"/>
          <w:rFonts w:hint="cs"/>
          <w:rtl/>
        </w:rPr>
        <w:t>ُ</w:t>
      </w:r>
      <w:r w:rsidRPr="00BE2421">
        <w:rPr>
          <w:rStyle w:val="5-Char"/>
          <w:rFonts w:hint="cs"/>
          <w:rtl/>
        </w:rPr>
        <w:t xml:space="preserve"> ال</w:t>
      </w:r>
      <w:r w:rsidR="00F03B97" w:rsidRPr="00BE2421">
        <w:rPr>
          <w:rStyle w:val="5-Char"/>
          <w:rFonts w:hint="cs"/>
          <w:rtl/>
        </w:rPr>
        <w:t>ْ</w:t>
      </w:r>
      <w:r w:rsidRPr="00BE2421">
        <w:rPr>
          <w:rStyle w:val="5-Char"/>
          <w:rFonts w:hint="cs"/>
          <w:rtl/>
        </w:rPr>
        <w:t>م</w:t>
      </w:r>
      <w:r w:rsidR="00F03B97" w:rsidRPr="00BE2421">
        <w:rPr>
          <w:rStyle w:val="5-Char"/>
          <w:rFonts w:hint="cs"/>
          <w:rtl/>
        </w:rPr>
        <w:t>َ</w:t>
      </w:r>
      <w:r w:rsidR="00C12E54" w:rsidRPr="00BE2421">
        <w:rPr>
          <w:rStyle w:val="5-Char"/>
          <w:rFonts w:hint="cs"/>
          <w:rtl/>
        </w:rPr>
        <w:t>ي</w:t>
      </w:r>
      <w:r w:rsidRPr="00BE2421">
        <w:rPr>
          <w:rStyle w:val="5-Char"/>
          <w:rFonts w:hint="cs"/>
          <w:rtl/>
        </w:rPr>
        <w:t>ِّت</w:t>
      </w:r>
      <w:r w:rsidR="00F03B97" w:rsidRPr="00BE2421">
        <w:rPr>
          <w:rStyle w:val="5-Char"/>
          <w:rFonts w:hint="cs"/>
          <w:rtl/>
        </w:rPr>
        <w:t>َ</w:t>
      </w:r>
      <w:r w:rsidRPr="00BE2421">
        <w:rPr>
          <w:rStyle w:val="5-Char"/>
          <w:rFonts w:hint="cs"/>
          <w:rtl/>
        </w:rPr>
        <w:t>؛</w:t>
      </w:r>
      <w:r w:rsidR="00F86C2B" w:rsidRPr="00BE2421">
        <w:rPr>
          <w:rStyle w:val="5-Char"/>
          <w:rFonts w:hint="cs"/>
          <w:rtl/>
        </w:rPr>
        <w:t xml:space="preserve"> </w:t>
      </w:r>
      <w:r w:rsidR="00472188" w:rsidRPr="00BE2421">
        <w:rPr>
          <w:rStyle w:val="5-Char"/>
          <w:rFonts w:hint="cs"/>
          <w:rtl/>
        </w:rPr>
        <w:t>ف</w:t>
      </w:r>
      <w:r w:rsidR="00F03B97" w:rsidRPr="00BE2421">
        <w:rPr>
          <w:rStyle w:val="5-Char"/>
          <w:rFonts w:hint="cs"/>
          <w:rtl/>
        </w:rPr>
        <w:t>َ</w:t>
      </w:r>
      <w:r w:rsidR="00472188" w:rsidRPr="00BE2421">
        <w:rPr>
          <w:rStyle w:val="5-Char"/>
          <w:rFonts w:hint="cs"/>
          <w:rtl/>
        </w:rPr>
        <w:t>م</w:t>
      </w:r>
      <w:r w:rsidR="00F03B97" w:rsidRPr="00BE2421">
        <w:rPr>
          <w:rStyle w:val="5-Char"/>
          <w:rFonts w:hint="cs"/>
          <w:rtl/>
        </w:rPr>
        <w:t>ِ</w:t>
      </w:r>
      <w:r w:rsidR="00472188" w:rsidRPr="00BE2421">
        <w:rPr>
          <w:rStyle w:val="5-Char"/>
          <w:rFonts w:hint="cs"/>
          <w:rtl/>
        </w:rPr>
        <w:t>نّ</w:t>
      </w:r>
      <w:r w:rsidR="00F03B97" w:rsidRPr="00BE2421">
        <w:rPr>
          <w:rStyle w:val="5-Char"/>
          <w:rFonts w:hint="cs"/>
          <w:rtl/>
        </w:rPr>
        <w:t>ٰ</w:t>
      </w:r>
      <w:r w:rsidR="00472188" w:rsidRPr="00BE2421">
        <w:rPr>
          <w:rStyle w:val="5-Char"/>
          <w:rFonts w:hint="cs"/>
          <w:rtl/>
        </w:rPr>
        <w:t>ا م</w:t>
      </w:r>
      <w:r w:rsidR="00F03B97" w:rsidRPr="00BE2421">
        <w:rPr>
          <w:rStyle w:val="5-Char"/>
          <w:rFonts w:hint="cs"/>
          <w:rtl/>
        </w:rPr>
        <w:t>َ</w:t>
      </w:r>
      <w:r w:rsidR="00472188" w:rsidRPr="00BE2421">
        <w:rPr>
          <w:rStyle w:val="5-Char"/>
          <w:rFonts w:hint="cs"/>
          <w:rtl/>
        </w:rPr>
        <w:t>ن</w:t>
      </w:r>
      <w:r w:rsidR="00F03B97" w:rsidRPr="00BE2421">
        <w:rPr>
          <w:rStyle w:val="5-Char"/>
          <w:rFonts w:hint="cs"/>
          <w:rtl/>
        </w:rPr>
        <w:t>ْ</w:t>
      </w:r>
      <w:r w:rsidR="00472188" w:rsidRPr="00BE2421">
        <w:rPr>
          <w:rStyle w:val="5-Char"/>
          <w:rFonts w:hint="cs"/>
          <w:rtl/>
        </w:rPr>
        <w:t xml:space="preserve"> </w:t>
      </w:r>
      <w:r w:rsidR="00C12E54" w:rsidRPr="00BE2421">
        <w:rPr>
          <w:rStyle w:val="5-Char"/>
          <w:rFonts w:hint="cs"/>
          <w:rtl/>
        </w:rPr>
        <w:t>ي</w:t>
      </w:r>
      <w:r w:rsidR="00F03B97" w:rsidRPr="00BE2421">
        <w:rPr>
          <w:rStyle w:val="5-Char"/>
          <w:rFonts w:hint="cs"/>
          <w:rtl/>
        </w:rPr>
        <w:t>َ</w:t>
      </w:r>
      <w:r w:rsidR="00472188" w:rsidRPr="00BE2421">
        <w:rPr>
          <w:rStyle w:val="5-Char"/>
          <w:rFonts w:hint="cs"/>
          <w:rtl/>
        </w:rPr>
        <w:t>غ</w:t>
      </w:r>
      <w:r w:rsidR="00F03B97" w:rsidRPr="00BE2421">
        <w:rPr>
          <w:rStyle w:val="5-Char"/>
          <w:rFonts w:hint="cs"/>
          <w:rtl/>
        </w:rPr>
        <w:t>ْ</w:t>
      </w:r>
      <w:r w:rsidR="00472188" w:rsidRPr="00BE2421">
        <w:rPr>
          <w:rStyle w:val="5-Char"/>
          <w:rFonts w:hint="cs"/>
          <w:rtl/>
        </w:rPr>
        <w:t>ت</w:t>
      </w:r>
      <w:r w:rsidR="00F03B97" w:rsidRPr="00BE2421">
        <w:rPr>
          <w:rStyle w:val="5-Char"/>
          <w:rFonts w:hint="cs"/>
          <w:rtl/>
        </w:rPr>
        <w:t>َ</w:t>
      </w:r>
      <w:r w:rsidR="00472188" w:rsidRPr="00BE2421">
        <w:rPr>
          <w:rStyle w:val="5-Char"/>
          <w:rFonts w:hint="cs"/>
          <w:rtl/>
        </w:rPr>
        <w:t>س</w:t>
      </w:r>
      <w:r w:rsidR="00F03B97" w:rsidRPr="00BE2421">
        <w:rPr>
          <w:rStyle w:val="5-Char"/>
          <w:rFonts w:hint="cs"/>
          <w:rtl/>
        </w:rPr>
        <w:t>ِ</w:t>
      </w:r>
      <w:r w:rsidR="00472188" w:rsidRPr="00BE2421">
        <w:rPr>
          <w:rStyle w:val="5-Char"/>
          <w:rFonts w:hint="cs"/>
          <w:rtl/>
        </w:rPr>
        <w:t>ل</w:t>
      </w:r>
      <w:r w:rsidR="00F03B97" w:rsidRPr="00BE2421">
        <w:rPr>
          <w:rStyle w:val="5-Char"/>
          <w:rFonts w:hint="cs"/>
          <w:rtl/>
        </w:rPr>
        <w:t>ُ</w:t>
      </w:r>
      <w:r w:rsidR="00472188" w:rsidRPr="00BE2421">
        <w:rPr>
          <w:rStyle w:val="5-Char"/>
          <w:rFonts w:hint="cs"/>
          <w:rtl/>
        </w:rPr>
        <w:t xml:space="preserve"> و</w:t>
      </w:r>
      <w:r w:rsidR="00F03B97" w:rsidRPr="00BE2421">
        <w:rPr>
          <w:rStyle w:val="5-Char"/>
          <w:rFonts w:hint="cs"/>
          <w:rtl/>
        </w:rPr>
        <w:t>َ</w:t>
      </w:r>
      <w:r w:rsidR="00472188" w:rsidRPr="00BE2421">
        <w:rPr>
          <w:rStyle w:val="5-Char"/>
          <w:rFonts w:hint="cs"/>
          <w:rtl/>
        </w:rPr>
        <w:t xml:space="preserve"> م</w:t>
      </w:r>
      <w:r w:rsidR="00F03B97" w:rsidRPr="00BE2421">
        <w:rPr>
          <w:rStyle w:val="5-Char"/>
          <w:rFonts w:hint="cs"/>
          <w:rtl/>
        </w:rPr>
        <w:t>ِ</w:t>
      </w:r>
      <w:r w:rsidR="00472188" w:rsidRPr="00BE2421">
        <w:rPr>
          <w:rStyle w:val="5-Char"/>
          <w:rFonts w:hint="cs"/>
          <w:rtl/>
        </w:rPr>
        <w:t>نّ</w:t>
      </w:r>
      <w:r w:rsidR="00F03B97" w:rsidRPr="00BE2421">
        <w:rPr>
          <w:rStyle w:val="5-Char"/>
          <w:rFonts w:hint="cs"/>
          <w:rtl/>
        </w:rPr>
        <w:t>ٰ</w:t>
      </w:r>
      <w:r w:rsidR="00472188" w:rsidRPr="00BE2421">
        <w:rPr>
          <w:rStyle w:val="5-Char"/>
          <w:rFonts w:hint="cs"/>
          <w:rtl/>
        </w:rPr>
        <w:t>ا م</w:t>
      </w:r>
      <w:r w:rsidR="00F03B97" w:rsidRPr="00BE2421">
        <w:rPr>
          <w:rStyle w:val="5-Char"/>
          <w:rFonts w:hint="cs"/>
          <w:rtl/>
        </w:rPr>
        <w:t>َ</w:t>
      </w:r>
      <w:r w:rsidR="00472188" w:rsidRPr="00BE2421">
        <w:rPr>
          <w:rStyle w:val="5-Char"/>
          <w:rFonts w:hint="cs"/>
          <w:rtl/>
        </w:rPr>
        <w:t>ن</w:t>
      </w:r>
      <w:r w:rsidR="00F03B97" w:rsidRPr="00BE2421">
        <w:rPr>
          <w:rStyle w:val="5-Char"/>
          <w:rFonts w:hint="cs"/>
          <w:rtl/>
        </w:rPr>
        <w:t>ْ</w:t>
      </w:r>
      <w:r w:rsidR="00472188" w:rsidRPr="00BE2421">
        <w:rPr>
          <w:rStyle w:val="5-Char"/>
          <w:rFonts w:hint="cs"/>
          <w:rtl/>
        </w:rPr>
        <w:t xml:space="preserve"> ل</w:t>
      </w:r>
      <w:r w:rsidR="00F03B97" w:rsidRPr="00BE2421">
        <w:rPr>
          <w:rStyle w:val="5-Char"/>
          <w:rFonts w:hint="cs"/>
          <w:rtl/>
        </w:rPr>
        <w:t>ّٰ</w:t>
      </w:r>
      <w:r w:rsidR="00472188" w:rsidRPr="00BE2421">
        <w:rPr>
          <w:rStyle w:val="5-Char"/>
          <w:rFonts w:hint="cs"/>
          <w:rtl/>
        </w:rPr>
        <w:t>ا</w:t>
      </w:r>
      <w:r w:rsidR="00C12E54" w:rsidRPr="00BE2421">
        <w:rPr>
          <w:rStyle w:val="5-Char"/>
          <w:rFonts w:hint="cs"/>
          <w:rtl/>
        </w:rPr>
        <w:t>ي</w:t>
      </w:r>
      <w:r w:rsidR="00F03B97" w:rsidRPr="00BE2421">
        <w:rPr>
          <w:rStyle w:val="5-Char"/>
          <w:rFonts w:hint="cs"/>
          <w:rtl/>
        </w:rPr>
        <w:t>َ</w:t>
      </w:r>
      <w:r w:rsidR="00472188" w:rsidRPr="00BE2421">
        <w:rPr>
          <w:rStyle w:val="5-Char"/>
          <w:rFonts w:hint="cs"/>
          <w:rtl/>
        </w:rPr>
        <w:t>غ</w:t>
      </w:r>
      <w:r w:rsidR="00F03B97" w:rsidRPr="00BE2421">
        <w:rPr>
          <w:rStyle w:val="5-Char"/>
          <w:rFonts w:hint="cs"/>
          <w:rtl/>
        </w:rPr>
        <w:t>ْ</w:t>
      </w:r>
      <w:r w:rsidR="00472188" w:rsidRPr="00BE2421">
        <w:rPr>
          <w:rStyle w:val="5-Char"/>
          <w:rFonts w:hint="cs"/>
          <w:rtl/>
        </w:rPr>
        <w:t>ت</w:t>
      </w:r>
      <w:r w:rsidR="00F03B97" w:rsidRPr="00BE2421">
        <w:rPr>
          <w:rStyle w:val="5-Char"/>
          <w:rFonts w:hint="cs"/>
          <w:rtl/>
        </w:rPr>
        <w:t>َ</w:t>
      </w:r>
      <w:r w:rsidR="00472188" w:rsidRPr="00BE2421">
        <w:rPr>
          <w:rStyle w:val="5-Char"/>
          <w:rFonts w:hint="cs"/>
          <w:rtl/>
        </w:rPr>
        <w:t>س</w:t>
      </w:r>
      <w:r w:rsidR="00F03B97" w:rsidRPr="00BE2421">
        <w:rPr>
          <w:rStyle w:val="5-Char"/>
          <w:rFonts w:hint="cs"/>
          <w:rtl/>
        </w:rPr>
        <w:t>ِ</w:t>
      </w:r>
      <w:r w:rsidR="00472188" w:rsidRPr="00BE2421">
        <w:rPr>
          <w:rStyle w:val="5-Char"/>
          <w:rFonts w:hint="cs"/>
          <w:rtl/>
        </w:rPr>
        <w:t>ل</w:t>
      </w:r>
      <w:r w:rsidR="00F03B97" w:rsidRPr="00BE2421">
        <w:rPr>
          <w:rStyle w:val="5-Char"/>
          <w:rFonts w:hint="cs"/>
          <w:rtl/>
        </w:rPr>
        <w:t>ُ</w:t>
      </w:r>
      <w:r w:rsidR="00472188" w:rsidRPr="00BE2421">
        <w:rPr>
          <w:rStyle w:val="5-Char"/>
          <w:rFonts w:hint="cs"/>
          <w:rtl/>
        </w:rPr>
        <w:t>»</w:t>
      </w:r>
      <w:r w:rsidR="00472188" w:rsidRPr="007100A7">
        <w:rPr>
          <w:rStyle w:val="1-Char"/>
          <w:rFonts w:hint="cs"/>
          <w:rtl/>
        </w:rPr>
        <w:t xml:space="preserve"> (خط</w:t>
      </w:r>
      <w:r w:rsidR="00446BB7">
        <w:rPr>
          <w:rStyle w:val="1-Char"/>
          <w:rFonts w:hint="cs"/>
          <w:rtl/>
        </w:rPr>
        <w:t>ی</w:t>
      </w:r>
      <w:r w:rsidR="00472188" w:rsidRPr="007100A7">
        <w:rPr>
          <w:rStyle w:val="1-Char"/>
          <w:rFonts w:hint="cs"/>
          <w:rtl/>
        </w:rPr>
        <w:t>ب آن را تخر</w:t>
      </w:r>
      <w:r w:rsidR="00446BB7">
        <w:rPr>
          <w:rStyle w:val="1-Char"/>
          <w:rFonts w:hint="cs"/>
          <w:rtl/>
        </w:rPr>
        <w:t>ی</w:t>
      </w:r>
      <w:r w:rsidR="00472188" w:rsidRPr="007100A7">
        <w:rPr>
          <w:rStyle w:val="1-Char"/>
          <w:rFonts w:hint="cs"/>
          <w:rtl/>
        </w:rPr>
        <w:t xml:space="preserve">ج کرده است)؛ </w:t>
      </w:r>
      <w:r w:rsidR="00472188" w:rsidRPr="00BE2421">
        <w:rPr>
          <w:rStyle w:val="1-Char"/>
          <w:rFonts w:hint="cs"/>
          <w:rtl/>
        </w:rPr>
        <w:t>«ما مرده را م</w:t>
      </w:r>
      <w:r w:rsidR="00446BB7">
        <w:rPr>
          <w:rStyle w:val="1-Char"/>
          <w:rFonts w:hint="cs"/>
          <w:rtl/>
        </w:rPr>
        <w:t>ی</w:t>
      </w:r>
      <w:r w:rsidR="00472188" w:rsidRPr="00BE2421">
        <w:rPr>
          <w:rStyle w:val="1-Char"/>
          <w:rFonts w:hint="cs"/>
          <w:rtl/>
        </w:rPr>
        <w:t>‌شست</w:t>
      </w:r>
      <w:r w:rsidR="00446BB7">
        <w:rPr>
          <w:rStyle w:val="1-Char"/>
          <w:rFonts w:hint="cs"/>
          <w:rtl/>
        </w:rPr>
        <w:t>ی</w:t>
      </w:r>
      <w:r w:rsidR="00472188" w:rsidRPr="00BE2421">
        <w:rPr>
          <w:rStyle w:val="1-Char"/>
          <w:rFonts w:hint="cs"/>
          <w:rtl/>
        </w:rPr>
        <w:t>م؛ برخ</w:t>
      </w:r>
      <w:r w:rsidR="00446BB7">
        <w:rPr>
          <w:rStyle w:val="1-Char"/>
          <w:rFonts w:hint="cs"/>
          <w:rtl/>
        </w:rPr>
        <w:t>ی</w:t>
      </w:r>
      <w:r w:rsidR="00472188" w:rsidRPr="00BE2421">
        <w:rPr>
          <w:rStyle w:val="1-Char"/>
          <w:rFonts w:hint="cs"/>
          <w:rtl/>
        </w:rPr>
        <w:t xml:space="preserve"> از ما غسل م</w:t>
      </w:r>
      <w:r w:rsidR="00446BB7">
        <w:rPr>
          <w:rStyle w:val="1-Char"/>
          <w:rFonts w:hint="cs"/>
          <w:rtl/>
        </w:rPr>
        <w:t>ی</w:t>
      </w:r>
      <w:r w:rsidR="00472188" w:rsidRPr="00BE2421">
        <w:rPr>
          <w:rStyle w:val="1-Char"/>
          <w:rFonts w:hint="cs"/>
          <w:rtl/>
        </w:rPr>
        <w:t>‌کردند و برخ</w:t>
      </w:r>
      <w:r w:rsidR="00446BB7">
        <w:rPr>
          <w:rStyle w:val="1-Char"/>
          <w:rFonts w:hint="cs"/>
          <w:rtl/>
        </w:rPr>
        <w:t>ی</w:t>
      </w:r>
      <w:r w:rsidR="00472188" w:rsidRPr="00BE2421">
        <w:rPr>
          <w:rStyle w:val="1-Char"/>
          <w:rFonts w:hint="cs"/>
          <w:rtl/>
        </w:rPr>
        <w:t xml:space="preserve"> غسل نم</w:t>
      </w:r>
      <w:r w:rsidR="00446BB7">
        <w:rPr>
          <w:rStyle w:val="1-Char"/>
          <w:rFonts w:hint="cs"/>
          <w:rtl/>
        </w:rPr>
        <w:t>ی</w:t>
      </w:r>
      <w:r w:rsidR="00472188" w:rsidRPr="00BE2421">
        <w:rPr>
          <w:rStyle w:val="1-Char"/>
          <w:rFonts w:hint="cs"/>
          <w:rtl/>
        </w:rPr>
        <w:t>‌نمودند»</w:t>
      </w:r>
      <w:r w:rsidR="00472188" w:rsidRPr="007100A7">
        <w:rPr>
          <w:rStyle w:val="1-Char"/>
          <w:rFonts w:hint="cs"/>
          <w:rtl/>
        </w:rPr>
        <w:t>.</w:t>
      </w:r>
    </w:p>
    <w:p w:rsidR="00472188" w:rsidRPr="007100A7" w:rsidRDefault="00472188" w:rsidP="00AF1D25">
      <w:pPr>
        <w:rPr>
          <w:rStyle w:val="1-Char"/>
          <w:rtl/>
        </w:rPr>
      </w:pPr>
      <w:r w:rsidRPr="007100A7">
        <w:rPr>
          <w:rStyle w:val="1-Char"/>
          <w:rFonts w:hint="cs"/>
          <w:rtl/>
        </w:rPr>
        <w:t>و در حد</w:t>
      </w:r>
      <w:r w:rsidR="00446BB7">
        <w:rPr>
          <w:rStyle w:val="1-Char"/>
          <w:rFonts w:hint="cs"/>
          <w:rtl/>
        </w:rPr>
        <w:t>ی</w:t>
      </w:r>
      <w:r w:rsidRPr="007100A7">
        <w:rPr>
          <w:rStyle w:val="1-Char"/>
          <w:rFonts w:hint="cs"/>
          <w:rtl/>
        </w:rPr>
        <w:t>ث</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 xml:space="preserve">گر آمده است: </w:t>
      </w:r>
      <w:r w:rsidRPr="00BE2421">
        <w:rPr>
          <w:rStyle w:val="5-Char"/>
          <w:rFonts w:hint="cs"/>
          <w:rtl/>
        </w:rPr>
        <w:t>«ل</w:t>
      </w:r>
      <w:r w:rsidR="00F03B97" w:rsidRPr="00BE2421">
        <w:rPr>
          <w:rStyle w:val="5-Char"/>
          <w:rFonts w:hint="cs"/>
          <w:rtl/>
        </w:rPr>
        <w:t>َ</w:t>
      </w:r>
      <w:r w:rsidR="00C12E54" w:rsidRPr="00BE2421">
        <w:rPr>
          <w:rStyle w:val="5-Char"/>
          <w:rFonts w:hint="cs"/>
          <w:rtl/>
        </w:rPr>
        <w:t>ي</w:t>
      </w:r>
      <w:r w:rsidR="00F03B97" w:rsidRPr="00BE2421">
        <w:rPr>
          <w:rStyle w:val="5-Char"/>
          <w:rFonts w:hint="cs"/>
          <w:rtl/>
        </w:rPr>
        <w:t>ْ</w:t>
      </w:r>
      <w:r w:rsidRPr="00BE2421">
        <w:rPr>
          <w:rStyle w:val="5-Char"/>
          <w:rFonts w:hint="cs"/>
          <w:rtl/>
        </w:rPr>
        <w:t>س</w:t>
      </w:r>
      <w:r w:rsidR="00F03B97" w:rsidRPr="00BE2421">
        <w:rPr>
          <w:rStyle w:val="5-Char"/>
          <w:rFonts w:hint="cs"/>
          <w:rtl/>
        </w:rPr>
        <w:t>َ</w:t>
      </w:r>
      <w:r w:rsidRPr="00BE2421">
        <w:rPr>
          <w:rStyle w:val="5-Char"/>
          <w:rFonts w:hint="cs"/>
          <w:rtl/>
        </w:rPr>
        <w:t xml:space="preserve"> ع</w:t>
      </w:r>
      <w:r w:rsidR="00F03B97" w:rsidRPr="00BE2421">
        <w:rPr>
          <w:rStyle w:val="5-Char"/>
          <w:rFonts w:hint="cs"/>
          <w:rtl/>
        </w:rPr>
        <w:t>َ</w:t>
      </w:r>
      <w:r w:rsidRPr="00BE2421">
        <w:rPr>
          <w:rStyle w:val="5-Char"/>
          <w:rFonts w:hint="cs"/>
          <w:rtl/>
        </w:rPr>
        <w:t>ل</w:t>
      </w:r>
      <w:r w:rsidR="00F03B97" w:rsidRPr="00BE2421">
        <w:rPr>
          <w:rStyle w:val="5-Char"/>
          <w:rFonts w:hint="cs"/>
          <w:rtl/>
        </w:rPr>
        <w:t>َ</w:t>
      </w:r>
      <w:r w:rsidR="00C12E54" w:rsidRPr="00BE2421">
        <w:rPr>
          <w:rStyle w:val="5-Char"/>
          <w:rFonts w:hint="cs"/>
          <w:rtl/>
        </w:rPr>
        <w:t>ي</w:t>
      </w:r>
      <w:r w:rsidR="00F03B97" w:rsidRPr="00BE2421">
        <w:rPr>
          <w:rStyle w:val="5-Char"/>
          <w:rFonts w:hint="cs"/>
          <w:rtl/>
        </w:rPr>
        <w:t>ْ</w:t>
      </w:r>
      <w:r w:rsidRPr="00BE2421">
        <w:rPr>
          <w:rStyle w:val="5-Char"/>
          <w:rFonts w:hint="cs"/>
          <w:rtl/>
        </w:rPr>
        <w:t>ک</w:t>
      </w:r>
      <w:r w:rsidR="00F03B97" w:rsidRPr="00BE2421">
        <w:rPr>
          <w:rStyle w:val="5-Char"/>
          <w:rFonts w:hint="cs"/>
          <w:rtl/>
        </w:rPr>
        <w:t>ُ</w:t>
      </w:r>
      <w:r w:rsidRPr="00BE2421">
        <w:rPr>
          <w:rStyle w:val="5-Char"/>
          <w:rFonts w:hint="cs"/>
          <w:rtl/>
        </w:rPr>
        <w:t>م</w:t>
      </w:r>
      <w:r w:rsidR="00F03B97" w:rsidRPr="00BE2421">
        <w:rPr>
          <w:rStyle w:val="5-Char"/>
          <w:rFonts w:hint="cs"/>
          <w:rtl/>
        </w:rPr>
        <w:t>ْ</w:t>
      </w:r>
      <w:r w:rsidRPr="00BE2421">
        <w:rPr>
          <w:rStyle w:val="5-Char"/>
          <w:rFonts w:hint="cs"/>
          <w:rtl/>
        </w:rPr>
        <w:t xml:space="preserve"> ف</w:t>
      </w:r>
      <w:r w:rsidR="00F03B97" w:rsidRPr="00BE2421">
        <w:rPr>
          <w:rStyle w:val="5-Char"/>
          <w:rFonts w:hint="cs"/>
          <w:rtl/>
        </w:rPr>
        <w:t>ِ</w:t>
      </w:r>
      <w:r w:rsidR="00C12E54" w:rsidRPr="00BE2421">
        <w:rPr>
          <w:rStyle w:val="5-Char"/>
          <w:rFonts w:hint="cs"/>
          <w:rtl/>
        </w:rPr>
        <w:t>ي</w:t>
      </w:r>
      <w:r w:rsidR="00F03B97" w:rsidRPr="00BE2421">
        <w:rPr>
          <w:rStyle w:val="5-Char"/>
          <w:rFonts w:hint="cs"/>
          <w:rtl/>
        </w:rPr>
        <w:t>ْ</w:t>
      </w:r>
      <w:r w:rsidRPr="00BE2421">
        <w:rPr>
          <w:rStyle w:val="5-Char"/>
          <w:rFonts w:hint="cs"/>
          <w:rtl/>
        </w:rPr>
        <w:t xml:space="preserve"> غ</w:t>
      </w:r>
      <w:r w:rsidR="00F03B97" w:rsidRPr="00BE2421">
        <w:rPr>
          <w:rStyle w:val="5-Char"/>
          <w:rFonts w:hint="cs"/>
          <w:rtl/>
        </w:rPr>
        <w:t>ُ</w:t>
      </w:r>
      <w:r w:rsidRPr="00BE2421">
        <w:rPr>
          <w:rStyle w:val="5-Char"/>
          <w:rFonts w:hint="cs"/>
          <w:rtl/>
        </w:rPr>
        <w:t>س</w:t>
      </w:r>
      <w:r w:rsidR="00F03B97" w:rsidRPr="00BE2421">
        <w:rPr>
          <w:rStyle w:val="5-Char"/>
          <w:rFonts w:hint="cs"/>
          <w:rtl/>
        </w:rPr>
        <w:t>ْ</w:t>
      </w:r>
      <w:r w:rsidRPr="00BE2421">
        <w:rPr>
          <w:rStyle w:val="5-Char"/>
          <w:rFonts w:hint="cs"/>
          <w:rtl/>
        </w:rPr>
        <w:t>ل</w:t>
      </w:r>
      <w:r w:rsidR="00F03B97" w:rsidRPr="00BE2421">
        <w:rPr>
          <w:rStyle w:val="5-Char"/>
          <w:rFonts w:hint="cs"/>
          <w:rtl/>
        </w:rPr>
        <w:t>ِ</w:t>
      </w:r>
      <w:r w:rsidRPr="00BE2421">
        <w:rPr>
          <w:rStyle w:val="5-Char"/>
          <w:rFonts w:hint="cs"/>
          <w:rtl/>
        </w:rPr>
        <w:t xml:space="preserve"> م</w:t>
      </w:r>
      <w:r w:rsidR="00F03B97" w:rsidRPr="00BE2421">
        <w:rPr>
          <w:rStyle w:val="5-Char"/>
          <w:rFonts w:hint="cs"/>
          <w:rtl/>
        </w:rPr>
        <w:t>َ</w:t>
      </w:r>
      <w:r w:rsidR="00C12E54" w:rsidRPr="00BE2421">
        <w:rPr>
          <w:rStyle w:val="5-Char"/>
          <w:rFonts w:hint="cs"/>
          <w:rtl/>
        </w:rPr>
        <w:t>ي</w:t>
      </w:r>
      <w:r w:rsidR="00F03B97" w:rsidRPr="00BE2421">
        <w:rPr>
          <w:rStyle w:val="5-Char"/>
          <w:rFonts w:hint="cs"/>
          <w:rtl/>
        </w:rPr>
        <w:t>ِّ</w:t>
      </w:r>
      <w:r w:rsidRPr="00BE2421">
        <w:rPr>
          <w:rStyle w:val="5-Char"/>
          <w:rFonts w:hint="cs"/>
          <w:rtl/>
        </w:rPr>
        <w:t>ت</w:t>
      </w:r>
      <w:r w:rsidR="00F03B97" w:rsidRPr="00BE2421">
        <w:rPr>
          <w:rStyle w:val="5-Char"/>
          <w:rFonts w:hint="cs"/>
          <w:rtl/>
        </w:rPr>
        <w:t>ِ</w:t>
      </w:r>
      <w:r w:rsidRPr="00BE2421">
        <w:rPr>
          <w:rStyle w:val="5-Char"/>
          <w:rFonts w:hint="cs"/>
          <w:rtl/>
        </w:rPr>
        <w:t>ک</w:t>
      </w:r>
      <w:r w:rsidR="00F03B97" w:rsidRPr="00BE2421">
        <w:rPr>
          <w:rStyle w:val="5-Char"/>
          <w:rFonts w:hint="cs"/>
          <w:rtl/>
        </w:rPr>
        <w:t>ُ</w:t>
      </w:r>
      <w:r w:rsidRPr="00BE2421">
        <w:rPr>
          <w:rStyle w:val="5-Char"/>
          <w:rFonts w:hint="cs"/>
          <w:rtl/>
        </w:rPr>
        <w:t>م</w:t>
      </w:r>
      <w:r w:rsidR="00F03B97" w:rsidRPr="00BE2421">
        <w:rPr>
          <w:rStyle w:val="5-Char"/>
          <w:rFonts w:hint="cs"/>
          <w:rtl/>
        </w:rPr>
        <w:t>ْ</w:t>
      </w:r>
      <w:r w:rsidRPr="00BE2421">
        <w:rPr>
          <w:rStyle w:val="5-Char"/>
          <w:rFonts w:hint="cs"/>
          <w:rtl/>
        </w:rPr>
        <w:t xml:space="preserve"> غ</w:t>
      </w:r>
      <w:r w:rsidR="00F03B97" w:rsidRPr="00BE2421">
        <w:rPr>
          <w:rStyle w:val="5-Char"/>
          <w:rFonts w:hint="cs"/>
          <w:rtl/>
        </w:rPr>
        <w:t>ُ</w:t>
      </w:r>
      <w:r w:rsidRPr="00BE2421">
        <w:rPr>
          <w:rStyle w:val="5-Char"/>
          <w:rFonts w:hint="cs"/>
          <w:rtl/>
        </w:rPr>
        <w:t>س</w:t>
      </w:r>
      <w:r w:rsidR="00F03B97" w:rsidRPr="00BE2421">
        <w:rPr>
          <w:rStyle w:val="5-Char"/>
          <w:rFonts w:hint="cs"/>
          <w:rtl/>
        </w:rPr>
        <w:t>ْ</w:t>
      </w:r>
      <w:r w:rsidRPr="00BE2421">
        <w:rPr>
          <w:rStyle w:val="5-Char"/>
          <w:rFonts w:hint="cs"/>
          <w:rtl/>
        </w:rPr>
        <w:t>ل</w:t>
      </w:r>
      <w:r w:rsidR="00F03B97" w:rsidRPr="00BE2421">
        <w:rPr>
          <w:rStyle w:val="5-Char"/>
          <w:rFonts w:hint="cs"/>
          <w:rtl/>
        </w:rPr>
        <w:t>ٌ</w:t>
      </w:r>
      <w:r w:rsidRPr="00BE2421">
        <w:rPr>
          <w:rStyle w:val="5-Char"/>
          <w:rFonts w:hint="cs"/>
          <w:rtl/>
        </w:rPr>
        <w:t xml:space="preserve"> ا</w:t>
      </w:r>
      <w:r w:rsidR="00F03B97" w:rsidRPr="00BE2421">
        <w:rPr>
          <w:rStyle w:val="5-Char"/>
          <w:rFonts w:hint="cs"/>
          <w:rtl/>
        </w:rPr>
        <w:t>ِ</w:t>
      </w:r>
      <w:r w:rsidRPr="00BE2421">
        <w:rPr>
          <w:rStyle w:val="5-Char"/>
          <w:rFonts w:hint="cs"/>
          <w:rtl/>
        </w:rPr>
        <w:t>ذ</w:t>
      </w:r>
      <w:r w:rsidR="00F03B97" w:rsidRPr="00BE2421">
        <w:rPr>
          <w:rStyle w:val="5-Char"/>
          <w:rFonts w:hint="cs"/>
          <w:rtl/>
        </w:rPr>
        <w:t>ٰ</w:t>
      </w:r>
      <w:r w:rsidRPr="00BE2421">
        <w:rPr>
          <w:rStyle w:val="5-Char"/>
          <w:rFonts w:hint="cs"/>
          <w:rtl/>
        </w:rPr>
        <w:t>ا غ</w:t>
      </w:r>
      <w:r w:rsidR="00F03B97" w:rsidRPr="00BE2421">
        <w:rPr>
          <w:rStyle w:val="5-Char"/>
          <w:rFonts w:hint="cs"/>
          <w:rtl/>
        </w:rPr>
        <w:t>َ</w:t>
      </w:r>
      <w:r w:rsidRPr="00BE2421">
        <w:rPr>
          <w:rStyle w:val="5-Char"/>
          <w:rFonts w:hint="cs"/>
          <w:rtl/>
        </w:rPr>
        <w:t>سّ</w:t>
      </w:r>
      <w:r w:rsidR="00F03B97" w:rsidRPr="00BE2421">
        <w:rPr>
          <w:rStyle w:val="5-Char"/>
          <w:rFonts w:hint="cs"/>
          <w:rtl/>
        </w:rPr>
        <w:t>َ</w:t>
      </w:r>
      <w:r w:rsidRPr="00BE2421">
        <w:rPr>
          <w:rStyle w:val="5-Char"/>
          <w:rFonts w:hint="cs"/>
          <w:rtl/>
        </w:rPr>
        <w:t>ل</w:t>
      </w:r>
      <w:r w:rsidR="00F03B97" w:rsidRPr="00BE2421">
        <w:rPr>
          <w:rStyle w:val="5-Char"/>
          <w:rFonts w:hint="cs"/>
          <w:rtl/>
        </w:rPr>
        <w:t>ْ</w:t>
      </w:r>
      <w:r w:rsidRPr="00BE2421">
        <w:rPr>
          <w:rStyle w:val="5-Char"/>
          <w:rFonts w:hint="cs"/>
          <w:rtl/>
        </w:rPr>
        <w:t>ت</w:t>
      </w:r>
      <w:r w:rsidR="00F03B97" w:rsidRPr="00BE2421">
        <w:rPr>
          <w:rStyle w:val="5-Char"/>
          <w:rFonts w:hint="cs"/>
          <w:rtl/>
        </w:rPr>
        <w:t>ُ</w:t>
      </w:r>
      <w:r w:rsidRPr="00BE2421">
        <w:rPr>
          <w:rStyle w:val="5-Char"/>
          <w:rFonts w:hint="cs"/>
          <w:rtl/>
        </w:rPr>
        <w:t>م</w:t>
      </w:r>
      <w:r w:rsidR="00F03B97" w:rsidRPr="00BE2421">
        <w:rPr>
          <w:rStyle w:val="5-Char"/>
          <w:rFonts w:hint="cs"/>
          <w:rtl/>
        </w:rPr>
        <w:t>ُ</w:t>
      </w:r>
      <w:r w:rsidRPr="00BE2421">
        <w:rPr>
          <w:rStyle w:val="5-Char"/>
          <w:rFonts w:hint="cs"/>
          <w:rtl/>
        </w:rPr>
        <w:t>و</w:t>
      </w:r>
      <w:r w:rsidR="00F03B97" w:rsidRPr="00BE2421">
        <w:rPr>
          <w:rStyle w:val="5-Char"/>
          <w:rFonts w:hint="cs"/>
          <w:rtl/>
        </w:rPr>
        <w:t>ْ</w:t>
      </w:r>
      <w:r w:rsidRPr="00BE2421">
        <w:rPr>
          <w:rStyle w:val="5-Char"/>
          <w:rFonts w:hint="cs"/>
          <w:rtl/>
        </w:rPr>
        <w:t>ه</w:t>
      </w:r>
      <w:r w:rsidR="00F03B97" w:rsidRPr="00BE2421">
        <w:rPr>
          <w:rStyle w:val="5-Char"/>
          <w:rFonts w:hint="cs"/>
          <w:rtl/>
        </w:rPr>
        <w:t>ُ</w:t>
      </w:r>
      <w:r w:rsidRPr="00BE2421">
        <w:rPr>
          <w:rStyle w:val="5-Char"/>
          <w:rFonts w:hint="cs"/>
          <w:rtl/>
        </w:rPr>
        <w:t>»</w:t>
      </w:r>
      <w:r w:rsidRPr="007100A7">
        <w:rPr>
          <w:rStyle w:val="1-Char"/>
          <w:rFonts w:hint="cs"/>
          <w:rtl/>
        </w:rPr>
        <w:t xml:space="preserve"> (حاکم)؛ </w:t>
      </w:r>
      <w:r w:rsidRPr="00BE2421">
        <w:rPr>
          <w:rStyle w:val="1-Char"/>
          <w:rFonts w:hint="cs"/>
          <w:rtl/>
        </w:rPr>
        <w:t>«هرگاه مرده‌</w:t>
      </w:r>
      <w:r w:rsidR="00446BB7">
        <w:rPr>
          <w:rStyle w:val="1-Char"/>
          <w:rFonts w:hint="cs"/>
          <w:rtl/>
        </w:rPr>
        <w:t>ی</w:t>
      </w:r>
      <w:r w:rsidRPr="00BE2421">
        <w:rPr>
          <w:rStyle w:val="1-Char"/>
          <w:rFonts w:hint="cs"/>
          <w:rtl/>
        </w:rPr>
        <w:t>تان را شست</w:t>
      </w:r>
      <w:r w:rsidR="00446BB7">
        <w:rPr>
          <w:rStyle w:val="1-Char"/>
          <w:rFonts w:hint="cs"/>
          <w:rtl/>
        </w:rPr>
        <w:t>ی</w:t>
      </w:r>
      <w:r w:rsidRPr="00BE2421">
        <w:rPr>
          <w:rStyle w:val="1-Char"/>
          <w:rFonts w:hint="cs"/>
          <w:rtl/>
        </w:rPr>
        <w:t>د، بر شما غسل واجب ن</w:t>
      </w:r>
      <w:r w:rsidR="00446BB7">
        <w:rPr>
          <w:rStyle w:val="1-Char"/>
          <w:rFonts w:hint="cs"/>
          <w:rtl/>
        </w:rPr>
        <w:t>ی</w:t>
      </w:r>
      <w:r w:rsidRPr="00BE2421">
        <w:rPr>
          <w:rStyle w:val="1-Char"/>
          <w:rFonts w:hint="cs"/>
          <w:rtl/>
        </w:rPr>
        <w:t>ست»</w:t>
      </w:r>
      <w:r w:rsidRPr="007100A7">
        <w:rPr>
          <w:rStyle w:val="1-Char"/>
          <w:rFonts w:hint="cs"/>
          <w:rtl/>
        </w:rPr>
        <w:t>.]</w:t>
      </w:r>
    </w:p>
    <w:p w:rsidR="00472188" w:rsidRPr="007100A7" w:rsidRDefault="009A6A60" w:rsidP="00AF1D25">
      <w:pPr>
        <w:rPr>
          <w:rStyle w:val="1-Char"/>
          <w:rtl/>
        </w:rPr>
      </w:pPr>
      <w:r w:rsidRPr="007100A7">
        <w:rPr>
          <w:rStyle w:val="1-Char"/>
          <w:rFonts w:hint="cs"/>
          <w:rtl/>
        </w:rPr>
        <w:t>*</w:t>
      </w:r>
      <w:r w:rsidR="00472188" w:rsidRPr="007100A7">
        <w:rPr>
          <w:rStyle w:val="1-Char"/>
          <w:rFonts w:hint="cs"/>
          <w:rtl/>
        </w:rPr>
        <w:t xml:space="preserve"> در شب ن</w:t>
      </w:r>
      <w:r w:rsidR="00446BB7">
        <w:rPr>
          <w:rStyle w:val="1-Char"/>
          <w:rFonts w:hint="cs"/>
          <w:rtl/>
        </w:rPr>
        <w:t>ی</w:t>
      </w:r>
      <w:r w:rsidR="00472188" w:rsidRPr="007100A7">
        <w:rPr>
          <w:rStyle w:val="1-Char"/>
          <w:rFonts w:hint="cs"/>
          <w:rtl/>
        </w:rPr>
        <w:t>م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00472188" w:rsidRPr="007100A7">
        <w:rPr>
          <w:rStyle w:val="1-Char"/>
          <w:rFonts w:hint="cs"/>
          <w:rtl/>
        </w:rPr>
        <w:t>شعبان.</w:t>
      </w:r>
    </w:p>
    <w:p w:rsidR="00472188" w:rsidRPr="007100A7" w:rsidRDefault="009A6A60" w:rsidP="00AF1D25">
      <w:pPr>
        <w:rPr>
          <w:rStyle w:val="1-Char"/>
          <w:rtl/>
        </w:rPr>
      </w:pPr>
      <w:r w:rsidRPr="007100A7">
        <w:rPr>
          <w:rStyle w:val="1-Char"/>
          <w:rFonts w:hint="cs"/>
          <w:rtl/>
        </w:rPr>
        <w:t>*</w:t>
      </w:r>
      <w:r w:rsidR="00472188" w:rsidRPr="007100A7">
        <w:rPr>
          <w:rStyle w:val="1-Char"/>
          <w:rFonts w:hint="cs"/>
          <w:rtl/>
        </w:rPr>
        <w:t xml:space="preserve"> غسل در شب قدر؛ برا</w:t>
      </w:r>
      <w:r w:rsidR="00446BB7">
        <w:rPr>
          <w:rStyle w:val="1-Char"/>
          <w:rFonts w:hint="cs"/>
          <w:rtl/>
        </w:rPr>
        <w:t>ی</w:t>
      </w:r>
      <w:r w:rsidR="00472188" w:rsidRPr="007100A7">
        <w:rPr>
          <w:rStyle w:val="1-Char"/>
          <w:rFonts w:hint="cs"/>
          <w:rtl/>
        </w:rPr>
        <w:t xml:space="preserve"> کس</w:t>
      </w:r>
      <w:r w:rsidR="00446BB7">
        <w:rPr>
          <w:rStyle w:val="1-Char"/>
          <w:rFonts w:hint="cs"/>
          <w:rtl/>
        </w:rPr>
        <w:t>ی</w:t>
      </w:r>
      <w:r w:rsidR="00472188" w:rsidRPr="007100A7">
        <w:rPr>
          <w:rStyle w:val="1-Char"/>
          <w:rFonts w:hint="cs"/>
          <w:rtl/>
        </w:rPr>
        <w:t xml:space="preserve"> که آن را [از رو</w:t>
      </w:r>
      <w:r w:rsidR="00446BB7">
        <w:rPr>
          <w:rStyle w:val="1-Char"/>
          <w:rFonts w:hint="cs"/>
          <w:rtl/>
        </w:rPr>
        <w:t>ی</w:t>
      </w:r>
      <w:r w:rsidR="00472188" w:rsidRPr="007100A7">
        <w:rPr>
          <w:rStyle w:val="1-Char"/>
          <w:rFonts w:hint="cs"/>
          <w:rtl/>
        </w:rPr>
        <w:t xml:space="preserve"> نشانه‌ها و علامات</w:t>
      </w:r>
      <w:r w:rsidR="00446BB7">
        <w:rPr>
          <w:rStyle w:val="1-Char"/>
          <w:rFonts w:hint="cs"/>
          <w:rtl/>
        </w:rPr>
        <w:t>ی</w:t>
      </w:r>
      <w:r w:rsidR="00472188" w:rsidRPr="007100A7">
        <w:rPr>
          <w:rStyle w:val="1-Char"/>
          <w:rFonts w:hint="cs"/>
          <w:rtl/>
        </w:rPr>
        <w:t xml:space="preserve"> که در روا</w:t>
      </w:r>
      <w:r w:rsidR="00446BB7">
        <w:rPr>
          <w:rStyle w:val="1-Char"/>
          <w:rFonts w:hint="cs"/>
          <w:rtl/>
        </w:rPr>
        <w:t>ی</w:t>
      </w:r>
      <w:r w:rsidR="00472188" w:rsidRPr="007100A7">
        <w:rPr>
          <w:rStyle w:val="1-Char"/>
          <w:rFonts w:hint="cs"/>
          <w:rtl/>
        </w:rPr>
        <w:t>ات و اخبار وارد شده است] بب</w:t>
      </w:r>
      <w:r w:rsidR="00446BB7">
        <w:rPr>
          <w:rStyle w:val="1-Char"/>
          <w:rFonts w:hint="cs"/>
          <w:rtl/>
        </w:rPr>
        <w:t>ی</w:t>
      </w:r>
      <w:r w:rsidR="00472188" w:rsidRPr="007100A7">
        <w:rPr>
          <w:rStyle w:val="1-Char"/>
          <w:rFonts w:hint="cs"/>
          <w:rtl/>
        </w:rPr>
        <w:t>ند.</w:t>
      </w:r>
    </w:p>
    <w:p w:rsidR="00472188" w:rsidRPr="007100A7" w:rsidRDefault="009A6A60" w:rsidP="00AF1D25">
      <w:pPr>
        <w:rPr>
          <w:rStyle w:val="1-Char"/>
          <w:rtl/>
        </w:rPr>
      </w:pPr>
      <w:r w:rsidRPr="007100A7">
        <w:rPr>
          <w:rStyle w:val="1-Char"/>
          <w:rFonts w:hint="cs"/>
          <w:rtl/>
        </w:rPr>
        <w:t>*</w:t>
      </w:r>
      <w:r w:rsidR="00472188" w:rsidRPr="007100A7">
        <w:rPr>
          <w:rStyle w:val="1-Char"/>
          <w:rFonts w:hint="cs"/>
          <w:rtl/>
        </w:rPr>
        <w:t xml:space="preserve"> غسل برا</w:t>
      </w:r>
      <w:r w:rsidR="00446BB7">
        <w:rPr>
          <w:rStyle w:val="1-Char"/>
          <w:rFonts w:hint="cs"/>
          <w:rtl/>
        </w:rPr>
        <w:t>ی</w:t>
      </w:r>
      <w:r w:rsidR="00472188" w:rsidRPr="007100A7">
        <w:rPr>
          <w:rStyle w:val="1-Char"/>
          <w:rFonts w:hint="cs"/>
          <w:rtl/>
        </w:rPr>
        <w:t xml:space="preserve"> کس</w:t>
      </w:r>
      <w:r w:rsidR="00446BB7">
        <w:rPr>
          <w:rStyle w:val="1-Char"/>
          <w:rFonts w:hint="cs"/>
          <w:rtl/>
        </w:rPr>
        <w:t>ی</w:t>
      </w:r>
      <w:r w:rsidR="00472188" w:rsidRPr="007100A7">
        <w:rPr>
          <w:rStyle w:val="1-Char"/>
          <w:rFonts w:hint="cs"/>
          <w:rtl/>
        </w:rPr>
        <w:t xml:space="preserve"> که اراد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00472188" w:rsidRPr="007100A7">
        <w:rPr>
          <w:rStyle w:val="1-Char"/>
          <w:rFonts w:hint="cs"/>
          <w:rtl/>
        </w:rPr>
        <w:t>داخل شدن به مد</w:t>
      </w:r>
      <w:r w:rsidR="00446BB7">
        <w:rPr>
          <w:rStyle w:val="1-Char"/>
          <w:rFonts w:hint="cs"/>
          <w:rtl/>
        </w:rPr>
        <w:t>ی</w:t>
      </w:r>
      <w:r w:rsidR="00472188" w:rsidRPr="007100A7">
        <w:rPr>
          <w:rStyle w:val="1-Char"/>
          <w:rFonts w:hint="cs"/>
          <w:rtl/>
        </w:rPr>
        <w:t>ن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00472188" w:rsidRPr="007100A7">
        <w:rPr>
          <w:rStyle w:val="1-Char"/>
          <w:rFonts w:hint="cs"/>
          <w:rtl/>
        </w:rPr>
        <w:t>منو</w:t>
      </w:r>
      <w:r w:rsidR="003B5E28" w:rsidRPr="007100A7">
        <w:rPr>
          <w:rStyle w:val="1-Char"/>
          <w:rFonts w:hint="cs"/>
          <w:rtl/>
        </w:rPr>
        <w:t>ّ</w:t>
      </w:r>
      <w:r w:rsidR="00472188" w:rsidRPr="007100A7">
        <w:rPr>
          <w:rStyle w:val="1-Char"/>
          <w:rFonts w:hint="cs"/>
          <w:rtl/>
        </w:rPr>
        <w:t>ره را دارد.</w:t>
      </w:r>
    </w:p>
    <w:p w:rsidR="00472188" w:rsidRPr="007100A7" w:rsidRDefault="009A6A60" w:rsidP="00AF1D25">
      <w:pPr>
        <w:rPr>
          <w:rStyle w:val="1-Char"/>
          <w:rtl/>
        </w:rPr>
      </w:pPr>
      <w:r w:rsidRPr="007100A7">
        <w:rPr>
          <w:rStyle w:val="1-Char"/>
          <w:rFonts w:hint="cs"/>
          <w:rtl/>
        </w:rPr>
        <w:t>*</w:t>
      </w:r>
      <w:r w:rsidR="00472188" w:rsidRPr="007100A7">
        <w:rPr>
          <w:rStyle w:val="1-Char"/>
          <w:rFonts w:hint="cs"/>
          <w:rtl/>
        </w:rPr>
        <w:t xml:space="preserve"> غسل به هنگام وقوف [درنگ کردن و ا</w:t>
      </w:r>
      <w:r w:rsidR="00446BB7">
        <w:rPr>
          <w:rStyle w:val="1-Char"/>
          <w:rFonts w:hint="cs"/>
          <w:rtl/>
        </w:rPr>
        <w:t>ی</w:t>
      </w:r>
      <w:r w:rsidR="00472188" w:rsidRPr="007100A7">
        <w:rPr>
          <w:rStyle w:val="1-Char"/>
          <w:rFonts w:hint="cs"/>
          <w:rtl/>
        </w:rPr>
        <w:t xml:space="preserve">ستادن] در </w:t>
      </w:r>
      <w:r w:rsidR="00472188" w:rsidRPr="00FE6406">
        <w:rPr>
          <w:rStyle w:val="9-Char"/>
          <w:rFonts w:eastAsia="Batang" w:hint="cs"/>
          <w:rtl/>
        </w:rPr>
        <w:t>«مزدلفه»</w:t>
      </w:r>
      <w:r w:rsidR="00472188" w:rsidRPr="007100A7">
        <w:rPr>
          <w:rStyle w:val="1-Char"/>
          <w:rFonts w:hint="cs"/>
          <w:rtl/>
        </w:rPr>
        <w:t xml:space="preserve"> در صبحگاه روز ع</w:t>
      </w:r>
      <w:r w:rsidR="00446BB7">
        <w:rPr>
          <w:rStyle w:val="1-Char"/>
          <w:rFonts w:hint="cs"/>
          <w:rtl/>
        </w:rPr>
        <w:t>ی</w:t>
      </w:r>
      <w:r w:rsidR="00472188" w:rsidRPr="007100A7">
        <w:rPr>
          <w:rStyle w:val="1-Char"/>
          <w:rFonts w:hint="cs"/>
          <w:rtl/>
        </w:rPr>
        <w:t>د قربان [روز دهم ذ</w:t>
      </w:r>
      <w:r w:rsidR="00446BB7">
        <w:rPr>
          <w:rStyle w:val="1-Char"/>
          <w:rFonts w:hint="cs"/>
          <w:rtl/>
        </w:rPr>
        <w:t>ی</w:t>
      </w:r>
      <w:r w:rsidR="00472188" w:rsidRPr="007100A7">
        <w:rPr>
          <w:rStyle w:val="1-Char"/>
          <w:rFonts w:hint="cs"/>
          <w:rtl/>
        </w:rPr>
        <w:t>‌الحجه.]</w:t>
      </w:r>
    </w:p>
    <w:p w:rsidR="003B5E28" w:rsidRPr="007100A7" w:rsidRDefault="009A6A60" w:rsidP="00FF046D">
      <w:pPr>
        <w:rPr>
          <w:rStyle w:val="1-Char"/>
          <w:rtl/>
        </w:rPr>
      </w:pPr>
      <w:r w:rsidRPr="007100A7">
        <w:rPr>
          <w:rStyle w:val="1-Char"/>
          <w:rFonts w:hint="cs"/>
          <w:rtl/>
        </w:rPr>
        <w:t>*</w:t>
      </w:r>
      <w:r w:rsidR="00472188" w:rsidRPr="007100A7">
        <w:rPr>
          <w:rStyle w:val="1-Char"/>
          <w:rFonts w:hint="cs"/>
          <w:rtl/>
        </w:rPr>
        <w:t xml:space="preserve"> غسل برا</w:t>
      </w:r>
      <w:r w:rsidR="00446BB7">
        <w:rPr>
          <w:rStyle w:val="1-Char"/>
          <w:rFonts w:hint="cs"/>
          <w:rtl/>
        </w:rPr>
        <w:t>ی</w:t>
      </w:r>
      <w:r w:rsidR="00472188" w:rsidRPr="007100A7">
        <w:rPr>
          <w:rStyle w:val="1-Char"/>
          <w:rFonts w:hint="cs"/>
          <w:rtl/>
        </w:rPr>
        <w:t xml:space="preserve"> وارد شدن به مک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00472188" w:rsidRPr="007100A7">
        <w:rPr>
          <w:rStyle w:val="1-Char"/>
          <w:rFonts w:hint="cs"/>
          <w:rtl/>
        </w:rPr>
        <w:t>مکرمه. [</w:t>
      </w:r>
      <w:r w:rsidR="00544D97" w:rsidRPr="00544D97">
        <w:rPr>
          <w:rStyle w:val="1-Char"/>
          <w:rFonts w:hint="cs"/>
          <w:rtl/>
        </w:rPr>
        <w:t>ابن عمر</w:t>
      </w:r>
      <w:r w:rsidR="00544D97" w:rsidRPr="00544D97">
        <w:rPr>
          <w:rStyle w:val="1-Char"/>
          <w:rFonts w:cs="CTraditional Arabic" w:hint="cs"/>
          <w:rtl/>
        </w:rPr>
        <w:t>ب</w:t>
      </w:r>
      <w:r w:rsidR="00472188" w:rsidRPr="007100A7">
        <w:rPr>
          <w:rStyle w:val="1-Char"/>
          <w:rFonts w:hint="cs"/>
          <w:rtl/>
        </w:rPr>
        <w:t xml:space="preserve"> هرگاه م</w:t>
      </w:r>
      <w:r w:rsidR="00446BB7">
        <w:rPr>
          <w:rStyle w:val="1-Char"/>
          <w:rFonts w:hint="cs"/>
          <w:rtl/>
        </w:rPr>
        <w:t>ی</w:t>
      </w:r>
      <w:r w:rsidR="00472188" w:rsidRPr="007100A7">
        <w:rPr>
          <w:rStyle w:val="1-Char"/>
          <w:rFonts w:hint="cs"/>
          <w:rtl/>
        </w:rPr>
        <w:t>‌خواست به مک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00472188" w:rsidRPr="007100A7">
        <w:rPr>
          <w:rStyle w:val="1-Char"/>
          <w:rFonts w:hint="cs"/>
          <w:rtl/>
        </w:rPr>
        <w:t xml:space="preserve">مکرمه وارد شود، شب در </w:t>
      </w:r>
      <w:r w:rsidR="00472188" w:rsidRPr="00FE6406">
        <w:rPr>
          <w:rStyle w:val="9-Char"/>
          <w:rFonts w:eastAsia="Batang" w:hint="cs"/>
          <w:rtl/>
        </w:rPr>
        <w:t>«ذ</w:t>
      </w:r>
      <w:r w:rsidR="00446BB7">
        <w:rPr>
          <w:rStyle w:val="9-Char"/>
          <w:rFonts w:eastAsia="Batang" w:hint="cs"/>
          <w:rtl/>
        </w:rPr>
        <w:t>ی</w:t>
      </w:r>
      <w:r w:rsidR="00472188" w:rsidRPr="00FE6406">
        <w:rPr>
          <w:rStyle w:val="9-Char"/>
          <w:rFonts w:eastAsia="Batang" w:hint="cs"/>
          <w:rtl/>
        </w:rPr>
        <w:t xml:space="preserve"> طو</w:t>
      </w:r>
      <w:r w:rsidR="00446BB7">
        <w:rPr>
          <w:rStyle w:val="9-Char"/>
          <w:rFonts w:eastAsia="Batang" w:hint="cs"/>
          <w:rtl/>
        </w:rPr>
        <w:t>ی</w:t>
      </w:r>
      <w:r w:rsidR="00472188" w:rsidRPr="00FE6406">
        <w:rPr>
          <w:rStyle w:val="9-Char"/>
          <w:rFonts w:eastAsia="Batang" w:hint="cs"/>
          <w:rtl/>
        </w:rPr>
        <w:t>»</w:t>
      </w:r>
      <w:r w:rsidR="00472188" w:rsidRPr="007100A7">
        <w:rPr>
          <w:rStyle w:val="1-Char"/>
          <w:rFonts w:hint="cs"/>
          <w:rtl/>
        </w:rPr>
        <w:t xml:space="preserve"> م</w:t>
      </w:r>
      <w:r w:rsidR="00446BB7">
        <w:rPr>
          <w:rStyle w:val="1-Char"/>
          <w:rFonts w:hint="cs"/>
          <w:rtl/>
        </w:rPr>
        <w:t>ی</w:t>
      </w:r>
      <w:r w:rsidR="00472188" w:rsidRPr="007100A7">
        <w:rPr>
          <w:rStyle w:val="1-Char"/>
          <w:rFonts w:hint="cs"/>
          <w:rtl/>
        </w:rPr>
        <w:t>‌ماند تا صبح</w:t>
      </w:r>
      <w:r w:rsidR="0080702C" w:rsidRPr="007100A7">
        <w:rPr>
          <w:rStyle w:val="1-Char"/>
          <w:rFonts w:hint="cs"/>
          <w:rtl/>
        </w:rPr>
        <w:t xml:space="preserve"> م</w:t>
      </w:r>
      <w:r w:rsidR="00446BB7">
        <w:rPr>
          <w:rStyle w:val="1-Char"/>
          <w:rFonts w:hint="cs"/>
          <w:rtl/>
        </w:rPr>
        <w:t>ی</w:t>
      </w:r>
      <w:r w:rsidR="0080702C" w:rsidRPr="007100A7">
        <w:rPr>
          <w:rStyle w:val="1-Char"/>
          <w:rFonts w:hint="cs"/>
          <w:rtl/>
        </w:rPr>
        <w:t>‌</w:t>
      </w:r>
      <w:r w:rsidR="00472188" w:rsidRPr="007100A7">
        <w:rPr>
          <w:rStyle w:val="1-Char"/>
          <w:rFonts w:hint="cs"/>
          <w:rtl/>
        </w:rPr>
        <w:t xml:space="preserve">شد؛ و </w:t>
      </w:r>
      <w:r w:rsidR="000A2322">
        <w:rPr>
          <w:rStyle w:val="1-Char"/>
          <w:rFonts w:hint="cs"/>
          <w:rtl/>
        </w:rPr>
        <w:t>آنگاه</w:t>
      </w:r>
      <w:r w:rsidR="00472188" w:rsidRPr="007100A7">
        <w:rPr>
          <w:rStyle w:val="1-Char"/>
          <w:rFonts w:hint="cs"/>
          <w:rtl/>
        </w:rPr>
        <w:t xml:space="preserve"> غسل م</w:t>
      </w:r>
      <w:r w:rsidR="00446BB7">
        <w:rPr>
          <w:rStyle w:val="1-Char"/>
          <w:rFonts w:hint="cs"/>
          <w:rtl/>
        </w:rPr>
        <w:t>ی</w:t>
      </w:r>
      <w:r w:rsidR="00472188" w:rsidRPr="007100A7">
        <w:rPr>
          <w:rStyle w:val="1-Char"/>
          <w:rFonts w:hint="cs"/>
          <w:rtl/>
        </w:rPr>
        <w:t>‌کرد و در روز به مک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00472188" w:rsidRPr="007100A7">
        <w:rPr>
          <w:rStyle w:val="1-Char"/>
          <w:rFonts w:hint="cs"/>
          <w:rtl/>
        </w:rPr>
        <w:t>مکرمه داخل م</w:t>
      </w:r>
      <w:r w:rsidR="00446BB7">
        <w:rPr>
          <w:rStyle w:val="1-Char"/>
          <w:rFonts w:hint="cs"/>
          <w:rtl/>
        </w:rPr>
        <w:t>ی</w:t>
      </w:r>
      <w:r w:rsidR="00472188" w:rsidRPr="007100A7">
        <w:rPr>
          <w:rStyle w:val="1-Char"/>
          <w:rFonts w:hint="cs"/>
          <w:rtl/>
        </w:rPr>
        <w:t>‌شد و م</w:t>
      </w:r>
      <w:r w:rsidR="00446BB7">
        <w:rPr>
          <w:rStyle w:val="1-Char"/>
          <w:rFonts w:hint="cs"/>
          <w:rtl/>
        </w:rPr>
        <w:t>ی</w:t>
      </w:r>
      <w:r w:rsidR="00472188" w:rsidRPr="007100A7">
        <w:rPr>
          <w:rStyle w:val="1-Char"/>
          <w:rFonts w:hint="cs"/>
          <w:rtl/>
        </w:rPr>
        <w:t>‌گفت</w:t>
      </w:r>
      <w:r w:rsidR="00472188" w:rsidRPr="00FF046D">
        <w:rPr>
          <w:rStyle w:val="1-Char"/>
          <w:rFonts w:hint="cs"/>
          <w:rtl/>
        </w:rPr>
        <w:t xml:space="preserve">: </w:t>
      </w:r>
      <w:r w:rsidR="00472188" w:rsidRPr="00FF046D">
        <w:rPr>
          <w:rStyle w:val="1-Char"/>
          <w:rFonts w:eastAsia="Batang" w:hint="cs"/>
          <w:rtl/>
        </w:rPr>
        <w:t>«پ</w:t>
      </w:r>
      <w:r w:rsidR="00446BB7">
        <w:rPr>
          <w:rStyle w:val="1-Char"/>
          <w:rFonts w:eastAsia="Batang" w:hint="cs"/>
          <w:rtl/>
        </w:rPr>
        <w:t>ی</w:t>
      </w:r>
      <w:r w:rsidR="00472188" w:rsidRPr="00FF046D">
        <w:rPr>
          <w:rStyle w:val="1-Char"/>
          <w:rFonts w:eastAsia="Batang" w:hint="cs"/>
          <w:rtl/>
        </w:rPr>
        <w:t>امبر</w:t>
      </w:r>
      <w:r w:rsidR="00FE6406" w:rsidRPr="00FF046D">
        <w:rPr>
          <w:rStyle w:val="1-Char"/>
          <w:rFonts w:hint="cs"/>
          <w:rtl/>
        </w:rPr>
        <w:t xml:space="preserve"> </w:t>
      </w:r>
      <w:r w:rsidR="00FF046D">
        <w:rPr>
          <w:rStyle w:val="1-Char"/>
          <w:rFonts w:cs="CTraditional Arabic" w:hint="cs"/>
          <w:rtl/>
        </w:rPr>
        <w:t>ج</w:t>
      </w:r>
      <w:r w:rsidR="00472188" w:rsidRPr="00FF046D">
        <w:rPr>
          <w:rStyle w:val="1-Char"/>
          <w:rFonts w:eastAsia="Batang" w:hint="cs"/>
          <w:rtl/>
        </w:rPr>
        <w:t xml:space="preserve"> چن</w:t>
      </w:r>
      <w:r w:rsidR="00446BB7">
        <w:rPr>
          <w:rStyle w:val="1-Char"/>
          <w:rFonts w:eastAsia="Batang" w:hint="cs"/>
          <w:rtl/>
        </w:rPr>
        <w:t>ی</w:t>
      </w:r>
      <w:r w:rsidR="00472188" w:rsidRPr="00FF046D">
        <w:rPr>
          <w:rStyle w:val="1-Char"/>
          <w:rFonts w:eastAsia="Batang" w:hint="cs"/>
          <w:rtl/>
        </w:rPr>
        <w:t>ن م</w:t>
      </w:r>
      <w:r w:rsidR="00446BB7">
        <w:rPr>
          <w:rStyle w:val="1-Char"/>
          <w:rFonts w:eastAsia="Batang" w:hint="cs"/>
          <w:rtl/>
        </w:rPr>
        <w:t>ی</w:t>
      </w:r>
      <w:r w:rsidR="00472188" w:rsidRPr="00FF046D">
        <w:rPr>
          <w:rStyle w:val="1-Char"/>
          <w:rFonts w:eastAsia="Batang" w:hint="cs"/>
          <w:rtl/>
        </w:rPr>
        <w:t>‌کرد».</w:t>
      </w:r>
      <w:r w:rsidR="00472188" w:rsidRPr="00FF046D">
        <w:rPr>
          <w:rStyle w:val="1-Char"/>
          <w:rFonts w:hint="cs"/>
          <w:rtl/>
        </w:rPr>
        <w:t xml:space="preserve"> (بخار</w:t>
      </w:r>
      <w:r w:rsidR="00446BB7">
        <w:rPr>
          <w:rStyle w:val="1-Char"/>
          <w:rFonts w:hint="cs"/>
          <w:rtl/>
        </w:rPr>
        <w:t>ی</w:t>
      </w:r>
      <w:r w:rsidR="00472188" w:rsidRPr="00FF046D">
        <w:rPr>
          <w:rStyle w:val="1-Char"/>
          <w:rFonts w:hint="cs"/>
          <w:rtl/>
        </w:rPr>
        <w:t xml:space="preserve"> و </w:t>
      </w:r>
      <w:r w:rsidR="00472188" w:rsidRPr="007100A7">
        <w:rPr>
          <w:rStyle w:val="1-Char"/>
          <w:rFonts w:hint="cs"/>
          <w:rtl/>
        </w:rPr>
        <w:t xml:space="preserve">مسلم). </w:t>
      </w:r>
    </w:p>
    <w:p w:rsidR="00472188" w:rsidRPr="007100A7" w:rsidRDefault="00472188" w:rsidP="00AF1D25">
      <w:pPr>
        <w:rPr>
          <w:rStyle w:val="1-Char"/>
          <w:rtl/>
        </w:rPr>
      </w:pPr>
      <w:r w:rsidRPr="007100A7">
        <w:rPr>
          <w:rStyle w:val="1-Char"/>
          <w:rFonts w:hint="cs"/>
          <w:rtl/>
        </w:rPr>
        <w:t>و در ا</w:t>
      </w:r>
      <w:r w:rsidR="00446BB7">
        <w:rPr>
          <w:rStyle w:val="1-Char"/>
          <w:rFonts w:hint="cs"/>
          <w:rtl/>
        </w:rPr>
        <w:t>ی</w:t>
      </w:r>
      <w:r w:rsidRPr="007100A7">
        <w:rPr>
          <w:rStyle w:val="1-Char"/>
          <w:rFonts w:hint="cs"/>
          <w:rtl/>
        </w:rPr>
        <w:t>ن که غسل برا</w:t>
      </w:r>
      <w:r w:rsidR="00446BB7">
        <w:rPr>
          <w:rStyle w:val="1-Char"/>
          <w:rFonts w:hint="cs"/>
          <w:rtl/>
        </w:rPr>
        <w:t>ی</w:t>
      </w:r>
      <w:r w:rsidRPr="007100A7">
        <w:rPr>
          <w:rStyle w:val="1-Char"/>
          <w:rFonts w:hint="cs"/>
          <w:rtl/>
        </w:rPr>
        <w:t xml:space="preserve"> ورود به مکه مستحب است، فرق</w:t>
      </w:r>
      <w:r w:rsidR="00446BB7">
        <w:rPr>
          <w:rStyle w:val="1-Char"/>
          <w:rFonts w:hint="cs"/>
          <w:rtl/>
        </w:rPr>
        <w:t>ی</w:t>
      </w:r>
      <w:r w:rsidRPr="007100A7">
        <w:rPr>
          <w:rStyle w:val="1-Char"/>
          <w:rFonts w:hint="cs"/>
          <w:rtl/>
        </w:rPr>
        <w:t xml:space="preserve"> نم</w:t>
      </w:r>
      <w:r w:rsidR="00446BB7">
        <w:rPr>
          <w:rStyle w:val="1-Char"/>
          <w:rFonts w:hint="cs"/>
          <w:rtl/>
        </w:rPr>
        <w:t>ی</w:t>
      </w:r>
      <w:r w:rsidRPr="007100A7">
        <w:rPr>
          <w:rStyle w:val="1-Char"/>
          <w:rFonts w:hint="cs"/>
          <w:rtl/>
        </w:rPr>
        <w:t>‌کند که شخص</w:t>
      </w:r>
      <w:r w:rsidR="00520F27" w:rsidRPr="007100A7">
        <w:rPr>
          <w:rStyle w:val="1-Char"/>
          <w:rFonts w:hint="cs"/>
          <w:rtl/>
        </w:rPr>
        <w:t>،</w:t>
      </w:r>
      <w:r w:rsidRPr="007100A7">
        <w:rPr>
          <w:rStyle w:val="1-Char"/>
          <w:rFonts w:hint="cs"/>
          <w:rtl/>
        </w:rPr>
        <w:t xml:space="preserve"> ا</w:t>
      </w:r>
      <w:r w:rsidR="003B5E28" w:rsidRPr="007100A7">
        <w:rPr>
          <w:rStyle w:val="1-Char"/>
          <w:rFonts w:hint="cs"/>
          <w:rtl/>
        </w:rPr>
        <w:t>ِ</w:t>
      </w:r>
      <w:r w:rsidRPr="007100A7">
        <w:rPr>
          <w:rStyle w:val="1-Char"/>
          <w:rFonts w:hint="cs"/>
          <w:rtl/>
        </w:rPr>
        <w:t xml:space="preserve">حرام به حج </w:t>
      </w:r>
      <w:r w:rsidR="00446BB7">
        <w:rPr>
          <w:rStyle w:val="1-Char"/>
          <w:rFonts w:hint="cs"/>
          <w:rtl/>
        </w:rPr>
        <w:t>ی</w:t>
      </w:r>
      <w:r w:rsidRPr="007100A7">
        <w:rPr>
          <w:rStyle w:val="1-Char"/>
          <w:rFonts w:hint="cs"/>
          <w:rtl/>
        </w:rPr>
        <w:t>ا ا</w:t>
      </w:r>
      <w:r w:rsidR="003B5E28" w:rsidRPr="007100A7">
        <w:rPr>
          <w:rStyle w:val="1-Char"/>
          <w:rFonts w:hint="cs"/>
          <w:rtl/>
        </w:rPr>
        <w:t>ِ</w:t>
      </w:r>
      <w:r w:rsidRPr="007100A7">
        <w:rPr>
          <w:rStyle w:val="1-Char"/>
          <w:rFonts w:hint="cs"/>
          <w:rtl/>
        </w:rPr>
        <w:t xml:space="preserve">حرام به عمره بسته، </w:t>
      </w:r>
      <w:r w:rsidR="00446BB7">
        <w:rPr>
          <w:rStyle w:val="1-Char"/>
          <w:rFonts w:hint="cs"/>
          <w:rtl/>
        </w:rPr>
        <w:t>ی</w:t>
      </w:r>
      <w:r w:rsidRPr="007100A7">
        <w:rPr>
          <w:rStyle w:val="1-Char"/>
          <w:rFonts w:hint="cs"/>
          <w:rtl/>
        </w:rPr>
        <w:t>ا اصلاً ا</w:t>
      </w:r>
      <w:r w:rsidR="003B5E28" w:rsidRPr="007100A7">
        <w:rPr>
          <w:rStyle w:val="1-Char"/>
          <w:rFonts w:hint="cs"/>
          <w:rtl/>
        </w:rPr>
        <w:t>ِ</w:t>
      </w:r>
      <w:r w:rsidRPr="007100A7">
        <w:rPr>
          <w:rStyle w:val="1-Char"/>
          <w:rFonts w:hint="cs"/>
          <w:rtl/>
        </w:rPr>
        <w:t>حرام نبسته باشد.]</w:t>
      </w:r>
    </w:p>
    <w:p w:rsidR="002F7943" w:rsidRPr="007100A7" w:rsidRDefault="009A6A60" w:rsidP="00AF1D25">
      <w:pPr>
        <w:rPr>
          <w:rStyle w:val="1-Char"/>
          <w:rtl/>
        </w:rPr>
      </w:pPr>
      <w:r w:rsidRPr="007100A7">
        <w:rPr>
          <w:rStyle w:val="1-Char"/>
          <w:rFonts w:hint="cs"/>
          <w:rtl/>
        </w:rPr>
        <w:t>*</w:t>
      </w:r>
      <w:r w:rsidR="00472188" w:rsidRPr="007100A7">
        <w:rPr>
          <w:rStyle w:val="1-Char"/>
          <w:rFonts w:hint="cs"/>
          <w:rtl/>
        </w:rPr>
        <w:t xml:space="preserve"> </w:t>
      </w:r>
      <w:r w:rsidR="002F7943" w:rsidRPr="007100A7">
        <w:rPr>
          <w:rStyle w:val="1-Char"/>
          <w:rFonts w:hint="cs"/>
          <w:rtl/>
        </w:rPr>
        <w:t>غسل برا</w:t>
      </w:r>
      <w:r w:rsidR="00446BB7">
        <w:rPr>
          <w:rStyle w:val="1-Char"/>
          <w:rFonts w:hint="cs"/>
          <w:rtl/>
        </w:rPr>
        <w:t>ی</w:t>
      </w:r>
      <w:r w:rsidR="002F7943" w:rsidRPr="007100A7">
        <w:rPr>
          <w:rStyle w:val="1-Char"/>
          <w:rFonts w:hint="cs"/>
          <w:rtl/>
        </w:rPr>
        <w:t xml:space="preserve"> طواف ز</w:t>
      </w:r>
      <w:r w:rsidR="00446BB7">
        <w:rPr>
          <w:rStyle w:val="1-Char"/>
          <w:rFonts w:hint="cs"/>
          <w:rtl/>
        </w:rPr>
        <w:t>ی</w:t>
      </w:r>
      <w:r w:rsidR="002F7943" w:rsidRPr="007100A7">
        <w:rPr>
          <w:rStyle w:val="1-Char"/>
          <w:rFonts w:hint="cs"/>
          <w:rtl/>
        </w:rPr>
        <w:t>ارت. [ناگفته نماند که غسل برا</w:t>
      </w:r>
      <w:r w:rsidR="00446BB7">
        <w:rPr>
          <w:rStyle w:val="1-Char"/>
          <w:rFonts w:hint="cs"/>
          <w:rtl/>
        </w:rPr>
        <w:t>ی</w:t>
      </w:r>
      <w:r w:rsidR="002F7943" w:rsidRPr="007100A7">
        <w:rPr>
          <w:rStyle w:val="1-Char"/>
          <w:rFonts w:hint="cs"/>
          <w:rtl/>
        </w:rPr>
        <w:t xml:space="preserve"> هر طواف خان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002F7943" w:rsidRPr="007100A7">
        <w:rPr>
          <w:rStyle w:val="1-Char"/>
          <w:rFonts w:hint="cs"/>
          <w:rtl/>
        </w:rPr>
        <w:t>کعبه، مستحب م</w:t>
      </w:r>
      <w:r w:rsidR="00446BB7">
        <w:rPr>
          <w:rStyle w:val="1-Char"/>
          <w:rFonts w:hint="cs"/>
          <w:rtl/>
        </w:rPr>
        <w:t>ی</w:t>
      </w:r>
      <w:r w:rsidR="002F7943" w:rsidRPr="007100A7">
        <w:rPr>
          <w:rStyle w:val="1-Char"/>
          <w:rFonts w:hint="cs"/>
          <w:rtl/>
        </w:rPr>
        <w:t>‌ب</w:t>
      </w:r>
      <w:r w:rsidR="003B5E28" w:rsidRPr="007100A7">
        <w:rPr>
          <w:rStyle w:val="1-Char"/>
          <w:rFonts w:hint="cs"/>
          <w:rtl/>
        </w:rPr>
        <w:t>اشد؛ از ا</w:t>
      </w:r>
      <w:r w:rsidR="00446BB7">
        <w:rPr>
          <w:rStyle w:val="1-Char"/>
          <w:rFonts w:hint="cs"/>
          <w:rtl/>
        </w:rPr>
        <w:t>ی</w:t>
      </w:r>
      <w:r w:rsidR="003B5E28" w:rsidRPr="007100A7">
        <w:rPr>
          <w:rStyle w:val="1-Char"/>
          <w:rFonts w:hint="cs"/>
          <w:rtl/>
        </w:rPr>
        <w:t>ن رو غسل برا</w:t>
      </w:r>
      <w:r w:rsidR="00446BB7">
        <w:rPr>
          <w:rStyle w:val="1-Char"/>
          <w:rFonts w:hint="cs"/>
          <w:rtl/>
        </w:rPr>
        <w:t>ی</w:t>
      </w:r>
      <w:r w:rsidR="003B5E28" w:rsidRPr="007100A7">
        <w:rPr>
          <w:rStyle w:val="1-Char"/>
          <w:rFonts w:hint="cs"/>
          <w:rtl/>
        </w:rPr>
        <w:t xml:space="preserve"> </w:t>
      </w:r>
      <w:r w:rsidR="003B5E28" w:rsidRPr="00FE6406">
        <w:rPr>
          <w:rStyle w:val="9-Char"/>
          <w:rFonts w:eastAsia="Batang" w:hint="cs"/>
          <w:rtl/>
        </w:rPr>
        <w:t>طواف قدو</w:t>
      </w:r>
      <w:r w:rsidR="002F7943" w:rsidRPr="00FE6406">
        <w:rPr>
          <w:rStyle w:val="9-Char"/>
          <w:rFonts w:eastAsia="Batang" w:hint="cs"/>
          <w:rtl/>
        </w:rPr>
        <w:t>م</w:t>
      </w:r>
      <w:r w:rsidR="002F7943" w:rsidRPr="007100A7">
        <w:rPr>
          <w:rStyle w:val="1-Char"/>
          <w:rFonts w:hint="cs"/>
          <w:rtl/>
        </w:rPr>
        <w:t xml:space="preserve"> (طواف به وقت ورود)، </w:t>
      </w:r>
      <w:r w:rsidR="002F7943" w:rsidRPr="00FE6406">
        <w:rPr>
          <w:rStyle w:val="9-Char"/>
          <w:rFonts w:eastAsia="Batang" w:hint="cs"/>
          <w:rtl/>
        </w:rPr>
        <w:t>طواف ا</w:t>
      </w:r>
      <w:r w:rsidR="003B5E28" w:rsidRPr="00FE6406">
        <w:rPr>
          <w:rStyle w:val="9-Char"/>
          <w:rFonts w:eastAsia="Batang" w:hint="cs"/>
          <w:rtl/>
        </w:rPr>
        <w:t>ِ</w:t>
      </w:r>
      <w:r w:rsidR="002F7943" w:rsidRPr="00FE6406">
        <w:rPr>
          <w:rStyle w:val="9-Char"/>
          <w:rFonts w:eastAsia="Batang" w:hint="cs"/>
          <w:rtl/>
        </w:rPr>
        <w:t>فاضه</w:t>
      </w:r>
      <w:r w:rsidR="002F7943" w:rsidRPr="007100A7">
        <w:rPr>
          <w:rStyle w:val="1-Char"/>
          <w:rFonts w:hint="cs"/>
          <w:rtl/>
        </w:rPr>
        <w:t xml:space="preserve"> (طواف برا</w:t>
      </w:r>
      <w:r w:rsidR="00446BB7">
        <w:rPr>
          <w:rStyle w:val="1-Char"/>
          <w:rFonts w:hint="cs"/>
          <w:rtl/>
        </w:rPr>
        <w:t>ی</w:t>
      </w:r>
      <w:r w:rsidR="002F7943" w:rsidRPr="007100A7">
        <w:rPr>
          <w:rStyle w:val="1-Char"/>
          <w:rFonts w:hint="cs"/>
          <w:rtl/>
        </w:rPr>
        <w:t xml:space="preserve"> پراکنده شدن) و </w:t>
      </w:r>
      <w:r w:rsidR="002F7943" w:rsidRPr="00FE6406">
        <w:rPr>
          <w:rStyle w:val="9-Char"/>
          <w:rFonts w:eastAsia="Batang" w:hint="cs"/>
          <w:rtl/>
        </w:rPr>
        <w:t>طواف وداع</w:t>
      </w:r>
      <w:r w:rsidR="002F7943" w:rsidRPr="007100A7">
        <w:rPr>
          <w:rStyle w:val="1-Char"/>
          <w:rFonts w:hint="cs"/>
          <w:rtl/>
        </w:rPr>
        <w:t xml:space="preserve"> (طواف به وقت خداحافظ</w:t>
      </w:r>
      <w:r w:rsidR="00446BB7">
        <w:rPr>
          <w:rStyle w:val="1-Char"/>
          <w:rFonts w:hint="cs"/>
          <w:rtl/>
        </w:rPr>
        <w:t>ی</w:t>
      </w:r>
      <w:r w:rsidR="002F7943" w:rsidRPr="007100A7">
        <w:rPr>
          <w:rStyle w:val="1-Char"/>
          <w:rFonts w:hint="cs"/>
          <w:rtl/>
        </w:rPr>
        <w:t>) مستحب و پسند</w:t>
      </w:r>
      <w:r w:rsidR="00446BB7">
        <w:rPr>
          <w:rStyle w:val="1-Char"/>
          <w:rFonts w:hint="cs"/>
          <w:rtl/>
        </w:rPr>
        <w:t>ی</w:t>
      </w:r>
      <w:r w:rsidR="002F7943" w:rsidRPr="007100A7">
        <w:rPr>
          <w:rStyle w:val="1-Char"/>
          <w:rFonts w:hint="cs"/>
          <w:rtl/>
        </w:rPr>
        <w:t>ده م</w:t>
      </w:r>
      <w:r w:rsidR="00446BB7">
        <w:rPr>
          <w:rStyle w:val="1-Char"/>
          <w:rFonts w:hint="cs"/>
          <w:rtl/>
        </w:rPr>
        <w:t>ی</w:t>
      </w:r>
      <w:r w:rsidR="002F7943" w:rsidRPr="007100A7">
        <w:rPr>
          <w:rStyle w:val="1-Char"/>
          <w:rFonts w:hint="cs"/>
          <w:rtl/>
        </w:rPr>
        <w:t>‌باشد؛ ز</w:t>
      </w:r>
      <w:r w:rsidR="00446BB7">
        <w:rPr>
          <w:rStyle w:val="1-Char"/>
          <w:rFonts w:hint="cs"/>
          <w:rtl/>
        </w:rPr>
        <w:t>ی</w:t>
      </w:r>
      <w:r w:rsidR="002F7943" w:rsidRPr="007100A7">
        <w:rPr>
          <w:rStyle w:val="1-Char"/>
          <w:rFonts w:hint="cs"/>
          <w:rtl/>
        </w:rPr>
        <w:t>را هر سه وقت، وقت تجمع و گردهما</w:t>
      </w:r>
      <w:r w:rsidR="00446BB7">
        <w:rPr>
          <w:rStyle w:val="1-Char"/>
          <w:rFonts w:hint="cs"/>
          <w:rtl/>
        </w:rPr>
        <w:t>یی</w:t>
      </w:r>
      <w:r w:rsidR="002F7943" w:rsidRPr="007100A7">
        <w:rPr>
          <w:rStyle w:val="1-Char"/>
          <w:rFonts w:hint="cs"/>
          <w:rtl/>
        </w:rPr>
        <w:t xml:space="preserve"> مردم است.]</w:t>
      </w:r>
    </w:p>
    <w:p w:rsidR="002F7943" w:rsidRPr="007100A7" w:rsidRDefault="009A6A60" w:rsidP="00AF1D25">
      <w:pPr>
        <w:rPr>
          <w:rStyle w:val="1-Char"/>
          <w:rtl/>
        </w:rPr>
      </w:pPr>
      <w:r w:rsidRPr="007100A7">
        <w:rPr>
          <w:rStyle w:val="1-Char"/>
          <w:rFonts w:hint="cs"/>
          <w:rtl/>
        </w:rPr>
        <w:t>*</w:t>
      </w:r>
      <w:r w:rsidR="002F7943" w:rsidRPr="007100A7">
        <w:rPr>
          <w:rStyle w:val="1-Char"/>
          <w:rFonts w:hint="cs"/>
          <w:rtl/>
        </w:rPr>
        <w:t xml:space="preserve"> غسل برا</w:t>
      </w:r>
      <w:r w:rsidR="00446BB7">
        <w:rPr>
          <w:rStyle w:val="1-Char"/>
          <w:rFonts w:hint="cs"/>
          <w:rtl/>
        </w:rPr>
        <w:t>ی</w:t>
      </w:r>
      <w:r w:rsidR="002F7943" w:rsidRPr="007100A7">
        <w:rPr>
          <w:rStyle w:val="1-Char"/>
          <w:rFonts w:hint="cs"/>
          <w:rtl/>
        </w:rPr>
        <w:t xml:space="preserve"> نماز کسوف [خورش</w:t>
      </w:r>
      <w:r w:rsidR="00446BB7">
        <w:rPr>
          <w:rStyle w:val="1-Char"/>
          <w:rFonts w:hint="cs"/>
          <w:rtl/>
        </w:rPr>
        <w:t>ی</w:t>
      </w:r>
      <w:r w:rsidR="002F7943" w:rsidRPr="007100A7">
        <w:rPr>
          <w:rStyle w:val="1-Char"/>
          <w:rFonts w:hint="cs"/>
          <w:rtl/>
        </w:rPr>
        <w:t>دگرفتگ</w:t>
      </w:r>
      <w:r w:rsidR="00446BB7">
        <w:rPr>
          <w:rStyle w:val="1-Char"/>
          <w:rFonts w:hint="cs"/>
          <w:rtl/>
        </w:rPr>
        <w:t>ی</w:t>
      </w:r>
      <w:r w:rsidR="002F7943" w:rsidRPr="007100A7">
        <w:rPr>
          <w:rStyle w:val="1-Char"/>
          <w:rFonts w:hint="cs"/>
          <w:rtl/>
        </w:rPr>
        <w:t xml:space="preserve"> و برا</w:t>
      </w:r>
      <w:r w:rsidR="00446BB7">
        <w:rPr>
          <w:rStyle w:val="1-Char"/>
          <w:rFonts w:hint="cs"/>
          <w:rtl/>
        </w:rPr>
        <w:t>ی</w:t>
      </w:r>
      <w:r w:rsidR="002F7943" w:rsidRPr="007100A7">
        <w:rPr>
          <w:rStyle w:val="1-Char"/>
          <w:rFonts w:hint="cs"/>
          <w:rtl/>
        </w:rPr>
        <w:t xml:space="preserve"> نماز «</w:t>
      </w:r>
      <w:r w:rsidR="002F7943" w:rsidRPr="00FE6406">
        <w:rPr>
          <w:rStyle w:val="9-Char"/>
          <w:rFonts w:eastAsia="Batang" w:hint="cs"/>
          <w:rtl/>
        </w:rPr>
        <w:t>خسوف</w:t>
      </w:r>
      <w:r w:rsidR="002F7943" w:rsidRPr="007100A7">
        <w:rPr>
          <w:rStyle w:val="1-Char"/>
          <w:rFonts w:hint="cs"/>
          <w:rtl/>
        </w:rPr>
        <w:t>»: ماه گرفتگ</w:t>
      </w:r>
      <w:r w:rsidR="00446BB7">
        <w:rPr>
          <w:rStyle w:val="1-Char"/>
          <w:rFonts w:hint="cs"/>
          <w:rtl/>
        </w:rPr>
        <w:t>ی</w:t>
      </w:r>
      <w:r w:rsidR="002F7943" w:rsidRPr="007100A7">
        <w:rPr>
          <w:rStyle w:val="1-Char"/>
          <w:rFonts w:hint="cs"/>
          <w:rtl/>
        </w:rPr>
        <w:t xml:space="preserve">؛ چون در </w:t>
      </w:r>
      <w:r w:rsidR="00AF17B9">
        <w:rPr>
          <w:rStyle w:val="1-Char"/>
          <w:rFonts w:hint="cs"/>
          <w:rtl/>
        </w:rPr>
        <w:t>ا</w:t>
      </w:r>
      <w:r w:rsidR="00446BB7">
        <w:rPr>
          <w:rStyle w:val="1-Char"/>
          <w:rFonts w:hint="cs"/>
          <w:rtl/>
        </w:rPr>
        <w:t>ی</w:t>
      </w:r>
      <w:r w:rsidR="00AF17B9">
        <w:rPr>
          <w:rStyle w:val="1-Char"/>
          <w:rFonts w:hint="cs"/>
          <w:rtl/>
        </w:rPr>
        <w:t>نگونه</w:t>
      </w:r>
      <w:r w:rsidR="002F7943" w:rsidRPr="007100A7">
        <w:rPr>
          <w:rStyle w:val="1-Char"/>
          <w:rFonts w:hint="cs"/>
          <w:rtl/>
        </w:rPr>
        <w:t xml:space="preserve"> مواقع، مردم تجم</w:t>
      </w:r>
      <w:r w:rsidR="003B5E28" w:rsidRPr="007100A7">
        <w:rPr>
          <w:rStyle w:val="1-Char"/>
          <w:rFonts w:hint="cs"/>
          <w:rtl/>
        </w:rPr>
        <w:t>ّ</w:t>
      </w:r>
      <w:r w:rsidR="002F7943" w:rsidRPr="007100A7">
        <w:rPr>
          <w:rStyle w:val="1-Char"/>
          <w:rFonts w:hint="cs"/>
          <w:rtl/>
        </w:rPr>
        <w:t>ع پ</w:t>
      </w:r>
      <w:r w:rsidR="00446BB7">
        <w:rPr>
          <w:rStyle w:val="1-Char"/>
          <w:rFonts w:hint="cs"/>
          <w:rtl/>
        </w:rPr>
        <w:t>ی</w:t>
      </w:r>
      <w:r w:rsidR="002F7943" w:rsidRPr="007100A7">
        <w:rPr>
          <w:rStyle w:val="1-Char"/>
          <w:rFonts w:hint="cs"/>
          <w:rtl/>
        </w:rPr>
        <w:t>دا م</w:t>
      </w:r>
      <w:r w:rsidR="00446BB7">
        <w:rPr>
          <w:rStyle w:val="1-Char"/>
          <w:rFonts w:hint="cs"/>
          <w:rtl/>
        </w:rPr>
        <w:t>ی</w:t>
      </w:r>
      <w:r w:rsidR="002F7943" w:rsidRPr="007100A7">
        <w:rPr>
          <w:rStyle w:val="1-Char"/>
          <w:rFonts w:hint="cs"/>
          <w:rtl/>
        </w:rPr>
        <w:t>‌کنند، پس همانند غسل جمعه، غسل در ا</w:t>
      </w:r>
      <w:r w:rsidR="00446BB7">
        <w:rPr>
          <w:rStyle w:val="1-Char"/>
          <w:rFonts w:hint="cs"/>
          <w:rtl/>
        </w:rPr>
        <w:t>ی</w:t>
      </w:r>
      <w:r w:rsidR="002F7943" w:rsidRPr="007100A7">
        <w:rPr>
          <w:rStyle w:val="1-Char"/>
          <w:rFonts w:hint="cs"/>
          <w:rtl/>
        </w:rPr>
        <w:t>ن مواقع ن</w:t>
      </w:r>
      <w:r w:rsidR="00446BB7">
        <w:rPr>
          <w:rStyle w:val="1-Char"/>
          <w:rFonts w:hint="cs"/>
          <w:rtl/>
        </w:rPr>
        <w:t>ی</w:t>
      </w:r>
      <w:r w:rsidR="002F7943" w:rsidRPr="007100A7">
        <w:rPr>
          <w:rStyle w:val="1-Char"/>
          <w:rFonts w:hint="cs"/>
          <w:rtl/>
        </w:rPr>
        <w:t>ز سنّت است.]</w:t>
      </w:r>
    </w:p>
    <w:p w:rsidR="002F7943" w:rsidRPr="007100A7" w:rsidRDefault="009A6A60" w:rsidP="00AF1D25">
      <w:pPr>
        <w:rPr>
          <w:rStyle w:val="1-Char"/>
          <w:rtl/>
        </w:rPr>
      </w:pPr>
      <w:r w:rsidRPr="007100A7">
        <w:rPr>
          <w:rStyle w:val="1-Char"/>
          <w:rFonts w:hint="cs"/>
          <w:rtl/>
        </w:rPr>
        <w:t>*</w:t>
      </w:r>
      <w:r w:rsidR="003B5E28" w:rsidRPr="007100A7">
        <w:rPr>
          <w:rStyle w:val="1-Char"/>
          <w:rFonts w:hint="cs"/>
          <w:rtl/>
        </w:rPr>
        <w:t xml:space="preserve"> غسل برا</w:t>
      </w:r>
      <w:r w:rsidR="00446BB7">
        <w:rPr>
          <w:rStyle w:val="1-Char"/>
          <w:rFonts w:hint="cs"/>
          <w:rtl/>
        </w:rPr>
        <w:t>ی</w:t>
      </w:r>
      <w:r w:rsidR="003B5E28" w:rsidRPr="007100A7">
        <w:rPr>
          <w:rStyle w:val="1-Char"/>
          <w:rFonts w:hint="cs"/>
          <w:rtl/>
        </w:rPr>
        <w:t xml:space="preserve"> نماز استسق</w:t>
      </w:r>
      <w:r w:rsidR="002F7943" w:rsidRPr="007100A7">
        <w:rPr>
          <w:rStyle w:val="1-Char"/>
          <w:rFonts w:hint="cs"/>
          <w:rtl/>
        </w:rPr>
        <w:t>اء [نماز طلب باران؛ ز</w:t>
      </w:r>
      <w:r w:rsidR="00446BB7">
        <w:rPr>
          <w:rStyle w:val="1-Char"/>
          <w:rFonts w:hint="cs"/>
          <w:rtl/>
        </w:rPr>
        <w:t>ی</w:t>
      </w:r>
      <w:r w:rsidR="002F7943" w:rsidRPr="007100A7">
        <w:rPr>
          <w:rStyle w:val="1-Char"/>
          <w:rFonts w:hint="cs"/>
          <w:rtl/>
        </w:rPr>
        <w:t xml:space="preserve">را در </w:t>
      </w:r>
      <w:r w:rsidR="00AF17B9">
        <w:rPr>
          <w:rStyle w:val="1-Char"/>
          <w:rFonts w:hint="cs"/>
          <w:rtl/>
        </w:rPr>
        <w:t>ا</w:t>
      </w:r>
      <w:r w:rsidR="00446BB7">
        <w:rPr>
          <w:rStyle w:val="1-Char"/>
          <w:rFonts w:hint="cs"/>
          <w:rtl/>
        </w:rPr>
        <w:t>ی</w:t>
      </w:r>
      <w:r w:rsidR="00AF17B9">
        <w:rPr>
          <w:rStyle w:val="1-Char"/>
          <w:rFonts w:hint="cs"/>
          <w:rtl/>
        </w:rPr>
        <w:t>نگونه</w:t>
      </w:r>
      <w:r w:rsidR="002F7943" w:rsidRPr="007100A7">
        <w:rPr>
          <w:rStyle w:val="1-Char"/>
          <w:rFonts w:hint="cs"/>
          <w:rtl/>
        </w:rPr>
        <w:t xml:space="preserve"> مواقع، مردم تجم</w:t>
      </w:r>
      <w:r w:rsidR="003B5E28" w:rsidRPr="007100A7">
        <w:rPr>
          <w:rStyle w:val="1-Char"/>
          <w:rFonts w:hint="cs"/>
          <w:rtl/>
        </w:rPr>
        <w:t>ّ</w:t>
      </w:r>
      <w:r w:rsidR="002F7943" w:rsidRPr="007100A7">
        <w:rPr>
          <w:rStyle w:val="1-Char"/>
          <w:rFonts w:hint="cs"/>
          <w:rtl/>
        </w:rPr>
        <w:t>ع م</w:t>
      </w:r>
      <w:r w:rsidR="00446BB7">
        <w:rPr>
          <w:rStyle w:val="1-Char"/>
          <w:rFonts w:hint="cs"/>
          <w:rtl/>
        </w:rPr>
        <w:t>ی</w:t>
      </w:r>
      <w:r w:rsidR="002F7943" w:rsidRPr="007100A7">
        <w:rPr>
          <w:rStyle w:val="1-Char"/>
          <w:rFonts w:hint="cs"/>
          <w:rtl/>
        </w:rPr>
        <w:t>‌کنند.]</w:t>
      </w:r>
    </w:p>
    <w:p w:rsidR="002F7943" w:rsidRPr="007100A7" w:rsidRDefault="009A6A60" w:rsidP="00AF1D25">
      <w:pPr>
        <w:rPr>
          <w:rStyle w:val="1-Char"/>
          <w:rtl/>
        </w:rPr>
      </w:pPr>
      <w:r w:rsidRPr="007100A7">
        <w:rPr>
          <w:rStyle w:val="1-Char"/>
          <w:rFonts w:hint="cs"/>
          <w:rtl/>
        </w:rPr>
        <w:t>*</w:t>
      </w:r>
      <w:r w:rsidR="002F7943" w:rsidRPr="007100A7">
        <w:rPr>
          <w:rStyle w:val="1-Char"/>
          <w:rFonts w:hint="cs"/>
          <w:rtl/>
        </w:rPr>
        <w:t xml:space="preserve"> غسل به هنگام ترس و وحشت.</w:t>
      </w:r>
    </w:p>
    <w:p w:rsidR="002F7943" w:rsidRPr="007100A7" w:rsidRDefault="009A6A60" w:rsidP="00AF1D25">
      <w:pPr>
        <w:rPr>
          <w:rStyle w:val="1-Char"/>
          <w:rtl/>
        </w:rPr>
      </w:pPr>
      <w:r w:rsidRPr="007100A7">
        <w:rPr>
          <w:rStyle w:val="1-Char"/>
          <w:rFonts w:hint="cs"/>
          <w:rtl/>
        </w:rPr>
        <w:t>*</w:t>
      </w:r>
      <w:r w:rsidR="002F7943" w:rsidRPr="007100A7">
        <w:rPr>
          <w:rStyle w:val="1-Char"/>
          <w:rFonts w:hint="cs"/>
          <w:rtl/>
        </w:rPr>
        <w:t xml:space="preserve"> غسل به هنگام تار</w:t>
      </w:r>
      <w:r w:rsidR="00446BB7">
        <w:rPr>
          <w:rStyle w:val="1-Char"/>
          <w:rFonts w:hint="cs"/>
          <w:rtl/>
        </w:rPr>
        <w:t>ی</w:t>
      </w:r>
      <w:r w:rsidR="002F7943" w:rsidRPr="007100A7">
        <w:rPr>
          <w:rStyle w:val="1-Char"/>
          <w:rFonts w:hint="cs"/>
          <w:rtl/>
        </w:rPr>
        <w:t>ک</w:t>
      </w:r>
      <w:r w:rsidR="00446BB7">
        <w:rPr>
          <w:rStyle w:val="1-Char"/>
          <w:rFonts w:hint="cs"/>
          <w:rtl/>
        </w:rPr>
        <w:t>ی</w:t>
      </w:r>
      <w:r w:rsidR="002F7943" w:rsidRPr="007100A7">
        <w:rPr>
          <w:rStyle w:val="1-Char"/>
          <w:rFonts w:hint="cs"/>
          <w:rtl/>
        </w:rPr>
        <w:t xml:space="preserve"> [که در روز رخ دهد.]</w:t>
      </w:r>
    </w:p>
    <w:p w:rsidR="00AD5710" w:rsidRDefault="009A6A60" w:rsidP="00AF1D25">
      <w:pPr>
        <w:rPr>
          <w:rStyle w:val="1-Char"/>
        </w:rPr>
      </w:pPr>
      <w:r w:rsidRPr="007100A7">
        <w:rPr>
          <w:rStyle w:val="1-Char"/>
          <w:rFonts w:hint="cs"/>
          <w:rtl/>
        </w:rPr>
        <w:t>*</w:t>
      </w:r>
      <w:r w:rsidR="002F7943" w:rsidRPr="007100A7">
        <w:rPr>
          <w:rStyle w:val="1-Char"/>
          <w:rFonts w:hint="cs"/>
          <w:rtl/>
        </w:rPr>
        <w:t xml:space="preserve"> غسل به هنگام وز</w:t>
      </w:r>
      <w:r w:rsidR="00446BB7">
        <w:rPr>
          <w:rStyle w:val="1-Char"/>
          <w:rFonts w:hint="cs"/>
          <w:rtl/>
        </w:rPr>
        <w:t>ی</w:t>
      </w:r>
      <w:r w:rsidR="002F7943" w:rsidRPr="007100A7">
        <w:rPr>
          <w:rStyle w:val="1-Char"/>
          <w:rFonts w:hint="cs"/>
          <w:rtl/>
        </w:rPr>
        <w:t>دن باد</w:t>
      </w:r>
      <w:r w:rsidR="00446BB7">
        <w:rPr>
          <w:rStyle w:val="1-Char"/>
          <w:rFonts w:hint="cs"/>
          <w:rtl/>
        </w:rPr>
        <w:t>ی</w:t>
      </w:r>
      <w:r w:rsidR="002F7943" w:rsidRPr="007100A7">
        <w:rPr>
          <w:rStyle w:val="1-Char"/>
          <w:rFonts w:hint="cs"/>
          <w:rtl/>
        </w:rPr>
        <w:t xml:space="preserve"> شد</w:t>
      </w:r>
      <w:r w:rsidR="00446BB7">
        <w:rPr>
          <w:rStyle w:val="1-Char"/>
          <w:rFonts w:hint="cs"/>
          <w:rtl/>
        </w:rPr>
        <w:t>ی</w:t>
      </w:r>
      <w:r w:rsidR="002F7943" w:rsidRPr="007100A7">
        <w:rPr>
          <w:rStyle w:val="1-Char"/>
          <w:rFonts w:hint="cs"/>
          <w:rtl/>
        </w:rPr>
        <w:t>د و توفان</w:t>
      </w:r>
      <w:r w:rsidR="00446BB7">
        <w:rPr>
          <w:rStyle w:val="1-Char"/>
          <w:rFonts w:hint="cs"/>
          <w:rtl/>
        </w:rPr>
        <w:t>ی</w:t>
      </w:r>
      <w:r w:rsidR="002F7943" w:rsidRPr="007100A7">
        <w:rPr>
          <w:rStyle w:val="1-Char"/>
          <w:rFonts w:hint="cs"/>
          <w:rtl/>
        </w:rPr>
        <w:t xml:space="preserve"> [در روز </w:t>
      </w:r>
      <w:r w:rsidR="00446BB7">
        <w:rPr>
          <w:rStyle w:val="1-Char"/>
          <w:rFonts w:hint="cs"/>
          <w:rtl/>
        </w:rPr>
        <w:t>ی</w:t>
      </w:r>
      <w:r w:rsidR="002F7943" w:rsidRPr="007100A7">
        <w:rPr>
          <w:rStyle w:val="1-Char"/>
          <w:rFonts w:hint="cs"/>
          <w:rtl/>
        </w:rPr>
        <w:t>ا شب؛ و همچن</w:t>
      </w:r>
      <w:r w:rsidR="00446BB7">
        <w:rPr>
          <w:rStyle w:val="1-Char"/>
          <w:rFonts w:hint="cs"/>
          <w:rtl/>
        </w:rPr>
        <w:t>ی</w:t>
      </w:r>
      <w:r w:rsidR="002F7943" w:rsidRPr="007100A7">
        <w:rPr>
          <w:rStyle w:val="1-Char"/>
          <w:rFonts w:hint="cs"/>
          <w:rtl/>
        </w:rPr>
        <w:t>ن غسل، به هنگام پوش</w:t>
      </w:r>
      <w:r w:rsidR="00446BB7">
        <w:rPr>
          <w:rStyle w:val="1-Char"/>
          <w:rFonts w:hint="cs"/>
          <w:rtl/>
        </w:rPr>
        <w:t>ی</w:t>
      </w:r>
      <w:r w:rsidR="002F7943" w:rsidRPr="007100A7">
        <w:rPr>
          <w:rStyle w:val="1-Char"/>
          <w:rFonts w:hint="cs"/>
          <w:rtl/>
        </w:rPr>
        <w:t>دن جامه‌ا</w:t>
      </w:r>
      <w:r w:rsidR="00446BB7">
        <w:rPr>
          <w:rStyle w:val="1-Char"/>
          <w:rFonts w:hint="cs"/>
          <w:rtl/>
        </w:rPr>
        <w:t>ی</w:t>
      </w:r>
      <w:r w:rsidR="002F7943" w:rsidRPr="007100A7">
        <w:rPr>
          <w:rStyle w:val="1-Char"/>
          <w:rFonts w:hint="cs"/>
          <w:rtl/>
        </w:rPr>
        <w:t xml:space="preserve"> نو؛ برا</w:t>
      </w:r>
      <w:r w:rsidR="00446BB7">
        <w:rPr>
          <w:rStyle w:val="1-Char"/>
          <w:rFonts w:hint="cs"/>
          <w:rtl/>
        </w:rPr>
        <w:t>ی</w:t>
      </w:r>
      <w:r w:rsidR="002F7943" w:rsidRPr="007100A7">
        <w:rPr>
          <w:rStyle w:val="1-Char"/>
          <w:rFonts w:hint="cs"/>
          <w:rtl/>
        </w:rPr>
        <w:t xml:space="preserve"> کس</w:t>
      </w:r>
      <w:r w:rsidR="00446BB7">
        <w:rPr>
          <w:rStyle w:val="1-Char"/>
          <w:rFonts w:hint="cs"/>
          <w:rtl/>
        </w:rPr>
        <w:t>ی</w:t>
      </w:r>
      <w:r w:rsidR="002F7943" w:rsidRPr="007100A7">
        <w:rPr>
          <w:rStyle w:val="1-Char"/>
          <w:rFonts w:hint="cs"/>
          <w:rtl/>
        </w:rPr>
        <w:t xml:space="preserve"> که از گناه</w:t>
      </w:r>
      <w:r w:rsidR="00446BB7">
        <w:rPr>
          <w:rStyle w:val="1-Char"/>
          <w:rFonts w:hint="cs"/>
          <w:rtl/>
        </w:rPr>
        <w:t>ی</w:t>
      </w:r>
      <w:r w:rsidR="002F7943" w:rsidRPr="007100A7">
        <w:rPr>
          <w:rStyle w:val="1-Char"/>
          <w:rFonts w:hint="cs"/>
          <w:rtl/>
        </w:rPr>
        <w:t xml:space="preserve"> توبه کرده؛ و برا</w:t>
      </w:r>
      <w:r w:rsidR="00446BB7">
        <w:rPr>
          <w:rStyle w:val="1-Char"/>
          <w:rFonts w:hint="cs"/>
          <w:rtl/>
        </w:rPr>
        <w:t>ی</w:t>
      </w:r>
      <w:r w:rsidR="002F7943" w:rsidRPr="007100A7">
        <w:rPr>
          <w:rStyle w:val="1-Char"/>
          <w:rFonts w:hint="cs"/>
          <w:rtl/>
        </w:rPr>
        <w:t xml:space="preserve"> کس</w:t>
      </w:r>
      <w:r w:rsidR="00446BB7">
        <w:rPr>
          <w:rStyle w:val="1-Char"/>
          <w:rFonts w:hint="cs"/>
          <w:rtl/>
        </w:rPr>
        <w:t>ی</w:t>
      </w:r>
      <w:r w:rsidR="002F7943" w:rsidRPr="007100A7">
        <w:rPr>
          <w:rStyle w:val="1-Char"/>
          <w:rFonts w:hint="cs"/>
          <w:rtl/>
        </w:rPr>
        <w:t xml:space="preserve"> که از سفر</w:t>
      </w:r>
      <w:r w:rsidR="00446BB7">
        <w:rPr>
          <w:rStyle w:val="1-Char"/>
          <w:rFonts w:hint="cs"/>
          <w:rtl/>
        </w:rPr>
        <w:t>ی</w:t>
      </w:r>
      <w:r w:rsidR="002F7943" w:rsidRPr="007100A7">
        <w:rPr>
          <w:rStyle w:val="1-Char"/>
          <w:rFonts w:hint="cs"/>
          <w:rtl/>
        </w:rPr>
        <w:t xml:space="preserve"> برگشته، مستحب م</w:t>
      </w:r>
      <w:r w:rsidR="00446BB7">
        <w:rPr>
          <w:rStyle w:val="1-Char"/>
          <w:rFonts w:hint="cs"/>
          <w:rtl/>
        </w:rPr>
        <w:t>ی</w:t>
      </w:r>
      <w:r w:rsidR="002F7943" w:rsidRPr="007100A7">
        <w:rPr>
          <w:rStyle w:val="1-Char"/>
          <w:rFonts w:hint="cs"/>
          <w:rtl/>
        </w:rPr>
        <w:t>‌باشد.]</w:t>
      </w:r>
    </w:p>
    <w:p w:rsidR="000751A8" w:rsidRDefault="000751A8" w:rsidP="00AF1D25">
      <w:pPr>
        <w:rPr>
          <w:rStyle w:val="1-Char"/>
          <w:rtl/>
        </w:rPr>
        <w:sectPr w:rsidR="000751A8" w:rsidSect="00D01773">
          <w:headerReference w:type="default" r:id="rId22"/>
          <w:footnotePr>
            <w:numRestart w:val="eachPage"/>
          </w:footnotePr>
          <w:pgSz w:w="9356" w:h="13608" w:code="9"/>
          <w:pgMar w:top="567" w:right="1134" w:bottom="851" w:left="1134" w:header="454" w:footer="0" w:gutter="0"/>
          <w:cols w:space="708"/>
          <w:titlePg/>
          <w:bidi/>
          <w:docGrid w:linePitch="360"/>
        </w:sectPr>
      </w:pPr>
    </w:p>
    <w:p w:rsidR="000751A8" w:rsidRDefault="000751A8" w:rsidP="00AF1D25">
      <w:pPr>
        <w:rPr>
          <w:rStyle w:val="1-Char"/>
        </w:rPr>
      </w:pPr>
    </w:p>
    <w:p w:rsidR="000751A8" w:rsidRDefault="000751A8" w:rsidP="00AF1D25">
      <w:pPr>
        <w:rPr>
          <w:rStyle w:val="1-Char"/>
        </w:rPr>
      </w:pPr>
    </w:p>
    <w:p w:rsidR="000751A8" w:rsidRDefault="000751A8" w:rsidP="00AF1D25">
      <w:pPr>
        <w:rPr>
          <w:rStyle w:val="1-Char"/>
        </w:rPr>
      </w:pPr>
    </w:p>
    <w:p w:rsidR="000751A8" w:rsidRDefault="000751A8" w:rsidP="00AF1D25">
      <w:pPr>
        <w:rPr>
          <w:rStyle w:val="1-Char"/>
        </w:rPr>
      </w:pPr>
    </w:p>
    <w:p w:rsidR="000751A8" w:rsidRDefault="000751A8" w:rsidP="000751A8">
      <w:pPr>
        <w:pStyle w:val="2-1"/>
        <w:rPr>
          <w:rStyle w:val="1-Char"/>
          <w:rtl/>
        </w:rPr>
      </w:pPr>
      <w:bookmarkStart w:id="35" w:name="_Toc440375793"/>
      <w:r w:rsidRPr="00283076">
        <w:rPr>
          <w:rFonts w:hint="cs"/>
          <w:rtl/>
        </w:rPr>
        <w:t>باب: پ</w:t>
      </w:r>
      <w:r>
        <w:rPr>
          <w:rFonts w:hint="cs"/>
          <w:rtl/>
        </w:rPr>
        <w:t>ی</w:t>
      </w:r>
      <w:r w:rsidRPr="00283076">
        <w:rPr>
          <w:rFonts w:hint="cs"/>
          <w:rtl/>
        </w:rPr>
        <w:t>رامون ت</w:t>
      </w:r>
      <w:r>
        <w:rPr>
          <w:rFonts w:hint="cs"/>
          <w:rtl/>
        </w:rPr>
        <w:t>ی</w:t>
      </w:r>
      <w:r w:rsidRPr="00283076">
        <w:rPr>
          <w:rFonts w:hint="cs"/>
          <w:rtl/>
        </w:rPr>
        <w:t>مّم</w:t>
      </w:r>
      <w:bookmarkEnd w:id="35"/>
    </w:p>
    <w:p w:rsidR="00FF046D" w:rsidRDefault="00FF046D" w:rsidP="00AF1D25">
      <w:pPr>
        <w:rPr>
          <w:rStyle w:val="1-Char"/>
          <w:rtl/>
        </w:rPr>
        <w:sectPr w:rsidR="00FF046D" w:rsidSect="000751A8">
          <w:footnotePr>
            <w:numRestart w:val="eachPage"/>
          </w:footnotePr>
          <w:type w:val="oddPage"/>
          <w:pgSz w:w="9356" w:h="13608" w:code="9"/>
          <w:pgMar w:top="567" w:right="1134" w:bottom="851" w:left="1134" w:header="454" w:footer="0" w:gutter="0"/>
          <w:cols w:space="708"/>
          <w:titlePg/>
          <w:bidi/>
          <w:docGrid w:linePitch="360"/>
        </w:sectPr>
      </w:pPr>
    </w:p>
    <w:p w:rsidR="00396D78" w:rsidRPr="00283076" w:rsidRDefault="00396D78" w:rsidP="00FF046D">
      <w:pPr>
        <w:pStyle w:val="2-"/>
      </w:pPr>
      <w:bookmarkStart w:id="36" w:name="_Toc440375794"/>
      <w:r w:rsidRPr="00283076">
        <w:rPr>
          <w:rFonts w:hint="eastAsia"/>
          <w:rtl/>
        </w:rPr>
        <w:t>بَابُ</w:t>
      </w:r>
      <w:r w:rsidRPr="00283076">
        <w:rPr>
          <w:rtl/>
        </w:rPr>
        <w:t xml:space="preserve"> </w:t>
      </w:r>
      <w:r w:rsidRPr="00283076">
        <w:rPr>
          <w:rFonts w:hint="eastAsia"/>
          <w:rtl/>
        </w:rPr>
        <w:t>التَّيَمُّمِ</w:t>
      </w:r>
      <w:bookmarkEnd w:id="36"/>
    </w:p>
    <w:p w:rsidR="00396D78" w:rsidRPr="00BE2421" w:rsidRDefault="00396D78" w:rsidP="00AF1D25">
      <w:pPr>
        <w:rPr>
          <w:rStyle w:val="5-Char"/>
          <w:bCs/>
          <w:rtl/>
        </w:rPr>
      </w:pPr>
      <w:r w:rsidRPr="00BE2421">
        <w:rPr>
          <w:rStyle w:val="5-Char"/>
          <w:rFonts w:hint="eastAsia"/>
          <w:rtl/>
        </w:rPr>
        <w:t>يَصِحُّ</w:t>
      </w:r>
      <w:r w:rsidRPr="00BE2421">
        <w:rPr>
          <w:rStyle w:val="5-Char"/>
          <w:rtl/>
        </w:rPr>
        <w:t xml:space="preserve"> </w:t>
      </w:r>
      <w:r w:rsidRPr="00BE2421">
        <w:rPr>
          <w:rStyle w:val="5-Char"/>
          <w:rFonts w:hint="eastAsia"/>
          <w:rtl/>
        </w:rPr>
        <w:t>بِشُرُوطٍ</w:t>
      </w:r>
      <w:r w:rsidRPr="00BE2421">
        <w:rPr>
          <w:rStyle w:val="5-Char"/>
          <w:rtl/>
        </w:rPr>
        <w:t xml:space="preserve"> </w:t>
      </w:r>
      <w:r w:rsidRPr="00BE2421">
        <w:rPr>
          <w:rStyle w:val="5-Char"/>
          <w:rFonts w:hint="eastAsia"/>
          <w:rtl/>
        </w:rPr>
        <w:t>ثَمَانِيَةٍ</w:t>
      </w:r>
      <w:r w:rsidRPr="00BE2421">
        <w:rPr>
          <w:rStyle w:val="5-Char"/>
          <w:rFonts w:hint="cs"/>
          <w:rtl/>
        </w:rPr>
        <w:t>:</w:t>
      </w:r>
      <w:r w:rsidRPr="00BE2421">
        <w:rPr>
          <w:rStyle w:val="5-Char"/>
          <w:rtl/>
        </w:rPr>
        <w:t xml:space="preserve"> </w:t>
      </w:r>
      <w:r w:rsidRPr="00BE2421">
        <w:rPr>
          <w:rStyle w:val="5-Char"/>
          <w:rFonts w:hint="eastAsia"/>
          <w:rtl/>
        </w:rPr>
        <w:t>اَلأَوَّلُ</w:t>
      </w:r>
      <w:r w:rsidRPr="00BE2421">
        <w:rPr>
          <w:rStyle w:val="5-Char"/>
          <w:rFonts w:hint="cs"/>
          <w:rtl/>
        </w:rPr>
        <w:t>:</w:t>
      </w:r>
      <w:r w:rsidRPr="00BE2421">
        <w:rPr>
          <w:rStyle w:val="5-Char"/>
          <w:rtl/>
        </w:rPr>
        <w:t xml:space="preserve"> </w:t>
      </w:r>
      <w:r w:rsidRPr="00BE2421">
        <w:rPr>
          <w:rStyle w:val="5-Char"/>
          <w:rFonts w:hint="eastAsia"/>
          <w:rtl/>
        </w:rPr>
        <w:t>اَلنِّيَّ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حَقِيقَتُهَا</w:t>
      </w:r>
      <w:r w:rsidRPr="00BE2421">
        <w:rPr>
          <w:rStyle w:val="5-Char"/>
          <w:rFonts w:hint="cs"/>
          <w:rtl/>
        </w:rPr>
        <w:t>:</w:t>
      </w:r>
      <w:r w:rsidRPr="00BE2421">
        <w:rPr>
          <w:rStyle w:val="5-Char"/>
          <w:rtl/>
        </w:rPr>
        <w:t xml:space="preserve"> </w:t>
      </w:r>
      <w:r w:rsidRPr="00BE2421">
        <w:rPr>
          <w:rStyle w:val="5-Char"/>
          <w:rFonts w:hint="eastAsia"/>
          <w:rtl/>
        </w:rPr>
        <w:t>عَقدُ</w:t>
      </w:r>
      <w:r w:rsidRPr="00BE2421">
        <w:rPr>
          <w:rStyle w:val="5-Char"/>
          <w:rtl/>
        </w:rPr>
        <w:t xml:space="preserve"> </w:t>
      </w:r>
      <w:r w:rsidRPr="00BE2421">
        <w:rPr>
          <w:rStyle w:val="5-Char"/>
          <w:rFonts w:hint="eastAsia"/>
          <w:rtl/>
        </w:rPr>
        <w:t>القَلبِ</w:t>
      </w:r>
      <w:r w:rsidRPr="00BE2421">
        <w:rPr>
          <w:rStyle w:val="5-Char"/>
          <w:rtl/>
        </w:rPr>
        <w:t xml:space="preserve"> </w:t>
      </w:r>
      <w:r w:rsidRPr="00BE2421">
        <w:rPr>
          <w:rStyle w:val="5-Char"/>
          <w:rFonts w:hint="eastAsia"/>
          <w:rtl/>
        </w:rPr>
        <w:t>عَلَ</w:t>
      </w:r>
      <w:r w:rsidR="000C2629" w:rsidRPr="00BE2421">
        <w:rPr>
          <w:rStyle w:val="5-Char"/>
          <w:rFonts w:hint="cs"/>
          <w:rtl/>
        </w:rPr>
        <w:t>ی</w:t>
      </w:r>
      <w:r w:rsidRPr="00BE2421">
        <w:rPr>
          <w:rStyle w:val="5-Char"/>
          <w:rtl/>
        </w:rPr>
        <w:t xml:space="preserve"> </w:t>
      </w:r>
      <w:r w:rsidRPr="00BE2421">
        <w:rPr>
          <w:rStyle w:val="5-Char"/>
          <w:rFonts w:hint="eastAsia"/>
          <w:rtl/>
        </w:rPr>
        <w:t>الفِعلِ</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وَقتُهَا</w:t>
      </w:r>
      <w:r w:rsidRPr="00BE2421">
        <w:rPr>
          <w:rStyle w:val="5-Char"/>
          <w:rFonts w:hint="cs"/>
          <w:rtl/>
        </w:rPr>
        <w:t>:</w:t>
      </w:r>
      <w:r w:rsidRPr="00BE2421">
        <w:rPr>
          <w:rStyle w:val="5-Char"/>
          <w:rtl/>
        </w:rPr>
        <w:t xml:space="preserve"> </w:t>
      </w:r>
      <w:r w:rsidRPr="00BE2421">
        <w:rPr>
          <w:rStyle w:val="5-Char"/>
          <w:rFonts w:hint="eastAsia"/>
          <w:rtl/>
        </w:rPr>
        <w:t>عِندَ</w:t>
      </w:r>
      <w:r w:rsidRPr="00BE2421">
        <w:rPr>
          <w:rStyle w:val="5-Char"/>
          <w:rtl/>
        </w:rPr>
        <w:t xml:space="preserve"> </w:t>
      </w:r>
      <w:r w:rsidRPr="00BE2421">
        <w:rPr>
          <w:rStyle w:val="5-Char"/>
          <w:rFonts w:hint="eastAsia"/>
          <w:rtl/>
        </w:rPr>
        <w:t>ضَربِ</w:t>
      </w:r>
      <w:r w:rsidRPr="00BE2421">
        <w:rPr>
          <w:rStyle w:val="5-Char"/>
          <w:rtl/>
        </w:rPr>
        <w:t xml:space="preserve"> </w:t>
      </w:r>
      <w:r w:rsidRPr="00BE2421">
        <w:rPr>
          <w:rStyle w:val="5-Char"/>
          <w:rFonts w:hint="eastAsia"/>
          <w:rtl/>
        </w:rPr>
        <w:t>يَدِه</w:t>
      </w:r>
      <w:r w:rsidRPr="00BE2421">
        <w:rPr>
          <w:rStyle w:val="5-Char"/>
          <w:rtl/>
        </w:rPr>
        <w:t xml:space="preserve"> </w:t>
      </w:r>
      <w:r w:rsidRPr="00BE2421">
        <w:rPr>
          <w:rStyle w:val="5-Char"/>
          <w:rFonts w:hint="eastAsia"/>
          <w:rtl/>
        </w:rPr>
        <w:t>عَلَ</w:t>
      </w:r>
      <w:r w:rsidR="000C2629" w:rsidRPr="00BE2421">
        <w:rPr>
          <w:rStyle w:val="5-Char"/>
          <w:rFonts w:hint="cs"/>
          <w:rtl/>
        </w:rPr>
        <w:t>ی</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يَتَيَمَّمُ</w:t>
      </w:r>
      <w:r w:rsidRPr="00BE2421">
        <w:rPr>
          <w:rStyle w:val="5-Char"/>
          <w:rtl/>
        </w:rPr>
        <w:t xml:space="preserve"> </w:t>
      </w:r>
      <w:r w:rsidRPr="00BE2421">
        <w:rPr>
          <w:rStyle w:val="5-Char"/>
          <w:rFonts w:hint="eastAsia"/>
          <w:rtl/>
        </w:rPr>
        <w:t>بِ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شُرُوطُ</w:t>
      </w:r>
      <w:r w:rsidRPr="00BE2421">
        <w:rPr>
          <w:rStyle w:val="5-Char"/>
          <w:rtl/>
        </w:rPr>
        <w:t xml:space="preserve"> </w:t>
      </w:r>
      <w:r w:rsidRPr="00BE2421">
        <w:rPr>
          <w:rStyle w:val="5-Char"/>
          <w:rFonts w:hint="eastAsia"/>
          <w:rtl/>
        </w:rPr>
        <w:t>صِحَّةِ</w:t>
      </w:r>
      <w:r w:rsidRPr="00BE2421">
        <w:rPr>
          <w:rStyle w:val="5-Char"/>
          <w:rtl/>
        </w:rPr>
        <w:t xml:space="preserve"> </w:t>
      </w:r>
      <w:r w:rsidRPr="00BE2421">
        <w:rPr>
          <w:rStyle w:val="5-Char"/>
          <w:rFonts w:hint="eastAsia"/>
          <w:rtl/>
        </w:rPr>
        <w:t>النِّيَّةِ</w:t>
      </w:r>
      <w:r w:rsidRPr="00BE2421">
        <w:rPr>
          <w:rStyle w:val="5-Char"/>
          <w:rtl/>
        </w:rPr>
        <w:t xml:space="preserve"> </w:t>
      </w:r>
      <w:r w:rsidRPr="00BE2421">
        <w:rPr>
          <w:rStyle w:val="5-Char"/>
          <w:rFonts w:hint="eastAsia"/>
          <w:rtl/>
        </w:rPr>
        <w:t>ثَلَاثَةٌ</w:t>
      </w:r>
      <w:r w:rsidRPr="00BE2421">
        <w:rPr>
          <w:rStyle w:val="5-Char"/>
          <w:rFonts w:hint="cs"/>
          <w:rtl/>
        </w:rPr>
        <w:t>:</w:t>
      </w:r>
      <w:r w:rsidRPr="00BE2421">
        <w:rPr>
          <w:rStyle w:val="5-Char"/>
          <w:rtl/>
        </w:rPr>
        <w:t xml:space="preserve"> </w:t>
      </w:r>
      <w:r w:rsidRPr="00BE2421">
        <w:rPr>
          <w:rStyle w:val="5-Char"/>
          <w:rFonts w:hint="eastAsia"/>
          <w:rtl/>
        </w:rPr>
        <w:t>الإِسلَامُ</w:t>
      </w:r>
      <w:r w:rsidRPr="00BE2421">
        <w:rPr>
          <w:rStyle w:val="5-Char"/>
          <w:rtl/>
        </w:rPr>
        <w:t xml:space="preserve"> </w:t>
      </w:r>
      <w:r w:rsidRPr="00BE2421">
        <w:rPr>
          <w:rStyle w:val="5-Char"/>
          <w:rFonts w:hint="eastAsia"/>
          <w:rtl/>
        </w:rPr>
        <w:t>وَالتَّميِيزُ</w:t>
      </w:r>
      <w:r w:rsidRPr="00BE2421">
        <w:rPr>
          <w:rStyle w:val="5-Char"/>
          <w:rtl/>
        </w:rPr>
        <w:t xml:space="preserve"> </w:t>
      </w:r>
      <w:r w:rsidRPr="00BE2421">
        <w:rPr>
          <w:rStyle w:val="5-Char"/>
          <w:rFonts w:hint="eastAsia"/>
          <w:rtl/>
        </w:rPr>
        <w:t>وَالعِلمُ</w:t>
      </w:r>
      <w:r w:rsidRPr="00BE2421">
        <w:rPr>
          <w:rStyle w:val="5-Char"/>
          <w:rtl/>
        </w:rPr>
        <w:t xml:space="preserve"> </w:t>
      </w:r>
      <w:r w:rsidRPr="00BE2421">
        <w:rPr>
          <w:rStyle w:val="5-Char"/>
          <w:rFonts w:hint="eastAsia"/>
          <w:rtl/>
        </w:rPr>
        <w:t>بِمَا</w:t>
      </w:r>
      <w:r w:rsidRPr="00BE2421">
        <w:rPr>
          <w:rStyle w:val="5-Char"/>
          <w:rtl/>
        </w:rPr>
        <w:t xml:space="preserve"> </w:t>
      </w:r>
      <w:r w:rsidRPr="00BE2421">
        <w:rPr>
          <w:rStyle w:val="5-Char"/>
          <w:rFonts w:hint="eastAsia"/>
          <w:rtl/>
        </w:rPr>
        <w:t>يَنوِي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شتَرَطُ</w:t>
      </w:r>
      <w:r w:rsidRPr="00BE2421">
        <w:rPr>
          <w:rStyle w:val="5-Char"/>
          <w:rtl/>
        </w:rPr>
        <w:t xml:space="preserve"> </w:t>
      </w:r>
      <w:r w:rsidRPr="00BE2421">
        <w:rPr>
          <w:rStyle w:val="5-Char"/>
          <w:rFonts w:hint="eastAsia"/>
          <w:rtl/>
        </w:rPr>
        <w:t>لِصِحَّةِ</w:t>
      </w:r>
      <w:r w:rsidRPr="00BE2421">
        <w:rPr>
          <w:rStyle w:val="5-Char"/>
          <w:rtl/>
        </w:rPr>
        <w:t xml:space="preserve"> </w:t>
      </w:r>
      <w:r w:rsidRPr="00BE2421">
        <w:rPr>
          <w:rStyle w:val="5-Char"/>
          <w:rFonts w:hint="eastAsia"/>
          <w:rtl/>
        </w:rPr>
        <w:t>نِيَّةِ</w:t>
      </w:r>
      <w:r w:rsidRPr="00BE2421">
        <w:rPr>
          <w:rStyle w:val="5-Char"/>
          <w:rtl/>
        </w:rPr>
        <w:t xml:space="preserve"> </w:t>
      </w:r>
      <w:r w:rsidRPr="00BE2421">
        <w:rPr>
          <w:rStyle w:val="5-Char"/>
          <w:rFonts w:hint="eastAsia"/>
          <w:rtl/>
        </w:rPr>
        <w:t>التَّيَمُّمِ</w:t>
      </w:r>
      <w:r w:rsidRPr="00BE2421">
        <w:rPr>
          <w:rStyle w:val="5-Char"/>
          <w:rtl/>
        </w:rPr>
        <w:t xml:space="preserve"> </w:t>
      </w:r>
      <w:r w:rsidRPr="00BE2421">
        <w:rPr>
          <w:rStyle w:val="5-Char"/>
          <w:rFonts w:hint="eastAsia"/>
          <w:rtl/>
        </w:rPr>
        <w:t>لِلصَّلَاةِ</w:t>
      </w:r>
      <w:r w:rsidRPr="00BE2421">
        <w:rPr>
          <w:rStyle w:val="5-Char"/>
          <w:rtl/>
        </w:rPr>
        <w:t xml:space="preserve"> </w:t>
      </w:r>
      <w:r w:rsidRPr="00BE2421">
        <w:rPr>
          <w:rStyle w:val="5-Char"/>
          <w:rFonts w:hint="eastAsia"/>
          <w:rtl/>
        </w:rPr>
        <w:t>بِه</w:t>
      </w:r>
      <w:r w:rsidRPr="00BE2421">
        <w:rPr>
          <w:rStyle w:val="5-Char"/>
          <w:rtl/>
        </w:rPr>
        <w:t xml:space="preserve"> </w:t>
      </w:r>
      <w:r w:rsidRPr="00BE2421">
        <w:rPr>
          <w:rStyle w:val="5-Char"/>
          <w:rFonts w:hint="eastAsia"/>
          <w:rtl/>
        </w:rPr>
        <w:t>أَحَدُ</w:t>
      </w:r>
      <w:r w:rsidRPr="00BE2421">
        <w:rPr>
          <w:rStyle w:val="5-Char"/>
          <w:rtl/>
        </w:rPr>
        <w:t xml:space="preserve"> </w:t>
      </w:r>
      <w:r w:rsidRPr="00BE2421">
        <w:rPr>
          <w:rStyle w:val="5-Char"/>
          <w:rFonts w:hint="eastAsia"/>
          <w:rtl/>
        </w:rPr>
        <w:t>ثَلَاثَةِ</w:t>
      </w:r>
      <w:r w:rsidRPr="00BE2421">
        <w:rPr>
          <w:rStyle w:val="5-Char"/>
          <w:rtl/>
        </w:rPr>
        <w:t xml:space="preserve"> </w:t>
      </w:r>
      <w:r w:rsidRPr="00BE2421">
        <w:rPr>
          <w:rStyle w:val="5-Char"/>
          <w:rFonts w:hint="eastAsia"/>
          <w:rtl/>
        </w:rPr>
        <w:t>أَشيَاءَ</w:t>
      </w:r>
      <w:r w:rsidRPr="00BE2421">
        <w:rPr>
          <w:rStyle w:val="5-Char"/>
          <w:rFonts w:hint="cs"/>
          <w:rtl/>
        </w:rPr>
        <w:t>:</w:t>
      </w:r>
      <w:r w:rsidRPr="00BE2421">
        <w:rPr>
          <w:rStyle w:val="5-Char"/>
          <w:rtl/>
        </w:rPr>
        <w:t xml:space="preserve"> </w:t>
      </w:r>
      <w:r w:rsidRPr="00BE2421">
        <w:rPr>
          <w:rStyle w:val="5-Char"/>
          <w:rFonts w:hint="eastAsia"/>
          <w:rtl/>
        </w:rPr>
        <w:t>إِمَّا</w:t>
      </w:r>
      <w:r w:rsidRPr="00BE2421">
        <w:rPr>
          <w:rStyle w:val="5-Char"/>
          <w:rtl/>
        </w:rPr>
        <w:t xml:space="preserve"> </w:t>
      </w:r>
      <w:r w:rsidRPr="00BE2421">
        <w:rPr>
          <w:rStyle w:val="5-Char"/>
          <w:rFonts w:hint="eastAsia"/>
          <w:rtl/>
        </w:rPr>
        <w:t>نِيَّةُ</w:t>
      </w:r>
      <w:r w:rsidRPr="00BE2421">
        <w:rPr>
          <w:rStyle w:val="5-Char"/>
          <w:rtl/>
        </w:rPr>
        <w:t xml:space="preserve"> </w:t>
      </w:r>
      <w:r w:rsidRPr="00BE2421">
        <w:rPr>
          <w:rStyle w:val="5-Char"/>
          <w:rFonts w:hint="eastAsia"/>
          <w:rtl/>
        </w:rPr>
        <w:t>الطَّهَارَةِ</w:t>
      </w:r>
      <w:r w:rsidRPr="00BE2421">
        <w:rPr>
          <w:rStyle w:val="5-Char"/>
          <w:rFonts w:hint="cs"/>
          <w:rtl/>
        </w:rPr>
        <w:t>؛</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اِستِبَاحَةِ</w:t>
      </w:r>
      <w:r w:rsidRPr="00BE2421">
        <w:rPr>
          <w:rStyle w:val="5-Char"/>
          <w:rtl/>
        </w:rPr>
        <w:t xml:space="preserve"> </w:t>
      </w:r>
      <w:r w:rsidRPr="00BE2421">
        <w:rPr>
          <w:rStyle w:val="5-Char"/>
          <w:rFonts w:hint="eastAsia"/>
          <w:rtl/>
        </w:rPr>
        <w:t>الصَّلَاةِ</w:t>
      </w:r>
      <w:r w:rsidRPr="00BE2421">
        <w:rPr>
          <w:rStyle w:val="5-Char"/>
          <w:rFonts w:hint="cs"/>
          <w:rtl/>
        </w:rPr>
        <w:t>؛</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نِيَّةُ</w:t>
      </w:r>
      <w:r w:rsidRPr="00BE2421">
        <w:rPr>
          <w:rStyle w:val="5-Char"/>
          <w:rtl/>
        </w:rPr>
        <w:t xml:space="preserve"> </w:t>
      </w:r>
      <w:r w:rsidRPr="00BE2421">
        <w:rPr>
          <w:rStyle w:val="5-Char"/>
          <w:rFonts w:hint="eastAsia"/>
          <w:rtl/>
        </w:rPr>
        <w:t>عِبَادَةٍ</w:t>
      </w:r>
      <w:r w:rsidRPr="00BE2421">
        <w:rPr>
          <w:rStyle w:val="5-Char"/>
          <w:rtl/>
        </w:rPr>
        <w:t xml:space="preserve"> </w:t>
      </w:r>
      <w:r w:rsidRPr="00BE2421">
        <w:rPr>
          <w:rStyle w:val="5-Char"/>
          <w:rFonts w:hint="eastAsia"/>
          <w:rtl/>
        </w:rPr>
        <w:t>مَقصُودَةٍ</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تَصِحُّ</w:t>
      </w:r>
      <w:r w:rsidRPr="00BE2421">
        <w:rPr>
          <w:rStyle w:val="5-Char"/>
          <w:rtl/>
        </w:rPr>
        <w:t xml:space="preserve"> </w:t>
      </w:r>
      <w:r w:rsidRPr="00BE2421">
        <w:rPr>
          <w:rStyle w:val="5-Char"/>
          <w:rFonts w:hint="eastAsia"/>
          <w:rtl/>
        </w:rPr>
        <w:t>بِدُونِ</w:t>
      </w:r>
      <w:r w:rsidRPr="00BE2421">
        <w:rPr>
          <w:rStyle w:val="5-Char"/>
          <w:rtl/>
        </w:rPr>
        <w:t xml:space="preserve"> </w:t>
      </w:r>
      <w:r w:rsidRPr="00BE2421">
        <w:rPr>
          <w:rStyle w:val="5-Char"/>
          <w:rFonts w:hint="eastAsia"/>
          <w:rtl/>
        </w:rPr>
        <w:t>طَهَارَةٍ</w:t>
      </w:r>
      <w:r w:rsidRPr="00BE2421">
        <w:rPr>
          <w:rStyle w:val="5-Char"/>
          <w:rFonts w:hint="cs"/>
          <w:rtl/>
        </w:rPr>
        <w:t>؛</w:t>
      </w:r>
      <w:r w:rsidRPr="00BE2421">
        <w:rPr>
          <w:rStyle w:val="5-Char"/>
          <w:rtl/>
        </w:rPr>
        <w:t xml:space="preserve"> </w:t>
      </w:r>
      <w:r w:rsidRPr="00BE2421">
        <w:rPr>
          <w:rStyle w:val="5-Char"/>
          <w:rFonts w:hint="eastAsia"/>
          <w:rtl/>
        </w:rPr>
        <w:t>فَلا</w:t>
      </w:r>
      <w:r w:rsidRPr="00BE2421">
        <w:rPr>
          <w:rStyle w:val="5-Char"/>
          <w:rtl/>
        </w:rPr>
        <w:t xml:space="preserve"> </w:t>
      </w:r>
      <w:r w:rsidRPr="00BE2421">
        <w:rPr>
          <w:rStyle w:val="5-Char"/>
          <w:rFonts w:hint="eastAsia"/>
          <w:rtl/>
        </w:rPr>
        <w:t>يُصَلِّ</w:t>
      </w:r>
      <w:r w:rsidR="00942276" w:rsidRPr="00BE2421">
        <w:rPr>
          <w:rStyle w:val="5-Char"/>
          <w:rFonts w:hint="eastAsia"/>
          <w:rtl/>
        </w:rPr>
        <w:t>ي</w:t>
      </w:r>
      <w:r w:rsidRPr="00BE2421">
        <w:rPr>
          <w:rStyle w:val="5-Char"/>
          <w:rtl/>
        </w:rPr>
        <w:t xml:space="preserve"> </w:t>
      </w:r>
      <w:r w:rsidRPr="00BE2421">
        <w:rPr>
          <w:rStyle w:val="5-Char"/>
          <w:rFonts w:hint="eastAsia"/>
          <w:rtl/>
        </w:rPr>
        <w:t>بِه</w:t>
      </w:r>
      <w:r w:rsidRPr="00BE2421">
        <w:rPr>
          <w:rStyle w:val="5-Char"/>
          <w:rtl/>
        </w:rPr>
        <w:t xml:space="preserve"> </w:t>
      </w:r>
      <w:r w:rsidRPr="00BE2421">
        <w:rPr>
          <w:rStyle w:val="5-Char"/>
          <w:rFonts w:hint="eastAsia"/>
          <w:rtl/>
        </w:rPr>
        <w:t>إِذَا</w:t>
      </w:r>
      <w:r w:rsidRPr="00BE2421">
        <w:rPr>
          <w:rStyle w:val="5-Char"/>
          <w:rtl/>
        </w:rPr>
        <w:t xml:space="preserve"> </w:t>
      </w:r>
      <w:r w:rsidRPr="00BE2421">
        <w:rPr>
          <w:rStyle w:val="5-Char"/>
          <w:rFonts w:hint="eastAsia"/>
          <w:rtl/>
        </w:rPr>
        <w:t>نَوَ</w:t>
      </w:r>
      <w:r w:rsidR="000C2629" w:rsidRPr="00BE2421">
        <w:rPr>
          <w:rStyle w:val="5-Char"/>
          <w:rFonts w:hint="cs"/>
          <w:rtl/>
        </w:rPr>
        <w:t>ی</w:t>
      </w:r>
      <w:r w:rsidRPr="00BE2421">
        <w:rPr>
          <w:rStyle w:val="5-Char"/>
          <w:rtl/>
        </w:rPr>
        <w:t xml:space="preserve"> </w:t>
      </w:r>
      <w:r w:rsidRPr="00BE2421">
        <w:rPr>
          <w:rStyle w:val="5-Char"/>
          <w:rFonts w:hint="eastAsia"/>
          <w:rtl/>
        </w:rPr>
        <w:t>التَّيَمُّمَ</w:t>
      </w:r>
      <w:r w:rsidRPr="00BE2421">
        <w:rPr>
          <w:rStyle w:val="5-Char"/>
          <w:rtl/>
        </w:rPr>
        <w:t xml:space="preserve"> </w:t>
      </w:r>
      <w:r w:rsidRPr="00BE2421">
        <w:rPr>
          <w:rStyle w:val="5-Char"/>
          <w:rFonts w:hint="eastAsia"/>
          <w:rtl/>
        </w:rPr>
        <w:t>فَقَط</w:t>
      </w:r>
      <w:r w:rsidRPr="00BE2421">
        <w:rPr>
          <w:rStyle w:val="5-Char"/>
          <w:rFonts w:hint="cs"/>
          <w:rtl/>
        </w:rPr>
        <w:t>؛</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نَوَاهُ</w:t>
      </w:r>
      <w:r w:rsidRPr="00BE2421">
        <w:rPr>
          <w:rStyle w:val="5-Char"/>
          <w:rtl/>
        </w:rPr>
        <w:t xml:space="preserve"> </w:t>
      </w:r>
      <w:r w:rsidRPr="00BE2421">
        <w:rPr>
          <w:rStyle w:val="5-Char"/>
          <w:rFonts w:hint="eastAsia"/>
          <w:rtl/>
        </w:rPr>
        <w:t>لِقِرَاءَةِ</w:t>
      </w:r>
      <w:r w:rsidRPr="00BE2421">
        <w:rPr>
          <w:rStyle w:val="5-Char"/>
          <w:rtl/>
        </w:rPr>
        <w:t xml:space="preserve"> </w:t>
      </w:r>
      <w:r w:rsidRPr="00BE2421">
        <w:rPr>
          <w:rStyle w:val="5-Char"/>
          <w:rFonts w:hint="eastAsia"/>
          <w:rtl/>
        </w:rPr>
        <w:t>القُرآن</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يَكُن</w:t>
      </w:r>
      <w:r w:rsidRPr="00BE2421">
        <w:rPr>
          <w:rStyle w:val="5-Char"/>
          <w:rtl/>
        </w:rPr>
        <w:t xml:space="preserve"> </w:t>
      </w:r>
      <w:r w:rsidRPr="00BE2421">
        <w:rPr>
          <w:rStyle w:val="5-Char"/>
          <w:rFonts w:hint="eastAsia"/>
          <w:rtl/>
        </w:rPr>
        <w:t>جُنُبًا</w:t>
      </w:r>
      <w:r w:rsidRPr="00BE2421">
        <w:rPr>
          <w:rStyle w:val="5-Char"/>
          <w:rFonts w:hint="cs"/>
          <w:rtl/>
        </w:rPr>
        <w:t>.</w:t>
      </w:r>
    </w:p>
    <w:p w:rsidR="00396D78" w:rsidRPr="00BE2421" w:rsidRDefault="00396D78" w:rsidP="00AF1D25">
      <w:pPr>
        <w:rPr>
          <w:rStyle w:val="5-Char"/>
          <w:bCs/>
          <w:rtl/>
        </w:rPr>
      </w:pPr>
      <w:r w:rsidRPr="00BE2421">
        <w:rPr>
          <w:rStyle w:val="5-Char"/>
          <w:rFonts w:hint="eastAsia"/>
          <w:rtl/>
        </w:rPr>
        <w:t>اَلثَّانِي</w:t>
      </w:r>
      <w:r w:rsidRPr="00BE2421">
        <w:rPr>
          <w:rStyle w:val="5-Char"/>
          <w:rFonts w:hint="cs"/>
          <w:rtl/>
        </w:rPr>
        <w:t>:</w:t>
      </w:r>
      <w:r w:rsidRPr="00BE2421">
        <w:rPr>
          <w:rStyle w:val="5-Char"/>
          <w:rtl/>
        </w:rPr>
        <w:t xml:space="preserve"> </w:t>
      </w:r>
      <w:r w:rsidRPr="00BE2421">
        <w:rPr>
          <w:rStyle w:val="5-Char"/>
          <w:rFonts w:hint="eastAsia"/>
          <w:rtl/>
        </w:rPr>
        <w:t>اَلعُذرُ</w:t>
      </w:r>
      <w:r w:rsidRPr="00BE2421">
        <w:rPr>
          <w:rStyle w:val="5-Char"/>
          <w:rtl/>
        </w:rPr>
        <w:t xml:space="preserve"> </w:t>
      </w:r>
      <w:r w:rsidRPr="00BE2421">
        <w:rPr>
          <w:rStyle w:val="5-Char"/>
          <w:rFonts w:hint="eastAsia"/>
          <w:rtl/>
        </w:rPr>
        <w:t>المُبِيحُ</w:t>
      </w:r>
      <w:r w:rsidRPr="00BE2421">
        <w:rPr>
          <w:rStyle w:val="5-Char"/>
          <w:rtl/>
        </w:rPr>
        <w:t xml:space="preserve"> </w:t>
      </w:r>
      <w:r w:rsidRPr="00BE2421">
        <w:rPr>
          <w:rStyle w:val="5-Char"/>
          <w:rFonts w:hint="eastAsia"/>
          <w:rtl/>
        </w:rPr>
        <w:t>لِلتَّيَمُّمِ</w:t>
      </w:r>
      <w:r w:rsidRPr="00BE2421">
        <w:rPr>
          <w:rStyle w:val="5-Char"/>
          <w:rFonts w:hint="cs"/>
          <w:rtl/>
        </w:rPr>
        <w:t>،</w:t>
      </w:r>
      <w:r w:rsidRPr="00BE2421">
        <w:rPr>
          <w:rStyle w:val="5-Char"/>
          <w:rtl/>
        </w:rPr>
        <w:t xml:space="preserve"> </w:t>
      </w:r>
      <w:r w:rsidRPr="00BE2421">
        <w:rPr>
          <w:rStyle w:val="5-Char"/>
          <w:rFonts w:hint="eastAsia"/>
          <w:rtl/>
        </w:rPr>
        <w:t>كَبُعدِه</w:t>
      </w:r>
      <w:r w:rsidRPr="00BE2421">
        <w:rPr>
          <w:rStyle w:val="5-Char"/>
          <w:rtl/>
        </w:rPr>
        <w:t xml:space="preserve"> </w:t>
      </w:r>
      <w:r w:rsidRPr="00BE2421">
        <w:rPr>
          <w:rStyle w:val="5-Char"/>
          <w:rFonts w:hint="eastAsia"/>
          <w:rtl/>
        </w:rPr>
        <w:t>مِيلًا</w:t>
      </w:r>
      <w:r w:rsidRPr="00BE2421">
        <w:rPr>
          <w:rStyle w:val="5-Char"/>
          <w:rtl/>
        </w:rPr>
        <w:t xml:space="preserve"> </w:t>
      </w:r>
      <w:r w:rsidRPr="00BE2421">
        <w:rPr>
          <w:rStyle w:val="5-Char"/>
          <w:rFonts w:hint="eastAsia"/>
          <w:rtl/>
        </w:rPr>
        <w:t>عَن</w:t>
      </w:r>
      <w:r w:rsidRPr="00BE2421">
        <w:rPr>
          <w:rStyle w:val="5-Char"/>
          <w:rtl/>
        </w:rPr>
        <w:t xml:space="preserve"> </w:t>
      </w:r>
      <w:r w:rsidRPr="00BE2421">
        <w:rPr>
          <w:rStyle w:val="5-Char"/>
          <w:rFonts w:hint="eastAsia"/>
          <w:rtl/>
        </w:rPr>
        <w:t>مَاءٍ</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مِصرِ</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حُصُولِ</w:t>
      </w:r>
      <w:r w:rsidRPr="00BE2421">
        <w:rPr>
          <w:rStyle w:val="5-Char"/>
          <w:rtl/>
        </w:rPr>
        <w:t xml:space="preserve"> </w:t>
      </w:r>
      <w:r w:rsidRPr="00BE2421">
        <w:rPr>
          <w:rStyle w:val="5-Char"/>
          <w:rFonts w:hint="eastAsia"/>
          <w:rtl/>
        </w:rPr>
        <w:t>مَرَضٍ</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بَرَدٍ</w:t>
      </w:r>
      <w:r w:rsidRPr="00BE2421">
        <w:rPr>
          <w:rStyle w:val="5-Char"/>
          <w:rtl/>
        </w:rPr>
        <w:t xml:space="preserve"> </w:t>
      </w:r>
      <w:r w:rsidRPr="00BE2421">
        <w:rPr>
          <w:rStyle w:val="5-Char"/>
          <w:rFonts w:hint="eastAsia"/>
          <w:rtl/>
        </w:rPr>
        <w:t>يُخَافُ</w:t>
      </w:r>
      <w:r w:rsidRPr="00BE2421">
        <w:rPr>
          <w:rStyle w:val="5-Char"/>
          <w:rtl/>
        </w:rPr>
        <w:t xml:space="preserve"> </w:t>
      </w:r>
      <w:r w:rsidRPr="00BE2421">
        <w:rPr>
          <w:rStyle w:val="5-Char"/>
          <w:rFonts w:hint="eastAsia"/>
          <w:rtl/>
        </w:rPr>
        <w:t>مِنهُ</w:t>
      </w:r>
      <w:r w:rsidRPr="00BE2421">
        <w:rPr>
          <w:rStyle w:val="5-Char"/>
          <w:rtl/>
        </w:rPr>
        <w:t xml:space="preserve"> </w:t>
      </w:r>
      <w:r w:rsidRPr="00BE2421">
        <w:rPr>
          <w:rStyle w:val="5-Char"/>
          <w:rFonts w:hint="eastAsia"/>
          <w:rtl/>
        </w:rPr>
        <w:t>التَّلَفُ</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المَرَضُ</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خَوفِ</w:t>
      </w:r>
      <w:r w:rsidRPr="00BE2421">
        <w:rPr>
          <w:rStyle w:val="5-Char"/>
          <w:rtl/>
        </w:rPr>
        <w:t xml:space="preserve"> </w:t>
      </w:r>
      <w:r w:rsidRPr="00BE2421">
        <w:rPr>
          <w:rStyle w:val="5-Char"/>
          <w:rFonts w:hint="eastAsia"/>
          <w:rtl/>
        </w:rPr>
        <w:t>عَدُوٍّ</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عَطشٍ</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حتِيَاجٍ</w:t>
      </w:r>
      <w:r w:rsidRPr="00BE2421">
        <w:rPr>
          <w:rStyle w:val="5-Char"/>
          <w:rtl/>
        </w:rPr>
        <w:t xml:space="preserve"> </w:t>
      </w:r>
      <w:r w:rsidRPr="00BE2421">
        <w:rPr>
          <w:rStyle w:val="5-Char"/>
          <w:rFonts w:hint="eastAsia"/>
          <w:rtl/>
        </w:rPr>
        <w:t>لِعَجَنٍ</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لِطَبخِ</w:t>
      </w:r>
      <w:r w:rsidRPr="00BE2421">
        <w:rPr>
          <w:rStyle w:val="5-Char"/>
          <w:rtl/>
        </w:rPr>
        <w:t xml:space="preserve"> </w:t>
      </w:r>
      <w:r w:rsidRPr="00BE2421">
        <w:rPr>
          <w:rStyle w:val="5-Char"/>
          <w:rFonts w:hint="eastAsia"/>
          <w:rtl/>
        </w:rPr>
        <w:t>مَرَقٍ</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فَقدِ</w:t>
      </w:r>
      <w:r w:rsidRPr="00BE2421">
        <w:rPr>
          <w:rStyle w:val="5-Char"/>
          <w:rtl/>
        </w:rPr>
        <w:t xml:space="preserve"> </w:t>
      </w:r>
      <w:r w:rsidRPr="00BE2421">
        <w:rPr>
          <w:rStyle w:val="5-Char"/>
          <w:rFonts w:hint="eastAsia"/>
          <w:rtl/>
        </w:rPr>
        <w:t>آلَ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خَوفِ</w:t>
      </w:r>
      <w:r w:rsidRPr="00BE2421">
        <w:rPr>
          <w:rStyle w:val="5-Char"/>
          <w:rtl/>
        </w:rPr>
        <w:t xml:space="preserve"> </w:t>
      </w:r>
      <w:r w:rsidRPr="00BE2421">
        <w:rPr>
          <w:rStyle w:val="5-Char"/>
          <w:rFonts w:hint="eastAsia"/>
          <w:rtl/>
        </w:rPr>
        <w:t>فَوتِ</w:t>
      </w:r>
      <w:r w:rsidRPr="00BE2421">
        <w:rPr>
          <w:rStyle w:val="5-Char"/>
          <w:rtl/>
        </w:rPr>
        <w:t xml:space="preserve"> </w:t>
      </w:r>
      <w:r w:rsidRPr="00BE2421">
        <w:rPr>
          <w:rStyle w:val="5-Char"/>
          <w:rFonts w:hint="eastAsia"/>
          <w:rtl/>
        </w:rPr>
        <w:t>صَلَاةِ</w:t>
      </w:r>
      <w:r w:rsidRPr="00BE2421">
        <w:rPr>
          <w:rStyle w:val="5-Char"/>
          <w:rtl/>
        </w:rPr>
        <w:t xml:space="preserve"> </w:t>
      </w:r>
      <w:r w:rsidRPr="00BE2421">
        <w:rPr>
          <w:rStyle w:val="5-Char"/>
          <w:rFonts w:hint="eastAsia"/>
          <w:rtl/>
        </w:rPr>
        <w:t>جَنَازَةٍ</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عِيدٍ</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بِنَاءً</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يسَ</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عُذرِ</w:t>
      </w:r>
      <w:r w:rsidRPr="00BE2421">
        <w:rPr>
          <w:rStyle w:val="5-Char"/>
          <w:rFonts w:hint="cs"/>
          <w:rtl/>
        </w:rPr>
        <w:t>،</w:t>
      </w:r>
      <w:r w:rsidRPr="00BE2421">
        <w:rPr>
          <w:rStyle w:val="5-Char"/>
          <w:rtl/>
        </w:rPr>
        <w:t xml:space="preserve"> </w:t>
      </w:r>
      <w:r w:rsidRPr="00BE2421">
        <w:rPr>
          <w:rStyle w:val="5-Char"/>
          <w:rFonts w:hint="eastAsia"/>
          <w:rtl/>
        </w:rPr>
        <w:t>خَوفُ</w:t>
      </w:r>
      <w:r w:rsidRPr="00BE2421">
        <w:rPr>
          <w:rStyle w:val="5-Char"/>
          <w:rtl/>
        </w:rPr>
        <w:t xml:space="preserve"> </w:t>
      </w:r>
      <w:r w:rsidRPr="00BE2421">
        <w:rPr>
          <w:rStyle w:val="5-Char"/>
          <w:rFonts w:hint="eastAsia"/>
          <w:rtl/>
        </w:rPr>
        <w:t>الجُمعَةِ</w:t>
      </w:r>
      <w:r w:rsidRPr="00BE2421">
        <w:rPr>
          <w:rStyle w:val="5-Char"/>
          <w:rtl/>
        </w:rPr>
        <w:t xml:space="preserve"> </w:t>
      </w:r>
      <w:r w:rsidRPr="00BE2421">
        <w:rPr>
          <w:rStyle w:val="5-Char"/>
          <w:rFonts w:hint="eastAsia"/>
          <w:rtl/>
        </w:rPr>
        <w:t>وَالوَقتِ</w:t>
      </w:r>
      <w:r w:rsidRPr="00BE2421">
        <w:rPr>
          <w:rStyle w:val="5-Char"/>
          <w:rFonts w:hint="cs"/>
          <w:rtl/>
        </w:rPr>
        <w:t>.</w:t>
      </w:r>
    </w:p>
    <w:p w:rsidR="00396D78" w:rsidRPr="00BE2421" w:rsidRDefault="00396D78" w:rsidP="00AF1D25">
      <w:pPr>
        <w:rPr>
          <w:rStyle w:val="5-Char"/>
          <w:bCs/>
          <w:rtl/>
        </w:rPr>
      </w:pPr>
      <w:r w:rsidRPr="00BE2421">
        <w:rPr>
          <w:rStyle w:val="5-Char"/>
          <w:rFonts w:hint="eastAsia"/>
          <w:rtl/>
        </w:rPr>
        <w:t>الثَّالِثُ</w:t>
      </w:r>
      <w:r w:rsidRPr="00BE2421">
        <w:rPr>
          <w:rStyle w:val="5-Char"/>
          <w:rFonts w:hint="cs"/>
          <w:rtl/>
        </w:rPr>
        <w:t>:</w:t>
      </w:r>
      <w:r w:rsidRPr="00BE2421">
        <w:rPr>
          <w:rStyle w:val="5-Char"/>
          <w:rtl/>
        </w:rPr>
        <w:t xml:space="preserve"> </w:t>
      </w:r>
      <w:r w:rsidRPr="00BE2421">
        <w:rPr>
          <w:rStyle w:val="5-Char"/>
          <w:rFonts w:hint="eastAsia"/>
          <w:rtl/>
        </w:rPr>
        <w:t>أَن</w:t>
      </w:r>
      <w:r w:rsidRPr="00BE2421">
        <w:rPr>
          <w:rStyle w:val="5-Char"/>
          <w:rtl/>
        </w:rPr>
        <w:t xml:space="preserve"> </w:t>
      </w:r>
      <w:r w:rsidRPr="00BE2421">
        <w:rPr>
          <w:rStyle w:val="5-Char"/>
          <w:rFonts w:hint="eastAsia"/>
          <w:rtl/>
        </w:rPr>
        <w:t>يَكُونَ</w:t>
      </w:r>
      <w:r w:rsidRPr="00BE2421">
        <w:rPr>
          <w:rStyle w:val="5-Char"/>
          <w:rtl/>
        </w:rPr>
        <w:t xml:space="preserve"> </w:t>
      </w:r>
      <w:r w:rsidRPr="00BE2421">
        <w:rPr>
          <w:rStyle w:val="5-Char"/>
          <w:rFonts w:hint="eastAsia"/>
          <w:rtl/>
        </w:rPr>
        <w:t>التَّيَمُّمُ</w:t>
      </w:r>
      <w:r w:rsidRPr="00BE2421">
        <w:rPr>
          <w:rStyle w:val="5-Char"/>
          <w:rtl/>
        </w:rPr>
        <w:t xml:space="preserve"> </w:t>
      </w:r>
      <w:r w:rsidRPr="00BE2421">
        <w:rPr>
          <w:rStyle w:val="5-Char"/>
          <w:rFonts w:hint="eastAsia"/>
          <w:rtl/>
        </w:rPr>
        <w:t>بِطَاهِرٍ</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جِنسِ</w:t>
      </w:r>
      <w:r w:rsidRPr="00BE2421">
        <w:rPr>
          <w:rStyle w:val="5-Char"/>
          <w:rtl/>
        </w:rPr>
        <w:t xml:space="preserve"> </w:t>
      </w:r>
      <w:r w:rsidRPr="00BE2421">
        <w:rPr>
          <w:rStyle w:val="5-Char"/>
          <w:rFonts w:hint="eastAsia"/>
          <w:rtl/>
        </w:rPr>
        <w:t>الأَرضِ</w:t>
      </w:r>
      <w:r w:rsidRPr="00BE2421">
        <w:rPr>
          <w:rStyle w:val="5-Char"/>
          <w:rtl/>
        </w:rPr>
        <w:t xml:space="preserve"> </w:t>
      </w:r>
      <w:r w:rsidRPr="00BE2421">
        <w:rPr>
          <w:rStyle w:val="5-Char"/>
          <w:rFonts w:hint="eastAsia"/>
          <w:rtl/>
        </w:rPr>
        <w:t>كَالتُّرَابِ</w:t>
      </w:r>
      <w:r w:rsidRPr="00BE2421">
        <w:rPr>
          <w:rStyle w:val="5-Char"/>
          <w:rtl/>
        </w:rPr>
        <w:t xml:space="preserve"> </w:t>
      </w:r>
      <w:r w:rsidRPr="00BE2421">
        <w:rPr>
          <w:rStyle w:val="5-Char"/>
          <w:rFonts w:hint="eastAsia"/>
          <w:rtl/>
        </w:rPr>
        <w:t>وَالحَجَرِ</w:t>
      </w:r>
      <w:r w:rsidRPr="00BE2421">
        <w:rPr>
          <w:rStyle w:val="5-Char"/>
          <w:rtl/>
        </w:rPr>
        <w:t xml:space="preserve"> </w:t>
      </w:r>
      <w:r w:rsidRPr="00BE2421">
        <w:rPr>
          <w:rStyle w:val="5-Char"/>
          <w:rFonts w:hint="eastAsia"/>
          <w:rtl/>
        </w:rPr>
        <w:t>وَالرَّمَلِ</w:t>
      </w:r>
      <w:r w:rsidRPr="00BE2421">
        <w:rPr>
          <w:rStyle w:val="5-Char"/>
          <w:rFonts w:hint="cs"/>
          <w:rtl/>
        </w:rPr>
        <w:t>،</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الحَطَبِ</w:t>
      </w:r>
      <w:r w:rsidRPr="00BE2421">
        <w:rPr>
          <w:rStyle w:val="5-Char"/>
          <w:rtl/>
        </w:rPr>
        <w:t xml:space="preserve"> </w:t>
      </w:r>
      <w:r w:rsidRPr="00BE2421">
        <w:rPr>
          <w:rStyle w:val="5-Char"/>
          <w:rFonts w:hint="eastAsia"/>
          <w:rtl/>
        </w:rPr>
        <w:t>وَالفِضَّةِ</w:t>
      </w:r>
      <w:r w:rsidRPr="00BE2421">
        <w:rPr>
          <w:rStyle w:val="5-Char"/>
          <w:rtl/>
        </w:rPr>
        <w:t xml:space="preserve"> </w:t>
      </w:r>
      <w:r w:rsidRPr="00BE2421">
        <w:rPr>
          <w:rStyle w:val="5-Char"/>
          <w:rFonts w:hint="eastAsia"/>
          <w:rtl/>
        </w:rPr>
        <w:t>وَالذَّهَب</w:t>
      </w:r>
      <w:r w:rsidRPr="00BE2421">
        <w:rPr>
          <w:rStyle w:val="5-Char"/>
          <w:rFonts w:hint="cs"/>
          <w:rtl/>
        </w:rPr>
        <w:t>.</w:t>
      </w:r>
    </w:p>
    <w:p w:rsidR="00396D78" w:rsidRPr="00BE2421" w:rsidRDefault="00396D78" w:rsidP="00AF1D25">
      <w:pPr>
        <w:rPr>
          <w:rStyle w:val="5-Char"/>
          <w:bCs/>
          <w:rtl/>
        </w:rPr>
      </w:pPr>
      <w:r w:rsidRPr="00BE2421">
        <w:rPr>
          <w:rStyle w:val="5-Char"/>
          <w:rFonts w:hint="eastAsia"/>
          <w:rtl/>
        </w:rPr>
        <w:t>الرَّابِعُ</w:t>
      </w:r>
      <w:r w:rsidRPr="00BE2421">
        <w:rPr>
          <w:rStyle w:val="5-Char"/>
          <w:rFonts w:hint="cs"/>
          <w:rtl/>
        </w:rPr>
        <w:t>:</w:t>
      </w:r>
      <w:r w:rsidRPr="00BE2421">
        <w:rPr>
          <w:rStyle w:val="5-Char"/>
          <w:rtl/>
        </w:rPr>
        <w:t xml:space="preserve"> </w:t>
      </w:r>
      <w:r w:rsidRPr="00BE2421">
        <w:rPr>
          <w:rStyle w:val="5-Char"/>
          <w:rFonts w:hint="eastAsia"/>
          <w:rtl/>
        </w:rPr>
        <w:t>اِستِيعَابُ</w:t>
      </w:r>
      <w:r w:rsidRPr="00BE2421">
        <w:rPr>
          <w:rStyle w:val="5-Char"/>
          <w:rtl/>
        </w:rPr>
        <w:t xml:space="preserve"> </w:t>
      </w:r>
      <w:r w:rsidRPr="00BE2421">
        <w:rPr>
          <w:rStyle w:val="5-Char"/>
          <w:rFonts w:hint="eastAsia"/>
          <w:rtl/>
        </w:rPr>
        <w:t>المَحَلِّ</w:t>
      </w:r>
      <w:r w:rsidRPr="00BE2421">
        <w:rPr>
          <w:rStyle w:val="5-Char"/>
          <w:rtl/>
        </w:rPr>
        <w:t xml:space="preserve"> </w:t>
      </w:r>
      <w:r w:rsidRPr="00BE2421">
        <w:rPr>
          <w:rStyle w:val="5-Char"/>
          <w:rFonts w:hint="eastAsia"/>
          <w:rtl/>
        </w:rPr>
        <w:t>بِالمَسحِ</w:t>
      </w:r>
      <w:r w:rsidRPr="00BE2421">
        <w:rPr>
          <w:rStyle w:val="5-Char"/>
          <w:rFonts w:hint="cs"/>
          <w:rtl/>
        </w:rPr>
        <w:t>.</w:t>
      </w:r>
      <w:r w:rsidRPr="00BE2421">
        <w:rPr>
          <w:rStyle w:val="5-Char"/>
          <w:rtl/>
        </w:rPr>
        <w:t xml:space="preserve"> </w:t>
      </w:r>
      <w:r w:rsidRPr="00BE2421">
        <w:rPr>
          <w:rStyle w:val="5-Char"/>
          <w:rFonts w:hint="eastAsia"/>
          <w:rtl/>
        </w:rPr>
        <w:t>الخَامِسُ</w:t>
      </w:r>
      <w:r w:rsidRPr="00BE2421">
        <w:rPr>
          <w:rStyle w:val="5-Char"/>
          <w:rFonts w:hint="cs"/>
          <w:rtl/>
        </w:rPr>
        <w:t>:</w:t>
      </w:r>
      <w:r w:rsidRPr="00BE2421">
        <w:rPr>
          <w:rStyle w:val="5-Char"/>
          <w:rtl/>
        </w:rPr>
        <w:t xml:space="preserve"> </w:t>
      </w:r>
      <w:r w:rsidRPr="00BE2421">
        <w:rPr>
          <w:rStyle w:val="5-Char"/>
          <w:rFonts w:hint="eastAsia"/>
          <w:rtl/>
        </w:rPr>
        <w:t>أَن</w:t>
      </w:r>
      <w:r w:rsidRPr="00BE2421">
        <w:rPr>
          <w:rStyle w:val="5-Char"/>
          <w:rtl/>
        </w:rPr>
        <w:t xml:space="preserve"> </w:t>
      </w:r>
      <w:r w:rsidRPr="00BE2421">
        <w:rPr>
          <w:rStyle w:val="5-Char"/>
          <w:rFonts w:hint="eastAsia"/>
          <w:rtl/>
        </w:rPr>
        <w:t>يَمسَحَ</w:t>
      </w:r>
      <w:r w:rsidRPr="00BE2421">
        <w:rPr>
          <w:rStyle w:val="5-Char"/>
          <w:rtl/>
        </w:rPr>
        <w:t xml:space="preserve"> </w:t>
      </w:r>
      <w:r w:rsidRPr="00BE2421">
        <w:rPr>
          <w:rStyle w:val="5-Char"/>
          <w:rFonts w:hint="eastAsia"/>
          <w:rtl/>
        </w:rPr>
        <w:t>بِجَمِيعِ</w:t>
      </w:r>
      <w:r w:rsidRPr="00BE2421">
        <w:rPr>
          <w:rStyle w:val="5-Char"/>
          <w:rtl/>
        </w:rPr>
        <w:t xml:space="preserve"> </w:t>
      </w:r>
      <w:r w:rsidRPr="00BE2421">
        <w:rPr>
          <w:rStyle w:val="5-Char"/>
          <w:rFonts w:hint="eastAsia"/>
          <w:rtl/>
        </w:rPr>
        <w:t>اليَدِ</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بِأَكثَرِهَا</w:t>
      </w:r>
      <w:r w:rsidRPr="00BE2421">
        <w:rPr>
          <w:rStyle w:val="5-Char"/>
          <w:rFonts w:hint="cs"/>
          <w:rtl/>
        </w:rPr>
        <w:t>؛</w:t>
      </w:r>
      <w:r w:rsidRPr="00BE2421">
        <w:rPr>
          <w:rStyle w:val="5-Char"/>
          <w:rtl/>
        </w:rPr>
        <w:t xml:space="preserve"> </w:t>
      </w:r>
      <w:r w:rsidRPr="00BE2421">
        <w:rPr>
          <w:rStyle w:val="5-Char"/>
          <w:rFonts w:hint="eastAsia"/>
          <w:rtl/>
        </w:rPr>
        <w:t>حَتَّ</w:t>
      </w:r>
      <w:r w:rsidR="000C2629" w:rsidRPr="00BE2421">
        <w:rPr>
          <w:rStyle w:val="5-Char"/>
          <w:rFonts w:hint="cs"/>
          <w:rtl/>
        </w:rPr>
        <w:t>ی</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مَسَحَ</w:t>
      </w:r>
      <w:r w:rsidRPr="00BE2421">
        <w:rPr>
          <w:rStyle w:val="5-Char"/>
          <w:rtl/>
        </w:rPr>
        <w:t xml:space="preserve"> </w:t>
      </w:r>
      <w:r w:rsidRPr="00BE2421">
        <w:rPr>
          <w:rStyle w:val="5-Char"/>
          <w:rFonts w:hint="eastAsia"/>
          <w:rtl/>
        </w:rPr>
        <w:t>بِإِصبَعَينِ</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جُوزُ</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كَرَّرَ</w:t>
      </w:r>
      <w:r w:rsidRPr="00BE2421">
        <w:rPr>
          <w:rStyle w:val="5-Char"/>
          <w:rtl/>
        </w:rPr>
        <w:t xml:space="preserve"> </w:t>
      </w:r>
      <w:r w:rsidRPr="00BE2421">
        <w:rPr>
          <w:rStyle w:val="5-Char"/>
          <w:rFonts w:hint="eastAsia"/>
          <w:rtl/>
        </w:rPr>
        <w:t>حَتَ</w:t>
      </w:r>
      <w:r w:rsidR="000C2629" w:rsidRPr="00BE2421">
        <w:rPr>
          <w:rStyle w:val="5-Char"/>
          <w:rFonts w:hint="cs"/>
          <w:rtl/>
        </w:rPr>
        <w:t>ی</w:t>
      </w:r>
      <w:r w:rsidRPr="00BE2421">
        <w:rPr>
          <w:rStyle w:val="5-Char"/>
          <w:rtl/>
        </w:rPr>
        <w:t xml:space="preserve"> </w:t>
      </w:r>
      <w:r w:rsidRPr="00BE2421">
        <w:rPr>
          <w:rStyle w:val="5-Char"/>
          <w:rFonts w:hint="eastAsia"/>
          <w:rtl/>
        </w:rPr>
        <w:t>اِستَوعَبَ</w:t>
      </w:r>
      <w:r w:rsidRPr="00BE2421">
        <w:rPr>
          <w:rStyle w:val="5-Char"/>
          <w:rFonts w:hint="cs"/>
          <w:rtl/>
        </w:rPr>
        <w:t>؛</w:t>
      </w:r>
      <w:r w:rsidRPr="00BE2421">
        <w:rPr>
          <w:rStyle w:val="5-Char"/>
          <w:rtl/>
        </w:rPr>
        <w:t xml:space="preserve"> </w:t>
      </w:r>
      <w:r w:rsidRPr="00BE2421">
        <w:rPr>
          <w:rStyle w:val="5-Char"/>
          <w:rFonts w:hint="eastAsia"/>
          <w:rtl/>
        </w:rPr>
        <w:t>بِخَلَافِ</w:t>
      </w:r>
      <w:r w:rsidRPr="00BE2421">
        <w:rPr>
          <w:rStyle w:val="5-Char"/>
          <w:rtl/>
        </w:rPr>
        <w:t xml:space="preserve"> </w:t>
      </w:r>
      <w:r w:rsidRPr="00BE2421">
        <w:rPr>
          <w:rStyle w:val="5-Char"/>
          <w:rFonts w:hint="eastAsia"/>
          <w:rtl/>
        </w:rPr>
        <w:t>مَسحِ</w:t>
      </w:r>
      <w:r w:rsidRPr="00BE2421">
        <w:rPr>
          <w:rStyle w:val="5-Char"/>
          <w:rtl/>
        </w:rPr>
        <w:t xml:space="preserve"> </w:t>
      </w:r>
      <w:r w:rsidRPr="00BE2421">
        <w:rPr>
          <w:rStyle w:val="5-Char"/>
          <w:rFonts w:hint="eastAsia"/>
          <w:rtl/>
        </w:rPr>
        <w:t>الرَّأسِ</w:t>
      </w:r>
      <w:r w:rsidRPr="00BE2421">
        <w:rPr>
          <w:rStyle w:val="5-Char"/>
          <w:rFonts w:hint="cs"/>
          <w:rtl/>
        </w:rPr>
        <w:t>.</w:t>
      </w:r>
    </w:p>
    <w:p w:rsidR="00396D78" w:rsidRPr="00BE2421" w:rsidRDefault="00396D78" w:rsidP="00AF1D25">
      <w:pPr>
        <w:rPr>
          <w:rStyle w:val="5-Char"/>
          <w:bCs/>
          <w:rtl/>
        </w:rPr>
      </w:pPr>
      <w:r w:rsidRPr="00BE2421">
        <w:rPr>
          <w:rStyle w:val="5-Char"/>
          <w:rFonts w:hint="cs"/>
          <w:rtl/>
        </w:rPr>
        <w:t>1</w:t>
      </w:r>
      <w:r w:rsidRPr="00BE2421">
        <w:rPr>
          <w:rStyle w:val="5-Char"/>
          <w:rFonts w:hint="eastAsia"/>
          <w:rtl/>
        </w:rPr>
        <w:t>اَلسَّادِسُ</w:t>
      </w:r>
      <w:r w:rsidRPr="00BE2421">
        <w:rPr>
          <w:rStyle w:val="5-Char"/>
          <w:rtl/>
        </w:rPr>
        <w:t xml:space="preserve"> </w:t>
      </w:r>
      <w:r w:rsidRPr="00BE2421">
        <w:rPr>
          <w:rStyle w:val="5-Char"/>
          <w:rFonts w:hint="eastAsia"/>
          <w:rtl/>
        </w:rPr>
        <w:t>أَن</w:t>
      </w:r>
      <w:r w:rsidRPr="00BE2421">
        <w:rPr>
          <w:rStyle w:val="5-Char"/>
          <w:rtl/>
        </w:rPr>
        <w:t xml:space="preserve"> </w:t>
      </w:r>
      <w:r w:rsidRPr="00BE2421">
        <w:rPr>
          <w:rStyle w:val="5-Char"/>
          <w:rFonts w:hint="eastAsia"/>
          <w:rtl/>
        </w:rPr>
        <w:t>يَكُونَ</w:t>
      </w:r>
      <w:r w:rsidRPr="00BE2421">
        <w:rPr>
          <w:rStyle w:val="5-Char"/>
          <w:rtl/>
        </w:rPr>
        <w:t xml:space="preserve"> </w:t>
      </w:r>
      <w:r w:rsidRPr="00BE2421">
        <w:rPr>
          <w:rStyle w:val="5-Char"/>
          <w:rFonts w:hint="eastAsia"/>
          <w:rtl/>
        </w:rPr>
        <w:t>بِضَربَتَينِ</w:t>
      </w:r>
      <w:r w:rsidRPr="00BE2421">
        <w:rPr>
          <w:rStyle w:val="5-Char"/>
          <w:rtl/>
        </w:rPr>
        <w:t xml:space="preserve"> </w:t>
      </w:r>
      <w:r w:rsidRPr="00BE2421">
        <w:rPr>
          <w:rStyle w:val="5-Char"/>
          <w:rFonts w:hint="eastAsia"/>
          <w:rtl/>
        </w:rPr>
        <w:t>بِبَاطِنِ</w:t>
      </w:r>
      <w:r w:rsidRPr="00BE2421">
        <w:rPr>
          <w:rStyle w:val="5-Char"/>
          <w:rtl/>
        </w:rPr>
        <w:t xml:space="preserve"> </w:t>
      </w:r>
      <w:r w:rsidRPr="00BE2421">
        <w:rPr>
          <w:rStyle w:val="5-Char"/>
          <w:rFonts w:hint="eastAsia"/>
          <w:rtl/>
        </w:rPr>
        <w:t>الكَفَّينِ</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مَكَانٍ</w:t>
      </w:r>
      <w:r w:rsidRPr="00BE2421">
        <w:rPr>
          <w:rStyle w:val="5-Char"/>
          <w:rtl/>
        </w:rPr>
        <w:t xml:space="preserve"> </w:t>
      </w:r>
      <w:r w:rsidRPr="00BE2421">
        <w:rPr>
          <w:rStyle w:val="5-Char"/>
          <w:rFonts w:hint="eastAsia"/>
          <w:rtl/>
        </w:rPr>
        <w:t>وَاحِدٍ</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قُومُ</w:t>
      </w:r>
      <w:r w:rsidRPr="00BE2421">
        <w:rPr>
          <w:rStyle w:val="5-Char"/>
          <w:rtl/>
        </w:rPr>
        <w:t xml:space="preserve"> </w:t>
      </w:r>
      <w:r w:rsidRPr="00BE2421">
        <w:rPr>
          <w:rStyle w:val="5-Char"/>
          <w:rFonts w:hint="eastAsia"/>
          <w:rtl/>
        </w:rPr>
        <w:t>مَقَامَ</w:t>
      </w:r>
      <w:r w:rsidRPr="00BE2421">
        <w:rPr>
          <w:rStyle w:val="5-Char"/>
          <w:rtl/>
        </w:rPr>
        <w:t xml:space="preserve"> </w:t>
      </w:r>
      <w:r w:rsidRPr="00BE2421">
        <w:rPr>
          <w:rStyle w:val="5-Char"/>
          <w:rFonts w:hint="eastAsia"/>
          <w:rtl/>
        </w:rPr>
        <w:t>الضَّربَتَينِ</w:t>
      </w:r>
      <w:r w:rsidRPr="00BE2421">
        <w:rPr>
          <w:rStyle w:val="5-Char"/>
          <w:rtl/>
        </w:rPr>
        <w:t xml:space="preserve"> </w:t>
      </w:r>
      <w:r w:rsidRPr="00BE2421">
        <w:rPr>
          <w:rStyle w:val="5-Char"/>
          <w:rFonts w:hint="eastAsia"/>
          <w:rtl/>
        </w:rPr>
        <w:t>إِصَابَةُ</w:t>
      </w:r>
      <w:r w:rsidRPr="00BE2421">
        <w:rPr>
          <w:rStyle w:val="5-Char"/>
          <w:rtl/>
        </w:rPr>
        <w:t xml:space="preserve"> </w:t>
      </w:r>
      <w:r w:rsidRPr="00BE2421">
        <w:rPr>
          <w:rStyle w:val="5-Char"/>
          <w:rFonts w:hint="eastAsia"/>
          <w:rtl/>
        </w:rPr>
        <w:t>التُّرَابِ</w:t>
      </w:r>
      <w:r w:rsidRPr="00BE2421">
        <w:rPr>
          <w:rStyle w:val="5-Char"/>
          <w:rtl/>
        </w:rPr>
        <w:t xml:space="preserve"> </w:t>
      </w:r>
      <w:r w:rsidRPr="00BE2421">
        <w:rPr>
          <w:rStyle w:val="5-Char"/>
          <w:rFonts w:hint="eastAsia"/>
          <w:rtl/>
        </w:rPr>
        <w:t>بِجَسَدِه</w:t>
      </w:r>
      <w:r w:rsidRPr="00BE2421">
        <w:rPr>
          <w:rStyle w:val="5-Char"/>
          <w:rtl/>
        </w:rPr>
        <w:t xml:space="preserve"> </w:t>
      </w:r>
      <w:r w:rsidRPr="00BE2421">
        <w:rPr>
          <w:rStyle w:val="5-Char"/>
          <w:rFonts w:hint="eastAsia"/>
          <w:rtl/>
        </w:rPr>
        <w:t>إِذَا</w:t>
      </w:r>
      <w:r w:rsidRPr="00BE2421">
        <w:rPr>
          <w:rStyle w:val="5-Char"/>
          <w:rtl/>
        </w:rPr>
        <w:t xml:space="preserve"> </w:t>
      </w:r>
      <w:r w:rsidRPr="00BE2421">
        <w:rPr>
          <w:rStyle w:val="5-Char"/>
          <w:rFonts w:hint="eastAsia"/>
          <w:rtl/>
        </w:rPr>
        <w:t>مَسَحَه</w:t>
      </w:r>
      <w:r w:rsidRPr="00BE2421">
        <w:rPr>
          <w:rStyle w:val="5-Char"/>
          <w:rtl/>
        </w:rPr>
        <w:t xml:space="preserve"> </w:t>
      </w:r>
      <w:r w:rsidRPr="00BE2421">
        <w:rPr>
          <w:rStyle w:val="5-Char"/>
          <w:rFonts w:hint="eastAsia"/>
          <w:rtl/>
        </w:rPr>
        <w:t>بِنِيَّةِ</w:t>
      </w:r>
      <w:r w:rsidRPr="00BE2421">
        <w:rPr>
          <w:rStyle w:val="5-Char"/>
          <w:rtl/>
        </w:rPr>
        <w:t xml:space="preserve"> </w:t>
      </w:r>
      <w:r w:rsidRPr="00BE2421">
        <w:rPr>
          <w:rStyle w:val="5-Char"/>
          <w:rFonts w:hint="eastAsia"/>
          <w:rtl/>
        </w:rPr>
        <w:t>التَّيَمُّمِ</w:t>
      </w:r>
      <w:r w:rsidRPr="00BE2421">
        <w:rPr>
          <w:rStyle w:val="5-Char"/>
          <w:rFonts w:hint="cs"/>
          <w:rtl/>
        </w:rPr>
        <w:t>.</w:t>
      </w:r>
    </w:p>
    <w:p w:rsidR="00396D78" w:rsidRPr="00BE2421" w:rsidRDefault="00396D78" w:rsidP="00AF1D25">
      <w:pPr>
        <w:rPr>
          <w:rStyle w:val="5-Char"/>
          <w:bCs/>
          <w:rtl/>
        </w:rPr>
      </w:pPr>
      <w:r w:rsidRPr="00BE2421">
        <w:rPr>
          <w:rStyle w:val="5-Char"/>
          <w:rFonts w:hint="eastAsia"/>
          <w:rtl/>
        </w:rPr>
        <w:t>اَلسَّابِعُ</w:t>
      </w:r>
      <w:r w:rsidRPr="00BE2421">
        <w:rPr>
          <w:rStyle w:val="5-Char"/>
          <w:rFonts w:hint="cs"/>
          <w:rtl/>
        </w:rPr>
        <w:t>:</w:t>
      </w:r>
      <w:r w:rsidRPr="00BE2421">
        <w:rPr>
          <w:rStyle w:val="5-Char"/>
          <w:rtl/>
        </w:rPr>
        <w:t xml:space="preserve"> </w:t>
      </w:r>
      <w:r w:rsidRPr="00BE2421">
        <w:rPr>
          <w:rStyle w:val="5-Char"/>
          <w:rFonts w:hint="eastAsia"/>
          <w:rtl/>
        </w:rPr>
        <w:t>اِنقِطَاعُ</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يُنَافِيه</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حَيضٍ</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نِفَاسٍ</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حَدَثٍ</w:t>
      </w:r>
      <w:r w:rsidRPr="00BE2421">
        <w:rPr>
          <w:rStyle w:val="5-Char"/>
          <w:rFonts w:hint="cs"/>
          <w:rtl/>
        </w:rPr>
        <w:t>.</w:t>
      </w:r>
    </w:p>
    <w:p w:rsidR="00396D78" w:rsidRPr="00BE2421" w:rsidRDefault="00396D78" w:rsidP="00AF1D25">
      <w:pPr>
        <w:rPr>
          <w:rStyle w:val="5-Char"/>
          <w:bCs/>
          <w:rtl/>
        </w:rPr>
      </w:pPr>
      <w:r w:rsidRPr="00BE2421">
        <w:rPr>
          <w:rStyle w:val="5-Char"/>
          <w:rFonts w:hint="eastAsia"/>
          <w:rtl/>
        </w:rPr>
        <w:t>الثَّامِنُ</w:t>
      </w:r>
      <w:r w:rsidRPr="00BE2421">
        <w:rPr>
          <w:rStyle w:val="5-Char"/>
          <w:rFonts w:hint="cs"/>
          <w:rtl/>
        </w:rPr>
        <w:t>:</w:t>
      </w:r>
      <w:r w:rsidRPr="00BE2421">
        <w:rPr>
          <w:rStyle w:val="5-Char"/>
          <w:rtl/>
        </w:rPr>
        <w:t xml:space="preserve"> </w:t>
      </w:r>
      <w:r w:rsidRPr="00BE2421">
        <w:rPr>
          <w:rStyle w:val="5-Char"/>
          <w:rFonts w:hint="eastAsia"/>
          <w:rtl/>
        </w:rPr>
        <w:t>زَوَالُ</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يَمنَعُ</w:t>
      </w:r>
      <w:r w:rsidRPr="00BE2421">
        <w:rPr>
          <w:rStyle w:val="5-Char"/>
          <w:rtl/>
        </w:rPr>
        <w:t xml:space="preserve"> </w:t>
      </w:r>
      <w:r w:rsidRPr="00BE2421">
        <w:rPr>
          <w:rStyle w:val="5-Char"/>
          <w:rFonts w:hint="eastAsia"/>
          <w:rtl/>
        </w:rPr>
        <w:t>المَسحَ</w:t>
      </w:r>
      <w:r w:rsidRPr="00BE2421">
        <w:rPr>
          <w:rStyle w:val="5-Char"/>
          <w:rtl/>
        </w:rPr>
        <w:t xml:space="preserve"> </w:t>
      </w:r>
      <w:r w:rsidRPr="00BE2421">
        <w:rPr>
          <w:rStyle w:val="5-Char"/>
          <w:rFonts w:hint="eastAsia"/>
          <w:rtl/>
        </w:rPr>
        <w:t>كَشَمعٍ</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شَحمٍ</w:t>
      </w:r>
      <w:r w:rsidRPr="00BE2421">
        <w:rPr>
          <w:rStyle w:val="5-Char"/>
          <w:rFonts w:hint="cs"/>
          <w:rtl/>
        </w:rPr>
        <w:t>.</w:t>
      </w:r>
    </w:p>
    <w:p w:rsidR="00396D78" w:rsidRPr="00BE2421" w:rsidRDefault="00396D78"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سَبَبُ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شُرُوطُ</w:t>
      </w:r>
      <w:r w:rsidRPr="00BE2421">
        <w:rPr>
          <w:rStyle w:val="5-Char"/>
          <w:rtl/>
        </w:rPr>
        <w:t xml:space="preserve"> </w:t>
      </w:r>
      <w:r w:rsidRPr="00BE2421">
        <w:rPr>
          <w:rStyle w:val="5-Char"/>
          <w:rFonts w:hint="eastAsia"/>
          <w:rtl/>
        </w:rPr>
        <w:t>وُجُوبِه</w:t>
      </w:r>
      <w:r w:rsidRPr="00BE2421">
        <w:rPr>
          <w:rStyle w:val="5-Char"/>
          <w:rFonts w:hint="cs"/>
          <w:rtl/>
        </w:rPr>
        <w:t>،</w:t>
      </w:r>
      <w:r w:rsidRPr="00BE2421">
        <w:rPr>
          <w:rStyle w:val="5-Char"/>
          <w:rtl/>
        </w:rPr>
        <w:t xml:space="preserve"> </w:t>
      </w:r>
      <w:r w:rsidRPr="00BE2421">
        <w:rPr>
          <w:rStyle w:val="5-Char"/>
          <w:rFonts w:hint="eastAsia"/>
          <w:rtl/>
        </w:rPr>
        <w:t>كَمَا</w:t>
      </w:r>
      <w:r w:rsidRPr="00BE2421">
        <w:rPr>
          <w:rStyle w:val="5-Char"/>
          <w:rtl/>
        </w:rPr>
        <w:t xml:space="preserve"> </w:t>
      </w:r>
      <w:r w:rsidRPr="00BE2421">
        <w:rPr>
          <w:rStyle w:val="5-Char"/>
          <w:rFonts w:hint="eastAsia"/>
          <w:rtl/>
        </w:rPr>
        <w:t>ذُكِرَ</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وُضُوءِ</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رُكنَاهُ</w:t>
      </w:r>
      <w:r w:rsidRPr="00BE2421">
        <w:rPr>
          <w:rStyle w:val="5-Char"/>
          <w:rFonts w:hint="cs"/>
          <w:rtl/>
        </w:rPr>
        <w:t>:</w:t>
      </w:r>
      <w:r w:rsidRPr="00BE2421">
        <w:rPr>
          <w:rStyle w:val="5-Char"/>
          <w:rtl/>
        </w:rPr>
        <w:t xml:space="preserve"> </w:t>
      </w:r>
      <w:r w:rsidRPr="00BE2421">
        <w:rPr>
          <w:rStyle w:val="5-Char"/>
          <w:rFonts w:hint="eastAsia"/>
          <w:rtl/>
        </w:rPr>
        <w:t>مَسحُ</w:t>
      </w:r>
      <w:r w:rsidRPr="00BE2421">
        <w:rPr>
          <w:rStyle w:val="5-Char"/>
          <w:rtl/>
        </w:rPr>
        <w:t xml:space="preserve"> </w:t>
      </w:r>
      <w:r w:rsidRPr="00BE2421">
        <w:rPr>
          <w:rStyle w:val="5-Char"/>
          <w:rFonts w:hint="eastAsia"/>
          <w:rtl/>
        </w:rPr>
        <w:t>اليَدَينِ</w:t>
      </w:r>
      <w:r w:rsidRPr="00BE2421">
        <w:rPr>
          <w:rStyle w:val="5-Char"/>
          <w:rtl/>
        </w:rPr>
        <w:t xml:space="preserve"> </w:t>
      </w:r>
      <w:r w:rsidRPr="00BE2421">
        <w:rPr>
          <w:rStyle w:val="5-Char"/>
          <w:rFonts w:hint="eastAsia"/>
          <w:rtl/>
        </w:rPr>
        <w:t>وَالوَج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نَنُ</w:t>
      </w:r>
      <w:r w:rsidRPr="00BE2421">
        <w:rPr>
          <w:rStyle w:val="5-Char"/>
          <w:rtl/>
        </w:rPr>
        <w:t xml:space="preserve"> </w:t>
      </w:r>
      <w:r w:rsidRPr="00BE2421">
        <w:rPr>
          <w:rStyle w:val="5-Char"/>
          <w:rFonts w:hint="eastAsia"/>
          <w:rtl/>
        </w:rPr>
        <w:t>التَيَمُّمِ</w:t>
      </w:r>
      <w:r w:rsidRPr="00BE2421">
        <w:rPr>
          <w:rStyle w:val="5-Char"/>
          <w:rtl/>
        </w:rPr>
        <w:t xml:space="preserve"> </w:t>
      </w:r>
      <w:r w:rsidRPr="00BE2421">
        <w:rPr>
          <w:rStyle w:val="5-Char"/>
          <w:rFonts w:hint="eastAsia"/>
          <w:rtl/>
        </w:rPr>
        <w:t>سَبعَةٌ</w:t>
      </w:r>
      <w:r w:rsidRPr="00BE2421">
        <w:rPr>
          <w:rStyle w:val="5-Char"/>
          <w:rFonts w:hint="cs"/>
          <w:rtl/>
        </w:rPr>
        <w:t>:</w:t>
      </w:r>
      <w:r w:rsidRPr="00BE2421">
        <w:rPr>
          <w:rStyle w:val="5-Char"/>
          <w:rtl/>
        </w:rPr>
        <w:t xml:space="preserve"> </w:t>
      </w:r>
      <w:r w:rsidRPr="00BE2421">
        <w:rPr>
          <w:rStyle w:val="5-Char"/>
          <w:rFonts w:hint="eastAsia"/>
          <w:rtl/>
        </w:rPr>
        <w:t>التَسمِيَةُ</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أَوَّلِه</w:t>
      </w:r>
      <w:r w:rsidRPr="00BE2421">
        <w:rPr>
          <w:rStyle w:val="5-Char"/>
          <w:rtl/>
        </w:rPr>
        <w:t xml:space="preserve"> </w:t>
      </w:r>
      <w:r w:rsidRPr="00BE2421">
        <w:rPr>
          <w:rStyle w:val="5-Char"/>
          <w:rFonts w:hint="eastAsia"/>
          <w:rtl/>
        </w:rPr>
        <w:t>وَالتَّرتِيبُ</w:t>
      </w:r>
      <w:r w:rsidRPr="00BE2421">
        <w:rPr>
          <w:rStyle w:val="5-Char"/>
          <w:rtl/>
        </w:rPr>
        <w:t xml:space="preserve"> </w:t>
      </w:r>
      <w:r w:rsidRPr="00BE2421">
        <w:rPr>
          <w:rStyle w:val="5-Char"/>
          <w:rFonts w:hint="eastAsia"/>
          <w:rtl/>
        </w:rPr>
        <w:t>وَالمُوَالَا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قبَالُ</w:t>
      </w:r>
      <w:r w:rsidRPr="00BE2421">
        <w:rPr>
          <w:rStyle w:val="5-Char"/>
          <w:rtl/>
        </w:rPr>
        <w:t xml:space="preserve"> </w:t>
      </w:r>
      <w:r w:rsidRPr="00BE2421">
        <w:rPr>
          <w:rStyle w:val="5-Char"/>
          <w:rFonts w:hint="eastAsia"/>
          <w:rtl/>
        </w:rPr>
        <w:t>اليَدَينِ</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وَضعِهِمَا</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تُّرَابِ</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دبَارُهُمَ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نَفضُهُمَ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فرِيجُ</w:t>
      </w:r>
      <w:r w:rsidRPr="00BE2421">
        <w:rPr>
          <w:rStyle w:val="5-Char"/>
          <w:rtl/>
        </w:rPr>
        <w:t xml:space="preserve"> </w:t>
      </w:r>
      <w:r w:rsidRPr="00BE2421">
        <w:rPr>
          <w:rStyle w:val="5-Char"/>
          <w:rFonts w:hint="eastAsia"/>
          <w:rtl/>
        </w:rPr>
        <w:t>الأَصَابِعِ</w:t>
      </w:r>
      <w:r w:rsidRPr="00BE2421">
        <w:rPr>
          <w:rStyle w:val="5-Char"/>
          <w:rFonts w:hint="cs"/>
          <w:rtl/>
        </w:rPr>
        <w:t xml:space="preserve">. </w:t>
      </w:r>
    </w:p>
    <w:p w:rsidR="00396D78" w:rsidRPr="00BE2421" w:rsidRDefault="00396D78"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نَدُبَ</w:t>
      </w:r>
      <w:r w:rsidRPr="00BE2421">
        <w:rPr>
          <w:rStyle w:val="5-Char"/>
          <w:rtl/>
        </w:rPr>
        <w:t xml:space="preserve"> </w:t>
      </w:r>
      <w:r w:rsidRPr="00BE2421">
        <w:rPr>
          <w:rStyle w:val="5-Char"/>
          <w:rFonts w:hint="eastAsia"/>
          <w:rtl/>
        </w:rPr>
        <w:t>تَأخِيرُ</w:t>
      </w:r>
      <w:r w:rsidRPr="00BE2421">
        <w:rPr>
          <w:rStyle w:val="5-Char"/>
          <w:rtl/>
        </w:rPr>
        <w:t xml:space="preserve"> </w:t>
      </w:r>
      <w:r w:rsidRPr="00BE2421">
        <w:rPr>
          <w:rStyle w:val="5-Char"/>
          <w:rFonts w:hint="eastAsia"/>
          <w:rtl/>
        </w:rPr>
        <w:t>التَّيَمُّمِ</w:t>
      </w:r>
      <w:r w:rsidRPr="00BE2421">
        <w:rPr>
          <w:rStyle w:val="5-Char"/>
          <w:rtl/>
        </w:rPr>
        <w:t xml:space="preserve"> </w:t>
      </w:r>
      <w:r w:rsidRPr="00BE2421">
        <w:rPr>
          <w:rStyle w:val="5-Char"/>
          <w:rFonts w:hint="eastAsia"/>
          <w:rtl/>
        </w:rPr>
        <w:t>لِمَن</w:t>
      </w:r>
      <w:r w:rsidRPr="00BE2421">
        <w:rPr>
          <w:rStyle w:val="5-Char"/>
          <w:rtl/>
        </w:rPr>
        <w:t xml:space="preserve"> </w:t>
      </w:r>
      <w:r w:rsidRPr="00BE2421">
        <w:rPr>
          <w:rStyle w:val="5-Char"/>
          <w:rFonts w:hint="eastAsia"/>
          <w:rtl/>
        </w:rPr>
        <w:t>يَرجُو</w:t>
      </w:r>
      <w:r w:rsidRPr="00BE2421">
        <w:rPr>
          <w:rStyle w:val="5-Char"/>
          <w:rtl/>
        </w:rPr>
        <w:t xml:space="preserve"> </w:t>
      </w:r>
      <w:r w:rsidRPr="00BE2421">
        <w:rPr>
          <w:rStyle w:val="5-Char"/>
          <w:rFonts w:hint="eastAsia"/>
          <w:rtl/>
        </w:rPr>
        <w:t>المَاءَ</w:t>
      </w:r>
      <w:r w:rsidRPr="00BE2421">
        <w:rPr>
          <w:rStyle w:val="5-Char"/>
          <w:rtl/>
        </w:rPr>
        <w:t xml:space="preserve"> </w:t>
      </w:r>
      <w:r w:rsidRPr="00BE2421">
        <w:rPr>
          <w:rStyle w:val="5-Char"/>
          <w:rFonts w:hint="eastAsia"/>
          <w:rtl/>
        </w:rPr>
        <w:t>قَبلَ</w:t>
      </w:r>
      <w:r w:rsidRPr="00BE2421">
        <w:rPr>
          <w:rStyle w:val="5-Char"/>
          <w:rtl/>
        </w:rPr>
        <w:t xml:space="preserve"> </w:t>
      </w:r>
      <w:r w:rsidRPr="00BE2421">
        <w:rPr>
          <w:rStyle w:val="5-Char"/>
          <w:rFonts w:hint="eastAsia"/>
          <w:rtl/>
        </w:rPr>
        <w:t>خُرُوجِ</w:t>
      </w:r>
      <w:r w:rsidRPr="00BE2421">
        <w:rPr>
          <w:rStyle w:val="5-Char"/>
          <w:rtl/>
        </w:rPr>
        <w:t xml:space="preserve"> </w:t>
      </w:r>
      <w:r w:rsidRPr="00BE2421">
        <w:rPr>
          <w:rStyle w:val="5-Char"/>
          <w:rFonts w:hint="eastAsia"/>
          <w:rtl/>
        </w:rPr>
        <w:t>الوَقتِ</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جِبُ</w:t>
      </w:r>
      <w:r w:rsidRPr="00BE2421">
        <w:rPr>
          <w:rStyle w:val="5-Char"/>
          <w:rtl/>
        </w:rPr>
        <w:t xml:space="preserve"> </w:t>
      </w:r>
      <w:r w:rsidRPr="00BE2421">
        <w:rPr>
          <w:rStyle w:val="5-Char"/>
          <w:rFonts w:hint="eastAsia"/>
          <w:rtl/>
        </w:rPr>
        <w:t>التَّأخِيرُ</w:t>
      </w:r>
      <w:r w:rsidRPr="00BE2421">
        <w:rPr>
          <w:rStyle w:val="5-Char"/>
          <w:rtl/>
        </w:rPr>
        <w:t xml:space="preserve"> </w:t>
      </w:r>
      <w:r w:rsidRPr="00BE2421">
        <w:rPr>
          <w:rStyle w:val="5-Char"/>
          <w:rFonts w:hint="eastAsia"/>
          <w:rtl/>
        </w:rPr>
        <w:t>بِالوَعدِ</w:t>
      </w:r>
      <w:r w:rsidRPr="00BE2421">
        <w:rPr>
          <w:rStyle w:val="5-Char"/>
          <w:rtl/>
        </w:rPr>
        <w:t xml:space="preserve"> </w:t>
      </w:r>
      <w:r w:rsidRPr="00BE2421">
        <w:rPr>
          <w:rStyle w:val="5-Char"/>
          <w:rFonts w:hint="eastAsia"/>
          <w:rtl/>
        </w:rPr>
        <w:t>بِالمَاءِ</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خَافَ</w:t>
      </w:r>
      <w:r w:rsidRPr="00BE2421">
        <w:rPr>
          <w:rStyle w:val="5-Char"/>
          <w:rtl/>
        </w:rPr>
        <w:t xml:space="preserve"> </w:t>
      </w:r>
      <w:r w:rsidRPr="00BE2421">
        <w:rPr>
          <w:rStyle w:val="5-Char"/>
          <w:rFonts w:hint="eastAsia"/>
          <w:rtl/>
        </w:rPr>
        <w:t>القَضَاءَ</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جِبُ</w:t>
      </w:r>
      <w:r w:rsidRPr="00BE2421">
        <w:rPr>
          <w:rStyle w:val="5-Char"/>
          <w:rtl/>
        </w:rPr>
        <w:t xml:space="preserve"> </w:t>
      </w:r>
      <w:r w:rsidRPr="00BE2421">
        <w:rPr>
          <w:rStyle w:val="5-Char"/>
          <w:rFonts w:hint="eastAsia"/>
          <w:rtl/>
        </w:rPr>
        <w:t>التَّأخِيرُ</w:t>
      </w:r>
      <w:r w:rsidRPr="00BE2421">
        <w:rPr>
          <w:rStyle w:val="5-Char"/>
          <w:rtl/>
        </w:rPr>
        <w:t xml:space="preserve"> </w:t>
      </w:r>
      <w:r w:rsidRPr="00BE2421">
        <w:rPr>
          <w:rStyle w:val="5-Char"/>
          <w:rFonts w:hint="eastAsia"/>
          <w:rtl/>
        </w:rPr>
        <w:t>بِالوَعدِ</w:t>
      </w:r>
      <w:r w:rsidRPr="00BE2421">
        <w:rPr>
          <w:rStyle w:val="5-Char"/>
          <w:rtl/>
        </w:rPr>
        <w:t xml:space="preserve"> </w:t>
      </w:r>
      <w:r w:rsidRPr="00BE2421">
        <w:rPr>
          <w:rStyle w:val="5-Char"/>
          <w:rFonts w:hint="eastAsia"/>
          <w:rtl/>
        </w:rPr>
        <w:t>بِالثَّوبِ</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السِّقَاءِ</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يَخَفِ</w:t>
      </w:r>
      <w:r w:rsidRPr="00BE2421">
        <w:rPr>
          <w:rStyle w:val="5-Char"/>
          <w:rtl/>
        </w:rPr>
        <w:t xml:space="preserve"> </w:t>
      </w:r>
      <w:r w:rsidRPr="00BE2421">
        <w:rPr>
          <w:rStyle w:val="5-Char"/>
          <w:rFonts w:hint="eastAsia"/>
          <w:rtl/>
        </w:rPr>
        <w:t>القَضَاءَ</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جِبُ</w:t>
      </w:r>
      <w:r w:rsidRPr="00BE2421">
        <w:rPr>
          <w:rStyle w:val="5-Char"/>
          <w:rtl/>
        </w:rPr>
        <w:t xml:space="preserve"> </w:t>
      </w:r>
      <w:r w:rsidRPr="00BE2421">
        <w:rPr>
          <w:rStyle w:val="5-Char"/>
          <w:rFonts w:hint="eastAsia"/>
          <w:rtl/>
        </w:rPr>
        <w:t>طَلَبُ</w:t>
      </w:r>
      <w:r w:rsidRPr="00BE2421">
        <w:rPr>
          <w:rStyle w:val="5-Char"/>
          <w:rtl/>
        </w:rPr>
        <w:t xml:space="preserve"> </w:t>
      </w:r>
      <w:r w:rsidRPr="00BE2421">
        <w:rPr>
          <w:rStyle w:val="5-Char"/>
          <w:rFonts w:hint="eastAsia"/>
          <w:rtl/>
        </w:rPr>
        <w:t>المَاءِ</w:t>
      </w:r>
      <w:r w:rsidRPr="00BE2421">
        <w:rPr>
          <w:rStyle w:val="5-Char"/>
          <w:rtl/>
        </w:rPr>
        <w:t xml:space="preserve"> </w:t>
      </w:r>
      <w:r w:rsidRPr="00BE2421">
        <w:rPr>
          <w:rStyle w:val="5-Char"/>
          <w:rFonts w:hint="eastAsia"/>
          <w:rtl/>
        </w:rPr>
        <w:t>اِلَ</w:t>
      </w:r>
      <w:r w:rsidR="000C2629" w:rsidRPr="00BE2421">
        <w:rPr>
          <w:rStyle w:val="5-Char"/>
          <w:rFonts w:hint="cs"/>
          <w:rtl/>
        </w:rPr>
        <w:t>ی</w:t>
      </w:r>
      <w:r w:rsidRPr="00BE2421">
        <w:rPr>
          <w:rStyle w:val="5-Char"/>
          <w:rtl/>
        </w:rPr>
        <w:t xml:space="preserve"> </w:t>
      </w:r>
      <w:r w:rsidRPr="00BE2421">
        <w:rPr>
          <w:rStyle w:val="5-Char"/>
          <w:rFonts w:hint="eastAsia"/>
          <w:rtl/>
        </w:rPr>
        <w:t>مِقدَارِ</w:t>
      </w:r>
      <w:r w:rsidRPr="00BE2421">
        <w:rPr>
          <w:rStyle w:val="5-Char"/>
          <w:rtl/>
        </w:rPr>
        <w:t xml:space="preserve"> </w:t>
      </w:r>
      <w:r w:rsidRPr="00BE2421">
        <w:rPr>
          <w:rStyle w:val="5-Char"/>
          <w:rFonts w:hint="eastAsia"/>
          <w:rtl/>
        </w:rPr>
        <w:t>أَربَعَمِائَةِ</w:t>
      </w:r>
      <w:r w:rsidRPr="00BE2421">
        <w:rPr>
          <w:rStyle w:val="5-Char"/>
          <w:rtl/>
        </w:rPr>
        <w:t xml:space="preserve"> </w:t>
      </w:r>
      <w:r w:rsidRPr="00BE2421">
        <w:rPr>
          <w:rStyle w:val="5-Char"/>
          <w:rFonts w:hint="eastAsia"/>
          <w:rtl/>
        </w:rPr>
        <w:t>خُطوَةٍ</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ظَنَّ</w:t>
      </w:r>
      <w:r w:rsidRPr="00BE2421">
        <w:rPr>
          <w:rStyle w:val="5-Char"/>
          <w:rtl/>
        </w:rPr>
        <w:t xml:space="preserve"> </w:t>
      </w:r>
      <w:r w:rsidRPr="00BE2421">
        <w:rPr>
          <w:rStyle w:val="5-Char"/>
          <w:rFonts w:hint="eastAsia"/>
          <w:rtl/>
        </w:rPr>
        <w:t>قُربَه</w:t>
      </w:r>
      <w:r w:rsidRPr="00BE2421">
        <w:rPr>
          <w:rStyle w:val="5-Char"/>
          <w:rtl/>
        </w:rPr>
        <w:t xml:space="preserve"> </w:t>
      </w:r>
      <w:r w:rsidRPr="00BE2421">
        <w:rPr>
          <w:rStyle w:val="5-Char"/>
          <w:rFonts w:hint="eastAsia"/>
          <w:rtl/>
        </w:rPr>
        <w:t>مَعَ</w:t>
      </w:r>
      <w:r w:rsidRPr="00BE2421">
        <w:rPr>
          <w:rStyle w:val="5-Char"/>
          <w:rtl/>
        </w:rPr>
        <w:t xml:space="preserve"> </w:t>
      </w:r>
      <w:r w:rsidRPr="00BE2421">
        <w:rPr>
          <w:rStyle w:val="5-Char"/>
          <w:rFonts w:hint="eastAsia"/>
          <w:rtl/>
        </w:rPr>
        <w:t>الأَمن</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لَّا</w:t>
      </w:r>
      <w:r w:rsidRPr="00BE2421">
        <w:rPr>
          <w:rStyle w:val="5-Char"/>
          <w:rtl/>
        </w:rPr>
        <w:t xml:space="preserve"> </w:t>
      </w:r>
      <w:r w:rsidRPr="00BE2421">
        <w:rPr>
          <w:rStyle w:val="5-Char"/>
          <w:rFonts w:hint="eastAsia"/>
          <w:rtl/>
        </w:rPr>
        <w:t>فَلَ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جِبُ</w:t>
      </w:r>
      <w:r w:rsidRPr="00BE2421">
        <w:rPr>
          <w:rStyle w:val="5-Char"/>
          <w:rtl/>
        </w:rPr>
        <w:t xml:space="preserve"> </w:t>
      </w:r>
      <w:r w:rsidRPr="00BE2421">
        <w:rPr>
          <w:rStyle w:val="5-Char"/>
          <w:rFonts w:hint="eastAsia"/>
          <w:rtl/>
        </w:rPr>
        <w:t>طَلَبُه</w:t>
      </w:r>
      <w:r w:rsidRPr="00BE2421">
        <w:rPr>
          <w:rStyle w:val="5-Char"/>
          <w:rtl/>
        </w:rPr>
        <w:t xml:space="preserve"> </w:t>
      </w:r>
      <w:r w:rsidRPr="00BE2421">
        <w:rPr>
          <w:rStyle w:val="5-Char"/>
          <w:rFonts w:hint="eastAsia"/>
          <w:rtl/>
        </w:rPr>
        <w:t>مِمَّن</w:t>
      </w:r>
      <w:r w:rsidRPr="00BE2421">
        <w:rPr>
          <w:rStyle w:val="5-Char"/>
          <w:rtl/>
        </w:rPr>
        <w:t xml:space="preserve"> </w:t>
      </w:r>
      <w:r w:rsidRPr="00BE2421">
        <w:rPr>
          <w:rStyle w:val="5-Char"/>
          <w:rFonts w:hint="eastAsia"/>
          <w:rtl/>
        </w:rPr>
        <w:t>هُوَ</w:t>
      </w:r>
      <w:r w:rsidRPr="00BE2421">
        <w:rPr>
          <w:rStyle w:val="5-Char"/>
          <w:rtl/>
        </w:rPr>
        <w:t xml:space="preserve"> </w:t>
      </w:r>
      <w:r w:rsidRPr="00BE2421">
        <w:rPr>
          <w:rStyle w:val="5-Char"/>
          <w:rFonts w:hint="eastAsia"/>
          <w:rtl/>
        </w:rPr>
        <w:t>مَعَه</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كَانَ</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مَحَلٍّ</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تَشُحُّ</w:t>
      </w:r>
      <w:r w:rsidRPr="00BE2421">
        <w:rPr>
          <w:rStyle w:val="5-Char"/>
          <w:rtl/>
        </w:rPr>
        <w:t xml:space="preserve"> </w:t>
      </w:r>
      <w:r w:rsidRPr="00BE2421">
        <w:rPr>
          <w:rStyle w:val="5-Char"/>
          <w:rFonts w:hint="eastAsia"/>
          <w:rtl/>
        </w:rPr>
        <w:t>بِهِ</w:t>
      </w:r>
      <w:r w:rsidRPr="00BE2421">
        <w:rPr>
          <w:rStyle w:val="5-Char"/>
          <w:rtl/>
        </w:rPr>
        <w:t xml:space="preserve"> </w:t>
      </w:r>
      <w:r w:rsidRPr="00BE2421">
        <w:rPr>
          <w:rStyle w:val="5-Char"/>
          <w:rFonts w:hint="eastAsia"/>
          <w:rtl/>
        </w:rPr>
        <w:t>النُّفُوسُ</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يُعطِه</w:t>
      </w:r>
      <w:r w:rsidRPr="00BE2421">
        <w:rPr>
          <w:rStyle w:val="5-Char"/>
          <w:rtl/>
        </w:rPr>
        <w:t xml:space="preserve"> </w:t>
      </w:r>
      <w:r w:rsidRPr="00BE2421">
        <w:rPr>
          <w:rStyle w:val="5-Char"/>
          <w:rFonts w:hint="eastAsia"/>
          <w:rtl/>
        </w:rPr>
        <w:t>إِلَّا</w:t>
      </w:r>
      <w:r w:rsidRPr="00BE2421">
        <w:rPr>
          <w:rStyle w:val="5-Char"/>
          <w:rtl/>
        </w:rPr>
        <w:t xml:space="preserve"> </w:t>
      </w:r>
      <w:r w:rsidRPr="00BE2421">
        <w:rPr>
          <w:rStyle w:val="5-Char"/>
          <w:rFonts w:hint="eastAsia"/>
          <w:rtl/>
        </w:rPr>
        <w:t>بِثَمَنٍ</w:t>
      </w:r>
      <w:r w:rsidRPr="00BE2421">
        <w:rPr>
          <w:rStyle w:val="5-Char"/>
          <w:rtl/>
        </w:rPr>
        <w:t xml:space="preserve"> </w:t>
      </w:r>
      <w:r w:rsidRPr="00BE2421">
        <w:rPr>
          <w:rStyle w:val="5-Char"/>
          <w:rFonts w:hint="eastAsia"/>
          <w:rtl/>
        </w:rPr>
        <w:t>مِثلِه</w:t>
      </w:r>
      <w:r w:rsidRPr="00BE2421">
        <w:rPr>
          <w:rStyle w:val="5-Char"/>
          <w:rtl/>
        </w:rPr>
        <w:t xml:space="preserve"> </w:t>
      </w:r>
      <w:r w:rsidRPr="00BE2421">
        <w:rPr>
          <w:rStyle w:val="5-Char"/>
          <w:rFonts w:hint="eastAsia"/>
          <w:rtl/>
        </w:rPr>
        <w:t>لَزِمَه</w:t>
      </w:r>
      <w:r w:rsidRPr="00BE2421">
        <w:rPr>
          <w:rStyle w:val="5-Char"/>
          <w:rtl/>
        </w:rPr>
        <w:t xml:space="preserve"> </w:t>
      </w:r>
      <w:r w:rsidRPr="00BE2421">
        <w:rPr>
          <w:rStyle w:val="5-Char"/>
          <w:rFonts w:hint="eastAsia"/>
          <w:rtl/>
        </w:rPr>
        <w:t>شِرَاؤُه</w:t>
      </w:r>
      <w:r w:rsidRPr="00BE2421">
        <w:rPr>
          <w:rStyle w:val="5-Char"/>
          <w:rtl/>
        </w:rPr>
        <w:t xml:space="preserve"> </w:t>
      </w:r>
      <w:r w:rsidRPr="00BE2421">
        <w:rPr>
          <w:rStyle w:val="5-Char"/>
          <w:rFonts w:hint="eastAsia"/>
          <w:rtl/>
        </w:rPr>
        <w:t>بِه</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كَانَ</w:t>
      </w:r>
      <w:r w:rsidRPr="00BE2421">
        <w:rPr>
          <w:rStyle w:val="5-Char"/>
          <w:rtl/>
        </w:rPr>
        <w:t xml:space="preserve"> </w:t>
      </w:r>
      <w:r w:rsidRPr="00BE2421">
        <w:rPr>
          <w:rStyle w:val="5-Char"/>
          <w:rFonts w:hint="eastAsia"/>
          <w:rtl/>
        </w:rPr>
        <w:t>مَعَه</w:t>
      </w:r>
      <w:r w:rsidRPr="00BE2421">
        <w:rPr>
          <w:rStyle w:val="5-Char"/>
          <w:rtl/>
        </w:rPr>
        <w:t xml:space="preserve"> </w:t>
      </w:r>
      <w:r w:rsidRPr="00BE2421">
        <w:rPr>
          <w:rStyle w:val="5-Char"/>
          <w:rFonts w:hint="eastAsia"/>
          <w:rtl/>
        </w:rPr>
        <w:t>فَاضِلًا</w:t>
      </w:r>
      <w:r w:rsidRPr="00BE2421">
        <w:rPr>
          <w:rStyle w:val="5-Char"/>
          <w:rtl/>
        </w:rPr>
        <w:t xml:space="preserve"> </w:t>
      </w:r>
      <w:r w:rsidRPr="00BE2421">
        <w:rPr>
          <w:rStyle w:val="5-Char"/>
          <w:rFonts w:hint="eastAsia"/>
          <w:rtl/>
        </w:rPr>
        <w:t>عَن</w:t>
      </w:r>
      <w:r w:rsidRPr="00BE2421">
        <w:rPr>
          <w:rStyle w:val="5-Char"/>
          <w:rtl/>
        </w:rPr>
        <w:t xml:space="preserve"> </w:t>
      </w:r>
      <w:r w:rsidRPr="00BE2421">
        <w:rPr>
          <w:rStyle w:val="5-Char"/>
          <w:rFonts w:hint="eastAsia"/>
          <w:rtl/>
        </w:rPr>
        <w:t>نَفَقَتِه</w:t>
      </w:r>
      <w:r w:rsidRPr="00BE2421">
        <w:rPr>
          <w:rStyle w:val="5-Char"/>
          <w:rFonts w:hint="cs"/>
          <w:rtl/>
        </w:rPr>
        <w:t>.</w:t>
      </w:r>
    </w:p>
    <w:p w:rsidR="00396D78" w:rsidRPr="00BE2421" w:rsidRDefault="00396D78"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يُصَلِّي</w:t>
      </w:r>
      <w:r w:rsidRPr="00BE2421">
        <w:rPr>
          <w:rStyle w:val="5-Char"/>
          <w:rtl/>
        </w:rPr>
        <w:t xml:space="preserve"> </w:t>
      </w:r>
      <w:r w:rsidRPr="00BE2421">
        <w:rPr>
          <w:rStyle w:val="5-Char"/>
          <w:rFonts w:hint="eastAsia"/>
          <w:rtl/>
        </w:rPr>
        <w:t>بِالتَّيَمُّمِ</w:t>
      </w:r>
      <w:r w:rsidRPr="00BE2421">
        <w:rPr>
          <w:rStyle w:val="5-Char"/>
          <w:rtl/>
        </w:rPr>
        <w:t xml:space="preserve"> </w:t>
      </w:r>
      <w:r w:rsidRPr="00BE2421">
        <w:rPr>
          <w:rStyle w:val="5-Char"/>
          <w:rFonts w:hint="eastAsia"/>
          <w:rtl/>
        </w:rPr>
        <w:t>الوَاحِد</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شَاءَ</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فَرَائِضِ</w:t>
      </w:r>
      <w:r w:rsidRPr="00BE2421">
        <w:rPr>
          <w:rStyle w:val="5-Char"/>
          <w:rtl/>
        </w:rPr>
        <w:t xml:space="preserve"> </w:t>
      </w:r>
      <w:r w:rsidRPr="00BE2421">
        <w:rPr>
          <w:rStyle w:val="5-Char"/>
          <w:rFonts w:hint="eastAsia"/>
          <w:rtl/>
        </w:rPr>
        <w:t>وَالنَّوَافِلِ</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صَحَّ</w:t>
      </w:r>
      <w:r w:rsidRPr="00BE2421">
        <w:rPr>
          <w:rStyle w:val="5-Char"/>
          <w:rtl/>
        </w:rPr>
        <w:t xml:space="preserve"> </w:t>
      </w:r>
      <w:r w:rsidRPr="00BE2421">
        <w:rPr>
          <w:rStyle w:val="5-Char"/>
          <w:rFonts w:hint="eastAsia"/>
          <w:rtl/>
        </w:rPr>
        <w:t>تَقدِيمُه</w:t>
      </w:r>
      <w:r w:rsidRPr="00BE2421">
        <w:rPr>
          <w:rStyle w:val="5-Char"/>
          <w:rtl/>
        </w:rPr>
        <w:t xml:space="preserve"> </w:t>
      </w:r>
      <w:r w:rsidRPr="00BE2421">
        <w:rPr>
          <w:rStyle w:val="5-Char"/>
          <w:rFonts w:hint="eastAsia"/>
          <w:rtl/>
        </w:rPr>
        <w:t>عَلَ</w:t>
      </w:r>
      <w:r w:rsidR="000C2629" w:rsidRPr="00BE2421">
        <w:rPr>
          <w:rStyle w:val="5-Char"/>
          <w:rFonts w:hint="cs"/>
          <w:rtl/>
        </w:rPr>
        <w:t>ی</w:t>
      </w:r>
      <w:r w:rsidRPr="00BE2421">
        <w:rPr>
          <w:rStyle w:val="5-Char"/>
          <w:rtl/>
        </w:rPr>
        <w:t xml:space="preserve"> </w:t>
      </w:r>
      <w:r w:rsidRPr="00BE2421">
        <w:rPr>
          <w:rStyle w:val="5-Char"/>
          <w:rFonts w:hint="eastAsia"/>
          <w:rtl/>
        </w:rPr>
        <w:t>الوَقتِ</w:t>
      </w:r>
      <w:r w:rsidRPr="00BE2421">
        <w:rPr>
          <w:rStyle w:val="5-Char"/>
          <w:rtl/>
        </w:rPr>
        <w:t xml:space="preserve"> </w:t>
      </w:r>
    </w:p>
    <w:p w:rsidR="00396D78" w:rsidRPr="00BE2421" w:rsidRDefault="00396D78"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كَانَ</w:t>
      </w:r>
      <w:r w:rsidRPr="00BE2421">
        <w:rPr>
          <w:rStyle w:val="5-Char"/>
          <w:rtl/>
        </w:rPr>
        <w:t xml:space="preserve"> </w:t>
      </w:r>
      <w:r w:rsidRPr="00BE2421">
        <w:rPr>
          <w:rStyle w:val="5-Char"/>
          <w:rFonts w:hint="eastAsia"/>
          <w:rtl/>
        </w:rPr>
        <w:t>أَكثَرُ</w:t>
      </w:r>
      <w:r w:rsidRPr="00BE2421">
        <w:rPr>
          <w:rStyle w:val="5-Char"/>
          <w:rtl/>
        </w:rPr>
        <w:t xml:space="preserve"> </w:t>
      </w:r>
      <w:r w:rsidRPr="00BE2421">
        <w:rPr>
          <w:rStyle w:val="5-Char"/>
          <w:rFonts w:hint="eastAsia"/>
          <w:rtl/>
        </w:rPr>
        <w:t>البَدَنِ</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نِصفُه</w:t>
      </w:r>
      <w:r w:rsidRPr="00BE2421">
        <w:rPr>
          <w:rStyle w:val="5-Char"/>
          <w:rtl/>
        </w:rPr>
        <w:t xml:space="preserve"> </w:t>
      </w:r>
      <w:r w:rsidRPr="00BE2421">
        <w:rPr>
          <w:rStyle w:val="5-Char"/>
          <w:rFonts w:hint="eastAsia"/>
          <w:rtl/>
        </w:rPr>
        <w:t>جَرِيحًا</w:t>
      </w:r>
      <w:r w:rsidRPr="00BE2421">
        <w:rPr>
          <w:rStyle w:val="5-Char"/>
          <w:rFonts w:hint="cs"/>
          <w:rtl/>
        </w:rPr>
        <w:t>،</w:t>
      </w:r>
      <w:r w:rsidRPr="00BE2421">
        <w:rPr>
          <w:rStyle w:val="5-Char"/>
          <w:rtl/>
        </w:rPr>
        <w:t xml:space="preserve"> </w:t>
      </w:r>
      <w:r w:rsidRPr="00BE2421">
        <w:rPr>
          <w:rStyle w:val="5-Char"/>
          <w:rFonts w:hint="eastAsia"/>
          <w:rtl/>
        </w:rPr>
        <w:t>تَيَمَّمَ</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كَانَ</w:t>
      </w:r>
      <w:r w:rsidRPr="00BE2421">
        <w:rPr>
          <w:rStyle w:val="5-Char"/>
          <w:rtl/>
        </w:rPr>
        <w:t xml:space="preserve"> </w:t>
      </w:r>
      <w:r w:rsidRPr="00BE2421">
        <w:rPr>
          <w:rStyle w:val="5-Char"/>
          <w:rFonts w:hint="eastAsia"/>
          <w:rtl/>
        </w:rPr>
        <w:t>أَكثَر</w:t>
      </w:r>
      <w:r w:rsidRPr="00BE2421">
        <w:rPr>
          <w:rStyle w:val="5-Char"/>
          <w:rFonts w:hint="cs"/>
          <w:rtl/>
        </w:rPr>
        <w:t>ُ</w:t>
      </w:r>
      <w:r w:rsidRPr="00BE2421">
        <w:rPr>
          <w:rStyle w:val="5-Char"/>
          <w:rFonts w:hint="eastAsia"/>
          <w:rtl/>
        </w:rPr>
        <w:t>ه</w:t>
      </w:r>
      <w:r w:rsidRPr="00BE2421">
        <w:rPr>
          <w:rStyle w:val="5-Char"/>
          <w:rtl/>
        </w:rPr>
        <w:t xml:space="preserve"> </w:t>
      </w:r>
      <w:r w:rsidRPr="00BE2421">
        <w:rPr>
          <w:rStyle w:val="5-Char"/>
          <w:rFonts w:hint="eastAsia"/>
          <w:rtl/>
        </w:rPr>
        <w:t>صَحِيحًا</w:t>
      </w:r>
      <w:r w:rsidRPr="00BE2421">
        <w:rPr>
          <w:rStyle w:val="5-Char"/>
          <w:rFonts w:hint="cs"/>
          <w:rtl/>
        </w:rPr>
        <w:t>،</w:t>
      </w:r>
      <w:r w:rsidRPr="00BE2421">
        <w:rPr>
          <w:rStyle w:val="5-Char"/>
          <w:rtl/>
        </w:rPr>
        <w:t xml:space="preserve"> </w:t>
      </w:r>
      <w:r w:rsidRPr="00BE2421">
        <w:rPr>
          <w:rStyle w:val="5-Char"/>
          <w:rFonts w:hint="eastAsia"/>
          <w:rtl/>
        </w:rPr>
        <w:t>غَسَلَ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سَحَ</w:t>
      </w:r>
      <w:r w:rsidRPr="00BE2421">
        <w:rPr>
          <w:rStyle w:val="5-Char"/>
          <w:rtl/>
        </w:rPr>
        <w:t xml:space="preserve"> </w:t>
      </w:r>
      <w:r w:rsidRPr="00BE2421">
        <w:rPr>
          <w:rStyle w:val="5-Char"/>
          <w:rFonts w:hint="eastAsia"/>
          <w:rtl/>
        </w:rPr>
        <w:t>الجَرِيحَ</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جمَعُ</w:t>
      </w:r>
      <w:r w:rsidRPr="00BE2421">
        <w:rPr>
          <w:rStyle w:val="5-Char"/>
          <w:rtl/>
        </w:rPr>
        <w:t xml:space="preserve"> </w:t>
      </w:r>
      <w:r w:rsidRPr="00BE2421">
        <w:rPr>
          <w:rStyle w:val="5-Char"/>
          <w:rFonts w:hint="eastAsia"/>
          <w:rtl/>
        </w:rPr>
        <w:t>بَينَ</w:t>
      </w:r>
      <w:r w:rsidRPr="00BE2421">
        <w:rPr>
          <w:rStyle w:val="5-Char"/>
          <w:rtl/>
        </w:rPr>
        <w:t xml:space="preserve"> </w:t>
      </w:r>
      <w:r w:rsidRPr="00BE2421">
        <w:rPr>
          <w:rStyle w:val="5-Char"/>
          <w:rFonts w:hint="eastAsia"/>
          <w:rtl/>
        </w:rPr>
        <w:t>الغَسلِ</w:t>
      </w:r>
      <w:r w:rsidRPr="00BE2421">
        <w:rPr>
          <w:rStyle w:val="5-Char"/>
          <w:rtl/>
        </w:rPr>
        <w:t xml:space="preserve"> </w:t>
      </w:r>
      <w:r w:rsidRPr="00BE2421">
        <w:rPr>
          <w:rStyle w:val="5-Char"/>
          <w:rFonts w:hint="eastAsia"/>
          <w:rtl/>
        </w:rPr>
        <w:t>وَالتَّيَمُّمِ</w:t>
      </w:r>
      <w:r w:rsidRPr="00BE2421">
        <w:rPr>
          <w:rStyle w:val="5-Char"/>
          <w:rFonts w:hint="cs"/>
          <w:rtl/>
        </w:rPr>
        <w:t>.</w:t>
      </w:r>
    </w:p>
    <w:p w:rsidR="00396D78" w:rsidRDefault="00396D78" w:rsidP="00AF1D25">
      <w:pPr>
        <w:rPr>
          <w:rStyle w:val="5-Char"/>
          <w:rtl/>
        </w:rPr>
      </w:pPr>
      <w:r w:rsidRPr="00BE2421">
        <w:rPr>
          <w:rStyle w:val="5-Char"/>
          <w:rFonts w:hint="eastAsia"/>
          <w:rtl/>
        </w:rPr>
        <w:t>وَ</w:t>
      </w:r>
      <w:r w:rsidRPr="00BE2421">
        <w:rPr>
          <w:rStyle w:val="5-Char"/>
          <w:rtl/>
        </w:rPr>
        <w:t xml:space="preserve"> </w:t>
      </w:r>
      <w:r w:rsidRPr="00BE2421">
        <w:rPr>
          <w:rStyle w:val="5-Char"/>
          <w:rFonts w:hint="eastAsia"/>
          <w:rtl/>
        </w:rPr>
        <w:t>يَنقُضُه</w:t>
      </w:r>
      <w:r w:rsidRPr="00BE2421">
        <w:rPr>
          <w:rStyle w:val="5-Char"/>
          <w:rFonts w:hint="cs"/>
          <w:rtl/>
        </w:rPr>
        <w:t>،</w:t>
      </w:r>
      <w:r w:rsidRPr="00BE2421">
        <w:rPr>
          <w:rStyle w:val="5-Char"/>
          <w:rtl/>
        </w:rPr>
        <w:t xml:space="preserve"> </w:t>
      </w:r>
      <w:r w:rsidRPr="00BE2421">
        <w:rPr>
          <w:rStyle w:val="5-Char"/>
          <w:rFonts w:hint="eastAsia"/>
          <w:rtl/>
        </w:rPr>
        <w:t>نَاقِضُ</w:t>
      </w:r>
      <w:r w:rsidRPr="00BE2421">
        <w:rPr>
          <w:rStyle w:val="5-Char"/>
          <w:rtl/>
        </w:rPr>
        <w:t xml:space="preserve"> </w:t>
      </w:r>
      <w:r w:rsidRPr="00BE2421">
        <w:rPr>
          <w:rStyle w:val="5-Char"/>
          <w:rFonts w:hint="eastAsia"/>
          <w:rtl/>
        </w:rPr>
        <w:t>الوُضُوءِ</w:t>
      </w:r>
      <w:r w:rsidRPr="00BE2421">
        <w:rPr>
          <w:rStyle w:val="5-Char"/>
          <w:rtl/>
        </w:rPr>
        <w:t xml:space="preserve"> </w:t>
      </w:r>
      <w:r w:rsidRPr="00BE2421">
        <w:rPr>
          <w:rStyle w:val="5-Char"/>
          <w:rFonts w:hint="eastAsia"/>
          <w:rtl/>
        </w:rPr>
        <w:t>وَالقُدرَةُ</w:t>
      </w:r>
      <w:r w:rsidRPr="00BE2421">
        <w:rPr>
          <w:rStyle w:val="5-Char"/>
          <w:rtl/>
        </w:rPr>
        <w:t xml:space="preserve"> </w:t>
      </w:r>
      <w:r w:rsidRPr="00BE2421">
        <w:rPr>
          <w:rStyle w:val="5-Char"/>
          <w:rFonts w:hint="eastAsia"/>
          <w:rtl/>
        </w:rPr>
        <w:t>عَلَ</w:t>
      </w:r>
      <w:r w:rsidR="000C2629" w:rsidRPr="00BE2421">
        <w:rPr>
          <w:rStyle w:val="5-Char"/>
          <w:rFonts w:hint="cs"/>
          <w:rtl/>
        </w:rPr>
        <w:t>ی</w:t>
      </w:r>
      <w:r w:rsidRPr="00BE2421">
        <w:rPr>
          <w:rStyle w:val="5-Char"/>
          <w:rtl/>
        </w:rPr>
        <w:t xml:space="preserve"> </w:t>
      </w:r>
      <w:r w:rsidRPr="00BE2421">
        <w:rPr>
          <w:rStyle w:val="5-Char"/>
          <w:rFonts w:hint="eastAsia"/>
          <w:rtl/>
        </w:rPr>
        <w:t>اِستِعمَالِ</w:t>
      </w:r>
      <w:r w:rsidRPr="00BE2421">
        <w:rPr>
          <w:rStyle w:val="5-Char"/>
          <w:rtl/>
        </w:rPr>
        <w:t xml:space="preserve"> </w:t>
      </w:r>
      <w:r w:rsidRPr="00BE2421">
        <w:rPr>
          <w:rStyle w:val="5-Char"/>
          <w:rFonts w:hint="eastAsia"/>
          <w:rtl/>
        </w:rPr>
        <w:t>المَاءِ</w:t>
      </w:r>
      <w:r w:rsidRPr="00BE2421">
        <w:rPr>
          <w:rStyle w:val="5-Char"/>
          <w:rtl/>
        </w:rPr>
        <w:t xml:space="preserve"> </w:t>
      </w:r>
      <w:r w:rsidRPr="00BE2421">
        <w:rPr>
          <w:rStyle w:val="5-Char"/>
          <w:rFonts w:hint="eastAsia"/>
          <w:rtl/>
        </w:rPr>
        <w:t>الكَافِي</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قطُوعُ</w:t>
      </w:r>
      <w:r w:rsidRPr="00BE2421">
        <w:rPr>
          <w:rStyle w:val="5-Char"/>
          <w:rtl/>
        </w:rPr>
        <w:t xml:space="preserve"> </w:t>
      </w:r>
      <w:r w:rsidRPr="00BE2421">
        <w:rPr>
          <w:rStyle w:val="5-Char"/>
          <w:rFonts w:hint="eastAsia"/>
          <w:rtl/>
        </w:rPr>
        <w:t>اليَدَينِ</w:t>
      </w:r>
      <w:r w:rsidRPr="00BE2421">
        <w:rPr>
          <w:rStyle w:val="5-Char"/>
          <w:rtl/>
        </w:rPr>
        <w:t xml:space="preserve"> </w:t>
      </w:r>
      <w:r w:rsidRPr="00BE2421">
        <w:rPr>
          <w:rStyle w:val="5-Char"/>
          <w:rFonts w:hint="eastAsia"/>
          <w:rtl/>
        </w:rPr>
        <w:t>وَالرِّجلَينِ</w:t>
      </w:r>
      <w:r w:rsidRPr="00BE2421">
        <w:rPr>
          <w:rStyle w:val="5-Char"/>
          <w:rtl/>
        </w:rPr>
        <w:t xml:space="preserve"> </w:t>
      </w:r>
      <w:r w:rsidRPr="00BE2421">
        <w:rPr>
          <w:rStyle w:val="5-Char"/>
          <w:rFonts w:hint="eastAsia"/>
          <w:rtl/>
        </w:rPr>
        <w:t>إِذَا</w:t>
      </w:r>
      <w:r w:rsidRPr="00BE2421">
        <w:rPr>
          <w:rStyle w:val="5-Char"/>
          <w:rtl/>
        </w:rPr>
        <w:t xml:space="preserve"> </w:t>
      </w:r>
      <w:r w:rsidRPr="00BE2421">
        <w:rPr>
          <w:rStyle w:val="5-Char"/>
          <w:rFonts w:hint="eastAsia"/>
          <w:rtl/>
        </w:rPr>
        <w:t>كَانَ</w:t>
      </w:r>
      <w:r w:rsidRPr="00BE2421">
        <w:rPr>
          <w:rStyle w:val="5-Char"/>
          <w:rtl/>
        </w:rPr>
        <w:t xml:space="preserve"> </w:t>
      </w:r>
      <w:r w:rsidRPr="00BE2421">
        <w:rPr>
          <w:rStyle w:val="5-Char"/>
          <w:rFonts w:hint="eastAsia"/>
          <w:rtl/>
        </w:rPr>
        <w:t>بِوَجهِه</w:t>
      </w:r>
      <w:r w:rsidRPr="00BE2421">
        <w:rPr>
          <w:rStyle w:val="5-Char"/>
          <w:rtl/>
        </w:rPr>
        <w:t xml:space="preserve"> </w:t>
      </w:r>
      <w:r w:rsidRPr="00BE2421">
        <w:rPr>
          <w:rStyle w:val="5-Char"/>
          <w:rFonts w:hint="eastAsia"/>
          <w:rtl/>
        </w:rPr>
        <w:t>جَرَاحَةٌ</w:t>
      </w:r>
      <w:r w:rsidRPr="00BE2421">
        <w:rPr>
          <w:rStyle w:val="5-Char"/>
          <w:rFonts w:hint="cs"/>
          <w:rtl/>
        </w:rPr>
        <w:t>،</w:t>
      </w:r>
      <w:r w:rsidRPr="00BE2421">
        <w:rPr>
          <w:rStyle w:val="5-Char"/>
          <w:rtl/>
        </w:rPr>
        <w:t xml:space="preserve"> </w:t>
      </w:r>
      <w:r w:rsidRPr="00BE2421">
        <w:rPr>
          <w:rStyle w:val="5-Char"/>
          <w:rFonts w:hint="eastAsia"/>
          <w:rtl/>
        </w:rPr>
        <w:t>يُصَلِّي</w:t>
      </w:r>
      <w:r w:rsidRPr="00BE2421">
        <w:rPr>
          <w:rStyle w:val="5-Char"/>
          <w:rtl/>
        </w:rPr>
        <w:t xml:space="preserve"> </w:t>
      </w:r>
      <w:r w:rsidRPr="00BE2421">
        <w:rPr>
          <w:rStyle w:val="5-Char"/>
          <w:rFonts w:hint="eastAsia"/>
          <w:rtl/>
        </w:rPr>
        <w:t>بِغَيرِ</w:t>
      </w:r>
      <w:r w:rsidRPr="00BE2421">
        <w:rPr>
          <w:rStyle w:val="5-Char"/>
          <w:rtl/>
        </w:rPr>
        <w:t xml:space="preserve"> </w:t>
      </w:r>
      <w:r w:rsidRPr="00BE2421">
        <w:rPr>
          <w:rStyle w:val="5-Char"/>
          <w:rFonts w:hint="eastAsia"/>
          <w:rtl/>
        </w:rPr>
        <w:t>طَهَارَ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عِيدُ</w:t>
      </w:r>
      <w:r w:rsidRPr="00BE2421">
        <w:rPr>
          <w:rStyle w:val="5-Char"/>
          <w:rFonts w:hint="cs"/>
          <w:rtl/>
        </w:rPr>
        <w:t>.</w:t>
      </w:r>
    </w:p>
    <w:p w:rsidR="00FF046D" w:rsidRDefault="00FF046D" w:rsidP="00FF046D">
      <w:pPr>
        <w:pStyle w:val="1-"/>
        <w:rPr>
          <w:rStyle w:val="5-Char"/>
          <w:bCs/>
          <w:rtl/>
        </w:rPr>
        <w:sectPr w:rsidR="00FF046D" w:rsidSect="00D01773">
          <w:footnotePr>
            <w:numRestart w:val="eachPage"/>
          </w:footnotePr>
          <w:pgSz w:w="9356" w:h="13608" w:code="9"/>
          <w:pgMar w:top="567" w:right="1134" w:bottom="851" w:left="1134" w:header="454" w:footer="0" w:gutter="0"/>
          <w:cols w:space="708"/>
          <w:titlePg/>
          <w:bidi/>
          <w:docGrid w:linePitch="360"/>
        </w:sectPr>
      </w:pPr>
    </w:p>
    <w:p w:rsidR="004E2A26" w:rsidRPr="00283076" w:rsidRDefault="004E2A26" w:rsidP="00FF046D">
      <w:pPr>
        <w:pStyle w:val="2-"/>
        <w:rPr>
          <w:rtl/>
        </w:rPr>
      </w:pPr>
      <w:bookmarkStart w:id="37" w:name="_Toc440375795"/>
      <w:r w:rsidRPr="00283076">
        <w:rPr>
          <w:rFonts w:hint="cs"/>
          <w:rtl/>
        </w:rPr>
        <w:t>باب: پ</w:t>
      </w:r>
      <w:r w:rsidR="000751A8">
        <w:rPr>
          <w:rFonts w:hint="cs"/>
          <w:rtl/>
        </w:rPr>
        <w:t>ی</w:t>
      </w:r>
      <w:r w:rsidRPr="00283076">
        <w:rPr>
          <w:rFonts w:hint="cs"/>
          <w:rtl/>
        </w:rPr>
        <w:t>رامون ت</w:t>
      </w:r>
      <w:r w:rsidR="000751A8">
        <w:rPr>
          <w:rFonts w:hint="cs"/>
          <w:rtl/>
        </w:rPr>
        <w:t>ی</w:t>
      </w:r>
      <w:r w:rsidRPr="00283076">
        <w:rPr>
          <w:rFonts w:hint="cs"/>
          <w:rtl/>
        </w:rPr>
        <w:t>مّم</w:t>
      </w:r>
      <w:bookmarkEnd w:id="37"/>
    </w:p>
    <w:p w:rsidR="00AD5710" w:rsidRPr="007100A7" w:rsidRDefault="00AD5710" w:rsidP="00AF1D25">
      <w:pPr>
        <w:rPr>
          <w:rStyle w:val="1-Char"/>
          <w:rtl/>
        </w:rPr>
      </w:pPr>
      <w:r w:rsidRPr="00FE6406">
        <w:rPr>
          <w:rStyle w:val="9-Char"/>
          <w:rFonts w:eastAsia="Batang" w:hint="cs"/>
          <w:rtl/>
        </w:rPr>
        <w:t>[ت</w:t>
      </w:r>
      <w:r w:rsidR="00446BB7">
        <w:rPr>
          <w:rStyle w:val="9-Char"/>
          <w:rFonts w:eastAsia="Batang" w:hint="cs"/>
          <w:rtl/>
        </w:rPr>
        <w:t>ی</w:t>
      </w:r>
      <w:r w:rsidRPr="00FE6406">
        <w:rPr>
          <w:rStyle w:val="9-Char"/>
          <w:rFonts w:eastAsia="Batang" w:hint="cs"/>
          <w:rtl/>
        </w:rPr>
        <w:t>مّم:</w:t>
      </w:r>
      <w:r w:rsidRPr="007100A7">
        <w:rPr>
          <w:rStyle w:val="1-Char"/>
          <w:rFonts w:hint="cs"/>
          <w:rtl/>
        </w:rPr>
        <w:t xml:space="preserve"> در لغت به معن</w:t>
      </w:r>
      <w:r w:rsidR="00446BB7">
        <w:rPr>
          <w:rStyle w:val="1-Char"/>
          <w:rFonts w:hint="cs"/>
          <w:rtl/>
        </w:rPr>
        <w:t>ی</w:t>
      </w:r>
      <w:r w:rsidRPr="00FE6406">
        <w:rPr>
          <w:rStyle w:val="9-Char"/>
          <w:rFonts w:eastAsia="Batang" w:hint="cs"/>
          <w:rtl/>
        </w:rPr>
        <w:t>: «قصد</w:t>
      </w:r>
      <w:r w:rsidRPr="007100A7">
        <w:rPr>
          <w:rStyle w:val="1-Char"/>
          <w:rFonts w:hint="cs"/>
          <w:rtl/>
        </w:rPr>
        <w:t>» است؛ و در اصطلاح شرع: ت</w:t>
      </w:r>
      <w:r w:rsidR="00446BB7">
        <w:rPr>
          <w:rStyle w:val="1-Char"/>
          <w:rFonts w:hint="cs"/>
          <w:rtl/>
        </w:rPr>
        <w:t>ی</w:t>
      </w:r>
      <w:r w:rsidRPr="007100A7">
        <w:rPr>
          <w:rStyle w:val="1-Char"/>
          <w:rFonts w:hint="cs"/>
          <w:rtl/>
        </w:rPr>
        <w:t>م</w:t>
      </w:r>
      <w:r w:rsidR="003B5E28" w:rsidRPr="007100A7">
        <w:rPr>
          <w:rStyle w:val="1-Char"/>
          <w:rFonts w:hint="cs"/>
          <w:rtl/>
        </w:rPr>
        <w:t>ّ</w:t>
      </w:r>
      <w:r w:rsidRPr="007100A7">
        <w:rPr>
          <w:rStyle w:val="1-Char"/>
          <w:rFonts w:hint="cs"/>
          <w:rtl/>
        </w:rPr>
        <w:t>م، به معن</w:t>
      </w:r>
      <w:r w:rsidR="00446BB7">
        <w:rPr>
          <w:rStyle w:val="1-Char"/>
          <w:rFonts w:hint="cs"/>
          <w:rtl/>
        </w:rPr>
        <w:t>ی</w:t>
      </w:r>
      <w:r w:rsidRPr="007100A7">
        <w:rPr>
          <w:rStyle w:val="1-Char"/>
          <w:rFonts w:hint="cs"/>
          <w:rtl/>
        </w:rPr>
        <w:t xml:space="preserve"> رساندن خاک پاک به صورت و دستان است با شرا</w:t>
      </w:r>
      <w:r w:rsidR="00446BB7">
        <w:rPr>
          <w:rStyle w:val="1-Char"/>
          <w:rFonts w:hint="cs"/>
          <w:rtl/>
        </w:rPr>
        <w:t>ی</w:t>
      </w:r>
      <w:r w:rsidRPr="007100A7">
        <w:rPr>
          <w:rStyle w:val="1-Char"/>
          <w:rFonts w:hint="cs"/>
          <w:rtl/>
        </w:rPr>
        <w:t>ط خاصّ</w:t>
      </w:r>
      <w:r w:rsidR="00446BB7">
        <w:rPr>
          <w:rStyle w:val="1-Char"/>
          <w:rFonts w:hint="cs"/>
          <w:rtl/>
        </w:rPr>
        <w:t>ی</w:t>
      </w:r>
      <w:r w:rsidRPr="007100A7">
        <w:rPr>
          <w:rStyle w:val="1-Char"/>
          <w:rFonts w:hint="cs"/>
          <w:rtl/>
        </w:rPr>
        <w:t xml:space="preserve"> که ب</w:t>
      </w:r>
      <w:r w:rsidR="00446BB7">
        <w:rPr>
          <w:rStyle w:val="1-Char"/>
          <w:rFonts w:hint="cs"/>
          <w:rtl/>
        </w:rPr>
        <w:t>ی</w:t>
      </w:r>
      <w:r w:rsidRPr="007100A7">
        <w:rPr>
          <w:rStyle w:val="1-Char"/>
          <w:rFonts w:hint="cs"/>
          <w:rtl/>
        </w:rPr>
        <w:t>ان خواهد شد.</w:t>
      </w:r>
    </w:p>
    <w:p w:rsidR="00AD5710" w:rsidRPr="007100A7" w:rsidRDefault="00AD5710" w:rsidP="00FF046D">
      <w:pPr>
        <w:rPr>
          <w:rStyle w:val="1-Char"/>
          <w:rtl/>
        </w:rPr>
      </w:pPr>
      <w:r w:rsidRPr="00FE6406">
        <w:rPr>
          <w:rStyle w:val="9-Char"/>
          <w:rFonts w:eastAsia="Batang" w:hint="cs"/>
          <w:rtl/>
        </w:rPr>
        <w:t>دل</w:t>
      </w:r>
      <w:r w:rsidR="00446BB7">
        <w:rPr>
          <w:rStyle w:val="9-Char"/>
          <w:rFonts w:eastAsia="Batang" w:hint="cs"/>
          <w:rtl/>
        </w:rPr>
        <w:t>ی</w:t>
      </w:r>
      <w:r w:rsidRPr="00FE6406">
        <w:rPr>
          <w:rStyle w:val="9-Char"/>
          <w:rFonts w:eastAsia="Batang" w:hint="cs"/>
          <w:rtl/>
        </w:rPr>
        <w:t>ل جواز ت</w:t>
      </w:r>
      <w:r w:rsidR="00446BB7">
        <w:rPr>
          <w:rStyle w:val="9-Char"/>
          <w:rFonts w:eastAsia="Batang" w:hint="cs"/>
          <w:rtl/>
        </w:rPr>
        <w:t>ی</w:t>
      </w:r>
      <w:r w:rsidRPr="00FE6406">
        <w:rPr>
          <w:rStyle w:val="9-Char"/>
          <w:rFonts w:eastAsia="Batang" w:hint="cs"/>
          <w:rtl/>
        </w:rPr>
        <w:t>مم:</w:t>
      </w:r>
      <w:r w:rsidRPr="007100A7">
        <w:rPr>
          <w:rStyle w:val="1-Char"/>
          <w:rFonts w:hint="cs"/>
          <w:rtl/>
        </w:rPr>
        <w:t xml:space="preserve"> قرآن، سنّت نبو</w:t>
      </w:r>
      <w:r w:rsidR="00446BB7">
        <w:rPr>
          <w:rStyle w:val="1-Char"/>
          <w:rFonts w:hint="cs"/>
          <w:rtl/>
        </w:rPr>
        <w:t>ی</w:t>
      </w:r>
      <w:r w:rsidRPr="007100A7">
        <w:rPr>
          <w:rStyle w:val="1-Char"/>
          <w:rFonts w:hint="cs"/>
          <w:rtl/>
        </w:rPr>
        <w:t xml:space="preserve"> و اجماع امّت است. خداوند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د:</w:t>
      </w:r>
      <w:r w:rsidR="00FF046D">
        <w:rPr>
          <w:rStyle w:val="1-Char"/>
          <w:rFonts w:hint="cs"/>
          <w:rtl/>
        </w:rPr>
        <w:t xml:space="preserve"> </w:t>
      </w:r>
      <w:r w:rsidR="00FF046D">
        <w:rPr>
          <w:rStyle w:val="1-Char"/>
          <w:rFonts w:cs="Traditional Arabic"/>
          <w:color w:val="000000"/>
          <w:shd w:val="clear" w:color="auto" w:fill="FFFFFF"/>
          <w:rtl/>
        </w:rPr>
        <w:t>﴿</w:t>
      </w:r>
      <w:r w:rsidR="00FF046D" w:rsidRPr="000751A8">
        <w:rPr>
          <w:rStyle w:val="4-Char"/>
          <w:rtl/>
        </w:rPr>
        <w:t>فَلَمۡ تَجِدُواْ مَآءٗ فَتَيَمَّمُواْ صَعِيدٗا طَيِّبٗا فَ</w:t>
      </w:r>
      <w:r w:rsidR="00FF046D" w:rsidRPr="000751A8">
        <w:rPr>
          <w:rStyle w:val="4-Char"/>
          <w:rFonts w:hint="cs"/>
          <w:rtl/>
        </w:rPr>
        <w:t>ٱ</w:t>
      </w:r>
      <w:r w:rsidR="00FF046D" w:rsidRPr="000751A8">
        <w:rPr>
          <w:rStyle w:val="4-Char"/>
          <w:rFonts w:hint="eastAsia"/>
          <w:rtl/>
        </w:rPr>
        <w:t>مۡسَحُواْ</w:t>
      </w:r>
      <w:r w:rsidR="00FF046D" w:rsidRPr="000751A8">
        <w:rPr>
          <w:rStyle w:val="4-Char"/>
          <w:rtl/>
        </w:rPr>
        <w:t xml:space="preserve"> بِوُجُوهِكُمۡ وَأَيۡدِيكُمۡۗ إِنَّ </w:t>
      </w:r>
      <w:r w:rsidR="00FF046D" w:rsidRPr="000751A8">
        <w:rPr>
          <w:rStyle w:val="4-Char"/>
          <w:rFonts w:hint="cs"/>
          <w:rtl/>
        </w:rPr>
        <w:t>ٱ</w:t>
      </w:r>
      <w:r w:rsidR="00FF046D" w:rsidRPr="000751A8">
        <w:rPr>
          <w:rStyle w:val="4-Char"/>
          <w:rFonts w:hint="eastAsia"/>
          <w:rtl/>
        </w:rPr>
        <w:t>للَّهَ</w:t>
      </w:r>
      <w:r w:rsidR="00FF046D" w:rsidRPr="000751A8">
        <w:rPr>
          <w:rStyle w:val="4-Char"/>
          <w:rtl/>
        </w:rPr>
        <w:t xml:space="preserve"> كَانَ عَفُوًّا غَفُورًا٤٣</w:t>
      </w:r>
      <w:r w:rsidR="00FF046D">
        <w:rPr>
          <w:rStyle w:val="1-Char"/>
          <w:rFonts w:cs="Traditional Arabic"/>
          <w:color w:val="000000"/>
          <w:shd w:val="clear" w:color="auto" w:fill="FFFFFF"/>
          <w:rtl/>
        </w:rPr>
        <w:t>﴾</w:t>
      </w:r>
      <w:r w:rsidR="00FF046D" w:rsidRPr="000751A8">
        <w:rPr>
          <w:rStyle w:val="4-Char"/>
          <w:rtl/>
        </w:rPr>
        <w:t xml:space="preserve"> </w:t>
      </w:r>
      <w:r w:rsidR="00FF046D" w:rsidRPr="000751A8">
        <w:rPr>
          <w:rStyle w:val="9-Char1"/>
          <w:rtl/>
        </w:rPr>
        <w:t>[النساء: 43]</w:t>
      </w:r>
      <w:r w:rsidRPr="007100A7">
        <w:rPr>
          <w:rStyle w:val="1-Char"/>
          <w:rFonts w:hint="cs"/>
          <w:rtl/>
        </w:rPr>
        <w:t xml:space="preserve"> </w:t>
      </w:r>
      <w:r w:rsidRPr="00BE2421">
        <w:rPr>
          <w:rStyle w:val="6-Char"/>
          <w:rFonts w:hint="cs"/>
          <w:rtl/>
        </w:rPr>
        <w:t>«پس اگر آب</w:t>
      </w:r>
      <w:r w:rsidR="00446BB7">
        <w:rPr>
          <w:rStyle w:val="6-Char"/>
          <w:rFonts w:hint="cs"/>
          <w:rtl/>
        </w:rPr>
        <w:t>ی</w:t>
      </w:r>
      <w:r w:rsidRPr="00BE2421">
        <w:rPr>
          <w:rStyle w:val="6-Char"/>
          <w:rFonts w:hint="cs"/>
          <w:rtl/>
        </w:rPr>
        <w:t xml:space="preserve"> ن</w:t>
      </w:r>
      <w:r w:rsidR="00446BB7">
        <w:rPr>
          <w:rStyle w:val="6-Char"/>
          <w:rFonts w:hint="cs"/>
          <w:rtl/>
        </w:rPr>
        <w:t>ی</w:t>
      </w:r>
      <w:r w:rsidRPr="00BE2421">
        <w:rPr>
          <w:rStyle w:val="6-Char"/>
          <w:rFonts w:hint="cs"/>
          <w:rtl/>
        </w:rPr>
        <w:t>افت</w:t>
      </w:r>
      <w:r w:rsidR="00446BB7">
        <w:rPr>
          <w:rStyle w:val="6-Char"/>
          <w:rFonts w:hint="cs"/>
          <w:rtl/>
        </w:rPr>
        <w:t>ی</w:t>
      </w:r>
      <w:r w:rsidRPr="00BE2421">
        <w:rPr>
          <w:rStyle w:val="6-Char"/>
          <w:rFonts w:hint="cs"/>
          <w:rtl/>
        </w:rPr>
        <w:t>د، با خاک پاک</w:t>
      </w:r>
      <w:r w:rsidR="00672264" w:rsidRPr="00BE2421">
        <w:rPr>
          <w:rStyle w:val="6-Char"/>
          <w:rFonts w:hint="cs"/>
          <w:rtl/>
        </w:rPr>
        <w:t xml:space="preserve"> ت</w:t>
      </w:r>
      <w:r w:rsidR="00446BB7">
        <w:rPr>
          <w:rStyle w:val="6-Char"/>
          <w:rFonts w:hint="cs"/>
          <w:rtl/>
        </w:rPr>
        <w:t>ی</w:t>
      </w:r>
      <w:r w:rsidR="00672264" w:rsidRPr="00BE2421">
        <w:rPr>
          <w:rStyle w:val="6-Char"/>
          <w:rFonts w:hint="cs"/>
          <w:rtl/>
        </w:rPr>
        <w:t xml:space="preserve">مّم </w:t>
      </w:r>
      <w:r w:rsidRPr="00BE2421">
        <w:rPr>
          <w:rStyle w:val="6-Char"/>
          <w:rFonts w:hint="cs"/>
          <w:rtl/>
        </w:rPr>
        <w:t>کن</w:t>
      </w:r>
      <w:r w:rsidR="00446BB7">
        <w:rPr>
          <w:rStyle w:val="6-Char"/>
          <w:rFonts w:hint="cs"/>
          <w:rtl/>
        </w:rPr>
        <w:t>ی</w:t>
      </w:r>
      <w:r w:rsidRPr="00BE2421">
        <w:rPr>
          <w:rStyle w:val="6-Char"/>
          <w:rFonts w:hint="cs"/>
          <w:rtl/>
        </w:rPr>
        <w:t>د و (برا</w:t>
      </w:r>
      <w:r w:rsidR="00446BB7">
        <w:rPr>
          <w:rStyle w:val="6-Char"/>
          <w:rFonts w:hint="cs"/>
          <w:rtl/>
        </w:rPr>
        <w:t>ی</w:t>
      </w:r>
      <w:r w:rsidRPr="00BE2421">
        <w:rPr>
          <w:rStyle w:val="6-Char"/>
          <w:rFonts w:hint="cs"/>
          <w:rtl/>
        </w:rPr>
        <w:t xml:space="preserve"> ا</w:t>
      </w:r>
      <w:r w:rsidR="00446BB7">
        <w:rPr>
          <w:rStyle w:val="6-Char"/>
          <w:rFonts w:hint="cs"/>
          <w:rtl/>
        </w:rPr>
        <w:t>ی</w:t>
      </w:r>
      <w:r w:rsidRPr="00BE2421">
        <w:rPr>
          <w:rStyle w:val="6-Char"/>
          <w:rFonts w:hint="cs"/>
          <w:rtl/>
        </w:rPr>
        <w:t>ن منظور، با خاک) چهره و دست‌ها</w:t>
      </w:r>
      <w:r w:rsidR="00446BB7">
        <w:rPr>
          <w:rStyle w:val="6-Char"/>
          <w:rFonts w:hint="cs"/>
          <w:rtl/>
        </w:rPr>
        <w:t>ی</w:t>
      </w:r>
      <w:r w:rsidRPr="00BE2421">
        <w:rPr>
          <w:rStyle w:val="6-Char"/>
          <w:rFonts w:hint="cs"/>
          <w:rtl/>
        </w:rPr>
        <w:t>تان را مسح کن</w:t>
      </w:r>
      <w:r w:rsidR="00446BB7">
        <w:rPr>
          <w:rStyle w:val="6-Char"/>
          <w:rFonts w:hint="cs"/>
          <w:rtl/>
        </w:rPr>
        <w:t>ی</w:t>
      </w:r>
      <w:r w:rsidRPr="00BE2421">
        <w:rPr>
          <w:rStyle w:val="6-Char"/>
          <w:rFonts w:hint="cs"/>
          <w:rtl/>
        </w:rPr>
        <w:t>د؛ ب</w:t>
      </w:r>
      <w:r w:rsidR="00446BB7">
        <w:rPr>
          <w:rStyle w:val="6-Char"/>
          <w:rFonts w:hint="cs"/>
          <w:rtl/>
        </w:rPr>
        <w:t>ی</w:t>
      </w:r>
      <w:r w:rsidRPr="00BE2421">
        <w:rPr>
          <w:rStyle w:val="6-Char"/>
          <w:rFonts w:hint="cs"/>
          <w:rtl/>
        </w:rPr>
        <w:t>‌گمان خداوند عفوکننده و آمرزنده است</w:t>
      </w:r>
      <w:r w:rsidR="00283076" w:rsidRPr="00BE2421">
        <w:rPr>
          <w:rStyle w:val="6-Char"/>
          <w:rFonts w:hint="cs"/>
          <w:rtl/>
        </w:rPr>
        <w:t>»</w:t>
      </w:r>
      <w:r w:rsidRPr="007100A7">
        <w:rPr>
          <w:rStyle w:val="1-Char"/>
          <w:rFonts w:hint="cs"/>
          <w:rtl/>
        </w:rPr>
        <w:t>.</w:t>
      </w:r>
    </w:p>
    <w:p w:rsidR="00AD5710" w:rsidRPr="007100A7" w:rsidRDefault="00AD5710" w:rsidP="00AF1D25">
      <w:pPr>
        <w:rPr>
          <w:rStyle w:val="1-Char"/>
          <w:rtl/>
        </w:rPr>
      </w:pPr>
      <w:r w:rsidRPr="007100A7">
        <w:rPr>
          <w:rStyle w:val="1-Char"/>
          <w:rFonts w:hint="cs"/>
          <w:rtl/>
        </w:rPr>
        <w:t>و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ف</w:t>
      </w:r>
      <w:r w:rsidR="00D5615F" w:rsidRPr="00BE2421">
        <w:rPr>
          <w:rStyle w:val="5-Char"/>
          <w:rFonts w:hint="cs"/>
          <w:rtl/>
        </w:rPr>
        <w:t>ُ</w:t>
      </w:r>
      <w:r w:rsidRPr="00BE2421">
        <w:rPr>
          <w:rStyle w:val="5-Char"/>
          <w:rFonts w:hint="cs"/>
          <w:rtl/>
        </w:rPr>
        <w:t>ض</w:t>
      </w:r>
      <w:r w:rsidR="00D5615F" w:rsidRPr="00BE2421">
        <w:rPr>
          <w:rStyle w:val="5-Char"/>
          <w:rFonts w:hint="cs"/>
          <w:rtl/>
        </w:rPr>
        <w:t>ِ</w:t>
      </w:r>
      <w:r w:rsidRPr="00BE2421">
        <w:rPr>
          <w:rStyle w:val="5-Char"/>
          <w:rFonts w:hint="cs"/>
          <w:rtl/>
        </w:rPr>
        <w:t>ّل</w:t>
      </w:r>
      <w:r w:rsidR="00D5615F" w:rsidRPr="00BE2421">
        <w:rPr>
          <w:rStyle w:val="5-Char"/>
          <w:rFonts w:hint="cs"/>
          <w:rtl/>
        </w:rPr>
        <w:t>ْ</w:t>
      </w:r>
      <w:r w:rsidRPr="00BE2421">
        <w:rPr>
          <w:rStyle w:val="5-Char"/>
          <w:rFonts w:hint="cs"/>
          <w:rtl/>
        </w:rPr>
        <w:t>ن</w:t>
      </w:r>
      <w:r w:rsidR="00D5615F" w:rsidRPr="00BE2421">
        <w:rPr>
          <w:rStyle w:val="5-Char"/>
          <w:rFonts w:hint="cs"/>
          <w:rtl/>
        </w:rPr>
        <w:t>ٰ</w:t>
      </w:r>
      <w:r w:rsidRPr="00BE2421">
        <w:rPr>
          <w:rStyle w:val="5-Char"/>
          <w:rFonts w:hint="cs"/>
          <w:rtl/>
        </w:rPr>
        <w:t>ا ع</w:t>
      </w:r>
      <w:r w:rsidR="00D5615F" w:rsidRPr="00BE2421">
        <w:rPr>
          <w:rStyle w:val="5-Char"/>
          <w:rFonts w:hint="cs"/>
          <w:rtl/>
        </w:rPr>
        <w:t>َ</w:t>
      </w:r>
      <w:r w:rsidRPr="00BE2421">
        <w:rPr>
          <w:rStyle w:val="5-Char"/>
          <w:rFonts w:hint="cs"/>
          <w:rtl/>
        </w:rPr>
        <w:t>ل</w:t>
      </w:r>
      <w:r w:rsidR="00D5615F" w:rsidRPr="00BE2421">
        <w:rPr>
          <w:rStyle w:val="5-Char"/>
          <w:rFonts w:hint="cs"/>
          <w:rtl/>
        </w:rPr>
        <w:t>َ</w:t>
      </w:r>
      <w:r w:rsidR="00C12E54" w:rsidRPr="00BE2421">
        <w:rPr>
          <w:rStyle w:val="5-Char"/>
          <w:rFonts w:hint="cs"/>
          <w:rtl/>
        </w:rPr>
        <w:t>ي</w:t>
      </w:r>
      <w:r w:rsidRPr="00BE2421">
        <w:rPr>
          <w:rStyle w:val="5-Char"/>
          <w:rFonts w:hint="cs"/>
          <w:rtl/>
        </w:rPr>
        <w:t xml:space="preserve"> الن</w:t>
      </w:r>
      <w:r w:rsidR="00D5615F" w:rsidRPr="00BE2421">
        <w:rPr>
          <w:rStyle w:val="5-Char"/>
          <w:rFonts w:hint="cs"/>
          <w:rtl/>
        </w:rPr>
        <w:t>ّٰ</w:t>
      </w:r>
      <w:r w:rsidRPr="00BE2421">
        <w:rPr>
          <w:rStyle w:val="5-Char"/>
          <w:rFonts w:hint="cs"/>
          <w:rtl/>
        </w:rPr>
        <w:t>اس</w:t>
      </w:r>
      <w:r w:rsidR="00D5615F" w:rsidRPr="00BE2421">
        <w:rPr>
          <w:rStyle w:val="5-Char"/>
          <w:rFonts w:hint="cs"/>
          <w:rtl/>
        </w:rPr>
        <w:t>ِ</w:t>
      </w:r>
      <w:r w:rsidRPr="00BE2421">
        <w:rPr>
          <w:rStyle w:val="5-Char"/>
          <w:rFonts w:hint="cs"/>
          <w:rtl/>
        </w:rPr>
        <w:t xml:space="preserve"> ب</w:t>
      </w:r>
      <w:r w:rsidR="00D5615F" w:rsidRPr="00BE2421">
        <w:rPr>
          <w:rStyle w:val="5-Char"/>
          <w:rFonts w:hint="cs"/>
          <w:rtl/>
        </w:rPr>
        <w:t>ِ</w:t>
      </w:r>
      <w:r w:rsidRPr="00BE2421">
        <w:rPr>
          <w:rStyle w:val="5-Char"/>
          <w:rFonts w:hint="cs"/>
          <w:rtl/>
        </w:rPr>
        <w:t>ث</w:t>
      </w:r>
      <w:r w:rsidR="00D5615F" w:rsidRPr="00BE2421">
        <w:rPr>
          <w:rStyle w:val="5-Char"/>
          <w:rFonts w:hint="cs"/>
          <w:rtl/>
        </w:rPr>
        <w:t>َ</w:t>
      </w:r>
      <w:r w:rsidRPr="00BE2421">
        <w:rPr>
          <w:rStyle w:val="5-Char"/>
          <w:rFonts w:hint="cs"/>
          <w:rtl/>
        </w:rPr>
        <w:t>ل</w:t>
      </w:r>
      <w:r w:rsidR="00D5615F" w:rsidRPr="00BE2421">
        <w:rPr>
          <w:rStyle w:val="5-Char"/>
          <w:rFonts w:hint="cs"/>
          <w:rtl/>
        </w:rPr>
        <w:t>ٰ</w:t>
      </w:r>
      <w:r w:rsidRPr="00BE2421">
        <w:rPr>
          <w:rStyle w:val="5-Char"/>
          <w:rFonts w:hint="cs"/>
          <w:rtl/>
        </w:rPr>
        <w:t>اث</w:t>
      </w:r>
      <w:r w:rsidR="00D5615F" w:rsidRPr="00BE2421">
        <w:rPr>
          <w:rStyle w:val="5-Char"/>
          <w:rFonts w:hint="cs"/>
          <w:rtl/>
        </w:rPr>
        <w:t>ٍ</w:t>
      </w:r>
      <w:r w:rsidRPr="00BE2421">
        <w:rPr>
          <w:rStyle w:val="5-Char"/>
          <w:rFonts w:hint="cs"/>
          <w:rtl/>
        </w:rPr>
        <w:t>: ج</w:t>
      </w:r>
      <w:r w:rsidR="00D5615F" w:rsidRPr="00BE2421">
        <w:rPr>
          <w:rStyle w:val="5-Char"/>
          <w:rFonts w:hint="cs"/>
          <w:rtl/>
        </w:rPr>
        <w:t>ُ</w:t>
      </w:r>
      <w:r w:rsidRPr="00BE2421">
        <w:rPr>
          <w:rStyle w:val="5-Char"/>
          <w:rFonts w:hint="cs"/>
          <w:rtl/>
        </w:rPr>
        <w:t>ع</w:t>
      </w:r>
      <w:r w:rsidR="00D5615F" w:rsidRPr="00BE2421">
        <w:rPr>
          <w:rStyle w:val="5-Char"/>
          <w:rFonts w:hint="cs"/>
          <w:rtl/>
        </w:rPr>
        <w:t>ِ</w:t>
      </w:r>
      <w:r w:rsidRPr="00BE2421">
        <w:rPr>
          <w:rStyle w:val="5-Char"/>
          <w:rFonts w:hint="cs"/>
          <w:rtl/>
        </w:rPr>
        <w:t>ل</w:t>
      </w:r>
      <w:r w:rsidR="00D5615F" w:rsidRPr="00BE2421">
        <w:rPr>
          <w:rStyle w:val="5-Char"/>
          <w:rFonts w:hint="cs"/>
          <w:rtl/>
        </w:rPr>
        <w:t>َ</w:t>
      </w:r>
      <w:r w:rsidRPr="00BE2421">
        <w:rPr>
          <w:rStyle w:val="5-Char"/>
          <w:rFonts w:hint="cs"/>
          <w:rtl/>
        </w:rPr>
        <w:t>ت</w:t>
      </w:r>
      <w:r w:rsidR="00D5615F" w:rsidRPr="00BE2421">
        <w:rPr>
          <w:rStyle w:val="5-Char"/>
          <w:rFonts w:hint="cs"/>
          <w:rtl/>
        </w:rPr>
        <w:t>ْ</w:t>
      </w:r>
      <w:r w:rsidRPr="00BE2421">
        <w:rPr>
          <w:rStyle w:val="5-Char"/>
          <w:rFonts w:hint="cs"/>
          <w:rtl/>
        </w:rPr>
        <w:t xml:space="preserve"> ص</w:t>
      </w:r>
      <w:r w:rsidR="00D5615F" w:rsidRPr="00BE2421">
        <w:rPr>
          <w:rStyle w:val="5-Char"/>
          <w:rFonts w:hint="cs"/>
          <w:rtl/>
        </w:rPr>
        <w:t>ُ</w:t>
      </w:r>
      <w:r w:rsidRPr="00BE2421">
        <w:rPr>
          <w:rStyle w:val="5-Char"/>
          <w:rFonts w:hint="cs"/>
          <w:rtl/>
        </w:rPr>
        <w:t>ف</w:t>
      </w:r>
      <w:r w:rsidR="00D5615F" w:rsidRPr="00BE2421">
        <w:rPr>
          <w:rStyle w:val="5-Char"/>
          <w:rFonts w:hint="cs"/>
          <w:rtl/>
        </w:rPr>
        <w:t>ُ</w:t>
      </w:r>
      <w:r w:rsidRPr="00BE2421">
        <w:rPr>
          <w:rStyle w:val="5-Char"/>
          <w:rFonts w:hint="cs"/>
          <w:rtl/>
        </w:rPr>
        <w:t>و</w:t>
      </w:r>
      <w:r w:rsidR="00D5615F" w:rsidRPr="00BE2421">
        <w:rPr>
          <w:rStyle w:val="5-Char"/>
          <w:rFonts w:hint="cs"/>
          <w:rtl/>
        </w:rPr>
        <w:t>ْ</w:t>
      </w:r>
      <w:r w:rsidRPr="00BE2421">
        <w:rPr>
          <w:rStyle w:val="5-Char"/>
          <w:rFonts w:hint="cs"/>
          <w:rtl/>
        </w:rPr>
        <w:t>ف</w:t>
      </w:r>
      <w:r w:rsidR="00D5615F" w:rsidRPr="00BE2421">
        <w:rPr>
          <w:rStyle w:val="5-Char"/>
          <w:rFonts w:hint="cs"/>
          <w:rtl/>
        </w:rPr>
        <w:t>ُ</w:t>
      </w:r>
      <w:r w:rsidRPr="00BE2421">
        <w:rPr>
          <w:rStyle w:val="5-Char"/>
          <w:rFonts w:hint="cs"/>
          <w:rtl/>
        </w:rPr>
        <w:t>ن</w:t>
      </w:r>
      <w:r w:rsidR="00D5615F" w:rsidRPr="00BE2421">
        <w:rPr>
          <w:rStyle w:val="5-Char"/>
          <w:rFonts w:hint="cs"/>
          <w:rtl/>
        </w:rPr>
        <w:t>ٰ</w:t>
      </w:r>
      <w:r w:rsidRPr="00BE2421">
        <w:rPr>
          <w:rStyle w:val="5-Char"/>
          <w:rFonts w:hint="cs"/>
          <w:rtl/>
        </w:rPr>
        <w:t>ا ک</w:t>
      </w:r>
      <w:r w:rsidR="00D5615F" w:rsidRPr="00BE2421">
        <w:rPr>
          <w:rStyle w:val="5-Char"/>
          <w:rFonts w:hint="cs"/>
          <w:rtl/>
        </w:rPr>
        <w:t>َ</w:t>
      </w:r>
      <w:r w:rsidRPr="00BE2421">
        <w:rPr>
          <w:rStyle w:val="5-Char"/>
          <w:rFonts w:hint="cs"/>
          <w:rtl/>
        </w:rPr>
        <w:t>ص</w:t>
      </w:r>
      <w:r w:rsidR="00D5615F" w:rsidRPr="00BE2421">
        <w:rPr>
          <w:rStyle w:val="5-Char"/>
          <w:rFonts w:hint="cs"/>
          <w:rtl/>
        </w:rPr>
        <w:t>ُ</w:t>
      </w:r>
      <w:r w:rsidRPr="00BE2421">
        <w:rPr>
          <w:rStyle w:val="5-Char"/>
          <w:rFonts w:hint="cs"/>
          <w:rtl/>
        </w:rPr>
        <w:t>ف</w:t>
      </w:r>
      <w:r w:rsidR="00D5615F" w:rsidRPr="00BE2421">
        <w:rPr>
          <w:rStyle w:val="5-Char"/>
          <w:rFonts w:hint="cs"/>
          <w:rtl/>
        </w:rPr>
        <w:t>ُ</w:t>
      </w:r>
      <w:r w:rsidRPr="00BE2421">
        <w:rPr>
          <w:rStyle w:val="5-Char"/>
          <w:rFonts w:hint="cs"/>
          <w:rtl/>
        </w:rPr>
        <w:t>و</w:t>
      </w:r>
      <w:r w:rsidR="00D5615F" w:rsidRPr="00BE2421">
        <w:rPr>
          <w:rStyle w:val="5-Char"/>
          <w:rFonts w:hint="cs"/>
          <w:rtl/>
        </w:rPr>
        <w:t>ْ</w:t>
      </w:r>
      <w:r w:rsidRPr="00BE2421">
        <w:rPr>
          <w:rStyle w:val="5-Char"/>
          <w:rFonts w:hint="cs"/>
          <w:rtl/>
        </w:rPr>
        <w:t>ف</w:t>
      </w:r>
      <w:r w:rsidR="00D5615F" w:rsidRPr="00BE2421">
        <w:rPr>
          <w:rStyle w:val="5-Char"/>
          <w:rFonts w:hint="cs"/>
          <w:rtl/>
        </w:rPr>
        <w:t>ِ</w:t>
      </w:r>
      <w:r w:rsidRPr="00BE2421">
        <w:rPr>
          <w:rStyle w:val="5-Char"/>
          <w:rFonts w:hint="cs"/>
          <w:rtl/>
        </w:rPr>
        <w:t xml:space="preserve"> ال</w:t>
      </w:r>
      <w:r w:rsidR="00D5615F" w:rsidRPr="00BE2421">
        <w:rPr>
          <w:rStyle w:val="5-Char"/>
          <w:rFonts w:hint="cs"/>
          <w:rtl/>
        </w:rPr>
        <w:t>ْ</w:t>
      </w:r>
      <w:r w:rsidRPr="00BE2421">
        <w:rPr>
          <w:rStyle w:val="5-Char"/>
          <w:rFonts w:hint="cs"/>
          <w:rtl/>
        </w:rPr>
        <w:t>م</w:t>
      </w:r>
      <w:r w:rsidR="00D5615F" w:rsidRPr="00BE2421">
        <w:rPr>
          <w:rStyle w:val="5-Char"/>
          <w:rFonts w:hint="cs"/>
          <w:rtl/>
        </w:rPr>
        <w:t>َ</w:t>
      </w:r>
      <w:r w:rsidRPr="00BE2421">
        <w:rPr>
          <w:rStyle w:val="5-Char"/>
          <w:rFonts w:hint="cs"/>
          <w:rtl/>
        </w:rPr>
        <w:t>ل</w:t>
      </w:r>
      <w:r w:rsidR="00D5615F" w:rsidRPr="00BE2421">
        <w:rPr>
          <w:rStyle w:val="5-Char"/>
          <w:rFonts w:hint="cs"/>
          <w:rtl/>
        </w:rPr>
        <w:t>ٰ</w:t>
      </w:r>
      <w:r w:rsidRPr="00BE2421">
        <w:rPr>
          <w:rStyle w:val="5-Char"/>
          <w:rFonts w:hint="cs"/>
          <w:rtl/>
        </w:rPr>
        <w:t>ائ</w:t>
      </w:r>
      <w:r w:rsidR="00D5615F" w:rsidRPr="00BE2421">
        <w:rPr>
          <w:rStyle w:val="5-Char"/>
          <w:rFonts w:hint="cs"/>
          <w:rtl/>
        </w:rPr>
        <w:t>ِ</w:t>
      </w:r>
      <w:r w:rsidRPr="00BE2421">
        <w:rPr>
          <w:rStyle w:val="5-Char"/>
          <w:rFonts w:hint="cs"/>
          <w:rtl/>
        </w:rPr>
        <w:t>ک</w:t>
      </w:r>
      <w:r w:rsidR="00D5615F" w:rsidRPr="00BE2421">
        <w:rPr>
          <w:rStyle w:val="5-Char"/>
          <w:rFonts w:hint="cs"/>
          <w:rtl/>
        </w:rPr>
        <w:t>َ</w:t>
      </w:r>
      <w:r w:rsidRPr="00BE2421">
        <w:rPr>
          <w:rStyle w:val="5-Char"/>
          <w:rFonts w:hint="cs"/>
          <w:rtl/>
        </w:rPr>
        <w:t>ة</w:t>
      </w:r>
      <w:r w:rsidR="00D5615F" w:rsidRPr="00BE2421">
        <w:rPr>
          <w:rStyle w:val="5-Char"/>
          <w:rFonts w:hint="cs"/>
          <w:rtl/>
        </w:rPr>
        <w:t>ِ</w:t>
      </w:r>
      <w:r w:rsidRPr="00BE2421">
        <w:rPr>
          <w:rStyle w:val="5-Char"/>
          <w:rFonts w:hint="cs"/>
          <w:rtl/>
        </w:rPr>
        <w:t>؛ و</w:t>
      </w:r>
      <w:r w:rsidR="00D5615F" w:rsidRPr="00BE2421">
        <w:rPr>
          <w:rStyle w:val="5-Char"/>
          <w:rFonts w:hint="cs"/>
          <w:rtl/>
        </w:rPr>
        <w:t>َ</w:t>
      </w:r>
      <w:r w:rsidRPr="00BE2421">
        <w:rPr>
          <w:rStyle w:val="5-Char"/>
          <w:rFonts w:hint="cs"/>
          <w:rtl/>
        </w:rPr>
        <w:t xml:space="preserve"> ج</w:t>
      </w:r>
      <w:r w:rsidR="00D5615F" w:rsidRPr="00BE2421">
        <w:rPr>
          <w:rStyle w:val="5-Char"/>
          <w:rFonts w:hint="cs"/>
          <w:rtl/>
        </w:rPr>
        <w:t>ُ</w:t>
      </w:r>
      <w:r w:rsidRPr="00BE2421">
        <w:rPr>
          <w:rStyle w:val="5-Char"/>
          <w:rFonts w:hint="cs"/>
          <w:rtl/>
        </w:rPr>
        <w:t>ع</w:t>
      </w:r>
      <w:r w:rsidR="00D5615F" w:rsidRPr="00BE2421">
        <w:rPr>
          <w:rStyle w:val="5-Char"/>
          <w:rFonts w:hint="cs"/>
          <w:rtl/>
        </w:rPr>
        <w:t>ِ</w:t>
      </w:r>
      <w:r w:rsidRPr="00BE2421">
        <w:rPr>
          <w:rStyle w:val="5-Char"/>
          <w:rFonts w:hint="cs"/>
          <w:rtl/>
        </w:rPr>
        <w:t>ل</w:t>
      </w:r>
      <w:r w:rsidR="00D5615F" w:rsidRPr="00BE2421">
        <w:rPr>
          <w:rStyle w:val="5-Char"/>
          <w:rFonts w:hint="cs"/>
          <w:rtl/>
        </w:rPr>
        <w:t>َ</w:t>
      </w:r>
      <w:r w:rsidRPr="00BE2421">
        <w:rPr>
          <w:rStyle w:val="5-Char"/>
          <w:rFonts w:hint="cs"/>
          <w:rtl/>
        </w:rPr>
        <w:t>ت</w:t>
      </w:r>
      <w:r w:rsidR="00D5615F" w:rsidRPr="00BE2421">
        <w:rPr>
          <w:rStyle w:val="5-Char"/>
          <w:rFonts w:hint="cs"/>
          <w:rtl/>
        </w:rPr>
        <w:t>ْ</w:t>
      </w:r>
      <w:r w:rsidRPr="00BE2421">
        <w:rPr>
          <w:rStyle w:val="5-Char"/>
          <w:rFonts w:hint="cs"/>
          <w:rtl/>
        </w:rPr>
        <w:t xml:space="preserve"> ل</w:t>
      </w:r>
      <w:r w:rsidR="00D5615F" w:rsidRPr="00BE2421">
        <w:rPr>
          <w:rStyle w:val="5-Char"/>
          <w:rFonts w:hint="cs"/>
          <w:rtl/>
        </w:rPr>
        <w:t>َ</w:t>
      </w:r>
      <w:r w:rsidRPr="00BE2421">
        <w:rPr>
          <w:rStyle w:val="5-Char"/>
          <w:rFonts w:hint="cs"/>
          <w:rtl/>
        </w:rPr>
        <w:t>ن</w:t>
      </w:r>
      <w:r w:rsidR="00D5615F" w:rsidRPr="00BE2421">
        <w:rPr>
          <w:rStyle w:val="5-Char"/>
          <w:rFonts w:hint="cs"/>
          <w:rtl/>
        </w:rPr>
        <w:t>َ</w:t>
      </w:r>
      <w:r w:rsidRPr="00BE2421">
        <w:rPr>
          <w:rStyle w:val="5-Char"/>
          <w:rFonts w:hint="cs"/>
          <w:rtl/>
        </w:rPr>
        <w:t>ا ال</w:t>
      </w:r>
      <w:r w:rsidR="00D5615F" w:rsidRPr="00BE2421">
        <w:rPr>
          <w:rStyle w:val="5-Char"/>
          <w:rFonts w:hint="cs"/>
          <w:rtl/>
        </w:rPr>
        <w:t>ْ</w:t>
      </w:r>
      <w:r w:rsidRPr="00BE2421">
        <w:rPr>
          <w:rStyle w:val="5-Char"/>
          <w:rFonts w:hint="cs"/>
          <w:rtl/>
        </w:rPr>
        <w:t>ا</w:t>
      </w:r>
      <w:r w:rsidR="00D5615F" w:rsidRPr="00BE2421">
        <w:rPr>
          <w:rStyle w:val="5-Char"/>
          <w:rFonts w:hint="cs"/>
          <w:rtl/>
        </w:rPr>
        <w:t>َ</w:t>
      </w:r>
      <w:r w:rsidRPr="00BE2421">
        <w:rPr>
          <w:rStyle w:val="5-Char"/>
          <w:rFonts w:hint="cs"/>
          <w:rtl/>
        </w:rPr>
        <w:t>ر</w:t>
      </w:r>
      <w:r w:rsidR="00D5615F" w:rsidRPr="00BE2421">
        <w:rPr>
          <w:rStyle w:val="5-Char"/>
          <w:rFonts w:hint="cs"/>
          <w:rtl/>
        </w:rPr>
        <w:t>ْ</w:t>
      </w:r>
      <w:r w:rsidRPr="00BE2421">
        <w:rPr>
          <w:rStyle w:val="5-Char"/>
          <w:rFonts w:hint="cs"/>
          <w:rtl/>
        </w:rPr>
        <w:t>ض</w:t>
      </w:r>
      <w:r w:rsidR="00D5615F" w:rsidRPr="00BE2421">
        <w:rPr>
          <w:rStyle w:val="5-Char"/>
          <w:rFonts w:hint="cs"/>
          <w:rtl/>
        </w:rPr>
        <w:t>ُ</w:t>
      </w:r>
      <w:r w:rsidRPr="00BE2421">
        <w:rPr>
          <w:rStyle w:val="5-Char"/>
          <w:rFonts w:hint="cs"/>
          <w:rtl/>
        </w:rPr>
        <w:t xml:space="preserve"> ک</w:t>
      </w:r>
      <w:r w:rsidR="00D5615F" w:rsidRPr="00BE2421">
        <w:rPr>
          <w:rStyle w:val="5-Char"/>
          <w:rFonts w:hint="cs"/>
          <w:rtl/>
        </w:rPr>
        <w:t>ُ</w:t>
      </w:r>
      <w:r w:rsidRPr="00BE2421">
        <w:rPr>
          <w:rStyle w:val="5-Char"/>
          <w:rFonts w:hint="cs"/>
          <w:rtl/>
        </w:rPr>
        <w:t>لّ</w:t>
      </w:r>
      <w:r w:rsidR="00D5615F" w:rsidRPr="00BE2421">
        <w:rPr>
          <w:rStyle w:val="5-Char"/>
          <w:rFonts w:hint="cs"/>
          <w:rtl/>
        </w:rPr>
        <w:t>ُ</w:t>
      </w:r>
      <w:r w:rsidRPr="00BE2421">
        <w:rPr>
          <w:rStyle w:val="5-Char"/>
          <w:rFonts w:hint="cs"/>
          <w:rtl/>
        </w:rPr>
        <w:t>ه</w:t>
      </w:r>
      <w:r w:rsidR="00D5615F" w:rsidRPr="00BE2421">
        <w:rPr>
          <w:rStyle w:val="5-Char"/>
          <w:rFonts w:hint="cs"/>
          <w:rtl/>
        </w:rPr>
        <w:t>ٰ</w:t>
      </w:r>
      <w:r w:rsidRPr="00BE2421">
        <w:rPr>
          <w:rStyle w:val="5-Char"/>
          <w:rFonts w:hint="cs"/>
          <w:rtl/>
        </w:rPr>
        <w:t>ا م</w:t>
      </w:r>
      <w:r w:rsidR="00D5615F" w:rsidRPr="00BE2421">
        <w:rPr>
          <w:rStyle w:val="5-Char"/>
          <w:rFonts w:hint="cs"/>
          <w:rtl/>
        </w:rPr>
        <w:t>َ</w:t>
      </w:r>
      <w:r w:rsidRPr="00BE2421">
        <w:rPr>
          <w:rStyle w:val="5-Char"/>
          <w:rFonts w:hint="cs"/>
          <w:rtl/>
        </w:rPr>
        <w:t>س</w:t>
      </w:r>
      <w:r w:rsidR="00D5615F" w:rsidRPr="00BE2421">
        <w:rPr>
          <w:rStyle w:val="5-Char"/>
          <w:rFonts w:hint="cs"/>
          <w:rtl/>
        </w:rPr>
        <w:t>ْ</w:t>
      </w:r>
      <w:r w:rsidRPr="00BE2421">
        <w:rPr>
          <w:rStyle w:val="5-Char"/>
          <w:rFonts w:hint="cs"/>
          <w:rtl/>
        </w:rPr>
        <w:t>ج</w:t>
      </w:r>
      <w:r w:rsidR="00D5615F" w:rsidRPr="00BE2421">
        <w:rPr>
          <w:rStyle w:val="5-Char"/>
          <w:rFonts w:hint="cs"/>
          <w:rtl/>
        </w:rPr>
        <w:t>ِ</w:t>
      </w:r>
      <w:r w:rsidRPr="00BE2421">
        <w:rPr>
          <w:rStyle w:val="5-Char"/>
          <w:rFonts w:hint="cs"/>
          <w:rtl/>
        </w:rPr>
        <w:t>داً؛ و</w:t>
      </w:r>
      <w:r w:rsidR="00D5615F" w:rsidRPr="00BE2421">
        <w:rPr>
          <w:rStyle w:val="5-Char"/>
          <w:rFonts w:hint="cs"/>
          <w:rtl/>
        </w:rPr>
        <w:t>َ</w:t>
      </w:r>
      <w:r w:rsidRPr="00BE2421">
        <w:rPr>
          <w:rStyle w:val="5-Char"/>
          <w:rFonts w:hint="cs"/>
          <w:rtl/>
        </w:rPr>
        <w:t xml:space="preserve"> ج</w:t>
      </w:r>
      <w:r w:rsidR="00D5615F" w:rsidRPr="00BE2421">
        <w:rPr>
          <w:rStyle w:val="5-Char"/>
          <w:rFonts w:hint="cs"/>
          <w:rtl/>
        </w:rPr>
        <w:t>ُ</w:t>
      </w:r>
      <w:r w:rsidRPr="00BE2421">
        <w:rPr>
          <w:rStyle w:val="5-Char"/>
          <w:rFonts w:hint="cs"/>
          <w:rtl/>
        </w:rPr>
        <w:t>ع</w:t>
      </w:r>
      <w:r w:rsidR="00D5615F" w:rsidRPr="00BE2421">
        <w:rPr>
          <w:rStyle w:val="5-Char"/>
          <w:rFonts w:hint="cs"/>
          <w:rtl/>
        </w:rPr>
        <w:t>ِ</w:t>
      </w:r>
      <w:r w:rsidRPr="00BE2421">
        <w:rPr>
          <w:rStyle w:val="5-Char"/>
          <w:rFonts w:hint="cs"/>
          <w:rtl/>
        </w:rPr>
        <w:t>ل</w:t>
      </w:r>
      <w:r w:rsidR="00D5615F" w:rsidRPr="00BE2421">
        <w:rPr>
          <w:rStyle w:val="5-Char"/>
          <w:rFonts w:hint="cs"/>
          <w:rtl/>
        </w:rPr>
        <w:t>َ</w:t>
      </w:r>
      <w:r w:rsidRPr="00BE2421">
        <w:rPr>
          <w:rStyle w:val="5-Char"/>
          <w:rFonts w:hint="cs"/>
          <w:rtl/>
        </w:rPr>
        <w:t>ت</w:t>
      </w:r>
      <w:r w:rsidR="00D5615F" w:rsidRPr="00BE2421">
        <w:rPr>
          <w:rStyle w:val="5-Char"/>
          <w:rFonts w:hint="cs"/>
          <w:rtl/>
        </w:rPr>
        <w:t>ْ</w:t>
      </w:r>
      <w:r w:rsidRPr="00BE2421">
        <w:rPr>
          <w:rStyle w:val="5-Char"/>
          <w:rFonts w:hint="cs"/>
          <w:rtl/>
        </w:rPr>
        <w:t xml:space="preserve"> ت</w:t>
      </w:r>
      <w:r w:rsidR="00D5615F" w:rsidRPr="00BE2421">
        <w:rPr>
          <w:rStyle w:val="5-Char"/>
          <w:rFonts w:hint="cs"/>
          <w:rtl/>
        </w:rPr>
        <w:t>ُ</w:t>
      </w:r>
      <w:r w:rsidRPr="00BE2421">
        <w:rPr>
          <w:rStyle w:val="5-Char"/>
          <w:rFonts w:hint="cs"/>
          <w:rtl/>
        </w:rPr>
        <w:t>ر</w:t>
      </w:r>
      <w:r w:rsidR="00D5615F" w:rsidRPr="00BE2421">
        <w:rPr>
          <w:rStyle w:val="5-Char"/>
          <w:rFonts w:hint="cs"/>
          <w:rtl/>
        </w:rPr>
        <w:t>ْ</w:t>
      </w:r>
      <w:r w:rsidRPr="00BE2421">
        <w:rPr>
          <w:rStyle w:val="5-Char"/>
          <w:rFonts w:hint="cs"/>
          <w:rtl/>
        </w:rPr>
        <w:t>ب</w:t>
      </w:r>
      <w:r w:rsidR="00D5615F" w:rsidRPr="00BE2421">
        <w:rPr>
          <w:rStyle w:val="5-Char"/>
          <w:rFonts w:hint="cs"/>
          <w:rtl/>
        </w:rPr>
        <w:t>َ</w:t>
      </w:r>
      <w:r w:rsidRPr="00BE2421">
        <w:rPr>
          <w:rStyle w:val="5-Char"/>
          <w:rFonts w:hint="cs"/>
          <w:rtl/>
        </w:rPr>
        <w:t>ت</w:t>
      </w:r>
      <w:r w:rsidR="00D5615F" w:rsidRPr="00BE2421">
        <w:rPr>
          <w:rStyle w:val="5-Char"/>
          <w:rFonts w:hint="cs"/>
          <w:rtl/>
        </w:rPr>
        <w:t>ُ</w:t>
      </w:r>
      <w:r w:rsidRPr="00BE2421">
        <w:rPr>
          <w:rStyle w:val="5-Char"/>
          <w:rFonts w:hint="cs"/>
          <w:rtl/>
        </w:rPr>
        <w:t>ه</w:t>
      </w:r>
      <w:r w:rsidR="00D5615F" w:rsidRPr="00BE2421">
        <w:rPr>
          <w:rStyle w:val="5-Char"/>
          <w:rFonts w:hint="cs"/>
          <w:rtl/>
        </w:rPr>
        <w:t>ٰ</w:t>
      </w:r>
      <w:r w:rsidRPr="00BE2421">
        <w:rPr>
          <w:rStyle w:val="5-Char"/>
          <w:rFonts w:hint="cs"/>
          <w:rtl/>
        </w:rPr>
        <w:t>ا ل</w:t>
      </w:r>
      <w:r w:rsidR="00D5615F" w:rsidRPr="00BE2421">
        <w:rPr>
          <w:rStyle w:val="5-Char"/>
          <w:rFonts w:hint="cs"/>
          <w:rtl/>
        </w:rPr>
        <w:t>َ</w:t>
      </w:r>
      <w:r w:rsidRPr="00BE2421">
        <w:rPr>
          <w:rStyle w:val="5-Char"/>
          <w:rFonts w:hint="cs"/>
          <w:rtl/>
        </w:rPr>
        <w:t>ن</w:t>
      </w:r>
      <w:r w:rsidR="00D5615F" w:rsidRPr="00BE2421">
        <w:rPr>
          <w:rStyle w:val="5-Char"/>
          <w:rFonts w:hint="cs"/>
          <w:rtl/>
        </w:rPr>
        <w:t>ٰ</w:t>
      </w:r>
      <w:r w:rsidRPr="00BE2421">
        <w:rPr>
          <w:rStyle w:val="5-Char"/>
          <w:rFonts w:hint="cs"/>
          <w:rtl/>
        </w:rPr>
        <w:t>ا ط</w:t>
      </w:r>
      <w:r w:rsidR="00D5615F" w:rsidRPr="00BE2421">
        <w:rPr>
          <w:rStyle w:val="5-Char"/>
          <w:rFonts w:hint="cs"/>
          <w:rtl/>
        </w:rPr>
        <w:t>َ</w:t>
      </w:r>
      <w:r w:rsidRPr="00BE2421">
        <w:rPr>
          <w:rStyle w:val="5-Char"/>
          <w:rFonts w:hint="cs"/>
          <w:rtl/>
        </w:rPr>
        <w:t>ه</w:t>
      </w:r>
      <w:r w:rsidR="00D5615F" w:rsidRPr="00BE2421">
        <w:rPr>
          <w:rStyle w:val="5-Char"/>
          <w:rFonts w:hint="cs"/>
          <w:rtl/>
        </w:rPr>
        <w:t>ُ</w:t>
      </w:r>
      <w:r w:rsidRPr="00BE2421">
        <w:rPr>
          <w:rStyle w:val="5-Char"/>
          <w:rFonts w:hint="cs"/>
          <w:rtl/>
        </w:rPr>
        <w:t>و</w:t>
      </w:r>
      <w:r w:rsidR="00D5615F" w:rsidRPr="00BE2421">
        <w:rPr>
          <w:rStyle w:val="5-Char"/>
          <w:rFonts w:hint="cs"/>
          <w:rtl/>
        </w:rPr>
        <w:t>ْ</w:t>
      </w:r>
      <w:r w:rsidRPr="00BE2421">
        <w:rPr>
          <w:rStyle w:val="5-Char"/>
          <w:rFonts w:hint="cs"/>
          <w:rtl/>
        </w:rPr>
        <w:t>راً ا</w:t>
      </w:r>
      <w:r w:rsidR="00D5615F" w:rsidRPr="00BE2421">
        <w:rPr>
          <w:rStyle w:val="5-Char"/>
          <w:rFonts w:hint="cs"/>
          <w:rtl/>
        </w:rPr>
        <w:t>ِ</w:t>
      </w:r>
      <w:r w:rsidRPr="00BE2421">
        <w:rPr>
          <w:rStyle w:val="5-Char"/>
          <w:rFonts w:hint="cs"/>
          <w:rtl/>
        </w:rPr>
        <w:t>ذ</w:t>
      </w:r>
      <w:r w:rsidR="00D5615F" w:rsidRPr="00BE2421">
        <w:rPr>
          <w:rStyle w:val="5-Char"/>
          <w:rFonts w:hint="cs"/>
          <w:rtl/>
        </w:rPr>
        <w:t>ٰ</w:t>
      </w:r>
      <w:r w:rsidRPr="00BE2421">
        <w:rPr>
          <w:rStyle w:val="5-Char"/>
          <w:rFonts w:hint="cs"/>
          <w:rtl/>
        </w:rPr>
        <w:t>ا ل</w:t>
      </w:r>
      <w:r w:rsidR="00D5615F" w:rsidRPr="00BE2421">
        <w:rPr>
          <w:rStyle w:val="5-Char"/>
          <w:rFonts w:hint="cs"/>
          <w:rtl/>
        </w:rPr>
        <w:t>َ</w:t>
      </w:r>
      <w:r w:rsidRPr="00BE2421">
        <w:rPr>
          <w:rStyle w:val="5-Char"/>
          <w:rFonts w:hint="cs"/>
          <w:rtl/>
        </w:rPr>
        <w:t>م</w:t>
      </w:r>
      <w:r w:rsidR="00D5615F" w:rsidRPr="00BE2421">
        <w:rPr>
          <w:rStyle w:val="5-Char"/>
          <w:rFonts w:hint="cs"/>
          <w:rtl/>
        </w:rPr>
        <w:t>ْ</w:t>
      </w:r>
      <w:r w:rsidRPr="00BE2421">
        <w:rPr>
          <w:rStyle w:val="5-Char"/>
          <w:rFonts w:hint="cs"/>
          <w:rtl/>
        </w:rPr>
        <w:t xml:space="preserve"> ن</w:t>
      </w:r>
      <w:r w:rsidR="00D5615F" w:rsidRPr="00BE2421">
        <w:rPr>
          <w:rStyle w:val="5-Char"/>
          <w:rFonts w:hint="cs"/>
          <w:rtl/>
        </w:rPr>
        <w:t>َ</w:t>
      </w:r>
      <w:r w:rsidRPr="00BE2421">
        <w:rPr>
          <w:rStyle w:val="5-Char"/>
          <w:rFonts w:hint="cs"/>
          <w:rtl/>
        </w:rPr>
        <w:t>ج</w:t>
      </w:r>
      <w:r w:rsidR="00D5615F" w:rsidRPr="00BE2421">
        <w:rPr>
          <w:rStyle w:val="5-Char"/>
          <w:rFonts w:hint="cs"/>
          <w:rtl/>
        </w:rPr>
        <w:t>ِ</w:t>
      </w:r>
      <w:r w:rsidRPr="00BE2421">
        <w:rPr>
          <w:rStyle w:val="5-Char"/>
          <w:rFonts w:hint="cs"/>
          <w:rtl/>
        </w:rPr>
        <w:t>د</w:t>
      </w:r>
      <w:r w:rsidR="00D5615F" w:rsidRPr="00BE2421">
        <w:rPr>
          <w:rStyle w:val="5-Char"/>
          <w:rFonts w:hint="cs"/>
          <w:rtl/>
        </w:rPr>
        <w:t>ِ</w:t>
      </w:r>
      <w:r w:rsidRPr="00BE2421">
        <w:rPr>
          <w:rStyle w:val="5-Char"/>
          <w:rFonts w:hint="cs"/>
          <w:rtl/>
        </w:rPr>
        <w:t xml:space="preserve"> ال</w:t>
      </w:r>
      <w:r w:rsidR="00D5615F" w:rsidRPr="00BE2421">
        <w:rPr>
          <w:rStyle w:val="5-Char"/>
          <w:rFonts w:hint="cs"/>
          <w:rtl/>
        </w:rPr>
        <w:t>ْ</w:t>
      </w:r>
      <w:r w:rsidRPr="00BE2421">
        <w:rPr>
          <w:rStyle w:val="5-Char"/>
          <w:rFonts w:hint="cs"/>
          <w:rtl/>
        </w:rPr>
        <w:t>م</w:t>
      </w:r>
      <w:r w:rsidR="00D5615F" w:rsidRPr="00BE2421">
        <w:rPr>
          <w:rStyle w:val="5-Char"/>
          <w:rFonts w:hint="cs"/>
          <w:rtl/>
        </w:rPr>
        <w:t>ٰ</w:t>
      </w:r>
      <w:r w:rsidRPr="00BE2421">
        <w:rPr>
          <w:rStyle w:val="5-Char"/>
          <w:rFonts w:hint="cs"/>
          <w:rtl/>
        </w:rPr>
        <w:t>اء</w:t>
      </w:r>
      <w:r w:rsidR="00D5615F" w:rsidRPr="00BE2421">
        <w:rPr>
          <w:rStyle w:val="5-Char"/>
          <w:rFonts w:hint="cs"/>
          <w:rtl/>
        </w:rPr>
        <w:t>َ</w:t>
      </w:r>
      <w:r w:rsidRPr="00BE2421">
        <w:rPr>
          <w:rStyle w:val="5-Char"/>
          <w:rFonts w:hint="cs"/>
          <w:rtl/>
        </w:rPr>
        <w:t>»</w:t>
      </w:r>
      <w:r w:rsidRPr="007100A7">
        <w:rPr>
          <w:rStyle w:val="1-Char"/>
          <w:rFonts w:hint="cs"/>
          <w:rtl/>
        </w:rPr>
        <w:t xml:space="preserve"> (مسلم)؛ </w:t>
      </w:r>
      <w:r w:rsidRPr="00BE2421">
        <w:rPr>
          <w:rStyle w:val="1-Char"/>
          <w:rFonts w:hint="cs"/>
          <w:rtl/>
        </w:rPr>
        <w:t>«ما به وس</w:t>
      </w:r>
      <w:r w:rsidR="00446BB7">
        <w:rPr>
          <w:rStyle w:val="1-Char"/>
          <w:rFonts w:hint="cs"/>
          <w:rtl/>
        </w:rPr>
        <w:t>ی</w:t>
      </w:r>
      <w:r w:rsidRPr="00BE2421">
        <w:rPr>
          <w:rStyle w:val="1-Char"/>
          <w:rFonts w:hint="cs"/>
          <w:rtl/>
        </w:rPr>
        <w:t>له</w:t>
      </w:r>
      <w:r w:rsidR="0080702C" w:rsidRPr="00BE2421">
        <w:rPr>
          <w:rStyle w:val="1-Char"/>
          <w:rFonts w:hint="cs"/>
          <w:rtl/>
        </w:rPr>
        <w:t>‌</w:t>
      </w:r>
      <w:r w:rsidR="00446BB7">
        <w:rPr>
          <w:rStyle w:val="1-Char"/>
          <w:rFonts w:hint="cs"/>
          <w:rtl/>
        </w:rPr>
        <w:t>ی</w:t>
      </w:r>
      <w:r w:rsidR="0080702C" w:rsidRPr="00BE2421">
        <w:rPr>
          <w:rStyle w:val="1-Char"/>
          <w:rFonts w:hint="cs"/>
          <w:rtl/>
        </w:rPr>
        <w:t xml:space="preserve"> </w:t>
      </w:r>
      <w:r w:rsidRPr="00BE2421">
        <w:rPr>
          <w:rStyle w:val="1-Char"/>
          <w:rFonts w:hint="cs"/>
          <w:rtl/>
        </w:rPr>
        <w:t>سه چ</w:t>
      </w:r>
      <w:r w:rsidR="00446BB7">
        <w:rPr>
          <w:rStyle w:val="1-Char"/>
          <w:rFonts w:hint="cs"/>
          <w:rtl/>
        </w:rPr>
        <w:t>ی</w:t>
      </w:r>
      <w:r w:rsidRPr="00BE2421">
        <w:rPr>
          <w:rStyle w:val="1-Char"/>
          <w:rFonts w:hint="cs"/>
          <w:rtl/>
        </w:rPr>
        <w:t>ز بر سا</w:t>
      </w:r>
      <w:r w:rsidR="00446BB7">
        <w:rPr>
          <w:rStyle w:val="1-Char"/>
          <w:rFonts w:hint="cs"/>
          <w:rtl/>
        </w:rPr>
        <w:t>ی</w:t>
      </w:r>
      <w:r w:rsidRPr="00BE2421">
        <w:rPr>
          <w:rStyle w:val="1-Char"/>
          <w:rFonts w:hint="cs"/>
          <w:rtl/>
        </w:rPr>
        <w:t>ر مردمان برتر</w:t>
      </w:r>
      <w:r w:rsidR="00446BB7">
        <w:rPr>
          <w:rStyle w:val="1-Char"/>
          <w:rFonts w:hint="cs"/>
          <w:rtl/>
        </w:rPr>
        <w:t>ی</w:t>
      </w:r>
      <w:r w:rsidRPr="00BE2421">
        <w:rPr>
          <w:rStyle w:val="1-Char"/>
          <w:rFonts w:hint="cs"/>
          <w:rtl/>
        </w:rPr>
        <w:t xml:space="preserve"> داده شده‌ا</w:t>
      </w:r>
      <w:r w:rsidR="00446BB7">
        <w:rPr>
          <w:rStyle w:val="1-Char"/>
          <w:rFonts w:hint="cs"/>
          <w:rtl/>
        </w:rPr>
        <w:t>ی</w:t>
      </w:r>
      <w:r w:rsidRPr="00BE2421">
        <w:rPr>
          <w:rStyle w:val="1-Char"/>
          <w:rFonts w:hint="cs"/>
          <w:rtl/>
        </w:rPr>
        <w:t>م: صف‌ها</w:t>
      </w:r>
      <w:r w:rsidR="00446BB7">
        <w:rPr>
          <w:rStyle w:val="1-Char"/>
          <w:rFonts w:hint="cs"/>
          <w:rtl/>
        </w:rPr>
        <w:t>ی</w:t>
      </w:r>
      <w:r w:rsidRPr="00BE2421">
        <w:rPr>
          <w:rStyle w:val="1-Char"/>
          <w:rFonts w:hint="cs"/>
          <w:rtl/>
        </w:rPr>
        <w:t xml:space="preserve"> نماز ما همچون صفها</w:t>
      </w:r>
      <w:r w:rsidR="00446BB7">
        <w:rPr>
          <w:rStyle w:val="1-Char"/>
          <w:rFonts w:hint="cs"/>
          <w:rtl/>
        </w:rPr>
        <w:t>ی</w:t>
      </w:r>
      <w:r w:rsidRPr="00BE2421">
        <w:rPr>
          <w:rStyle w:val="1-Char"/>
          <w:rFonts w:hint="cs"/>
          <w:rtl/>
        </w:rPr>
        <w:t xml:space="preserve"> فرشتگان قرار داده شده است؛ و ن</w:t>
      </w:r>
      <w:r w:rsidR="00446BB7">
        <w:rPr>
          <w:rStyle w:val="1-Char"/>
          <w:rFonts w:hint="cs"/>
          <w:rtl/>
        </w:rPr>
        <w:t>ی</w:t>
      </w:r>
      <w:r w:rsidRPr="00BE2421">
        <w:rPr>
          <w:rStyle w:val="1-Char"/>
          <w:rFonts w:hint="cs"/>
          <w:rtl/>
        </w:rPr>
        <w:t>ز تمام زم</w:t>
      </w:r>
      <w:r w:rsidR="00446BB7">
        <w:rPr>
          <w:rStyle w:val="1-Char"/>
          <w:rFonts w:hint="cs"/>
          <w:rtl/>
        </w:rPr>
        <w:t>ی</w:t>
      </w:r>
      <w:r w:rsidRPr="00BE2421">
        <w:rPr>
          <w:rStyle w:val="1-Char"/>
          <w:rFonts w:hint="cs"/>
          <w:rtl/>
        </w:rPr>
        <w:t>ن برا</w:t>
      </w:r>
      <w:r w:rsidR="00446BB7">
        <w:rPr>
          <w:rStyle w:val="1-Char"/>
          <w:rFonts w:hint="cs"/>
          <w:rtl/>
        </w:rPr>
        <w:t>ی</w:t>
      </w:r>
      <w:r w:rsidRPr="00BE2421">
        <w:rPr>
          <w:rStyle w:val="1-Char"/>
          <w:rFonts w:hint="cs"/>
          <w:rtl/>
        </w:rPr>
        <w:t xml:space="preserve"> ما سجده‌گاه گردان</w:t>
      </w:r>
      <w:r w:rsidR="00446BB7">
        <w:rPr>
          <w:rStyle w:val="1-Char"/>
          <w:rFonts w:hint="cs"/>
          <w:rtl/>
        </w:rPr>
        <w:t>ی</w:t>
      </w:r>
      <w:r w:rsidRPr="00BE2421">
        <w:rPr>
          <w:rStyle w:val="1-Char"/>
          <w:rFonts w:hint="cs"/>
          <w:rtl/>
        </w:rPr>
        <w:t>ده شده است؛ و خاک آن برا</w:t>
      </w:r>
      <w:r w:rsidR="00446BB7">
        <w:rPr>
          <w:rStyle w:val="1-Char"/>
          <w:rFonts w:hint="cs"/>
          <w:rtl/>
        </w:rPr>
        <w:t>ی</w:t>
      </w:r>
      <w:r w:rsidRPr="00BE2421">
        <w:rPr>
          <w:rStyle w:val="1-Char"/>
          <w:rFonts w:hint="cs"/>
          <w:rtl/>
        </w:rPr>
        <w:t xml:space="preserve"> ما پاک و پاک‌کننده گردان</w:t>
      </w:r>
      <w:r w:rsidR="00446BB7">
        <w:rPr>
          <w:rStyle w:val="1-Char"/>
          <w:rFonts w:hint="cs"/>
          <w:rtl/>
        </w:rPr>
        <w:t>ی</w:t>
      </w:r>
      <w:r w:rsidRPr="00BE2421">
        <w:rPr>
          <w:rStyle w:val="1-Char"/>
          <w:rFonts w:hint="cs"/>
          <w:rtl/>
        </w:rPr>
        <w:t xml:space="preserve">ده شده است تا </w:t>
      </w:r>
      <w:r w:rsidR="000A2322">
        <w:rPr>
          <w:rStyle w:val="1-Char"/>
          <w:rFonts w:hint="cs"/>
          <w:rtl/>
        </w:rPr>
        <w:t>آنگاه</w:t>
      </w:r>
      <w:r w:rsidRPr="00BE2421">
        <w:rPr>
          <w:rStyle w:val="1-Char"/>
          <w:rFonts w:hint="cs"/>
          <w:rtl/>
        </w:rPr>
        <w:t xml:space="preserve"> که آب ن</w:t>
      </w:r>
      <w:r w:rsidR="00446BB7">
        <w:rPr>
          <w:rStyle w:val="1-Char"/>
          <w:rFonts w:hint="cs"/>
          <w:rtl/>
        </w:rPr>
        <w:t>ی</w:t>
      </w:r>
      <w:r w:rsidRPr="00BE2421">
        <w:rPr>
          <w:rStyle w:val="1-Char"/>
          <w:rFonts w:hint="cs"/>
          <w:rtl/>
        </w:rPr>
        <w:t>اب</w:t>
      </w:r>
      <w:r w:rsidR="00446BB7">
        <w:rPr>
          <w:rStyle w:val="1-Char"/>
          <w:rFonts w:hint="cs"/>
          <w:rtl/>
        </w:rPr>
        <w:t>ی</w:t>
      </w:r>
      <w:r w:rsidRPr="00BE2421">
        <w:rPr>
          <w:rStyle w:val="1-Char"/>
          <w:rFonts w:hint="cs"/>
          <w:rtl/>
        </w:rPr>
        <w:t>م»</w:t>
      </w:r>
      <w:r w:rsidRPr="007100A7">
        <w:rPr>
          <w:rStyle w:val="1-Char"/>
          <w:rFonts w:hint="cs"/>
          <w:rtl/>
        </w:rPr>
        <w:t>.</w:t>
      </w:r>
    </w:p>
    <w:p w:rsidR="00D753F2" w:rsidRPr="007100A7" w:rsidRDefault="00AD5710" w:rsidP="00AF1D25">
      <w:pPr>
        <w:rPr>
          <w:rStyle w:val="1-Char"/>
          <w:rtl/>
        </w:rPr>
      </w:pPr>
      <w:r w:rsidRPr="00FE6406">
        <w:rPr>
          <w:rStyle w:val="9-Char"/>
          <w:rFonts w:eastAsia="Batang" w:hint="cs"/>
          <w:rtl/>
        </w:rPr>
        <w:t>ضابطه و طر</w:t>
      </w:r>
      <w:r w:rsidR="00446BB7">
        <w:rPr>
          <w:rStyle w:val="9-Char"/>
          <w:rFonts w:eastAsia="Batang" w:hint="cs"/>
          <w:rtl/>
        </w:rPr>
        <w:t>ی</w:t>
      </w:r>
      <w:r w:rsidRPr="00FE6406">
        <w:rPr>
          <w:rStyle w:val="9-Char"/>
          <w:rFonts w:eastAsia="Batang" w:hint="cs"/>
          <w:rtl/>
        </w:rPr>
        <w:t>قه</w:t>
      </w:r>
      <w:r w:rsidR="0080702C" w:rsidRPr="00FE6406">
        <w:rPr>
          <w:rStyle w:val="9-Char"/>
          <w:rFonts w:eastAsia="Batang" w:hint="cs"/>
          <w:rtl/>
        </w:rPr>
        <w:t>‌</w:t>
      </w:r>
      <w:r w:rsidR="00446BB7">
        <w:rPr>
          <w:rStyle w:val="9-Char"/>
          <w:rFonts w:eastAsia="Batang" w:hint="cs"/>
          <w:rtl/>
        </w:rPr>
        <w:t>ی</w:t>
      </w:r>
      <w:r w:rsidR="0080702C" w:rsidRPr="00FE6406">
        <w:rPr>
          <w:rStyle w:val="9-Char"/>
          <w:rFonts w:eastAsia="Batang" w:hint="cs"/>
          <w:rtl/>
        </w:rPr>
        <w:t xml:space="preserve"> </w:t>
      </w:r>
      <w:r w:rsidRPr="00FE6406">
        <w:rPr>
          <w:rStyle w:val="9-Char"/>
          <w:rFonts w:eastAsia="Batang" w:hint="cs"/>
          <w:rtl/>
        </w:rPr>
        <w:t>جواز</w:t>
      </w:r>
      <w:r w:rsidR="00672264" w:rsidRPr="00FE6406">
        <w:rPr>
          <w:rStyle w:val="9-Char"/>
          <w:rFonts w:eastAsia="Batang" w:hint="cs"/>
          <w:rtl/>
        </w:rPr>
        <w:t xml:space="preserve"> ت</w:t>
      </w:r>
      <w:r w:rsidR="00446BB7">
        <w:rPr>
          <w:rStyle w:val="9-Char"/>
          <w:rFonts w:eastAsia="Batang" w:hint="cs"/>
          <w:rtl/>
        </w:rPr>
        <w:t>ی</w:t>
      </w:r>
      <w:r w:rsidR="00672264" w:rsidRPr="00FE6406">
        <w:rPr>
          <w:rStyle w:val="9-Char"/>
          <w:rFonts w:eastAsia="Batang" w:hint="cs"/>
          <w:rtl/>
        </w:rPr>
        <w:t xml:space="preserve">مّم </w:t>
      </w:r>
      <w:r w:rsidR="00D753F2" w:rsidRPr="00FE6406">
        <w:rPr>
          <w:rStyle w:val="9-Char"/>
          <w:rFonts w:eastAsia="Batang" w:hint="cs"/>
          <w:rtl/>
        </w:rPr>
        <w:t>و استفاده از آن</w:t>
      </w:r>
      <w:r w:rsidR="00D753F2" w:rsidRPr="007100A7">
        <w:rPr>
          <w:rStyle w:val="1-Char"/>
          <w:rFonts w:hint="cs"/>
          <w:rtl/>
        </w:rPr>
        <w:t>، عجز و ناتوان</w:t>
      </w:r>
      <w:r w:rsidR="00446BB7">
        <w:rPr>
          <w:rStyle w:val="1-Char"/>
          <w:rFonts w:hint="cs"/>
          <w:rtl/>
        </w:rPr>
        <w:t>ی</w:t>
      </w:r>
      <w:r w:rsidR="00D753F2" w:rsidRPr="007100A7">
        <w:rPr>
          <w:rStyle w:val="1-Char"/>
          <w:rFonts w:hint="cs"/>
          <w:rtl/>
        </w:rPr>
        <w:t xml:space="preserve"> از استعمال آب است به طور حسّ</w:t>
      </w:r>
      <w:r w:rsidR="00446BB7">
        <w:rPr>
          <w:rStyle w:val="1-Char"/>
          <w:rFonts w:hint="cs"/>
          <w:rtl/>
        </w:rPr>
        <w:t>ی</w:t>
      </w:r>
      <w:r w:rsidR="00D753F2" w:rsidRPr="007100A7">
        <w:rPr>
          <w:rStyle w:val="1-Char"/>
          <w:rFonts w:hint="cs"/>
          <w:rtl/>
        </w:rPr>
        <w:t xml:space="preserve"> </w:t>
      </w:r>
      <w:r w:rsidR="00446BB7">
        <w:rPr>
          <w:rStyle w:val="1-Char"/>
          <w:rFonts w:hint="cs"/>
          <w:rtl/>
        </w:rPr>
        <w:t>ی</w:t>
      </w:r>
      <w:r w:rsidR="00D753F2" w:rsidRPr="007100A7">
        <w:rPr>
          <w:rStyle w:val="1-Char"/>
          <w:rFonts w:hint="cs"/>
          <w:rtl/>
        </w:rPr>
        <w:t>ا شرع</w:t>
      </w:r>
      <w:r w:rsidR="00446BB7">
        <w:rPr>
          <w:rStyle w:val="1-Char"/>
          <w:rFonts w:hint="cs"/>
          <w:rtl/>
        </w:rPr>
        <w:t>ی</w:t>
      </w:r>
      <w:r w:rsidR="00D753F2" w:rsidRPr="007100A7">
        <w:rPr>
          <w:rStyle w:val="1-Char"/>
          <w:rFonts w:hint="cs"/>
          <w:rtl/>
        </w:rPr>
        <w:t>؛ و ا</w:t>
      </w:r>
      <w:r w:rsidR="00446BB7">
        <w:rPr>
          <w:rStyle w:val="1-Char"/>
          <w:rFonts w:hint="cs"/>
          <w:rtl/>
        </w:rPr>
        <w:t>ی</w:t>
      </w:r>
      <w:r w:rsidR="00D753F2" w:rsidRPr="007100A7">
        <w:rPr>
          <w:rStyle w:val="1-Char"/>
          <w:rFonts w:hint="cs"/>
          <w:rtl/>
        </w:rPr>
        <w:t>ن عجز و ناتوان</w:t>
      </w:r>
      <w:r w:rsidR="00446BB7">
        <w:rPr>
          <w:rStyle w:val="1-Char"/>
          <w:rFonts w:hint="cs"/>
          <w:rtl/>
        </w:rPr>
        <w:t>ی</w:t>
      </w:r>
      <w:r w:rsidR="00D753F2" w:rsidRPr="007100A7">
        <w:rPr>
          <w:rStyle w:val="1-Char"/>
          <w:rFonts w:hint="cs"/>
          <w:rtl/>
        </w:rPr>
        <w:t>، اسباب و موجبات</w:t>
      </w:r>
      <w:r w:rsidR="00446BB7">
        <w:rPr>
          <w:rStyle w:val="1-Char"/>
          <w:rFonts w:hint="cs"/>
          <w:rtl/>
        </w:rPr>
        <w:t>ی</w:t>
      </w:r>
      <w:r w:rsidR="00D753F2" w:rsidRPr="007100A7">
        <w:rPr>
          <w:rStyle w:val="1-Char"/>
          <w:rFonts w:hint="cs"/>
          <w:rtl/>
        </w:rPr>
        <w:t xml:space="preserve"> دارد؛ از قب</w:t>
      </w:r>
      <w:r w:rsidR="00446BB7">
        <w:rPr>
          <w:rStyle w:val="1-Char"/>
          <w:rFonts w:hint="cs"/>
          <w:rtl/>
        </w:rPr>
        <w:t>ی</w:t>
      </w:r>
      <w:r w:rsidR="00D753F2" w:rsidRPr="007100A7">
        <w:rPr>
          <w:rStyle w:val="1-Char"/>
          <w:rFonts w:hint="cs"/>
          <w:rtl/>
        </w:rPr>
        <w:t>ل: ب</w:t>
      </w:r>
      <w:r w:rsidR="00446BB7">
        <w:rPr>
          <w:rStyle w:val="1-Char"/>
          <w:rFonts w:hint="cs"/>
          <w:rtl/>
        </w:rPr>
        <w:t>ی</w:t>
      </w:r>
      <w:r w:rsidR="00D753F2" w:rsidRPr="007100A7">
        <w:rPr>
          <w:rStyle w:val="1-Char"/>
          <w:rFonts w:hint="cs"/>
          <w:rtl/>
        </w:rPr>
        <w:t>مار</w:t>
      </w:r>
      <w:r w:rsidR="00446BB7">
        <w:rPr>
          <w:rStyle w:val="1-Char"/>
          <w:rFonts w:hint="cs"/>
          <w:rtl/>
        </w:rPr>
        <w:t>ی</w:t>
      </w:r>
      <w:r w:rsidR="00D753F2" w:rsidRPr="007100A7">
        <w:rPr>
          <w:rStyle w:val="1-Char"/>
          <w:rFonts w:hint="cs"/>
          <w:rtl/>
        </w:rPr>
        <w:t xml:space="preserve">، موجود نبودن آب، </w:t>
      </w:r>
      <w:r w:rsidR="00446BB7">
        <w:rPr>
          <w:rStyle w:val="1-Char"/>
          <w:rFonts w:hint="cs"/>
          <w:rtl/>
        </w:rPr>
        <w:t>ی</w:t>
      </w:r>
      <w:r w:rsidR="00D753F2" w:rsidRPr="007100A7">
        <w:rPr>
          <w:rStyle w:val="1-Char"/>
          <w:rFonts w:hint="cs"/>
          <w:rtl/>
        </w:rPr>
        <w:t>ا با وجود موجود بودن آب، ب</w:t>
      </w:r>
      <w:r w:rsidR="00446BB7">
        <w:rPr>
          <w:rStyle w:val="1-Char"/>
          <w:rFonts w:hint="cs"/>
          <w:rtl/>
        </w:rPr>
        <w:t>ی</w:t>
      </w:r>
      <w:r w:rsidR="00D753F2" w:rsidRPr="007100A7">
        <w:rPr>
          <w:rStyle w:val="1-Char"/>
          <w:rFonts w:hint="cs"/>
          <w:rtl/>
        </w:rPr>
        <w:t xml:space="preserve">م جان </w:t>
      </w:r>
      <w:r w:rsidR="00446BB7">
        <w:rPr>
          <w:rStyle w:val="1-Char"/>
          <w:rFonts w:hint="cs"/>
          <w:rtl/>
        </w:rPr>
        <w:t>ی</w:t>
      </w:r>
      <w:r w:rsidR="00D753F2" w:rsidRPr="007100A7">
        <w:rPr>
          <w:rStyle w:val="1-Char"/>
          <w:rFonts w:hint="cs"/>
          <w:rtl/>
        </w:rPr>
        <w:t xml:space="preserve">ا از دست دادن عضو باشد؛ پس در عوض وضو </w:t>
      </w:r>
      <w:r w:rsidR="00446BB7">
        <w:rPr>
          <w:rStyle w:val="1-Char"/>
          <w:rFonts w:hint="cs"/>
          <w:rtl/>
        </w:rPr>
        <w:t>ی</w:t>
      </w:r>
      <w:r w:rsidR="00D753F2" w:rsidRPr="007100A7">
        <w:rPr>
          <w:rStyle w:val="1-Char"/>
          <w:rFonts w:hint="cs"/>
          <w:rtl/>
        </w:rPr>
        <w:t>ا غسل، م</w:t>
      </w:r>
      <w:r w:rsidR="00446BB7">
        <w:rPr>
          <w:rStyle w:val="1-Char"/>
          <w:rFonts w:hint="cs"/>
          <w:rtl/>
        </w:rPr>
        <w:t>ی</w:t>
      </w:r>
      <w:r w:rsidR="00D753F2" w:rsidRPr="007100A7">
        <w:rPr>
          <w:rStyle w:val="1-Char"/>
          <w:rFonts w:hint="cs"/>
          <w:rtl/>
        </w:rPr>
        <w:t>‌توان</w:t>
      </w:r>
      <w:r w:rsidR="00672264" w:rsidRPr="007100A7">
        <w:rPr>
          <w:rStyle w:val="1-Char"/>
          <w:rFonts w:hint="cs"/>
          <w:rtl/>
        </w:rPr>
        <w:t xml:space="preserve"> ت</w:t>
      </w:r>
      <w:r w:rsidR="00446BB7">
        <w:rPr>
          <w:rStyle w:val="1-Char"/>
          <w:rFonts w:hint="cs"/>
          <w:rtl/>
        </w:rPr>
        <w:t>ی</w:t>
      </w:r>
      <w:r w:rsidR="00672264" w:rsidRPr="007100A7">
        <w:rPr>
          <w:rStyle w:val="1-Char"/>
          <w:rFonts w:hint="cs"/>
          <w:rtl/>
        </w:rPr>
        <w:t xml:space="preserve">مّم </w:t>
      </w:r>
      <w:r w:rsidR="00D753F2" w:rsidRPr="007100A7">
        <w:rPr>
          <w:rStyle w:val="1-Char"/>
          <w:rFonts w:hint="cs"/>
          <w:rtl/>
        </w:rPr>
        <w:t>کرد تا از ادا</w:t>
      </w:r>
      <w:r w:rsidR="00446BB7">
        <w:rPr>
          <w:rStyle w:val="1-Char"/>
          <w:rFonts w:hint="cs"/>
          <w:rtl/>
        </w:rPr>
        <w:t>ی</w:t>
      </w:r>
      <w:r w:rsidR="00D753F2" w:rsidRPr="007100A7">
        <w:rPr>
          <w:rStyle w:val="1-Char"/>
          <w:rFonts w:hint="cs"/>
          <w:rtl/>
        </w:rPr>
        <w:t xml:space="preserve"> عبادات</w:t>
      </w:r>
      <w:r w:rsidR="00446BB7">
        <w:rPr>
          <w:rStyle w:val="1-Char"/>
          <w:rFonts w:hint="cs"/>
          <w:rtl/>
        </w:rPr>
        <w:t>ی</w:t>
      </w:r>
      <w:r w:rsidR="00D753F2" w:rsidRPr="007100A7">
        <w:rPr>
          <w:rStyle w:val="1-Char"/>
          <w:rFonts w:hint="cs"/>
          <w:rtl/>
        </w:rPr>
        <w:t xml:space="preserve"> که جز با وضو </w:t>
      </w:r>
      <w:r w:rsidR="00446BB7">
        <w:rPr>
          <w:rStyle w:val="1-Char"/>
          <w:rFonts w:hint="cs"/>
          <w:rtl/>
        </w:rPr>
        <w:t>ی</w:t>
      </w:r>
      <w:r w:rsidR="00D753F2" w:rsidRPr="007100A7">
        <w:rPr>
          <w:rStyle w:val="1-Char"/>
          <w:rFonts w:hint="cs"/>
          <w:rtl/>
        </w:rPr>
        <w:t>ا غسل صح</w:t>
      </w:r>
      <w:r w:rsidR="00446BB7">
        <w:rPr>
          <w:rStyle w:val="1-Char"/>
          <w:rFonts w:hint="cs"/>
          <w:rtl/>
        </w:rPr>
        <w:t>ی</w:t>
      </w:r>
      <w:r w:rsidR="00D753F2" w:rsidRPr="007100A7">
        <w:rPr>
          <w:rStyle w:val="1-Char"/>
          <w:rFonts w:hint="cs"/>
          <w:rtl/>
        </w:rPr>
        <w:t>ح نم</w:t>
      </w:r>
      <w:r w:rsidR="00446BB7">
        <w:rPr>
          <w:rStyle w:val="1-Char"/>
          <w:rFonts w:hint="cs"/>
          <w:rtl/>
        </w:rPr>
        <w:t>ی</w:t>
      </w:r>
      <w:r w:rsidR="00D753F2" w:rsidRPr="007100A7">
        <w:rPr>
          <w:rStyle w:val="1-Char"/>
          <w:rFonts w:hint="cs"/>
          <w:rtl/>
        </w:rPr>
        <w:t>‌شوند، محروم نماند.]</w:t>
      </w:r>
    </w:p>
    <w:p w:rsidR="00D753F2" w:rsidRPr="00FE6406" w:rsidRDefault="00D753F2" w:rsidP="00AF1D25">
      <w:pPr>
        <w:rPr>
          <w:rStyle w:val="9-Char"/>
          <w:rtl/>
        </w:rPr>
      </w:pPr>
      <w:r w:rsidRPr="00FE6406">
        <w:rPr>
          <w:rStyle w:val="9-Char"/>
          <w:rFonts w:hint="cs"/>
          <w:rtl/>
        </w:rPr>
        <w:t>[شرا</w:t>
      </w:r>
      <w:r w:rsidR="00446BB7">
        <w:rPr>
          <w:rStyle w:val="9-Char"/>
          <w:rFonts w:hint="cs"/>
          <w:rtl/>
        </w:rPr>
        <w:t>ی</w:t>
      </w:r>
      <w:r w:rsidRPr="00FE6406">
        <w:rPr>
          <w:rStyle w:val="9-Char"/>
          <w:rFonts w:hint="cs"/>
          <w:rtl/>
        </w:rPr>
        <w:t>ط صحّت و درست</w:t>
      </w:r>
      <w:r w:rsidR="00446BB7">
        <w:rPr>
          <w:rStyle w:val="9-Char"/>
          <w:rFonts w:hint="cs"/>
          <w:rtl/>
        </w:rPr>
        <w:t>ی</w:t>
      </w:r>
      <w:r w:rsidRPr="00FE6406">
        <w:rPr>
          <w:rStyle w:val="9-Char"/>
          <w:rFonts w:hint="cs"/>
          <w:rtl/>
        </w:rPr>
        <w:t xml:space="preserve"> ت</w:t>
      </w:r>
      <w:r w:rsidR="00446BB7">
        <w:rPr>
          <w:rStyle w:val="9-Char"/>
          <w:rFonts w:hint="cs"/>
          <w:rtl/>
        </w:rPr>
        <w:t>ی</w:t>
      </w:r>
      <w:r w:rsidRPr="00FE6406">
        <w:rPr>
          <w:rStyle w:val="9-Char"/>
          <w:rFonts w:hint="cs"/>
          <w:rtl/>
        </w:rPr>
        <w:t>مّم:]</w:t>
      </w:r>
    </w:p>
    <w:p w:rsidR="00D753F2" w:rsidRPr="00FE6406" w:rsidRDefault="00D753F2" w:rsidP="00AF1D25">
      <w:pPr>
        <w:rPr>
          <w:rStyle w:val="9-Char"/>
          <w:rtl/>
        </w:rPr>
      </w:pPr>
      <w:r w:rsidRPr="00FE6406">
        <w:rPr>
          <w:rStyle w:val="9-Char"/>
          <w:rFonts w:hint="cs"/>
          <w:rtl/>
        </w:rPr>
        <w:t>برا</w:t>
      </w:r>
      <w:r w:rsidR="00446BB7">
        <w:rPr>
          <w:rStyle w:val="9-Char"/>
          <w:rFonts w:hint="cs"/>
          <w:rtl/>
        </w:rPr>
        <w:t>ی</w:t>
      </w:r>
      <w:r w:rsidRPr="00FE6406">
        <w:rPr>
          <w:rStyle w:val="9-Char"/>
          <w:rFonts w:hint="cs"/>
          <w:rtl/>
        </w:rPr>
        <w:t xml:space="preserve"> صحّت و درست</w:t>
      </w:r>
      <w:r w:rsidR="00446BB7">
        <w:rPr>
          <w:rStyle w:val="9-Char"/>
          <w:rFonts w:hint="cs"/>
          <w:rtl/>
        </w:rPr>
        <w:t>ی</w:t>
      </w:r>
      <w:r w:rsidRPr="00FE6406">
        <w:rPr>
          <w:rStyle w:val="9-Char"/>
          <w:rFonts w:hint="cs"/>
          <w:rtl/>
        </w:rPr>
        <w:t xml:space="preserve"> ت</w:t>
      </w:r>
      <w:r w:rsidR="00446BB7">
        <w:rPr>
          <w:rStyle w:val="9-Char"/>
          <w:rFonts w:hint="cs"/>
          <w:rtl/>
        </w:rPr>
        <w:t>ی</w:t>
      </w:r>
      <w:r w:rsidRPr="00FE6406">
        <w:rPr>
          <w:rStyle w:val="9-Char"/>
          <w:rFonts w:hint="cs"/>
          <w:rtl/>
        </w:rPr>
        <w:t>مّم، مراعات هشت شرط لازم است که عبارتند از:</w:t>
      </w:r>
    </w:p>
    <w:p w:rsidR="009A6A60" w:rsidRPr="007100A7" w:rsidRDefault="00D753F2" w:rsidP="00463D6B">
      <w:pPr>
        <w:pStyle w:val="ListParagraph"/>
        <w:numPr>
          <w:ilvl w:val="0"/>
          <w:numId w:val="22"/>
        </w:numPr>
        <w:rPr>
          <w:rStyle w:val="1-Char"/>
          <w:rtl/>
        </w:rPr>
      </w:pPr>
      <w:r w:rsidRPr="007100A7">
        <w:rPr>
          <w:rStyle w:val="1-Char"/>
          <w:rFonts w:hint="cs"/>
          <w:rtl/>
        </w:rPr>
        <w:t>ن</w:t>
      </w:r>
      <w:r w:rsidR="00446BB7">
        <w:rPr>
          <w:rStyle w:val="1-Char"/>
          <w:rFonts w:hint="cs"/>
          <w:rtl/>
        </w:rPr>
        <w:t>ی</w:t>
      </w:r>
      <w:r w:rsidRPr="007100A7">
        <w:rPr>
          <w:rStyle w:val="1-Char"/>
          <w:rFonts w:hint="cs"/>
          <w:rtl/>
        </w:rPr>
        <w:t>ت کردن ت</w:t>
      </w:r>
      <w:r w:rsidR="00446BB7">
        <w:rPr>
          <w:rStyle w:val="1-Char"/>
          <w:rFonts w:hint="cs"/>
          <w:rtl/>
        </w:rPr>
        <w:t>ی</w:t>
      </w:r>
      <w:r w:rsidRPr="007100A7">
        <w:rPr>
          <w:rStyle w:val="1-Char"/>
          <w:rFonts w:hint="cs"/>
          <w:rtl/>
        </w:rPr>
        <w:t>مّم؛ [ز</w:t>
      </w:r>
      <w:r w:rsidR="00446BB7">
        <w:rPr>
          <w:rStyle w:val="1-Char"/>
          <w:rFonts w:hint="cs"/>
          <w:rtl/>
        </w:rPr>
        <w:t>ی</w:t>
      </w:r>
      <w:r w:rsidRPr="007100A7">
        <w:rPr>
          <w:rStyle w:val="1-Char"/>
          <w:rFonts w:hint="cs"/>
          <w:rtl/>
        </w:rPr>
        <w:t>را پ</w:t>
      </w:r>
      <w:r w:rsidR="00446BB7">
        <w:rPr>
          <w:rStyle w:val="1-Char"/>
          <w:rFonts w:hint="cs"/>
          <w:rtl/>
        </w:rPr>
        <w:t>ی</w:t>
      </w:r>
      <w:r w:rsidRPr="007100A7">
        <w:rPr>
          <w:rStyle w:val="1-Char"/>
          <w:rFonts w:hint="cs"/>
          <w:rtl/>
        </w:rPr>
        <w:t>ا</w:t>
      </w:r>
      <w:r w:rsidR="00E64ADF" w:rsidRPr="007100A7">
        <w:rPr>
          <w:rStyle w:val="1-Char"/>
          <w:rFonts w:hint="cs"/>
          <w:rtl/>
        </w:rPr>
        <w:t>مبر</w:t>
      </w:r>
      <w:r w:rsidR="00FE6406" w:rsidRPr="00FF046D">
        <w:rPr>
          <w:rStyle w:val="1-Char"/>
          <w:rFonts w:cs="CTraditional Arabic" w:hint="cs"/>
          <w:rtl/>
        </w:rPr>
        <w:t xml:space="preserve"> ج</w:t>
      </w:r>
      <w:r w:rsidR="00E64ADF" w:rsidRPr="007100A7">
        <w:rPr>
          <w:rStyle w:val="1-Char"/>
          <w:rFonts w:hint="cs"/>
          <w:rtl/>
        </w:rPr>
        <w:t xml:space="preserve"> م</w:t>
      </w:r>
      <w:r w:rsidR="00446BB7">
        <w:rPr>
          <w:rStyle w:val="1-Char"/>
          <w:rFonts w:hint="cs"/>
          <w:rtl/>
        </w:rPr>
        <w:t>ی</w:t>
      </w:r>
      <w:r w:rsidR="00E64ADF" w:rsidRPr="007100A7">
        <w:rPr>
          <w:rStyle w:val="1-Char"/>
          <w:rFonts w:hint="cs"/>
          <w:rtl/>
        </w:rPr>
        <w:t>‌فرما</w:t>
      </w:r>
      <w:r w:rsidR="00446BB7">
        <w:rPr>
          <w:rStyle w:val="1-Char"/>
          <w:rFonts w:hint="cs"/>
          <w:rtl/>
        </w:rPr>
        <w:t>ی</w:t>
      </w:r>
      <w:r w:rsidR="00E64ADF" w:rsidRPr="007100A7">
        <w:rPr>
          <w:rStyle w:val="1-Char"/>
          <w:rFonts w:hint="cs"/>
          <w:rtl/>
        </w:rPr>
        <w:t xml:space="preserve">د: </w:t>
      </w:r>
      <w:r w:rsidR="00E64ADF" w:rsidRPr="00BE2421">
        <w:rPr>
          <w:rStyle w:val="5-Char"/>
          <w:rFonts w:hint="cs"/>
          <w:rtl/>
        </w:rPr>
        <w:t>«ا</w:t>
      </w:r>
      <w:r w:rsidR="00D5615F" w:rsidRPr="00BE2421">
        <w:rPr>
          <w:rStyle w:val="5-Char"/>
          <w:rFonts w:hint="cs"/>
          <w:rtl/>
        </w:rPr>
        <w:t>ِ</w:t>
      </w:r>
      <w:r w:rsidR="00E64ADF" w:rsidRPr="00BE2421">
        <w:rPr>
          <w:rStyle w:val="5-Char"/>
          <w:rFonts w:hint="cs"/>
          <w:rtl/>
        </w:rPr>
        <w:t>نّ</w:t>
      </w:r>
      <w:r w:rsidR="00D5615F" w:rsidRPr="00BE2421">
        <w:rPr>
          <w:rStyle w:val="5-Char"/>
          <w:rFonts w:hint="cs"/>
          <w:rtl/>
        </w:rPr>
        <w:t>َ</w:t>
      </w:r>
      <w:r w:rsidR="00E64ADF" w:rsidRPr="00BE2421">
        <w:rPr>
          <w:rStyle w:val="5-Char"/>
          <w:rFonts w:hint="cs"/>
          <w:rtl/>
        </w:rPr>
        <w:t>م</w:t>
      </w:r>
      <w:r w:rsidR="00D5615F" w:rsidRPr="00BE2421">
        <w:rPr>
          <w:rStyle w:val="5-Char"/>
          <w:rFonts w:hint="cs"/>
          <w:rtl/>
        </w:rPr>
        <w:t>َ</w:t>
      </w:r>
      <w:r w:rsidR="00E64ADF" w:rsidRPr="00BE2421">
        <w:rPr>
          <w:rStyle w:val="5-Char"/>
          <w:rFonts w:hint="cs"/>
          <w:rtl/>
        </w:rPr>
        <w:t>ا ال</w:t>
      </w:r>
      <w:r w:rsidR="00D5615F" w:rsidRPr="00BE2421">
        <w:rPr>
          <w:rStyle w:val="5-Char"/>
          <w:rFonts w:hint="cs"/>
          <w:rtl/>
        </w:rPr>
        <w:t>ْ</w:t>
      </w:r>
      <w:r w:rsidR="00E64ADF" w:rsidRPr="00BE2421">
        <w:rPr>
          <w:rStyle w:val="5-Char"/>
          <w:rFonts w:hint="cs"/>
          <w:rtl/>
        </w:rPr>
        <w:t>ا</w:t>
      </w:r>
      <w:r w:rsidR="00D5615F" w:rsidRPr="00BE2421">
        <w:rPr>
          <w:rStyle w:val="5-Char"/>
          <w:rFonts w:hint="cs"/>
          <w:rtl/>
        </w:rPr>
        <w:t>َ</w:t>
      </w:r>
      <w:r w:rsidR="00E64ADF" w:rsidRPr="00BE2421">
        <w:rPr>
          <w:rStyle w:val="5-Char"/>
          <w:rFonts w:hint="cs"/>
          <w:rtl/>
        </w:rPr>
        <w:t>ع</w:t>
      </w:r>
      <w:r w:rsidR="00D5615F" w:rsidRPr="00BE2421">
        <w:rPr>
          <w:rStyle w:val="5-Char"/>
          <w:rFonts w:hint="cs"/>
          <w:rtl/>
        </w:rPr>
        <w:t>ْ</w:t>
      </w:r>
      <w:r w:rsidR="00E64ADF" w:rsidRPr="00BE2421">
        <w:rPr>
          <w:rStyle w:val="5-Char"/>
          <w:rFonts w:hint="cs"/>
          <w:rtl/>
        </w:rPr>
        <w:t>م</w:t>
      </w:r>
      <w:r w:rsidR="00D5615F" w:rsidRPr="00BE2421">
        <w:rPr>
          <w:rStyle w:val="5-Char"/>
          <w:rFonts w:hint="cs"/>
          <w:rtl/>
        </w:rPr>
        <w:t>ٰ</w:t>
      </w:r>
      <w:r w:rsidR="00E64ADF" w:rsidRPr="00BE2421">
        <w:rPr>
          <w:rStyle w:val="5-Char"/>
          <w:rFonts w:hint="cs"/>
          <w:rtl/>
        </w:rPr>
        <w:t>ال</w:t>
      </w:r>
      <w:r w:rsidR="00D5615F" w:rsidRPr="00BE2421">
        <w:rPr>
          <w:rStyle w:val="5-Char"/>
          <w:rFonts w:hint="cs"/>
          <w:rtl/>
        </w:rPr>
        <w:t>ُ</w:t>
      </w:r>
      <w:r w:rsidR="00E64ADF" w:rsidRPr="00BE2421">
        <w:rPr>
          <w:rStyle w:val="5-Char"/>
          <w:rFonts w:hint="cs"/>
          <w:rtl/>
        </w:rPr>
        <w:t xml:space="preserve"> ب</w:t>
      </w:r>
      <w:r w:rsidR="00D5615F" w:rsidRPr="00BE2421">
        <w:rPr>
          <w:rStyle w:val="5-Char"/>
          <w:rFonts w:hint="cs"/>
          <w:rtl/>
        </w:rPr>
        <w:t>ِ</w:t>
      </w:r>
      <w:r w:rsidR="00E64ADF" w:rsidRPr="00BE2421">
        <w:rPr>
          <w:rStyle w:val="5-Char"/>
          <w:rFonts w:hint="cs"/>
          <w:rtl/>
        </w:rPr>
        <w:t>الن</w:t>
      </w:r>
      <w:r w:rsidR="00D5615F" w:rsidRPr="00BE2421">
        <w:rPr>
          <w:rStyle w:val="5-Char"/>
          <w:rFonts w:hint="cs"/>
          <w:rtl/>
        </w:rPr>
        <w:t>ِّ</w:t>
      </w:r>
      <w:r w:rsidR="00C12E54" w:rsidRPr="00BE2421">
        <w:rPr>
          <w:rStyle w:val="5-Char"/>
          <w:rFonts w:hint="cs"/>
          <w:rtl/>
        </w:rPr>
        <w:t>ي</w:t>
      </w:r>
      <w:r w:rsidR="00D5615F" w:rsidRPr="00BE2421">
        <w:rPr>
          <w:rStyle w:val="5-Char"/>
          <w:rFonts w:hint="cs"/>
          <w:rtl/>
        </w:rPr>
        <w:t>ٰ</w:t>
      </w:r>
      <w:r w:rsidR="00E64ADF" w:rsidRPr="00BE2421">
        <w:rPr>
          <w:rStyle w:val="5-Char"/>
          <w:rFonts w:hint="cs"/>
          <w:rtl/>
        </w:rPr>
        <w:t>ات</w:t>
      </w:r>
      <w:r w:rsidR="00D5615F" w:rsidRPr="00BE2421">
        <w:rPr>
          <w:rStyle w:val="5-Char"/>
          <w:rFonts w:hint="cs"/>
          <w:rtl/>
        </w:rPr>
        <w:t>ِ</w:t>
      </w:r>
      <w:r w:rsidR="00E64ADF" w:rsidRPr="00BE2421">
        <w:rPr>
          <w:rStyle w:val="5-Char"/>
          <w:rFonts w:hint="cs"/>
          <w:rtl/>
        </w:rPr>
        <w:t>»</w:t>
      </w:r>
      <w:r w:rsidR="00E64ADF" w:rsidRPr="007100A7">
        <w:rPr>
          <w:rStyle w:val="1-Char"/>
          <w:rFonts w:hint="cs"/>
          <w:rtl/>
        </w:rPr>
        <w:t xml:space="preserve"> (مسلم)؛ </w:t>
      </w:r>
      <w:r w:rsidR="00E64ADF" w:rsidRPr="00BE2421">
        <w:rPr>
          <w:rStyle w:val="1-Char"/>
          <w:rFonts w:hint="cs"/>
          <w:rtl/>
        </w:rPr>
        <w:t>«به حق</w:t>
      </w:r>
      <w:r w:rsidR="00446BB7">
        <w:rPr>
          <w:rStyle w:val="1-Char"/>
          <w:rFonts w:hint="cs"/>
          <w:rtl/>
        </w:rPr>
        <w:t>ی</w:t>
      </w:r>
      <w:r w:rsidR="00E64ADF" w:rsidRPr="00BE2421">
        <w:rPr>
          <w:rStyle w:val="1-Char"/>
          <w:rFonts w:hint="cs"/>
          <w:rtl/>
        </w:rPr>
        <w:t>قت</w:t>
      </w:r>
      <w:r w:rsidR="003B5E28" w:rsidRPr="00BE2421">
        <w:rPr>
          <w:rStyle w:val="1-Char"/>
          <w:rFonts w:hint="cs"/>
          <w:rtl/>
        </w:rPr>
        <w:t>،</w:t>
      </w:r>
      <w:r w:rsidR="00E64ADF" w:rsidRPr="00BE2421">
        <w:rPr>
          <w:rStyle w:val="1-Char"/>
          <w:rFonts w:hint="cs"/>
          <w:rtl/>
        </w:rPr>
        <w:t xml:space="preserve"> آنچه به کارها اعتبار و جهت م</w:t>
      </w:r>
      <w:r w:rsidR="00446BB7">
        <w:rPr>
          <w:rStyle w:val="1-Char"/>
          <w:rFonts w:hint="cs"/>
          <w:rtl/>
        </w:rPr>
        <w:t>ی</w:t>
      </w:r>
      <w:r w:rsidR="00E64ADF" w:rsidRPr="00BE2421">
        <w:rPr>
          <w:rStyle w:val="1-Char"/>
          <w:rFonts w:hint="cs"/>
          <w:rtl/>
        </w:rPr>
        <w:t>‌بخشد، ن</w:t>
      </w:r>
      <w:r w:rsidR="00446BB7">
        <w:rPr>
          <w:rStyle w:val="1-Char"/>
          <w:rFonts w:hint="cs"/>
          <w:rtl/>
        </w:rPr>
        <w:t>ی</w:t>
      </w:r>
      <w:r w:rsidR="00E64ADF" w:rsidRPr="00BE2421">
        <w:rPr>
          <w:rStyle w:val="1-Char"/>
          <w:rFonts w:hint="cs"/>
          <w:rtl/>
        </w:rPr>
        <w:t>ت است»</w:t>
      </w:r>
      <w:r w:rsidR="00E64ADF" w:rsidRPr="007100A7">
        <w:rPr>
          <w:rStyle w:val="1-Char"/>
          <w:rFonts w:hint="cs"/>
          <w:rtl/>
        </w:rPr>
        <w:t>.]</w:t>
      </w:r>
    </w:p>
    <w:p w:rsidR="00E64ADF" w:rsidRPr="007100A7" w:rsidRDefault="00E64ADF" w:rsidP="00AF1D25">
      <w:pPr>
        <w:rPr>
          <w:rStyle w:val="1-Char"/>
          <w:rtl/>
        </w:rPr>
      </w:pPr>
      <w:r w:rsidRPr="007100A7">
        <w:rPr>
          <w:rStyle w:val="1-Char"/>
          <w:rFonts w:hint="cs"/>
          <w:rtl/>
        </w:rPr>
        <w:t xml:space="preserve">و </w:t>
      </w:r>
      <w:r w:rsidRPr="00FE6406">
        <w:rPr>
          <w:rStyle w:val="9-Char"/>
          <w:rFonts w:eastAsia="Batang" w:hint="cs"/>
          <w:rtl/>
        </w:rPr>
        <w:t>حق</w:t>
      </w:r>
      <w:r w:rsidR="00446BB7">
        <w:rPr>
          <w:rStyle w:val="9-Char"/>
          <w:rFonts w:eastAsia="Batang" w:hint="cs"/>
          <w:rtl/>
        </w:rPr>
        <w:t>ی</w:t>
      </w:r>
      <w:r w:rsidRPr="00FE6406">
        <w:rPr>
          <w:rStyle w:val="9-Char"/>
          <w:rFonts w:eastAsia="Batang" w:hint="cs"/>
          <w:rtl/>
        </w:rPr>
        <w:t>قت ن</w:t>
      </w:r>
      <w:r w:rsidR="00446BB7">
        <w:rPr>
          <w:rStyle w:val="9-Char"/>
          <w:rFonts w:eastAsia="Batang" w:hint="cs"/>
          <w:rtl/>
        </w:rPr>
        <w:t>ی</w:t>
      </w:r>
      <w:r w:rsidRPr="00FE6406">
        <w:rPr>
          <w:rStyle w:val="9-Char"/>
          <w:rFonts w:eastAsia="Batang" w:hint="cs"/>
          <w:rtl/>
        </w:rPr>
        <w:t>ت</w:t>
      </w:r>
      <w:r w:rsidRPr="007100A7">
        <w:rPr>
          <w:rStyle w:val="1-Char"/>
          <w:rFonts w:hint="cs"/>
          <w:rtl/>
        </w:rPr>
        <w:t xml:space="preserve"> [از لحاظ شرع</w:t>
      </w:r>
      <w:r w:rsidR="00446BB7">
        <w:rPr>
          <w:rStyle w:val="1-Char"/>
          <w:rFonts w:hint="cs"/>
          <w:rtl/>
        </w:rPr>
        <w:t>ی</w:t>
      </w:r>
      <w:r w:rsidRPr="007100A7">
        <w:rPr>
          <w:rStyle w:val="1-Char"/>
          <w:rFonts w:hint="cs"/>
          <w:rtl/>
        </w:rPr>
        <w:t>]، عبارت است از عزم و اراد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قلب</w:t>
      </w:r>
      <w:r w:rsidR="00446BB7">
        <w:rPr>
          <w:rStyle w:val="1-Char"/>
          <w:rFonts w:hint="cs"/>
          <w:rtl/>
        </w:rPr>
        <w:t>ی</w:t>
      </w:r>
      <w:r w:rsidRPr="007100A7">
        <w:rPr>
          <w:rStyle w:val="1-Char"/>
          <w:rFonts w:hint="cs"/>
          <w:rtl/>
        </w:rPr>
        <w:t xml:space="preserve"> برا</w:t>
      </w:r>
      <w:r w:rsidR="00446BB7">
        <w:rPr>
          <w:rStyle w:val="1-Char"/>
          <w:rFonts w:hint="cs"/>
          <w:rtl/>
        </w:rPr>
        <w:t>ی</w:t>
      </w:r>
      <w:r w:rsidRPr="007100A7">
        <w:rPr>
          <w:rStyle w:val="1-Char"/>
          <w:rFonts w:hint="cs"/>
          <w:rtl/>
        </w:rPr>
        <w:t>جاد فعل [به صورت قاطعانه.]</w:t>
      </w:r>
    </w:p>
    <w:p w:rsidR="00E64ADF" w:rsidRPr="007100A7" w:rsidRDefault="00E64ADF" w:rsidP="00AF1D25">
      <w:pPr>
        <w:rPr>
          <w:rStyle w:val="1-Char"/>
          <w:rtl/>
        </w:rPr>
      </w:pPr>
      <w:r w:rsidRPr="007100A7">
        <w:rPr>
          <w:rStyle w:val="1-Char"/>
          <w:rFonts w:hint="cs"/>
          <w:rtl/>
        </w:rPr>
        <w:t xml:space="preserve">و </w:t>
      </w:r>
      <w:r w:rsidRPr="00FE6406">
        <w:rPr>
          <w:rStyle w:val="9-Char"/>
          <w:rFonts w:eastAsia="Batang" w:hint="cs"/>
          <w:rtl/>
        </w:rPr>
        <w:t>وقت ن</w:t>
      </w:r>
      <w:r w:rsidR="00446BB7">
        <w:rPr>
          <w:rStyle w:val="9-Char"/>
          <w:rFonts w:eastAsia="Batang" w:hint="cs"/>
          <w:rtl/>
        </w:rPr>
        <w:t>ی</w:t>
      </w:r>
      <w:r w:rsidRPr="00FE6406">
        <w:rPr>
          <w:rStyle w:val="9-Char"/>
          <w:rFonts w:eastAsia="Batang" w:hint="cs"/>
          <w:rtl/>
        </w:rPr>
        <w:t>ت</w:t>
      </w:r>
      <w:r w:rsidRPr="007100A7">
        <w:rPr>
          <w:rStyle w:val="1-Char"/>
          <w:rFonts w:hint="cs"/>
          <w:rtl/>
        </w:rPr>
        <w:t xml:space="preserve"> [از لحاظ شرع</w:t>
      </w:r>
      <w:r w:rsidR="00446BB7">
        <w:rPr>
          <w:rStyle w:val="1-Char"/>
          <w:rFonts w:hint="cs"/>
          <w:rtl/>
        </w:rPr>
        <w:t>ی</w:t>
      </w:r>
      <w:r w:rsidRPr="007100A7">
        <w:rPr>
          <w:rStyle w:val="1-Char"/>
          <w:rFonts w:hint="cs"/>
          <w:rtl/>
        </w:rPr>
        <w:t>]، عبارت است از: هنگام زدن</w:t>
      </w:r>
      <w:r w:rsidR="00A646C1" w:rsidRPr="007100A7">
        <w:rPr>
          <w:rStyle w:val="1-Char"/>
          <w:rFonts w:hint="cs"/>
          <w:rtl/>
        </w:rPr>
        <w:t xml:space="preserve"> </w:t>
      </w:r>
      <w:r w:rsidR="003B5E28" w:rsidRPr="007100A7">
        <w:rPr>
          <w:rStyle w:val="1-Char"/>
          <w:rFonts w:hint="cs"/>
          <w:rtl/>
        </w:rPr>
        <w:t>د</w:t>
      </w:r>
      <w:r w:rsidRPr="007100A7">
        <w:rPr>
          <w:rStyle w:val="1-Char"/>
          <w:rFonts w:hint="cs"/>
          <w:rtl/>
        </w:rPr>
        <w:t>ست بر آنچه که بر آن</w:t>
      </w:r>
      <w:r w:rsidR="00672264" w:rsidRPr="007100A7">
        <w:rPr>
          <w:rStyle w:val="1-Char"/>
          <w:rFonts w:hint="cs"/>
          <w:rtl/>
        </w:rPr>
        <w:t xml:space="preserve"> ت</w:t>
      </w:r>
      <w:r w:rsidR="00446BB7">
        <w:rPr>
          <w:rStyle w:val="1-Char"/>
          <w:rFonts w:hint="cs"/>
          <w:rtl/>
        </w:rPr>
        <w:t>ی</w:t>
      </w:r>
      <w:r w:rsidR="00672264" w:rsidRPr="007100A7">
        <w:rPr>
          <w:rStyle w:val="1-Char"/>
          <w:rFonts w:hint="cs"/>
          <w:rtl/>
        </w:rPr>
        <w:t xml:space="preserve">مّم </w:t>
      </w:r>
      <w:r w:rsidRPr="007100A7">
        <w:rPr>
          <w:rStyle w:val="1-Char"/>
          <w:rFonts w:hint="cs"/>
          <w:rtl/>
        </w:rPr>
        <w:t>صورت م</w:t>
      </w:r>
      <w:r w:rsidR="00446BB7">
        <w:rPr>
          <w:rStyle w:val="1-Char"/>
          <w:rFonts w:hint="cs"/>
          <w:rtl/>
        </w:rPr>
        <w:t>ی</w:t>
      </w:r>
      <w:r w:rsidRPr="007100A7">
        <w:rPr>
          <w:rStyle w:val="1-Char"/>
          <w:rFonts w:hint="cs"/>
          <w:rtl/>
        </w:rPr>
        <w:t>‌گ</w:t>
      </w:r>
      <w:r w:rsidR="00446BB7">
        <w:rPr>
          <w:rStyle w:val="1-Char"/>
          <w:rFonts w:hint="cs"/>
          <w:rtl/>
        </w:rPr>
        <w:t>ی</w:t>
      </w:r>
      <w:r w:rsidRPr="007100A7">
        <w:rPr>
          <w:rStyle w:val="1-Char"/>
          <w:rFonts w:hint="cs"/>
          <w:rtl/>
        </w:rPr>
        <w:t>رد.</w:t>
      </w:r>
    </w:p>
    <w:p w:rsidR="00E64ADF" w:rsidRPr="00FE6406" w:rsidRDefault="00E64ADF" w:rsidP="00AF1D25">
      <w:pPr>
        <w:rPr>
          <w:rStyle w:val="9-Char"/>
          <w:rtl/>
        </w:rPr>
      </w:pPr>
      <w:r w:rsidRPr="00FE6406">
        <w:rPr>
          <w:rStyle w:val="9-Char"/>
          <w:rFonts w:hint="cs"/>
          <w:rtl/>
        </w:rPr>
        <w:t>و برا</w:t>
      </w:r>
      <w:r w:rsidR="00446BB7">
        <w:rPr>
          <w:rStyle w:val="9-Char"/>
          <w:rFonts w:hint="cs"/>
          <w:rtl/>
        </w:rPr>
        <w:t>ی</w:t>
      </w:r>
      <w:r w:rsidRPr="00FE6406">
        <w:rPr>
          <w:rStyle w:val="9-Char"/>
          <w:rFonts w:hint="cs"/>
          <w:rtl/>
        </w:rPr>
        <w:t xml:space="preserve"> صحّت ن</w:t>
      </w:r>
      <w:r w:rsidR="00446BB7">
        <w:rPr>
          <w:rStyle w:val="9-Char"/>
          <w:rFonts w:hint="cs"/>
          <w:rtl/>
        </w:rPr>
        <w:t>ی</w:t>
      </w:r>
      <w:r w:rsidRPr="00FE6406">
        <w:rPr>
          <w:rStyle w:val="9-Char"/>
          <w:rFonts w:hint="cs"/>
          <w:rtl/>
        </w:rPr>
        <w:t>ت ت</w:t>
      </w:r>
      <w:r w:rsidR="00446BB7">
        <w:rPr>
          <w:rStyle w:val="9-Char"/>
          <w:rFonts w:hint="cs"/>
          <w:rtl/>
        </w:rPr>
        <w:t>ی</w:t>
      </w:r>
      <w:r w:rsidRPr="00FE6406">
        <w:rPr>
          <w:rStyle w:val="9-Char"/>
          <w:rFonts w:hint="cs"/>
          <w:rtl/>
        </w:rPr>
        <w:t>مم، سه شرط لازم م</w:t>
      </w:r>
      <w:r w:rsidR="00446BB7">
        <w:rPr>
          <w:rStyle w:val="9-Char"/>
          <w:rFonts w:hint="cs"/>
          <w:rtl/>
        </w:rPr>
        <w:t>ی</w:t>
      </w:r>
      <w:r w:rsidRPr="00FE6406">
        <w:rPr>
          <w:rStyle w:val="9-Char"/>
          <w:rFonts w:hint="cs"/>
          <w:rtl/>
        </w:rPr>
        <w:t>‌باشد که عبارتند از:</w:t>
      </w:r>
    </w:p>
    <w:p w:rsidR="00E64ADF" w:rsidRPr="007100A7" w:rsidRDefault="00E64ADF" w:rsidP="00AF1D25">
      <w:pPr>
        <w:rPr>
          <w:rStyle w:val="1-Char"/>
          <w:rtl/>
        </w:rPr>
      </w:pPr>
      <w:r w:rsidRPr="00FE6406">
        <w:rPr>
          <w:rStyle w:val="9-Char"/>
          <w:rFonts w:eastAsia="Batang" w:hint="cs"/>
          <w:rtl/>
        </w:rPr>
        <w:t>الف) اسلام</w:t>
      </w:r>
      <w:r w:rsidRPr="007100A7">
        <w:rPr>
          <w:rStyle w:val="1-Char"/>
          <w:rFonts w:hint="cs"/>
          <w:rtl/>
        </w:rPr>
        <w:t>.</w:t>
      </w:r>
    </w:p>
    <w:p w:rsidR="00E64ADF" w:rsidRPr="007100A7" w:rsidRDefault="00E64ADF" w:rsidP="00AF1D25">
      <w:pPr>
        <w:rPr>
          <w:rStyle w:val="1-Char"/>
          <w:rtl/>
        </w:rPr>
      </w:pPr>
      <w:r w:rsidRPr="00FE6406">
        <w:rPr>
          <w:rStyle w:val="9-Char"/>
          <w:rFonts w:eastAsia="Batang" w:hint="cs"/>
          <w:rtl/>
        </w:rPr>
        <w:t>ب)</w:t>
      </w:r>
      <w:r w:rsidRPr="007100A7">
        <w:rPr>
          <w:rStyle w:val="1-Char"/>
          <w:rFonts w:hint="cs"/>
          <w:rtl/>
        </w:rPr>
        <w:t xml:space="preserve"> فرد ت</w:t>
      </w:r>
      <w:r w:rsidR="00446BB7">
        <w:rPr>
          <w:rStyle w:val="1-Char"/>
          <w:rFonts w:hint="cs"/>
          <w:rtl/>
        </w:rPr>
        <w:t>ی</w:t>
      </w:r>
      <w:r w:rsidRPr="007100A7">
        <w:rPr>
          <w:rStyle w:val="1-Char"/>
          <w:rFonts w:hint="cs"/>
          <w:rtl/>
        </w:rPr>
        <w:t>مم‌کننده، اهل تم</w:t>
      </w:r>
      <w:r w:rsidR="00446BB7">
        <w:rPr>
          <w:rStyle w:val="1-Char"/>
          <w:rFonts w:hint="cs"/>
          <w:rtl/>
        </w:rPr>
        <w:t>یی</w:t>
      </w:r>
      <w:r w:rsidRPr="007100A7">
        <w:rPr>
          <w:rStyle w:val="1-Char"/>
          <w:rFonts w:hint="cs"/>
          <w:rtl/>
        </w:rPr>
        <w:t>ز و تشخ</w:t>
      </w:r>
      <w:r w:rsidR="00446BB7">
        <w:rPr>
          <w:rStyle w:val="1-Char"/>
          <w:rFonts w:hint="cs"/>
          <w:rtl/>
        </w:rPr>
        <w:t>ی</w:t>
      </w:r>
      <w:r w:rsidRPr="007100A7">
        <w:rPr>
          <w:rStyle w:val="1-Char"/>
          <w:rFonts w:hint="cs"/>
          <w:rtl/>
        </w:rPr>
        <w:t>ص باشد.</w:t>
      </w:r>
    </w:p>
    <w:p w:rsidR="00E64ADF" w:rsidRPr="007100A7" w:rsidRDefault="00E64ADF" w:rsidP="00AF1D25">
      <w:pPr>
        <w:rPr>
          <w:rStyle w:val="1-Char"/>
          <w:rtl/>
        </w:rPr>
      </w:pPr>
      <w:r w:rsidRPr="00FE6406">
        <w:rPr>
          <w:rStyle w:val="9-Char"/>
          <w:rFonts w:eastAsia="Batang" w:hint="cs"/>
          <w:rtl/>
        </w:rPr>
        <w:t>ج)</w:t>
      </w:r>
      <w:r w:rsidRPr="007100A7">
        <w:rPr>
          <w:rStyle w:val="1-Char"/>
          <w:rFonts w:hint="cs"/>
          <w:rtl/>
        </w:rPr>
        <w:t xml:space="preserve"> نسبت بدان چه ن</w:t>
      </w:r>
      <w:r w:rsidR="00446BB7">
        <w:rPr>
          <w:rStyle w:val="1-Char"/>
          <w:rFonts w:hint="cs"/>
          <w:rtl/>
        </w:rPr>
        <w:t>ی</w:t>
      </w:r>
      <w:r w:rsidRPr="007100A7">
        <w:rPr>
          <w:rStyle w:val="1-Char"/>
          <w:rFonts w:hint="cs"/>
          <w:rtl/>
        </w:rPr>
        <w:t>تش م</w:t>
      </w:r>
      <w:r w:rsidR="00446BB7">
        <w:rPr>
          <w:rStyle w:val="1-Char"/>
          <w:rFonts w:hint="cs"/>
          <w:rtl/>
        </w:rPr>
        <w:t>ی</w:t>
      </w:r>
      <w:r w:rsidRPr="007100A7">
        <w:rPr>
          <w:rStyle w:val="1-Char"/>
          <w:rFonts w:hint="cs"/>
          <w:rtl/>
        </w:rPr>
        <w:t>‌کند، آگاه</w:t>
      </w:r>
      <w:r w:rsidR="00446BB7">
        <w:rPr>
          <w:rStyle w:val="1-Char"/>
          <w:rFonts w:hint="cs"/>
          <w:rtl/>
        </w:rPr>
        <w:t>ی</w:t>
      </w:r>
      <w:r w:rsidRPr="007100A7">
        <w:rPr>
          <w:rStyle w:val="1-Char"/>
          <w:rFonts w:hint="cs"/>
          <w:rtl/>
        </w:rPr>
        <w:t xml:space="preserve"> و شناخت داشته باشد.</w:t>
      </w:r>
    </w:p>
    <w:p w:rsidR="00E64ADF" w:rsidRPr="00FE6406" w:rsidRDefault="00E64ADF" w:rsidP="00AF1D25">
      <w:pPr>
        <w:rPr>
          <w:rStyle w:val="9-Char"/>
          <w:rtl/>
        </w:rPr>
      </w:pPr>
      <w:r w:rsidRPr="00FE6406">
        <w:rPr>
          <w:rStyle w:val="9-Char"/>
          <w:rFonts w:hint="cs"/>
          <w:rtl/>
        </w:rPr>
        <w:t>و در ن</w:t>
      </w:r>
      <w:r w:rsidR="00446BB7">
        <w:rPr>
          <w:rStyle w:val="9-Char"/>
          <w:rFonts w:hint="cs"/>
          <w:rtl/>
        </w:rPr>
        <w:t>ی</w:t>
      </w:r>
      <w:r w:rsidRPr="00FE6406">
        <w:rPr>
          <w:rStyle w:val="9-Char"/>
          <w:rFonts w:hint="cs"/>
          <w:rtl/>
        </w:rPr>
        <w:t>ت ت</w:t>
      </w:r>
      <w:r w:rsidR="00446BB7">
        <w:rPr>
          <w:rStyle w:val="9-Char"/>
          <w:rFonts w:hint="cs"/>
          <w:rtl/>
        </w:rPr>
        <w:t>ی</w:t>
      </w:r>
      <w:r w:rsidRPr="00FE6406">
        <w:rPr>
          <w:rStyle w:val="9-Char"/>
          <w:rFonts w:hint="cs"/>
          <w:rtl/>
        </w:rPr>
        <w:t>مّم</w:t>
      </w:r>
      <w:r w:rsidR="00446BB7">
        <w:rPr>
          <w:rStyle w:val="9-Char"/>
          <w:rFonts w:hint="cs"/>
          <w:rtl/>
        </w:rPr>
        <w:t>ی</w:t>
      </w:r>
      <w:r w:rsidRPr="00FE6406">
        <w:rPr>
          <w:rStyle w:val="9-Char"/>
          <w:rFonts w:hint="cs"/>
          <w:rtl/>
        </w:rPr>
        <w:t xml:space="preserve"> که نماز به آن</w:t>
      </w:r>
      <w:r w:rsidR="003B5E28" w:rsidRPr="00FE6406">
        <w:rPr>
          <w:rStyle w:val="9-Char"/>
          <w:rFonts w:hint="cs"/>
          <w:rtl/>
        </w:rPr>
        <w:t>،</w:t>
      </w:r>
      <w:r w:rsidRPr="00FE6406">
        <w:rPr>
          <w:rStyle w:val="9-Char"/>
          <w:rFonts w:hint="cs"/>
          <w:rtl/>
        </w:rPr>
        <w:t xml:space="preserve"> صح</w:t>
      </w:r>
      <w:r w:rsidR="00446BB7">
        <w:rPr>
          <w:rStyle w:val="9-Char"/>
          <w:rFonts w:hint="cs"/>
          <w:rtl/>
        </w:rPr>
        <w:t>ی</w:t>
      </w:r>
      <w:r w:rsidRPr="00FE6406">
        <w:rPr>
          <w:rStyle w:val="9-Char"/>
          <w:rFonts w:hint="cs"/>
          <w:rtl/>
        </w:rPr>
        <w:t>ح و درست م</w:t>
      </w:r>
      <w:r w:rsidR="00446BB7">
        <w:rPr>
          <w:rStyle w:val="9-Char"/>
          <w:rFonts w:hint="cs"/>
          <w:rtl/>
        </w:rPr>
        <w:t>ی</w:t>
      </w:r>
      <w:r w:rsidRPr="00FE6406">
        <w:rPr>
          <w:rStyle w:val="9-Char"/>
          <w:rFonts w:hint="cs"/>
          <w:rtl/>
        </w:rPr>
        <w:t>‌شود</w:t>
      </w:r>
      <w:r w:rsidRPr="00FF046D">
        <w:rPr>
          <w:rStyle w:val="1-Char"/>
          <w:rFonts w:hint="cs"/>
          <w:rtl/>
        </w:rPr>
        <w:t>، شرط ا</w:t>
      </w:r>
      <w:r w:rsidR="00446BB7">
        <w:rPr>
          <w:rStyle w:val="1-Char"/>
          <w:rFonts w:hint="cs"/>
          <w:rtl/>
        </w:rPr>
        <w:t>ی</w:t>
      </w:r>
      <w:r w:rsidRPr="00FF046D">
        <w:rPr>
          <w:rStyle w:val="1-Char"/>
          <w:rFonts w:hint="cs"/>
          <w:rtl/>
        </w:rPr>
        <w:t>ن است که شخص</w:t>
      </w:r>
      <w:r w:rsidR="00672264" w:rsidRPr="00FF046D">
        <w:rPr>
          <w:rStyle w:val="1-Char"/>
          <w:rFonts w:hint="cs"/>
          <w:rtl/>
        </w:rPr>
        <w:t xml:space="preserve"> ت</w:t>
      </w:r>
      <w:r w:rsidR="00446BB7">
        <w:rPr>
          <w:rStyle w:val="1-Char"/>
          <w:rFonts w:hint="cs"/>
          <w:rtl/>
        </w:rPr>
        <w:t>ی</w:t>
      </w:r>
      <w:r w:rsidR="00672264" w:rsidRPr="00FF046D">
        <w:rPr>
          <w:rStyle w:val="1-Char"/>
          <w:rFonts w:hint="cs"/>
          <w:rtl/>
        </w:rPr>
        <w:t xml:space="preserve">مّم </w:t>
      </w:r>
      <w:r w:rsidRPr="00FF046D">
        <w:rPr>
          <w:rStyle w:val="1-Char"/>
          <w:rFonts w:hint="cs"/>
          <w:rtl/>
        </w:rPr>
        <w:t xml:space="preserve">کننده، </w:t>
      </w:r>
      <w:r w:rsidR="00446BB7">
        <w:rPr>
          <w:rStyle w:val="1-Char"/>
          <w:rFonts w:hint="cs"/>
          <w:rtl/>
        </w:rPr>
        <w:t>ی</w:t>
      </w:r>
      <w:r w:rsidRPr="00FF046D">
        <w:rPr>
          <w:rStyle w:val="1-Char"/>
          <w:rFonts w:hint="cs"/>
          <w:rtl/>
        </w:rPr>
        <w:t>ک</w:t>
      </w:r>
      <w:r w:rsidR="00446BB7">
        <w:rPr>
          <w:rStyle w:val="1-Char"/>
          <w:rFonts w:hint="cs"/>
          <w:rtl/>
        </w:rPr>
        <w:t>ی</w:t>
      </w:r>
      <w:r w:rsidRPr="00FF046D">
        <w:rPr>
          <w:rStyle w:val="1-Char"/>
          <w:rFonts w:hint="cs"/>
          <w:rtl/>
        </w:rPr>
        <w:t xml:space="preserve"> از ا</w:t>
      </w:r>
      <w:r w:rsidR="00446BB7">
        <w:rPr>
          <w:rStyle w:val="1-Char"/>
          <w:rFonts w:hint="cs"/>
          <w:rtl/>
        </w:rPr>
        <w:t>ی</w:t>
      </w:r>
      <w:r w:rsidRPr="00FF046D">
        <w:rPr>
          <w:rStyle w:val="1-Char"/>
          <w:rFonts w:hint="cs"/>
          <w:rtl/>
        </w:rPr>
        <w:t>ن سه مورد را ن</w:t>
      </w:r>
      <w:r w:rsidR="00446BB7">
        <w:rPr>
          <w:rStyle w:val="1-Char"/>
          <w:rFonts w:hint="cs"/>
          <w:rtl/>
        </w:rPr>
        <w:t>ی</w:t>
      </w:r>
      <w:r w:rsidRPr="00FF046D">
        <w:rPr>
          <w:rStyle w:val="1-Char"/>
          <w:rFonts w:hint="cs"/>
          <w:rtl/>
        </w:rPr>
        <w:t>ت نما</w:t>
      </w:r>
      <w:r w:rsidR="00446BB7">
        <w:rPr>
          <w:rStyle w:val="1-Char"/>
          <w:rFonts w:hint="cs"/>
          <w:rtl/>
        </w:rPr>
        <w:t>ی</w:t>
      </w:r>
      <w:r w:rsidRPr="00FF046D">
        <w:rPr>
          <w:rStyle w:val="1-Char"/>
          <w:rFonts w:hint="cs"/>
          <w:rtl/>
        </w:rPr>
        <w:t>د</w:t>
      </w:r>
      <w:r w:rsidRPr="00FE6406">
        <w:rPr>
          <w:rStyle w:val="9-Char"/>
          <w:rFonts w:hint="cs"/>
          <w:rtl/>
        </w:rPr>
        <w:t>:</w:t>
      </w:r>
    </w:p>
    <w:p w:rsidR="00E64ADF" w:rsidRPr="007100A7" w:rsidRDefault="00E64ADF" w:rsidP="00AF1D25">
      <w:pPr>
        <w:rPr>
          <w:rStyle w:val="1-Char"/>
          <w:rtl/>
        </w:rPr>
      </w:pPr>
      <w:r w:rsidRPr="00FE6406">
        <w:rPr>
          <w:rStyle w:val="9-Char"/>
          <w:rFonts w:eastAsia="Batang" w:hint="cs"/>
          <w:rtl/>
        </w:rPr>
        <w:t>الف) ن</w:t>
      </w:r>
      <w:r w:rsidR="00446BB7">
        <w:rPr>
          <w:rStyle w:val="9-Char"/>
          <w:rFonts w:eastAsia="Batang" w:hint="cs"/>
          <w:rtl/>
        </w:rPr>
        <w:t>ی</w:t>
      </w:r>
      <w:r w:rsidRPr="00FE6406">
        <w:rPr>
          <w:rStyle w:val="9-Char"/>
          <w:rFonts w:eastAsia="Batang" w:hint="cs"/>
          <w:rtl/>
        </w:rPr>
        <w:t>ت طهارت و پاک</w:t>
      </w:r>
      <w:r w:rsidR="00446BB7">
        <w:rPr>
          <w:rStyle w:val="9-Char"/>
          <w:rFonts w:eastAsia="Batang" w:hint="cs"/>
          <w:rtl/>
        </w:rPr>
        <w:t>ی</w:t>
      </w:r>
      <w:r w:rsidRPr="007100A7">
        <w:rPr>
          <w:rStyle w:val="1-Char"/>
          <w:rFonts w:hint="cs"/>
          <w:rtl/>
        </w:rPr>
        <w:t xml:space="preserve"> [از </w:t>
      </w:r>
      <w:r w:rsidRPr="00FE6406">
        <w:rPr>
          <w:rStyle w:val="9-Char"/>
          <w:rFonts w:eastAsia="Batang" w:hint="cs"/>
          <w:rtl/>
        </w:rPr>
        <w:t>حَدَث</w:t>
      </w:r>
      <w:r w:rsidRPr="007100A7">
        <w:rPr>
          <w:rStyle w:val="1-Char"/>
          <w:rFonts w:hint="cs"/>
          <w:rtl/>
        </w:rPr>
        <w:t xml:space="preserve"> - ب</w:t>
      </w:r>
      <w:r w:rsidR="00446BB7">
        <w:rPr>
          <w:rStyle w:val="1-Char"/>
          <w:rFonts w:hint="cs"/>
          <w:rtl/>
        </w:rPr>
        <w:t>ی</w:t>
      </w:r>
      <w:r w:rsidRPr="007100A7">
        <w:rPr>
          <w:rStyle w:val="1-Char"/>
          <w:rFonts w:hint="cs"/>
          <w:rtl/>
        </w:rPr>
        <w:t>‌وضو</w:t>
      </w:r>
      <w:r w:rsidR="00446BB7">
        <w:rPr>
          <w:rStyle w:val="1-Char"/>
          <w:rFonts w:hint="cs"/>
          <w:rtl/>
        </w:rPr>
        <w:t>یی</w:t>
      </w:r>
      <w:r w:rsidRPr="007100A7">
        <w:rPr>
          <w:rStyle w:val="1-Char"/>
          <w:rFonts w:hint="cs"/>
          <w:rtl/>
        </w:rPr>
        <w:t xml:space="preserve"> </w:t>
      </w:r>
      <w:r w:rsidR="00446BB7">
        <w:rPr>
          <w:rStyle w:val="1-Char"/>
          <w:rFonts w:hint="cs"/>
          <w:rtl/>
        </w:rPr>
        <w:t>ی</w:t>
      </w:r>
      <w:r w:rsidRPr="007100A7">
        <w:rPr>
          <w:rStyle w:val="1-Char"/>
          <w:rFonts w:hint="cs"/>
          <w:rtl/>
        </w:rPr>
        <w:t>ا جنابت و ناپاک</w:t>
      </w:r>
      <w:r w:rsidR="00446BB7">
        <w:rPr>
          <w:rStyle w:val="1-Char"/>
          <w:rFonts w:hint="cs"/>
          <w:rtl/>
        </w:rPr>
        <w:t>ی</w:t>
      </w:r>
      <w:r w:rsidRPr="007100A7">
        <w:rPr>
          <w:rStyle w:val="1-Char"/>
          <w:rFonts w:hint="cs"/>
          <w:rtl/>
        </w:rPr>
        <w:t xml:space="preserve"> - ؛ و تع</w:t>
      </w:r>
      <w:r w:rsidR="00446BB7">
        <w:rPr>
          <w:rStyle w:val="1-Char"/>
          <w:rFonts w:hint="cs"/>
          <w:rtl/>
        </w:rPr>
        <w:t>یی</w:t>
      </w:r>
      <w:r w:rsidRPr="007100A7">
        <w:rPr>
          <w:rStyle w:val="1-Char"/>
          <w:rFonts w:hint="cs"/>
          <w:rtl/>
        </w:rPr>
        <w:t>ن نوع حَدَث در ن</w:t>
      </w:r>
      <w:r w:rsidR="00446BB7">
        <w:rPr>
          <w:rStyle w:val="1-Char"/>
          <w:rFonts w:hint="cs"/>
          <w:rtl/>
        </w:rPr>
        <w:t>ی</w:t>
      </w:r>
      <w:r w:rsidRPr="007100A7">
        <w:rPr>
          <w:rStyle w:val="1-Char"/>
          <w:rFonts w:hint="cs"/>
          <w:rtl/>
        </w:rPr>
        <w:t>ت، لازم و ضرور</w:t>
      </w:r>
      <w:r w:rsidR="00446BB7">
        <w:rPr>
          <w:rStyle w:val="1-Char"/>
          <w:rFonts w:hint="cs"/>
          <w:rtl/>
        </w:rPr>
        <w:t>ی</w:t>
      </w:r>
      <w:r w:rsidRPr="007100A7">
        <w:rPr>
          <w:rStyle w:val="1-Char"/>
          <w:rFonts w:hint="cs"/>
          <w:rtl/>
        </w:rPr>
        <w:t xml:space="preserve"> ن</w:t>
      </w:r>
      <w:r w:rsidR="00446BB7">
        <w:rPr>
          <w:rStyle w:val="1-Char"/>
          <w:rFonts w:hint="cs"/>
          <w:rtl/>
        </w:rPr>
        <w:t>ی</w:t>
      </w:r>
      <w:r w:rsidRPr="007100A7">
        <w:rPr>
          <w:rStyle w:val="1-Char"/>
          <w:rFonts w:hint="cs"/>
          <w:rtl/>
        </w:rPr>
        <w:t>ست.]</w:t>
      </w:r>
    </w:p>
    <w:p w:rsidR="00E64ADF" w:rsidRPr="007100A7" w:rsidRDefault="00E64ADF" w:rsidP="00AF1D25">
      <w:pPr>
        <w:rPr>
          <w:rStyle w:val="1-Char"/>
          <w:rtl/>
        </w:rPr>
      </w:pPr>
      <w:r w:rsidRPr="00FE6406">
        <w:rPr>
          <w:rStyle w:val="9-Char"/>
          <w:rFonts w:eastAsia="Batang" w:hint="cs"/>
          <w:rtl/>
        </w:rPr>
        <w:t>ب)</w:t>
      </w:r>
      <w:r w:rsidRPr="007100A7">
        <w:rPr>
          <w:rStyle w:val="1-Char"/>
          <w:rFonts w:hint="cs"/>
          <w:rtl/>
        </w:rPr>
        <w:t xml:space="preserve"> [به وس</w:t>
      </w:r>
      <w:r w:rsidR="00446BB7">
        <w:rPr>
          <w:rStyle w:val="1-Char"/>
          <w:rFonts w:hint="cs"/>
          <w:rtl/>
        </w:rPr>
        <w:t>ی</w:t>
      </w:r>
      <w:r w:rsidRPr="007100A7">
        <w:rPr>
          <w:rStyle w:val="1-Char"/>
          <w:rFonts w:hint="cs"/>
          <w:rtl/>
        </w:rPr>
        <w:t>ل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ا</w:t>
      </w:r>
      <w:r w:rsidR="00446BB7">
        <w:rPr>
          <w:rStyle w:val="1-Char"/>
          <w:rFonts w:hint="cs"/>
          <w:rtl/>
        </w:rPr>
        <w:t>ی</w:t>
      </w:r>
      <w:r w:rsidRPr="007100A7">
        <w:rPr>
          <w:rStyle w:val="1-Char"/>
          <w:rFonts w:hint="cs"/>
          <w:rtl/>
        </w:rPr>
        <w:t>ن ت</w:t>
      </w:r>
      <w:r w:rsidR="00446BB7">
        <w:rPr>
          <w:rStyle w:val="1-Char"/>
          <w:rFonts w:hint="cs"/>
          <w:rtl/>
        </w:rPr>
        <w:t>ی</w:t>
      </w:r>
      <w:r w:rsidRPr="007100A7">
        <w:rPr>
          <w:rStyle w:val="1-Char"/>
          <w:rFonts w:hint="cs"/>
          <w:rtl/>
        </w:rPr>
        <w:t>مّم،] ن</w:t>
      </w:r>
      <w:r w:rsidR="00446BB7">
        <w:rPr>
          <w:rStyle w:val="1-Char"/>
          <w:rFonts w:hint="cs"/>
          <w:rtl/>
        </w:rPr>
        <w:t>ی</w:t>
      </w:r>
      <w:r w:rsidRPr="007100A7">
        <w:rPr>
          <w:rStyle w:val="1-Char"/>
          <w:rFonts w:hint="cs"/>
          <w:rtl/>
        </w:rPr>
        <w:t>ت و قصد مباح شدن و روا گرد</w:t>
      </w:r>
      <w:r w:rsidR="00446BB7">
        <w:rPr>
          <w:rStyle w:val="1-Char"/>
          <w:rFonts w:hint="cs"/>
          <w:rtl/>
        </w:rPr>
        <w:t>ی</w:t>
      </w:r>
      <w:r w:rsidRPr="007100A7">
        <w:rPr>
          <w:rStyle w:val="1-Char"/>
          <w:rFonts w:hint="cs"/>
          <w:rtl/>
        </w:rPr>
        <w:t>دن نماز را بر خود نما</w:t>
      </w:r>
      <w:r w:rsidR="00446BB7">
        <w:rPr>
          <w:rStyle w:val="1-Char"/>
          <w:rFonts w:hint="cs"/>
          <w:rtl/>
        </w:rPr>
        <w:t>ی</w:t>
      </w:r>
      <w:r w:rsidRPr="007100A7">
        <w:rPr>
          <w:rStyle w:val="1-Char"/>
          <w:rFonts w:hint="cs"/>
          <w:rtl/>
        </w:rPr>
        <w:t>د.</w:t>
      </w:r>
    </w:p>
    <w:p w:rsidR="00E64ADF" w:rsidRPr="007100A7" w:rsidRDefault="00E64ADF" w:rsidP="00AF1D25">
      <w:pPr>
        <w:rPr>
          <w:rStyle w:val="1-Char"/>
          <w:rtl/>
        </w:rPr>
      </w:pPr>
      <w:r w:rsidRPr="00FE6406">
        <w:rPr>
          <w:rStyle w:val="9-Char"/>
          <w:rFonts w:eastAsia="Batang" w:hint="cs"/>
          <w:rtl/>
        </w:rPr>
        <w:t>ج)</w:t>
      </w:r>
      <w:r w:rsidRPr="007100A7">
        <w:rPr>
          <w:rStyle w:val="1-Char"/>
          <w:rFonts w:hint="cs"/>
          <w:rtl/>
        </w:rPr>
        <w:t xml:space="preserve"> و </w:t>
      </w:r>
      <w:r w:rsidR="00446BB7">
        <w:rPr>
          <w:rStyle w:val="1-Char"/>
          <w:rFonts w:hint="cs"/>
          <w:rtl/>
        </w:rPr>
        <w:t>ی</w:t>
      </w:r>
      <w:r w:rsidRPr="007100A7">
        <w:rPr>
          <w:rStyle w:val="1-Char"/>
          <w:rFonts w:hint="cs"/>
          <w:rtl/>
        </w:rPr>
        <w:t>ا عبادت قصد کرده شده‌ا</w:t>
      </w:r>
      <w:r w:rsidR="00446BB7">
        <w:rPr>
          <w:rStyle w:val="1-Char"/>
          <w:rFonts w:hint="cs"/>
          <w:rtl/>
        </w:rPr>
        <w:t>ی</w:t>
      </w:r>
      <w:r w:rsidRPr="007100A7">
        <w:rPr>
          <w:rStyle w:val="1-Char"/>
          <w:rFonts w:hint="cs"/>
          <w:rtl/>
        </w:rPr>
        <w:t xml:space="preserve"> را ن</w:t>
      </w:r>
      <w:r w:rsidR="00446BB7">
        <w:rPr>
          <w:rStyle w:val="1-Char"/>
          <w:rFonts w:hint="cs"/>
          <w:rtl/>
        </w:rPr>
        <w:t>ی</w:t>
      </w:r>
      <w:r w:rsidRPr="007100A7">
        <w:rPr>
          <w:rStyle w:val="1-Char"/>
          <w:rFonts w:hint="cs"/>
          <w:rtl/>
        </w:rPr>
        <w:t>ت کند که انجام آن، بدون طهارت و پاک</w:t>
      </w:r>
      <w:r w:rsidR="00446BB7">
        <w:rPr>
          <w:rStyle w:val="1-Char"/>
          <w:rFonts w:hint="cs"/>
          <w:rtl/>
        </w:rPr>
        <w:t>ی</w:t>
      </w:r>
      <w:r w:rsidRPr="007100A7">
        <w:rPr>
          <w:rStyle w:val="1-Char"/>
          <w:rFonts w:hint="cs"/>
          <w:rtl/>
        </w:rPr>
        <w:t xml:space="preserve"> صح</w:t>
      </w:r>
      <w:r w:rsidR="00446BB7">
        <w:rPr>
          <w:rStyle w:val="1-Char"/>
          <w:rFonts w:hint="cs"/>
          <w:rtl/>
        </w:rPr>
        <w:t>ی</w:t>
      </w:r>
      <w:r w:rsidRPr="007100A7">
        <w:rPr>
          <w:rStyle w:val="1-Char"/>
          <w:rFonts w:hint="cs"/>
          <w:rtl/>
        </w:rPr>
        <w:t>ح نم</w:t>
      </w:r>
      <w:r w:rsidR="00446BB7">
        <w:rPr>
          <w:rStyle w:val="1-Char"/>
          <w:rFonts w:hint="cs"/>
          <w:rtl/>
        </w:rPr>
        <w:t>ی</w:t>
      </w:r>
      <w:r w:rsidRPr="007100A7">
        <w:rPr>
          <w:rStyle w:val="1-Char"/>
          <w:rFonts w:hint="cs"/>
          <w:rtl/>
        </w:rPr>
        <w:t>‌شود؛ [همچون نماز جنازه و سجد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تلاوت.]</w:t>
      </w:r>
    </w:p>
    <w:p w:rsidR="003B5E28" w:rsidRPr="007100A7" w:rsidRDefault="003B5E28" w:rsidP="00AF1D25">
      <w:pPr>
        <w:rPr>
          <w:rStyle w:val="1-Char"/>
          <w:rtl/>
        </w:rPr>
      </w:pPr>
      <w:r w:rsidRPr="007100A7">
        <w:rPr>
          <w:rStyle w:val="1-Char"/>
          <w:rFonts w:hint="cs"/>
          <w:rtl/>
        </w:rPr>
        <w:t>از ا</w:t>
      </w:r>
      <w:r w:rsidR="00446BB7">
        <w:rPr>
          <w:rStyle w:val="1-Char"/>
          <w:rFonts w:hint="cs"/>
          <w:rtl/>
        </w:rPr>
        <w:t>ی</w:t>
      </w:r>
      <w:r w:rsidRPr="007100A7">
        <w:rPr>
          <w:rStyle w:val="1-Char"/>
          <w:rFonts w:hint="cs"/>
          <w:rtl/>
        </w:rPr>
        <w:t xml:space="preserve">ن رو، </w:t>
      </w:r>
      <w:r w:rsidR="00E64ADF" w:rsidRPr="007100A7">
        <w:rPr>
          <w:rStyle w:val="1-Char"/>
          <w:rFonts w:hint="cs"/>
          <w:rtl/>
        </w:rPr>
        <w:t xml:space="preserve">اگر </w:t>
      </w:r>
      <w:r w:rsidR="00AF17B9">
        <w:rPr>
          <w:rStyle w:val="1-Char"/>
          <w:rFonts w:hint="cs"/>
          <w:rtl/>
        </w:rPr>
        <w:t>چنان‌چه</w:t>
      </w:r>
      <w:r w:rsidR="00E64ADF" w:rsidRPr="007100A7">
        <w:rPr>
          <w:rStyle w:val="1-Char"/>
          <w:rFonts w:hint="cs"/>
          <w:rtl/>
        </w:rPr>
        <w:t xml:space="preserve"> تنها ن</w:t>
      </w:r>
      <w:r w:rsidR="00446BB7">
        <w:rPr>
          <w:rStyle w:val="1-Char"/>
          <w:rFonts w:hint="cs"/>
          <w:rtl/>
        </w:rPr>
        <w:t>ی</w:t>
      </w:r>
      <w:r w:rsidR="00E64ADF" w:rsidRPr="007100A7">
        <w:rPr>
          <w:rStyle w:val="1-Char"/>
          <w:rFonts w:hint="cs"/>
          <w:rtl/>
        </w:rPr>
        <w:t>ت</w:t>
      </w:r>
      <w:r w:rsidR="00672264" w:rsidRPr="007100A7">
        <w:rPr>
          <w:rStyle w:val="1-Char"/>
          <w:rFonts w:hint="cs"/>
          <w:rtl/>
        </w:rPr>
        <w:t xml:space="preserve"> ت</w:t>
      </w:r>
      <w:r w:rsidR="00446BB7">
        <w:rPr>
          <w:rStyle w:val="1-Char"/>
          <w:rFonts w:hint="cs"/>
          <w:rtl/>
        </w:rPr>
        <w:t>ی</w:t>
      </w:r>
      <w:r w:rsidR="00672264" w:rsidRPr="007100A7">
        <w:rPr>
          <w:rStyle w:val="1-Char"/>
          <w:rFonts w:hint="cs"/>
          <w:rtl/>
        </w:rPr>
        <w:t xml:space="preserve">مّم </w:t>
      </w:r>
      <w:r w:rsidRPr="007100A7">
        <w:rPr>
          <w:rStyle w:val="1-Char"/>
          <w:rFonts w:hint="cs"/>
          <w:rtl/>
        </w:rPr>
        <w:t xml:space="preserve">را کرد؛ </w:t>
      </w:r>
      <w:r w:rsidR="00446BB7">
        <w:rPr>
          <w:rStyle w:val="1-Char"/>
          <w:rFonts w:hint="cs"/>
          <w:rtl/>
        </w:rPr>
        <w:t>ی</w:t>
      </w:r>
      <w:r w:rsidRPr="007100A7">
        <w:rPr>
          <w:rStyle w:val="1-Char"/>
          <w:rFonts w:hint="cs"/>
          <w:rtl/>
        </w:rPr>
        <w:t>ا به ن</w:t>
      </w:r>
      <w:r w:rsidR="00446BB7">
        <w:rPr>
          <w:rStyle w:val="1-Char"/>
          <w:rFonts w:hint="cs"/>
          <w:rtl/>
        </w:rPr>
        <w:t>ی</w:t>
      </w:r>
      <w:r w:rsidRPr="007100A7">
        <w:rPr>
          <w:rStyle w:val="1-Char"/>
          <w:rFonts w:hint="cs"/>
          <w:rtl/>
        </w:rPr>
        <w:t>ت تلاوت قرآ</w:t>
      </w:r>
      <w:r w:rsidR="00E64ADF" w:rsidRPr="007100A7">
        <w:rPr>
          <w:rStyle w:val="1-Char"/>
          <w:rFonts w:hint="cs"/>
          <w:rtl/>
        </w:rPr>
        <w:t>ن،</w:t>
      </w:r>
      <w:r w:rsidR="00672264" w:rsidRPr="007100A7">
        <w:rPr>
          <w:rStyle w:val="1-Char"/>
          <w:rFonts w:hint="cs"/>
          <w:rtl/>
        </w:rPr>
        <w:t xml:space="preserve"> ت</w:t>
      </w:r>
      <w:r w:rsidR="00446BB7">
        <w:rPr>
          <w:rStyle w:val="1-Char"/>
          <w:rFonts w:hint="cs"/>
          <w:rtl/>
        </w:rPr>
        <w:t>ی</w:t>
      </w:r>
      <w:r w:rsidR="00672264" w:rsidRPr="007100A7">
        <w:rPr>
          <w:rStyle w:val="1-Char"/>
          <w:rFonts w:hint="cs"/>
          <w:rtl/>
        </w:rPr>
        <w:t xml:space="preserve">مّم </w:t>
      </w:r>
      <w:r w:rsidRPr="007100A7">
        <w:rPr>
          <w:rStyle w:val="1-Char"/>
          <w:rFonts w:hint="cs"/>
          <w:rtl/>
        </w:rPr>
        <w:t>کرد، در</w:t>
      </w:r>
      <w:r w:rsidR="00E64ADF" w:rsidRPr="007100A7">
        <w:rPr>
          <w:rStyle w:val="1-Char"/>
          <w:rFonts w:hint="cs"/>
          <w:rtl/>
        </w:rPr>
        <w:t xml:space="preserve"> حال</w:t>
      </w:r>
      <w:r w:rsidR="00446BB7">
        <w:rPr>
          <w:rStyle w:val="1-Char"/>
          <w:rFonts w:hint="cs"/>
          <w:rtl/>
        </w:rPr>
        <w:t>ی</w:t>
      </w:r>
      <w:r w:rsidR="00E64ADF" w:rsidRPr="007100A7">
        <w:rPr>
          <w:rStyle w:val="1-Char"/>
          <w:rFonts w:hint="cs"/>
          <w:rtl/>
        </w:rPr>
        <w:t xml:space="preserve"> که جُنب و ناپاک</w:t>
      </w:r>
      <w:r w:rsidRPr="007100A7">
        <w:rPr>
          <w:rStyle w:val="1-Char"/>
          <w:rFonts w:hint="cs"/>
          <w:rtl/>
        </w:rPr>
        <w:t xml:space="preserve"> هم</w:t>
      </w:r>
      <w:r w:rsidR="00E64ADF" w:rsidRPr="007100A7">
        <w:rPr>
          <w:rStyle w:val="1-Char"/>
          <w:rFonts w:hint="cs"/>
          <w:rtl/>
        </w:rPr>
        <w:t xml:space="preserve"> ن</w:t>
      </w:r>
      <w:r w:rsidR="00446BB7">
        <w:rPr>
          <w:rStyle w:val="1-Char"/>
          <w:rFonts w:hint="cs"/>
          <w:rtl/>
        </w:rPr>
        <w:t>ی</w:t>
      </w:r>
      <w:r w:rsidR="00E64ADF" w:rsidRPr="007100A7">
        <w:rPr>
          <w:rStyle w:val="1-Char"/>
          <w:rFonts w:hint="cs"/>
          <w:rtl/>
        </w:rPr>
        <w:t>ست؛ [</w:t>
      </w:r>
      <w:r w:rsidR="00446BB7">
        <w:rPr>
          <w:rStyle w:val="1-Char"/>
          <w:rFonts w:hint="cs"/>
          <w:rtl/>
        </w:rPr>
        <w:t>ی</w:t>
      </w:r>
      <w:r w:rsidR="00E64ADF" w:rsidRPr="007100A7">
        <w:rPr>
          <w:rStyle w:val="1-Char"/>
          <w:rFonts w:hint="cs"/>
          <w:rtl/>
        </w:rPr>
        <w:t>عن</w:t>
      </w:r>
      <w:r w:rsidR="00446BB7">
        <w:rPr>
          <w:rStyle w:val="1-Char"/>
          <w:rFonts w:hint="cs"/>
          <w:rtl/>
        </w:rPr>
        <w:t>ی</w:t>
      </w:r>
      <w:r w:rsidR="00E64ADF" w:rsidRPr="007100A7">
        <w:rPr>
          <w:rStyle w:val="1-Char"/>
          <w:rFonts w:hint="cs"/>
          <w:rtl/>
        </w:rPr>
        <w:t xml:space="preserve"> به ن</w:t>
      </w:r>
      <w:r w:rsidR="00446BB7">
        <w:rPr>
          <w:rStyle w:val="1-Char"/>
          <w:rFonts w:hint="cs"/>
          <w:rtl/>
        </w:rPr>
        <w:t>ی</w:t>
      </w:r>
      <w:r w:rsidR="00E64ADF" w:rsidRPr="007100A7">
        <w:rPr>
          <w:rStyle w:val="1-Char"/>
          <w:rFonts w:hint="cs"/>
          <w:rtl/>
        </w:rPr>
        <w:t>ت تلاوت قرآن،</w:t>
      </w:r>
      <w:r w:rsidR="00672264" w:rsidRPr="007100A7">
        <w:rPr>
          <w:rStyle w:val="1-Char"/>
          <w:rFonts w:hint="cs"/>
          <w:rtl/>
        </w:rPr>
        <w:t xml:space="preserve"> ت</w:t>
      </w:r>
      <w:r w:rsidR="00446BB7">
        <w:rPr>
          <w:rStyle w:val="1-Char"/>
          <w:rFonts w:hint="cs"/>
          <w:rtl/>
        </w:rPr>
        <w:t>ی</w:t>
      </w:r>
      <w:r w:rsidR="00672264" w:rsidRPr="007100A7">
        <w:rPr>
          <w:rStyle w:val="1-Char"/>
          <w:rFonts w:hint="cs"/>
          <w:rtl/>
        </w:rPr>
        <w:t xml:space="preserve">مّم </w:t>
      </w:r>
      <w:r w:rsidR="00E64ADF" w:rsidRPr="007100A7">
        <w:rPr>
          <w:rStyle w:val="1-Char"/>
          <w:rFonts w:hint="cs"/>
          <w:rtl/>
        </w:rPr>
        <w:t>نمود</w:t>
      </w:r>
      <w:r w:rsidRPr="007100A7">
        <w:rPr>
          <w:rStyle w:val="1-Char"/>
          <w:rFonts w:hint="cs"/>
          <w:rtl/>
        </w:rPr>
        <w:t>،</w:t>
      </w:r>
      <w:r w:rsidR="00E64ADF" w:rsidRPr="007100A7">
        <w:rPr>
          <w:rStyle w:val="1-Char"/>
          <w:rFonts w:hint="cs"/>
          <w:rtl/>
        </w:rPr>
        <w:t xml:space="preserve"> در حال</w:t>
      </w:r>
      <w:r w:rsidR="00446BB7">
        <w:rPr>
          <w:rStyle w:val="1-Char"/>
          <w:rFonts w:hint="cs"/>
          <w:rtl/>
        </w:rPr>
        <w:t>ی</w:t>
      </w:r>
      <w:r w:rsidR="00E64ADF" w:rsidRPr="007100A7">
        <w:rPr>
          <w:rStyle w:val="1-Char"/>
          <w:rFonts w:hint="cs"/>
          <w:rtl/>
        </w:rPr>
        <w:t xml:space="preserve"> که به </w:t>
      </w:r>
      <w:r w:rsidR="00E64ADF" w:rsidRPr="00FF046D">
        <w:rPr>
          <w:rStyle w:val="5-Char0"/>
          <w:rFonts w:hint="cs"/>
          <w:rtl/>
        </w:rPr>
        <w:t>«حَدَث اصغر»</w:t>
      </w:r>
      <w:r w:rsidR="00E64ADF" w:rsidRPr="007100A7">
        <w:rPr>
          <w:rStyle w:val="1-Char"/>
          <w:rFonts w:hint="cs"/>
          <w:rtl/>
        </w:rPr>
        <w:t>، ب</w:t>
      </w:r>
      <w:r w:rsidR="00446BB7">
        <w:rPr>
          <w:rStyle w:val="1-Char"/>
          <w:rFonts w:hint="cs"/>
          <w:rtl/>
        </w:rPr>
        <w:t>ی</w:t>
      </w:r>
      <w:r w:rsidR="00E64ADF" w:rsidRPr="007100A7">
        <w:rPr>
          <w:rStyle w:val="1-Char"/>
          <w:rFonts w:hint="cs"/>
          <w:rtl/>
        </w:rPr>
        <w:t>‌وضو بود،] در آن صورت نماز خواندن و</w:t>
      </w:r>
      <w:r w:rsidR="00446BB7">
        <w:rPr>
          <w:rStyle w:val="1-Char"/>
          <w:rFonts w:hint="cs"/>
          <w:rtl/>
        </w:rPr>
        <w:t>ی</w:t>
      </w:r>
      <w:r w:rsidR="00E64ADF" w:rsidRPr="007100A7">
        <w:rPr>
          <w:rStyle w:val="1-Char"/>
          <w:rFonts w:hint="cs"/>
          <w:rtl/>
        </w:rPr>
        <w:t xml:space="preserve"> با </w:t>
      </w:r>
      <w:r w:rsidR="00AF17B9">
        <w:rPr>
          <w:rStyle w:val="1-Char"/>
          <w:rFonts w:hint="cs"/>
          <w:rtl/>
        </w:rPr>
        <w:t>ا</w:t>
      </w:r>
      <w:r w:rsidR="00446BB7">
        <w:rPr>
          <w:rStyle w:val="1-Char"/>
          <w:rFonts w:hint="cs"/>
          <w:rtl/>
        </w:rPr>
        <w:t>ی</w:t>
      </w:r>
      <w:r w:rsidR="00AF17B9">
        <w:rPr>
          <w:rStyle w:val="1-Char"/>
          <w:rFonts w:hint="cs"/>
          <w:rtl/>
        </w:rPr>
        <w:t>نگونه</w:t>
      </w:r>
      <w:r w:rsidR="00E64ADF" w:rsidRPr="007100A7">
        <w:rPr>
          <w:rStyle w:val="1-Char"/>
          <w:rFonts w:hint="cs"/>
          <w:rtl/>
        </w:rPr>
        <w:t xml:space="preserve"> ت</w:t>
      </w:r>
      <w:r w:rsidR="00446BB7">
        <w:rPr>
          <w:rStyle w:val="1-Char"/>
          <w:rFonts w:hint="cs"/>
          <w:rtl/>
        </w:rPr>
        <w:t>ی</w:t>
      </w:r>
      <w:r w:rsidR="00E64ADF" w:rsidRPr="007100A7">
        <w:rPr>
          <w:rStyle w:val="1-Char"/>
          <w:rFonts w:hint="cs"/>
          <w:rtl/>
        </w:rPr>
        <w:t>مم، صح</w:t>
      </w:r>
      <w:r w:rsidR="00446BB7">
        <w:rPr>
          <w:rStyle w:val="1-Char"/>
          <w:rFonts w:hint="cs"/>
          <w:rtl/>
        </w:rPr>
        <w:t>ی</w:t>
      </w:r>
      <w:r w:rsidR="00E64ADF" w:rsidRPr="007100A7">
        <w:rPr>
          <w:rStyle w:val="1-Char"/>
          <w:rFonts w:hint="cs"/>
          <w:rtl/>
        </w:rPr>
        <w:t>ح و درست ن</w:t>
      </w:r>
      <w:r w:rsidR="00446BB7">
        <w:rPr>
          <w:rStyle w:val="1-Char"/>
          <w:rFonts w:hint="cs"/>
          <w:rtl/>
        </w:rPr>
        <w:t>ی</w:t>
      </w:r>
      <w:r w:rsidR="00E64ADF" w:rsidRPr="007100A7">
        <w:rPr>
          <w:rStyle w:val="1-Char"/>
          <w:rFonts w:hint="cs"/>
          <w:rtl/>
        </w:rPr>
        <w:t>ست.</w:t>
      </w:r>
    </w:p>
    <w:p w:rsidR="00E64ADF" w:rsidRPr="007100A7" w:rsidRDefault="00E64ADF" w:rsidP="00AF1D25">
      <w:pPr>
        <w:rPr>
          <w:rStyle w:val="1-Char"/>
          <w:rtl/>
        </w:rPr>
      </w:pPr>
      <w:r w:rsidRPr="007100A7">
        <w:rPr>
          <w:rStyle w:val="1-Char"/>
          <w:rFonts w:hint="cs"/>
          <w:rtl/>
        </w:rPr>
        <w:t>[و به طور کلّ</w:t>
      </w:r>
      <w:r w:rsidR="00446BB7">
        <w:rPr>
          <w:rStyle w:val="1-Char"/>
          <w:rFonts w:hint="cs"/>
          <w:rtl/>
        </w:rPr>
        <w:t>ی</w:t>
      </w:r>
      <w:r w:rsidRPr="007100A7">
        <w:rPr>
          <w:rStyle w:val="1-Char"/>
          <w:rFonts w:hint="cs"/>
          <w:rtl/>
        </w:rPr>
        <w:t>، اگر فرد</w:t>
      </w:r>
      <w:r w:rsidR="00446BB7">
        <w:rPr>
          <w:rStyle w:val="1-Char"/>
          <w:rFonts w:hint="cs"/>
          <w:rtl/>
        </w:rPr>
        <w:t>ی</w:t>
      </w:r>
      <w:r w:rsidRPr="007100A7">
        <w:rPr>
          <w:rStyle w:val="1-Char"/>
          <w:rFonts w:hint="cs"/>
          <w:rtl/>
        </w:rPr>
        <w:t xml:space="preserve"> به ن</w:t>
      </w:r>
      <w:r w:rsidR="00446BB7">
        <w:rPr>
          <w:rStyle w:val="1-Char"/>
          <w:rFonts w:hint="cs"/>
          <w:rtl/>
        </w:rPr>
        <w:t>ی</w:t>
      </w:r>
      <w:r w:rsidRPr="007100A7">
        <w:rPr>
          <w:rStyle w:val="1-Char"/>
          <w:rFonts w:hint="cs"/>
          <w:rtl/>
        </w:rPr>
        <w:t>ت مساس کردن مصحف شر</w:t>
      </w:r>
      <w:r w:rsidR="00446BB7">
        <w:rPr>
          <w:rStyle w:val="1-Char"/>
          <w:rFonts w:hint="cs"/>
          <w:rtl/>
        </w:rPr>
        <w:t>ی</w:t>
      </w:r>
      <w:r w:rsidRPr="007100A7">
        <w:rPr>
          <w:rStyle w:val="1-Char"/>
          <w:rFonts w:hint="cs"/>
          <w:rtl/>
        </w:rPr>
        <w:t>ف،</w:t>
      </w:r>
      <w:r w:rsidR="00672264" w:rsidRPr="007100A7">
        <w:rPr>
          <w:rStyle w:val="1-Char"/>
          <w:rFonts w:hint="cs"/>
          <w:rtl/>
        </w:rPr>
        <w:t xml:space="preserve"> ت</w:t>
      </w:r>
      <w:r w:rsidR="00446BB7">
        <w:rPr>
          <w:rStyle w:val="1-Char"/>
          <w:rFonts w:hint="cs"/>
          <w:rtl/>
        </w:rPr>
        <w:t>ی</w:t>
      </w:r>
      <w:r w:rsidR="00672264" w:rsidRPr="007100A7">
        <w:rPr>
          <w:rStyle w:val="1-Char"/>
          <w:rFonts w:hint="cs"/>
          <w:rtl/>
        </w:rPr>
        <w:t xml:space="preserve">مّم </w:t>
      </w:r>
      <w:r w:rsidRPr="007100A7">
        <w:rPr>
          <w:rStyle w:val="1-Char"/>
          <w:rFonts w:hint="cs"/>
          <w:rtl/>
        </w:rPr>
        <w:t>کرد، نماز خواندن و</w:t>
      </w:r>
      <w:r w:rsidR="00446BB7">
        <w:rPr>
          <w:rStyle w:val="1-Char"/>
          <w:rFonts w:hint="cs"/>
          <w:rtl/>
        </w:rPr>
        <w:t>ی</w:t>
      </w:r>
      <w:r w:rsidRPr="007100A7">
        <w:rPr>
          <w:rStyle w:val="1-Char"/>
          <w:rFonts w:hint="cs"/>
          <w:rtl/>
        </w:rPr>
        <w:t xml:space="preserve"> با ا</w:t>
      </w:r>
      <w:r w:rsidR="00446BB7">
        <w:rPr>
          <w:rStyle w:val="1-Char"/>
          <w:rFonts w:hint="cs"/>
          <w:rtl/>
        </w:rPr>
        <w:t>ی</w:t>
      </w:r>
      <w:r w:rsidRPr="007100A7">
        <w:rPr>
          <w:rStyle w:val="1-Char"/>
          <w:rFonts w:hint="cs"/>
          <w:rtl/>
        </w:rPr>
        <w:t>ن</w:t>
      </w:r>
      <w:r w:rsidR="00672264" w:rsidRPr="007100A7">
        <w:rPr>
          <w:rStyle w:val="1-Char"/>
          <w:rFonts w:hint="cs"/>
          <w:rtl/>
        </w:rPr>
        <w:t xml:space="preserve"> ت</w:t>
      </w:r>
      <w:r w:rsidR="00446BB7">
        <w:rPr>
          <w:rStyle w:val="1-Char"/>
          <w:rFonts w:hint="cs"/>
          <w:rtl/>
        </w:rPr>
        <w:t>ی</w:t>
      </w:r>
      <w:r w:rsidR="00672264" w:rsidRPr="007100A7">
        <w:rPr>
          <w:rStyle w:val="1-Char"/>
          <w:rFonts w:hint="cs"/>
          <w:rtl/>
        </w:rPr>
        <w:t xml:space="preserve">مّم </w:t>
      </w:r>
      <w:r w:rsidRPr="007100A7">
        <w:rPr>
          <w:rStyle w:val="1-Char"/>
          <w:rFonts w:hint="cs"/>
          <w:rtl/>
        </w:rPr>
        <w:t>صح</w:t>
      </w:r>
      <w:r w:rsidR="00446BB7">
        <w:rPr>
          <w:rStyle w:val="1-Char"/>
          <w:rFonts w:hint="cs"/>
          <w:rtl/>
        </w:rPr>
        <w:t>ی</w:t>
      </w:r>
      <w:r w:rsidRPr="007100A7">
        <w:rPr>
          <w:rStyle w:val="1-Char"/>
          <w:rFonts w:hint="cs"/>
          <w:rtl/>
        </w:rPr>
        <w:t>ح ن</w:t>
      </w:r>
      <w:r w:rsidR="00446BB7">
        <w:rPr>
          <w:rStyle w:val="1-Char"/>
          <w:rFonts w:hint="cs"/>
          <w:rtl/>
        </w:rPr>
        <w:t>ی</w:t>
      </w:r>
      <w:r w:rsidRPr="007100A7">
        <w:rPr>
          <w:rStyle w:val="1-Char"/>
          <w:rFonts w:hint="cs"/>
          <w:rtl/>
        </w:rPr>
        <w:t>ست؛ ز</w:t>
      </w:r>
      <w:r w:rsidR="00446BB7">
        <w:rPr>
          <w:rStyle w:val="1-Char"/>
          <w:rFonts w:hint="cs"/>
          <w:rtl/>
        </w:rPr>
        <w:t>ی</w:t>
      </w:r>
      <w:r w:rsidRPr="007100A7">
        <w:rPr>
          <w:rStyle w:val="1-Char"/>
          <w:rFonts w:hint="cs"/>
          <w:rtl/>
        </w:rPr>
        <w:t>را مساس کردن مصحف، اصلاً و به ذات خود، عبادت</w:t>
      </w:r>
      <w:r w:rsidR="00446BB7">
        <w:rPr>
          <w:rStyle w:val="1-Char"/>
          <w:rFonts w:hint="cs"/>
          <w:rtl/>
        </w:rPr>
        <w:t>ی</w:t>
      </w:r>
      <w:r w:rsidRPr="007100A7">
        <w:rPr>
          <w:rStyle w:val="1-Char"/>
          <w:rFonts w:hint="cs"/>
          <w:rtl/>
        </w:rPr>
        <w:t xml:space="preserve"> ن</w:t>
      </w:r>
      <w:r w:rsidR="00446BB7">
        <w:rPr>
          <w:rStyle w:val="1-Char"/>
          <w:rFonts w:hint="cs"/>
          <w:rtl/>
        </w:rPr>
        <w:t>ی</w:t>
      </w:r>
      <w:r w:rsidRPr="007100A7">
        <w:rPr>
          <w:rStyle w:val="1-Char"/>
          <w:rFonts w:hint="cs"/>
          <w:rtl/>
        </w:rPr>
        <w:t>ست؛ و همچن</w:t>
      </w:r>
      <w:r w:rsidR="00446BB7">
        <w:rPr>
          <w:rStyle w:val="1-Char"/>
          <w:rFonts w:hint="cs"/>
          <w:rtl/>
        </w:rPr>
        <w:t>ی</w:t>
      </w:r>
      <w:r w:rsidRPr="007100A7">
        <w:rPr>
          <w:rStyle w:val="1-Char"/>
          <w:rFonts w:hint="cs"/>
          <w:rtl/>
        </w:rPr>
        <w:t xml:space="preserve">ن اگر </w:t>
      </w:r>
      <w:r w:rsidR="00AF17B9">
        <w:rPr>
          <w:rStyle w:val="1-Char"/>
          <w:rFonts w:hint="cs"/>
          <w:rtl/>
        </w:rPr>
        <w:t>چنان‌چه</w:t>
      </w:r>
      <w:r w:rsidRPr="007100A7">
        <w:rPr>
          <w:rStyle w:val="1-Char"/>
          <w:rFonts w:hint="cs"/>
          <w:rtl/>
        </w:rPr>
        <w:t xml:space="preserve"> به ن</w:t>
      </w:r>
      <w:r w:rsidR="00446BB7">
        <w:rPr>
          <w:rStyle w:val="1-Char"/>
          <w:rFonts w:hint="cs"/>
          <w:rtl/>
        </w:rPr>
        <w:t>ی</w:t>
      </w:r>
      <w:r w:rsidRPr="007100A7">
        <w:rPr>
          <w:rStyle w:val="1-Char"/>
          <w:rFonts w:hint="cs"/>
          <w:rtl/>
        </w:rPr>
        <w:t xml:space="preserve">ت اذان </w:t>
      </w:r>
      <w:r w:rsidR="00446BB7">
        <w:rPr>
          <w:rStyle w:val="1-Char"/>
          <w:rFonts w:hint="cs"/>
          <w:rtl/>
        </w:rPr>
        <w:t>ی</w:t>
      </w:r>
      <w:r w:rsidRPr="007100A7">
        <w:rPr>
          <w:rStyle w:val="1-Char"/>
          <w:rFonts w:hint="cs"/>
          <w:rtl/>
        </w:rPr>
        <w:t>ا اقامه،</w:t>
      </w:r>
      <w:r w:rsidR="00672264" w:rsidRPr="007100A7">
        <w:rPr>
          <w:rStyle w:val="1-Char"/>
          <w:rFonts w:hint="cs"/>
          <w:rtl/>
        </w:rPr>
        <w:t xml:space="preserve"> ت</w:t>
      </w:r>
      <w:r w:rsidR="00446BB7">
        <w:rPr>
          <w:rStyle w:val="1-Char"/>
          <w:rFonts w:hint="cs"/>
          <w:rtl/>
        </w:rPr>
        <w:t>ی</w:t>
      </w:r>
      <w:r w:rsidR="00672264" w:rsidRPr="007100A7">
        <w:rPr>
          <w:rStyle w:val="1-Char"/>
          <w:rFonts w:hint="cs"/>
          <w:rtl/>
        </w:rPr>
        <w:t xml:space="preserve">مّم </w:t>
      </w:r>
      <w:r w:rsidR="00532023" w:rsidRPr="007100A7">
        <w:rPr>
          <w:rStyle w:val="1-Char"/>
          <w:rFonts w:hint="cs"/>
          <w:rtl/>
        </w:rPr>
        <w:t>کرد، نماز خواندن و</w:t>
      </w:r>
      <w:r w:rsidR="00446BB7">
        <w:rPr>
          <w:rStyle w:val="1-Char"/>
          <w:rFonts w:hint="cs"/>
          <w:rtl/>
        </w:rPr>
        <w:t>ی</w:t>
      </w:r>
      <w:r w:rsidR="00532023" w:rsidRPr="007100A7">
        <w:rPr>
          <w:rStyle w:val="1-Char"/>
          <w:rFonts w:hint="cs"/>
          <w:rtl/>
        </w:rPr>
        <w:t xml:space="preserve"> با ا</w:t>
      </w:r>
      <w:r w:rsidR="00446BB7">
        <w:rPr>
          <w:rStyle w:val="1-Char"/>
          <w:rFonts w:hint="cs"/>
          <w:rtl/>
        </w:rPr>
        <w:t>ی</w:t>
      </w:r>
      <w:r w:rsidR="00532023" w:rsidRPr="007100A7">
        <w:rPr>
          <w:rStyle w:val="1-Char"/>
          <w:rFonts w:hint="cs"/>
          <w:rtl/>
        </w:rPr>
        <w:t>ن</w:t>
      </w:r>
      <w:r w:rsidR="00672264" w:rsidRPr="007100A7">
        <w:rPr>
          <w:rStyle w:val="1-Char"/>
          <w:rFonts w:hint="cs"/>
          <w:rtl/>
        </w:rPr>
        <w:t xml:space="preserve"> ت</w:t>
      </w:r>
      <w:r w:rsidR="00446BB7">
        <w:rPr>
          <w:rStyle w:val="1-Char"/>
          <w:rFonts w:hint="cs"/>
          <w:rtl/>
        </w:rPr>
        <w:t>ی</w:t>
      </w:r>
      <w:r w:rsidR="00672264" w:rsidRPr="007100A7">
        <w:rPr>
          <w:rStyle w:val="1-Char"/>
          <w:rFonts w:hint="cs"/>
          <w:rtl/>
        </w:rPr>
        <w:t xml:space="preserve">مّم </w:t>
      </w:r>
      <w:r w:rsidR="00532023" w:rsidRPr="007100A7">
        <w:rPr>
          <w:rStyle w:val="1-Char"/>
          <w:rFonts w:hint="cs"/>
          <w:rtl/>
        </w:rPr>
        <w:t>صح</w:t>
      </w:r>
      <w:r w:rsidR="00446BB7">
        <w:rPr>
          <w:rStyle w:val="1-Char"/>
          <w:rFonts w:hint="cs"/>
          <w:rtl/>
        </w:rPr>
        <w:t>ی</w:t>
      </w:r>
      <w:r w:rsidR="00532023" w:rsidRPr="007100A7">
        <w:rPr>
          <w:rStyle w:val="1-Char"/>
          <w:rFonts w:hint="cs"/>
          <w:rtl/>
        </w:rPr>
        <w:t>ح ن</w:t>
      </w:r>
      <w:r w:rsidR="00446BB7">
        <w:rPr>
          <w:rStyle w:val="1-Char"/>
          <w:rFonts w:hint="cs"/>
          <w:rtl/>
        </w:rPr>
        <w:t>ی</w:t>
      </w:r>
      <w:r w:rsidR="00532023" w:rsidRPr="007100A7">
        <w:rPr>
          <w:rStyle w:val="1-Char"/>
          <w:rFonts w:hint="cs"/>
          <w:rtl/>
        </w:rPr>
        <w:t>ست؛ ز</w:t>
      </w:r>
      <w:r w:rsidR="00446BB7">
        <w:rPr>
          <w:rStyle w:val="1-Char"/>
          <w:rFonts w:hint="cs"/>
          <w:rtl/>
        </w:rPr>
        <w:t>ی</w:t>
      </w:r>
      <w:r w:rsidR="00532023" w:rsidRPr="007100A7">
        <w:rPr>
          <w:rStyle w:val="1-Char"/>
          <w:rFonts w:hint="cs"/>
          <w:rtl/>
        </w:rPr>
        <w:t>را که اذان و</w:t>
      </w:r>
      <w:r w:rsidR="00E450A2" w:rsidRPr="007100A7">
        <w:rPr>
          <w:rStyle w:val="1-Char"/>
          <w:rFonts w:hint="cs"/>
          <w:rtl/>
        </w:rPr>
        <w:t xml:space="preserve"> </w:t>
      </w:r>
      <w:r w:rsidR="00532023" w:rsidRPr="007100A7">
        <w:rPr>
          <w:rStyle w:val="1-Char"/>
          <w:rFonts w:hint="cs"/>
          <w:rtl/>
        </w:rPr>
        <w:t>اقامه، ه</w:t>
      </w:r>
      <w:r w:rsidR="00446BB7">
        <w:rPr>
          <w:rStyle w:val="1-Char"/>
          <w:rFonts w:hint="cs"/>
          <w:rtl/>
        </w:rPr>
        <w:t>ی</w:t>
      </w:r>
      <w:r w:rsidR="00532023" w:rsidRPr="007100A7">
        <w:rPr>
          <w:rStyle w:val="1-Char"/>
          <w:rFonts w:hint="cs"/>
          <w:rtl/>
        </w:rPr>
        <w:t>چ کدام عبادت</w:t>
      </w:r>
      <w:r w:rsidR="00446BB7">
        <w:rPr>
          <w:rStyle w:val="1-Char"/>
          <w:rFonts w:hint="cs"/>
          <w:rtl/>
        </w:rPr>
        <w:t>ی</w:t>
      </w:r>
      <w:r w:rsidR="00532023" w:rsidRPr="007100A7">
        <w:rPr>
          <w:rStyle w:val="1-Char"/>
          <w:rFonts w:hint="cs"/>
          <w:rtl/>
        </w:rPr>
        <w:t xml:space="preserve"> ن</w:t>
      </w:r>
      <w:r w:rsidR="00446BB7">
        <w:rPr>
          <w:rStyle w:val="1-Char"/>
          <w:rFonts w:hint="cs"/>
          <w:rtl/>
        </w:rPr>
        <w:t>ی</w:t>
      </w:r>
      <w:r w:rsidR="00532023" w:rsidRPr="007100A7">
        <w:rPr>
          <w:rStyle w:val="1-Char"/>
          <w:rFonts w:hint="cs"/>
          <w:rtl/>
        </w:rPr>
        <w:t>ستند که در ذات خود مقصود بوده باشند؛ و ن</w:t>
      </w:r>
      <w:r w:rsidR="00446BB7">
        <w:rPr>
          <w:rStyle w:val="1-Char"/>
          <w:rFonts w:hint="cs"/>
          <w:rtl/>
        </w:rPr>
        <w:t>ی</w:t>
      </w:r>
      <w:r w:rsidR="00532023" w:rsidRPr="007100A7">
        <w:rPr>
          <w:rStyle w:val="1-Char"/>
          <w:rFonts w:hint="cs"/>
          <w:rtl/>
        </w:rPr>
        <w:t xml:space="preserve">ز اگر </w:t>
      </w:r>
      <w:r w:rsidR="00AF17B9">
        <w:rPr>
          <w:rStyle w:val="1-Char"/>
          <w:rFonts w:hint="cs"/>
          <w:rtl/>
        </w:rPr>
        <w:t>چنان‌چه</w:t>
      </w:r>
      <w:r w:rsidR="00532023" w:rsidRPr="007100A7">
        <w:rPr>
          <w:rStyle w:val="1-Char"/>
          <w:rFonts w:hint="cs"/>
          <w:rtl/>
        </w:rPr>
        <w:t xml:space="preserve"> به ن</w:t>
      </w:r>
      <w:r w:rsidR="00446BB7">
        <w:rPr>
          <w:rStyle w:val="1-Char"/>
          <w:rFonts w:hint="cs"/>
          <w:rtl/>
        </w:rPr>
        <w:t>ی</w:t>
      </w:r>
      <w:r w:rsidR="00532023" w:rsidRPr="007100A7">
        <w:rPr>
          <w:rStyle w:val="1-Char"/>
          <w:rFonts w:hint="cs"/>
          <w:rtl/>
        </w:rPr>
        <w:t>ت تلاوت قرآن،</w:t>
      </w:r>
      <w:r w:rsidR="00672264" w:rsidRPr="007100A7">
        <w:rPr>
          <w:rStyle w:val="1-Char"/>
          <w:rFonts w:hint="cs"/>
          <w:rtl/>
        </w:rPr>
        <w:t xml:space="preserve"> ت</w:t>
      </w:r>
      <w:r w:rsidR="00446BB7">
        <w:rPr>
          <w:rStyle w:val="1-Char"/>
          <w:rFonts w:hint="cs"/>
          <w:rtl/>
        </w:rPr>
        <w:t>ی</w:t>
      </w:r>
      <w:r w:rsidR="00672264" w:rsidRPr="007100A7">
        <w:rPr>
          <w:rStyle w:val="1-Char"/>
          <w:rFonts w:hint="cs"/>
          <w:rtl/>
        </w:rPr>
        <w:t xml:space="preserve">مّم </w:t>
      </w:r>
      <w:r w:rsidR="00532023" w:rsidRPr="007100A7">
        <w:rPr>
          <w:rStyle w:val="1-Char"/>
          <w:rFonts w:hint="cs"/>
          <w:rtl/>
        </w:rPr>
        <w:t>کرد و در حال</w:t>
      </w:r>
      <w:r w:rsidR="00446BB7">
        <w:rPr>
          <w:rStyle w:val="1-Char"/>
          <w:rFonts w:hint="cs"/>
          <w:rtl/>
        </w:rPr>
        <w:t>ی</w:t>
      </w:r>
      <w:r w:rsidR="00532023" w:rsidRPr="007100A7">
        <w:rPr>
          <w:rStyle w:val="1-Char"/>
          <w:rFonts w:hint="cs"/>
          <w:rtl/>
        </w:rPr>
        <w:t xml:space="preserve"> که به </w:t>
      </w:r>
      <w:r w:rsidR="00532023" w:rsidRPr="00FF046D">
        <w:rPr>
          <w:rStyle w:val="5-Char0"/>
          <w:rFonts w:hint="cs"/>
          <w:rtl/>
        </w:rPr>
        <w:t>«حَدَث اصغر»</w:t>
      </w:r>
      <w:r w:rsidR="00532023" w:rsidRPr="007100A7">
        <w:rPr>
          <w:rStyle w:val="1-Char"/>
          <w:rFonts w:hint="cs"/>
          <w:rtl/>
        </w:rPr>
        <w:t xml:space="preserve"> ب</w:t>
      </w:r>
      <w:r w:rsidR="00446BB7">
        <w:rPr>
          <w:rStyle w:val="1-Char"/>
          <w:rFonts w:hint="cs"/>
          <w:rtl/>
        </w:rPr>
        <w:t>ی</w:t>
      </w:r>
      <w:r w:rsidR="00532023" w:rsidRPr="007100A7">
        <w:rPr>
          <w:rStyle w:val="1-Char"/>
          <w:rFonts w:hint="cs"/>
          <w:rtl/>
        </w:rPr>
        <w:t>‌وضو بود، نماز و</w:t>
      </w:r>
      <w:r w:rsidR="00446BB7">
        <w:rPr>
          <w:rStyle w:val="1-Char"/>
          <w:rFonts w:hint="cs"/>
          <w:rtl/>
        </w:rPr>
        <w:t>ی</w:t>
      </w:r>
      <w:r w:rsidR="00532023" w:rsidRPr="007100A7">
        <w:rPr>
          <w:rStyle w:val="1-Char"/>
          <w:rFonts w:hint="cs"/>
          <w:rtl/>
        </w:rPr>
        <w:t xml:space="preserve"> با ا</w:t>
      </w:r>
      <w:r w:rsidR="00446BB7">
        <w:rPr>
          <w:rStyle w:val="1-Char"/>
          <w:rFonts w:hint="cs"/>
          <w:rtl/>
        </w:rPr>
        <w:t>ی</w:t>
      </w:r>
      <w:r w:rsidR="00532023" w:rsidRPr="007100A7">
        <w:rPr>
          <w:rStyle w:val="1-Char"/>
          <w:rFonts w:hint="cs"/>
          <w:rtl/>
        </w:rPr>
        <w:t>ن</w:t>
      </w:r>
      <w:r w:rsidR="00672264" w:rsidRPr="007100A7">
        <w:rPr>
          <w:rStyle w:val="1-Char"/>
          <w:rFonts w:hint="cs"/>
          <w:rtl/>
        </w:rPr>
        <w:t xml:space="preserve"> ت</w:t>
      </w:r>
      <w:r w:rsidR="00446BB7">
        <w:rPr>
          <w:rStyle w:val="1-Char"/>
          <w:rFonts w:hint="cs"/>
          <w:rtl/>
        </w:rPr>
        <w:t>ی</w:t>
      </w:r>
      <w:r w:rsidR="00672264" w:rsidRPr="007100A7">
        <w:rPr>
          <w:rStyle w:val="1-Char"/>
          <w:rFonts w:hint="cs"/>
          <w:rtl/>
        </w:rPr>
        <w:t xml:space="preserve">مّم </w:t>
      </w:r>
      <w:r w:rsidR="00532023" w:rsidRPr="007100A7">
        <w:rPr>
          <w:rStyle w:val="1-Char"/>
          <w:rFonts w:hint="cs"/>
          <w:rtl/>
        </w:rPr>
        <w:t>درست ن</w:t>
      </w:r>
      <w:r w:rsidR="00446BB7">
        <w:rPr>
          <w:rStyle w:val="1-Char"/>
          <w:rFonts w:hint="cs"/>
          <w:rtl/>
        </w:rPr>
        <w:t>ی</w:t>
      </w:r>
      <w:r w:rsidR="00532023" w:rsidRPr="007100A7">
        <w:rPr>
          <w:rStyle w:val="1-Char"/>
          <w:rFonts w:hint="cs"/>
          <w:rtl/>
        </w:rPr>
        <w:t>ست؛ ز</w:t>
      </w:r>
      <w:r w:rsidR="00446BB7">
        <w:rPr>
          <w:rStyle w:val="1-Char"/>
          <w:rFonts w:hint="cs"/>
          <w:rtl/>
        </w:rPr>
        <w:t>ی</w:t>
      </w:r>
      <w:r w:rsidR="00532023" w:rsidRPr="007100A7">
        <w:rPr>
          <w:rStyle w:val="1-Char"/>
          <w:rFonts w:hint="cs"/>
          <w:rtl/>
        </w:rPr>
        <w:t xml:space="preserve">را اگر چه تلاوت قرآن، عبادت </w:t>
      </w:r>
      <w:r w:rsidR="00E7107F" w:rsidRPr="007100A7">
        <w:rPr>
          <w:rStyle w:val="1-Char"/>
          <w:rFonts w:hint="cs"/>
          <w:rtl/>
        </w:rPr>
        <w:t>مقصود</w:t>
      </w:r>
      <w:r w:rsidR="00446BB7">
        <w:rPr>
          <w:rStyle w:val="1-Char"/>
          <w:rFonts w:hint="cs"/>
          <w:rtl/>
        </w:rPr>
        <w:t>ی</w:t>
      </w:r>
      <w:r w:rsidR="00E7107F" w:rsidRPr="007100A7">
        <w:rPr>
          <w:rStyle w:val="1-Char"/>
          <w:rFonts w:hint="cs"/>
          <w:rtl/>
        </w:rPr>
        <w:t xml:space="preserve"> است، ول</w:t>
      </w:r>
      <w:r w:rsidR="00446BB7">
        <w:rPr>
          <w:rStyle w:val="1-Char"/>
          <w:rFonts w:hint="cs"/>
          <w:rtl/>
        </w:rPr>
        <w:t>ی</w:t>
      </w:r>
      <w:r w:rsidR="00E7107F" w:rsidRPr="007100A7">
        <w:rPr>
          <w:rStyle w:val="1-Char"/>
          <w:rFonts w:hint="cs"/>
          <w:rtl/>
        </w:rPr>
        <w:t xml:space="preserve"> ا</w:t>
      </w:r>
      <w:r w:rsidR="00446BB7">
        <w:rPr>
          <w:rStyle w:val="1-Char"/>
          <w:rFonts w:hint="cs"/>
          <w:rtl/>
        </w:rPr>
        <w:t>ی</w:t>
      </w:r>
      <w:r w:rsidR="00E7107F" w:rsidRPr="007100A7">
        <w:rPr>
          <w:rStyle w:val="1-Char"/>
          <w:rFonts w:hint="cs"/>
          <w:rtl/>
        </w:rPr>
        <w:t>ن عبادت، بدون وضو هم صح</w:t>
      </w:r>
      <w:r w:rsidR="00446BB7">
        <w:rPr>
          <w:rStyle w:val="1-Char"/>
          <w:rFonts w:hint="cs"/>
          <w:rtl/>
        </w:rPr>
        <w:t>ی</w:t>
      </w:r>
      <w:r w:rsidR="00E7107F" w:rsidRPr="007100A7">
        <w:rPr>
          <w:rStyle w:val="1-Char"/>
          <w:rFonts w:hint="cs"/>
          <w:rtl/>
        </w:rPr>
        <w:t>ح م</w:t>
      </w:r>
      <w:r w:rsidR="00446BB7">
        <w:rPr>
          <w:rStyle w:val="1-Char"/>
          <w:rFonts w:hint="cs"/>
          <w:rtl/>
        </w:rPr>
        <w:t>ی</w:t>
      </w:r>
      <w:r w:rsidR="00E7107F" w:rsidRPr="007100A7">
        <w:rPr>
          <w:rStyle w:val="1-Char"/>
          <w:rFonts w:hint="cs"/>
          <w:rtl/>
        </w:rPr>
        <w:t>‌باشد.]</w:t>
      </w:r>
    </w:p>
    <w:p w:rsidR="00E7107F" w:rsidRPr="007100A7" w:rsidRDefault="00E7107F" w:rsidP="00463D6B">
      <w:pPr>
        <w:pStyle w:val="ListParagraph"/>
        <w:numPr>
          <w:ilvl w:val="0"/>
          <w:numId w:val="22"/>
        </w:numPr>
        <w:rPr>
          <w:rStyle w:val="1-Char"/>
          <w:rtl/>
        </w:rPr>
      </w:pPr>
      <w:r w:rsidRPr="007100A7">
        <w:rPr>
          <w:rStyle w:val="1-Char"/>
          <w:rFonts w:hint="cs"/>
          <w:rtl/>
        </w:rPr>
        <w:t>شرط دوّم ت</w:t>
      </w:r>
      <w:r w:rsidR="00446BB7">
        <w:rPr>
          <w:rStyle w:val="1-Char"/>
          <w:rFonts w:hint="cs"/>
          <w:rtl/>
        </w:rPr>
        <w:t>ی</w:t>
      </w:r>
      <w:r w:rsidRPr="007100A7">
        <w:rPr>
          <w:rStyle w:val="1-Char"/>
          <w:rFonts w:hint="cs"/>
          <w:rtl/>
        </w:rPr>
        <w:t>مّم، آن است که عذر</w:t>
      </w:r>
      <w:r w:rsidR="00446BB7">
        <w:rPr>
          <w:rStyle w:val="1-Char"/>
          <w:rFonts w:hint="cs"/>
          <w:rtl/>
        </w:rPr>
        <w:t>ی</w:t>
      </w:r>
      <w:r w:rsidRPr="007100A7">
        <w:rPr>
          <w:rStyle w:val="1-Char"/>
          <w:rFonts w:hint="cs"/>
          <w:rtl/>
        </w:rPr>
        <w:t xml:space="preserve"> از عذرها</w:t>
      </w:r>
      <w:r w:rsidR="00446BB7">
        <w:rPr>
          <w:rStyle w:val="1-Char"/>
          <w:rFonts w:hint="cs"/>
          <w:rtl/>
        </w:rPr>
        <w:t>یی</w:t>
      </w:r>
      <w:r w:rsidRPr="007100A7">
        <w:rPr>
          <w:rStyle w:val="1-Char"/>
          <w:rFonts w:hint="cs"/>
          <w:rtl/>
        </w:rPr>
        <w:t xml:space="preserve"> که مباح‌کننده</w:t>
      </w:r>
      <w:r w:rsidR="0080702C" w:rsidRPr="007100A7">
        <w:rPr>
          <w:rStyle w:val="1-Char"/>
          <w:rFonts w:hint="cs"/>
          <w:rtl/>
        </w:rPr>
        <w:t>‌</w:t>
      </w:r>
      <w:r w:rsidR="00446BB7">
        <w:rPr>
          <w:rStyle w:val="1-Char"/>
          <w:rFonts w:hint="cs"/>
          <w:rtl/>
        </w:rPr>
        <w:t>ی</w:t>
      </w:r>
      <w:r w:rsidR="00672264" w:rsidRPr="007100A7">
        <w:rPr>
          <w:rStyle w:val="1-Char"/>
          <w:rFonts w:hint="cs"/>
          <w:rtl/>
        </w:rPr>
        <w:t xml:space="preserve"> ت</w:t>
      </w:r>
      <w:r w:rsidR="00446BB7">
        <w:rPr>
          <w:rStyle w:val="1-Char"/>
          <w:rFonts w:hint="cs"/>
          <w:rtl/>
        </w:rPr>
        <w:t>ی</w:t>
      </w:r>
      <w:r w:rsidR="00672264" w:rsidRPr="007100A7">
        <w:rPr>
          <w:rStyle w:val="1-Char"/>
          <w:rFonts w:hint="cs"/>
          <w:rtl/>
        </w:rPr>
        <w:t xml:space="preserve">مّم </w:t>
      </w:r>
      <w:r w:rsidRPr="007100A7">
        <w:rPr>
          <w:rStyle w:val="1-Char"/>
          <w:rFonts w:hint="cs"/>
          <w:rtl/>
        </w:rPr>
        <w:t>است، وجود داشته باشد. [و عذرها</w:t>
      </w:r>
      <w:r w:rsidR="00446BB7">
        <w:rPr>
          <w:rStyle w:val="1-Char"/>
          <w:rFonts w:hint="cs"/>
          <w:rtl/>
        </w:rPr>
        <w:t>یی</w:t>
      </w:r>
      <w:r w:rsidRPr="007100A7">
        <w:rPr>
          <w:rStyle w:val="1-Char"/>
          <w:rFonts w:hint="cs"/>
          <w:rtl/>
        </w:rPr>
        <w:t xml:space="preserve"> که مباح سازنده</w:t>
      </w:r>
      <w:r w:rsidR="0080702C" w:rsidRPr="007100A7">
        <w:rPr>
          <w:rStyle w:val="1-Char"/>
          <w:rFonts w:hint="cs"/>
          <w:rtl/>
        </w:rPr>
        <w:t>‌</w:t>
      </w:r>
      <w:r w:rsidR="00446BB7">
        <w:rPr>
          <w:rStyle w:val="1-Char"/>
          <w:rFonts w:hint="cs"/>
          <w:rtl/>
        </w:rPr>
        <w:t>ی</w:t>
      </w:r>
      <w:r w:rsidR="00672264" w:rsidRPr="007100A7">
        <w:rPr>
          <w:rStyle w:val="1-Char"/>
          <w:rFonts w:hint="cs"/>
          <w:rtl/>
        </w:rPr>
        <w:t xml:space="preserve"> ت</w:t>
      </w:r>
      <w:r w:rsidR="00446BB7">
        <w:rPr>
          <w:rStyle w:val="1-Char"/>
          <w:rFonts w:hint="cs"/>
          <w:rtl/>
        </w:rPr>
        <w:t>ی</w:t>
      </w:r>
      <w:r w:rsidR="00672264" w:rsidRPr="007100A7">
        <w:rPr>
          <w:rStyle w:val="1-Char"/>
          <w:rFonts w:hint="cs"/>
          <w:rtl/>
        </w:rPr>
        <w:t xml:space="preserve">مّم </w:t>
      </w:r>
      <w:r w:rsidRPr="007100A7">
        <w:rPr>
          <w:rStyle w:val="1-Char"/>
          <w:rFonts w:hint="cs"/>
          <w:rtl/>
        </w:rPr>
        <w:t>هستند، عبارتند از:]</w:t>
      </w:r>
    </w:p>
    <w:p w:rsidR="00E7107F" w:rsidRPr="007100A7" w:rsidRDefault="00E7107F" w:rsidP="00AF1D25">
      <w:pPr>
        <w:rPr>
          <w:rStyle w:val="1-Char"/>
          <w:rtl/>
        </w:rPr>
      </w:pPr>
      <w:r w:rsidRPr="00FE6406">
        <w:rPr>
          <w:rStyle w:val="9-Char"/>
          <w:rFonts w:eastAsia="Batang" w:hint="cs"/>
          <w:rtl/>
        </w:rPr>
        <w:t>الف)</w:t>
      </w:r>
      <w:r w:rsidRPr="007100A7">
        <w:rPr>
          <w:rStyle w:val="1-Char"/>
          <w:rFonts w:hint="cs"/>
          <w:rtl/>
        </w:rPr>
        <w:t xml:space="preserve"> مانند دور بودن آب از شخص ت</w:t>
      </w:r>
      <w:r w:rsidR="00446BB7">
        <w:rPr>
          <w:rStyle w:val="1-Char"/>
          <w:rFonts w:hint="cs"/>
          <w:rtl/>
        </w:rPr>
        <w:t>ی</w:t>
      </w:r>
      <w:r w:rsidRPr="007100A7">
        <w:rPr>
          <w:rStyle w:val="1-Char"/>
          <w:rFonts w:hint="cs"/>
          <w:rtl/>
        </w:rPr>
        <w:t>مم‌کننده</w:t>
      </w:r>
      <w:r w:rsidR="003B5E28" w:rsidRPr="007100A7">
        <w:rPr>
          <w:rStyle w:val="1-Char"/>
          <w:rFonts w:hint="cs"/>
          <w:rtl/>
        </w:rPr>
        <w:t>،</w:t>
      </w:r>
      <w:r w:rsidRPr="007100A7">
        <w:rPr>
          <w:rStyle w:val="1-Char"/>
          <w:rFonts w:hint="cs"/>
          <w:rtl/>
        </w:rPr>
        <w:t xml:space="preserve"> به انداز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 xml:space="preserve">مسافت </w:t>
      </w:r>
      <w:r w:rsidR="00446BB7">
        <w:rPr>
          <w:rStyle w:val="1-Char"/>
          <w:rFonts w:hint="cs"/>
          <w:rtl/>
        </w:rPr>
        <w:t>ی</w:t>
      </w:r>
      <w:r w:rsidRPr="007100A7">
        <w:rPr>
          <w:rStyle w:val="1-Char"/>
          <w:rFonts w:hint="cs"/>
          <w:rtl/>
        </w:rPr>
        <w:t>ک ما</w:t>
      </w:r>
      <w:r w:rsidR="00446BB7">
        <w:rPr>
          <w:rStyle w:val="1-Char"/>
          <w:rFonts w:hint="cs"/>
          <w:rtl/>
        </w:rPr>
        <w:t>ی</w:t>
      </w:r>
      <w:r w:rsidRPr="007100A7">
        <w:rPr>
          <w:rStyle w:val="1-Char"/>
          <w:rFonts w:hint="cs"/>
          <w:rtl/>
        </w:rPr>
        <w:t>ل [</w:t>
      </w:r>
      <w:r w:rsidR="00446BB7">
        <w:rPr>
          <w:rStyle w:val="1-Char"/>
          <w:rFonts w:hint="cs"/>
          <w:rtl/>
        </w:rPr>
        <w:t>ی</w:t>
      </w:r>
      <w:r w:rsidRPr="007100A7">
        <w:rPr>
          <w:rStyle w:val="1-Char"/>
          <w:rFonts w:hint="cs"/>
          <w:rtl/>
        </w:rPr>
        <w:t>ا ب</w:t>
      </w:r>
      <w:r w:rsidR="00446BB7">
        <w:rPr>
          <w:rStyle w:val="1-Char"/>
          <w:rFonts w:hint="cs"/>
          <w:rtl/>
        </w:rPr>
        <w:t>ی</w:t>
      </w:r>
      <w:r w:rsidRPr="007100A7">
        <w:rPr>
          <w:rStyle w:val="1-Char"/>
          <w:rFonts w:hint="cs"/>
          <w:rtl/>
        </w:rPr>
        <w:t>شتر از آن]؛ اگر چه دور بودن و</w:t>
      </w:r>
      <w:r w:rsidR="00446BB7">
        <w:rPr>
          <w:rStyle w:val="1-Char"/>
          <w:rFonts w:hint="cs"/>
          <w:rtl/>
        </w:rPr>
        <w:t>ی</w:t>
      </w:r>
      <w:r w:rsidRPr="007100A7">
        <w:rPr>
          <w:rStyle w:val="1-Char"/>
          <w:rFonts w:hint="cs"/>
          <w:rtl/>
        </w:rPr>
        <w:t xml:space="preserve"> از آب در شهر ن</w:t>
      </w:r>
      <w:r w:rsidR="00446BB7">
        <w:rPr>
          <w:rStyle w:val="1-Char"/>
          <w:rFonts w:hint="cs"/>
          <w:rtl/>
        </w:rPr>
        <w:t>ی</w:t>
      </w:r>
      <w:r w:rsidRPr="007100A7">
        <w:rPr>
          <w:rStyle w:val="1-Char"/>
          <w:rFonts w:hint="cs"/>
          <w:rtl/>
        </w:rPr>
        <w:t>ز باشد.</w:t>
      </w:r>
    </w:p>
    <w:p w:rsidR="00E7107F" w:rsidRPr="007100A7" w:rsidRDefault="00E7107F" w:rsidP="00AF1D25">
      <w:pPr>
        <w:rPr>
          <w:rStyle w:val="1-Char"/>
          <w:rtl/>
        </w:rPr>
      </w:pPr>
      <w:r w:rsidRPr="00FE6406">
        <w:rPr>
          <w:rStyle w:val="9-Char"/>
          <w:rFonts w:eastAsia="Batang" w:hint="cs"/>
          <w:rtl/>
        </w:rPr>
        <w:t>ب)</w:t>
      </w:r>
      <w:r w:rsidRPr="007100A7">
        <w:rPr>
          <w:rStyle w:val="1-Char"/>
          <w:rFonts w:hint="cs"/>
          <w:rtl/>
        </w:rPr>
        <w:t xml:space="preserve"> [غالب شدن ا</w:t>
      </w:r>
      <w:r w:rsidR="00446BB7">
        <w:rPr>
          <w:rStyle w:val="1-Char"/>
          <w:rFonts w:hint="cs"/>
          <w:rtl/>
        </w:rPr>
        <w:t>ی</w:t>
      </w:r>
      <w:r w:rsidRPr="007100A7">
        <w:rPr>
          <w:rStyle w:val="1-Char"/>
          <w:rFonts w:hint="cs"/>
          <w:rtl/>
        </w:rPr>
        <w:t>ن گمان بر شخص</w:t>
      </w:r>
      <w:r w:rsidR="00672264" w:rsidRPr="007100A7">
        <w:rPr>
          <w:rStyle w:val="1-Char"/>
          <w:rFonts w:hint="cs"/>
          <w:rtl/>
        </w:rPr>
        <w:t xml:space="preserve"> ت</w:t>
      </w:r>
      <w:r w:rsidR="00446BB7">
        <w:rPr>
          <w:rStyle w:val="1-Char"/>
          <w:rFonts w:hint="cs"/>
          <w:rtl/>
        </w:rPr>
        <w:t>ی</w:t>
      </w:r>
      <w:r w:rsidR="00672264" w:rsidRPr="007100A7">
        <w:rPr>
          <w:rStyle w:val="1-Char"/>
          <w:rFonts w:hint="cs"/>
          <w:rtl/>
        </w:rPr>
        <w:t xml:space="preserve">مّم </w:t>
      </w:r>
      <w:r w:rsidRPr="007100A7">
        <w:rPr>
          <w:rStyle w:val="1-Char"/>
          <w:rFonts w:hint="cs"/>
          <w:rtl/>
        </w:rPr>
        <w:t>کننده</w:t>
      </w:r>
      <w:r w:rsidR="00C606D6" w:rsidRPr="007100A7">
        <w:rPr>
          <w:rStyle w:val="1-Char"/>
          <w:rFonts w:hint="cs"/>
          <w:rtl/>
        </w:rPr>
        <w:t>،</w:t>
      </w:r>
      <w:r w:rsidRPr="007100A7">
        <w:rPr>
          <w:rStyle w:val="1-Char"/>
          <w:rFonts w:hint="cs"/>
          <w:rtl/>
        </w:rPr>
        <w:t xml:space="preserve"> </w:t>
      </w:r>
      <w:r w:rsidR="00446BB7">
        <w:rPr>
          <w:rStyle w:val="1-Char"/>
          <w:rFonts w:hint="cs"/>
          <w:rtl/>
        </w:rPr>
        <w:t>ی</w:t>
      </w:r>
      <w:r w:rsidRPr="007100A7">
        <w:rPr>
          <w:rStyle w:val="1-Char"/>
          <w:rFonts w:hint="cs"/>
          <w:rtl/>
        </w:rPr>
        <w:t>ا خبر دادن پزشک ماهر و مسلمان به و</w:t>
      </w:r>
      <w:r w:rsidR="00446BB7">
        <w:rPr>
          <w:rStyle w:val="1-Char"/>
          <w:rFonts w:hint="cs"/>
          <w:rtl/>
        </w:rPr>
        <w:t>ی</w:t>
      </w:r>
      <w:r w:rsidRPr="007100A7">
        <w:rPr>
          <w:rStyle w:val="1-Char"/>
          <w:rFonts w:hint="cs"/>
          <w:rtl/>
        </w:rPr>
        <w:t xml:space="preserve">، که اگر </w:t>
      </w:r>
      <w:r w:rsidR="00AF17B9">
        <w:rPr>
          <w:rStyle w:val="1-Char"/>
          <w:rFonts w:hint="cs"/>
          <w:rtl/>
        </w:rPr>
        <w:t>چنان‌چه</w:t>
      </w:r>
      <w:r w:rsidRPr="007100A7">
        <w:rPr>
          <w:rStyle w:val="1-Char"/>
          <w:rFonts w:hint="cs"/>
          <w:rtl/>
        </w:rPr>
        <w:t xml:space="preserve"> و</w:t>
      </w:r>
      <w:r w:rsidR="00446BB7">
        <w:rPr>
          <w:rStyle w:val="1-Char"/>
          <w:rFonts w:hint="cs"/>
          <w:rtl/>
        </w:rPr>
        <w:t>ی</w:t>
      </w:r>
      <w:r w:rsidRPr="007100A7">
        <w:rPr>
          <w:rStyle w:val="1-Char"/>
          <w:rFonts w:hint="cs"/>
          <w:rtl/>
        </w:rPr>
        <w:t xml:space="preserve"> آب را استعمال کند، برا</w:t>
      </w:r>
      <w:r w:rsidR="00446BB7">
        <w:rPr>
          <w:rStyle w:val="1-Char"/>
          <w:rFonts w:hint="cs"/>
          <w:rtl/>
        </w:rPr>
        <w:t>ی</w:t>
      </w:r>
      <w:r w:rsidRPr="007100A7">
        <w:rPr>
          <w:rStyle w:val="1-Char"/>
          <w:rFonts w:hint="cs"/>
          <w:rtl/>
        </w:rPr>
        <w:t xml:space="preserve"> او] ب</w:t>
      </w:r>
      <w:r w:rsidR="00446BB7">
        <w:rPr>
          <w:rStyle w:val="1-Char"/>
          <w:rFonts w:hint="cs"/>
          <w:rtl/>
        </w:rPr>
        <w:t>ی</w:t>
      </w:r>
      <w:r w:rsidRPr="007100A7">
        <w:rPr>
          <w:rStyle w:val="1-Char"/>
          <w:rFonts w:hint="cs"/>
          <w:rtl/>
        </w:rPr>
        <w:t>مار</w:t>
      </w:r>
      <w:r w:rsidR="00446BB7">
        <w:rPr>
          <w:rStyle w:val="1-Char"/>
          <w:rFonts w:hint="cs"/>
          <w:rtl/>
        </w:rPr>
        <w:t>ی</w:t>
      </w:r>
      <w:r w:rsidRPr="007100A7">
        <w:rPr>
          <w:rStyle w:val="1-Char"/>
          <w:rFonts w:hint="cs"/>
          <w:rtl/>
        </w:rPr>
        <w:t xml:space="preserve"> و مرض</w:t>
      </w:r>
      <w:r w:rsidR="00446BB7">
        <w:rPr>
          <w:rStyle w:val="1-Char"/>
          <w:rFonts w:hint="cs"/>
          <w:rtl/>
        </w:rPr>
        <w:t>ی</w:t>
      </w:r>
      <w:r w:rsidRPr="007100A7">
        <w:rPr>
          <w:rStyle w:val="1-Char"/>
          <w:rFonts w:hint="cs"/>
          <w:rtl/>
        </w:rPr>
        <w:t xml:space="preserve"> رونما گردد؛ [و </w:t>
      </w:r>
      <w:r w:rsidR="00446BB7">
        <w:rPr>
          <w:rStyle w:val="1-Char"/>
          <w:rFonts w:hint="cs"/>
          <w:rtl/>
        </w:rPr>
        <w:t>ی</w:t>
      </w:r>
      <w:r w:rsidRPr="007100A7">
        <w:rPr>
          <w:rStyle w:val="1-Char"/>
          <w:rFonts w:hint="cs"/>
          <w:rtl/>
        </w:rPr>
        <w:t>ا ب</w:t>
      </w:r>
      <w:r w:rsidR="00446BB7">
        <w:rPr>
          <w:rStyle w:val="1-Char"/>
          <w:rFonts w:hint="cs"/>
          <w:rtl/>
        </w:rPr>
        <w:t>ی</w:t>
      </w:r>
      <w:r w:rsidRPr="007100A7">
        <w:rPr>
          <w:rStyle w:val="1-Char"/>
          <w:rFonts w:hint="cs"/>
          <w:rtl/>
        </w:rPr>
        <w:t>مار</w:t>
      </w:r>
      <w:r w:rsidR="00446BB7">
        <w:rPr>
          <w:rStyle w:val="1-Char"/>
          <w:rFonts w:hint="cs"/>
          <w:rtl/>
        </w:rPr>
        <w:t>ی</w:t>
      </w:r>
      <w:r w:rsidRPr="007100A7">
        <w:rPr>
          <w:rStyle w:val="1-Char"/>
          <w:rFonts w:hint="cs"/>
          <w:rtl/>
        </w:rPr>
        <w:t xml:space="preserve"> کنون</w:t>
      </w:r>
      <w:r w:rsidR="00446BB7">
        <w:rPr>
          <w:rStyle w:val="1-Char"/>
          <w:rFonts w:hint="cs"/>
          <w:rtl/>
        </w:rPr>
        <w:t>ی</w:t>
      </w:r>
      <w:r w:rsidRPr="007100A7">
        <w:rPr>
          <w:rStyle w:val="1-Char"/>
          <w:rFonts w:hint="cs"/>
          <w:rtl/>
        </w:rPr>
        <w:t>‌اش، افزا</w:t>
      </w:r>
      <w:r w:rsidR="00446BB7">
        <w:rPr>
          <w:rStyle w:val="1-Char"/>
          <w:rFonts w:hint="cs"/>
          <w:rtl/>
        </w:rPr>
        <w:t>ی</w:t>
      </w:r>
      <w:r w:rsidRPr="007100A7">
        <w:rPr>
          <w:rStyle w:val="1-Char"/>
          <w:rFonts w:hint="cs"/>
          <w:rtl/>
        </w:rPr>
        <w:t xml:space="preserve">ش </w:t>
      </w:r>
      <w:r w:rsidR="00446BB7">
        <w:rPr>
          <w:rStyle w:val="1-Char"/>
          <w:rFonts w:hint="cs"/>
          <w:rtl/>
        </w:rPr>
        <w:t>ی</w:t>
      </w:r>
      <w:r w:rsidRPr="007100A7">
        <w:rPr>
          <w:rStyle w:val="1-Char"/>
          <w:rFonts w:hint="cs"/>
          <w:rtl/>
        </w:rPr>
        <w:t xml:space="preserve">ابد و </w:t>
      </w:r>
      <w:r w:rsidR="00446BB7">
        <w:rPr>
          <w:rStyle w:val="1-Char"/>
          <w:rFonts w:hint="cs"/>
          <w:rtl/>
        </w:rPr>
        <w:t>ی</w:t>
      </w:r>
      <w:r w:rsidRPr="007100A7">
        <w:rPr>
          <w:rStyle w:val="1-Char"/>
          <w:rFonts w:hint="cs"/>
          <w:rtl/>
        </w:rPr>
        <w:t xml:space="preserve">ا بهبود </w:t>
      </w:r>
      <w:r w:rsidR="00446BB7">
        <w:rPr>
          <w:rStyle w:val="1-Char"/>
          <w:rFonts w:hint="cs"/>
          <w:rtl/>
        </w:rPr>
        <w:t>ی</w:t>
      </w:r>
      <w:r w:rsidRPr="007100A7">
        <w:rPr>
          <w:rStyle w:val="1-Char"/>
          <w:rFonts w:hint="cs"/>
          <w:rtl/>
        </w:rPr>
        <w:t>افتن و</w:t>
      </w:r>
      <w:r w:rsidR="00446BB7">
        <w:rPr>
          <w:rStyle w:val="1-Char"/>
          <w:rFonts w:hint="cs"/>
          <w:rtl/>
        </w:rPr>
        <w:t>ی</w:t>
      </w:r>
      <w:r w:rsidRPr="007100A7">
        <w:rPr>
          <w:rStyle w:val="1-Char"/>
          <w:rFonts w:hint="cs"/>
          <w:rtl/>
        </w:rPr>
        <w:t xml:space="preserve"> از آن ب</w:t>
      </w:r>
      <w:r w:rsidR="00446BB7">
        <w:rPr>
          <w:rStyle w:val="1-Char"/>
          <w:rFonts w:hint="cs"/>
          <w:rtl/>
        </w:rPr>
        <w:t>ی</w:t>
      </w:r>
      <w:r w:rsidRPr="007100A7">
        <w:rPr>
          <w:rStyle w:val="1-Char"/>
          <w:rFonts w:hint="cs"/>
          <w:rtl/>
        </w:rPr>
        <w:t>مار</w:t>
      </w:r>
      <w:r w:rsidR="00446BB7">
        <w:rPr>
          <w:rStyle w:val="1-Char"/>
          <w:rFonts w:hint="cs"/>
          <w:rtl/>
        </w:rPr>
        <w:t>ی</w:t>
      </w:r>
      <w:r w:rsidRPr="007100A7">
        <w:rPr>
          <w:rStyle w:val="1-Char"/>
          <w:rFonts w:hint="cs"/>
          <w:rtl/>
        </w:rPr>
        <w:t>، به تأخ</w:t>
      </w:r>
      <w:r w:rsidR="00446BB7">
        <w:rPr>
          <w:rStyle w:val="1-Char"/>
          <w:rFonts w:hint="cs"/>
          <w:rtl/>
        </w:rPr>
        <w:t>ی</w:t>
      </w:r>
      <w:r w:rsidRPr="007100A7">
        <w:rPr>
          <w:rStyle w:val="1-Char"/>
          <w:rFonts w:hint="cs"/>
          <w:rtl/>
        </w:rPr>
        <w:t>ر افتد.]</w:t>
      </w:r>
    </w:p>
    <w:p w:rsidR="00E7107F" w:rsidRPr="007100A7" w:rsidRDefault="001E13A2" w:rsidP="00AF1D25">
      <w:pPr>
        <w:rPr>
          <w:rStyle w:val="1-Char"/>
          <w:rtl/>
        </w:rPr>
      </w:pPr>
      <w:r w:rsidRPr="00FE6406">
        <w:rPr>
          <w:rStyle w:val="9-Char"/>
          <w:rFonts w:eastAsia="Batang" w:hint="cs"/>
          <w:rtl/>
        </w:rPr>
        <w:t>ج)</w:t>
      </w:r>
      <w:r w:rsidRPr="007100A7">
        <w:rPr>
          <w:rStyle w:val="1-Char"/>
          <w:rFonts w:hint="cs"/>
          <w:rtl/>
        </w:rPr>
        <w:t xml:space="preserve"> ا</w:t>
      </w:r>
      <w:r w:rsidR="00446BB7">
        <w:rPr>
          <w:rStyle w:val="1-Char"/>
          <w:rFonts w:hint="cs"/>
          <w:rtl/>
        </w:rPr>
        <w:t>ی</w:t>
      </w:r>
      <w:r w:rsidRPr="007100A7">
        <w:rPr>
          <w:rStyle w:val="1-Char"/>
          <w:rFonts w:hint="cs"/>
          <w:rtl/>
        </w:rPr>
        <w:t>ن که با استعمال آب سرد، ب</w:t>
      </w:r>
      <w:r w:rsidR="00446BB7">
        <w:rPr>
          <w:rStyle w:val="1-Char"/>
          <w:rFonts w:hint="cs"/>
          <w:rtl/>
        </w:rPr>
        <w:t>ی</w:t>
      </w:r>
      <w:r w:rsidRPr="007100A7">
        <w:rPr>
          <w:rStyle w:val="1-Char"/>
          <w:rFonts w:hint="cs"/>
          <w:rtl/>
        </w:rPr>
        <w:t xml:space="preserve">م جان </w:t>
      </w:r>
      <w:r w:rsidR="00446BB7">
        <w:rPr>
          <w:rStyle w:val="1-Char"/>
          <w:rFonts w:hint="cs"/>
          <w:rtl/>
        </w:rPr>
        <w:t>ی</w:t>
      </w:r>
      <w:r w:rsidRPr="007100A7">
        <w:rPr>
          <w:rStyle w:val="1-Char"/>
          <w:rFonts w:hint="cs"/>
          <w:rtl/>
        </w:rPr>
        <w:t>ا ا</w:t>
      </w:r>
      <w:r w:rsidR="00446BB7">
        <w:rPr>
          <w:rStyle w:val="1-Char"/>
          <w:rFonts w:hint="cs"/>
          <w:rtl/>
        </w:rPr>
        <w:t>ی</w:t>
      </w:r>
      <w:r w:rsidRPr="007100A7">
        <w:rPr>
          <w:rStyle w:val="1-Char"/>
          <w:rFonts w:hint="cs"/>
          <w:rtl/>
        </w:rPr>
        <w:t>جاد درد و رنج ب</w:t>
      </w:r>
      <w:r w:rsidR="00446BB7">
        <w:rPr>
          <w:rStyle w:val="1-Char"/>
          <w:rFonts w:hint="cs"/>
          <w:rtl/>
        </w:rPr>
        <w:t>ی</w:t>
      </w:r>
      <w:r w:rsidRPr="007100A7">
        <w:rPr>
          <w:rStyle w:val="1-Char"/>
          <w:rFonts w:hint="cs"/>
          <w:rtl/>
        </w:rPr>
        <w:t>مار</w:t>
      </w:r>
      <w:r w:rsidR="00446BB7">
        <w:rPr>
          <w:rStyle w:val="1-Char"/>
          <w:rFonts w:hint="cs"/>
          <w:rtl/>
        </w:rPr>
        <w:t>ی</w:t>
      </w:r>
      <w:r w:rsidRPr="007100A7">
        <w:rPr>
          <w:rStyle w:val="1-Char"/>
          <w:rFonts w:hint="cs"/>
          <w:rtl/>
        </w:rPr>
        <w:t xml:space="preserve"> را داشته باشد.</w:t>
      </w:r>
    </w:p>
    <w:p w:rsidR="001E13A2" w:rsidRPr="007100A7" w:rsidRDefault="001E13A2" w:rsidP="00AF1D25">
      <w:pPr>
        <w:rPr>
          <w:rStyle w:val="1-Char"/>
          <w:rtl/>
        </w:rPr>
      </w:pPr>
      <w:r w:rsidRPr="00FE6406">
        <w:rPr>
          <w:rStyle w:val="9-Char"/>
          <w:rFonts w:eastAsia="Batang" w:hint="cs"/>
          <w:rtl/>
        </w:rPr>
        <w:t>د)</w:t>
      </w:r>
      <w:r w:rsidRPr="007100A7">
        <w:rPr>
          <w:rStyle w:val="1-Char"/>
          <w:rFonts w:hint="cs"/>
          <w:rtl/>
        </w:rPr>
        <w:t xml:space="preserve"> از دشمن</w:t>
      </w:r>
      <w:r w:rsidR="00446BB7">
        <w:rPr>
          <w:rStyle w:val="1-Char"/>
          <w:rFonts w:hint="cs"/>
          <w:rtl/>
        </w:rPr>
        <w:t>ی</w:t>
      </w:r>
      <w:r w:rsidRPr="007100A7">
        <w:rPr>
          <w:rStyle w:val="1-Char"/>
          <w:rFonts w:hint="cs"/>
          <w:rtl/>
        </w:rPr>
        <w:t xml:space="preserve"> ب</w:t>
      </w:r>
      <w:r w:rsidR="00446BB7">
        <w:rPr>
          <w:rStyle w:val="1-Char"/>
          <w:rFonts w:hint="cs"/>
          <w:rtl/>
        </w:rPr>
        <w:t>ی</w:t>
      </w:r>
      <w:r w:rsidRPr="007100A7">
        <w:rPr>
          <w:rStyle w:val="1-Char"/>
          <w:rFonts w:hint="cs"/>
          <w:rtl/>
        </w:rPr>
        <w:t>م داشته باشد [که در م</w:t>
      </w:r>
      <w:r w:rsidR="00446BB7">
        <w:rPr>
          <w:rStyle w:val="1-Char"/>
          <w:rFonts w:hint="cs"/>
          <w:rtl/>
        </w:rPr>
        <w:t>ی</w:t>
      </w:r>
      <w:r w:rsidRPr="007100A7">
        <w:rPr>
          <w:rStyle w:val="1-Char"/>
          <w:rFonts w:hint="cs"/>
          <w:rtl/>
        </w:rPr>
        <w:t>ان او و آب، مانع و حائل ا</w:t>
      </w:r>
      <w:r w:rsidR="00446BB7">
        <w:rPr>
          <w:rStyle w:val="1-Char"/>
          <w:rFonts w:hint="cs"/>
          <w:rtl/>
        </w:rPr>
        <w:t>ی</w:t>
      </w:r>
      <w:r w:rsidRPr="007100A7">
        <w:rPr>
          <w:rStyle w:val="1-Char"/>
          <w:rFonts w:hint="cs"/>
          <w:rtl/>
        </w:rPr>
        <w:t>جاد کرده است؛ خواه ا</w:t>
      </w:r>
      <w:r w:rsidR="00446BB7">
        <w:rPr>
          <w:rStyle w:val="1-Char"/>
          <w:rFonts w:hint="cs"/>
          <w:rtl/>
        </w:rPr>
        <w:t>ی</w:t>
      </w:r>
      <w:r w:rsidRPr="007100A7">
        <w:rPr>
          <w:rStyle w:val="1-Char"/>
          <w:rFonts w:hint="cs"/>
          <w:rtl/>
        </w:rPr>
        <w:t xml:space="preserve">ن دشمن، انسان باشد </w:t>
      </w:r>
      <w:r w:rsidR="00446BB7">
        <w:rPr>
          <w:rStyle w:val="1-Char"/>
          <w:rFonts w:hint="cs"/>
          <w:rtl/>
        </w:rPr>
        <w:t>ی</w:t>
      </w:r>
      <w:r w:rsidRPr="007100A7">
        <w:rPr>
          <w:rStyle w:val="1-Char"/>
          <w:rFonts w:hint="cs"/>
          <w:rtl/>
        </w:rPr>
        <w:t>ا ح</w:t>
      </w:r>
      <w:r w:rsidR="00446BB7">
        <w:rPr>
          <w:rStyle w:val="1-Char"/>
          <w:rFonts w:hint="cs"/>
          <w:rtl/>
        </w:rPr>
        <w:t>ی</w:t>
      </w:r>
      <w:r w:rsidRPr="007100A7">
        <w:rPr>
          <w:rStyle w:val="1-Char"/>
          <w:rFonts w:hint="cs"/>
          <w:rtl/>
        </w:rPr>
        <w:t>وان</w:t>
      </w:r>
      <w:r w:rsidR="00446BB7">
        <w:rPr>
          <w:rStyle w:val="1-Char"/>
          <w:rFonts w:hint="cs"/>
          <w:rtl/>
        </w:rPr>
        <w:t>ی</w:t>
      </w:r>
      <w:r w:rsidRPr="007100A7">
        <w:rPr>
          <w:rStyle w:val="1-Char"/>
          <w:rFonts w:hint="cs"/>
          <w:rtl/>
        </w:rPr>
        <w:t xml:space="preserve"> درنده.]</w:t>
      </w:r>
    </w:p>
    <w:p w:rsidR="001E13A2" w:rsidRPr="007100A7" w:rsidRDefault="003D45B1" w:rsidP="00FF046D">
      <w:pPr>
        <w:rPr>
          <w:rStyle w:val="1-Char"/>
          <w:rtl/>
        </w:rPr>
      </w:pPr>
      <w:r w:rsidRPr="00FF046D">
        <w:rPr>
          <w:rStyle w:val="9-Char"/>
          <w:rFonts w:hint="eastAsia"/>
          <w:rtl/>
        </w:rPr>
        <w:t>‌ه</w:t>
      </w:r>
      <w:r w:rsidR="00C606D6" w:rsidRPr="00FF046D">
        <w:rPr>
          <w:rStyle w:val="9-Char"/>
          <w:rFonts w:hint="cs"/>
          <w:rtl/>
        </w:rPr>
        <w:t>‍</w:t>
      </w:r>
      <w:r w:rsidR="00B11F35" w:rsidRPr="00FF046D">
        <w:rPr>
          <w:rStyle w:val="9-Char"/>
          <w:rFonts w:hint="cs"/>
          <w:rtl/>
        </w:rPr>
        <w:t>)</w:t>
      </w:r>
      <w:r w:rsidR="001E13A2" w:rsidRPr="007100A7">
        <w:rPr>
          <w:rStyle w:val="1-Char"/>
          <w:rFonts w:hint="cs"/>
          <w:rtl/>
        </w:rPr>
        <w:t xml:space="preserve"> [ب</w:t>
      </w:r>
      <w:r w:rsidRPr="007100A7">
        <w:rPr>
          <w:rStyle w:val="1-Char"/>
          <w:rFonts w:hint="cs"/>
          <w:rtl/>
        </w:rPr>
        <w:t>ر</w:t>
      </w:r>
      <w:r w:rsidR="001E13A2" w:rsidRPr="007100A7">
        <w:rPr>
          <w:rStyle w:val="1-Char"/>
          <w:rFonts w:hint="cs"/>
          <w:rtl/>
        </w:rPr>
        <w:t xml:space="preserve">خودش </w:t>
      </w:r>
      <w:r w:rsidR="00446BB7">
        <w:rPr>
          <w:rStyle w:val="1-Char"/>
          <w:rFonts w:hint="cs"/>
          <w:rtl/>
        </w:rPr>
        <w:t>ی</w:t>
      </w:r>
      <w:r w:rsidR="001E13A2" w:rsidRPr="007100A7">
        <w:rPr>
          <w:rStyle w:val="1-Char"/>
          <w:rFonts w:hint="cs"/>
          <w:rtl/>
        </w:rPr>
        <w:t>ا بر د</w:t>
      </w:r>
      <w:r w:rsidR="00446BB7">
        <w:rPr>
          <w:rStyle w:val="1-Char"/>
          <w:rFonts w:hint="cs"/>
          <w:rtl/>
        </w:rPr>
        <w:t>ی</w:t>
      </w:r>
      <w:r w:rsidR="001E13A2" w:rsidRPr="007100A7">
        <w:rPr>
          <w:rStyle w:val="1-Char"/>
          <w:rFonts w:hint="cs"/>
          <w:rtl/>
        </w:rPr>
        <w:t>گر</w:t>
      </w:r>
      <w:r w:rsidR="00446BB7">
        <w:rPr>
          <w:rStyle w:val="1-Char"/>
          <w:rFonts w:hint="cs"/>
          <w:rtl/>
        </w:rPr>
        <w:t>ی</w:t>
      </w:r>
      <w:r w:rsidR="001E13A2" w:rsidRPr="007100A7">
        <w:rPr>
          <w:rStyle w:val="1-Char"/>
          <w:rFonts w:hint="cs"/>
          <w:rtl/>
        </w:rPr>
        <w:t>،] از تشنگ</w:t>
      </w:r>
      <w:r w:rsidR="00446BB7">
        <w:rPr>
          <w:rStyle w:val="1-Char"/>
          <w:rFonts w:hint="cs"/>
          <w:rtl/>
        </w:rPr>
        <w:t>ی</w:t>
      </w:r>
      <w:r w:rsidR="001E13A2" w:rsidRPr="007100A7">
        <w:rPr>
          <w:rStyle w:val="1-Char"/>
          <w:rFonts w:hint="cs"/>
          <w:rtl/>
        </w:rPr>
        <w:t xml:space="preserve"> ب</w:t>
      </w:r>
      <w:r w:rsidR="00446BB7">
        <w:rPr>
          <w:rStyle w:val="1-Char"/>
          <w:rFonts w:hint="cs"/>
          <w:rtl/>
        </w:rPr>
        <w:t>ی</w:t>
      </w:r>
      <w:r w:rsidR="001E13A2" w:rsidRPr="007100A7">
        <w:rPr>
          <w:rStyle w:val="1-Char"/>
          <w:rFonts w:hint="cs"/>
          <w:rtl/>
        </w:rPr>
        <w:t>م داشته باشد؛ [البته در صورت</w:t>
      </w:r>
      <w:r w:rsidR="00446BB7">
        <w:rPr>
          <w:rStyle w:val="1-Char"/>
          <w:rFonts w:hint="cs"/>
          <w:rtl/>
        </w:rPr>
        <w:t>ی</w:t>
      </w:r>
      <w:r w:rsidR="001E13A2" w:rsidRPr="007100A7">
        <w:rPr>
          <w:rStyle w:val="1-Char"/>
          <w:rFonts w:hint="cs"/>
          <w:rtl/>
        </w:rPr>
        <w:t xml:space="preserve"> که آب، اندک و ناچ</w:t>
      </w:r>
      <w:r w:rsidR="00446BB7">
        <w:rPr>
          <w:rStyle w:val="1-Char"/>
          <w:rFonts w:hint="cs"/>
          <w:rtl/>
        </w:rPr>
        <w:t>ی</w:t>
      </w:r>
      <w:r w:rsidR="001E13A2" w:rsidRPr="007100A7">
        <w:rPr>
          <w:rStyle w:val="1-Char"/>
          <w:rFonts w:hint="cs"/>
          <w:rtl/>
        </w:rPr>
        <w:t>ز باشد.]</w:t>
      </w:r>
    </w:p>
    <w:p w:rsidR="00C4248B" w:rsidRDefault="00C4248B" w:rsidP="00AF1D25">
      <w:pPr>
        <w:rPr>
          <w:rFonts w:cs="Times New Roman"/>
          <w:rtl/>
          <w:lang w:bidi="fa-IR"/>
        </w:rPr>
      </w:pPr>
      <w:r w:rsidRPr="00FE6406">
        <w:rPr>
          <w:rStyle w:val="9-Char"/>
          <w:rFonts w:eastAsia="Batang" w:hint="cs"/>
          <w:rtl/>
        </w:rPr>
        <w:t>و)</w:t>
      </w:r>
      <w:r w:rsidRPr="007100A7">
        <w:rPr>
          <w:rStyle w:val="1-Char"/>
          <w:rFonts w:hint="cs"/>
          <w:rtl/>
        </w:rPr>
        <w:t xml:space="preserve"> [هرگاه آب، اندک باشد] و ن</w:t>
      </w:r>
      <w:r w:rsidR="00446BB7">
        <w:rPr>
          <w:rStyle w:val="1-Char"/>
          <w:rFonts w:hint="cs"/>
          <w:rtl/>
        </w:rPr>
        <w:t>ی</w:t>
      </w:r>
      <w:r w:rsidRPr="007100A7">
        <w:rPr>
          <w:rStyle w:val="1-Char"/>
          <w:rFonts w:hint="cs"/>
          <w:rtl/>
        </w:rPr>
        <w:t>از به خم</w:t>
      </w:r>
      <w:r w:rsidR="00446BB7">
        <w:rPr>
          <w:rStyle w:val="1-Char"/>
          <w:rFonts w:hint="cs"/>
          <w:rtl/>
        </w:rPr>
        <w:t>ی</w:t>
      </w:r>
      <w:r w:rsidRPr="007100A7">
        <w:rPr>
          <w:rStyle w:val="1-Char"/>
          <w:rFonts w:hint="cs"/>
          <w:rtl/>
        </w:rPr>
        <w:t>ر کردن آرد داشته باشد [و به ا</w:t>
      </w:r>
      <w:r w:rsidR="003D45B1" w:rsidRPr="007100A7">
        <w:rPr>
          <w:rStyle w:val="1-Char"/>
          <w:rFonts w:hint="cs"/>
          <w:rtl/>
        </w:rPr>
        <w:t>ِ</w:t>
      </w:r>
      <w:r w:rsidRPr="007100A7">
        <w:rPr>
          <w:rStyle w:val="1-Char"/>
          <w:rFonts w:hint="cs"/>
          <w:rtl/>
        </w:rPr>
        <w:t>ضطرار و ا</w:t>
      </w:r>
      <w:r w:rsidR="003D45B1" w:rsidRPr="007100A7">
        <w:rPr>
          <w:rStyle w:val="1-Char"/>
          <w:rFonts w:hint="cs"/>
          <w:rtl/>
        </w:rPr>
        <w:t>ِ</w:t>
      </w:r>
      <w:r w:rsidRPr="007100A7">
        <w:rPr>
          <w:rStyle w:val="1-Char"/>
          <w:rFonts w:hint="cs"/>
          <w:rtl/>
        </w:rPr>
        <w:t>جبار رس</w:t>
      </w:r>
      <w:r w:rsidR="00446BB7">
        <w:rPr>
          <w:rStyle w:val="1-Char"/>
          <w:rFonts w:hint="cs"/>
          <w:rtl/>
        </w:rPr>
        <w:t>ی</w:t>
      </w:r>
      <w:r w:rsidRPr="007100A7">
        <w:rPr>
          <w:rStyle w:val="1-Char"/>
          <w:rFonts w:hint="cs"/>
          <w:rtl/>
        </w:rPr>
        <w:t>ده و به مخمصه و گرفتار</w:t>
      </w:r>
      <w:r w:rsidR="00446BB7">
        <w:rPr>
          <w:rStyle w:val="1-Char"/>
          <w:rFonts w:hint="cs"/>
          <w:rtl/>
        </w:rPr>
        <w:t>ی</w:t>
      </w:r>
      <w:r w:rsidRPr="007100A7">
        <w:rPr>
          <w:rStyle w:val="1-Char"/>
          <w:rFonts w:hint="cs"/>
          <w:rtl/>
        </w:rPr>
        <w:t xml:space="preserve"> و گرسنگ</w:t>
      </w:r>
      <w:r w:rsidR="00446BB7">
        <w:rPr>
          <w:rStyle w:val="1-Char"/>
          <w:rFonts w:hint="cs"/>
          <w:rtl/>
        </w:rPr>
        <w:t>ی</w:t>
      </w:r>
      <w:r w:rsidRPr="007100A7">
        <w:rPr>
          <w:rStyle w:val="1-Char"/>
          <w:rFonts w:hint="cs"/>
          <w:rtl/>
        </w:rPr>
        <w:t xml:space="preserve"> م</w:t>
      </w:r>
      <w:r w:rsidR="003D45B1" w:rsidRPr="007100A7">
        <w:rPr>
          <w:rStyle w:val="1-Char"/>
          <w:rFonts w:hint="cs"/>
          <w:rtl/>
        </w:rPr>
        <w:t>ُ</w:t>
      </w:r>
      <w:r w:rsidRPr="007100A7">
        <w:rPr>
          <w:rStyle w:val="1-Char"/>
          <w:rFonts w:hint="cs"/>
          <w:rtl/>
        </w:rPr>
        <w:t>فرط رس</w:t>
      </w:r>
      <w:r w:rsidR="00446BB7">
        <w:rPr>
          <w:rStyle w:val="1-Char"/>
          <w:rFonts w:hint="cs"/>
          <w:rtl/>
        </w:rPr>
        <w:t>ی</w:t>
      </w:r>
      <w:r w:rsidRPr="007100A7">
        <w:rPr>
          <w:rStyle w:val="1-Char"/>
          <w:rFonts w:hint="cs"/>
          <w:rtl/>
        </w:rPr>
        <w:t>ده باشد، و به خاطر حفظ جان، آرد را با آب خم</w:t>
      </w:r>
      <w:r w:rsidR="00446BB7">
        <w:rPr>
          <w:rStyle w:val="1-Char"/>
          <w:rFonts w:hint="cs"/>
          <w:rtl/>
        </w:rPr>
        <w:t>ی</w:t>
      </w:r>
      <w:r w:rsidRPr="007100A7">
        <w:rPr>
          <w:rStyle w:val="1-Char"/>
          <w:rFonts w:hint="cs"/>
          <w:rtl/>
        </w:rPr>
        <w:t>ر کند و از آن بخورد؛] و</w:t>
      </w:r>
      <w:r w:rsidR="003D45B1" w:rsidRPr="007100A7">
        <w:rPr>
          <w:rStyle w:val="1-Char"/>
          <w:rFonts w:hint="cs"/>
          <w:rtl/>
        </w:rPr>
        <w:t>ل</w:t>
      </w:r>
      <w:r w:rsidR="00446BB7">
        <w:rPr>
          <w:rStyle w:val="1-Char"/>
          <w:rFonts w:hint="cs"/>
          <w:rtl/>
        </w:rPr>
        <w:t>ی</w:t>
      </w:r>
      <w:r w:rsidR="003D45B1" w:rsidRPr="007100A7">
        <w:rPr>
          <w:rStyle w:val="1-Char"/>
          <w:rFonts w:hint="cs"/>
          <w:rtl/>
        </w:rPr>
        <w:t xml:space="preserve"> نم</w:t>
      </w:r>
      <w:r w:rsidR="00446BB7">
        <w:rPr>
          <w:rStyle w:val="1-Char"/>
          <w:rFonts w:hint="cs"/>
          <w:rtl/>
        </w:rPr>
        <w:t>ی</w:t>
      </w:r>
      <w:r w:rsidR="003D45B1" w:rsidRPr="007100A7">
        <w:rPr>
          <w:rStyle w:val="1-Char"/>
          <w:rFonts w:hint="cs"/>
          <w:rtl/>
        </w:rPr>
        <w:t>‌تواند آب را برا</w:t>
      </w:r>
      <w:r w:rsidR="00446BB7">
        <w:rPr>
          <w:rStyle w:val="1-Char"/>
          <w:rFonts w:hint="cs"/>
          <w:rtl/>
        </w:rPr>
        <w:t>ی</w:t>
      </w:r>
      <w:r w:rsidR="003D45B1" w:rsidRPr="007100A7">
        <w:rPr>
          <w:rStyle w:val="1-Char"/>
          <w:rFonts w:hint="cs"/>
          <w:rtl/>
        </w:rPr>
        <w:t xml:space="preserve"> پختن آب</w:t>
      </w:r>
      <w:r w:rsidRPr="007100A7">
        <w:rPr>
          <w:rStyle w:val="1-Char"/>
          <w:rFonts w:hint="cs"/>
          <w:rtl/>
        </w:rPr>
        <w:t>گوشت استفاده نما</w:t>
      </w:r>
      <w:r w:rsidR="00446BB7">
        <w:rPr>
          <w:rStyle w:val="1-Char"/>
          <w:rFonts w:hint="cs"/>
          <w:rtl/>
        </w:rPr>
        <w:t>ی</w:t>
      </w:r>
      <w:r w:rsidRPr="007100A7">
        <w:rPr>
          <w:rStyle w:val="1-Char"/>
          <w:rFonts w:hint="cs"/>
          <w:rtl/>
        </w:rPr>
        <w:t>د، [</w:t>
      </w:r>
      <w:r w:rsidR="005313D6" w:rsidRPr="007100A7">
        <w:rPr>
          <w:rStyle w:val="1-Char"/>
          <w:rFonts w:hint="cs"/>
          <w:rtl/>
        </w:rPr>
        <w:t>ز</w:t>
      </w:r>
      <w:r w:rsidR="00446BB7">
        <w:rPr>
          <w:rStyle w:val="1-Char"/>
          <w:rFonts w:hint="cs"/>
          <w:rtl/>
        </w:rPr>
        <w:t>ی</w:t>
      </w:r>
      <w:r w:rsidR="005313D6" w:rsidRPr="007100A7">
        <w:rPr>
          <w:rStyle w:val="1-Char"/>
          <w:rFonts w:hint="cs"/>
          <w:rtl/>
        </w:rPr>
        <w:t>را ضرورت</w:t>
      </w:r>
      <w:r w:rsidR="00446BB7">
        <w:rPr>
          <w:rStyle w:val="1-Char"/>
          <w:rFonts w:hint="cs"/>
          <w:rtl/>
        </w:rPr>
        <w:t>ی</w:t>
      </w:r>
      <w:r w:rsidR="005313D6" w:rsidRPr="007100A7">
        <w:rPr>
          <w:rStyle w:val="1-Char"/>
          <w:rFonts w:hint="cs"/>
          <w:rtl/>
        </w:rPr>
        <w:t xml:space="preserve"> در آن ن</w:t>
      </w:r>
      <w:r w:rsidR="00446BB7">
        <w:rPr>
          <w:rStyle w:val="1-Char"/>
          <w:rFonts w:hint="cs"/>
          <w:rtl/>
        </w:rPr>
        <w:t>ی</w:t>
      </w:r>
      <w:r w:rsidR="005313D6" w:rsidRPr="007100A7">
        <w:rPr>
          <w:rStyle w:val="1-Char"/>
          <w:rFonts w:hint="cs"/>
          <w:rtl/>
        </w:rPr>
        <w:t>ست؛ از ا</w:t>
      </w:r>
      <w:r w:rsidR="00446BB7">
        <w:rPr>
          <w:rStyle w:val="1-Char"/>
          <w:rFonts w:hint="cs"/>
          <w:rtl/>
        </w:rPr>
        <w:t>ی</w:t>
      </w:r>
      <w:r w:rsidR="005313D6" w:rsidRPr="007100A7">
        <w:rPr>
          <w:rStyle w:val="1-Char"/>
          <w:rFonts w:hint="cs"/>
          <w:rtl/>
        </w:rPr>
        <w:t>ن رو با</w:t>
      </w:r>
      <w:r w:rsidR="00446BB7">
        <w:rPr>
          <w:rStyle w:val="1-Char"/>
          <w:rFonts w:hint="cs"/>
          <w:rtl/>
        </w:rPr>
        <w:t>ی</w:t>
      </w:r>
      <w:r w:rsidR="005313D6" w:rsidRPr="007100A7">
        <w:rPr>
          <w:rStyle w:val="1-Char"/>
          <w:rFonts w:hint="cs"/>
          <w:rtl/>
        </w:rPr>
        <w:t>د با آن آب، وضو بگ</w:t>
      </w:r>
      <w:r w:rsidR="00446BB7">
        <w:rPr>
          <w:rStyle w:val="1-Char"/>
          <w:rFonts w:hint="cs"/>
          <w:rtl/>
        </w:rPr>
        <w:t>ی</w:t>
      </w:r>
      <w:r w:rsidR="005313D6" w:rsidRPr="007100A7">
        <w:rPr>
          <w:rStyle w:val="1-Char"/>
          <w:rFonts w:hint="cs"/>
          <w:rtl/>
        </w:rPr>
        <w:t>رد. به تعب</w:t>
      </w:r>
      <w:r w:rsidR="00446BB7">
        <w:rPr>
          <w:rStyle w:val="1-Char"/>
          <w:rFonts w:hint="cs"/>
          <w:rtl/>
        </w:rPr>
        <w:t>ی</w:t>
      </w:r>
      <w:r w:rsidR="005313D6" w:rsidRPr="007100A7">
        <w:rPr>
          <w:rStyle w:val="1-Char"/>
          <w:rFonts w:hint="cs"/>
          <w:rtl/>
        </w:rPr>
        <w:t>ر</w:t>
      </w:r>
      <w:r w:rsidR="00446BB7">
        <w:rPr>
          <w:rStyle w:val="1-Char"/>
          <w:rFonts w:hint="cs"/>
          <w:rtl/>
        </w:rPr>
        <w:t>ی</w:t>
      </w:r>
      <w:r w:rsidR="005313D6" w:rsidRPr="007100A7">
        <w:rPr>
          <w:rStyle w:val="1-Char"/>
          <w:rFonts w:hint="cs"/>
          <w:rtl/>
        </w:rPr>
        <w:t xml:space="preserve"> د</w:t>
      </w:r>
      <w:r w:rsidR="00446BB7">
        <w:rPr>
          <w:rStyle w:val="1-Char"/>
          <w:rFonts w:hint="cs"/>
          <w:rtl/>
        </w:rPr>
        <w:t>ی</w:t>
      </w:r>
      <w:r w:rsidR="005313D6" w:rsidRPr="007100A7">
        <w:rPr>
          <w:rStyle w:val="1-Char"/>
          <w:rFonts w:hint="cs"/>
          <w:rtl/>
        </w:rPr>
        <w:t>گر؛ هرگاه فرد</w:t>
      </w:r>
      <w:r w:rsidR="00446BB7">
        <w:rPr>
          <w:rStyle w:val="1-Char"/>
          <w:rFonts w:hint="cs"/>
          <w:rtl/>
        </w:rPr>
        <w:t>ی</w:t>
      </w:r>
      <w:r w:rsidR="003D45B1" w:rsidRPr="007100A7">
        <w:rPr>
          <w:rStyle w:val="1-Char"/>
          <w:rFonts w:hint="cs"/>
          <w:rtl/>
        </w:rPr>
        <w:t xml:space="preserve">، با او، </w:t>
      </w:r>
      <w:r w:rsidR="005313D6" w:rsidRPr="007100A7">
        <w:rPr>
          <w:rStyle w:val="1-Char"/>
          <w:rFonts w:hint="cs"/>
          <w:rtl/>
        </w:rPr>
        <w:t>آب اندک</w:t>
      </w:r>
      <w:r w:rsidR="00446BB7">
        <w:rPr>
          <w:rStyle w:val="1-Char"/>
          <w:rFonts w:hint="cs"/>
          <w:rtl/>
        </w:rPr>
        <w:t>ی</w:t>
      </w:r>
      <w:r w:rsidR="005313D6" w:rsidRPr="007100A7">
        <w:rPr>
          <w:rStyle w:val="1-Char"/>
          <w:rFonts w:hint="cs"/>
          <w:rtl/>
        </w:rPr>
        <w:t xml:space="preserve"> باشد و ن</w:t>
      </w:r>
      <w:r w:rsidR="00446BB7">
        <w:rPr>
          <w:rStyle w:val="1-Char"/>
          <w:rFonts w:hint="cs"/>
          <w:rtl/>
        </w:rPr>
        <w:t>ی</w:t>
      </w:r>
      <w:r w:rsidR="005313D6" w:rsidRPr="007100A7">
        <w:rPr>
          <w:rStyle w:val="1-Char"/>
          <w:rFonts w:hint="cs"/>
          <w:rtl/>
        </w:rPr>
        <w:t>ازمند آن باشد که آرد را خم</w:t>
      </w:r>
      <w:r w:rsidR="00446BB7">
        <w:rPr>
          <w:rStyle w:val="1-Char"/>
          <w:rFonts w:hint="cs"/>
          <w:rtl/>
        </w:rPr>
        <w:t>ی</w:t>
      </w:r>
      <w:r w:rsidR="005313D6" w:rsidRPr="007100A7">
        <w:rPr>
          <w:rStyle w:val="1-Char"/>
          <w:rFonts w:hint="cs"/>
          <w:rtl/>
        </w:rPr>
        <w:t>ر کند؛ در آن صورت آردش را خم</w:t>
      </w:r>
      <w:r w:rsidR="00446BB7">
        <w:rPr>
          <w:rStyle w:val="1-Char"/>
          <w:rFonts w:hint="cs"/>
          <w:rtl/>
        </w:rPr>
        <w:t>ی</w:t>
      </w:r>
      <w:r w:rsidR="005313D6" w:rsidRPr="007100A7">
        <w:rPr>
          <w:rStyle w:val="1-Char"/>
          <w:rFonts w:hint="cs"/>
          <w:rtl/>
        </w:rPr>
        <w:t>ر نموده و برا</w:t>
      </w:r>
      <w:r w:rsidR="00446BB7">
        <w:rPr>
          <w:rStyle w:val="1-Char"/>
          <w:rFonts w:hint="cs"/>
          <w:rtl/>
        </w:rPr>
        <w:t>ی</w:t>
      </w:r>
      <w:r w:rsidR="005313D6" w:rsidRPr="007100A7">
        <w:rPr>
          <w:rStyle w:val="1-Char"/>
          <w:rFonts w:hint="cs"/>
          <w:rtl/>
        </w:rPr>
        <w:t xml:space="preserve"> نماز،</w:t>
      </w:r>
      <w:r w:rsidR="00672264" w:rsidRPr="007100A7">
        <w:rPr>
          <w:rStyle w:val="1-Char"/>
          <w:rFonts w:hint="cs"/>
          <w:rtl/>
        </w:rPr>
        <w:t xml:space="preserve"> ت</w:t>
      </w:r>
      <w:r w:rsidR="00446BB7">
        <w:rPr>
          <w:rStyle w:val="1-Char"/>
          <w:rFonts w:hint="cs"/>
          <w:rtl/>
        </w:rPr>
        <w:t>ی</w:t>
      </w:r>
      <w:r w:rsidR="00672264" w:rsidRPr="007100A7">
        <w:rPr>
          <w:rStyle w:val="1-Char"/>
          <w:rFonts w:hint="cs"/>
          <w:rtl/>
        </w:rPr>
        <w:t xml:space="preserve">مّم </w:t>
      </w:r>
      <w:r w:rsidR="005313D6" w:rsidRPr="007100A7">
        <w:rPr>
          <w:rStyle w:val="1-Char"/>
          <w:rFonts w:hint="cs"/>
          <w:rtl/>
        </w:rPr>
        <w:t>نما</w:t>
      </w:r>
      <w:r w:rsidR="00446BB7">
        <w:rPr>
          <w:rStyle w:val="1-Char"/>
          <w:rFonts w:hint="cs"/>
          <w:rtl/>
        </w:rPr>
        <w:t>ی</w:t>
      </w:r>
      <w:r w:rsidR="005313D6" w:rsidRPr="007100A7">
        <w:rPr>
          <w:rStyle w:val="1-Char"/>
          <w:rFonts w:hint="cs"/>
          <w:rtl/>
        </w:rPr>
        <w:t>د؛ ول</w:t>
      </w:r>
      <w:r w:rsidR="00446BB7">
        <w:rPr>
          <w:rStyle w:val="1-Char"/>
          <w:rFonts w:hint="cs"/>
          <w:rtl/>
        </w:rPr>
        <w:t>ی</w:t>
      </w:r>
      <w:r w:rsidR="005313D6" w:rsidRPr="007100A7">
        <w:rPr>
          <w:rStyle w:val="1-Char"/>
          <w:rFonts w:hint="cs"/>
          <w:rtl/>
        </w:rPr>
        <w:t xml:space="preserve"> کس</w:t>
      </w:r>
      <w:r w:rsidR="00446BB7">
        <w:rPr>
          <w:rStyle w:val="1-Char"/>
          <w:rFonts w:hint="cs"/>
          <w:rtl/>
        </w:rPr>
        <w:t>ی</w:t>
      </w:r>
      <w:r w:rsidR="005313D6" w:rsidRPr="007100A7">
        <w:rPr>
          <w:rStyle w:val="1-Char"/>
          <w:rFonts w:hint="cs"/>
          <w:rtl/>
        </w:rPr>
        <w:t xml:space="preserve"> که با او</w:t>
      </w:r>
      <w:r w:rsidR="003D45B1" w:rsidRPr="007100A7">
        <w:rPr>
          <w:rStyle w:val="1-Char"/>
          <w:rFonts w:hint="cs"/>
          <w:rtl/>
        </w:rPr>
        <w:t>،</w:t>
      </w:r>
      <w:r w:rsidR="005313D6" w:rsidRPr="007100A7">
        <w:rPr>
          <w:rStyle w:val="1-Char"/>
          <w:rFonts w:hint="cs"/>
          <w:rtl/>
        </w:rPr>
        <w:t xml:space="preserve"> آب اندک</w:t>
      </w:r>
      <w:r w:rsidR="00446BB7">
        <w:rPr>
          <w:rStyle w:val="1-Char"/>
          <w:rFonts w:hint="cs"/>
          <w:rtl/>
        </w:rPr>
        <w:t>ی</w:t>
      </w:r>
      <w:r w:rsidR="005313D6" w:rsidRPr="007100A7">
        <w:rPr>
          <w:rStyle w:val="1-Char"/>
          <w:rFonts w:hint="cs"/>
          <w:rtl/>
        </w:rPr>
        <w:t xml:space="preserve"> است و ن</w:t>
      </w:r>
      <w:r w:rsidR="00446BB7">
        <w:rPr>
          <w:rStyle w:val="1-Char"/>
          <w:rFonts w:hint="cs"/>
          <w:rtl/>
        </w:rPr>
        <w:t>ی</w:t>
      </w:r>
      <w:r w:rsidR="005313D6" w:rsidRPr="007100A7">
        <w:rPr>
          <w:rStyle w:val="1-Char"/>
          <w:rFonts w:hint="cs"/>
          <w:rtl/>
        </w:rPr>
        <w:t>از به پختن آبگوشت دارد، با آن آب، وضو بگ</w:t>
      </w:r>
      <w:r w:rsidR="00446BB7">
        <w:rPr>
          <w:rStyle w:val="1-Char"/>
          <w:rFonts w:hint="cs"/>
          <w:rtl/>
        </w:rPr>
        <w:t>ی</w:t>
      </w:r>
      <w:r w:rsidR="005313D6" w:rsidRPr="007100A7">
        <w:rPr>
          <w:rStyle w:val="1-Char"/>
          <w:rFonts w:hint="cs"/>
          <w:rtl/>
        </w:rPr>
        <w:t>رد و آب گوشت را نپزد.]</w:t>
      </w:r>
    </w:p>
    <w:p w:rsidR="005313D6" w:rsidRPr="007100A7" w:rsidRDefault="001E026B" w:rsidP="00AF1D25">
      <w:pPr>
        <w:rPr>
          <w:rStyle w:val="1-Char"/>
          <w:rtl/>
        </w:rPr>
      </w:pPr>
      <w:r w:rsidRPr="00FE6406">
        <w:rPr>
          <w:rStyle w:val="9-Char"/>
          <w:rFonts w:eastAsia="Batang" w:hint="cs"/>
          <w:rtl/>
        </w:rPr>
        <w:t>ز)</w:t>
      </w:r>
      <w:r w:rsidRPr="007100A7">
        <w:rPr>
          <w:rStyle w:val="1-Char"/>
          <w:rFonts w:hint="cs"/>
          <w:rtl/>
        </w:rPr>
        <w:t xml:space="preserve"> هرگاه آله و ابزار</w:t>
      </w:r>
      <w:r w:rsidR="00446BB7">
        <w:rPr>
          <w:rStyle w:val="1-Char"/>
          <w:rFonts w:hint="cs"/>
          <w:rtl/>
        </w:rPr>
        <w:t>ی</w:t>
      </w:r>
      <w:r w:rsidRPr="007100A7">
        <w:rPr>
          <w:rStyle w:val="1-Char"/>
          <w:rFonts w:hint="cs"/>
          <w:rtl/>
        </w:rPr>
        <w:t xml:space="preserve"> [همچون د</w:t>
      </w:r>
      <w:r w:rsidR="003D45B1" w:rsidRPr="007100A7">
        <w:rPr>
          <w:rStyle w:val="1-Char"/>
          <w:rFonts w:hint="cs"/>
          <w:rtl/>
        </w:rPr>
        <w:t>َ</w:t>
      </w:r>
      <w:r w:rsidRPr="007100A7">
        <w:rPr>
          <w:rStyle w:val="1-Char"/>
          <w:rFonts w:hint="cs"/>
          <w:rtl/>
        </w:rPr>
        <w:t>لو و ر</w:t>
      </w:r>
      <w:r w:rsidR="00446BB7">
        <w:rPr>
          <w:rStyle w:val="1-Char"/>
          <w:rFonts w:hint="cs"/>
          <w:rtl/>
        </w:rPr>
        <w:t>ی</w:t>
      </w:r>
      <w:r w:rsidRPr="007100A7">
        <w:rPr>
          <w:rStyle w:val="1-Char"/>
          <w:rFonts w:hint="cs"/>
          <w:rtl/>
        </w:rPr>
        <w:t>سمان، برا</w:t>
      </w:r>
      <w:r w:rsidR="00446BB7">
        <w:rPr>
          <w:rStyle w:val="1-Char"/>
          <w:rFonts w:hint="cs"/>
          <w:rtl/>
        </w:rPr>
        <w:t>ی</w:t>
      </w:r>
      <w:r w:rsidRPr="007100A7">
        <w:rPr>
          <w:rStyle w:val="1-Char"/>
          <w:rFonts w:hint="cs"/>
          <w:rtl/>
        </w:rPr>
        <w:t xml:space="preserve"> ب</w:t>
      </w:r>
      <w:r w:rsidR="00446BB7">
        <w:rPr>
          <w:rStyle w:val="1-Char"/>
          <w:rFonts w:hint="cs"/>
          <w:rtl/>
        </w:rPr>
        <w:t>ی</w:t>
      </w:r>
      <w:r w:rsidRPr="007100A7">
        <w:rPr>
          <w:rStyle w:val="1-Char"/>
          <w:rFonts w:hint="cs"/>
          <w:rtl/>
        </w:rPr>
        <w:t>رون آوردن آب از چاه] وجود نداشته باشد.</w:t>
      </w:r>
    </w:p>
    <w:p w:rsidR="001E026B" w:rsidRPr="007100A7" w:rsidRDefault="001E026B" w:rsidP="00AF1D25">
      <w:pPr>
        <w:rPr>
          <w:rStyle w:val="1-Char"/>
          <w:rtl/>
        </w:rPr>
      </w:pPr>
      <w:r w:rsidRPr="00FE6406">
        <w:rPr>
          <w:rStyle w:val="9-Char"/>
          <w:rFonts w:eastAsia="Batang" w:hint="cs"/>
          <w:rtl/>
        </w:rPr>
        <w:t>ح)</w:t>
      </w:r>
      <w:r w:rsidRPr="007100A7">
        <w:rPr>
          <w:rStyle w:val="1-Char"/>
          <w:rFonts w:hint="cs"/>
          <w:rtl/>
        </w:rPr>
        <w:t xml:space="preserve"> [هرگاه بر گمان نمازگزار چن</w:t>
      </w:r>
      <w:r w:rsidR="00446BB7">
        <w:rPr>
          <w:rStyle w:val="1-Char"/>
          <w:rFonts w:hint="cs"/>
          <w:rtl/>
        </w:rPr>
        <w:t>ی</w:t>
      </w:r>
      <w:r w:rsidRPr="007100A7">
        <w:rPr>
          <w:rStyle w:val="1-Char"/>
          <w:rFonts w:hint="cs"/>
          <w:rtl/>
        </w:rPr>
        <w:t xml:space="preserve">ن غالب شود که اگر </w:t>
      </w:r>
      <w:r w:rsidR="00AF17B9">
        <w:rPr>
          <w:rStyle w:val="1-Char"/>
          <w:rFonts w:hint="cs"/>
          <w:rtl/>
        </w:rPr>
        <w:t>چنان‌چه</w:t>
      </w:r>
      <w:r w:rsidRPr="007100A7">
        <w:rPr>
          <w:rStyle w:val="1-Char"/>
          <w:rFonts w:hint="cs"/>
          <w:rtl/>
        </w:rPr>
        <w:t xml:space="preserve"> به وضو گرفتن مشغول شود،] نماز جنازه، </w:t>
      </w:r>
      <w:r w:rsidR="00446BB7">
        <w:rPr>
          <w:rStyle w:val="1-Char"/>
          <w:rFonts w:hint="cs"/>
          <w:rtl/>
        </w:rPr>
        <w:t>ی</w:t>
      </w:r>
      <w:r w:rsidRPr="007100A7">
        <w:rPr>
          <w:rStyle w:val="1-Char"/>
          <w:rFonts w:hint="cs"/>
          <w:rtl/>
        </w:rPr>
        <w:t>ا نمازها</w:t>
      </w:r>
      <w:r w:rsidR="00446BB7">
        <w:rPr>
          <w:rStyle w:val="1-Char"/>
          <w:rFonts w:hint="cs"/>
          <w:rtl/>
        </w:rPr>
        <w:t>ی</w:t>
      </w:r>
      <w:r w:rsidRPr="007100A7">
        <w:rPr>
          <w:rStyle w:val="1-Char"/>
          <w:rFonts w:hint="cs"/>
          <w:rtl/>
        </w:rPr>
        <w:t xml:space="preserve"> ع</w:t>
      </w:r>
      <w:r w:rsidR="00446BB7">
        <w:rPr>
          <w:rStyle w:val="1-Char"/>
          <w:rFonts w:hint="cs"/>
          <w:rtl/>
        </w:rPr>
        <w:t>ی</w:t>
      </w:r>
      <w:r w:rsidRPr="007100A7">
        <w:rPr>
          <w:rStyle w:val="1-Char"/>
          <w:rFonts w:hint="cs"/>
          <w:rtl/>
        </w:rPr>
        <w:t>د فطر و ع</w:t>
      </w:r>
      <w:r w:rsidR="00446BB7">
        <w:rPr>
          <w:rStyle w:val="1-Char"/>
          <w:rFonts w:hint="cs"/>
          <w:rtl/>
        </w:rPr>
        <w:t>ی</w:t>
      </w:r>
      <w:r w:rsidRPr="007100A7">
        <w:rPr>
          <w:rStyle w:val="1-Char"/>
          <w:rFonts w:hint="cs"/>
          <w:rtl/>
        </w:rPr>
        <w:t>د قربان را از دست بدهد؛ [ز</w:t>
      </w:r>
      <w:r w:rsidR="00446BB7">
        <w:rPr>
          <w:rStyle w:val="1-Char"/>
          <w:rFonts w:hint="cs"/>
          <w:rtl/>
        </w:rPr>
        <w:t>ی</w:t>
      </w:r>
      <w:r w:rsidRPr="007100A7">
        <w:rPr>
          <w:rStyle w:val="1-Char"/>
          <w:rFonts w:hint="cs"/>
          <w:rtl/>
        </w:rPr>
        <w:t>را ا</w:t>
      </w:r>
      <w:r w:rsidR="00446BB7">
        <w:rPr>
          <w:rStyle w:val="1-Char"/>
          <w:rFonts w:hint="cs"/>
          <w:rtl/>
        </w:rPr>
        <w:t>ی</w:t>
      </w:r>
      <w:r w:rsidRPr="007100A7">
        <w:rPr>
          <w:rStyle w:val="1-Char"/>
          <w:rFonts w:hint="cs"/>
          <w:rtl/>
        </w:rPr>
        <w:t>ن نمازها، قضا</w:t>
      </w:r>
      <w:r w:rsidR="00446BB7">
        <w:rPr>
          <w:rStyle w:val="1-Char"/>
          <w:rFonts w:hint="cs"/>
          <w:rtl/>
        </w:rPr>
        <w:t>یی</w:t>
      </w:r>
      <w:r w:rsidRPr="007100A7">
        <w:rPr>
          <w:rStyle w:val="1-Char"/>
          <w:rFonts w:hint="cs"/>
          <w:rtl/>
        </w:rPr>
        <w:t xml:space="preserve"> ندارند؛] اگر چه بر نماز جنازه </w:t>
      </w:r>
      <w:r w:rsidR="00446BB7">
        <w:rPr>
          <w:rStyle w:val="1-Char"/>
          <w:rFonts w:hint="cs"/>
          <w:rtl/>
        </w:rPr>
        <w:t>ی</w:t>
      </w:r>
      <w:r w:rsidRPr="007100A7">
        <w:rPr>
          <w:rStyle w:val="1-Char"/>
          <w:rFonts w:hint="cs"/>
          <w:rtl/>
        </w:rPr>
        <w:t>ا نمازها</w:t>
      </w:r>
      <w:r w:rsidR="00446BB7">
        <w:rPr>
          <w:rStyle w:val="1-Char"/>
          <w:rFonts w:hint="cs"/>
          <w:rtl/>
        </w:rPr>
        <w:t>ی</w:t>
      </w:r>
      <w:r w:rsidRPr="007100A7">
        <w:rPr>
          <w:rStyle w:val="1-Char"/>
          <w:rFonts w:hint="cs"/>
          <w:rtl/>
        </w:rPr>
        <w:t xml:space="preserve"> ع</w:t>
      </w:r>
      <w:r w:rsidR="00446BB7">
        <w:rPr>
          <w:rStyle w:val="1-Char"/>
          <w:rFonts w:hint="cs"/>
          <w:rtl/>
        </w:rPr>
        <w:t>ی</w:t>
      </w:r>
      <w:r w:rsidRPr="007100A7">
        <w:rPr>
          <w:rStyle w:val="1-Char"/>
          <w:rFonts w:hint="cs"/>
          <w:rtl/>
        </w:rPr>
        <w:t>د</w:t>
      </w:r>
      <w:r w:rsidR="00446BB7">
        <w:rPr>
          <w:rStyle w:val="1-Char"/>
          <w:rFonts w:hint="cs"/>
          <w:rtl/>
        </w:rPr>
        <w:t>ی</w:t>
      </w:r>
      <w:r w:rsidRPr="007100A7">
        <w:rPr>
          <w:rStyle w:val="1-Char"/>
          <w:rFonts w:hint="cs"/>
          <w:rtl/>
        </w:rPr>
        <w:t>ن، بنا نموده باش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فرد</w:t>
      </w:r>
      <w:r w:rsidR="00446BB7">
        <w:rPr>
          <w:rStyle w:val="1-Char"/>
          <w:rFonts w:hint="cs"/>
          <w:rtl/>
        </w:rPr>
        <w:t>ی</w:t>
      </w:r>
      <w:r w:rsidRPr="007100A7">
        <w:rPr>
          <w:rStyle w:val="1-Char"/>
          <w:rFonts w:hint="cs"/>
          <w:rtl/>
        </w:rPr>
        <w:t xml:space="preserve"> در اثنا</w:t>
      </w:r>
      <w:r w:rsidR="00446BB7">
        <w:rPr>
          <w:rStyle w:val="1-Char"/>
          <w:rFonts w:hint="cs"/>
          <w:rtl/>
        </w:rPr>
        <w:t>ی</w:t>
      </w:r>
      <w:r w:rsidRPr="007100A7">
        <w:rPr>
          <w:rStyle w:val="1-Char"/>
          <w:rFonts w:hint="cs"/>
          <w:rtl/>
        </w:rPr>
        <w:t xml:space="preserve"> نماز جنازه، </w:t>
      </w:r>
      <w:r w:rsidR="00446BB7">
        <w:rPr>
          <w:rStyle w:val="1-Char"/>
          <w:rFonts w:hint="cs"/>
          <w:rtl/>
        </w:rPr>
        <w:t>ی</w:t>
      </w:r>
      <w:r w:rsidRPr="007100A7">
        <w:rPr>
          <w:rStyle w:val="1-Char"/>
          <w:rFonts w:hint="cs"/>
          <w:rtl/>
        </w:rPr>
        <w:t>ا نمازها</w:t>
      </w:r>
      <w:r w:rsidR="00446BB7">
        <w:rPr>
          <w:rStyle w:val="1-Char"/>
          <w:rFonts w:hint="cs"/>
          <w:rtl/>
        </w:rPr>
        <w:t>ی</w:t>
      </w:r>
      <w:r w:rsidRPr="007100A7">
        <w:rPr>
          <w:rStyle w:val="1-Char"/>
          <w:rFonts w:hint="cs"/>
          <w:rtl/>
        </w:rPr>
        <w:t xml:space="preserve"> ع</w:t>
      </w:r>
      <w:r w:rsidR="00446BB7">
        <w:rPr>
          <w:rStyle w:val="1-Char"/>
          <w:rFonts w:hint="cs"/>
          <w:rtl/>
        </w:rPr>
        <w:t>ی</w:t>
      </w:r>
      <w:r w:rsidRPr="007100A7">
        <w:rPr>
          <w:rStyle w:val="1-Char"/>
          <w:rFonts w:hint="cs"/>
          <w:rtl/>
        </w:rPr>
        <w:t>د</w:t>
      </w:r>
      <w:r w:rsidR="00446BB7">
        <w:rPr>
          <w:rStyle w:val="1-Char"/>
          <w:rFonts w:hint="cs"/>
          <w:rtl/>
        </w:rPr>
        <w:t>ی</w:t>
      </w:r>
      <w:r w:rsidRPr="007100A7">
        <w:rPr>
          <w:rStyle w:val="1-Char"/>
          <w:rFonts w:hint="cs"/>
          <w:rtl/>
        </w:rPr>
        <w:t>ن، ب</w:t>
      </w:r>
      <w:r w:rsidR="00446BB7">
        <w:rPr>
          <w:rStyle w:val="1-Char"/>
          <w:rFonts w:hint="cs"/>
          <w:rtl/>
        </w:rPr>
        <w:t>ی</w:t>
      </w:r>
      <w:r w:rsidRPr="007100A7">
        <w:rPr>
          <w:rStyle w:val="1-Char"/>
          <w:rFonts w:hint="cs"/>
          <w:rtl/>
        </w:rPr>
        <w:t>‌وضو شد، و برا</w:t>
      </w:r>
      <w:r w:rsidR="00446BB7">
        <w:rPr>
          <w:rStyle w:val="1-Char"/>
          <w:rFonts w:hint="cs"/>
          <w:rtl/>
        </w:rPr>
        <w:t>ی</w:t>
      </w:r>
      <w:r w:rsidRPr="007100A7">
        <w:rPr>
          <w:rStyle w:val="1-Char"/>
          <w:rFonts w:hint="cs"/>
          <w:rtl/>
        </w:rPr>
        <w:t xml:space="preserve"> وضو گرفتن ب</w:t>
      </w:r>
      <w:r w:rsidR="00446BB7">
        <w:rPr>
          <w:rStyle w:val="1-Char"/>
          <w:rFonts w:hint="cs"/>
          <w:rtl/>
        </w:rPr>
        <w:t>ی</w:t>
      </w:r>
      <w:r w:rsidRPr="007100A7">
        <w:rPr>
          <w:rStyle w:val="1-Char"/>
          <w:rFonts w:hint="cs"/>
          <w:rtl/>
        </w:rPr>
        <w:t>رون گرد</w:t>
      </w:r>
      <w:r w:rsidR="00446BB7">
        <w:rPr>
          <w:rStyle w:val="1-Char"/>
          <w:rFonts w:hint="cs"/>
          <w:rtl/>
        </w:rPr>
        <w:t>ی</w:t>
      </w:r>
      <w:r w:rsidRPr="007100A7">
        <w:rPr>
          <w:rStyle w:val="1-Char"/>
          <w:rFonts w:hint="cs"/>
          <w:rtl/>
        </w:rPr>
        <w:t>د و ب</w:t>
      </w:r>
      <w:r w:rsidR="00446BB7">
        <w:rPr>
          <w:rStyle w:val="1-Char"/>
          <w:rFonts w:hint="cs"/>
          <w:rtl/>
        </w:rPr>
        <w:t>ی</w:t>
      </w:r>
      <w:r w:rsidRPr="007100A7">
        <w:rPr>
          <w:rStyle w:val="1-Char"/>
          <w:rFonts w:hint="cs"/>
          <w:rtl/>
        </w:rPr>
        <w:t xml:space="preserve">م آن داشت که اگر </w:t>
      </w:r>
      <w:r w:rsidR="00AF17B9">
        <w:rPr>
          <w:rStyle w:val="1-Char"/>
          <w:rFonts w:hint="cs"/>
          <w:rtl/>
        </w:rPr>
        <w:t>چنان‌چه</w:t>
      </w:r>
      <w:r w:rsidRPr="007100A7">
        <w:rPr>
          <w:rStyle w:val="1-Char"/>
          <w:rFonts w:hint="cs"/>
          <w:rtl/>
        </w:rPr>
        <w:t xml:space="preserve"> به وضو گرفتن مشغول شود، نماز جنازه </w:t>
      </w:r>
      <w:r w:rsidR="00446BB7">
        <w:rPr>
          <w:rStyle w:val="1-Char"/>
          <w:rFonts w:hint="cs"/>
          <w:rtl/>
        </w:rPr>
        <w:t>ی</w:t>
      </w:r>
      <w:r w:rsidRPr="007100A7">
        <w:rPr>
          <w:rStyle w:val="1-Char"/>
          <w:rFonts w:hint="cs"/>
          <w:rtl/>
        </w:rPr>
        <w:t>ا نمازها</w:t>
      </w:r>
      <w:r w:rsidR="00446BB7">
        <w:rPr>
          <w:rStyle w:val="1-Char"/>
          <w:rFonts w:hint="cs"/>
          <w:rtl/>
        </w:rPr>
        <w:t>ی</w:t>
      </w:r>
      <w:r w:rsidRPr="007100A7">
        <w:rPr>
          <w:rStyle w:val="1-Char"/>
          <w:rFonts w:hint="cs"/>
          <w:rtl/>
        </w:rPr>
        <w:t xml:space="preserve"> ع</w:t>
      </w:r>
      <w:r w:rsidR="00446BB7">
        <w:rPr>
          <w:rStyle w:val="1-Char"/>
          <w:rFonts w:hint="cs"/>
          <w:rtl/>
        </w:rPr>
        <w:t>ی</w:t>
      </w:r>
      <w:r w:rsidRPr="007100A7">
        <w:rPr>
          <w:rStyle w:val="1-Char"/>
          <w:rFonts w:hint="cs"/>
          <w:rtl/>
        </w:rPr>
        <w:t>د</w:t>
      </w:r>
      <w:r w:rsidR="00446BB7">
        <w:rPr>
          <w:rStyle w:val="1-Char"/>
          <w:rFonts w:hint="cs"/>
          <w:rtl/>
        </w:rPr>
        <w:t>ی</w:t>
      </w:r>
      <w:r w:rsidRPr="007100A7">
        <w:rPr>
          <w:rStyle w:val="1-Char"/>
          <w:rFonts w:hint="cs"/>
          <w:rtl/>
        </w:rPr>
        <w:t>ن از او فوت م</w:t>
      </w:r>
      <w:r w:rsidR="00446BB7">
        <w:rPr>
          <w:rStyle w:val="1-Char"/>
          <w:rFonts w:hint="cs"/>
          <w:rtl/>
        </w:rPr>
        <w:t>ی</w:t>
      </w:r>
      <w:r w:rsidRPr="007100A7">
        <w:rPr>
          <w:rStyle w:val="1-Char"/>
          <w:rFonts w:hint="cs"/>
          <w:rtl/>
        </w:rPr>
        <w:t>‌گردد؛ در آن صورت م</w:t>
      </w:r>
      <w:r w:rsidR="00446BB7">
        <w:rPr>
          <w:rStyle w:val="1-Char"/>
          <w:rFonts w:hint="cs"/>
          <w:rtl/>
        </w:rPr>
        <w:t>ی</w:t>
      </w:r>
      <w:r w:rsidRPr="007100A7">
        <w:rPr>
          <w:rStyle w:val="1-Char"/>
          <w:rFonts w:hint="cs"/>
          <w:rtl/>
        </w:rPr>
        <w:t>‌تواند س</w:t>
      </w:r>
      <w:r w:rsidR="00446BB7">
        <w:rPr>
          <w:rStyle w:val="1-Char"/>
          <w:rFonts w:hint="cs"/>
          <w:rtl/>
        </w:rPr>
        <w:t>ی</w:t>
      </w:r>
      <w:r w:rsidRPr="007100A7">
        <w:rPr>
          <w:rStyle w:val="1-Char"/>
          <w:rFonts w:hint="cs"/>
          <w:rtl/>
        </w:rPr>
        <w:t>نه‌اش را از جهت قبله برگرداند و به عوض وضو،</w:t>
      </w:r>
      <w:r w:rsidR="00672264" w:rsidRPr="007100A7">
        <w:rPr>
          <w:rStyle w:val="1-Char"/>
          <w:rFonts w:hint="cs"/>
          <w:rtl/>
        </w:rPr>
        <w:t xml:space="preserve"> ت</w:t>
      </w:r>
      <w:r w:rsidR="00446BB7">
        <w:rPr>
          <w:rStyle w:val="1-Char"/>
          <w:rFonts w:hint="cs"/>
          <w:rtl/>
        </w:rPr>
        <w:t>ی</w:t>
      </w:r>
      <w:r w:rsidR="00672264" w:rsidRPr="007100A7">
        <w:rPr>
          <w:rStyle w:val="1-Char"/>
          <w:rFonts w:hint="cs"/>
          <w:rtl/>
        </w:rPr>
        <w:t xml:space="preserve">مّم </w:t>
      </w:r>
      <w:r w:rsidRPr="007100A7">
        <w:rPr>
          <w:rStyle w:val="1-Char"/>
          <w:rFonts w:hint="cs"/>
          <w:rtl/>
        </w:rPr>
        <w:t>نما</w:t>
      </w:r>
      <w:r w:rsidR="00446BB7">
        <w:rPr>
          <w:rStyle w:val="1-Char"/>
          <w:rFonts w:hint="cs"/>
          <w:rtl/>
        </w:rPr>
        <w:t>ی</w:t>
      </w:r>
      <w:r w:rsidRPr="007100A7">
        <w:rPr>
          <w:rStyle w:val="1-Char"/>
          <w:rFonts w:hint="cs"/>
          <w:rtl/>
        </w:rPr>
        <w:t>د و پس از آن، دنبال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نماز خو</w:t>
      </w:r>
      <w:r w:rsidR="00446BB7">
        <w:rPr>
          <w:rStyle w:val="1-Char"/>
          <w:rFonts w:hint="cs"/>
          <w:rtl/>
        </w:rPr>
        <w:t>ی</w:t>
      </w:r>
      <w:r w:rsidRPr="007100A7">
        <w:rPr>
          <w:rStyle w:val="1-Char"/>
          <w:rFonts w:hint="cs"/>
          <w:rtl/>
        </w:rPr>
        <w:t>ش را بخواند؛ ز</w:t>
      </w:r>
      <w:r w:rsidR="00446BB7">
        <w:rPr>
          <w:rStyle w:val="1-Char"/>
          <w:rFonts w:hint="cs"/>
          <w:rtl/>
        </w:rPr>
        <w:t>ی</w:t>
      </w:r>
      <w:r w:rsidRPr="007100A7">
        <w:rPr>
          <w:rStyle w:val="1-Char"/>
          <w:rFonts w:hint="cs"/>
          <w:rtl/>
        </w:rPr>
        <w:t>را در ا</w:t>
      </w:r>
      <w:r w:rsidR="00446BB7">
        <w:rPr>
          <w:rStyle w:val="1-Char"/>
          <w:rFonts w:hint="cs"/>
          <w:rtl/>
        </w:rPr>
        <w:t>ی</w:t>
      </w:r>
      <w:r w:rsidRPr="007100A7">
        <w:rPr>
          <w:rStyle w:val="1-Char"/>
          <w:rFonts w:hint="cs"/>
          <w:rtl/>
        </w:rPr>
        <w:t>ن صورت نمازش فاسد نشده است.</w:t>
      </w:r>
    </w:p>
    <w:p w:rsidR="001E026B" w:rsidRPr="007100A7" w:rsidRDefault="00544D97" w:rsidP="00AF1D25">
      <w:pPr>
        <w:rPr>
          <w:rStyle w:val="1-Char"/>
          <w:rtl/>
        </w:rPr>
      </w:pPr>
      <w:r w:rsidRPr="00544D97">
        <w:rPr>
          <w:rStyle w:val="1-Char"/>
          <w:rFonts w:hint="cs"/>
          <w:rtl/>
        </w:rPr>
        <w:t>ابن عباس</w:t>
      </w:r>
      <w:r w:rsidRPr="00544D97">
        <w:rPr>
          <w:rStyle w:val="1-Char"/>
          <w:rFonts w:cs="CTraditional Arabic" w:hint="cs"/>
          <w:rtl/>
        </w:rPr>
        <w:t>ب</w:t>
      </w:r>
      <w:r w:rsidR="001E026B" w:rsidRPr="007100A7">
        <w:rPr>
          <w:rStyle w:val="1-Char"/>
          <w:rFonts w:hint="cs"/>
          <w:rtl/>
        </w:rPr>
        <w:t xml:space="preserve"> م</w:t>
      </w:r>
      <w:r w:rsidR="00446BB7">
        <w:rPr>
          <w:rStyle w:val="1-Char"/>
          <w:rFonts w:hint="cs"/>
          <w:rtl/>
        </w:rPr>
        <w:t>ی</w:t>
      </w:r>
      <w:r w:rsidR="001E026B" w:rsidRPr="007100A7">
        <w:rPr>
          <w:rStyle w:val="1-Char"/>
          <w:rFonts w:hint="cs"/>
          <w:rtl/>
        </w:rPr>
        <w:t>‌گو</w:t>
      </w:r>
      <w:r w:rsidR="00446BB7">
        <w:rPr>
          <w:rStyle w:val="1-Char"/>
          <w:rFonts w:hint="cs"/>
          <w:rtl/>
        </w:rPr>
        <w:t>ی</w:t>
      </w:r>
      <w:r w:rsidR="001E026B" w:rsidRPr="007100A7">
        <w:rPr>
          <w:rStyle w:val="1-Char"/>
          <w:rFonts w:hint="cs"/>
          <w:rtl/>
        </w:rPr>
        <w:t xml:space="preserve">د: </w:t>
      </w:r>
      <w:r w:rsidR="001E026B" w:rsidRPr="00BE2421">
        <w:rPr>
          <w:rStyle w:val="5-Char"/>
          <w:rFonts w:hint="cs"/>
          <w:rtl/>
        </w:rPr>
        <w:t>«ا</w:t>
      </w:r>
      <w:r w:rsidR="00C606D6" w:rsidRPr="00BE2421">
        <w:rPr>
          <w:rStyle w:val="5-Char"/>
          <w:rFonts w:hint="cs"/>
          <w:rtl/>
        </w:rPr>
        <w:t>ِ</w:t>
      </w:r>
      <w:r w:rsidR="001E026B" w:rsidRPr="00BE2421">
        <w:rPr>
          <w:rStyle w:val="5-Char"/>
          <w:rFonts w:hint="cs"/>
          <w:rtl/>
        </w:rPr>
        <w:t>ذ</w:t>
      </w:r>
      <w:r w:rsidR="00C606D6" w:rsidRPr="00BE2421">
        <w:rPr>
          <w:rStyle w:val="5-Char"/>
          <w:rFonts w:hint="cs"/>
          <w:rtl/>
        </w:rPr>
        <w:t>ٰ</w:t>
      </w:r>
      <w:r w:rsidR="001E026B" w:rsidRPr="00BE2421">
        <w:rPr>
          <w:rStyle w:val="5-Char"/>
          <w:rFonts w:hint="cs"/>
          <w:rtl/>
        </w:rPr>
        <w:t>ا ف</w:t>
      </w:r>
      <w:r w:rsidR="00C606D6" w:rsidRPr="00BE2421">
        <w:rPr>
          <w:rStyle w:val="5-Char"/>
          <w:rFonts w:hint="cs"/>
          <w:rtl/>
        </w:rPr>
        <w:t>ٰ</w:t>
      </w:r>
      <w:r w:rsidR="001E026B" w:rsidRPr="00BE2421">
        <w:rPr>
          <w:rStyle w:val="5-Char"/>
          <w:rFonts w:hint="cs"/>
          <w:rtl/>
        </w:rPr>
        <w:t>اج</w:t>
      </w:r>
      <w:r w:rsidR="00C606D6" w:rsidRPr="00BE2421">
        <w:rPr>
          <w:rStyle w:val="5-Char"/>
          <w:rFonts w:hint="cs"/>
          <w:rtl/>
        </w:rPr>
        <w:t>َ</w:t>
      </w:r>
      <w:r w:rsidR="001E026B" w:rsidRPr="00BE2421">
        <w:rPr>
          <w:rStyle w:val="5-Char"/>
          <w:rFonts w:hint="cs"/>
          <w:rtl/>
        </w:rPr>
        <w:t>أ</w:t>
      </w:r>
      <w:r w:rsidR="00C606D6" w:rsidRPr="00BE2421">
        <w:rPr>
          <w:rStyle w:val="5-Char"/>
          <w:rFonts w:hint="cs"/>
          <w:rtl/>
        </w:rPr>
        <w:t>َتْ</w:t>
      </w:r>
      <w:r>
        <w:rPr>
          <w:rStyle w:val="5-Char"/>
          <w:rFonts w:hint="cs"/>
          <w:rtl/>
        </w:rPr>
        <w:t xml:space="preserve">كَ </w:t>
      </w:r>
      <w:r w:rsidR="001E026B" w:rsidRPr="00BE2421">
        <w:rPr>
          <w:rStyle w:val="5-Char"/>
          <w:rFonts w:hint="cs"/>
          <w:rtl/>
        </w:rPr>
        <w:t>ص</w:t>
      </w:r>
      <w:r w:rsidR="00C606D6" w:rsidRPr="00BE2421">
        <w:rPr>
          <w:rStyle w:val="5-Char"/>
          <w:rFonts w:hint="cs"/>
          <w:rtl/>
        </w:rPr>
        <w:t>َ</w:t>
      </w:r>
      <w:r w:rsidR="001E026B" w:rsidRPr="00BE2421">
        <w:rPr>
          <w:rStyle w:val="5-Char"/>
          <w:rFonts w:hint="cs"/>
          <w:rtl/>
        </w:rPr>
        <w:t>ل</w:t>
      </w:r>
      <w:r w:rsidR="00C606D6" w:rsidRPr="00BE2421">
        <w:rPr>
          <w:rStyle w:val="5-Char"/>
          <w:rFonts w:hint="cs"/>
          <w:rtl/>
        </w:rPr>
        <w:t>ٰ</w:t>
      </w:r>
      <w:r w:rsidR="001E026B" w:rsidRPr="00BE2421">
        <w:rPr>
          <w:rStyle w:val="5-Char"/>
          <w:rFonts w:hint="cs"/>
          <w:rtl/>
        </w:rPr>
        <w:t>اة</w:t>
      </w:r>
      <w:r w:rsidR="00C606D6" w:rsidRPr="00BE2421">
        <w:rPr>
          <w:rStyle w:val="5-Char"/>
          <w:rFonts w:hint="cs"/>
          <w:rtl/>
        </w:rPr>
        <w:t>ُ</w:t>
      </w:r>
      <w:r w:rsidR="001E026B" w:rsidRPr="00BE2421">
        <w:rPr>
          <w:rStyle w:val="5-Char"/>
          <w:rFonts w:hint="cs"/>
          <w:rtl/>
        </w:rPr>
        <w:t xml:space="preserve"> ج</w:t>
      </w:r>
      <w:r w:rsidR="00C606D6" w:rsidRPr="00BE2421">
        <w:rPr>
          <w:rStyle w:val="5-Char"/>
          <w:rFonts w:hint="cs"/>
          <w:rtl/>
        </w:rPr>
        <w:t>َ</w:t>
      </w:r>
      <w:r w:rsidR="001E026B" w:rsidRPr="00BE2421">
        <w:rPr>
          <w:rStyle w:val="5-Char"/>
          <w:rFonts w:hint="cs"/>
          <w:rtl/>
        </w:rPr>
        <w:t>ن</w:t>
      </w:r>
      <w:r w:rsidR="00C606D6" w:rsidRPr="00BE2421">
        <w:rPr>
          <w:rStyle w:val="5-Char"/>
          <w:rFonts w:hint="cs"/>
          <w:rtl/>
        </w:rPr>
        <w:t>ٰ</w:t>
      </w:r>
      <w:r w:rsidR="001E026B" w:rsidRPr="00BE2421">
        <w:rPr>
          <w:rStyle w:val="5-Char"/>
          <w:rFonts w:hint="cs"/>
          <w:rtl/>
        </w:rPr>
        <w:t>از</w:t>
      </w:r>
      <w:r w:rsidR="00C606D6" w:rsidRPr="00BE2421">
        <w:rPr>
          <w:rStyle w:val="5-Char"/>
          <w:rFonts w:hint="cs"/>
          <w:rtl/>
        </w:rPr>
        <w:t>َ</w:t>
      </w:r>
      <w:r w:rsidR="001E026B" w:rsidRPr="00BE2421">
        <w:rPr>
          <w:rStyle w:val="5-Char"/>
          <w:rFonts w:hint="cs"/>
          <w:rtl/>
        </w:rPr>
        <w:t>ة</w:t>
      </w:r>
      <w:r w:rsidR="00C606D6" w:rsidRPr="00BE2421">
        <w:rPr>
          <w:rStyle w:val="5-Char"/>
          <w:rFonts w:hint="cs"/>
          <w:rtl/>
        </w:rPr>
        <w:t>ٍ</w:t>
      </w:r>
      <w:r w:rsidR="001E026B" w:rsidRPr="00BE2421">
        <w:rPr>
          <w:rStyle w:val="5-Char"/>
          <w:rFonts w:hint="cs"/>
          <w:rtl/>
        </w:rPr>
        <w:t xml:space="preserve"> ف</w:t>
      </w:r>
      <w:r w:rsidR="00C606D6" w:rsidRPr="00BE2421">
        <w:rPr>
          <w:rStyle w:val="5-Char"/>
          <w:rFonts w:hint="cs"/>
          <w:rtl/>
        </w:rPr>
        <w:t>َ</w:t>
      </w:r>
      <w:r w:rsidR="001E026B" w:rsidRPr="00BE2421">
        <w:rPr>
          <w:rStyle w:val="5-Char"/>
          <w:rFonts w:hint="cs"/>
          <w:rtl/>
        </w:rPr>
        <w:t>خ</w:t>
      </w:r>
      <w:r w:rsidR="00C606D6" w:rsidRPr="00BE2421">
        <w:rPr>
          <w:rStyle w:val="5-Char"/>
          <w:rFonts w:hint="cs"/>
          <w:rtl/>
        </w:rPr>
        <w:t>َ</w:t>
      </w:r>
      <w:r w:rsidR="001E026B" w:rsidRPr="00BE2421">
        <w:rPr>
          <w:rStyle w:val="5-Char"/>
          <w:rFonts w:hint="cs"/>
          <w:rtl/>
        </w:rPr>
        <w:t>ش</w:t>
      </w:r>
      <w:r w:rsidR="00C606D6" w:rsidRPr="00BE2421">
        <w:rPr>
          <w:rStyle w:val="5-Char"/>
          <w:rFonts w:hint="cs"/>
          <w:rtl/>
        </w:rPr>
        <w:t>ِ</w:t>
      </w:r>
      <w:r w:rsidR="00C12E54" w:rsidRPr="00BE2421">
        <w:rPr>
          <w:rStyle w:val="5-Char"/>
          <w:rFonts w:hint="cs"/>
          <w:rtl/>
        </w:rPr>
        <w:t>ي</w:t>
      </w:r>
      <w:r w:rsidR="00C606D6" w:rsidRPr="00BE2421">
        <w:rPr>
          <w:rStyle w:val="5-Char"/>
          <w:rFonts w:hint="cs"/>
          <w:rtl/>
        </w:rPr>
        <w:t>ْ</w:t>
      </w:r>
      <w:r w:rsidR="001E026B" w:rsidRPr="00BE2421">
        <w:rPr>
          <w:rStyle w:val="5-Char"/>
          <w:rFonts w:hint="cs"/>
          <w:rtl/>
        </w:rPr>
        <w:t>ت</w:t>
      </w:r>
      <w:r w:rsidR="00C606D6" w:rsidRPr="00BE2421">
        <w:rPr>
          <w:rStyle w:val="5-Char"/>
          <w:rFonts w:hint="cs"/>
          <w:rtl/>
        </w:rPr>
        <w:t>َ</w:t>
      </w:r>
      <w:r w:rsidR="001E026B" w:rsidRPr="00BE2421">
        <w:rPr>
          <w:rStyle w:val="5-Char"/>
          <w:rFonts w:hint="cs"/>
          <w:rtl/>
        </w:rPr>
        <w:t xml:space="preserve"> ف</w:t>
      </w:r>
      <w:r w:rsidR="00C606D6" w:rsidRPr="00BE2421">
        <w:rPr>
          <w:rStyle w:val="5-Char"/>
          <w:rFonts w:hint="cs"/>
          <w:rtl/>
        </w:rPr>
        <w:t>َ</w:t>
      </w:r>
      <w:r w:rsidR="001E026B" w:rsidRPr="00BE2421">
        <w:rPr>
          <w:rStyle w:val="5-Char"/>
          <w:rFonts w:hint="cs"/>
          <w:rtl/>
        </w:rPr>
        <w:t>و</w:t>
      </w:r>
      <w:r w:rsidR="00C606D6" w:rsidRPr="00BE2421">
        <w:rPr>
          <w:rStyle w:val="5-Char"/>
          <w:rFonts w:hint="cs"/>
          <w:rtl/>
        </w:rPr>
        <w:t>ْ</w:t>
      </w:r>
      <w:r w:rsidR="001E026B" w:rsidRPr="00BE2421">
        <w:rPr>
          <w:rStyle w:val="5-Char"/>
          <w:rFonts w:hint="cs"/>
          <w:rtl/>
        </w:rPr>
        <w:t>ت</w:t>
      </w:r>
      <w:r w:rsidR="00C606D6" w:rsidRPr="00BE2421">
        <w:rPr>
          <w:rStyle w:val="5-Char"/>
          <w:rFonts w:hint="cs"/>
          <w:rtl/>
        </w:rPr>
        <w:t>َ</w:t>
      </w:r>
      <w:r w:rsidR="001E026B" w:rsidRPr="00BE2421">
        <w:rPr>
          <w:rStyle w:val="5-Char"/>
          <w:rFonts w:hint="cs"/>
          <w:rtl/>
        </w:rPr>
        <w:t>ه</w:t>
      </w:r>
      <w:r w:rsidR="00C606D6" w:rsidRPr="00BE2421">
        <w:rPr>
          <w:rStyle w:val="5-Char"/>
          <w:rFonts w:hint="cs"/>
          <w:rtl/>
        </w:rPr>
        <w:t>ٰ</w:t>
      </w:r>
      <w:r w:rsidR="001E026B" w:rsidRPr="00BE2421">
        <w:rPr>
          <w:rStyle w:val="5-Char"/>
          <w:rFonts w:hint="cs"/>
          <w:rtl/>
        </w:rPr>
        <w:t>ا، ف</w:t>
      </w:r>
      <w:r w:rsidR="00C606D6" w:rsidRPr="00BE2421">
        <w:rPr>
          <w:rStyle w:val="5-Char"/>
          <w:rFonts w:hint="cs"/>
          <w:rtl/>
        </w:rPr>
        <w:t>َ</w:t>
      </w:r>
      <w:r w:rsidR="001E026B" w:rsidRPr="00BE2421">
        <w:rPr>
          <w:rStyle w:val="5-Char"/>
          <w:rFonts w:hint="cs"/>
          <w:rtl/>
        </w:rPr>
        <w:t>ص</w:t>
      </w:r>
      <w:r w:rsidR="00C606D6" w:rsidRPr="00BE2421">
        <w:rPr>
          <w:rStyle w:val="5-Char"/>
          <w:rFonts w:hint="cs"/>
          <w:rtl/>
        </w:rPr>
        <w:t>َ</w:t>
      </w:r>
      <w:r w:rsidR="001E026B" w:rsidRPr="00BE2421">
        <w:rPr>
          <w:rStyle w:val="5-Char"/>
          <w:rFonts w:hint="cs"/>
          <w:rtl/>
        </w:rPr>
        <w:t>ل</w:t>
      </w:r>
      <w:r w:rsidR="00C606D6" w:rsidRPr="00BE2421">
        <w:rPr>
          <w:rStyle w:val="5-Char"/>
          <w:rFonts w:hint="cs"/>
          <w:rtl/>
        </w:rPr>
        <w:t>ِ</w:t>
      </w:r>
      <w:r w:rsidR="001E026B" w:rsidRPr="00BE2421">
        <w:rPr>
          <w:rStyle w:val="5-Char"/>
          <w:rFonts w:hint="cs"/>
          <w:rtl/>
        </w:rPr>
        <w:t>ّ ع</w:t>
      </w:r>
      <w:r w:rsidR="00C606D6" w:rsidRPr="00BE2421">
        <w:rPr>
          <w:rStyle w:val="5-Char"/>
          <w:rFonts w:hint="cs"/>
          <w:rtl/>
        </w:rPr>
        <w:t>َ</w:t>
      </w:r>
      <w:r w:rsidR="001E026B" w:rsidRPr="00BE2421">
        <w:rPr>
          <w:rStyle w:val="5-Char"/>
          <w:rFonts w:hint="cs"/>
          <w:rtl/>
        </w:rPr>
        <w:t>ل</w:t>
      </w:r>
      <w:r w:rsidR="00C606D6" w:rsidRPr="00BE2421">
        <w:rPr>
          <w:rStyle w:val="5-Char"/>
          <w:rFonts w:hint="cs"/>
          <w:rtl/>
        </w:rPr>
        <w:t>َ</w:t>
      </w:r>
      <w:r w:rsidR="00C12E54" w:rsidRPr="00BE2421">
        <w:rPr>
          <w:rStyle w:val="5-Char"/>
          <w:rFonts w:hint="cs"/>
          <w:rtl/>
        </w:rPr>
        <w:t>ي</w:t>
      </w:r>
      <w:r w:rsidR="00C606D6" w:rsidRPr="00BE2421">
        <w:rPr>
          <w:rStyle w:val="5-Char"/>
          <w:rFonts w:hint="cs"/>
          <w:rtl/>
        </w:rPr>
        <w:t>ْ</w:t>
      </w:r>
      <w:r w:rsidR="001E026B" w:rsidRPr="00BE2421">
        <w:rPr>
          <w:rStyle w:val="5-Char"/>
          <w:rFonts w:hint="cs"/>
          <w:rtl/>
        </w:rPr>
        <w:t>ه</w:t>
      </w:r>
      <w:r w:rsidR="00C606D6" w:rsidRPr="00BE2421">
        <w:rPr>
          <w:rStyle w:val="5-Char"/>
          <w:rFonts w:hint="cs"/>
          <w:rtl/>
        </w:rPr>
        <w:t>ٰ</w:t>
      </w:r>
      <w:r w:rsidR="001E026B" w:rsidRPr="00BE2421">
        <w:rPr>
          <w:rStyle w:val="5-Char"/>
          <w:rFonts w:hint="cs"/>
          <w:rtl/>
        </w:rPr>
        <w:t>ا ب</w:t>
      </w:r>
      <w:r w:rsidR="00C606D6" w:rsidRPr="00BE2421">
        <w:rPr>
          <w:rStyle w:val="5-Char"/>
          <w:rFonts w:hint="cs"/>
          <w:rtl/>
        </w:rPr>
        <w:t>ِ</w:t>
      </w:r>
      <w:r w:rsidR="001E026B" w:rsidRPr="00BE2421">
        <w:rPr>
          <w:rStyle w:val="5-Char"/>
          <w:rFonts w:hint="cs"/>
          <w:rtl/>
        </w:rPr>
        <w:t>الت</w:t>
      </w:r>
      <w:r w:rsidR="00C606D6" w:rsidRPr="00BE2421">
        <w:rPr>
          <w:rStyle w:val="5-Char"/>
          <w:rFonts w:hint="cs"/>
          <w:rtl/>
        </w:rPr>
        <w:t>َّ</w:t>
      </w:r>
      <w:r w:rsidR="00C12E54" w:rsidRPr="00BE2421">
        <w:rPr>
          <w:rStyle w:val="5-Char"/>
          <w:rFonts w:hint="cs"/>
          <w:rtl/>
        </w:rPr>
        <w:t>ي</w:t>
      </w:r>
      <w:r w:rsidR="00C606D6" w:rsidRPr="00BE2421">
        <w:rPr>
          <w:rStyle w:val="5-Char"/>
          <w:rFonts w:hint="cs"/>
          <w:rtl/>
        </w:rPr>
        <w:t>َ</w:t>
      </w:r>
      <w:r w:rsidR="001E026B" w:rsidRPr="00BE2421">
        <w:rPr>
          <w:rStyle w:val="5-Char"/>
          <w:rFonts w:hint="cs"/>
          <w:rtl/>
        </w:rPr>
        <w:t>م</w:t>
      </w:r>
      <w:r w:rsidR="00C606D6" w:rsidRPr="00BE2421">
        <w:rPr>
          <w:rStyle w:val="5-Char"/>
          <w:rFonts w:hint="cs"/>
          <w:rtl/>
        </w:rPr>
        <w:t>ُّ</w:t>
      </w:r>
      <w:r w:rsidR="001E026B" w:rsidRPr="00BE2421">
        <w:rPr>
          <w:rStyle w:val="5-Char"/>
          <w:rFonts w:hint="cs"/>
          <w:rtl/>
        </w:rPr>
        <w:t>م</w:t>
      </w:r>
      <w:r w:rsidR="00C606D6" w:rsidRPr="00BE2421">
        <w:rPr>
          <w:rStyle w:val="5-Char"/>
          <w:rFonts w:hint="cs"/>
          <w:rtl/>
        </w:rPr>
        <w:t>ِ</w:t>
      </w:r>
      <w:r w:rsidR="001E026B" w:rsidRPr="00BE2421">
        <w:rPr>
          <w:rStyle w:val="5-Char"/>
          <w:rFonts w:hint="cs"/>
          <w:rtl/>
        </w:rPr>
        <w:t>»</w:t>
      </w:r>
      <w:r w:rsidR="001E026B" w:rsidRPr="007100A7">
        <w:rPr>
          <w:rStyle w:val="1-Char"/>
          <w:rFonts w:hint="cs"/>
          <w:rtl/>
        </w:rPr>
        <w:t xml:space="preserve"> (مصن</w:t>
      </w:r>
      <w:r w:rsidR="00C606D6" w:rsidRPr="007100A7">
        <w:rPr>
          <w:rStyle w:val="1-Char"/>
          <w:rFonts w:hint="cs"/>
          <w:rtl/>
        </w:rPr>
        <w:t>ّ</w:t>
      </w:r>
      <w:r w:rsidR="001E026B" w:rsidRPr="007100A7">
        <w:rPr>
          <w:rStyle w:val="1-Char"/>
          <w:rFonts w:hint="cs"/>
          <w:rtl/>
        </w:rPr>
        <w:t>ف ابن اب</w:t>
      </w:r>
      <w:r w:rsidR="00446BB7">
        <w:rPr>
          <w:rStyle w:val="1-Char"/>
          <w:rFonts w:hint="cs"/>
          <w:rtl/>
        </w:rPr>
        <w:t>ی</w:t>
      </w:r>
      <w:r w:rsidR="001E026B" w:rsidRPr="007100A7">
        <w:rPr>
          <w:rStyle w:val="1-Char"/>
          <w:rFonts w:hint="cs"/>
          <w:rtl/>
        </w:rPr>
        <w:t xml:space="preserve"> ش</w:t>
      </w:r>
      <w:r w:rsidR="00446BB7">
        <w:rPr>
          <w:rStyle w:val="1-Char"/>
          <w:rFonts w:hint="cs"/>
          <w:rtl/>
        </w:rPr>
        <w:t>ی</w:t>
      </w:r>
      <w:r w:rsidR="001E026B" w:rsidRPr="007100A7">
        <w:rPr>
          <w:rStyle w:val="1-Char"/>
          <w:rFonts w:hint="cs"/>
          <w:rtl/>
        </w:rPr>
        <w:t>به و ابن عد</w:t>
      </w:r>
      <w:r w:rsidR="00446BB7">
        <w:rPr>
          <w:rStyle w:val="1-Char"/>
          <w:rFonts w:hint="cs"/>
          <w:rtl/>
        </w:rPr>
        <w:t>ی</w:t>
      </w:r>
      <w:r w:rsidR="001E026B" w:rsidRPr="007100A7">
        <w:rPr>
          <w:rStyle w:val="1-Char"/>
          <w:rFonts w:hint="cs"/>
          <w:rtl/>
        </w:rPr>
        <w:t xml:space="preserve"> در </w:t>
      </w:r>
      <w:r w:rsidR="001E026B" w:rsidRPr="00FF046D">
        <w:rPr>
          <w:rStyle w:val="5-Char0"/>
          <w:rFonts w:hint="cs"/>
          <w:rtl/>
        </w:rPr>
        <w:t>«الکامل»</w:t>
      </w:r>
      <w:r w:rsidR="001E026B" w:rsidRPr="007100A7">
        <w:rPr>
          <w:rStyle w:val="1-Char"/>
          <w:rFonts w:hint="cs"/>
          <w:rtl/>
        </w:rPr>
        <w:t xml:space="preserve">)؛ </w:t>
      </w:r>
      <w:r w:rsidR="001E026B" w:rsidRPr="00BE2421">
        <w:rPr>
          <w:rStyle w:val="1-Char"/>
          <w:rFonts w:hint="cs"/>
          <w:rtl/>
        </w:rPr>
        <w:t>«هرگاه بدون آمادگ</w:t>
      </w:r>
      <w:r w:rsidR="00446BB7">
        <w:rPr>
          <w:rStyle w:val="1-Char"/>
          <w:rFonts w:hint="cs"/>
          <w:rtl/>
        </w:rPr>
        <w:t>ی</w:t>
      </w:r>
      <w:r w:rsidR="003D45B1" w:rsidRPr="00BE2421">
        <w:rPr>
          <w:rStyle w:val="1-Char"/>
          <w:rFonts w:hint="cs"/>
          <w:rtl/>
        </w:rPr>
        <w:t>،</w:t>
      </w:r>
      <w:r w:rsidR="001E026B" w:rsidRPr="00BE2421">
        <w:rPr>
          <w:rStyle w:val="1-Char"/>
          <w:rFonts w:hint="cs"/>
          <w:rtl/>
        </w:rPr>
        <w:t xml:space="preserve"> مواجه با نماز جنازه شد</w:t>
      </w:r>
      <w:r w:rsidR="00446BB7">
        <w:rPr>
          <w:rStyle w:val="1-Char"/>
          <w:rFonts w:hint="cs"/>
          <w:rtl/>
        </w:rPr>
        <w:t>ی</w:t>
      </w:r>
      <w:r w:rsidR="001E026B" w:rsidRPr="00BE2421">
        <w:rPr>
          <w:rStyle w:val="1-Char"/>
          <w:rFonts w:hint="cs"/>
          <w:rtl/>
        </w:rPr>
        <w:t>؛ و ب</w:t>
      </w:r>
      <w:r w:rsidR="00446BB7">
        <w:rPr>
          <w:rStyle w:val="1-Char"/>
          <w:rFonts w:hint="cs"/>
          <w:rtl/>
        </w:rPr>
        <w:t>ی</w:t>
      </w:r>
      <w:r w:rsidR="001E026B" w:rsidRPr="00BE2421">
        <w:rPr>
          <w:rStyle w:val="1-Char"/>
          <w:rFonts w:hint="cs"/>
          <w:rtl/>
        </w:rPr>
        <w:t>م آن داشت</w:t>
      </w:r>
      <w:r w:rsidR="00446BB7">
        <w:rPr>
          <w:rStyle w:val="1-Char"/>
          <w:rFonts w:hint="cs"/>
          <w:rtl/>
        </w:rPr>
        <w:t>ی</w:t>
      </w:r>
      <w:r w:rsidR="001E026B" w:rsidRPr="00BE2421">
        <w:rPr>
          <w:rStyle w:val="1-Char"/>
          <w:rFonts w:hint="cs"/>
          <w:rtl/>
        </w:rPr>
        <w:t xml:space="preserve"> که اگر به گرفتن وضو مشغول شو</w:t>
      </w:r>
      <w:r w:rsidR="00446BB7">
        <w:rPr>
          <w:rStyle w:val="1-Char"/>
          <w:rFonts w:hint="cs"/>
          <w:rtl/>
        </w:rPr>
        <w:t>ی</w:t>
      </w:r>
      <w:r w:rsidR="001E026B" w:rsidRPr="00BE2421">
        <w:rPr>
          <w:rStyle w:val="1-Char"/>
          <w:rFonts w:hint="cs"/>
          <w:rtl/>
        </w:rPr>
        <w:t>، نماز جنازه را از دست بده</w:t>
      </w:r>
      <w:r w:rsidR="00446BB7">
        <w:rPr>
          <w:rStyle w:val="1-Char"/>
          <w:rFonts w:hint="cs"/>
          <w:rtl/>
        </w:rPr>
        <w:t>ی</w:t>
      </w:r>
      <w:r w:rsidR="001E026B" w:rsidRPr="00BE2421">
        <w:rPr>
          <w:rStyle w:val="1-Char"/>
          <w:rFonts w:hint="cs"/>
          <w:rtl/>
        </w:rPr>
        <w:t>، در آن صورت با</w:t>
      </w:r>
      <w:r w:rsidR="00672264" w:rsidRPr="00BE2421">
        <w:rPr>
          <w:rStyle w:val="1-Char"/>
          <w:rFonts w:hint="cs"/>
          <w:rtl/>
        </w:rPr>
        <w:t xml:space="preserve"> ت</w:t>
      </w:r>
      <w:r w:rsidR="00446BB7">
        <w:rPr>
          <w:rStyle w:val="1-Char"/>
          <w:rFonts w:hint="cs"/>
          <w:rtl/>
        </w:rPr>
        <w:t>ی</w:t>
      </w:r>
      <w:r w:rsidR="00672264" w:rsidRPr="00BE2421">
        <w:rPr>
          <w:rStyle w:val="1-Char"/>
          <w:rFonts w:hint="cs"/>
          <w:rtl/>
        </w:rPr>
        <w:t>مّم</w:t>
      </w:r>
      <w:r w:rsidR="003D45B1" w:rsidRPr="00BE2421">
        <w:rPr>
          <w:rStyle w:val="1-Char"/>
          <w:rFonts w:hint="cs"/>
          <w:rtl/>
        </w:rPr>
        <w:t>،</w:t>
      </w:r>
      <w:r w:rsidR="00672264" w:rsidRPr="00BE2421">
        <w:rPr>
          <w:rStyle w:val="1-Char"/>
          <w:rFonts w:hint="cs"/>
          <w:rtl/>
        </w:rPr>
        <w:t xml:space="preserve"> </w:t>
      </w:r>
      <w:r w:rsidR="001E026B" w:rsidRPr="00BE2421">
        <w:rPr>
          <w:rStyle w:val="1-Char"/>
          <w:rFonts w:hint="cs"/>
          <w:rtl/>
        </w:rPr>
        <w:t>بر م</w:t>
      </w:r>
      <w:r w:rsidR="00446BB7">
        <w:rPr>
          <w:rStyle w:val="1-Char"/>
          <w:rFonts w:hint="cs"/>
          <w:rtl/>
        </w:rPr>
        <w:t>ی</w:t>
      </w:r>
      <w:r w:rsidR="001E026B" w:rsidRPr="00BE2421">
        <w:rPr>
          <w:rStyle w:val="1-Char"/>
          <w:rFonts w:hint="cs"/>
          <w:rtl/>
        </w:rPr>
        <w:t>ت</w:t>
      </w:r>
      <w:r w:rsidR="003D45B1" w:rsidRPr="00BE2421">
        <w:rPr>
          <w:rStyle w:val="1-Char"/>
          <w:rFonts w:hint="cs"/>
          <w:rtl/>
        </w:rPr>
        <w:t>،</w:t>
      </w:r>
      <w:r w:rsidR="001E026B" w:rsidRPr="00BE2421">
        <w:rPr>
          <w:rStyle w:val="1-Char"/>
          <w:rFonts w:hint="cs"/>
          <w:rtl/>
        </w:rPr>
        <w:t xml:space="preserve"> نماز جنازه بگزار»</w:t>
      </w:r>
      <w:r w:rsidR="001E026B" w:rsidRPr="007100A7">
        <w:rPr>
          <w:rStyle w:val="1-Char"/>
          <w:rFonts w:hint="cs"/>
          <w:rtl/>
        </w:rPr>
        <w:t>.</w:t>
      </w:r>
    </w:p>
    <w:p w:rsidR="00DA3894" w:rsidRPr="007100A7" w:rsidRDefault="00DA3894" w:rsidP="00AF1D25">
      <w:pPr>
        <w:rPr>
          <w:rStyle w:val="1-Char"/>
          <w:rtl/>
        </w:rPr>
      </w:pPr>
      <w:r w:rsidRPr="007100A7">
        <w:rPr>
          <w:rStyle w:val="1-Char"/>
          <w:rFonts w:hint="cs"/>
          <w:rtl/>
        </w:rPr>
        <w:t xml:space="preserve">و از </w:t>
      </w:r>
      <w:r w:rsidR="00544D97" w:rsidRPr="00544D97">
        <w:rPr>
          <w:rStyle w:val="1-Char"/>
          <w:rFonts w:hint="cs"/>
          <w:rtl/>
        </w:rPr>
        <w:t>ابن عمر</w:t>
      </w:r>
      <w:r w:rsidR="00544D97" w:rsidRPr="00544D97">
        <w:rPr>
          <w:rStyle w:val="1-Char"/>
          <w:rFonts w:cs="CTraditional Arabic" w:hint="cs"/>
          <w:rtl/>
        </w:rPr>
        <w:t>ب</w:t>
      </w:r>
      <w:r w:rsidRPr="007100A7">
        <w:rPr>
          <w:rStyle w:val="1-Char"/>
          <w:rFonts w:hint="cs"/>
          <w:rtl/>
        </w:rPr>
        <w:t xml:space="preserve"> روا</w:t>
      </w:r>
      <w:r w:rsidR="00446BB7">
        <w:rPr>
          <w:rStyle w:val="1-Char"/>
          <w:rFonts w:hint="cs"/>
          <w:rtl/>
        </w:rPr>
        <w:t>ی</w:t>
      </w:r>
      <w:r w:rsidR="007E6E91" w:rsidRPr="007100A7">
        <w:rPr>
          <w:rStyle w:val="1-Char"/>
          <w:rFonts w:hint="cs"/>
          <w:rtl/>
        </w:rPr>
        <w:t>ت شده است که</w:t>
      </w:r>
      <w:r w:rsidRPr="007100A7">
        <w:rPr>
          <w:rStyle w:val="1-Char"/>
          <w:rFonts w:hint="cs"/>
          <w:rtl/>
        </w:rPr>
        <w:t xml:space="preserve">: </w:t>
      </w:r>
      <w:r w:rsidRPr="00BE2421">
        <w:rPr>
          <w:rStyle w:val="5-Char"/>
          <w:rFonts w:hint="cs"/>
          <w:rtl/>
        </w:rPr>
        <w:t>«اِنَّهُ اُتِ</w:t>
      </w:r>
      <w:r w:rsidR="00C12E54" w:rsidRPr="00BE2421">
        <w:rPr>
          <w:rStyle w:val="5-Char"/>
          <w:rFonts w:hint="cs"/>
          <w:rtl/>
        </w:rPr>
        <w:t>ي</w:t>
      </w:r>
      <w:r w:rsidRPr="00BE2421">
        <w:rPr>
          <w:rStyle w:val="5-Char"/>
          <w:rFonts w:hint="cs"/>
          <w:rtl/>
        </w:rPr>
        <w:t>َ بِجَنٰازَةٍ وَ هُوَ عَل</w:t>
      </w:r>
      <w:r w:rsidR="00C12E54" w:rsidRPr="00BE2421">
        <w:rPr>
          <w:rStyle w:val="5-Char"/>
          <w:rFonts w:hint="cs"/>
          <w:rtl/>
        </w:rPr>
        <w:t>ي</w:t>
      </w:r>
      <w:r w:rsidRPr="00BE2421">
        <w:rPr>
          <w:rStyle w:val="5-Char"/>
          <w:rFonts w:hint="cs"/>
          <w:rtl/>
        </w:rPr>
        <w:t>ٰ غَ</w:t>
      </w:r>
      <w:r w:rsidR="00C12E54" w:rsidRPr="00BE2421">
        <w:rPr>
          <w:rStyle w:val="5-Char"/>
          <w:rFonts w:hint="cs"/>
          <w:rtl/>
        </w:rPr>
        <w:t>ي</w:t>
      </w:r>
      <w:r w:rsidRPr="00BE2421">
        <w:rPr>
          <w:rStyle w:val="5-Char"/>
          <w:rFonts w:hint="cs"/>
          <w:rtl/>
        </w:rPr>
        <w:t>ْرِ وُضُوءٍ؛ فَتَ</w:t>
      </w:r>
      <w:r w:rsidR="00C12E54" w:rsidRPr="00BE2421">
        <w:rPr>
          <w:rStyle w:val="5-Char"/>
          <w:rFonts w:hint="cs"/>
          <w:rtl/>
        </w:rPr>
        <w:t>ي</w:t>
      </w:r>
      <w:r w:rsidRPr="00BE2421">
        <w:rPr>
          <w:rStyle w:val="5-Char"/>
          <w:rFonts w:hint="cs"/>
          <w:rtl/>
        </w:rPr>
        <w:t>َمَّمَ ثُمَّ صَلّٰ</w:t>
      </w:r>
      <w:r w:rsidR="00C12E54" w:rsidRPr="00BE2421">
        <w:rPr>
          <w:rStyle w:val="5-Char"/>
          <w:rFonts w:hint="cs"/>
          <w:rtl/>
        </w:rPr>
        <w:t>ي</w:t>
      </w:r>
      <w:r w:rsidRPr="00BE2421">
        <w:rPr>
          <w:rStyle w:val="5-Char"/>
          <w:rFonts w:hint="cs"/>
          <w:rtl/>
        </w:rPr>
        <w:t xml:space="preserve"> عَلَ</w:t>
      </w:r>
      <w:r w:rsidR="00C12E54" w:rsidRPr="00BE2421">
        <w:rPr>
          <w:rStyle w:val="5-Char"/>
          <w:rFonts w:hint="cs"/>
          <w:rtl/>
        </w:rPr>
        <w:t>ي</w:t>
      </w:r>
      <w:r w:rsidRPr="00BE2421">
        <w:rPr>
          <w:rStyle w:val="5-Char"/>
          <w:rFonts w:hint="cs"/>
          <w:rtl/>
        </w:rPr>
        <w:t>ْهٰا»</w:t>
      </w:r>
      <w:r w:rsidRPr="007100A7">
        <w:rPr>
          <w:rStyle w:val="1-Char"/>
          <w:rFonts w:hint="cs"/>
          <w:rtl/>
        </w:rPr>
        <w:t xml:space="preserve"> (دار قطن</w:t>
      </w:r>
      <w:r w:rsidR="00446BB7">
        <w:rPr>
          <w:rStyle w:val="1-Char"/>
          <w:rFonts w:hint="cs"/>
          <w:rtl/>
        </w:rPr>
        <w:t>ی</w:t>
      </w:r>
      <w:r w:rsidRPr="007100A7">
        <w:rPr>
          <w:rStyle w:val="1-Char"/>
          <w:rFonts w:hint="cs"/>
          <w:rtl/>
        </w:rPr>
        <w:t xml:space="preserve">)؛ </w:t>
      </w:r>
      <w:r w:rsidRPr="00BE2421">
        <w:rPr>
          <w:rStyle w:val="1-Char"/>
          <w:rFonts w:hint="cs"/>
          <w:rtl/>
        </w:rPr>
        <w:t>«</w:t>
      </w:r>
      <w:r w:rsidR="00544D97" w:rsidRPr="00544D97">
        <w:rPr>
          <w:rStyle w:val="1-Char"/>
          <w:rFonts w:hint="cs"/>
          <w:rtl/>
        </w:rPr>
        <w:t>ابن عمر</w:t>
      </w:r>
      <w:r w:rsidR="00544D97" w:rsidRPr="00544D97">
        <w:rPr>
          <w:rStyle w:val="1-Char"/>
          <w:rFonts w:cs="CTraditional Arabic" w:hint="cs"/>
          <w:rtl/>
        </w:rPr>
        <w:t>ب</w:t>
      </w:r>
      <w:r w:rsidRPr="00BE2421">
        <w:rPr>
          <w:rStyle w:val="1-Char"/>
          <w:rFonts w:hint="cs"/>
          <w:rtl/>
        </w:rPr>
        <w:t xml:space="preserve"> در حال</w:t>
      </w:r>
      <w:r w:rsidR="00446BB7">
        <w:rPr>
          <w:rStyle w:val="1-Char"/>
          <w:rFonts w:hint="cs"/>
          <w:rtl/>
        </w:rPr>
        <w:t>ی</w:t>
      </w:r>
      <w:r w:rsidR="007A5D61" w:rsidRPr="00BE2421">
        <w:rPr>
          <w:rStyle w:val="1-Char"/>
          <w:rFonts w:hint="cs"/>
          <w:rtl/>
        </w:rPr>
        <w:t xml:space="preserve"> که ب</w:t>
      </w:r>
      <w:r w:rsidR="00446BB7">
        <w:rPr>
          <w:rStyle w:val="1-Char"/>
          <w:rFonts w:hint="cs"/>
          <w:rtl/>
        </w:rPr>
        <w:t>ی</w:t>
      </w:r>
      <w:r w:rsidR="007A5D61" w:rsidRPr="00BE2421">
        <w:rPr>
          <w:rStyle w:val="1-Char"/>
          <w:rFonts w:hint="cs"/>
          <w:rtl/>
        </w:rPr>
        <w:t>‌وضو بود، جنازه‌ا</w:t>
      </w:r>
      <w:r w:rsidR="00446BB7">
        <w:rPr>
          <w:rStyle w:val="1-Char"/>
          <w:rFonts w:hint="cs"/>
          <w:rtl/>
        </w:rPr>
        <w:t>ی</w:t>
      </w:r>
      <w:r w:rsidR="007A5D61" w:rsidRPr="00BE2421">
        <w:rPr>
          <w:rStyle w:val="1-Char"/>
          <w:rFonts w:hint="cs"/>
          <w:rtl/>
        </w:rPr>
        <w:t xml:space="preserve"> به نزدش آوردند؛ و</w:t>
      </w:r>
      <w:r w:rsidR="00446BB7">
        <w:rPr>
          <w:rStyle w:val="1-Char"/>
          <w:rFonts w:hint="cs"/>
          <w:rtl/>
        </w:rPr>
        <w:t>ی</w:t>
      </w:r>
      <w:r w:rsidR="007A5D61" w:rsidRPr="00BE2421">
        <w:rPr>
          <w:rStyle w:val="1-Char"/>
          <w:rFonts w:hint="cs"/>
          <w:rtl/>
        </w:rPr>
        <w:t xml:space="preserve"> ت</w:t>
      </w:r>
      <w:r w:rsidR="00446BB7">
        <w:rPr>
          <w:rStyle w:val="1-Char"/>
          <w:rFonts w:hint="cs"/>
          <w:rtl/>
        </w:rPr>
        <w:t>ی</w:t>
      </w:r>
      <w:r w:rsidR="007A5D61" w:rsidRPr="00BE2421">
        <w:rPr>
          <w:rStyle w:val="1-Char"/>
          <w:rFonts w:hint="cs"/>
          <w:rtl/>
        </w:rPr>
        <w:t>مّم کرد؛</w:t>
      </w:r>
      <w:r w:rsidR="00AF17B9">
        <w:rPr>
          <w:rStyle w:val="1-Char"/>
          <w:rFonts w:hint="cs"/>
          <w:rtl/>
        </w:rPr>
        <w:t xml:space="preserve"> آنگاه </w:t>
      </w:r>
      <w:r w:rsidR="007A5D61" w:rsidRPr="00BE2421">
        <w:rPr>
          <w:rStyle w:val="1-Char"/>
          <w:rFonts w:hint="cs"/>
          <w:rtl/>
        </w:rPr>
        <w:t>بر او نماز گزارد»</w:t>
      </w:r>
      <w:r w:rsidR="007A5D61" w:rsidRPr="007100A7">
        <w:rPr>
          <w:rStyle w:val="1-Char"/>
          <w:rFonts w:hint="cs"/>
          <w:rtl/>
        </w:rPr>
        <w:t>.</w:t>
      </w:r>
    </w:p>
    <w:p w:rsidR="002069A0" w:rsidRPr="007100A7" w:rsidRDefault="001218BD" w:rsidP="00AF1D25">
      <w:pPr>
        <w:rPr>
          <w:rStyle w:val="1-Char"/>
          <w:rtl/>
        </w:rPr>
      </w:pPr>
      <w:r w:rsidRPr="007100A7">
        <w:rPr>
          <w:rStyle w:val="1-Char"/>
          <w:rFonts w:hint="cs"/>
          <w:rtl/>
        </w:rPr>
        <w:t>و در مورد نمازها</w:t>
      </w:r>
      <w:r w:rsidR="00446BB7">
        <w:rPr>
          <w:rStyle w:val="1-Char"/>
          <w:rFonts w:hint="cs"/>
          <w:rtl/>
        </w:rPr>
        <w:t>ی</w:t>
      </w:r>
      <w:r w:rsidRPr="007100A7">
        <w:rPr>
          <w:rStyle w:val="1-Char"/>
          <w:rFonts w:hint="cs"/>
          <w:rtl/>
        </w:rPr>
        <w:t xml:space="preserve"> ع</w:t>
      </w:r>
      <w:r w:rsidR="00446BB7">
        <w:rPr>
          <w:rStyle w:val="1-Char"/>
          <w:rFonts w:hint="cs"/>
          <w:rtl/>
        </w:rPr>
        <w:t>ی</w:t>
      </w:r>
      <w:r w:rsidRPr="007100A7">
        <w:rPr>
          <w:rStyle w:val="1-Char"/>
          <w:rFonts w:hint="cs"/>
          <w:rtl/>
        </w:rPr>
        <w:t>د</w:t>
      </w:r>
      <w:r w:rsidR="00446BB7">
        <w:rPr>
          <w:rStyle w:val="1-Char"/>
          <w:rFonts w:hint="cs"/>
          <w:rtl/>
        </w:rPr>
        <w:t>ی</w:t>
      </w:r>
      <w:r w:rsidRPr="007100A7">
        <w:rPr>
          <w:rStyle w:val="1-Char"/>
          <w:rFonts w:hint="cs"/>
          <w:rtl/>
        </w:rPr>
        <w:t>ن ن</w:t>
      </w:r>
      <w:r w:rsidR="00446BB7">
        <w:rPr>
          <w:rStyle w:val="1-Char"/>
          <w:rFonts w:hint="cs"/>
          <w:rtl/>
        </w:rPr>
        <w:t>ی</w:t>
      </w:r>
      <w:r w:rsidRPr="007100A7">
        <w:rPr>
          <w:rStyle w:val="1-Char"/>
          <w:rFonts w:hint="cs"/>
          <w:rtl/>
        </w:rPr>
        <w:t>ز از ا</w:t>
      </w:r>
      <w:r w:rsidR="00446BB7">
        <w:rPr>
          <w:rStyle w:val="1-Char"/>
          <w:rFonts w:hint="cs"/>
          <w:rtl/>
        </w:rPr>
        <w:t>ی</w:t>
      </w:r>
      <w:r w:rsidRPr="007100A7">
        <w:rPr>
          <w:rStyle w:val="1-Char"/>
          <w:rFonts w:hint="cs"/>
          <w:rtl/>
        </w:rPr>
        <w:t>ن دو بزرگوار، چن</w:t>
      </w:r>
      <w:r w:rsidR="00446BB7">
        <w:rPr>
          <w:rStyle w:val="1-Char"/>
          <w:rFonts w:hint="cs"/>
          <w:rtl/>
        </w:rPr>
        <w:t>ی</w:t>
      </w:r>
      <w:r w:rsidRPr="007100A7">
        <w:rPr>
          <w:rStyle w:val="1-Char"/>
          <w:rFonts w:hint="cs"/>
          <w:rtl/>
        </w:rPr>
        <w:t>ن اقوال</w:t>
      </w:r>
      <w:r w:rsidR="00446BB7">
        <w:rPr>
          <w:rStyle w:val="1-Char"/>
          <w:rFonts w:hint="cs"/>
          <w:rtl/>
        </w:rPr>
        <w:t>ی</w:t>
      </w:r>
      <w:r w:rsidRPr="007100A7">
        <w:rPr>
          <w:rStyle w:val="1-Char"/>
          <w:rFonts w:hint="cs"/>
          <w:rtl/>
        </w:rPr>
        <w:t xml:space="preserve"> نقل گرد</w:t>
      </w:r>
      <w:r w:rsidR="00446BB7">
        <w:rPr>
          <w:rStyle w:val="1-Char"/>
          <w:rFonts w:hint="cs"/>
          <w:rtl/>
        </w:rPr>
        <w:t>ی</w:t>
      </w:r>
      <w:r w:rsidRPr="007100A7">
        <w:rPr>
          <w:rStyle w:val="1-Char"/>
          <w:rFonts w:hint="cs"/>
          <w:rtl/>
        </w:rPr>
        <w:t>ده است.]</w:t>
      </w:r>
    </w:p>
    <w:p w:rsidR="001218BD" w:rsidRPr="007100A7" w:rsidRDefault="001218BD" w:rsidP="00AF1D25">
      <w:pPr>
        <w:rPr>
          <w:rStyle w:val="1-Char"/>
          <w:rtl/>
        </w:rPr>
      </w:pPr>
      <w:r w:rsidRPr="007100A7">
        <w:rPr>
          <w:rStyle w:val="1-Char"/>
          <w:rFonts w:hint="cs"/>
          <w:rtl/>
        </w:rPr>
        <w:t>و از دست دادن نماز جمعه و وقت نماز، [</w:t>
      </w:r>
      <w:r w:rsidR="00AF17B9">
        <w:rPr>
          <w:rStyle w:val="1-Char"/>
          <w:rFonts w:hint="cs"/>
          <w:rtl/>
        </w:rPr>
        <w:t>چنان‌چه</w:t>
      </w:r>
      <w:r w:rsidRPr="007100A7">
        <w:rPr>
          <w:rStyle w:val="1-Char"/>
          <w:rFonts w:hint="cs"/>
          <w:rtl/>
        </w:rPr>
        <w:t xml:space="preserve"> به وضو مشغول شود،] عذر</w:t>
      </w:r>
      <w:r w:rsidR="00446BB7">
        <w:rPr>
          <w:rStyle w:val="1-Char"/>
          <w:rFonts w:hint="cs"/>
          <w:rtl/>
        </w:rPr>
        <w:t>ی</w:t>
      </w:r>
      <w:r w:rsidRPr="007100A7">
        <w:rPr>
          <w:rStyle w:val="1-Char"/>
          <w:rFonts w:hint="cs"/>
          <w:rtl/>
        </w:rPr>
        <w:t xml:space="preserve"> برا</w:t>
      </w:r>
      <w:r w:rsidR="00446BB7">
        <w:rPr>
          <w:rStyle w:val="1-Char"/>
          <w:rFonts w:hint="cs"/>
          <w:rtl/>
        </w:rPr>
        <w:t>ی</w:t>
      </w:r>
      <w:r w:rsidRPr="007100A7">
        <w:rPr>
          <w:rStyle w:val="1-Char"/>
          <w:rFonts w:hint="cs"/>
          <w:rtl/>
        </w:rPr>
        <w:t xml:space="preserve"> مباح گردان</w:t>
      </w:r>
      <w:r w:rsidR="00446BB7">
        <w:rPr>
          <w:rStyle w:val="1-Char"/>
          <w:rFonts w:hint="cs"/>
          <w:rtl/>
        </w:rPr>
        <w:t>ی</w:t>
      </w:r>
      <w:r w:rsidRPr="007100A7">
        <w:rPr>
          <w:rStyle w:val="1-Char"/>
          <w:rFonts w:hint="cs"/>
          <w:rtl/>
        </w:rPr>
        <w:t>دن</w:t>
      </w:r>
      <w:r w:rsidR="00672264" w:rsidRPr="007100A7">
        <w:rPr>
          <w:rStyle w:val="1-Char"/>
          <w:rFonts w:hint="cs"/>
          <w:rtl/>
        </w:rPr>
        <w:t xml:space="preserve"> ت</w:t>
      </w:r>
      <w:r w:rsidR="00446BB7">
        <w:rPr>
          <w:rStyle w:val="1-Char"/>
          <w:rFonts w:hint="cs"/>
          <w:rtl/>
        </w:rPr>
        <w:t>ی</w:t>
      </w:r>
      <w:r w:rsidR="00672264" w:rsidRPr="007100A7">
        <w:rPr>
          <w:rStyle w:val="1-Char"/>
          <w:rFonts w:hint="cs"/>
          <w:rtl/>
        </w:rPr>
        <w:t xml:space="preserve">مّم </w:t>
      </w:r>
      <w:r w:rsidRPr="007100A7">
        <w:rPr>
          <w:rStyle w:val="1-Char"/>
          <w:rFonts w:hint="cs"/>
          <w:rtl/>
        </w:rPr>
        <w:t>به شمار نم</w:t>
      </w:r>
      <w:r w:rsidR="00446BB7">
        <w:rPr>
          <w:rStyle w:val="1-Char"/>
          <w:rFonts w:hint="cs"/>
          <w:rtl/>
        </w:rPr>
        <w:t>ی</w:t>
      </w:r>
      <w:r w:rsidRPr="007100A7">
        <w:rPr>
          <w:rStyle w:val="1-Char"/>
          <w:rFonts w:hint="cs"/>
          <w:rtl/>
        </w:rPr>
        <w:t>‌آ</w:t>
      </w:r>
      <w:r w:rsidR="00446BB7">
        <w:rPr>
          <w:rStyle w:val="1-Char"/>
          <w:rFonts w:hint="cs"/>
          <w:rtl/>
        </w:rPr>
        <w:t>ی</w:t>
      </w:r>
      <w:r w:rsidRPr="007100A7">
        <w:rPr>
          <w:rStyle w:val="1-Char"/>
          <w:rFonts w:hint="cs"/>
          <w:rtl/>
        </w:rPr>
        <w:t>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اگر </w:t>
      </w:r>
      <w:r w:rsidR="00AF17B9">
        <w:rPr>
          <w:rStyle w:val="1-Char"/>
          <w:rFonts w:hint="cs"/>
          <w:rtl/>
        </w:rPr>
        <w:t>چنان‌چه</w:t>
      </w:r>
      <w:r w:rsidRPr="007100A7">
        <w:rPr>
          <w:rStyle w:val="1-Char"/>
          <w:rFonts w:hint="cs"/>
          <w:rtl/>
        </w:rPr>
        <w:t xml:space="preserve"> بر گمان و</w:t>
      </w:r>
      <w:r w:rsidR="00446BB7">
        <w:rPr>
          <w:rStyle w:val="1-Char"/>
          <w:rFonts w:hint="cs"/>
          <w:rtl/>
        </w:rPr>
        <w:t>ی</w:t>
      </w:r>
      <w:r w:rsidRPr="007100A7">
        <w:rPr>
          <w:rStyle w:val="1-Char"/>
          <w:rFonts w:hint="cs"/>
          <w:rtl/>
        </w:rPr>
        <w:t xml:space="preserve"> چن</w:t>
      </w:r>
      <w:r w:rsidR="00446BB7">
        <w:rPr>
          <w:rStyle w:val="1-Char"/>
          <w:rFonts w:hint="cs"/>
          <w:rtl/>
        </w:rPr>
        <w:t>ی</w:t>
      </w:r>
      <w:r w:rsidRPr="007100A7">
        <w:rPr>
          <w:rStyle w:val="1-Char"/>
          <w:rFonts w:hint="cs"/>
          <w:rtl/>
        </w:rPr>
        <w:t>ن غالب گرد</w:t>
      </w:r>
      <w:r w:rsidR="00446BB7">
        <w:rPr>
          <w:rStyle w:val="1-Char"/>
          <w:rFonts w:hint="cs"/>
          <w:rtl/>
        </w:rPr>
        <w:t>ی</w:t>
      </w:r>
      <w:r w:rsidRPr="007100A7">
        <w:rPr>
          <w:rStyle w:val="1-Char"/>
          <w:rFonts w:hint="cs"/>
          <w:rtl/>
        </w:rPr>
        <w:t>د که اگر به وضو گرفتن مشغول شود، وقت نماز را از دست م</w:t>
      </w:r>
      <w:r w:rsidR="00446BB7">
        <w:rPr>
          <w:rStyle w:val="1-Char"/>
          <w:rFonts w:hint="cs"/>
          <w:rtl/>
        </w:rPr>
        <w:t>ی</w:t>
      </w:r>
      <w:r w:rsidRPr="007100A7">
        <w:rPr>
          <w:rStyle w:val="1-Char"/>
          <w:rFonts w:hint="cs"/>
          <w:rtl/>
        </w:rPr>
        <w:t xml:space="preserve">‌دهد، </w:t>
      </w:r>
      <w:r w:rsidR="00446BB7">
        <w:rPr>
          <w:rStyle w:val="1-Char"/>
          <w:rFonts w:hint="cs"/>
          <w:rtl/>
        </w:rPr>
        <w:t>ی</w:t>
      </w:r>
      <w:r w:rsidRPr="007100A7">
        <w:rPr>
          <w:rStyle w:val="1-Char"/>
          <w:rFonts w:hint="cs"/>
          <w:rtl/>
        </w:rPr>
        <w:t xml:space="preserve">ا نماز </w:t>
      </w:r>
      <w:r w:rsidR="000F095D" w:rsidRPr="007100A7">
        <w:rPr>
          <w:rStyle w:val="1-Char"/>
          <w:rFonts w:hint="cs"/>
          <w:rtl/>
        </w:rPr>
        <w:t>جمعه از و</w:t>
      </w:r>
      <w:r w:rsidR="00446BB7">
        <w:rPr>
          <w:rStyle w:val="1-Char"/>
          <w:rFonts w:hint="cs"/>
          <w:rtl/>
        </w:rPr>
        <w:t>ی</w:t>
      </w:r>
      <w:r w:rsidR="000F095D" w:rsidRPr="007100A7">
        <w:rPr>
          <w:rStyle w:val="1-Char"/>
          <w:rFonts w:hint="cs"/>
          <w:rtl/>
        </w:rPr>
        <w:t xml:space="preserve"> فوت م</w:t>
      </w:r>
      <w:r w:rsidR="00446BB7">
        <w:rPr>
          <w:rStyle w:val="1-Char"/>
          <w:rFonts w:hint="cs"/>
          <w:rtl/>
        </w:rPr>
        <w:t>ی</w:t>
      </w:r>
      <w:r w:rsidR="000F095D" w:rsidRPr="007100A7">
        <w:rPr>
          <w:rStyle w:val="1-Char"/>
          <w:rFonts w:hint="cs"/>
          <w:rtl/>
        </w:rPr>
        <w:t>‌گردد، در آن صورت برا</w:t>
      </w:r>
      <w:r w:rsidR="00446BB7">
        <w:rPr>
          <w:rStyle w:val="1-Char"/>
          <w:rFonts w:hint="cs"/>
          <w:rtl/>
        </w:rPr>
        <w:t>ی</w:t>
      </w:r>
      <w:r w:rsidR="000F095D" w:rsidRPr="007100A7">
        <w:rPr>
          <w:rStyle w:val="1-Char"/>
          <w:rFonts w:hint="cs"/>
          <w:rtl/>
        </w:rPr>
        <w:t xml:space="preserve"> و</w:t>
      </w:r>
      <w:r w:rsidR="00446BB7">
        <w:rPr>
          <w:rStyle w:val="1-Char"/>
          <w:rFonts w:hint="cs"/>
          <w:rtl/>
        </w:rPr>
        <w:t>ی</w:t>
      </w:r>
      <w:r w:rsidR="000F095D" w:rsidRPr="007100A7">
        <w:rPr>
          <w:rStyle w:val="1-Char"/>
          <w:rFonts w:hint="cs"/>
          <w:rtl/>
        </w:rPr>
        <w:t>،</w:t>
      </w:r>
      <w:r w:rsidR="00672264" w:rsidRPr="007100A7">
        <w:rPr>
          <w:rStyle w:val="1-Char"/>
          <w:rFonts w:hint="cs"/>
          <w:rtl/>
        </w:rPr>
        <w:t xml:space="preserve"> ت</w:t>
      </w:r>
      <w:r w:rsidR="00446BB7">
        <w:rPr>
          <w:rStyle w:val="1-Char"/>
          <w:rFonts w:hint="cs"/>
          <w:rtl/>
        </w:rPr>
        <w:t>ی</w:t>
      </w:r>
      <w:r w:rsidR="00672264" w:rsidRPr="007100A7">
        <w:rPr>
          <w:rStyle w:val="1-Char"/>
          <w:rFonts w:hint="cs"/>
          <w:rtl/>
        </w:rPr>
        <w:t xml:space="preserve">مّم </w:t>
      </w:r>
      <w:r w:rsidR="000F095D" w:rsidRPr="007100A7">
        <w:rPr>
          <w:rStyle w:val="1-Char"/>
          <w:rFonts w:hint="cs"/>
          <w:rtl/>
        </w:rPr>
        <w:t>مشروع و روا نم</w:t>
      </w:r>
      <w:r w:rsidR="00446BB7">
        <w:rPr>
          <w:rStyle w:val="1-Char"/>
          <w:rFonts w:hint="cs"/>
          <w:rtl/>
        </w:rPr>
        <w:t>ی</w:t>
      </w:r>
      <w:r w:rsidR="000F095D" w:rsidRPr="007100A7">
        <w:rPr>
          <w:rStyle w:val="1-Char"/>
          <w:rFonts w:hint="cs"/>
          <w:rtl/>
        </w:rPr>
        <w:t>‌باشد؛ بلکه بر و</w:t>
      </w:r>
      <w:r w:rsidR="00446BB7">
        <w:rPr>
          <w:rStyle w:val="1-Char"/>
          <w:rFonts w:hint="cs"/>
          <w:rtl/>
        </w:rPr>
        <w:t>ی</w:t>
      </w:r>
      <w:r w:rsidR="000F095D" w:rsidRPr="007100A7">
        <w:rPr>
          <w:rStyle w:val="1-Char"/>
          <w:rFonts w:hint="cs"/>
          <w:rtl/>
        </w:rPr>
        <w:t xml:space="preserve"> لازم است که وضو گ</w:t>
      </w:r>
      <w:r w:rsidR="00446BB7">
        <w:rPr>
          <w:rStyle w:val="1-Char"/>
          <w:rFonts w:hint="cs"/>
          <w:rtl/>
        </w:rPr>
        <w:t>ی</w:t>
      </w:r>
      <w:r w:rsidR="000F095D" w:rsidRPr="007100A7">
        <w:rPr>
          <w:rStyle w:val="1-Char"/>
          <w:rFonts w:hint="cs"/>
          <w:rtl/>
        </w:rPr>
        <w:t>رد و نماز فرض را قضا ب</w:t>
      </w:r>
      <w:r w:rsidR="00446BB7">
        <w:rPr>
          <w:rStyle w:val="1-Char"/>
          <w:rFonts w:hint="cs"/>
          <w:rtl/>
        </w:rPr>
        <w:t>ی</w:t>
      </w:r>
      <w:r w:rsidR="000F095D" w:rsidRPr="007100A7">
        <w:rPr>
          <w:rStyle w:val="1-Char"/>
          <w:rFonts w:hint="cs"/>
          <w:rtl/>
        </w:rPr>
        <w:t>اورد و در عوض نماز جمعه ن</w:t>
      </w:r>
      <w:r w:rsidR="00446BB7">
        <w:rPr>
          <w:rStyle w:val="1-Char"/>
          <w:rFonts w:hint="cs"/>
          <w:rtl/>
        </w:rPr>
        <w:t>ی</w:t>
      </w:r>
      <w:r w:rsidR="000F095D" w:rsidRPr="007100A7">
        <w:rPr>
          <w:rStyle w:val="1-Char"/>
          <w:rFonts w:hint="cs"/>
          <w:rtl/>
        </w:rPr>
        <w:t>ز، نماز ظهر را بخواند.]</w:t>
      </w:r>
    </w:p>
    <w:p w:rsidR="000F095D" w:rsidRPr="007100A7" w:rsidRDefault="000F095D" w:rsidP="00463D6B">
      <w:pPr>
        <w:pStyle w:val="ListParagraph"/>
        <w:numPr>
          <w:ilvl w:val="0"/>
          <w:numId w:val="22"/>
        </w:numPr>
        <w:rPr>
          <w:rStyle w:val="1-Char"/>
          <w:rtl/>
        </w:rPr>
      </w:pPr>
      <w:r w:rsidRPr="007100A7">
        <w:rPr>
          <w:rStyle w:val="1-Char"/>
          <w:rFonts w:hint="cs"/>
          <w:rtl/>
        </w:rPr>
        <w:t>شرط سوّم ت</w:t>
      </w:r>
      <w:r w:rsidR="00446BB7">
        <w:rPr>
          <w:rStyle w:val="1-Char"/>
          <w:rFonts w:hint="cs"/>
          <w:rtl/>
        </w:rPr>
        <w:t>ی</w:t>
      </w:r>
      <w:r w:rsidRPr="007100A7">
        <w:rPr>
          <w:rStyle w:val="1-Char"/>
          <w:rFonts w:hint="cs"/>
          <w:rtl/>
        </w:rPr>
        <w:t>مّم، آن است که</w:t>
      </w:r>
      <w:r w:rsidR="00672264" w:rsidRPr="007100A7">
        <w:rPr>
          <w:rStyle w:val="1-Char"/>
          <w:rFonts w:hint="cs"/>
          <w:rtl/>
        </w:rPr>
        <w:t xml:space="preserve"> ت</w:t>
      </w:r>
      <w:r w:rsidR="00446BB7">
        <w:rPr>
          <w:rStyle w:val="1-Char"/>
          <w:rFonts w:hint="cs"/>
          <w:rtl/>
        </w:rPr>
        <w:t>ی</w:t>
      </w:r>
      <w:r w:rsidR="00672264" w:rsidRPr="007100A7">
        <w:rPr>
          <w:rStyle w:val="1-Char"/>
          <w:rFonts w:hint="cs"/>
          <w:rtl/>
        </w:rPr>
        <w:t xml:space="preserve">مّم </w:t>
      </w:r>
      <w:r w:rsidRPr="007100A7">
        <w:rPr>
          <w:rStyle w:val="1-Char"/>
          <w:rFonts w:hint="cs"/>
          <w:rtl/>
        </w:rPr>
        <w:t>بر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پاک از جنس زم</w:t>
      </w:r>
      <w:r w:rsidR="00446BB7">
        <w:rPr>
          <w:rStyle w:val="1-Char"/>
          <w:rFonts w:hint="cs"/>
          <w:rtl/>
        </w:rPr>
        <w:t>ی</w:t>
      </w:r>
      <w:r w:rsidRPr="007100A7">
        <w:rPr>
          <w:rStyle w:val="1-Char"/>
          <w:rFonts w:hint="cs"/>
          <w:rtl/>
        </w:rPr>
        <w:t>ن صورت بگ</w:t>
      </w:r>
      <w:r w:rsidR="00446BB7">
        <w:rPr>
          <w:rStyle w:val="1-Char"/>
          <w:rFonts w:hint="cs"/>
          <w:rtl/>
        </w:rPr>
        <w:t>ی</w:t>
      </w:r>
      <w:r w:rsidRPr="007100A7">
        <w:rPr>
          <w:rStyle w:val="1-Char"/>
          <w:rFonts w:hint="cs"/>
          <w:rtl/>
        </w:rPr>
        <w:t>رد؛ همچون: خاک، سنگ و شن و ماسه.</w:t>
      </w:r>
    </w:p>
    <w:p w:rsidR="003645AA" w:rsidRPr="007100A7" w:rsidRDefault="003645AA" w:rsidP="00AF1D25">
      <w:pPr>
        <w:rPr>
          <w:rStyle w:val="1-Char"/>
          <w:rtl/>
        </w:rPr>
      </w:pPr>
      <w:r w:rsidRPr="007100A7">
        <w:rPr>
          <w:rStyle w:val="1-Char"/>
          <w:rFonts w:hint="cs"/>
          <w:rtl/>
        </w:rPr>
        <w:t>از ا</w:t>
      </w:r>
      <w:r w:rsidR="00446BB7">
        <w:rPr>
          <w:rStyle w:val="1-Char"/>
          <w:rFonts w:hint="cs"/>
          <w:rtl/>
        </w:rPr>
        <w:t>ی</w:t>
      </w:r>
      <w:r w:rsidRPr="007100A7">
        <w:rPr>
          <w:rStyle w:val="1-Char"/>
          <w:rFonts w:hint="cs"/>
          <w:rtl/>
        </w:rPr>
        <w:t>ن رو،</w:t>
      </w:r>
      <w:r w:rsidR="00672264" w:rsidRPr="007100A7">
        <w:rPr>
          <w:rStyle w:val="1-Char"/>
          <w:rFonts w:hint="cs"/>
          <w:rtl/>
        </w:rPr>
        <w:t xml:space="preserve"> ت</w:t>
      </w:r>
      <w:r w:rsidR="00446BB7">
        <w:rPr>
          <w:rStyle w:val="1-Char"/>
          <w:rFonts w:hint="cs"/>
          <w:rtl/>
        </w:rPr>
        <w:t>ی</w:t>
      </w:r>
      <w:r w:rsidR="00672264" w:rsidRPr="007100A7">
        <w:rPr>
          <w:rStyle w:val="1-Char"/>
          <w:rFonts w:hint="cs"/>
          <w:rtl/>
        </w:rPr>
        <w:t xml:space="preserve">مّم </w:t>
      </w:r>
      <w:r w:rsidRPr="007100A7">
        <w:rPr>
          <w:rStyle w:val="1-Char"/>
          <w:rFonts w:hint="cs"/>
          <w:rtl/>
        </w:rPr>
        <w:t>با چوب [ه</w:t>
      </w:r>
      <w:r w:rsidR="00446BB7">
        <w:rPr>
          <w:rStyle w:val="1-Char"/>
          <w:rFonts w:hint="cs"/>
          <w:rtl/>
        </w:rPr>
        <w:t>ی</w:t>
      </w:r>
      <w:r w:rsidRPr="007100A7">
        <w:rPr>
          <w:rStyle w:val="1-Char"/>
          <w:rFonts w:hint="cs"/>
          <w:rtl/>
        </w:rPr>
        <w:t>زم]، نقره و طلا درست ن</w:t>
      </w:r>
      <w:r w:rsidR="00446BB7">
        <w:rPr>
          <w:rStyle w:val="1-Char"/>
          <w:rFonts w:hint="cs"/>
          <w:rtl/>
        </w:rPr>
        <w:t>ی</w:t>
      </w:r>
      <w:r w:rsidRPr="007100A7">
        <w:rPr>
          <w:rStyle w:val="1-Char"/>
          <w:rFonts w:hint="cs"/>
          <w:rtl/>
        </w:rPr>
        <w:t>ست.</w:t>
      </w:r>
    </w:p>
    <w:p w:rsidR="003D45B1" w:rsidRPr="007100A7" w:rsidRDefault="00672264" w:rsidP="00463D6B">
      <w:pPr>
        <w:pStyle w:val="ListParagraph"/>
        <w:numPr>
          <w:ilvl w:val="0"/>
          <w:numId w:val="22"/>
        </w:numPr>
        <w:rPr>
          <w:rStyle w:val="1-Char"/>
          <w:rtl/>
        </w:rPr>
      </w:pPr>
      <w:r w:rsidRPr="007100A7">
        <w:rPr>
          <w:rStyle w:val="1-Char"/>
          <w:rFonts w:hint="cs"/>
          <w:rtl/>
        </w:rPr>
        <w:t>ت</w:t>
      </w:r>
      <w:r w:rsidR="00446BB7">
        <w:rPr>
          <w:rStyle w:val="1-Char"/>
          <w:rFonts w:hint="cs"/>
          <w:rtl/>
        </w:rPr>
        <w:t>ی</w:t>
      </w:r>
      <w:r w:rsidRPr="007100A7">
        <w:rPr>
          <w:rStyle w:val="1-Char"/>
          <w:rFonts w:hint="cs"/>
          <w:rtl/>
        </w:rPr>
        <w:t xml:space="preserve">مّم </w:t>
      </w:r>
      <w:r w:rsidR="002A0608" w:rsidRPr="007100A7">
        <w:rPr>
          <w:rStyle w:val="1-Char"/>
          <w:rFonts w:hint="cs"/>
          <w:rtl/>
        </w:rPr>
        <w:t>کننده، تمام</w:t>
      </w:r>
      <w:r w:rsidR="00446BB7">
        <w:rPr>
          <w:rStyle w:val="1-Char"/>
          <w:rFonts w:hint="cs"/>
          <w:rtl/>
        </w:rPr>
        <w:t>ی</w:t>
      </w:r>
      <w:r w:rsidR="002A0608" w:rsidRPr="007100A7">
        <w:rPr>
          <w:rStyle w:val="1-Char"/>
          <w:rFonts w:hint="cs"/>
          <w:rtl/>
        </w:rPr>
        <w:t xml:space="preserve"> صورت و هر دو دست خو</w:t>
      </w:r>
      <w:r w:rsidR="00446BB7">
        <w:rPr>
          <w:rStyle w:val="1-Char"/>
          <w:rFonts w:hint="cs"/>
          <w:rtl/>
        </w:rPr>
        <w:t>ی</w:t>
      </w:r>
      <w:r w:rsidR="002A0608" w:rsidRPr="007100A7">
        <w:rPr>
          <w:rStyle w:val="1-Char"/>
          <w:rFonts w:hint="cs"/>
          <w:rtl/>
        </w:rPr>
        <w:t>ش را با هر دو آرنج خود مسح نما</w:t>
      </w:r>
      <w:r w:rsidR="00446BB7">
        <w:rPr>
          <w:rStyle w:val="1-Char"/>
          <w:rFonts w:hint="cs"/>
          <w:rtl/>
        </w:rPr>
        <w:t>ی</w:t>
      </w:r>
      <w:r w:rsidR="002A0608" w:rsidRPr="007100A7">
        <w:rPr>
          <w:rStyle w:val="1-Char"/>
          <w:rFonts w:hint="cs"/>
          <w:rtl/>
        </w:rPr>
        <w:t>د؛ [ز</w:t>
      </w:r>
      <w:r w:rsidR="00446BB7">
        <w:rPr>
          <w:rStyle w:val="1-Char"/>
          <w:rFonts w:hint="cs"/>
          <w:rtl/>
        </w:rPr>
        <w:t>ی</w:t>
      </w:r>
      <w:r w:rsidR="003D45B1" w:rsidRPr="007100A7">
        <w:rPr>
          <w:rStyle w:val="1-Char"/>
          <w:rFonts w:hint="cs"/>
          <w:rtl/>
        </w:rPr>
        <w:t>را خداوند بلندمرتبه م</w:t>
      </w:r>
      <w:r w:rsidR="00446BB7">
        <w:rPr>
          <w:rStyle w:val="1-Char"/>
          <w:rFonts w:hint="cs"/>
          <w:rtl/>
        </w:rPr>
        <w:t>ی</w:t>
      </w:r>
      <w:r w:rsidR="003D45B1" w:rsidRPr="007100A7">
        <w:rPr>
          <w:rStyle w:val="1-Char"/>
          <w:rFonts w:hint="cs"/>
          <w:rtl/>
        </w:rPr>
        <w:t>‌فرما</w:t>
      </w:r>
      <w:r w:rsidR="00446BB7">
        <w:rPr>
          <w:rStyle w:val="1-Char"/>
          <w:rFonts w:hint="cs"/>
          <w:rtl/>
        </w:rPr>
        <w:t>ی</w:t>
      </w:r>
      <w:r w:rsidR="003D45B1" w:rsidRPr="007100A7">
        <w:rPr>
          <w:rStyle w:val="1-Char"/>
          <w:rFonts w:hint="cs"/>
          <w:rtl/>
        </w:rPr>
        <w:t>د</w:t>
      </w:r>
      <w:r w:rsidR="003D45B1" w:rsidRPr="00FF046D">
        <w:rPr>
          <w:rStyle w:val="9-Char"/>
          <w:rFonts w:eastAsia="Batang" w:hint="cs"/>
          <w:rtl/>
        </w:rPr>
        <w:t>:</w:t>
      </w:r>
      <w:r w:rsidR="00FF046D">
        <w:rPr>
          <w:rStyle w:val="9-Char"/>
          <w:rFonts w:eastAsia="Batang" w:hint="cs"/>
          <w:rtl/>
        </w:rPr>
        <w:t xml:space="preserve"> </w:t>
      </w:r>
      <w:r w:rsidR="00FF046D">
        <w:rPr>
          <w:rStyle w:val="9-Char"/>
          <w:rFonts w:eastAsia="Batang" w:cs="Traditional Arabic"/>
          <w:bCs w:val="0"/>
          <w:color w:val="000000"/>
          <w:szCs w:val="28"/>
          <w:shd w:val="clear" w:color="auto" w:fill="FFFFFF"/>
          <w:rtl/>
        </w:rPr>
        <w:t>﴿</w:t>
      </w:r>
      <w:r w:rsidR="00FF046D" w:rsidRPr="000751A8">
        <w:rPr>
          <w:rStyle w:val="4-Char"/>
          <w:rFonts w:eastAsia="Batang"/>
          <w:rtl/>
        </w:rPr>
        <w:t>فَ</w:t>
      </w:r>
      <w:r w:rsidR="00FF046D" w:rsidRPr="000751A8">
        <w:rPr>
          <w:rStyle w:val="4-Char"/>
          <w:rFonts w:eastAsia="Batang" w:hint="cs"/>
          <w:rtl/>
        </w:rPr>
        <w:t>ٱمۡسَحُواْ</w:t>
      </w:r>
      <w:r w:rsidR="00FF046D" w:rsidRPr="000751A8">
        <w:rPr>
          <w:rStyle w:val="4-Char"/>
          <w:rFonts w:eastAsia="Batang"/>
          <w:rtl/>
        </w:rPr>
        <w:t xml:space="preserve"> بِوُجُوهِكُمۡ وَأَيۡدِيكُم</w:t>
      </w:r>
      <w:r w:rsidR="00FF046D">
        <w:rPr>
          <w:rStyle w:val="9-Char"/>
          <w:rFonts w:eastAsia="Batang" w:cs="Traditional Arabic"/>
          <w:bCs w:val="0"/>
          <w:color w:val="000000"/>
          <w:szCs w:val="28"/>
          <w:shd w:val="clear" w:color="auto" w:fill="FFFFFF"/>
          <w:rtl/>
        </w:rPr>
        <w:t>﴾</w:t>
      </w:r>
      <w:r w:rsidR="00FF046D" w:rsidRPr="000751A8">
        <w:rPr>
          <w:rStyle w:val="4-Char"/>
          <w:rFonts w:eastAsia="Batang"/>
          <w:rtl/>
        </w:rPr>
        <w:t xml:space="preserve"> </w:t>
      </w:r>
      <w:r w:rsidR="00FF046D" w:rsidRPr="000751A8">
        <w:rPr>
          <w:rStyle w:val="9-Char1"/>
          <w:rFonts w:eastAsia="Batang"/>
          <w:rtl/>
        </w:rPr>
        <w:t>[المائدة: 6]</w:t>
      </w:r>
      <w:r w:rsidR="002A0608" w:rsidRPr="007100A7">
        <w:rPr>
          <w:rStyle w:val="1-Char"/>
          <w:rFonts w:hint="cs"/>
          <w:rtl/>
        </w:rPr>
        <w:t xml:space="preserve"> </w:t>
      </w:r>
      <w:r w:rsidR="002A0608" w:rsidRPr="00BE2421">
        <w:rPr>
          <w:rStyle w:val="6-Char"/>
          <w:rFonts w:hint="cs"/>
          <w:rtl/>
        </w:rPr>
        <w:t>«چهره و دست‌ها</w:t>
      </w:r>
      <w:r w:rsidR="00446BB7">
        <w:rPr>
          <w:rStyle w:val="6-Char"/>
          <w:rFonts w:hint="cs"/>
          <w:rtl/>
        </w:rPr>
        <w:t>ی</w:t>
      </w:r>
      <w:r w:rsidR="002A0608" w:rsidRPr="00BE2421">
        <w:rPr>
          <w:rStyle w:val="6-Char"/>
          <w:rFonts w:hint="cs"/>
          <w:rtl/>
        </w:rPr>
        <w:t>تان را مسح کن</w:t>
      </w:r>
      <w:r w:rsidR="00446BB7">
        <w:rPr>
          <w:rStyle w:val="6-Char"/>
          <w:rFonts w:hint="cs"/>
          <w:rtl/>
        </w:rPr>
        <w:t>ی</w:t>
      </w:r>
      <w:r w:rsidR="002A0608" w:rsidRPr="00BE2421">
        <w:rPr>
          <w:rStyle w:val="6-Char"/>
          <w:rFonts w:hint="cs"/>
          <w:rtl/>
        </w:rPr>
        <w:t>د»</w:t>
      </w:r>
      <w:r w:rsidR="002A0608" w:rsidRPr="007100A7">
        <w:rPr>
          <w:rStyle w:val="1-Char"/>
          <w:rFonts w:hint="cs"/>
          <w:rtl/>
        </w:rPr>
        <w:t xml:space="preserve">. </w:t>
      </w:r>
    </w:p>
    <w:p w:rsidR="003645AA" w:rsidRPr="007100A7" w:rsidRDefault="002A0608" w:rsidP="00AF1D25">
      <w:pPr>
        <w:rPr>
          <w:rStyle w:val="1-Char"/>
          <w:rtl/>
        </w:rPr>
      </w:pPr>
      <w:r w:rsidRPr="007100A7">
        <w:rPr>
          <w:rStyle w:val="1-Char"/>
          <w:rFonts w:hint="cs"/>
          <w:rtl/>
        </w:rPr>
        <w:t>بد</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است که</w:t>
      </w:r>
      <w:r w:rsidR="00672264" w:rsidRPr="007100A7">
        <w:rPr>
          <w:rStyle w:val="1-Char"/>
          <w:rFonts w:hint="cs"/>
          <w:rtl/>
        </w:rPr>
        <w:t xml:space="preserve"> ت</w:t>
      </w:r>
      <w:r w:rsidR="00446BB7">
        <w:rPr>
          <w:rStyle w:val="1-Char"/>
          <w:rFonts w:hint="cs"/>
          <w:rtl/>
        </w:rPr>
        <w:t>ی</w:t>
      </w:r>
      <w:r w:rsidR="00672264" w:rsidRPr="007100A7">
        <w:rPr>
          <w:rStyle w:val="1-Char"/>
          <w:rFonts w:hint="cs"/>
          <w:rtl/>
        </w:rPr>
        <w:t>مّم</w:t>
      </w:r>
      <w:r w:rsidR="003D45B1" w:rsidRPr="007100A7">
        <w:rPr>
          <w:rStyle w:val="1-Char"/>
          <w:rFonts w:hint="cs"/>
          <w:rtl/>
        </w:rPr>
        <w:t>،</w:t>
      </w:r>
      <w:r w:rsidR="00672264" w:rsidRPr="007100A7">
        <w:rPr>
          <w:rStyle w:val="1-Char"/>
          <w:rFonts w:hint="cs"/>
          <w:rtl/>
        </w:rPr>
        <w:t xml:space="preserve"> </w:t>
      </w:r>
      <w:r w:rsidR="003D45B1" w:rsidRPr="007100A7">
        <w:rPr>
          <w:rStyle w:val="1-Char"/>
          <w:rFonts w:hint="cs"/>
          <w:rtl/>
        </w:rPr>
        <w:t>بدل و عوض وضو است؛ پس در تحد</w:t>
      </w:r>
      <w:r w:rsidR="00446BB7">
        <w:rPr>
          <w:rStyle w:val="1-Char"/>
          <w:rFonts w:hint="cs"/>
          <w:rtl/>
        </w:rPr>
        <w:t>ی</w:t>
      </w:r>
      <w:r w:rsidR="003D45B1" w:rsidRPr="007100A7">
        <w:rPr>
          <w:rStyle w:val="1-Char"/>
          <w:rFonts w:hint="cs"/>
          <w:rtl/>
        </w:rPr>
        <w:t>د</w:t>
      </w:r>
      <w:r w:rsidRPr="007100A7">
        <w:rPr>
          <w:rStyle w:val="1-Char"/>
          <w:rFonts w:hint="cs"/>
          <w:rtl/>
        </w:rPr>
        <w:t xml:space="preserve"> اندام‌ها</w:t>
      </w:r>
      <w:r w:rsidR="00446BB7">
        <w:rPr>
          <w:rStyle w:val="1-Char"/>
          <w:rFonts w:hint="cs"/>
          <w:rtl/>
        </w:rPr>
        <w:t>ی</w:t>
      </w:r>
      <w:r w:rsidRPr="007100A7">
        <w:rPr>
          <w:rStyle w:val="1-Char"/>
          <w:rFonts w:hint="cs"/>
          <w:rtl/>
        </w:rPr>
        <w:t xml:space="preserve"> وضو، حکم آن را دارد</w:t>
      </w:r>
      <w:r w:rsidR="003D45B1" w:rsidRPr="007100A7">
        <w:rPr>
          <w:rStyle w:val="1-Char"/>
          <w:rFonts w:hint="cs"/>
          <w:rtl/>
        </w:rPr>
        <w:t>؛</w:t>
      </w:r>
      <w:r w:rsidRPr="007100A7">
        <w:rPr>
          <w:rStyle w:val="1-Char"/>
          <w:rFonts w:hint="cs"/>
          <w:rtl/>
        </w:rPr>
        <w:t xml:space="preserve"> و ب</w:t>
      </w:r>
      <w:r w:rsidR="00446BB7">
        <w:rPr>
          <w:rStyle w:val="1-Char"/>
          <w:rFonts w:hint="cs"/>
          <w:rtl/>
        </w:rPr>
        <w:t>ی</w:t>
      </w:r>
      <w:r w:rsidRPr="007100A7">
        <w:rPr>
          <w:rStyle w:val="1-Char"/>
          <w:rFonts w:hint="cs"/>
          <w:rtl/>
        </w:rPr>
        <w:t>ان شد که در وضو</w:t>
      </w:r>
      <w:r w:rsidR="003D45B1" w:rsidRPr="007100A7">
        <w:rPr>
          <w:rStyle w:val="1-Char"/>
          <w:rFonts w:hint="cs"/>
          <w:rtl/>
        </w:rPr>
        <w:t>،</w:t>
      </w:r>
      <w:r w:rsidRPr="007100A7">
        <w:rPr>
          <w:rStyle w:val="1-Char"/>
          <w:rFonts w:hint="cs"/>
          <w:rtl/>
        </w:rPr>
        <w:t xml:space="preserve"> شستن دستان تا آرنج‌ها بود، پس در</w:t>
      </w:r>
      <w:r w:rsidR="00672264" w:rsidRPr="007100A7">
        <w:rPr>
          <w:rStyle w:val="1-Char"/>
          <w:rFonts w:hint="cs"/>
          <w:rtl/>
        </w:rPr>
        <w:t xml:space="preserve"> ت</w:t>
      </w:r>
      <w:r w:rsidR="00446BB7">
        <w:rPr>
          <w:rStyle w:val="1-Char"/>
          <w:rFonts w:hint="cs"/>
          <w:rtl/>
        </w:rPr>
        <w:t>ی</w:t>
      </w:r>
      <w:r w:rsidR="00672264" w:rsidRPr="007100A7">
        <w:rPr>
          <w:rStyle w:val="1-Char"/>
          <w:rFonts w:hint="cs"/>
          <w:rtl/>
        </w:rPr>
        <w:t xml:space="preserve">مّم </w:t>
      </w:r>
      <w:r w:rsidRPr="007100A7">
        <w:rPr>
          <w:rStyle w:val="1-Char"/>
          <w:rFonts w:hint="cs"/>
          <w:rtl/>
        </w:rPr>
        <w:t>ن</w:t>
      </w:r>
      <w:r w:rsidR="00446BB7">
        <w:rPr>
          <w:rStyle w:val="1-Char"/>
          <w:rFonts w:hint="cs"/>
          <w:rtl/>
        </w:rPr>
        <w:t>ی</w:t>
      </w:r>
      <w:r w:rsidRPr="007100A7">
        <w:rPr>
          <w:rStyle w:val="1-Char"/>
          <w:rFonts w:hint="cs"/>
          <w:rtl/>
        </w:rPr>
        <w:t>ز چن</w:t>
      </w:r>
      <w:r w:rsidR="00446BB7">
        <w:rPr>
          <w:rStyle w:val="1-Char"/>
          <w:rFonts w:hint="cs"/>
          <w:rtl/>
        </w:rPr>
        <w:t>ی</w:t>
      </w:r>
      <w:r w:rsidRPr="007100A7">
        <w:rPr>
          <w:rStyle w:val="1-Char"/>
          <w:rFonts w:hint="cs"/>
          <w:rtl/>
        </w:rPr>
        <w:t>ن است؛ و چون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ن</w:t>
      </w:r>
      <w:r w:rsidR="00446BB7">
        <w:rPr>
          <w:rStyle w:val="1-Char"/>
          <w:rFonts w:hint="cs"/>
          <w:rtl/>
        </w:rPr>
        <w:t>ی</w:t>
      </w:r>
      <w:r w:rsidRPr="007100A7">
        <w:rPr>
          <w:rStyle w:val="1-Char"/>
          <w:rFonts w:hint="cs"/>
          <w:rtl/>
        </w:rPr>
        <w:t>ز به طور عمل</w:t>
      </w:r>
      <w:r w:rsidR="00446BB7">
        <w:rPr>
          <w:rStyle w:val="1-Char"/>
          <w:rFonts w:hint="cs"/>
          <w:rtl/>
        </w:rPr>
        <w:t>ی</w:t>
      </w:r>
      <w:r w:rsidRPr="007100A7">
        <w:rPr>
          <w:rStyle w:val="1-Char"/>
          <w:rFonts w:hint="cs"/>
          <w:rtl/>
        </w:rPr>
        <w:t>، دستان خو</w:t>
      </w:r>
      <w:r w:rsidR="00446BB7">
        <w:rPr>
          <w:rStyle w:val="1-Char"/>
          <w:rFonts w:hint="cs"/>
          <w:rtl/>
        </w:rPr>
        <w:t>ی</w:t>
      </w:r>
      <w:r w:rsidRPr="007100A7">
        <w:rPr>
          <w:rStyle w:val="1-Char"/>
          <w:rFonts w:hint="cs"/>
          <w:rtl/>
        </w:rPr>
        <w:t>ش را تا آرنج‌ها مسح کرده است؛ ز</w:t>
      </w:r>
      <w:r w:rsidR="00446BB7">
        <w:rPr>
          <w:rStyle w:val="1-Char"/>
          <w:rFonts w:hint="cs"/>
          <w:rtl/>
        </w:rPr>
        <w:t>ی</w:t>
      </w:r>
      <w:r w:rsidRPr="007100A7">
        <w:rPr>
          <w:rStyle w:val="1-Char"/>
          <w:rFonts w:hint="cs"/>
          <w:rtl/>
        </w:rPr>
        <w:t>را به روا</w:t>
      </w:r>
      <w:r w:rsidR="00446BB7">
        <w:rPr>
          <w:rStyle w:val="1-Char"/>
          <w:rFonts w:hint="cs"/>
          <w:rtl/>
        </w:rPr>
        <w:t>ی</w:t>
      </w:r>
      <w:r w:rsidRPr="007100A7">
        <w:rPr>
          <w:rStyle w:val="1-Char"/>
          <w:rFonts w:hint="cs"/>
          <w:rtl/>
        </w:rPr>
        <w:t xml:space="preserve">ت </w:t>
      </w:r>
      <w:r w:rsidR="00544D97" w:rsidRPr="00544D97">
        <w:rPr>
          <w:rStyle w:val="1-Char"/>
          <w:rFonts w:hint="cs"/>
          <w:rtl/>
        </w:rPr>
        <w:t>ابن عمر</w:t>
      </w:r>
      <w:r w:rsidR="00544D97" w:rsidRPr="00544D97">
        <w:rPr>
          <w:rStyle w:val="1-Char"/>
          <w:rFonts w:cs="CTraditional Arabic" w:hint="cs"/>
          <w:rtl/>
        </w:rPr>
        <w:t>ب</w:t>
      </w:r>
      <w:r w:rsidRPr="007100A7">
        <w:rPr>
          <w:rStyle w:val="1-Char"/>
          <w:rFonts w:hint="cs"/>
          <w:rtl/>
        </w:rPr>
        <w:t xml:space="preserve">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ه است:</w:t>
      </w:r>
    </w:p>
    <w:p w:rsidR="002A0608" w:rsidRPr="007100A7" w:rsidRDefault="002A0608" w:rsidP="00AF1D25">
      <w:pPr>
        <w:rPr>
          <w:rStyle w:val="1-Char"/>
          <w:rtl/>
        </w:rPr>
      </w:pPr>
      <w:r w:rsidRPr="00BE2421">
        <w:rPr>
          <w:rStyle w:val="5-Char"/>
          <w:rFonts w:hint="cs"/>
          <w:rtl/>
        </w:rPr>
        <w:t>«ا</w:t>
      </w:r>
      <w:r w:rsidR="0028351B" w:rsidRPr="00BE2421">
        <w:rPr>
          <w:rStyle w:val="5-Char"/>
          <w:rFonts w:hint="cs"/>
          <w:rtl/>
        </w:rPr>
        <w:t>َ</w:t>
      </w:r>
      <w:r w:rsidRPr="00BE2421">
        <w:rPr>
          <w:rStyle w:val="5-Char"/>
          <w:rFonts w:hint="cs"/>
          <w:rtl/>
        </w:rPr>
        <w:t>لت</w:t>
      </w:r>
      <w:r w:rsidR="0028351B" w:rsidRPr="00BE2421">
        <w:rPr>
          <w:rStyle w:val="5-Char"/>
          <w:rFonts w:hint="cs"/>
          <w:rtl/>
        </w:rPr>
        <w:t>َّ</w:t>
      </w:r>
      <w:r w:rsidR="00C12E54" w:rsidRPr="00BE2421">
        <w:rPr>
          <w:rStyle w:val="5-Char"/>
          <w:rFonts w:hint="cs"/>
          <w:rtl/>
        </w:rPr>
        <w:t>ي</w:t>
      </w:r>
      <w:r w:rsidR="0028351B" w:rsidRPr="00BE2421">
        <w:rPr>
          <w:rStyle w:val="5-Char"/>
          <w:rFonts w:hint="cs"/>
          <w:rtl/>
        </w:rPr>
        <w:t>َ</w:t>
      </w:r>
      <w:r w:rsidRPr="00BE2421">
        <w:rPr>
          <w:rStyle w:val="5-Char"/>
          <w:rFonts w:hint="cs"/>
          <w:rtl/>
        </w:rPr>
        <w:t>مّ</w:t>
      </w:r>
      <w:r w:rsidR="0028351B" w:rsidRPr="00BE2421">
        <w:rPr>
          <w:rStyle w:val="5-Char"/>
          <w:rFonts w:hint="cs"/>
          <w:rtl/>
        </w:rPr>
        <w:t>ُ</w:t>
      </w:r>
      <w:r w:rsidRPr="00BE2421">
        <w:rPr>
          <w:rStyle w:val="5-Char"/>
          <w:rFonts w:hint="cs"/>
          <w:rtl/>
        </w:rPr>
        <w:t>م</w:t>
      </w:r>
      <w:r w:rsidR="0028351B" w:rsidRPr="00BE2421">
        <w:rPr>
          <w:rStyle w:val="5-Char"/>
          <w:rFonts w:hint="cs"/>
          <w:rtl/>
        </w:rPr>
        <w:t>ُ</w:t>
      </w:r>
      <w:r w:rsidRPr="00BE2421">
        <w:rPr>
          <w:rStyle w:val="5-Char"/>
          <w:rFonts w:hint="cs"/>
          <w:rtl/>
        </w:rPr>
        <w:t xml:space="preserve"> ض</w:t>
      </w:r>
      <w:r w:rsidR="0028351B" w:rsidRPr="00BE2421">
        <w:rPr>
          <w:rStyle w:val="5-Char"/>
          <w:rFonts w:hint="cs"/>
          <w:rtl/>
        </w:rPr>
        <w:t>َ</w:t>
      </w:r>
      <w:r w:rsidRPr="00BE2421">
        <w:rPr>
          <w:rStyle w:val="5-Char"/>
          <w:rFonts w:hint="cs"/>
          <w:rtl/>
        </w:rPr>
        <w:t>ر</w:t>
      </w:r>
      <w:r w:rsidR="0028351B" w:rsidRPr="00BE2421">
        <w:rPr>
          <w:rStyle w:val="5-Char"/>
          <w:rFonts w:hint="cs"/>
          <w:rtl/>
        </w:rPr>
        <w:t>ْ</w:t>
      </w:r>
      <w:r w:rsidRPr="00BE2421">
        <w:rPr>
          <w:rStyle w:val="5-Char"/>
          <w:rFonts w:hint="cs"/>
          <w:rtl/>
        </w:rPr>
        <w:t>ب</w:t>
      </w:r>
      <w:r w:rsidR="0028351B" w:rsidRPr="00BE2421">
        <w:rPr>
          <w:rStyle w:val="5-Char"/>
          <w:rFonts w:hint="cs"/>
          <w:rtl/>
        </w:rPr>
        <w:t>َ</w:t>
      </w:r>
      <w:r w:rsidRPr="00BE2421">
        <w:rPr>
          <w:rStyle w:val="5-Char"/>
          <w:rFonts w:hint="cs"/>
          <w:rtl/>
        </w:rPr>
        <w:t>ت</w:t>
      </w:r>
      <w:r w:rsidR="0028351B" w:rsidRPr="00BE2421">
        <w:rPr>
          <w:rStyle w:val="5-Char"/>
          <w:rFonts w:hint="cs"/>
          <w:rtl/>
        </w:rPr>
        <w:t>ٰ</w:t>
      </w:r>
      <w:r w:rsidRPr="00BE2421">
        <w:rPr>
          <w:rStyle w:val="5-Char"/>
          <w:rFonts w:hint="cs"/>
          <w:rtl/>
        </w:rPr>
        <w:t>ان</w:t>
      </w:r>
      <w:r w:rsidR="0028351B" w:rsidRPr="00BE2421">
        <w:rPr>
          <w:rStyle w:val="5-Char"/>
          <w:rFonts w:hint="cs"/>
          <w:rtl/>
        </w:rPr>
        <w:t>ِ</w:t>
      </w:r>
      <w:r w:rsidRPr="00BE2421">
        <w:rPr>
          <w:rStyle w:val="5-Char"/>
          <w:rFonts w:hint="cs"/>
          <w:rtl/>
        </w:rPr>
        <w:t>: ض</w:t>
      </w:r>
      <w:r w:rsidR="0028351B" w:rsidRPr="00BE2421">
        <w:rPr>
          <w:rStyle w:val="5-Char"/>
          <w:rFonts w:hint="cs"/>
          <w:rtl/>
        </w:rPr>
        <w:t>َ</w:t>
      </w:r>
      <w:r w:rsidRPr="00BE2421">
        <w:rPr>
          <w:rStyle w:val="5-Char"/>
          <w:rFonts w:hint="cs"/>
          <w:rtl/>
        </w:rPr>
        <w:t>ر</w:t>
      </w:r>
      <w:r w:rsidR="0028351B" w:rsidRPr="00BE2421">
        <w:rPr>
          <w:rStyle w:val="5-Char"/>
          <w:rFonts w:hint="cs"/>
          <w:rtl/>
        </w:rPr>
        <w:t>ْ</w:t>
      </w:r>
      <w:r w:rsidRPr="00BE2421">
        <w:rPr>
          <w:rStyle w:val="5-Char"/>
          <w:rFonts w:hint="cs"/>
          <w:rtl/>
        </w:rPr>
        <w:t>ب</w:t>
      </w:r>
      <w:r w:rsidR="0028351B" w:rsidRPr="00BE2421">
        <w:rPr>
          <w:rStyle w:val="5-Char"/>
          <w:rFonts w:hint="cs"/>
          <w:rtl/>
        </w:rPr>
        <w:t>َ</w:t>
      </w:r>
      <w:r w:rsidRPr="00BE2421">
        <w:rPr>
          <w:rStyle w:val="5-Char"/>
          <w:rFonts w:hint="cs"/>
          <w:rtl/>
        </w:rPr>
        <w:t>ة</w:t>
      </w:r>
      <w:r w:rsidR="0028351B" w:rsidRPr="00BE2421">
        <w:rPr>
          <w:rStyle w:val="5-Char"/>
          <w:rFonts w:hint="cs"/>
          <w:rtl/>
        </w:rPr>
        <w:t>ٌ</w:t>
      </w:r>
      <w:r w:rsidRPr="00BE2421">
        <w:rPr>
          <w:rStyle w:val="5-Char"/>
          <w:rFonts w:hint="cs"/>
          <w:rtl/>
        </w:rPr>
        <w:t xml:space="preserve"> ل</w:t>
      </w:r>
      <w:r w:rsidR="0028351B" w:rsidRPr="00BE2421">
        <w:rPr>
          <w:rStyle w:val="5-Char"/>
          <w:rFonts w:hint="cs"/>
          <w:rtl/>
        </w:rPr>
        <w:t>ِ</w:t>
      </w:r>
      <w:r w:rsidRPr="00BE2421">
        <w:rPr>
          <w:rStyle w:val="5-Char"/>
          <w:rFonts w:hint="cs"/>
          <w:rtl/>
        </w:rPr>
        <w:t>ل</w:t>
      </w:r>
      <w:r w:rsidR="0028351B" w:rsidRPr="00BE2421">
        <w:rPr>
          <w:rStyle w:val="5-Char"/>
          <w:rFonts w:hint="cs"/>
          <w:rtl/>
        </w:rPr>
        <w:t>ْ</w:t>
      </w:r>
      <w:r w:rsidRPr="00BE2421">
        <w:rPr>
          <w:rStyle w:val="5-Char"/>
          <w:rFonts w:hint="cs"/>
          <w:rtl/>
        </w:rPr>
        <w:t>و</w:t>
      </w:r>
      <w:r w:rsidR="0028351B" w:rsidRPr="00BE2421">
        <w:rPr>
          <w:rStyle w:val="5-Char"/>
          <w:rFonts w:hint="cs"/>
          <w:rtl/>
        </w:rPr>
        <w:t>َ</w:t>
      </w:r>
      <w:r w:rsidRPr="00BE2421">
        <w:rPr>
          <w:rStyle w:val="5-Char"/>
          <w:rFonts w:hint="cs"/>
          <w:rtl/>
        </w:rPr>
        <w:t>ج</w:t>
      </w:r>
      <w:r w:rsidR="0028351B" w:rsidRPr="00BE2421">
        <w:rPr>
          <w:rStyle w:val="5-Char"/>
          <w:rFonts w:hint="cs"/>
          <w:rtl/>
        </w:rPr>
        <w:t>ْ</w:t>
      </w:r>
      <w:r w:rsidRPr="00BE2421">
        <w:rPr>
          <w:rStyle w:val="5-Char"/>
          <w:rFonts w:hint="cs"/>
          <w:rtl/>
        </w:rPr>
        <w:t>ه</w:t>
      </w:r>
      <w:r w:rsidR="0028351B" w:rsidRPr="00BE2421">
        <w:rPr>
          <w:rStyle w:val="5-Char"/>
          <w:rFonts w:hint="cs"/>
          <w:rtl/>
        </w:rPr>
        <w:t>ِ</w:t>
      </w:r>
      <w:r w:rsidRPr="00BE2421">
        <w:rPr>
          <w:rStyle w:val="5-Char"/>
          <w:rFonts w:hint="cs"/>
          <w:rtl/>
        </w:rPr>
        <w:t xml:space="preserve"> و</w:t>
      </w:r>
      <w:r w:rsidR="0028351B" w:rsidRPr="00BE2421">
        <w:rPr>
          <w:rStyle w:val="5-Char"/>
          <w:rFonts w:hint="cs"/>
          <w:rtl/>
        </w:rPr>
        <w:t>َ</w:t>
      </w:r>
      <w:r w:rsidRPr="00BE2421">
        <w:rPr>
          <w:rStyle w:val="5-Char"/>
          <w:rFonts w:hint="cs"/>
          <w:rtl/>
        </w:rPr>
        <w:t xml:space="preserve"> ض</w:t>
      </w:r>
      <w:r w:rsidR="0028351B" w:rsidRPr="00BE2421">
        <w:rPr>
          <w:rStyle w:val="5-Char"/>
          <w:rFonts w:hint="cs"/>
          <w:rtl/>
        </w:rPr>
        <w:t>َ</w:t>
      </w:r>
      <w:r w:rsidRPr="00BE2421">
        <w:rPr>
          <w:rStyle w:val="5-Char"/>
          <w:rFonts w:hint="cs"/>
          <w:rtl/>
        </w:rPr>
        <w:t>ر</w:t>
      </w:r>
      <w:r w:rsidR="0028351B" w:rsidRPr="00BE2421">
        <w:rPr>
          <w:rStyle w:val="5-Char"/>
          <w:rFonts w:hint="cs"/>
          <w:rtl/>
        </w:rPr>
        <w:t>ْ</w:t>
      </w:r>
      <w:r w:rsidRPr="00BE2421">
        <w:rPr>
          <w:rStyle w:val="5-Char"/>
          <w:rFonts w:hint="cs"/>
          <w:rtl/>
        </w:rPr>
        <w:t>ب</w:t>
      </w:r>
      <w:r w:rsidR="0028351B" w:rsidRPr="00BE2421">
        <w:rPr>
          <w:rStyle w:val="5-Char"/>
          <w:rFonts w:hint="cs"/>
          <w:rtl/>
        </w:rPr>
        <w:t>َ</w:t>
      </w:r>
      <w:r w:rsidRPr="00BE2421">
        <w:rPr>
          <w:rStyle w:val="5-Char"/>
          <w:rFonts w:hint="cs"/>
          <w:rtl/>
        </w:rPr>
        <w:t>ة</w:t>
      </w:r>
      <w:r w:rsidR="0028351B" w:rsidRPr="00BE2421">
        <w:rPr>
          <w:rStyle w:val="5-Char"/>
          <w:rFonts w:hint="cs"/>
          <w:rtl/>
        </w:rPr>
        <w:t>ٌ</w:t>
      </w:r>
      <w:r w:rsidRPr="00BE2421">
        <w:rPr>
          <w:rStyle w:val="5-Char"/>
          <w:rFonts w:hint="cs"/>
          <w:rtl/>
        </w:rPr>
        <w:t xml:space="preserve"> ل</w:t>
      </w:r>
      <w:r w:rsidR="0028351B" w:rsidRPr="00BE2421">
        <w:rPr>
          <w:rStyle w:val="5-Char"/>
          <w:rFonts w:hint="cs"/>
          <w:rtl/>
        </w:rPr>
        <w:t>ِ</w:t>
      </w:r>
      <w:r w:rsidRPr="00BE2421">
        <w:rPr>
          <w:rStyle w:val="5-Char"/>
          <w:rFonts w:hint="cs"/>
          <w:rtl/>
        </w:rPr>
        <w:t>ل</w:t>
      </w:r>
      <w:r w:rsidR="0028351B" w:rsidRPr="00BE2421">
        <w:rPr>
          <w:rStyle w:val="5-Char"/>
          <w:rFonts w:hint="cs"/>
          <w:rtl/>
        </w:rPr>
        <w:t>ْ</w:t>
      </w:r>
      <w:r w:rsidR="00C12E54" w:rsidRPr="00BE2421">
        <w:rPr>
          <w:rStyle w:val="5-Char"/>
          <w:rFonts w:hint="cs"/>
          <w:rtl/>
        </w:rPr>
        <w:t>ي</w:t>
      </w:r>
      <w:r w:rsidR="0028351B" w:rsidRPr="00BE2421">
        <w:rPr>
          <w:rStyle w:val="5-Char"/>
          <w:rFonts w:hint="cs"/>
          <w:rtl/>
        </w:rPr>
        <w:t>َ</w:t>
      </w:r>
      <w:r w:rsidRPr="00BE2421">
        <w:rPr>
          <w:rStyle w:val="5-Char"/>
          <w:rFonts w:hint="cs"/>
          <w:rtl/>
        </w:rPr>
        <w:t>د</w:t>
      </w:r>
      <w:r w:rsidR="0028351B" w:rsidRPr="00BE2421">
        <w:rPr>
          <w:rStyle w:val="5-Char"/>
          <w:rFonts w:hint="cs"/>
          <w:rtl/>
        </w:rPr>
        <w:t>َ</w:t>
      </w:r>
      <w:r w:rsidR="00C12E54" w:rsidRPr="00BE2421">
        <w:rPr>
          <w:rStyle w:val="5-Char"/>
          <w:rFonts w:hint="cs"/>
          <w:rtl/>
        </w:rPr>
        <w:t>ي</w:t>
      </w:r>
      <w:r w:rsidR="0028351B" w:rsidRPr="00BE2421">
        <w:rPr>
          <w:rStyle w:val="5-Char"/>
          <w:rFonts w:hint="cs"/>
          <w:rtl/>
        </w:rPr>
        <w:t>ْ</w:t>
      </w:r>
      <w:r w:rsidRPr="00BE2421">
        <w:rPr>
          <w:rStyle w:val="5-Char"/>
          <w:rFonts w:hint="cs"/>
          <w:rtl/>
        </w:rPr>
        <w:t>ن</w:t>
      </w:r>
      <w:r w:rsidR="0028351B" w:rsidRPr="00BE2421">
        <w:rPr>
          <w:rStyle w:val="5-Char"/>
          <w:rFonts w:hint="cs"/>
          <w:rtl/>
        </w:rPr>
        <w:t>ِ</w:t>
      </w:r>
      <w:r w:rsidRPr="00BE2421">
        <w:rPr>
          <w:rStyle w:val="5-Char"/>
          <w:rFonts w:hint="cs"/>
          <w:rtl/>
        </w:rPr>
        <w:t xml:space="preserve"> ا</w:t>
      </w:r>
      <w:r w:rsidR="0028351B" w:rsidRPr="00BE2421">
        <w:rPr>
          <w:rStyle w:val="5-Char"/>
          <w:rFonts w:hint="cs"/>
          <w:rtl/>
        </w:rPr>
        <w:t>ِ</w:t>
      </w:r>
      <w:r w:rsidRPr="00BE2421">
        <w:rPr>
          <w:rStyle w:val="5-Char"/>
          <w:rFonts w:hint="cs"/>
          <w:rtl/>
        </w:rPr>
        <w:t>ل</w:t>
      </w:r>
      <w:r w:rsidR="0028351B" w:rsidRPr="00BE2421">
        <w:rPr>
          <w:rStyle w:val="5-Char"/>
          <w:rFonts w:hint="cs"/>
          <w:rtl/>
        </w:rPr>
        <w:t>َ</w:t>
      </w:r>
      <w:r w:rsidR="00C12E54" w:rsidRPr="00BE2421">
        <w:rPr>
          <w:rStyle w:val="5-Char"/>
          <w:rFonts w:hint="cs"/>
          <w:rtl/>
        </w:rPr>
        <w:t>ي</w:t>
      </w:r>
      <w:r w:rsidRPr="00BE2421">
        <w:rPr>
          <w:rStyle w:val="5-Char"/>
          <w:rFonts w:hint="cs"/>
          <w:rtl/>
        </w:rPr>
        <w:t xml:space="preserve"> ال</w:t>
      </w:r>
      <w:r w:rsidR="0028351B" w:rsidRPr="00BE2421">
        <w:rPr>
          <w:rStyle w:val="5-Char"/>
          <w:rFonts w:hint="cs"/>
          <w:rtl/>
        </w:rPr>
        <w:t>ْ</w:t>
      </w:r>
      <w:r w:rsidRPr="00BE2421">
        <w:rPr>
          <w:rStyle w:val="5-Char"/>
          <w:rFonts w:hint="cs"/>
          <w:rtl/>
        </w:rPr>
        <w:t>م</w:t>
      </w:r>
      <w:r w:rsidR="0028351B" w:rsidRPr="00BE2421">
        <w:rPr>
          <w:rStyle w:val="5-Char"/>
          <w:rFonts w:hint="cs"/>
          <w:rtl/>
        </w:rPr>
        <w:t>ِ</w:t>
      </w:r>
      <w:r w:rsidRPr="00BE2421">
        <w:rPr>
          <w:rStyle w:val="5-Char"/>
          <w:rFonts w:hint="cs"/>
          <w:rtl/>
        </w:rPr>
        <w:t>ر</w:t>
      </w:r>
      <w:r w:rsidR="0028351B" w:rsidRPr="00BE2421">
        <w:rPr>
          <w:rStyle w:val="5-Char"/>
          <w:rFonts w:hint="cs"/>
          <w:rtl/>
        </w:rPr>
        <w:t>ْ</w:t>
      </w:r>
      <w:r w:rsidRPr="00BE2421">
        <w:rPr>
          <w:rStyle w:val="5-Char"/>
          <w:rFonts w:hint="cs"/>
          <w:rtl/>
        </w:rPr>
        <w:t>ف</w:t>
      </w:r>
      <w:r w:rsidR="0028351B" w:rsidRPr="00BE2421">
        <w:rPr>
          <w:rStyle w:val="5-Char"/>
          <w:rFonts w:hint="cs"/>
          <w:rtl/>
        </w:rPr>
        <w:t>َ</w:t>
      </w:r>
      <w:r w:rsidRPr="00BE2421">
        <w:rPr>
          <w:rStyle w:val="5-Char"/>
          <w:rFonts w:hint="cs"/>
          <w:rtl/>
        </w:rPr>
        <w:t>ق</w:t>
      </w:r>
      <w:r w:rsidR="0028351B" w:rsidRPr="00BE2421">
        <w:rPr>
          <w:rStyle w:val="5-Char"/>
          <w:rFonts w:hint="cs"/>
          <w:rtl/>
        </w:rPr>
        <w:t>َ</w:t>
      </w:r>
      <w:r w:rsidR="00C12E54" w:rsidRPr="00BE2421">
        <w:rPr>
          <w:rStyle w:val="5-Char"/>
          <w:rFonts w:hint="cs"/>
          <w:rtl/>
        </w:rPr>
        <w:t>ي</w:t>
      </w:r>
      <w:r w:rsidR="0028351B" w:rsidRPr="00BE2421">
        <w:rPr>
          <w:rStyle w:val="5-Char"/>
          <w:rFonts w:hint="cs"/>
          <w:rtl/>
        </w:rPr>
        <w:t>ْ</w:t>
      </w:r>
      <w:r w:rsidRPr="00BE2421">
        <w:rPr>
          <w:rStyle w:val="5-Char"/>
          <w:rFonts w:hint="cs"/>
          <w:rtl/>
        </w:rPr>
        <w:t>ن</w:t>
      </w:r>
      <w:r w:rsidR="0028351B" w:rsidRPr="00BE2421">
        <w:rPr>
          <w:rStyle w:val="5-Char"/>
          <w:rFonts w:hint="cs"/>
          <w:rtl/>
        </w:rPr>
        <w:t>ِ</w:t>
      </w:r>
      <w:r w:rsidRPr="00BE2421">
        <w:rPr>
          <w:rStyle w:val="5-Char"/>
          <w:rFonts w:hint="cs"/>
          <w:rtl/>
        </w:rPr>
        <w:t>»</w:t>
      </w:r>
      <w:r w:rsidRPr="007100A7">
        <w:rPr>
          <w:rStyle w:val="1-Char"/>
          <w:rFonts w:hint="cs"/>
          <w:rtl/>
        </w:rPr>
        <w:t xml:space="preserve"> (حاکم)؛ </w:t>
      </w:r>
      <w:r w:rsidRPr="00BE2421">
        <w:rPr>
          <w:rStyle w:val="1-Char"/>
          <w:rFonts w:hint="cs"/>
          <w:rtl/>
        </w:rPr>
        <w:t>«ت</w:t>
      </w:r>
      <w:r w:rsidR="00446BB7">
        <w:rPr>
          <w:rStyle w:val="1-Char"/>
          <w:rFonts w:hint="cs"/>
          <w:rtl/>
        </w:rPr>
        <w:t>ی</w:t>
      </w:r>
      <w:r w:rsidRPr="00BE2421">
        <w:rPr>
          <w:rStyle w:val="1-Char"/>
          <w:rFonts w:hint="cs"/>
          <w:rtl/>
        </w:rPr>
        <w:t>مم</w:t>
      </w:r>
      <w:r w:rsidR="003D45B1" w:rsidRPr="00BE2421">
        <w:rPr>
          <w:rStyle w:val="1-Char"/>
          <w:rFonts w:hint="cs"/>
          <w:rtl/>
        </w:rPr>
        <w:t>،</w:t>
      </w:r>
      <w:r w:rsidRPr="00BE2421">
        <w:rPr>
          <w:rStyle w:val="1-Char"/>
          <w:rFonts w:hint="cs"/>
          <w:rtl/>
        </w:rPr>
        <w:t xml:space="preserve"> دوبار دست به خاک زدن است: </w:t>
      </w:r>
      <w:r w:rsidR="00446BB7">
        <w:rPr>
          <w:rStyle w:val="1-Char"/>
          <w:rFonts w:hint="cs"/>
          <w:rtl/>
        </w:rPr>
        <w:t>ی</w:t>
      </w:r>
      <w:r w:rsidRPr="00BE2421">
        <w:rPr>
          <w:rStyle w:val="1-Char"/>
          <w:rFonts w:hint="cs"/>
          <w:rtl/>
        </w:rPr>
        <w:t>ک بار برا</w:t>
      </w:r>
      <w:r w:rsidR="00446BB7">
        <w:rPr>
          <w:rStyle w:val="1-Char"/>
          <w:rFonts w:hint="cs"/>
          <w:rtl/>
        </w:rPr>
        <w:t>ی</w:t>
      </w:r>
      <w:r w:rsidRPr="00BE2421">
        <w:rPr>
          <w:rStyle w:val="1-Char"/>
          <w:rFonts w:hint="cs"/>
          <w:rtl/>
        </w:rPr>
        <w:t xml:space="preserve"> صورت و </w:t>
      </w:r>
      <w:r w:rsidR="00446BB7">
        <w:rPr>
          <w:rStyle w:val="1-Char"/>
          <w:rFonts w:hint="cs"/>
          <w:rtl/>
        </w:rPr>
        <w:t>ی</w:t>
      </w:r>
      <w:r w:rsidRPr="00BE2421">
        <w:rPr>
          <w:rStyle w:val="1-Char"/>
          <w:rFonts w:hint="cs"/>
          <w:rtl/>
        </w:rPr>
        <w:t>ک بار برا</w:t>
      </w:r>
      <w:r w:rsidR="00446BB7">
        <w:rPr>
          <w:rStyle w:val="1-Char"/>
          <w:rFonts w:hint="cs"/>
          <w:rtl/>
        </w:rPr>
        <w:t>ی</w:t>
      </w:r>
      <w:r w:rsidRPr="00BE2421">
        <w:rPr>
          <w:rStyle w:val="1-Char"/>
          <w:rFonts w:hint="cs"/>
          <w:rtl/>
        </w:rPr>
        <w:t xml:space="preserve"> دستان تا آرنج‌ها»</w:t>
      </w:r>
      <w:r w:rsidRPr="007100A7">
        <w:rPr>
          <w:rStyle w:val="1-Char"/>
          <w:rFonts w:hint="cs"/>
          <w:rtl/>
        </w:rPr>
        <w:t>.</w:t>
      </w:r>
    </w:p>
    <w:p w:rsidR="002A0608" w:rsidRPr="007100A7" w:rsidRDefault="00B22AA0" w:rsidP="00AF1D25">
      <w:pPr>
        <w:rPr>
          <w:rStyle w:val="1-Char"/>
          <w:rtl/>
        </w:rPr>
      </w:pPr>
      <w:r w:rsidRPr="007100A7">
        <w:rPr>
          <w:rStyle w:val="1-Char"/>
          <w:rFonts w:hint="cs"/>
          <w:rtl/>
        </w:rPr>
        <w:t>و به ق</w:t>
      </w:r>
      <w:r w:rsidR="00446BB7">
        <w:rPr>
          <w:rStyle w:val="1-Char"/>
          <w:rFonts w:hint="cs"/>
          <w:rtl/>
        </w:rPr>
        <w:t>ی</w:t>
      </w:r>
      <w:r w:rsidRPr="007100A7">
        <w:rPr>
          <w:rStyle w:val="1-Char"/>
          <w:rFonts w:hint="cs"/>
          <w:rtl/>
        </w:rPr>
        <w:t>اس بر وضو هم با</w:t>
      </w:r>
      <w:r w:rsidR="00446BB7">
        <w:rPr>
          <w:rStyle w:val="1-Char"/>
          <w:rFonts w:hint="cs"/>
          <w:rtl/>
        </w:rPr>
        <w:t>ی</w:t>
      </w:r>
      <w:r w:rsidRPr="007100A7">
        <w:rPr>
          <w:rStyle w:val="1-Char"/>
          <w:rFonts w:hint="cs"/>
          <w:rtl/>
        </w:rPr>
        <w:t>د تا آرنج‌ها باشد چون بدل و عوض آن است.]</w:t>
      </w:r>
    </w:p>
    <w:p w:rsidR="00B22AA0" w:rsidRPr="007100A7" w:rsidRDefault="00B22AA0" w:rsidP="00463D6B">
      <w:pPr>
        <w:pStyle w:val="ListParagraph"/>
        <w:numPr>
          <w:ilvl w:val="0"/>
          <w:numId w:val="22"/>
        </w:numPr>
        <w:rPr>
          <w:rStyle w:val="1-Char"/>
          <w:rtl/>
        </w:rPr>
      </w:pPr>
      <w:r w:rsidRPr="007100A7">
        <w:rPr>
          <w:rStyle w:val="1-Char"/>
          <w:rFonts w:hint="cs"/>
          <w:rtl/>
        </w:rPr>
        <w:t>ا</w:t>
      </w:r>
      <w:r w:rsidR="00446BB7">
        <w:rPr>
          <w:rStyle w:val="1-Char"/>
          <w:rFonts w:hint="cs"/>
          <w:rtl/>
        </w:rPr>
        <w:t>ی</w:t>
      </w:r>
      <w:r w:rsidRPr="007100A7">
        <w:rPr>
          <w:rStyle w:val="1-Char"/>
          <w:rFonts w:hint="cs"/>
          <w:rtl/>
        </w:rPr>
        <w:t>ن که فرد ت</w:t>
      </w:r>
      <w:r w:rsidR="00446BB7">
        <w:rPr>
          <w:rStyle w:val="1-Char"/>
          <w:rFonts w:hint="cs"/>
          <w:rtl/>
        </w:rPr>
        <w:t>ی</w:t>
      </w:r>
      <w:r w:rsidRPr="007100A7">
        <w:rPr>
          <w:rStyle w:val="1-Char"/>
          <w:rFonts w:hint="cs"/>
          <w:rtl/>
        </w:rPr>
        <w:t>مّم‌کننده، با تمام دست خو</w:t>
      </w:r>
      <w:r w:rsidR="00446BB7">
        <w:rPr>
          <w:rStyle w:val="1-Char"/>
          <w:rFonts w:hint="cs"/>
          <w:rtl/>
        </w:rPr>
        <w:t>ی</w:t>
      </w:r>
      <w:r w:rsidRPr="007100A7">
        <w:rPr>
          <w:rStyle w:val="1-Char"/>
          <w:rFonts w:hint="cs"/>
          <w:rtl/>
        </w:rPr>
        <w:t xml:space="preserve">ش </w:t>
      </w:r>
      <w:r w:rsidR="00446BB7">
        <w:rPr>
          <w:rStyle w:val="1-Char"/>
          <w:rFonts w:hint="cs"/>
          <w:rtl/>
        </w:rPr>
        <w:t>ی</w:t>
      </w:r>
      <w:r w:rsidRPr="007100A7">
        <w:rPr>
          <w:rStyle w:val="1-Char"/>
          <w:rFonts w:hint="cs"/>
          <w:rtl/>
        </w:rPr>
        <w:t>ا با ب</w:t>
      </w:r>
      <w:r w:rsidR="00446BB7">
        <w:rPr>
          <w:rStyle w:val="1-Char"/>
          <w:rFonts w:hint="cs"/>
          <w:rtl/>
        </w:rPr>
        <w:t>ی</w:t>
      </w:r>
      <w:r w:rsidRPr="007100A7">
        <w:rPr>
          <w:rStyle w:val="1-Char"/>
          <w:rFonts w:hint="cs"/>
          <w:rtl/>
        </w:rPr>
        <w:t>شتر آن، مسح نما</w:t>
      </w:r>
      <w:r w:rsidR="00446BB7">
        <w:rPr>
          <w:rStyle w:val="1-Char"/>
          <w:rFonts w:hint="cs"/>
          <w:rtl/>
        </w:rPr>
        <w:t>ی</w:t>
      </w:r>
      <w:r w:rsidRPr="007100A7">
        <w:rPr>
          <w:rStyle w:val="1-Char"/>
          <w:rFonts w:hint="cs"/>
          <w:rtl/>
        </w:rPr>
        <w:t>د؛ تا جا</w:t>
      </w:r>
      <w:r w:rsidR="00446BB7">
        <w:rPr>
          <w:rStyle w:val="1-Char"/>
          <w:rFonts w:hint="cs"/>
          <w:rtl/>
        </w:rPr>
        <w:t>یی</w:t>
      </w:r>
      <w:r w:rsidRPr="007100A7">
        <w:rPr>
          <w:rStyle w:val="1-Char"/>
          <w:rFonts w:hint="cs"/>
          <w:rtl/>
        </w:rPr>
        <w:t xml:space="preserve"> که اگر </w:t>
      </w:r>
      <w:r w:rsidR="00AF17B9">
        <w:rPr>
          <w:rStyle w:val="1-Char"/>
          <w:rFonts w:hint="cs"/>
          <w:rtl/>
        </w:rPr>
        <w:t>چنان‌چه</w:t>
      </w:r>
      <w:r w:rsidRPr="007100A7">
        <w:rPr>
          <w:rStyle w:val="1-Char"/>
          <w:rFonts w:hint="cs"/>
          <w:rtl/>
        </w:rPr>
        <w:t xml:space="preserve"> با دو انگشت خو</w:t>
      </w:r>
      <w:r w:rsidR="00446BB7">
        <w:rPr>
          <w:rStyle w:val="1-Char"/>
          <w:rFonts w:hint="cs"/>
          <w:rtl/>
        </w:rPr>
        <w:t>ی</w:t>
      </w:r>
      <w:r w:rsidRPr="007100A7">
        <w:rPr>
          <w:rStyle w:val="1-Char"/>
          <w:rFonts w:hint="cs"/>
          <w:rtl/>
        </w:rPr>
        <w:t>ش مسح کرد و ا</w:t>
      </w:r>
      <w:r w:rsidR="00446BB7">
        <w:rPr>
          <w:rStyle w:val="1-Char"/>
          <w:rFonts w:hint="cs"/>
          <w:rtl/>
        </w:rPr>
        <w:t>ی</w:t>
      </w:r>
      <w:r w:rsidRPr="007100A7">
        <w:rPr>
          <w:rStyle w:val="1-Char"/>
          <w:rFonts w:hint="cs"/>
          <w:rtl/>
        </w:rPr>
        <w:t>ن کار را تا آنجا تکرار نمود که تمام</w:t>
      </w:r>
      <w:r w:rsidR="00446BB7">
        <w:rPr>
          <w:rStyle w:val="1-Char"/>
          <w:rFonts w:hint="cs"/>
          <w:rtl/>
        </w:rPr>
        <w:t>ی</w:t>
      </w:r>
      <w:r w:rsidRPr="007100A7">
        <w:rPr>
          <w:rStyle w:val="1-Char"/>
          <w:rFonts w:hint="cs"/>
          <w:rtl/>
        </w:rPr>
        <w:t xml:space="preserve"> اجزاء مع</w:t>
      </w:r>
      <w:r w:rsidR="00446BB7">
        <w:rPr>
          <w:rStyle w:val="1-Char"/>
          <w:rFonts w:hint="cs"/>
          <w:rtl/>
        </w:rPr>
        <w:t>ی</w:t>
      </w:r>
      <w:r w:rsidRPr="007100A7">
        <w:rPr>
          <w:rStyle w:val="1-Char"/>
          <w:rFonts w:hint="cs"/>
          <w:rtl/>
        </w:rPr>
        <w:t>ن</w:t>
      </w:r>
      <w:r w:rsidR="003D45B1" w:rsidRPr="007100A7">
        <w:rPr>
          <w:rStyle w:val="1-Char"/>
          <w:rFonts w:hint="cs"/>
          <w:rtl/>
        </w:rPr>
        <w:t>ِ</w:t>
      </w:r>
      <w:r w:rsidRPr="007100A7">
        <w:rPr>
          <w:rStyle w:val="1-Char"/>
          <w:rFonts w:hint="cs"/>
          <w:rtl/>
        </w:rPr>
        <w:t xml:space="preserve"> موردنظر را دربر گرفت، باز هم</w:t>
      </w:r>
      <w:r w:rsidR="00672264" w:rsidRPr="007100A7">
        <w:rPr>
          <w:rStyle w:val="1-Char"/>
          <w:rFonts w:hint="cs"/>
          <w:rtl/>
        </w:rPr>
        <w:t xml:space="preserve"> ت</w:t>
      </w:r>
      <w:r w:rsidR="00446BB7">
        <w:rPr>
          <w:rStyle w:val="1-Char"/>
          <w:rFonts w:hint="cs"/>
          <w:rtl/>
        </w:rPr>
        <w:t>ی</w:t>
      </w:r>
      <w:r w:rsidR="00672264" w:rsidRPr="007100A7">
        <w:rPr>
          <w:rStyle w:val="1-Char"/>
          <w:rFonts w:hint="cs"/>
          <w:rtl/>
        </w:rPr>
        <w:t xml:space="preserve">مّم </w:t>
      </w:r>
      <w:r w:rsidRPr="007100A7">
        <w:rPr>
          <w:rStyle w:val="1-Char"/>
          <w:rFonts w:hint="cs"/>
          <w:rtl/>
        </w:rPr>
        <w:t>و</w:t>
      </w:r>
      <w:r w:rsidR="00446BB7">
        <w:rPr>
          <w:rStyle w:val="1-Char"/>
          <w:rFonts w:hint="cs"/>
          <w:rtl/>
        </w:rPr>
        <w:t>ی</w:t>
      </w:r>
      <w:r w:rsidRPr="007100A7">
        <w:rPr>
          <w:rStyle w:val="1-Char"/>
          <w:rFonts w:hint="cs"/>
          <w:rtl/>
        </w:rPr>
        <w:t xml:space="preserve"> صح</w:t>
      </w:r>
      <w:r w:rsidR="00446BB7">
        <w:rPr>
          <w:rStyle w:val="1-Char"/>
          <w:rFonts w:hint="cs"/>
          <w:rtl/>
        </w:rPr>
        <w:t>ی</w:t>
      </w:r>
      <w:r w:rsidRPr="007100A7">
        <w:rPr>
          <w:rStyle w:val="1-Char"/>
          <w:rFonts w:hint="cs"/>
          <w:rtl/>
        </w:rPr>
        <w:t>ح و جا</w:t>
      </w:r>
      <w:r w:rsidR="00446BB7">
        <w:rPr>
          <w:rStyle w:val="1-Char"/>
          <w:rFonts w:hint="cs"/>
          <w:rtl/>
        </w:rPr>
        <w:t>ی</w:t>
      </w:r>
      <w:r w:rsidRPr="007100A7">
        <w:rPr>
          <w:rStyle w:val="1-Char"/>
          <w:rFonts w:hint="cs"/>
          <w:rtl/>
        </w:rPr>
        <w:t>ز ن</w:t>
      </w:r>
      <w:r w:rsidR="00446BB7">
        <w:rPr>
          <w:rStyle w:val="1-Char"/>
          <w:rFonts w:hint="cs"/>
          <w:rtl/>
        </w:rPr>
        <w:t>ی</w:t>
      </w:r>
      <w:r w:rsidRPr="007100A7">
        <w:rPr>
          <w:rStyle w:val="1-Char"/>
          <w:rFonts w:hint="cs"/>
          <w:rtl/>
        </w:rPr>
        <w:t>ست؛ برخلاف م</w:t>
      </w:r>
      <w:r w:rsidR="003D45B1" w:rsidRPr="007100A7">
        <w:rPr>
          <w:rStyle w:val="1-Char"/>
          <w:rFonts w:hint="cs"/>
          <w:rtl/>
        </w:rPr>
        <w:t>سح سر [که چن</w:t>
      </w:r>
      <w:r w:rsidR="00446BB7">
        <w:rPr>
          <w:rStyle w:val="1-Char"/>
          <w:rFonts w:hint="cs"/>
          <w:rtl/>
        </w:rPr>
        <w:t>ی</w:t>
      </w:r>
      <w:r w:rsidR="003D45B1" w:rsidRPr="007100A7">
        <w:rPr>
          <w:rStyle w:val="1-Char"/>
          <w:rFonts w:hint="cs"/>
          <w:rtl/>
        </w:rPr>
        <w:t>ن کار</w:t>
      </w:r>
      <w:r w:rsidR="00446BB7">
        <w:rPr>
          <w:rStyle w:val="1-Char"/>
          <w:rFonts w:hint="cs"/>
          <w:rtl/>
        </w:rPr>
        <w:t>ی</w:t>
      </w:r>
      <w:r w:rsidR="003D45B1" w:rsidRPr="007100A7">
        <w:rPr>
          <w:rStyle w:val="1-Char"/>
          <w:rFonts w:hint="cs"/>
          <w:rtl/>
        </w:rPr>
        <w:t xml:space="preserve"> در آن جا</w:t>
      </w:r>
      <w:r w:rsidR="00446BB7">
        <w:rPr>
          <w:rStyle w:val="1-Char"/>
          <w:rFonts w:hint="cs"/>
          <w:rtl/>
        </w:rPr>
        <w:t>ی</w:t>
      </w:r>
      <w:r w:rsidR="003D45B1" w:rsidRPr="007100A7">
        <w:rPr>
          <w:rStyle w:val="1-Char"/>
          <w:rFonts w:hint="cs"/>
          <w:rtl/>
        </w:rPr>
        <w:t>ز ا</w:t>
      </w:r>
      <w:r w:rsidRPr="007100A7">
        <w:rPr>
          <w:rStyle w:val="1-Char"/>
          <w:rFonts w:hint="cs"/>
          <w:rtl/>
        </w:rPr>
        <w:t>ست.]</w:t>
      </w:r>
    </w:p>
    <w:p w:rsidR="00B22AA0" w:rsidRPr="007100A7" w:rsidRDefault="00EE4F45" w:rsidP="00463D6B">
      <w:pPr>
        <w:pStyle w:val="ListParagraph"/>
        <w:numPr>
          <w:ilvl w:val="0"/>
          <w:numId w:val="22"/>
        </w:numPr>
        <w:rPr>
          <w:rStyle w:val="1-Char"/>
          <w:rtl/>
        </w:rPr>
      </w:pPr>
      <w:r w:rsidRPr="007100A7">
        <w:rPr>
          <w:rStyle w:val="1-Char"/>
          <w:rFonts w:hint="cs"/>
          <w:rtl/>
        </w:rPr>
        <w:t>ا</w:t>
      </w:r>
      <w:r w:rsidR="00446BB7">
        <w:rPr>
          <w:rStyle w:val="1-Char"/>
          <w:rFonts w:hint="cs"/>
          <w:rtl/>
        </w:rPr>
        <w:t>ی</w:t>
      </w:r>
      <w:r w:rsidRPr="007100A7">
        <w:rPr>
          <w:rStyle w:val="1-Char"/>
          <w:rFonts w:hint="cs"/>
          <w:rtl/>
        </w:rPr>
        <w:t>ن که فرد</w:t>
      </w:r>
      <w:r w:rsidR="00672264" w:rsidRPr="007100A7">
        <w:rPr>
          <w:rStyle w:val="1-Char"/>
          <w:rFonts w:hint="cs"/>
          <w:rtl/>
        </w:rPr>
        <w:t xml:space="preserve"> ت</w:t>
      </w:r>
      <w:r w:rsidR="00446BB7">
        <w:rPr>
          <w:rStyle w:val="1-Char"/>
          <w:rFonts w:hint="cs"/>
          <w:rtl/>
        </w:rPr>
        <w:t>ی</w:t>
      </w:r>
      <w:r w:rsidR="00672264" w:rsidRPr="007100A7">
        <w:rPr>
          <w:rStyle w:val="1-Char"/>
          <w:rFonts w:hint="cs"/>
          <w:rtl/>
        </w:rPr>
        <w:t xml:space="preserve">مّم </w:t>
      </w:r>
      <w:r w:rsidRPr="007100A7">
        <w:rPr>
          <w:rStyle w:val="1-Char"/>
          <w:rFonts w:hint="cs"/>
          <w:rtl/>
        </w:rPr>
        <w:t>کننده</w:t>
      </w:r>
      <w:r w:rsidR="003D45B1" w:rsidRPr="007100A7">
        <w:rPr>
          <w:rStyle w:val="1-Char"/>
          <w:rFonts w:hint="cs"/>
          <w:rtl/>
        </w:rPr>
        <w:t>،</w:t>
      </w:r>
      <w:r w:rsidRPr="007100A7">
        <w:rPr>
          <w:rStyle w:val="1-Char"/>
          <w:rFonts w:hint="cs"/>
          <w:rtl/>
        </w:rPr>
        <w:t xml:space="preserve"> با دو ضربه به وس</w:t>
      </w:r>
      <w:r w:rsidR="00446BB7">
        <w:rPr>
          <w:rStyle w:val="1-Char"/>
          <w:rFonts w:hint="cs"/>
          <w:rtl/>
        </w:rPr>
        <w:t>ی</w:t>
      </w:r>
      <w:r w:rsidRPr="007100A7">
        <w:rPr>
          <w:rStyle w:val="1-Char"/>
          <w:rFonts w:hint="cs"/>
          <w:rtl/>
        </w:rPr>
        <w:t>ل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داخل هر دو کف دست خو</w:t>
      </w:r>
      <w:r w:rsidR="00446BB7">
        <w:rPr>
          <w:rStyle w:val="1-Char"/>
          <w:rFonts w:hint="cs"/>
          <w:rtl/>
        </w:rPr>
        <w:t>ی</w:t>
      </w:r>
      <w:r w:rsidRPr="007100A7">
        <w:rPr>
          <w:rStyle w:val="1-Char"/>
          <w:rFonts w:hint="cs"/>
          <w:rtl/>
        </w:rPr>
        <w:t>ش، مسح نما</w:t>
      </w:r>
      <w:r w:rsidR="00446BB7">
        <w:rPr>
          <w:rStyle w:val="1-Char"/>
          <w:rFonts w:hint="cs"/>
          <w:rtl/>
        </w:rPr>
        <w:t>ی</w:t>
      </w:r>
      <w:r w:rsidRPr="007100A7">
        <w:rPr>
          <w:rStyle w:val="1-Char"/>
          <w:rFonts w:hint="cs"/>
          <w:rtl/>
        </w:rPr>
        <w:t xml:space="preserve">د؛ اگر چه دو ضربه را در </w:t>
      </w:r>
      <w:r w:rsidR="00446BB7">
        <w:rPr>
          <w:rStyle w:val="1-Char"/>
          <w:rFonts w:hint="cs"/>
          <w:rtl/>
        </w:rPr>
        <w:t>ی</w:t>
      </w:r>
      <w:r w:rsidRPr="007100A7">
        <w:rPr>
          <w:rStyle w:val="1-Char"/>
          <w:rFonts w:hint="cs"/>
          <w:rtl/>
        </w:rPr>
        <w:t>کجا بزن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اگر </w:t>
      </w:r>
      <w:r w:rsidR="00AF17B9">
        <w:rPr>
          <w:rStyle w:val="1-Char"/>
          <w:rFonts w:hint="cs"/>
          <w:rtl/>
        </w:rPr>
        <w:t>چنان‌چه</w:t>
      </w:r>
      <w:r w:rsidRPr="007100A7">
        <w:rPr>
          <w:rStyle w:val="1-Char"/>
          <w:rFonts w:hint="cs"/>
          <w:rtl/>
        </w:rPr>
        <w:t xml:space="preserve"> دو ضربه را در </w:t>
      </w:r>
      <w:r w:rsidR="00446BB7">
        <w:rPr>
          <w:rStyle w:val="1-Char"/>
          <w:rFonts w:hint="cs"/>
          <w:rtl/>
        </w:rPr>
        <w:t>ی</w:t>
      </w:r>
      <w:r w:rsidRPr="007100A7">
        <w:rPr>
          <w:rStyle w:val="1-Char"/>
          <w:rFonts w:hint="cs"/>
          <w:rtl/>
        </w:rPr>
        <w:t>کجا زد، باز هم</w:t>
      </w:r>
      <w:r w:rsidR="00672264" w:rsidRPr="007100A7">
        <w:rPr>
          <w:rStyle w:val="1-Char"/>
          <w:rFonts w:hint="cs"/>
          <w:rtl/>
        </w:rPr>
        <w:t xml:space="preserve"> ت</w:t>
      </w:r>
      <w:r w:rsidR="00446BB7">
        <w:rPr>
          <w:rStyle w:val="1-Char"/>
          <w:rFonts w:hint="cs"/>
          <w:rtl/>
        </w:rPr>
        <w:t>ی</w:t>
      </w:r>
      <w:r w:rsidR="00672264" w:rsidRPr="007100A7">
        <w:rPr>
          <w:rStyle w:val="1-Char"/>
          <w:rFonts w:hint="cs"/>
          <w:rtl/>
        </w:rPr>
        <w:t xml:space="preserve">مّم </w:t>
      </w:r>
      <w:r w:rsidRPr="007100A7">
        <w:rPr>
          <w:rStyle w:val="1-Char"/>
          <w:rFonts w:hint="cs"/>
          <w:rtl/>
        </w:rPr>
        <w:t>و</w:t>
      </w:r>
      <w:r w:rsidR="00446BB7">
        <w:rPr>
          <w:rStyle w:val="1-Char"/>
          <w:rFonts w:hint="cs"/>
          <w:rtl/>
        </w:rPr>
        <w:t>ی</w:t>
      </w:r>
      <w:r w:rsidRPr="007100A7">
        <w:rPr>
          <w:rStyle w:val="1-Char"/>
          <w:rFonts w:hint="cs"/>
          <w:rtl/>
        </w:rPr>
        <w:t xml:space="preserve"> درست است.]</w:t>
      </w:r>
    </w:p>
    <w:p w:rsidR="00EE4F45" w:rsidRPr="007100A7" w:rsidRDefault="00EE4F45" w:rsidP="00AF1D25">
      <w:pPr>
        <w:rPr>
          <w:rStyle w:val="1-Char"/>
          <w:rtl/>
        </w:rPr>
      </w:pPr>
      <w:r w:rsidRPr="007100A7">
        <w:rPr>
          <w:rStyle w:val="1-Char"/>
          <w:rFonts w:hint="cs"/>
          <w:rtl/>
        </w:rPr>
        <w:t>و همچن</w:t>
      </w:r>
      <w:r w:rsidR="00446BB7">
        <w:rPr>
          <w:rStyle w:val="1-Char"/>
          <w:rFonts w:hint="cs"/>
          <w:rtl/>
        </w:rPr>
        <w:t>ی</w:t>
      </w:r>
      <w:r w:rsidRPr="007100A7">
        <w:rPr>
          <w:rStyle w:val="1-Char"/>
          <w:rFonts w:hint="cs"/>
          <w:rtl/>
        </w:rPr>
        <w:t>ن هرگاه خاک به بدن و</w:t>
      </w:r>
      <w:r w:rsidR="00446BB7">
        <w:rPr>
          <w:rStyle w:val="1-Char"/>
          <w:rFonts w:hint="cs"/>
          <w:rtl/>
        </w:rPr>
        <w:t>ی</w:t>
      </w:r>
      <w:r w:rsidRPr="007100A7">
        <w:rPr>
          <w:rStyle w:val="1-Char"/>
          <w:rFonts w:hint="cs"/>
          <w:rtl/>
        </w:rPr>
        <w:t xml:space="preserve"> برسد و آن را به ن</w:t>
      </w:r>
      <w:r w:rsidR="00446BB7">
        <w:rPr>
          <w:rStyle w:val="1-Char"/>
          <w:rFonts w:hint="cs"/>
          <w:rtl/>
        </w:rPr>
        <w:t>ی</w:t>
      </w:r>
      <w:r w:rsidRPr="007100A7">
        <w:rPr>
          <w:rStyle w:val="1-Char"/>
          <w:rFonts w:hint="cs"/>
          <w:rtl/>
        </w:rPr>
        <w:t>ت</w:t>
      </w:r>
      <w:r w:rsidR="00672264" w:rsidRPr="007100A7">
        <w:rPr>
          <w:rStyle w:val="1-Char"/>
          <w:rFonts w:hint="cs"/>
          <w:rtl/>
        </w:rPr>
        <w:t xml:space="preserve"> ت</w:t>
      </w:r>
      <w:r w:rsidR="00446BB7">
        <w:rPr>
          <w:rStyle w:val="1-Char"/>
          <w:rFonts w:hint="cs"/>
          <w:rtl/>
        </w:rPr>
        <w:t>ی</w:t>
      </w:r>
      <w:r w:rsidR="00672264" w:rsidRPr="007100A7">
        <w:rPr>
          <w:rStyle w:val="1-Char"/>
          <w:rFonts w:hint="cs"/>
          <w:rtl/>
        </w:rPr>
        <w:t xml:space="preserve">مّم </w:t>
      </w:r>
      <w:r w:rsidRPr="007100A7">
        <w:rPr>
          <w:rStyle w:val="1-Char"/>
          <w:rFonts w:hint="cs"/>
          <w:rtl/>
        </w:rPr>
        <w:t>مسح نما</w:t>
      </w:r>
      <w:r w:rsidR="00446BB7">
        <w:rPr>
          <w:rStyle w:val="1-Char"/>
          <w:rFonts w:hint="cs"/>
          <w:rtl/>
        </w:rPr>
        <w:t>ی</w:t>
      </w:r>
      <w:r w:rsidRPr="007100A7">
        <w:rPr>
          <w:rStyle w:val="1-Char"/>
          <w:rFonts w:hint="cs"/>
          <w:rtl/>
        </w:rPr>
        <w:t>د، [ت</w:t>
      </w:r>
      <w:r w:rsidR="00446BB7">
        <w:rPr>
          <w:rStyle w:val="1-Char"/>
          <w:rFonts w:hint="cs"/>
          <w:rtl/>
        </w:rPr>
        <w:t>ی</w:t>
      </w:r>
      <w:r w:rsidRPr="007100A7">
        <w:rPr>
          <w:rStyle w:val="1-Char"/>
          <w:rFonts w:hint="cs"/>
          <w:rtl/>
        </w:rPr>
        <w:t>مّم و</w:t>
      </w:r>
      <w:r w:rsidR="00446BB7">
        <w:rPr>
          <w:rStyle w:val="1-Char"/>
          <w:rFonts w:hint="cs"/>
          <w:rtl/>
        </w:rPr>
        <w:t>ی</w:t>
      </w:r>
      <w:r w:rsidRPr="007100A7">
        <w:rPr>
          <w:rStyle w:val="1-Char"/>
          <w:rFonts w:hint="cs"/>
          <w:rtl/>
        </w:rPr>
        <w:t xml:space="preserve"> جا</w:t>
      </w:r>
      <w:r w:rsidR="00446BB7">
        <w:rPr>
          <w:rStyle w:val="1-Char"/>
          <w:rFonts w:hint="cs"/>
          <w:rtl/>
        </w:rPr>
        <w:t>ی</w:t>
      </w:r>
      <w:r w:rsidRPr="007100A7">
        <w:rPr>
          <w:rStyle w:val="1-Char"/>
          <w:rFonts w:hint="cs"/>
          <w:rtl/>
        </w:rPr>
        <w:t>ز است؛ و ا</w:t>
      </w:r>
      <w:r w:rsidR="00446BB7">
        <w:rPr>
          <w:rStyle w:val="1-Char"/>
          <w:rFonts w:hint="cs"/>
          <w:rtl/>
        </w:rPr>
        <w:t>ی</w:t>
      </w:r>
      <w:r w:rsidRPr="007100A7">
        <w:rPr>
          <w:rStyle w:val="1-Char"/>
          <w:rFonts w:hint="cs"/>
          <w:rtl/>
        </w:rPr>
        <w:t>ن عمل،] جانش</w:t>
      </w:r>
      <w:r w:rsidR="00446BB7">
        <w:rPr>
          <w:rStyle w:val="1-Char"/>
          <w:rFonts w:hint="cs"/>
          <w:rtl/>
        </w:rPr>
        <w:t>ی</w:t>
      </w:r>
      <w:r w:rsidRPr="007100A7">
        <w:rPr>
          <w:rStyle w:val="1-Char"/>
          <w:rFonts w:hint="cs"/>
          <w:rtl/>
        </w:rPr>
        <w:t>ن و جا</w:t>
      </w:r>
      <w:r w:rsidR="00446BB7">
        <w:rPr>
          <w:rStyle w:val="1-Char"/>
          <w:rFonts w:hint="cs"/>
          <w:rtl/>
        </w:rPr>
        <w:t>ی</w:t>
      </w:r>
      <w:r w:rsidRPr="007100A7">
        <w:rPr>
          <w:rStyle w:val="1-Char"/>
          <w:rFonts w:hint="cs"/>
          <w:rtl/>
        </w:rPr>
        <w:t>گز</w:t>
      </w:r>
      <w:r w:rsidR="00446BB7">
        <w:rPr>
          <w:rStyle w:val="1-Char"/>
          <w:rFonts w:hint="cs"/>
          <w:rtl/>
        </w:rPr>
        <w:t>ی</w:t>
      </w:r>
      <w:r w:rsidRPr="007100A7">
        <w:rPr>
          <w:rStyle w:val="1-Char"/>
          <w:rFonts w:hint="cs"/>
          <w:rtl/>
        </w:rPr>
        <w:t>ن دو ضربه م</w:t>
      </w:r>
      <w:r w:rsidR="00446BB7">
        <w:rPr>
          <w:rStyle w:val="1-Char"/>
          <w:rFonts w:hint="cs"/>
          <w:rtl/>
        </w:rPr>
        <w:t>ی</w:t>
      </w:r>
      <w:r w:rsidRPr="007100A7">
        <w:rPr>
          <w:rStyle w:val="1-Char"/>
          <w:rFonts w:hint="cs"/>
          <w:rtl/>
        </w:rPr>
        <w:t>‌گردد.</w:t>
      </w:r>
    </w:p>
    <w:p w:rsidR="00EE4F45" w:rsidRPr="007100A7" w:rsidRDefault="00EE4F45" w:rsidP="00463D6B">
      <w:pPr>
        <w:pStyle w:val="ListParagraph"/>
        <w:numPr>
          <w:ilvl w:val="0"/>
          <w:numId w:val="22"/>
        </w:numPr>
        <w:rPr>
          <w:rStyle w:val="1-Char"/>
          <w:rtl/>
        </w:rPr>
      </w:pPr>
      <w:r w:rsidRPr="007100A7">
        <w:rPr>
          <w:rStyle w:val="1-Char"/>
          <w:rFonts w:hint="cs"/>
          <w:rtl/>
        </w:rPr>
        <w:t>[در شخص ت</w:t>
      </w:r>
      <w:r w:rsidR="00446BB7">
        <w:rPr>
          <w:rStyle w:val="1-Char"/>
          <w:rFonts w:hint="cs"/>
          <w:rtl/>
        </w:rPr>
        <w:t>ی</w:t>
      </w:r>
      <w:r w:rsidRPr="007100A7">
        <w:rPr>
          <w:rStyle w:val="1-Char"/>
          <w:rFonts w:hint="cs"/>
          <w:rtl/>
        </w:rPr>
        <w:t>مّم‌کننده]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وجود نداشته باشد که با</w:t>
      </w:r>
      <w:r w:rsidR="00672264" w:rsidRPr="007100A7">
        <w:rPr>
          <w:rStyle w:val="1-Char"/>
          <w:rFonts w:hint="cs"/>
          <w:rtl/>
        </w:rPr>
        <w:t xml:space="preserve"> ت</w:t>
      </w:r>
      <w:r w:rsidR="00446BB7">
        <w:rPr>
          <w:rStyle w:val="1-Char"/>
          <w:rFonts w:hint="cs"/>
          <w:rtl/>
        </w:rPr>
        <w:t>ی</w:t>
      </w:r>
      <w:r w:rsidR="00672264" w:rsidRPr="007100A7">
        <w:rPr>
          <w:rStyle w:val="1-Char"/>
          <w:rFonts w:hint="cs"/>
          <w:rtl/>
        </w:rPr>
        <w:t>مّم</w:t>
      </w:r>
      <w:r w:rsidR="003D45B1" w:rsidRPr="007100A7">
        <w:rPr>
          <w:rStyle w:val="1-Char"/>
          <w:rFonts w:hint="cs"/>
          <w:rtl/>
        </w:rPr>
        <w:t>،</w:t>
      </w:r>
      <w:r w:rsidR="00672264" w:rsidRPr="007100A7">
        <w:rPr>
          <w:rStyle w:val="1-Char"/>
          <w:rFonts w:hint="cs"/>
          <w:rtl/>
        </w:rPr>
        <w:t xml:space="preserve"> </w:t>
      </w:r>
      <w:r w:rsidRPr="007100A7">
        <w:rPr>
          <w:rStyle w:val="1-Char"/>
          <w:rFonts w:hint="cs"/>
          <w:rtl/>
        </w:rPr>
        <w:t>تضادّ و منافات داشته باشد؛ همچون: ح</w:t>
      </w:r>
      <w:r w:rsidR="00446BB7">
        <w:rPr>
          <w:rStyle w:val="1-Char"/>
          <w:rFonts w:hint="cs"/>
          <w:rtl/>
        </w:rPr>
        <w:t>ی</w:t>
      </w:r>
      <w:r w:rsidRPr="007100A7">
        <w:rPr>
          <w:rStyle w:val="1-Char"/>
          <w:rFonts w:hint="cs"/>
          <w:rtl/>
        </w:rPr>
        <w:t>ض [قاعدگ</w:t>
      </w:r>
      <w:r w:rsidR="00446BB7">
        <w:rPr>
          <w:rStyle w:val="1-Char"/>
          <w:rFonts w:hint="cs"/>
          <w:rtl/>
        </w:rPr>
        <w:t>ی</w:t>
      </w:r>
      <w:r w:rsidRPr="007100A7">
        <w:rPr>
          <w:rStyle w:val="1-Char"/>
          <w:rFonts w:hint="cs"/>
          <w:rtl/>
        </w:rPr>
        <w:t xml:space="preserve"> و عادت ماهانه]، </w:t>
      </w:r>
      <w:r w:rsidR="00446BB7">
        <w:rPr>
          <w:rStyle w:val="1-Char"/>
          <w:rFonts w:hint="cs"/>
          <w:rtl/>
        </w:rPr>
        <w:t>ی</w:t>
      </w:r>
      <w:r w:rsidRPr="007100A7">
        <w:rPr>
          <w:rStyle w:val="1-Char"/>
          <w:rFonts w:hint="cs"/>
          <w:rtl/>
        </w:rPr>
        <w:t>ا نفاس [خون‌ر</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زا</w:t>
      </w:r>
      <w:r w:rsidR="00446BB7">
        <w:rPr>
          <w:rStyle w:val="1-Char"/>
          <w:rFonts w:hint="cs"/>
          <w:rtl/>
        </w:rPr>
        <w:t>ی</w:t>
      </w:r>
      <w:r w:rsidRPr="007100A7">
        <w:rPr>
          <w:rStyle w:val="1-Char"/>
          <w:rFonts w:hint="cs"/>
          <w:rtl/>
        </w:rPr>
        <w:t xml:space="preserve">مان]، و </w:t>
      </w:r>
      <w:r w:rsidR="00446BB7">
        <w:rPr>
          <w:rStyle w:val="1-Char"/>
          <w:rFonts w:hint="cs"/>
          <w:rtl/>
        </w:rPr>
        <w:t>ی</w:t>
      </w:r>
      <w:r w:rsidRPr="007100A7">
        <w:rPr>
          <w:rStyle w:val="1-Char"/>
          <w:rFonts w:hint="cs"/>
          <w:rtl/>
        </w:rPr>
        <w:t>ا حَدَث [ب</w:t>
      </w:r>
      <w:r w:rsidR="00446BB7">
        <w:rPr>
          <w:rStyle w:val="1-Char"/>
          <w:rFonts w:hint="cs"/>
          <w:rtl/>
        </w:rPr>
        <w:t>ی</w:t>
      </w:r>
      <w:r w:rsidRPr="007100A7">
        <w:rPr>
          <w:rStyle w:val="1-Char"/>
          <w:rFonts w:hint="cs"/>
          <w:rtl/>
        </w:rPr>
        <w:t>‌وضو</w:t>
      </w:r>
      <w:r w:rsidR="00446BB7">
        <w:rPr>
          <w:rStyle w:val="1-Char"/>
          <w:rFonts w:hint="cs"/>
          <w:rtl/>
        </w:rPr>
        <w:t>یی</w:t>
      </w:r>
      <w:r w:rsidRPr="007100A7">
        <w:rPr>
          <w:rStyle w:val="1-Char"/>
          <w:rFonts w:hint="cs"/>
          <w:rtl/>
        </w:rPr>
        <w:t>. از ا</w:t>
      </w:r>
      <w:r w:rsidR="00446BB7">
        <w:rPr>
          <w:rStyle w:val="1-Char"/>
          <w:rFonts w:hint="cs"/>
          <w:rtl/>
        </w:rPr>
        <w:t>ی</w:t>
      </w:r>
      <w:r w:rsidRPr="007100A7">
        <w:rPr>
          <w:rStyle w:val="1-Char"/>
          <w:rFonts w:hint="cs"/>
          <w:rtl/>
        </w:rPr>
        <w:t xml:space="preserve">ن رو که اگر </w:t>
      </w:r>
      <w:r w:rsidR="00AF17B9">
        <w:rPr>
          <w:rStyle w:val="1-Char"/>
          <w:rFonts w:hint="cs"/>
          <w:rtl/>
        </w:rPr>
        <w:t>چنان‌چه</w:t>
      </w:r>
      <w:r w:rsidRPr="007100A7">
        <w:rPr>
          <w:rStyle w:val="1-Char"/>
          <w:rFonts w:hint="cs"/>
          <w:rtl/>
        </w:rPr>
        <w:t xml:space="preserve"> زن</w:t>
      </w:r>
      <w:r w:rsidR="00446BB7">
        <w:rPr>
          <w:rStyle w:val="1-Char"/>
          <w:rFonts w:hint="cs"/>
          <w:rtl/>
        </w:rPr>
        <w:t>ی</w:t>
      </w:r>
      <w:r w:rsidRPr="007100A7">
        <w:rPr>
          <w:rStyle w:val="1-Char"/>
          <w:rFonts w:hint="cs"/>
          <w:rtl/>
        </w:rPr>
        <w:t xml:space="preserve"> در حالت ح</w:t>
      </w:r>
      <w:r w:rsidR="00446BB7">
        <w:rPr>
          <w:rStyle w:val="1-Char"/>
          <w:rFonts w:hint="cs"/>
          <w:rtl/>
        </w:rPr>
        <w:t>ی</w:t>
      </w:r>
      <w:r w:rsidRPr="007100A7">
        <w:rPr>
          <w:rStyle w:val="1-Char"/>
          <w:rFonts w:hint="cs"/>
          <w:rtl/>
        </w:rPr>
        <w:t>ض و قاعدگ</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ا نفاس و زا</w:t>
      </w:r>
      <w:r w:rsidR="00446BB7">
        <w:rPr>
          <w:rStyle w:val="1-Char"/>
          <w:rFonts w:hint="cs"/>
          <w:rtl/>
        </w:rPr>
        <w:t>ی</w:t>
      </w:r>
      <w:r w:rsidRPr="007100A7">
        <w:rPr>
          <w:rStyle w:val="1-Char"/>
          <w:rFonts w:hint="cs"/>
          <w:rtl/>
        </w:rPr>
        <w:t>مان</w:t>
      </w:r>
      <w:r w:rsidR="003D45B1" w:rsidRPr="007100A7">
        <w:rPr>
          <w:rStyle w:val="1-Char"/>
          <w:rFonts w:hint="cs"/>
          <w:rtl/>
        </w:rPr>
        <w:t>،</w:t>
      </w:r>
      <w:r w:rsidR="00672264" w:rsidRPr="007100A7">
        <w:rPr>
          <w:rStyle w:val="1-Char"/>
          <w:rFonts w:hint="cs"/>
          <w:rtl/>
        </w:rPr>
        <w:t xml:space="preserve"> ت</w:t>
      </w:r>
      <w:r w:rsidR="00446BB7">
        <w:rPr>
          <w:rStyle w:val="1-Char"/>
          <w:rFonts w:hint="cs"/>
          <w:rtl/>
        </w:rPr>
        <w:t>ی</w:t>
      </w:r>
      <w:r w:rsidR="00672264" w:rsidRPr="007100A7">
        <w:rPr>
          <w:rStyle w:val="1-Char"/>
          <w:rFonts w:hint="cs"/>
          <w:rtl/>
        </w:rPr>
        <w:t xml:space="preserve">مّم </w:t>
      </w:r>
      <w:r w:rsidRPr="007100A7">
        <w:rPr>
          <w:rStyle w:val="1-Char"/>
          <w:rFonts w:hint="cs"/>
          <w:rtl/>
        </w:rPr>
        <w:t>نما</w:t>
      </w:r>
      <w:r w:rsidR="00446BB7">
        <w:rPr>
          <w:rStyle w:val="1-Char"/>
          <w:rFonts w:hint="cs"/>
          <w:rtl/>
        </w:rPr>
        <w:t>ی</w:t>
      </w:r>
      <w:r w:rsidRPr="007100A7">
        <w:rPr>
          <w:rStyle w:val="1-Char"/>
          <w:rFonts w:hint="cs"/>
          <w:rtl/>
        </w:rPr>
        <w:t>د،</w:t>
      </w:r>
      <w:r w:rsidR="00672264" w:rsidRPr="007100A7">
        <w:rPr>
          <w:rStyle w:val="1-Char"/>
          <w:rFonts w:hint="cs"/>
          <w:rtl/>
        </w:rPr>
        <w:t xml:space="preserve"> ت</w:t>
      </w:r>
      <w:r w:rsidR="00446BB7">
        <w:rPr>
          <w:rStyle w:val="1-Char"/>
          <w:rFonts w:hint="cs"/>
          <w:rtl/>
        </w:rPr>
        <w:t>ی</w:t>
      </w:r>
      <w:r w:rsidR="00672264" w:rsidRPr="007100A7">
        <w:rPr>
          <w:rStyle w:val="1-Char"/>
          <w:rFonts w:hint="cs"/>
          <w:rtl/>
        </w:rPr>
        <w:t xml:space="preserve">مّم </w:t>
      </w:r>
      <w:r w:rsidRPr="007100A7">
        <w:rPr>
          <w:rStyle w:val="1-Char"/>
          <w:rFonts w:hint="cs"/>
          <w:rtl/>
        </w:rPr>
        <w:t>و</w:t>
      </w:r>
      <w:r w:rsidR="00446BB7">
        <w:rPr>
          <w:rStyle w:val="1-Char"/>
          <w:rFonts w:hint="cs"/>
          <w:rtl/>
        </w:rPr>
        <w:t>ی</w:t>
      </w:r>
      <w:r w:rsidRPr="007100A7">
        <w:rPr>
          <w:rStyle w:val="1-Char"/>
          <w:rFonts w:hint="cs"/>
          <w:rtl/>
        </w:rPr>
        <w:t xml:space="preserve"> درست ن</w:t>
      </w:r>
      <w:r w:rsidR="00446BB7">
        <w:rPr>
          <w:rStyle w:val="1-Char"/>
          <w:rFonts w:hint="cs"/>
          <w:rtl/>
        </w:rPr>
        <w:t>ی</w:t>
      </w:r>
      <w:r w:rsidRPr="007100A7">
        <w:rPr>
          <w:rStyle w:val="1-Char"/>
          <w:rFonts w:hint="cs"/>
          <w:rtl/>
        </w:rPr>
        <w:t>ست؛ و همچن</w:t>
      </w:r>
      <w:r w:rsidR="00446BB7">
        <w:rPr>
          <w:rStyle w:val="1-Char"/>
          <w:rFonts w:hint="cs"/>
          <w:rtl/>
        </w:rPr>
        <w:t>ی</w:t>
      </w:r>
      <w:r w:rsidRPr="007100A7">
        <w:rPr>
          <w:rStyle w:val="1-Char"/>
          <w:rFonts w:hint="cs"/>
          <w:rtl/>
        </w:rPr>
        <w:t xml:space="preserve">ن اگر </w:t>
      </w:r>
      <w:r w:rsidR="00AF17B9">
        <w:rPr>
          <w:rStyle w:val="1-Char"/>
          <w:rFonts w:hint="cs"/>
          <w:rtl/>
        </w:rPr>
        <w:t>چنان‌چه</w:t>
      </w:r>
      <w:r w:rsidRPr="007100A7">
        <w:rPr>
          <w:rStyle w:val="1-Char"/>
          <w:rFonts w:hint="cs"/>
          <w:rtl/>
        </w:rPr>
        <w:t xml:space="preserve"> فرد</w:t>
      </w:r>
      <w:r w:rsidR="00446BB7">
        <w:rPr>
          <w:rStyle w:val="1-Char"/>
          <w:rFonts w:hint="cs"/>
          <w:rtl/>
        </w:rPr>
        <w:t>ی</w:t>
      </w:r>
      <w:r w:rsidRPr="007100A7">
        <w:rPr>
          <w:rStyle w:val="1-Char"/>
          <w:rFonts w:hint="cs"/>
          <w:rtl/>
        </w:rPr>
        <w:t xml:space="preserve"> در حالت پ</w:t>
      </w:r>
      <w:r w:rsidR="00446BB7">
        <w:rPr>
          <w:rStyle w:val="1-Char"/>
          <w:rFonts w:hint="cs"/>
          <w:rtl/>
        </w:rPr>
        <w:t>ی</w:t>
      </w:r>
      <w:r w:rsidRPr="007100A7">
        <w:rPr>
          <w:rStyle w:val="1-Char"/>
          <w:rFonts w:hint="cs"/>
          <w:rtl/>
        </w:rPr>
        <w:t>ش آمدن حَدَث،</w:t>
      </w:r>
      <w:r w:rsidR="00672264" w:rsidRPr="007100A7">
        <w:rPr>
          <w:rStyle w:val="1-Char"/>
          <w:rFonts w:hint="cs"/>
          <w:rtl/>
        </w:rPr>
        <w:t xml:space="preserve"> ت</w:t>
      </w:r>
      <w:r w:rsidR="00446BB7">
        <w:rPr>
          <w:rStyle w:val="1-Char"/>
          <w:rFonts w:hint="cs"/>
          <w:rtl/>
        </w:rPr>
        <w:t>ی</w:t>
      </w:r>
      <w:r w:rsidR="00672264" w:rsidRPr="007100A7">
        <w:rPr>
          <w:rStyle w:val="1-Char"/>
          <w:rFonts w:hint="cs"/>
          <w:rtl/>
        </w:rPr>
        <w:t xml:space="preserve">مّم </w:t>
      </w:r>
      <w:r w:rsidRPr="007100A7">
        <w:rPr>
          <w:rStyle w:val="1-Char"/>
          <w:rFonts w:hint="cs"/>
          <w:rtl/>
        </w:rPr>
        <w:t>کند،</w:t>
      </w:r>
      <w:r w:rsidR="00672264" w:rsidRPr="007100A7">
        <w:rPr>
          <w:rStyle w:val="1-Char"/>
          <w:rFonts w:hint="cs"/>
          <w:rtl/>
        </w:rPr>
        <w:t xml:space="preserve"> ت</w:t>
      </w:r>
      <w:r w:rsidR="00446BB7">
        <w:rPr>
          <w:rStyle w:val="1-Char"/>
          <w:rFonts w:hint="cs"/>
          <w:rtl/>
        </w:rPr>
        <w:t>ی</w:t>
      </w:r>
      <w:r w:rsidR="00672264" w:rsidRPr="007100A7">
        <w:rPr>
          <w:rStyle w:val="1-Char"/>
          <w:rFonts w:hint="cs"/>
          <w:rtl/>
        </w:rPr>
        <w:t xml:space="preserve">مّم </w:t>
      </w:r>
      <w:r w:rsidRPr="007100A7">
        <w:rPr>
          <w:rStyle w:val="1-Char"/>
          <w:rFonts w:hint="cs"/>
          <w:rtl/>
        </w:rPr>
        <w:t>و</w:t>
      </w:r>
      <w:r w:rsidR="00446BB7">
        <w:rPr>
          <w:rStyle w:val="1-Char"/>
          <w:rFonts w:hint="cs"/>
          <w:rtl/>
        </w:rPr>
        <w:t>ی</w:t>
      </w:r>
      <w:r w:rsidRPr="007100A7">
        <w:rPr>
          <w:rStyle w:val="1-Char"/>
          <w:rFonts w:hint="cs"/>
          <w:rtl/>
        </w:rPr>
        <w:t xml:space="preserve"> جا</w:t>
      </w:r>
      <w:r w:rsidR="00446BB7">
        <w:rPr>
          <w:rStyle w:val="1-Char"/>
          <w:rFonts w:hint="cs"/>
          <w:rtl/>
        </w:rPr>
        <w:t>ی</w:t>
      </w:r>
      <w:r w:rsidRPr="007100A7">
        <w:rPr>
          <w:rStyle w:val="1-Char"/>
          <w:rFonts w:hint="cs"/>
          <w:rtl/>
        </w:rPr>
        <w:t>ز ن</w:t>
      </w:r>
      <w:r w:rsidR="00446BB7">
        <w:rPr>
          <w:rStyle w:val="1-Char"/>
          <w:rFonts w:hint="cs"/>
          <w:rtl/>
        </w:rPr>
        <w:t>ی</w:t>
      </w:r>
      <w:r w:rsidRPr="007100A7">
        <w:rPr>
          <w:rStyle w:val="1-Char"/>
          <w:rFonts w:hint="cs"/>
          <w:rtl/>
        </w:rPr>
        <w:t>ست.]</w:t>
      </w:r>
    </w:p>
    <w:p w:rsidR="00EE4F45" w:rsidRPr="007100A7" w:rsidRDefault="00EE4F45" w:rsidP="00463D6B">
      <w:pPr>
        <w:pStyle w:val="ListParagraph"/>
        <w:numPr>
          <w:ilvl w:val="0"/>
          <w:numId w:val="22"/>
        </w:numPr>
        <w:rPr>
          <w:rStyle w:val="1-Char"/>
          <w:rtl/>
        </w:rPr>
      </w:pPr>
      <w:r w:rsidRPr="007100A7">
        <w:rPr>
          <w:rStyle w:val="1-Char"/>
          <w:rFonts w:hint="cs"/>
          <w:rtl/>
        </w:rPr>
        <w:t>و شرط هشتم آن است که</w:t>
      </w:r>
      <w:r w:rsidR="003D45B1" w:rsidRPr="007100A7">
        <w:rPr>
          <w:rStyle w:val="1-Char"/>
          <w:rFonts w:hint="cs"/>
          <w:rtl/>
        </w:rPr>
        <w:t>،</w:t>
      </w:r>
      <w:r w:rsidRPr="007100A7">
        <w:rPr>
          <w:rStyle w:val="1-Char"/>
          <w:rFonts w:hint="cs"/>
          <w:rtl/>
        </w:rPr>
        <w:t xml:space="preserve">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وجود نداشته باشد که م</w:t>
      </w:r>
      <w:r w:rsidR="00446BB7">
        <w:rPr>
          <w:rStyle w:val="1-Char"/>
          <w:rFonts w:hint="cs"/>
          <w:rtl/>
        </w:rPr>
        <w:t>ی</w:t>
      </w:r>
      <w:r w:rsidRPr="007100A7">
        <w:rPr>
          <w:rStyle w:val="1-Char"/>
          <w:rFonts w:hint="cs"/>
          <w:rtl/>
        </w:rPr>
        <w:t>ان مسح کردن [و پوست بدن</w:t>
      </w:r>
      <w:r w:rsidR="003D45B1" w:rsidRPr="007100A7">
        <w:rPr>
          <w:rStyle w:val="1-Char"/>
          <w:rFonts w:hint="cs"/>
          <w:rtl/>
        </w:rPr>
        <w:t>ِ</w:t>
      </w:r>
      <w:r w:rsidRPr="007100A7">
        <w:rPr>
          <w:rStyle w:val="1-Char"/>
          <w:rFonts w:hint="cs"/>
          <w:rtl/>
        </w:rPr>
        <w:t xml:space="preserve"> شخص</w:t>
      </w:r>
      <w:r w:rsidR="00672264" w:rsidRPr="007100A7">
        <w:rPr>
          <w:rStyle w:val="1-Char"/>
          <w:rFonts w:hint="cs"/>
          <w:rtl/>
        </w:rPr>
        <w:t xml:space="preserve"> ت</w:t>
      </w:r>
      <w:r w:rsidR="00446BB7">
        <w:rPr>
          <w:rStyle w:val="1-Char"/>
          <w:rFonts w:hint="cs"/>
          <w:rtl/>
        </w:rPr>
        <w:t>ی</w:t>
      </w:r>
      <w:r w:rsidR="00672264" w:rsidRPr="007100A7">
        <w:rPr>
          <w:rStyle w:val="1-Char"/>
          <w:rFonts w:hint="cs"/>
          <w:rtl/>
        </w:rPr>
        <w:t xml:space="preserve">مّم </w:t>
      </w:r>
      <w:r w:rsidRPr="007100A7">
        <w:rPr>
          <w:rStyle w:val="1-Char"/>
          <w:rFonts w:hint="cs"/>
          <w:rtl/>
        </w:rPr>
        <w:t>کننده]</w:t>
      </w:r>
      <w:r w:rsidR="003D45B1" w:rsidRPr="007100A7">
        <w:rPr>
          <w:rStyle w:val="1-Char"/>
          <w:rFonts w:hint="cs"/>
          <w:rtl/>
        </w:rPr>
        <w:t>،</w:t>
      </w:r>
      <w:r w:rsidRPr="007100A7">
        <w:rPr>
          <w:rStyle w:val="1-Char"/>
          <w:rFonts w:hint="cs"/>
          <w:rtl/>
        </w:rPr>
        <w:t xml:space="preserve"> حائل و مانع ا</w:t>
      </w:r>
      <w:r w:rsidR="00446BB7">
        <w:rPr>
          <w:rStyle w:val="1-Char"/>
          <w:rFonts w:hint="cs"/>
          <w:rtl/>
        </w:rPr>
        <w:t>ی</w:t>
      </w:r>
      <w:r w:rsidRPr="007100A7">
        <w:rPr>
          <w:rStyle w:val="1-Char"/>
          <w:rFonts w:hint="cs"/>
          <w:rtl/>
        </w:rPr>
        <w:t>جاد نما</w:t>
      </w:r>
      <w:r w:rsidR="00446BB7">
        <w:rPr>
          <w:rStyle w:val="1-Char"/>
          <w:rFonts w:hint="cs"/>
          <w:rtl/>
        </w:rPr>
        <w:t>ی</w:t>
      </w:r>
      <w:r w:rsidRPr="007100A7">
        <w:rPr>
          <w:rStyle w:val="1-Char"/>
          <w:rFonts w:hint="cs"/>
          <w:rtl/>
        </w:rPr>
        <w:t>د؛ همچون: موم و چرب</w:t>
      </w:r>
      <w:r w:rsidR="00446BB7">
        <w:rPr>
          <w:rStyle w:val="1-Char"/>
          <w:rFonts w:hint="cs"/>
          <w:rtl/>
        </w:rPr>
        <w:t>ی</w:t>
      </w:r>
      <w:r w:rsidRPr="007100A7">
        <w:rPr>
          <w:rStyle w:val="1-Char"/>
          <w:rFonts w:hint="cs"/>
          <w:rtl/>
        </w:rPr>
        <w:t>.</w:t>
      </w:r>
    </w:p>
    <w:p w:rsidR="00EE4F45" w:rsidRPr="00FE6406" w:rsidRDefault="00EE4F45" w:rsidP="00AF1D25">
      <w:pPr>
        <w:rPr>
          <w:rStyle w:val="9-Char"/>
          <w:rtl/>
        </w:rPr>
      </w:pPr>
      <w:r w:rsidRPr="00FE6406">
        <w:rPr>
          <w:rStyle w:val="9-Char"/>
          <w:rFonts w:hint="cs"/>
          <w:rtl/>
        </w:rPr>
        <w:t>[سبب</w:t>
      </w:r>
      <w:r w:rsidR="00672264" w:rsidRPr="00FE6406">
        <w:rPr>
          <w:rStyle w:val="9-Char"/>
          <w:rFonts w:hint="cs"/>
          <w:rtl/>
        </w:rPr>
        <w:t xml:space="preserve"> ت</w:t>
      </w:r>
      <w:r w:rsidR="00446BB7">
        <w:rPr>
          <w:rStyle w:val="9-Char"/>
          <w:rFonts w:hint="cs"/>
          <w:rtl/>
        </w:rPr>
        <w:t>ی</w:t>
      </w:r>
      <w:r w:rsidR="00672264" w:rsidRPr="00FE6406">
        <w:rPr>
          <w:rStyle w:val="9-Char"/>
          <w:rFonts w:hint="cs"/>
          <w:rtl/>
        </w:rPr>
        <w:t xml:space="preserve">مّم </w:t>
      </w:r>
      <w:r w:rsidRPr="00FE6406">
        <w:rPr>
          <w:rStyle w:val="9-Char"/>
          <w:rFonts w:hint="cs"/>
          <w:rtl/>
        </w:rPr>
        <w:t>و شرط‌ها</w:t>
      </w:r>
      <w:r w:rsidR="00446BB7">
        <w:rPr>
          <w:rStyle w:val="9-Char"/>
          <w:rFonts w:hint="cs"/>
          <w:rtl/>
        </w:rPr>
        <w:t>ی</w:t>
      </w:r>
      <w:r w:rsidRPr="00FE6406">
        <w:rPr>
          <w:rStyle w:val="9-Char"/>
          <w:rFonts w:hint="cs"/>
          <w:rtl/>
        </w:rPr>
        <w:t xml:space="preserve"> وجوب آن:]</w:t>
      </w:r>
    </w:p>
    <w:p w:rsidR="00EE4F45" w:rsidRPr="007100A7" w:rsidRDefault="00EE4F45" w:rsidP="00AF1D25">
      <w:pPr>
        <w:rPr>
          <w:rStyle w:val="1-Char"/>
          <w:rtl/>
        </w:rPr>
      </w:pPr>
      <w:r w:rsidRPr="007100A7">
        <w:rPr>
          <w:rStyle w:val="1-Char"/>
          <w:rFonts w:hint="cs"/>
          <w:rtl/>
        </w:rPr>
        <w:t xml:space="preserve">و </w:t>
      </w:r>
      <w:r w:rsidRPr="00FE6406">
        <w:rPr>
          <w:rStyle w:val="9-Char"/>
          <w:rFonts w:eastAsia="Batang" w:hint="cs"/>
          <w:rtl/>
        </w:rPr>
        <w:t>سبب</w:t>
      </w:r>
      <w:r w:rsidR="00672264" w:rsidRPr="00FE6406">
        <w:rPr>
          <w:rStyle w:val="9-Char"/>
          <w:rFonts w:eastAsia="Batang" w:hint="cs"/>
          <w:rtl/>
        </w:rPr>
        <w:t xml:space="preserve"> ت</w:t>
      </w:r>
      <w:r w:rsidR="00446BB7">
        <w:rPr>
          <w:rStyle w:val="9-Char"/>
          <w:rFonts w:eastAsia="Batang" w:hint="cs"/>
          <w:rtl/>
        </w:rPr>
        <w:t>ی</w:t>
      </w:r>
      <w:r w:rsidR="00672264" w:rsidRPr="00FE6406">
        <w:rPr>
          <w:rStyle w:val="9-Char"/>
          <w:rFonts w:eastAsia="Batang" w:hint="cs"/>
          <w:rtl/>
        </w:rPr>
        <w:t xml:space="preserve">مّم </w:t>
      </w:r>
      <w:r w:rsidRPr="00FE6406">
        <w:rPr>
          <w:rStyle w:val="9-Char"/>
          <w:rFonts w:eastAsia="Batang" w:hint="cs"/>
          <w:rtl/>
        </w:rPr>
        <w:t>و شرا</w:t>
      </w:r>
      <w:r w:rsidR="00446BB7">
        <w:rPr>
          <w:rStyle w:val="9-Char"/>
          <w:rFonts w:eastAsia="Batang" w:hint="cs"/>
          <w:rtl/>
        </w:rPr>
        <w:t>ی</w:t>
      </w:r>
      <w:r w:rsidRPr="00FE6406">
        <w:rPr>
          <w:rStyle w:val="9-Char"/>
          <w:rFonts w:eastAsia="Batang" w:hint="cs"/>
          <w:rtl/>
        </w:rPr>
        <w:t>ط وجوب آن</w:t>
      </w:r>
      <w:r w:rsidRPr="007100A7">
        <w:rPr>
          <w:rStyle w:val="1-Char"/>
          <w:rFonts w:hint="cs"/>
          <w:rtl/>
        </w:rPr>
        <w:t>، همانند آن چ</w:t>
      </w:r>
      <w:r w:rsidR="00446BB7">
        <w:rPr>
          <w:rStyle w:val="1-Char"/>
          <w:rFonts w:hint="cs"/>
          <w:rtl/>
        </w:rPr>
        <w:t>ی</w:t>
      </w:r>
      <w:r w:rsidRPr="007100A7">
        <w:rPr>
          <w:rStyle w:val="1-Char"/>
          <w:rFonts w:hint="cs"/>
          <w:rtl/>
        </w:rPr>
        <w:t>زها</w:t>
      </w:r>
      <w:r w:rsidR="00446BB7">
        <w:rPr>
          <w:rStyle w:val="1-Char"/>
          <w:rFonts w:hint="cs"/>
          <w:rtl/>
        </w:rPr>
        <w:t>یی</w:t>
      </w:r>
      <w:r w:rsidRPr="007100A7">
        <w:rPr>
          <w:rStyle w:val="1-Char"/>
          <w:rFonts w:hint="cs"/>
          <w:rtl/>
        </w:rPr>
        <w:t xml:space="preserve"> است که در وضو ذکر کرده شد. [مقصود از </w:t>
      </w:r>
      <w:r w:rsidRPr="00FE6406">
        <w:rPr>
          <w:rStyle w:val="9-Char"/>
          <w:rFonts w:eastAsia="Batang" w:hint="cs"/>
          <w:rtl/>
        </w:rPr>
        <w:t>«سبب ت</w:t>
      </w:r>
      <w:r w:rsidR="00446BB7">
        <w:rPr>
          <w:rStyle w:val="9-Char"/>
          <w:rFonts w:eastAsia="Batang" w:hint="cs"/>
          <w:rtl/>
        </w:rPr>
        <w:t>ی</w:t>
      </w:r>
      <w:r w:rsidRPr="00FE6406">
        <w:rPr>
          <w:rStyle w:val="9-Char"/>
          <w:rFonts w:eastAsia="Batang" w:hint="cs"/>
          <w:rtl/>
        </w:rPr>
        <w:t>مّم»</w:t>
      </w:r>
      <w:r w:rsidRPr="007100A7">
        <w:rPr>
          <w:rStyle w:val="1-Char"/>
          <w:rFonts w:hint="cs"/>
          <w:rtl/>
        </w:rPr>
        <w:t>: قصد و اراد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 xml:space="preserve">برطرف کردن حَدَث </w:t>
      </w:r>
      <w:r w:rsidR="00446BB7">
        <w:rPr>
          <w:rStyle w:val="1-Char"/>
          <w:rFonts w:hint="cs"/>
          <w:rtl/>
        </w:rPr>
        <w:t>ی</w:t>
      </w:r>
      <w:r w:rsidRPr="007100A7">
        <w:rPr>
          <w:rStyle w:val="1-Char"/>
          <w:rFonts w:hint="cs"/>
          <w:rtl/>
        </w:rPr>
        <w:t>ا مباح کردن نماز خواندن است، تا از ا</w:t>
      </w:r>
      <w:r w:rsidR="00446BB7">
        <w:rPr>
          <w:rStyle w:val="1-Char"/>
          <w:rFonts w:hint="cs"/>
          <w:rtl/>
        </w:rPr>
        <w:t>ی</w:t>
      </w:r>
      <w:r w:rsidRPr="007100A7">
        <w:rPr>
          <w:rStyle w:val="1-Char"/>
          <w:rFonts w:hint="cs"/>
          <w:rtl/>
        </w:rPr>
        <w:t>ن روزنه، از ادا</w:t>
      </w:r>
      <w:r w:rsidR="00446BB7">
        <w:rPr>
          <w:rStyle w:val="1-Char"/>
          <w:rFonts w:hint="cs"/>
          <w:rtl/>
        </w:rPr>
        <w:t>ی</w:t>
      </w:r>
      <w:r w:rsidRPr="007100A7">
        <w:rPr>
          <w:rStyle w:val="1-Char"/>
          <w:rFonts w:hint="cs"/>
          <w:rtl/>
        </w:rPr>
        <w:t xml:space="preserve"> عبادات</w:t>
      </w:r>
      <w:r w:rsidR="00446BB7">
        <w:rPr>
          <w:rStyle w:val="1-Char"/>
          <w:rFonts w:hint="cs"/>
          <w:rtl/>
        </w:rPr>
        <w:t>ی</w:t>
      </w:r>
      <w:r w:rsidRPr="007100A7">
        <w:rPr>
          <w:rStyle w:val="1-Char"/>
          <w:rFonts w:hint="cs"/>
          <w:rtl/>
        </w:rPr>
        <w:t xml:space="preserve"> که جز با طهارت (وضو </w:t>
      </w:r>
      <w:r w:rsidR="00446BB7">
        <w:rPr>
          <w:rStyle w:val="1-Char"/>
          <w:rFonts w:hint="cs"/>
          <w:rtl/>
        </w:rPr>
        <w:t>ی</w:t>
      </w:r>
      <w:r w:rsidRPr="007100A7">
        <w:rPr>
          <w:rStyle w:val="1-Char"/>
          <w:rFonts w:hint="cs"/>
          <w:rtl/>
        </w:rPr>
        <w:t>ا ت</w:t>
      </w:r>
      <w:r w:rsidR="00446BB7">
        <w:rPr>
          <w:rStyle w:val="1-Char"/>
          <w:rFonts w:hint="cs"/>
          <w:rtl/>
        </w:rPr>
        <w:t>ی</w:t>
      </w:r>
      <w:r w:rsidRPr="007100A7">
        <w:rPr>
          <w:rStyle w:val="1-Char"/>
          <w:rFonts w:hint="cs"/>
          <w:rtl/>
        </w:rPr>
        <w:t>مم) صح</w:t>
      </w:r>
      <w:r w:rsidR="00446BB7">
        <w:rPr>
          <w:rStyle w:val="1-Char"/>
          <w:rFonts w:hint="cs"/>
          <w:rtl/>
        </w:rPr>
        <w:t>ی</w:t>
      </w:r>
      <w:r w:rsidRPr="007100A7">
        <w:rPr>
          <w:rStyle w:val="1-Char"/>
          <w:rFonts w:hint="cs"/>
          <w:rtl/>
        </w:rPr>
        <w:t>ح نم</w:t>
      </w:r>
      <w:r w:rsidR="00446BB7">
        <w:rPr>
          <w:rStyle w:val="1-Char"/>
          <w:rFonts w:hint="cs"/>
          <w:rtl/>
        </w:rPr>
        <w:t>ی</w:t>
      </w:r>
      <w:r w:rsidRPr="007100A7">
        <w:rPr>
          <w:rStyle w:val="1-Char"/>
          <w:rFonts w:hint="cs"/>
          <w:rtl/>
        </w:rPr>
        <w:t>‌شوند، محروم نماند؛ همچون نماز که بزرگتر</w:t>
      </w:r>
      <w:r w:rsidR="00446BB7">
        <w:rPr>
          <w:rStyle w:val="1-Char"/>
          <w:rFonts w:hint="cs"/>
          <w:rtl/>
        </w:rPr>
        <w:t>ی</w:t>
      </w:r>
      <w:r w:rsidRPr="007100A7">
        <w:rPr>
          <w:rStyle w:val="1-Char"/>
          <w:rFonts w:hint="cs"/>
          <w:rtl/>
        </w:rPr>
        <w:t>ن عبادت‌ها است.</w:t>
      </w:r>
    </w:p>
    <w:p w:rsidR="00EE4F45" w:rsidRPr="00FE6406" w:rsidRDefault="00EE4F45" w:rsidP="00AF1D25">
      <w:pPr>
        <w:rPr>
          <w:rStyle w:val="9-Char"/>
          <w:rtl/>
        </w:rPr>
      </w:pPr>
      <w:r w:rsidRPr="00FE6406">
        <w:rPr>
          <w:rStyle w:val="9-Char"/>
          <w:rFonts w:hint="cs"/>
          <w:rtl/>
        </w:rPr>
        <w:t>و شرا</w:t>
      </w:r>
      <w:r w:rsidR="00446BB7">
        <w:rPr>
          <w:rStyle w:val="9-Char"/>
          <w:rFonts w:hint="cs"/>
          <w:rtl/>
        </w:rPr>
        <w:t>ی</w:t>
      </w:r>
      <w:r w:rsidRPr="00FE6406">
        <w:rPr>
          <w:rStyle w:val="9-Char"/>
          <w:rFonts w:hint="cs"/>
          <w:rtl/>
        </w:rPr>
        <w:t>ط وجوب</w:t>
      </w:r>
      <w:r w:rsidR="00672264" w:rsidRPr="00FE6406">
        <w:rPr>
          <w:rStyle w:val="9-Char"/>
          <w:rFonts w:hint="cs"/>
          <w:rtl/>
        </w:rPr>
        <w:t xml:space="preserve"> ت</w:t>
      </w:r>
      <w:r w:rsidR="00446BB7">
        <w:rPr>
          <w:rStyle w:val="9-Char"/>
          <w:rFonts w:hint="cs"/>
          <w:rtl/>
        </w:rPr>
        <w:t>ی</w:t>
      </w:r>
      <w:r w:rsidR="00672264" w:rsidRPr="00FE6406">
        <w:rPr>
          <w:rStyle w:val="9-Char"/>
          <w:rFonts w:hint="cs"/>
          <w:rtl/>
        </w:rPr>
        <w:t xml:space="preserve">مّم </w:t>
      </w:r>
      <w:r w:rsidRPr="00FE6406">
        <w:rPr>
          <w:rStyle w:val="9-Char"/>
          <w:rFonts w:hint="cs"/>
          <w:rtl/>
        </w:rPr>
        <w:t>عبارتند از:</w:t>
      </w:r>
    </w:p>
    <w:p w:rsidR="00D41EBD" w:rsidRPr="007100A7" w:rsidRDefault="00EE4F45" w:rsidP="00463D6B">
      <w:pPr>
        <w:pStyle w:val="ListParagraph"/>
        <w:numPr>
          <w:ilvl w:val="0"/>
          <w:numId w:val="1"/>
        </w:numPr>
        <w:rPr>
          <w:rStyle w:val="1-Char"/>
          <w:rtl/>
        </w:rPr>
      </w:pPr>
      <w:r w:rsidRPr="007100A7">
        <w:rPr>
          <w:rStyle w:val="1-Char"/>
          <w:rFonts w:hint="cs"/>
          <w:rtl/>
        </w:rPr>
        <w:t>عاقل بودن.</w:t>
      </w:r>
      <w:r w:rsidRPr="007100A7">
        <w:rPr>
          <w:rStyle w:val="1-Char"/>
          <w:rFonts w:hint="cs"/>
          <w:rtl/>
        </w:rPr>
        <w:tab/>
      </w:r>
    </w:p>
    <w:p w:rsidR="00D41EBD" w:rsidRPr="00D41EBD" w:rsidRDefault="00EE4F45" w:rsidP="00463D6B">
      <w:pPr>
        <w:pStyle w:val="ListParagraph"/>
        <w:numPr>
          <w:ilvl w:val="0"/>
          <w:numId w:val="1"/>
        </w:numPr>
        <w:rPr>
          <w:b/>
          <w:bCs/>
          <w:rtl/>
          <w:lang w:bidi="fa-IR"/>
        </w:rPr>
      </w:pPr>
      <w:r w:rsidRPr="007100A7">
        <w:rPr>
          <w:rStyle w:val="1-Char"/>
          <w:rFonts w:hint="cs"/>
          <w:rtl/>
        </w:rPr>
        <w:t>بالغ بودن.</w:t>
      </w:r>
      <w:r w:rsidRPr="00D41EBD">
        <w:rPr>
          <w:rFonts w:hint="cs"/>
          <w:b/>
          <w:bCs/>
          <w:rtl/>
          <w:lang w:bidi="fa-IR"/>
        </w:rPr>
        <w:tab/>
      </w:r>
    </w:p>
    <w:p w:rsidR="00D41EBD" w:rsidRPr="007100A7" w:rsidRDefault="00EE4F45" w:rsidP="00463D6B">
      <w:pPr>
        <w:pStyle w:val="ListParagraph"/>
        <w:numPr>
          <w:ilvl w:val="0"/>
          <w:numId w:val="1"/>
        </w:numPr>
        <w:rPr>
          <w:rStyle w:val="1-Char"/>
          <w:rtl/>
        </w:rPr>
      </w:pPr>
      <w:r w:rsidRPr="007100A7">
        <w:rPr>
          <w:rStyle w:val="1-Char"/>
          <w:rFonts w:hint="cs"/>
          <w:rtl/>
        </w:rPr>
        <w:t>مسلمان بودن.</w:t>
      </w:r>
      <w:r w:rsidRPr="007100A7">
        <w:rPr>
          <w:rStyle w:val="1-Char"/>
          <w:rFonts w:hint="cs"/>
          <w:rtl/>
        </w:rPr>
        <w:tab/>
      </w:r>
    </w:p>
    <w:p w:rsidR="00D41EBD" w:rsidRPr="007100A7" w:rsidRDefault="00EE4F45" w:rsidP="00463D6B">
      <w:pPr>
        <w:pStyle w:val="ListParagraph"/>
        <w:numPr>
          <w:ilvl w:val="0"/>
          <w:numId w:val="1"/>
        </w:numPr>
        <w:rPr>
          <w:rStyle w:val="1-Char"/>
        </w:rPr>
      </w:pPr>
      <w:r w:rsidRPr="007100A7">
        <w:rPr>
          <w:rStyle w:val="1-Char"/>
          <w:rFonts w:hint="cs"/>
          <w:rtl/>
        </w:rPr>
        <w:t>وجود حَدَث.</w:t>
      </w:r>
      <w:r w:rsidRPr="007100A7">
        <w:rPr>
          <w:rStyle w:val="1-Char"/>
          <w:rFonts w:hint="cs"/>
          <w:rtl/>
        </w:rPr>
        <w:tab/>
      </w:r>
    </w:p>
    <w:p w:rsidR="00D41EBD" w:rsidRPr="00D41EBD" w:rsidRDefault="00EE4F45" w:rsidP="00463D6B">
      <w:pPr>
        <w:pStyle w:val="ListParagraph"/>
        <w:numPr>
          <w:ilvl w:val="0"/>
          <w:numId w:val="1"/>
        </w:numPr>
        <w:rPr>
          <w:b/>
          <w:bCs/>
          <w:rtl/>
          <w:lang w:bidi="fa-IR"/>
        </w:rPr>
      </w:pPr>
      <w:r w:rsidRPr="007100A7">
        <w:rPr>
          <w:rStyle w:val="1-Char"/>
          <w:rFonts w:hint="cs"/>
          <w:rtl/>
        </w:rPr>
        <w:t>قدرت نداشتن بر استعمال آب</w:t>
      </w:r>
      <w:r w:rsidR="00446BB7">
        <w:rPr>
          <w:rStyle w:val="1-Char"/>
          <w:rFonts w:hint="cs"/>
          <w:rtl/>
        </w:rPr>
        <w:t>ی</w:t>
      </w:r>
      <w:r w:rsidRPr="007100A7">
        <w:rPr>
          <w:rStyle w:val="1-Char"/>
          <w:rFonts w:hint="cs"/>
          <w:rtl/>
        </w:rPr>
        <w:t xml:space="preserve"> که برا</w:t>
      </w:r>
      <w:r w:rsidR="00446BB7">
        <w:rPr>
          <w:rStyle w:val="1-Char"/>
          <w:rFonts w:hint="cs"/>
          <w:rtl/>
        </w:rPr>
        <w:t>ی</w:t>
      </w:r>
      <w:r w:rsidRPr="007100A7">
        <w:rPr>
          <w:rStyle w:val="1-Char"/>
          <w:rFonts w:hint="cs"/>
          <w:rtl/>
        </w:rPr>
        <w:t xml:space="preserve"> تمام</w:t>
      </w:r>
      <w:r w:rsidR="00446BB7">
        <w:rPr>
          <w:rStyle w:val="1-Char"/>
          <w:rFonts w:hint="cs"/>
          <w:rtl/>
        </w:rPr>
        <w:t>ی</w:t>
      </w:r>
      <w:r w:rsidRPr="007100A7">
        <w:rPr>
          <w:rStyle w:val="1-Char"/>
          <w:rFonts w:hint="cs"/>
          <w:rtl/>
        </w:rPr>
        <w:t xml:space="preserve"> اعضاء</w:t>
      </w:r>
      <w:r w:rsidRPr="005F69D9">
        <w:rPr>
          <w:rFonts w:hint="cs"/>
          <w:sz w:val="14"/>
          <w:szCs w:val="22"/>
          <w:rtl/>
          <w:lang w:bidi="fa-IR"/>
        </w:rPr>
        <w:t xml:space="preserve"> </w:t>
      </w:r>
      <w:r w:rsidRPr="007100A7">
        <w:rPr>
          <w:rStyle w:val="1-Char"/>
          <w:rFonts w:hint="cs"/>
          <w:rtl/>
        </w:rPr>
        <w:t>و اندام‌ها</w:t>
      </w:r>
      <w:r w:rsidR="00446BB7">
        <w:rPr>
          <w:rStyle w:val="1-Char"/>
          <w:rFonts w:hint="cs"/>
          <w:rtl/>
        </w:rPr>
        <w:t>ی</w:t>
      </w:r>
      <w:r w:rsidRPr="005F69D9">
        <w:rPr>
          <w:rFonts w:hint="cs"/>
          <w:sz w:val="16"/>
          <w:szCs w:val="24"/>
          <w:rtl/>
          <w:lang w:bidi="fa-IR"/>
        </w:rPr>
        <w:t xml:space="preserve"> </w:t>
      </w:r>
      <w:r w:rsidRPr="007100A7">
        <w:rPr>
          <w:rStyle w:val="1-Char"/>
          <w:rFonts w:hint="cs"/>
          <w:rtl/>
        </w:rPr>
        <w:t>وضو،</w:t>
      </w:r>
      <w:r w:rsidRPr="005F69D9">
        <w:rPr>
          <w:rFonts w:hint="cs"/>
          <w:sz w:val="16"/>
          <w:szCs w:val="24"/>
          <w:rtl/>
          <w:lang w:bidi="fa-IR"/>
        </w:rPr>
        <w:t xml:space="preserve"> </w:t>
      </w:r>
      <w:r w:rsidRPr="007100A7">
        <w:rPr>
          <w:rStyle w:val="1-Char"/>
          <w:rFonts w:hint="cs"/>
          <w:rtl/>
        </w:rPr>
        <w:t>کفا</w:t>
      </w:r>
      <w:r w:rsidR="00446BB7">
        <w:rPr>
          <w:rStyle w:val="1-Char"/>
          <w:rFonts w:hint="cs"/>
          <w:rtl/>
        </w:rPr>
        <w:t>ی</w:t>
      </w:r>
      <w:r w:rsidRPr="007100A7">
        <w:rPr>
          <w:rStyle w:val="1-Char"/>
          <w:rFonts w:hint="cs"/>
          <w:rtl/>
        </w:rPr>
        <w:t>ت کند</w:t>
      </w:r>
      <w:r w:rsidR="005F69D9" w:rsidRPr="007100A7">
        <w:rPr>
          <w:rStyle w:val="1-Char"/>
          <w:rFonts w:hint="cs"/>
          <w:rtl/>
        </w:rPr>
        <w:t>.</w:t>
      </w:r>
      <w:r w:rsidR="00D41EBD" w:rsidRPr="00D41EBD">
        <w:rPr>
          <w:rFonts w:hint="cs"/>
          <w:b/>
          <w:bCs/>
          <w:rtl/>
          <w:lang w:bidi="fa-IR"/>
        </w:rPr>
        <w:tab/>
      </w:r>
    </w:p>
    <w:p w:rsidR="00D41EBD" w:rsidRPr="007100A7" w:rsidRDefault="00EE4F45" w:rsidP="00463D6B">
      <w:pPr>
        <w:pStyle w:val="ListParagraph"/>
        <w:numPr>
          <w:ilvl w:val="0"/>
          <w:numId w:val="1"/>
        </w:numPr>
        <w:rPr>
          <w:rStyle w:val="1-Char"/>
        </w:rPr>
      </w:pPr>
      <w:r w:rsidRPr="007100A7">
        <w:rPr>
          <w:rStyle w:val="1-Char"/>
          <w:rFonts w:hint="cs"/>
          <w:rtl/>
        </w:rPr>
        <w:t>نبودن مانع شرع</w:t>
      </w:r>
      <w:r w:rsidR="00446BB7">
        <w:rPr>
          <w:rStyle w:val="1-Char"/>
          <w:rFonts w:hint="cs"/>
          <w:rtl/>
        </w:rPr>
        <w:t>ی</w:t>
      </w:r>
      <w:r w:rsidRPr="007100A7">
        <w:rPr>
          <w:rStyle w:val="1-Char"/>
          <w:rFonts w:hint="cs"/>
          <w:rtl/>
        </w:rPr>
        <w:t>، مانند ح</w:t>
      </w:r>
      <w:r w:rsidR="00446BB7">
        <w:rPr>
          <w:rStyle w:val="1-Char"/>
          <w:rFonts w:hint="cs"/>
          <w:rtl/>
        </w:rPr>
        <w:t>ی</w:t>
      </w:r>
      <w:r w:rsidRPr="007100A7">
        <w:rPr>
          <w:rStyle w:val="1-Char"/>
          <w:rFonts w:hint="cs"/>
          <w:rtl/>
        </w:rPr>
        <w:t>ض و نفاس.</w:t>
      </w:r>
      <w:r w:rsidRPr="007100A7">
        <w:rPr>
          <w:rStyle w:val="1-Char"/>
          <w:rFonts w:hint="cs"/>
          <w:rtl/>
        </w:rPr>
        <w:tab/>
      </w:r>
    </w:p>
    <w:p w:rsidR="00EE4F45" w:rsidRPr="007100A7" w:rsidRDefault="00EE4F45" w:rsidP="00463D6B">
      <w:pPr>
        <w:pStyle w:val="ListParagraph"/>
        <w:numPr>
          <w:ilvl w:val="0"/>
          <w:numId w:val="1"/>
        </w:numPr>
        <w:rPr>
          <w:rStyle w:val="1-Char"/>
          <w:rtl/>
        </w:rPr>
      </w:pPr>
      <w:r w:rsidRPr="007100A7">
        <w:rPr>
          <w:rStyle w:val="1-Char"/>
          <w:rFonts w:hint="cs"/>
          <w:rtl/>
        </w:rPr>
        <w:t>تنگ</w:t>
      </w:r>
      <w:r w:rsidR="00446BB7">
        <w:rPr>
          <w:rStyle w:val="1-Char"/>
          <w:rFonts w:hint="cs"/>
          <w:rtl/>
        </w:rPr>
        <w:t>ی</w:t>
      </w:r>
      <w:r w:rsidRPr="007100A7">
        <w:rPr>
          <w:rStyle w:val="1-Char"/>
          <w:rFonts w:hint="cs"/>
          <w:rtl/>
        </w:rPr>
        <w:t xml:space="preserve"> وقت.]</w:t>
      </w:r>
    </w:p>
    <w:p w:rsidR="00590F3C" w:rsidRPr="00FE6406" w:rsidRDefault="00590F3C" w:rsidP="00AF1D25">
      <w:pPr>
        <w:rPr>
          <w:rStyle w:val="9-Char"/>
          <w:rtl/>
        </w:rPr>
      </w:pPr>
      <w:r w:rsidRPr="00FE6406">
        <w:rPr>
          <w:rStyle w:val="9-Char"/>
          <w:rFonts w:hint="cs"/>
          <w:rtl/>
        </w:rPr>
        <w:t>[ارکان ت</w:t>
      </w:r>
      <w:r w:rsidR="00446BB7">
        <w:rPr>
          <w:rStyle w:val="9-Char"/>
          <w:rFonts w:hint="cs"/>
          <w:rtl/>
        </w:rPr>
        <w:t>ی</w:t>
      </w:r>
      <w:r w:rsidRPr="00FE6406">
        <w:rPr>
          <w:rStyle w:val="9-Char"/>
          <w:rFonts w:hint="cs"/>
          <w:rtl/>
        </w:rPr>
        <w:t>مّم:]</w:t>
      </w:r>
    </w:p>
    <w:p w:rsidR="00590F3C" w:rsidRPr="00FE6406" w:rsidRDefault="00590F3C" w:rsidP="00AF1D25">
      <w:pPr>
        <w:rPr>
          <w:rStyle w:val="9-Char"/>
          <w:rtl/>
        </w:rPr>
      </w:pPr>
      <w:r w:rsidRPr="00FE6406">
        <w:rPr>
          <w:rStyle w:val="9-Char"/>
          <w:rFonts w:hint="cs"/>
          <w:rtl/>
        </w:rPr>
        <w:t>و ارکان</w:t>
      </w:r>
      <w:r w:rsidR="00672264" w:rsidRPr="00FE6406">
        <w:rPr>
          <w:rStyle w:val="9-Char"/>
          <w:rFonts w:hint="cs"/>
          <w:rtl/>
        </w:rPr>
        <w:t xml:space="preserve"> ت</w:t>
      </w:r>
      <w:r w:rsidR="00446BB7">
        <w:rPr>
          <w:rStyle w:val="9-Char"/>
          <w:rFonts w:hint="cs"/>
          <w:rtl/>
        </w:rPr>
        <w:t>ی</w:t>
      </w:r>
      <w:r w:rsidR="00672264" w:rsidRPr="00FE6406">
        <w:rPr>
          <w:rStyle w:val="9-Char"/>
          <w:rFonts w:hint="cs"/>
          <w:rtl/>
        </w:rPr>
        <w:t xml:space="preserve">مّم </w:t>
      </w:r>
      <w:r w:rsidRPr="00FE6406">
        <w:rPr>
          <w:rStyle w:val="9-Char"/>
          <w:rFonts w:hint="cs"/>
          <w:rtl/>
        </w:rPr>
        <w:t>عبارتند از:</w:t>
      </w:r>
    </w:p>
    <w:p w:rsidR="00590F3C" w:rsidRPr="007100A7" w:rsidRDefault="00590F3C" w:rsidP="00463D6B">
      <w:pPr>
        <w:pStyle w:val="ListParagraph"/>
        <w:numPr>
          <w:ilvl w:val="0"/>
          <w:numId w:val="23"/>
        </w:numPr>
        <w:rPr>
          <w:rStyle w:val="1-Char"/>
          <w:rtl/>
        </w:rPr>
      </w:pPr>
      <w:r w:rsidRPr="00FF046D">
        <w:rPr>
          <w:rStyle w:val="9-Char"/>
          <w:rFonts w:eastAsia="Batang" w:hint="cs"/>
          <w:rtl/>
        </w:rPr>
        <w:t>مسح کردن هر دو دست</w:t>
      </w:r>
      <w:r w:rsidRPr="007100A7">
        <w:rPr>
          <w:rStyle w:val="1-Char"/>
          <w:rFonts w:hint="cs"/>
          <w:rtl/>
        </w:rPr>
        <w:t xml:space="preserve"> [با هر دو آرنج]</w:t>
      </w:r>
    </w:p>
    <w:p w:rsidR="00D41EBD" w:rsidRPr="007100A7" w:rsidRDefault="00590F3C" w:rsidP="00463D6B">
      <w:pPr>
        <w:pStyle w:val="ListParagraph"/>
        <w:numPr>
          <w:ilvl w:val="0"/>
          <w:numId w:val="23"/>
        </w:numPr>
        <w:rPr>
          <w:rStyle w:val="1-Char"/>
          <w:rtl/>
        </w:rPr>
      </w:pPr>
      <w:r w:rsidRPr="007100A7">
        <w:rPr>
          <w:rStyle w:val="1-Char"/>
          <w:rFonts w:hint="cs"/>
          <w:rtl/>
        </w:rPr>
        <w:t>مسح کردن [تمام] صورت؛ [ز</w:t>
      </w:r>
      <w:r w:rsidR="00446BB7">
        <w:rPr>
          <w:rStyle w:val="1-Char"/>
          <w:rFonts w:hint="cs"/>
          <w:rtl/>
        </w:rPr>
        <w:t>ی</w:t>
      </w:r>
      <w:r w:rsidRPr="007100A7">
        <w:rPr>
          <w:rStyle w:val="1-Char"/>
          <w:rFonts w:hint="cs"/>
          <w:rtl/>
        </w:rPr>
        <w:t>را خداوند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د:</w:t>
      </w:r>
      <w:r w:rsidR="00FF046D">
        <w:rPr>
          <w:rStyle w:val="1-Char"/>
          <w:rFonts w:hint="cs"/>
          <w:rtl/>
        </w:rPr>
        <w:t xml:space="preserve"> </w:t>
      </w:r>
      <w:r w:rsidR="00FF046D">
        <w:rPr>
          <w:rStyle w:val="1-Char"/>
          <w:rFonts w:cs="Traditional Arabic"/>
          <w:color w:val="000000"/>
          <w:shd w:val="clear" w:color="auto" w:fill="FFFFFF"/>
          <w:rtl/>
        </w:rPr>
        <w:t>﴿</w:t>
      </w:r>
      <w:r w:rsidR="00FF046D" w:rsidRPr="000751A8">
        <w:rPr>
          <w:rStyle w:val="4-Char"/>
          <w:rtl/>
        </w:rPr>
        <w:t>فَ</w:t>
      </w:r>
      <w:r w:rsidR="00FF046D" w:rsidRPr="000751A8">
        <w:rPr>
          <w:rStyle w:val="4-Char"/>
          <w:rFonts w:hint="cs"/>
          <w:rtl/>
        </w:rPr>
        <w:t>ٱ</w:t>
      </w:r>
      <w:r w:rsidR="00FF046D" w:rsidRPr="000751A8">
        <w:rPr>
          <w:rStyle w:val="4-Char"/>
          <w:rFonts w:hint="eastAsia"/>
          <w:rtl/>
        </w:rPr>
        <w:t>مۡسَحُواْ</w:t>
      </w:r>
      <w:r w:rsidR="00FF046D" w:rsidRPr="000751A8">
        <w:rPr>
          <w:rStyle w:val="4-Char"/>
          <w:rtl/>
        </w:rPr>
        <w:t xml:space="preserve"> بِوُجُوهِكُمۡ وَأَيۡدِيكُم</w:t>
      </w:r>
      <w:r w:rsidR="00FF046D">
        <w:rPr>
          <w:rStyle w:val="1-Char"/>
          <w:rFonts w:cs="Traditional Arabic"/>
          <w:color w:val="000000"/>
          <w:shd w:val="clear" w:color="auto" w:fill="FFFFFF"/>
          <w:rtl/>
        </w:rPr>
        <w:t>﴾</w:t>
      </w:r>
      <w:r w:rsidR="00FF046D" w:rsidRPr="000751A8">
        <w:rPr>
          <w:rStyle w:val="4-Char"/>
          <w:rtl/>
        </w:rPr>
        <w:t xml:space="preserve"> </w:t>
      </w:r>
      <w:r w:rsidR="00FF046D" w:rsidRPr="000751A8">
        <w:rPr>
          <w:rStyle w:val="9-Char1"/>
          <w:rtl/>
        </w:rPr>
        <w:t>[المائدة: 6]</w:t>
      </w:r>
      <w:r w:rsidRPr="007100A7">
        <w:rPr>
          <w:rStyle w:val="1-Char"/>
          <w:rFonts w:hint="cs"/>
          <w:rtl/>
        </w:rPr>
        <w:t xml:space="preserve"> </w:t>
      </w:r>
      <w:r w:rsidRPr="00BE2421">
        <w:rPr>
          <w:rStyle w:val="6-Char"/>
          <w:rFonts w:hint="cs"/>
          <w:rtl/>
        </w:rPr>
        <w:t>«چهره و دست‌ها</w:t>
      </w:r>
      <w:r w:rsidR="00446BB7">
        <w:rPr>
          <w:rStyle w:val="6-Char"/>
          <w:rFonts w:hint="cs"/>
          <w:rtl/>
        </w:rPr>
        <w:t>ی</w:t>
      </w:r>
      <w:r w:rsidRPr="00BE2421">
        <w:rPr>
          <w:rStyle w:val="6-Char"/>
          <w:rFonts w:hint="cs"/>
          <w:rtl/>
        </w:rPr>
        <w:t xml:space="preserve"> خو</w:t>
      </w:r>
      <w:r w:rsidR="00446BB7">
        <w:rPr>
          <w:rStyle w:val="6-Char"/>
          <w:rFonts w:hint="cs"/>
          <w:rtl/>
        </w:rPr>
        <w:t>ی</w:t>
      </w:r>
      <w:r w:rsidRPr="00BE2421">
        <w:rPr>
          <w:rStyle w:val="6-Char"/>
          <w:rFonts w:hint="cs"/>
          <w:rtl/>
        </w:rPr>
        <w:t>ش را مسح کن</w:t>
      </w:r>
      <w:r w:rsidR="00446BB7">
        <w:rPr>
          <w:rStyle w:val="6-Char"/>
          <w:rFonts w:hint="cs"/>
          <w:rtl/>
        </w:rPr>
        <w:t>ی</w:t>
      </w:r>
      <w:r w:rsidRPr="00BE2421">
        <w:rPr>
          <w:rStyle w:val="6-Char"/>
          <w:rFonts w:hint="cs"/>
          <w:rtl/>
        </w:rPr>
        <w:t>د»</w:t>
      </w:r>
      <w:r w:rsidRPr="007100A7">
        <w:rPr>
          <w:rStyle w:val="1-Char"/>
          <w:rFonts w:hint="cs"/>
          <w:rtl/>
        </w:rPr>
        <w:t xml:space="preserve">. </w:t>
      </w:r>
    </w:p>
    <w:p w:rsidR="00590F3C" w:rsidRPr="007100A7" w:rsidRDefault="00590F3C" w:rsidP="00AF1D25">
      <w:pPr>
        <w:rPr>
          <w:rStyle w:val="1-Char"/>
          <w:rtl/>
        </w:rPr>
      </w:pPr>
      <w:r w:rsidRPr="007100A7">
        <w:rPr>
          <w:rStyle w:val="1-Char"/>
          <w:rFonts w:hint="cs"/>
          <w:rtl/>
        </w:rPr>
        <w:t>و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w:t>
      </w:r>
      <w:r w:rsidR="002D6072" w:rsidRPr="00BE2421">
        <w:rPr>
          <w:rStyle w:val="5-Char"/>
          <w:rFonts w:hint="cs"/>
          <w:rtl/>
        </w:rPr>
        <w:t>اَلتَّ</w:t>
      </w:r>
      <w:r w:rsidR="00C12E54" w:rsidRPr="00BE2421">
        <w:rPr>
          <w:rStyle w:val="5-Char"/>
          <w:rFonts w:hint="cs"/>
          <w:rtl/>
        </w:rPr>
        <w:t>ي</w:t>
      </w:r>
      <w:r w:rsidR="002D6072" w:rsidRPr="00BE2421">
        <w:rPr>
          <w:rStyle w:val="5-Char"/>
          <w:rFonts w:hint="cs"/>
          <w:rtl/>
        </w:rPr>
        <w:t>َمُّمُ ضَرْبَتٰانِ: ضَرْبَةٌ لِلْوَجْهِ وَ ضَرْبَةٌ لِلْ</w:t>
      </w:r>
      <w:r w:rsidR="00C12E54" w:rsidRPr="00BE2421">
        <w:rPr>
          <w:rStyle w:val="5-Char"/>
          <w:rFonts w:hint="cs"/>
          <w:rtl/>
        </w:rPr>
        <w:t>ي</w:t>
      </w:r>
      <w:r w:rsidR="002D6072" w:rsidRPr="00BE2421">
        <w:rPr>
          <w:rStyle w:val="5-Char"/>
          <w:rFonts w:hint="cs"/>
          <w:rtl/>
        </w:rPr>
        <w:t>َدَ</w:t>
      </w:r>
      <w:r w:rsidR="00C12E54" w:rsidRPr="00BE2421">
        <w:rPr>
          <w:rStyle w:val="5-Char"/>
          <w:rFonts w:hint="cs"/>
          <w:rtl/>
        </w:rPr>
        <w:t>ي</w:t>
      </w:r>
      <w:r w:rsidR="002D6072" w:rsidRPr="00BE2421">
        <w:rPr>
          <w:rStyle w:val="5-Char"/>
          <w:rFonts w:hint="cs"/>
          <w:rtl/>
        </w:rPr>
        <w:t>ْنِ اِلَ</w:t>
      </w:r>
      <w:r w:rsidR="00C12E54" w:rsidRPr="00BE2421">
        <w:rPr>
          <w:rStyle w:val="5-Char"/>
          <w:rFonts w:hint="cs"/>
          <w:rtl/>
        </w:rPr>
        <w:t>ي</w:t>
      </w:r>
      <w:r w:rsidR="002D6072" w:rsidRPr="00BE2421">
        <w:rPr>
          <w:rStyle w:val="5-Char"/>
          <w:rFonts w:hint="cs"/>
          <w:rtl/>
        </w:rPr>
        <w:t xml:space="preserve"> الْمِرْفَقَ</w:t>
      </w:r>
      <w:r w:rsidR="00C12E54" w:rsidRPr="00BE2421">
        <w:rPr>
          <w:rStyle w:val="5-Char"/>
          <w:rFonts w:hint="cs"/>
          <w:rtl/>
        </w:rPr>
        <w:t>ي</w:t>
      </w:r>
      <w:r w:rsidR="002D6072" w:rsidRPr="00BE2421">
        <w:rPr>
          <w:rStyle w:val="5-Char"/>
          <w:rFonts w:hint="cs"/>
          <w:rtl/>
        </w:rPr>
        <w:t>ْنِ</w:t>
      </w:r>
      <w:r w:rsidRPr="00BE2421">
        <w:rPr>
          <w:rStyle w:val="5-Char"/>
          <w:rFonts w:hint="cs"/>
          <w:rtl/>
        </w:rPr>
        <w:t>»</w:t>
      </w:r>
      <w:r w:rsidRPr="007100A7">
        <w:rPr>
          <w:rStyle w:val="1-Char"/>
          <w:rFonts w:hint="cs"/>
          <w:rtl/>
        </w:rPr>
        <w:t xml:space="preserve"> (مستدرک حاکم)؛ </w:t>
      </w:r>
      <w:r w:rsidRPr="00BE2421">
        <w:rPr>
          <w:rStyle w:val="1-Char"/>
          <w:rFonts w:hint="cs"/>
          <w:rtl/>
        </w:rPr>
        <w:t>«ت</w:t>
      </w:r>
      <w:r w:rsidR="00446BB7">
        <w:rPr>
          <w:rStyle w:val="1-Char"/>
          <w:rFonts w:hint="cs"/>
          <w:rtl/>
        </w:rPr>
        <w:t>ی</w:t>
      </w:r>
      <w:r w:rsidRPr="00BE2421">
        <w:rPr>
          <w:rStyle w:val="1-Char"/>
          <w:rFonts w:hint="cs"/>
          <w:rtl/>
        </w:rPr>
        <w:t>مم</w:t>
      </w:r>
      <w:r w:rsidR="00D41EBD" w:rsidRPr="00BE2421">
        <w:rPr>
          <w:rStyle w:val="1-Char"/>
          <w:rFonts w:hint="cs"/>
          <w:rtl/>
        </w:rPr>
        <w:t>،</w:t>
      </w:r>
      <w:r w:rsidRPr="00BE2421">
        <w:rPr>
          <w:rStyle w:val="1-Char"/>
          <w:rFonts w:hint="cs"/>
          <w:rtl/>
        </w:rPr>
        <w:t xml:space="preserve"> دو بار دست به خاک </w:t>
      </w:r>
      <w:r w:rsidR="00772C76" w:rsidRPr="00BE2421">
        <w:rPr>
          <w:rStyle w:val="1-Char"/>
          <w:rFonts w:hint="cs"/>
          <w:rtl/>
        </w:rPr>
        <w:t xml:space="preserve">زدن است: </w:t>
      </w:r>
      <w:r w:rsidR="00446BB7">
        <w:rPr>
          <w:rStyle w:val="1-Char"/>
          <w:rFonts w:hint="cs"/>
          <w:rtl/>
        </w:rPr>
        <w:t>ی</w:t>
      </w:r>
      <w:r w:rsidR="00772C76" w:rsidRPr="00BE2421">
        <w:rPr>
          <w:rStyle w:val="1-Char"/>
          <w:rFonts w:hint="cs"/>
          <w:rtl/>
        </w:rPr>
        <w:t>ک بار برا</w:t>
      </w:r>
      <w:r w:rsidR="00446BB7">
        <w:rPr>
          <w:rStyle w:val="1-Char"/>
          <w:rFonts w:hint="cs"/>
          <w:rtl/>
        </w:rPr>
        <w:t>ی</w:t>
      </w:r>
      <w:r w:rsidR="00772C76" w:rsidRPr="00BE2421">
        <w:rPr>
          <w:rStyle w:val="1-Char"/>
          <w:rFonts w:hint="cs"/>
          <w:rtl/>
        </w:rPr>
        <w:t xml:space="preserve"> صورت و </w:t>
      </w:r>
      <w:r w:rsidR="00446BB7">
        <w:rPr>
          <w:rStyle w:val="1-Char"/>
          <w:rFonts w:hint="cs"/>
          <w:rtl/>
        </w:rPr>
        <w:t>ی</w:t>
      </w:r>
      <w:r w:rsidR="00772C76" w:rsidRPr="00BE2421">
        <w:rPr>
          <w:rStyle w:val="1-Char"/>
          <w:rFonts w:hint="cs"/>
          <w:rtl/>
        </w:rPr>
        <w:t>ک بار برا</w:t>
      </w:r>
      <w:r w:rsidR="00446BB7">
        <w:rPr>
          <w:rStyle w:val="1-Char"/>
          <w:rFonts w:hint="cs"/>
          <w:rtl/>
        </w:rPr>
        <w:t>ی</w:t>
      </w:r>
      <w:r w:rsidR="00772C76" w:rsidRPr="00BE2421">
        <w:rPr>
          <w:rStyle w:val="1-Char"/>
          <w:rFonts w:hint="cs"/>
          <w:rtl/>
        </w:rPr>
        <w:t xml:space="preserve"> دستان تا آرنج‌ها»</w:t>
      </w:r>
      <w:r w:rsidR="00772C76" w:rsidRPr="007100A7">
        <w:rPr>
          <w:rStyle w:val="1-Char"/>
          <w:rFonts w:hint="cs"/>
          <w:rtl/>
        </w:rPr>
        <w:t>.]</w:t>
      </w:r>
    </w:p>
    <w:p w:rsidR="00772C76" w:rsidRPr="00FE6406" w:rsidRDefault="00772C76" w:rsidP="00AF1D25">
      <w:pPr>
        <w:rPr>
          <w:rStyle w:val="9-Char"/>
          <w:rtl/>
        </w:rPr>
      </w:pPr>
      <w:r w:rsidRPr="00FE6406">
        <w:rPr>
          <w:rStyle w:val="9-Char"/>
          <w:rFonts w:hint="cs"/>
          <w:rtl/>
        </w:rPr>
        <w:t>[سنّت‌ها</w:t>
      </w:r>
      <w:r w:rsidR="00446BB7">
        <w:rPr>
          <w:rStyle w:val="9-Char"/>
          <w:rFonts w:hint="cs"/>
          <w:rtl/>
        </w:rPr>
        <w:t>ی</w:t>
      </w:r>
      <w:r w:rsidRPr="00FE6406">
        <w:rPr>
          <w:rStyle w:val="9-Char"/>
          <w:rFonts w:hint="cs"/>
          <w:rtl/>
        </w:rPr>
        <w:t xml:space="preserve"> ت</w:t>
      </w:r>
      <w:r w:rsidR="00446BB7">
        <w:rPr>
          <w:rStyle w:val="9-Char"/>
          <w:rFonts w:hint="cs"/>
          <w:rtl/>
        </w:rPr>
        <w:t>ی</w:t>
      </w:r>
      <w:r w:rsidRPr="00FE6406">
        <w:rPr>
          <w:rStyle w:val="9-Char"/>
          <w:rFonts w:hint="cs"/>
          <w:rtl/>
        </w:rPr>
        <w:t>مّم:]</w:t>
      </w:r>
    </w:p>
    <w:p w:rsidR="00772C76" w:rsidRPr="00FE6406" w:rsidRDefault="00772C76" w:rsidP="00AF1D25">
      <w:pPr>
        <w:rPr>
          <w:rStyle w:val="9-Char"/>
          <w:rtl/>
        </w:rPr>
      </w:pPr>
      <w:r w:rsidRPr="00FE6406">
        <w:rPr>
          <w:rStyle w:val="9-Char"/>
          <w:rFonts w:hint="cs"/>
          <w:rtl/>
        </w:rPr>
        <w:t>و سنّت‌ها</w:t>
      </w:r>
      <w:r w:rsidR="00446BB7">
        <w:rPr>
          <w:rStyle w:val="9-Char"/>
          <w:rFonts w:hint="cs"/>
          <w:rtl/>
        </w:rPr>
        <w:t>ی</w:t>
      </w:r>
      <w:r w:rsidR="00672264" w:rsidRPr="00FE6406">
        <w:rPr>
          <w:rStyle w:val="9-Char"/>
          <w:rFonts w:hint="cs"/>
          <w:rtl/>
        </w:rPr>
        <w:t xml:space="preserve"> ت</w:t>
      </w:r>
      <w:r w:rsidR="00446BB7">
        <w:rPr>
          <w:rStyle w:val="9-Char"/>
          <w:rFonts w:hint="cs"/>
          <w:rtl/>
        </w:rPr>
        <w:t>ی</w:t>
      </w:r>
      <w:r w:rsidR="00672264" w:rsidRPr="00FE6406">
        <w:rPr>
          <w:rStyle w:val="9-Char"/>
          <w:rFonts w:hint="cs"/>
          <w:rtl/>
        </w:rPr>
        <w:t xml:space="preserve">مّم </w:t>
      </w:r>
      <w:r w:rsidRPr="00FE6406">
        <w:rPr>
          <w:rStyle w:val="9-Char"/>
          <w:rFonts w:hint="cs"/>
          <w:rtl/>
        </w:rPr>
        <w:t>هفت چ</w:t>
      </w:r>
      <w:r w:rsidR="00446BB7">
        <w:rPr>
          <w:rStyle w:val="9-Char"/>
          <w:rFonts w:hint="cs"/>
          <w:rtl/>
        </w:rPr>
        <w:t>ی</w:t>
      </w:r>
      <w:r w:rsidRPr="00FE6406">
        <w:rPr>
          <w:rStyle w:val="9-Char"/>
          <w:rFonts w:hint="cs"/>
          <w:rtl/>
        </w:rPr>
        <w:t>ز است که عبارتند از:</w:t>
      </w:r>
    </w:p>
    <w:p w:rsidR="00772C76" w:rsidRPr="007100A7" w:rsidRDefault="00772C76" w:rsidP="00AF1D25">
      <w:pPr>
        <w:rPr>
          <w:rStyle w:val="1-Char"/>
          <w:rtl/>
        </w:rPr>
      </w:pPr>
      <w:r w:rsidRPr="007100A7">
        <w:rPr>
          <w:rStyle w:val="1-Char"/>
          <w:rFonts w:hint="cs"/>
          <w:rtl/>
        </w:rPr>
        <w:t xml:space="preserve">* گفتن </w:t>
      </w:r>
      <w:r w:rsidRPr="00FE6406">
        <w:rPr>
          <w:rStyle w:val="9-Char"/>
          <w:rFonts w:eastAsia="Batang" w:hint="cs"/>
          <w:rtl/>
        </w:rPr>
        <w:t>«</w:t>
      </w:r>
      <w:r w:rsidRPr="00FF046D">
        <w:rPr>
          <w:rStyle w:val="5-Char0"/>
          <w:rFonts w:hint="cs"/>
          <w:rtl/>
        </w:rPr>
        <w:t>ب</w:t>
      </w:r>
      <w:r w:rsidR="00D41EBD" w:rsidRPr="00FF046D">
        <w:rPr>
          <w:rStyle w:val="5-Char0"/>
          <w:rFonts w:hint="cs"/>
          <w:rtl/>
        </w:rPr>
        <w:t>ِ</w:t>
      </w:r>
      <w:r w:rsidRPr="00FF046D">
        <w:rPr>
          <w:rStyle w:val="5-Char0"/>
          <w:rFonts w:hint="cs"/>
          <w:rtl/>
        </w:rPr>
        <w:t>سم الله ا</w:t>
      </w:r>
      <w:r w:rsidR="00D41EBD" w:rsidRPr="00FF046D">
        <w:rPr>
          <w:rStyle w:val="5-Char0"/>
          <w:rFonts w:hint="cs"/>
          <w:rtl/>
        </w:rPr>
        <w:t>َ</w:t>
      </w:r>
      <w:r w:rsidRPr="00FF046D">
        <w:rPr>
          <w:rStyle w:val="5-Char0"/>
          <w:rFonts w:hint="cs"/>
          <w:rtl/>
        </w:rPr>
        <w:t>لرحم</w:t>
      </w:r>
      <w:r w:rsidR="00D41EBD" w:rsidRPr="00FF046D">
        <w:rPr>
          <w:rStyle w:val="5-Char0"/>
          <w:rFonts w:hint="cs"/>
          <w:rtl/>
        </w:rPr>
        <w:t>ٰ</w:t>
      </w:r>
      <w:r w:rsidRPr="00FF046D">
        <w:rPr>
          <w:rStyle w:val="5-Char0"/>
          <w:rFonts w:hint="cs"/>
          <w:rtl/>
        </w:rPr>
        <w:t>ن ا</w:t>
      </w:r>
      <w:r w:rsidR="00D41EBD" w:rsidRPr="00FF046D">
        <w:rPr>
          <w:rStyle w:val="5-Char0"/>
          <w:rFonts w:hint="cs"/>
          <w:rtl/>
        </w:rPr>
        <w:t>َ</w:t>
      </w:r>
      <w:r w:rsidRPr="00FF046D">
        <w:rPr>
          <w:rStyle w:val="5-Char0"/>
          <w:rFonts w:hint="cs"/>
          <w:rtl/>
        </w:rPr>
        <w:t>لرح</w:t>
      </w:r>
      <w:r w:rsidR="00C12E54" w:rsidRPr="00FF046D">
        <w:rPr>
          <w:rStyle w:val="5-Char0"/>
          <w:rFonts w:hint="cs"/>
          <w:rtl/>
        </w:rPr>
        <w:t>ي</w:t>
      </w:r>
      <w:r w:rsidRPr="00FF046D">
        <w:rPr>
          <w:rStyle w:val="5-Char0"/>
          <w:rFonts w:hint="cs"/>
          <w:rtl/>
        </w:rPr>
        <w:t>م</w:t>
      </w:r>
      <w:r w:rsidRPr="00FE6406">
        <w:rPr>
          <w:rStyle w:val="9-Char"/>
          <w:rFonts w:eastAsia="Batang" w:hint="cs"/>
          <w:rtl/>
        </w:rPr>
        <w:t>»</w:t>
      </w:r>
      <w:r w:rsidRPr="007100A7">
        <w:rPr>
          <w:rStyle w:val="1-Char"/>
          <w:rFonts w:hint="cs"/>
          <w:rtl/>
        </w:rPr>
        <w:t xml:space="preserve"> در شروع ت</w:t>
      </w:r>
      <w:r w:rsidR="00446BB7">
        <w:rPr>
          <w:rStyle w:val="1-Char"/>
          <w:rFonts w:hint="cs"/>
          <w:rtl/>
        </w:rPr>
        <w:t>ی</w:t>
      </w:r>
      <w:r w:rsidRPr="007100A7">
        <w:rPr>
          <w:rStyle w:val="1-Char"/>
          <w:rFonts w:hint="cs"/>
          <w:rtl/>
        </w:rPr>
        <w:t>مّم.</w:t>
      </w:r>
    </w:p>
    <w:p w:rsidR="00772C76" w:rsidRPr="007100A7" w:rsidRDefault="00772C76" w:rsidP="00AF1D25">
      <w:pPr>
        <w:rPr>
          <w:rStyle w:val="1-Char"/>
          <w:rtl/>
        </w:rPr>
      </w:pPr>
      <w:r w:rsidRPr="007100A7">
        <w:rPr>
          <w:rStyle w:val="1-Char"/>
          <w:rFonts w:hint="cs"/>
          <w:rtl/>
        </w:rPr>
        <w:t>* مراعات ترت</w:t>
      </w:r>
      <w:r w:rsidR="00446BB7">
        <w:rPr>
          <w:rStyle w:val="1-Char"/>
          <w:rFonts w:hint="cs"/>
          <w:rtl/>
        </w:rPr>
        <w:t>ی</w:t>
      </w:r>
      <w:r w:rsidRPr="007100A7">
        <w:rPr>
          <w:rStyle w:val="1-Char"/>
          <w:rFonts w:hint="cs"/>
          <w:rtl/>
        </w:rPr>
        <w:t>ب؛ [بد</w:t>
      </w:r>
      <w:r w:rsidR="00446BB7">
        <w:rPr>
          <w:rStyle w:val="1-Char"/>
          <w:rFonts w:hint="cs"/>
          <w:rtl/>
        </w:rPr>
        <w:t>ی</w:t>
      </w:r>
      <w:r w:rsidRPr="007100A7">
        <w:rPr>
          <w:rStyle w:val="1-Char"/>
          <w:rFonts w:hint="cs"/>
          <w:rtl/>
        </w:rPr>
        <w:t>ن ترت</w:t>
      </w:r>
      <w:r w:rsidR="00446BB7">
        <w:rPr>
          <w:rStyle w:val="1-Char"/>
          <w:rFonts w:hint="cs"/>
          <w:rtl/>
        </w:rPr>
        <w:t>ی</w:t>
      </w:r>
      <w:r w:rsidRPr="007100A7">
        <w:rPr>
          <w:rStyle w:val="1-Char"/>
          <w:rFonts w:hint="cs"/>
          <w:rtl/>
        </w:rPr>
        <w:t>ب که مسح صورت را بر مسح دستان مقد</w:t>
      </w:r>
      <w:r w:rsidR="00D41EBD" w:rsidRPr="007100A7">
        <w:rPr>
          <w:rStyle w:val="1-Char"/>
          <w:rFonts w:hint="cs"/>
          <w:rtl/>
        </w:rPr>
        <w:t>ّ</w:t>
      </w:r>
      <w:r w:rsidRPr="007100A7">
        <w:rPr>
          <w:rStyle w:val="1-Char"/>
          <w:rFonts w:hint="cs"/>
          <w:rtl/>
        </w:rPr>
        <w:t>م نما</w:t>
      </w:r>
      <w:r w:rsidR="00446BB7">
        <w:rPr>
          <w:rStyle w:val="1-Char"/>
          <w:rFonts w:hint="cs"/>
          <w:rtl/>
        </w:rPr>
        <w:t>ی</w:t>
      </w:r>
      <w:r w:rsidRPr="007100A7">
        <w:rPr>
          <w:rStyle w:val="1-Char"/>
          <w:rFonts w:hint="cs"/>
          <w:rtl/>
        </w:rPr>
        <w:t>د؛ ا</w:t>
      </w:r>
      <w:r w:rsidR="00446BB7">
        <w:rPr>
          <w:rStyle w:val="1-Char"/>
          <w:rFonts w:hint="cs"/>
          <w:rtl/>
        </w:rPr>
        <w:t>ی</w:t>
      </w:r>
      <w:r w:rsidRPr="007100A7">
        <w:rPr>
          <w:rStyle w:val="1-Char"/>
          <w:rFonts w:hint="cs"/>
          <w:rtl/>
        </w:rPr>
        <w:t>ن طور که نخست</w:t>
      </w:r>
      <w:r w:rsidR="00D41EBD" w:rsidRPr="007100A7">
        <w:rPr>
          <w:rStyle w:val="1-Char"/>
          <w:rFonts w:hint="cs"/>
          <w:rtl/>
        </w:rPr>
        <w:t>،</w:t>
      </w:r>
      <w:r w:rsidRPr="007100A7">
        <w:rPr>
          <w:rStyle w:val="1-Char"/>
          <w:rFonts w:hint="cs"/>
          <w:rtl/>
        </w:rPr>
        <w:t xml:space="preserve"> صورت خو</w:t>
      </w:r>
      <w:r w:rsidR="00446BB7">
        <w:rPr>
          <w:rStyle w:val="1-Char"/>
          <w:rFonts w:hint="cs"/>
          <w:rtl/>
        </w:rPr>
        <w:t>ی</w:t>
      </w:r>
      <w:r w:rsidRPr="007100A7">
        <w:rPr>
          <w:rStyle w:val="1-Char"/>
          <w:rFonts w:hint="cs"/>
          <w:rtl/>
        </w:rPr>
        <w:t>ش را مسح نما</w:t>
      </w:r>
      <w:r w:rsidR="00446BB7">
        <w:rPr>
          <w:rStyle w:val="1-Char"/>
          <w:rFonts w:hint="cs"/>
          <w:rtl/>
        </w:rPr>
        <w:t>ی</w:t>
      </w:r>
      <w:r w:rsidRPr="007100A7">
        <w:rPr>
          <w:rStyle w:val="1-Char"/>
          <w:rFonts w:hint="cs"/>
          <w:rtl/>
        </w:rPr>
        <w:t>د و پس از آن، دست راست و در آخر دست چپ خو</w:t>
      </w:r>
      <w:r w:rsidR="00446BB7">
        <w:rPr>
          <w:rStyle w:val="1-Char"/>
          <w:rFonts w:hint="cs"/>
          <w:rtl/>
        </w:rPr>
        <w:t>ی</w:t>
      </w:r>
      <w:r w:rsidRPr="007100A7">
        <w:rPr>
          <w:rStyle w:val="1-Char"/>
          <w:rFonts w:hint="cs"/>
          <w:rtl/>
        </w:rPr>
        <w:t>ش را مسح نما</w:t>
      </w:r>
      <w:r w:rsidR="00446BB7">
        <w:rPr>
          <w:rStyle w:val="1-Char"/>
          <w:rFonts w:hint="cs"/>
          <w:rtl/>
        </w:rPr>
        <w:t>ی</w:t>
      </w:r>
      <w:r w:rsidRPr="007100A7">
        <w:rPr>
          <w:rStyle w:val="1-Char"/>
          <w:rFonts w:hint="cs"/>
          <w:rtl/>
        </w:rPr>
        <w:t>د.]</w:t>
      </w:r>
    </w:p>
    <w:p w:rsidR="00772C76" w:rsidRPr="007100A7" w:rsidRDefault="00772C76" w:rsidP="00AF1D25">
      <w:pPr>
        <w:rPr>
          <w:rStyle w:val="1-Char"/>
          <w:rtl/>
        </w:rPr>
      </w:pPr>
      <w:r w:rsidRPr="007100A7">
        <w:rPr>
          <w:rStyle w:val="1-Char"/>
          <w:rFonts w:hint="cs"/>
          <w:rtl/>
        </w:rPr>
        <w:t>* انجام دادن اعمال</w:t>
      </w:r>
      <w:r w:rsidR="00672264" w:rsidRPr="007100A7">
        <w:rPr>
          <w:rStyle w:val="1-Char"/>
          <w:rFonts w:hint="cs"/>
          <w:rtl/>
        </w:rPr>
        <w:t xml:space="preserve"> ت</w:t>
      </w:r>
      <w:r w:rsidR="00446BB7">
        <w:rPr>
          <w:rStyle w:val="1-Char"/>
          <w:rFonts w:hint="cs"/>
          <w:rtl/>
        </w:rPr>
        <w:t>ی</w:t>
      </w:r>
      <w:r w:rsidR="00672264" w:rsidRPr="007100A7">
        <w:rPr>
          <w:rStyle w:val="1-Char"/>
          <w:rFonts w:hint="cs"/>
          <w:rtl/>
        </w:rPr>
        <w:t xml:space="preserve">مّم </w:t>
      </w:r>
      <w:r w:rsidRPr="007100A7">
        <w:rPr>
          <w:rStyle w:val="1-Char"/>
          <w:rFonts w:hint="cs"/>
          <w:rtl/>
        </w:rPr>
        <w:t>به صورت پ</w:t>
      </w:r>
      <w:r w:rsidR="00446BB7">
        <w:rPr>
          <w:rStyle w:val="1-Char"/>
          <w:rFonts w:hint="cs"/>
          <w:rtl/>
        </w:rPr>
        <w:t>ی</w:t>
      </w:r>
      <w:r w:rsidRPr="007100A7">
        <w:rPr>
          <w:rStyle w:val="1-Char"/>
          <w:rFonts w:hint="cs"/>
          <w:rtl/>
        </w:rPr>
        <w:t>اپ</w:t>
      </w:r>
      <w:r w:rsidR="00446BB7">
        <w:rPr>
          <w:rStyle w:val="1-Char"/>
          <w:rFonts w:hint="cs"/>
          <w:rtl/>
        </w:rPr>
        <w:t>ی</w:t>
      </w:r>
      <w:r w:rsidRPr="007100A7">
        <w:rPr>
          <w:rStyle w:val="1-Char"/>
          <w:rFonts w:hint="cs"/>
          <w:rtl/>
        </w:rPr>
        <w:t xml:space="preserve"> و پشت سر هم.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ان مسح صورت و دست‌ها، با انجام کار</w:t>
      </w:r>
      <w:r w:rsidR="00446BB7">
        <w:rPr>
          <w:rStyle w:val="1-Char"/>
          <w:rFonts w:hint="cs"/>
          <w:rtl/>
        </w:rPr>
        <w:t>ی</w:t>
      </w:r>
      <w:r w:rsidRPr="007100A7">
        <w:rPr>
          <w:rStyle w:val="1-Char"/>
          <w:rFonts w:hint="cs"/>
          <w:rtl/>
        </w:rPr>
        <w:t xml:space="preserve"> خارج از ت</w:t>
      </w:r>
      <w:r w:rsidR="00446BB7">
        <w:rPr>
          <w:rStyle w:val="1-Char"/>
          <w:rFonts w:hint="cs"/>
          <w:rtl/>
        </w:rPr>
        <w:t>ی</w:t>
      </w:r>
      <w:r w:rsidRPr="007100A7">
        <w:rPr>
          <w:rStyle w:val="1-Char"/>
          <w:rFonts w:hint="cs"/>
          <w:rtl/>
        </w:rPr>
        <w:t>مّم، فاصله ا</w:t>
      </w:r>
      <w:r w:rsidR="00446BB7">
        <w:rPr>
          <w:rStyle w:val="1-Char"/>
          <w:rFonts w:hint="cs"/>
          <w:rtl/>
        </w:rPr>
        <w:t>ی</w:t>
      </w:r>
      <w:r w:rsidRPr="007100A7">
        <w:rPr>
          <w:rStyle w:val="1-Char"/>
          <w:rFonts w:hint="cs"/>
          <w:rtl/>
        </w:rPr>
        <w:t>جاد نکند.]</w:t>
      </w:r>
    </w:p>
    <w:p w:rsidR="00772C76" w:rsidRPr="007100A7" w:rsidRDefault="00772C76" w:rsidP="00AF1D25">
      <w:pPr>
        <w:rPr>
          <w:rStyle w:val="1-Char"/>
          <w:rtl/>
        </w:rPr>
      </w:pPr>
      <w:r w:rsidRPr="007100A7">
        <w:rPr>
          <w:rStyle w:val="1-Char"/>
          <w:rFonts w:hint="cs"/>
          <w:rtl/>
        </w:rPr>
        <w:t>* به جلو حرکت دادن هر دو دست [از سر پنجه‌ها تا آخر کف‌ها]</w:t>
      </w:r>
      <w:r w:rsidR="00D41EBD" w:rsidRPr="007100A7">
        <w:rPr>
          <w:rStyle w:val="1-Char"/>
          <w:rFonts w:hint="cs"/>
          <w:rtl/>
        </w:rPr>
        <w:t>،</w:t>
      </w:r>
      <w:r w:rsidRPr="007100A7">
        <w:rPr>
          <w:rStyle w:val="1-Char"/>
          <w:rFonts w:hint="cs"/>
          <w:rtl/>
        </w:rPr>
        <w:t xml:space="preserve"> پس از گذاردن</w:t>
      </w:r>
      <w:r w:rsidR="000751A8">
        <w:rPr>
          <w:rStyle w:val="1-Char"/>
          <w:rFonts w:hint="cs"/>
          <w:rtl/>
        </w:rPr>
        <w:t xml:space="preserve"> آن‌ها </w:t>
      </w:r>
      <w:r w:rsidRPr="007100A7">
        <w:rPr>
          <w:rStyle w:val="1-Char"/>
          <w:rFonts w:hint="cs"/>
          <w:rtl/>
        </w:rPr>
        <w:t>بر رو</w:t>
      </w:r>
      <w:r w:rsidR="00446BB7">
        <w:rPr>
          <w:rStyle w:val="1-Char"/>
          <w:rFonts w:hint="cs"/>
          <w:rtl/>
        </w:rPr>
        <w:t>ی</w:t>
      </w:r>
      <w:r w:rsidRPr="007100A7">
        <w:rPr>
          <w:rStyle w:val="1-Char"/>
          <w:rFonts w:hint="cs"/>
          <w:rtl/>
        </w:rPr>
        <w:t xml:space="preserve"> خاک.</w:t>
      </w:r>
    </w:p>
    <w:p w:rsidR="00772C76" w:rsidRPr="007100A7" w:rsidRDefault="00772C76" w:rsidP="00AF1D25">
      <w:pPr>
        <w:rPr>
          <w:rStyle w:val="1-Char"/>
          <w:rtl/>
        </w:rPr>
      </w:pPr>
      <w:r w:rsidRPr="007100A7">
        <w:rPr>
          <w:rStyle w:val="1-Char"/>
          <w:rFonts w:hint="cs"/>
          <w:rtl/>
        </w:rPr>
        <w:t>* هر دو دست را به سمت عقب حرکت دادن [پس از گذاشتن</w:t>
      </w:r>
      <w:r w:rsidR="000751A8">
        <w:rPr>
          <w:rStyle w:val="1-Char"/>
          <w:rFonts w:hint="cs"/>
          <w:rtl/>
        </w:rPr>
        <w:t xml:space="preserve"> آن‌ها </w:t>
      </w:r>
      <w:r w:rsidRPr="007100A7">
        <w:rPr>
          <w:rStyle w:val="1-Char"/>
          <w:rFonts w:hint="cs"/>
          <w:rtl/>
        </w:rPr>
        <w:t>بر رو</w:t>
      </w:r>
      <w:r w:rsidR="00446BB7">
        <w:rPr>
          <w:rStyle w:val="1-Char"/>
          <w:rFonts w:hint="cs"/>
          <w:rtl/>
        </w:rPr>
        <w:t>ی</w:t>
      </w:r>
      <w:r w:rsidRPr="007100A7">
        <w:rPr>
          <w:rStyle w:val="1-Char"/>
          <w:rFonts w:hint="cs"/>
          <w:rtl/>
        </w:rPr>
        <w:t xml:space="preserve"> خاک و پس از آن که</w:t>
      </w:r>
      <w:r w:rsidR="000751A8">
        <w:rPr>
          <w:rStyle w:val="1-Char"/>
          <w:rFonts w:hint="cs"/>
          <w:rtl/>
        </w:rPr>
        <w:t xml:space="preserve"> آن‌ها </w:t>
      </w:r>
      <w:r w:rsidRPr="007100A7">
        <w:rPr>
          <w:rStyle w:val="1-Char"/>
          <w:rFonts w:hint="cs"/>
          <w:rtl/>
        </w:rPr>
        <w:t>را به سمت جلو حرکت داده بود.]</w:t>
      </w:r>
    </w:p>
    <w:p w:rsidR="00772C76" w:rsidRPr="007100A7" w:rsidRDefault="00772C76" w:rsidP="00AF1D25">
      <w:pPr>
        <w:rPr>
          <w:rStyle w:val="1-Char"/>
          <w:rtl/>
        </w:rPr>
      </w:pPr>
      <w:r w:rsidRPr="007100A7">
        <w:rPr>
          <w:rStyle w:val="1-Char"/>
          <w:rFonts w:hint="cs"/>
          <w:rtl/>
        </w:rPr>
        <w:t>* تکان دادن هر دو دست [پس از برداشتن</w:t>
      </w:r>
      <w:r w:rsidR="000751A8">
        <w:rPr>
          <w:rStyle w:val="1-Char"/>
          <w:rFonts w:hint="cs"/>
          <w:rtl/>
        </w:rPr>
        <w:t xml:space="preserve"> آن‌ها </w:t>
      </w:r>
      <w:r w:rsidRPr="007100A7">
        <w:rPr>
          <w:rStyle w:val="1-Char"/>
          <w:rFonts w:hint="cs"/>
          <w:rtl/>
        </w:rPr>
        <w:t>از رو</w:t>
      </w:r>
      <w:r w:rsidR="00446BB7">
        <w:rPr>
          <w:rStyle w:val="1-Char"/>
          <w:rFonts w:hint="cs"/>
          <w:rtl/>
        </w:rPr>
        <w:t>ی</w:t>
      </w:r>
      <w:r w:rsidRPr="007100A7">
        <w:rPr>
          <w:rStyle w:val="1-Char"/>
          <w:rFonts w:hint="cs"/>
          <w:rtl/>
        </w:rPr>
        <w:t xml:space="preserve"> خاک؛ تا بد</w:t>
      </w:r>
      <w:r w:rsidR="00446BB7">
        <w:rPr>
          <w:rStyle w:val="1-Char"/>
          <w:rFonts w:hint="cs"/>
          <w:rtl/>
        </w:rPr>
        <w:t>ی</w:t>
      </w:r>
      <w:r w:rsidRPr="007100A7">
        <w:rPr>
          <w:rStyle w:val="1-Char"/>
          <w:rFonts w:hint="cs"/>
          <w:rtl/>
        </w:rPr>
        <w:t>ن ترت</w:t>
      </w:r>
      <w:r w:rsidR="00446BB7">
        <w:rPr>
          <w:rStyle w:val="1-Char"/>
          <w:rFonts w:hint="cs"/>
          <w:rtl/>
        </w:rPr>
        <w:t>ی</w:t>
      </w:r>
      <w:r w:rsidRPr="007100A7">
        <w:rPr>
          <w:rStyle w:val="1-Char"/>
          <w:rFonts w:hint="cs"/>
          <w:rtl/>
        </w:rPr>
        <w:t>ب، گرد و غبار زا</w:t>
      </w:r>
      <w:r w:rsidR="00446BB7">
        <w:rPr>
          <w:rStyle w:val="1-Char"/>
          <w:rFonts w:hint="cs"/>
          <w:rtl/>
        </w:rPr>
        <w:t>ی</w:t>
      </w:r>
      <w:r w:rsidRPr="007100A7">
        <w:rPr>
          <w:rStyle w:val="1-Char"/>
          <w:rFonts w:hint="cs"/>
          <w:rtl/>
        </w:rPr>
        <w:t>د از</w:t>
      </w:r>
      <w:r w:rsidR="000751A8">
        <w:rPr>
          <w:rStyle w:val="1-Char"/>
          <w:rFonts w:hint="cs"/>
          <w:rtl/>
        </w:rPr>
        <w:t xml:space="preserve"> آن‌ها </w:t>
      </w:r>
      <w:r w:rsidRPr="007100A7">
        <w:rPr>
          <w:rStyle w:val="1-Char"/>
          <w:rFonts w:hint="cs"/>
          <w:rtl/>
        </w:rPr>
        <w:t>فرو ر</w:t>
      </w:r>
      <w:r w:rsidR="00446BB7">
        <w:rPr>
          <w:rStyle w:val="1-Char"/>
          <w:rFonts w:hint="cs"/>
          <w:rtl/>
        </w:rPr>
        <w:t>ی</w:t>
      </w:r>
      <w:r w:rsidRPr="007100A7">
        <w:rPr>
          <w:rStyle w:val="1-Char"/>
          <w:rFonts w:hint="cs"/>
          <w:rtl/>
        </w:rPr>
        <w:t>زد.]</w:t>
      </w:r>
    </w:p>
    <w:p w:rsidR="00772C76" w:rsidRPr="007100A7" w:rsidRDefault="00772C76" w:rsidP="00AF1D25">
      <w:pPr>
        <w:rPr>
          <w:rStyle w:val="1-Char"/>
          <w:rtl/>
        </w:rPr>
      </w:pPr>
      <w:r w:rsidRPr="007100A7">
        <w:rPr>
          <w:rStyle w:val="1-Char"/>
          <w:rFonts w:hint="cs"/>
          <w:rtl/>
        </w:rPr>
        <w:t>* باز و گشاده گردان</w:t>
      </w:r>
      <w:r w:rsidR="00446BB7">
        <w:rPr>
          <w:rStyle w:val="1-Char"/>
          <w:rFonts w:hint="cs"/>
          <w:rtl/>
        </w:rPr>
        <w:t>ی</w:t>
      </w:r>
      <w:r w:rsidRPr="007100A7">
        <w:rPr>
          <w:rStyle w:val="1-Char"/>
          <w:rFonts w:hint="cs"/>
          <w:rtl/>
        </w:rPr>
        <w:t>دن انگشتان</w:t>
      </w:r>
      <w:r w:rsidR="00D41EBD" w:rsidRPr="007100A7">
        <w:rPr>
          <w:rStyle w:val="1-Char"/>
          <w:rFonts w:hint="cs"/>
          <w:rtl/>
        </w:rPr>
        <w:t>ِ</w:t>
      </w:r>
      <w:r w:rsidR="00213CE0" w:rsidRPr="007100A7">
        <w:rPr>
          <w:rStyle w:val="1-Char"/>
          <w:rFonts w:hint="cs"/>
          <w:rtl/>
        </w:rPr>
        <w:t xml:space="preserve"> [دست‌ها</w:t>
      </w:r>
      <w:r w:rsidR="00D41EBD" w:rsidRPr="007100A7">
        <w:rPr>
          <w:rStyle w:val="1-Char"/>
          <w:rFonts w:hint="cs"/>
          <w:rtl/>
        </w:rPr>
        <w:t>،</w:t>
      </w:r>
      <w:r w:rsidR="00213CE0" w:rsidRPr="007100A7">
        <w:rPr>
          <w:rStyle w:val="1-Char"/>
          <w:rFonts w:hint="cs"/>
          <w:rtl/>
        </w:rPr>
        <w:t xml:space="preserve"> به هنگام نهادن</w:t>
      </w:r>
      <w:r w:rsidR="000751A8">
        <w:rPr>
          <w:rStyle w:val="1-Char"/>
          <w:rFonts w:hint="cs"/>
          <w:rtl/>
        </w:rPr>
        <w:t xml:space="preserve"> آن‌ها </w:t>
      </w:r>
      <w:r w:rsidR="00213CE0" w:rsidRPr="007100A7">
        <w:rPr>
          <w:rStyle w:val="1-Char"/>
          <w:rFonts w:hint="cs"/>
          <w:rtl/>
        </w:rPr>
        <w:t>بر رو</w:t>
      </w:r>
      <w:r w:rsidR="00446BB7">
        <w:rPr>
          <w:rStyle w:val="1-Char"/>
          <w:rFonts w:hint="cs"/>
          <w:rtl/>
        </w:rPr>
        <w:t>ی</w:t>
      </w:r>
      <w:r w:rsidR="00213CE0" w:rsidRPr="007100A7">
        <w:rPr>
          <w:rStyle w:val="1-Char"/>
          <w:rFonts w:hint="cs"/>
          <w:rtl/>
        </w:rPr>
        <w:t xml:space="preserve"> خاک پاک.]</w:t>
      </w:r>
    </w:p>
    <w:p w:rsidR="00D41EBD" w:rsidRPr="007100A7" w:rsidRDefault="00213CE0" w:rsidP="00AF1D25">
      <w:pPr>
        <w:rPr>
          <w:rStyle w:val="1-Char"/>
          <w:rtl/>
        </w:rPr>
      </w:pPr>
      <w:r w:rsidRPr="007100A7">
        <w:rPr>
          <w:rStyle w:val="1-Char"/>
          <w:rFonts w:hint="cs"/>
          <w:rtl/>
        </w:rPr>
        <w:t>و آن کس</w:t>
      </w:r>
      <w:r w:rsidR="00446BB7">
        <w:rPr>
          <w:rStyle w:val="1-Char"/>
          <w:rFonts w:hint="cs"/>
          <w:rtl/>
        </w:rPr>
        <w:t>ی</w:t>
      </w:r>
      <w:r w:rsidRPr="007100A7">
        <w:rPr>
          <w:rStyle w:val="1-Char"/>
          <w:rFonts w:hint="cs"/>
          <w:rtl/>
        </w:rPr>
        <w:t xml:space="preserve"> که ام</w:t>
      </w:r>
      <w:r w:rsidR="00446BB7">
        <w:rPr>
          <w:rStyle w:val="1-Char"/>
          <w:rFonts w:hint="cs"/>
          <w:rtl/>
        </w:rPr>
        <w:t>ی</w:t>
      </w:r>
      <w:r w:rsidRPr="007100A7">
        <w:rPr>
          <w:rStyle w:val="1-Char"/>
          <w:rFonts w:hint="cs"/>
          <w:rtl/>
        </w:rPr>
        <w:t>دوار است که پ</w:t>
      </w:r>
      <w:r w:rsidR="00446BB7">
        <w:rPr>
          <w:rStyle w:val="1-Char"/>
          <w:rFonts w:hint="cs"/>
          <w:rtl/>
        </w:rPr>
        <w:t>ی</w:t>
      </w:r>
      <w:r w:rsidRPr="007100A7">
        <w:rPr>
          <w:rStyle w:val="1-Char"/>
          <w:rFonts w:hint="cs"/>
          <w:rtl/>
        </w:rPr>
        <w:t>ش از خارج شدن وقت، آب را ب</w:t>
      </w:r>
      <w:r w:rsidR="00446BB7">
        <w:rPr>
          <w:rStyle w:val="1-Char"/>
          <w:rFonts w:hint="cs"/>
          <w:rtl/>
        </w:rPr>
        <w:t>ی</w:t>
      </w:r>
      <w:r w:rsidRPr="007100A7">
        <w:rPr>
          <w:rStyle w:val="1-Char"/>
          <w:rFonts w:hint="cs"/>
          <w:rtl/>
        </w:rPr>
        <w:t>ابد، برا</w:t>
      </w:r>
      <w:r w:rsidR="00446BB7">
        <w:rPr>
          <w:rStyle w:val="1-Char"/>
          <w:rFonts w:hint="cs"/>
          <w:rtl/>
        </w:rPr>
        <w:t>ی</w:t>
      </w:r>
      <w:r w:rsidRPr="007100A7">
        <w:rPr>
          <w:rStyle w:val="1-Char"/>
          <w:rFonts w:hint="cs"/>
          <w:rtl/>
        </w:rPr>
        <w:t xml:space="preserve"> و</w:t>
      </w:r>
      <w:r w:rsidR="00446BB7">
        <w:rPr>
          <w:rStyle w:val="1-Char"/>
          <w:rFonts w:hint="cs"/>
          <w:rtl/>
        </w:rPr>
        <w:t>ی</w:t>
      </w:r>
      <w:r w:rsidRPr="007100A7">
        <w:rPr>
          <w:rStyle w:val="1-Char"/>
          <w:rFonts w:hint="cs"/>
          <w:rtl/>
        </w:rPr>
        <w:t xml:space="preserve"> مستحب است که</w:t>
      </w:r>
      <w:r w:rsidR="00672264" w:rsidRPr="007100A7">
        <w:rPr>
          <w:rStyle w:val="1-Char"/>
          <w:rFonts w:hint="cs"/>
          <w:rtl/>
        </w:rPr>
        <w:t xml:space="preserve"> ت</w:t>
      </w:r>
      <w:r w:rsidR="00446BB7">
        <w:rPr>
          <w:rStyle w:val="1-Char"/>
          <w:rFonts w:hint="cs"/>
          <w:rtl/>
        </w:rPr>
        <w:t>ی</w:t>
      </w:r>
      <w:r w:rsidR="00672264" w:rsidRPr="007100A7">
        <w:rPr>
          <w:rStyle w:val="1-Char"/>
          <w:rFonts w:hint="cs"/>
          <w:rtl/>
        </w:rPr>
        <w:t xml:space="preserve">مّم </w:t>
      </w:r>
      <w:r w:rsidRPr="007100A7">
        <w:rPr>
          <w:rStyle w:val="1-Char"/>
          <w:rFonts w:hint="cs"/>
          <w:rtl/>
        </w:rPr>
        <w:t>را به تأخ</w:t>
      </w:r>
      <w:r w:rsidR="00446BB7">
        <w:rPr>
          <w:rStyle w:val="1-Char"/>
          <w:rFonts w:hint="cs"/>
          <w:rtl/>
        </w:rPr>
        <w:t>ی</w:t>
      </w:r>
      <w:r w:rsidRPr="007100A7">
        <w:rPr>
          <w:rStyle w:val="1-Char"/>
          <w:rFonts w:hint="cs"/>
          <w:rtl/>
        </w:rPr>
        <w:t>ر اندازد؛ [چون خداوند فرموده است</w:t>
      </w:r>
      <w:r w:rsidRPr="00FE6406">
        <w:rPr>
          <w:rStyle w:val="9-Char"/>
          <w:rFonts w:eastAsia="Batang" w:hint="cs"/>
          <w:rtl/>
        </w:rPr>
        <w:t xml:space="preserve">: </w:t>
      </w:r>
      <w:r w:rsidRPr="00BE2421">
        <w:rPr>
          <w:rStyle w:val="6-Char"/>
          <w:rFonts w:eastAsia="Batang" w:hint="cs"/>
          <w:rtl/>
        </w:rPr>
        <w:t>«اگر آب ن</w:t>
      </w:r>
      <w:r w:rsidR="00446BB7">
        <w:rPr>
          <w:rStyle w:val="6-Char"/>
          <w:rFonts w:eastAsia="Batang" w:hint="cs"/>
          <w:rtl/>
        </w:rPr>
        <w:t>ی</w:t>
      </w:r>
      <w:r w:rsidRPr="00BE2421">
        <w:rPr>
          <w:rStyle w:val="6-Char"/>
          <w:rFonts w:eastAsia="Batang" w:hint="cs"/>
          <w:rtl/>
        </w:rPr>
        <w:t>افت</w:t>
      </w:r>
      <w:r w:rsidR="00446BB7">
        <w:rPr>
          <w:rStyle w:val="6-Char"/>
          <w:rFonts w:eastAsia="Batang" w:hint="cs"/>
          <w:rtl/>
        </w:rPr>
        <w:t>ی</w:t>
      </w:r>
      <w:r w:rsidRPr="00BE2421">
        <w:rPr>
          <w:rStyle w:val="6-Char"/>
          <w:rFonts w:eastAsia="Batang" w:hint="cs"/>
          <w:rtl/>
        </w:rPr>
        <w:t>د،</w:t>
      </w:r>
      <w:r w:rsidR="00672264" w:rsidRPr="00BE2421">
        <w:rPr>
          <w:rStyle w:val="6-Char"/>
          <w:rFonts w:eastAsia="Batang" w:hint="cs"/>
          <w:rtl/>
        </w:rPr>
        <w:t xml:space="preserve"> ت</w:t>
      </w:r>
      <w:r w:rsidR="00446BB7">
        <w:rPr>
          <w:rStyle w:val="6-Char"/>
          <w:rFonts w:eastAsia="Batang" w:hint="cs"/>
          <w:rtl/>
        </w:rPr>
        <w:t>ی</w:t>
      </w:r>
      <w:r w:rsidR="00672264" w:rsidRPr="00BE2421">
        <w:rPr>
          <w:rStyle w:val="6-Char"/>
          <w:rFonts w:eastAsia="Batang" w:hint="cs"/>
          <w:rtl/>
        </w:rPr>
        <w:t xml:space="preserve">مّم </w:t>
      </w:r>
      <w:r w:rsidRPr="00BE2421">
        <w:rPr>
          <w:rStyle w:val="6-Char"/>
          <w:rFonts w:eastAsia="Batang" w:hint="cs"/>
          <w:rtl/>
        </w:rPr>
        <w:t>کن</w:t>
      </w:r>
      <w:r w:rsidR="00446BB7">
        <w:rPr>
          <w:rStyle w:val="6-Char"/>
          <w:rFonts w:eastAsia="Batang" w:hint="cs"/>
          <w:rtl/>
        </w:rPr>
        <w:t>ی</w:t>
      </w:r>
      <w:r w:rsidRPr="00BE2421">
        <w:rPr>
          <w:rStyle w:val="6-Char"/>
          <w:rFonts w:eastAsia="Batang" w:hint="cs"/>
          <w:rtl/>
        </w:rPr>
        <w:t>د»</w:t>
      </w:r>
      <w:r w:rsidRPr="007100A7">
        <w:rPr>
          <w:rStyle w:val="1-Char"/>
          <w:rFonts w:hint="cs"/>
          <w:rtl/>
        </w:rPr>
        <w:t>؛ خداوند بعد از ن</w:t>
      </w:r>
      <w:r w:rsidR="00446BB7">
        <w:rPr>
          <w:rStyle w:val="1-Char"/>
          <w:rFonts w:hint="cs"/>
          <w:rtl/>
        </w:rPr>
        <w:t>ی</w:t>
      </w:r>
      <w:r w:rsidRPr="007100A7">
        <w:rPr>
          <w:rStyle w:val="1-Char"/>
          <w:rFonts w:hint="cs"/>
          <w:rtl/>
        </w:rPr>
        <w:t>افتن آب</w:t>
      </w:r>
      <w:r w:rsidR="00D41EBD" w:rsidRPr="007100A7">
        <w:rPr>
          <w:rStyle w:val="1-Char"/>
          <w:rFonts w:hint="cs"/>
          <w:rtl/>
        </w:rPr>
        <w:t>،</w:t>
      </w:r>
      <w:r w:rsidRPr="007100A7">
        <w:rPr>
          <w:rStyle w:val="1-Char"/>
          <w:rFonts w:hint="cs"/>
          <w:rtl/>
        </w:rPr>
        <w:t xml:space="preserve"> دستور</w:t>
      </w:r>
      <w:r w:rsidR="00672264" w:rsidRPr="007100A7">
        <w:rPr>
          <w:rStyle w:val="1-Char"/>
          <w:rFonts w:hint="cs"/>
          <w:rtl/>
        </w:rPr>
        <w:t xml:space="preserve"> ت</w:t>
      </w:r>
      <w:r w:rsidR="00446BB7">
        <w:rPr>
          <w:rStyle w:val="1-Char"/>
          <w:rFonts w:hint="cs"/>
          <w:rtl/>
        </w:rPr>
        <w:t>ی</w:t>
      </w:r>
      <w:r w:rsidR="00672264" w:rsidRPr="007100A7">
        <w:rPr>
          <w:rStyle w:val="1-Char"/>
          <w:rFonts w:hint="cs"/>
          <w:rtl/>
        </w:rPr>
        <w:t xml:space="preserve">مّم </w:t>
      </w:r>
      <w:r w:rsidRPr="007100A7">
        <w:rPr>
          <w:rStyle w:val="1-Char"/>
          <w:rFonts w:hint="cs"/>
          <w:rtl/>
        </w:rPr>
        <w:t>داده است</w:t>
      </w:r>
      <w:r w:rsidR="00D41EBD" w:rsidRPr="007100A7">
        <w:rPr>
          <w:rStyle w:val="1-Char"/>
          <w:rFonts w:hint="cs"/>
          <w:rtl/>
        </w:rPr>
        <w:t>؛</w:t>
      </w:r>
      <w:r w:rsidRPr="007100A7">
        <w:rPr>
          <w:rStyle w:val="1-Char"/>
          <w:rFonts w:hint="cs"/>
          <w:rtl/>
        </w:rPr>
        <w:t xml:space="preserve"> و ن</w:t>
      </w:r>
      <w:r w:rsidR="00446BB7">
        <w:rPr>
          <w:rStyle w:val="1-Char"/>
          <w:rFonts w:hint="cs"/>
          <w:rtl/>
        </w:rPr>
        <w:t>ی</w:t>
      </w:r>
      <w:r w:rsidRPr="007100A7">
        <w:rPr>
          <w:rStyle w:val="1-Char"/>
          <w:rFonts w:hint="cs"/>
          <w:rtl/>
        </w:rPr>
        <w:t>افتن آب</w:t>
      </w:r>
      <w:r w:rsidR="00D41EBD" w:rsidRPr="007100A7">
        <w:rPr>
          <w:rStyle w:val="1-Char"/>
          <w:rFonts w:hint="cs"/>
          <w:rtl/>
        </w:rPr>
        <w:t>،</w:t>
      </w:r>
      <w:r w:rsidRPr="007100A7">
        <w:rPr>
          <w:rStyle w:val="1-Char"/>
          <w:rFonts w:hint="cs"/>
          <w:rtl/>
        </w:rPr>
        <w:t xml:space="preserve"> پس از طلب و جستجو</w:t>
      </w:r>
      <w:r w:rsidR="00446BB7">
        <w:rPr>
          <w:rStyle w:val="1-Char"/>
          <w:rFonts w:hint="cs"/>
          <w:rtl/>
        </w:rPr>
        <w:t>ی</w:t>
      </w:r>
      <w:r w:rsidRPr="007100A7">
        <w:rPr>
          <w:rStyle w:val="1-Char"/>
          <w:rFonts w:hint="cs"/>
          <w:rtl/>
        </w:rPr>
        <w:t xml:space="preserve"> آن معلوم م</w:t>
      </w:r>
      <w:r w:rsidR="00446BB7">
        <w:rPr>
          <w:rStyle w:val="1-Char"/>
          <w:rFonts w:hint="cs"/>
          <w:rtl/>
        </w:rPr>
        <w:t>ی</w:t>
      </w:r>
      <w:r w:rsidRPr="007100A7">
        <w:rPr>
          <w:rStyle w:val="1-Char"/>
          <w:rFonts w:hint="cs"/>
          <w:rtl/>
        </w:rPr>
        <w:t>‌شود؛ پس کس</w:t>
      </w:r>
      <w:r w:rsidR="00446BB7">
        <w:rPr>
          <w:rStyle w:val="1-Char"/>
          <w:rFonts w:hint="cs"/>
          <w:rtl/>
        </w:rPr>
        <w:t>ی</w:t>
      </w:r>
      <w:r w:rsidRPr="007100A7">
        <w:rPr>
          <w:rStyle w:val="1-Char"/>
          <w:rFonts w:hint="cs"/>
          <w:rtl/>
        </w:rPr>
        <w:t xml:space="preserve"> که اراده</w:t>
      </w:r>
      <w:r w:rsidR="0080702C" w:rsidRPr="007100A7">
        <w:rPr>
          <w:rStyle w:val="1-Char"/>
          <w:rFonts w:hint="cs"/>
          <w:rtl/>
        </w:rPr>
        <w:t>‌</w:t>
      </w:r>
      <w:r w:rsidR="00446BB7">
        <w:rPr>
          <w:rStyle w:val="1-Char"/>
          <w:rFonts w:hint="cs"/>
          <w:rtl/>
        </w:rPr>
        <w:t>ی</w:t>
      </w:r>
      <w:r w:rsidR="00672264" w:rsidRPr="007100A7">
        <w:rPr>
          <w:rStyle w:val="1-Char"/>
          <w:rFonts w:hint="cs"/>
          <w:rtl/>
        </w:rPr>
        <w:t xml:space="preserve"> ت</w:t>
      </w:r>
      <w:r w:rsidR="00446BB7">
        <w:rPr>
          <w:rStyle w:val="1-Char"/>
          <w:rFonts w:hint="cs"/>
          <w:rtl/>
        </w:rPr>
        <w:t>ی</w:t>
      </w:r>
      <w:r w:rsidR="00672264" w:rsidRPr="007100A7">
        <w:rPr>
          <w:rStyle w:val="1-Char"/>
          <w:rFonts w:hint="cs"/>
          <w:rtl/>
        </w:rPr>
        <w:t xml:space="preserve">مّم </w:t>
      </w:r>
      <w:r w:rsidRPr="007100A7">
        <w:rPr>
          <w:rStyle w:val="1-Char"/>
          <w:rFonts w:hint="cs"/>
          <w:rtl/>
        </w:rPr>
        <w:t>کردن دارد، با</w:t>
      </w:r>
      <w:r w:rsidR="00446BB7">
        <w:rPr>
          <w:rStyle w:val="1-Char"/>
          <w:rFonts w:hint="cs"/>
          <w:rtl/>
        </w:rPr>
        <w:t>ی</w:t>
      </w:r>
      <w:r w:rsidRPr="007100A7">
        <w:rPr>
          <w:rStyle w:val="1-Char"/>
          <w:rFonts w:hint="cs"/>
          <w:rtl/>
        </w:rPr>
        <w:t>د شخصاً در طلب آب باشد؛ و اگر اجازه دهد</w:t>
      </w:r>
      <w:r w:rsidR="00D41EBD" w:rsidRPr="007100A7">
        <w:rPr>
          <w:rStyle w:val="1-Char"/>
          <w:rFonts w:hint="cs"/>
          <w:rtl/>
        </w:rPr>
        <w:t>،</w:t>
      </w:r>
      <w:r w:rsidRPr="007100A7">
        <w:rPr>
          <w:rStyle w:val="1-Char"/>
          <w:rFonts w:hint="cs"/>
          <w:rtl/>
        </w:rPr>
        <w:t xml:space="preserve"> طلب د</w:t>
      </w:r>
      <w:r w:rsidR="00446BB7">
        <w:rPr>
          <w:rStyle w:val="1-Char"/>
          <w:rFonts w:hint="cs"/>
          <w:rtl/>
        </w:rPr>
        <w:t>ی</w:t>
      </w:r>
      <w:r w:rsidRPr="007100A7">
        <w:rPr>
          <w:rStyle w:val="1-Char"/>
          <w:rFonts w:hint="cs"/>
          <w:rtl/>
        </w:rPr>
        <w:t>گر</w:t>
      </w:r>
      <w:r w:rsidR="00446BB7">
        <w:rPr>
          <w:rStyle w:val="1-Char"/>
          <w:rFonts w:hint="cs"/>
          <w:rtl/>
        </w:rPr>
        <w:t>ی</w:t>
      </w:r>
      <w:r w:rsidRPr="007100A7">
        <w:rPr>
          <w:rStyle w:val="1-Char"/>
          <w:rFonts w:hint="cs"/>
          <w:rtl/>
        </w:rPr>
        <w:t xml:space="preserve"> هم به جا</w:t>
      </w:r>
      <w:r w:rsidR="00446BB7">
        <w:rPr>
          <w:rStyle w:val="1-Char"/>
          <w:rFonts w:hint="cs"/>
          <w:rtl/>
        </w:rPr>
        <w:t>ی</w:t>
      </w:r>
      <w:r w:rsidRPr="007100A7">
        <w:rPr>
          <w:rStyle w:val="1-Char"/>
          <w:rFonts w:hint="cs"/>
          <w:rtl/>
        </w:rPr>
        <w:t xml:space="preserve"> و</w:t>
      </w:r>
      <w:r w:rsidR="00446BB7">
        <w:rPr>
          <w:rStyle w:val="1-Char"/>
          <w:rFonts w:hint="cs"/>
          <w:rtl/>
        </w:rPr>
        <w:t>ی</w:t>
      </w:r>
      <w:r w:rsidRPr="007100A7">
        <w:rPr>
          <w:rStyle w:val="1-Char"/>
          <w:rFonts w:hint="cs"/>
          <w:rtl/>
        </w:rPr>
        <w:t xml:space="preserve"> کفا</w:t>
      </w:r>
      <w:r w:rsidR="00446BB7">
        <w:rPr>
          <w:rStyle w:val="1-Char"/>
          <w:rFonts w:hint="cs"/>
          <w:rtl/>
        </w:rPr>
        <w:t>ی</w:t>
      </w:r>
      <w:r w:rsidRPr="007100A7">
        <w:rPr>
          <w:rStyle w:val="1-Char"/>
          <w:rFonts w:hint="cs"/>
          <w:rtl/>
        </w:rPr>
        <w:t>ت م</w:t>
      </w:r>
      <w:r w:rsidR="00446BB7">
        <w:rPr>
          <w:rStyle w:val="1-Char"/>
          <w:rFonts w:hint="cs"/>
          <w:rtl/>
        </w:rPr>
        <w:t>ی</w:t>
      </w:r>
      <w:r w:rsidRPr="007100A7">
        <w:rPr>
          <w:rStyle w:val="1-Char"/>
          <w:rFonts w:hint="cs"/>
          <w:rtl/>
        </w:rPr>
        <w:t>‌کند</w:t>
      </w:r>
      <w:r w:rsidR="00D41EBD" w:rsidRPr="007100A7">
        <w:rPr>
          <w:rStyle w:val="1-Char"/>
          <w:rFonts w:hint="cs"/>
          <w:rtl/>
        </w:rPr>
        <w:t>،</w:t>
      </w:r>
      <w:r w:rsidRPr="007100A7">
        <w:rPr>
          <w:rStyle w:val="1-Char"/>
          <w:rFonts w:hint="cs"/>
          <w:rtl/>
        </w:rPr>
        <w:t xml:space="preserve"> اگر مورد اطم</w:t>
      </w:r>
      <w:r w:rsidR="00446BB7">
        <w:rPr>
          <w:rStyle w:val="1-Char"/>
          <w:rFonts w:hint="cs"/>
          <w:rtl/>
        </w:rPr>
        <w:t>ی</w:t>
      </w:r>
      <w:r w:rsidRPr="007100A7">
        <w:rPr>
          <w:rStyle w:val="1-Char"/>
          <w:rFonts w:hint="cs"/>
          <w:rtl/>
        </w:rPr>
        <w:t xml:space="preserve">نان باشد. </w:t>
      </w:r>
    </w:p>
    <w:p w:rsidR="00213CE0" w:rsidRPr="007100A7" w:rsidRDefault="00213CE0" w:rsidP="00AF17B9">
      <w:pPr>
        <w:rPr>
          <w:rStyle w:val="1-Char"/>
          <w:rtl/>
        </w:rPr>
      </w:pPr>
      <w:r w:rsidRPr="00FE6406">
        <w:rPr>
          <w:rStyle w:val="9-Char"/>
          <w:rFonts w:eastAsia="Batang" w:hint="cs"/>
          <w:rtl/>
        </w:rPr>
        <w:t>ک</w:t>
      </w:r>
      <w:r w:rsidR="00446BB7">
        <w:rPr>
          <w:rStyle w:val="9-Char"/>
          <w:rFonts w:eastAsia="Batang" w:hint="cs"/>
          <w:rtl/>
        </w:rPr>
        <w:t>ی</w:t>
      </w:r>
      <w:r w:rsidRPr="00FE6406">
        <w:rPr>
          <w:rStyle w:val="9-Char"/>
          <w:rFonts w:eastAsia="Batang" w:hint="cs"/>
          <w:rtl/>
        </w:rPr>
        <w:t>ف</w:t>
      </w:r>
      <w:r w:rsidR="00446BB7">
        <w:rPr>
          <w:rStyle w:val="9-Char"/>
          <w:rFonts w:eastAsia="Batang" w:hint="cs"/>
          <w:rtl/>
        </w:rPr>
        <w:t>ی</w:t>
      </w:r>
      <w:r w:rsidRPr="00FE6406">
        <w:rPr>
          <w:rStyle w:val="9-Char"/>
          <w:rFonts w:eastAsia="Batang" w:hint="cs"/>
          <w:rtl/>
        </w:rPr>
        <w:t>ت طلب آب</w:t>
      </w:r>
      <w:r w:rsidRPr="007100A7">
        <w:rPr>
          <w:rStyle w:val="1-Char"/>
          <w:rFonts w:hint="cs"/>
          <w:rtl/>
        </w:rPr>
        <w:t>، بد</w:t>
      </w:r>
      <w:r w:rsidR="00446BB7">
        <w:rPr>
          <w:rStyle w:val="1-Char"/>
          <w:rFonts w:hint="cs"/>
          <w:rtl/>
        </w:rPr>
        <w:t>ی</w:t>
      </w:r>
      <w:r w:rsidRPr="007100A7">
        <w:rPr>
          <w:rStyle w:val="1-Char"/>
          <w:rFonts w:hint="cs"/>
          <w:rtl/>
        </w:rPr>
        <w:t>نگونه است که اول</w:t>
      </w:r>
      <w:r w:rsidR="00D41EBD" w:rsidRPr="007100A7">
        <w:rPr>
          <w:rStyle w:val="1-Char"/>
          <w:rFonts w:hint="cs"/>
          <w:rtl/>
        </w:rPr>
        <w:t>،</w:t>
      </w:r>
      <w:r w:rsidRPr="007100A7">
        <w:rPr>
          <w:rStyle w:val="1-Char"/>
          <w:rFonts w:hint="cs"/>
          <w:rtl/>
        </w:rPr>
        <w:t xml:space="preserve"> در کاروان خود</w:t>
      </w:r>
      <w:r w:rsidR="00D41EBD" w:rsidRPr="007100A7">
        <w:rPr>
          <w:rStyle w:val="1-Char"/>
          <w:rFonts w:hint="cs"/>
          <w:rtl/>
        </w:rPr>
        <w:t>،</w:t>
      </w:r>
      <w:r w:rsidRPr="007100A7">
        <w:rPr>
          <w:rStyle w:val="1-Char"/>
          <w:rFonts w:hint="cs"/>
          <w:rtl/>
        </w:rPr>
        <w:t xml:space="preserve"> دنبال آب بگردد</w:t>
      </w:r>
      <w:r w:rsidR="001118B2" w:rsidRPr="007100A7">
        <w:rPr>
          <w:rStyle w:val="1-Char"/>
          <w:rFonts w:hint="cs"/>
          <w:rtl/>
        </w:rPr>
        <w:t>؛</w:t>
      </w:r>
      <w:r w:rsidRPr="007100A7">
        <w:rPr>
          <w:rStyle w:val="1-Char"/>
          <w:rFonts w:hint="cs"/>
          <w:rtl/>
        </w:rPr>
        <w:t xml:space="preserve"> چون ممکن است در م</w:t>
      </w:r>
      <w:r w:rsidR="00446BB7">
        <w:rPr>
          <w:rStyle w:val="1-Char"/>
          <w:rFonts w:hint="cs"/>
          <w:rtl/>
        </w:rPr>
        <w:t>ی</w:t>
      </w:r>
      <w:r w:rsidRPr="007100A7">
        <w:rPr>
          <w:rStyle w:val="1-Char"/>
          <w:rFonts w:hint="cs"/>
          <w:rtl/>
        </w:rPr>
        <w:t xml:space="preserve">ان کاروان آب باشد و او نداند؛ اگر در </w:t>
      </w:r>
      <w:r w:rsidR="001118B2" w:rsidRPr="007100A7">
        <w:rPr>
          <w:rStyle w:val="1-Char"/>
          <w:rFonts w:hint="cs"/>
          <w:rtl/>
        </w:rPr>
        <w:t>م</w:t>
      </w:r>
      <w:r w:rsidR="00446BB7">
        <w:rPr>
          <w:rStyle w:val="1-Char"/>
          <w:rFonts w:hint="cs"/>
          <w:rtl/>
        </w:rPr>
        <w:t>ی</w:t>
      </w:r>
      <w:r w:rsidR="001118B2" w:rsidRPr="007100A7">
        <w:rPr>
          <w:rStyle w:val="1-Char"/>
          <w:rFonts w:hint="cs"/>
          <w:rtl/>
        </w:rPr>
        <w:t>ان کاروان آب ن</w:t>
      </w:r>
      <w:r w:rsidR="00446BB7">
        <w:rPr>
          <w:rStyle w:val="1-Char"/>
          <w:rFonts w:hint="cs"/>
          <w:rtl/>
        </w:rPr>
        <w:t>ی</w:t>
      </w:r>
      <w:r w:rsidR="001118B2" w:rsidRPr="007100A7">
        <w:rPr>
          <w:rStyle w:val="1-Char"/>
          <w:rFonts w:hint="cs"/>
          <w:rtl/>
        </w:rPr>
        <w:t>افت و در جا</w:t>
      </w:r>
      <w:r w:rsidR="00446BB7">
        <w:rPr>
          <w:rStyle w:val="1-Char"/>
          <w:rFonts w:hint="cs"/>
          <w:rtl/>
        </w:rPr>
        <w:t>ی</w:t>
      </w:r>
      <w:r w:rsidR="001118B2" w:rsidRPr="007100A7">
        <w:rPr>
          <w:rStyle w:val="1-Char"/>
          <w:rFonts w:hint="cs"/>
          <w:rtl/>
        </w:rPr>
        <w:t xml:space="preserve"> دش</w:t>
      </w:r>
      <w:r w:rsidRPr="007100A7">
        <w:rPr>
          <w:rStyle w:val="1-Char"/>
          <w:rFonts w:hint="cs"/>
          <w:rtl/>
        </w:rPr>
        <w:t>ت و هموار</w:t>
      </w:r>
      <w:r w:rsidR="00446BB7">
        <w:rPr>
          <w:rStyle w:val="1-Char"/>
          <w:rFonts w:hint="cs"/>
          <w:rtl/>
        </w:rPr>
        <w:t>ی</w:t>
      </w:r>
      <w:r w:rsidRPr="007100A7">
        <w:rPr>
          <w:rStyle w:val="1-Char"/>
          <w:rFonts w:hint="cs"/>
          <w:rtl/>
        </w:rPr>
        <w:t xml:space="preserve"> بود، راست و چپ و جلو وعقب خود را برانداز م</w:t>
      </w:r>
      <w:r w:rsidR="00446BB7">
        <w:rPr>
          <w:rStyle w:val="1-Char"/>
          <w:rFonts w:hint="cs"/>
          <w:rtl/>
        </w:rPr>
        <w:t>ی</w:t>
      </w:r>
      <w:r w:rsidRPr="007100A7">
        <w:rPr>
          <w:rStyle w:val="1-Char"/>
          <w:rFonts w:hint="cs"/>
          <w:rtl/>
        </w:rPr>
        <w:t>‌کند و ا</w:t>
      </w:r>
      <w:r w:rsidR="00446BB7">
        <w:rPr>
          <w:rStyle w:val="1-Char"/>
          <w:rFonts w:hint="cs"/>
          <w:rtl/>
        </w:rPr>
        <w:t>ی</w:t>
      </w:r>
      <w:r w:rsidRPr="007100A7">
        <w:rPr>
          <w:rStyle w:val="1-Char"/>
          <w:rFonts w:hint="cs"/>
          <w:rtl/>
        </w:rPr>
        <w:t>ن</w:t>
      </w:r>
      <w:r w:rsidR="001118B2" w:rsidRPr="007100A7">
        <w:rPr>
          <w:rStyle w:val="1-Char"/>
          <w:rFonts w:hint="cs"/>
          <w:rtl/>
        </w:rPr>
        <w:t>،</w:t>
      </w:r>
      <w:r w:rsidRPr="007100A7">
        <w:rPr>
          <w:rStyle w:val="1-Char"/>
          <w:rFonts w:hint="cs"/>
          <w:rtl/>
        </w:rPr>
        <w:t xml:space="preserve"> در حال و محل</w:t>
      </w:r>
      <w:r w:rsidR="00446BB7">
        <w:rPr>
          <w:rStyle w:val="1-Char"/>
          <w:rFonts w:hint="cs"/>
          <w:rtl/>
        </w:rPr>
        <w:t>ی</w:t>
      </w:r>
      <w:r w:rsidRPr="007100A7">
        <w:rPr>
          <w:rStyle w:val="1-Char"/>
          <w:rFonts w:hint="cs"/>
          <w:rtl/>
        </w:rPr>
        <w:t xml:space="preserve"> است که</w:t>
      </w:r>
      <w:r w:rsidR="001118B2" w:rsidRPr="007100A7">
        <w:rPr>
          <w:rStyle w:val="1-Char"/>
          <w:rFonts w:hint="cs"/>
          <w:rtl/>
        </w:rPr>
        <w:t xml:space="preserve"> سبزه و اجتماع پرندگان باشد؛</w:t>
      </w:r>
      <w:r w:rsidRPr="007100A7">
        <w:rPr>
          <w:rStyle w:val="1-Char"/>
          <w:rFonts w:hint="cs"/>
          <w:rtl/>
        </w:rPr>
        <w:t xml:space="preserve"> و اگر زم</w:t>
      </w:r>
      <w:r w:rsidR="00446BB7">
        <w:rPr>
          <w:rStyle w:val="1-Char"/>
          <w:rFonts w:hint="cs"/>
          <w:rtl/>
        </w:rPr>
        <w:t>ی</w:t>
      </w:r>
      <w:r w:rsidRPr="007100A7">
        <w:rPr>
          <w:rStyle w:val="1-Char"/>
          <w:rFonts w:hint="cs"/>
          <w:rtl/>
        </w:rPr>
        <w:t>ن هموار نباشد، بلکه بلند</w:t>
      </w:r>
      <w:r w:rsidR="00446BB7">
        <w:rPr>
          <w:rStyle w:val="1-Char"/>
          <w:rFonts w:hint="cs"/>
          <w:rtl/>
        </w:rPr>
        <w:t>ی</w:t>
      </w:r>
      <w:r w:rsidRPr="007100A7">
        <w:rPr>
          <w:rStyle w:val="1-Char"/>
          <w:rFonts w:hint="cs"/>
          <w:rtl/>
        </w:rPr>
        <w:t xml:space="preserve"> و پست</w:t>
      </w:r>
      <w:r w:rsidR="00446BB7">
        <w:rPr>
          <w:rStyle w:val="1-Char"/>
          <w:rFonts w:hint="cs"/>
          <w:rtl/>
        </w:rPr>
        <w:t>ی</w:t>
      </w:r>
      <w:r w:rsidRPr="007100A7">
        <w:rPr>
          <w:rStyle w:val="1-Char"/>
          <w:rFonts w:hint="cs"/>
          <w:rtl/>
        </w:rPr>
        <w:t xml:space="preserve"> داشته و ناچار از جستجو و تفت</w:t>
      </w:r>
      <w:r w:rsidR="00446BB7">
        <w:rPr>
          <w:rStyle w:val="1-Char"/>
          <w:rFonts w:hint="cs"/>
          <w:rtl/>
        </w:rPr>
        <w:t>ی</w:t>
      </w:r>
      <w:r w:rsidRPr="007100A7">
        <w:rPr>
          <w:rStyle w:val="1-Char"/>
          <w:rFonts w:hint="cs"/>
          <w:rtl/>
        </w:rPr>
        <w:t>ش باشد؛ در آن صورت اگر در جستجو</w:t>
      </w:r>
      <w:r w:rsidR="00446BB7">
        <w:rPr>
          <w:rStyle w:val="1-Char"/>
          <w:rFonts w:hint="cs"/>
          <w:rtl/>
        </w:rPr>
        <w:t>ی</w:t>
      </w:r>
      <w:r w:rsidRPr="007100A7">
        <w:rPr>
          <w:rStyle w:val="1-Char"/>
          <w:rFonts w:hint="cs"/>
          <w:rtl/>
        </w:rPr>
        <w:t xml:space="preserve"> آب، ب</w:t>
      </w:r>
      <w:r w:rsidR="00446BB7">
        <w:rPr>
          <w:rStyle w:val="1-Char"/>
          <w:rFonts w:hint="cs"/>
          <w:rtl/>
        </w:rPr>
        <w:t>ی</w:t>
      </w:r>
      <w:r w:rsidRPr="007100A7">
        <w:rPr>
          <w:rStyle w:val="1-Char"/>
          <w:rFonts w:hint="cs"/>
          <w:rtl/>
        </w:rPr>
        <w:t xml:space="preserve">م جان </w:t>
      </w:r>
      <w:r w:rsidR="00446BB7">
        <w:rPr>
          <w:rStyle w:val="1-Char"/>
          <w:rFonts w:hint="cs"/>
          <w:rtl/>
        </w:rPr>
        <w:t>ی</w:t>
      </w:r>
      <w:r w:rsidRPr="007100A7">
        <w:rPr>
          <w:rStyle w:val="1-Char"/>
          <w:rFonts w:hint="cs"/>
          <w:rtl/>
        </w:rPr>
        <w:t>ا مال خ</w:t>
      </w:r>
      <w:r w:rsidR="001118B2" w:rsidRPr="007100A7">
        <w:rPr>
          <w:rStyle w:val="1-Char"/>
          <w:rFonts w:hint="cs"/>
          <w:rtl/>
        </w:rPr>
        <w:t>ود را داشته باشد، ا</w:t>
      </w:r>
      <w:r w:rsidR="00446BB7">
        <w:rPr>
          <w:rStyle w:val="1-Char"/>
          <w:rFonts w:hint="cs"/>
          <w:rtl/>
        </w:rPr>
        <w:t>ی</w:t>
      </w:r>
      <w:r w:rsidR="001118B2" w:rsidRPr="007100A7">
        <w:rPr>
          <w:rStyle w:val="1-Char"/>
          <w:rFonts w:hint="cs"/>
          <w:rtl/>
        </w:rPr>
        <w:t xml:space="preserve">ن جستجو بر </w:t>
      </w:r>
      <w:r w:rsidRPr="007100A7">
        <w:rPr>
          <w:rStyle w:val="1-Char"/>
          <w:rFonts w:hint="cs"/>
          <w:rtl/>
        </w:rPr>
        <w:t>و</w:t>
      </w:r>
      <w:r w:rsidR="00446BB7">
        <w:rPr>
          <w:rStyle w:val="1-Char"/>
          <w:rFonts w:hint="cs"/>
          <w:rtl/>
        </w:rPr>
        <w:t>ی</w:t>
      </w:r>
      <w:r w:rsidRPr="007100A7">
        <w:rPr>
          <w:rStyle w:val="1-Char"/>
          <w:rFonts w:hint="cs"/>
          <w:rtl/>
        </w:rPr>
        <w:t xml:space="preserve"> واجب ن</w:t>
      </w:r>
      <w:r w:rsidR="00446BB7">
        <w:rPr>
          <w:rStyle w:val="1-Char"/>
          <w:rFonts w:hint="cs"/>
          <w:rtl/>
        </w:rPr>
        <w:t>ی</w:t>
      </w:r>
      <w:r w:rsidRPr="007100A7">
        <w:rPr>
          <w:rStyle w:val="1-Char"/>
          <w:rFonts w:hint="cs"/>
          <w:rtl/>
        </w:rPr>
        <w:t>ست و</w:t>
      </w:r>
      <w:r w:rsidR="00672264" w:rsidRPr="007100A7">
        <w:rPr>
          <w:rStyle w:val="1-Char"/>
          <w:rFonts w:hint="cs"/>
          <w:rtl/>
        </w:rPr>
        <w:t xml:space="preserve"> ت</w:t>
      </w:r>
      <w:r w:rsidR="00446BB7">
        <w:rPr>
          <w:rStyle w:val="1-Char"/>
          <w:rFonts w:hint="cs"/>
          <w:rtl/>
        </w:rPr>
        <w:t>ی</w:t>
      </w:r>
      <w:r w:rsidR="00672264" w:rsidRPr="007100A7">
        <w:rPr>
          <w:rStyle w:val="1-Char"/>
          <w:rFonts w:hint="cs"/>
          <w:rtl/>
        </w:rPr>
        <w:t xml:space="preserve">مّم </w:t>
      </w:r>
      <w:r w:rsidRPr="007100A7">
        <w:rPr>
          <w:rStyle w:val="1-Char"/>
          <w:rFonts w:hint="cs"/>
          <w:rtl/>
        </w:rPr>
        <w:t>برا</w:t>
      </w:r>
      <w:r w:rsidR="00446BB7">
        <w:rPr>
          <w:rStyle w:val="1-Char"/>
          <w:rFonts w:hint="cs"/>
          <w:rtl/>
        </w:rPr>
        <w:t>ی</w:t>
      </w:r>
      <w:r w:rsidRPr="007100A7">
        <w:rPr>
          <w:rStyle w:val="1-Char"/>
          <w:rFonts w:hint="cs"/>
          <w:rtl/>
        </w:rPr>
        <w:t>ش مباح است؛ چون ا</w:t>
      </w:r>
      <w:r w:rsidR="00446BB7">
        <w:rPr>
          <w:rStyle w:val="1-Char"/>
          <w:rFonts w:hint="cs"/>
          <w:rtl/>
        </w:rPr>
        <w:t>ی</w:t>
      </w:r>
      <w:r w:rsidRPr="007100A7">
        <w:rPr>
          <w:rStyle w:val="1-Char"/>
          <w:rFonts w:hint="cs"/>
          <w:rtl/>
        </w:rPr>
        <w:t>ن خوف،</w:t>
      </w:r>
      <w:r w:rsidR="00672264" w:rsidRPr="007100A7">
        <w:rPr>
          <w:rStyle w:val="1-Char"/>
          <w:rFonts w:hint="cs"/>
          <w:rtl/>
        </w:rPr>
        <w:t xml:space="preserve"> ت</w:t>
      </w:r>
      <w:r w:rsidR="00446BB7">
        <w:rPr>
          <w:rStyle w:val="1-Char"/>
          <w:rFonts w:hint="cs"/>
          <w:rtl/>
        </w:rPr>
        <w:t>ی</w:t>
      </w:r>
      <w:r w:rsidR="00672264" w:rsidRPr="007100A7">
        <w:rPr>
          <w:rStyle w:val="1-Char"/>
          <w:rFonts w:hint="cs"/>
          <w:rtl/>
        </w:rPr>
        <w:t xml:space="preserve">مّم </w:t>
      </w:r>
      <w:r w:rsidRPr="007100A7">
        <w:rPr>
          <w:rStyle w:val="1-Char"/>
          <w:rFonts w:hint="cs"/>
          <w:rtl/>
        </w:rPr>
        <w:t>را مباح م</w:t>
      </w:r>
      <w:r w:rsidR="00446BB7">
        <w:rPr>
          <w:rStyle w:val="1-Char"/>
          <w:rFonts w:hint="cs"/>
          <w:rtl/>
        </w:rPr>
        <w:t>ی</w:t>
      </w:r>
      <w:r w:rsidRPr="007100A7">
        <w:rPr>
          <w:rStyle w:val="1-Char"/>
          <w:rFonts w:hint="cs"/>
          <w:rtl/>
        </w:rPr>
        <w:t>‌کند.</w:t>
      </w:r>
    </w:p>
    <w:p w:rsidR="00213CE0" w:rsidRPr="007100A7" w:rsidRDefault="00A47271" w:rsidP="00AF1D25">
      <w:pPr>
        <w:rPr>
          <w:rStyle w:val="1-Char"/>
          <w:rtl/>
        </w:rPr>
      </w:pPr>
      <w:r w:rsidRPr="007100A7">
        <w:rPr>
          <w:rStyle w:val="1-Char"/>
          <w:rFonts w:hint="cs"/>
          <w:rtl/>
        </w:rPr>
        <w:t>و اگر خوف جان و مال نداشته باشد؛ با</w:t>
      </w:r>
      <w:r w:rsidR="00446BB7">
        <w:rPr>
          <w:rStyle w:val="1-Char"/>
          <w:rFonts w:hint="cs"/>
          <w:rtl/>
        </w:rPr>
        <w:t>ی</w:t>
      </w:r>
      <w:r w:rsidRPr="007100A7">
        <w:rPr>
          <w:rStyle w:val="1-Char"/>
          <w:rFonts w:hint="cs"/>
          <w:rtl/>
        </w:rPr>
        <w:t>د تا جا</w:t>
      </w:r>
      <w:r w:rsidR="00446BB7">
        <w:rPr>
          <w:rStyle w:val="1-Char"/>
          <w:rFonts w:hint="cs"/>
          <w:rtl/>
        </w:rPr>
        <w:t>یی</w:t>
      </w:r>
      <w:r w:rsidRPr="007100A7">
        <w:rPr>
          <w:rStyle w:val="1-Char"/>
          <w:rFonts w:hint="cs"/>
          <w:rtl/>
        </w:rPr>
        <w:t xml:space="preserve"> به دنبال آب برود که اگر از </w:t>
      </w:r>
      <w:r w:rsidR="00446BB7">
        <w:rPr>
          <w:rStyle w:val="1-Char"/>
          <w:rFonts w:hint="cs"/>
          <w:rtl/>
        </w:rPr>
        <w:t>ی</w:t>
      </w:r>
      <w:r w:rsidRPr="007100A7">
        <w:rPr>
          <w:rStyle w:val="1-Char"/>
          <w:rFonts w:hint="cs"/>
          <w:rtl/>
        </w:rPr>
        <w:t>اران و همسفرانش</w:t>
      </w:r>
      <w:r w:rsidR="001118B2" w:rsidRPr="007100A7">
        <w:rPr>
          <w:rStyle w:val="1-Char"/>
          <w:rFonts w:hint="cs"/>
          <w:rtl/>
        </w:rPr>
        <w:t xml:space="preserve"> اسمتداد طلب</w:t>
      </w:r>
      <w:r w:rsidR="00446BB7">
        <w:rPr>
          <w:rStyle w:val="1-Char"/>
          <w:rFonts w:hint="cs"/>
          <w:rtl/>
        </w:rPr>
        <w:t>ی</w:t>
      </w:r>
      <w:r w:rsidR="001118B2" w:rsidRPr="007100A7">
        <w:rPr>
          <w:rStyle w:val="1-Char"/>
          <w:rFonts w:hint="cs"/>
          <w:rtl/>
        </w:rPr>
        <w:t>د، صدا</w:t>
      </w:r>
      <w:r w:rsidR="00446BB7">
        <w:rPr>
          <w:rStyle w:val="1-Char"/>
          <w:rFonts w:hint="cs"/>
          <w:rtl/>
        </w:rPr>
        <w:t>ی</w:t>
      </w:r>
      <w:r w:rsidR="001118B2" w:rsidRPr="007100A7">
        <w:rPr>
          <w:rStyle w:val="1-Char"/>
          <w:rFonts w:hint="cs"/>
          <w:rtl/>
        </w:rPr>
        <w:t>ش را بشنوند</w:t>
      </w:r>
      <w:r w:rsidRPr="007100A7">
        <w:rPr>
          <w:rStyle w:val="1-Char"/>
          <w:rFonts w:hint="cs"/>
          <w:rtl/>
        </w:rPr>
        <w:t xml:space="preserve"> و فر</w:t>
      </w:r>
      <w:r w:rsidR="00446BB7">
        <w:rPr>
          <w:rStyle w:val="1-Char"/>
          <w:rFonts w:hint="cs"/>
          <w:rtl/>
        </w:rPr>
        <w:t>ی</w:t>
      </w:r>
      <w:r w:rsidRPr="007100A7">
        <w:rPr>
          <w:rStyle w:val="1-Char"/>
          <w:rFonts w:hint="cs"/>
          <w:rtl/>
        </w:rPr>
        <w:t>ادش بدانان برسد حت</w:t>
      </w:r>
      <w:r w:rsidR="00446BB7">
        <w:rPr>
          <w:rStyle w:val="1-Char"/>
          <w:rFonts w:hint="cs"/>
          <w:rtl/>
        </w:rPr>
        <w:t>ی</w:t>
      </w:r>
      <w:r w:rsidRPr="007100A7">
        <w:rPr>
          <w:rStyle w:val="1-Char"/>
          <w:rFonts w:hint="cs"/>
          <w:rtl/>
        </w:rPr>
        <w:t xml:space="preserve"> اگر مشغول هم باشند.]</w:t>
      </w:r>
    </w:p>
    <w:p w:rsidR="00A47271" w:rsidRPr="007100A7" w:rsidRDefault="00A47271" w:rsidP="00AF1D25">
      <w:pPr>
        <w:rPr>
          <w:rStyle w:val="1-Char"/>
          <w:rtl/>
        </w:rPr>
      </w:pPr>
      <w:r w:rsidRPr="007100A7">
        <w:rPr>
          <w:rStyle w:val="1-Char"/>
          <w:rFonts w:hint="cs"/>
          <w:rtl/>
        </w:rPr>
        <w:t>و شخص</w:t>
      </w:r>
      <w:r w:rsidR="00446BB7">
        <w:rPr>
          <w:rStyle w:val="1-Char"/>
          <w:rFonts w:hint="cs"/>
          <w:rtl/>
        </w:rPr>
        <w:t>ی</w:t>
      </w:r>
      <w:r w:rsidRPr="007100A7">
        <w:rPr>
          <w:rStyle w:val="1-Char"/>
          <w:rFonts w:hint="cs"/>
          <w:rtl/>
        </w:rPr>
        <w:t xml:space="preserve"> که برا</w:t>
      </w:r>
      <w:r w:rsidR="00446BB7">
        <w:rPr>
          <w:rStyle w:val="1-Char"/>
          <w:rFonts w:hint="cs"/>
          <w:rtl/>
        </w:rPr>
        <w:t>ی</w:t>
      </w:r>
      <w:r w:rsidRPr="007100A7">
        <w:rPr>
          <w:rStyle w:val="1-Char"/>
          <w:rFonts w:hint="cs"/>
          <w:rtl/>
        </w:rPr>
        <w:t xml:space="preserve"> او</w:t>
      </w:r>
      <w:r w:rsidR="001118B2" w:rsidRPr="007100A7">
        <w:rPr>
          <w:rStyle w:val="1-Char"/>
          <w:rFonts w:hint="cs"/>
          <w:rtl/>
        </w:rPr>
        <w:t>،</w:t>
      </w:r>
      <w:r w:rsidRPr="007100A7">
        <w:rPr>
          <w:rStyle w:val="1-Char"/>
          <w:rFonts w:hint="cs"/>
          <w:rtl/>
        </w:rPr>
        <w:t xml:space="preserve"> وعد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دادن آب داده شده است؛ بر و</w:t>
      </w:r>
      <w:r w:rsidR="00446BB7">
        <w:rPr>
          <w:rStyle w:val="1-Char"/>
          <w:rFonts w:hint="cs"/>
          <w:rtl/>
        </w:rPr>
        <w:t>ی</w:t>
      </w:r>
      <w:r w:rsidRPr="007100A7">
        <w:rPr>
          <w:rStyle w:val="1-Char"/>
          <w:rFonts w:hint="cs"/>
          <w:rtl/>
        </w:rPr>
        <w:t xml:space="preserve"> واجب است که</w:t>
      </w:r>
      <w:r w:rsidR="00672264" w:rsidRPr="007100A7">
        <w:rPr>
          <w:rStyle w:val="1-Char"/>
          <w:rFonts w:hint="cs"/>
          <w:rtl/>
        </w:rPr>
        <w:t xml:space="preserve"> ت</w:t>
      </w:r>
      <w:r w:rsidR="00446BB7">
        <w:rPr>
          <w:rStyle w:val="1-Char"/>
          <w:rFonts w:hint="cs"/>
          <w:rtl/>
        </w:rPr>
        <w:t>ی</w:t>
      </w:r>
      <w:r w:rsidR="00672264" w:rsidRPr="007100A7">
        <w:rPr>
          <w:rStyle w:val="1-Char"/>
          <w:rFonts w:hint="cs"/>
          <w:rtl/>
        </w:rPr>
        <w:t xml:space="preserve">مّم </w:t>
      </w:r>
      <w:r w:rsidRPr="007100A7">
        <w:rPr>
          <w:rStyle w:val="1-Char"/>
          <w:rFonts w:hint="cs"/>
          <w:rtl/>
        </w:rPr>
        <w:t>را به تأخ</w:t>
      </w:r>
      <w:r w:rsidR="00446BB7">
        <w:rPr>
          <w:rStyle w:val="1-Char"/>
          <w:rFonts w:hint="cs"/>
          <w:rtl/>
        </w:rPr>
        <w:t>ی</w:t>
      </w:r>
      <w:r w:rsidRPr="007100A7">
        <w:rPr>
          <w:rStyle w:val="1-Char"/>
          <w:rFonts w:hint="cs"/>
          <w:rtl/>
        </w:rPr>
        <w:t>ر ب</w:t>
      </w:r>
      <w:r w:rsidR="00446BB7">
        <w:rPr>
          <w:rStyle w:val="1-Char"/>
          <w:rFonts w:hint="cs"/>
          <w:rtl/>
        </w:rPr>
        <w:t>ی</w:t>
      </w:r>
      <w:r w:rsidRPr="007100A7">
        <w:rPr>
          <w:rStyle w:val="1-Char"/>
          <w:rFonts w:hint="cs"/>
          <w:rtl/>
        </w:rPr>
        <w:t>اندازد؛ اگر چه ب</w:t>
      </w:r>
      <w:r w:rsidR="00446BB7">
        <w:rPr>
          <w:rStyle w:val="1-Char"/>
          <w:rFonts w:hint="cs"/>
          <w:rtl/>
        </w:rPr>
        <w:t>ی</w:t>
      </w:r>
      <w:r w:rsidRPr="007100A7">
        <w:rPr>
          <w:rStyle w:val="1-Char"/>
          <w:rFonts w:hint="cs"/>
          <w:rtl/>
        </w:rPr>
        <w:t>م قضا شدن نماز را داشته باشد.</w:t>
      </w:r>
    </w:p>
    <w:p w:rsidR="001118B2" w:rsidRPr="007100A7" w:rsidRDefault="00A47271" w:rsidP="00AF1D25">
      <w:pPr>
        <w:rPr>
          <w:rStyle w:val="1-Char"/>
          <w:rtl/>
        </w:rPr>
      </w:pPr>
      <w:r w:rsidRPr="007100A7">
        <w:rPr>
          <w:rStyle w:val="1-Char"/>
          <w:rFonts w:hint="cs"/>
          <w:rtl/>
        </w:rPr>
        <w:t>و فرد [عر</w:t>
      </w:r>
      <w:r w:rsidR="00446BB7">
        <w:rPr>
          <w:rStyle w:val="1-Char"/>
          <w:rFonts w:hint="cs"/>
          <w:rtl/>
        </w:rPr>
        <w:t>ی</w:t>
      </w:r>
      <w:r w:rsidRPr="007100A7">
        <w:rPr>
          <w:rStyle w:val="1-Char"/>
          <w:rFonts w:hint="cs"/>
          <w:rtl/>
        </w:rPr>
        <w:t>ان</w:t>
      </w:r>
      <w:r w:rsidR="00446BB7">
        <w:rPr>
          <w:rStyle w:val="1-Char"/>
          <w:rFonts w:hint="cs"/>
          <w:rtl/>
        </w:rPr>
        <w:t>ی</w:t>
      </w:r>
      <w:r w:rsidRPr="007100A7">
        <w:rPr>
          <w:rStyle w:val="1-Char"/>
          <w:rFonts w:hint="cs"/>
          <w:rtl/>
        </w:rPr>
        <w:t>] که برا</w:t>
      </w:r>
      <w:r w:rsidR="00446BB7">
        <w:rPr>
          <w:rStyle w:val="1-Char"/>
          <w:rFonts w:hint="cs"/>
          <w:rtl/>
        </w:rPr>
        <w:t>ی</w:t>
      </w:r>
      <w:r w:rsidRPr="007100A7">
        <w:rPr>
          <w:rStyle w:val="1-Char"/>
          <w:rFonts w:hint="cs"/>
          <w:rtl/>
        </w:rPr>
        <w:t xml:space="preserve"> او</w:t>
      </w:r>
      <w:r w:rsidR="001118B2" w:rsidRPr="007100A7">
        <w:rPr>
          <w:rStyle w:val="1-Char"/>
          <w:rFonts w:hint="cs"/>
          <w:rtl/>
        </w:rPr>
        <w:t>،</w:t>
      </w:r>
      <w:r w:rsidRPr="007100A7">
        <w:rPr>
          <w:rStyle w:val="1-Char"/>
          <w:rFonts w:hint="cs"/>
          <w:rtl/>
        </w:rPr>
        <w:t xml:space="preserve"> وعد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 xml:space="preserve">دادن لباس </w:t>
      </w:r>
      <w:r w:rsidR="00446BB7">
        <w:rPr>
          <w:rStyle w:val="1-Char"/>
          <w:rFonts w:hint="cs"/>
          <w:rtl/>
        </w:rPr>
        <w:t>ی</w:t>
      </w:r>
      <w:r w:rsidRPr="007100A7">
        <w:rPr>
          <w:rStyle w:val="1-Char"/>
          <w:rFonts w:hint="cs"/>
          <w:rtl/>
        </w:rPr>
        <w:t>ا وعد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دادن</w:t>
      </w:r>
      <w:r w:rsidR="001118B2" w:rsidRPr="007100A7">
        <w:rPr>
          <w:rStyle w:val="1-Char"/>
          <w:rFonts w:hint="cs"/>
          <w:rtl/>
        </w:rPr>
        <w:t xml:space="preserve"> آله و ابزار</w:t>
      </w:r>
      <w:r w:rsidR="00446BB7">
        <w:rPr>
          <w:rStyle w:val="1-Char"/>
          <w:rFonts w:hint="cs"/>
          <w:rtl/>
        </w:rPr>
        <w:t>ی</w:t>
      </w:r>
      <w:r w:rsidR="001118B2" w:rsidRPr="007100A7">
        <w:rPr>
          <w:rStyle w:val="1-Char"/>
          <w:rFonts w:hint="cs"/>
          <w:rtl/>
        </w:rPr>
        <w:t xml:space="preserve"> برا</w:t>
      </w:r>
      <w:r w:rsidR="00446BB7">
        <w:rPr>
          <w:rStyle w:val="1-Char"/>
          <w:rFonts w:hint="cs"/>
          <w:rtl/>
        </w:rPr>
        <w:t>ی</w:t>
      </w:r>
      <w:r w:rsidR="001118B2" w:rsidRPr="007100A7">
        <w:rPr>
          <w:rStyle w:val="1-Char"/>
          <w:rFonts w:hint="cs"/>
          <w:rtl/>
        </w:rPr>
        <w:t xml:space="preserve"> ب</w:t>
      </w:r>
      <w:r w:rsidR="00446BB7">
        <w:rPr>
          <w:rStyle w:val="1-Char"/>
          <w:rFonts w:hint="cs"/>
          <w:rtl/>
        </w:rPr>
        <w:t>ی</w:t>
      </w:r>
      <w:r w:rsidR="001118B2" w:rsidRPr="007100A7">
        <w:rPr>
          <w:rStyle w:val="1-Char"/>
          <w:rFonts w:hint="cs"/>
          <w:rtl/>
        </w:rPr>
        <w:t>رون کش</w:t>
      </w:r>
      <w:r w:rsidR="00446BB7">
        <w:rPr>
          <w:rStyle w:val="1-Char"/>
          <w:rFonts w:hint="cs"/>
          <w:rtl/>
        </w:rPr>
        <w:t>ی</w:t>
      </w:r>
      <w:r w:rsidR="001118B2" w:rsidRPr="007100A7">
        <w:rPr>
          <w:rStyle w:val="1-Char"/>
          <w:rFonts w:hint="cs"/>
          <w:rtl/>
        </w:rPr>
        <w:t>دن آ</w:t>
      </w:r>
      <w:r w:rsidRPr="007100A7">
        <w:rPr>
          <w:rStyle w:val="1-Char"/>
          <w:rFonts w:hint="cs"/>
          <w:rtl/>
        </w:rPr>
        <w:t>ب از چاه [همچون ر</w:t>
      </w:r>
      <w:r w:rsidR="00446BB7">
        <w:rPr>
          <w:rStyle w:val="1-Char"/>
          <w:rFonts w:hint="cs"/>
          <w:rtl/>
        </w:rPr>
        <w:t>ی</w:t>
      </w:r>
      <w:r w:rsidRPr="007100A7">
        <w:rPr>
          <w:rStyle w:val="1-Char"/>
          <w:rFonts w:hint="cs"/>
          <w:rtl/>
        </w:rPr>
        <w:t>سمان و د</w:t>
      </w:r>
      <w:r w:rsidR="001118B2" w:rsidRPr="007100A7">
        <w:rPr>
          <w:rStyle w:val="1-Char"/>
          <w:rFonts w:hint="cs"/>
          <w:rtl/>
        </w:rPr>
        <w:t>َ</w:t>
      </w:r>
      <w:r w:rsidRPr="007100A7">
        <w:rPr>
          <w:rStyle w:val="1-Char"/>
          <w:rFonts w:hint="cs"/>
          <w:rtl/>
        </w:rPr>
        <w:t>لو] داده شده است، بر و</w:t>
      </w:r>
      <w:r w:rsidR="00446BB7">
        <w:rPr>
          <w:rStyle w:val="1-Char"/>
          <w:rFonts w:hint="cs"/>
          <w:rtl/>
        </w:rPr>
        <w:t>ی</w:t>
      </w:r>
      <w:r w:rsidRPr="007100A7">
        <w:rPr>
          <w:rStyle w:val="1-Char"/>
          <w:rFonts w:hint="cs"/>
          <w:rtl/>
        </w:rPr>
        <w:t xml:space="preserve"> واجب است که</w:t>
      </w:r>
      <w:r w:rsidR="00672264" w:rsidRPr="007100A7">
        <w:rPr>
          <w:rStyle w:val="1-Char"/>
          <w:rFonts w:hint="cs"/>
          <w:rtl/>
        </w:rPr>
        <w:t xml:space="preserve"> ت</w:t>
      </w:r>
      <w:r w:rsidR="00446BB7">
        <w:rPr>
          <w:rStyle w:val="1-Char"/>
          <w:rFonts w:hint="cs"/>
          <w:rtl/>
        </w:rPr>
        <w:t>ی</w:t>
      </w:r>
      <w:r w:rsidR="00672264" w:rsidRPr="007100A7">
        <w:rPr>
          <w:rStyle w:val="1-Char"/>
          <w:rFonts w:hint="cs"/>
          <w:rtl/>
        </w:rPr>
        <w:t xml:space="preserve">مّم </w:t>
      </w:r>
      <w:r w:rsidRPr="007100A7">
        <w:rPr>
          <w:rStyle w:val="1-Char"/>
          <w:rFonts w:hint="cs"/>
          <w:rtl/>
        </w:rPr>
        <w:t>را به تأخ</w:t>
      </w:r>
      <w:r w:rsidR="00446BB7">
        <w:rPr>
          <w:rStyle w:val="1-Char"/>
          <w:rFonts w:hint="cs"/>
          <w:rtl/>
        </w:rPr>
        <w:t>ی</w:t>
      </w:r>
      <w:r w:rsidRPr="007100A7">
        <w:rPr>
          <w:rStyle w:val="1-Char"/>
          <w:rFonts w:hint="cs"/>
          <w:rtl/>
        </w:rPr>
        <w:t>ر ب</w:t>
      </w:r>
      <w:r w:rsidR="00446BB7">
        <w:rPr>
          <w:rStyle w:val="1-Char"/>
          <w:rFonts w:hint="cs"/>
          <w:rtl/>
        </w:rPr>
        <w:t>ی</w:t>
      </w:r>
      <w:r w:rsidRPr="007100A7">
        <w:rPr>
          <w:rStyle w:val="1-Char"/>
          <w:rFonts w:hint="cs"/>
          <w:rtl/>
        </w:rPr>
        <w:t>اندازد؛ البته در صورت</w:t>
      </w:r>
      <w:r w:rsidR="00446BB7">
        <w:rPr>
          <w:rStyle w:val="1-Char"/>
          <w:rFonts w:hint="cs"/>
          <w:rtl/>
        </w:rPr>
        <w:t>ی</w:t>
      </w:r>
      <w:r w:rsidRPr="007100A7">
        <w:rPr>
          <w:rStyle w:val="1-Char"/>
          <w:rFonts w:hint="cs"/>
          <w:rtl/>
        </w:rPr>
        <w:t xml:space="preserve"> که ب</w:t>
      </w:r>
      <w:r w:rsidR="00446BB7">
        <w:rPr>
          <w:rStyle w:val="1-Char"/>
          <w:rFonts w:hint="cs"/>
          <w:rtl/>
        </w:rPr>
        <w:t>ی</w:t>
      </w:r>
      <w:r w:rsidRPr="007100A7">
        <w:rPr>
          <w:rStyle w:val="1-Char"/>
          <w:rFonts w:hint="cs"/>
          <w:rtl/>
        </w:rPr>
        <w:t xml:space="preserve">م قضا شدن نماز را نداشته باشد. </w:t>
      </w:r>
    </w:p>
    <w:p w:rsidR="00A47271" w:rsidRPr="007100A7" w:rsidRDefault="00A47271" w:rsidP="00AF1D25">
      <w:pPr>
        <w:rPr>
          <w:rStyle w:val="1-Char"/>
          <w:rtl/>
        </w:rPr>
      </w:pPr>
      <w:r w:rsidRPr="007100A7">
        <w:rPr>
          <w:rStyle w:val="1-Char"/>
          <w:rFonts w:hint="cs"/>
          <w:rtl/>
        </w:rPr>
        <w:t>و طلب و جستجو</w:t>
      </w:r>
      <w:r w:rsidR="00446BB7">
        <w:rPr>
          <w:rStyle w:val="1-Char"/>
          <w:rFonts w:hint="cs"/>
          <w:rtl/>
        </w:rPr>
        <w:t>ی</w:t>
      </w:r>
      <w:r w:rsidRPr="007100A7">
        <w:rPr>
          <w:rStyle w:val="1-Char"/>
          <w:rFonts w:hint="cs"/>
          <w:rtl/>
        </w:rPr>
        <w:t xml:space="preserve"> آب تا فاصل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چهارصد قدم واجب است؛ البته در صورت</w:t>
      </w:r>
      <w:r w:rsidR="00446BB7">
        <w:rPr>
          <w:rStyle w:val="1-Char"/>
          <w:rFonts w:hint="cs"/>
          <w:rtl/>
        </w:rPr>
        <w:t>ی</w:t>
      </w:r>
      <w:r w:rsidRPr="007100A7">
        <w:rPr>
          <w:rStyle w:val="1-Char"/>
          <w:rFonts w:hint="cs"/>
          <w:rtl/>
        </w:rPr>
        <w:t xml:space="preserve"> که گمانش بر آن باشد که به نزد</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و</w:t>
      </w:r>
      <w:r w:rsidR="00446BB7">
        <w:rPr>
          <w:rStyle w:val="1-Char"/>
          <w:rFonts w:hint="cs"/>
          <w:rtl/>
        </w:rPr>
        <w:t>ی</w:t>
      </w:r>
      <w:r w:rsidR="003E4F6B" w:rsidRPr="007100A7">
        <w:rPr>
          <w:rStyle w:val="1-Char"/>
          <w:rFonts w:hint="cs"/>
          <w:rtl/>
        </w:rPr>
        <w:t>،</w:t>
      </w:r>
      <w:r w:rsidRPr="007100A7">
        <w:rPr>
          <w:rStyle w:val="1-Char"/>
          <w:rFonts w:hint="cs"/>
          <w:rtl/>
        </w:rPr>
        <w:t xml:space="preserve"> آب وجود دار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در محلّ</w:t>
      </w:r>
      <w:r w:rsidR="00446BB7">
        <w:rPr>
          <w:rStyle w:val="1-Char"/>
          <w:rFonts w:hint="cs"/>
          <w:rtl/>
        </w:rPr>
        <w:t>ی</w:t>
      </w:r>
      <w:r w:rsidRPr="007100A7">
        <w:rPr>
          <w:rStyle w:val="1-Char"/>
          <w:rFonts w:hint="cs"/>
          <w:rtl/>
        </w:rPr>
        <w:t xml:space="preserve"> قرار داشته باشد که سبزه و اجتماع پرندگان باشد.] و علاوه از آن، [از دشمن و ح</w:t>
      </w:r>
      <w:r w:rsidR="00446BB7">
        <w:rPr>
          <w:rStyle w:val="1-Char"/>
          <w:rFonts w:hint="cs"/>
          <w:rtl/>
        </w:rPr>
        <w:t>ی</w:t>
      </w:r>
      <w:r w:rsidRPr="007100A7">
        <w:rPr>
          <w:rStyle w:val="1-Char"/>
          <w:rFonts w:hint="cs"/>
          <w:rtl/>
        </w:rPr>
        <w:t>وانات درنده ن</w:t>
      </w:r>
      <w:r w:rsidR="00446BB7">
        <w:rPr>
          <w:rStyle w:val="1-Char"/>
          <w:rFonts w:hint="cs"/>
          <w:rtl/>
        </w:rPr>
        <w:t>ی</w:t>
      </w:r>
      <w:r w:rsidRPr="007100A7">
        <w:rPr>
          <w:rStyle w:val="1-Char"/>
          <w:rFonts w:hint="cs"/>
          <w:rtl/>
        </w:rPr>
        <w:t xml:space="preserve">ز] در امان باشد؛ و اگر </w:t>
      </w:r>
      <w:r w:rsidR="00AF17B9">
        <w:rPr>
          <w:rStyle w:val="1-Char"/>
          <w:rFonts w:hint="cs"/>
          <w:rtl/>
        </w:rPr>
        <w:t>چنان‌چه</w:t>
      </w:r>
      <w:r w:rsidRPr="007100A7">
        <w:rPr>
          <w:rStyle w:val="1-Char"/>
          <w:rFonts w:hint="cs"/>
          <w:rtl/>
        </w:rPr>
        <w:t xml:space="preserve"> گمان نم</w:t>
      </w:r>
      <w:r w:rsidR="00446BB7">
        <w:rPr>
          <w:rStyle w:val="1-Char"/>
          <w:rFonts w:hint="cs"/>
          <w:rtl/>
        </w:rPr>
        <w:t>ی</w:t>
      </w:r>
      <w:r w:rsidRPr="007100A7">
        <w:rPr>
          <w:rStyle w:val="1-Char"/>
          <w:rFonts w:hint="cs"/>
          <w:rtl/>
        </w:rPr>
        <w:t>‌کرد که به نزد</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و</w:t>
      </w:r>
      <w:r w:rsidR="00446BB7">
        <w:rPr>
          <w:rStyle w:val="1-Char"/>
          <w:rFonts w:hint="cs"/>
          <w:rtl/>
        </w:rPr>
        <w:t>ی</w:t>
      </w:r>
      <w:r w:rsidR="001118B2" w:rsidRPr="007100A7">
        <w:rPr>
          <w:rStyle w:val="1-Char"/>
          <w:rFonts w:hint="cs"/>
          <w:rtl/>
        </w:rPr>
        <w:t>،</w:t>
      </w:r>
      <w:r w:rsidRPr="007100A7">
        <w:rPr>
          <w:rStyle w:val="1-Char"/>
          <w:rFonts w:hint="cs"/>
          <w:rtl/>
        </w:rPr>
        <w:t xml:space="preserve"> آب</w:t>
      </w:r>
      <w:r w:rsidR="00446BB7">
        <w:rPr>
          <w:rStyle w:val="1-Char"/>
          <w:rFonts w:hint="cs"/>
          <w:rtl/>
        </w:rPr>
        <w:t>ی</w:t>
      </w:r>
      <w:r w:rsidRPr="007100A7">
        <w:rPr>
          <w:rStyle w:val="1-Char"/>
          <w:rFonts w:hint="cs"/>
          <w:rtl/>
        </w:rPr>
        <w:t xml:space="preserve"> وجود داشته باشد و </w:t>
      </w:r>
      <w:r w:rsidR="00446BB7">
        <w:rPr>
          <w:rStyle w:val="1-Char"/>
          <w:rFonts w:hint="cs"/>
          <w:rtl/>
        </w:rPr>
        <w:t>ی</w:t>
      </w:r>
      <w:r w:rsidRPr="007100A7">
        <w:rPr>
          <w:rStyle w:val="1-Char"/>
          <w:rFonts w:hint="cs"/>
          <w:rtl/>
        </w:rPr>
        <w:t>ا از دشمن ب</w:t>
      </w:r>
      <w:r w:rsidR="00446BB7">
        <w:rPr>
          <w:rStyle w:val="1-Char"/>
          <w:rFonts w:hint="cs"/>
          <w:rtl/>
        </w:rPr>
        <w:t>ی</w:t>
      </w:r>
      <w:r w:rsidRPr="007100A7">
        <w:rPr>
          <w:rStyle w:val="1-Char"/>
          <w:rFonts w:hint="cs"/>
          <w:rtl/>
        </w:rPr>
        <w:t>م داشت، در آن صورت طلب و جستجو</w:t>
      </w:r>
      <w:r w:rsidR="00446BB7">
        <w:rPr>
          <w:rStyle w:val="1-Char"/>
          <w:rFonts w:hint="cs"/>
          <w:rtl/>
        </w:rPr>
        <w:t>ی</w:t>
      </w:r>
      <w:r w:rsidRPr="007100A7">
        <w:rPr>
          <w:rStyle w:val="1-Char"/>
          <w:rFonts w:hint="cs"/>
          <w:rtl/>
        </w:rPr>
        <w:t xml:space="preserve"> آب، بر و</w:t>
      </w:r>
      <w:r w:rsidR="00446BB7">
        <w:rPr>
          <w:rStyle w:val="1-Char"/>
          <w:rFonts w:hint="cs"/>
          <w:rtl/>
        </w:rPr>
        <w:t>ی</w:t>
      </w:r>
      <w:r w:rsidRPr="007100A7">
        <w:rPr>
          <w:rStyle w:val="1-Char"/>
          <w:rFonts w:hint="cs"/>
          <w:rtl/>
        </w:rPr>
        <w:t xml:space="preserve"> واجب نم</w:t>
      </w:r>
      <w:r w:rsidR="00446BB7">
        <w:rPr>
          <w:rStyle w:val="1-Char"/>
          <w:rFonts w:hint="cs"/>
          <w:rtl/>
        </w:rPr>
        <w:t>ی</w:t>
      </w:r>
      <w:r w:rsidRPr="007100A7">
        <w:rPr>
          <w:rStyle w:val="1-Char"/>
          <w:rFonts w:hint="cs"/>
          <w:rtl/>
        </w:rPr>
        <w:t>‌باشد.</w:t>
      </w:r>
    </w:p>
    <w:p w:rsidR="00A47271" w:rsidRPr="007100A7" w:rsidRDefault="00753AFF" w:rsidP="00AF1D25">
      <w:pPr>
        <w:rPr>
          <w:rStyle w:val="1-Char"/>
          <w:rtl/>
        </w:rPr>
      </w:pPr>
      <w:r w:rsidRPr="007100A7">
        <w:rPr>
          <w:rStyle w:val="1-Char"/>
          <w:rFonts w:hint="cs"/>
          <w:rtl/>
        </w:rPr>
        <w:t>و خواستن آب</w:t>
      </w:r>
      <w:r w:rsidR="001118B2" w:rsidRPr="007100A7">
        <w:rPr>
          <w:rStyle w:val="1-Char"/>
          <w:rFonts w:hint="cs"/>
          <w:rtl/>
        </w:rPr>
        <w:t>،</w:t>
      </w:r>
      <w:r w:rsidRPr="007100A7">
        <w:rPr>
          <w:rStyle w:val="1-Char"/>
          <w:rFonts w:hint="cs"/>
          <w:rtl/>
        </w:rPr>
        <w:t xml:space="preserve"> از دوستان و رف</w:t>
      </w:r>
      <w:r w:rsidR="00446BB7">
        <w:rPr>
          <w:rStyle w:val="1-Char"/>
          <w:rFonts w:hint="cs"/>
          <w:rtl/>
        </w:rPr>
        <w:t>ی</w:t>
      </w:r>
      <w:r w:rsidRPr="007100A7">
        <w:rPr>
          <w:rStyle w:val="1-Char"/>
          <w:rFonts w:hint="cs"/>
          <w:rtl/>
        </w:rPr>
        <w:t>قان</w:t>
      </w:r>
      <w:r w:rsidR="00446BB7">
        <w:rPr>
          <w:rStyle w:val="1-Char"/>
          <w:rFonts w:hint="cs"/>
          <w:rtl/>
        </w:rPr>
        <w:t>ی</w:t>
      </w:r>
      <w:r w:rsidRPr="007100A7">
        <w:rPr>
          <w:rStyle w:val="1-Char"/>
          <w:rFonts w:hint="cs"/>
          <w:rtl/>
        </w:rPr>
        <w:t xml:space="preserve"> که با</w:t>
      </w:r>
      <w:r w:rsidR="000751A8">
        <w:rPr>
          <w:rStyle w:val="1-Char"/>
          <w:rFonts w:hint="cs"/>
          <w:rtl/>
        </w:rPr>
        <w:t xml:space="preserve"> آن‌ها </w:t>
      </w:r>
      <w:r w:rsidRPr="007100A7">
        <w:rPr>
          <w:rStyle w:val="1-Char"/>
          <w:rFonts w:hint="cs"/>
          <w:rtl/>
        </w:rPr>
        <w:t>آب وجود دارد، واجب است؛ البته در صورت</w:t>
      </w:r>
      <w:r w:rsidR="00446BB7">
        <w:rPr>
          <w:rStyle w:val="1-Char"/>
          <w:rFonts w:hint="cs"/>
          <w:rtl/>
        </w:rPr>
        <w:t>ی</w:t>
      </w:r>
      <w:r w:rsidRPr="007100A7">
        <w:rPr>
          <w:rStyle w:val="1-Char"/>
          <w:rFonts w:hint="cs"/>
          <w:rtl/>
        </w:rPr>
        <w:t xml:space="preserve"> که شخص در مکان</w:t>
      </w:r>
      <w:r w:rsidR="00446BB7">
        <w:rPr>
          <w:rStyle w:val="1-Char"/>
          <w:rFonts w:hint="cs"/>
          <w:rtl/>
        </w:rPr>
        <w:t>ی</w:t>
      </w:r>
      <w:r w:rsidRPr="007100A7">
        <w:rPr>
          <w:rStyle w:val="1-Char"/>
          <w:rFonts w:hint="cs"/>
          <w:rtl/>
        </w:rPr>
        <w:t xml:space="preserve"> باشد که مردم در آنجا، ب</w:t>
      </w:r>
      <w:r w:rsidR="001118B2" w:rsidRPr="007100A7">
        <w:rPr>
          <w:rStyle w:val="1-Char"/>
          <w:rFonts w:hint="cs"/>
          <w:rtl/>
        </w:rPr>
        <w:t>ه دادن آ</w:t>
      </w:r>
      <w:r w:rsidRPr="007100A7">
        <w:rPr>
          <w:rStyle w:val="1-Char"/>
          <w:rFonts w:hint="cs"/>
          <w:rtl/>
        </w:rPr>
        <w:t>ب بخالت و تنگ‌چشم</w:t>
      </w:r>
      <w:r w:rsidR="00446BB7">
        <w:rPr>
          <w:rStyle w:val="1-Char"/>
          <w:rFonts w:hint="cs"/>
          <w:rtl/>
        </w:rPr>
        <w:t>ی</w:t>
      </w:r>
      <w:r w:rsidRPr="007100A7">
        <w:rPr>
          <w:rStyle w:val="1-Char"/>
          <w:rFonts w:hint="cs"/>
          <w:rtl/>
        </w:rPr>
        <w:t xml:space="preserve"> نم</w:t>
      </w:r>
      <w:r w:rsidR="00446BB7">
        <w:rPr>
          <w:rStyle w:val="1-Char"/>
          <w:rFonts w:hint="cs"/>
          <w:rtl/>
        </w:rPr>
        <w:t>ی</w:t>
      </w:r>
      <w:r w:rsidRPr="007100A7">
        <w:rPr>
          <w:rStyle w:val="1-Char"/>
          <w:rFonts w:hint="cs"/>
          <w:rtl/>
        </w:rPr>
        <w:t xml:space="preserve">‌کردند؛ و اگر </w:t>
      </w:r>
      <w:r w:rsidR="00AF17B9">
        <w:rPr>
          <w:rStyle w:val="1-Char"/>
          <w:rFonts w:hint="cs"/>
          <w:rtl/>
        </w:rPr>
        <w:t>چنان‌چه</w:t>
      </w:r>
      <w:r w:rsidRPr="007100A7">
        <w:rPr>
          <w:rStyle w:val="1-Char"/>
          <w:rFonts w:hint="cs"/>
          <w:rtl/>
        </w:rPr>
        <w:t xml:space="preserve"> [در مکان</w:t>
      </w:r>
      <w:r w:rsidR="00446BB7">
        <w:rPr>
          <w:rStyle w:val="1-Char"/>
          <w:rFonts w:hint="cs"/>
          <w:rtl/>
        </w:rPr>
        <w:t>ی</w:t>
      </w:r>
      <w:r w:rsidRPr="007100A7">
        <w:rPr>
          <w:rStyle w:val="1-Char"/>
          <w:rFonts w:hint="cs"/>
          <w:rtl/>
        </w:rPr>
        <w:t xml:space="preserve"> قرار داشت که مردم در آن</w:t>
      </w:r>
      <w:r w:rsidR="0071738C" w:rsidRPr="007100A7">
        <w:rPr>
          <w:rStyle w:val="1-Char"/>
          <w:rFonts w:hint="cs"/>
          <w:rtl/>
        </w:rPr>
        <w:t>جا به دادن آب، بخالت م</w:t>
      </w:r>
      <w:r w:rsidR="00446BB7">
        <w:rPr>
          <w:rStyle w:val="1-Char"/>
          <w:rFonts w:hint="cs"/>
          <w:rtl/>
        </w:rPr>
        <w:t>ی</w:t>
      </w:r>
      <w:r w:rsidR="0071738C" w:rsidRPr="007100A7">
        <w:rPr>
          <w:rStyle w:val="1-Char"/>
          <w:rFonts w:hint="cs"/>
          <w:rtl/>
        </w:rPr>
        <w:t>‌کردند و] تنها به ازا</w:t>
      </w:r>
      <w:r w:rsidR="00446BB7">
        <w:rPr>
          <w:rStyle w:val="1-Char"/>
          <w:rFonts w:hint="cs"/>
          <w:rtl/>
        </w:rPr>
        <w:t>ی</w:t>
      </w:r>
      <w:r w:rsidR="0071738C" w:rsidRPr="007100A7">
        <w:rPr>
          <w:rStyle w:val="1-Char"/>
          <w:rFonts w:hint="cs"/>
          <w:rtl/>
        </w:rPr>
        <w:t xml:space="preserve"> پرداخت پول</w:t>
      </w:r>
      <w:r w:rsidR="001118B2" w:rsidRPr="007100A7">
        <w:rPr>
          <w:rStyle w:val="1-Char"/>
          <w:rFonts w:hint="cs"/>
          <w:rtl/>
        </w:rPr>
        <w:t>،</w:t>
      </w:r>
      <w:r w:rsidR="0071738C" w:rsidRPr="007100A7">
        <w:rPr>
          <w:rStyle w:val="1-Char"/>
          <w:rFonts w:hint="cs"/>
          <w:rtl/>
        </w:rPr>
        <w:t xml:space="preserve"> به مثل ق</w:t>
      </w:r>
      <w:r w:rsidR="00446BB7">
        <w:rPr>
          <w:rStyle w:val="1-Char"/>
          <w:rFonts w:hint="cs"/>
          <w:rtl/>
        </w:rPr>
        <w:t>ی</w:t>
      </w:r>
      <w:r w:rsidR="0071738C" w:rsidRPr="007100A7">
        <w:rPr>
          <w:rStyle w:val="1-Char"/>
          <w:rFonts w:hint="cs"/>
          <w:rtl/>
        </w:rPr>
        <w:t>مت</w:t>
      </w:r>
      <w:r w:rsidR="001118B2" w:rsidRPr="007100A7">
        <w:rPr>
          <w:rStyle w:val="1-Char"/>
          <w:rFonts w:hint="cs"/>
          <w:rtl/>
        </w:rPr>
        <w:t>ِ</w:t>
      </w:r>
      <w:r w:rsidR="0071738C" w:rsidRPr="007100A7">
        <w:rPr>
          <w:rStyle w:val="1-Char"/>
          <w:rFonts w:hint="cs"/>
          <w:rtl/>
        </w:rPr>
        <w:t xml:space="preserve"> واقع</w:t>
      </w:r>
      <w:r w:rsidR="00446BB7">
        <w:rPr>
          <w:rStyle w:val="1-Char"/>
          <w:rFonts w:hint="cs"/>
          <w:rtl/>
        </w:rPr>
        <w:t>ی</w:t>
      </w:r>
      <w:r w:rsidR="0071738C" w:rsidRPr="007100A7">
        <w:rPr>
          <w:rStyle w:val="1-Char"/>
          <w:rFonts w:hint="cs"/>
          <w:rtl/>
        </w:rPr>
        <w:t xml:space="preserve"> آن، بدو آب م</w:t>
      </w:r>
      <w:r w:rsidR="00446BB7">
        <w:rPr>
          <w:rStyle w:val="1-Char"/>
          <w:rFonts w:hint="cs"/>
          <w:rtl/>
        </w:rPr>
        <w:t>ی</w:t>
      </w:r>
      <w:r w:rsidR="0071738C" w:rsidRPr="007100A7">
        <w:rPr>
          <w:rStyle w:val="1-Char"/>
          <w:rFonts w:hint="cs"/>
          <w:rtl/>
        </w:rPr>
        <w:t>‌دادند، در آن صورت بر و</w:t>
      </w:r>
      <w:r w:rsidR="00446BB7">
        <w:rPr>
          <w:rStyle w:val="1-Char"/>
          <w:rFonts w:hint="cs"/>
          <w:rtl/>
        </w:rPr>
        <w:t>ی</w:t>
      </w:r>
      <w:r w:rsidR="0071738C" w:rsidRPr="007100A7">
        <w:rPr>
          <w:rStyle w:val="1-Char"/>
          <w:rFonts w:hint="cs"/>
          <w:rtl/>
        </w:rPr>
        <w:t xml:space="preserve"> لازم است که آب را به ق</w:t>
      </w:r>
      <w:r w:rsidR="00446BB7">
        <w:rPr>
          <w:rStyle w:val="1-Char"/>
          <w:rFonts w:hint="cs"/>
          <w:rtl/>
        </w:rPr>
        <w:t>ی</w:t>
      </w:r>
      <w:r w:rsidR="0071738C" w:rsidRPr="007100A7">
        <w:rPr>
          <w:rStyle w:val="1-Char"/>
          <w:rFonts w:hint="cs"/>
          <w:rtl/>
        </w:rPr>
        <w:t>مت واقع</w:t>
      </w:r>
      <w:r w:rsidR="00446BB7">
        <w:rPr>
          <w:rStyle w:val="1-Char"/>
          <w:rFonts w:hint="cs"/>
          <w:rtl/>
        </w:rPr>
        <w:t>ی</w:t>
      </w:r>
      <w:r w:rsidR="0071738C" w:rsidRPr="007100A7">
        <w:rPr>
          <w:rStyle w:val="1-Char"/>
          <w:rFonts w:hint="cs"/>
          <w:rtl/>
        </w:rPr>
        <w:t xml:space="preserve"> و حق</w:t>
      </w:r>
      <w:r w:rsidR="00446BB7">
        <w:rPr>
          <w:rStyle w:val="1-Char"/>
          <w:rFonts w:hint="cs"/>
          <w:rtl/>
        </w:rPr>
        <w:t>ی</w:t>
      </w:r>
      <w:r w:rsidR="0071738C" w:rsidRPr="007100A7">
        <w:rPr>
          <w:rStyle w:val="1-Char"/>
          <w:rFonts w:hint="cs"/>
          <w:rtl/>
        </w:rPr>
        <w:t>ق</w:t>
      </w:r>
      <w:r w:rsidR="00446BB7">
        <w:rPr>
          <w:rStyle w:val="1-Char"/>
          <w:rFonts w:hint="cs"/>
          <w:rtl/>
        </w:rPr>
        <w:t>ی</w:t>
      </w:r>
      <w:r w:rsidR="0071738C" w:rsidRPr="007100A7">
        <w:rPr>
          <w:rStyle w:val="1-Char"/>
          <w:rFonts w:hint="cs"/>
          <w:rtl/>
        </w:rPr>
        <w:t xml:space="preserve"> آن، خر</w:t>
      </w:r>
      <w:r w:rsidR="00446BB7">
        <w:rPr>
          <w:rStyle w:val="1-Char"/>
          <w:rFonts w:hint="cs"/>
          <w:rtl/>
        </w:rPr>
        <w:t>ی</w:t>
      </w:r>
      <w:r w:rsidR="0071738C" w:rsidRPr="007100A7">
        <w:rPr>
          <w:rStyle w:val="1-Char"/>
          <w:rFonts w:hint="cs"/>
          <w:rtl/>
        </w:rPr>
        <w:t>دار</w:t>
      </w:r>
      <w:r w:rsidR="00446BB7">
        <w:rPr>
          <w:rStyle w:val="1-Char"/>
          <w:rFonts w:hint="cs"/>
          <w:rtl/>
        </w:rPr>
        <w:t>ی</w:t>
      </w:r>
      <w:r w:rsidR="0071738C" w:rsidRPr="007100A7">
        <w:rPr>
          <w:rStyle w:val="1-Char"/>
          <w:rFonts w:hint="cs"/>
          <w:rtl/>
        </w:rPr>
        <w:t xml:space="preserve"> نما</w:t>
      </w:r>
      <w:r w:rsidR="00446BB7">
        <w:rPr>
          <w:rStyle w:val="1-Char"/>
          <w:rFonts w:hint="cs"/>
          <w:rtl/>
        </w:rPr>
        <w:t>ی</w:t>
      </w:r>
      <w:r w:rsidR="0071738C" w:rsidRPr="007100A7">
        <w:rPr>
          <w:rStyle w:val="1-Char"/>
          <w:rFonts w:hint="cs"/>
          <w:rtl/>
        </w:rPr>
        <w:t>د [و با آن، وضو بگ</w:t>
      </w:r>
      <w:r w:rsidR="00446BB7">
        <w:rPr>
          <w:rStyle w:val="1-Char"/>
          <w:rFonts w:hint="cs"/>
          <w:rtl/>
        </w:rPr>
        <w:t>ی</w:t>
      </w:r>
      <w:r w:rsidR="0071738C" w:rsidRPr="007100A7">
        <w:rPr>
          <w:rStyle w:val="1-Char"/>
          <w:rFonts w:hint="cs"/>
          <w:rtl/>
        </w:rPr>
        <w:t>رد.] ناگفته نماند که ا</w:t>
      </w:r>
      <w:r w:rsidR="00446BB7">
        <w:rPr>
          <w:rStyle w:val="1-Char"/>
          <w:rFonts w:hint="cs"/>
          <w:rtl/>
        </w:rPr>
        <w:t>ی</w:t>
      </w:r>
      <w:r w:rsidR="0071738C" w:rsidRPr="007100A7">
        <w:rPr>
          <w:rStyle w:val="1-Char"/>
          <w:rFonts w:hint="cs"/>
          <w:rtl/>
        </w:rPr>
        <w:t>ن حکم، در صورت</w:t>
      </w:r>
      <w:r w:rsidR="00446BB7">
        <w:rPr>
          <w:rStyle w:val="1-Char"/>
          <w:rFonts w:hint="cs"/>
          <w:rtl/>
        </w:rPr>
        <w:t>ی</w:t>
      </w:r>
      <w:r w:rsidR="0071738C" w:rsidRPr="007100A7">
        <w:rPr>
          <w:rStyle w:val="1-Char"/>
          <w:rFonts w:hint="cs"/>
          <w:rtl/>
        </w:rPr>
        <w:t xml:space="preserve"> است که پول به همراه و</w:t>
      </w:r>
      <w:r w:rsidR="00446BB7">
        <w:rPr>
          <w:rStyle w:val="1-Char"/>
          <w:rFonts w:hint="cs"/>
          <w:rtl/>
        </w:rPr>
        <w:t>ی</w:t>
      </w:r>
      <w:r w:rsidR="0071738C" w:rsidRPr="007100A7">
        <w:rPr>
          <w:rStyle w:val="1-Char"/>
          <w:rFonts w:hint="cs"/>
          <w:rtl/>
        </w:rPr>
        <w:t xml:space="preserve"> باشد و از هز</w:t>
      </w:r>
      <w:r w:rsidR="00446BB7">
        <w:rPr>
          <w:rStyle w:val="1-Char"/>
          <w:rFonts w:hint="cs"/>
          <w:rtl/>
        </w:rPr>
        <w:t>ی</w:t>
      </w:r>
      <w:r w:rsidR="0071738C" w:rsidRPr="007100A7">
        <w:rPr>
          <w:rStyle w:val="1-Char"/>
          <w:rFonts w:hint="cs"/>
          <w:rtl/>
        </w:rPr>
        <w:t>نه و مخارج و</w:t>
      </w:r>
      <w:r w:rsidR="00446BB7">
        <w:rPr>
          <w:rStyle w:val="1-Char"/>
          <w:rFonts w:hint="cs"/>
          <w:rtl/>
        </w:rPr>
        <w:t>ی</w:t>
      </w:r>
      <w:r w:rsidR="0071738C" w:rsidRPr="007100A7">
        <w:rPr>
          <w:rStyle w:val="1-Char"/>
          <w:rFonts w:hint="cs"/>
          <w:rtl/>
        </w:rPr>
        <w:t>، افزون باشد.</w:t>
      </w:r>
    </w:p>
    <w:p w:rsidR="0071738C" w:rsidRPr="007100A7" w:rsidRDefault="0071738C" w:rsidP="00AF1D25">
      <w:pPr>
        <w:rPr>
          <w:rStyle w:val="1-Char"/>
          <w:rtl/>
        </w:rPr>
      </w:pPr>
      <w:r w:rsidRPr="007100A7">
        <w:rPr>
          <w:rStyle w:val="1-Char"/>
          <w:rFonts w:hint="cs"/>
          <w:rtl/>
        </w:rPr>
        <w:t>و فرد ت</w:t>
      </w:r>
      <w:r w:rsidR="00446BB7">
        <w:rPr>
          <w:rStyle w:val="1-Char"/>
          <w:rFonts w:hint="cs"/>
          <w:rtl/>
        </w:rPr>
        <w:t>ی</w:t>
      </w:r>
      <w:r w:rsidRPr="007100A7">
        <w:rPr>
          <w:rStyle w:val="1-Char"/>
          <w:rFonts w:hint="cs"/>
          <w:rtl/>
        </w:rPr>
        <w:t>مّم‌کننده م</w:t>
      </w:r>
      <w:r w:rsidR="00446BB7">
        <w:rPr>
          <w:rStyle w:val="1-Char"/>
          <w:rFonts w:hint="cs"/>
          <w:rtl/>
        </w:rPr>
        <w:t>ی</w:t>
      </w:r>
      <w:r w:rsidRPr="007100A7">
        <w:rPr>
          <w:rStyle w:val="1-Char"/>
          <w:rFonts w:hint="cs"/>
          <w:rtl/>
        </w:rPr>
        <w:t xml:space="preserve">‌تواند با </w:t>
      </w:r>
      <w:r w:rsidR="00446BB7">
        <w:rPr>
          <w:rStyle w:val="1-Char"/>
          <w:rFonts w:hint="cs"/>
          <w:rtl/>
        </w:rPr>
        <w:t>ی</w:t>
      </w:r>
      <w:r w:rsidRPr="007100A7">
        <w:rPr>
          <w:rStyle w:val="1-Char"/>
          <w:rFonts w:hint="cs"/>
          <w:rtl/>
        </w:rPr>
        <w:t>ک ت</w:t>
      </w:r>
      <w:r w:rsidR="00446BB7">
        <w:rPr>
          <w:rStyle w:val="1-Char"/>
          <w:rFonts w:hint="cs"/>
          <w:rtl/>
        </w:rPr>
        <w:t>ی</w:t>
      </w:r>
      <w:r w:rsidRPr="007100A7">
        <w:rPr>
          <w:rStyle w:val="1-Char"/>
          <w:rFonts w:hint="cs"/>
          <w:rtl/>
        </w:rPr>
        <w:t>مّم، هر آنچه که م</w:t>
      </w:r>
      <w:r w:rsidR="00446BB7">
        <w:rPr>
          <w:rStyle w:val="1-Char"/>
          <w:rFonts w:hint="cs"/>
          <w:rtl/>
        </w:rPr>
        <w:t>ی</w:t>
      </w:r>
      <w:r w:rsidRPr="007100A7">
        <w:rPr>
          <w:rStyle w:val="1-Char"/>
          <w:rFonts w:hint="cs"/>
          <w:rtl/>
        </w:rPr>
        <w:t>‌خواهد</w:t>
      </w:r>
      <w:r w:rsidR="001118B2" w:rsidRPr="007100A7">
        <w:rPr>
          <w:rStyle w:val="1-Char"/>
          <w:rFonts w:hint="cs"/>
          <w:rtl/>
        </w:rPr>
        <w:t>،</w:t>
      </w:r>
      <w:r w:rsidRPr="007100A7">
        <w:rPr>
          <w:rStyle w:val="1-Char"/>
          <w:rFonts w:hint="cs"/>
          <w:rtl/>
        </w:rPr>
        <w:t xml:space="preserve"> از نمازها</w:t>
      </w:r>
      <w:r w:rsidR="00446BB7">
        <w:rPr>
          <w:rStyle w:val="1-Char"/>
          <w:rFonts w:hint="cs"/>
          <w:rtl/>
        </w:rPr>
        <w:t>ی</w:t>
      </w:r>
      <w:r w:rsidRPr="007100A7">
        <w:rPr>
          <w:rStyle w:val="1-Char"/>
          <w:rFonts w:hint="cs"/>
          <w:rtl/>
        </w:rPr>
        <w:t xml:space="preserve"> فرض و نفل بخواند؛ [ز</w:t>
      </w:r>
      <w:r w:rsidR="00446BB7">
        <w:rPr>
          <w:rStyle w:val="1-Char"/>
          <w:rFonts w:hint="cs"/>
          <w:rtl/>
        </w:rPr>
        <w:t>ی</w:t>
      </w:r>
      <w:r w:rsidRPr="007100A7">
        <w:rPr>
          <w:rStyle w:val="1-Char"/>
          <w:rFonts w:hint="cs"/>
          <w:rtl/>
        </w:rPr>
        <w:t>را ت</w:t>
      </w:r>
      <w:r w:rsidR="00446BB7">
        <w:rPr>
          <w:rStyle w:val="1-Char"/>
          <w:rFonts w:hint="cs"/>
          <w:rtl/>
        </w:rPr>
        <w:t>ی</w:t>
      </w:r>
      <w:r w:rsidRPr="007100A7">
        <w:rPr>
          <w:rStyle w:val="1-Char"/>
          <w:rFonts w:hint="cs"/>
          <w:rtl/>
        </w:rPr>
        <w:t>مّم، بدل و عوض وضو است؛ و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ا</w:t>
      </w:r>
      <w:r w:rsidR="003B4409" w:rsidRPr="00BE2421">
        <w:rPr>
          <w:rStyle w:val="5-Char"/>
          <w:rFonts w:hint="cs"/>
          <w:rtl/>
        </w:rPr>
        <w:t>َ</w:t>
      </w:r>
      <w:r w:rsidRPr="00BE2421">
        <w:rPr>
          <w:rStyle w:val="5-Char"/>
          <w:rFonts w:hint="cs"/>
          <w:rtl/>
        </w:rPr>
        <w:t>لص</w:t>
      </w:r>
      <w:r w:rsidR="003B4409" w:rsidRPr="00BE2421">
        <w:rPr>
          <w:rStyle w:val="5-Char"/>
          <w:rFonts w:hint="cs"/>
          <w:rtl/>
        </w:rPr>
        <w:t>َّ</w:t>
      </w:r>
      <w:r w:rsidRPr="00BE2421">
        <w:rPr>
          <w:rStyle w:val="5-Char"/>
          <w:rFonts w:hint="cs"/>
          <w:rtl/>
        </w:rPr>
        <w:t>ع</w:t>
      </w:r>
      <w:r w:rsidR="003B4409" w:rsidRPr="00BE2421">
        <w:rPr>
          <w:rStyle w:val="5-Char"/>
          <w:rFonts w:hint="cs"/>
          <w:rtl/>
        </w:rPr>
        <w:t>ِ</w:t>
      </w:r>
      <w:r w:rsidR="00C12E54" w:rsidRPr="00BE2421">
        <w:rPr>
          <w:rStyle w:val="5-Char"/>
          <w:rFonts w:hint="cs"/>
          <w:rtl/>
        </w:rPr>
        <w:t>ي</w:t>
      </w:r>
      <w:r w:rsidR="0084432B" w:rsidRPr="00BE2421">
        <w:rPr>
          <w:rStyle w:val="5-Char"/>
          <w:rFonts w:hint="cs"/>
          <w:rtl/>
        </w:rPr>
        <w:t>ْ</w:t>
      </w:r>
      <w:r w:rsidRPr="00BE2421">
        <w:rPr>
          <w:rStyle w:val="5-Char"/>
          <w:rFonts w:hint="cs"/>
          <w:rtl/>
        </w:rPr>
        <w:t>د</w:t>
      </w:r>
      <w:r w:rsidR="0084432B" w:rsidRPr="00BE2421">
        <w:rPr>
          <w:rStyle w:val="5-Char"/>
          <w:rFonts w:hint="cs"/>
          <w:rtl/>
        </w:rPr>
        <w:t>ُ</w:t>
      </w:r>
      <w:r w:rsidRPr="00BE2421">
        <w:rPr>
          <w:rStyle w:val="5-Char"/>
          <w:rFonts w:hint="cs"/>
          <w:rtl/>
        </w:rPr>
        <w:t xml:space="preserve"> الط</w:t>
      </w:r>
      <w:r w:rsidR="0084432B" w:rsidRPr="00BE2421">
        <w:rPr>
          <w:rStyle w:val="5-Char"/>
          <w:rFonts w:hint="cs"/>
          <w:rtl/>
        </w:rPr>
        <w:t>َّ</w:t>
      </w:r>
      <w:r w:rsidR="00C12E54" w:rsidRPr="00BE2421">
        <w:rPr>
          <w:rStyle w:val="5-Char"/>
          <w:rFonts w:hint="cs"/>
          <w:rtl/>
        </w:rPr>
        <w:t>ي</w:t>
      </w:r>
      <w:r w:rsidR="0084432B" w:rsidRPr="00BE2421">
        <w:rPr>
          <w:rStyle w:val="5-Char"/>
          <w:rFonts w:hint="cs"/>
          <w:rtl/>
        </w:rPr>
        <w:t>ِ</w:t>
      </w:r>
      <w:r w:rsidRPr="00BE2421">
        <w:rPr>
          <w:rStyle w:val="5-Char"/>
          <w:rFonts w:hint="cs"/>
          <w:rtl/>
        </w:rPr>
        <w:t>ّب</w:t>
      </w:r>
      <w:r w:rsidR="0084432B" w:rsidRPr="00BE2421">
        <w:rPr>
          <w:rStyle w:val="5-Char"/>
          <w:rFonts w:hint="cs"/>
          <w:rtl/>
        </w:rPr>
        <w:t>ُ</w:t>
      </w:r>
      <w:r w:rsidRPr="00BE2421">
        <w:rPr>
          <w:rStyle w:val="5-Char"/>
          <w:rFonts w:hint="cs"/>
          <w:rtl/>
        </w:rPr>
        <w:t>، ط</w:t>
      </w:r>
      <w:r w:rsidR="0084432B" w:rsidRPr="00BE2421">
        <w:rPr>
          <w:rStyle w:val="5-Char"/>
          <w:rFonts w:hint="cs"/>
          <w:rtl/>
        </w:rPr>
        <w:t>ُ</w:t>
      </w:r>
      <w:r w:rsidRPr="00BE2421">
        <w:rPr>
          <w:rStyle w:val="5-Char"/>
          <w:rFonts w:hint="cs"/>
          <w:rtl/>
        </w:rPr>
        <w:t>ه</w:t>
      </w:r>
      <w:r w:rsidR="0084432B" w:rsidRPr="00BE2421">
        <w:rPr>
          <w:rStyle w:val="5-Char"/>
          <w:rFonts w:hint="cs"/>
          <w:rtl/>
        </w:rPr>
        <w:t>ُ</w:t>
      </w:r>
      <w:r w:rsidRPr="00BE2421">
        <w:rPr>
          <w:rStyle w:val="5-Char"/>
          <w:rFonts w:hint="cs"/>
          <w:rtl/>
        </w:rPr>
        <w:t>و</w:t>
      </w:r>
      <w:r w:rsidR="0084432B" w:rsidRPr="00BE2421">
        <w:rPr>
          <w:rStyle w:val="5-Char"/>
          <w:rFonts w:hint="cs"/>
          <w:rtl/>
        </w:rPr>
        <w:t>ْ</w:t>
      </w:r>
      <w:r w:rsidRPr="00BE2421">
        <w:rPr>
          <w:rStyle w:val="5-Char"/>
          <w:rFonts w:hint="cs"/>
          <w:rtl/>
        </w:rPr>
        <w:t>ر</w:t>
      </w:r>
      <w:r w:rsidR="0084432B" w:rsidRPr="00BE2421">
        <w:rPr>
          <w:rStyle w:val="5-Char"/>
          <w:rFonts w:hint="cs"/>
          <w:rtl/>
        </w:rPr>
        <w:t>ُ</w:t>
      </w:r>
      <w:r w:rsidRPr="00BE2421">
        <w:rPr>
          <w:rStyle w:val="5-Char"/>
          <w:rFonts w:hint="cs"/>
          <w:rtl/>
        </w:rPr>
        <w:t xml:space="preserve"> ال</w:t>
      </w:r>
      <w:r w:rsidR="0084432B" w:rsidRPr="00BE2421">
        <w:rPr>
          <w:rStyle w:val="5-Char"/>
          <w:rFonts w:hint="cs"/>
          <w:rtl/>
        </w:rPr>
        <w:t>ْ</w:t>
      </w:r>
      <w:r w:rsidRPr="00BE2421">
        <w:rPr>
          <w:rStyle w:val="5-Char"/>
          <w:rFonts w:hint="cs"/>
          <w:rtl/>
        </w:rPr>
        <w:t>م</w:t>
      </w:r>
      <w:r w:rsidR="0084432B" w:rsidRPr="00BE2421">
        <w:rPr>
          <w:rStyle w:val="5-Char"/>
          <w:rFonts w:hint="cs"/>
          <w:rtl/>
        </w:rPr>
        <w:t>ُ</w:t>
      </w:r>
      <w:r w:rsidRPr="00BE2421">
        <w:rPr>
          <w:rStyle w:val="5-Char"/>
          <w:rFonts w:hint="cs"/>
          <w:rtl/>
        </w:rPr>
        <w:t>س</w:t>
      </w:r>
      <w:r w:rsidR="0084432B" w:rsidRPr="00BE2421">
        <w:rPr>
          <w:rStyle w:val="5-Char"/>
          <w:rFonts w:hint="cs"/>
          <w:rtl/>
        </w:rPr>
        <w:t>ْ</w:t>
      </w:r>
      <w:r w:rsidRPr="00BE2421">
        <w:rPr>
          <w:rStyle w:val="5-Char"/>
          <w:rFonts w:hint="cs"/>
          <w:rtl/>
        </w:rPr>
        <w:t>ل</w:t>
      </w:r>
      <w:r w:rsidR="0084432B" w:rsidRPr="00BE2421">
        <w:rPr>
          <w:rStyle w:val="5-Char"/>
          <w:rFonts w:hint="cs"/>
          <w:rtl/>
        </w:rPr>
        <w:t>ِ</w:t>
      </w:r>
      <w:r w:rsidRPr="00BE2421">
        <w:rPr>
          <w:rStyle w:val="5-Char"/>
          <w:rFonts w:hint="cs"/>
          <w:rtl/>
        </w:rPr>
        <w:t>م و</w:t>
      </w:r>
      <w:r w:rsidR="0084432B" w:rsidRPr="00BE2421">
        <w:rPr>
          <w:rStyle w:val="5-Char"/>
          <w:rFonts w:hint="cs"/>
          <w:rtl/>
        </w:rPr>
        <w:t>َ</w:t>
      </w:r>
      <w:r w:rsidRPr="00BE2421">
        <w:rPr>
          <w:rStyle w:val="5-Char"/>
          <w:rFonts w:hint="cs"/>
          <w:rtl/>
        </w:rPr>
        <w:t xml:space="preserve"> ل</w:t>
      </w:r>
      <w:r w:rsidR="0084432B" w:rsidRPr="00BE2421">
        <w:rPr>
          <w:rStyle w:val="5-Char"/>
          <w:rFonts w:hint="cs"/>
          <w:rtl/>
        </w:rPr>
        <w:t>َ</w:t>
      </w:r>
      <w:r w:rsidRPr="00BE2421">
        <w:rPr>
          <w:rStyle w:val="5-Char"/>
          <w:rFonts w:hint="cs"/>
          <w:rtl/>
        </w:rPr>
        <w:t>و</w:t>
      </w:r>
      <w:r w:rsidR="0084432B" w:rsidRPr="00BE2421">
        <w:rPr>
          <w:rStyle w:val="5-Char"/>
          <w:rFonts w:hint="cs"/>
          <w:rtl/>
        </w:rPr>
        <w:t>ْ</w:t>
      </w:r>
      <w:r w:rsidRPr="00BE2421">
        <w:rPr>
          <w:rStyle w:val="5-Char"/>
          <w:rFonts w:hint="cs"/>
          <w:rtl/>
        </w:rPr>
        <w:t xml:space="preserve"> ل</w:t>
      </w:r>
      <w:r w:rsidR="0084432B" w:rsidRPr="00BE2421">
        <w:rPr>
          <w:rStyle w:val="5-Char"/>
          <w:rFonts w:hint="cs"/>
          <w:rtl/>
        </w:rPr>
        <w:t>َ</w:t>
      </w:r>
      <w:r w:rsidRPr="00BE2421">
        <w:rPr>
          <w:rStyle w:val="5-Char"/>
          <w:rFonts w:hint="cs"/>
          <w:rtl/>
        </w:rPr>
        <w:t>م</w:t>
      </w:r>
      <w:r w:rsidR="0084432B" w:rsidRPr="00BE2421">
        <w:rPr>
          <w:rStyle w:val="5-Char"/>
          <w:rFonts w:hint="cs"/>
          <w:rtl/>
        </w:rPr>
        <w:t>ْ</w:t>
      </w:r>
      <w:r w:rsidRPr="00BE2421">
        <w:rPr>
          <w:rStyle w:val="5-Char"/>
          <w:rFonts w:hint="cs"/>
          <w:rtl/>
        </w:rPr>
        <w:t xml:space="preserve"> </w:t>
      </w:r>
      <w:r w:rsidR="00C12E54" w:rsidRPr="00BE2421">
        <w:rPr>
          <w:rStyle w:val="5-Char"/>
          <w:rFonts w:hint="cs"/>
          <w:rtl/>
        </w:rPr>
        <w:t>ي</w:t>
      </w:r>
      <w:r w:rsidR="0084432B" w:rsidRPr="00BE2421">
        <w:rPr>
          <w:rStyle w:val="5-Char"/>
          <w:rFonts w:hint="cs"/>
          <w:rtl/>
        </w:rPr>
        <w:t>َ</w:t>
      </w:r>
      <w:r w:rsidRPr="00BE2421">
        <w:rPr>
          <w:rStyle w:val="5-Char"/>
          <w:rFonts w:hint="cs"/>
          <w:rtl/>
        </w:rPr>
        <w:t>ج</w:t>
      </w:r>
      <w:r w:rsidR="0084432B" w:rsidRPr="00BE2421">
        <w:rPr>
          <w:rStyle w:val="5-Char"/>
          <w:rFonts w:hint="cs"/>
          <w:rtl/>
        </w:rPr>
        <w:t>ِ</w:t>
      </w:r>
      <w:r w:rsidRPr="00BE2421">
        <w:rPr>
          <w:rStyle w:val="5-Char"/>
          <w:rFonts w:hint="cs"/>
          <w:rtl/>
        </w:rPr>
        <w:t>د</w:t>
      </w:r>
      <w:r w:rsidR="0084432B" w:rsidRPr="00BE2421">
        <w:rPr>
          <w:rStyle w:val="5-Char"/>
          <w:rFonts w:hint="cs"/>
          <w:rtl/>
        </w:rPr>
        <w:t>ِ</w:t>
      </w:r>
      <w:r w:rsidRPr="00BE2421">
        <w:rPr>
          <w:rStyle w:val="5-Char"/>
          <w:rFonts w:hint="cs"/>
          <w:rtl/>
        </w:rPr>
        <w:t xml:space="preserve"> ال</w:t>
      </w:r>
      <w:r w:rsidR="0084432B" w:rsidRPr="00BE2421">
        <w:rPr>
          <w:rStyle w:val="5-Char"/>
          <w:rFonts w:hint="cs"/>
          <w:rtl/>
        </w:rPr>
        <w:t>ْ</w:t>
      </w:r>
      <w:r w:rsidRPr="00BE2421">
        <w:rPr>
          <w:rStyle w:val="5-Char"/>
          <w:rFonts w:hint="cs"/>
          <w:rtl/>
        </w:rPr>
        <w:t>م</w:t>
      </w:r>
      <w:r w:rsidR="0084432B" w:rsidRPr="00BE2421">
        <w:rPr>
          <w:rStyle w:val="5-Char"/>
          <w:rFonts w:hint="cs"/>
          <w:rtl/>
        </w:rPr>
        <w:t>ٰ</w:t>
      </w:r>
      <w:r w:rsidRPr="00BE2421">
        <w:rPr>
          <w:rStyle w:val="5-Char"/>
          <w:rFonts w:hint="cs"/>
          <w:rtl/>
        </w:rPr>
        <w:t>اء</w:t>
      </w:r>
      <w:r w:rsidR="0084432B" w:rsidRPr="00BE2421">
        <w:rPr>
          <w:rStyle w:val="5-Char"/>
          <w:rFonts w:hint="cs"/>
          <w:rtl/>
        </w:rPr>
        <w:t>َ</w:t>
      </w:r>
      <w:r w:rsidRPr="00BE2421">
        <w:rPr>
          <w:rStyle w:val="5-Char"/>
          <w:rFonts w:hint="cs"/>
          <w:rtl/>
        </w:rPr>
        <w:t xml:space="preserve"> ع</w:t>
      </w:r>
      <w:r w:rsidR="0084432B" w:rsidRPr="00BE2421">
        <w:rPr>
          <w:rStyle w:val="5-Char"/>
          <w:rFonts w:hint="cs"/>
          <w:rtl/>
        </w:rPr>
        <w:t>َ</w:t>
      </w:r>
      <w:r w:rsidRPr="00BE2421">
        <w:rPr>
          <w:rStyle w:val="5-Char"/>
          <w:rFonts w:hint="cs"/>
          <w:rtl/>
        </w:rPr>
        <w:t>ش</w:t>
      </w:r>
      <w:r w:rsidR="0084432B" w:rsidRPr="00BE2421">
        <w:rPr>
          <w:rStyle w:val="5-Char"/>
          <w:rFonts w:hint="cs"/>
          <w:rtl/>
        </w:rPr>
        <w:t>ْ</w:t>
      </w:r>
      <w:r w:rsidRPr="00BE2421">
        <w:rPr>
          <w:rStyle w:val="5-Char"/>
          <w:rFonts w:hint="cs"/>
          <w:rtl/>
        </w:rPr>
        <w:t>ر</w:t>
      </w:r>
      <w:r w:rsidR="0084432B" w:rsidRPr="00BE2421">
        <w:rPr>
          <w:rStyle w:val="5-Char"/>
          <w:rFonts w:hint="cs"/>
          <w:rtl/>
        </w:rPr>
        <w:t>َ</w:t>
      </w:r>
      <w:r w:rsidRPr="00BE2421">
        <w:rPr>
          <w:rStyle w:val="5-Char"/>
          <w:rFonts w:hint="cs"/>
          <w:rtl/>
        </w:rPr>
        <w:t xml:space="preserve"> س</w:t>
      </w:r>
      <w:r w:rsidR="0084432B" w:rsidRPr="00BE2421">
        <w:rPr>
          <w:rStyle w:val="5-Char"/>
          <w:rFonts w:hint="cs"/>
          <w:rtl/>
        </w:rPr>
        <w:t>ِ</w:t>
      </w:r>
      <w:r w:rsidRPr="00BE2421">
        <w:rPr>
          <w:rStyle w:val="5-Char"/>
          <w:rFonts w:hint="cs"/>
          <w:rtl/>
        </w:rPr>
        <w:t>ن</w:t>
      </w:r>
      <w:r w:rsidR="0084432B" w:rsidRPr="00BE2421">
        <w:rPr>
          <w:rStyle w:val="5-Char"/>
          <w:rFonts w:hint="cs"/>
          <w:rtl/>
        </w:rPr>
        <w:t>ِ</w:t>
      </w:r>
      <w:r w:rsidR="00C12E54" w:rsidRPr="00BE2421">
        <w:rPr>
          <w:rStyle w:val="5-Char"/>
          <w:rFonts w:hint="cs"/>
          <w:rtl/>
        </w:rPr>
        <w:t>ي</w:t>
      </w:r>
      <w:r w:rsidR="0084432B" w:rsidRPr="00BE2421">
        <w:rPr>
          <w:rStyle w:val="5-Char"/>
          <w:rFonts w:hint="cs"/>
          <w:rtl/>
        </w:rPr>
        <w:t>ْ</w:t>
      </w:r>
      <w:r w:rsidRPr="00BE2421">
        <w:rPr>
          <w:rStyle w:val="5-Char"/>
          <w:rFonts w:hint="cs"/>
          <w:rtl/>
        </w:rPr>
        <w:t>ن</w:t>
      </w:r>
      <w:r w:rsidR="0084432B" w:rsidRPr="00BE2421">
        <w:rPr>
          <w:rStyle w:val="5-Char"/>
          <w:rFonts w:hint="cs"/>
          <w:rtl/>
        </w:rPr>
        <w:t>َ</w:t>
      </w:r>
      <w:r w:rsidRPr="00BE2421">
        <w:rPr>
          <w:rStyle w:val="5-Char"/>
          <w:rFonts w:hint="cs"/>
          <w:rtl/>
        </w:rPr>
        <w:t>؛ ف</w:t>
      </w:r>
      <w:r w:rsidR="0084432B" w:rsidRPr="00BE2421">
        <w:rPr>
          <w:rStyle w:val="5-Char"/>
          <w:rFonts w:hint="cs"/>
          <w:rtl/>
        </w:rPr>
        <w:t>َ</w:t>
      </w:r>
      <w:r w:rsidRPr="00BE2421">
        <w:rPr>
          <w:rStyle w:val="5-Char"/>
          <w:rFonts w:hint="cs"/>
          <w:rtl/>
        </w:rPr>
        <w:t>ا</w:t>
      </w:r>
      <w:r w:rsidR="0084432B" w:rsidRPr="00BE2421">
        <w:rPr>
          <w:rStyle w:val="5-Char"/>
          <w:rFonts w:hint="cs"/>
          <w:rtl/>
        </w:rPr>
        <w:t>ِ</w:t>
      </w:r>
      <w:r w:rsidRPr="00BE2421">
        <w:rPr>
          <w:rStyle w:val="5-Char"/>
          <w:rFonts w:hint="cs"/>
          <w:rtl/>
        </w:rPr>
        <w:t>ذ</w:t>
      </w:r>
      <w:r w:rsidR="0084432B" w:rsidRPr="00BE2421">
        <w:rPr>
          <w:rStyle w:val="5-Char"/>
          <w:rFonts w:hint="cs"/>
          <w:rtl/>
        </w:rPr>
        <w:t>ٰ</w:t>
      </w:r>
      <w:r w:rsidRPr="00BE2421">
        <w:rPr>
          <w:rStyle w:val="5-Char"/>
          <w:rFonts w:hint="cs"/>
          <w:rtl/>
        </w:rPr>
        <w:t>ا و</w:t>
      </w:r>
      <w:r w:rsidR="0084432B" w:rsidRPr="00BE2421">
        <w:rPr>
          <w:rStyle w:val="5-Char"/>
          <w:rFonts w:hint="cs"/>
          <w:rtl/>
        </w:rPr>
        <w:t>َ</w:t>
      </w:r>
      <w:r w:rsidRPr="00BE2421">
        <w:rPr>
          <w:rStyle w:val="5-Char"/>
          <w:rFonts w:hint="cs"/>
          <w:rtl/>
        </w:rPr>
        <w:t>ج</w:t>
      </w:r>
      <w:r w:rsidR="0084432B" w:rsidRPr="00BE2421">
        <w:rPr>
          <w:rStyle w:val="5-Char"/>
          <w:rFonts w:hint="cs"/>
          <w:rtl/>
        </w:rPr>
        <w:t>َ</w:t>
      </w:r>
      <w:r w:rsidRPr="00BE2421">
        <w:rPr>
          <w:rStyle w:val="5-Char"/>
          <w:rFonts w:hint="cs"/>
          <w:rtl/>
        </w:rPr>
        <w:t>د</w:t>
      </w:r>
      <w:r w:rsidR="0084432B" w:rsidRPr="00BE2421">
        <w:rPr>
          <w:rStyle w:val="5-Char"/>
          <w:rFonts w:hint="cs"/>
          <w:rtl/>
        </w:rPr>
        <w:t>َ</w:t>
      </w:r>
      <w:r w:rsidRPr="00BE2421">
        <w:rPr>
          <w:rStyle w:val="5-Char"/>
          <w:rFonts w:hint="cs"/>
          <w:rtl/>
        </w:rPr>
        <w:t xml:space="preserve"> ال</w:t>
      </w:r>
      <w:r w:rsidR="0084432B" w:rsidRPr="00BE2421">
        <w:rPr>
          <w:rStyle w:val="5-Char"/>
          <w:rFonts w:hint="cs"/>
          <w:rtl/>
        </w:rPr>
        <w:t>ْ</w:t>
      </w:r>
      <w:r w:rsidRPr="00BE2421">
        <w:rPr>
          <w:rStyle w:val="5-Char"/>
          <w:rFonts w:hint="cs"/>
          <w:rtl/>
        </w:rPr>
        <w:t>م</w:t>
      </w:r>
      <w:r w:rsidR="0084432B" w:rsidRPr="00BE2421">
        <w:rPr>
          <w:rStyle w:val="5-Char"/>
          <w:rFonts w:hint="cs"/>
          <w:rtl/>
        </w:rPr>
        <w:t>ٰ</w:t>
      </w:r>
      <w:r w:rsidRPr="00BE2421">
        <w:rPr>
          <w:rStyle w:val="5-Char"/>
          <w:rFonts w:hint="cs"/>
          <w:rtl/>
        </w:rPr>
        <w:t>اءَ ف</w:t>
      </w:r>
      <w:r w:rsidR="0084432B" w:rsidRPr="00BE2421">
        <w:rPr>
          <w:rStyle w:val="5-Char"/>
          <w:rFonts w:hint="cs"/>
          <w:rtl/>
        </w:rPr>
        <w:t>َ</w:t>
      </w:r>
      <w:r w:rsidRPr="00BE2421">
        <w:rPr>
          <w:rStyle w:val="5-Char"/>
          <w:rFonts w:hint="cs"/>
          <w:rtl/>
        </w:rPr>
        <w:t>ل</w:t>
      </w:r>
      <w:r w:rsidR="0084432B" w:rsidRPr="00BE2421">
        <w:rPr>
          <w:rStyle w:val="5-Char"/>
          <w:rFonts w:hint="cs"/>
          <w:rtl/>
        </w:rPr>
        <w:t>ْ</w:t>
      </w:r>
      <w:r w:rsidR="00C12E54" w:rsidRPr="00BE2421">
        <w:rPr>
          <w:rStyle w:val="5-Char"/>
          <w:rFonts w:hint="cs"/>
          <w:rtl/>
        </w:rPr>
        <w:t>ي</w:t>
      </w:r>
      <w:r w:rsidR="0084432B" w:rsidRPr="00BE2421">
        <w:rPr>
          <w:rStyle w:val="5-Char"/>
          <w:rFonts w:hint="cs"/>
          <w:rtl/>
        </w:rPr>
        <w:t>َ</w:t>
      </w:r>
      <w:r w:rsidRPr="00BE2421">
        <w:rPr>
          <w:rStyle w:val="5-Char"/>
          <w:rFonts w:hint="cs"/>
          <w:rtl/>
        </w:rPr>
        <w:t>م</w:t>
      </w:r>
      <w:r w:rsidR="0084432B" w:rsidRPr="00BE2421">
        <w:rPr>
          <w:rStyle w:val="5-Char"/>
          <w:rFonts w:hint="cs"/>
          <w:rtl/>
        </w:rPr>
        <w:t>ُ</w:t>
      </w:r>
      <w:r w:rsidRPr="00BE2421">
        <w:rPr>
          <w:rStyle w:val="5-Char"/>
          <w:rFonts w:hint="cs"/>
          <w:rtl/>
        </w:rPr>
        <w:t>سّ</w:t>
      </w:r>
      <w:r w:rsidR="0084432B" w:rsidRPr="00BE2421">
        <w:rPr>
          <w:rStyle w:val="5-Char"/>
          <w:rFonts w:hint="cs"/>
          <w:rtl/>
        </w:rPr>
        <w:t>َ</w:t>
      </w:r>
      <w:r w:rsidRPr="00BE2421">
        <w:rPr>
          <w:rStyle w:val="5-Char"/>
          <w:rFonts w:hint="cs"/>
          <w:rtl/>
        </w:rPr>
        <w:t>ه</w:t>
      </w:r>
      <w:r w:rsidR="0084432B" w:rsidRPr="00BE2421">
        <w:rPr>
          <w:rStyle w:val="5-Char"/>
          <w:rFonts w:hint="cs"/>
          <w:rtl/>
        </w:rPr>
        <w:t>ُ</w:t>
      </w:r>
      <w:r w:rsidRPr="00BE2421">
        <w:rPr>
          <w:rStyle w:val="5-Char"/>
          <w:rFonts w:hint="cs"/>
          <w:rtl/>
        </w:rPr>
        <w:t xml:space="preserve"> ب</w:t>
      </w:r>
      <w:r w:rsidR="0084432B" w:rsidRPr="00BE2421">
        <w:rPr>
          <w:rStyle w:val="5-Char"/>
          <w:rFonts w:hint="cs"/>
          <w:rtl/>
        </w:rPr>
        <w:t>َ</w:t>
      </w:r>
      <w:r w:rsidRPr="00BE2421">
        <w:rPr>
          <w:rStyle w:val="5-Char"/>
          <w:rFonts w:hint="cs"/>
          <w:rtl/>
        </w:rPr>
        <w:t>ش</w:t>
      </w:r>
      <w:r w:rsidR="0084432B" w:rsidRPr="00BE2421">
        <w:rPr>
          <w:rStyle w:val="5-Char"/>
          <w:rFonts w:hint="cs"/>
          <w:rtl/>
        </w:rPr>
        <w:t>َ</w:t>
      </w:r>
      <w:r w:rsidRPr="00BE2421">
        <w:rPr>
          <w:rStyle w:val="5-Char"/>
          <w:rFonts w:hint="cs"/>
          <w:rtl/>
        </w:rPr>
        <w:t>ر</w:t>
      </w:r>
      <w:r w:rsidR="0084432B" w:rsidRPr="00BE2421">
        <w:rPr>
          <w:rStyle w:val="5-Char"/>
          <w:rFonts w:hint="cs"/>
          <w:rtl/>
        </w:rPr>
        <w:t>َ</w:t>
      </w:r>
      <w:r w:rsidRPr="00BE2421">
        <w:rPr>
          <w:rStyle w:val="5-Char"/>
          <w:rFonts w:hint="cs"/>
          <w:rtl/>
        </w:rPr>
        <w:t>ت</w:t>
      </w:r>
      <w:r w:rsidR="0084432B" w:rsidRPr="00BE2421">
        <w:rPr>
          <w:rStyle w:val="5-Char"/>
          <w:rFonts w:hint="cs"/>
          <w:rtl/>
        </w:rPr>
        <w:t>َ</w:t>
      </w:r>
      <w:r w:rsidRPr="00BE2421">
        <w:rPr>
          <w:rStyle w:val="5-Char"/>
          <w:rFonts w:hint="cs"/>
          <w:rtl/>
        </w:rPr>
        <w:t>ه</w:t>
      </w:r>
      <w:r w:rsidR="0084432B" w:rsidRPr="00BE2421">
        <w:rPr>
          <w:rStyle w:val="5-Char"/>
          <w:rFonts w:hint="cs"/>
          <w:rtl/>
        </w:rPr>
        <w:t>ُ</w:t>
      </w:r>
      <w:r w:rsidRPr="00BE2421">
        <w:rPr>
          <w:rStyle w:val="5-Char"/>
          <w:rFonts w:hint="cs"/>
          <w:rtl/>
        </w:rPr>
        <w:t>»</w:t>
      </w:r>
      <w:r w:rsidRPr="007100A7">
        <w:rPr>
          <w:rStyle w:val="1-Char"/>
          <w:rFonts w:hint="cs"/>
          <w:rtl/>
        </w:rPr>
        <w:t xml:space="preserve"> (مسند احمد و ترمذ</w:t>
      </w:r>
      <w:r w:rsidR="00446BB7">
        <w:rPr>
          <w:rStyle w:val="1-Char"/>
          <w:rFonts w:hint="cs"/>
          <w:rtl/>
        </w:rPr>
        <w:t>ی</w:t>
      </w:r>
      <w:r w:rsidRPr="007100A7">
        <w:rPr>
          <w:rStyle w:val="1-Char"/>
          <w:rFonts w:hint="cs"/>
          <w:rtl/>
        </w:rPr>
        <w:t xml:space="preserve">)؛ </w:t>
      </w:r>
      <w:r w:rsidRPr="00BE2421">
        <w:rPr>
          <w:rStyle w:val="1-Char"/>
          <w:rFonts w:hint="cs"/>
          <w:rtl/>
        </w:rPr>
        <w:t>«خاک پاک برا</w:t>
      </w:r>
      <w:r w:rsidR="00446BB7">
        <w:rPr>
          <w:rStyle w:val="1-Char"/>
          <w:rFonts w:hint="cs"/>
          <w:rtl/>
        </w:rPr>
        <w:t>ی</w:t>
      </w:r>
      <w:r w:rsidRPr="00BE2421">
        <w:rPr>
          <w:rStyle w:val="1-Char"/>
          <w:rFonts w:hint="cs"/>
          <w:rtl/>
        </w:rPr>
        <w:t xml:space="preserve"> مسلمان، پاک کننده محسوب م</w:t>
      </w:r>
      <w:r w:rsidR="00446BB7">
        <w:rPr>
          <w:rStyle w:val="1-Char"/>
          <w:rFonts w:hint="cs"/>
          <w:rtl/>
        </w:rPr>
        <w:t>ی</w:t>
      </w:r>
      <w:r w:rsidRPr="00BE2421">
        <w:rPr>
          <w:rStyle w:val="1-Char"/>
          <w:rFonts w:hint="cs"/>
          <w:rtl/>
        </w:rPr>
        <w:t>‌شود؛ اگر چه ده سال آب ن</w:t>
      </w:r>
      <w:r w:rsidR="00446BB7">
        <w:rPr>
          <w:rStyle w:val="1-Char"/>
          <w:rFonts w:hint="cs"/>
          <w:rtl/>
        </w:rPr>
        <w:t>ی</w:t>
      </w:r>
      <w:r w:rsidRPr="00BE2421">
        <w:rPr>
          <w:rStyle w:val="1-Char"/>
          <w:rFonts w:hint="cs"/>
          <w:rtl/>
        </w:rPr>
        <w:t xml:space="preserve">ابد؛ پس هرگاه که آب را </w:t>
      </w:r>
      <w:r w:rsidR="00446BB7">
        <w:rPr>
          <w:rStyle w:val="1-Char"/>
          <w:rFonts w:hint="cs"/>
          <w:rtl/>
        </w:rPr>
        <w:t>ی</w:t>
      </w:r>
      <w:r w:rsidRPr="00BE2421">
        <w:rPr>
          <w:rStyle w:val="1-Char"/>
          <w:rFonts w:hint="cs"/>
          <w:rtl/>
        </w:rPr>
        <w:t>افت، با آن</w:t>
      </w:r>
      <w:r w:rsidR="001118B2" w:rsidRPr="00BE2421">
        <w:rPr>
          <w:rStyle w:val="1-Char"/>
          <w:rFonts w:hint="cs"/>
          <w:rtl/>
        </w:rPr>
        <w:t>،</w:t>
      </w:r>
      <w:r w:rsidRPr="00BE2421">
        <w:rPr>
          <w:rStyle w:val="1-Char"/>
          <w:rFonts w:hint="cs"/>
          <w:rtl/>
        </w:rPr>
        <w:t xml:space="preserve"> خود را بشو</w:t>
      </w:r>
      <w:r w:rsidR="00446BB7">
        <w:rPr>
          <w:rStyle w:val="1-Char"/>
          <w:rFonts w:hint="cs"/>
          <w:rtl/>
        </w:rPr>
        <w:t>ی</w:t>
      </w:r>
      <w:r w:rsidRPr="00BE2421">
        <w:rPr>
          <w:rStyle w:val="1-Char"/>
          <w:rFonts w:hint="cs"/>
          <w:rtl/>
        </w:rPr>
        <w:t>د و پوست خود را با آن پاک کند»</w:t>
      </w:r>
      <w:r w:rsidRPr="007100A7">
        <w:rPr>
          <w:rStyle w:val="1-Char"/>
          <w:rFonts w:hint="cs"/>
          <w:rtl/>
        </w:rPr>
        <w:t>.]</w:t>
      </w:r>
    </w:p>
    <w:p w:rsidR="0071738C" w:rsidRPr="007100A7" w:rsidRDefault="00F02038" w:rsidP="00AF1D25">
      <w:pPr>
        <w:rPr>
          <w:rStyle w:val="1-Char"/>
          <w:rtl/>
        </w:rPr>
      </w:pPr>
      <w:r w:rsidRPr="007100A7">
        <w:rPr>
          <w:rStyle w:val="1-Char"/>
          <w:rFonts w:hint="cs"/>
          <w:rtl/>
        </w:rPr>
        <w:t>و مقدّم ساختن</w:t>
      </w:r>
      <w:r w:rsidR="00672264" w:rsidRPr="007100A7">
        <w:rPr>
          <w:rStyle w:val="1-Char"/>
          <w:rFonts w:hint="cs"/>
          <w:rtl/>
        </w:rPr>
        <w:t xml:space="preserve"> ت</w:t>
      </w:r>
      <w:r w:rsidR="00446BB7">
        <w:rPr>
          <w:rStyle w:val="1-Char"/>
          <w:rFonts w:hint="cs"/>
          <w:rtl/>
        </w:rPr>
        <w:t>ی</w:t>
      </w:r>
      <w:r w:rsidR="00672264" w:rsidRPr="007100A7">
        <w:rPr>
          <w:rStyle w:val="1-Char"/>
          <w:rFonts w:hint="cs"/>
          <w:rtl/>
        </w:rPr>
        <w:t xml:space="preserve">مّم </w:t>
      </w:r>
      <w:r w:rsidRPr="007100A7">
        <w:rPr>
          <w:rStyle w:val="1-Char"/>
          <w:rFonts w:hint="cs"/>
          <w:rtl/>
        </w:rPr>
        <w:t>بر وقت نماز، جا</w:t>
      </w:r>
      <w:r w:rsidR="00446BB7">
        <w:rPr>
          <w:rStyle w:val="1-Char"/>
          <w:rFonts w:hint="cs"/>
          <w:rtl/>
        </w:rPr>
        <w:t>ی</w:t>
      </w:r>
      <w:r w:rsidRPr="007100A7">
        <w:rPr>
          <w:rStyle w:val="1-Char"/>
          <w:rFonts w:hint="cs"/>
          <w:rtl/>
        </w:rPr>
        <w:t xml:space="preserve">ز است؛ [اگر </w:t>
      </w:r>
      <w:r w:rsidR="00AF17B9">
        <w:rPr>
          <w:rStyle w:val="1-Char"/>
          <w:rFonts w:hint="cs"/>
          <w:rtl/>
        </w:rPr>
        <w:t>چنان‌چه</w:t>
      </w:r>
      <w:r w:rsidRPr="007100A7">
        <w:rPr>
          <w:rStyle w:val="1-Char"/>
          <w:rFonts w:hint="cs"/>
          <w:rtl/>
        </w:rPr>
        <w:t xml:space="preserve"> شخص</w:t>
      </w:r>
      <w:r w:rsidR="001118B2" w:rsidRPr="007100A7">
        <w:rPr>
          <w:rStyle w:val="1-Char"/>
          <w:rFonts w:hint="cs"/>
          <w:rtl/>
        </w:rPr>
        <w:t>،</w:t>
      </w:r>
      <w:r w:rsidRPr="007100A7">
        <w:rPr>
          <w:rStyle w:val="1-Char"/>
          <w:rFonts w:hint="cs"/>
          <w:rtl/>
        </w:rPr>
        <w:t xml:space="preserve"> در حکم معذور نباشد.]</w:t>
      </w:r>
    </w:p>
    <w:p w:rsidR="00F02038" w:rsidRPr="007100A7" w:rsidRDefault="00F02038"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ب</w:t>
      </w:r>
      <w:r w:rsidR="00446BB7">
        <w:rPr>
          <w:rStyle w:val="1-Char"/>
          <w:rFonts w:hint="cs"/>
          <w:rtl/>
        </w:rPr>
        <w:t>ی</w:t>
      </w:r>
      <w:r w:rsidRPr="007100A7">
        <w:rPr>
          <w:rStyle w:val="1-Char"/>
          <w:rFonts w:hint="cs"/>
          <w:rtl/>
        </w:rPr>
        <w:t>شتر بدن شخص</w:t>
      </w:r>
      <w:r w:rsidR="001118B2" w:rsidRPr="007100A7">
        <w:rPr>
          <w:rStyle w:val="1-Char"/>
          <w:rFonts w:hint="cs"/>
          <w:rtl/>
        </w:rPr>
        <w:t>،</w:t>
      </w:r>
      <w:r w:rsidRPr="007100A7">
        <w:rPr>
          <w:rStyle w:val="1-Char"/>
          <w:rFonts w:hint="cs"/>
          <w:rtl/>
        </w:rPr>
        <w:t xml:space="preserve"> </w:t>
      </w:r>
      <w:r w:rsidR="00446BB7">
        <w:rPr>
          <w:rStyle w:val="1-Char"/>
          <w:rFonts w:hint="cs"/>
          <w:rtl/>
        </w:rPr>
        <w:t>ی</w:t>
      </w:r>
      <w:r w:rsidRPr="007100A7">
        <w:rPr>
          <w:rStyle w:val="1-Char"/>
          <w:rFonts w:hint="cs"/>
          <w:rtl/>
        </w:rPr>
        <w:t>ا ن</w:t>
      </w:r>
      <w:r w:rsidR="00446BB7">
        <w:rPr>
          <w:rStyle w:val="1-Char"/>
          <w:rFonts w:hint="cs"/>
          <w:rtl/>
        </w:rPr>
        <w:t>ی</w:t>
      </w:r>
      <w:r w:rsidRPr="007100A7">
        <w:rPr>
          <w:rStyle w:val="1-Char"/>
          <w:rFonts w:hint="cs"/>
          <w:rtl/>
        </w:rPr>
        <w:t>م</w:t>
      </w:r>
      <w:r w:rsidR="00446BB7">
        <w:rPr>
          <w:rStyle w:val="1-Char"/>
          <w:rFonts w:hint="cs"/>
          <w:rtl/>
        </w:rPr>
        <w:t>ی</w:t>
      </w:r>
      <w:r w:rsidRPr="007100A7">
        <w:rPr>
          <w:rStyle w:val="1-Char"/>
          <w:rFonts w:hint="cs"/>
          <w:rtl/>
        </w:rPr>
        <w:t xml:space="preserve"> از آن، زخم</w:t>
      </w:r>
      <w:r w:rsidR="00446BB7">
        <w:rPr>
          <w:rStyle w:val="1-Char"/>
          <w:rFonts w:hint="cs"/>
          <w:rtl/>
        </w:rPr>
        <w:t>ی</w:t>
      </w:r>
      <w:r w:rsidRPr="007100A7">
        <w:rPr>
          <w:rStyle w:val="1-Char"/>
          <w:rFonts w:hint="cs"/>
          <w:rtl/>
        </w:rPr>
        <w:t xml:space="preserve"> و مجروح بود،</w:t>
      </w:r>
      <w:r w:rsidR="00672264" w:rsidRPr="007100A7">
        <w:rPr>
          <w:rStyle w:val="1-Char"/>
          <w:rFonts w:hint="cs"/>
          <w:rtl/>
        </w:rPr>
        <w:t xml:space="preserve"> ت</w:t>
      </w:r>
      <w:r w:rsidR="00446BB7">
        <w:rPr>
          <w:rStyle w:val="1-Char"/>
          <w:rFonts w:hint="cs"/>
          <w:rtl/>
        </w:rPr>
        <w:t>ی</w:t>
      </w:r>
      <w:r w:rsidR="00672264" w:rsidRPr="007100A7">
        <w:rPr>
          <w:rStyle w:val="1-Char"/>
          <w:rFonts w:hint="cs"/>
          <w:rtl/>
        </w:rPr>
        <w:t xml:space="preserve">مّم </w:t>
      </w:r>
      <w:r w:rsidRPr="007100A7">
        <w:rPr>
          <w:rStyle w:val="1-Char"/>
          <w:rFonts w:hint="cs"/>
          <w:rtl/>
        </w:rPr>
        <w:t>نما</w:t>
      </w:r>
      <w:r w:rsidR="00446BB7">
        <w:rPr>
          <w:rStyle w:val="1-Char"/>
          <w:rFonts w:hint="cs"/>
          <w:rtl/>
        </w:rPr>
        <w:t>ی</w:t>
      </w:r>
      <w:r w:rsidRPr="007100A7">
        <w:rPr>
          <w:rStyle w:val="1-Char"/>
          <w:rFonts w:hint="cs"/>
          <w:rtl/>
        </w:rPr>
        <w:t xml:space="preserve">د؛ و </w:t>
      </w:r>
      <w:r w:rsidR="00AF17B9">
        <w:rPr>
          <w:rStyle w:val="1-Char"/>
          <w:rFonts w:hint="cs"/>
          <w:rtl/>
        </w:rPr>
        <w:t>چنان‌چه</w:t>
      </w:r>
      <w:r w:rsidRPr="007100A7">
        <w:rPr>
          <w:rStyle w:val="1-Char"/>
          <w:rFonts w:hint="cs"/>
          <w:rtl/>
        </w:rPr>
        <w:t xml:space="preserve"> ب</w:t>
      </w:r>
      <w:r w:rsidR="00446BB7">
        <w:rPr>
          <w:rStyle w:val="1-Char"/>
          <w:rFonts w:hint="cs"/>
          <w:rtl/>
        </w:rPr>
        <w:t>ی</w:t>
      </w:r>
      <w:r w:rsidRPr="007100A7">
        <w:rPr>
          <w:rStyle w:val="1-Char"/>
          <w:rFonts w:hint="cs"/>
          <w:rtl/>
        </w:rPr>
        <w:t>شتر آن، سالم و تندرست باشد، آن را بشو</w:t>
      </w:r>
      <w:r w:rsidR="00446BB7">
        <w:rPr>
          <w:rStyle w:val="1-Char"/>
          <w:rFonts w:hint="cs"/>
          <w:rtl/>
        </w:rPr>
        <w:t>ی</w:t>
      </w:r>
      <w:r w:rsidRPr="007100A7">
        <w:rPr>
          <w:rStyle w:val="1-Char"/>
          <w:rFonts w:hint="cs"/>
          <w:rtl/>
        </w:rPr>
        <w:t>د و بر قسمت مجروح و زخم</w:t>
      </w:r>
      <w:r w:rsidR="00446BB7">
        <w:rPr>
          <w:rStyle w:val="1-Char"/>
          <w:rFonts w:hint="cs"/>
          <w:rtl/>
        </w:rPr>
        <w:t>ی</w:t>
      </w:r>
      <w:r w:rsidRPr="007100A7">
        <w:rPr>
          <w:rStyle w:val="1-Char"/>
          <w:rFonts w:hint="cs"/>
          <w:rtl/>
        </w:rPr>
        <w:t xml:space="preserve"> آن، مسح نما</w:t>
      </w:r>
      <w:r w:rsidR="00446BB7">
        <w:rPr>
          <w:rStyle w:val="1-Char"/>
          <w:rFonts w:hint="cs"/>
          <w:rtl/>
        </w:rPr>
        <w:t>ی</w:t>
      </w:r>
      <w:r w:rsidRPr="007100A7">
        <w:rPr>
          <w:rStyle w:val="1-Char"/>
          <w:rFonts w:hint="cs"/>
          <w:rtl/>
        </w:rPr>
        <w:t>د؛ ول</w:t>
      </w:r>
      <w:r w:rsidR="00446BB7">
        <w:rPr>
          <w:rStyle w:val="1-Char"/>
          <w:rFonts w:hint="cs"/>
          <w:rtl/>
        </w:rPr>
        <w:t>ی</w:t>
      </w:r>
      <w:r w:rsidRPr="007100A7">
        <w:rPr>
          <w:rStyle w:val="1-Char"/>
          <w:rFonts w:hint="cs"/>
          <w:rtl/>
        </w:rPr>
        <w:t xml:space="preserve"> نم</w:t>
      </w:r>
      <w:r w:rsidR="00446BB7">
        <w:rPr>
          <w:rStyle w:val="1-Char"/>
          <w:rFonts w:hint="cs"/>
          <w:rtl/>
        </w:rPr>
        <w:t>ی</w:t>
      </w:r>
      <w:r w:rsidRPr="007100A7">
        <w:rPr>
          <w:rStyle w:val="1-Char"/>
          <w:rFonts w:hint="cs"/>
          <w:rtl/>
        </w:rPr>
        <w:t>‌تواند ب</w:t>
      </w:r>
      <w:r w:rsidR="00446BB7">
        <w:rPr>
          <w:rStyle w:val="1-Char"/>
          <w:rFonts w:hint="cs"/>
          <w:rtl/>
        </w:rPr>
        <w:t>ی</w:t>
      </w:r>
      <w:r w:rsidRPr="007100A7">
        <w:rPr>
          <w:rStyle w:val="1-Char"/>
          <w:rFonts w:hint="cs"/>
          <w:rtl/>
        </w:rPr>
        <w:t>ن شستن و ت</w:t>
      </w:r>
      <w:r w:rsidR="00446BB7">
        <w:rPr>
          <w:rStyle w:val="1-Char"/>
          <w:rFonts w:hint="cs"/>
          <w:rtl/>
        </w:rPr>
        <w:t>ی</w:t>
      </w:r>
      <w:r w:rsidRPr="007100A7">
        <w:rPr>
          <w:rStyle w:val="1-Char"/>
          <w:rFonts w:hint="cs"/>
          <w:rtl/>
        </w:rPr>
        <w:t>مّم، جمع نما</w:t>
      </w:r>
      <w:r w:rsidR="00446BB7">
        <w:rPr>
          <w:rStyle w:val="1-Char"/>
          <w:rFonts w:hint="cs"/>
          <w:rtl/>
        </w:rPr>
        <w:t>ی</w:t>
      </w:r>
      <w:r w:rsidRPr="007100A7">
        <w:rPr>
          <w:rStyle w:val="1-Char"/>
          <w:rFonts w:hint="cs"/>
          <w:rtl/>
        </w:rPr>
        <w:t>د.</w:t>
      </w:r>
    </w:p>
    <w:p w:rsidR="00F02038" w:rsidRPr="007100A7" w:rsidRDefault="00F02038" w:rsidP="00AF1D25">
      <w:pPr>
        <w:rPr>
          <w:rStyle w:val="1-Char"/>
          <w:rtl/>
        </w:rPr>
      </w:pPr>
      <w:r w:rsidRPr="007100A7">
        <w:rPr>
          <w:rStyle w:val="1-Char"/>
          <w:rFonts w:hint="cs"/>
          <w:rtl/>
        </w:rPr>
        <w:t>و هر آنچه که وضو را م</w:t>
      </w:r>
      <w:r w:rsidR="00446BB7">
        <w:rPr>
          <w:rStyle w:val="1-Char"/>
          <w:rFonts w:hint="cs"/>
          <w:rtl/>
        </w:rPr>
        <w:t>ی</w:t>
      </w:r>
      <w:r w:rsidRPr="007100A7">
        <w:rPr>
          <w:rStyle w:val="1-Char"/>
          <w:rFonts w:hint="cs"/>
          <w:rtl/>
        </w:rPr>
        <w:t>‌شکست [و آن را باطل و تباه م</w:t>
      </w:r>
      <w:r w:rsidR="00446BB7">
        <w:rPr>
          <w:rStyle w:val="1-Char"/>
          <w:rFonts w:hint="cs"/>
          <w:rtl/>
        </w:rPr>
        <w:t>ی</w:t>
      </w:r>
      <w:r w:rsidRPr="007100A7">
        <w:rPr>
          <w:rStyle w:val="1-Char"/>
          <w:rFonts w:hint="cs"/>
          <w:rtl/>
        </w:rPr>
        <w:t>‌ساخت،</w:t>
      </w:r>
      <w:r w:rsidR="001118B2" w:rsidRPr="007100A7">
        <w:rPr>
          <w:rStyle w:val="1-Char"/>
          <w:rFonts w:hint="cs"/>
          <w:rtl/>
        </w:rPr>
        <w:t>]</w:t>
      </w:r>
      <w:r w:rsidR="00672264" w:rsidRPr="007100A7">
        <w:rPr>
          <w:rStyle w:val="1-Char"/>
          <w:rFonts w:hint="cs"/>
          <w:rtl/>
        </w:rPr>
        <w:t xml:space="preserve"> ت</w:t>
      </w:r>
      <w:r w:rsidR="00446BB7">
        <w:rPr>
          <w:rStyle w:val="1-Char"/>
          <w:rFonts w:hint="cs"/>
          <w:rtl/>
        </w:rPr>
        <w:t>ی</w:t>
      </w:r>
      <w:r w:rsidR="00672264" w:rsidRPr="007100A7">
        <w:rPr>
          <w:rStyle w:val="1-Char"/>
          <w:rFonts w:hint="cs"/>
          <w:rtl/>
        </w:rPr>
        <w:t xml:space="preserve">مّم </w:t>
      </w:r>
      <w:r w:rsidRPr="007100A7">
        <w:rPr>
          <w:rStyle w:val="1-Char"/>
          <w:rFonts w:hint="cs"/>
          <w:rtl/>
        </w:rPr>
        <w:t>را ن</w:t>
      </w:r>
      <w:r w:rsidR="00446BB7">
        <w:rPr>
          <w:rStyle w:val="1-Char"/>
          <w:rFonts w:hint="cs"/>
          <w:rtl/>
        </w:rPr>
        <w:t>ی</w:t>
      </w:r>
      <w:r w:rsidRPr="007100A7">
        <w:rPr>
          <w:rStyle w:val="1-Char"/>
          <w:rFonts w:hint="cs"/>
          <w:rtl/>
        </w:rPr>
        <w:t>ز م</w:t>
      </w:r>
      <w:r w:rsidR="00446BB7">
        <w:rPr>
          <w:rStyle w:val="1-Char"/>
          <w:rFonts w:hint="cs"/>
          <w:rtl/>
        </w:rPr>
        <w:t>ی</w:t>
      </w:r>
      <w:r w:rsidRPr="007100A7">
        <w:rPr>
          <w:rStyle w:val="1-Char"/>
          <w:rFonts w:hint="cs"/>
          <w:rtl/>
        </w:rPr>
        <w:t>‌شکند؛ و [علاوه از آن،] قدر</w:t>
      </w:r>
      <w:r w:rsidR="001118B2" w:rsidRPr="007100A7">
        <w:rPr>
          <w:rStyle w:val="1-Char"/>
          <w:rFonts w:hint="cs"/>
          <w:rtl/>
        </w:rPr>
        <w:t xml:space="preserve">ت </w:t>
      </w:r>
      <w:r w:rsidR="00446BB7">
        <w:rPr>
          <w:rStyle w:val="1-Char"/>
          <w:rFonts w:hint="cs"/>
          <w:rtl/>
        </w:rPr>
        <w:t>ی</w:t>
      </w:r>
      <w:r w:rsidR="001118B2" w:rsidRPr="007100A7">
        <w:rPr>
          <w:rStyle w:val="1-Char"/>
          <w:rFonts w:hint="cs"/>
          <w:rtl/>
        </w:rPr>
        <w:t>افتن بر استعمال آب</w:t>
      </w:r>
      <w:r w:rsidR="00446BB7">
        <w:rPr>
          <w:rStyle w:val="1-Char"/>
          <w:rFonts w:hint="cs"/>
          <w:rtl/>
        </w:rPr>
        <w:t>ی</w:t>
      </w:r>
      <w:r w:rsidR="001118B2" w:rsidRPr="007100A7">
        <w:rPr>
          <w:rStyle w:val="1-Char"/>
          <w:rFonts w:hint="cs"/>
          <w:rtl/>
        </w:rPr>
        <w:t xml:space="preserve"> که برا</w:t>
      </w:r>
      <w:r w:rsidR="00446BB7">
        <w:rPr>
          <w:rStyle w:val="1-Char"/>
          <w:rFonts w:hint="cs"/>
          <w:rtl/>
        </w:rPr>
        <w:t>ی</w:t>
      </w:r>
      <w:r w:rsidR="001118B2" w:rsidRPr="007100A7">
        <w:rPr>
          <w:rStyle w:val="1-Char"/>
          <w:rFonts w:hint="cs"/>
          <w:rtl/>
        </w:rPr>
        <w:t xml:space="preserve"> ت</w:t>
      </w:r>
      <w:r w:rsidRPr="007100A7">
        <w:rPr>
          <w:rStyle w:val="1-Char"/>
          <w:rFonts w:hint="cs"/>
          <w:rtl/>
        </w:rPr>
        <w:t>مام اعضاء و اندام‌ها</w:t>
      </w:r>
      <w:r w:rsidR="00446BB7">
        <w:rPr>
          <w:rStyle w:val="1-Char"/>
          <w:rFonts w:hint="cs"/>
          <w:rtl/>
        </w:rPr>
        <w:t>ی</w:t>
      </w:r>
      <w:r w:rsidRPr="007100A7">
        <w:rPr>
          <w:rStyle w:val="1-Char"/>
          <w:rFonts w:hint="cs"/>
          <w:rtl/>
        </w:rPr>
        <w:t xml:space="preserve"> وضو</w:t>
      </w:r>
      <w:r w:rsidR="001118B2" w:rsidRPr="007100A7">
        <w:rPr>
          <w:rStyle w:val="1-Char"/>
          <w:rFonts w:hint="cs"/>
          <w:rtl/>
        </w:rPr>
        <w:t>،</w:t>
      </w:r>
      <w:r w:rsidRPr="007100A7">
        <w:rPr>
          <w:rStyle w:val="1-Char"/>
          <w:rFonts w:hint="cs"/>
          <w:rtl/>
        </w:rPr>
        <w:t xml:space="preserve"> کفا</w:t>
      </w:r>
      <w:r w:rsidR="00446BB7">
        <w:rPr>
          <w:rStyle w:val="1-Char"/>
          <w:rFonts w:hint="cs"/>
          <w:rtl/>
        </w:rPr>
        <w:t>ی</w:t>
      </w:r>
      <w:r w:rsidRPr="007100A7">
        <w:rPr>
          <w:rStyle w:val="1-Char"/>
          <w:rFonts w:hint="cs"/>
          <w:rtl/>
        </w:rPr>
        <w:t>ت کند ن</w:t>
      </w:r>
      <w:r w:rsidR="00446BB7">
        <w:rPr>
          <w:rStyle w:val="1-Char"/>
          <w:rFonts w:hint="cs"/>
          <w:rtl/>
        </w:rPr>
        <w:t>ی</w:t>
      </w:r>
      <w:r w:rsidRPr="007100A7">
        <w:rPr>
          <w:rStyle w:val="1-Char"/>
          <w:rFonts w:hint="cs"/>
          <w:rtl/>
        </w:rPr>
        <w:t>ز</w:t>
      </w:r>
      <w:r w:rsidR="00672264" w:rsidRPr="007100A7">
        <w:rPr>
          <w:rStyle w:val="1-Char"/>
          <w:rFonts w:hint="cs"/>
          <w:rtl/>
        </w:rPr>
        <w:t xml:space="preserve"> ت</w:t>
      </w:r>
      <w:r w:rsidR="00446BB7">
        <w:rPr>
          <w:rStyle w:val="1-Char"/>
          <w:rFonts w:hint="cs"/>
          <w:rtl/>
        </w:rPr>
        <w:t>ی</w:t>
      </w:r>
      <w:r w:rsidR="00672264" w:rsidRPr="007100A7">
        <w:rPr>
          <w:rStyle w:val="1-Char"/>
          <w:rFonts w:hint="cs"/>
          <w:rtl/>
        </w:rPr>
        <w:t xml:space="preserve">مّم </w:t>
      </w:r>
      <w:r w:rsidRPr="007100A7">
        <w:rPr>
          <w:rStyle w:val="1-Char"/>
          <w:rFonts w:hint="cs"/>
          <w:rtl/>
        </w:rPr>
        <w:t>را باطل و تباه م</w:t>
      </w:r>
      <w:r w:rsidR="00446BB7">
        <w:rPr>
          <w:rStyle w:val="1-Char"/>
          <w:rFonts w:hint="cs"/>
          <w:rtl/>
        </w:rPr>
        <w:t>ی</w:t>
      </w:r>
      <w:r w:rsidRPr="007100A7">
        <w:rPr>
          <w:rStyle w:val="1-Char"/>
          <w:rFonts w:hint="cs"/>
          <w:rtl/>
        </w:rPr>
        <w:t xml:space="preserve">‌سازد. </w:t>
      </w:r>
      <w:r w:rsidR="002500BA" w:rsidRPr="007100A7">
        <w:rPr>
          <w:rStyle w:val="1-Char"/>
          <w:rFonts w:hint="cs"/>
          <w:rtl/>
        </w:rPr>
        <w:t>[از ا</w:t>
      </w:r>
      <w:r w:rsidR="00446BB7">
        <w:rPr>
          <w:rStyle w:val="1-Char"/>
          <w:rFonts w:hint="cs"/>
          <w:rtl/>
        </w:rPr>
        <w:t>ی</w:t>
      </w:r>
      <w:r w:rsidR="002500BA" w:rsidRPr="007100A7">
        <w:rPr>
          <w:rStyle w:val="1-Char"/>
          <w:rFonts w:hint="cs"/>
          <w:rtl/>
        </w:rPr>
        <w:t xml:space="preserve">ن رو، اگر </w:t>
      </w:r>
      <w:r w:rsidR="00AF17B9">
        <w:rPr>
          <w:rStyle w:val="1-Char"/>
          <w:rFonts w:hint="cs"/>
          <w:rtl/>
        </w:rPr>
        <w:t>چنان‌چه</w:t>
      </w:r>
      <w:r w:rsidR="002500BA" w:rsidRPr="007100A7">
        <w:rPr>
          <w:rStyle w:val="1-Char"/>
          <w:rFonts w:hint="cs"/>
          <w:rtl/>
        </w:rPr>
        <w:t xml:space="preserve"> شخص</w:t>
      </w:r>
      <w:r w:rsidR="001118B2" w:rsidRPr="007100A7">
        <w:rPr>
          <w:rStyle w:val="1-Char"/>
          <w:rFonts w:hint="cs"/>
          <w:rtl/>
        </w:rPr>
        <w:t>،</w:t>
      </w:r>
      <w:r w:rsidR="002500BA" w:rsidRPr="007100A7">
        <w:rPr>
          <w:rStyle w:val="1-Char"/>
          <w:rFonts w:hint="cs"/>
          <w:rtl/>
        </w:rPr>
        <w:t xml:space="preserve"> بر استعمال آب قادر نبود، </w:t>
      </w:r>
      <w:r w:rsidR="00446BB7">
        <w:rPr>
          <w:rStyle w:val="1-Char"/>
          <w:rFonts w:hint="cs"/>
          <w:rtl/>
        </w:rPr>
        <w:t>ی</w:t>
      </w:r>
      <w:r w:rsidR="002500BA" w:rsidRPr="007100A7">
        <w:rPr>
          <w:rStyle w:val="1-Char"/>
          <w:rFonts w:hint="cs"/>
          <w:rtl/>
        </w:rPr>
        <w:t>ا بر استعمال آب</w:t>
      </w:r>
      <w:r w:rsidR="001118B2" w:rsidRPr="007100A7">
        <w:rPr>
          <w:rStyle w:val="1-Char"/>
          <w:rFonts w:hint="cs"/>
          <w:rtl/>
        </w:rPr>
        <w:t>،</w:t>
      </w:r>
      <w:r w:rsidR="002500BA" w:rsidRPr="007100A7">
        <w:rPr>
          <w:rStyle w:val="1-Char"/>
          <w:rFonts w:hint="cs"/>
          <w:rtl/>
        </w:rPr>
        <w:t xml:space="preserve"> قادر بود</w:t>
      </w:r>
      <w:r w:rsidR="001118B2" w:rsidRPr="007100A7">
        <w:rPr>
          <w:rStyle w:val="1-Char"/>
          <w:rFonts w:hint="cs"/>
          <w:rtl/>
        </w:rPr>
        <w:t>،</w:t>
      </w:r>
      <w:r w:rsidR="002500BA" w:rsidRPr="007100A7">
        <w:rPr>
          <w:rStyle w:val="1-Char"/>
          <w:rFonts w:hint="cs"/>
          <w:rtl/>
        </w:rPr>
        <w:t xml:space="preserve"> ول</w:t>
      </w:r>
      <w:r w:rsidR="00446BB7">
        <w:rPr>
          <w:rStyle w:val="1-Char"/>
          <w:rFonts w:hint="cs"/>
          <w:rtl/>
        </w:rPr>
        <w:t>ی</w:t>
      </w:r>
      <w:r w:rsidR="002500BA" w:rsidRPr="007100A7">
        <w:rPr>
          <w:rStyle w:val="1-Char"/>
          <w:rFonts w:hint="cs"/>
          <w:rtl/>
        </w:rPr>
        <w:t xml:space="preserve"> آب کاف</w:t>
      </w:r>
      <w:r w:rsidR="00446BB7">
        <w:rPr>
          <w:rStyle w:val="1-Char"/>
          <w:rFonts w:hint="cs"/>
          <w:rtl/>
        </w:rPr>
        <w:t>ی</w:t>
      </w:r>
      <w:r w:rsidR="002500BA" w:rsidRPr="007100A7">
        <w:rPr>
          <w:rStyle w:val="1-Char"/>
          <w:rFonts w:hint="cs"/>
          <w:rtl/>
        </w:rPr>
        <w:t xml:space="preserve"> برا</w:t>
      </w:r>
      <w:r w:rsidR="00446BB7">
        <w:rPr>
          <w:rStyle w:val="1-Char"/>
          <w:rFonts w:hint="cs"/>
          <w:rtl/>
        </w:rPr>
        <w:t>ی</w:t>
      </w:r>
      <w:r w:rsidR="002500BA" w:rsidRPr="007100A7">
        <w:rPr>
          <w:rStyle w:val="1-Char"/>
          <w:rFonts w:hint="cs"/>
          <w:rtl/>
        </w:rPr>
        <w:t xml:space="preserve"> تمام اعضاء و اندام‌ها</w:t>
      </w:r>
      <w:r w:rsidR="00446BB7">
        <w:rPr>
          <w:rStyle w:val="1-Char"/>
          <w:rFonts w:hint="cs"/>
          <w:rtl/>
        </w:rPr>
        <w:t>ی</w:t>
      </w:r>
      <w:r w:rsidR="002500BA" w:rsidRPr="007100A7">
        <w:rPr>
          <w:rStyle w:val="1-Char"/>
          <w:rFonts w:hint="cs"/>
          <w:rtl/>
        </w:rPr>
        <w:t xml:space="preserve"> و</w:t>
      </w:r>
      <w:r w:rsidR="00446BB7">
        <w:rPr>
          <w:rStyle w:val="1-Char"/>
          <w:rFonts w:hint="cs"/>
          <w:rtl/>
        </w:rPr>
        <w:t>ی</w:t>
      </w:r>
      <w:r w:rsidR="002500BA" w:rsidRPr="007100A7">
        <w:rPr>
          <w:rStyle w:val="1-Char"/>
          <w:rFonts w:hint="cs"/>
          <w:rtl/>
        </w:rPr>
        <w:t xml:space="preserve"> وجود نداشت، در آن صورت وضو بر و</w:t>
      </w:r>
      <w:r w:rsidR="00446BB7">
        <w:rPr>
          <w:rStyle w:val="1-Char"/>
          <w:rFonts w:hint="cs"/>
          <w:rtl/>
        </w:rPr>
        <w:t>ی</w:t>
      </w:r>
      <w:r w:rsidR="002500BA" w:rsidRPr="007100A7">
        <w:rPr>
          <w:rStyle w:val="1-Char"/>
          <w:rFonts w:hint="cs"/>
          <w:rtl/>
        </w:rPr>
        <w:t xml:space="preserve"> واجب ن</w:t>
      </w:r>
      <w:r w:rsidR="00446BB7">
        <w:rPr>
          <w:rStyle w:val="1-Char"/>
          <w:rFonts w:hint="cs"/>
          <w:rtl/>
        </w:rPr>
        <w:t>ی</w:t>
      </w:r>
      <w:r w:rsidR="002500BA" w:rsidRPr="007100A7">
        <w:rPr>
          <w:rStyle w:val="1-Char"/>
          <w:rFonts w:hint="cs"/>
          <w:rtl/>
        </w:rPr>
        <w:t>ست. و همچن</w:t>
      </w:r>
      <w:r w:rsidR="00446BB7">
        <w:rPr>
          <w:rStyle w:val="1-Char"/>
          <w:rFonts w:hint="cs"/>
          <w:rtl/>
        </w:rPr>
        <w:t>ی</w:t>
      </w:r>
      <w:r w:rsidR="002500BA" w:rsidRPr="007100A7">
        <w:rPr>
          <w:rStyle w:val="1-Char"/>
          <w:rFonts w:hint="cs"/>
          <w:rtl/>
        </w:rPr>
        <w:t>ن برطرف شدن عذر</w:t>
      </w:r>
      <w:r w:rsidR="00446BB7">
        <w:rPr>
          <w:rStyle w:val="1-Char"/>
          <w:rFonts w:hint="cs"/>
          <w:rtl/>
        </w:rPr>
        <w:t>ی</w:t>
      </w:r>
      <w:r w:rsidR="002500BA" w:rsidRPr="007100A7">
        <w:rPr>
          <w:rStyle w:val="1-Char"/>
          <w:rFonts w:hint="cs"/>
          <w:rtl/>
        </w:rPr>
        <w:t xml:space="preserve"> که</w:t>
      </w:r>
      <w:r w:rsidR="00672264" w:rsidRPr="007100A7">
        <w:rPr>
          <w:rStyle w:val="1-Char"/>
          <w:rFonts w:hint="cs"/>
          <w:rtl/>
        </w:rPr>
        <w:t xml:space="preserve"> ت</w:t>
      </w:r>
      <w:r w:rsidR="00446BB7">
        <w:rPr>
          <w:rStyle w:val="1-Char"/>
          <w:rFonts w:hint="cs"/>
          <w:rtl/>
        </w:rPr>
        <w:t>ی</w:t>
      </w:r>
      <w:r w:rsidR="00672264" w:rsidRPr="007100A7">
        <w:rPr>
          <w:rStyle w:val="1-Char"/>
          <w:rFonts w:hint="cs"/>
          <w:rtl/>
        </w:rPr>
        <w:t xml:space="preserve">مّم </w:t>
      </w:r>
      <w:r w:rsidR="001118B2" w:rsidRPr="007100A7">
        <w:rPr>
          <w:rStyle w:val="1-Char"/>
          <w:rFonts w:hint="cs"/>
          <w:rtl/>
        </w:rPr>
        <w:t>را برا</w:t>
      </w:r>
      <w:r w:rsidR="00446BB7">
        <w:rPr>
          <w:rStyle w:val="1-Char"/>
          <w:rFonts w:hint="cs"/>
          <w:rtl/>
        </w:rPr>
        <w:t>ی</w:t>
      </w:r>
      <w:r w:rsidR="001118B2" w:rsidRPr="007100A7">
        <w:rPr>
          <w:rStyle w:val="1-Char"/>
          <w:rFonts w:hint="cs"/>
          <w:rtl/>
        </w:rPr>
        <w:t xml:space="preserve"> شخص مب</w:t>
      </w:r>
      <w:r w:rsidR="002500BA" w:rsidRPr="007100A7">
        <w:rPr>
          <w:rStyle w:val="1-Char"/>
          <w:rFonts w:hint="cs"/>
          <w:rtl/>
        </w:rPr>
        <w:t xml:space="preserve">اح ساخته است؛ همچون: نبودن آب، </w:t>
      </w:r>
      <w:r w:rsidR="00446BB7">
        <w:rPr>
          <w:rStyle w:val="1-Char"/>
          <w:rFonts w:hint="cs"/>
          <w:rtl/>
        </w:rPr>
        <w:t>ی</w:t>
      </w:r>
      <w:r w:rsidR="002500BA" w:rsidRPr="007100A7">
        <w:rPr>
          <w:rStyle w:val="1-Char"/>
          <w:rFonts w:hint="cs"/>
          <w:rtl/>
        </w:rPr>
        <w:t xml:space="preserve">ا ترس از دشمن، </w:t>
      </w:r>
      <w:r w:rsidR="00446BB7">
        <w:rPr>
          <w:rStyle w:val="1-Char"/>
          <w:rFonts w:hint="cs"/>
          <w:rtl/>
        </w:rPr>
        <w:t>ی</w:t>
      </w:r>
      <w:r w:rsidR="002500BA" w:rsidRPr="007100A7">
        <w:rPr>
          <w:rStyle w:val="1-Char"/>
          <w:rFonts w:hint="cs"/>
          <w:rtl/>
        </w:rPr>
        <w:t>ا ترس از ب</w:t>
      </w:r>
      <w:r w:rsidR="00446BB7">
        <w:rPr>
          <w:rStyle w:val="1-Char"/>
          <w:rFonts w:hint="cs"/>
          <w:rtl/>
        </w:rPr>
        <w:t>ی</w:t>
      </w:r>
      <w:r w:rsidR="002500BA" w:rsidRPr="007100A7">
        <w:rPr>
          <w:rStyle w:val="1-Char"/>
          <w:rFonts w:hint="cs"/>
          <w:rtl/>
        </w:rPr>
        <w:t>مار</w:t>
      </w:r>
      <w:r w:rsidR="00446BB7">
        <w:rPr>
          <w:rStyle w:val="1-Char"/>
          <w:rFonts w:hint="cs"/>
          <w:rtl/>
        </w:rPr>
        <w:t>ی</w:t>
      </w:r>
      <w:r w:rsidR="002500BA" w:rsidRPr="007100A7">
        <w:rPr>
          <w:rStyle w:val="1-Char"/>
          <w:rFonts w:hint="cs"/>
          <w:rtl/>
        </w:rPr>
        <w:t xml:space="preserve"> و مانند آن ن</w:t>
      </w:r>
      <w:r w:rsidR="00446BB7">
        <w:rPr>
          <w:rStyle w:val="1-Char"/>
          <w:rFonts w:hint="cs"/>
          <w:rtl/>
        </w:rPr>
        <w:t>ی</w:t>
      </w:r>
      <w:r w:rsidR="002500BA" w:rsidRPr="007100A7">
        <w:rPr>
          <w:rStyle w:val="1-Char"/>
          <w:rFonts w:hint="cs"/>
          <w:rtl/>
        </w:rPr>
        <w:t>ز، شکننده</w:t>
      </w:r>
      <w:r w:rsidR="0080702C" w:rsidRPr="007100A7">
        <w:rPr>
          <w:rStyle w:val="1-Char"/>
          <w:rFonts w:hint="cs"/>
          <w:rtl/>
        </w:rPr>
        <w:t>‌</w:t>
      </w:r>
      <w:r w:rsidR="00446BB7">
        <w:rPr>
          <w:rStyle w:val="1-Char"/>
          <w:rFonts w:hint="cs"/>
          <w:rtl/>
        </w:rPr>
        <w:t>ی</w:t>
      </w:r>
      <w:r w:rsidR="00672264" w:rsidRPr="007100A7">
        <w:rPr>
          <w:rStyle w:val="1-Char"/>
          <w:rFonts w:hint="cs"/>
          <w:rtl/>
        </w:rPr>
        <w:t xml:space="preserve"> ت</w:t>
      </w:r>
      <w:r w:rsidR="00446BB7">
        <w:rPr>
          <w:rStyle w:val="1-Char"/>
          <w:rFonts w:hint="cs"/>
          <w:rtl/>
        </w:rPr>
        <w:t>ی</w:t>
      </w:r>
      <w:r w:rsidR="00672264" w:rsidRPr="007100A7">
        <w:rPr>
          <w:rStyle w:val="1-Char"/>
          <w:rFonts w:hint="cs"/>
          <w:rtl/>
        </w:rPr>
        <w:t xml:space="preserve">مّم </w:t>
      </w:r>
      <w:r w:rsidR="002500BA" w:rsidRPr="007100A7">
        <w:rPr>
          <w:rStyle w:val="1-Char"/>
          <w:rFonts w:hint="cs"/>
          <w:rtl/>
        </w:rPr>
        <w:t>است.]</w:t>
      </w:r>
    </w:p>
    <w:p w:rsidR="002500BA" w:rsidRDefault="002500BA" w:rsidP="00AF1D25">
      <w:pPr>
        <w:rPr>
          <w:rStyle w:val="1-Char"/>
        </w:rPr>
      </w:pPr>
      <w:r w:rsidRPr="007100A7">
        <w:rPr>
          <w:rStyle w:val="1-Char"/>
          <w:rFonts w:hint="cs"/>
          <w:rtl/>
        </w:rPr>
        <w:t>و کس</w:t>
      </w:r>
      <w:r w:rsidR="00446BB7">
        <w:rPr>
          <w:rStyle w:val="1-Char"/>
          <w:rFonts w:hint="cs"/>
          <w:rtl/>
        </w:rPr>
        <w:t>ی</w:t>
      </w:r>
      <w:r w:rsidRPr="007100A7">
        <w:rPr>
          <w:rStyle w:val="1-Char"/>
          <w:rFonts w:hint="cs"/>
          <w:rtl/>
        </w:rPr>
        <w:t xml:space="preserve"> که هر دو دست و هر دو پا</w:t>
      </w:r>
      <w:r w:rsidR="00446BB7">
        <w:rPr>
          <w:rStyle w:val="1-Char"/>
          <w:rFonts w:hint="cs"/>
          <w:rtl/>
        </w:rPr>
        <w:t>ی</w:t>
      </w:r>
      <w:r w:rsidRPr="007100A7">
        <w:rPr>
          <w:rStyle w:val="1-Char"/>
          <w:rFonts w:hint="cs"/>
          <w:rtl/>
        </w:rPr>
        <w:t>ش قطع است و</w:t>
      </w:r>
      <w:r w:rsidR="00CD2B5F" w:rsidRPr="007100A7">
        <w:rPr>
          <w:rStyle w:val="1-Char"/>
          <w:rFonts w:hint="cs"/>
          <w:rtl/>
        </w:rPr>
        <w:t xml:space="preserve"> </w:t>
      </w:r>
      <w:r w:rsidRPr="007100A7">
        <w:rPr>
          <w:rStyle w:val="1-Char"/>
          <w:rFonts w:hint="cs"/>
          <w:rtl/>
        </w:rPr>
        <w:t>در صورتش ن</w:t>
      </w:r>
      <w:r w:rsidR="00446BB7">
        <w:rPr>
          <w:rStyle w:val="1-Char"/>
          <w:rFonts w:hint="cs"/>
          <w:rtl/>
        </w:rPr>
        <w:t>ی</w:t>
      </w:r>
      <w:r w:rsidRPr="007100A7">
        <w:rPr>
          <w:rStyle w:val="1-Char"/>
          <w:rFonts w:hint="cs"/>
          <w:rtl/>
        </w:rPr>
        <w:t>ز زخم و جراحت</w:t>
      </w:r>
      <w:r w:rsidR="00446BB7">
        <w:rPr>
          <w:rStyle w:val="1-Char"/>
          <w:rFonts w:hint="cs"/>
          <w:rtl/>
        </w:rPr>
        <w:t>ی</w:t>
      </w:r>
      <w:r w:rsidRPr="007100A7">
        <w:rPr>
          <w:rStyle w:val="1-Char"/>
          <w:rFonts w:hint="cs"/>
          <w:rtl/>
        </w:rPr>
        <w:t xml:space="preserve"> وجود دارد، بدون طهارت نماز بخواند و [بعدها] آن را اعاده نکند.</w:t>
      </w:r>
    </w:p>
    <w:p w:rsidR="000751A8" w:rsidRDefault="000751A8" w:rsidP="00AF1D25">
      <w:pPr>
        <w:rPr>
          <w:rStyle w:val="1-Char"/>
          <w:rtl/>
        </w:rPr>
        <w:sectPr w:rsidR="000751A8" w:rsidSect="00D01773">
          <w:footnotePr>
            <w:numRestart w:val="eachPage"/>
          </w:footnotePr>
          <w:pgSz w:w="9356" w:h="13608" w:code="9"/>
          <w:pgMar w:top="567" w:right="1134" w:bottom="851" w:left="1134" w:header="454" w:footer="0" w:gutter="0"/>
          <w:cols w:space="708"/>
          <w:titlePg/>
          <w:bidi/>
          <w:docGrid w:linePitch="360"/>
        </w:sectPr>
      </w:pPr>
    </w:p>
    <w:p w:rsidR="000751A8" w:rsidRDefault="000751A8" w:rsidP="00AF1D25">
      <w:pPr>
        <w:rPr>
          <w:rStyle w:val="1-Char"/>
        </w:rPr>
      </w:pPr>
    </w:p>
    <w:p w:rsidR="000751A8" w:rsidRDefault="000751A8" w:rsidP="00AF1D25">
      <w:pPr>
        <w:rPr>
          <w:rStyle w:val="1-Char"/>
        </w:rPr>
      </w:pPr>
    </w:p>
    <w:p w:rsidR="000751A8" w:rsidRDefault="000751A8" w:rsidP="00AF1D25">
      <w:pPr>
        <w:rPr>
          <w:rStyle w:val="1-Char"/>
        </w:rPr>
      </w:pPr>
    </w:p>
    <w:p w:rsidR="000751A8" w:rsidRDefault="000751A8" w:rsidP="00AF1D25">
      <w:pPr>
        <w:rPr>
          <w:rStyle w:val="1-Char"/>
        </w:rPr>
      </w:pPr>
    </w:p>
    <w:p w:rsidR="000751A8" w:rsidRDefault="000751A8" w:rsidP="000751A8">
      <w:pPr>
        <w:pStyle w:val="2-1"/>
        <w:rPr>
          <w:rStyle w:val="1-Char"/>
          <w:rtl/>
        </w:rPr>
      </w:pPr>
      <w:bookmarkStart w:id="38" w:name="_Toc440375796"/>
      <w:r w:rsidRPr="001118B2">
        <w:rPr>
          <w:rFonts w:hint="cs"/>
          <w:rtl/>
        </w:rPr>
        <w:t>باب: پ</w:t>
      </w:r>
      <w:r>
        <w:rPr>
          <w:rFonts w:hint="cs"/>
          <w:rtl/>
        </w:rPr>
        <w:t>ی</w:t>
      </w:r>
      <w:r w:rsidRPr="001118B2">
        <w:rPr>
          <w:rFonts w:hint="cs"/>
          <w:rtl/>
        </w:rPr>
        <w:t>رامون مسح بر موزه‌ها</w:t>
      </w:r>
      <w:bookmarkEnd w:id="38"/>
    </w:p>
    <w:p w:rsidR="00FF046D" w:rsidRDefault="00FF046D" w:rsidP="00AF1D25">
      <w:pPr>
        <w:rPr>
          <w:rStyle w:val="1-Char"/>
          <w:rtl/>
        </w:rPr>
        <w:sectPr w:rsidR="00FF046D" w:rsidSect="000751A8">
          <w:footnotePr>
            <w:numRestart w:val="eachPage"/>
          </w:footnotePr>
          <w:type w:val="oddPage"/>
          <w:pgSz w:w="9356" w:h="13608" w:code="9"/>
          <w:pgMar w:top="567" w:right="1134" w:bottom="851" w:left="1134" w:header="454" w:footer="0" w:gutter="0"/>
          <w:cols w:space="708"/>
          <w:titlePg/>
          <w:bidi/>
          <w:docGrid w:linePitch="360"/>
        </w:sectPr>
      </w:pPr>
    </w:p>
    <w:p w:rsidR="00396D78" w:rsidRPr="0086385D" w:rsidRDefault="00396D78" w:rsidP="00FF046D">
      <w:pPr>
        <w:pStyle w:val="2-"/>
      </w:pPr>
      <w:bookmarkStart w:id="39" w:name="_Toc440375797"/>
      <w:r w:rsidRPr="0086385D">
        <w:rPr>
          <w:rFonts w:hint="eastAsia"/>
          <w:rtl/>
        </w:rPr>
        <w:t>باب</w:t>
      </w:r>
      <w:r w:rsidRPr="0086385D">
        <w:rPr>
          <w:rtl/>
        </w:rPr>
        <w:t xml:space="preserve"> </w:t>
      </w:r>
      <w:r w:rsidRPr="0086385D">
        <w:rPr>
          <w:rFonts w:hint="eastAsia"/>
          <w:rtl/>
        </w:rPr>
        <w:t>المَسحِ</w:t>
      </w:r>
      <w:r w:rsidRPr="0086385D">
        <w:rPr>
          <w:rtl/>
        </w:rPr>
        <w:t xml:space="preserve"> </w:t>
      </w:r>
      <w:r w:rsidRPr="0086385D">
        <w:rPr>
          <w:rFonts w:hint="eastAsia"/>
          <w:rtl/>
        </w:rPr>
        <w:t>عَلَ</w:t>
      </w:r>
      <w:r w:rsidR="000751A8">
        <w:rPr>
          <w:rFonts w:hint="eastAsia"/>
          <w:rtl/>
        </w:rPr>
        <w:t>ی</w:t>
      </w:r>
      <w:r w:rsidRPr="0086385D">
        <w:rPr>
          <w:rtl/>
        </w:rPr>
        <w:t xml:space="preserve"> </w:t>
      </w:r>
      <w:r w:rsidRPr="0086385D">
        <w:rPr>
          <w:rFonts w:hint="eastAsia"/>
          <w:rtl/>
        </w:rPr>
        <w:t>الخُفَّينِ</w:t>
      </w:r>
      <w:bookmarkEnd w:id="39"/>
    </w:p>
    <w:p w:rsidR="00396D78" w:rsidRPr="00BE2421" w:rsidRDefault="00396D78" w:rsidP="00AF1D25">
      <w:pPr>
        <w:rPr>
          <w:rStyle w:val="5-Char"/>
          <w:bCs/>
          <w:rtl/>
        </w:rPr>
      </w:pPr>
      <w:r w:rsidRPr="00BE2421">
        <w:rPr>
          <w:rStyle w:val="5-Char"/>
          <w:rFonts w:hint="eastAsia"/>
          <w:rtl/>
        </w:rPr>
        <w:t>صَحَّ</w:t>
      </w:r>
      <w:r w:rsidRPr="00BE2421">
        <w:rPr>
          <w:rStyle w:val="5-Char"/>
          <w:rtl/>
        </w:rPr>
        <w:t xml:space="preserve"> </w:t>
      </w:r>
      <w:r w:rsidRPr="00BE2421">
        <w:rPr>
          <w:rStyle w:val="5-Char"/>
          <w:rFonts w:hint="eastAsia"/>
          <w:rtl/>
        </w:rPr>
        <w:t>المَسحُ</w:t>
      </w:r>
      <w:r w:rsidRPr="00BE2421">
        <w:rPr>
          <w:rStyle w:val="5-Char"/>
          <w:rtl/>
        </w:rPr>
        <w:t xml:space="preserve"> </w:t>
      </w:r>
      <w:r w:rsidRPr="00BE2421">
        <w:rPr>
          <w:rStyle w:val="5-Char"/>
          <w:rFonts w:hint="eastAsia"/>
          <w:rtl/>
        </w:rPr>
        <w:t>عَلَ</w:t>
      </w:r>
      <w:r w:rsidR="000C2629" w:rsidRPr="00BE2421">
        <w:rPr>
          <w:rStyle w:val="5-Char"/>
          <w:rFonts w:hint="cs"/>
          <w:rtl/>
        </w:rPr>
        <w:t>ی</w:t>
      </w:r>
      <w:r w:rsidRPr="00BE2421">
        <w:rPr>
          <w:rStyle w:val="5-Char"/>
          <w:rtl/>
        </w:rPr>
        <w:t xml:space="preserve"> </w:t>
      </w:r>
      <w:r w:rsidRPr="00BE2421">
        <w:rPr>
          <w:rStyle w:val="5-Char"/>
          <w:rFonts w:hint="eastAsia"/>
          <w:rtl/>
        </w:rPr>
        <w:t>الخُفَّينِ</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حَدَثِ</w:t>
      </w:r>
      <w:r w:rsidRPr="00BE2421">
        <w:rPr>
          <w:rStyle w:val="5-Char"/>
          <w:rtl/>
        </w:rPr>
        <w:t xml:space="preserve"> </w:t>
      </w:r>
      <w:r w:rsidRPr="00BE2421">
        <w:rPr>
          <w:rStyle w:val="5-Char"/>
          <w:rFonts w:hint="eastAsia"/>
          <w:rtl/>
        </w:rPr>
        <w:t>الأَصغَرِ</w:t>
      </w:r>
      <w:r w:rsidRPr="00BE2421">
        <w:rPr>
          <w:rStyle w:val="5-Char"/>
          <w:rtl/>
        </w:rPr>
        <w:t xml:space="preserve"> </w:t>
      </w:r>
      <w:r w:rsidRPr="00BE2421">
        <w:rPr>
          <w:rStyle w:val="5-Char"/>
          <w:rFonts w:hint="eastAsia"/>
          <w:rtl/>
        </w:rPr>
        <w:t>لِلرِّجَالِ</w:t>
      </w:r>
      <w:r w:rsidRPr="00BE2421">
        <w:rPr>
          <w:rStyle w:val="5-Char"/>
          <w:rtl/>
        </w:rPr>
        <w:t xml:space="preserve"> </w:t>
      </w:r>
      <w:r w:rsidRPr="00BE2421">
        <w:rPr>
          <w:rStyle w:val="5-Char"/>
          <w:rFonts w:hint="eastAsia"/>
          <w:rtl/>
        </w:rPr>
        <w:t>وَالنِّسَاءِ</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كَانَا</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شَيءٍ</w:t>
      </w:r>
      <w:r w:rsidRPr="00BE2421">
        <w:rPr>
          <w:rStyle w:val="5-Char"/>
          <w:rtl/>
        </w:rPr>
        <w:t xml:space="preserve"> </w:t>
      </w:r>
      <w:r w:rsidRPr="00BE2421">
        <w:rPr>
          <w:rStyle w:val="5-Char"/>
          <w:rFonts w:hint="eastAsia"/>
          <w:rtl/>
        </w:rPr>
        <w:t>ثَخِينٍ</w:t>
      </w:r>
      <w:r w:rsidRPr="00BE2421">
        <w:rPr>
          <w:rStyle w:val="5-Char"/>
          <w:rtl/>
        </w:rPr>
        <w:t xml:space="preserve"> </w:t>
      </w:r>
      <w:r w:rsidRPr="00BE2421">
        <w:rPr>
          <w:rStyle w:val="5-Char"/>
          <w:rFonts w:hint="eastAsia"/>
          <w:rtl/>
        </w:rPr>
        <w:t>غَيرِ</w:t>
      </w:r>
      <w:r w:rsidRPr="00BE2421">
        <w:rPr>
          <w:rStyle w:val="5-Char"/>
          <w:rtl/>
        </w:rPr>
        <w:t xml:space="preserve"> </w:t>
      </w:r>
      <w:r w:rsidRPr="00BE2421">
        <w:rPr>
          <w:rStyle w:val="5-Char"/>
          <w:rFonts w:hint="eastAsia"/>
          <w:rtl/>
        </w:rPr>
        <w:t>الجِلدِ</w:t>
      </w:r>
      <w:r w:rsidRPr="00BE2421">
        <w:rPr>
          <w:rStyle w:val="5-Char"/>
          <w:rFonts w:hint="cs"/>
          <w:rtl/>
        </w:rPr>
        <w:t>؛</w:t>
      </w:r>
      <w:r w:rsidRPr="00BE2421">
        <w:rPr>
          <w:rStyle w:val="5-Char"/>
          <w:rtl/>
        </w:rPr>
        <w:t xml:space="preserve"> </w:t>
      </w:r>
      <w:r w:rsidRPr="00BE2421">
        <w:rPr>
          <w:rStyle w:val="5-Char"/>
          <w:rFonts w:hint="eastAsia"/>
          <w:rtl/>
        </w:rPr>
        <w:t>سَوَاءٌ</w:t>
      </w:r>
      <w:r w:rsidRPr="00BE2421">
        <w:rPr>
          <w:rStyle w:val="5-Char"/>
          <w:rtl/>
        </w:rPr>
        <w:t xml:space="preserve"> </w:t>
      </w:r>
      <w:r w:rsidRPr="00BE2421">
        <w:rPr>
          <w:rStyle w:val="5-Char"/>
          <w:rFonts w:hint="eastAsia"/>
          <w:rtl/>
        </w:rPr>
        <w:t>كَانَ</w:t>
      </w:r>
      <w:r w:rsidRPr="00BE2421">
        <w:rPr>
          <w:rStyle w:val="5-Char"/>
          <w:rtl/>
        </w:rPr>
        <w:t xml:space="preserve"> </w:t>
      </w:r>
      <w:r w:rsidRPr="00BE2421">
        <w:rPr>
          <w:rStyle w:val="5-Char"/>
          <w:rFonts w:hint="eastAsia"/>
          <w:rtl/>
        </w:rPr>
        <w:t>لَهُمَا</w:t>
      </w:r>
      <w:r w:rsidRPr="00BE2421">
        <w:rPr>
          <w:rStyle w:val="5-Char"/>
          <w:rtl/>
        </w:rPr>
        <w:t xml:space="preserve"> </w:t>
      </w:r>
      <w:r w:rsidRPr="00BE2421">
        <w:rPr>
          <w:rStyle w:val="5-Char"/>
          <w:rFonts w:hint="eastAsia"/>
          <w:rtl/>
        </w:rPr>
        <w:t>نَعلٌ</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ج</w:t>
      </w:r>
      <w:r w:rsidRPr="00BE2421">
        <w:rPr>
          <w:rStyle w:val="5-Char"/>
          <w:rFonts w:hint="cs"/>
          <w:rtl/>
        </w:rPr>
        <w:t>ِ</w:t>
      </w:r>
      <w:r w:rsidRPr="00BE2421">
        <w:rPr>
          <w:rStyle w:val="5-Char"/>
          <w:rFonts w:hint="eastAsia"/>
          <w:rtl/>
        </w:rPr>
        <w:t>لدٍ</w:t>
      </w:r>
      <w:r w:rsidRPr="00BE2421">
        <w:rPr>
          <w:rStyle w:val="5-Char"/>
          <w:rtl/>
        </w:rPr>
        <w:t xml:space="preserve"> </w:t>
      </w:r>
      <w:r w:rsidRPr="00BE2421">
        <w:rPr>
          <w:rStyle w:val="5-Char"/>
          <w:rFonts w:hint="eastAsia"/>
          <w:rtl/>
        </w:rPr>
        <w:t>اَو</w:t>
      </w:r>
      <w:r w:rsidRPr="00BE2421">
        <w:rPr>
          <w:rStyle w:val="5-Char"/>
          <w:rtl/>
        </w:rPr>
        <w:t xml:space="preserve"> </w:t>
      </w:r>
      <w:r w:rsidRPr="00BE2421">
        <w:rPr>
          <w:rStyle w:val="5-Char"/>
          <w:rFonts w:hint="eastAsia"/>
          <w:rtl/>
        </w:rPr>
        <w:t>لَا</w:t>
      </w:r>
      <w:r w:rsidRPr="00BE2421">
        <w:rPr>
          <w:rStyle w:val="5-Char"/>
          <w:rtl/>
        </w:rPr>
        <w:t xml:space="preserve"> </w:t>
      </w:r>
    </w:p>
    <w:p w:rsidR="00396D78" w:rsidRPr="00BE2421" w:rsidRDefault="00396D78" w:rsidP="00AF1D25">
      <w:pPr>
        <w:rPr>
          <w:rStyle w:val="5-Char"/>
          <w:bCs/>
          <w:rtl/>
        </w:rPr>
      </w:pPr>
      <w:r w:rsidRPr="00BE2421">
        <w:rPr>
          <w:rStyle w:val="5-Char"/>
          <w:rFonts w:hint="cs"/>
          <w:rtl/>
        </w:rPr>
        <w:t xml:space="preserve">وَ </w:t>
      </w:r>
      <w:r w:rsidR="00C12E54" w:rsidRPr="00BE2421">
        <w:rPr>
          <w:rStyle w:val="5-Char"/>
          <w:rFonts w:hint="cs"/>
          <w:rtl/>
        </w:rPr>
        <w:t>ي</w:t>
      </w:r>
      <w:r w:rsidRPr="00BE2421">
        <w:rPr>
          <w:rStyle w:val="5-Char"/>
          <w:rFonts w:hint="cs"/>
          <w:rtl/>
        </w:rPr>
        <w:t>َ</w:t>
      </w:r>
      <w:r w:rsidRPr="00BE2421">
        <w:rPr>
          <w:rStyle w:val="5-Char"/>
          <w:rFonts w:hint="eastAsia"/>
          <w:rtl/>
        </w:rPr>
        <w:t>شتَرِطُ</w:t>
      </w:r>
      <w:r w:rsidRPr="00BE2421">
        <w:rPr>
          <w:rStyle w:val="5-Char"/>
          <w:rtl/>
        </w:rPr>
        <w:t xml:space="preserve"> </w:t>
      </w:r>
      <w:r w:rsidRPr="00BE2421">
        <w:rPr>
          <w:rStyle w:val="5-Char"/>
          <w:rFonts w:hint="eastAsia"/>
          <w:rtl/>
        </w:rPr>
        <w:t>لِجَوَازِ</w:t>
      </w:r>
      <w:r w:rsidRPr="00BE2421">
        <w:rPr>
          <w:rStyle w:val="5-Char"/>
          <w:rtl/>
        </w:rPr>
        <w:t xml:space="preserve"> </w:t>
      </w:r>
      <w:r w:rsidRPr="00BE2421">
        <w:rPr>
          <w:rStyle w:val="5-Char"/>
          <w:rFonts w:hint="eastAsia"/>
          <w:rtl/>
        </w:rPr>
        <w:t>المَسحِ</w:t>
      </w:r>
      <w:r w:rsidRPr="00BE2421">
        <w:rPr>
          <w:rStyle w:val="5-Char"/>
          <w:rtl/>
        </w:rPr>
        <w:t xml:space="preserve"> </w:t>
      </w:r>
      <w:r w:rsidRPr="00BE2421">
        <w:rPr>
          <w:rStyle w:val="5-Char"/>
          <w:rFonts w:hint="eastAsia"/>
          <w:rtl/>
        </w:rPr>
        <w:t>عَلَ</w:t>
      </w:r>
      <w:r w:rsidR="000C2629" w:rsidRPr="00BE2421">
        <w:rPr>
          <w:rStyle w:val="5-Char"/>
          <w:rFonts w:hint="cs"/>
          <w:rtl/>
        </w:rPr>
        <w:t>ی</w:t>
      </w:r>
      <w:r w:rsidRPr="00BE2421">
        <w:rPr>
          <w:rStyle w:val="5-Char"/>
          <w:rtl/>
        </w:rPr>
        <w:t xml:space="preserve"> </w:t>
      </w:r>
      <w:r w:rsidRPr="00BE2421">
        <w:rPr>
          <w:rStyle w:val="5-Char"/>
          <w:rFonts w:hint="eastAsia"/>
          <w:rtl/>
        </w:rPr>
        <w:t>الخُفَّينِ</w:t>
      </w:r>
      <w:r w:rsidRPr="00BE2421">
        <w:rPr>
          <w:rStyle w:val="5-Char"/>
          <w:rtl/>
        </w:rPr>
        <w:t xml:space="preserve"> </w:t>
      </w:r>
      <w:r w:rsidRPr="00BE2421">
        <w:rPr>
          <w:rStyle w:val="5-Char"/>
          <w:rFonts w:hint="eastAsia"/>
          <w:rtl/>
        </w:rPr>
        <w:t>سَبعَةُ</w:t>
      </w:r>
      <w:r w:rsidRPr="00BE2421">
        <w:rPr>
          <w:rStyle w:val="5-Char"/>
          <w:rtl/>
        </w:rPr>
        <w:t xml:space="preserve"> </w:t>
      </w:r>
      <w:r w:rsidRPr="00BE2421">
        <w:rPr>
          <w:rStyle w:val="5-Char"/>
          <w:rFonts w:hint="eastAsia"/>
          <w:rtl/>
        </w:rPr>
        <w:t>شَرَائِطَ</w:t>
      </w:r>
      <w:r w:rsidRPr="00BE2421">
        <w:rPr>
          <w:rStyle w:val="5-Char"/>
          <w:rFonts w:hint="cs"/>
          <w:rtl/>
        </w:rPr>
        <w:t>:</w:t>
      </w:r>
      <w:r w:rsidRPr="00BE2421">
        <w:rPr>
          <w:rStyle w:val="5-Char"/>
          <w:rtl/>
        </w:rPr>
        <w:t xml:space="preserve"> </w:t>
      </w:r>
      <w:r w:rsidRPr="00BE2421">
        <w:rPr>
          <w:rStyle w:val="5-Char"/>
          <w:rFonts w:hint="eastAsia"/>
          <w:rtl/>
        </w:rPr>
        <w:t>اَلأَوَّلُ</w:t>
      </w:r>
      <w:r w:rsidRPr="00BE2421">
        <w:rPr>
          <w:rStyle w:val="5-Char"/>
          <w:rtl/>
        </w:rPr>
        <w:t xml:space="preserve"> </w:t>
      </w:r>
      <w:r w:rsidRPr="00BE2421">
        <w:rPr>
          <w:rStyle w:val="5-Char"/>
          <w:rFonts w:hint="eastAsia"/>
          <w:rtl/>
        </w:rPr>
        <w:t>لُبسُهُمَا</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غَسلِ</w:t>
      </w:r>
      <w:r w:rsidRPr="00BE2421">
        <w:rPr>
          <w:rStyle w:val="5-Char"/>
          <w:rtl/>
        </w:rPr>
        <w:t xml:space="preserve"> </w:t>
      </w:r>
      <w:r w:rsidRPr="00BE2421">
        <w:rPr>
          <w:rStyle w:val="5-Char"/>
          <w:rFonts w:hint="eastAsia"/>
          <w:rtl/>
        </w:rPr>
        <w:t>الرِّجلَينِ</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قَبلَ</w:t>
      </w:r>
      <w:r w:rsidRPr="00BE2421">
        <w:rPr>
          <w:rStyle w:val="5-Char"/>
          <w:rtl/>
        </w:rPr>
        <w:t xml:space="preserve"> </w:t>
      </w:r>
      <w:r w:rsidRPr="00BE2421">
        <w:rPr>
          <w:rStyle w:val="5-Char"/>
          <w:rFonts w:hint="eastAsia"/>
          <w:rtl/>
        </w:rPr>
        <w:t>كَمَالِ</w:t>
      </w:r>
      <w:r w:rsidRPr="00BE2421">
        <w:rPr>
          <w:rStyle w:val="5-Char"/>
          <w:rtl/>
        </w:rPr>
        <w:t xml:space="preserve"> </w:t>
      </w:r>
      <w:r w:rsidRPr="00BE2421">
        <w:rPr>
          <w:rStyle w:val="5-Char"/>
          <w:rFonts w:hint="eastAsia"/>
          <w:rtl/>
        </w:rPr>
        <w:t>الوُضُوءِ</w:t>
      </w:r>
      <w:r w:rsidRPr="00BE2421">
        <w:rPr>
          <w:rStyle w:val="5-Char"/>
          <w:rtl/>
        </w:rPr>
        <w:t xml:space="preserve"> </w:t>
      </w:r>
      <w:r w:rsidRPr="00BE2421">
        <w:rPr>
          <w:rStyle w:val="5-Char"/>
          <w:rFonts w:hint="eastAsia"/>
          <w:rtl/>
        </w:rPr>
        <w:t>إِذَا</w:t>
      </w:r>
      <w:r w:rsidRPr="00BE2421">
        <w:rPr>
          <w:rStyle w:val="5-Char"/>
          <w:rtl/>
        </w:rPr>
        <w:t xml:space="preserve"> </w:t>
      </w:r>
      <w:r w:rsidRPr="00BE2421">
        <w:rPr>
          <w:rStyle w:val="5-Char"/>
          <w:rFonts w:hint="eastAsia"/>
          <w:rtl/>
        </w:rPr>
        <w:t>أَتَمَّه</w:t>
      </w:r>
      <w:r w:rsidRPr="00BE2421">
        <w:rPr>
          <w:rStyle w:val="5-Char"/>
          <w:rtl/>
        </w:rPr>
        <w:t xml:space="preserve"> </w:t>
      </w:r>
      <w:r w:rsidRPr="00BE2421">
        <w:rPr>
          <w:rStyle w:val="5-Char"/>
          <w:rFonts w:hint="eastAsia"/>
          <w:rtl/>
        </w:rPr>
        <w:t>قَبلَ</w:t>
      </w:r>
      <w:r w:rsidRPr="00BE2421">
        <w:rPr>
          <w:rStyle w:val="5-Char"/>
          <w:rtl/>
        </w:rPr>
        <w:t xml:space="preserve"> </w:t>
      </w:r>
      <w:r w:rsidRPr="00BE2421">
        <w:rPr>
          <w:rStyle w:val="5-Char"/>
          <w:rFonts w:hint="eastAsia"/>
          <w:rtl/>
        </w:rPr>
        <w:t>حُصُولِ</w:t>
      </w:r>
      <w:r w:rsidRPr="00BE2421">
        <w:rPr>
          <w:rStyle w:val="5-Char"/>
          <w:rtl/>
        </w:rPr>
        <w:t xml:space="preserve"> </w:t>
      </w:r>
      <w:r w:rsidRPr="00BE2421">
        <w:rPr>
          <w:rStyle w:val="5-Char"/>
          <w:rFonts w:hint="eastAsia"/>
          <w:rtl/>
        </w:rPr>
        <w:t>نَاقِضٍ</w:t>
      </w:r>
      <w:r w:rsidRPr="00BE2421">
        <w:rPr>
          <w:rStyle w:val="5-Char"/>
          <w:rtl/>
        </w:rPr>
        <w:t xml:space="preserve"> </w:t>
      </w:r>
      <w:r w:rsidRPr="00BE2421">
        <w:rPr>
          <w:rStyle w:val="5-Char"/>
          <w:rFonts w:hint="eastAsia"/>
          <w:rtl/>
        </w:rPr>
        <w:t>لِلوُضُوءِ</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لثَّانِي</w:t>
      </w:r>
      <w:r w:rsidRPr="00BE2421">
        <w:rPr>
          <w:rStyle w:val="5-Char"/>
          <w:rFonts w:hint="cs"/>
          <w:rtl/>
        </w:rPr>
        <w:t>:</w:t>
      </w:r>
      <w:r w:rsidRPr="00BE2421">
        <w:rPr>
          <w:rStyle w:val="5-Char"/>
          <w:rtl/>
        </w:rPr>
        <w:t xml:space="preserve"> </w:t>
      </w:r>
      <w:r w:rsidRPr="00BE2421">
        <w:rPr>
          <w:rStyle w:val="5-Char"/>
          <w:rFonts w:hint="eastAsia"/>
          <w:rtl/>
        </w:rPr>
        <w:t>سَترُهُمَا</w:t>
      </w:r>
      <w:r w:rsidRPr="00BE2421">
        <w:rPr>
          <w:rStyle w:val="5-Char"/>
          <w:rtl/>
        </w:rPr>
        <w:t xml:space="preserve"> </w:t>
      </w:r>
      <w:r w:rsidRPr="00BE2421">
        <w:rPr>
          <w:rStyle w:val="5-Char"/>
          <w:rFonts w:hint="eastAsia"/>
          <w:rtl/>
        </w:rPr>
        <w:t>لِلكَعبَينِ</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لثَّالِث</w:t>
      </w:r>
      <w:r w:rsidRPr="00BE2421">
        <w:rPr>
          <w:rStyle w:val="5-Char"/>
          <w:rFonts w:hint="cs"/>
          <w:rtl/>
        </w:rPr>
        <w:t>:</w:t>
      </w:r>
      <w:r w:rsidRPr="00BE2421">
        <w:rPr>
          <w:rStyle w:val="5-Char"/>
          <w:rtl/>
        </w:rPr>
        <w:t xml:space="preserve"> </w:t>
      </w:r>
      <w:r w:rsidRPr="00BE2421">
        <w:rPr>
          <w:rStyle w:val="5-Char"/>
          <w:rFonts w:hint="eastAsia"/>
          <w:rtl/>
        </w:rPr>
        <w:t>إِمكَانُ</w:t>
      </w:r>
      <w:r w:rsidRPr="00BE2421">
        <w:rPr>
          <w:rStyle w:val="5-Char"/>
          <w:rtl/>
        </w:rPr>
        <w:t xml:space="preserve"> </w:t>
      </w:r>
      <w:r w:rsidRPr="00BE2421">
        <w:rPr>
          <w:rStyle w:val="5-Char"/>
          <w:rFonts w:hint="eastAsia"/>
          <w:rtl/>
        </w:rPr>
        <w:t>مُتَابِعَةِ</w:t>
      </w:r>
      <w:r w:rsidRPr="00BE2421">
        <w:rPr>
          <w:rStyle w:val="5-Char"/>
          <w:rtl/>
        </w:rPr>
        <w:t xml:space="preserve"> </w:t>
      </w:r>
      <w:r w:rsidRPr="00BE2421">
        <w:rPr>
          <w:rStyle w:val="5-Char"/>
          <w:rFonts w:hint="eastAsia"/>
          <w:rtl/>
        </w:rPr>
        <w:t>المَشيِ</w:t>
      </w:r>
      <w:r w:rsidRPr="00BE2421">
        <w:rPr>
          <w:rStyle w:val="5-Char"/>
          <w:rtl/>
        </w:rPr>
        <w:t xml:space="preserve"> </w:t>
      </w:r>
      <w:r w:rsidRPr="00BE2421">
        <w:rPr>
          <w:rStyle w:val="5-Char"/>
          <w:rFonts w:hint="eastAsia"/>
          <w:rtl/>
        </w:rPr>
        <w:t>فِيهِمَا</w:t>
      </w:r>
      <w:r w:rsidRPr="00BE2421">
        <w:rPr>
          <w:rStyle w:val="5-Char"/>
          <w:rFonts w:hint="cs"/>
          <w:rtl/>
        </w:rPr>
        <w:t>.</w:t>
      </w:r>
      <w:r w:rsidRPr="00BE2421">
        <w:rPr>
          <w:rStyle w:val="5-Char"/>
          <w:rtl/>
        </w:rPr>
        <w:t xml:space="preserve"> </w:t>
      </w:r>
      <w:r w:rsidRPr="00BE2421">
        <w:rPr>
          <w:rStyle w:val="5-Char"/>
          <w:rFonts w:hint="eastAsia"/>
          <w:rtl/>
        </w:rPr>
        <w:t>فَلَا</w:t>
      </w:r>
      <w:r w:rsidRPr="00BE2421">
        <w:rPr>
          <w:rStyle w:val="5-Char"/>
          <w:rtl/>
        </w:rPr>
        <w:t xml:space="preserve"> </w:t>
      </w:r>
      <w:r w:rsidRPr="00BE2421">
        <w:rPr>
          <w:rStyle w:val="5-Char"/>
          <w:rFonts w:hint="eastAsia"/>
          <w:rtl/>
        </w:rPr>
        <w:t>يَجُوزُ</w:t>
      </w:r>
      <w:r w:rsidRPr="00BE2421">
        <w:rPr>
          <w:rStyle w:val="5-Char"/>
          <w:rtl/>
        </w:rPr>
        <w:t xml:space="preserve"> </w:t>
      </w:r>
      <w:r w:rsidRPr="00BE2421">
        <w:rPr>
          <w:rStyle w:val="5-Char"/>
          <w:rFonts w:hint="eastAsia"/>
          <w:rtl/>
        </w:rPr>
        <w:t>عَلَ</w:t>
      </w:r>
      <w:r w:rsidR="000C2629" w:rsidRPr="00BE2421">
        <w:rPr>
          <w:rStyle w:val="5-Char"/>
          <w:rFonts w:hint="cs"/>
          <w:rtl/>
        </w:rPr>
        <w:t>ی</w:t>
      </w:r>
      <w:r w:rsidRPr="00BE2421">
        <w:rPr>
          <w:rStyle w:val="5-Char"/>
          <w:rtl/>
        </w:rPr>
        <w:t xml:space="preserve"> </w:t>
      </w:r>
      <w:r w:rsidRPr="00BE2421">
        <w:rPr>
          <w:rStyle w:val="5-Char"/>
          <w:rFonts w:hint="eastAsia"/>
          <w:rtl/>
        </w:rPr>
        <w:t>خُفٍّ</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زُجَاجٍ</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خَشَبٍ</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حَدِيدٍ</w:t>
      </w:r>
      <w:r w:rsidRPr="00BE2421">
        <w:rPr>
          <w:rStyle w:val="5-Char"/>
          <w:rFonts w:hint="cs"/>
          <w:rtl/>
        </w:rPr>
        <w:t xml:space="preserve">؛ </w:t>
      </w:r>
      <w:r w:rsidRPr="00BE2421">
        <w:rPr>
          <w:rStyle w:val="5-Char"/>
          <w:rFonts w:hint="eastAsia"/>
          <w:rtl/>
        </w:rPr>
        <w:t>وَالرَّابِعُ</w:t>
      </w:r>
      <w:r w:rsidRPr="00BE2421">
        <w:rPr>
          <w:rStyle w:val="5-Char"/>
          <w:rFonts w:hint="cs"/>
          <w:rtl/>
        </w:rPr>
        <w:t>:</w:t>
      </w:r>
      <w:r w:rsidRPr="00BE2421">
        <w:rPr>
          <w:rStyle w:val="5-Char"/>
          <w:rtl/>
        </w:rPr>
        <w:t xml:space="preserve"> </w:t>
      </w:r>
      <w:r w:rsidRPr="00BE2421">
        <w:rPr>
          <w:rStyle w:val="5-Char"/>
          <w:rFonts w:hint="eastAsia"/>
          <w:rtl/>
        </w:rPr>
        <w:t>خُلُوُّ</w:t>
      </w:r>
      <w:r w:rsidRPr="00BE2421">
        <w:rPr>
          <w:rStyle w:val="5-Char"/>
          <w:rtl/>
        </w:rPr>
        <w:t xml:space="preserve"> </w:t>
      </w:r>
      <w:r w:rsidRPr="00BE2421">
        <w:rPr>
          <w:rStyle w:val="5-Char"/>
          <w:rFonts w:hint="eastAsia"/>
          <w:rtl/>
        </w:rPr>
        <w:t>كُلٍّ</w:t>
      </w:r>
      <w:r w:rsidRPr="00BE2421">
        <w:rPr>
          <w:rStyle w:val="5-Char"/>
          <w:rtl/>
        </w:rPr>
        <w:t xml:space="preserve"> </w:t>
      </w:r>
      <w:r w:rsidRPr="00BE2421">
        <w:rPr>
          <w:rStyle w:val="5-Char"/>
          <w:rFonts w:hint="eastAsia"/>
          <w:rtl/>
        </w:rPr>
        <w:t>مِنهُمَا</w:t>
      </w:r>
      <w:r w:rsidRPr="00BE2421">
        <w:rPr>
          <w:rStyle w:val="5-Char"/>
          <w:rtl/>
        </w:rPr>
        <w:t xml:space="preserve"> </w:t>
      </w:r>
      <w:r w:rsidRPr="00BE2421">
        <w:rPr>
          <w:rStyle w:val="5-Char"/>
          <w:rFonts w:hint="eastAsia"/>
          <w:rtl/>
        </w:rPr>
        <w:t>عَن</w:t>
      </w:r>
      <w:r w:rsidRPr="00BE2421">
        <w:rPr>
          <w:rStyle w:val="5-Char"/>
          <w:rtl/>
        </w:rPr>
        <w:t xml:space="preserve"> </w:t>
      </w:r>
      <w:r w:rsidRPr="00BE2421">
        <w:rPr>
          <w:rStyle w:val="5-Char"/>
          <w:rFonts w:hint="eastAsia"/>
          <w:rtl/>
        </w:rPr>
        <w:t>خَرقٍ</w:t>
      </w:r>
      <w:r w:rsidRPr="00BE2421">
        <w:rPr>
          <w:rStyle w:val="5-Char"/>
          <w:rtl/>
        </w:rPr>
        <w:t xml:space="preserve"> </w:t>
      </w:r>
      <w:r w:rsidRPr="00BE2421">
        <w:rPr>
          <w:rStyle w:val="5-Char"/>
          <w:rFonts w:hint="eastAsia"/>
          <w:rtl/>
        </w:rPr>
        <w:t>قَدرَ</w:t>
      </w:r>
      <w:r w:rsidRPr="00BE2421">
        <w:rPr>
          <w:rStyle w:val="5-Char"/>
          <w:rtl/>
        </w:rPr>
        <w:t xml:space="preserve"> </w:t>
      </w:r>
      <w:r w:rsidRPr="00BE2421">
        <w:rPr>
          <w:rStyle w:val="5-Char"/>
          <w:rFonts w:hint="eastAsia"/>
          <w:rtl/>
        </w:rPr>
        <w:t>ثَلَاثِ</w:t>
      </w:r>
      <w:r w:rsidRPr="00BE2421">
        <w:rPr>
          <w:rStyle w:val="5-Char"/>
          <w:rtl/>
        </w:rPr>
        <w:t xml:space="preserve"> </w:t>
      </w:r>
      <w:r w:rsidRPr="00BE2421">
        <w:rPr>
          <w:rStyle w:val="5-Char"/>
          <w:rFonts w:hint="eastAsia"/>
          <w:rtl/>
        </w:rPr>
        <w:t>أَصَابِعَ</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أَصغَرِ</w:t>
      </w:r>
      <w:r w:rsidRPr="00BE2421">
        <w:rPr>
          <w:rStyle w:val="5-Char"/>
          <w:rtl/>
        </w:rPr>
        <w:t xml:space="preserve"> </w:t>
      </w:r>
      <w:r w:rsidRPr="00BE2421">
        <w:rPr>
          <w:rStyle w:val="5-Char"/>
          <w:rFonts w:hint="eastAsia"/>
          <w:rtl/>
        </w:rPr>
        <w:t>أَصَابِعِ</w:t>
      </w:r>
      <w:r w:rsidRPr="00BE2421">
        <w:rPr>
          <w:rStyle w:val="5-Char"/>
          <w:rtl/>
        </w:rPr>
        <w:t xml:space="preserve"> </w:t>
      </w:r>
      <w:r w:rsidRPr="00BE2421">
        <w:rPr>
          <w:rStyle w:val="5-Char"/>
          <w:rFonts w:hint="eastAsia"/>
          <w:rtl/>
        </w:rPr>
        <w:t>القَدَمِ</w:t>
      </w:r>
      <w:r w:rsidRPr="00BE2421">
        <w:rPr>
          <w:rStyle w:val="5-Char"/>
          <w:rFonts w:hint="cs"/>
          <w:rtl/>
        </w:rPr>
        <w:t>؛</w:t>
      </w:r>
      <w:r w:rsidRPr="00BE2421">
        <w:rPr>
          <w:rStyle w:val="5-Char"/>
          <w:rtl/>
        </w:rPr>
        <w:t xml:space="preserve"> </w:t>
      </w:r>
      <w:r w:rsidRPr="00BE2421">
        <w:rPr>
          <w:rStyle w:val="5-Char"/>
          <w:rFonts w:hint="eastAsia"/>
          <w:rtl/>
        </w:rPr>
        <w:t>وَالخَامِسُ</w:t>
      </w:r>
      <w:r w:rsidRPr="00BE2421">
        <w:rPr>
          <w:rStyle w:val="5-Char"/>
          <w:rFonts w:hint="cs"/>
          <w:rtl/>
        </w:rPr>
        <w:t>:</w:t>
      </w:r>
      <w:r w:rsidRPr="00BE2421">
        <w:rPr>
          <w:rStyle w:val="5-Char"/>
          <w:rtl/>
        </w:rPr>
        <w:t xml:space="preserve"> </w:t>
      </w:r>
      <w:r w:rsidRPr="00BE2421">
        <w:rPr>
          <w:rStyle w:val="5-Char"/>
          <w:rFonts w:hint="eastAsia"/>
          <w:rtl/>
        </w:rPr>
        <w:t>اِستِمسَاكُهُمَا</w:t>
      </w:r>
      <w:r w:rsidRPr="00BE2421">
        <w:rPr>
          <w:rStyle w:val="5-Char"/>
          <w:rtl/>
        </w:rPr>
        <w:t xml:space="preserve"> </w:t>
      </w:r>
      <w:r w:rsidRPr="00BE2421">
        <w:rPr>
          <w:rStyle w:val="5-Char"/>
          <w:rFonts w:hint="eastAsia"/>
          <w:rtl/>
        </w:rPr>
        <w:t>عَلَ</w:t>
      </w:r>
      <w:r w:rsidR="000C2629" w:rsidRPr="00BE2421">
        <w:rPr>
          <w:rStyle w:val="5-Char"/>
          <w:rFonts w:hint="cs"/>
          <w:rtl/>
        </w:rPr>
        <w:t>ی</w:t>
      </w:r>
      <w:r w:rsidRPr="00BE2421">
        <w:rPr>
          <w:rStyle w:val="5-Char"/>
          <w:rtl/>
        </w:rPr>
        <w:t xml:space="preserve"> </w:t>
      </w:r>
      <w:r w:rsidRPr="00BE2421">
        <w:rPr>
          <w:rStyle w:val="5-Char"/>
          <w:rFonts w:hint="eastAsia"/>
          <w:rtl/>
        </w:rPr>
        <w:t>الرِّجلَينِ</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غَيرِ</w:t>
      </w:r>
      <w:r w:rsidRPr="00BE2421">
        <w:rPr>
          <w:rStyle w:val="5-Char"/>
          <w:rtl/>
        </w:rPr>
        <w:t xml:space="preserve"> </w:t>
      </w:r>
      <w:r w:rsidRPr="00BE2421">
        <w:rPr>
          <w:rStyle w:val="5-Char"/>
          <w:rFonts w:hint="eastAsia"/>
          <w:rtl/>
        </w:rPr>
        <w:t>شَدٍّ</w:t>
      </w:r>
      <w:r w:rsidRPr="00BE2421">
        <w:rPr>
          <w:rStyle w:val="5-Char"/>
          <w:rFonts w:hint="cs"/>
          <w:rtl/>
        </w:rPr>
        <w:t>؛</w:t>
      </w:r>
      <w:r w:rsidRPr="00BE2421">
        <w:rPr>
          <w:rStyle w:val="5-Char"/>
          <w:rtl/>
        </w:rPr>
        <w:t xml:space="preserve"> </w:t>
      </w:r>
      <w:r w:rsidRPr="00BE2421">
        <w:rPr>
          <w:rStyle w:val="5-Char"/>
          <w:rFonts w:hint="eastAsia"/>
          <w:rtl/>
        </w:rPr>
        <w:t>وَالسَّادِسُ</w:t>
      </w:r>
      <w:r w:rsidRPr="00BE2421">
        <w:rPr>
          <w:rStyle w:val="5-Char"/>
          <w:rFonts w:hint="cs"/>
          <w:rtl/>
        </w:rPr>
        <w:t>:</w:t>
      </w:r>
      <w:r w:rsidRPr="00BE2421">
        <w:rPr>
          <w:rStyle w:val="5-Char"/>
          <w:rtl/>
        </w:rPr>
        <w:t xml:space="preserve"> </w:t>
      </w:r>
      <w:r w:rsidRPr="00BE2421">
        <w:rPr>
          <w:rStyle w:val="5-Char"/>
          <w:rFonts w:hint="eastAsia"/>
          <w:rtl/>
        </w:rPr>
        <w:t>مَنعُهُمَا</w:t>
      </w:r>
      <w:r w:rsidRPr="00BE2421">
        <w:rPr>
          <w:rStyle w:val="5-Char"/>
          <w:rtl/>
        </w:rPr>
        <w:t xml:space="preserve"> </w:t>
      </w:r>
      <w:r w:rsidRPr="00BE2421">
        <w:rPr>
          <w:rStyle w:val="5-Char"/>
          <w:rFonts w:hint="eastAsia"/>
          <w:rtl/>
        </w:rPr>
        <w:t>وُصُولَ</w:t>
      </w:r>
      <w:r w:rsidRPr="00BE2421">
        <w:rPr>
          <w:rStyle w:val="5-Char"/>
          <w:rtl/>
        </w:rPr>
        <w:t xml:space="preserve"> </w:t>
      </w:r>
      <w:r w:rsidRPr="00BE2421">
        <w:rPr>
          <w:rStyle w:val="5-Char"/>
          <w:rFonts w:hint="eastAsia"/>
          <w:rtl/>
        </w:rPr>
        <w:t>المَاءِ</w:t>
      </w:r>
      <w:r w:rsidRPr="00BE2421">
        <w:rPr>
          <w:rStyle w:val="5-Char"/>
          <w:rtl/>
        </w:rPr>
        <w:t xml:space="preserve"> </w:t>
      </w:r>
      <w:r w:rsidRPr="00BE2421">
        <w:rPr>
          <w:rStyle w:val="5-Char"/>
          <w:rFonts w:hint="eastAsia"/>
          <w:rtl/>
        </w:rPr>
        <w:t>اِلَ</w:t>
      </w:r>
      <w:r w:rsidR="000C2629" w:rsidRPr="00BE2421">
        <w:rPr>
          <w:rStyle w:val="5-Char"/>
          <w:rFonts w:hint="cs"/>
          <w:rtl/>
        </w:rPr>
        <w:t>ی</w:t>
      </w:r>
      <w:r w:rsidRPr="00BE2421">
        <w:rPr>
          <w:rStyle w:val="5-Char"/>
          <w:rtl/>
        </w:rPr>
        <w:t xml:space="preserve"> </w:t>
      </w:r>
      <w:r w:rsidRPr="00BE2421">
        <w:rPr>
          <w:rStyle w:val="5-Char"/>
          <w:rFonts w:hint="eastAsia"/>
          <w:rtl/>
        </w:rPr>
        <w:t>الجَسَدِ</w:t>
      </w:r>
      <w:r w:rsidRPr="00BE2421">
        <w:rPr>
          <w:rStyle w:val="5-Char"/>
          <w:rFonts w:hint="cs"/>
          <w:rtl/>
        </w:rPr>
        <w:t>؛</w:t>
      </w:r>
      <w:r w:rsidRPr="00BE2421">
        <w:rPr>
          <w:rStyle w:val="5-Char"/>
          <w:rtl/>
        </w:rPr>
        <w:t xml:space="preserve"> </w:t>
      </w:r>
      <w:r w:rsidRPr="00BE2421">
        <w:rPr>
          <w:rStyle w:val="5-Char"/>
          <w:rFonts w:hint="eastAsia"/>
          <w:rtl/>
        </w:rPr>
        <w:t>وَالسَّابِعُ</w:t>
      </w:r>
      <w:r w:rsidRPr="00BE2421">
        <w:rPr>
          <w:rStyle w:val="5-Char"/>
          <w:rFonts w:hint="cs"/>
          <w:rtl/>
        </w:rPr>
        <w:t>:</w:t>
      </w:r>
      <w:r w:rsidRPr="00BE2421">
        <w:rPr>
          <w:rStyle w:val="5-Char"/>
          <w:rtl/>
        </w:rPr>
        <w:t xml:space="preserve"> </w:t>
      </w:r>
      <w:r w:rsidRPr="00BE2421">
        <w:rPr>
          <w:rStyle w:val="5-Char"/>
          <w:rFonts w:hint="eastAsia"/>
          <w:rtl/>
        </w:rPr>
        <w:t>أَن</w:t>
      </w:r>
      <w:r w:rsidRPr="00BE2421">
        <w:rPr>
          <w:rStyle w:val="5-Char"/>
          <w:rtl/>
        </w:rPr>
        <w:t xml:space="preserve"> </w:t>
      </w:r>
      <w:r w:rsidRPr="00BE2421">
        <w:rPr>
          <w:rStyle w:val="5-Char"/>
          <w:rFonts w:hint="eastAsia"/>
          <w:rtl/>
        </w:rPr>
        <w:t>يَبقَ</w:t>
      </w:r>
      <w:r w:rsidR="000C2629" w:rsidRPr="00BE2421">
        <w:rPr>
          <w:rStyle w:val="5-Char"/>
          <w:rFonts w:hint="cs"/>
          <w:rtl/>
        </w:rPr>
        <w:t>ی</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مُقَدَّمِ</w:t>
      </w:r>
      <w:r w:rsidRPr="00BE2421">
        <w:rPr>
          <w:rStyle w:val="5-Char"/>
          <w:rtl/>
        </w:rPr>
        <w:t xml:space="preserve"> </w:t>
      </w:r>
      <w:r w:rsidRPr="00BE2421">
        <w:rPr>
          <w:rStyle w:val="5-Char"/>
          <w:rFonts w:hint="eastAsia"/>
          <w:rtl/>
        </w:rPr>
        <w:t>القَدَمِ</w:t>
      </w:r>
      <w:r w:rsidRPr="00BE2421">
        <w:rPr>
          <w:rStyle w:val="5-Char"/>
          <w:rtl/>
        </w:rPr>
        <w:t xml:space="preserve"> </w:t>
      </w:r>
      <w:r w:rsidRPr="00BE2421">
        <w:rPr>
          <w:rStyle w:val="5-Char"/>
          <w:rFonts w:hint="eastAsia"/>
          <w:rtl/>
        </w:rPr>
        <w:t>قَدرُ</w:t>
      </w:r>
      <w:r w:rsidRPr="00BE2421">
        <w:rPr>
          <w:rStyle w:val="5-Char"/>
          <w:rtl/>
        </w:rPr>
        <w:t xml:space="preserve"> </w:t>
      </w:r>
      <w:r w:rsidRPr="00BE2421">
        <w:rPr>
          <w:rStyle w:val="5-Char"/>
          <w:rFonts w:hint="eastAsia"/>
          <w:rtl/>
        </w:rPr>
        <w:t>ثَلَاثِ</w:t>
      </w:r>
      <w:r w:rsidRPr="00BE2421">
        <w:rPr>
          <w:rStyle w:val="5-Char"/>
          <w:rtl/>
        </w:rPr>
        <w:t xml:space="preserve"> </w:t>
      </w:r>
      <w:r w:rsidRPr="00BE2421">
        <w:rPr>
          <w:rStyle w:val="5-Char"/>
          <w:rFonts w:hint="eastAsia"/>
          <w:rtl/>
        </w:rPr>
        <w:t>أَصَابِعَ</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أَصغَرِ</w:t>
      </w:r>
      <w:r w:rsidRPr="00BE2421">
        <w:rPr>
          <w:rStyle w:val="5-Char"/>
          <w:rtl/>
        </w:rPr>
        <w:t xml:space="preserve"> </w:t>
      </w:r>
      <w:r w:rsidRPr="00BE2421">
        <w:rPr>
          <w:rStyle w:val="5-Char"/>
          <w:rFonts w:hint="eastAsia"/>
          <w:rtl/>
        </w:rPr>
        <w:t>أَصَابِعِ</w:t>
      </w:r>
      <w:r w:rsidRPr="00BE2421">
        <w:rPr>
          <w:rStyle w:val="5-Char"/>
          <w:rtl/>
        </w:rPr>
        <w:t xml:space="preserve"> </w:t>
      </w:r>
      <w:r w:rsidRPr="00BE2421">
        <w:rPr>
          <w:rStyle w:val="5-Char"/>
          <w:rFonts w:hint="eastAsia"/>
          <w:rtl/>
        </w:rPr>
        <w:t>اليَدِ</w:t>
      </w:r>
      <w:r w:rsidRPr="00BE2421">
        <w:rPr>
          <w:rStyle w:val="5-Char"/>
          <w:rFonts w:hint="cs"/>
          <w:rtl/>
        </w:rPr>
        <w:t>؛</w:t>
      </w:r>
      <w:r w:rsidRPr="00BE2421">
        <w:rPr>
          <w:rStyle w:val="5-Char"/>
          <w:rtl/>
        </w:rPr>
        <w:t xml:space="preserve"> </w:t>
      </w:r>
      <w:r w:rsidRPr="00BE2421">
        <w:rPr>
          <w:rStyle w:val="5-Char"/>
          <w:rFonts w:hint="eastAsia"/>
          <w:rtl/>
        </w:rPr>
        <w:t>فَلَو</w:t>
      </w:r>
      <w:r w:rsidRPr="00BE2421">
        <w:rPr>
          <w:rStyle w:val="5-Char"/>
          <w:rtl/>
        </w:rPr>
        <w:t xml:space="preserve"> </w:t>
      </w:r>
      <w:r w:rsidRPr="00BE2421">
        <w:rPr>
          <w:rStyle w:val="5-Char"/>
          <w:rFonts w:hint="eastAsia"/>
          <w:rtl/>
        </w:rPr>
        <w:t>كَانَ</w:t>
      </w:r>
      <w:r w:rsidRPr="00BE2421">
        <w:rPr>
          <w:rStyle w:val="5-Char"/>
          <w:rtl/>
        </w:rPr>
        <w:t xml:space="preserve"> </w:t>
      </w:r>
      <w:r w:rsidRPr="00BE2421">
        <w:rPr>
          <w:rStyle w:val="5-Char"/>
          <w:rFonts w:hint="eastAsia"/>
          <w:rtl/>
        </w:rPr>
        <w:t>فَاقِدًا</w:t>
      </w:r>
      <w:r w:rsidRPr="00BE2421">
        <w:rPr>
          <w:rStyle w:val="5-Char"/>
          <w:rtl/>
        </w:rPr>
        <w:t xml:space="preserve"> </w:t>
      </w:r>
      <w:r w:rsidRPr="00BE2421">
        <w:rPr>
          <w:rStyle w:val="5-Char"/>
          <w:rFonts w:hint="eastAsia"/>
          <w:rtl/>
        </w:rPr>
        <w:t>مُقَدَّمَ</w:t>
      </w:r>
      <w:r w:rsidRPr="00BE2421">
        <w:rPr>
          <w:rStyle w:val="5-Char"/>
          <w:rtl/>
        </w:rPr>
        <w:t xml:space="preserve"> </w:t>
      </w:r>
      <w:r w:rsidRPr="00BE2421">
        <w:rPr>
          <w:rStyle w:val="5-Char"/>
          <w:rFonts w:hint="eastAsia"/>
          <w:rtl/>
        </w:rPr>
        <w:t>قَدَمِه</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مسَحُ</w:t>
      </w:r>
      <w:r w:rsidRPr="00BE2421">
        <w:rPr>
          <w:rStyle w:val="5-Char"/>
          <w:rtl/>
        </w:rPr>
        <w:t xml:space="preserve"> </w:t>
      </w:r>
      <w:r w:rsidRPr="00BE2421">
        <w:rPr>
          <w:rStyle w:val="5-Char"/>
          <w:rFonts w:hint="eastAsia"/>
          <w:rtl/>
        </w:rPr>
        <w:t>عَلَ</w:t>
      </w:r>
      <w:r w:rsidR="000C2629" w:rsidRPr="00BE2421">
        <w:rPr>
          <w:rStyle w:val="5-Char"/>
          <w:rFonts w:hint="cs"/>
          <w:rtl/>
        </w:rPr>
        <w:t>ی</w:t>
      </w:r>
      <w:r w:rsidRPr="00BE2421">
        <w:rPr>
          <w:rStyle w:val="5-Char"/>
          <w:rtl/>
        </w:rPr>
        <w:t xml:space="preserve"> </w:t>
      </w:r>
      <w:r w:rsidRPr="00BE2421">
        <w:rPr>
          <w:rStyle w:val="5-Char"/>
          <w:rFonts w:hint="eastAsia"/>
          <w:rtl/>
        </w:rPr>
        <w:t>خُفِّ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كَانَ</w:t>
      </w:r>
      <w:r w:rsidRPr="00BE2421">
        <w:rPr>
          <w:rStyle w:val="5-Char"/>
          <w:rtl/>
        </w:rPr>
        <w:t xml:space="preserve"> </w:t>
      </w:r>
      <w:r w:rsidRPr="00BE2421">
        <w:rPr>
          <w:rStyle w:val="5-Char"/>
          <w:rFonts w:hint="eastAsia"/>
          <w:rtl/>
        </w:rPr>
        <w:t>عَقَبُ</w:t>
      </w:r>
      <w:r w:rsidRPr="00BE2421">
        <w:rPr>
          <w:rStyle w:val="5-Char"/>
          <w:rtl/>
        </w:rPr>
        <w:t xml:space="preserve"> </w:t>
      </w:r>
      <w:r w:rsidRPr="00BE2421">
        <w:rPr>
          <w:rStyle w:val="5-Char"/>
          <w:rFonts w:hint="eastAsia"/>
          <w:rtl/>
        </w:rPr>
        <w:t>القَدَمِ</w:t>
      </w:r>
      <w:r w:rsidRPr="00BE2421">
        <w:rPr>
          <w:rStyle w:val="5-Char"/>
          <w:rtl/>
        </w:rPr>
        <w:t xml:space="preserve"> </w:t>
      </w:r>
      <w:r w:rsidRPr="00BE2421">
        <w:rPr>
          <w:rStyle w:val="5-Char"/>
          <w:rFonts w:hint="eastAsia"/>
          <w:rtl/>
        </w:rPr>
        <w:t>مَوُجوُدًا</w:t>
      </w:r>
      <w:r w:rsidRPr="00BE2421">
        <w:rPr>
          <w:rStyle w:val="5-Char"/>
          <w:rFonts w:hint="cs"/>
          <w:rtl/>
        </w:rPr>
        <w:t>.</w:t>
      </w:r>
    </w:p>
    <w:p w:rsidR="00396D78" w:rsidRPr="00BE2421" w:rsidRDefault="00396D78"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يَمسَحُ</w:t>
      </w:r>
      <w:r w:rsidRPr="00BE2421">
        <w:rPr>
          <w:rStyle w:val="5-Char"/>
          <w:rtl/>
        </w:rPr>
        <w:t xml:space="preserve"> </w:t>
      </w:r>
      <w:r w:rsidRPr="00BE2421">
        <w:rPr>
          <w:rStyle w:val="5-Char"/>
          <w:rFonts w:hint="eastAsia"/>
          <w:rtl/>
        </w:rPr>
        <w:t>المُقيِمُ</w:t>
      </w:r>
      <w:r w:rsidRPr="00BE2421">
        <w:rPr>
          <w:rStyle w:val="5-Char"/>
          <w:rtl/>
        </w:rPr>
        <w:t xml:space="preserve"> </w:t>
      </w:r>
      <w:r w:rsidRPr="00BE2421">
        <w:rPr>
          <w:rStyle w:val="5-Char"/>
          <w:rFonts w:hint="eastAsia"/>
          <w:rtl/>
        </w:rPr>
        <w:t>يَومً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يلَةً</w:t>
      </w:r>
      <w:r w:rsidRPr="00BE2421">
        <w:rPr>
          <w:rStyle w:val="5-Char"/>
          <w:rtl/>
        </w:rPr>
        <w:t xml:space="preserve"> </w:t>
      </w:r>
      <w:r w:rsidRPr="00BE2421">
        <w:rPr>
          <w:rStyle w:val="5-Char"/>
          <w:rFonts w:hint="eastAsia"/>
          <w:rtl/>
        </w:rPr>
        <w:t>وَالمُسَافِرُ</w:t>
      </w:r>
      <w:r w:rsidRPr="00BE2421">
        <w:rPr>
          <w:rStyle w:val="5-Char"/>
          <w:rtl/>
        </w:rPr>
        <w:t xml:space="preserve"> </w:t>
      </w:r>
      <w:r w:rsidRPr="00BE2421">
        <w:rPr>
          <w:rStyle w:val="5-Char"/>
          <w:rFonts w:hint="eastAsia"/>
          <w:rtl/>
        </w:rPr>
        <w:t>ثَلَاثَة</w:t>
      </w:r>
      <w:r w:rsidRPr="00BE2421">
        <w:rPr>
          <w:rStyle w:val="5-Char"/>
          <w:rtl/>
        </w:rPr>
        <w:t xml:space="preserve"> </w:t>
      </w:r>
      <w:r w:rsidRPr="00BE2421">
        <w:rPr>
          <w:rStyle w:val="5-Char"/>
          <w:rFonts w:hint="eastAsia"/>
          <w:rtl/>
        </w:rPr>
        <w:t>أَيَّامٍ</w:t>
      </w:r>
      <w:r w:rsidRPr="00BE2421">
        <w:rPr>
          <w:rStyle w:val="5-Char"/>
          <w:rtl/>
        </w:rPr>
        <w:t xml:space="preserve"> </w:t>
      </w:r>
      <w:r w:rsidRPr="00BE2421">
        <w:rPr>
          <w:rStyle w:val="5-Char"/>
          <w:rFonts w:hint="eastAsia"/>
          <w:rtl/>
        </w:rPr>
        <w:t>بِلَيَالِيهَ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بتِدَاءُ</w:t>
      </w:r>
      <w:r w:rsidRPr="00BE2421">
        <w:rPr>
          <w:rStyle w:val="5-Char"/>
          <w:rtl/>
        </w:rPr>
        <w:t xml:space="preserve"> </w:t>
      </w:r>
      <w:r w:rsidRPr="00BE2421">
        <w:rPr>
          <w:rStyle w:val="5-Char"/>
          <w:rFonts w:hint="eastAsia"/>
          <w:rtl/>
        </w:rPr>
        <w:t>المُدَّةِ</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وَقتِ</w:t>
      </w:r>
      <w:r w:rsidRPr="00BE2421">
        <w:rPr>
          <w:rStyle w:val="5-Char"/>
          <w:rtl/>
        </w:rPr>
        <w:t xml:space="preserve"> </w:t>
      </w:r>
      <w:r w:rsidRPr="00BE2421">
        <w:rPr>
          <w:rStyle w:val="5-Char"/>
          <w:rFonts w:hint="eastAsia"/>
          <w:rtl/>
        </w:rPr>
        <w:t>الحَدَثِ</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لَبسِ</w:t>
      </w:r>
      <w:r w:rsidRPr="00BE2421">
        <w:rPr>
          <w:rStyle w:val="5-Char"/>
          <w:rtl/>
        </w:rPr>
        <w:t xml:space="preserve"> </w:t>
      </w:r>
      <w:r w:rsidRPr="00BE2421">
        <w:rPr>
          <w:rStyle w:val="5-Char"/>
          <w:rFonts w:hint="eastAsia"/>
          <w:rtl/>
        </w:rPr>
        <w:t>الخُفَّينِ</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مَسَحَ</w:t>
      </w:r>
      <w:r w:rsidRPr="00BE2421">
        <w:rPr>
          <w:rStyle w:val="5-Char"/>
          <w:rtl/>
        </w:rPr>
        <w:t xml:space="preserve"> </w:t>
      </w:r>
      <w:r w:rsidRPr="00BE2421">
        <w:rPr>
          <w:rStyle w:val="5-Char"/>
          <w:rFonts w:hint="eastAsia"/>
          <w:rtl/>
        </w:rPr>
        <w:t>مُقِيمٌ</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سَافَرَ</w:t>
      </w:r>
      <w:r w:rsidRPr="00BE2421">
        <w:rPr>
          <w:rStyle w:val="5-Char"/>
          <w:rtl/>
        </w:rPr>
        <w:t xml:space="preserve"> </w:t>
      </w:r>
      <w:r w:rsidRPr="00BE2421">
        <w:rPr>
          <w:rStyle w:val="5-Char"/>
          <w:rFonts w:hint="eastAsia"/>
          <w:rtl/>
        </w:rPr>
        <w:t>قَبلَ</w:t>
      </w:r>
      <w:r w:rsidRPr="00BE2421">
        <w:rPr>
          <w:rStyle w:val="5-Char"/>
          <w:rtl/>
        </w:rPr>
        <w:t xml:space="preserve"> </w:t>
      </w:r>
      <w:r w:rsidRPr="00BE2421">
        <w:rPr>
          <w:rStyle w:val="5-Char"/>
          <w:rFonts w:hint="eastAsia"/>
          <w:rtl/>
        </w:rPr>
        <w:t>تَمَامِ</w:t>
      </w:r>
      <w:r w:rsidRPr="00BE2421">
        <w:rPr>
          <w:rStyle w:val="5-Char"/>
          <w:rtl/>
        </w:rPr>
        <w:t xml:space="preserve"> </w:t>
      </w:r>
      <w:r w:rsidRPr="00BE2421">
        <w:rPr>
          <w:rStyle w:val="5-Char"/>
          <w:rFonts w:hint="eastAsia"/>
          <w:rtl/>
        </w:rPr>
        <w:t>مُدَّتِه</w:t>
      </w:r>
      <w:r w:rsidRPr="00BE2421">
        <w:rPr>
          <w:rStyle w:val="5-Char"/>
          <w:rFonts w:hint="cs"/>
          <w:rtl/>
        </w:rPr>
        <w:t>،</w:t>
      </w:r>
      <w:r w:rsidRPr="00BE2421">
        <w:rPr>
          <w:rStyle w:val="5-Char"/>
          <w:rtl/>
        </w:rPr>
        <w:t xml:space="preserve"> </w:t>
      </w:r>
      <w:r w:rsidRPr="00BE2421">
        <w:rPr>
          <w:rStyle w:val="5-Char"/>
          <w:rFonts w:hint="eastAsia"/>
          <w:rtl/>
        </w:rPr>
        <w:t>أَتَمَّ</w:t>
      </w:r>
      <w:r w:rsidRPr="00BE2421">
        <w:rPr>
          <w:rStyle w:val="5-Char"/>
          <w:rtl/>
        </w:rPr>
        <w:t xml:space="preserve"> </w:t>
      </w:r>
      <w:r w:rsidRPr="00BE2421">
        <w:rPr>
          <w:rStyle w:val="5-Char"/>
          <w:rFonts w:hint="eastAsia"/>
          <w:rtl/>
        </w:rPr>
        <w:t>مُدَّةَ</w:t>
      </w:r>
      <w:r w:rsidRPr="00BE2421">
        <w:rPr>
          <w:rStyle w:val="5-Char"/>
          <w:rtl/>
        </w:rPr>
        <w:t xml:space="preserve"> </w:t>
      </w:r>
      <w:r w:rsidRPr="00BE2421">
        <w:rPr>
          <w:rStyle w:val="5-Char"/>
          <w:rFonts w:hint="eastAsia"/>
          <w:rtl/>
        </w:rPr>
        <w:t>المُسَافِرِ</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أَقَامَ</w:t>
      </w:r>
      <w:r w:rsidRPr="00BE2421">
        <w:rPr>
          <w:rStyle w:val="5-Char"/>
          <w:rtl/>
        </w:rPr>
        <w:t xml:space="preserve"> </w:t>
      </w:r>
      <w:r w:rsidRPr="00BE2421">
        <w:rPr>
          <w:rStyle w:val="5-Char"/>
          <w:rFonts w:hint="eastAsia"/>
          <w:rtl/>
        </w:rPr>
        <w:t>المُسَافِرُ</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مَسَحَ</w:t>
      </w:r>
      <w:r w:rsidRPr="00BE2421">
        <w:rPr>
          <w:rStyle w:val="5-Char"/>
          <w:rtl/>
        </w:rPr>
        <w:t xml:space="preserve"> </w:t>
      </w:r>
      <w:r w:rsidRPr="00BE2421">
        <w:rPr>
          <w:rStyle w:val="5-Char"/>
          <w:rFonts w:hint="eastAsia"/>
          <w:rtl/>
        </w:rPr>
        <w:t>يَومً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يلَةٍ</w:t>
      </w:r>
      <w:r w:rsidRPr="00BE2421">
        <w:rPr>
          <w:rStyle w:val="5-Char"/>
          <w:rFonts w:hint="cs"/>
          <w:rtl/>
        </w:rPr>
        <w:t xml:space="preserve"> </w:t>
      </w:r>
      <w:r w:rsidRPr="00BE2421">
        <w:rPr>
          <w:rStyle w:val="5-Char"/>
          <w:rFonts w:hint="eastAsia"/>
          <w:rtl/>
        </w:rPr>
        <w:t>نَزَعَ</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لَّا</w:t>
      </w:r>
      <w:r w:rsidRPr="00BE2421">
        <w:rPr>
          <w:rStyle w:val="5-Char"/>
          <w:rtl/>
        </w:rPr>
        <w:t xml:space="preserve"> </w:t>
      </w:r>
      <w:r w:rsidRPr="00BE2421">
        <w:rPr>
          <w:rStyle w:val="5-Char"/>
          <w:rFonts w:hint="eastAsia"/>
          <w:rtl/>
        </w:rPr>
        <w:t>يُتِمُّ</w:t>
      </w:r>
      <w:r w:rsidRPr="00BE2421">
        <w:rPr>
          <w:rStyle w:val="5-Char"/>
          <w:rtl/>
        </w:rPr>
        <w:t xml:space="preserve"> </w:t>
      </w:r>
      <w:r w:rsidRPr="00BE2421">
        <w:rPr>
          <w:rStyle w:val="5-Char"/>
          <w:rFonts w:hint="eastAsia"/>
          <w:rtl/>
        </w:rPr>
        <w:t>يَومً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يلَةً</w:t>
      </w:r>
      <w:r w:rsidRPr="00BE2421">
        <w:rPr>
          <w:rStyle w:val="5-Char"/>
          <w:rFonts w:hint="cs"/>
          <w:rtl/>
        </w:rPr>
        <w:t>.</w:t>
      </w:r>
    </w:p>
    <w:p w:rsidR="00396D78" w:rsidRPr="00BE2421" w:rsidRDefault="00396D78"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فَرضُ</w:t>
      </w:r>
      <w:r w:rsidRPr="00BE2421">
        <w:rPr>
          <w:rStyle w:val="5-Char"/>
          <w:rtl/>
        </w:rPr>
        <w:t xml:space="preserve"> </w:t>
      </w:r>
      <w:r w:rsidRPr="00BE2421">
        <w:rPr>
          <w:rStyle w:val="5-Char"/>
          <w:rFonts w:hint="eastAsia"/>
          <w:rtl/>
        </w:rPr>
        <w:t>المَسحِ</w:t>
      </w:r>
      <w:r w:rsidRPr="00BE2421">
        <w:rPr>
          <w:rStyle w:val="5-Char"/>
          <w:rFonts w:hint="cs"/>
          <w:rtl/>
        </w:rPr>
        <w:t>:</w:t>
      </w:r>
      <w:r w:rsidRPr="00BE2421">
        <w:rPr>
          <w:rStyle w:val="5-Char"/>
          <w:rtl/>
        </w:rPr>
        <w:t xml:space="preserve"> </w:t>
      </w:r>
      <w:r w:rsidRPr="00BE2421">
        <w:rPr>
          <w:rStyle w:val="5-Char"/>
          <w:rFonts w:hint="eastAsia"/>
          <w:rtl/>
        </w:rPr>
        <w:t>قَدرُ</w:t>
      </w:r>
      <w:r w:rsidRPr="00BE2421">
        <w:rPr>
          <w:rStyle w:val="5-Char"/>
          <w:rtl/>
        </w:rPr>
        <w:t xml:space="preserve"> </w:t>
      </w:r>
      <w:r w:rsidRPr="00BE2421">
        <w:rPr>
          <w:rStyle w:val="5-Char"/>
          <w:rFonts w:hint="eastAsia"/>
          <w:rtl/>
        </w:rPr>
        <w:t>ثَلَاثِ</w:t>
      </w:r>
      <w:r w:rsidRPr="00BE2421">
        <w:rPr>
          <w:rStyle w:val="5-Char"/>
          <w:rtl/>
        </w:rPr>
        <w:t xml:space="preserve"> </w:t>
      </w:r>
      <w:r w:rsidRPr="00BE2421">
        <w:rPr>
          <w:rStyle w:val="5-Char"/>
          <w:rFonts w:hint="eastAsia"/>
          <w:rtl/>
        </w:rPr>
        <w:t>أَصَابِعَ</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أَصغَرِ</w:t>
      </w:r>
      <w:r w:rsidRPr="00BE2421">
        <w:rPr>
          <w:rStyle w:val="5-Char"/>
          <w:rtl/>
        </w:rPr>
        <w:t xml:space="preserve"> </w:t>
      </w:r>
      <w:r w:rsidRPr="00BE2421">
        <w:rPr>
          <w:rStyle w:val="5-Char"/>
          <w:rFonts w:hint="eastAsia"/>
          <w:rtl/>
        </w:rPr>
        <w:t>أَصَابِعِ</w:t>
      </w:r>
      <w:r w:rsidRPr="000C2629">
        <w:rPr>
          <w:sz w:val="10"/>
          <w:szCs w:val="16"/>
          <w:rtl/>
        </w:rPr>
        <w:t xml:space="preserve"> </w:t>
      </w:r>
      <w:r w:rsidRPr="00BE2421">
        <w:rPr>
          <w:rStyle w:val="5-Char"/>
          <w:rFonts w:hint="eastAsia"/>
          <w:rtl/>
        </w:rPr>
        <w:t>اليَدِ</w:t>
      </w:r>
      <w:r w:rsidRPr="000C2629">
        <w:rPr>
          <w:sz w:val="12"/>
          <w:szCs w:val="18"/>
          <w:rtl/>
        </w:rPr>
        <w:t xml:space="preserve"> </w:t>
      </w:r>
      <w:r w:rsidRPr="00BE2421">
        <w:rPr>
          <w:rStyle w:val="5-Char"/>
          <w:rFonts w:hint="eastAsia"/>
          <w:rtl/>
        </w:rPr>
        <w:t>عَل</w:t>
      </w:r>
      <w:r w:rsidR="000C2629" w:rsidRPr="00BE2421">
        <w:rPr>
          <w:rStyle w:val="5-Char"/>
          <w:rFonts w:hint="cs"/>
          <w:rtl/>
        </w:rPr>
        <w:t>ی</w:t>
      </w:r>
      <w:r w:rsidRPr="00BE2421">
        <w:rPr>
          <w:rStyle w:val="5-Char"/>
          <w:rtl/>
        </w:rPr>
        <w:t xml:space="preserve"> </w:t>
      </w:r>
      <w:r w:rsidRPr="00BE2421">
        <w:rPr>
          <w:rStyle w:val="5-Char"/>
          <w:rFonts w:hint="eastAsia"/>
          <w:rtl/>
        </w:rPr>
        <w:t>ظَاهِر</w:t>
      </w:r>
      <w:r w:rsidRPr="00BE2421">
        <w:rPr>
          <w:rStyle w:val="5-Char"/>
          <w:rtl/>
        </w:rPr>
        <w:t xml:space="preserve"> </w:t>
      </w:r>
      <w:r w:rsidRPr="00BE2421">
        <w:rPr>
          <w:rStyle w:val="5-Char"/>
          <w:rFonts w:hint="eastAsia"/>
          <w:rtl/>
        </w:rPr>
        <w:t>مُقَدَّمِ</w:t>
      </w:r>
      <w:r w:rsidRPr="00BE2421">
        <w:rPr>
          <w:rStyle w:val="5-Char"/>
          <w:rtl/>
        </w:rPr>
        <w:t xml:space="preserve"> </w:t>
      </w:r>
      <w:r w:rsidRPr="00BE2421">
        <w:rPr>
          <w:rStyle w:val="5-Char"/>
          <w:rFonts w:hint="eastAsia"/>
          <w:rtl/>
        </w:rPr>
        <w:t>كُلِّ</w:t>
      </w:r>
      <w:r w:rsidRPr="00BE2421">
        <w:rPr>
          <w:rStyle w:val="5-Char"/>
          <w:rtl/>
        </w:rPr>
        <w:t xml:space="preserve"> </w:t>
      </w:r>
      <w:r w:rsidRPr="00BE2421">
        <w:rPr>
          <w:rStyle w:val="5-Char"/>
          <w:rFonts w:hint="eastAsia"/>
          <w:rtl/>
        </w:rPr>
        <w:t>رَجلٍ</w:t>
      </w:r>
    </w:p>
    <w:p w:rsidR="00396D78" w:rsidRPr="00BE2421" w:rsidRDefault="00396D78"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سُنَنُه</w:t>
      </w:r>
      <w:r w:rsidRPr="00BE2421">
        <w:rPr>
          <w:rStyle w:val="5-Char"/>
          <w:rFonts w:hint="cs"/>
          <w:rtl/>
        </w:rPr>
        <w:t>:</w:t>
      </w:r>
      <w:r w:rsidRPr="00BE2421">
        <w:rPr>
          <w:rStyle w:val="5-Char"/>
          <w:rtl/>
        </w:rPr>
        <w:t xml:space="preserve"> </w:t>
      </w:r>
      <w:r w:rsidRPr="00BE2421">
        <w:rPr>
          <w:rStyle w:val="5-Char"/>
          <w:rFonts w:hint="eastAsia"/>
          <w:rtl/>
        </w:rPr>
        <w:t>مَدُّ</w:t>
      </w:r>
      <w:r w:rsidRPr="00BE2421">
        <w:rPr>
          <w:rStyle w:val="5-Char"/>
          <w:rtl/>
        </w:rPr>
        <w:t xml:space="preserve"> </w:t>
      </w:r>
      <w:r w:rsidRPr="00BE2421">
        <w:rPr>
          <w:rStyle w:val="5-Char"/>
          <w:rFonts w:hint="eastAsia"/>
          <w:rtl/>
        </w:rPr>
        <w:t>الأَصَابِعِ</w:t>
      </w:r>
      <w:r w:rsidRPr="00BE2421">
        <w:rPr>
          <w:rStyle w:val="5-Char"/>
          <w:rtl/>
        </w:rPr>
        <w:t xml:space="preserve"> </w:t>
      </w:r>
      <w:r w:rsidRPr="00BE2421">
        <w:rPr>
          <w:rStyle w:val="5-Char"/>
          <w:rFonts w:hint="eastAsia"/>
          <w:rtl/>
        </w:rPr>
        <w:t>مُفَرَّجَةً</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رُؤُوسِ</w:t>
      </w:r>
      <w:r w:rsidRPr="00BE2421">
        <w:rPr>
          <w:rStyle w:val="5-Char"/>
          <w:rtl/>
        </w:rPr>
        <w:t xml:space="preserve"> </w:t>
      </w:r>
      <w:r w:rsidRPr="00BE2421">
        <w:rPr>
          <w:rStyle w:val="5-Char"/>
          <w:rFonts w:hint="eastAsia"/>
          <w:rtl/>
        </w:rPr>
        <w:t>أَصَابِعِ</w:t>
      </w:r>
      <w:r w:rsidRPr="00BE2421">
        <w:rPr>
          <w:rStyle w:val="5-Char"/>
          <w:rtl/>
        </w:rPr>
        <w:t xml:space="preserve"> </w:t>
      </w:r>
      <w:r w:rsidRPr="00BE2421">
        <w:rPr>
          <w:rStyle w:val="5-Char"/>
          <w:rFonts w:hint="eastAsia"/>
          <w:rtl/>
        </w:rPr>
        <w:t>القَدَمِ</w:t>
      </w:r>
      <w:r w:rsidRPr="00BE2421">
        <w:rPr>
          <w:rStyle w:val="5-Char"/>
          <w:rtl/>
        </w:rPr>
        <w:t xml:space="preserve"> </w:t>
      </w:r>
      <w:r w:rsidRPr="00BE2421">
        <w:rPr>
          <w:rStyle w:val="5-Char"/>
          <w:rFonts w:hint="eastAsia"/>
          <w:rtl/>
        </w:rPr>
        <w:t>اِلَ</w:t>
      </w:r>
      <w:r w:rsidR="000C2629" w:rsidRPr="00BE2421">
        <w:rPr>
          <w:rStyle w:val="5-Char"/>
          <w:rFonts w:hint="cs"/>
          <w:rtl/>
        </w:rPr>
        <w:t>ی</w:t>
      </w:r>
      <w:r w:rsidRPr="00BE2421">
        <w:rPr>
          <w:rStyle w:val="5-Char"/>
          <w:rtl/>
        </w:rPr>
        <w:t xml:space="preserve"> </w:t>
      </w:r>
      <w:r w:rsidRPr="00BE2421">
        <w:rPr>
          <w:rStyle w:val="5-Char"/>
          <w:rFonts w:hint="eastAsia"/>
          <w:rtl/>
        </w:rPr>
        <w:t>السَّاقِ</w:t>
      </w:r>
      <w:r w:rsidRPr="00BE2421">
        <w:rPr>
          <w:rStyle w:val="5-Char"/>
          <w:rFonts w:hint="cs"/>
          <w:rtl/>
        </w:rPr>
        <w:t>.</w:t>
      </w:r>
    </w:p>
    <w:p w:rsidR="00396D78" w:rsidRDefault="00396D78" w:rsidP="00AF1D25">
      <w:pPr>
        <w:rPr>
          <w:rStyle w:val="5-Char"/>
          <w:rtl/>
        </w:rPr>
      </w:pPr>
      <w:r w:rsidRPr="00BE2421">
        <w:rPr>
          <w:rStyle w:val="5-Char"/>
          <w:rFonts w:hint="eastAsia"/>
          <w:rtl/>
        </w:rPr>
        <w:t>وَ</w:t>
      </w:r>
      <w:r w:rsidRPr="00BE2421">
        <w:rPr>
          <w:rStyle w:val="5-Char"/>
          <w:rtl/>
        </w:rPr>
        <w:t xml:space="preserve"> </w:t>
      </w:r>
      <w:r w:rsidRPr="00BE2421">
        <w:rPr>
          <w:rStyle w:val="5-Char"/>
          <w:rFonts w:hint="eastAsia"/>
          <w:rtl/>
        </w:rPr>
        <w:t>يَنقُضُ</w:t>
      </w:r>
      <w:r w:rsidRPr="00BE2421">
        <w:rPr>
          <w:rStyle w:val="5-Char"/>
          <w:rtl/>
        </w:rPr>
        <w:t xml:space="preserve"> </w:t>
      </w:r>
      <w:r w:rsidRPr="00BE2421">
        <w:rPr>
          <w:rStyle w:val="5-Char"/>
          <w:rFonts w:hint="eastAsia"/>
          <w:rtl/>
        </w:rPr>
        <w:t>مَسحَ</w:t>
      </w:r>
      <w:r w:rsidRPr="00BE2421">
        <w:rPr>
          <w:rStyle w:val="5-Char"/>
          <w:rtl/>
        </w:rPr>
        <w:t xml:space="preserve"> </w:t>
      </w:r>
      <w:r w:rsidRPr="00BE2421">
        <w:rPr>
          <w:rStyle w:val="5-Char"/>
          <w:rFonts w:hint="eastAsia"/>
          <w:rtl/>
        </w:rPr>
        <w:t>الخُفِّ</w:t>
      </w:r>
      <w:r w:rsidRPr="00BE2421">
        <w:rPr>
          <w:rStyle w:val="5-Char"/>
          <w:rtl/>
        </w:rPr>
        <w:t xml:space="preserve"> </w:t>
      </w:r>
      <w:r w:rsidRPr="00BE2421">
        <w:rPr>
          <w:rStyle w:val="5-Char"/>
          <w:rFonts w:hint="eastAsia"/>
          <w:rtl/>
        </w:rPr>
        <w:t>أَربَعَةُ</w:t>
      </w:r>
      <w:r w:rsidRPr="00BE2421">
        <w:rPr>
          <w:rStyle w:val="5-Char"/>
          <w:rtl/>
        </w:rPr>
        <w:t xml:space="preserve"> </w:t>
      </w:r>
      <w:r w:rsidRPr="00BE2421">
        <w:rPr>
          <w:rStyle w:val="5-Char"/>
          <w:rFonts w:hint="eastAsia"/>
          <w:rtl/>
        </w:rPr>
        <w:t>أَشيَاءَ</w:t>
      </w:r>
      <w:r w:rsidRPr="00BE2421">
        <w:rPr>
          <w:rStyle w:val="5-Char"/>
          <w:rFonts w:hint="cs"/>
          <w:rtl/>
        </w:rPr>
        <w:t>:</w:t>
      </w:r>
      <w:r w:rsidRPr="00BE2421">
        <w:rPr>
          <w:rStyle w:val="5-Char"/>
          <w:rtl/>
        </w:rPr>
        <w:t xml:space="preserve"> </w:t>
      </w:r>
      <w:r w:rsidRPr="00BE2421">
        <w:rPr>
          <w:rStyle w:val="5-Char"/>
          <w:rFonts w:hint="eastAsia"/>
          <w:rtl/>
        </w:rPr>
        <w:t>كُلُّ</w:t>
      </w:r>
      <w:r w:rsidRPr="00BE2421">
        <w:rPr>
          <w:rStyle w:val="5-Char"/>
          <w:rtl/>
        </w:rPr>
        <w:t xml:space="preserve"> </w:t>
      </w:r>
      <w:r w:rsidRPr="00BE2421">
        <w:rPr>
          <w:rStyle w:val="5-Char"/>
          <w:rFonts w:hint="eastAsia"/>
          <w:rtl/>
        </w:rPr>
        <w:t>شَيءٍ</w:t>
      </w:r>
      <w:r w:rsidRPr="00BE2421">
        <w:rPr>
          <w:rStyle w:val="5-Char"/>
          <w:rtl/>
        </w:rPr>
        <w:t xml:space="preserve"> </w:t>
      </w:r>
      <w:r w:rsidRPr="00BE2421">
        <w:rPr>
          <w:rStyle w:val="5-Char"/>
          <w:rFonts w:hint="eastAsia"/>
          <w:rtl/>
        </w:rPr>
        <w:t>يَنقُضُ</w:t>
      </w:r>
      <w:r w:rsidRPr="00BE2421">
        <w:rPr>
          <w:rStyle w:val="5-Char"/>
          <w:rtl/>
        </w:rPr>
        <w:t xml:space="preserve"> </w:t>
      </w:r>
      <w:r w:rsidRPr="00BE2421">
        <w:rPr>
          <w:rStyle w:val="5-Char"/>
          <w:rFonts w:hint="eastAsia"/>
          <w:rtl/>
        </w:rPr>
        <w:t>الوُضُوءَ</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نَزعُ</w:t>
      </w:r>
      <w:r w:rsidRPr="00BE2421">
        <w:rPr>
          <w:rStyle w:val="5-Char"/>
          <w:rtl/>
        </w:rPr>
        <w:t xml:space="preserve"> </w:t>
      </w:r>
      <w:r w:rsidRPr="00BE2421">
        <w:rPr>
          <w:rStyle w:val="5-Char"/>
          <w:rFonts w:hint="eastAsia"/>
          <w:rtl/>
        </w:rPr>
        <w:t>خُفٍّ</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بِخُرُوجِ</w:t>
      </w:r>
      <w:r w:rsidRPr="00BE2421">
        <w:rPr>
          <w:rStyle w:val="5-Char"/>
          <w:rtl/>
        </w:rPr>
        <w:t xml:space="preserve"> </w:t>
      </w:r>
      <w:r w:rsidRPr="00BE2421">
        <w:rPr>
          <w:rStyle w:val="5-Char"/>
          <w:rFonts w:hint="eastAsia"/>
          <w:rtl/>
        </w:rPr>
        <w:t>أَكثَرَ</w:t>
      </w:r>
      <w:r w:rsidRPr="00BE2421">
        <w:rPr>
          <w:rStyle w:val="5-Char"/>
          <w:rtl/>
        </w:rPr>
        <w:t xml:space="preserve"> </w:t>
      </w:r>
      <w:r w:rsidRPr="00BE2421">
        <w:rPr>
          <w:rStyle w:val="5-Char"/>
          <w:rFonts w:hint="eastAsia"/>
          <w:rtl/>
        </w:rPr>
        <w:t>القَدَمِ</w:t>
      </w:r>
      <w:r w:rsidRPr="00BE2421">
        <w:rPr>
          <w:rStyle w:val="5-Char"/>
          <w:rtl/>
        </w:rPr>
        <w:t xml:space="preserve"> </w:t>
      </w:r>
      <w:r w:rsidRPr="00BE2421">
        <w:rPr>
          <w:rStyle w:val="5-Char"/>
          <w:rFonts w:hint="eastAsia"/>
          <w:rtl/>
        </w:rPr>
        <w:t>اِلَ</w:t>
      </w:r>
      <w:r w:rsidR="000C2629" w:rsidRPr="00BE2421">
        <w:rPr>
          <w:rStyle w:val="5-Char"/>
          <w:rFonts w:hint="cs"/>
          <w:rtl/>
        </w:rPr>
        <w:t>ی</w:t>
      </w:r>
      <w:r w:rsidRPr="00BE2421">
        <w:rPr>
          <w:rStyle w:val="5-Char"/>
          <w:rtl/>
        </w:rPr>
        <w:t xml:space="preserve"> </w:t>
      </w:r>
      <w:r w:rsidRPr="00BE2421">
        <w:rPr>
          <w:rStyle w:val="5-Char"/>
          <w:rFonts w:hint="eastAsia"/>
          <w:rtl/>
        </w:rPr>
        <w:t>سَاقِ</w:t>
      </w:r>
      <w:r w:rsidRPr="00BE2421">
        <w:rPr>
          <w:rStyle w:val="5-Char"/>
          <w:rtl/>
        </w:rPr>
        <w:t xml:space="preserve"> </w:t>
      </w:r>
      <w:r w:rsidRPr="00BE2421">
        <w:rPr>
          <w:rStyle w:val="5-Char"/>
          <w:rFonts w:hint="eastAsia"/>
          <w:rtl/>
        </w:rPr>
        <w:t>الخُفِّ</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صَابَةُ</w:t>
      </w:r>
      <w:r w:rsidRPr="00BE2421">
        <w:rPr>
          <w:rStyle w:val="5-Char"/>
          <w:rtl/>
        </w:rPr>
        <w:t xml:space="preserve"> </w:t>
      </w:r>
      <w:r w:rsidRPr="00BE2421">
        <w:rPr>
          <w:rStyle w:val="5-Char"/>
          <w:rFonts w:hint="eastAsia"/>
          <w:rtl/>
        </w:rPr>
        <w:t>المَاءِ</w:t>
      </w:r>
      <w:r w:rsidRPr="00BE2421">
        <w:rPr>
          <w:rStyle w:val="5-Char"/>
          <w:rtl/>
        </w:rPr>
        <w:t xml:space="preserve"> </w:t>
      </w:r>
      <w:r w:rsidRPr="00BE2421">
        <w:rPr>
          <w:rStyle w:val="5-Char"/>
          <w:rFonts w:hint="eastAsia"/>
          <w:rtl/>
        </w:rPr>
        <w:t>أَكثَرَ</w:t>
      </w:r>
      <w:r w:rsidRPr="00BE2421">
        <w:rPr>
          <w:rStyle w:val="5-Char"/>
          <w:rtl/>
        </w:rPr>
        <w:t xml:space="preserve"> </w:t>
      </w:r>
      <w:r w:rsidRPr="00BE2421">
        <w:rPr>
          <w:rStyle w:val="5-Char"/>
          <w:rFonts w:hint="eastAsia"/>
          <w:rtl/>
        </w:rPr>
        <w:t>إِحدَ</w:t>
      </w:r>
      <w:r w:rsidR="000C2629" w:rsidRPr="00BE2421">
        <w:rPr>
          <w:rStyle w:val="5-Char"/>
          <w:rFonts w:hint="cs"/>
          <w:rtl/>
        </w:rPr>
        <w:t>ی</w:t>
      </w:r>
      <w:r w:rsidRPr="00BE2421">
        <w:rPr>
          <w:rStyle w:val="5-Char"/>
          <w:rtl/>
        </w:rPr>
        <w:t xml:space="preserve"> </w:t>
      </w:r>
      <w:r w:rsidRPr="00BE2421">
        <w:rPr>
          <w:rStyle w:val="5-Char"/>
          <w:rFonts w:hint="eastAsia"/>
          <w:rtl/>
        </w:rPr>
        <w:t>القَدَمَينِ</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خُفِّ</w:t>
      </w:r>
      <w:r w:rsidRPr="00BE2421">
        <w:rPr>
          <w:rStyle w:val="5-Char"/>
          <w:rtl/>
        </w:rPr>
        <w:t xml:space="preserve"> </w:t>
      </w:r>
      <w:r w:rsidRPr="00BE2421">
        <w:rPr>
          <w:rStyle w:val="5-Char"/>
          <w:rFonts w:hint="eastAsia"/>
          <w:rtl/>
        </w:rPr>
        <w:t>عَلَ</w:t>
      </w:r>
      <w:r w:rsidR="000C2629" w:rsidRPr="00BE2421">
        <w:rPr>
          <w:rStyle w:val="5-Char"/>
          <w:rFonts w:hint="cs"/>
          <w:rtl/>
        </w:rPr>
        <w:t>ی</w:t>
      </w:r>
      <w:r w:rsidRPr="00BE2421">
        <w:rPr>
          <w:rStyle w:val="5-Char"/>
          <w:rtl/>
        </w:rPr>
        <w:t xml:space="preserve"> </w:t>
      </w:r>
      <w:r w:rsidRPr="00BE2421">
        <w:rPr>
          <w:rStyle w:val="5-Char"/>
          <w:rFonts w:hint="eastAsia"/>
          <w:rtl/>
        </w:rPr>
        <w:t>الصَّحِيحِ</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ضِي</w:t>
      </w:r>
      <w:r w:rsidRPr="00BE2421">
        <w:rPr>
          <w:rStyle w:val="5-Char"/>
          <w:rFonts w:hint="cs"/>
          <w:rtl/>
        </w:rPr>
        <w:t>ُ</w:t>
      </w:r>
      <w:r w:rsidRPr="00BE2421">
        <w:rPr>
          <w:rStyle w:val="5-Char"/>
          <w:rtl/>
        </w:rPr>
        <w:t xml:space="preserve"> </w:t>
      </w:r>
      <w:r w:rsidRPr="00BE2421">
        <w:rPr>
          <w:rStyle w:val="5-Char"/>
          <w:rFonts w:hint="eastAsia"/>
          <w:rtl/>
        </w:rPr>
        <w:t>المُدَّةِ</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يَخَف</w:t>
      </w:r>
      <w:r w:rsidRPr="00BE2421">
        <w:rPr>
          <w:rStyle w:val="5-Char"/>
          <w:rtl/>
        </w:rPr>
        <w:t xml:space="preserve"> </w:t>
      </w:r>
      <w:r w:rsidRPr="00BE2421">
        <w:rPr>
          <w:rStyle w:val="5-Char"/>
          <w:rFonts w:hint="eastAsia"/>
          <w:rtl/>
        </w:rPr>
        <w:t>ذَهَابَ</w:t>
      </w:r>
      <w:r w:rsidRPr="00BE2421">
        <w:rPr>
          <w:rStyle w:val="5-Char"/>
          <w:rtl/>
        </w:rPr>
        <w:t xml:space="preserve"> </w:t>
      </w:r>
      <w:r w:rsidRPr="00BE2421">
        <w:rPr>
          <w:rStyle w:val="5-Char"/>
          <w:rFonts w:hint="eastAsia"/>
          <w:rtl/>
        </w:rPr>
        <w:t>رِجلِه</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بَرَدِ</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الثَّلَاثَةِ</w:t>
      </w:r>
      <w:r w:rsidRPr="00BE2421">
        <w:rPr>
          <w:rStyle w:val="5-Char"/>
          <w:rtl/>
        </w:rPr>
        <w:t xml:space="preserve"> </w:t>
      </w:r>
      <w:r w:rsidRPr="00BE2421">
        <w:rPr>
          <w:rStyle w:val="5-Char"/>
          <w:rFonts w:hint="eastAsia"/>
          <w:rtl/>
        </w:rPr>
        <w:t>الأَخِيرَةِ</w:t>
      </w:r>
      <w:r w:rsidRPr="00BE2421">
        <w:rPr>
          <w:rStyle w:val="5-Char"/>
          <w:rFonts w:hint="cs"/>
          <w:rtl/>
        </w:rPr>
        <w:t>،</w:t>
      </w:r>
      <w:r w:rsidRPr="00BE2421">
        <w:rPr>
          <w:rStyle w:val="5-Char"/>
          <w:rtl/>
        </w:rPr>
        <w:t xml:space="preserve"> </w:t>
      </w:r>
      <w:r w:rsidRPr="00BE2421">
        <w:rPr>
          <w:rStyle w:val="5-Char"/>
          <w:rFonts w:hint="eastAsia"/>
          <w:rtl/>
        </w:rPr>
        <w:t>غَسَلَ</w:t>
      </w:r>
      <w:r w:rsidRPr="00BE2421">
        <w:rPr>
          <w:rStyle w:val="5-Char"/>
          <w:rtl/>
        </w:rPr>
        <w:t xml:space="preserve"> </w:t>
      </w:r>
      <w:r w:rsidRPr="00BE2421">
        <w:rPr>
          <w:rStyle w:val="5-Char"/>
          <w:rFonts w:hint="eastAsia"/>
          <w:rtl/>
        </w:rPr>
        <w:t>رِجلَيهِ</w:t>
      </w:r>
      <w:r w:rsidRPr="00BE2421">
        <w:rPr>
          <w:rStyle w:val="5-Char"/>
          <w:rtl/>
        </w:rPr>
        <w:t xml:space="preserve"> </w:t>
      </w:r>
      <w:r w:rsidRPr="00BE2421">
        <w:rPr>
          <w:rStyle w:val="5-Char"/>
          <w:rFonts w:hint="eastAsia"/>
          <w:rtl/>
        </w:rPr>
        <w:t>فَقَط</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جُوزُ</w:t>
      </w:r>
      <w:r w:rsidRPr="00BE2421">
        <w:rPr>
          <w:rStyle w:val="5-Char"/>
          <w:rtl/>
        </w:rPr>
        <w:t xml:space="preserve"> </w:t>
      </w:r>
      <w:r w:rsidRPr="00BE2421">
        <w:rPr>
          <w:rStyle w:val="5-Char"/>
          <w:rFonts w:hint="eastAsia"/>
          <w:rtl/>
        </w:rPr>
        <w:t>المَسحُ</w:t>
      </w:r>
      <w:r w:rsidRPr="00BE2421">
        <w:rPr>
          <w:rStyle w:val="5-Char"/>
          <w:rtl/>
        </w:rPr>
        <w:t xml:space="preserve"> </w:t>
      </w:r>
      <w:r w:rsidRPr="00BE2421">
        <w:rPr>
          <w:rStyle w:val="5-Char"/>
          <w:rFonts w:hint="eastAsia"/>
          <w:rtl/>
        </w:rPr>
        <w:t>عَلَ</w:t>
      </w:r>
      <w:r w:rsidR="000C2629" w:rsidRPr="00BE2421">
        <w:rPr>
          <w:rStyle w:val="5-Char"/>
          <w:rFonts w:hint="cs"/>
          <w:rtl/>
        </w:rPr>
        <w:t>ی</w:t>
      </w:r>
      <w:r w:rsidRPr="00BE2421">
        <w:rPr>
          <w:rStyle w:val="5-Char"/>
          <w:rtl/>
        </w:rPr>
        <w:t xml:space="preserve"> </w:t>
      </w:r>
      <w:r w:rsidRPr="00BE2421">
        <w:rPr>
          <w:rStyle w:val="5-Char"/>
          <w:rFonts w:hint="eastAsia"/>
          <w:rtl/>
        </w:rPr>
        <w:t>عِمَامَ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لَنسُوَ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بُرقُعٍ</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ف</w:t>
      </w:r>
      <w:r w:rsidRPr="00BE2421">
        <w:rPr>
          <w:rStyle w:val="5-Char"/>
          <w:rFonts w:hint="cs"/>
          <w:rtl/>
        </w:rPr>
        <w:t>ّ</w:t>
      </w:r>
      <w:r w:rsidRPr="00BE2421">
        <w:rPr>
          <w:rStyle w:val="5-Char"/>
          <w:rFonts w:hint="eastAsia"/>
          <w:rtl/>
        </w:rPr>
        <w:t>َازَينِ</w:t>
      </w:r>
      <w:r w:rsidR="00FF046D">
        <w:rPr>
          <w:rStyle w:val="5-Char"/>
          <w:rFonts w:hint="cs"/>
          <w:rtl/>
        </w:rPr>
        <w:t>.</w:t>
      </w:r>
    </w:p>
    <w:p w:rsidR="00FF046D" w:rsidRDefault="00FF046D" w:rsidP="00FF046D">
      <w:pPr>
        <w:pStyle w:val="1-"/>
        <w:rPr>
          <w:rStyle w:val="5-Char"/>
          <w:bCs/>
          <w:rtl/>
        </w:rPr>
        <w:sectPr w:rsidR="00FF046D" w:rsidSect="00D01773">
          <w:footnotePr>
            <w:numRestart w:val="eachPage"/>
          </w:footnotePr>
          <w:pgSz w:w="9356" w:h="13608" w:code="9"/>
          <w:pgMar w:top="567" w:right="1134" w:bottom="851" w:left="1134" w:header="454" w:footer="0" w:gutter="0"/>
          <w:cols w:space="708"/>
          <w:titlePg/>
          <w:bidi/>
          <w:docGrid w:linePitch="360"/>
        </w:sectPr>
      </w:pPr>
    </w:p>
    <w:p w:rsidR="00396D78" w:rsidRPr="001118B2" w:rsidRDefault="00396D78" w:rsidP="00FF046D">
      <w:pPr>
        <w:pStyle w:val="2-"/>
        <w:rPr>
          <w:rtl/>
        </w:rPr>
      </w:pPr>
      <w:bookmarkStart w:id="40" w:name="_Toc440375798"/>
      <w:r w:rsidRPr="001118B2">
        <w:rPr>
          <w:rFonts w:hint="cs"/>
          <w:rtl/>
        </w:rPr>
        <w:t>باب: پ</w:t>
      </w:r>
      <w:r w:rsidR="000751A8">
        <w:rPr>
          <w:rFonts w:hint="cs"/>
          <w:rtl/>
        </w:rPr>
        <w:t>ی</w:t>
      </w:r>
      <w:r w:rsidRPr="001118B2">
        <w:rPr>
          <w:rFonts w:hint="cs"/>
          <w:rtl/>
        </w:rPr>
        <w:t>رامون مسح بر موزه‌ها</w:t>
      </w:r>
      <w:bookmarkEnd w:id="40"/>
    </w:p>
    <w:p w:rsidR="002A2C98" w:rsidRPr="007100A7" w:rsidRDefault="002A2C98" w:rsidP="00AF1D25">
      <w:pPr>
        <w:rPr>
          <w:rStyle w:val="1-Char"/>
          <w:rtl/>
        </w:rPr>
      </w:pPr>
      <w:r w:rsidRPr="007100A7">
        <w:rPr>
          <w:rStyle w:val="1-Char"/>
          <w:rFonts w:hint="cs"/>
          <w:rtl/>
        </w:rPr>
        <w:t>[هم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کسان</w:t>
      </w:r>
      <w:r w:rsidR="00446BB7">
        <w:rPr>
          <w:rStyle w:val="1-Char"/>
          <w:rFonts w:hint="cs"/>
          <w:rtl/>
        </w:rPr>
        <w:t>ی</w:t>
      </w:r>
      <w:r w:rsidRPr="007100A7">
        <w:rPr>
          <w:rStyle w:val="1-Char"/>
          <w:rFonts w:hint="cs"/>
          <w:rtl/>
        </w:rPr>
        <w:t xml:space="preserve"> که به اجماعشان اعتماد م</w:t>
      </w:r>
      <w:r w:rsidR="00446BB7">
        <w:rPr>
          <w:rStyle w:val="1-Char"/>
          <w:rFonts w:hint="cs"/>
          <w:rtl/>
        </w:rPr>
        <w:t>ی</w:t>
      </w:r>
      <w:r w:rsidRPr="007100A7">
        <w:rPr>
          <w:rStyle w:val="1-Char"/>
          <w:rFonts w:hint="cs"/>
          <w:rtl/>
        </w:rPr>
        <w:t>‌شود، بر جا</w:t>
      </w:r>
      <w:r w:rsidR="00446BB7">
        <w:rPr>
          <w:rStyle w:val="1-Char"/>
          <w:rFonts w:hint="cs"/>
          <w:rtl/>
        </w:rPr>
        <w:t>ی</w:t>
      </w:r>
      <w:r w:rsidRPr="007100A7">
        <w:rPr>
          <w:rStyle w:val="1-Char"/>
          <w:rFonts w:hint="cs"/>
          <w:rtl/>
        </w:rPr>
        <w:t>ز بودن مسح موزه‌ها در سفر و حَضَر اجماع کرده‌اند؛ خواه برا</w:t>
      </w:r>
      <w:r w:rsidR="00446BB7">
        <w:rPr>
          <w:rStyle w:val="1-Char"/>
          <w:rFonts w:hint="cs"/>
          <w:rtl/>
        </w:rPr>
        <w:t>ی</w:t>
      </w:r>
      <w:r w:rsidRPr="007100A7">
        <w:rPr>
          <w:rStyle w:val="1-Char"/>
          <w:rFonts w:hint="cs"/>
          <w:rtl/>
        </w:rPr>
        <w:t xml:space="preserve"> ضرورت باشد </w:t>
      </w:r>
      <w:r w:rsidR="00446BB7">
        <w:rPr>
          <w:rStyle w:val="1-Char"/>
          <w:rFonts w:hint="cs"/>
          <w:rtl/>
        </w:rPr>
        <w:t>ی</w:t>
      </w:r>
      <w:r w:rsidRPr="007100A7">
        <w:rPr>
          <w:rStyle w:val="1-Char"/>
          <w:rFonts w:hint="cs"/>
          <w:rtl/>
        </w:rPr>
        <w:t>ا غ</w:t>
      </w:r>
      <w:r w:rsidR="00446BB7">
        <w:rPr>
          <w:rStyle w:val="1-Char"/>
          <w:rFonts w:hint="cs"/>
          <w:rtl/>
        </w:rPr>
        <w:t>ی</w:t>
      </w:r>
      <w:r w:rsidRPr="007100A7">
        <w:rPr>
          <w:rStyle w:val="1-Char"/>
          <w:rFonts w:hint="cs"/>
          <w:rtl/>
        </w:rPr>
        <w:t>رضرورت؛ حت</w:t>
      </w:r>
      <w:r w:rsidR="00446BB7">
        <w:rPr>
          <w:rStyle w:val="1-Char"/>
          <w:rFonts w:hint="cs"/>
          <w:rtl/>
        </w:rPr>
        <w:t>ی</w:t>
      </w:r>
      <w:r w:rsidRPr="007100A7">
        <w:rPr>
          <w:rStyle w:val="1-Char"/>
          <w:rFonts w:hint="cs"/>
          <w:rtl/>
        </w:rPr>
        <w:t xml:space="preserve"> برا</w:t>
      </w:r>
      <w:r w:rsidR="00446BB7">
        <w:rPr>
          <w:rStyle w:val="1-Char"/>
          <w:rFonts w:hint="cs"/>
          <w:rtl/>
        </w:rPr>
        <w:t>ی</w:t>
      </w:r>
      <w:r w:rsidRPr="007100A7">
        <w:rPr>
          <w:rStyle w:val="1-Char"/>
          <w:rFonts w:hint="cs"/>
          <w:rtl/>
        </w:rPr>
        <w:t xml:space="preserve"> زن</w:t>
      </w:r>
      <w:r w:rsidR="00446BB7">
        <w:rPr>
          <w:rStyle w:val="1-Char"/>
          <w:rFonts w:hint="cs"/>
          <w:rtl/>
        </w:rPr>
        <w:t>ی</w:t>
      </w:r>
      <w:r w:rsidRPr="007100A7">
        <w:rPr>
          <w:rStyle w:val="1-Char"/>
          <w:rFonts w:hint="cs"/>
          <w:rtl/>
        </w:rPr>
        <w:t xml:space="preserve"> که هم</w:t>
      </w:r>
      <w:r w:rsidR="00446BB7">
        <w:rPr>
          <w:rStyle w:val="1-Char"/>
          <w:rFonts w:hint="cs"/>
          <w:rtl/>
        </w:rPr>
        <w:t>ی</w:t>
      </w:r>
      <w:r w:rsidRPr="007100A7">
        <w:rPr>
          <w:rStyle w:val="1-Char"/>
          <w:rFonts w:hint="cs"/>
          <w:rtl/>
        </w:rPr>
        <w:t xml:space="preserve">شه در خانه است </w:t>
      </w:r>
      <w:r w:rsidR="00446BB7">
        <w:rPr>
          <w:rStyle w:val="1-Char"/>
          <w:rFonts w:hint="cs"/>
          <w:rtl/>
        </w:rPr>
        <w:t>ی</w:t>
      </w:r>
      <w:r w:rsidRPr="007100A7">
        <w:rPr>
          <w:rStyle w:val="1-Char"/>
          <w:rFonts w:hint="cs"/>
          <w:rtl/>
        </w:rPr>
        <w:t>ا از پا افتاده‌ا</w:t>
      </w:r>
      <w:r w:rsidR="00446BB7">
        <w:rPr>
          <w:rStyle w:val="1-Char"/>
          <w:rFonts w:hint="cs"/>
          <w:rtl/>
        </w:rPr>
        <w:t>ی</w:t>
      </w:r>
      <w:r w:rsidRPr="007100A7">
        <w:rPr>
          <w:rStyle w:val="1-Char"/>
          <w:rFonts w:hint="cs"/>
          <w:rtl/>
        </w:rPr>
        <w:t xml:space="preserve"> که توانا</w:t>
      </w:r>
      <w:r w:rsidR="00446BB7">
        <w:rPr>
          <w:rStyle w:val="1-Char"/>
          <w:rFonts w:hint="cs"/>
          <w:rtl/>
        </w:rPr>
        <w:t>یی</w:t>
      </w:r>
      <w:r w:rsidRPr="007100A7">
        <w:rPr>
          <w:rStyle w:val="1-Char"/>
          <w:rFonts w:hint="cs"/>
          <w:rtl/>
        </w:rPr>
        <w:t xml:space="preserve"> حرکت ندارد ن</w:t>
      </w:r>
      <w:r w:rsidR="00446BB7">
        <w:rPr>
          <w:rStyle w:val="1-Char"/>
          <w:rFonts w:hint="cs"/>
          <w:rtl/>
        </w:rPr>
        <w:t>ی</w:t>
      </w:r>
      <w:r w:rsidRPr="007100A7">
        <w:rPr>
          <w:rStyle w:val="1-Char"/>
          <w:rFonts w:hint="cs"/>
          <w:rtl/>
        </w:rPr>
        <w:t>ز جا</w:t>
      </w:r>
      <w:r w:rsidR="00446BB7">
        <w:rPr>
          <w:rStyle w:val="1-Char"/>
          <w:rFonts w:hint="cs"/>
          <w:rtl/>
        </w:rPr>
        <w:t>ی</w:t>
      </w:r>
      <w:r w:rsidRPr="007100A7">
        <w:rPr>
          <w:rStyle w:val="1-Char"/>
          <w:rFonts w:hint="cs"/>
          <w:rtl/>
        </w:rPr>
        <w:t>ز است.</w:t>
      </w:r>
    </w:p>
    <w:p w:rsidR="002A2C98" w:rsidRPr="007100A7" w:rsidRDefault="002A2C98" w:rsidP="00AF1D25">
      <w:pPr>
        <w:rPr>
          <w:rStyle w:val="1-Char"/>
          <w:rtl/>
        </w:rPr>
      </w:pPr>
      <w:r w:rsidRPr="007100A7">
        <w:rPr>
          <w:rStyle w:val="1-Char"/>
          <w:rFonts w:hint="cs"/>
          <w:rtl/>
        </w:rPr>
        <w:t>و تنها خوارج و بعض</w:t>
      </w:r>
      <w:r w:rsidR="00446BB7">
        <w:rPr>
          <w:rStyle w:val="1-Char"/>
          <w:rFonts w:hint="cs"/>
          <w:rtl/>
        </w:rPr>
        <w:t>ی</w:t>
      </w:r>
      <w:r w:rsidRPr="007100A7">
        <w:rPr>
          <w:rStyle w:val="1-Char"/>
          <w:rFonts w:hint="cs"/>
          <w:rtl/>
        </w:rPr>
        <w:t xml:space="preserve"> فرقه‌ها، مسح بر موزه را جا</w:t>
      </w:r>
      <w:r w:rsidR="00446BB7">
        <w:rPr>
          <w:rStyle w:val="1-Char"/>
          <w:rFonts w:hint="cs"/>
          <w:rtl/>
        </w:rPr>
        <w:t>ی</w:t>
      </w:r>
      <w:r w:rsidRPr="007100A7">
        <w:rPr>
          <w:rStyle w:val="1-Char"/>
          <w:rFonts w:hint="cs"/>
          <w:rtl/>
        </w:rPr>
        <w:t>ز نم</w:t>
      </w:r>
      <w:r w:rsidR="00446BB7">
        <w:rPr>
          <w:rStyle w:val="1-Char"/>
          <w:rFonts w:hint="cs"/>
          <w:rtl/>
        </w:rPr>
        <w:t>ی</w:t>
      </w:r>
      <w:r w:rsidRPr="007100A7">
        <w:rPr>
          <w:rStyle w:val="1-Char"/>
          <w:rFonts w:hint="cs"/>
          <w:rtl/>
        </w:rPr>
        <w:t>‌دانند و مخالفتشان ناقض اجماع ن</w:t>
      </w:r>
      <w:r w:rsidR="00446BB7">
        <w:rPr>
          <w:rStyle w:val="1-Char"/>
          <w:rFonts w:hint="cs"/>
          <w:rtl/>
        </w:rPr>
        <w:t>ی</w:t>
      </w:r>
      <w:r w:rsidRPr="007100A7">
        <w:rPr>
          <w:rStyle w:val="1-Char"/>
          <w:rFonts w:hint="cs"/>
          <w:rtl/>
        </w:rPr>
        <w:t>ست.</w:t>
      </w:r>
    </w:p>
    <w:p w:rsidR="002A2C98" w:rsidRPr="00FE6406" w:rsidRDefault="002A2C98" w:rsidP="00AF1D25">
      <w:pPr>
        <w:rPr>
          <w:rStyle w:val="9-Char"/>
          <w:rtl/>
        </w:rPr>
      </w:pPr>
      <w:r w:rsidRPr="00FE6406">
        <w:rPr>
          <w:rStyle w:val="9-Char"/>
          <w:rFonts w:hint="cs"/>
          <w:rtl/>
        </w:rPr>
        <w:t>و دلا</w:t>
      </w:r>
      <w:r w:rsidR="00446BB7">
        <w:rPr>
          <w:rStyle w:val="9-Char"/>
          <w:rFonts w:hint="cs"/>
          <w:rtl/>
        </w:rPr>
        <w:t>ی</w:t>
      </w:r>
      <w:r w:rsidRPr="00FE6406">
        <w:rPr>
          <w:rStyle w:val="9-Char"/>
          <w:rFonts w:hint="cs"/>
          <w:rtl/>
        </w:rPr>
        <w:t>ل مسح بر خفّ</w:t>
      </w:r>
      <w:r w:rsidR="00446BB7">
        <w:rPr>
          <w:rStyle w:val="9-Char"/>
          <w:rFonts w:hint="cs"/>
          <w:rtl/>
        </w:rPr>
        <w:t>ی</w:t>
      </w:r>
      <w:r w:rsidRPr="00FE6406">
        <w:rPr>
          <w:rStyle w:val="9-Char"/>
          <w:rFonts w:hint="cs"/>
          <w:rtl/>
        </w:rPr>
        <w:t>ن عبارتند از:</w:t>
      </w:r>
    </w:p>
    <w:p w:rsidR="002A2C98" w:rsidRPr="007100A7" w:rsidRDefault="002A2C98" w:rsidP="00AF1D25">
      <w:pPr>
        <w:rPr>
          <w:rStyle w:val="1-Char"/>
          <w:rtl/>
        </w:rPr>
      </w:pPr>
      <w:r w:rsidRPr="00FE6406">
        <w:rPr>
          <w:rStyle w:val="9-Char"/>
          <w:rFonts w:eastAsia="Batang" w:hint="cs"/>
          <w:rtl/>
        </w:rPr>
        <w:t>الف)</w:t>
      </w:r>
      <w:r w:rsidRPr="007100A7">
        <w:rPr>
          <w:rStyle w:val="1-Char"/>
          <w:rFonts w:hint="cs"/>
          <w:rtl/>
        </w:rPr>
        <w:t xml:space="preserve"> رسول خدا</w:t>
      </w:r>
      <w:r w:rsidR="00FE6406" w:rsidRPr="00FE6406">
        <w:rPr>
          <w:rStyle w:val="1-Char"/>
          <w:rFonts w:cs="CTraditional Arabic" w:hint="cs"/>
          <w:rtl/>
        </w:rPr>
        <w:t xml:space="preserve"> ج</w:t>
      </w:r>
      <w:r w:rsidRPr="007100A7">
        <w:rPr>
          <w:rStyle w:val="1-Char"/>
          <w:rFonts w:hint="cs"/>
          <w:rtl/>
        </w:rPr>
        <w:t xml:space="preserve"> برا</w:t>
      </w:r>
      <w:r w:rsidR="00446BB7">
        <w:rPr>
          <w:rStyle w:val="1-Char"/>
          <w:rFonts w:hint="cs"/>
          <w:rtl/>
        </w:rPr>
        <w:t>ی</w:t>
      </w:r>
      <w:r w:rsidRPr="007100A7">
        <w:rPr>
          <w:rStyle w:val="1-Char"/>
          <w:rFonts w:hint="cs"/>
          <w:rtl/>
        </w:rPr>
        <w:t xml:space="preserve"> رفع حاجت</w:t>
      </w:r>
      <w:r w:rsidR="001118B2" w:rsidRPr="007100A7">
        <w:rPr>
          <w:rStyle w:val="1-Char"/>
          <w:rFonts w:hint="cs"/>
          <w:rtl/>
        </w:rPr>
        <w:t>،</w:t>
      </w:r>
      <w:r w:rsidRPr="007100A7">
        <w:rPr>
          <w:rStyle w:val="1-Char"/>
          <w:rFonts w:hint="cs"/>
          <w:rtl/>
        </w:rPr>
        <w:t xml:space="preserve"> ب</w:t>
      </w:r>
      <w:r w:rsidR="00446BB7">
        <w:rPr>
          <w:rStyle w:val="1-Char"/>
          <w:rFonts w:hint="cs"/>
          <w:rtl/>
        </w:rPr>
        <w:t>ی</w:t>
      </w:r>
      <w:r w:rsidRPr="007100A7">
        <w:rPr>
          <w:rStyle w:val="1-Char"/>
          <w:rFonts w:hint="cs"/>
          <w:rtl/>
        </w:rPr>
        <w:t>رون رفت و مغ</w:t>
      </w:r>
      <w:r w:rsidR="00446BB7">
        <w:rPr>
          <w:rStyle w:val="1-Char"/>
          <w:rFonts w:hint="cs"/>
          <w:rtl/>
        </w:rPr>
        <w:t>ی</w:t>
      </w:r>
      <w:r w:rsidRPr="007100A7">
        <w:rPr>
          <w:rStyle w:val="1-Char"/>
          <w:rFonts w:hint="cs"/>
          <w:rtl/>
        </w:rPr>
        <w:t>رة بن شعبه</w:t>
      </w:r>
      <w:r w:rsidR="00FE6406" w:rsidRPr="00FE6406">
        <w:rPr>
          <w:rStyle w:val="1-Char"/>
          <w:rFonts w:cs="CTraditional Arabic" w:hint="cs"/>
          <w:rtl/>
        </w:rPr>
        <w:t>س</w:t>
      </w:r>
      <w:r w:rsidRPr="007100A7">
        <w:rPr>
          <w:rStyle w:val="1-Char"/>
          <w:rFonts w:hint="cs"/>
          <w:rtl/>
        </w:rPr>
        <w:t xml:space="preserve"> با ظرف</w:t>
      </w:r>
      <w:r w:rsidR="00446BB7">
        <w:rPr>
          <w:rStyle w:val="1-Char"/>
          <w:rFonts w:hint="cs"/>
          <w:rtl/>
        </w:rPr>
        <w:t>ی</w:t>
      </w:r>
      <w:r w:rsidRPr="007100A7">
        <w:rPr>
          <w:rStyle w:val="1-Char"/>
          <w:rFonts w:hint="cs"/>
          <w:rtl/>
        </w:rPr>
        <w:t xml:space="preserve"> پر از آب</w:t>
      </w:r>
      <w:r w:rsidR="001118B2" w:rsidRPr="007100A7">
        <w:rPr>
          <w:rStyle w:val="1-Char"/>
          <w:rFonts w:hint="cs"/>
          <w:rtl/>
        </w:rPr>
        <w:t>،</w:t>
      </w:r>
      <w:r w:rsidRPr="007100A7">
        <w:rPr>
          <w:rStyle w:val="1-Char"/>
          <w:rFonts w:hint="cs"/>
          <w:rtl/>
        </w:rPr>
        <w:t xml:space="preserve"> به دنبال آن حضرت</w:t>
      </w:r>
      <w:r w:rsidR="00FE6406" w:rsidRPr="00FE6406">
        <w:rPr>
          <w:rStyle w:val="1-Char"/>
          <w:rFonts w:cs="CTraditional Arabic" w:hint="cs"/>
          <w:rtl/>
        </w:rPr>
        <w:t xml:space="preserve"> ج</w:t>
      </w:r>
      <w:r w:rsidRPr="007100A7">
        <w:rPr>
          <w:rStyle w:val="1-Char"/>
          <w:rFonts w:hint="cs"/>
          <w:rtl/>
        </w:rPr>
        <w:t xml:space="preserve"> به راه افتاد؛ چون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رفع حاجت کرد، بر آن آب ر</w:t>
      </w:r>
      <w:r w:rsidR="00446BB7">
        <w:rPr>
          <w:rStyle w:val="1-Char"/>
          <w:rFonts w:hint="cs"/>
          <w:rtl/>
        </w:rPr>
        <w:t>ی</w:t>
      </w:r>
      <w:r w:rsidRPr="007100A7">
        <w:rPr>
          <w:rStyle w:val="1-Char"/>
          <w:rFonts w:hint="cs"/>
          <w:rtl/>
        </w:rPr>
        <w:t>خت و وضو گرفت و بر موزه‌ها</w:t>
      </w:r>
      <w:r w:rsidR="00446BB7">
        <w:rPr>
          <w:rStyle w:val="1-Char"/>
          <w:rFonts w:hint="cs"/>
          <w:rtl/>
        </w:rPr>
        <w:t>ی</w:t>
      </w:r>
      <w:r w:rsidRPr="007100A7">
        <w:rPr>
          <w:rStyle w:val="1-Char"/>
          <w:rFonts w:hint="cs"/>
          <w:rtl/>
        </w:rPr>
        <w:t>ش مسح کرد. (ترمذ</w:t>
      </w:r>
      <w:r w:rsidR="00446BB7">
        <w:rPr>
          <w:rStyle w:val="1-Char"/>
          <w:rFonts w:hint="cs"/>
          <w:rtl/>
        </w:rPr>
        <w:t>ی</w:t>
      </w:r>
      <w:r w:rsidRPr="007100A7">
        <w:rPr>
          <w:rStyle w:val="1-Char"/>
          <w:rFonts w:hint="cs"/>
          <w:rtl/>
        </w:rPr>
        <w:t xml:space="preserve"> و بخار</w:t>
      </w:r>
      <w:r w:rsidR="00446BB7">
        <w:rPr>
          <w:rStyle w:val="1-Char"/>
          <w:rFonts w:hint="cs"/>
          <w:rtl/>
        </w:rPr>
        <w:t>ی</w:t>
      </w:r>
      <w:r w:rsidRPr="007100A7">
        <w:rPr>
          <w:rStyle w:val="1-Char"/>
          <w:rFonts w:hint="cs"/>
          <w:rtl/>
        </w:rPr>
        <w:t>)</w:t>
      </w:r>
    </w:p>
    <w:p w:rsidR="002A2C98" w:rsidRPr="007100A7" w:rsidRDefault="002A2C98" w:rsidP="00AF1D25">
      <w:pPr>
        <w:rPr>
          <w:rStyle w:val="1-Char"/>
          <w:rtl/>
        </w:rPr>
      </w:pPr>
      <w:r w:rsidRPr="00FE6406">
        <w:rPr>
          <w:rStyle w:val="9-Char"/>
          <w:rFonts w:eastAsia="Batang" w:hint="cs"/>
          <w:rtl/>
        </w:rPr>
        <w:t>ب)</w:t>
      </w:r>
      <w:r w:rsidRPr="007100A7">
        <w:rPr>
          <w:rStyle w:val="1-Char"/>
          <w:rFonts w:hint="cs"/>
          <w:rtl/>
        </w:rPr>
        <w:t xml:space="preserve"> از عل</w:t>
      </w:r>
      <w:r w:rsidR="00446BB7">
        <w:rPr>
          <w:rStyle w:val="1-Char"/>
          <w:rFonts w:hint="cs"/>
          <w:rtl/>
        </w:rPr>
        <w:t>ی</w:t>
      </w:r>
      <w:r w:rsidR="00FE6406" w:rsidRPr="00FE6406">
        <w:rPr>
          <w:rStyle w:val="1-Char"/>
          <w:rFonts w:cs="CTraditional Arabic" w:hint="cs"/>
          <w:rtl/>
        </w:rPr>
        <w:t>س</w:t>
      </w:r>
      <w:r w:rsidRPr="007100A7">
        <w:rPr>
          <w:rStyle w:val="1-Char"/>
          <w:rFonts w:hint="cs"/>
          <w:rtl/>
        </w:rPr>
        <w:t xml:space="preserve"> راجع به مسح خفّ</w:t>
      </w:r>
      <w:r w:rsidR="00446BB7">
        <w:rPr>
          <w:rStyle w:val="1-Char"/>
          <w:rFonts w:hint="cs"/>
          <w:rtl/>
        </w:rPr>
        <w:t>ی</w:t>
      </w:r>
      <w:r w:rsidRPr="007100A7">
        <w:rPr>
          <w:rStyle w:val="1-Char"/>
          <w:rFonts w:hint="cs"/>
          <w:rtl/>
        </w:rPr>
        <w:t>ن سؤال شد؛ و</w:t>
      </w:r>
      <w:r w:rsidR="00446BB7">
        <w:rPr>
          <w:rStyle w:val="1-Char"/>
          <w:rFonts w:hint="cs"/>
          <w:rtl/>
        </w:rPr>
        <w:t>ی</w:t>
      </w:r>
      <w:r w:rsidRPr="007100A7">
        <w:rPr>
          <w:rStyle w:val="1-Char"/>
          <w:rFonts w:hint="cs"/>
          <w:rtl/>
        </w:rPr>
        <w:t xml:space="preserve"> در پاسخ گفت: </w:t>
      </w:r>
      <w:r w:rsidRPr="00544D97">
        <w:rPr>
          <w:rStyle w:val="5-Char"/>
          <w:rFonts w:eastAsia="Batang" w:hint="cs"/>
          <w:rtl/>
        </w:rPr>
        <w:t>«ج</w:t>
      </w:r>
      <w:r w:rsidR="00CD4B6B" w:rsidRPr="00544D97">
        <w:rPr>
          <w:rStyle w:val="5-Char"/>
          <w:rFonts w:eastAsia="Batang" w:hint="cs"/>
          <w:rtl/>
        </w:rPr>
        <w:t>َ</w:t>
      </w:r>
      <w:r w:rsidRPr="00544D97">
        <w:rPr>
          <w:rStyle w:val="5-Char"/>
          <w:rFonts w:eastAsia="Batang" w:hint="cs"/>
          <w:rtl/>
        </w:rPr>
        <w:t>ع</w:t>
      </w:r>
      <w:r w:rsidR="00CD4B6B" w:rsidRPr="00544D97">
        <w:rPr>
          <w:rStyle w:val="5-Char"/>
          <w:rFonts w:eastAsia="Batang" w:hint="cs"/>
          <w:rtl/>
        </w:rPr>
        <w:t>َ</w:t>
      </w:r>
      <w:r w:rsidRPr="00544D97">
        <w:rPr>
          <w:rStyle w:val="5-Char"/>
          <w:rFonts w:eastAsia="Batang" w:hint="cs"/>
          <w:rtl/>
        </w:rPr>
        <w:t>ل</w:t>
      </w:r>
      <w:r w:rsidR="00CD4B6B" w:rsidRPr="00544D97">
        <w:rPr>
          <w:rStyle w:val="5-Char"/>
          <w:rFonts w:eastAsia="Batang" w:hint="cs"/>
          <w:rtl/>
        </w:rPr>
        <w:t>َ</w:t>
      </w:r>
      <w:r w:rsidRPr="00544D97">
        <w:rPr>
          <w:rStyle w:val="5-Char"/>
          <w:rFonts w:eastAsia="Batang" w:hint="cs"/>
          <w:rtl/>
        </w:rPr>
        <w:t xml:space="preserve"> ر</w:t>
      </w:r>
      <w:r w:rsidR="00CD4B6B" w:rsidRPr="00544D97">
        <w:rPr>
          <w:rStyle w:val="5-Char"/>
          <w:rFonts w:eastAsia="Batang" w:hint="cs"/>
          <w:rtl/>
        </w:rPr>
        <w:t>َ</w:t>
      </w:r>
      <w:r w:rsidRPr="00544D97">
        <w:rPr>
          <w:rStyle w:val="5-Char"/>
          <w:rFonts w:eastAsia="Batang" w:hint="cs"/>
          <w:rtl/>
        </w:rPr>
        <w:t>س</w:t>
      </w:r>
      <w:r w:rsidR="00CD4B6B" w:rsidRPr="00544D97">
        <w:rPr>
          <w:rStyle w:val="5-Char"/>
          <w:rFonts w:eastAsia="Batang" w:hint="cs"/>
          <w:rtl/>
        </w:rPr>
        <w:t>ُ</w:t>
      </w:r>
      <w:r w:rsidRPr="00544D97">
        <w:rPr>
          <w:rStyle w:val="5-Char"/>
          <w:rFonts w:eastAsia="Batang" w:hint="cs"/>
          <w:rtl/>
        </w:rPr>
        <w:t>و</w:t>
      </w:r>
      <w:r w:rsidR="00CD4B6B" w:rsidRPr="00544D97">
        <w:rPr>
          <w:rStyle w:val="5-Char"/>
          <w:rFonts w:eastAsia="Batang" w:hint="cs"/>
          <w:rtl/>
        </w:rPr>
        <w:t>ْ</w:t>
      </w:r>
      <w:r w:rsidRPr="00544D97">
        <w:rPr>
          <w:rStyle w:val="5-Char"/>
          <w:rFonts w:eastAsia="Batang" w:hint="cs"/>
          <w:rtl/>
        </w:rPr>
        <w:t>ل</w:t>
      </w:r>
      <w:r w:rsidR="00CD4B6B" w:rsidRPr="00544D97">
        <w:rPr>
          <w:rStyle w:val="5-Char"/>
          <w:rFonts w:eastAsia="Batang" w:hint="cs"/>
          <w:rtl/>
        </w:rPr>
        <w:t>ُ</w:t>
      </w:r>
      <w:r w:rsidRPr="00544D97">
        <w:rPr>
          <w:rStyle w:val="5-Char"/>
          <w:rFonts w:eastAsia="Batang" w:hint="cs"/>
          <w:rtl/>
        </w:rPr>
        <w:t xml:space="preserve"> الله</w:t>
      </w:r>
      <w:r w:rsidR="00CD4B6B" w:rsidRPr="00544D97">
        <w:rPr>
          <w:rStyle w:val="5-Char"/>
          <w:rFonts w:eastAsia="Batang" w:hint="cs"/>
          <w:rtl/>
        </w:rPr>
        <w:t>ِ</w:t>
      </w:r>
      <w:r w:rsidR="00FE6406" w:rsidRPr="00FE6406">
        <w:rPr>
          <w:rStyle w:val="1-Char"/>
          <w:rFonts w:cs="CTraditional Arabic" w:hint="cs"/>
          <w:rtl/>
        </w:rPr>
        <w:t xml:space="preserve"> ج</w:t>
      </w:r>
      <w:r w:rsidRPr="00544D97">
        <w:rPr>
          <w:rStyle w:val="5-Char"/>
          <w:rFonts w:eastAsia="Batang" w:hint="cs"/>
          <w:rtl/>
        </w:rPr>
        <w:t xml:space="preserve"> ث</w:t>
      </w:r>
      <w:r w:rsidR="00CD4B6B" w:rsidRPr="00544D97">
        <w:rPr>
          <w:rStyle w:val="5-Char"/>
          <w:rFonts w:eastAsia="Batang" w:hint="cs"/>
          <w:rtl/>
        </w:rPr>
        <w:t>َ</w:t>
      </w:r>
      <w:r w:rsidRPr="00544D97">
        <w:rPr>
          <w:rStyle w:val="5-Char"/>
          <w:rFonts w:eastAsia="Batang" w:hint="cs"/>
          <w:rtl/>
        </w:rPr>
        <w:t>ل</w:t>
      </w:r>
      <w:r w:rsidR="00CD4B6B" w:rsidRPr="00544D97">
        <w:rPr>
          <w:rStyle w:val="5-Char"/>
          <w:rFonts w:eastAsia="Batang" w:hint="cs"/>
          <w:rtl/>
        </w:rPr>
        <w:t>ٰ</w:t>
      </w:r>
      <w:r w:rsidRPr="00544D97">
        <w:rPr>
          <w:rStyle w:val="5-Char"/>
          <w:rFonts w:eastAsia="Batang" w:hint="cs"/>
          <w:rtl/>
        </w:rPr>
        <w:t>اث</w:t>
      </w:r>
      <w:r w:rsidR="00CD4B6B" w:rsidRPr="00544D97">
        <w:rPr>
          <w:rStyle w:val="5-Char"/>
          <w:rFonts w:eastAsia="Batang" w:hint="cs"/>
          <w:rtl/>
        </w:rPr>
        <w:t>َ</w:t>
      </w:r>
      <w:r w:rsidRPr="00544D97">
        <w:rPr>
          <w:rStyle w:val="5-Char"/>
          <w:rFonts w:eastAsia="Batang" w:hint="cs"/>
          <w:rtl/>
        </w:rPr>
        <w:t>ة</w:t>
      </w:r>
      <w:r w:rsidR="00CD4B6B" w:rsidRPr="00544D97">
        <w:rPr>
          <w:rStyle w:val="5-Char"/>
          <w:rFonts w:eastAsia="Batang" w:hint="cs"/>
          <w:rtl/>
        </w:rPr>
        <w:t>َ</w:t>
      </w:r>
      <w:r w:rsidRPr="00544D97">
        <w:rPr>
          <w:rStyle w:val="5-Char"/>
          <w:rFonts w:eastAsia="Batang" w:hint="cs"/>
          <w:rtl/>
        </w:rPr>
        <w:t xml:space="preserve"> ا</w:t>
      </w:r>
      <w:r w:rsidR="00CD4B6B" w:rsidRPr="00544D97">
        <w:rPr>
          <w:rStyle w:val="5-Char"/>
          <w:rFonts w:eastAsia="Batang" w:hint="cs"/>
          <w:rtl/>
        </w:rPr>
        <w:t>َ</w:t>
      </w:r>
      <w:r w:rsidR="00C12E54" w:rsidRPr="00544D97">
        <w:rPr>
          <w:rStyle w:val="5-Char"/>
          <w:rFonts w:eastAsia="Batang" w:hint="cs"/>
          <w:rtl/>
        </w:rPr>
        <w:t>ي</w:t>
      </w:r>
      <w:r w:rsidR="00CD4B6B" w:rsidRPr="00544D97">
        <w:rPr>
          <w:rStyle w:val="5-Char"/>
          <w:rFonts w:eastAsia="Batang" w:hint="cs"/>
          <w:rtl/>
        </w:rPr>
        <w:t>ّٰ</w:t>
      </w:r>
      <w:r w:rsidRPr="00544D97">
        <w:rPr>
          <w:rStyle w:val="5-Char"/>
          <w:rFonts w:eastAsia="Batang" w:hint="cs"/>
          <w:rtl/>
        </w:rPr>
        <w:t>ام</w:t>
      </w:r>
      <w:r w:rsidR="00CD4B6B" w:rsidRPr="00544D97">
        <w:rPr>
          <w:rStyle w:val="5-Char"/>
          <w:rFonts w:eastAsia="Batang" w:hint="cs"/>
          <w:rtl/>
        </w:rPr>
        <w:t>ٍ</w:t>
      </w:r>
      <w:r w:rsidRPr="00544D97">
        <w:rPr>
          <w:rStyle w:val="5-Char"/>
          <w:rFonts w:eastAsia="Batang" w:hint="cs"/>
          <w:rtl/>
        </w:rPr>
        <w:t xml:space="preserve"> و</w:t>
      </w:r>
      <w:r w:rsidR="00CD4B6B" w:rsidRPr="00544D97">
        <w:rPr>
          <w:rStyle w:val="5-Char"/>
          <w:rFonts w:eastAsia="Batang" w:hint="cs"/>
          <w:rtl/>
        </w:rPr>
        <w:t>َ</w:t>
      </w:r>
      <w:r w:rsidRPr="00544D97">
        <w:rPr>
          <w:rStyle w:val="5-Char"/>
          <w:rFonts w:eastAsia="Batang" w:hint="cs"/>
          <w:rtl/>
        </w:rPr>
        <w:t xml:space="preserve"> ل</w:t>
      </w:r>
      <w:r w:rsidR="00CD4B6B" w:rsidRPr="00544D97">
        <w:rPr>
          <w:rStyle w:val="5-Char"/>
          <w:rFonts w:eastAsia="Batang" w:hint="cs"/>
          <w:rtl/>
        </w:rPr>
        <w:t>َ</w:t>
      </w:r>
      <w:r w:rsidR="00C12E54" w:rsidRPr="00544D97">
        <w:rPr>
          <w:rStyle w:val="5-Char"/>
          <w:rFonts w:eastAsia="Batang" w:hint="cs"/>
          <w:rtl/>
        </w:rPr>
        <w:t>ي</w:t>
      </w:r>
      <w:r w:rsidR="00CD4B6B" w:rsidRPr="00544D97">
        <w:rPr>
          <w:rStyle w:val="5-Char"/>
          <w:rFonts w:eastAsia="Batang" w:hint="cs"/>
          <w:rtl/>
        </w:rPr>
        <w:t>ٰ</w:t>
      </w:r>
      <w:r w:rsidRPr="00544D97">
        <w:rPr>
          <w:rStyle w:val="5-Char"/>
          <w:rFonts w:eastAsia="Batang" w:hint="cs"/>
          <w:rtl/>
        </w:rPr>
        <w:t>ال</w:t>
      </w:r>
      <w:r w:rsidR="00CD4B6B" w:rsidRPr="00544D97">
        <w:rPr>
          <w:rStyle w:val="5-Char"/>
          <w:rFonts w:eastAsia="Batang" w:hint="cs"/>
          <w:rtl/>
        </w:rPr>
        <w:t>ِ</w:t>
      </w:r>
      <w:r w:rsidR="00C12E54" w:rsidRPr="00544D97">
        <w:rPr>
          <w:rStyle w:val="5-Char"/>
          <w:rFonts w:eastAsia="Batang" w:hint="cs"/>
          <w:rtl/>
        </w:rPr>
        <w:t>ي</w:t>
      </w:r>
      <w:r w:rsidR="00CD4B6B" w:rsidRPr="00544D97">
        <w:rPr>
          <w:rStyle w:val="5-Char"/>
          <w:rFonts w:eastAsia="Batang" w:hint="cs"/>
          <w:rtl/>
        </w:rPr>
        <w:t>ْ</w:t>
      </w:r>
      <w:r w:rsidRPr="00544D97">
        <w:rPr>
          <w:rStyle w:val="5-Char"/>
          <w:rFonts w:eastAsia="Batang" w:hint="cs"/>
          <w:rtl/>
        </w:rPr>
        <w:t>ه</w:t>
      </w:r>
      <w:r w:rsidR="00CD4B6B" w:rsidRPr="00544D97">
        <w:rPr>
          <w:rStyle w:val="5-Char"/>
          <w:rFonts w:eastAsia="Batang" w:hint="cs"/>
          <w:rtl/>
        </w:rPr>
        <w:t>ِ</w:t>
      </w:r>
      <w:r w:rsidRPr="00544D97">
        <w:rPr>
          <w:rStyle w:val="5-Char"/>
          <w:rFonts w:eastAsia="Batang" w:hint="cs"/>
          <w:rtl/>
        </w:rPr>
        <w:t>نّ</w:t>
      </w:r>
      <w:r w:rsidR="00CD4B6B" w:rsidRPr="00544D97">
        <w:rPr>
          <w:rStyle w:val="5-Char"/>
          <w:rFonts w:eastAsia="Batang" w:hint="cs"/>
          <w:rtl/>
        </w:rPr>
        <w:t>َ</w:t>
      </w:r>
      <w:r w:rsidRPr="00544D97">
        <w:rPr>
          <w:rStyle w:val="5-Char"/>
          <w:rFonts w:eastAsia="Batang" w:hint="cs"/>
          <w:rtl/>
        </w:rPr>
        <w:t xml:space="preserve"> ل</w:t>
      </w:r>
      <w:r w:rsidR="00CD4B6B" w:rsidRPr="00544D97">
        <w:rPr>
          <w:rStyle w:val="5-Char"/>
          <w:rFonts w:eastAsia="Batang" w:hint="cs"/>
          <w:rtl/>
        </w:rPr>
        <w:t>ِ</w:t>
      </w:r>
      <w:r w:rsidRPr="00544D97">
        <w:rPr>
          <w:rStyle w:val="5-Char"/>
          <w:rFonts w:eastAsia="Batang" w:hint="cs"/>
          <w:rtl/>
        </w:rPr>
        <w:t>ل</w:t>
      </w:r>
      <w:r w:rsidR="00CD4B6B" w:rsidRPr="00544D97">
        <w:rPr>
          <w:rStyle w:val="5-Char"/>
          <w:rFonts w:eastAsia="Batang" w:hint="cs"/>
          <w:rtl/>
        </w:rPr>
        <w:t>ْ</w:t>
      </w:r>
      <w:r w:rsidRPr="00544D97">
        <w:rPr>
          <w:rStyle w:val="5-Char"/>
          <w:rFonts w:eastAsia="Batang" w:hint="cs"/>
          <w:rtl/>
        </w:rPr>
        <w:t>م</w:t>
      </w:r>
      <w:r w:rsidR="00CD4B6B" w:rsidRPr="00544D97">
        <w:rPr>
          <w:rStyle w:val="5-Char"/>
          <w:rFonts w:eastAsia="Batang" w:hint="cs"/>
          <w:rtl/>
        </w:rPr>
        <w:t>ُ</w:t>
      </w:r>
      <w:r w:rsidRPr="00544D97">
        <w:rPr>
          <w:rStyle w:val="5-Char"/>
          <w:rFonts w:eastAsia="Batang" w:hint="cs"/>
          <w:rtl/>
        </w:rPr>
        <w:t>س</w:t>
      </w:r>
      <w:r w:rsidR="00CD4B6B" w:rsidRPr="00544D97">
        <w:rPr>
          <w:rStyle w:val="5-Char"/>
          <w:rFonts w:eastAsia="Batang" w:hint="cs"/>
          <w:rtl/>
        </w:rPr>
        <w:t>ٰ</w:t>
      </w:r>
      <w:r w:rsidRPr="00544D97">
        <w:rPr>
          <w:rStyle w:val="5-Char"/>
          <w:rFonts w:eastAsia="Batang" w:hint="cs"/>
          <w:rtl/>
        </w:rPr>
        <w:t>اف</w:t>
      </w:r>
      <w:r w:rsidR="00CD4B6B" w:rsidRPr="00544D97">
        <w:rPr>
          <w:rStyle w:val="5-Char"/>
          <w:rFonts w:eastAsia="Batang" w:hint="cs"/>
          <w:rtl/>
        </w:rPr>
        <w:t>ِ</w:t>
      </w:r>
      <w:r w:rsidRPr="00544D97">
        <w:rPr>
          <w:rStyle w:val="5-Char"/>
          <w:rFonts w:eastAsia="Batang" w:hint="cs"/>
          <w:rtl/>
        </w:rPr>
        <w:t>ر</w:t>
      </w:r>
      <w:r w:rsidR="00CD4B6B" w:rsidRPr="00544D97">
        <w:rPr>
          <w:rStyle w:val="5-Char"/>
          <w:rFonts w:eastAsia="Batang" w:hint="cs"/>
          <w:rtl/>
        </w:rPr>
        <w:t>ِ</w:t>
      </w:r>
      <w:r w:rsidRPr="00544D97">
        <w:rPr>
          <w:rStyle w:val="5-Char"/>
          <w:rFonts w:eastAsia="Batang" w:hint="cs"/>
          <w:rtl/>
        </w:rPr>
        <w:t xml:space="preserve"> و</w:t>
      </w:r>
      <w:r w:rsidR="00CD4B6B" w:rsidRPr="00544D97">
        <w:rPr>
          <w:rStyle w:val="5-Char"/>
          <w:rFonts w:eastAsia="Batang" w:hint="cs"/>
          <w:rtl/>
        </w:rPr>
        <w:t>َ</w:t>
      </w:r>
      <w:r w:rsidRPr="00544D97">
        <w:rPr>
          <w:rStyle w:val="5-Char"/>
          <w:rFonts w:eastAsia="Batang" w:hint="cs"/>
          <w:rtl/>
        </w:rPr>
        <w:t xml:space="preserve"> </w:t>
      </w:r>
      <w:r w:rsidR="00C12E54" w:rsidRPr="00544D97">
        <w:rPr>
          <w:rStyle w:val="5-Char"/>
          <w:rFonts w:eastAsia="Batang" w:hint="cs"/>
          <w:rtl/>
        </w:rPr>
        <w:t>ي</w:t>
      </w:r>
      <w:r w:rsidR="00CD4B6B" w:rsidRPr="00544D97">
        <w:rPr>
          <w:rStyle w:val="5-Char"/>
          <w:rFonts w:eastAsia="Batang" w:hint="cs"/>
          <w:rtl/>
        </w:rPr>
        <w:t>َ</w:t>
      </w:r>
      <w:r w:rsidRPr="00544D97">
        <w:rPr>
          <w:rStyle w:val="5-Char"/>
          <w:rFonts w:eastAsia="Batang" w:hint="cs"/>
          <w:rtl/>
        </w:rPr>
        <w:t>و</w:t>
      </w:r>
      <w:r w:rsidR="00CD4B6B" w:rsidRPr="00544D97">
        <w:rPr>
          <w:rStyle w:val="5-Char"/>
          <w:rFonts w:eastAsia="Batang" w:hint="cs"/>
          <w:rtl/>
        </w:rPr>
        <w:t>ْ</w:t>
      </w:r>
      <w:r w:rsidRPr="00544D97">
        <w:rPr>
          <w:rStyle w:val="5-Char"/>
          <w:rFonts w:eastAsia="Batang" w:hint="cs"/>
          <w:rtl/>
        </w:rPr>
        <w:t>ماً و</w:t>
      </w:r>
      <w:r w:rsidR="00CD4B6B" w:rsidRPr="00544D97">
        <w:rPr>
          <w:rStyle w:val="5-Char"/>
          <w:rFonts w:eastAsia="Batang" w:hint="cs"/>
          <w:rtl/>
        </w:rPr>
        <w:t>َّ</w:t>
      </w:r>
      <w:r w:rsidRPr="00544D97">
        <w:rPr>
          <w:rStyle w:val="5-Char"/>
          <w:rFonts w:eastAsia="Batang" w:hint="cs"/>
          <w:rtl/>
        </w:rPr>
        <w:t xml:space="preserve"> ل</w:t>
      </w:r>
      <w:r w:rsidR="00CD4B6B" w:rsidRPr="00544D97">
        <w:rPr>
          <w:rStyle w:val="5-Char"/>
          <w:rFonts w:eastAsia="Batang" w:hint="cs"/>
          <w:rtl/>
        </w:rPr>
        <w:t>َ</w:t>
      </w:r>
      <w:r w:rsidR="00C12E54" w:rsidRPr="00544D97">
        <w:rPr>
          <w:rStyle w:val="5-Char"/>
          <w:rFonts w:eastAsia="Batang" w:hint="cs"/>
          <w:rtl/>
        </w:rPr>
        <w:t>ي</w:t>
      </w:r>
      <w:r w:rsidR="00CD4B6B" w:rsidRPr="00544D97">
        <w:rPr>
          <w:rStyle w:val="5-Char"/>
          <w:rFonts w:eastAsia="Batang" w:hint="cs"/>
          <w:rtl/>
        </w:rPr>
        <w:t>ْ</w:t>
      </w:r>
      <w:r w:rsidRPr="00544D97">
        <w:rPr>
          <w:rStyle w:val="5-Char"/>
          <w:rFonts w:eastAsia="Batang" w:hint="cs"/>
          <w:rtl/>
        </w:rPr>
        <w:t>ل</w:t>
      </w:r>
      <w:r w:rsidR="00CD4B6B" w:rsidRPr="00544D97">
        <w:rPr>
          <w:rStyle w:val="5-Char"/>
          <w:rFonts w:eastAsia="Batang" w:hint="cs"/>
          <w:rtl/>
        </w:rPr>
        <w:t>َ</w:t>
      </w:r>
      <w:r w:rsidRPr="00544D97">
        <w:rPr>
          <w:rStyle w:val="5-Char"/>
          <w:rFonts w:eastAsia="Batang" w:hint="cs"/>
          <w:rtl/>
        </w:rPr>
        <w:t>ة</w:t>
      </w:r>
      <w:r w:rsidR="00CD4B6B" w:rsidRPr="00544D97">
        <w:rPr>
          <w:rStyle w:val="5-Char"/>
          <w:rFonts w:eastAsia="Batang" w:hint="cs"/>
          <w:rtl/>
        </w:rPr>
        <w:t>ً</w:t>
      </w:r>
      <w:r w:rsidRPr="00544D97">
        <w:rPr>
          <w:rStyle w:val="5-Char"/>
          <w:rFonts w:eastAsia="Batang" w:hint="cs"/>
          <w:rtl/>
        </w:rPr>
        <w:t xml:space="preserve"> ل</w:t>
      </w:r>
      <w:r w:rsidR="00CD4B6B" w:rsidRPr="00544D97">
        <w:rPr>
          <w:rStyle w:val="5-Char"/>
          <w:rFonts w:eastAsia="Batang" w:hint="cs"/>
          <w:rtl/>
        </w:rPr>
        <w:t>ِ</w:t>
      </w:r>
      <w:r w:rsidRPr="00544D97">
        <w:rPr>
          <w:rStyle w:val="5-Char"/>
          <w:rFonts w:eastAsia="Batang" w:hint="cs"/>
          <w:rtl/>
        </w:rPr>
        <w:t>ل</w:t>
      </w:r>
      <w:r w:rsidR="00CD4B6B" w:rsidRPr="00544D97">
        <w:rPr>
          <w:rStyle w:val="5-Char"/>
          <w:rFonts w:eastAsia="Batang" w:hint="cs"/>
          <w:rtl/>
        </w:rPr>
        <w:t>ْ</w:t>
      </w:r>
      <w:r w:rsidRPr="00544D97">
        <w:rPr>
          <w:rStyle w:val="5-Char"/>
          <w:rFonts w:eastAsia="Batang" w:hint="cs"/>
          <w:rtl/>
        </w:rPr>
        <w:t>م</w:t>
      </w:r>
      <w:r w:rsidR="00CD4B6B" w:rsidRPr="00544D97">
        <w:rPr>
          <w:rStyle w:val="5-Char"/>
          <w:rFonts w:eastAsia="Batang" w:hint="cs"/>
          <w:rtl/>
        </w:rPr>
        <w:t>ُ</w:t>
      </w:r>
      <w:r w:rsidRPr="00544D97">
        <w:rPr>
          <w:rStyle w:val="5-Char"/>
          <w:rFonts w:eastAsia="Batang" w:hint="cs"/>
          <w:rtl/>
        </w:rPr>
        <w:t>ق</w:t>
      </w:r>
      <w:r w:rsidR="00CD4B6B" w:rsidRPr="00544D97">
        <w:rPr>
          <w:rStyle w:val="5-Char"/>
          <w:rFonts w:eastAsia="Batang" w:hint="cs"/>
          <w:rtl/>
        </w:rPr>
        <w:t>ِ</w:t>
      </w:r>
      <w:r w:rsidR="00C12E54" w:rsidRPr="00544D97">
        <w:rPr>
          <w:rStyle w:val="5-Char"/>
          <w:rFonts w:eastAsia="Batang" w:hint="cs"/>
          <w:rtl/>
        </w:rPr>
        <w:t>ي</w:t>
      </w:r>
      <w:r w:rsidR="00CD4B6B" w:rsidRPr="00544D97">
        <w:rPr>
          <w:rStyle w:val="5-Char"/>
          <w:rFonts w:eastAsia="Batang" w:hint="cs"/>
          <w:rtl/>
        </w:rPr>
        <w:t>ْ</w:t>
      </w:r>
      <w:r w:rsidRPr="00544D97">
        <w:rPr>
          <w:rStyle w:val="5-Char"/>
          <w:rFonts w:eastAsia="Batang" w:hint="cs"/>
          <w:rtl/>
        </w:rPr>
        <w:t>م</w:t>
      </w:r>
      <w:r w:rsidR="00CD4B6B" w:rsidRPr="00544D97">
        <w:rPr>
          <w:rStyle w:val="5-Char"/>
          <w:rFonts w:eastAsia="Batang" w:hint="cs"/>
          <w:rtl/>
        </w:rPr>
        <w:t>ِ</w:t>
      </w:r>
      <w:r w:rsidRPr="00544D97">
        <w:rPr>
          <w:rStyle w:val="5-Char"/>
          <w:rFonts w:eastAsia="Batang" w:hint="cs"/>
          <w:rtl/>
        </w:rPr>
        <w:t>»</w:t>
      </w:r>
      <w:r w:rsidRPr="007100A7">
        <w:rPr>
          <w:rStyle w:val="1-Char"/>
          <w:rFonts w:hint="cs"/>
          <w:rtl/>
        </w:rPr>
        <w:t xml:space="preserve"> (مسلم) </w:t>
      </w:r>
      <w:r w:rsidRPr="00544D97">
        <w:rPr>
          <w:rStyle w:val="1-Char"/>
          <w:rFonts w:hint="cs"/>
          <w:rtl/>
        </w:rPr>
        <w:t>«رسول خدا</w:t>
      </w:r>
      <w:r w:rsidR="00FE6406" w:rsidRPr="00FE6406">
        <w:rPr>
          <w:rStyle w:val="1-Char"/>
          <w:rFonts w:cs="CTraditional Arabic" w:hint="cs"/>
          <w:rtl/>
        </w:rPr>
        <w:t xml:space="preserve"> ج</w:t>
      </w:r>
      <w:r w:rsidRPr="00544D97">
        <w:rPr>
          <w:rStyle w:val="1-Char"/>
          <w:rFonts w:hint="cs"/>
          <w:rtl/>
        </w:rPr>
        <w:t xml:space="preserve"> مسح بر خفّ</w:t>
      </w:r>
      <w:r w:rsidR="00446BB7">
        <w:rPr>
          <w:rStyle w:val="1-Char"/>
          <w:rFonts w:hint="cs"/>
          <w:rtl/>
        </w:rPr>
        <w:t>ی</w:t>
      </w:r>
      <w:r w:rsidRPr="00544D97">
        <w:rPr>
          <w:rStyle w:val="1-Char"/>
          <w:rFonts w:hint="cs"/>
          <w:rtl/>
        </w:rPr>
        <w:t>ن را برا</w:t>
      </w:r>
      <w:r w:rsidR="00446BB7">
        <w:rPr>
          <w:rStyle w:val="1-Char"/>
          <w:rFonts w:hint="cs"/>
          <w:rtl/>
        </w:rPr>
        <w:t>ی</w:t>
      </w:r>
      <w:r w:rsidRPr="00544D97">
        <w:rPr>
          <w:rStyle w:val="1-Char"/>
          <w:rFonts w:hint="cs"/>
          <w:rtl/>
        </w:rPr>
        <w:t xml:space="preserve"> مسافر، سه شبانه روز و برا</w:t>
      </w:r>
      <w:r w:rsidR="00446BB7">
        <w:rPr>
          <w:rStyle w:val="1-Char"/>
          <w:rFonts w:hint="cs"/>
          <w:rtl/>
        </w:rPr>
        <w:t>ی</w:t>
      </w:r>
      <w:r w:rsidRPr="00544D97">
        <w:rPr>
          <w:rStyle w:val="1-Char"/>
          <w:rFonts w:hint="cs"/>
          <w:rtl/>
        </w:rPr>
        <w:t xml:space="preserve"> مق</w:t>
      </w:r>
      <w:r w:rsidR="00446BB7">
        <w:rPr>
          <w:rStyle w:val="1-Char"/>
          <w:rFonts w:hint="cs"/>
          <w:rtl/>
        </w:rPr>
        <w:t>ی</w:t>
      </w:r>
      <w:r w:rsidRPr="00544D97">
        <w:rPr>
          <w:rStyle w:val="1-Char"/>
          <w:rFonts w:hint="cs"/>
          <w:rtl/>
        </w:rPr>
        <w:t xml:space="preserve">م، </w:t>
      </w:r>
      <w:r w:rsidR="00446BB7">
        <w:rPr>
          <w:rStyle w:val="1-Char"/>
          <w:rFonts w:hint="cs"/>
          <w:rtl/>
        </w:rPr>
        <w:t>ی</w:t>
      </w:r>
      <w:r w:rsidRPr="00544D97">
        <w:rPr>
          <w:rStyle w:val="1-Char"/>
          <w:rFonts w:hint="cs"/>
          <w:rtl/>
        </w:rPr>
        <w:t>ک شبانه روز قرار داد</w:t>
      </w:r>
      <w:r w:rsidR="007F334E" w:rsidRPr="00544D97">
        <w:rPr>
          <w:rStyle w:val="1-Char"/>
          <w:rFonts w:hint="cs"/>
          <w:rtl/>
        </w:rPr>
        <w:t>»</w:t>
      </w:r>
      <w:r w:rsidRPr="007100A7">
        <w:rPr>
          <w:rStyle w:val="1-Char"/>
          <w:rFonts w:hint="cs"/>
          <w:rtl/>
        </w:rPr>
        <w:t>.</w:t>
      </w:r>
    </w:p>
    <w:p w:rsidR="002A2C98" w:rsidRPr="007100A7" w:rsidRDefault="002A2C98" w:rsidP="00AF1D25">
      <w:pPr>
        <w:rPr>
          <w:rStyle w:val="1-Char"/>
          <w:rtl/>
        </w:rPr>
      </w:pPr>
      <w:r w:rsidRPr="00FE6406">
        <w:rPr>
          <w:rStyle w:val="9-Char"/>
          <w:rFonts w:eastAsia="Batang" w:hint="cs"/>
          <w:rtl/>
        </w:rPr>
        <w:t>ج)</w:t>
      </w:r>
      <w:r w:rsidRPr="007100A7">
        <w:rPr>
          <w:rStyle w:val="1-Char"/>
          <w:rFonts w:hint="cs"/>
          <w:rtl/>
        </w:rPr>
        <w:t xml:space="preserve"> از عل</w:t>
      </w:r>
      <w:r w:rsidR="00446BB7">
        <w:rPr>
          <w:rStyle w:val="1-Char"/>
          <w:rFonts w:hint="cs"/>
          <w:rtl/>
        </w:rPr>
        <w:t>ی</w:t>
      </w:r>
      <w:r w:rsidR="00FE6406" w:rsidRPr="00FE6406">
        <w:rPr>
          <w:rStyle w:val="1-Char"/>
          <w:rFonts w:cs="CTraditional Arabic" w:hint="cs"/>
          <w:rtl/>
        </w:rPr>
        <w:t>س</w:t>
      </w:r>
      <w:r w:rsidRPr="007100A7">
        <w:rPr>
          <w:rStyle w:val="1-Char"/>
          <w:rFonts w:hint="cs"/>
          <w:rtl/>
        </w:rPr>
        <w:t xml:space="preserve"> روا</w:t>
      </w:r>
      <w:r w:rsidR="00446BB7">
        <w:rPr>
          <w:rStyle w:val="1-Char"/>
          <w:rFonts w:hint="cs"/>
          <w:rtl/>
        </w:rPr>
        <w:t>ی</w:t>
      </w:r>
      <w:r w:rsidRPr="007100A7">
        <w:rPr>
          <w:rStyle w:val="1-Char"/>
          <w:rFonts w:hint="cs"/>
          <w:rtl/>
        </w:rPr>
        <w:t xml:space="preserve">ت شده است که فرمود: </w:t>
      </w:r>
      <w:r w:rsidRPr="00BE2421">
        <w:rPr>
          <w:rStyle w:val="5-Char"/>
          <w:rFonts w:hint="cs"/>
          <w:rtl/>
        </w:rPr>
        <w:t>«ل</w:t>
      </w:r>
      <w:r w:rsidR="00CD4B6B" w:rsidRPr="00BE2421">
        <w:rPr>
          <w:rStyle w:val="5-Char"/>
          <w:rFonts w:hint="cs"/>
          <w:rtl/>
        </w:rPr>
        <w:t>َ</w:t>
      </w:r>
      <w:r w:rsidRPr="00BE2421">
        <w:rPr>
          <w:rStyle w:val="5-Char"/>
          <w:rFonts w:hint="cs"/>
          <w:rtl/>
        </w:rPr>
        <w:t>و</w:t>
      </w:r>
      <w:r w:rsidR="00CD4B6B" w:rsidRPr="00BE2421">
        <w:rPr>
          <w:rStyle w:val="5-Char"/>
          <w:rFonts w:hint="cs"/>
          <w:rtl/>
        </w:rPr>
        <w:t>ْ</w:t>
      </w:r>
      <w:r w:rsidRPr="00BE2421">
        <w:rPr>
          <w:rStyle w:val="5-Char"/>
          <w:rFonts w:hint="cs"/>
          <w:rtl/>
        </w:rPr>
        <w:t xml:space="preserve"> ک</w:t>
      </w:r>
      <w:r w:rsidR="00CD4B6B" w:rsidRPr="00BE2421">
        <w:rPr>
          <w:rStyle w:val="5-Char"/>
          <w:rFonts w:hint="cs"/>
          <w:rtl/>
        </w:rPr>
        <w:t>ٰ</w:t>
      </w:r>
      <w:r w:rsidRPr="00BE2421">
        <w:rPr>
          <w:rStyle w:val="5-Char"/>
          <w:rFonts w:hint="cs"/>
          <w:rtl/>
        </w:rPr>
        <w:t>ان</w:t>
      </w:r>
      <w:r w:rsidR="00CD4B6B" w:rsidRPr="00BE2421">
        <w:rPr>
          <w:rStyle w:val="5-Char"/>
          <w:rFonts w:hint="cs"/>
          <w:rtl/>
        </w:rPr>
        <w:t>َ</w:t>
      </w:r>
      <w:r w:rsidRPr="00BE2421">
        <w:rPr>
          <w:rStyle w:val="5-Char"/>
          <w:rFonts w:hint="cs"/>
          <w:rtl/>
        </w:rPr>
        <w:t xml:space="preserve"> الد</w:t>
      </w:r>
      <w:r w:rsidR="00CD4B6B" w:rsidRPr="00BE2421">
        <w:rPr>
          <w:rStyle w:val="5-Char"/>
          <w:rFonts w:hint="cs"/>
          <w:rtl/>
        </w:rPr>
        <w:t>ِّ</w:t>
      </w:r>
      <w:r w:rsidR="00C12E54" w:rsidRPr="00BE2421">
        <w:rPr>
          <w:rStyle w:val="5-Char"/>
          <w:rFonts w:hint="cs"/>
          <w:rtl/>
        </w:rPr>
        <w:t>ي</w:t>
      </w:r>
      <w:r w:rsidR="00CD4B6B" w:rsidRPr="00BE2421">
        <w:rPr>
          <w:rStyle w:val="5-Char"/>
          <w:rFonts w:hint="cs"/>
          <w:rtl/>
        </w:rPr>
        <w:t>ْ</w:t>
      </w:r>
      <w:r w:rsidRPr="00BE2421">
        <w:rPr>
          <w:rStyle w:val="5-Char"/>
          <w:rFonts w:hint="cs"/>
          <w:rtl/>
        </w:rPr>
        <w:t>ن</w:t>
      </w:r>
      <w:r w:rsidR="00CD4B6B" w:rsidRPr="00BE2421">
        <w:rPr>
          <w:rStyle w:val="5-Char"/>
          <w:rFonts w:hint="cs"/>
          <w:rtl/>
        </w:rPr>
        <w:t>ُ</w:t>
      </w:r>
      <w:r w:rsidRPr="00BE2421">
        <w:rPr>
          <w:rStyle w:val="5-Char"/>
          <w:rFonts w:hint="cs"/>
          <w:rtl/>
        </w:rPr>
        <w:t xml:space="preserve"> ب</w:t>
      </w:r>
      <w:r w:rsidR="00CD4B6B" w:rsidRPr="00BE2421">
        <w:rPr>
          <w:rStyle w:val="5-Char"/>
          <w:rFonts w:hint="cs"/>
          <w:rtl/>
        </w:rPr>
        <w:t>ِ</w:t>
      </w:r>
      <w:r w:rsidRPr="00BE2421">
        <w:rPr>
          <w:rStyle w:val="5-Char"/>
          <w:rFonts w:hint="cs"/>
          <w:rtl/>
        </w:rPr>
        <w:t>الر</w:t>
      </w:r>
      <w:r w:rsidR="00CD4B6B" w:rsidRPr="00BE2421">
        <w:rPr>
          <w:rStyle w:val="5-Char"/>
          <w:rFonts w:hint="cs"/>
          <w:rtl/>
        </w:rPr>
        <w:t>َّ</w:t>
      </w:r>
      <w:r w:rsidRPr="00BE2421">
        <w:rPr>
          <w:rStyle w:val="5-Char"/>
          <w:rFonts w:hint="cs"/>
          <w:rtl/>
        </w:rPr>
        <w:t>أ</w:t>
      </w:r>
      <w:r w:rsidR="00CD4B6B" w:rsidRPr="00BE2421">
        <w:rPr>
          <w:rStyle w:val="5-Char"/>
          <w:rFonts w:hint="cs"/>
          <w:rtl/>
        </w:rPr>
        <w:t>ْ</w:t>
      </w:r>
      <w:r w:rsidR="00C12E54" w:rsidRPr="00BE2421">
        <w:rPr>
          <w:rStyle w:val="5-Char"/>
          <w:rFonts w:hint="cs"/>
          <w:rtl/>
        </w:rPr>
        <w:t>ي</w:t>
      </w:r>
      <w:r w:rsidR="00CD4B6B" w:rsidRPr="00BE2421">
        <w:rPr>
          <w:rStyle w:val="5-Char"/>
          <w:rFonts w:hint="cs"/>
          <w:rtl/>
        </w:rPr>
        <w:t>ِ</w:t>
      </w:r>
      <w:r w:rsidRPr="00BE2421">
        <w:rPr>
          <w:rStyle w:val="5-Char"/>
          <w:rFonts w:hint="cs"/>
          <w:rtl/>
        </w:rPr>
        <w:t>، ل</w:t>
      </w:r>
      <w:r w:rsidR="00CD4B6B" w:rsidRPr="00BE2421">
        <w:rPr>
          <w:rStyle w:val="5-Char"/>
          <w:rFonts w:hint="cs"/>
          <w:rtl/>
        </w:rPr>
        <w:t>َ</w:t>
      </w:r>
      <w:r w:rsidRPr="00BE2421">
        <w:rPr>
          <w:rStyle w:val="5-Char"/>
          <w:rFonts w:hint="cs"/>
          <w:rtl/>
        </w:rPr>
        <w:t>ک</w:t>
      </w:r>
      <w:r w:rsidR="00CD4B6B" w:rsidRPr="00BE2421">
        <w:rPr>
          <w:rStyle w:val="5-Char"/>
          <w:rFonts w:hint="cs"/>
          <w:rtl/>
        </w:rPr>
        <w:t>ٰ</w:t>
      </w:r>
      <w:r w:rsidRPr="00BE2421">
        <w:rPr>
          <w:rStyle w:val="5-Char"/>
          <w:rFonts w:hint="cs"/>
          <w:rtl/>
        </w:rPr>
        <w:t>ان</w:t>
      </w:r>
      <w:r w:rsidR="00CD4B6B" w:rsidRPr="00BE2421">
        <w:rPr>
          <w:rStyle w:val="5-Char"/>
          <w:rFonts w:hint="cs"/>
          <w:rtl/>
        </w:rPr>
        <w:t>َ</w:t>
      </w:r>
      <w:r w:rsidRPr="00BE2421">
        <w:rPr>
          <w:rStyle w:val="5-Char"/>
          <w:rFonts w:hint="cs"/>
          <w:rtl/>
        </w:rPr>
        <w:t xml:space="preserve"> م</w:t>
      </w:r>
      <w:r w:rsidR="00CD4B6B" w:rsidRPr="00BE2421">
        <w:rPr>
          <w:rStyle w:val="5-Char"/>
          <w:rFonts w:hint="cs"/>
          <w:rtl/>
        </w:rPr>
        <w:t>َ</w:t>
      </w:r>
      <w:r w:rsidRPr="00BE2421">
        <w:rPr>
          <w:rStyle w:val="5-Char"/>
          <w:rFonts w:hint="cs"/>
          <w:rtl/>
        </w:rPr>
        <w:t>س</w:t>
      </w:r>
      <w:r w:rsidR="00CD4B6B" w:rsidRPr="00BE2421">
        <w:rPr>
          <w:rStyle w:val="5-Char"/>
          <w:rFonts w:hint="cs"/>
          <w:rtl/>
        </w:rPr>
        <w:t>ْ</w:t>
      </w:r>
      <w:r w:rsidRPr="00BE2421">
        <w:rPr>
          <w:rStyle w:val="5-Char"/>
          <w:rFonts w:hint="cs"/>
          <w:rtl/>
        </w:rPr>
        <w:t>ح</w:t>
      </w:r>
      <w:r w:rsidR="00CD4B6B" w:rsidRPr="00BE2421">
        <w:rPr>
          <w:rStyle w:val="5-Char"/>
          <w:rFonts w:hint="cs"/>
          <w:rtl/>
        </w:rPr>
        <w:t>ُ</w:t>
      </w:r>
      <w:r w:rsidRPr="00BE2421">
        <w:rPr>
          <w:rStyle w:val="5-Char"/>
          <w:rFonts w:hint="cs"/>
          <w:rtl/>
        </w:rPr>
        <w:t xml:space="preserve"> ال</w:t>
      </w:r>
      <w:r w:rsidR="00CD4B6B" w:rsidRPr="00BE2421">
        <w:rPr>
          <w:rStyle w:val="5-Char"/>
          <w:rFonts w:hint="cs"/>
          <w:rtl/>
        </w:rPr>
        <w:t>ْ</w:t>
      </w:r>
      <w:r w:rsidRPr="00BE2421">
        <w:rPr>
          <w:rStyle w:val="5-Char"/>
          <w:rFonts w:hint="cs"/>
          <w:rtl/>
        </w:rPr>
        <w:t>خ</w:t>
      </w:r>
      <w:r w:rsidR="00CD4B6B" w:rsidRPr="00BE2421">
        <w:rPr>
          <w:rStyle w:val="5-Char"/>
          <w:rFonts w:hint="cs"/>
          <w:rtl/>
        </w:rPr>
        <w:t>ُ</w:t>
      </w:r>
      <w:r w:rsidRPr="00BE2421">
        <w:rPr>
          <w:rStyle w:val="5-Char"/>
          <w:rFonts w:hint="cs"/>
          <w:rtl/>
        </w:rPr>
        <w:t>فّ</w:t>
      </w:r>
      <w:r w:rsidR="00CD4B6B" w:rsidRPr="00BE2421">
        <w:rPr>
          <w:rStyle w:val="5-Char"/>
          <w:rFonts w:hint="cs"/>
          <w:rtl/>
        </w:rPr>
        <w:t>َ</w:t>
      </w:r>
      <w:r w:rsidR="00C12E54" w:rsidRPr="00BE2421">
        <w:rPr>
          <w:rStyle w:val="5-Char"/>
          <w:rFonts w:hint="cs"/>
          <w:rtl/>
        </w:rPr>
        <w:t>ي</w:t>
      </w:r>
      <w:r w:rsidR="00CD4B6B" w:rsidRPr="00BE2421">
        <w:rPr>
          <w:rStyle w:val="5-Char"/>
          <w:rFonts w:hint="cs"/>
          <w:rtl/>
        </w:rPr>
        <w:t>ْ</w:t>
      </w:r>
      <w:r w:rsidRPr="00BE2421">
        <w:rPr>
          <w:rStyle w:val="5-Char"/>
          <w:rFonts w:hint="cs"/>
          <w:rtl/>
        </w:rPr>
        <w:t>ن</w:t>
      </w:r>
      <w:r w:rsidR="00CD4B6B" w:rsidRPr="00BE2421">
        <w:rPr>
          <w:rStyle w:val="5-Char"/>
          <w:rFonts w:hint="cs"/>
          <w:rtl/>
        </w:rPr>
        <w:t>ِ</w:t>
      </w:r>
      <w:r w:rsidRPr="00BE2421">
        <w:rPr>
          <w:rStyle w:val="5-Char"/>
          <w:rFonts w:hint="cs"/>
          <w:rtl/>
        </w:rPr>
        <w:t xml:space="preserve"> م</w:t>
      </w:r>
      <w:r w:rsidR="00CD4B6B" w:rsidRPr="00BE2421">
        <w:rPr>
          <w:rStyle w:val="5-Char"/>
          <w:rFonts w:hint="cs"/>
          <w:rtl/>
        </w:rPr>
        <w:t>ِ</w:t>
      </w:r>
      <w:r w:rsidRPr="00BE2421">
        <w:rPr>
          <w:rStyle w:val="5-Char"/>
          <w:rFonts w:hint="cs"/>
          <w:rtl/>
        </w:rPr>
        <w:t>ن</w:t>
      </w:r>
      <w:r w:rsidR="00CD4B6B" w:rsidRPr="00BE2421">
        <w:rPr>
          <w:rStyle w:val="5-Char"/>
          <w:rFonts w:hint="cs"/>
          <w:rtl/>
        </w:rPr>
        <w:t>ْ</w:t>
      </w:r>
      <w:r w:rsidRPr="00BE2421">
        <w:rPr>
          <w:rStyle w:val="5-Char"/>
          <w:rFonts w:hint="cs"/>
          <w:rtl/>
        </w:rPr>
        <w:t xml:space="preserve"> ا</w:t>
      </w:r>
      <w:r w:rsidR="00CD4B6B" w:rsidRPr="00BE2421">
        <w:rPr>
          <w:rStyle w:val="5-Char"/>
          <w:rFonts w:hint="cs"/>
          <w:rtl/>
        </w:rPr>
        <w:t>َ</w:t>
      </w:r>
      <w:r w:rsidRPr="00BE2421">
        <w:rPr>
          <w:rStyle w:val="5-Char"/>
          <w:rFonts w:hint="cs"/>
          <w:rtl/>
        </w:rPr>
        <w:t>س</w:t>
      </w:r>
      <w:r w:rsidR="00CD4B6B" w:rsidRPr="00BE2421">
        <w:rPr>
          <w:rStyle w:val="5-Char"/>
          <w:rFonts w:hint="cs"/>
          <w:rtl/>
        </w:rPr>
        <w:t>ْ</w:t>
      </w:r>
      <w:r w:rsidRPr="00BE2421">
        <w:rPr>
          <w:rStyle w:val="5-Char"/>
          <w:rFonts w:hint="cs"/>
          <w:rtl/>
        </w:rPr>
        <w:t>ف</w:t>
      </w:r>
      <w:r w:rsidR="00CD4B6B" w:rsidRPr="00BE2421">
        <w:rPr>
          <w:rStyle w:val="5-Char"/>
          <w:rFonts w:hint="cs"/>
          <w:rtl/>
        </w:rPr>
        <w:t>َ</w:t>
      </w:r>
      <w:r w:rsidRPr="00BE2421">
        <w:rPr>
          <w:rStyle w:val="5-Char"/>
          <w:rFonts w:hint="cs"/>
          <w:rtl/>
        </w:rPr>
        <w:t>ل</w:t>
      </w:r>
      <w:r w:rsidR="00CD4B6B" w:rsidRPr="00BE2421">
        <w:rPr>
          <w:rStyle w:val="5-Char"/>
          <w:rFonts w:hint="cs"/>
          <w:rtl/>
        </w:rPr>
        <w:t>َ</w:t>
      </w:r>
      <w:r w:rsidRPr="00BE2421">
        <w:rPr>
          <w:rStyle w:val="5-Char"/>
          <w:rFonts w:hint="cs"/>
          <w:rtl/>
        </w:rPr>
        <w:t>»</w:t>
      </w:r>
      <w:r w:rsidRPr="007100A7">
        <w:rPr>
          <w:rStyle w:val="1-Char"/>
          <w:rFonts w:hint="cs"/>
          <w:rtl/>
        </w:rPr>
        <w:t xml:space="preserve"> (</w:t>
      </w:r>
      <w:r w:rsidRPr="00DE0943">
        <w:rPr>
          <w:rStyle w:val="5-Char0"/>
          <w:rFonts w:hint="cs"/>
          <w:rtl/>
        </w:rPr>
        <w:t>مشکوة المصاب</w:t>
      </w:r>
      <w:r w:rsidR="00C12E54" w:rsidRPr="00DE0943">
        <w:rPr>
          <w:rStyle w:val="5-Char0"/>
          <w:rFonts w:hint="cs"/>
          <w:rtl/>
        </w:rPr>
        <w:t>ي</w:t>
      </w:r>
      <w:r w:rsidRPr="00DE0943">
        <w:rPr>
          <w:rStyle w:val="5-Char0"/>
          <w:rFonts w:hint="cs"/>
          <w:rtl/>
        </w:rPr>
        <w:t>ح</w:t>
      </w:r>
      <w:r w:rsidRPr="007100A7">
        <w:rPr>
          <w:rStyle w:val="1-Char"/>
          <w:rFonts w:hint="cs"/>
          <w:rtl/>
        </w:rPr>
        <w:t xml:space="preserve">)؛ </w:t>
      </w:r>
      <w:r w:rsidRPr="00BE2421">
        <w:rPr>
          <w:rStyle w:val="1-Char"/>
          <w:rFonts w:hint="cs"/>
          <w:rtl/>
        </w:rPr>
        <w:t>«اگر احکام د</w:t>
      </w:r>
      <w:r w:rsidR="00446BB7">
        <w:rPr>
          <w:rStyle w:val="1-Char"/>
          <w:rFonts w:hint="cs"/>
          <w:rtl/>
        </w:rPr>
        <w:t>ی</w:t>
      </w:r>
      <w:r w:rsidRPr="00BE2421">
        <w:rPr>
          <w:rStyle w:val="1-Char"/>
          <w:rFonts w:hint="cs"/>
          <w:rtl/>
        </w:rPr>
        <w:t>ن به رأ</w:t>
      </w:r>
      <w:r w:rsidR="00446BB7">
        <w:rPr>
          <w:rStyle w:val="1-Char"/>
          <w:rFonts w:hint="cs"/>
          <w:rtl/>
        </w:rPr>
        <w:t>ی</w:t>
      </w:r>
      <w:r w:rsidRPr="00BE2421">
        <w:rPr>
          <w:rStyle w:val="1-Char"/>
          <w:rFonts w:hint="cs"/>
          <w:rtl/>
        </w:rPr>
        <w:t xml:space="preserve"> و </w:t>
      </w:r>
      <w:r w:rsidR="001118B2" w:rsidRPr="00BE2421">
        <w:rPr>
          <w:rStyle w:val="1-Char"/>
          <w:rFonts w:hint="cs"/>
          <w:rtl/>
        </w:rPr>
        <w:t>استدلال م</w:t>
      </w:r>
      <w:r w:rsidR="00446BB7">
        <w:rPr>
          <w:rStyle w:val="1-Char"/>
          <w:rFonts w:hint="cs"/>
          <w:rtl/>
        </w:rPr>
        <w:t>ی</w:t>
      </w:r>
      <w:r w:rsidR="001118B2" w:rsidRPr="00BE2421">
        <w:rPr>
          <w:rStyle w:val="1-Char"/>
          <w:rFonts w:hint="cs"/>
          <w:rtl/>
        </w:rPr>
        <w:t>‌بود، هر آ</w:t>
      </w:r>
      <w:r w:rsidR="00446BB7">
        <w:rPr>
          <w:rStyle w:val="1-Char"/>
          <w:rFonts w:hint="cs"/>
          <w:rtl/>
        </w:rPr>
        <w:t>یی</w:t>
      </w:r>
      <w:r w:rsidR="0081132E" w:rsidRPr="00BE2421">
        <w:rPr>
          <w:rStyle w:val="1-Char"/>
          <w:rFonts w:hint="cs"/>
          <w:rtl/>
        </w:rPr>
        <w:t>نه</w:t>
      </w:r>
      <w:r w:rsidR="001118B2" w:rsidRPr="00BE2421">
        <w:rPr>
          <w:rStyle w:val="1-Char"/>
          <w:rFonts w:hint="cs"/>
          <w:rtl/>
        </w:rPr>
        <w:t>،</w:t>
      </w:r>
      <w:r w:rsidR="0081132E" w:rsidRPr="00BE2421">
        <w:rPr>
          <w:rStyle w:val="1-Char"/>
          <w:rFonts w:hint="cs"/>
          <w:rtl/>
        </w:rPr>
        <w:t xml:space="preserve"> مسح خفّ</w:t>
      </w:r>
      <w:r w:rsidR="00446BB7">
        <w:rPr>
          <w:rStyle w:val="1-Char"/>
          <w:rFonts w:hint="cs"/>
          <w:rtl/>
        </w:rPr>
        <w:t>ی</w:t>
      </w:r>
      <w:r w:rsidR="0081132E" w:rsidRPr="00BE2421">
        <w:rPr>
          <w:rStyle w:val="1-Char"/>
          <w:rFonts w:hint="cs"/>
          <w:rtl/>
        </w:rPr>
        <w:t>ن از کف پا انجام م</w:t>
      </w:r>
      <w:r w:rsidR="00446BB7">
        <w:rPr>
          <w:rStyle w:val="1-Char"/>
          <w:rFonts w:hint="cs"/>
          <w:rtl/>
        </w:rPr>
        <w:t>ی</w:t>
      </w:r>
      <w:r w:rsidR="0081132E" w:rsidRPr="00BE2421">
        <w:rPr>
          <w:rStyle w:val="1-Char"/>
          <w:rFonts w:hint="cs"/>
          <w:rtl/>
        </w:rPr>
        <w:t>‌گرفت نه از رو</w:t>
      </w:r>
      <w:r w:rsidR="00446BB7">
        <w:rPr>
          <w:rStyle w:val="1-Char"/>
          <w:rFonts w:hint="cs"/>
          <w:rtl/>
        </w:rPr>
        <w:t>ی</w:t>
      </w:r>
      <w:r w:rsidR="0081132E" w:rsidRPr="00BE2421">
        <w:rPr>
          <w:rStyle w:val="1-Char"/>
          <w:rFonts w:hint="cs"/>
          <w:rtl/>
        </w:rPr>
        <w:t xml:space="preserve"> آن که به نسبت کف پا تم</w:t>
      </w:r>
      <w:r w:rsidR="00446BB7">
        <w:rPr>
          <w:rStyle w:val="1-Char"/>
          <w:rFonts w:hint="cs"/>
          <w:rtl/>
        </w:rPr>
        <w:t>ی</w:t>
      </w:r>
      <w:r w:rsidR="0081132E" w:rsidRPr="00BE2421">
        <w:rPr>
          <w:rStyle w:val="1-Char"/>
          <w:rFonts w:hint="cs"/>
          <w:rtl/>
        </w:rPr>
        <w:t>زتر م</w:t>
      </w:r>
      <w:r w:rsidR="00446BB7">
        <w:rPr>
          <w:rStyle w:val="1-Char"/>
          <w:rFonts w:hint="cs"/>
          <w:rtl/>
        </w:rPr>
        <w:t>ی</w:t>
      </w:r>
      <w:r w:rsidR="0081132E" w:rsidRPr="00BE2421">
        <w:rPr>
          <w:rStyle w:val="1-Char"/>
          <w:rFonts w:hint="cs"/>
          <w:rtl/>
        </w:rPr>
        <w:t>‌ماند»</w:t>
      </w:r>
      <w:r w:rsidR="0081132E" w:rsidRPr="007100A7">
        <w:rPr>
          <w:rStyle w:val="1-Char"/>
          <w:rFonts w:hint="cs"/>
          <w:rtl/>
        </w:rPr>
        <w:t>. ا</w:t>
      </w:r>
      <w:r w:rsidR="00446BB7">
        <w:rPr>
          <w:rStyle w:val="1-Char"/>
          <w:rFonts w:hint="cs"/>
          <w:rtl/>
        </w:rPr>
        <w:t>ی</w:t>
      </w:r>
      <w:r w:rsidR="0081132E" w:rsidRPr="007100A7">
        <w:rPr>
          <w:rStyle w:val="1-Char"/>
          <w:rFonts w:hint="cs"/>
          <w:rtl/>
        </w:rPr>
        <w:t>ن حد</w:t>
      </w:r>
      <w:r w:rsidR="00446BB7">
        <w:rPr>
          <w:rStyle w:val="1-Char"/>
          <w:rFonts w:hint="cs"/>
          <w:rtl/>
        </w:rPr>
        <w:t>ی</w:t>
      </w:r>
      <w:r w:rsidR="0081132E" w:rsidRPr="007100A7">
        <w:rPr>
          <w:rStyle w:val="1-Char"/>
          <w:rFonts w:hint="cs"/>
          <w:rtl/>
        </w:rPr>
        <w:t>ث را ابوداود و دارم</w:t>
      </w:r>
      <w:r w:rsidR="00446BB7">
        <w:rPr>
          <w:rStyle w:val="1-Char"/>
          <w:rFonts w:hint="cs"/>
          <w:rtl/>
        </w:rPr>
        <w:t>ی</w:t>
      </w:r>
      <w:r w:rsidR="0081132E" w:rsidRPr="007100A7">
        <w:rPr>
          <w:rStyle w:val="1-Char"/>
          <w:rFonts w:hint="cs"/>
          <w:rtl/>
        </w:rPr>
        <w:t xml:space="preserve"> ن</w:t>
      </w:r>
      <w:r w:rsidR="00446BB7">
        <w:rPr>
          <w:rStyle w:val="1-Char"/>
          <w:rFonts w:hint="cs"/>
          <w:rtl/>
        </w:rPr>
        <w:t>ی</w:t>
      </w:r>
      <w:r w:rsidR="0081132E" w:rsidRPr="007100A7">
        <w:rPr>
          <w:rStyle w:val="1-Char"/>
          <w:rFonts w:hint="cs"/>
          <w:rtl/>
        </w:rPr>
        <w:t>ز روا</w:t>
      </w:r>
      <w:r w:rsidR="00446BB7">
        <w:rPr>
          <w:rStyle w:val="1-Char"/>
          <w:rFonts w:hint="cs"/>
          <w:rtl/>
        </w:rPr>
        <w:t>ی</w:t>
      </w:r>
      <w:r w:rsidR="0081132E" w:rsidRPr="007100A7">
        <w:rPr>
          <w:rStyle w:val="1-Char"/>
          <w:rFonts w:hint="cs"/>
          <w:rtl/>
        </w:rPr>
        <w:t>ت کرده‌اند.</w:t>
      </w:r>
    </w:p>
    <w:p w:rsidR="006B175B" w:rsidRPr="007100A7" w:rsidRDefault="0081132E" w:rsidP="00AF1D25">
      <w:pPr>
        <w:rPr>
          <w:rStyle w:val="1-Char"/>
          <w:rtl/>
        </w:rPr>
      </w:pPr>
      <w:r w:rsidRPr="00FE6406">
        <w:rPr>
          <w:rStyle w:val="9-Char"/>
          <w:rFonts w:eastAsia="Batang" w:hint="cs"/>
          <w:rtl/>
        </w:rPr>
        <w:t>د)</w:t>
      </w:r>
      <w:r w:rsidR="006B175B" w:rsidRPr="007100A7">
        <w:rPr>
          <w:rStyle w:val="1-Char"/>
          <w:rFonts w:hint="cs"/>
          <w:rtl/>
        </w:rPr>
        <w:t xml:space="preserve"> حسن بص</w:t>
      </w:r>
      <w:r w:rsidRPr="007100A7">
        <w:rPr>
          <w:rStyle w:val="1-Char"/>
          <w:rFonts w:hint="cs"/>
          <w:rtl/>
        </w:rPr>
        <w:t>ر</w:t>
      </w:r>
      <w:r w:rsidR="00446BB7">
        <w:rPr>
          <w:rStyle w:val="1-Char"/>
          <w:rFonts w:hint="cs"/>
          <w:rtl/>
        </w:rPr>
        <w:t>ی</w:t>
      </w:r>
      <w:r w:rsidR="00FE6406" w:rsidRPr="00FE6406">
        <w:rPr>
          <w:rStyle w:val="1-Char"/>
          <w:rFonts w:cs="CTraditional Arabic" w:hint="cs"/>
          <w:rtl/>
        </w:rPr>
        <w:t>/</w:t>
      </w:r>
      <w:r w:rsidRPr="007100A7">
        <w:rPr>
          <w:rStyle w:val="1-Char"/>
          <w:rFonts w:hint="cs"/>
          <w:rtl/>
        </w:rPr>
        <w:t xml:space="preserve"> گو</w:t>
      </w:r>
      <w:r w:rsidR="00446BB7">
        <w:rPr>
          <w:rStyle w:val="1-Char"/>
          <w:rFonts w:hint="cs"/>
          <w:rtl/>
        </w:rPr>
        <w:t>ی</w:t>
      </w:r>
      <w:r w:rsidRPr="00DE0943">
        <w:rPr>
          <w:rStyle w:val="1-Char"/>
          <w:rFonts w:hint="cs"/>
          <w:rtl/>
        </w:rPr>
        <w:t xml:space="preserve">د: </w:t>
      </w:r>
      <w:r w:rsidRPr="00DE0943">
        <w:rPr>
          <w:rStyle w:val="1-Char"/>
          <w:rFonts w:eastAsia="Batang" w:hint="cs"/>
          <w:rtl/>
        </w:rPr>
        <w:t>«هفتاد نفر از صحابه را د</w:t>
      </w:r>
      <w:r w:rsidR="00446BB7">
        <w:rPr>
          <w:rStyle w:val="1-Char"/>
          <w:rFonts w:eastAsia="Batang" w:hint="cs"/>
          <w:rtl/>
        </w:rPr>
        <w:t>ی</w:t>
      </w:r>
      <w:r w:rsidRPr="00DE0943">
        <w:rPr>
          <w:rStyle w:val="1-Char"/>
          <w:rFonts w:eastAsia="Batang" w:hint="cs"/>
          <w:rtl/>
        </w:rPr>
        <w:t>دم که مسح بر خفّ</w:t>
      </w:r>
      <w:r w:rsidR="00446BB7">
        <w:rPr>
          <w:rStyle w:val="1-Char"/>
          <w:rFonts w:eastAsia="Batang" w:hint="cs"/>
          <w:rtl/>
        </w:rPr>
        <w:t>ی</w:t>
      </w:r>
      <w:r w:rsidRPr="00DE0943">
        <w:rPr>
          <w:rStyle w:val="1-Char"/>
          <w:rFonts w:eastAsia="Batang" w:hint="cs"/>
          <w:rtl/>
        </w:rPr>
        <w:t>ن را جا</w:t>
      </w:r>
      <w:r w:rsidR="00446BB7">
        <w:rPr>
          <w:rStyle w:val="1-Char"/>
          <w:rFonts w:eastAsia="Batang" w:hint="cs"/>
          <w:rtl/>
        </w:rPr>
        <w:t>ی</w:t>
      </w:r>
      <w:r w:rsidRPr="00DE0943">
        <w:rPr>
          <w:rStyle w:val="1-Char"/>
          <w:rFonts w:eastAsia="Batang" w:hint="cs"/>
          <w:rtl/>
        </w:rPr>
        <w:t>ز م</w:t>
      </w:r>
      <w:r w:rsidR="00446BB7">
        <w:rPr>
          <w:rStyle w:val="1-Char"/>
          <w:rFonts w:eastAsia="Batang" w:hint="cs"/>
          <w:rtl/>
        </w:rPr>
        <w:t>ی</w:t>
      </w:r>
      <w:r w:rsidRPr="00DE0943">
        <w:rPr>
          <w:rStyle w:val="1-Char"/>
          <w:rFonts w:eastAsia="Batang" w:hint="cs"/>
          <w:rtl/>
        </w:rPr>
        <w:t>‌دانستند»</w:t>
      </w:r>
      <w:r w:rsidRPr="00DE0943">
        <w:rPr>
          <w:rStyle w:val="1-Char"/>
          <w:rFonts w:hint="cs"/>
          <w:rtl/>
        </w:rPr>
        <w:t>.</w:t>
      </w:r>
      <w:r w:rsidRPr="007100A7">
        <w:rPr>
          <w:rStyle w:val="1-Char"/>
          <w:rFonts w:hint="cs"/>
          <w:rtl/>
        </w:rPr>
        <w:t xml:space="preserve"> </w:t>
      </w:r>
    </w:p>
    <w:p w:rsidR="006B175B" w:rsidRPr="007100A7" w:rsidRDefault="0081132E" w:rsidP="00AF1D25">
      <w:pPr>
        <w:rPr>
          <w:rStyle w:val="1-Char"/>
          <w:rtl/>
        </w:rPr>
      </w:pPr>
      <w:r w:rsidRPr="007100A7">
        <w:rPr>
          <w:rStyle w:val="1-Char"/>
          <w:rFonts w:hint="cs"/>
          <w:rtl/>
        </w:rPr>
        <w:t>و ابوحن</w:t>
      </w:r>
      <w:r w:rsidR="00446BB7">
        <w:rPr>
          <w:rStyle w:val="1-Char"/>
          <w:rFonts w:hint="cs"/>
          <w:rtl/>
        </w:rPr>
        <w:t>ی</w:t>
      </w:r>
      <w:r w:rsidRPr="007100A7">
        <w:rPr>
          <w:rStyle w:val="1-Char"/>
          <w:rFonts w:hint="cs"/>
          <w:rtl/>
        </w:rPr>
        <w:t>فه</w:t>
      </w:r>
      <w:r w:rsidR="00FE6406" w:rsidRPr="00FE6406">
        <w:rPr>
          <w:rStyle w:val="1-Char"/>
          <w:rFonts w:cs="CTraditional Arabic" w:hint="cs"/>
          <w:rtl/>
        </w:rPr>
        <w:t>/</w:t>
      </w:r>
      <w:r w:rsidRPr="007100A7">
        <w:rPr>
          <w:rStyle w:val="1-Char"/>
          <w:rFonts w:hint="cs"/>
          <w:rtl/>
        </w:rPr>
        <w:t xml:space="preserve"> گفته است</w:t>
      </w:r>
      <w:r w:rsidRPr="00DE0943">
        <w:rPr>
          <w:rStyle w:val="1-Char"/>
          <w:rFonts w:eastAsia="Batang" w:hint="cs"/>
          <w:rtl/>
        </w:rPr>
        <w:t>: «مسح بر خفّ</w:t>
      </w:r>
      <w:r w:rsidR="00446BB7">
        <w:rPr>
          <w:rStyle w:val="1-Char"/>
          <w:rFonts w:eastAsia="Batang" w:hint="cs"/>
          <w:rtl/>
        </w:rPr>
        <w:t>ی</w:t>
      </w:r>
      <w:r w:rsidRPr="00DE0943">
        <w:rPr>
          <w:rStyle w:val="1-Char"/>
          <w:rFonts w:eastAsia="Batang" w:hint="cs"/>
          <w:rtl/>
        </w:rPr>
        <w:t>ن را جا</w:t>
      </w:r>
      <w:r w:rsidR="00446BB7">
        <w:rPr>
          <w:rStyle w:val="1-Char"/>
          <w:rFonts w:eastAsia="Batang" w:hint="cs"/>
          <w:rtl/>
        </w:rPr>
        <w:t>ی</w:t>
      </w:r>
      <w:r w:rsidRPr="00DE0943">
        <w:rPr>
          <w:rStyle w:val="1-Char"/>
          <w:rFonts w:eastAsia="Batang" w:hint="cs"/>
          <w:rtl/>
        </w:rPr>
        <w:t>ز نم</w:t>
      </w:r>
      <w:r w:rsidR="00446BB7">
        <w:rPr>
          <w:rStyle w:val="1-Char"/>
          <w:rFonts w:eastAsia="Batang" w:hint="cs"/>
          <w:rtl/>
        </w:rPr>
        <w:t>ی</w:t>
      </w:r>
      <w:r w:rsidRPr="00DE0943">
        <w:rPr>
          <w:rStyle w:val="1-Char"/>
          <w:rFonts w:eastAsia="Batang" w:hint="cs"/>
          <w:rtl/>
        </w:rPr>
        <w:t>‌دانستم تا ا</w:t>
      </w:r>
      <w:r w:rsidR="00446BB7">
        <w:rPr>
          <w:rStyle w:val="1-Char"/>
          <w:rFonts w:eastAsia="Batang" w:hint="cs"/>
          <w:rtl/>
        </w:rPr>
        <w:t>ی</w:t>
      </w:r>
      <w:r w:rsidRPr="00DE0943">
        <w:rPr>
          <w:rStyle w:val="1-Char"/>
          <w:rFonts w:eastAsia="Batang" w:hint="cs"/>
          <w:rtl/>
        </w:rPr>
        <w:t>ن که راجع به آن دل</w:t>
      </w:r>
      <w:r w:rsidR="00446BB7">
        <w:rPr>
          <w:rStyle w:val="1-Char"/>
          <w:rFonts w:eastAsia="Batang" w:hint="cs"/>
          <w:rtl/>
        </w:rPr>
        <w:t>ی</w:t>
      </w:r>
      <w:r w:rsidRPr="00DE0943">
        <w:rPr>
          <w:rStyle w:val="1-Char"/>
          <w:rFonts w:eastAsia="Batang" w:hint="cs"/>
          <w:rtl/>
        </w:rPr>
        <w:t>ل</w:t>
      </w:r>
      <w:r w:rsidR="00446BB7">
        <w:rPr>
          <w:rStyle w:val="1-Char"/>
          <w:rFonts w:eastAsia="Batang" w:hint="cs"/>
          <w:rtl/>
        </w:rPr>
        <w:t>ی</w:t>
      </w:r>
      <w:r w:rsidRPr="00DE0943">
        <w:rPr>
          <w:rStyle w:val="1-Char"/>
          <w:rFonts w:eastAsia="Batang" w:hint="cs"/>
          <w:rtl/>
        </w:rPr>
        <w:t xml:space="preserve"> چون نور خورش</w:t>
      </w:r>
      <w:r w:rsidR="00446BB7">
        <w:rPr>
          <w:rStyle w:val="1-Char"/>
          <w:rFonts w:eastAsia="Batang" w:hint="cs"/>
          <w:rtl/>
        </w:rPr>
        <w:t>ی</w:t>
      </w:r>
      <w:r w:rsidRPr="00DE0943">
        <w:rPr>
          <w:rStyle w:val="1-Char"/>
          <w:rFonts w:eastAsia="Batang" w:hint="cs"/>
          <w:rtl/>
        </w:rPr>
        <w:t xml:space="preserve">د </w:t>
      </w:r>
      <w:r w:rsidR="00446BB7">
        <w:rPr>
          <w:rStyle w:val="1-Char"/>
          <w:rFonts w:eastAsia="Batang" w:hint="cs"/>
          <w:rtl/>
        </w:rPr>
        <w:t>ی</w:t>
      </w:r>
      <w:r w:rsidRPr="00DE0943">
        <w:rPr>
          <w:rStyle w:val="1-Char"/>
          <w:rFonts w:eastAsia="Batang" w:hint="cs"/>
          <w:rtl/>
        </w:rPr>
        <w:t>افتم».</w:t>
      </w:r>
      <w:r w:rsidRPr="007100A7">
        <w:rPr>
          <w:rStyle w:val="1-Char"/>
          <w:rFonts w:hint="cs"/>
          <w:rtl/>
        </w:rPr>
        <w:t xml:space="preserve"> </w:t>
      </w:r>
    </w:p>
    <w:p w:rsidR="0081132E" w:rsidRPr="007100A7" w:rsidRDefault="0081132E" w:rsidP="00AF1D25">
      <w:pPr>
        <w:rPr>
          <w:rStyle w:val="1-Char"/>
          <w:rtl/>
        </w:rPr>
      </w:pPr>
      <w:r w:rsidRPr="007100A7">
        <w:rPr>
          <w:rStyle w:val="1-Char"/>
          <w:rFonts w:hint="cs"/>
          <w:rtl/>
        </w:rPr>
        <w:t>و کرخ</w:t>
      </w:r>
      <w:r w:rsidR="00446BB7">
        <w:rPr>
          <w:rStyle w:val="1-Char"/>
          <w:rFonts w:hint="cs"/>
          <w:rtl/>
        </w:rPr>
        <w:t>ی</w:t>
      </w:r>
      <w:r w:rsidR="00FE6406" w:rsidRPr="00FE6406">
        <w:rPr>
          <w:rStyle w:val="1-Char"/>
          <w:rFonts w:cs="CTraditional Arabic" w:hint="cs"/>
          <w:rtl/>
        </w:rPr>
        <w:t>/</w:t>
      </w:r>
      <w:r w:rsidRPr="007100A7">
        <w:rPr>
          <w:rStyle w:val="1-Char"/>
          <w:rFonts w:hint="cs"/>
          <w:rtl/>
        </w:rPr>
        <w:t xml:space="preserve"> گو</w:t>
      </w:r>
      <w:r w:rsidR="00446BB7">
        <w:rPr>
          <w:rStyle w:val="1-Char"/>
          <w:rFonts w:hint="cs"/>
          <w:rtl/>
        </w:rPr>
        <w:t>ی</w:t>
      </w:r>
      <w:r w:rsidRPr="007100A7">
        <w:rPr>
          <w:rStyle w:val="1-Char"/>
          <w:rFonts w:hint="cs"/>
          <w:rtl/>
        </w:rPr>
        <w:t>د</w:t>
      </w:r>
      <w:r w:rsidRPr="00DE0943">
        <w:rPr>
          <w:rStyle w:val="1-Char"/>
          <w:rFonts w:eastAsia="Batang" w:hint="cs"/>
          <w:rtl/>
        </w:rPr>
        <w:t>: «نسبت به کس</w:t>
      </w:r>
      <w:r w:rsidR="00446BB7">
        <w:rPr>
          <w:rStyle w:val="1-Char"/>
          <w:rFonts w:eastAsia="Batang" w:hint="cs"/>
          <w:rtl/>
        </w:rPr>
        <w:t>ی</w:t>
      </w:r>
      <w:r w:rsidRPr="00DE0943">
        <w:rPr>
          <w:rStyle w:val="1-Char"/>
          <w:rFonts w:eastAsia="Batang" w:hint="cs"/>
          <w:rtl/>
        </w:rPr>
        <w:t xml:space="preserve"> که مسح بر خفّ</w:t>
      </w:r>
      <w:r w:rsidR="00446BB7">
        <w:rPr>
          <w:rStyle w:val="1-Char"/>
          <w:rFonts w:eastAsia="Batang" w:hint="cs"/>
          <w:rtl/>
        </w:rPr>
        <w:t>ی</w:t>
      </w:r>
      <w:r w:rsidRPr="00DE0943">
        <w:rPr>
          <w:rStyle w:val="1-Char"/>
          <w:rFonts w:eastAsia="Batang" w:hint="cs"/>
          <w:rtl/>
        </w:rPr>
        <w:t>ن را جا</w:t>
      </w:r>
      <w:r w:rsidR="00446BB7">
        <w:rPr>
          <w:rStyle w:val="1-Char"/>
          <w:rFonts w:eastAsia="Batang" w:hint="cs"/>
          <w:rtl/>
        </w:rPr>
        <w:t>ی</w:t>
      </w:r>
      <w:r w:rsidRPr="00DE0943">
        <w:rPr>
          <w:rStyle w:val="1-Char"/>
          <w:rFonts w:eastAsia="Batang" w:hint="cs"/>
          <w:rtl/>
        </w:rPr>
        <w:t>ز نم</w:t>
      </w:r>
      <w:r w:rsidR="00446BB7">
        <w:rPr>
          <w:rStyle w:val="1-Char"/>
          <w:rFonts w:eastAsia="Batang" w:hint="cs"/>
          <w:rtl/>
        </w:rPr>
        <w:t>ی</w:t>
      </w:r>
      <w:r w:rsidRPr="00DE0943">
        <w:rPr>
          <w:rStyle w:val="1-Char"/>
          <w:rFonts w:eastAsia="Batang" w:hint="cs"/>
          <w:rtl/>
        </w:rPr>
        <w:t>‌داند، ب</w:t>
      </w:r>
      <w:r w:rsidR="00446BB7">
        <w:rPr>
          <w:rStyle w:val="1-Char"/>
          <w:rFonts w:eastAsia="Batang" w:hint="cs"/>
          <w:rtl/>
        </w:rPr>
        <w:t>ی</w:t>
      </w:r>
      <w:r w:rsidRPr="00DE0943">
        <w:rPr>
          <w:rStyle w:val="1-Char"/>
          <w:rFonts w:eastAsia="Batang" w:hint="cs"/>
          <w:rtl/>
        </w:rPr>
        <w:t>م آن دارم که کافر باشد».</w:t>
      </w:r>
      <w:r w:rsidRPr="00DE0943">
        <w:rPr>
          <w:rStyle w:val="1-Char"/>
          <w:rFonts w:hint="cs"/>
          <w:rtl/>
        </w:rPr>
        <w:t xml:space="preserve"> (نگا: فتح القد</w:t>
      </w:r>
      <w:r w:rsidR="00446BB7">
        <w:rPr>
          <w:rStyle w:val="1-Char"/>
          <w:rFonts w:hint="cs"/>
          <w:rtl/>
        </w:rPr>
        <w:t>ی</w:t>
      </w:r>
      <w:r w:rsidRPr="00DE0943">
        <w:rPr>
          <w:rStyle w:val="1-Char"/>
          <w:rFonts w:hint="cs"/>
          <w:rtl/>
        </w:rPr>
        <w:t>ر1</w:t>
      </w:r>
      <w:r w:rsidRPr="007100A7">
        <w:rPr>
          <w:rStyle w:val="1-Char"/>
          <w:rFonts w:hint="cs"/>
          <w:rtl/>
        </w:rPr>
        <w:t>/99 و تفتازان</w:t>
      </w:r>
      <w:r w:rsidR="00446BB7">
        <w:rPr>
          <w:rStyle w:val="1-Char"/>
          <w:rFonts w:hint="cs"/>
          <w:rtl/>
        </w:rPr>
        <w:t>ی</w:t>
      </w:r>
      <w:r w:rsidRPr="007100A7">
        <w:rPr>
          <w:rStyle w:val="1-Char"/>
          <w:rFonts w:hint="cs"/>
          <w:rtl/>
        </w:rPr>
        <w:t xml:space="preserve"> ص 245).</w:t>
      </w:r>
    </w:p>
    <w:p w:rsidR="0081132E" w:rsidRPr="007100A7" w:rsidRDefault="0081132E" w:rsidP="00AF1D25">
      <w:pPr>
        <w:rPr>
          <w:rStyle w:val="1-Char"/>
          <w:rtl/>
        </w:rPr>
      </w:pPr>
      <w:r w:rsidRPr="00FE6406">
        <w:rPr>
          <w:rStyle w:val="9-Char"/>
          <w:rFonts w:eastAsia="Batang" w:hint="cs"/>
          <w:rtl/>
        </w:rPr>
        <w:t>ه)</w:t>
      </w:r>
      <w:r w:rsidRPr="007100A7">
        <w:rPr>
          <w:rStyle w:val="1-Char"/>
          <w:rFonts w:hint="cs"/>
          <w:rtl/>
        </w:rPr>
        <w:t xml:space="preserve"> مغ</w:t>
      </w:r>
      <w:r w:rsidR="00446BB7">
        <w:rPr>
          <w:rStyle w:val="1-Char"/>
          <w:rFonts w:hint="cs"/>
          <w:rtl/>
        </w:rPr>
        <w:t>ی</w:t>
      </w:r>
      <w:r w:rsidRPr="007100A7">
        <w:rPr>
          <w:rStyle w:val="1-Char"/>
          <w:rFonts w:hint="cs"/>
          <w:rtl/>
        </w:rPr>
        <w:t>رة</w:t>
      </w:r>
      <w:r w:rsidR="00FE6406" w:rsidRPr="00FE6406">
        <w:rPr>
          <w:rStyle w:val="1-Char"/>
          <w:rFonts w:cs="CTraditional Arabic" w:hint="cs"/>
          <w:rtl/>
        </w:rPr>
        <w:t>س</w:t>
      </w:r>
      <w:r w:rsidRPr="007100A7">
        <w:rPr>
          <w:rStyle w:val="1-Char"/>
          <w:rFonts w:hint="cs"/>
          <w:rtl/>
        </w:rPr>
        <w:t xml:space="preserve"> از پدرش روا</w:t>
      </w:r>
      <w:r w:rsidR="00446BB7">
        <w:rPr>
          <w:rStyle w:val="1-Char"/>
          <w:rFonts w:hint="cs"/>
          <w:rtl/>
        </w:rPr>
        <w:t>ی</w:t>
      </w:r>
      <w:r w:rsidRPr="007100A7">
        <w:rPr>
          <w:rStyle w:val="1-Char"/>
          <w:rFonts w:hint="cs"/>
          <w:rtl/>
        </w:rPr>
        <w:t xml:space="preserve">ت کرده </w:t>
      </w:r>
      <w:r w:rsidR="006B175B" w:rsidRPr="007100A7">
        <w:rPr>
          <w:rStyle w:val="1-Char"/>
          <w:rFonts w:hint="cs"/>
          <w:rtl/>
        </w:rPr>
        <w:t xml:space="preserve">است </w:t>
      </w:r>
      <w:r w:rsidRPr="007100A7">
        <w:rPr>
          <w:rStyle w:val="1-Char"/>
          <w:rFonts w:hint="cs"/>
          <w:rtl/>
        </w:rPr>
        <w:t>که پدرش گفت: در سفر</w:t>
      </w:r>
      <w:r w:rsidR="00446BB7">
        <w:rPr>
          <w:rStyle w:val="1-Char"/>
          <w:rFonts w:hint="cs"/>
          <w:rtl/>
        </w:rPr>
        <w:t>ی</w:t>
      </w:r>
      <w:r w:rsidRPr="007100A7">
        <w:rPr>
          <w:rStyle w:val="1-Char"/>
          <w:rFonts w:hint="cs"/>
          <w:rtl/>
        </w:rPr>
        <w:t xml:space="preserve"> همراه با رسول خدا</w:t>
      </w:r>
      <w:r w:rsidR="00FE6406" w:rsidRPr="00FE6406">
        <w:rPr>
          <w:rStyle w:val="1-Char"/>
          <w:rFonts w:cs="CTraditional Arabic" w:hint="cs"/>
          <w:rtl/>
        </w:rPr>
        <w:t xml:space="preserve"> ج</w:t>
      </w:r>
      <w:r w:rsidRPr="007100A7">
        <w:rPr>
          <w:rStyle w:val="1-Char"/>
          <w:rFonts w:hint="cs"/>
          <w:rtl/>
        </w:rPr>
        <w:t xml:space="preserve"> بودم؛ خواستم که جوراب‌ها</w:t>
      </w:r>
      <w:r w:rsidR="00446BB7">
        <w:rPr>
          <w:rStyle w:val="1-Char"/>
          <w:rFonts w:hint="cs"/>
          <w:rtl/>
        </w:rPr>
        <w:t>ی</w:t>
      </w:r>
      <w:r w:rsidRPr="007100A7">
        <w:rPr>
          <w:rStyle w:val="1-Char"/>
          <w:rFonts w:hint="cs"/>
          <w:rtl/>
        </w:rPr>
        <w:t xml:space="preserve"> </w:t>
      </w:r>
      <w:r w:rsidR="006B175B" w:rsidRPr="007100A7">
        <w:rPr>
          <w:rStyle w:val="1-Char"/>
          <w:rFonts w:hint="cs"/>
          <w:rtl/>
        </w:rPr>
        <w:t xml:space="preserve">آن </w:t>
      </w:r>
      <w:r w:rsidRPr="007100A7">
        <w:rPr>
          <w:rStyle w:val="1-Char"/>
          <w:rFonts w:hint="cs"/>
          <w:rtl/>
        </w:rPr>
        <w:t>حضرت</w:t>
      </w:r>
      <w:r w:rsidR="00FE6406" w:rsidRPr="00FE6406">
        <w:rPr>
          <w:rStyle w:val="1-Char"/>
          <w:rFonts w:cs="CTraditional Arabic" w:hint="cs"/>
          <w:rtl/>
        </w:rPr>
        <w:t xml:space="preserve"> ج</w:t>
      </w:r>
      <w:r w:rsidRPr="007100A7">
        <w:rPr>
          <w:rStyle w:val="1-Char"/>
          <w:rFonts w:hint="cs"/>
          <w:rtl/>
        </w:rPr>
        <w:t xml:space="preserve"> را درآورم که فرمود: </w:t>
      </w:r>
      <w:r w:rsidRPr="00BE2421">
        <w:rPr>
          <w:rStyle w:val="5-Char"/>
          <w:rFonts w:hint="cs"/>
          <w:rtl/>
        </w:rPr>
        <w:t>«دَعْه</w:t>
      </w:r>
      <w:r w:rsidR="00130406" w:rsidRPr="00BE2421">
        <w:rPr>
          <w:rStyle w:val="5-Char"/>
          <w:rFonts w:hint="cs"/>
          <w:rtl/>
        </w:rPr>
        <w:t>ُ</w:t>
      </w:r>
      <w:r w:rsidRPr="00BE2421">
        <w:rPr>
          <w:rStyle w:val="5-Char"/>
          <w:rFonts w:hint="cs"/>
          <w:rtl/>
        </w:rPr>
        <w:t>م</w:t>
      </w:r>
      <w:r w:rsidR="00130406" w:rsidRPr="00BE2421">
        <w:rPr>
          <w:rStyle w:val="5-Char"/>
          <w:rFonts w:hint="cs"/>
          <w:rtl/>
        </w:rPr>
        <w:t>ٰ</w:t>
      </w:r>
      <w:r w:rsidRPr="00BE2421">
        <w:rPr>
          <w:rStyle w:val="5-Char"/>
          <w:rFonts w:hint="cs"/>
          <w:rtl/>
        </w:rPr>
        <w:t>ا ف</w:t>
      </w:r>
      <w:r w:rsidR="00130406" w:rsidRPr="00BE2421">
        <w:rPr>
          <w:rStyle w:val="5-Char"/>
          <w:rFonts w:hint="cs"/>
          <w:rtl/>
        </w:rPr>
        <w:t>َ</w:t>
      </w:r>
      <w:r w:rsidRPr="00BE2421">
        <w:rPr>
          <w:rStyle w:val="5-Char"/>
          <w:rFonts w:hint="cs"/>
          <w:rtl/>
        </w:rPr>
        <w:t>ا</w:t>
      </w:r>
      <w:r w:rsidR="00130406" w:rsidRPr="00BE2421">
        <w:rPr>
          <w:rStyle w:val="5-Char"/>
          <w:rFonts w:hint="cs"/>
          <w:rtl/>
        </w:rPr>
        <w:t>ِ</w:t>
      </w:r>
      <w:r w:rsidRPr="00BE2421">
        <w:rPr>
          <w:rStyle w:val="5-Char"/>
          <w:rFonts w:hint="cs"/>
          <w:rtl/>
        </w:rPr>
        <w:t>ن</w:t>
      </w:r>
      <w:r w:rsidR="00130406" w:rsidRPr="00BE2421">
        <w:rPr>
          <w:rStyle w:val="5-Char"/>
          <w:rFonts w:hint="cs"/>
          <w:rtl/>
        </w:rPr>
        <w:t>ِّ</w:t>
      </w:r>
      <w:r w:rsidR="00C12E54" w:rsidRPr="00BE2421">
        <w:rPr>
          <w:rStyle w:val="5-Char"/>
          <w:rFonts w:hint="cs"/>
          <w:rtl/>
        </w:rPr>
        <w:t>ي</w:t>
      </w:r>
      <w:r w:rsidR="00130406" w:rsidRPr="00BE2421">
        <w:rPr>
          <w:rStyle w:val="5-Char"/>
          <w:rFonts w:hint="cs"/>
          <w:rtl/>
        </w:rPr>
        <w:t>ْ</w:t>
      </w:r>
      <w:r w:rsidRPr="00BE2421">
        <w:rPr>
          <w:rStyle w:val="5-Char"/>
          <w:rFonts w:hint="cs"/>
          <w:rtl/>
        </w:rPr>
        <w:t xml:space="preserve"> ا</w:t>
      </w:r>
      <w:r w:rsidR="00130406" w:rsidRPr="00BE2421">
        <w:rPr>
          <w:rStyle w:val="5-Char"/>
          <w:rFonts w:hint="cs"/>
          <w:rtl/>
        </w:rPr>
        <w:t>َ</w:t>
      </w:r>
      <w:r w:rsidRPr="00BE2421">
        <w:rPr>
          <w:rStyle w:val="5-Char"/>
          <w:rFonts w:hint="cs"/>
          <w:rtl/>
        </w:rPr>
        <w:t>د</w:t>
      </w:r>
      <w:r w:rsidR="00130406" w:rsidRPr="00BE2421">
        <w:rPr>
          <w:rStyle w:val="5-Char"/>
          <w:rFonts w:hint="cs"/>
          <w:rtl/>
        </w:rPr>
        <w:t>ْ</w:t>
      </w:r>
      <w:r w:rsidRPr="00BE2421">
        <w:rPr>
          <w:rStyle w:val="5-Char"/>
          <w:rFonts w:hint="cs"/>
          <w:rtl/>
        </w:rPr>
        <w:t>خ</w:t>
      </w:r>
      <w:r w:rsidR="00130406" w:rsidRPr="00BE2421">
        <w:rPr>
          <w:rStyle w:val="5-Char"/>
          <w:rFonts w:hint="cs"/>
          <w:rtl/>
        </w:rPr>
        <w:t>َ</w:t>
      </w:r>
      <w:r w:rsidRPr="00BE2421">
        <w:rPr>
          <w:rStyle w:val="5-Char"/>
          <w:rFonts w:hint="cs"/>
          <w:rtl/>
        </w:rPr>
        <w:t>ل</w:t>
      </w:r>
      <w:r w:rsidR="00130406" w:rsidRPr="00BE2421">
        <w:rPr>
          <w:rStyle w:val="5-Char"/>
          <w:rFonts w:hint="cs"/>
          <w:rtl/>
        </w:rPr>
        <w:t>ْ</w:t>
      </w:r>
      <w:r w:rsidR="006B175B" w:rsidRPr="00BE2421">
        <w:rPr>
          <w:rStyle w:val="5-Char"/>
          <w:rFonts w:hint="cs"/>
          <w:rtl/>
        </w:rPr>
        <w:t>ت</w:t>
      </w:r>
      <w:r w:rsidR="00130406" w:rsidRPr="00BE2421">
        <w:rPr>
          <w:rStyle w:val="5-Char"/>
          <w:rFonts w:hint="cs"/>
          <w:rtl/>
        </w:rPr>
        <w:t>ُ</w:t>
      </w:r>
      <w:r w:rsidR="006B175B" w:rsidRPr="00BE2421">
        <w:rPr>
          <w:rStyle w:val="5-Char"/>
          <w:rFonts w:hint="cs"/>
          <w:rtl/>
        </w:rPr>
        <w:t>ه</w:t>
      </w:r>
      <w:r w:rsidR="00130406" w:rsidRPr="00BE2421">
        <w:rPr>
          <w:rStyle w:val="5-Char"/>
          <w:rFonts w:hint="cs"/>
          <w:rtl/>
        </w:rPr>
        <w:t>ُ</w:t>
      </w:r>
      <w:r w:rsidR="006B175B" w:rsidRPr="00BE2421">
        <w:rPr>
          <w:rStyle w:val="5-Char"/>
          <w:rFonts w:hint="cs"/>
          <w:rtl/>
        </w:rPr>
        <w:t>م</w:t>
      </w:r>
      <w:r w:rsidR="00130406" w:rsidRPr="00BE2421">
        <w:rPr>
          <w:rStyle w:val="5-Char"/>
          <w:rFonts w:hint="cs"/>
          <w:rtl/>
        </w:rPr>
        <w:t>ٰ</w:t>
      </w:r>
      <w:r w:rsidR="006B175B" w:rsidRPr="00BE2421">
        <w:rPr>
          <w:rStyle w:val="5-Char"/>
          <w:rFonts w:hint="cs"/>
          <w:rtl/>
        </w:rPr>
        <w:t>ا ط</w:t>
      </w:r>
      <w:r w:rsidR="00130406" w:rsidRPr="00BE2421">
        <w:rPr>
          <w:rStyle w:val="5-Char"/>
          <w:rFonts w:hint="cs"/>
          <w:rtl/>
        </w:rPr>
        <w:t>ٰ</w:t>
      </w:r>
      <w:r w:rsidR="006B175B" w:rsidRPr="00BE2421">
        <w:rPr>
          <w:rStyle w:val="5-Char"/>
          <w:rFonts w:hint="cs"/>
          <w:rtl/>
        </w:rPr>
        <w:t>اه</w:t>
      </w:r>
      <w:r w:rsidR="00130406" w:rsidRPr="00BE2421">
        <w:rPr>
          <w:rStyle w:val="5-Char"/>
          <w:rFonts w:hint="cs"/>
          <w:rtl/>
        </w:rPr>
        <w:t>ِ</w:t>
      </w:r>
      <w:r w:rsidR="006B175B" w:rsidRPr="00BE2421">
        <w:rPr>
          <w:rStyle w:val="5-Char"/>
          <w:rFonts w:hint="cs"/>
          <w:rtl/>
        </w:rPr>
        <w:t>ر</w:t>
      </w:r>
      <w:r w:rsidR="00130406" w:rsidRPr="00BE2421">
        <w:rPr>
          <w:rStyle w:val="5-Char"/>
          <w:rFonts w:hint="cs"/>
          <w:rtl/>
        </w:rPr>
        <w:t>َ</w:t>
      </w:r>
      <w:r w:rsidR="006B175B" w:rsidRPr="00BE2421">
        <w:rPr>
          <w:rStyle w:val="5-Char"/>
          <w:rFonts w:hint="cs"/>
          <w:rtl/>
        </w:rPr>
        <w:t>ت</w:t>
      </w:r>
      <w:r w:rsidR="00130406" w:rsidRPr="00BE2421">
        <w:rPr>
          <w:rStyle w:val="5-Char"/>
          <w:rFonts w:hint="cs"/>
          <w:rtl/>
        </w:rPr>
        <w:t>َ</w:t>
      </w:r>
      <w:r w:rsidR="00C12E54" w:rsidRPr="00BE2421">
        <w:rPr>
          <w:rStyle w:val="5-Char"/>
          <w:rFonts w:hint="cs"/>
          <w:rtl/>
        </w:rPr>
        <w:t>ي</w:t>
      </w:r>
      <w:r w:rsidR="00130406" w:rsidRPr="00BE2421">
        <w:rPr>
          <w:rStyle w:val="5-Char"/>
          <w:rFonts w:hint="cs"/>
          <w:rtl/>
        </w:rPr>
        <w:t>ْ</w:t>
      </w:r>
      <w:r w:rsidR="006B175B" w:rsidRPr="00BE2421">
        <w:rPr>
          <w:rStyle w:val="5-Char"/>
          <w:rFonts w:hint="cs"/>
          <w:rtl/>
        </w:rPr>
        <w:t>ن</w:t>
      </w:r>
      <w:r w:rsidR="00130406" w:rsidRPr="00BE2421">
        <w:rPr>
          <w:rStyle w:val="5-Char"/>
          <w:rFonts w:hint="cs"/>
          <w:rtl/>
        </w:rPr>
        <w:t>ِ</w:t>
      </w:r>
      <w:r w:rsidR="006B175B" w:rsidRPr="00BE2421">
        <w:rPr>
          <w:rStyle w:val="5-Char"/>
          <w:rFonts w:hint="cs"/>
          <w:rtl/>
        </w:rPr>
        <w:t xml:space="preserve"> ف</w:t>
      </w:r>
      <w:r w:rsidR="00130406" w:rsidRPr="00BE2421">
        <w:rPr>
          <w:rStyle w:val="5-Char"/>
          <w:rFonts w:hint="cs"/>
          <w:rtl/>
        </w:rPr>
        <w:t>َ</w:t>
      </w:r>
      <w:r w:rsidR="006B175B" w:rsidRPr="00BE2421">
        <w:rPr>
          <w:rStyle w:val="5-Char"/>
          <w:rFonts w:hint="cs"/>
          <w:rtl/>
        </w:rPr>
        <w:t>م</w:t>
      </w:r>
      <w:r w:rsidR="00130406" w:rsidRPr="00BE2421">
        <w:rPr>
          <w:rStyle w:val="5-Char"/>
          <w:rFonts w:hint="cs"/>
          <w:rtl/>
        </w:rPr>
        <w:t>َ</w:t>
      </w:r>
      <w:r w:rsidR="006B175B" w:rsidRPr="00BE2421">
        <w:rPr>
          <w:rStyle w:val="5-Char"/>
          <w:rFonts w:hint="cs"/>
          <w:rtl/>
        </w:rPr>
        <w:t>س</w:t>
      </w:r>
      <w:r w:rsidR="00130406" w:rsidRPr="00BE2421">
        <w:rPr>
          <w:rStyle w:val="5-Char"/>
          <w:rFonts w:hint="cs"/>
          <w:rtl/>
        </w:rPr>
        <w:t>َ</w:t>
      </w:r>
      <w:r w:rsidR="006B175B" w:rsidRPr="00BE2421">
        <w:rPr>
          <w:rStyle w:val="5-Char"/>
          <w:rFonts w:hint="cs"/>
          <w:rtl/>
        </w:rPr>
        <w:t>ح</w:t>
      </w:r>
      <w:r w:rsidR="00130406" w:rsidRPr="00BE2421">
        <w:rPr>
          <w:rStyle w:val="5-Char"/>
          <w:rFonts w:hint="cs"/>
          <w:rtl/>
        </w:rPr>
        <w:t>َ</w:t>
      </w:r>
      <w:r w:rsidR="006B175B" w:rsidRPr="00BE2421">
        <w:rPr>
          <w:rStyle w:val="5-Char"/>
          <w:rFonts w:hint="cs"/>
          <w:rtl/>
        </w:rPr>
        <w:t xml:space="preserve"> ع</w:t>
      </w:r>
      <w:r w:rsidR="00130406" w:rsidRPr="00BE2421">
        <w:rPr>
          <w:rStyle w:val="5-Char"/>
          <w:rFonts w:hint="cs"/>
          <w:rtl/>
        </w:rPr>
        <w:t>َ</w:t>
      </w:r>
      <w:r w:rsidR="006B175B" w:rsidRPr="00BE2421">
        <w:rPr>
          <w:rStyle w:val="5-Char"/>
          <w:rFonts w:hint="cs"/>
          <w:rtl/>
        </w:rPr>
        <w:t>ل</w:t>
      </w:r>
      <w:r w:rsidR="00130406" w:rsidRPr="00BE2421">
        <w:rPr>
          <w:rStyle w:val="5-Char"/>
          <w:rFonts w:hint="cs"/>
          <w:rtl/>
        </w:rPr>
        <w:t>َ</w:t>
      </w:r>
      <w:r w:rsidR="00C12E54" w:rsidRPr="00BE2421">
        <w:rPr>
          <w:rStyle w:val="5-Char"/>
          <w:rFonts w:hint="cs"/>
          <w:rtl/>
        </w:rPr>
        <w:t>ي</w:t>
      </w:r>
      <w:r w:rsidR="00130406" w:rsidRPr="00BE2421">
        <w:rPr>
          <w:rStyle w:val="5-Char"/>
          <w:rFonts w:hint="cs"/>
          <w:rtl/>
        </w:rPr>
        <w:t>ْ</w:t>
      </w:r>
      <w:r w:rsidR="006B175B" w:rsidRPr="00BE2421">
        <w:rPr>
          <w:rStyle w:val="5-Char"/>
          <w:rFonts w:hint="cs"/>
          <w:rtl/>
        </w:rPr>
        <w:t>ه</w:t>
      </w:r>
      <w:r w:rsidR="00130406" w:rsidRPr="00BE2421">
        <w:rPr>
          <w:rStyle w:val="5-Char"/>
          <w:rFonts w:hint="cs"/>
          <w:rtl/>
        </w:rPr>
        <w:t>ِ</w:t>
      </w:r>
      <w:r w:rsidR="006B175B" w:rsidRPr="00BE2421">
        <w:rPr>
          <w:rStyle w:val="5-Char"/>
          <w:rFonts w:hint="cs"/>
          <w:rtl/>
        </w:rPr>
        <w:t>م</w:t>
      </w:r>
      <w:r w:rsidR="00130406" w:rsidRPr="00BE2421">
        <w:rPr>
          <w:rStyle w:val="5-Char"/>
          <w:rFonts w:hint="cs"/>
          <w:rtl/>
        </w:rPr>
        <w:t>ٰ</w:t>
      </w:r>
      <w:r w:rsidR="006B175B" w:rsidRPr="00BE2421">
        <w:rPr>
          <w:rStyle w:val="5-Char"/>
          <w:rFonts w:hint="cs"/>
          <w:rtl/>
        </w:rPr>
        <w:t>ا</w:t>
      </w:r>
      <w:r w:rsidR="006B175B" w:rsidRPr="007100A7">
        <w:rPr>
          <w:rStyle w:val="1-Char"/>
          <w:rFonts w:hint="cs"/>
          <w:rtl/>
        </w:rPr>
        <w:t>» (بخار</w:t>
      </w:r>
      <w:r w:rsidR="00446BB7">
        <w:rPr>
          <w:rStyle w:val="1-Char"/>
          <w:rFonts w:hint="cs"/>
          <w:rtl/>
        </w:rPr>
        <w:t>ی</w:t>
      </w:r>
      <w:r w:rsidR="00130406" w:rsidRPr="007100A7">
        <w:rPr>
          <w:rStyle w:val="1-Char"/>
          <w:rFonts w:hint="cs"/>
          <w:rtl/>
        </w:rPr>
        <w:t>)</w:t>
      </w:r>
      <w:r w:rsidRPr="007100A7">
        <w:rPr>
          <w:rStyle w:val="1-Char"/>
          <w:rFonts w:hint="cs"/>
          <w:rtl/>
        </w:rPr>
        <w:t xml:space="preserve">؛ </w:t>
      </w:r>
      <w:r w:rsidRPr="00BE2421">
        <w:rPr>
          <w:rStyle w:val="1-Char"/>
          <w:rFonts w:hint="cs"/>
          <w:rtl/>
        </w:rPr>
        <w:t>«آن‌ها را رها کن؛ چون پاها</w:t>
      </w:r>
      <w:r w:rsidR="00446BB7">
        <w:rPr>
          <w:rStyle w:val="1-Char"/>
          <w:rFonts w:hint="cs"/>
          <w:rtl/>
        </w:rPr>
        <w:t>ی</w:t>
      </w:r>
      <w:r w:rsidRPr="00BE2421">
        <w:rPr>
          <w:rStyle w:val="1-Char"/>
          <w:rFonts w:hint="cs"/>
          <w:rtl/>
        </w:rPr>
        <w:t>م را شسته و بعد جوراب‌ها را پوش</w:t>
      </w:r>
      <w:r w:rsidR="00446BB7">
        <w:rPr>
          <w:rStyle w:val="1-Char"/>
          <w:rFonts w:hint="cs"/>
          <w:rtl/>
        </w:rPr>
        <w:t>ی</w:t>
      </w:r>
      <w:r w:rsidRPr="00BE2421">
        <w:rPr>
          <w:rStyle w:val="1-Char"/>
          <w:rFonts w:hint="cs"/>
          <w:rtl/>
        </w:rPr>
        <w:t>ده‌ام؛ سپس بر</w:t>
      </w:r>
      <w:r w:rsidR="000751A8">
        <w:rPr>
          <w:rStyle w:val="1-Char"/>
          <w:rFonts w:hint="cs"/>
          <w:rtl/>
        </w:rPr>
        <w:t xml:space="preserve"> آن‌ها </w:t>
      </w:r>
      <w:r w:rsidRPr="00BE2421">
        <w:rPr>
          <w:rStyle w:val="1-Char"/>
          <w:rFonts w:hint="cs"/>
          <w:rtl/>
        </w:rPr>
        <w:t>مسح کرد»</w:t>
      </w:r>
      <w:r w:rsidRPr="007100A7">
        <w:rPr>
          <w:rStyle w:val="1-Char"/>
          <w:rFonts w:hint="cs"/>
          <w:rtl/>
        </w:rPr>
        <w:t>.]</w:t>
      </w:r>
    </w:p>
    <w:p w:rsidR="0081132E" w:rsidRPr="007100A7" w:rsidRDefault="0081132E" w:rsidP="00AF1D25">
      <w:pPr>
        <w:rPr>
          <w:rStyle w:val="1-Char"/>
          <w:rtl/>
        </w:rPr>
      </w:pPr>
      <w:r w:rsidRPr="007100A7">
        <w:rPr>
          <w:rStyle w:val="1-Char"/>
          <w:rFonts w:hint="cs"/>
          <w:rtl/>
        </w:rPr>
        <w:t>مسح بر موزه‌ها در [طهارت و پاک</w:t>
      </w:r>
      <w:r w:rsidR="00446BB7">
        <w:rPr>
          <w:rStyle w:val="1-Char"/>
          <w:rFonts w:hint="cs"/>
          <w:rtl/>
        </w:rPr>
        <w:t>ی</w:t>
      </w:r>
      <w:r w:rsidRPr="007100A7">
        <w:rPr>
          <w:rStyle w:val="1-Char"/>
          <w:rFonts w:hint="cs"/>
          <w:rtl/>
        </w:rPr>
        <w:t xml:space="preserve"> حاصل نمودن از] </w:t>
      </w:r>
      <w:r w:rsidRPr="003A40A3">
        <w:rPr>
          <w:rStyle w:val="5-Char0"/>
          <w:rFonts w:hint="cs"/>
          <w:rtl/>
        </w:rPr>
        <w:t>«حَدَث اصغر»</w:t>
      </w:r>
      <w:r w:rsidRPr="007100A7">
        <w:rPr>
          <w:rStyle w:val="1-Char"/>
          <w:rFonts w:hint="cs"/>
          <w:rtl/>
        </w:rPr>
        <w:t xml:space="preserve"> [ب</w:t>
      </w:r>
      <w:r w:rsidR="00446BB7">
        <w:rPr>
          <w:rStyle w:val="1-Char"/>
          <w:rFonts w:hint="cs"/>
          <w:rtl/>
        </w:rPr>
        <w:t>ی</w:t>
      </w:r>
      <w:r w:rsidRPr="007100A7">
        <w:rPr>
          <w:rStyle w:val="1-Char"/>
          <w:rFonts w:hint="cs"/>
          <w:rtl/>
        </w:rPr>
        <w:t>‌وضو</w:t>
      </w:r>
      <w:r w:rsidR="00446BB7">
        <w:rPr>
          <w:rStyle w:val="1-Char"/>
          <w:rFonts w:hint="cs"/>
          <w:rtl/>
        </w:rPr>
        <w:t>یی</w:t>
      </w:r>
      <w:r w:rsidRPr="007100A7">
        <w:rPr>
          <w:rStyle w:val="1-Char"/>
          <w:rFonts w:hint="cs"/>
          <w:rtl/>
        </w:rPr>
        <w:t>]، برا</w:t>
      </w:r>
      <w:r w:rsidR="00446BB7">
        <w:rPr>
          <w:rStyle w:val="1-Char"/>
          <w:rFonts w:hint="cs"/>
          <w:rtl/>
        </w:rPr>
        <w:t>ی</w:t>
      </w:r>
      <w:r w:rsidRPr="007100A7">
        <w:rPr>
          <w:rStyle w:val="1-Char"/>
          <w:rFonts w:hint="cs"/>
          <w:rtl/>
        </w:rPr>
        <w:t xml:space="preserve"> مردان و ز</w:t>
      </w:r>
      <w:r w:rsidR="006B175B" w:rsidRPr="007100A7">
        <w:rPr>
          <w:rStyle w:val="1-Char"/>
          <w:rFonts w:hint="cs"/>
          <w:rtl/>
        </w:rPr>
        <w:t>ن</w:t>
      </w:r>
      <w:r w:rsidRPr="007100A7">
        <w:rPr>
          <w:rStyle w:val="1-Char"/>
          <w:rFonts w:hint="cs"/>
          <w:rtl/>
        </w:rPr>
        <w:t>ان صح</w:t>
      </w:r>
      <w:r w:rsidR="00446BB7">
        <w:rPr>
          <w:rStyle w:val="1-Char"/>
          <w:rFonts w:hint="cs"/>
          <w:rtl/>
        </w:rPr>
        <w:t>ی</w:t>
      </w:r>
      <w:r w:rsidRPr="007100A7">
        <w:rPr>
          <w:rStyle w:val="1-Char"/>
          <w:rFonts w:hint="cs"/>
          <w:rtl/>
        </w:rPr>
        <w:t>ح است؛ اگر چه دو موزه، از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ضخ</w:t>
      </w:r>
      <w:r w:rsidR="00446BB7">
        <w:rPr>
          <w:rStyle w:val="1-Char"/>
          <w:rFonts w:hint="cs"/>
          <w:rtl/>
        </w:rPr>
        <w:t>ی</w:t>
      </w:r>
      <w:r w:rsidRPr="007100A7">
        <w:rPr>
          <w:rStyle w:val="1-Char"/>
          <w:rFonts w:hint="cs"/>
          <w:rtl/>
        </w:rPr>
        <w:t>م و کلفت غ</w:t>
      </w:r>
      <w:r w:rsidR="00446BB7">
        <w:rPr>
          <w:rStyle w:val="1-Char"/>
          <w:rFonts w:hint="cs"/>
          <w:rtl/>
        </w:rPr>
        <w:t>ی</w:t>
      </w:r>
      <w:r w:rsidRPr="007100A7">
        <w:rPr>
          <w:rStyle w:val="1-Char"/>
          <w:rFonts w:hint="cs"/>
          <w:rtl/>
        </w:rPr>
        <w:t>ر از پوست و چرم ساخته شده باشند [همانند: موزه‌ها</w:t>
      </w:r>
      <w:r w:rsidR="00446BB7">
        <w:rPr>
          <w:rStyle w:val="1-Char"/>
          <w:rFonts w:hint="cs"/>
          <w:rtl/>
        </w:rPr>
        <w:t>یی</w:t>
      </w:r>
      <w:r w:rsidRPr="007100A7">
        <w:rPr>
          <w:rStyle w:val="1-Char"/>
          <w:rFonts w:hint="cs"/>
          <w:rtl/>
        </w:rPr>
        <w:t xml:space="preserve"> که از نمد بافته م</w:t>
      </w:r>
      <w:r w:rsidR="00446BB7">
        <w:rPr>
          <w:rStyle w:val="1-Char"/>
          <w:rFonts w:hint="cs"/>
          <w:rtl/>
        </w:rPr>
        <w:t>ی</w:t>
      </w:r>
      <w:r w:rsidRPr="007100A7">
        <w:rPr>
          <w:rStyle w:val="1-Char"/>
          <w:rFonts w:hint="cs"/>
          <w:rtl/>
        </w:rPr>
        <w:t>‌شوند.] و فرق</w:t>
      </w:r>
      <w:r w:rsidR="00446BB7">
        <w:rPr>
          <w:rStyle w:val="1-Char"/>
          <w:rFonts w:hint="cs"/>
          <w:rtl/>
        </w:rPr>
        <w:t>ی</w:t>
      </w:r>
      <w:r w:rsidRPr="007100A7">
        <w:rPr>
          <w:rStyle w:val="1-Char"/>
          <w:rFonts w:hint="cs"/>
          <w:rtl/>
        </w:rPr>
        <w:t xml:space="preserve"> نم</w:t>
      </w:r>
      <w:r w:rsidR="00446BB7">
        <w:rPr>
          <w:rStyle w:val="1-Char"/>
          <w:rFonts w:hint="cs"/>
          <w:rtl/>
        </w:rPr>
        <w:t>ی</w:t>
      </w:r>
      <w:r w:rsidRPr="007100A7">
        <w:rPr>
          <w:rStyle w:val="1-Char"/>
          <w:rFonts w:hint="cs"/>
          <w:rtl/>
        </w:rPr>
        <w:t>‌کند که در پا</w:t>
      </w:r>
      <w:r w:rsidR="00446BB7">
        <w:rPr>
          <w:rStyle w:val="1-Char"/>
          <w:rFonts w:hint="cs"/>
          <w:rtl/>
        </w:rPr>
        <w:t>یی</w:t>
      </w:r>
      <w:r w:rsidRPr="007100A7">
        <w:rPr>
          <w:rStyle w:val="1-Char"/>
          <w:rFonts w:hint="cs"/>
          <w:rtl/>
        </w:rPr>
        <w:t xml:space="preserve">ن آن دو موزه، چرم و پوست وجود داشته باشد </w:t>
      </w:r>
      <w:r w:rsidR="00446BB7">
        <w:rPr>
          <w:rStyle w:val="1-Char"/>
          <w:rFonts w:hint="cs"/>
          <w:rtl/>
        </w:rPr>
        <w:t>ی</w:t>
      </w:r>
      <w:r w:rsidRPr="007100A7">
        <w:rPr>
          <w:rStyle w:val="1-Char"/>
          <w:rFonts w:hint="cs"/>
          <w:rtl/>
        </w:rPr>
        <w:t>ا وجود نداشته باشد. [و همچن</w:t>
      </w:r>
      <w:r w:rsidR="00446BB7">
        <w:rPr>
          <w:rStyle w:val="1-Char"/>
          <w:rFonts w:hint="cs"/>
          <w:rtl/>
        </w:rPr>
        <w:t>ی</w:t>
      </w:r>
      <w:r w:rsidRPr="007100A7">
        <w:rPr>
          <w:rStyle w:val="1-Char"/>
          <w:rFonts w:hint="cs"/>
          <w:rtl/>
        </w:rPr>
        <w:t>ن مسح بر موزه‌ها در سفر و غ</w:t>
      </w:r>
      <w:r w:rsidR="00446BB7">
        <w:rPr>
          <w:rStyle w:val="1-Char"/>
          <w:rFonts w:hint="cs"/>
          <w:rtl/>
        </w:rPr>
        <w:t>ی</w:t>
      </w:r>
      <w:r w:rsidRPr="007100A7">
        <w:rPr>
          <w:rStyle w:val="1-Char"/>
          <w:rFonts w:hint="cs"/>
          <w:rtl/>
        </w:rPr>
        <w:t>رسفر، برا</w:t>
      </w:r>
      <w:r w:rsidR="00446BB7">
        <w:rPr>
          <w:rStyle w:val="1-Char"/>
          <w:rFonts w:hint="cs"/>
          <w:rtl/>
        </w:rPr>
        <w:t>ی</w:t>
      </w:r>
      <w:r w:rsidRPr="007100A7">
        <w:rPr>
          <w:rStyle w:val="1-Char"/>
          <w:rFonts w:hint="cs"/>
          <w:rtl/>
        </w:rPr>
        <w:t xml:space="preserve"> ن</w:t>
      </w:r>
      <w:r w:rsidR="00446BB7">
        <w:rPr>
          <w:rStyle w:val="1-Char"/>
          <w:rFonts w:hint="cs"/>
          <w:rtl/>
        </w:rPr>
        <w:t>ی</w:t>
      </w:r>
      <w:r w:rsidRPr="007100A7">
        <w:rPr>
          <w:rStyle w:val="1-Char"/>
          <w:rFonts w:hint="cs"/>
          <w:rtl/>
        </w:rPr>
        <w:t>از و غ</w:t>
      </w:r>
      <w:r w:rsidR="00446BB7">
        <w:rPr>
          <w:rStyle w:val="1-Char"/>
          <w:rFonts w:hint="cs"/>
          <w:rtl/>
        </w:rPr>
        <w:t>ی</w:t>
      </w:r>
      <w:r w:rsidRPr="007100A7">
        <w:rPr>
          <w:rStyle w:val="1-Char"/>
          <w:rFonts w:hint="cs"/>
          <w:rtl/>
        </w:rPr>
        <w:t>رن</w:t>
      </w:r>
      <w:r w:rsidR="00446BB7">
        <w:rPr>
          <w:rStyle w:val="1-Char"/>
          <w:rFonts w:hint="cs"/>
          <w:rtl/>
        </w:rPr>
        <w:t>ی</w:t>
      </w:r>
      <w:r w:rsidRPr="007100A7">
        <w:rPr>
          <w:rStyle w:val="1-Char"/>
          <w:rFonts w:hint="cs"/>
          <w:rtl/>
        </w:rPr>
        <w:t>از، حتّ</w:t>
      </w:r>
      <w:r w:rsidR="00446BB7">
        <w:rPr>
          <w:rStyle w:val="1-Char"/>
          <w:rFonts w:hint="cs"/>
          <w:rtl/>
        </w:rPr>
        <w:t>ی</w:t>
      </w:r>
      <w:r w:rsidRPr="007100A7">
        <w:rPr>
          <w:rStyle w:val="1-Char"/>
          <w:rFonts w:hint="cs"/>
          <w:rtl/>
        </w:rPr>
        <w:t xml:space="preserve"> برا</w:t>
      </w:r>
      <w:r w:rsidR="00446BB7">
        <w:rPr>
          <w:rStyle w:val="1-Char"/>
          <w:rFonts w:hint="cs"/>
          <w:rtl/>
        </w:rPr>
        <w:t>ی</w:t>
      </w:r>
      <w:r w:rsidRPr="007100A7">
        <w:rPr>
          <w:rStyle w:val="1-Char"/>
          <w:rFonts w:hint="cs"/>
          <w:rtl/>
        </w:rPr>
        <w:t xml:space="preserve"> زن خانه‌دار</w:t>
      </w:r>
      <w:r w:rsidR="00446BB7">
        <w:rPr>
          <w:rStyle w:val="1-Char"/>
          <w:rFonts w:hint="cs"/>
          <w:rtl/>
        </w:rPr>
        <w:t>ی</w:t>
      </w:r>
      <w:r w:rsidRPr="007100A7">
        <w:rPr>
          <w:rStyle w:val="1-Char"/>
          <w:rFonts w:hint="cs"/>
          <w:rtl/>
        </w:rPr>
        <w:t xml:space="preserve"> که پ</w:t>
      </w:r>
      <w:r w:rsidR="00446BB7">
        <w:rPr>
          <w:rStyle w:val="1-Char"/>
          <w:rFonts w:hint="cs"/>
          <w:rtl/>
        </w:rPr>
        <w:t>ی</w:t>
      </w:r>
      <w:r w:rsidRPr="007100A7">
        <w:rPr>
          <w:rStyle w:val="1-Char"/>
          <w:rFonts w:hint="cs"/>
          <w:rtl/>
        </w:rPr>
        <w:t>وسته در خانه است و برا</w:t>
      </w:r>
      <w:r w:rsidR="00446BB7">
        <w:rPr>
          <w:rStyle w:val="1-Char"/>
          <w:rFonts w:hint="cs"/>
          <w:rtl/>
        </w:rPr>
        <w:t>ی</w:t>
      </w:r>
      <w:r w:rsidRPr="007100A7">
        <w:rPr>
          <w:rStyle w:val="1-Char"/>
          <w:rFonts w:hint="cs"/>
          <w:rtl/>
        </w:rPr>
        <w:t xml:space="preserve"> ب</w:t>
      </w:r>
      <w:r w:rsidR="00446BB7">
        <w:rPr>
          <w:rStyle w:val="1-Char"/>
          <w:rFonts w:hint="cs"/>
          <w:rtl/>
        </w:rPr>
        <w:t>ی</w:t>
      </w:r>
      <w:r w:rsidRPr="007100A7">
        <w:rPr>
          <w:rStyle w:val="1-Char"/>
          <w:rFonts w:hint="cs"/>
          <w:rtl/>
        </w:rPr>
        <w:t>مار که زم</w:t>
      </w:r>
      <w:r w:rsidR="00446BB7">
        <w:rPr>
          <w:rStyle w:val="1-Char"/>
          <w:rFonts w:hint="cs"/>
          <w:rtl/>
        </w:rPr>
        <w:t>ی</w:t>
      </w:r>
      <w:r w:rsidRPr="007100A7">
        <w:rPr>
          <w:rStyle w:val="1-Char"/>
          <w:rFonts w:hint="cs"/>
          <w:rtl/>
        </w:rPr>
        <w:t>ن‌گ</w:t>
      </w:r>
      <w:r w:rsidR="00446BB7">
        <w:rPr>
          <w:rStyle w:val="1-Char"/>
          <w:rFonts w:hint="cs"/>
          <w:rtl/>
        </w:rPr>
        <w:t>ی</w:t>
      </w:r>
      <w:r w:rsidRPr="007100A7">
        <w:rPr>
          <w:rStyle w:val="1-Char"/>
          <w:rFonts w:hint="cs"/>
          <w:rtl/>
        </w:rPr>
        <w:t>ر شده و راه</w:t>
      </w:r>
      <w:r w:rsidR="0080702C" w:rsidRPr="007100A7">
        <w:rPr>
          <w:rStyle w:val="1-Char"/>
          <w:rFonts w:hint="cs"/>
          <w:rtl/>
        </w:rPr>
        <w:t xml:space="preserve"> نم</w:t>
      </w:r>
      <w:r w:rsidR="00446BB7">
        <w:rPr>
          <w:rStyle w:val="1-Char"/>
          <w:rFonts w:hint="cs"/>
          <w:rtl/>
        </w:rPr>
        <w:t>ی</w:t>
      </w:r>
      <w:r w:rsidR="0080702C" w:rsidRPr="007100A7">
        <w:rPr>
          <w:rStyle w:val="1-Char"/>
          <w:rFonts w:hint="cs"/>
          <w:rtl/>
        </w:rPr>
        <w:t>‌</w:t>
      </w:r>
      <w:r w:rsidRPr="007100A7">
        <w:rPr>
          <w:rStyle w:val="1-Char"/>
          <w:rFonts w:hint="cs"/>
          <w:rtl/>
        </w:rPr>
        <w:t>رود، جا</w:t>
      </w:r>
      <w:r w:rsidR="00446BB7">
        <w:rPr>
          <w:rStyle w:val="1-Char"/>
          <w:rFonts w:hint="cs"/>
          <w:rtl/>
        </w:rPr>
        <w:t>ی</w:t>
      </w:r>
      <w:r w:rsidRPr="007100A7">
        <w:rPr>
          <w:rStyle w:val="1-Char"/>
          <w:rFonts w:hint="cs"/>
          <w:rtl/>
        </w:rPr>
        <w:t>ز است.]</w:t>
      </w:r>
    </w:p>
    <w:p w:rsidR="0081132E" w:rsidRPr="00FE6406" w:rsidRDefault="0081132E" w:rsidP="00AF1D25">
      <w:pPr>
        <w:rPr>
          <w:rStyle w:val="9-Char"/>
          <w:rtl/>
        </w:rPr>
      </w:pPr>
      <w:r w:rsidRPr="00FE6406">
        <w:rPr>
          <w:rStyle w:val="9-Char"/>
          <w:rFonts w:hint="cs"/>
          <w:rtl/>
        </w:rPr>
        <w:t>[شرا</w:t>
      </w:r>
      <w:r w:rsidR="00446BB7">
        <w:rPr>
          <w:rStyle w:val="9-Char"/>
          <w:rFonts w:hint="cs"/>
          <w:rtl/>
        </w:rPr>
        <w:t>ی</w:t>
      </w:r>
      <w:r w:rsidRPr="00FE6406">
        <w:rPr>
          <w:rStyle w:val="9-Char"/>
          <w:rFonts w:hint="cs"/>
          <w:rtl/>
        </w:rPr>
        <w:t>ط جواز مسح بر موزه‌ها:]</w:t>
      </w:r>
    </w:p>
    <w:p w:rsidR="0081132E" w:rsidRPr="00FE6406" w:rsidRDefault="0081132E" w:rsidP="00AF1D25">
      <w:pPr>
        <w:rPr>
          <w:rStyle w:val="9-Char"/>
          <w:rtl/>
        </w:rPr>
      </w:pPr>
      <w:r w:rsidRPr="00FE6406">
        <w:rPr>
          <w:rStyle w:val="9-Char"/>
          <w:rFonts w:hint="cs"/>
          <w:rtl/>
        </w:rPr>
        <w:t>و برا</w:t>
      </w:r>
      <w:r w:rsidR="00446BB7">
        <w:rPr>
          <w:rStyle w:val="9-Char"/>
          <w:rFonts w:hint="cs"/>
          <w:rtl/>
        </w:rPr>
        <w:t>ی</w:t>
      </w:r>
      <w:r w:rsidRPr="00FE6406">
        <w:rPr>
          <w:rStyle w:val="9-Char"/>
          <w:rFonts w:hint="cs"/>
          <w:rtl/>
        </w:rPr>
        <w:t xml:space="preserve"> جواز مسح بر موزه‌ها، مراعات هفت شرط، لازم م</w:t>
      </w:r>
      <w:r w:rsidR="00446BB7">
        <w:rPr>
          <w:rStyle w:val="9-Char"/>
          <w:rFonts w:hint="cs"/>
          <w:rtl/>
        </w:rPr>
        <w:t>ی</w:t>
      </w:r>
      <w:r w:rsidRPr="00FE6406">
        <w:rPr>
          <w:rStyle w:val="9-Char"/>
          <w:rFonts w:hint="cs"/>
          <w:rtl/>
        </w:rPr>
        <w:t>‌باشد که عبارتند از:</w:t>
      </w:r>
    </w:p>
    <w:p w:rsidR="0081132E" w:rsidRPr="007100A7" w:rsidRDefault="00F92AFA" w:rsidP="00463D6B">
      <w:pPr>
        <w:pStyle w:val="ListParagraph"/>
        <w:numPr>
          <w:ilvl w:val="0"/>
          <w:numId w:val="24"/>
        </w:numPr>
        <w:rPr>
          <w:rStyle w:val="1-Char"/>
          <w:rtl/>
        </w:rPr>
      </w:pPr>
      <w:r w:rsidRPr="007100A7">
        <w:rPr>
          <w:rStyle w:val="1-Char"/>
          <w:rFonts w:hint="cs"/>
          <w:rtl/>
        </w:rPr>
        <w:t>پوش</w:t>
      </w:r>
      <w:r w:rsidR="00446BB7">
        <w:rPr>
          <w:rStyle w:val="1-Char"/>
          <w:rFonts w:hint="cs"/>
          <w:rtl/>
        </w:rPr>
        <w:t>ی</w:t>
      </w:r>
      <w:r w:rsidRPr="007100A7">
        <w:rPr>
          <w:rStyle w:val="1-Char"/>
          <w:rFonts w:hint="cs"/>
          <w:rtl/>
        </w:rPr>
        <w:t xml:space="preserve">دن موزه‌ها پس از شستن هر دو پا؛ و اگر </w:t>
      </w:r>
      <w:r w:rsidR="00AF17B9">
        <w:rPr>
          <w:rStyle w:val="1-Char"/>
          <w:rFonts w:hint="cs"/>
          <w:rtl/>
        </w:rPr>
        <w:t>چنان‌چه</w:t>
      </w:r>
      <w:r w:rsidRPr="007100A7">
        <w:rPr>
          <w:rStyle w:val="1-Char"/>
          <w:rFonts w:hint="cs"/>
          <w:rtl/>
        </w:rPr>
        <w:t xml:space="preserve"> موزه‌ها را [پس از شستن هر دو پا و] پ</w:t>
      </w:r>
      <w:r w:rsidR="00446BB7">
        <w:rPr>
          <w:rStyle w:val="1-Char"/>
          <w:rFonts w:hint="cs"/>
          <w:rtl/>
        </w:rPr>
        <w:t>ی</w:t>
      </w:r>
      <w:r w:rsidRPr="007100A7">
        <w:rPr>
          <w:rStyle w:val="1-Char"/>
          <w:rFonts w:hint="cs"/>
          <w:rtl/>
        </w:rPr>
        <w:t>ش از تمام کردن وضو پوش</w:t>
      </w:r>
      <w:r w:rsidR="00446BB7">
        <w:rPr>
          <w:rStyle w:val="1-Char"/>
          <w:rFonts w:hint="cs"/>
          <w:rtl/>
        </w:rPr>
        <w:t>ی</w:t>
      </w:r>
      <w:r w:rsidRPr="007100A7">
        <w:rPr>
          <w:rStyle w:val="1-Char"/>
          <w:rFonts w:hint="cs"/>
          <w:rtl/>
        </w:rPr>
        <w:t>د، مسح کردن بر</w:t>
      </w:r>
      <w:r w:rsidR="000751A8">
        <w:rPr>
          <w:rStyle w:val="1-Char"/>
          <w:rFonts w:hint="cs"/>
          <w:rtl/>
        </w:rPr>
        <w:t xml:space="preserve"> آن‌ها </w:t>
      </w:r>
      <w:r w:rsidRPr="007100A7">
        <w:rPr>
          <w:rStyle w:val="1-Char"/>
          <w:rFonts w:hint="cs"/>
          <w:rtl/>
        </w:rPr>
        <w:t>جا</w:t>
      </w:r>
      <w:r w:rsidR="00446BB7">
        <w:rPr>
          <w:rStyle w:val="1-Char"/>
          <w:rFonts w:hint="cs"/>
          <w:rtl/>
        </w:rPr>
        <w:t>ی</w:t>
      </w:r>
      <w:r w:rsidRPr="007100A7">
        <w:rPr>
          <w:rStyle w:val="1-Char"/>
          <w:rFonts w:hint="cs"/>
          <w:rtl/>
        </w:rPr>
        <w:t>ز است؛ در صورت</w:t>
      </w:r>
      <w:r w:rsidR="00446BB7">
        <w:rPr>
          <w:rStyle w:val="1-Char"/>
          <w:rFonts w:hint="cs"/>
          <w:rtl/>
        </w:rPr>
        <w:t>ی</w:t>
      </w:r>
      <w:r w:rsidRPr="007100A7">
        <w:rPr>
          <w:rStyle w:val="1-Char"/>
          <w:rFonts w:hint="cs"/>
          <w:rtl/>
        </w:rPr>
        <w:t xml:space="preserve"> که وضو</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پ</w:t>
      </w:r>
      <w:r w:rsidR="00446BB7">
        <w:rPr>
          <w:rStyle w:val="1-Char"/>
          <w:rFonts w:hint="cs"/>
          <w:rtl/>
        </w:rPr>
        <w:t>ی</w:t>
      </w:r>
      <w:r w:rsidRPr="007100A7">
        <w:rPr>
          <w:rStyle w:val="1-Char"/>
          <w:rFonts w:hint="cs"/>
          <w:rtl/>
        </w:rPr>
        <w:t>ش از ب</w:t>
      </w:r>
      <w:r w:rsidR="00446BB7">
        <w:rPr>
          <w:rStyle w:val="1-Char"/>
          <w:rFonts w:hint="cs"/>
          <w:rtl/>
        </w:rPr>
        <w:t>ی</w:t>
      </w:r>
      <w:r w:rsidRPr="007100A7">
        <w:rPr>
          <w:rStyle w:val="1-Char"/>
          <w:rFonts w:hint="cs"/>
          <w:rtl/>
        </w:rPr>
        <w:t>‌وضو شدن و پ</w:t>
      </w:r>
      <w:r w:rsidR="00446BB7">
        <w:rPr>
          <w:rStyle w:val="1-Char"/>
          <w:rFonts w:hint="cs"/>
          <w:rtl/>
        </w:rPr>
        <w:t>ی</w:t>
      </w:r>
      <w:r w:rsidRPr="007100A7">
        <w:rPr>
          <w:rStyle w:val="1-Char"/>
          <w:rFonts w:hint="cs"/>
          <w:rtl/>
        </w:rPr>
        <w:t>ش آمدن شکننده‌ا</w:t>
      </w:r>
      <w:r w:rsidR="00446BB7">
        <w:rPr>
          <w:rStyle w:val="1-Char"/>
          <w:rFonts w:hint="cs"/>
          <w:rtl/>
        </w:rPr>
        <w:t>ی</w:t>
      </w:r>
      <w:r w:rsidRPr="007100A7">
        <w:rPr>
          <w:rStyle w:val="1-Char"/>
          <w:rFonts w:hint="cs"/>
          <w:rtl/>
        </w:rPr>
        <w:t xml:space="preserve"> از شکننده‌ها</w:t>
      </w:r>
      <w:r w:rsidR="00446BB7">
        <w:rPr>
          <w:rStyle w:val="1-Char"/>
          <w:rFonts w:hint="cs"/>
          <w:rtl/>
        </w:rPr>
        <w:t>ی</w:t>
      </w:r>
      <w:r w:rsidRPr="007100A7">
        <w:rPr>
          <w:rStyle w:val="1-Char"/>
          <w:rFonts w:hint="cs"/>
          <w:rtl/>
        </w:rPr>
        <w:t xml:space="preserve"> وضو، کامل نما</w:t>
      </w:r>
      <w:r w:rsidR="00446BB7">
        <w:rPr>
          <w:rStyle w:val="1-Char"/>
          <w:rFonts w:hint="cs"/>
          <w:rtl/>
        </w:rPr>
        <w:t>ی</w:t>
      </w:r>
      <w:r w:rsidRPr="007100A7">
        <w:rPr>
          <w:rStyle w:val="1-Char"/>
          <w:rFonts w:hint="cs"/>
          <w:rtl/>
        </w:rPr>
        <w:t>د؛ [ز</w:t>
      </w:r>
      <w:r w:rsidR="00446BB7">
        <w:rPr>
          <w:rStyle w:val="1-Char"/>
          <w:rFonts w:hint="cs"/>
          <w:rtl/>
        </w:rPr>
        <w:t>ی</w:t>
      </w:r>
      <w:r w:rsidRPr="007100A7">
        <w:rPr>
          <w:rStyle w:val="1-Char"/>
          <w:rFonts w:hint="cs"/>
          <w:rtl/>
        </w:rPr>
        <w:t>را مغ</w:t>
      </w:r>
      <w:r w:rsidR="00446BB7">
        <w:rPr>
          <w:rStyle w:val="1-Char"/>
          <w:rFonts w:hint="cs"/>
          <w:rtl/>
        </w:rPr>
        <w:t>ی</w:t>
      </w:r>
      <w:r w:rsidRPr="007100A7">
        <w:rPr>
          <w:rStyle w:val="1-Char"/>
          <w:rFonts w:hint="cs"/>
          <w:rtl/>
        </w:rPr>
        <w:t>رة بن شعبه</w:t>
      </w:r>
      <w:r w:rsidR="00FE6406" w:rsidRPr="003A40A3">
        <w:rPr>
          <w:rStyle w:val="1-Char"/>
          <w:rFonts w:cs="CTraditional Arabic" w:hint="cs"/>
          <w:rtl/>
        </w:rPr>
        <w:t>س</w:t>
      </w:r>
      <w:r w:rsidR="006B175B" w:rsidRPr="007100A7">
        <w:rPr>
          <w:rStyle w:val="1-Char"/>
          <w:rFonts w:hint="cs"/>
          <w:rtl/>
        </w:rPr>
        <w:t xml:space="preserve"> م</w:t>
      </w:r>
      <w:r w:rsidR="00446BB7">
        <w:rPr>
          <w:rStyle w:val="1-Char"/>
          <w:rFonts w:hint="cs"/>
          <w:rtl/>
        </w:rPr>
        <w:t>ی</w:t>
      </w:r>
      <w:r w:rsidR="006B175B" w:rsidRPr="007100A7">
        <w:rPr>
          <w:rStyle w:val="1-Char"/>
          <w:rFonts w:hint="cs"/>
          <w:rtl/>
        </w:rPr>
        <w:t>‌گو</w:t>
      </w:r>
      <w:r w:rsidR="00446BB7">
        <w:rPr>
          <w:rStyle w:val="1-Char"/>
          <w:rFonts w:hint="cs"/>
          <w:rtl/>
        </w:rPr>
        <w:t>ی</w:t>
      </w:r>
      <w:r w:rsidR="006B175B" w:rsidRPr="007100A7">
        <w:rPr>
          <w:rStyle w:val="1-Char"/>
          <w:rFonts w:hint="cs"/>
          <w:rtl/>
        </w:rPr>
        <w:t>د: آب وضو بر دست پ</w:t>
      </w:r>
      <w:r w:rsidR="00446BB7">
        <w:rPr>
          <w:rStyle w:val="1-Char"/>
          <w:rFonts w:hint="cs"/>
          <w:rtl/>
        </w:rPr>
        <w:t>ی</w:t>
      </w:r>
      <w:r w:rsidR="006B175B" w:rsidRPr="007100A7">
        <w:rPr>
          <w:rStyle w:val="1-Char"/>
          <w:rFonts w:hint="cs"/>
          <w:rtl/>
        </w:rPr>
        <w:t>امبر</w:t>
      </w:r>
      <w:r w:rsidR="00FE6406" w:rsidRPr="003A40A3">
        <w:rPr>
          <w:rStyle w:val="1-Char"/>
          <w:rFonts w:cs="CTraditional Arabic" w:hint="cs"/>
          <w:rtl/>
        </w:rPr>
        <w:t xml:space="preserve"> ج</w:t>
      </w:r>
      <w:r w:rsidRPr="007100A7">
        <w:rPr>
          <w:rStyle w:val="1-Char"/>
          <w:rFonts w:hint="cs"/>
          <w:rtl/>
        </w:rPr>
        <w:t xml:space="preserve"> م</w:t>
      </w:r>
      <w:r w:rsidR="00446BB7">
        <w:rPr>
          <w:rStyle w:val="1-Char"/>
          <w:rFonts w:hint="cs"/>
          <w:rtl/>
        </w:rPr>
        <w:t>ی</w:t>
      </w:r>
      <w:r w:rsidRPr="007100A7">
        <w:rPr>
          <w:rStyle w:val="1-Char"/>
          <w:rFonts w:hint="cs"/>
          <w:rtl/>
        </w:rPr>
        <w:t>‌ر</w:t>
      </w:r>
      <w:r w:rsidR="00446BB7">
        <w:rPr>
          <w:rStyle w:val="1-Char"/>
          <w:rFonts w:hint="cs"/>
          <w:rtl/>
        </w:rPr>
        <w:t>ی</w:t>
      </w:r>
      <w:r w:rsidRPr="007100A7">
        <w:rPr>
          <w:rStyle w:val="1-Char"/>
          <w:rFonts w:hint="cs"/>
          <w:rtl/>
        </w:rPr>
        <w:t>ختم و چون وقت آن رس</w:t>
      </w:r>
      <w:r w:rsidR="00446BB7">
        <w:rPr>
          <w:rStyle w:val="1-Char"/>
          <w:rFonts w:hint="cs"/>
          <w:rtl/>
        </w:rPr>
        <w:t>ی</w:t>
      </w:r>
      <w:r w:rsidRPr="007100A7">
        <w:rPr>
          <w:rStyle w:val="1-Char"/>
          <w:rFonts w:hint="cs"/>
          <w:rtl/>
        </w:rPr>
        <w:t>د که پاها</w:t>
      </w:r>
      <w:r w:rsidR="00446BB7">
        <w:rPr>
          <w:rStyle w:val="1-Char"/>
          <w:rFonts w:hint="cs"/>
          <w:rtl/>
        </w:rPr>
        <w:t>ی</w:t>
      </w:r>
      <w:r w:rsidRPr="007100A7">
        <w:rPr>
          <w:rStyle w:val="1-Char"/>
          <w:rFonts w:hint="cs"/>
          <w:rtl/>
        </w:rPr>
        <w:t>ش را بشو</w:t>
      </w:r>
      <w:r w:rsidR="00446BB7">
        <w:rPr>
          <w:rStyle w:val="1-Char"/>
          <w:rFonts w:hint="cs"/>
          <w:rtl/>
        </w:rPr>
        <w:t>ی</w:t>
      </w:r>
      <w:r w:rsidRPr="007100A7">
        <w:rPr>
          <w:rStyle w:val="1-Char"/>
          <w:rFonts w:hint="cs"/>
          <w:rtl/>
        </w:rPr>
        <w:t>د، خم شدم که موزه‌ها</w:t>
      </w:r>
      <w:r w:rsidR="00446BB7">
        <w:rPr>
          <w:rStyle w:val="1-Char"/>
          <w:rFonts w:hint="cs"/>
          <w:rtl/>
        </w:rPr>
        <w:t>ی</w:t>
      </w:r>
      <w:r w:rsidRPr="007100A7">
        <w:rPr>
          <w:rStyle w:val="1-Char"/>
          <w:rFonts w:hint="cs"/>
          <w:rtl/>
        </w:rPr>
        <w:t xml:space="preserve"> ا</w:t>
      </w:r>
      <w:r w:rsidR="00446BB7">
        <w:rPr>
          <w:rStyle w:val="1-Char"/>
          <w:rFonts w:hint="cs"/>
          <w:rtl/>
        </w:rPr>
        <w:t>ی</w:t>
      </w:r>
      <w:r w:rsidRPr="007100A7">
        <w:rPr>
          <w:rStyle w:val="1-Char"/>
          <w:rFonts w:hint="cs"/>
          <w:rtl/>
        </w:rPr>
        <w:t>شان را درآوردم. ا</w:t>
      </w:r>
      <w:r w:rsidR="00446BB7">
        <w:rPr>
          <w:rStyle w:val="1-Char"/>
          <w:rFonts w:hint="cs"/>
          <w:rtl/>
        </w:rPr>
        <w:t>ی</w:t>
      </w:r>
      <w:r w:rsidRPr="007100A7">
        <w:rPr>
          <w:rStyle w:val="1-Char"/>
          <w:rFonts w:hint="cs"/>
          <w:rtl/>
        </w:rPr>
        <w:t xml:space="preserve">شان فرمودند: </w:t>
      </w:r>
      <w:r w:rsidRPr="00BE2421">
        <w:rPr>
          <w:rStyle w:val="5-Char"/>
          <w:rFonts w:hint="cs"/>
          <w:rtl/>
        </w:rPr>
        <w:t>«د</w:t>
      </w:r>
      <w:r w:rsidR="00130406" w:rsidRPr="00BE2421">
        <w:rPr>
          <w:rStyle w:val="5-Char"/>
          <w:rFonts w:hint="cs"/>
          <w:rtl/>
        </w:rPr>
        <w:t>َ</w:t>
      </w:r>
      <w:r w:rsidRPr="00BE2421">
        <w:rPr>
          <w:rStyle w:val="5-Char"/>
          <w:rFonts w:hint="cs"/>
          <w:rtl/>
        </w:rPr>
        <w:t>ع</w:t>
      </w:r>
      <w:r w:rsidR="00130406" w:rsidRPr="00BE2421">
        <w:rPr>
          <w:rStyle w:val="5-Char"/>
          <w:rFonts w:hint="cs"/>
          <w:rtl/>
        </w:rPr>
        <w:t>ْ</w:t>
      </w:r>
      <w:r w:rsidRPr="00BE2421">
        <w:rPr>
          <w:rStyle w:val="5-Char"/>
          <w:rFonts w:hint="cs"/>
          <w:rtl/>
        </w:rPr>
        <w:t>ه</w:t>
      </w:r>
      <w:r w:rsidR="00130406" w:rsidRPr="00BE2421">
        <w:rPr>
          <w:rStyle w:val="5-Char"/>
          <w:rFonts w:hint="cs"/>
          <w:rtl/>
        </w:rPr>
        <w:t>ُ</w:t>
      </w:r>
      <w:r w:rsidRPr="00BE2421">
        <w:rPr>
          <w:rStyle w:val="5-Char"/>
          <w:rFonts w:hint="cs"/>
          <w:rtl/>
        </w:rPr>
        <w:t>م</w:t>
      </w:r>
      <w:r w:rsidR="00130406" w:rsidRPr="00BE2421">
        <w:rPr>
          <w:rStyle w:val="5-Char"/>
          <w:rFonts w:hint="cs"/>
          <w:rtl/>
        </w:rPr>
        <w:t>ٰ</w:t>
      </w:r>
      <w:r w:rsidRPr="00BE2421">
        <w:rPr>
          <w:rStyle w:val="5-Char"/>
          <w:rFonts w:hint="cs"/>
          <w:rtl/>
        </w:rPr>
        <w:t>ا ف</w:t>
      </w:r>
      <w:r w:rsidR="00130406" w:rsidRPr="00BE2421">
        <w:rPr>
          <w:rStyle w:val="5-Char"/>
          <w:rFonts w:hint="cs"/>
          <w:rtl/>
        </w:rPr>
        <w:t>َ</w:t>
      </w:r>
      <w:r w:rsidRPr="00BE2421">
        <w:rPr>
          <w:rStyle w:val="5-Char"/>
          <w:rFonts w:hint="cs"/>
          <w:rtl/>
        </w:rPr>
        <w:t>ا</w:t>
      </w:r>
      <w:r w:rsidR="00130406" w:rsidRPr="00BE2421">
        <w:rPr>
          <w:rStyle w:val="5-Char"/>
          <w:rFonts w:hint="cs"/>
          <w:rtl/>
        </w:rPr>
        <w:t>ِ</w:t>
      </w:r>
      <w:r w:rsidRPr="00BE2421">
        <w:rPr>
          <w:rStyle w:val="5-Char"/>
          <w:rFonts w:hint="cs"/>
          <w:rtl/>
        </w:rPr>
        <w:t>ن</w:t>
      </w:r>
      <w:r w:rsidR="00130406" w:rsidRPr="00BE2421">
        <w:rPr>
          <w:rStyle w:val="5-Char"/>
          <w:rFonts w:hint="cs"/>
          <w:rtl/>
        </w:rPr>
        <w:t>ِ</w:t>
      </w:r>
      <w:r w:rsidRPr="00BE2421">
        <w:rPr>
          <w:rStyle w:val="5-Char"/>
          <w:rFonts w:hint="cs"/>
          <w:rtl/>
        </w:rPr>
        <w:t>ّ</w:t>
      </w:r>
      <w:r w:rsidR="00C12E54" w:rsidRPr="00BE2421">
        <w:rPr>
          <w:rStyle w:val="5-Char"/>
          <w:rFonts w:hint="cs"/>
          <w:rtl/>
        </w:rPr>
        <w:t>ي</w:t>
      </w:r>
      <w:r w:rsidR="00130406" w:rsidRPr="00BE2421">
        <w:rPr>
          <w:rStyle w:val="5-Char"/>
          <w:rFonts w:hint="cs"/>
          <w:rtl/>
        </w:rPr>
        <w:t>ْ</w:t>
      </w:r>
      <w:r w:rsidRPr="00BE2421">
        <w:rPr>
          <w:rStyle w:val="5-Char"/>
          <w:rFonts w:hint="cs"/>
          <w:rtl/>
        </w:rPr>
        <w:t xml:space="preserve"> ا</w:t>
      </w:r>
      <w:r w:rsidR="00130406" w:rsidRPr="00BE2421">
        <w:rPr>
          <w:rStyle w:val="5-Char"/>
          <w:rFonts w:hint="cs"/>
          <w:rtl/>
        </w:rPr>
        <w:t>َ</w:t>
      </w:r>
      <w:r w:rsidRPr="00BE2421">
        <w:rPr>
          <w:rStyle w:val="5-Char"/>
          <w:rFonts w:hint="cs"/>
          <w:rtl/>
        </w:rPr>
        <w:t>د</w:t>
      </w:r>
      <w:r w:rsidR="00130406" w:rsidRPr="00BE2421">
        <w:rPr>
          <w:rStyle w:val="5-Char"/>
          <w:rFonts w:hint="cs"/>
          <w:rtl/>
        </w:rPr>
        <w:t>ْ</w:t>
      </w:r>
      <w:r w:rsidRPr="00BE2421">
        <w:rPr>
          <w:rStyle w:val="5-Char"/>
          <w:rFonts w:hint="cs"/>
          <w:rtl/>
        </w:rPr>
        <w:t>خ</w:t>
      </w:r>
      <w:r w:rsidR="00130406" w:rsidRPr="00BE2421">
        <w:rPr>
          <w:rStyle w:val="5-Char"/>
          <w:rFonts w:hint="cs"/>
          <w:rtl/>
        </w:rPr>
        <w:t>َ</w:t>
      </w:r>
      <w:r w:rsidRPr="00BE2421">
        <w:rPr>
          <w:rStyle w:val="5-Char"/>
          <w:rFonts w:hint="cs"/>
          <w:rtl/>
        </w:rPr>
        <w:t>ل</w:t>
      </w:r>
      <w:r w:rsidR="00130406" w:rsidRPr="00BE2421">
        <w:rPr>
          <w:rStyle w:val="5-Char"/>
          <w:rFonts w:hint="cs"/>
          <w:rtl/>
        </w:rPr>
        <w:t>ْ</w:t>
      </w:r>
      <w:r w:rsidRPr="00BE2421">
        <w:rPr>
          <w:rStyle w:val="5-Char"/>
          <w:rFonts w:hint="cs"/>
          <w:rtl/>
        </w:rPr>
        <w:t>ت</w:t>
      </w:r>
      <w:r w:rsidR="00130406" w:rsidRPr="00BE2421">
        <w:rPr>
          <w:rStyle w:val="5-Char"/>
          <w:rFonts w:hint="cs"/>
          <w:rtl/>
        </w:rPr>
        <w:t>ُ</w:t>
      </w:r>
      <w:r w:rsidRPr="00BE2421">
        <w:rPr>
          <w:rStyle w:val="5-Char"/>
          <w:rFonts w:hint="cs"/>
          <w:rtl/>
        </w:rPr>
        <w:t>ه</w:t>
      </w:r>
      <w:r w:rsidR="00130406" w:rsidRPr="00BE2421">
        <w:rPr>
          <w:rStyle w:val="5-Char"/>
          <w:rFonts w:hint="cs"/>
          <w:rtl/>
        </w:rPr>
        <w:t>ُ</w:t>
      </w:r>
      <w:r w:rsidRPr="00BE2421">
        <w:rPr>
          <w:rStyle w:val="5-Char"/>
          <w:rFonts w:hint="cs"/>
          <w:rtl/>
        </w:rPr>
        <w:t>م</w:t>
      </w:r>
      <w:r w:rsidR="00130406" w:rsidRPr="00BE2421">
        <w:rPr>
          <w:rStyle w:val="5-Char"/>
          <w:rFonts w:hint="cs"/>
          <w:rtl/>
        </w:rPr>
        <w:t>ٰ</w:t>
      </w:r>
      <w:r w:rsidRPr="00BE2421">
        <w:rPr>
          <w:rStyle w:val="5-Char"/>
          <w:rFonts w:hint="cs"/>
          <w:rtl/>
        </w:rPr>
        <w:t>ا و</w:t>
      </w:r>
      <w:r w:rsidR="00130406" w:rsidRPr="00BE2421">
        <w:rPr>
          <w:rStyle w:val="5-Char"/>
          <w:rFonts w:hint="cs"/>
          <w:rtl/>
        </w:rPr>
        <w:t>َ</w:t>
      </w:r>
      <w:r w:rsidRPr="00BE2421">
        <w:rPr>
          <w:rStyle w:val="5-Char"/>
          <w:rFonts w:hint="cs"/>
          <w:rtl/>
        </w:rPr>
        <w:t xml:space="preserve"> ه</w:t>
      </w:r>
      <w:r w:rsidR="00130406" w:rsidRPr="00BE2421">
        <w:rPr>
          <w:rStyle w:val="5-Char"/>
          <w:rFonts w:hint="cs"/>
          <w:rtl/>
        </w:rPr>
        <w:t>ُ</w:t>
      </w:r>
      <w:r w:rsidRPr="00BE2421">
        <w:rPr>
          <w:rStyle w:val="5-Char"/>
          <w:rFonts w:hint="cs"/>
          <w:rtl/>
        </w:rPr>
        <w:t>م</w:t>
      </w:r>
      <w:r w:rsidR="00130406" w:rsidRPr="00BE2421">
        <w:rPr>
          <w:rStyle w:val="5-Char"/>
          <w:rFonts w:hint="cs"/>
          <w:rtl/>
        </w:rPr>
        <w:t>ٰ</w:t>
      </w:r>
      <w:r w:rsidRPr="00BE2421">
        <w:rPr>
          <w:rStyle w:val="5-Char"/>
          <w:rFonts w:hint="cs"/>
          <w:rtl/>
        </w:rPr>
        <w:t>ا ط</w:t>
      </w:r>
      <w:r w:rsidR="00130406" w:rsidRPr="00BE2421">
        <w:rPr>
          <w:rStyle w:val="5-Char"/>
          <w:rFonts w:hint="cs"/>
          <w:rtl/>
        </w:rPr>
        <w:t>ٰ</w:t>
      </w:r>
      <w:r w:rsidRPr="00BE2421">
        <w:rPr>
          <w:rStyle w:val="5-Char"/>
          <w:rFonts w:hint="cs"/>
          <w:rtl/>
        </w:rPr>
        <w:t>اه</w:t>
      </w:r>
      <w:r w:rsidR="00130406" w:rsidRPr="00BE2421">
        <w:rPr>
          <w:rStyle w:val="5-Char"/>
          <w:rFonts w:hint="cs"/>
          <w:rtl/>
        </w:rPr>
        <w:t>ِ</w:t>
      </w:r>
      <w:r w:rsidRPr="00BE2421">
        <w:rPr>
          <w:rStyle w:val="5-Char"/>
          <w:rFonts w:hint="cs"/>
          <w:rtl/>
        </w:rPr>
        <w:t>ر</w:t>
      </w:r>
      <w:r w:rsidR="00130406" w:rsidRPr="00BE2421">
        <w:rPr>
          <w:rStyle w:val="5-Char"/>
          <w:rFonts w:hint="cs"/>
          <w:rtl/>
        </w:rPr>
        <w:t>َ</w:t>
      </w:r>
      <w:r w:rsidRPr="00BE2421">
        <w:rPr>
          <w:rStyle w:val="5-Char"/>
          <w:rFonts w:hint="cs"/>
          <w:rtl/>
        </w:rPr>
        <w:t>ت</w:t>
      </w:r>
      <w:r w:rsidR="00130406" w:rsidRPr="00BE2421">
        <w:rPr>
          <w:rStyle w:val="5-Char"/>
          <w:rFonts w:hint="cs"/>
          <w:rtl/>
        </w:rPr>
        <w:t>ٰ</w:t>
      </w:r>
      <w:r w:rsidRPr="00BE2421">
        <w:rPr>
          <w:rStyle w:val="5-Char"/>
          <w:rFonts w:hint="cs"/>
          <w:rtl/>
        </w:rPr>
        <w:t>ان</w:t>
      </w:r>
      <w:r w:rsidR="00130406" w:rsidRPr="00BE2421">
        <w:rPr>
          <w:rStyle w:val="5-Char"/>
          <w:rFonts w:hint="cs"/>
          <w:rtl/>
        </w:rPr>
        <w:t>ِ</w:t>
      </w:r>
      <w:r w:rsidRPr="00BE2421">
        <w:rPr>
          <w:rStyle w:val="5-Char"/>
          <w:rFonts w:hint="cs"/>
          <w:rtl/>
        </w:rPr>
        <w:t>»</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آن‌ها را به حال خود واگذار؛ چون من</w:t>
      </w:r>
      <w:r w:rsidR="000751A8">
        <w:rPr>
          <w:rStyle w:val="1-Char"/>
          <w:rFonts w:hint="cs"/>
          <w:rtl/>
        </w:rPr>
        <w:t xml:space="preserve"> آن‌ها </w:t>
      </w:r>
      <w:r w:rsidRPr="00BE2421">
        <w:rPr>
          <w:rStyle w:val="1-Char"/>
          <w:rFonts w:hint="cs"/>
          <w:rtl/>
        </w:rPr>
        <w:t>را به پاک</w:t>
      </w:r>
      <w:r w:rsidR="00446BB7">
        <w:rPr>
          <w:rStyle w:val="1-Char"/>
          <w:rFonts w:hint="cs"/>
          <w:rtl/>
        </w:rPr>
        <w:t>ی</w:t>
      </w:r>
      <w:r w:rsidRPr="00BE2421">
        <w:rPr>
          <w:rStyle w:val="1-Char"/>
          <w:rFonts w:hint="cs"/>
          <w:rtl/>
        </w:rPr>
        <w:t xml:space="preserve"> پوش</w:t>
      </w:r>
      <w:r w:rsidR="00446BB7">
        <w:rPr>
          <w:rStyle w:val="1-Char"/>
          <w:rFonts w:hint="cs"/>
          <w:rtl/>
        </w:rPr>
        <w:t>ی</w:t>
      </w:r>
      <w:r w:rsidRPr="00BE2421">
        <w:rPr>
          <w:rStyle w:val="1-Char"/>
          <w:rFonts w:hint="cs"/>
          <w:rtl/>
        </w:rPr>
        <w:t>ده‌ام و وقت</w:t>
      </w:r>
      <w:r w:rsidR="00446BB7">
        <w:rPr>
          <w:rStyle w:val="1-Char"/>
          <w:rFonts w:hint="cs"/>
          <w:rtl/>
        </w:rPr>
        <w:t>ی</w:t>
      </w:r>
      <w:r w:rsidRPr="00BE2421">
        <w:rPr>
          <w:rStyle w:val="1-Char"/>
          <w:rFonts w:hint="cs"/>
          <w:rtl/>
        </w:rPr>
        <w:t xml:space="preserve"> که</w:t>
      </w:r>
      <w:r w:rsidR="000751A8">
        <w:rPr>
          <w:rStyle w:val="1-Char"/>
          <w:rFonts w:hint="cs"/>
          <w:rtl/>
        </w:rPr>
        <w:t xml:space="preserve"> آن‌ها </w:t>
      </w:r>
      <w:r w:rsidRPr="00BE2421">
        <w:rPr>
          <w:rStyle w:val="1-Char"/>
          <w:rFonts w:hint="cs"/>
          <w:rtl/>
        </w:rPr>
        <w:t>را پوش</w:t>
      </w:r>
      <w:r w:rsidR="00446BB7">
        <w:rPr>
          <w:rStyle w:val="1-Char"/>
          <w:rFonts w:hint="cs"/>
          <w:rtl/>
        </w:rPr>
        <w:t>ی</w:t>
      </w:r>
      <w:r w:rsidRPr="00BE2421">
        <w:rPr>
          <w:rStyle w:val="1-Char"/>
          <w:rFonts w:hint="cs"/>
          <w:rtl/>
        </w:rPr>
        <w:t>دم، پاک بودند»</w:t>
      </w:r>
      <w:r w:rsidRPr="007100A7">
        <w:rPr>
          <w:rStyle w:val="1-Char"/>
          <w:rFonts w:hint="cs"/>
          <w:rtl/>
        </w:rPr>
        <w:t>.</w:t>
      </w:r>
    </w:p>
    <w:p w:rsidR="00F92AFA" w:rsidRDefault="00F92AFA" w:rsidP="00AF1D25">
      <w:pPr>
        <w:rPr>
          <w:rFonts w:cs="Times New Roman"/>
          <w:rtl/>
          <w:lang w:bidi="fa-IR"/>
        </w:rPr>
      </w:pPr>
      <w:r w:rsidRPr="007100A7">
        <w:rPr>
          <w:rStyle w:val="1-Char"/>
          <w:rFonts w:hint="cs"/>
          <w:rtl/>
        </w:rPr>
        <w:t>و ن</w:t>
      </w:r>
      <w:r w:rsidR="00446BB7">
        <w:rPr>
          <w:rStyle w:val="1-Char"/>
          <w:rFonts w:hint="cs"/>
          <w:rtl/>
        </w:rPr>
        <w:t>ی</w:t>
      </w:r>
      <w:r w:rsidRPr="007100A7">
        <w:rPr>
          <w:rStyle w:val="1-Char"/>
          <w:rFonts w:hint="cs"/>
          <w:rtl/>
        </w:rPr>
        <w:t>ز مغ</w:t>
      </w:r>
      <w:r w:rsidR="00446BB7">
        <w:rPr>
          <w:rStyle w:val="1-Char"/>
          <w:rFonts w:hint="cs"/>
          <w:rtl/>
        </w:rPr>
        <w:t>ی</w:t>
      </w:r>
      <w:r w:rsidRPr="007100A7">
        <w:rPr>
          <w:rStyle w:val="1-Char"/>
          <w:rFonts w:hint="cs"/>
          <w:rtl/>
        </w:rPr>
        <w:t>رة بن شعبه</w:t>
      </w:r>
      <w:r w:rsidR="00FE6406" w:rsidRPr="00FE6406">
        <w:rPr>
          <w:rStyle w:val="1-Char"/>
          <w:rFonts w:cs="CTraditional Arabic" w:hint="cs"/>
          <w:rtl/>
        </w:rPr>
        <w:t>س</w:t>
      </w:r>
      <w:r w:rsidR="009158E9" w:rsidRPr="007100A7">
        <w:rPr>
          <w:rStyle w:val="1-Char"/>
          <w:rFonts w:hint="cs"/>
          <w:rtl/>
        </w:rPr>
        <w:t xml:space="preserve"> به پ</w:t>
      </w:r>
      <w:r w:rsidR="00446BB7">
        <w:rPr>
          <w:rStyle w:val="1-Char"/>
          <w:rFonts w:hint="cs"/>
          <w:rtl/>
        </w:rPr>
        <w:t>ی</w:t>
      </w:r>
      <w:r w:rsidR="009158E9" w:rsidRPr="007100A7">
        <w:rPr>
          <w:rStyle w:val="1-Char"/>
          <w:rFonts w:hint="cs"/>
          <w:rtl/>
        </w:rPr>
        <w:t>امبر</w:t>
      </w:r>
      <w:r w:rsidR="00FE6406" w:rsidRPr="00FE6406">
        <w:rPr>
          <w:rStyle w:val="1-Char"/>
          <w:rFonts w:cs="CTraditional Arabic" w:hint="cs"/>
          <w:rtl/>
        </w:rPr>
        <w:t xml:space="preserve"> ج</w:t>
      </w:r>
      <w:r w:rsidR="009158E9" w:rsidRPr="007100A7">
        <w:rPr>
          <w:rStyle w:val="1-Char"/>
          <w:rFonts w:hint="cs"/>
          <w:rtl/>
        </w:rPr>
        <w:t xml:space="preserve"> گفت: آ</w:t>
      </w:r>
      <w:r w:rsidR="00446BB7">
        <w:rPr>
          <w:rStyle w:val="1-Char"/>
          <w:rFonts w:hint="cs"/>
          <w:rtl/>
        </w:rPr>
        <w:t>ی</w:t>
      </w:r>
      <w:r w:rsidR="009158E9" w:rsidRPr="007100A7">
        <w:rPr>
          <w:rStyle w:val="1-Char"/>
          <w:rFonts w:hint="cs"/>
          <w:rtl/>
        </w:rPr>
        <w:t>ا بر موزه‌ها مسح کنم؟ پ</w:t>
      </w:r>
      <w:r w:rsidR="00446BB7">
        <w:rPr>
          <w:rStyle w:val="1-Char"/>
          <w:rFonts w:hint="cs"/>
          <w:rtl/>
        </w:rPr>
        <w:t>ی</w:t>
      </w:r>
      <w:r w:rsidR="009158E9" w:rsidRPr="007100A7">
        <w:rPr>
          <w:rStyle w:val="1-Char"/>
          <w:rFonts w:hint="cs"/>
          <w:rtl/>
        </w:rPr>
        <w:t>امبر</w:t>
      </w:r>
      <w:r w:rsidR="00FE6406" w:rsidRPr="00FE6406">
        <w:rPr>
          <w:rStyle w:val="1-Char"/>
          <w:rFonts w:cs="CTraditional Arabic" w:hint="cs"/>
          <w:rtl/>
        </w:rPr>
        <w:t xml:space="preserve"> ج</w:t>
      </w:r>
      <w:r w:rsidR="000A2322">
        <w:rPr>
          <w:rStyle w:val="1-Char"/>
          <w:rFonts w:hint="cs"/>
          <w:rtl/>
        </w:rPr>
        <w:t xml:space="preserve"> </w:t>
      </w:r>
      <w:r w:rsidR="009158E9" w:rsidRPr="007100A7">
        <w:rPr>
          <w:rStyle w:val="1-Char"/>
          <w:rFonts w:hint="cs"/>
          <w:rtl/>
        </w:rPr>
        <w:t xml:space="preserve">فرمود: </w:t>
      </w:r>
      <w:r w:rsidR="009158E9" w:rsidRPr="00BE2421">
        <w:rPr>
          <w:rStyle w:val="5-Char"/>
          <w:rFonts w:hint="cs"/>
          <w:rtl/>
        </w:rPr>
        <w:t>«ن</w:t>
      </w:r>
      <w:r w:rsidR="00130406" w:rsidRPr="00BE2421">
        <w:rPr>
          <w:rStyle w:val="5-Char"/>
          <w:rFonts w:hint="cs"/>
          <w:rtl/>
        </w:rPr>
        <w:t>َ</w:t>
      </w:r>
      <w:r w:rsidR="009158E9" w:rsidRPr="00BE2421">
        <w:rPr>
          <w:rStyle w:val="5-Char"/>
          <w:rFonts w:hint="cs"/>
          <w:rtl/>
        </w:rPr>
        <w:t>ع</w:t>
      </w:r>
      <w:r w:rsidR="00130406" w:rsidRPr="00BE2421">
        <w:rPr>
          <w:rStyle w:val="5-Char"/>
          <w:rFonts w:hint="cs"/>
          <w:rtl/>
        </w:rPr>
        <w:t>َ</w:t>
      </w:r>
      <w:r w:rsidR="009158E9" w:rsidRPr="00BE2421">
        <w:rPr>
          <w:rStyle w:val="5-Char"/>
          <w:rFonts w:hint="cs"/>
          <w:rtl/>
        </w:rPr>
        <w:t>م</w:t>
      </w:r>
      <w:r w:rsidR="00130406" w:rsidRPr="00BE2421">
        <w:rPr>
          <w:rStyle w:val="5-Char"/>
          <w:rFonts w:hint="cs"/>
          <w:rtl/>
        </w:rPr>
        <w:t>ْ</w:t>
      </w:r>
      <w:r w:rsidR="009158E9" w:rsidRPr="00BE2421">
        <w:rPr>
          <w:rStyle w:val="5-Char"/>
          <w:rFonts w:hint="cs"/>
          <w:rtl/>
        </w:rPr>
        <w:t>؛ ا</w:t>
      </w:r>
      <w:r w:rsidR="00130406" w:rsidRPr="00BE2421">
        <w:rPr>
          <w:rStyle w:val="5-Char"/>
          <w:rFonts w:hint="cs"/>
          <w:rtl/>
        </w:rPr>
        <w:t>ِ</w:t>
      </w:r>
      <w:r w:rsidR="009158E9" w:rsidRPr="00BE2421">
        <w:rPr>
          <w:rStyle w:val="5-Char"/>
          <w:rFonts w:hint="cs"/>
          <w:rtl/>
        </w:rPr>
        <w:t>ذ</w:t>
      </w:r>
      <w:r w:rsidR="00130406" w:rsidRPr="00BE2421">
        <w:rPr>
          <w:rStyle w:val="5-Char"/>
          <w:rFonts w:hint="cs"/>
          <w:rtl/>
        </w:rPr>
        <w:t>ٰ</w:t>
      </w:r>
      <w:r w:rsidR="009158E9" w:rsidRPr="00BE2421">
        <w:rPr>
          <w:rStyle w:val="5-Char"/>
          <w:rFonts w:hint="cs"/>
          <w:rtl/>
        </w:rPr>
        <w:t>ا ا</w:t>
      </w:r>
      <w:r w:rsidR="00130406" w:rsidRPr="00BE2421">
        <w:rPr>
          <w:rStyle w:val="5-Char"/>
          <w:rFonts w:hint="cs"/>
          <w:rtl/>
        </w:rPr>
        <w:t>َ</w:t>
      </w:r>
      <w:r w:rsidR="009158E9" w:rsidRPr="00BE2421">
        <w:rPr>
          <w:rStyle w:val="5-Char"/>
          <w:rFonts w:hint="cs"/>
          <w:rtl/>
        </w:rPr>
        <w:t>د</w:t>
      </w:r>
      <w:r w:rsidR="00130406" w:rsidRPr="00BE2421">
        <w:rPr>
          <w:rStyle w:val="5-Char"/>
          <w:rFonts w:hint="cs"/>
          <w:rtl/>
        </w:rPr>
        <w:t>ْ</w:t>
      </w:r>
      <w:r w:rsidR="009158E9" w:rsidRPr="00BE2421">
        <w:rPr>
          <w:rStyle w:val="5-Char"/>
          <w:rFonts w:hint="cs"/>
          <w:rtl/>
        </w:rPr>
        <w:t>خ</w:t>
      </w:r>
      <w:r w:rsidR="00130406" w:rsidRPr="00BE2421">
        <w:rPr>
          <w:rStyle w:val="5-Char"/>
          <w:rFonts w:hint="cs"/>
          <w:rtl/>
        </w:rPr>
        <w:t>َ</w:t>
      </w:r>
      <w:r w:rsidR="009158E9" w:rsidRPr="00BE2421">
        <w:rPr>
          <w:rStyle w:val="5-Char"/>
          <w:rFonts w:hint="cs"/>
          <w:rtl/>
        </w:rPr>
        <w:t>ل</w:t>
      </w:r>
      <w:r w:rsidR="00130406" w:rsidRPr="00BE2421">
        <w:rPr>
          <w:rStyle w:val="5-Char"/>
          <w:rFonts w:hint="cs"/>
          <w:rtl/>
        </w:rPr>
        <w:t>ْ</w:t>
      </w:r>
      <w:r w:rsidR="009158E9" w:rsidRPr="00BE2421">
        <w:rPr>
          <w:rStyle w:val="5-Char"/>
          <w:rFonts w:hint="cs"/>
          <w:rtl/>
        </w:rPr>
        <w:t>ت</w:t>
      </w:r>
      <w:r w:rsidR="00130406" w:rsidRPr="00BE2421">
        <w:rPr>
          <w:rStyle w:val="5-Char"/>
          <w:rFonts w:hint="cs"/>
          <w:rtl/>
        </w:rPr>
        <w:t>َ</w:t>
      </w:r>
      <w:r w:rsidR="009158E9" w:rsidRPr="00BE2421">
        <w:rPr>
          <w:rStyle w:val="5-Char"/>
          <w:rFonts w:hint="cs"/>
          <w:rtl/>
        </w:rPr>
        <w:t>ه</w:t>
      </w:r>
      <w:r w:rsidR="00130406" w:rsidRPr="00BE2421">
        <w:rPr>
          <w:rStyle w:val="5-Char"/>
          <w:rFonts w:hint="cs"/>
          <w:rtl/>
        </w:rPr>
        <w:t>ُ</w:t>
      </w:r>
      <w:r w:rsidR="009158E9" w:rsidRPr="00BE2421">
        <w:rPr>
          <w:rStyle w:val="5-Char"/>
          <w:rFonts w:hint="cs"/>
          <w:rtl/>
        </w:rPr>
        <w:t>م</w:t>
      </w:r>
      <w:r w:rsidR="00130406" w:rsidRPr="00BE2421">
        <w:rPr>
          <w:rStyle w:val="5-Char"/>
          <w:rFonts w:hint="cs"/>
          <w:rtl/>
        </w:rPr>
        <w:t>ٰ</w:t>
      </w:r>
      <w:r w:rsidR="009158E9" w:rsidRPr="00BE2421">
        <w:rPr>
          <w:rStyle w:val="5-Char"/>
          <w:rFonts w:hint="cs"/>
          <w:rtl/>
        </w:rPr>
        <w:t>ا ط</w:t>
      </w:r>
      <w:r w:rsidR="00130406" w:rsidRPr="00BE2421">
        <w:rPr>
          <w:rStyle w:val="5-Char"/>
          <w:rFonts w:hint="cs"/>
          <w:rtl/>
        </w:rPr>
        <w:t>ٰ</w:t>
      </w:r>
      <w:r w:rsidR="009158E9" w:rsidRPr="00BE2421">
        <w:rPr>
          <w:rStyle w:val="5-Char"/>
          <w:rFonts w:hint="cs"/>
          <w:rtl/>
        </w:rPr>
        <w:t>اه</w:t>
      </w:r>
      <w:r w:rsidR="00130406" w:rsidRPr="00BE2421">
        <w:rPr>
          <w:rStyle w:val="5-Char"/>
          <w:rFonts w:hint="cs"/>
          <w:rtl/>
        </w:rPr>
        <w:t>ِ</w:t>
      </w:r>
      <w:r w:rsidR="009158E9" w:rsidRPr="00BE2421">
        <w:rPr>
          <w:rStyle w:val="5-Char"/>
          <w:rFonts w:hint="cs"/>
          <w:rtl/>
        </w:rPr>
        <w:t>ر</w:t>
      </w:r>
      <w:r w:rsidR="00130406" w:rsidRPr="00BE2421">
        <w:rPr>
          <w:rStyle w:val="5-Char"/>
          <w:rFonts w:hint="cs"/>
          <w:rtl/>
        </w:rPr>
        <w:t>َ</w:t>
      </w:r>
      <w:r w:rsidR="009158E9" w:rsidRPr="00BE2421">
        <w:rPr>
          <w:rStyle w:val="5-Char"/>
          <w:rFonts w:hint="cs"/>
          <w:rtl/>
        </w:rPr>
        <w:t>ت</w:t>
      </w:r>
      <w:r w:rsidR="00130406" w:rsidRPr="00BE2421">
        <w:rPr>
          <w:rStyle w:val="5-Char"/>
          <w:rFonts w:hint="cs"/>
          <w:rtl/>
        </w:rPr>
        <w:t>َ</w:t>
      </w:r>
      <w:r w:rsidR="00C12E54" w:rsidRPr="00BE2421">
        <w:rPr>
          <w:rStyle w:val="5-Char"/>
          <w:rFonts w:hint="cs"/>
          <w:rtl/>
        </w:rPr>
        <w:t>ي</w:t>
      </w:r>
      <w:r w:rsidR="00130406" w:rsidRPr="00BE2421">
        <w:rPr>
          <w:rStyle w:val="5-Char"/>
          <w:rFonts w:hint="cs"/>
          <w:rtl/>
        </w:rPr>
        <w:t>ْ</w:t>
      </w:r>
      <w:r w:rsidR="009158E9" w:rsidRPr="00BE2421">
        <w:rPr>
          <w:rStyle w:val="5-Char"/>
          <w:rFonts w:hint="cs"/>
          <w:rtl/>
        </w:rPr>
        <w:t>ن</w:t>
      </w:r>
      <w:r w:rsidR="00130406" w:rsidRPr="00BE2421">
        <w:rPr>
          <w:rStyle w:val="5-Char"/>
          <w:rFonts w:hint="cs"/>
          <w:rtl/>
        </w:rPr>
        <w:t>ِ</w:t>
      </w:r>
      <w:r w:rsidR="009158E9" w:rsidRPr="00BE2421">
        <w:rPr>
          <w:rStyle w:val="5-Char"/>
          <w:rFonts w:hint="cs"/>
          <w:rtl/>
        </w:rPr>
        <w:t>»</w:t>
      </w:r>
      <w:r w:rsidR="009158E9" w:rsidRPr="007100A7">
        <w:rPr>
          <w:rStyle w:val="1-Char"/>
          <w:rFonts w:hint="cs"/>
          <w:rtl/>
        </w:rPr>
        <w:t xml:space="preserve"> (مسند امام شافع</w:t>
      </w:r>
      <w:r w:rsidR="00446BB7">
        <w:rPr>
          <w:rStyle w:val="1-Char"/>
          <w:rFonts w:hint="cs"/>
          <w:rtl/>
        </w:rPr>
        <w:t>ی</w:t>
      </w:r>
      <w:r w:rsidR="009158E9" w:rsidRPr="007100A7">
        <w:rPr>
          <w:rStyle w:val="1-Char"/>
          <w:rFonts w:hint="cs"/>
          <w:rtl/>
        </w:rPr>
        <w:t xml:space="preserve">)؛ </w:t>
      </w:r>
      <w:r w:rsidR="009158E9" w:rsidRPr="00BE2421">
        <w:rPr>
          <w:rStyle w:val="1-Char"/>
          <w:rFonts w:hint="cs"/>
          <w:rtl/>
        </w:rPr>
        <w:t>«آر</w:t>
      </w:r>
      <w:r w:rsidR="00446BB7">
        <w:rPr>
          <w:rStyle w:val="1-Char"/>
          <w:rFonts w:hint="cs"/>
          <w:rtl/>
        </w:rPr>
        <w:t>ی</w:t>
      </w:r>
      <w:r w:rsidR="009158E9" w:rsidRPr="00BE2421">
        <w:rPr>
          <w:rStyle w:val="1-Char"/>
          <w:rFonts w:hint="cs"/>
          <w:rtl/>
        </w:rPr>
        <w:t>؛ هرگاه</w:t>
      </w:r>
      <w:r w:rsidR="000751A8">
        <w:rPr>
          <w:rStyle w:val="1-Char"/>
          <w:rFonts w:hint="cs"/>
          <w:rtl/>
        </w:rPr>
        <w:t xml:space="preserve"> آن‌ها </w:t>
      </w:r>
      <w:r w:rsidR="009158E9" w:rsidRPr="00BE2421">
        <w:rPr>
          <w:rStyle w:val="1-Char"/>
          <w:rFonts w:hint="cs"/>
          <w:rtl/>
        </w:rPr>
        <w:t>را به پاک</w:t>
      </w:r>
      <w:r w:rsidR="00446BB7">
        <w:rPr>
          <w:rStyle w:val="1-Char"/>
          <w:rFonts w:hint="cs"/>
          <w:rtl/>
        </w:rPr>
        <w:t>ی</w:t>
      </w:r>
      <w:r w:rsidR="009158E9" w:rsidRPr="00BE2421">
        <w:rPr>
          <w:rStyle w:val="1-Char"/>
          <w:rFonts w:hint="cs"/>
          <w:rtl/>
        </w:rPr>
        <w:t xml:space="preserve"> بپوش</w:t>
      </w:r>
      <w:r w:rsidR="00446BB7">
        <w:rPr>
          <w:rStyle w:val="1-Char"/>
          <w:rFonts w:hint="cs"/>
          <w:rtl/>
        </w:rPr>
        <w:t>ی</w:t>
      </w:r>
      <w:r w:rsidR="009158E9" w:rsidRPr="00BE2421">
        <w:rPr>
          <w:rStyle w:val="1-Char"/>
          <w:rFonts w:hint="cs"/>
          <w:rtl/>
        </w:rPr>
        <w:t>»</w:t>
      </w:r>
      <w:r w:rsidR="009158E9" w:rsidRPr="007100A7">
        <w:rPr>
          <w:rStyle w:val="1-Char"/>
          <w:rFonts w:hint="cs"/>
          <w:rtl/>
        </w:rPr>
        <w:t>.]</w:t>
      </w:r>
    </w:p>
    <w:p w:rsidR="009158E9" w:rsidRPr="007100A7" w:rsidRDefault="003E6033" w:rsidP="00463D6B">
      <w:pPr>
        <w:pStyle w:val="ListParagraph"/>
        <w:numPr>
          <w:ilvl w:val="0"/>
          <w:numId w:val="24"/>
        </w:numPr>
        <w:rPr>
          <w:rStyle w:val="1-Char"/>
          <w:rtl/>
        </w:rPr>
      </w:pPr>
      <w:r w:rsidRPr="007100A7">
        <w:rPr>
          <w:rStyle w:val="1-Char"/>
          <w:rFonts w:hint="cs"/>
          <w:rtl/>
        </w:rPr>
        <w:t>موزه‌ها چنان باشند که هر دو قوزک پا را بپوشانند. [به تعب</w:t>
      </w:r>
      <w:r w:rsidR="00446BB7">
        <w:rPr>
          <w:rStyle w:val="1-Char"/>
          <w:rFonts w:hint="cs"/>
          <w:rtl/>
        </w:rPr>
        <w:t>ی</w:t>
      </w:r>
      <w:r w:rsidRPr="007100A7">
        <w:rPr>
          <w:rStyle w:val="1-Char"/>
          <w:rFonts w:hint="cs"/>
          <w:rtl/>
        </w:rPr>
        <w:t>ر</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موزه‌ها با</w:t>
      </w:r>
      <w:r w:rsidR="00446BB7">
        <w:rPr>
          <w:rStyle w:val="1-Char"/>
          <w:rFonts w:hint="cs"/>
          <w:rtl/>
        </w:rPr>
        <w:t>ی</w:t>
      </w:r>
      <w:r w:rsidRPr="007100A7">
        <w:rPr>
          <w:rStyle w:val="1-Char"/>
          <w:rFonts w:hint="cs"/>
          <w:rtl/>
        </w:rPr>
        <w:t>د محل شستن فرض پاها را بپوشاند؛ از ا</w:t>
      </w:r>
      <w:r w:rsidR="00446BB7">
        <w:rPr>
          <w:rStyle w:val="1-Char"/>
          <w:rFonts w:hint="cs"/>
          <w:rtl/>
        </w:rPr>
        <w:t>ی</w:t>
      </w:r>
      <w:r w:rsidRPr="007100A7">
        <w:rPr>
          <w:rStyle w:val="1-Char"/>
          <w:rFonts w:hint="cs"/>
          <w:rtl/>
        </w:rPr>
        <w:t xml:space="preserve">ن رو، اگر </w:t>
      </w:r>
      <w:r w:rsidR="00AF17B9">
        <w:rPr>
          <w:rStyle w:val="1-Char"/>
          <w:rFonts w:hint="cs"/>
          <w:rtl/>
        </w:rPr>
        <w:t>چنان‌چه</w:t>
      </w:r>
      <w:r w:rsidRPr="007100A7">
        <w:rPr>
          <w:rStyle w:val="1-Char"/>
          <w:rFonts w:hint="cs"/>
          <w:rtl/>
        </w:rPr>
        <w:t xml:space="preserve"> کوتاهتر از محل فرض باشند، مسح جا</w:t>
      </w:r>
      <w:r w:rsidR="00446BB7">
        <w:rPr>
          <w:rStyle w:val="1-Char"/>
          <w:rFonts w:hint="cs"/>
          <w:rtl/>
        </w:rPr>
        <w:t>ی</w:t>
      </w:r>
      <w:r w:rsidRPr="007100A7">
        <w:rPr>
          <w:rStyle w:val="1-Char"/>
          <w:rFonts w:hint="cs"/>
          <w:rtl/>
        </w:rPr>
        <w:t>ز ن</w:t>
      </w:r>
      <w:r w:rsidR="00446BB7">
        <w:rPr>
          <w:rStyle w:val="1-Char"/>
          <w:rFonts w:hint="cs"/>
          <w:rtl/>
        </w:rPr>
        <w:t>ی</w:t>
      </w:r>
      <w:r w:rsidRPr="007100A7">
        <w:rPr>
          <w:rStyle w:val="1-Char"/>
          <w:rFonts w:hint="cs"/>
          <w:rtl/>
        </w:rPr>
        <w:t>ست؛ چون در ا</w:t>
      </w:r>
      <w:r w:rsidR="00446BB7">
        <w:rPr>
          <w:rStyle w:val="1-Char"/>
          <w:rFonts w:hint="cs"/>
          <w:rtl/>
        </w:rPr>
        <w:t>ی</w:t>
      </w:r>
      <w:r w:rsidRPr="007100A7">
        <w:rPr>
          <w:rStyle w:val="1-Char"/>
          <w:rFonts w:hint="cs"/>
          <w:rtl/>
        </w:rPr>
        <w:t>ن صورت</w:t>
      </w:r>
      <w:r w:rsidR="006B175B" w:rsidRPr="007100A7">
        <w:rPr>
          <w:rStyle w:val="1-Char"/>
          <w:rFonts w:hint="cs"/>
          <w:rtl/>
        </w:rPr>
        <w:t>،</w:t>
      </w:r>
      <w:r w:rsidRPr="007100A7">
        <w:rPr>
          <w:rStyle w:val="1-Char"/>
          <w:rFonts w:hint="cs"/>
          <w:rtl/>
        </w:rPr>
        <w:t xml:space="preserve"> آن قسمت که پ</w:t>
      </w:r>
      <w:r w:rsidR="00446BB7">
        <w:rPr>
          <w:rStyle w:val="1-Char"/>
          <w:rFonts w:hint="cs"/>
          <w:rtl/>
        </w:rPr>
        <w:t>ی</w:t>
      </w:r>
      <w:r w:rsidRPr="007100A7">
        <w:rPr>
          <w:rStyle w:val="1-Char"/>
          <w:rFonts w:hint="cs"/>
          <w:rtl/>
        </w:rPr>
        <w:t xml:space="preserve">دا است، فرض است </w:t>
      </w:r>
      <w:r w:rsidR="004C2694" w:rsidRPr="007100A7">
        <w:rPr>
          <w:rStyle w:val="1-Char"/>
          <w:rFonts w:hint="cs"/>
          <w:rtl/>
        </w:rPr>
        <w:t>شسته شود و آن قسمت که پوش</w:t>
      </w:r>
      <w:r w:rsidR="00446BB7">
        <w:rPr>
          <w:rStyle w:val="1-Char"/>
          <w:rFonts w:hint="cs"/>
          <w:rtl/>
        </w:rPr>
        <w:t>ی</w:t>
      </w:r>
      <w:r w:rsidR="004C2694" w:rsidRPr="007100A7">
        <w:rPr>
          <w:rStyle w:val="1-Char"/>
          <w:rFonts w:hint="cs"/>
          <w:rtl/>
        </w:rPr>
        <w:t>ده است، واجب است مسح شود؛ و ه</w:t>
      </w:r>
      <w:r w:rsidR="00446BB7">
        <w:rPr>
          <w:rStyle w:val="1-Char"/>
          <w:rFonts w:hint="cs"/>
          <w:rtl/>
        </w:rPr>
        <w:t>ی</w:t>
      </w:r>
      <w:r w:rsidR="004C2694" w:rsidRPr="007100A7">
        <w:rPr>
          <w:rStyle w:val="1-Char"/>
          <w:rFonts w:hint="cs"/>
          <w:rtl/>
        </w:rPr>
        <w:t xml:space="preserve">چ کس به جمع هر دو، </w:t>
      </w:r>
      <w:r w:rsidR="00446BB7">
        <w:rPr>
          <w:rStyle w:val="1-Char"/>
          <w:rFonts w:hint="cs"/>
          <w:rtl/>
        </w:rPr>
        <w:t>ی</w:t>
      </w:r>
      <w:r w:rsidR="004C2694" w:rsidRPr="007100A7">
        <w:rPr>
          <w:rStyle w:val="1-Char"/>
          <w:rFonts w:hint="cs"/>
          <w:rtl/>
        </w:rPr>
        <w:t>عن</w:t>
      </w:r>
      <w:r w:rsidR="00446BB7">
        <w:rPr>
          <w:rStyle w:val="1-Char"/>
          <w:rFonts w:hint="cs"/>
          <w:rtl/>
        </w:rPr>
        <w:t>ی</w:t>
      </w:r>
      <w:r w:rsidR="004C2694" w:rsidRPr="007100A7">
        <w:rPr>
          <w:rStyle w:val="1-Char"/>
          <w:rFonts w:hint="cs"/>
          <w:rtl/>
        </w:rPr>
        <w:t xml:space="preserve"> مسح و شستن رأ</w:t>
      </w:r>
      <w:r w:rsidR="00446BB7">
        <w:rPr>
          <w:rStyle w:val="1-Char"/>
          <w:rFonts w:hint="cs"/>
          <w:rtl/>
        </w:rPr>
        <w:t>ی</w:t>
      </w:r>
      <w:r w:rsidR="004C2694" w:rsidRPr="007100A7">
        <w:rPr>
          <w:rStyle w:val="1-Char"/>
          <w:rFonts w:hint="cs"/>
          <w:rtl/>
        </w:rPr>
        <w:t xml:space="preserve"> نداده است؛ پس غلبه</w:t>
      </w:r>
      <w:r w:rsidR="006B175B" w:rsidRPr="007100A7">
        <w:rPr>
          <w:rStyle w:val="1-Char"/>
          <w:rFonts w:hint="cs"/>
          <w:rtl/>
        </w:rPr>
        <w:t>،</w:t>
      </w:r>
      <w:r w:rsidR="004C2694" w:rsidRPr="007100A7">
        <w:rPr>
          <w:rStyle w:val="1-Char"/>
          <w:rFonts w:hint="cs"/>
          <w:rtl/>
        </w:rPr>
        <w:t xml:space="preserve"> با غسل و شستن است؛ چون آن، اصل م</w:t>
      </w:r>
      <w:r w:rsidR="00446BB7">
        <w:rPr>
          <w:rStyle w:val="1-Char"/>
          <w:rFonts w:hint="cs"/>
          <w:rtl/>
        </w:rPr>
        <w:t>ی</w:t>
      </w:r>
      <w:r w:rsidR="004C2694" w:rsidRPr="007100A7">
        <w:rPr>
          <w:rStyle w:val="1-Char"/>
          <w:rFonts w:hint="cs"/>
          <w:rtl/>
        </w:rPr>
        <w:t>‌باشد.]</w:t>
      </w:r>
    </w:p>
    <w:p w:rsidR="004C2694" w:rsidRPr="007100A7" w:rsidRDefault="005752AB" w:rsidP="00463D6B">
      <w:pPr>
        <w:pStyle w:val="ListParagraph"/>
        <w:numPr>
          <w:ilvl w:val="0"/>
          <w:numId w:val="24"/>
        </w:numPr>
        <w:rPr>
          <w:rStyle w:val="1-Char"/>
          <w:rtl/>
        </w:rPr>
      </w:pPr>
      <w:r w:rsidRPr="007100A7">
        <w:rPr>
          <w:rStyle w:val="1-Char"/>
          <w:rFonts w:hint="cs"/>
          <w:rtl/>
        </w:rPr>
        <w:t>بتوان با آن دو موزه به صورت پ</w:t>
      </w:r>
      <w:r w:rsidR="00446BB7">
        <w:rPr>
          <w:rStyle w:val="1-Char"/>
          <w:rFonts w:hint="cs"/>
          <w:rtl/>
        </w:rPr>
        <w:t>ی</w:t>
      </w:r>
      <w:r w:rsidRPr="007100A7">
        <w:rPr>
          <w:rStyle w:val="1-Char"/>
          <w:rFonts w:hint="cs"/>
          <w:rtl/>
        </w:rPr>
        <w:t>‌درپ</w:t>
      </w:r>
      <w:r w:rsidR="00446BB7">
        <w:rPr>
          <w:rStyle w:val="1-Char"/>
          <w:rFonts w:hint="cs"/>
          <w:rtl/>
        </w:rPr>
        <w:t>ی</w:t>
      </w:r>
      <w:r w:rsidRPr="007100A7">
        <w:rPr>
          <w:rStyle w:val="1-Char"/>
          <w:rFonts w:hint="cs"/>
          <w:rtl/>
        </w:rPr>
        <w:t xml:space="preserve"> و پشت سر هم [به انداز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00446BB7">
        <w:rPr>
          <w:rStyle w:val="1-Char"/>
          <w:rFonts w:hint="cs"/>
          <w:rtl/>
        </w:rPr>
        <w:t>ی</w:t>
      </w:r>
      <w:r w:rsidRPr="007100A7">
        <w:rPr>
          <w:rStyle w:val="1-Char"/>
          <w:rFonts w:hint="cs"/>
          <w:rtl/>
        </w:rPr>
        <w:t xml:space="preserve">ک فرسخ </w:t>
      </w:r>
      <w:r w:rsidR="00446BB7">
        <w:rPr>
          <w:rStyle w:val="1-Char"/>
          <w:rFonts w:hint="cs"/>
          <w:rtl/>
        </w:rPr>
        <w:t>ی</w:t>
      </w:r>
      <w:r w:rsidRPr="007100A7">
        <w:rPr>
          <w:rStyle w:val="1-Char"/>
          <w:rFonts w:hint="cs"/>
          <w:rtl/>
        </w:rPr>
        <w:t>ا ب</w:t>
      </w:r>
      <w:r w:rsidR="00446BB7">
        <w:rPr>
          <w:rStyle w:val="1-Char"/>
          <w:rFonts w:hint="cs"/>
          <w:rtl/>
        </w:rPr>
        <w:t>ی</w:t>
      </w:r>
      <w:r w:rsidRPr="007100A7">
        <w:rPr>
          <w:rStyle w:val="1-Char"/>
          <w:rFonts w:hint="cs"/>
          <w:rtl/>
        </w:rPr>
        <w:t>شتر] راه رفت. [به تعب</w:t>
      </w:r>
      <w:r w:rsidR="00446BB7">
        <w:rPr>
          <w:rStyle w:val="1-Char"/>
          <w:rFonts w:hint="cs"/>
          <w:rtl/>
        </w:rPr>
        <w:t>ی</w:t>
      </w:r>
      <w:r w:rsidRPr="007100A7">
        <w:rPr>
          <w:rStyle w:val="1-Char"/>
          <w:rFonts w:hint="cs"/>
          <w:rtl/>
        </w:rPr>
        <w:t>ر</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پ</w:t>
      </w:r>
      <w:r w:rsidR="00446BB7">
        <w:rPr>
          <w:rStyle w:val="1-Char"/>
          <w:rFonts w:hint="cs"/>
          <w:rtl/>
        </w:rPr>
        <w:t>ی</w:t>
      </w:r>
      <w:r w:rsidRPr="007100A7">
        <w:rPr>
          <w:rStyle w:val="1-Char"/>
          <w:rFonts w:hint="cs"/>
          <w:rtl/>
        </w:rPr>
        <w:t>‌درپ</w:t>
      </w:r>
      <w:r w:rsidR="00446BB7">
        <w:rPr>
          <w:rStyle w:val="1-Char"/>
          <w:rFonts w:hint="cs"/>
          <w:rtl/>
        </w:rPr>
        <w:t>ی</w:t>
      </w:r>
      <w:r w:rsidRPr="007100A7">
        <w:rPr>
          <w:rStyle w:val="1-Char"/>
          <w:rFonts w:hint="cs"/>
          <w:rtl/>
        </w:rPr>
        <w:t xml:space="preserve"> رفتن در</w:t>
      </w:r>
      <w:r w:rsidR="000751A8">
        <w:rPr>
          <w:rStyle w:val="1-Char"/>
          <w:rFonts w:hint="cs"/>
          <w:rtl/>
        </w:rPr>
        <w:t xml:space="preserve"> آن‌ها </w:t>
      </w:r>
      <w:r w:rsidRPr="007100A7">
        <w:rPr>
          <w:rStyle w:val="1-Char"/>
          <w:rFonts w:hint="cs"/>
          <w:rtl/>
        </w:rPr>
        <w:t xml:space="preserve">امکان داشته باش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موزه‌ها با</w:t>
      </w:r>
      <w:r w:rsidR="00446BB7">
        <w:rPr>
          <w:rStyle w:val="1-Char"/>
          <w:rFonts w:hint="cs"/>
          <w:rtl/>
        </w:rPr>
        <w:t>ی</w:t>
      </w:r>
      <w:r w:rsidRPr="007100A7">
        <w:rPr>
          <w:rStyle w:val="1-Char"/>
          <w:rFonts w:hint="cs"/>
          <w:rtl/>
        </w:rPr>
        <w:t>د به قدر</w:t>
      </w:r>
      <w:r w:rsidR="00446BB7">
        <w:rPr>
          <w:rStyle w:val="1-Char"/>
          <w:rFonts w:hint="cs"/>
          <w:rtl/>
        </w:rPr>
        <w:t>ی</w:t>
      </w:r>
      <w:r w:rsidRPr="007100A7">
        <w:rPr>
          <w:rStyle w:val="1-Char"/>
          <w:rFonts w:hint="cs"/>
          <w:rtl/>
        </w:rPr>
        <w:t xml:space="preserve"> محکم و ضخ</w:t>
      </w:r>
      <w:r w:rsidR="00446BB7">
        <w:rPr>
          <w:rStyle w:val="1-Char"/>
          <w:rFonts w:hint="cs"/>
          <w:rtl/>
        </w:rPr>
        <w:t>ی</w:t>
      </w:r>
      <w:r w:rsidRPr="007100A7">
        <w:rPr>
          <w:rStyle w:val="1-Char"/>
          <w:rFonts w:hint="cs"/>
          <w:rtl/>
        </w:rPr>
        <w:t>م باشند که بتوان با آن راه رفت</w:t>
      </w:r>
      <w:r w:rsidR="006B175B" w:rsidRPr="007100A7">
        <w:rPr>
          <w:rStyle w:val="1-Char"/>
          <w:rFonts w:hint="cs"/>
          <w:rtl/>
        </w:rPr>
        <w:t>؛</w:t>
      </w:r>
      <w:r w:rsidRPr="007100A7">
        <w:rPr>
          <w:rStyle w:val="1-Char"/>
          <w:rFonts w:hint="cs"/>
          <w:rtl/>
        </w:rPr>
        <w:t xml:space="preserve"> بدان مقدار که مسافر ن</w:t>
      </w:r>
      <w:r w:rsidR="00446BB7">
        <w:rPr>
          <w:rStyle w:val="1-Char"/>
          <w:rFonts w:hint="cs"/>
          <w:rtl/>
        </w:rPr>
        <w:t>ی</w:t>
      </w:r>
      <w:r w:rsidRPr="007100A7">
        <w:rPr>
          <w:rStyle w:val="1-Char"/>
          <w:rFonts w:hint="cs"/>
          <w:rtl/>
        </w:rPr>
        <w:t>از دارد و در وقت فرود آمدن و کوچ کردن؛ چون مسح، رخصت</w:t>
      </w:r>
      <w:r w:rsidR="00446BB7">
        <w:rPr>
          <w:rStyle w:val="1-Char"/>
          <w:rFonts w:hint="cs"/>
          <w:rtl/>
        </w:rPr>
        <w:t>ی</w:t>
      </w:r>
      <w:r w:rsidRPr="007100A7">
        <w:rPr>
          <w:rStyle w:val="1-Char"/>
          <w:rFonts w:hint="cs"/>
          <w:rtl/>
        </w:rPr>
        <w:t xml:space="preserve"> است برا</w:t>
      </w:r>
      <w:r w:rsidR="00446BB7">
        <w:rPr>
          <w:rStyle w:val="1-Char"/>
          <w:rFonts w:hint="cs"/>
          <w:rtl/>
        </w:rPr>
        <w:t>ی</w:t>
      </w:r>
      <w:r w:rsidRPr="007100A7">
        <w:rPr>
          <w:rStyle w:val="1-Char"/>
          <w:rFonts w:hint="cs"/>
          <w:rtl/>
        </w:rPr>
        <w:t xml:space="preserve"> ن</w:t>
      </w:r>
      <w:r w:rsidR="00446BB7">
        <w:rPr>
          <w:rStyle w:val="1-Char"/>
          <w:rFonts w:hint="cs"/>
          <w:rtl/>
        </w:rPr>
        <w:t>ی</w:t>
      </w:r>
      <w:r w:rsidRPr="007100A7">
        <w:rPr>
          <w:rStyle w:val="1-Char"/>
          <w:rFonts w:hint="cs"/>
          <w:rtl/>
        </w:rPr>
        <w:t>از به پوش</w:t>
      </w:r>
      <w:r w:rsidR="00446BB7">
        <w:rPr>
          <w:rStyle w:val="1-Char"/>
          <w:rFonts w:hint="cs"/>
          <w:rtl/>
        </w:rPr>
        <w:t>ی</w:t>
      </w:r>
      <w:r w:rsidRPr="007100A7">
        <w:rPr>
          <w:rStyle w:val="1-Char"/>
          <w:rFonts w:hint="cs"/>
          <w:rtl/>
        </w:rPr>
        <w:t>دن آن، به گونه‌ا</w:t>
      </w:r>
      <w:r w:rsidR="00446BB7">
        <w:rPr>
          <w:rStyle w:val="1-Char"/>
          <w:rFonts w:hint="cs"/>
          <w:rtl/>
        </w:rPr>
        <w:t>ی</w:t>
      </w:r>
      <w:r w:rsidRPr="007100A7">
        <w:rPr>
          <w:rStyle w:val="1-Char"/>
          <w:rFonts w:hint="cs"/>
          <w:rtl/>
        </w:rPr>
        <w:t xml:space="preserve"> که بتوان بر آن راه رفت و رفت و آمد کرد.]</w:t>
      </w:r>
    </w:p>
    <w:p w:rsidR="005752AB" w:rsidRPr="007100A7" w:rsidRDefault="001223D5" w:rsidP="00AF1D25">
      <w:pPr>
        <w:rPr>
          <w:rStyle w:val="1-Char"/>
          <w:rtl/>
        </w:rPr>
      </w:pPr>
      <w:r w:rsidRPr="007100A7">
        <w:rPr>
          <w:rStyle w:val="1-Char"/>
          <w:rFonts w:hint="cs"/>
          <w:rtl/>
        </w:rPr>
        <w:t>از ا</w:t>
      </w:r>
      <w:r w:rsidR="00446BB7">
        <w:rPr>
          <w:rStyle w:val="1-Char"/>
          <w:rFonts w:hint="cs"/>
          <w:rtl/>
        </w:rPr>
        <w:t>ی</w:t>
      </w:r>
      <w:r w:rsidRPr="007100A7">
        <w:rPr>
          <w:rStyle w:val="1-Char"/>
          <w:rFonts w:hint="cs"/>
          <w:rtl/>
        </w:rPr>
        <w:t>ن رو مسح بر موزه‌ا</w:t>
      </w:r>
      <w:r w:rsidR="00446BB7">
        <w:rPr>
          <w:rStyle w:val="1-Char"/>
          <w:rFonts w:hint="cs"/>
          <w:rtl/>
        </w:rPr>
        <w:t>ی</w:t>
      </w:r>
      <w:r w:rsidRPr="007100A7">
        <w:rPr>
          <w:rStyle w:val="1-Char"/>
          <w:rFonts w:hint="cs"/>
          <w:rtl/>
        </w:rPr>
        <w:t xml:space="preserve"> که [نتوان با آن</w:t>
      </w:r>
      <w:r w:rsidR="006B175B" w:rsidRPr="007100A7">
        <w:rPr>
          <w:rStyle w:val="1-Char"/>
          <w:rFonts w:hint="cs"/>
          <w:rtl/>
        </w:rPr>
        <w:t>،</w:t>
      </w:r>
      <w:r w:rsidRPr="007100A7">
        <w:rPr>
          <w:rStyle w:val="1-Char"/>
          <w:rFonts w:hint="cs"/>
          <w:rtl/>
        </w:rPr>
        <w:t xml:space="preserve"> به صورت پ</w:t>
      </w:r>
      <w:r w:rsidR="00446BB7">
        <w:rPr>
          <w:rStyle w:val="1-Char"/>
          <w:rFonts w:hint="cs"/>
          <w:rtl/>
        </w:rPr>
        <w:t>ی</w:t>
      </w:r>
      <w:r w:rsidRPr="007100A7">
        <w:rPr>
          <w:rStyle w:val="1-Char"/>
          <w:rFonts w:hint="cs"/>
          <w:rtl/>
        </w:rPr>
        <w:t>‌درپ</w:t>
      </w:r>
      <w:r w:rsidR="00446BB7">
        <w:rPr>
          <w:rStyle w:val="1-Char"/>
          <w:rFonts w:hint="cs"/>
          <w:rtl/>
        </w:rPr>
        <w:t>ی</w:t>
      </w:r>
      <w:r w:rsidRPr="007100A7">
        <w:rPr>
          <w:rStyle w:val="1-Char"/>
          <w:rFonts w:hint="cs"/>
          <w:rtl/>
        </w:rPr>
        <w:t xml:space="preserve"> راه رفت بدان جهت که از] ش</w:t>
      </w:r>
      <w:r w:rsidR="00446BB7">
        <w:rPr>
          <w:rStyle w:val="1-Char"/>
          <w:rFonts w:hint="cs"/>
          <w:rtl/>
        </w:rPr>
        <w:t>ی</w:t>
      </w:r>
      <w:r w:rsidRPr="007100A7">
        <w:rPr>
          <w:rStyle w:val="1-Char"/>
          <w:rFonts w:hint="cs"/>
          <w:rtl/>
        </w:rPr>
        <w:t xml:space="preserve">شه </w:t>
      </w:r>
      <w:r w:rsidR="00446BB7">
        <w:rPr>
          <w:rStyle w:val="1-Char"/>
          <w:rFonts w:hint="cs"/>
          <w:rtl/>
        </w:rPr>
        <w:t>ی</w:t>
      </w:r>
      <w:r w:rsidRPr="007100A7">
        <w:rPr>
          <w:rStyle w:val="1-Char"/>
          <w:rFonts w:hint="cs"/>
          <w:rtl/>
        </w:rPr>
        <w:t xml:space="preserve">ا چوب و </w:t>
      </w:r>
      <w:r w:rsidR="00446BB7">
        <w:rPr>
          <w:rStyle w:val="1-Char"/>
          <w:rFonts w:hint="cs"/>
          <w:rtl/>
        </w:rPr>
        <w:t>ی</w:t>
      </w:r>
      <w:r w:rsidRPr="007100A7">
        <w:rPr>
          <w:rStyle w:val="1-Char"/>
          <w:rFonts w:hint="cs"/>
          <w:rtl/>
        </w:rPr>
        <w:t>ا آهن [و امثال آن‌ها] ساخته شده، جا</w:t>
      </w:r>
      <w:r w:rsidR="00446BB7">
        <w:rPr>
          <w:rStyle w:val="1-Char"/>
          <w:rFonts w:hint="cs"/>
          <w:rtl/>
        </w:rPr>
        <w:t>ی</w:t>
      </w:r>
      <w:r w:rsidRPr="007100A7">
        <w:rPr>
          <w:rStyle w:val="1-Char"/>
          <w:rFonts w:hint="cs"/>
          <w:rtl/>
        </w:rPr>
        <w:t>ز ن</w:t>
      </w:r>
      <w:r w:rsidR="00446BB7">
        <w:rPr>
          <w:rStyle w:val="1-Char"/>
          <w:rFonts w:hint="cs"/>
          <w:rtl/>
        </w:rPr>
        <w:t>ی</w:t>
      </w:r>
      <w:r w:rsidRPr="007100A7">
        <w:rPr>
          <w:rStyle w:val="1-Char"/>
          <w:rFonts w:hint="cs"/>
          <w:rtl/>
        </w:rPr>
        <w:t>ست.</w:t>
      </w:r>
    </w:p>
    <w:p w:rsidR="001223D5" w:rsidRPr="007100A7" w:rsidRDefault="001223D5" w:rsidP="00463D6B">
      <w:pPr>
        <w:pStyle w:val="ListParagraph"/>
        <w:numPr>
          <w:ilvl w:val="0"/>
          <w:numId w:val="24"/>
        </w:numPr>
        <w:rPr>
          <w:rStyle w:val="1-Char"/>
          <w:rtl/>
        </w:rPr>
      </w:pPr>
      <w:r w:rsidRPr="007100A7">
        <w:rPr>
          <w:rStyle w:val="1-Char"/>
          <w:rFonts w:hint="cs"/>
          <w:rtl/>
        </w:rPr>
        <w:t xml:space="preserve">هر </w:t>
      </w:r>
      <w:r w:rsidR="00446BB7">
        <w:rPr>
          <w:rStyle w:val="1-Char"/>
          <w:rFonts w:hint="cs"/>
          <w:rtl/>
        </w:rPr>
        <w:t>ی</w:t>
      </w:r>
      <w:r w:rsidRPr="007100A7">
        <w:rPr>
          <w:rStyle w:val="1-Char"/>
          <w:rFonts w:hint="cs"/>
          <w:rtl/>
        </w:rPr>
        <w:t>ک از دو موزه</w:t>
      </w:r>
      <w:r w:rsidR="006B175B" w:rsidRPr="007100A7">
        <w:rPr>
          <w:rStyle w:val="1-Char"/>
          <w:rFonts w:hint="cs"/>
          <w:rtl/>
        </w:rPr>
        <w:t>،</w:t>
      </w:r>
      <w:r w:rsidRPr="007100A7">
        <w:rPr>
          <w:rStyle w:val="1-Char"/>
          <w:rFonts w:hint="cs"/>
          <w:rtl/>
        </w:rPr>
        <w:t xml:space="preserve"> از پارگ</w:t>
      </w:r>
      <w:r w:rsidR="00446BB7">
        <w:rPr>
          <w:rStyle w:val="1-Char"/>
          <w:rFonts w:hint="cs"/>
          <w:rtl/>
        </w:rPr>
        <w:t>ی</w:t>
      </w:r>
      <w:r w:rsidRPr="007100A7">
        <w:rPr>
          <w:rStyle w:val="1-Char"/>
          <w:rFonts w:hint="cs"/>
          <w:rtl/>
        </w:rPr>
        <w:t xml:space="preserve"> به انداز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سه انگشت از کوچکتر</w:t>
      </w:r>
      <w:r w:rsidR="00446BB7">
        <w:rPr>
          <w:rStyle w:val="1-Char"/>
          <w:rFonts w:hint="cs"/>
          <w:rtl/>
        </w:rPr>
        <w:t>ی</w:t>
      </w:r>
      <w:r w:rsidRPr="007100A7">
        <w:rPr>
          <w:rStyle w:val="1-Char"/>
          <w:rFonts w:hint="cs"/>
          <w:rtl/>
        </w:rPr>
        <w:t>ن انگشتان پا، خال</w:t>
      </w:r>
      <w:r w:rsidR="00446BB7">
        <w:rPr>
          <w:rStyle w:val="1-Char"/>
          <w:rFonts w:hint="cs"/>
          <w:rtl/>
        </w:rPr>
        <w:t>ی</w:t>
      </w:r>
      <w:r w:rsidRPr="007100A7">
        <w:rPr>
          <w:rStyle w:val="1-Char"/>
          <w:rFonts w:hint="cs"/>
          <w:rtl/>
        </w:rPr>
        <w:t xml:space="preserve"> باشن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موزه‌ها با</w:t>
      </w:r>
      <w:r w:rsidR="00446BB7">
        <w:rPr>
          <w:rStyle w:val="1-Char"/>
          <w:rFonts w:hint="cs"/>
          <w:rtl/>
        </w:rPr>
        <w:t>ی</w:t>
      </w:r>
      <w:r w:rsidRPr="007100A7">
        <w:rPr>
          <w:rStyle w:val="1-Char"/>
          <w:rFonts w:hint="cs"/>
          <w:rtl/>
        </w:rPr>
        <w:t>د صلاح</w:t>
      </w:r>
      <w:r w:rsidR="00446BB7">
        <w:rPr>
          <w:rStyle w:val="1-Char"/>
          <w:rFonts w:hint="cs"/>
          <w:rtl/>
        </w:rPr>
        <w:t>ی</w:t>
      </w:r>
      <w:r w:rsidRPr="007100A7">
        <w:rPr>
          <w:rStyle w:val="1-Char"/>
          <w:rFonts w:hint="cs"/>
          <w:rtl/>
        </w:rPr>
        <w:t>ت و شا</w:t>
      </w:r>
      <w:r w:rsidR="00446BB7">
        <w:rPr>
          <w:rStyle w:val="1-Char"/>
          <w:rFonts w:hint="cs"/>
          <w:rtl/>
        </w:rPr>
        <w:t>ی</w:t>
      </w:r>
      <w:r w:rsidRPr="007100A7">
        <w:rPr>
          <w:rStyle w:val="1-Char"/>
          <w:rFonts w:hint="cs"/>
          <w:rtl/>
        </w:rPr>
        <w:t>ستگ</w:t>
      </w:r>
      <w:r w:rsidR="00446BB7">
        <w:rPr>
          <w:rStyle w:val="1-Char"/>
          <w:rFonts w:hint="cs"/>
          <w:rtl/>
        </w:rPr>
        <w:t>ی</w:t>
      </w:r>
      <w:r w:rsidRPr="007100A7">
        <w:rPr>
          <w:rStyle w:val="1-Char"/>
          <w:rFonts w:hint="cs"/>
          <w:rtl/>
        </w:rPr>
        <w:t xml:space="preserve"> مسح کردن را دارا باشند.]</w:t>
      </w:r>
    </w:p>
    <w:p w:rsidR="001223D5" w:rsidRPr="007100A7" w:rsidRDefault="001223D5" w:rsidP="00463D6B">
      <w:pPr>
        <w:pStyle w:val="ListParagraph"/>
        <w:numPr>
          <w:ilvl w:val="0"/>
          <w:numId w:val="24"/>
        </w:numPr>
        <w:rPr>
          <w:rStyle w:val="1-Char"/>
          <w:rtl/>
        </w:rPr>
      </w:pPr>
      <w:r w:rsidRPr="007100A7">
        <w:rPr>
          <w:rStyle w:val="1-Char"/>
          <w:rFonts w:hint="cs"/>
          <w:rtl/>
        </w:rPr>
        <w:t>موزه‌ها</w:t>
      </w:r>
      <w:r w:rsidR="00C95F2A" w:rsidRPr="007100A7">
        <w:rPr>
          <w:rStyle w:val="1-Char"/>
          <w:rFonts w:hint="cs"/>
          <w:rtl/>
        </w:rPr>
        <w:t>،</w:t>
      </w:r>
      <w:r w:rsidRPr="007100A7">
        <w:rPr>
          <w:rStyle w:val="1-Char"/>
          <w:rFonts w:hint="cs"/>
          <w:rtl/>
        </w:rPr>
        <w:t xml:space="preserve"> هر دو پا را محکم بگ</w:t>
      </w:r>
      <w:r w:rsidR="00446BB7">
        <w:rPr>
          <w:rStyle w:val="1-Char"/>
          <w:rFonts w:hint="cs"/>
          <w:rtl/>
        </w:rPr>
        <w:t>ی</w:t>
      </w:r>
      <w:r w:rsidRPr="007100A7">
        <w:rPr>
          <w:rStyle w:val="1-Char"/>
          <w:rFonts w:hint="cs"/>
          <w:rtl/>
        </w:rPr>
        <w:t>رند بدون آن که با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بسته شوند.</w:t>
      </w:r>
    </w:p>
    <w:p w:rsidR="001223D5" w:rsidRPr="007100A7" w:rsidRDefault="001223D5" w:rsidP="00463D6B">
      <w:pPr>
        <w:pStyle w:val="ListParagraph"/>
        <w:numPr>
          <w:ilvl w:val="0"/>
          <w:numId w:val="24"/>
        </w:numPr>
        <w:rPr>
          <w:rStyle w:val="1-Char"/>
          <w:rtl/>
        </w:rPr>
      </w:pPr>
      <w:r w:rsidRPr="007100A7">
        <w:rPr>
          <w:rStyle w:val="1-Char"/>
          <w:rFonts w:hint="cs"/>
          <w:rtl/>
        </w:rPr>
        <w:t>موزه</w:t>
      </w:r>
      <w:r w:rsidR="0080702C" w:rsidRPr="007100A7">
        <w:rPr>
          <w:rStyle w:val="1-Char"/>
          <w:rFonts w:hint="cs"/>
          <w:rtl/>
        </w:rPr>
        <w:t xml:space="preserve">‌ها </w:t>
      </w:r>
      <w:r w:rsidRPr="007100A7">
        <w:rPr>
          <w:rStyle w:val="1-Char"/>
          <w:rFonts w:hint="cs"/>
          <w:rtl/>
        </w:rPr>
        <w:t>از رس</w:t>
      </w:r>
      <w:r w:rsidR="00446BB7">
        <w:rPr>
          <w:rStyle w:val="1-Char"/>
          <w:rFonts w:hint="cs"/>
          <w:rtl/>
        </w:rPr>
        <w:t>ی</w:t>
      </w:r>
      <w:r w:rsidRPr="007100A7">
        <w:rPr>
          <w:rStyle w:val="1-Char"/>
          <w:rFonts w:hint="cs"/>
          <w:rtl/>
        </w:rPr>
        <w:t>دن آب به هر دو پا جلوگ</w:t>
      </w:r>
      <w:r w:rsidR="00446BB7">
        <w:rPr>
          <w:rStyle w:val="1-Char"/>
          <w:rFonts w:hint="cs"/>
          <w:rtl/>
        </w:rPr>
        <w:t>ی</w:t>
      </w:r>
      <w:r w:rsidRPr="007100A7">
        <w:rPr>
          <w:rStyle w:val="1-Char"/>
          <w:rFonts w:hint="cs"/>
          <w:rtl/>
        </w:rPr>
        <w:t>ر</w:t>
      </w:r>
      <w:r w:rsidR="00446BB7">
        <w:rPr>
          <w:rStyle w:val="1-Char"/>
          <w:rFonts w:hint="cs"/>
          <w:rtl/>
        </w:rPr>
        <w:t>ی</w:t>
      </w:r>
      <w:r w:rsidRPr="007100A7">
        <w:rPr>
          <w:rStyle w:val="1-Char"/>
          <w:rFonts w:hint="cs"/>
          <w:rtl/>
        </w:rPr>
        <w:t xml:space="preserve"> نما</w:t>
      </w:r>
      <w:r w:rsidR="00446BB7">
        <w:rPr>
          <w:rStyle w:val="1-Char"/>
          <w:rFonts w:hint="cs"/>
          <w:rtl/>
        </w:rPr>
        <w:t>ی</w:t>
      </w:r>
      <w:r w:rsidRPr="007100A7">
        <w:rPr>
          <w:rStyle w:val="1-Char"/>
          <w:rFonts w:hint="cs"/>
          <w:rtl/>
        </w:rPr>
        <w:t>ند. [به تعب</w:t>
      </w:r>
      <w:r w:rsidR="00446BB7">
        <w:rPr>
          <w:rStyle w:val="1-Char"/>
          <w:rFonts w:hint="cs"/>
          <w:rtl/>
        </w:rPr>
        <w:t>ی</w:t>
      </w:r>
      <w:r w:rsidRPr="007100A7">
        <w:rPr>
          <w:rStyle w:val="1-Char"/>
          <w:rFonts w:hint="cs"/>
          <w:rtl/>
        </w:rPr>
        <w:t>ر</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موزه‌ها به گونه‌ا</w:t>
      </w:r>
      <w:r w:rsidR="00446BB7">
        <w:rPr>
          <w:rStyle w:val="1-Char"/>
          <w:rFonts w:hint="cs"/>
          <w:rtl/>
        </w:rPr>
        <w:t>ی</w:t>
      </w:r>
      <w:r w:rsidRPr="007100A7">
        <w:rPr>
          <w:rStyle w:val="1-Char"/>
          <w:rFonts w:hint="cs"/>
          <w:rtl/>
        </w:rPr>
        <w:t xml:space="preserve"> باشند که مانع نفوذ آب باشند؛ پس اگر مانع نفوذ آب نباشند، بدان جهت که نازک و ضع</w:t>
      </w:r>
      <w:r w:rsidR="00446BB7">
        <w:rPr>
          <w:rStyle w:val="1-Char"/>
          <w:rFonts w:hint="cs"/>
          <w:rtl/>
        </w:rPr>
        <w:t>ی</w:t>
      </w:r>
      <w:r w:rsidRPr="007100A7">
        <w:rPr>
          <w:rStyle w:val="1-Char"/>
          <w:rFonts w:hint="cs"/>
          <w:rtl/>
        </w:rPr>
        <w:t>ف هستند - همانند جوراب</w:t>
      </w:r>
      <w:r w:rsidR="0080702C" w:rsidRPr="007100A7">
        <w:rPr>
          <w:rStyle w:val="1-Char"/>
          <w:rFonts w:hint="cs"/>
          <w:rtl/>
        </w:rPr>
        <w:t>‌ها</w:t>
      </w:r>
      <w:r w:rsidR="00446BB7">
        <w:rPr>
          <w:rStyle w:val="1-Char"/>
          <w:rFonts w:hint="cs"/>
          <w:rtl/>
        </w:rPr>
        <w:t>ی</w:t>
      </w:r>
      <w:r w:rsidR="0080702C" w:rsidRPr="007100A7">
        <w:rPr>
          <w:rStyle w:val="1-Char"/>
          <w:rFonts w:hint="cs"/>
          <w:rtl/>
        </w:rPr>
        <w:t xml:space="preserve"> </w:t>
      </w:r>
      <w:r w:rsidRPr="007100A7">
        <w:rPr>
          <w:rStyle w:val="1-Char"/>
          <w:rFonts w:hint="cs"/>
          <w:rtl/>
        </w:rPr>
        <w:t>امروز</w:t>
      </w:r>
      <w:r w:rsidR="00446BB7">
        <w:rPr>
          <w:rStyle w:val="1-Char"/>
          <w:rFonts w:hint="cs"/>
          <w:rtl/>
        </w:rPr>
        <w:t>ی</w:t>
      </w:r>
      <w:r w:rsidRPr="007100A7">
        <w:rPr>
          <w:rStyle w:val="1-Char"/>
          <w:rFonts w:hint="cs"/>
          <w:rtl/>
        </w:rPr>
        <w:t xml:space="preserve"> -، مسح بر</w:t>
      </w:r>
      <w:r w:rsidR="000751A8">
        <w:rPr>
          <w:rStyle w:val="1-Char"/>
          <w:rFonts w:hint="cs"/>
          <w:rtl/>
        </w:rPr>
        <w:t xml:space="preserve"> آن‌ها </w:t>
      </w:r>
      <w:r w:rsidRPr="007100A7">
        <w:rPr>
          <w:rStyle w:val="1-Char"/>
          <w:rFonts w:hint="cs"/>
          <w:rtl/>
        </w:rPr>
        <w:t>جا</w:t>
      </w:r>
      <w:r w:rsidR="00446BB7">
        <w:rPr>
          <w:rStyle w:val="1-Char"/>
          <w:rFonts w:hint="cs"/>
          <w:rtl/>
        </w:rPr>
        <w:t>ی</w:t>
      </w:r>
      <w:r w:rsidRPr="007100A7">
        <w:rPr>
          <w:rStyle w:val="1-Char"/>
          <w:rFonts w:hint="cs"/>
          <w:rtl/>
        </w:rPr>
        <w:t>ز ن</w:t>
      </w:r>
      <w:r w:rsidR="00446BB7">
        <w:rPr>
          <w:rStyle w:val="1-Char"/>
          <w:rFonts w:hint="cs"/>
          <w:rtl/>
        </w:rPr>
        <w:t>ی</w:t>
      </w:r>
      <w:r w:rsidRPr="007100A7">
        <w:rPr>
          <w:rStyle w:val="1-Char"/>
          <w:rFonts w:hint="cs"/>
          <w:rtl/>
        </w:rPr>
        <w:t>ست؛</w:t>
      </w:r>
      <w:r w:rsidR="001D4D7C" w:rsidRPr="007100A7">
        <w:rPr>
          <w:rStyle w:val="1-Char"/>
          <w:rFonts w:hint="cs"/>
          <w:rtl/>
        </w:rPr>
        <w:t xml:space="preserve"> چون غالباً </w:t>
      </w:r>
      <w:r w:rsidR="001D4D7C" w:rsidRPr="003A40A3">
        <w:rPr>
          <w:rStyle w:val="5-Char0"/>
          <w:rFonts w:hint="cs"/>
          <w:rtl/>
        </w:rPr>
        <w:t>«خفّ</w:t>
      </w:r>
      <w:r w:rsidR="00C12E54" w:rsidRPr="003A40A3">
        <w:rPr>
          <w:rStyle w:val="5-Char0"/>
          <w:rFonts w:hint="cs"/>
          <w:rtl/>
        </w:rPr>
        <w:t>ي</w:t>
      </w:r>
      <w:r w:rsidR="001D4D7C" w:rsidRPr="003A40A3">
        <w:rPr>
          <w:rStyle w:val="5-Char0"/>
          <w:rFonts w:hint="cs"/>
          <w:rtl/>
        </w:rPr>
        <w:t>ن»:</w:t>
      </w:r>
      <w:r w:rsidR="001D4D7C" w:rsidRPr="003A40A3">
        <w:rPr>
          <w:rStyle w:val="9-Char"/>
          <w:rFonts w:eastAsia="Batang" w:hint="cs"/>
          <w:rtl/>
        </w:rPr>
        <w:t xml:space="preserve"> </w:t>
      </w:r>
      <w:r w:rsidR="001D4D7C" w:rsidRPr="007100A7">
        <w:rPr>
          <w:rStyle w:val="1-Char"/>
          <w:rFonts w:hint="cs"/>
          <w:rtl/>
        </w:rPr>
        <w:t>به آن‌ها</w:t>
      </w:r>
      <w:r w:rsidR="00446BB7">
        <w:rPr>
          <w:rStyle w:val="1-Char"/>
          <w:rFonts w:hint="cs"/>
          <w:rtl/>
        </w:rPr>
        <w:t>یی</w:t>
      </w:r>
      <w:r w:rsidR="001D4D7C" w:rsidRPr="007100A7">
        <w:rPr>
          <w:rStyle w:val="1-Char"/>
          <w:rFonts w:hint="cs"/>
          <w:rtl/>
        </w:rPr>
        <w:t xml:space="preserve"> اطلاق م</w:t>
      </w:r>
      <w:r w:rsidR="00446BB7">
        <w:rPr>
          <w:rStyle w:val="1-Char"/>
          <w:rFonts w:hint="cs"/>
          <w:rtl/>
        </w:rPr>
        <w:t>ی</w:t>
      </w:r>
      <w:r w:rsidR="001D4D7C" w:rsidRPr="007100A7">
        <w:rPr>
          <w:rStyle w:val="1-Char"/>
          <w:rFonts w:hint="cs"/>
          <w:rtl/>
        </w:rPr>
        <w:t>‌شود که مانع نفوذ آب باشند؛ و</w:t>
      </w:r>
      <w:r w:rsidR="00C95F2A" w:rsidRPr="007100A7">
        <w:rPr>
          <w:rStyle w:val="1-Char"/>
          <w:rFonts w:hint="cs"/>
          <w:rtl/>
        </w:rPr>
        <w:t xml:space="preserve"> خُفّ</w:t>
      </w:r>
      <w:r w:rsidR="00446BB7">
        <w:rPr>
          <w:rStyle w:val="1-Char"/>
          <w:rFonts w:hint="cs"/>
          <w:rtl/>
        </w:rPr>
        <w:t>ی</w:t>
      </w:r>
      <w:r w:rsidR="00C95F2A" w:rsidRPr="007100A7">
        <w:rPr>
          <w:rStyle w:val="1-Char"/>
          <w:rFonts w:hint="cs"/>
          <w:rtl/>
        </w:rPr>
        <w:t xml:space="preserve"> که در نصوص آمده است، بر آ</w:t>
      </w:r>
      <w:r w:rsidR="001D4D7C" w:rsidRPr="007100A7">
        <w:rPr>
          <w:rStyle w:val="1-Char"/>
          <w:rFonts w:hint="cs"/>
          <w:rtl/>
        </w:rPr>
        <w:t>ن حمل م</w:t>
      </w:r>
      <w:r w:rsidR="00446BB7">
        <w:rPr>
          <w:rStyle w:val="1-Char"/>
          <w:rFonts w:hint="cs"/>
          <w:rtl/>
        </w:rPr>
        <w:t>ی</w:t>
      </w:r>
      <w:r w:rsidR="001D4D7C" w:rsidRPr="007100A7">
        <w:rPr>
          <w:rStyle w:val="1-Char"/>
          <w:rFonts w:hint="cs"/>
          <w:rtl/>
        </w:rPr>
        <w:t>‌گردد.]</w:t>
      </w:r>
    </w:p>
    <w:p w:rsidR="001D4D7C" w:rsidRPr="007100A7" w:rsidRDefault="001D4D7C" w:rsidP="00463D6B">
      <w:pPr>
        <w:pStyle w:val="ListParagraph"/>
        <w:numPr>
          <w:ilvl w:val="0"/>
          <w:numId w:val="24"/>
        </w:numPr>
        <w:rPr>
          <w:rStyle w:val="1-Char"/>
          <w:rtl/>
        </w:rPr>
      </w:pPr>
      <w:r w:rsidRPr="007100A7">
        <w:rPr>
          <w:rStyle w:val="1-Char"/>
          <w:rFonts w:hint="cs"/>
          <w:rtl/>
        </w:rPr>
        <w:t>ا</w:t>
      </w:r>
      <w:r w:rsidR="00446BB7">
        <w:rPr>
          <w:rStyle w:val="1-Char"/>
          <w:rFonts w:hint="cs"/>
          <w:rtl/>
        </w:rPr>
        <w:t>ی</w:t>
      </w:r>
      <w:r w:rsidRPr="007100A7">
        <w:rPr>
          <w:rStyle w:val="1-Char"/>
          <w:rFonts w:hint="cs"/>
          <w:rtl/>
        </w:rPr>
        <w:t>ن که قسمت جلو</w:t>
      </w:r>
      <w:r w:rsidR="00446BB7">
        <w:rPr>
          <w:rStyle w:val="1-Char"/>
          <w:rFonts w:hint="cs"/>
          <w:rtl/>
        </w:rPr>
        <w:t>ی</w:t>
      </w:r>
      <w:r w:rsidRPr="007100A7">
        <w:rPr>
          <w:rStyle w:val="1-Char"/>
          <w:rFonts w:hint="cs"/>
          <w:rtl/>
        </w:rPr>
        <w:t xml:space="preserve"> هر پا</w:t>
      </w:r>
      <w:r w:rsidR="00C95F2A" w:rsidRPr="007100A7">
        <w:rPr>
          <w:rStyle w:val="1-Char"/>
          <w:rFonts w:hint="cs"/>
          <w:rtl/>
        </w:rPr>
        <w:t>،</w:t>
      </w:r>
      <w:r w:rsidRPr="007100A7">
        <w:rPr>
          <w:rStyle w:val="1-Char"/>
          <w:rFonts w:hint="cs"/>
          <w:rtl/>
        </w:rPr>
        <w:t xml:space="preserve"> به انداز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سه انگشت از کوچکتر</w:t>
      </w:r>
      <w:r w:rsidR="00446BB7">
        <w:rPr>
          <w:rStyle w:val="1-Char"/>
          <w:rFonts w:hint="cs"/>
          <w:rtl/>
        </w:rPr>
        <w:t>ی</w:t>
      </w:r>
      <w:r w:rsidRPr="007100A7">
        <w:rPr>
          <w:rStyle w:val="1-Char"/>
          <w:rFonts w:hint="cs"/>
          <w:rtl/>
        </w:rPr>
        <w:t>ن انگشتان دست، باق</w:t>
      </w:r>
      <w:r w:rsidR="00446BB7">
        <w:rPr>
          <w:rStyle w:val="1-Char"/>
          <w:rFonts w:hint="cs"/>
          <w:rtl/>
        </w:rPr>
        <w:t>ی</w:t>
      </w:r>
      <w:r w:rsidR="0041653B" w:rsidRPr="007100A7">
        <w:rPr>
          <w:rStyle w:val="1-Char"/>
          <w:rFonts w:hint="cs"/>
          <w:rtl/>
        </w:rPr>
        <w:t xml:space="preserve"> مانده‌</w:t>
      </w:r>
      <w:r w:rsidR="00446BB7">
        <w:rPr>
          <w:rStyle w:val="1-Char"/>
          <w:rFonts w:hint="cs"/>
          <w:rtl/>
        </w:rPr>
        <w:t>ی</w:t>
      </w:r>
      <w:r w:rsidR="0041653B" w:rsidRPr="007100A7">
        <w:rPr>
          <w:rStyle w:val="1-Char"/>
          <w:rFonts w:hint="cs"/>
          <w:rtl/>
        </w:rPr>
        <w:t xml:space="preserve"> </w:t>
      </w:r>
      <w:r w:rsidRPr="007100A7">
        <w:rPr>
          <w:rStyle w:val="1-Char"/>
          <w:rFonts w:hint="cs"/>
          <w:rtl/>
        </w:rPr>
        <w:t>باشد؛ [ز</w:t>
      </w:r>
      <w:r w:rsidR="00446BB7">
        <w:rPr>
          <w:rStyle w:val="1-Char"/>
          <w:rFonts w:hint="cs"/>
          <w:rtl/>
        </w:rPr>
        <w:t>ی</w:t>
      </w:r>
      <w:r w:rsidRPr="007100A7">
        <w:rPr>
          <w:rStyle w:val="1-Char"/>
          <w:rFonts w:hint="cs"/>
          <w:rtl/>
        </w:rPr>
        <w:t>را که مقدار فرض در مسح، به انداز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سه انگشت از کوچکتر</w:t>
      </w:r>
      <w:r w:rsidR="00446BB7">
        <w:rPr>
          <w:rStyle w:val="1-Char"/>
          <w:rFonts w:hint="cs"/>
          <w:rtl/>
        </w:rPr>
        <w:t>ی</w:t>
      </w:r>
      <w:r w:rsidRPr="007100A7">
        <w:rPr>
          <w:rStyle w:val="1-Char"/>
          <w:rFonts w:hint="cs"/>
          <w:rtl/>
        </w:rPr>
        <w:t>ن انگشتان دست بر ب</w:t>
      </w:r>
      <w:r w:rsidR="00446BB7">
        <w:rPr>
          <w:rStyle w:val="1-Char"/>
          <w:rFonts w:hint="cs"/>
          <w:rtl/>
        </w:rPr>
        <w:t>ی</w:t>
      </w:r>
      <w:r w:rsidRPr="007100A7">
        <w:rPr>
          <w:rStyle w:val="1-Char"/>
          <w:rFonts w:hint="cs"/>
          <w:rtl/>
        </w:rPr>
        <w:t>رون قسمت جلو</w:t>
      </w:r>
      <w:r w:rsidR="00446BB7">
        <w:rPr>
          <w:rStyle w:val="1-Char"/>
          <w:rFonts w:hint="cs"/>
          <w:rtl/>
        </w:rPr>
        <w:t>ی</w:t>
      </w:r>
      <w:r w:rsidRPr="007100A7">
        <w:rPr>
          <w:rStyle w:val="1-Char"/>
          <w:rFonts w:hint="cs"/>
          <w:rtl/>
        </w:rPr>
        <w:t xml:space="preserve"> هر پا م</w:t>
      </w:r>
      <w:r w:rsidR="00446BB7">
        <w:rPr>
          <w:rStyle w:val="1-Char"/>
          <w:rFonts w:hint="cs"/>
          <w:rtl/>
        </w:rPr>
        <w:t>ی</w:t>
      </w:r>
      <w:r w:rsidRPr="007100A7">
        <w:rPr>
          <w:rStyle w:val="1-Char"/>
          <w:rFonts w:hint="cs"/>
          <w:rtl/>
        </w:rPr>
        <w:t>‌باشد؛] از ا</w:t>
      </w:r>
      <w:r w:rsidR="00446BB7">
        <w:rPr>
          <w:rStyle w:val="1-Char"/>
          <w:rFonts w:hint="cs"/>
          <w:rtl/>
        </w:rPr>
        <w:t>ی</w:t>
      </w:r>
      <w:r w:rsidRPr="007100A7">
        <w:rPr>
          <w:rStyle w:val="1-Char"/>
          <w:rFonts w:hint="cs"/>
          <w:rtl/>
        </w:rPr>
        <w:t xml:space="preserve">ن رو اگر </w:t>
      </w:r>
      <w:r w:rsidR="00AF17B9">
        <w:rPr>
          <w:rStyle w:val="1-Char"/>
          <w:rFonts w:hint="cs"/>
          <w:rtl/>
        </w:rPr>
        <w:t>چنان‌چه</w:t>
      </w:r>
      <w:r w:rsidRPr="007100A7">
        <w:rPr>
          <w:rStyle w:val="1-Char"/>
          <w:rFonts w:hint="cs"/>
          <w:rtl/>
        </w:rPr>
        <w:t xml:space="preserve"> قسمت جلو</w:t>
      </w:r>
      <w:r w:rsidR="00446BB7">
        <w:rPr>
          <w:rStyle w:val="1-Char"/>
          <w:rFonts w:hint="cs"/>
          <w:rtl/>
        </w:rPr>
        <w:t>ی</w:t>
      </w:r>
      <w:r w:rsidRPr="007100A7">
        <w:rPr>
          <w:rStyle w:val="1-Char"/>
          <w:rFonts w:hint="cs"/>
          <w:rtl/>
        </w:rPr>
        <w:t xml:space="preserve"> [هر کدام از دو] پا</w:t>
      </w:r>
      <w:r w:rsidR="00446BB7">
        <w:rPr>
          <w:rStyle w:val="1-Char"/>
          <w:rFonts w:hint="cs"/>
          <w:rtl/>
        </w:rPr>
        <w:t>ی</w:t>
      </w:r>
      <w:r w:rsidRPr="007100A7">
        <w:rPr>
          <w:rStyle w:val="1-Char"/>
          <w:rFonts w:hint="cs"/>
          <w:rtl/>
        </w:rPr>
        <w:t>ش موجود نبود، در آن صورت نم</w:t>
      </w:r>
      <w:r w:rsidR="00446BB7">
        <w:rPr>
          <w:rStyle w:val="1-Char"/>
          <w:rFonts w:hint="cs"/>
          <w:rtl/>
        </w:rPr>
        <w:t>ی</w:t>
      </w:r>
      <w:r w:rsidRPr="007100A7">
        <w:rPr>
          <w:rStyle w:val="1-Char"/>
          <w:rFonts w:hint="cs"/>
          <w:rtl/>
        </w:rPr>
        <w:t>‌تواند بر موز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خو</w:t>
      </w:r>
      <w:r w:rsidR="00446BB7">
        <w:rPr>
          <w:rStyle w:val="1-Char"/>
          <w:rFonts w:hint="cs"/>
          <w:rtl/>
        </w:rPr>
        <w:t>ی</w:t>
      </w:r>
      <w:r w:rsidRPr="007100A7">
        <w:rPr>
          <w:rStyle w:val="1-Char"/>
          <w:rFonts w:hint="cs"/>
          <w:rtl/>
        </w:rPr>
        <w:t>ش مسح نما</w:t>
      </w:r>
      <w:r w:rsidR="00446BB7">
        <w:rPr>
          <w:rStyle w:val="1-Char"/>
          <w:rFonts w:hint="cs"/>
          <w:rtl/>
        </w:rPr>
        <w:t>ی</w:t>
      </w:r>
      <w:r w:rsidRPr="007100A7">
        <w:rPr>
          <w:rStyle w:val="1-Char"/>
          <w:rFonts w:hint="cs"/>
          <w:rtl/>
        </w:rPr>
        <w:t>د؛ اگر چه قسمت پاشن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پا</w:t>
      </w:r>
      <w:r w:rsidR="00446BB7">
        <w:rPr>
          <w:rStyle w:val="1-Char"/>
          <w:rFonts w:hint="cs"/>
          <w:rtl/>
        </w:rPr>
        <w:t>ی</w:t>
      </w:r>
      <w:r w:rsidRPr="007100A7">
        <w:rPr>
          <w:rStyle w:val="1-Char"/>
          <w:rFonts w:hint="cs"/>
          <w:rtl/>
        </w:rPr>
        <w:t xml:space="preserve"> و</w:t>
      </w:r>
      <w:r w:rsidR="00446BB7">
        <w:rPr>
          <w:rStyle w:val="1-Char"/>
          <w:rFonts w:hint="cs"/>
          <w:rtl/>
        </w:rPr>
        <w:t>ی</w:t>
      </w:r>
      <w:r w:rsidRPr="007100A7">
        <w:rPr>
          <w:rStyle w:val="1-Char"/>
          <w:rFonts w:hint="cs"/>
          <w:rtl/>
        </w:rPr>
        <w:t xml:space="preserve"> موجود باشد؛ [ز</w:t>
      </w:r>
      <w:r w:rsidR="00446BB7">
        <w:rPr>
          <w:rStyle w:val="1-Char"/>
          <w:rFonts w:hint="cs"/>
          <w:rtl/>
        </w:rPr>
        <w:t>ی</w:t>
      </w:r>
      <w:r w:rsidRPr="007100A7">
        <w:rPr>
          <w:rStyle w:val="1-Char"/>
          <w:rFonts w:hint="cs"/>
          <w:rtl/>
        </w:rPr>
        <w:t>را در ا</w:t>
      </w:r>
      <w:r w:rsidR="00446BB7">
        <w:rPr>
          <w:rStyle w:val="1-Char"/>
          <w:rFonts w:hint="cs"/>
          <w:rtl/>
        </w:rPr>
        <w:t>ی</w:t>
      </w:r>
      <w:r w:rsidRPr="007100A7">
        <w:rPr>
          <w:rStyle w:val="1-Char"/>
          <w:rFonts w:hint="cs"/>
          <w:rtl/>
        </w:rPr>
        <w:t>ن صورت</w:t>
      </w:r>
      <w:r w:rsidR="00C95F2A" w:rsidRPr="007100A7">
        <w:rPr>
          <w:rStyle w:val="1-Char"/>
          <w:rFonts w:hint="cs"/>
          <w:rtl/>
        </w:rPr>
        <w:t>،</w:t>
      </w:r>
      <w:r w:rsidRPr="007100A7">
        <w:rPr>
          <w:rStyle w:val="1-Char"/>
          <w:rFonts w:hint="cs"/>
          <w:rtl/>
        </w:rPr>
        <w:t xml:space="preserve"> مقدار فرض در مسح، وجود ندارد؛ چون که مقدار فرض در مسح، به انداز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سه انگشت از کوچکتر</w:t>
      </w:r>
      <w:r w:rsidR="00446BB7">
        <w:rPr>
          <w:rStyle w:val="1-Char"/>
          <w:rFonts w:hint="cs"/>
          <w:rtl/>
        </w:rPr>
        <w:t>ی</w:t>
      </w:r>
      <w:r w:rsidRPr="007100A7">
        <w:rPr>
          <w:rStyle w:val="1-Char"/>
          <w:rFonts w:hint="cs"/>
          <w:rtl/>
        </w:rPr>
        <w:t>ن انگشتان دست بر ب</w:t>
      </w:r>
      <w:r w:rsidR="00446BB7">
        <w:rPr>
          <w:rStyle w:val="1-Char"/>
          <w:rFonts w:hint="cs"/>
          <w:rtl/>
        </w:rPr>
        <w:t>ی</w:t>
      </w:r>
      <w:r w:rsidRPr="007100A7">
        <w:rPr>
          <w:rStyle w:val="1-Char"/>
          <w:rFonts w:hint="cs"/>
          <w:rtl/>
        </w:rPr>
        <w:t>رون قسمت جلو</w:t>
      </w:r>
      <w:r w:rsidR="00446BB7">
        <w:rPr>
          <w:rStyle w:val="1-Char"/>
          <w:rFonts w:hint="cs"/>
          <w:rtl/>
        </w:rPr>
        <w:t>ی</w:t>
      </w:r>
      <w:r w:rsidRPr="007100A7">
        <w:rPr>
          <w:rStyle w:val="1-Char"/>
          <w:rFonts w:hint="cs"/>
          <w:rtl/>
        </w:rPr>
        <w:t xml:space="preserve"> هر پا م</w:t>
      </w:r>
      <w:r w:rsidR="00446BB7">
        <w:rPr>
          <w:rStyle w:val="1-Char"/>
          <w:rFonts w:hint="cs"/>
          <w:rtl/>
        </w:rPr>
        <w:t>ی</w:t>
      </w:r>
      <w:r w:rsidRPr="007100A7">
        <w:rPr>
          <w:rStyle w:val="1-Char"/>
          <w:rFonts w:hint="cs"/>
          <w:rtl/>
        </w:rPr>
        <w:t>‌باشد.]</w:t>
      </w:r>
    </w:p>
    <w:p w:rsidR="001D4D7C" w:rsidRPr="00FE6406" w:rsidRDefault="001D4D7C" w:rsidP="00AF1D25">
      <w:pPr>
        <w:rPr>
          <w:rStyle w:val="9-Char"/>
          <w:rtl/>
        </w:rPr>
      </w:pPr>
      <w:r w:rsidRPr="00FE6406">
        <w:rPr>
          <w:rStyle w:val="9-Char"/>
          <w:rFonts w:hint="cs"/>
          <w:rtl/>
        </w:rPr>
        <w:t>[مدّت مسح بر موزه‌ها:]</w:t>
      </w:r>
    </w:p>
    <w:p w:rsidR="001D4D7C" w:rsidRPr="007100A7" w:rsidRDefault="001D4D7C" w:rsidP="00AF1D25">
      <w:pPr>
        <w:rPr>
          <w:rStyle w:val="1-Char"/>
          <w:rtl/>
        </w:rPr>
      </w:pPr>
      <w:r w:rsidRPr="00FE6406">
        <w:rPr>
          <w:rStyle w:val="9-Char"/>
          <w:rFonts w:eastAsia="Batang" w:hint="cs"/>
          <w:rtl/>
        </w:rPr>
        <w:t>م</w:t>
      </w:r>
      <w:r w:rsidR="00C95F2A" w:rsidRPr="00FE6406">
        <w:rPr>
          <w:rStyle w:val="9-Char"/>
          <w:rFonts w:eastAsia="Batang" w:hint="cs"/>
          <w:rtl/>
        </w:rPr>
        <w:t>ُ</w:t>
      </w:r>
      <w:r w:rsidRPr="00FE6406">
        <w:rPr>
          <w:rStyle w:val="9-Char"/>
          <w:rFonts w:eastAsia="Batang" w:hint="cs"/>
          <w:rtl/>
        </w:rPr>
        <w:t>ق</w:t>
      </w:r>
      <w:r w:rsidR="00446BB7">
        <w:rPr>
          <w:rStyle w:val="9-Char"/>
          <w:rFonts w:eastAsia="Batang" w:hint="cs"/>
          <w:rtl/>
        </w:rPr>
        <w:t>ی</w:t>
      </w:r>
      <w:r w:rsidRPr="00FE6406">
        <w:rPr>
          <w:rStyle w:val="9-Char"/>
          <w:rFonts w:eastAsia="Batang" w:hint="cs"/>
          <w:rtl/>
        </w:rPr>
        <w:t>م</w:t>
      </w:r>
      <w:r w:rsidRPr="007100A7">
        <w:rPr>
          <w:rStyle w:val="1-Char"/>
          <w:rFonts w:hint="cs"/>
          <w:rtl/>
        </w:rPr>
        <w:t xml:space="preserve"> [کس</w:t>
      </w:r>
      <w:r w:rsidR="00446BB7">
        <w:rPr>
          <w:rStyle w:val="1-Char"/>
          <w:rFonts w:hint="cs"/>
          <w:rtl/>
        </w:rPr>
        <w:t>ی</w:t>
      </w:r>
      <w:r w:rsidRPr="007100A7">
        <w:rPr>
          <w:rStyle w:val="1-Char"/>
          <w:rFonts w:hint="cs"/>
          <w:rtl/>
        </w:rPr>
        <w:t xml:space="preserve"> که در سفر ن</w:t>
      </w:r>
      <w:r w:rsidR="00446BB7">
        <w:rPr>
          <w:rStyle w:val="1-Char"/>
          <w:rFonts w:hint="cs"/>
          <w:rtl/>
        </w:rPr>
        <w:t>ی</w:t>
      </w:r>
      <w:r w:rsidRPr="007100A7">
        <w:rPr>
          <w:rStyle w:val="1-Char"/>
          <w:rFonts w:hint="cs"/>
          <w:rtl/>
        </w:rPr>
        <w:t xml:space="preserve">ست، فقط] </w:t>
      </w:r>
      <w:r w:rsidR="00446BB7">
        <w:rPr>
          <w:rStyle w:val="1-Char"/>
          <w:rFonts w:hint="cs"/>
          <w:rtl/>
        </w:rPr>
        <w:t>ی</w:t>
      </w:r>
      <w:r w:rsidRPr="007100A7">
        <w:rPr>
          <w:rStyle w:val="1-Char"/>
          <w:rFonts w:hint="cs"/>
          <w:rtl/>
        </w:rPr>
        <w:t xml:space="preserve">ک شبانه‌روز بر موزه‌ها مسح کند؛ [و پس از </w:t>
      </w:r>
      <w:r w:rsidR="00446BB7">
        <w:rPr>
          <w:rStyle w:val="1-Char"/>
          <w:rFonts w:hint="cs"/>
          <w:rtl/>
        </w:rPr>
        <w:t>ی</w:t>
      </w:r>
      <w:r w:rsidRPr="007100A7">
        <w:rPr>
          <w:rStyle w:val="1-Char"/>
          <w:rFonts w:hint="cs"/>
          <w:rtl/>
        </w:rPr>
        <w:t>ک شبانه‌روز، به هنگام وضو، با</w:t>
      </w:r>
      <w:r w:rsidR="00446BB7">
        <w:rPr>
          <w:rStyle w:val="1-Char"/>
          <w:rFonts w:hint="cs"/>
          <w:rtl/>
        </w:rPr>
        <w:t>ی</w:t>
      </w:r>
      <w:r w:rsidRPr="007100A7">
        <w:rPr>
          <w:rStyle w:val="1-Char"/>
          <w:rFonts w:hint="cs"/>
          <w:rtl/>
        </w:rPr>
        <w:t>د</w:t>
      </w:r>
      <w:r w:rsidR="000751A8">
        <w:rPr>
          <w:rStyle w:val="1-Char"/>
          <w:rFonts w:hint="cs"/>
          <w:rtl/>
        </w:rPr>
        <w:t xml:space="preserve"> آن‌ها </w:t>
      </w:r>
      <w:r w:rsidRPr="007100A7">
        <w:rPr>
          <w:rStyle w:val="1-Char"/>
          <w:rFonts w:hint="cs"/>
          <w:rtl/>
        </w:rPr>
        <w:t>را درب</w:t>
      </w:r>
      <w:r w:rsidR="00446BB7">
        <w:rPr>
          <w:rStyle w:val="1-Char"/>
          <w:rFonts w:hint="cs"/>
          <w:rtl/>
        </w:rPr>
        <w:t>ی</w:t>
      </w:r>
      <w:r w:rsidRPr="007100A7">
        <w:rPr>
          <w:rStyle w:val="1-Char"/>
          <w:rFonts w:hint="cs"/>
          <w:rtl/>
        </w:rPr>
        <w:t>اورد و مجدداً اگر با شرا</w:t>
      </w:r>
      <w:r w:rsidR="00446BB7">
        <w:rPr>
          <w:rStyle w:val="1-Char"/>
          <w:rFonts w:hint="cs"/>
          <w:rtl/>
        </w:rPr>
        <w:t>ی</w:t>
      </w:r>
      <w:r w:rsidRPr="007100A7">
        <w:rPr>
          <w:rStyle w:val="1-Char"/>
          <w:rFonts w:hint="cs"/>
          <w:rtl/>
        </w:rPr>
        <w:t>ط پ</w:t>
      </w:r>
      <w:r w:rsidR="00446BB7">
        <w:rPr>
          <w:rStyle w:val="1-Char"/>
          <w:rFonts w:hint="cs"/>
          <w:rtl/>
        </w:rPr>
        <w:t>ی</w:t>
      </w:r>
      <w:r w:rsidRPr="007100A7">
        <w:rPr>
          <w:rStyle w:val="1-Char"/>
          <w:rFonts w:hint="cs"/>
          <w:rtl/>
        </w:rPr>
        <w:t>ش</w:t>
      </w:r>
      <w:r w:rsidR="00446BB7">
        <w:rPr>
          <w:rStyle w:val="1-Char"/>
          <w:rFonts w:hint="cs"/>
          <w:rtl/>
        </w:rPr>
        <w:t>ی</w:t>
      </w:r>
      <w:r w:rsidRPr="007100A7">
        <w:rPr>
          <w:rStyle w:val="1-Char"/>
          <w:rFonts w:hint="cs"/>
          <w:rtl/>
        </w:rPr>
        <w:t>ن،</w:t>
      </w:r>
      <w:r w:rsidR="000751A8">
        <w:rPr>
          <w:rStyle w:val="1-Char"/>
          <w:rFonts w:hint="cs"/>
          <w:rtl/>
        </w:rPr>
        <w:t xml:space="preserve"> آن‌ها </w:t>
      </w:r>
      <w:r w:rsidRPr="007100A7">
        <w:rPr>
          <w:rStyle w:val="1-Char"/>
          <w:rFonts w:hint="cs"/>
          <w:rtl/>
        </w:rPr>
        <w:t>را پوش</w:t>
      </w:r>
      <w:r w:rsidR="00446BB7">
        <w:rPr>
          <w:rStyle w:val="1-Char"/>
          <w:rFonts w:hint="cs"/>
          <w:rtl/>
        </w:rPr>
        <w:t>ی</w:t>
      </w:r>
      <w:r w:rsidRPr="007100A7">
        <w:rPr>
          <w:rStyle w:val="1-Char"/>
          <w:rFonts w:hint="cs"/>
          <w:rtl/>
        </w:rPr>
        <w:t>ده بود، باز همان مدت</w:t>
      </w:r>
      <w:r w:rsidR="00C95F2A" w:rsidRPr="007100A7">
        <w:rPr>
          <w:rStyle w:val="1-Char"/>
          <w:rFonts w:hint="cs"/>
          <w:rtl/>
        </w:rPr>
        <w:t>،</w:t>
      </w:r>
      <w:r w:rsidRPr="007100A7">
        <w:rPr>
          <w:rStyle w:val="1-Char"/>
          <w:rFonts w:hint="cs"/>
          <w:rtl/>
        </w:rPr>
        <w:t xml:space="preserve"> م</w:t>
      </w:r>
      <w:r w:rsidR="00446BB7">
        <w:rPr>
          <w:rStyle w:val="1-Char"/>
          <w:rFonts w:hint="cs"/>
          <w:rtl/>
        </w:rPr>
        <w:t>ی</w:t>
      </w:r>
      <w:r w:rsidRPr="007100A7">
        <w:rPr>
          <w:rStyle w:val="1-Char"/>
          <w:rFonts w:hint="cs"/>
          <w:rtl/>
        </w:rPr>
        <w:t>‌تواند بر</w:t>
      </w:r>
      <w:r w:rsidR="000751A8">
        <w:rPr>
          <w:rStyle w:val="1-Char"/>
          <w:rFonts w:hint="cs"/>
          <w:rtl/>
        </w:rPr>
        <w:t xml:space="preserve"> آن‌ها </w:t>
      </w:r>
      <w:r w:rsidRPr="007100A7">
        <w:rPr>
          <w:rStyle w:val="1-Char"/>
          <w:rFonts w:hint="cs"/>
          <w:rtl/>
        </w:rPr>
        <w:t xml:space="preserve">مسح کند؛] و </w:t>
      </w:r>
      <w:r w:rsidRPr="00FE6406">
        <w:rPr>
          <w:rStyle w:val="9-Char"/>
          <w:rFonts w:eastAsia="Batang" w:hint="cs"/>
          <w:rtl/>
        </w:rPr>
        <w:t>مسافر</w:t>
      </w:r>
      <w:r w:rsidRPr="007100A7">
        <w:rPr>
          <w:rStyle w:val="1-Char"/>
          <w:rFonts w:hint="cs"/>
          <w:rtl/>
        </w:rPr>
        <w:t xml:space="preserve"> تا سه شبانه‌روز م</w:t>
      </w:r>
      <w:r w:rsidR="00446BB7">
        <w:rPr>
          <w:rStyle w:val="1-Char"/>
          <w:rFonts w:hint="cs"/>
          <w:rtl/>
        </w:rPr>
        <w:t>ی</w:t>
      </w:r>
      <w:r w:rsidRPr="007100A7">
        <w:rPr>
          <w:rStyle w:val="1-Char"/>
          <w:rFonts w:hint="cs"/>
          <w:rtl/>
        </w:rPr>
        <w:t>‌تواند بر موزه‌ها مسح نما</w:t>
      </w:r>
      <w:r w:rsidR="00446BB7">
        <w:rPr>
          <w:rStyle w:val="1-Char"/>
          <w:rFonts w:hint="cs"/>
          <w:rtl/>
        </w:rPr>
        <w:t>ی</w:t>
      </w:r>
      <w:r w:rsidRPr="007100A7">
        <w:rPr>
          <w:rStyle w:val="1-Char"/>
          <w:rFonts w:hint="cs"/>
          <w:rtl/>
        </w:rPr>
        <w:t>د؛ [ز</w:t>
      </w:r>
      <w:r w:rsidR="00446BB7">
        <w:rPr>
          <w:rStyle w:val="1-Char"/>
          <w:rFonts w:hint="cs"/>
          <w:rtl/>
        </w:rPr>
        <w:t>ی</w:t>
      </w:r>
      <w:r w:rsidRPr="007100A7">
        <w:rPr>
          <w:rStyle w:val="1-Char"/>
          <w:rFonts w:hint="cs"/>
          <w:rtl/>
        </w:rPr>
        <w:t>را ابوبکر</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ه است: </w:t>
      </w:r>
      <w:r w:rsidRPr="00BE2421">
        <w:rPr>
          <w:rStyle w:val="5-Char"/>
          <w:rFonts w:hint="cs"/>
          <w:rtl/>
        </w:rPr>
        <w:t>«ا</w:t>
      </w:r>
      <w:r w:rsidR="00D634EE" w:rsidRPr="00BE2421">
        <w:rPr>
          <w:rStyle w:val="5-Char"/>
          <w:rFonts w:hint="cs"/>
          <w:rtl/>
        </w:rPr>
        <w:t>َ</w:t>
      </w:r>
      <w:r w:rsidRPr="00BE2421">
        <w:rPr>
          <w:rStyle w:val="5-Char"/>
          <w:rFonts w:hint="cs"/>
          <w:rtl/>
        </w:rPr>
        <w:t>ر</w:t>
      </w:r>
      <w:r w:rsidR="00D634EE" w:rsidRPr="00BE2421">
        <w:rPr>
          <w:rStyle w:val="5-Char"/>
          <w:rFonts w:hint="cs"/>
          <w:rtl/>
        </w:rPr>
        <w:t>ْ</w:t>
      </w:r>
      <w:r w:rsidRPr="00BE2421">
        <w:rPr>
          <w:rStyle w:val="5-Char"/>
          <w:rFonts w:hint="cs"/>
          <w:rtl/>
        </w:rPr>
        <w:t>خ</w:t>
      </w:r>
      <w:r w:rsidR="00D634EE" w:rsidRPr="00BE2421">
        <w:rPr>
          <w:rStyle w:val="5-Char"/>
          <w:rFonts w:hint="cs"/>
          <w:rtl/>
        </w:rPr>
        <w:t>ُ</w:t>
      </w:r>
      <w:r w:rsidRPr="00BE2421">
        <w:rPr>
          <w:rStyle w:val="5-Char"/>
          <w:rFonts w:hint="cs"/>
          <w:rtl/>
        </w:rPr>
        <w:t>ص</w:t>
      </w:r>
      <w:r w:rsidR="00D634EE" w:rsidRPr="00BE2421">
        <w:rPr>
          <w:rStyle w:val="5-Char"/>
          <w:rFonts w:hint="cs"/>
          <w:rtl/>
        </w:rPr>
        <w:t>ُ</w:t>
      </w:r>
      <w:r w:rsidRPr="00BE2421">
        <w:rPr>
          <w:rStyle w:val="5-Char"/>
          <w:rFonts w:hint="cs"/>
          <w:rtl/>
        </w:rPr>
        <w:t xml:space="preserve"> ل</w:t>
      </w:r>
      <w:r w:rsidR="00D634EE" w:rsidRPr="00BE2421">
        <w:rPr>
          <w:rStyle w:val="5-Char"/>
          <w:rFonts w:hint="cs"/>
          <w:rtl/>
        </w:rPr>
        <w:t>ِ</w:t>
      </w:r>
      <w:r w:rsidRPr="00BE2421">
        <w:rPr>
          <w:rStyle w:val="5-Char"/>
          <w:rFonts w:hint="cs"/>
          <w:rtl/>
        </w:rPr>
        <w:t>ل</w:t>
      </w:r>
      <w:r w:rsidR="00D634EE" w:rsidRPr="00BE2421">
        <w:rPr>
          <w:rStyle w:val="5-Char"/>
          <w:rFonts w:hint="cs"/>
          <w:rtl/>
        </w:rPr>
        <w:t>ْ</w:t>
      </w:r>
      <w:r w:rsidRPr="00BE2421">
        <w:rPr>
          <w:rStyle w:val="5-Char"/>
          <w:rFonts w:hint="cs"/>
          <w:rtl/>
        </w:rPr>
        <w:t>م</w:t>
      </w:r>
      <w:r w:rsidR="00D634EE" w:rsidRPr="00BE2421">
        <w:rPr>
          <w:rStyle w:val="5-Char"/>
          <w:rFonts w:hint="cs"/>
          <w:rtl/>
        </w:rPr>
        <w:t>ُ</w:t>
      </w:r>
      <w:r w:rsidRPr="00BE2421">
        <w:rPr>
          <w:rStyle w:val="5-Char"/>
          <w:rFonts w:hint="cs"/>
          <w:rtl/>
        </w:rPr>
        <w:t>س</w:t>
      </w:r>
      <w:r w:rsidR="00D634EE" w:rsidRPr="00BE2421">
        <w:rPr>
          <w:rStyle w:val="5-Char"/>
          <w:rFonts w:hint="cs"/>
          <w:rtl/>
        </w:rPr>
        <w:t>ٰ</w:t>
      </w:r>
      <w:r w:rsidRPr="00BE2421">
        <w:rPr>
          <w:rStyle w:val="5-Char"/>
          <w:rFonts w:hint="cs"/>
          <w:rtl/>
        </w:rPr>
        <w:t>اف</w:t>
      </w:r>
      <w:r w:rsidR="00D634EE" w:rsidRPr="00BE2421">
        <w:rPr>
          <w:rStyle w:val="5-Char"/>
          <w:rFonts w:hint="cs"/>
          <w:rtl/>
        </w:rPr>
        <w:t>ِ</w:t>
      </w:r>
      <w:r w:rsidRPr="00BE2421">
        <w:rPr>
          <w:rStyle w:val="5-Char"/>
          <w:rFonts w:hint="cs"/>
          <w:rtl/>
        </w:rPr>
        <w:t>ر</w:t>
      </w:r>
      <w:r w:rsidR="00D634EE" w:rsidRPr="00BE2421">
        <w:rPr>
          <w:rStyle w:val="5-Char"/>
          <w:rFonts w:hint="cs"/>
          <w:rtl/>
        </w:rPr>
        <w:t>ِ</w:t>
      </w:r>
      <w:r w:rsidRPr="00BE2421">
        <w:rPr>
          <w:rStyle w:val="5-Char"/>
          <w:rFonts w:hint="cs"/>
          <w:rtl/>
        </w:rPr>
        <w:t xml:space="preserve"> ث</w:t>
      </w:r>
      <w:r w:rsidR="00D634EE" w:rsidRPr="00BE2421">
        <w:rPr>
          <w:rStyle w:val="5-Char"/>
          <w:rFonts w:hint="cs"/>
          <w:rtl/>
        </w:rPr>
        <w:t>َ</w:t>
      </w:r>
      <w:r w:rsidRPr="00BE2421">
        <w:rPr>
          <w:rStyle w:val="5-Char"/>
          <w:rFonts w:hint="cs"/>
          <w:rtl/>
        </w:rPr>
        <w:t>ل</w:t>
      </w:r>
      <w:r w:rsidR="00D634EE" w:rsidRPr="00BE2421">
        <w:rPr>
          <w:rStyle w:val="5-Char"/>
          <w:rFonts w:hint="cs"/>
          <w:rtl/>
        </w:rPr>
        <w:t>ٰ</w:t>
      </w:r>
      <w:r w:rsidRPr="00BE2421">
        <w:rPr>
          <w:rStyle w:val="5-Char"/>
          <w:rFonts w:hint="cs"/>
          <w:rtl/>
        </w:rPr>
        <w:t>اث</w:t>
      </w:r>
      <w:r w:rsidR="00D634EE" w:rsidRPr="00BE2421">
        <w:rPr>
          <w:rStyle w:val="5-Char"/>
          <w:rFonts w:hint="cs"/>
          <w:rtl/>
        </w:rPr>
        <w:t>َ</w:t>
      </w:r>
      <w:r w:rsidRPr="00BE2421">
        <w:rPr>
          <w:rStyle w:val="5-Char"/>
          <w:rFonts w:hint="cs"/>
          <w:rtl/>
        </w:rPr>
        <w:t>ة</w:t>
      </w:r>
      <w:r w:rsidR="00D634EE" w:rsidRPr="00BE2421">
        <w:rPr>
          <w:rStyle w:val="5-Char"/>
          <w:rFonts w:hint="cs"/>
          <w:rtl/>
        </w:rPr>
        <w:t>َ</w:t>
      </w:r>
      <w:r w:rsidRPr="00BE2421">
        <w:rPr>
          <w:rStyle w:val="5-Char"/>
          <w:rFonts w:hint="cs"/>
          <w:rtl/>
        </w:rPr>
        <w:t xml:space="preserve"> ا</w:t>
      </w:r>
      <w:r w:rsidR="00D634EE" w:rsidRPr="00BE2421">
        <w:rPr>
          <w:rStyle w:val="5-Char"/>
          <w:rFonts w:hint="cs"/>
          <w:rtl/>
        </w:rPr>
        <w:t>َ</w:t>
      </w:r>
      <w:r w:rsidR="00C12E54" w:rsidRPr="00BE2421">
        <w:rPr>
          <w:rStyle w:val="5-Char"/>
          <w:rFonts w:hint="cs"/>
          <w:rtl/>
        </w:rPr>
        <w:t>ي</w:t>
      </w:r>
      <w:r w:rsidR="00D634EE" w:rsidRPr="00BE2421">
        <w:rPr>
          <w:rStyle w:val="5-Char"/>
          <w:rFonts w:hint="cs"/>
          <w:rtl/>
        </w:rPr>
        <w:t>ّٰ</w:t>
      </w:r>
      <w:r w:rsidRPr="00BE2421">
        <w:rPr>
          <w:rStyle w:val="5-Char"/>
          <w:rFonts w:hint="cs"/>
          <w:rtl/>
        </w:rPr>
        <w:t>ام</w:t>
      </w:r>
      <w:r w:rsidR="00D634EE" w:rsidRPr="00BE2421">
        <w:rPr>
          <w:rStyle w:val="5-Char"/>
          <w:rFonts w:hint="cs"/>
          <w:rtl/>
        </w:rPr>
        <w:t>ٍ</w:t>
      </w:r>
      <w:r w:rsidRPr="00BE2421">
        <w:rPr>
          <w:rStyle w:val="5-Char"/>
          <w:rFonts w:hint="cs"/>
          <w:rtl/>
        </w:rPr>
        <w:t xml:space="preserve"> و</w:t>
      </w:r>
      <w:r w:rsidR="00D634EE" w:rsidRPr="00BE2421">
        <w:rPr>
          <w:rStyle w:val="5-Char"/>
          <w:rFonts w:hint="cs"/>
          <w:rtl/>
        </w:rPr>
        <w:t>َ</w:t>
      </w:r>
      <w:r w:rsidRPr="00BE2421">
        <w:rPr>
          <w:rStyle w:val="5-Char"/>
          <w:rFonts w:hint="cs"/>
          <w:rtl/>
        </w:rPr>
        <w:t xml:space="preserve"> ل</w:t>
      </w:r>
      <w:r w:rsidR="00D634EE" w:rsidRPr="00BE2421">
        <w:rPr>
          <w:rStyle w:val="5-Char"/>
          <w:rFonts w:hint="cs"/>
          <w:rtl/>
        </w:rPr>
        <w:t>َ</w:t>
      </w:r>
      <w:r w:rsidR="00C12E54" w:rsidRPr="00BE2421">
        <w:rPr>
          <w:rStyle w:val="5-Char"/>
          <w:rFonts w:hint="cs"/>
          <w:rtl/>
        </w:rPr>
        <w:t>ي</w:t>
      </w:r>
      <w:r w:rsidR="00D634EE" w:rsidRPr="00BE2421">
        <w:rPr>
          <w:rStyle w:val="5-Char"/>
          <w:rFonts w:hint="cs"/>
          <w:rtl/>
        </w:rPr>
        <w:t>ٰ</w:t>
      </w:r>
      <w:r w:rsidRPr="00BE2421">
        <w:rPr>
          <w:rStyle w:val="5-Char"/>
          <w:rFonts w:hint="cs"/>
          <w:rtl/>
        </w:rPr>
        <w:t>ال</w:t>
      </w:r>
      <w:r w:rsidR="00D634EE" w:rsidRPr="00BE2421">
        <w:rPr>
          <w:rStyle w:val="5-Char"/>
          <w:rFonts w:hint="cs"/>
          <w:rtl/>
        </w:rPr>
        <w:t>ِ</w:t>
      </w:r>
      <w:r w:rsidR="00C12E54" w:rsidRPr="00BE2421">
        <w:rPr>
          <w:rStyle w:val="5-Char"/>
          <w:rFonts w:hint="cs"/>
          <w:rtl/>
        </w:rPr>
        <w:t>ي</w:t>
      </w:r>
      <w:r w:rsidR="00D634EE" w:rsidRPr="00BE2421">
        <w:rPr>
          <w:rStyle w:val="5-Char"/>
          <w:rFonts w:hint="cs"/>
          <w:rtl/>
        </w:rPr>
        <w:t>ْ</w:t>
      </w:r>
      <w:r w:rsidRPr="00BE2421">
        <w:rPr>
          <w:rStyle w:val="5-Char"/>
          <w:rFonts w:hint="cs"/>
          <w:rtl/>
        </w:rPr>
        <w:t>ه</w:t>
      </w:r>
      <w:r w:rsidR="00D634EE" w:rsidRPr="00BE2421">
        <w:rPr>
          <w:rStyle w:val="5-Char"/>
          <w:rFonts w:hint="cs"/>
          <w:rtl/>
        </w:rPr>
        <w:t>ِ</w:t>
      </w:r>
      <w:r w:rsidRPr="00BE2421">
        <w:rPr>
          <w:rStyle w:val="5-Char"/>
          <w:rFonts w:hint="cs"/>
          <w:rtl/>
        </w:rPr>
        <w:t>نّ</w:t>
      </w:r>
      <w:r w:rsidR="00D634EE" w:rsidRPr="00BE2421">
        <w:rPr>
          <w:rStyle w:val="5-Char"/>
          <w:rFonts w:hint="cs"/>
          <w:rtl/>
        </w:rPr>
        <w:t>َ</w:t>
      </w:r>
      <w:r w:rsidRPr="00BE2421">
        <w:rPr>
          <w:rStyle w:val="5-Char"/>
          <w:rFonts w:hint="cs"/>
          <w:rtl/>
        </w:rPr>
        <w:t>، و</w:t>
      </w:r>
      <w:r w:rsidR="00D634EE" w:rsidRPr="00BE2421">
        <w:rPr>
          <w:rStyle w:val="5-Char"/>
          <w:rFonts w:hint="cs"/>
          <w:rtl/>
        </w:rPr>
        <w:t>َ</w:t>
      </w:r>
      <w:r w:rsidRPr="00BE2421">
        <w:rPr>
          <w:rStyle w:val="5-Char"/>
          <w:rFonts w:hint="cs"/>
          <w:rtl/>
        </w:rPr>
        <w:t xml:space="preserve"> ل</w:t>
      </w:r>
      <w:r w:rsidR="00D634EE" w:rsidRPr="00BE2421">
        <w:rPr>
          <w:rStyle w:val="5-Char"/>
          <w:rFonts w:hint="cs"/>
          <w:rtl/>
        </w:rPr>
        <w:t>ِ</w:t>
      </w:r>
      <w:r w:rsidRPr="00BE2421">
        <w:rPr>
          <w:rStyle w:val="5-Char"/>
          <w:rFonts w:hint="cs"/>
          <w:rtl/>
        </w:rPr>
        <w:t>ل</w:t>
      </w:r>
      <w:r w:rsidR="00D634EE" w:rsidRPr="00BE2421">
        <w:rPr>
          <w:rStyle w:val="5-Char"/>
          <w:rFonts w:hint="cs"/>
          <w:rtl/>
        </w:rPr>
        <w:t>ْ</w:t>
      </w:r>
      <w:r w:rsidRPr="00BE2421">
        <w:rPr>
          <w:rStyle w:val="5-Char"/>
          <w:rFonts w:hint="cs"/>
          <w:rtl/>
        </w:rPr>
        <w:t>م</w:t>
      </w:r>
      <w:r w:rsidR="00D634EE" w:rsidRPr="00BE2421">
        <w:rPr>
          <w:rStyle w:val="5-Char"/>
          <w:rFonts w:hint="cs"/>
          <w:rtl/>
        </w:rPr>
        <w:t>ُ</w:t>
      </w:r>
      <w:r w:rsidRPr="00BE2421">
        <w:rPr>
          <w:rStyle w:val="5-Char"/>
          <w:rFonts w:hint="cs"/>
          <w:rtl/>
        </w:rPr>
        <w:t>ق</w:t>
      </w:r>
      <w:r w:rsidR="00D634EE" w:rsidRPr="00BE2421">
        <w:rPr>
          <w:rStyle w:val="5-Char"/>
          <w:rFonts w:hint="cs"/>
          <w:rtl/>
        </w:rPr>
        <w:t>ِ</w:t>
      </w:r>
      <w:r w:rsidR="00C12E54" w:rsidRPr="00BE2421">
        <w:rPr>
          <w:rStyle w:val="5-Char"/>
          <w:rFonts w:hint="cs"/>
          <w:rtl/>
        </w:rPr>
        <w:t>ي</w:t>
      </w:r>
      <w:r w:rsidR="00D634EE" w:rsidRPr="00BE2421">
        <w:rPr>
          <w:rStyle w:val="5-Char"/>
          <w:rFonts w:hint="cs"/>
          <w:rtl/>
        </w:rPr>
        <w:t>ْ</w:t>
      </w:r>
      <w:r w:rsidRPr="00BE2421">
        <w:rPr>
          <w:rStyle w:val="5-Char"/>
          <w:rFonts w:hint="cs"/>
          <w:rtl/>
        </w:rPr>
        <w:t>م</w:t>
      </w:r>
      <w:r w:rsidR="00D634EE" w:rsidRPr="00BE2421">
        <w:rPr>
          <w:rStyle w:val="5-Char"/>
          <w:rFonts w:hint="cs"/>
          <w:rtl/>
        </w:rPr>
        <w:t>ِ</w:t>
      </w:r>
      <w:r w:rsidRPr="00BE2421">
        <w:rPr>
          <w:rStyle w:val="5-Char"/>
          <w:rFonts w:hint="cs"/>
          <w:rtl/>
        </w:rPr>
        <w:t xml:space="preserve"> </w:t>
      </w:r>
      <w:r w:rsidR="00C12E54" w:rsidRPr="00BE2421">
        <w:rPr>
          <w:rStyle w:val="5-Char"/>
          <w:rFonts w:hint="cs"/>
          <w:rtl/>
        </w:rPr>
        <w:t>ي</w:t>
      </w:r>
      <w:r w:rsidR="00D634EE" w:rsidRPr="00BE2421">
        <w:rPr>
          <w:rStyle w:val="5-Char"/>
          <w:rFonts w:hint="cs"/>
          <w:rtl/>
        </w:rPr>
        <w:t>َ</w:t>
      </w:r>
      <w:r w:rsidRPr="00BE2421">
        <w:rPr>
          <w:rStyle w:val="5-Char"/>
          <w:rFonts w:hint="cs"/>
          <w:rtl/>
        </w:rPr>
        <w:t>و</w:t>
      </w:r>
      <w:r w:rsidR="00D634EE" w:rsidRPr="00BE2421">
        <w:rPr>
          <w:rStyle w:val="5-Char"/>
          <w:rFonts w:hint="cs"/>
          <w:rtl/>
        </w:rPr>
        <w:t>ْ</w:t>
      </w:r>
      <w:r w:rsidRPr="00BE2421">
        <w:rPr>
          <w:rStyle w:val="5-Char"/>
          <w:rFonts w:hint="cs"/>
          <w:rtl/>
        </w:rPr>
        <w:t>ماً و</w:t>
      </w:r>
      <w:r w:rsidR="00D634EE" w:rsidRPr="00BE2421">
        <w:rPr>
          <w:rStyle w:val="5-Char"/>
          <w:rFonts w:hint="cs"/>
          <w:rtl/>
        </w:rPr>
        <w:t>َّ</w:t>
      </w:r>
      <w:r w:rsidRPr="00BE2421">
        <w:rPr>
          <w:rStyle w:val="5-Char"/>
          <w:rFonts w:hint="cs"/>
          <w:rtl/>
        </w:rPr>
        <w:t xml:space="preserve"> ل</w:t>
      </w:r>
      <w:r w:rsidR="00D634EE" w:rsidRPr="00BE2421">
        <w:rPr>
          <w:rStyle w:val="5-Char"/>
          <w:rFonts w:hint="cs"/>
          <w:rtl/>
        </w:rPr>
        <w:t>َ</w:t>
      </w:r>
      <w:r w:rsidR="00C12E54" w:rsidRPr="00BE2421">
        <w:rPr>
          <w:rStyle w:val="5-Char"/>
          <w:rFonts w:hint="cs"/>
          <w:rtl/>
        </w:rPr>
        <w:t>ي</w:t>
      </w:r>
      <w:r w:rsidR="00D634EE" w:rsidRPr="00BE2421">
        <w:rPr>
          <w:rStyle w:val="5-Char"/>
          <w:rFonts w:hint="cs"/>
          <w:rtl/>
        </w:rPr>
        <w:t>ْ</w:t>
      </w:r>
      <w:r w:rsidRPr="00BE2421">
        <w:rPr>
          <w:rStyle w:val="5-Char"/>
          <w:rFonts w:hint="cs"/>
          <w:rtl/>
        </w:rPr>
        <w:t>ل</w:t>
      </w:r>
      <w:r w:rsidR="00D634EE" w:rsidRPr="00BE2421">
        <w:rPr>
          <w:rStyle w:val="5-Char"/>
          <w:rFonts w:hint="cs"/>
          <w:rtl/>
        </w:rPr>
        <w:t>َ</w:t>
      </w:r>
      <w:r w:rsidRPr="00BE2421">
        <w:rPr>
          <w:rStyle w:val="5-Char"/>
          <w:rFonts w:hint="cs"/>
          <w:rtl/>
        </w:rPr>
        <w:t>ة</w:t>
      </w:r>
      <w:r w:rsidR="00D634EE" w:rsidRPr="00BE2421">
        <w:rPr>
          <w:rStyle w:val="5-Char"/>
          <w:rFonts w:hint="cs"/>
          <w:rtl/>
        </w:rPr>
        <w:t>ً</w:t>
      </w:r>
      <w:r w:rsidRPr="00BE2421">
        <w:rPr>
          <w:rStyle w:val="5-Char"/>
          <w:rFonts w:hint="cs"/>
          <w:rtl/>
        </w:rPr>
        <w:t>؛ ا</w:t>
      </w:r>
      <w:r w:rsidR="00D634EE" w:rsidRPr="00BE2421">
        <w:rPr>
          <w:rStyle w:val="5-Char"/>
          <w:rFonts w:hint="cs"/>
          <w:rtl/>
        </w:rPr>
        <w:t>ِ</w:t>
      </w:r>
      <w:r w:rsidRPr="00BE2421">
        <w:rPr>
          <w:rStyle w:val="5-Char"/>
          <w:rFonts w:hint="cs"/>
          <w:rtl/>
        </w:rPr>
        <w:t>ذ</w:t>
      </w:r>
      <w:r w:rsidR="00D634EE" w:rsidRPr="00BE2421">
        <w:rPr>
          <w:rStyle w:val="5-Char"/>
          <w:rFonts w:hint="cs"/>
          <w:rtl/>
        </w:rPr>
        <w:t>ٰ</w:t>
      </w:r>
      <w:r w:rsidRPr="00BE2421">
        <w:rPr>
          <w:rStyle w:val="5-Char"/>
          <w:rFonts w:hint="cs"/>
          <w:rtl/>
        </w:rPr>
        <w:t>ا ت</w:t>
      </w:r>
      <w:r w:rsidR="00D634EE" w:rsidRPr="00BE2421">
        <w:rPr>
          <w:rStyle w:val="5-Char"/>
          <w:rFonts w:hint="cs"/>
          <w:rtl/>
        </w:rPr>
        <w:t>َ</w:t>
      </w:r>
      <w:r w:rsidRPr="00BE2421">
        <w:rPr>
          <w:rStyle w:val="5-Char"/>
          <w:rFonts w:hint="cs"/>
          <w:rtl/>
        </w:rPr>
        <w:t>ط</w:t>
      </w:r>
      <w:r w:rsidR="00D634EE" w:rsidRPr="00BE2421">
        <w:rPr>
          <w:rStyle w:val="5-Char"/>
          <w:rFonts w:hint="cs"/>
          <w:rtl/>
        </w:rPr>
        <w:t>َ</w:t>
      </w:r>
      <w:r w:rsidRPr="00BE2421">
        <w:rPr>
          <w:rStyle w:val="5-Char"/>
          <w:rFonts w:hint="cs"/>
          <w:rtl/>
        </w:rPr>
        <w:t>هّ</w:t>
      </w:r>
      <w:r w:rsidR="00D634EE" w:rsidRPr="00BE2421">
        <w:rPr>
          <w:rStyle w:val="5-Char"/>
          <w:rFonts w:hint="cs"/>
          <w:rtl/>
        </w:rPr>
        <w:t>َ</w:t>
      </w:r>
      <w:r w:rsidRPr="00BE2421">
        <w:rPr>
          <w:rStyle w:val="5-Char"/>
          <w:rFonts w:hint="cs"/>
          <w:rtl/>
        </w:rPr>
        <w:t>ر</w:t>
      </w:r>
      <w:r w:rsidR="00D634EE" w:rsidRPr="00BE2421">
        <w:rPr>
          <w:rStyle w:val="5-Char"/>
          <w:rFonts w:hint="cs"/>
          <w:rtl/>
        </w:rPr>
        <w:t>َ</w:t>
      </w:r>
      <w:r w:rsidRPr="00BE2421">
        <w:rPr>
          <w:rStyle w:val="5-Char"/>
          <w:rFonts w:hint="cs"/>
          <w:rtl/>
        </w:rPr>
        <w:t xml:space="preserve"> و</w:t>
      </w:r>
      <w:r w:rsidR="00D634EE" w:rsidRPr="00BE2421">
        <w:rPr>
          <w:rStyle w:val="5-Char"/>
          <w:rFonts w:hint="cs"/>
          <w:rtl/>
        </w:rPr>
        <w:t>َ</w:t>
      </w:r>
      <w:r w:rsidRPr="00BE2421">
        <w:rPr>
          <w:rStyle w:val="5-Char"/>
          <w:rFonts w:hint="cs"/>
          <w:rtl/>
        </w:rPr>
        <w:t xml:space="preserve"> ل</w:t>
      </w:r>
      <w:r w:rsidR="00D634EE" w:rsidRPr="00BE2421">
        <w:rPr>
          <w:rStyle w:val="5-Char"/>
          <w:rFonts w:hint="cs"/>
          <w:rtl/>
        </w:rPr>
        <w:t>َ</w:t>
      </w:r>
      <w:r w:rsidRPr="00BE2421">
        <w:rPr>
          <w:rStyle w:val="5-Char"/>
          <w:rFonts w:hint="cs"/>
          <w:rtl/>
        </w:rPr>
        <w:t>ب</w:t>
      </w:r>
      <w:r w:rsidR="00D634EE" w:rsidRPr="00BE2421">
        <w:rPr>
          <w:rStyle w:val="5-Char"/>
          <w:rFonts w:hint="cs"/>
          <w:rtl/>
        </w:rPr>
        <w:t>ِ</w:t>
      </w:r>
      <w:r w:rsidRPr="00BE2421">
        <w:rPr>
          <w:rStyle w:val="5-Char"/>
          <w:rFonts w:hint="cs"/>
          <w:rtl/>
        </w:rPr>
        <w:t>س</w:t>
      </w:r>
      <w:r w:rsidR="00D634EE" w:rsidRPr="00BE2421">
        <w:rPr>
          <w:rStyle w:val="5-Char"/>
          <w:rFonts w:hint="cs"/>
          <w:rtl/>
        </w:rPr>
        <w:t>َ</w:t>
      </w:r>
      <w:r w:rsidRPr="00BE2421">
        <w:rPr>
          <w:rStyle w:val="5-Char"/>
          <w:rFonts w:hint="cs"/>
          <w:rtl/>
        </w:rPr>
        <w:t xml:space="preserve"> خ</w:t>
      </w:r>
      <w:r w:rsidR="00D634EE" w:rsidRPr="00BE2421">
        <w:rPr>
          <w:rStyle w:val="5-Char"/>
          <w:rFonts w:hint="cs"/>
          <w:rtl/>
        </w:rPr>
        <w:t>ُ</w:t>
      </w:r>
      <w:r w:rsidRPr="00BE2421">
        <w:rPr>
          <w:rStyle w:val="5-Char"/>
          <w:rFonts w:hint="cs"/>
          <w:rtl/>
        </w:rPr>
        <w:t>فّ</w:t>
      </w:r>
      <w:r w:rsidR="00D634EE" w:rsidRPr="00BE2421">
        <w:rPr>
          <w:rStyle w:val="5-Char"/>
          <w:rFonts w:hint="cs"/>
          <w:rtl/>
        </w:rPr>
        <w:t>َ</w:t>
      </w:r>
      <w:r w:rsidR="00C12E54" w:rsidRPr="00BE2421">
        <w:rPr>
          <w:rStyle w:val="5-Char"/>
          <w:rFonts w:hint="cs"/>
          <w:rtl/>
        </w:rPr>
        <w:t>ي</w:t>
      </w:r>
      <w:r w:rsidR="00D634EE" w:rsidRPr="00BE2421">
        <w:rPr>
          <w:rStyle w:val="5-Char"/>
          <w:rFonts w:hint="cs"/>
          <w:rtl/>
        </w:rPr>
        <w:t>ْ</w:t>
      </w:r>
      <w:r w:rsidRPr="00BE2421">
        <w:rPr>
          <w:rStyle w:val="5-Char"/>
          <w:rFonts w:hint="cs"/>
          <w:rtl/>
        </w:rPr>
        <w:t>ه</w:t>
      </w:r>
      <w:r w:rsidR="00D634EE" w:rsidRPr="00BE2421">
        <w:rPr>
          <w:rStyle w:val="5-Char"/>
          <w:rFonts w:hint="cs"/>
          <w:rtl/>
        </w:rPr>
        <w:t>ِ</w:t>
      </w:r>
      <w:r w:rsidRPr="00BE2421">
        <w:rPr>
          <w:rStyle w:val="5-Char"/>
          <w:rFonts w:hint="cs"/>
          <w:rtl/>
        </w:rPr>
        <w:t xml:space="preserve"> ا</w:t>
      </w:r>
      <w:r w:rsidR="00D634EE" w:rsidRPr="00BE2421">
        <w:rPr>
          <w:rStyle w:val="5-Char"/>
          <w:rFonts w:hint="cs"/>
          <w:rtl/>
        </w:rPr>
        <w:t>َ</w:t>
      </w:r>
      <w:r w:rsidRPr="00BE2421">
        <w:rPr>
          <w:rStyle w:val="5-Char"/>
          <w:rFonts w:hint="cs"/>
          <w:rtl/>
        </w:rPr>
        <w:t>ن</w:t>
      </w:r>
      <w:r w:rsidR="00D634EE" w:rsidRPr="00BE2421">
        <w:rPr>
          <w:rStyle w:val="5-Char"/>
          <w:rFonts w:hint="cs"/>
          <w:rtl/>
        </w:rPr>
        <w:t>ْ</w:t>
      </w:r>
      <w:r w:rsidRPr="00BE2421">
        <w:rPr>
          <w:rStyle w:val="5-Char"/>
          <w:rFonts w:hint="cs"/>
          <w:rtl/>
        </w:rPr>
        <w:t xml:space="preserve"> </w:t>
      </w:r>
      <w:r w:rsidR="00C12E54" w:rsidRPr="00BE2421">
        <w:rPr>
          <w:rStyle w:val="5-Char"/>
          <w:rFonts w:hint="cs"/>
          <w:rtl/>
        </w:rPr>
        <w:t>ي</w:t>
      </w:r>
      <w:r w:rsidR="00D634EE" w:rsidRPr="00BE2421">
        <w:rPr>
          <w:rStyle w:val="5-Char"/>
          <w:rFonts w:hint="cs"/>
          <w:rtl/>
        </w:rPr>
        <w:t>َ</w:t>
      </w:r>
      <w:r w:rsidRPr="00BE2421">
        <w:rPr>
          <w:rStyle w:val="5-Char"/>
          <w:rFonts w:hint="cs"/>
          <w:rtl/>
        </w:rPr>
        <w:t>م</w:t>
      </w:r>
      <w:r w:rsidR="00D634EE" w:rsidRPr="00BE2421">
        <w:rPr>
          <w:rStyle w:val="5-Char"/>
          <w:rFonts w:hint="cs"/>
          <w:rtl/>
        </w:rPr>
        <w:t>ْ</w:t>
      </w:r>
      <w:r w:rsidRPr="00BE2421">
        <w:rPr>
          <w:rStyle w:val="5-Char"/>
          <w:rFonts w:hint="cs"/>
          <w:rtl/>
        </w:rPr>
        <w:t>س</w:t>
      </w:r>
      <w:r w:rsidR="00D634EE" w:rsidRPr="00BE2421">
        <w:rPr>
          <w:rStyle w:val="5-Char"/>
          <w:rFonts w:hint="cs"/>
          <w:rtl/>
        </w:rPr>
        <w:t>َ</w:t>
      </w:r>
      <w:r w:rsidRPr="00BE2421">
        <w:rPr>
          <w:rStyle w:val="5-Char"/>
          <w:rFonts w:hint="cs"/>
          <w:rtl/>
        </w:rPr>
        <w:t>ح</w:t>
      </w:r>
      <w:r w:rsidR="00D634EE" w:rsidRPr="00BE2421">
        <w:rPr>
          <w:rStyle w:val="5-Char"/>
          <w:rFonts w:hint="cs"/>
          <w:rtl/>
        </w:rPr>
        <w:t>َ</w:t>
      </w:r>
      <w:r w:rsidRPr="00BE2421">
        <w:rPr>
          <w:rStyle w:val="5-Char"/>
          <w:rFonts w:hint="cs"/>
          <w:rtl/>
        </w:rPr>
        <w:t xml:space="preserve"> ع</w:t>
      </w:r>
      <w:r w:rsidR="00D634EE" w:rsidRPr="00BE2421">
        <w:rPr>
          <w:rStyle w:val="5-Char"/>
          <w:rFonts w:hint="cs"/>
          <w:rtl/>
        </w:rPr>
        <w:t>َ</w:t>
      </w:r>
      <w:r w:rsidRPr="00BE2421">
        <w:rPr>
          <w:rStyle w:val="5-Char"/>
          <w:rFonts w:hint="cs"/>
          <w:rtl/>
        </w:rPr>
        <w:t>ل</w:t>
      </w:r>
      <w:r w:rsidR="00D634EE" w:rsidRPr="00BE2421">
        <w:rPr>
          <w:rStyle w:val="5-Char"/>
          <w:rFonts w:hint="cs"/>
          <w:rtl/>
        </w:rPr>
        <w:t>َ</w:t>
      </w:r>
      <w:r w:rsidR="00C12E54" w:rsidRPr="00BE2421">
        <w:rPr>
          <w:rStyle w:val="5-Char"/>
          <w:rFonts w:hint="cs"/>
          <w:rtl/>
        </w:rPr>
        <w:t>ي</w:t>
      </w:r>
      <w:r w:rsidR="00D634EE" w:rsidRPr="00BE2421">
        <w:rPr>
          <w:rStyle w:val="5-Char"/>
          <w:rFonts w:hint="cs"/>
          <w:rtl/>
        </w:rPr>
        <w:t>ْ</w:t>
      </w:r>
      <w:r w:rsidRPr="00BE2421">
        <w:rPr>
          <w:rStyle w:val="5-Char"/>
          <w:rFonts w:hint="cs"/>
          <w:rtl/>
        </w:rPr>
        <w:t>ه</w:t>
      </w:r>
      <w:r w:rsidR="00D634EE" w:rsidRPr="00BE2421">
        <w:rPr>
          <w:rStyle w:val="5-Char"/>
          <w:rFonts w:hint="cs"/>
          <w:rtl/>
        </w:rPr>
        <w:t>ِ</w:t>
      </w:r>
      <w:r w:rsidRPr="00BE2421">
        <w:rPr>
          <w:rStyle w:val="5-Char"/>
          <w:rFonts w:hint="cs"/>
          <w:rtl/>
        </w:rPr>
        <w:t>م</w:t>
      </w:r>
      <w:r w:rsidR="00D634EE" w:rsidRPr="00BE2421">
        <w:rPr>
          <w:rStyle w:val="5-Char"/>
          <w:rFonts w:hint="cs"/>
          <w:rtl/>
        </w:rPr>
        <w:t>ٰ</w:t>
      </w:r>
      <w:r w:rsidRPr="00BE2421">
        <w:rPr>
          <w:rStyle w:val="5-Char"/>
          <w:rFonts w:hint="cs"/>
          <w:rtl/>
        </w:rPr>
        <w:t>ا»</w:t>
      </w:r>
      <w:r w:rsidRPr="007100A7">
        <w:rPr>
          <w:rStyle w:val="1-Char"/>
          <w:rFonts w:hint="cs"/>
          <w:rtl/>
        </w:rPr>
        <w:t xml:space="preserve"> (صح</w:t>
      </w:r>
      <w:r w:rsidR="00446BB7">
        <w:rPr>
          <w:rStyle w:val="1-Char"/>
          <w:rFonts w:hint="cs"/>
          <w:rtl/>
        </w:rPr>
        <w:t>ی</w:t>
      </w:r>
      <w:r w:rsidRPr="007100A7">
        <w:rPr>
          <w:rStyle w:val="1-Char"/>
          <w:rFonts w:hint="cs"/>
          <w:rtl/>
        </w:rPr>
        <w:t>ح ابن خز</w:t>
      </w:r>
      <w:r w:rsidR="00446BB7">
        <w:rPr>
          <w:rStyle w:val="1-Char"/>
          <w:rFonts w:hint="cs"/>
          <w:rtl/>
        </w:rPr>
        <w:t>ی</w:t>
      </w:r>
      <w:r w:rsidRPr="007100A7">
        <w:rPr>
          <w:rStyle w:val="1-Char"/>
          <w:rFonts w:hint="cs"/>
          <w:rtl/>
        </w:rPr>
        <w:t>مه و صح</w:t>
      </w:r>
      <w:r w:rsidR="00446BB7">
        <w:rPr>
          <w:rStyle w:val="1-Char"/>
          <w:rFonts w:hint="cs"/>
          <w:rtl/>
        </w:rPr>
        <w:t>ی</w:t>
      </w:r>
      <w:r w:rsidRPr="007100A7">
        <w:rPr>
          <w:rStyle w:val="1-Char"/>
          <w:rFonts w:hint="cs"/>
          <w:rtl/>
        </w:rPr>
        <w:t xml:space="preserve">ح ابن حبان)؛ </w:t>
      </w:r>
      <w:r w:rsidRPr="00BE2421">
        <w:rPr>
          <w:rStyle w:val="1-Char"/>
          <w:rFonts w:hint="cs"/>
          <w:rtl/>
        </w:rPr>
        <w:t>«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برا</w:t>
      </w:r>
      <w:r w:rsidR="00446BB7">
        <w:rPr>
          <w:rStyle w:val="1-Char"/>
          <w:rFonts w:hint="cs"/>
          <w:rtl/>
        </w:rPr>
        <w:t>ی</w:t>
      </w:r>
      <w:r w:rsidRPr="00BE2421">
        <w:rPr>
          <w:rStyle w:val="1-Char"/>
          <w:rFonts w:hint="cs"/>
          <w:rtl/>
        </w:rPr>
        <w:t xml:space="preserve"> مسافر، سه شبانه</w:t>
      </w:r>
      <w:r w:rsidR="00BE74BE" w:rsidRPr="00BE2421">
        <w:rPr>
          <w:rStyle w:val="1-Char"/>
          <w:rFonts w:hint="cs"/>
          <w:rtl/>
        </w:rPr>
        <w:t>‌</w:t>
      </w:r>
      <w:r w:rsidRPr="00BE2421">
        <w:rPr>
          <w:rStyle w:val="1-Char"/>
          <w:rFonts w:hint="cs"/>
          <w:rtl/>
        </w:rPr>
        <w:t>روز و برا</w:t>
      </w:r>
      <w:r w:rsidR="00446BB7">
        <w:rPr>
          <w:rStyle w:val="1-Char"/>
          <w:rFonts w:hint="cs"/>
          <w:rtl/>
        </w:rPr>
        <w:t>ی</w:t>
      </w:r>
      <w:r w:rsidRPr="00BE2421">
        <w:rPr>
          <w:rStyle w:val="1-Char"/>
          <w:rFonts w:hint="cs"/>
          <w:rtl/>
        </w:rPr>
        <w:t xml:space="preserve"> مق</w:t>
      </w:r>
      <w:r w:rsidR="00446BB7">
        <w:rPr>
          <w:rStyle w:val="1-Char"/>
          <w:rFonts w:hint="cs"/>
          <w:rtl/>
        </w:rPr>
        <w:t>ی</w:t>
      </w:r>
      <w:r w:rsidRPr="00BE2421">
        <w:rPr>
          <w:rStyle w:val="1-Char"/>
          <w:rFonts w:hint="cs"/>
          <w:rtl/>
        </w:rPr>
        <w:t xml:space="preserve">م، </w:t>
      </w:r>
      <w:r w:rsidR="00446BB7">
        <w:rPr>
          <w:rStyle w:val="1-Char"/>
          <w:rFonts w:hint="cs"/>
          <w:rtl/>
        </w:rPr>
        <w:t>ی</w:t>
      </w:r>
      <w:r w:rsidRPr="00BE2421">
        <w:rPr>
          <w:rStyle w:val="1-Char"/>
          <w:rFonts w:hint="cs"/>
          <w:rtl/>
        </w:rPr>
        <w:t>ک شبانه‌روز رخصت و اجازه داده که اگر طهارت گرفت و خفّ</w:t>
      </w:r>
      <w:r w:rsidR="00446BB7">
        <w:rPr>
          <w:rStyle w:val="1-Char"/>
          <w:rFonts w:hint="cs"/>
          <w:rtl/>
        </w:rPr>
        <w:t>ی</w:t>
      </w:r>
      <w:r w:rsidRPr="00BE2421">
        <w:rPr>
          <w:rStyle w:val="1-Char"/>
          <w:rFonts w:hint="cs"/>
          <w:rtl/>
        </w:rPr>
        <w:t>ن را به پاک</w:t>
      </w:r>
      <w:r w:rsidR="00446BB7">
        <w:rPr>
          <w:rStyle w:val="1-Char"/>
          <w:rFonts w:hint="cs"/>
          <w:rtl/>
        </w:rPr>
        <w:t>ی</w:t>
      </w:r>
      <w:r w:rsidRPr="00BE2421">
        <w:rPr>
          <w:rStyle w:val="1-Char"/>
          <w:rFonts w:hint="cs"/>
          <w:rtl/>
        </w:rPr>
        <w:t xml:space="preserve"> پوش</w:t>
      </w:r>
      <w:r w:rsidR="00446BB7">
        <w:rPr>
          <w:rStyle w:val="1-Char"/>
          <w:rFonts w:hint="cs"/>
          <w:rtl/>
        </w:rPr>
        <w:t>ی</w:t>
      </w:r>
      <w:r w:rsidRPr="00BE2421">
        <w:rPr>
          <w:rStyle w:val="1-Char"/>
          <w:rFonts w:hint="cs"/>
          <w:rtl/>
        </w:rPr>
        <w:t>د، در وضو</w:t>
      </w:r>
      <w:r w:rsidR="00446BB7">
        <w:rPr>
          <w:rStyle w:val="1-Char"/>
          <w:rFonts w:hint="cs"/>
          <w:rtl/>
        </w:rPr>
        <w:t>ی</w:t>
      </w:r>
      <w:r w:rsidRPr="00BE2421">
        <w:rPr>
          <w:rStyle w:val="1-Char"/>
          <w:rFonts w:hint="cs"/>
          <w:rtl/>
        </w:rPr>
        <w:t xml:space="preserve"> بعد</w:t>
      </w:r>
      <w:r w:rsidR="00446BB7">
        <w:rPr>
          <w:rStyle w:val="1-Char"/>
          <w:rFonts w:hint="cs"/>
          <w:rtl/>
        </w:rPr>
        <w:t>ی</w:t>
      </w:r>
      <w:r w:rsidR="00C95F2A" w:rsidRPr="00BE2421">
        <w:rPr>
          <w:rStyle w:val="1-Char"/>
          <w:rFonts w:hint="cs"/>
          <w:rtl/>
        </w:rPr>
        <w:t>،</w:t>
      </w:r>
      <w:r w:rsidRPr="00BE2421">
        <w:rPr>
          <w:rStyle w:val="1-Char"/>
          <w:rFonts w:hint="cs"/>
          <w:rtl/>
        </w:rPr>
        <w:t xml:space="preserve"> بر</w:t>
      </w:r>
      <w:r w:rsidR="000751A8">
        <w:rPr>
          <w:rStyle w:val="1-Char"/>
          <w:rFonts w:hint="cs"/>
          <w:rtl/>
        </w:rPr>
        <w:t xml:space="preserve"> آن‌ها </w:t>
      </w:r>
      <w:r w:rsidRPr="00BE2421">
        <w:rPr>
          <w:rStyle w:val="1-Char"/>
          <w:rFonts w:hint="cs"/>
          <w:rtl/>
        </w:rPr>
        <w:t>مسح کند به جا</w:t>
      </w:r>
      <w:r w:rsidR="00446BB7">
        <w:rPr>
          <w:rStyle w:val="1-Char"/>
          <w:rFonts w:hint="cs"/>
          <w:rtl/>
        </w:rPr>
        <w:t>ی</w:t>
      </w:r>
      <w:r w:rsidRPr="00BE2421">
        <w:rPr>
          <w:rStyle w:val="1-Char"/>
          <w:rFonts w:hint="cs"/>
          <w:rtl/>
        </w:rPr>
        <w:t xml:space="preserve"> شستن پاها»</w:t>
      </w:r>
      <w:r w:rsidRPr="007100A7">
        <w:rPr>
          <w:rStyle w:val="1-Char"/>
          <w:rFonts w:hint="cs"/>
          <w:rtl/>
        </w:rPr>
        <w:t>.</w:t>
      </w:r>
    </w:p>
    <w:p w:rsidR="006C74E9" w:rsidRPr="007100A7" w:rsidRDefault="006C74E9" w:rsidP="00AF1D25">
      <w:pPr>
        <w:rPr>
          <w:rStyle w:val="1-Char"/>
          <w:rtl/>
        </w:rPr>
      </w:pPr>
      <w:r w:rsidRPr="007100A7">
        <w:rPr>
          <w:rStyle w:val="1-Char"/>
          <w:rFonts w:hint="cs"/>
          <w:rtl/>
        </w:rPr>
        <w:t>و صفوان بن عسّال</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544D97">
        <w:rPr>
          <w:rStyle w:val="5-Char"/>
          <w:rFonts w:eastAsia="Batang" w:hint="cs"/>
          <w:rtl/>
        </w:rPr>
        <w:t>«ک</w:t>
      </w:r>
      <w:r w:rsidR="00D634EE" w:rsidRPr="00544D97">
        <w:rPr>
          <w:rStyle w:val="5-Char"/>
          <w:rFonts w:eastAsia="Batang" w:hint="cs"/>
          <w:rtl/>
        </w:rPr>
        <w:t>ٰ</w:t>
      </w:r>
      <w:r w:rsidRPr="00544D97">
        <w:rPr>
          <w:rStyle w:val="5-Char"/>
          <w:rFonts w:eastAsia="Batang" w:hint="cs"/>
          <w:rtl/>
        </w:rPr>
        <w:t>ان</w:t>
      </w:r>
      <w:r w:rsidR="00D634EE" w:rsidRPr="00544D97">
        <w:rPr>
          <w:rStyle w:val="5-Char"/>
          <w:rFonts w:eastAsia="Batang" w:hint="cs"/>
          <w:rtl/>
        </w:rPr>
        <w:t>َ</w:t>
      </w:r>
      <w:r w:rsidRPr="00544D97">
        <w:rPr>
          <w:rStyle w:val="5-Char"/>
          <w:rFonts w:eastAsia="Batang" w:hint="cs"/>
          <w:rtl/>
        </w:rPr>
        <w:t xml:space="preserve"> ر</w:t>
      </w:r>
      <w:r w:rsidR="00D634EE" w:rsidRPr="00544D97">
        <w:rPr>
          <w:rStyle w:val="5-Char"/>
          <w:rFonts w:eastAsia="Batang" w:hint="cs"/>
          <w:rtl/>
        </w:rPr>
        <w:t>َ</w:t>
      </w:r>
      <w:r w:rsidRPr="00544D97">
        <w:rPr>
          <w:rStyle w:val="5-Char"/>
          <w:rFonts w:eastAsia="Batang" w:hint="cs"/>
          <w:rtl/>
        </w:rPr>
        <w:t>س</w:t>
      </w:r>
      <w:r w:rsidR="00D634EE" w:rsidRPr="00544D97">
        <w:rPr>
          <w:rStyle w:val="5-Char"/>
          <w:rFonts w:eastAsia="Batang" w:hint="cs"/>
          <w:rtl/>
        </w:rPr>
        <w:t>ُ</w:t>
      </w:r>
      <w:r w:rsidRPr="00544D97">
        <w:rPr>
          <w:rStyle w:val="5-Char"/>
          <w:rFonts w:eastAsia="Batang" w:hint="cs"/>
          <w:rtl/>
        </w:rPr>
        <w:t>و</w:t>
      </w:r>
      <w:r w:rsidR="00D634EE" w:rsidRPr="00544D97">
        <w:rPr>
          <w:rStyle w:val="5-Char"/>
          <w:rFonts w:eastAsia="Batang" w:hint="cs"/>
          <w:rtl/>
        </w:rPr>
        <w:t>ْ</w:t>
      </w:r>
      <w:r w:rsidRPr="00544D97">
        <w:rPr>
          <w:rStyle w:val="5-Char"/>
          <w:rFonts w:eastAsia="Batang" w:hint="cs"/>
          <w:rtl/>
        </w:rPr>
        <w:t>ل</w:t>
      </w:r>
      <w:r w:rsidR="00D634EE" w:rsidRPr="00544D97">
        <w:rPr>
          <w:rStyle w:val="5-Char"/>
          <w:rFonts w:eastAsia="Batang" w:hint="cs"/>
          <w:rtl/>
        </w:rPr>
        <w:t>ُ</w:t>
      </w:r>
      <w:r w:rsidRPr="00544D97">
        <w:rPr>
          <w:rStyle w:val="5-Char"/>
          <w:rFonts w:eastAsia="Batang" w:hint="cs"/>
          <w:rtl/>
        </w:rPr>
        <w:t xml:space="preserve"> الله</w:t>
      </w:r>
      <w:r w:rsidR="00D634EE" w:rsidRPr="00544D97">
        <w:rPr>
          <w:rStyle w:val="5-Char"/>
          <w:rFonts w:eastAsia="Batang" w:hint="cs"/>
          <w:rtl/>
        </w:rPr>
        <w:t>ِ</w:t>
      </w:r>
      <w:r w:rsidR="00FE6406" w:rsidRPr="00FE6406">
        <w:rPr>
          <w:rStyle w:val="1-Char"/>
          <w:rFonts w:cs="CTraditional Arabic" w:hint="cs"/>
          <w:rtl/>
        </w:rPr>
        <w:t xml:space="preserve"> ج</w:t>
      </w:r>
      <w:r w:rsidRPr="00544D97">
        <w:rPr>
          <w:rStyle w:val="5-Char"/>
          <w:rFonts w:eastAsia="Batang" w:hint="cs"/>
          <w:rtl/>
        </w:rPr>
        <w:t xml:space="preserve"> </w:t>
      </w:r>
      <w:r w:rsidR="00C12E54" w:rsidRPr="00544D97">
        <w:rPr>
          <w:rStyle w:val="5-Char"/>
          <w:rFonts w:eastAsia="Batang" w:hint="cs"/>
          <w:rtl/>
        </w:rPr>
        <w:t>ي</w:t>
      </w:r>
      <w:r w:rsidR="00D634EE" w:rsidRPr="00544D97">
        <w:rPr>
          <w:rStyle w:val="5-Char"/>
          <w:rFonts w:eastAsia="Batang" w:hint="cs"/>
          <w:rtl/>
        </w:rPr>
        <w:t>َ</w:t>
      </w:r>
      <w:r w:rsidRPr="00544D97">
        <w:rPr>
          <w:rStyle w:val="5-Char"/>
          <w:rFonts w:eastAsia="Batang" w:hint="cs"/>
          <w:rtl/>
        </w:rPr>
        <w:t>أ</w:t>
      </w:r>
      <w:r w:rsidR="00D634EE" w:rsidRPr="003A40A3">
        <w:rPr>
          <w:rStyle w:val="5-Char"/>
          <w:rFonts w:hint="cs"/>
          <w:rtl/>
        </w:rPr>
        <w:t>ْ</w:t>
      </w:r>
      <w:r w:rsidRPr="003A40A3">
        <w:rPr>
          <w:rStyle w:val="5-Char"/>
          <w:rFonts w:eastAsia="Batang" w:hint="cs"/>
          <w:rtl/>
        </w:rPr>
        <w:t>م</w:t>
      </w:r>
      <w:r w:rsidR="00D634EE" w:rsidRPr="003A40A3">
        <w:rPr>
          <w:rStyle w:val="5-Char"/>
          <w:rFonts w:eastAsia="Batang" w:hint="cs"/>
          <w:rtl/>
        </w:rPr>
        <w:t>ُ</w:t>
      </w:r>
      <w:r w:rsidRPr="00544D97">
        <w:rPr>
          <w:rStyle w:val="5-Char"/>
          <w:rFonts w:eastAsia="Batang" w:hint="cs"/>
          <w:rtl/>
        </w:rPr>
        <w:t>ر</w:t>
      </w:r>
      <w:r w:rsidR="00D634EE" w:rsidRPr="00544D97">
        <w:rPr>
          <w:rStyle w:val="5-Char"/>
          <w:rFonts w:eastAsia="Batang" w:hint="cs"/>
          <w:rtl/>
        </w:rPr>
        <w:t>ُ</w:t>
      </w:r>
      <w:r w:rsidRPr="00544D97">
        <w:rPr>
          <w:rStyle w:val="5-Char"/>
          <w:rFonts w:eastAsia="Batang" w:hint="cs"/>
          <w:rtl/>
        </w:rPr>
        <w:t>ن</w:t>
      </w:r>
      <w:r w:rsidR="00D634EE" w:rsidRPr="00544D97">
        <w:rPr>
          <w:rStyle w:val="5-Char"/>
          <w:rFonts w:eastAsia="Batang" w:hint="cs"/>
          <w:rtl/>
        </w:rPr>
        <w:t>ٰ</w:t>
      </w:r>
      <w:r w:rsidRPr="00544D97">
        <w:rPr>
          <w:rStyle w:val="5-Char"/>
          <w:rFonts w:eastAsia="Batang" w:hint="cs"/>
          <w:rtl/>
        </w:rPr>
        <w:t>ا ا</w:t>
      </w:r>
      <w:r w:rsidR="00D634EE" w:rsidRPr="00544D97">
        <w:rPr>
          <w:rStyle w:val="5-Char"/>
          <w:rFonts w:eastAsia="Batang" w:hint="cs"/>
          <w:rtl/>
        </w:rPr>
        <w:t>ِ</w:t>
      </w:r>
      <w:r w:rsidRPr="00544D97">
        <w:rPr>
          <w:rStyle w:val="5-Char"/>
          <w:rFonts w:eastAsia="Batang" w:hint="cs"/>
          <w:rtl/>
        </w:rPr>
        <w:t>ذ</w:t>
      </w:r>
      <w:r w:rsidR="00D634EE" w:rsidRPr="00544D97">
        <w:rPr>
          <w:rStyle w:val="5-Char"/>
          <w:rFonts w:eastAsia="Batang" w:hint="cs"/>
          <w:rtl/>
        </w:rPr>
        <w:t>ٰ</w:t>
      </w:r>
      <w:r w:rsidRPr="00544D97">
        <w:rPr>
          <w:rStyle w:val="5-Char"/>
          <w:rFonts w:eastAsia="Batang" w:hint="cs"/>
          <w:rtl/>
        </w:rPr>
        <w:t>ا ک</w:t>
      </w:r>
      <w:r w:rsidR="00D634EE" w:rsidRPr="00544D97">
        <w:rPr>
          <w:rStyle w:val="5-Char"/>
          <w:rFonts w:eastAsia="Batang" w:hint="cs"/>
          <w:rtl/>
        </w:rPr>
        <w:t>ُ</w:t>
      </w:r>
      <w:r w:rsidRPr="00544D97">
        <w:rPr>
          <w:rStyle w:val="5-Char"/>
          <w:rFonts w:eastAsia="Batang" w:hint="cs"/>
          <w:rtl/>
        </w:rPr>
        <w:t>نّ</w:t>
      </w:r>
      <w:r w:rsidR="00D634EE" w:rsidRPr="00544D97">
        <w:rPr>
          <w:rStyle w:val="5-Char"/>
          <w:rFonts w:eastAsia="Batang" w:hint="cs"/>
          <w:rtl/>
        </w:rPr>
        <w:t>ٰ</w:t>
      </w:r>
      <w:r w:rsidRPr="00544D97">
        <w:rPr>
          <w:rStyle w:val="5-Char"/>
          <w:rFonts w:eastAsia="Batang" w:hint="cs"/>
          <w:rtl/>
        </w:rPr>
        <w:t>ا ف</w:t>
      </w:r>
      <w:r w:rsidR="00D634EE" w:rsidRPr="00544D97">
        <w:rPr>
          <w:rStyle w:val="5-Char"/>
          <w:rFonts w:eastAsia="Batang" w:hint="cs"/>
          <w:rtl/>
        </w:rPr>
        <w:t>ِ</w:t>
      </w:r>
      <w:r w:rsidR="00C12E54" w:rsidRPr="00544D97">
        <w:rPr>
          <w:rStyle w:val="5-Char"/>
          <w:rFonts w:eastAsia="Batang" w:hint="cs"/>
          <w:rtl/>
        </w:rPr>
        <w:t>ي</w:t>
      </w:r>
      <w:r w:rsidR="00D634EE" w:rsidRPr="00544D97">
        <w:rPr>
          <w:rStyle w:val="5-Char"/>
          <w:rFonts w:eastAsia="Batang" w:hint="cs"/>
          <w:rtl/>
        </w:rPr>
        <w:t>ْ</w:t>
      </w:r>
      <w:r w:rsidRPr="00544D97">
        <w:rPr>
          <w:rStyle w:val="5-Char"/>
          <w:rFonts w:eastAsia="Batang" w:hint="cs"/>
          <w:rtl/>
        </w:rPr>
        <w:t xml:space="preserve"> س</w:t>
      </w:r>
      <w:r w:rsidR="00D634EE" w:rsidRPr="00544D97">
        <w:rPr>
          <w:rStyle w:val="5-Char"/>
          <w:rFonts w:eastAsia="Batang" w:hint="cs"/>
          <w:rtl/>
        </w:rPr>
        <w:t>َ</w:t>
      </w:r>
      <w:r w:rsidRPr="00544D97">
        <w:rPr>
          <w:rStyle w:val="5-Char"/>
          <w:rFonts w:eastAsia="Batang" w:hint="cs"/>
          <w:rtl/>
        </w:rPr>
        <w:t>ف</w:t>
      </w:r>
      <w:r w:rsidR="00D634EE" w:rsidRPr="00544D97">
        <w:rPr>
          <w:rStyle w:val="5-Char"/>
          <w:rFonts w:eastAsia="Batang" w:hint="cs"/>
          <w:rtl/>
        </w:rPr>
        <w:t>َ</w:t>
      </w:r>
      <w:r w:rsidRPr="00544D97">
        <w:rPr>
          <w:rStyle w:val="5-Char"/>
          <w:rFonts w:eastAsia="Batang" w:hint="cs"/>
          <w:rtl/>
        </w:rPr>
        <w:t>ر</w:t>
      </w:r>
      <w:r w:rsidR="00D634EE" w:rsidRPr="00544D97">
        <w:rPr>
          <w:rStyle w:val="5-Char"/>
          <w:rFonts w:eastAsia="Batang" w:hint="cs"/>
          <w:rtl/>
        </w:rPr>
        <w:t xml:space="preserve">ٍ </w:t>
      </w:r>
      <w:r w:rsidRPr="00544D97">
        <w:rPr>
          <w:rStyle w:val="5-Char"/>
          <w:rFonts w:eastAsia="Batang" w:hint="cs"/>
          <w:rtl/>
        </w:rPr>
        <w:t>ا</w:t>
      </w:r>
      <w:r w:rsidR="00D634EE" w:rsidRPr="00544D97">
        <w:rPr>
          <w:rStyle w:val="5-Char"/>
          <w:rFonts w:eastAsia="Batang" w:hint="cs"/>
          <w:rtl/>
        </w:rPr>
        <w:t>َ</w:t>
      </w:r>
      <w:r w:rsidRPr="00544D97">
        <w:rPr>
          <w:rStyle w:val="5-Char"/>
          <w:rFonts w:eastAsia="Batang" w:hint="cs"/>
          <w:rtl/>
        </w:rPr>
        <w:t>ن</w:t>
      </w:r>
      <w:r w:rsidR="00D634EE" w:rsidRPr="00544D97">
        <w:rPr>
          <w:rStyle w:val="5-Char"/>
          <w:rFonts w:eastAsia="Batang" w:hint="cs"/>
          <w:rtl/>
        </w:rPr>
        <w:t>ْ</w:t>
      </w:r>
      <w:r w:rsidRPr="00544D97">
        <w:rPr>
          <w:rStyle w:val="5-Char"/>
          <w:rFonts w:eastAsia="Batang" w:hint="cs"/>
          <w:rtl/>
        </w:rPr>
        <w:t xml:space="preserve"> </w:t>
      </w:r>
      <w:r w:rsidRPr="00BE2421">
        <w:rPr>
          <w:rStyle w:val="5-Char"/>
          <w:rFonts w:eastAsia="Batang" w:hint="cs"/>
          <w:rtl/>
        </w:rPr>
        <w:t>ل</w:t>
      </w:r>
      <w:r w:rsidR="00D634EE" w:rsidRPr="00BE2421">
        <w:rPr>
          <w:rStyle w:val="5-Char"/>
          <w:rFonts w:eastAsia="Batang" w:hint="cs"/>
          <w:rtl/>
        </w:rPr>
        <w:t>ّٰ</w:t>
      </w:r>
      <w:r w:rsidRPr="00BE2421">
        <w:rPr>
          <w:rStyle w:val="5-Char"/>
          <w:rFonts w:eastAsia="Batang" w:hint="cs"/>
          <w:rtl/>
        </w:rPr>
        <w:t>ا</w:t>
      </w:r>
      <w:r w:rsidRPr="00544D97">
        <w:rPr>
          <w:rStyle w:val="5-Char"/>
          <w:rFonts w:eastAsia="Batang" w:hint="cs"/>
          <w:rtl/>
        </w:rPr>
        <w:t>ن</w:t>
      </w:r>
      <w:r w:rsidR="00D634EE" w:rsidRPr="00544D97">
        <w:rPr>
          <w:rStyle w:val="5-Char"/>
          <w:rFonts w:eastAsia="Batang" w:hint="cs"/>
          <w:rtl/>
        </w:rPr>
        <w:t>َ</w:t>
      </w:r>
      <w:r w:rsidRPr="00544D97">
        <w:rPr>
          <w:rStyle w:val="5-Char"/>
          <w:rFonts w:eastAsia="Batang" w:hint="cs"/>
          <w:rtl/>
        </w:rPr>
        <w:t>ن</w:t>
      </w:r>
      <w:r w:rsidR="00D634EE" w:rsidRPr="00544D97">
        <w:rPr>
          <w:rStyle w:val="5-Char"/>
          <w:rFonts w:eastAsia="Batang" w:hint="cs"/>
          <w:rtl/>
        </w:rPr>
        <w:t>ْ</w:t>
      </w:r>
      <w:r w:rsidRPr="00544D97">
        <w:rPr>
          <w:rStyle w:val="5-Char"/>
          <w:rFonts w:eastAsia="Batang" w:hint="cs"/>
          <w:rtl/>
        </w:rPr>
        <w:t>ز</w:t>
      </w:r>
      <w:r w:rsidR="00D634EE" w:rsidRPr="00544D97">
        <w:rPr>
          <w:rStyle w:val="5-Char"/>
          <w:rFonts w:eastAsia="Batang" w:hint="cs"/>
          <w:rtl/>
        </w:rPr>
        <w:t>ِ</w:t>
      </w:r>
      <w:r w:rsidRPr="00544D97">
        <w:rPr>
          <w:rStyle w:val="5-Char"/>
          <w:rFonts w:eastAsia="Batang" w:hint="cs"/>
          <w:rtl/>
        </w:rPr>
        <w:t>ع</w:t>
      </w:r>
      <w:r w:rsidR="00D634EE" w:rsidRPr="00544D97">
        <w:rPr>
          <w:rStyle w:val="5-Char"/>
          <w:rFonts w:eastAsia="Batang" w:hint="cs"/>
          <w:rtl/>
        </w:rPr>
        <w:t>َ</w:t>
      </w:r>
      <w:r w:rsidRPr="00544D97">
        <w:rPr>
          <w:rStyle w:val="5-Char"/>
          <w:rFonts w:eastAsia="Batang" w:hint="cs"/>
          <w:rtl/>
        </w:rPr>
        <w:t xml:space="preserve"> خ</w:t>
      </w:r>
      <w:r w:rsidR="00D634EE" w:rsidRPr="00544D97">
        <w:rPr>
          <w:rStyle w:val="5-Char"/>
          <w:rFonts w:eastAsia="Batang" w:hint="cs"/>
          <w:rtl/>
        </w:rPr>
        <w:t>ِ</w:t>
      </w:r>
      <w:r w:rsidRPr="00544D97">
        <w:rPr>
          <w:rStyle w:val="5-Char"/>
          <w:rFonts w:eastAsia="Batang" w:hint="cs"/>
          <w:rtl/>
        </w:rPr>
        <w:t>ف</w:t>
      </w:r>
      <w:r w:rsidR="00D634EE" w:rsidRPr="00544D97">
        <w:rPr>
          <w:rStyle w:val="5-Char"/>
          <w:rFonts w:eastAsia="Batang" w:hint="cs"/>
          <w:rtl/>
        </w:rPr>
        <w:t>ٰ</w:t>
      </w:r>
      <w:r w:rsidRPr="00544D97">
        <w:rPr>
          <w:rStyle w:val="5-Char"/>
          <w:rFonts w:eastAsia="Batang" w:hint="cs"/>
          <w:rtl/>
        </w:rPr>
        <w:t>اف</w:t>
      </w:r>
      <w:r w:rsidR="00D634EE" w:rsidRPr="00544D97">
        <w:rPr>
          <w:rStyle w:val="5-Char"/>
          <w:rFonts w:eastAsia="Batang" w:hint="cs"/>
          <w:rtl/>
        </w:rPr>
        <w:t>َ</w:t>
      </w:r>
      <w:r w:rsidRPr="00544D97">
        <w:rPr>
          <w:rStyle w:val="5-Char"/>
          <w:rFonts w:eastAsia="Batang" w:hint="cs"/>
          <w:rtl/>
        </w:rPr>
        <w:t>ن</w:t>
      </w:r>
      <w:r w:rsidR="00D634EE" w:rsidRPr="00544D97">
        <w:rPr>
          <w:rStyle w:val="5-Char"/>
          <w:rFonts w:eastAsia="Batang" w:hint="cs"/>
          <w:rtl/>
        </w:rPr>
        <w:t>ٰ</w:t>
      </w:r>
      <w:r w:rsidRPr="00544D97">
        <w:rPr>
          <w:rStyle w:val="5-Char"/>
          <w:rFonts w:eastAsia="Batang" w:hint="cs"/>
          <w:rtl/>
        </w:rPr>
        <w:t>ا ث</w:t>
      </w:r>
      <w:r w:rsidR="00D634EE" w:rsidRPr="00544D97">
        <w:rPr>
          <w:rStyle w:val="5-Char"/>
          <w:rFonts w:eastAsia="Batang" w:hint="cs"/>
          <w:rtl/>
        </w:rPr>
        <w:t>َ</w:t>
      </w:r>
      <w:r w:rsidRPr="00544D97">
        <w:rPr>
          <w:rStyle w:val="5-Char"/>
          <w:rFonts w:eastAsia="Batang" w:hint="cs"/>
          <w:rtl/>
        </w:rPr>
        <w:t>ل</w:t>
      </w:r>
      <w:r w:rsidR="00D634EE" w:rsidRPr="00544D97">
        <w:rPr>
          <w:rStyle w:val="5-Char"/>
          <w:rFonts w:eastAsia="Batang" w:hint="cs"/>
          <w:rtl/>
        </w:rPr>
        <w:t>ٰ</w:t>
      </w:r>
      <w:r w:rsidRPr="00544D97">
        <w:rPr>
          <w:rStyle w:val="5-Char"/>
          <w:rFonts w:eastAsia="Batang" w:hint="cs"/>
          <w:rtl/>
        </w:rPr>
        <w:t>اث</w:t>
      </w:r>
      <w:r w:rsidR="00D634EE" w:rsidRPr="00544D97">
        <w:rPr>
          <w:rStyle w:val="5-Char"/>
          <w:rFonts w:eastAsia="Batang" w:hint="cs"/>
          <w:rtl/>
        </w:rPr>
        <w:t>َ</w:t>
      </w:r>
      <w:r w:rsidRPr="00544D97">
        <w:rPr>
          <w:rStyle w:val="5-Char"/>
          <w:rFonts w:eastAsia="Batang" w:hint="cs"/>
          <w:rtl/>
        </w:rPr>
        <w:t>ة</w:t>
      </w:r>
      <w:r w:rsidR="00D634EE" w:rsidRPr="00544D97">
        <w:rPr>
          <w:rStyle w:val="5-Char"/>
          <w:rFonts w:eastAsia="Batang" w:hint="cs"/>
          <w:rtl/>
        </w:rPr>
        <w:t>َ</w:t>
      </w:r>
      <w:r w:rsidRPr="00544D97">
        <w:rPr>
          <w:rStyle w:val="5-Char"/>
          <w:rFonts w:eastAsia="Batang" w:hint="cs"/>
          <w:rtl/>
        </w:rPr>
        <w:t xml:space="preserve"> ا</w:t>
      </w:r>
      <w:r w:rsidR="00D634EE" w:rsidRPr="00544D97">
        <w:rPr>
          <w:rStyle w:val="5-Char"/>
          <w:rFonts w:eastAsia="Batang" w:hint="cs"/>
          <w:rtl/>
        </w:rPr>
        <w:t>َ</w:t>
      </w:r>
      <w:r w:rsidR="00C12E54" w:rsidRPr="00544D97">
        <w:rPr>
          <w:rStyle w:val="5-Char"/>
          <w:rFonts w:eastAsia="Batang" w:hint="cs"/>
          <w:rtl/>
        </w:rPr>
        <w:t>ي</w:t>
      </w:r>
      <w:r w:rsidR="00D634EE" w:rsidRPr="00544D97">
        <w:rPr>
          <w:rStyle w:val="5-Char"/>
          <w:rFonts w:eastAsia="Batang" w:hint="cs"/>
          <w:rtl/>
        </w:rPr>
        <w:t>ّٰ</w:t>
      </w:r>
      <w:r w:rsidRPr="00544D97">
        <w:rPr>
          <w:rStyle w:val="5-Char"/>
          <w:rFonts w:eastAsia="Batang" w:hint="cs"/>
          <w:rtl/>
        </w:rPr>
        <w:t>ام</w:t>
      </w:r>
      <w:r w:rsidR="00D634EE" w:rsidRPr="00544D97">
        <w:rPr>
          <w:rStyle w:val="5-Char"/>
          <w:rFonts w:eastAsia="Batang" w:hint="cs"/>
          <w:rtl/>
        </w:rPr>
        <w:t>ٍ</w:t>
      </w:r>
      <w:r w:rsidRPr="00544D97">
        <w:rPr>
          <w:rStyle w:val="5-Char"/>
          <w:rFonts w:eastAsia="Batang" w:hint="cs"/>
          <w:rtl/>
        </w:rPr>
        <w:t xml:space="preserve"> و</w:t>
      </w:r>
      <w:r w:rsidR="00D634EE" w:rsidRPr="00544D97">
        <w:rPr>
          <w:rStyle w:val="5-Char"/>
          <w:rFonts w:eastAsia="Batang" w:hint="cs"/>
          <w:rtl/>
        </w:rPr>
        <w:t>َّ</w:t>
      </w:r>
      <w:r w:rsidRPr="00544D97">
        <w:rPr>
          <w:rStyle w:val="5-Char"/>
          <w:rFonts w:eastAsia="Batang" w:hint="cs"/>
          <w:rtl/>
        </w:rPr>
        <w:t xml:space="preserve"> ل</w:t>
      </w:r>
      <w:r w:rsidR="00D634EE" w:rsidRPr="00544D97">
        <w:rPr>
          <w:rStyle w:val="5-Char"/>
          <w:rFonts w:eastAsia="Batang" w:hint="cs"/>
          <w:rtl/>
        </w:rPr>
        <w:t>َ</w:t>
      </w:r>
      <w:r w:rsidR="00C12E54" w:rsidRPr="00544D97">
        <w:rPr>
          <w:rStyle w:val="5-Char"/>
          <w:rFonts w:eastAsia="Batang" w:hint="cs"/>
          <w:rtl/>
        </w:rPr>
        <w:t>ي</w:t>
      </w:r>
      <w:r w:rsidR="00D634EE" w:rsidRPr="00544D97">
        <w:rPr>
          <w:rStyle w:val="5-Char"/>
          <w:rFonts w:eastAsia="Batang" w:hint="cs"/>
          <w:rtl/>
        </w:rPr>
        <w:t>ٰ</w:t>
      </w:r>
      <w:r w:rsidRPr="00544D97">
        <w:rPr>
          <w:rStyle w:val="5-Char"/>
          <w:rFonts w:eastAsia="Batang" w:hint="cs"/>
          <w:rtl/>
        </w:rPr>
        <w:t>ال</w:t>
      </w:r>
      <w:r w:rsidR="00D634EE" w:rsidRPr="00544D97">
        <w:rPr>
          <w:rStyle w:val="5-Char"/>
          <w:rFonts w:eastAsia="Batang" w:hint="cs"/>
          <w:rtl/>
        </w:rPr>
        <w:t>ِ</w:t>
      </w:r>
      <w:r w:rsidR="00C12E54" w:rsidRPr="00544D97">
        <w:rPr>
          <w:rStyle w:val="5-Char"/>
          <w:rFonts w:eastAsia="Batang" w:hint="cs"/>
          <w:rtl/>
        </w:rPr>
        <w:t>ي</w:t>
      </w:r>
      <w:r w:rsidR="00D634EE" w:rsidRPr="00544D97">
        <w:rPr>
          <w:rStyle w:val="5-Char"/>
          <w:rFonts w:eastAsia="Batang" w:hint="cs"/>
          <w:rtl/>
        </w:rPr>
        <w:t>ْ</w:t>
      </w:r>
      <w:r w:rsidRPr="00544D97">
        <w:rPr>
          <w:rStyle w:val="5-Char"/>
          <w:rFonts w:eastAsia="Batang" w:hint="cs"/>
          <w:rtl/>
        </w:rPr>
        <w:t>ه</w:t>
      </w:r>
      <w:r w:rsidR="00D634EE" w:rsidRPr="00544D97">
        <w:rPr>
          <w:rStyle w:val="5-Char"/>
          <w:rFonts w:eastAsia="Batang" w:hint="cs"/>
          <w:rtl/>
        </w:rPr>
        <w:t>ِ</w:t>
      </w:r>
      <w:r w:rsidRPr="00544D97">
        <w:rPr>
          <w:rStyle w:val="5-Char"/>
          <w:rFonts w:eastAsia="Batang" w:hint="cs"/>
          <w:rtl/>
        </w:rPr>
        <w:t>نّ</w:t>
      </w:r>
      <w:r w:rsidR="00D634EE" w:rsidRPr="00544D97">
        <w:rPr>
          <w:rStyle w:val="5-Char"/>
          <w:rFonts w:eastAsia="Batang" w:hint="cs"/>
          <w:rtl/>
        </w:rPr>
        <w:t>َ</w:t>
      </w:r>
      <w:r w:rsidRPr="00544D97">
        <w:rPr>
          <w:rStyle w:val="5-Char"/>
          <w:rFonts w:eastAsia="Batang" w:hint="cs"/>
          <w:rtl/>
        </w:rPr>
        <w:t xml:space="preserve"> </w:t>
      </w:r>
      <w:r w:rsidRPr="00BE2421">
        <w:rPr>
          <w:rStyle w:val="5-Char"/>
          <w:rFonts w:eastAsia="Batang" w:hint="cs"/>
          <w:rtl/>
        </w:rPr>
        <w:t>ا</w:t>
      </w:r>
      <w:r w:rsidR="00D634EE" w:rsidRPr="00BE2421">
        <w:rPr>
          <w:rStyle w:val="5-Char"/>
          <w:rFonts w:eastAsia="Batang" w:hint="cs"/>
          <w:rtl/>
        </w:rPr>
        <w:t>ِ</w:t>
      </w:r>
      <w:r w:rsidRPr="00BE2421">
        <w:rPr>
          <w:rStyle w:val="5-Char"/>
          <w:rFonts w:eastAsia="Batang" w:hint="cs"/>
          <w:rtl/>
        </w:rPr>
        <w:t>لّ</w:t>
      </w:r>
      <w:r w:rsidR="00D634EE" w:rsidRPr="00BE2421">
        <w:rPr>
          <w:rStyle w:val="5-Char"/>
          <w:rFonts w:eastAsia="Batang" w:hint="cs"/>
          <w:rtl/>
        </w:rPr>
        <w:t>ٰ</w:t>
      </w:r>
      <w:r w:rsidRPr="00BE2421">
        <w:rPr>
          <w:rStyle w:val="5-Char"/>
          <w:rFonts w:eastAsia="Batang" w:hint="cs"/>
          <w:rtl/>
        </w:rPr>
        <w:t>ا</w:t>
      </w:r>
      <w:r w:rsidRPr="00544D97">
        <w:rPr>
          <w:rStyle w:val="5-Char"/>
          <w:rFonts w:eastAsia="Batang" w:hint="cs"/>
          <w:rtl/>
        </w:rPr>
        <w:t xml:space="preserve"> ف</w:t>
      </w:r>
      <w:r w:rsidR="00D634EE" w:rsidRPr="00544D97">
        <w:rPr>
          <w:rStyle w:val="5-Char"/>
          <w:rFonts w:eastAsia="Batang" w:hint="cs"/>
          <w:rtl/>
        </w:rPr>
        <w:t>ِ</w:t>
      </w:r>
      <w:r w:rsidR="00C12E54" w:rsidRPr="00544D97">
        <w:rPr>
          <w:rStyle w:val="5-Char"/>
          <w:rFonts w:eastAsia="Batang" w:hint="cs"/>
          <w:rtl/>
        </w:rPr>
        <w:t>ي</w:t>
      </w:r>
      <w:r w:rsidR="00D634EE" w:rsidRPr="00544D97">
        <w:rPr>
          <w:rStyle w:val="5-Char"/>
          <w:rFonts w:eastAsia="Batang" w:hint="cs"/>
          <w:rtl/>
        </w:rPr>
        <w:t>ْ</w:t>
      </w:r>
      <w:r w:rsidRPr="00544D97">
        <w:rPr>
          <w:rStyle w:val="5-Char"/>
          <w:rFonts w:eastAsia="Batang" w:hint="cs"/>
          <w:rtl/>
        </w:rPr>
        <w:t xml:space="preserve"> ج</w:t>
      </w:r>
      <w:r w:rsidR="00D634EE" w:rsidRPr="00544D97">
        <w:rPr>
          <w:rStyle w:val="5-Char"/>
          <w:rFonts w:eastAsia="Batang" w:hint="cs"/>
          <w:rtl/>
        </w:rPr>
        <w:t>َ</w:t>
      </w:r>
      <w:r w:rsidRPr="00544D97">
        <w:rPr>
          <w:rStyle w:val="5-Char"/>
          <w:rFonts w:eastAsia="Batang" w:hint="cs"/>
          <w:rtl/>
        </w:rPr>
        <w:t>ن</w:t>
      </w:r>
      <w:r w:rsidR="00D634EE" w:rsidRPr="00544D97">
        <w:rPr>
          <w:rStyle w:val="5-Char"/>
          <w:rFonts w:eastAsia="Batang" w:hint="cs"/>
          <w:rtl/>
        </w:rPr>
        <w:t>ٰ</w:t>
      </w:r>
      <w:r w:rsidRPr="00544D97">
        <w:rPr>
          <w:rStyle w:val="5-Char"/>
          <w:rFonts w:eastAsia="Batang" w:hint="cs"/>
          <w:rtl/>
        </w:rPr>
        <w:t>اب</w:t>
      </w:r>
      <w:r w:rsidR="00D634EE" w:rsidRPr="00544D97">
        <w:rPr>
          <w:rStyle w:val="5-Char"/>
          <w:rFonts w:eastAsia="Batang" w:hint="cs"/>
          <w:rtl/>
        </w:rPr>
        <w:t>َ</w:t>
      </w:r>
      <w:r w:rsidRPr="00544D97">
        <w:rPr>
          <w:rStyle w:val="5-Char"/>
          <w:rFonts w:eastAsia="Batang" w:hint="cs"/>
          <w:rtl/>
        </w:rPr>
        <w:t>ة</w:t>
      </w:r>
      <w:r w:rsidR="00D634EE" w:rsidRPr="00544D97">
        <w:rPr>
          <w:rStyle w:val="5-Char"/>
          <w:rFonts w:eastAsia="Batang" w:hint="cs"/>
          <w:rtl/>
        </w:rPr>
        <w:t>ٍ</w:t>
      </w:r>
      <w:r w:rsidRPr="00544D97">
        <w:rPr>
          <w:rStyle w:val="5-Char"/>
          <w:rFonts w:eastAsia="Batang" w:hint="cs"/>
          <w:rtl/>
        </w:rPr>
        <w:t xml:space="preserve"> و</w:t>
      </w:r>
      <w:r w:rsidR="00D634EE" w:rsidRPr="00544D97">
        <w:rPr>
          <w:rStyle w:val="5-Char"/>
          <w:rFonts w:eastAsia="Batang" w:hint="cs"/>
          <w:rtl/>
        </w:rPr>
        <w:t>َّ</w:t>
      </w:r>
      <w:r w:rsidRPr="00544D97">
        <w:rPr>
          <w:rStyle w:val="5-Char"/>
          <w:rFonts w:eastAsia="Batang" w:hint="cs"/>
          <w:rtl/>
        </w:rPr>
        <w:t xml:space="preserve"> ل</w:t>
      </w:r>
      <w:r w:rsidR="00D634EE" w:rsidRPr="00544D97">
        <w:rPr>
          <w:rStyle w:val="5-Char"/>
          <w:rFonts w:eastAsia="Batang" w:hint="cs"/>
          <w:rtl/>
        </w:rPr>
        <w:t>ٰ</w:t>
      </w:r>
      <w:r w:rsidRPr="00544D97">
        <w:rPr>
          <w:rStyle w:val="5-Char"/>
          <w:rFonts w:eastAsia="Batang" w:hint="cs"/>
          <w:rtl/>
        </w:rPr>
        <w:t>ک</w:t>
      </w:r>
      <w:r w:rsidR="00D634EE" w:rsidRPr="00544D97">
        <w:rPr>
          <w:rStyle w:val="5-Char"/>
          <w:rFonts w:eastAsia="Batang" w:hint="cs"/>
          <w:rtl/>
        </w:rPr>
        <w:t>ِ</w:t>
      </w:r>
      <w:r w:rsidRPr="00544D97">
        <w:rPr>
          <w:rStyle w:val="5-Char"/>
          <w:rFonts w:eastAsia="Batang" w:hint="cs"/>
          <w:rtl/>
        </w:rPr>
        <w:t>ن</w:t>
      </w:r>
      <w:r w:rsidR="00D634EE" w:rsidRPr="00544D97">
        <w:rPr>
          <w:rStyle w:val="5-Char"/>
          <w:rFonts w:eastAsia="Batang" w:hint="cs"/>
          <w:rtl/>
        </w:rPr>
        <w:t>ْ</w:t>
      </w:r>
      <w:r w:rsidRPr="00544D97">
        <w:rPr>
          <w:rStyle w:val="5-Char"/>
          <w:rFonts w:eastAsia="Batang" w:hint="cs"/>
          <w:rtl/>
        </w:rPr>
        <w:t xml:space="preserve"> م</w:t>
      </w:r>
      <w:r w:rsidR="00D634EE" w:rsidRPr="00544D97">
        <w:rPr>
          <w:rStyle w:val="5-Char"/>
          <w:rFonts w:eastAsia="Batang" w:hint="cs"/>
          <w:rtl/>
        </w:rPr>
        <w:t>ِ</w:t>
      </w:r>
      <w:r w:rsidRPr="00544D97">
        <w:rPr>
          <w:rStyle w:val="5-Char"/>
          <w:rFonts w:eastAsia="Batang" w:hint="cs"/>
          <w:rtl/>
        </w:rPr>
        <w:t>ن</w:t>
      </w:r>
      <w:r w:rsidR="00D634EE" w:rsidRPr="00544D97">
        <w:rPr>
          <w:rStyle w:val="5-Char"/>
          <w:rFonts w:eastAsia="Batang" w:hint="cs"/>
          <w:rtl/>
        </w:rPr>
        <w:t>ْ</w:t>
      </w:r>
      <w:r w:rsidRPr="00544D97">
        <w:rPr>
          <w:rStyle w:val="5-Char"/>
          <w:rFonts w:eastAsia="Batang" w:hint="cs"/>
          <w:rtl/>
        </w:rPr>
        <w:t xml:space="preserve"> ب</w:t>
      </w:r>
      <w:r w:rsidR="00D634EE" w:rsidRPr="00544D97">
        <w:rPr>
          <w:rStyle w:val="5-Char"/>
          <w:rFonts w:eastAsia="Batang" w:hint="cs"/>
          <w:rtl/>
        </w:rPr>
        <w:t>َ</w:t>
      </w:r>
      <w:r w:rsidRPr="00544D97">
        <w:rPr>
          <w:rStyle w:val="5-Char"/>
          <w:rFonts w:eastAsia="Batang" w:hint="cs"/>
          <w:rtl/>
        </w:rPr>
        <w:t>و</w:t>
      </w:r>
      <w:r w:rsidR="00D634EE" w:rsidRPr="00544D97">
        <w:rPr>
          <w:rStyle w:val="5-Char"/>
          <w:rFonts w:eastAsia="Batang" w:hint="cs"/>
          <w:rtl/>
        </w:rPr>
        <w:t>ْ</w:t>
      </w:r>
      <w:r w:rsidRPr="00544D97">
        <w:rPr>
          <w:rStyle w:val="5-Char"/>
          <w:rFonts w:eastAsia="Batang" w:hint="cs"/>
          <w:rtl/>
        </w:rPr>
        <w:t>لٍ ا</w:t>
      </w:r>
      <w:r w:rsidR="00D634EE" w:rsidRPr="00544D97">
        <w:rPr>
          <w:rStyle w:val="5-Char"/>
          <w:rFonts w:eastAsia="Batang" w:hint="cs"/>
          <w:rtl/>
        </w:rPr>
        <w:t>َ</w:t>
      </w:r>
      <w:r w:rsidRPr="00544D97">
        <w:rPr>
          <w:rStyle w:val="5-Char"/>
          <w:rFonts w:eastAsia="Batang" w:hint="cs"/>
          <w:rtl/>
        </w:rPr>
        <w:t>و</w:t>
      </w:r>
      <w:r w:rsidR="00D634EE" w:rsidRPr="00544D97">
        <w:rPr>
          <w:rStyle w:val="5-Char"/>
          <w:rFonts w:eastAsia="Batang" w:hint="cs"/>
          <w:rtl/>
        </w:rPr>
        <w:t>ْ</w:t>
      </w:r>
      <w:r w:rsidRPr="00544D97">
        <w:rPr>
          <w:rStyle w:val="5-Char"/>
          <w:rFonts w:eastAsia="Batang" w:hint="cs"/>
          <w:rtl/>
        </w:rPr>
        <w:t xml:space="preserve"> غ</w:t>
      </w:r>
      <w:r w:rsidR="00D634EE" w:rsidRPr="00544D97">
        <w:rPr>
          <w:rStyle w:val="5-Char"/>
          <w:rFonts w:eastAsia="Batang" w:hint="cs"/>
          <w:rtl/>
        </w:rPr>
        <w:t>ٰ</w:t>
      </w:r>
      <w:r w:rsidRPr="00544D97">
        <w:rPr>
          <w:rStyle w:val="5-Char"/>
          <w:rFonts w:eastAsia="Batang" w:hint="cs"/>
          <w:rtl/>
        </w:rPr>
        <w:t>ائ</w:t>
      </w:r>
      <w:r w:rsidR="00D634EE" w:rsidRPr="00544D97">
        <w:rPr>
          <w:rStyle w:val="5-Char"/>
          <w:rFonts w:eastAsia="Batang" w:hint="cs"/>
          <w:rtl/>
        </w:rPr>
        <w:t>ِ</w:t>
      </w:r>
      <w:r w:rsidRPr="00544D97">
        <w:rPr>
          <w:rStyle w:val="5-Char"/>
          <w:rFonts w:eastAsia="Batang" w:hint="cs"/>
          <w:rtl/>
        </w:rPr>
        <w:t>طٍ ا</w:t>
      </w:r>
      <w:r w:rsidR="00D634EE" w:rsidRPr="00544D97">
        <w:rPr>
          <w:rStyle w:val="5-Char"/>
          <w:rFonts w:eastAsia="Batang" w:hint="cs"/>
          <w:rtl/>
        </w:rPr>
        <w:t>َ</w:t>
      </w:r>
      <w:r w:rsidRPr="00544D97">
        <w:rPr>
          <w:rStyle w:val="5-Char"/>
          <w:rFonts w:eastAsia="Batang" w:hint="cs"/>
          <w:rtl/>
        </w:rPr>
        <w:t>و</w:t>
      </w:r>
      <w:r w:rsidR="00D634EE" w:rsidRPr="00544D97">
        <w:rPr>
          <w:rStyle w:val="5-Char"/>
          <w:rFonts w:eastAsia="Batang" w:hint="cs"/>
          <w:rtl/>
        </w:rPr>
        <w:t>ْ</w:t>
      </w:r>
      <w:r w:rsidRPr="00544D97">
        <w:rPr>
          <w:rStyle w:val="5-Char"/>
          <w:rFonts w:eastAsia="Batang" w:hint="cs"/>
          <w:rtl/>
        </w:rPr>
        <w:t xml:space="preserve"> ن</w:t>
      </w:r>
      <w:r w:rsidR="00D634EE" w:rsidRPr="00544D97">
        <w:rPr>
          <w:rStyle w:val="5-Char"/>
          <w:rFonts w:eastAsia="Batang" w:hint="cs"/>
          <w:rtl/>
        </w:rPr>
        <w:t>َ</w:t>
      </w:r>
      <w:r w:rsidRPr="00544D97">
        <w:rPr>
          <w:rStyle w:val="5-Char"/>
          <w:rFonts w:eastAsia="Batang" w:hint="cs"/>
          <w:rtl/>
        </w:rPr>
        <w:t>و</w:t>
      </w:r>
      <w:r w:rsidR="00D634EE" w:rsidRPr="00544D97">
        <w:rPr>
          <w:rStyle w:val="5-Char"/>
          <w:rFonts w:eastAsia="Batang" w:hint="cs"/>
          <w:rtl/>
        </w:rPr>
        <w:t>ْ</w:t>
      </w:r>
      <w:r w:rsidRPr="00544D97">
        <w:rPr>
          <w:rStyle w:val="5-Char"/>
          <w:rFonts w:eastAsia="Batang" w:hint="cs"/>
          <w:rtl/>
        </w:rPr>
        <w:t>مٍ ف</w:t>
      </w:r>
      <w:r w:rsidR="00D634EE" w:rsidRPr="00544D97">
        <w:rPr>
          <w:rStyle w:val="5-Char"/>
          <w:rFonts w:eastAsia="Batang" w:hint="cs"/>
          <w:rtl/>
        </w:rPr>
        <w:t>َ</w:t>
      </w:r>
      <w:r w:rsidRPr="00544D97">
        <w:rPr>
          <w:rStyle w:val="5-Char"/>
          <w:rFonts w:eastAsia="Batang" w:hint="cs"/>
          <w:rtl/>
        </w:rPr>
        <w:t>ل</w:t>
      </w:r>
      <w:r w:rsidR="00D634EE" w:rsidRPr="00544D97">
        <w:rPr>
          <w:rStyle w:val="5-Char"/>
          <w:rFonts w:eastAsia="Batang" w:hint="cs"/>
          <w:rtl/>
        </w:rPr>
        <w:t>ٰ</w:t>
      </w:r>
      <w:r w:rsidRPr="00544D97">
        <w:rPr>
          <w:rStyle w:val="5-Char"/>
          <w:rFonts w:eastAsia="Batang" w:hint="cs"/>
          <w:rtl/>
        </w:rPr>
        <w:t>ا»</w:t>
      </w:r>
      <w:r w:rsidRPr="007100A7">
        <w:rPr>
          <w:rStyle w:val="1-Char"/>
          <w:rFonts w:hint="cs"/>
          <w:rtl/>
        </w:rPr>
        <w:t xml:space="preserve"> (نسا</w:t>
      </w:r>
      <w:r w:rsidR="00446BB7">
        <w:rPr>
          <w:rStyle w:val="1-Char"/>
          <w:rFonts w:hint="cs"/>
          <w:rtl/>
        </w:rPr>
        <w:t>یی</w:t>
      </w:r>
      <w:r w:rsidRPr="007100A7">
        <w:rPr>
          <w:rStyle w:val="1-Char"/>
          <w:rFonts w:hint="cs"/>
          <w:rtl/>
        </w:rPr>
        <w:t xml:space="preserve"> و ترمذ</w:t>
      </w:r>
      <w:r w:rsidR="00446BB7">
        <w:rPr>
          <w:rStyle w:val="1-Char"/>
          <w:rFonts w:hint="cs"/>
          <w:rtl/>
        </w:rPr>
        <w:t>ی</w:t>
      </w:r>
      <w:r w:rsidRPr="007100A7">
        <w:rPr>
          <w:rStyle w:val="1-Char"/>
          <w:rFonts w:hint="cs"/>
          <w:rtl/>
        </w:rPr>
        <w:t xml:space="preserve">)؛ </w:t>
      </w:r>
      <w:r w:rsidRPr="00544D97">
        <w:rPr>
          <w:rStyle w:val="1-Char"/>
          <w:rFonts w:hint="cs"/>
          <w:rtl/>
        </w:rPr>
        <w:t>«وقت</w:t>
      </w:r>
      <w:r w:rsidR="00446BB7">
        <w:rPr>
          <w:rStyle w:val="1-Char"/>
          <w:rFonts w:hint="cs"/>
          <w:rtl/>
        </w:rPr>
        <w:t>ی</w:t>
      </w:r>
      <w:r w:rsidRPr="00544D97">
        <w:rPr>
          <w:rStyle w:val="1-Char"/>
          <w:rFonts w:hint="cs"/>
          <w:rtl/>
        </w:rPr>
        <w:t xml:space="preserve"> که در سفر م</w:t>
      </w:r>
      <w:r w:rsidR="00446BB7">
        <w:rPr>
          <w:rStyle w:val="1-Char"/>
          <w:rFonts w:hint="cs"/>
          <w:rtl/>
        </w:rPr>
        <w:t>ی</w:t>
      </w:r>
      <w:r w:rsidRPr="00544D97">
        <w:rPr>
          <w:rStyle w:val="1-Char"/>
          <w:rFonts w:hint="cs"/>
          <w:rtl/>
        </w:rPr>
        <w:t>‌بود</w:t>
      </w:r>
      <w:r w:rsidR="00446BB7">
        <w:rPr>
          <w:rStyle w:val="1-Char"/>
          <w:rFonts w:hint="cs"/>
          <w:rtl/>
        </w:rPr>
        <w:t>ی</w:t>
      </w:r>
      <w:r w:rsidRPr="00544D97">
        <w:rPr>
          <w:rStyle w:val="1-Char"/>
          <w:rFonts w:hint="cs"/>
          <w:rtl/>
        </w:rPr>
        <w:t>م، پ</w:t>
      </w:r>
      <w:r w:rsidR="00446BB7">
        <w:rPr>
          <w:rStyle w:val="1-Char"/>
          <w:rFonts w:hint="cs"/>
          <w:rtl/>
        </w:rPr>
        <w:t>ی</w:t>
      </w:r>
      <w:r w:rsidRPr="00544D97">
        <w:rPr>
          <w:rStyle w:val="1-Char"/>
          <w:rFonts w:hint="cs"/>
          <w:rtl/>
        </w:rPr>
        <w:t>امبر</w:t>
      </w:r>
      <w:r w:rsidR="00FE6406" w:rsidRPr="00FE6406">
        <w:rPr>
          <w:rStyle w:val="1-Char"/>
          <w:rFonts w:cs="CTraditional Arabic" w:hint="cs"/>
          <w:rtl/>
        </w:rPr>
        <w:t xml:space="preserve"> ج</w:t>
      </w:r>
      <w:r w:rsidRPr="00544D97">
        <w:rPr>
          <w:rStyle w:val="1-Char"/>
          <w:rFonts w:hint="cs"/>
          <w:rtl/>
        </w:rPr>
        <w:t xml:space="preserve"> به ما فرمان م</w:t>
      </w:r>
      <w:r w:rsidR="00446BB7">
        <w:rPr>
          <w:rStyle w:val="1-Char"/>
          <w:rFonts w:hint="cs"/>
          <w:rtl/>
        </w:rPr>
        <w:t>ی</w:t>
      </w:r>
      <w:r w:rsidRPr="00544D97">
        <w:rPr>
          <w:rStyle w:val="1-Char"/>
          <w:rFonts w:hint="cs"/>
          <w:rtl/>
        </w:rPr>
        <w:t>‌داد که تا سه شبانه‌روز خفّ</w:t>
      </w:r>
      <w:r w:rsidR="00446BB7">
        <w:rPr>
          <w:rStyle w:val="1-Char"/>
          <w:rFonts w:hint="cs"/>
          <w:rtl/>
        </w:rPr>
        <w:t>ی</w:t>
      </w:r>
      <w:r w:rsidRPr="00544D97">
        <w:rPr>
          <w:rStyle w:val="1-Char"/>
          <w:rFonts w:hint="cs"/>
          <w:rtl/>
        </w:rPr>
        <w:t>ن خود را درن</w:t>
      </w:r>
      <w:r w:rsidR="00446BB7">
        <w:rPr>
          <w:rStyle w:val="1-Char"/>
          <w:rFonts w:hint="cs"/>
          <w:rtl/>
        </w:rPr>
        <w:t>ی</w:t>
      </w:r>
      <w:r w:rsidRPr="00544D97">
        <w:rPr>
          <w:rStyle w:val="1-Char"/>
          <w:rFonts w:hint="cs"/>
          <w:rtl/>
        </w:rPr>
        <w:t>اور</w:t>
      </w:r>
      <w:r w:rsidR="00446BB7">
        <w:rPr>
          <w:rStyle w:val="1-Char"/>
          <w:rFonts w:hint="cs"/>
          <w:rtl/>
        </w:rPr>
        <w:t>ی</w:t>
      </w:r>
      <w:r w:rsidRPr="00544D97">
        <w:rPr>
          <w:rStyle w:val="1-Char"/>
          <w:rFonts w:hint="cs"/>
          <w:rtl/>
        </w:rPr>
        <w:t>م، مگر به خاطر غسل جنابت؛ ول</w:t>
      </w:r>
      <w:r w:rsidR="00446BB7">
        <w:rPr>
          <w:rStyle w:val="1-Char"/>
          <w:rFonts w:hint="cs"/>
          <w:rtl/>
        </w:rPr>
        <w:t>ی</w:t>
      </w:r>
      <w:r w:rsidRPr="00544D97">
        <w:rPr>
          <w:rStyle w:val="1-Char"/>
          <w:rFonts w:hint="cs"/>
          <w:rtl/>
        </w:rPr>
        <w:t>کن برا</w:t>
      </w:r>
      <w:r w:rsidR="00446BB7">
        <w:rPr>
          <w:rStyle w:val="1-Char"/>
          <w:rFonts w:hint="cs"/>
          <w:rtl/>
        </w:rPr>
        <w:t>ی</w:t>
      </w:r>
      <w:r w:rsidRPr="00544D97">
        <w:rPr>
          <w:rStyle w:val="1-Char"/>
          <w:rFonts w:hint="cs"/>
          <w:rtl/>
        </w:rPr>
        <w:t xml:space="preserve"> ادرار و مدفوع و خواب (</w:t>
      </w:r>
      <w:r w:rsidR="00446BB7">
        <w:rPr>
          <w:rStyle w:val="1-Char"/>
          <w:rFonts w:hint="cs"/>
          <w:rtl/>
        </w:rPr>
        <w:t>ی</w:t>
      </w:r>
      <w:r w:rsidRPr="00544D97">
        <w:rPr>
          <w:rStyle w:val="1-Char"/>
          <w:rFonts w:hint="cs"/>
          <w:rtl/>
        </w:rPr>
        <w:t>عن</w:t>
      </w:r>
      <w:r w:rsidR="00446BB7">
        <w:rPr>
          <w:rStyle w:val="1-Char"/>
          <w:rFonts w:hint="cs"/>
          <w:rtl/>
        </w:rPr>
        <w:t>ی</w:t>
      </w:r>
      <w:r w:rsidRPr="00544D97">
        <w:rPr>
          <w:rStyle w:val="1-Char"/>
          <w:rFonts w:hint="cs"/>
          <w:rtl/>
        </w:rPr>
        <w:t xml:space="preserve"> برا</w:t>
      </w:r>
      <w:r w:rsidR="00446BB7">
        <w:rPr>
          <w:rStyle w:val="1-Char"/>
          <w:rFonts w:hint="cs"/>
          <w:rtl/>
        </w:rPr>
        <w:t>ی</w:t>
      </w:r>
      <w:r w:rsidRPr="00544D97">
        <w:rPr>
          <w:rStyle w:val="1-Char"/>
          <w:rFonts w:hint="cs"/>
          <w:rtl/>
        </w:rPr>
        <w:t xml:space="preserve"> تجد</w:t>
      </w:r>
      <w:r w:rsidR="00446BB7">
        <w:rPr>
          <w:rStyle w:val="1-Char"/>
          <w:rFonts w:hint="cs"/>
          <w:rtl/>
        </w:rPr>
        <w:t>ی</w:t>
      </w:r>
      <w:r w:rsidRPr="00544D97">
        <w:rPr>
          <w:rStyle w:val="1-Char"/>
          <w:rFonts w:hint="cs"/>
          <w:rtl/>
        </w:rPr>
        <w:t>د وضو بعد از آن‌ها)،</w:t>
      </w:r>
      <w:r w:rsidR="000751A8">
        <w:rPr>
          <w:rStyle w:val="1-Char"/>
          <w:rFonts w:hint="cs"/>
          <w:rtl/>
        </w:rPr>
        <w:t xml:space="preserve"> آن‌ها </w:t>
      </w:r>
      <w:r w:rsidRPr="00544D97">
        <w:rPr>
          <w:rStyle w:val="1-Char"/>
          <w:rFonts w:hint="cs"/>
          <w:rtl/>
        </w:rPr>
        <w:t>را از پا</w:t>
      </w:r>
      <w:r w:rsidR="00446BB7">
        <w:rPr>
          <w:rStyle w:val="1-Char"/>
          <w:rFonts w:hint="cs"/>
          <w:rtl/>
        </w:rPr>
        <w:t>ی</w:t>
      </w:r>
      <w:r w:rsidRPr="00544D97">
        <w:rPr>
          <w:rStyle w:val="1-Char"/>
          <w:rFonts w:hint="cs"/>
          <w:rtl/>
        </w:rPr>
        <w:t xml:space="preserve"> درنم</w:t>
      </w:r>
      <w:r w:rsidR="00446BB7">
        <w:rPr>
          <w:rStyle w:val="1-Char"/>
          <w:rFonts w:hint="cs"/>
          <w:rtl/>
        </w:rPr>
        <w:t>ی</w:t>
      </w:r>
      <w:r w:rsidRPr="00544D97">
        <w:rPr>
          <w:rStyle w:val="1-Char"/>
          <w:rFonts w:hint="cs"/>
          <w:rtl/>
        </w:rPr>
        <w:t>‌آورد</w:t>
      </w:r>
      <w:r w:rsidR="00446BB7">
        <w:rPr>
          <w:rStyle w:val="1-Char"/>
          <w:rFonts w:hint="cs"/>
          <w:rtl/>
        </w:rPr>
        <w:t>ی</w:t>
      </w:r>
      <w:r w:rsidRPr="00544D97">
        <w:rPr>
          <w:rStyle w:val="1-Char"/>
          <w:rFonts w:hint="cs"/>
          <w:rtl/>
        </w:rPr>
        <w:t>م»</w:t>
      </w:r>
      <w:r w:rsidRPr="007100A7">
        <w:rPr>
          <w:rStyle w:val="1-Char"/>
          <w:rFonts w:hint="cs"/>
          <w:rtl/>
        </w:rPr>
        <w:t>.]</w:t>
      </w:r>
    </w:p>
    <w:p w:rsidR="00C95F2A" w:rsidRPr="007100A7" w:rsidRDefault="00E66899" w:rsidP="00AF1D25">
      <w:pPr>
        <w:rPr>
          <w:rStyle w:val="1-Char"/>
          <w:rtl/>
        </w:rPr>
      </w:pPr>
      <w:r w:rsidRPr="007100A7">
        <w:rPr>
          <w:rStyle w:val="1-Char"/>
          <w:rFonts w:hint="cs"/>
          <w:rtl/>
        </w:rPr>
        <w:t xml:space="preserve">و </w:t>
      </w:r>
      <w:r w:rsidRPr="00FE6406">
        <w:rPr>
          <w:rStyle w:val="9-Char"/>
          <w:rFonts w:eastAsia="Batang" w:hint="cs"/>
          <w:rtl/>
        </w:rPr>
        <w:t>مدّت مسح بر موزه‌ها</w:t>
      </w:r>
      <w:r w:rsidRPr="007100A7">
        <w:rPr>
          <w:rStyle w:val="1-Char"/>
          <w:rFonts w:hint="cs"/>
          <w:rtl/>
        </w:rPr>
        <w:t>، از وقت</w:t>
      </w:r>
      <w:r w:rsidR="00446BB7">
        <w:rPr>
          <w:rStyle w:val="1-Char"/>
          <w:rFonts w:hint="cs"/>
          <w:rtl/>
        </w:rPr>
        <w:t>ی</w:t>
      </w:r>
      <w:r w:rsidRPr="007100A7">
        <w:rPr>
          <w:rStyle w:val="1-Char"/>
          <w:rFonts w:hint="cs"/>
          <w:rtl/>
        </w:rPr>
        <w:t xml:space="preserve"> شروع م</w:t>
      </w:r>
      <w:r w:rsidR="00446BB7">
        <w:rPr>
          <w:rStyle w:val="1-Char"/>
          <w:rFonts w:hint="cs"/>
          <w:rtl/>
        </w:rPr>
        <w:t>ی</w:t>
      </w:r>
      <w:r w:rsidRPr="007100A7">
        <w:rPr>
          <w:rStyle w:val="1-Char"/>
          <w:rFonts w:hint="cs"/>
          <w:rtl/>
        </w:rPr>
        <w:t>‌شود که پس از پوش</w:t>
      </w:r>
      <w:r w:rsidR="00446BB7">
        <w:rPr>
          <w:rStyle w:val="1-Char"/>
          <w:rFonts w:hint="cs"/>
          <w:rtl/>
        </w:rPr>
        <w:t>ی</w:t>
      </w:r>
      <w:r w:rsidRPr="007100A7">
        <w:rPr>
          <w:rStyle w:val="1-Char"/>
          <w:rFonts w:hint="cs"/>
          <w:rtl/>
        </w:rPr>
        <w:t>دن موزه‌ها، حَدَث و ب</w:t>
      </w:r>
      <w:r w:rsidR="00446BB7">
        <w:rPr>
          <w:rStyle w:val="1-Char"/>
          <w:rFonts w:hint="cs"/>
          <w:rtl/>
        </w:rPr>
        <w:t>ی</w:t>
      </w:r>
      <w:r w:rsidRPr="007100A7">
        <w:rPr>
          <w:rStyle w:val="1-Char"/>
          <w:rFonts w:hint="cs"/>
          <w:rtl/>
        </w:rPr>
        <w:t>‌وضو</w:t>
      </w:r>
      <w:r w:rsidR="00446BB7">
        <w:rPr>
          <w:rStyle w:val="1-Char"/>
          <w:rFonts w:hint="cs"/>
          <w:rtl/>
        </w:rPr>
        <w:t>یی</w:t>
      </w:r>
      <w:r w:rsidRPr="007100A7">
        <w:rPr>
          <w:rStyle w:val="1-Char"/>
          <w:rFonts w:hint="cs"/>
          <w:rtl/>
        </w:rPr>
        <w:t xml:space="preserve"> رونما گرد</w:t>
      </w:r>
      <w:r w:rsidR="00446BB7">
        <w:rPr>
          <w:rStyle w:val="1-Char"/>
          <w:rFonts w:hint="cs"/>
          <w:rtl/>
        </w:rPr>
        <w:t>ی</w:t>
      </w:r>
      <w:r w:rsidRPr="007100A7">
        <w:rPr>
          <w:rStyle w:val="1-Char"/>
          <w:rFonts w:hint="cs"/>
          <w:rtl/>
        </w:rPr>
        <w:t>ده باشد [نه از وقت</w:t>
      </w:r>
      <w:r w:rsidR="00446BB7">
        <w:rPr>
          <w:rStyle w:val="1-Char"/>
          <w:rFonts w:hint="cs"/>
          <w:rtl/>
        </w:rPr>
        <w:t>ی</w:t>
      </w:r>
      <w:r w:rsidRPr="007100A7">
        <w:rPr>
          <w:rStyle w:val="1-Char"/>
          <w:rFonts w:hint="cs"/>
          <w:rtl/>
        </w:rPr>
        <w:t xml:space="preserve"> که در آن، موزه‌ها را پوش</w:t>
      </w:r>
      <w:r w:rsidR="00446BB7">
        <w:rPr>
          <w:rStyle w:val="1-Char"/>
          <w:rFonts w:hint="cs"/>
          <w:rtl/>
        </w:rPr>
        <w:t>ی</w:t>
      </w:r>
      <w:r w:rsidRPr="007100A7">
        <w:rPr>
          <w:rStyle w:val="1-Char"/>
          <w:rFonts w:hint="cs"/>
          <w:rtl/>
        </w:rPr>
        <w:t>ده است؛ ز</w:t>
      </w:r>
      <w:r w:rsidR="00446BB7">
        <w:rPr>
          <w:rStyle w:val="1-Char"/>
          <w:rFonts w:hint="cs"/>
          <w:rtl/>
        </w:rPr>
        <w:t>ی</w:t>
      </w:r>
      <w:r w:rsidRPr="007100A7">
        <w:rPr>
          <w:rStyle w:val="1-Char"/>
          <w:rFonts w:hint="cs"/>
          <w:rtl/>
        </w:rPr>
        <w:t>را مسح، خود عبادت</w:t>
      </w:r>
      <w:r w:rsidR="00446BB7">
        <w:rPr>
          <w:rStyle w:val="1-Char"/>
          <w:rFonts w:hint="cs"/>
          <w:rtl/>
        </w:rPr>
        <w:t>ی</w:t>
      </w:r>
      <w:r w:rsidRPr="007100A7">
        <w:rPr>
          <w:rStyle w:val="1-Char"/>
          <w:rFonts w:hint="cs"/>
          <w:rtl/>
        </w:rPr>
        <w:t xml:space="preserve"> است دارا</w:t>
      </w:r>
      <w:r w:rsidR="00446BB7">
        <w:rPr>
          <w:rStyle w:val="1-Char"/>
          <w:rFonts w:hint="cs"/>
          <w:rtl/>
        </w:rPr>
        <w:t>ی</w:t>
      </w:r>
      <w:r w:rsidRPr="007100A7">
        <w:rPr>
          <w:rStyle w:val="1-Char"/>
          <w:rFonts w:hint="cs"/>
          <w:rtl/>
        </w:rPr>
        <w:t xml:space="preserve"> وقت مع</w:t>
      </w:r>
      <w:r w:rsidR="00446BB7">
        <w:rPr>
          <w:rStyle w:val="1-Char"/>
          <w:rFonts w:hint="cs"/>
          <w:rtl/>
        </w:rPr>
        <w:t>ی</w:t>
      </w:r>
      <w:r w:rsidRPr="007100A7">
        <w:rPr>
          <w:rStyle w:val="1-Char"/>
          <w:rFonts w:hint="cs"/>
          <w:rtl/>
        </w:rPr>
        <w:t>ن؛ پس وقت آن</w:t>
      </w:r>
      <w:r w:rsidR="00C95F2A" w:rsidRPr="007100A7">
        <w:rPr>
          <w:rStyle w:val="1-Char"/>
          <w:rFonts w:hint="cs"/>
          <w:rtl/>
        </w:rPr>
        <w:t>،</w:t>
      </w:r>
      <w:r w:rsidRPr="007100A7">
        <w:rPr>
          <w:rStyle w:val="1-Char"/>
          <w:rFonts w:hint="cs"/>
          <w:rtl/>
        </w:rPr>
        <w:t xml:space="preserve"> از زمان جواز آن، شروع م</w:t>
      </w:r>
      <w:r w:rsidR="00446BB7">
        <w:rPr>
          <w:rStyle w:val="1-Char"/>
          <w:rFonts w:hint="cs"/>
          <w:rtl/>
        </w:rPr>
        <w:t>ی</w:t>
      </w:r>
      <w:r w:rsidRPr="007100A7">
        <w:rPr>
          <w:rStyle w:val="1-Char"/>
          <w:rFonts w:hint="cs"/>
          <w:rtl/>
        </w:rPr>
        <w:t xml:space="preserve">‌شود همانند نماز.] </w:t>
      </w:r>
    </w:p>
    <w:p w:rsidR="006C74E9" w:rsidRPr="007100A7" w:rsidRDefault="00E66899"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فرد مق</w:t>
      </w:r>
      <w:r w:rsidR="00446BB7">
        <w:rPr>
          <w:rStyle w:val="1-Char"/>
          <w:rFonts w:hint="cs"/>
          <w:rtl/>
        </w:rPr>
        <w:t>ی</w:t>
      </w:r>
      <w:r w:rsidRPr="007100A7">
        <w:rPr>
          <w:rStyle w:val="1-Char"/>
          <w:rFonts w:hint="cs"/>
          <w:rtl/>
        </w:rPr>
        <w:t>م، بر موزه‌ها مسح کرد؛ سپس پ</w:t>
      </w:r>
      <w:r w:rsidR="00446BB7">
        <w:rPr>
          <w:rStyle w:val="1-Char"/>
          <w:rFonts w:hint="cs"/>
          <w:rtl/>
        </w:rPr>
        <w:t>ی</w:t>
      </w:r>
      <w:r w:rsidRPr="007100A7">
        <w:rPr>
          <w:rStyle w:val="1-Char"/>
          <w:rFonts w:hint="cs"/>
          <w:rtl/>
        </w:rPr>
        <w:t>ش از تمام شدن مدت مسح [</w:t>
      </w:r>
      <w:r w:rsidR="00446BB7">
        <w:rPr>
          <w:rStyle w:val="1-Char"/>
          <w:rFonts w:hint="cs"/>
          <w:rtl/>
        </w:rPr>
        <w:t>ی</w:t>
      </w:r>
      <w:r w:rsidRPr="007100A7">
        <w:rPr>
          <w:rStyle w:val="1-Char"/>
          <w:rFonts w:hint="cs"/>
          <w:rtl/>
        </w:rPr>
        <w:t xml:space="preserve">ک شبانه‌روز]، به مسافرت رفت، در </w:t>
      </w:r>
      <w:r w:rsidR="006F119C" w:rsidRPr="007100A7">
        <w:rPr>
          <w:rStyle w:val="1-Char"/>
          <w:rFonts w:hint="cs"/>
          <w:rtl/>
        </w:rPr>
        <w:t>آن صورت مدت مسح مسافر را تکم</w:t>
      </w:r>
      <w:r w:rsidR="00446BB7">
        <w:rPr>
          <w:rStyle w:val="1-Char"/>
          <w:rFonts w:hint="cs"/>
          <w:rtl/>
        </w:rPr>
        <w:t>ی</w:t>
      </w:r>
      <w:r w:rsidR="006F119C" w:rsidRPr="007100A7">
        <w:rPr>
          <w:rStyle w:val="1-Char"/>
          <w:rFonts w:hint="cs"/>
          <w:rtl/>
        </w:rPr>
        <w:t>ل نما</w:t>
      </w:r>
      <w:r w:rsidR="00446BB7">
        <w:rPr>
          <w:rStyle w:val="1-Char"/>
          <w:rFonts w:hint="cs"/>
          <w:rtl/>
        </w:rPr>
        <w:t>ی</w:t>
      </w:r>
      <w:r w:rsidR="006F119C" w:rsidRPr="007100A7">
        <w:rPr>
          <w:rStyle w:val="1-Char"/>
          <w:rFonts w:hint="cs"/>
          <w:rtl/>
        </w:rPr>
        <w:t>د؛ [</w:t>
      </w:r>
      <w:r w:rsidR="00446BB7">
        <w:rPr>
          <w:rStyle w:val="1-Char"/>
          <w:rFonts w:hint="cs"/>
          <w:rtl/>
        </w:rPr>
        <w:t>ی</w:t>
      </w:r>
      <w:r w:rsidR="006F119C" w:rsidRPr="007100A7">
        <w:rPr>
          <w:rStyle w:val="1-Char"/>
          <w:rFonts w:hint="cs"/>
          <w:rtl/>
        </w:rPr>
        <w:t>ع</w:t>
      </w:r>
      <w:r w:rsidR="00446BB7">
        <w:rPr>
          <w:rStyle w:val="1-Char"/>
          <w:rFonts w:hint="cs"/>
          <w:rtl/>
        </w:rPr>
        <w:t>ی</w:t>
      </w:r>
      <w:r w:rsidR="006F119C" w:rsidRPr="007100A7">
        <w:rPr>
          <w:rStyle w:val="1-Char"/>
          <w:rFonts w:hint="cs"/>
          <w:rtl/>
        </w:rPr>
        <w:t xml:space="preserve"> مدت سه شبانه‌روز را.]</w:t>
      </w:r>
    </w:p>
    <w:p w:rsidR="006F119C" w:rsidRPr="007100A7" w:rsidRDefault="006F119C"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مسافر، پس از آن که بر موزه‌ها به مدت </w:t>
      </w:r>
      <w:r w:rsidR="00446BB7">
        <w:rPr>
          <w:rStyle w:val="1-Char"/>
          <w:rFonts w:hint="cs"/>
          <w:rtl/>
        </w:rPr>
        <w:t>ی</w:t>
      </w:r>
      <w:r w:rsidRPr="007100A7">
        <w:rPr>
          <w:rStyle w:val="1-Char"/>
          <w:rFonts w:hint="cs"/>
          <w:rtl/>
        </w:rPr>
        <w:t>ک شبانه‌روز مسح نموده بود، مق</w:t>
      </w:r>
      <w:r w:rsidR="00446BB7">
        <w:rPr>
          <w:rStyle w:val="1-Char"/>
          <w:rFonts w:hint="cs"/>
          <w:rtl/>
        </w:rPr>
        <w:t>ی</w:t>
      </w:r>
      <w:r w:rsidRPr="007100A7">
        <w:rPr>
          <w:rStyle w:val="1-Char"/>
          <w:rFonts w:hint="cs"/>
          <w:rtl/>
        </w:rPr>
        <w:t>م گرد</w:t>
      </w:r>
      <w:r w:rsidR="00446BB7">
        <w:rPr>
          <w:rStyle w:val="1-Char"/>
          <w:rFonts w:hint="cs"/>
          <w:rtl/>
        </w:rPr>
        <w:t>ی</w:t>
      </w:r>
      <w:r w:rsidRPr="007100A7">
        <w:rPr>
          <w:rStyle w:val="1-Char"/>
          <w:rFonts w:hint="cs"/>
          <w:rtl/>
        </w:rPr>
        <w:t>د؛ در آن صورت موزه‌ها را از پا</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ب</w:t>
      </w:r>
      <w:r w:rsidR="00446BB7">
        <w:rPr>
          <w:rStyle w:val="1-Char"/>
          <w:rFonts w:hint="cs"/>
          <w:rtl/>
        </w:rPr>
        <w:t>ی</w:t>
      </w:r>
      <w:r w:rsidRPr="007100A7">
        <w:rPr>
          <w:rStyle w:val="1-Char"/>
          <w:rFonts w:hint="cs"/>
          <w:rtl/>
        </w:rPr>
        <w:t>رون آورد؛ [ز</w:t>
      </w:r>
      <w:r w:rsidR="00446BB7">
        <w:rPr>
          <w:rStyle w:val="1-Char"/>
          <w:rFonts w:hint="cs"/>
          <w:rtl/>
        </w:rPr>
        <w:t>ی</w:t>
      </w:r>
      <w:r w:rsidRPr="007100A7">
        <w:rPr>
          <w:rStyle w:val="1-Char"/>
          <w:rFonts w:hint="cs"/>
          <w:rtl/>
        </w:rPr>
        <w:t>را مدت مسح و</w:t>
      </w:r>
      <w:r w:rsidR="00446BB7">
        <w:rPr>
          <w:rStyle w:val="1-Char"/>
          <w:rFonts w:hint="cs"/>
          <w:rtl/>
        </w:rPr>
        <w:t>ی</w:t>
      </w:r>
      <w:r w:rsidRPr="007100A7">
        <w:rPr>
          <w:rStyle w:val="1-Char"/>
          <w:rFonts w:hint="cs"/>
          <w:rtl/>
        </w:rPr>
        <w:t xml:space="preserve"> به پا</w:t>
      </w:r>
      <w:r w:rsidR="00446BB7">
        <w:rPr>
          <w:rStyle w:val="1-Char"/>
          <w:rFonts w:hint="cs"/>
          <w:rtl/>
        </w:rPr>
        <w:t>ی</w:t>
      </w:r>
      <w:r w:rsidRPr="007100A7">
        <w:rPr>
          <w:rStyle w:val="1-Char"/>
          <w:rFonts w:hint="cs"/>
          <w:rtl/>
        </w:rPr>
        <w:t>ان رس</w:t>
      </w:r>
      <w:r w:rsidR="00446BB7">
        <w:rPr>
          <w:rStyle w:val="1-Char"/>
          <w:rFonts w:hint="cs"/>
          <w:rtl/>
        </w:rPr>
        <w:t>ی</w:t>
      </w:r>
      <w:r w:rsidRPr="007100A7">
        <w:rPr>
          <w:rStyle w:val="1-Char"/>
          <w:rFonts w:hint="cs"/>
          <w:rtl/>
        </w:rPr>
        <w:t>ده است.] و اگر مسافر</w:t>
      </w:r>
      <w:r w:rsidR="00C95F2A" w:rsidRPr="007100A7">
        <w:rPr>
          <w:rStyle w:val="1-Char"/>
          <w:rFonts w:hint="cs"/>
          <w:rtl/>
        </w:rPr>
        <w:t>،</w:t>
      </w:r>
      <w:r w:rsidRPr="007100A7">
        <w:rPr>
          <w:rStyle w:val="1-Char"/>
          <w:rFonts w:hint="cs"/>
          <w:rtl/>
        </w:rPr>
        <w:t xml:space="preserve"> مق</w:t>
      </w:r>
      <w:r w:rsidR="00446BB7">
        <w:rPr>
          <w:rStyle w:val="1-Char"/>
          <w:rFonts w:hint="cs"/>
          <w:rtl/>
        </w:rPr>
        <w:t>ی</w:t>
      </w:r>
      <w:r w:rsidRPr="007100A7">
        <w:rPr>
          <w:rStyle w:val="1-Char"/>
          <w:rFonts w:hint="cs"/>
          <w:rtl/>
        </w:rPr>
        <w:t>م گرد</w:t>
      </w:r>
      <w:r w:rsidR="00446BB7">
        <w:rPr>
          <w:rStyle w:val="1-Char"/>
          <w:rFonts w:hint="cs"/>
          <w:rtl/>
        </w:rPr>
        <w:t>ی</w:t>
      </w:r>
      <w:r w:rsidRPr="007100A7">
        <w:rPr>
          <w:rStyle w:val="1-Char"/>
          <w:rFonts w:hint="cs"/>
          <w:rtl/>
        </w:rPr>
        <w:t>د و در مدّت</w:t>
      </w:r>
      <w:r w:rsidR="00446BB7">
        <w:rPr>
          <w:rStyle w:val="1-Char"/>
          <w:rFonts w:hint="cs"/>
          <w:rtl/>
        </w:rPr>
        <w:t>ی</w:t>
      </w:r>
      <w:r w:rsidRPr="007100A7">
        <w:rPr>
          <w:rStyle w:val="1-Char"/>
          <w:rFonts w:hint="cs"/>
          <w:rtl/>
        </w:rPr>
        <w:t xml:space="preserve"> کمتر از </w:t>
      </w:r>
      <w:r w:rsidR="00446BB7">
        <w:rPr>
          <w:rStyle w:val="1-Char"/>
          <w:rFonts w:hint="cs"/>
          <w:rtl/>
        </w:rPr>
        <w:t>ی</w:t>
      </w:r>
      <w:r w:rsidRPr="007100A7">
        <w:rPr>
          <w:rStyle w:val="1-Char"/>
          <w:rFonts w:hint="cs"/>
          <w:rtl/>
        </w:rPr>
        <w:t xml:space="preserve">ک شبانه‌روز مسح کرده بود، در آن صورت، </w:t>
      </w:r>
      <w:r w:rsidR="00446BB7">
        <w:rPr>
          <w:rStyle w:val="1-Char"/>
          <w:rFonts w:hint="cs"/>
          <w:rtl/>
        </w:rPr>
        <w:t>ی</w:t>
      </w:r>
      <w:r w:rsidRPr="007100A7">
        <w:rPr>
          <w:rStyle w:val="1-Char"/>
          <w:rFonts w:hint="cs"/>
          <w:rtl/>
        </w:rPr>
        <w:t>ک شبانه‌روز مدت</w:t>
      </w:r>
      <w:r w:rsidR="00C95F2A" w:rsidRPr="007100A7">
        <w:rPr>
          <w:rStyle w:val="1-Char"/>
          <w:rFonts w:hint="cs"/>
          <w:rtl/>
        </w:rPr>
        <w:t>ِ</w:t>
      </w:r>
      <w:r w:rsidRPr="007100A7">
        <w:rPr>
          <w:rStyle w:val="1-Char"/>
          <w:rFonts w:hint="cs"/>
          <w:rtl/>
        </w:rPr>
        <w:t xml:space="preserve"> مسح</w:t>
      </w:r>
      <w:r w:rsidR="00C95F2A" w:rsidRPr="007100A7">
        <w:rPr>
          <w:rStyle w:val="1-Char"/>
          <w:rFonts w:hint="cs"/>
          <w:rtl/>
        </w:rPr>
        <w:t>ِ</w:t>
      </w:r>
      <w:r w:rsidRPr="007100A7">
        <w:rPr>
          <w:rStyle w:val="1-Char"/>
          <w:rFonts w:hint="cs"/>
          <w:rtl/>
        </w:rPr>
        <w:t xml:space="preserve"> مق</w:t>
      </w:r>
      <w:r w:rsidR="00446BB7">
        <w:rPr>
          <w:rStyle w:val="1-Char"/>
          <w:rFonts w:hint="cs"/>
          <w:rtl/>
        </w:rPr>
        <w:t>ی</w:t>
      </w:r>
      <w:r w:rsidRPr="007100A7">
        <w:rPr>
          <w:rStyle w:val="1-Char"/>
          <w:rFonts w:hint="cs"/>
          <w:rtl/>
        </w:rPr>
        <w:t>م را تکم</w:t>
      </w:r>
      <w:r w:rsidR="00446BB7">
        <w:rPr>
          <w:rStyle w:val="1-Char"/>
          <w:rFonts w:hint="cs"/>
          <w:rtl/>
        </w:rPr>
        <w:t>ی</w:t>
      </w:r>
      <w:r w:rsidRPr="007100A7">
        <w:rPr>
          <w:rStyle w:val="1-Char"/>
          <w:rFonts w:hint="cs"/>
          <w:rtl/>
        </w:rPr>
        <w:t>ل نما</w:t>
      </w:r>
      <w:r w:rsidR="00446BB7">
        <w:rPr>
          <w:rStyle w:val="1-Char"/>
          <w:rFonts w:hint="cs"/>
          <w:rtl/>
        </w:rPr>
        <w:t>ی</w:t>
      </w:r>
      <w:r w:rsidRPr="007100A7">
        <w:rPr>
          <w:rStyle w:val="1-Char"/>
          <w:rFonts w:hint="cs"/>
          <w:rtl/>
        </w:rPr>
        <w:t>د.</w:t>
      </w:r>
    </w:p>
    <w:p w:rsidR="006F119C" w:rsidRPr="00FE6406" w:rsidRDefault="006F119C" w:rsidP="00AF1D25">
      <w:pPr>
        <w:rPr>
          <w:rStyle w:val="9-Char"/>
          <w:rtl/>
        </w:rPr>
      </w:pPr>
      <w:r w:rsidRPr="00FE6406">
        <w:rPr>
          <w:rStyle w:val="9-Char"/>
          <w:rFonts w:hint="cs"/>
          <w:rtl/>
        </w:rPr>
        <w:t>[فرض مسح بر موزه:]</w:t>
      </w:r>
    </w:p>
    <w:p w:rsidR="006F119C" w:rsidRPr="007100A7" w:rsidRDefault="00591E9A" w:rsidP="00AF1D25">
      <w:pPr>
        <w:rPr>
          <w:rStyle w:val="1-Char"/>
          <w:rtl/>
        </w:rPr>
      </w:pPr>
      <w:r w:rsidRPr="007100A7">
        <w:rPr>
          <w:rStyle w:val="1-Char"/>
          <w:rFonts w:hint="cs"/>
          <w:rtl/>
        </w:rPr>
        <w:t xml:space="preserve">و </w:t>
      </w:r>
      <w:r w:rsidRPr="00FE6406">
        <w:rPr>
          <w:rStyle w:val="9-Char"/>
          <w:rFonts w:eastAsia="Batang" w:hint="cs"/>
          <w:rtl/>
        </w:rPr>
        <w:t>مقدار فرض در مسح موزه‌ها:</w:t>
      </w:r>
      <w:r w:rsidRPr="007100A7">
        <w:rPr>
          <w:rStyle w:val="1-Char"/>
          <w:rFonts w:hint="cs"/>
          <w:rtl/>
        </w:rPr>
        <w:t xml:space="preserve"> به انداز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سه انگشت از کوچکتر</w:t>
      </w:r>
      <w:r w:rsidR="00446BB7">
        <w:rPr>
          <w:rStyle w:val="1-Char"/>
          <w:rFonts w:hint="cs"/>
          <w:rtl/>
        </w:rPr>
        <w:t>ی</w:t>
      </w:r>
      <w:r w:rsidRPr="007100A7">
        <w:rPr>
          <w:rStyle w:val="1-Char"/>
          <w:rFonts w:hint="cs"/>
          <w:rtl/>
        </w:rPr>
        <w:t>ن انگشتان دست بر ب</w:t>
      </w:r>
      <w:r w:rsidR="00446BB7">
        <w:rPr>
          <w:rStyle w:val="1-Char"/>
          <w:rFonts w:hint="cs"/>
          <w:rtl/>
        </w:rPr>
        <w:t>ی</w:t>
      </w:r>
      <w:r w:rsidRPr="007100A7">
        <w:rPr>
          <w:rStyle w:val="1-Char"/>
          <w:rFonts w:hint="cs"/>
          <w:rtl/>
        </w:rPr>
        <w:t>رون قسمت جلو</w:t>
      </w:r>
      <w:r w:rsidR="00446BB7">
        <w:rPr>
          <w:rStyle w:val="1-Char"/>
          <w:rFonts w:hint="cs"/>
          <w:rtl/>
        </w:rPr>
        <w:t>ی</w:t>
      </w:r>
      <w:r w:rsidRPr="007100A7">
        <w:rPr>
          <w:rStyle w:val="1-Char"/>
          <w:rFonts w:hint="cs"/>
          <w:rtl/>
        </w:rPr>
        <w:t xml:space="preserve"> هر کدام از دو پا م</w:t>
      </w:r>
      <w:r w:rsidR="00446BB7">
        <w:rPr>
          <w:rStyle w:val="1-Char"/>
          <w:rFonts w:hint="cs"/>
          <w:rtl/>
        </w:rPr>
        <w:t>ی</w:t>
      </w:r>
      <w:r w:rsidRPr="007100A7">
        <w:rPr>
          <w:rStyle w:val="1-Char"/>
          <w:rFonts w:hint="cs"/>
          <w:rtl/>
        </w:rPr>
        <w:t>‌باشد.</w:t>
      </w:r>
    </w:p>
    <w:p w:rsidR="00591E9A" w:rsidRPr="00FE6406" w:rsidRDefault="00591E9A" w:rsidP="00AF1D25">
      <w:pPr>
        <w:rPr>
          <w:rStyle w:val="9-Char"/>
          <w:rtl/>
        </w:rPr>
      </w:pPr>
      <w:r w:rsidRPr="00FE6406">
        <w:rPr>
          <w:rStyle w:val="9-Char"/>
          <w:rFonts w:hint="cs"/>
          <w:rtl/>
        </w:rPr>
        <w:t>[سنّت مسح بر موزه:]</w:t>
      </w:r>
    </w:p>
    <w:p w:rsidR="00591E9A" w:rsidRPr="007100A7" w:rsidRDefault="00591E9A" w:rsidP="00AF1D25">
      <w:pPr>
        <w:rPr>
          <w:rStyle w:val="1-Char"/>
          <w:rtl/>
        </w:rPr>
      </w:pPr>
      <w:r w:rsidRPr="007100A7">
        <w:rPr>
          <w:rStyle w:val="1-Char"/>
          <w:rFonts w:hint="cs"/>
          <w:rtl/>
        </w:rPr>
        <w:t>و</w:t>
      </w:r>
      <w:r w:rsidRPr="00FE6406">
        <w:rPr>
          <w:rStyle w:val="9-Char"/>
          <w:rFonts w:eastAsia="Batang" w:hint="cs"/>
          <w:rtl/>
        </w:rPr>
        <w:t xml:space="preserve"> سنّت در مسح بر موزه:</w:t>
      </w:r>
      <w:r w:rsidRPr="007100A7">
        <w:rPr>
          <w:rStyle w:val="1-Char"/>
          <w:rFonts w:hint="cs"/>
          <w:rtl/>
        </w:rPr>
        <w:t xml:space="preserve"> آن است که انگشتان دست خو</w:t>
      </w:r>
      <w:r w:rsidR="00446BB7">
        <w:rPr>
          <w:rStyle w:val="1-Char"/>
          <w:rFonts w:hint="cs"/>
          <w:rtl/>
        </w:rPr>
        <w:t>ی</w:t>
      </w:r>
      <w:r w:rsidRPr="007100A7">
        <w:rPr>
          <w:rStyle w:val="1-Char"/>
          <w:rFonts w:hint="cs"/>
          <w:rtl/>
        </w:rPr>
        <w:t>ش را از هم گشاده و بازگردان</w:t>
      </w:r>
      <w:r w:rsidR="00446BB7">
        <w:rPr>
          <w:rStyle w:val="1-Char"/>
          <w:rFonts w:hint="cs"/>
          <w:rtl/>
        </w:rPr>
        <w:t>ی</w:t>
      </w:r>
      <w:r w:rsidRPr="007100A7">
        <w:rPr>
          <w:rStyle w:val="1-Char"/>
          <w:rFonts w:hint="cs"/>
          <w:rtl/>
        </w:rPr>
        <w:t>ده و</w:t>
      </w:r>
      <w:r w:rsidR="000751A8">
        <w:rPr>
          <w:rStyle w:val="1-Char"/>
          <w:rFonts w:hint="cs"/>
          <w:rtl/>
        </w:rPr>
        <w:t xml:space="preserve"> آن‌ها </w:t>
      </w:r>
      <w:r w:rsidRPr="007100A7">
        <w:rPr>
          <w:rStyle w:val="1-Char"/>
          <w:rFonts w:hint="cs"/>
          <w:rtl/>
        </w:rPr>
        <w:t>را از سر انگشتان پا تا ساق آن بکشد.</w:t>
      </w:r>
    </w:p>
    <w:p w:rsidR="00591E9A" w:rsidRPr="00FE6406" w:rsidRDefault="00591E9A" w:rsidP="00AF1D25">
      <w:pPr>
        <w:rPr>
          <w:rStyle w:val="9-Char"/>
          <w:rtl/>
        </w:rPr>
      </w:pPr>
      <w:r w:rsidRPr="00FE6406">
        <w:rPr>
          <w:rStyle w:val="9-Char"/>
          <w:rFonts w:hint="cs"/>
          <w:rtl/>
        </w:rPr>
        <w:t>[شکننده‌ها</w:t>
      </w:r>
      <w:r w:rsidR="00446BB7">
        <w:rPr>
          <w:rStyle w:val="9-Char"/>
          <w:rFonts w:hint="cs"/>
          <w:rtl/>
        </w:rPr>
        <w:t>ی</w:t>
      </w:r>
      <w:r w:rsidRPr="00FE6406">
        <w:rPr>
          <w:rStyle w:val="9-Char"/>
          <w:rFonts w:hint="cs"/>
          <w:rtl/>
        </w:rPr>
        <w:t xml:space="preserve"> مسح بر موزه:]</w:t>
      </w:r>
    </w:p>
    <w:p w:rsidR="00591E9A" w:rsidRPr="00FE6406" w:rsidRDefault="00591E9A" w:rsidP="00AF1D25">
      <w:pPr>
        <w:rPr>
          <w:rStyle w:val="9-Char"/>
          <w:rtl/>
        </w:rPr>
      </w:pPr>
      <w:r w:rsidRPr="00FE6406">
        <w:rPr>
          <w:rStyle w:val="9-Char"/>
          <w:rFonts w:hint="cs"/>
          <w:rtl/>
        </w:rPr>
        <w:t>چهارچ</w:t>
      </w:r>
      <w:r w:rsidR="00446BB7">
        <w:rPr>
          <w:rStyle w:val="9-Char"/>
          <w:rFonts w:hint="cs"/>
          <w:rtl/>
        </w:rPr>
        <w:t>ی</w:t>
      </w:r>
      <w:r w:rsidRPr="00FE6406">
        <w:rPr>
          <w:rStyle w:val="9-Char"/>
          <w:rFonts w:hint="cs"/>
          <w:rtl/>
        </w:rPr>
        <w:t>ز مسح بر موزه را باطل و تباه م</w:t>
      </w:r>
      <w:r w:rsidR="00446BB7">
        <w:rPr>
          <w:rStyle w:val="9-Char"/>
          <w:rFonts w:hint="cs"/>
          <w:rtl/>
        </w:rPr>
        <w:t>ی</w:t>
      </w:r>
      <w:r w:rsidRPr="00FE6406">
        <w:rPr>
          <w:rStyle w:val="9-Char"/>
          <w:rFonts w:hint="cs"/>
          <w:rtl/>
        </w:rPr>
        <w:t>‌سازد:</w:t>
      </w:r>
    </w:p>
    <w:p w:rsidR="00591E9A" w:rsidRPr="007100A7" w:rsidRDefault="001F039A" w:rsidP="00463D6B">
      <w:pPr>
        <w:pStyle w:val="ListParagraph"/>
        <w:numPr>
          <w:ilvl w:val="0"/>
          <w:numId w:val="25"/>
        </w:numPr>
        <w:rPr>
          <w:rStyle w:val="1-Char"/>
          <w:rtl/>
        </w:rPr>
      </w:pPr>
      <w:r w:rsidRPr="003A40A3">
        <w:rPr>
          <w:rStyle w:val="1-Char"/>
          <w:rFonts w:eastAsia="Batang" w:hint="cs"/>
          <w:rtl/>
        </w:rPr>
        <w:t>هر چ</w:t>
      </w:r>
      <w:r w:rsidR="00446BB7">
        <w:rPr>
          <w:rStyle w:val="1-Char"/>
          <w:rFonts w:eastAsia="Batang" w:hint="cs"/>
          <w:rtl/>
        </w:rPr>
        <w:t>ی</w:t>
      </w:r>
      <w:r w:rsidRPr="003A40A3">
        <w:rPr>
          <w:rStyle w:val="1-Char"/>
          <w:rFonts w:eastAsia="Batang" w:hint="cs"/>
          <w:rtl/>
        </w:rPr>
        <w:t>ز</w:t>
      </w:r>
      <w:r w:rsidR="00446BB7">
        <w:rPr>
          <w:rStyle w:val="1-Char"/>
          <w:rFonts w:eastAsia="Batang" w:hint="cs"/>
          <w:rtl/>
        </w:rPr>
        <w:t>ی</w:t>
      </w:r>
      <w:r w:rsidRPr="003A40A3">
        <w:rPr>
          <w:rStyle w:val="1-Char"/>
          <w:rFonts w:eastAsia="Batang" w:hint="cs"/>
          <w:rtl/>
        </w:rPr>
        <w:t xml:space="preserve"> که وضو را م</w:t>
      </w:r>
      <w:r w:rsidR="00446BB7">
        <w:rPr>
          <w:rStyle w:val="1-Char"/>
          <w:rFonts w:eastAsia="Batang" w:hint="cs"/>
          <w:rtl/>
        </w:rPr>
        <w:t>ی</w:t>
      </w:r>
      <w:r w:rsidRPr="003A40A3">
        <w:rPr>
          <w:rStyle w:val="1-Char"/>
          <w:rFonts w:eastAsia="Batang" w:hint="cs"/>
          <w:rtl/>
        </w:rPr>
        <w:t>‌شکند، مسح بر موزه را ن</w:t>
      </w:r>
      <w:r w:rsidR="00446BB7">
        <w:rPr>
          <w:rStyle w:val="1-Char"/>
          <w:rFonts w:eastAsia="Batang" w:hint="cs"/>
          <w:rtl/>
        </w:rPr>
        <w:t>ی</w:t>
      </w:r>
      <w:r w:rsidRPr="003A40A3">
        <w:rPr>
          <w:rStyle w:val="1-Char"/>
          <w:rFonts w:eastAsia="Batang" w:hint="cs"/>
          <w:rtl/>
        </w:rPr>
        <w:t>ز باطل و تباه م</w:t>
      </w:r>
      <w:r w:rsidR="00446BB7">
        <w:rPr>
          <w:rStyle w:val="1-Char"/>
          <w:rFonts w:eastAsia="Batang" w:hint="cs"/>
          <w:rtl/>
        </w:rPr>
        <w:t>ی</w:t>
      </w:r>
      <w:r w:rsidRPr="003A40A3">
        <w:rPr>
          <w:rStyle w:val="1-Char"/>
          <w:rFonts w:eastAsia="Batang" w:hint="cs"/>
          <w:rtl/>
        </w:rPr>
        <w:t>‌سازد</w:t>
      </w:r>
      <w:r w:rsidRPr="007100A7">
        <w:rPr>
          <w:rStyle w:val="1-Char"/>
          <w:rFonts w:hint="cs"/>
          <w:rtl/>
        </w:rPr>
        <w:t>.</w:t>
      </w:r>
    </w:p>
    <w:p w:rsidR="001F039A" w:rsidRPr="007100A7" w:rsidRDefault="001F039A" w:rsidP="00463D6B">
      <w:pPr>
        <w:pStyle w:val="ListParagraph"/>
        <w:numPr>
          <w:ilvl w:val="0"/>
          <w:numId w:val="25"/>
        </w:numPr>
        <w:rPr>
          <w:rStyle w:val="1-Char"/>
          <w:rtl/>
        </w:rPr>
      </w:pPr>
      <w:r w:rsidRPr="007100A7">
        <w:rPr>
          <w:rStyle w:val="1-Char"/>
          <w:rFonts w:hint="cs"/>
          <w:rtl/>
        </w:rPr>
        <w:t>ب</w:t>
      </w:r>
      <w:r w:rsidR="00446BB7">
        <w:rPr>
          <w:rStyle w:val="1-Char"/>
          <w:rFonts w:hint="cs"/>
          <w:rtl/>
        </w:rPr>
        <w:t>ی</w:t>
      </w:r>
      <w:r w:rsidRPr="007100A7">
        <w:rPr>
          <w:rStyle w:val="1-Char"/>
          <w:rFonts w:hint="cs"/>
          <w:rtl/>
        </w:rPr>
        <w:t>رون آوردن موزه؛ اگر چه با ب</w:t>
      </w:r>
      <w:r w:rsidR="00446BB7">
        <w:rPr>
          <w:rStyle w:val="1-Char"/>
          <w:rFonts w:hint="cs"/>
          <w:rtl/>
        </w:rPr>
        <w:t>ی</w:t>
      </w:r>
      <w:r w:rsidRPr="007100A7">
        <w:rPr>
          <w:rStyle w:val="1-Char"/>
          <w:rFonts w:hint="cs"/>
          <w:rtl/>
        </w:rPr>
        <w:t>رون آوردن ب</w:t>
      </w:r>
      <w:r w:rsidR="00446BB7">
        <w:rPr>
          <w:rStyle w:val="1-Char"/>
          <w:rFonts w:hint="cs"/>
          <w:rtl/>
        </w:rPr>
        <w:t>ی</w:t>
      </w:r>
      <w:r w:rsidRPr="007100A7">
        <w:rPr>
          <w:rStyle w:val="1-Char"/>
          <w:rFonts w:hint="cs"/>
          <w:rtl/>
        </w:rPr>
        <w:t>شتر قسمت پا تا ساق موزه باش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اگر </w:t>
      </w:r>
      <w:r w:rsidR="00AF17B9">
        <w:rPr>
          <w:rStyle w:val="1-Char"/>
          <w:rFonts w:hint="cs"/>
          <w:rtl/>
        </w:rPr>
        <w:t>چنان‌چه</w:t>
      </w:r>
      <w:r w:rsidRPr="007100A7">
        <w:rPr>
          <w:rStyle w:val="1-Char"/>
          <w:rFonts w:hint="cs"/>
          <w:rtl/>
        </w:rPr>
        <w:t xml:space="preserve"> شخص مسح‌کننده بر موزه، ب</w:t>
      </w:r>
      <w:r w:rsidR="00446BB7">
        <w:rPr>
          <w:rStyle w:val="1-Char"/>
          <w:rFonts w:hint="cs"/>
          <w:rtl/>
        </w:rPr>
        <w:t>ی</w:t>
      </w:r>
      <w:r w:rsidRPr="007100A7">
        <w:rPr>
          <w:rStyle w:val="1-Char"/>
          <w:rFonts w:hint="cs"/>
          <w:rtl/>
        </w:rPr>
        <w:t>شتر قسمت پا را تا ساق موزه ب</w:t>
      </w:r>
      <w:r w:rsidR="00446BB7">
        <w:rPr>
          <w:rStyle w:val="1-Char"/>
          <w:rFonts w:hint="cs"/>
          <w:rtl/>
        </w:rPr>
        <w:t>ی</w:t>
      </w:r>
      <w:r w:rsidRPr="007100A7">
        <w:rPr>
          <w:rStyle w:val="1-Char"/>
          <w:rFonts w:hint="cs"/>
          <w:rtl/>
        </w:rPr>
        <w:t>رون کرد، مسح بر موزه، شکسته م</w:t>
      </w:r>
      <w:r w:rsidR="00446BB7">
        <w:rPr>
          <w:rStyle w:val="1-Char"/>
          <w:rFonts w:hint="cs"/>
          <w:rtl/>
        </w:rPr>
        <w:t>ی</w:t>
      </w:r>
      <w:r w:rsidRPr="007100A7">
        <w:rPr>
          <w:rStyle w:val="1-Char"/>
          <w:rFonts w:hint="cs"/>
          <w:rtl/>
        </w:rPr>
        <w:t>‌شود.]</w:t>
      </w:r>
    </w:p>
    <w:p w:rsidR="001F039A" w:rsidRPr="007100A7" w:rsidRDefault="001F039A" w:rsidP="00463D6B">
      <w:pPr>
        <w:pStyle w:val="ListParagraph"/>
        <w:numPr>
          <w:ilvl w:val="0"/>
          <w:numId w:val="25"/>
        </w:numPr>
        <w:rPr>
          <w:rStyle w:val="1-Char"/>
          <w:rtl/>
        </w:rPr>
      </w:pPr>
      <w:r w:rsidRPr="007100A7">
        <w:rPr>
          <w:rStyle w:val="1-Char"/>
          <w:rFonts w:hint="cs"/>
          <w:rtl/>
        </w:rPr>
        <w:t>رس</w:t>
      </w:r>
      <w:r w:rsidR="00446BB7">
        <w:rPr>
          <w:rStyle w:val="1-Char"/>
          <w:rFonts w:hint="cs"/>
          <w:rtl/>
        </w:rPr>
        <w:t>ی</w:t>
      </w:r>
      <w:r w:rsidRPr="007100A7">
        <w:rPr>
          <w:rStyle w:val="1-Char"/>
          <w:rFonts w:hint="cs"/>
          <w:rtl/>
        </w:rPr>
        <w:t>دن آب به ب</w:t>
      </w:r>
      <w:r w:rsidR="00446BB7">
        <w:rPr>
          <w:rStyle w:val="1-Char"/>
          <w:rFonts w:hint="cs"/>
          <w:rtl/>
        </w:rPr>
        <w:t>ی</w:t>
      </w:r>
      <w:r w:rsidRPr="007100A7">
        <w:rPr>
          <w:rStyle w:val="1-Char"/>
          <w:rFonts w:hint="cs"/>
          <w:rtl/>
        </w:rPr>
        <w:t xml:space="preserve">شتر قسمت </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از دو پا</w:t>
      </w:r>
      <w:r w:rsidR="00446BB7">
        <w:rPr>
          <w:rStyle w:val="1-Char"/>
          <w:rFonts w:hint="cs"/>
          <w:rtl/>
        </w:rPr>
        <w:t>یی</w:t>
      </w:r>
      <w:r w:rsidRPr="007100A7">
        <w:rPr>
          <w:rStyle w:val="1-Char"/>
          <w:rFonts w:hint="cs"/>
          <w:rtl/>
        </w:rPr>
        <w:t xml:space="preserve"> که در موزه قرار دارد؛ بنا به قول صح</w:t>
      </w:r>
      <w:r w:rsidR="00446BB7">
        <w:rPr>
          <w:rStyle w:val="1-Char"/>
          <w:rFonts w:hint="cs"/>
          <w:rtl/>
        </w:rPr>
        <w:t>ی</w:t>
      </w:r>
      <w:r w:rsidRPr="007100A7">
        <w:rPr>
          <w:rStyle w:val="1-Char"/>
          <w:rFonts w:hint="cs"/>
          <w:rtl/>
        </w:rPr>
        <w:t>ح.</w:t>
      </w:r>
    </w:p>
    <w:p w:rsidR="001F039A" w:rsidRPr="007100A7" w:rsidRDefault="001F039A" w:rsidP="00463D6B">
      <w:pPr>
        <w:pStyle w:val="ListParagraph"/>
        <w:numPr>
          <w:ilvl w:val="0"/>
          <w:numId w:val="25"/>
        </w:numPr>
        <w:rPr>
          <w:rStyle w:val="1-Char"/>
          <w:rtl/>
        </w:rPr>
      </w:pPr>
      <w:r w:rsidRPr="007100A7">
        <w:rPr>
          <w:rStyle w:val="1-Char"/>
          <w:rFonts w:hint="cs"/>
          <w:rtl/>
        </w:rPr>
        <w:t>به پا</w:t>
      </w:r>
      <w:r w:rsidR="00446BB7">
        <w:rPr>
          <w:rStyle w:val="1-Char"/>
          <w:rFonts w:hint="cs"/>
          <w:rtl/>
        </w:rPr>
        <w:t>ی</w:t>
      </w:r>
      <w:r w:rsidRPr="007100A7">
        <w:rPr>
          <w:rStyle w:val="1-Char"/>
          <w:rFonts w:hint="cs"/>
          <w:rtl/>
        </w:rPr>
        <w:t>ان رس</w:t>
      </w:r>
      <w:r w:rsidR="00446BB7">
        <w:rPr>
          <w:rStyle w:val="1-Char"/>
          <w:rFonts w:hint="cs"/>
          <w:rtl/>
        </w:rPr>
        <w:t>ی</w:t>
      </w:r>
      <w:r w:rsidRPr="007100A7">
        <w:rPr>
          <w:rStyle w:val="1-Char"/>
          <w:rFonts w:hint="cs"/>
          <w:rtl/>
        </w:rPr>
        <w:t>دن مدّت مسح؛ البته در صورت</w:t>
      </w:r>
      <w:r w:rsidR="00446BB7">
        <w:rPr>
          <w:rStyle w:val="1-Char"/>
          <w:rFonts w:hint="cs"/>
          <w:rtl/>
        </w:rPr>
        <w:t>ی</w:t>
      </w:r>
      <w:r w:rsidRPr="007100A7">
        <w:rPr>
          <w:rStyle w:val="1-Char"/>
          <w:rFonts w:hint="cs"/>
          <w:rtl/>
        </w:rPr>
        <w:t xml:space="preserve"> که ب</w:t>
      </w:r>
      <w:r w:rsidR="00446BB7">
        <w:rPr>
          <w:rStyle w:val="1-Char"/>
          <w:rFonts w:hint="cs"/>
          <w:rtl/>
        </w:rPr>
        <w:t>ی</w:t>
      </w:r>
      <w:r w:rsidRPr="007100A7">
        <w:rPr>
          <w:rStyle w:val="1-Char"/>
          <w:rFonts w:hint="cs"/>
          <w:rtl/>
        </w:rPr>
        <w:t>م</w:t>
      </w:r>
      <w:r w:rsidR="00446BB7">
        <w:rPr>
          <w:rStyle w:val="1-Char"/>
          <w:rFonts w:hint="cs"/>
          <w:rtl/>
        </w:rPr>
        <w:t>ی</w:t>
      </w:r>
      <w:r w:rsidRPr="007100A7">
        <w:rPr>
          <w:rStyle w:val="1-Char"/>
          <w:rFonts w:hint="cs"/>
          <w:rtl/>
        </w:rPr>
        <w:t xml:space="preserve"> از تلف شدن پا</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به خاطر سرما نداشته باشد؛ [ز</w:t>
      </w:r>
      <w:r w:rsidR="00446BB7">
        <w:rPr>
          <w:rStyle w:val="1-Char"/>
          <w:rFonts w:hint="cs"/>
          <w:rtl/>
        </w:rPr>
        <w:t>ی</w:t>
      </w:r>
      <w:r w:rsidRPr="007100A7">
        <w:rPr>
          <w:rStyle w:val="1-Char"/>
          <w:rFonts w:hint="cs"/>
          <w:rtl/>
        </w:rPr>
        <w:t xml:space="preserve">را اگر </w:t>
      </w:r>
      <w:r w:rsidR="00AF17B9">
        <w:rPr>
          <w:rStyle w:val="1-Char"/>
          <w:rFonts w:hint="cs"/>
          <w:rtl/>
        </w:rPr>
        <w:t>چنان‌چه</w:t>
      </w:r>
      <w:r w:rsidRPr="007100A7">
        <w:rPr>
          <w:rStyle w:val="1-Char"/>
          <w:rFonts w:hint="cs"/>
          <w:rtl/>
        </w:rPr>
        <w:t xml:space="preserve"> مدّت مسح بر موزه‌ها به پا</w:t>
      </w:r>
      <w:r w:rsidR="00446BB7">
        <w:rPr>
          <w:rStyle w:val="1-Char"/>
          <w:rFonts w:hint="cs"/>
          <w:rtl/>
        </w:rPr>
        <w:t>ی</w:t>
      </w:r>
      <w:r w:rsidRPr="007100A7">
        <w:rPr>
          <w:rStyle w:val="1-Char"/>
          <w:rFonts w:hint="cs"/>
          <w:rtl/>
        </w:rPr>
        <w:t>ان رس</w:t>
      </w:r>
      <w:r w:rsidR="00446BB7">
        <w:rPr>
          <w:rStyle w:val="1-Char"/>
          <w:rFonts w:hint="cs"/>
          <w:rtl/>
        </w:rPr>
        <w:t>ی</w:t>
      </w:r>
      <w:r w:rsidRPr="007100A7">
        <w:rPr>
          <w:rStyle w:val="1-Char"/>
          <w:rFonts w:hint="cs"/>
          <w:rtl/>
        </w:rPr>
        <w:t>د، و ب</w:t>
      </w:r>
      <w:r w:rsidR="00446BB7">
        <w:rPr>
          <w:rStyle w:val="1-Char"/>
          <w:rFonts w:hint="cs"/>
          <w:rtl/>
        </w:rPr>
        <w:t>ی</w:t>
      </w:r>
      <w:r w:rsidRPr="007100A7">
        <w:rPr>
          <w:rStyle w:val="1-Char"/>
          <w:rFonts w:hint="cs"/>
          <w:rtl/>
        </w:rPr>
        <w:t>م آن داشت که اگر موزه‌ها را از پا</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ب</w:t>
      </w:r>
      <w:r w:rsidR="00446BB7">
        <w:rPr>
          <w:rStyle w:val="1-Char"/>
          <w:rFonts w:hint="cs"/>
          <w:rtl/>
        </w:rPr>
        <w:t>ی</w:t>
      </w:r>
      <w:r w:rsidRPr="007100A7">
        <w:rPr>
          <w:rStyle w:val="1-Char"/>
          <w:rFonts w:hint="cs"/>
          <w:rtl/>
        </w:rPr>
        <w:t>رون کند، سرما، پاها</w:t>
      </w:r>
      <w:r w:rsidR="00446BB7">
        <w:rPr>
          <w:rStyle w:val="1-Char"/>
          <w:rFonts w:hint="cs"/>
          <w:rtl/>
        </w:rPr>
        <w:t>ی</w:t>
      </w:r>
      <w:r w:rsidRPr="007100A7">
        <w:rPr>
          <w:rStyle w:val="1-Char"/>
          <w:rFonts w:hint="cs"/>
          <w:rtl/>
        </w:rPr>
        <w:t xml:space="preserve"> او را از ب</w:t>
      </w:r>
      <w:r w:rsidR="00446BB7">
        <w:rPr>
          <w:rStyle w:val="1-Char"/>
          <w:rFonts w:hint="cs"/>
          <w:rtl/>
        </w:rPr>
        <w:t>ی</w:t>
      </w:r>
      <w:r w:rsidRPr="007100A7">
        <w:rPr>
          <w:rStyle w:val="1-Char"/>
          <w:rFonts w:hint="cs"/>
          <w:rtl/>
        </w:rPr>
        <w:t>ن خواهد برد، در آن صورت م</w:t>
      </w:r>
      <w:r w:rsidR="00446BB7">
        <w:rPr>
          <w:rStyle w:val="1-Char"/>
          <w:rFonts w:hint="cs"/>
          <w:rtl/>
        </w:rPr>
        <w:t>ی</w:t>
      </w:r>
      <w:r w:rsidRPr="007100A7">
        <w:rPr>
          <w:rStyle w:val="1-Char"/>
          <w:rFonts w:hint="cs"/>
          <w:rtl/>
        </w:rPr>
        <w:t>‌تواند</w:t>
      </w:r>
      <w:r w:rsidR="000751A8">
        <w:rPr>
          <w:rStyle w:val="1-Char"/>
          <w:rFonts w:hint="cs"/>
          <w:rtl/>
        </w:rPr>
        <w:t xml:space="preserve"> آن‌ها </w:t>
      </w:r>
      <w:r w:rsidRPr="007100A7">
        <w:rPr>
          <w:rStyle w:val="1-Char"/>
          <w:rFonts w:hint="cs"/>
          <w:rtl/>
        </w:rPr>
        <w:t>را از پا</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ب</w:t>
      </w:r>
      <w:r w:rsidR="00446BB7">
        <w:rPr>
          <w:rStyle w:val="1-Char"/>
          <w:rFonts w:hint="cs"/>
          <w:rtl/>
        </w:rPr>
        <w:t>ی</w:t>
      </w:r>
      <w:r w:rsidRPr="007100A7">
        <w:rPr>
          <w:rStyle w:val="1-Char"/>
          <w:rFonts w:hint="cs"/>
          <w:rtl/>
        </w:rPr>
        <w:t>رون کند و تا زمان</w:t>
      </w:r>
      <w:r w:rsidR="00446BB7">
        <w:rPr>
          <w:rStyle w:val="1-Char"/>
          <w:rFonts w:hint="cs"/>
          <w:rtl/>
        </w:rPr>
        <w:t>ی</w:t>
      </w:r>
      <w:r w:rsidRPr="007100A7">
        <w:rPr>
          <w:rStyle w:val="1-Char"/>
          <w:rFonts w:hint="cs"/>
          <w:rtl/>
        </w:rPr>
        <w:t xml:space="preserve"> که از آن مخمصه نجات و رها</w:t>
      </w:r>
      <w:r w:rsidR="00446BB7">
        <w:rPr>
          <w:rStyle w:val="1-Char"/>
          <w:rFonts w:hint="cs"/>
          <w:rtl/>
        </w:rPr>
        <w:t>یی</w:t>
      </w:r>
      <w:r w:rsidRPr="007100A7">
        <w:rPr>
          <w:rStyle w:val="1-Char"/>
          <w:rFonts w:hint="cs"/>
          <w:rtl/>
        </w:rPr>
        <w:t xml:space="preserve"> </w:t>
      </w:r>
      <w:r w:rsidR="00446BB7">
        <w:rPr>
          <w:rStyle w:val="1-Char"/>
          <w:rFonts w:hint="cs"/>
          <w:rtl/>
        </w:rPr>
        <w:t>ی</w:t>
      </w:r>
      <w:r w:rsidRPr="007100A7">
        <w:rPr>
          <w:rStyle w:val="1-Char"/>
          <w:rFonts w:hint="cs"/>
          <w:rtl/>
        </w:rPr>
        <w:t>ابد، بر</w:t>
      </w:r>
      <w:r w:rsidR="000751A8">
        <w:rPr>
          <w:rStyle w:val="1-Char"/>
          <w:rFonts w:hint="cs"/>
          <w:rtl/>
        </w:rPr>
        <w:t xml:space="preserve"> آن‌ها </w:t>
      </w:r>
      <w:r w:rsidRPr="007100A7">
        <w:rPr>
          <w:rStyle w:val="1-Char"/>
          <w:rFonts w:hint="cs"/>
          <w:rtl/>
        </w:rPr>
        <w:t>مسح نما</w:t>
      </w:r>
      <w:r w:rsidR="00446BB7">
        <w:rPr>
          <w:rStyle w:val="1-Char"/>
          <w:rFonts w:hint="cs"/>
          <w:rtl/>
        </w:rPr>
        <w:t>ی</w:t>
      </w:r>
      <w:r w:rsidRPr="007100A7">
        <w:rPr>
          <w:rStyle w:val="1-Char"/>
          <w:rFonts w:hint="cs"/>
          <w:rtl/>
        </w:rPr>
        <w:t>د؛ ناگفته نماند که انقضا</w:t>
      </w:r>
      <w:r w:rsidR="00446BB7">
        <w:rPr>
          <w:rStyle w:val="1-Char"/>
          <w:rFonts w:hint="cs"/>
          <w:rtl/>
        </w:rPr>
        <w:t>ی</w:t>
      </w:r>
      <w:r w:rsidRPr="007100A7">
        <w:rPr>
          <w:rStyle w:val="1-Char"/>
          <w:rFonts w:hint="cs"/>
          <w:rtl/>
        </w:rPr>
        <w:t xml:space="preserve"> مدت</w:t>
      </w:r>
      <w:r w:rsidR="00C95F2A" w:rsidRPr="007100A7">
        <w:rPr>
          <w:rStyle w:val="1-Char"/>
          <w:rFonts w:hint="cs"/>
          <w:rtl/>
        </w:rPr>
        <w:t>ِ</w:t>
      </w:r>
      <w:r w:rsidRPr="007100A7">
        <w:rPr>
          <w:rStyle w:val="1-Char"/>
          <w:rFonts w:hint="cs"/>
          <w:rtl/>
        </w:rPr>
        <w:t xml:space="preserve"> مسح</w:t>
      </w:r>
      <w:r w:rsidR="00C95F2A" w:rsidRPr="007100A7">
        <w:rPr>
          <w:rStyle w:val="1-Char"/>
          <w:rFonts w:hint="cs"/>
          <w:rtl/>
        </w:rPr>
        <w:t>ِ</w:t>
      </w:r>
      <w:r w:rsidRPr="007100A7">
        <w:rPr>
          <w:rStyle w:val="1-Char"/>
          <w:rFonts w:hint="cs"/>
          <w:rtl/>
        </w:rPr>
        <w:t xml:space="preserve"> </w:t>
      </w:r>
      <w:r w:rsidR="00446BB7">
        <w:rPr>
          <w:rStyle w:val="1-Char"/>
          <w:rFonts w:hint="cs"/>
          <w:rtl/>
        </w:rPr>
        <w:t>ی</w:t>
      </w:r>
      <w:r w:rsidRPr="007100A7">
        <w:rPr>
          <w:rStyle w:val="1-Char"/>
          <w:rFonts w:hint="cs"/>
          <w:rtl/>
        </w:rPr>
        <w:t>ک شبانه‌روز</w:t>
      </w:r>
      <w:r w:rsidR="00C95F2A" w:rsidRPr="007100A7">
        <w:rPr>
          <w:rStyle w:val="1-Char"/>
          <w:rFonts w:hint="cs"/>
          <w:rtl/>
        </w:rPr>
        <w:t>،</w:t>
      </w:r>
      <w:r w:rsidRPr="007100A7">
        <w:rPr>
          <w:rStyle w:val="1-Char"/>
          <w:rFonts w:hint="cs"/>
          <w:rtl/>
        </w:rPr>
        <w:t xml:space="preserve"> برا</w:t>
      </w:r>
      <w:r w:rsidR="00446BB7">
        <w:rPr>
          <w:rStyle w:val="1-Char"/>
          <w:rFonts w:hint="cs"/>
          <w:rtl/>
        </w:rPr>
        <w:t>ی</w:t>
      </w:r>
      <w:r w:rsidRPr="007100A7">
        <w:rPr>
          <w:rStyle w:val="1-Char"/>
          <w:rFonts w:hint="cs"/>
          <w:rtl/>
        </w:rPr>
        <w:t xml:space="preserve"> غ</w:t>
      </w:r>
      <w:r w:rsidR="00446BB7">
        <w:rPr>
          <w:rStyle w:val="1-Char"/>
          <w:rFonts w:hint="cs"/>
          <w:rtl/>
        </w:rPr>
        <w:t>ی</w:t>
      </w:r>
      <w:r w:rsidRPr="007100A7">
        <w:rPr>
          <w:rStyle w:val="1-Char"/>
          <w:rFonts w:hint="cs"/>
          <w:rtl/>
        </w:rPr>
        <w:t>رمسافر و سه شبانه‌روز</w:t>
      </w:r>
      <w:r w:rsidR="00C95F2A" w:rsidRPr="007100A7">
        <w:rPr>
          <w:rStyle w:val="1-Char"/>
          <w:rFonts w:hint="cs"/>
          <w:rtl/>
        </w:rPr>
        <w:t>،</w:t>
      </w:r>
      <w:r w:rsidRPr="007100A7">
        <w:rPr>
          <w:rStyle w:val="1-Char"/>
          <w:rFonts w:hint="cs"/>
          <w:rtl/>
        </w:rPr>
        <w:t xml:space="preserve"> برا</w:t>
      </w:r>
      <w:r w:rsidR="00446BB7">
        <w:rPr>
          <w:rStyle w:val="1-Char"/>
          <w:rFonts w:hint="cs"/>
          <w:rtl/>
        </w:rPr>
        <w:t>ی</w:t>
      </w:r>
      <w:r w:rsidRPr="007100A7">
        <w:rPr>
          <w:rStyle w:val="1-Char"/>
          <w:rFonts w:hint="cs"/>
          <w:rtl/>
        </w:rPr>
        <w:t xml:space="preserve"> مسافر است که با گذشت آن مدّت، مسح باطل م</w:t>
      </w:r>
      <w:r w:rsidR="00446BB7">
        <w:rPr>
          <w:rStyle w:val="1-Char"/>
          <w:rFonts w:hint="cs"/>
          <w:rtl/>
        </w:rPr>
        <w:t>ی</w:t>
      </w:r>
      <w:r w:rsidRPr="007100A7">
        <w:rPr>
          <w:rStyle w:val="1-Char"/>
          <w:rFonts w:hint="cs"/>
          <w:rtl/>
        </w:rPr>
        <w:t>‌شود و با</w:t>
      </w:r>
      <w:r w:rsidR="00446BB7">
        <w:rPr>
          <w:rStyle w:val="1-Char"/>
          <w:rFonts w:hint="cs"/>
          <w:rtl/>
        </w:rPr>
        <w:t>ی</w:t>
      </w:r>
      <w:r w:rsidRPr="007100A7">
        <w:rPr>
          <w:rStyle w:val="1-Char"/>
          <w:rFonts w:hint="cs"/>
          <w:rtl/>
        </w:rPr>
        <w:t>د از نو</w:t>
      </w:r>
      <w:r w:rsidR="00C95F2A" w:rsidRPr="007100A7">
        <w:rPr>
          <w:rStyle w:val="1-Char"/>
          <w:rFonts w:hint="cs"/>
          <w:rtl/>
        </w:rPr>
        <w:t>،</w:t>
      </w:r>
      <w:r w:rsidR="000751A8">
        <w:rPr>
          <w:rStyle w:val="1-Char"/>
          <w:rFonts w:hint="cs"/>
          <w:rtl/>
        </w:rPr>
        <w:t xml:space="preserve"> آن‌ها </w:t>
      </w:r>
      <w:r w:rsidRPr="007100A7">
        <w:rPr>
          <w:rStyle w:val="1-Char"/>
          <w:rFonts w:hint="cs"/>
          <w:rtl/>
        </w:rPr>
        <w:t>را برابر شرا</w:t>
      </w:r>
      <w:r w:rsidR="00446BB7">
        <w:rPr>
          <w:rStyle w:val="1-Char"/>
          <w:rFonts w:hint="cs"/>
          <w:rtl/>
        </w:rPr>
        <w:t>ی</w:t>
      </w:r>
      <w:r w:rsidRPr="007100A7">
        <w:rPr>
          <w:rStyle w:val="1-Char"/>
          <w:rFonts w:hint="cs"/>
          <w:rtl/>
        </w:rPr>
        <w:t>ط پ</w:t>
      </w:r>
      <w:r w:rsidR="00446BB7">
        <w:rPr>
          <w:rStyle w:val="1-Char"/>
          <w:rFonts w:hint="cs"/>
          <w:rtl/>
        </w:rPr>
        <w:t>ی</w:t>
      </w:r>
      <w:r w:rsidRPr="007100A7">
        <w:rPr>
          <w:rStyle w:val="1-Char"/>
          <w:rFonts w:hint="cs"/>
          <w:rtl/>
        </w:rPr>
        <w:t>ش</w:t>
      </w:r>
      <w:r w:rsidR="00446BB7">
        <w:rPr>
          <w:rStyle w:val="1-Char"/>
          <w:rFonts w:hint="cs"/>
          <w:rtl/>
        </w:rPr>
        <w:t>ی</w:t>
      </w:r>
      <w:r w:rsidRPr="007100A7">
        <w:rPr>
          <w:rStyle w:val="1-Char"/>
          <w:rFonts w:hint="cs"/>
          <w:rtl/>
        </w:rPr>
        <w:t>ن بپوشد.]</w:t>
      </w:r>
    </w:p>
    <w:p w:rsidR="001F039A" w:rsidRPr="007100A7" w:rsidRDefault="00FF5EEC" w:rsidP="00AF1D25">
      <w:pPr>
        <w:rPr>
          <w:rStyle w:val="1-Char"/>
          <w:rtl/>
        </w:rPr>
      </w:pPr>
      <w:r w:rsidRPr="007100A7">
        <w:rPr>
          <w:rStyle w:val="1-Char"/>
          <w:rFonts w:hint="cs"/>
          <w:rtl/>
        </w:rPr>
        <w:t xml:space="preserve">و </w:t>
      </w:r>
      <w:r w:rsidRPr="00FE6406">
        <w:rPr>
          <w:rStyle w:val="9-Char"/>
          <w:rFonts w:eastAsia="Batang" w:hint="cs"/>
          <w:rtl/>
        </w:rPr>
        <w:t>مسح بر عمامه</w:t>
      </w:r>
      <w:r w:rsidRPr="007100A7">
        <w:rPr>
          <w:rStyle w:val="1-Char"/>
          <w:rFonts w:hint="cs"/>
          <w:rtl/>
        </w:rPr>
        <w:t xml:space="preserve"> [دستار]، </w:t>
      </w:r>
      <w:r w:rsidRPr="00FE6406">
        <w:rPr>
          <w:rStyle w:val="9-Char"/>
          <w:rFonts w:eastAsia="Batang" w:hint="cs"/>
          <w:rtl/>
        </w:rPr>
        <w:t>کلاه</w:t>
      </w:r>
      <w:r w:rsidRPr="007100A7">
        <w:rPr>
          <w:rStyle w:val="1-Char"/>
          <w:rFonts w:hint="cs"/>
          <w:rtl/>
        </w:rPr>
        <w:t xml:space="preserve">، </w:t>
      </w:r>
      <w:r w:rsidRPr="00FE6406">
        <w:rPr>
          <w:rStyle w:val="9-Char"/>
          <w:rFonts w:eastAsia="Batang" w:hint="cs"/>
          <w:rtl/>
        </w:rPr>
        <w:t>روسر</w:t>
      </w:r>
      <w:r w:rsidR="00446BB7">
        <w:rPr>
          <w:rStyle w:val="9-Char"/>
          <w:rFonts w:eastAsia="Batang" w:hint="cs"/>
          <w:rtl/>
        </w:rPr>
        <w:t>ی</w:t>
      </w:r>
      <w:r w:rsidRPr="00FE6406">
        <w:rPr>
          <w:rStyle w:val="9-Char"/>
          <w:rFonts w:eastAsia="Batang" w:hint="cs"/>
          <w:rtl/>
        </w:rPr>
        <w:t xml:space="preserve"> زنان</w:t>
      </w:r>
      <w:r w:rsidRPr="007100A7">
        <w:rPr>
          <w:rStyle w:val="1-Char"/>
          <w:rFonts w:hint="cs"/>
          <w:rtl/>
        </w:rPr>
        <w:t xml:space="preserve"> [عوض از مسح سر؛ </w:t>
      </w:r>
      <w:r w:rsidR="00446BB7">
        <w:rPr>
          <w:rStyle w:val="1-Char"/>
          <w:rFonts w:hint="cs"/>
          <w:rtl/>
        </w:rPr>
        <w:t>ی</w:t>
      </w:r>
      <w:r w:rsidRPr="007100A7">
        <w:rPr>
          <w:rStyle w:val="1-Char"/>
          <w:rFonts w:hint="cs"/>
          <w:rtl/>
        </w:rPr>
        <w:t xml:space="preserve">ا مسح بر </w:t>
      </w:r>
      <w:r w:rsidRPr="00FE6406">
        <w:rPr>
          <w:rStyle w:val="9-Char"/>
          <w:rFonts w:eastAsia="Batang" w:hint="cs"/>
          <w:rtl/>
        </w:rPr>
        <w:t>روبند</w:t>
      </w:r>
      <w:r w:rsidRPr="007100A7">
        <w:rPr>
          <w:rStyle w:val="1-Char"/>
          <w:rFonts w:hint="cs"/>
          <w:rtl/>
        </w:rPr>
        <w:t xml:space="preserve"> عوض از شستن صورت] و مسح بر </w:t>
      </w:r>
      <w:r w:rsidRPr="00FE6406">
        <w:rPr>
          <w:rStyle w:val="9-Char"/>
          <w:rFonts w:eastAsia="Batang" w:hint="cs"/>
          <w:rtl/>
        </w:rPr>
        <w:t>دست‌کش‌ها</w:t>
      </w:r>
      <w:r w:rsidRPr="007100A7">
        <w:rPr>
          <w:rStyle w:val="1-Char"/>
          <w:rFonts w:hint="cs"/>
          <w:rtl/>
        </w:rPr>
        <w:t xml:space="preserve"> [عوض از شستن دست‌ها] درست ن</w:t>
      </w:r>
      <w:r w:rsidR="00446BB7">
        <w:rPr>
          <w:rStyle w:val="1-Char"/>
          <w:rFonts w:hint="cs"/>
          <w:rtl/>
        </w:rPr>
        <w:t>ی</w:t>
      </w:r>
      <w:r w:rsidRPr="007100A7">
        <w:rPr>
          <w:rStyle w:val="1-Char"/>
          <w:rFonts w:hint="cs"/>
          <w:rtl/>
        </w:rPr>
        <w:t>ست. [و همچن</w:t>
      </w:r>
      <w:r w:rsidR="00446BB7">
        <w:rPr>
          <w:rStyle w:val="1-Char"/>
          <w:rFonts w:hint="cs"/>
          <w:rtl/>
        </w:rPr>
        <w:t>ی</w:t>
      </w:r>
      <w:r w:rsidRPr="007100A7">
        <w:rPr>
          <w:rStyle w:val="1-Char"/>
          <w:rFonts w:hint="cs"/>
          <w:rtl/>
        </w:rPr>
        <w:t xml:space="preserve">ن مسح بر </w:t>
      </w:r>
      <w:r w:rsidRPr="00FE6406">
        <w:rPr>
          <w:rStyle w:val="9-Char"/>
          <w:rFonts w:eastAsia="Batang" w:hint="cs"/>
          <w:rtl/>
        </w:rPr>
        <w:t>آرنج‌ها</w:t>
      </w:r>
      <w:r w:rsidRPr="007100A7">
        <w:rPr>
          <w:rStyle w:val="1-Char"/>
          <w:rFonts w:hint="cs"/>
          <w:rtl/>
        </w:rPr>
        <w:t xml:space="preserve"> عوض از شستن هر دو دست، جواز ندارد.]</w:t>
      </w:r>
    </w:p>
    <w:p w:rsidR="00396D78" w:rsidRPr="0086385D" w:rsidRDefault="00396D78" w:rsidP="003A40A3">
      <w:pPr>
        <w:pStyle w:val="3-"/>
      </w:pPr>
      <w:r w:rsidRPr="0086385D">
        <w:rPr>
          <w:rFonts w:hint="eastAsia"/>
          <w:rtl/>
        </w:rPr>
        <w:t>فَصلٌ</w:t>
      </w:r>
    </w:p>
    <w:p w:rsidR="00396D78" w:rsidRPr="00BE2421" w:rsidRDefault="00396D78" w:rsidP="00AF1D25">
      <w:pPr>
        <w:rPr>
          <w:rStyle w:val="5-Char"/>
          <w:bCs/>
          <w:rtl/>
        </w:rPr>
      </w:pPr>
      <w:r w:rsidRPr="00BE2421">
        <w:rPr>
          <w:rStyle w:val="5-Char"/>
          <w:rFonts w:hint="eastAsia"/>
          <w:rtl/>
        </w:rPr>
        <w:t>إِذَا</w:t>
      </w:r>
      <w:r w:rsidRPr="00BE2421">
        <w:rPr>
          <w:rStyle w:val="5-Char"/>
          <w:rtl/>
        </w:rPr>
        <w:t xml:space="preserve"> </w:t>
      </w:r>
      <w:r w:rsidRPr="00BE2421">
        <w:rPr>
          <w:rStyle w:val="5-Char"/>
          <w:rFonts w:hint="eastAsia"/>
          <w:rtl/>
        </w:rPr>
        <w:t>اِفتَصَدَ</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جُرِحَ</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كُسِرَ</w:t>
      </w:r>
      <w:r w:rsidRPr="00BE2421">
        <w:rPr>
          <w:rStyle w:val="5-Char"/>
          <w:rtl/>
        </w:rPr>
        <w:t xml:space="preserve"> </w:t>
      </w:r>
      <w:r w:rsidRPr="00BE2421">
        <w:rPr>
          <w:rStyle w:val="5-Char"/>
          <w:rFonts w:hint="eastAsia"/>
          <w:rtl/>
        </w:rPr>
        <w:t>عُضوُه</w:t>
      </w:r>
      <w:r w:rsidRPr="00BE2421">
        <w:rPr>
          <w:rStyle w:val="5-Char"/>
          <w:rFonts w:hint="cs"/>
          <w:rtl/>
        </w:rPr>
        <w:t>،</w:t>
      </w:r>
      <w:r w:rsidRPr="00BE2421">
        <w:rPr>
          <w:rStyle w:val="5-Char"/>
          <w:rtl/>
        </w:rPr>
        <w:t xml:space="preserve"> </w:t>
      </w:r>
      <w:r w:rsidRPr="00BE2421">
        <w:rPr>
          <w:rStyle w:val="5-Char"/>
          <w:rFonts w:hint="eastAsia"/>
          <w:rtl/>
        </w:rPr>
        <w:t>فَشَدَّه</w:t>
      </w:r>
      <w:r w:rsidRPr="00BE2421">
        <w:rPr>
          <w:rStyle w:val="5-Char"/>
          <w:rtl/>
        </w:rPr>
        <w:t xml:space="preserve"> </w:t>
      </w:r>
      <w:r w:rsidRPr="00BE2421">
        <w:rPr>
          <w:rStyle w:val="5-Char"/>
          <w:rFonts w:hint="eastAsia"/>
          <w:rtl/>
        </w:rPr>
        <w:t>بِخِرقَةٍ</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جَبِيرَ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كَانَ</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ستَطِيعُ</w:t>
      </w:r>
      <w:r w:rsidRPr="00BE2421">
        <w:rPr>
          <w:rStyle w:val="5-Char"/>
          <w:rtl/>
        </w:rPr>
        <w:t xml:space="preserve"> </w:t>
      </w:r>
      <w:r w:rsidRPr="00BE2421">
        <w:rPr>
          <w:rStyle w:val="5-Char"/>
          <w:rFonts w:hint="eastAsia"/>
          <w:rtl/>
        </w:rPr>
        <w:t>غَسلَ</w:t>
      </w:r>
      <w:r w:rsidRPr="00BE2421">
        <w:rPr>
          <w:rStyle w:val="5-Char"/>
          <w:rtl/>
        </w:rPr>
        <w:t xml:space="preserve"> </w:t>
      </w:r>
      <w:r w:rsidRPr="00BE2421">
        <w:rPr>
          <w:rStyle w:val="5-Char"/>
          <w:rFonts w:hint="eastAsia"/>
          <w:rtl/>
        </w:rPr>
        <w:t>العُضوِ</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ستَطِيعُ</w:t>
      </w:r>
      <w:r w:rsidRPr="00BE2421">
        <w:rPr>
          <w:rStyle w:val="5-Char"/>
          <w:rtl/>
        </w:rPr>
        <w:t xml:space="preserve"> </w:t>
      </w:r>
      <w:r w:rsidRPr="00BE2421">
        <w:rPr>
          <w:rStyle w:val="5-Char"/>
          <w:rFonts w:hint="eastAsia"/>
          <w:rtl/>
        </w:rPr>
        <w:t>مَسحَه</w:t>
      </w:r>
      <w:r w:rsidRPr="00BE2421">
        <w:rPr>
          <w:rStyle w:val="5-Char"/>
          <w:rFonts w:hint="cs"/>
          <w:rtl/>
        </w:rPr>
        <w:t>،</w:t>
      </w:r>
      <w:r w:rsidRPr="00BE2421">
        <w:rPr>
          <w:rStyle w:val="5-Char"/>
          <w:rtl/>
        </w:rPr>
        <w:t xml:space="preserve"> </w:t>
      </w:r>
      <w:r w:rsidRPr="00BE2421">
        <w:rPr>
          <w:rStyle w:val="5-Char"/>
          <w:rFonts w:hint="eastAsia"/>
          <w:rtl/>
        </w:rPr>
        <w:t>وَجَبَ</w:t>
      </w:r>
      <w:r w:rsidRPr="00BE2421">
        <w:rPr>
          <w:rStyle w:val="5-Char"/>
          <w:rtl/>
        </w:rPr>
        <w:t xml:space="preserve"> </w:t>
      </w:r>
      <w:r w:rsidRPr="00BE2421">
        <w:rPr>
          <w:rStyle w:val="5-Char"/>
          <w:rFonts w:hint="eastAsia"/>
          <w:rtl/>
        </w:rPr>
        <w:t>المَسحُ</w:t>
      </w:r>
      <w:r w:rsidRPr="00BE2421">
        <w:rPr>
          <w:rStyle w:val="5-Char"/>
          <w:rtl/>
        </w:rPr>
        <w:t xml:space="preserve"> </w:t>
      </w:r>
      <w:r w:rsidRPr="00BE2421">
        <w:rPr>
          <w:rStyle w:val="5-Char"/>
          <w:rFonts w:hint="eastAsia"/>
          <w:rtl/>
        </w:rPr>
        <w:t>عَلَ</w:t>
      </w:r>
      <w:r w:rsidR="000C2629" w:rsidRPr="00BE2421">
        <w:rPr>
          <w:rStyle w:val="5-Char"/>
          <w:rFonts w:hint="cs"/>
          <w:rtl/>
        </w:rPr>
        <w:t>ی</w:t>
      </w:r>
      <w:r w:rsidRPr="00BE2421">
        <w:rPr>
          <w:rStyle w:val="5-Char"/>
          <w:rtl/>
        </w:rPr>
        <w:t xml:space="preserve"> </w:t>
      </w:r>
      <w:r w:rsidRPr="00BE2421">
        <w:rPr>
          <w:rStyle w:val="5-Char"/>
          <w:rFonts w:hint="eastAsia"/>
          <w:rtl/>
        </w:rPr>
        <w:t>أَكثَرِ</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شَدَّ</w:t>
      </w:r>
      <w:r w:rsidRPr="00BE2421">
        <w:rPr>
          <w:rStyle w:val="5-Char"/>
          <w:rtl/>
        </w:rPr>
        <w:t xml:space="preserve"> </w:t>
      </w:r>
      <w:r w:rsidRPr="00BE2421">
        <w:rPr>
          <w:rStyle w:val="5-Char"/>
          <w:rFonts w:hint="eastAsia"/>
          <w:rtl/>
        </w:rPr>
        <w:t>بِه</w:t>
      </w:r>
      <w:r w:rsidRPr="00BE2421">
        <w:rPr>
          <w:rStyle w:val="5-Char"/>
          <w:rtl/>
        </w:rPr>
        <w:t xml:space="preserve"> </w:t>
      </w:r>
      <w:r w:rsidRPr="00BE2421">
        <w:rPr>
          <w:rStyle w:val="5-Char"/>
          <w:rFonts w:hint="eastAsia"/>
          <w:rtl/>
        </w:rPr>
        <w:t>العُضوَ</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كَفَ</w:t>
      </w:r>
      <w:r w:rsidR="000C2629" w:rsidRPr="00BE2421">
        <w:rPr>
          <w:rStyle w:val="5-Char"/>
          <w:rFonts w:hint="cs"/>
          <w:rtl/>
        </w:rPr>
        <w:t>ی</w:t>
      </w:r>
      <w:r w:rsidRPr="00BE2421">
        <w:rPr>
          <w:rStyle w:val="5-Char"/>
          <w:rtl/>
        </w:rPr>
        <w:t xml:space="preserve"> </w:t>
      </w:r>
      <w:r w:rsidRPr="00BE2421">
        <w:rPr>
          <w:rStyle w:val="5-Char"/>
          <w:rFonts w:hint="eastAsia"/>
          <w:rtl/>
        </w:rPr>
        <w:t>المَسحَ</w:t>
      </w:r>
      <w:r w:rsidRPr="00BE2421">
        <w:rPr>
          <w:rStyle w:val="5-Char"/>
          <w:rtl/>
        </w:rPr>
        <w:t xml:space="preserve"> </w:t>
      </w:r>
      <w:r w:rsidRPr="00BE2421">
        <w:rPr>
          <w:rStyle w:val="5-Char"/>
          <w:rFonts w:hint="eastAsia"/>
          <w:rtl/>
        </w:rPr>
        <w:t>عَلَ</w:t>
      </w:r>
      <w:r w:rsidR="000C2629" w:rsidRPr="00BE2421">
        <w:rPr>
          <w:rStyle w:val="5-Char"/>
          <w:rFonts w:hint="cs"/>
          <w:rtl/>
        </w:rPr>
        <w:t>ی</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ظَهَرَ</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جَسَدِ</w:t>
      </w:r>
      <w:r w:rsidRPr="00BE2421">
        <w:rPr>
          <w:rStyle w:val="5-Char"/>
          <w:rtl/>
        </w:rPr>
        <w:t xml:space="preserve"> </w:t>
      </w:r>
      <w:r w:rsidRPr="00BE2421">
        <w:rPr>
          <w:rStyle w:val="5-Char"/>
          <w:rFonts w:hint="eastAsia"/>
          <w:rtl/>
        </w:rPr>
        <w:t>بَينَ</w:t>
      </w:r>
      <w:r w:rsidRPr="00BE2421">
        <w:rPr>
          <w:rStyle w:val="5-Char"/>
          <w:rtl/>
        </w:rPr>
        <w:t xml:space="preserve"> </w:t>
      </w:r>
      <w:r w:rsidRPr="00BE2421">
        <w:rPr>
          <w:rStyle w:val="5-Char"/>
          <w:rFonts w:hint="eastAsia"/>
          <w:rtl/>
        </w:rPr>
        <w:t>عِصَابَةِ</w:t>
      </w:r>
      <w:r w:rsidRPr="00BE2421">
        <w:rPr>
          <w:rStyle w:val="5-Char"/>
          <w:rtl/>
        </w:rPr>
        <w:t xml:space="preserve"> </w:t>
      </w:r>
      <w:r w:rsidRPr="00BE2421">
        <w:rPr>
          <w:rStyle w:val="5-Char"/>
          <w:rFonts w:hint="eastAsia"/>
          <w:rtl/>
        </w:rPr>
        <w:t>المُفتَصِدِ</w:t>
      </w:r>
      <w:r w:rsidRPr="00BE2421">
        <w:rPr>
          <w:rStyle w:val="5-Char"/>
          <w:rFonts w:hint="cs"/>
          <w:rtl/>
        </w:rPr>
        <w:t>.</w:t>
      </w:r>
      <w:r w:rsidRPr="00BE2421">
        <w:rPr>
          <w:rStyle w:val="5-Char"/>
          <w:rtl/>
        </w:rPr>
        <w:t xml:space="preserve"> </w:t>
      </w:r>
      <w:r w:rsidRPr="00BE2421">
        <w:rPr>
          <w:rStyle w:val="5-Char"/>
          <w:rFonts w:hint="eastAsia"/>
          <w:rtl/>
        </w:rPr>
        <w:t>وَالمَسحُ</w:t>
      </w:r>
      <w:r w:rsidRPr="00BE2421">
        <w:rPr>
          <w:rStyle w:val="5-Char"/>
          <w:rtl/>
        </w:rPr>
        <w:t xml:space="preserve"> </w:t>
      </w:r>
      <w:r w:rsidRPr="00BE2421">
        <w:rPr>
          <w:rStyle w:val="5-Char"/>
          <w:rFonts w:hint="eastAsia"/>
          <w:rtl/>
        </w:rPr>
        <w:t>كَالغَسلِ</w:t>
      </w:r>
      <w:r w:rsidRPr="00BE2421">
        <w:rPr>
          <w:rStyle w:val="5-Char"/>
          <w:rtl/>
        </w:rPr>
        <w:t xml:space="preserve"> </w:t>
      </w:r>
      <w:r w:rsidRPr="00BE2421">
        <w:rPr>
          <w:rStyle w:val="5-Char"/>
          <w:rFonts w:hint="eastAsia"/>
          <w:rtl/>
        </w:rPr>
        <w:t>فَلَا</w:t>
      </w:r>
      <w:r w:rsidRPr="00BE2421">
        <w:rPr>
          <w:rStyle w:val="5-Char"/>
          <w:rtl/>
        </w:rPr>
        <w:t xml:space="preserve"> </w:t>
      </w:r>
      <w:r w:rsidRPr="00BE2421">
        <w:rPr>
          <w:rStyle w:val="5-Char"/>
          <w:rFonts w:hint="eastAsia"/>
          <w:rtl/>
        </w:rPr>
        <w:t>يُتَوَقَّتُ</w:t>
      </w:r>
      <w:r w:rsidRPr="00BE2421">
        <w:rPr>
          <w:rStyle w:val="5-Char"/>
          <w:rtl/>
        </w:rPr>
        <w:t xml:space="preserve"> </w:t>
      </w:r>
      <w:r w:rsidRPr="00BE2421">
        <w:rPr>
          <w:rStyle w:val="5-Char"/>
          <w:rFonts w:hint="eastAsia"/>
          <w:rtl/>
        </w:rPr>
        <w:t>بِمُدَّ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شتَرَطُ</w:t>
      </w:r>
      <w:r w:rsidRPr="00BE2421">
        <w:rPr>
          <w:rStyle w:val="5-Char"/>
          <w:rtl/>
        </w:rPr>
        <w:t xml:space="preserve"> </w:t>
      </w:r>
      <w:r w:rsidRPr="00BE2421">
        <w:rPr>
          <w:rStyle w:val="5-Char"/>
          <w:rFonts w:hint="eastAsia"/>
          <w:rtl/>
        </w:rPr>
        <w:t>شَدُّ</w:t>
      </w:r>
      <w:r w:rsidRPr="00BE2421">
        <w:rPr>
          <w:rStyle w:val="5-Char"/>
          <w:rtl/>
        </w:rPr>
        <w:t xml:space="preserve"> </w:t>
      </w:r>
      <w:r w:rsidRPr="00BE2421">
        <w:rPr>
          <w:rStyle w:val="5-Char"/>
          <w:rFonts w:hint="eastAsia"/>
          <w:rtl/>
        </w:rPr>
        <w:t>الجَبِيرَةِ</w:t>
      </w:r>
      <w:r w:rsidRPr="00BE2421">
        <w:rPr>
          <w:rStyle w:val="5-Char"/>
          <w:rtl/>
        </w:rPr>
        <w:t xml:space="preserve"> </w:t>
      </w:r>
      <w:r w:rsidRPr="00BE2421">
        <w:rPr>
          <w:rStyle w:val="5-Char"/>
          <w:rFonts w:hint="eastAsia"/>
          <w:rtl/>
        </w:rPr>
        <w:t>عَلَ</w:t>
      </w:r>
      <w:r w:rsidR="000C2629" w:rsidRPr="00BE2421">
        <w:rPr>
          <w:rStyle w:val="5-Char"/>
          <w:rFonts w:hint="cs"/>
          <w:rtl/>
        </w:rPr>
        <w:t>ی</w:t>
      </w:r>
      <w:r w:rsidRPr="00BE2421">
        <w:rPr>
          <w:rStyle w:val="5-Char"/>
          <w:rtl/>
        </w:rPr>
        <w:t xml:space="preserve"> </w:t>
      </w:r>
      <w:r w:rsidRPr="00BE2421">
        <w:rPr>
          <w:rStyle w:val="5-Char"/>
          <w:rFonts w:hint="eastAsia"/>
          <w:rtl/>
        </w:rPr>
        <w:t>طُهرٍ</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جُوزُ</w:t>
      </w:r>
      <w:r w:rsidRPr="00BE2421">
        <w:rPr>
          <w:rStyle w:val="5-Char"/>
          <w:rtl/>
        </w:rPr>
        <w:t xml:space="preserve"> </w:t>
      </w:r>
      <w:r w:rsidRPr="00BE2421">
        <w:rPr>
          <w:rStyle w:val="5-Char"/>
          <w:rFonts w:hint="eastAsia"/>
          <w:rtl/>
        </w:rPr>
        <w:t>مَسحُ</w:t>
      </w:r>
      <w:r w:rsidRPr="00BE2421">
        <w:rPr>
          <w:rStyle w:val="5-Char"/>
          <w:rtl/>
        </w:rPr>
        <w:t xml:space="preserve"> </w:t>
      </w:r>
      <w:r w:rsidRPr="00BE2421">
        <w:rPr>
          <w:rStyle w:val="5-Char"/>
          <w:rFonts w:hint="eastAsia"/>
          <w:rtl/>
        </w:rPr>
        <w:t>جَبِيرَةِ</w:t>
      </w:r>
      <w:r w:rsidRPr="00BE2421">
        <w:rPr>
          <w:rStyle w:val="5-Char"/>
          <w:rtl/>
        </w:rPr>
        <w:t xml:space="preserve"> </w:t>
      </w:r>
      <w:r w:rsidRPr="00BE2421">
        <w:rPr>
          <w:rStyle w:val="5-Char"/>
          <w:rFonts w:hint="eastAsia"/>
          <w:rtl/>
        </w:rPr>
        <w:t>اِحدَ</w:t>
      </w:r>
      <w:r w:rsidR="000C2629" w:rsidRPr="00BE2421">
        <w:rPr>
          <w:rStyle w:val="5-Char"/>
          <w:rFonts w:hint="cs"/>
          <w:rtl/>
        </w:rPr>
        <w:t>ی</w:t>
      </w:r>
      <w:r w:rsidRPr="00BE2421">
        <w:rPr>
          <w:rStyle w:val="5-Char"/>
          <w:rtl/>
        </w:rPr>
        <w:t xml:space="preserve"> </w:t>
      </w:r>
      <w:r w:rsidRPr="00BE2421">
        <w:rPr>
          <w:rStyle w:val="5-Char"/>
          <w:rFonts w:hint="eastAsia"/>
          <w:rtl/>
        </w:rPr>
        <w:t>الرِّجلَينِ</w:t>
      </w:r>
      <w:r w:rsidRPr="00BE2421">
        <w:rPr>
          <w:rStyle w:val="5-Char"/>
          <w:rtl/>
        </w:rPr>
        <w:t xml:space="preserve"> </w:t>
      </w:r>
      <w:r w:rsidRPr="00BE2421">
        <w:rPr>
          <w:rStyle w:val="5-Char"/>
          <w:rFonts w:hint="eastAsia"/>
          <w:rtl/>
        </w:rPr>
        <w:t>مَعَ</w:t>
      </w:r>
      <w:r w:rsidRPr="00BE2421">
        <w:rPr>
          <w:rStyle w:val="5-Char"/>
          <w:rtl/>
        </w:rPr>
        <w:t xml:space="preserve"> </w:t>
      </w:r>
      <w:r w:rsidRPr="00BE2421">
        <w:rPr>
          <w:rStyle w:val="5-Char"/>
          <w:rFonts w:hint="eastAsia"/>
          <w:rtl/>
        </w:rPr>
        <w:t>غَسلِ</w:t>
      </w:r>
      <w:r w:rsidRPr="00BE2421">
        <w:rPr>
          <w:rStyle w:val="5-Char"/>
          <w:rtl/>
        </w:rPr>
        <w:t xml:space="preserve"> </w:t>
      </w:r>
      <w:r w:rsidRPr="00BE2421">
        <w:rPr>
          <w:rStyle w:val="5-Char"/>
          <w:rFonts w:hint="eastAsia"/>
          <w:rtl/>
        </w:rPr>
        <w:t>الأُخرَ</w:t>
      </w:r>
      <w:r w:rsidR="000C2629" w:rsidRPr="00BE2421">
        <w:rPr>
          <w:rStyle w:val="5-Char"/>
          <w:rFonts w:hint="cs"/>
          <w:rtl/>
        </w:rPr>
        <w:t>ی</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بطُلُ</w:t>
      </w:r>
      <w:r w:rsidRPr="00BE2421">
        <w:rPr>
          <w:rStyle w:val="5-Char"/>
          <w:rtl/>
        </w:rPr>
        <w:t xml:space="preserve"> </w:t>
      </w:r>
      <w:r w:rsidRPr="00BE2421">
        <w:rPr>
          <w:rStyle w:val="5-Char"/>
          <w:rFonts w:hint="eastAsia"/>
          <w:rtl/>
        </w:rPr>
        <w:t>المَسحُ</w:t>
      </w:r>
      <w:r w:rsidRPr="00BE2421">
        <w:rPr>
          <w:rStyle w:val="5-Char"/>
          <w:rtl/>
        </w:rPr>
        <w:t xml:space="preserve"> </w:t>
      </w:r>
      <w:r w:rsidRPr="00BE2421">
        <w:rPr>
          <w:rStyle w:val="5-Char"/>
          <w:rFonts w:hint="eastAsia"/>
          <w:rtl/>
        </w:rPr>
        <w:t>بِسُقُوطِهَا</w:t>
      </w:r>
      <w:r w:rsidRPr="00BE2421">
        <w:rPr>
          <w:rStyle w:val="5-Char"/>
          <w:rtl/>
        </w:rPr>
        <w:t xml:space="preserve"> </w:t>
      </w:r>
      <w:r w:rsidRPr="00BE2421">
        <w:rPr>
          <w:rStyle w:val="5-Char"/>
          <w:rFonts w:hint="eastAsia"/>
          <w:rtl/>
        </w:rPr>
        <w:t>قَبلَ</w:t>
      </w:r>
      <w:r w:rsidRPr="00BE2421">
        <w:rPr>
          <w:rStyle w:val="5-Char"/>
          <w:rtl/>
        </w:rPr>
        <w:t xml:space="preserve"> </w:t>
      </w:r>
      <w:r w:rsidRPr="00BE2421">
        <w:rPr>
          <w:rStyle w:val="5-Char"/>
          <w:rFonts w:hint="eastAsia"/>
          <w:rtl/>
        </w:rPr>
        <w:t>البُرءِ</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جُوزُ</w:t>
      </w:r>
      <w:r w:rsidRPr="00BE2421">
        <w:rPr>
          <w:rStyle w:val="5-Char"/>
          <w:rtl/>
        </w:rPr>
        <w:t xml:space="preserve"> </w:t>
      </w:r>
      <w:r w:rsidRPr="00BE2421">
        <w:rPr>
          <w:rStyle w:val="5-Char"/>
          <w:rFonts w:hint="eastAsia"/>
          <w:rtl/>
        </w:rPr>
        <w:t>تَبدِيل</w:t>
      </w:r>
      <w:r w:rsidRPr="00BE2421">
        <w:rPr>
          <w:rStyle w:val="5-Char"/>
          <w:rFonts w:hint="cs"/>
          <w:rtl/>
        </w:rPr>
        <w:t>ُ</w:t>
      </w:r>
      <w:r w:rsidRPr="00BE2421">
        <w:rPr>
          <w:rStyle w:val="5-Char"/>
          <w:rFonts w:hint="eastAsia"/>
          <w:rtl/>
        </w:rPr>
        <w:t>هَا</w:t>
      </w:r>
      <w:r w:rsidRPr="00BE2421">
        <w:rPr>
          <w:rStyle w:val="5-Char"/>
          <w:rtl/>
        </w:rPr>
        <w:t xml:space="preserve"> </w:t>
      </w:r>
      <w:r w:rsidRPr="00BE2421">
        <w:rPr>
          <w:rStyle w:val="5-Char"/>
          <w:rFonts w:hint="eastAsia"/>
          <w:rtl/>
        </w:rPr>
        <w:t>بِغَيرِهَ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جِبُ</w:t>
      </w:r>
      <w:r w:rsidRPr="00BE2421">
        <w:rPr>
          <w:rStyle w:val="5-Char"/>
          <w:rtl/>
        </w:rPr>
        <w:t xml:space="preserve"> </w:t>
      </w:r>
      <w:r w:rsidRPr="00BE2421">
        <w:rPr>
          <w:rStyle w:val="5-Char"/>
          <w:rFonts w:hint="eastAsia"/>
          <w:rtl/>
        </w:rPr>
        <w:t>إِعَادَةُ</w:t>
      </w:r>
      <w:r w:rsidRPr="00BE2421">
        <w:rPr>
          <w:rStyle w:val="5-Char"/>
          <w:rtl/>
        </w:rPr>
        <w:t xml:space="preserve"> </w:t>
      </w:r>
      <w:r w:rsidRPr="00BE2421">
        <w:rPr>
          <w:rStyle w:val="5-Char"/>
          <w:rFonts w:hint="eastAsia"/>
          <w:rtl/>
        </w:rPr>
        <w:t>المَسحِ</w:t>
      </w:r>
      <w:r w:rsidRPr="00BE2421">
        <w:rPr>
          <w:rStyle w:val="5-Char"/>
          <w:rtl/>
        </w:rPr>
        <w:t xml:space="preserve"> </w:t>
      </w:r>
      <w:r w:rsidRPr="00BE2421">
        <w:rPr>
          <w:rStyle w:val="5-Char"/>
          <w:rFonts w:hint="eastAsia"/>
          <w:rtl/>
        </w:rPr>
        <w:t>عَلَيهَا</w:t>
      </w:r>
      <w:r w:rsidRPr="00BE2421">
        <w:rPr>
          <w:rStyle w:val="5-Char"/>
          <w:rFonts w:hint="cs"/>
          <w:rtl/>
        </w:rPr>
        <w:t>؛</w:t>
      </w:r>
      <w:r w:rsidRPr="00BE2421">
        <w:rPr>
          <w:rStyle w:val="5-Char"/>
          <w:rtl/>
        </w:rPr>
        <w:t xml:space="preserve"> </w:t>
      </w:r>
      <w:r w:rsidRPr="00BE2421">
        <w:rPr>
          <w:rStyle w:val="5-Char"/>
          <w:rFonts w:hint="eastAsia"/>
          <w:rtl/>
        </w:rPr>
        <w:t>وَالأَفضَلُ</w:t>
      </w:r>
      <w:r w:rsidRPr="00BE2421">
        <w:rPr>
          <w:rStyle w:val="5-Char"/>
          <w:rtl/>
        </w:rPr>
        <w:t xml:space="preserve"> </w:t>
      </w:r>
      <w:r w:rsidRPr="00BE2421">
        <w:rPr>
          <w:rStyle w:val="5-Char"/>
          <w:rFonts w:hint="eastAsia"/>
          <w:rtl/>
        </w:rPr>
        <w:t>إِعَادَتُ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ذَا</w:t>
      </w:r>
      <w:r w:rsidRPr="00BE2421">
        <w:rPr>
          <w:rStyle w:val="5-Char"/>
          <w:rtl/>
        </w:rPr>
        <w:t xml:space="preserve"> </w:t>
      </w:r>
      <w:r w:rsidRPr="00BE2421">
        <w:rPr>
          <w:rStyle w:val="5-Char"/>
          <w:rFonts w:hint="eastAsia"/>
          <w:rtl/>
        </w:rPr>
        <w:t>رَمِدَ</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أُمِرَ</w:t>
      </w:r>
      <w:r w:rsidRPr="00BE2421">
        <w:rPr>
          <w:rStyle w:val="5-Char"/>
          <w:rtl/>
        </w:rPr>
        <w:t xml:space="preserve"> </w:t>
      </w:r>
      <w:r w:rsidRPr="00BE2421">
        <w:rPr>
          <w:rStyle w:val="5-Char"/>
          <w:rFonts w:hint="eastAsia"/>
          <w:rtl/>
        </w:rPr>
        <w:t>أَن</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غسِلَ</w:t>
      </w:r>
      <w:r w:rsidRPr="00BE2421">
        <w:rPr>
          <w:rStyle w:val="5-Char"/>
          <w:rtl/>
        </w:rPr>
        <w:t xml:space="preserve"> </w:t>
      </w:r>
      <w:r w:rsidRPr="00BE2421">
        <w:rPr>
          <w:rStyle w:val="5-Char"/>
          <w:rFonts w:hint="eastAsia"/>
          <w:rtl/>
        </w:rPr>
        <w:t>عَينَه</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انكَسَرَ</w:t>
      </w:r>
      <w:r w:rsidRPr="00BE2421">
        <w:rPr>
          <w:rStyle w:val="5-Char"/>
          <w:rtl/>
        </w:rPr>
        <w:t xml:space="preserve"> </w:t>
      </w:r>
      <w:r w:rsidRPr="00BE2421">
        <w:rPr>
          <w:rStyle w:val="5-Char"/>
          <w:rFonts w:hint="eastAsia"/>
          <w:rtl/>
        </w:rPr>
        <w:t>ظُفُرُ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جَعَلَ</w:t>
      </w:r>
      <w:r w:rsidRPr="00BE2421">
        <w:rPr>
          <w:rStyle w:val="5-Char"/>
          <w:rtl/>
        </w:rPr>
        <w:t xml:space="preserve"> </w:t>
      </w:r>
      <w:r w:rsidRPr="00BE2421">
        <w:rPr>
          <w:rStyle w:val="5-Char"/>
          <w:rFonts w:hint="eastAsia"/>
          <w:rtl/>
        </w:rPr>
        <w:t>عَلَيهِ</w:t>
      </w:r>
      <w:r w:rsidRPr="00BE2421">
        <w:rPr>
          <w:rStyle w:val="5-Char"/>
          <w:rtl/>
        </w:rPr>
        <w:t xml:space="preserve"> </w:t>
      </w:r>
      <w:r w:rsidRPr="00BE2421">
        <w:rPr>
          <w:rStyle w:val="5-Char"/>
          <w:rFonts w:hint="eastAsia"/>
          <w:rtl/>
        </w:rPr>
        <w:t>دَوَاءً</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عَلكًا</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جَلدَةَ</w:t>
      </w:r>
      <w:r w:rsidRPr="00BE2421">
        <w:rPr>
          <w:rStyle w:val="5-Char"/>
          <w:rtl/>
        </w:rPr>
        <w:t xml:space="preserve"> </w:t>
      </w:r>
      <w:r w:rsidRPr="00BE2421">
        <w:rPr>
          <w:rStyle w:val="5-Char"/>
          <w:rFonts w:hint="eastAsia"/>
          <w:rtl/>
        </w:rPr>
        <w:t>مِرَارَ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ضَرَّه</w:t>
      </w:r>
      <w:r w:rsidRPr="00BE2421">
        <w:rPr>
          <w:rStyle w:val="5-Char"/>
          <w:rtl/>
        </w:rPr>
        <w:t xml:space="preserve"> </w:t>
      </w:r>
      <w:r w:rsidRPr="00BE2421">
        <w:rPr>
          <w:rStyle w:val="5-Char"/>
          <w:rFonts w:hint="eastAsia"/>
          <w:rtl/>
        </w:rPr>
        <w:t>نَزعُه</w:t>
      </w:r>
      <w:r w:rsidRPr="00BE2421">
        <w:rPr>
          <w:rStyle w:val="5-Char"/>
          <w:rFonts w:hint="cs"/>
          <w:rtl/>
        </w:rPr>
        <w:t>،</w:t>
      </w:r>
      <w:r w:rsidRPr="00BE2421">
        <w:rPr>
          <w:rStyle w:val="5-Char"/>
          <w:rtl/>
        </w:rPr>
        <w:t xml:space="preserve"> </w:t>
      </w:r>
      <w:r w:rsidRPr="00BE2421">
        <w:rPr>
          <w:rStyle w:val="5-Char"/>
          <w:rFonts w:hint="eastAsia"/>
          <w:rtl/>
        </w:rPr>
        <w:t>جَازَ</w:t>
      </w:r>
      <w:r w:rsidRPr="00BE2421">
        <w:rPr>
          <w:rStyle w:val="5-Char"/>
          <w:rtl/>
        </w:rPr>
        <w:t xml:space="preserve"> </w:t>
      </w:r>
      <w:r w:rsidRPr="00BE2421">
        <w:rPr>
          <w:rStyle w:val="5-Char"/>
          <w:rFonts w:hint="eastAsia"/>
          <w:rtl/>
        </w:rPr>
        <w:t>لَه</w:t>
      </w:r>
      <w:r w:rsidRPr="00BE2421">
        <w:rPr>
          <w:rStyle w:val="5-Char"/>
          <w:rtl/>
        </w:rPr>
        <w:t xml:space="preserve"> </w:t>
      </w:r>
      <w:r w:rsidRPr="00BE2421">
        <w:rPr>
          <w:rStyle w:val="5-Char"/>
          <w:rFonts w:hint="eastAsia"/>
          <w:rtl/>
        </w:rPr>
        <w:t>المَسحُ</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ضَرَّه</w:t>
      </w:r>
      <w:r w:rsidRPr="00BE2421">
        <w:rPr>
          <w:rStyle w:val="5-Char"/>
          <w:rtl/>
        </w:rPr>
        <w:t xml:space="preserve"> </w:t>
      </w:r>
      <w:r w:rsidRPr="00BE2421">
        <w:rPr>
          <w:rStyle w:val="5-Char"/>
          <w:rFonts w:hint="eastAsia"/>
          <w:rtl/>
        </w:rPr>
        <w:t>المَسحُ</w:t>
      </w:r>
      <w:r w:rsidRPr="00BE2421">
        <w:rPr>
          <w:rStyle w:val="5-Char"/>
          <w:rFonts w:hint="cs"/>
          <w:rtl/>
        </w:rPr>
        <w:t>،</w:t>
      </w:r>
      <w:r w:rsidRPr="00BE2421">
        <w:rPr>
          <w:rStyle w:val="5-Char"/>
          <w:rtl/>
        </w:rPr>
        <w:t xml:space="preserve"> </w:t>
      </w:r>
      <w:r w:rsidRPr="00BE2421">
        <w:rPr>
          <w:rStyle w:val="5-Char"/>
          <w:rFonts w:hint="eastAsia"/>
          <w:rtl/>
        </w:rPr>
        <w:t>تَرَكَ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فتَقِرُ</w:t>
      </w:r>
      <w:r w:rsidRPr="00BE2421">
        <w:rPr>
          <w:rStyle w:val="5-Char"/>
          <w:rtl/>
        </w:rPr>
        <w:t xml:space="preserve"> </w:t>
      </w:r>
      <w:r w:rsidRPr="00BE2421">
        <w:rPr>
          <w:rStyle w:val="5-Char"/>
          <w:rFonts w:hint="eastAsia"/>
          <w:rtl/>
        </w:rPr>
        <w:t>اِلَ</w:t>
      </w:r>
      <w:r w:rsidR="000C2629" w:rsidRPr="00BE2421">
        <w:rPr>
          <w:rStyle w:val="5-Char"/>
          <w:rFonts w:hint="cs"/>
          <w:rtl/>
        </w:rPr>
        <w:t>ی</w:t>
      </w:r>
      <w:r w:rsidRPr="00BE2421">
        <w:rPr>
          <w:rStyle w:val="5-Char"/>
          <w:rtl/>
        </w:rPr>
        <w:t xml:space="preserve"> </w:t>
      </w:r>
      <w:r w:rsidRPr="00BE2421">
        <w:rPr>
          <w:rStyle w:val="5-Char"/>
          <w:rFonts w:hint="eastAsia"/>
          <w:rtl/>
        </w:rPr>
        <w:t>النِّيَّةِ</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مَسحِ</w:t>
      </w:r>
      <w:r w:rsidRPr="00BE2421">
        <w:rPr>
          <w:rStyle w:val="5-Char"/>
          <w:rtl/>
        </w:rPr>
        <w:t xml:space="preserve"> </w:t>
      </w:r>
      <w:r w:rsidRPr="00BE2421">
        <w:rPr>
          <w:rStyle w:val="5-Char"/>
          <w:rFonts w:hint="eastAsia"/>
          <w:rtl/>
        </w:rPr>
        <w:t>الخُفِّ</w:t>
      </w:r>
      <w:r w:rsidRPr="00BE2421">
        <w:rPr>
          <w:rStyle w:val="5-Char"/>
          <w:rtl/>
        </w:rPr>
        <w:t xml:space="preserve"> </w:t>
      </w:r>
      <w:r w:rsidRPr="00BE2421">
        <w:rPr>
          <w:rStyle w:val="5-Char"/>
          <w:rFonts w:hint="eastAsia"/>
          <w:rtl/>
        </w:rPr>
        <w:t>وَالجَبِيرَةِ</w:t>
      </w:r>
      <w:r w:rsidRPr="00BE2421">
        <w:rPr>
          <w:rStyle w:val="5-Char"/>
          <w:rtl/>
        </w:rPr>
        <w:t xml:space="preserve"> </w:t>
      </w:r>
      <w:r w:rsidRPr="00BE2421">
        <w:rPr>
          <w:rStyle w:val="5-Char"/>
          <w:rFonts w:hint="eastAsia"/>
          <w:rtl/>
        </w:rPr>
        <w:t>وَالرَّأسِ</w:t>
      </w:r>
      <w:r w:rsidRPr="00BE2421">
        <w:rPr>
          <w:rStyle w:val="5-Char"/>
          <w:rFonts w:hint="cs"/>
          <w:rtl/>
        </w:rPr>
        <w:t>.</w:t>
      </w:r>
    </w:p>
    <w:p w:rsidR="00FF5EEC" w:rsidRPr="00396D78" w:rsidRDefault="00FF5EEC" w:rsidP="003A40A3">
      <w:pPr>
        <w:pStyle w:val="2-0"/>
        <w:rPr>
          <w:rtl/>
        </w:rPr>
      </w:pPr>
      <w:bookmarkStart w:id="41" w:name="_Toc440375799"/>
      <w:r w:rsidRPr="00396D78">
        <w:rPr>
          <w:rFonts w:hint="cs"/>
          <w:rtl/>
        </w:rPr>
        <w:t>فصل</w:t>
      </w:r>
      <w:r w:rsidR="003A40A3">
        <w:rPr>
          <w:rFonts w:hint="cs"/>
          <w:rtl/>
        </w:rPr>
        <w:t>:</w:t>
      </w:r>
      <w:r w:rsidRPr="00396D78">
        <w:rPr>
          <w:rFonts w:hint="cs"/>
          <w:rtl/>
        </w:rPr>
        <w:t xml:space="preserve"> [پ</w:t>
      </w:r>
      <w:r w:rsidR="000751A8">
        <w:rPr>
          <w:rFonts w:hint="cs"/>
          <w:rtl/>
        </w:rPr>
        <w:t>ی</w:t>
      </w:r>
      <w:r w:rsidRPr="00396D78">
        <w:rPr>
          <w:rFonts w:hint="cs"/>
          <w:rtl/>
        </w:rPr>
        <w:t>رامون مسح بر جب</w:t>
      </w:r>
      <w:r w:rsidR="000751A8">
        <w:rPr>
          <w:rFonts w:hint="cs"/>
          <w:rtl/>
        </w:rPr>
        <w:t>ی</w:t>
      </w:r>
      <w:r w:rsidRPr="00396D78">
        <w:rPr>
          <w:rFonts w:hint="cs"/>
          <w:rtl/>
        </w:rPr>
        <w:t>ره (تخته</w:t>
      </w:r>
      <w:r w:rsidR="0080702C" w:rsidRPr="00396D78">
        <w:rPr>
          <w:rFonts w:hint="cs"/>
          <w:rtl/>
        </w:rPr>
        <w:t>‌</w:t>
      </w:r>
      <w:r w:rsidR="000751A8">
        <w:rPr>
          <w:rFonts w:hint="cs"/>
          <w:rtl/>
        </w:rPr>
        <w:t>ی</w:t>
      </w:r>
      <w:r w:rsidR="0080702C" w:rsidRPr="00396D78">
        <w:rPr>
          <w:rFonts w:hint="cs"/>
          <w:rtl/>
        </w:rPr>
        <w:t xml:space="preserve"> </w:t>
      </w:r>
      <w:r w:rsidRPr="00396D78">
        <w:rPr>
          <w:rFonts w:hint="cs"/>
          <w:rtl/>
        </w:rPr>
        <w:t>شکسته‌بند</w:t>
      </w:r>
      <w:r w:rsidR="000751A8">
        <w:rPr>
          <w:rFonts w:hint="cs"/>
          <w:rtl/>
        </w:rPr>
        <w:t>ی</w:t>
      </w:r>
      <w:r w:rsidR="003A40A3">
        <w:rPr>
          <w:rFonts w:hint="cs"/>
          <w:rtl/>
        </w:rPr>
        <w:t>،</w:t>
      </w:r>
      <w:r w:rsidRPr="00396D78">
        <w:rPr>
          <w:rFonts w:hint="cs"/>
          <w:rtl/>
        </w:rPr>
        <w:t xml:space="preserve"> باند و پانسمان)</w:t>
      </w:r>
      <w:r w:rsidR="003A40A3">
        <w:rPr>
          <w:rFonts w:hint="cs"/>
          <w:rtl/>
        </w:rPr>
        <w:t xml:space="preserve"> و امثال آن</w:t>
      </w:r>
      <w:r w:rsidRPr="00396D78">
        <w:rPr>
          <w:rFonts w:hint="cs"/>
          <w:rtl/>
        </w:rPr>
        <w:t>]</w:t>
      </w:r>
      <w:bookmarkEnd w:id="41"/>
    </w:p>
    <w:p w:rsidR="00FF5EEC" w:rsidRPr="007100A7" w:rsidRDefault="003E1BFB" w:rsidP="00AF1D25">
      <w:pPr>
        <w:rPr>
          <w:rStyle w:val="1-Char"/>
          <w:rtl/>
        </w:rPr>
      </w:pPr>
      <w:r w:rsidRPr="007100A7">
        <w:rPr>
          <w:rStyle w:val="1-Char"/>
          <w:rFonts w:hint="cs"/>
          <w:rtl/>
        </w:rPr>
        <w:t>[مبنا</w:t>
      </w:r>
      <w:r w:rsidR="00446BB7">
        <w:rPr>
          <w:rStyle w:val="1-Char"/>
          <w:rFonts w:hint="cs"/>
          <w:rtl/>
        </w:rPr>
        <w:t>ی</w:t>
      </w:r>
      <w:r w:rsidRPr="007100A7">
        <w:rPr>
          <w:rStyle w:val="1-Char"/>
          <w:rFonts w:hint="cs"/>
          <w:rtl/>
        </w:rPr>
        <w:t xml:space="preserve"> شر</w:t>
      </w:r>
      <w:r w:rsidR="00446BB7">
        <w:rPr>
          <w:rStyle w:val="1-Char"/>
          <w:rFonts w:hint="cs"/>
          <w:rtl/>
        </w:rPr>
        <w:t>ی</w:t>
      </w:r>
      <w:r w:rsidRPr="007100A7">
        <w:rPr>
          <w:rStyle w:val="1-Char"/>
          <w:rFonts w:hint="cs"/>
          <w:rtl/>
        </w:rPr>
        <w:t>عت</w:t>
      </w:r>
      <w:r w:rsidR="00C95F2A" w:rsidRPr="007100A7">
        <w:rPr>
          <w:rStyle w:val="1-Char"/>
          <w:rFonts w:hint="cs"/>
          <w:rtl/>
        </w:rPr>
        <w:t>،</w:t>
      </w:r>
      <w:r w:rsidRPr="007100A7">
        <w:rPr>
          <w:rStyle w:val="1-Char"/>
          <w:rFonts w:hint="cs"/>
          <w:rtl/>
        </w:rPr>
        <w:t xml:space="preserve"> پ</w:t>
      </w:r>
      <w:r w:rsidR="00446BB7">
        <w:rPr>
          <w:rStyle w:val="1-Char"/>
          <w:rFonts w:hint="cs"/>
          <w:rtl/>
        </w:rPr>
        <w:t>ی</w:t>
      </w:r>
      <w:r w:rsidRPr="007100A7">
        <w:rPr>
          <w:rStyle w:val="1-Char"/>
          <w:rFonts w:hint="cs"/>
          <w:rtl/>
        </w:rPr>
        <w:t>وسته بر آسانگ</w:t>
      </w:r>
      <w:r w:rsidR="00446BB7">
        <w:rPr>
          <w:rStyle w:val="1-Char"/>
          <w:rFonts w:hint="cs"/>
          <w:rtl/>
        </w:rPr>
        <w:t>ی</w:t>
      </w:r>
      <w:r w:rsidRPr="007100A7">
        <w:rPr>
          <w:rStyle w:val="1-Char"/>
          <w:rFonts w:hint="cs"/>
          <w:rtl/>
        </w:rPr>
        <w:t>ر</w:t>
      </w:r>
      <w:r w:rsidR="00446BB7">
        <w:rPr>
          <w:rStyle w:val="1-Char"/>
          <w:rFonts w:hint="cs"/>
          <w:rtl/>
        </w:rPr>
        <w:t>ی</w:t>
      </w:r>
      <w:r w:rsidRPr="007100A7">
        <w:rPr>
          <w:rStyle w:val="1-Char"/>
          <w:rFonts w:hint="cs"/>
          <w:rtl/>
        </w:rPr>
        <w:t xml:space="preserve"> </w:t>
      </w:r>
      <w:r w:rsidR="00C95F2A" w:rsidRPr="007100A7">
        <w:rPr>
          <w:rStyle w:val="1-Char"/>
          <w:rFonts w:hint="cs"/>
          <w:rtl/>
        </w:rPr>
        <w:t>و رفع عُسر و حَرج از بندگان است؛</w:t>
      </w:r>
      <w:r w:rsidRPr="007100A7">
        <w:rPr>
          <w:rStyle w:val="1-Char"/>
          <w:rFonts w:hint="cs"/>
          <w:rtl/>
        </w:rPr>
        <w:t xml:space="preserve"> و اسلام پ</w:t>
      </w:r>
      <w:r w:rsidR="00446BB7">
        <w:rPr>
          <w:rStyle w:val="1-Char"/>
          <w:rFonts w:hint="cs"/>
          <w:rtl/>
        </w:rPr>
        <w:t>ی</w:t>
      </w:r>
      <w:r w:rsidRPr="007100A7">
        <w:rPr>
          <w:rStyle w:val="1-Char"/>
          <w:rFonts w:hint="cs"/>
          <w:rtl/>
        </w:rPr>
        <w:t>وسته جانب ت</w:t>
      </w:r>
      <w:r w:rsidR="00446BB7">
        <w:rPr>
          <w:rStyle w:val="1-Char"/>
          <w:rFonts w:hint="cs"/>
          <w:rtl/>
        </w:rPr>
        <w:t>ی</w:t>
      </w:r>
      <w:r w:rsidRPr="007100A7">
        <w:rPr>
          <w:rStyle w:val="1-Char"/>
          <w:rFonts w:hint="cs"/>
          <w:rtl/>
        </w:rPr>
        <w:t>س</w:t>
      </w:r>
      <w:r w:rsidR="00446BB7">
        <w:rPr>
          <w:rStyle w:val="1-Char"/>
          <w:rFonts w:hint="cs"/>
          <w:rtl/>
        </w:rPr>
        <w:t>ی</w:t>
      </w:r>
      <w:r w:rsidRPr="007100A7">
        <w:rPr>
          <w:rStyle w:val="1-Char"/>
          <w:rFonts w:hint="cs"/>
          <w:rtl/>
        </w:rPr>
        <w:t>ر و تخف</w:t>
      </w:r>
      <w:r w:rsidR="00446BB7">
        <w:rPr>
          <w:rStyle w:val="1-Char"/>
          <w:rFonts w:hint="cs"/>
          <w:rtl/>
        </w:rPr>
        <w:t>ی</w:t>
      </w:r>
      <w:r w:rsidRPr="007100A7">
        <w:rPr>
          <w:rStyle w:val="1-Char"/>
          <w:rFonts w:hint="cs"/>
          <w:rtl/>
        </w:rPr>
        <w:t>ف را بر جانب تشد</w:t>
      </w:r>
      <w:r w:rsidR="00446BB7">
        <w:rPr>
          <w:rStyle w:val="1-Char"/>
          <w:rFonts w:hint="cs"/>
          <w:rtl/>
        </w:rPr>
        <w:t>ی</w:t>
      </w:r>
      <w:r w:rsidRPr="007100A7">
        <w:rPr>
          <w:rStyle w:val="1-Char"/>
          <w:rFonts w:hint="cs"/>
          <w:rtl/>
        </w:rPr>
        <w:t>د و تعس</w:t>
      </w:r>
      <w:r w:rsidR="00446BB7">
        <w:rPr>
          <w:rStyle w:val="1-Char"/>
          <w:rFonts w:hint="cs"/>
          <w:rtl/>
        </w:rPr>
        <w:t>ی</w:t>
      </w:r>
      <w:r w:rsidRPr="007100A7">
        <w:rPr>
          <w:rStyle w:val="1-Char"/>
          <w:rFonts w:hint="cs"/>
          <w:rtl/>
        </w:rPr>
        <w:t>ر ترج</w:t>
      </w:r>
      <w:r w:rsidR="00446BB7">
        <w:rPr>
          <w:rStyle w:val="1-Char"/>
          <w:rFonts w:hint="cs"/>
          <w:rtl/>
        </w:rPr>
        <w:t>ی</w:t>
      </w:r>
      <w:r w:rsidRPr="007100A7">
        <w:rPr>
          <w:rStyle w:val="1-Char"/>
          <w:rFonts w:hint="cs"/>
          <w:rtl/>
        </w:rPr>
        <w:t>ح م</w:t>
      </w:r>
      <w:r w:rsidR="00446BB7">
        <w:rPr>
          <w:rStyle w:val="1-Char"/>
          <w:rFonts w:hint="cs"/>
          <w:rtl/>
        </w:rPr>
        <w:t>ی</w:t>
      </w:r>
      <w:r w:rsidRPr="007100A7">
        <w:rPr>
          <w:rStyle w:val="1-Char"/>
          <w:rFonts w:hint="cs"/>
          <w:rtl/>
        </w:rPr>
        <w:t>‌دهد؛ و ا</w:t>
      </w:r>
      <w:r w:rsidR="00446BB7">
        <w:rPr>
          <w:rStyle w:val="1-Char"/>
          <w:rFonts w:hint="cs"/>
          <w:rtl/>
        </w:rPr>
        <w:t>ی</w:t>
      </w:r>
      <w:r w:rsidRPr="007100A7">
        <w:rPr>
          <w:rStyle w:val="1-Char"/>
          <w:rFonts w:hint="cs"/>
          <w:rtl/>
        </w:rPr>
        <w:t>ن مطلب</w:t>
      </w:r>
      <w:r w:rsidR="00446BB7">
        <w:rPr>
          <w:rStyle w:val="1-Char"/>
          <w:rFonts w:hint="cs"/>
          <w:rtl/>
        </w:rPr>
        <w:t>ی</w:t>
      </w:r>
      <w:r w:rsidRPr="007100A7">
        <w:rPr>
          <w:rStyle w:val="1-Char"/>
          <w:rFonts w:hint="cs"/>
          <w:rtl/>
        </w:rPr>
        <w:t xml:space="preserve"> است که قرآن، و در بس</w:t>
      </w:r>
      <w:r w:rsidR="00446BB7">
        <w:rPr>
          <w:rStyle w:val="1-Char"/>
          <w:rFonts w:hint="cs"/>
          <w:rtl/>
        </w:rPr>
        <w:t>ی</w:t>
      </w:r>
      <w:r w:rsidRPr="007100A7">
        <w:rPr>
          <w:rStyle w:val="1-Char"/>
          <w:rFonts w:hint="cs"/>
          <w:rtl/>
        </w:rPr>
        <w:t>ار</w:t>
      </w:r>
      <w:r w:rsidR="00446BB7">
        <w:rPr>
          <w:rStyle w:val="1-Char"/>
          <w:rFonts w:hint="cs"/>
          <w:rtl/>
        </w:rPr>
        <w:t>ی</w:t>
      </w:r>
      <w:r w:rsidRPr="007100A7">
        <w:rPr>
          <w:rStyle w:val="1-Char"/>
          <w:rFonts w:hint="cs"/>
          <w:rtl/>
        </w:rPr>
        <w:t xml:space="preserve"> از مناسبت‌ها سنّت، بر آن تصر</w:t>
      </w:r>
      <w:r w:rsidR="00446BB7">
        <w:rPr>
          <w:rStyle w:val="1-Char"/>
          <w:rFonts w:hint="cs"/>
          <w:rtl/>
        </w:rPr>
        <w:t>ی</w:t>
      </w:r>
      <w:r w:rsidRPr="007100A7">
        <w:rPr>
          <w:rStyle w:val="1-Char"/>
          <w:rFonts w:hint="cs"/>
          <w:rtl/>
        </w:rPr>
        <w:t>ح م</w:t>
      </w:r>
      <w:r w:rsidR="00446BB7">
        <w:rPr>
          <w:rStyle w:val="1-Char"/>
          <w:rFonts w:hint="cs"/>
          <w:rtl/>
        </w:rPr>
        <w:t>ی</w:t>
      </w:r>
      <w:r w:rsidRPr="007100A7">
        <w:rPr>
          <w:rStyle w:val="1-Char"/>
          <w:rFonts w:hint="cs"/>
          <w:rtl/>
        </w:rPr>
        <w:t>‌نما</w:t>
      </w:r>
      <w:r w:rsidR="00446BB7">
        <w:rPr>
          <w:rStyle w:val="1-Char"/>
          <w:rFonts w:hint="cs"/>
          <w:rtl/>
        </w:rPr>
        <w:t>ی</w:t>
      </w:r>
      <w:r w:rsidRPr="007100A7">
        <w:rPr>
          <w:rStyle w:val="1-Char"/>
          <w:rFonts w:hint="cs"/>
          <w:rtl/>
        </w:rPr>
        <w:t>ند.</w:t>
      </w:r>
    </w:p>
    <w:p w:rsidR="003E1BFB" w:rsidRPr="007100A7" w:rsidRDefault="003E1BFB" w:rsidP="007B22F8">
      <w:pPr>
        <w:rPr>
          <w:rStyle w:val="1-Char"/>
          <w:rtl/>
        </w:rPr>
      </w:pPr>
      <w:r w:rsidRPr="007100A7">
        <w:rPr>
          <w:rStyle w:val="1-Char"/>
          <w:rFonts w:hint="cs"/>
          <w:rtl/>
        </w:rPr>
        <w:t>در سور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مائده</w:t>
      </w:r>
      <w:r w:rsidR="00C95F2A" w:rsidRPr="007100A7">
        <w:rPr>
          <w:rStyle w:val="1-Char"/>
          <w:rFonts w:hint="cs"/>
          <w:rtl/>
        </w:rPr>
        <w:t>،</w:t>
      </w:r>
      <w:r w:rsidRPr="007100A7">
        <w:rPr>
          <w:rStyle w:val="1-Char"/>
          <w:rFonts w:hint="cs"/>
          <w:rtl/>
        </w:rPr>
        <w:t xml:space="preserve"> در پا</w:t>
      </w:r>
      <w:r w:rsidR="00446BB7">
        <w:rPr>
          <w:rStyle w:val="1-Char"/>
          <w:rFonts w:hint="cs"/>
          <w:rtl/>
        </w:rPr>
        <w:t>ی</w:t>
      </w:r>
      <w:r w:rsidRPr="007100A7">
        <w:rPr>
          <w:rStyle w:val="1-Char"/>
          <w:rFonts w:hint="cs"/>
          <w:rtl/>
        </w:rPr>
        <w:t>ان آ</w:t>
      </w:r>
      <w:r w:rsidR="00446BB7">
        <w:rPr>
          <w:rStyle w:val="1-Char"/>
          <w:rFonts w:hint="cs"/>
          <w:rtl/>
        </w:rPr>
        <w:t>ی</w:t>
      </w:r>
      <w:r w:rsidRPr="007100A7">
        <w:rPr>
          <w:rStyle w:val="1-Char"/>
          <w:rFonts w:hint="cs"/>
          <w:rtl/>
        </w:rPr>
        <w:t>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طهارت و تشر</w:t>
      </w:r>
      <w:r w:rsidR="00446BB7">
        <w:rPr>
          <w:rStyle w:val="1-Char"/>
          <w:rFonts w:hint="cs"/>
          <w:rtl/>
        </w:rPr>
        <w:t>ی</w:t>
      </w:r>
      <w:r w:rsidRPr="007100A7">
        <w:rPr>
          <w:rStyle w:val="1-Char"/>
          <w:rFonts w:hint="cs"/>
          <w:rtl/>
        </w:rPr>
        <w:t>ع ت</w:t>
      </w:r>
      <w:r w:rsidR="00446BB7">
        <w:rPr>
          <w:rStyle w:val="1-Char"/>
          <w:rFonts w:hint="cs"/>
          <w:rtl/>
        </w:rPr>
        <w:t>ی</w:t>
      </w:r>
      <w:r w:rsidRPr="007100A7">
        <w:rPr>
          <w:rStyle w:val="1-Char"/>
          <w:rFonts w:hint="cs"/>
          <w:rtl/>
        </w:rPr>
        <w:t>مّم، خداوند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د:</w:t>
      </w:r>
      <w:r w:rsidR="007B22F8">
        <w:rPr>
          <w:rStyle w:val="1-Char"/>
          <w:rFonts w:hint="cs"/>
          <w:rtl/>
        </w:rPr>
        <w:t xml:space="preserve"> </w:t>
      </w:r>
      <w:r w:rsidR="007B22F8">
        <w:rPr>
          <w:rStyle w:val="1-Char"/>
          <w:rFonts w:cs="Traditional Arabic"/>
          <w:color w:val="000000"/>
          <w:shd w:val="clear" w:color="auto" w:fill="FFFFFF"/>
          <w:rtl/>
        </w:rPr>
        <w:t>﴿</w:t>
      </w:r>
      <w:r w:rsidR="007B22F8" w:rsidRPr="000751A8">
        <w:rPr>
          <w:rStyle w:val="4-Char"/>
          <w:rtl/>
        </w:rPr>
        <w:t xml:space="preserve">مَا يُرِيدُ </w:t>
      </w:r>
      <w:r w:rsidR="007B22F8" w:rsidRPr="000751A8">
        <w:rPr>
          <w:rStyle w:val="4-Char"/>
          <w:rFonts w:hint="cs"/>
          <w:rtl/>
        </w:rPr>
        <w:t>ٱ</w:t>
      </w:r>
      <w:r w:rsidR="007B22F8" w:rsidRPr="000751A8">
        <w:rPr>
          <w:rStyle w:val="4-Char"/>
          <w:rFonts w:hint="eastAsia"/>
          <w:rtl/>
        </w:rPr>
        <w:t>للَّهُ</w:t>
      </w:r>
      <w:r w:rsidR="007B22F8" w:rsidRPr="000751A8">
        <w:rPr>
          <w:rStyle w:val="4-Char"/>
          <w:rtl/>
        </w:rPr>
        <w:t xml:space="preserve"> لِيَجۡعَلَ عَلَيۡكُم مِّنۡ حَرَجٖ وَلَٰ</w:t>
      </w:r>
      <w:r w:rsidR="007B22F8" w:rsidRPr="000751A8">
        <w:rPr>
          <w:rStyle w:val="4-Char"/>
          <w:rFonts w:hint="eastAsia"/>
          <w:rtl/>
        </w:rPr>
        <w:t>كِن</w:t>
      </w:r>
      <w:r w:rsidR="007B22F8" w:rsidRPr="000751A8">
        <w:rPr>
          <w:rStyle w:val="4-Char"/>
          <w:rtl/>
        </w:rPr>
        <w:t xml:space="preserve"> يُرِيدُ لِيُطَهِّرَكُمۡ وَلِيُتِمَّ نِعۡمَتَهُ</w:t>
      </w:r>
      <w:r w:rsidR="007B22F8" w:rsidRPr="000751A8">
        <w:rPr>
          <w:rStyle w:val="4-Char"/>
          <w:rFonts w:hint="cs"/>
          <w:rtl/>
        </w:rPr>
        <w:t>ۥ</w:t>
      </w:r>
      <w:r w:rsidR="007B22F8" w:rsidRPr="000751A8">
        <w:rPr>
          <w:rStyle w:val="4-Char"/>
          <w:rtl/>
        </w:rPr>
        <w:t xml:space="preserve"> عَلَيۡكُمۡ لَعَلَّكُمۡ تَشۡكُرُونَ٦</w:t>
      </w:r>
      <w:r w:rsidR="007B22F8">
        <w:rPr>
          <w:rStyle w:val="1-Char"/>
          <w:rFonts w:cs="Traditional Arabic"/>
          <w:color w:val="000000"/>
          <w:shd w:val="clear" w:color="auto" w:fill="FFFFFF"/>
          <w:rtl/>
        </w:rPr>
        <w:t>﴾</w:t>
      </w:r>
      <w:r w:rsidR="007B22F8" w:rsidRPr="000751A8">
        <w:rPr>
          <w:rStyle w:val="4-Char"/>
          <w:rtl/>
        </w:rPr>
        <w:t xml:space="preserve"> </w:t>
      </w:r>
      <w:r w:rsidR="007B22F8" w:rsidRPr="000751A8">
        <w:rPr>
          <w:rStyle w:val="9-Char1"/>
          <w:rtl/>
        </w:rPr>
        <w:t>[المائدة: 6]</w:t>
      </w:r>
      <w:r w:rsidRPr="007100A7">
        <w:rPr>
          <w:rStyle w:val="1-Char"/>
          <w:rFonts w:hint="cs"/>
          <w:rtl/>
        </w:rPr>
        <w:t xml:space="preserve"> </w:t>
      </w:r>
      <w:r w:rsidRPr="00BE2421">
        <w:rPr>
          <w:rStyle w:val="6-Char"/>
          <w:rFonts w:hint="cs"/>
          <w:rtl/>
        </w:rPr>
        <w:t>«خدا نم</w:t>
      </w:r>
      <w:r w:rsidR="00446BB7">
        <w:rPr>
          <w:rStyle w:val="6-Char"/>
          <w:rFonts w:hint="cs"/>
          <w:rtl/>
        </w:rPr>
        <w:t>ی</w:t>
      </w:r>
      <w:r w:rsidRPr="00BE2421">
        <w:rPr>
          <w:rStyle w:val="6-Char"/>
          <w:rFonts w:hint="cs"/>
          <w:rtl/>
        </w:rPr>
        <w:t>‌خواهد بر شما سخت بگ</w:t>
      </w:r>
      <w:r w:rsidR="00446BB7">
        <w:rPr>
          <w:rStyle w:val="6-Char"/>
          <w:rFonts w:hint="cs"/>
          <w:rtl/>
        </w:rPr>
        <w:t>ی</w:t>
      </w:r>
      <w:r w:rsidRPr="00BE2421">
        <w:rPr>
          <w:rStyle w:val="6-Char"/>
          <w:rFonts w:hint="cs"/>
          <w:rtl/>
        </w:rPr>
        <w:t>رد، ل</w:t>
      </w:r>
      <w:r w:rsidR="00446BB7">
        <w:rPr>
          <w:rStyle w:val="6-Char"/>
          <w:rFonts w:hint="cs"/>
          <w:rtl/>
        </w:rPr>
        <w:t>ی</w:t>
      </w:r>
      <w:r w:rsidRPr="00BE2421">
        <w:rPr>
          <w:rStyle w:val="6-Char"/>
          <w:rFonts w:hint="cs"/>
          <w:rtl/>
        </w:rPr>
        <w:t>کن م</w:t>
      </w:r>
      <w:r w:rsidR="00446BB7">
        <w:rPr>
          <w:rStyle w:val="6-Char"/>
          <w:rFonts w:hint="cs"/>
          <w:rtl/>
        </w:rPr>
        <w:t>ی</w:t>
      </w:r>
      <w:r w:rsidRPr="00BE2421">
        <w:rPr>
          <w:rStyle w:val="6-Char"/>
          <w:rFonts w:hint="cs"/>
          <w:rtl/>
        </w:rPr>
        <w:t>‌خواهد شما را پاک و نعمتش را بر شما تمام گرداند؛ باشد که سپاس او بدار</w:t>
      </w:r>
      <w:r w:rsidR="00446BB7">
        <w:rPr>
          <w:rStyle w:val="6-Char"/>
          <w:rFonts w:hint="cs"/>
          <w:rtl/>
        </w:rPr>
        <w:t>ی</w:t>
      </w:r>
      <w:r w:rsidRPr="00BE2421">
        <w:rPr>
          <w:rStyle w:val="6-Char"/>
          <w:rFonts w:hint="cs"/>
          <w:rtl/>
        </w:rPr>
        <w:t>د»</w:t>
      </w:r>
      <w:r w:rsidRPr="007100A7">
        <w:rPr>
          <w:rStyle w:val="1-Char"/>
          <w:rFonts w:hint="cs"/>
          <w:rtl/>
        </w:rPr>
        <w:t>.</w:t>
      </w:r>
    </w:p>
    <w:p w:rsidR="003E1BFB" w:rsidRPr="007100A7" w:rsidRDefault="003E1BFB" w:rsidP="007B22F8">
      <w:pPr>
        <w:rPr>
          <w:rStyle w:val="1-Char"/>
          <w:rtl/>
        </w:rPr>
      </w:pPr>
      <w:r w:rsidRPr="007100A7">
        <w:rPr>
          <w:rStyle w:val="1-Char"/>
          <w:rFonts w:hint="cs"/>
          <w:rtl/>
        </w:rPr>
        <w:t>و در سور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بقره در پا</w:t>
      </w:r>
      <w:r w:rsidR="00446BB7">
        <w:rPr>
          <w:rStyle w:val="1-Char"/>
          <w:rFonts w:hint="cs"/>
          <w:rtl/>
        </w:rPr>
        <w:t>ی</w:t>
      </w:r>
      <w:r w:rsidRPr="007100A7">
        <w:rPr>
          <w:rStyle w:val="1-Char"/>
          <w:rFonts w:hint="cs"/>
          <w:rtl/>
        </w:rPr>
        <w:t>ان آ</w:t>
      </w:r>
      <w:r w:rsidR="00446BB7">
        <w:rPr>
          <w:rStyle w:val="1-Char"/>
          <w:rFonts w:hint="cs"/>
          <w:rtl/>
        </w:rPr>
        <w:t>ی</w:t>
      </w:r>
      <w:r w:rsidRPr="007100A7">
        <w:rPr>
          <w:rStyle w:val="1-Char"/>
          <w:rFonts w:hint="cs"/>
          <w:rtl/>
        </w:rPr>
        <w:t>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روزه و مسائل آن از قب</w:t>
      </w:r>
      <w:r w:rsidR="00446BB7">
        <w:rPr>
          <w:rStyle w:val="1-Char"/>
          <w:rFonts w:hint="cs"/>
          <w:rtl/>
        </w:rPr>
        <w:t>ی</w:t>
      </w:r>
      <w:r w:rsidRPr="007100A7">
        <w:rPr>
          <w:rStyle w:val="1-Char"/>
          <w:rFonts w:hint="cs"/>
          <w:rtl/>
        </w:rPr>
        <w:t>ل رخصت افطار برا</w:t>
      </w:r>
      <w:r w:rsidR="00446BB7">
        <w:rPr>
          <w:rStyle w:val="1-Char"/>
          <w:rFonts w:hint="cs"/>
          <w:rtl/>
        </w:rPr>
        <w:t>ی</w:t>
      </w:r>
      <w:r w:rsidRPr="007100A7">
        <w:rPr>
          <w:rStyle w:val="1-Char"/>
          <w:rFonts w:hint="cs"/>
          <w:rtl/>
        </w:rPr>
        <w:t xml:space="preserve"> ب</w:t>
      </w:r>
      <w:r w:rsidR="00446BB7">
        <w:rPr>
          <w:rStyle w:val="1-Char"/>
          <w:rFonts w:hint="cs"/>
          <w:rtl/>
        </w:rPr>
        <w:t>ی</w:t>
      </w:r>
      <w:r w:rsidRPr="007100A7">
        <w:rPr>
          <w:rStyle w:val="1-Char"/>
          <w:rFonts w:hint="cs"/>
          <w:rtl/>
        </w:rPr>
        <w:t>مار و مسافر، خداوند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د:</w:t>
      </w:r>
      <w:r w:rsidR="007B22F8">
        <w:rPr>
          <w:rStyle w:val="1-Char"/>
          <w:rFonts w:hint="cs"/>
          <w:rtl/>
        </w:rPr>
        <w:t xml:space="preserve"> </w:t>
      </w:r>
      <w:r w:rsidR="007B22F8">
        <w:rPr>
          <w:rStyle w:val="1-Char"/>
          <w:rFonts w:cs="Traditional Arabic"/>
          <w:color w:val="000000"/>
          <w:shd w:val="clear" w:color="auto" w:fill="FFFFFF"/>
          <w:rtl/>
        </w:rPr>
        <w:t>﴿</w:t>
      </w:r>
      <w:r w:rsidR="007B22F8" w:rsidRPr="000751A8">
        <w:rPr>
          <w:rStyle w:val="4-Char"/>
          <w:rtl/>
        </w:rPr>
        <w:t xml:space="preserve">يُرِيدُ </w:t>
      </w:r>
      <w:r w:rsidR="007B22F8" w:rsidRPr="000751A8">
        <w:rPr>
          <w:rStyle w:val="4-Char"/>
          <w:rFonts w:hint="cs"/>
          <w:rtl/>
        </w:rPr>
        <w:t>ٱ</w:t>
      </w:r>
      <w:r w:rsidR="007B22F8" w:rsidRPr="000751A8">
        <w:rPr>
          <w:rStyle w:val="4-Char"/>
          <w:rFonts w:hint="eastAsia"/>
          <w:rtl/>
        </w:rPr>
        <w:t>للَّهُ</w:t>
      </w:r>
      <w:r w:rsidR="007B22F8" w:rsidRPr="000751A8">
        <w:rPr>
          <w:rStyle w:val="4-Char"/>
          <w:rtl/>
        </w:rPr>
        <w:t xml:space="preserve"> بِكُمُ </w:t>
      </w:r>
      <w:r w:rsidR="007B22F8" w:rsidRPr="000751A8">
        <w:rPr>
          <w:rStyle w:val="4-Char"/>
          <w:rFonts w:hint="cs"/>
          <w:rtl/>
        </w:rPr>
        <w:t>ٱ</w:t>
      </w:r>
      <w:r w:rsidR="007B22F8" w:rsidRPr="000751A8">
        <w:rPr>
          <w:rStyle w:val="4-Char"/>
          <w:rFonts w:hint="eastAsia"/>
          <w:rtl/>
        </w:rPr>
        <w:t>لۡيُسۡرَ</w:t>
      </w:r>
      <w:r w:rsidR="007B22F8" w:rsidRPr="000751A8">
        <w:rPr>
          <w:rStyle w:val="4-Char"/>
          <w:rtl/>
        </w:rPr>
        <w:t xml:space="preserve"> وَلَا يُرِيدُ بِكُمُ </w:t>
      </w:r>
      <w:r w:rsidR="007B22F8" w:rsidRPr="000751A8">
        <w:rPr>
          <w:rStyle w:val="4-Char"/>
          <w:rFonts w:hint="cs"/>
          <w:rtl/>
        </w:rPr>
        <w:t>ٱ</w:t>
      </w:r>
      <w:r w:rsidR="007B22F8" w:rsidRPr="000751A8">
        <w:rPr>
          <w:rStyle w:val="4-Char"/>
          <w:rFonts w:hint="eastAsia"/>
          <w:rtl/>
        </w:rPr>
        <w:t>لۡعُسۡرَ</w:t>
      </w:r>
      <w:r w:rsidR="007B22F8">
        <w:rPr>
          <w:rStyle w:val="1-Char"/>
          <w:rFonts w:cs="Traditional Arabic"/>
          <w:color w:val="000000"/>
          <w:shd w:val="clear" w:color="auto" w:fill="FFFFFF"/>
          <w:rtl/>
        </w:rPr>
        <w:t>﴾</w:t>
      </w:r>
      <w:r w:rsidR="007B22F8" w:rsidRPr="000751A8">
        <w:rPr>
          <w:rStyle w:val="4-Char"/>
          <w:rtl/>
        </w:rPr>
        <w:t xml:space="preserve"> </w:t>
      </w:r>
      <w:r w:rsidR="007B22F8" w:rsidRPr="000751A8">
        <w:rPr>
          <w:rStyle w:val="9-Char1"/>
          <w:rtl/>
        </w:rPr>
        <w:t>[البقرة: 185]</w:t>
      </w:r>
      <w:r w:rsidRPr="007100A7">
        <w:rPr>
          <w:rStyle w:val="1-Char"/>
          <w:rFonts w:hint="cs"/>
          <w:rtl/>
        </w:rPr>
        <w:t xml:space="preserve"> </w:t>
      </w:r>
      <w:r w:rsidRPr="00BE2421">
        <w:rPr>
          <w:rStyle w:val="6-Char"/>
          <w:rFonts w:hint="cs"/>
          <w:rtl/>
        </w:rPr>
        <w:t>«خدا برا</w:t>
      </w:r>
      <w:r w:rsidR="00446BB7">
        <w:rPr>
          <w:rStyle w:val="6-Char"/>
          <w:rFonts w:hint="cs"/>
          <w:rtl/>
        </w:rPr>
        <w:t>ی</w:t>
      </w:r>
      <w:r w:rsidRPr="00BE2421">
        <w:rPr>
          <w:rStyle w:val="6-Char"/>
          <w:rFonts w:hint="cs"/>
          <w:rtl/>
        </w:rPr>
        <w:t xml:space="preserve"> شما آسان</w:t>
      </w:r>
      <w:r w:rsidR="00446BB7">
        <w:rPr>
          <w:rStyle w:val="6-Char"/>
          <w:rFonts w:hint="cs"/>
          <w:rtl/>
        </w:rPr>
        <w:t>ی</w:t>
      </w:r>
      <w:r w:rsidRPr="00BE2421">
        <w:rPr>
          <w:rStyle w:val="6-Char"/>
          <w:rFonts w:hint="cs"/>
          <w:rtl/>
        </w:rPr>
        <w:t xml:space="preserve"> م</w:t>
      </w:r>
      <w:r w:rsidR="00446BB7">
        <w:rPr>
          <w:rStyle w:val="6-Char"/>
          <w:rFonts w:hint="cs"/>
          <w:rtl/>
        </w:rPr>
        <w:t>ی</w:t>
      </w:r>
      <w:r w:rsidRPr="00BE2421">
        <w:rPr>
          <w:rStyle w:val="6-Char"/>
          <w:rFonts w:hint="cs"/>
          <w:rtl/>
        </w:rPr>
        <w:t>‌خواهد و برا</w:t>
      </w:r>
      <w:r w:rsidR="00446BB7">
        <w:rPr>
          <w:rStyle w:val="6-Char"/>
          <w:rFonts w:hint="cs"/>
          <w:rtl/>
        </w:rPr>
        <w:t>ی</w:t>
      </w:r>
      <w:r w:rsidRPr="00BE2421">
        <w:rPr>
          <w:rStyle w:val="6-Char"/>
          <w:rFonts w:hint="cs"/>
          <w:rtl/>
        </w:rPr>
        <w:t xml:space="preserve"> شما دشوار</w:t>
      </w:r>
      <w:r w:rsidR="00446BB7">
        <w:rPr>
          <w:rStyle w:val="6-Char"/>
          <w:rFonts w:hint="cs"/>
          <w:rtl/>
        </w:rPr>
        <w:t>ی</w:t>
      </w:r>
      <w:r w:rsidRPr="00BE2421">
        <w:rPr>
          <w:rStyle w:val="6-Char"/>
          <w:rFonts w:hint="cs"/>
          <w:rtl/>
        </w:rPr>
        <w:t xml:space="preserve"> نم</w:t>
      </w:r>
      <w:r w:rsidR="00446BB7">
        <w:rPr>
          <w:rStyle w:val="6-Char"/>
          <w:rFonts w:hint="cs"/>
          <w:rtl/>
        </w:rPr>
        <w:t>ی</w:t>
      </w:r>
      <w:r w:rsidRPr="00BE2421">
        <w:rPr>
          <w:rStyle w:val="6-Char"/>
          <w:rFonts w:hint="cs"/>
          <w:rtl/>
        </w:rPr>
        <w:t>‌خواهد»</w:t>
      </w:r>
      <w:r w:rsidRPr="007100A7">
        <w:rPr>
          <w:rStyle w:val="1-Char"/>
          <w:rFonts w:hint="cs"/>
          <w:rtl/>
        </w:rPr>
        <w:t>.</w:t>
      </w:r>
    </w:p>
    <w:p w:rsidR="003E1BFB" w:rsidRPr="007100A7" w:rsidRDefault="003E1BFB" w:rsidP="007B22F8">
      <w:pPr>
        <w:rPr>
          <w:rStyle w:val="1-Char"/>
          <w:rtl/>
        </w:rPr>
      </w:pPr>
      <w:r w:rsidRPr="007100A7">
        <w:rPr>
          <w:rStyle w:val="1-Char"/>
          <w:rFonts w:hint="cs"/>
          <w:rtl/>
        </w:rPr>
        <w:t>و در پا</w:t>
      </w:r>
      <w:r w:rsidR="00446BB7">
        <w:rPr>
          <w:rStyle w:val="1-Char"/>
          <w:rFonts w:hint="cs"/>
          <w:rtl/>
        </w:rPr>
        <w:t>ی</w:t>
      </w:r>
      <w:r w:rsidRPr="007100A7">
        <w:rPr>
          <w:rStyle w:val="1-Char"/>
          <w:rFonts w:hint="cs"/>
          <w:rtl/>
        </w:rPr>
        <w:t>ان آ</w:t>
      </w:r>
      <w:r w:rsidR="00446BB7">
        <w:rPr>
          <w:rStyle w:val="1-Char"/>
          <w:rFonts w:hint="cs"/>
          <w:rtl/>
        </w:rPr>
        <w:t>ی</w:t>
      </w:r>
      <w:r w:rsidRPr="007100A7">
        <w:rPr>
          <w:rStyle w:val="1-Char"/>
          <w:rFonts w:hint="cs"/>
          <w:rtl/>
        </w:rPr>
        <w:t>ات محرّمات ازدواج، و ب</w:t>
      </w:r>
      <w:r w:rsidR="00446BB7">
        <w:rPr>
          <w:rStyle w:val="1-Char"/>
          <w:rFonts w:hint="cs"/>
          <w:rtl/>
        </w:rPr>
        <w:t>ی</w:t>
      </w:r>
      <w:r w:rsidRPr="007100A7">
        <w:rPr>
          <w:rStyle w:val="1-Char"/>
          <w:rFonts w:hint="cs"/>
          <w:rtl/>
        </w:rPr>
        <w:t>ان رخصت‌ها</w:t>
      </w:r>
      <w:r w:rsidR="00446BB7">
        <w:rPr>
          <w:rStyle w:val="1-Char"/>
          <w:rFonts w:hint="cs"/>
          <w:rtl/>
        </w:rPr>
        <w:t>ی</w:t>
      </w:r>
      <w:r w:rsidRPr="007100A7">
        <w:rPr>
          <w:rStyle w:val="1-Char"/>
          <w:rFonts w:hint="cs"/>
          <w:rtl/>
        </w:rPr>
        <w:t xml:space="preserve"> خداوند در آن، از قب</w:t>
      </w:r>
      <w:r w:rsidR="00446BB7">
        <w:rPr>
          <w:rStyle w:val="1-Char"/>
          <w:rFonts w:hint="cs"/>
          <w:rtl/>
        </w:rPr>
        <w:t>ی</w:t>
      </w:r>
      <w:r w:rsidRPr="007100A7">
        <w:rPr>
          <w:rStyle w:val="1-Char"/>
          <w:rFonts w:hint="cs"/>
          <w:rtl/>
        </w:rPr>
        <w:t>ل: جواز نکاح کن</w:t>
      </w:r>
      <w:r w:rsidR="00446BB7">
        <w:rPr>
          <w:rStyle w:val="1-Char"/>
          <w:rFonts w:hint="cs"/>
          <w:rtl/>
        </w:rPr>
        <w:t>ی</w:t>
      </w:r>
      <w:r w:rsidRPr="007100A7">
        <w:rPr>
          <w:rStyle w:val="1-Char"/>
          <w:rFonts w:hint="cs"/>
          <w:rtl/>
        </w:rPr>
        <w:t>زان مؤمن</w:t>
      </w:r>
      <w:r w:rsidR="00C95F2A" w:rsidRPr="007100A7">
        <w:rPr>
          <w:rStyle w:val="1-Char"/>
          <w:rFonts w:hint="cs"/>
          <w:rtl/>
        </w:rPr>
        <w:t>،</w:t>
      </w:r>
      <w:r w:rsidRPr="007100A7">
        <w:rPr>
          <w:rStyle w:val="1-Char"/>
          <w:rFonts w:hint="cs"/>
          <w:rtl/>
        </w:rPr>
        <w:t xml:space="preserve"> برا</w:t>
      </w:r>
      <w:r w:rsidR="00446BB7">
        <w:rPr>
          <w:rStyle w:val="1-Char"/>
          <w:rFonts w:hint="cs"/>
          <w:rtl/>
        </w:rPr>
        <w:t>ی</w:t>
      </w:r>
      <w:r w:rsidRPr="007100A7">
        <w:rPr>
          <w:rStyle w:val="1-Char"/>
          <w:rFonts w:hint="cs"/>
          <w:rtl/>
        </w:rPr>
        <w:t xml:space="preserve"> کسان</w:t>
      </w:r>
      <w:r w:rsidR="00446BB7">
        <w:rPr>
          <w:rStyle w:val="1-Char"/>
          <w:rFonts w:hint="cs"/>
          <w:rtl/>
        </w:rPr>
        <w:t>ی</w:t>
      </w:r>
      <w:r w:rsidRPr="007100A7">
        <w:rPr>
          <w:rStyle w:val="1-Char"/>
          <w:rFonts w:hint="cs"/>
          <w:rtl/>
        </w:rPr>
        <w:t xml:space="preserve"> که از ازدواج با زنان آزاده ناتوان هستند، خداوند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د</w:t>
      </w:r>
      <w:r w:rsidR="007B22F8">
        <w:rPr>
          <w:rStyle w:val="1-Char"/>
          <w:rFonts w:hint="cs"/>
          <w:rtl/>
        </w:rPr>
        <w:t xml:space="preserve">: </w:t>
      </w:r>
      <w:r w:rsidR="007B22F8">
        <w:rPr>
          <w:rStyle w:val="1-Char"/>
          <w:rFonts w:cs="Traditional Arabic"/>
          <w:color w:val="000000"/>
          <w:shd w:val="clear" w:color="auto" w:fill="FFFFFF"/>
          <w:rtl/>
        </w:rPr>
        <w:t>﴿</w:t>
      </w:r>
      <w:r w:rsidR="007B22F8" w:rsidRPr="000751A8">
        <w:rPr>
          <w:rStyle w:val="4-Char"/>
          <w:rtl/>
        </w:rPr>
        <w:t xml:space="preserve">يُرِيدُ </w:t>
      </w:r>
      <w:r w:rsidR="007B22F8" w:rsidRPr="000751A8">
        <w:rPr>
          <w:rStyle w:val="4-Char"/>
          <w:rFonts w:hint="cs"/>
          <w:rtl/>
        </w:rPr>
        <w:t>ٱ</w:t>
      </w:r>
      <w:r w:rsidR="007B22F8" w:rsidRPr="000751A8">
        <w:rPr>
          <w:rStyle w:val="4-Char"/>
          <w:rFonts w:hint="eastAsia"/>
          <w:rtl/>
        </w:rPr>
        <w:t>للَّهُ</w:t>
      </w:r>
      <w:r w:rsidR="007B22F8" w:rsidRPr="000751A8">
        <w:rPr>
          <w:rStyle w:val="4-Char"/>
          <w:rtl/>
        </w:rPr>
        <w:t xml:space="preserve"> أَن يُخَفِّفَ عَنكُمۡۚ وَخُلِقَ </w:t>
      </w:r>
      <w:r w:rsidR="007B22F8" w:rsidRPr="000751A8">
        <w:rPr>
          <w:rStyle w:val="4-Char"/>
          <w:rFonts w:hint="cs"/>
          <w:rtl/>
        </w:rPr>
        <w:t>ٱ</w:t>
      </w:r>
      <w:r w:rsidR="007B22F8" w:rsidRPr="000751A8">
        <w:rPr>
          <w:rStyle w:val="4-Char"/>
          <w:rFonts w:hint="eastAsia"/>
          <w:rtl/>
        </w:rPr>
        <w:t>لۡإِنسَٰنُ</w:t>
      </w:r>
      <w:r w:rsidR="007B22F8" w:rsidRPr="000751A8">
        <w:rPr>
          <w:rStyle w:val="4-Char"/>
          <w:rtl/>
        </w:rPr>
        <w:t xml:space="preserve"> ضَعِيفٗا٢٨</w:t>
      </w:r>
      <w:r w:rsidR="007B22F8">
        <w:rPr>
          <w:rStyle w:val="1-Char"/>
          <w:rFonts w:cs="Traditional Arabic"/>
          <w:color w:val="000000"/>
          <w:shd w:val="clear" w:color="auto" w:fill="FFFFFF"/>
          <w:rtl/>
        </w:rPr>
        <w:t>﴾</w:t>
      </w:r>
      <w:r w:rsidR="007B22F8" w:rsidRPr="000751A8">
        <w:rPr>
          <w:rStyle w:val="4-Char"/>
          <w:rtl/>
        </w:rPr>
        <w:t xml:space="preserve"> </w:t>
      </w:r>
      <w:r w:rsidR="007B22F8" w:rsidRPr="000751A8">
        <w:rPr>
          <w:rStyle w:val="9-Char1"/>
          <w:rtl/>
        </w:rPr>
        <w:t>[النساء: 28]</w:t>
      </w:r>
      <w:r w:rsidRPr="007100A7">
        <w:rPr>
          <w:rStyle w:val="1-Char"/>
          <w:rFonts w:hint="cs"/>
          <w:rtl/>
        </w:rPr>
        <w:t xml:space="preserve"> </w:t>
      </w:r>
      <w:r w:rsidRPr="00BE2421">
        <w:rPr>
          <w:rStyle w:val="6-Char"/>
          <w:rFonts w:hint="cs"/>
          <w:rtl/>
        </w:rPr>
        <w:t>«خدا م</w:t>
      </w:r>
      <w:r w:rsidR="00446BB7">
        <w:rPr>
          <w:rStyle w:val="6-Char"/>
          <w:rFonts w:hint="cs"/>
          <w:rtl/>
        </w:rPr>
        <w:t>ی</w:t>
      </w:r>
      <w:r w:rsidRPr="00BE2421">
        <w:rPr>
          <w:rStyle w:val="6-Char"/>
          <w:rFonts w:hint="cs"/>
          <w:rtl/>
        </w:rPr>
        <w:t>‌خواهد تا بارتان را سبک گرداند و م</w:t>
      </w:r>
      <w:r w:rsidR="00446BB7">
        <w:rPr>
          <w:rStyle w:val="6-Char"/>
          <w:rFonts w:hint="cs"/>
          <w:rtl/>
        </w:rPr>
        <w:t>ی</w:t>
      </w:r>
      <w:r w:rsidRPr="00BE2421">
        <w:rPr>
          <w:rStyle w:val="6-Char"/>
          <w:rFonts w:hint="cs"/>
          <w:rtl/>
        </w:rPr>
        <w:t>‌داند انسان</w:t>
      </w:r>
      <w:r w:rsidR="00C95F2A" w:rsidRPr="00BE2421">
        <w:rPr>
          <w:rStyle w:val="6-Char"/>
          <w:rFonts w:hint="cs"/>
          <w:rtl/>
        </w:rPr>
        <w:t>،</w:t>
      </w:r>
      <w:r w:rsidRPr="00BE2421">
        <w:rPr>
          <w:rStyle w:val="6-Char"/>
          <w:rFonts w:hint="cs"/>
          <w:rtl/>
        </w:rPr>
        <w:t xml:space="preserve"> ناتوان آفر</w:t>
      </w:r>
      <w:r w:rsidR="00446BB7">
        <w:rPr>
          <w:rStyle w:val="6-Char"/>
          <w:rFonts w:hint="cs"/>
          <w:rtl/>
        </w:rPr>
        <w:t>ی</w:t>
      </w:r>
      <w:r w:rsidRPr="00BE2421">
        <w:rPr>
          <w:rStyle w:val="6-Char"/>
          <w:rFonts w:hint="cs"/>
          <w:rtl/>
        </w:rPr>
        <w:t>ده شده است»</w:t>
      </w:r>
      <w:r w:rsidRPr="007100A7">
        <w:rPr>
          <w:rStyle w:val="1-Char"/>
          <w:rFonts w:hint="cs"/>
          <w:rtl/>
        </w:rPr>
        <w:t>.</w:t>
      </w:r>
    </w:p>
    <w:p w:rsidR="005F6108" w:rsidRDefault="00461081" w:rsidP="00AF1D25">
      <w:pPr>
        <w:rPr>
          <w:rStyle w:val="1-Char"/>
          <w:rtl/>
        </w:rPr>
      </w:pPr>
      <w:r w:rsidRPr="007100A7">
        <w:rPr>
          <w:rStyle w:val="1-Char"/>
          <w:rFonts w:hint="cs"/>
          <w:rtl/>
        </w:rPr>
        <w:t>و ن</w:t>
      </w:r>
      <w:r w:rsidR="00446BB7">
        <w:rPr>
          <w:rStyle w:val="1-Char"/>
          <w:rFonts w:hint="cs"/>
          <w:rtl/>
        </w:rPr>
        <w:t>ی</w:t>
      </w:r>
      <w:r w:rsidRPr="007100A7">
        <w:rPr>
          <w:rStyle w:val="1-Char"/>
          <w:rFonts w:hint="cs"/>
          <w:rtl/>
        </w:rPr>
        <w:t>ز در پا</w:t>
      </w:r>
      <w:r w:rsidR="00446BB7">
        <w:rPr>
          <w:rStyle w:val="1-Char"/>
          <w:rFonts w:hint="cs"/>
          <w:rtl/>
        </w:rPr>
        <w:t>ی</w:t>
      </w:r>
      <w:r w:rsidRPr="007100A7">
        <w:rPr>
          <w:rStyle w:val="1-Char"/>
          <w:rFonts w:hint="cs"/>
          <w:rtl/>
        </w:rPr>
        <w:t>ان سور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 xml:space="preserve">حجّ به دنبال </w:t>
      </w:r>
      <w:r w:rsidR="00446BB7">
        <w:rPr>
          <w:rStyle w:val="1-Char"/>
          <w:rFonts w:hint="cs"/>
          <w:rtl/>
        </w:rPr>
        <w:t>ی</w:t>
      </w:r>
      <w:r w:rsidRPr="007100A7">
        <w:rPr>
          <w:rStyle w:val="1-Char"/>
          <w:rFonts w:hint="cs"/>
          <w:rtl/>
        </w:rPr>
        <w:t>ک سلسله اوامر و نواه</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د:</w:t>
      </w:r>
    </w:p>
    <w:p w:rsidR="00461081" w:rsidRPr="007100A7" w:rsidRDefault="007B22F8" w:rsidP="007B22F8">
      <w:pPr>
        <w:rPr>
          <w:rStyle w:val="1-Char"/>
          <w:rtl/>
        </w:rPr>
      </w:pPr>
      <w:r>
        <w:rPr>
          <w:rStyle w:val="1-Char"/>
          <w:rFonts w:cs="Traditional Arabic"/>
          <w:color w:val="000000"/>
          <w:shd w:val="clear" w:color="auto" w:fill="FFFFFF"/>
          <w:rtl/>
        </w:rPr>
        <w:t>﴿</w:t>
      </w:r>
      <w:r w:rsidRPr="000751A8">
        <w:rPr>
          <w:rStyle w:val="4-Char"/>
          <w:rtl/>
        </w:rPr>
        <w:t xml:space="preserve">هُوَ </w:t>
      </w:r>
      <w:r w:rsidRPr="000751A8">
        <w:rPr>
          <w:rStyle w:val="4-Char"/>
          <w:rFonts w:hint="cs"/>
          <w:rtl/>
        </w:rPr>
        <w:t>ٱ</w:t>
      </w:r>
      <w:r w:rsidRPr="000751A8">
        <w:rPr>
          <w:rStyle w:val="4-Char"/>
          <w:rFonts w:hint="eastAsia"/>
          <w:rtl/>
        </w:rPr>
        <w:t>جۡتَبَىٰكُمۡ</w:t>
      </w:r>
      <w:r w:rsidRPr="000751A8">
        <w:rPr>
          <w:rStyle w:val="4-Char"/>
          <w:rtl/>
        </w:rPr>
        <w:t xml:space="preserve"> وَمَا جَعَلَ عَلَيۡكُمۡ فِي </w:t>
      </w:r>
      <w:r w:rsidRPr="000751A8">
        <w:rPr>
          <w:rStyle w:val="4-Char"/>
          <w:rFonts w:hint="cs"/>
          <w:rtl/>
        </w:rPr>
        <w:t>ٱ</w:t>
      </w:r>
      <w:r w:rsidRPr="000751A8">
        <w:rPr>
          <w:rStyle w:val="4-Char"/>
          <w:rFonts w:hint="eastAsia"/>
          <w:rtl/>
        </w:rPr>
        <w:t>لدِّينِ</w:t>
      </w:r>
      <w:r w:rsidRPr="000751A8">
        <w:rPr>
          <w:rStyle w:val="4-Char"/>
          <w:rtl/>
        </w:rPr>
        <w:t xml:space="preserve"> مِنۡ حَرَجٖۚ</w:t>
      </w:r>
      <w:r>
        <w:rPr>
          <w:rStyle w:val="1-Char"/>
          <w:rFonts w:cs="Traditional Arabic"/>
          <w:color w:val="000000"/>
          <w:shd w:val="clear" w:color="auto" w:fill="FFFFFF"/>
          <w:rtl/>
        </w:rPr>
        <w:t>﴾</w:t>
      </w:r>
      <w:r w:rsidRPr="000751A8">
        <w:rPr>
          <w:rStyle w:val="4-Char"/>
          <w:rtl/>
        </w:rPr>
        <w:t xml:space="preserve"> </w:t>
      </w:r>
      <w:r w:rsidRPr="000751A8">
        <w:rPr>
          <w:rStyle w:val="9-Char1"/>
          <w:rtl/>
        </w:rPr>
        <w:t>[الحج: 78]</w:t>
      </w:r>
      <w:r w:rsidR="00461081" w:rsidRPr="007100A7">
        <w:rPr>
          <w:rStyle w:val="1-Char"/>
          <w:rFonts w:hint="cs"/>
          <w:rtl/>
        </w:rPr>
        <w:t xml:space="preserve"> </w:t>
      </w:r>
      <w:r w:rsidR="00461081" w:rsidRPr="00BE2421">
        <w:rPr>
          <w:rStyle w:val="6-Char"/>
          <w:rFonts w:hint="cs"/>
          <w:rtl/>
        </w:rPr>
        <w:t>«اوست که شما را برا</w:t>
      </w:r>
      <w:r w:rsidR="00446BB7">
        <w:rPr>
          <w:rStyle w:val="6-Char"/>
          <w:rFonts w:hint="cs"/>
          <w:rtl/>
        </w:rPr>
        <w:t>ی</w:t>
      </w:r>
      <w:r w:rsidR="00461081" w:rsidRPr="00BE2421">
        <w:rPr>
          <w:rStyle w:val="6-Char"/>
          <w:rFonts w:hint="cs"/>
          <w:rtl/>
        </w:rPr>
        <w:t xml:space="preserve"> خود برگز</w:t>
      </w:r>
      <w:r w:rsidR="00446BB7">
        <w:rPr>
          <w:rStyle w:val="6-Char"/>
          <w:rFonts w:hint="cs"/>
          <w:rtl/>
        </w:rPr>
        <w:t>ی</w:t>
      </w:r>
      <w:r w:rsidR="00461081" w:rsidRPr="00BE2421">
        <w:rPr>
          <w:rStyle w:val="6-Char"/>
          <w:rFonts w:hint="cs"/>
          <w:rtl/>
        </w:rPr>
        <w:t>ده و در د</w:t>
      </w:r>
      <w:r w:rsidR="00446BB7">
        <w:rPr>
          <w:rStyle w:val="6-Char"/>
          <w:rFonts w:hint="cs"/>
          <w:rtl/>
        </w:rPr>
        <w:t>ی</w:t>
      </w:r>
      <w:r w:rsidR="00461081" w:rsidRPr="00BE2421">
        <w:rPr>
          <w:rStyle w:val="6-Char"/>
          <w:rFonts w:hint="cs"/>
          <w:rtl/>
        </w:rPr>
        <w:t>ن بر شما سخت</w:t>
      </w:r>
      <w:r w:rsidR="00446BB7">
        <w:rPr>
          <w:rStyle w:val="6-Char"/>
          <w:rFonts w:hint="cs"/>
          <w:rtl/>
        </w:rPr>
        <w:t>ی</w:t>
      </w:r>
      <w:r w:rsidR="00461081" w:rsidRPr="00BE2421">
        <w:rPr>
          <w:rStyle w:val="6-Char"/>
          <w:rFonts w:hint="cs"/>
          <w:rtl/>
        </w:rPr>
        <w:t xml:space="preserve"> قرار نداده است»</w:t>
      </w:r>
      <w:r w:rsidR="00461081" w:rsidRPr="007100A7">
        <w:rPr>
          <w:rStyle w:val="1-Char"/>
          <w:rFonts w:hint="cs"/>
          <w:rtl/>
        </w:rPr>
        <w:t>.</w:t>
      </w:r>
    </w:p>
    <w:p w:rsidR="00461081" w:rsidRPr="007100A7" w:rsidRDefault="00461081" w:rsidP="00AF1D25">
      <w:pPr>
        <w:rPr>
          <w:rStyle w:val="1-Char"/>
          <w:rtl/>
        </w:rPr>
      </w:pPr>
      <w:r w:rsidRPr="007100A7">
        <w:rPr>
          <w:rStyle w:val="1-Char"/>
          <w:rFonts w:hint="cs"/>
          <w:rtl/>
        </w:rPr>
        <w:t>گذشته از آ</w:t>
      </w:r>
      <w:r w:rsidR="00446BB7">
        <w:rPr>
          <w:rStyle w:val="1-Char"/>
          <w:rFonts w:hint="cs"/>
          <w:rtl/>
        </w:rPr>
        <w:t>ی</w:t>
      </w:r>
      <w:r w:rsidRPr="007100A7">
        <w:rPr>
          <w:rStyle w:val="1-Char"/>
          <w:rFonts w:hint="cs"/>
          <w:rtl/>
        </w:rPr>
        <w:t>ات بس</w:t>
      </w:r>
      <w:r w:rsidR="00446BB7">
        <w:rPr>
          <w:rStyle w:val="1-Char"/>
          <w:rFonts w:hint="cs"/>
          <w:rtl/>
        </w:rPr>
        <w:t>ی</w:t>
      </w:r>
      <w:r w:rsidRPr="007100A7">
        <w:rPr>
          <w:rStyle w:val="1-Char"/>
          <w:rFonts w:hint="cs"/>
          <w:rtl/>
        </w:rPr>
        <w:t>ار د</w:t>
      </w:r>
      <w:r w:rsidR="00446BB7">
        <w:rPr>
          <w:rStyle w:val="1-Char"/>
          <w:rFonts w:hint="cs"/>
          <w:rtl/>
        </w:rPr>
        <w:t>ی</w:t>
      </w:r>
      <w:r w:rsidRPr="007100A7">
        <w:rPr>
          <w:rStyle w:val="1-Char"/>
          <w:rFonts w:hint="cs"/>
          <w:rtl/>
        </w:rPr>
        <w:t>گر</w:t>
      </w:r>
      <w:r w:rsidR="00446BB7">
        <w:rPr>
          <w:rStyle w:val="1-Char"/>
          <w:rFonts w:hint="cs"/>
          <w:rtl/>
        </w:rPr>
        <w:t>ی</w:t>
      </w:r>
      <w:r w:rsidRPr="007100A7">
        <w:rPr>
          <w:rStyle w:val="1-Char"/>
          <w:rFonts w:hint="cs"/>
          <w:rtl/>
        </w:rPr>
        <w:t xml:space="preserve"> که ب</w:t>
      </w:r>
      <w:r w:rsidR="00446BB7">
        <w:rPr>
          <w:rStyle w:val="1-Char"/>
          <w:rFonts w:hint="cs"/>
          <w:rtl/>
        </w:rPr>
        <w:t>ی</w:t>
      </w:r>
      <w:r w:rsidRPr="007100A7">
        <w:rPr>
          <w:rStyle w:val="1-Char"/>
          <w:rFonts w:hint="cs"/>
          <w:rtl/>
        </w:rPr>
        <w:t>انگر ممنوع</w:t>
      </w:r>
      <w:r w:rsidR="00446BB7">
        <w:rPr>
          <w:rStyle w:val="1-Char"/>
          <w:rFonts w:hint="cs"/>
          <w:rtl/>
        </w:rPr>
        <w:t>ی</w:t>
      </w:r>
      <w:r w:rsidRPr="007100A7">
        <w:rPr>
          <w:rStyle w:val="1-Char"/>
          <w:rFonts w:hint="cs"/>
          <w:rtl/>
        </w:rPr>
        <w:t>ت افراط و غلوّ در د</w:t>
      </w:r>
      <w:r w:rsidR="00446BB7">
        <w:rPr>
          <w:rStyle w:val="1-Char"/>
          <w:rFonts w:hint="cs"/>
          <w:rtl/>
        </w:rPr>
        <w:t>ی</w:t>
      </w:r>
      <w:r w:rsidRPr="007100A7">
        <w:rPr>
          <w:rStyle w:val="1-Char"/>
          <w:rFonts w:hint="cs"/>
          <w:rtl/>
        </w:rPr>
        <w:t>ن م</w:t>
      </w:r>
      <w:r w:rsidR="00446BB7">
        <w:rPr>
          <w:rStyle w:val="1-Char"/>
          <w:rFonts w:hint="cs"/>
          <w:rtl/>
        </w:rPr>
        <w:t>ی</w:t>
      </w:r>
      <w:r w:rsidRPr="007100A7">
        <w:rPr>
          <w:rStyle w:val="1-Char"/>
          <w:rFonts w:hint="cs"/>
          <w:rtl/>
        </w:rPr>
        <w:t>‌باشن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نسبت به کسان</w:t>
      </w:r>
      <w:r w:rsidR="00446BB7">
        <w:rPr>
          <w:rStyle w:val="1-Char"/>
          <w:rFonts w:hint="cs"/>
          <w:rtl/>
        </w:rPr>
        <w:t>ی</w:t>
      </w:r>
      <w:r w:rsidRPr="007100A7">
        <w:rPr>
          <w:rStyle w:val="1-Char"/>
          <w:rFonts w:hint="cs"/>
          <w:rtl/>
        </w:rPr>
        <w:t xml:space="preserve"> که حلال‌ها و مباحات را بر خود حرام م</w:t>
      </w:r>
      <w:r w:rsidR="00446BB7">
        <w:rPr>
          <w:rStyle w:val="1-Char"/>
          <w:rFonts w:hint="cs"/>
          <w:rtl/>
        </w:rPr>
        <w:t>ی</w:t>
      </w:r>
      <w:r w:rsidRPr="007100A7">
        <w:rPr>
          <w:rStyle w:val="1-Char"/>
          <w:rFonts w:hint="cs"/>
          <w:rtl/>
        </w:rPr>
        <w:t>‌کنند و در عبادات</w:t>
      </w:r>
      <w:r w:rsidR="001166B9" w:rsidRPr="007100A7">
        <w:rPr>
          <w:rStyle w:val="1-Char"/>
          <w:rFonts w:hint="cs"/>
          <w:rtl/>
        </w:rPr>
        <w:t>،</w:t>
      </w:r>
      <w:r w:rsidRPr="007100A7">
        <w:rPr>
          <w:rStyle w:val="1-Char"/>
          <w:rFonts w:hint="cs"/>
          <w:rtl/>
        </w:rPr>
        <w:t xml:space="preserve"> مشقت را برم</w:t>
      </w:r>
      <w:r w:rsidR="00446BB7">
        <w:rPr>
          <w:rStyle w:val="1-Char"/>
          <w:rFonts w:hint="cs"/>
          <w:rtl/>
        </w:rPr>
        <w:t>ی</w:t>
      </w:r>
      <w:r w:rsidRPr="007100A7">
        <w:rPr>
          <w:rStyle w:val="1-Char"/>
          <w:rFonts w:hint="cs"/>
          <w:rtl/>
        </w:rPr>
        <w:t>‌گز</w:t>
      </w:r>
      <w:r w:rsidR="00446BB7">
        <w:rPr>
          <w:rStyle w:val="1-Char"/>
          <w:rFonts w:hint="cs"/>
          <w:rtl/>
        </w:rPr>
        <w:t>ی</w:t>
      </w:r>
      <w:r w:rsidRPr="007100A7">
        <w:rPr>
          <w:rStyle w:val="1-Char"/>
          <w:rFonts w:hint="cs"/>
          <w:rtl/>
        </w:rPr>
        <w:t>نند، مخالفت ورز</w:t>
      </w:r>
      <w:r w:rsidR="00446BB7">
        <w:rPr>
          <w:rStyle w:val="1-Char"/>
          <w:rFonts w:hint="cs"/>
          <w:rtl/>
        </w:rPr>
        <w:t>ی</w:t>
      </w:r>
      <w:r w:rsidRPr="007100A7">
        <w:rPr>
          <w:rStyle w:val="1-Char"/>
          <w:rFonts w:hint="cs"/>
          <w:rtl/>
        </w:rPr>
        <w:t>ده و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د:</w:t>
      </w:r>
    </w:p>
    <w:p w:rsidR="00461081" w:rsidRPr="007100A7" w:rsidRDefault="00461081" w:rsidP="00AF1D25">
      <w:pPr>
        <w:rPr>
          <w:rStyle w:val="1-Char"/>
          <w:rtl/>
        </w:rPr>
      </w:pPr>
      <w:r w:rsidRPr="00BE2421">
        <w:rPr>
          <w:rStyle w:val="5-Char"/>
          <w:rFonts w:hint="cs"/>
          <w:rtl/>
        </w:rPr>
        <w:t>«</w:t>
      </w:r>
      <w:r w:rsidR="00C12E54" w:rsidRPr="00BE2421">
        <w:rPr>
          <w:rStyle w:val="5-Char"/>
          <w:rFonts w:hint="cs"/>
          <w:rtl/>
        </w:rPr>
        <w:t>ي</w:t>
      </w:r>
      <w:r w:rsidR="001D6397" w:rsidRPr="00BE2421">
        <w:rPr>
          <w:rStyle w:val="5-Char"/>
          <w:rFonts w:hint="cs"/>
          <w:rtl/>
        </w:rPr>
        <w:t>َ</w:t>
      </w:r>
      <w:r w:rsidRPr="00BE2421">
        <w:rPr>
          <w:rStyle w:val="5-Char"/>
          <w:rFonts w:hint="cs"/>
          <w:rtl/>
        </w:rPr>
        <w:t>س</w:t>
      </w:r>
      <w:r w:rsidR="001D6397" w:rsidRPr="00BE2421">
        <w:rPr>
          <w:rStyle w:val="5-Char"/>
          <w:rFonts w:hint="cs"/>
          <w:rtl/>
        </w:rPr>
        <w:t>ِ</w:t>
      </w:r>
      <w:r w:rsidRPr="00BE2421">
        <w:rPr>
          <w:rStyle w:val="5-Char"/>
          <w:rFonts w:hint="cs"/>
          <w:rtl/>
        </w:rPr>
        <w:t>ّر</w:t>
      </w:r>
      <w:r w:rsidR="001D6397" w:rsidRPr="00BE2421">
        <w:rPr>
          <w:rStyle w:val="5-Char"/>
          <w:rFonts w:hint="cs"/>
          <w:rtl/>
        </w:rPr>
        <w:t>ُ</w:t>
      </w:r>
      <w:r w:rsidRPr="00BE2421">
        <w:rPr>
          <w:rStyle w:val="5-Char"/>
          <w:rFonts w:hint="cs"/>
          <w:rtl/>
        </w:rPr>
        <w:t>و</w:t>
      </w:r>
      <w:r w:rsidR="001D6397" w:rsidRPr="00BE2421">
        <w:rPr>
          <w:rStyle w:val="5-Char"/>
          <w:rFonts w:hint="cs"/>
          <w:rtl/>
        </w:rPr>
        <w:t>ْ</w:t>
      </w:r>
      <w:r w:rsidRPr="00BE2421">
        <w:rPr>
          <w:rStyle w:val="5-Char"/>
          <w:rFonts w:hint="cs"/>
          <w:rtl/>
        </w:rPr>
        <w:t>ا و</w:t>
      </w:r>
      <w:r w:rsidR="001D6397" w:rsidRPr="00BE2421">
        <w:rPr>
          <w:rStyle w:val="5-Char"/>
          <w:rFonts w:hint="cs"/>
          <w:rtl/>
        </w:rPr>
        <w:t>َ</w:t>
      </w:r>
      <w:r w:rsidRPr="00BE2421">
        <w:rPr>
          <w:rStyle w:val="5-Char"/>
          <w:rFonts w:hint="cs"/>
          <w:rtl/>
        </w:rPr>
        <w:t xml:space="preserve"> ل</w:t>
      </w:r>
      <w:r w:rsidR="001D6397" w:rsidRPr="00BE2421">
        <w:rPr>
          <w:rStyle w:val="5-Char"/>
          <w:rFonts w:hint="cs"/>
          <w:rtl/>
        </w:rPr>
        <w:t>ٰ</w:t>
      </w:r>
      <w:r w:rsidRPr="00BE2421">
        <w:rPr>
          <w:rStyle w:val="5-Char"/>
          <w:rFonts w:hint="cs"/>
          <w:rtl/>
        </w:rPr>
        <w:t>ا ت</w:t>
      </w:r>
      <w:r w:rsidR="001D6397" w:rsidRPr="00BE2421">
        <w:rPr>
          <w:rStyle w:val="5-Char"/>
          <w:rFonts w:hint="cs"/>
          <w:rtl/>
        </w:rPr>
        <w:t>ُ</w:t>
      </w:r>
      <w:r w:rsidRPr="00BE2421">
        <w:rPr>
          <w:rStyle w:val="5-Char"/>
          <w:rFonts w:hint="cs"/>
          <w:rtl/>
        </w:rPr>
        <w:t>ع</w:t>
      </w:r>
      <w:r w:rsidR="001D6397" w:rsidRPr="00BE2421">
        <w:rPr>
          <w:rStyle w:val="5-Char"/>
          <w:rFonts w:hint="cs"/>
          <w:rtl/>
        </w:rPr>
        <w:t>َ</w:t>
      </w:r>
      <w:r w:rsidRPr="00BE2421">
        <w:rPr>
          <w:rStyle w:val="5-Char"/>
          <w:rFonts w:hint="cs"/>
          <w:rtl/>
        </w:rPr>
        <w:t>س</w:t>
      </w:r>
      <w:r w:rsidR="001D6397" w:rsidRPr="00BE2421">
        <w:rPr>
          <w:rStyle w:val="5-Char"/>
          <w:rFonts w:hint="cs"/>
          <w:rtl/>
        </w:rPr>
        <w:t>ِ</w:t>
      </w:r>
      <w:r w:rsidRPr="00BE2421">
        <w:rPr>
          <w:rStyle w:val="5-Char"/>
          <w:rFonts w:hint="cs"/>
          <w:rtl/>
        </w:rPr>
        <w:t>ّر</w:t>
      </w:r>
      <w:r w:rsidR="001D6397" w:rsidRPr="00BE2421">
        <w:rPr>
          <w:rStyle w:val="5-Char"/>
          <w:rFonts w:hint="cs"/>
          <w:rtl/>
        </w:rPr>
        <w:t>ُ</w:t>
      </w:r>
      <w:r w:rsidRPr="00BE2421">
        <w:rPr>
          <w:rStyle w:val="5-Char"/>
          <w:rFonts w:hint="cs"/>
          <w:rtl/>
        </w:rPr>
        <w:t>و</w:t>
      </w:r>
      <w:r w:rsidR="001D6397" w:rsidRPr="00BE2421">
        <w:rPr>
          <w:rStyle w:val="5-Char"/>
          <w:rFonts w:hint="cs"/>
          <w:rtl/>
        </w:rPr>
        <w:t>ْ</w:t>
      </w:r>
      <w:r w:rsidRPr="00BE2421">
        <w:rPr>
          <w:rStyle w:val="5-Char"/>
          <w:rFonts w:hint="cs"/>
          <w:rtl/>
        </w:rPr>
        <w:t>ا و</w:t>
      </w:r>
      <w:r w:rsidR="001D6397" w:rsidRPr="00BE2421">
        <w:rPr>
          <w:rStyle w:val="5-Char"/>
          <w:rFonts w:hint="cs"/>
          <w:rtl/>
        </w:rPr>
        <w:t>َ</w:t>
      </w:r>
      <w:r w:rsidRPr="00BE2421">
        <w:rPr>
          <w:rStyle w:val="5-Char"/>
          <w:rFonts w:hint="cs"/>
          <w:rtl/>
        </w:rPr>
        <w:t xml:space="preserve"> ب</w:t>
      </w:r>
      <w:r w:rsidR="001D6397" w:rsidRPr="00BE2421">
        <w:rPr>
          <w:rStyle w:val="5-Char"/>
          <w:rFonts w:hint="cs"/>
          <w:rtl/>
        </w:rPr>
        <w:t>َ</w:t>
      </w:r>
      <w:r w:rsidRPr="00BE2421">
        <w:rPr>
          <w:rStyle w:val="5-Char"/>
          <w:rFonts w:hint="cs"/>
          <w:rtl/>
        </w:rPr>
        <w:t>ش</w:t>
      </w:r>
      <w:r w:rsidR="001D6397" w:rsidRPr="00BE2421">
        <w:rPr>
          <w:rStyle w:val="5-Char"/>
          <w:rFonts w:hint="cs"/>
          <w:rtl/>
        </w:rPr>
        <w:t>ِ</w:t>
      </w:r>
      <w:r w:rsidRPr="00BE2421">
        <w:rPr>
          <w:rStyle w:val="5-Char"/>
          <w:rFonts w:hint="cs"/>
          <w:rtl/>
        </w:rPr>
        <w:t>ّر</w:t>
      </w:r>
      <w:r w:rsidR="001D6397" w:rsidRPr="00BE2421">
        <w:rPr>
          <w:rStyle w:val="5-Char"/>
          <w:rFonts w:hint="cs"/>
          <w:rtl/>
        </w:rPr>
        <w:t>ُ</w:t>
      </w:r>
      <w:r w:rsidRPr="00BE2421">
        <w:rPr>
          <w:rStyle w:val="5-Char"/>
          <w:rFonts w:hint="cs"/>
          <w:rtl/>
        </w:rPr>
        <w:t>و</w:t>
      </w:r>
      <w:r w:rsidR="001D6397" w:rsidRPr="00BE2421">
        <w:rPr>
          <w:rStyle w:val="5-Char"/>
          <w:rFonts w:hint="cs"/>
          <w:rtl/>
        </w:rPr>
        <w:t>ْ</w:t>
      </w:r>
      <w:r w:rsidRPr="00BE2421">
        <w:rPr>
          <w:rStyle w:val="5-Char"/>
          <w:rFonts w:hint="cs"/>
          <w:rtl/>
        </w:rPr>
        <w:t>ا و</w:t>
      </w:r>
      <w:r w:rsidR="001D6397" w:rsidRPr="00BE2421">
        <w:rPr>
          <w:rStyle w:val="5-Char"/>
          <w:rFonts w:hint="cs"/>
          <w:rtl/>
        </w:rPr>
        <w:t>َ</w:t>
      </w:r>
      <w:r w:rsidRPr="00BE2421">
        <w:rPr>
          <w:rStyle w:val="5-Char"/>
          <w:rFonts w:hint="cs"/>
          <w:rtl/>
        </w:rPr>
        <w:t xml:space="preserve"> ل</w:t>
      </w:r>
      <w:r w:rsidR="001D6397" w:rsidRPr="00BE2421">
        <w:rPr>
          <w:rStyle w:val="5-Char"/>
          <w:rFonts w:hint="cs"/>
          <w:rtl/>
        </w:rPr>
        <w:t>ٰ</w:t>
      </w:r>
      <w:r w:rsidRPr="00BE2421">
        <w:rPr>
          <w:rStyle w:val="5-Char"/>
          <w:rFonts w:hint="cs"/>
          <w:rtl/>
        </w:rPr>
        <w:t>ا ت</w:t>
      </w:r>
      <w:r w:rsidR="001D6397" w:rsidRPr="00BE2421">
        <w:rPr>
          <w:rStyle w:val="5-Char"/>
          <w:rFonts w:hint="cs"/>
          <w:rtl/>
        </w:rPr>
        <w:t>ُ</w:t>
      </w:r>
      <w:r w:rsidRPr="00BE2421">
        <w:rPr>
          <w:rStyle w:val="5-Char"/>
          <w:rFonts w:hint="cs"/>
          <w:rtl/>
        </w:rPr>
        <w:t>ن</w:t>
      </w:r>
      <w:r w:rsidR="001D6397" w:rsidRPr="00BE2421">
        <w:rPr>
          <w:rStyle w:val="5-Char"/>
          <w:rFonts w:hint="cs"/>
          <w:rtl/>
        </w:rPr>
        <w:t>َ</w:t>
      </w:r>
      <w:r w:rsidRPr="00BE2421">
        <w:rPr>
          <w:rStyle w:val="5-Char"/>
          <w:rFonts w:hint="cs"/>
          <w:rtl/>
        </w:rPr>
        <w:t>ف</w:t>
      </w:r>
      <w:r w:rsidR="001D6397" w:rsidRPr="00BE2421">
        <w:rPr>
          <w:rStyle w:val="5-Char"/>
          <w:rFonts w:hint="cs"/>
          <w:rtl/>
        </w:rPr>
        <w:t>ِ</w:t>
      </w:r>
      <w:r w:rsidRPr="00BE2421">
        <w:rPr>
          <w:rStyle w:val="5-Char"/>
          <w:rFonts w:hint="cs"/>
          <w:rtl/>
        </w:rPr>
        <w:t>ّر</w:t>
      </w:r>
      <w:r w:rsidR="001D6397" w:rsidRPr="00BE2421">
        <w:rPr>
          <w:rStyle w:val="5-Char"/>
          <w:rFonts w:hint="cs"/>
          <w:rtl/>
        </w:rPr>
        <w:t>ُ</w:t>
      </w:r>
      <w:r w:rsidRPr="00BE2421">
        <w:rPr>
          <w:rStyle w:val="5-Char"/>
          <w:rFonts w:hint="cs"/>
          <w:rtl/>
        </w:rPr>
        <w:t>و</w:t>
      </w:r>
      <w:r w:rsidR="001D6397" w:rsidRPr="00BE2421">
        <w:rPr>
          <w:rStyle w:val="5-Char"/>
          <w:rFonts w:hint="cs"/>
          <w:rtl/>
        </w:rPr>
        <w:t>ْ</w:t>
      </w:r>
      <w:r w:rsidRPr="00BE2421">
        <w:rPr>
          <w:rStyle w:val="5-Char"/>
          <w:rFonts w:hint="cs"/>
          <w:rtl/>
        </w:rPr>
        <w:t>ا»</w:t>
      </w:r>
      <w:r w:rsidR="006D1976" w:rsidRPr="007100A7">
        <w:rPr>
          <w:rStyle w:val="1-Char"/>
          <w:rFonts w:hint="cs"/>
          <w:rtl/>
        </w:rPr>
        <w:t xml:space="preserve"> </w:t>
      </w:r>
      <w:r w:rsidRPr="007100A7">
        <w:rPr>
          <w:rStyle w:val="1-Char"/>
          <w:rFonts w:hint="cs"/>
          <w:rtl/>
        </w:rPr>
        <w:t xml:space="preserve">؛ </w:t>
      </w:r>
      <w:r w:rsidRPr="00BE2421">
        <w:rPr>
          <w:rStyle w:val="1-Char"/>
          <w:rFonts w:hint="cs"/>
          <w:rtl/>
        </w:rPr>
        <w:t>«سهل گ</w:t>
      </w:r>
      <w:r w:rsidR="00446BB7">
        <w:rPr>
          <w:rStyle w:val="1-Char"/>
          <w:rFonts w:hint="cs"/>
          <w:rtl/>
        </w:rPr>
        <w:t>ی</w:t>
      </w:r>
      <w:r w:rsidRPr="00BE2421">
        <w:rPr>
          <w:rStyle w:val="1-Char"/>
          <w:rFonts w:hint="cs"/>
          <w:rtl/>
        </w:rPr>
        <w:t>ر</w:t>
      </w:r>
      <w:r w:rsidR="00446BB7">
        <w:rPr>
          <w:rStyle w:val="1-Char"/>
          <w:rFonts w:hint="cs"/>
          <w:rtl/>
        </w:rPr>
        <w:t>ی</w:t>
      </w:r>
      <w:r w:rsidRPr="00BE2421">
        <w:rPr>
          <w:rStyle w:val="1-Char"/>
          <w:rFonts w:hint="cs"/>
          <w:rtl/>
        </w:rPr>
        <w:t>د و سخت نگ</w:t>
      </w:r>
      <w:r w:rsidR="00446BB7">
        <w:rPr>
          <w:rStyle w:val="1-Char"/>
          <w:rFonts w:hint="cs"/>
          <w:rtl/>
        </w:rPr>
        <w:t>ی</w:t>
      </w:r>
      <w:r w:rsidRPr="00BE2421">
        <w:rPr>
          <w:rStyle w:val="1-Char"/>
          <w:rFonts w:hint="cs"/>
          <w:rtl/>
        </w:rPr>
        <w:t>ر</w:t>
      </w:r>
      <w:r w:rsidR="00446BB7">
        <w:rPr>
          <w:rStyle w:val="1-Char"/>
          <w:rFonts w:hint="cs"/>
          <w:rtl/>
        </w:rPr>
        <w:t>ی</w:t>
      </w:r>
      <w:r w:rsidRPr="00BE2421">
        <w:rPr>
          <w:rStyle w:val="1-Char"/>
          <w:rFonts w:hint="cs"/>
          <w:rtl/>
        </w:rPr>
        <w:t>د، بشارت ده</w:t>
      </w:r>
      <w:r w:rsidR="00446BB7">
        <w:rPr>
          <w:rStyle w:val="1-Char"/>
          <w:rFonts w:hint="cs"/>
          <w:rtl/>
        </w:rPr>
        <w:t>ی</w:t>
      </w:r>
      <w:r w:rsidRPr="00BE2421">
        <w:rPr>
          <w:rStyle w:val="1-Char"/>
          <w:rFonts w:hint="cs"/>
          <w:rtl/>
        </w:rPr>
        <w:t>د و متنفّر نگردان</w:t>
      </w:r>
      <w:r w:rsidR="00446BB7">
        <w:rPr>
          <w:rStyle w:val="1-Char"/>
          <w:rFonts w:hint="cs"/>
          <w:rtl/>
        </w:rPr>
        <w:t>ی</w:t>
      </w:r>
      <w:r w:rsidRPr="00BE2421">
        <w:rPr>
          <w:rStyle w:val="1-Char"/>
          <w:rFonts w:hint="cs"/>
          <w:rtl/>
        </w:rPr>
        <w:t>د»</w:t>
      </w:r>
      <w:r w:rsidRPr="007100A7">
        <w:rPr>
          <w:rStyle w:val="1-Char"/>
          <w:rFonts w:hint="cs"/>
          <w:rtl/>
        </w:rPr>
        <w:t>.</w:t>
      </w:r>
    </w:p>
    <w:p w:rsidR="00461081" w:rsidRPr="007100A7" w:rsidRDefault="00461081" w:rsidP="00AF1D25">
      <w:pPr>
        <w:rPr>
          <w:rStyle w:val="1-Char"/>
          <w:rtl/>
        </w:rPr>
      </w:pPr>
      <w:r w:rsidRPr="007100A7">
        <w:rPr>
          <w:rStyle w:val="1-Char"/>
          <w:rFonts w:hint="cs"/>
          <w:rtl/>
        </w:rPr>
        <w:t>و ن</w:t>
      </w:r>
      <w:r w:rsidR="00446BB7">
        <w:rPr>
          <w:rStyle w:val="1-Char"/>
          <w:rFonts w:hint="cs"/>
          <w:rtl/>
        </w:rPr>
        <w:t>ی</w:t>
      </w:r>
      <w:r w:rsidRPr="007100A7">
        <w:rPr>
          <w:rStyle w:val="1-Char"/>
          <w:rFonts w:hint="cs"/>
          <w:rtl/>
        </w:rPr>
        <w:t>ز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ا</w:t>
      </w:r>
      <w:r w:rsidR="001D6397" w:rsidRPr="00BE2421">
        <w:rPr>
          <w:rStyle w:val="5-Char"/>
          <w:rFonts w:hint="cs"/>
          <w:rtl/>
        </w:rPr>
        <w:t>ِ</w:t>
      </w:r>
      <w:r w:rsidRPr="00BE2421">
        <w:rPr>
          <w:rStyle w:val="5-Char"/>
          <w:rFonts w:hint="cs"/>
          <w:rtl/>
        </w:rPr>
        <w:t>نّ</w:t>
      </w:r>
      <w:r w:rsidR="001D6397" w:rsidRPr="00BE2421">
        <w:rPr>
          <w:rStyle w:val="5-Char"/>
          <w:rFonts w:hint="cs"/>
          <w:rtl/>
        </w:rPr>
        <w:t>َ</w:t>
      </w:r>
      <w:r w:rsidRPr="00BE2421">
        <w:rPr>
          <w:rStyle w:val="5-Char"/>
          <w:rFonts w:hint="cs"/>
          <w:rtl/>
        </w:rPr>
        <w:t>م</w:t>
      </w:r>
      <w:r w:rsidR="001D6397" w:rsidRPr="00BE2421">
        <w:rPr>
          <w:rStyle w:val="5-Char"/>
          <w:rFonts w:hint="cs"/>
          <w:rtl/>
        </w:rPr>
        <w:t>ٰ</w:t>
      </w:r>
      <w:r w:rsidRPr="00BE2421">
        <w:rPr>
          <w:rStyle w:val="5-Char"/>
          <w:rFonts w:hint="cs"/>
          <w:rtl/>
        </w:rPr>
        <w:t>ا بُع</w:t>
      </w:r>
      <w:r w:rsidR="001D6397" w:rsidRPr="00BE2421">
        <w:rPr>
          <w:rStyle w:val="5-Char"/>
          <w:rFonts w:hint="cs"/>
          <w:rtl/>
        </w:rPr>
        <w:t>ِ</w:t>
      </w:r>
      <w:r w:rsidRPr="00BE2421">
        <w:rPr>
          <w:rStyle w:val="5-Char"/>
          <w:rFonts w:hint="cs"/>
          <w:rtl/>
        </w:rPr>
        <w:t>ث</w:t>
      </w:r>
      <w:r w:rsidR="001D6397" w:rsidRPr="00BE2421">
        <w:rPr>
          <w:rStyle w:val="5-Char"/>
          <w:rFonts w:hint="cs"/>
          <w:rtl/>
        </w:rPr>
        <w:t>ْتُ</w:t>
      </w:r>
      <w:r w:rsidRPr="00BE2421">
        <w:rPr>
          <w:rStyle w:val="5-Char"/>
          <w:rFonts w:hint="cs"/>
          <w:rtl/>
        </w:rPr>
        <w:t>م</w:t>
      </w:r>
      <w:r w:rsidR="001D6397" w:rsidRPr="00BE2421">
        <w:rPr>
          <w:rStyle w:val="5-Char"/>
          <w:rFonts w:hint="cs"/>
          <w:rtl/>
        </w:rPr>
        <w:t>ْ</w:t>
      </w:r>
      <w:r w:rsidRPr="00BE2421">
        <w:rPr>
          <w:rStyle w:val="5-Char"/>
          <w:rFonts w:hint="cs"/>
          <w:rtl/>
        </w:rPr>
        <w:t xml:space="preserve"> م</w:t>
      </w:r>
      <w:r w:rsidR="001D6397" w:rsidRPr="00BE2421">
        <w:rPr>
          <w:rStyle w:val="5-Char"/>
          <w:rFonts w:hint="cs"/>
          <w:rtl/>
        </w:rPr>
        <w:t>ُ</w:t>
      </w:r>
      <w:r w:rsidR="00C12E54" w:rsidRPr="00BE2421">
        <w:rPr>
          <w:rStyle w:val="5-Char"/>
          <w:rFonts w:hint="cs"/>
          <w:rtl/>
        </w:rPr>
        <w:t>ي</w:t>
      </w:r>
      <w:r w:rsidR="001D6397" w:rsidRPr="00BE2421">
        <w:rPr>
          <w:rStyle w:val="5-Char"/>
          <w:rFonts w:hint="cs"/>
          <w:rtl/>
        </w:rPr>
        <w:t>َ</w:t>
      </w:r>
      <w:r w:rsidRPr="00BE2421">
        <w:rPr>
          <w:rStyle w:val="5-Char"/>
          <w:rFonts w:hint="cs"/>
          <w:rtl/>
        </w:rPr>
        <w:t>س</w:t>
      </w:r>
      <w:r w:rsidR="001D6397" w:rsidRPr="00BE2421">
        <w:rPr>
          <w:rStyle w:val="5-Char"/>
          <w:rFonts w:hint="cs"/>
          <w:rtl/>
        </w:rPr>
        <w:t>ِ</w:t>
      </w:r>
      <w:r w:rsidRPr="00BE2421">
        <w:rPr>
          <w:rStyle w:val="5-Char"/>
          <w:rFonts w:hint="cs"/>
          <w:rtl/>
        </w:rPr>
        <w:t>ّر</w:t>
      </w:r>
      <w:r w:rsidR="001D6397" w:rsidRPr="00BE2421">
        <w:rPr>
          <w:rStyle w:val="5-Char"/>
          <w:rFonts w:hint="cs"/>
          <w:rtl/>
        </w:rPr>
        <w:t>ِ</w:t>
      </w:r>
      <w:r w:rsidR="00C12E54" w:rsidRPr="00BE2421">
        <w:rPr>
          <w:rStyle w:val="5-Char"/>
          <w:rFonts w:hint="cs"/>
          <w:rtl/>
        </w:rPr>
        <w:t>ي</w:t>
      </w:r>
      <w:r w:rsidR="001D6397" w:rsidRPr="00BE2421">
        <w:rPr>
          <w:rStyle w:val="5-Char"/>
          <w:rFonts w:hint="cs"/>
          <w:rtl/>
        </w:rPr>
        <w:t>ْ</w:t>
      </w:r>
      <w:r w:rsidRPr="00BE2421">
        <w:rPr>
          <w:rStyle w:val="5-Char"/>
          <w:rFonts w:hint="cs"/>
          <w:rtl/>
        </w:rPr>
        <w:t>ن</w:t>
      </w:r>
      <w:r w:rsidR="001D6397" w:rsidRPr="00BE2421">
        <w:rPr>
          <w:rStyle w:val="5-Char"/>
          <w:rFonts w:hint="cs"/>
          <w:rtl/>
        </w:rPr>
        <w:t>َ</w:t>
      </w:r>
      <w:r w:rsidRPr="00BE2421">
        <w:rPr>
          <w:rStyle w:val="5-Char"/>
          <w:rFonts w:hint="cs"/>
          <w:rtl/>
        </w:rPr>
        <w:t xml:space="preserve"> و</w:t>
      </w:r>
      <w:r w:rsidR="001D6397" w:rsidRPr="00BE2421">
        <w:rPr>
          <w:rStyle w:val="5-Char"/>
          <w:rFonts w:hint="cs"/>
          <w:rtl/>
        </w:rPr>
        <w:t>َ</w:t>
      </w:r>
      <w:r w:rsidRPr="00BE2421">
        <w:rPr>
          <w:rStyle w:val="5-Char"/>
          <w:rFonts w:hint="cs"/>
          <w:rtl/>
        </w:rPr>
        <w:t xml:space="preserve"> ل</w:t>
      </w:r>
      <w:r w:rsidR="001D6397" w:rsidRPr="00BE2421">
        <w:rPr>
          <w:rStyle w:val="5-Char"/>
          <w:rFonts w:hint="cs"/>
          <w:rtl/>
        </w:rPr>
        <w:t>َ</w:t>
      </w:r>
      <w:r w:rsidRPr="00BE2421">
        <w:rPr>
          <w:rStyle w:val="5-Char"/>
          <w:rFonts w:hint="cs"/>
          <w:rtl/>
        </w:rPr>
        <w:t>م</w:t>
      </w:r>
      <w:r w:rsidR="001D6397" w:rsidRPr="00BE2421">
        <w:rPr>
          <w:rStyle w:val="5-Char"/>
          <w:rFonts w:hint="cs"/>
          <w:rtl/>
        </w:rPr>
        <w:t xml:space="preserve">ْ </w:t>
      </w:r>
      <w:r w:rsidRPr="00BE2421">
        <w:rPr>
          <w:rStyle w:val="5-Char"/>
          <w:rFonts w:hint="cs"/>
          <w:rtl/>
        </w:rPr>
        <w:t>ت</w:t>
      </w:r>
      <w:r w:rsidR="001D6397" w:rsidRPr="00BE2421">
        <w:rPr>
          <w:rStyle w:val="5-Char"/>
          <w:rFonts w:hint="cs"/>
          <w:rtl/>
        </w:rPr>
        <w:t>ُ</w:t>
      </w:r>
      <w:r w:rsidRPr="00BE2421">
        <w:rPr>
          <w:rStyle w:val="5-Char"/>
          <w:rFonts w:hint="cs"/>
          <w:rtl/>
        </w:rPr>
        <w:t>ب</w:t>
      </w:r>
      <w:r w:rsidR="001D6397" w:rsidRPr="00BE2421">
        <w:rPr>
          <w:rStyle w:val="5-Char"/>
          <w:rFonts w:hint="cs"/>
          <w:rtl/>
        </w:rPr>
        <w:t>ْ</w:t>
      </w:r>
      <w:r w:rsidRPr="00BE2421">
        <w:rPr>
          <w:rStyle w:val="5-Char"/>
          <w:rFonts w:hint="cs"/>
          <w:rtl/>
        </w:rPr>
        <w:t>ع</w:t>
      </w:r>
      <w:r w:rsidR="001D6397" w:rsidRPr="00BE2421">
        <w:rPr>
          <w:rStyle w:val="5-Char"/>
          <w:rFonts w:hint="cs"/>
          <w:rtl/>
        </w:rPr>
        <w:t>َ</w:t>
      </w:r>
      <w:r w:rsidRPr="00BE2421">
        <w:rPr>
          <w:rStyle w:val="5-Char"/>
          <w:rFonts w:hint="cs"/>
          <w:rtl/>
        </w:rPr>
        <w:t>ث</w:t>
      </w:r>
      <w:r w:rsidR="001D6397" w:rsidRPr="00BE2421">
        <w:rPr>
          <w:rStyle w:val="5-Char"/>
          <w:rFonts w:hint="cs"/>
          <w:rtl/>
        </w:rPr>
        <w:t>ُ</w:t>
      </w:r>
      <w:r w:rsidRPr="00BE2421">
        <w:rPr>
          <w:rStyle w:val="5-Char"/>
          <w:rFonts w:hint="cs"/>
          <w:rtl/>
        </w:rPr>
        <w:t>و</w:t>
      </w:r>
      <w:r w:rsidR="001D6397" w:rsidRPr="00BE2421">
        <w:rPr>
          <w:rStyle w:val="5-Char"/>
          <w:rFonts w:hint="cs"/>
          <w:rtl/>
        </w:rPr>
        <w:t>ْ</w:t>
      </w:r>
      <w:r w:rsidRPr="00BE2421">
        <w:rPr>
          <w:rStyle w:val="5-Char"/>
          <w:rFonts w:hint="cs"/>
          <w:rtl/>
        </w:rPr>
        <w:t>ا م</w:t>
      </w:r>
      <w:r w:rsidR="001D6397" w:rsidRPr="00BE2421">
        <w:rPr>
          <w:rStyle w:val="5-Char"/>
          <w:rFonts w:hint="cs"/>
          <w:rtl/>
        </w:rPr>
        <w:t>ُ</w:t>
      </w:r>
      <w:r w:rsidRPr="00BE2421">
        <w:rPr>
          <w:rStyle w:val="5-Char"/>
          <w:rFonts w:hint="cs"/>
          <w:rtl/>
        </w:rPr>
        <w:t>ع</w:t>
      </w:r>
      <w:r w:rsidR="001D6397" w:rsidRPr="00BE2421">
        <w:rPr>
          <w:rStyle w:val="5-Char"/>
          <w:rFonts w:hint="cs"/>
          <w:rtl/>
        </w:rPr>
        <w:t>َ</w:t>
      </w:r>
      <w:r w:rsidRPr="00BE2421">
        <w:rPr>
          <w:rStyle w:val="5-Char"/>
          <w:rFonts w:hint="cs"/>
          <w:rtl/>
        </w:rPr>
        <w:t>س</w:t>
      </w:r>
      <w:r w:rsidR="001D6397" w:rsidRPr="00BE2421">
        <w:rPr>
          <w:rStyle w:val="5-Char"/>
          <w:rFonts w:hint="cs"/>
          <w:rtl/>
        </w:rPr>
        <w:t>ِ</w:t>
      </w:r>
      <w:r w:rsidRPr="00BE2421">
        <w:rPr>
          <w:rStyle w:val="5-Char"/>
          <w:rFonts w:hint="cs"/>
          <w:rtl/>
        </w:rPr>
        <w:t>ّر</w:t>
      </w:r>
      <w:r w:rsidR="001D6397" w:rsidRPr="00BE2421">
        <w:rPr>
          <w:rStyle w:val="5-Char"/>
          <w:rFonts w:hint="cs"/>
          <w:rtl/>
        </w:rPr>
        <w:t>ِ</w:t>
      </w:r>
      <w:r w:rsidR="00C12E54" w:rsidRPr="00BE2421">
        <w:rPr>
          <w:rStyle w:val="5-Char"/>
          <w:rFonts w:hint="cs"/>
          <w:rtl/>
        </w:rPr>
        <w:t>ي</w:t>
      </w:r>
      <w:r w:rsidR="001D6397" w:rsidRPr="00BE2421">
        <w:rPr>
          <w:rStyle w:val="5-Char"/>
          <w:rFonts w:hint="cs"/>
          <w:rtl/>
        </w:rPr>
        <w:t>ْ</w:t>
      </w:r>
      <w:r w:rsidRPr="00BE2421">
        <w:rPr>
          <w:rStyle w:val="5-Char"/>
          <w:rFonts w:hint="cs"/>
          <w:rtl/>
        </w:rPr>
        <w:t>ن</w:t>
      </w:r>
      <w:r w:rsidR="001D6397" w:rsidRPr="00BE2421">
        <w:rPr>
          <w:rStyle w:val="5-Char"/>
          <w:rFonts w:hint="cs"/>
          <w:rtl/>
        </w:rPr>
        <w:t>َ</w:t>
      </w:r>
      <w:r w:rsidRPr="00BE2421">
        <w:rPr>
          <w:rStyle w:val="5-Char"/>
          <w:rFonts w:hint="cs"/>
          <w:rtl/>
        </w:rPr>
        <w:t>»</w:t>
      </w:r>
      <w:r w:rsidR="006D1976" w:rsidRPr="007100A7">
        <w:rPr>
          <w:rStyle w:val="1-Char"/>
          <w:rFonts w:hint="cs"/>
          <w:rtl/>
        </w:rPr>
        <w:t xml:space="preserve"> </w:t>
      </w:r>
      <w:r w:rsidRPr="007100A7">
        <w:rPr>
          <w:rStyle w:val="1-Char"/>
          <w:rFonts w:hint="cs"/>
          <w:rtl/>
        </w:rPr>
        <w:t xml:space="preserve">؛ </w:t>
      </w:r>
      <w:r w:rsidRPr="00BE2421">
        <w:rPr>
          <w:rStyle w:val="1-Char"/>
          <w:rFonts w:hint="cs"/>
          <w:rtl/>
        </w:rPr>
        <w:t>«شما برا</w:t>
      </w:r>
      <w:r w:rsidR="00446BB7">
        <w:rPr>
          <w:rStyle w:val="1-Char"/>
          <w:rFonts w:hint="cs"/>
          <w:rtl/>
        </w:rPr>
        <w:t>ی</w:t>
      </w:r>
      <w:r w:rsidRPr="00BE2421">
        <w:rPr>
          <w:rStyle w:val="1-Char"/>
          <w:rFonts w:hint="cs"/>
          <w:rtl/>
        </w:rPr>
        <w:t xml:space="preserve"> آسانگ</w:t>
      </w:r>
      <w:r w:rsidR="00446BB7">
        <w:rPr>
          <w:rStyle w:val="1-Char"/>
          <w:rFonts w:hint="cs"/>
          <w:rtl/>
        </w:rPr>
        <w:t>ی</w:t>
      </w:r>
      <w:r w:rsidRPr="00BE2421">
        <w:rPr>
          <w:rStyle w:val="1-Char"/>
          <w:rFonts w:hint="cs"/>
          <w:rtl/>
        </w:rPr>
        <w:t>ر</w:t>
      </w:r>
      <w:r w:rsidR="00446BB7">
        <w:rPr>
          <w:rStyle w:val="1-Char"/>
          <w:rFonts w:hint="cs"/>
          <w:rtl/>
        </w:rPr>
        <w:t>ی</w:t>
      </w:r>
      <w:r w:rsidRPr="00BE2421">
        <w:rPr>
          <w:rStyle w:val="1-Char"/>
          <w:rFonts w:hint="cs"/>
          <w:rtl/>
        </w:rPr>
        <w:t xml:space="preserve"> مبعوث شده‌ا</w:t>
      </w:r>
      <w:r w:rsidR="00446BB7">
        <w:rPr>
          <w:rStyle w:val="1-Char"/>
          <w:rFonts w:hint="cs"/>
          <w:rtl/>
        </w:rPr>
        <w:t>ی</w:t>
      </w:r>
      <w:r w:rsidRPr="00BE2421">
        <w:rPr>
          <w:rStyle w:val="1-Char"/>
          <w:rFonts w:hint="cs"/>
          <w:rtl/>
        </w:rPr>
        <w:t>د نه برا</w:t>
      </w:r>
      <w:r w:rsidR="00446BB7">
        <w:rPr>
          <w:rStyle w:val="1-Char"/>
          <w:rFonts w:hint="cs"/>
          <w:rtl/>
        </w:rPr>
        <w:t>ی</w:t>
      </w:r>
      <w:r w:rsidRPr="00BE2421">
        <w:rPr>
          <w:rStyle w:val="1-Char"/>
          <w:rFonts w:hint="cs"/>
          <w:rtl/>
        </w:rPr>
        <w:t xml:space="preserve"> سختگ</w:t>
      </w:r>
      <w:r w:rsidR="00446BB7">
        <w:rPr>
          <w:rStyle w:val="1-Char"/>
          <w:rFonts w:hint="cs"/>
          <w:rtl/>
        </w:rPr>
        <w:t>ی</w:t>
      </w:r>
      <w:r w:rsidRPr="00BE2421">
        <w:rPr>
          <w:rStyle w:val="1-Char"/>
          <w:rFonts w:hint="cs"/>
          <w:rtl/>
        </w:rPr>
        <w:t>ر</w:t>
      </w:r>
      <w:r w:rsidR="00446BB7">
        <w:rPr>
          <w:rStyle w:val="1-Char"/>
          <w:rFonts w:hint="cs"/>
          <w:rtl/>
        </w:rPr>
        <w:t>ی</w:t>
      </w:r>
      <w:r w:rsidRPr="00BE2421">
        <w:rPr>
          <w:rStyle w:val="1-Char"/>
          <w:rFonts w:hint="cs"/>
          <w:rtl/>
        </w:rPr>
        <w:t>»</w:t>
      </w:r>
      <w:r w:rsidRPr="007100A7">
        <w:rPr>
          <w:rStyle w:val="1-Char"/>
          <w:rFonts w:hint="cs"/>
          <w:rtl/>
        </w:rPr>
        <w:t>.</w:t>
      </w:r>
    </w:p>
    <w:p w:rsidR="006D1976" w:rsidRPr="007100A7" w:rsidRDefault="006D1976" w:rsidP="00AF1D25">
      <w:pPr>
        <w:rPr>
          <w:rStyle w:val="1-Char"/>
          <w:rtl/>
        </w:rPr>
      </w:pPr>
      <w:r w:rsidRPr="007100A7">
        <w:rPr>
          <w:rStyle w:val="1-Char"/>
          <w:rFonts w:hint="cs"/>
          <w:rtl/>
        </w:rPr>
        <w:t>و ن</w:t>
      </w:r>
      <w:r w:rsidR="00446BB7">
        <w:rPr>
          <w:rStyle w:val="1-Char"/>
          <w:rFonts w:hint="cs"/>
          <w:rtl/>
        </w:rPr>
        <w:t>ی</w:t>
      </w:r>
      <w:r w:rsidRPr="007100A7">
        <w:rPr>
          <w:rStyle w:val="1-Char"/>
          <w:rFonts w:hint="cs"/>
          <w:rtl/>
        </w:rPr>
        <w:t>ز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ا</w:t>
      </w:r>
      <w:r w:rsidR="001D6397" w:rsidRPr="00BE2421">
        <w:rPr>
          <w:rStyle w:val="5-Char"/>
          <w:rFonts w:hint="cs"/>
          <w:rtl/>
        </w:rPr>
        <w:t>ِ</w:t>
      </w:r>
      <w:r w:rsidRPr="00BE2421">
        <w:rPr>
          <w:rStyle w:val="5-Char"/>
          <w:rFonts w:hint="cs"/>
          <w:rtl/>
        </w:rPr>
        <w:t>نّ</w:t>
      </w:r>
      <w:r w:rsidR="001D6397" w:rsidRPr="00BE2421">
        <w:rPr>
          <w:rStyle w:val="5-Char"/>
          <w:rFonts w:hint="cs"/>
          <w:rtl/>
        </w:rPr>
        <w:t>َ</w:t>
      </w:r>
      <w:r w:rsidRPr="00BE2421">
        <w:rPr>
          <w:rStyle w:val="5-Char"/>
          <w:rFonts w:hint="cs"/>
          <w:rtl/>
        </w:rPr>
        <w:t>م</w:t>
      </w:r>
      <w:r w:rsidR="001D6397" w:rsidRPr="00BE2421">
        <w:rPr>
          <w:rStyle w:val="5-Char"/>
          <w:rFonts w:hint="cs"/>
          <w:rtl/>
        </w:rPr>
        <w:t>ٰ</w:t>
      </w:r>
      <w:r w:rsidRPr="00BE2421">
        <w:rPr>
          <w:rStyle w:val="5-Char"/>
          <w:rFonts w:hint="cs"/>
          <w:rtl/>
        </w:rPr>
        <w:t>ا ب</w:t>
      </w:r>
      <w:r w:rsidR="001D6397" w:rsidRPr="00BE2421">
        <w:rPr>
          <w:rStyle w:val="5-Char"/>
          <w:rFonts w:hint="cs"/>
          <w:rtl/>
        </w:rPr>
        <w:t>ُ</w:t>
      </w:r>
      <w:r w:rsidRPr="00BE2421">
        <w:rPr>
          <w:rStyle w:val="5-Char"/>
          <w:rFonts w:hint="cs"/>
          <w:rtl/>
        </w:rPr>
        <w:t>ع</w:t>
      </w:r>
      <w:r w:rsidR="001D6397" w:rsidRPr="00BE2421">
        <w:rPr>
          <w:rStyle w:val="5-Char"/>
          <w:rFonts w:hint="cs"/>
          <w:rtl/>
        </w:rPr>
        <w:t>ِ</w:t>
      </w:r>
      <w:r w:rsidRPr="00BE2421">
        <w:rPr>
          <w:rStyle w:val="5-Char"/>
          <w:rFonts w:hint="cs"/>
          <w:rtl/>
        </w:rPr>
        <w:t>ث</w:t>
      </w:r>
      <w:r w:rsidR="001D6397" w:rsidRPr="00BE2421">
        <w:rPr>
          <w:rStyle w:val="5-Char"/>
          <w:rFonts w:hint="cs"/>
          <w:rtl/>
        </w:rPr>
        <w:t>ْ</w:t>
      </w:r>
      <w:r w:rsidRPr="00BE2421">
        <w:rPr>
          <w:rStyle w:val="5-Char"/>
          <w:rFonts w:hint="cs"/>
          <w:rtl/>
        </w:rPr>
        <w:t>ت</w:t>
      </w:r>
      <w:r w:rsidR="001D6397" w:rsidRPr="00BE2421">
        <w:rPr>
          <w:rStyle w:val="5-Char"/>
          <w:rFonts w:hint="cs"/>
          <w:rtl/>
        </w:rPr>
        <w:t>ُ</w:t>
      </w:r>
      <w:r w:rsidRPr="00BE2421">
        <w:rPr>
          <w:rStyle w:val="5-Char"/>
          <w:rFonts w:hint="cs"/>
          <w:rtl/>
        </w:rPr>
        <w:t xml:space="preserve"> ب</w:t>
      </w:r>
      <w:r w:rsidR="001D6397" w:rsidRPr="00BE2421">
        <w:rPr>
          <w:rStyle w:val="5-Char"/>
          <w:rFonts w:hint="cs"/>
          <w:rtl/>
        </w:rPr>
        <w:t>ِ</w:t>
      </w:r>
      <w:r w:rsidRPr="00BE2421">
        <w:rPr>
          <w:rStyle w:val="5-Char"/>
          <w:rFonts w:hint="cs"/>
          <w:rtl/>
        </w:rPr>
        <w:t>ح</w:t>
      </w:r>
      <w:r w:rsidR="001D6397" w:rsidRPr="00BE2421">
        <w:rPr>
          <w:rStyle w:val="5-Char"/>
          <w:rFonts w:hint="cs"/>
          <w:rtl/>
        </w:rPr>
        <w:t>َ</w:t>
      </w:r>
      <w:r w:rsidRPr="00BE2421">
        <w:rPr>
          <w:rStyle w:val="5-Char"/>
          <w:rFonts w:hint="cs"/>
          <w:rtl/>
        </w:rPr>
        <w:t>ن</w:t>
      </w:r>
      <w:r w:rsidR="001D6397" w:rsidRPr="00BE2421">
        <w:rPr>
          <w:rStyle w:val="5-Char"/>
          <w:rFonts w:hint="cs"/>
          <w:rtl/>
        </w:rPr>
        <w:t>ِ</w:t>
      </w:r>
      <w:r w:rsidR="00C12E54" w:rsidRPr="00BE2421">
        <w:rPr>
          <w:rStyle w:val="5-Char"/>
          <w:rFonts w:hint="cs"/>
          <w:rtl/>
        </w:rPr>
        <w:t>ي</w:t>
      </w:r>
      <w:r w:rsidR="001D6397" w:rsidRPr="00BE2421">
        <w:rPr>
          <w:rStyle w:val="5-Char"/>
          <w:rFonts w:hint="cs"/>
          <w:rtl/>
        </w:rPr>
        <w:t>ْ</w:t>
      </w:r>
      <w:r w:rsidRPr="00BE2421">
        <w:rPr>
          <w:rStyle w:val="5-Char"/>
          <w:rFonts w:hint="cs"/>
          <w:rtl/>
        </w:rPr>
        <w:t>ف</w:t>
      </w:r>
      <w:r w:rsidR="001D6397" w:rsidRPr="00BE2421">
        <w:rPr>
          <w:rStyle w:val="5-Char"/>
          <w:rFonts w:hint="cs"/>
          <w:rtl/>
        </w:rPr>
        <w:t>ِ</w:t>
      </w:r>
      <w:r w:rsidR="00C12E54" w:rsidRPr="00BE2421">
        <w:rPr>
          <w:rStyle w:val="5-Char"/>
          <w:rFonts w:hint="cs"/>
          <w:rtl/>
        </w:rPr>
        <w:t>ي</w:t>
      </w:r>
      <w:r w:rsidR="001D6397" w:rsidRPr="00BE2421">
        <w:rPr>
          <w:rStyle w:val="5-Char"/>
          <w:rFonts w:hint="cs"/>
          <w:rtl/>
        </w:rPr>
        <w:t>َّ</w:t>
      </w:r>
      <w:r w:rsidRPr="00BE2421">
        <w:rPr>
          <w:rStyle w:val="5-Char"/>
          <w:rFonts w:hint="cs"/>
          <w:rtl/>
        </w:rPr>
        <w:t>ة</w:t>
      </w:r>
      <w:r w:rsidR="001D6397" w:rsidRPr="00BE2421">
        <w:rPr>
          <w:rStyle w:val="5-Char"/>
          <w:rFonts w:hint="cs"/>
          <w:rtl/>
        </w:rPr>
        <w:t>ٍ</w:t>
      </w:r>
      <w:r w:rsidRPr="00BE2421">
        <w:rPr>
          <w:rStyle w:val="5-Char"/>
          <w:rFonts w:hint="cs"/>
          <w:rtl/>
        </w:rPr>
        <w:t xml:space="preserve"> س</w:t>
      </w:r>
      <w:r w:rsidR="001D6397" w:rsidRPr="00BE2421">
        <w:rPr>
          <w:rStyle w:val="5-Char"/>
          <w:rFonts w:hint="cs"/>
          <w:rtl/>
        </w:rPr>
        <w:t>َ</w:t>
      </w:r>
      <w:r w:rsidRPr="00BE2421">
        <w:rPr>
          <w:rStyle w:val="5-Char"/>
          <w:rFonts w:hint="cs"/>
          <w:rtl/>
        </w:rPr>
        <w:t>م</w:t>
      </w:r>
      <w:r w:rsidR="001D6397" w:rsidRPr="00BE2421">
        <w:rPr>
          <w:rStyle w:val="5-Char"/>
          <w:rFonts w:hint="cs"/>
          <w:rtl/>
        </w:rPr>
        <w:t>ْ</w:t>
      </w:r>
      <w:r w:rsidRPr="00BE2421">
        <w:rPr>
          <w:rStyle w:val="5-Char"/>
          <w:rFonts w:hint="cs"/>
          <w:rtl/>
        </w:rPr>
        <w:t>ح</w:t>
      </w:r>
      <w:r w:rsidR="001D6397" w:rsidRPr="00BE2421">
        <w:rPr>
          <w:rStyle w:val="5-Char"/>
          <w:rFonts w:hint="cs"/>
          <w:rtl/>
        </w:rPr>
        <w:t>َ</w:t>
      </w:r>
      <w:r w:rsidRPr="00BE2421">
        <w:rPr>
          <w:rStyle w:val="5-Char"/>
          <w:rFonts w:hint="cs"/>
          <w:rtl/>
        </w:rPr>
        <w:t>ة</w:t>
      </w:r>
      <w:r w:rsidR="001D6397" w:rsidRPr="00BE2421">
        <w:rPr>
          <w:rStyle w:val="5-Char"/>
          <w:rFonts w:hint="cs"/>
          <w:rtl/>
        </w:rPr>
        <w:t>ٍ</w:t>
      </w:r>
      <w:r w:rsidRPr="00BE2421">
        <w:rPr>
          <w:rStyle w:val="5-Char"/>
          <w:rFonts w:hint="cs"/>
          <w:rtl/>
        </w:rPr>
        <w:t>»</w:t>
      </w:r>
      <w:r w:rsidRPr="007100A7">
        <w:rPr>
          <w:rStyle w:val="1-Char"/>
          <w:rFonts w:hint="cs"/>
          <w:rtl/>
        </w:rPr>
        <w:t xml:space="preserve"> ؛ </w:t>
      </w:r>
      <w:r w:rsidRPr="00BE2421">
        <w:rPr>
          <w:rStyle w:val="1-Char"/>
          <w:rFonts w:hint="cs"/>
          <w:rtl/>
        </w:rPr>
        <w:t>«من بر د</w:t>
      </w:r>
      <w:r w:rsidR="00446BB7">
        <w:rPr>
          <w:rStyle w:val="1-Char"/>
          <w:rFonts w:hint="cs"/>
          <w:rtl/>
        </w:rPr>
        <w:t>ی</w:t>
      </w:r>
      <w:r w:rsidRPr="00BE2421">
        <w:rPr>
          <w:rStyle w:val="1-Char"/>
          <w:rFonts w:hint="cs"/>
          <w:rtl/>
        </w:rPr>
        <w:t>ن ساده و آسان مبعوث شده‌ام»</w:t>
      </w:r>
      <w:r w:rsidRPr="007100A7">
        <w:rPr>
          <w:rStyle w:val="1-Char"/>
          <w:rFonts w:hint="cs"/>
          <w:rtl/>
        </w:rPr>
        <w:t>.</w:t>
      </w:r>
    </w:p>
    <w:p w:rsidR="006D1976" w:rsidRPr="007100A7" w:rsidRDefault="007305E5" w:rsidP="007B22F8">
      <w:pPr>
        <w:rPr>
          <w:rStyle w:val="1-Char"/>
          <w:rtl/>
        </w:rPr>
      </w:pPr>
      <w:r w:rsidRPr="007100A7">
        <w:rPr>
          <w:rStyle w:val="1-Char"/>
          <w:rFonts w:hint="cs"/>
          <w:rtl/>
        </w:rPr>
        <w:t>و در مورد مشروع</w:t>
      </w:r>
      <w:r w:rsidR="00446BB7">
        <w:rPr>
          <w:rStyle w:val="1-Char"/>
          <w:rFonts w:hint="cs"/>
          <w:rtl/>
        </w:rPr>
        <w:t>ی</w:t>
      </w:r>
      <w:r w:rsidRPr="007100A7">
        <w:rPr>
          <w:rStyle w:val="1-Char"/>
          <w:rFonts w:hint="cs"/>
          <w:rtl/>
        </w:rPr>
        <w:t>ت و دل</w:t>
      </w:r>
      <w:r w:rsidR="00446BB7">
        <w:rPr>
          <w:rStyle w:val="1-Char"/>
          <w:rFonts w:hint="cs"/>
          <w:rtl/>
        </w:rPr>
        <w:t>ی</w:t>
      </w:r>
      <w:r w:rsidRPr="007100A7">
        <w:rPr>
          <w:rStyle w:val="1-Char"/>
          <w:rFonts w:hint="cs"/>
          <w:rtl/>
        </w:rPr>
        <w:t>ل مسح بر رو</w:t>
      </w:r>
      <w:r w:rsidR="00446BB7">
        <w:rPr>
          <w:rStyle w:val="1-Char"/>
          <w:rFonts w:hint="cs"/>
          <w:rtl/>
        </w:rPr>
        <w:t>ی</w:t>
      </w:r>
      <w:r w:rsidRPr="007100A7">
        <w:rPr>
          <w:rStyle w:val="1-Char"/>
          <w:rFonts w:hint="cs"/>
          <w:rtl/>
        </w:rPr>
        <w:t xml:space="preserve"> جب</w:t>
      </w:r>
      <w:r w:rsidR="00446BB7">
        <w:rPr>
          <w:rStyle w:val="1-Char"/>
          <w:rFonts w:hint="cs"/>
          <w:rtl/>
        </w:rPr>
        <w:t>ی</w:t>
      </w:r>
      <w:r w:rsidRPr="007100A7">
        <w:rPr>
          <w:rStyle w:val="1-Char"/>
          <w:rFonts w:hint="cs"/>
          <w:rtl/>
        </w:rPr>
        <w:t>ره، ا</w:t>
      </w:r>
      <w:r w:rsidR="00446BB7">
        <w:rPr>
          <w:rStyle w:val="1-Char"/>
          <w:rFonts w:hint="cs"/>
          <w:rtl/>
        </w:rPr>
        <w:t>ی</w:t>
      </w:r>
      <w:r w:rsidRPr="007100A7">
        <w:rPr>
          <w:rStyle w:val="1-Char"/>
          <w:rFonts w:hint="cs"/>
          <w:rtl/>
        </w:rPr>
        <w:t>ن حد</w:t>
      </w:r>
      <w:r w:rsidR="00446BB7">
        <w:rPr>
          <w:rStyle w:val="1-Char"/>
          <w:rFonts w:hint="cs"/>
          <w:rtl/>
        </w:rPr>
        <w:t>ی</w:t>
      </w:r>
      <w:r w:rsidRPr="007100A7">
        <w:rPr>
          <w:rStyle w:val="1-Char"/>
          <w:rFonts w:hint="cs"/>
          <w:rtl/>
        </w:rPr>
        <w:t>ث پ</w:t>
      </w:r>
      <w:r w:rsidR="00446BB7">
        <w:rPr>
          <w:rStyle w:val="1-Char"/>
          <w:rFonts w:hint="cs"/>
          <w:rtl/>
        </w:rPr>
        <w:t>ی</w:t>
      </w:r>
      <w:r w:rsidRPr="007100A7">
        <w:rPr>
          <w:rStyle w:val="1-Char"/>
          <w:rFonts w:hint="cs"/>
          <w:rtl/>
        </w:rPr>
        <w:t>امبر گرام</w:t>
      </w:r>
      <w:r w:rsidR="00446BB7">
        <w:rPr>
          <w:rStyle w:val="1-Char"/>
          <w:rFonts w:hint="cs"/>
          <w:rtl/>
        </w:rPr>
        <w:t>ی</w:t>
      </w:r>
      <w:r w:rsidRPr="007100A7">
        <w:rPr>
          <w:rStyle w:val="1-Char"/>
          <w:rFonts w:hint="cs"/>
          <w:rtl/>
        </w:rPr>
        <w:t xml:space="preserve"> اسلام</w:t>
      </w:r>
      <w:r w:rsidR="00FE6406" w:rsidRPr="00FE6406">
        <w:rPr>
          <w:rStyle w:val="1-Char"/>
          <w:rFonts w:cs="CTraditional Arabic" w:hint="cs"/>
          <w:rtl/>
        </w:rPr>
        <w:t>ج</w:t>
      </w:r>
      <w:r w:rsidRPr="007100A7">
        <w:rPr>
          <w:rStyle w:val="1-Char"/>
          <w:rFonts w:hint="cs"/>
          <w:rtl/>
        </w:rPr>
        <w:t xml:space="preserve"> است که در ارتباط با </w:t>
      </w:r>
      <w:r w:rsidR="00446BB7">
        <w:rPr>
          <w:rStyle w:val="1-Char"/>
          <w:rFonts w:hint="cs"/>
          <w:rtl/>
        </w:rPr>
        <w:t>ی</w:t>
      </w:r>
      <w:r w:rsidRPr="007100A7">
        <w:rPr>
          <w:rStyle w:val="1-Char"/>
          <w:rFonts w:hint="cs"/>
          <w:rtl/>
        </w:rPr>
        <w:t>ک نفر که سر او زخم</w:t>
      </w:r>
      <w:r w:rsidR="00446BB7">
        <w:rPr>
          <w:rStyle w:val="1-Char"/>
          <w:rFonts w:hint="cs"/>
          <w:rtl/>
        </w:rPr>
        <w:t>ی</w:t>
      </w:r>
      <w:r w:rsidRPr="007100A7">
        <w:rPr>
          <w:rStyle w:val="1-Char"/>
          <w:rFonts w:hint="cs"/>
          <w:rtl/>
        </w:rPr>
        <w:t xml:space="preserve"> شده بود و و</w:t>
      </w:r>
      <w:r w:rsidR="00446BB7">
        <w:rPr>
          <w:rStyle w:val="1-Char"/>
          <w:rFonts w:hint="cs"/>
          <w:rtl/>
        </w:rPr>
        <w:t>ی</w:t>
      </w:r>
      <w:r w:rsidRPr="007100A7">
        <w:rPr>
          <w:rStyle w:val="1-Char"/>
          <w:rFonts w:hint="cs"/>
          <w:rtl/>
        </w:rPr>
        <w:t xml:space="preserve"> آن را شسته و باعث مرگش گرد</w:t>
      </w:r>
      <w:r w:rsidR="00446BB7">
        <w:rPr>
          <w:rStyle w:val="1-Char"/>
          <w:rFonts w:hint="cs"/>
          <w:rtl/>
        </w:rPr>
        <w:t>ی</w:t>
      </w:r>
      <w:r w:rsidRPr="007100A7">
        <w:rPr>
          <w:rStyle w:val="1-Char"/>
          <w:rFonts w:hint="cs"/>
          <w:rtl/>
        </w:rPr>
        <w:t>ده بود، فرمود</w:t>
      </w:r>
      <w:r w:rsidRPr="007B22F8">
        <w:rPr>
          <w:rStyle w:val="1-Char"/>
          <w:rFonts w:hint="cs"/>
          <w:rtl/>
        </w:rPr>
        <w:t xml:space="preserve">: </w:t>
      </w:r>
      <w:r w:rsidRPr="007B22F8">
        <w:rPr>
          <w:rStyle w:val="1-Char"/>
          <w:rFonts w:eastAsia="Batang" w:hint="cs"/>
          <w:rtl/>
        </w:rPr>
        <w:t>«او م</w:t>
      </w:r>
      <w:r w:rsidR="00446BB7">
        <w:rPr>
          <w:rStyle w:val="1-Char"/>
          <w:rFonts w:eastAsia="Batang" w:hint="cs"/>
          <w:rtl/>
        </w:rPr>
        <w:t>ی</w:t>
      </w:r>
      <w:r w:rsidRPr="007B22F8">
        <w:rPr>
          <w:rStyle w:val="1-Char"/>
          <w:rFonts w:eastAsia="Batang" w:hint="cs"/>
          <w:rtl/>
        </w:rPr>
        <w:t>‌توانست</w:t>
      </w:r>
      <w:r w:rsidR="00672264" w:rsidRPr="007B22F8">
        <w:rPr>
          <w:rStyle w:val="1-Char"/>
          <w:rFonts w:eastAsia="Batang" w:hint="cs"/>
          <w:rtl/>
        </w:rPr>
        <w:t xml:space="preserve"> ت</w:t>
      </w:r>
      <w:r w:rsidR="00446BB7">
        <w:rPr>
          <w:rStyle w:val="1-Char"/>
          <w:rFonts w:eastAsia="Batang" w:hint="cs"/>
          <w:rtl/>
        </w:rPr>
        <w:t>ی</w:t>
      </w:r>
      <w:r w:rsidR="00672264" w:rsidRPr="007B22F8">
        <w:rPr>
          <w:rStyle w:val="1-Char"/>
          <w:rFonts w:eastAsia="Batang" w:hint="cs"/>
          <w:rtl/>
        </w:rPr>
        <w:t xml:space="preserve">مّم </w:t>
      </w:r>
      <w:r w:rsidRPr="007B22F8">
        <w:rPr>
          <w:rStyle w:val="1-Char"/>
          <w:rFonts w:eastAsia="Batang" w:hint="cs"/>
          <w:rtl/>
        </w:rPr>
        <w:t>نما</w:t>
      </w:r>
      <w:r w:rsidR="00446BB7">
        <w:rPr>
          <w:rStyle w:val="1-Char"/>
          <w:rFonts w:eastAsia="Batang" w:hint="cs"/>
          <w:rtl/>
        </w:rPr>
        <w:t>ی</w:t>
      </w:r>
      <w:r w:rsidRPr="007B22F8">
        <w:rPr>
          <w:rStyle w:val="1-Char"/>
          <w:rFonts w:eastAsia="Batang" w:hint="cs"/>
          <w:rtl/>
        </w:rPr>
        <w:t>د و زخمش را با پارچه‌ا</w:t>
      </w:r>
      <w:r w:rsidR="00446BB7">
        <w:rPr>
          <w:rStyle w:val="1-Char"/>
          <w:rFonts w:eastAsia="Batang" w:hint="cs"/>
          <w:rtl/>
        </w:rPr>
        <w:t>ی</w:t>
      </w:r>
      <w:r w:rsidRPr="007B22F8">
        <w:rPr>
          <w:rStyle w:val="1-Char"/>
          <w:rFonts w:eastAsia="Batang" w:hint="cs"/>
          <w:rtl/>
        </w:rPr>
        <w:t xml:space="preserve"> ببندد و رو</w:t>
      </w:r>
      <w:r w:rsidR="00446BB7">
        <w:rPr>
          <w:rStyle w:val="1-Char"/>
          <w:rFonts w:eastAsia="Batang" w:hint="cs"/>
          <w:rtl/>
        </w:rPr>
        <w:t>ی</w:t>
      </w:r>
      <w:r w:rsidRPr="007B22F8">
        <w:rPr>
          <w:rStyle w:val="1-Char"/>
          <w:rFonts w:eastAsia="Batang" w:hint="cs"/>
          <w:rtl/>
        </w:rPr>
        <w:t xml:space="preserve"> آن را مسح و سا</w:t>
      </w:r>
      <w:r w:rsidR="00446BB7">
        <w:rPr>
          <w:rStyle w:val="1-Char"/>
          <w:rFonts w:eastAsia="Batang" w:hint="cs"/>
          <w:rtl/>
        </w:rPr>
        <w:t>ی</w:t>
      </w:r>
      <w:r w:rsidRPr="007B22F8">
        <w:rPr>
          <w:rStyle w:val="1-Char"/>
          <w:rFonts w:eastAsia="Batang" w:hint="cs"/>
          <w:rtl/>
        </w:rPr>
        <w:t>ر بدنش را شستشو دهد».</w:t>
      </w:r>
      <w:r w:rsidRPr="007100A7">
        <w:rPr>
          <w:rStyle w:val="1-Char"/>
          <w:rFonts w:hint="cs"/>
          <w:rtl/>
        </w:rPr>
        <w:t xml:space="preserve"> (ابوداود)]</w:t>
      </w:r>
    </w:p>
    <w:p w:rsidR="00CC5C77" w:rsidRPr="007100A7" w:rsidRDefault="007305E5" w:rsidP="00AF1D25">
      <w:pPr>
        <w:rPr>
          <w:rStyle w:val="1-Char"/>
          <w:rtl/>
        </w:rPr>
      </w:pPr>
      <w:r w:rsidRPr="007100A7">
        <w:rPr>
          <w:rStyle w:val="1-Char"/>
          <w:rFonts w:hint="cs"/>
          <w:rtl/>
        </w:rPr>
        <w:t>هرگاه رگ [ب</w:t>
      </w:r>
      <w:r w:rsidR="00446BB7">
        <w:rPr>
          <w:rStyle w:val="1-Char"/>
          <w:rFonts w:hint="cs"/>
          <w:rtl/>
        </w:rPr>
        <w:t>ی</w:t>
      </w:r>
      <w:r w:rsidRPr="007100A7">
        <w:rPr>
          <w:rStyle w:val="1-Char"/>
          <w:rFonts w:hint="cs"/>
          <w:rtl/>
        </w:rPr>
        <w:t xml:space="preserve">مار و دردمند] زده شود؛ </w:t>
      </w:r>
      <w:r w:rsidR="00446BB7">
        <w:rPr>
          <w:rStyle w:val="1-Char"/>
          <w:rFonts w:hint="cs"/>
          <w:rtl/>
        </w:rPr>
        <w:t>ی</w:t>
      </w:r>
      <w:r w:rsidRPr="007100A7">
        <w:rPr>
          <w:rStyle w:val="1-Char"/>
          <w:rFonts w:hint="cs"/>
          <w:rtl/>
        </w:rPr>
        <w:t>ا [فرد</w:t>
      </w:r>
      <w:r w:rsidR="00446BB7">
        <w:rPr>
          <w:rStyle w:val="1-Char"/>
          <w:rFonts w:hint="cs"/>
          <w:rtl/>
        </w:rPr>
        <w:t>ی</w:t>
      </w:r>
      <w:r w:rsidRPr="007100A7">
        <w:rPr>
          <w:rStyle w:val="1-Char"/>
          <w:rFonts w:hint="cs"/>
          <w:rtl/>
        </w:rPr>
        <w:t>] مجروح و زخم</w:t>
      </w:r>
      <w:r w:rsidR="00446BB7">
        <w:rPr>
          <w:rStyle w:val="1-Char"/>
          <w:rFonts w:hint="cs"/>
          <w:rtl/>
        </w:rPr>
        <w:t>ی</w:t>
      </w:r>
      <w:r w:rsidRPr="007100A7">
        <w:rPr>
          <w:rStyle w:val="1-Char"/>
          <w:rFonts w:hint="cs"/>
          <w:rtl/>
        </w:rPr>
        <w:t xml:space="preserve"> گردد؛ و </w:t>
      </w:r>
      <w:r w:rsidR="00446BB7">
        <w:rPr>
          <w:rStyle w:val="1-Char"/>
          <w:rFonts w:hint="cs"/>
          <w:rtl/>
        </w:rPr>
        <w:t>ی</w:t>
      </w:r>
      <w:r w:rsidRPr="007100A7">
        <w:rPr>
          <w:rStyle w:val="1-Char"/>
          <w:rFonts w:hint="cs"/>
          <w:rtl/>
        </w:rPr>
        <w:t>ا عضو</w:t>
      </w:r>
      <w:r w:rsidR="00446BB7">
        <w:rPr>
          <w:rStyle w:val="1-Char"/>
          <w:rFonts w:hint="cs"/>
          <w:rtl/>
        </w:rPr>
        <w:t>ی</w:t>
      </w:r>
      <w:r w:rsidRPr="007100A7">
        <w:rPr>
          <w:rStyle w:val="1-Char"/>
          <w:rFonts w:hint="cs"/>
          <w:rtl/>
        </w:rPr>
        <w:t xml:space="preserve"> از اعضاء و اندام‌ها</w:t>
      </w:r>
      <w:r w:rsidR="00446BB7">
        <w:rPr>
          <w:rStyle w:val="1-Char"/>
          <w:rFonts w:hint="cs"/>
          <w:rtl/>
        </w:rPr>
        <w:t>ی</w:t>
      </w:r>
      <w:r w:rsidRPr="007100A7">
        <w:rPr>
          <w:rStyle w:val="1-Char"/>
          <w:rFonts w:hint="cs"/>
          <w:rtl/>
        </w:rPr>
        <w:t xml:space="preserve"> و</w:t>
      </w:r>
      <w:r w:rsidR="00446BB7">
        <w:rPr>
          <w:rStyle w:val="1-Char"/>
          <w:rFonts w:hint="cs"/>
          <w:rtl/>
        </w:rPr>
        <w:t>ی</w:t>
      </w:r>
      <w:r w:rsidRPr="007100A7">
        <w:rPr>
          <w:rStyle w:val="1-Char"/>
          <w:rFonts w:hint="cs"/>
          <w:rtl/>
        </w:rPr>
        <w:t xml:space="preserve"> بشکند و آن را با باند و پانسمان </w:t>
      </w:r>
      <w:r w:rsidR="00446BB7">
        <w:rPr>
          <w:rStyle w:val="1-Char"/>
          <w:rFonts w:hint="cs"/>
          <w:rtl/>
        </w:rPr>
        <w:t>ی</w:t>
      </w:r>
      <w:r w:rsidRPr="007100A7">
        <w:rPr>
          <w:rStyle w:val="1-Char"/>
          <w:rFonts w:hint="cs"/>
          <w:rtl/>
        </w:rPr>
        <w:t>ا تخت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شکسته‌بند</w:t>
      </w:r>
      <w:r w:rsidR="00446BB7">
        <w:rPr>
          <w:rStyle w:val="1-Char"/>
          <w:rFonts w:hint="cs"/>
          <w:rtl/>
        </w:rPr>
        <w:t>ی</w:t>
      </w:r>
      <w:r w:rsidRPr="007100A7">
        <w:rPr>
          <w:rStyle w:val="1-Char"/>
          <w:rFonts w:hint="cs"/>
          <w:rtl/>
        </w:rPr>
        <w:t xml:space="preserve">، محکم ببندد؛ و صاحب آن زخم </w:t>
      </w:r>
      <w:r w:rsidR="00446BB7">
        <w:rPr>
          <w:rStyle w:val="1-Char"/>
          <w:rFonts w:hint="cs"/>
          <w:rtl/>
        </w:rPr>
        <w:t>ی</w:t>
      </w:r>
      <w:r w:rsidRPr="007100A7">
        <w:rPr>
          <w:rStyle w:val="1-Char"/>
          <w:rFonts w:hint="cs"/>
          <w:rtl/>
        </w:rPr>
        <w:t>ا شکستگ</w:t>
      </w:r>
      <w:r w:rsidR="00446BB7">
        <w:rPr>
          <w:rStyle w:val="1-Char"/>
          <w:rFonts w:hint="cs"/>
          <w:rtl/>
        </w:rPr>
        <w:t>ی</w:t>
      </w:r>
      <w:r w:rsidR="001166B9" w:rsidRPr="007100A7">
        <w:rPr>
          <w:rStyle w:val="1-Char"/>
          <w:rFonts w:hint="cs"/>
          <w:rtl/>
        </w:rPr>
        <w:t>،</w:t>
      </w:r>
      <w:r w:rsidRPr="007100A7">
        <w:rPr>
          <w:rStyle w:val="1-Char"/>
          <w:rFonts w:hint="cs"/>
          <w:rtl/>
        </w:rPr>
        <w:t xml:space="preserve"> نتواند عضو آس</w:t>
      </w:r>
      <w:r w:rsidR="00446BB7">
        <w:rPr>
          <w:rStyle w:val="1-Char"/>
          <w:rFonts w:hint="cs"/>
          <w:rtl/>
        </w:rPr>
        <w:t>ی</w:t>
      </w:r>
      <w:r w:rsidRPr="007100A7">
        <w:rPr>
          <w:rStyle w:val="1-Char"/>
          <w:rFonts w:hint="cs"/>
          <w:rtl/>
        </w:rPr>
        <w:t>ب د</w:t>
      </w:r>
      <w:r w:rsidR="00446BB7">
        <w:rPr>
          <w:rStyle w:val="1-Char"/>
          <w:rFonts w:hint="cs"/>
          <w:rtl/>
        </w:rPr>
        <w:t>ی</w:t>
      </w:r>
      <w:r w:rsidRPr="007100A7">
        <w:rPr>
          <w:rStyle w:val="1-Char"/>
          <w:rFonts w:hint="cs"/>
          <w:rtl/>
        </w:rPr>
        <w:t>ده را بشو</w:t>
      </w:r>
      <w:r w:rsidR="00446BB7">
        <w:rPr>
          <w:rStyle w:val="1-Char"/>
          <w:rFonts w:hint="cs"/>
          <w:rtl/>
        </w:rPr>
        <w:t>ی</w:t>
      </w:r>
      <w:r w:rsidRPr="007100A7">
        <w:rPr>
          <w:rStyle w:val="1-Char"/>
          <w:rFonts w:hint="cs"/>
          <w:rtl/>
        </w:rPr>
        <w:t xml:space="preserve">د </w:t>
      </w:r>
      <w:r w:rsidR="00446BB7">
        <w:rPr>
          <w:rStyle w:val="1-Char"/>
          <w:rFonts w:hint="cs"/>
          <w:rtl/>
        </w:rPr>
        <w:t>ی</w:t>
      </w:r>
      <w:r w:rsidRPr="007100A7">
        <w:rPr>
          <w:rStyle w:val="1-Char"/>
          <w:rFonts w:hint="cs"/>
          <w:rtl/>
        </w:rPr>
        <w:t>ا مسح کند، پس در آن صورت واجب است که بر ب</w:t>
      </w:r>
      <w:r w:rsidR="00446BB7">
        <w:rPr>
          <w:rStyle w:val="1-Char"/>
          <w:rFonts w:hint="cs"/>
          <w:rtl/>
        </w:rPr>
        <w:t>ی</w:t>
      </w:r>
      <w:r w:rsidRPr="007100A7">
        <w:rPr>
          <w:rStyle w:val="1-Char"/>
          <w:rFonts w:hint="cs"/>
          <w:rtl/>
        </w:rPr>
        <w:t>شتر آنچه که عضو آس</w:t>
      </w:r>
      <w:r w:rsidR="00446BB7">
        <w:rPr>
          <w:rStyle w:val="1-Char"/>
          <w:rFonts w:hint="cs"/>
          <w:rtl/>
        </w:rPr>
        <w:t>ی</w:t>
      </w:r>
      <w:r w:rsidRPr="007100A7">
        <w:rPr>
          <w:rStyle w:val="1-Char"/>
          <w:rFonts w:hint="cs"/>
          <w:rtl/>
        </w:rPr>
        <w:t>ب‌د</w:t>
      </w:r>
      <w:r w:rsidR="00446BB7">
        <w:rPr>
          <w:rStyle w:val="1-Char"/>
          <w:rFonts w:hint="cs"/>
          <w:rtl/>
        </w:rPr>
        <w:t>ی</w:t>
      </w:r>
      <w:r w:rsidRPr="007100A7">
        <w:rPr>
          <w:rStyle w:val="1-Char"/>
          <w:rFonts w:hint="cs"/>
          <w:rtl/>
        </w:rPr>
        <w:t>ده شده</w:t>
      </w:r>
      <w:r w:rsidR="001166B9" w:rsidRPr="007100A7">
        <w:rPr>
          <w:rStyle w:val="1-Char"/>
          <w:rFonts w:hint="cs"/>
          <w:rtl/>
        </w:rPr>
        <w:t>،</w:t>
      </w:r>
      <w:r w:rsidRPr="007100A7">
        <w:rPr>
          <w:rStyle w:val="1-Char"/>
          <w:rFonts w:hint="cs"/>
          <w:rtl/>
        </w:rPr>
        <w:t xml:space="preserve"> بدان بسته شده است، مسح نما</w:t>
      </w:r>
      <w:r w:rsidR="00446BB7">
        <w:rPr>
          <w:rStyle w:val="1-Char"/>
          <w:rFonts w:hint="cs"/>
          <w:rtl/>
        </w:rPr>
        <w:t>ی</w:t>
      </w:r>
      <w:r w:rsidRPr="007100A7">
        <w:rPr>
          <w:rStyle w:val="1-Char"/>
          <w:rFonts w:hint="cs"/>
          <w:rtl/>
        </w:rPr>
        <w:t xml:space="preserve">د؛ </w:t>
      </w:r>
      <w:r w:rsidR="00CC5C77" w:rsidRPr="007100A7">
        <w:rPr>
          <w:rStyle w:val="1-Char"/>
          <w:rFonts w:hint="cs"/>
          <w:rtl/>
        </w:rPr>
        <w:t>و مسح کش</w:t>
      </w:r>
      <w:r w:rsidR="00446BB7">
        <w:rPr>
          <w:rStyle w:val="1-Char"/>
          <w:rFonts w:hint="cs"/>
          <w:rtl/>
        </w:rPr>
        <w:t>ی</w:t>
      </w:r>
      <w:r w:rsidR="00CC5C77" w:rsidRPr="007100A7">
        <w:rPr>
          <w:rStyle w:val="1-Char"/>
          <w:rFonts w:hint="cs"/>
          <w:rtl/>
        </w:rPr>
        <w:t>دن بر آنچه که از جسد در فاصله‌</w:t>
      </w:r>
      <w:r w:rsidR="00446BB7">
        <w:rPr>
          <w:rStyle w:val="1-Char"/>
          <w:rFonts w:hint="cs"/>
          <w:rtl/>
        </w:rPr>
        <w:t>ی</w:t>
      </w:r>
      <w:r w:rsidR="00CC5C77" w:rsidRPr="007100A7">
        <w:rPr>
          <w:rStyle w:val="1-Char"/>
          <w:rFonts w:hint="cs"/>
          <w:rtl/>
        </w:rPr>
        <w:t xml:space="preserve"> ب</w:t>
      </w:r>
      <w:r w:rsidR="00446BB7">
        <w:rPr>
          <w:rStyle w:val="1-Char"/>
          <w:rFonts w:hint="cs"/>
          <w:rtl/>
        </w:rPr>
        <w:t>ی</w:t>
      </w:r>
      <w:r w:rsidR="00CC5C77" w:rsidRPr="007100A7">
        <w:rPr>
          <w:rStyle w:val="1-Char"/>
          <w:rFonts w:hint="cs"/>
          <w:rtl/>
        </w:rPr>
        <w:t xml:space="preserve">ن باند </w:t>
      </w:r>
      <w:r w:rsidR="00446BB7">
        <w:rPr>
          <w:rStyle w:val="1-Char"/>
          <w:rFonts w:hint="cs"/>
          <w:rtl/>
        </w:rPr>
        <w:t>ی</w:t>
      </w:r>
      <w:r w:rsidR="00CC5C77" w:rsidRPr="007100A7">
        <w:rPr>
          <w:rStyle w:val="1-Char"/>
          <w:rFonts w:hint="cs"/>
          <w:rtl/>
        </w:rPr>
        <w:t>ا پانسمان فرد رگ‌زننده، ظاهر و هو</w:t>
      </w:r>
      <w:r w:rsidR="00446BB7">
        <w:rPr>
          <w:rStyle w:val="1-Char"/>
          <w:rFonts w:hint="cs"/>
          <w:rtl/>
        </w:rPr>
        <w:t>ی</w:t>
      </w:r>
      <w:r w:rsidR="00CC5C77" w:rsidRPr="007100A7">
        <w:rPr>
          <w:rStyle w:val="1-Char"/>
          <w:rFonts w:hint="cs"/>
          <w:rtl/>
        </w:rPr>
        <w:t>داست، کفا</w:t>
      </w:r>
      <w:r w:rsidR="00446BB7">
        <w:rPr>
          <w:rStyle w:val="1-Char"/>
          <w:rFonts w:hint="cs"/>
          <w:rtl/>
        </w:rPr>
        <w:t>ی</w:t>
      </w:r>
      <w:r w:rsidR="00CC5C77" w:rsidRPr="007100A7">
        <w:rPr>
          <w:rStyle w:val="1-Char"/>
          <w:rFonts w:hint="cs"/>
          <w:rtl/>
        </w:rPr>
        <w:t>ت م</w:t>
      </w:r>
      <w:r w:rsidR="00446BB7">
        <w:rPr>
          <w:rStyle w:val="1-Char"/>
          <w:rFonts w:hint="cs"/>
          <w:rtl/>
        </w:rPr>
        <w:t>ی</w:t>
      </w:r>
      <w:r w:rsidR="00CC5C77" w:rsidRPr="007100A7">
        <w:rPr>
          <w:rStyle w:val="1-Char"/>
          <w:rFonts w:hint="cs"/>
          <w:rtl/>
        </w:rPr>
        <w:t>‌کند (البته در صورت</w:t>
      </w:r>
      <w:r w:rsidR="00446BB7">
        <w:rPr>
          <w:rStyle w:val="1-Char"/>
          <w:rFonts w:hint="cs"/>
          <w:rtl/>
        </w:rPr>
        <w:t>ی</w:t>
      </w:r>
      <w:r w:rsidR="00CC5C77" w:rsidRPr="007100A7">
        <w:rPr>
          <w:rStyle w:val="1-Char"/>
          <w:rFonts w:hint="cs"/>
          <w:rtl/>
        </w:rPr>
        <w:t xml:space="preserve"> که باز کردن آن، به جراحت و</w:t>
      </w:r>
      <w:r w:rsidR="00446BB7">
        <w:rPr>
          <w:rStyle w:val="1-Char"/>
          <w:rFonts w:hint="cs"/>
          <w:rtl/>
        </w:rPr>
        <w:t>ی</w:t>
      </w:r>
      <w:r w:rsidR="00CC5C77" w:rsidRPr="007100A7">
        <w:rPr>
          <w:rStyle w:val="1-Char"/>
          <w:rFonts w:hint="cs"/>
          <w:rtl/>
        </w:rPr>
        <w:t>، ضرر و ز</w:t>
      </w:r>
      <w:r w:rsidR="00446BB7">
        <w:rPr>
          <w:rStyle w:val="1-Char"/>
          <w:rFonts w:hint="cs"/>
          <w:rtl/>
        </w:rPr>
        <w:t>ی</w:t>
      </w:r>
      <w:r w:rsidR="00CC5C77" w:rsidRPr="007100A7">
        <w:rPr>
          <w:rStyle w:val="1-Char"/>
          <w:rFonts w:hint="cs"/>
          <w:rtl/>
        </w:rPr>
        <w:t>ان وارد نما</w:t>
      </w:r>
      <w:r w:rsidR="00446BB7">
        <w:rPr>
          <w:rStyle w:val="1-Char"/>
          <w:rFonts w:hint="cs"/>
          <w:rtl/>
        </w:rPr>
        <w:t>ی</w:t>
      </w:r>
      <w:r w:rsidR="00CC5C77" w:rsidRPr="007100A7">
        <w:rPr>
          <w:rStyle w:val="1-Char"/>
          <w:rFonts w:hint="cs"/>
          <w:rtl/>
        </w:rPr>
        <w:t>د.)</w:t>
      </w:r>
    </w:p>
    <w:p w:rsidR="007305E5" w:rsidRPr="007100A7" w:rsidRDefault="007305E5" w:rsidP="00AF1D25">
      <w:pPr>
        <w:rPr>
          <w:rStyle w:val="1-Char"/>
          <w:rtl/>
        </w:rPr>
      </w:pPr>
      <w:r w:rsidRPr="007100A7">
        <w:rPr>
          <w:rStyle w:val="1-Char"/>
          <w:rFonts w:hint="cs"/>
          <w:rtl/>
        </w:rPr>
        <w:t>و مسح [بر تخت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شکسته‌بند</w:t>
      </w:r>
      <w:r w:rsidR="00446BB7">
        <w:rPr>
          <w:rStyle w:val="1-Char"/>
          <w:rFonts w:hint="cs"/>
          <w:rtl/>
        </w:rPr>
        <w:t>ی</w:t>
      </w:r>
      <w:r w:rsidRPr="007100A7">
        <w:rPr>
          <w:rStyle w:val="1-Char"/>
          <w:rFonts w:hint="cs"/>
          <w:rtl/>
        </w:rPr>
        <w:t xml:space="preserve"> و باند و پانسمان] به سان شستن است؛ از ا</w:t>
      </w:r>
      <w:r w:rsidR="00446BB7">
        <w:rPr>
          <w:rStyle w:val="1-Char"/>
          <w:rFonts w:hint="cs"/>
          <w:rtl/>
        </w:rPr>
        <w:t>ی</w:t>
      </w:r>
      <w:r w:rsidRPr="007100A7">
        <w:rPr>
          <w:rStyle w:val="1-Char"/>
          <w:rFonts w:hint="cs"/>
          <w:rtl/>
        </w:rPr>
        <w:t>ن رو محدود</w:t>
      </w:r>
      <w:r w:rsidR="00446BB7">
        <w:rPr>
          <w:rStyle w:val="1-Char"/>
          <w:rFonts w:hint="cs"/>
          <w:rtl/>
        </w:rPr>
        <w:t>ی</w:t>
      </w:r>
      <w:r w:rsidRPr="007100A7">
        <w:rPr>
          <w:rStyle w:val="1-Char"/>
          <w:rFonts w:hint="cs"/>
          <w:rtl/>
        </w:rPr>
        <w:t>ت زمان</w:t>
      </w:r>
      <w:r w:rsidR="00446BB7">
        <w:rPr>
          <w:rStyle w:val="1-Char"/>
          <w:rFonts w:hint="cs"/>
          <w:rtl/>
        </w:rPr>
        <w:t>ی</w:t>
      </w:r>
      <w:r w:rsidRPr="007100A7">
        <w:rPr>
          <w:rStyle w:val="1-Char"/>
          <w:rFonts w:hint="cs"/>
          <w:rtl/>
        </w:rPr>
        <w:t xml:space="preserve"> در آن ن</w:t>
      </w:r>
      <w:r w:rsidR="00446BB7">
        <w:rPr>
          <w:rStyle w:val="1-Char"/>
          <w:rFonts w:hint="cs"/>
          <w:rtl/>
        </w:rPr>
        <w:t>ی</w:t>
      </w:r>
      <w:r w:rsidRPr="007100A7">
        <w:rPr>
          <w:rStyle w:val="1-Char"/>
          <w:rFonts w:hint="cs"/>
          <w:rtl/>
        </w:rPr>
        <w:t>ست؛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مسح کردن بر تخت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شکسته‌بند</w:t>
      </w:r>
      <w:r w:rsidR="00446BB7">
        <w:rPr>
          <w:rStyle w:val="1-Char"/>
          <w:rFonts w:hint="cs"/>
          <w:rtl/>
        </w:rPr>
        <w:t>ی</w:t>
      </w:r>
      <w:r w:rsidRPr="007100A7">
        <w:rPr>
          <w:rStyle w:val="1-Char"/>
          <w:rFonts w:hint="cs"/>
          <w:rtl/>
        </w:rPr>
        <w:t xml:space="preserve"> و باند و پانسمان را تا زمان</w:t>
      </w:r>
      <w:r w:rsidR="00446BB7">
        <w:rPr>
          <w:rStyle w:val="1-Char"/>
          <w:rFonts w:hint="cs"/>
          <w:rtl/>
        </w:rPr>
        <w:t>ی</w:t>
      </w:r>
      <w:r w:rsidRPr="007100A7">
        <w:rPr>
          <w:rStyle w:val="1-Char"/>
          <w:rFonts w:hint="cs"/>
          <w:rtl/>
        </w:rPr>
        <w:t xml:space="preserve"> ادامه دهد که زخم و</w:t>
      </w:r>
      <w:r w:rsidR="00446BB7">
        <w:rPr>
          <w:rStyle w:val="1-Char"/>
          <w:rFonts w:hint="cs"/>
          <w:rtl/>
        </w:rPr>
        <w:t>ی</w:t>
      </w:r>
      <w:r w:rsidR="001166B9" w:rsidRPr="007100A7">
        <w:rPr>
          <w:rStyle w:val="1-Char"/>
          <w:rFonts w:hint="cs"/>
          <w:rtl/>
        </w:rPr>
        <w:t>،</w:t>
      </w:r>
      <w:r w:rsidRPr="007100A7">
        <w:rPr>
          <w:rStyle w:val="1-Char"/>
          <w:rFonts w:hint="cs"/>
          <w:rtl/>
        </w:rPr>
        <w:t xml:space="preserve"> بهبود و ا</w:t>
      </w:r>
      <w:r w:rsidR="001166B9" w:rsidRPr="007100A7">
        <w:rPr>
          <w:rStyle w:val="1-Char"/>
          <w:rFonts w:hint="cs"/>
          <w:rtl/>
        </w:rPr>
        <w:t>ِ</w:t>
      </w:r>
      <w:r w:rsidRPr="007100A7">
        <w:rPr>
          <w:rStyle w:val="1-Char"/>
          <w:rFonts w:hint="cs"/>
          <w:rtl/>
        </w:rPr>
        <w:t>لت</w:t>
      </w:r>
      <w:r w:rsidR="00446BB7">
        <w:rPr>
          <w:rStyle w:val="1-Char"/>
          <w:rFonts w:hint="cs"/>
          <w:rtl/>
        </w:rPr>
        <w:t>ی</w:t>
      </w:r>
      <w:r w:rsidRPr="007100A7">
        <w:rPr>
          <w:rStyle w:val="1-Char"/>
          <w:rFonts w:hint="cs"/>
          <w:rtl/>
        </w:rPr>
        <w:t xml:space="preserve">ام </w:t>
      </w:r>
      <w:r w:rsidR="00446BB7">
        <w:rPr>
          <w:rStyle w:val="1-Char"/>
          <w:rFonts w:hint="cs"/>
          <w:rtl/>
        </w:rPr>
        <w:t>ی</w:t>
      </w:r>
      <w:r w:rsidRPr="007100A7">
        <w:rPr>
          <w:rStyle w:val="1-Char"/>
          <w:rFonts w:hint="cs"/>
          <w:rtl/>
        </w:rPr>
        <w:t>ابد؛ و محدود به زمان و مدت مشخص</w:t>
      </w:r>
      <w:r w:rsidR="00446BB7">
        <w:rPr>
          <w:rStyle w:val="1-Char"/>
          <w:rFonts w:hint="cs"/>
          <w:rtl/>
        </w:rPr>
        <w:t>ی</w:t>
      </w:r>
      <w:r w:rsidRPr="007100A7">
        <w:rPr>
          <w:rStyle w:val="1-Char"/>
          <w:rFonts w:hint="cs"/>
          <w:rtl/>
        </w:rPr>
        <w:t xml:space="preserve"> نم</w:t>
      </w:r>
      <w:r w:rsidR="00446BB7">
        <w:rPr>
          <w:rStyle w:val="1-Char"/>
          <w:rFonts w:hint="cs"/>
          <w:rtl/>
        </w:rPr>
        <w:t>ی</w:t>
      </w:r>
      <w:r w:rsidRPr="007100A7">
        <w:rPr>
          <w:rStyle w:val="1-Char"/>
          <w:rFonts w:hint="cs"/>
          <w:rtl/>
        </w:rPr>
        <w:t>‌باشد.]</w:t>
      </w:r>
    </w:p>
    <w:p w:rsidR="007305E5" w:rsidRPr="007100A7" w:rsidRDefault="001E17B8" w:rsidP="00AF1D25">
      <w:pPr>
        <w:rPr>
          <w:rStyle w:val="1-Char"/>
          <w:rtl/>
        </w:rPr>
      </w:pPr>
      <w:r w:rsidRPr="007100A7">
        <w:rPr>
          <w:rStyle w:val="1-Char"/>
          <w:rFonts w:hint="cs"/>
          <w:rtl/>
        </w:rPr>
        <w:t>و همچن</w:t>
      </w:r>
      <w:r w:rsidR="00446BB7">
        <w:rPr>
          <w:rStyle w:val="1-Char"/>
          <w:rFonts w:hint="cs"/>
          <w:rtl/>
        </w:rPr>
        <w:t>ی</w:t>
      </w:r>
      <w:r w:rsidRPr="007100A7">
        <w:rPr>
          <w:rStyle w:val="1-Char"/>
          <w:rFonts w:hint="cs"/>
          <w:rtl/>
        </w:rPr>
        <w:t>ن</w:t>
      </w:r>
      <w:r w:rsidR="001166B9" w:rsidRPr="007100A7">
        <w:rPr>
          <w:rStyle w:val="1-Char"/>
          <w:rFonts w:hint="cs"/>
          <w:rtl/>
        </w:rPr>
        <w:t>،</w:t>
      </w:r>
      <w:r w:rsidRPr="007100A7">
        <w:rPr>
          <w:rStyle w:val="1-Char"/>
          <w:rFonts w:hint="cs"/>
          <w:rtl/>
        </w:rPr>
        <w:t xml:space="preserve"> به هنگام بستن تخت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شکسته‌بند</w:t>
      </w:r>
      <w:r w:rsidR="00446BB7">
        <w:rPr>
          <w:rStyle w:val="1-Char"/>
          <w:rFonts w:hint="cs"/>
          <w:rtl/>
        </w:rPr>
        <w:t>ی</w:t>
      </w:r>
      <w:r w:rsidRPr="007100A7">
        <w:rPr>
          <w:rStyle w:val="1-Char"/>
          <w:rFonts w:hint="cs"/>
          <w:rtl/>
        </w:rPr>
        <w:t xml:space="preserve"> و باند و پانسمان بر عضو آس</w:t>
      </w:r>
      <w:r w:rsidR="00446BB7">
        <w:rPr>
          <w:rStyle w:val="1-Char"/>
          <w:rFonts w:hint="cs"/>
          <w:rtl/>
        </w:rPr>
        <w:t>ی</w:t>
      </w:r>
      <w:r w:rsidRPr="007100A7">
        <w:rPr>
          <w:rStyle w:val="1-Char"/>
          <w:rFonts w:hint="cs"/>
          <w:rtl/>
        </w:rPr>
        <w:t>ب‌د</w:t>
      </w:r>
      <w:r w:rsidR="00446BB7">
        <w:rPr>
          <w:rStyle w:val="1-Char"/>
          <w:rFonts w:hint="cs"/>
          <w:rtl/>
        </w:rPr>
        <w:t>ی</w:t>
      </w:r>
      <w:r w:rsidRPr="007100A7">
        <w:rPr>
          <w:rStyle w:val="1-Char"/>
          <w:rFonts w:hint="cs"/>
          <w:rtl/>
        </w:rPr>
        <w:t>ده، شرط ن</w:t>
      </w:r>
      <w:r w:rsidR="00446BB7">
        <w:rPr>
          <w:rStyle w:val="1-Char"/>
          <w:rFonts w:hint="cs"/>
          <w:rtl/>
        </w:rPr>
        <w:t>ی</w:t>
      </w:r>
      <w:r w:rsidRPr="007100A7">
        <w:rPr>
          <w:rStyle w:val="1-Char"/>
          <w:rFonts w:hint="cs"/>
          <w:rtl/>
        </w:rPr>
        <w:t>ست که شخص</w:t>
      </w:r>
      <w:r w:rsidR="001166B9" w:rsidRPr="007100A7">
        <w:rPr>
          <w:rStyle w:val="1-Char"/>
          <w:rFonts w:hint="cs"/>
          <w:rtl/>
        </w:rPr>
        <w:t>،</w:t>
      </w:r>
      <w:r w:rsidRPr="007100A7">
        <w:rPr>
          <w:rStyle w:val="1-Char"/>
          <w:rFonts w:hint="cs"/>
          <w:rtl/>
        </w:rPr>
        <w:t xml:space="preserve"> در حال طهارت و پاک</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با وضو] بوده باشد.</w:t>
      </w:r>
    </w:p>
    <w:p w:rsidR="001E17B8" w:rsidRPr="007100A7" w:rsidRDefault="001E17B8" w:rsidP="00AF1D25">
      <w:pPr>
        <w:rPr>
          <w:rStyle w:val="1-Char"/>
          <w:rtl/>
        </w:rPr>
      </w:pPr>
      <w:r w:rsidRPr="007100A7">
        <w:rPr>
          <w:rStyle w:val="1-Char"/>
          <w:rFonts w:hint="cs"/>
          <w:rtl/>
        </w:rPr>
        <w:t>و جا</w:t>
      </w:r>
      <w:r w:rsidR="00446BB7">
        <w:rPr>
          <w:rStyle w:val="1-Char"/>
          <w:rFonts w:hint="cs"/>
          <w:rtl/>
        </w:rPr>
        <w:t>ی</w:t>
      </w:r>
      <w:r w:rsidRPr="007100A7">
        <w:rPr>
          <w:rStyle w:val="1-Char"/>
          <w:rFonts w:hint="cs"/>
          <w:rtl/>
        </w:rPr>
        <w:t>ز ن</w:t>
      </w:r>
      <w:r w:rsidR="00446BB7">
        <w:rPr>
          <w:rStyle w:val="1-Char"/>
          <w:rFonts w:hint="cs"/>
          <w:rtl/>
        </w:rPr>
        <w:t>ی</w:t>
      </w:r>
      <w:r w:rsidRPr="007100A7">
        <w:rPr>
          <w:rStyle w:val="1-Char"/>
          <w:rFonts w:hint="cs"/>
          <w:rtl/>
        </w:rPr>
        <w:t xml:space="preserve">ست که بر </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از پاها</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که بر آن تخت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شکسته‌بند</w:t>
      </w:r>
      <w:r w:rsidR="00446BB7">
        <w:rPr>
          <w:rStyle w:val="1-Char"/>
          <w:rFonts w:hint="cs"/>
          <w:rtl/>
        </w:rPr>
        <w:t>ی</w:t>
      </w:r>
      <w:r w:rsidRPr="007100A7">
        <w:rPr>
          <w:rStyle w:val="1-Char"/>
          <w:rFonts w:hint="cs"/>
          <w:rtl/>
        </w:rPr>
        <w:t xml:space="preserve"> و باند و پانسمان بسته شده</w:t>
      </w:r>
      <w:r w:rsidR="001166B9" w:rsidRPr="007100A7">
        <w:rPr>
          <w:rStyle w:val="1-Char"/>
          <w:rFonts w:hint="cs"/>
          <w:rtl/>
        </w:rPr>
        <w:t xml:space="preserve"> است</w:t>
      </w:r>
      <w:r w:rsidRPr="007100A7">
        <w:rPr>
          <w:rStyle w:val="1-Char"/>
          <w:rFonts w:hint="cs"/>
          <w:rtl/>
        </w:rPr>
        <w:t xml:space="preserve"> مسح نما</w:t>
      </w:r>
      <w:r w:rsidR="00446BB7">
        <w:rPr>
          <w:rStyle w:val="1-Char"/>
          <w:rFonts w:hint="cs"/>
          <w:rtl/>
        </w:rPr>
        <w:t>ی</w:t>
      </w:r>
      <w:r w:rsidRPr="007100A7">
        <w:rPr>
          <w:rStyle w:val="1-Char"/>
          <w:rFonts w:hint="cs"/>
          <w:rtl/>
        </w:rPr>
        <w:t>د و پا</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خو</w:t>
      </w:r>
      <w:r w:rsidR="00446BB7">
        <w:rPr>
          <w:rStyle w:val="1-Char"/>
          <w:rFonts w:hint="cs"/>
          <w:rtl/>
        </w:rPr>
        <w:t>ی</w:t>
      </w:r>
      <w:r w:rsidRPr="007100A7">
        <w:rPr>
          <w:rStyle w:val="1-Char"/>
          <w:rFonts w:hint="cs"/>
          <w:rtl/>
        </w:rPr>
        <w:t>ش را بشو</w:t>
      </w:r>
      <w:r w:rsidR="00446BB7">
        <w:rPr>
          <w:rStyle w:val="1-Char"/>
          <w:rFonts w:hint="cs"/>
          <w:rtl/>
        </w:rPr>
        <w:t>ی</w:t>
      </w:r>
      <w:r w:rsidRPr="007100A7">
        <w:rPr>
          <w:rStyle w:val="1-Char"/>
          <w:rFonts w:hint="cs"/>
          <w:rtl/>
        </w:rPr>
        <w:t>د؛ [ز</w:t>
      </w:r>
      <w:r w:rsidR="00446BB7">
        <w:rPr>
          <w:rStyle w:val="1-Char"/>
          <w:rFonts w:hint="cs"/>
          <w:rtl/>
        </w:rPr>
        <w:t>ی</w:t>
      </w:r>
      <w:r w:rsidRPr="007100A7">
        <w:rPr>
          <w:rStyle w:val="1-Char"/>
          <w:rFonts w:hint="cs"/>
          <w:rtl/>
        </w:rPr>
        <w:t>را جابربن عبدالله</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د: مرد</w:t>
      </w:r>
      <w:r w:rsidR="00446BB7">
        <w:rPr>
          <w:rStyle w:val="1-Char"/>
          <w:rFonts w:hint="cs"/>
          <w:rtl/>
        </w:rPr>
        <w:t>ی</w:t>
      </w:r>
      <w:r w:rsidRPr="007100A7">
        <w:rPr>
          <w:rStyle w:val="1-Char"/>
          <w:rFonts w:hint="cs"/>
          <w:rtl/>
        </w:rPr>
        <w:t xml:space="preserve"> مورد اصابت سنگ</w:t>
      </w:r>
      <w:r w:rsidR="00446BB7">
        <w:rPr>
          <w:rStyle w:val="1-Char"/>
          <w:rFonts w:hint="cs"/>
          <w:rtl/>
        </w:rPr>
        <w:t>ی</w:t>
      </w:r>
      <w:r w:rsidRPr="007100A7">
        <w:rPr>
          <w:rStyle w:val="1-Char"/>
          <w:rFonts w:hint="cs"/>
          <w:rtl/>
        </w:rPr>
        <w:t xml:space="preserve"> قرار گرفت که سر او را شکست. سپس او محتلم شد و از </w:t>
      </w:r>
      <w:r w:rsidR="00446BB7">
        <w:rPr>
          <w:rStyle w:val="1-Char"/>
          <w:rFonts w:hint="cs"/>
          <w:rtl/>
        </w:rPr>
        <w:t>ی</w:t>
      </w:r>
      <w:r w:rsidRPr="007100A7">
        <w:rPr>
          <w:rStyle w:val="1-Char"/>
          <w:rFonts w:hint="cs"/>
          <w:rtl/>
        </w:rPr>
        <w:t>اران خو</w:t>
      </w:r>
      <w:r w:rsidR="00446BB7">
        <w:rPr>
          <w:rStyle w:val="1-Char"/>
          <w:rFonts w:hint="cs"/>
          <w:rtl/>
        </w:rPr>
        <w:t>ی</w:t>
      </w:r>
      <w:r w:rsidRPr="007100A7">
        <w:rPr>
          <w:rStyle w:val="1-Char"/>
          <w:rFonts w:hint="cs"/>
          <w:rtl/>
        </w:rPr>
        <w:t>ش سؤال کرد آ</w:t>
      </w:r>
      <w:r w:rsidR="00446BB7">
        <w:rPr>
          <w:rStyle w:val="1-Char"/>
          <w:rFonts w:hint="cs"/>
          <w:rtl/>
        </w:rPr>
        <w:t>ی</w:t>
      </w:r>
      <w:r w:rsidRPr="007100A7">
        <w:rPr>
          <w:rStyle w:val="1-Char"/>
          <w:rFonts w:hint="cs"/>
          <w:rtl/>
        </w:rPr>
        <w:t>ا من م</w:t>
      </w:r>
      <w:r w:rsidR="00446BB7">
        <w:rPr>
          <w:rStyle w:val="1-Char"/>
          <w:rFonts w:hint="cs"/>
          <w:rtl/>
        </w:rPr>
        <w:t>ی</w:t>
      </w:r>
      <w:r w:rsidRPr="007100A7">
        <w:rPr>
          <w:rStyle w:val="1-Char"/>
          <w:rFonts w:hint="cs"/>
          <w:rtl/>
        </w:rPr>
        <w:t>‌توانم به جا</w:t>
      </w:r>
      <w:r w:rsidR="00446BB7">
        <w:rPr>
          <w:rStyle w:val="1-Char"/>
          <w:rFonts w:hint="cs"/>
          <w:rtl/>
        </w:rPr>
        <w:t>ی</w:t>
      </w:r>
      <w:r w:rsidRPr="007100A7">
        <w:rPr>
          <w:rStyle w:val="1-Char"/>
          <w:rFonts w:hint="cs"/>
          <w:rtl/>
        </w:rPr>
        <w:t xml:space="preserve"> غسل،</w:t>
      </w:r>
      <w:r w:rsidR="00672264" w:rsidRPr="007100A7">
        <w:rPr>
          <w:rStyle w:val="1-Char"/>
          <w:rFonts w:hint="cs"/>
          <w:rtl/>
        </w:rPr>
        <w:t xml:space="preserve"> ت</w:t>
      </w:r>
      <w:r w:rsidR="00446BB7">
        <w:rPr>
          <w:rStyle w:val="1-Char"/>
          <w:rFonts w:hint="cs"/>
          <w:rtl/>
        </w:rPr>
        <w:t>ی</w:t>
      </w:r>
      <w:r w:rsidR="00672264" w:rsidRPr="007100A7">
        <w:rPr>
          <w:rStyle w:val="1-Char"/>
          <w:rFonts w:hint="cs"/>
          <w:rtl/>
        </w:rPr>
        <w:t xml:space="preserve">مّم </w:t>
      </w:r>
      <w:r w:rsidRPr="007100A7">
        <w:rPr>
          <w:rStyle w:val="1-Char"/>
          <w:rFonts w:hint="cs"/>
          <w:rtl/>
        </w:rPr>
        <w:t>کنم و رخصت</w:t>
      </w:r>
      <w:r w:rsidR="00672264" w:rsidRPr="007100A7">
        <w:rPr>
          <w:rStyle w:val="1-Char"/>
          <w:rFonts w:hint="cs"/>
          <w:rtl/>
        </w:rPr>
        <w:t xml:space="preserve"> ت</w:t>
      </w:r>
      <w:r w:rsidR="00446BB7">
        <w:rPr>
          <w:rStyle w:val="1-Char"/>
          <w:rFonts w:hint="cs"/>
          <w:rtl/>
        </w:rPr>
        <w:t>ی</w:t>
      </w:r>
      <w:r w:rsidR="00672264" w:rsidRPr="007100A7">
        <w:rPr>
          <w:rStyle w:val="1-Char"/>
          <w:rFonts w:hint="cs"/>
          <w:rtl/>
        </w:rPr>
        <w:t xml:space="preserve">مّم </w:t>
      </w:r>
      <w:r w:rsidRPr="007100A7">
        <w:rPr>
          <w:rStyle w:val="1-Char"/>
          <w:rFonts w:hint="cs"/>
          <w:rtl/>
        </w:rPr>
        <w:t>دارم؟ گفتند: ما برا</w:t>
      </w:r>
      <w:r w:rsidR="00446BB7">
        <w:rPr>
          <w:rStyle w:val="1-Char"/>
          <w:rFonts w:hint="cs"/>
          <w:rtl/>
        </w:rPr>
        <w:t>ی</w:t>
      </w:r>
      <w:r w:rsidRPr="007100A7">
        <w:rPr>
          <w:rStyle w:val="1-Char"/>
          <w:rFonts w:hint="cs"/>
          <w:rtl/>
        </w:rPr>
        <w:t xml:space="preserve"> تو</w:t>
      </w:r>
      <w:r w:rsidR="001166B9" w:rsidRPr="007100A7">
        <w:rPr>
          <w:rStyle w:val="1-Char"/>
          <w:rFonts w:hint="cs"/>
          <w:rtl/>
        </w:rPr>
        <w:t>،</w:t>
      </w:r>
      <w:r w:rsidRPr="007100A7">
        <w:rPr>
          <w:rStyle w:val="1-Char"/>
          <w:rFonts w:hint="cs"/>
          <w:rtl/>
        </w:rPr>
        <w:t xml:space="preserve"> چن</w:t>
      </w:r>
      <w:r w:rsidR="00446BB7">
        <w:rPr>
          <w:rStyle w:val="1-Char"/>
          <w:rFonts w:hint="cs"/>
          <w:rtl/>
        </w:rPr>
        <w:t>ی</w:t>
      </w:r>
      <w:r w:rsidRPr="007100A7">
        <w:rPr>
          <w:rStyle w:val="1-Char"/>
          <w:rFonts w:hint="cs"/>
          <w:rtl/>
        </w:rPr>
        <w:t>ن رخصت</w:t>
      </w:r>
      <w:r w:rsidR="00446BB7">
        <w:rPr>
          <w:rStyle w:val="1-Char"/>
          <w:rFonts w:hint="cs"/>
          <w:rtl/>
        </w:rPr>
        <w:t>ی</w:t>
      </w:r>
      <w:r w:rsidRPr="007100A7">
        <w:rPr>
          <w:rStyle w:val="1-Char"/>
          <w:rFonts w:hint="cs"/>
          <w:rtl/>
        </w:rPr>
        <w:t xml:space="preserve"> را نم</w:t>
      </w:r>
      <w:r w:rsidR="00446BB7">
        <w:rPr>
          <w:rStyle w:val="1-Char"/>
          <w:rFonts w:hint="cs"/>
          <w:rtl/>
        </w:rPr>
        <w:t>ی</w:t>
      </w:r>
      <w:r w:rsidRPr="007100A7">
        <w:rPr>
          <w:rStyle w:val="1-Char"/>
          <w:rFonts w:hint="cs"/>
          <w:rtl/>
        </w:rPr>
        <w:t>‌</w:t>
      </w:r>
      <w:r w:rsidR="00446BB7">
        <w:rPr>
          <w:rStyle w:val="1-Char"/>
          <w:rFonts w:hint="cs"/>
          <w:rtl/>
        </w:rPr>
        <w:t>ی</w:t>
      </w:r>
      <w:r w:rsidRPr="007100A7">
        <w:rPr>
          <w:rStyle w:val="1-Char"/>
          <w:rFonts w:hint="cs"/>
          <w:rtl/>
        </w:rPr>
        <w:t>اب</w:t>
      </w:r>
      <w:r w:rsidR="00446BB7">
        <w:rPr>
          <w:rStyle w:val="1-Char"/>
          <w:rFonts w:hint="cs"/>
          <w:rtl/>
        </w:rPr>
        <w:t>ی</w:t>
      </w:r>
      <w:r w:rsidRPr="007100A7">
        <w:rPr>
          <w:rStyle w:val="1-Char"/>
          <w:rFonts w:hint="cs"/>
          <w:rtl/>
        </w:rPr>
        <w:t>م در حال</w:t>
      </w:r>
      <w:r w:rsidR="00446BB7">
        <w:rPr>
          <w:rStyle w:val="1-Char"/>
          <w:rFonts w:hint="cs"/>
          <w:rtl/>
        </w:rPr>
        <w:t>ی</w:t>
      </w:r>
      <w:r w:rsidRPr="007100A7">
        <w:rPr>
          <w:rStyle w:val="1-Char"/>
          <w:rFonts w:hint="cs"/>
          <w:rtl/>
        </w:rPr>
        <w:t xml:space="preserve"> که آب</w:t>
      </w:r>
      <w:r w:rsidR="001166B9" w:rsidRPr="007100A7">
        <w:rPr>
          <w:rStyle w:val="1-Char"/>
          <w:rFonts w:hint="cs"/>
          <w:rtl/>
        </w:rPr>
        <w:t>،</w:t>
      </w:r>
      <w:r w:rsidRPr="007100A7">
        <w:rPr>
          <w:rStyle w:val="1-Char"/>
          <w:rFonts w:hint="cs"/>
          <w:rtl/>
        </w:rPr>
        <w:t xml:space="preserve"> در دسترس تو هست و تو بر آن قادر هست</w:t>
      </w:r>
      <w:r w:rsidR="00446BB7">
        <w:rPr>
          <w:rStyle w:val="1-Char"/>
          <w:rFonts w:hint="cs"/>
          <w:rtl/>
        </w:rPr>
        <w:t>ی</w:t>
      </w:r>
      <w:r w:rsidRPr="007100A7">
        <w:rPr>
          <w:rStyle w:val="1-Char"/>
          <w:rFonts w:hint="cs"/>
          <w:rtl/>
        </w:rPr>
        <w:t>. آن شخص غسل کرد و مرد؛ چون ما نز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رس</w:t>
      </w:r>
      <w:r w:rsidR="00446BB7">
        <w:rPr>
          <w:rStyle w:val="1-Char"/>
          <w:rFonts w:hint="cs"/>
          <w:rtl/>
        </w:rPr>
        <w:t>ی</w:t>
      </w:r>
      <w:r w:rsidRPr="007100A7">
        <w:rPr>
          <w:rStyle w:val="1-Char"/>
          <w:rFonts w:hint="cs"/>
          <w:rtl/>
        </w:rPr>
        <w:t>د</w:t>
      </w:r>
      <w:r w:rsidR="00446BB7">
        <w:rPr>
          <w:rStyle w:val="1-Char"/>
          <w:rFonts w:hint="cs"/>
          <w:rtl/>
        </w:rPr>
        <w:t>ی</w:t>
      </w:r>
      <w:r w:rsidRPr="007100A7">
        <w:rPr>
          <w:rStyle w:val="1-Char"/>
          <w:rFonts w:hint="cs"/>
          <w:rtl/>
        </w:rPr>
        <w:t>م به و</w:t>
      </w:r>
      <w:r w:rsidR="00446BB7">
        <w:rPr>
          <w:rStyle w:val="1-Char"/>
          <w:rFonts w:hint="cs"/>
          <w:rtl/>
        </w:rPr>
        <w:t>ی</w:t>
      </w:r>
      <w:r w:rsidRPr="007100A7">
        <w:rPr>
          <w:rStyle w:val="1-Char"/>
          <w:rFonts w:hint="cs"/>
          <w:rtl/>
        </w:rPr>
        <w:t xml:space="preserve"> خبر داده شده بود که فرمود:</w:t>
      </w:r>
    </w:p>
    <w:p w:rsidR="001E17B8" w:rsidRPr="007100A7" w:rsidRDefault="001E17B8" w:rsidP="00AF1D25">
      <w:pPr>
        <w:rPr>
          <w:rStyle w:val="1-Char"/>
          <w:rtl/>
        </w:rPr>
      </w:pPr>
      <w:r w:rsidRPr="00BE2421">
        <w:rPr>
          <w:rStyle w:val="5-Char"/>
          <w:rFonts w:hint="cs"/>
          <w:rtl/>
        </w:rPr>
        <w:t>«ق</w:t>
      </w:r>
      <w:r w:rsidR="009562BA" w:rsidRPr="00BE2421">
        <w:rPr>
          <w:rStyle w:val="5-Char"/>
          <w:rFonts w:hint="cs"/>
          <w:rtl/>
        </w:rPr>
        <w:t>َ</w:t>
      </w:r>
      <w:r w:rsidRPr="00BE2421">
        <w:rPr>
          <w:rStyle w:val="5-Char"/>
          <w:rFonts w:hint="cs"/>
          <w:rtl/>
        </w:rPr>
        <w:t>ت</w:t>
      </w:r>
      <w:r w:rsidR="009562BA" w:rsidRPr="00BE2421">
        <w:rPr>
          <w:rStyle w:val="5-Char"/>
          <w:rFonts w:hint="cs"/>
          <w:rtl/>
        </w:rPr>
        <w:t>َ</w:t>
      </w:r>
      <w:r w:rsidRPr="00BE2421">
        <w:rPr>
          <w:rStyle w:val="5-Char"/>
          <w:rFonts w:hint="cs"/>
          <w:rtl/>
        </w:rPr>
        <w:t>ل</w:t>
      </w:r>
      <w:r w:rsidR="009562BA" w:rsidRPr="00BE2421">
        <w:rPr>
          <w:rStyle w:val="5-Char"/>
          <w:rFonts w:hint="cs"/>
          <w:rtl/>
        </w:rPr>
        <w:t>ُ</w:t>
      </w:r>
      <w:r w:rsidRPr="00BE2421">
        <w:rPr>
          <w:rStyle w:val="5-Char"/>
          <w:rFonts w:hint="cs"/>
          <w:rtl/>
        </w:rPr>
        <w:t>و</w:t>
      </w:r>
      <w:r w:rsidR="009562BA" w:rsidRPr="00BE2421">
        <w:rPr>
          <w:rStyle w:val="5-Char"/>
          <w:rFonts w:hint="cs"/>
          <w:rtl/>
        </w:rPr>
        <w:t>ْ</w:t>
      </w:r>
      <w:r w:rsidRPr="00BE2421">
        <w:rPr>
          <w:rStyle w:val="5-Char"/>
          <w:rFonts w:hint="cs"/>
          <w:rtl/>
        </w:rPr>
        <w:t>ه</w:t>
      </w:r>
      <w:r w:rsidR="009562BA" w:rsidRPr="00BE2421">
        <w:rPr>
          <w:rStyle w:val="5-Char"/>
          <w:rFonts w:hint="cs"/>
          <w:rtl/>
        </w:rPr>
        <w:t>ُ</w:t>
      </w:r>
      <w:r w:rsidRPr="00BE2421">
        <w:rPr>
          <w:rStyle w:val="5-Char"/>
          <w:rFonts w:hint="cs"/>
          <w:rtl/>
        </w:rPr>
        <w:t xml:space="preserve"> ق</w:t>
      </w:r>
      <w:r w:rsidR="009562BA" w:rsidRPr="00BE2421">
        <w:rPr>
          <w:rStyle w:val="5-Char"/>
          <w:rFonts w:hint="cs"/>
          <w:rtl/>
        </w:rPr>
        <w:t>َ</w:t>
      </w:r>
      <w:r w:rsidRPr="00BE2421">
        <w:rPr>
          <w:rStyle w:val="5-Char"/>
          <w:rFonts w:hint="cs"/>
          <w:rtl/>
        </w:rPr>
        <w:t>ت</w:t>
      </w:r>
      <w:r w:rsidR="009562BA" w:rsidRPr="00BE2421">
        <w:rPr>
          <w:rStyle w:val="5-Char"/>
          <w:rFonts w:hint="cs"/>
          <w:rtl/>
        </w:rPr>
        <w:t>َ</w:t>
      </w:r>
      <w:r w:rsidRPr="00BE2421">
        <w:rPr>
          <w:rStyle w:val="5-Char"/>
          <w:rFonts w:hint="cs"/>
          <w:rtl/>
        </w:rPr>
        <w:t>ل</w:t>
      </w:r>
      <w:r w:rsidR="009562BA" w:rsidRPr="00BE2421">
        <w:rPr>
          <w:rStyle w:val="5-Char"/>
          <w:rFonts w:hint="cs"/>
          <w:rtl/>
        </w:rPr>
        <w:t>َ</w:t>
      </w:r>
      <w:r w:rsidRPr="00BE2421">
        <w:rPr>
          <w:rStyle w:val="5-Char"/>
          <w:rFonts w:hint="cs"/>
          <w:rtl/>
        </w:rPr>
        <w:t>ه</w:t>
      </w:r>
      <w:r w:rsidR="009562BA" w:rsidRPr="00BE2421">
        <w:rPr>
          <w:rStyle w:val="5-Char"/>
          <w:rFonts w:hint="cs"/>
          <w:rtl/>
        </w:rPr>
        <w:t>ُ</w:t>
      </w:r>
      <w:r w:rsidRPr="00BE2421">
        <w:rPr>
          <w:rStyle w:val="5-Char"/>
          <w:rFonts w:hint="cs"/>
          <w:rtl/>
        </w:rPr>
        <w:t>م</w:t>
      </w:r>
      <w:r w:rsidR="009562BA" w:rsidRPr="00BE2421">
        <w:rPr>
          <w:rStyle w:val="5-Char"/>
          <w:rFonts w:hint="cs"/>
          <w:rtl/>
        </w:rPr>
        <w:t>ُ</w:t>
      </w:r>
      <w:r w:rsidRPr="00BE2421">
        <w:rPr>
          <w:rStyle w:val="5-Char"/>
          <w:rFonts w:hint="cs"/>
          <w:rtl/>
        </w:rPr>
        <w:t xml:space="preserve"> الله</w:t>
      </w:r>
      <w:r w:rsidR="009562BA" w:rsidRPr="00BE2421">
        <w:rPr>
          <w:rStyle w:val="5-Char"/>
          <w:rFonts w:hint="cs"/>
          <w:rtl/>
        </w:rPr>
        <w:t>ُ</w:t>
      </w:r>
      <w:r w:rsidRPr="00BE2421">
        <w:rPr>
          <w:rStyle w:val="5-Char"/>
          <w:rFonts w:hint="cs"/>
          <w:rtl/>
        </w:rPr>
        <w:t>؛ ا</w:t>
      </w:r>
      <w:r w:rsidR="009562BA" w:rsidRPr="00BE2421">
        <w:rPr>
          <w:rStyle w:val="5-Char"/>
          <w:rFonts w:hint="cs"/>
          <w:rtl/>
        </w:rPr>
        <w:t>َ</w:t>
      </w:r>
      <w:r w:rsidRPr="00BE2421">
        <w:rPr>
          <w:rStyle w:val="5-Char"/>
          <w:rFonts w:hint="cs"/>
          <w:rtl/>
        </w:rPr>
        <w:t>ل</w:t>
      </w:r>
      <w:r w:rsidR="009562BA" w:rsidRPr="00BE2421">
        <w:rPr>
          <w:rStyle w:val="5-Char"/>
          <w:rFonts w:hint="cs"/>
          <w:rtl/>
        </w:rPr>
        <w:t>ٰ</w:t>
      </w:r>
      <w:r w:rsidRPr="00BE2421">
        <w:rPr>
          <w:rStyle w:val="5-Char"/>
          <w:rFonts w:hint="cs"/>
          <w:rtl/>
        </w:rPr>
        <w:t>ا س</w:t>
      </w:r>
      <w:r w:rsidR="009562BA" w:rsidRPr="00BE2421">
        <w:rPr>
          <w:rStyle w:val="5-Char"/>
          <w:rFonts w:hint="cs"/>
          <w:rtl/>
        </w:rPr>
        <w:t>َ</w:t>
      </w:r>
      <w:r w:rsidRPr="00BE2421">
        <w:rPr>
          <w:rStyle w:val="5-Char"/>
          <w:rFonts w:hint="cs"/>
          <w:rtl/>
        </w:rPr>
        <w:t>أ</w:t>
      </w:r>
      <w:r w:rsidR="009562BA" w:rsidRPr="00BE2421">
        <w:rPr>
          <w:rStyle w:val="5-Char"/>
          <w:rFonts w:hint="cs"/>
          <w:rtl/>
        </w:rPr>
        <w:t>َ</w:t>
      </w:r>
      <w:r w:rsidRPr="00BE2421">
        <w:rPr>
          <w:rStyle w:val="5-Char"/>
          <w:rFonts w:hint="cs"/>
          <w:rtl/>
        </w:rPr>
        <w:t>ل</w:t>
      </w:r>
      <w:r w:rsidR="009562BA" w:rsidRPr="00BE2421">
        <w:rPr>
          <w:rStyle w:val="5-Char"/>
          <w:rFonts w:hint="cs"/>
          <w:rtl/>
        </w:rPr>
        <w:t>َ</w:t>
      </w:r>
      <w:r w:rsidRPr="00BE2421">
        <w:rPr>
          <w:rStyle w:val="5-Char"/>
          <w:rFonts w:hint="cs"/>
          <w:rtl/>
        </w:rPr>
        <w:t>و</w:t>
      </w:r>
      <w:r w:rsidR="009562BA" w:rsidRPr="00BE2421">
        <w:rPr>
          <w:rStyle w:val="5-Char"/>
          <w:rFonts w:hint="cs"/>
          <w:rtl/>
        </w:rPr>
        <w:t>ْ</w:t>
      </w:r>
      <w:r w:rsidRPr="00BE2421">
        <w:rPr>
          <w:rStyle w:val="5-Char"/>
          <w:rFonts w:hint="cs"/>
          <w:rtl/>
        </w:rPr>
        <w:t>ا ا</w:t>
      </w:r>
      <w:r w:rsidR="009562BA" w:rsidRPr="00BE2421">
        <w:rPr>
          <w:rStyle w:val="5-Char"/>
          <w:rFonts w:hint="cs"/>
          <w:rtl/>
        </w:rPr>
        <w:t>ِ</w:t>
      </w:r>
      <w:r w:rsidRPr="00BE2421">
        <w:rPr>
          <w:rStyle w:val="5-Char"/>
          <w:rFonts w:hint="cs"/>
          <w:rtl/>
        </w:rPr>
        <w:t>ذ</w:t>
      </w:r>
      <w:r w:rsidR="009562BA" w:rsidRPr="00BE2421">
        <w:rPr>
          <w:rStyle w:val="5-Char"/>
          <w:rFonts w:hint="cs"/>
          <w:rtl/>
        </w:rPr>
        <w:t>ٰ</w:t>
      </w:r>
      <w:r w:rsidRPr="00BE2421">
        <w:rPr>
          <w:rStyle w:val="5-Char"/>
          <w:rFonts w:hint="cs"/>
          <w:rtl/>
        </w:rPr>
        <w:t>ا ل</w:t>
      </w:r>
      <w:r w:rsidR="009562BA" w:rsidRPr="00BE2421">
        <w:rPr>
          <w:rStyle w:val="5-Char"/>
          <w:rFonts w:hint="cs"/>
          <w:rtl/>
        </w:rPr>
        <w:t>َ</w:t>
      </w:r>
      <w:r w:rsidRPr="00BE2421">
        <w:rPr>
          <w:rStyle w:val="5-Char"/>
          <w:rFonts w:hint="cs"/>
          <w:rtl/>
        </w:rPr>
        <w:t>م</w:t>
      </w:r>
      <w:r w:rsidR="009562BA" w:rsidRPr="00BE2421">
        <w:rPr>
          <w:rStyle w:val="5-Char"/>
          <w:rFonts w:hint="cs"/>
          <w:rtl/>
        </w:rPr>
        <w:t>ْ</w:t>
      </w:r>
      <w:r w:rsidRPr="00BE2421">
        <w:rPr>
          <w:rStyle w:val="5-Char"/>
          <w:rFonts w:hint="cs"/>
          <w:rtl/>
        </w:rPr>
        <w:t xml:space="preserve"> </w:t>
      </w:r>
      <w:r w:rsidR="00C12E54" w:rsidRPr="00BE2421">
        <w:rPr>
          <w:rStyle w:val="5-Char"/>
          <w:rFonts w:hint="cs"/>
          <w:rtl/>
        </w:rPr>
        <w:t>ي</w:t>
      </w:r>
      <w:r w:rsidR="009562BA" w:rsidRPr="00BE2421">
        <w:rPr>
          <w:rStyle w:val="5-Char"/>
          <w:rFonts w:hint="cs"/>
          <w:rtl/>
        </w:rPr>
        <w:t>َ</w:t>
      </w:r>
      <w:r w:rsidRPr="00BE2421">
        <w:rPr>
          <w:rStyle w:val="5-Char"/>
          <w:rFonts w:hint="cs"/>
          <w:rtl/>
        </w:rPr>
        <w:t>ع</w:t>
      </w:r>
      <w:r w:rsidR="009562BA" w:rsidRPr="00BE2421">
        <w:rPr>
          <w:rStyle w:val="5-Char"/>
          <w:rFonts w:hint="cs"/>
          <w:rtl/>
        </w:rPr>
        <w:t>ْ</w:t>
      </w:r>
      <w:r w:rsidRPr="00BE2421">
        <w:rPr>
          <w:rStyle w:val="5-Char"/>
          <w:rFonts w:hint="cs"/>
          <w:rtl/>
        </w:rPr>
        <w:t>ل</w:t>
      </w:r>
      <w:r w:rsidR="009562BA" w:rsidRPr="00BE2421">
        <w:rPr>
          <w:rStyle w:val="5-Char"/>
          <w:rFonts w:hint="cs"/>
          <w:rtl/>
        </w:rPr>
        <w:t>َ</w:t>
      </w:r>
      <w:r w:rsidRPr="00BE2421">
        <w:rPr>
          <w:rStyle w:val="5-Char"/>
          <w:rFonts w:hint="cs"/>
          <w:rtl/>
        </w:rPr>
        <w:t>م</w:t>
      </w:r>
      <w:r w:rsidR="009562BA" w:rsidRPr="00BE2421">
        <w:rPr>
          <w:rStyle w:val="5-Char"/>
          <w:rFonts w:hint="cs"/>
          <w:rtl/>
        </w:rPr>
        <w:t>ُ</w:t>
      </w:r>
      <w:r w:rsidRPr="00BE2421">
        <w:rPr>
          <w:rStyle w:val="5-Char"/>
          <w:rFonts w:hint="cs"/>
          <w:rtl/>
        </w:rPr>
        <w:t>و</w:t>
      </w:r>
      <w:r w:rsidR="009562BA" w:rsidRPr="00BE2421">
        <w:rPr>
          <w:rStyle w:val="5-Char"/>
          <w:rFonts w:hint="cs"/>
          <w:rtl/>
        </w:rPr>
        <w:t>ْ</w:t>
      </w:r>
      <w:r w:rsidRPr="00BE2421">
        <w:rPr>
          <w:rStyle w:val="5-Char"/>
          <w:rFonts w:hint="cs"/>
          <w:rtl/>
        </w:rPr>
        <w:t>ا؛ ف</w:t>
      </w:r>
      <w:r w:rsidR="009562BA" w:rsidRPr="00BE2421">
        <w:rPr>
          <w:rStyle w:val="5-Char"/>
          <w:rFonts w:hint="cs"/>
          <w:rtl/>
        </w:rPr>
        <w:t>َ</w:t>
      </w:r>
      <w:r w:rsidRPr="00BE2421">
        <w:rPr>
          <w:rStyle w:val="5-Char"/>
          <w:rFonts w:hint="cs"/>
          <w:rtl/>
        </w:rPr>
        <w:t>ا</w:t>
      </w:r>
      <w:r w:rsidR="009562BA" w:rsidRPr="00BE2421">
        <w:rPr>
          <w:rStyle w:val="5-Char"/>
          <w:rFonts w:hint="cs"/>
          <w:rtl/>
        </w:rPr>
        <w:t>ِ</w:t>
      </w:r>
      <w:r w:rsidRPr="00BE2421">
        <w:rPr>
          <w:rStyle w:val="5-Char"/>
          <w:rFonts w:hint="cs"/>
          <w:rtl/>
        </w:rPr>
        <w:t>نّ</w:t>
      </w:r>
      <w:r w:rsidR="009562BA" w:rsidRPr="00BE2421">
        <w:rPr>
          <w:rStyle w:val="5-Char"/>
          <w:rFonts w:hint="cs"/>
          <w:rtl/>
        </w:rPr>
        <w:t>َ</w:t>
      </w:r>
      <w:r w:rsidRPr="00BE2421">
        <w:rPr>
          <w:rStyle w:val="5-Char"/>
          <w:rFonts w:hint="cs"/>
          <w:rtl/>
        </w:rPr>
        <w:t>م</w:t>
      </w:r>
      <w:r w:rsidR="009562BA" w:rsidRPr="00BE2421">
        <w:rPr>
          <w:rStyle w:val="5-Char"/>
          <w:rFonts w:hint="cs"/>
          <w:rtl/>
        </w:rPr>
        <w:t>ٰ</w:t>
      </w:r>
      <w:r w:rsidRPr="00BE2421">
        <w:rPr>
          <w:rStyle w:val="5-Char"/>
          <w:rFonts w:hint="cs"/>
          <w:rtl/>
        </w:rPr>
        <w:t>ا ش</w:t>
      </w:r>
      <w:r w:rsidR="009562BA" w:rsidRPr="00BE2421">
        <w:rPr>
          <w:rStyle w:val="5-Char"/>
          <w:rFonts w:hint="cs"/>
          <w:rtl/>
        </w:rPr>
        <w:t>ِ</w:t>
      </w:r>
      <w:r w:rsidRPr="00BE2421">
        <w:rPr>
          <w:rStyle w:val="5-Char"/>
          <w:rFonts w:hint="cs"/>
          <w:rtl/>
        </w:rPr>
        <w:t>ف</w:t>
      </w:r>
      <w:r w:rsidR="009562BA" w:rsidRPr="00BE2421">
        <w:rPr>
          <w:rStyle w:val="5-Char"/>
          <w:rFonts w:hint="cs"/>
          <w:rtl/>
        </w:rPr>
        <w:t>ٰ</w:t>
      </w:r>
      <w:r w:rsidRPr="00BE2421">
        <w:rPr>
          <w:rStyle w:val="5-Char"/>
          <w:rFonts w:hint="cs"/>
          <w:rtl/>
        </w:rPr>
        <w:t>اء</w:t>
      </w:r>
      <w:r w:rsidR="009562BA" w:rsidRPr="00BE2421">
        <w:rPr>
          <w:rStyle w:val="5-Char"/>
          <w:rFonts w:hint="cs"/>
          <w:rtl/>
        </w:rPr>
        <w:t>ُ</w:t>
      </w:r>
      <w:r w:rsidRPr="00BE2421">
        <w:rPr>
          <w:rStyle w:val="5-Char"/>
          <w:rFonts w:hint="cs"/>
          <w:rtl/>
        </w:rPr>
        <w:t xml:space="preserve"> ال</w:t>
      </w:r>
      <w:r w:rsidR="009562BA" w:rsidRPr="00BE2421">
        <w:rPr>
          <w:rStyle w:val="5-Char"/>
          <w:rFonts w:hint="cs"/>
          <w:rtl/>
        </w:rPr>
        <w:t>ْ</w:t>
      </w:r>
      <w:r w:rsidRPr="00BE2421">
        <w:rPr>
          <w:rStyle w:val="5-Char"/>
          <w:rFonts w:hint="cs"/>
          <w:rtl/>
        </w:rPr>
        <w:t>ع</w:t>
      </w:r>
      <w:r w:rsidR="009562BA" w:rsidRPr="00BE2421">
        <w:rPr>
          <w:rStyle w:val="5-Char"/>
          <w:rFonts w:hint="cs"/>
          <w:rtl/>
        </w:rPr>
        <w:t>َ</w:t>
      </w:r>
      <w:r w:rsidR="00C12E54" w:rsidRPr="00BE2421">
        <w:rPr>
          <w:rStyle w:val="5-Char"/>
          <w:rFonts w:hint="cs"/>
          <w:rtl/>
        </w:rPr>
        <w:t>ي</w:t>
      </w:r>
      <w:r w:rsidR="009562BA" w:rsidRPr="00BE2421">
        <w:rPr>
          <w:rStyle w:val="5-Char"/>
          <w:rFonts w:hint="cs"/>
          <w:rtl/>
        </w:rPr>
        <w:t>ِ</w:t>
      </w:r>
      <w:r w:rsidRPr="00BE2421">
        <w:rPr>
          <w:rStyle w:val="5-Char"/>
          <w:rFonts w:hint="cs"/>
          <w:rtl/>
        </w:rPr>
        <w:t>ّ ا</w:t>
      </w:r>
      <w:r w:rsidR="009562BA" w:rsidRPr="00BE2421">
        <w:rPr>
          <w:rStyle w:val="5-Char"/>
          <w:rFonts w:hint="cs"/>
          <w:rtl/>
        </w:rPr>
        <w:t>َ</w:t>
      </w:r>
      <w:r w:rsidRPr="00BE2421">
        <w:rPr>
          <w:rStyle w:val="5-Char"/>
          <w:rFonts w:hint="cs"/>
          <w:rtl/>
        </w:rPr>
        <w:t>لس</w:t>
      </w:r>
      <w:r w:rsidR="009562BA" w:rsidRPr="00BE2421">
        <w:rPr>
          <w:rStyle w:val="5-Char"/>
          <w:rFonts w:hint="cs"/>
          <w:rtl/>
        </w:rPr>
        <w:t>ُّ</w:t>
      </w:r>
      <w:r w:rsidRPr="00BE2421">
        <w:rPr>
          <w:rStyle w:val="5-Char"/>
          <w:rFonts w:hint="cs"/>
          <w:rtl/>
        </w:rPr>
        <w:t>ؤ</w:t>
      </w:r>
      <w:r w:rsidR="009562BA" w:rsidRPr="00BE2421">
        <w:rPr>
          <w:rStyle w:val="5-Char"/>
          <w:rFonts w:hint="cs"/>
          <w:rtl/>
        </w:rPr>
        <w:t>ٰ</w:t>
      </w:r>
      <w:r w:rsidRPr="00BE2421">
        <w:rPr>
          <w:rStyle w:val="5-Char"/>
          <w:rFonts w:hint="cs"/>
          <w:rtl/>
        </w:rPr>
        <w:t>ال</w:t>
      </w:r>
      <w:r w:rsidR="009562BA" w:rsidRPr="00BE2421">
        <w:rPr>
          <w:rStyle w:val="5-Char"/>
          <w:rFonts w:hint="cs"/>
          <w:rtl/>
        </w:rPr>
        <w:t>ُ</w:t>
      </w:r>
      <w:r w:rsidRPr="00BE2421">
        <w:rPr>
          <w:rStyle w:val="5-Char"/>
          <w:rFonts w:hint="cs"/>
          <w:rtl/>
        </w:rPr>
        <w:t>؛ ا</w:t>
      </w:r>
      <w:r w:rsidR="009562BA" w:rsidRPr="00BE2421">
        <w:rPr>
          <w:rStyle w:val="5-Char"/>
          <w:rFonts w:hint="cs"/>
          <w:rtl/>
        </w:rPr>
        <w:t>ِ</w:t>
      </w:r>
      <w:r w:rsidRPr="00BE2421">
        <w:rPr>
          <w:rStyle w:val="5-Char"/>
          <w:rFonts w:hint="cs"/>
          <w:rtl/>
        </w:rPr>
        <w:t>نّ</w:t>
      </w:r>
      <w:r w:rsidR="009562BA" w:rsidRPr="00BE2421">
        <w:rPr>
          <w:rStyle w:val="5-Char"/>
          <w:rFonts w:hint="cs"/>
          <w:rtl/>
        </w:rPr>
        <w:t>َ</w:t>
      </w:r>
      <w:r w:rsidRPr="00BE2421">
        <w:rPr>
          <w:rStyle w:val="5-Char"/>
          <w:rFonts w:hint="cs"/>
          <w:rtl/>
        </w:rPr>
        <w:t>م</w:t>
      </w:r>
      <w:r w:rsidR="009562BA" w:rsidRPr="00BE2421">
        <w:rPr>
          <w:rStyle w:val="5-Char"/>
          <w:rFonts w:hint="cs"/>
          <w:rtl/>
        </w:rPr>
        <w:t>ٰ</w:t>
      </w:r>
      <w:r w:rsidRPr="00BE2421">
        <w:rPr>
          <w:rStyle w:val="5-Char"/>
          <w:rFonts w:hint="cs"/>
          <w:rtl/>
        </w:rPr>
        <w:t>ا ک</w:t>
      </w:r>
      <w:r w:rsidR="009562BA" w:rsidRPr="00BE2421">
        <w:rPr>
          <w:rStyle w:val="5-Char"/>
          <w:rFonts w:hint="cs"/>
          <w:rtl/>
        </w:rPr>
        <w:t>ٰ</w:t>
      </w:r>
      <w:r w:rsidRPr="00BE2421">
        <w:rPr>
          <w:rStyle w:val="5-Char"/>
          <w:rFonts w:hint="cs"/>
          <w:rtl/>
        </w:rPr>
        <w:t>ان</w:t>
      </w:r>
      <w:r w:rsidR="009562BA" w:rsidRPr="00BE2421">
        <w:rPr>
          <w:rStyle w:val="5-Char"/>
          <w:rFonts w:hint="cs"/>
          <w:rtl/>
        </w:rPr>
        <w:t>َ</w:t>
      </w:r>
      <w:r w:rsidRPr="00BE2421">
        <w:rPr>
          <w:rStyle w:val="5-Char"/>
          <w:rFonts w:hint="cs"/>
          <w:rtl/>
        </w:rPr>
        <w:t xml:space="preserve"> </w:t>
      </w:r>
      <w:r w:rsidR="00C12E54" w:rsidRPr="00BE2421">
        <w:rPr>
          <w:rStyle w:val="5-Char"/>
          <w:rFonts w:hint="cs"/>
          <w:rtl/>
        </w:rPr>
        <w:t>ي</w:t>
      </w:r>
      <w:r w:rsidR="009562BA" w:rsidRPr="00BE2421">
        <w:rPr>
          <w:rStyle w:val="5-Char"/>
          <w:rFonts w:hint="cs"/>
          <w:rtl/>
        </w:rPr>
        <w:t>َ</w:t>
      </w:r>
      <w:r w:rsidRPr="00BE2421">
        <w:rPr>
          <w:rStyle w:val="5-Char"/>
          <w:rFonts w:hint="cs"/>
          <w:rtl/>
        </w:rPr>
        <w:t>ک</w:t>
      </w:r>
      <w:r w:rsidR="009562BA" w:rsidRPr="00BE2421">
        <w:rPr>
          <w:rStyle w:val="5-Char"/>
          <w:rFonts w:hint="cs"/>
          <w:rtl/>
        </w:rPr>
        <w:t>ْ</w:t>
      </w:r>
      <w:r w:rsidRPr="00BE2421">
        <w:rPr>
          <w:rStyle w:val="5-Char"/>
          <w:rFonts w:hint="cs"/>
          <w:rtl/>
        </w:rPr>
        <w:t>ف</w:t>
      </w:r>
      <w:r w:rsidR="009562BA" w:rsidRPr="00BE2421">
        <w:rPr>
          <w:rStyle w:val="5-Char"/>
          <w:rFonts w:hint="cs"/>
          <w:rtl/>
        </w:rPr>
        <w:t>ِ</w:t>
      </w:r>
      <w:r w:rsidR="00C12E54" w:rsidRPr="00BE2421">
        <w:rPr>
          <w:rStyle w:val="5-Char"/>
          <w:rFonts w:hint="cs"/>
          <w:rtl/>
        </w:rPr>
        <w:t>ي</w:t>
      </w:r>
      <w:r w:rsidR="009562BA" w:rsidRPr="00BE2421">
        <w:rPr>
          <w:rStyle w:val="5-Char"/>
          <w:rFonts w:hint="cs"/>
          <w:rtl/>
        </w:rPr>
        <w:t>ْ</w:t>
      </w:r>
      <w:r w:rsidRPr="00BE2421">
        <w:rPr>
          <w:rStyle w:val="5-Char"/>
          <w:rFonts w:hint="cs"/>
          <w:rtl/>
        </w:rPr>
        <w:t>ه</w:t>
      </w:r>
      <w:r w:rsidR="009562BA" w:rsidRPr="00BE2421">
        <w:rPr>
          <w:rStyle w:val="5-Char"/>
          <w:rFonts w:hint="cs"/>
          <w:rtl/>
        </w:rPr>
        <w:t>ِ</w:t>
      </w:r>
      <w:r w:rsidRPr="00BE2421">
        <w:rPr>
          <w:rStyle w:val="5-Char"/>
          <w:rFonts w:hint="cs"/>
          <w:rtl/>
        </w:rPr>
        <w:t xml:space="preserve"> ا</w:t>
      </w:r>
      <w:r w:rsidR="009562BA" w:rsidRPr="00BE2421">
        <w:rPr>
          <w:rStyle w:val="5-Char"/>
          <w:rFonts w:hint="cs"/>
          <w:rtl/>
        </w:rPr>
        <w:t>َ</w:t>
      </w:r>
      <w:r w:rsidRPr="00BE2421">
        <w:rPr>
          <w:rStyle w:val="5-Char"/>
          <w:rFonts w:hint="cs"/>
          <w:rtl/>
        </w:rPr>
        <w:t>ن</w:t>
      </w:r>
      <w:r w:rsidR="009562BA" w:rsidRPr="00BE2421">
        <w:rPr>
          <w:rStyle w:val="5-Char"/>
          <w:rFonts w:hint="cs"/>
          <w:rtl/>
        </w:rPr>
        <w:t>ْ</w:t>
      </w:r>
      <w:r w:rsidRPr="00BE2421">
        <w:rPr>
          <w:rStyle w:val="5-Char"/>
          <w:rFonts w:hint="cs"/>
          <w:rtl/>
        </w:rPr>
        <w:t xml:space="preserve"> </w:t>
      </w:r>
      <w:r w:rsidR="00C12E54" w:rsidRPr="00BE2421">
        <w:rPr>
          <w:rStyle w:val="5-Char"/>
          <w:rFonts w:hint="cs"/>
          <w:rtl/>
        </w:rPr>
        <w:t>ي</w:t>
      </w:r>
      <w:r w:rsidR="009562BA" w:rsidRPr="00BE2421">
        <w:rPr>
          <w:rStyle w:val="5-Char"/>
          <w:rFonts w:hint="cs"/>
          <w:rtl/>
        </w:rPr>
        <w:t>َّ</w:t>
      </w:r>
      <w:r w:rsidRPr="00BE2421">
        <w:rPr>
          <w:rStyle w:val="5-Char"/>
          <w:rFonts w:hint="cs"/>
          <w:rtl/>
        </w:rPr>
        <w:t>ت</w:t>
      </w:r>
      <w:r w:rsidR="009562BA" w:rsidRPr="00BE2421">
        <w:rPr>
          <w:rStyle w:val="5-Char"/>
          <w:rFonts w:hint="cs"/>
          <w:rtl/>
        </w:rPr>
        <w:t>َ</w:t>
      </w:r>
      <w:r w:rsidR="00C12E54" w:rsidRPr="00BE2421">
        <w:rPr>
          <w:rStyle w:val="5-Char"/>
          <w:rFonts w:hint="cs"/>
          <w:rtl/>
        </w:rPr>
        <w:t>ي</w:t>
      </w:r>
      <w:r w:rsidR="009562BA" w:rsidRPr="00BE2421">
        <w:rPr>
          <w:rStyle w:val="5-Char"/>
          <w:rFonts w:hint="cs"/>
          <w:rtl/>
        </w:rPr>
        <w:t>َ</w:t>
      </w:r>
      <w:r w:rsidRPr="00BE2421">
        <w:rPr>
          <w:rStyle w:val="5-Char"/>
          <w:rFonts w:hint="cs"/>
          <w:rtl/>
        </w:rPr>
        <w:t>مّ</w:t>
      </w:r>
      <w:r w:rsidR="009562BA" w:rsidRPr="00BE2421">
        <w:rPr>
          <w:rStyle w:val="5-Char"/>
          <w:rFonts w:hint="cs"/>
          <w:rtl/>
        </w:rPr>
        <w:t>َ</w:t>
      </w:r>
      <w:r w:rsidRPr="00BE2421">
        <w:rPr>
          <w:rStyle w:val="5-Char"/>
          <w:rFonts w:hint="cs"/>
          <w:rtl/>
        </w:rPr>
        <w:t>م</w:t>
      </w:r>
      <w:r w:rsidR="009562BA" w:rsidRPr="00BE2421">
        <w:rPr>
          <w:rStyle w:val="5-Char"/>
          <w:rFonts w:hint="cs"/>
          <w:rtl/>
        </w:rPr>
        <w:t>َ</w:t>
      </w:r>
      <w:r w:rsidRPr="00BE2421">
        <w:rPr>
          <w:rStyle w:val="5-Char"/>
          <w:rFonts w:hint="cs"/>
          <w:rtl/>
        </w:rPr>
        <w:t xml:space="preserve"> و</w:t>
      </w:r>
      <w:r w:rsidR="009562BA" w:rsidRPr="00BE2421">
        <w:rPr>
          <w:rStyle w:val="5-Char"/>
          <w:rFonts w:hint="cs"/>
          <w:rtl/>
        </w:rPr>
        <w:t>َ</w:t>
      </w:r>
      <w:r w:rsidRPr="00BE2421">
        <w:rPr>
          <w:rStyle w:val="5-Char"/>
          <w:rFonts w:hint="cs"/>
          <w:rtl/>
        </w:rPr>
        <w:t xml:space="preserve"> </w:t>
      </w:r>
      <w:r w:rsidR="00C12E54" w:rsidRPr="00BE2421">
        <w:rPr>
          <w:rStyle w:val="5-Char"/>
          <w:rFonts w:hint="cs"/>
          <w:rtl/>
        </w:rPr>
        <w:t>ي</w:t>
      </w:r>
      <w:r w:rsidR="009562BA" w:rsidRPr="00BE2421">
        <w:rPr>
          <w:rStyle w:val="5-Char"/>
          <w:rFonts w:hint="cs"/>
          <w:rtl/>
        </w:rPr>
        <w:t>َ</w:t>
      </w:r>
      <w:r w:rsidRPr="00BE2421">
        <w:rPr>
          <w:rStyle w:val="5-Char"/>
          <w:rFonts w:hint="cs"/>
          <w:rtl/>
        </w:rPr>
        <w:t>ع</w:t>
      </w:r>
      <w:r w:rsidR="009562BA" w:rsidRPr="00BE2421">
        <w:rPr>
          <w:rStyle w:val="5-Char"/>
          <w:rFonts w:hint="cs"/>
          <w:rtl/>
        </w:rPr>
        <w:t>ْ</w:t>
      </w:r>
      <w:r w:rsidRPr="00BE2421">
        <w:rPr>
          <w:rStyle w:val="5-Char"/>
          <w:rFonts w:hint="cs"/>
          <w:rtl/>
        </w:rPr>
        <w:t>ص</w:t>
      </w:r>
      <w:r w:rsidR="009562BA" w:rsidRPr="00BE2421">
        <w:rPr>
          <w:rStyle w:val="5-Char"/>
          <w:rFonts w:hint="cs"/>
          <w:rtl/>
        </w:rPr>
        <w:t>ِ</w:t>
      </w:r>
      <w:r w:rsidRPr="00BE2421">
        <w:rPr>
          <w:rStyle w:val="5-Char"/>
          <w:rFonts w:hint="cs"/>
          <w:rtl/>
        </w:rPr>
        <w:t>ب</w:t>
      </w:r>
      <w:r w:rsidR="009562BA" w:rsidRPr="00BE2421">
        <w:rPr>
          <w:rStyle w:val="5-Char"/>
          <w:rFonts w:hint="cs"/>
          <w:rtl/>
        </w:rPr>
        <w:t>َ</w:t>
      </w:r>
      <w:r w:rsidRPr="00BE2421">
        <w:rPr>
          <w:rStyle w:val="5-Char"/>
          <w:rFonts w:hint="cs"/>
          <w:rtl/>
        </w:rPr>
        <w:t xml:space="preserve"> ا</w:t>
      </w:r>
      <w:r w:rsidR="009562BA" w:rsidRPr="00BE2421">
        <w:rPr>
          <w:rStyle w:val="5-Char"/>
          <w:rFonts w:hint="cs"/>
          <w:rtl/>
        </w:rPr>
        <w:t>َ</w:t>
      </w:r>
      <w:r w:rsidRPr="00BE2421">
        <w:rPr>
          <w:rStyle w:val="5-Char"/>
          <w:rFonts w:hint="cs"/>
          <w:rtl/>
        </w:rPr>
        <w:t>و</w:t>
      </w:r>
      <w:r w:rsidR="009562BA" w:rsidRPr="00BE2421">
        <w:rPr>
          <w:rStyle w:val="5-Char"/>
          <w:rFonts w:hint="cs"/>
          <w:rtl/>
        </w:rPr>
        <w:t>ْ</w:t>
      </w:r>
      <w:r w:rsidRPr="00BE2421">
        <w:rPr>
          <w:rStyle w:val="5-Char"/>
          <w:rFonts w:hint="cs"/>
          <w:rtl/>
        </w:rPr>
        <w:t xml:space="preserve"> </w:t>
      </w:r>
      <w:r w:rsidR="00C12E54" w:rsidRPr="00BE2421">
        <w:rPr>
          <w:rStyle w:val="5-Char"/>
          <w:rFonts w:hint="cs"/>
          <w:rtl/>
        </w:rPr>
        <w:t>ي</w:t>
      </w:r>
      <w:r w:rsidR="009562BA" w:rsidRPr="00BE2421">
        <w:rPr>
          <w:rStyle w:val="5-Char"/>
          <w:rFonts w:hint="cs"/>
          <w:rtl/>
        </w:rPr>
        <w:t>َ</w:t>
      </w:r>
      <w:r w:rsidRPr="00BE2421">
        <w:rPr>
          <w:rStyle w:val="5-Char"/>
          <w:rFonts w:hint="cs"/>
          <w:rtl/>
        </w:rPr>
        <w:t>ع</w:t>
      </w:r>
      <w:r w:rsidR="009562BA" w:rsidRPr="00BE2421">
        <w:rPr>
          <w:rStyle w:val="5-Char"/>
          <w:rFonts w:hint="cs"/>
          <w:rtl/>
        </w:rPr>
        <w:t>ْ</w:t>
      </w:r>
      <w:r w:rsidRPr="00BE2421">
        <w:rPr>
          <w:rStyle w:val="5-Char"/>
          <w:rFonts w:hint="cs"/>
          <w:rtl/>
        </w:rPr>
        <w:t>ص</w:t>
      </w:r>
      <w:r w:rsidR="009562BA" w:rsidRPr="00BE2421">
        <w:rPr>
          <w:rStyle w:val="5-Char"/>
          <w:rFonts w:hint="cs"/>
          <w:rtl/>
        </w:rPr>
        <w:t>ِ</w:t>
      </w:r>
      <w:r w:rsidRPr="00BE2421">
        <w:rPr>
          <w:rStyle w:val="5-Char"/>
          <w:rFonts w:hint="cs"/>
          <w:rtl/>
        </w:rPr>
        <w:t>ر</w:t>
      </w:r>
      <w:r w:rsidR="009562BA" w:rsidRPr="00BE2421">
        <w:rPr>
          <w:rStyle w:val="5-Char"/>
          <w:rFonts w:hint="cs"/>
          <w:rtl/>
        </w:rPr>
        <w:t>َ</w:t>
      </w:r>
      <w:r w:rsidRPr="00BE2421">
        <w:rPr>
          <w:rStyle w:val="5-Char"/>
          <w:rFonts w:hint="cs"/>
          <w:rtl/>
        </w:rPr>
        <w:t xml:space="preserve"> ع</w:t>
      </w:r>
      <w:r w:rsidR="009562BA" w:rsidRPr="00BE2421">
        <w:rPr>
          <w:rStyle w:val="5-Char"/>
          <w:rFonts w:hint="cs"/>
          <w:rtl/>
        </w:rPr>
        <w:t>َ</w:t>
      </w:r>
      <w:r w:rsidRPr="00BE2421">
        <w:rPr>
          <w:rStyle w:val="5-Char"/>
          <w:rFonts w:hint="cs"/>
          <w:rtl/>
        </w:rPr>
        <w:t>ل</w:t>
      </w:r>
      <w:r w:rsidR="00C12E54" w:rsidRPr="00BE2421">
        <w:rPr>
          <w:rStyle w:val="5-Char"/>
          <w:rFonts w:hint="cs"/>
          <w:rtl/>
        </w:rPr>
        <w:t>ي</w:t>
      </w:r>
      <w:r w:rsidR="009562BA" w:rsidRPr="00BE2421">
        <w:rPr>
          <w:rStyle w:val="5-Char"/>
          <w:rFonts w:hint="cs"/>
          <w:rtl/>
        </w:rPr>
        <w:t>ٰ</w:t>
      </w:r>
      <w:r w:rsidRPr="00BE2421">
        <w:rPr>
          <w:rStyle w:val="5-Char"/>
          <w:rFonts w:hint="cs"/>
          <w:rtl/>
        </w:rPr>
        <w:t xml:space="preserve"> ج</w:t>
      </w:r>
      <w:r w:rsidR="009562BA" w:rsidRPr="00BE2421">
        <w:rPr>
          <w:rStyle w:val="5-Char"/>
          <w:rFonts w:hint="cs"/>
          <w:rtl/>
        </w:rPr>
        <w:t>َ</w:t>
      </w:r>
      <w:r w:rsidRPr="00BE2421">
        <w:rPr>
          <w:rStyle w:val="5-Char"/>
          <w:rFonts w:hint="cs"/>
          <w:rtl/>
        </w:rPr>
        <w:t>ر</w:t>
      </w:r>
      <w:r w:rsidR="009562BA" w:rsidRPr="00BE2421">
        <w:rPr>
          <w:rStyle w:val="5-Char"/>
          <w:rFonts w:hint="cs"/>
          <w:rtl/>
        </w:rPr>
        <w:t>ْ</w:t>
      </w:r>
      <w:r w:rsidRPr="00BE2421">
        <w:rPr>
          <w:rStyle w:val="5-Char"/>
          <w:rFonts w:hint="cs"/>
          <w:rtl/>
        </w:rPr>
        <w:t>ح</w:t>
      </w:r>
      <w:r w:rsidR="009562BA" w:rsidRPr="00BE2421">
        <w:rPr>
          <w:rStyle w:val="5-Char"/>
          <w:rFonts w:hint="cs"/>
          <w:rtl/>
        </w:rPr>
        <w:t>ِ</w:t>
      </w:r>
      <w:r w:rsidRPr="00BE2421">
        <w:rPr>
          <w:rStyle w:val="5-Char"/>
          <w:rFonts w:hint="cs"/>
          <w:rtl/>
        </w:rPr>
        <w:t>ه</w:t>
      </w:r>
      <w:r w:rsidR="009562BA" w:rsidRPr="00BE2421">
        <w:rPr>
          <w:rStyle w:val="5-Char"/>
          <w:rFonts w:hint="cs"/>
          <w:rtl/>
        </w:rPr>
        <w:t>ِ</w:t>
      </w:r>
      <w:r w:rsidRPr="00BE2421">
        <w:rPr>
          <w:rStyle w:val="5-Char"/>
          <w:rFonts w:hint="cs"/>
          <w:rtl/>
        </w:rPr>
        <w:t xml:space="preserve"> ث</w:t>
      </w:r>
      <w:r w:rsidR="009562BA" w:rsidRPr="00BE2421">
        <w:rPr>
          <w:rStyle w:val="5-Char"/>
          <w:rFonts w:hint="cs"/>
          <w:rtl/>
        </w:rPr>
        <w:t>ُ</w:t>
      </w:r>
      <w:r w:rsidRPr="00BE2421">
        <w:rPr>
          <w:rStyle w:val="5-Char"/>
          <w:rFonts w:hint="cs"/>
          <w:rtl/>
        </w:rPr>
        <w:t>م</w:t>
      </w:r>
      <w:r w:rsidR="009562BA" w:rsidRPr="00BE2421">
        <w:rPr>
          <w:rStyle w:val="5-Char"/>
          <w:rFonts w:hint="cs"/>
          <w:rtl/>
        </w:rPr>
        <w:t>َّ</w:t>
      </w:r>
      <w:r w:rsidRPr="00BE2421">
        <w:rPr>
          <w:rStyle w:val="5-Char"/>
          <w:rFonts w:hint="cs"/>
          <w:rtl/>
        </w:rPr>
        <w:t xml:space="preserve"> </w:t>
      </w:r>
      <w:r w:rsidR="00C12E54" w:rsidRPr="00BE2421">
        <w:rPr>
          <w:rStyle w:val="5-Char"/>
          <w:rFonts w:hint="cs"/>
          <w:rtl/>
        </w:rPr>
        <w:t>ي</w:t>
      </w:r>
      <w:r w:rsidR="009562BA" w:rsidRPr="00BE2421">
        <w:rPr>
          <w:rStyle w:val="5-Char"/>
          <w:rFonts w:hint="cs"/>
          <w:rtl/>
        </w:rPr>
        <w:t>َ</w:t>
      </w:r>
      <w:r w:rsidRPr="00BE2421">
        <w:rPr>
          <w:rStyle w:val="5-Char"/>
          <w:rFonts w:hint="cs"/>
          <w:rtl/>
        </w:rPr>
        <w:t>م</w:t>
      </w:r>
      <w:r w:rsidR="009562BA" w:rsidRPr="00BE2421">
        <w:rPr>
          <w:rStyle w:val="5-Char"/>
          <w:rFonts w:hint="cs"/>
          <w:rtl/>
        </w:rPr>
        <w:t>ْ</w:t>
      </w:r>
      <w:r w:rsidRPr="00BE2421">
        <w:rPr>
          <w:rStyle w:val="5-Char"/>
          <w:rFonts w:hint="cs"/>
          <w:rtl/>
        </w:rPr>
        <w:t>س</w:t>
      </w:r>
      <w:r w:rsidR="009562BA" w:rsidRPr="00BE2421">
        <w:rPr>
          <w:rStyle w:val="5-Char"/>
          <w:rFonts w:hint="cs"/>
          <w:rtl/>
        </w:rPr>
        <w:t>َ</w:t>
      </w:r>
      <w:r w:rsidRPr="00BE2421">
        <w:rPr>
          <w:rStyle w:val="5-Char"/>
          <w:rFonts w:hint="cs"/>
          <w:rtl/>
        </w:rPr>
        <w:t>ح</w:t>
      </w:r>
      <w:r w:rsidR="009562BA" w:rsidRPr="00BE2421">
        <w:rPr>
          <w:rStyle w:val="5-Char"/>
          <w:rFonts w:hint="cs"/>
          <w:rtl/>
        </w:rPr>
        <w:t>ُ</w:t>
      </w:r>
      <w:r w:rsidRPr="00BE2421">
        <w:rPr>
          <w:rStyle w:val="5-Char"/>
          <w:rFonts w:hint="cs"/>
          <w:rtl/>
        </w:rPr>
        <w:t xml:space="preserve"> ع</w:t>
      </w:r>
      <w:r w:rsidR="009562BA" w:rsidRPr="00BE2421">
        <w:rPr>
          <w:rStyle w:val="5-Char"/>
          <w:rFonts w:hint="cs"/>
          <w:rtl/>
        </w:rPr>
        <w:t>َ</w:t>
      </w:r>
      <w:r w:rsidRPr="00BE2421">
        <w:rPr>
          <w:rStyle w:val="5-Char"/>
          <w:rFonts w:hint="cs"/>
          <w:rtl/>
        </w:rPr>
        <w:t>ل</w:t>
      </w:r>
      <w:r w:rsidR="009562BA" w:rsidRPr="00BE2421">
        <w:rPr>
          <w:rStyle w:val="5-Char"/>
          <w:rFonts w:hint="cs"/>
          <w:rtl/>
        </w:rPr>
        <w:t>َ</w:t>
      </w:r>
      <w:r w:rsidR="00C12E54" w:rsidRPr="00BE2421">
        <w:rPr>
          <w:rStyle w:val="5-Char"/>
          <w:rFonts w:hint="cs"/>
          <w:rtl/>
        </w:rPr>
        <w:t>ي</w:t>
      </w:r>
      <w:r w:rsidR="009562BA" w:rsidRPr="00BE2421">
        <w:rPr>
          <w:rStyle w:val="5-Char"/>
          <w:rFonts w:hint="cs"/>
          <w:rtl/>
        </w:rPr>
        <w:t>ْ</w:t>
      </w:r>
      <w:r w:rsidRPr="00BE2421">
        <w:rPr>
          <w:rStyle w:val="5-Char"/>
          <w:rFonts w:hint="cs"/>
          <w:rtl/>
        </w:rPr>
        <w:t>ه</w:t>
      </w:r>
      <w:r w:rsidR="009562BA" w:rsidRPr="00BE2421">
        <w:rPr>
          <w:rStyle w:val="5-Char"/>
          <w:rFonts w:hint="cs"/>
          <w:rtl/>
        </w:rPr>
        <w:t>ِ</w:t>
      </w:r>
      <w:r w:rsidRPr="00BE2421">
        <w:rPr>
          <w:rStyle w:val="5-Char"/>
          <w:rFonts w:hint="cs"/>
          <w:rtl/>
        </w:rPr>
        <w:t xml:space="preserve"> و</w:t>
      </w:r>
      <w:r w:rsidR="009562BA" w:rsidRPr="00BE2421">
        <w:rPr>
          <w:rStyle w:val="5-Char"/>
          <w:rFonts w:hint="cs"/>
          <w:rtl/>
        </w:rPr>
        <w:t>َ</w:t>
      </w:r>
      <w:r w:rsidRPr="00BE2421">
        <w:rPr>
          <w:rStyle w:val="5-Char"/>
          <w:rFonts w:hint="cs"/>
          <w:rtl/>
        </w:rPr>
        <w:t xml:space="preserve"> </w:t>
      </w:r>
      <w:r w:rsidR="00C12E54" w:rsidRPr="00BE2421">
        <w:rPr>
          <w:rStyle w:val="5-Char"/>
          <w:rFonts w:hint="cs"/>
          <w:rtl/>
        </w:rPr>
        <w:t>ي</w:t>
      </w:r>
      <w:r w:rsidR="009562BA" w:rsidRPr="00BE2421">
        <w:rPr>
          <w:rStyle w:val="5-Char"/>
          <w:rFonts w:hint="cs"/>
          <w:rtl/>
        </w:rPr>
        <w:t>َ</w:t>
      </w:r>
      <w:r w:rsidRPr="00BE2421">
        <w:rPr>
          <w:rStyle w:val="5-Char"/>
          <w:rFonts w:hint="cs"/>
          <w:rtl/>
        </w:rPr>
        <w:t>غ</w:t>
      </w:r>
      <w:r w:rsidR="009562BA" w:rsidRPr="00BE2421">
        <w:rPr>
          <w:rStyle w:val="5-Char"/>
          <w:rFonts w:hint="cs"/>
          <w:rtl/>
        </w:rPr>
        <w:t>ْ</w:t>
      </w:r>
      <w:r w:rsidRPr="00BE2421">
        <w:rPr>
          <w:rStyle w:val="5-Char"/>
          <w:rFonts w:hint="cs"/>
          <w:rtl/>
        </w:rPr>
        <w:t>س</w:t>
      </w:r>
      <w:r w:rsidR="009562BA" w:rsidRPr="00BE2421">
        <w:rPr>
          <w:rStyle w:val="5-Char"/>
          <w:rFonts w:hint="cs"/>
          <w:rtl/>
        </w:rPr>
        <w:t>ِ</w:t>
      </w:r>
      <w:r w:rsidRPr="00BE2421">
        <w:rPr>
          <w:rStyle w:val="5-Char"/>
          <w:rFonts w:hint="cs"/>
          <w:rtl/>
        </w:rPr>
        <w:t>ل</w:t>
      </w:r>
      <w:r w:rsidR="009562BA" w:rsidRPr="00BE2421">
        <w:rPr>
          <w:rStyle w:val="5-Char"/>
          <w:rFonts w:hint="cs"/>
          <w:rtl/>
        </w:rPr>
        <w:t>ُ</w:t>
      </w:r>
      <w:r w:rsidRPr="00BE2421">
        <w:rPr>
          <w:rStyle w:val="5-Char"/>
          <w:rFonts w:hint="cs"/>
          <w:rtl/>
        </w:rPr>
        <w:t xml:space="preserve"> س</w:t>
      </w:r>
      <w:r w:rsidR="009562BA" w:rsidRPr="00BE2421">
        <w:rPr>
          <w:rStyle w:val="5-Char"/>
          <w:rFonts w:hint="cs"/>
          <w:rtl/>
        </w:rPr>
        <w:t>ٰ</w:t>
      </w:r>
      <w:r w:rsidRPr="00BE2421">
        <w:rPr>
          <w:rStyle w:val="5-Char"/>
          <w:rFonts w:hint="cs"/>
          <w:rtl/>
        </w:rPr>
        <w:t>ائ</w:t>
      </w:r>
      <w:r w:rsidR="009562BA" w:rsidRPr="00BE2421">
        <w:rPr>
          <w:rStyle w:val="5-Char"/>
          <w:rFonts w:hint="cs"/>
          <w:rtl/>
        </w:rPr>
        <w:t>ِ</w:t>
      </w:r>
      <w:r w:rsidRPr="00BE2421">
        <w:rPr>
          <w:rStyle w:val="5-Char"/>
          <w:rFonts w:hint="cs"/>
          <w:rtl/>
        </w:rPr>
        <w:t>ر</w:t>
      </w:r>
      <w:r w:rsidR="009562BA" w:rsidRPr="00BE2421">
        <w:rPr>
          <w:rStyle w:val="5-Char"/>
          <w:rFonts w:hint="cs"/>
          <w:rtl/>
        </w:rPr>
        <w:t>َ</w:t>
      </w:r>
      <w:r w:rsidRPr="00BE2421">
        <w:rPr>
          <w:rStyle w:val="5-Char"/>
          <w:rFonts w:hint="cs"/>
          <w:rtl/>
        </w:rPr>
        <w:t xml:space="preserve"> ج</w:t>
      </w:r>
      <w:r w:rsidR="009562BA" w:rsidRPr="00BE2421">
        <w:rPr>
          <w:rStyle w:val="5-Char"/>
          <w:rFonts w:hint="cs"/>
          <w:rtl/>
        </w:rPr>
        <w:t>َ</w:t>
      </w:r>
      <w:r w:rsidRPr="00BE2421">
        <w:rPr>
          <w:rStyle w:val="5-Char"/>
          <w:rFonts w:hint="cs"/>
          <w:rtl/>
        </w:rPr>
        <w:t>س</w:t>
      </w:r>
      <w:r w:rsidR="009562BA" w:rsidRPr="00BE2421">
        <w:rPr>
          <w:rStyle w:val="5-Char"/>
          <w:rFonts w:hint="cs"/>
          <w:rtl/>
        </w:rPr>
        <w:t>َ</w:t>
      </w:r>
      <w:r w:rsidRPr="00BE2421">
        <w:rPr>
          <w:rStyle w:val="5-Char"/>
          <w:rFonts w:hint="cs"/>
          <w:rtl/>
        </w:rPr>
        <w:t>د</w:t>
      </w:r>
      <w:r w:rsidR="009562BA" w:rsidRPr="00BE2421">
        <w:rPr>
          <w:rStyle w:val="5-Char"/>
          <w:rFonts w:hint="cs"/>
          <w:rtl/>
        </w:rPr>
        <w:t>ِ</w:t>
      </w:r>
      <w:r w:rsidRPr="00BE2421">
        <w:rPr>
          <w:rStyle w:val="5-Char"/>
          <w:rFonts w:hint="cs"/>
          <w:rtl/>
        </w:rPr>
        <w:t>ه</w:t>
      </w:r>
      <w:r w:rsidR="009562BA" w:rsidRPr="00BE2421">
        <w:rPr>
          <w:rStyle w:val="5-Char"/>
          <w:rFonts w:hint="cs"/>
          <w:rtl/>
        </w:rPr>
        <w:t>ِ</w:t>
      </w:r>
      <w:r w:rsidRPr="00BE2421">
        <w:rPr>
          <w:rStyle w:val="5-Char"/>
          <w:rFonts w:hint="cs"/>
          <w:rtl/>
        </w:rPr>
        <w:t>»</w:t>
      </w:r>
      <w:r w:rsidRPr="007100A7">
        <w:rPr>
          <w:rStyle w:val="1-Char"/>
          <w:rFonts w:hint="cs"/>
          <w:rtl/>
        </w:rPr>
        <w:t xml:space="preserve"> (ابوداود، ابن ماجه و دار قطن</w:t>
      </w:r>
      <w:r w:rsidR="00446BB7">
        <w:rPr>
          <w:rStyle w:val="1-Char"/>
          <w:rFonts w:hint="cs"/>
          <w:rtl/>
        </w:rPr>
        <w:t>ی</w:t>
      </w:r>
      <w:r w:rsidRPr="007100A7">
        <w:rPr>
          <w:rStyle w:val="1-Char"/>
          <w:rFonts w:hint="cs"/>
          <w:rtl/>
        </w:rPr>
        <w:t xml:space="preserve">)؛ </w:t>
      </w:r>
      <w:r w:rsidRPr="00BE2421">
        <w:rPr>
          <w:rStyle w:val="1-Char"/>
          <w:rFonts w:hint="cs"/>
          <w:rtl/>
        </w:rPr>
        <w:t>«او را کشتند</w:t>
      </w:r>
      <w:r w:rsidR="001166B9" w:rsidRPr="00BE2421">
        <w:rPr>
          <w:rStyle w:val="1-Char"/>
          <w:rFonts w:hint="cs"/>
          <w:rtl/>
        </w:rPr>
        <w:t>،</w:t>
      </w:r>
      <w:r w:rsidRPr="00BE2421">
        <w:rPr>
          <w:rStyle w:val="1-Char"/>
          <w:rFonts w:hint="cs"/>
          <w:rtl/>
        </w:rPr>
        <w:t xml:space="preserve"> خدا آنان را بکشد؛ چرا وقت</w:t>
      </w:r>
      <w:r w:rsidR="00446BB7">
        <w:rPr>
          <w:rStyle w:val="1-Char"/>
          <w:rFonts w:hint="cs"/>
          <w:rtl/>
        </w:rPr>
        <w:t>ی</w:t>
      </w:r>
      <w:r w:rsidRPr="00BE2421">
        <w:rPr>
          <w:rStyle w:val="1-Char"/>
          <w:rFonts w:hint="cs"/>
          <w:rtl/>
        </w:rPr>
        <w:t xml:space="preserve"> که نم</w:t>
      </w:r>
      <w:r w:rsidR="00446BB7">
        <w:rPr>
          <w:rStyle w:val="1-Char"/>
          <w:rFonts w:hint="cs"/>
          <w:rtl/>
        </w:rPr>
        <w:t>ی</w:t>
      </w:r>
      <w:r w:rsidRPr="00BE2421">
        <w:rPr>
          <w:rStyle w:val="1-Char"/>
          <w:rFonts w:hint="cs"/>
          <w:rtl/>
        </w:rPr>
        <w:t>‌دانستند، سؤال نکردند و نپرس</w:t>
      </w:r>
      <w:r w:rsidR="00446BB7">
        <w:rPr>
          <w:rStyle w:val="1-Char"/>
          <w:rFonts w:hint="cs"/>
          <w:rtl/>
        </w:rPr>
        <w:t>ی</w:t>
      </w:r>
      <w:r w:rsidRPr="00BE2421">
        <w:rPr>
          <w:rStyle w:val="1-Char"/>
          <w:rFonts w:hint="cs"/>
          <w:rtl/>
        </w:rPr>
        <w:t>دند؟ به حق</w:t>
      </w:r>
      <w:r w:rsidR="00446BB7">
        <w:rPr>
          <w:rStyle w:val="1-Char"/>
          <w:rFonts w:hint="cs"/>
          <w:rtl/>
        </w:rPr>
        <w:t>ی</w:t>
      </w:r>
      <w:r w:rsidRPr="00BE2421">
        <w:rPr>
          <w:rStyle w:val="1-Char"/>
          <w:rFonts w:hint="cs"/>
          <w:rtl/>
        </w:rPr>
        <w:t>قت</w:t>
      </w:r>
      <w:r w:rsidR="001166B9" w:rsidRPr="00BE2421">
        <w:rPr>
          <w:rStyle w:val="1-Char"/>
          <w:rFonts w:hint="cs"/>
          <w:rtl/>
        </w:rPr>
        <w:t>،</w:t>
      </w:r>
      <w:r w:rsidRPr="00BE2421">
        <w:rPr>
          <w:rStyle w:val="1-Char"/>
          <w:rFonts w:hint="cs"/>
          <w:rtl/>
        </w:rPr>
        <w:t xml:space="preserve"> درمان نادان</w:t>
      </w:r>
      <w:r w:rsidR="00446BB7">
        <w:rPr>
          <w:rStyle w:val="1-Char"/>
          <w:rFonts w:hint="cs"/>
          <w:rtl/>
        </w:rPr>
        <w:t>ی</w:t>
      </w:r>
      <w:r w:rsidRPr="00BE2421">
        <w:rPr>
          <w:rStyle w:val="1-Char"/>
          <w:rFonts w:hint="cs"/>
          <w:rtl/>
        </w:rPr>
        <w:t>، پرس</w:t>
      </w:r>
      <w:r w:rsidR="00446BB7">
        <w:rPr>
          <w:rStyle w:val="1-Char"/>
          <w:rFonts w:hint="cs"/>
          <w:rtl/>
        </w:rPr>
        <w:t>ی</w:t>
      </w:r>
      <w:r w:rsidRPr="00BE2421">
        <w:rPr>
          <w:rStyle w:val="1-Char"/>
          <w:rFonts w:hint="cs"/>
          <w:rtl/>
        </w:rPr>
        <w:t>دن است. برا</w:t>
      </w:r>
      <w:r w:rsidR="00446BB7">
        <w:rPr>
          <w:rStyle w:val="1-Char"/>
          <w:rFonts w:hint="cs"/>
          <w:rtl/>
        </w:rPr>
        <w:t>ی</w:t>
      </w:r>
      <w:r w:rsidRPr="00BE2421">
        <w:rPr>
          <w:rStyle w:val="1-Char"/>
          <w:rFonts w:hint="cs"/>
          <w:rtl/>
        </w:rPr>
        <w:t xml:space="preserve"> آن شخص</w:t>
      </w:r>
      <w:r w:rsidR="001166B9" w:rsidRPr="00BE2421">
        <w:rPr>
          <w:rStyle w:val="1-Char"/>
          <w:rFonts w:hint="cs"/>
          <w:rtl/>
        </w:rPr>
        <w:t>ِ</w:t>
      </w:r>
      <w:r w:rsidRPr="00BE2421">
        <w:rPr>
          <w:rStyle w:val="1-Char"/>
          <w:rFonts w:hint="cs"/>
          <w:rtl/>
        </w:rPr>
        <w:t xml:space="preserve"> سرشکسته، کاف</w:t>
      </w:r>
      <w:r w:rsidR="00446BB7">
        <w:rPr>
          <w:rStyle w:val="1-Char"/>
          <w:rFonts w:hint="cs"/>
          <w:rtl/>
        </w:rPr>
        <w:t>ی</w:t>
      </w:r>
      <w:r w:rsidRPr="00BE2421">
        <w:rPr>
          <w:rStyle w:val="1-Char"/>
          <w:rFonts w:hint="cs"/>
          <w:rtl/>
        </w:rPr>
        <w:t xml:space="preserve"> بود که</w:t>
      </w:r>
      <w:r w:rsidR="00672264" w:rsidRPr="00BE2421">
        <w:rPr>
          <w:rStyle w:val="1-Char"/>
          <w:rFonts w:hint="cs"/>
          <w:rtl/>
        </w:rPr>
        <w:t xml:space="preserve"> ت</w:t>
      </w:r>
      <w:r w:rsidR="00446BB7">
        <w:rPr>
          <w:rStyle w:val="1-Char"/>
          <w:rFonts w:hint="cs"/>
          <w:rtl/>
        </w:rPr>
        <w:t>ی</w:t>
      </w:r>
      <w:r w:rsidR="00672264" w:rsidRPr="00BE2421">
        <w:rPr>
          <w:rStyle w:val="1-Char"/>
          <w:rFonts w:hint="cs"/>
          <w:rtl/>
        </w:rPr>
        <w:t xml:space="preserve">مّم </w:t>
      </w:r>
      <w:r w:rsidRPr="00BE2421">
        <w:rPr>
          <w:rStyle w:val="1-Char"/>
          <w:rFonts w:hint="cs"/>
          <w:rtl/>
        </w:rPr>
        <w:t>کند و سرش را باندپ</w:t>
      </w:r>
      <w:r w:rsidR="00446BB7">
        <w:rPr>
          <w:rStyle w:val="1-Char"/>
          <w:rFonts w:hint="cs"/>
          <w:rtl/>
        </w:rPr>
        <w:t>ی</w:t>
      </w:r>
      <w:r w:rsidRPr="00BE2421">
        <w:rPr>
          <w:rStyle w:val="1-Char"/>
          <w:rFonts w:hint="cs"/>
          <w:rtl/>
        </w:rPr>
        <w:t>چ</w:t>
      </w:r>
      <w:r w:rsidR="00446BB7">
        <w:rPr>
          <w:rStyle w:val="1-Char"/>
          <w:rFonts w:hint="cs"/>
          <w:rtl/>
        </w:rPr>
        <w:t>ی</w:t>
      </w:r>
      <w:r w:rsidRPr="00BE2421">
        <w:rPr>
          <w:rStyle w:val="1-Char"/>
          <w:rFonts w:hint="cs"/>
          <w:rtl/>
        </w:rPr>
        <w:t xml:space="preserve"> نما</w:t>
      </w:r>
      <w:r w:rsidR="00446BB7">
        <w:rPr>
          <w:rStyle w:val="1-Char"/>
          <w:rFonts w:hint="cs"/>
          <w:rtl/>
        </w:rPr>
        <w:t>ی</w:t>
      </w:r>
      <w:r w:rsidRPr="00BE2421">
        <w:rPr>
          <w:rStyle w:val="1-Char"/>
          <w:rFonts w:hint="cs"/>
          <w:rtl/>
        </w:rPr>
        <w:t>د و زخمش را محکم ببندد؛ سپس رو</w:t>
      </w:r>
      <w:r w:rsidR="00446BB7">
        <w:rPr>
          <w:rStyle w:val="1-Char"/>
          <w:rFonts w:hint="cs"/>
          <w:rtl/>
        </w:rPr>
        <w:t>ی</w:t>
      </w:r>
      <w:r w:rsidRPr="00BE2421">
        <w:rPr>
          <w:rStyle w:val="1-Char"/>
          <w:rFonts w:hint="cs"/>
          <w:rtl/>
        </w:rPr>
        <w:t xml:space="preserve"> باند و جب</w:t>
      </w:r>
      <w:r w:rsidR="00446BB7">
        <w:rPr>
          <w:rStyle w:val="1-Char"/>
          <w:rFonts w:hint="cs"/>
          <w:rtl/>
        </w:rPr>
        <w:t>ی</w:t>
      </w:r>
      <w:r w:rsidRPr="00BE2421">
        <w:rPr>
          <w:rStyle w:val="1-Char"/>
          <w:rFonts w:hint="cs"/>
          <w:rtl/>
        </w:rPr>
        <w:t>ره، مسح کند و باق</w:t>
      </w:r>
      <w:r w:rsidR="00446BB7">
        <w:rPr>
          <w:rStyle w:val="1-Char"/>
          <w:rFonts w:hint="cs"/>
          <w:rtl/>
        </w:rPr>
        <w:t>ی</w:t>
      </w:r>
      <w:r w:rsidRPr="00BE2421">
        <w:rPr>
          <w:rStyle w:val="1-Char"/>
          <w:rFonts w:hint="cs"/>
          <w:rtl/>
        </w:rPr>
        <w:t xml:space="preserve"> اندام‌ها</w:t>
      </w:r>
      <w:r w:rsidR="00446BB7">
        <w:rPr>
          <w:rStyle w:val="1-Char"/>
          <w:rFonts w:hint="cs"/>
          <w:rtl/>
        </w:rPr>
        <w:t>ی</w:t>
      </w:r>
      <w:r w:rsidRPr="00BE2421">
        <w:rPr>
          <w:rStyle w:val="1-Char"/>
          <w:rFonts w:hint="cs"/>
          <w:rtl/>
        </w:rPr>
        <w:t xml:space="preserve"> سالمش را بشو</w:t>
      </w:r>
      <w:r w:rsidR="00446BB7">
        <w:rPr>
          <w:rStyle w:val="1-Char"/>
          <w:rFonts w:hint="cs"/>
          <w:rtl/>
        </w:rPr>
        <w:t>ی</w:t>
      </w:r>
      <w:r w:rsidRPr="00BE2421">
        <w:rPr>
          <w:rStyle w:val="1-Char"/>
          <w:rFonts w:hint="cs"/>
          <w:rtl/>
        </w:rPr>
        <w:t>د»</w:t>
      </w:r>
      <w:r w:rsidRPr="007100A7">
        <w:rPr>
          <w:rStyle w:val="1-Char"/>
          <w:rFonts w:hint="cs"/>
          <w:rtl/>
        </w:rPr>
        <w:t>.]</w:t>
      </w:r>
    </w:p>
    <w:p w:rsidR="001E17B8" w:rsidRPr="007100A7" w:rsidRDefault="008E30C4" w:rsidP="00AF1D25">
      <w:pPr>
        <w:rPr>
          <w:rStyle w:val="1-Char"/>
          <w:rtl/>
        </w:rPr>
      </w:pPr>
      <w:r w:rsidRPr="007100A7">
        <w:rPr>
          <w:rStyle w:val="1-Char"/>
          <w:rFonts w:hint="cs"/>
          <w:rtl/>
        </w:rPr>
        <w:t>و مسح، با افتادن تخت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شکسته‌بند</w:t>
      </w:r>
      <w:r w:rsidR="00446BB7">
        <w:rPr>
          <w:rStyle w:val="1-Char"/>
          <w:rFonts w:hint="cs"/>
          <w:rtl/>
        </w:rPr>
        <w:t>ی</w:t>
      </w:r>
      <w:r w:rsidRPr="007100A7">
        <w:rPr>
          <w:rStyle w:val="1-Char"/>
          <w:rFonts w:hint="cs"/>
          <w:rtl/>
        </w:rPr>
        <w:t xml:space="preserve"> و باند و پانسمان، پ</w:t>
      </w:r>
      <w:r w:rsidR="00446BB7">
        <w:rPr>
          <w:rStyle w:val="1-Char"/>
          <w:rFonts w:hint="cs"/>
          <w:rtl/>
        </w:rPr>
        <w:t>ی</w:t>
      </w:r>
      <w:r w:rsidRPr="007100A7">
        <w:rPr>
          <w:rStyle w:val="1-Char"/>
          <w:rFonts w:hint="cs"/>
          <w:rtl/>
        </w:rPr>
        <w:t>ش از بهبود</w:t>
      </w:r>
      <w:r w:rsidR="00446BB7">
        <w:rPr>
          <w:rStyle w:val="1-Char"/>
          <w:rFonts w:hint="cs"/>
          <w:rtl/>
        </w:rPr>
        <w:t>ی</w:t>
      </w:r>
      <w:r w:rsidRPr="007100A7">
        <w:rPr>
          <w:rStyle w:val="1-Char"/>
          <w:rFonts w:hint="cs"/>
          <w:rtl/>
        </w:rPr>
        <w:t>افتن زخم، باطل نم</w:t>
      </w:r>
      <w:r w:rsidR="00446BB7">
        <w:rPr>
          <w:rStyle w:val="1-Char"/>
          <w:rFonts w:hint="cs"/>
          <w:rtl/>
        </w:rPr>
        <w:t>ی</w:t>
      </w:r>
      <w:r w:rsidRPr="007100A7">
        <w:rPr>
          <w:rStyle w:val="1-Char"/>
          <w:rFonts w:hint="cs"/>
          <w:rtl/>
        </w:rPr>
        <w:t>‌گردد.</w:t>
      </w:r>
    </w:p>
    <w:p w:rsidR="008E30C4" w:rsidRPr="007100A7" w:rsidRDefault="008E30C4" w:rsidP="00AF1D25">
      <w:pPr>
        <w:rPr>
          <w:rStyle w:val="1-Char"/>
          <w:rtl/>
        </w:rPr>
      </w:pPr>
      <w:r w:rsidRPr="007100A7">
        <w:rPr>
          <w:rStyle w:val="1-Char"/>
          <w:rFonts w:hint="cs"/>
          <w:rtl/>
        </w:rPr>
        <w:t>و عوض کردن و تبد</w:t>
      </w:r>
      <w:r w:rsidR="00446BB7">
        <w:rPr>
          <w:rStyle w:val="1-Char"/>
          <w:rFonts w:hint="cs"/>
          <w:rtl/>
        </w:rPr>
        <w:t>ی</w:t>
      </w:r>
      <w:r w:rsidRPr="007100A7">
        <w:rPr>
          <w:rStyle w:val="1-Char"/>
          <w:rFonts w:hint="cs"/>
          <w:rtl/>
        </w:rPr>
        <w:t>ل نمودن تخت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شکسته‌بند</w:t>
      </w:r>
      <w:r w:rsidR="00446BB7">
        <w:rPr>
          <w:rStyle w:val="1-Char"/>
          <w:rFonts w:hint="cs"/>
          <w:rtl/>
        </w:rPr>
        <w:t>ی</w:t>
      </w:r>
      <w:r w:rsidRPr="007100A7">
        <w:rPr>
          <w:rStyle w:val="1-Char"/>
          <w:rFonts w:hint="cs"/>
          <w:rtl/>
        </w:rPr>
        <w:t xml:space="preserve"> و با</w:t>
      </w:r>
      <w:r w:rsidR="001166B9" w:rsidRPr="007100A7">
        <w:rPr>
          <w:rStyle w:val="1-Char"/>
          <w:rFonts w:hint="cs"/>
          <w:rtl/>
        </w:rPr>
        <w:t>ند و پانسمان با غ</w:t>
      </w:r>
      <w:r w:rsidR="00446BB7">
        <w:rPr>
          <w:rStyle w:val="1-Char"/>
          <w:rFonts w:hint="cs"/>
          <w:rtl/>
        </w:rPr>
        <w:t>ی</w:t>
      </w:r>
      <w:r w:rsidR="001166B9" w:rsidRPr="007100A7">
        <w:rPr>
          <w:rStyle w:val="1-Char"/>
          <w:rFonts w:hint="cs"/>
          <w:rtl/>
        </w:rPr>
        <w:t>ر آن جا</w:t>
      </w:r>
      <w:r w:rsidR="00446BB7">
        <w:rPr>
          <w:rStyle w:val="1-Char"/>
          <w:rFonts w:hint="cs"/>
          <w:rtl/>
        </w:rPr>
        <w:t>ی</w:t>
      </w:r>
      <w:r w:rsidR="001166B9" w:rsidRPr="007100A7">
        <w:rPr>
          <w:rStyle w:val="1-Char"/>
          <w:rFonts w:hint="cs"/>
          <w:rtl/>
        </w:rPr>
        <w:t>ز ا</w:t>
      </w:r>
      <w:r w:rsidRPr="007100A7">
        <w:rPr>
          <w:rStyle w:val="1-Char"/>
          <w:rFonts w:hint="cs"/>
          <w:rtl/>
        </w:rPr>
        <w:t>ست؛ و در آن صورت</w:t>
      </w:r>
      <w:r w:rsidR="001166B9" w:rsidRPr="007100A7">
        <w:rPr>
          <w:rStyle w:val="1-Char"/>
          <w:rFonts w:hint="cs"/>
          <w:rtl/>
        </w:rPr>
        <w:t>،</w:t>
      </w:r>
      <w:r w:rsidRPr="007100A7">
        <w:rPr>
          <w:rStyle w:val="1-Char"/>
          <w:rFonts w:hint="cs"/>
          <w:rtl/>
        </w:rPr>
        <w:t xml:space="preserve"> ا</w:t>
      </w:r>
      <w:r w:rsidR="001166B9" w:rsidRPr="007100A7">
        <w:rPr>
          <w:rStyle w:val="1-Char"/>
          <w:rFonts w:hint="cs"/>
          <w:rtl/>
        </w:rPr>
        <w:t>ِ</w:t>
      </w:r>
      <w:r w:rsidRPr="007100A7">
        <w:rPr>
          <w:rStyle w:val="1-Char"/>
          <w:rFonts w:hint="cs"/>
          <w:rtl/>
        </w:rPr>
        <w:t>عاده و تکرار مسح بر آن، واجب ن</w:t>
      </w:r>
      <w:r w:rsidR="00446BB7">
        <w:rPr>
          <w:rStyle w:val="1-Char"/>
          <w:rFonts w:hint="cs"/>
          <w:rtl/>
        </w:rPr>
        <w:t>ی</w:t>
      </w:r>
      <w:r w:rsidRPr="007100A7">
        <w:rPr>
          <w:rStyle w:val="1-Char"/>
          <w:rFonts w:hint="cs"/>
          <w:rtl/>
        </w:rPr>
        <w:t>ست؛ ول</w:t>
      </w:r>
      <w:r w:rsidR="00446BB7">
        <w:rPr>
          <w:rStyle w:val="1-Char"/>
          <w:rFonts w:hint="cs"/>
          <w:rtl/>
        </w:rPr>
        <w:t>ی</w:t>
      </w:r>
      <w:r w:rsidRPr="007100A7">
        <w:rPr>
          <w:rStyle w:val="1-Char"/>
          <w:rFonts w:hint="cs"/>
          <w:rtl/>
        </w:rPr>
        <w:t xml:space="preserve"> بهتر آن است که مسح را پس از عوض کردن تخت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شکسته‌بند</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ا تبد</w:t>
      </w:r>
      <w:r w:rsidR="00446BB7">
        <w:rPr>
          <w:rStyle w:val="1-Char"/>
          <w:rFonts w:hint="cs"/>
          <w:rtl/>
        </w:rPr>
        <w:t>ی</w:t>
      </w:r>
      <w:r w:rsidRPr="007100A7">
        <w:rPr>
          <w:rStyle w:val="1-Char"/>
          <w:rFonts w:hint="cs"/>
          <w:rtl/>
        </w:rPr>
        <w:t>ل نمودن باند و پانسمان] اعاده و تکرار نما</w:t>
      </w:r>
      <w:r w:rsidR="00446BB7">
        <w:rPr>
          <w:rStyle w:val="1-Char"/>
          <w:rFonts w:hint="cs"/>
          <w:rtl/>
        </w:rPr>
        <w:t>ی</w:t>
      </w:r>
      <w:r w:rsidRPr="007100A7">
        <w:rPr>
          <w:rStyle w:val="1-Char"/>
          <w:rFonts w:hint="cs"/>
          <w:rtl/>
        </w:rPr>
        <w:t>د.</w:t>
      </w:r>
    </w:p>
    <w:p w:rsidR="008E30C4" w:rsidRPr="007100A7" w:rsidRDefault="008E30C4" w:rsidP="00AF1D25">
      <w:pPr>
        <w:rPr>
          <w:rStyle w:val="1-Char"/>
          <w:rtl/>
        </w:rPr>
      </w:pPr>
      <w:r w:rsidRPr="007100A7">
        <w:rPr>
          <w:rStyle w:val="1-Char"/>
          <w:rFonts w:hint="cs"/>
          <w:rtl/>
        </w:rPr>
        <w:t>و هرگاه فرد</w:t>
      </w:r>
      <w:r w:rsidR="00446BB7">
        <w:rPr>
          <w:rStyle w:val="1-Char"/>
          <w:rFonts w:hint="cs"/>
          <w:rtl/>
        </w:rPr>
        <w:t>ی</w:t>
      </w:r>
      <w:r w:rsidR="001166B9" w:rsidRPr="007100A7">
        <w:rPr>
          <w:rStyle w:val="1-Char"/>
          <w:rFonts w:hint="cs"/>
          <w:rtl/>
        </w:rPr>
        <w:t>،</w:t>
      </w:r>
      <w:r w:rsidRPr="007100A7">
        <w:rPr>
          <w:rStyle w:val="1-Char"/>
          <w:rFonts w:hint="cs"/>
          <w:rtl/>
        </w:rPr>
        <w:t xml:space="preserve"> چشم درد گرفت و [از ناح</w:t>
      </w:r>
      <w:r w:rsidR="00446BB7">
        <w:rPr>
          <w:rStyle w:val="1-Char"/>
          <w:rFonts w:hint="cs"/>
          <w:rtl/>
        </w:rPr>
        <w:t>ی</w:t>
      </w:r>
      <w:r w:rsidRPr="007100A7">
        <w:rPr>
          <w:rStyle w:val="1-Char"/>
          <w:rFonts w:hint="cs"/>
          <w:rtl/>
        </w:rPr>
        <w:t>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پزشک</w:t>
      </w:r>
      <w:r w:rsidR="00446BB7">
        <w:rPr>
          <w:rStyle w:val="1-Char"/>
          <w:rFonts w:hint="cs"/>
          <w:rtl/>
        </w:rPr>
        <w:t>ی</w:t>
      </w:r>
      <w:r w:rsidRPr="007100A7">
        <w:rPr>
          <w:rStyle w:val="1-Char"/>
          <w:rFonts w:hint="cs"/>
          <w:rtl/>
        </w:rPr>
        <w:t xml:space="preserve"> مسلمان و ماهر</w:t>
      </w:r>
      <w:r w:rsidR="001166B9" w:rsidRPr="007100A7">
        <w:rPr>
          <w:rStyle w:val="1-Char"/>
          <w:rFonts w:hint="cs"/>
          <w:rtl/>
        </w:rPr>
        <w:t>،</w:t>
      </w:r>
      <w:r w:rsidRPr="007100A7">
        <w:rPr>
          <w:rStyle w:val="1-Char"/>
          <w:rFonts w:hint="cs"/>
          <w:rtl/>
        </w:rPr>
        <w:t>] فرمان داده شده تا چشمش را نشو</w:t>
      </w:r>
      <w:r w:rsidR="00446BB7">
        <w:rPr>
          <w:rStyle w:val="1-Char"/>
          <w:rFonts w:hint="cs"/>
          <w:rtl/>
        </w:rPr>
        <w:t>ی</w:t>
      </w:r>
      <w:r w:rsidRPr="007100A7">
        <w:rPr>
          <w:rStyle w:val="1-Char"/>
          <w:rFonts w:hint="cs"/>
          <w:rtl/>
        </w:rPr>
        <w:t xml:space="preserve">د؛ </w:t>
      </w:r>
      <w:r w:rsidR="00446BB7">
        <w:rPr>
          <w:rStyle w:val="1-Char"/>
          <w:rFonts w:hint="cs"/>
          <w:rtl/>
        </w:rPr>
        <w:t>ی</w:t>
      </w:r>
      <w:r w:rsidRPr="007100A7">
        <w:rPr>
          <w:rStyle w:val="1-Char"/>
          <w:rFonts w:hint="cs"/>
          <w:rtl/>
        </w:rPr>
        <w:t>ا ناخن و</w:t>
      </w:r>
      <w:r w:rsidR="00446BB7">
        <w:rPr>
          <w:rStyle w:val="1-Char"/>
          <w:rFonts w:hint="cs"/>
          <w:rtl/>
        </w:rPr>
        <w:t>ی</w:t>
      </w:r>
      <w:r w:rsidRPr="007100A7">
        <w:rPr>
          <w:rStyle w:val="1-Char"/>
          <w:rFonts w:hint="cs"/>
          <w:rtl/>
        </w:rPr>
        <w:t xml:space="preserve"> شکست و بر آن دارو </w:t>
      </w:r>
      <w:r w:rsidR="00446BB7">
        <w:rPr>
          <w:rStyle w:val="1-Char"/>
          <w:rFonts w:hint="cs"/>
          <w:rtl/>
        </w:rPr>
        <w:t>ی</w:t>
      </w:r>
      <w:r w:rsidRPr="007100A7">
        <w:rPr>
          <w:rStyle w:val="1-Char"/>
          <w:rFonts w:hint="cs"/>
          <w:rtl/>
        </w:rPr>
        <w:t xml:space="preserve">ا آدامس و سقز و </w:t>
      </w:r>
      <w:r w:rsidR="00446BB7">
        <w:rPr>
          <w:rStyle w:val="1-Char"/>
          <w:rFonts w:hint="cs"/>
          <w:rtl/>
        </w:rPr>
        <w:t>ی</w:t>
      </w:r>
      <w:r w:rsidRPr="007100A7">
        <w:rPr>
          <w:rStyle w:val="1-Char"/>
          <w:rFonts w:hint="cs"/>
          <w:rtl/>
        </w:rPr>
        <w:t>ا زهر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ح</w:t>
      </w:r>
      <w:r w:rsidR="00446BB7">
        <w:rPr>
          <w:rStyle w:val="1-Char"/>
          <w:rFonts w:hint="cs"/>
          <w:rtl/>
        </w:rPr>
        <w:t>ی</w:t>
      </w:r>
      <w:r w:rsidRPr="007100A7">
        <w:rPr>
          <w:rStyle w:val="1-Char"/>
          <w:rFonts w:hint="cs"/>
          <w:rtl/>
        </w:rPr>
        <w:t>وان گذاشت؛ و نتواند آن را بردارد</w:t>
      </w:r>
      <w:r w:rsidR="001166B9" w:rsidRPr="007100A7">
        <w:rPr>
          <w:rStyle w:val="1-Char"/>
          <w:rFonts w:hint="cs"/>
          <w:rtl/>
        </w:rPr>
        <w:t>،</w:t>
      </w:r>
      <w:r w:rsidRPr="007100A7">
        <w:rPr>
          <w:rStyle w:val="1-Char"/>
          <w:rFonts w:hint="cs"/>
          <w:rtl/>
        </w:rPr>
        <w:t xml:space="preserve"> مگر با تحم</w:t>
      </w:r>
      <w:r w:rsidR="001166B9" w:rsidRPr="007100A7">
        <w:rPr>
          <w:rStyle w:val="1-Char"/>
          <w:rFonts w:hint="cs"/>
          <w:rtl/>
        </w:rPr>
        <w:t>ّل ضرر و ز</w:t>
      </w:r>
      <w:r w:rsidR="00446BB7">
        <w:rPr>
          <w:rStyle w:val="1-Char"/>
          <w:rFonts w:hint="cs"/>
          <w:rtl/>
        </w:rPr>
        <w:t>ی</w:t>
      </w:r>
      <w:r w:rsidR="001166B9" w:rsidRPr="007100A7">
        <w:rPr>
          <w:rStyle w:val="1-Char"/>
          <w:rFonts w:hint="cs"/>
          <w:rtl/>
        </w:rPr>
        <w:t>ان، در آن</w:t>
      </w:r>
      <w:r w:rsidRPr="007100A7">
        <w:rPr>
          <w:rStyle w:val="1-Char"/>
          <w:rFonts w:hint="cs"/>
          <w:rtl/>
        </w:rPr>
        <w:t>» صورت</w:t>
      </w:r>
      <w:r w:rsidR="001166B9" w:rsidRPr="007100A7">
        <w:rPr>
          <w:rStyle w:val="1-Char"/>
          <w:rFonts w:hint="cs"/>
          <w:rtl/>
        </w:rPr>
        <w:t>،</w:t>
      </w:r>
      <w:r w:rsidRPr="007100A7">
        <w:rPr>
          <w:rStyle w:val="1-Char"/>
          <w:rFonts w:hint="cs"/>
          <w:rtl/>
        </w:rPr>
        <w:t xml:space="preserve"> برا</w:t>
      </w:r>
      <w:r w:rsidR="00446BB7">
        <w:rPr>
          <w:rStyle w:val="1-Char"/>
          <w:rFonts w:hint="cs"/>
          <w:rtl/>
        </w:rPr>
        <w:t>ی</w:t>
      </w:r>
      <w:r w:rsidRPr="007100A7">
        <w:rPr>
          <w:rStyle w:val="1-Char"/>
          <w:rFonts w:hint="cs"/>
          <w:rtl/>
        </w:rPr>
        <w:t xml:space="preserve"> و</w:t>
      </w:r>
      <w:r w:rsidR="00446BB7">
        <w:rPr>
          <w:rStyle w:val="1-Char"/>
          <w:rFonts w:hint="cs"/>
          <w:rtl/>
        </w:rPr>
        <w:t>ی</w:t>
      </w:r>
      <w:r w:rsidRPr="007100A7">
        <w:rPr>
          <w:rStyle w:val="1-Char"/>
          <w:rFonts w:hint="cs"/>
          <w:rtl/>
        </w:rPr>
        <w:t xml:space="preserve"> درست است که بر</w:t>
      </w:r>
      <w:r w:rsidR="000751A8">
        <w:rPr>
          <w:rStyle w:val="1-Char"/>
          <w:rFonts w:hint="cs"/>
          <w:rtl/>
        </w:rPr>
        <w:t xml:space="preserve"> آن‌ها </w:t>
      </w:r>
      <w:r w:rsidRPr="007100A7">
        <w:rPr>
          <w:rStyle w:val="1-Char"/>
          <w:rFonts w:hint="cs"/>
          <w:rtl/>
        </w:rPr>
        <w:t>مسح نما</w:t>
      </w:r>
      <w:r w:rsidR="00446BB7">
        <w:rPr>
          <w:rStyle w:val="1-Char"/>
          <w:rFonts w:hint="cs"/>
          <w:rtl/>
        </w:rPr>
        <w:t>ی</w:t>
      </w:r>
      <w:r w:rsidRPr="007100A7">
        <w:rPr>
          <w:rStyle w:val="1-Char"/>
          <w:rFonts w:hint="cs"/>
          <w:rtl/>
        </w:rPr>
        <w:t xml:space="preserve">د؛ </w:t>
      </w:r>
      <w:r w:rsidR="001166B9" w:rsidRPr="007100A7">
        <w:rPr>
          <w:rStyle w:val="1-Char"/>
          <w:rFonts w:hint="cs"/>
          <w:rtl/>
        </w:rPr>
        <w:t xml:space="preserve">و </w:t>
      </w:r>
      <w:r w:rsidRPr="007100A7">
        <w:rPr>
          <w:rStyle w:val="1-Char"/>
          <w:rFonts w:hint="cs"/>
          <w:rtl/>
        </w:rPr>
        <w:t xml:space="preserve">اگر </w:t>
      </w:r>
      <w:r w:rsidR="00AF17B9">
        <w:rPr>
          <w:rStyle w:val="1-Char"/>
          <w:rFonts w:hint="cs"/>
          <w:rtl/>
        </w:rPr>
        <w:t>چنان‌چه</w:t>
      </w:r>
      <w:r w:rsidRPr="007100A7">
        <w:rPr>
          <w:rStyle w:val="1-Char"/>
          <w:rFonts w:hint="cs"/>
          <w:rtl/>
        </w:rPr>
        <w:t xml:space="preserve"> مسح نمودن بر</w:t>
      </w:r>
      <w:r w:rsidR="000751A8">
        <w:rPr>
          <w:rStyle w:val="1-Char"/>
          <w:rFonts w:hint="cs"/>
          <w:rtl/>
        </w:rPr>
        <w:t xml:space="preserve"> آن‌ها </w:t>
      </w:r>
      <w:r w:rsidRPr="007100A7">
        <w:rPr>
          <w:rStyle w:val="1-Char"/>
          <w:rFonts w:hint="cs"/>
          <w:rtl/>
        </w:rPr>
        <w:t>ن</w:t>
      </w:r>
      <w:r w:rsidR="00446BB7">
        <w:rPr>
          <w:rStyle w:val="1-Char"/>
          <w:rFonts w:hint="cs"/>
          <w:rtl/>
        </w:rPr>
        <w:t>ی</w:t>
      </w:r>
      <w:r w:rsidRPr="007100A7">
        <w:rPr>
          <w:rStyle w:val="1-Char"/>
          <w:rFonts w:hint="cs"/>
          <w:rtl/>
        </w:rPr>
        <w:t>ز بدو ضرر و آس</w:t>
      </w:r>
      <w:r w:rsidR="00446BB7">
        <w:rPr>
          <w:rStyle w:val="1-Char"/>
          <w:rFonts w:hint="cs"/>
          <w:rtl/>
        </w:rPr>
        <w:t>ی</w:t>
      </w:r>
      <w:r w:rsidRPr="007100A7">
        <w:rPr>
          <w:rStyle w:val="1-Char"/>
          <w:rFonts w:hint="cs"/>
          <w:rtl/>
        </w:rPr>
        <w:t>ب م</w:t>
      </w:r>
      <w:r w:rsidR="00446BB7">
        <w:rPr>
          <w:rStyle w:val="1-Char"/>
          <w:rFonts w:hint="cs"/>
          <w:rtl/>
        </w:rPr>
        <w:t>ی</w:t>
      </w:r>
      <w:r w:rsidRPr="007100A7">
        <w:rPr>
          <w:rStyle w:val="1-Char"/>
          <w:rFonts w:hint="cs"/>
          <w:rtl/>
        </w:rPr>
        <w:t>‌رساند، م</w:t>
      </w:r>
      <w:r w:rsidR="00446BB7">
        <w:rPr>
          <w:rStyle w:val="1-Char"/>
          <w:rFonts w:hint="cs"/>
          <w:rtl/>
        </w:rPr>
        <w:t>ی</w:t>
      </w:r>
      <w:r w:rsidRPr="007100A7">
        <w:rPr>
          <w:rStyle w:val="1-Char"/>
          <w:rFonts w:hint="cs"/>
          <w:rtl/>
        </w:rPr>
        <w:t>‌تواند مسح را ن</w:t>
      </w:r>
      <w:r w:rsidR="00446BB7">
        <w:rPr>
          <w:rStyle w:val="1-Char"/>
          <w:rFonts w:hint="cs"/>
          <w:rtl/>
        </w:rPr>
        <w:t>ی</w:t>
      </w:r>
      <w:r w:rsidRPr="007100A7">
        <w:rPr>
          <w:rStyle w:val="1-Char"/>
          <w:rFonts w:hint="cs"/>
          <w:rtl/>
        </w:rPr>
        <w:t>ز ترک نما</w:t>
      </w:r>
      <w:r w:rsidR="00446BB7">
        <w:rPr>
          <w:rStyle w:val="1-Char"/>
          <w:rFonts w:hint="cs"/>
          <w:rtl/>
        </w:rPr>
        <w:t>ی</w:t>
      </w:r>
      <w:r w:rsidRPr="007100A7">
        <w:rPr>
          <w:rStyle w:val="1-Char"/>
          <w:rFonts w:hint="cs"/>
          <w:rtl/>
        </w:rPr>
        <w:t>د.</w:t>
      </w:r>
    </w:p>
    <w:p w:rsidR="008E30C4" w:rsidRDefault="008E30C4" w:rsidP="00AF1D25">
      <w:pPr>
        <w:rPr>
          <w:rStyle w:val="1-Char"/>
          <w:rtl/>
        </w:rPr>
      </w:pPr>
      <w:r w:rsidRPr="007100A7">
        <w:rPr>
          <w:rStyle w:val="1-Char"/>
          <w:rFonts w:hint="cs"/>
          <w:rtl/>
        </w:rPr>
        <w:t>و در مسح کردن بر موزه‌ها و تخت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شکسته بند</w:t>
      </w:r>
      <w:r w:rsidR="00446BB7">
        <w:rPr>
          <w:rStyle w:val="1-Char"/>
          <w:rFonts w:hint="cs"/>
          <w:rtl/>
        </w:rPr>
        <w:t>ی</w:t>
      </w:r>
      <w:r w:rsidRPr="007100A7">
        <w:rPr>
          <w:rStyle w:val="1-Char"/>
          <w:rFonts w:hint="cs"/>
          <w:rtl/>
        </w:rPr>
        <w:t xml:space="preserve"> [و باند و پانسمان] و بر مسح نمودن بر سر، ن</w:t>
      </w:r>
      <w:r w:rsidR="00446BB7">
        <w:rPr>
          <w:rStyle w:val="1-Char"/>
          <w:rFonts w:hint="cs"/>
          <w:rtl/>
        </w:rPr>
        <w:t>ی</w:t>
      </w:r>
      <w:r w:rsidRPr="007100A7">
        <w:rPr>
          <w:rStyle w:val="1-Char"/>
          <w:rFonts w:hint="cs"/>
          <w:rtl/>
        </w:rPr>
        <w:t>ت شرط ن</w:t>
      </w:r>
      <w:r w:rsidR="00446BB7">
        <w:rPr>
          <w:rStyle w:val="1-Char"/>
          <w:rFonts w:hint="cs"/>
          <w:rtl/>
        </w:rPr>
        <w:t>ی</w:t>
      </w:r>
      <w:r w:rsidRPr="007100A7">
        <w:rPr>
          <w:rStyle w:val="1-Char"/>
          <w:rFonts w:hint="cs"/>
          <w:rtl/>
        </w:rPr>
        <w:t>ست؛ [بلکه ن</w:t>
      </w:r>
      <w:r w:rsidR="00446BB7">
        <w:rPr>
          <w:rStyle w:val="1-Char"/>
          <w:rFonts w:hint="cs"/>
          <w:rtl/>
        </w:rPr>
        <w:t>ی</w:t>
      </w:r>
      <w:r w:rsidRPr="007100A7">
        <w:rPr>
          <w:rStyle w:val="1-Char"/>
          <w:rFonts w:hint="cs"/>
          <w:rtl/>
        </w:rPr>
        <w:t>ت</w:t>
      </w:r>
      <w:r w:rsidR="001166B9" w:rsidRPr="007100A7">
        <w:rPr>
          <w:rStyle w:val="1-Char"/>
          <w:rFonts w:hint="cs"/>
          <w:rtl/>
        </w:rPr>
        <w:t>،</w:t>
      </w:r>
      <w:r w:rsidRPr="007100A7">
        <w:rPr>
          <w:rStyle w:val="1-Char"/>
          <w:rFonts w:hint="cs"/>
          <w:rtl/>
        </w:rPr>
        <w:t xml:space="preserve"> تنها </w:t>
      </w:r>
      <w:r w:rsidR="00E44FE7" w:rsidRPr="007100A7">
        <w:rPr>
          <w:rStyle w:val="1-Char"/>
          <w:rFonts w:hint="cs"/>
          <w:rtl/>
        </w:rPr>
        <w:t>در</w:t>
      </w:r>
      <w:r w:rsidR="00672264" w:rsidRPr="007100A7">
        <w:rPr>
          <w:rStyle w:val="1-Char"/>
          <w:rFonts w:hint="cs"/>
          <w:rtl/>
        </w:rPr>
        <w:t xml:space="preserve"> ت</w:t>
      </w:r>
      <w:r w:rsidR="00446BB7">
        <w:rPr>
          <w:rStyle w:val="1-Char"/>
          <w:rFonts w:hint="cs"/>
          <w:rtl/>
        </w:rPr>
        <w:t>ی</w:t>
      </w:r>
      <w:r w:rsidR="00672264" w:rsidRPr="007100A7">
        <w:rPr>
          <w:rStyle w:val="1-Char"/>
          <w:rFonts w:hint="cs"/>
          <w:rtl/>
        </w:rPr>
        <w:t xml:space="preserve">مّم </w:t>
      </w:r>
      <w:r w:rsidR="00E44FE7" w:rsidRPr="007100A7">
        <w:rPr>
          <w:rStyle w:val="1-Char"/>
          <w:rFonts w:hint="cs"/>
          <w:rtl/>
        </w:rPr>
        <w:t>شرط م</w:t>
      </w:r>
      <w:r w:rsidR="00446BB7">
        <w:rPr>
          <w:rStyle w:val="1-Char"/>
          <w:rFonts w:hint="cs"/>
          <w:rtl/>
        </w:rPr>
        <w:t>ی</w:t>
      </w:r>
      <w:r w:rsidR="00E44FE7" w:rsidRPr="007100A7">
        <w:rPr>
          <w:rStyle w:val="1-Char"/>
          <w:rFonts w:hint="cs"/>
          <w:rtl/>
        </w:rPr>
        <w:t>‌باشد. لازم به تذکر است که در ارتباط با مسح موزه‌ها و مسح بر جب</w:t>
      </w:r>
      <w:r w:rsidR="00446BB7">
        <w:rPr>
          <w:rStyle w:val="1-Char"/>
          <w:rFonts w:hint="cs"/>
          <w:rtl/>
        </w:rPr>
        <w:t>ی</w:t>
      </w:r>
      <w:r w:rsidR="00E44FE7" w:rsidRPr="007100A7">
        <w:rPr>
          <w:rStyle w:val="1-Char"/>
          <w:rFonts w:hint="cs"/>
          <w:rtl/>
        </w:rPr>
        <w:t>ره و تخت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00E44FE7" w:rsidRPr="007100A7">
        <w:rPr>
          <w:rStyle w:val="1-Char"/>
          <w:rFonts w:hint="cs"/>
          <w:rtl/>
        </w:rPr>
        <w:t>شکسته‌بند</w:t>
      </w:r>
      <w:r w:rsidR="00446BB7">
        <w:rPr>
          <w:rStyle w:val="1-Char"/>
          <w:rFonts w:hint="cs"/>
          <w:rtl/>
        </w:rPr>
        <w:t>ی</w:t>
      </w:r>
      <w:r w:rsidR="00E44FE7" w:rsidRPr="007100A7">
        <w:rPr>
          <w:rStyle w:val="1-Char"/>
          <w:rFonts w:hint="cs"/>
          <w:rtl/>
        </w:rPr>
        <w:t xml:space="preserve"> و باند و پانسمان و گچ‌گرفتگ</w:t>
      </w:r>
      <w:r w:rsidR="00446BB7">
        <w:rPr>
          <w:rStyle w:val="1-Char"/>
          <w:rFonts w:hint="cs"/>
          <w:rtl/>
        </w:rPr>
        <w:t>ی</w:t>
      </w:r>
      <w:r w:rsidR="00E44FE7" w:rsidRPr="007100A7">
        <w:rPr>
          <w:rStyle w:val="1-Char"/>
          <w:rFonts w:hint="cs"/>
          <w:rtl/>
        </w:rPr>
        <w:t>، م</w:t>
      </w:r>
      <w:r w:rsidR="00446BB7">
        <w:rPr>
          <w:rStyle w:val="1-Char"/>
          <w:rFonts w:hint="cs"/>
          <w:rtl/>
        </w:rPr>
        <w:t>ی</w:t>
      </w:r>
      <w:r w:rsidR="00E44FE7" w:rsidRPr="007100A7">
        <w:rPr>
          <w:rStyle w:val="1-Char"/>
          <w:rFonts w:hint="cs"/>
          <w:rtl/>
        </w:rPr>
        <w:t>ان مرد و زن ه</w:t>
      </w:r>
      <w:r w:rsidR="00446BB7">
        <w:rPr>
          <w:rStyle w:val="1-Char"/>
          <w:rFonts w:hint="cs"/>
          <w:rtl/>
        </w:rPr>
        <w:t>ی</w:t>
      </w:r>
      <w:r w:rsidR="00E44FE7" w:rsidRPr="007100A7">
        <w:rPr>
          <w:rStyle w:val="1-Char"/>
          <w:rFonts w:hint="cs"/>
          <w:rtl/>
        </w:rPr>
        <w:t>چ تفاوت</w:t>
      </w:r>
      <w:r w:rsidR="00446BB7">
        <w:rPr>
          <w:rStyle w:val="1-Char"/>
          <w:rFonts w:hint="cs"/>
          <w:rtl/>
        </w:rPr>
        <w:t>ی</w:t>
      </w:r>
      <w:r w:rsidR="00E44FE7" w:rsidRPr="007100A7">
        <w:rPr>
          <w:rStyle w:val="1-Char"/>
          <w:rFonts w:hint="cs"/>
          <w:rtl/>
        </w:rPr>
        <w:t xml:space="preserve"> وجود ندارد؛ و ک</w:t>
      </w:r>
      <w:r w:rsidR="00446BB7">
        <w:rPr>
          <w:rStyle w:val="1-Char"/>
          <w:rFonts w:hint="cs"/>
          <w:rtl/>
        </w:rPr>
        <w:t>ی</w:t>
      </w:r>
      <w:r w:rsidR="00E44FE7" w:rsidRPr="007100A7">
        <w:rPr>
          <w:rStyle w:val="1-Char"/>
          <w:rFonts w:hint="cs"/>
          <w:rtl/>
        </w:rPr>
        <w:t>ف</w:t>
      </w:r>
      <w:r w:rsidR="00446BB7">
        <w:rPr>
          <w:rStyle w:val="1-Char"/>
          <w:rFonts w:hint="cs"/>
          <w:rtl/>
        </w:rPr>
        <w:t>ی</w:t>
      </w:r>
      <w:r w:rsidR="00E44FE7" w:rsidRPr="007100A7">
        <w:rPr>
          <w:rStyle w:val="1-Char"/>
          <w:rFonts w:hint="cs"/>
          <w:rtl/>
        </w:rPr>
        <w:t>ت مسح بر رو</w:t>
      </w:r>
      <w:r w:rsidR="00446BB7">
        <w:rPr>
          <w:rStyle w:val="1-Char"/>
          <w:rFonts w:hint="cs"/>
          <w:rtl/>
        </w:rPr>
        <w:t>ی</w:t>
      </w:r>
      <w:r w:rsidR="00E44FE7" w:rsidRPr="007100A7">
        <w:rPr>
          <w:rStyle w:val="1-Char"/>
          <w:rFonts w:hint="cs"/>
          <w:rtl/>
        </w:rPr>
        <w:t xml:space="preserve"> تخت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00E44FE7" w:rsidRPr="007100A7">
        <w:rPr>
          <w:rStyle w:val="1-Char"/>
          <w:rFonts w:hint="cs"/>
          <w:rtl/>
        </w:rPr>
        <w:t>شکسته بند</w:t>
      </w:r>
      <w:r w:rsidR="00446BB7">
        <w:rPr>
          <w:rStyle w:val="1-Char"/>
          <w:rFonts w:hint="cs"/>
          <w:rtl/>
        </w:rPr>
        <w:t>ی</w:t>
      </w:r>
      <w:r w:rsidR="00E44FE7" w:rsidRPr="007100A7">
        <w:rPr>
          <w:rStyle w:val="1-Char"/>
          <w:rFonts w:hint="cs"/>
          <w:rtl/>
        </w:rPr>
        <w:t xml:space="preserve"> و باند و پانسمان و گچ‌گرفتگ</w:t>
      </w:r>
      <w:r w:rsidR="00446BB7">
        <w:rPr>
          <w:rStyle w:val="1-Char"/>
          <w:rFonts w:hint="cs"/>
          <w:rtl/>
        </w:rPr>
        <w:t>ی</w:t>
      </w:r>
      <w:r w:rsidR="00E44FE7" w:rsidRPr="007100A7">
        <w:rPr>
          <w:rStyle w:val="1-Char"/>
          <w:rFonts w:hint="cs"/>
          <w:rtl/>
        </w:rPr>
        <w:t>، بد</w:t>
      </w:r>
      <w:r w:rsidR="00446BB7">
        <w:rPr>
          <w:rStyle w:val="1-Char"/>
          <w:rFonts w:hint="cs"/>
          <w:rtl/>
        </w:rPr>
        <w:t>ی</w:t>
      </w:r>
      <w:r w:rsidR="00E44FE7" w:rsidRPr="007100A7">
        <w:rPr>
          <w:rStyle w:val="1-Char"/>
          <w:rFonts w:hint="cs"/>
          <w:rtl/>
        </w:rPr>
        <w:t>ن صورت است که مسح‌کننده، دستش را با آب، خ</w:t>
      </w:r>
      <w:r w:rsidR="00446BB7">
        <w:rPr>
          <w:rStyle w:val="1-Char"/>
          <w:rFonts w:hint="cs"/>
          <w:rtl/>
        </w:rPr>
        <w:t>ی</w:t>
      </w:r>
      <w:r w:rsidR="00E44FE7" w:rsidRPr="007100A7">
        <w:rPr>
          <w:rStyle w:val="1-Char"/>
          <w:rFonts w:hint="cs"/>
          <w:rtl/>
        </w:rPr>
        <w:t xml:space="preserve">س نموده و </w:t>
      </w:r>
      <w:r w:rsidR="00446BB7">
        <w:rPr>
          <w:rStyle w:val="1-Char"/>
          <w:rFonts w:hint="cs"/>
          <w:rtl/>
        </w:rPr>
        <w:t>ی</w:t>
      </w:r>
      <w:r w:rsidR="00E44FE7" w:rsidRPr="007100A7">
        <w:rPr>
          <w:rStyle w:val="1-Char"/>
          <w:rFonts w:hint="cs"/>
          <w:rtl/>
        </w:rPr>
        <w:t>ک بار</w:t>
      </w:r>
      <w:r w:rsidR="001166B9" w:rsidRPr="007100A7">
        <w:rPr>
          <w:rStyle w:val="1-Char"/>
          <w:rFonts w:hint="cs"/>
          <w:rtl/>
        </w:rPr>
        <w:t>،</w:t>
      </w:r>
      <w:r w:rsidR="00E44FE7" w:rsidRPr="007100A7">
        <w:rPr>
          <w:rStyle w:val="1-Char"/>
          <w:rFonts w:hint="cs"/>
          <w:rtl/>
        </w:rPr>
        <w:t xml:space="preserve"> رو</w:t>
      </w:r>
      <w:r w:rsidR="00446BB7">
        <w:rPr>
          <w:rStyle w:val="1-Char"/>
          <w:rFonts w:hint="cs"/>
          <w:rtl/>
        </w:rPr>
        <w:t>ی</w:t>
      </w:r>
      <w:r w:rsidR="00E44FE7" w:rsidRPr="007100A7">
        <w:rPr>
          <w:rStyle w:val="1-Char"/>
          <w:rFonts w:hint="cs"/>
          <w:rtl/>
        </w:rPr>
        <w:t xml:space="preserve"> آن را مسح نما</w:t>
      </w:r>
      <w:r w:rsidR="00446BB7">
        <w:rPr>
          <w:rStyle w:val="1-Char"/>
          <w:rFonts w:hint="cs"/>
          <w:rtl/>
        </w:rPr>
        <w:t>ی</w:t>
      </w:r>
      <w:r w:rsidR="00E44FE7" w:rsidRPr="007100A7">
        <w:rPr>
          <w:rStyle w:val="1-Char"/>
          <w:rFonts w:hint="cs"/>
          <w:rtl/>
        </w:rPr>
        <w:t>د.]</w:t>
      </w:r>
    </w:p>
    <w:p w:rsidR="007B22F8" w:rsidRDefault="007B22F8" w:rsidP="00AF1D25">
      <w:pPr>
        <w:rPr>
          <w:rStyle w:val="1-Char"/>
        </w:rPr>
      </w:pPr>
    </w:p>
    <w:p w:rsidR="000751A8" w:rsidRDefault="000751A8" w:rsidP="00AF1D25">
      <w:pPr>
        <w:rPr>
          <w:rStyle w:val="1-Char"/>
          <w:rtl/>
        </w:rPr>
        <w:sectPr w:rsidR="000751A8" w:rsidSect="00D01773">
          <w:footnotePr>
            <w:numRestart w:val="eachPage"/>
          </w:footnotePr>
          <w:pgSz w:w="9356" w:h="13608" w:code="9"/>
          <w:pgMar w:top="567" w:right="1134" w:bottom="851" w:left="1134" w:header="454" w:footer="0" w:gutter="0"/>
          <w:cols w:space="708"/>
          <w:titlePg/>
          <w:bidi/>
          <w:docGrid w:linePitch="360"/>
        </w:sectPr>
      </w:pPr>
    </w:p>
    <w:p w:rsidR="000751A8" w:rsidRDefault="000751A8" w:rsidP="00AF1D25">
      <w:pPr>
        <w:rPr>
          <w:rStyle w:val="1-Char"/>
        </w:rPr>
      </w:pPr>
    </w:p>
    <w:p w:rsidR="000751A8" w:rsidRDefault="000751A8" w:rsidP="00AF1D25">
      <w:pPr>
        <w:rPr>
          <w:rStyle w:val="1-Char"/>
        </w:rPr>
      </w:pPr>
    </w:p>
    <w:p w:rsidR="000751A8" w:rsidRDefault="000751A8" w:rsidP="00AF1D25">
      <w:pPr>
        <w:rPr>
          <w:rStyle w:val="1-Char"/>
        </w:rPr>
      </w:pPr>
    </w:p>
    <w:p w:rsidR="000751A8" w:rsidRDefault="000751A8" w:rsidP="00AF1D25">
      <w:pPr>
        <w:rPr>
          <w:rStyle w:val="1-Char"/>
        </w:rPr>
      </w:pPr>
    </w:p>
    <w:p w:rsidR="000751A8" w:rsidRDefault="000751A8" w:rsidP="000751A8">
      <w:pPr>
        <w:pStyle w:val="2-1"/>
        <w:rPr>
          <w:rStyle w:val="1-Char"/>
        </w:rPr>
      </w:pPr>
      <w:bookmarkStart w:id="42" w:name="_Toc440375800"/>
      <w:r w:rsidRPr="001166B9">
        <w:rPr>
          <w:rFonts w:hint="cs"/>
          <w:rtl/>
        </w:rPr>
        <w:t>باب: پ</w:t>
      </w:r>
      <w:r>
        <w:rPr>
          <w:rFonts w:hint="cs"/>
          <w:rtl/>
        </w:rPr>
        <w:t>ی</w:t>
      </w:r>
      <w:r w:rsidRPr="001166B9">
        <w:rPr>
          <w:rFonts w:hint="cs"/>
          <w:rtl/>
        </w:rPr>
        <w:t>رامون ح</w:t>
      </w:r>
      <w:r>
        <w:rPr>
          <w:rFonts w:hint="cs"/>
          <w:rtl/>
        </w:rPr>
        <w:t>ی</w:t>
      </w:r>
      <w:r w:rsidRPr="001166B9">
        <w:rPr>
          <w:rFonts w:hint="cs"/>
          <w:rtl/>
        </w:rPr>
        <w:t>ض [قاعدگ</w:t>
      </w:r>
      <w:r>
        <w:rPr>
          <w:rFonts w:hint="cs"/>
          <w:rtl/>
        </w:rPr>
        <w:t>ی</w:t>
      </w:r>
      <w:r w:rsidRPr="001166B9">
        <w:rPr>
          <w:rFonts w:hint="cs"/>
          <w:rtl/>
        </w:rPr>
        <w:t xml:space="preserve"> و عادت ماه</w:t>
      </w:r>
      <w:r>
        <w:rPr>
          <w:rFonts w:hint="cs"/>
          <w:rtl/>
        </w:rPr>
        <w:t>ی</w:t>
      </w:r>
      <w:r w:rsidRPr="001166B9">
        <w:rPr>
          <w:rFonts w:hint="cs"/>
          <w:rtl/>
        </w:rPr>
        <w:t>انه‌</w:t>
      </w:r>
      <w:r>
        <w:rPr>
          <w:rFonts w:hint="cs"/>
          <w:rtl/>
        </w:rPr>
        <w:t>ی</w:t>
      </w:r>
      <w:r w:rsidRPr="001166B9">
        <w:rPr>
          <w:rFonts w:hint="cs"/>
          <w:rtl/>
        </w:rPr>
        <w:t xml:space="preserve"> زن]</w:t>
      </w:r>
      <w:r>
        <w:rPr>
          <w:rFonts w:hint="cs"/>
          <w:rtl/>
        </w:rPr>
        <w:t>؛</w:t>
      </w:r>
      <w:r>
        <w:rPr>
          <w:rtl/>
        </w:rPr>
        <w:br/>
      </w:r>
      <w:r w:rsidRPr="001166B9">
        <w:rPr>
          <w:rFonts w:hint="cs"/>
          <w:rtl/>
        </w:rPr>
        <w:t>نفاس</w:t>
      </w:r>
      <w:r>
        <w:rPr>
          <w:rFonts w:hint="cs"/>
          <w:rtl/>
        </w:rPr>
        <w:t xml:space="preserve"> </w:t>
      </w:r>
      <w:r w:rsidRPr="001166B9">
        <w:rPr>
          <w:rFonts w:hint="cs"/>
          <w:rtl/>
        </w:rPr>
        <w:t>[خون</w:t>
      </w:r>
      <w:r>
        <w:rPr>
          <w:rFonts w:hint="cs"/>
          <w:rtl/>
        </w:rPr>
        <w:t>ی</w:t>
      </w:r>
      <w:r w:rsidRPr="001166B9">
        <w:rPr>
          <w:rFonts w:hint="cs"/>
          <w:rtl/>
        </w:rPr>
        <w:t xml:space="preserve"> که پس از تولّد فرزند جار</w:t>
      </w:r>
      <w:r>
        <w:rPr>
          <w:rFonts w:hint="cs"/>
          <w:rtl/>
        </w:rPr>
        <w:t>ی</w:t>
      </w:r>
      <w:r w:rsidRPr="001166B9">
        <w:rPr>
          <w:rFonts w:hint="cs"/>
          <w:rtl/>
        </w:rPr>
        <w:t xml:space="preserve"> م</w:t>
      </w:r>
      <w:r>
        <w:rPr>
          <w:rFonts w:hint="cs"/>
          <w:rtl/>
        </w:rPr>
        <w:t>ی</w:t>
      </w:r>
      <w:r w:rsidRPr="001166B9">
        <w:rPr>
          <w:rFonts w:hint="cs"/>
          <w:rtl/>
        </w:rPr>
        <w:t>‌شود]؛ و اِستحاضه</w:t>
      </w:r>
      <w:bookmarkEnd w:id="42"/>
    </w:p>
    <w:p w:rsidR="000751A8" w:rsidRDefault="000751A8" w:rsidP="00AF1D25">
      <w:pPr>
        <w:rPr>
          <w:rStyle w:val="1-Char"/>
        </w:rPr>
      </w:pPr>
    </w:p>
    <w:p w:rsidR="000751A8" w:rsidRDefault="000751A8" w:rsidP="00AF1D25">
      <w:pPr>
        <w:rPr>
          <w:rStyle w:val="1-Char"/>
          <w:rtl/>
        </w:rPr>
        <w:sectPr w:rsidR="000751A8" w:rsidSect="000751A8">
          <w:footnotePr>
            <w:numRestart w:val="eachPage"/>
          </w:footnotePr>
          <w:type w:val="oddPage"/>
          <w:pgSz w:w="9356" w:h="13608" w:code="9"/>
          <w:pgMar w:top="567" w:right="1134" w:bottom="851" w:left="1134" w:header="454" w:footer="0" w:gutter="0"/>
          <w:cols w:space="708"/>
          <w:titlePg/>
          <w:bidi/>
          <w:docGrid w:linePitch="360"/>
        </w:sectPr>
      </w:pPr>
    </w:p>
    <w:p w:rsidR="00396D78" w:rsidRPr="0086385D" w:rsidRDefault="00396D78" w:rsidP="007B22F8">
      <w:pPr>
        <w:pStyle w:val="2-"/>
      </w:pPr>
      <w:bookmarkStart w:id="43" w:name="_Toc440375801"/>
      <w:r w:rsidRPr="0086385D">
        <w:rPr>
          <w:rFonts w:hint="eastAsia"/>
          <w:rtl/>
        </w:rPr>
        <w:t>بَابُ</w:t>
      </w:r>
      <w:r w:rsidRPr="0086385D">
        <w:rPr>
          <w:rtl/>
        </w:rPr>
        <w:t xml:space="preserve"> </w:t>
      </w:r>
      <w:r w:rsidRPr="0086385D">
        <w:rPr>
          <w:rFonts w:hint="eastAsia"/>
          <w:rtl/>
        </w:rPr>
        <w:t>الحَيضِ</w:t>
      </w:r>
      <w:r w:rsidRPr="0086385D">
        <w:rPr>
          <w:rtl/>
        </w:rPr>
        <w:t xml:space="preserve"> </w:t>
      </w:r>
      <w:r w:rsidRPr="0086385D">
        <w:rPr>
          <w:rFonts w:hint="eastAsia"/>
          <w:rtl/>
        </w:rPr>
        <w:t>وَالنِّفَاسِ</w:t>
      </w:r>
      <w:r w:rsidRPr="0086385D">
        <w:rPr>
          <w:rtl/>
        </w:rPr>
        <w:t xml:space="preserve"> </w:t>
      </w:r>
      <w:r w:rsidRPr="0086385D">
        <w:rPr>
          <w:rFonts w:hint="eastAsia"/>
          <w:rtl/>
        </w:rPr>
        <w:t>وَالاِستِحَاضَةِ</w:t>
      </w:r>
      <w:bookmarkEnd w:id="43"/>
      <w:r w:rsidRPr="0086385D">
        <w:rPr>
          <w:rtl/>
        </w:rPr>
        <w:t xml:space="preserve"> </w:t>
      </w:r>
    </w:p>
    <w:p w:rsidR="00396D78" w:rsidRPr="00BE2421" w:rsidRDefault="00396D78" w:rsidP="00AF1D25">
      <w:pPr>
        <w:rPr>
          <w:rStyle w:val="5-Char"/>
          <w:bCs/>
          <w:rtl/>
        </w:rPr>
      </w:pPr>
      <w:r w:rsidRPr="00BE2421">
        <w:rPr>
          <w:rStyle w:val="5-Char"/>
          <w:rFonts w:hint="eastAsia"/>
          <w:rtl/>
        </w:rPr>
        <w:t>يَخرُجُ</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فَرجِ</w:t>
      </w:r>
      <w:r w:rsidRPr="00BE2421">
        <w:rPr>
          <w:rStyle w:val="5-Char"/>
          <w:rFonts w:hint="cs"/>
          <w:rtl/>
        </w:rPr>
        <w:t>،</w:t>
      </w:r>
      <w:r w:rsidRPr="00BE2421">
        <w:rPr>
          <w:rStyle w:val="5-Char"/>
          <w:rtl/>
        </w:rPr>
        <w:t xml:space="preserve"> </w:t>
      </w:r>
      <w:r w:rsidRPr="00BE2421">
        <w:rPr>
          <w:rStyle w:val="5-Char"/>
          <w:rFonts w:hint="eastAsia"/>
          <w:rtl/>
        </w:rPr>
        <w:t>حَيضٌ</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نِفَاسٌ</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ستَحَاضَةٌ</w:t>
      </w:r>
      <w:r w:rsidRPr="00BE2421">
        <w:rPr>
          <w:rStyle w:val="5-Char"/>
          <w:rFonts w:hint="cs"/>
          <w:rtl/>
        </w:rPr>
        <w:t>.</w:t>
      </w:r>
    </w:p>
    <w:p w:rsidR="00396D78" w:rsidRPr="00BE2421" w:rsidRDefault="00396D78" w:rsidP="00AF1D25">
      <w:pPr>
        <w:rPr>
          <w:rStyle w:val="5-Char"/>
          <w:bCs/>
          <w:rtl/>
        </w:rPr>
      </w:pPr>
      <w:r w:rsidRPr="00BE2421">
        <w:rPr>
          <w:rStyle w:val="5-Char"/>
          <w:rFonts w:hint="eastAsia"/>
          <w:rtl/>
        </w:rPr>
        <w:t>فَالحَيضُ</w:t>
      </w:r>
      <w:r w:rsidRPr="00BE2421">
        <w:rPr>
          <w:rStyle w:val="5-Char"/>
          <w:rFonts w:hint="cs"/>
          <w:rtl/>
        </w:rPr>
        <w:t>:</w:t>
      </w:r>
      <w:r w:rsidRPr="00BE2421">
        <w:rPr>
          <w:rStyle w:val="5-Char"/>
          <w:rtl/>
        </w:rPr>
        <w:t xml:space="preserve"> </w:t>
      </w:r>
      <w:r w:rsidRPr="00BE2421">
        <w:rPr>
          <w:rStyle w:val="5-Char"/>
          <w:rFonts w:hint="eastAsia"/>
          <w:rtl/>
        </w:rPr>
        <w:t>دَمٌ</w:t>
      </w:r>
      <w:r w:rsidRPr="00BE2421">
        <w:rPr>
          <w:rStyle w:val="5-Char"/>
          <w:rtl/>
        </w:rPr>
        <w:t xml:space="preserve"> </w:t>
      </w:r>
      <w:r w:rsidRPr="00BE2421">
        <w:rPr>
          <w:rStyle w:val="5-Char"/>
          <w:rFonts w:hint="eastAsia"/>
          <w:rtl/>
        </w:rPr>
        <w:t>يَنَفُضُه</w:t>
      </w:r>
      <w:r w:rsidRPr="00BE2421">
        <w:rPr>
          <w:rStyle w:val="5-Char"/>
          <w:rtl/>
        </w:rPr>
        <w:t xml:space="preserve"> </w:t>
      </w:r>
      <w:r w:rsidRPr="00BE2421">
        <w:rPr>
          <w:rStyle w:val="5-Char"/>
          <w:rFonts w:hint="eastAsia"/>
          <w:rtl/>
        </w:rPr>
        <w:t>رَحِمُ</w:t>
      </w:r>
      <w:r w:rsidRPr="00BE2421">
        <w:rPr>
          <w:rStyle w:val="5-Char"/>
          <w:rtl/>
        </w:rPr>
        <w:t xml:space="preserve"> </w:t>
      </w:r>
      <w:r w:rsidRPr="00BE2421">
        <w:rPr>
          <w:rStyle w:val="5-Char"/>
          <w:rFonts w:hint="eastAsia"/>
          <w:rtl/>
        </w:rPr>
        <w:t>بَالِغَةٍ</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دَاءَ</w:t>
      </w:r>
      <w:r w:rsidRPr="00BE2421">
        <w:rPr>
          <w:rStyle w:val="5-Char"/>
          <w:rtl/>
        </w:rPr>
        <w:t xml:space="preserve"> </w:t>
      </w:r>
      <w:r w:rsidRPr="00BE2421">
        <w:rPr>
          <w:rStyle w:val="5-Char"/>
          <w:rFonts w:hint="eastAsia"/>
          <w:rtl/>
        </w:rPr>
        <w:t>بِهَ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حَبلَ</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تَبلُغ</w:t>
      </w:r>
      <w:r w:rsidRPr="00BE2421">
        <w:rPr>
          <w:rStyle w:val="5-Char"/>
          <w:rtl/>
        </w:rPr>
        <w:t xml:space="preserve"> </w:t>
      </w:r>
      <w:r w:rsidRPr="00BE2421">
        <w:rPr>
          <w:rStyle w:val="5-Char"/>
          <w:rFonts w:hint="eastAsia"/>
          <w:rtl/>
        </w:rPr>
        <w:t>سِنَّ</w:t>
      </w:r>
      <w:r w:rsidRPr="00BE2421">
        <w:rPr>
          <w:rStyle w:val="5-Char"/>
          <w:rtl/>
        </w:rPr>
        <w:t xml:space="preserve"> </w:t>
      </w:r>
      <w:r w:rsidRPr="00BE2421">
        <w:rPr>
          <w:rStyle w:val="5-Char"/>
          <w:rFonts w:hint="eastAsia"/>
          <w:rtl/>
        </w:rPr>
        <w:t>الإِيَاسِ</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أَقَلُّ</w:t>
      </w:r>
      <w:r w:rsidRPr="00BE2421">
        <w:rPr>
          <w:rStyle w:val="5-Char"/>
          <w:rtl/>
        </w:rPr>
        <w:t xml:space="preserve"> </w:t>
      </w:r>
      <w:r w:rsidRPr="00BE2421">
        <w:rPr>
          <w:rStyle w:val="5-Char"/>
          <w:rFonts w:hint="eastAsia"/>
          <w:rtl/>
        </w:rPr>
        <w:t>الحَيضِ</w:t>
      </w:r>
      <w:r w:rsidRPr="00BE2421">
        <w:rPr>
          <w:rStyle w:val="5-Char"/>
          <w:rFonts w:hint="cs"/>
          <w:rtl/>
        </w:rPr>
        <w:t>:</w:t>
      </w:r>
      <w:r w:rsidRPr="00BE2421">
        <w:rPr>
          <w:rStyle w:val="5-Char"/>
          <w:rtl/>
        </w:rPr>
        <w:t xml:space="preserve"> </w:t>
      </w:r>
      <w:r w:rsidRPr="00BE2421">
        <w:rPr>
          <w:rStyle w:val="5-Char"/>
          <w:rFonts w:hint="eastAsia"/>
          <w:rtl/>
        </w:rPr>
        <w:t>ثَلَاثَةُ</w:t>
      </w:r>
      <w:r w:rsidRPr="00BE2421">
        <w:rPr>
          <w:rStyle w:val="5-Char"/>
          <w:rtl/>
        </w:rPr>
        <w:t xml:space="preserve"> </w:t>
      </w:r>
      <w:r w:rsidRPr="00BE2421">
        <w:rPr>
          <w:rStyle w:val="5-Char"/>
          <w:rFonts w:hint="eastAsia"/>
          <w:rtl/>
        </w:rPr>
        <w:t>أَيَّامٍ</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أَوسَطُه</w:t>
      </w:r>
      <w:r w:rsidRPr="00BE2421">
        <w:rPr>
          <w:rStyle w:val="5-Char"/>
          <w:rFonts w:hint="cs"/>
          <w:rtl/>
        </w:rPr>
        <w:t>:</w:t>
      </w:r>
      <w:r w:rsidRPr="00BE2421">
        <w:rPr>
          <w:rStyle w:val="5-Char"/>
          <w:rtl/>
        </w:rPr>
        <w:t xml:space="preserve"> </w:t>
      </w:r>
      <w:r w:rsidRPr="00BE2421">
        <w:rPr>
          <w:rStyle w:val="5-Char"/>
          <w:rFonts w:hint="eastAsia"/>
          <w:rtl/>
        </w:rPr>
        <w:t>خَمسَ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أَكثَرُه</w:t>
      </w:r>
      <w:r w:rsidRPr="00BE2421">
        <w:rPr>
          <w:rStyle w:val="5-Char"/>
          <w:rFonts w:hint="cs"/>
          <w:rtl/>
        </w:rPr>
        <w:t>:</w:t>
      </w:r>
      <w:r w:rsidRPr="00BE2421">
        <w:rPr>
          <w:rStyle w:val="5-Char"/>
          <w:rtl/>
        </w:rPr>
        <w:t xml:space="preserve"> </w:t>
      </w:r>
      <w:r w:rsidRPr="00BE2421">
        <w:rPr>
          <w:rStyle w:val="5-Char"/>
          <w:rFonts w:hint="eastAsia"/>
          <w:rtl/>
        </w:rPr>
        <w:t>عَشرَةٌ</w:t>
      </w:r>
    </w:p>
    <w:p w:rsidR="00396D78" w:rsidRPr="00BE2421" w:rsidRDefault="00396D78"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النِّفَاسُ</w:t>
      </w:r>
      <w:r w:rsidRPr="00BE2421">
        <w:rPr>
          <w:rStyle w:val="5-Char"/>
          <w:rFonts w:hint="cs"/>
          <w:rtl/>
        </w:rPr>
        <w:t>:</w:t>
      </w:r>
      <w:r w:rsidRPr="00BE2421">
        <w:rPr>
          <w:rStyle w:val="5-Char"/>
          <w:rtl/>
        </w:rPr>
        <w:t xml:space="preserve"> </w:t>
      </w:r>
      <w:r w:rsidRPr="00BE2421">
        <w:rPr>
          <w:rStyle w:val="5-Char"/>
          <w:rFonts w:hint="eastAsia"/>
          <w:rtl/>
        </w:rPr>
        <w:t>هُوَ</w:t>
      </w:r>
      <w:r w:rsidRPr="00BE2421">
        <w:rPr>
          <w:rStyle w:val="5-Char"/>
          <w:rtl/>
        </w:rPr>
        <w:t xml:space="preserve"> </w:t>
      </w:r>
      <w:r w:rsidRPr="00BE2421">
        <w:rPr>
          <w:rStyle w:val="5-Char"/>
          <w:rFonts w:hint="eastAsia"/>
          <w:rtl/>
        </w:rPr>
        <w:t>الدَّمُ</w:t>
      </w:r>
      <w:r w:rsidRPr="00BE2421">
        <w:rPr>
          <w:rStyle w:val="5-Char"/>
          <w:rtl/>
        </w:rPr>
        <w:t xml:space="preserve"> </w:t>
      </w:r>
      <w:r w:rsidRPr="00BE2421">
        <w:rPr>
          <w:rStyle w:val="5-Char"/>
          <w:rFonts w:hint="eastAsia"/>
          <w:rtl/>
        </w:rPr>
        <w:t>الخَارِجُ</w:t>
      </w:r>
      <w:r w:rsidRPr="00BE2421">
        <w:rPr>
          <w:rStyle w:val="5-Char"/>
          <w:rtl/>
        </w:rPr>
        <w:t xml:space="preserve"> </w:t>
      </w:r>
      <w:r w:rsidRPr="00BE2421">
        <w:rPr>
          <w:rStyle w:val="5-Char"/>
          <w:rFonts w:hint="eastAsia"/>
          <w:rtl/>
        </w:rPr>
        <w:t>عَقِبَ</w:t>
      </w:r>
      <w:r w:rsidRPr="00BE2421">
        <w:rPr>
          <w:rStyle w:val="5-Char"/>
          <w:rtl/>
        </w:rPr>
        <w:t xml:space="preserve"> </w:t>
      </w:r>
      <w:r w:rsidRPr="00BE2421">
        <w:rPr>
          <w:rStyle w:val="5-Char"/>
          <w:rFonts w:hint="eastAsia"/>
          <w:rtl/>
        </w:rPr>
        <w:t>الوِلَادَ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أَكثَرُه</w:t>
      </w:r>
      <w:r w:rsidRPr="00BE2421">
        <w:rPr>
          <w:rStyle w:val="5-Char"/>
          <w:rFonts w:hint="cs"/>
          <w:rtl/>
        </w:rPr>
        <w:t>:</w:t>
      </w:r>
      <w:r w:rsidRPr="00BE2421">
        <w:rPr>
          <w:rStyle w:val="5-Char"/>
          <w:rtl/>
        </w:rPr>
        <w:t xml:space="preserve"> </w:t>
      </w:r>
      <w:r w:rsidRPr="00BE2421">
        <w:rPr>
          <w:rStyle w:val="5-Char"/>
          <w:rFonts w:hint="eastAsia"/>
          <w:rtl/>
        </w:rPr>
        <w:t>أَربَعُونَ</w:t>
      </w:r>
      <w:r w:rsidRPr="00BE2421">
        <w:rPr>
          <w:rStyle w:val="5-Char"/>
          <w:rtl/>
        </w:rPr>
        <w:t xml:space="preserve"> </w:t>
      </w:r>
      <w:r w:rsidRPr="00BE2421">
        <w:rPr>
          <w:rStyle w:val="5-Char"/>
          <w:rFonts w:hint="eastAsia"/>
          <w:rtl/>
        </w:rPr>
        <w:t>يَومً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حَدَّ</w:t>
      </w:r>
      <w:r w:rsidRPr="00BE2421">
        <w:rPr>
          <w:rStyle w:val="5-Char"/>
          <w:rtl/>
        </w:rPr>
        <w:t xml:space="preserve"> </w:t>
      </w:r>
      <w:r w:rsidRPr="00BE2421">
        <w:rPr>
          <w:rStyle w:val="5-Char"/>
          <w:rFonts w:hint="eastAsia"/>
          <w:rtl/>
        </w:rPr>
        <w:t>لِأَقَلِّه</w:t>
      </w:r>
    </w:p>
    <w:p w:rsidR="00396D78" w:rsidRPr="00BE2421" w:rsidRDefault="00396D78"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الاِستِحَاضَةُ</w:t>
      </w:r>
      <w:r w:rsidRPr="00BE2421">
        <w:rPr>
          <w:rStyle w:val="5-Char"/>
          <w:rFonts w:hint="cs"/>
          <w:rtl/>
        </w:rPr>
        <w:t>:</w:t>
      </w:r>
      <w:r w:rsidRPr="00BE2421">
        <w:rPr>
          <w:rStyle w:val="5-Char"/>
          <w:rtl/>
        </w:rPr>
        <w:t xml:space="preserve"> </w:t>
      </w:r>
      <w:r w:rsidRPr="00BE2421">
        <w:rPr>
          <w:rStyle w:val="5-Char"/>
          <w:rFonts w:hint="eastAsia"/>
          <w:rtl/>
        </w:rPr>
        <w:t>دَمٌ</w:t>
      </w:r>
      <w:r w:rsidRPr="00BE2421">
        <w:rPr>
          <w:rStyle w:val="5-Char"/>
          <w:rtl/>
        </w:rPr>
        <w:t xml:space="preserve"> </w:t>
      </w:r>
      <w:r w:rsidRPr="00BE2421">
        <w:rPr>
          <w:rStyle w:val="5-Char"/>
          <w:rFonts w:hint="eastAsia"/>
          <w:rtl/>
        </w:rPr>
        <w:t>نَقَصَ</w:t>
      </w:r>
      <w:r w:rsidRPr="00BE2421">
        <w:rPr>
          <w:rStyle w:val="5-Char"/>
          <w:rtl/>
        </w:rPr>
        <w:t xml:space="preserve"> </w:t>
      </w:r>
      <w:r w:rsidRPr="00BE2421">
        <w:rPr>
          <w:rStyle w:val="5-Char"/>
          <w:rFonts w:hint="eastAsia"/>
          <w:rtl/>
        </w:rPr>
        <w:t>عَن</w:t>
      </w:r>
      <w:r w:rsidRPr="00BE2421">
        <w:rPr>
          <w:rStyle w:val="5-Char"/>
          <w:rtl/>
        </w:rPr>
        <w:t xml:space="preserve"> </w:t>
      </w:r>
      <w:r w:rsidRPr="00BE2421">
        <w:rPr>
          <w:rStyle w:val="5-Char"/>
          <w:rFonts w:hint="eastAsia"/>
          <w:rtl/>
        </w:rPr>
        <w:t>ثَلَاثَةِ</w:t>
      </w:r>
      <w:r w:rsidRPr="00BE2421">
        <w:rPr>
          <w:rStyle w:val="5-Char"/>
          <w:rtl/>
        </w:rPr>
        <w:t xml:space="preserve"> </w:t>
      </w:r>
      <w:r w:rsidRPr="00BE2421">
        <w:rPr>
          <w:rStyle w:val="5-Char"/>
          <w:rFonts w:hint="eastAsia"/>
          <w:rtl/>
        </w:rPr>
        <w:t>أَيَّامٍ</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زَادَ</w:t>
      </w:r>
      <w:r w:rsidRPr="00BE2421">
        <w:rPr>
          <w:rStyle w:val="5-Char"/>
          <w:rtl/>
        </w:rPr>
        <w:t xml:space="preserve"> </w:t>
      </w:r>
      <w:r w:rsidRPr="00BE2421">
        <w:rPr>
          <w:rStyle w:val="5-Char"/>
          <w:rFonts w:hint="eastAsia"/>
          <w:rtl/>
        </w:rPr>
        <w:t>عَل</w:t>
      </w:r>
      <w:r w:rsidR="000C2629" w:rsidRPr="00BE2421">
        <w:rPr>
          <w:rStyle w:val="5-Char"/>
          <w:rFonts w:hint="cs"/>
          <w:rtl/>
        </w:rPr>
        <w:t>ی</w:t>
      </w:r>
      <w:r w:rsidRPr="00BE2421">
        <w:rPr>
          <w:rStyle w:val="5-Char"/>
          <w:rtl/>
        </w:rPr>
        <w:t xml:space="preserve"> </w:t>
      </w:r>
      <w:r w:rsidRPr="00BE2421">
        <w:rPr>
          <w:rStyle w:val="5-Char"/>
          <w:rFonts w:hint="eastAsia"/>
          <w:rtl/>
        </w:rPr>
        <w:t>عَشرَةٍ</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حَيضِ</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عَلَ</w:t>
      </w:r>
      <w:r w:rsidR="000C2629" w:rsidRPr="00BE2421">
        <w:rPr>
          <w:rStyle w:val="5-Char"/>
          <w:rFonts w:hint="cs"/>
          <w:rtl/>
        </w:rPr>
        <w:t>ی</w:t>
      </w:r>
      <w:r w:rsidRPr="00BE2421">
        <w:rPr>
          <w:rStyle w:val="5-Char"/>
          <w:rtl/>
        </w:rPr>
        <w:t xml:space="preserve"> </w:t>
      </w:r>
      <w:r w:rsidRPr="00BE2421">
        <w:rPr>
          <w:rStyle w:val="5-Char"/>
          <w:rFonts w:hint="eastAsia"/>
          <w:rtl/>
        </w:rPr>
        <w:t>أَربَعِينَ</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نِّفَاسِ</w:t>
      </w:r>
      <w:r w:rsidRPr="00BE2421">
        <w:rPr>
          <w:rStyle w:val="5-Char"/>
          <w:rFonts w:hint="cs"/>
          <w:rtl/>
        </w:rPr>
        <w:t>.</w:t>
      </w:r>
    </w:p>
    <w:p w:rsidR="00396D78" w:rsidRPr="00BE2421" w:rsidRDefault="00396D78"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أَقَلُّ</w:t>
      </w:r>
      <w:r w:rsidRPr="00BE2421">
        <w:rPr>
          <w:rStyle w:val="5-Char"/>
          <w:rtl/>
        </w:rPr>
        <w:t xml:space="preserve"> </w:t>
      </w:r>
      <w:r w:rsidRPr="00BE2421">
        <w:rPr>
          <w:rStyle w:val="5-Char"/>
          <w:rFonts w:hint="eastAsia"/>
          <w:rtl/>
        </w:rPr>
        <w:t>الطُّهرِ</w:t>
      </w:r>
      <w:r w:rsidRPr="00BE2421">
        <w:rPr>
          <w:rStyle w:val="5-Char"/>
          <w:rtl/>
        </w:rPr>
        <w:t xml:space="preserve"> </w:t>
      </w:r>
      <w:r w:rsidRPr="00BE2421">
        <w:rPr>
          <w:rStyle w:val="5-Char"/>
          <w:rFonts w:hint="eastAsia"/>
          <w:rtl/>
        </w:rPr>
        <w:t>الفَاصِلِ</w:t>
      </w:r>
      <w:r w:rsidRPr="00BE2421">
        <w:rPr>
          <w:rStyle w:val="5-Char"/>
          <w:rtl/>
        </w:rPr>
        <w:t xml:space="preserve"> </w:t>
      </w:r>
      <w:r w:rsidRPr="00BE2421">
        <w:rPr>
          <w:rStyle w:val="5-Char"/>
          <w:rFonts w:hint="eastAsia"/>
          <w:rtl/>
        </w:rPr>
        <w:t>بَينَ</w:t>
      </w:r>
      <w:r w:rsidRPr="00BE2421">
        <w:rPr>
          <w:rStyle w:val="5-Char"/>
          <w:rtl/>
        </w:rPr>
        <w:t xml:space="preserve"> </w:t>
      </w:r>
      <w:r w:rsidRPr="00BE2421">
        <w:rPr>
          <w:rStyle w:val="5-Char"/>
          <w:rFonts w:hint="eastAsia"/>
          <w:rtl/>
        </w:rPr>
        <w:t>الحَيضَتَينِ</w:t>
      </w:r>
      <w:r w:rsidRPr="00BE2421">
        <w:rPr>
          <w:rStyle w:val="5-Char"/>
          <w:rFonts w:hint="cs"/>
          <w:rtl/>
        </w:rPr>
        <w:t>:</w:t>
      </w:r>
      <w:r w:rsidRPr="00BE2421">
        <w:rPr>
          <w:rStyle w:val="5-Char"/>
          <w:rtl/>
        </w:rPr>
        <w:t xml:space="preserve"> </w:t>
      </w:r>
      <w:r w:rsidRPr="00BE2421">
        <w:rPr>
          <w:rStyle w:val="5-Char"/>
          <w:rFonts w:hint="eastAsia"/>
          <w:rtl/>
        </w:rPr>
        <w:t>خَمسَةَ</w:t>
      </w:r>
      <w:r w:rsidRPr="00BE2421">
        <w:rPr>
          <w:rStyle w:val="5-Char"/>
          <w:rtl/>
        </w:rPr>
        <w:t xml:space="preserve"> </w:t>
      </w:r>
      <w:r w:rsidRPr="00BE2421">
        <w:rPr>
          <w:rStyle w:val="5-Char"/>
          <w:rFonts w:hint="eastAsia"/>
          <w:rtl/>
        </w:rPr>
        <w:t>عَشَرَ</w:t>
      </w:r>
      <w:r w:rsidRPr="00BE2421">
        <w:rPr>
          <w:rStyle w:val="5-Char"/>
          <w:rtl/>
        </w:rPr>
        <w:t xml:space="preserve"> </w:t>
      </w:r>
      <w:r w:rsidRPr="00BE2421">
        <w:rPr>
          <w:rStyle w:val="5-Char"/>
          <w:rFonts w:hint="eastAsia"/>
          <w:rtl/>
        </w:rPr>
        <w:t>يَومً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حَدَّ</w:t>
      </w:r>
      <w:r w:rsidRPr="00BE2421">
        <w:rPr>
          <w:rStyle w:val="5-Char"/>
          <w:rtl/>
        </w:rPr>
        <w:t xml:space="preserve"> </w:t>
      </w:r>
      <w:r w:rsidRPr="00BE2421">
        <w:rPr>
          <w:rStyle w:val="5-Char"/>
          <w:rFonts w:hint="eastAsia"/>
          <w:rtl/>
        </w:rPr>
        <w:t>لِأَكثَرِه</w:t>
      </w:r>
      <w:r w:rsidRPr="00BE2421">
        <w:rPr>
          <w:rStyle w:val="5-Char"/>
          <w:rtl/>
        </w:rPr>
        <w:t xml:space="preserve"> </w:t>
      </w:r>
      <w:r w:rsidRPr="00BE2421">
        <w:rPr>
          <w:rStyle w:val="5-Char"/>
          <w:rFonts w:hint="eastAsia"/>
          <w:rtl/>
        </w:rPr>
        <w:t>إِلَّا</w:t>
      </w:r>
      <w:r w:rsidRPr="00BE2421">
        <w:rPr>
          <w:rStyle w:val="5-Char"/>
          <w:rtl/>
        </w:rPr>
        <w:t xml:space="preserve"> </w:t>
      </w:r>
      <w:r w:rsidRPr="00BE2421">
        <w:rPr>
          <w:rStyle w:val="5-Char"/>
          <w:rFonts w:hint="eastAsia"/>
          <w:rtl/>
        </w:rPr>
        <w:t>لِمَن</w:t>
      </w:r>
      <w:r w:rsidRPr="00BE2421">
        <w:rPr>
          <w:rStyle w:val="5-Char"/>
          <w:rtl/>
        </w:rPr>
        <w:t xml:space="preserve"> </w:t>
      </w:r>
      <w:r w:rsidRPr="00BE2421">
        <w:rPr>
          <w:rStyle w:val="5-Char"/>
          <w:rFonts w:hint="eastAsia"/>
          <w:rtl/>
        </w:rPr>
        <w:t>بَلَغَت</w:t>
      </w:r>
      <w:r w:rsidRPr="00BE2421">
        <w:rPr>
          <w:rStyle w:val="5-Char"/>
          <w:rtl/>
        </w:rPr>
        <w:t xml:space="preserve"> </w:t>
      </w:r>
      <w:r w:rsidRPr="00BE2421">
        <w:rPr>
          <w:rStyle w:val="5-Char"/>
          <w:rFonts w:hint="eastAsia"/>
          <w:rtl/>
        </w:rPr>
        <w:t>مُستَحَاضَةً</w:t>
      </w:r>
    </w:p>
    <w:p w:rsidR="00396D78" w:rsidRPr="00BE2421" w:rsidRDefault="00396D78"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يُحرَمُ</w:t>
      </w:r>
      <w:r w:rsidRPr="00BE2421">
        <w:rPr>
          <w:rStyle w:val="5-Char"/>
          <w:rtl/>
        </w:rPr>
        <w:t xml:space="preserve"> </w:t>
      </w:r>
      <w:r w:rsidRPr="00BE2421">
        <w:rPr>
          <w:rStyle w:val="5-Char"/>
          <w:rFonts w:hint="eastAsia"/>
          <w:rtl/>
        </w:rPr>
        <w:t>بِالحَيضِ</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لنِّفَاسِ</w:t>
      </w:r>
      <w:r w:rsidRPr="00BE2421">
        <w:rPr>
          <w:rStyle w:val="5-Char"/>
          <w:rtl/>
        </w:rPr>
        <w:t xml:space="preserve"> </w:t>
      </w:r>
      <w:r w:rsidRPr="00BE2421">
        <w:rPr>
          <w:rStyle w:val="5-Char"/>
          <w:rFonts w:hint="eastAsia"/>
          <w:rtl/>
        </w:rPr>
        <w:t>ثَمَانِيَةُ</w:t>
      </w:r>
      <w:r w:rsidRPr="00BE2421">
        <w:rPr>
          <w:rStyle w:val="5-Char"/>
          <w:rtl/>
        </w:rPr>
        <w:t xml:space="preserve"> </w:t>
      </w:r>
      <w:r w:rsidRPr="00BE2421">
        <w:rPr>
          <w:rStyle w:val="5-Char"/>
          <w:rFonts w:hint="eastAsia"/>
          <w:rtl/>
        </w:rPr>
        <w:t>أَشيَاءَ</w:t>
      </w:r>
      <w:r w:rsidRPr="00BE2421">
        <w:rPr>
          <w:rStyle w:val="5-Char"/>
          <w:rFonts w:hint="cs"/>
          <w:rtl/>
        </w:rPr>
        <w:t>:</w:t>
      </w:r>
      <w:r w:rsidRPr="00BE2421">
        <w:rPr>
          <w:rStyle w:val="5-Char"/>
          <w:rtl/>
        </w:rPr>
        <w:t xml:space="preserve"> </w:t>
      </w:r>
      <w:r w:rsidRPr="00BE2421">
        <w:rPr>
          <w:rStyle w:val="5-Char"/>
          <w:rFonts w:hint="eastAsia"/>
          <w:rtl/>
        </w:rPr>
        <w:t>الصَّلَاةُ</w:t>
      </w:r>
      <w:r w:rsidRPr="00BE2421">
        <w:rPr>
          <w:rStyle w:val="5-Char"/>
          <w:rtl/>
        </w:rPr>
        <w:t xml:space="preserve"> </w:t>
      </w:r>
      <w:r w:rsidRPr="00BE2421">
        <w:rPr>
          <w:rStyle w:val="5-Char"/>
          <w:rFonts w:hint="eastAsia"/>
          <w:rtl/>
        </w:rPr>
        <w:t>وَالصَّومُ</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رَاءَةُ</w:t>
      </w:r>
      <w:r w:rsidRPr="00BE2421">
        <w:rPr>
          <w:rStyle w:val="5-Char"/>
          <w:rtl/>
        </w:rPr>
        <w:t xml:space="preserve"> </w:t>
      </w:r>
      <w:r w:rsidRPr="00BE2421">
        <w:rPr>
          <w:rStyle w:val="5-Char"/>
          <w:rFonts w:hint="eastAsia"/>
          <w:rtl/>
        </w:rPr>
        <w:t>آيَةٍ</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قُرآن</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سُّهَا</w:t>
      </w:r>
      <w:r w:rsidRPr="00BE2421">
        <w:rPr>
          <w:rStyle w:val="5-Char"/>
          <w:rtl/>
        </w:rPr>
        <w:t xml:space="preserve"> </w:t>
      </w:r>
      <w:r w:rsidRPr="00BE2421">
        <w:rPr>
          <w:rStyle w:val="5-Char"/>
          <w:rFonts w:hint="eastAsia"/>
          <w:rtl/>
        </w:rPr>
        <w:t>إِلَّا</w:t>
      </w:r>
      <w:r w:rsidRPr="00BE2421">
        <w:rPr>
          <w:rStyle w:val="5-Char"/>
          <w:rtl/>
        </w:rPr>
        <w:t xml:space="preserve"> </w:t>
      </w:r>
      <w:r w:rsidRPr="00BE2421">
        <w:rPr>
          <w:rStyle w:val="5-Char"/>
          <w:rFonts w:hint="eastAsia"/>
          <w:rtl/>
        </w:rPr>
        <w:t>بِغِلَافٍ</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دُخُولُ</w:t>
      </w:r>
      <w:r w:rsidRPr="00BE2421">
        <w:rPr>
          <w:rStyle w:val="5-Char"/>
          <w:rtl/>
        </w:rPr>
        <w:t xml:space="preserve"> </w:t>
      </w:r>
      <w:r w:rsidRPr="00BE2421">
        <w:rPr>
          <w:rStyle w:val="5-Char"/>
          <w:rFonts w:hint="eastAsia"/>
          <w:rtl/>
        </w:rPr>
        <w:t>مَسجِد</w:t>
      </w:r>
      <w:r w:rsidRPr="00BE2421">
        <w:rPr>
          <w:rStyle w:val="5-Char"/>
          <w:rtl/>
        </w:rPr>
        <w:t xml:space="preserve"> </w:t>
      </w:r>
      <w:r w:rsidRPr="00BE2421">
        <w:rPr>
          <w:rStyle w:val="5-Char"/>
          <w:rFonts w:hint="eastAsia"/>
          <w:rtl/>
        </w:rPr>
        <w:t>وَالطَّوَافُ</w:t>
      </w:r>
      <w:r w:rsidRPr="00BE2421">
        <w:rPr>
          <w:rStyle w:val="5-Char"/>
          <w:rtl/>
        </w:rPr>
        <w:t xml:space="preserve"> </w:t>
      </w:r>
      <w:r w:rsidRPr="00BE2421">
        <w:rPr>
          <w:rStyle w:val="5-Char"/>
          <w:rFonts w:hint="eastAsia"/>
          <w:rtl/>
        </w:rPr>
        <w:t>وَالجِمَاعُ</w:t>
      </w:r>
      <w:r w:rsidRPr="00BE2421">
        <w:rPr>
          <w:rStyle w:val="5-Char"/>
          <w:rtl/>
        </w:rPr>
        <w:t xml:space="preserve"> </w:t>
      </w:r>
      <w:r w:rsidRPr="00BE2421">
        <w:rPr>
          <w:rStyle w:val="5-Char"/>
          <w:rFonts w:hint="eastAsia"/>
          <w:rtl/>
        </w:rPr>
        <w:t>وَالاِستِمتَاعُ</w:t>
      </w:r>
      <w:r w:rsidRPr="00BE2421">
        <w:rPr>
          <w:rStyle w:val="5-Char"/>
          <w:rtl/>
        </w:rPr>
        <w:t xml:space="preserve"> </w:t>
      </w:r>
      <w:r w:rsidRPr="00BE2421">
        <w:rPr>
          <w:rStyle w:val="5-Char"/>
          <w:rFonts w:hint="eastAsia"/>
          <w:rtl/>
        </w:rPr>
        <w:t>بِمَا</w:t>
      </w:r>
      <w:r w:rsidRPr="00BE2421">
        <w:rPr>
          <w:rStyle w:val="5-Char"/>
          <w:rtl/>
        </w:rPr>
        <w:t xml:space="preserve"> </w:t>
      </w:r>
      <w:r w:rsidRPr="00BE2421">
        <w:rPr>
          <w:rStyle w:val="5-Char"/>
          <w:rFonts w:hint="eastAsia"/>
          <w:rtl/>
        </w:rPr>
        <w:t>تَحتَ</w:t>
      </w:r>
      <w:r w:rsidRPr="00BE2421">
        <w:rPr>
          <w:rStyle w:val="5-Char"/>
          <w:rtl/>
        </w:rPr>
        <w:t xml:space="preserve"> </w:t>
      </w:r>
      <w:r w:rsidRPr="00BE2421">
        <w:rPr>
          <w:rStyle w:val="5-Char"/>
          <w:rFonts w:hint="eastAsia"/>
          <w:rtl/>
        </w:rPr>
        <w:t>السُّرَّةِ</w:t>
      </w:r>
      <w:r w:rsidRPr="00BE2421">
        <w:rPr>
          <w:rStyle w:val="5-Char"/>
          <w:rtl/>
        </w:rPr>
        <w:t xml:space="preserve"> </w:t>
      </w:r>
      <w:r w:rsidRPr="00BE2421">
        <w:rPr>
          <w:rStyle w:val="5-Char"/>
          <w:rFonts w:hint="eastAsia"/>
          <w:rtl/>
        </w:rPr>
        <w:t>اِلَ</w:t>
      </w:r>
      <w:r w:rsidR="000C2629" w:rsidRPr="00BE2421">
        <w:rPr>
          <w:rStyle w:val="5-Char"/>
          <w:rFonts w:hint="cs"/>
          <w:rtl/>
        </w:rPr>
        <w:t>ی</w:t>
      </w:r>
      <w:r w:rsidRPr="00BE2421">
        <w:rPr>
          <w:rStyle w:val="5-Char"/>
          <w:rtl/>
        </w:rPr>
        <w:t xml:space="preserve"> </w:t>
      </w:r>
      <w:r w:rsidRPr="00BE2421">
        <w:rPr>
          <w:rStyle w:val="5-Char"/>
          <w:rFonts w:hint="eastAsia"/>
          <w:rtl/>
        </w:rPr>
        <w:t>تَحتِ</w:t>
      </w:r>
      <w:r w:rsidRPr="00BE2421">
        <w:rPr>
          <w:rStyle w:val="5-Char"/>
          <w:rtl/>
        </w:rPr>
        <w:t xml:space="preserve"> </w:t>
      </w:r>
      <w:r w:rsidRPr="00BE2421">
        <w:rPr>
          <w:rStyle w:val="5-Char"/>
          <w:rFonts w:hint="eastAsia"/>
          <w:rtl/>
        </w:rPr>
        <w:t>الرُّكبَ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ذَا</w:t>
      </w:r>
      <w:r w:rsidRPr="00BE2421">
        <w:rPr>
          <w:rStyle w:val="5-Char"/>
          <w:rtl/>
        </w:rPr>
        <w:t xml:space="preserve"> </w:t>
      </w:r>
      <w:r w:rsidRPr="00BE2421">
        <w:rPr>
          <w:rStyle w:val="5-Char"/>
          <w:rFonts w:hint="eastAsia"/>
          <w:rtl/>
        </w:rPr>
        <w:t>اِنقَطَعَ</w:t>
      </w:r>
      <w:r w:rsidRPr="00BE2421">
        <w:rPr>
          <w:rStyle w:val="5-Char"/>
          <w:rtl/>
        </w:rPr>
        <w:t xml:space="preserve"> </w:t>
      </w:r>
      <w:r w:rsidRPr="00BE2421">
        <w:rPr>
          <w:rStyle w:val="5-Char"/>
          <w:rFonts w:hint="eastAsia"/>
          <w:rtl/>
        </w:rPr>
        <w:t>الدَّمُ</w:t>
      </w:r>
      <w:r w:rsidRPr="00BE2421">
        <w:rPr>
          <w:rStyle w:val="5-Char"/>
          <w:rtl/>
        </w:rPr>
        <w:t xml:space="preserve"> </w:t>
      </w:r>
      <w:r w:rsidRPr="00BE2421">
        <w:rPr>
          <w:rStyle w:val="5-Char"/>
          <w:rFonts w:hint="eastAsia"/>
          <w:rtl/>
        </w:rPr>
        <w:t>لِأَكثَرِ</w:t>
      </w:r>
      <w:r w:rsidRPr="00BE2421">
        <w:rPr>
          <w:rStyle w:val="5-Char"/>
          <w:rtl/>
        </w:rPr>
        <w:t xml:space="preserve"> </w:t>
      </w:r>
      <w:r w:rsidRPr="00BE2421">
        <w:rPr>
          <w:rStyle w:val="5-Char"/>
          <w:rFonts w:hint="eastAsia"/>
          <w:rtl/>
        </w:rPr>
        <w:t>الحَيضِ</w:t>
      </w:r>
      <w:r w:rsidRPr="00BE2421">
        <w:rPr>
          <w:rStyle w:val="5-Char"/>
          <w:rtl/>
        </w:rPr>
        <w:t xml:space="preserve"> </w:t>
      </w:r>
      <w:r w:rsidRPr="00BE2421">
        <w:rPr>
          <w:rStyle w:val="5-Char"/>
          <w:rFonts w:hint="eastAsia"/>
          <w:rtl/>
        </w:rPr>
        <w:t>وَالنِّفَاسِ</w:t>
      </w:r>
      <w:r w:rsidRPr="00BE2421">
        <w:rPr>
          <w:rStyle w:val="5-Char"/>
          <w:rFonts w:hint="cs"/>
          <w:rtl/>
        </w:rPr>
        <w:t>،</w:t>
      </w:r>
      <w:r w:rsidRPr="00BE2421">
        <w:rPr>
          <w:rStyle w:val="5-Char"/>
          <w:rtl/>
        </w:rPr>
        <w:t xml:space="preserve"> </w:t>
      </w:r>
      <w:r w:rsidRPr="00BE2421">
        <w:rPr>
          <w:rStyle w:val="5-Char"/>
          <w:rFonts w:hint="eastAsia"/>
          <w:rtl/>
        </w:rPr>
        <w:t>حَلَّ</w:t>
      </w:r>
      <w:r w:rsidRPr="00BE2421">
        <w:rPr>
          <w:rStyle w:val="5-Char"/>
          <w:rtl/>
        </w:rPr>
        <w:t xml:space="preserve"> </w:t>
      </w:r>
      <w:r w:rsidRPr="00BE2421">
        <w:rPr>
          <w:rStyle w:val="5-Char"/>
          <w:rFonts w:hint="eastAsia"/>
          <w:rtl/>
        </w:rPr>
        <w:t>الوَطءُ</w:t>
      </w:r>
      <w:r w:rsidRPr="00BE2421">
        <w:rPr>
          <w:rStyle w:val="5-Char"/>
          <w:rtl/>
        </w:rPr>
        <w:t xml:space="preserve"> </w:t>
      </w:r>
      <w:r w:rsidRPr="00BE2421">
        <w:rPr>
          <w:rStyle w:val="5-Char"/>
          <w:rFonts w:hint="eastAsia"/>
          <w:rtl/>
        </w:rPr>
        <w:t>بِلَا</w:t>
      </w:r>
      <w:r w:rsidRPr="00BE2421">
        <w:rPr>
          <w:rStyle w:val="5-Char"/>
          <w:rtl/>
        </w:rPr>
        <w:t xml:space="preserve"> </w:t>
      </w:r>
      <w:r w:rsidRPr="00BE2421">
        <w:rPr>
          <w:rStyle w:val="5-Char"/>
          <w:rFonts w:hint="eastAsia"/>
          <w:rtl/>
        </w:rPr>
        <w:t>غُسلٍ</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حِلُّ</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اِنقَطَعَ</w:t>
      </w:r>
      <w:r w:rsidRPr="00BE2421">
        <w:rPr>
          <w:rStyle w:val="5-Char"/>
          <w:rtl/>
        </w:rPr>
        <w:t xml:space="preserve"> </w:t>
      </w:r>
      <w:r w:rsidRPr="00BE2421">
        <w:rPr>
          <w:rStyle w:val="5-Char"/>
          <w:rFonts w:hint="eastAsia"/>
          <w:rtl/>
        </w:rPr>
        <w:t>لِدُونِه</w:t>
      </w:r>
      <w:r w:rsidRPr="00BE2421">
        <w:rPr>
          <w:rStyle w:val="5-Char"/>
          <w:rtl/>
        </w:rPr>
        <w:t xml:space="preserve"> </w:t>
      </w:r>
      <w:r w:rsidRPr="00BE2421">
        <w:rPr>
          <w:rStyle w:val="5-Char"/>
          <w:rFonts w:hint="eastAsia"/>
          <w:rtl/>
        </w:rPr>
        <w:t>لِتَمَامِ</w:t>
      </w:r>
      <w:r w:rsidRPr="00BE2421">
        <w:rPr>
          <w:rStyle w:val="5-Char"/>
          <w:rtl/>
        </w:rPr>
        <w:t xml:space="preserve"> </w:t>
      </w:r>
      <w:r w:rsidRPr="00BE2421">
        <w:rPr>
          <w:rStyle w:val="5-Char"/>
          <w:rFonts w:hint="eastAsia"/>
          <w:rtl/>
        </w:rPr>
        <w:t>عَادَتِهَا</w:t>
      </w:r>
      <w:r w:rsidRPr="00BE2421">
        <w:rPr>
          <w:rStyle w:val="5-Char"/>
          <w:rtl/>
        </w:rPr>
        <w:t xml:space="preserve"> </w:t>
      </w:r>
      <w:r w:rsidRPr="00BE2421">
        <w:rPr>
          <w:rStyle w:val="5-Char"/>
          <w:rFonts w:hint="eastAsia"/>
          <w:rtl/>
        </w:rPr>
        <w:t>إِلَّا</w:t>
      </w:r>
      <w:r w:rsidRPr="00BE2421">
        <w:rPr>
          <w:rStyle w:val="5-Char"/>
          <w:rtl/>
        </w:rPr>
        <w:t xml:space="preserve"> </w:t>
      </w:r>
      <w:r w:rsidRPr="00BE2421">
        <w:rPr>
          <w:rStyle w:val="5-Char"/>
          <w:rFonts w:hint="eastAsia"/>
          <w:rtl/>
        </w:rPr>
        <w:t>أَن</w:t>
      </w:r>
      <w:r w:rsidRPr="00BE2421">
        <w:rPr>
          <w:rStyle w:val="5-Char"/>
          <w:rtl/>
        </w:rPr>
        <w:t xml:space="preserve"> </w:t>
      </w:r>
      <w:r w:rsidRPr="00BE2421">
        <w:rPr>
          <w:rStyle w:val="5-Char"/>
          <w:rFonts w:hint="eastAsia"/>
          <w:rtl/>
        </w:rPr>
        <w:t>تَغتَسِلَ</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تَتَيَمَّمَ</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صَلِّيَ</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تَصِيرَ</w:t>
      </w:r>
      <w:r w:rsidRPr="00BE2421">
        <w:rPr>
          <w:rStyle w:val="5-Char"/>
          <w:rtl/>
        </w:rPr>
        <w:t xml:space="preserve"> </w:t>
      </w:r>
      <w:r w:rsidRPr="00BE2421">
        <w:rPr>
          <w:rStyle w:val="5-Char"/>
          <w:rFonts w:hint="eastAsia"/>
          <w:rtl/>
        </w:rPr>
        <w:t>الصَّلَاةُ</w:t>
      </w:r>
      <w:r w:rsidRPr="00BE2421">
        <w:rPr>
          <w:rStyle w:val="5-Char"/>
          <w:rtl/>
        </w:rPr>
        <w:t xml:space="preserve"> </w:t>
      </w:r>
      <w:r w:rsidRPr="00BE2421">
        <w:rPr>
          <w:rStyle w:val="5-Char"/>
          <w:rFonts w:hint="eastAsia"/>
          <w:rtl/>
        </w:rPr>
        <w:t>دَينًا</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ذِمَّتِهَ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ذ</w:t>
      </w:r>
      <w:r w:rsidRPr="00BE2421">
        <w:rPr>
          <w:rStyle w:val="5-Char"/>
          <w:rFonts w:hint="cs"/>
          <w:rtl/>
        </w:rPr>
        <w:t>ٰ</w:t>
      </w:r>
      <w:r w:rsidRPr="00BE2421">
        <w:rPr>
          <w:rStyle w:val="5-Char"/>
          <w:rFonts w:hint="eastAsia"/>
          <w:rtl/>
        </w:rPr>
        <w:t>لِكَ</w:t>
      </w:r>
      <w:r w:rsidRPr="00BE2421">
        <w:rPr>
          <w:rStyle w:val="5-Char"/>
          <w:rtl/>
        </w:rPr>
        <w:t xml:space="preserve"> </w:t>
      </w:r>
      <w:r w:rsidRPr="00BE2421">
        <w:rPr>
          <w:rStyle w:val="5-Char"/>
          <w:rFonts w:hint="eastAsia"/>
          <w:rtl/>
        </w:rPr>
        <w:t>بِأَن</w:t>
      </w:r>
      <w:r w:rsidRPr="00BE2421">
        <w:rPr>
          <w:rStyle w:val="5-Char"/>
          <w:rtl/>
        </w:rPr>
        <w:t xml:space="preserve"> </w:t>
      </w:r>
      <w:r w:rsidRPr="00BE2421">
        <w:rPr>
          <w:rStyle w:val="5-Char"/>
          <w:rFonts w:hint="eastAsia"/>
          <w:rtl/>
        </w:rPr>
        <w:t>تَجِدَ</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الاِنقِطَاعِ</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وَقتِ</w:t>
      </w:r>
      <w:r w:rsidRPr="00BE2421">
        <w:rPr>
          <w:rStyle w:val="5-Char"/>
          <w:rtl/>
        </w:rPr>
        <w:t xml:space="preserve"> </w:t>
      </w:r>
      <w:r w:rsidRPr="00BE2421">
        <w:rPr>
          <w:rStyle w:val="5-Char"/>
          <w:rFonts w:hint="eastAsia"/>
          <w:rtl/>
        </w:rPr>
        <w:t>الَّذِي</w:t>
      </w:r>
      <w:r w:rsidRPr="00BE2421">
        <w:rPr>
          <w:rStyle w:val="5-Char"/>
          <w:rtl/>
        </w:rPr>
        <w:t xml:space="preserve"> </w:t>
      </w:r>
      <w:r w:rsidRPr="00BE2421">
        <w:rPr>
          <w:rStyle w:val="5-Char"/>
          <w:rFonts w:hint="eastAsia"/>
          <w:rtl/>
        </w:rPr>
        <w:t>اِنقَطَعَ</w:t>
      </w:r>
      <w:r w:rsidRPr="00BE2421">
        <w:rPr>
          <w:rStyle w:val="5-Char"/>
          <w:rtl/>
        </w:rPr>
        <w:t xml:space="preserve"> </w:t>
      </w:r>
      <w:r w:rsidRPr="00BE2421">
        <w:rPr>
          <w:rStyle w:val="5-Char"/>
          <w:rFonts w:hint="eastAsia"/>
          <w:rtl/>
        </w:rPr>
        <w:t>الدَّمُ</w:t>
      </w:r>
      <w:r w:rsidRPr="00BE2421">
        <w:rPr>
          <w:rStyle w:val="5-Char"/>
          <w:rtl/>
        </w:rPr>
        <w:t xml:space="preserve"> </w:t>
      </w:r>
      <w:r w:rsidRPr="00BE2421">
        <w:rPr>
          <w:rStyle w:val="5-Char"/>
          <w:rFonts w:hint="eastAsia"/>
          <w:rtl/>
        </w:rPr>
        <w:t>فِيهِ</w:t>
      </w:r>
      <w:r w:rsidRPr="00BE2421">
        <w:rPr>
          <w:rStyle w:val="5-Char"/>
          <w:rtl/>
        </w:rPr>
        <w:t xml:space="preserve"> </w:t>
      </w:r>
      <w:r w:rsidRPr="00BE2421">
        <w:rPr>
          <w:rStyle w:val="5-Char"/>
          <w:rFonts w:hint="eastAsia"/>
          <w:rtl/>
        </w:rPr>
        <w:t>زَمَنًا</w:t>
      </w:r>
      <w:r w:rsidRPr="00BE2421">
        <w:rPr>
          <w:rStyle w:val="5-Char"/>
          <w:rFonts w:hint="cs"/>
          <w:rtl/>
        </w:rPr>
        <w:t>،</w:t>
      </w:r>
      <w:r w:rsidRPr="00BE2421">
        <w:rPr>
          <w:rStyle w:val="5-Char"/>
          <w:rtl/>
        </w:rPr>
        <w:t xml:space="preserve"> </w:t>
      </w:r>
      <w:r w:rsidRPr="00BE2421">
        <w:rPr>
          <w:rStyle w:val="5-Char"/>
          <w:rFonts w:hint="eastAsia"/>
          <w:rtl/>
        </w:rPr>
        <w:t>يَسَعُ</w:t>
      </w:r>
      <w:r w:rsidRPr="00BE2421">
        <w:rPr>
          <w:rStyle w:val="5-Char"/>
          <w:rtl/>
        </w:rPr>
        <w:t xml:space="preserve"> </w:t>
      </w:r>
      <w:r w:rsidRPr="00BE2421">
        <w:rPr>
          <w:rStyle w:val="5-Char"/>
          <w:rFonts w:hint="eastAsia"/>
          <w:rtl/>
        </w:rPr>
        <w:t>الغُسلَ</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لتَّحرِيمَةَ</w:t>
      </w:r>
      <w:r w:rsidRPr="00BE2421">
        <w:rPr>
          <w:rStyle w:val="5-Char"/>
          <w:rtl/>
        </w:rPr>
        <w:t xml:space="preserve"> </w:t>
      </w:r>
      <w:r w:rsidRPr="00BE2421">
        <w:rPr>
          <w:rStyle w:val="5-Char"/>
          <w:rFonts w:hint="eastAsia"/>
          <w:rtl/>
        </w:rPr>
        <w:t>فَمَا</w:t>
      </w:r>
      <w:r w:rsidRPr="00BE2421">
        <w:rPr>
          <w:rStyle w:val="5-Char"/>
          <w:rtl/>
        </w:rPr>
        <w:t xml:space="preserve"> </w:t>
      </w:r>
      <w:r w:rsidRPr="00BE2421">
        <w:rPr>
          <w:rStyle w:val="5-Char"/>
          <w:rFonts w:hint="eastAsia"/>
          <w:rtl/>
        </w:rPr>
        <w:t>فَوقَهُمَ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تَغتَسِل</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تَتَيَمَّم</w:t>
      </w:r>
      <w:r w:rsidRPr="00BE2421">
        <w:rPr>
          <w:rStyle w:val="5-Char"/>
          <w:rFonts w:hint="cs"/>
          <w:rtl/>
        </w:rPr>
        <w:t>ْ</w:t>
      </w:r>
      <w:r w:rsidRPr="00BE2421">
        <w:rPr>
          <w:rStyle w:val="5-Char"/>
          <w:rtl/>
        </w:rPr>
        <w:t xml:space="preserve"> </w:t>
      </w:r>
      <w:r w:rsidRPr="00BE2421">
        <w:rPr>
          <w:rStyle w:val="5-Char"/>
          <w:rFonts w:hint="eastAsia"/>
          <w:rtl/>
        </w:rPr>
        <w:t>حَتَّ</w:t>
      </w:r>
      <w:r w:rsidR="000C2629" w:rsidRPr="00BE2421">
        <w:rPr>
          <w:rStyle w:val="5-Char"/>
          <w:rFonts w:hint="cs"/>
          <w:rtl/>
        </w:rPr>
        <w:t>ی</w:t>
      </w:r>
      <w:r w:rsidRPr="00BE2421">
        <w:rPr>
          <w:rStyle w:val="5-Char"/>
          <w:rtl/>
        </w:rPr>
        <w:t xml:space="preserve"> </w:t>
      </w:r>
      <w:r w:rsidRPr="00BE2421">
        <w:rPr>
          <w:rStyle w:val="5-Char"/>
          <w:rFonts w:hint="eastAsia"/>
          <w:rtl/>
        </w:rPr>
        <w:t>خَرجَ</w:t>
      </w:r>
      <w:r w:rsidRPr="00BE2421">
        <w:rPr>
          <w:rStyle w:val="5-Char"/>
          <w:rtl/>
        </w:rPr>
        <w:t xml:space="preserve"> </w:t>
      </w:r>
      <w:r w:rsidRPr="00BE2421">
        <w:rPr>
          <w:rStyle w:val="5-Char"/>
          <w:rFonts w:hint="eastAsia"/>
          <w:rtl/>
        </w:rPr>
        <w:t>الوَقتُ</w:t>
      </w:r>
    </w:p>
    <w:p w:rsidR="00396D78" w:rsidRPr="00BE2421" w:rsidRDefault="00396D78"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تَقضِي</w:t>
      </w:r>
      <w:r w:rsidRPr="00BE2421">
        <w:rPr>
          <w:rStyle w:val="5-Char"/>
          <w:rtl/>
        </w:rPr>
        <w:t xml:space="preserve"> </w:t>
      </w:r>
      <w:r w:rsidRPr="00BE2421">
        <w:rPr>
          <w:rStyle w:val="5-Char"/>
          <w:rFonts w:hint="eastAsia"/>
          <w:rtl/>
        </w:rPr>
        <w:t>الحَائِضُ</w:t>
      </w:r>
      <w:r w:rsidRPr="00BE2421">
        <w:rPr>
          <w:rStyle w:val="5-Char"/>
          <w:rtl/>
        </w:rPr>
        <w:t xml:space="preserve"> </w:t>
      </w:r>
      <w:r w:rsidRPr="00BE2421">
        <w:rPr>
          <w:rStyle w:val="5-Char"/>
          <w:rFonts w:hint="eastAsia"/>
          <w:rtl/>
        </w:rPr>
        <w:t>وَالنُّفَسَاءُ</w:t>
      </w:r>
      <w:r w:rsidRPr="00BE2421">
        <w:rPr>
          <w:rStyle w:val="5-Char"/>
          <w:rFonts w:hint="cs"/>
          <w:rtl/>
        </w:rPr>
        <w:t>،</w:t>
      </w:r>
      <w:r w:rsidRPr="00BE2421">
        <w:rPr>
          <w:rStyle w:val="5-Char"/>
          <w:rtl/>
        </w:rPr>
        <w:t xml:space="preserve"> </w:t>
      </w:r>
      <w:r w:rsidRPr="00BE2421">
        <w:rPr>
          <w:rStyle w:val="5-Char"/>
          <w:rFonts w:hint="eastAsia"/>
          <w:rtl/>
        </w:rPr>
        <w:t>الصَّومَ</w:t>
      </w:r>
      <w:r w:rsidRPr="00BE2421">
        <w:rPr>
          <w:rStyle w:val="5-Char"/>
          <w:rtl/>
        </w:rPr>
        <w:t xml:space="preserve"> </w:t>
      </w:r>
      <w:r w:rsidRPr="00BE2421">
        <w:rPr>
          <w:rStyle w:val="5-Char"/>
          <w:rFonts w:hint="eastAsia"/>
          <w:rtl/>
        </w:rPr>
        <w:t>دُونَ</w:t>
      </w:r>
      <w:r w:rsidRPr="00BE2421">
        <w:rPr>
          <w:rStyle w:val="5-Char"/>
          <w:rtl/>
        </w:rPr>
        <w:t xml:space="preserve"> </w:t>
      </w:r>
      <w:r w:rsidRPr="00BE2421">
        <w:rPr>
          <w:rStyle w:val="5-Char"/>
          <w:rFonts w:hint="eastAsia"/>
          <w:rtl/>
        </w:rPr>
        <w:t>الصَّلَاةِ</w:t>
      </w:r>
    </w:p>
    <w:p w:rsidR="00396D78" w:rsidRPr="00BE2421" w:rsidRDefault="00396D78"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يَحرُمُ</w:t>
      </w:r>
      <w:r w:rsidRPr="00BE2421">
        <w:rPr>
          <w:rStyle w:val="5-Char"/>
          <w:rtl/>
        </w:rPr>
        <w:t xml:space="preserve"> </w:t>
      </w:r>
      <w:r w:rsidRPr="00BE2421">
        <w:rPr>
          <w:rStyle w:val="5-Char"/>
          <w:rFonts w:hint="eastAsia"/>
          <w:rtl/>
        </w:rPr>
        <w:t>بِالجِنَابَة</w:t>
      </w:r>
      <w:r w:rsidRPr="00BE2421">
        <w:rPr>
          <w:rStyle w:val="5-Char"/>
          <w:rFonts w:hint="cs"/>
          <w:rtl/>
        </w:rPr>
        <w:t>ِ</w:t>
      </w:r>
      <w:r w:rsidRPr="00BE2421">
        <w:rPr>
          <w:rStyle w:val="5-Char"/>
          <w:rtl/>
        </w:rPr>
        <w:t xml:space="preserve"> </w:t>
      </w:r>
      <w:r w:rsidRPr="00BE2421">
        <w:rPr>
          <w:rStyle w:val="5-Char"/>
          <w:rFonts w:hint="eastAsia"/>
          <w:rtl/>
        </w:rPr>
        <w:t>خَمسَةُ</w:t>
      </w:r>
      <w:r w:rsidRPr="00BE2421">
        <w:rPr>
          <w:rStyle w:val="5-Char"/>
          <w:rtl/>
        </w:rPr>
        <w:t xml:space="preserve"> </w:t>
      </w:r>
      <w:r w:rsidRPr="00BE2421">
        <w:rPr>
          <w:rStyle w:val="5-Char"/>
          <w:rFonts w:hint="eastAsia"/>
          <w:rtl/>
        </w:rPr>
        <w:t>أَشيَاءَ</w:t>
      </w:r>
      <w:r w:rsidRPr="00BE2421">
        <w:rPr>
          <w:rStyle w:val="5-Char"/>
          <w:rFonts w:hint="cs"/>
          <w:rtl/>
        </w:rPr>
        <w:t>:</w:t>
      </w:r>
      <w:r w:rsidRPr="00BE2421">
        <w:rPr>
          <w:rStyle w:val="5-Char"/>
          <w:rtl/>
        </w:rPr>
        <w:t xml:space="preserve"> </w:t>
      </w:r>
      <w:r w:rsidRPr="00BE2421">
        <w:rPr>
          <w:rStyle w:val="5-Char"/>
          <w:rFonts w:hint="eastAsia"/>
          <w:rtl/>
        </w:rPr>
        <w:t>الصَّلَا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رَاءَةُ</w:t>
      </w:r>
      <w:r w:rsidRPr="00BE2421">
        <w:rPr>
          <w:rStyle w:val="5-Char"/>
          <w:rtl/>
        </w:rPr>
        <w:t xml:space="preserve"> </w:t>
      </w:r>
      <w:r w:rsidRPr="00BE2421">
        <w:rPr>
          <w:rStyle w:val="5-Char"/>
          <w:rFonts w:hint="eastAsia"/>
          <w:rtl/>
        </w:rPr>
        <w:t>آيَةٍ</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قُرآنِ</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سُّهَا</w:t>
      </w:r>
      <w:r w:rsidRPr="00BE2421">
        <w:rPr>
          <w:rStyle w:val="5-Char"/>
          <w:rtl/>
        </w:rPr>
        <w:t xml:space="preserve"> </w:t>
      </w:r>
      <w:r w:rsidRPr="00BE2421">
        <w:rPr>
          <w:rStyle w:val="5-Char"/>
          <w:rFonts w:hint="eastAsia"/>
          <w:rtl/>
        </w:rPr>
        <w:t>إِلَّا</w:t>
      </w:r>
      <w:r w:rsidRPr="00BE2421">
        <w:rPr>
          <w:rStyle w:val="5-Char"/>
          <w:rtl/>
        </w:rPr>
        <w:t xml:space="preserve"> </w:t>
      </w:r>
      <w:r w:rsidRPr="00BE2421">
        <w:rPr>
          <w:rStyle w:val="5-Char"/>
          <w:rFonts w:hint="eastAsia"/>
          <w:rtl/>
        </w:rPr>
        <w:t>بِغ</w:t>
      </w:r>
      <w:r w:rsidRPr="00BE2421">
        <w:rPr>
          <w:rStyle w:val="5-Char"/>
          <w:rFonts w:hint="cs"/>
          <w:rtl/>
        </w:rPr>
        <w:t>ِ</w:t>
      </w:r>
      <w:r w:rsidRPr="00BE2421">
        <w:rPr>
          <w:rStyle w:val="5-Char"/>
          <w:rFonts w:hint="eastAsia"/>
          <w:rtl/>
        </w:rPr>
        <w:t>لَافٍ</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دُخُولُ</w:t>
      </w:r>
      <w:r w:rsidRPr="00BE2421">
        <w:rPr>
          <w:rStyle w:val="5-Char"/>
          <w:rtl/>
        </w:rPr>
        <w:t xml:space="preserve"> </w:t>
      </w:r>
      <w:r w:rsidRPr="00BE2421">
        <w:rPr>
          <w:rStyle w:val="5-Char"/>
          <w:rFonts w:hint="eastAsia"/>
          <w:rtl/>
        </w:rPr>
        <w:t>مَسجِدٍ</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لطَّوَافُ</w:t>
      </w:r>
    </w:p>
    <w:p w:rsidR="00396D78" w:rsidRPr="00BE2421" w:rsidRDefault="00396D78"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يَحرُمُ</w:t>
      </w:r>
      <w:r w:rsidRPr="00BE2421">
        <w:rPr>
          <w:rStyle w:val="5-Char"/>
          <w:rtl/>
        </w:rPr>
        <w:t xml:space="preserve"> </w:t>
      </w:r>
      <w:r w:rsidRPr="00BE2421">
        <w:rPr>
          <w:rStyle w:val="5-Char"/>
          <w:rFonts w:hint="eastAsia"/>
          <w:rtl/>
        </w:rPr>
        <w:t>عَل</w:t>
      </w:r>
      <w:r w:rsidR="000C2629" w:rsidRPr="00BE2421">
        <w:rPr>
          <w:rStyle w:val="5-Char"/>
          <w:rFonts w:hint="cs"/>
          <w:rtl/>
        </w:rPr>
        <w:t>ی</w:t>
      </w:r>
      <w:r w:rsidRPr="00BE2421">
        <w:rPr>
          <w:rStyle w:val="5-Char"/>
          <w:rtl/>
        </w:rPr>
        <w:t xml:space="preserve"> </w:t>
      </w:r>
      <w:r w:rsidRPr="00BE2421">
        <w:rPr>
          <w:rStyle w:val="5-Char"/>
          <w:rFonts w:hint="eastAsia"/>
          <w:rtl/>
        </w:rPr>
        <w:t>المُحدِثِ</w:t>
      </w:r>
      <w:r w:rsidRPr="00BE2421">
        <w:rPr>
          <w:rStyle w:val="5-Char"/>
          <w:rtl/>
        </w:rPr>
        <w:t xml:space="preserve"> </w:t>
      </w:r>
      <w:r w:rsidRPr="00BE2421">
        <w:rPr>
          <w:rStyle w:val="5-Char"/>
          <w:rFonts w:hint="eastAsia"/>
          <w:rtl/>
        </w:rPr>
        <w:t>ثَلَاثَةُ</w:t>
      </w:r>
      <w:r w:rsidRPr="00BE2421">
        <w:rPr>
          <w:rStyle w:val="5-Char"/>
          <w:rtl/>
        </w:rPr>
        <w:t xml:space="preserve"> </w:t>
      </w:r>
      <w:r w:rsidRPr="00BE2421">
        <w:rPr>
          <w:rStyle w:val="5-Char"/>
          <w:rFonts w:hint="eastAsia"/>
          <w:rtl/>
        </w:rPr>
        <w:t>أَشيَاءَ</w:t>
      </w:r>
      <w:r w:rsidRPr="00BE2421">
        <w:rPr>
          <w:rStyle w:val="5-Char"/>
          <w:rFonts w:hint="cs"/>
          <w:rtl/>
        </w:rPr>
        <w:t>:</w:t>
      </w:r>
      <w:r w:rsidRPr="00BE2421">
        <w:rPr>
          <w:rStyle w:val="5-Char"/>
          <w:rtl/>
        </w:rPr>
        <w:t xml:space="preserve"> </w:t>
      </w:r>
      <w:r w:rsidRPr="00BE2421">
        <w:rPr>
          <w:rStyle w:val="5-Char"/>
          <w:rFonts w:hint="eastAsia"/>
          <w:rtl/>
        </w:rPr>
        <w:t>الصَّلَاةُ</w:t>
      </w:r>
      <w:r w:rsidRPr="00BE2421">
        <w:rPr>
          <w:rStyle w:val="5-Char"/>
          <w:rtl/>
        </w:rPr>
        <w:t xml:space="preserve"> </w:t>
      </w:r>
      <w:r w:rsidRPr="00BE2421">
        <w:rPr>
          <w:rStyle w:val="5-Char"/>
          <w:rFonts w:hint="eastAsia"/>
          <w:rtl/>
        </w:rPr>
        <w:t>وَالطَّوَافُ</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سُّ</w:t>
      </w:r>
      <w:r w:rsidRPr="00BE2421">
        <w:rPr>
          <w:rStyle w:val="5-Char"/>
          <w:rtl/>
        </w:rPr>
        <w:t xml:space="preserve"> </w:t>
      </w:r>
      <w:r w:rsidRPr="00BE2421">
        <w:rPr>
          <w:rStyle w:val="5-Char"/>
          <w:rFonts w:hint="eastAsia"/>
          <w:rtl/>
        </w:rPr>
        <w:t>المُصحَفِ</w:t>
      </w:r>
      <w:r w:rsidRPr="00BE2421">
        <w:rPr>
          <w:rStyle w:val="5-Char"/>
          <w:rtl/>
        </w:rPr>
        <w:t xml:space="preserve"> </w:t>
      </w:r>
      <w:r w:rsidRPr="00BE2421">
        <w:rPr>
          <w:rStyle w:val="5-Char"/>
          <w:rFonts w:hint="eastAsia"/>
          <w:rtl/>
        </w:rPr>
        <w:t>إِلَّا</w:t>
      </w:r>
      <w:r w:rsidRPr="00BE2421">
        <w:rPr>
          <w:rStyle w:val="5-Char"/>
          <w:rtl/>
        </w:rPr>
        <w:t xml:space="preserve"> </w:t>
      </w:r>
      <w:r w:rsidRPr="00BE2421">
        <w:rPr>
          <w:rStyle w:val="5-Char"/>
          <w:rFonts w:hint="eastAsia"/>
          <w:rtl/>
        </w:rPr>
        <w:t>بِغِلَافٍ</w:t>
      </w:r>
      <w:r w:rsidRPr="00BE2421">
        <w:rPr>
          <w:rStyle w:val="5-Char"/>
          <w:rtl/>
        </w:rPr>
        <w:t xml:space="preserve"> </w:t>
      </w:r>
    </w:p>
    <w:p w:rsidR="00396D78" w:rsidRDefault="00396D78" w:rsidP="00AF1D25">
      <w:pPr>
        <w:rPr>
          <w:rStyle w:val="5-Char"/>
          <w:rtl/>
        </w:rPr>
      </w:pPr>
      <w:r w:rsidRPr="00BE2421">
        <w:rPr>
          <w:rStyle w:val="5-Char"/>
          <w:rFonts w:hint="eastAsia"/>
          <w:rtl/>
        </w:rPr>
        <w:t>وَ</w:t>
      </w:r>
      <w:r w:rsidRPr="00BE2421">
        <w:rPr>
          <w:rStyle w:val="5-Char"/>
          <w:rtl/>
        </w:rPr>
        <w:t xml:space="preserve"> </w:t>
      </w:r>
      <w:r w:rsidRPr="00BE2421">
        <w:rPr>
          <w:rStyle w:val="5-Char"/>
          <w:rFonts w:hint="eastAsia"/>
          <w:rtl/>
        </w:rPr>
        <w:t>دَمُ</w:t>
      </w:r>
      <w:r w:rsidRPr="00BE2421">
        <w:rPr>
          <w:rStyle w:val="5-Char"/>
          <w:rtl/>
        </w:rPr>
        <w:t xml:space="preserve"> </w:t>
      </w:r>
      <w:r w:rsidRPr="00BE2421">
        <w:rPr>
          <w:rStyle w:val="5-Char"/>
          <w:rFonts w:hint="eastAsia"/>
          <w:rtl/>
        </w:rPr>
        <w:t>الاِستِحَاضَةِ</w:t>
      </w:r>
      <w:r w:rsidRPr="00BE2421">
        <w:rPr>
          <w:rStyle w:val="5-Char"/>
          <w:rFonts w:hint="cs"/>
          <w:rtl/>
        </w:rPr>
        <w:t>،</w:t>
      </w:r>
      <w:r w:rsidRPr="00BE2421">
        <w:rPr>
          <w:rStyle w:val="5-Char"/>
          <w:rtl/>
        </w:rPr>
        <w:t xml:space="preserve"> </w:t>
      </w:r>
      <w:r w:rsidRPr="00BE2421">
        <w:rPr>
          <w:rStyle w:val="5-Char"/>
          <w:rFonts w:hint="eastAsia"/>
          <w:rtl/>
        </w:rPr>
        <w:t>كَرُعَافٍ</w:t>
      </w:r>
      <w:r w:rsidRPr="00BE2421">
        <w:rPr>
          <w:rStyle w:val="5-Char"/>
          <w:rtl/>
        </w:rPr>
        <w:t xml:space="preserve"> </w:t>
      </w:r>
      <w:r w:rsidRPr="00BE2421">
        <w:rPr>
          <w:rStyle w:val="5-Char"/>
          <w:rFonts w:hint="eastAsia"/>
          <w:rtl/>
        </w:rPr>
        <w:t>دَائِمٍ</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منَعُ</w:t>
      </w:r>
      <w:r w:rsidRPr="00BE2421">
        <w:rPr>
          <w:rStyle w:val="5-Char"/>
          <w:rtl/>
        </w:rPr>
        <w:t xml:space="preserve"> </w:t>
      </w:r>
      <w:r w:rsidRPr="00BE2421">
        <w:rPr>
          <w:rStyle w:val="5-Char"/>
          <w:rFonts w:hint="eastAsia"/>
          <w:rtl/>
        </w:rPr>
        <w:t>صَلَا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صَومً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وَطأً</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تَوَضَّأَ</w:t>
      </w:r>
      <w:r w:rsidRPr="00BE2421">
        <w:rPr>
          <w:rStyle w:val="5-Char"/>
          <w:rtl/>
        </w:rPr>
        <w:t xml:space="preserve"> </w:t>
      </w:r>
      <w:r w:rsidRPr="00BE2421">
        <w:rPr>
          <w:rStyle w:val="5-Char"/>
          <w:rFonts w:hint="eastAsia"/>
          <w:rtl/>
        </w:rPr>
        <w:t>المُستَحَاضَ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بِهِ</w:t>
      </w:r>
      <w:r w:rsidRPr="00BE2421">
        <w:rPr>
          <w:rStyle w:val="5-Char"/>
          <w:rtl/>
        </w:rPr>
        <w:t xml:space="preserve"> </w:t>
      </w:r>
      <w:r w:rsidRPr="00BE2421">
        <w:rPr>
          <w:rStyle w:val="5-Char"/>
          <w:rFonts w:hint="eastAsia"/>
          <w:rtl/>
        </w:rPr>
        <w:t>عُذرٌ</w:t>
      </w:r>
      <w:r w:rsidRPr="00BE2421">
        <w:rPr>
          <w:rStyle w:val="5-Char"/>
          <w:rtl/>
        </w:rPr>
        <w:t xml:space="preserve"> </w:t>
      </w:r>
      <w:r w:rsidRPr="00BE2421">
        <w:rPr>
          <w:rStyle w:val="5-Char"/>
          <w:rFonts w:hint="eastAsia"/>
          <w:rtl/>
        </w:rPr>
        <w:t>كَسَلسَلِ</w:t>
      </w:r>
      <w:r w:rsidRPr="00BE2421">
        <w:rPr>
          <w:rStyle w:val="5-Char"/>
          <w:rtl/>
        </w:rPr>
        <w:t xml:space="preserve"> </w:t>
      </w:r>
      <w:r w:rsidRPr="00BE2421">
        <w:rPr>
          <w:rStyle w:val="5-Char"/>
          <w:rFonts w:hint="eastAsia"/>
          <w:rtl/>
        </w:rPr>
        <w:t>بَولٍ</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ستِطلَاق</w:t>
      </w:r>
      <w:r w:rsidRPr="00BE2421">
        <w:rPr>
          <w:rStyle w:val="5-Char"/>
          <w:rFonts w:hint="cs"/>
          <w:rtl/>
        </w:rPr>
        <w:t>ِ</w:t>
      </w:r>
      <w:r w:rsidRPr="00BE2421">
        <w:rPr>
          <w:rStyle w:val="5-Char"/>
          <w:rtl/>
        </w:rPr>
        <w:t xml:space="preserve"> </w:t>
      </w:r>
      <w:r w:rsidRPr="00BE2421">
        <w:rPr>
          <w:rStyle w:val="5-Char"/>
          <w:rFonts w:hint="eastAsia"/>
          <w:rtl/>
        </w:rPr>
        <w:t>بَطنٍ</w:t>
      </w:r>
      <w:r w:rsidRPr="00BE2421">
        <w:rPr>
          <w:rStyle w:val="5-Char"/>
          <w:rFonts w:hint="cs"/>
          <w:rtl/>
        </w:rPr>
        <w:t>،</w:t>
      </w:r>
      <w:r w:rsidRPr="00BE2421">
        <w:rPr>
          <w:rStyle w:val="5-Char"/>
          <w:rtl/>
        </w:rPr>
        <w:t xml:space="preserve"> </w:t>
      </w:r>
      <w:r w:rsidRPr="00BE2421">
        <w:rPr>
          <w:rStyle w:val="5-Char"/>
          <w:rFonts w:hint="eastAsia"/>
          <w:rtl/>
        </w:rPr>
        <w:t>لِوَقتِ</w:t>
      </w:r>
      <w:r w:rsidRPr="00BE2421">
        <w:rPr>
          <w:rStyle w:val="5-Char"/>
          <w:rtl/>
        </w:rPr>
        <w:t xml:space="preserve"> </w:t>
      </w:r>
      <w:r w:rsidRPr="00BE2421">
        <w:rPr>
          <w:rStyle w:val="5-Char"/>
          <w:rFonts w:hint="eastAsia"/>
          <w:rtl/>
        </w:rPr>
        <w:t>كُلِّ</w:t>
      </w:r>
      <w:r w:rsidRPr="00BE2421">
        <w:rPr>
          <w:rStyle w:val="5-Char"/>
          <w:rtl/>
        </w:rPr>
        <w:t xml:space="preserve"> </w:t>
      </w:r>
      <w:r w:rsidRPr="00BE2421">
        <w:rPr>
          <w:rStyle w:val="5-Char"/>
          <w:rFonts w:hint="eastAsia"/>
          <w:rtl/>
        </w:rPr>
        <w:t>فَرضٍ</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صَلُّونَ</w:t>
      </w:r>
      <w:r w:rsidRPr="00BE2421">
        <w:rPr>
          <w:rStyle w:val="5-Char"/>
          <w:rtl/>
        </w:rPr>
        <w:t xml:space="preserve"> </w:t>
      </w:r>
      <w:r w:rsidRPr="00BE2421">
        <w:rPr>
          <w:rStyle w:val="5-Char"/>
          <w:rFonts w:hint="eastAsia"/>
          <w:rtl/>
        </w:rPr>
        <w:t>بِه</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شَاءُوا</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فَرَائِضِ</w:t>
      </w:r>
      <w:r w:rsidRPr="00BE2421">
        <w:rPr>
          <w:rStyle w:val="5-Char"/>
          <w:rtl/>
        </w:rPr>
        <w:t xml:space="preserve"> </w:t>
      </w:r>
      <w:r w:rsidRPr="00BE2421">
        <w:rPr>
          <w:rStyle w:val="5-Char"/>
          <w:rFonts w:hint="eastAsia"/>
          <w:rtl/>
        </w:rPr>
        <w:t>وَالنَّوَافِلِ</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بطُلُ</w:t>
      </w:r>
      <w:r w:rsidRPr="00BE2421">
        <w:rPr>
          <w:rStyle w:val="5-Char"/>
          <w:rtl/>
        </w:rPr>
        <w:t xml:space="preserve"> </w:t>
      </w:r>
      <w:r w:rsidRPr="00BE2421">
        <w:rPr>
          <w:rStyle w:val="5-Char"/>
          <w:rFonts w:hint="eastAsia"/>
          <w:rtl/>
        </w:rPr>
        <w:t>وُضُوءُ</w:t>
      </w:r>
      <w:r w:rsidRPr="00BE2421">
        <w:rPr>
          <w:rStyle w:val="5-Char"/>
          <w:rtl/>
        </w:rPr>
        <w:t xml:space="preserve"> </w:t>
      </w:r>
      <w:r w:rsidRPr="00BE2421">
        <w:rPr>
          <w:rStyle w:val="5-Char"/>
          <w:rFonts w:hint="eastAsia"/>
          <w:rtl/>
        </w:rPr>
        <w:t>المَعذُورِينَ</w:t>
      </w:r>
      <w:r w:rsidRPr="00BE2421">
        <w:rPr>
          <w:rStyle w:val="5-Char"/>
          <w:rtl/>
        </w:rPr>
        <w:t xml:space="preserve"> </w:t>
      </w:r>
      <w:r w:rsidRPr="00BE2421">
        <w:rPr>
          <w:rStyle w:val="5-Char"/>
          <w:rFonts w:hint="eastAsia"/>
          <w:rtl/>
        </w:rPr>
        <w:t>بِخُرُوجِ</w:t>
      </w:r>
      <w:r w:rsidRPr="00BE2421">
        <w:rPr>
          <w:rStyle w:val="5-Char"/>
          <w:rtl/>
        </w:rPr>
        <w:t xml:space="preserve"> </w:t>
      </w:r>
      <w:r w:rsidRPr="00BE2421">
        <w:rPr>
          <w:rStyle w:val="5-Char"/>
          <w:rFonts w:hint="eastAsia"/>
          <w:rtl/>
        </w:rPr>
        <w:t>الوَقتِ</w:t>
      </w:r>
      <w:r w:rsidRPr="00BE2421">
        <w:rPr>
          <w:rStyle w:val="5-Char"/>
          <w:rtl/>
        </w:rPr>
        <w:t xml:space="preserve"> </w:t>
      </w:r>
      <w:r w:rsidRPr="00BE2421">
        <w:rPr>
          <w:rStyle w:val="5-Char"/>
          <w:rFonts w:hint="eastAsia"/>
          <w:rtl/>
        </w:rPr>
        <w:t>فَقَط</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صِيرُ</w:t>
      </w:r>
      <w:r w:rsidRPr="00BE2421">
        <w:rPr>
          <w:rStyle w:val="5-Char"/>
          <w:rtl/>
        </w:rPr>
        <w:t xml:space="preserve"> </w:t>
      </w:r>
      <w:r w:rsidRPr="00BE2421">
        <w:rPr>
          <w:rStyle w:val="5-Char"/>
          <w:rFonts w:hint="eastAsia"/>
          <w:rtl/>
        </w:rPr>
        <w:t>مَعذُورًا</w:t>
      </w:r>
      <w:r w:rsidRPr="00BE2421">
        <w:rPr>
          <w:rStyle w:val="5-Char"/>
          <w:rtl/>
        </w:rPr>
        <w:t xml:space="preserve"> </w:t>
      </w:r>
      <w:r w:rsidRPr="00BE2421">
        <w:rPr>
          <w:rStyle w:val="5-Char"/>
          <w:rFonts w:hint="eastAsia"/>
          <w:rtl/>
        </w:rPr>
        <w:t>حَتَّ</w:t>
      </w:r>
      <w:r w:rsidR="000C2629" w:rsidRPr="00BE2421">
        <w:rPr>
          <w:rStyle w:val="5-Char"/>
          <w:rFonts w:hint="cs"/>
          <w:rtl/>
        </w:rPr>
        <w:t>ی</w:t>
      </w:r>
      <w:r w:rsidRPr="00BE2421">
        <w:rPr>
          <w:rStyle w:val="5-Char"/>
          <w:rtl/>
        </w:rPr>
        <w:t xml:space="preserve"> </w:t>
      </w:r>
      <w:r w:rsidRPr="00BE2421">
        <w:rPr>
          <w:rStyle w:val="5-Char"/>
          <w:rFonts w:hint="eastAsia"/>
          <w:rtl/>
        </w:rPr>
        <w:t>يَستَوعِبَهُ</w:t>
      </w:r>
      <w:r w:rsidRPr="00BE2421">
        <w:rPr>
          <w:rStyle w:val="5-Char"/>
          <w:rtl/>
        </w:rPr>
        <w:t xml:space="preserve"> </w:t>
      </w:r>
      <w:r w:rsidRPr="00BE2421">
        <w:rPr>
          <w:rStyle w:val="5-Char"/>
          <w:rFonts w:hint="eastAsia"/>
          <w:rtl/>
        </w:rPr>
        <w:t>العُذرُ</w:t>
      </w:r>
      <w:r w:rsidRPr="00BE2421">
        <w:rPr>
          <w:rStyle w:val="5-Char"/>
          <w:rtl/>
        </w:rPr>
        <w:t xml:space="preserve"> </w:t>
      </w:r>
      <w:r w:rsidRPr="00BE2421">
        <w:rPr>
          <w:rStyle w:val="5-Char"/>
          <w:rFonts w:hint="eastAsia"/>
          <w:rtl/>
        </w:rPr>
        <w:t>وَقتًا</w:t>
      </w:r>
      <w:r w:rsidRPr="00BE2421">
        <w:rPr>
          <w:rStyle w:val="5-Char"/>
          <w:rtl/>
        </w:rPr>
        <w:t xml:space="preserve"> </w:t>
      </w:r>
      <w:r w:rsidRPr="00BE2421">
        <w:rPr>
          <w:rStyle w:val="5-Char"/>
          <w:rFonts w:hint="eastAsia"/>
          <w:rtl/>
        </w:rPr>
        <w:t>كَامِلًا</w:t>
      </w:r>
      <w:r w:rsidRPr="00BE2421">
        <w:rPr>
          <w:rStyle w:val="5-Char"/>
          <w:rtl/>
        </w:rPr>
        <w:t xml:space="preserve"> </w:t>
      </w:r>
      <w:r w:rsidRPr="00BE2421">
        <w:rPr>
          <w:rStyle w:val="5-Char"/>
          <w:rFonts w:hint="eastAsia"/>
          <w:rtl/>
        </w:rPr>
        <w:t>لَيسَ</w:t>
      </w:r>
      <w:r w:rsidRPr="00BE2421">
        <w:rPr>
          <w:rStyle w:val="5-Char"/>
          <w:rtl/>
        </w:rPr>
        <w:t xml:space="preserve"> </w:t>
      </w:r>
      <w:r w:rsidRPr="00BE2421">
        <w:rPr>
          <w:rStyle w:val="5-Char"/>
          <w:rFonts w:hint="eastAsia"/>
          <w:rtl/>
        </w:rPr>
        <w:t>فِيهِ</w:t>
      </w:r>
      <w:r w:rsidRPr="00BE2421">
        <w:rPr>
          <w:rStyle w:val="5-Char"/>
          <w:rtl/>
        </w:rPr>
        <w:t xml:space="preserve"> </w:t>
      </w:r>
      <w:r w:rsidRPr="00BE2421">
        <w:rPr>
          <w:rStyle w:val="5-Char"/>
          <w:rFonts w:hint="eastAsia"/>
          <w:rtl/>
        </w:rPr>
        <w:t>اِنقِطَاعٌ</w:t>
      </w:r>
      <w:r w:rsidRPr="00BE2421">
        <w:rPr>
          <w:rStyle w:val="5-Char"/>
          <w:rtl/>
        </w:rPr>
        <w:t xml:space="preserve"> </w:t>
      </w:r>
      <w:r w:rsidRPr="00BE2421">
        <w:rPr>
          <w:rStyle w:val="5-Char"/>
          <w:rFonts w:hint="eastAsia"/>
          <w:rtl/>
        </w:rPr>
        <w:t>بِقَدرِ</w:t>
      </w:r>
      <w:r w:rsidRPr="00BE2421">
        <w:rPr>
          <w:rStyle w:val="5-Char"/>
          <w:rtl/>
        </w:rPr>
        <w:t xml:space="preserve"> </w:t>
      </w:r>
      <w:r w:rsidRPr="00BE2421">
        <w:rPr>
          <w:rStyle w:val="5-Char"/>
          <w:rFonts w:hint="eastAsia"/>
          <w:rtl/>
        </w:rPr>
        <w:t>الوُضُوءِ</w:t>
      </w:r>
      <w:r w:rsidRPr="00BE2421">
        <w:rPr>
          <w:rStyle w:val="5-Char"/>
          <w:rtl/>
        </w:rPr>
        <w:t xml:space="preserve"> </w:t>
      </w:r>
      <w:r w:rsidRPr="00BE2421">
        <w:rPr>
          <w:rStyle w:val="5-Char"/>
          <w:rFonts w:hint="eastAsia"/>
          <w:rtl/>
        </w:rPr>
        <w:t>وَالصَّلَا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هَذَا</w:t>
      </w:r>
      <w:r w:rsidRPr="00BE2421">
        <w:rPr>
          <w:rStyle w:val="5-Char"/>
          <w:rtl/>
        </w:rPr>
        <w:t xml:space="preserve"> </w:t>
      </w:r>
      <w:r w:rsidRPr="00BE2421">
        <w:rPr>
          <w:rStyle w:val="5-Char"/>
          <w:rFonts w:hint="eastAsia"/>
          <w:rtl/>
        </w:rPr>
        <w:t>شَرطُ</w:t>
      </w:r>
      <w:r w:rsidRPr="00BE2421">
        <w:rPr>
          <w:rStyle w:val="5-Char"/>
          <w:rtl/>
        </w:rPr>
        <w:t xml:space="preserve"> </w:t>
      </w:r>
      <w:r w:rsidRPr="00BE2421">
        <w:rPr>
          <w:rStyle w:val="5-Char"/>
          <w:rFonts w:hint="eastAsia"/>
          <w:rtl/>
        </w:rPr>
        <w:t>ثُبُوتِ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شَرطُ</w:t>
      </w:r>
      <w:r w:rsidRPr="00BE2421">
        <w:rPr>
          <w:rStyle w:val="5-Char"/>
          <w:rtl/>
        </w:rPr>
        <w:t xml:space="preserve"> </w:t>
      </w:r>
      <w:r w:rsidRPr="00BE2421">
        <w:rPr>
          <w:rStyle w:val="5-Char"/>
          <w:rFonts w:hint="eastAsia"/>
          <w:rtl/>
        </w:rPr>
        <w:t>دَوَامِه</w:t>
      </w:r>
      <w:r w:rsidRPr="00BE2421">
        <w:rPr>
          <w:rStyle w:val="5-Char"/>
          <w:rFonts w:hint="cs"/>
          <w:rtl/>
        </w:rPr>
        <w:t>:</w:t>
      </w:r>
      <w:r w:rsidRPr="00BE2421">
        <w:rPr>
          <w:rStyle w:val="5-Char"/>
          <w:rtl/>
        </w:rPr>
        <w:t xml:space="preserve"> </w:t>
      </w:r>
      <w:r w:rsidRPr="00BE2421">
        <w:rPr>
          <w:rStyle w:val="5-Char"/>
          <w:rFonts w:hint="eastAsia"/>
          <w:rtl/>
        </w:rPr>
        <w:t>وُجُودُه</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كُلِّ</w:t>
      </w:r>
      <w:r w:rsidRPr="00BE2421">
        <w:rPr>
          <w:rStyle w:val="5-Char"/>
          <w:rtl/>
        </w:rPr>
        <w:t xml:space="preserve"> </w:t>
      </w:r>
      <w:r w:rsidRPr="00BE2421">
        <w:rPr>
          <w:rStyle w:val="5-Char"/>
          <w:rFonts w:hint="eastAsia"/>
          <w:rtl/>
        </w:rPr>
        <w:t>وَقتٍ</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ذ</w:t>
      </w:r>
      <w:r w:rsidRPr="00BE2421">
        <w:rPr>
          <w:rStyle w:val="5-Char"/>
          <w:rFonts w:hint="cs"/>
          <w:rtl/>
        </w:rPr>
        <w:t>ٰ</w:t>
      </w:r>
      <w:r w:rsidRPr="00BE2421">
        <w:rPr>
          <w:rStyle w:val="5-Char"/>
          <w:rFonts w:hint="eastAsia"/>
          <w:rtl/>
        </w:rPr>
        <w:t>لِكَ</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مَرَّ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شَرطُ</w:t>
      </w:r>
      <w:r w:rsidRPr="00BE2421">
        <w:rPr>
          <w:rStyle w:val="5-Char"/>
          <w:rtl/>
        </w:rPr>
        <w:t xml:space="preserve"> </w:t>
      </w:r>
      <w:r w:rsidRPr="00BE2421">
        <w:rPr>
          <w:rStyle w:val="5-Char"/>
          <w:rFonts w:hint="eastAsia"/>
          <w:rtl/>
        </w:rPr>
        <w:t>اِنقِطَاعِ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خُرُوجُ</w:t>
      </w:r>
      <w:r w:rsidRPr="00BE2421">
        <w:rPr>
          <w:rStyle w:val="5-Char"/>
          <w:rtl/>
        </w:rPr>
        <w:t xml:space="preserve"> </w:t>
      </w:r>
      <w:r w:rsidRPr="00BE2421">
        <w:rPr>
          <w:rStyle w:val="5-Char"/>
          <w:rFonts w:hint="eastAsia"/>
          <w:rtl/>
        </w:rPr>
        <w:t>صَاحِبِه</w:t>
      </w:r>
      <w:r w:rsidRPr="00BE2421">
        <w:rPr>
          <w:rStyle w:val="5-Char"/>
          <w:rtl/>
        </w:rPr>
        <w:t xml:space="preserve"> </w:t>
      </w:r>
      <w:r w:rsidRPr="00BE2421">
        <w:rPr>
          <w:rStyle w:val="5-Char"/>
          <w:rFonts w:hint="eastAsia"/>
          <w:rtl/>
        </w:rPr>
        <w:t>عَن</w:t>
      </w:r>
      <w:r w:rsidRPr="00BE2421">
        <w:rPr>
          <w:rStyle w:val="5-Char"/>
          <w:rtl/>
        </w:rPr>
        <w:t xml:space="preserve"> </w:t>
      </w:r>
      <w:r w:rsidRPr="00BE2421">
        <w:rPr>
          <w:rStyle w:val="5-Char"/>
          <w:rFonts w:hint="eastAsia"/>
          <w:rtl/>
        </w:rPr>
        <w:t>كَونِه</w:t>
      </w:r>
      <w:r w:rsidRPr="00BE2421">
        <w:rPr>
          <w:rStyle w:val="5-Char"/>
          <w:rtl/>
        </w:rPr>
        <w:t xml:space="preserve"> </w:t>
      </w:r>
      <w:r w:rsidRPr="00BE2421">
        <w:rPr>
          <w:rStyle w:val="5-Char"/>
          <w:rFonts w:hint="eastAsia"/>
          <w:rtl/>
        </w:rPr>
        <w:t>مَعذُورًا</w:t>
      </w:r>
      <w:r w:rsidRPr="00BE2421">
        <w:rPr>
          <w:rStyle w:val="5-Char"/>
          <w:rFonts w:hint="cs"/>
          <w:rtl/>
        </w:rPr>
        <w:t>:</w:t>
      </w:r>
      <w:r w:rsidRPr="00BE2421">
        <w:rPr>
          <w:rStyle w:val="5-Char"/>
          <w:rtl/>
        </w:rPr>
        <w:t xml:space="preserve"> </w:t>
      </w:r>
      <w:r w:rsidRPr="00BE2421">
        <w:rPr>
          <w:rStyle w:val="5-Char"/>
          <w:rFonts w:hint="eastAsia"/>
          <w:rtl/>
        </w:rPr>
        <w:t>خُلُوُّ</w:t>
      </w:r>
      <w:r w:rsidRPr="00BE2421">
        <w:rPr>
          <w:rStyle w:val="5-Char"/>
          <w:rtl/>
        </w:rPr>
        <w:t xml:space="preserve"> </w:t>
      </w:r>
      <w:r w:rsidRPr="00BE2421">
        <w:rPr>
          <w:rStyle w:val="5-Char"/>
          <w:rFonts w:hint="eastAsia"/>
          <w:rtl/>
        </w:rPr>
        <w:t>وَقتٍ</w:t>
      </w:r>
      <w:r w:rsidRPr="00BE2421">
        <w:rPr>
          <w:rStyle w:val="5-Char"/>
          <w:rtl/>
        </w:rPr>
        <w:t xml:space="preserve"> </w:t>
      </w:r>
      <w:r w:rsidRPr="00BE2421">
        <w:rPr>
          <w:rStyle w:val="5-Char"/>
          <w:rFonts w:hint="eastAsia"/>
          <w:rtl/>
        </w:rPr>
        <w:t>كَامِلٍ</w:t>
      </w:r>
      <w:r w:rsidRPr="00BE2421">
        <w:rPr>
          <w:rStyle w:val="5-Char"/>
          <w:rtl/>
        </w:rPr>
        <w:t xml:space="preserve"> </w:t>
      </w:r>
      <w:r w:rsidRPr="00BE2421">
        <w:rPr>
          <w:rStyle w:val="5-Char"/>
          <w:rFonts w:hint="eastAsia"/>
          <w:rtl/>
        </w:rPr>
        <w:t>عَنهُ</w:t>
      </w:r>
      <w:r w:rsidRPr="00BE2421">
        <w:rPr>
          <w:rStyle w:val="5-Char"/>
          <w:rFonts w:hint="cs"/>
          <w:rtl/>
        </w:rPr>
        <w:t>.</w:t>
      </w:r>
    </w:p>
    <w:p w:rsidR="007B22F8" w:rsidRDefault="007B22F8" w:rsidP="00AF1D25">
      <w:pPr>
        <w:rPr>
          <w:rStyle w:val="5-Char"/>
          <w:bCs/>
          <w:rtl/>
        </w:rPr>
        <w:sectPr w:rsidR="007B22F8" w:rsidSect="00D01773">
          <w:footnotePr>
            <w:numRestart w:val="eachPage"/>
          </w:footnotePr>
          <w:pgSz w:w="9356" w:h="13608" w:code="9"/>
          <w:pgMar w:top="567" w:right="1134" w:bottom="851" w:left="1134" w:header="454" w:footer="0" w:gutter="0"/>
          <w:cols w:space="708"/>
          <w:titlePg/>
          <w:bidi/>
          <w:docGrid w:linePitch="360"/>
        </w:sectPr>
      </w:pPr>
    </w:p>
    <w:p w:rsidR="00396D78" w:rsidRPr="001166B9" w:rsidRDefault="00396D78" w:rsidP="007B22F8">
      <w:pPr>
        <w:pStyle w:val="2-"/>
        <w:rPr>
          <w:rtl/>
        </w:rPr>
      </w:pPr>
      <w:bookmarkStart w:id="44" w:name="_Toc440375802"/>
      <w:r w:rsidRPr="001166B9">
        <w:rPr>
          <w:rFonts w:hint="cs"/>
          <w:rtl/>
        </w:rPr>
        <w:t>باب: پ</w:t>
      </w:r>
      <w:r w:rsidR="000751A8">
        <w:rPr>
          <w:rFonts w:hint="cs"/>
          <w:rtl/>
        </w:rPr>
        <w:t>ی</w:t>
      </w:r>
      <w:r w:rsidRPr="001166B9">
        <w:rPr>
          <w:rFonts w:hint="cs"/>
          <w:rtl/>
        </w:rPr>
        <w:t>رامون ح</w:t>
      </w:r>
      <w:r w:rsidR="000751A8">
        <w:rPr>
          <w:rFonts w:hint="cs"/>
          <w:rtl/>
        </w:rPr>
        <w:t>ی</w:t>
      </w:r>
      <w:r w:rsidRPr="001166B9">
        <w:rPr>
          <w:rFonts w:hint="cs"/>
          <w:rtl/>
        </w:rPr>
        <w:t>ض [قاعدگ</w:t>
      </w:r>
      <w:r w:rsidR="000751A8">
        <w:rPr>
          <w:rFonts w:hint="cs"/>
          <w:rtl/>
        </w:rPr>
        <w:t>ی</w:t>
      </w:r>
      <w:r w:rsidRPr="001166B9">
        <w:rPr>
          <w:rFonts w:hint="cs"/>
          <w:rtl/>
        </w:rPr>
        <w:t xml:space="preserve"> و عادت ماه</w:t>
      </w:r>
      <w:r w:rsidR="000751A8">
        <w:rPr>
          <w:rFonts w:hint="cs"/>
          <w:rtl/>
        </w:rPr>
        <w:t>ی</w:t>
      </w:r>
      <w:r w:rsidRPr="001166B9">
        <w:rPr>
          <w:rFonts w:hint="cs"/>
          <w:rtl/>
        </w:rPr>
        <w:t>انه‌</w:t>
      </w:r>
      <w:r w:rsidR="000751A8">
        <w:rPr>
          <w:rFonts w:hint="cs"/>
          <w:rtl/>
        </w:rPr>
        <w:t>ی</w:t>
      </w:r>
      <w:r w:rsidRPr="001166B9">
        <w:rPr>
          <w:rFonts w:hint="cs"/>
          <w:rtl/>
        </w:rPr>
        <w:t xml:space="preserve"> زن]؛ نفاس</w:t>
      </w:r>
      <w:r w:rsidR="007B22F8">
        <w:rPr>
          <w:rtl/>
        </w:rPr>
        <w:br/>
      </w:r>
      <w:r w:rsidRPr="001166B9">
        <w:rPr>
          <w:rFonts w:hint="cs"/>
          <w:rtl/>
        </w:rPr>
        <w:t>[خون</w:t>
      </w:r>
      <w:r w:rsidR="000751A8">
        <w:rPr>
          <w:rFonts w:hint="cs"/>
          <w:rtl/>
        </w:rPr>
        <w:t>ی</w:t>
      </w:r>
      <w:r w:rsidRPr="001166B9">
        <w:rPr>
          <w:rFonts w:hint="cs"/>
          <w:rtl/>
        </w:rPr>
        <w:t xml:space="preserve"> که پس از تولّد فرزند جار</w:t>
      </w:r>
      <w:r w:rsidR="000751A8">
        <w:rPr>
          <w:rFonts w:hint="cs"/>
          <w:rtl/>
        </w:rPr>
        <w:t>ی</w:t>
      </w:r>
      <w:r w:rsidRPr="001166B9">
        <w:rPr>
          <w:rFonts w:hint="cs"/>
          <w:rtl/>
        </w:rPr>
        <w:t xml:space="preserve"> م</w:t>
      </w:r>
      <w:r w:rsidR="000751A8">
        <w:rPr>
          <w:rFonts w:hint="cs"/>
          <w:rtl/>
        </w:rPr>
        <w:t>ی</w:t>
      </w:r>
      <w:r w:rsidRPr="001166B9">
        <w:rPr>
          <w:rFonts w:hint="cs"/>
          <w:rtl/>
        </w:rPr>
        <w:t>‌شود]؛ و اِستحاضه</w:t>
      </w:r>
      <w:bookmarkEnd w:id="44"/>
    </w:p>
    <w:p w:rsidR="0053586D" w:rsidRPr="007100A7" w:rsidRDefault="006B3D4D" w:rsidP="00AF1D25">
      <w:pPr>
        <w:rPr>
          <w:rStyle w:val="1-Char"/>
          <w:rtl/>
        </w:rPr>
      </w:pPr>
      <w:r w:rsidRPr="007100A7">
        <w:rPr>
          <w:rStyle w:val="1-Char"/>
          <w:rFonts w:hint="cs"/>
          <w:rtl/>
        </w:rPr>
        <w:t>از شرمگاه زن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از آخر</w:t>
      </w:r>
      <w:r w:rsidR="00446BB7">
        <w:rPr>
          <w:rStyle w:val="1-Char"/>
          <w:rFonts w:hint="cs"/>
          <w:rtl/>
        </w:rPr>
        <w:t>ی</w:t>
      </w:r>
      <w:r w:rsidRPr="007100A7">
        <w:rPr>
          <w:rStyle w:val="1-Char"/>
          <w:rFonts w:hint="cs"/>
          <w:rtl/>
        </w:rPr>
        <w:t>ن نقط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رحم و</w:t>
      </w:r>
      <w:r w:rsidR="00446BB7">
        <w:rPr>
          <w:rStyle w:val="1-Char"/>
          <w:rFonts w:hint="cs"/>
          <w:rtl/>
        </w:rPr>
        <w:t>ی</w:t>
      </w:r>
      <w:r w:rsidRPr="007100A7">
        <w:rPr>
          <w:rStyle w:val="1-Char"/>
          <w:rFonts w:hint="cs"/>
          <w:rtl/>
        </w:rPr>
        <w:t>، سه چ</w:t>
      </w:r>
      <w:r w:rsidR="00446BB7">
        <w:rPr>
          <w:rStyle w:val="1-Char"/>
          <w:rFonts w:hint="cs"/>
          <w:rtl/>
        </w:rPr>
        <w:t>ی</w:t>
      </w:r>
      <w:r w:rsidRPr="007100A7">
        <w:rPr>
          <w:rStyle w:val="1-Char"/>
          <w:rFonts w:hint="cs"/>
          <w:rtl/>
        </w:rPr>
        <w:t>ز] ب</w:t>
      </w:r>
      <w:r w:rsidR="00446BB7">
        <w:rPr>
          <w:rStyle w:val="1-Char"/>
          <w:rFonts w:hint="cs"/>
          <w:rtl/>
        </w:rPr>
        <w:t>ی</w:t>
      </w:r>
      <w:r w:rsidRPr="007100A7">
        <w:rPr>
          <w:rStyle w:val="1-Char"/>
          <w:rFonts w:hint="cs"/>
          <w:rtl/>
        </w:rPr>
        <w:t>رون م</w:t>
      </w:r>
      <w:r w:rsidR="00446BB7">
        <w:rPr>
          <w:rStyle w:val="1-Char"/>
          <w:rFonts w:hint="cs"/>
          <w:rtl/>
        </w:rPr>
        <w:t>ی</w:t>
      </w:r>
      <w:r w:rsidRPr="007100A7">
        <w:rPr>
          <w:rStyle w:val="1-Char"/>
          <w:rFonts w:hint="cs"/>
          <w:rtl/>
        </w:rPr>
        <w:t xml:space="preserve">‌شود: [خون] </w:t>
      </w:r>
      <w:r w:rsidRPr="00FE6406">
        <w:rPr>
          <w:rStyle w:val="9-Char"/>
          <w:rFonts w:eastAsia="Batang" w:hint="cs"/>
          <w:rtl/>
        </w:rPr>
        <w:t>ح</w:t>
      </w:r>
      <w:r w:rsidR="00446BB7">
        <w:rPr>
          <w:rStyle w:val="9-Char"/>
          <w:rFonts w:eastAsia="Batang" w:hint="cs"/>
          <w:rtl/>
        </w:rPr>
        <w:t>ی</w:t>
      </w:r>
      <w:r w:rsidRPr="00FE6406">
        <w:rPr>
          <w:rStyle w:val="9-Char"/>
          <w:rFonts w:eastAsia="Batang" w:hint="cs"/>
          <w:rtl/>
        </w:rPr>
        <w:t>ض و قاعدگ</w:t>
      </w:r>
      <w:r w:rsidR="00446BB7">
        <w:rPr>
          <w:rStyle w:val="9-Char"/>
          <w:rFonts w:eastAsia="Batang" w:hint="cs"/>
          <w:rtl/>
        </w:rPr>
        <w:t>ی</w:t>
      </w:r>
      <w:r w:rsidRPr="007100A7">
        <w:rPr>
          <w:rStyle w:val="1-Char"/>
          <w:rFonts w:hint="cs"/>
          <w:rtl/>
        </w:rPr>
        <w:t xml:space="preserve">، </w:t>
      </w:r>
      <w:r w:rsidRPr="00FE6406">
        <w:rPr>
          <w:rStyle w:val="9-Char"/>
          <w:rFonts w:eastAsia="Batang" w:hint="cs"/>
          <w:rtl/>
        </w:rPr>
        <w:t>نفاس و زا</w:t>
      </w:r>
      <w:r w:rsidR="00446BB7">
        <w:rPr>
          <w:rStyle w:val="9-Char"/>
          <w:rFonts w:eastAsia="Batang" w:hint="cs"/>
          <w:rtl/>
        </w:rPr>
        <w:t>ی</w:t>
      </w:r>
      <w:r w:rsidRPr="00FE6406">
        <w:rPr>
          <w:rStyle w:val="9-Char"/>
          <w:rFonts w:eastAsia="Batang" w:hint="cs"/>
          <w:rtl/>
        </w:rPr>
        <w:t>مان</w:t>
      </w:r>
      <w:r w:rsidRPr="007100A7">
        <w:rPr>
          <w:rStyle w:val="1-Char"/>
          <w:rFonts w:hint="cs"/>
          <w:rtl/>
        </w:rPr>
        <w:t xml:space="preserve"> و </w:t>
      </w:r>
      <w:r w:rsidRPr="00FE6406">
        <w:rPr>
          <w:rStyle w:val="9-Char"/>
          <w:rFonts w:eastAsia="Batang" w:hint="cs"/>
          <w:rtl/>
        </w:rPr>
        <w:t>استحاضه.</w:t>
      </w:r>
    </w:p>
    <w:p w:rsidR="006B3D4D" w:rsidRPr="007100A7" w:rsidRDefault="006B3D4D" w:rsidP="00AF1D25">
      <w:pPr>
        <w:rPr>
          <w:rStyle w:val="1-Char"/>
          <w:rtl/>
        </w:rPr>
      </w:pPr>
      <w:r w:rsidRPr="007100A7">
        <w:rPr>
          <w:rStyle w:val="1-Char"/>
          <w:rFonts w:hint="cs"/>
          <w:rtl/>
        </w:rPr>
        <w:t xml:space="preserve">و </w:t>
      </w:r>
      <w:r w:rsidRPr="003615F8">
        <w:rPr>
          <w:rStyle w:val="5-Char0"/>
          <w:rFonts w:hint="cs"/>
          <w:rtl/>
        </w:rPr>
        <w:t>«ح</w:t>
      </w:r>
      <w:r w:rsidR="00446BB7" w:rsidRPr="003615F8">
        <w:rPr>
          <w:rStyle w:val="5-Char0"/>
          <w:rFonts w:hint="cs"/>
          <w:rtl/>
        </w:rPr>
        <w:t>ی</w:t>
      </w:r>
      <w:r w:rsidRPr="003615F8">
        <w:rPr>
          <w:rStyle w:val="5-Char0"/>
          <w:rFonts w:hint="cs"/>
          <w:rtl/>
        </w:rPr>
        <w:t>ض»</w:t>
      </w:r>
      <w:r w:rsidRPr="00FE6406">
        <w:rPr>
          <w:rStyle w:val="9-Char"/>
          <w:rFonts w:eastAsia="Batang" w:hint="cs"/>
          <w:rtl/>
        </w:rPr>
        <w:t xml:space="preserve"> [عادت ماه</w:t>
      </w:r>
      <w:r w:rsidR="00446BB7">
        <w:rPr>
          <w:rStyle w:val="9-Char"/>
          <w:rFonts w:eastAsia="Batang" w:hint="cs"/>
          <w:rtl/>
        </w:rPr>
        <w:t>ی</w:t>
      </w:r>
      <w:r w:rsidRPr="00FE6406">
        <w:rPr>
          <w:rStyle w:val="9-Char"/>
          <w:rFonts w:eastAsia="Batang" w:hint="cs"/>
          <w:rtl/>
        </w:rPr>
        <w:t xml:space="preserve">انه]: </w:t>
      </w:r>
      <w:r w:rsidRPr="007100A7">
        <w:rPr>
          <w:rStyle w:val="1-Char"/>
          <w:rFonts w:hint="cs"/>
          <w:rtl/>
        </w:rPr>
        <w:t>خون</w:t>
      </w:r>
      <w:r w:rsidR="00446BB7">
        <w:rPr>
          <w:rStyle w:val="1-Char"/>
          <w:rFonts w:hint="cs"/>
          <w:rtl/>
        </w:rPr>
        <w:t>ی</w:t>
      </w:r>
      <w:r w:rsidRPr="007100A7">
        <w:rPr>
          <w:rStyle w:val="1-Char"/>
          <w:rFonts w:hint="cs"/>
          <w:rtl/>
        </w:rPr>
        <w:t xml:space="preserve"> است که پس از بلوغ جسم</w:t>
      </w:r>
      <w:r w:rsidR="00446BB7">
        <w:rPr>
          <w:rStyle w:val="1-Char"/>
          <w:rFonts w:hint="cs"/>
          <w:rtl/>
        </w:rPr>
        <w:t>ی</w:t>
      </w:r>
      <w:r w:rsidR="001166B9" w:rsidRPr="007100A7">
        <w:rPr>
          <w:rStyle w:val="1-Char"/>
          <w:rFonts w:hint="cs"/>
          <w:rtl/>
        </w:rPr>
        <w:t>،</w:t>
      </w:r>
      <w:r w:rsidRPr="007100A7">
        <w:rPr>
          <w:rStyle w:val="1-Char"/>
          <w:rFonts w:hint="cs"/>
          <w:rtl/>
        </w:rPr>
        <w:t xml:space="preserve"> از رحم زن [در اوقات</w:t>
      </w:r>
      <w:r w:rsidR="00446BB7">
        <w:rPr>
          <w:rStyle w:val="1-Char"/>
          <w:rFonts w:hint="cs"/>
          <w:rtl/>
        </w:rPr>
        <w:t>ی</w:t>
      </w:r>
      <w:r w:rsidRPr="007100A7">
        <w:rPr>
          <w:rStyle w:val="1-Char"/>
          <w:rFonts w:hint="cs"/>
          <w:rtl/>
        </w:rPr>
        <w:t xml:space="preserve"> مع</w:t>
      </w:r>
      <w:r w:rsidR="00446BB7">
        <w:rPr>
          <w:rStyle w:val="1-Char"/>
          <w:rFonts w:hint="cs"/>
          <w:rtl/>
        </w:rPr>
        <w:t>ی</w:t>
      </w:r>
      <w:r w:rsidRPr="007100A7">
        <w:rPr>
          <w:rStyle w:val="1-Char"/>
          <w:rFonts w:hint="cs"/>
          <w:rtl/>
        </w:rPr>
        <w:t>ن] به ب</w:t>
      </w:r>
      <w:r w:rsidR="00446BB7">
        <w:rPr>
          <w:rStyle w:val="1-Char"/>
          <w:rFonts w:hint="cs"/>
          <w:rtl/>
        </w:rPr>
        <w:t>ی</w:t>
      </w:r>
      <w:r w:rsidRPr="007100A7">
        <w:rPr>
          <w:rStyle w:val="1-Char"/>
          <w:rFonts w:hint="cs"/>
          <w:rtl/>
        </w:rPr>
        <w:t>رون تراوش نما</w:t>
      </w:r>
      <w:r w:rsidR="00446BB7">
        <w:rPr>
          <w:rStyle w:val="1-Char"/>
          <w:rFonts w:hint="cs"/>
          <w:rtl/>
        </w:rPr>
        <w:t>ی</w:t>
      </w:r>
      <w:r w:rsidRPr="007100A7">
        <w:rPr>
          <w:rStyle w:val="1-Char"/>
          <w:rFonts w:hint="cs"/>
          <w:rtl/>
        </w:rPr>
        <w:t>د، بدون آن که زن</w:t>
      </w:r>
      <w:r w:rsidR="004E3047" w:rsidRPr="007100A7">
        <w:rPr>
          <w:rStyle w:val="1-Char"/>
          <w:rFonts w:hint="cs"/>
          <w:rtl/>
        </w:rPr>
        <w:t>،</w:t>
      </w:r>
      <w:r w:rsidRPr="007100A7">
        <w:rPr>
          <w:rStyle w:val="1-Char"/>
          <w:rFonts w:hint="cs"/>
          <w:rtl/>
        </w:rPr>
        <w:t xml:space="preserve"> دچار علّت و ب</w:t>
      </w:r>
      <w:r w:rsidR="00446BB7">
        <w:rPr>
          <w:rStyle w:val="1-Char"/>
          <w:rFonts w:hint="cs"/>
          <w:rtl/>
        </w:rPr>
        <w:t>ی</w:t>
      </w:r>
      <w:r w:rsidRPr="007100A7">
        <w:rPr>
          <w:rStyle w:val="1-Char"/>
          <w:rFonts w:hint="cs"/>
          <w:rtl/>
        </w:rPr>
        <w:t>مار</w:t>
      </w:r>
      <w:r w:rsidR="00446BB7">
        <w:rPr>
          <w:rStyle w:val="1-Char"/>
          <w:rFonts w:hint="cs"/>
          <w:rtl/>
        </w:rPr>
        <w:t>ی</w:t>
      </w:r>
      <w:r w:rsidRPr="007100A7">
        <w:rPr>
          <w:rStyle w:val="1-Char"/>
          <w:rFonts w:hint="cs"/>
          <w:rtl/>
        </w:rPr>
        <w:t xml:space="preserve"> و حاملگ</w:t>
      </w:r>
      <w:r w:rsidR="00446BB7">
        <w:rPr>
          <w:rStyle w:val="1-Char"/>
          <w:rFonts w:hint="cs"/>
          <w:rtl/>
        </w:rPr>
        <w:t>ی</w:t>
      </w:r>
      <w:r w:rsidRPr="007100A7">
        <w:rPr>
          <w:rStyle w:val="1-Char"/>
          <w:rFonts w:hint="cs"/>
          <w:rtl/>
        </w:rPr>
        <w:t xml:space="preserve"> و آبستن باشد؛ [بلکه به مقتضا</w:t>
      </w:r>
      <w:r w:rsidR="00446BB7">
        <w:rPr>
          <w:rStyle w:val="1-Char"/>
          <w:rFonts w:hint="cs"/>
          <w:rtl/>
        </w:rPr>
        <w:t>ی</w:t>
      </w:r>
      <w:r w:rsidRPr="007100A7">
        <w:rPr>
          <w:rStyle w:val="1-Char"/>
          <w:rFonts w:hint="cs"/>
          <w:rtl/>
        </w:rPr>
        <w:t xml:space="preserve"> طب</w:t>
      </w:r>
      <w:r w:rsidR="00446BB7">
        <w:rPr>
          <w:rStyle w:val="1-Char"/>
          <w:rFonts w:hint="cs"/>
          <w:rtl/>
        </w:rPr>
        <w:t>ی</w:t>
      </w:r>
      <w:r w:rsidRPr="007100A7">
        <w:rPr>
          <w:rStyle w:val="1-Char"/>
          <w:rFonts w:hint="cs"/>
          <w:rtl/>
        </w:rPr>
        <w:t>عت سالم و عادت ماه</w:t>
      </w:r>
      <w:r w:rsidR="00446BB7">
        <w:rPr>
          <w:rStyle w:val="1-Char"/>
          <w:rFonts w:hint="cs"/>
          <w:rtl/>
        </w:rPr>
        <w:t>ی</w:t>
      </w:r>
      <w:r w:rsidRPr="007100A7">
        <w:rPr>
          <w:rStyle w:val="1-Char"/>
          <w:rFonts w:hint="cs"/>
          <w:rtl/>
        </w:rPr>
        <w:t>انه، ا</w:t>
      </w:r>
      <w:r w:rsidR="00446BB7">
        <w:rPr>
          <w:rStyle w:val="1-Char"/>
          <w:rFonts w:hint="cs"/>
          <w:rtl/>
        </w:rPr>
        <w:t>ی</w:t>
      </w:r>
      <w:r w:rsidRPr="007100A7">
        <w:rPr>
          <w:rStyle w:val="1-Char"/>
          <w:rFonts w:hint="cs"/>
          <w:rtl/>
        </w:rPr>
        <w:t>ن خون‌ر</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صورت م</w:t>
      </w:r>
      <w:r w:rsidR="00446BB7">
        <w:rPr>
          <w:rStyle w:val="1-Char"/>
          <w:rFonts w:hint="cs"/>
          <w:rtl/>
        </w:rPr>
        <w:t>ی</w:t>
      </w:r>
      <w:r w:rsidRPr="007100A7">
        <w:rPr>
          <w:rStyle w:val="1-Char"/>
          <w:rFonts w:hint="cs"/>
          <w:rtl/>
        </w:rPr>
        <w:t>‌گ</w:t>
      </w:r>
      <w:r w:rsidR="00446BB7">
        <w:rPr>
          <w:rStyle w:val="1-Char"/>
          <w:rFonts w:hint="cs"/>
          <w:rtl/>
        </w:rPr>
        <w:t>ی</w:t>
      </w:r>
      <w:r w:rsidRPr="007100A7">
        <w:rPr>
          <w:rStyle w:val="1-Char"/>
          <w:rFonts w:hint="cs"/>
          <w:rtl/>
        </w:rPr>
        <w:t>رد؛] و زن ن</w:t>
      </w:r>
      <w:r w:rsidR="00446BB7">
        <w:rPr>
          <w:rStyle w:val="1-Char"/>
          <w:rFonts w:hint="cs"/>
          <w:rtl/>
        </w:rPr>
        <w:t>ی</w:t>
      </w:r>
      <w:r w:rsidRPr="007100A7">
        <w:rPr>
          <w:rStyle w:val="1-Char"/>
          <w:rFonts w:hint="cs"/>
          <w:rtl/>
        </w:rPr>
        <w:t>ز [به هنگام ب</w:t>
      </w:r>
      <w:r w:rsidR="00446BB7">
        <w:rPr>
          <w:rStyle w:val="1-Char"/>
          <w:rFonts w:hint="cs"/>
          <w:rtl/>
        </w:rPr>
        <w:t>ی</w:t>
      </w:r>
      <w:r w:rsidRPr="007100A7">
        <w:rPr>
          <w:rStyle w:val="1-Char"/>
          <w:rFonts w:hint="cs"/>
          <w:rtl/>
        </w:rPr>
        <w:t>رون آمدن خون ح</w:t>
      </w:r>
      <w:r w:rsidR="00446BB7">
        <w:rPr>
          <w:rStyle w:val="1-Char"/>
          <w:rFonts w:hint="cs"/>
          <w:rtl/>
        </w:rPr>
        <w:t>ی</w:t>
      </w:r>
      <w:r w:rsidRPr="007100A7">
        <w:rPr>
          <w:rStyle w:val="1-Char"/>
          <w:rFonts w:hint="cs"/>
          <w:rtl/>
        </w:rPr>
        <w:t xml:space="preserve">ض]، به سنّ </w:t>
      </w:r>
      <w:r w:rsidR="00446BB7">
        <w:rPr>
          <w:rStyle w:val="1-Char"/>
          <w:rFonts w:hint="cs"/>
          <w:rtl/>
        </w:rPr>
        <w:t>ی</w:t>
      </w:r>
      <w:r w:rsidRPr="007100A7">
        <w:rPr>
          <w:rStyle w:val="1-Char"/>
          <w:rFonts w:hint="cs"/>
          <w:rtl/>
        </w:rPr>
        <w:t>ائسگ</w:t>
      </w:r>
      <w:r w:rsidR="00446BB7">
        <w:rPr>
          <w:rStyle w:val="1-Char"/>
          <w:rFonts w:hint="cs"/>
          <w:rtl/>
        </w:rPr>
        <w:t>ی</w:t>
      </w:r>
      <w:r w:rsidRPr="007100A7">
        <w:rPr>
          <w:rStyle w:val="1-Char"/>
          <w:rFonts w:hint="cs"/>
          <w:rtl/>
        </w:rPr>
        <w:t xml:space="preserve"> [پنجاه و پنج سالگ</w:t>
      </w:r>
      <w:r w:rsidR="00446BB7">
        <w:rPr>
          <w:rStyle w:val="1-Char"/>
          <w:rFonts w:hint="cs"/>
          <w:rtl/>
        </w:rPr>
        <w:t>ی</w:t>
      </w:r>
      <w:r w:rsidRPr="007100A7">
        <w:rPr>
          <w:rStyle w:val="1-Char"/>
          <w:rFonts w:hint="cs"/>
          <w:rtl/>
        </w:rPr>
        <w:t>] نرس</w:t>
      </w:r>
      <w:r w:rsidR="00446BB7">
        <w:rPr>
          <w:rStyle w:val="1-Char"/>
          <w:rFonts w:hint="cs"/>
          <w:rtl/>
        </w:rPr>
        <w:t>ی</w:t>
      </w:r>
      <w:r w:rsidRPr="007100A7">
        <w:rPr>
          <w:rStyle w:val="1-Char"/>
          <w:rFonts w:hint="cs"/>
          <w:rtl/>
        </w:rPr>
        <w:t>ده باشد.</w:t>
      </w:r>
    </w:p>
    <w:p w:rsidR="006B3D4D" w:rsidRPr="007100A7" w:rsidRDefault="006B3D4D" w:rsidP="00AF1D25">
      <w:pPr>
        <w:rPr>
          <w:rStyle w:val="1-Char"/>
          <w:rtl/>
        </w:rPr>
      </w:pPr>
      <w:r w:rsidRPr="007100A7">
        <w:rPr>
          <w:rStyle w:val="1-Char"/>
          <w:rFonts w:hint="cs"/>
          <w:rtl/>
        </w:rPr>
        <w:t>[به تعب</w:t>
      </w:r>
      <w:r w:rsidR="00446BB7">
        <w:rPr>
          <w:rStyle w:val="1-Char"/>
          <w:rFonts w:hint="cs"/>
          <w:rtl/>
        </w:rPr>
        <w:t>ی</w:t>
      </w:r>
      <w:r w:rsidRPr="007100A7">
        <w:rPr>
          <w:rStyle w:val="1-Char"/>
          <w:rFonts w:hint="cs"/>
          <w:rtl/>
        </w:rPr>
        <w:t>ر</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 xml:space="preserve">گر، </w:t>
      </w:r>
      <w:r w:rsidRPr="00FE6406">
        <w:rPr>
          <w:rStyle w:val="9-Char"/>
          <w:rFonts w:eastAsia="Batang" w:hint="cs"/>
          <w:rtl/>
        </w:rPr>
        <w:t>ح</w:t>
      </w:r>
      <w:r w:rsidR="00446BB7">
        <w:rPr>
          <w:rStyle w:val="9-Char"/>
          <w:rFonts w:eastAsia="Batang" w:hint="cs"/>
          <w:rtl/>
        </w:rPr>
        <w:t>ی</w:t>
      </w:r>
      <w:r w:rsidRPr="00FE6406">
        <w:rPr>
          <w:rStyle w:val="9-Char"/>
          <w:rFonts w:eastAsia="Batang" w:hint="cs"/>
          <w:rtl/>
        </w:rPr>
        <w:t>ض:</w:t>
      </w:r>
      <w:r w:rsidRPr="007100A7">
        <w:rPr>
          <w:rStyle w:val="1-Char"/>
          <w:rFonts w:hint="cs"/>
          <w:rtl/>
        </w:rPr>
        <w:t xml:space="preserve"> خون</w:t>
      </w:r>
      <w:r w:rsidR="00446BB7">
        <w:rPr>
          <w:rStyle w:val="1-Char"/>
          <w:rFonts w:hint="cs"/>
          <w:rtl/>
        </w:rPr>
        <w:t>ی</w:t>
      </w:r>
      <w:r w:rsidRPr="007100A7">
        <w:rPr>
          <w:rStyle w:val="1-Char"/>
          <w:rFonts w:hint="cs"/>
          <w:rtl/>
        </w:rPr>
        <w:t xml:space="preserve"> است که بر اثر قاعدگ</w:t>
      </w:r>
      <w:r w:rsidR="00446BB7">
        <w:rPr>
          <w:rStyle w:val="1-Char"/>
          <w:rFonts w:hint="cs"/>
          <w:rtl/>
        </w:rPr>
        <w:t>ی</w:t>
      </w:r>
      <w:r w:rsidRPr="007100A7">
        <w:rPr>
          <w:rStyle w:val="1-Char"/>
          <w:rFonts w:hint="cs"/>
          <w:rtl/>
        </w:rPr>
        <w:t xml:space="preserve"> و پس از بلوغ زن که آبستن و ب</w:t>
      </w:r>
      <w:r w:rsidR="00446BB7">
        <w:rPr>
          <w:rStyle w:val="1-Char"/>
          <w:rFonts w:hint="cs"/>
          <w:rtl/>
        </w:rPr>
        <w:t>ی</w:t>
      </w:r>
      <w:r w:rsidRPr="007100A7">
        <w:rPr>
          <w:rStyle w:val="1-Char"/>
          <w:rFonts w:hint="cs"/>
          <w:rtl/>
        </w:rPr>
        <w:t>مار نباشد، از آخر</w:t>
      </w:r>
      <w:r w:rsidR="00446BB7">
        <w:rPr>
          <w:rStyle w:val="1-Char"/>
          <w:rFonts w:hint="cs"/>
          <w:rtl/>
        </w:rPr>
        <w:t>ی</w:t>
      </w:r>
      <w:r w:rsidRPr="007100A7">
        <w:rPr>
          <w:rStyle w:val="1-Char"/>
          <w:rFonts w:hint="cs"/>
          <w:rtl/>
        </w:rPr>
        <w:t>ن نقط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رحم و</w:t>
      </w:r>
      <w:r w:rsidR="00446BB7">
        <w:rPr>
          <w:rStyle w:val="1-Char"/>
          <w:rFonts w:hint="cs"/>
          <w:rtl/>
        </w:rPr>
        <w:t>ی</w:t>
      </w:r>
      <w:r w:rsidRPr="007100A7">
        <w:rPr>
          <w:rStyle w:val="1-Char"/>
          <w:rFonts w:hint="cs"/>
          <w:rtl/>
        </w:rPr>
        <w:t xml:space="preserve"> ب</w:t>
      </w:r>
      <w:r w:rsidR="00446BB7">
        <w:rPr>
          <w:rStyle w:val="1-Char"/>
          <w:rFonts w:hint="cs"/>
          <w:rtl/>
        </w:rPr>
        <w:t>ی</w:t>
      </w:r>
      <w:r w:rsidRPr="007100A7">
        <w:rPr>
          <w:rStyle w:val="1-Char"/>
          <w:rFonts w:hint="cs"/>
          <w:rtl/>
        </w:rPr>
        <w:t>رون آ</w:t>
      </w:r>
      <w:r w:rsidR="00446BB7">
        <w:rPr>
          <w:rStyle w:val="1-Char"/>
          <w:rFonts w:hint="cs"/>
          <w:rtl/>
        </w:rPr>
        <w:t>ی</w:t>
      </w:r>
      <w:r w:rsidRPr="007100A7">
        <w:rPr>
          <w:rStyle w:val="1-Char"/>
          <w:rFonts w:hint="cs"/>
          <w:rtl/>
        </w:rPr>
        <w:t>د؛ آن هم بدون داشتن علّت و ب</w:t>
      </w:r>
      <w:r w:rsidR="00446BB7">
        <w:rPr>
          <w:rStyle w:val="1-Char"/>
          <w:rFonts w:hint="cs"/>
          <w:rtl/>
        </w:rPr>
        <w:t>ی</w:t>
      </w:r>
      <w:r w:rsidRPr="007100A7">
        <w:rPr>
          <w:rStyle w:val="1-Char"/>
          <w:rFonts w:hint="cs"/>
          <w:rtl/>
        </w:rPr>
        <w:t>مار</w:t>
      </w:r>
      <w:r w:rsidR="00446BB7">
        <w:rPr>
          <w:rStyle w:val="1-Char"/>
          <w:rFonts w:hint="cs"/>
          <w:rtl/>
        </w:rPr>
        <w:t>ی</w:t>
      </w:r>
      <w:r w:rsidRPr="007100A7">
        <w:rPr>
          <w:rStyle w:val="1-Char"/>
          <w:rFonts w:hint="cs"/>
          <w:rtl/>
        </w:rPr>
        <w:t>، بلکه به مقتضا</w:t>
      </w:r>
      <w:r w:rsidR="00446BB7">
        <w:rPr>
          <w:rStyle w:val="1-Char"/>
          <w:rFonts w:hint="cs"/>
          <w:rtl/>
        </w:rPr>
        <w:t>ی</w:t>
      </w:r>
      <w:r w:rsidRPr="007100A7">
        <w:rPr>
          <w:rStyle w:val="1-Char"/>
          <w:rFonts w:hint="cs"/>
          <w:rtl/>
        </w:rPr>
        <w:t xml:space="preserve"> طب</w:t>
      </w:r>
      <w:r w:rsidR="00446BB7">
        <w:rPr>
          <w:rStyle w:val="1-Char"/>
          <w:rFonts w:hint="cs"/>
          <w:rtl/>
        </w:rPr>
        <w:t>ی</w:t>
      </w:r>
      <w:r w:rsidRPr="007100A7">
        <w:rPr>
          <w:rStyle w:val="1-Char"/>
          <w:rFonts w:hint="cs"/>
          <w:rtl/>
        </w:rPr>
        <w:t>عت سالم و عادت ماه</w:t>
      </w:r>
      <w:r w:rsidR="00446BB7">
        <w:rPr>
          <w:rStyle w:val="1-Char"/>
          <w:rFonts w:hint="cs"/>
          <w:rtl/>
        </w:rPr>
        <w:t>ی</w:t>
      </w:r>
      <w:r w:rsidRPr="007100A7">
        <w:rPr>
          <w:rStyle w:val="1-Char"/>
          <w:rFonts w:hint="cs"/>
          <w:rtl/>
        </w:rPr>
        <w:t>انه، ا</w:t>
      </w:r>
      <w:r w:rsidR="00446BB7">
        <w:rPr>
          <w:rStyle w:val="1-Char"/>
          <w:rFonts w:hint="cs"/>
          <w:rtl/>
        </w:rPr>
        <w:t>ی</w:t>
      </w:r>
      <w:r w:rsidRPr="007100A7">
        <w:rPr>
          <w:rStyle w:val="1-Char"/>
          <w:rFonts w:hint="cs"/>
          <w:rtl/>
        </w:rPr>
        <w:t>ن خون‌ر</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صورت بگ</w:t>
      </w:r>
      <w:r w:rsidR="00446BB7">
        <w:rPr>
          <w:rStyle w:val="1-Char"/>
          <w:rFonts w:hint="cs"/>
          <w:rtl/>
        </w:rPr>
        <w:t>ی</w:t>
      </w:r>
      <w:r w:rsidRPr="007100A7">
        <w:rPr>
          <w:rStyle w:val="1-Char"/>
          <w:rFonts w:hint="cs"/>
          <w:rtl/>
        </w:rPr>
        <w:t>رد؛ بنابرا</w:t>
      </w:r>
      <w:r w:rsidR="00446BB7">
        <w:rPr>
          <w:rStyle w:val="1-Char"/>
          <w:rFonts w:hint="cs"/>
          <w:rtl/>
        </w:rPr>
        <w:t>ی</w:t>
      </w:r>
      <w:r w:rsidRPr="007100A7">
        <w:rPr>
          <w:rStyle w:val="1-Char"/>
          <w:rFonts w:hint="cs"/>
          <w:rtl/>
        </w:rPr>
        <w:t>ن</w:t>
      </w:r>
      <w:r w:rsidR="004E3047" w:rsidRPr="007100A7">
        <w:rPr>
          <w:rStyle w:val="1-Char"/>
          <w:rFonts w:hint="cs"/>
          <w:rtl/>
        </w:rPr>
        <w:t>،</w:t>
      </w:r>
      <w:r w:rsidRPr="007100A7">
        <w:rPr>
          <w:rStyle w:val="1-Char"/>
          <w:rFonts w:hint="cs"/>
          <w:rtl/>
        </w:rPr>
        <w:t xml:space="preserve"> خون ح</w:t>
      </w:r>
      <w:r w:rsidR="00446BB7">
        <w:rPr>
          <w:rStyle w:val="1-Char"/>
          <w:rFonts w:hint="cs"/>
          <w:rtl/>
        </w:rPr>
        <w:t>ی</w:t>
      </w:r>
      <w:r w:rsidRPr="007100A7">
        <w:rPr>
          <w:rStyle w:val="1-Char"/>
          <w:rFonts w:hint="cs"/>
          <w:rtl/>
        </w:rPr>
        <w:t>ض، غ</w:t>
      </w:r>
      <w:r w:rsidR="00446BB7">
        <w:rPr>
          <w:rStyle w:val="1-Char"/>
          <w:rFonts w:hint="cs"/>
          <w:rtl/>
        </w:rPr>
        <w:t>ی</w:t>
      </w:r>
      <w:r w:rsidRPr="007100A7">
        <w:rPr>
          <w:rStyle w:val="1-Char"/>
          <w:rFonts w:hint="cs"/>
          <w:rtl/>
        </w:rPr>
        <w:t>ر از خون استحاضه است؛ ز</w:t>
      </w:r>
      <w:r w:rsidR="00446BB7">
        <w:rPr>
          <w:rStyle w:val="1-Char"/>
          <w:rFonts w:hint="cs"/>
          <w:rtl/>
        </w:rPr>
        <w:t>ی</w:t>
      </w:r>
      <w:r w:rsidRPr="007100A7">
        <w:rPr>
          <w:rStyle w:val="1-Char"/>
          <w:rFonts w:hint="cs"/>
          <w:rtl/>
        </w:rPr>
        <w:t>را که خون استحاضه، خون ب</w:t>
      </w:r>
      <w:r w:rsidR="00446BB7">
        <w:rPr>
          <w:rStyle w:val="1-Char"/>
          <w:rFonts w:hint="cs"/>
          <w:rtl/>
        </w:rPr>
        <w:t>ی</w:t>
      </w:r>
      <w:r w:rsidRPr="007100A7">
        <w:rPr>
          <w:rStyle w:val="1-Char"/>
          <w:rFonts w:hint="cs"/>
          <w:rtl/>
        </w:rPr>
        <w:t>مار</w:t>
      </w:r>
      <w:r w:rsidR="00446BB7">
        <w:rPr>
          <w:rStyle w:val="1-Char"/>
          <w:rFonts w:hint="cs"/>
          <w:rtl/>
        </w:rPr>
        <w:t>ی</w:t>
      </w:r>
      <w:r w:rsidRPr="007100A7">
        <w:rPr>
          <w:rStyle w:val="1-Char"/>
          <w:rFonts w:hint="cs"/>
          <w:rtl/>
        </w:rPr>
        <w:t xml:space="preserve"> و دردمند</w:t>
      </w:r>
      <w:r w:rsidR="00446BB7">
        <w:rPr>
          <w:rStyle w:val="1-Char"/>
          <w:rFonts w:hint="cs"/>
          <w:rtl/>
        </w:rPr>
        <w:t>ی</w:t>
      </w:r>
      <w:r w:rsidRPr="007100A7">
        <w:rPr>
          <w:rStyle w:val="1-Char"/>
          <w:rFonts w:hint="cs"/>
          <w:rtl/>
        </w:rPr>
        <w:t xml:space="preserve"> است؛</w:t>
      </w:r>
    </w:p>
    <w:p w:rsidR="006B3D4D" w:rsidRPr="007100A7" w:rsidRDefault="006B3D4D" w:rsidP="007B22F8">
      <w:pPr>
        <w:rPr>
          <w:rStyle w:val="1-Char"/>
          <w:rtl/>
        </w:rPr>
      </w:pPr>
      <w:r w:rsidRPr="007100A7">
        <w:rPr>
          <w:rStyle w:val="1-Char"/>
          <w:rFonts w:hint="cs"/>
          <w:rtl/>
        </w:rPr>
        <w:t>و دل</w:t>
      </w:r>
      <w:r w:rsidR="00446BB7">
        <w:rPr>
          <w:rStyle w:val="1-Char"/>
          <w:rFonts w:hint="cs"/>
          <w:rtl/>
        </w:rPr>
        <w:t>ی</w:t>
      </w:r>
      <w:r w:rsidRPr="007100A7">
        <w:rPr>
          <w:rStyle w:val="1-Char"/>
          <w:rFonts w:hint="cs"/>
          <w:rtl/>
        </w:rPr>
        <w:t>ل بر ح</w:t>
      </w:r>
      <w:r w:rsidR="00446BB7">
        <w:rPr>
          <w:rStyle w:val="1-Char"/>
          <w:rFonts w:hint="cs"/>
          <w:rtl/>
        </w:rPr>
        <w:t>ی</w:t>
      </w:r>
      <w:r w:rsidRPr="007100A7">
        <w:rPr>
          <w:rStyle w:val="1-Char"/>
          <w:rFonts w:hint="cs"/>
          <w:rtl/>
        </w:rPr>
        <w:t>ض آن است که خداوند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د:</w:t>
      </w:r>
      <w:r w:rsidR="007B22F8">
        <w:rPr>
          <w:rStyle w:val="1-Char"/>
          <w:rFonts w:hint="cs"/>
          <w:rtl/>
        </w:rPr>
        <w:t xml:space="preserve"> </w:t>
      </w:r>
      <w:r w:rsidR="007B22F8">
        <w:rPr>
          <w:rStyle w:val="1-Char"/>
          <w:rFonts w:cs="Traditional Arabic"/>
          <w:color w:val="000000"/>
          <w:shd w:val="clear" w:color="auto" w:fill="FFFFFF"/>
          <w:rtl/>
        </w:rPr>
        <w:t>﴿</w:t>
      </w:r>
      <w:r w:rsidR="007B22F8" w:rsidRPr="000751A8">
        <w:rPr>
          <w:rStyle w:val="4-Char"/>
          <w:rtl/>
        </w:rPr>
        <w:t xml:space="preserve">وَيَسۡ‍َٔلُونَكَ عَنِ </w:t>
      </w:r>
      <w:r w:rsidR="007B22F8" w:rsidRPr="000751A8">
        <w:rPr>
          <w:rStyle w:val="4-Char"/>
          <w:rFonts w:hint="cs"/>
          <w:rtl/>
        </w:rPr>
        <w:t>ٱ</w:t>
      </w:r>
      <w:r w:rsidR="007B22F8" w:rsidRPr="000751A8">
        <w:rPr>
          <w:rStyle w:val="4-Char"/>
          <w:rFonts w:hint="eastAsia"/>
          <w:rtl/>
        </w:rPr>
        <w:t>لۡمَحِيضِۖ</w:t>
      </w:r>
      <w:r w:rsidR="007B22F8" w:rsidRPr="000751A8">
        <w:rPr>
          <w:rStyle w:val="4-Char"/>
          <w:rtl/>
        </w:rPr>
        <w:t xml:space="preserve"> قُلۡ هُوَ أَذٗى فَ</w:t>
      </w:r>
      <w:r w:rsidR="007B22F8" w:rsidRPr="000751A8">
        <w:rPr>
          <w:rStyle w:val="4-Char"/>
          <w:rFonts w:hint="cs"/>
          <w:rtl/>
        </w:rPr>
        <w:t>ٱ</w:t>
      </w:r>
      <w:r w:rsidR="007B22F8" w:rsidRPr="000751A8">
        <w:rPr>
          <w:rStyle w:val="4-Char"/>
          <w:rFonts w:hint="eastAsia"/>
          <w:rtl/>
        </w:rPr>
        <w:t>عۡتَزِلُواْ</w:t>
      </w:r>
      <w:r w:rsidR="007B22F8" w:rsidRPr="000751A8">
        <w:rPr>
          <w:rStyle w:val="4-Char"/>
          <w:rtl/>
        </w:rPr>
        <w:t xml:space="preserve"> </w:t>
      </w:r>
      <w:r w:rsidR="007B22F8" w:rsidRPr="000751A8">
        <w:rPr>
          <w:rStyle w:val="4-Char"/>
          <w:rFonts w:hint="cs"/>
          <w:rtl/>
        </w:rPr>
        <w:t>ٱ</w:t>
      </w:r>
      <w:r w:rsidR="007B22F8" w:rsidRPr="000751A8">
        <w:rPr>
          <w:rStyle w:val="4-Char"/>
          <w:rFonts w:hint="eastAsia"/>
          <w:rtl/>
        </w:rPr>
        <w:t>لنِّسَآءَ</w:t>
      </w:r>
      <w:r w:rsidR="007B22F8" w:rsidRPr="000751A8">
        <w:rPr>
          <w:rStyle w:val="4-Char"/>
          <w:rtl/>
        </w:rPr>
        <w:t xml:space="preserve"> فِي </w:t>
      </w:r>
      <w:r w:rsidR="007B22F8" w:rsidRPr="000751A8">
        <w:rPr>
          <w:rStyle w:val="4-Char"/>
          <w:rFonts w:hint="cs"/>
          <w:rtl/>
        </w:rPr>
        <w:t>ٱ</w:t>
      </w:r>
      <w:r w:rsidR="007B22F8" w:rsidRPr="000751A8">
        <w:rPr>
          <w:rStyle w:val="4-Char"/>
          <w:rFonts w:hint="eastAsia"/>
          <w:rtl/>
        </w:rPr>
        <w:t>لۡمَحِيضِ</w:t>
      </w:r>
      <w:r w:rsidR="007B22F8" w:rsidRPr="000751A8">
        <w:rPr>
          <w:rStyle w:val="4-Char"/>
          <w:rtl/>
        </w:rPr>
        <w:t xml:space="preserve"> وَلَا تَقۡرَبُوهُنَّ حَتَّىٰ يَطۡهُرۡنَۖ فَإِذَا تَطَهَّرۡنَ فَأۡتُوهُنَّ مِنۡ حَيۡثُ أَمَرَكُمُ </w:t>
      </w:r>
      <w:r w:rsidR="007B22F8" w:rsidRPr="000751A8">
        <w:rPr>
          <w:rStyle w:val="4-Char"/>
          <w:rFonts w:hint="cs"/>
          <w:rtl/>
        </w:rPr>
        <w:t>ٱ</w:t>
      </w:r>
      <w:r w:rsidR="007B22F8" w:rsidRPr="000751A8">
        <w:rPr>
          <w:rStyle w:val="4-Char"/>
          <w:rFonts w:hint="eastAsia"/>
          <w:rtl/>
        </w:rPr>
        <w:t>للَّهُۚ</w:t>
      </w:r>
      <w:r w:rsidR="007B22F8" w:rsidRPr="000751A8">
        <w:rPr>
          <w:rStyle w:val="4-Char"/>
          <w:rtl/>
        </w:rPr>
        <w:t xml:space="preserve"> إِنَّ </w:t>
      </w:r>
      <w:r w:rsidR="007B22F8" w:rsidRPr="000751A8">
        <w:rPr>
          <w:rStyle w:val="4-Char"/>
          <w:rFonts w:hint="cs"/>
          <w:rtl/>
        </w:rPr>
        <w:t>ٱ</w:t>
      </w:r>
      <w:r w:rsidR="007B22F8" w:rsidRPr="000751A8">
        <w:rPr>
          <w:rStyle w:val="4-Char"/>
          <w:rFonts w:hint="eastAsia"/>
          <w:rtl/>
        </w:rPr>
        <w:t>للَّهَ</w:t>
      </w:r>
      <w:r w:rsidR="007B22F8" w:rsidRPr="000751A8">
        <w:rPr>
          <w:rStyle w:val="4-Char"/>
          <w:rtl/>
        </w:rPr>
        <w:t xml:space="preserve"> يُحِبُّ </w:t>
      </w:r>
      <w:r w:rsidR="007B22F8" w:rsidRPr="000751A8">
        <w:rPr>
          <w:rStyle w:val="4-Char"/>
          <w:rFonts w:hint="cs"/>
          <w:rtl/>
        </w:rPr>
        <w:t>ٱ</w:t>
      </w:r>
      <w:r w:rsidR="007B22F8" w:rsidRPr="000751A8">
        <w:rPr>
          <w:rStyle w:val="4-Char"/>
          <w:rFonts w:hint="eastAsia"/>
          <w:rtl/>
        </w:rPr>
        <w:t>لتَّوَّٰبِينَ</w:t>
      </w:r>
      <w:r w:rsidR="007B22F8" w:rsidRPr="000751A8">
        <w:rPr>
          <w:rStyle w:val="4-Char"/>
          <w:rtl/>
        </w:rPr>
        <w:t xml:space="preserve"> وَيُحِبُّ </w:t>
      </w:r>
      <w:r w:rsidR="007B22F8" w:rsidRPr="000751A8">
        <w:rPr>
          <w:rStyle w:val="4-Char"/>
          <w:rFonts w:hint="cs"/>
          <w:rtl/>
        </w:rPr>
        <w:t>ٱ</w:t>
      </w:r>
      <w:r w:rsidR="007B22F8" w:rsidRPr="000751A8">
        <w:rPr>
          <w:rStyle w:val="4-Char"/>
          <w:rFonts w:hint="eastAsia"/>
          <w:rtl/>
        </w:rPr>
        <w:t>لۡمُتَطَهِّرِينَ</w:t>
      </w:r>
      <w:r w:rsidR="007B22F8" w:rsidRPr="000751A8">
        <w:rPr>
          <w:rStyle w:val="4-Char"/>
          <w:rtl/>
        </w:rPr>
        <w:t>٢٢٢</w:t>
      </w:r>
      <w:r w:rsidR="007B22F8">
        <w:rPr>
          <w:rStyle w:val="1-Char"/>
          <w:rFonts w:cs="Traditional Arabic"/>
          <w:color w:val="000000"/>
          <w:shd w:val="clear" w:color="auto" w:fill="FFFFFF"/>
          <w:rtl/>
        </w:rPr>
        <w:t>﴾</w:t>
      </w:r>
      <w:r w:rsidR="007B22F8" w:rsidRPr="000751A8">
        <w:rPr>
          <w:rStyle w:val="4-Char"/>
          <w:rtl/>
        </w:rPr>
        <w:t xml:space="preserve"> </w:t>
      </w:r>
      <w:r w:rsidR="007B22F8" w:rsidRPr="000751A8">
        <w:rPr>
          <w:rStyle w:val="9-Char1"/>
          <w:rtl/>
        </w:rPr>
        <w:t>[البقرة: 222]</w:t>
      </w:r>
      <w:r w:rsidRPr="007100A7">
        <w:rPr>
          <w:rStyle w:val="1-Char"/>
          <w:rFonts w:hint="cs"/>
          <w:rtl/>
        </w:rPr>
        <w:t xml:space="preserve"> </w:t>
      </w:r>
      <w:r w:rsidRPr="00BE2421">
        <w:rPr>
          <w:rStyle w:val="6-Char"/>
          <w:rFonts w:hint="cs"/>
          <w:rtl/>
        </w:rPr>
        <w:t>«و از تو درباره</w:t>
      </w:r>
      <w:r w:rsidR="0080702C" w:rsidRPr="00BE2421">
        <w:rPr>
          <w:rStyle w:val="6-Char"/>
          <w:rFonts w:hint="cs"/>
          <w:rtl/>
        </w:rPr>
        <w:t>‌</w:t>
      </w:r>
      <w:r w:rsidR="00446BB7">
        <w:rPr>
          <w:rStyle w:val="6-Char"/>
          <w:rFonts w:hint="cs"/>
          <w:rtl/>
        </w:rPr>
        <w:t>ی</w:t>
      </w:r>
      <w:r w:rsidR="0080702C" w:rsidRPr="00BE2421">
        <w:rPr>
          <w:rStyle w:val="6-Char"/>
          <w:rFonts w:hint="cs"/>
          <w:rtl/>
        </w:rPr>
        <w:t xml:space="preserve"> </w:t>
      </w:r>
      <w:r w:rsidRPr="00BE2421">
        <w:rPr>
          <w:rStyle w:val="6-Char"/>
          <w:rFonts w:hint="cs"/>
          <w:rtl/>
        </w:rPr>
        <w:t>ح</w:t>
      </w:r>
      <w:r w:rsidR="00446BB7">
        <w:rPr>
          <w:rStyle w:val="6-Char"/>
          <w:rFonts w:hint="cs"/>
          <w:rtl/>
        </w:rPr>
        <w:t>ی</w:t>
      </w:r>
      <w:r w:rsidRPr="00BE2421">
        <w:rPr>
          <w:rStyle w:val="6-Char"/>
          <w:rFonts w:hint="cs"/>
          <w:rtl/>
        </w:rPr>
        <w:t>ض م</w:t>
      </w:r>
      <w:r w:rsidR="00446BB7">
        <w:rPr>
          <w:rStyle w:val="6-Char"/>
          <w:rFonts w:hint="cs"/>
          <w:rtl/>
        </w:rPr>
        <w:t>ی</w:t>
      </w:r>
      <w:r w:rsidRPr="00BE2421">
        <w:rPr>
          <w:rStyle w:val="6-Char"/>
          <w:rFonts w:hint="cs"/>
          <w:rtl/>
        </w:rPr>
        <w:t>‌پرسند. بگو: ز</w:t>
      </w:r>
      <w:r w:rsidR="00446BB7">
        <w:rPr>
          <w:rStyle w:val="6-Char"/>
          <w:rFonts w:hint="cs"/>
          <w:rtl/>
        </w:rPr>
        <w:t>ی</w:t>
      </w:r>
      <w:r w:rsidRPr="00BE2421">
        <w:rPr>
          <w:rStyle w:val="6-Char"/>
          <w:rFonts w:hint="cs"/>
          <w:rtl/>
        </w:rPr>
        <w:t>ان و ضرر است؛ پس در حالت قاعدگ</w:t>
      </w:r>
      <w:r w:rsidR="00446BB7">
        <w:rPr>
          <w:rStyle w:val="6-Char"/>
          <w:rFonts w:hint="cs"/>
          <w:rtl/>
        </w:rPr>
        <w:t>ی</w:t>
      </w:r>
      <w:r w:rsidRPr="00BE2421">
        <w:rPr>
          <w:rStyle w:val="6-Char"/>
          <w:rFonts w:hint="cs"/>
          <w:rtl/>
        </w:rPr>
        <w:t xml:space="preserve"> از زنان کناره‌گ</w:t>
      </w:r>
      <w:r w:rsidR="00446BB7">
        <w:rPr>
          <w:rStyle w:val="6-Char"/>
          <w:rFonts w:hint="cs"/>
          <w:rtl/>
        </w:rPr>
        <w:t>ی</w:t>
      </w:r>
      <w:r w:rsidRPr="00BE2421">
        <w:rPr>
          <w:rStyle w:val="6-Char"/>
          <w:rFonts w:hint="cs"/>
          <w:rtl/>
        </w:rPr>
        <w:t>ر</w:t>
      </w:r>
      <w:r w:rsidR="00446BB7">
        <w:rPr>
          <w:rStyle w:val="6-Char"/>
          <w:rFonts w:hint="cs"/>
          <w:rtl/>
        </w:rPr>
        <w:t>ی</w:t>
      </w:r>
      <w:r w:rsidRPr="00BE2421">
        <w:rPr>
          <w:rStyle w:val="6-Char"/>
          <w:rFonts w:hint="cs"/>
          <w:rtl/>
        </w:rPr>
        <w:t xml:space="preserve"> نما</w:t>
      </w:r>
      <w:r w:rsidR="00446BB7">
        <w:rPr>
          <w:rStyle w:val="6-Char"/>
          <w:rFonts w:hint="cs"/>
          <w:rtl/>
        </w:rPr>
        <w:t>یی</w:t>
      </w:r>
      <w:r w:rsidRPr="00BE2421">
        <w:rPr>
          <w:rStyle w:val="6-Char"/>
          <w:rFonts w:hint="cs"/>
          <w:rtl/>
        </w:rPr>
        <w:t>د؛ و با ا</w:t>
      </w:r>
      <w:r w:rsidR="00446BB7">
        <w:rPr>
          <w:rStyle w:val="6-Char"/>
          <w:rFonts w:hint="cs"/>
          <w:rtl/>
        </w:rPr>
        <w:t>ی</w:t>
      </w:r>
      <w:r w:rsidRPr="00BE2421">
        <w:rPr>
          <w:rStyle w:val="6-Char"/>
          <w:rFonts w:hint="cs"/>
          <w:rtl/>
        </w:rPr>
        <w:t>شان نزد</w:t>
      </w:r>
      <w:r w:rsidR="00446BB7">
        <w:rPr>
          <w:rStyle w:val="6-Char"/>
          <w:rFonts w:hint="cs"/>
          <w:rtl/>
        </w:rPr>
        <w:t>ی</w:t>
      </w:r>
      <w:r w:rsidRPr="00BE2421">
        <w:rPr>
          <w:rStyle w:val="6-Char"/>
          <w:rFonts w:hint="cs"/>
          <w:rtl/>
        </w:rPr>
        <w:t>ک</w:t>
      </w:r>
      <w:r w:rsidR="00446BB7">
        <w:rPr>
          <w:rStyle w:val="6-Char"/>
          <w:rFonts w:hint="cs"/>
          <w:rtl/>
        </w:rPr>
        <w:t>ی</w:t>
      </w:r>
      <w:r w:rsidRPr="00BE2421">
        <w:rPr>
          <w:rStyle w:val="6-Char"/>
          <w:rFonts w:hint="cs"/>
          <w:rtl/>
        </w:rPr>
        <w:t xml:space="preserve"> نکن</w:t>
      </w:r>
      <w:r w:rsidR="00446BB7">
        <w:rPr>
          <w:rStyle w:val="6-Char"/>
          <w:rFonts w:hint="cs"/>
          <w:rtl/>
        </w:rPr>
        <w:t>ی</w:t>
      </w:r>
      <w:r w:rsidRPr="00BE2421">
        <w:rPr>
          <w:rStyle w:val="6-Char"/>
          <w:rFonts w:hint="cs"/>
          <w:rtl/>
        </w:rPr>
        <w:t xml:space="preserve">د تا </w:t>
      </w:r>
      <w:r w:rsidR="000A2322">
        <w:rPr>
          <w:rStyle w:val="6-Char"/>
          <w:rFonts w:hint="cs"/>
          <w:rtl/>
        </w:rPr>
        <w:t>آنگاه</w:t>
      </w:r>
      <w:r w:rsidRPr="00BE2421">
        <w:rPr>
          <w:rStyle w:val="6-Char"/>
          <w:rFonts w:hint="cs"/>
          <w:rtl/>
        </w:rPr>
        <w:t xml:space="preserve"> که پاک م</w:t>
      </w:r>
      <w:r w:rsidR="00446BB7">
        <w:rPr>
          <w:rStyle w:val="6-Char"/>
          <w:rFonts w:hint="cs"/>
          <w:rtl/>
        </w:rPr>
        <w:t>ی</w:t>
      </w:r>
      <w:r w:rsidRPr="00BE2421">
        <w:rPr>
          <w:rStyle w:val="6-Char"/>
          <w:rFonts w:hint="cs"/>
          <w:rtl/>
        </w:rPr>
        <w:t>‌شوند. هنگام</w:t>
      </w:r>
      <w:r w:rsidR="00446BB7">
        <w:rPr>
          <w:rStyle w:val="6-Char"/>
          <w:rFonts w:hint="cs"/>
          <w:rtl/>
        </w:rPr>
        <w:t>ی</w:t>
      </w:r>
      <w:r w:rsidRPr="00BE2421">
        <w:rPr>
          <w:rStyle w:val="6-Char"/>
          <w:rFonts w:hint="cs"/>
          <w:rtl/>
        </w:rPr>
        <w:t xml:space="preserve"> که پاک شوند، از مکان</w:t>
      </w:r>
      <w:r w:rsidR="00446BB7">
        <w:rPr>
          <w:rStyle w:val="6-Char"/>
          <w:rFonts w:hint="cs"/>
          <w:rtl/>
        </w:rPr>
        <w:t>ی</w:t>
      </w:r>
      <w:r w:rsidRPr="00BE2421">
        <w:rPr>
          <w:rStyle w:val="6-Char"/>
          <w:rFonts w:hint="cs"/>
          <w:rtl/>
        </w:rPr>
        <w:t xml:space="preserve"> که خدا به شما فرمان داده است، با آنان نزد</w:t>
      </w:r>
      <w:r w:rsidR="00446BB7">
        <w:rPr>
          <w:rStyle w:val="6-Char"/>
          <w:rFonts w:hint="cs"/>
          <w:rtl/>
        </w:rPr>
        <w:t>ی</w:t>
      </w:r>
      <w:r w:rsidRPr="00BE2421">
        <w:rPr>
          <w:rStyle w:val="6-Char"/>
          <w:rFonts w:hint="cs"/>
          <w:rtl/>
        </w:rPr>
        <w:t>ک</w:t>
      </w:r>
      <w:r w:rsidR="00446BB7">
        <w:rPr>
          <w:rStyle w:val="6-Char"/>
          <w:rFonts w:hint="cs"/>
          <w:rtl/>
        </w:rPr>
        <w:t>ی</w:t>
      </w:r>
      <w:r w:rsidRPr="00BE2421">
        <w:rPr>
          <w:rStyle w:val="6-Char"/>
          <w:rFonts w:hint="cs"/>
          <w:rtl/>
        </w:rPr>
        <w:t xml:space="preserve"> کن</w:t>
      </w:r>
      <w:r w:rsidR="00446BB7">
        <w:rPr>
          <w:rStyle w:val="6-Char"/>
          <w:rFonts w:hint="cs"/>
          <w:rtl/>
        </w:rPr>
        <w:t>ی</w:t>
      </w:r>
      <w:r w:rsidRPr="00BE2421">
        <w:rPr>
          <w:rStyle w:val="6-Char"/>
          <w:rFonts w:hint="cs"/>
          <w:rtl/>
        </w:rPr>
        <w:t>د، ب</w:t>
      </w:r>
      <w:r w:rsidR="00446BB7">
        <w:rPr>
          <w:rStyle w:val="6-Char"/>
          <w:rFonts w:hint="cs"/>
          <w:rtl/>
        </w:rPr>
        <w:t>ی</w:t>
      </w:r>
      <w:r w:rsidRPr="00BE2421">
        <w:rPr>
          <w:rStyle w:val="6-Char"/>
          <w:rFonts w:hint="cs"/>
          <w:rtl/>
        </w:rPr>
        <w:t>‌گمان خداوند</w:t>
      </w:r>
      <w:r w:rsidR="004E3047" w:rsidRPr="00BE2421">
        <w:rPr>
          <w:rStyle w:val="6-Char"/>
          <w:rFonts w:hint="cs"/>
          <w:rtl/>
        </w:rPr>
        <w:t>،</w:t>
      </w:r>
      <w:r w:rsidRPr="00BE2421">
        <w:rPr>
          <w:rStyle w:val="6-Char"/>
          <w:rFonts w:hint="cs"/>
          <w:rtl/>
        </w:rPr>
        <w:t xml:space="preserve"> توبه‌کاران و پاکان را دوست م</w:t>
      </w:r>
      <w:r w:rsidR="00446BB7">
        <w:rPr>
          <w:rStyle w:val="6-Char"/>
          <w:rFonts w:hint="cs"/>
          <w:rtl/>
        </w:rPr>
        <w:t>ی</w:t>
      </w:r>
      <w:r w:rsidRPr="00BE2421">
        <w:rPr>
          <w:rStyle w:val="6-Char"/>
          <w:rFonts w:hint="cs"/>
          <w:rtl/>
        </w:rPr>
        <w:t>‌دارد»</w:t>
      </w:r>
      <w:r w:rsidRPr="007100A7">
        <w:rPr>
          <w:rStyle w:val="1-Char"/>
          <w:rFonts w:hint="cs"/>
          <w:rtl/>
        </w:rPr>
        <w:t>.</w:t>
      </w:r>
    </w:p>
    <w:p w:rsidR="006B3D4D" w:rsidRPr="007100A7" w:rsidRDefault="006B3D4D" w:rsidP="00AF1D25">
      <w:pPr>
        <w:rPr>
          <w:rStyle w:val="1-Char"/>
          <w:rtl/>
        </w:rPr>
      </w:pPr>
      <w:r w:rsidRPr="007100A7">
        <w:rPr>
          <w:rStyle w:val="1-Char"/>
          <w:rFonts w:hint="cs"/>
          <w:rtl/>
        </w:rPr>
        <w:t>و کلم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B22F8">
        <w:rPr>
          <w:rStyle w:val="5-Char0"/>
          <w:rFonts w:hint="cs"/>
          <w:rtl/>
        </w:rPr>
        <w:t>«مح</w:t>
      </w:r>
      <w:r w:rsidR="00C12E54" w:rsidRPr="007B22F8">
        <w:rPr>
          <w:rStyle w:val="5-Char0"/>
          <w:rFonts w:hint="cs"/>
          <w:rtl/>
        </w:rPr>
        <w:t>ي</w:t>
      </w:r>
      <w:r w:rsidRPr="007B22F8">
        <w:rPr>
          <w:rStyle w:val="5-Char0"/>
          <w:rFonts w:hint="cs"/>
          <w:rtl/>
        </w:rPr>
        <w:t>ض»</w:t>
      </w:r>
      <w:r w:rsidRPr="007100A7">
        <w:rPr>
          <w:rStyle w:val="1-Char"/>
          <w:rFonts w:hint="cs"/>
          <w:rtl/>
        </w:rPr>
        <w:t xml:space="preserve"> در آ</w:t>
      </w:r>
      <w:r w:rsidR="00446BB7">
        <w:rPr>
          <w:rStyle w:val="1-Char"/>
          <w:rFonts w:hint="cs"/>
          <w:rtl/>
        </w:rPr>
        <w:t>ی</w:t>
      </w:r>
      <w:r w:rsidRPr="007100A7">
        <w:rPr>
          <w:rStyle w:val="1-Char"/>
          <w:rFonts w:hint="cs"/>
          <w:rtl/>
        </w:rPr>
        <w:t>ه، به معن</w:t>
      </w:r>
      <w:r w:rsidR="00446BB7">
        <w:rPr>
          <w:rStyle w:val="1-Char"/>
          <w:rFonts w:hint="cs"/>
          <w:rtl/>
        </w:rPr>
        <w:t>ی</w:t>
      </w:r>
      <w:r w:rsidRPr="007100A7">
        <w:rPr>
          <w:rStyle w:val="1-Char"/>
          <w:rFonts w:hint="cs"/>
          <w:rtl/>
        </w:rPr>
        <w:t xml:space="preserve"> </w:t>
      </w:r>
      <w:r w:rsidRPr="007B22F8">
        <w:rPr>
          <w:rStyle w:val="5-Char0"/>
          <w:rFonts w:hint="cs"/>
          <w:rtl/>
        </w:rPr>
        <w:t>«ح</w:t>
      </w:r>
      <w:r w:rsidR="00C12E54" w:rsidRPr="007B22F8">
        <w:rPr>
          <w:rStyle w:val="5-Char0"/>
          <w:rFonts w:hint="cs"/>
          <w:rtl/>
        </w:rPr>
        <w:t>ي</w:t>
      </w:r>
      <w:r w:rsidRPr="007B22F8">
        <w:rPr>
          <w:rStyle w:val="5-Char0"/>
          <w:rFonts w:hint="cs"/>
          <w:rtl/>
        </w:rPr>
        <w:t>ض»</w:t>
      </w:r>
      <w:r w:rsidRPr="007100A7">
        <w:rPr>
          <w:rStyle w:val="1-Char"/>
          <w:rFonts w:hint="cs"/>
          <w:rtl/>
        </w:rPr>
        <w:t xml:space="preserve"> است. و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ه</w:t>
      </w:r>
      <w:r w:rsidR="00B35897" w:rsidRPr="00BE2421">
        <w:rPr>
          <w:rStyle w:val="5-Char"/>
          <w:rFonts w:hint="cs"/>
          <w:rtl/>
        </w:rPr>
        <w:t>ٰ</w:t>
      </w:r>
      <w:r w:rsidRPr="00BE2421">
        <w:rPr>
          <w:rStyle w:val="5-Char"/>
          <w:rFonts w:hint="cs"/>
          <w:rtl/>
        </w:rPr>
        <w:t>ذ</w:t>
      </w:r>
      <w:r w:rsidR="00B35897" w:rsidRPr="00BE2421">
        <w:rPr>
          <w:rStyle w:val="5-Char"/>
          <w:rFonts w:hint="cs"/>
          <w:rtl/>
        </w:rPr>
        <w:t>ٰ</w:t>
      </w:r>
      <w:r w:rsidRPr="00BE2421">
        <w:rPr>
          <w:rStyle w:val="5-Char"/>
          <w:rFonts w:hint="cs"/>
          <w:rtl/>
        </w:rPr>
        <w:t>ا ش</w:t>
      </w:r>
      <w:r w:rsidR="00B35897" w:rsidRPr="00BE2421">
        <w:rPr>
          <w:rStyle w:val="5-Char"/>
          <w:rFonts w:hint="cs"/>
          <w:rtl/>
        </w:rPr>
        <w:t>َ</w:t>
      </w:r>
      <w:r w:rsidR="00C12E54" w:rsidRPr="00BE2421">
        <w:rPr>
          <w:rStyle w:val="5-Char"/>
          <w:rFonts w:hint="cs"/>
          <w:rtl/>
        </w:rPr>
        <w:t>ي</w:t>
      </w:r>
      <w:r w:rsidR="00B35897" w:rsidRPr="00BE2421">
        <w:rPr>
          <w:rStyle w:val="5-Char"/>
          <w:rFonts w:hint="cs"/>
          <w:rtl/>
        </w:rPr>
        <w:t>ْ</w:t>
      </w:r>
      <w:r w:rsidRPr="00BE2421">
        <w:rPr>
          <w:rStyle w:val="5-Char"/>
          <w:rFonts w:hint="cs"/>
          <w:rtl/>
        </w:rPr>
        <w:t>ء</w:t>
      </w:r>
      <w:r w:rsidR="00B35897" w:rsidRPr="00BE2421">
        <w:rPr>
          <w:rStyle w:val="5-Char"/>
          <w:rFonts w:hint="cs"/>
          <w:rtl/>
        </w:rPr>
        <w:t>ٌ</w:t>
      </w:r>
      <w:r w:rsidRPr="00BE2421">
        <w:rPr>
          <w:rStyle w:val="5-Char"/>
          <w:rFonts w:hint="cs"/>
          <w:rtl/>
        </w:rPr>
        <w:t xml:space="preserve"> ک</w:t>
      </w:r>
      <w:r w:rsidR="00B35897" w:rsidRPr="00BE2421">
        <w:rPr>
          <w:rStyle w:val="5-Char"/>
          <w:rFonts w:hint="cs"/>
          <w:rtl/>
        </w:rPr>
        <w:t>َ</w:t>
      </w:r>
      <w:r w:rsidRPr="00BE2421">
        <w:rPr>
          <w:rStyle w:val="5-Char"/>
          <w:rFonts w:hint="cs"/>
          <w:rtl/>
        </w:rPr>
        <w:t>ت</w:t>
      </w:r>
      <w:r w:rsidR="00B35897" w:rsidRPr="00BE2421">
        <w:rPr>
          <w:rStyle w:val="5-Char"/>
          <w:rFonts w:hint="cs"/>
          <w:rtl/>
        </w:rPr>
        <w:t>َ</w:t>
      </w:r>
      <w:r w:rsidRPr="00BE2421">
        <w:rPr>
          <w:rStyle w:val="5-Char"/>
          <w:rFonts w:hint="cs"/>
          <w:rtl/>
        </w:rPr>
        <w:t>ب</w:t>
      </w:r>
      <w:r w:rsidR="00B35897" w:rsidRPr="00BE2421">
        <w:rPr>
          <w:rStyle w:val="5-Char"/>
          <w:rFonts w:hint="cs"/>
          <w:rtl/>
        </w:rPr>
        <w:t>َ</w:t>
      </w:r>
      <w:r w:rsidRPr="00BE2421">
        <w:rPr>
          <w:rStyle w:val="5-Char"/>
          <w:rFonts w:hint="cs"/>
          <w:rtl/>
        </w:rPr>
        <w:t>ه</w:t>
      </w:r>
      <w:r w:rsidR="00B35897" w:rsidRPr="00BE2421">
        <w:rPr>
          <w:rStyle w:val="5-Char"/>
          <w:rFonts w:hint="cs"/>
          <w:rtl/>
        </w:rPr>
        <w:t>ُ</w:t>
      </w:r>
      <w:r w:rsidRPr="00BE2421">
        <w:rPr>
          <w:rStyle w:val="5-Char"/>
          <w:rFonts w:hint="cs"/>
          <w:rtl/>
        </w:rPr>
        <w:t xml:space="preserve"> الله</w:t>
      </w:r>
      <w:r w:rsidR="00B35897" w:rsidRPr="00BE2421">
        <w:rPr>
          <w:rStyle w:val="5-Char"/>
          <w:rFonts w:hint="cs"/>
          <w:rtl/>
        </w:rPr>
        <w:t>ُ</w:t>
      </w:r>
      <w:r w:rsidRPr="00BE2421">
        <w:rPr>
          <w:rStyle w:val="5-Char"/>
          <w:rFonts w:hint="cs"/>
          <w:rtl/>
        </w:rPr>
        <w:t xml:space="preserve"> ع</w:t>
      </w:r>
      <w:r w:rsidR="00B35897" w:rsidRPr="00BE2421">
        <w:rPr>
          <w:rStyle w:val="5-Char"/>
          <w:rFonts w:hint="cs"/>
          <w:rtl/>
        </w:rPr>
        <w:t>َ</w:t>
      </w:r>
      <w:r w:rsidRPr="00BE2421">
        <w:rPr>
          <w:rStyle w:val="5-Char"/>
          <w:rFonts w:hint="cs"/>
          <w:rtl/>
        </w:rPr>
        <w:t>ل</w:t>
      </w:r>
      <w:r w:rsidR="00C12E54" w:rsidRPr="00BE2421">
        <w:rPr>
          <w:rStyle w:val="5-Char"/>
          <w:rFonts w:hint="cs"/>
          <w:rtl/>
        </w:rPr>
        <w:t>ي</w:t>
      </w:r>
      <w:r w:rsidR="00B35897" w:rsidRPr="00BE2421">
        <w:rPr>
          <w:rStyle w:val="5-Char"/>
          <w:rFonts w:hint="cs"/>
          <w:rtl/>
        </w:rPr>
        <w:t>ٰ</w:t>
      </w:r>
      <w:r w:rsidRPr="00BE2421">
        <w:rPr>
          <w:rStyle w:val="5-Char"/>
          <w:rFonts w:hint="cs"/>
          <w:rtl/>
        </w:rPr>
        <w:t xml:space="preserve"> ب</w:t>
      </w:r>
      <w:r w:rsidR="00B35897" w:rsidRPr="00BE2421">
        <w:rPr>
          <w:rStyle w:val="5-Char"/>
          <w:rFonts w:hint="cs"/>
          <w:rtl/>
        </w:rPr>
        <w:t>َ</w:t>
      </w:r>
      <w:r w:rsidRPr="00BE2421">
        <w:rPr>
          <w:rStyle w:val="5-Char"/>
          <w:rFonts w:hint="cs"/>
          <w:rtl/>
        </w:rPr>
        <w:t>ن</w:t>
      </w:r>
      <w:r w:rsidR="00B35897" w:rsidRPr="00BE2421">
        <w:rPr>
          <w:rStyle w:val="5-Char"/>
          <w:rFonts w:hint="cs"/>
          <w:rtl/>
        </w:rPr>
        <w:t>ٰ</w:t>
      </w:r>
      <w:r w:rsidRPr="00BE2421">
        <w:rPr>
          <w:rStyle w:val="5-Char"/>
          <w:rFonts w:hint="cs"/>
          <w:rtl/>
        </w:rPr>
        <w:t>ات</w:t>
      </w:r>
      <w:r w:rsidR="00B35897" w:rsidRPr="00BE2421">
        <w:rPr>
          <w:rStyle w:val="5-Char"/>
          <w:rFonts w:hint="cs"/>
          <w:rtl/>
        </w:rPr>
        <w:t>ِ</w:t>
      </w:r>
      <w:r w:rsidRPr="00BE2421">
        <w:rPr>
          <w:rStyle w:val="5-Char"/>
          <w:rFonts w:hint="cs"/>
          <w:rtl/>
        </w:rPr>
        <w:t xml:space="preserve"> آد</w:t>
      </w:r>
      <w:r w:rsidR="00B35897" w:rsidRPr="00BE2421">
        <w:rPr>
          <w:rStyle w:val="5-Char"/>
          <w:rFonts w:hint="cs"/>
          <w:rtl/>
        </w:rPr>
        <w:t>َ</w:t>
      </w:r>
      <w:r w:rsidRPr="00BE2421">
        <w:rPr>
          <w:rStyle w:val="5-Char"/>
          <w:rFonts w:hint="cs"/>
          <w:rtl/>
        </w:rPr>
        <w:t>م</w:t>
      </w:r>
      <w:r w:rsidR="00B35897" w:rsidRPr="00BE2421">
        <w:rPr>
          <w:rStyle w:val="5-Char"/>
          <w:rFonts w:hint="cs"/>
          <w:rtl/>
        </w:rPr>
        <w:t>َ</w:t>
      </w:r>
      <w:r w:rsidRPr="00BE2421">
        <w:rPr>
          <w:rStyle w:val="5-Char"/>
          <w:rFonts w:hint="cs"/>
          <w:rtl/>
        </w:rPr>
        <w:t>»</w:t>
      </w:r>
      <w:r w:rsidRPr="007100A7">
        <w:rPr>
          <w:rStyle w:val="1-Char"/>
          <w:rFonts w:hint="cs"/>
          <w:rtl/>
        </w:rPr>
        <w:t xml:space="preserve">؛ </w:t>
      </w:r>
      <w:r w:rsidRPr="00BE2421">
        <w:rPr>
          <w:rStyle w:val="1-Char"/>
          <w:rFonts w:hint="cs"/>
          <w:rtl/>
        </w:rPr>
        <w:t>«ا</w:t>
      </w:r>
      <w:r w:rsidR="00446BB7">
        <w:rPr>
          <w:rStyle w:val="1-Char"/>
          <w:rFonts w:hint="cs"/>
          <w:rtl/>
        </w:rPr>
        <w:t>ی</w:t>
      </w:r>
      <w:r w:rsidRPr="00BE2421">
        <w:rPr>
          <w:rStyle w:val="1-Char"/>
          <w:rFonts w:hint="cs"/>
          <w:rtl/>
        </w:rPr>
        <w:t>ن ح</w:t>
      </w:r>
      <w:r w:rsidR="00446BB7">
        <w:rPr>
          <w:rStyle w:val="1-Char"/>
          <w:rFonts w:hint="cs"/>
          <w:rtl/>
        </w:rPr>
        <w:t>ی</w:t>
      </w:r>
      <w:r w:rsidRPr="00BE2421">
        <w:rPr>
          <w:rStyle w:val="1-Char"/>
          <w:rFonts w:hint="cs"/>
          <w:rtl/>
        </w:rPr>
        <w:t>ض، چ</w:t>
      </w:r>
      <w:r w:rsidR="00446BB7">
        <w:rPr>
          <w:rStyle w:val="1-Char"/>
          <w:rFonts w:hint="cs"/>
          <w:rtl/>
        </w:rPr>
        <w:t>ی</w:t>
      </w:r>
      <w:r w:rsidRPr="00BE2421">
        <w:rPr>
          <w:rStyle w:val="1-Char"/>
          <w:rFonts w:hint="cs"/>
          <w:rtl/>
        </w:rPr>
        <w:t>ز</w:t>
      </w:r>
      <w:r w:rsidR="00446BB7">
        <w:rPr>
          <w:rStyle w:val="1-Char"/>
          <w:rFonts w:hint="cs"/>
          <w:rtl/>
        </w:rPr>
        <w:t>ی</w:t>
      </w:r>
      <w:r w:rsidRPr="00BE2421">
        <w:rPr>
          <w:rStyle w:val="1-Char"/>
          <w:rFonts w:hint="cs"/>
          <w:rtl/>
        </w:rPr>
        <w:t xml:space="preserve"> است که خداوند بر دختران آدم، فرض کرده است»</w:t>
      </w:r>
      <w:r w:rsidRPr="007100A7">
        <w:rPr>
          <w:rStyle w:val="1-Char"/>
          <w:rFonts w:hint="cs"/>
          <w:rtl/>
        </w:rPr>
        <w:t>.</w:t>
      </w:r>
    </w:p>
    <w:p w:rsidR="006B3D4D" w:rsidRPr="007100A7" w:rsidRDefault="006B3D4D" w:rsidP="00AF1D25">
      <w:pPr>
        <w:rPr>
          <w:rStyle w:val="1-Char"/>
          <w:rtl/>
        </w:rPr>
      </w:pPr>
      <w:r w:rsidRPr="007100A7">
        <w:rPr>
          <w:rStyle w:val="1-Char"/>
          <w:rFonts w:hint="cs"/>
          <w:rtl/>
        </w:rPr>
        <w:t>و حداقل س</w:t>
      </w:r>
      <w:r w:rsidR="004E3047" w:rsidRPr="007100A7">
        <w:rPr>
          <w:rStyle w:val="1-Char"/>
          <w:rFonts w:hint="cs"/>
          <w:rtl/>
        </w:rPr>
        <w:t>نّ برا</w:t>
      </w:r>
      <w:r w:rsidR="00446BB7">
        <w:rPr>
          <w:rStyle w:val="1-Char"/>
          <w:rFonts w:hint="cs"/>
          <w:rtl/>
        </w:rPr>
        <w:t>ی</w:t>
      </w:r>
      <w:r w:rsidR="004E3047" w:rsidRPr="007100A7">
        <w:rPr>
          <w:rStyle w:val="1-Char"/>
          <w:rFonts w:hint="cs"/>
          <w:rtl/>
        </w:rPr>
        <w:t xml:space="preserve"> ح</w:t>
      </w:r>
      <w:r w:rsidR="00446BB7">
        <w:rPr>
          <w:rStyle w:val="1-Char"/>
          <w:rFonts w:hint="cs"/>
          <w:rtl/>
        </w:rPr>
        <w:t>ی</w:t>
      </w:r>
      <w:r w:rsidR="004E3047" w:rsidRPr="007100A7">
        <w:rPr>
          <w:rStyle w:val="1-Char"/>
          <w:rFonts w:hint="cs"/>
          <w:rtl/>
        </w:rPr>
        <w:t>ض 9 سال است و حداکثر آ</w:t>
      </w:r>
      <w:r w:rsidRPr="007100A7">
        <w:rPr>
          <w:rStyle w:val="1-Char"/>
          <w:rFonts w:hint="cs"/>
          <w:rtl/>
        </w:rPr>
        <w:t>ن 55 سال م</w:t>
      </w:r>
      <w:r w:rsidR="00446BB7">
        <w:rPr>
          <w:rStyle w:val="1-Char"/>
          <w:rFonts w:hint="cs"/>
          <w:rtl/>
        </w:rPr>
        <w:t>ی</w:t>
      </w:r>
      <w:r w:rsidRPr="007100A7">
        <w:rPr>
          <w:rStyle w:val="1-Char"/>
          <w:rFonts w:hint="cs"/>
          <w:rtl/>
        </w:rPr>
        <w:t>‌باشد.]</w:t>
      </w:r>
    </w:p>
    <w:p w:rsidR="00D437DA" w:rsidRPr="007100A7" w:rsidRDefault="006B3D4D" w:rsidP="00AF1D25">
      <w:pPr>
        <w:rPr>
          <w:rStyle w:val="1-Char"/>
          <w:rtl/>
        </w:rPr>
      </w:pPr>
      <w:r w:rsidRPr="007100A7">
        <w:rPr>
          <w:rStyle w:val="1-Char"/>
          <w:rFonts w:hint="cs"/>
          <w:rtl/>
        </w:rPr>
        <w:t xml:space="preserve">و </w:t>
      </w:r>
      <w:r w:rsidRPr="00FE6406">
        <w:rPr>
          <w:rStyle w:val="9-Char"/>
          <w:rFonts w:eastAsia="Batang" w:hint="cs"/>
          <w:rtl/>
        </w:rPr>
        <w:t>حداقل مدّت ح</w:t>
      </w:r>
      <w:r w:rsidR="00446BB7">
        <w:rPr>
          <w:rStyle w:val="9-Char"/>
          <w:rFonts w:eastAsia="Batang" w:hint="cs"/>
          <w:rtl/>
        </w:rPr>
        <w:t>ی</w:t>
      </w:r>
      <w:r w:rsidRPr="00FE6406">
        <w:rPr>
          <w:rStyle w:val="9-Char"/>
          <w:rFonts w:eastAsia="Batang" w:hint="cs"/>
          <w:rtl/>
        </w:rPr>
        <w:t>ض</w:t>
      </w:r>
      <w:r w:rsidRPr="007100A7">
        <w:rPr>
          <w:rStyle w:val="1-Char"/>
          <w:rFonts w:hint="cs"/>
          <w:rtl/>
        </w:rPr>
        <w:t xml:space="preserve">، سه روز و </w:t>
      </w:r>
      <w:r w:rsidRPr="00FE6406">
        <w:rPr>
          <w:rStyle w:val="9-Char"/>
          <w:rFonts w:eastAsia="Batang" w:hint="cs"/>
          <w:rtl/>
        </w:rPr>
        <w:t>حدّ م</w:t>
      </w:r>
      <w:r w:rsidR="00446BB7">
        <w:rPr>
          <w:rStyle w:val="9-Char"/>
          <w:rFonts w:eastAsia="Batang" w:hint="cs"/>
          <w:rtl/>
        </w:rPr>
        <w:t>ی</w:t>
      </w:r>
      <w:r w:rsidRPr="00FE6406">
        <w:rPr>
          <w:rStyle w:val="9-Char"/>
          <w:rFonts w:eastAsia="Batang" w:hint="cs"/>
          <w:rtl/>
        </w:rPr>
        <w:t>انه</w:t>
      </w:r>
      <w:r w:rsidR="0080702C" w:rsidRPr="00FE6406">
        <w:rPr>
          <w:rStyle w:val="9-Char"/>
          <w:rFonts w:eastAsia="Batang" w:hint="cs"/>
          <w:rtl/>
        </w:rPr>
        <w:t>‌</w:t>
      </w:r>
      <w:r w:rsidR="00446BB7">
        <w:rPr>
          <w:rStyle w:val="9-Char"/>
          <w:rFonts w:eastAsia="Batang" w:hint="cs"/>
          <w:rtl/>
        </w:rPr>
        <w:t>ی</w:t>
      </w:r>
      <w:r w:rsidR="0080702C" w:rsidRPr="00FE6406">
        <w:rPr>
          <w:rStyle w:val="9-Char"/>
          <w:rFonts w:eastAsia="Batang" w:hint="cs"/>
          <w:rtl/>
        </w:rPr>
        <w:t xml:space="preserve"> </w:t>
      </w:r>
      <w:r w:rsidRPr="00FE6406">
        <w:rPr>
          <w:rStyle w:val="9-Char"/>
          <w:rFonts w:eastAsia="Batang" w:hint="cs"/>
          <w:rtl/>
        </w:rPr>
        <w:t>آن</w:t>
      </w:r>
      <w:r w:rsidRPr="007100A7">
        <w:rPr>
          <w:rStyle w:val="1-Char"/>
          <w:rFonts w:hint="cs"/>
          <w:rtl/>
        </w:rPr>
        <w:t xml:space="preserve">، پنج روز و </w:t>
      </w:r>
      <w:r w:rsidRPr="00FE6406">
        <w:rPr>
          <w:rStyle w:val="9-Char"/>
          <w:rFonts w:eastAsia="Batang" w:hint="cs"/>
          <w:rtl/>
        </w:rPr>
        <w:t>حداکثر آن</w:t>
      </w:r>
      <w:r w:rsidRPr="007100A7">
        <w:rPr>
          <w:rStyle w:val="1-Char"/>
          <w:rFonts w:hint="cs"/>
          <w:rtl/>
        </w:rPr>
        <w:t>، ده روز م</w:t>
      </w:r>
      <w:r w:rsidR="00446BB7">
        <w:rPr>
          <w:rStyle w:val="1-Char"/>
          <w:rFonts w:hint="cs"/>
          <w:rtl/>
        </w:rPr>
        <w:t>ی</w:t>
      </w:r>
      <w:r w:rsidRPr="007100A7">
        <w:rPr>
          <w:rStyle w:val="1-Char"/>
          <w:rFonts w:hint="cs"/>
          <w:rtl/>
        </w:rPr>
        <w:t xml:space="preserve">‌باشد. </w:t>
      </w:r>
    </w:p>
    <w:p w:rsidR="006B3D4D" w:rsidRPr="007100A7" w:rsidRDefault="006B3D4D" w:rsidP="00AF1D25">
      <w:pPr>
        <w:rPr>
          <w:rStyle w:val="1-Char"/>
          <w:rtl/>
        </w:rPr>
      </w:pPr>
      <w:r w:rsidRPr="007100A7">
        <w:rPr>
          <w:rStyle w:val="1-Char"/>
          <w:rFonts w:hint="cs"/>
          <w:rtl/>
        </w:rPr>
        <w:t xml:space="preserve">و </w:t>
      </w:r>
      <w:r w:rsidRPr="007B22F8">
        <w:rPr>
          <w:rStyle w:val="5-Char0"/>
          <w:rFonts w:hint="cs"/>
          <w:rtl/>
        </w:rPr>
        <w:t>«نفاس»</w:t>
      </w:r>
      <w:r w:rsidRPr="00FE6406">
        <w:rPr>
          <w:rStyle w:val="9-Char"/>
          <w:rFonts w:eastAsia="Batang" w:hint="cs"/>
          <w:rtl/>
        </w:rPr>
        <w:t xml:space="preserve"> [دوران خون زا</w:t>
      </w:r>
      <w:r w:rsidR="00446BB7">
        <w:rPr>
          <w:rStyle w:val="9-Char"/>
          <w:rFonts w:eastAsia="Batang" w:hint="cs"/>
          <w:rtl/>
        </w:rPr>
        <w:t>ی</w:t>
      </w:r>
      <w:r w:rsidRPr="00FE6406">
        <w:rPr>
          <w:rStyle w:val="9-Char"/>
          <w:rFonts w:eastAsia="Batang" w:hint="cs"/>
          <w:rtl/>
        </w:rPr>
        <w:t>مان]:</w:t>
      </w:r>
      <w:r w:rsidRPr="007100A7">
        <w:rPr>
          <w:rStyle w:val="1-Char"/>
          <w:rFonts w:hint="cs"/>
          <w:rtl/>
        </w:rPr>
        <w:t xml:space="preserve"> خون</w:t>
      </w:r>
      <w:r w:rsidR="00446BB7">
        <w:rPr>
          <w:rStyle w:val="1-Char"/>
          <w:rFonts w:hint="cs"/>
          <w:rtl/>
        </w:rPr>
        <w:t>ی</w:t>
      </w:r>
      <w:r w:rsidRPr="007100A7">
        <w:rPr>
          <w:rStyle w:val="1-Char"/>
          <w:rFonts w:hint="cs"/>
          <w:rtl/>
        </w:rPr>
        <w:t xml:space="preserve"> است که پس از زا</w:t>
      </w:r>
      <w:r w:rsidR="00446BB7">
        <w:rPr>
          <w:rStyle w:val="1-Char"/>
          <w:rFonts w:hint="cs"/>
          <w:rtl/>
        </w:rPr>
        <w:t>ی</w:t>
      </w:r>
      <w:r w:rsidRPr="007100A7">
        <w:rPr>
          <w:rStyle w:val="1-Char"/>
          <w:rFonts w:hint="cs"/>
          <w:rtl/>
        </w:rPr>
        <w:t>مان و ولادت</w:t>
      </w:r>
      <w:r w:rsidR="00D437DA" w:rsidRPr="007100A7">
        <w:rPr>
          <w:rStyle w:val="1-Char"/>
          <w:rFonts w:hint="cs"/>
          <w:rtl/>
        </w:rPr>
        <w:t>،</w:t>
      </w:r>
      <w:r w:rsidRPr="007100A7">
        <w:rPr>
          <w:rStyle w:val="1-Char"/>
          <w:rFonts w:hint="cs"/>
          <w:rtl/>
        </w:rPr>
        <w:t xml:space="preserve"> از زن ب</w:t>
      </w:r>
      <w:r w:rsidR="00446BB7">
        <w:rPr>
          <w:rStyle w:val="1-Char"/>
          <w:rFonts w:hint="cs"/>
          <w:rtl/>
        </w:rPr>
        <w:t>ی</w:t>
      </w:r>
      <w:r w:rsidRPr="007100A7">
        <w:rPr>
          <w:rStyle w:val="1-Char"/>
          <w:rFonts w:hint="cs"/>
          <w:rtl/>
        </w:rPr>
        <w:t>رون م</w:t>
      </w:r>
      <w:r w:rsidR="00446BB7">
        <w:rPr>
          <w:rStyle w:val="1-Char"/>
          <w:rFonts w:hint="cs"/>
          <w:rtl/>
        </w:rPr>
        <w:t>ی</w:t>
      </w:r>
      <w:r w:rsidRPr="007100A7">
        <w:rPr>
          <w:rStyle w:val="1-Char"/>
          <w:rFonts w:hint="cs"/>
          <w:rtl/>
        </w:rPr>
        <w:t>‌آ</w:t>
      </w:r>
      <w:r w:rsidR="00446BB7">
        <w:rPr>
          <w:rStyle w:val="1-Char"/>
          <w:rFonts w:hint="cs"/>
          <w:rtl/>
        </w:rPr>
        <w:t>ی</w:t>
      </w:r>
      <w:r w:rsidRPr="007100A7">
        <w:rPr>
          <w:rStyle w:val="1-Char"/>
          <w:rFonts w:hint="cs"/>
          <w:rtl/>
        </w:rPr>
        <w:t>د؛ [به تعب</w:t>
      </w:r>
      <w:r w:rsidR="00446BB7">
        <w:rPr>
          <w:rStyle w:val="1-Char"/>
          <w:rFonts w:hint="cs"/>
          <w:rtl/>
        </w:rPr>
        <w:t>ی</w:t>
      </w:r>
      <w:r w:rsidRPr="007100A7">
        <w:rPr>
          <w:rStyle w:val="1-Char"/>
          <w:rFonts w:hint="cs"/>
          <w:rtl/>
        </w:rPr>
        <w:t>ر</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 xml:space="preserve">گر؛ </w:t>
      </w:r>
      <w:r w:rsidRPr="007B22F8">
        <w:rPr>
          <w:rStyle w:val="5-Char0"/>
          <w:rFonts w:hint="cs"/>
          <w:rtl/>
        </w:rPr>
        <w:t>«نفاس»:</w:t>
      </w:r>
      <w:r w:rsidRPr="007100A7">
        <w:rPr>
          <w:rStyle w:val="1-Char"/>
          <w:rFonts w:hint="cs"/>
          <w:rtl/>
        </w:rPr>
        <w:t xml:space="preserve"> عبارت از خون</w:t>
      </w:r>
      <w:r w:rsidR="00446BB7">
        <w:rPr>
          <w:rStyle w:val="1-Char"/>
          <w:rFonts w:hint="cs"/>
          <w:rtl/>
        </w:rPr>
        <w:t>ی</w:t>
      </w:r>
      <w:r w:rsidRPr="007100A7">
        <w:rPr>
          <w:rStyle w:val="1-Char"/>
          <w:rFonts w:hint="cs"/>
          <w:rtl/>
        </w:rPr>
        <w:t xml:space="preserve"> است که پس از تولد کودک </w:t>
      </w:r>
      <w:r w:rsidR="00446BB7">
        <w:rPr>
          <w:rStyle w:val="1-Char"/>
          <w:rFonts w:hint="cs"/>
          <w:rtl/>
        </w:rPr>
        <w:t>ی</w:t>
      </w:r>
      <w:r w:rsidRPr="007100A7">
        <w:rPr>
          <w:rStyle w:val="1-Char"/>
          <w:rFonts w:hint="cs"/>
          <w:rtl/>
        </w:rPr>
        <w:t>ا در هنگام سقط جن</w:t>
      </w:r>
      <w:r w:rsidR="00446BB7">
        <w:rPr>
          <w:rStyle w:val="1-Char"/>
          <w:rFonts w:hint="cs"/>
          <w:rtl/>
        </w:rPr>
        <w:t>ی</w:t>
      </w:r>
      <w:r w:rsidRPr="007100A7">
        <w:rPr>
          <w:rStyle w:val="1-Char"/>
          <w:rFonts w:hint="cs"/>
          <w:rtl/>
        </w:rPr>
        <w:t>ن</w:t>
      </w:r>
      <w:r w:rsidR="00D437DA" w:rsidRPr="007100A7">
        <w:rPr>
          <w:rStyle w:val="1-Char"/>
          <w:rFonts w:hint="cs"/>
          <w:rtl/>
        </w:rPr>
        <w:t>،</w:t>
      </w:r>
      <w:r w:rsidRPr="007100A7">
        <w:rPr>
          <w:rStyle w:val="1-Char"/>
          <w:rFonts w:hint="cs"/>
          <w:rtl/>
        </w:rPr>
        <w:t xml:space="preserve"> از زن ب</w:t>
      </w:r>
      <w:r w:rsidR="00446BB7">
        <w:rPr>
          <w:rStyle w:val="1-Char"/>
          <w:rFonts w:hint="cs"/>
          <w:rtl/>
        </w:rPr>
        <w:t>ی</w:t>
      </w:r>
      <w:r w:rsidRPr="007100A7">
        <w:rPr>
          <w:rStyle w:val="1-Char"/>
          <w:rFonts w:hint="cs"/>
          <w:rtl/>
        </w:rPr>
        <w:t>رون ب</w:t>
      </w:r>
      <w:r w:rsidR="00446BB7">
        <w:rPr>
          <w:rStyle w:val="1-Char"/>
          <w:rFonts w:hint="cs"/>
          <w:rtl/>
        </w:rPr>
        <w:t>ی</w:t>
      </w:r>
      <w:r w:rsidRPr="007100A7">
        <w:rPr>
          <w:rStyle w:val="1-Char"/>
          <w:rFonts w:hint="cs"/>
          <w:rtl/>
        </w:rPr>
        <w:t>ا</w:t>
      </w:r>
      <w:r w:rsidR="00446BB7">
        <w:rPr>
          <w:rStyle w:val="1-Char"/>
          <w:rFonts w:hint="cs"/>
          <w:rtl/>
        </w:rPr>
        <w:t>ی</w:t>
      </w:r>
      <w:r w:rsidRPr="007100A7">
        <w:rPr>
          <w:rStyle w:val="1-Char"/>
          <w:rFonts w:hint="cs"/>
          <w:rtl/>
        </w:rPr>
        <w:t>د؛ از ا</w:t>
      </w:r>
      <w:r w:rsidR="00446BB7">
        <w:rPr>
          <w:rStyle w:val="1-Char"/>
          <w:rFonts w:hint="cs"/>
          <w:rtl/>
        </w:rPr>
        <w:t>ی</w:t>
      </w:r>
      <w:r w:rsidRPr="007100A7">
        <w:rPr>
          <w:rStyle w:val="1-Char"/>
          <w:rFonts w:hint="cs"/>
          <w:rtl/>
        </w:rPr>
        <w:t>ن رو، فرق</w:t>
      </w:r>
      <w:r w:rsidR="00446BB7">
        <w:rPr>
          <w:rStyle w:val="1-Char"/>
          <w:rFonts w:hint="cs"/>
          <w:rtl/>
        </w:rPr>
        <w:t>ی</w:t>
      </w:r>
      <w:r w:rsidRPr="007100A7">
        <w:rPr>
          <w:rStyle w:val="1-Char"/>
          <w:rFonts w:hint="cs"/>
          <w:rtl/>
        </w:rPr>
        <w:t xml:space="preserve"> نم</w:t>
      </w:r>
      <w:r w:rsidR="00446BB7">
        <w:rPr>
          <w:rStyle w:val="1-Char"/>
          <w:rFonts w:hint="cs"/>
          <w:rtl/>
        </w:rPr>
        <w:t>ی</w:t>
      </w:r>
      <w:r w:rsidRPr="007100A7">
        <w:rPr>
          <w:rStyle w:val="1-Char"/>
          <w:rFonts w:hint="cs"/>
          <w:rtl/>
        </w:rPr>
        <w:t>‌کند که بچه</w:t>
      </w:r>
      <w:r w:rsidR="00D437DA" w:rsidRPr="007100A7">
        <w:rPr>
          <w:rStyle w:val="1-Char"/>
          <w:rFonts w:hint="cs"/>
          <w:rtl/>
        </w:rPr>
        <w:t>،</w:t>
      </w:r>
      <w:r w:rsidRPr="007100A7">
        <w:rPr>
          <w:rStyle w:val="1-Char"/>
          <w:rFonts w:hint="cs"/>
          <w:rtl/>
        </w:rPr>
        <w:t xml:space="preserve"> زنده به دن</w:t>
      </w:r>
      <w:r w:rsidR="00446BB7">
        <w:rPr>
          <w:rStyle w:val="1-Char"/>
          <w:rFonts w:hint="cs"/>
          <w:rtl/>
        </w:rPr>
        <w:t>ی</w:t>
      </w:r>
      <w:r w:rsidRPr="007100A7">
        <w:rPr>
          <w:rStyle w:val="1-Char"/>
          <w:rFonts w:hint="cs"/>
          <w:rtl/>
        </w:rPr>
        <w:t>ا ب</w:t>
      </w:r>
      <w:r w:rsidR="00446BB7">
        <w:rPr>
          <w:rStyle w:val="1-Char"/>
          <w:rFonts w:hint="cs"/>
          <w:rtl/>
        </w:rPr>
        <w:t>ی</w:t>
      </w:r>
      <w:r w:rsidRPr="007100A7">
        <w:rPr>
          <w:rStyle w:val="1-Char"/>
          <w:rFonts w:hint="cs"/>
          <w:rtl/>
        </w:rPr>
        <w:t>ا</w:t>
      </w:r>
      <w:r w:rsidR="00446BB7">
        <w:rPr>
          <w:rStyle w:val="1-Char"/>
          <w:rFonts w:hint="cs"/>
          <w:rtl/>
        </w:rPr>
        <w:t>ی</w:t>
      </w:r>
      <w:r w:rsidRPr="007100A7">
        <w:rPr>
          <w:rStyle w:val="1-Char"/>
          <w:rFonts w:hint="cs"/>
          <w:rtl/>
        </w:rPr>
        <w:t xml:space="preserve">د </w:t>
      </w:r>
      <w:r w:rsidR="00446BB7">
        <w:rPr>
          <w:rStyle w:val="1-Char"/>
          <w:rFonts w:hint="cs"/>
          <w:rtl/>
        </w:rPr>
        <w:t>ی</w:t>
      </w:r>
      <w:r w:rsidRPr="007100A7">
        <w:rPr>
          <w:rStyle w:val="1-Char"/>
          <w:rFonts w:hint="cs"/>
          <w:rtl/>
        </w:rPr>
        <w:t xml:space="preserve">ا مرده. و آن را بدان جهت </w:t>
      </w:r>
      <w:r w:rsidRPr="007B22F8">
        <w:rPr>
          <w:rStyle w:val="5-Char0"/>
          <w:rFonts w:hint="cs"/>
          <w:rtl/>
        </w:rPr>
        <w:t>«نفاس»</w:t>
      </w:r>
      <w:r w:rsidRPr="007100A7">
        <w:rPr>
          <w:rStyle w:val="1-Char"/>
          <w:rFonts w:hint="cs"/>
          <w:rtl/>
        </w:rPr>
        <w:t xml:space="preserve"> نام</w:t>
      </w:r>
      <w:r w:rsidR="00446BB7">
        <w:rPr>
          <w:rStyle w:val="1-Char"/>
          <w:rFonts w:hint="cs"/>
          <w:rtl/>
        </w:rPr>
        <w:t>ی</w:t>
      </w:r>
      <w:r w:rsidRPr="007100A7">
        <w:rPr>
          <w:rStyle w:val="1-Char"/>
          <w:rFonts w:hint="cs"/>
          <w:rtl/>
        </w:rPr>
        <w:t>ده‌اند؛ ز</w:t>
      </w:r>
      <w:r w:rsidR="00446BB7">
        <w:rPr>
          <w:rStyle w:val="1-Char"/>
          <w:rFonts w:hint="cs"/>
          <w:rtl/>
        </w:rPr>
        <w:t>ی</w:t>
      </w:r>
      <w:r w:rsidRPr="007100A7">
        <w:rPr>
          <w:rStyle w:val="1-Char"/>
          <w:rFonts w:hint="cs"/>
          <w:rtl/>
        </w:rPr>
        <w:t>را که پس از نفس کش</w:t>
      </w:r>
      <w:r w:rsidR="00446BB7">
        <w:rPr>
          <w:rStyle w:val="1-Char"/>
          <w:rFonts w:hint="cs"/>
          <w:rtl/>
        </w:rPr>
        <w:t>ی</w:t>
      </w:r>
      <w:r w:rsidRPr="007100A7">
        <w:rPr>
          <w:rStyle w:val="1-Char"/>
          <w:rFonts w:hint="cs"/>
          <w:rtl/>
        </w:rPr>
        <w:t>دن و راحت شدن از درد زا</w:t>
      </w:r>
      <w:r w:rsidR="00446BB7">
        <w:rPr>
          <w:rStyle w:val="1-Char"/>
          <w:rFonts w:hint="cs"/>
          <w:rtl/>
        </w:rPr>
        <w:t>ی</w:t>
      </w:r>
      <w:r w:rsidRPr="007100A7">
        <w:rPr>
          <w:rStyle w:val="1-Char"/>
          <w:rFonts w:hint="cs"/>
          <w:rtl/>
        </w:rPr>
        <w:t>مان، ب</w:t>
      </w:r>
      <w:r w:rsidR="00446BB7">
        <w:rPr>
          <w:rStyle w:val="1-Char"/>
          <w:rFonts w:hint="cs"/>
          <w:rtl/>
        </w:rPr>
        <w:t>ی</w:t>
      </w:r>
      <w:r w:rsidRPr="007100A7">
        <w:rPr>
          <w:rStyle w:val="1-Char"/>
          <w:rFonts w:hint="cs"/>
          <w:rtl/>
        </w:rPr>
        <w:t>رون م</w:t>
      </w:r>
      <w:r w:rsidR="00446BB7">
        <w:rPr>
          <w:rStyle w:val="1-Char"/>
          <w:rFonts w:hint="cs"/>
          <w:rtl/>
        </w:rPr>
        <w:t>ی</w:t>
      </w:r>
      <w:r w:rsidRPr="007100A7">
        <w:rPr>
          <w:rStyle w:val="1-Char"/>
          <w:rFonts w:hint="cs"/>
          <w:rtl/>
        </w:rPr>
        <w:t>‌آ</w:t>
      </w:r>
      <w:r w:rsidR="00446BB7">
        <w:rPr>
          <w:rStyle w:val="1-Char"/>
          <w:rFonts w:hint="cs"/>
          <w:rtl/>
        </w:rPr>
        <w:t>ی</w:t>
      </w:r>
      <w:r w:rsidRPr="007100A7">
        <w:rPr>
          <w:rStyle w:val="1-Char"/>
          <w:rFonts w:hint="cs"/>
          <w:rtl/>
        </w:rPr>
        <w:t>د.</w:t>
      </w:r>
      <w:r w:rsidR="004952CF" w:rsidRPr="007100A7">
        <w:rPr>
          <w:rStyle w:val="1-Char"/>
          <w:rFonts w:hint="cs"/>
          <w:rtl/>
        </w:rPr>
        <w:t>]</w:t>
      </w:r>
    </w:p>
    <w:p w:rsidR="004952CF" w:rsidRPr="007100A7" w:rsidRDefault="004952CF" w:rsidP="00AF1D25">
      <w:pPr>
        <w:rPr>
          <w:rStyle w:val="1-Char"/>
          <w:rtl/>
        </w:rPr>
      </w:pPr>
      <w:r w:rsidRPr="007100A7">
        <w:rPr>
          <w:rStyle w:val="1-Char"/>
          <w:rFonts w:hint="cs"/>
          <w:rtl/>
        </w:rPr>
        <w:t>و</w:t>
      </w:r>
      <w:r w:rsidRPr="00FE6406">
        <w:rPr>
          <w:rStyle w:val="9-Char"/>
          <w:rFonts w:eastAsia="Batang" w:hint="cs"/>
          <w:rtl/>
        </w:rPr>
        <w:t xml:space="preserve"> حداکثر مدت </w:t>
      </w:r>
      <w:r w:rsidRPr="007B22F8">
        <w:rPr>
          <w:rStyle w:val="5-Char0"/>
          <w:rFonts w:hint="cs"/>
          <w:rtl/>
        </w:rPr>
        <w:t>«نفاس»:</w:t>
      </w:r>
      <w:r w:rsidRPr="007100A7">
        <w:rPr>
          <w:rStyle w:val="1-Char"/>
          <w:rFonts w:hint="cs"/>
          <w:rtl/>
        </w:rPr>
        <w:t xml:space="preserve"> چهل روز است؛ و برا</w:t>
      </w:r>
      <w:r w:rsidR="00446BB7">
        <w:rPr>
          <w:rStyle w:val="1-Char"/>
          <w:rFonts w:hint="cs"/>
          <w:rtl/>
        </w:rPr>
        <w:t>ی</w:t>
      </w:r>
      <w:r w:rsidRPr="007100A7">
        <w:rPr>
          <w:rStyle w:val="1-Char"/>
          <w:rFonts w:hint="cs"/>
          <w:rtl/>
        </w:rPr>
        <w:t xml:space="preserve"> </w:t>
      </w:r>
      <w:r w:rsidRPr="00FE6406">
        <w:rPr>
          <w:rStyle w:val="9-Char"/>
          <w:rFonts w:eastAsia="Batang" w:hint="cs"/>
          <w:rtl/>
        </w:rPr>
        <w:t>حداقل مدت آن،</w:t>
      </w:r>
      <w:r w:rsidRPr="007100A7">
        <w:rPr>
          <w:rStyle w:val="1-Char"/>
          <w:rFonts w:hint="cs"/>
          <w:rtl/>
        </w:rPr>
        <w:t xml:space="preserve"> حدّ و مرز</w:t>
      </w:r>
      <w:r w:rsidR="00446BB7">
        <w:rPr>
          <w:rStyle w:val="1-Char"/>
          <w:rFonts w:hint="cs"/>
          <w:rtl/>
        </w:rPr>
        <w:t>ی</w:t>
      </w:r>
      <w:r w:rsidRPr="007100A7">
        <w:rPr>
          <w:rStyle w:val="1-Char"/>
          <w:rFonts w:hint="cs"/>
          <w:rtl/>
        </w:rPr>
        <w:t xml:space="preserve"> وجود ندارد، [و ممکن است پس از لحظه‌ا</w:t>
      </w:r>
      <w:r w:rsidR="00446BB7">
        <w:rPr>
          <w:rStyle w:val="1-Char"/>
          <w:rFonts w:hint="cs"/>
          <w:rtl/>
        </w:rPr>
        <w:t>ی</w:t>
      </w:r>
      <w:r w:rsidR="00D437DA" w:rsidRPr="007100A7">
        <w:rPr>
          <w:rStyle w:val="1-Char"/>
          <w:rFonts w:hint="cs"/>
          <w:rtl/>
        </w:rPr>
        <w:t>،</w:t>
      </w:r>
      <w:r w:rsidRPr="007100A7">
        <w:rPr>
          <w:rStyle w:val="1-Char"/>
          <w:rFonts w:hint="cs"/>
          <w:rtl/>
        </w:rPr>
        <w:t xml:space="preserve"> قطع گردد؛ از ا</w:t>
      </w:r>
      <w:r w:rsidR="00446BB7">
        <w:rPr>
          <w:rStyle w:val="1-Char"/>
          <w:rFonts w:hint="cs"/>
          <w:rtl/>
        </w:rPr>
        <w:t>ی</w:t>
      </w:r>
      <w:r w:rsidRPr="007100A7">
        <w:rPr>
          <w:rStyle w:val="1-Char"/>
          <w:rFonts w:hint="cs"/>
          <w:rtl/>
        </w:rPr>
        <w:t>ن رو، هرگاه خانم</w:t>
      </w:r>
      <w:r w:rsidR="00446BB7">
        <w:rPr>
          <w:rStyle w:val="1-Char"/>
          <w:rFonts w:hint="cs"/>
          <w:rtl/>
        </w:rPr>
        <w:t>ی</w:t>
      </w:r>
      <w:r w:rsidRPr="007100A7">
        <w:rPr>
          <w:rStyle w:val="1-Char"/>
          <w:rFonts w:hint="cs"/>
          <w:rtl/>
        </w:rPr>
        <w:t xml:space="preserve"> از پا</w:t>
      </w:r>
      <w:r w:rsidR="00446BB7">
        <w:rPr>
          <w:rStyle w:val="1-Char"/>
          <w:rFonts w:hint="cs"/>
          <w:rtl/>
        </w:rPr>
        <w:t>ی</w:t>
      </w:r>
      <w:r w:rsidRPr="007100A7">
        <w:rPr>
          <w:rStyle w:val="1-Char"/>
          <w:rFonts w:hint="cs"/>
          <w:rtl/>
        </w:rPr>
        <w:t xml:space="preserve">ان </w:t>
      </w:r>
      <w:r w:rsidR="00446BB7">
        <w:rPr>
          <w:rStyle w:val="1-Char"/>
          <w:rFonts w:hint="cs"/>
          <w:rtl/>
        </w:rPr>
        <w:t>ی</w:t>
      </w:r>
      <w:r w:rsidRPr="007100A7">
        <w:rPr>
          <w:rStyle w:val="1-Char"/>
          <w:rFonts w:hint="cs"/>
          <w:rtl/>
        </w:rPr>
        <w:t>افتن خون نفاس، مطمئن شد، غسل نموده و نمازش را بخواند.</w:t>
      </w:r>
    </w:p>
    <w:p w:rsidR="004952CF" w:rsidRPr="007100A7" w:rsidRDefault="004952CF" w:rsidP="00AF1D25">
      <w:pPr>
        <w:rPr>
          <w:rStyle w:val="1-Char"/>
          <w:rtl/>
        </w:rPr>
      </w:pPr>
      <w:r w:rsidRPr="007100A7">
        <w:rPr>
          <w:rStyle w:val="1-Char"/>
          <w:rFonts w:hint="cs"/>
          <w:rtl/>
        </w:rPr>
        <w:t>ام سلمه</w:t>
      </w:r>
      <w:r w:rsidR="00FE6406" w:rsidRPr="00FE6406">
        <w:rPr>
          <w:rStyle w:val="1-Char"/>
          <w:rFonts w:cs="CTraditional Arabic" w:hint="cs"/>
          <w:rtl/>
        </w:rPr>
        <w:t>ل</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544D97">
        <w:rPr>
          <w:rStyle w:val="5-Char"/>
          <w:rFonts w:eastAsia="Batang" w:hint="cs"/>
          <w:rtl/>
        </w:rPr>
        <w:t>«ک</w:t>
      </w:r>
      <w:r w:rsidR="00B35897" w:rsidRPr="00544D97">
        <w:rPr>
          <w:rStyle w:val="5-Char"/>
          <w:rFonts w:eastAsia="Batang" w:hint="cs"/>
          <w:rtl/>
        </w:rPr>
        <w:t>ٰ</w:t>
      </w:r>
      <w:r w:rsidRPr="00544D97">
        <w:rPr>
          <w:rStyle w:val="5-Char"/>
          <w:rFonts w:eastAsia="Batang" w:hint="cs"/>
          <w:rtl/>
        </w:rPr>
        <w:t>ان</w:t>
      </w:r>
      <w:r w:rsidR="00B35897" w:rsidRPr="00544D97">
        <w:rPr>
          <w:rStyle w:val="5-Char"/>
          <w:rFonts w:eastAsia="Batang" w:hint="cs"/>
          <w:rtl/>
        </w:rPr>
        <w:t>َ</w:t>
      </w:r>
      <w:r w:rsidRPr="00544D97">
        <w:rPr>
          <w:rStyle w:val="5-Char"/>
          <w:rFonts w:eastAsia="Batang" w:hint="cs"/>
          <w:rtl/>
        </w:rPr>
        <w:t>ت</w:t>
      </w:r>
      <w:r w:rsidR="00B35897" w:rsidRPr="00544D97">
        <w:rPr>
          <w:rStyle w:val="5-Char"/>
          <w:rFonts w:eastAsia="Batang" w:hint="cs"/>
          <w:rtl/>
        </w:rPr>
        <w:t>ِ</w:t>
      </w:r>
      <w:r w:rsidRPr="00544D97">
        <w:rPr>
          <w:rStyle w:val="5-Char"/>
          <w:rFonts w:eastAsia="Batang" w:hint="cs"/>
          <w:rtl/>
        </w:rPr>
        <w:t xml:space="preserve"> الن</w:t>
      </w:r>
      <w:r w:rsidR="00B35897" w:rsidRPr="00544D97">
        <w:rPr>
          <w:rStyle w:val="5-Char"/>
          <w:rFonts w:eastAsia="Batang" w:hint="cs"/>
          <w:rtl/>
        </w:rPr>
        <w:t>ُّ</w:t>
      </w:r>
      <w:r w:rsidRPr="00544D97">
        <w:rPr>
          <w:rStyle w:val="5-Char"/>
          <w:rFonts w:eastAsia="Batang" w:hint="cs"/>
          <w:rtl/>
        </w:rPr>
        <w:t>ف</w:t>
      </w:r>
      <w:r w:rsidR="00B35897" w:rsidRPr="00544D97">
        <w:rPr>
          <w:rStyle w:val="5-Char"/>
          <w:rFonts w:eastAsia="Batang" w:hint="cs"/>
          <w:rtl/>
        </w:rPr>
        <w:t>َ</w:t>
      </w:r>
      <w:r w:rsidRPr="00544D97">
        <w:rPr>
          <w:rStyle w:val="5-Char"/>
          <w:rFonts w:eastAsia="Batang" w:hint="cs"/>
          <w:rtl/>
        </w:rPr>
        <w:t>س</w:t>
      </w:r>
      <w:r w:rsidR="00B35897" w:rsidRPr="00544D97">
        <w:rPr>
          <w:rStyle w:val="5-Char"/>
          <w:rFonts w:eastAsia="Batang" w:hint="cs"/>
          <w:rtl/>
        </w:rPr>
        <w:t>ٰ</w:t>
      </w:r>
      <w:r w:rsidRPr="00544D97">
        <w:rPr>
          <w:rStyle w:val="5-Char"/>
          <w:rFonts w:eastAsia="Batang" w:hint="cs"/>
          <w:rtl/>
        </w:rPr>
        <w:t>اء</w:t>
      </w:r>
      <w:r w:rsidR="00B35897" w:rsidRPr="00544D97">
        <w:rPr>
          <w:rStyle w:val="5-Char"/>
          <w:rFonts w:eastAsia="Batang" w:hint="cs"/>
          <w:rtl/>
        </w:rPr>
        <w:t>ُ</w:t>
      </w:r>
      <w:r w:rsidRPr="00544D97">
        <w:rPr>
          <w:rStyle w:val="5-Char"/>
          <w:rFonts w:eastAsia="Batang" w:hint="cs"/>
          <w:rtl/>
        </w:rPr>
        <w:t xml:space="preserve"> ت</w:t>
      </w:r>
      <w:r w:rsidR="00B35897" w:rsidRPr="00544D97">
        <w:rPr>
          <w:rStyle w:val="5-Char"/>
          <w:rFonts w:eastAsia="Batang" w:hint="cs"/>
          <w:rtl/>
        </w:rPr>
        <w:t>َ</w:t>
      </w:r>
      <w:r w:rsidRPr="00544D97">
        <w:rPr>
          <w:rStyle w:val="5-Char"/>
          <w:rFonts w:eastAsia="Batang" w:hint="cs"/>
          <w:rtl/>
        </w:rPr>
        <w:t>ج</w:t>
      </w:r>
      <w:r w:rsidR="00B35897" w:rsidRPr="00544D97">
        <w:rPr>
          <w:rStyle w:val="5-Char"/>
          <w:rFonts w:eastAsia="Batang" w:hint="cs"/>
          <w:rtl/>
        </w:rPr>
        <w:t>ْ</w:t>
      </w:r>
      <w:r w:rsidRPr="00544D97">
        <w:rPr>
          <w:rStyle w:val="5-Char"/>
          <w:rFonts w:eastAsia="Batang" w:hint="cs"/>
          <w:rtl/>
        </w:rPr>
        <w:t>ل</w:t>
      </w:r>
      <w:r w:rsidR="00B35897" w:rsidRPr="00544D97">
        <w:rPr>
          <w:rStyle w:val="5-Char"/>
          <w:rFonts w:eastAsia="Batang" w:hint="cs"/>
          <w:rtl/>
        </w:rPr>
        <w:t>ِ</w:t>
      </w:r>
      <w:r w:rsidRPr="00544D97">
        <w:rPr>
          <w:rStyle w:val="5-Char"/>
          <w:rFonts w:eastAsia="Batang" w:hint="cs"/>
          <w:rtl/>
        </w:rPr>
        <w:t>س</w:t>
      </w:r>
      <w:r w:rsidR="00B35897" w:rsidRPr="00544D97">
        <w:rPr>
          <w:rStyle w:val="5-Char"/>
          <w:rFonts w:eastAsia="Batang" w:hint="cs"/>
          <w:rtl/>
        </w:rPr>
        <w:t>ُ</w:t>
      </w:r>
      <w:r w:rsidRPr="00544D97">
        <w:rPr>
          <w:rStyle w:val="5-Char"/>
          <w:rFonts w:eastAsia="Batang" w:hint="cs"/>
          <w:rtl/>
        </w:rPr>
        <w:t xml:space="preserve"> ع</w:t>
      </w:r>
      <w:r w:rsidR="00B35897" w:rsidRPr="00544D97">
        <w:rPr>
          <w:rStyle w:val="5-Char"/>
          <w:rFonts w:eastAsia="Batang" w:hint="cs"/>
          <w:rtl/>
        </w:rPr>
        <w:t>َ</w:t>
      </w:r>
      <w:r w:rsidRPr="00544D97">
        <w:rPr>
          <w:rStyle w:val="5-Char"/>
          <w:rFonts w:eastAsia="Batang" w:hint="cs"/>
          <w:rtl/>
        </w:rPr>
        <w:t>ل</w:t>
      </w:r>
      <w:r w:rsidR="00C12E54" w:rsidRPr="00544D97">
        <w:rPr>
          <w:rStyle w:val="5-Char"/>
          <w:rFonts w:eastAsia="Batang" w:hint="cs"/>
          <w:rtl/>
        </w:rPr>
        <w:t>ي</w:t>
      </w:r>
      <w:r w:rsidR="00B35897" w:rsidRPr="00544D97">
        <w:rPr>
          <w:rStyle w:val="5-Char"/>
          <w:rFonts w:eastAsia="Batang" w:hint="cs"/>
          <w:rtl/>
        </w:rPr>
        <w:t>ٰ</w:t>
      </w:r>
      <w:r w:rsidRPr="00544D97">
        <w:rPr>
          <w:rStyle w:val="5-Char"/>
          <w:rFonts w:eastAsia="Batang" w:hint="cs"/>
          <w:rtl/>
        </w:rPr>
        <w:t xml:space="preserve"> ع</w:t>
      </w:r>
      <w:r w:rsidR="00B35897" w:rsidRPr="00544D97">
        <w:rPr>
          <w:rStyle w:val="5-Char"/>
          <w:rFonts w:eastAsia="Batang" w:hint="cs"/>
          <w:rtl/>
        </w:rPr>
        <w:t>َ</w:t>
      </w:r>
      <w:r w:rsidRPr="00544D97">
        <w:rPr>
          <w:rStyle w:val="5-Char"/>
          <w:rFonts w:eastAsia="Batang" w:hint="cs"/>
          <w:rtl/>
        </w:rPr>
        <w:t>ه</w:t>
      </w:r>
      <w:r w:rsidR="00B35897" w:rsidRPr="00544D97">
        <w:rPr>
          <w:rStyle w:val="5-Char"/>
          <w:rFonts w:eastAsia="Batang" w:hint="cs"/>
          <w:rtl/>
        </w:rPr>
        <w:t>ْ</w:t>
      </w:r>
      <w:r w:rsidRPr="00544D97">
        <w:rPr>
          <w:rStyle w:val="5-Char"/>
          <w:rFonts w:eastAsia="Batang" w:hint="cs"/>
          <w:rtl/>
        </w:rPr>
        <w:t>د</w:t>
      </w:r>
      <w:r w:rsidR="00B35897" w:rsidRPr="00544D97">
        <w:rPr>
          <w:rStyle w:val="5-Char"/>
          <w:rFonts w:eastAsia="Batang" w:hint="cs"/>
          <w:rtl/>
        </w:rPr>
        <w:t>ِ</w:t>
      </w:r>
      <w:r w:rsidRPr="00544D97">
        <w:rPr>
          <w:rStyle w:val="5-Char"/>
          <w:rFonts w:eastAsia="Batang" w:hint="cs"/>
          <w:rtl/>
        </w:rPr>
        <w:t xml:space="preserve"> ر</w:t>
      </w:r>
      <w:r w:rsidR="00B35897" w:rsidRPr="00544D97">
        <w:rPr>
          <w:rStyle w:val="5-Char"/>
          <w:rFonts w:eastAsia="Batang" w:hint="cs"/>
          <w:rtl/>
        </w:rPr>
        <w:t>َ</w:t>
      </w:r>
      <w:r w:rsidRPr="00544D97">
        <w:rPr>
          <w:rStyle w:val="5-Char"/>
          <w:rFonts w:eastAsia="Batang" w:hint="cs"/>
          <w:rtl/>
        </w:rPr>
        <w:t>س</w:t>
      </w:r>
      <w:r w:rsidR="00B35897" w:rsidRPr="00544D97">
        <w:rPr>
          <w:rStyle w:val="5-Char"/>
          <w:rFonts w:eastAsia="Batang" w:hint="cs"/>
          <w:rtl/>
        </w:rPr>
        <w:t>ُ</w:t>
      </w:r>
      <w:r w:rsidRPr="00544D97">
        <w:rPr>
          <w:rStyle w:val="5-Char"/>
          <w:rFonts w:eastAsia="Batang" w:hint="cs"/>
          <w:rtl/>
        </w:rPr>
        <w:t>و</w:t>
      </w:r>
      <w:r w:rsidR="00B35897" w:rsidRPr="00544D97">
        <w:rPr>
          <w:rStyle w:val="5-Char"/>
          <w:rFonts w:eastAsia="Batang" w:hint="cs"/>
          <w:rtl/>
        </w:rPr>
        <w:t>ْ</w:t>
      </w:r>
      <w:r w:rsidRPr="00544D97">
        <w:rPr>
          <w:rStyle w:val="5-Char"/>
          <w:rFonts w:eastAsia="Batang" w:hint="cs"/>
          <w:rtl/>
        </w:rPr>
        <w:t>ل</w:t>
      </w:r>
      <w:r w:rsidR="00B35897" w:rsidRPr="00544D97">
        <w:rPr>
          <w:rStyle w:val="5-Char"/>
          <w:rFonts w:eastAsia="Batang" w:hint="cs"/>
          <w:rtl/>
        </w:rPr>
        <w:t>ِ</w:t>
      </w:r>
      <w:r w:rsidRPr="00544D97">
        <w:rPr>
          <w:rStyle w:val="5-Char"/>
          <w:rFonts w:eastAsia="Batang" w:hint="cs"/>
          <w:rtl/>
        </w:rPr>
        <w:t xml:space="preserve"> الله</w:t>
      </w:r>
      <w:r w:rsidR="00B35897" w:rsidRPr="00544D97">
        <w:rPr>
          <w:rStyle w:val="5-Char"/>
          <w:rFonts w:eastAsia="Batang" w:hint="cs"/>
          <w:rtl/>
        </w:rPr>
        <w:t>ِ</w:t>
      </w:r>
      <w:r w:rsidR="00FE6406" w:rsidRPr="00FE6406">
        <w:rPr>
          <w:rStyle w:val="1-Char"/>
          <w:rFonts w:cs="CTraditional Arabic" w:hint="cs"/>
          <w:rtl/>
        </w:rPr>
        <w:t xml:space="preserve"> ج</w:t>
      </w:r>
      <w:r w:rsidRPr="00544D97">
        <w:rPr>
          <w:rStyle w:val="5-Char"/>
          <w:rFonts w:eastAsia="Batang" w:hint="cs"/>
          <w:rtl/>
        </w:rPr>
        <w:t xml:space="preserve"> ت</w:t>
      </w:r>
      <w:r w:rsidR="00B35897" w:rsidRPr="00544D97">
        <w:rPr>
          <w:rStyle w:val="5-Char"/>
          <w:rFonts w:eastAsia="Batang" w:hint="cs"/>
          <w:rtl/>
        </w:rPr>
        <w:t>َ</w:t>
      </w:r>
      <w:r w:rsidRPr="00544D97">
        <w:rPr>
          <w:rStyle w:val="5-Char"/>
          <w:rFonts w:eastAsia="Batang" w:hint="cs"/>
          <w:rtl/>
        </w:rPr>
        <w:t>ق</w:t>
      </w:r>
      <w:r w:rsidR="00B35897" w:rsidRPr="00544D97">
        <w:rPr>
          <w:rStyle w:val="5-Char"/>
          <w:rFonts w:eastAsia="Batang" w:hint="cs"/>
          <w:rtl/>
        </w:rPr>
        <w:t>ْ</w:t>
      </w:r>
      <w:r w:rsidRPr="00544D97">
        <w:rPr>
          <w:rStyle w:val="5-Char"/>
          <w:rFonts w:eastAsia="Batang" w:hint="cs"/>
          <w:rtl/>
        </w:rPr>
        <w:t>ع</w:t>
      </w:r>
      <w:r w:rsidR="00B35897" w:rsidRPr="00544D97">
        <w:rPr>
          <w:rStyle w:val="5-Char"/>
          <w:rFonts w:eastAsia="Batang" w:hint="cs"/>
          <w:rtl/>
        </w:rPr>
        <w:t>ُ</w:t>
      </w:r>
      <w:r w:rsidRPr="00544D97">
        <w:rPr>
          <w:rStyle w:val="5-Char"/>
          <w:rFonts w:eastAsia="Batang" w:hint="cs"/>
          <w:rtl/>
        </w:rPr>
        <w:t>د</w:t>
      </w:r>
      <w:r w:rsidR="00B35897" w:rsidRPr="00544D97">
        <w:rPr>
          <w:rStyle w:val="5-Char"/>
          <w:rFonts w:eastAsia="Batang" w:hint="cs"/>
          <w:rtl/>
        </w:rPr>
        <w:t>ُ</w:t>
      </w:r>
      <w:r w:rsidRPr="00544D97">
        <w:rPr>
          <w:rStyle w:val="5-Char"/>
          <w:rFonts w:eastAsia="Batang" w:hint="cs"/>
          <w:rtl/>
        </w:rPr>
        <w:t xml:space="preserve"> ب</w:t>
      </w:r>
      <w:r w:rsidR="00B35897" w:rsidRPr="00544D97">
        <w:rPr>
          <w:rStyle w:val="5-Char"/>
          <w:rFonts w:eastAsia="Batang" w:hint="cs"/>
          <w:rtl/>
        </w:rPr>
        <w:t>َ</w:t>
      </w:r>
      <w:r w:rsidRPr="00544D97">
        <w:rPr>
          <w:rStyle w:val="5-Char"/>
          <w:rFonts w:eastAsia="Batang" w:hint="cs"/>
          <w:rtl/>
        </w:rPr>
        <w:t>ع</w:t>
      </w:r>
      <w:r w:rsidR="00B35897" w:rsidRPr="00544D97">
        <w:rPr>
          <w:rStyle w:val="5-Char"/>
          <w:rFonts w:eastAsia="Batang" w:hint="cs"/>
          <w:rtl/>
        </w:rPr>
        <w:t>ْ</w:t>
      </w:r>
      <w:r w:rsidRPr="00544D97">
        <w:rPr>
          <w:rStyle w:val="5-Char"/>
          <w:rFonts w:eastAsia="Batang" w:hint="cs"/>
          <w:rtl/>
        </w:rPr>
        <w:t>د</w:t>
      </w:r>
      <w:r w:rsidR="00B35897" w:rsidRPr="00544D97">
        <w:rPr>
          <w:rStyle w:val="5-Char"/>
          <w:rFonts w:eastAsia="Batang" w:hint="cs"/>
          <w:rtl/>
        </w:rPr>
        <w:t>َ</w:t>
      </w:r>
      <w:r w:rsidRPr="00544D97">
        <w:rPr>
          <w:rStyle w:val="5-Char"/>
          <w:rFonts w:eastAsia="Batang" w:hint="cs"/>
          <w:rtl/>
        </w:rPr>
        <w:t xml:space="preserve"> ن</w:t>
      </w:r>
      <w:r w:rsidR="00B35897" w:rsidRPr="00544D97">
        <w:rPr>
          <w:rStyle w:val="5-Char"/>
          <w:rFonts w:eastAsia="Batang" w:hint="cs"/>
          <w:rtl/>
        </w:rPr>
        <w:t>ِ</w:t>
      </w:r>
      <w:r w:rsidRPr="00544D97">
        <w:rPr>
          <w:rStyle w:val="5-Char"/>
          <w:rFonts w:eastAsia="Batang" w:hint="cs"/>
          <w:rtl/>
        </w:rPr>
        <w:t>ف</w:t>
      </w:r>
      <w:r w:rsidR="00B35897" w:rsidRPr="00544D97">
        <w:rPr>
          <w:rStyle w:val="5-Char"/>
          <w:rFonts w:eastAsia="Batang" w:hint="cs"/>
          <w:rtl/>
        </w:rPr>
        <w:t>ٰ</w:t>
      </w:r>
      <w:r w:rsidRPr="00544D97">
        <w:rPr>
          <w:rStyle w:val="5-Char"/>
          <w:rFonts w:eastAsia="Batang" w:hint="cs"/>
          <w:rtl/>
        </w:rPr>
        <w:t>اس</w:t>
      </w:r>
      <w:r w:rsidR="00B35897" w:rsidRPr="00544D97">
        <w:rPr>
          <w:rStyle w:val="5-Char"/>
          <w:rFonts w:eastAsia="Batang" w:hint="cs"/>
          <w:rtl/>
        </w:rPr>
        <w:t>ِ</w:t>
      </w:r>
      <w:r w:rsidRPr="00544D97">
        <w:rPr>
          <w:rStyle w:val="5-Char"/>
          <w:rFonts w:eastAsia="Batang" w:hint="cs"/>
          <w:rtl/>
        </w:rPr>
        <w:t>ه</w:t>
      </w:r>
      <w:r w:rsidR="00B35897" w:rsidRPr="00544D97">
        <w:rPr>
          <w:rStyle w:val="5-Char"/>
          <w:rFonts w:eastAsia="Batang" w:hint="cs"/>
          <w:rtl/>
        </w:rPr>
        <w:t>ٰ</w:t>
      </w:r>
      <w:r w:rsidRPr="00544D97">
        <w:rPr>
          <w:rStyle w:val="5-Char"/>
          <w:rFonts w:eastAsia="Batang" w:hint="cs"/>
          <w:rtl/>
        </w:rPr>
        <w:t>ا ا</w:t>
      </w:r>
      <w:r w:rsidR="00B35897" w:rsidRPr="00544D97">
        <w:rPr>
          <w:rStyle w:val="5-Char"/>
          <w:rFonts w:eastAsia="Batang" w:hint="cs"/>
          <w:rtl/>
        </w:rPr>
        <w:t>َ</w:t>
      </w:r>
      <w:r w:rsidRPr="00544D97">
        <w:rPr>
          <w:rStyle w:val="5-Char"/>
          <w:rFonts w:eastAsia="Batang" w:hint="cs"/>
          <w:rtl/>
        </w:rPr>
        <w:t>ر</w:t>
      </w:r>
      <w:r w:rsidR="00B35897" w:rsidRPr="00544D97">
        <w:rPr>
          <w:rStyle w:val="5-Char"/>
          <w:rFonts w:eastAsia="Batang" w:hint="cs"/>
          <w:rtl/>
        </w:rPr>
        <w:t>ْ</w:t>
      </w:r>
      <w:r w:rsidRPr="00544D97">
        <w:rPr>
          <w:rStyle w:val="5-Char"/>
          <w:rFonts w:eastAsia="Batang" w:hint="cs"/>
          <w:rtl/>
        </w:rPr>
        <w:t>ب</w:t>
      </w:r>
      <w:r w:rsidR="00B35897" w:rsidRPr="00544D97">
        <w:rPr>
          <w:rStyle w:val="5-Char"/>
          <w:rFonts w:eastAsia="Batang" w:hint="cs"/>
          <w:rtl/>
        </w:rPr>
        <w:t>َ</w:t>
      </w:r>
      <w:r w:rsidRPr="00544D97">
        <w:rPr>
          <w:rStyle w:val="5-Char"/>
          <w:rFonts w:eastAsia="Batang" w:hint="cs"/>
          <w:rtl/>
        </w:rPr>
        <w:t>ع</w:t>
      </w:r>
      <w:r w:rsidR="00B35897" w:rsidRPr="00544D97">
        <w:rPr>
          <w:rStyle w:val="5-Char"/>
          <w:rFonts w:eastAsia="Batang" w:hint="cs"/>
          <w:rtl/>
        </w:rPr>
        <w:t>ِ</w:t>
      </w:r>
      <w:r w:rsidR="00C12E54" w:rsidRPr="00544D97">
        <w:rPr>
          <w:rStyle w:val="5-Char"/>
          <w:rFonts w:eastAsia="Batang" w:hint="cs"/>
          <w:rtl/>
        </w:rPr>
        <w:t>ي</w:t>
      </w:r>
      <w:r w:rsidR="00B35897" w:rsidRPr="00544D97">
        <w:rPr>
          <w:rStyle w:val="5-Char"/>
          <w:rFonts w:eastAsia="Batang" w:hint="cs"/>
          <w:rtl/>
        </w:rPr>
        <w:t>ْ</w:t>
      </w:r>
      <w:r w:rsidRPr="00544D97">
        <w:rPr>
          <w:rStyle w:val="5-Char"/>
          <w:rFonts w:eastAsia="Batang" w:hint="cs"/>
          <w:rtl/>
        </w:rPr>
        <w:t>ن</w:t>
      </w:r>
      <w:r w:rsidR="00B35897" w:rsidRPr="00544D97">
        <w:rPr>
          <w:rStyle w:val="5-Char"/>
          <w:rFonts w:eastAsia="Batang" w:hint="cs"/>
          <w:rtl/>
        </w:rPr>
        <w:t>َ</w:t>
      </w:r>
      <w:r w:rsidRPr="00544D97">
        <w:rPr>
          <w:rStyle w:val="5-Char"/>
          <w:rFonts w:eastAsia="Batang" w:hint="cs"/>
          <w:rtl/>
        </w:rPr>
        <w:t xml:space="preserve"> </w:t>
      </w:r>
      <w:r w:rsidR="00C12E54" w:rsidRPr="00544D97">
        <w:rPr>
          <w:rStyle w:val="5-Char"/>
          <w:rFonts w:eastAsia="Batang" w:hint="cs"/>
          <w:rtl/>
        </w:rPr>
        <w:t>ي</w:t>
      </w:r>
      <w:r w:rsidR="00B35897" w:rsidRPr="00544D97">
        <w:rPr>
          <w:rStyle w:val="5-Char"/>
          <w:rFonts w:eastAsia="Batang" w:hint="cs"/>
          <w:rtl/>
        </w:rPr>
        <w:t>َ</w:t>
      </w:r>
      <w:r w:rsidRPr="00544D97">
        <w:rPr>
          <w:rStyle w:val="5-Char"/>
          <w:rFonts w:eastAsia="Batang" w:hint="cs"/>
          <w:rtl/>
        </w:rPr>
        <w:t>و</w:t>
      </w:r>
      <w:r w:rsidR="00B35897" w:rsidRPr="00544D97">
        <w:rPr>
          <w:rStyle w:val="5-Char"/>
          <w:rFonts w:eastAsia="Batang" w:hint="cs"/>
          <w:rtl/>
        </w:rPr>
        <w:t>ْ</w:t>
      </w:r>
      <w:r w:rsidRPr="00544D97">
        <w:rPr>
          <w:rStyle w:val="5-Char"/>
          <w:rFonts w:eastAsia="Batang" w:hint="cs"/>
          <w:rtl/>
        </w:rPr>
        <w:t>ماً»</w:t>
      </w:r>
      <w:r w:rsidRPr="007100A7">
        <w:rPr>
          <w:rStyle w:val="1-Char"/>
          <w:rFonts w:hint="cs"/>
          <w:rtl/>
        </w:rPr>
        <w:t>. (ابوداود، ترمذ</w:t>
      </w:r>
      <w:r w:rsidR="00446BB7">
        <w:rPr>
          <w:rStyle w:val="1-Char"/>
          <w:rFonts w:hint="cs"/>
          <w:rtl/>
        </w:rPr>
        <w:t>ی</w:t>
      </w:r>
      <w:r w:rsidRPr="007100A7">
        <w:rPr>
          <w:rStyle w:val="1-Char"/>
          <w:rFonts w:hint="cs"/>
          <w:rtl/>
        </w:rPr>
        <w:t xml:space="preserve"> و ابن ماجه)؛ </w:t>
      </w:r>
      <w:r w:rsidRPr="00544D97">
        <w:rPr>
          <w:rStyle w:val="1-Char"/>
          <w:rFonts w:hint="cs"/>
          <w:rtl/>
        </w:rPr>
        <w:t>«زنان در زمان پ</w:t>
      </w:r>
      <w:r w:rsidR="00446BB7">
        <w:rPr>
          <w:rStyle w:val="1-Char"/>
          <w:rFonts w:hint="cs"/>
          <w:rtl/>
        </w:rPr>
        <w:t>ی</w:t>
      </w:r>
      <w:r w:rsidRPr="00544D97">
        <w:rPr>
          <w:rStyle w:val="1-Char"/>
          <w:rFonts w:hint="cs"/>
          <w:rtl/>
        </w:rPr>
        <w:t>امبر</w:t>
      </w:r>
      <w:r w:rsidR="00FE6406" w:rsidRPr="00FE6406">
        <w:rPr>
          <w:rStyle w:val="1-Char"/>
          <w:rFonts w:cs="CTraditional Arabic" w:hint="cs"/>
          <w:rtl/>
        </w:rPr>
        <w:t xml:space="preserve"> ج</w:t>
      </w:r>
      <w:r w:rsidRPr="00544D97">
        <w:rPr>
          <w:rStyle w:val="1-Char"/>
          <w:rFonts w:hint="cs"/>
          <w:rtl/>
        </w:rPr>
        <w:t xml:space="preserve"> مدت چهل روز را برا</w:t>
      </w:r>
      <w:r w:rsidR="00446BB7">
        <w:rPr>
          <w:rStyle w:val="1-Char"/>
          <w:rFonts w:hint="cs"/>
          <w:rtl/>
        </w:rPr>
        <w:t>ی</w:t>
      </w:r>
      <w:r w:rsidRPr="00544D97">
        <w:rPr>
          <w:rStyle w:val="1-Char"/>
          <w:rFonts w:hint="cs"/>
          <w:rtl/>
        </w:rPr>
        <w:t xml:space="preserve"> سپر</w:t>
      </w:r>
      <w:r w:rsidR="00446BB7">
        <w:rPr>
          <w:rStyle w:val="1-Char"/>
          <w:rFonts w:hint="cs"/>
          <w:rtl/>
        </w:rPr>
        <w:t>ی</w:t>
      </w:r>
      <w:r w:rsidRPr="00544D97">
        <w:rPr>
          <w:rStyle w:val="1-Char"/>
          <w:rFonts w:hint="cs"/>
          <w:rtl/>
        </w:rPr>
        <w:t xml:space="preserve"> نمودن دوران پس از زا</w:t>
      </w:r>
      <w:r w:rsidR="00446BB7">
        <w:rPr>
          <w:rStyle w:val="1-Char"/>
          <w:rFonts w:hint="cs"/>
          <w:rtl/>
        </w:rPr>
        <w:t>ی</w:t>
      </w:r>
      <w:r w:rsidRPr="00544D97">
        <w:rPr>
          <w:rStyle w:val="1-Char"/>
          <w:rFonts w:hint="cs"/>
          <w:rtl/>
        </w:rPr>
        <w:t>مان و نفاس م</w:t>
      </w:r>
      <w:r w:rsidR="00446BB7">
        <w:rPr>
          <w:rStyle w:val="1-Char"/>
          <w:rFonts w:hint="cs"/>
          <w:rtl/>
        </w:rPr>
        <w:t>ی</w:t>
      </w:r>
      <w:r w:rsidRPr="00544D97">
        <w:rPr>
          <w:rStyle w:val="1-Char"/>
          <w:rFonts w:hint="cs"/>
          <w:rtl/>
        </w:rPr>
        <w:t>‌نشستند»</w:t>
      </w:r>
      <w:r w:rsidR="00630F2B" w:rsidRPr="007100A7">
        <w:rPr>
          <w:rStyle w:val="1-Char"/>
          <w:rFonts w:hint="cs"/>
          <w:rtl/>
        </w:rPr>
        <w:t>.</w:t>
      </w:r>
    </w:p>
    <w:p w:rsidR="004952CF" w:rsidRPr="007100A7" w:rsidRDefault="004952CF" w:rsidP="00AF1D25">
      <w:pPr>
        <w:rPr>
          <w:rStyle w:val="1-Char"/>
          <w:rtl/>
        </w:rPr>
      </w:pPr>
      <w:r w:rsidRPr="007100A7">
        <w:rPr>
          <w:rStyle w:val="1-Char"/>
          <w:rFonts w:hint="cs"/>
          <w:rtl/>
        </w:rPr>
        <w:t>و ن</w:t>
      </w:r>
      <w:r w:rsidR="00446BB7">
        <w:rPr>
          <w:rStyle w:val="1-Char"/>
          <w:rFonts w:hint="cs"/>
          <w:rtl/>
        </w:rPr>
        <w:t>ی</w:t>
      </w:r>
      <w:r w:rsidRPr="007100A7">
        <w:rPr>
          <w:rStyle w:val="1-Char"/>
          <w:rFonts w:hint="cs"/>
          <w:rtl/>
        </w:rPr>
        <w:t>ز م</w:t>
      </w:r>
      <w:r w:rsidR="00446BB7">
        <w:rPr>
          <w:rStyle w:val="1-Char"/>
          <w:rFonts w:hint="cs"/>
          <w:rtl/>
        </w:rPr>
        <w:t>ی</w:t>
      </w:r>
      <w:r w:rsidRPr="007100A7">
        <w:rPr>
          <w:rStyle w:val="1-Char"/>
          <w:rFonts w:hint="cs"/>
          <w:rtl/>
        </w:rPr>
        <w:t>‌گو</w:t>
      </w:r>
      <w:r w:rsidR="00446BB7">
        <w:rPr>
          <w:rStyle w:val="1-Char"/>
          <w:rFonts w:hint="cs"/>
          <w:rtl/>
        </w:rPr>
        <w:t>ی</w:t>
      </w:r>
      <w:r w:rsidRPr="007100A7">
        <w:rPr>
          <w:rStyle w:val="1-Char"/>
          <w:rFonts w:hint="cs"/>
          <w:rtl/>
        </w:rPr>
        <w:t>د: از رسول خدا</w:t>
      </w:r>
      <w:r w:rsidR="00FE6406" w:rsidRPr="00FE6406">
        <w:rPr>
          <w:rStyle w:val="1-Char"/>
          <w:rFonts w:cs="CTraditional Arabic" w:hint="cs"/>
          <w:rtl/>
        </w:rPr>
        <w:t xml:space="preserve"> ج</w:t>
      </w:r>
      <w:r w:rsidRPr="007100A7">
        <w:rPr>
          <w:rStyle w:val="1-Char"/>
          <w:rFonts w:hint="cs"/>
          <w:rtl/>
        </w:rPr>
        <w:t xml:space="preserve"> پرس</w:t>
      </w:r>
      <w:r w:rsidR="00446BB7">
        <w:rPr>
          <w:rStyle w:val="1-Char"/>
          <w:rFonts w:hint="cs"/>
          <w:rtl/>
        </w:rPr>
        <w:t>ی</w:t>
      </w:r>
      <w:r w:rsidRPr="007100A7">
        <w:rPr>
          <w:rStyle w:val="1-Char"/>
          <w:rFonts w:hint="cs"/>
          <w:rtl/>
        </w:rPr>
        <w:t>دم: زنان پس از تولد فرزند، چند روز از خواندن نماز و گرفتن روزه خوددار</w:t>
      </w:r>
      <w:r w:rsidR="00446BB7">
        <w:rPr>
          <w:rStyle w:val="1-Char"/>
          <w:rFonts w:hint="cs"/>
          <w:rtl/>
        </w:rPr>
        <w:t>ی</w:t>
      </w:r>
      <w:r w:rsidRPr="007100A7">
        <w:rPr>
          <w:rStyle w:val="1-Char"/>
          <w:rFonts w:hint="cs"/>
          <w:rtl/>
        </w:rPr>
        <w:t xml:space="preserve"> کنند؟ رسول خدا</w:t>
      </w:r>
      <w:r w:rsidR="00FE6406" w:rsidRPr="00FE6406">
        <w:rPr>
          <w:rStyle w:val="1-Char"/>
          <w:rFonts w:cs="CTraditional Arabic" w:hint="cs"/>
          <w:rtl/>
        </w:rPr>
        <w:t xml:space="preserve"> ج</w:t>
      </w:r>
      <w:r w:rsidRPr="007100A7">
        <w:rPr>
          <w:rStyle w:val="1-Char"/>
          <w:rFonts w:hint="cs"/>
          <w:rtl/>
        </w:rPr>
        <w:t xml:space="preserve"> </w:t>
      </w:r>
      <w:r w:rsidRPr="007B22F8">
        <w:rPr>
          <w:rStyle w:val="1-Char"/>
          <w:rFonts w:hint="cs"/>
          <w:rtl/>
        </w:rPr>
        <w:t xml:space="preserve">فرمودند: </w:t>
      </w:r>
      <w:r w:rsidRPr="007B22F8">
        <w:rPr>
          <w:rStyle w:val="1-Char"/>
          <w:rFonts w:eastAsia="Batang" w:hint="cs"/>
          <w:rtl/>
        </w:rPr>
        <w:t>«چهل شبانه‌روز؛ مگر آن که پ</w:t>
      </w:r>
      <w:r w:rsidR="00446BB7">
        <w:rPr>
          <w:rStyle w:val="1-Char"/>
          <w:rFonts w:eastAsia="Batang" w:hint="cs"/>
          <w:rtl/>
        </w:rPr>
        <w:t>ی</w:t>
      </w:r>
      <w:r w:rsidRPr="007B22F8">
        <w:rPr>
          <w:rStyle w:val="1-Char"/>
          <w:rFonts w:eastAsia="Batang" w:hint="cs"/>
          <w:rtl/>
        </w:rPr>
        <w:t>ش از اتمام آن، پاک شوند»</w:t>
      </w:r>
      <w:r w:rsidRPr="007B22F8">
        <w:rPr>
          <w:rStyle w:val="1-Char"/>
          <w:rFonts w:hint="cs"/>
          <w:rtl/>
        </w:rPr>
        <w:t>. (تر</w:t>
      </w:r>
      <w:r w:rsidRPr="007100A7">
        <w:rPr>
          <w:rStyle w:val="1-Char"/>
          <w:rFonts w:hint="cs"/>
          <w:rtl/>
        </w:rPr>
        <w:t>مذ</w:t>
      </w:r>
      <w:r w:rsidR="00446BB7">
        <w:rPr>
          <w:rStyle w:val="1-Char"/>
          <w:rFonts w:hint="cs"/>
          <w:rtl/>
        </w:rPr>
        <w:t>ی</w:t>
      </w:r>
      <w:r w:rsidRPr="007100A7">
        <w:rPr>
          <w:rStyle w:val="1-Char"/>
          <w:rFonts w:hint="cs"/>
          <w:rtl/>
        </w:rPr>
        <w:t>)</w:t>
      </w:r>
    </w:p>
    <w:p w:rsidR="00D437DA" w:rsidRPr="007100A7" w:rsidRDefault="00084523" w:rsidP="00AF1D25">
      <w:pPr>
        <w:rPr>
          <w:rStyle w:val="1-Char"/>
          <w:rtl/>
        </w:rPr>
      </w:pPr>
      <w:r w:rsidRPr="007100A7">
        <w:rPr>
          <w:rStyle w:val="1-Char"/>
          <w:rFonts w:hint="cs"/>
          <w:rtl/>
        </w:rPr>
        <w:t>بر ا</w:t>
      </w:r>
      <w:r w:rsidR="00446BB7">
        <w:rPr>
          <w:rStyle w:val="1-Char"/>
          <w:rFonts w:hint="cs"/>
          <w:rtl/>
        </w:rPr>
        <w:t>ی</w:t>
      </w:r>
      <w:r w:rsidRPr="007100A7">
        <w:rPr>
          <w:rStyle w:val="1-Char"/>
          <w:rFonts w:hint="cs"/>
          <w:rtl/>
        </w:rPr>
        <w:t>ن اساس، هرگاه نفاس خانم</w:t>
      </w:r>
      <w:r w:rsidR="00446BB7">
        <w:rPr>
          <w:rStyle w:val="1-Char"/>
          <w:rFonts w:hint="cs"/>
          <w:rtl/>
        </w:rPr>
        <w:t>ی</w:t>
      </w:r>
      <w:r w:rsidR="00D437DA" w:rsidRPr="007100A7">
        <w:rPr>
          <w:rStyle w:val="1-Char"/>
          <w:rFonts w:hint="cs"/>
          <w:rtl/>
        </w:rPr>
        <w:t>،</w:t>
      </w:r>
      <w:r w:rsidRPr="007100A7">
        <w:rPr>
          <w:rStyle w:val="1-Char"/>
          <w:rFonts w:hint="cs"/>
          <w:rtl/>
        </w:rPr>
        <w:t xml:space="preserve"> تا چهل شبانه‌روز ادامه پ</w:t>
      </w:r>
      <w:r w:rsidR="00446BB7">
        <w:rPr>
          <w:rStyle w:val="1-Char"/>
          <w:rFonts w:hint="cs"/>
          <w:rtl/>
        </w:rPr>
        <w:t>ی</w:t>
      </w:r>
      <w:r w:rsidRPr="007100A7">
        <w:rPr>
          <w:rStyle w:val="1-Char"/>
          <w:rFonts w:hint="cs"/>
          <w:rtl/>
        </w:rPr>
        <w:t>دا کرد، پس از آن - اگر چه پاک هم نشده باشد - غسل نموده و نماز و روزه‌اش را به جا</w:t>
      </w:r>
      <w:r w:rsidR="00446BB7">
        <w:rPr>
          <w:rStyle w:val="1-Char"/>
          <w:rFonts w:hint="cs"/>
          <w:rtl/>
        </w:rPr>
        <w:t>ی</w:t>
      </w:r>
      <w:r w:rsidRPr="007100A7">
        <w:rPr>
          <w:rStyle w:val="1-Char"/>
          <w:rFonts w:hint="cs"/>
          <w:rtl/>
        </w:rPr>
        <w:t xml:space="preserve"> آورد؛ و لازم به </w:t>
      </w:r>
      <w:r w:rsidR="00446BB7">
        <w:rPr>
          <w:rStyle w:val="1-Char"/>
          <w:rFonts w:hint="cs"/>
          <w:rtl/>
        </w:rPr>
        <w:t>ی</w:t>
      </w:r>
      <w:r w:rsidRPr="007100A7">
        <w:rPr>
          <w:rStyle w:val="1-Char"/>
          <w:rFonts w:hint="cs"/>
          <w:rtl/>
        </w:rPr>
        <w:t>ادآور</w:t>
      </w:r>
      <w:r w:rsidR="00446BB7">
        <w:rPr>
          <w:rStyle w:val="1-Char"/>
          <w:rFonts w:hint="cs"/>
          <w:rtl/>
        </w:rPr>
        <w:t>ی</w:t>
      </w:r>
      <w:r w:rsidRPr="007100A7">
        <w:rPr>
          <w:rStyle w:val="1-Char"/>
          <w:rFonts w:hint="cs"/>
          <w:rtl/>
        </w:rPr>
        <w:t xml:space="preserve"> است که </w:t>
      </w:r>
      <w:r w:rsidR="00AF17B9">
        <w:rPr>
          <w:rStyle w:val="1-Char"/>
          <w:rFonts w:hint="cs"/>
          <w:rtl/>
        </w:rPr>
        <w:t>چنان‌چه</w:t>
      </w:r>
      <w:r w:rsidRPr="007100A7">
        <w:rPr>
          <w:rStyle w:val="1-Char"/>
          <w:rFonts w:hint="cs"/>
          <w:rtl/>
        </w:rPr>
        <w:t xml:space="preserve"> خون نفاس خانم</w:t>
      </w:r>
      <w:r w:rsidR="00446BB7">
        <w:rPr>
          <w:rStyle w:val="1-Char"/>
          <w:rFonts w:hint="cs"/>
          <w:rtl/>
        </w:rPr>
        <w:t>ی</w:t>
      </w:r>
      <w:r w:rsidR="00D437DA" w:rsidRPr="007100A7">
        <w:rPr>
          <w:rStyle w:val="1-Char"/>
          <w:rFonts w:hint="cs"/>
          <w:rtl/>
        </w:rPr>
        <w:t>،</w:t>
      </w:r>
      <w:r w:rsidRPr="007100A7">
        <w:rPr>
          <w:rStyle w:val="1-Char"/>
          <w:rFonts w:hint="cs"/>
          <w:rtl/>
        </w:rPr>
        <w:t xml:space="preserve"> </w:t>
      </w:r>
      <w:r w:rsidR="00DD70DB" w:rsidRPr="007100A7">
        <w:rPr>
          <w:rStyle w:val="1-Char"/>
          <w:rFonts w:hint="cs"/>
          <w:rtl/>
        </w:rPr>
        <w:t>پس از چهل روز</w:t>
      </w:r>
      <w:r w:rsidR="00D437DA" w:rsidRPr="007100A7">
        <w:rPr>
          <w:rStyle w:val="1-Char"/>
          <w:rFonts w:hint="cs"/>
          <w:rtl/>
        </w:rPr>
        <w:t>،</w:t>
      </w:r>
      <w:r w:rsidR="00DD70DB" w:rsidRPr="007100A7">
        <w:rPr>
          <w:rStyle w:val="1-Char"/>
          <w:rFonts w:hint="cs"/>
          <w:rtl/>
        </w:rPr>
        <w:t xml:space="preserve"> همچنان ادامه پ</w:t>
      </w:r>
      <w:r w:rsidR="00446BB7">
        <w:rPr>
          <w:rStyle w:val="1-Char"/>
          <w:rFonts w:hint="cs"/>
          <w:rtl/>
        </w:rPr>
        <w:t>ی</w:t>
      </w:r>
      <w:r w:rsidR="00DD70DB" w:rsidRPr="007100A7">
        <w:rPr>
          <w:rStyle w:val="1-Char"/>
          <w:rFonts w:hint="cs"/>
          <w:rtl/>
        </w:rPr>
        <w:t>دا کرد، حکم شرع</w:t>
      </w:r>
      <w:r w:rsidR="00446BB7">
        <w:rPr>
          <w:rStyle w:val="1-Char"/>
          <w:rFonts w:hint="cs"/>
          <w:rtl/>
        </w:rPr>
        <w:t>ی</w:t>
      </w:r>
      <w:r w:rsidR="00DD70DB" w:rsidRPr="007100A7">
        <w:rPr>
          <w:rStyle w:val="1-Char"/>
          <w:rFonts w:hint="cs"/>
          <w:rtl/>
        </w:rPr>
        <w:t xml:space="preserve"> او همچون حکم شرع</w:t>
      </w:r>
      <w:r w:rsidR="00446BB7">
        <w:rPr>
          <w:rStyle w:val="1-Char"/>
          <w:rFonts w:hint="cs"/>
          <w:rtl/>
        </w:rPr>
        <w:t>ی</w:t>
      </w:r>
      <w:r w:rsidR="00DD70DB" w:rsidRPr="007100A7">
        <w:rPr>
          <w:rStyle w:val="1-Char"/>
          <w:rFonts w:hint="cs"/>
          <w:rtl/>
        </w:rPr>
        <w:t xml:space="preserve"> خانم</w:t>
      </w:r>
      <w:r w:rsidR="00446BB7">
        <w:rPr>
          <w:rStyle w:val="1-Char"/>
          <w:rFonts w:hint="cs"/>
          <w:rtl/>
        </w:rPr>
        <w:t>ی</w:t>
      </w:r>
      <w:r w:rsidR="00DD70DB" w:rsidRPr="007100A7">
        <w:rPr>
          <w:rStyle w:val="1-Char"/>
          <w:rFonts w:hint="cs"/>
          <w:rtl/>
        </w:rPr>
        <w:t xml:space="preserve"> است که دچار عارض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00DD70DB" w:rsidRPr="007100A7">
        <w:rPr>
          <w:rStyle w:val="1-Char"/>
          <w:rFonts w:hint="cs"/>
          <w:rtl/>
        </w:rPr>
        <w:t>استحاضه گرد</w:t>
      </w:r>
      <w:r w:rsidR="00446BB7">
        <w:rPr>
          <w:rStyle w:val="1-Char"/>
          <w:rFonts w:hint="cs"/>
          <w:rtl/>
        </w:rPr>
        <w:t>ی</w:t>
      </w:r>
      <w:r w:rsidR="00DD70DB" w:rsidRPr="007100A7">
        <w:rPr>
          <w:rStyle w:val="1-Char"/>
          <w:rFonts w:hint="cs"/>
          <w:rtl/>
        </w:rPr>
        <w:t xml:space="preserve">ده است.] </w:t>
      </w:r>
    </w:p>
    <w:p w:rsidR="00DD70DB" w:rsidRPr="007100A7" w:rsidRDefault="00DD70DB" w:rsidP="00AF1D25">
      <w:pPr>
        <w:rPr>
          <w:rStyle w:val="1-Char"/>
          <w:rtl/>
        </w:rPr>
      </w:pPr>
      <w:r w:rsidRPr="00FE6406">
        <w:rPr>
          <w:rStyle w:val="9-Char"/>
          <w:rFonts w:eastAsia="Batang" w:hint="cs"/>
          <w:rtl/>
        </w:rPr>
        <w:t xml:space="preserve">و </w:t>
      </w:r>
      <w:r w:rsidRPr="007B22F8">
        <w:rPr>
          <w:rStyle w:val="5-Char0"/>
          <w:rFonts w:hint="cs"/>
          <w:rtl/>
        </w:rPr>
        <w:t>«استحاضة»:</w:t>
      </w:r>
      <w:r w:rsidRPr="007100A7">
        <w:rPr>
          <w:rStyle w:val="1-Char"/>
          <w:rFonts w:hint="cs"/>
          <w:rtl/>
        </w:rPr>
        <w:t xml:space="preserve"> خون</w:t>
      </w:r>
      <w:r w:rsidR="00446BB7">
        <w:rPr>
          <w:rStyle w:val="1-Char"/>
          <w:rFonts w:hint="cs"/>
          <w:rtl/>
        </w:rPr>
        <w:t>ی</w:t>
      </w:r>
      <w:r w:rsidRPr="007100A7">
        <w:rPr>
          <w:rStyle w:val="1-Char"/>
          <w:rFonts w:hint="cs"/>
          <w:rtl/>
        </w:rPr>
        <w:t xml:space="preserve"> است که در ح</w:t>
      </w:r>
      <w:r w:rsidR="00446BB7">
        <w:rPr>
          <w:rStyle w:val="1-Char"/>
          <w:rFonts w:hint="cs"/>
          <w:rtl/>
        </w:rPr>
        <w:t>ی</w:t>
      </w:r>
      <w:r w:rsidRPr="007100A7">
        <w:rPr>
          <w:rStyle w:val="1-Char"/>
          <w:rFonts w:hint="cs"/>
          <w:rtl/>
        </w:rPr>
        <w:t>ض و قاعدگ</w:t>
      </w:r>
      <w:r w:rsidR="00446BB7">
        <w:rPr>
          <w:rStyle w:val="1-Char"/>
          <w:rFonts w:hint="cs"/>
          <w:rtl/>
        </w:rPr>
        <w:t>ی</w:t>
      </w:r>
      <w:r w:rsidRPr="007100A7">
        <w:rPr>
          <w:rStyle w:val="1-Char"/>
          <w:rFonts w:hint="cs"/>
          <w:rtl/>
        </w:rPr>
        <w:t xml:space="preserve">، از سه روز کمتر و </w:t>
      </w:r>
      <w:r w:rsidR="00446BB7">
        <w:rPr>
          <w:rStyle w:val="1-Char"/>
          <w:rFonts w:hint="cs"/>
          <w:rtl/>
        </w:rPr>
        <w:t>ی</w:t>
      </w:r>
      <w:r w:rsidRPr="007100A7">
        <w:rPr>
          <w:rStyle w:val="1-Char"/>
          <w:rFonts w:hint="cs"/>
          <w:rtl/>
        </w:rPr>
        <w:t>ا از ده روز ب</w:t>
      </w:r>
      <w:r w:rsidR="00446BB7">
        <w:rPr>
          <w:rStyle w:val="1-Char"/>
          <w:rFonts w:hint="cs"/>
          <w:rtl/>
        </w:rPr>
        <w:t>ی</w:t>
      </w:r>
      <w:r w:rsidRPr="007100A7">
        <w:rPr>
          <w:rStyle w:val="1-Char"/>
          <w:rFonts w:hint="cs"/>
          <w:rtl/>
        </w:rPr>
        <w:t xml:space="preserve">شتر باشد؛ و </w:t>
      </w:r>
      <w:r w:rsidR="00446BB7">
        <w:rPr>
          <w:rStyle w:val="1-Char"/>
          <w:rFonts w:hint="cs"/>
          <w:rtl/>
        </w:rPr>
        <w:t>ی</w:t>
      </w:r>
      <w:r w:rsidRPr="007100A7">
        <w:rPr>
          <w:rStyle w:val="1-Char"/>
          <w:rFonts w:hint="cs"/>
          <w:rtl/>
        </w:rPr>
        <w:t>ا در نفاس، ب</w:t>
      </w:r>
      <w:r w:rsidR="00446BB7">
        <w:rPr>
          <w:rStyle w:val="1-Char"/>
          <w:rFonts w:hint="cs"/>
          <w:rtl/>
        </w:rPr>
        <w:t>ی</w:t>
      </w:r>
      <w:r w:rsidRPr="007100A7">
        <w:rPr>
          <w:rStyle w:val="1-Char"/>
          <w:rFonts w:hint="cs"/>
          <w:rtl/>
        </w:rPr>
        <w:t>شتر از چهل روز گردد. [به تعب</w:t>
      </w:r>
      <w:r w:rsidR="00446BB7">
        <w:rPr>
          <w:rStyle w:val="1-Char"/>
          <w:rFonts w:hint="cs"/>
          <w:rtl/>
        </w:rPr>
        <w:t>ی</w:t>
      </w:r>
      <w:r w:rsidRPr="007100A7">
        <w:rPr>
          <w:rStyle w:val="1-Char"/>
          <w:rFonts w:hint="cs"/>
          <w:rtl/>
        </w:rPr>
        <w:t>ر</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 xml:space="preserve">گر، </w:t>
      </w:r>
      <w:r w:rsidRPr="007B22F8">
        <w:rPr>
          <w:rStyle w:val="5-Char0"/>
          <w:rFonts w:hint="cs"/>
          <w:rtl/>
        </w:rPr>
        <w:t>«استحاضه»:</w:t>
      </w:r>
      <w:r w:rsidRPr="007100A7">
        <w:rPr>
          <w:rStyle w:val="1-Char"/>
          <w:rFonts w:hint="cs"/>
          <w:rtl/>
        </w:rPr>
        <w:t xml:space="preserve"> عبارت است از خون‌ر</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مداوم از آلت تناسل</w:t>
      </w:r>
      <w:r w:rsidR="00446BB7">
        <w:rPr>
          <w:rStyle w:val="1-Char"/>
          <w:rFonts w:hint="cs"/>
          <w:rtl/>
        </w:rPr>
        <w:t>ی</w:t>
      </w:r>
      <w:r w:rsidRPr="007100A7">
        <w:rPr>
          <w:rStyle w:val="1-Char"/>
          <w:rFonts w:hint="cs"/>
          <w:rtl/>
        </w:rPr>
        <w:t xml:space="preserve"> زن در غ</w:t>
      </w:r>
      <w:r w:rsidR="00446BB7">
        <w:rPr>
          <w:rStyle w:val="1-Char"/>
          <w:rFonts w:hint="cs"/>
          <w:rtl/>
        </w:rPr>
        <w:t>ی</w:t>
      </w:r>
      <w:r w:rsidRPr="007100A7">
        <w:rPr>
          <w:rStyle w:val="1-Char"/>
          <w:rFonts w:hint="cs"/>
          <w:rtl/>
        </w:rPr>
        <w:t>ر ا</w:t>
      </w:r>
      <w:r w:rsidR="00446BB7">
        <w:rPr>
          <w:rStyle w:val="1-Char"/>
          <w:rFonts w:hint="cs"/>
          <w:rtl/>
        </w:rPr>
        <w:t>ی</w:t>
      </w:r>
      <w:r w:rsidRPr="007100A7">
        <w:rPr>
          <w:rStyle w:val="1-Char"/>
          <w:rFonts w:hint="cs"/>
          <w:rtl/>
        </w:rPr>
        <w:t>ام ح</w:t>
      </w:r>
      <w:r w:rsidR="00446BB7">
        <w:rPr>
          <w:rStyle w:val="1-Char"/>
          <w:rFonts w:hint="cs"/>
          <w:rtl/>
        </w:rPr>
        <w:t>ی</w:t>
      </w:r>
      <w:r w:rsidRPr="007100A7">
        <w:rPr>
          <w:rStyle w:val="1-Char"/>
          <w:rFonts w:hint="cs"/>
          <w:rtl/>
        </w:rPr>
        <w:t>ض و نفاس. پس هرگاه زن</w:t>
      </w:r>
      <w:r w:rsidR="00D437DA" w:rsidRPr="007100A7">
        <w:rPr>
          <w:rStyle w:val="1-Char"/>
          <w:rFonts w:hint="cs"/>
          <w:rtl/>
        </w:rPr>
        <w:t>،</w:t>
      </w:r>
      <w:r w:rsidRPr="007100A7">
        <w:rPr>
          <w:rStyle w:val="1-Char"/>
          <w:rFonts w:hint="cs"/>
          <w:rtl/>
        </w:rPr>
        <w:t xml:space="preserve"> پ</w:t>
      </w:r>
      <w:r w:rsidR="00446BB7">
        <w:rPr>
          <w:rStyle w:val="1-Char"/>
          <w:rFonts w:hint="cs"/>
          <w:rtl/>
        </w:rPr>
        <w:t>ی</w:t>
      </w:r>
      <w:r w:rsidRPr="007100A7">
        <w:rPr>
          <w:rStyle w:val="1-Char"/>
          <w:rFonts w:hint="cs"/>
          <w:rtl/>
        </w:rPr>
        <w:t>ش از حداقل مدّت ح</w:t>
      </w:r>
      <w:r w:rsidR="00446BB7">
        <w:rPr>
          <w:rStyle w:val="1-Char"/>
          <w:rFonts w:hint="cs"/>
          <w:rtl/>
        </w:rPr>
        <w:t>ی</w:t>
      </w:r>
      <w:r w:rsidRPr="007100A7">
        <w:rPr>
          <w:rStyle w:val="1-Char"/>
          <w:rFonts w:hint="cs"/>
          <w:rtl/>
        </w:rPr>
        <w:t xml:space="preserve">ض، </w:t>
      </w:r>
      <w:r w:rsidR="00446BB7">
        <w:rPr>
          <w:rStyle w:val="1-Char"/>
          <w:rFonts w:hint="cs"/>
          <w:rtl/>
        </w:rPr>
        <w:t>ی</w:t>
      </w:r>
      <w:r w:rsidRPr="007100A7">
        <w:rPr>
          <w:rStyle w:val="1-Char"/>
          <w:rFonts w:hint="cs"/>
          <w:rtl/>
        </w:rPr>
        <w:t>ا پس از حداکثر مدت ح</w:t>
      </w:r>
      <w:r w:rsidR="00446BB7">
        <w:rPr>
          <w:rStyle w:val="1-Char"/>
          <w:rFonts w:hint="cs"/>
          <w:rtl/>
        </w:rPr>
        <w:t>ی</w:t>
      </w:r>
      <w:r w:rsidRPr="007100A7">
        <w:rPr>
          <w:rStyle w:val="1-Char"/>
          <w:rFonts w:hint="cs"/>
          <w:rtl/>
        </w:rPr>
        <w:t>ض و نفاس، خون‌ر</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و</w:t>
      </w:r>
      <w:r w:rsidR="00446BB7">
        <w:rPr>
          <w:rStyle w:val="1-Char"/>
          <w:rFonts w:hint="cs"/>
          <w:rtl/>
        </w:rPr>
        <w:t>ی</w:t>
      </w:r>
      <w:r w:rsidRPr="007100A7">
        <w:rPr>
          <w:rStyle w:val="1-Char"/>
          <w:rFonts w:hint="cs"/>
          <w:rtl/>
        </w:rPr>
        <w:t xml:space="preserve"> قطع نشد، </w:t>
      </w:r>
      <w:r w:rsidRPr="007B22F8">
        <w:rPr>
          <w:rStyle w:val="5-Char0"/>
          <w:rFonts w:hint="cs"/>
          <w:rtl/>
        </w:rPr>
        <w:t>م</w:t>
      </w:r>
      <w:r w:rsidR="00D437DA" w:rsidRPr="007B22F8">
        <w:rPr>
          <w:rStyle w:val="5-Char0"/>
          <w:rFonts w:hint="cs"/>
          <w:rtl/>
        </w:rPr>
        <w:t>ُ</w:t>
      </w:r>
      <w:r w:rsidRPr="007B22F8">
        <w:rPr>
          <w:rStyle w:val="5-Char0"/>
          <w:rFonts w:hint="cs"/>
          <w:rtl/>
        </w:rPr>
        <w:t>ستحاضه</w:t>
      </w:r>
      <w:r w:rsidRPr="007100A7">
        <w:rPr>
          <w:rStyle w:val="1-Char"/>
          <w:rFonts w:hint="cs"/>
          <w:rtl/>
        </w:rPr>
        <w:t xml:space="preserve"> (زن هم</w:t>
      </w:r>
      <w:r w:rsidR="00446BB7">
        <w:rPr>
          <w:rStyle w:val="1-Char"/>
          <w:rFonts w:hint="cs"/>
          <w:rtl/>
        </w:rPr>
        <w:t>ی</w:t>
      </w:r>
      <w:r w:rsidRPr="007100A7">
        <w:rPr>
          <w:rStyle w:val="1-Char"/>
          <w:rFonts w:hint="cs"/>
          <w:rtl/>
        </w:rPr>
        <w:t>شه در خون‌ر</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نام</w:t>
      </w:r>
      <w:r w:rsidR="00446BB7">
        <w:rPr>
          <w:rStyle w:val="1-Char"/>
          <w:rFonts w:hint="cs"/>
          <w:rtl/>
        </w:rPr>
        <w:t>ی</w:t>
      </w:r>
      <w:r w:rsidRPr="007100A7">
        <w:rPr>
          <w:rStyle w:val="1-Char"/>
          <w:rFonts w:hint="cs"/>
          <w:rtl/>
        </w:rPr>
        <w:t>ده م</w:t>
      </w:r>
      <w:r w:rsidR="00446BB7">
        <w:rPr>
          <w:rStyle w:val="1-Char"/>
          <w:rFonts w:hint="cs"/>
          <w:rtl/>
        </w:rPr>
        <w:t>ی</w:t>
      </w:r>
      <w:r w:rsidRPr="007100A7">
        <w:rPr>
          <w:rStyle w:val="1-Char"/>
          <w:rFonts w:hint="cs"/>
          <w:rtl/>
        </w:rPr>
        <w:t>‌شود.</w:t>
      </w:r>
    </w:p>
    <w:p w:rsidR="00DD70DB" w:rsidRPr="007100A7" w:rsidRDefault="00DD70DB" w:rsidP="00AF1D25">
      <w:pPr>
        <w:ind w:firstLine="0"/>
        <w:rPr>
          <w:rStyle w:val="1-Char"/>
          <w:rtl/>
        </w:rPr>
      </w:pPr>
      <w:r w:rsidRPr="007100A7">
        <w:rPr>
          <w:rStyle w:val="1-Char"/>
          <w:rFonts w:hint="cs"/>
          <w:rtl/>
        </w:rPr>
        <w:t xml:space="preserve">و </w:t>
      </w:r>
      <w:r w:rsidRPr="007B22F8">
        <w:rPr>
          <w:rStyle w:val="5-Char0"/>
          <w:rFonts w:hint="cs"/>
          <w:rtl/>
        </w:rPr>
        <w:t>«استحاضه»</w:t>
      </w:r>
      <w:r w:rsidRPr="007100A7">
        <w:rPr>
          <w:rStyle w:val="1-Char"/>
          <w:rFonts w:hint="cs"/>
          <w:rtl/>
        </w:rPr>
        <w:t xml:space="preserve"> دارا</w:t>
      </w:r>
      <w:r w:rsidR="00446BB7">
        <w:rPr>
          <w:rStyle w:val="1-Char"/>
          <w:rFonts w:hint="cs"/>
          <w:rtl/>
        </w:rPr>
        <w:t>ی</w:t>
      </w:r>
      <w:r w:rsidRPr="007100A7">
        <w:rPr>
          <w:rStyle w:val="1-Char"/>
          <w:rFonts w:hint="cs"/>
          <w:rtl/>
        </w:rPr>
        <w:t xml:space="preserve"> صورت‌ها</w:t>
      </w:r>
      <w:r w:rsidR="00446BB7">
        <w:rPr>
          <w:rStyle w:val="1-Char"/>
          <w:rFonts w:hint="cs"/>
          <w:rtl/>
        </w:rPr>
        <w:t>ی</w:t>
      </w:r>
      <w:r w:rsidRPr="007100A7">
        <w:rPr>
          <w:rStyle w:val="1-Char"/>
          <w:rFonts w:hint="cs"/>
          <w:rtl/>
        </w:rPr>
        <w:t xml:space="preserve"> گوناگون و اشکال مختلف است که عبارتند از:</w:t>
      </w:r>
    </w:p>
    <w:p w:rsidR="00DD70DB" w:rsidRPr="007100A7" w:rsidRDefault="00DD70DB" w:rsidP="00463D6B">
      <w:pPr>
        <w:pStyle w:val="ListParagraph"/>
        <w:numPr>
          <w:ilvl w:val="0"/>
          <w:numId w:val="26"/>
        </w:numPr>
        <w:rPr>
          <w:rStyle w:val="1-Char"/>
          <w:rtl/>
        </w:rPr>
      </w:pPr>
      <w:r w:rsidRPr="007100A7">
        <w:rPr>
          <w:rStyle w:val="1-Char"/>
          <w:rFonts w:hint="cs"/>
          <w:rtl/>
        </w:rPr>
        <w:t>اگر زن</w:t>
      </w:r>
      <w:r w:rsidR="00446BB7">
        <w:rPr>
          <w:rStyle w:val="1-Char"/>
          <w:rFonts w:hint="cs"/>
          <w:rtl/>
        </w:rPr>
        <w:t>ی</w:t>
      </w:r>
      <w:r w:rsidRPr="007100A7">
        <w:rPr>
          <w:rStyle w:val="1-Char"/>
          <w:rFonts w:hint="cs"/>
          <w:rtl/>
        </w:rPr>
        <w:t xml:space="preserve"> خون د</w:t>
      </w:r>
      <w:r w:rsidR="00446BB7">
        <w:rPr>
          <w:rStyle w:val="1-Char"/>
          <w:rFonts w:hint="cs"/>
          <w:rtl/>
        </w:rPr>
        <w:t>ی</w:t>
      </w:r>
      <w:r w:rsidRPr="007100A7">
        <w:rPr>
          <w:rStyle w:val="1-Char"/>
          <w:rFonts w:hint="cs"/>
          <w:rtl/>
        </w:rPr>
        <w:t>د و ا</w:t>
      </w:r>
      <w:r w:rsidR="00446BB7">
        <w:rPr>
          <w:rStyle w:val="1-Char"/>
          <w:rFonts w:hint="cs"/>
          <w:rtl/>
        </w:rPr>
        <w:t>ی</w:t>
      </w:r>
      <w:r w:rsidRPr="007100A7">
        <w:rPr>
          <w:rStyle w:val="1-Char"/>
          <w:rFonts w:hint="cs"/>
          <w:rtl/>
        </w:rPr>
        <w:t>ن خون در مدّت کمتر از سه روز قطع شد، در ا</w:t>
      </w:r>
      <w:r w:rsidR="00446BB7">
        <w:rPr>
          <w:rStyle w:val="1-Char"/>
          <w:rFonts w:hint="cs"/>
          <w:rtl/>
        </w:rPr>
        <w:t>ی</w:t>
      </w:r>
      <w:r w:rsidRPr="007100A7">
        <w:rPr>
          <w:rStyle w:val="1-Char"/>
          <w:rFonts w:hint="cs"/>
          <w:rtl/>
        </w:rPr>
        <w:t>ن صورت آن زن مستحاضه است.</w:t>
      </w:r>
    </w:p>
    <w:p w:rsidR="00DD70DB" w:rsidRPr="007100A7" w:rsidRDefault="00DD70DB" w:rsidP="00463D6B">
      <w:pPr>
        <w:pStyle w:val="ListParagraph"/>
        <w:numPr>
          <w:ilvl w:val="0"/>
          <w:numId w:val="26"/>
        </w:numPr>
        <w:rPr>
          <w:rStyle w:val="1-Char"/>
          <w:rtl/>
        </w:rPr>
      </w:pPr>
      <w:r w:rsidRPr="007100A7">
        <w:rPr>
          <w:rStyle w:val="1-Char"/>
          <w:rFonts w:hint="cs"/>
          <w:rtl/>
        </w:rPr>
        <w:t xml:space="preserve">اگر </w:t>
      </w:r>
      <w:r w:rsidR="00AF17B9">
        <w:rPr>
          <w:rStyle w:val="1-Char"/>
          <w:rFonts w:hint="cs"/>
          <w:rtl/>
        </w:rPr>
        <w:t>چنان‌چه</w:t>
      </w:r>
      <w:r w:rsidRPr="007100A7">
        <w:rPr>
          <w:rStyle w:val="1-Char"/>
          <w:rFonts w:hint="cs"/>
          <w:rtl/>
        </w:rPr>
        <w:t xml:space="preserve"> جر</w:t>
      </w:r>
      <w:r w:rsidR="00446BB7">
        <w:rPr>
          <w:rStyle w:val="1-Char"/>
          <w:rFonts w:hint="cs"/>
          <w:rtl/>
        </w:rPr>
        <w:t>ی</w:t>
      </w:r>
      <w:r w:rsidRPr="007100A7">
        <w:rPr>
          <w:rStyle w:val="1-Char"/>
          <w:rFonts w:hint="cs"/>
          <w:rtl/>
        </w:rPr>
        <w:t>ان خون از ا</w:t>
      </w:r>
      <w:r w:rsidR="00446BB7">
        <w:rPr>
          <w:rStyle w:val="1-Char"/>
          <w:rFonts w:hint="cs"/>
          <w:rtl/>
        </w:rPr>
        <w:t>ی</w:t>
      </w:r>
      <w:r w:rsidRPr="007100A7">
        <w:rPr>
          <w:rStyle w:val="1-Char"/>
          <w:rFonts w:hint="cs"/>
          <w:rtl/>
        </w:rPr>
        <w:t>ام عادت زن ب</w:t>
      </w:r>
      <w:r w:rsidR="00446BB7">
        <w:rPr>
          <w:rStyle w:val="1-Char"/>
          <w:rFonts w:hint="cs"/>
          <w:rtl/>
        </w:rPr>
        <w:t>ی</w:t>
      </w:r>
      <w:r w:rsidRPr="007100A7">
        <w:rPr>
          <w:rStyle w:val="1-Char"/>
          <w:rFonts w:hint="cs"/>
          <w:rtl/>
        </w:rPr>
        <w:t>شتر شد، و از ده روز تجاوز نمود، آن ا</w:t>
      </w:r>
      <w:r w:rsidR="00446BB7">
        <w:rPr>
          <w:rStyle w:val="1-Char"/>
          <w:rFonts w:hint="cs"/>
          <w:rtl/>
        </w:rPr>
        <w:t>ی</w:t>
      </w:r>
      <w:r w:rsidRPr="007100A7">
        <w:rPr>
          <w:rStyle w:val="1-Char"/>
          <w:rFonts w:hint="cs"/>
          <w:rtl/>
        </w:rPr>
        <w:t xml:space="preserve">ام اضافه از عادت، استحاضه است؛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ا</w:t>
      </w:r>
      <w:r w:rsidR="00446BB7">
        <w:rPr>
          <w:rStyle w:val="1-Char"/>
          <w:rFonts w:hint="cs"/>
          <w:rtl/>
        </w:rPr>
        <w:t>ی</w:t>
      </w:r>
      <w:r w:rsidRPr="007100A7">
        <w:rPr>
          <w:rStyle w:val="1-Char"/>
          <w:rFonts w:hint="cs"/>
          <w:rtl/>
        </w:rPr>
        <w:t>ام مازاد بر عادت، جزو استحاضه به شمار م</w:t>
      </w:r>
      <w:r w:rsidR="00446BB7">
        <w:rPr>
          <w:rStyle w:val="1-Char"/>
          <w:rFonts w:hint="cs"/>
          <w:rtl/>
        </w:rPr>
        <w:t>ی</w:t>
      </w:r>
      <w:r w:rsidRPr="007100A7">
        <w:rPr>
          <w:rStyle w:val="1-Char"/>
          <w:rFonts w:hint="cs"/>
          <w:rtl/>
        </w:rPr>
        <w:t>‌آ</w:t>
      </w:r>
      <w:r w:rsidR="00446BB7">
        <w:rPr>
          <w:rStyle w:val="1-Char"/>
          <w:rFonts w:hint="cs"/>
          <w:rtl/>
        </w:rPr>
        <w:t>ی</w:t>
      </w:r>
      <w:r w:rsidRPr="007100A7">
        <w:rPr>
          <w:rStyle w:val="1-Char"/>
          <w:rFonts w:hint="cs"/>
          <w:rtl/>
        </w:rPr>
        <w:t>د.</w:t>
      </w:r>
    </w:p>
    <w:p w:rsidR="00DD70DB" w:rsidRPr="007100A7" w:rsidRDefault="00DD70DB" w:rsidP="00463D6B">
      <w:pPr>
        <w:pStyle w:val="ListParagraph"/>
        <w:numPr>
          <w:ilvl w:val="0"/>
          <w:numId w:val="26"/>
        </w:numPr>
        <w:rPr>
          <w:rStyle w:val="1-Char"/>
          <w:rtl/>
        </w:rPr>
      </w:pPr>
      <w:r w:rsidRPr="007100A7">
        <w:rPr>
          <w:rStyle w:val="1-Char"/>
          <w:rFonts w:hint="cs"/>
          <w:rtl/>
        </w:rPr>
        <w:t>اگر زن</w:t>
      </w:r>
      <w:r w:rsidR="00446BB7">
        <w:rPr>
          <w:rStyle w:val="1-Char"/>
          <w:rFonts w:hint="cs"/>
          <w:rtl/>
        </w:rPr>
        <w:t>ی</w:t>
      </w:r>
      <w:r w:rsidRPr="007100A7">
        <w:rPr>
          <w:rStyle w:val="1-Char"/>
          <w:rFonts w:hint="cs"/>
          <w:rtl/>
        </w:rPr>
        <w:t xml:space="preserve"> برا</w:t>
      </w:r>
      <w:r w:rsidR="00446BB7">
        <w:rPr>
          <w:rStyle w:val="1-Char"/>
          <w:rFonts w:hint="cs"/>
          <w:rtl/>
        </w:rPr>
        <w:t>ی</w:t>
      </w:r>
      <w:r w:rsidRPr="007100A7">
        <w:rPr>
          <w:rStyle w:val="1-Char"/>
          <w:rFonts w:hint="cs"/>
          <w:rtl/>
        </w:rPr>
        <w:t xml:space="preserve"> نخست</w:t>
      </w:r>
      <w:r w:rsidR="00446BB7">
        <w:rPr>
          <w:rStyle w:val="1-Char"/>
          <w:rFonts w:hint="cs"/>
          <w:rtl/>
        </w:rPr>
        <w:t>ی</w:t>
      </w:r>
      <w:r w:rsidRPr="007100A7">
        <w:rPr>
          <w:rStyle w:val="1-Char"/>
          <w:rFonts w:hint="cs"/>
          <w:rtl/>
        </w:rPr>
        <w:t>ن بار خون د</w:t>
      </w:r>
      <w:r w:rsidR="00446BB7">
        <w:rPr>
          <w:rStyle w:val="1-Char"/>
          <w:rFonts w:hint="cs"/>
          <w:rtl/>
        </w:rPr>
        <w:t>ی</w:t>
      </w:r>
      <w:r w:rsidRPr="007100A7">
        <w:rPr>
          <w:rStyle w:val="1-Char"/>
          <w:rFonts w:hint="cs"/>
          <w:rtl/>
        </w:rPr>
        <w:t>د؛ و ا</w:t>
      </w:r>
      <w:r w:rsidR="00446BB7">
        <w:rPr>
          <w:rStyle w:val="1-Char"/>
          <w:rFonts w:hint="cs"/>
          <w:rtl/>
        </w:rPr>
        <w:t>ی</w:t>
      </w:r>
      <w:r w:rsidRPr="007100A7">
        <w:rPr>
          <w:rStyle w:val="1-Char"/>
          <w:rFonts w:hint="cs"/>
          <w:rtl/>
        </w:rPr>
        <w:t>ن خون ب</w:t>
      </w:r>
      <w:r w:rsidR="00446BB7">
        <w:rPr>
          <w:rStyle w:val="1-Char"/>
          <w:rFonts w:hint="cs"/>
          <w:rtl/>
        </w:rPr>
        <w:t>ی</w:t>
      </w:r>
      <w:r w:rsidRPr="007100A7">
        <w:rPr>
          <w:rStyle w:val="1-Char"/>
          <w:rFonts w:hint="cs"/>
          <w:rtl/>
        </w:rPr>
        <w:t>شتر از ده روز طول کش</w:t>
      </w:r>
      <w:r w:rsidR="00446BB7">
        <w:rPr>
          <w:rStyle w:val="1-Char"/>
          <w:rFonts w:hint="cs"/>
          <w:rtl/>
        </w:rPr>
        <w:t>ی</w:t>
      </w:r>
      <w:r w:rsidRPr="007100A7">
        <w:rPr>
          <w:rStyle w:val="1-Char"/>
          <w:rFonts w:hint="cs"/>
          <w:rtl/>
        </w:rPr>
        <w:t>د، در ا</w:t>
      </w:r>
      <w:r w:rsidR="00446BB7">
        <w:rPr>
          <w:rStyle w:val="1-Char"/>
          <w:rFonts w:hint="cs"/>
          <w:rtl/>
        </w:rPr>
        <w:t>ی</w:t>
      </w:r>
      <w:r w:rsidRPr="007100A7">
        <w:rPr>
          <w:rStyle w:val="1-Char"/>
          <w:rFonts w:hint="cs"/>
          <w:rtl/>
        </w:rPr>
        <w:t>ن صورت، ده روز جزو ا</w:t>
      </w:r>
      <w:r w:rsidR="00446BB7">
        <w:rPr>
          <w:rStyle w:val="1-Char"/>
          <w:rFonts w:hint="cs"/>
          <w:rtl/>
        </w:rPr>
        <w:t>ی</w:t>
      </w:r>
      <w:r w:rsidRPr="007100A7">
        <w:rPr>
          <w:rStyle w:val="1-Char"/>
          <w:rFonts w:hint="cs"/>
          <w:rtl/>
        </w:rPr>
        <w:t>ام قاعدگ</w:t>
      </w:r>
      <w:r w:rsidR="00446BB7">
        <w:rPr>
          <w:rStyle w:val="1-Char"/>
          <w:rFonts w:hint="cs"/>
          <w:rtl/>
        </w:rPr>
        <w:t>ی</w:t>
      </w:r>
      <w:r w:rsidRPr="007100A7">
        <w:rPr>
          <w:rStyle w:val="1-Char"/>
          <w:rFonts w:hint="cs"/>
          <w:rtl/>
        </w:rPr>
        <w:t xml:space="preserve"> و ح</w:t>
      </w:r>
      <w:r w:rsidR="00446BB7">
        <w:rPr>
          <w:rStyle w:val="1-Char"/>
          <w:rFonts w:hint="cs"/>
          <w:rtl/>
        </w:rPr>
        <w:t>ی</w:t>
      </w:r>
      <w:r w:rsidRPr="007100A7">
        <w:rPr>
          <w:rStyle w:val="1-Char"/>
          <w:rFonts w:hint="cs"/>
          <w:rtl/>
        </w:rPr>
        <w:t>ض به حساب م</w:t>
      </w:r>
      <w:r w:rsidR="00446BB7">
        <w:rPr>
          <w:rStyle w:val="1-Char"/>
          <w:rFonts w:hint="cs"/>
          <w:rtl/>
        </w:rPr>
        <w:t>ی</w:t>
      </w:r>
      <w:r w:rsidRPr="007100A7">
        <w:rPr>
          <w:rStyle w:val="1-Char"/>
          <w:rFonts w:hint="cs"/>
          <w:rtl/>
        </w:rPr>
        <w:t>‌آ</w:t>
      </w:r>
      <w:r w:rsidR="00446BB7">
        <w:rPr>
          <w:rStyle w:val="1-Char"/>
          <w:rFonts w:hint="cs"/>
          <w:rtl/>
        </w:rPr>
        <w:t>ی</w:t>
      </w:r>
      <w:r w:rsidRPr="007100A7">
        <w:rPr>
          <w:rStyle w:val="1-Char"/>
          <w:rFonts w:hint="cs"/>
          <w:rtl/>
        </w:rPr>
        <w:t>د و بق</w:t>
      </w:r>
      <w:r w:rsidR="00446BB7">
        <w:rPr>
          <w:rStyle w:val="1-Char"/>
          <w:rFonts w:hint="cs"/>
          <w:rtl/>
        </w:rPr>
        <w:t>ی</w:t>
      </w:r>
      <w:r w:rsidRPr="007100A7">
        <w:rPr>
          <w:rStyle w:val="1-Char"/>
          <w:rFonts w:hint="cs"/>
          <w:rtl/>
        </w:rPr>
        <w:t>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ا</w:t>
      </w:r>
      <w:r w:rsidR="00446BB7">
        <w:rPr>
          <w:rStyle w:val="1-Char"/>
          <w:rFonts w:hint="cs"/>
          <w:rtl/>
        </w:rPr>
        <w:t>ی</w:t>
      </w:r>
      <w:r w:rsidRPr="007100A7">
        <w:rPr>
          <w:rStyle w:val="1-Char"/>
          <w:rFonts w:hint="cs"/>
          <w:rtl/>
        </w:rPr>
        <w:t xml:space="preserve">ام، استحاضه است؛ و اگر </w:t>
      </w:r>
      <w:r w:rsidR="00AF17B9">
        <w:rPr>
          <w:rStyle w:val="1-Char"/>
          <w:rFonts w:hint="cs"/>
          <w:rtl/>
        </w:rPr>
        <w:t>چنان‌چه</w:t>
      </w:r>
      <w:r w:rsidRPr="007100A7">
        <w:rPr>
          <w:rStyle w:val="1-Char"/>
          <w:rFonts w:hint="cs"/>
          <w:rtl/>
        </w:rPr>
        <w:t xml:space="preserve"> از رحم دختر خانم</w:t>
      </w:r>
      <w:r w:rsidR="00446BB7">
        <w:rPr>
          <w:rStyle w:val="1-Char"/>
          <w:rFonts w:hint="cs"/>
          <w:rtl/>
        </w:rPr>
        <w:t>ی</w:t>
      </w:r>
      <w:r w:rsidRPr="007100A7">
        <w:rPr>
          <w:rStyle w:val="1-Char"/>
          <w:rFonts w:hint="cs"/>
          <w:rtl/>
        </w:rPr>
        <w:t xml:space="preserve"> که برا</w:t>
      </w:r>
      <w:r w:rsidR="00446BB7">
        <w:rPr>
          <w:rStyle w:val="1-Char"/>
          <w:rFonts w:hint="cs"/>
          <w:rtl/>
        </w:rPr>
        <w:t>ی</w:t>
      </w:r>
      <w:r w:rsidRPr="007100A7">
        <w:rPr>
          <w:rStyle w:val="1-Char"/>
          <w:rFonts w:hint="cs"/>
          <w:rtl/>
        </w:rPr>
        <w:t xml:space="preserve"> اول</w:t>
      </w:r>
      <w:r w:rsidR="00446BB7">
        <w:rPr>
          <w:rStyle w:val="1-Char"/>
          <w:rFonts w:hint="cs"/>
          <w:rtl/>
        </w:rPr>
        <w:t>ی</w:t>
      </w:r>
      <w:r w:rsidRPr="007100A7">
        <w:rPr>
          <w:rStyle w:val="1-Char"/>
          <w:rFonts w:hint="cs"/>
          <w:rtl/>
        </w:rPr>
        <w:t>ن بار دچار ح</w:t>
      </w:r>
      <w:r w:rsidR="00446BB7">
        <w:rPr>
          <w:rStyle w:val="1-Char"/>
          <w:rFonts w:hint="cs"/>
          <w:rtl/>
        </w:rPr>
        <w:t>ی</w:t>
      </w:r>
      <w:r w:rsidRPr="007100A7">
        <w:rPr>
          <w:rStyle w:val="1-Char"/>
          <w:rFonts w:hint="cs"/>
          <w:rtl/>
        </w:rPr>
        <w:t>ض گرد</w:t>
      </w:r>
      <w:r w:rsidR="00446BB7">
        <w:rPr>
          <w:rStyle w:val="1-Char"/>
          <w:rFonts w:hint="cs"/>
          <w:rtl/>
        </w:rPr>
        <w:t>ی</w:t>
      </w:r>
      <w:r w:rsidRPr="007100A7">
        <w:rPr>
          <w:rStyle w:val="1-Char"/>
          <w:rFonts w:hint="cs"/>
          <w:rtl/>
        </w:rPr>
        <w:t>ده، چند</w:t>
      </w:r>
      <w:r w:rsidR="00446BB7">
        <w:rPr>
          <w:rStyle w:val="1-Char"/>
          <w:rFonts w:hint="cs"/>
          <w:rtl/>
        </w:rPr>
        <w:t>ی</w:t>
      </w:r>
      <w:r w:rsidRPr="007100A7">
        <w:rPr>
          <w:rStyle w:val="1-Char"/>
          <w:rFonts w:hint="cs"/>
          <w:rtl/>
        </w:rPr>
        <w:t>ن سال خون تراوش نما</w:t>
      </w:r>
      <w:r w:rsidR="00446BB7">
        <w:rPr>
          <w:rStyle w:val="1-Char"/>
          <w:rFonts w:hint="cs"/>
          <w:rtl/>
        </w:rPr>
        <w:t>ی</w:t>
      </w:r>
      <w:r w:rsidRPr="007100A7">
        <w:rPr>
          <w:rStyle w:val="1-Char"/>
          <w:rFonts w:hint="cs"/>
          <w:rtl/>
        </w:rPr>
        <w:t>د، در ا</w:t>
      </w:r>
      <w:r w:rsidR="00446BB7">
        <w:rPr>
          <w:rStyle w:val="1-Char"/>
          <w:rFonts w:hint="cs"/>
          <w:rtl/>
        </w:rPr>
        <w:t>ی</w:t>
      </w:r>
      <w:r w:rsidRPr="007100A7">
        <w:rPr>
          <w:rStyle w:val="1-Char"/>
          <w:rFonts w:hint="cs"/>
          <w:rtl/>
        </w:rPr>
        <w:t>ن صورت، ح</w:t>
      </w:r>
      <w:r w:rsidR="00446BB7">
        <w:rPr>
          <w:rStyle w:val="1-Char"/>
          <w:rFonts w:hint="cs"/>
          <w:rtl/>
        </w:rPr>
        <w:t>ی</w:t>
      </w:r>
      <w:r w:rsidRPr="007100A7">
        <w:rPr>
          <w:rStyle w:val="1-Char"/>
          <w:rFonts w:hint="cs"/>
          <w:rtl/>
        </w:rPr>
        <w:t>ض و</w:t>
      </w:r>
      <w:r w:rsidR="00446BB7">
        <w:rPr>
          <w:rStyle w:val="1-Char"/>
          <w:rFonts w:hint="cs"/>
          <w:rtl/>
        </w:rPr>
        <w:t>ی</w:t>
      </w:r>
      <w:r w:rsidRPr="007100A7">
        <w:rPr>
          <w:rStyle w:val="1-Char"/>
          <w:rFonts w:hint="cs"/>
          <w:rtl/>
        </w:rPr>
        <w:t xml:space="preserve"> در هر ماه، ده روز م</w:t>
      </w:r>
      <w:r w:rsidR="00446BB7">
        <w:rPr>
          <w:rStyle w:val="1-Char"/>
          <w:rFonts w:hint="cs"/>
          <w:rtl/>
        </w:rPr>
        <w:t>ی</w:t>
      </w:r>
      <w:r w:rsidRPr="007100A7">
        <w:rPr>
          <w:rStyle w:val="1-Char"/>
          <w:rFonts w:hint="cs"/>
          <w:rtl/>
        </w:rPr>
        <w:t>‌باشد و سا</w:t>
      </w:r>
      <w:r w:rsidR="00446BB7">
        <w:rPr>
          <w:rStyle w:val="1-Char"/>
          <w:rFonts w:hint="cs"/>
          <w:rtl/>
        </w:rPr>
        <w:t>ی</w:t>
      </w:r>
      <w:r w:rsidRPr="007100A7">
        <w:rPr>
          <w:rStyle w:val="1-Char"/>
          <w:rFonts w:hint="cs"/>
          <w:rtl/>
        </w:rPr>
        <w:t>ر روزها، استحاضه است.</w:t>
      </w:r>
    </w:p>
    <w:p w:rsidR="00DD70DB" w:rsidRPr="007100A7" w:rsidRDefault="00DD70DB" w:rsidP="00463D6B">
      <w:pPr>
        <w:pStyle w:val="ListParagraph"/>
        <w:numPr>
          <w:ilvl w:val="0"/>
          <w:numId w:val="26"/>
        </w:numPr>
        <w:rPr>
          <w:rStyle w:val="1-Char"/>
          <w:rtl/>
        </w:rPr>
      </w:pPr>
      <w:r w:rsidRPr="007100A7">
        <w:rPr>
          <w:rStyle w:val="1-Char"/>
          <w:rFonts w:hint="cs"/>
          <w:rtl/>
        </w:rPr>
        <w:t>خون</w:t>
      </w:r>
      <w:r w:rsidR="00446BB7">
        <w:rPr>
          <w:rStyle w:val="1-Char"/>
          <w:rFonts w:hint="cs"/>
          <w:rtl/>
        </w:rPr>
        <w:t>ی</w:t>
      </w:r>
      <w:r w:rsidRPr="007100A7">
        <w:rPr>
          <w:rStyle w:val="1-Char"/>
          <w:rFonts w:hint="cs"/>
          <w:rtl/>
        </w:rPr>
        <w:t xml:space="preserve"> که زن باردار در روزها</w:t>
      </w:r>
      <w:r w:rsidR="00446BB7">
        <w:rPr>
          <w:rStyle w:val="1-Char"/>
          <w:rFonts w:hint="cs"/>
          <w:rtl/>
        </w:rPr>
        <w:t>ی</w:t>
      </w:r>
      <w:r w:rsidRPr="007100A7">
        <w:rPr>
          <w:rStyle w:val="1-Char"/>
          <w:rFonts w:hint="cs"/>
          <w:rtl/>
        </w:rPr>
        <w:t xml:space="preserve"> باردار</w:t>
      </w:r>
      <w:r w:rsidR="00446BB7">
        <w:rPr>
          <w:rStyle w:val="1-Char"/>
          <w:rFonts w:hint="cs"/>
          <w:rtl/>
        </w:rPr>
        <w:t>ی</w:t>
      </w:r>
      <w:r w:rsidRPr="007100A7">
        <w:rPr>
          <w:rStyle w:val="1-Char"/>
          <w:rFonts w:hint="cs"/>
          <w:rtl/>
        </w:rPr>
        <w:t>‌اش م</w:t>
      </w:r>
      <w:r w:rsidR="00446BB7">
        <w:rPr>
          <w:rStyle w:val="1-Char"/>
          <w:rFonts w:hint="cs"/>
          <w:rtl/>
        </w:rPr>
        <w:t>ی</w:t>
      </w:r>
      <w:r w:rsidRPr="007100A7">
        <w:rPr>
          <w:rStyle w:val="1-Char"/>
          <w:rFonts w:hint="cs"/>
          <w:rtl/>
        </w:rPr>
        <w:t>‌ب</w:t>
      </w:r>
      <w:r w:rsidR="00446BB7">
        <w:rPr>
          <w:rStyle w:val="1-Char"/>
          <w:rFonts w:hint="cs"/>
          <w:rtl/>
        </w:rPr>
        <w:t>ی</w:t>
      </w:r>
      <w:r w:rsidRPr="007100A7">
        <w:rPr>
          <w:rStyle w:val="1-Char"/>
          <w:rFonts w:hint="cs"/>
          <w:rtl/>
        </w:rPr>
        <w:t>ند، خون استحاضه است.</w:t>
      </w:r>
    </w:p>
    <w:p w:rsidR="00DD70DB" w:rsidRPr="007100A7" w:rsidRDefault="00DD70DB" w:rsidP="00463D6B">
      <w:pPr>
        <w:pStyle w:val="ListParagraph"/>
        <w:numPr>
          <w:ilvl w:val="0"/>
          <w:numId w:val="26"/>
        </w:numPr>
        <w:rPr>
          <w:rStyle w:val="1-Char"/>
          <w:rtl/>
        </w:rPr>
      </w:pPr>
      <w:r w:rsidRPr="007100A7">
        <w:rPr>
          <w:rStyle w:val="1-Char"/>
          <w:rFonts w:hint="cs"/>
          <w:rtl/>
        </w:rPr>
        <w:t>خون</w:t>
      </w:r>
      <w:r w:rsidR="00446BB7">
        <w:rPr>
          <w:rStyle w:val="1-Char"/>
          <w:rFonts w:hint="cs"/>
          <w:rtl/>
        </w:rPr>
        <w:t>ی</w:t>
      </w:r>
      <w:r w:rsidRPr="007100A7">
        <w:rPr>
          <w:rStyle w:val="1-Char"/>
          <w:rFonts w:hint="cs"/>
          <w:rtl/>
        </w:rPr>
        <w:t xml:space="preserve"> که زن باردار به هنگام ولادت بچه و پ</w:t>
      </w:r>
      <w:r w:rsidR="00446BB7">
        <w:rPr>
          <w:rStyle w:val="1-Char"/>
          <w:rFonts w:hint="cs"/>
          <w:rtl/>
        </w:rPr>
        <w:t>ی</w:t>
      </w:r>
      <w:r w:rsidRPr="007100A7">
        <w:rPr>
          <w:rStyle w:val="1-Char"/>
          <w:rFonts w:hint="cs"/>
          <w:rtl/>
        </w:rPr>
        <w:t>ش از ب</w:t>
      </w:r>
      <w:r w:rsidR="00446BB7">
        <w:rPr>
          <w:rStyle w:val="1-Char"/>
          <w:rFonts w:hint="cs"/>
          <w:rtl/>
        </w:rPr>
        <w:t>ی</w:t>
      </w:r>
      <w:r w:rsidRPr="007100A7">
        <w:rPr>
          <w:rStyle w:val="1-Char"/>
          <w:rFonts w:hint="cs"/>
          <w:rtl/>
        </w:rPr>
        <w:t>رون شدن آن م</w:t>
      </w:r>
      <w:r w:rsidR="00446BB7">
        <w:rPr>
          <w:rStyle w:val="1-Char"/>
          <w:rFonts w:hint="cs"/>
          <w:rtl/>
        </w:rPr>
        <w:t>ی</w:t>
      </w:r>
      <w:r w:rsidRPr="007100A7">
        <w:rPr>
          <w:rStyle w:val="1-Char"/>
          <w:rFonts w:hint="cs"/>
          <w:rtl/>
        </w:rPr>
        <w:t>‌ب</w:t>
      </w:r>
      <w:r w:rsidR="00446BB7">
        <w:rPr>
          <w:rStyle w:val="1-Char"/>
          <w:rFonts w:hint="cs"/>
          <w:rtl/>
        </w:rPr>
        <w:t>ی</w:t>
      </w:r>
      <w:r w:rsidRPr="007100A7">
        <w:rPr>
          <w:rStyle w:val="1-Char"/>
          <w:rFonts w:hint="cs"/>
          <w:rtl/>
        </w:rPr>
        <w:t>ند، خون استحاضه است.</w:t>
      </w:r>
    </w:p>
    <w:p w:rsidR="00DD70DB" w:rsidRPr="007100A7" w:rsidRDefault="00DD70DB" w:rsidP="00463D6B">
      <w:pPr>
        <w:pStyle w:val="ListParagraph"/>
        <w:numPr>
          <w:ilvl w:val="0"/>
          <w:numId w:val="26"/>
        </w:numPr>
        <w:rPr>
          <w:rStyle w:val="1-Char"/>
          <w:rtl/>
        </w:rPr>
      </w:pPr>
      <w:r w:rsidRPr="007100A7">
        <w:rPr>
          <w:rStyle w:val="1-Char"/>
          <w:rFonts w:hint="cs"/>
          <w:rtl/>
        </w:rPr>
        <w:t>اگر برا</w:t>
      </w:r>
      <w:r w:rsidR="00446BB7">
        <w:rPr>
          <w:rStyle w:val="1-Char"/>
          <w:rFonts w:hint="cs"/>
          <w:rtl/>
        </w:rPr>
        <w:t>ی</w:t>
      </w:r>
      <w:r w:rsidRPr="007100A7">
        <w:rPr>
          <w:rStyle w:val="1-Char"/>
          <w:rFonts w:hint="cs"/>
          <w:rtl/>
        </w:rPr>
        <w:t xml:space="preserve"> زن</w:t>
      </w:r>
      <w:r w:rsidR="00446BB7">
        <w:rPr>
          <w:rStyle w:val="1-Char"/>
          <w:rFonts w:hint="cs"/>
          <w:rtl/>
        </w:rPr>
        <w:t>ی</w:t>
      </w:r>
      <w:r w:rsidRPr="007100A7">
        <w:rPr>
          <w:rStyle w:val="1-Char"/>
          <w:rFonts w:hint="cs"/>
          <w:rtl/>
        </w:rPr>
        <w:t xml:space="preserve"> در نفاس، عادت</w:t>
      </w:r>
      <w:r w:rsidR="00446BB7">
        <w:rPr>
          <w:rStyle w:val="1-Char"/>
          <w:rFonts w:hint="cs"/>
          <w:rtl/>
        </w:rPr>
        <w:t>ی</w:t>
      </w:r>
      <w:r w:rsidRPr="007100A7">
        <w:rPr>
          <w:rStyle w:val="1-Char"/>
          <w:rFonts w:hint="cs"/>
          <w:rtl/>
        </w:rPr>
        <w:t xml:space="preserve"> معروف و شناخته شده بود، و با ا</w:t>
      </w:r>
      <w:r w:rsidR="00446BB7">
        <w:rPr>
          <w:rStyle w:val="1-Char"/>
          <w:rFonts w:hint="cs"/>
          <w:rtl/>
        </w:rPr>
        <w:t>ی</w:t>
      </w:r>
      <w:r w:rsidRPr="007100A7">
        <w:rPr>
          <w:rStyle w:val="1-Char"/>
          <w:rFonts w:hint="cs"/>
          <w:rtl/>
        </w:rPr>
        <w:t>ن وجود</w:t>
      </w:r>
      <w:r w:rsidR="00D437DA" w:rsidRPr="007100A7">
        <w:rPr>
          <w:rStyle w:val="1-Char"/>
          <w:rFonts w:hint="cs"/>
          <w:rtl/>
        </w:rPr>
        <w:t>،</w:t>
      </w:r>
      <w:r w:rsidRPr="007100A7">
        <w:rPr>
          <w:rStyle w:val="1-Char"/>
          <w:rFonts w:hint="cs"/>
          <w:rtl/>
        </w:rPr>
        <w:t xml:space="preserve"> خون</w:t>
      </w:r>
      <w:r w:rsidR="00D437DA" w:rsidRPr="007100A7">
        <w:rPr>
          <w:rStyle w:val="1-Char"/>
          <w:rFonts w:hint="cs"/>
          <w:rtl/>
        </w:rPr>
        <w:t>،</w:t>
      </w:r>
      <w:r w:rsidRPr="007100A7">
        <w:rPr>
          <w:rStyle w:val="1-Char"/>
          <w:rFonts w:hint="cs"/>
          <w:rtl/>
        </w:rPr>
        <w:t xml:space="preserve"> ب</w:t>
      </w:r>
      <w:r w:rsidR="00446BB7">
        <w:rPr>
          <w:rStyle w:val="1-Char"/>
          <w:rFonts w:hint="cs"/>
          <w:rtl/>
        </w:rPr>
        <w:t>ی</w:t>
      </w:r>
      <w:r w:rsidRPr="007100A7">
        <w:rPr>
          <w:rStyle w:val="1-Char"/>
          <w:rFonts w:hint="cs"/>
          <w:rtl/>
        </w:rPr>
        <w:t>شتر از چهل روز جر</w:t>
      </w:r>
      <w:r w:rsidR="00446BB7">
        <w:rPr>
          <w:rStyle w:val="1-Char"/>
          <w:rFonts w:hint="cs"/>
          <w:rtl/>
        </w:rPr>
        <w:t>ی</w:t>
      </w:r>
      <w:r w:rsidRPr="007100A7">
        <w:rPr>
          <w:rStyle w:val="1-Char"/>
          <w:rFonts w:hint="cs"/>
          <w:rtl/>
        </w:rPr>
        <w:t xml:space="preserve">ان </w:t>
      </w:r>
      <w:r w:rsidR="00446BB7">
        <w:rPr>
          <w:rStyle w:val="1-Char"/>
          <w:rFonts w:hint="cs"/>
          <w:rtl/>
        </w:rPr>
        <w:t>ی</w:t>
      </w:r>
      <w:r w:rsidRPr="007100A7">
        <w:rPr>
          <w:rStyle w:val="1-Char"/>
          <w:rFonts w:hint="cs"/>
          <w:rtl/>
        </w:rPr>
        <w:t>افت، در ا</w:t>
      </w:r>
      <w:r w:rsidR="00446BB7">
        <w:rPr>
          <w:rStyle w:val="1-Char"/>
          <w:rFonts w:hint="cs"/>
          <w:rtl/>
        </w:rPr>
        <w:t>ی</w:t>
      </w:r>
      <w:r w:rsidRPr="007100A7">
        <w:rPr>
          <w:rStyle w:val="1-Char"/>
          <w:rFonts w:hint="cs"/>
          <w:rtl/>
        </w:rPr>
        <w:t>ن صورت آنچه که از عادتش ب</w:t>
      </w:r>
      <w:r w:rsidR="00446BB7">
        <w:rPr>
          <w:rStyle w:val="1-Char"/>
          <w:rFonts w:hint="cs"/>
          <w:rtl/>
        </w:rPr>
        <w:t>ی</w:t>
      </w:r>
      <w:r w:rsidRPr="007100A7">
        <w:rPr>
          <w:rStyle w:val="1-Char"/>
          <w:rFonts w:hint="cs"/>
          <w:rtl/>
        </w:rPr>
        <w:t>شتر شده، جزو استحاضه به شمار م</w:t>
      </w:r>
      <w:r w:rsidR="00446BB7">
        <w:rPr>
          <w:rStyle w:val="1-Char"/>
          <w:rFonts w:hint="cs"/>
          <w:rtl/>
        </w:rPr>
        <w:t>ی</w:t>
      </w:r>
      <w:r w:rsidRPr="007100A7">
        <w:rPr>
          <w:rStyle w:val="1-Char"/>
          <w:rFonts w:hint="cs"/>
          <w:rtl/>
        </w:rPr>
        <w:t>‌آ</w:t>
      </w:r>
      <w:r w:rsidR="00446BB7">
        <w:rPr>
          <w:rStyle w:val="1-Char"/>
          <w:rFonts w:hint="cs"/>
          <w:rtl/>
        </w:rPr>
        <w:t>ی</w:t>
      </w:r>
      <w:r w:rsidRPr="007100A7">
        <w:rPr>
          <w:rStyle w:val="1-Char"/>
          <w:rFonts w:hint="cs"/>
          <w:rtl/>
        </w:rPr>
        <w:t>د.</w:t>
      </w:r>
    </w:p>
    <w:p w:rsidR="00DD70DB" w:rsidRPr="007100A7" w:rsidRDefault="00DD70DB" w:rsidP="00463D6B">
      <w:pPr>
        <w:pStyle w:val="ListParagraph"/>
        <w:numPr>
          <w:ilvl w:val="0"/>
          <w:numId w:val="26"/>
        </w:numPr>
        <w:rPr>
          <w:rStyle w:val="1-Char"/>
          <w:rtl/>
        </w:rPr>
      </w:pPr>
      <w:r w:rsidRPr="007100A7">
        <w:rPr>
          <w:rStyle w:val="1-Char"/>
          <w:rFonts w:hint="cs"/>
          <w:rtl/>
        </w:rPr>
        <w:t xml:space="preserve">اگر </w:t>
      </w:r>
      <w:r w:rsidR="00AF17B9">
        <w:rPr>
          <w:rStyle w:val="1-Char"/>
          <w:rFonts w:hint="cs"/>
          <w:rtl/>
        </w:rPr>
        <w:t>چنان‌چه</w:t>
      </w:r>
      <w:r w:rsidRPr="007100A7">
        <w:rPr>
          <w:rStyle w:val="1-Char"/>
          <w:rFonts w:hint="cs"/>
          <w:rtl/>
        </w:rPr>
        <w:t xml:space="preserve"> زن</w:t>
      </w:r>
      <w:r w:rsidR="00446BB7">
        <w:rPr>
          <w:rStyle w:val="1-Char"/>
          <w:rFonts w:hint="cs"/>
          <w:rtl/>
        </w:rPr>
        <w:t>ی</w:t>
      </w:r>
      <w:r w:rsidRPr="007100A7">
        <w:rPr>
          <w:rStyle w:val="1-Char"/>
          <w:rFonts w:hint="cs"/>
          <w:rtl/>
        </w:rPr>
        <w:t xml:space="preserve"> برا</w:t>
      </w:r>
      <w:r w:rsidR="00446BB7">
        <w:rPr>
          <w:rStyle w:val="1-Char"/>
          <w:rFonts w:hint="cs"/>
          <w:rtl/>
        </w:rPr>
        <w:t>ی</w:t>
      </w:r>
      <w:r w:rsidRPr="007100A7">
        <w:rPr>
          <w:rStyle w:val="1-Char"/>
          <w:rFonts w:hint="cs"/>
          <w:rtl/>
        </w:rPr>
        <w:t xml:space="preserve"> نخست</w:t>
      </w:r>
      <w:r w:rsidR="00446BB7">
        <w:rPr>
          <w:rStyle w:val="1-Char"/>
          <w:rFonts w:hint="cs"/>
          <w:rtl/>
        </w:rPr>
        <w:t>ی</w:t>
      </w:r>
      <w:r w:rsidRPr="007100A7">
        <w:rPr>
          <w:rStyle w:val="1-Char"/>
          <w:rFonts w:hint="cs"/>
          <w:rtl/>
        </w:rPr>
        <w:t>ن بار</w:t>
      </w:r>
      <w:r w:rsidR="00D437DA" w:rsidRPr="007100A7">
        <w:rPr>
          <w:rStyle w:val="1-Char"/>
          <w:rFonts w:hint="cs"/>
          <w:rtl/>
        </w:rPr>
        <w:t>،</w:t>
      </w:r>
      <w:r w:rsidRPr="007100A7">
        <w:rPr>
          <w:rStyle w:val="1-Char"/>
          <w:rFonts w:hint="cs"/>
          <w:rtl/>
        </w:rPr>
        <w:t xml:space="preserve"> فرزند زا</w:t>
      </w:r>
      <w:r w:rsidR="00446BB7">
        <w:rPr>
          <w:rStyle w:val="1-Char"/>
          <w:rFonts w:hint="cs"/>
          <w:rtl/>
        </w:rPr>
        <w:t>یی</w:t>
      </w:r>
      <w:r w:rsidRPr="007100A7">
        <w:rPr>
          <w:rStyle w:val="1-Char"/>
          <w:rFonts w:hint="cs"/>
          <w:rtl/>
        </w:rPr>
        <w:t>د و خونش</w:t>
      </w:r>
      <w:r w:rsidR="00D437DA" w:rsidRPr="007100A7">
        <w:rPr>
          <w:rStyle w:val="1-Char"/>
          <w:rFonts w:hint="cs"/>
          <w:rtl/>
        </w:rPr>
        <w:t>،</w:t>
      </w:r>
      <w:r w:rsidRPr="007100A7">
        <w:rPr>
          <w:rStyle w:val="1-Char"/>
          <w:rFonts w:hint="cs"/>
          <w:rtl/>
        </w:rPr>
        <w:t xml:space="preserve"> ب</w:t>
      </w:r>
      <w:r w:rsidR="00446BB7">
        <w:rPr>
          <w:rStyle w:val="1-Char"/>
          <w:rFonts w:hint="cs"/>
          <w:rtl/>
        </w:rPr>
        <w:t>ی</w:t>
      </w:r>
      <w:r w:rsidRPr="007100A7">
        <w:rPr>
          <w:rStyle w:val="1-Char"/>
          <w:rFonts w:hint="cs"/>
          <w:rtl/>
        </w:rPr>
        <w:t>شتر از چهل روز جر</w:t>
      </w:r>
      <w:r w:rsidR="00446BB7">
        <w:rPr>
          <w:rStyle w:val="1-Char"/>
          <w:rFonts w:hint="cs"/>
          <w:rtl/>
        </w:rPr>
        <w:t>ی</w:t>
      </w:r>
      <w:r w:rsidRPr="007100A7">
        <w:rPr>
          <w:rStyle w:val="1-Char"/>
          <w:rFonts w:hint="cs"/>
          <w:rtl/>
        </w:rPr>
        <w:t xml:space="preserve">ان </w:t>
      </w:r>
      <w:r w:rsidR="00446BB7">
        <w:rPr>
          <w:rStyle w:val="1-Char"/>
          <w:rFonts w:hint="cs"/>
          <w:rtl/>
        </w:rPr>
        <w:t>ی</w:t>
      </w:r>
      <w:r w:rsidRPr="007100A7">
        <w:rPr>
          <w:rStyle w:val="1-Char"/>
          <w:rFonts w:hint="cs"/>
          <w:rtl/>
        </w:rPr>
        <w:t>افت، در ا</w:t>
      </w:r>
      <w:r w:rsidR="00446BB7">
        <w:rPr>
          <w:rStyle w:val="1-Char"/>
          <w:rFonts w:hint="cs"/>
          <w:rtl/>
        </w:rPr>
        <w:t>ی</w:t>
      </w:r>
      <w:r w:rsidRPr="007100A7">
        <w:rPr>
          <w:rStyle w:val="1-Char"/>
          <w:rFonts w:hint="cs"/>
          <w:rtl/>
        </w:rPr>
        <w:t>ن صورت چهل روز</w:t>
      </w:r>
      <w:r w:rsidR="00D437DA" w:rsidRPr="007100A7">
        <w:rPr>
          <w:rStyle w:val="1-Char"/>
          <w:rFonts w:hint="cs"/>
          <w:rtl/>
        </w:rPr>
        <w:t>،</w:t>
      </w:r>
      <w:r w:rsidRPr="007100A7">
        <w:rPr>
          <w:rStyle w:val="1-Char"/>
          <w:rFonts w:hint="cs"/>
          <w:rtl/>
        </w:rPr>
        <w:t xml:space="preserve"> نفاس محاسبه م</w:t>
      </w:r>
      <w:r w:rsidR="00446BB7">
        <w:rPr>
          <w:rStyle w:val="1-Char"/>
          <w:rFonts w:hint="cs"/>
          <w:rtl/>
        </w:rPr>
        <w:t>ی</w:t>
      </w:r>
      <w:r w:rsidRPr="007100A7">
        <w:rPr>
          <w:rStyle w:val="1-Char"/>
          <w:rFonts w:hint="cs"/>
          <w:rtl/>
        </w:rPr>
        <w:t>‌شود و بق</w:t>
      </w:r>
      <w:r w:rsidR="00446BB7">
        <w:rPr>
          <w:rStyle w:val="1-Char"/>
          <w:rFonts w:hint="cs"/>
          <w:rtl/>
        </w:rPr>
        <w:t>ی</w:t>
      </w:r>
      <w:r w:rsidRPr="007100A7">
        <w:rPr>
          <w:rStyle w:val="1-Char"/>
          <w:rFonts w:hint="cs"/>
          <w:rtl/>
        </w:rPr>
        <w:t>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روزها استحاضه است.</w:t>
      </w:r>
    </w:p>
    <w:p w:rsidR="00DD70DB" w:rsidRPr="007100A7" w:rsidRDefault="00D437DA" w:rsidP="00463D6B">
      <w:pPr>
        <w:pStyle w:val="ListParagraph"/>
        <w:numPr>
          <w:ilvl w:val="0"/>
          <w:numId w:val="26"/>
        </w:numPr>
        <w:rPr>
          <w:rStyle w:val="1-Char"/>
          <w:rtl/>
        </w:rPr>
      </w:pPr>
      <w:r w:rsidRPr="007100A7">
        <w:rPr>
          <w:rStyle w:val="1-Char"/>
          <w:rFonts w:hint="cs"/>
          <w:rtl/>
        </w:rPr>
        <w:t>اگر ج</w:t>
      </w:r>
      <w:r w:rsidR="00DD70DB" w:rsidRPr="007100A7">
        <w:rPr>
          <w:rStyle w:val="1-Char"/>
          <w:rFonts w:hint="cs"/>
          <w:rtl/>
        </w:rPr>
        <w:t>ن</w:t>
      </w:r>
      <w:r w:rsidR="00446BB7">
        <w:rPr>
          <w:rStyle w:val="1-Char"/>
          <w:rFonts w:hint="cs"/>
          <w:rtl/>
        </w:rPr>
        <w:t>ی</w:t>
      </w:r>
      <w:r w:rsidR="00DD70DB" w:rsidRPr="007100A7">
        <w:rPr>
          <w:rStyle w:val="1-Char"/>
          <w:rFonts w:hint="cs"/>
          <w:rtl/>
        </w:rPr>
        <w:t>ن زن</w:t>
      </w:r>
      <w:r w:rsidR="00446BB7">
        <w:rPr>
          <w:rStyle w:val="1-Char"/>
          <w:rFonts w:hint="cs"/>
          <w:rtl/>
        </w:rPr>
        <w:t>ی</w:t>
      </w:r>
      <w:r w:rsidR="00DD70DB" w:rsidRPr="007100A7">
        <w:rPr>
          <w:rStyle w:val="1-Char"/>
          <w:rFonts w:hint="cs"/>
          <w:rtl/>
        </w:rPr>
        <w:t xml:space="preserve"> کورتاژ شد و چ</w:t>
      </w:r>
      <w:r w:rsidR="00446BB7">
        <w:rPr>
          <w:rStyle w:val="1-Char"/>
          <w:rFonts w:hint="cs"/>
          <w:rtl/>
        </w:rPr>
        <w:t>ی</w:t>
      </w:r>
      <w:r w:rsidR="00DD70DB" w:rsidRPr="007100A7">
        <w:rPr>
          <w:rStyle w:val="1-Char"/>
          <w:rFonts w:hint="cs"/>
          <w:rtl/>
        </w:rPr>
        <w:t>ز</w:t>
      </w:r>
      <w:r w:rsidR="00446BB7">
        <w:rPr>
          <w:rStyle w:val="1-Char"/>
          <w:rFonts w:hint="cs"/>
          <w:rtl/>
        </w:rPr>
        <w:t>ی</w:t>
      </w:r>
      <w:r w:rsidR="00DD70DB" w:rsidRPr="007100A7">
        <w:rPr>
          <w:rStyle w:val="1-Char"/>
          <w:rFonts w:hint="cs"/>
          <w:rtl/>
        </w:rPr>
        <w:t xml:space="preserve"> از اعضا</w:t>
      </w:r>
      <w:r w:rsidR="00446BB7">
        <w:rPr>
          <w:rStyle w:val="1-Char"/>
          <w:rFonts w:hint="cs"/>
          <w:rtl/>
        </w:rPr>
        <w:t>ی</w:t>
      </w:r>
      <w:r w:rsidR="00DD70DB" w:rsidRPr="007100A7">
        <w:rPr>
          <w:rStyle w:val="1-Char"/>
          <w:rFonts w:hint="cs"/>
          <w:rtl/>
        </w:rPr>
        <w:t xml:space="preserve"> آن جن</w:t>
      </w:r>
      <w:r w:rsidR="00446BB7">
        <w:rPr>
          <w:rStyle w:val="1-Char"/>
          <w:rFonts w:hint="cs"/>
          <w:rtl/>
        </w:rPr>
        <w:t>ی</w:t>
      </w:r>
      <w:r w:rsidR="00DD70DB" w:rsidRPr="007100A7">
        <w:rPr>
          <w:rStyle w:val="1-Char"/>
          <w:rFonts w:hint="cs"/>
          <w:rtl/>
        </w:rPr>
        <w:t>نِ کورتاژ شده ن</w:t>
      </w:r>
      <w:r w:rsidR="00446BB7">
        <w:rPr>
          <w:rStyle w:val="1-Char"/>
          <w:rFonts w:hint="cs"/>
          <w:rtl/>
        </w:rPr>
        <w:t>ی</w:t>
      </w:r>
      <w:r w:rsidR="00DD70DB" w:rsidRPr="007100A7">
        <w:rPr>
          <w:rStyle w:val="1-Char"/>
          <w:rFonts w:hint="cs"/>
          <w:rtl/>
        </w:rPr>
        <w:t>ز ظاهر و</w:t>
      </w:r>
      <w:r w:rsidR="005B35BD" w:rsidRPr="007100A7">
        <w:rPr>
          <w:rStyle w:val="1-Char"/>
          <w:rFonts w:hint="cs"/>
          <w:rtl/>
        </w:rPr>
        <w:t xml:space="preserve"> آشکار </w:t>
      </w:r>
      <w:r w:rsidR="00DD70DB" w:rsidRPr="007100A7">
        <w:rPr>
          <w:rStyle w:val="1-Char"/>
          <w:rFonts w:hint="cs"/>
          <w:rtl/>
        </w:rPr>
        <w:t>نگرد</w:t>
      </w:r>
      <w:r w:rsidR="00446BB7">
        <w:rPr>
          <w:rStyle w:val="1-Char"/>
          <w:rFonts w:hint="cs"/>
          <w:rtl/>
        </w:rPr>
        <w:t>ی</w:t>
      </w:r>
      <w:r w:rsidR="00DD70DB" w:rsidRPr="007100A7">
        <w:rPr>
          <w:rStyle w:val="1-Char"/>
          <w:rFonts w:hint="cs"/>
          <w:rtl/>
        </w:rPr>
        <w:t>د، و خون زن ن</w:t>
      </w:r>
      <w:r w:rsidR="00446BB7">
        <w:rPr>
          <w:rStyle w:val="1-Char"/>
          <w:rFonts w:hint="cs"/>
          <w:rtl/>
        </w:rPr>
        <w:t>ی</w:t>
      </w:r>
      <w:r w:rsidR="00DD70DB" w:rsidRPr="007100A7">
        <w:rPr>
          <w:rStyle w:val="1-Char"/>
          <w:rFonts w:hint="cs"/>
          <w:rtl/>
        </w:rPr>
        <w:t>ز کمتر از سه شبانه‌روز جر</w:t>
      </w:r>
      <w:r w:rsidR="00446BB7">
        <w:rPr>
          <w:rStyle w:val="1-Char"/>
          <w:rFonts w:hint="cs"/>
          <w:rtl/>
        </w:rPr>
        <w:t>ی</w:t>
      </w:r>
      <w:r w:rsidR="00DD70DB" w:rsidRPr="007100A7">
        <w:rPr>
          <w:rStyle w:val="1-Char"/>
          <w:rFonts w:hint="cs"/>
          <w:rtl/>
        </w:rPr>
        <w:t>ان داشت، در ا</w:t>
      </w:r>
      <w:r w:rsidR="00446BB7">
        <w:rPr>
          <w:rStyle w:val="1-Char"/>
          <w:rFonts w:hint="cs"/>
          <w:rtl/>
        </w:rPr>
        <w:t>ی</w:t>
      </w:r>
      <w:r w:rsidR="00DD70DB" w:rsidRPr="007100A7">
        <w:rPr>
          <w:rStyle w:val="1-Char"/>
          <w:rFonts w:hint="cs"/>
          <w:rtl/>
        </w:rPr>
        <w:t>ن صورت آن خون، خون استحاضه است.]</w:t>
      </w:r>
    </w:p>
    <w:p w:rsidR="00DD70DB" w:rsidRPr="007100A7" w:rsidRDefault="00D437DA" w:rsidP="00AF1D25">
      <w:pPr>
        <w:rPr>
          <w:rStyle w:val="1-Char"/>
          <w:rtl/>
        </w:rPr>
      </w:pPr>
      <w:r w:rsidRPr="007100A7">
        <w:rPr>
          <w:rStyle w:val="1-Char"/>
          <w:rFonts w:hint="cs"/>
          <w:rtl/>
        </w:rPr>
        <w:t xml:space="preserve">و </w:t>
      </w:r>
      <w:r w:rsidRPr="00FE6406">
        <w:rPr>
          <w:rStyle w:val="9-Char"/>
          <w:rFonts w:eastAsia="Batang" w:hint="cs"/>
          <w:rtl/>
        </w:rPr>
        <w:t>حداقل</w:t>
      </w:r>
      <w:r w:rsidR="00FD75CC" w:rsidRPr="00FE6406">
        <w:rPr>
          <w:rStyle w:val="9-Char"/>
          <w:rFonts w:eastAsia="Batang" w:hint="cs"/>
          <w:rtl/>
        </w:rPr>
        <w:t xml:space="preserve"> مدت طُهر و پاک</w:t>
      </w:r>
      <w:r w:rsidR="00446BB7">
        <w:rPr>
          <w:rStyle w:val="9-Char"/>
          <w:rFonts w:eastAsia="Batang" w:hint="cs"/>
          <w:rtl/>
        </w:rPr>
        <w:t>ی</w:t>
      </w:r>
      <w:r w:rsidR="00FD75CC" w:rsidRPr="00FE6406">
        <w:rPr>
          <w:rStyle w:val="9-Char"/>
          <w:rFonts w:eastAsia="Batang" w:hint="cs"/>
          <w:rtl/>
        </w:rPr>
        <w:t xml:space="preserve"> ب</w:t>
      </w:r>
      <w:r w:rsidR="00446BB7">
        <w:rPr>
          <w:rStyle w:val="9-Char"/>
          <w:rFonts w:eastAsia="Batang" w:hint="cs"/>
          <w:rtl/>
        </w:rPr>
        <w:t>ی</w:t>
      </w:r>
      <w:r w:rsidR="00FD75CC" w:rsidRPr="00FE6406">
        <w:rPr>
          <w:rStyle w:val="9-Char"/>
          <w:rFonts w:eastAsia="Batang" w:hint="cs"/>
          <w:rtl/>
        </w:rPr>
        <w:t>ن دو دوره</w:t>
      </w:r>
      <w:r w:rsidR="0080702C" w:rsidRPr="00FE6406">
        <w:rPr>
          <w:rStyle w:val="9-Char"/>
          <w:rFonts w:eastAsia="Batang" w:hint="cs"/>
          <w:rtl/>
        </w:rPr>
        <w:t>‌</w:t>
      </w:r>
      <w:r w:rsidR="00446BB7">
        <w:rPr>
          <w:rStyle w:val="9-Char"/>
          <w:rFonts w:eastAsia="Batang" w:hint="cs"/>
          <w:rtl/>
        </w:rPr>
        <w:t>ی</w:t>
      </w:r>
      <w:r w:rsidR="0080702C" w:rsidRPr="00FE6406">
        <w:rPr>
          <w:rStyle w:val="9-Char"/>
          <w:rFonts w:eastAsia="Batang" w:hint="cs"/>
          <w:rtl/>
        </w:rPr>
        <w:t xml:space="preserve"> </w:t>
      </w:r>
      <w:r w:rsidR="00FD75CC" w:rsidRPr="00FE6406">
        <w:rPr>
          <w:rStyle w:val="9-Char"/>
          <w:rFonts w:eastAsia="Batang" w:hint="cs"/>
          <w:rtl/>
        </w:rPr>
        <w:t>ح</w:t>
      </w:r>
      <w:r w:rsidR="00446BB7">
        <w:rPr>
          <w:rStyle w:val="9-Char"/>
          <w:rFonts w:eastAsia="Batang" w:hint="cs"/>
          <w:rtl/>
        </w:rPr>
        <w:t>ی</w:t>
      </w:r>
      <w:r w:rsidR="00FD75CC" w:rsidRPr="00FE6406">
        <w:rPr>
          <w:rStyle w:val="9-Char"/>
          <w:rFonts w:eastAsia="Batang" w:hint="cs"/>
          <w:rtl/>
        </w:rPr>
        <w:t>ض و قاعدگ</w:t>
      </w:r>
      <w:r w:rsidR="00446BB7">
        <w:rPr>
          <w:rStyle w:val="9-Char"/>
          <w:rFonts w:eastAsia="Batang" w:hint="cs"/>
          <w:rtl/>
        </w:rPr>
        <w:t>ی</w:t>
      </w:r>
      <w:r w:rsidR="00FD75CC" w:rsidRPr="00FE6406">
        <w:rPr>
          <w:rStyle w:val="9-Char"/>
          <w:rFonts w:eastAsia="Batang" w:hint="cs"/>
          <w:rtl/>
        </w:rPr>
        <w:t>،</w:t>
      </w:r>
      <w:r w:rsidR="00FD75CC" w:rsidRPr="007100A7">
        <w:rPr>
          <w:rStyle w:val="1-Char"/>
          <w:rFonts w:hint="cs"/>
          <w:rtl/>
        </w:rPr>
        <w:t xml:space="preserve"> پانزده روز است و </w:t>
      </w:r>
      <w:r w:rsidR="00FD75CC" w:rsidRPr="00FE6406">
        <w:rPr>
          <w:rStyle w:val="9-Char"/>
          <w:rFonts w:eastAsia="Batang" w:hint="cs"/>
          <w:rtl/>
        </w:rPr>
        <w:t>برا</w:t>
      </w:r>
      <w:r w:rsidR="00446BB7">
        <w:rPr>
          <w:rStyle w:val="9-Char"/>
          <w:rFonts w:eastAsia="Batang" w:hint="cs"/>
          <w:rtl/>
        </w:rPr>
        <w:t>ی</w:t>
      </w:r>
      <w:r w:rsidR="00FD75CC" w:rsidRPr="00FE6406">
        <w:rPr>
          <w:rStyle w:val="9-Char"/>
          <w:rFonts w:eastAsia="Batang" w:hint="cs"/>
          <w:rtl/>
        </w:rPr>
        <w:t xml:space="preserve"> حداکثر</w:t>
      </w:r>
      <w:r w:rsidR="00FD75CC" w:rsidRPr="007100A7">
        <w:rPr>
          <w:rStyle w:val="1-Char"/>
          <w:rFonts w:hint="cs"/>
          <w:rtl/>
        </w:rPr>
        <w:t xml:space="preserve"> آن، مدّت</w:t>
      </w:r>
      <w:r w:rsidR="00446BB7">
        <w:rPr>
          <w:rStyle w:val="1-Char"/>
          <w:rFonts w:hint="cs"/>
          <w:rtl/>
        </w:rPr>
        <w:t>ی</w:t>
      </w:r>
      <w:r w:rsidR="00FD75CC" w:rsidRPr="007100A7">
        <w:rPr>
          <w:rStyle w:val="1-Char"/>
          <w:rFonts w:hint="cs"/>
          <w:rtl/>
        </w:rPr>
        <w:t xml:space="preserve"> تع</w:t>
      </w:r>
      <w:r w:rsidR="00446BB7">
        <w:rPr>
          <w:rStyle w:val="1-Char"/>
          <w:rFonts w:hint="cs"/>
          <w:rtl/>
        </w:rPr>
        <w:t>یی</w:t>
      </w:r>
      <w:r w:rsidR="00FD75CC" w:rsidRPr="007100A7">
        <w:rPr>
          <w:rStyle w:val="1-Char"/>
          <w:rFonts w:hint="cs"/>
          <w:rtl/>
        </w:rPr>
        <w:t>ن نشده است؛ مگر دختر خانم</w:t>
      </w:r>
      <w:r w:rsidR="00446BB7">
        <w:rPr>
          <w:rStyle w:val="1-Char"/>
          <w:rFonts w:hint="cs"/>
          <w:rtl/>
        </w:rPr>
        <w:t>ی</w:t>
      </w:r>
      <w:r w:rsidR="00FD75CC" w:rsidRPr="007100A7">
        <w:rPr>
          <w:rStyle w:val="1-Char"/>
          <w:rFonts w:hint="cs"/>
          <w:rtl/>
        </w:rPr>
        <w:t xml:space="preserve"> که به سنّ بلوغ رس</w:t>
      </w:r>
      <w:r w:rsidR="00446BB7">
        <w:rPr>
          <w:rStyle w:val="1-Char"/>
          <w:rFonts w:hint="cs"/>
          <w:rtl/>
        </w:rPr>
        <w:t>ی</w:t>
      </w:r>
      <w:r w:rsidR="00FD75CC" w:rsidRPr="007100A7">
        <w:rPr>
          <w:rStyle w:val="1-Char"/>
          <w:rFonts w:hint="cs"/>
          <w:rtl/>
        </w:rPr>
        <w:t>ده [و برا</w:t>
      </w:r>
      <w:r w:rsidR="00446BB7">
        <w:rPr>
          <w:rStyle w:val="1-Char"/>
          <w:rFonts w:hint="cs"/>
          <w:rtl/>
        </w:rPr>
        <w:t>ی</w:t>
      </w:r>
      <w:r w:rsidR="00FD75CC" w:rsidRPr="007100A7">
        <w:rPr>
          <w:rStyle w:val="1-Char"/>
          <w:rFonts w:hint="cs"/>
          <w:rtl/>
        </w:rPr>
        <w:t xml:space="preserve"> اول</w:t>
      </w:r>
      <w:r w:rsidR="00446BB7">
        <w:rPr>
          <w:rStyle w:val="1-Char"/>
          <w:rFonts w:hint="cs"/>
          <w:rtl/>
        </w:rPr>
        <w:t>ی</w:t>
      </w:r>
      <w:r w:rsidR="00FD75CC" w:rsidRPr="007100A7">
        <w:rPr>
          <w:rStyle w:val="1-Char"/>
          <w:rFonts w:hint="cs"/>
          <w:rtl/>
        </w:rPr>
        <w:t>ن بار دچار ح</w:t>
      </w:r>
      <w:r w:rsidR="00446BB7">
        <w:rPr>
          <w:rStyle w:val="1-Char"/>
          <w:rFonts w:hint="cs"/>
          <w:rtl/>
        </w:rPr>
        <w:t>ی</w:t>
      </w:r>
      <w:r w:rsidR="00FD75CC" w:rsidRPr="007100A7">
        <w:rPr>
          <w:rStyle w:val="1-Char"/>
          <w:rFonts w:hint="cs"/>
          <w:rtl/>
        </w:rPr>
        <w:t>ض و نفاس شده] و خون‌ر</w:t>
      </w:r>
      <w:r w:rsidR="00446BB7">
        <w:rPr>
          <w:rStyle w:val="1-Char"/>
          <w:rFonts w:hint="cs"/>
          <w:rtl/>
        </w:rPr>
        <w:t>ی</w:t>
      </w:r>
      <w:r w:rsidR="00FD75CC" w:rsidRPr="007100A7">
        <w:rPr>
          <w:rStyle w:val="1-Char"/>
          <w:rFonts w:hint="cs"/>
          <w:rtl/>
        </w:rPr>
        <w:t>ز</w:t>
      </w:r>
      <w:r w:rsidR="00446BB7">
        <w:rPr>
          <w:rStyle w:val="1-Char"/>
          <w:rFonts w:hint="cs"/>
          <w:rtl/>
        </w:rPr>
        <w:t>ی</w:t>
      </w:r>
      <w:r w:rsidR="00FD75CC" w:rsidRPr="007100A7">
        <w:rPr>
          <w:rStyle w:val="1-Char"/>
          <w:rFonts w:hint="cs"/>
          <w:rtl/>
        </w:rPr>
        <w:t xml:space="preserve"> هم</w:t>
      </w:r>
      <w:r w:rsidR="00446BB7">
        <w:rPr>
          <w:rStyle w:val="1-Char"/>
          <w:rFonts w:hint="cs"/>
          <w:rtl/>
        </w:rPr>
        <w:t>ی</w:t>
      </w:r>
      <w:r w:rsidR="00FD75CC" w:rsidRPr="007100A7">
        <w:rPr>
          <w:rStyle w:val="1-Char"/>
          <w:rFonts w:hint="cs"/>
          <w:rtl/>
        </w:rPr>
        <w:t>شگ</w:t>
      </w:r>
      <w:r w:rsidR="00446BB7">
        <w:rPr>
          <w:rStyle w:val="1-Char"/>
          <w:rFonts w:hint="cs"/>
          <w:rtl/>
        </w:rPr>
        <w:t>ی</w:t>
      </w:r>
      <w:r w:rsidR="00FD75CC" w:rsidRPr="007100A7">
        <w:rPr>
          <w:rStyle w:val="1-Char"/>
          <w:rFonts w:hint="cs"/>
          <w:rtl/>
        </w:rPr>
        <w:t xml:space="preserve"> پ</w:t>
      </w:r>
      <w:r w:rsidR="00446BB7">
        <w:rPr>
          <w:rStyle w:val="1-Char"/>
          <w:rFonts w:hint="cs"/>
          <w:rtl/>
        </w:rPr>
        <w:t>ی</w:t>
      </w:r>
      <w:r w:rsidR="00FD75CC" w:rsidRPr="007100A7">
        <w:rPr>
          <w:rStyle w:val="1-Char"/>
          <w:rFonts w:hint="cs"/>
          <w:rtl/>
        </w:rPr>
        <w:t>دا نموده است؛ [که در ا</w:t>
      </w:r>
      <w:r w:rsidR="00446BB7">
        <w:rPr>
          <w:rStyle w:val="1-Char"/>
          <w:rFonts w:hint="cs"/>
          <w:rtl/>
        </w:rPr>
        <w:t>ی</w:t>
      </w:r>
      <w:r w:rsidR="00FD75CC" w:rsidRPr="007100A7">
        <w:rPr>
          <w:rStyle w:val="1-Char"/>
          <w:rFonts w:hint="cs"/>
          <w:rtl/>
        </w:rPr>
        <w:t>ن صورت، ده روز برا</w:t>
      </w:r>
      <w:r w:rsidR="00446BB7">
        <w:rPr>
          <w:rStyle w:val="1-Char"/>
          <w:rFonts w:hint="cs"/>
          <w:rtl/>
        </w:rPr>
        <w:t>ی</w:t>
      </w:r>
      <w:r w:rsidR="00FD75CC" w:rsidRPr="007100A7">
        <w:rPr>
          <w:rStyle w:val="1-Char"/>
          <w:rFonts w:hint="cs"/>
          <w:rtl/>
        </w:rPr>
        <w:t xml:space="preserve"> و</w:t>
      </w:r>
      <w:r w:rsidR="00446BB7">
        <w:rPr>
          <w:rStyle w:val="1-Char"/>
          <w:rFonts w:hint="cs"/>
          <w:rtl/>
        </w:rPr>
        <w:t>ی</w:t>
      </w:r>
      <w:r w:rsidRPr="007100A7">
        <w:rPr>
          <w:rStyle w:val="1-Char"/>
          <w:rFonts w:hint="cs"/>
          <w:rtl/>
        </w:rPr>
        <w:t>،</w:t>
      </w:r>
      <w:r w:rsidR="00FD75CC" w:rsidRPr="007100A7">
        <w:rPr>
          <w:rStyle w:val="1-Char"/>
          <w:rFonts w:hint="cs"/>
          <w:rtl/>
        </w:rPr>
        <w:t xml:space="preserve"> مدّت ح</w:t>
      </w:r>
      <w:r w:rsidR="00446BB7">
        <w:rPr>
          <w:rStyle w:val="1-Char"/>
          <w:rFonts w:hint="cs"/>
          <w:rtl/>
        </w:rPr>
        <w:t>ی</w:t>
      </w:r>
      <w:r w:rsidR="00FD75CC" w:rsidRPr="007100A7">
        <w:rPr>
          <w:rStyle w:val="1-Char"/>
          <w:rFonts w:hint="cs"/>
          <w:rtl/>
        </w:rPr>
        <w:t>ض در ماه محسوب م</w:t>
      </w:r>
      <w:r w:rsidR="00446BB7">
        <w:rPr>
          <w:rStyle w:val="1-Char"/>
          <w:rFonts w:hint="cs"/>
          <w:rtl/>
        </w:rPr>
        <w:t>ی</w:t>
      </w:r>
      <w:r w:rsidR="00FD75CC" w:rsidRPr="007100A7">
        <w:rPr>
          <w:rStyle w:val="1-Char"/>
          <w:rFonts w:hint="cs"/>
          <w:rtl/>
        </w:rPr>
        <w:t>‌شود و پانزده روز</w:t>
      </w:r>
      <w:r w:rsidRPr="007100A7">
        <w:rPr>
          <w:rStyle w:val="1-Char"/>
          <w:rFonts w:hint="cs"/>
          <w:rtl/>
        </w:rPr>
        <w:t>،</w:t>
      </w:r>
      <w:r w:rsidR="00FD75CC" w:rsidRPr="007100A7">
        <w:rPr>
          <w:rStyle w:val="1-Char"/>
          <w:rFonts w:hint="cs"/>
          <w:rtl/>
        </w:rPr>
        <w:t xml:space="preserve"> برا</w:t>
      </w:r>
      <w:r w:rsidR="00446BB7">
        <w:rPr>
          <w:rStyle w:val="1-Char"/>
          <w:rFonts w:hint="cs"/>
          <w:rtl/>
        </w:rPr>
        <w:t>ی</w:t>
      </w:r>
      <w:r w:rsidR="00FD75CC" w:rsidRPr="007100A7">
        <w:rPr>
          <w:rStyle w:val="1-Char"/>
          <w:rFonts w:hint="cs"/>
          <w:rtl/>
        </w:rPr>
        <w:t xml:space="preserve"> طُهر و پاک</w:t>
      </w:r>
      <w:r w:rsidR="00446BB7">
        <w:rPr>
          <w:rStyle w:val="1-Char"/>
          <w:rFonts w:hint="cs"/>
          <w:rtl/>
        </w:rPr>
        <w:t>ی</w:t>
      </w:r>
      <w:r w:rsidR="00FD75CC" w:rsidRPr="007100A7">
        <w:rPr>
          <w:rStyle w:val="1-Char"/>
          <w:rFonts w:hint="cs"/>
          <w:rtl/>
        </w:rPr>
        <w:t xml:space="preserve"> او و چهل روز</w:t>
      </w:r>
      <w:r w:rsidRPr="007100A7">
        <w:rPr>
          <w:rStyle w:val="1-Char"/>
          <w:rFonts w:hint="cs"/>
          <w:rtl/>
        </w:rPr>
        <w:t>،</w:t>
      </w:r>
      <w:r w:rsidR="00FD75CC" w:rsidRPr="007100A7">
        <w:rPr>
          <w:rStyle w:val="1-Char"/>
          <w:rFonts w:hint="cs"/>
          <w:rtl/>
        </w:rPr>
        <w:t xml:space="preserve"> برا</w:t>
      </w:r>
      <w:r w:rsidR="00446BB7">
        <w:rPr>
          <w:rStyle w:val="1-Char"/>
          <w:rFonts w:hint="cs"/>
          <w:rtl/>
        </w:rPr>
        <w:t>ی</w:t>
      </w:r>
      <w:r w:rsidR="00FD75CC" w:rsidRPr="007100A7">
        <w:rPr>
          <w:rStyle w:val="1-Char"/>
          <w:rFonts w:hint="cs"/>
          <w:rtl/>
        </w:rPr>
        <w:t xml:space="preserve"> نفاس و</w:t>
      </w:r>
      <w:r w:rsidR="00446BB7">
        <w:rPr>
          <w:rStyle w:val="1-Char"/>
          <w:rFonts w:hint="cs"/>
          <w:rtl/>
        </w:rPr>
        <w:t>ی</w:t>
      </w:r>
      <w:r w:rsidR="00FD75CC" w:rsidRPr="007100A7">
        <w:rPr>
          <w:rStyle w:val="1-Char"/>
          <w:rFonts w:hint="cs"/>
          <w:rtl/>
        </w:rPr>
        <w:t xml:space="preserve"> تع</w:t>
      </w:r>
      <w:r w:rsidR="00446BB7">
        <w:rPr>
          <w:rStyle w:val="1-Char"/>
          <w:rFonts w:hint="cs"/>
          <w:rtl/>
        </w:rPr>
        <w:t>یی</w:t>
      </w:r>
      <w:r w:rsidR="00FD75CC" w:rsidRPr="007100A7">
        <w:rPr>
          <w:rStyle w:val="1-Char"/>
          <w:rFonts w:hint="cs"/>
          <w:rtl/>
        </w:rPr>
        <w:t>ن م</w:t>
      </w:r>
      <w:r w:rsidR="00446BB7">
        <w:rPr>
          <w:rStyle w:val="1-Char"/>
          <w:rFonts w:hint="cs"/>
          <w:rtl/>
        </w:rPr>
        <w:t>ی</w:t>
      </w:r>
      <w:r w:rsidR="00FD75CC" w:rsidRPr="007100A7">
        <w:rPr>
          <w:rStyle w:val="1-Char"/>
          <w:rFonts w:hint="cs"/>
          <w:rtl/>
        </w:rPr>
        <w:t>‌گردد.]</w:t>
      </w:r>
    </w:p>
    <w:p w:rsidR="00FD75CC" w:rsidRPr="00FE6406" w:rsidRDefault="00FD75CC" w:rsidP="00AF1D25">
      <w:pPr>
        <w:rPr>
          <w:rStyle w:val="9-Char"/>
          <w:rtl/>
        </w:rPr>
      </w:pPr>
      <w:r w:rsidRPr="00FE6406">
        <w:rPr>
          <w:rStyle w:val="9-Char"/>
          <w:rFonts w:hint="cs"/>
          <w:rtl/>
        </w:rPr>
        <w:t>و با ح</w:t>
      </w:r>
      <w:r w:rsidR="00446BB7">
        <w:rPr>
          <w:rStyle w:val="9-Char"/>
          <w:rFonts w:hint="cs"/>
          <w:rtl/>
        </w:rPr>
        <w:t>ی</w:t>
      </w:r>
      <w:r w:rsidRPr="00FE6406">
        <w:rPr>
          <w:rStyle w:val="9-Char"/>
          <w:rFonts w:hint="cs"/>
          <w:rtl/>
        </w:rPr>
        <w:t>ض و نفاس، هشت چ</w:t>
      </w:r>
      <w:r w:rsidR="00446BB7">
        <w:rPr>
          <w:rStyle w:val="9-Char"/>
          <w:rFonts w:hint="cs"/>
          <w:rtl/>
        </w:rPr>
        <w:t>ی</w:t>
      </w:r>
      <w:r w:rsidRPr="00FE6406">
        <w:rPr>
          <w:rStyle w:val="9-Char"/>
          <w:rFonts w:hint="cs"/>
          <w:rtl/>
        </w:rPr>
        <w:t>ز [بر زنان] حرام م</w:t>
      </w:r>
      <w:r w:rsidR="00446BB7">
        <w:rPr>
          <w:rStyle w:val="9-Char"/>
          <w:rFonts w:hint="cs"/>
          <w:rtl/>
        </w:rPr>
        <w:t>ی</w:t>
      </w:r>
      <w:r w:rsidRPr="00FE6406">
        <w:rPr>
          <w:rStyle w:val="9-Char"/>
          <w:rFonts w:hint="cs"/>
          <w:rtl/>
        </w:rPr>
        <w:t>‌گردد که عبارتند از:</w:t>
      </w:r>
    </w:p>
    <w:p w:rsidR="00FD75CC" w:rsidRPr="007100A7" w:rsidRDefault="00FD75CC" w:rsidP="00AF1D25">
      <w:pPr>
        <w:rPr>
          <w:rStyle w:val="1-Char"/>
          <w:rtl/>
        </w:rPr>
      </w:pPr>
      <w:r w:rsidRPr="007100A7">
        <w:rPr>
          <w:rStyle w:val="1-Char"/>
          <w:rFonts w:hint="cs"/>
          <w:rtl/>
        </w:rPr>
        <w:t>* نماز خواندن، [ز</w:t>
      </w:r>
      <w:r w:rsidR="00446BB7">
        <w:rPr>
          <w:rStyle w:val="1-Char"/>
          <w:rFonts w:hint="cs"/>
          <w:rtl/>
        </w:rPr>
        <w:t>ی</w:t>
      </w:r>
      <w:r w:rsidRPr="007100A7">
        <w:rPr>
          <w:rStyle w:val="1-Char"/>
          <w:rFonts w:hint="cs"/>
          <w:rtl/>
        </w:rPr>
        <w:t>را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eastAsia="Batang" w:hint="cs"/>
          <w:rtl/>
        </w:rPr>
        <w:t>«ا</w:t>
      </w:r>
      <w:r w:rsidR="00D437DA" w:rsidRPr="00BE2421">
        <w:rPr>
          <w:rStyle w:val="5-Char"/>
          <w:rFonts w:eastAsia="Batang" w:hint="cs"/>
          <w:rtl/>
        </w:rPr>
        <w:t>ِ</w:t>
      </w:r>
      <w:r w:rsidRPr="00BE2421">
        <w:rPr>
          <w:rStyle w:val="5-Char"/>
          <w:rFonts w:eastAsia="Batang" w:hint="cs"/>
          <w:rtl/>
        </w:rPr>
        <w:t>ذ</w:t>
      </w:r>
      <w:r w:rsidR="00D437DA" w:rsidRPr="00BE2421">
        <w:rPr>
          <w:rStyle w:val="5-Char"/>
          <w:rFonts w:eastAsia="Batang" w:hint="cs"/>
          <w:rtl/>
        </w:rPr>
        <w:t>ٰ</w:t>
      </w:r>
      <w:r w:rsidRPr="00BE2421">
        <w:rPr>
          <w:rStyle w:val="5-Char"/>
          <w:rFonts w:eastAsia="Batang" w:hint="cs"/>
          <w:rtl/>
        </w:rPr>
        <w:t>ا ا</w:t>
      </w:r>
      <w:r w:rsidR="00D437DA" w:rsidRPr="00BE2421">
        <w:rPr>
          <w:rStyle w:val="5-Char"/>
          <w:rFonts w:eastAsia="Batang" w:hint="cs"/>
          <w:rtl/>
        </w:rPr>
        <w:t>َ</w:t>
      </w:r>
      <w:r w:rsidRPr="00BE2421">
        <w:rPr>
          <w:rStyle w:val="5-Char"/>
          <w:rFonts w:eastAsia="Batang" w:hint="cs"/>
          <w:rtl/>
        </w:rPr>
        <w:t>ق</w:t>
      </w:r>
      <w:r w:rsidR="00D437DA" w:rsidRPr="00BE2421">
        <w:rPr>
          <w:rStyle w:val="5-Char"/>
          <w:rFonts w:eastAsia="Batang" w:hint="cs"/>
          <w:rtl/>
        </w:rPr>
        <w:t>ْ</w:t>
      </w:r>
      <w:r w:rsidRPr="00BE2421">
        <w:rPr>
          <w:rStyle w:val="5-Char"/>
          <w:rFonts w:eastAsia="Batang" w:hint="cs"/>
          <w:rtl/>
        </w:rPr>
        <w:t>ب</w:t>
      </w:r>
      <w:r w:rsidR="00D437DA" w:rsidRPr="00BE2421">
        <w:rPr>
          <w:rStyle w:val="5-Char"/>
          <w:rFonts w:eastAsia="Batang" w:hint="cs"/>
          <w:rtl/>
        </w:rPr>
        <w:t>َ</w:t>
      </w:r>
      <w:r w:rsidRPr="00BE2421">
        <w:rPr>
          <w:rStyle w:val="5-Char"/>
          <w:rFonts w:eastAsia="Batang" w:hint="cs"/>
          <w:rtl/>
        </w:rPr>
        <w:t>ل</w:t>
      </w:r>
      <w:r w:rsidR="00D437DA" w:rsidRPr="00BE2421">
        <w:rPr>
          <w:rStyle w:val="5-Char"/>
          <w:rFonts w:eastAsia="Batang" w:hint="cs"/>
          <w:rtl/>
        </w:rPr>
        <w:t>َ</w:t>
      </w:r>
      <w:r w:rsidRPr="00BE2421">
        <w:rPr>
          <w:rStyle w:val="5-Char"/>
          <w:rFonts w:eastAsia="Batang" w:hint="cs"/>
          <w:rtl/>
        </w:rPr>
        <w:t>ت</w:t>
      </w:r>
      <w:r w:rsidR="00D437DA" w:rsidRPr="00BE2421">
        <w:rPr>
          <w:rStyle w:val="5-Char"/>
          <w:rFonts w:eastAsia="Batang" w:hint="cs"/>
          <w:rtl/>
        </w:rPr>
        <w:t>ِ</w:t>
      </w:r>
      <w:r w:rsidRPr="00BE2421">
        <w:rPr>
          <w:rStyle w:val="5-Char"/>
          <w:rFonts w:eastAsia="Batang" w:hint="cs"/>
          <w:rtl/>
        </w:rPr>
        <w:t xml:space="preserve"> ال</w:t>
      </w:r>
      <w:r w:rsidR="00D437DA" w:rsidRPr="00BE2421">
        <w:rPr>
          <w:rStyle w:val="5-Char"/>
          <w:rFonts w:eastAsia="Batang" w:hint="cs"/>
          <w:rtl/>
        </w:rPr>
        <w:t>ْ</w:t>
      </w:r>
      <w:r w:rsidRPr="00BE2421">
        <w:rPr>
          <w:rStyle w:val="5-Char"/>
          <w:rFonts w:eastAsia="Batang" w:hint="cs"/>
          <w:rtl/>
        </w:rPr>
        <w:t>ح</w:t>
      </w:r>
      <w:r w:rsidR="00D437DA" w:rsidRPr="00BE2421">
        <w:rPr>
          <w:rStyle w:val="5-Char"/>
          <w:rFonts w:eastAsia="Batang" w:hint="cs"/>
          <w:rtl/>
        </w:rPr>
        <w:t>ِ</w:t>
      </w:r>
      <w:r w:rsidR="00C12E54" w:rsidRPr="00BE2421">
        <w:rPr>
          <w:rStyle w:val="5-Char"/>
          <w:rFonts w:eastAsia="Batang" w:hint="cs"/>
          <w:rtl/>
        </w:rPr>
        <w:t>ي</w:t>
      </w:r>
      <w:r w:rsidR="00D437DA" w:rsidRPr="00BE2421">
        <w:rPr>
          <w:rStyle w:val="5-Char"/>
          <w:rFonts w:eastAsia="Batang" w:hint="cs"/>
          <w:rtl/>
        </w:rPr>
        <w:t>ْ</w:t>
      </w:r>
      <w:r w:rsidRPr="00BE2421">
        <w:rPr>
          <w:rStyle w:val="5-Char"/>
          <w:rFonts w:eastAsia="Batang" w:hint="cs"/>
          <w:rtl/>
        </w:rPr>
        <w:t>ض</w:t>
      </w:r>
      <w:r w:rsidR="00D437DA" w:rsidRPr="00BE2421">
        <w:rPr>
          <w:rStyle w:val="5-Char"/>
          <w:rFonts w:eastAsia="Batang" w:hint="cs"/>
          <w:rtl/>
        </w:rPr>
        <w:t>َ</w:t>
      </w:r>
      <w:r w:rsidRPr="00BE2421">
        <w:rPr>
          <w:rStyle w:val="5-Char"/>
          <w:rFonts w:eastAsia="Batang" w:hint="cs"/>
          <w:rtl/>
        </w:rPr>
        <w:t>ة</w:t>
      </w:r>
      <w:r w:rsidR="00D437DA" w:rsidRPr="00BE2421">
        <w:rPr>
          <w:rStyle w:val="5-Char"/>
          <w:rFonts w:eastAsia="Batang" w:hint="cs"/>
          <w:rtl/>
        </w:rPr>
        <w:t>ُ</w:t>
      </w:r>
      <w:r w:rsidRPr="00BE2421">
        <w:rPr>
          <w:rStyle w:val="5-Char"/>
          <w:rFonts w:eastAsia="Batang" w:hint="cs"/>
          <w:rtl/>
        </w:rPr>
        <w:t xml:space="preserve"> ف</w:t>
      </w:r>
      <w:r w:rsidR="00D437DA" w:rsidRPr="00BE2421">
        <w:rPr>
          <w:rStyle w:val="5-Char"/>
          <w:rFonts w:eastAsia="Batang" w:hint="cs"/>
          <w:rtl/>
        </w:rPr>
        <w:t>َ</w:t>
      </w:r>
      <w:r w:rsidRPr="00BE2421">
        <w:rPr>
          <w:rStyle w:val="5-Char"/>
          <w:rFonts w:eastAsia="Batang" w:hint="cs"/>
          <w:rtl/>
        </w:rPr>
        <w:t>د</w:t>
      </w:r>
      <w:r w:rsidR="00D437DA" w:rsidRPr="00BE2421">
        <w:rPr>
          <w:rStyle w:val="5-Char"/>
          <w:rFonts w:eastAsia="Batang" w:hint="cs"/>
          <w:rtl/>
        </w:rPr>
        <w:t>َ</w:t>
      </w:r>
      <w:r w:rsidRPr="00BE2421">
        <w:rPr>
          <w:rStyle w:val="5-Char"/>
          <w:rFonts w:eastAsia="Batang" w:hint="cs"/>
          <w:rtl/>
        </w:rPr>
        <w:t>ع</w:t>
      </w:r>
      <w:r w:rsidR="00D437DA" w:rsidRPr="00BE2421">
        <w:rPr>
          <w:rStyle w:val="5-Char"/>
          <w:rFonts w:eastAsia="Batang" w:hint="cs"/>
          <w:rtl/>
        </w:rPr>
        <w:t>ِ</w:t>
      </w:r>
      <w:r w:rsidR="00C12E54" w:rsidRPr="00BE2421">
        <w:rPr>
          <w:rStyle w:val="5-Char"/>
          <w:rFonts w:eastAsia="Batang" w:hint="cs"/>
          <w:rtl/>
        </w:rPr>
        <w:t>ي</w:t>
      </w:r>
      <w:r w:rsidR="00D437DA" w:rsidRPr="00BE2421">
        <w:rPr>
          <w:rStyle w:val="5-Char"/>
          <w:rFonts w:eastAsia="Batang" w:hint="cs"/>
          <w:rtl/>
        </w:rPr>
        <w:t>ْ</w:t>
      </w:r>
      <w:r w:rsidRPr="00BE2421">
        <w:rPr>
          <w:rStyle w:val="5-Char"/>
          <w:rFonts w:eastAsia="Batang" w:hint="cs"/>
          <w:rtl/>
        </w:rPr>
        <w:t xml:space="preserve"> ا</w:t>
      </w:r>
      <w:r w:rsidR="00D437DA" w:rsidRPr="00BE2421">
        <w:rPr>
          <w:rStyle w:val="5-Char"/>
          <w:rFonts w:eastAsia="Batang" w:hint="cs"/>
          <w:rtl/>
        </w:rPr>
        <w:t>َ</w:t>
      </w:r>
      <w:r w:rsidRPr="00BE2421">
        <w:rPr>
          <w:rStyle w:val="5-Char"/>
          <w:rFonts w:eastAsia="Batang" w:hint="cs"/>
          <w:rtl/>
        </w:rPr>
        <w:t>لص</w:t>
      </w:r>
      <w:r w:rsidR="00D437DA" w:rsidRPr="00BE2421">
        <w:rPr>
          <w:rStyle w:val="5-Char"/>
          <w:rFonts w:eastAsia="Batang" w:hint="cs"/>
          <w:rtl/>
        </w:rPr>
        <w:t>ّٰ</w:t>
      </w:r>
      <w:r w:rsidRPr="00BE2421">
        <w:rPr>
          <w:rStyle w:val="5-Char"/>
          <w:rFonts w:eastAsia="Batang" w:hint="cs"/>
          <w:rtl/>
        </w:rPr>
        <w:t>ل</w:t>
      </w:r>
      <w:r w:rsidR="00D437DA" w:rsidRPr="00BE2421">
        <w:rPr>
          <w:rStyle w:val="5-Char"/>
          <w:rFonts w:eastAsia="Batang" w:hint="cs"/>
          <w:rtl/>
        </w:rPr>
        <w:t>ٰ</w:t>
      </w:r>
      <w:r w:rsidRPr="00BE2421">
        <w:rPr>
          <w:rStyle w:val="5-Char"/>
          <w:rFonts w:eastAsia="Batang" w:hint="cs"/>
          <w:rtl/>
        </w:rPr>
        <w:t>ا</w:t>
      </w:r>
      <w:r w:rsidR="00D437DA" w:rsidRPr="00BE2421">
        <w:rPr>
          <w:rStyle w:val="5-Char"/>
          <w:rFonts w:eastAsia="Batang" w:hint="cs"/>
          <w:rtl/>
        </w:rPr>
        <w:t>َ</w:t>
      </w:r>
      <w:r w:rsidRPr="00BE2421">
        <w:rPr>
          <w:rStyle w:val="5-Char"/>
          <w:rFonts w:eastAsia="Batang" w:hint="cs"/>
          <w:rtl/>
        </w:rPr>
        <w:t>ة...»</w:t>
      </w:r>
      <w:r w:rsidRPr="007100A7">
        <w:rPr>
          <w:rStyle w:val="1-Char"/>
          <w:rFonts w:hint="cs"/>
          <w:rtl/>
        </w:rPr>
        <w:t xml:space="preserve"> (</w:t>
      </w:r>
      <w:r w:rsidR="00296EC5" w:rsidRPr="007100A7">
        <w:rPr>
          <w:rStyle w:val="1-Char"/>
          <w:rFonts w:hint="cs"/>
          <w:rtl/>
        </w:rPr>
        <w:t>بخار</w:t>
      </w:r>
      <w:r w:rsidR="00446BB7">
        <w:rPr>
          <w:rStyle w:val="1-Char"/>
          <w:rFonts w:hint="cs"/>
          <w:rtl/>
        </w:rPr>
        <w:t>ی</w:t>
      </w:r>
      <w:r w:rsidRPr="007100A7">
        <w:rPr>
          <w:rStyle w:val="1-Char"/>
          <w:rFonts w:hint="cs"/>
          <w:rtl/>
        </w:rPr>
        <w:t xml:space="preserve"> و مسلم)؛ </w:t>
      </w:r>
      <w:r w:rsidRPr="00BE2421">
        <w:rPr>
          <w:rStyle w:val="1-Char"/>
          <w:rFonts w:hint="cs"/>
          <w:rtl/>
        </w:rPr>
        <w:t>«چون دوران قاعدگ</w:t>
      </w:r>
      <w:r w:rsidR="00446BB7">
        <w:rPr>
          <w:rStyle w:val="1-Char"/>
          <w:rFonts w:hint="cs"/>
          <w:rtl/>
        </w:rPr>
        <w:t>ی</w:t>
      </w:r>
      <w:r w:rsidRPr="00BE2421">
        <w:rPr>
          <w:rStyle w:val="1-Char"/>
          <w:rFonts w:hint="cs"/>
          <w:rtl/>
        </w:rPr>
        <w:t xml:space="preserve"> به تو رو</w:t>
      </w:r>
      <w:r w:rsidR="00446BB7">
        <w:rPr>
          <w:rStyle w:val="1-Char"/>
          <w:rFonts w:hint="cs"/>
          <w:rtl/>
        </w:rPr>
        <w:t>ی</w:t>
      </w:r>
      <w:r w:rsidRPr="00BE2421">
        <w:rPr>
          <w:rStyle w:val="1-Char"/>
          <w:rFonts w:hint="cs"/>
          <w:rtl/>
        </w:rPr>
        <w:t xml:space="preserve"> آورد، نماز خواندن را ترک کن...»</w:t>
      </w:r>
      <w:r w:rsidRPr="007100A7">
        <w:rPr>
          <w:rStyle w:val="1-Char"/>
          <w:rFonts w:hint="cs"/>
          <w:rtl/>
        </w:rPr>
        <w:t>.]</w:t>
      </w:r>
    </w:p>
    <w:p w:rsidR="00FD75CC" w:rsidRPr="007100A7" w:rsidRDefault="00FD75CC" w:rsidP="00AF1D25">
      <w:pPr>
        <w:rPr>
          <w:rStyle w:val="1-Char"/>
          <w:rtl/>
        </w:rPr>
      </w:pPr>
      <w:r w:rsidRPr="007100A7">
        <w:rPr>
          <w:rStyle w:val="1-Char"/>
          <w:rFonts w:hint="cs"/>
          <w:rtl/>
        </w:rPr>
        <w:t xml:space="preserve">* روزه گرفتن؛ </w:t>
      </w:r>
      <w:r w:rsidR="00C815FA" w:rsidRPr="007100A7">
        <w:rPr>
          <w:rStyle w:val="1-Char"/>
          <w:rFonts w:hint="cs"/>
          <w:rtl/>
        </w:rPr>
        <w:t>[ز</w:t>
      </w:r>
      <w:r w:rsidR="00446BB7">
        <w:rPr>
          <w:rStyle w:val="1-Char"/>
          <w:rFonts w:hint="cs"/>
          <w:rtl/>
        </w:rPr>
        <w:t>ی</w:t>
      </w:r>
      <w:r w:rsidR="00C815FA" w:rsidRPr="007100A7">
        <w:rPr>
          <w:rStyle w:val="1-Char"/>
          <w:rFonts w:hint="cs"/>
          <w:rtl/>
        </w:rPr>
        <w:t>را پ</w:t>
      </w:r>
      <w:r w:rsidR="00446BB7">
        <w:rPr>
          <w:rStyle w:val="1-Char"/>
          <w:rFonts w:hint="cs"/>
          <w:rtl/>
        </w:rPr>
        <w:t>ی</w:t>
      </w:r>
      <w:r w:rsidR="00C815FA" w:rsidRPr="007100A7">
        <w:rPr>
          <w:rStyle w:val="1-Char"/>
          <w:rFonts w:hint="cs"/>
          <w:rtl/>
        </w:rPr>
        <w:t>امبر</w:t>
      </w:r>
      <w:r w:rsidR="00FE6406" w:rsidRPr="00FE6406">
        <w:rPr>
          <w:rStyle w:val="1-Char"/>
          <w:rFonts w:cs="CTraditional Arabic" w:hint="cs"/>
          <w:rtl/>
        </w:rPr>
        <w:t xml:space="preserve"> ج</w:t>
      </w:r>
      <w:r w:rsidR="00C815FA" w:rsidRPr="007100A7">
        <w:rPr>
          <w:rStyle w:val="1-Char"/>
          <w:rFonts w:hint="cs"/>
          <w:rtl/>
        </w:rPr>
        <w:t xml:space="preserve"> م</w:t>
      </w:r>
      <w:r w:rsidR="00446BB7">
        <w:rPr>
          <w:rStyle w:val="1-Char"/>
          <w:rFonts w:hint="cs"/>
          <w:rtl/>
        </w:rPr>
        <w:t>ی</w:t>
      </w:r>
      <w:r w:rsidR="00C815FA" w:rsidRPr="007100A7">
        <w:rPr>
          <w:rStyle w:val="1-Char"/>
          <w:rFonts w:hint="cs"/>
          <w:rtl/>
        </w:rPr>
        <w:t>‌فرما</w:t>
      </w:r>
      <w:r w:rsidR="00446BB7">
        <w:rPr>
          <w:rStyle w:val="1-Char"/>
          <w:rFonts w:hint="cs"/>
          <w:rtl/>
        </w:rPr>
        <w:t>ی</w:t>
      </w:r>
      <w:r w:rsidR="00C815FA" w:rsidRPr="007100A7">
        <w:rPr>
          <w:rStyle w:val="1-Char"/>
          <w:rFonts w:hint="cs"/>
          <w:rtl/>
        </w:rPr>
        <w:t xml:space="preserve">د: </w:t>
      </w:r>
      <w:r w:rsidR="00EE39C5" w:rsidRPr="00BE2421">
        <w:rPr>
          <w:rStyle w:val="5-Char"/>
          <w:rFonts w:eastAsia="Batang" w:hint="cs"/>
          <w:rtl/>
        </w:rPr>
        <w:t>«</w:t>
      </w:r>
      <w:r w:rsidR="00C815FA" w:rsidRPr="00BE2421">
        <w:rPr>
          <w:rStyle w:val="5-Char"/>
          <w:rFonts w:eastAsia="Batang" w:hint="cs"/>
          <w:rtl/>
        </w:rPr>
        <w:t>...</w:t>
      </w:r>
      <w:r w:rsidRPr="00BE2421">
        <w:rPr>
          <w:rStyle w:val="5-Char"/>
          <w:rFonts w:eastAsia="Batang" w:hint="cs"/>
          <w:rtl/>
        </w:rPr>
        <w:t>ا</w:t>
      </w:r>
      <w:r w:rsidR="00D437DA" w:rsidRPr="00BE2421">
        <w:rPr>
          <w:rStyle w:val="5-Char"/>
          <w:rFonts w:eastAsia="Batang" w:hint="cs"/>
          <w:rtl/>
        </w:rPr>
        <w:t>َ</w:t>
      </w:r>
      <w:r w:rsidRPr="00BE2421">
        <w:rPr>
          <w:rStyle w:val="5-Char"/>
          <w:rFonts w:eastAsia="Batang" w:hint="cs"/>
          <w:rtl/>
        </w:rPr>
        <w:t>ل</w:t>
      </w:r>
      <w:r w:rsidR="00D437DA" w:rsidRPr="00BE2421">
        <w:rPr>
          <w:rStyle w:val="5-Char"/>
          <w:rFonts w:eastAsia="Batang" w:hint="cs"/>
          <w:rtl/>
        </w:rPr>
        <w:t>َ</w:t>
      </w:r>
      <w:r w:rsidR="00C12E54" w:rsidRPr="00BE2421">
        <w:rPr>
          <w:rStyle w:val="5-Char"/>
          <w:rFonts w:eastAsia="Batang" w:hint="cs"/>
          <w:rtl/>
        </w:rPr>
        <w:t>ي</w:t>
      </w:r>
      <w:r w:rsidRPr="00BE2421">
        <w:rPr>
          <w:rStyle w:val="5-Char"/>
          <w:rFonts w:eastAsia="Batang" w:hint="cs"/>
          <w:rtl/>
        </w:rPr>
        <w:t>س</w:t>
      </w:r>
      <w:r w:rsidR="00D437DA" w:rsidRPr="00BE2421">
        <w:rPr>
          <w:rStyle w:val="5-Char"/>
          <w:rFonts w:eastAsia="Batang" w:hint="cs"/>
          <w:rtl/>
        </w:rPr>
        <w:t>َ</w:t>
      </w:r>
      <w:r w:rsidRPr="00BE2421">
        <w:rPr>
          <w:rStyle w:val="5-Char"/>
          <w:rFonts w:eastAsia="Batang" w:hint="cs"/>
          <w:rtl/>
        </w:rPr>
        <w:t xml:space="preserve"> ا</w:t>
      </w:r>
      <w:r w:rsidR="00C815FA" w:rsidRPr="00BE2421">
        <w:rPr>
          <w:rStyle w:val="5-Char"/>
          <w:rFonts w:eastAsia="Batang" w:hint="cs"/>
          <w:rtl/>
        </w:rPr>
        <w:t>ِ</w:t>
      </w:r>
      <w:r w:rsidRPr="00BE2421">
        <w:rPr>
          <w:rStyle w:val="5-Char"/>
          <w:rFonts w:eastAsia="Batang" w:hint="cs"/>
          <w:rtl/>
        </w:rPr>
        <w:t>ذ</w:t>
      </w:r>
      <w:r w:rsidR="00C815FA" w:rsidRPr="00BE2421">
        <w:rPr>
          <w:rStyle w:val="5-Char"/>
          <w:rFonts w:eastAsia="Batang" w:hint="cs"/>
          <w:rtl/>
        </w:rPr>
        <w:t>ٰ</w:t>
      </w:r>
      <w:r w:rsidRPr="00BE2421">
        <w:rPr>
          <w:rStyle w:val="5-Char"/>
          <w:rFonts w:eastAsia="Batang" w:hint="cs"/>
          <w:rtl/>
        </w:rPr>
        <w:t>ا ح</w:t>
      </w:r>
      <w:r w:rsidR="00C815FA" w:rsidRPr="00BE2421">
        <w:rPr>
          <w:rStyle w:val="5-Char"/>
          <w:rFonts w:eastAsia="Batang" w:hint="cs"/>
          <w:rtl/>
        </w:rPr>
        <w:t>ٰ</w:t>
      </w:r>
      <w:r w:rsidRPr="00BE2421">
        <w:rPr>
          <w:rStyle w:val="5-Char"/>
          <w:rFonts w:eastAsia="Batang" w:hint="cs"/>
          <w:rtl/>
        </w:rPr>
        <w:t>اض</w:t>
      </w:r>
      <w:r w:rsidR="00C815FA" w:rsidRPr="00BE2421">
        <w:rPr>
          <w:rStyle w:val="5-Char"/>
          <w:rFonts w:eastAsia="Batang" w:hint="cs"/>
          <w:rtl/>
        </w:rPr>
        <w:t>َ</w:t>
      </w:r>
      <w:r w:rsidRPr="00BE2421">
        <w:rPr>
          <w:rStyle w:val="5-Char"/>
          <w:rFonts w:eastAsia="Batang" w:hint="cs"/>
          <w:rtl/>
        </w:rPr>
        <w:t>ت</w:t>
      </w:r>
      <w:r w:rsidR="00C815FA" w:rsidRPr="00BE2421">
        <w:rPr>
          <w:rStyle w:val="5-Char"/>
          <w:rFonts w:eastAsia="Batang" w:hint="cs"/>
          <w:rtl/>
        </w:rPr>
        <w:t>ْ</w:t>
      </w:r>
      <w:r w:rsidRPr="00BE2421">
        <w:rPr>
          <w:rStyle w:val="5-Char"/>
          <w:rFonts w:eastAsia="Batang" w:hint="cs"/>
          <w:rtl/>
        </w:rPr>
        <w:t xml:space="preserve"> ل</w:t>
      </w:r>
      <w:r w:rsidR="00C815FA" w:rsidRPr="00BE2421">
        <w:rPr>
          <w:rStyle w:val="5-Char"/>
          <w:rFonts w:eastAsia="Batang" w:hint="cs"/>
          <w:rtl/>
        </w:rPr>
        <w:t>َ</w:t>
      </w:r>
      <w:r w:rsidRPr="00BE2421">
        <w:rPr>
          <w:rStyle w:val="5-Char"/>
          <w:rFonts w:eastAsia="Batang" w:hint="cs"/>
          <w:rtl/>
        </w:rPr>
        <w:t>م</w:t>
      </w:r>
      <w:r w:rsidR="00C815FA" w:rsidRPr="00BE2421">
        <w:rPr>
          <w:rStyle w:val="5-Char"/>
          <w:rFonts w:eastAsia="Batang" w:hint="cs"/>
          <w:rtl/>
        </w:rPr>
        <w:t>ْ</w:t>
      </w:r>
      <w:r w:rsidRPr="00BE2421">
        <w:rPr>
          <w:rStyle w:val="5-Char"/>
          <w:rFonts w:eastAsia="Batang" w:hint="cs"/>
          <w:rtl/>
        </w:rPr>
        <w:t xml:space="preserve"> تُص</w:t>
      </w:r>
      <w:r w:rsidR="00C815FA" w:rsidRPr="00BE2421">
        <w:rPr>
          <w:rStyle w:val="5-Char"/>
          <w:rFonts w:eastAsia="Batang" w:hint="cs"/>
          <w:rtl/>
        </w:rPr>
        <w:t>َلِّ</w:t>
      </w:r>
      <w:r w:rsidRPr="00BE2421">
        <w:rPr>
          <w:rStyle w:val="5-Char"/>
          <w:rFonts w:eastAsia="Batang" w:hint="cs"/>
          <w:rtl/>
        </w:rPr>
        <w:t xml:space="preserve"> و</w:t>
      </w:r>
      <w:r w:rsidR="00C815FA" w:rsidRPr="00BE2421">
        <w:rPr>
          <w:rStyle w:val="5-Char"/>
          <w:rFonts w:eastAsia="Batang" w:hint="cs"/>
          <w:rtl/>
        </w:rPr>
        <w:t>َ</w:t>
      </w:r>
      <w:r w:rsidRPr="00BE2421">
        <w:rPr>
          <w:rStyle w:val="5-Char"/>
          <w:rFonts w:eastAsia="Batang" w:hint="cs"/>
          <w:rtl/>
        </w:rPr>
        <w:t xml:space="preserve"> ل</w:t>
      </w:r>
      <w:r w:rsidR="00C815FA" w:rsidRPr="00BE2421">
        <w:rPr>
          <w:rStyle w:val="5-Char"/>
          <w:rFonts w:eastAsia="Batang" w:hint="cs"/>
          <w:rtl/>
        </w:rPr>
        <w:t>َ</w:t>
      </w:r>
      <w:r w:rsidRPr="00BE2421">
        <w:rPr>
          <w:rStyle w:val="5-Char"/>
          <w:rFonts w:eastAsia="Batang" w:hint="cs"/>
          <w:rtl/>
        </w:rPr>
        <w:t>م</w:t>
      </w:r>
      <w:r w:rsidR="00C815FA" w:rsidRPr="00BE2421">
        <w:rPr>
          <w:rStyle w:val="5-Char"/>
          <w:rFonts w:eastAsia="Batang" w:hint="cs"/>
          <w:rtl/>
        </w:rPr>
        <w:t>ْ</w:t>
      </w:r>
      <w:r w:rsidRPr="00BE2421">
        <w:rPr>
          <w:rStyle w:val="5-Char"/>
          <w:rFonts w:eastAsia="Batang" w:hint="cs"/>
          <w:rtl/>
        </w:rPr>
        <w:t xml:space="preserve"> ت</w:t>
      </w:r>
      <w:r w:rsidR="00C815FA" w:rsidRPr="00BE2421">
        <w:rPr>
          <w:rStyle w:val="5-Char"/>
          <w:rFonts w:eastAsia="Batang" w:hint="cs"/>
          <w:rtl/>
        </w:rPr>
        <w:t>َ</w:t>
      </w:r>
      <w:r w:rsidRPr="00BE2421">
        <w:rPr>
          <w:rStyle w:val="5-Char"/>
          <w:rFonts w:eastAsia="Batang" w:hint="cs"/>
          <w:rtl/>
        </w:rPr>
        <w:t>ص</w:t>
      </w:r>
      <w:r w:rsidR="00C815FA" w:rsidRPr="00BE2421">
        <w:rPr>
          <w:rStyle w:val="5-Char"/>
          <w:rFonts w:eastAsia="Batang" w:hint="cs"/>
          <w:rtl/>
        </w:rPr>
        <w:t>ُ</w:t>
      </w:r>
      <w:r w:rsidRPr="00BE2421">
        <w:rPr>
          <w:rStyle w:val="5-Char"/>
          <w:rFonts w:eastAsia="Batang" w:hint="cs"/>
          <w:rtl/>
        </w:rPr>
        <w:t>م</w:t>
      </w:r>
      <w:r w:rsidR="00C815FA" w:rsidRPr="00BE2421">
        <w:rPr>
          <w:rStyle w:val="5-Char"/>
          <w:rFonts w:eastAsia="Batang" w:hint="cs"/>
          <w:rtl/>
        </w:rPr>
        <w:t>ْ</w:t>
      </w:r>
      <w:r w:rsidRPr="00BE2421">
        <w:rPr>
          <w:rStyle w:val="5-Char"/>
          <w:rFonts w:eastAsia="Batang" w:hint="cs"/>
          <w:rtl/>
        </w:rPr>
        <w:t>»</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مگر نه ا</w:t>
      </w:r>
      <w:r w:rsidR="00446BB7">
        <w:rPr>
          <w:rStyle w:val="1-Char"/>
          <w:rFonts w:hint="cs"/>
          <w:rtl/>
        </w:rPr>
        <w:t>ی</w:t>
      </w:r>
      <w:r w:rsidRPr="00BE2421">
        <w:rPr>
          <w:rStyle w:val="1-Char"/>
          <w:rFonts w:hint="cs"/>
          <w:rtl/>
        </w:rPr>
        <w:t>ن است که زن</w:t>
      </w:r>
      <w:r w:rsidR="00C815FA" w:rsidRPr="00BE2421">
        <w:rPr>
          <w:rStyle w:val="1-Char"/>
          <w:rFonts w:hint="cs"/>
          <w:rtl/>
        </w:rPr>
        <w:t>،</w:t>
      </w:r>
      <w:r w:rsidRPr="00BE2421">
        <w:rPr>
          <w:rStyle w:val="1-Char"/>
          <w:rFonts w:hint="cs"/>
          <w:rtl/>
        </w:rPr>
        <w:t xml:space="preserve"> چون دچار ح</w:t>
      </w:r>
      <w:r w:rsidR="00446BB7">
        <w:rPr>
          <w:rStyle w:val="1-Char"/>
          <w:rFonts w:hint="cs"/>
          <w:rtl/>
        </w:rPr>
        <w:t>ی</w:t>
      </w:r>
      <w:r w:rsidRPr="00BE2421">
        <w:rPr>
          <w:rStyle w:val="1-Char"/>
          <w:rFonts w:hint="cs"/>
          <w:rtl/>
        </w:rPr>
        <w:t>ض و قاعدگ</w:t>
      </w:r>
      <w:r w:rsidR="00446BB7">
        <w:rPr>
          <w:rStyle w:val="1-Char"/>
          <w:rFonts w:hint="cs"/>
          <w:rtl/>
        </w:rPr>
        <w:t>ی</w:t>
      </w:r>
      <w:r w:rsidRPr="00BE2421">
        <w:rPr>
          <w:rStyle w:val="1-Char"/>
          <w:rFonts w:hint="cs"/>
          <w:rtl/>
        </w:rPr>
        <w:t xml:space="preserve"> شود و دوره</w:t>
      </w:r>
      <w:r w:rsidR="0080702C" w:rsidRPr="00BE2421">
        <w:rPr>
          <w:rStyle w:val="1-Char"/>
          <w:rFonts w:hint="cs"/>
          <w:rtl/>
        </w:rPr>
        <w:t>‌</w:t>
      </w:r>
      <w:r w:rsidR="00446BB7">
        <w:rPr>
          <w:rStyle w:val="1-Char"/>
          <w:rFonts w:hint="cs"/>
          <w:rtl/>
        </w:rPr>
        <w:t>ی</w:t>
      </w:r>
      <w:r w:rsidR="0080702C" w:rsidRPr="00BE2421">
        <w:rPr>
          <w:rStyle w:val="1-Char"/>
          <w:rFonts w:hint="cs"/>
          <w:rtl/>
        </w:rPr>
        <w:t xml:space="preserve"> </w:t>
      </w:r>
      <w:r w:rsidRPr="00BE2421">
        <w:rPr>
          <w:rStyle w:val="1-Char"/>
          <w:rFonts w:hint="cs"/>
          <w:rtl/>
        </w:rPr>
        <w:t>ح</w:t>
      </w:r>
      <w:r w:rsidR="00446BB7">
        <w:rPr>
          <w:rStyle w:val="1-Char"/>
          <w:rFonts w:hint="cs"/>
          <w:rtl/>
        </w:rPr>
        <w:t>ی</w:t>
      </w:r>
      <w:r w:rsidRPr="00BE2421">
        <w:rPr>
          <w:rStyle w:val="1-Char"/>
          <w:rFonts w:hint="cs"/>
          <w:rtl/>
        </w:rPr>
        <w:t>ض او فرارسد، نه نماز م</w:t>
      </w:r>
      <w:r w:rsidR="00446BB7">
        <w:rPr>
          <w:rStyle w:val="1-Char"/>
          <w:rFonts w:hint="cs"/>
          <w:rtl/>
        </w:rPr>
        <w:t>ی</w:t>
      </w:r>
      <w:r w:rsidRPr="00BE2421">
        <w:rPr>
          <w:rStyle w:val="1-Char"/>
          <w:rFonts w:hint="cs"/>
          <w:rtl/>
        </w:rPr>
        <w:t>‌خواند و نه روزه م</w:t>
      </w:r>
      <w:r w:rsidR="00446BB7">
        <w:rPr>
          <w:rStyle w:val="1-Char"/>
          <w:rFonts w:hint="cs"/>
          <w:rtl/>
        </w:rPr>
        <w:t>ی</w:t>
      </w:r>
      <w:r w:rsidRPr="00BE2421">
        <w:rPr>
          <w:rStyle w:val="1-Char"/>
          <w:rFonts w:hint="cs"/>
          <w:rtl/>
        </w:rPr>
        <w:t>‌گ</w:t>
      </w:r>
      <w:r w:rsidR="00446BB7">
        <w:rPr>
          <w:rStyle w:val="1-Char"/>
          <w:rFonts w:hint="cs"/>
          <w:rtl/>
        </w:rPr>
        <w:t>ی</w:t>
      </w:r>
      <w:r w:rsidRPr="00BE2421">
        <w:rPr>
          <w:rStyle w:val="1-Char"/>
          <w:rFonts w:hint="cs"/>
          <w:rtl/>
        </w:rPr>
        <w:t>رد»</w:t>
      </w:r>
      <w:r w:rsidRPr="007100A7">
        <w:rPr>
          <w:rStyle w:val="1-Char"/>
          <w:rFonts w:hint="cs"/>
          <w:rtl/>
        </w:rPr>
        <w:t>.]</w:t>
      </w:r>
    </w:p>
    <w:p w:rsidR="0000628B" w:rsidRPr="007100A7" w:rsidRDefault="00FD75CC" w:rsidP="00AF17B9">
      <w:pPr>
        <w:rPr>
          <w:rStyle w:val="1-Char"/>
          <w:rtl/>
        </w:rPr>
      </w:pPr>
      <w:r w:rsidRPr="007100A7">
        <w:rPr>
          <w:rStyle w:val="1-Char"/>
          <w:rFonts w:hint="cs"/>
          <w:rtl/>
        </w:rPr>
        <w:t xml:space="preserve">* </w:t>
      </w:r>
      <w:r w:rsidR="004B410C" w:rsidRPr="007100A7">
        <w:rPr>
          <w:rStyle w:val="1-Char"/>
          <w:rFonts w:hint="cs"/>
          <w:rtl/>
        </w:rPr>
        <w:t>قرا</w:t>
      </w:r>
      <w:r w:rsidR="00C815FA" w:rsidRPr="007100A7">
        <w:rPr>
          <w:rStyle w:val="1-Char"/>
          <w:rFonts w:hint="cs"/>
          <w:rtl/>
        </w:rPr>
        <w:t>ئت قرآن [اگر چه] پاره</w:t>
      </w:r>
      <w:r w:rsidR="00AF17B9">
        <w:rPr>
          <w:rStyle w:val="1-Char"/>
          <w:rFonts w:hint="eastAsia"/>
          <w:rtl/>
        </w:rPr>
        <w:t>‌</w:t>
      </w:r>
      <w:r w:rsidR="00C815FA" w:rsidRPr="007100A7">
        <w:rPr>
          <w:rStyle w:val="1-Char"/>
          <w:rFonts w:hint="cs"/>
          <w:rtl/>
        </w:rPr>
        <w:t>ا</w:t>
      </w:r>
      <w:r w:rsidR="00446BB7">
        <w:rPr>
          <w:rStyle w:val="1-Char"/>
          <w:rFonts w:hint="cs"/>
          <w:rtl/>
        </w:rPr>
        <w:t>ی</w:t>
      </w:r>
      <w:r w:rsidR="00C815FA" w:rsidRPr="007100A7">
        <w:rPr>
          <w:rStyle w:val="1-Char"/>
          <w:rFonts w:hint="cs"/>
          <w:rtl/>
        </w:rPr>
        <w:t xml:space="preserve"> از </w:t>
      </w:r>
      <w:r w:rsidR="00446BB7">
        <w:rPr>
          <w:rStyle w:val="1-Char"/>
          <w:rFonts w:hint="cs"/>
          <w:rtl/>
        </w:rPr>
        <w:t>ی</w:t>
      </w:r>
      <w:r w:rsidR="00C815FA" w:rsidRPr="007100A7">
        <w:rPr>
          <w:rStyle w:val="1-Char"/>
          <w:rFonts w:hint="cs"/>
          <w:rtl/>
        </w:rPr>
        <w:t>ک آ</w:t>
      </w:r>
      <w:r w:rsidR="00446BB7">
        <w:rPr>
          <w:rStyle w:val="1-Char"/>
          <w:rFonts w:hint="cs"/>
          <w:rtl/>
        </w:rPr>
        <w:t>ی</w:t>
      </w:r>
      <w:r w:rsidR="004B410C" w:rsidRPr="007100A7">
        <w:rPr>
          <w:rStyle w:val="1-Char"/>
          <w:rFonts w:hint="cs"/>
          <w:rtl/>
        </w:rPr>
        <w:t xml:space="preserve">ه باشد. </w:t>
      </w:r>
      <w:r w:rsidR="00C815FA" w:rsidRPr="007100A7">
        <w:rPr>
          <w:rStyle w:val="1-Char"/>
          <w:rFonts w:hint="cs"/>
          <w:rtl/>
        </w:rPr>
        <w:t>[چون به تعظ</w:t>
      </w:r>
      <w:r w:rsidR="00446BB7">
        <w:rPr>
          <w:rStyle w:val="1-Char"/>
          <w:rFonts w:hint="cs"/>
          <w:rtl/>
        </w:rPr>
        <w:t>ی</w:t>
      </w:r>
      <w:r w:rsidR="00C815FA" w:rsidRPr="007100A7">
        <w:rPr>
          <w:rStyle w:val="1-Char"/>
          <w:rFonts w:hint="cs"/>
          <w:rtl/>
        </w:rPr>
        <w:t>م و بزرگداشت آن، خلل</w:t>
      </w:r>
      <w:r w:rsidR="004B410C" w:rsidRPr="007100A7">
        <w:rPr>
          <w:rStyle w:val="1-Char"/>
          <w:rFonts w:hint="cs"/>
          <w:rtl/>
        </w:rPr>
        <w:t xml:space="preserve"> م</w:t>
      </w:r>
      <w:r w:rsidR="00446BB7">
        <w:rPr>
          <w:rStyle w:val="1-Char"/>
          <w:rFonts w:hint="cs"/>
          <w:rtl/>
        </w:rPr>
        <w:t>ی</w:t>
      </w:r>
      <w:r w:rsidR="004B410C" w:rsidRPr="007100A7">
        <w:rPr>
          <w:rStyle w:val="1-Char"/>
          <w:rFonts w:hint="cs"/>
          <w:rtl/>
        </w:rPr>
        <w:t>‌رساند؛ پ</w:t>
      </w:r>
      <w:r w:rsidR="00446BB7">
        <w:rPr>
          <w:rStyle w:val="1-Char"/>
          <w:rFonts w:hint="cs"/>
          <w:rtl/>
        </w:rPr>
        <w:t>ی</w:t>
      </w:r>
      <w:r w:rsidR="004B410C" w:rsidRPr="007100A7">
        <w:rPr>
          <w:rStyle w:val="1-Char"/>
          <w:rFonts w:hint="cs"/>
          <w:rtl/>
        </w:rPr>
        <w:t>امبر</w:t>
      </w:r>
      <w:r w:rsidR="00FE6406" w:rsidRPr="00FE6406">
        <w:rPr>
          <w:rStyle w:val="1-Char"/>
          <w:rFonts w:cs="CTraditional Arabic" w:hint="cs"/>
          <w:rtl/>
        </w:rPr>
        <w:t xml:space="preserve"> ج</w:t>
      </w:r>
      <w:r w:rsidR="004B410C" w:rsidRPr="007100A7">
        <w:rPr>
          <w:rStyle w:val="1-Char"/>
          <w:rFonts w:hint="cs"/>
          <w:rtl/>
        </w:rPr>
        <w:t xml:space="preserve"> م</w:t>
      </w:r>
      <w:r w:rsidR="00446BB7">
        <w:rPr>
          <w:rStyle w:val="1-Char"/>
          <w:rFonts w:hint="cs"/>
          <w:rtl/>
        </w:rPr>
        <w:t>ی</w:t>
      </w:r>
      <w:r w:rsidR="004B410C" w:rsidRPr="007100A7">
        <w:rPr>
          <w:rStyle w:val="1-Char"/>
          <w:rFonts w:hint="cs"/>
          <w:rtl/>
        </w:rPr>
        <w:t>‌فرما</w:t>
      </w:r>
      <w:r w:rsidR="00446BB7">
        <w:rPr>
          <w:rStyle w:val="1-Char"/>
          <w:rFonts w:hint="cs"/>
          <w:rtl/>
        </w:rPr>
        <w:t>ی</w:t>
      </w:r>
      <w:r w:rsidR="004B410C" w:rsidRPr="007100A7">
        <w:rPr>
          <w:rStyle w:val="1-Char"/>
          <w:rFonts w:hint="cs"/>
          <w:rtl/>
        </w:rPr>
        <w:t xml:space="preserve">د: </w:t>
      </w:r>
      <w:r w:rsidR="004B410C" w:rsidRPr="00BE2421">
        <w:rPr>
          <w:rStyle w:val="5-Char"/>
          <w:rFonts w:hint="cs"/>
          <w:rtl/>
        </w:rPr>
        <w:t>«ل</w:t>
      </w:r>
      <w:r w:rsidR="00225183" w:rsidRPr="00BE2421">
        <w:rPr>
          <w:rStyle w:val="5-Char"/>
          <w:rFonts w:hint="cs"/>
          <w:rtl/>
        </w:rPr>
        <w:t>ٰ</w:t>
      </w:r>
      <w:r w:rsidR="004B410C" w:rsidRPr="00BE2421">
        <w:rPr>
          <w:rStyle w:val="5-Char"/>
          <w:rFonts w:hint="cs"/>
          <w:rtl/>
        </w:rPr>
        <w:t>ا</w:t>
      </w:r>
      <w:r w:rsidR="007B22F8">
        <w:rPr>
          <w:rStyle w:val="5-Char"/>
          <w:rFonts w:hint="cs"/>
          <w:rtl/>
        </w:rPr>
        <w:t xml:space="preserve"> </w:t>
      </w:r>
      <w:r w:rsidR="00C12E54" w:rsidRPr="00BE2421">
        <w:rPr>
          <w:rStyle w:val="5-Char"/>
          <w:rFonts w:hint="cs"/>
          <w:rtl/>
        </w:rPr>
        <w:t>ي</w:t>
      </w:r>
      <w:r w:rsidR="00225183" w:rsidRPr="00BE2421">
        <w:rPr>
          <w:rStyle w:val="5-Char"/>
          <w:rFonts w:hint="cs"/>
          <w:rtl/>
        </w:rPr>
        <w:t>َ</w:t>
      </w:r>
      <w:r w:rsidR="004B410C" w:rsidRPr="00BE2421">
        <w:rPr>
          <w:rStyle w:val="5-Char"/>
          <w:rFonts w:hint="cs"/>
          <w:rtl/>
        </w:rPr>
        <w:t>ق</w:t>
      </w:r>
      <w:r w:rsidR="00225183" w:rsidRPr="00BE2421">
        <w:rPr>
          <w:rStyle w:val="5-Char"/>
          <w:rFonts w:hint="cs"/>
          <w:rtl/>
        </w:rPr>
        <w:t>ْ</w:t>
      </w:r>
      <w:r w:rsidR="004B410C" w:rsidRPr="00BE2421">
        <w:rPr>
          <w:rStyle w:val="5-Char"/>
          <w:rFonts w:hint="cs"/>
          <w:rtl/>
        </w:rPr>
        <w:t>ر</w:t>
      </w:r>
      <w:r w:rsidR="00225183" w:rsidRPr="00BE2421">
        <w:rPr>
          <w:rStyle w:val="5-Char"/>
          <w:rFonts w:hint="cs"/>
          <w:rtl/>
        </w:rPr>
        <w:t>َأُ</w:t>
      </w:r>
      <w:r w:rsidR="004B410C" w:rsidRPr="00BE2421">
        <w:rPr>
          <w:rStyle w:val="5-Char"/>
          <w:rFonts w:hint="cs"/>
          <w:rtl/>
        </w:rPr>
        <w:t xml:space="preserve"> ال</w:t>
      </w:r>
      <w:r w:rsidR="00225183" w:rsidRPr="00BE2421">
        <w:rPr>
          <w:rStyle w:val="5-Char"/>
          <w:rFonts w:hint="cs"/>
          <w:rtl/>
        </w:rPr>
        <w:t>ْ</w:t>
      </w:r>
      <w:r w:rsidR="004B410C" w:rsidRPr="00BE2421">
        <w:rPr>
          <w:rStyle w:val="5-Char"/>
          <w:rFonts w:hint="cs"/>
          <w:rtl/>
        </w:rPr>
        <w:t>ج</w:t>
      </w:r>
      <w:r w:rsidR="00225183" w:rsidRPr="00BE2421">
        <w:rPr>
          <w:rStyle w:val="5-Char"/>
          <w:rFonts w:hint="cs"/>
          <w:rtl/>
        </w:rPr>
        <w:t>ُ</w:t>
      </w:r>
      <w:r w:rsidR="004B410C" w:rsidRPr="00BE2421">
        <w:rPr>
          <w:rStyle w:val="5-Char"/>
          <w:rFonts w:hint="cs"/>
          <w:rtl/>
        </w:rPr>
        <w:t>ن</w:t>
      </w:r>
      <w:r w:rsidR="00225183" w:rsidRPr="00BE2421">
        <w:rPr>
          <w:rStyle w:val="5-Char"/>
          <w:rFonts w:hint="cs"/>
          <w:rtl/>
        </w:rPr>
        <w:t>ُ</w:t>
      </w:r>
      <w:r w:rsidR="004B410C" w:rsidRPr="00BE2421">
        <w:rPr>
          <w:rStyle w:val="5-Char"/>
          <w:rFonts w:hint="cs"/>
          <w:rtl/>
        </w:rPr>
        <w:t>ب</w:t>
      </w:r>
      <w:r w:rsidR="00225183" w:rsidRPr="00BE2421">
        <w:rPr>
          <w:rStyle w:val="5-Char"/>
          <w:rFonts w:hint="cs"/>
          <w:rtl/>
        </w:rPr>
        <w:t>ُ</w:t>
      </w:r>
      <w:r w:rsidR="004B410C" w:rsidRPr="00BE2421">
        <w:rPr>
          <w:rStyle w:val="5-Char"/>
          <w:rFonts w:hint="cs"/>
          <w:rtl/>
        </w:rPr>
        <w:t xml:space="preserve"> و</w:t>
      </w:r>
      <w:r w:rsidR="00225183" w:rsidRPr="00BE2421">
        <w:rPr>
          <w:rStyle w:val="5-Char"/>
          <w:rFonts w:hint="cs"/>
          <w:rtl/>
        </w:rPr>
        <w:t>َ</w:t>
      </w:r>
      <w:r w:rsidR="004B410C" w:rsidRPr="00BE2421">
        <w:rPr>
          <w:rStyle w:val="5-Char"/>
          <w:rFonts w:hint="cs"/>
          <w:rtl/>
        </w:rPr>
        <w:t xml:space="preserve"> ل</w:t>
      </w:r>
      <w:r w:rsidR="00225183" w:rsidRPr="00BE2421">
        <w:rPr>
          <w:rStyle w:val="5-Char"/>
          <w:rFonts w:hint="cs"/>
          <w:rtl/>
        </w:rPr>
        <w:t>ٰ</w:t>
      </w:r>
      <w:r w:rsidR="004B410C" w:rsidRPr="00BE2421">
        <w:rPr>
          <w:rStyle w:val="5-Char"/>
          <w:rFonts w:hint="cs"/>
          <w:rtl/>
        </w:rPr>
        <w:t>ا ال</w:t>
      </w:r>
      <w:r w:rsidR="00225183" w:rsidRPr="00BE2421">
        <w:rPr>
          <w:rStyle w:val="5-Char"/>
          <w:rFonts w:hint="cs"/>
          <w:rtl/>
        </w:rPr>
        <w:t>ْ</w:t>
      </w:r>
      <w:r w:rsidR="004B410C" w:rsidRPr="00BE2421">
        <w:rPr>
          <w:rStyle w:val="5-Char"/>
          <w:rFonts w:hint="cs"/>
          <w:rtl/>
        </w:rPr>
        <w:t>ح</w:t>
      </w:r>
      <w:r w:rsidR="00225183" w:rsidRPr="00BE2421">
        <w:rPr>
          <w:rStyle w:val="5-Char"/>
          <w:rFonts w:hint="cs"/>
          <w:rtl/>
        </w:rPr>
        <w:t>ٰ</w:t>
      </w:r>
      <w:r w:rsidR="004B410C" w:rsidRPr="00BE2421">
        <w:rPr>
          <w:rStyle w:val="5-Char"/>
          <w:rFonts w:hint="cs"/>
          <w:rtl/>
        </w:rPr>
        <w:t>ائ</w:t>
      </w:r>
      <w:r w:rsidR="00225183" w:rsidRPr="00BE2421">
        <w:rPr>
          <w:rStyle w:val="5-Char"/>
          <w:rFonts w:hint="cs"/>
          <w:rtl/>
        </w:rPr>
        <w:t>ِ</w:t>
      </w:r>
      <w:r w:rsidR="004B410C" w:rsidRPr="00BE2421">
        <w:rPr>
          <w:rStyle w:val="5-Char"/>
          <w:rFonts w:hint="cs"/>
          <w:rtl/>
        </w:rPr>
        <w:t>ض</w:t>
      </w:r>
      <w:r w:rsidR="00225183" w:rsidRPr="00BE2421">
        <w:rPr>
          <w:rStyle w:val="5-Char"/>
          <w:rFonts w:hint="cs"/>
          <w:rtl/>
        </w:rPr>
        <w:t>ُ</w:t>
      </w:r>
      <w:r w:rsidR="004B410C" w:rsidRPr="00BE2421">
        <w:rPr>
          <w:rStyle w:val="5-Char"/>
          <w:rFonts w:hint="cs"/>
          <w:rtl/>
        </w:rPr>
        <w:t xml:space="preserve"> ش</w:t>
      </w:r>
      <w:r w:rsidR="00225183" w:rsidRPr="00BE2421">
        <w:rPr>
          <w:rStyle w:val="5-Char"/>
          <w:rFonts w:hint="cs"/>
          <w:rtl/>
        </w:rPr>
        <w:t>َ</w:t>
      </w:r>
      <w:r w:rsidR="00C12E54" w:rsidRPr="00BE2421">
        <w:rPr>
          <w:rStyle w:val="5-Char"/>
          <w:rFonts w:hint="cs"/>
          <w:rtl/>
        </w:rPr>
        <w:t>ي</w:t>
      </w:r>
      <w:r w:rsidR="00225183" w:rsidRPr="00BE2421">
        <w:rPr>
          <w:rStyle w:val="5-Char"/>
          <w:rFonts w:hint="cs"/>
          <w:rtl/>
        </w:rPr>
        <w:t>ْ</w:t>
      </w:r>
      <w:r w:rsidR="004B410C" w:rsidRPr="00BE2421">
        <w:rPr>
          <w:rStyle w:val="5-Char"/>
          <w:rFonts w:hint="cs"/>
          <w:rtl/>
        </w:rPr>
        <w:t>ئا</w:t>
      </w:r>
      <w:r w:rsidR="00225183" w:rsidRPr="00BE2421">
        <w:rPr>
          <w:rStyle w:val="5-Char"/>
          <w:rFonts w:hint="cs"/>
          <w:rtl/>
        </w:rPr>
        <w:t>ً</w:t>
      </w:r>
      <w:r w:rsidR="004B410C" w:rsidRPr="00BE2421">
        <w:rPr>
          <w:rStyle w:val="5-Char"/>
          <w:rFonts w:hint="cs"/>
          <w:rtl/>
        </w:rPr>
        <w:t xml:space="preserve"> م</w:t>
      </w:r>
      <w:r w:rsidR="00225183" w:rsidRPr="00BE2421">
        <w:rPr>
          <w:rStyle w:val="5-Char"/>
          <w:rFonts w:hint="cs"/>
          <w:rtl/>
        </w:rPr>
        <w:t>ِّ</w:t>
      </w:r>
      <w:r w:rsidR="004B410C" w:rsidRPr="00BE2421">
        <w:rPr>
          <w:rStyle w:val="5-Char"/>
          <w:rFonts w:hint="cs"/>
          <w:rtl/>
        </w:rPr>
        <w:t>ن</w:t>
      </w:r>
      <w:r w:rsidR="00225183" w:rsidRPr="00BE2421">
        <w:rPr>
          <w:rStyle w:val="5-Char"/>
          <w:rFonts w:hint="cs"/>
          <w:rtl/>
        </w:rPr>
        <w:t>َ</w:t>
      </w:r>
      <w:r w:rsidR="004B410C" w:rsidRPr="00BE2421">
        <w:rPr>
          <w:rStyle w:val="5-Char"/>
          <w:rFonts w:hint="cs"/>
          <w:rtl/>
        </w:rPr>
        <w:t xml:space="preserve"> ال</w:t>
      </w:r>
      <w:r w:rsidR="00225183" w:rsidRPr="00BE2421">
        <w:rPr>
          <w:rStyle w:val="5-Char"/>
          <w:rFonts w:hint="cs"/>
          <w:rtl/>
        </w:rPr>
        <w:t>ْ</w:t>
      </w:r>
      <w:r w:rsidR="004B410C" w:rsidRPr="00BE2421">
        <w:rPr>
          <w:rStyle w:val="5-Char"/>
          <w:rFonts w:hint="cs"/>
          <w:rtl/>
        </w:rPr>
        <w:t>ق</w:t>
      </w:r>
      <w:r w:rsidR="00225183" w:rsidRPr="00BE2421">
        <w:rPr>
          <w:rStyle w:val="5-Char"/>
          <w:rFonts w:hint="cs"/>
          <w:rtl/>
        </w:rPr>
        <w:t>ُ</w:t>
      </w:r>
      <w:r w:rsidR="004B410C" w:rsidRPr="00BE2421">
        <w:rPr>
          <w:rStyle w:val="5-Char"/>
          <w:rFonts w:hint="cs"/>
          <w:rtl/>
        </w:rPr>
        <w:t>ر</w:t>
      </w:r>
      <w:r w:rsidR="00225183" w:rsidRPr="00BE2421">
        <w:rPr>
          <w:rStyle w:val="5-Char"/>
          <w:rFonts w:hint="cs"/>
          <w:rtl/>
        </w:rPr>
        <w:t>ْآ</w:t>
      </w:r>
      <w:r w:rsidR="004B410C" w:rsidRPr="00BE2421">
        <w:rPr>
          <w:rStyle w:val="5-Char"/>
          <w:rFonts w:hint="cs"/>
          <w:rtl/>
        </w:rPr>
        <w:t>ن</w:t>
      </w:r>
      <w:r w:rsidR="00225183" w:rsidRPr="00BE2421">
        <w:rPr>
          <w:rStyle w:val="5-Char"/>
          <w:rFonts w:hint="cs"/>
          <w:rtl/>
        </w:rPr>
        <w:t>ِ</w:t>
      </w:r>
      <w:r w:rsidR="004B410C" w:rsidRPr="00BE2421">
        <w:rPr>
          <w:rStyle w:val="5-Char"/>
          <w:rFonts w:hint="cs"/>
          <w:rtl/>
        </w:rPr>
        <w:t>»</w:t>
      </w:r>
      <w:r w:rsidR="004B410C" w:rsidRPr="007100A7">
        <w:rPr>
          <w:rStyle w:val="1-Char"/>
          <w:rFonts w:hint="cs"/>
          <w:rtl/>
        </w:rPr>
        <w:t xml:space="preserve"> (ابوداود و ترمذ</w:t>
      </w:r>
      <w:r w:rsidR="00446BB7">
        <w:rPr>
          <w:rStyle w:val="1-Char"/>
          <w:rFonts w:hint="cs"/>
          <w:rtl/>
        </w:rPr>
        <w:t>ی</w:t>
      </w:r>
      <w:r w:rsidR="004B410C" w:rsidRPr="007100A7">
        <w:rPr>
          <w:rStyle w:val="1-Char"/>
          <w:rFonts w:hint="cs"/>
          <w:rtl/>
        </w:rPr>
        <w:t xml:space="preserve">)؛ </w:t>
      </w:r>
      <w:r w:rsidR="004B410C" w:rsidRPr="00BE2421">
        <w:rPr>
          <w:rStyle w:val="1-Char"/>
          <w:rFonts w:hint="cs"/>
          <w:rtl/>
        </w:rPr>
        <w:t>«نبا</w:t>
      </w:r>
      <w:r w:rsidR="00446BB7">
        <w:rPr>
          <w:rStyle w:val="1-Char"/>
          <w:rFonts w:hint="cs"/>
          <w:rtl/>
        </w:rPr>
        <w:t>ی</w:t>
      </w:r>
      <w:r w:rsidR="004B410C" w:rsidRPr="00BE2421">
        <w:rPr>
          <w:rStyle w:val="1-Char"/>
          <w:rFonts w:hint="cs"/>
          <w:rtl/>
        </w:rPr>
        <w:t>د جنب و کس</w:t>
      </w:r>
      <w:r w:rsidR="00446BB7">
        <w:rPr>
          <w:rStyle w:val="1-Char"/>
          <w:rFonts w:hint="cs"/>
          <w:rtl/>
        </w:rPr>
        <w:t>ی</w:t>
      </w:r>
      <w:r w:rsidR="004B410C" w:rsidRPr="00BE2421">
        <w:rPr>
          <w:rStyle w:val="1-Char"/>
          <w:rFonts w:hint="cs"/>
          <w:rtl/>
        </w:rPr>
        <w:t xml:space="preserve"> که در حال ح</w:t>
      </w:r>
      <w:r w:rsidR="00446BB7">
        <w:rPr>
          <w:rStyle w:val="1-Char"/>
          <w:rFonts w:hint="cs"/>
          <w:rtl/>
        </w:rPr>
        <w:t>ی</w:t>
      </w:r>
      <w:r w:rsidR="004B410C" w:rsidRPr="00BE2421">
        <w:rPr>
          <w:rStyle w:val="1-Char"/>
          <w:rFonts w:hint="cs"/>
          <w:rtl/>
        </w:rPr>
        <w:t>ض است، چ</w:t>
      </w:r>
      <w:r w:rsidR="00446BB7">
        <w:rPr>
          <w:rStyle w:val="1-Char"/>
          <w:rFonts w:hint="cs"/>
          <w:rtl/>
        </w:rPr>
        <w:t>ی</w:t>
      </w:r>
      <w:r w:rsidR="004B410C" w:rsidRPr="00BE2421">
        <w:rPr>
          <w:rStyle w:val="1-Char"/>
          <w:rFonts w:hint="cs"/>
          <w:rtl/>
        </w:rPr>
        <w:t>ز</w:t>
      </w:r>
      <w:r w:rsidR="00446BB7">
        <w:rPr>
          <w:rStyle w:val="1-Char"/>
          <w:rFonts w:hint="cs"/>
          <w:rtl/>
        </w:rPr>
        <w:t>ی</w:t>
      </w:r>
      <w:r w:rsidR="004B410C" w:rsidRPr="00BE2421">
        <w:rPr>
          <w:rStyle w:val="1-Char"/>
          <w:rFonts w:hint="cs"/>
          <w:rtl/>
        </w:rPr>
        <w:t xml:space="preserve"> </w:t>
      </w:r>
      <w:r w:rsidR="0000628B" w:rsidRPr="00BE2421">
        <w:rPr>
          <w:rStyle w:val="1-Char"/>
          <w:rFonts w:hint="cs"/>
          <w:rtl/>
        </w:rPr>
        <w:t>از قرآن را بخواند»</w:t>
      </w:r>
      <w:r w:rsidR="0000628B" w:rsidRPr="007100A7">
        <w:rPr>
          <w:rStyle w:val="1-Char"/>
          <w:rFonts w:hint="cs"/>
          <w:rtl/>
        </w:rPr>
        <w:t>.</w:t>
      </w:r>
    </w:p>
    <w:p w:rsidR="0000628B" w:rsidRPr="007100A7" w:rsidRDefault="00C815FA" w:rsidP="00AF1D25">
      <w:pPr>
        <w:rPr>
          <w:rStyle w:val="1-Char"/>
          <w:rtl/>
        </w:rPr>
      </w:pPr>
      <w:r w:rsidRPr="007100A7">
        <w:rPr>
          <w:rStyle w:val="1-Char"/>
          <w:rFonts w:hint="cs"/>
          <w:rtl/>
        </w:rPr>
        <w:t>اما اذکار و اوراد قرآن</w:t>
      </w:r>
      <w:r w:rsidR="00446BB7">
        <w:rPr>
          <w:rStyle w:val="1-Char"/>
          <w:rFonts w:hint="cs"/>
          <w:rtl/>
        </w:rPr>
        <w:t>ی</w:t>
      </w:r>
      <w:r w:rsidRPr="007100A7">
        <w:rPr>
          <w:rStyle w:val="1-Char"/>
          <w:rFonts w:hint="cs"/>
          <w:rtl/>
        </w:rPr>
        <w:t xml:space="preserve"> و غ</w:t>
      </w:r>
      <w:r w:rsidR="00446BB7">
        <w:rPr>
          <w:rStyle w:val="1-Char"/>
          <w:rFonts w:hint="cs"/>
          <w:rtl/>
        </w:rPr>
        <w:t>ی</w:t>
      </w:r>
      <w:r w:rsidRPr="007100A7">
        <w:rPr>
          <w:rStyle w:val="1-Char"/>
          <w:rFonts w:hint="cs"/>
          <w:rtl/>
        </w:rPr>
        <w:t>رقرآ</w:t>
      </w:r>
      <w:r w:rsidR="0000628B" w:rsidRPr="007100A7">
        <w:rPr>
          <w:rStyle w:val="1-Char"/>
          <w:rFonts w:hint="cs"/>
          <w:rtl/>
        </w:rPr>
        <w:t>ن</w:t>
      </w:r>
      <w:r w:rsidR="00446BB7">
        <w:rPr>
          <w:rStyle w:val="1-Char"/>
          <w:rFonts w:hint="cs"/>
          <w:rtl/>
        </w:rPr>
        <w:t>ی</w:t>
      </w:r>
      <w:r w:rsidR="0000628B" w:rsidRPr="007100A7">
        <w:rPr>
          <w:rStyle w:val="1-Char"/>
          <w:rFonts w:hint="cs"/>
          <w:rtl/>
        </w:rPr>
        <w:t xml:space="preserve"> مانند مواعظ و اخبار و احکام، اگر به قصد قرآن خواندن نباشد اشکال</w:t>
      </w:r>
      <w:r w:rsidR="00446BB7">
        <w:rPr>
          <w:rStyle w:val="1-Char"/>
          <w:rFonts w:hint="cs"/>
          <w:rtl/>
        </w:rPr>
        <w:t>ی</w:t>
      </w:r>
      <w:r w:rsidR="0000628B" w:rsidRPr="007100A7">
        <w:rPr>
          <w:rStyle w:val="1-Char"/>
          <w:rFonts w:hint="cs"/>
          <w:rtl/>
        </w:rPr>
        <w:t xml:space="preserve"> ندارد؛ مثل ا</w:t>
      </w:r>
      <w:r w:rsidR="00446BB7">
        <w:rPr>
          <w:rStyle w:val="1-Char"/>
          <w:rFonts w:hint="cs"/>
          <w:rtl/>
        </w:rPr>
        <w:t>ی</w:t>
      </w:r>
      <w:r w:rsidR="0000628B" w:rsidRPr="007100A7">
        <w:rPr>
          <w:rStyle w:val="1-Char"/>
          <w:rFonts w:hint="cs"/>
          <w:rtl/>
        </w:rPr>
        <w:t>ن که به هنگام سوار شدن بگو</w:t>
      </w:r>
      <w:r w:rsidR="00446BB7">
        <w:rPr>
          <w:rStyle w:val="1-Char"/>
          <w:rFonts w:hint="cs"/>
          <w:rtl/>
        </w:rPr>
        <w:t>ی</w:t>
      </w:r>
      <w:r w:rsidR="0000628B" w:rsidRPr="007100A7">
        <w:rPr>
          <w:rStyle w:val="1-Char"/>
          <w:rFonts w:hint="cs"/>
          <w:rtl/>
        </w:rPr>
        <w:t xml:space="preserve">د: </w:t>
      </w:r>
      <w:r w:rsidR="00B40CDC" w:rsidRPr="007B22F8">
        <w:rPr>
          <w:rStyle w:val="5-Char"/>
          <w:rFonts w:hint="cs"/>
          <w:rtl/>
        </w:rPr>
        <w:t>(</w:t>
      </w:r>
      <w:r w:rsidR="0000628B" w:rsidRPr="007B22F8">
        <w:rPr>
          <w:rStyle w:val="5-Char"/>
          <w:rFonts w:hint="cs"/>
          <w:rtl/>
        </w:rPr>
        <w:t>س</w:t>
      </w:r>
      <w:r w:rsidR="00225183" w:rsidRPr="007B22F8">
        <w:rPr>
          <w:rStyle w:val="5-Char"/>
          <w:rFonts w:hint="cs"/>
          <w:rtl/>
        </w:rPr>
        <w:t>ُ</w:t>
      </w:r>
      <w:r w:rsidR="0000628B" w:rsidRPr="007B22F8">
        <w:rPr>
          <w:rStyle w:val="5-Char"/>
          <w:rFonts w:hint="cs"/>
          <w:rtl/>
        </w:rPr>
        <w:t>ب</w:t>
      </w:r>
      <w:r w:rsidR="00225183" w:rsidRPr="007B22F8">
        <w:rPr>
          <w:rStyle w:val="5-Char"/>
          <w:rFonts w:hint="cs"/>
          <w:rtl/>
        </w:rPr>
        <w:t>ْ</w:t>
      </w:r>
      <w:r w:rsidR="0000628B" w:rsidRPr="007B22F8">
        <w:rPr>
          <w:rStyle w:val="5-Char"/>
          <w:rFonts w:hint="cs"/>
          <w:rtl/>
        </w:rPr>
        <w:t>ح</w:t>
      </w:r>
      <w:r w:rsidR="00225183" w:rsidRPr="007B22F8">
        <w:rPr>
          <w:rStyle w:val="5-Char"/>
          <w:rFonts w:hint="cs"/>
          <w:rtl/>
        </w:rPr>
        <w:t>ٰ</w:t>
      </w:r>
      <w:r w:rsidR="0000628B" w:rsidRPr="007B22F8">
        <w:rPr>
          <w:rStyle w:val="5-Char"/>
          <w:rFonts w:hint="cs"/>
          <w:rtl/>
        </w:rPr>
        <w:t>ان</w:t>
      </w:r>
      <w:r w:rsidR="00225183" w:rsidRPr="007B22F8">
        <w:rPr>
          <w:rStyle w:val="5-Char"/>
          <w:rFonts w:hint="cs"/>
          <w:rtl/>
        </w:rPr>
        <w:t>َ</w:t>
      </w:r>
      <w:r w:rsidR="0000628B" w:rsidRPr="007B22F8">
        <w:rPr>
          <w:rStyle w:val="5-Char"/>
          <w:rFonts w:hint="cs"/>
          <w:rtl/>
        </w:rPr>
        <w:t xml:space="preserve"> ال</w:t>
      </w:r>
      <w:r w:rsidR="00225183" w:rsidRPr="007B22F8">
        <w:rPr>
          <w:rStyle w:val="5-Char"/>
          <w:rFonts w:hint="cs"/>
          <w:rtl/>
        </w:rPr>
        <w:t>َّ</w:t>
      </w:r>
      <w:r w:rsidR="0000628B" w:rsidRPr="007B22F8">
        <w:rPr>
          <w:rStyle w:val="5-Char"/>
          <w:rFonts w:hint="cs"/>
          <w:rtl/>
        </w:rPr>
        <w:t>ذ</w:t>
      </w:r>
      <w:r w:rsidR="00225183" w:rsidRPr="007B22F8">
        <w:rPr>
          <w:rStyle w:val="5-Char"/>
          <w:rFonts w:hint="cs"/>
          <w:rtl/>
        </w:rPr>
        <w:t>ِ</w:t>
      </w:r>
      <w:r w:rsidR="00C12E54" w:rsidRPr="007B22F8">
        <w:rPr>
          <w:rStyle w:val="5-Char"/>
          <w:rFonts w:hint="cs"/>
          <w:rtl/>
        </w:rPr>
        <w:t>ي</w:t>
      </w:r>
      <w:r w:rsidR="00225183" w:rsidRPr="007B22F8">
        <w:rPr>
          <w:rStyle w:val="5-Char"/>
          <w:rFonts w:hint="cs"/>
          <w:rtl/>
        </w:rPr>
        <w:t>ْ</w:t>
      </w:r>
      <w:r w:rsidR="0000628B" w:rsidRPr="007B22F8">
        <w:rPr>
          <w:rStyle w:val="5-Char"/>
          <w:rFonts w:hint="cs"/>
          <w:rtl/>
        </w:rPr>
        <w:t xml:space="preserve"> س</w:t>
      </w:r>
      <w:r w:rsidR="00225183" w:rsidRPr="007B22F8">
        <w:rPr>
          <w:rStyle w:val="5-Char"/>
          <w:rFonts w:hint="cs"/>
          <w:rtl/>
        </w:rPr>
        <w:t>َ</w:t>
      </w:r>
      <w:r w:rsidR="0000628B" w:rsidRPr="007B22F8">
        <w:rPr>
          <w:rStyle w:val="5-Char"/>
          <w:rFonts w:hint="cs"/>
          <w:rtl/>
        </w:rPr>
        <w:t>خ</w:t>
      </w:r>
      <w:r w:rsidR="00225183" w:rsidRPr="007B22F8">
        <w:rPr>
          <w:rStyle w:val="5-Char"/>
          <w:rFonts w:hint="cs"/>
          <w:rtl/>
        </w:rPr>
        <w:t>َّ</w:t>
      </w:r>
      <w:r w:rsidR="0000628B" w:rsidRPr="007B22F8">
        <w:rPr>
          <w:rStyle w:val="5-Char"/>
          <w:rFonts w:hint="cs"/>
          <w:rtl/>
        </w:rPr>
        <w:t>ر</w:t>
      </w:r>
      <w:r w:rsidR="00225183" w:rsidRPr="007B22F8">
        <w:rPr>
          <w:rStyle w:val="5-Char"/>
          <w:rFonts w:hint="cs"/>
          <w:rtl/>
        </w:rPr>
        <w:t>َ</w:t>
      </w:r>
      <w:r w:rsidR="0000628B" w:rsidRPr="007B22F8">
        <w:rPr>
          <w:rStyle w:val="5-Char"/>
          <w:rFonts w:hint="cs"/>
          <w:rtl/>
        </w:rPr>
        <w:t xml:space="preserve"> ل</w:t>
      </w:r>
      <w:r w:rsidR="00225183" w:rsidRPr="007B22F8">
        <w:rPr>
          <w:rStyle w:val="5-Char"/>
          <w:rFonts w:hint="cs"/>
          <w:rtl/>
        </w:rPr>
        <w:t>َ</w:t>
      </w:r>
      <w:r w:rsidR="0000628B" w:rsidRPr="007B22F8">
        <w:rPr>
          <w:rStyle w:val="5-Char"/>
          <w:rFonts w:hint="cs"/>
          <w:rtl/>
        </w:rPr>
        <w:t>ن</w:t>
      </w:r>
      <w:r w:rsidR="00225183" w:rsidRPr="007B22F8">
        <w:rPr>
          <w:rStyle w:val="5-Char"/>
          <w:rFonts w:hint="cs"/>
          <w:rtl/>
        </w:rPr>
        <w:t>ٰ</w:t>
      </w:r>
      <w:r w:rsidR="0000628B" w:rsidRPr="007B22F8">
        <w:rPr>
          <w:rStyle w:val="5-Char"/>
          <w:rFonts w:hint="cs"/>
          <w:rtl/>
        </w:rPr>
        <w:t>ا ه</w:t>
      </w:r>
      <w:r w:rsidR="00225183" w:rsidRPr="007B22F8">
        <w:rPr>
          <w:rStyle w:val="5-Char"/>
          <w:rFonts w:hint="cs"/>
          <w:rtl/>
        </w:rPr>
        <w:t>ٰ</w:t>
      </w:r>
      <w:r w:rsidR="0000628B" w:rsidRPr="007B22F8">
        <w:rPr>
          <w:rStyle w:val="5-Char"/>
          <w:rFonts w:hint="cs"/>
          <w:rtl/>
        </w:rPr>
        <w:t>ذ</w:t>
      </w:r>
      <w:r w:rsidR="00225183" w:rsidRPr="007B22F8">
        <w:rPr>
          <w:rStyle w:val="5-Char"/>
          <w:rFonts w:hint="cs"/>
          <w:rtl/>
        </w:rPr>
        <w:t>ٰ</w:t>
      </w:r>
      <w:r w:rsidR="0000628B" w:rsidRPr="007B22F8">
        <w:rPr>
          <w:rStyle w:val="5-Char"/>
          <w:rFonts w:hint="cs"/>
          <w:rtl/>
        </w:rPr>
        <w:t>ا و</w:t>
      </w:r>
      <w:r w:rsidR="00225183" w:rsidRPr="007B22F8">
        <w:rPr>
          <w:rStyle w:val="5-Char"/>
          <w:rFonts w:hint="cs"/>
          <w:rtl/>
        </w:rPr>
        <w:t>َ</w:t>
      </w:r>
      <w:r w:rsidR="0000628B" w:rsidRPr="007B22F8">
        <w:rPr>
          <w:rStyle w:val="5-Char"/>
          <w:rFonts w:hint="cs"/>
          <w:rtl/>
        </w:rPr>
        <w:t xml:space="preserve"> م</w:t>
      </w:r>
      <w:r w:rsidR="00225183" w:rsidRPr="007B22F8">
        <w:rPr>
          <w:rStyle w:val="5-Char"/>
          <w:rFonts w:hint="cs"/>
          <w:rtl/>
        </w:rPr>
        <w:t>ٰ</w:t>
      </w:r>
      <w:r w:rsidR="0000628B" w:rsidRPr="007B22F8">
        <w:rPr>
          <w:rStyle w:val="5-Char"/>
          <w:rFonts w:hint="cs"/>
          <w:rtl/>
        </w:rPr>
        <w:t>ا ک</w:t>
      </w:r>
      <w:r w:rsidR="00225183" w:rsidRPr="007B22F8">
        <w:rPr>
          <w:rStyle w:val="5-Char"/>
          <w:rFonts w:hint="cs"/>
          <w:rtl/>
        </w:rPr>
        <w:t>ُ</w:t>
      </w:r>
      <w:r w:rsidR="0000628B" w:rsidRPr="007B22F8">
        <w:rPr>
          <w:rStyle w:val="5-Char"/>
          <w:rFonts w:hint="cs"/>
          <w:rtl/>
        </w:rPr>
        <w:t>نّ</w:t>
      </w:r>
      <w:r w:rsidR="00225183" w:rsidRPr="007B22F8">
        <w:rPr>
          <w:rStyle w:val="5-Char"/>
          <w:rFonts w:hint="cs"/>
          <w:rtl/>
        </w:rPr>
        <w:t>ٰ</w:t>
      </w:r>
      <w:r w:rsidR="0000628B" w:rsidRPr="007B22F8">
        <w:rPr>
          <w:rStyle w:val="5-Char"/>
          <w:rFonts w:hint="cs"/>
          <w:rtl/>
        </w:rPr>
        <w:t>ا ل</w:t>
      </w:r>
      <w:r w:rsidR="00225183" w:rsidRPr="007B22F8">
        <w:rPr>
          <w:rStyle w:val="5-Char"/>
          <w:rFonts w:hint="cs"/>
          <w:rtl/>
        </w:rPr>
        <w:t>َ</w:t>
      </w:r>
      <w:r w:rsidR="0000628B" w:rsidRPr="007B22F8">
        <w:rPr>
          <w:rStyle w:val="5-Char"/>
          <w:rFonts w:hint="cs"/>
          <w:rtl/>
        </w:rPr>
        <w:t>ه</w:t>
      </w:r>
      <w:r w:rsidR="00225183" w:rsidRPr="007B22F8">
        <w:rPr>
          <w:rStyle w:val="5-Char"/>
          <w:rFonts w:hint="cs"/>
          <w:rtl/>
        </w:rPr>
        <w:t>ُ</w:t>
      </w:r>
      <w:r w:rsidR="0000628B" w:rsidRPr="007B22F8">
        <w:rPr>
          <w:rStyle w:val="5-Char"/>
          <w:rFonts w:hint="cs"/>
          <w:rtl/>
        </w:rPr>
        <w:t xml:space="preserve"> م</w:t>
      </w:r>
      <w:r w:rsidR="00225183" w:rsidRPr="007B22F8">
        <w:rPr>
          <w:rStyle w:val="5-Char"/>
          <w:rFonts w:hint="cs"/>
          <w:rtl/>
        </w:rPr>
        <w:t>ُ</w:t>
      </w:r>
      <w:r w:rsidR="0000628B" w:rsidRPr="007B22F8">
        <w:rPr>
          <w:rStyle w:val="5-Char"/>
          <w:rFonts w:hint="cs"/>
          <w:rtl/>
        </w:rPr>
        <w:t>ق</w:t>
      </w:r>
      <w:r w:rsidR="00225183" w:rsidRPr="007B22F8">
        <w:rPr>
          <w:rStyle w:val="5-Char"/>
          <w:rFonts w:hint="cs"/>
          <w:rtl/>
        </w:rPr>
        <w:t>ْ</w:t>
      </w:r>
      <w:r w:rsidR="0000628B" w:rsidRPr="007B22F8">
        <w:rPr>
          <w:rStyle w:val="5-Char"/>
          <w:rFonts w:hint="cs"/>
          <w:rtl/>
        </w:rPr>
        <w:t>ر</w:t>
      </w:r>
      <w:r w:rsidR="00225183" w:rsidRPr="007B22F8">
        <w:rPr>
          <w:rStyle w:val="5-Char"/>
          <w:rFonts w:hint="cs"/>
          <w:rtl/>
        </w:rPr>
        <w:t>ِ</w:t>
      </w:r>
      <w:r w:rsidR="0000628B" w:rsidRPr="007B22F8">
        <w:rPr>
          <w:rStyle w:val="5-Char"/>
          <w:rFonts w:hint="cs"/>
          <w:rtl/>
        </w:rPr>
        <w:t>ن</w:t>
      </w:r>
      <w:r w:rsidR="00225183" w:rsidRPr="007B22F8">
        <w:rPr>
          <w:rStyle w:val="5-Char"/>
          <w:rFonts w:hint="cs"/>
          <w:rtl/>
        </w:rPr>
        <w:t>ِ</w:t>
      </w:r>
      <w:r w:rsidR="00C12E54" w:rsidRPr="007B22F8">
        <w:rPr>
          <w:rStyle w:val="5-Char"/>
          <w:rFonts w:hint="cs"/>
          <w:rtl/>
        </w:rPr>
        <w:t>ي</w:t>
      </w:r>
      <w:r w:rsidR="00225183" w:rsidRPr="007B22F8">
        <w:rPr>
          <w:rStyle w:val="5-Char"/>
          <w:rFonts w:hint="cs"/>
          <w:rtl/>
        </w:rPr>
        <w:t>ْ</w:t>
      </w:r>
      <w:r w:rsidR="0000628B" w:rsidRPr="007B22F8">
        <w:rPr>
          <w:rStyle w:val="5-Char"/>
          <w:rFonts w:hint="cs"/>
          <w:rtl/>
        </w:rPr>
        <w:t>ن</w:t>
      </w:r>
      <w:r w:rsidR="00225183" w:rsidRPr="007B22F8">
        <w:rPr>
          <w:rStyle w:val="5-Char"/>
          <w:rFonts w:hint="cs"/>
          <w:rtl/>
        </w:rPr>
        <w:t>َ</w:t>
      </w:r>
      <w:r w:rsidR="0000628B" w:rsidRPr="007B22F8">
        <w:rPr>
          <w:rStyle w:val="5-Char"/>
          <w:rFonts w:hint="cs"/>
          <w:rtl/>
        </w:rPr>
        <w:t xml:space="preserve"> و</w:t>
      </w:r>
      <w:r w:rsidR="00225183" w:rsidRPr="007B22F8">
        <w:rPr>
          <w:rStyle w:val="5-Char"/>
          <w:rFonts w:hint="cs"/>
          <w:rtl/>
        </w:rPr>
        <w:t>َ</w:t>
      </w:r>
      <w:r w:rsidR="0000628B" w:rsidRPr="007B22F8">
        <w:rPr>
          <w:rStyle w:val="5-Char"/>
          <w:rFonts w:hint="cs"/>
          <w:rtl/>
        </w:rPr>
        <w:t xml:space="preserve"> ا</w:t>
      </w:r>
      <w:r w:rsidR="00225183" w:rsidRPr="007B22F8">
        <w:rPr>
          <w:rStyle w:val="5-Char"/>
          <w:rFonts w:hint="cs"/>
          <w:rtl/>
        </w:rPr>
        <w:t>ِ</w:t>
      </w:r>
      <w:r w:rsidR="0000628B" w:rsidRPr="007B22F8">
        <w:rPr>
          <w:rStyle w:val="5-Char"/>
          <w:rFonts w:hint="cs"/>
          <w:rtl/>
        </w:rPr>
        <w:t>نّ</w:t>
      </w:r>
      <w:r w:rsidR="00225183" w:rsidRPr="007B22F8">
        <w:rPr>
          <w:rStyle w:val="5-Char"/>
          <w:rFonts w:hint="cs"/>
          <w:rtl/>
        </w:rPr>
        <w:t>ٰ</w:t>
      </w:r>
      <w:r w:rsidR="0000628B" w:rsidRPr="007B22F8">
        <w:rPr>
          <w:rStyle w:val="5-Char"/>
          <w:rFonts w:hint="cs"/>
          <w:rtl/>
        </w:rPr>
        <w:t>ا ا</w:t>
      </w:r>
      <w:r w:rsidR="00225183" w:rsidRPr="007B22F8">
        <w:rPr>
          <w:rStyle w:val="5-Char"/>
          <w:rFonts w:hint="cs"/>
          <w:rtl/>
        </w:rPr>
        <w:t>ِ</w:t>
      </w:r>
      <w:r w:rsidR="0000628B" w:rsidRPr="007B22F8">
        <w:rPr>
          <w:rStyle w:val="5-Char"/>
          <w:rFonts w:hint="cs"/>
          <w:rtl/>
        </w:rPr>
        <w:t>ل</w:t>
      </w:r>
      <w:r w:rsidR="00C12E54" w:rsidRPr="007B22F8">
        <w:rPr>
          <w:rStyle w:val="5-Char"/>
          <w:rFonts w:hint="cs"/>
          <w:rtl/>
        </w:rPr>
        <w:t>ي</w:t>
      </w:r>
      <w:r w:rsidR="00225183" w:rsidRPr="007B22F8">
        <w:rPr>
          <w:rStyle w:val="5-Char"/>
          <w:rFonts w:hint="cs"/>
          <w:rtl/>
        </w:rPr>
        <w:t>ٰ</w:t>
      </w:r>
      <w:r w:rsidR="0000628B" w:rsidRPr="007B22F8">
        <w:rPr>
          <w:rStyle w:val="5-Char"/>
          <w:rFonts w:hint="cs"/>
          <w:rtl/>
        </w:rPr>
        <w:t xml:space="preserve"> ر</w:t>
      </w:r>
      <w:r w:rsidR="00225183" w:rsidRPr="007B22F8">
        <w:rPr>
          <w:rStyle w:val="5-Char"/>
          <w:rFonts w:hint="cs"/>
          <w:rtl/>
        </w:rPr>
        <w:t>َ</w:t>
      </w:r>
      <w:r w:rsidR="0000628B" w:rsidRPr="007B22F8">
        <w:rPr>
          <w:rStyle w:val="5-Char"/>
          <w:rFonts w:hint="cs"/>
          <w:rtl/>
        </w:rPr>
        <w:t>ب</w:t>
      </w:r>
      <w:r w:rsidR="00225183" w:rsidRPr="007B22F8">
        <w:rPr>
          <w:rStyle w:val="5-Char"/>
          <w:rFonts w:hint="cs"/>
          <w:rtl/>
        </w:rPr>
        <w:t>ِّ</w:t>
      </w:r>
      <w:r w:rsidR="0000628B" w:rsidRPr="007B22F8">
        <w:rPr>
          <w:rStyle w:val="5-Char"/>
          <w:rFonts w:hint="cs"/>
          <w:rtl/>
        </w:rPr>
        <w:t>ن</w:t>
      </w:r>
      <w:r w:rsidR="00225183" w:rsidRPr="007B22F8">
        <w:rPr>
          <w:rStyle w:val="5-Char"/>
          <w:rFonts w:hint="cs"/>
          <w:rtl/>
        </w:rPr>
        <w:t>ٰ</w:t>
      </w:r>
      <w:r w:rsidR="0000628B" w:rsidRPr="007B22F8">
        <w:rPr>
          <w:rStyle w:val="5-Char"/>
          <w:rFonts w:hint="cs"/>
          <w:rtl/>
        </w:rPr>
        <w:t>ا ل</w:t>
      </w:r>
      <w:r w:rsidR="00225183" w:rsidRPr="007B22F8">
        <w:rPr>
          <w:rStyle w:val="5-Char"/>
          <w:rFonts w:hint="cs"/>
          <w:rtl/>
        </w:rPr>
        <w:t>َ</w:t>
      </w:r>
      <w:r w:rsidR="0000628B" w:rsidRPr="007B22F8">
        <w:rPr>
          <w:rStyle w:val="5-Char"/>
          <w:rFonts w:hint="cs"/>
          <w:rtl/>
        </w:rPr>
        <w:t>م</w:t>
      </w:r>
      <w:r w:rsidR="00225183" w:rsidRPr="007B22F8">
        <w:rPr>
          <w:rStyle w:val="5-Char"/>
          <w:rFonts w:hint="cs"/>
          <w:rtl/>
        </w:rPr>
        <w:t>ُ</w:t>
      </w:r>
      <w:r w:rsidR="0000628B" w:rsidRPr="007B22F8">
        <w:rPr>
          <w:rStyle w:val="5-Char"/>
          <w:rFonts w:hint="cs"/>
          <w:rtl/>
        </w:rPr>
        <w:t>ن</w:t>
      </w:r>
      <w:r w:rsidR="00225183" w:rsidRPr="007B22F8">
        <w:rPr>
          <w:rStyle w:val="5-Char"/>
          <w:rFonts w:hint="cs"/>
          <w:rtl/>
        </w:rPr>
        <w:t>ْ</w:t>
      </w:r>
      <w:r w:rsidR="0000628B" w:rsidRPr="007B22F8">
        <w:rPr>
          <w:rStyle w:val="5-Char"/>
          <w:rFonts w:hint="cs"/>
          <w:rtl/>
        </w:rPr>
        <w:t>ق</w:t>
      </w:r>
      <w:r w:rsidR="00225183" w:rsidRPr="007B22F8">
        <w:rPr>
          <w:rStyle w:val="5-Char"/>
          <w:rFonts w:hint="cs"/>
          <w:rtl/>
        </w:rPr>
        <w:t>َ</w:t>
      </w:r>
      <w:r w:rsidR="0000628B" w:rsidRPr="007B22F8">
        <w:rPr>
          <w:rStyle w:val="5-Char"/>
          <w:rFonts w:hint="cs"/>
          <w:rtl/>
        </w:rPr>
        <w:t>ل</w:t>
      </w:r>
      <w:r w:rsidR="00225183" w:rsidRPr="007B22F8">
        <w:rPr>
          <w:rStyle w:val="5-Char"/>
          <w:rFonts w:hint="cs"/>
          <w:rtl/>
        </w:rPr>
        <w:t>ِ</w:t>
      </w:r>
      <w:r w:rsidR="0000628B" w:rsidRPr="007B22F8">
        <w:rPr>
          <w:rStyle w:val="5-Char"/>
          <w:rFonts w:hint="cs"/>
          <w:rtl/>
        </w:rPr>
        <w:t>ب</w:t>
      </w:r>
      <w:r w:rsidR="00225183" w:rsidRPr="007B22F8">
        <w:rPr>
          <w:rStyle w:val="5-Char"/>
          <w:rFonts w:hint="cs"/>
          <w:rtl/>
        </w:rPr>
        <w:t>ُ</w:t>
      </w:r>
      <w:r w:rsidR="0000628B" w:rsidRPr="007B22F8">
        <w:rPr>
          <w:rStyle w:val="5-Char"/>
          <w:rFonts w:hint="cs"/>
          <w:rtl/>
        </w:rPr>
        <w:t>و</w:t>
      </w:r>
      <w:r w:rsidR="00225183" w:rsidRPr="007B22F8">
        <w:rPr>
          <w:rStyle w:val="5-Char"/>
          <w:rFonts w:hint="cs"/>
          <w:rtl/>
        </w:rPr>
        <w:t>ْ</w:t>
      </w:r>
      <w:r w:rsidR="0000628B" w:rsidRPr="007B22F8">
        <w:rPr>
          <w:rStyle w:val="5-Char"/>
          <w:rFonts w:hint="cs"/>
          <w:rtl/>
        </w:rPr>
        <w:t>ن</w:t>
      </w:r>
      <w:r w:rsidR="00225183" w:rsidRPr="007B22F8">
        <w:rPr>
          <w:rStyle w:val="5-Char"/>
          <w:rFonts w:hint="cs"/>
          <w:rtl/>
        </w:rPr>
        <w:t>َ</w:t>
      </w:r>
      <w:r w:rsidR="00B40CDC" w:rsidRPr="007B22F8">
        <w:rPr>
          <w:rStyle w:val="5-Char"/>
          <w:rFonts w:hint="cs"/>
          <w:rtl/>
        </w:rPr>
        <w:t>)</w:t>
      </w:r>
      <w:r w:rsidR="0000628B" w:rsidRPr="007100A7">
        <w:rPr>
          <w:rStyle w:val="1-Char"/>
          <w:rFonts w:hint="cs"/>
          <w:rtl/>
        </w:rPr>
        <w:t xml:space="preserve">؛ و </w:t>
      </w:r>
      <w:r w:rsidR="00446BB7">
        <w:rPr>
          <w:rStyle w:val="1-Char"/>
          <w:rFonts w:hint="cs"/>
          <w:rtl/>
        </w:rPr>
        <w:t>ی</w:t>
      </w:r>
      <w:r w:rsidR="0000628B" w:rsidRPr="007100A7">
        <w:rPr>
          <w:rStyle w:val="1-Char"/>
          <w:rFonts w:hint="cs"/>
          <w:rtl/>
        </w:rPr>
        <w:t>ا به هنگام مص</w:t>
      </w:r>
      <w:r w:rsidR="00446BB7">
        <w:rPr>
          <w:rStyle w:val="1-Char"/>
          <w:rFonts w:hint="cs"/>
          <w:rtl/>
        </w:rPr>
        <w:t>ی</w:t>
      </w:r>
      <w:r w:rsidR="0000628B" w:rsidRPr="007100A7">
        <w:rPr>
          <w:rStyle w:val="1-Char"/>
          <w:rFonts w:hint="cs"/>
          <w:rtl/>
        </w:rPr>
        <w:t>بت بگو</w:t>
      </w:r>
      <w:r w:rsidR="00446BB7">
        <w:rPr>
          <w:rStyle w:val="1-Char"/>
          <w:rFonts w:hint="cs"/>
          <w:rtl/>
        </w:rPr>
        <w:t>ی</w:t>
      </w:r>
      <w:r w:rsidR="0000628B" w:rsidRPr="007100A7">
        <w:rPr>
          <w:rStyle w:val="1-Char"/>
          <w:rFonts w:hint="cs"/>
          <w:rtl/>
        </w:rPr>
        <w:t xml:space="preserve">د: </w:t>
      </w:r>
      <w:r w:rsidR="00B40CDC" w:rsidRPr="007B22F8">
        <w:rPr>
          <w:rStyle w:val="5-Char"/>
          <w:rFonts w:hint="cs"/>
          <w:rtl/>
        </w:rPr>
        <w:t>(</w:t>
      </w:r>
      <w:r w:rsidR="0000628B" w:rsidRPr="007B22F8">
        <w:rPr>
          <w:rStyle w:val="5-Char"/>
          <w:rFonts w:hint="cs"/>
          <w:rtl/>
        </w:rPr>
        <w:t>ا</w:t>
      </w:r>
      <w:r w:rsidR="00225183" w:rsidRPr="007B22F8">
        <w:rPr>
          <w:rStyle w:val="5-Char"/>
          <w:rFonts w:hint="cs"/>
          <w:rtl/>
        </w:rPr>
        <w:t>ِ</w:t>
      </w:r>
      <w:r w:rsidR="0000628B" w:rsidRPr="007B22F8">
        <w:rPr>
          <w:rStyle w:val="5-Char"/>
          <w:rFonts w:hint="cs"/>
          <w:rtl/>
        </w:rPr>
        <w:t>ن</w:t>
      </w:r>
      <w:r w:rsidR="00225183" w:rsidRPr="007B22F8">
        <w:rPr>
          <w:rStyle w:val="5-Char"/>
          <w:rFonts w:hint="cs"/>
          <w:rtl/>
        </w:rPr>
        <w:t>ّٰ</w:t>
      </w:r>
      <w:r w:rsidR="0000628B" w:rsidRPr="007B22F8">
        <w:rPr>
          <w:rStyle w:val="5-Char"/>
          <w:rFonts w:hint="cs"/>
          <w:rtl/>
        </w:rPr>
        <w:t>ا ل</w:t>
      </w:r>
      <w:r w:rsidR="00225183" w:rsidRPr="007B22F8">
        <w:rPr>
          <w:rStyle w:val="5-Char"/>
          <w:rFonts w:hint="cs"/>
          <w:rtl/>
        </w:rPr>
        <w:t>ِ</w:t>
      </w:r>
      <w:r w:rsidR="0000628B" w:rsidRPr="007B22F8">
        <w:rPr>
          <w:rStyle w:val="5-Char"/>
          <w:rFonts w:hint="cs"/>
          <w:rtl/>
        </w:rPr>
        <w:t>ل</w:t>
      </w:r>
      <w:r w:rsidR="00225183" w:rsidRPr="007B22F8">
        <w:rPr>
          <w:rStyle w:val="5-Char"/>
          <w:rFonts w:hint="cs"/>
          <w:rtl/>
        </w:rPr>
        <w:t>ّٰ</w:t>
      </w:r>
      <w:r w:rsidR="0000628B" w:rsidRPr="007B22F8">
        <w:rPr>
          <w:rStyle w:val="5-Char"/>
          <w:rFonts w:hint="cs"/>
          <w:rtl/>
        </w:rPr>
        <w:t>ه</w:t>
      </w:r>
      <w:r w:rsidR="00225183" w:rsidRPr="007B22F8">
        <w:rPr>
          <w:rStyle w:val="5-Char"/>
          <w:rFonts w:hint="cs"/>
          <w:rtl/>
        </w:rPr>
        <w:t>ِ</w:t>
      </w:r>
      <w:r w:rsidR="0000628B" w:rsidRPr="007B22F8">
        <w:rPr>
          <w:rStyle w:val="5-Char"/>
          <w:rFonts w:hint="cs"/>
          <w:rtl/>
        </w:rPr>
        <w:t xml:space="preserve"> و</w:t>
      </w:r>
      <w:r w:rsidR="00225183" w:rsidRPr="007B22F8">
        <w:rPr>
          <w:rStyle w:val="5-Char"/>
          <w:rFonts w:hint="cs"/>
          <w:rtl/>
        </w:rPr>
        <w:t>َ</w:t>
      </w:r>
      <w:r w:rsidR="0000628B" w:rsidRPr="007B22F8">
        <w:rPr>
          <w:rStyle w:val="5-Char"/>
          <w:rFonts w:hint="cs"/>
          <w:rtl/>
        </w:rPr>
        <w:t xml:space="preserve"> ا</w:t>
      </w:r>
      <w:r w:rsidR="00225183" w:rsidRPr="007B22F8">
        <w:rPr>
          <w:rStyle w:val="5-Char"/>
          <w:rFonts w:hint="cs"/>
          <w:rtl/>
        </w:rPr>
        <w:t>ِ</w:t>
      </w:r>
      <w:r w:rsidR="0000628B" w:rsidRPr="007B22F8">
        <w:rPr>
          <w:rStyle w:val="5-Char"/>
          <w:rFonts w:hint="cs"/>
          <w:rtl/>
        </w:rPr>
        <w:t>ن</w:t>
      </w:r>
      <w:r w:rsidR="00225183" w:rsidRPr="007B22F8">
        <w:rPr>
          <w:rStyle w:val="5-Char"/>
          <w:rFonts w:hint="cs"/>
          <w:rtl/>
        </w:rPr>
        <w:t>ّٰ</w:t>
      </w:r>
      <w:r w:rsidR="0000628B" w:rsidRPr="007B22F8">
        <w:rPr>
          <w:rStyle w:val="5-Char"/>
          <w:rFonts w:hint="cs"/>
          <w:rtl/>
        </w:rPr>
        <w:t>ا ا</w:t>
      </w:r>
      <w:r w:rsidR="00225183" w:rsidRPr="007B22F8">
        <w:rPr>
          <w:rStyle w:val="5-Char"/>
          <w:rFonts w:hint="cs"/>
          <w:rtl/>
        </w:rPr>
        <w:t>ِ</w:t>
      </w:r>
      <w:r w:rsidR="0000628B" w:rsidRPr="007B22F8">
        <w:rPr>
          <w:rStyle w:val="5-Char"/>
          <w:rFonts w:hint="cs"/>
          <w:rtl/>
        </w:rPr>
        <w:t>ل</w:t>
      </w:r>
      <w:r w:rsidR="00225183" w:rsidRPr="007B22F8">
        <w:rPr>
          <w:rStyle w:val="5-Char"/>
          <w:rFonts w:hint="cs"/>
          <w:rtl/>
        </w:rPr>
        <w:t>َ</w:t>
      </w:r>
      <w:r w:rsidR="00C12E54" w:rsidRPr="007B22F8">
        <w:rPr>
          <w:rStyle w:val="5-Char"/>
          <w:rFonts w:hint="cs"/>
          <w:rtl/>
        </w:rPr>
        <w:t>ي</w:t>
      </w:r>
      <w:r w:rsidR="00225183" w:rsidRPr="007B22F8">
        <w:rPr>
          <w:rStyle w:val="5-Char"/>
          <w:rFonts w:hint="cs"/>
          <w:rtl/>
        </w:rPr>
        <w:t>ْ</w:t>
      </w:r>
      <w:r w:rsidR="0000628B" w:rsidRPr="007B22F8">
        <w:rPr>
          <w:rStyle w:val="5-Char"/>
          <w:rFonts w:hint="cs"/>
          <w:rtl/>
        </w:rPr>
        <w:t>ه</w:t>
      </w:r>
      <w:r w:rsidR="00225183" w:rsidRPr="007B22F8">
        <w:rPr>
          <w:rStyle w:val="5-Char"/>
          <w:rFonts w:hint="cs"/>
          <w:rtl/>
        </w:rPr>
        <w:t>ِ</w:t>
      </w:r>
      <w:r w:rsidR="0000628B" w:rsidRPr="007B22F8">
        <w:rPr>
          <w:rStyle w:val="5-Char"/>
          <w:rFonts w:hint="cs"/>
          <w:rtl/>
        </w:rPr>
        <w:t xml:space="preserve"> ر</w:t>
      </w:r>
      <w:r w:rsidR="00225183" w:rsidRPr="007B22F8">
        <w:rPr>
          <w:rStyle w:val="5-Char"/>
          <w:rFonts w:hint="cs"/>
          <w:rtl/>
        </w:rPr>
        <w:t>ٰ</w:t>
      </w:r>
      <w:r w:rsidR="0000628B" w:rsidRPr="007B22F8">
        <w:rPr>
          <w:rStyle w:val="5-Char"/>
          <w:rFonts w:hint="cs"/>
          <w:rtl/>
        </w:rPr>
        <w:t>اج</w:t>
      </w:r>
      <w:r w:rsidR="00225183" w:rsidRPr="007B22F8">
        <w:rPr>
          <w:rStyle w:val="5-Char"/>
          <w:rFonts w:hint="cs"/>
          <w:rtl/>
        </w:rPr>
        <w:t>ِ</w:t>
      </w:r>
      <w:r w:rsidR="0000628B" w:rsidRPr="007B22F8">
        <w:rPr>
          <w:rStyle w:val="5-Char"/>
          <w:rFonts w:hint="cs"/>
          <w:rtl/>
        </w:rPr>
        <w:t>ع</w:t>
      </w:r>
      <w:r w:rsidR="00225183" w:rsidRPr="007B22F8">
        <w:rPr>
          <w:rStyle w:val="5-Char"/>
          <w:rFonts w:hint="cs"/>
          <w:rtl/>
        </w:rPr>
        <w:t>ُ</w:t>
      </w:r>
      <w:r w:rsidR="0000628B" w:rsidRPr="007B22F8">
        <w:rPr>
          <w:rStyle w:val="5-Char"/>
          <w:rFonts w:hint="cs"/>
          <w:rtl/>
        </w:rPr>
        <w:t>و</w:t>
      </w:r>
      <w:r w:rsidR="00225183" w:rsidRPr="007B22F8">
        <w:rPr>
          <w:rStyle w:val="5-Char"/>
          <w:rFonts w:hint="cs"/>
          <w:rtl/>
        </w:rPr>
        <w:t>ْ</w:t>
      </w:r>
      <w:r w:rsidR="0000628B" w:rsidRPr="007B22F8">
        <w:rPr>
          <w:rStyle w:val="5-Char"/>
          <w:rFonts w:hint="cs"/>
          <w:rtl/>
        </w:rPr>
        <w:t>ن</w:t>
      </w:r>
      <w:r w:rsidR="00225183" w:rsidRPr="007B22F8">
        <w:rPr>
          <w:rStyle w:val="5-Char"/>
          <w:rFonts w:hint="cs"/>
          <w:rtl/>
        </w:rPr>
        <w:t>َ</w:t>
      </w:r>
      <w:r w:rsidR="00B40CDC" w:rsidRPr="007B22F8">
        <w:rPr>
          <w:rStyle w:val="5-Char"/>
          <w:rFonts w:hint="cs"/>
          <w:rtl/>
        </w:rPr>
        <w:t>)</w:t>
      </w:r>
      <w:r w:rsidR="0000628B" w:rsidRPr="007B22F8">
        <w:rPr>
          <w:rStyle w:val="1-Char"/>
          <w:rFonts w:hint="cs"/>
          <w:rtl/>
        </w:rPr>
        <w:t>.</w:t>
      </w:r>
    </w:p>
    <w:p w:rsidR="0000628B" w:rsidRPr="007100A7" w:rsidRDefault="0000628B" w:rsidP="00AF1D25">
      <w:pPr>
        <w:rPr>
          <w:rStyle w:val="1-Char"/>
          <w:rtl/>
        </w:rPr>
      </w:pPr>
      <w:r w:rsidRPr="007100A7">
        <w:rPr>
          <w:rStyle w:val="1-Char"/>
          <w:rFonts w:hint="cs"/>
          <w:rtl/>
        </w:rPr>
        <w:t xml:space="preserve">و اگر قصد قرائت قرآن </w:t>
      </w:r>
      <w:r w:rsidR="00446BB7">
        <w:rPr>
          <w:rStyle w:val="1-Char"/>
          <w:rFonts w:hint="cs"/>
          <w:rtl/>
        </w:rPr>
        <w:t>ی</w:t>
      </w:r>
      <w:r w:rsidRPr="007100A7">
        <w:rPr>
          <w:rStyle w:val="1-Char"/>
          <w:rFonts w:hint="cs"/>
          <w:rtl/>
        </w:rPr>
        <w:t>ا قصد ق</w:t>
      </w:r>
      <w:r w:rsidR="00C815FA" w:rsidRPr="007100A7">
        <w:rPr>
          <w:rStyle w:val="1-Char"/>
          <w:rFonts w:hint="cs"/>
          <w:rtl/>
        </w:rPr>
        <w:t>رائت و ذکر هر دو کند، ناروا است؛</w:t>
      </w:r>
      <w:r w:rsidRPr="007100A7">
        <w:rPr>
          <w:rStyle w:val="1-Char"/>
          <w:rFonts w:hint="cs"/>
          <w:rtl/>
        </w:rPr>
        <w:t xml:space="preserve"> و برا</w:t>
      </w:r>
      <w:r w:rsidR="00446BB7">
        <w:rPr>
          <w:rStyle w:val="1-Char"/>
          <w:rFonts w:hint="cs"/>
          <w:rtl/>
        </w:rPr>
        <w:t>ی</w:t>
      </w:r>
      <w:r w:rsidRPr="007100A7">
        <w:rPr>
          <w:rStyle w:val="1-Char"/>
          <w:rFonts w:hint="cs"/>
          <w:rtl/>
        </w:rPr>
        <w:t xml:space="preserve"> چ</w:t>
      </w:r>
      <w:r w:rsidR="00446BB7">
        <w:rPr>
          <w:rStyle w:val="1-Char"/>
          <w:rFonts w:hint="cs"/>
          <w:rtl/>
        </w:rPr>
        <w:t>ی</w:t>
      </w:r>
      <w:r w:rsidRPr="007100A7">
        <w:rPr>
          <w:rStyle w:val="1-Char"/>
          <w:rFonts w:hint="cs"/>
          <w:rtl/>
        </w:rPr>
        <w:t>زها</w:t>
      </w:r>
      <w:r w:rsidR="00446BB7">
        <w:rPr>
          <w:rStyle w:val="1-Char"/>
          <w:rFonts w:hint="cs"/>
          <w:rtl/>
        </w:rPr>
        <w:t>یی</w:t>
      </w:r>
      <w:r w:rsidRPr="007100A7">
        <w:rPr>
          <w:rStyle w:val="1-Char"/>
          <w:rFonts w:hint="cs"/>
          <w:rtl/>
        </w:rPr>
        <w:t xml:space="preserve"> که نظم آن در غ</w:t>
      </w:r>
      <w:r w:rsidR="00446BB7">
        <w:rPr>
          <w:rStyle w:val="1-Char"/>
          <w:rFonts w:hint="cs"/>
          <w:rtl/>
        </w:rPr>
        <w:t>ی</w:t>
      </w:r>
      <w:r w:rsidRPr="007100A7">
        <w:rPr>
          <w:rStyle w:val="1-Char"/>
          <w:rFonts w:hint="cs"/>
          <w:rtl/>
        </w:rPr>
        <w:t>ر قرآن ن</w:t>
      </w:r>
      <w:r w:rsidR="00446BB7">
        <w:rPr>
          <w:rStyle w:val="1-Char"/>
          <w:rFonts w:hint="cs"/>
          <w:rtl/>
        </w:rPr>
        <w:t>ی</w:t>
      </w:r>
      <w:r w:rsidRPr="007100A7">
        <w:rPr>
          <w:rStyle w:val="1-Char"/>
          <w:rFonts w:hint="cs"/>
          <w:rtl/>
        </w:rPr>
        <w:t>ز جار</w:t>
      </w:r>
      <w:r w:rsidR="00446BB7">
        <w:rPr>
          <w:rStyle w:val="1-Char"/>
          <w:rFonts w:hint="cs"/>
          <w:rtl/>
        </w:rPr>
        <w:t>ی</w:t>
      </w:r>
      <w:r w:rsidRPr="007100A7">
        <w:rPr>
          <w:rStyle w:val="1-Char"/>
          <w:rFonts w:hint="cs"/>
          <w:rtl/>
        </w:rPr>
        <w:t xml:space="preserve"> است، مانند: </w:t>
      </w:r>
      <w:r w:rsidRPr="007B22F8">
        <w:rPr>
          <w:rStyle w:val="5-Char0"/>
          <w:rFonts w:hint="cs"/>
          <w:rtl/>
        </w:rPr>
        <w:t>«بسم الله»</w:t>
      </w:r>
      <w:r w:rsidRPr="007100A7">
        <w:rPr>
          <w:rStyle w:val="1-Char"/>
          <w:rFonts w:hint="cs"/>
          <w:rtl/>
        </w:rPr>
        <w:t xml:space="preserve"> و </w:t>
      </w:r>
      <w:r w:rsidRPr="007B22F8">
        <w:rPr>
          <w:rStyle w:val="5-Char0"/>
          <w:rFonts w:hint="cs"/>
          <w:rtl/>
        </w:rPr>
        <w:t>«الحمدلله»</w:t>
      </w:r>
      <w:r w:rsidRPr="007100A7">
        <w:rPr>
          <w:rStyle w:val="1-Char"/>
          <w:rFonts w:hint="cs"/>
          <w:rtl/>
        </w:rPr>
        <w:t xml:space="preserve"> هم ا</w:t>
      </w:r>
      <w:r w:rsidR="00446BB7">
        <w:rPr>
          <w:rStyle w:val="1-Char"/>
          <w:rFonts w:hint="cs"/>
          <w:rtl/>
        </w:rPr>
        <w:t>ی</w:t>
      </w:r>
      <w:r w:rsidRPr="007100A7">
        <w:rPr>
          <w:rStyle w:val="1-Char"/>
          <w:rFonts w:hint="cs"/>
          <w:rtl/>
        </w:rPr>
        <w:t>ن حکم جار</w:t>
      </w:r>
      <w:r w:rsidR="00446BB7">
        <w:rPr>
          <w:rStyle w:val="1-Char"/>
          <w:rFonts w:hint="cs"/>
          <w:rtl/>
        </w:rPr>
        <w:t>ی</w:t>
      </w:r>
      <w:r w:rsidRPr="007100A7">
        <w:rPr>
          <w:rStyle w:val="1-Char"/>
          <w:rFonts w:hint="cs"/>
          <w:rtl/>
        </w:rPr>
        <w:t xml:space="preserve"> است که اگر به قصد قرآن باشد، حرام است.]</w:t>
      </w:r>
    </w:p>
    <w:p w:rsidR="0000628B" w:rsidRPr="007100A7" w:rsidRDefault="00FD75CC" w:rsidP="007B22F8">
      <w:pPr>
        <w:rPr>
          <w:rStyle w:val="1-Char"/>
          <w:rtl/>
        </w:rPr>
      </w:pPr>
      <w:r w:rsidRPr="007100A7">
        <w:rPr>
          <w:rStyle w:val="1-Char"/>
          <w:rFonts w:hint="cs"/>
          <w:rtl/>
        </w:rPr>
        <w:t>*</w:t>
      </w:r>
      <w:r w:rsidR="0000628B" w:rsidRPr="007100A7">
        <w:rPr>
          <w:rStyle w:val="1-Char"/>
          <w:rFonts w:hint="cs"/>
          <w:rtl/>
        </w:rPr>
        <w:t xml:space="preserve"> مسا</w:t>
      </w:r>
      <w:r w:rsidR="00C815FA" w:rsidRPr="007100A7">
        <w:rPr>
          <w:rStyle w:val="1-Char"/>
          <w:rFonts w:hint="cs"/>
          <w:rtl/>
        </w:rPr>
        <w:t xml:space="preserve">س کردن، </w:t>
      </w:r>
      <w:r w:rsidR="0000628B" w:rsidRPr="007100A7">
        <w:rPr>
          <w:rStyle w:val="1-Char"/>
          <w:rFonts w:hint="cs"/>
          <w:rtl/>
        </w:rPr>
        <w:t>دست زدن به قرآن [و برداشتن آن]؛ مگر آن که با غلاف</w:t>
      </w:r>
      <w:r w:rsidR="00446BB7">
        <w:rPr>
          <w:rStyle w:val="1-Char"/>
          <w:rFonts w:hint="cs"/>
          <w:rtl/>
        </w:rPr>
        <w:t>ی</w:t>
      </w:r>
      <w:r w:rsidR="0000628B" w:rsidRPr="007100A7">
        <w:rPr>
          <w:rStyle w:val="1-Char"/>
          <w:rFonts w:hint="cs"/>
          <w:rtl/>
        </w:rPr>
        <w:t xml:space="preserve"> [ضخ</w:t>
      </w:r>
      <w:r w:rsidR="00446BB7">
        <w:rPr>
          <w:rStyle w:val="1-Char"/>
          <w:rFonts w:hint="cs"/>
          <w:rtl/>
        </w:rPr>
        <w:t>ی</w:t>
      </w:r>
      <w:r w:rsidR="0000628B" w:rsidRPr="007100A7">
        <w:rPr>
          <w:rStyle w:val="1-Char"/>
          <w:rFonts w:hint="cs"/>
          <w:rtl/>
        </w:rPr>
        <w:t>م و کلفت و جدا</w:t>
      </w:r>
      <w:r w:rsidR="00446BB7">
        <w:rPr>
          <w:rStyle w:val="1-Char"/>
          <w:rFonts w:hint="cs"/>
          <w:rtl/>
        </w:rPr>
        <w:t>ی</w:t>
      </w:r>
      <w:r w:rsidR="0000628B" w:rsidRPr="007100A7">
        <w:rPr>
          <w:rStyle w:val="1-Char"/>
          <w:rFonts w:hint="cs"/>
          <w:rtl/>
        </w:rPr>
        <w:t xml:space="preserve"> از خود قرآن] باشد؛ [ز</w:t>
      </w:r>
      <w:r w:rsidR="00446BB7">
        <w:rPr>
          <w:rStyle w:val="1-Char"/>
          <w:rFonts w:hint="cs"/>
          <w:rtl/>
        </w:rPr>
        <w:t>ی</w:t>
      </w:r>
      <w:r w:rsidR="0000628B" w:rsidRPr="007100A7">
        <w:rPr>
          <w:rStyle w:val="1-Char"/>
          <w:rFonts w:hint="cs"/>
          <w:rtl/>
        </w:rPr>
        <w:t>را خداوند بلندمرتبه م</w:t>
      </w:r>
      <w:r w:rsidR="00446BB7">
        <w:rPr>
          <w:rStyle w:val="1-Char"/>
          <w:rFonts w:hint="cs"/>
          <w:rtl/>
        </w:rPr>
        <w:t>ی</w:t>
      </w:r>
      <w:r w:rsidR="0000628B" w:rsidRPr="007100A7">
        <w:rPr>
          <w:rStyle w:val="1-Char"/>
          <w:rFonts w:hint="cs"/>
          <w:rtl/>
        </w:rPr>
        <w:t>‌فرما</w:t>
      </w:r>
      <w:r w:rsidR="00446BB7">
        <w:rPr>
          <w:rStyle w:val="1-Char"/>
          <w:rFonts w:hint="cs"/>
          <w:rtl/>
        </w:rPr>
        <w:t>ی</w:t>
      </w:r>
      <w:r w:rsidR="0000628B" w:rsidRPr="007100A7">
        <w:rPr>
          <w:rStyle w:val="1-Char"/>
          <w:rFonts w:hint="cs"/>
          <w:rtl/>
        </w:rPr>
        <w:t>د:</w:t>
      </w:r>
      <w:r w:rsidR="007B22F8">
        <w:rPr>
          <w:rStyle w:val="1-Char"/>
          <w:rFonts w:hint="cs"/>
          <w:rtl/>
        </w:rPr>
        <w:t xml:space="preserve"> </w:t>
      </w:r>
      <w:r w:rsidR="007B22F8">
        <w:rPr>
          <w:rStyle w:val="1-Char"/>
          <w:rFonts w:cs="Traditional Arabic"/>
          <w:color w:val="000000"/>
          <w:shd w:val="clear" w:color="auto" w:fill="FFFFFF"/>
          <w:rtl/>
        </w:rPr>
        <w:t>﴿</w:t>
      </w:r>
      <w:r w:rsidR="007B22F8" w:rsidRPr="000751A8">
        <w:rPr>
          <w:rStyle w:val="4-Char"/>
          <w:rtl/>
        </w:rPr>
        <w:t>لَّا يَمَسُّهُ</w:t>
      </w:r>
      <w:r w:rsidR="007B22F8" w:rsidRPr="000751A8">
        <w:rPr>
          <w:rStyle w:val="4-Char"/>
          <w:rFonts w:hint="cs"/>
          <w:rtl/>
        </w:rPr>
        <w:t>ۥٓ</w:t>
      </w:r>
      <w:r w:rsidR="007B22F8" w:rsidRPr="000751A8">
        <w:rPr>
          <w:rStyle w:val="4-Char"/>
          <w:rtl/>
        </w:rPr>
        <w:t xml:space="preserve"> إِلَّا </w:t>
      </w:r>
      <w:r w:rsidR="007B22F8" w:rsidRPr="000751A8">
        <w:rPr>
          <w:rStyle w:val="4-Char"/>
          <w:rFonts w:hint="cs"/>
          <w:rtl/>
        </w:rPr>
        <w:t>ٱ</w:t>
      </w:r>
      <w:r w:rsidR="007B22F8" w:rsidRPr="000751A8">
        <w:rPr>
          <w:rStyle w:val="4-Char"/>
          <w:rFonts w:hint="eastAsia"/>
          <w:rtl/>
        </w:rPr>
        <w:t>لۡمُطَهَّرُونَ</w:t>
      </w:r>
      <w:r w:rsidR="007B22F8" w:rsidRPr="000751A8">
        <w:rPr>
          <w:rStyle w:val="4-Char"/>
          <w:rtl/>
        </w:rPr>
        <w:t>٧٩</w:t>
      </w:r>
      <w:r w:rsidR="007B22F8">
        <w:rPr>
          <w:rStyle w:val="1-Char"/>
          <w:rFonts w:cs="Traditional Arabic"/>
          <w:color w:val="000000"/>
          <w:shd w:val="clear" w:color="auto" w:fill="FFFFFF"/>
          <w:rtl/>
        </w:rPr>
        <w:t>﴾</w:t>
      </w:r>
      <w:r w:rsidR="007B22F8" w:rsidRPr="000751A8">
        <w:rPr>
          <w:rStyle w:val="4-Char"/>
          <w:rtl/>
        </w:rPr>
        <w:t xml:space="preserve"> </w:t>
      </w:r>
      <w:r w:rsidR="007B22F8" w:rsidRPr="000751A8">
        <w:rPr>
          <w:rStyle w:val="9-Char1"/>
          <w:rtl/>
        </w:rPr>
        <w:t>[الواقعة: 79]</w:t>
      </w:r>
      <w:r w:rsidR="0000628B" w:rsidRPr="007100A7">
        <w:rPr>
          <w:rStyle w:val="1-Char"/>
          <w:rFonts w:hint="cs"/>
          <w:rtl/>
        </w:rPr>
        <w:t xml:space="preserve"> </w:t>
      </w:r>
      <w:r w:rsidR="0000628B" w:rsidRPr="00BE2421">
        <w:rPr>
          <w:rStyle w:val="6-Char"/>
          <w:rFonts w:hint="cs"/>
          <w:rtl/>
        </w:rPr>
        <w:t>«نبا</w:t>
      </w:r>
      <w:r w:rsidR="00446BB7">
        <w:rPr>
          <w:rStyle w:val="6-Char"/>
          <w:rFonts w:hint="cs"/>
          <w:rtl/>
        </w:rPr>
        <w:t>ی</w:t>
      </w:r>
      <w:r w:rsidR="0000628B" w:rsidRPr="00BE2421">
        <w:rPr>
          <w:rStyle w:val="6-Char"/>
          <w:rFonts w:hint="cs"/>
          <w:rtl/>
        </w:rPr>
        <w:t>د قرآن را به جز پاکان دست بزند»</w:t>
      </w:r>
      <w:r w:rsidR="0000628B" w:rsidRPr="007100A7">
        <w:rPr>
          <w:rStyle w:val="1-Char"/>
          <w:rFonts w:hint="cs"/>
          <w:rtl/>
        </w:rPr>
        <w:t>.</w:t>
      </w:r>
    </w:p>
    <w:p w:rsidR="00C815FA" w:rsidRPr="007100A7" w:rsidRDefault="0000628B" w:rsidP="00AF1D25">
      <w:pPr>
        <w:rPr>
          <w:rStyle w:val="1-Char"/>
          <w:rtl/>
        </w:rPr>
      </w:pPr>
      <w:r w:rsidRPr="007100A7">
        <w:rPr>
          <w:rStyle w:val="1-Char"/>
          <w:rFonts w:hint="cs"/>
          <w:rtl/>
        </w:rPr>
        <w:t>و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ل</w:t>
      </w:r>
      <w:r w:rsidR="000609E8" w:rsidRPr="00BE2421">
        <w:rPr>
          <w:rStyle w:val="5-Char"/>
          <w:rFonts w:hint="cs"/>
          <w:rtl/>
        </w:rPr>
        <w:t>ٰ</w:t>
      </w:r>
      <w:r w:rsidRPr="00BE2421">
        <w:rPr>
          <w:rStyle w:val="5-Char"/>
          <w:rFonts w:hint="cs"/>
          <w:rtl/>
        </w:rPr>
        <w:t>ا</w:t>
      </w:r>
      <w:r w:rsidR="007B22F8">
        <w:rPr>
          <w:rStyle w:val="5-Char"/>
          <w:rFonts w:hint="cs"/>
          <w:rtl/>
        </w:rPr>
        <w:t xml:space="preserve"> </w:t>
      </w:r>
      <w:r w:rsidR="00C12E54" w:rsidRPr="00BE2421">
        <w:rPr>
          <w:rStyle w:val="5-Char"/>
          <w:rFonts w:hint="cs"/>
          <w:rtl/>
        </w:rPr>
        <w:t>ي</w:t>
      </w:r>
      <w:r w:rsidR="000609E8" w:rsidRPr="00BE2421">
        <w:rPr>
          <w:rStyle w:val="5-Char"/>
          <w:rFonts w:hint="cs"/>
          <w:rtl/>
        </w:rPr>
        <w:t>َ</w:t>
      </w:r>
      <w:r w:rsidRPr="00BE2421">
        <w:rPr>
          <w:rStyle w:val="5-Char"/>
          <w:rFonts w:hint="cs"/>
          <w:rtl/>
        </w:rPr>
        <w:t>م</w:t>
      </w:r>
      <w:r w:rsidR="000609E8" w:rsidRPr="00BE2421">
        <w:rPr>
          <w:rStyle w:val="5-Char"/>
          <w:rFonts w:hint="cs"/>
          <w:rtl/>
        </w:rPr>
        <w:t>ُ</w:t>
      </w:r>
      <w:r w:rsidRPr="00BE2421">
        <w:rPr>
          <w:rStyle w:val="5-Char"/>
          <w:rFonts w:hint="cs"/>
          <w:rtl/>
        </w:rPr>
        <w:t>سّ</w:t>
      </w:r>
      <w:r w:rsidR="000609E8" w:rsidRPr="00BE2421">
        <w:rPr>
          <w:rStyle w:val="5-Char"/>
          <w:rFonts w:hint="cs"/>
          <w:rtl/>
        </w:rPr>
        <w:t>ُ</w:t>
      </w:r>
      <w:r w:rsidRPr="00BE2421">
        <w:rPr>
          <w:rStyle w:val="5-Char"/>
          <w:rFonts w:hint="cs"/>
          <w:rtl/>
        </w:rPr>
        <w:t xml:space="preserve"> ال</w:t>
      </w:r>
      <w:r w:rsidR="000609E8" w:rsidRPr="00BE2421">
        <w:rPr>
          <w:rStyle w:val="5-Char"/>
          <w:rFonts w:hint="cs"/>
          <w:rtl/>
        </w:rPr>
        <w:t>ْ</w:t>
      </w:r>
      <w:r w:rsidRPr="00BE2421">
        <w:rPr>
          <w:rStyle w:val="5-Char"/>
          <w:rFonts w:hint="cs"/>
          <w:rtl/>
        </w:rPr>
        <w:t>ق</w:t>
      </w:r>
      <w:r w:rsidR="000609E8" w:rsidRPr="00BE2421">
        <w:rPr>
          <w:rStyle w:val="5-Char"/>
          <w:rFonts w:hint="cs"/>
          <w:rtl/>
        </w:rPr>
        <w:t>ُ</w:t>
      </w:r>
      <w:r w:rsidRPr="00BE2421">
        <w:rPr>
          <w:rStyle w:val="5-Char"/>
          <w:rFonts w:hint="cs"/>
          <w:rtl/>
        </w:rPr>
        <w:t>ر</w:t>
      </w:r>
      <w:r w:rsidR="000609E8" w:rsidRPr="00BE2421">
        <w:rPr>
          <w:rStyle w:val="5-Char"/>
          <w:rFonts w:hint="cs"/>
          <w:rtl/>
        </w:rPr>
        <w:t>ْ</w:t>
      </w:r>
      <w:r w:rsidRPr="00BE2421">
        <w:rPr>
          <w:rStyle w:val="5-Char"/>
          <w:rFonts w:hint="cs"/>
          <w:rtl/>
        </w:rPr>
        <w:t>آن</w:t>
      </w:r>
      <w:r w:rsidR="000609E8" w:rsidRPr="00BE2421">
        <w:rPr>
          <w:rStyle w:val="5-Char"/>
          <w:rFonts w:hint="cs"/>
          <w:rtl/>
        </w:rPr>
        <w:t>َ</w:t>
      </w:r>
      <w:r w:rsidRPr="00BE2421">
        <w:rPr>
          <w:rStyle w:val="5-Char"/>
          <w:rFonts w:hint="cs"/>
          <w:rtl/>
        </w:rPr>
        <w:t xml:space="preserve"> ا</w:t>
      </w:r>
      <w:r w:rsidR="000609E8" w:rsidRPr="00BE2421">
        <w:rPr>
          <w:rStyle w:val="5-Char"/>
          <w:rFonts w:hint="cs"/>
          <w:rtl/>
        </w:rPr>
        <w:t>ِ</w:t>
      </w:r>
      <w:r w:rsidRPr="00BE2421">
        <w:rPr>
          <w:rStyle w:val="5-Char"/>
          <w:rFonts w:hint="cs"/>
          <w:rtl/>
        </w:rPr>
        <w:t>لّ</w:t>
      </w:r>
      <w:r w:rsidR="000609E8" w:rsidRPr="00BE2421">
        <w:rPr>
          <w:rStyle w:val="5-Char"/>
          <w:rFonts w:hint="cs"/>
          <w:rtl/>
        </w:rPr>
        <w:t>ٰ</w:t>
      </w:r>
      <w:r w:rsidRPr="00BE2421">
        <w:rPr>
          <w:rStyle w:val="5-Char"/>
          <w:rFonts w:hint="cs"/>
          <w:rtl/>
        </w:rPr>
        <w:t>ا ط</w:t>
      </w:r>
      <w:r w:rsidR="000609E8" w:rsidRPr="00BE2421">
        <w:rPr>
          <w:rStyle w:val="5-Char"/>
          <w:rFonts w:hint="cs"/>
          <w:rtl/>
        </w:rPr>
        <w:t>ٰ</w:t>
      </w:r>
      <w:r w:rsidRPr="00BE2421">
        <w:rPr>
          <w:rStyle w:val="5-Char"/>
          <w:rFonts w:hint="cs"/>
          <w:rtl/>
        </w:rPr>
        <w:t>اه</w:t>
      </w:r>
      <w:r w:rsidR="000609E8" w:rsidRPr="00BE2421">
        <w:rPr>
          <w:rStyle w:val="5-Char"/>
          <w:rFonts w:hint="cs"/>
          <w:rtl/>
        </w:rPr>
        <w:t>ِ</w:t>
      </w:r>
      <w:r w:rsidRPr="00BE2421">
        <w:rPr>
          <w:rStyle w:val="5-Char"/>
          <w:rFonts w:hint="cs"/>
          <w:rtl/>
        </w:rPr>
        <w:t>رٌ»</w:t>
      </w:r>
      <w:r w:rsidRPr="007100A7">
        <w:rPr>
          <w:rStyle w:val="1-Char"/>
          <w:rFonts w:hint="cs"/>
          <w:rtl/>
        </w:rPr>
        <w:t xml:space="preserve"> (دارقطن</w:t>
      </w:r>
      <w:r w:rsidR="00446BB7">
        <w:rPr>
          <w:rStyle w:val="1-Char"/>
          <w:rFonts w:hint="cs"/>
          <w:rtl/>
        </w:rPr>
        <w:t>ی</w:t>
      </w:r>
      <w:r w:rsidRPr="007100A7">
        <w:rPr>
          <w:rStyle w:val="1-Char"/>
          <w:rFonts w:hint="cs"/>
          <w:rtl/>
        </w:rPr>
        <w:t xml:space="preserve">)؛ </w:t>
      </w:r>
      <w:r w:rsidRPr="00BE2421">
        <w:rPr>
          <w:rStyle w:val="1-Char"/>
          <w:rFonts w:hint="cs"/>
          <w:rtl/>
        </w:rPr>
        <w:t>«نبا</w:t>
      </w:r>
      <w:r w:rsidR="00446BB7">
        <w:rPr>
          <w:rStyle w:val="1-Char"/>
          <w:rFonts w:hint="cs"/>
          <w:rtl/>
        </w:rPr>
        <w:t>ی</w:t>
      </w:r>
      <w:r w:rsidRPr="00BE2421">
        <w:rPr>
          <w:rStyle w:val="1-Char"/>
          <w:rFonts w:hint="cs"/>
          <w:rtl/>
        </w:rPr>
        <w:t>د قرآن را دست بزند مگر کس</w:t>
      </w:r>
      <w:r w:rsidR="00446BB7">
        <w:rPr>
          <w:rStyle w:val="1-Char"/>
          <w:rFonts w:hint="cs"/>
          <w:rtl/>
        </w:rPr>
        <w:t>ی</w:t>
      </w:r>
      <w:r w:rsidRPr="00BE2421">
        <w:rPr>
          <w:rStyle w:val="1-Char"/>
          <w:rFonts w:hint="cs"/>
          <w:rtl/>
        </w:rPr>
        <w:t xml:space="preserve"> که پاک است»</w:t>
      </w:r>
      <w:r w:rsidRPr="007100A7">
        <w:rPr>
          <w:rStyle w:val="1-Char"/>
          <w:rFonts w:hint="cs"/>
          <w:rtl/>
        </w:rPr>
        <w:t xml:space="preserve">. </w:t>
      </w:r>
    </w:p>
    <w:p w:rsidR="0000628B" w:rsidRPr="007100A7" w:rsidRDefault="0000628B" w:rsidP="00AF1D25">
      <w:pPr>
        <w:rPr>
          <w:rStyle w:val="1-Char"/>
          <w:rtl/>
        </w:rPr>
      </w:pPr>
      <w:r w:rsidRPr="007100A7">
        <w:rPr>
          <w:rStyle w:val="1-Char"/>
          <w:rFonts w:hint="cs"/>
          <w:rtl/>
        </w:rPr>
        <w:t>و هرگاه دست زدن به قرآن حرام باشد، برداشتن آن به طر</w:t>
      </w:r>
      <w:r w:rsidR="00446BB7">
        <w:rPr>
          <w:rStyle w:val="1-Char"/>
          <w:rFonts w:hint="cs"/>
          <w:rtl/>
        </w:rPr>
        <w:t>ی</w:t>
      </w:r>
      <w:r w:rsidRPr="007100A7">
        <w:rPr>
          <w:rStyle w:val="1-Char"/>
          <w:rFonts w:hint="cs"/>
          <w:rtl/>
        </w:rPr>
        <w:t>ق ا</w:t>
      </w:r>
      <w:r w:rsidR="000609E8" w:rsidRPr="007100A7">
        <w:rPr>
          <w:rStyle w:val="1-Char"/>
          <w:rFonts w:hint="cs"/>
          <w:rtl/>
        </w:rPr>
        <w:t>َ</w:t>
      </w:r>
      <w:r w:rsidRPr="007100A7">
        <w:rPr>
          <w:rStyle w:val="1-Char"/>
          <w:rFonts w:hint="cs"/>
          <w:rtl/>
        </w:rPr>
        <w:t>ول</w:t>
      </w:r>
      <w:r w:rsidR="00446BB7">
        <w:rPr>
          <w:rStyle w:val="1-Char"/>
          <w:rFonts w:hint="cs"/>
          <w:rtl/>
        </w:rPr>
        <w:t>ی</w:t>
      </w:r>
      <w:r w:rsidRPr="007100A7">
        <w:rPr>
          <w:rStyle w:val="1-Char"/>
          <w:rFonts w:hint="cs"/>
          <w:rtl/>
        </w:rPr>
        <w:t xml:space="preserve"> در ا</w:t>
      </w:r>
      <w:r w:rsidR="00446BB7">
        <w:rPr>
          <w:rStyle w:val="1-Char"/>
          <w:rFonts w:hint="cs"/>
          <w:rtl/>
        </w:rPr>
        <w:t>ی</w:t>
      </w:r>
      <w:r w:rsidRPr="007100A7">
        <w:rPr>
          <w:rStyle w:val="1-Char"/>
          <w:rFonts w:hint="cs"/>
          <w:rtl/>
        </w:rPr>
        <w:t>ن احوال</w:t>
      </w:r>
      <w:r w:rsidR="000609E8" w:rsidRPr="007100A7">
        <w:rPr>
          <w:rStyle w:val="1-Char"/>
          <w:rFonts w:hint="cs"/>
          <w:rtl/>
        </w:rPr>
        <w:t>،</w:t>
      </w:r>
      <w:r w:rsidRPr="007100A7">
        <w:rPr>
          <w:rStyle w:val="1-Char"/>
          <w:rFonts w:hint="cs"/>
          <w:rtl/>
        </w:rPr>
        <w:t xml:space="preserve"> حرام است.]</w:t>
      </w:r>
    </w:p>
    <w:p w:rsidR="0000628B" w:rsidRPr="007100A7" w:rsidRDefault="00FD75CC" w:rsidP="00AF1D25">
      <w:pPr>
        <w:rPr>
          <w:rStyle w:val="1-Char"/>
          <w:rtl/>
        </w:rPr>
      </w:pPr>
      <w:r w:rsidRPr="007100A7">
        <w:rPr>
          <w:rStyle w:val="1-Char"/>
          <w:rFonts w:hint="cs"/>
          <w:rtl/>
        </w:rPr>
        <w:t>*</w:t>
      </w:r>
      <w:r w:rsidR="0000628B" w:rsidRPr="007100A7">
        <w:rPr>
          <w:rStyle w:val="1-Char"/>
          <w:rFonts w:hint="cs"/>
          <w:rtl/>
        </w:rPr>
        <w:t xml:space="preserve"> ورود به مسجد [و نشستن </w:t>
      </w:r>
      <w:r w:rsidR="00446BB7">
        <w:rPr>
          <w:rStyle w:val="1-Char"/>
          <w:rFonts w:hint="cs"/>
          <w:rtl/>
        </w:rPr>
        <w:t>ی</w:t>
      </w:r>
      <w:r w:rsidR="0000628B" w:rsidRPr="007100A7">
        <w:rPr>
          <w:rStyle w:val="1-Char"/>
          <w:rFonts w:hint="cs"/>
          <w:rtl/>
        </w:rPr>
        <w:t>ا توقف نمودن در آن؛ ز</w:t>
      </w:r>
      <w:r w:rsidR="00446BB7">
        <w:rPr>
          <w:rStyle w:val="1-Char"/>
          <w:rFonts w:hint="cs"/>
          <w:rtl/>
        </w:rPr>
        <w:t>ی</w:t>
      </w:r>
      <w:r w:rsidR="0000628B" w:rsidRPr="007100A7">
        <w:rPr>
          <w:rStyle w:val="1-Char"/>
          <w:rFonts w:hint="cs"/>
          <w:rtl/>
        </w:rPr>
        <w:t>را که ا</w:t>
      </w:r>
      <w:r w:rsidR="00446BB7">
        <w:rPr>
          <w:rStyle w:val="1-Char"/>
          <w:rFonts w:hint="cs"/>
          <w:rtl/>
        </w:rPr>
        <w:t>ی</w:t>
      </w:r>
      <w:r w:rsidR="0000628B" w:rsidRPr="007100A7">
        <w:rPr>
          <w:rStyle w:val="1-Char"/>
          <w:rFonts w:hint="cs"/>
          <w:rtl/>
        </w:rPr>
        <w:t>ن کار</w:t>
      </w:r>
      <w:r w:rsidR="00C815FA" w:rsidRPr="007100A7">
        <w:rPr>
          <w:rStyle w:val="1-Char"/>
          <w:rFonts w:hint="cs"/>
          <w:rtl/>
        </w:rPr>
        <w:t xml:space="preserve"> برا</w:t>
      </w:r>
      <w:r w:rsidR="00446BB7">
        <w:rPr>
          <w:rStyle w:val="1-Char"/>
          <w:rFonts w:hint="cs"/>
          <w:rtl/>
        </w:rPr>
        <w:t>ی</w:t>
      </w:r>
      <w:r w:rsidR="00C815FA" w:rsidRPr="007100A7">
        <w:rPr>
          <w:rStyle w:val="1-Char"/>
          <w:rFonts w:hint="cs"/>
          <w:rtl/>
        </w:rPr>
        <w:t xml:space="preserve"> جنب حرام است؛ و حال زن حا‌</w:t>
      </w:r>
      <w:r w:rsidR="000609E8" w:rsidRPr="007100A7">
        <w:rPr>
          <w:rStyle w:val="1-Char"/>
          <w:rFonts w:hint="cs"/>
          <w:rtl/>
        </w:rPr>
        <w:t>ئ</w:t>
      </w:r>
      <w:r w:rsidR="0000628B" w:rsidRPr="007100A7">
        <w:rPr>
          <w:rStyle w:val="1-Char"/>
          <w:rFonts w:hint="cs"/>
          <w:rtl/>
        </w:rPr>
        <w:t>ض و ن</w:t>
      </w:r>
      <w:r w:rsidR="00C815FA" w:rsidRPr="007100A7">
        <w:rPr>
          <w:rStyle w:val="1-Char"/>
          <w:rFonts w:hint="cs"/>
          <w:rtl/>
        </w:rPr>
        <w:t>ُ</w:t>
      </w:r>
      <w:r w:rsidR="0000628B" w:rsidRPr="007100A7">
        <w:rPr>
          <w:rStyle w:val="1-Char"/>
          <w:rFonts w:hint="cs"/>
          <w:rtl/>
        </w:rPr>
        <w:t>ف</w:t>
      </w:r>
      <w:r w:rsidR="00C815FA" w:rsidRPr="007100A7">
        <w:rPr>
          <w:rStyle w:val="1-Char"/>
          <w:rFonts w:hint="cs"/>
          <w:rtl/>
        </w:rPr>
        <w:t>َ</w:t>
      </w:r>
      <w:r w:rsidR="0000628B" w:rsidRPr="007100A7">
        <w:rPr>
          <w:rStyle w:val="1-Char"/>
          <w:rFonts w:hint="cs"/>
          <w:rtl/>
        </w:rPr>
        <w:t>ساء، بدتر از آن است؛ پ</w:t>
      </w:r>
      <w:r w:rsidR="00446BB7">
        <w:rPr>
          <w:rStyle w:val="1-Char"/>
          <w:rFonts w:hint="cs"/>
          <w:rtl/>
        </w:rPr>
        <w:t>ی</w:t>
      </w:r>
      <w:r w:rsidR="0000628B" w:rsidRPr="007100A7">
        <w:rPr>
          <w:rStyle w:val="1-Char"/>
          <w:rFonts w:hint="cs"/>
          <w:rtl/>
        </w:rPr>
        <w:t>امبر</w:t>
      </w:r>
      <w:r w:rsidR="00FE6406" w:rsidRPr="00FE6406">
        <w:rPr>
          <w:rStyle w:val="1-Char"/>
          <w:rFonts w:cs="CTraditional Arabic" w:hint="cs"/>
          <w:rtl/>
        </w:rPr>
        <w:t xml:space="preserve"> ج</w:t>
      </w:r>
      <w:r w:rsidR="0000628B" w:rsidRPr="007100A7">
        <w:rPr>
          <w:rStyle w:val="1-Char"/>
          <w:rFonts w:hint="cs"/>
          <w:rtl/>
        </w:rPr>
        <w:t xml:space="preserve"> م</w:t>
      </w:r>
      <w:r w:rsidR="00446BB7">
        <w:rPr>
          <w:rStyle w:val="1-Char"/>
          <w:rFonts w:hint="cs"/>
          <w:rtl/>
        </w:rPr>
        <w:t>ی</w:t>
      </w:r>
      <w:r w:rsidR="0000628B" w:rsidRPr="007100A7">
        <w:rPr>
          <w:rStyle w:val="1-Char"/>
          <w:rFonts w:hint="cs"/>
          <w:rtl/>
        </w:rPr>
        <w:t>‌فرما</w:t>
      </w:r>
      <w:r w:rsidR="00446BB7">
        <w:rPr>
          <w:rStyle w:val="1-Char"/>
          <w:rFonts w:hint="cs"/>
          <w:rtl/>
        </w:rPr>
        <w:t>ی</w:t>
      </w:r>
      <w:r w:rsidR="0000628B" w:rsidRPr="007100A7">
        <w:rPr>
          <w:rStyle w:val="1-Char"/>
          <w:rFonts w:hint="cs"/>
          <w:rtl/>
        </w:rPr>
        <w:t xml:space="preserve">د: </w:t>
      </w:r>
      <w:r w:rsidR="0000628B" w:rsidRPr="00BE2421">
        <w:rPr>
          <w:rStyle w:val="5-Char"/>
          <w:rFonts w:hint="cs"/>
          <w:rtl/>
        </w:rPr>
        <w:t>«ل</w:t>
      </w:r>
      <w:r w:rsidR="00E80F28" w:rsidRPr="00BE2421">
        <w:rPr>
          <w:rStyle w:val="5-Char"/>
          <w:rFonts w:hint="cs"/>
          <w:rtl/>
        </w:rPr>
        <w:t>ٰ</w:t>
      </w:r>
      <w:r w:rsidR="0000628B" w:rsidRPr="00BE2421">
        <w:rPr>
          <w:rStyle w:val="5-Char"/>
          <w:rFonts w:hint="cs"/>
          <w:rtl/>
        </w:rPr>
        <w:t>ا</w:t>
      </w:r>
      <w:r w:rsidR="000609E8" w:rsidRPr="00BE2421">
        <w:rPr>
          <w:rStyle w:val="5-Char"/>
          <w:rFonts w:hint="cs"/>
          <w:rtl/>
        </w:rPr>
        <w:t>اُ</w:t>
      </w:r>
      <w:r w:rsidR="0000628B" w:rsidRPr="00BE2421">
        <w:rPr>
          <w:rStyle w:val="5-Char"/>
          <w:rFonts w:hint="cs"/>
          <w:rtl/>
        </w:rPr>
        <w:t>ح</w:t>
      </w:r>
      <w:r w:rsidR="000609E8" w:rsidRPr="00BE2421">
        <w:rPr>
          <w:rStyle w:val="5-Char"/>
          <w:rFonts w:hint="cs"/>
          <w:rtl/>
        </w:rPr>
        <w:t>ِ</w:t>
      </w:r>
      <w:r w:rsidR="0000628B" w:rsidRPr="00BE2421">
        <w:rPr>
          <w:rStyle w:val="5-Char"/>
          <w:rFonts w:hint="cs"/>
          <w:rtl/>
        </w:rPr>
        <w:t>لّ</w:t>
      </w:r>
      <w:r w:rsidR="000609E8" w:rsidRPr="00BE2421">
        <w:rPr>
          <w:rStyle w:val="5-Char"/>
          <w:rFonts w:hint="cs"/>
          <w:rtl/>
        </w:rPr>
        <w:t>ُ</w:t>
      </w:r>
      <w:r w:rsidR="0000628B" w:rsidRPr="00BE2421">
        <w:rPr>
          <w:rStyle w:val="5-Char"/>
          <w:rFonts w:hint="cs"/>
          <w:rtl/>
        </w:rPr>
        <w:t xml:space="preserve"> ال</w:t>
      </w:r>
      <w:r w:rsidR="000609E8" w:rsidRPr="00BE2421">
        <w:rPr>
          <w:rStyle w:val="5-Char"/>
          <w:rFonts w:hint="cs"/>
          <w:rtl/>
        </w:rPr>
        <w:t>ْ</w:t>
      </w:r>
      <w:r w:rsidR="0000628B" w:rsidRPr="00BE2421">
        <w:rPr>
          <w:rStyle w:val="5-Char"/>
          <w:rFonts w:hint="cs"/>
          <w:rtl/>
        </w:rPr>
        <w:t>م</w:t>
      </w:r>
      <w:r w:rsidR="000609E8" w:rsidRPr="00BE2421">
        <w:rPr>
          <w:rStyle w:val="5-Char"/>
          <w:rFonts w:hint="cs"/>
          <w:rtl/>
        </w:rPr>
        <w:t>َ</w:t>
      </w:r>
      <w:r w:rsidR="0000628B" w:rsidRPr="00BE2421">
        <w:rPr>
          <w:rStyle w:val="5-Char"/>
          <w:rFonts w:hint="cs"/>
          <w:rtl/>
        </w:rPr>
        <w:t>س</w:t>
      </w:r>
      <w:r w:rsidR="000609E8" w:rsidRPr="00BE2421">
        <w:rPr>
          <w:rStyle w:val="5-Char"/>
          <w:rFonts w:hint="cs"/>
          <w:rtl/>
        </w:rPr>
        <w:t>ْ</w:t>
      </w:r>
      <w:r w:rsidR="0000628B" w:rsidRPr="00BE2421">
        <w:rPr>
          <w:rStyle w:val="5-Char"/>
          <w:rFonts w:hint="cs"/>
          <w:rtl/>
        </w:rPr>
        <w:t>ج</w:t>
      </w:r>
      <w:r w:rsidR="000609E8" w:rsidRPr="00BE2421">
        <w:rPr>
          <w:rStyle w:val="5-Char"/>
          <w:rFonts w:hint="cs"/>
          <w:rtl/>
        </w:rPr>
        <w:t>ِ</w:t>
      </w:r>
      <w:r w:rsidR="0000628B" w:rsidRPr="00BE2421">
        <w:rPr>
          <w:rStyle w:val="5-Char"/>
          <w:rFonts w:hint="cs"/>
          <w:rtl/>
        </w:rPr>
        <w:t>د</w:t>
      </w:r>
      <w:r w:rsidR="000609E8" w:rsidRPr="00BE2421">
        <w:rPr>
          <w:rStyle w:val="5-Char"/>
          <w:rFonts w:hint="cs"/>
          <w:rtl/>
        </w:rPr>
        <w:t>َ</w:t>
      </w:r>
      <w:r w:rsidR="0000628B" w:rsidRPr="00BE2421">
        <w:rPr>
          <w:rStyle w:val="5-Char"/>
          <w:rFonts w:hint="cs"/>
          <w:rtl/>
        </w:rPr>
        <w:t xml:space="preserve"> ل</w:t>
      </w:r>
      <w:r w:rsidR="000609E8" w:rsidRPr="00BE2421">
        <w:rPr>
          <w:rStyle w:val="5-Char"/>
          <w:rFonts w:hint="cs"/>
          <w:rtl/>
        </w:rPr>
        <w:t>ِ</w:t>
      </w:r>
      <w:r w:rsidR="0000628B" w:rsidRPr="00BE2421">
        <w:rPr>
          <w:rStyle w:val="5-Char"/>
          <w:rFonts w:hint="cs"/>
          <w:rtl/>
        </w:rPr>
        <w:t>ح</w:t>
      </w:r>
      <w:r w:rsidR="000609E8" w:rsidRPr="00BE2421">
        <w:rPr>
          <w:rStyle w:val="5-Char"/>
          <w:rFonts w:hint="cs"/>
          <w:rtl/>
        </w:rPr>
        <w:t>ٰ</w:t>
      </w:r>
      <w:r w:rsidR="0000628B" w:rsidRPr="00BE2421">
        <w:rPr>
          <w:rStyle w:val="5-Char"/>
          <w:rFonts w:hint="cs"/>
          <w:rtl/>
        </w:rPr>
        <w:t>ائ</w:t>
      </w:r>
      <w:r w:rsidR="000609E8" w:rsidRPr="00BE2421">
        <w:rPr>
          <w:rStyle w:val="5-Char"/>
          <w:rFonts w:hint="cs"/>
          <w:rtl/>
        </w:rPr>
        <w:t>ِ</w:t>
      </w:r>
      <w:r w:rsidR="0000628B" w:rsidRPr="00BE2421">
        <w:rPr>
          <w:rStyle w:val="5-Char"/>
          <w:rFonts w:hint="cs"/>
          <w:rtl/>
        </w:rPr>
        <w:t>ض</w:t>
      </w:r>
      <w:r w:rsidR="000609E8" w:rsidRPr="00BE2421">
        <w:rPr>
          <w:rStyle w:val="5-Char"/>
          <w:rFonts w:hint="cs"/>
          <w:rtl/>
        </w:rPr>
        <w:t>ٍ</w:t>
      </w:r>
      <w:r w:rsidR="0000628B" w:rsidRPr="00BE2421">
        <w:rPr>
          <w:rStyle w:val="5-Char"/>
          <w:rFonts w:hint="cs"/>
          <w:rtl/>
        </w:rPr>
        <w:t xml:space="preserve"> و</w:t>
      </w:r>
      <w:r w:rsidR="000609E8" w:rsidRPr="00BE2421">
        <w:rPr>
          <w:rStyle w:val="5-Char"/>
          <w:rFonts w:hint="cs"/>
          <w:rtl/>
        </w:rPr>
        <w:t>َّ</w:t>
      </w:r>
      <w:r w:rsidR="0000628B" w:rsidRPr="00BE2421">
        <w:rPr>
          <w:rStyle w:val="5-Char"/>
          <w:rFonts w:hint="cs"/>
          <w:rtl/>
        </w:rPr>
        <w:t xml:space="preserve"> ل</w:t>
      </w:r>
      <w:r w:rsidR="000609E8" w:rsidRPr="00BE2421">
        <w:rPr>
          <w:rStyle w:val="5-Char"/>
          <w:rFonts w:hint="cs"/>
          <w:rtl/>
        </w:rPr>
        <w:t>ٰ</w:t>
      </w:r>
      <w:r w:rsidR="0000628B" w:rsidRPr="00BE2421">
        <w:rPr>
          <w:rStyle w:val="5-Char"/>
          <w:rFonts w:hint="cs"/>
          <w:rtl/>
        </w:rPr>
        <w:t>ا ج</w:t>
      </w:r>
      <w:r w:rsidR="000609E8" w:rsidRPr="00BE2421">
        <w:rPr>
          <w:rStyle w:val="5-Char"/>
          <w:rFonts w:hint="cs"/>
          <w:rtl/>
        </w:rPr>
        <w:t>ُ</w:t>
      </w:r>
      <w:r w:rsidR="0000628B" w:rsidRPr="00BE2421">
        <w:rPr>
          <w:rStyle w:val="5-Char"/>
          <w:rFonts w:hint="cs"/>
          <w:rtl/>
        </w:rPr>
        <w:t>ن</w:t>
      </w:r>
      <w:r w:rsidR="000609E8" w:rsidRPr="00BE2421">
        <w:rPr>
          <w:rStyle w:val="5-Char"/>
          <w:rFonts w:hint="cs"/>
          <w:rtl/>
        </w:rPr>
        <w:t>ُ</w:t>
      </w:r>
      <w:r w:rsidR="0000628B" w:rsidRPr="00BE2421">
        <w:rPr>
          <w:rStyle w:val="5-Char"/>
          <w:rFonts w:hint="cs"/>
          <w:rtl/>
        </w:rPr>
        <w:t>ب</w:t>
      </w:r>
      <w:r w:rsidR="000609E8" w:rsidRPr="00BE2421">
        <w:rPr>
          <w:rStyle w:val="5-Char"/>
          <w:rFonts w:hint="cs"/>
          <w:rtl/>
        </w:rPr>
        <w:t>ٍ</w:t>
      </w:r>
      <w:r w:rsidR="0000628B" w:rsidRPr="00BE2421">
        <w:rPr>
          <w:rStyle w:val="5-Char"/>
          <w:rFonts w:hint="cs"/>
          <w:rtl/>
        </w:rPr>
        <w:t>»</w:t>
      </w:r>
      <w:r w:rsidR="0000628B" w:rsidRPr="007100A7">
        <w:rPr>
          <w:rStyle w:val="1-Char"/>
          <w:rFonts w:hint="cs"/>
          <w:rtl/>
        </w:rPr>
        <w:t xml:space="preserve"> (ابوداود)؛ </w:t>
      </w:r>
      <w:r w:rsidR="0000628B" w:rsidRPr="00BE2421">
        <w:rPr>
          <w:rStyle w:val="1-Char"/>
          <w:rFonts w:hint="cs"/>
          <w:rtl/>
        </w:rPr>
        <w:t>«من</w:t>
      </w:r>
      <w:r w:rsidR="00C815FA" w:rsidRPr="00BE2421">
        <w:rPr>
          <w:rStyle w:val="1-Char"/>
          <w:rFonts w:hint="cs"/>
          <w:rtl/>
        </w:rPr>
        <w:t>،</w:t>
      </w:r>
      <w:r w:rsidR="0000628B" w:rsidRPr="00BE2421">
        <w:rPr>
          <w:rStyle w:val="1-Char"/>
          <w:rFonts w:hint="cs"/>
          <w:rtl/>
        </w:rPr>
        <w:t xml:space="preserve"> مسجد را برا</w:t>
      </w:r>
      <w:r w:rsidR="00446BB7">
        <w:rPr>
          <w:rStyle w:val="1-Char"/>
          <w:rFonts w:hint="cs"/>
          <w:rtl/>
        </w:rPr>
        <w:t>ی</w:t>
      </w:r>
      <w:r w:rsidR="0000628B" w:rsidRPr="00BE2421">
        <w:rPr>
          <w:rStyle w:val="1-Char"/>
          <w:rFonts w:hint="cs"/>
          <w:rtl/>
        </w:rPr>
        <w:t xml:space="preserve"> زن حائض و جنب، حلال نم</w:t>
      </w:r>
      <w:r w:rsidR="00446BB7">
        <w:rPr>
          <w:rStyle w:val="1-Char"/>
          <w:rFonts w:hint="cs"/>
          <w:rtl/>
        </w:rPr>
        <w:t>ی</w:t>
      </w:r>
      <w:r w:rsidR="0000628B" w:rsidRPr="00BE2421">
        <w:rPr>
          <w:rStyle w:val="1-Char"/>
          <w:rFonts w:hint="cs"/>
          <w:rtl/>
        </w:rPr>
        <w:t>‌دانم»</w:t>
      </w:r>
      <w:r w:rsidR="0000628B" w:rsidRPr="007100A7">
        <w:rPr>
          <w:rStyle w:val="1-Char"/>
          <w:rFonts w:hint="cs"/>
          <w:rtl/>
        </w:rPr>
        <w:t>.]</w:t>
      </w:r>
    </w:p>
    <w:p w:rsidR="0000628B" w:rsidRPr="007100A7" w:rsidRDefault="00FD75CC" w:rsidP="00AF1D25">
      <w:pPr>
        <w:rPr>
          <w:rStyle w:val="1-Char"/>
          <w:rtl/>
        </w:rPr>
      </w:pPr>
      <w:r w:rsidRPr="007100A7">
        <w:rPr>
          <w:rStyle w:val="1-Char"/>
          <w:rFonts w:hint="cs"/>
          <w:rtl/>
        </w:rPr>
        <w:t>*</w:t>
      </w:r>
      <w:r w:rsidR="0000628B" w:rsidRPr="007100A7">
        <w:rPr>
          <w:rStyle w:val="1-Char"/>
          <w:rFonts w:hint="cs"/>
          <w:rtl/>
        </w:rPr>
        <w:t xml:space="preserve"> طواف نمودن خان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0000628B" w:rsidRPr="007100A7">
        <w:rPr>
          <w:rStyle w:val="1-Char"/>
          <w:rFonts w:hint="cs"/>
          <w:rtl/>
        </w:rPr>
        <w:t>کعبه، [ز</w:t>
      </w:r>
      <w:r w:rsidR="00446BB7">
        <w:rPr>
          <w:rStyle w:val="1-Char"/>
          <w:rFonts w:hint="cs"/>
          <w:rtl/>
        </w:rPr>
        <w:t>ی</w:t>
      </w:r>
      <w:r w:rsidR="0000628B" w:rsidRPr="007100A7">
        <w:rPr>
          <w:rStyle w:val="1-Char"/>
          <w:rFonts w:hint="cs"/>
          <w:rtl/>
        </w:rPr>
        <w:t>را پ</w:t>
      </w:r>
      <w:r w:rsidR="00446BB7">
        <w:rPr>
          <w:rStyle w:val="1-Char"/>
          <w:rFonts w:hint="cs"/>
          <w:rtl/>
        </w:rPr>
        <w:t>ی</w:t>
      </w:r>
      <w:r w:rsidR="0000628B" w:rsidRPr="007100A7">
        <w:rPr>
          <w:rStyle w:val="1-Char"/>
          <w:rFonts w:hint="cs"/>
          <w:rtl/>
        </w:rPr>
        <w:t>امبر</w:t>
      </w:r>
      <w:r w:rsidR="00FE6406" w:rsidRPr="00FE6406">
        <w:rPr>
          <w:rStyle w:val="1-Char"/>
          <w:rFonts w:cs="CTraditional Arabic" w:hint="cs"/>
          <w:rtl/>
        </w:rPr>
        <w:t xml:space="preserve"> ج</w:t>
      </w:r>
      <w:r w:rsidR="0000628B" w:rsidRPr="007100A7">
        <w:rPr>
          <w:rStyle w:val="1-Char"/>
          <w:rFonts w:hint="cs"/>
          <w:rtl/>
        </w:rPr>
        <w:t xml:space="preserve"> به عا</w:t>
      </w:r>
      <w:r w:rsidR="00446BB7">
        <w:rPr>
          <w:rStyle w:val="1-Char"/>
          <w:rFonts w:hint="cs"/>
          <w:rtl/>
        </w:rPr>
        <w:t>ی</w:t>
      </w:r>
      <w:r w:rsidR="0000628B" w:rsidRPr="007100A7">
        <w:rPr>
          <w:rStyle w:val="1-Char"/>
          <w:rFonts w:hint="cs"/>
          <w:rtl/>
        </w:rPr>
        <w:t>شه</w:t>
      </w:r>
      <w:r w:rsidR="00FE6406" w:rsidRPr="00FE6406">
        <w:rPr>
          <w:rStyle w:val="1-Char"/>
          <w:rFonts w:cs="CTraditional Arabic" w:hint="cs"/>
          <w:rtl/>
        </w:rPr>
        <w:t>ل</w:t>
      </w:r>
      <w:r w:rsidR="0000628B" w:rsidRPr="007100A7">
        <w:rPr>
          <w:rStyle w:val="1-Char"/>
          <w:rFonts w:hint="cs"/>
          <w:rtl/>
        </w:rPr>
        <w:t xml:space="preserve"> در حال</w:t>
      </w:r>
      <w:r w:rsidR="00446BB7">
        <w:rPr>
          <w:rStyle w:val="1-Char"/>
          <w:rFonts w:hint="cs"/>
          <w:rtl/>
        </w:rPr>
        <w:t>ی</w:t>
      </w:r>
      <w:r w:rsidR="0000628B" w:rsidRPr="007100A7">
        <w:rPr>
          <w:rStyle w:val="1-Char"/>
          <w:rFonts w:hint="cs"/>
          <w:rtl/>
        </w:rPr>
        <w:t xml:space="preserve"> که در سفر حج</w:t>
      </w:r>
      <w:r w:rsidR="00C815FA" w:rsidRPr="007100A7">
        <w:rPr>
          <w:rStyle w:val="1-Char"/>
          <w:rFonts w:hint="cs"/>
          <w:rtl/>
        </w:rPr>
        <w:t>،</w:t>
      </w:r>
      <w:r w:rsidR="0000628B" w:rsidRPr="007100A7">
        <w:rPr>
          <w:rStyle w:val="1-Char"/>
          <w:rFonts w:hint="cs"/>
          <w:rtl/>
        </w:rPr>
        <w:t xml:space="preserve"> دچار ح</w:t>
      </w:r>
      <w:r w:rsidR="00446BB7">
        <w:rPr>
          <w:rStyle w:val="1-Char"/>
          <w:rFonts w:hint="cs"/>
          <w:rtl/>
        </w:rPr>
        <w:t>ی</w:t>
      </w:r>
      <w:r w:rsidR="0000628B" w:rsidRPr="007100A7">
        <w:rPr>
          <w:rStyle w:val="1-Char"/>
          <w:rFonts w:hint="cs"/>
          <w:rtl/>
        </w:rPr>
        <w:t>ض و قاعدگ</w:t>
      </w:r>
      <w:r w:rsidR="00446BB7">
        <w:rPr>
          <w:rStyle w:val="1-Char"/>
          <w:rFonts w:hint="cs"/>
          <w:rtl/>
        </w:rPr>
        <w:t>ی</w:t>
      </w:r>
      <w:r w:rsidR="0000628B" w:rsidRPr="007100A7">
        <w:rPr>
          <w:rStyle w:val="1-Char"/>
          <w:rFonts w:hint="cs"/>
          <w:rtl/>
        </w:rPr>
        <w:t xml:space="preserve"> شده بود، فرمودند: </w:t>
      </w:r>
      <w:r w:rsidR="0000628B" w:rsidRPr="00BE2421">
        <w:rPr>
          <w:rStyle w:val="5-Char"/>
          <w:rFonts w:hint="cs"/>
          <w:rtl/>
        </w:rPr>
        <w:t>«ا</w:t>
      </w:r>
      <w:r w:rsidR="0037582E" w:rsidRPr="00BE2421">
        <w:rPr>
          <w:rStyle w:val="5-Char"/>
          <w:rFonts w:hint="cs"/>
          <w:rtl/>
        </w:rPr>
        <w:t>ِ</w:t>
      </w:r>
      <w:r w:rsidR="0000628B" w:rsidRPr="00BE2421">
        <w:rPr>
          <w:rStyle w:val="5-Char"/>
          <w:rFonts w:hint="cs"/>
          <w:rtl/>
        </w:rPr>
        <w:t>ف</w:t>
      </w:r>
      <w:r w:rsidR="0037582E" w:rsidRPr="00BE2421">
        <w:rPr>
          <w:rStyle w:val="5-Char"/>
          <w:rFonts w:hint="cs"/>
          <w:rtl/>
        </w:rPr>
        <w:t>ْ</w:t>
      </w:r>
      <w:r w:rsidR="0000628B" w:rsidRPr="00BE2421">
        <w:rPr>
          <w:rStyle w:val="5-Char"/>
          <w:rFonts w:hint="cs"/>
          <w:rtl/>
        </w:rPr>
        <w:t>ع</w:t>
      </w:r>
      <w:r w:rsidR="0037582E" w:rsidRPr="00BE2421">
        <w:rPr>
          <w:rStyle w:val="5-Char"/>
          <w:rFonts w:hint="cs"/>
          <w:rtl/>
        </w:rPr>
        <w:t>َ</w:t>
      </w:r>
      <w:r w:rsidR="0000628B" w:rsidRPr="00BE2421">
        <w:rPr>
          <w:rStyle w:val="5-Char"/>
          <w:rFonts w:hint="cs"/>
          <w:rtl/>
        </w:rPr>
        <w:t>ل</w:t>
      </w:r>
      <w:r w:rsidR="0037582E" w:rsidRPr="00BE2421">
        <w:rPr>
          <w:rStyle w:val="5-Char"/>
          <w:rFonts w:hint="cs"/>
          <w:rtl/>
        </w:rPr>
        <w:t>ِ</w:t>
      </w:r>
      <w:r w:rsidR="00C12E54" w:rsidRPr="00BE2421">
        <w:rPr>
          <w:rStyle w:val="5-Char"/>
          <w:rFonts w:hint="cs"/>
          <w:rtl/>
        </w:rPr>
        <w:t>ي</w:t>
      </w:r>
      <w:r w:rsidR="0037582E" w:rsidRPr="00BE2421">
        <w:rPr>
          <w:rStyle w:val="5-Char"/>
          <w:rFonts w:hint="cs"/>
          <w:rtl/>
        </w:rPr>
        <w:t>ْ</w:t>
      </w:r>
      <w:r w:rsidR="0000628B" w:rsidRPr="00BE2421">
        <w:rPr>
          <w:rStyle w:val="5-Char"/>
          <w:rFonts w:hint="cs"/>
          <w:rtl/>
        </w:rPr>
        <w:t xml:space="preserve"> م</w:t>
      </w:r>
      <w:r w:rsidR="0037582E" w:rsidRPr="00BE2421">
        <w:rPr>
          <w:rStyle w:val="5-Char"/>
          <w:rFonts w:hint="cs"/>
          <w:rtl/>
        </w:rPr>
        <w:t>ٰ</w:t>
      </w:r>
      <w:r w:rsidR="0000628B" w:rsidRPr="00BE2421">
        <w:rPr>
          <w:rStyle w:val="5-Char"/>
          <w:rFonts w:hint="cs"/>
          <w:rtl/>
        </w:rPr>
        <w:t>ا</w:t>
      </w:r>
      <w:r w:rsidR="00C12E54" w:rsidRPr="00BE2421">
        <w:rPr>
          <w:rStyle w:val="5-Char"/>
          <w:rFonts w:hint="cs"/>
          <w:rtl/>
        </w:rPr>
        <w:t>ي</w:t>
      </w:r>
      <w:r w:rsidR="0037582E" w:rsidRPr="00BE2421">
        <w:rPr>
          <w:rStyle w:val="5-Char"/>
          <w:rFonts w:hint="cs"/>
          <w:rtl/>
        </w:rPr>
        <w:t>َ</w:t>
      </w:r>
      <w:r w:rsidR="0000628B" w:rsidRPr="00BE2421">
        <w:rPr>
          <w:rStyle w:val="5-Char"/>
          <w:rFonts w:hint="cs"/>
          <w:rtl/>
        </w:rPr>
        <w:t>ف</w:t>
      </w:r>
      <w:r w:rsidR="0037582E" w:rsidRPr="00BE2421">
        <w:rPr>
          <w:rStyle w:val="5-Char"/>
          <w:rFonts w:hint="cs"/>
          <w:rtl/>
        </w:rPr>
        <w:t>ْ</w:t>
      </w:r>
      <w:r w:rsidR="0000628B" w:rsidRPr="00BE2421">
        <w:rPr>
          <w:rStyle w:val="5-Char"/>
          <w:rFonts w:hint="cs"/>
          <w:rtl/>
        </w:rPr>
        <w:t>ع</w:t>
      </w:r>
      <w:r w:rsidR="0037582E" w:rsidRPr="00BE2421">
        <w:rPr>
          <w:rStyle w:val="5-Char"/>
          <w:rFonts w:hint="cs"/>
          <w:rtl/>
        </w:rPr>
        <w:t>َ</w:t>
      </w:r>
      <w:r w:rsidR="0000628B" w:rsidRPr="00BE2421">
        <w:rPr>
          <w:rStyle w:val="5-Char"/>
          <w:rFonts w:hint="cs"/>
          <w:rtl/>
        </w:rPr>
        <w:t>ل</w:t>
      </w:r>
      <w:r w:rsidR="0037582E" w:rsidRPr="00BE2421">
        <w:rPr>
          <w:rStyle w:val="5-Char"/>
          <w:rFonts w:hint="cs"/>
          <w:rtl/>
        </w:rPr>
        <w:t>ُ</w:t>
      </w:r>
      <w:r w:rsidR="0000628B" w:rsidRPr="00BE2421">
        <w:rPr>
          <w:rStyle w:val="5-Char"/>
          <w:rFonts w:hint="cs"/>
          <w:rtl/>
        </w:rPr>
        <w:t xml:space="preserve"> ال</w:t>
      </w:r>
      <w:r w:rsidR="0037582E" w:rsidRPr="00BE2421">
        <w:rPr>
          <w:rStyle w:val="5-Char"/>
          <w:rFonts w:hint="cs"/>
          <w:rtl/>
        </w:rPr>
        <w:t>ْ</w:t>
      </w:r>
      <w:r w:rsidR="0000628B" w:rsidRPr="00BE2421">
        <w:rPr>
          <w:rStyle w:val="5-Char"/>
          <w:rFonts w:hint="cs"/>
          <w:rtl/>
        </w:rPr>
        <w:t>ح</w:t>
      </w:r>
      <w:r w:rsidR="0037582E" w:rsidRPr="00BE2421">
        <w:rPr>
          <w:rStyle w:val="5-Char"/>
          <w:rFonts w:hint="cs"/>
          <w:rtl/>
        </w:rPr>
        <w:t>ٰ</w:t>
      </w:r>
      <w:r w:rsidR="0000628B" w:rsidRPr="00BE2421">
        <w:rPr>
          <w:rStyle w:val="5-Char"/>
          <w:rFonts w:hint="cs"/>
          <w:rtl/>
        </w:rPr>
        <w:t>اجّ</w:t>
      </w:r>
      <w:r w:rsidR="0037582E" w:rsidRPr="00BE2421">
        <w:rPr>
          <w:rStyle w:val="5-Char"/>
          <w:rFonts w:hint="cs"/>
          <w:rtl/>
        </w:rPr>
        <w:t>ُ</w:t>
      </w:r>
      <w:r w:rsidR="0000628B" w:rsidRPr="00BE2421">
        <w:rPr>
          <w:rStyle w:val="5-Char"/>
          <w:rFonts w:hint="cs"/>
          <w:rtl/>
        </w:rPr>
        <w:t xml:space="preserve"> غ</w:t>
      </w:r>
      <w:r w:rsidR="0037582E" w:rsidRPr="00BE2421">
        <w:rPr>
          <w:rStyle w:val="5-Char"/>
          <w:rFonts w:hint="cs"/>
          <w:rtl/>
        </w:rPr>
        <w:t>َ</w:t>
      </w:r>
      <w:r w:rsidR="00C12E54" w:rsidRPr="00BE2421">
        <w:rPr>
          <w:rStyle w:val="5-Char"/>
          <w:rFonts w:hint="cs"/>
          <w:rtl/>
        </w:rPr>
        <w:t>ي</w:t>
      </w:r>
      <w:r w:rsidR="0037582E" w:rsidRPr="00BE2421">
        <w:rPr>
          <w:rStyle w:val="5-Char"/>
          <w:rFonts w:hint="cs"/>
          <w:rtl/>
        </w:rPr>
        <w:t>ْ</w:t>
      </w:r>
      <w:r w:rsidR="0000628B" w:rsidRPr="00BE2421">
        <w:rPr>
          <w:rStyle w:val="5-Char"/>
          <w:rFonts w:hint="cs"/>
          <w:rtl/>
        </w:rPr>
        <w:t>ر</w:t>
      </w:r>
      <w:r w:rsidR="0037582E" w:rsidRPr="00BE2421">
        <w:rPr>
          <w:rStyle w:val="5-Char"/>
          <w:rFonts w:hint="cs"/>
          <w:rtl/>
        </w:rPr>
        <w:t>َ</w:t>
      </w:r>
      <w:r w:rsidR="0000628B" w:rsidRPr="00BE2421">
        <w:rPr>
          <w:rStyle w:val="5-Char"/>
          <w:rFonts w:hint="cs"/>
          <w:rtl/>
        </w:rPr>
        <w:t xml:space="preserve"> ا</w:t>
      </w:r>
      <w:r w:rsidR="0037582E" w:rsidRPr="00BE2421">
        <w:rPr>
          <w:rStyle w:val="5-Char"/>
          <w:rFonts w:hint="cs"/>
          <w:rtl/>
        </w:rPr>
        <w:t>َ</w:t>
      </w:r>
      <w:r w:rsidR="0000628B" w:rsidRPr="00BE2421">
        <w:rPr>
          <w:rStyle w:val="5-Char"/>
          <w:rFonts w:hint="cs"/>
          <w:rtl/>
        </w:rPr>
        <w:t>ن</w:t>
      </w:r>
      <w:r w:rsidR="0037582E" w:rsidRPr="00BE2421">
        <w:rPr>
          <w:rStyle w:val="5-Char"/>
          <w:rFonts w:hint="cs"/>
          <w:rtl/>
        </w:rPr>
        <w:t>ْ</w:t>
      </w:r>
      <w:r w:rsidR="0000628B" w:rsidRPr="00BE2421">
        <w:rPr>
          <w:rStyle w:val="5-Char"/>
          <w:rFonts w:hint="cs"/>
          <w:rtl/>
        </w:rPr>
        <w:t xml:space="preserve"> ل</w:t>
      </w:r>
      <w:r w:rsidR="0037582E" w:rsidRPr="00BE2421">
        <w:rPr>
          <w:rStyle w:val="5-Char"/>
          <w:rFonts w:hint="cs"/>
          <w:rtl/>
        </w:rPr>
        <w:t>ّٰ</w:t>
      </w:r>
      <w:r w:rsidR="0000628B" w:rsidRPr="00BE2421">
        <w:rPr>
          <w:rStyle w:val="5-Char"/>
          <w:rFonts w:hint="cs"/>
          <w:rtl/>
        </w:rPr>
        <w:t>ات</w:t>
      </w:r>
      <w:r w:rsidR="0037582E" w:rsidRPr="00BE2421">
        <w:rPr>
          <w:rStyle w:val="5-Char"/>
          <w:rFonts w:hint="cs"/>
          <w:rtl/>
        </w:rPr>
        <w:t>َ</w:t>
      </w:r>
      <w:r w:rsidR="0000628B" w:rsidRPr="00BE2421">
        <w:rPr>
          <w:rStyle w:val="5-Char"/>
          <w:rFonts w:hint="cs"/>
          <w:rtl/>
        </w:rPr>
        <w:t>ط</w:t>
      </w:r>
      <w:r w:rsidR="0037582E" w:rsidRPr="00BE2421">
        <w:rPr>
          <w:rStyle w:val="5-Char"/>
          <w:rFonts w:hint="cs"/>
          <w:rtl/>
        </w:rPr>
        <w:t>ُ</w:t>
      </w:r>
      <w:r w:rsidR="0000628B" w:rsidRPr="00BE2421">
        <w:rPr>
          <w:rStyle w:val="5-Char"/>
          <w:rFonts w:hint="cs"/>
          <w:rtl/>
        </w:rPr>
        <w:t>و</w:t>
      </w:r>
      <w:r w:rsidR="0037582E" w:rsidRPr="00BE2421">
        <w:rPr>
          <w:rStyle w:val="5-Char"/>
          <w:rFonts w:hint="cs"/>
          <w:rtl/>
        </w:rPr>
        <w:t>ْ</w:t>
      </w:r>
      <w:r w:rsidR="0000628B" w:rsidRPr="00BE2421">
        <w:rPr>
          <w:rStyle w:val="5-Char"/>
          <w:rFonts w:hint="cs"/>
          <w:rtl/>
        </w:rPr>
        <w:t>ف</w:t>
      </w:r>
      <w:r w:rsidR="0037582E" w:rsidRPr="00BE2421">
        <w:rPr>
          <w:rStyle w:val="5-Char"/>
          <w:rFonts w:hint="cs"/>
          <w:rtl/>
        </w:rPr>
        <w:t>ِ</w:t>
      </w:r>
      <w:r w:rsidR="00C12E54" w:rsidRPr="00BE2421">
        <w:rPr>
          <w:rStyle w:val="5-Char"/>
          <w:rFonts w:hint="cs"/>
          <w:rtl/>
        </w:rPr>
        <w:t>ي</w:t>
      </w:r>
      <w:r w:rsidR="0037582E" w:rsidRPr="00BE2421">
        <w:rPr>
          <w:rStyle w:val="5-Char"/>
          <w:rFonts w:hint="cs"/>
          <w:rtl/>
        </w:rPr>
        <w:t>ْ</w:t>
      </w:r>
      <w:r w:rsidR="0000628B" w:rsidRPr="00BE2421">
        <w:rPr>
          <w:rStyle w:val="5-Char"/>
          <w:rFonts w:hint="cs"/>
          <w:rtl/>
        </w:rPr>
        <w:t xml:space="preserve"> ب</w:t>
      </w:r>
      <w:r w:rsidR="0037582E" w:rsidRPr="00BE2421">
        <w:rPr>
          <w:rStyle w:val="5-Char"/>
          <w:rFonts w:hint="cs"/>
          <w:rtl/>
        </w:rPr>
        <w:t>ِ</w:t>
      </w:r>
      <w:r w:rsidR="0000628B" w:rsidRPr="00BE2421">
        <w:rPr>
          <w:rStyle w:val="5-Char"/>
          <w:rFonts w:hint="cs"/>
          <w:rtl/>
        </w:rPr>
        <w:t>ال</w:t>
      </w:r>
      <w:r w:rsidR="0037582E" w:rsidRPr="00BE2421">
        <w:rPr>
          <w:rStyle w:val="5-Char"/>
          <w:rFonts w:hint="cs"/>
          <w:rtl/>
        </w:rPr>
        <w:t>ْ</w:t>
      </w:r>
      <w:r w:rsidR="0000628B" w:rsidRPr="00BE2421">
        <w:rPr>
          <w:rStyle w:val="5-Char"/>
          <w:rFonts w:hint="cs"/>
          <w:rtl/>
        </w:rPr>
        <w:t>ب</w:t>
      </w:r>
      <w:r w:rsidR="0037582E" w:rsidRPr="00BE2421">
        <w:rPr>
          <w:rStyle w:val="5-Char"/>
          <w:rFonts w:hint="cs"/>
          <w:rtl/>
        </w:rPr>
        <w:t>َ</w:t>
      </w:r>
      <w:r w:rsidR="00C12E54" w:rsidRPr="00BE2421">
        <w:rPr>
          <w:rStyle w:val="5-Char"/>
          <w:rFonts w:hint="cs"/>
          <w:rtl/>
        </w:rPr>
        <w:t>ي</w:t>
      </w:r>
      <w:r w:rsidR="0037582E" w:rsidRPr="00BE2421">
        <w:rPr>
          <w:rStyle w:val="5-Char"/>
          <w:rFonts w:hint="cs"/>
          <w:rtl/>
        </w:rPr>
        <w:t>ْ</w:t>
      </w:r>
      <w:r w:rsidR="0000628B" w:rsidRPr="00BE2421">
        <w:rPr>
          <w:rStyle w:val="5-Char"/>
          <w:rFonts w:hint="cs"/>
          <w:rtl/>
        </w:rPr>
        <w:t>ت</w:t>
      </w:r>
      <w:r w:rsidR="0037582E" w:rsidRPr="00BE2421">
        <w:rPr>
          <w:rStyle w:val="5-Char"/>
          <w:rFonts w:hint="cs"/>
          <w:rtl/>
        </w:rPr>
        <w:t>ِ</w:t>
      </w:r>
      <w:r w:rsidR="0000628B" w:rsidRPr="00BE2421">
        <w:rPr>
          <w:rStyle w:val="5-Char"/>
          <w:rFonts w:hint="cs"/>
          <w:rtl/>
        </w:rPr>
        <w:t xml:space="preserve"> ح</w:t>
      </w:r>
      <w:r w:rsidR="0037582E" w:rsidRPr="00BE2421">
        <w:rPr>
          <w:rStyle w:val="5-Char"/>
          <w:rFonts w:hint="cs"/>
          <w:rtl/>
        </w:rPr>
        <w:t>َ</w:t>
      </w:r>
      <w:r w:rsidR="0000628B" w:rsidRPr="00BE2421">
        <w:rPr>
          <w:rStyle w:val="5-Char"/>
          <w:rFonts w:hint="cs"/>
          <w:rtl/>
        </w:rPr>
        <w:t>ت</w:t>
      </w:r>
      <w:r w:rsidR="0037582E" w:rsidRPr="00BE2421">
        <w:rPr>
          <w:rStyle w:val="5-Char"/>
          <w:rFonts w:hint="cs"/>
          <w:rtl/>
        </w:rPr>
        <w:t>ّٰ</w:t>
      </w:r>
      <w:r w:rsidR="00C12E54" w:rsidRPr="00BE2421">
        <w:rPr>
          <w:rStyle w:val="5-Char"/>
          <w:rFonts w:hint="cs"/>
          <w:rtl/>
        </w:rPr>
        <w:t>ي</w:t>
      </w:r>
      <w:r w:rsidR="0000628B" w:rsidRPr="00BE2421">
        <w:rPr>
          <w:rStyle w:val="5-Char"/>
          <w:rFonts w:hint="cs"/>
          <w:rtl/>
        </w:rPr>
        <w:t xml:space="preserve"> ت</w:t>
      </w:r>
      <w:r w:rsidR="0037582E" w:rsidRPr="00BE2421">
        <w:rPr>
          <w:rStyle w:val="5-Char"/>
          <w:rFonts w:hint="cs"/>
          <w:rtl/>
        </w:rPr>
        <w:t>َ</w:t>
      </w:r>
      <w:r w:rsidR="0000628B" w:rsidRPr="00BE2421">
        <w:rPr>
          <w:rStyle w:val="5-Char"/>
          <w:rFonts w:hint="cs"/>
          <w:rtl/>
        </w:rPr>
        <w:t>ط</w:t>
      </w:r>
      <w:r w:rsidR="0037582E" w:rsidRPr="00BE2421">
        <w:rPr>
          <w:rStyle w:val="5-Char"/>
          <w:rFonts w:hint="cs"/>
          <w:rtl/>
        </w:rPr>
        <w:t>ْ</w:t>
      </w:r>
      <w:r w:rsidR="0000628B" w:rsidRPr="00BE2421">
        <w:rPr>
          <w:rStyle w:val="5-Char"/>
          <w:rFonts w:hint="cs"/>
          <w:rtl/>
        </w:rPr>
        <w:t>ه</w:t>
      </w:r>
      <w:r w:rsidR="0037582E" w:rsidRPr="00BE2421">
        <w:rPr>
          <w:rStyle w:val="5-Char"/>
          <w:rFonts w:hint="cs"/>
          <w:rtl/>
        </w:rPr>
        <w:t>ُ</w:t>
      </w:r>
      <w:r w:rsidR="0000628B" w:rsidRPr="00BE2421">
        <w:rPr>
          <w:rStyle w:val="5-Char"/>
          <w:rFonts w:hint="cs"/>
          <w:rtl/>
        </w:rPr>
        <w:t>ر</w:t>
      </w:r>
      <w:r w:rsidR="0037582E" w:rsidRPr="00BE2421">
        <w:rPr>
          <w:rStyle w:val="5-Char"/>
          <w:rFonts w:hint="cs"/>
          <w:rtl/>
        </w:rPr>
        <w:t>ِ</w:t>
      </w:r>
      <w:r w:rsidR="00C12E54" w:rsidRPr="00BE2421">
        <w:rPr>
          <w:rStyle w:val="5-Char"/>
          <w:rFonts w:hint="cs"/>
          <w:rtl/>
        </w:rPr>
        <w:t>ي</w:t>
      </w:r>
      <w:r w:rsidR="0037582E" w:rsidRPr="00BE2421">
        <w:rPr>
          <w:rStyle w:val="5-Char"/>
          <w:rFonts w:hint="cs"/>
          <w:rtl/>
        </w:rPr>
        <w:t>ْ</w:t>
      </w:r>
      <w:r w:rsidR="0000628B" w:rsidRPr="00BE2421">
        <w:rPr>
          <w:rStyle w:val="5-Char"/>
          <w:rFonts w:hint="cs"/>
          <w:rtl/>
        </w:rPr>
        <w:t>»</w:t>
      </w:r>
      <w:r w:rsidR="0000628B" w:rsidRPr="007100A7">
        <w:rPr>
          <w:rStyle w:val="1-Char"/>
          <w:rFonts w:hint="cs"/>
          <w:rtl/>
        </w:rPr>
        <w:t xml:space="preserve"> </w:t>
      </w:r>
      <w:r w:rsidR="00293E9D" w:rsidRPr="007100A7">
        <w:rPr>
          <w:rStyle w:val="1-Char"/>
          <w:rFonts w:hint="cs"/>
          <w:rtl/>
        </w:rPr>
        <w:t>(</w:t>
      </w:r>
      <w:r w:rsidR="0000628B" w:rsidRPr="007100A7">
        <w:rPr>
          <w:rStyle w:val="1-Char"/>
          <w:rFonts w:hint="cs"/>
          <w:rtl/>
        </w:rPr>
        <w:t>بخار</w:t>
      </w:r>
      <w:r w:rsidR="00446BB7">
        <w:rPr>
          <w:rStyle w:val="1-Char"/>
          <w:rFonts w:hint="cs"/>
          <w:rtl/>
        </w:rPr>
        <w:t>ی</w:t>
      </w:r>
      <w:r w:rsidR="0000628B" w:rsidRPr="007100A7">
        <w:rPr>
          <w:rStyle w:val="1-Char"/>
          <w:rFonts w:hint="cs"/>
          <w:rtl/>
        </w:rPr>
        <w:t xml:space="preserve"> و مسلم)؛ </w:t>
      </w:r>
      <w:r w:rsidR="0000628B" w:rsidRPr="00BE2421">
        <w:rPr>
          <w:rStyle w:val="1-Char"/>
          <w:rFonts w:hint="cs"/>
          <w:rtl/>
        </w:rPr>
        <w:t>«هر کار</w:t>
      </w:r>
      <w:r w:rsidR="00446BB7">
        <w:rPr>
          <w:rStyle w:val="1-Char"/>
          <w:rFonts w:hint="cs"/>
          <w:rtl/>
        </w:rPr>
        <w:t>ی</w:t>
      </w:r>
      <w:r w:rsidR="0000628B" w:rsidRPr="00BE2421">
        <w:rPr>
          <w:rStyle w:val="1-Char"/>
          <w:rFonts w:hint="cs"/>
          <w:rtl/>
        </w:rPr>
        <w:t xml:space="preserve"> که حاج</w:t>
      </w:r>
      <w:r w:rsidR="00446BB7">
        <w:rPr>
          <w:rStyle w:val="1-Char"/>
          <w:rFonts w:hint="cs"/>
          <w:rtl/>
        </w:rPr>
        <w:t>ی</w:t>
      </w:r>
      <w:r w:rsidR="0000628B" w:rsidRPr="00BE2421">
        <w:rPr>
          <w:rStyle w:val="1-Char"/>
          <w:rFonts w:hint="cs"/>
          <w:rtl/>
        </w:rPr>
        <w:t>ان م</w:t>
      </w:r>
      <w:r w:rsidR="00446BB7">
        <w:rPr>
          <w:rStyle w:val="1-Char"/>
          <w:rFonts w:hint="cs"/>
          <w:rtl/>
        </w:rPr>
        <w:t>ی</w:t>
      </w:r>
      <w:r w:rsidR="0000628B" w:rsidRPr="00BE2421">
        <w:rPr>
          <w:rStyle w:val="1-Char"/>
          <w:rFonts w:hint="cs"/>
          <w:rtl/>
        </w:rPr>
        <w:t>‌کنند تو ن</w:t>
      </w:r>
      <w:r w:rsidR="00446BB7">
        <w:rPr>
          <w:rStyle w:val="1-Char"/>
          <w:rFonts w:hint="cs"/>
          <w:rtl/>
        </w:rPr>
        <w:t>ی</w:t>
      </w:r>
      <w:r w:rsidR="0000628B" w:rsidRPr="00BE2421">
        <w:rPr>
          <w:rStyle w:val="1-Char"/>
          <w:rFonts w:hint="cs"/>
          <w:rtl/>
        </w:rPr>
        <w:t>ز انجام بده؛ جز آن که تا پاک نشو</w:t>
      </w:r>
      <w:r w:rsidR="00446BB7">
        <w:rPr>
          <w:rStyle w:val="1-Char"/>
          <w:rFonts w:hint="cs"/>
          <w:rtl/>
        </w:rPr>
        <w:t>ی</w:t>
      </w:r>
      <w:r w:rsidR="0000628B" w:rsidRPr="00BE2421">
        <w:rPr>
          <w:rStyle w:val="1-Char"/>
          <w:rFonts w:hint="cs"/>
          <w:rtl/>
        </w:rPr>
        <w:t>، طواف خانه</w:t>
      </w:r>
      <w:r w:rsidR="0080702C" w:rsidRPr="00BE2421">
        <w:rPr>
          <w:rStyle w:val="1-Char"/>
          <w:rFonts w:hint="cs"/>
          <w:rtl/>
        </w:rPr>
        <w:t>‌</w:t>
      </w:r>
      <w:r w:rsidR="00446BB7">
        <w:rPr>
          <w:rStyle w:val="1-Char"/>
          <w:rFonts w:hint="cs"/>
          <w:rtl/>
        </w:rPr>
        <w:t>ی</w:t>
      </w:r>
      <w:r w:rsidR="0080702C" w:rsidRPr="00BE2421">
        <w:rPr>
          <w:rStyle w:val="1-Char"/>
          <w:rFonts w:hint="cs"/>
          <w:rtl/>
        </w:rPr>
        <w:t xml:space="preserve"> </w:t>
      </w:r>
      <w:r w:rsidR="0000628B" w:rsidRPr="00BE2421">
        <w:rPr>
          <w:rStyle w:val="1-Char"/>
          <w:rFonts w:hint="cs"/>
          <w:rtl/>
        </w:rPr>
        <w:t>کعبه نکن»</w:t>
      </w:r>
      <w:r w:rsidR="0000628B" w:rsidRPr="007100A7">
        <w:rPr>
          <w:rStyle w:val="1-Char"/>
          <w:rFonts w:hint="cs"/>
          <w:rtl/>
        </w:rPr>
        <w:t>.]</w:t>
      </w:r>
    </w:p>
    <w:p w:rsidR="001E0382" w:rsidRPr="007100A7" w:rsidRDefault="00FD75CC" w:rsidP="007B22F8">
      <w:pPr>
        <w:rPr>
          <w:rStyle w:val="1-Char"/>
          <w:rtl/>
        </w:rPr>
      </w:pPr>
      <w:r w:rsidRPr="007100A7">
        <w:rPr>
          <w:rStyle w:val="1-Char"/>
          <w:rFonts w:hint="cs"/>
          <w:rtl/>
        </w:rPr>
        <w:t>*</w:t>
      </w:r>
      <w:r w:rsidR="0000628B" w:rsidRPr="007100A7">
        <w:rPr>
          <w:rStyle w:val="1-Char"/>
          <w:rFonts w:hint="cs"/>
          <w:rtl/>
        </w:rPr>
        <w:t xml:space="preserve"> آم</w:t>
      </w:r>
      <w:r w:rsidR="00446BB7">
        <w:rPr>
          <w:rStyle w:val="1-Char"/>
          <w:rFonts w:hint="cs"/>
          <w:rtl/>
        </w:rPr>
        <w:t>ی</w:t>
      </w:r>
      <w:r w:rsidR="0000628B" w:rsidRPr="007100A7">
        <w:rPr>
          <w:rStyle w:val="1-Char"/>
          <w:rFonts w:hint="cs"/>
          <w:rtl/>
        </w:rPr>
        <w:t>زش و روابط زناشو</w:t>
      </w:r>
      <w:r w:rsidR="00446BB7">
        <w:rPr>
          <w:rStyle w:val="1-Char"/>
          <w:rFonts w:hint="cs"/>
          <w:rtl/>
        </w:rPr>
        <w:t>یی</w:t>
      </w:r>
      <w:r w:rsidR="0000628B" w:rsidRPr="007100A7">
        <w:rPr>
          <w:rStyle w:val="1-Char"/>
          <w:rFonts w:hint="cs"/>
          <w:rtl/>
        </w:rPr>
        <w:t>؛ [</w:t>
      </w:r>
      <w:r w:rsidR="001E0382" w:rsidRPr="007100A7">
        <w:rPr>
          <w:rStyle w:val="1-Char"/>
          <w:rFonts w:hint="cs"/>
          <w:rtl/>
        </w:rPr>
        <w:t>ز</w:t>
      </w:r>
      <w:r w:rsidR="00446BB7">
        <w:rPr>
          <w:rStyle w:val="1-Char"/>
          <w:rFonts w:hint="cs"/>
          <w:rtl/>
        </w:rPr>
        <w:t>ی</w:t>
      </w:r>
      <w:r w:rsidR="001E0382" w:rsidRPr="007100A7">
        <w:rPr>
          <w:rStyle w:val="1-Char"/>
          <w:rFonts w:hint="cs"/>
          <w:rtl/>
        </w:rPr>
        <w:t>را خداوند م</w:t>
      </w:r>
      <w:r w:rsidR="00446BB7">
        <w:rPr>
          <w:rStyle w:val="1-Char"/>
          <w:rFonts w:hint="cs"/>
          <w:rtl/>
        </w:rPr>
        <w:t>ی</w:t>
      </w:r>
      <w:r w:rsidR="001E0382" w:rsidRPr="007100A7">
        <w:rPr>
          <w:rStyle w:val="1-Char"/>
          <w:rFonts w:hint="cs"/>
          <w:rtl/>
        </w:rPr>
        <w:t>‌فرما</w:t>
      </w:r>
      <w:r w:rsidR="00446BB7">
        <w:rPr>
          <w:rStyle w:val="1-Char"/>
          <w:rFonts w:hint="cs"/>
          <w:rtl/>
        </w:rPr>
        <w:t>ی</w:t>
      </w:r>
      <w:r w:rsidR="001E0382" w:rsidRPr="007100A7">
        <w:rPr>
          <w:rStyle w:val="1-Char"/>
          <w:rFonts w:hint="cs"/>
          <w:rtl/>
        </w:rPr>
        <w:t>د:</w:t>
      </w:r>
      <w:r w:rsidR="007B22F8">
        <w:rPr>
          <w:rStyle w:val="1-Char"/>
          <w:rFonts w:hint="cs"/>
          <w:rtl/>
        </w:rPr>
        <w:t xml:space="preserve"> </w:t>
      </w:r>
      <w:r w:rsidR="007B22F8">
        <w:rPr>
          <w:rStyle w:val="1-Char"/>
          <w:rFonts w:cs="Traditional Arabic"/>
          <w:color w:val="000000"/>
          <w:shd w:val="clear" w:color="auto" w:fill="FFFFFF"/>
          <w:rtl/>
        </w:rPr>
        <w:t>﴿</w:t>
      </w:r>
      <w:r w:rsidR="007B22F8" w:rsidRPr="000751A8">
        <w:rPr>
          <w:rStyle w:val="4-Char"/>
          <w:rtl/>
        </w:rPr>
        <w:t>فَ</w:t>
      </w:r>
      <w:r w:rsidR="007B22F8" w:rsidRPr="000751A8">
        <w:rPr>
          <w:rStyle w:val="4-Char"/>
          <w:rFonts w:hint="cs"/>
          <w:rtl/>
        </w:rPr>
        <w:t>ٱ</w:t>
      </w:r>
      <w:r w:rsidR="007B22F8" w:rsidRPr="000751A8">
        <w:rPr>
          <w:rStyle w:val="4-Char"/>
          <w:rFonts w:hint="eastAsia"/>
          <w:rtl/>
        </w:rPr>
        <w:t>عۡتَزِلُواْ</w:t>
      </w:r>
      <w:r w:rsidR="007B22F8" w:rsidRPr="000751A8">
        <w:rPr>
          <w:rStyle w:val="4-Char"/>
          <w:rtl/>
        </w:rPr>
        <w:t xml:space="preserve"> </w:t>
      </w:r>
      <w:r w:rsidR="007B22F8" w:rsidRPr="000751A8">
        <w:rPr>
          <w:rStyle w:val="4-Char"/>
          <w:rFonts w:hint="cs"/>
          <w:rtl/>
        </w:rPr>
        <w:t>ٱ</w:t>
      </w:r>
      <w:r w:rsidR="007B22F8" w:rsidRPr="000751A8">
        <w:rPr>
          <w:rStyle w:val="4-Char"/>
          <w:rFonts w:hint="eastAsia"/>
          <w:rtl/>
        </w:rPr>
        <w:t>لنِّسَآءَ</w:t>
      </w:r>
      <w:r w:rsidR="007B22F8" w:rsidRPr="000751A8">
        <w:rPr>
          <w:rStyle w:val="4-Char"/>
          <w:rtl/>
        </w:rPr>
        <w:t xml:space="preserve"> فِي </w:t>
      </w:r>
      <w:r w:rsidR="007B22F8" w:rsidRPr="000751A8">
        <w:rPr>
          <w:rStyle w:val="4-Char"/>
          <w:rFonts w:hint="cs"/>
          <w:rtl/>
        </w:rPr>
        <w:t>ٱ</w:t>
      </w:r>
      <w:r w:rsidR="007B22F8" w:rsidRPr="000751A8">
        <w:rPr>
          <w:rStyle w:val="4-Char"/>
          <w:rFonts w:hint="eastAsia"/>
          <w:rtl/>
        </w:rPr>
        <w:t>لۡمَحِيضِ</w:t>
      </w:r>
      <w:r w:rsidR="007B22F8" w:rsidRPr="000751A8">
        <w:rPr>
          <w:rStyle w:val="4-Char"/>
          <w:rtl/>
        </w:rPr>
        <w:t xml:space="preserve"> وَلَا تَقۡرَبُوهُنَّ حَتَّىٰ يَطۡهُرۡنَۖ فَإِذَا تَطَهَّرۡنَ فَأۡتُوهُنَّ مِنۡ حَيۡثُ أَمَرَكُمُ </w:t>
      </w:r>
      <w:r w:rsidR="007B22F8" w:rsidRPr="000751A8">
        <w:rPr>
          <w:rStyle w:val="4-Char"/>
          <w:rFonts w:hint="cs"/>
          <w:rtl/>
        </w:rPr>
        <w:t>ٱ</w:t>
      </w:r>
      <w:r w:rsidR="007B22F8" w:rsidRPr="000751A8">
        <w:rPr>
          <w:rStyle w:val="4-Char"/>
          <w:rFonts w:hint="eastAsia"/>
          <w:rtl/>
        </w:rPr>
        <w:t>للَّهُۚ</w:t>
      </w:r>
      <w:r w:rsidR="007B22F8" w:rsidRPr="000751A8">
        <w:rPr>
          <w:rStyle w:val="4-Char"/>
          <w:rtl/>
        </w:rPr>
        <w:t xml:space="preserve"> إِنَّ </w:t>
      </w:r>
      <w:r w:rsidR="007B22F8" w:rsidRPr="000751A8">
        <w:rPr>
          <w:rStyle w:val="4-Char"/>
          <w:rFonts w:hint="cs"/>
          <w:rtl/>
        </w:rPr>
        <w:t>ٱ</w:t>
      </w:r>
      <w:r w:rsidR="007B22F8" w:rsidRPr="000751A8">
        <w:rPr>
          <w:rStyle w:val="4-Char"/>
          <w:rFonts w:hint="eastAsia"/>
          <w:rtl/>
        </w:rPr>
        <w:t>للَّهَ</w:t>
      </w:r>
      <w:r w:rsidR="007B22F8" w:rsidRPr="000751A8">
        <w:rPr>
          <w:rStyle w:val="4-Char"/>
          <w:rtl/>
        </w:rPr>
        <w:t xml:space="preserve"> يُحِبُّ </w:t>
      </w:r>
      <w:r w:rsidR="007B22F8" w:rsidRPr="000751A8">
        <w:rPr>
          <w:rStyle w:val="4-Char"/>
          <w:rFonts w:hint="cs"/>
          <w:rtl/>
        </w:rPr>
        <w:t>ٱ</w:t>
      </w:r>
      <w:r w:rsidR="007B22F8" w:rsidRPr="000751A8">
        <w:rPr>
          <w:rStyle w:val="4-Char"/>
          <w:rFonts w:hint="eastAsia"/>
          <w:rtl/>
        </w:rPr>
        <w:t>لتَّوَّٰبِينَ</w:t>
      </w:r>
      <w:r w:rsidR="007B22F8" w:rsidRPr="000751A8">
        <w:rPr>
          <w:rStyle w:val="4-Char"/>
          <w:rtl/>
        </w:rPr>
        <w:t xml:space="preserve"> وَيُحِبُّ </w:t>
      </w:r>
      <w:r w:rsidR="007B22F8" w:rsidRPr="000751A8">
        <w:rPr>
          <w:rStyle w:val="4-Char"/>
          <w:rFonts w:hint="cs"/>
          <w:rtl/>
        </w:rPr>
        <w:t>ٱ</w:t>
      </w:r>
      <w:r w:rsidR="007B22F8" w:rsidRPr="000751A8">
        <w:rPr>
          <w:rStyle w:val="4-Char"/>
          <w:rFonts w:hint="eastAsia"/>
          <w:rtl/>
        </w:rPr>
        <w:t>لۡمُتَطَهِّرِينَ</w:t>
      </w:r>
      <w:r w:rsidR="007B22F8" w:rsidRPr="000751A8">
        <w:rPr>
          <w:rStyle w:val="4-Char"/>
          <w:rtl/>
        </w:rPr>
        <w:t>٢٢٢</w:t>
      </w:r>
      <w:r w:rsidR="007B22F8">
        <w:rPr>
          <w:rStyle w:val="1-Char"/>
          <w:rFonts w:cs="Traditional Arabic"/>
          <w:color w:val="000000"/>
          <w:shd w:val="clear" w:color="auto" w:fill="FFFFFF"/>
          <w:rtl/>
        </w:rPr>
        <w:t>﴾</w:t>
      </w:r>
      <w:r w:rsidR="007B22F8" w:rsidRPr="000751A8">
        <w:rPr>
          <w:rStyle w:val="4-Char"/>
          <w:rtl/>
        </w:rPr>
        <w:t xml:space="preserve"> </w:t>
      </w:r>
      <w:r w:rsidR="007B22F8" w:rsidRPr="000751A8">
        <w:rPr>
          <w:rStyle w:val="9-Char1"/>
          <w:rtl/>
        </w:rPr>
        <w:t>[البقرة: 222]</w:t>
      </w:r>
      <w:r w:rsidR="001E0382" w:rsidRPr="007100A7">
        <w:rPr>
          <w:rStyle w:val="1-Char"/>
          <w:rFonts w:hint="cs"/>
          <w:rtl/>
        </w:rPr>
        <w:t xml:space="preserve"> </w:t>
      </w:r>
      <w:r w:rsidR="001E0382" w:rsidRPr="00BE2421">
        <w:rPr>
          <w:rStyle w:val="6-Char"/>
          <w:rFonts w:hint="cs"/>
          <w:rtl/>
        </w:rPr>
        <w:t>«پس در حالت قاعدگ</w:t>
      </w:r>
      <w:r w:rsidR="00446BB7">
        <w:rPr>
          <w:rStyle w:val="6-Char"/>
          <w:rFonts w:hint="cs"/>
          <w:rtl/>
        </w:rPr>
        <w:t>ی</w:t>
      </w:r>
      <w:r w:rsidR="001E0382" w:rsidRPr="00BE2421">
        <w:rPr>
          <w:rStyle w:val="6-Char"/>
          <w:rFonts w:hint="cs"/>
          <w:rtl/>
        </w:rPr>
        <w:t xml:space="preserve"> از زنان کناره‌گ</w:t>
      </w:r>
      <w:r w:rsidR="00446BB7">
        <w:rPr>
          <w:rStyle w:val="6-Char"/>
          <w:rFonts w:hint="cs"/>
          <w:rtl/>
        </w:rPr>
        <w:t>ی</w:t>
      </w:r>
      <w:r w:rsidR="001E0382" w:rsidRPr="00BE2421">
        <w:rPr>
          <w:rStyle w:val="6-Char"/>
          <w:rFonts w:hint="cs"/>
          <w:rtl/>
        </w:rPr>
        <w:t>ر</w:t>
      </w:r>
      <w:r w:rsidR="00446BB7">
        <w:rPr>
          <w:rStyle w:val="6-Char"/>
          <w:rFonts w:hint="cs"/>
          <w:rtl/>
        </w:rPr>
        <w:t>ی</w:t>
      </w:r>
      <w:r w:rsidR="001E0382" w:rsidRPr="00BE2421">
        <w:rPr>
          <w:rStyle w:val="6-Char"/>
          <w:rFonts w:hint="cs"/>
          <w:rtl/>
        </w:rPr>
        <w:t xml:space="preserve"> نما</w:t>
      </w:r>
      <w:r w:rsidR="00446BB7">
        <w:rPr>
          <w:rStyle w:val="6-Char"/>
          <w:rFonts w:hint="cs"/>
          <w:rtl/>
        </w:rPr>
        <w:t>یی</w:t>
      </w:r>
      <w:r w:rsidR="001E0382" w:rsidRPr="00BE2421">
        <w:rPr>
          <w:rStyle w:val="6-Char"/>
          <w:rFonts w:hint="cs"/>
          <w:rtl/>
        </w:rPr>
        <w:t>د، و با ا</w:t>
      </w:r>
      <w:r w:rsidR="00446BB7">
        <w:rPr>
          <w:rStyle w:val="6-Char"/>
          <w:rFonts w:hint="cs"/>
          <w:rtl/>
        </w:rPr>
        <w:t>ی</w:t>
      </w:r>
      <w:r w:rsidR="001E0382" w:rsidRPr="00BE2421">
        <w:rPr>
          <w:rStyle w:val="6-Char"/>
          <w:rFonts w:hint="cs"/>
          <w:rtl/>
        </w:rPr>
        <w:t>شان نزد</w:t>
      </w:r>
      <w:r w:rsidR="00446BB7">
        <w:rPr>
          <w:rStyle w:val="6-Char"/>
          <w:rFonts w:hint="cs"/>
          <w:rtl/>
        </w:rPr>
        <w:t>ی</w:t>
      </w:r>
      <w:r w:rsidR="001E0382" w:rsidRPr="00BE2421">
        <w:rPr>
          <w:rStyle w:val="6-Char"/>
          <w:rFonts w:hint="cs"/>
          <w:rtl/>
        </w:rPr>
        <w:t>ک</w:t>
      </w:r>
      <w:r w:rsidR="00446BB7">
        <w:rPr>
          <w:rStyle w:val="6-Char"/>
          <w:rFonts w:hint="cs"/>
          <w:rtl/>
        </w:rPr>
        <w:t>ی</w:t>
      </w:r>
      <w:r w:rsidR="001E0382" w:rsidRPr="00BE2421">
        <w:rPr>
          <w:rStyle w:val="6-Char"/>
          <w:rFonts w:hint="cs"/>
          <w:rtl/>
        </w:rPr>
        <w:t xml:space="preserve"> نکن</w:t>
      </w:r>
      <w:r w:rsidR="00446BB7">
        <w:rPr>
          <w:rStyle w:val="6-Char"/>
          <w:rFonts w:hint="cs"/>
          <w:rtl/>
        </w:rPr>
        <w:t>ی</w:t>
      </w:r>
      <w:r w:rsidR="001E0382" w:rsidRPr="00BE2421">
        <w:rPr>
          <w:rStyle w:val="6-Char"/>
          <w:rFonts w:hint="cs"/>
          <w:rtl/>
        </w:rPr>
        <w:t xml:space="preserve">د تا </w:t>
      </w:r>
      <w:r w:rsidR="000A2322">
        <w:rPr>
          <w:rStyle w:val="6-Char"/>
          <w:rFonts w:hint="cs"/>
          <w:rtl/>
        </w:rPr>
        <w:t>آنگاه</w:t>
      </w:r>
      <w:r w:rsidR="001E0382" w:rsidRPr="00BE2421">
        <w:rPr>
          <w:rStyle w:val="6-Char"/>
          <w:rFonts w:hint="cs"/>
          <w:rtl/>
        </w:rPr>
        <w:t xml:space="preserve"> که پاک م</w:t>
      </w:r>
      <w:r w:rsidR="00446BB7">
        <w:rPr>
          <w:rStyle w:val="6-Char"/>
          <w:rFonts w:hint="cs"/>
          <w:rtl/>
        </w:rPr>
        <w:t>ی</w:t>
      </w:r>
      <w:r w:rsidR="001E0382" w:rsidRPr="00BE2421">
        <w:rPr>
          <w:rStyle w:val="6-Char"/>
          <w:rFonts w:hint="cs"/>
          <w:rtl/>
        </w:rPr>
        <w:t>‌شوند. هنگام</w:t>
      </w:r>
      <w:r w:rsidR="00446BB7">
        <w:rPr>
          <w:rStyle w:val="6-Char"/>
          <w:rFonts w:hint="cs"/>
          <w:rtl/>
        </w:rPr>
        <w:t>ی</w:t>
      </w:r>
      <w:r w:rsidR="001E0382" w:rsidRPr="00BE2421">
        <w:rPr>
          <w:rStyle w:val="6-Char"/>
          <w:rFonts w:hint="cs"/>
          <w:rtl/>
        </w:rPr>
        <w:t xml:space="preserve"> که پاک شوند، از مکان</w:t>
      </w:r>
      <w:r w:rsidR="00446BB7">
        <w:rPr>
          <w:rStyle w:val="6-Char"/>
          <w:rFonts w:hint="cs"/>
          <w:rtl/>
        </w:rPr>
        <w:t>ی</w:t>
      </w:r>
      <w:r w:rsidR="001E0382" w:rsidRPr="00BE2421">
        <w:rPr>
          <w:rStyle w:val="6-Char"/>
          <w:rFonts w:hint="cs"/>
          <w:rtl/>
        </w:rPr>
        <w:t xml:space="preserve"> که خدا به شما فرمان داده است، با آنان نزد</w:t>
      </w:r>
      <w:r w:rsidR="00446BB7">
        <w:rPr>
          <w:rStyle w:val="6-Char"/>
          <w:rFonts w:hint="cs"/>
          <w:rtl/>
        </w:rPr>
        <w:t>ی</w:t>
      </w:r>
      <w:r w:rsidR="001E0382" w:rsidRPr="00BE2421">
        <w:rPr>
          <w:rStyle w:val="6-Char"/>
          <w:rFonts w:hint="cs"/>
          <w:rtl/>
        </w:rPr>
        <w:t>ک</w:t>
      </w:r>
      <w:r w:rsidR="00446BB7">
        <w:rPr>
          <w:rStyle w:val="6-Char"/>
          <w:rFonts w:hint="cs"/>
          <w:rtl/>
        </w:rPr>
        <w:t>ی</w:t>
      </w:r>
      <w:r w:rsidR="001E0382" w:rsidRPr="00BE2421">
        <w:rPr>
          <w:rStyle w:val="6-Char"/>
          <w:rFonts w:hint="cs"/>
          <w:rtl/>
        </w:rPr>
        <w:t xml:space="preserve"> کن</w:t>
      </w:r>
      <w:r w:rsidR="00446BB7">
        <w:rPr>
          <w:rStyle w:val="6-Char"/>
          <w:rFonts w:hint="cs"/>
          <w:rtl/>
        </w:rPr>
        <w:t>ی</w:t>
      </w:r>
      <w:r w:rsidR="001E0382" w:rsidRPr="00BE2421">
        <w:rPr>
          <w:rStyle w:val="6-Char"/>
          <w:rFonts w:hint="cs"/>
          <w:rtl/>
        </w:rPr>
        <w:t>د. ب</w:t>
      </w:r>
      <w:r w:rsidR="00446BB7">
        <w:rPr>
          <w:rStyle w:val="6-Char"/>
          <w:rFonts w:hint="cs"/>
          <w:rtl/>
        </w:rPr>
        <w:t>ی</w:t>
      </w:r>
      <w:r w:rsidR="001E0382" w:rsidRPr="00BE2421">
        <w:rPr>
          <w:rStyle w:val="6-Char"/>
          <w:rFonts w:hint="cs"/>
          <w:rtl/>
        </w:rPr>
        <w:t>‌گمان خداوند توبه‌کاران و پاکان را دوست م</w:t>
      </w:r>
      <w:r w:rsidR="00446BB7">
        <w:rPr>
          <w:rStyle w:val="6-Char"/>
          <w:rFonts w:hint="cs"/>
          <w:rtl/>
        </w:rPr>
        <w:t>ی</w:t>
      </w:r>
      <w:r w:rsidR="001E0382" w:rsidRPr="00BE2421">
        <w:rPr>
          <w:rStyle w:val="6-Char"/>
          <w:rFonts w:hint="cs"/>
          <w:rtl/>
        </w:rPr>
        <w:t>‌دارد»</w:t>
      </w:r>
      <w:r w:rsidR="00EE39C5" w:rsidRPr="007100A7">
        <w:rPr>
          <w:rStyle w:val="1-Char"/>
          <w:rFonts w:hint="cs"/>
          <w:rtl/>
        </w:rPr>
        <w:t>.</w:t>
      </w:r>
    </w:p>
    <w:p w:rsidR="001E0382" w:rsidRPr="007100A7" w:rsidRDefault="001E0382" w:rsidP="00AF1D25">
      <w:pPr>
        <w:rPr>
          <w:rStyle w:val="1-Char"/>
          <w:rtl/>
        </w:rPr>
      </w:pPr>
      <w:r w:rsidRPr="007100A7">
        <w:rPr>
          <w:rStyle w:val="1-Char"/>
          <w:rFonts w:hint="cs"/>
          <w:rtl/>
        </w:rPr>
        <w:t>و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eastAsia="Batang" w:hint="cs"/>
          <w:rtl/>
        </w:rPr>
        <w:t>«ا</w:t>
      </w:r>
      <w:r w:rsidR="00A64111" w:rsidRPr="00BE2421">
        <w:rPr>
          <w:rStyle w:val="5-Char"/>
          <w:rFonts w:eastAsia="Batang" w:hint="cs"/>
          <w:rtl/>
        </w:rPr>
        <w:t>ِ</w:t>
      </w:r>
      <w:r w:rsidRPr="00BE2421">
        <w:rPr>
          <w:rStyle w:val="5-Char"/>
          <w:rFonts w:eastAsia="Batang" w:hint="cs"/>
          <w:rtl/>
        </w:rPr>
        <w:t>ص</w:t>
      </w:r>
      <w:r w:rsidR="00A64111" w:rsidRPr="00BE2421">
        <w:rPr>
          <w:rStyle w:val="5-Char"/>
          <w:rFonts w:eastAsia="Batang" w:hint="cs"/>
          <w:rtl/>
        </w:rPr>
        <w:t>ْ</w:t>
      </w:r>
      <w:r w:rsidRPr="00BE2421">
        <w:rPr>
          <w:rStyle w:val="5-Char"/>
          <w:rFonts w:eastAsia="Batang" w:hint="cs"/>
          <w:rtl/>
        </w:rPr>
        <w:t>ن</w:t>
      </w:r>
      <w:r w:rsidR="00A64111" w:rsidRPr="00BE2421">
        <w:rPr>
          <w:rStyle w:val="5-Char"/>
          <w:rFonts w:eastAsia="Batang" w:hint="cs"/>
          <w:rtl/>
        </w:rPr>
        <w:t>َ</w:t>
      </w:r>
      <w:r w:rsidRPr="00BE2421">
        <w:rPr>
          <w:rStyle w:val="5-Char"/>
          <w:rFonts w:eastAsia="Batang" w:hint="cs"/>
          <w:rtl/>
        </w:rPr>
        <w:t>ع</w:t>
      </w:r>
      <w:r w:rsidR="00A64111" w:rsidRPr="00BE2421">
        <w:rPr>
          <w:rStyle w:val="5-Char"/>
          <w:rFonts w:eastAsia="Batang" w:hint="cs"/>
          <w:rtl/>
        </w:rPr>
        <w:t>ُ</w:t>
      </w:r>
      <w:r w:rsidRPr="00BE2421">
        <w:rPr>
          <w:rStyle w:val="5-Char"/>
          <w:rFonts w:eastAsia="Batang" w:hint="cs"/>
          <w:rtl/>
        </w:rPr>
        <w:t>و</w:t>
      </w:r>
      <w:r w:rsidR="00A64111" w:rsidRPr="00BE2421">
        <w:rPr>
          <w:rStyle w:val="5-Char"/>
          <w:rFonts w:eastAsia="Batang" w:hint="cs"/>
          <w:rtl/>
        </w:rPr>
        <w:t>ْ</w:t>
      </w:r>
      <w:r w:rsidRPr="00BE2421">
        <w:rPr>
          <w:rStyle w:val="5-Char"/>
          <w:rFonts w:eastAsia="Batang" w:hint="cs"/>
          <w:rtl/>
        </w:rPr>
        <w:t>ا ک</w:t>
      </w:r>
      <w:r w:rsidR="00A64111" w:rsidRPr="00BE2421">
        <w:rPr>
          <w:rStyle w:val="5-Char"/>
          <w:rFonts w:eastAsia="Batang" w:hint="cs"/>
          <w:rtl/>
        </w:rPr>
        <w:t>ُ</w:t>
      </w:r>
      <w:r w:rsidRPr="00BE2421">
        <w:rPr>
          <w:rStyle w:val="5-Char"/>
          <w:rFonts w:eastAsia="Batang" w:hint="cs"/>
          <w:rtl/>
        </w:rPr>
        <w:t>لّ</w:t>
      </w:r>
      <w:r w:rsidR="00A64111" w:rsidRPr="00BE2421">
        <w:rPr>
          <w:rStyle w:val="5-Char"/>
          <w:rFonts w:eastAsia="Batang" w:hint="cs"/>
          <w:rtl/>
        </w:rPr>
        <w:t>َ</w:t>
      </w:r>
      <w:r w:rsidRPr="00BE2421">
        <w:rPr>
          <w:rStyle w:val="5-Char"/>
          <w:rFonts w:eastAsia="Batang" w:hint="cs"/>
          <w:rtl/>
        </w:rPr>
        <w:t xml:space="preserve"> ش</w:t>
      </w:r>
      <w:r w:rsidR="00A64111" w:rsidRPr="00BE2421">
        <w:rPr>
          <w:rStyle w:val="5-Char"/>
          <w:rFonts w:eastAsia="Batang" w:hint="cs"/>
          <w:rtl/>
        </w:rPr>
        <w:t>َ</w:t>
      </w:r>
      <w:r w:rsidR="00C12E54" w:rsidRPr="00BE2421">
        <w:rPr>
          <w:rStyle w:val="5-Char"/>
          <w:rFonts w:eastAsia="Batang" w:hint="cs"/>
          <w:rtl/>
        </w:rPr>
        <w:t>ي</w:t>
      </w:r>
      <w:r w:rsidR="00A64111" w:rsidRPr="00BE2421">
        <w:rPr>
          <w:rStyle w:val="5-Char"/>
          <w:rFonts w:eastAsia="Batang" w:hint="cs"/>
          <w:rtl/>
        </w:rPr>
        <w:t>ٍ</w:t>
      </w:r>
      <w:r w:rsidRPr="00BE2421">
        <w:rPr>
          <w:rStyle w:val="5-Char"/>
          <w:rFonts w:eastAsia="Batang" w:hint="cs"/>
          <w:rtl/>
        </w:rPr>
        <w:t>ء ا</w:t>
      </w:r>
      <w:r w:rsidR="00A64111" w:rsidRPr="00BE2421">
        <w:rPr>
          <w:rStyle w:val="5-Char"/>
          <w:rFonts w:eastAsia="Batang" w:hint="cs"/>
          <w:rtl/>
        </w:rPr>
        <w:t>ِ</w:t>
      </w:r>
      <w:r w:rsidRPr="00BE2421">
        <w:rPr>
          <w:rStyle w:val="5-Char"/>
          <w:rFonts w:eastAsia="Batang" w:hint="cs"/>
          <w:rtl/>
        </w:rPr>
        <w:t>لا</w:t>
      </w:r>
      <w:r w:rsidR="00A64111" w:rsidRPr="00BE2421">
        <w:rPr>
          <w:rStyle w:val="5-Char"/>
          <w:rFonts w:eastAsia="Batang" w:hint="cs"/>
          <w:rtl/>
        </w:rPr>
        <w:t>َّ</w:t>
      </w:r>
      <w:r w:rsidRPr="00BE2421">
        <w:rPr>
          <w:rStyle w:val="5-Char"/>
          <w:rFonts w:eastAsia="Batang" w:hint="cs"/>
          <w:rtl/>
        </w:rPr>
        <w:t xml:space="preserve"> الن</w:t>
      </w:r>
      <w:r w:rsidR="00A64111" w:rsidRPr="00BE2421">
        <w:rPr>
          <w:rStyle w:val="5-Char"/>
          <w:rFonts w:eastAsia="Batang" w:hint="cs"/>
          <w:rtl/>
        </w:rPr>
        <w:t>ِّ</w:t>
      </w:r>
      <w:r w:rsidRPr="00BE2421">
        <w:rPr>
          <w:rStyle w:val="5-Char"/>
          <w:rFonts w:eastAsia="Batang" w:hint="cs"/>
          <w:rtl/>
        </w:rPr>
        <w:t>ک</w:t>
      </w:r>
      <w:r w:rsidR="00A64111" w:rsidRPr="00BE2421">
        <w:rPr>
          <w:rStyle w:val="5-Char"/>
          <w:rFonts w:eastAsia="Batang" w:hint="cs"/>
          <w:rtl/>
        </w:rPr>
        <w:t>ٰ</w:t>
      </w:r>
      <w:r w:rsidRPr="00BE2421">
        <w:rPr>
          <w:rStyle w:val="5-Char"/>
          <w:rFonts w:eastAsia="Batang" w:hint="cs"/>
          <w:rtl/>
        </w:rPr>
        <w:t>اح</w:t>
      </w:r>
      <w:r w:rsidR="00A64111" w:rsidRPr="00BE2421">
        <w:rPr>
          <w:rStyle w:val="5-Char"/>
          <w:rFonts w:eastAsia="Batang" w:hint="cs"/>
          <w:rtl/>
        </w:rPr>
        <w:t>َ</w:t>
      </w:r>
      <w:r w:rsidRPr="00BE2421">
        <w:rPr>
          <w:rStyle w:val="5-Char"/>
          <w:rFonts w:eastAsia="Batang" w:hint="cs"/>
          <w:rtl/>
        </w:rPr>
        <w:t>»</w:t>
      </w:r>
      <w:r w:rsidRPr="007100A7">
        <w:rPr>
          <w:rStyle w:val="1-Char"/>
          <w:rFonts w:hint="cs"/>
          <w:rtl/>
        </w:rPr>
        <w:t xml:space="preserve"> (مسلم، ابوداود، ترمذ</w:t>
      </w:r>
      <w:r w:rsidR="00446BB7">
        <w:rPr>
          <w:rStyle w:val="1-Char"/>
          <w:rFonts w:hint="cs"/>
          <w:rtl/>
        </w:rPr>
        <w:t>ی</w:t>
      </w:r>
      <w:r w:rsidRPr="007100A7">
        <w:rPr>
          <w:rStyle w:val="1-Char"/>
          <w:rFonts w:hint="cs"/>
          <w:rtl/>
        </w:rPr>
        <w:t>، ابن ماجه و نسا</w:t>
      </w:r>
      <w:r w:rsidR="00446BB7">
        <w:rPr>
          <w:rStyle w:val="1-Char"/>
          <w:rFonts w:hint="cs"/>
          <w:rtl/>
        </w:rPr>
        <w:t>یی</w:t>
      </w:r>
      <w:r w:rsidRPr="007100A7">
        <w:rPr>
          <w:rStyle w:val="1-Char"/>
          <w:rFonts w:hint="cs"/>
          <w:rtl/>
        </w:rPr>
        <w:t xml:space="preserve">)؛ </w:t>
      </w:r>
      <w:r w:rsidRPr="00BE2421">
        <w:rPr>
          <w:rStyle w:val="1-Char"/>
          <w:rFonts w:hint="cs"/>
          <w:rtl/>
        </w:rPr>
        <w:t>«هر کار</w:t>
      </w:r>
      <w:r w:rsidR="00446BB7">
        <w:rPr>
          <w:rStyle w:val="1-Char"/>
          <w:rFonts w:hint="cs"/>
          <w:rtl/>
        </w:rPr>
        <w:t>ی</w:t>
      </w:r>
      <w:r w:rsidRPr="00BE2421">
        <w:rPr>
          <w:rStyle w:val="1-Char"/>
          <w:rFonts w:hint="cs"/>
          <w:rtl/>
        </w:rPr>
        <w:t xml:space="preserve"> غ</w:t>
      </w:r>
      <w:r w:rsidR="00446BB7">
        <w:rPr>
          <w:rStyle w:val="1-Char"/>
          <w:rFonts w:hint="cs"/>
          <w:rtl/>
        </w:rPr>
        <w:t>ی</w:t>
      </w:r>
      <w:r w:rsidRPr="00BE2421">
        <w:rPr>
          <w:rStyle w:val="1-Char"/>
          <w:rFonts w:hint="cs"/>
          <w:rtl/>
        </w:rPr>
        <w:t>ر از آم</w:t>
      </w:r>
      <w:r w:rsidR="00446BB7">
        <w:rPr>
          <w:rStyle w:val="1-Char"/>
          <w:rFonts w:hint="cs"/>
          <w:rtl/>
        </w:rPr>
        <w:t>ی</w:t>
      </w:r>
      <w:r w:rsidRPr="00BE2421">
        <w:rPr>
          <w:rStyle w:val="1-Char"/>
          <w:rFonts w:hint="cs"/>
          <w:rtl/>
        </w:rPr>
        <w:t>زش و جماع، با</w:t>
      </w:r>
      <w:r w:rsidR="000751A8">
        <w:rPr>
          <w:rStyle w:val="1-Char"/>
          <w:rFonts w:hint="cs"/>
          <w:rtl/>
        </w:rPr>
        <w:t xml:space="preserve"> آن‌ها </w:t>
      </w:r>
      <w:r w:rsidRPr="00BE2421">
        <w:rPr>
          <w:rStyle w:val="1-Char"/>
          <w:rFonts w:hint="cs"/>
          <w:rtl/>
        </w:rPr>
        <w:t>انجام ده</w:t>
      </w:r>
      <w:r w:rsidR="00446BB7">
        <w:rPr>
          <w:rStyle w:val="1-Char"/>
          <w:rFonts w:hint="cs"/>
          <w:rtl/>
        </w:rPr>
        <w:t>ی</w:t>
      </w:r>
      <w:r w:rsidRPr="00BE2421">
        <w:rPr>
          <w:rStyle w:val="1-Char"/>
          <w:rFonts w:hint="cs"/>
          <w:rtl/>
        </w:rPr>
        <w:t>د»</w:t>
      </w:r>
      <w:r w:rsidRPr="007100A7">
        <w:rPr>
          <w:rStyle w:val="1-Char"/>
          <w:rFonts w:hint="cs"/>
          <w:rtl/>
        </w:rPr>
        <w:t>.]</w:t>
      </w:r>
    </w:p>
    <w:p w:rsidR="00B36BBD" w:rsidRPr="007100A7" w:rsidRDefault="00FD75CC" w:rsidP="00AF1D25">
      <w:pPr>
        <w:rPr>
          <w:rStyle w:val="1-Char"/>
          <w:rtl/>
        </w:rPr>
      </w:pPr>
      <w:r w:rsidRPr="007100A7">
        <w:rPr>
          <w:rStyle w:val="1-Char"/>
          <w:rFonts w:hint="cs"/>
          <w:rtl/>
        </w:rPr>
        <w:t>*</w:t>
      </w:r>
      <w:r w:rsidR="002F69E2" w:rsidRPr="007100A7">
        <w:rPr>
          <w:rStyle w:val="1-Char"/>
          <w:rFonts w:hint="cs"/>
          <w:rtl/>
        </w:rPr>
        <w:t xml:space="preserve"> لذّت و بهره‌بردن از ماب</w:t>
      </w:r>
      <w:r w:rsidR="00446BB7">
        <w:rPr>
          <w:rStyle w:val="1-Char"/>
          <w:rFonts w:hint="cs"/>
          <w:rtl/>
        </w:rPr>
        <w:t>ی</w:t>
      </w:r>
      <w:r w:rsidR="002F69E2" w:rsidRPr="007100A7">
        <w:rPr>
          <w:rStyle w:val="1-Char"/>
          <w:rFonts w:hint="cs"/>
          <w:rtl/>
        </w:rPr>
        <w:t>ن ز</w:t>
      </w:r>
      <w:r w:rsidR="00446BB7">
        <w:rPr>
          <w:rStyle w:val="1-Char"/>
          <w:rFonts w:hint="cs"/>
          <w:rtl/>
        </w:rPr>
        <w:t>ی</w:t>
      </w:r>
      <w:r w:rsidR="002F69E2" w:rsidRPr="007100A7">
        <w:rPr>
          <w:rStyle w:val="1-Char"/>
          <w:rFonts w:hint="cs"/>
          <w:rtl/>
        </w:rPr>
        <w:t>ر ناف تا ز</w:t>
      </w:r>
      <w:r w:rsidR="00446BB7">
        <w:rPr>
          <w:rStyle w:val="1-Char"/>
          <w:rFonts w:hint="cs"/>
          <w:rtl/>
        </w:rPr>
        <w:t>ی</w:t>
      </w:r>
      <w:r w:rsidR="002F69E2" w:rsidRPr="007100A7">
        <w:rPr>
          <w:rStyle w:val="1-Char"/>
          <w:rFonts w:hint="cs"/>
          <w:rtl/>
        </w:rPr>
        <w:t>ر زانو. [ابن مسعود</w:t>
      </w:r>
      <w:r w:rsidR="00FE6406" w:rsidRPr="00FE6406">
        <w:rPr>
          <w:rStyle w:val="1-Char"/>
          <w:rFonts w:cs="CTraditional Arabic" w:hint="cs"/>
          <w:rtl/>
        </w:rPr>
        <w:t>س</w:t>
      </w:r>
      <w:r w:rsidR="002F69E2" w:rsidRPr="007100A7">
        <w:rPr>
          <w:rStyle w:val="1-Char"/>
          <w:rFonts w:hint="cs"/>
          <w:rtl/>
        </w:rPr>
        <w:t xml:space="preserve"> گو</w:t>
      </w:r>
      <w:r w:rsidR="00446BB7">
        <w:rPr>
          <w:rStyle w:val="1-Char"/>
          <w:rFonts w:hint="cs"/>
          <w:rtl/>
        </w:rPr>
        <w:t>ی</w:t>
      </w:r>
      <w:r w:rsidR="002F69E2" w:rsidRPr="007100A7">
        <w:rPr>
          <w:rStyle w:val="1-Char"/>
          <w:rFonts w:hint="cs"/>
          <w:rtl/>
        </w:rPr>
        <w:t>د: از پ</w:t>
      </w:r>
      <w:r w:rsidR="00446BB7">
        <w:rPr>
          <w:rStyle w:val="1-Char"/>
          <w:rFonts w:hint="cs"/>
          <w:rtl/>
        </w:rPr>
        <w:t>ی</w:t>
      </w:r>
      <w:r w:rsidR="002F69E2" w:rsidRPr="007100A7">
        <w:rPr>
          <w:rStyle w:val="1-Char"/>
          <w:rFonts w:hint="cs"/>
          <w:rtl/>
        </w:rPr>
        <w:t>امبر</w:t>
      </w:r>
      <w:r w:rsidR="00FE6406" w:rsidRPr="00FE6406">
        <w:rPr>
          <w:rStyle w:val="1-Char"/>
          <w:rFonts w:cs="CTraditional Arabic" w:hint="cs"/>
          <w:rtl/>
        </w:rPr>
        <w:t xml:space="preserve"> ج</w:t>
      </w:r>
      <w:r w:rsidR="002F69E2" w:rsidRPr="007100A7">
        <w:rPr>
          <w:rStyle w:val="1-Char"/>
          <w:rFonts w:hint="cs"/>
          <w:rtl/>
        </w:rPr>
        <w:t xml:space="preserve"> پرس</w:t>
      </w:r>
      <w:r w:rsidR="00446BB7">
        <w:rPr>
          <w:rStyle w:val="1-Char"/>
          <w:rFonts w:hint="cs"/>
          <w:rtl/>
        </w:rPr>
        <w:t>ی</w:t>
      </w:r>
      <w:r w:rsidR="002F69E2" w:rsidRPr="007100A7">
        <w:rPr>
          <w:rStyle w:val="1-Char"/>
          <w:rFonts w:hint="cs"/>
          <w:rtl/>
        </w:rPr>
        <w:t>دم: وقت</w:t>
      </w:r>
      <w:r w:rsidR="00446BB7">
        <w:rPr>
          <w:rStyle w:val="1-Char"/>
          <w:rFonts w:hint="cs"/>
          <w:rtl/>
        </w:rPr>
        <w:t>ی</w:t>
      </w:r>
      <w:r w:rsidR="002F69E2" w:rsidRPr="007100A7">
        <w:rPr>
          <w:rStyle w:val="1-Char"/>
          <w:rFonts w:hint="cs"/>
          <w:rtl/>
        </w:rPr>
        <w:t xml:space="preserve"> که زنم در دور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002F69E2" w:rsidRPr="007100A7">
        <w:rPr>
          <w:rStyle w:val="1-Char"/>
          <w:rFonts w:hint="cs"/>
          <w:rtl/>
        </w:rPr>
        <w:t>ح</w:t>
      </w:r>
      <w:r w:rsidR="00446BB7">
        <w:rPr>
          <w:rStyle w:val="1-Char"/>
          <w:rFonts w:hint="cs"/>
          <w:rtl/>
        </w:rPr>
        <w:t>ی</w:t>
      </w:r>
      <w:r w:rsidR="002F69E2" w:rsidRPr="007100A7">
        <w:rPr>
          <w:rStyle w:val="1-Char"/>
          <w:rFonts w:hint="cs"/>
          <w:rtl/>
        </w:rPr>
        <w:t>ض و قاعدگ</w:t>
      </w:r>
      <w:r w:rsidR="00446BB7">
        <w:rPr>
          <w:rStyle w:val="1-Char"/>
          <w:rFonts w:hint="cs"/>
          <w:rtl/>
        </w:rPr>
        <w:t>ی</w:t>
      </w:r>
      <w:r w:rsidR="002F69E2" w:rsidRPr="007100A7">
        <w:rPr>
          <w:rStyle w:val="1-Char"/>
          <w:rFonts w:hint="cs"/>
          <w:rtl/>
        </w:rPr>
        <w:t xml:space="preserve"> است، چه چ</w:t>
      </w:r>
      <w:r w:rsidR="00446BB7">
        <w:rPr>
          <w:rStyle w:val="1-Char"/>
          <w:rFonts w:hint="cs"/>
          <w:rtl/>
        </w:rPr>
        <w:t>ی</w:t>
      </w:r>
      <w:r w:rsidR="002F69E2" w:rsidRPr="007100A7">
        <w:rPr>
          <w:rStyle w:val="1-Char"/>
          <w:rFonts w:hint="cs"/>
          <w:rtl/>
        </w:rPr>
        <w:t>ز</w:t>
      </w:r>
      <w:r w:rsidR="00446BB7">
        <w:rPr>
          <w:rStyle w:val="1-Char"/>
          <w:rFonts w:hint="cs"/>
          <w:rtl/>
        </w:rPr>
        <w:t>ی</w:t>
      </w:r>
      <w:r w:rsidR="002F69E2" w:rsidRPr="007100A7">
        <w:rPr>
          <w:rStyle w:val="1-Char"/>
          <w:rFonts w:hint="cs"/>
          <w:rtl/>
        </w:rPr>
        <w:t xml:space="preserve"> از و</w:t>
      </w:r>
      <w:r w:rsidR="00446BB7">
        <w:rPr>
          <w:rStyle w:val="1-Char"/>
          <w:rFonts w:hint="cs"/>
          <w:rtl/>
        </w:rPr>
        <w:t>ی</w:t>
      </w:r>
      <w:r w:rsidR="002F69E2" w:rsidRPr="007100A7">
        <w:rPr>
          <w:rStyle w:val="1-Char"/>
          <w:rFonts w:hint="cs"/>
          <w:rtl/>
        </w:rPr>
        <w:t xml:space="preserve"> برا</w:t>
      </w:r>
      <w:r w:rsidR="00446BB7">
        <w:rPr>
          <w:rStyle w:val="1-Char"/>
          <w:rFonts w:hint="cs"/>
          <w:rtl/>
        </w:rPr>
        <w:t>ی</w:t>
      </w:r>
      <w:r w:rsidR="002F69E2" w:rsidRPr="007100A7">
        <w:rPr>
          <w:rStyle w:val="1-Char"/>
          <w:rFonts w:hint="cs"/>
          <w:rtl/>
        </w:rPr>
        <w:t>م حلال است؟</w:t>
      </w:r>
      <w:r w:rsidR="00B36BBD" w:rsidRPr="007100A7">
        <w:rPr>
          <w:rStyle w:val="1-Char"/>
          <w:rFonts w:hint="cs"/>
          <w:rtl/>
        </w:rPr>
        <w:t xml:space="preserve"> ا</w:t>
      </w:r>
      <w:r w:rsidR="00446BB7">
        <w:rPr>
          <w:rStyle w:val="1-Char"/>
          <w:rFonts w:hint="cs"/>
          <w:rtl/>
        </w:rPr>
        <w:t>ی</w:t>
      </w:r>
      <w:r w:rsidR="00B36BBD" w:rsidRPr="007100A7">
        <w:rPr>
          <w:rStyle w:val="1-Char"/>
          <w:rFonts w:hint="cs"/>
          <w:rtl/>
        </w:rPr>
        <w:t xml:space="preserve">شان در پاسخ فرمودند: </w:t>
      </w:r>
      <w:r w:rsidR="00B36BBD" w:rsidRPr="00BE2421">
        <w:rPr>
          <w:rStyle w:val="5-Char"/>
          <w:rFonts w:hint="cs"/>
          <w:rtl/>
        </w:rPr>
        <w:t>«ل</w:t>
      </w:r>
      <w:r w:rsidR="0037582E" w:rsidRPr="00BE2421">
        <w:rPr>
          <w:rStyle w:val="5-Char"/>
          <w:rFonts w:hint="cs"/>
          <w:rtl/>
        </w:rPr>
        <w:t>َ</w:t>
      </w:r>
      <w:r w:rsidR="00544D97">
        <w:rPr>
          <w:rStyle w:val="5-Char"/>
          <w:rFonts w:hint="cs"/>
          <w:rtl/>
        </w:rPr>
        <w:t xml:space="preserve">كَ </w:t>
      </w:r>
      <w:r w:rsidR="00B36BBD" w:rsidRPr="00BE2421">
        <w:rPr>
          <w:rStyle w:val="5-Char"/>
          <w:rFonts w:hint="cs"/>
          <w:rtl/>
        </w:rPr>
        <w:t>م</w:t>
      </w:r>
      <w:r w:rsidR="0037582E" w:rsidRPr="00BE2421">
        <w:rPr>
          <w:rStyle w:val="5-Char"/>
          <w:rFonts w:hint="cs"/>
          <w:rtl/>
        </w:rPr>
        <w:t>ٰ</w:t>
      </w:r>
      <w:r w:rsidR="00B36BBD" w:rsidRPr="00BE2421">
        <w:rPr>
          <w:rStyle w:val="5-Char"/>
          <w:rFonts w:hint="cs"/>
          <w:rtl/>
        </w:rPr>
        <w:t>اف</w:t>
      </w:r>
      <w:r w:rsidR="0037582E" w:rsidRPr="00BE2421">
        <w:rPr>
          <w:rStyle w:val="5-Char"/>
          <w:rFonts w:hint="cs"/>
          <w:rtl/>
        </w:rPr>
        <w:t>َ</w:t>
      </w:r>
      <w:r w:rsidR="00B36BBD" w:rsidRPr="00BE2421">
        <w:rPr>
          <w:rStyle w:val="5-Char"/>
          <w:rFonts w:hint="cs"/>
          <w:rtl/>
        </w:rPr>
        <w:t>و</w:t>
      </w:r>
      <w:r w:rsidR="0037582E" w:rsidRPr="00BE2421">
        <w:rPr>
          <w:rStyle w:val="5-Char"/>
          <w:rFonts w:hint="cs"/>
          <w:rtl/>
        </w:rPr>
        <w:t>ْ</w:t>
      </w:r>
      <w:r w:rsidR="00B36BBD" w:rsidRPr="00BE2421">
        <w:rPr>
          <w:rStyle w:val="5-Char"/>
          <w:rFonts w:hint="cs"/>
          <w:rtl/>
        </w:rPr>
        <w:t>ق</w:t>
      </w:r>
      <w:r w:rsidR="0037582E" w:rsidRPr="00BE2421">
        <w:rPr>
          <w:rStyle w:val="5-Char"/>
          <w:rFonts w:hint="cs"/>
          <w:rtl/>
        </w:rPr>
        <w:t>َ</w:t>
      </w:r>
      <w:r w:rsidR="00B36BBD" w:rsidRPr="00BE2421">
        <w:rPr>
          <w:rStyle w:val="5-Char"/>
          <w:rFonts w:hint="cs"/>
          <w:rtl/>
        </w:rPr>
        <w:t xml:space="preserve"> ال</w:t>
      </w:r>
      <w:r w:rsidR="0037582E" w:rsidRPr="00BE2421">
        <w:rPr>
          <w:rStyle w:val="5-Char"/>
          <w:rFonts w:hint="cs"/>
          <w:rtl/>
        </w:rPr>
        <w:t>ْ</w:t>
      </w:r>
      <w:r w:rsidR="00B36BBD" w:rsidRPr="00BE2421">
        <w:rPr>
          <w:rStyle w:val="5-Char"/>
          <w:rFonts w:hint="cs"/>
          <w:rtl/>
        </w:rPr>
        <w:t>ا</w:t>
      </w:r>
      <w:r w:rsidR="0037582E" w:rsidRPr="00BE2421">
        <w:rPr>
          <w:rStyle w:val="5-Char"/>
          <w:rFonts w:hint="cs"/>
          <w:rtl/>
        </w:rPr>
        <w:t>ِ</w:t>
      </w:r>
      <w:r w:rsidR="00B36BBD" w:rsidRPr="00BE2421">
        <w:rPr>
          <w:rStyle w:val="5-Char"/>
          <w:rFonts w:hint="cs"/>
          <w:rtl/>
        </w:rPr>
        <w:t>ز</w:t>
      </w:r>
      <w:r w:rsidR="0037582E" w:rsidRPr="00BE2421">
        <w:rPr>
          <w:rStyle w:val="5-Char"/>
          <w:rFonts w:hint="cs"/>
          <w:rtl/>
        </w:rPr>
        <w:t>ٰ</w:t>
      </w:r>
      <w:r w:rsidR="00B36BBD" w:rsidRPr="00BE2421">
        <w:rPr>
          <w:rStyle w:val="5-Char"/>
          <w:rFonts w:hint="cs"/>
          <w:rtl/>
        </w:rPr>
        <w:t>ار</w:t>
      </w:r>
      <w:r w:rsidR="0037582E" w:rsidRPr="00BE2421">
        <w:rPr>
          <w:rStyle w:val="5-Char"/>
          <w:rFonts w:hint="cs"/>
          <w:rtl/>
        </w:rPr>
        <w:t>ِ</w:t>
      </w:r>
      <w:r w:rsidR="00B36BBD" w:rsidRPr="00BE2421">
        <w:rPr>
          <w:rStyle w:val="5-Char"/>
          <w:rFonts w:hint="cs"/>
          <w:rtl/>
        </w:rPr>
        <w:t>»</w:t>
      </w:r>
      <w:r w:rsidR="00B36BBD" w:rsidRPr="007100A7">
        <w:rPr>
          <w:rStyle w:val="1-Char"/>
          <w:rFonts w:hint="cs"/>
          <w:rtl/>
        </w:rPr>
        <w:t xml:space="preserve"> (ابوداود)؛ </w:t>
      </w:r>
      <w:r w:rsidR="00B36BBD" w:rsidRPr="00BE2421">
        <w:rPr>
          <w:rStyle w:val="1-Char"/>
          <w:rFonts w:hint="cs"/>
          <w:rtl/>
        </w:rPr>
        <w:t>«شما م</w:t>
      </w:r>
      <w:r w:rsidR="00446BB7">
        <w:rPr>
          <w:rStyle w:val="1-Char"/>
          <w:rFonts w:hint="cs"/>
          <w:rtl/>
        </w:rPr>
        <w:t>ی</w:t>
      </w:r>
      <w:r w:rsidR="00B36BBD" w:rsidRPr="00BE2421">
        <w:rPr>
          <w:rStyle w:val="1-Char"/>
          <w:rFonts w:hint="cs"/>
          <w:rtl/>
        </w:rPr>
        <w:t>‌توان</w:t>
      </w:r>
      <w:r w:rsidR="00446BB7">
        <w:rPr>
          <w:rStyle w:val="1-Char"/>
          <w:rFonts w:hint="cs"/>
          <w:rtl/>
        </w:rPr>
        <w:t>ی</w:t>
      </w:r>
      <w:r w:rsidR="00B36BBD" w:rsidRPr="00BE2421">
        <w:rPr>
          <w:rStyle w:val="1-Char"/>
          <w:rFonts w:hint="cs"/>
          <w:rtl/>
        </w:rPr>
        <w:t>د از رو</w:t>
      </w:r>
      <w:r w:rsidR="00446BB7">
        <w:rPr>
          <w:rStyle w:val="1-Char"/>
          <w:rFonts w:hint="cs"/>
          <w:rtl/>
        </w:rPr>
        <w:t>ی</w:t>
      </w:r>
      <w:r w:rsidR="00B36BBD" w:rsidRPr="00BE2421">
        <w:rPr>
          <w:rStyle w:val="1-Char"/>
          <w:rFonts w:hint="cs"/>
          <w:rtl/>
        </w:rPr>
        <w:t xml:space="preserve"> ل</w:t>
      </w:r>
      <w:r w:rsidR="00B225F1" w:rsidRPr="00BE2421">
        <w:rPr>
          <w:rStyle w:val="1-Char"/>
          <w:rFonts w:hint="cs"/>
          <w:rtl/>
        </w:rPr>
        <w:t>باس خواب از زن بهره گ</w:t>
      </w:r>
      <w:r w:rsidR="00446BB7">
        <w:rPr>
          <w:rStyle w:val="1-Char"/>
          <w:rFonts w:hint="cs"/>
          <w:rtl/>
        </w:rPr>
        <w:t>ی</w:t>
      </w:r>
      <w:r w:rsidR="00B225F1" w:rsidRPr="00BE2421">
        <w:rPr>
          <w:rStyle w:val="1-Char"/>
          <w:rFonts w:hint="cs"/>
          <w:rtl/>
        </w:rPr>
        <w:t>ر</w:t>
      </w:r>
      <w:r w:rsidR="00446BB7">
        <w:rPr>
          <w:rStyle w:val="1-Char"/>
          <w:rFonts w:hint="cs"/>
          <w:rtl/>
        </w:rPr>
        <w:t>ی</w:t>
      </w:r>
      <w:r w:rsidR="00B225F1" w:rsidRPr="00BE2421">
        <w:rPr>
          <w:rStyle w:val="1-Char"/>
          <w:rFonts w:hint="cs"/>
          <w:rtl/>
        </w:rPr>
        <w:t>د»</w:t>
      </w:r>
      <w:r w:rsidR="00B225F1" w:rsidRPr="007100A7">
        <w:rPr>
          <w:rStyle w:val="1-Char"/>
          <w:rFonts w:hint="cs"/>
          <w:rtl/>
        </w:rPr>
        <w:t>.</w:t>
      </w:r>
    </w:p>
    <w:p w:rsidR="00B225F1" w:rsidRPr="007100A7" w:rsidRDefault="00B225F1" w:rsidP="00AF1D25">
      <w:pPr>
        <w:rPr>
          <w:rStyle w:val="1-Char"/>
          <w:rtl/>
        </w:rPr>
      </w:pPr>
      <w:r w:rsidRPr="007100A7">
        <w:rPr>
          <w:rStyle w:val="1-Char"/>
          <w:rFonts w:hint="cs"/>
          <w:rtl/>
        </w:rPr>
        <w:t>و عا</w:t>
      </w:r>
      <w:r w:rsidR="00446BB7">
        <w:rPr>
          <w:rStyle w:val="1-Char"/>
          <w:rFonts w:hint="cs"/>
          <w:rtl/>
        </w:rPr>
        <w:t>ی</w:t>
      </w:r>
      <w:r w:rsidRPr="007100A7">
        <w:rPr>
          <w:rStyle w:val="1-Char"/>
          <w:rFonts w:hint="cs"/>
          <w:rtl/>
        </w:rPr>
        <w:t>شه</w:t>
      </w:r>
      <w:r w:rsidR="00FE6406" w:rsidRPr="00FE6406">
        <w:rPr>
          <w:rStyle w:val="1-Char"/>
          <w:rFonts w:cs="CTraditional Arabic" w:hint="cs"/>
          <w:rtl/>
        </w:rPr>
        <w:t>ل</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ک</w:t>
      </w:r>
      <w:r w:rsidR="0037582E" w:rsidRPr="00BE2421">
        <w:rPr>
          <w:rStyle w:val="5-Char"/>
          <w:rFonts w:hint="cs"/>
          <w:rtl/>
        </w:rPr>
        <w:t>ٰ</w:t>
      </w:r>
      <w:r w:rsidRPr="00BE2421">
        <w:rPr>
          <w:rStyle w:val="5-Char"/>
          <w:rFonts w:hint="cs"/>
          <w:rtl/>
        </w:rPr>
        <w:t>ان</w:t>
      </w:r>
      <w:r w:rsidR="0037582E" w:rsidRPr="00BE2421">
        <w:rPr>
          <w:rStyle w:val="5-Char"/>
          <w:rFonts w:hint="cs"/>
          <w:rtl/>
        </w:rPr>
        <w:t>َ</w:t>
      </w:r>
      <w:r w:rsidRPr="00BE2421">
        <w:rPr>
          <w:rStyle w:val="5-Char"/>
          <w:rFonts w:hint="cs"/>
          <w:rtl/>
        </w:rPr>
        <w:t xml:space="preserve"> </w:t>
      </w:r>
      <w:r w:rsidR="00C12E54" w:rsidRPr="00BE2421">
        <w:rPr>
          <w:rStyle w:val="5-Char"/>
          <w:rFonts w:hint="cs"/>
          <w:rtl/>
        </w:rPr>
        <w:t>ي</w:t>
      </w:r>
      <w:r w:rsidR="0037582E" w:rsidRPr="00BE2421">
        <w:rPr>
          <w:rStyle w:val="5-Char"/>
          <w:rFonts w:hint="cs"/>
          <w:rtl/>
        </w:rPr>
        <w:t>َ</w:t>
      </w:r>
      <w:r w:rsidRPr="00BE2421">
        <w:rPr>
          <w:rStyle w:val="5-Char"/>
          <w:rFonts w:hint="cs"/>
          <w:rtl/>
        </w:rPr>
        <w:t>أ</w:t>
      </w:r>
      <w:r w:rsidR="0037582E" w:rsidRPr="00BE2421">
        <w:rPr>
          <w:rStyle w:val="5-Char"/>
          <w:rFonts w:hint="cs"/>
          <w:rtl/>
        </w:rPr>
        <w:t>ْ</w:t>
      </w:r>
      <w:r w:rsidRPr="00BE2421">
        <w:rPr>
          <w:rStyle w:val="5-Char"/>
          <w:rFonts w:hint="cs"/>
          <w:rtl/>
        </w:rPr>
        <w:t>م</w:t>
      </w:r>
      <w:r w:rsidR="0037582E" w:rsidRPr="00BE2421">
        <w:rPr>
          <w:rStyle w:val="5-Char"/>
          <w:rFonts w:hint="cs"/>
          <w:rtl/>
        </w:rPr>
        <w:t>ُ</w:t>
      </w:r>
      <w:r w:rsidRPr="00BE2421">
        <w:rPr>
          <w:rStyle w:val="5-Char"/>
          <w:rFonts w:hint="cs"/>
          <w:rtl/>
        </w:rPr>
        <w:t>ر</w:t>
      </w:r>
      <w:r w:rsidR="0037582E" w:rsidRPr="00BE2421">
        <w:rPr>
          <w:rStyle w:val="5-Char"/>
          <w:rFonts w:hint="cs"/>
          <w:rtl/>
        </w:rPr>
        <w:t>ُ</w:t>
      </w:r>
      <w:r w:rsidRPr="00BE2421">
        <w:rPr>
          <w:rStyle w:val="5-Char"/>
          <w:rFonts w:hint="cs"/>
          <w:rtl/>
        </w:rPr>
        <w:t xml:space="preserve"> ا</w:t>
      </w:r>
      <w:r w:rsidR="0037582E" w:rsidRPr="00BE2421">
        <w:rPr>
          <w:rStyle w:val="5-Char"/>
          <w:rFonts w:hint="cs"/>
          <w:rtl/>
        </w:rPr>
        <w:t>ِ</w:t>
      </w:r>
      <w:r w:rsidRPr="00BE2421">
        <w:rPr>
          <w:rStyle w:val="5-Char"/>
          <w:rFonts w:hint="cs"/>
          <w:rtl/>
        </w:rPr>
        <w:t>ح</w:t>
      </w:r>
      <w:r w:rsidR="0037582E" w:rsidRPr="00BE2421">
        <w:rPr>
          <w:rStyle w:val="5-Char"/>
          <w:rFonts w:hint="cs"/>
          <w:rtl/>
        </w:rPr>
        <w:t>ْ</w:t>
      </w:r>
      <w:r w:rsidRPr="00BE2421">
        <w:rPr>
          <w:rStyle w:val="5-Char"/>
          <w:rFonts w:hint="cs"/>
          <w:rtl/>
        </w:rPr>
        <w:t>د</w:t>
      </w:r>
      <w:r w:rsidR="0037582E" w:rsidRPr="00BE2421">
        <w:rPr>
          <w:rStyle w:val="5-Char"/>
          <w:rFonts w:hint="cs"/>
          <w:rtl/>
        </w:rPr>
        <w:t>ٰ</w:t>
      </w:r>
      <w:r w:rsidRPr="00BE2421">
        <w:rPr>
          <w:rStyle w:val="5-Char"/>
          <w:rFonts w:hint="cs"/>
          <w:rtl/>
        </w:rPr>
        <w:t>ان</w:t>
      </w:r>
      <w:r w:rsidR="0037582E" w:rsidRPr="00BE2421">
        <w:rPr>
          <w:rStyle w:val="5-Char"/>
          <w:rFonts w:hint="cs"/>
          <w:rtl/>
        </w:rPr>
        <w:t>ٰ</w:t>
      </w:r>
      <w:r w:rsidRPr="00BE2421">
        <w:rPr>
          <w:rStyle w:val="5-Char"/>
          <w:rFonts w:hint="cs"/>
          <w:rtl/>
        </w:rPr>
        <w:t>ا ا</w:t>
      </w:r>
      <w:r w:rsidR="0037582E" w:rsidRPr="00BE2421">
        <w:rPr>
          <w:rStyle w:val="5-Char"/>
          <w:rFonts w:hint="cs"/>
          <w:rtl/>
        </w:rPr>
        <w:t>ِ</w:t>
      </w:r>
      <w:r w:rsidRPr="00BE2421">
        <w:rPr>
          <w:rStyle w:val="5-Char"/>
          <w:rFonts w:hint="cs"/>
          <w:rtl/>
        </w:rPr>
        <w:t>ذ</w:t>
      </w:r>
      <w:r w:rsidR="0037582E" w:rsidRPr="00BE2421">
        <w:rPr>
          <w:rStyle w:val="5-Char"/>
          <w:rFonts w:hint="cs"/>
          <w:rtl/>
        </w:rPr>
        <w:t>ٰ</w:t>
      </w:r>
      <w:r w:rsidRPr="00BE2421">
        <w:rPr>
          <w:rStyle w:val="5-Char"/>
          <w:rFonts w:hint="cs"/>
          <w:rtl/>
        </w:rPr>
        <w:t>ا ک</w:t>
      </w:r>
      <w:r w:rsidR="0037582E" w:rsidRPr="00BE2421">
        <w:rPr>
          <w:rStyle w:val="5-Char"/>
          <w:rFonts w:hint="cs"/>
          <w:rtl/>
        </w:rPr>
        <w:t>ٰ</w:t>
      </w:r>
      <w:r w:rsidRPr="00BE2421">
        <w:rPr>
          <w:rStyle w:val="5-Char"/>
          <w:rFonts w:hint="cs"/>
          <w:rtl/>
        </w:rPr>
        <w:t>ان</w:t>
      </w:r>
      <w:r w:rsidR="0037582E" w:rsidRPr="00BE2421">
        <w:rPr>
          <w:rStyle w:val="5-Char"/>
          <w:rFonts w:hint="cs"/>
          <w:rtl/>
        </w:rPr>
        <w:t>َ</w:t>
      </w:r>
      <w:r w:rsidRPr="00BE2421">
        <w:rPr>
          <w:rStyle w:val="5-Char"/>
          <w:rFonts w:hint="cs"/>
          <w:rtl/>
        </w:rPr>
        <w:t>ت</w:t>
      </w:r>
      <w:r w:rsidR="0037582E" w:rsidRPr="00BE2421">
        <w:rPr>
          <w:rStyle w:val="5-Char"/>
          <w:rFonts w:hint="cs"/>
          <w:rtl/>
        </w:rPr>
        <w:t>ْ</w:t>
      </w:r>
      <w:r w:rsidRPr="00BE2421">
        <w:rPr>
          <w:rStyle w:val="5-Char"/>
          <w:rFonts w:hint="cs"/>
          <w:rtl/>
        </w:rPr>
        <w:t xml:space="preserve"> ح</w:t>
      </w:r>
      <w:r w:rsidR="0037582E" w:rsidRPr="00BE2421">
        <w:rPr>
          <w:rStyle w:val="5-Char"/>
          <w:rFonts w:hint="cs"/>
          <w:rtl/>
        </w:rPr>
        <w:t>ٰ</w:t>
      </w:r>
      <w:r w:rsidRPr="00BE2421">
        <w:rPr>
          <w:rStyle w:val="5-Char"/>
          <w:rFonts w:hint="cs"/>
          <w:rtl/>
        </w:rPr>
        <w:t>ائ</w:t>
      </w:r>
      <w:r w:rsidR="0037582E" w:rsidRPr="00BE2421">
        <w:rPr>
          <w:rStyle w:val="5-Char"/>
          <w:rFonts w:hint="cs"/>
          <w:rtl/>
        </w:rPr>
        <w:t>ِ</w:t>
      </w:r>
      <w:r w:rsidRPr="00BE2421">
        <w:rPr>
          <w:rStyle w:val="5-Char"/>
          <w:rFonts w:hint="cs"/>
          <w:rtl/>
        </w:rPr>
        <w:t>ضاً ا</w:t>
      </w:r>
      <w:r w:rsidR="0037582E" w:rsidRPr="00BE2421">
        <w:rPr>
          <w:rStyle w:val="5-Char"/>
          <w:rFonts w:hint="cs"/>
          <w:rtl/>
        </w:rPr>
        <w:t>َ</w:t>
      </w:r>
      <w:r w:rsidRPr="00BE2421">
        <w:rPr>
          <w:rStyle w:val="5-Char"/>
          <w:rFonts w:hint="cs"/>
          <w:rtl/>
        </w:rPr>
        <w:t>ن</w:t>
      </w:r>
      <w:r w:rsidR="0037582E" w:rsidRPr="00BE2421">
        <w:rPr>
          <w:rStyle w:val="5-Char"/>
          <w:rFonts w:hint="cs"/>
          <w:rtl/>
        </w:rPr>
        <w:t>ْ</w:t>
      </w:r>
      <w:r w:rsidRPr="00BE2421">
        <w:rPr>
          <w:rStyle w:val="5-Char"/>
          <w:rFonts w:hint="cs"/>
          <w:rtl/>
        </w:rPr>
        <w:t xml:space="preserve"> ت</w:t>
      </w:r>
      <w:r w:rsidR="0037582E" w:rsidRPr="00BE2421">
        <w:rPr>
          <w:rStyle w:val="5-Char"/>
          <w:rFonts w:hint="cs"/>
          <w:rtl/>
        </w:rPr>
        <w:t>َ</w:t>
      </w:r>
      <w:r w:rsidRPr="00BE2421">
        <w:rPr>
          <w:rStyle w:val="5-Char"/>
          <w:rFonts w:hint="cs"/>
          <w:rtl/>
        </w:rPr>
        <w:t>أ</w:t>
      </w:r>
      <w:r w:rsidR="0037582E" w:rsidRPr="00BE2421">
        <w:rPr>
          <w:rStyle w:val="5-Char"/>
          <w:rFonts w:hint="cs"/>
          <w:rtl/>
        </w:rPr>
        <w:t>ْ</w:t>
      </w:r>
      <w:r w:rsidRPr="00BE2421">
        <w:rPr>
          <w:rStyle w:val="5-Char"/>
          <w:rFonts w:hint="cs"/>
          <w:rtl/>
        </w:rPr>
        <w:t>ت</w:t>
      </w:r>
      <w:r w:rsidR="0037582E" w:rsidRPr="00BE2421">
        <w:rPr>
          <w:rStyle w:val="5-Char"/>
          <w:rFonts w:hint="cs"/>
          <w:rtl/>
        </w:rPr>
        <w:t>َ</w:t>
      </w:r>
      <w:r w:rsidRPr="00BE2421">
        <w:rPr>
          <w:rStyle w:val="5-Char"/>
          <w:rFonts w:hint="cs"/>
          <w:rtl/>
        </w:rPr>
        <w:t>ز</w:t>
      </w:r>
      <w:r w:rsidR="0037582E" w:rsidRPr="00BE2421">
        <w:rPr>
          <w:rStyle w:val="5-Char"/>
          <w:rFonts w:hint="cs"/>
          <w:rtl/>
        </w:rPr>
        <w:t>ِ</w:t>
      </w:r>
      <w:r w:rsidRPr="00BE2421">
        <w:rPr>
          <w:rStyle w:val="5-Char"/>
          <w:rFonts w:hint="cs"/>
          <w:rtl/>
        </w:rPr>
        <w:t>ر</w:t>
      </w:r>
      <w:r w:rsidR="0037582E" w:rsidRPr="00BE2421">
        <w:rPr>
          <w:rStyle w:val="5-Char"/>
          <w:rFonts w:hint="cs"/>
          <w:rtl/>
        </w:rPr>
        <w:t>َ</w:t>
      </w:r>
      <w:r w:rsidRPr="00BE2421">
        <w:rPr>
          <w:rStyle w:val="5-Char"/>
          <w:rFonts w:hint="cs"/>
          <w:rtl/>
        </w:rPr>
        <w:t xml:space="preserve"> و</w:t>
      </w:r>
      <w:r w:rsidR="0037582E" w:rsidRPr="00BE2421">
        <w:rPr>
          <w:rStyle w:val="5-Char"/>
          <w:rFonts w:hint="cs"/>
          <w:rtl/>
        </w:rPr>
        <w:t>َ</w:t>
      </w:r>
      <w:r w:rsidRPr="00BE2421">
        <w:rPr>
          <w:rStyle w:val="5-Char"/>
          <w:rFonts w:hint="cs"/>
          <w:rtl/>
        </w:rPr>
        <w:t xml:space="preserve"> </w:t>
      </w:r>
      <w:r w:rsidR="00C12E54" w:rsidRPr="00BE2421">
        <w:rPr>
          <w:rStyle w:val="5-Char"/>
          <w:rFonts w:hint="cs"/>
          <w:rtl/>
        </w:rPr>
        <w:t>ي</w:t>
      </w:r>
      <w:r w:rsidR="0037582E" w:rsidRPr="00BE2421">
        <w:rPr>
          <w:rStyle w:val="5-Char"/>
          <w:rFonts w:hint="cs"/>
          <w:rtl/>
        </w:rPr>
        <w:t>ُ</w:t>
      </w:r>
      <w:r w:rsidRPr="00BE2421">
        <w:rPr>
          <w:rStyle w:val="5-Char"/>
          <w:rFonts w:hint="cs"/>
          <w:rtl/>
        </w:rPr>
        <w:t>ب</w:t>
      </w:r>
      <w:r w:rsidR="0037582E" w:rsidRPr="00BE2421">
        <w:rPr>
          <w:rStyle w:val="5-Char"/>
          <w:rFonts w:hint="cs"/>
          <w:rtl/>
        </w:rPr>
        <w:t>ٰ</w:t>
      </w:r>
      <w:r w:rsidRPr="00BE2421">
        <w:rPr>
          <w:rStyle w:val="5-Char"/>
          <w:rFonts w:hint="cs"/>
          <w:rtl/>
        </w:rPr>
        <w:t>اش</w:t>
      </w:r>
      <w:r w:rsidR="0037582E" w:rsidRPr="00BE2421">
        <w:rPr>
          <w:rStyle w:val="5-Char"/>
          <w:rFonts w:hint="cs"/>
          <w:rtl/>
        </w:rPr>
        <w:t>ِ</w:t>
      </w:r>
      <w:r w:rsidRPr="00BE2421">
        <w:rPr>
          <w:rStyle w:val="5-Char"/>
          <w:rFonts w:hint="cs"/>
          <w:rtl/>
        </w:rPr>
        <w:t>ر</w:t>
      </w:r>
      <w:r w:rsidR="0037582E" w:rsidRPr="00BE2421">
        <w:rPr>
          <w:rStyle w:val="5-Char"/>
          <w:rFonts w:hint="cs"/>
          <w:rtl/>
        </w:rPr>
        <w:t>َ</w:t>
      </w:r>
      <w:r w:rsidRPr="00BE2421">
        <w:rPr>
          <w:rStyle w:val="5-Char"/>
          <w:rFonts w:hint="cs"/>
          <w:rtl/>
        </w:rPr>
        <w:t>ه</w:t>
      </w:r>
      <w:r w:rsidR="0037582E" w:rsidRPr="00BE2421">
        <w:rPr>
          <w:rStyle w:val="5-Char"/>
          <w:rFonts w:hint="cs"/>
          <w:rtl/>
        </w:rPr>
        <w:t>ٰ</w:t>
      </w:r>
      <w:r w:rsidRPr="00BE2421">
        <w:rPr>
          <w:rStyle w:val="5-Char"/>
          <w:rFonts w:hint="cs"/>
          <w:rtl/>
        </w:rPr>
        <w:t>ا ف</w:t>
      </w:r>
      <w:r w:rsidR="0037582E" w:rsidRPr="00BE2421">
        <w:rPr>
          <w:rStyle w:val="5-Char"/>
          <w:rFonts w:hint="cs"/>
          <w:rtl/>
        </w:rPr>
        <w:t>َ</w:t>
      </w:r>
      <w:r w:rsidRPr="00BE2421">
        <w:rPr>
          <w:rStyle w:val="5-Char"/>
          <w:rFonts w:hint="cs"/>
          <w:rtl/>
        </w:rPr>
        <w:t>و</w:t>
      </w:r>
      <w:r w:rsidR="0037582E" w:rsidRPr="00BE2421">
        <w:rPr>
          <w:rStyle w:val="5-Char"/>
          <w:rFonts w:hint="cs"/>
          <w:rtl/>
        </w:rPr>
        <w:t>ْ</w:t>
      </w:r>
      <w:r w:rsidRPr="00BE2421">
        <w:rPr>
          <w:rStyle w:val="5-Char"/>
          <w:rFonts w:hint="cs"/>
          <w:rtl/>
        </w:rPr>
        <w:t>ق</w:t>
      </w:r>
      <w:r w:rsidR="0037582E" w:rsidRPr="00BE2421">
        <w:rPr>
          <w:rStyle w:val="5-Char"/>
          <w:rFonts w:hint="cs"/>
          <w:rtl/>
        </w:rPr>
        <w:t>َ</w:t>
      </w:r>
      <w:r w:rsidRPr="00BE2421">
        <w:rPr>
          <w:rStyle w:val="5-Char"/>
          <w:rFonts w:hint="cs"/>
          <w:rtl/>
        </w:rPr>
        <w:t xml:space="preserve"> ال</w:t>
      </w:r>
      <w:r w:rsidR="0037582E" w:rsidRPr="00BE2421">
        <w:rPr>
          <w:rStyle w:val="5-Char"/>
          <w:rFonts w:hint="cs"/>
          <w:rtl/>
        </w:rPr>
        <w:t>ْ</w:t>
      </w:r>
      <w:r w:rsidRPr="00BE2421">
        <w:rPr>
          <w:rStyle w:val="5-Char"/>
          <w:rFonts w:hint="cs"/>
          <w:rtl/>
        </w:rPr>
        <w:t>ا</w:t>
      </w:r>
      <w:r w:rsidR="0037582E" w:rsidRPr="00BE2421">
        <w:rPr>
          <w:rStyle w:val="5-Char"/>
          <w:rFonts w:hint="cs"/>
          <w:rtl/>
        </w:rPr>
        <w:t>ِ</w:t>
      </w:r>
      <w:r w:rsidRPr="00BE2421">
        <w:rPr>
          <w:rStyle w:val="5-Char"/>
          <w:rFonts w:hint="cs"/>
          <w:rtl/>
        </w:rPr>
        <w:t>ز</w:t>
      </w:r>
      <w:r w:rsidR="0037582E" w:rsidRPr="00BE2421">
        <w:rPr>
          <w:rStyle w:val="5-Char"/>
          <w:rFonts w:hint="cs"/>
          <w:rtl/>
        </w:rPr>
        <w:t>ٰ</w:t>
      </w:r>
      <w:r w:rsidRPr="00BE2421">
        <w:rPr>
          <w:rStyle w:val="5-Char"/>
          <w:rFonts w:hint="cs"/>
          <w:rtl/>
        </w:rPr>
        <w:t>ار</w:t>
      </w:r>
      <w:r w:rsidR="0037582E" w:rsidRPr="00BE2421">
        <w:rPr>
          <w:rStyle w:val="5-Char"/>
          <w:rFonts w:hint="cs"/>
          <w:rtl/>
        </w:rPr>
        <w:t>ِ</w:t>
      </w:r>
      <w:r w:rsidRPr="00BE2421">
        <w:rPr>
          <w:rStyle w:val="5-Char"/>
          <w:rFonts w:hint="cs"/>
          <w:rtl/>
        </w:rPr>
        <w:t>»</w:t>
      </w:r>
      <w:r w:rsidRPr="007100A7">
        <w:rPr>
          <w:rStyle w:val="1-Char"/>
          <w:rFonts w:hint="cs"/>
          <w:rtl/>
        </w:rPr>
        <w:t xml:space="preserve">؛ </w:t>
      </w:r>
      <w:r w:rsidRPr="00BE2421">
        <w:rPr>
          <w:rStyle w:val="1-Char"/>
          <w:rFonts w:hint="cs"/>
          <w:rtl/>
        </w:rPr>
        <w:t xml:space="preserve">«هرگاه </w:t>
      </w:r>
      <w:r w:rsidR="00446BB7">
        <w:rPr>
          <w:rStyle w:val="1-Char"/>
          <w:rFonts w:hint="cs"/>
          <w:rtl/>
        </w:rPr>
        <w:t>ی</w:t>
      </w:r>
      <w:r w:rsidRPr="00BE2421">
        <w:rPr>
          <w:rStyle w:val="1-Char"/>
          <w:rFonts w:hint="cs"/>
          <w:rtl/>
        </w:rPr>
        <w:t>ک</w:t>
      </w:r>
      <w:r w:rsidR="00446BB7">
        <w:rPr>
          <w:rStyle w:val="1-Char"/>
          <w:rFonts w:hint="cs"/>
          <w:rtl/>
        </w:rPr>
        <w:t>ی</w:t>
      </w:r>
      <w:r w:rsidRPr="00BE2421">
        <w:rPr>
          <w:rStyle w:val="1-Char"/>
          <w:rFonts w:hint="cs"/>
          <w:rtl/>
        </w:rPr>
        <w:t xml:space="preserve"> از ما</w:t>
      </w:r>
      <w:r w:rsidR="00A64111" w:rsidRPr="00BE2421">
        <w:rPr>
          <w:rStyle w:val="1-Char"/>
          <w:rFonts w:hint="cs"/>
          <w:rtl/>
        </w:rPr>
        <w:t>،</w:t>
      </w:r>
      <w:r w:rsidRPr="00BE2421">
        <w:rPr>
          <w:rStyle w:val="1-Char"/>
          <w:rFonts w:hint="cs"/>
          <w:rtl/>
        </w:rPr>
        <w:t xml:space="preserve"> دچار ح</w:t>
      </w:r>
      <w:r w:rsidR="00446BB7">
        <w:rPr>
          <w:rStyle w:val="1-Char"/>
          <w:rFonts w:hint="cs"/>
          <w:rtl/>
        </w:rPr>
        <w:t>ی</w:t>
      </w:r>
      <w:r w:rsidRPr="00BE2421">
        <w:rPr>
          <w:rStyle w:val="1-Char"/>
          <w:rFonts w:hint="cs"/>
          <w:rtl/>
        </w:rPr>
        <w:t>ض و قاعدگ</w:t>
      </w:r>
      <w:r w:rsidR="00446BB7">
        <w:rPr>
          <w:rStyle w:val="1-Char"/>
          <w:rFonts w:hint="cs"/>
          <w:rtl/>
        </w:rPr>
        <w:t>ی</w:t>
      </w:r>
      <w:r w:rsidRPr="00BE2421">
        <w:rPr>
          <w:rStyle w:val="1-Char"/>
          <w:rFonts w:hint="cs"/>
          <w:rtl/>
        </w:rPr>
        <w:t xml:space="preserve"> م</w:t>
      </w:r>
      <w:r w:rsidR="00446BB7">
        <w:rPr>
          <w:rStyle w:val="1-Char"/>
          <w:rFonts w:hint="cs"/>
          <w:rtl/>
        </w:rPr>
        <w:t>ی</w:t>
      </w:r>
      <w:r w:rsidRPr="00BE2421">
        <w:rPr>
          <w:rStyle w:val="1-Char"/>
          <w:rFonts w:hint="cs"/>
          <w:rtl/>
        </w:rPr>
        <w:t>‌شد،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دستور م</w:t>
      </w:r>
      <w:r w:rsidR="00446BB7">
        <w:rPr>
          <w:rStyle w:val="1-Char"/>
          <w:rFonts w:hint="cs"/>
          <w:rtl/>
        </w:rPr>
        <w:t>ی</w:t>
      </w:r>
      <w:r w:rsidRPr="00BE2421">
        <w:rPr>
          <w:rStyle w:val="1-Char"/>
          <w:rFonts w:hint="cs"/>
          <w:rtl/>
        </w:rPr>
        <w:t>‌داد که ازار و ز</w:t>
      </w:r>
      <w:r w:rsidR="00446BB7">
        <w:rPr>
          <w:rStyle w:val="1-Char"/>
          <w:rFonts w:hint="cs"/>
          <w:rtl/>
        </w:rPr>
        <w:t>ی</w:t>
      </w:r>
      <w:r w:rsidRPr="00BE2421">
        <w:rPr>
          <w:rStyle w:val="1-Char"/>
          <w:rFonts w:hint="cs"/>
          <w:rtl/>
        </w:rPr>
        <w:t>رجامه بپوشد و از رو</w:t>
      </w:r>
      <w:r w:rsidR="00446BB7">
        <w:rPr>
          <w:rStyle w:val="1-Char"/>
          <w:rFonts w:hint="cs"/>
          <w:rtl/>
        </w:rPr>
        <w:t>ی</w:t>
      </w:r>
      <w:r w:rsidRPr="00BE2421">
        <w:rPr>
          <w:rStyle w:val="1-Char"/>
          <w:rFonts w:hint="cs"/>
          <w:rtl/>
        </w:rPr>
        <w:t xml:space="preserve"> ازار و ز</w:t>
      </w:r>
      <w:r w:rsidR="00446BB7">
        <w:rPr>
          <w:rStyle w:val="1-Char"/>
          <w:rFonts w:hint="cs"/>
          <w:rtl/>
        </w:rPr>
        <w:t>ی</w:t>
      </w:r>
      <w:r w:rsidRPr="00BE2421">
        <w:rPr>
          <w:rStyle w:val="1-Char"/>
          <w:rFonts w:hint="cs"/>
          <w:rtl/>
        </w:rPr>
        <w:t>رجامه</w:t>
      </w:r>
      <w:r w:rsidR="00A64111" w:rsidRPr="00BE2421">
        <w:rPr>
          <w:rStyle w:val="1-Char"/>
          <w:rFonts w:hint="cs"/>
          <w:rtl/>
        </w:rPr>
        <w:t>،</w:t>
      </w:r>
      <w:r w:rsidRPr="00BE2421">
        <w:rPr>
          <w:rStyle w:val="1-Char"/>
          <w:rFonts w:hint="cs"/>
          <w:rtl/>
        </w:rPr>
        <w:t xml:space="preserve"> به معاشرت و مباشرت با و</w:t>
      </w:r>
      <w:r w:rsidR="00446BB7">
        <w:rPr>
          <w:rStyle w:val="1-Char"/>
          <w:rFonts w:hint="cs"/>
          <w:rtl/>
        </w:rPr>
        <w:t>ی</w:t>
      </w:r>
      <w:r w:rsidRPr="00BE2421">
        <w:rPr>
          <w:rStyle w:val="1-Char"/>
          <w:rFonts w:hint="cs"/>
          <w:rtl/>
        </w:rPr>
        <w:t xml:space="preserve"> م</w:t>
      </w:r>
      <w:r w:rsidR="00446BB7">
        <w:rPr>
          <w:rStyle w:val="1-Char"/>
          <w:rFonts w:hint="cs"/>
          <w:rtl/>
        </w:rPr>
        <w:t>ی</w:t>
      </w:r>
      <w:r w:rsidRPr="00BE2421">
        <w:rPr>
          <w:rStyle w:val="1-Char"/>
          <w:rFonts w:hint="cs"/>
          <w:rtl/>
        </w:rPr>
        <w:t>‌پرداخت</w:t>
      </w:r>
      <w:r w:rsidR="00310E76" w:rsidRPr="00BE2421">
        <w:rPr>
          <w:rStyle w:val="1-Char"/>
          <w:rFonts w:hint="cs"/>
          <w:rtl/>
        </w:rPr>
        <w:t>»</w:t>
      </w:r>
      <w:r w:rsidRPr="007100A7">
        <w:rPr>
          <w:rStyle w:val="1-Char"/>
          <w:rFonts w:hint="cs"/>
          <w:rtl/>
        </w:rPr>
        <w:t>.</w:t>
      </w:r>
    </w:p>
    <w:p w:rsidR="00B225F1" w:rsidRPr="007100A7" w:rsidRDefault="00B225F1" w:rsidP="00AF1D25">
      <w:pPr>
        <w:rPr>
          <w:rStyle w:val="1-Char"/>
          <w:rtl/>
        </w:rPr>
      </w:pPr>
      <w:r w:rsidRPr="007100A7">
        <w:rPr>
          <w:rStyle w:val="1-Char"/>
          <w:rFonts w:hint="cs"/>
          <w:rtl/>
        </w:rPr>
        <w:t>و مسلم ن</w:t>
      </w:r>
      <w:r w:rsidR="00446BB7">
        <w:rPr>
          <w:rStyle w:val="1-Char"/>
          <w:rFonts w:hint="cs"/>
          <w:rtl/>
        </w:rPr>
        <w:t>ی</w:t>
      </w:r>
      <w:r w:rsidRPr="007100A7">
        <w:rPr>
          <w:rStyle w:val="1-Char"/>
          <w:rFonts w:hint="cs"/>
          <w:rtl/>
        </w:rPr>
        <w:t>ز مثل آن را از م</w:t>
      </w:r>
      <w:r w:rsidR="00446BB7">
        <w:rPr>
          <w:rStyle w:val="1-Char"/>
          <w:rFonts w:hint="cs"/>
          <w:rtl/>
        </w:rPr>
        <w:t>ی</w:t>
      </w:r>
      <w:r w:rsidRPr="007100A7">
        <w:rPr>
          <w:rStyle w:val="1-Char"/>
          <w:rFonts w:hint="cs"/>
          <w:rtl/>
        </w:rPr>
        <w:t>مونه</w:t>
      </w:r>
      <w:r w:rsidR="00FE6406" w:rsidRPr="00FE6406">
        <w:rPr>
          <w:rStyle w:val="1-Char"/>
          <w:rFonts w:cs="CTraditional Arabic" w:hint="cs"/>
          <w:rtl/>
        </w:rPr>
        <w:t>ل</w:t>
      </w:r>
      <w:r w:rsidRPr="007100A7">
        <w:rPr>
          <w:rStyle w:val="1-Char"/>
          <w:rFonts w:hint="cs"/>
          <w:rtl/>
        </w:rPr>
        <w:t xml:space="preserve"> همسر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روا</w:t>
      </w:r>
      <w:r w:rsidR="00446BB7">
        <w:rPr>
          <w:rStyle w:val="1-Char"/>
          <w:rFonts w:hint="cs"/>
          <w:rtl/>
        </w:rPr>
        <w:t>ی</w:t>
      </w:r>
      <w:r w:rsidRPr="007100A7">
        <w:rPr>
          <w:rStyle w:val="1-Char"/>
          <w:rFonts w:hint="cs"/>
          <w:rtl/>
        </w:rPr>
        <w:t>ت کرده است؛ و مقصود آن است که حر</w:t>
      </w:r>
      <w:r w:rsidR="00446BB7">
        <w:rPr>
          <w:rStyle w:val="1-Char"/>
          <w:rFonts w:hint="cs"/>
          <w:rtl/>
        </w:rPr>
        <w:t>ی</w:t>
      </w:r>
      <w:r w:rsidRPr="007100A7">
        <w:rPr>
          <w:rStyle w:val="1-Char"/>
          <w:rFonts w:hint="cs"/>
          <w:rtl/>
        </w:rPr>
        <w:t>م شرمگاه</w:t>
      </w:r>
      <w:r w:rsidR="00A64111" w:rsidRPr="007100A7">
        <w:rPr>
          <w:rStyle w:val="1-Char"/>
          <w:rFonts w:hint="cs"/>
          <w:rtl/>
        </w:rPr>
        <w:t>،</w:t>
      </w:r>
      <w:r w:rsidRPr="007100A7">
        <w:rPr>
          <w:rStyle w:val="1-Char"/>
          <w:rFonts w:hint="cs"/>
          <w:rtl/>
        </w:rPr>
        <w:t xml:space="preserve"> برا</w:t>
      </w:r>
      <w:r w:rsidR="00446BB7">
        <w:rPr>
          <w:rStyle w:val="1-Char"/>
          <w:rFonts w:hint="cs"/>
          <w:rtl/>
        </w:rPr>
        <w:t>ی</w:t>
      </w:r>
      <w:r w:rsidRPr="007100A7">
        <w:rPr>
          <w:rStyle w:val="1-Char"/>
          <w:rFonts w:hint="cs"/>
          <w:rtl/>
        </w:rPr>
        <w:t xml:space="preserve"> مرد حرام است؛ چون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م</w:t>
      </w:r>
      <w:r w:rsidR="0037582E" w:rsidRPr="00BE2421">
        <w:rPr>
          <w:rStyle w:val="5-Char"/>
          <w:rFonts w:hint="cs"/>
          <w:rtl/>
        </w:rPr>
        <w:t>َ</w:t>
      </w:r>
      <w:r w:rsidRPr="00BE2421">
        <w:rPr>
          <w:rStyle w:val="5-Char"/>
          <w:rFonts w:hint="cs"/>
          <w:rtl/>
        </w:rPr>
        <w:t>ن</w:t>
      </w:r>
      <w:r w:rsidR="0037582E" w:rsidRPr="00BE2421">
        <w:rPr>
          <w:rStyle w:val="5-Char"/>
          <w:rFonts w:hint="cs"/>
          <w:rtl/>
        </w:rPr>
        <w:t>ْ</w:t>
      </w:r>
      <w:r w:rsidRPr="00BE2421">
        <w:rPr>
          <w:rStyle w:val="5-Char"/>
          <w:rFonts w:hint="cs"/>
          <w:rtl/>
        </w:rPr>
        <w:t xml:space="preserve"> ح</w:t>
      </w:r>
      <w:r w:rsidR="0037582E" w:rsidRPr="00BE2421">
        <w:rPr>
          <w:rStyle w:val="5-Char"/>
          <w:rFonts w:hint="cs"/>
          <w:rtl/>
        </w:rPr>
        <w:t>ٰ</w:t>
      </w:r>
      <w:r w:rsidRPr="00BE2421">
        <w:rPr>
          <w:rStyle w:val="5-Char"/>
          <w:rFonts w:hint="cs"/>
          <w:rtl/>
        </w:rPr>
        <w:t>ام</w:t>
      </w:r>
      <w:r w:rsidR="0037582E" w:rsidRPr="00BE2421">
        <w:rPr>
          <w:rStyle w:val="5-Char"/>
          <w:rFonts w:hint="cs"/>
          <w:rtl/>
        </w:rPr>
        <w:t>َ</w:t>
      </w:r>
      <w:r w:rsidRPr="00BE2421">
        <w:rPr>
          <w:rStyle w:val="5-Char"/>
          <w:rFonts w:hint="cs"/>
          <w:rtl/>
        </w:rPr>
        <w:t xml:space="preserve"> ح</w:t>
      </w:r>
      <w:r w:rsidR="0037582E" w:rsidRPr="00BE2421">
        <w:rPr>
          <w:rStyle w:val="5-Char"/>
          <w:rFonts w:hint="cs"/>
          <w:rtl/>
        </w:rPr>
        <w:t>َ</w:t>
      </w:r>
      <w:r w:rsidRPr="00BE2421">
        <w:rPr>
          <w:rStyle w:val="5-Char"/>
          <w:rFonts w:hint="cs"/>
          <w:rtl/>
        </w:rPr>
        <w:t>و</w:t>
      </w:r>
      <w:r w:rsidR="0037582E" w:rsidRPr="00BE2421">
        <w:rPr>
          <w:rStyle w:val="5-Char"/>
          <w:rFonts w:hint="cs"/>
          <w:rtl/>
        </w:rPr>
        <w:t>ْ</w:t>
      </w:r>
      <w:r w:rsidRPr="00BE2421">
        <w:rPr>
          <w:rStyle w:val="5-Char"/>
          <w:rFonts w:hint="cs"/>
          <w:rtl/>
        </w:rPr>
        <w:t>ل</w:t>
      </w:r>
      <w:r w:rsidR="0037582E" w:rsidRPr="00BE2421">
        <w:rPr>
          <w:rStyle w:val="5-Char"/>
          <w:rFonts w:hint="cs"/>
          <w:rtl/>
        </w:rPr>
        <w:t>َ</w:t>
      </w:r>
      <w:r w:rsidRPr="00BE2421">
        <w:rPr>
          <w:rStyle w:val="5-Char"/>
          <w:rFonts w:hint="cs"/>
          <w:rtl/>
        </w:rPr>
        <w:t xml:space="preserve"> ال</w:t>
      </w:r>
      <w:r w:rsidR="0037582E" w:rsidRPr="00BE2421">
        <w:rPr>
          <w:rStyle w:val="5-Char"/>
          <w:rFonts w:hint="cs"/>
          <w:rtl/>
        </w:rPr>
        <w:t>ْحِ</w:t>
      </w:r>
      <w:r w:rsidRPr="00BE2421">
        <w:rPr>
          <w:rStyle w:val="5-Char"/>
          <w:rFonts w:hint="cs"/>
          <w:rtl/>
        </w:rPr>
        <w:t>م</w:t>
      </w:r>
      <w:r w:rsidR="00C12E54" w:rsidRPr="00BE2421">
        <w:rPr>
          <w:rStyle w:val="5-Char"/>
          <w:rFonts w:hint="cs"/>
          <w:rtl/>
        </w:rPr>
        <w:t>ي</w:t>
      </w:r>
      <w:r w:rsidR="0037582E" w:rsidRPr="00BE2421">
        <w:rPr>
          <w:rStyle w:val="5-Char"/>
          <w:rFonts w:hint="cs"/>
          <w:rtl/>
        </w:rPr>
        <w:t>ٰ</w:t>
      </w:r>
      <w:r w:rsidRPr="00BE2421">
        <w:rPr>
          <w:rStyle w:val="5-Char"/>
          <w:rFonts w:hint="cs"/>
          <w:rtl/>
        </w:rPr>
        <w:t xml:space="preserve">، </w:t>
      </w:r>
      <w:r w:rsidR="00C12E54" w:rsidRPr="00BE2421">
        <w:rPr>
          <w:rStyle w:val="5-Char"/>
          <w:rFonts w:hint="cs"/>
          <w:rtl/>
        </w:rPr>
        <w:t>ي</w:t>
      </w:r>
      <w:r w:rsidR="0037582E" w:rsidRPr="00BE2421">
        <w:rPr>
          <w:rStyle w:val="5-Char"/>
          <w:rFonts w:hint="cs"/>
          <w:rtl/>
        </w:rPr>
        <w:t>ُ</w:t>
      </w:r>
      <w:r w:rsidRPr="00BE2421">
        <w:rPr>
          <w:rStyle w:val="5-Char"/>
          <w:rFonts w:hint="cs"/>
          <w:rtl/>
        </w:rPr>
        <w:t>و</w:t>
      </w:r>
      <w:r w:rsidR="0037582E" w:rsidRPr="00BE2421">
        <w:rPr>
          <w:rStyle w:val="5-Char"/>
          <w:rFonts w:hint="cs"/>
          <w:rtl/>
        </w:rPr>
        <w:t>ْ</w:t>
      </w:r>
      <w:r w:rsidRPr="00BE2421">
        <w:rPr>
          <w:rStyle w:val="5-Char"/>
          <w:rFonts w:hint="cs"/>
          <w:rtl/>
        </w:rPr>
        <w:t>ش</w:t>
      </w:r>
      <w:r w:rsidR="0037582E" w:rsidRPr="00BE2421">
        <w:rPr>
          <w:rStyle w:val="5-Char"/>
          <w:rFonts w:hint="cs"/>
          <w:rtl/>
        </w:rPr>
        <w:t>َ</w:t>
      </w:r>
      <w:r w:rsidR="00A70228">
        <w:rPr>
          <w:rStyle w:val="5-Char"/>
          <w:rFonts w:hint="cs"/>
          <w:rtl/>
        </w:rPr>
        <w:t xml:space="preserve">كُ </w:t>
      </w:r>
      <w:r w:rsidRPr="00BE2421">
        <w:rPr>
          <w:rStyle w:val="5-Char"/>
          <w:rFonts w:hint="cs"/>
          <w:rtl/>
        </w:rPr>
        <w:t>ا</w:t>
      </w:r>
      <w:r w:rsidR="0037582E" w:rsidRPr="00BE2421">
        <w:rPr>
          <w:rStyle w:val="5-Char"/>
          <w:rFonts w:hint="cs"/>
          <w:rtl/>
        </w:rPr>
        <w:t>َ</w:t>
      </w:r>
      <w:r w:rsidRPr="00BE2421">
        <w:rPr>
          <w:rStyle w:val="5-Char"/>
          <w:rFonts w:hint="cs"/>
          <w:rtl/>
        </w:rPr>
        <w:t>ن</w:t>
      </w:r>
      <w:r w:rsidR="0037582E" w:rsidRPr="00BE2421">
        <w:rPr>
          <w:rStyle w:val="5-Char"/>
          <w:rFonts w:hint="cs"/>
          <w:rtl/>
        </w:rPr>
        <w:t>ْ</w:t>
      </w:r>
      <w:r w:rsidRPr="00BE2421">
        <w:rPr>
          <w:rStyle w:val="5-Char"/>
          <w:rFonts w:hint="cs"/>
          <w:rtl/>
        </w:rPr>
        <w:t xml:space="preserve"> </w:t>
      </w:r>
      <w:r w:rsidR="00C12E54" w:rsidRPr="00BE2421">
        <w:rPr>
          <w:rStyle w:val="5-Char"/>
          <w:rFonts w:hint="cs"/>
          <w:rtl/>
        </w:rPr>
        <w:t>ي</w:t>
      </w:r>
      <w:r w:rsidR="0037582E" w:rsidRPr="00BE2421">
        <w:rPr>
          <w:rStyle w:val="5-Char"/>
          <w:rFonts w:hint="cs"/>
          <w:rtl/>
        </w:rPr>
        <w:t>َّ</w:t>
      </w:r>
      <w:r w:rsidRPr="00BE2421">
        <w:rPr>
          <w:rStyle w:val="5-Char"/>
          <w:rFonts w:hint="cs"/>
          <w:rtl/>
        </w:rPr>
        <w:t>ر</w:t>
      </w:r>
      <w:r w:rsidR="0037582E" w:rsidRPr="00BE2421">
        <w:rPr>
          <w:rStyle w:val="5-Char"/>
          <w:rFonts w:hint="cs"/>
          <w:rtl/>
        </w:rPr>
        <w:t>ْ</w:t>
      </w:r>
      <w:r w:rsidRPr="00BE2421">
        <w:rPr>
          <w:rStyle w:val="5-Char"/>
          <w:rFonts w:hint="cs"/>
          <w:rtl/>
        </w:rPr>
        <w:t>ت</w:t>
      </w:r>
      <w:r w:rsidR="0037582E" w:rsidRPr="00BE2421">
        <w:rPr>
          <w:rStyle w:val="5-Char"/>
          <w:rFonts w:hint="cs"/>
          <w:rtl/>
        </w:rPr>
        <w:t>َ</w:t>
      </w:r>
      <w:r w:rsidRPr="00BE2421">
        <w:rPr>
          <w:rStyle w:val="5-Char"/>
          <w:rFonts w:hint="cs"/>
          <w:rtl/>
        </w:rPr>
        <w:t>ع</w:t>
      </w:r>
      <w:r w:rsidR="0037582E" w:rsidRPr="00BE2421">
        <w:rPr>
          <w:rStyle w:val="5-Char"/>
          <w:rFonts w:hint="cs"/>
          <w:rtl/>
        </w:rPr>
        <w:t>َ</w:t>
      </w:r>
      <w:r w:rsidRPr="00BE2421">
        <w:rPr>
          <w:rStyle w:val="5-Char"/>
          <w:rFonts w:hint="cs"/>
          <w:rtl/>
        </w:rPr>
        <w:t xml:space="preserve"> ف</w:t>
      </w:r>
      <w:r w:rsidR="0037582E" w:rsidRPr="00BE2421">
        <w:rPr>
          <w:rStyle w:val="5-Char"/>
          <w:rFonts w:hint="cs"/>
          <w:rtl/>
        </w:rPr>
        <w:t>ِ</w:t>
      </w:r>
      <w:r w:rsidR="00C12E54" w:rsidRPr="00BE2421">
        <w:rPr>
          <w:rStyle w:val="5-Char"/>
          <w:rFonts w:hint="cs"/>
          <w:rtl/>
        </w:rPr>
        <w:t>ي</w:t>
      </w:r>
      <w:r w:rsidR="0037582E" w:rsidRPr="00BE2421">
        <w:rPr>
          <w:rStyle w:val="5-Char"/>
          <w:rFonts w:hint="cs"/>
          <w:rtl/>
        </w:rPr>
        <w:t>ْ</w:t>
      </w:r>
      <w:r w:rsidRPr="00BE2421">
        <w:rPr>
          <w:rStyle w:val="5-Char"/>
          <w:rFonts w:hint="cs"/>
          <w:rtl/>
        </w:rPr>
        <w:t>ه</w:t>
      </w:r>
      <w:r w:rsidR="0037582E" w:rsidRPr="00BE2421">
        <w:rPr>
          <w:rStyle w:val="5-Char"/>
          <w:rFonts w:hint="cs"/>
          <w:rtl/>
        </w:rPr>
        <w:t>ِ</w:t>
      </w:r>
      <w:r w:rsidRPr="00BE2421">
        <w:rPr>
          <w:rStyle w:val="5-Char"/>
          <w:rFonts w:hint="cs"/>
          <w:rtl/>
        </w:rPr>
        <w:t>»</w:t>
      </w:r>
      <w:r w:rsidRPr="007100A7">
        <w:rPr>
          <w:rStyle w:val="1-Char"/>
          <w:rFonts w:hint="cs"/>
          <w:rtl/>
        </w:rPr>
        <w:t xml:space="preserve"> ؛ </w:t>
      </w:r>
      <w:r w:rsidRPr="00BE2421">
        <w:rPr>
          <w:rStyle w:val="1-Char"/>
          <w:rFonts w:hint="cs"/>
          <w:rtl/>
        </w:rPr>
        <w:t>«</w:t>
      </w:r>
      <w:r w:rsidR="00954424" w:rsidRPr="00BE2421">
        <w:rPr>
          <w:rStyle w:val="1-Char"/>
          <w:rFonts w:hint="cs"/>
          <w:rtl/>
        </w:rPr>
        <w:t>هر کس پ</w:t>
      </w:r>
      <w:r w:rsidR="00446BB7">
        <w:rPr>
          <w:rStyle w:val="1-Char"/>
          <w:rFonts w:hint="cs"/>
          <w:rtl/>
        </w:rPr>
        <w:t>ی</w:t>
      </w:r>
      <w:r w:rsidR="00954424" w:rsidRPr="00BE2421">
        <w:rPr>
          <w:rStyle w:val="1-Char"/>
          <w:rFonts w:hint="cs"/>
          <w:rtl/>
        </w:rPr>
        <w:t>رامون ق</w:t>
      </w:r>
      <w:r w:rsidR="00A64111" w:rsidRPr="00BE2421">
        <w:rPr>
          <w:rStyle w:val="1-Char"/>
          <w:rFonts w:hint="cs"/>
          <w:rtl/>
        </w:rPr>
        <w:t>ُ</w:t>
      </w:r>
      <w:r w:rsidR="00954424" w:rsidRPr="00BE2421">
        <w:rPr>
          <w:rStyle w:val="1-Char"/>
          <w:rFonts w:hint="cs"/>
          <w:rtl/>
        </w:rPr>
        <w:t>رق و منطقه</w:t>
      </w:r>
      <w:r w:rsidR="0080702C" w:rsidRPr="00BE2421">
        <w:rPr>
          <w:rStyle w:val="1-Char"/>
          <w:rFonts w:hint="cs"/>
          <w:rtl/>
        </w:rPr>
        <w:t>‌</w:t>
      </w:r>
      <w:r w:rsidR="00446BB7">
        <w:rPr>
          <w:rStyle w:val="1-Char"/>
          <w:rFonts w:hint="cs"/>
          <w:rtl/>
        </w:rPr>
        <w:t>ی</w:t>
      </w:r>
      <w:r w:rsidR="0080702C" w:rsidRPr="00BE2421">
        <w:rPr>
          <w:rStyle w:val="1-Char"/>
          <w:rFonts w:hint="cs"/>
          <w:rtl/>
        </w:rPr>
        <w:t xml:space="preserve"> </w:t>
      </w:r>
      <w:r w:rsidR="00954424" w:rsidRPr="00BE2421">
        <w:rPr>
          <w:rStyle w:val="1-Char"/>
          <w:rFonts w:hint="cs"/>
          <w:rtl/>
        </w:rPr>
        <w:t>حفاظت شده بگردد، نزد</w:t>
      </w:r>
      <w:r w:rsidR="00446BB7">
        <w:rPr>
          <w:rStyle w:val="1-Char"/>
          <w:rFonts w:hint="cs"/>
          <w:rtl/>
        </w:rPr>
        <w:t>ی</w:t>
      </w:r>
      <w:r w:rsidR="00954424" w:rsidRPr="00BE2421">
        <w:rPr>
          <w:rStyle w:val="1-Char"/>
          <w:rFonts w:hint="cs"/>
          <w:rtl/>
        </w:rPr>
        <w:t>ک است که در آن بچراند»</w:t>
      </w:r>
      <w:r w:rsidR="00954424" w:rsidRPr="007100A7">
        <w:rPr>
          <w:rStyle w:val="1-Char"/>
          <w:rFonts w:hint="cs"/>
          <w:rtl/>
        </w:rPr>
        <w:t>.]</w:t>
      </w:r>
    </w:p>
    <w:p w:rsidR="00954424" w:rsidRPr="007100A7" w:rsidRDefault="00954424" w:rsidP="00AF1D25">
      <w:pPr>
        <w:rPr>
          <w:rStyle w:val="1-Char"/>
          <w:rtl/>
        </w:rPr>
      </w:pPr>
      <w:r w:rsidRPr="007100A7">
        <w:rPr>
          <w:rStyle w:val="1-Char"/>
          <w:rFonts w:hint="cs"/>
          <w:rtl/>
        </w:rPr>
        <w:t>و هرگاه خون قاعدگ</w:t>
      </w:r>
      <w:r w:rsidR="00446BB7">
        <w:rPr>
          <w:rStyle w:val="1-Char"/>
          <w:rFonts w:hint="cs"/>
          <w:rtl/>
        </w:rPr>
        <w:t>ی</w:t>
      </w:r>
      <w:r w:rsidR="00A64111" w:rsidRPr="007100A7">
        <w:rPr>
          <w:rStyle w:val="1-Char"/>
          <w:rFonts w:hint="cs"/>
          <w:rtl/>
        </w:rPr>
        <w:t>،</w:t>
      </w:r>
      <w:r w:rsidRPr="007100A7">
        <w:rPr>
          <w:rStyle w:val="1-Char"/>
          <w:rFonts w:hint="cs"/>
          <w:rtl/>
        </w:rPr>
        <w:t xml:space="preserve"> در مدّت ده روز و خون نفاس</w:t>
      </w:r>
      <w:r w:rsidR="00A64111" w:rsidRPr="007100A7">
        <w:rPr>
          <w:rStyle w:val="1-Char"/>
          <w:rFonts w:hint="cs"/>
          <w:rtl/>
        </w:rPr>
        <w:t>،</w:t>
      </w:r>
      <w:r w:rsidRPr="007100A7">
        <w:rPr>
          <w:rStyle w:val="1-Char"/>
          <w:rFonts w:hint="cs"/>
          <w:rtl/>
        </w:rPr>
        <w:t xml:space="preserve"> در مدّت چهل روز قطع گرد</w:t>
      </w:r>
      <w:r w:rsidR="00446BB7">
        <w:rPr>
          <w:rStyle w:val="1-Char"/>
          <w:rFonts w:hint="cs"/>
          <w:rtl/>
        </w:rPr>
        <w:t>ی</w:t>
      </w:r>
      <w:r w:rsidRPr="007100A7">
        <w:rPr>
          <w:rStyle w:val="1-Char"/>
          <w:rFonts w:hint="cs"/>
          <w:rtl/>
        </w:rPr>
        <w:t>د، در آن صورت پ</w:t>
      </w:r>
      <w:r w:rsidR="00446BB7">
        <w:rPr>
          <w:rStyle w:val="1-Char"/>
          <w:rFonts w:hint="cs"/>
          <w:rtl/>
        </w:rPr>
        <w:t>ی</w:t>
      </w:r>
      <w:r w:rsidRPr="007100A7">
        <w:rPr>
          <w:rStyle w:val="1-Char"/>
          <w:rFonts w:hint="cs"/>
          <w:rtl/>
        </w:rPr>
        <w:t>ش از آن که</w:t>
      </w:r>
      <w:r w:rsidR="00A64111" w:rsidRPr="007100A7">
        <w:rPr>
          <w:rStyle w:val="1-Char"/>
          <w:rFonts w:hint="cs"/>
          <w:rtl/>
        </w:rPr>
        <w:t xml:space="preserve"> زن غسل نما</w:t>
      </w:r>
      <w:r w:rsidR="00446BB7">
        <w:rPr>
          <w:rStyle w:val="1-Char"/>
          <w:rFonts w:hint="cs"/>
          <w:rtl/>
        </w:rPr>
        <w:t>ی</w:t>
      </w:r>
      <w:r w:rsidR="00A64111" w:rsidRPr="007100A7">
        <w:rPr>
          <w:rStyle w:val="1-Char"/>
          <w:rFonts w:hint="cs"/>
          <w:rtl/>
        </w:rPr>
        <w:t>د</w:t>
      </w:r>
      <w:r w:rsidRPr="007100A7">
        <w:rPr>
          <w:rStyle w:val="1-Char"/>
          <w:rFonts w:hint="cs"/>
          <w:rtl/>
        </w:rPr>
        <w:t>، جماع و همبستر</w:t>
      </w:r>
      <w:r w:rsidR="00446BB7">
        <w:rPr>
          <w:rStyle w:val="1-Char"/>
          <w:rFonts w:hint="cs"/>
          <w:rtl/>
        </w:rPr>
        <w:t>ی</w:t>
      </w:r>
      <w:r w:rsidRPr="007100A7">
        <w:rPr>
          <w:rStyle w:val="1-Char"/>
          <w:rFonts w:hint="cs"/>
          <w:rtl/>
        </w:rPr>
        <w:t xml:space="preserve"> با او درست است؛ ول</w:t>
      </w:r>
      <w:r w:rsidR="00446BB7">
        <w:rPr>
          <w:rStyle w:val="1-Char"/>
          <w:rFonts w:hint="cs"/>
          <w:rtl/>
        </w:rPr>
        <w:t>ی</w:t>
      </w:r>
      <w:r w:rsidRPr="007100A7">
        <w:rPr>
          <w:rStyle w:val="1-Char"/>
          <w:rFonts w:hint="cs"/>
          <w:rtl/>
        </w:rPr>
        <w:t xml:space="preserve"> اگر </w:t>
      </w:r>
      <w:r w:rsidR="00AF17B9">
        <w:rPr>
          <w:rStyle w:val="1-Char"/>
          <w:rFonts w:hint="cs"/>
          <w:rtl/>
        </w:rPr>
        <w:t>چنان‌چه</w:t>
      </w:r>
      <w:r w:rsidRPr="007100A7">
        <w:rPr>
          <w:rStyle w:val="1-Char"/>
          <w:rFonts w:hint="cs"/>
          <w:rtl/>
        </w:rPr>
        <w:t xml:space="preserve"> خون قاعدگ</w:t>
      </w:r>
      <w:r w:rsidR="00446BB7">
        <w:rPr>
          <w:rStyle w:val="1-Char"/>
          <w:rFonts w:hint="cs"/>
          <w:rtl/>
        </w:rPr>
        <w:t>ی</w:t>
      </w:r>
      <w:r w:rsidR="00A64111" w:rsidRPr="007100A7">
        <w:rPr>
          <w:rStyle w:val="1-Char"/>
          <w:rFonts w:hint="cs"/>
          <w:rtl/>
        </w:rPr>
        <w:t>،</w:t>
      </w:r>
      <w:r w:rsidRPr="007100A7">
        <w:rPr>
          <w:rStyle w:val="1-Char"/>
          <w:rFonts w:hint="cs"/>
          <w:rtl/>
        </w:rPr>
        <w:t xml:space="preserve"> در مدت</w:t>
      </w:r>
      <w:r w:rsidR="00446BB7">
        <w:rPr>
          <w:rStyle w:val="1-Char"/>
          <w:rFonts w:hint="cs"/>
          <w:rtl/>
        </w:rPr>
        <w:t>ی</w:t>
      </w:r>
      <w:r w:rsidRPr="007100A7">
        <w:rPr>
          <w:rStyle w:val="1-Char"/>
          <w:rFonts w:hint="cs"/>
          <w:rtl/>
        </w:rPr>
        <w:t xml:space="preserve"> کمتر از ده روز و خون نفاس، در مدت</w:t>
      </w:r>
      <w:r w:rsidR="00446BB7">
        <w:rPr>
          <w:rStyle w:val="1-Char"/>
          <w:rFonts w:hint="cs"/>
          <w:rtl/>
        </w:rPr>
        <w:t>ی</w:t>
      </w:r>
      <w:r w:rsidRPr="007100A7">
        <w:rPr>
          <w:rStyle w:val="1-Char"/>
          <w:rFonts w:hint="cs"/>
          <w:rtl/>
        </w:rPr>
        <w:t xml:space="preserve"> کمتر از چهل روز قطع گرد</w:t>
      </w:r>
      <w:r w:rsidR="00446BB7">
        <w:rPr>
          <w:rStyle w:val="1-Char"/>
          <w:rFonts w:hint="cs"/>
          <w:rtl/>
        </w:rPr>
        <w:t>ی</w:t>
      </w:r>
      <w:r w:rsidRPr="007100A7">
        <w:rPr>
          <w:rStyle w:val="1-Char"/>
          <w:rFonts w:hint="cs"/>
          <w:rtl/>
        </w:rPr>
        <w:t>د، در آن صورت اگر چه ا</w:t>
      </w:r>
      <w:r w:rsidR="00446BB7">
        <w:rPr>
          <w:rStyle w:val="1-Char"/>
          <w:rFonts w:hint="cs"/>
          <w:rtl/>
        </w:rPr>
        <w:t>ی</w:t>
      </w:r>
      <w:r w:rsidRPr="007100A7">
        <w:rPr>
          <w:rStyle w:val="1-Char"/>
          <w:rFonts w:hint="cs"/>
          <w:rtl/>
        </w:rPr>
        <w:t>ام عادتش به پا</w:t>
      </w:r>
      <w:r w:rsidR="00446BB7">
        <w:rPr>
          <w:rStyle w:val="1-Char"/>
          <w:rFonts w:hint="cs"/>
          <w:rtl/>
        </w:rPr>
        <w:t>ی</w:t>
      </w:r>
      <w:r w:rsidRPr="007100A7">
        <w:rPr>
          <w:rStyle w:val="1-Char"/>
          <w:rFonts w:hint="cs"/>
          <w:rtl/>
        </w:rPr>
        <w:t>ان رس</w:t>
      </w:r>
      <w:r w:rsidR="00446BB7">
        <w:rPr>
          <w:rStyle w:val="1-Char"/>
          <w:rFonts w:hint="cs"/>
          <w:rtl/>
        </w:rPr>
        <w:t>ی</w:t>
      </w:r>
      <w:r w:rsidRPr="007100A7">
        <w:rPr>
          <w:rStyle w:val="1-Char"/>
          <w:rFonts w:hint="cs"/>
          <w:rtl/>
        </w:rPr>
        <w:t xml:space="preserve">ده باشد، باز هم به </w:t>
      </w:r>
      <w:r w:rsidRPr="00FE6406">
        <w:rPr>
          <w:rStyle w:val="9-Char"/>
          <w:rFonts w:eastAsia="Batang" w:hint="cs"/>
          <w:rtl/>
        </w:rPr>
        <w:t>سه شرط</w:t>
      </w:r>
      <w:r w:rsidRPr="007100A7">
        <w:rPr>
          <w:rStyle w:val="1-Char"/>
          <w:rFonts w:hint="cs"/>
          <w:rtl/>
        </w:rPr>
        <w:t>، جماع و همبستر</w:t>
      </w:r>
      <w:r w:rsidR="00446BB7">
        <w:rPr>
          <w:rStyle w:val="1-Char"/>
          <w:rFonts w:hint="cs"/>
          <w:rtl/>
        </w:rPr>
        <w:t>ی</w:t>
      </w:r>
      <w:r w:rsidRPr="007100A7">
        <w:rPr>
          <w:rStyle w:val="1-Char"/>
          <w:rFonts w:hint="cs"/>
          <w:rtl/>
        </w:rPr>
        <w:t xml:space="preserve"> با آن زن جا</w:t>
      </w:r>
      <w:r w:rsidR="00446BB7">
        <w:rPr>
          <w:rStyle w:val="1-Char"/>
          <w:rFonts w:hint="cs"/>
          <w:rtl/>
        </w:rPr>
        <w:t>ی</w:t>
      </w:r>
      <w:r w:rsidRPr="007100A7">
        <w:rPr>
          <w:rStyle w:val="1-Char"/>
          <w:rFonts w:hint="cs"/>
          <w:rtl/>
        </w:rPr>
        <w:t>ز است:</w:t>
      </w:r>
    </w:p>
    <w:p w:rsidR="00954424" w:rsidRPr="007100A7" w:rsidRDefault="00954424" w:rsidP="00463D6B">
      <w:pPr>
        <w:pStyle w:val="ListParagraph"/>
        <w:numPr>
          <w:ilvl w:val="0"/>
          <w:numId w:val="27"/>
        </w:numPr>
        <w:rPr>
          <w:rStyle w:val="1-Char"/>
          <w:rtl/>
        </w:rPr>
      </w:pPr>
      <w:r w:rsidRPr="007100A7">
        <w:rPr>
          <w:rStyle w:val="1-Char"/>
          <w:rFonts w:hint="cs"/>
          <w:rtl/>
        </w:rPr>
        <w:t>ا</w:t>
      </w:r>
      <w:r w:rsidR="00446BB7">
        <w:rPr>
          <w:rStyle w:val="1-Char"/>
          <w:rFonts w:hint="cs"/>
          <w:rtl/>
        </w:rPr>
        <w:t>ی</w:t>
      </w:r>
      <w:r w:rsidRPr="007100A7">
        <w:rPr>
          <w:rStyle w:val="1-Char"/>
          <w:rFonts w:hint="cs"/>
          <w:rtl/>
        </w:rPr>
        <w:t>ن که زن غسل کند.</w:t>
      </w:r>
    </w:p>
    <w:p w:rsidR="00954424" w:rsidRPr="007100A7" w:rsidRDefault="00446BB7" w:rsidP="00463D6B">
      <w:pPr>
        <w:pStyle w:val="ListParagraph"/>
        <w:numPr>
          <w:ilvl w:val="0"/>
          <w:numId w:val="27"/>
        </w:numPr>
        <w:rPr>
          <w:rStyle w:val="1-Char"/>
          <w:rtl/>
        </w:rPr>
      </w:pPr>
      <w:r>
        <w:rPr>
          <w:rStyle w:val="1-Char"/>
          <w:rFonts w:hint="cs"/>
          <w:rtl/>
        </w:rPr>
        <w:t>ی</w:t>
      </w:r>
      <w:r w:rsidR="00954424" w:rsidRPr="007100A7">
        <w:rPr>
          <w:rStyle w:val="1-Char"/>
          <w:rFonts w:hint="cs"/>
          <w:rtl/>
        </w:rPr>
        <w:t>ا</w:t>
      </w:r>
      <w:r w:rsidR="00672264" w:rsidRPr="007100A7">
        <w:rPr>
          <w:rStyle w:val="1-Char"/>
          <w:rFonts w:hint="cs"/>
          <w:rtl/>
        </w:rPr>
        <w:t xml:space="preserve"> ت</w:t>
      </w:r>
      <w:r>
        <w:rPr>
          <w:rStyle w:val="1-Char"/>
          <w:rFonts w:hint="cs"/>
          <w:rtl/>
        </w:rPr>
        <w:t>ی</w:t>
      </w:r>
      <w:r w:rsidR="00672264" w:rsidRPr="007100A7">
        <w:rPr>
          <w:rStyle w:val="1-Char"/>
          <w:rFonts w:hint="cs"/>
          <w:rtl/>
        </w:rPr>
        <w:t xml:space="preserve">مّم </w:t>
      </w:r>
      <w:r w:rsidR="00954424" w:rsidRPr="007100A7">
        <w:rPr>
          <w:rStyle w:val="1-Char"/>
          <w:rFonts w:hint="cs"/>
          <w:rtl/>
        </w:rPr>
        <w:t>کند و نماز بگزارد.</w:t>
      </w:r>
    </w:p>
    <w:p w:rsidR="00954424" w:rsidRPr="007100A7" w:rsidRDefault="00954424" w:rsidP="00463D6B">
      <w:pPr>
        <w:pStyle w:val="ListParagraph"/>
        <w:numPr>
          <w:ilvl w:val="0"/>
          <w:numId w:val="27"/>
        </w:numPr>
        <w:rPr>
          <w:rStyle w:val="1-Char"/>
          <w:rtl/>
        </w:rPr>
      </w:pPr>
      <w:r w:rsidRPr="007100A7">
        <w:rPr>
          <w:rStyle w:val="1-Char"/>
          <w:rFonts w:hint="cs"/>
          <w:rtl/>
        </w:rPr>
        <w:t xml:space="preserve">و </w:t>
      </w:r>
      <w:r w:rsidR="00446BB7">
        <w:rPr>
          <w:rStyle w:val="1-Char"/>
          <w:rFonts w:hint="cs"/>
          <w:rtl/>
        </w:rPr>
        <w:t>ی</w:t>
      </w:r>
      <w:r w:rsidRPr="007100A7">
        <w:rPr>
          <w:rStyle w:val="1-Char"/>
          <w:rFonts w:hint="cs"/>
          <w:rtl/>
        </w:rPr>
        <w:t>ا نماز، د</w:t>
      </w:r>
      <w:r w:rsidR="00A64111" w:rsidRPr="007100A7">
        <w:rPr>
          <w:rStyle w:val="1-Char"/>
          <w:rFonts w:hint="cs"/>
          <w:rtl/>
        </w:rPr>
        <w:t>َ</w:t>
      </w:r>
      <w:r w:rsidR="00446BB7">
        <w:rPr>
          <w:rStyle w:val="1-Char"/>
          <w:rFonts w:hint="cs"/>
          <w:rtl/>
        </w:rPr>
        <w:t>ی</w:t>
      </w:r>
      <w:r w:rsidRPr="007100A7">
        <w:rPr>
          <w:rStyle w:val="1-Char"/>
          <w:rFonts w:hint="cs"/>
          <w:rtl/>
        </w:rPr>
        <w:t>ن</w:t>
      </w:r>
      <w:r w:rsidR="00446BB7">
        <w:rPr>
          <w:rStyle w:val="1-Char"/>
          <w:rFonts w:hint="cs"/>
          <w:rtl/>
        </w:rPr>
        <w:t>ی</w:t>
      </w:r>
      <w:r w:rsidRPr="007100A7">
        <w:rPr>
          <w:rStyle w:val="1-Char"/>
          <w:rFonts w:hint="cs"/>
          <w:rtl/>
        </w:rPr>
        <w:t xml:space="preserve"> بر ذمّ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و</w:t>
      </w:r>
      <w:r w:rsidR="00446BB7">
        <w:rPr>
          <w:rStyle w:val="1-Char"/>
          <w:rFonts w:hint="cs"/>
          <w:rtl/>
        </w:rPr>
        <w:t>ی</w:t>
      </w:r>
      <w:r w:rsidRPr="007100A7">
        <w:rPr>
          <w:rStyle w:val="1-Char"/>
          <w:rFonts w:hint="cs"/>
          <w:rtl/>
        </w:rPr>
        <w:t xml:space="preserve"> بگردد؛ ا</w:t>
      </w:r>
      <w:r w:rsidR="00446BB7">
        <w:rPr>
          <w:rStyle w:val="1-Char"/>
          <w:rFonts w:hint="cs"/>
          <w:rtl/>
        </w:rPr>
        <w:t>ی</w:t>
      </w:r>
      <w:r w:rsidRPr="007100A7">
        <w:rPr>
          <w:rStyle w:val="1-Char"/>
          <w:rFonts w:hint="cs"/>
          <w:rtl/>
        </w:rPr>
        <w:t>ن طور که پس از قطع شدن خون ح</w:t>
      </w:r>
      <w:r w:rsidR="00446BB7">
        <w:rPr>
          <w:rStyle w:val="1-Char"/>
          <w:rFonts w:hint="cs"/>
          <w:rtl/>
        </w:rPr>
        <w:t>ی</w:t>
      </w:r>
      <w:r w:rsidRPr="007100A7">
        <w:rPr>
          <w:rStyle w:val="1-Char"/>
          <w:rFonts w:hint="cs"/>
          <w:rtl/>
        </w:rPr>
        <w:t>ض و نفاس، وقت</w:t>
      </w:r>
      <w:r w:rsidR="00446BB7">
        <w:rPr>
          <w:rStyle w:val="1-Char"/>
          <w:rFonts w:hint="cs"/>
          <w:rtl/>
        </w:rPr>
        <w:t>ی</w:t>
      </w:r>
      <w:r w:rsidRPr="007100A7">
        <w:rPr>
          <w:rStyle w:val="1-Char"/>
          <w:rFonts w:hint="cs"/>
          <w:rtl/>
        </w:rPr>
        <w:t xml:space="preserve"> را ب</w:t>
      </w:r>
      <w:r w:rsidR="00446BB7">
        <w:rPr>
          <w:rStyle w:val="1-Char"/>
          <w:rFonts w:hint="cs"/>
          <w:rtl/>
        </w:rPr>
        <w:t>ی</w:t>
      </w:r>
      <w:r w:rsidRPr="007100A7">
        <w:rPr>
          <w:rStyle w:val="1-Char"/>
          <w:rFonts w:hint="cs"/>
          <w:rtl/>
        </w:rPr>
        <w:t>ابد که بتواند در آن وقت</w:t>
      </w:r>
      <w:r w:rsidR="00A64111" w:rsidRPr="007100A7">
        <w:rPr>
          <w:rStyle w:val="1-Char"/>
          <w:rFonts w:hint="cs"/>
          <w:rtl/>
        </w:rPr>
        <w:t>،</w:t>
      </w:r>
      <w:r w:rsidRPr="007100A7">
        <w:rPr>
          <w:rStyle w:val="1-Char"/>
          <w:rFonts w:hint="cs"/>
          <w:rtl/>
        </w:rPr>
        <w:t xml:space="preserve"> </w:t>
      </w:r>
      <w:r w:rsidR="0026033B" w:rsidRPr="007100A7">
        <w:rPr>
          <w:rStyle w:val="1-Char"/>
          <w:rFonts w:hint="cs"/>
          <w:rtl/>
        </w:rPr>
        <w:t>غسل کند و تکب</w:t>
      </w:r>
      <w:r w:rsidR="00446BB7">
        <w:rPr>
          <w:rStyle w:val="1-Char"/>
          <w:rFonts w:hint="cs"/>
          <w:rtl/>
        </w:rPr>
        <w:t>ی</w:t>
      </w:r>
      <w:r w:rsidR="0026033B" w:rsidRPr="007100A7">
        <w:rPr>
          <w:rStyle w:val="1-Char"/>
          <w:rFonts w:hint="cs"/>
          <w:rtl/>
        </w:rPr>
        <w:t xml:space="preserve">ر شروع نماز و </w:t>
      </w:r>
      <w:r w:rsidR="00446BB7">
        <w:rPr>
          <w:rStyle w:val="1-Char"/>
          <w:rFonts w:hint="cs"/>
          <w:rtl/>
        </w:rPr>
        <w:t>ی</w:t>
      </w:r>
      <w:r w:rsidR="0026033B" w:rsidRPr="007100A7">
        <w:rPr>
          <w:rStyle w:val="1-Char"/>
          <w:rFonts w:hint="cs"/>
          <w:rtl/>
        </w:rPr>
        <w:t>ا ب</w:t>
      </w:r>
      <w:r w:rsidR="00446BB7">
        <w:rPr>
          <w:rStyle w:val="1-Char"/>
          <w:rFonts w:hint="cs"/>
          <w:rtl/>
        </w:rPr>
        <w:t>ی</w:t>
      </w:r>
      <w:r w:rsidR="0026033B" w:rsidRPr="007100A7">
        <w:rPr>
          <w:rStyle w:val="1-Char"/>
          <w:rFonts w:hint="cs"/>
          <w:rtl/>
        </w:rPr>
        <w:t>شتر از آن را انجام بدهد؛ ول</w:t>
      </w:r>
      <w:r w:rsidR="00446BB7">
        <w:rPr>
          <w:rStyle w:val="1-Char"/>
          <w:rFonts w:hint="cs"/>
          <w:rtl/>
        </w:rPr>
        <w:t>ی</w:t>
      </w:r>
      <w:r w:rsidR="0026033B" w:rsidRPr="007100A7">
        <w:rPr>
          <w:rStyle w:val="1-Char"/>
          <w:rFonts w:hint="cs"/>
          <w:rtl/>
        </w:rPr>
        <w:t xml:space="preserve"> او [کوتاه</w:t>
      </w:r>
      <w:r w:rsidR="00446BB7">
        <w:rPr>
          <w:rStyle w:val="1-Char"/>
          <w:rFonts w:hint="cs"/>
          <w:rtl/>
        </w:rPr>
        <w:t>ی</w:t>
      </w:r>
      <w:r w:rsidR="0026033B" w:rsidRPr="007100A7">
        <w:rPr>
          <w:rStyle w:val="1-Char"/>
          <w:rFonts w:hint="cs"/>
          <w:rtl/>
        </w:rPr>
        <w:t xml:space="preserve"> کند و] غسل نکند و [</w:t>
      </w:r>
      <w:r w:rsidR="00446BB7">
        <w:rPr>
          <w:rStyle w:val="1-Char"/>
          <w:rFonts w:hint="cs"/>
          <w:rtl/>
        </w:rPr>
        <w:t>ی</w:t>
      </w:r>
      <w:r w:rsidR="0026033B" w:rsidRPr="007100A7">
        <w:rPr>
          <w:rStyle w:val="1-Char"/>
          <w:rFonts w:hint="cs"/>
          <w:rtl/>
        </w:rPr>
        <w:t>ا]</w:t>
      </w:r>
      <w:r w:rsidR="00672264" w:rsidRPr="007100A7">
        <w:rPr>
          <w:rStyle w:val="1-Char"/>
          <w:rFonts w:hint="cs"/>
          <w:rtl/>
        </w:rPr>
        <w:t xml:space="preserve"> ت</w:t>
      </w:r>
      <w:r w:rsidR="00446BB7">
        <w:rPr>
          <w:rStyle w:val="1-Char"/>
          <w:rFonts w:hint="cs"/>
          <w:rtl/>
        </w:rPr>
        <w:t>ی</w:t>
      </w:r>
      <w:r w:rsidR="00672264" w:rsidRPr="007100A7">
        <w:rPr>
          <w:rStyle w:val="1-Char"/>
          <w:rFonts w:hint="cs"/>
          <w:rtl/>
        </w:rPr>
        <w:t xml:space="preserve">مّم </w:t>
      </w:r>
      <w:r w:rsidR="0026033B" w:rsidRPr="007100A7">
        <w:rPr>
          <w:rStyle w:val="1-Char"/>
          <w:rFonts w:hint="cs"/>
          <w:rtl/>
        </w:rPr>
        <w:t>ننما</w:t>
      </w:r>
      <w:r w:rsidR="00446BB7">
        <w:rPr>
          <w:rStyle w:val="1-Char"/>
          <w:rFonts w:hint="cs"/>
          <w:rtl/>
        </w:rPr>
        <w:t>ی</w:t>
      </w:r>
      <w:r w:rsidR="0026033B" w:rsidRPr="007100A7">
        <w:rPr>
          <w:rStyle w:val="1-Char"/>
          <w:rFonts w:hint="cs"/>
          <w:rtl/>
        </w:rPr>
        <w:t>د و بد</w:t>
      </w:r>
      <w:r w:rsidR="00446BB7">
        <w:rPr>
          <w:rStyle w:val="1-Char"/>
          <w:rFonts w:hint="cs"/>
          <w:rtl/>
        </w:rPr>
        <w:t>ی</w:t>
      </w:r>
      <w:r w:rsidR="0026033B" w:rsidRPr="007100A7">
        <w:rPr>
          <w:rStyle w:val="1-Char"/>
          <w:rFonts w:hint="cs"/>
          <w:rtl/>
        </w:rPr>
        <w:t>ن‌گونه وقت نماز خارج شود. [به تعب</w:t>
      </w:r>
      <w:r w:rsidR="00446BB7">
        <w:rPr>
          <w:rStyle w:val="1-Char"/>
          <w:rFonts w:hint="cs"/>
          <w:rtl/>
        </w:rPr>
        <w:t>ی</w:t>
      </w:r>
      <w:r w:rsidR="0026033B" w:rsidRPr="007100A7">
        <w:rPr>
          <w:rStyle w:val="1-Char"/>
          <w:rFonts w:hint="cs"/>
          <w:rtl/>
        </w:rPr>
        <w:t>ر</w:t>
      </w:r>
      <w:r w:rsidR="00446BB7">
        <w:rPr>
          <w:rStyle w:val="1-Char"/>
          <w:rFonts w:hint="cs"/>
          <w:rtl/>
        </w:rPr>
        <w:t>ی</w:t>
      </w:r>
      <w:r w:rsidR="0026033B" w:rsidRPr="007100A7">
        <w:rPr>
          <w:rStyle w:val="1-Char"/>
          <w:rFonts w:hint="cs"/>
          <w:rtl/>
        </w:rPr>
        <w:t xml:space="preserve"> د</w:t>
      </w:r>
      <w:r w:rsidR="00446BB7">
        <w:rPr>
          <w:rStyle w:val="1-Char"/>
          <w:rFonts w:hint="cs"/>
          <w:rtl/>
        </w:rPr>
        <w:t>ی</w:t>
      </w:r>
      <w:r w:rsidR="0026033B" w:rsidRPr="007100A7">
        <w:rPr>
          <w:rStyle w:val="1-Char"/>
          <w:rFonts w:hint="cs"/>
          <w:rtl/>
        </w:rPr>
        <w:t xml:space="preserve">گر؛ </w:t>
      </w:r>
      <w:r w:rsidR="0026033B" w:rsidRPr="007B22F8">
        <w:rPr>
          <w:rStyle w:val="9-Char"/>
          <w:rFonts w:eastAsia="Batang" w:hint="cs"/>
          <w:rtl/>
        </w:rPr>
        <w:t>صورت سوّم ا</w:t>
      </w:r>
      <w:r w:rsidR="00446BB7">
        <w:rPr>
          <w:rStyle w:val="9-Char"/>
          <w:rFonts w:eastAsia="Batang" w:hint="cs"/>
          <w:rtl/>
        </w:rPr>
        <w:t>ی</w:t>
      </w:r>
      <w:r w:rsidR="0026033B" w:rsidRPr="007B22F8">
        <w:rPr>
          <w:rStyle w:val="9-Char"/>
          <w:rFonts w:eastAsia="Batang" w:hint="cs"/>
          <w:rtl/>
        </w:rPr>
        <w:t>ن است که:</w:t>
      </w:r>
      <w:r w:rsidR="0026033B" w:rsidRPr="007100A7">
        <w:rPr>
          <w:rStyle w:val="1-Char"/>
          <w:rFonts w:hint="cs"/>
          <w:rtl/>
        </w:rPr>
        <w:t xml:space="preserve"> از هنگام قطع شدن خون ح</w:t>
      </w:r>
      <w:r w:rsidR="00446BB7">
        <w:rPr>
          <w:rStyle w:val="1-Char"/>
          <w:rFonts w:hint="cs"/>
          <w:rtl/>
        </w:rPr>
        <w:t>ی</w:t>
      </w:r>
      <w:r w:rsidR="0026033B" w:rsidRPr="007100A7">
        <w:rPr>
          <w:rStyle w:val="1-Char"/>
          <w:rFonts w:hint="cs"/>
          <w:rtl/>
        </w:rPr>
        <w:t xml:space="preserve">ض و نفاس، وقت </w:t>
      </w:r>
      <w:r w:rsidR="00446BB7">
        <w:rPr>
          <w:rStyle w:val="1-Char"/>
          <w:rFonts w:hint="cs"/>
          <w:rtl/>
        </w:rPr>
        <w:t>ی</w:t>
      </w:r>
      <w:r w:rsidR="0026033B" w:rsidRPr="007100A7">
        <w:rPr>
          <w:rStyle w:val="1-Char"/>
          <w:rFonts w:hint="cs"/>
          <w:rtl/>
        </w:rPr>
        <w:t>ک نماز کامل بگذرد. و عبارت</w:t>
      </w:r>
      <w:r w:rsidR="007B22F8">
        <w:rPr>
          <w:rStyle w:val="1-Char"/>
          <w:rFonts w:hint="cs"/>
          <w:rtl/>
        </w:rPr>
        <w:t xml:space="preserve"> </w:t>
      </w:r>
      <w:r w:rsidR="0026033B" w:rsidRPr="007B22F8">
        <w:rPr>
          <w:rStyle w:val="9-Char"/>
          <w:rFonts w:eastAsia="Batang" w:hint="cs"/>
          <w:rtl/>
        </w:rPr>
        <w:t>«نماز کامل»:</w:t>
      </w:r>
      <w:r w:rsidR="0026033B" w:rsidRPr="007100A7">
        <w:rPr>
          <w:rStyle w:val="1-Char"/>
          <w:rFonts w:hint="cs"/>
          <w:rtl/>
        </w:rPr>
        <w:t xml:space="preserve"> احتراز از صورت</w:t>
      </w:r>
      <w:r w:rsidR="00446BB7">
        <w:rPr>
          <w:rStyle w:val="1-Char"/>
          <w:rFonts w:hint="cs"/>
          <w:rtl/>
        </w:rPr>
        <w:t>ی</w:t>
      </w:r>
      <w:r w:rsidR="0026033B" w:rsidRPr="007100A7">
        <w:rPr>
          <w:rStyle w:val="1-Char"/>
          <w:rFonts w:hint="cs"/>
          <w:rtl/>
        </w:rPr>
        <w:t xml:space="preserve"> است که خون ح</w:t>
      </w:r>
      <w:r w:rsidR="00446BB7">
        <w:rPr>
          <w:rStyle w:val="1-Char"/>
          <w:rFonts w:hint="cs"/>
          <w:rtl/>
        </w:rPr>
        <w:t>ی</w:t>
      </w:r>
      <w:r w:rsidR="0026033B" w:rsidRPr="007100A7">
        <w:rPr>
          <w:rStyle w:val="1-Char"/>
          <w:rFonts w:hint="cs"/>
          <w:rtl/>
        </w:rPr>
        <w:t>ض</w:t>
      </w:r>
      <w:r w:rsidR="00A64111" w:rsidRPr="007100A7">
        <w:rPr>
          <w:rStyle w:val="1-Char"/>
          <w:rFonts w:hint="cs"/>
          <w:rtl/>
        </w:rPr>
        <w:t>،</w:t>
      </w:r>
      <w:r w:rsidR="0026033B" w:rsidRPr="007100A7">
        <w:rPr>
          <w:rStyle w:val="1-Char"/>
          <w:rFonts w:hint="cs"/>
          <w:rtl/>
        </w:rPr>
        <w:t xml:space="preserve"> در وقت نماز ناقص</w:t>
      </w:r>
      <w:r w:rsidR="00446BB7">
        <w:rPr>
          <w:rStyle w:val="1-Char"/>
          <w:rFonts w:hint="cs"/>
          <w:rtl/>
        </w:rPr>
        <w:t>ی</w:t>
      </w:r>
      <w:r w:rsidR="00A64111" w:rsidRPr="007100A7">
        <w:rPr>
          <w:rStyle w:val="1-Char"/>
          <w:rFonts w:hint="cs"/>
          <w:rtl/>
        </w:rPr>
        <w:t>،</w:t>
      </w:r>
      <w:r w:rsidR="0026033B" w:rsidRPr="007100A7">
        <w:rPr>
          <w:rStyle w:val="1-Char"/>
          <w:rFonts w:hint="cs"/>
          <w:rtl/>
        </w:rPr>
        <w:t xml:space="preserve"> همچون نماز چاشت </w:t>
      </w:r>
      <w:r w:rsidR="00446BB7">
        <w:rPr>
          <w:rStyle w:val="1-Char"/>
          <w:rFonts w:hint="cs"/>
          <w:rtl/>
        </w:rPr>
        <w:t>ی</w:t>
      </w:r>
      <w:r w:rsidR="0026033B" w:rsidRPr="007100A7">
        <w:rPr>
          <w:rStyle w:val="1-Char"/>
          <w:rFonts w:hint="cs"/>
          <w:rtl/>
        </w:rPr>
        <w:t>ا ع</w:t>
      </w:r>
      <w:r w:rsidR="00446BB7">
        <w:rPr>
          <w:rStyle w:val="1-Char"/>
          <w:rFonts w:hint="cs"/>
          <w:rtl/>
        </w:rPr>
        <w:t>ی</w:t>
      </w:r>
      <w:r w:rsidR="0026033B" w:rsidRPr="007100A7">
        <w:rPr>
          <w:rStyle w:val="1-Char"/>
          <w:rFonts w:hint="cs"/>
          <w:rtl/>
        </w:rPr>
        <w:t>د قطع شود؛ در ا</w:t>
      </w:r>
      <w:r w:rsidR="00446BB7">
        <w:rPr>
          <w:rStyle w:val="1-Char"/>
          <w:rFonts w:hint="cs"/>
          <w:rtl/>
        </w:rPr>
        <w:t>ی</w:t>
      </w:r>
      <w:r w:rsidR="0026033B" w:rsidRPr="007100A7">
        <w:rPr>
          <w:rStyle w:val="1-Char"/>
          <w:rFonts w:hint="cs"/>
          <w:rtl/>
        </w:rPr>
        <w:t>ن صورت جماع و همبستر</w:t>
      </w:r>
      <w:r w:rsidR="00446BB7">
        <w:rPr>
          <w:rStyle w:val="1-Char"/>
          <w:rFonts w:hint="cs"/>
          <w:rtl/>
        </w:rPr>
        <w:t>ی</w:t>
      </w:r>
      <w:r w:rsidR="00A64111" w:rsidRPr="007100A7">
        <w:rPr>
          <w:rStyle w:val="1-Char"/>
          <w:rFonts w:hint="cs"/>
          <w:rtl/>
        </w:rPr>
        <w:t>،</w:t>
      </w:r>
      <w:r w:rsidR="0026033B" w:rsidRPr="007100A7">
        <w:rPr>
          <w:rStyle w:val="1-Char"/>
          <w:rFonts w:hint="cs"/>
          <w:rtl/>
        </w:rPr>
        <w:t xml:space="preserve"> تا </w:t>
      </w:r>
      <w:r w:rsidR="000A2322">
        <w:rPr>
          <w:rStyle w:val="1-Char"/>
          <w:rFonts w:hint="cs"/>
          <w:rtl/>
        </w:rPr>
        <w:t>آنگاه</w:t>
      </w:r>
      <w:r w:rsidR="0026033B" w:rsidRPr="007100A7">
        <w:rPr>
          <w:rStyle w:val="1-Char"/>
          <w:rFonts w:hint="cs"/>
          <w:rtl/>
        </w:rPr>
        <w:t xml:space="preserve"> با زن درست ن</w:t>
      </w:r>
      <w:r w:rsidR="00446BB7">
        <w:rPr>
          <w:rStyle w:val="1-Char"/>
          <w:rFonts w:hint="cs"/>
          <w:rtl/>
        </w:rPr>
        <w:t>ی</w:t>
      </w:r>
      <w:r w:rsidR="0026033B" w:rsidRPr="007100A7">
        <w:rPr>
          <w:rStyle w:val="1-Char"/>
          <w:rFonts w:hint="cs"/>
          <w:rtl/>
        </w:rPr>
        <w:t xml:space="preserve">ست که </w:t>
      </w:r>
      <w:r w:rsidR="00446BB7">
        <w:rPr>
          <w:rStyle w:val="1-Char"/>
          <w:rFonts w:hint="cs"/>
          <w:rtl/>
        </w:rPr>
        <w:t>ی</w:t>
      </w:r>
      <w:r w:rsidR="0026033B" w:rsidRPr="007100A7">
        <w:rPr>
          <w:rStyle w:val="1-Char"/>
          <w:rFonts w:hint="cs"/>
          <w:rtl/>
        </w:rPr>
        <w:t xml:space="preserve">ا غسل کند و </w:t>
      </w:r>
      <w:r w:rsidR="00446BB7">
        <w:rPr>
          <w:rStyle w:val="1-Char"/>
          <w:rFonts w:hint="cs"/>
          <w:rtl/>
        </w:rPr>
        <w:t>ی</w:t>
      </w:r>
      <w:r w:rsidR="0026033B" w:rsidRPr="007100A7">
        <w:rPr>
          <w:rStyle w:val="1-Char"/>
          <w:rFonts w:hint="cs"/>
          <w:rtl/>
        </w:rPr>
        <w:t>ا وقت نماز ظهر بر او بگذرد.</w:t>
      </w:r>
    </w:p>
    <w:p w:rsidR="0026033B" w:rsidRPr="007100A7" w:rsidRDefault="00C93A90" w:rsidP="00AF1D25">
      <w:pPr>
        <w:rPr>
          <w:rStyle w:val="1-Char"/>
          <w:rtl/>
        </w:rPr>
      </w:pPr>
      <w:r w:rsidRPr="007100A7">
        <w:rPr>
          <w:rStyle w:val="1-Char"/>
          <w:rFonts w:hint="cs"/>
          <w:rtl/>
        </w:rPr>
        <w:t>و از خانم</w:t>
      </w:r>
      <w:r w:rsidR="00446BB7">
        <w:rPr>
          <w:rStyle w:val="1-Char"/>
          <w:rFonts w:hint="cs"/>
          <w:rtl/>
        </w:rPr>
        <w:t>ی</w:t>
      </w:r>
      <w:r w:rsidRPr="007100A7">
        <w:rPr>
          <w:rStyle w:val="1-Char"/>
          <w:rFonts w:hint="cs"/>
          <w:rtl/>
        </w:rPr>
        <w:t xml:space="preserve"> که دچار ح</w:t>
      </w:r>
      <w:r w:rsidR="00446BB7">
        <w:rPr>
          <w:rStyle w:val="1-Char"/>
          <w:rFonts w:hint="cs"/>
          <w:rtl/>
        </w:rPr>
        <w:t>ی</w:t>
      </w:r>
      <w:r w:rsidRPr="007100A7">
        <w:rPr>
          <w:rStyle w:val="1-Char"/>
          <w:rFonts w:hint="cs"/>
          <w:rtl/>
        </w:rPr>
        <w:t>ض و قاعدگ</w:t>
      </w:r>
      <w:r w:rsidR="00446BB7">
        <w:rPr>
          <w:rStyle w:val="1-Char"/>
          <w:rFonts w:hint="cs"/>
          <w:rtl/>
        </w:rPr>
        <w:t>ی</w:t>
      </w:r>
      <w:r w:rsidRPr="007100A7">
        <w:rPr>
          <w:rStyle w:val="1-Char"/>
          <w:rFonts w:hint="cs"/>
          <w:rtl/>
        </w:rPr>
        <w:t xml:space="preserve"> و نفاس شده، نماز و روزه ساقط م</w:t>
      </w:r>
      <w:r w:rsidR="00446BB7">
        <w:rPr>
          <w:rStyle w:val="1-Char"/>
          <w:rFonts w:hint="cs"/>
          <w:rtl/>
        </w:rPr>
        <w:t>ی</w:t>
      </w:r>
      <w:r w:rsidRPr="007100A7">
        <w:rPr>
          <w:rStyle w:val="1-Char"/>
          <w:rFonts w:hint="cs"/>
          <w:rtl/>
        </w:rPr>
        <w:t>‌گردد؛ ول</w:t>
      </w:r>
      <w:r w:rsidR="00446BB7">
        <w:rPr>
          <w:rStyle w:val="1-Char"/>
          <w:rFonts w:hint="cs"/>
          <w:rtl/>
        </w:rPr>
        <w:t>ی</w:t>
      </w:r>
      <w:r w:rsidRPr="007100A7">
        <w:rPr>
          <w:rStyle w:val="1-Char"/>
          <w:rFonts w:hint="cs"/>
          <w:rtl/>
        </w:rPr>
        <w:t>] روز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دوران ح</w:t>
      </w:r>
      <w:r w:rsidR="00446BB7">
        <w:rPr>
          <w:rStyle w:val="1-Char"/>
          <w:rFonts w:hint="cs"/>
          <w:rtl/>
        </w:rPr>
        <w:t>ی</w:t>
      </w:r>
      <w:r w:rsidRPr="007100A7">
        <w:rPr>
          <w:rStyle w:val="1-Char"/>
          <w:rFonts w:hint="cs"/>
          <w:rtl/>
        </w:rPr>
        <w:t>ض و نفاس</w:t>
      </w:r>
      <w:r w:rsidR="00A64111" w:rsidRPr="007100A7">
        <w:rPr>
          <w:rStyle w:val="1-Char"/>
          <w:rFonts w:hint="cs"/>
          <w:rtl/>
        </w:rPr>
        <w:t>ِ</w:t>
      </w:r>
      <w:r w:rsidRPr="007100A7">
        <w:rPr>
          <w:rStyle w:val="1-Char"/>
          <w:rFonts w:hint="cs"/>
          <w:rtl/>
        </w:rPr>
        <w:t xml:space="preserve"> [خو</w:t>
      </w:r>
      <w:r w:rsidR="00446BB7">
        <w:rPr>
          <w:rStyle w:val="1-Char"/>
          <w:rFonts w:hint="cs"/>
          <w:rtl/>
        </w:rPr>
        <w:t>ی</w:t>
      </w:r>
      <w:r w:rsidRPr="007100A7">
        <w:rPr>
          <w:rStyle w:val="1-Char"/>
          <w:rFonts w:hint="cs"/>
          <w:rtl/>
        </w:rPr>
        <w:t>ش را که در مدّت عادت ماه</w:t>
      </w:r>
      <w:r w:rsidR="00446BB7">
        <w:rPr>
          <w:rStyle w:val="1-Char"/>
          <w:rFonts w:hint="cs"/>
          <w:rtl/>
        </w:rPr>
        <w:t>ی</w:t>
      </w:r>
      <w:r w:rsidRPr="007100A7">
        <w:rPr>
          <w:rStyle w:val="1-Char"/>
          <w:rFonts w:hint="cs"/>
          <w:rtl/>
        </w:rPr>
        <w:t>انه و نفاس ترک شده‌اند،] قضا ب</w:t>
      </w:r>
      <w:r w:rsidR="00446BB7">
        <w:rPr>
          <w:rStyle w:val="1-Char"/>
          <w:rFonts w:hint="cs"/>
          <w:rtl/>
        </w:rPr>
        <w:t>ی</w:t>
      </w:r>
      <w:r w:rsidRPr="007100A7">
        <w:rPr>
          <w:rStyle w:val="1-Char"/>
          <w:rFonts w:hint="cs"/>
          <w:rtl/>
        </w:rPr>
        <w:t>اورند، ول</w:t>
      </w:r>
      <w:r w:rsidR="00446BB7">
        <w:rPr>
          <w:rStyle w:val="1-Char"/>
          <w:rFonts w:hint="cs"/>
          <w:rtl/>
        </w:rPr>
        <w:t>ی</w:t>
      </w:r>
      <w:r w:rsidRPr="007100A7">
        <w:rPr>
          <w:rStyle w:val="1-Char"/>
          <w:rFonts w:hint="cs"/>
          <w:rtl/>
        </w:rPr>
        <w:t xml:space="preserve"> نماز آن روزها را قضا نکنند؛ [ز</w:t>
      </w:r>
      <w:r w:rsidR="00446BB7">
        <w:rPr>
          <w:rStyle w:val="1-Char"/>
          <w:rFonts w:hint="cs"/>
          <w:rtl/>
        </w:rPr>
        <w:t>ی</w:t>
      </w:r>
      <w:r w:rsidRPr="007100A7">
        <w:rPr>
          <w:rStyle w:val="1-Char"/>
          <w:rFonts w:hint="cs"/>
          <w:rtl/>
        </w:rPr>
        <w:t>را عا</w:t>
      </w:r>
      <w:r w:rsidR="00446BB7">
        <w:rPr>
          <w:rStyle w:val="1-Char"/>
          <w:rFonts w:hint="cs"/>
          <w:rtl/>
        </w:rPr>
        <w:t>ی</w:t>
      </w:r>
      <w:r w:rsidRPr="007100A7">
        <w:rPr>
          <w:rStyle w:val="1-Char"/>
          <w:rFonts w:hint="cs"/>
          <w:rtl/>
        </w:rPr>
        <w:t>شه</w:t>
      </w:r>
      <w:r w:rsidR="00FE6406" w:rsidRPr="00FE6406">
        <w:rPr>
          <w:rStyle w:val="1-Char"/>
          <w:rFonts w:cs="CTraditional Arabic" w:hint="cs"/>
          <w:rtl/>
        </w:rPr>
        <w:t>ل</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ک</w:t>
      </w:r>
      <w:r w:rsidR="00936140" w:rsidRPr="00BE2421">
        <w:rPr>
          <w:rStyle w:val="5-Char"/>
          <w:rFonts w:hint="cs"/>
          <w:rtl/>
        </w:rPr>
        <w:t>ُ</w:t>
      </w:r>
      <w:r w:rsidRPr="00BE2421">
        <w:rPr>
          <w:rStyle w:val="5-Char"/>
          <w:rFonts w:hint="cs"/>
          <w:rtl/>
        </w:rPr>
        <w:t>نّ</w:t>
      </w:r>
      <w:r w:rsidR="00936140" w:rsidRPr="00BE2421">
        <w:rPr>
          <w:rStyle w:val="5-Char"/>
          <w:rFonts w:hint="cs"/>
          <w:rtl/>
        </w:rPr>
        <w:t>ٰ</w:t>
      </w:r>
      <w:r w:rsidRPr="00BE2421">
        <w:rPr>
          <w:rStyle w:val="5-Char"/>
          <w:rFonts w:hint="cs"/>
          <w:rtl/>
        </w:rPr>
        <w:t>ا ن</w:t>
      </w:r>
      <w:r w:rsidR="00936140" w:rsidRPr="00BE2421">
        <w:rPr>
          <w:rStyle w:val="5-Char"/>
          <w:rFonts w:hint="cs"/>
          <w:rtl/>
        </w:rPr>
        <w:t>َ</w:t>
      </w:r>
      <w:r w:rsidRPr="00BE2421">
        <w:rPr>
          <w:rStyle w:val="5-Char"/>
          <w:rFonts w:hint="cs"/>
          <w:rtl/>
        </w:rPr>
        <w:t>ح</w:t>
      </w:r>
      <w:r w:rsidR="00936140" w:rsidRPr="00BE2421">
        <w:rPr>
          <w:rStyle w:val="5-Char"/>
          <w:rFonts w:hint="cs"/>
          <w:rtl/>
        </w:rPr>
        <w:t>ِ</w:t>
      </w:r>
      <w:r w:rsidR="00C12E54" w:rsidRPr="00BE2421">
        <w:rPr>
          <w:rStyle w:val="5-Char"/>
          <w:rFonts w:hint="cs"/>
          <w:rtl/>
        </w:rPr>
        <w:t>ي</w:t>
      </w:r>
      <w:r w:rsidR="00936140" w:rsidRPr="00BE2421">
        <w:rPr>
          <w:rStyle w:val="5-Char"/>
          <w:rFonts w:hint="cs"/>
          <w:rtl/>
        </w:rPr>
        <w:t>ْ</w:t>
      </w:r>
      <w:r w:rsidRPr="00BE2421">
        <w:rPr>
          <w:rStyle w:val="5-Char"/>
          <w:rFonts w:hint="cs"/>
          <w:rtl/>
        </w:rPr>
        <w:t>ض</w:t>
      </w:r>
      <w:r w:rsidR="00936140" w:rsidRPr="00BE2421">
        <w:rPr>
          <w:rStyle w:val="5-Char"/>
          <w:rFonts w:hint="cs"/>
          <w:rtl/>
        </w:rPr>
        <w:t>ُ</w:t>
      </w:r>
      <w:r w:rsidRPr="00BE2421">
        <w:rPr>
          <w:rStyle w:val="5-Char"/>
          <w:rFonts w:hint="cs"/>
          <w:rtl/>
        </w:rPr>
        <w:t xml:space="preserve"> ع</w:t>
      </w:r>
      <w:r w:rsidR="00936140" w:rsidRPr="00BE2421">
        <w:rPr>
          <w:rStyle w:val="5-Char"/>
          <w:rFonts w:hint="cs"/>
          <w:rtl/>
        </w:rPr>
        <w:t>ِ</w:t>
      </w:r>
      <w:r w:rsidRPr="00BE2421">
        <w:rPr>
          <w:rStyle w:val="5-Char"/>
          <w:rFonts w:hint="cs"/>
          <w:rtl/>
        </w:rPr>
        <w:t>ن</w:t>
      </w:r>
      <w:r w:rsidR="00936140" w:rsidRPr="00BE2421">
        <w:rPr>
          <w:rStyle w:val="5-Char"/>
          <w:rFonts w:hint="cs"/>
          <w:rtl/>
        </w:rPr>
        <w:t>ْ</w:t>
      </w:r>
      <w:r w:rsidRPr="00BE2421">
        <w:rPr>
          <w:rStyle w:val="5-Char"/>
          <w:rFonts w:hint="cs"/>
          <w:rtl/>
        </w:rPr>
        <w:t>د</w:t>
      </w:r>
      <w:r w:rsidR="00936140" w:rsidRPr="00BE2421">
        <w:rPr>
          <w:rStyle w:val="5-Char"/>
          <w:rFonts w:hint="cs"/>
          <w:rtl/>
        </w:rPr>
        <w:t>َ</w:t>
      </w:r>
      <w:r w:rsidRPr="00BE2421">
        <w:rPr>
          <w:rStyle w:val="5-Char"/>
          <w:rFonts w:hint="cs"/>
          <w:rtl/>
        </w:rPr>
        <w:t xml:space="preserve"> ر</w:t>
      </w:r>
      <w:r w:rsidR="00936140" w:rsidRPr="00BE2421">
        <w:rPr>
          <w:rStyle w:val="5-Char"/>
          <w:rFonts w:hint="cs"/>
          <w:rtl/>
        </w:rPr>
        <w:t>َ</w:t>
      </w:r>
      <w:r w:rsidRPr="00BE2421">
        <w:rPr>
          <w:rStyle w:val="5-Char"/>
          <w:rFonts w:hint="cs"/>
          <w:rtl/>
        </w:rPr>
        <w:t>س</w:t>
      </w:r>
      <w:r w:rsidR="00936140" w:rsidRPr="00BE2421">
        <w:rPr>
          <w:rStyle w:val="5-Char"/>
          <w:rFonts w:hint="cs"/>
          <w:rtl/>
        </w:rPr>
        <w:t>ُ</w:t>
      </w:r>
      <w:r w:rsidRPr="00BE2421">
        <w:rPr>
          <w:rStyle w:val="5-Char"/>
          <w:rFonts w:hint="cs"/>
          <w:rtl/>
        </w:rPr>
        <w:t>و</w:t>
      </w:r>
      <w:r w:rsidR="00936140" w:rsidRPr="00BE2421">
        <w:rPr>
          <w:rStyle w:val="5-Char"/>
          <w:rFonts w:hint="cs"/>
          <w:rtl/>
        </w:rPr>
        <w:t>ْ</w:t>
      </w:r>
      <w:r w:rsidRPr="00BE2421">
        <w:rPr>
          <w:rStyle w:val="5-Char"/>
          <w:rFonts w:hint="cs"/>
          <w:rtl/>
        </w:rPr>
        <w:t>ل</w:t>
      </w:r>
      <w:r w:rsidR="00936140" w:rsidRPr="00BE2421">
        <w:rPr>
          <w:rStyle w:val="5-Char"/>
          <w:rFonts w:hint="cs"/>
          <w:rtl/>
        </w:rPr>
        <w:t>ِ</w:t>
      </w:r>
      <w:r w:rsidRPr="00BE2421">
        <w:rPr>
          <w:rStyle w:val="5-Char"/>
          <w:rFonts w:hint="cs"/>
          <w:rtl/>
        </w:rPr>
        <w:t xml:space="preserve"> الله</w:t>
      </w:r>
      <w:r w:rsidR="00936140" w:rsidRPr="00BE2421">
        <w:rPr>
          <w:rStyle w:val="5-Char"/>
          <w:rFonts w:hint="cs"/>
          <w:rtl/>
        </w:rPr>
        <w:t>ِ</w:t>
      </w:r>
      <w:r w:rsidR="00FE6406" w:rsidRPr="00FE6406">
        <w:rPr>
          <w:rStyle w:val="1-Char"/>
          <w:rFonts w:cs="CTraditional Arabic" w:hint="cs"/>
          <w:rtl/>
        </w:rPr>
        <w:t xml:space="preserve"> ج</w:t>
      </w:r>
      <w:r w:rsidRPr="00BE2421">
        <w:rPr>
          <w:rStyle w:val="5-Char"/>
          <w:rFonts w:hint="cs"/>
          <w:rtl/>
        </w:rPr>
        <w:t xml:space="preserve"> ث</w:t>
      </w:r>
      <w:r w:rsidR="00936140" w:rsidRPr="00BE2421">
        <w:rPr>
          <w:rStyle w:val="5-Char"/>
          <w:rFonts w:hint="cs"/>
          <w:rtl/>
        </w:rPr>
        <w:t>ُ</w:t>
      </w:r>
      <w:r w:rsidRPr="00BE2421">
        <w:rPr>
          <w:rStyle w:val="5-Char"/>
          <w:rFonts w:hint="cs"/>
          <w:rtl/>
        </w:rPr>
        <w:t>م</w:t>
      </w:r>
      <w:r w:rsidR="00936140" w:rsidRPr="00BE2421">
        <w:rPr>
          <w:rStyle w:val="5-Char"/>
          <w:rFonts w:hint="cs"/>
          <w:rtl/>
        </w:rPr>
        <w:t>َّ</w:t>
      </w:r>
      <w:r w:rsidRPr="00BE2421">
        <w:rPr>
          <w:rStyle w:val="5-Char"/>
          <w:rFonts w:hint="cs"/>
          <w:rtl/>
        </w:rPr>
        <w:t xml:space="preserve"> ن</w:t>
      </w:r>
      <w:r w:rsidR="00936140" w:rsidRPr="00BE2421">
        <w:rPr>
          <w:rStyle w:val="5-Char"/>
          <w:rFonts w:hint="cs"/>
          <w:rtl/>
        </w:rPr>
        <w:t>َ</w:t>
      </w:r>
      <w:r w:rsidRPr="00BE2421">
        <w:rPr>
          <w:rStyle w:val="5-Char"/>
          <w:rFonts w:hint="cs"/>
          <w:rtl/>
        </w:rPr>
        <w:t>ط</w:t>
      </w:r>
      <w:r w:rsidR="00936140" w:rsidRPr="00BE2421">
        <w:rPr>
          <w:rStyle w:val="5-Char"/>
          <w:rFonts w:hint="cs"/>
          <w:rtl/>
        </w:rPr>
        <w:t>ْ</w:t>
      </w:r>
      <w:r w:rsidRPr="00BE2421">
        <w:rPr>
          <w:rStyle w:val="5-Char"/>
          <w:rFonts w:hint="cs"/>
          <w:rtl/>
        </w:rPr>
        <w:t>ه</w:t>
      </w:r>
      <w:r w:rsidR="00936140" w:rsidRPr="00BE2421">
        <w:rPr>
          <w:rStyle w:val="5-Char"/>
          <w:rFonts w:hint="cs"/>
          <w:rtl/>
        </w:rPr>
        <w:t>ُ</w:t>
      </w:r>
      <w:r w:rsidRPr="00BE2421">
        <w:rPr>
          <w:rStyle w:val="5-Char"/>
          <w:rFonts w:hint="cs"/>
          <w:rtl/>
        </w:rPr>
        <w:t>ر</w:t>
      </w:r>
      <w:r w:rsidR="00936140" w:rsidRPr="00BE2421">
        <w:rPr>
          <w:rStyle w:val="5-Char"/>
          <w:rFonts w:hint="cs"/>
          <w:rtl/>
        </w:rPr>
        <w:t>ُ</w:t>
      </w:r>
      <w:r w:rsidRPr="00BE2421">
        <w:rPr>
          <w:rStyle w:val="5-Char"/>
          <w:rFonts w:hint="cs"/>
          <w:rtl/>
        </w:rPr>
        <w:t xml:space="preserve"> ف</w:t>
      </w:r>
      <w:r w:rsidR="00936140" w:rsidRPr="00BE2421">
        <w:rPr>
          <w:rStyle w:val="5-Char"/>
          <w:rFonts w:hint="cs"/>
          <w:rtl/>
        </w:rPr>
        <w:t>َ</w:t>
      </w:r>
      <w:r w:rsidRPr="00BE2421">
        <w:rPr>
          <w:rStyle w:val="5-Char"/>
          <w:rFonts w:hint="cs"/>
          <w:rtl/>
        </w:rPr>
        <w:t>نُؤ</w:t>
      </w:r>
      <w:r w:rsidR="00936140" w:rsidRPr="00BE2421">
        <w:rPr>
          <w:rStyle w:val="5-Char"/>
          <w:rFonts w:hint="cs"/>
          <w:rtl/>
        </w:rPr>
        <w:t>ْ</w:t>
      </w:r>
      <w:r w:rsidRPr="00BE2421">
        <w:rPr>
          <w:rStyle w:val="5-Char"/>
          <w:rFonts w:hint="cs"/>
          <w:rtl/>
        </w:rPr>
        <w:t>م</w:t>
      </w:r>
      <w:r w:rsidR="00936140" w:rsidRPr="00BE2421">
        <w:rPr>
          <w:rStyle w:val="5-Char"/>
          <w:rFonts w:hint="cs"/>
          <w:rtl/>
        </w:rPr>
        <w:t>َ</w:t>
      </w:r>
      <w:r w:rsidRPr="00BE2421">
        <w:rPr>
          <w:rStyle w:val="5-Char"/>
          <w:rFonts w:hint="cs"/>
          <w:rtl/>
        </w:rPr>
        <w:t>ر</w:t>
      </w:r>
      <w:r w:rsidR="00936140" w:rsidRPr="00BE2421">
        <w:rPr>
          <w:rStyle w:val="5-Char"/>
          <w:rFonts w:hint="cs"/>
          <w:rtl/>
        </w:rPr>
        <w:t>ُ</w:t>
      </w:r>
      <w:r w:rsidRPr="00BE2421">
        <w:rPr>
          <w:rStyle w:val="5-Char"/>
          <w:rFonts w:hint="cs"/>
          <w:rtl/>
        </w:rPr>
        <w:t xml:space="preserve"> ب</w:t>
      </w:r>
      <w:r w:rsidR="00936140" w:rsidRPr="00BE2421">
        <w:rPr>
          <w:rStyle w:val="5-Char"/>
          <w:rFonts w:hint="cs"/>
          <w:rtl/>
        </w:rPr>
        <w:t>ِ</w:t>
      </w:r>
      <w:r w:rsidRPr="00BE2421">
        <w:rPr>
          <w:rStyle w:val="5-Char"/>
          <w:rFonts w:hint="cs"/>
          <w:rtl/>
        </w:rPr>
        <w:t>ق</w:t>
      </w:r>
      <w:r w:rsidR="00936140" w:rsidRPr="00BE2421">
        <w:rPr>
          <w:rStyle w:val="5-Char"/>
          <w:rFonts w:hint="cs"/>
          <w:rtl/>
        </w:rPr>
        <w:t>َ</w:t>
      </w:r>
      <w:r w:rsidRPr="00BE2421">
        <w:rPr>
          <w:rStyle w:val="5-Char"/>
          <w:rFonts w:hint="cs"/>
          <w:rtl/>
        </w:rPr>
        <w:t>ض</w:t>
      </w:r>
      <w:r w:rsidR="00936140" w:rsidRPr="00BE2421">
        <w:rPr>
          <w:rStyle w:val="5-Char"/>
          <w:rFonts w:hint="cs"/>
          <w:rtl/>
        </w:rPr>
        <w:t>ٰ</w:t>
      </w:r>
      <w:r w:rsidRPr="00BE2421">
        <w:rPr>
          <w:rStyle w:val="5-Char"/>
          <w:rFonts w:hint="cs"/>
          <w:rtl/>
        </w:rPr>
        <w:t>اء</w:t>
      </w:r>
      <w:r w:rsidR="00936140" w:rsidRPr="00BE2421">
        <w:rPr>
          <w:rStyle w:val="5-Char"/>
          <w:rFonts w:hint="cs"/>
          <w:rtl/>
        </w:rPr>
        <w:t>ِ</w:t>
      </w:r>
      <w:r w:rsidRPr="00BE2421">
        <w:rPr>
          <w:rStyle w:val="5-Char"/>
          <w:rFonts w:hint="cs"/>
          <w:rtl/>
        </w:rPr>
        <w:t xml:space="preserve"> الص</w:t>
      </w:r>
      <w:r w:rsidR="00936140" w:rsidRPr="00BE2421">
        <w:rPr>
          <w:rStyle w:val="5-Char"/>
          <w:rFonts w:hint="cs"/>
          <w:rtl/>
        </w:rPr>
        <w:t>َّ</w:t>
      </w:r>
      <w:r w:rsidRPr="00BE2421">
        <w:rPr>
          <w:rStyle w:val="5-Char"/>
          <w:rFonts w:hint="cs"/>
          <w:rtl/>
        </w:rPr>
        <w:t>و</w:t>
      </w:r>
      <w:r w:rsidR="00936140" w:rsidRPr="00BE2421">
        <w:rPr>
          <w:rStyle w:val="5-Char"/>
          <w:rFonts w:hint="cs"/>
          <w:rtl/>
        </w:rPr>
        <w:t>ْ</w:t>
      </w:r>
      <w:r w:rsidRPr="00BE2421">
        <w:rPr>
          <w:rStyle w:val="5-Char"/>
          <w:rFonts w:hint="cs"/>
          <w:rtl/>
        </w:rPr>
        <w:t>م</w:t>
      </w:r>
      <w:r w:rsidR="00936140" w:rsidRPr="00BE2421">
        <w:rPr>
          <w:rStyle w:val="5-Char"/>
          <w:rFonts w:hint="cs"/>
          <w:rtl/>
        </w:rPr>
        <w:t>ِ</w:t>
      </w:r>
      <w:r w:rsidRPr="00BE2421">
        <w:rPr>
          <w:rStyle w:val="5-Char"/>
          <w:rFonts w:hint="cs"/>
          <w:rtl/>
        </w:rPr>
        <w:t xml:space="preserve"> و</w:t>
      </w:r>
      <w:r w:rsidR="00936140" w:rsidRPr="00BE2421">
        <w:rPr>
          <w:rStyle w:val="5-Char"/>
          <w:rFonts w:hint="cs"/>
          <w:rtl/>
        </w:rPr>
        <w:t>َ</w:t>
      </w:r>
      <w:r w:rsidRPr="00BE2421">
        <w:rPr>
          <w:rStyle w:val="5-Char"/>
          <w:rFonts w:hint="cs"/>
          <w:rtl/>
        </w:rPr>
        <w:t xml:space="preserve"> ل</w:t>
      </w:r>
      <w:r w:rsidR="00936140" w:rsidRPr="00BE2421">
        <w:rPr>
          <w:rStyle w:val="5-Char"/>
          <w:rFonts w:hint="cs"/>
          <w:rtl/>
        </w:rPr>
        <w:t>ٰ</w:t>
      </w:r>
      <w:r w:rsidRPr="00BE2421">
        <w:rPr>
          <w:rStyle w:val="5-Char"/>
          <w:rFonts w:hint="cs"/>
          <w:rtl/>
        </w:rPr>
        <w:t>ا ن</w:t>
      </w:r>
      <w:r w:rsidR="00936140" w:rsidRPr="00BE2421">
        <w:rPr>
          <w:rStyle w:val="5-Char"/>
          <w:rFonts w:hint="cs"/>
          <w:rtl/>
        </w:rPr>
        <w:t>ُ</w:t>
      </w:r>
      <w:r w:rsidRPr="00BE2421">
        <w:rPr>
          <w:rStyle w:val="5-Char"/>
          <w:rFonts w:hint="cs"/>
          <w:rtl/>
        </w:rPr>
        <w:t>ؤ</w:t>
      </w:r>
      <w:r w:rsidR="00936140" w:rsidRPr="00BE2421">
        <w:rPr>
          <w:rStyle w:val="5-Char"/>
          <w:rFonts w:hint="cs"/>
          <w:rtl/>
        </w:rPr>
        <w:t>ْ</w:t>
      </w:r>
      <w:r w:rsidRPr="00BE2421">
        <w:rPr>
          <w:rStyle w:val="5-Char"/>
          <w:rFonts w:hint="cs"/>
          <w:rtl/>
        </w:rPr>
        <w:t>م</w:t>
      </w:r>
      <w:r w:rsidR="00936140" w:rsidRPr="00BE2421">
        <w:rPr>
          <w:rStyle w:val="5-Char"/>
          <w:rFonts w:hint="cs"/>
          <w:rtl/>
        </w:rPr>
        <w:t>َ</w:t>
      </w:r>
      <w:r w:rsidRPr="00BE2421">
        <w:rPr>
          <w:rStyle w:val="5-Char"/>
          <w:rFonts w:hint="cs"/>
          <w:rtl/>
        </w:rPr>
        <w:t>ر</w:t>
      </w:r>
      <w:r w:rsidR="00936140" w:rsidRPr="00BE2421">
        <w:rPr>
          <w:rStyle w:val="5-Char"/>
          <w:rFonts w:hint="cs"/>
          <w:rtl/>
        </w:rPr>
        <w:t>ُ</w:t>
      </w:r>
      <w:r w:rsidRPr="00BE2421">
        <w:rPr>
          <w:rStyle w:val="5-Char"/>
          <w:rFonts w:hint="cs"/>
          <w:rtl/>
        </w:rPr>
        <w:t xml:space="preserve"> ب</w:t>
      </w:r>
      <w:r w:rsidR="00936140" w:rsidRPr="00BE2421">
        <w:rPr>
          <w:rStyle w:val="5-Char"/>
          <w:rFonts w:hint="cs"/>
          <w:rtl/>
        </w:rPr>
        <w:t>ِ</w:t>
      </w:r>
      <w:r w:rsidRPr="00BE2421">
        <w:rPr>
          <w:rStyle w:val="5-Char"/>
          <w:rFonts w:hint="cs"/>
          <w:rtl/>
        </w:rPr>
        <w:t>ق</w:t>
      </w:r>
      <w:r w:rsidR="00936140" w:rsidRPr="00BE2421">
        <w:rPr>
          <w:rStyle w:val="5-Char"/>
          <w:rFonts w:hint="cs"/>
          <w:rtl/>
        </w:rPr>
        <w:t>َ</w:t>
      </w:r>
      <w:r w:rsidRPr="00BE2421">
        <w:rPr>
          <w:rStyle w:val="5-Char"/>
          <w:rFonts w:hint="cs"/>
          <w:rtl/>
        </w:rPr>
        <w:t>ض</w:t>
      </w:r>
      <w:r w:rsidR="00936140" w:rsidRPr="00BE2421">
        <w:rPr>
          <w:rStyle w:val="5-Char"/>
          <w:rFonts w:hint="cs"/>
          <w:rtl/>
        </w:rPr>
        <w:t>ٰ</w:t>
      </w:r>
      <w:r w:rsidRPr="00BE2421">
        <w:rPr>
          <w:rStyle w:val="5-Char"/>
          <w:rFonts w:hint="cs"/>
          <w:rtl/>
        </w:rPr>
        <w:t>اء</w:t>
      </w:r>
      <w:r w:rsidR="00936140" w:rsidRPr="00BE2421">
        <w:rPr>
          <w:rStyle w:val="5-Char"/>
          <w:rFonts w:hint="cs"/>
          <w:rtl/>
        </w:rPr>
        <w:t>ِ</w:t>
      </w:r>
      <w:r w:rsidRPr="00BE2421">
        <w:rPr>
          <w:rStyle w:val="5-Char"/>
          <w:rFonts w:hint="cs"/>
          <w:rtl/>
        </w:rPr>
        <w:t xml:space="preserve"> الص</w:t>
      </w:r>
      <w:r w:rsidR="00936140" w:rsidRPr="00BE2421">
        <w:rPr>
          <w:rStyle w:val="5-Char"/>
          <w:rFonts w:hint="cs"/>
          <w:rtl/>
        </w:rPr>
        <w:t>َّ</w:t>
      </w:r>
      <w:r w:rsidRPr="00BE2421">
        <w:rPr>
          <w:rStyle w:val="5-Char"/>
          <w:rFonts w:hint="cs"/>
          <w:rtl/>
        </w:rPr>
        <w:t>ل</w:t>
      </w:r>
      <w:r w:rsidR="00936140" w:rsidRPr="00BE2421">
        <w:rPr>
          <w:rStyle w:val="5-Char"/>
          <w:rFonts w:hint="cs"/>
          <w:rtl/>
        </w:rPr>
        <w:t>ٰ</w:t>
      </w:r>
      <w:r w:rsidRPr="00BE2421">
        <w:rPr>
          <w:rStyle w:val="5-Char"/>
          <w:rFonts w:hint="cs"/>
          <w:rtl/>
        </w:rPr>
        <w:t>اة</w:t>
      </w:r>
      <w:r w:rsidR="00936140" w:rsidRPr="00BE2421">
        <w:rPr>
          <w:rStyle w:val="5-Char"/>
          <w:rFonts w:hint="cs"/>
          <w:rtl/>
        </w:rPr>
        <w:t>ِ</w:t>
      </w:r>
      <w:r w:rsidRPr="00BE2421">
        <w:rPr>
          <w:rStyle w:val="5-Char"/>
          <w:rFonts w:hint="cs"/>
          <w:rtl/>
        </w:rPr>
        <w:t>»</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ما زنان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00A64111" w:rsidRPr="00BE2421">
        <w:rPr>
          <w:rStyle w:val="1-Char"/>
          <w:rFonts w:hint="cs"/>
          <w:rtl/>
        </w:rPr>
        <w:t>،</w:t>
      </w:r>
      <w:r w:rsidRPr="00BE2421">
        <w:rPr>
          <w:rStyle w:val="1-Char"/>
          <w:rFonts w:hint="cs"/>
          <w:rtl/>
        </w:rPr>
        <w:t xml:space="preserve"> دچار ح</w:t>
      </w:r>
      <w:r w:rsidR="00446BB7">
        <w:rPr>
          <w:rStyle w:val="1-Char"/>
          <w:rFonts w:hint="cs"/>
          <w:rtl/>
        </w:rPr>
        <w:t>ی</w:t>
      </w:r>
      <w:r w:rsidRPr="00BE2421">
        <w:rPr>
          <w:rStyle w:val="1-Char"/>
          <w:rFonts w:hint="cs"/>
          <w:rtl/>
        </w:rPr>
        <w:t>ض و قاعدگ</w:t>
      </w:r>
      <w:r w:rsidR="00446BB7">
        <w:rPr>
          <w:rStyle w:val="1-Char"/>
          <w:rFonts w:hint="cs"/>
          <w:rtl/>
        </w:rPr>
        <w:t>ی</w:t>
      </w:r>
      <w:r w:rsidRPr="00BE2421">
        <w:rPr>
          <w:rStyle w:val="1-Char"/>
          <w:rFonts w:hint="cs"/>
          <w:rtl/>
        </w:rPr>
        <w:t xml:space="preserve"> م</w:t>
      </w:r>
      <w:r w:rsidR="00446BB7">
        <w:rPr>
          <w:rStyle w:val="1-Char"/>
          <w:rFonts w:hint="cs"/>
          <w:rtl/>
        </w:rPr>
        <w:t>ی</w:t>
      </w:r>
      <w:r w:rsidRPr="00BE2421">
        <w:rPr>
          <w:rStyle w:val="1-Char"/>
          <w:rFonts w:hint="cs"/>
          <w:rtl/>
        </w:rPr>
        <w:t>‌شد</w:t>
      </w:r>
      <w:r w:rsidR="00446BB7">
        <w:rPr>
          <w:rStyle w:val="1-Char"/>
          <w:rFonts w:hint="cs"/>
          <w:rtl/>
        </w:rPr>
        <w:t>ی</w:t>
      </w:r>
      <w:r w:rsidRPr="00BE2421">
        <w:rPr>
          <w:rStyle w:val="1-Char"/>
          <w:rFonts w:hint="cs"/>
          <w:rtl/>
        </w:rPr>
        <w:t>م؛ سپس که پاک م</w:t>
      </w:r>
      <w:r w:rsidR="00446BB7">
        <w:rPr>
          <w:rStyle w:val="1-Char"/>
          <w:rFonts w:hint="cs"/>
          <w:rtl/>
        </w:rPr>
        <w:t>ی</w:t>
      </w:r>
      <w:r w:rsidRPr="00BE2421">
        <w:rPr>
          <w:rStyle w:val="1-Char"/>
          <w:rFonts w:hint="cs"/>
          <w:rtl/>
        </w:rPr>
        <w:t>‌شد</w:t>
      </w:r>
      <w:r w:rsidR="00446BB7">
        <w:rPr>
          <w:rStyle w:val="1-Char"/>
          <w:rFonts w:hint="cs"/>
          <w:rtl/>
        </w:rPr>
        <w:t>ی</w:t>
      </w:r>
      <w:r w:rsidRPr="00BE2421">
        <w:rPr>
          <w:rStyle w:val="1-Char"/>
          <w:rFonts w:hint="cs"/>
          <w:rtl/>
        </w:rPr>
        <w:t>م، به ما دستور قضا</w:t>
      </w:r>
      <w:r w:rsidR="00446BB7">
        <w:rPr>
          <w:rStyle w:val="1-Char"/>
          <w:rFonts w:hint="cs"/>
          <w:rtl/>
        </w:rPr>
        <w:t>ی</w:t>
      </w:r>
      <w:r w:rsidRPr="00BE2421">
        <w:rPr>
          <w:rStyle w:val="1-Char"/>
          <w:rFonts w:hint="cs"/>
          <w:rtl/>
        </w:rPr>
        <w:t xml:space="preserve"> روزه</w:t>
      </w:r>
      <w:r w:rsidR="0080702C" w:rsidRPr="00BE2421">
        <w:rPr>
          <w:rStyle w:val="1-Char"/>
          <w:rFonts w:hint="cs"/>
          <w:rtl/>
        </w:rPr>
        <w:t>‌</w:t>
      </w:r>
      <w:r w:rsidR="00446BB7">
        <w:rPr>
          <w:rStyle w:val="1-Char"/>
          <w:rFonts w:hint="cs"/>
          <w:rtl/>
        </w:rPr>
        <w:t>ی</w:t>
      </w:r>
      <w:r w:rsidR="0041653B" w:rsidRPr="00BE2421">
        <w:rPr>
          <w:rStyle w:val="1-Char"/>
          <w:rFonts w:hint="cs"/>
          <w:rtl/>
        </w:rPr>
        <w:t xml:space="preserve"> خورده‌</w:t>
      </w:r>
      <w:r w:rsidR="00446BB7">
        <w:rPr>
          <w:rStyle w:val="1-Char"/>
          <w:rFonts w:hint="cs"/>
          <w:rtl/>
        </w:rPr>
        <w:t>ی</w:t>
      </w:r>
      <w:r w:rsidR="0041653B" w:rsidRPr="00BE2421">
        <w:rPr>
          <w:rStyle w:val="1-Char"/>
          <w:rFonts w:hint="cs"/>
          <w:rtl/>
        </w:rPr>
        <w:t xml:space="preserve"> </w:t>
      </w:r>
      <w:r w:rsidRPr="00BE2421">
        <w:rPr>
          <w:rStyle w:val="1-Char"/>
          <w:rFonts w:hint="cs"/>
          <w:rtl/>
        </w:rPr>
        <w:t>شده در ا</w:t>
      </w:r>
      <w:r w:rsidR="00446BB7">
        <w:rPr>
          <w:rStyle w:val="1-Char"/>
          <w:rFonts w:hint="cs"/>
          <w:rtl/>
        </w:rPr>
        <w:t>ی</w:t>
      </w:r>
      <w:r w:rsidRPr="00BE2421">
        <w:rPr>
          <w:rStyle w:val="1-Char"/>
          <w:rFonts w:hint="cs"/>
          <w:rtl/>
        </w:rPr>
        <w:t>ام ح</w:t>
      </w:r>
      <w:r w:rsidR="00446BB7">
        <w:rPr>
          <w:rStyle w:val="1-Char"/>
          <w:rFonts w:hint="cs"/>
          <w:rtl/>
        </w:rPr>
        <w:t>ی</w:t>
      </w:r>
      <w:r w:rsidRPr="00BE2421">
        <w:rPr>
          <w:rStyle w:val="1-Char"/>
          <w:rFonts w:hint="cs"/>
          <w:rtl/>
        </w:rPr>
        <w:t>ض و قاعدگ</w:t>
      </w:r>
      <w:r w:rsidR="00446BB7">
        <w:rPr>
          <w:rStyle w:val="1-Char"/>
          <w:rFonts w:hint="cs"/>
          <w:rtl/>
        </w:rPr>
        <w:t>ی</w:t>
      </w:r>
      <w:r w:rsidRPr="00BE2421">
        <w:rPr>
          <w:rStyle w:val="1-Char"/>
          <w:rFonts w:hint="cs"/>
          <w:rtl/>
        </w:rPr>
        <w:t xml:space="preserve"> داده</w:t>
      </w:r>
      <w:r w:rsidR="0080702C" w:rsidRPr="00BE2421">
        <w:rPr>
          <w:rStyle w:val="1-Char"/>
          <w:rFonts w:hint="cs"/>
          <w:rtl/>
        </w:rPr>
        <w:t xml:space="preserve"> م</w:t>
      </w:r>
      <w:r w:rsidR="00446BB7">
        <w:rPr>
          <w:rStyle w:val="1-Char"/>
          <w:rFonts w:hint="cs"/>
          <w:rtl/>
        </w:rPr>
        <w:t>ی</w:t>
      </w:r>
      <w:r w:rsidR="0080702C" w:rsidRPr="00BE2421">
        <w:rPr>
          <w:rStyle w:val="1-Char"/>
          <w:rFonts w:hint="cs"/>
          <w:rtl/>
        </w:rPr>
        <w:t>‌</w:t>
      </w:r>
      <w:r w:rsidRPr="00BE2421">
        <w:rPr>
          <w:rStyle w:val="1-Char"/>
          <w:rFonts w:hint="cs"/>
          <w:rtl/>
        </w:rPr>
        <w:t>شد</w:t>
      </w:r>
      <w:r w:rsidR="00A64111" w:rsidRPr="00BE2421">
        <w:rPr>
          <w:rStyle w:val="1-Char"/>
          <w:rFonts w:hint="cs"/>
          <w:rtl/>
        </w:rPr>
        <w:t>،</w:t>
      </w:r>
      <w:r w:rsidRPr="00BE2421">
        <w:rPr>
          <w:rStyle w:val="1-Char"/>
          <w:rFonts w:hint="cs"/>
          <w:rtl/>
        </w:rPr>
        <w:t xml:space="preserve"> ول</w:t>
      </w:r>
      <w:r w:rsidR="00446BB7">
        <w:rPr>
          <w:rStyle w:val="1-Char"/>
          <w:rFonts w:hint="cs"/>
          <w:rtl/>
        </w:rPr>
        <w:t>ی</w:t>
      </w:r>
      <w:r w:rsidRPr="00BE2421">
        <w:rPr>
          <w:rStyle w:val="1-Char"/>
          <w:rFonts w:hint="cs"/>
          <w:rtl/>
        </w:rPr>
        <w:t xml:space="preserve"> دستور قضا</w:t>
      </w:r>
      <w:r w:rsidR="00446BB7">
        <w:rPr>
          <w:rStyle w:val="1-Char"/>
          <w:rFonts w:hint="cs"/>
          <w:rtl/>
        </w:rPr>
        <w:t>ی</w:t>
      </w:r>
      <w:r w:rsidRPr="00BE2421">
        <w:rPr>
          <w:rStyle w:val="1-Char"/>
          <w:rFonts w:hint="cs"/>
          <w:rtl/>
        </w:rPr>
        <w:t xml:space="preserve"> نمازها</w:t>
      </w:r>
      <w:r w:rsidR="00446BB7">
        <w:rPr>
          <w:rStyle w:val="1-Char"/>
          <w:rFonts w:hint="cs"/>
          <w:rtl/>
        </w:rPr>
        <w:t>ی</w:t>
      </w:r>
      <w:r w:rsidRPr="00BE2421">
        <w:rPr>
          <w:rStyle w:val="1-Char"/>
          <w:rFonts w:hint="cs"/>
          <w:rtl/>
        </w:rPr>
        <w:t xml:space="preserve"> فوت شده به ما داده نم</w:t>
      </w:r>
      <w:r w:rsidR="00446BB7">
        <w:rPr>
          <w:rStyle w:val="1-Char"/>
          <w:rFonts w:hint="cs"/>
          <w:rtl/>
        </w:rPr>
        <w:t>ی</w:t>
      </w:r>
      <w:r w:rsidRPr="00BE2421">
        <w:rPr>
          <w:rStyle w:val="1-Char"/>
          <w:rFonts w:hint="cs"/>
          <w:rtl/>
        </w:rPr>
        <w:t>‌شد»</w:t>
      </w:r>
      <w:r w:rsidRPr="007100A7">
        <w:rPr>
          <w:rStyle w:val="1-Char"/>
          <w:rFonts w:hint="cs"/>
          <w:rtl/>
        </w:rPr>
        <w:t>.</w:t>
      </w:r>
    </w:p>
    <w:p w:rsidR="003E3943" w:rsidRPr="007100A7" w:rsidRDefault="00920B8E" w:rsidP="007B22F8">
      <w:pPr>
        <w:rPr>
          <w:rStyle w:val="1-Char"/>
          <w:rtl/>
        </w:rPr>
      </w:pPr>
      <w:r w:rsidRPr="007100A7">
        <w:rPr>
          <w:rStyle w:val="1-Char"/>
          <w:rFonts w:hint="cs"/>
          <w:rtl/>
        </w:rPr>
        <w:t>و علاوه از آن، چون نماز فراوان م</w:t>
      </w:r>
      <w:r w:rsidR="00446BB7">
        <w:rPr>
          <w:rStyle w:val="1-Char"/>
          <w:rFonts w:hint="cs"/>
          <w:rtl/>
        </w:rPr>
        <w:t>ی</w:t>
      </w:r>
      <w:r w:rsidRPr="007100A7">
        <w:rPr>
          <w:rStyle w:val="1-Char"/>
          <w:rFonts w:hint="cs"/>
          <w:rtl/>
        </w:rPr>
        <w:t>‌شود و قضا</w:t>
      </w:r>
      <w:r w:rsidR="00446BB7">
        <w:rPr>
          <w:rStyle w:val="1-Char"/>
          <w:rFonts w:hint="cs"/>
          <w:rtl/>
        </w:rPr>
        <w:t>ی</w:t>
      </w:r>
      <w:r w:rsidRPr="007100A7">
        <w:rPr>
          <w:rStyle w:val="1-Char"/>
          <w:rFonts w:hint="cs"/>
          <w:rtl/>
        </w:rPr>
        <w:t xml:space="preserve"> آن در هر ماه، مشقّت و سخت</w:t>
      </w:r>
      <w:r w:rsidR="00446BB7">
        <w:rPr>
          <w:rStyle w:val="1-Char"/>
          <w:rFonts w:hint="cs"/>
          <w:rtl/>
        </w:rPr>
        <w:t>ی</w:t>
      </w:r>
      <w:r w:rsidRPr="007100A7">
        <w:rPr>
          <w:rStyle w:val="1-Char"/>
          <w:rFonts w:hint="cs"/>
          <w:rtl/>
        </w:rPr>
        <w:t xml:space="preserve"> به دنبال دارد، - برخلاف روزه که سال</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ک ماه است - و خداوند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د:</w:t>
      </w:r>
      <w:r w:rsidR="007B22F8">
        <w:rPr>
          <w:rStyle w:val="1-Char"/>
          <w:rFonts w:hint="cs"/>
          <w:rtl/>
        </w:rPr>
        <w:t xml:space="preserve"> </w:t>
      </w:r>
      <w:r w:rsidR="007B22F8">
        <w:rPr>
          <w:rStyle w:val="1-Char"/>
          <w:rFonts w:cs="Traditional Arabic"/>
          <w:color w:val="000000"/>
          <w:shd w:val="clear" w:color="auto" w:fill="FFFFFF"/>
          <w:rtl/>
        </w:rPr>
        <w:t>﴿</w:t>
      </w:r>
      <w:r w:rsidR="007B22F8" w:rsidRPr="000751A8">
        <w:rPr>
          <w:rStyle w:val="4-Char"/>
          <w:rtl/>
        </w:rPr>
        <w:t xml:space="preserve">وَمَا جَعَلَ عَلَيۡكُمۡ فِي </w:t>
      </w:r>
      <w:r w:rsidR="007B22F8" w:rsidRPr="000751A8">
        <w:rPr>
          <w:rStyle w:val="4-Char"/>
          <w:rFonts w:hint="cs"/>
          <w:rtl/>
        </w:rPr>
        <w:t>ٱ</w:t>
      </w:r>
      <w:r w:rsidR="007B22F8" w:rsidRPr="000751A8">
        <w:rPr>
          <w:rStyle w:val="4-Char"/>
          <w:rFonts w:hint="eastAsia"/>
          <w:rtl/>
        </w:rPr>
        <w:t>لدِّينِ</w:t>
      </w:r>
      <w:r w:rsidR="007B22F8" w:rsidRPr="000751A8">
        <w:rPr>
          <w:rStyle w:val="4-Char"/>
          <w:rtl/>
        </w:rPr>
        <w:t xml:space="preserve"> مِنۡ حَرَجٖۚ</w:t>
      </w:r>
      <w:r w:rsidR="007B22F8">
        <w:rPr>
          <w:rStyle w:val="1-Char"/>
          <w:rFonts w:cs="Traditional Arabic"/>
          <w:color w:val="000000"/>
          <w:shd w:val="clear" w:color="auto" w:fill="FFFFFF"/>
          <w:rtl/>
        </w:rPr>
        <w:t>﴾</w:t>
      </w:r>
      <w:r w:rsidR="007B22F8" w:rsidRPr="000751A8">
        <w:rPr>
          <w:rStyle w:val="4-Char"/>
          <w:rtl/>
        </w:rPr>
        <w:t xml:space="preserve"> </w:t>
      </w:r>
      <w:r w:rsidR="007B22F8" w:rsidRPr="000751A8">
        <w:rPr>
          <w:rStyle w:val="9-Char1"/>
          <w:rtl/>
        </w:rPr>
        <w:t>[الحج: 78]</w:t>
      </w:r>
      <w:r w:rsidRPr="007100A7">
        <w:rPr>
          <w:rStyle w:val="1-Char"/>
          <w:rFonts w:hint="cs"/>
          <w:rtl/>
        </w:rPr>
        <w:t xml:space="preserve"> </w:t>
      </w:r>
      <w:r w:rsidRPr="00BE2421">
        <w:rPr>
          <w:rStyle w:val="6-Char"/>
          <w:rFonts w:hint="cs"/>
          <w:rtl/>
        </w:rPr>
        <w:t>«و خداوند در د</w:t>
      </w:r>
      <w:r w:rsidR="00446BB7">
        <w:rPr>
          <w:rStyle w:val="6-Char"/>
          <w:rFonts w:hint="cs"/>
          <w:rtl/>
        </w:rPr>
        <w:t>ی</w:t>
      </w:r>
      <w:r w:rsidRPr="00BE2421">
        <w:rPr>
          <w:rStyle w:val="6-Char"/>
          <w:rFonts w:hint="cs"/>
          <w:rtl/>
        </w:rPr>
        <w:t>ن، بر شما ح</w:t>
      </w:r>
      <w:r w:rsidR="002C4AE6" w:rsidRPr="00BE2421">
        <w:rPr>
          <w:rStyle w:val="6-Char"/>
          <w:rFonts w:hint="cs"/>
          <w:rtl/>
        </w:rPr>
        <w:t>َ</w:t>
      </w:r>
      <w:r w:rsidRPr="00BE2421">
        <w:rPr>
          <w:rStyle w:val="6-Char"/>
          <w:rFonts w:hint="cs"/>
          <w:rtl/>
        </w:rPr>
        <w:t>ر</w:t>
      </w:r>
      <w:r w:rsidR="002C4AE6" w:rsidRPr="00BE2421">
        <w:rPr>
          <w:rStyle w:val="6-Char"/>
          <w:rFonts w:hint="cs"/>
          <w:rtl/>
        </w:rPr>
        <w:t>َ</w:t>
      </w:r>
      <w:r w:rsidRPr="00BE2421">
        <w:rPr>
          <w:rStyle w:val="6-Char"/>
          <w:rFonts w:hint="cs"/>
          <w:rtl/>
        </w:rPr>
        <w:t>ج و سخت</w:t>
      </w:r>
      <w:r w:rsidR="00446BB7">
        <w:rPr>
          <w:rStyle w:val="6-Char"/>
          <w:rFonts w:hint="cs"/>
          <w:rtl/>
        </w:rPr>
        <w:t>ی</w:t>
      </w:r>
      <w:r w:rsidRPr="00BE2421">
        <w:rPr>
          <w:rStyle w:val="6-Char"/>
          <w:rFonts w:hint="cs"/>
          <w:rtl/>
        </w:rPr>
        <w:t xml:space="preserve"> قرار نداده است»</w:t>
      </w:r>
      <w:r w:rsidRPr="007100A7">
        <w:rPr>
          <w:rStyle w:val="1-Char"/>
          <w:rFonts w:hint="cs"/>
          <w:rtl/>
        </w:rPr>
        <w:t xml:space="preserve">.] </w:t>
      </w:r>
    </w:p>
    <w:p w:rsidR="00C93A90" w:rsidRPr="00FE6406" w:rsidRDefault="00920B8E" w:rsidP="00AF1D25">
      <w:pPr>
        <w:rPr>
          <w:rStyle w:val="9-Char"/>
          <w:rtl/>
        </w:rPr>
      </w:pPr>
      <w:r w:rsidRPr="00FE6406">
        <w:rPr>
          <w:rStyle w:val="9-Char"/>
          <w:rFonts w:hint="cs"/>
          <w:rtl/>
        </w:rPr>
        <w:t>و با جنابت و ناپاک</w:t>
      </w:r>
      <w:r w:rsidR="00446BB7">
        <w:rPr>
          <w:rStyle w:val="9-Char"/>
          <w:rFonts w:hint="cs"/>
          <w:rtl/>
        </w:rPr>
        <w:t>ی</w:t>
      </w:r>
      <w:r w:rsidRPr="00FE6406">
        <w:rPr>
          <w:rStyle w:val="9-Char"/>
          <w:rFonts w:hint="cs"/>
          <w:rtl/>
        </w:rPr>
        <w:t>، پنج چ</w:t>
      </w:r>
      <w:r w:rsidR="00446BB7">
        <w:rPr>
          <w:rStyle w:val="9-Char"/>
          <w:rFonts w:hint="cs"/>
          <w:rtl/>
        </w:rPr>
        <w:t>ی</w:t>
      </w:r>
      <w:r w:rsidRPr="00FE6406">
        <w:rPr>
          <w:rStyle w:val="9-Char"/>
          <w:rFonts w:hint="cs"/>
          <w:rtl/>
        </w:rPr>
        <w:t>ز [بر جُنب] حرام م</w:t>
      </w:r>
      <w:r w:rsidR="00446BB7">
        <w:rPr>
          <w:rStyle w:val="9-Char"/>
          <w:rFonts w:hint="cs"/>
          <w:rtl/>
        </w:rPr>
        <w:t>ی</w:t>
      </w:r>
      <w:r w:rsidRPr="00FE6406">
        <w:rPr>
          <w:rStyle w:val="9-Char"/>
          <w:rFonts w:hint="cs"/>
          <w:rtl/>
        </w:rPr>
        <w:t>‌گردد:</w:t>
      </w:r>
    </w:p>
    <w:p w:rsidR="006A3D26" w:rsidRPr="007100A7" w:rsidRDefault="00920B8E" w:rsidP="007B22F8">
      <w:pPr>
        <w:rPr>
          <w:rStyle w:val="1-Char"/>
          <w:rtl/>
        </w:rPr>
      </w:pPr>
      <w:r w:rsidRPr="007100A7">
        <w:rPr>
          <w:rStyle w:val="1-Char"/>
          <w:rFonts w:hint="cs"/>
          <w:rtl/>
        </w:rPr>
        <w:t>* گزاردن نماز [ها</w:t>
      </w:r>
      <w:r w:rsidR="00446BB7">
        <w:rPr>
          <w:rStyle w:val="1-Char"/>
          <w:rFonts w:hint="cs"/>
          <w:rtl/>
        </w:rPr>
        <w:t>ی</w:t>
      </w:r>
      <w:r w:rsidRPr="007100A7">
        <w:rPr>
          <w:rStyle w:val="1-Char"/>
          <w:rFonts w:hint="cs"/>
          <w:rtl/>
        </w:rPr>
        <w:t xml:space="preserve"> فرض، واجب، سنّت و نفل؛ ز</w:t>
      </w:r>
      <w:r w:rsidR="00446BB7">
        <w:rPr>
          <w:rStyle w:val="1-Char"/>
          <w:rFonts w:hint="cs"/>
          <w:rtl/>
        </w:rPr>
        <w:t>ی</w:t>
      </w:r>
      <w:r w:rsidRPr="007100A7">
        <w:rPr>
          <w:rStyle w:val="1-Char"/>
          <w:rFonts w:hint="cs"/>
          <w:rtl/>
        </w:rPr>
        <w:t>را تمام</w:t>
      </w:r>
      <w:r w:rsidR="00446BB7">
        <w:rPr>
          <w:rStyle w:val="1-Char"/>
          <w:rFonts w:hint="cs"/>
          <w:rtl/>
        </w:rPr>
        <w:t>ی</w:t>
      </w:r>
      <w:r w:rsidRPr="007100A7">
        <w:rPr>
          <w:rStyle w:val="1-Char"/>
          <w:rFonts w:hint="cs"/>
          <w:rtl/>
        </w:rPr>
        <w:t xml:space="preserve"> علماء و صاحب‌نظران اسلام</w:t>
      </w:r>
      <w:r w:rsidR="00446BB7">
        <w:rPr>
          <w:rStyle w:val="1-Char"/>
          <w:rFonts w:hint="cs"/>
          <w:rtl/>
        </w:rPr>
        <w:t>ی</w:t>
      </w:r>
      <w:r w:rsidR="003E3943" w:rsidRPr="007100A7">
        <w:rPr>
          <w:rStyle w:val="1-Char"/>
          <w:rFonts w:hint="cs"/>
          <w:rtl/>
        </w:rPr>
        <w:t>،</w:t>
      </w:r>
      <w:r w:rsidRPr="007100A7">
        <w:rPr>
          <w:rStyle w:val="1-Char"/>
          <w:rFonts w:hint="cs"/>
          <w:rtl/>
        </w:rPr>
        <w:t xml:space="preserve"> بر ا</w:t>
      </w:r>
      <w:r w:rsidR="00446BB7">
        <w:rPr>
          <w:rStyle w:val="1-Char"/>
          <w:rFonts w:hint="cs"/>
          <w:rtl/>
        </w:rPr>
        <w:t>ی</w:t>
      </w:r>
      <w:r w:rsidRPr="007100A7">
        <w:rPr>
          <w:rStyle w:val="1-Char"/>
          <w:rFonts w:hint="cs"/>
          <w:rtl/>
        </w:rPr>
        <w:t>ن چ</w:t>
      </w:r>
      <w:r w:rsidR="00446BB7">
        <w:rPr>
          <w:rStyle w:val="1-Char"/>
          <w:rFonts w:hint="cs"/>
          <w:rtl/>
        </w:rPr>
        <w:t>ی</w:t>
      </w:r>
      <w:r w:rsidRPr="007100A7">
        <w:rPr>
          <w:rStyle w:val="1-Char"/>
          <w:rFonts w:hint="cs"/>
          <w:rtl/>
        </w:rPr>
        <w:t>ز اجماع دارند؛ و خداوند ن</w:t>
      </w:r>
      <w:r w:rsidR="00446BB7">
        <w:rPr>
          <w:rStyle w:val="1-Char"/>
          <w:rFonts w:hint="cs"/>
          <w:rtl/>
        </w:rPr>
        <w:t>ی</w:t>
      </w:r>
      <w:r w:rsidRPr="007100A7">
        <w:rPr>
          <w:rStyle w:val="1-Char"/>
          <w:rFonts w:hint="cs"/>
          <w:rtl/>
        </w:rPr>
        <w:t>ز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د:</w:t>
      </w:r>
      <w:r w:rsidR="007B22F8">
        <w:rPr>
          <w:rStyle w:val="1-Char"/>
          <w:rFonts w:hint="cs"/>
          <w:rtl/>
        </w:rPr>
        <w:t xml:space="preserve"> </w:t>
      </w:r>
      <w:r w:rsidR="007B22F8">
        <w:rPr>
          <w:rStyle w:val="1-Char"/>
          <w:rFonts w:cs="Traditional Arabic"/>
          <w:color w:val="000000"/>
          <w:shd w:val="clear" w:color="auto" w:fill="FFFFFF"/>
          <w:rtl/>
        </w:rPr>
        <w:t>﴿</w:t>
      </w:r>
      <w:r w:rsidR="007B22F8" w:rsidRPr="000751A8">
        <w:rPr>
          <w:rStyle w:val="4-Char"/>
          <w:rtl/>
        </w:rPr>
        <w:t xml:space="preserve">يَٰٓأَيُّهَا </w:t>
      </w:r>
      <w:r w:rsidR="007B22F8" w:rsidRPr="000751A8">
        <w:rPr>
          <w:rStyle w:val="4-Char"/>
          <w:rFonts w:hint="cs"/>
          <w:rtl/>
        </w:rPr>
        <w:t>ٱ</w:t>
      </w:r>
      <w:r w:rsidR="007B22F8" w:rsidRPr="000751A8">
        <w:rPr>
          <w:rStyle w:val="4-Char"/>
          <w:rFonts w:hint="eastAsia"/>
          <w:rtl/>
        </w:rPr>
        <w:t>لَّذِينَ</w:t>
      </w:r>
      <w:r w:rsidR="007B22F8" w:rsidRPr="000751A8">
        <w:rPr>
          <w:rStyle w:val="4-Char"/>
          <w:rtl/>
        </w:rPr>
        <w:t xml:space="preserve"> ءَامَنُواْ لَا تَقۡرَبُواْ </w:t>
      </w:r>
      <w:r w:rsidR="007B22F8" w:rsidRPr="000751A8">
        <w:rPr>
          <w:rStyle w:val="4-Char"/>
          <w:rFonts w:hint="cs"/>
          <w:rtl/>
        </w:rPr>
        <w:t>ٱ</w:t>
      </w:r>
      <w:r w:rsidR="007B22F8" w:rsidRPr="000751A8">
        <w:rPr>
          <w:rStyle w:val="4-Char"/>
          <w:rFonts w:hint="eastAsia"/>
          <w:rtl/>
        </w:rPr>
        <w:t>لصَّلَوٰةَ</w:t>
      </w:r>
      <w:r w:rsidR="007B22F8" w:rsidRPr="000751A8">
        <w:rPr>
          <w:rStyle w:val="4-Char"/>
          <w:rtl/>
        </w:rPr>
        <w:t xml:space="preserve"> وَأَنتُمۡ سُكَٰرَىٰ حَتَّىٰ تَعۡلَمُواْ مَا تَقُولُونَ وَلَا جُنُبًا</w:t>
      </w:r>
      <w:r w:rsidR="007B22F8">
        <w:rPr>
          <w:rStyle w:val="1-Char"/>
          <w:rFonts w:cs="Traditional Arabic"/>
          <w:color w:val="000000"/>
          <w:shd w:val="clear" w:color="auto" w:fill="FFFFFF"/>
          <w:rtl/>
        </w:rPr>
        <w:t>﴾</w:t>
      </w:r>
      <w:r w:rsidR="007B22F8" w:rsidRPr="000751A8">
        <w:rPr>
          <w:rStyle w:val="4-Char"/>
          <w:rtl/>
        </w:rPr>
        <w:t xml:space="preserve"> </w:t>
      </w:r>
      <w:r w:rsidR="007B22F8" w:rsidRPr="000751A8">
        <w:rPr>
          <w:rStyle w:val="9-Char1"/>
          <w:rtl/>
        </w:rPr>
        <w:t>[النساء: 43]</w:t>
      </w:r>
      <w:r w:rsidR="006A3D26" w:rsidRPr="007100A7">
        <w:rPr>
          <w:rStyle w:val="1-Char"/>
          <w:rFonts w:hint="cs"/>
          <w:rtl/>
        </w:rPr>
        <w:t xml:space="preserve"> </w:t>
      </w:r>
      <w:r w:rsidR="006A3D26" w:rsidRPr="00BE2421">
        <w:rPr>
          <w:rStyle w:val="6-Char"/>
          <w:rFonts w:hint="cs"/>
          <w:rtl/>
        </w:rPr>
        <w:t>«ا</w:t>
      </w:r>
      <w:r w:rsidR="00446BB7">
        <w:rPr>
          <w:rStyle w:val="6-Char"/>
          <w:rFonts w:hint="cs"/>
          <w:rtl/>
        </w:rPr>
        <w:t>ی</w:t>
      </w:r>
      <w:r w:rsidR="006A3D26" w:rsidRPr="00BE2421">
        <w:rPr>
          <w:rStyle w:val="6-Char"/>
          <w:rFonts w:hint="cs"/>
          <w:rtl/>
        </w:rPr>
        <w:t xml:space="preserve"> کسان</w:t>
      </w:r>
      <w:r w:rsidR="00446BB7">
        <w:rPr>
          <w:rStyle w:val="6-Char"/>
          <w:rFonts w:hint="cs"/>
          <w:rtl/>
        </w:rPr>
        <w:t>ی</w:t>
      </w:r>
      <w:r w:rsidR="006A3D26" w:rsidRPr="00BE2421">
        <w:rPr>
          <w:rStyle w:val="6-Char"/>
          <w:rFonts w:hint="cs"/>
          <w:rtl/>
        </w:rPr>
        <w:t xml:space="preserve"> که ا</w:t>
      </w:r>
      <w:r w:rsidR="00446BB7">
        <w:rPr>
          <w:rStyle w:val="6-Char"/>
          <w:rFonts w:hint="cs"/>
          <w:rtl/>
        </w:rPr>
        <w:t>ی</w:t>
      </w:r>
      <w:r w:rsidR="006A3D26" w:rsidRPr="00BE2421">
        <w:rPr>
          <w:rStyle w:val="6-Char"/>
          <w:rFonts w:hint="cs"/>
          <w:rtl/>
        </w:rPr>
        <w:t>مان آورده‌ا</w:t>
      </w:r>
      <w:r w:rsidR="00446BB7">
        <w:rPr>
          <w:rStyle w:val="6-Char"/>
          <w:rFonts w:hint="cs"/>
          <w:rtl/>
        </w:rPr>
        <w:t>ی</w:t>
      </w:r>
      <w:r w:rsidR="006A3D26" w:rsidRPr="00BE2421">
        <w:rPr>
          <w:rStyle w:val="6-Char"/>
          <w:rFonts w:hint="cs"/>
          <w:rtl/>
        </w:rPr>
        <w:t>د! در حال</w:t>
      </w:r>
      <w:r w:rsidR="00446BB7">
        <w:rPr>
          <w:rStyle w:val="6-Char"/>
          <w:rFonts w:hint="cs"/>
          <w:rtl/>
        </w:rPr>
        <w:t>ی</w:t>
      </w:r>
      <w:r w:rsidR="006A3D26" w:rsidRPr="00BE2421">
        <w:rPr>
          <w:rStyle w:val="6-Char"/>
          <w:rFonts w:hint="cs"/>
          <w:rtl/>
        </w:rPr>
        <w:t xml:space="preserve"> که مست هست</w:t>
      </w:r>
      <w:r w:rsidR="00446BB7">
        <w:rPr>
          <w:rStyle w:val="6-Char"/>
          <w:rFonts w:hint="cs"/>
          <w:rtl/>
        </w:rPr>
        <w:t>ی</w:t>
      </w:r>
      <w:r w:rsidR="006A3D26" w:rsidRPr="00BE2421">
        <w:rPr>
          <w:rStyle w:val="6-Char"/>
          <w:rFonts w:hint="cs"/>
          <w:rtl/>
        </w:rPr>
        <w:t>د به نماز نا</w:t>
      </w:r>
      <w:r w:rsidR="00446BB7">
        <w:rPr>
          <w:rStyle w:val="6-Char"/>
          <w:rFonts w:hint="cs"/>
          <w:rtl/>
        </w:rPr>
        <w:t>ی</w:t>
      </w:r>
      <w:r w:rsidR="006A3D26" w:rsidRPr="00BE2421">
        <w:rPr>
          <w:rStyle w:val="6-Char"/>
          <w:rFonts w:hint="cs"/>
          <w:rtl/>
        </w:rPr>
        <w:t>ست</w:t>
      </w:r>
      <w:r w:rsidR="00446BB7">
        <w:rPr>
          <w:rStyle w:val="6-Char"/>
          <w:rFonts w:hint="cs"/>
          <w:rtl/>
        </w:rPr>
        <w:t>ی</w:t>
      </w:r>
      <w:r w:rsidR="006A3D26" w:rsidRPr="00BE2421">
        <w:rPr>
          <w:rStyle w:val="6-Char"/>
          <w:rFonts w:hint="cs"/>
          <w:rtl/>
        </w:rPr>
        <w:t xml:space="preserve">د تا </w:t>
      </w:r>
      <w:r w:rsidR="000A2322">
        <w:rPr>
          <w:rStyle w:val="6-Char"/>
          <w:rFonts w:hint="cs"/>
          <w:rtl/>
        </w:rPr>
        <w:t>آنگاه</w:t>
      </w:r>
      <w:r w:rsidR="006A3D26" w:rsidRPr="00BE2421">
        <w:rPr>
          <w:rStyle w:val="6-Char"/>
          <w:rFonts w:hint="cs"/>
          <w:rtl/>
        </w:rPr>
        <w:t xml:space="preserve"> که م</w:t>
      </w:r>
      <w:r w:rsidR="00446BB7">
        <w:rPr>
          <w:rStyle w:val="6-Char"/>
          <w:rFonts w:hint="cs"/>
          <w:rtl/>
        </w:rPr>
        <w:t>ی</w:t>
      </w:r>
      <w:r w:rsidR="006A3D26" w:rsidRPr="00BE2421">
        <w:rPr>
          <w:rStyle w:val="6-Char"/>
          <w:rFonts w:hint="cs"/>
          <w:rtl/>
        </w:rPr>
        <w:t>‌دان</w:t>
      </w:r>
      <w:r w:rsidR="00446BB7">
        <w:rPr>
          <w:rStyle w:val="6-Char"/>
          <w:rFonts w:hint="cs"/>
          <w:rtl/>
        </w:rPr>
        <w:t>ی</w:t>
      </w:r>
      <w:r w:rsidR="006A3D26" w:rsidRPr="00BE2421">
        <w:rPr>
          <w:rStyle w:val="6-Char"/>
          <w:rFonts w:hint="cs"/>
          <w:rtl/>
        </w:rPr>
        <w:t>د چه م</w:t>
      </w:r>
      <w:r w:rsidR="00446BB7">
        <w:rPr>
          <w:rStyle w:val="6-Char"/>
          <w:rFonts w:hint="cs"/>
          <w:rtl/>
        </w:rPr>
        <w:t>ی</w:t>
      </w:r>
      <w:r w:rsidR="006A3D26" w:rsidRPr="00BE2421">
        <w:rPr>
          <w:rStyle w:val="6-Char"/>
          <w:rFonts w:hint="cs"/>
          <w:rtl/>
        </w:rPr>
        <w:t>‌گو</w:t>
      </w:r>
      <w:r w:rsidR="00446BB7">
        <w:rPr>
          <w:rStyle w:val="6-Char"/>
          <w:rFonts w:hint="cs"/>
          <w:rtl/>
        </w:rPr>
        <w:t>یی</w:t>
      </w:r>
      <w:r w:rsidR="006A3D26" w:rsidRPr="00BE2421">
        <w:rPr>
          <w:rStyle w:val="6-Char"/>
          <w:rFonts w:hint="cs"/>
          <w:rtl/>
        </w:rPr>
        <w:t>د، و به نماز نا</w:t>
      </w:r>
      <w:r w:rsidR="00446BB7">
        <w:rPr>
          <w:rStyle w:val="6-Char"/>
          <w:rFonts w:hint="cs"/>
          <w:rtl/>
        </w:rPr>
        <w:t>ی</w:t>
      </w:r>
      <w:r w:rsidR="006A3D26" w:rsidRPr="00BE2421">
        <w:rPr>
          <w:rStyle w:val="6-Char"/>
          <w:rFonts w:hint="cs"/>
          <w:rtl/>
        </w:rPr>
        <w:t>ست</w:t>
      </w:r>
      <w:r w:rsidR="00446BB7">
        <w:rPr>
          <w:rStyle w:val="6-Char"/>
          <w:rFonts w:hint="cs"/>
          <w:rtl/>
        </w:rPr>
        <w:t>ی</w:t>
      </w:r>
      <w:r w:rsidR="006A3D26" w:rsidRPr="00BE2421">
        <w:rPr>
          <w:rStyle w:val="6-Char"/>
          <w:rFonts w:hint="cs"/>
          <w:rtl/>
        </w:rPr>
        <w:t>د در حال</w:t>
      </w:r>
      <w:r w:rsidR="00446BB7">
        <w:rPr>
          <w:rStyle w:val="6-Char"/>
          <w:rFonts w:hint="cs"/>
          <w:rtl/>
        </w:rPr>
        <w:t>ی</w:t>
      </w:r>
      <w:r w:rsidR="006A3D26" w:rsidRPr="00BE2421">
        <w:rPr>
          <w:rStyle w:val="6-Char"/>
          <w:rFonts w:hint="cs"/>
          <w:rtl/>
        </w:rPr>
        <w:t xml:space="preserve"> که ج</w:t>
      </w:r>
      <w:r w:rsidR="002C4AE6" w:rsidRPr="00BE2421">
        <w:rPr>
          <w:rStyle w:val="6-Char"/>
          <w:rFonts w:hint="cs"/>
          <w:rtl/>
        </w:rPr>
        <w:t>ُ</w:t>
      </w:r>
      <w:r w:rsidR="006A3D26" w:rsidRPr="00BE2421">
        <w:rPr>
          <w:rStyle w:val="6-Char"/>
          <w:rFonts w:hint="cs"/>
          <w:rtl/>
        </w:rPr>
        <w:t>ن</w:t>
      </w:r>
      <w:r w:rsidR="002C4AE6" w:rsidRPr="00BE2421">
        <w:rPr>
          <w:rStyle w:val="6-Char"/>
          <w:rFonts w:hint="cs"/>
          <w:rtl/>
        </w:rPr>
        <w:t>ُ</w:t>
      </w:r>
      <w:r w:rsidR="006A3D26" w:rsidRPr="00BE2421">
        <w:rPr>
          <w:rStyle w:val="6-Char"/>
          <w:rFonts w:hint="cs"/>
          <w:rtl/>
        </w:rPr>
        <w:t>ب هست</w:t>
      </w:r>
      <w:r w:rsidR="00446BB7">
        <w:rPr>
          <w:rStyle w:val="6-Char"/>
          <w:rFonts w:hint="cs"/>
          <w:rtl/>
        </w:rPr>
        <w:t>ی</w:t>
      </w:r>
      <w:r w:rsidR="006A3D26" w:rsidRPr="00BE2421">
        <w:rPr>
          <w:rStyle w:val="6-Char"/>
          <w:rFonts w:hint="cs"/>
          <w:rtl/>
        </w:rPr>
        <w:t xml:space="preserve">د تا </w:t>
      </w:r>
      <w:r w:rsidR="000A2322">
        <w:rPr>
          <w:rStyle w:val="6-Char"/>
          <w:rFonts w:hint="cs"/>
          <w:rtl/>
        </w:rPr>
        <w:t>آنگاه</w:t>
      </w:r>
      <w:r w:rsidR="006A3D26" w:rsidRPr="00BE2421">
        <w:rPr>
          <w:rStyle w:val="6-Char"/>
          <w:rFonts w:hint="cs"/>
          <w:rtl/>
        </w:rPr>
        <w:t xml:space="preserve"> که غسل م</w:t>
      </w:r>
      <w:r w:rsidR="00446BB7">
        <w:rPr>
          <w:rStyle w:val="6-Char"/>
          <w:rFonts w:hint="cs"/>
          <w:rtl/>
        </w:rPr>
        <w:t>ی</w:t>
      </w:r>
      <w:r w:rsidR="006A3D26" w:rsidRPr="00BE2421">
        <w:rPr>
          <w:rStyle w:val="6-Char"/>
          <w:rFonts w:hint="cs"/>
          <w:rtl/>
        </w:rPr>
        <w:t>‌‌کن</w:t>
      </w:r>
      <w:r w:rsidR="00446BB7">
        <w:rPr>
          <w:rStyle w:val="6-Char"/>
          <w:rFonts w:hint="cs"/>
          <w:rtl/>
        </w:rPr>
        <w:t>ی</w:t>
      </w:r>
      <w:r w:rsidR="006A3D26" w:rsidRPr="00BE2421">
        <w:rPr>
          <w:rStyle w:val="6-Char"/>
          <w:rFonts w:hint="cs"/>
          <w:rtl/>
        </w:rPr>
        <w:t>د»</w:t>
      </w:r>
      <w:r w:rsidR="006A3D26" w:rsidRPr="007100A7">
        <w:rPr>
          <w:rStyle w:val="1-Char"/>
          <w:rFonts w:hint="cs"/>
          <w:rtl/>
        </w:rPr>
        <w:t>.]</w:t>
      </w:r>
    </w:p>
    <w:p w:rsidR="006A3D26" w:rsidRPr="007100A7" w:rsidRDefault="00920B8E" w:rsidP="00AF1D25">
      <w:pPr>
        <w:rPr>
          <w:rStyle w:val="1-Char"/>
          <w:rtl/>
        </w:rPr>
      </w:pPr>
      <w:r w:rsidRPr="007100A7">
        <w:rPr>
          <w:rStyle w:val="1-Char"/>
          <w:rFonts w:hint="cs"/>
          <w:rtl/>
        </w:rPr>
        <w:t>*</w:t>
      </w:r>
      <w:r w:rsidR="006A3D26" w:rsidRPr="007100A7">
        <w:rPr>
          <w:rStyle w:val="1-Char"/>
          <w:rFonts w:hint="cs"/>
          <w:rtl/>
        </w:rPr>
        <w:t xml:space="preserve"> قرائت قرآن [اگر چه پاره‌ا</w:t>
      </w:r>
      <w:r w:rsidR="00446BB7">
        <w:rPr>
          <w:rStyle w:val="1-Char"/>
          <w:rFonts w:hint="cs"/>
          <w:rtl/>
        </w:rPr>
        <w:t>ی</w:t>
      </w:r>
      <w:r w:rsidR="006A3D26" w:rsidRPr="007100A7">
        <w:rPr>
          <w:rStyle w:val="1-Char"/>
          <w:rFonts w:hint="cs"/>
          <w:rtl/>
        </w:rPr>
        <w:t xml:space="preserve"> از] </w:t>
      </w:r>
      <w:r w:rsidR="00446BB7">
        <w:rPr>
          <w:rStyle w:val="1-Char"/>
          <w:rFonts w:hint="cs"/>
          <w:rtl/>
        </w:rPr>
        <w:t>ی</w:t>
      </w:r>
      <w:r w:rsidR="006A3D26" w:rsidRPr="007100A7">
        <w:rPr>
          <w:rStyle w:val="1-Char"/>
          <w:rFonts w:hint="cs"/>
          <w:rtl/>
        </w:rPr>
        <w:t>ک آ</w:t>
      </w:r>
      <w:r w:rsidR="00446BB7">
        <w:rPr>
          <w:rStyle w:val="1-Char"/>
          <w:rFonts w:hint="cs"/>
          <w:rtl/>
        </w:rPr>
        <w:t>ی</w:t>
      </w:r>
      <w:r w:rsidR="006A3D26" w:rsidRPr="007100A7">
        <w:rPr>
          <w:rStyle w:val="1-Char"/>
          <w:rFonts w:hint="cs"/>
          <w:rtl/>
        </w:rPr>
        <w:t>ه باشد، [خواه به طور سرّ</w:t>
      </w:r>
      <w:r w:rsidR="00446BB7">
        <w:rPr>
          <w:rStyle w:val="1-Char"/>
          <w:rFonts w:hint="cs"/>
          <w:rtl/>
        </w:rPr>
        <w:t>ی</w:t>
      </w:r>
      <w:r w:rsidR="006A3D26" w:rsidRPr="007100A7">
        <w:rPr>
          <w:rStyle w:val="1-Char"/>
          <w:rFonts w:hint="cs"/>
          <w:rtl/>
        </w:rPr>
        <w:t xml:space="preserve"> و آهسته باشد </w:t>
      </w:r>
      <w:r w:rsidR="00446BB7">
        <w:rPr>
          <w:rStyle w:val="1-Char"/>
          <w:rFonts w:hint="cs"/>
          <w:rtl/>
        </w:rPr>
        <w:t>ی</w:t>
      </w:r>
      <w:r w:rsidR="006A3D26" w:rsidRPr="007100A7">
        <w:rPr>
          <w:rStyle w:val="1-Char"/>
          <w:rFonts w:hint="cs"/>
          <w:rtl/>
        </w:rPr>
        <w:t>ا به طور آشکارا و بلند؛ ز</w:t>
      </w:r>
      <w:r w:rsidR="00446BB7">
        <w:rPr>
          <w:rStyle w:val="1-Char"/>
          <w:rFonts w:hint="cs"/>
          <w:rtl/>
        </w:rPr>
        <w:t>ی</w:t>
      </w:r>
      <w:r w:rsidR="006A3D26" w:rsidRPr="007100A7">
        <w:rPr>
          <w:rStyle w:val="1-Char"/>
          <w:rFonts w:hint="cs"/>
          <w:rtl/>
        </w:rPr>
        <w:t>را پ</w:t>
      </w:r>
      <w:r w:rsidR="00446BB7">
        <w:rPr>
          <w:rStyle w:val="1-Char"/>
          <w:rFonts w:hint="cs"/>
          <w:rtl/>
        </w:rPr>
        <w:t>ی</w:t>
      </w:r>
      <w:r w:rsidR="006A3D26" w:rsidRPr="007100A7">
        <w:rPr>
          <w:rStyle w:val="1-Char"/>
          <w:rFonts w:hint="cs"/>
          <w:rtl/>
        </w:rPr>
        <w:t>امبر</w:t>
      </w:r>
      <w:r w:rsidR="00FE6406" w:rsidRPr="00FE6406">
        <w:rPr>
          <w:rStyle w:val="1-Char"/>
          <w:rFonts w:cs="CTraditional Arabic" w:hint="cs"/>
          <w:rtl/>
        </w:rPr>
        <w:t xml:space="preserve"> ج</w:t>
      </w:r>
      <w:r w:rsidR="006A3D26" w:rsidRPr="007100A7">
        <w:rPr>
          <w:rStyle w:val="1-Char"/>
          <w:rFonts w:hint="cs"/>
          <w:rtl/>
        </w:rPr>
        <w:t xml:space="preserve"> م</w:t>
      </w:r>
      <w:r w:rsidR="00446BB7">
        <w:rPr>
          <w:rStyle w:val="1-Char"/>
          <w:rFonts w:hint="cs"/>
          <w:rtl/>
        </w:rPr>
        <w:t>ی</w:t>
      </w:r>
      <w:r w:rsidR="006A3D26" w:rsidRPr="007100A7">
        <w:rPr>
          <w:rStyle w:val="1-Char"/>
          <w:rFonts w:hint="cs"/>
          <w:rtl/>
        </w:rPr>
        <w:t>‌فرما</w:t>
      </w:r>
      <w:r w:rsidR="00446BB7">
        <w:rPr>
          <w:rStyle w:val="1-Char"/>
          <w:rFonts w:hint="cs"/>
          <w:rtl/>
        </w:rPr>
        <w:t>ی</w:t>
      </w:r>
      <w:r w:rsidR="006A3D26" w:rsidRPr="007100A7">
        <w:rPr>
          <w:rStyle w:val="1-Char"/>
          <w:rFonts w:hint="cs"/>
          <w:rtl/>
        </w:rPr>
        <w:t xml:space="preserve">د: </w:t>
      </w:r>
      <w:r w:rsidR="006A3D26" w:rsidRPr="00BE2421">
        <w:rPr>
          <w:rStyle w:val="5-Char"/>
          <w:rFonts w:hint="cs"/>
          <w:rtl/>
        </w:rPr>
        <w:t>«ل</w:t>
      </w:r>
      <w:r w:rsidR="002C4AE6" w:rsidRPr="00BE2421">
        <w:rPr>
          <w:rStyle w:val="5-Char"/>
          <w:rFonts w:hint="cs"/>
          <w:rtl/>
        </w:rPr>
        <w:t>ٰ</w:t>
      </w:r>
      <w:r w:rsidR="006A3D26" w:rsidRPr="00BE2421">
        <w:rPr>
          <w:rStyle w:val="5-Char"/>
          <w:rFonts w:hint="cs"/>
          <w:rtl/>
        </w:rPr>
        <w:t>ا</w:t>
      </w:r>
      <w:r w:rsidR="007B22F8">
        <w:rPr>
          <w:rStyle w:val="5-Char"/>
          <w:rFonts w:hint="cs"/>
          <w:rtl/>
        </w:rPr>
        <w:t xml:space="preserve"> </w:t>
      </w:r>
      <w:r w:rsidR="006A3D26" w:rsidRPr="00BE2421">
        <w:rPr>
          <w:rStyle w:val="5-Char"/>
          <w:rFonts w:hint="cs"/>
          <w:rtl/>
        </w:rPr>
        <w:t>ت</w:t>
      </w:r>
      <w:r w:rsidR="002C4AE6" w:rsidRPr="00BE2421">
        <w:rPr>
          <w:rStyle w:val="5-Char"/>
          <w:rFonts w:hint="cs"/>
          <w:rtl/>
        </w:rPr>
        <w:t>َ</w:t>
      </w:r>
      <w:r w:rsidR="006A3D26" w:rsidRPr="00BE2421">
        <w:rPr>
          <w:rStyle w:val="5-Char"/>
          <w:rFonts w:hint="cs"/>
          <w:rtl/>
        </w:rPr>
        <w:t>ق</w:t>
      </w:r>
      <w:r w:rsidR="002C4AE6" w:rsidRPr="00BE2421">
        <w:rPr>
          <w:rStyle w:val="5-Char"/>
          <w:rFonts w:hint="cs"/>
          <w:rtl/>
        </w:rPr>
        <w:t>ْ</w:t>
      </w:r>
      <w:r w:rsidR="006A3D26" w:rsidRPr="00BE2421">
        <w:rPr>
          <w:rStyle w:val="5-Char"/>
          <w:rFonts w:hint="cs"/>
          <w:rtl/>
        </w:rPr>
        <w:t>ر</w:t>
      </w:r>
      <w:r w:rsidR="002C4AE6" w:rsidRPr="00BE2421">
        <w:rPr>
          <w:rStyle w:val="5-Char"/>
          <w:rFonts w:hint="cs"/>
          <w:rtl/>
        </w:rPr>
        <w:t>َ</w:t>
      </w:r>
      <w:r w:rsidR="006A3D26" w:rsidRPr="00BE2421">
        <w:rPr>
          <w:rStyle w:val="5-Char"/>
          <w:rFonts w:hint="cs"/>
          <w:rtl/>
        </w:rPr>
        <w:t>أ</w:t>
      </w:r>
      <w:r w:rsidR="002C4AE6" w:rsidRPr="00BE2421">
        <w:rPr>
          <w:rStyle w:val="5-Char"/>
          <w:rFonts w:hint="cs"/>
          <w:rtl/>
        </w:rPr>
        <w:t>ُ</w:t>
      </w:r>
      <w:r w:rsidR="006A3D26" w:rsidRPr="00BE2421">
        <w:rPr>
          <w:rStyle w:val="5-Char"/>
          <w:rFonts w:hint="cs"/>
          <w:rtl/>
        </w:rPr>
        <w:t xml:space="preserve"> ال</w:t>
      </w:r>
      <w:r w:rsidR="002C4AE6" w:rsidRPr="00BE2421">
        <w:rPr>
          <w:rStyle w:val="5-Char"/>
          <w:rFonts w:hint="cs"/>
          <w:rtl/>
        </w:rPr>
        <w:t>ْ</w:t>
      </w:r>
      <w:r w:rsidR="006A3D26" w:rsidRPr="00BE2421">
        <w:rPr>
          <w:rStyle w:val="5-Char"/>
          <w:rFonts w:hint="cs"/>
          <w:rtl/>
        </w:rPr>
        <w:t>ح</w:t>
      </w:r>
      <w:r w:rsidR="002C4AE6" w:rsidRPr="00BE2421">
        <w:rPr>
          <w:rStyle w:val="5-Char"/>
          <w:rFonts w:hint="cs"/>
          <w:rtl/>
        </w:rPr>
        <w:t>ٰ</w:t>
      </w:r>
      <w:r w:rsidR="006A3D26" w:rsidRPr="00BE2421">
        <w:rPr>
          <w:rStyle w:val="5-Char"/>
          <w:rFonts w:hint="cs"/>
          <w:rtl/>
        </w:rPr>
        <w:t>ائ</w:t>
      </w:r>
      <w:r w:rsidR="002C4AE6" w:rsidRPr="00BE2421">
        <w:rPr>
          <w:rStyle w:val="5-Char"/>
          <w:rFonts w:hint="cs"/>
          <w:rtl/>
        </w:rPr>
        <w:t>ِ</w:t>
      </w:r>
      <w:r w:rsidR="006A3D26" w:rsidRPr="00BE2421">
        <w:rPr>
          <w:rStyle w:val="5-Char"/>
          <w:rFonts w:hint="cs"/>
          <w:rtl/>
        </w:rPr>
        <w:t>ض</w:t>
      </w:r>
      <w:r w:rsidR="002C4AE6" w:rsidRPr="00BE2421">
        <w:rPr>
          <w:rStyle w:val="5-Char"/>
          <w:rFonts w:hint="cs"/>
          <w:rtl/>
        </w:rPr>
        <w:t>ُ</w:t>
      </w:r>
      <w:r w:rsidR="006A3D26" w:rsidRPr="00BE2421">
        <w:rPr>
          <w:rStyle w:val="5-Char"/>
          <w:rFonts w:hint="cs"/>
          <w:rtl/>
        </w:rPr>
        <w:t xml:space="preserve"> و</w:t>
      </w:r>
      <w:r w:rsidR="002C4AE6" w:rsidRPr="00BE2421">
        <w:rPr>
          <w:rStyle w:val="5-Char"/>
          <w:rFonts w:hint="cs"/>
          <w:rtl/>
        </w:rPr>
        <w:t>َ</w:t>
      </w:r>
      <w:r w:rsidR="006A3D26" w:rsidRPr="00BE2421">
        <w:rPr>
          <w:rStyle w:val="5-Char"/>
          <w:rFonts w:hint="cs"/>
          <w:rtl/>
        </w:rPr>
        <w:t xml:space="preserve"> ل</w:t>
      </w:r>
      <w:r w:rsidR="002C4AE6" w:rsidRPr="00BE2421">
        <w:rPr>
          <w:rStyle w:val="5-Char"/>
          <w:rFonts w:hint="cs"/>
          <w:rtl/>
        </w:rPr>
        <w:t>َ</w:t>
      </w:r>
      <w:r w:rsidR="006A3D26" w:rsidRPr="00BE2421">
        <w:rPr>
          <w:rStyle w:val="5-Char"/>
          <w:rFonts w:hint="cs"/>
          <w:rtl/>
        </w:rPr>
        <w:t>ا ال</w:t>
      </w:r>
      <w:r w:rsidR="002C4AE6" w:rsidRPr="00BE2421">
        <w:rPr>
          <w:rStyle w:val="5-Char"/>
          <w:rFonts w:hint="cs"/>
          <w:rtl/>
        </w:rPr>
        <w:t>ْ</w:t>
      </w:r>
      <w:r w:rsidR="006A3D26" w:rsidRPr="00BE2421">
        <w:rPr>
          <w:rStyle w:val="5-Char"/>
          <w:rFonts w:hint="cs"/>
          <w:rtl/>
        </w:rPr>
        <w:t>ج</w:t>
      </w:r>
      <w:r w:rsidR="002C4AE6" w:rsidRPr="00BE2421">
        <w:rPr>
          <w:rStyle w:val="5-Char"/>
          <w:rFonts w:hint="cs"/>
          <w:rtl/>
        </w:rPr>
        <w:t>ُ</w:t>
      </w:r>
      <w:r w:rsidR="006A3D26" w:rsidRPr="00BE2421">
        <w:rPr>
          <w:rStyle w:val="5-Char"/>
          <w:rFonts w:hint="cs"/>
          <w:rtl/>
        </w:rPr>
        <w:t>ن</w:t>
      </w:r>
      <w:r w:rsidR="002C4AE6" w:rsidRPr="00BE2421">
        <w:rPr>
          <w:rStyle w:val="5-Char"/>
          <w:rFonts w:hint="cs"/>
          <w:rtl/>
        </w:rPr>
        <w:t>ُ</w:t>
      </w:r>
      <w:r w:rsidR="006A3D26" w:rsidRPr="00BE2421">
        <w:rPr>
          <w:rStyle w:val="5-Char"/>
          <w:rFonts w:hint="cs"/>
          <w:rtl/>
        </w:rPr>
        <w:t>ب</w:t>
      </w:r>
      <w:r w:rsidR="002C4AE6" w:rsidRPr="00BE2421">
        <w:rPr>
          <w:rStyle w:val="5-Char"/>
          <w:rFonts w:hint="cs"/>
          <w:rtl/>
        </w:rPr>
        <w:t>ُ</w:t>
      </w:r>
      <w:r w:rsidR="006A3D26" w:rsidRPr="00BE2421">
        <w:rPr>
          <w:rStyle w:val="5-Char"/>
          <w:rFonts w:hint="cs"/>
          <w:rtl/>
        </w:rPr>
        <w:t xml:space="preserve"> ش</w:t>
      </w:r>
      <w:r w:rsidR="002C4AE6" w:rsidRPr="00BE2421">
        <w:rPr>
          <w:rStyle w:val="5-Char"/>
          <w:rFonts w:hint="cs"/>
          <w:rtl/>
        </w:rPr>
        <w:t>َ</w:t>
      </w:r>
      <w:r w:rsidR="00C12E54" w:rsidRPr="00BE2421">
        <w:rPr>
          <w:rStyle w:val="5-Char"/>
          <w:rFonts w:hint="cs"/>
          <w:rtl/>
        </w:rPr>
        <w:t>ي</w:t>
      </w:r>
      <w:r w:rsidR="002C4AE6" w:rsidRPr="00BE2421">
        <w:rPr>
          <w:rStyle w:val="5-Char"/>
          <w:rFonts w:hint="cs"/>
          <w:rtl/>
        </w:rPr>
        <w:t>ْ</w:t>
      </w:r>
      <w:r w:rsidR="006A3D26" w:rsidRPr="00BE2421">
        <w:rPr>
          <w:rStyle w:val="5-Char"/>
          <w:rFonts w:hint="cs"/>
          <w:rtl/>
        </w:rPr>
        <w:t>ئاً م</w:t>
      </w:r>
      <w:r w:rsidR="002C4AE6" w:rsidRPr="00BE2421">
        <w:rPr>
          <w:rStyle w:val="5-Char"/>
          <w:rFonts w:hint="cs"/>
          <w:rtl/>
        </w:rPr>
        <w:t>ِّ</w:t>
      </w:r>
      <w:r w:rsidR="006A3D26" w:rsidRPr="00BE2421">
        <w:rPr>
          <w:rStyle w:val="5-Char"/>
          <w:rFonts w:hint="cs"/>
          <w:rtl/>
        </w:rPr>
        <w:t>ن</w:t>
      </w:r>
      <w:r w:rsidR="002C4AE6" w:rsidRPr="00BE2421">
        <w:rPr>
          <w:rStyle w:val="5-Char"/>
          <w:rFonts w:hint="cs"/>
          <w:rtl/>
        </w:rPr>
        <w:t>َ</w:t>
      </w:r>
      <w:r w:rsidR="006A3D26" w:rsidRPr="00BE2421">
        <w:rPr>
          <w:rStyle w:val="5-Char"/>
          <w:rFonts w:hint="cs"/>
          <w:rtl/>
        </w:rPr>
        <w:t xml:space="preserve"> ال</w:t>
      </w:r>
      <w:r w:rsidR="002C4AE6" w:rsidRPr="00BE2421">
        <w:rPr>
          <w:rStyle w:val="5-Char"/>
          <w:rFonts w:hint="cs"/>
          <w:rtl/>
        </w:rPr>
        <w:t>ْ</w:t>
      </w:r>
      <w:r w:rsidR="006A3D26" w:rsidRPr="00BE2421">
        <w:rPr>
          <w:rStyle w:val="5-Char"/>
          <w:rFonts w:hint="cs"/>
          <w:rtl/>
        </w:rPr>
        <w:t>ق</w:t>
      </w:r>
      <w:r w:rsidR="002C4AE6" w:rsidRPr="00BE2421">
        <w:rPr>
          <w:rStyle w:val="5-Char"/>
          <w:rFonts w:hint="cs"/>
          <w:rtl/>
        </w:rPr>
        <w:t>ُ</w:t>
      </w:r>
      <w:r w:rsidR="006A3D26" w:rsidRPr="00BE2421">
        <w:rPr>
          <w:rStyle w:val="5-Char"/>
          <w:rFonts w:hint="cs"/>
          <w:rtl/>
        </w:rPr>
        <w:t>ر</w:t>
      </w:r>
      <w:r w:rsidR="002C4AE6" w:rsidRPr="00BE2421">
        <w:rPr>
          <w:rStyle w:val="5-Char"/>
          <w:rFonts w:hint="cs"/>
          <w:rtl/>
        </w:rPr>
        <w:t>ْ</w:t>
      </w:r>
      <w:r w:rsidR="006A3D26" w:rsidRPr="00BE2421">
        <w:rPr>
          <w:rStyle w:val="5-Char"/>
          <w:rFonts w:hint="cs"/>
          <w:rtl/>
        </w:rPr>
        <w:t>آن</w:t>
      </w:r>
      <w:r w:rsidR="002C4AE6" w:rsidRPr="00BE2421">
        <w:rPr>
          <w:rStyle w:val="5-Char"/>
          <w:rFonts w:hint="cs"/>
          <w:rtl/>
        </w:rPr>
        <w:t>ِ</w:t>
      </w:r>
      <w:r w:rsidR="006A3D26" w:rsidRPr="00BE2421">
        <w:rPr>
          <w:rStyle w:val="5-Char"/>
          <w:rFonts w:hint="cs"/>
          <w:rtl/>
        </w:rPr>
        <w:t>»</w:t>
      </w:r>
      <w:r w:rsidR="006A3D26" w:rsidRPr="007100A7">
        <w:rPr>
          <w:rStyle w:val="1-Char"/>
          <w:rFonts w:hint="cs"/>
          <w:rtl/>
        </w:rPr>
        <w:t xml:space="preserve"> (ترمذ</w:t>
      </w:r>
      <w:r w:rsidR="00446BB7">
        <w:rPr>
          <w:rStyle w:val="1-Char"/>
          <w:rFonts w:hint="cs"/>
          <w:rtl/>
        </w:rPr>
        <w:t>ی</w:t>
      </w:r>
      <w:r w:rsidR="006A3D26" w:rsidRPr="007100A7">
        <w:rPr>
          <w:rStyle w:val="1-Char"/>
          <w:rFonts w:hint="cs"/>
          <w:rtl/>
        </w:rPr>
        <w:t xml:space="preserve"> و ابن ماجه)؛ </w:t>
      </w:r>
      <w:r w:rsidR="006A3D26" w:rsidRPr="00BE2421">
        <w:rPr>
          <w:rStyle w:val="1-Char"/>
          <w:rFonts w:hint="cs"/>
          <w:rtl/>
        </w:rPr>
        <w:t>«کس</w:t>
      </w:r>
      <w:r w:rsidR="00446BB7">
        <w:rPr>
          <w:rStyle w:val="1-Char"/>
          <w:rFonts w:hint="cs"/>
          <w:rtl/>
        </w:rPr>
        <w:t>ی</w:t>
      </w:r>
      <w:r w:rsidR="006A3D26" w:rsidRPr="00BE2421">
        <w:rPr>
          <w:rStyle w:val="1-Char"/>
          <w:rFonts w:hint="cs"/>
          <w:rtl/>
        </w:rPr>
        <w:t xml:space="preserve"> که در حال ح</w:t>
      </w:r>
      <w:r w:rsidR="00446BB7">
        <w:rPr>
          <w:rStyle w:val="1-Char"/>
          <w:rFonts w:hint="cs"/>
          <w:rtl/>
        </w:rPr>
        <w:t>ی</w:t>
      </w:r>
      <w:r w:rsidR="006A3D26" w:rsidRPr="00BE2421">
        <w:rPr>
          <w:rStyle w:val="1-Char"/>
          <w:rFonts w:hint="cs"/>
          <w:rtl/>
        </w:rPr>
        <w:t>ض است</w:t>
      </w:r>
      <w:r w:rsidR="003E3943" w:rsidRPr="00BE2421">
        <w:rPr>
          <w:rStyle w:val="1-Char"/>
          <w:rFonts w:hint="cs"/>
          <w:rtl/>
        </w:rPr>
        <w:t>،</w:t>
      </w:r>
      <w:r w:rsidR="006A3D26" w:rsidRPr="00BE2421">
        <w:rPr>
          <w:rStyle w:val="1-Char"/>
          <w:rFonts w:hint="cs"/>
          <w:rtl/>
        </w:rPr>
        <w:t xml:space="preserve"> </w:t>
      </w:r>
      <w:r w:rsidR="00446BB7">
        <w:rPr>
          <w:rStyle w:val="1-Char"/>
          <w:rFonts w:hint="cs"/>
          <w:rtl/>
        </w:rPr>
        <w:t>ی</w:t>
      </w:r>
      <w:r w:rsidR="006A3D26" w:rsidRPr="00BE2421">
        <w:rPr>
          <w:rStyle w:val="1-Char"/>
          <w:rFonts w:hint="cs"/>
          <w:rtl/>
        </w:rPr>
        <w:t>ا ج</w:t>
      </w:r>
      <w:r w:rsidR="003E3943" w:rsidRPr="00BE2421">
        <w:rPr>
          <w:rStyle w:val="1-Char"/>
          <w:rFonts w:hint="cs"/>
          <w:rtl/>
        </w:rPr>
        <w:t>ُ</w:t>
      </w:r>
      <w:r w:rsidR="006A3D26" w:rsidRPr="00BE2421">
        <w:rPr>
          <w:rStyle w:val="1-Char"/>
          <w:rFonts w:hint="cs"/>
          <w:rtl/>
        </w:rPr>
        <w:t>ن</w:t>
      </w:r>
      <w:r w:rsidR="003E3943" w:rsidRPr="00BE2421">
        <w:rPr>
          <w:rStyle w:val="1-Char"/>
          <w:rFonts w:hint="cs"/>
          <w:rtl/>
        </w:rPr>
        <w:t>ُ</w:t>
      </w:r>
      <w:r w:rsidR="006A3D26" w:rsidRPr="00BE2421">
        <w:rPr>
          <w:rStyle w:val="1-Char"/>
          <w:rFonts w:hint="cs"/>
          <w:rtl/>
        </w:rPr>
        <w:t>ب و ناپاک م</w:t>
      </w:r>
      <w:r w:rsidR="00446BB7">
        <w:rPr>
          <w:rStyle w:val="1-Char"/>
          <w:rFonts w:hint="cs"/>
          <w:rtl/>
        </w:rPr>
        <w:t>ی</w:t>
      </w:r>
      <w:r w:rsidR="006A3D26" w:rsidRPr="00BE2421">
        <w:rPr>
          <w:rStyle w:val="1-Char"/>
          <w:rFonts w:hint="cs"/>
          <w:rtl/>
        </w:rPr>
        <w:t>‌باشد، نبا</w:t>
      </w:r>
      <w:r w:rsidR="00446BB7">
        <w:rPr>
          <w:rStyle w:val="1-Char"/>
          <w:rFonts w:hint="cs"/>
          <w:rtl/>
        </w:rPr>
        <w:t>ی</w:t>
      </w:r>
      <w:r w:rsidR="006A3D26" w:rsidRPr="00BE2421">
        <w:rPr>
          <w:rStyle w:val="1-Char"/>
          <w:rFonts w:hint="cs"/>
          <w:rtl/>
        </w:rPr>
        <w:t>د چ</w:t>
      </w:r>
      <w:r w:rsidR="00446BB7">
        <w:rPr>
          <w:rStyle w:val="1-Char"/>
          <w:rFonts w:hint="cs"/>
          <w:rtl/>
        </w:rPr>
        <w:t>ی</w:t>
      </w:r>
      <w:r w:rsidR="006A3D26" w:rsidRPr="00BE2421">
        <w:rPr>
          <w:rStyle w:val="1-Char"/>
          <w:rFonts w:hint="cs"/>
          <w:rtl/>
        </w:rPr>
        <w:t>ز</w:t>
      </w:r>
      <w:r w:rsidR="00446BB7">
        <w:rPr>
          <w:rStyle w:val="1-Char"/>
          <w:rFonts w:hint="cs"/>
          <w:rtl/>
        </w:rPr>
        <w:t>ی</w:t>
      </w:r>
      <w:r w:rsidR="006A3D26" w:rsidRPr="00BE2421">
        <w:rPr>
          <w:rStyle w:val="1-Char"/>
          <w:rFonts w:hint="cs"/>
          <w:rtl/>
        </w:rPr>
        <w:t xml:space="preserve"> از قرآن را بخواند»</w:t>
      </w:r>
      <w:r w:rsidR="006A3D26" w:rsidRPr="007100A7">
        <w:rPr>
          <w:rStyle w:val="1-Char"/>
          <w:rFonts w:hint="cs"/>
          <w:rtl/>
        </w:rPr>
        <w:t>.</w:t>
      </w:r>
    </w:p>
    <w:p w:rsidR="006A3D26" w:rsidRPr="007100A7" w:rsidRDefault="006A3D26" w:rsidP="00AF1D25">
      <w:pPr>
        <w:rPr>
          <w:rStyle w:val="1-Char"/>
          <w:rtl/>
        </w:rPr>
      </w:pPr>
      <w:r w:rsidRPr="007100A7">
        <w:rPr>
          <w:rStyle w:val="1-Char"/>
          <w:rFonts w:hint="cs"/>
          <w:rtl/>
        </w:rPr>
        <w:t>و ن</w:t>
      </w:r>
      <w:r w:rsidR="00446BB7">
        <w:rPr>
          <w:rStyle w:val="1-Char"/>
          <w:rFonts w:hint="cs"/>
          <w:rtl/>
        </w:rPr>
        <w:t>ی</w:t>
      </w:r>
      <w:r w:rsidRPr="007100A7">
        <w:rPr>
          <w:rStyle w:val="1-Char"/>
          <w:rFonts w:hint="cs"/>
          <w:rtl/>
        </w:rPr>
        <w:t>ز روا</w:t>
      </w:r>
      <w:r w:rsidR="00446BB7">
        <w:rPr>
          <w:rStyle w:val="1-Char"/>
          <w:rFonts w:hint="cs"/>
          <w:rtl/>
        </w:rPr>
        <w:t>ی</w:t>
      </w:r>
      <w:r w:rsidRPr="007100A7">
        <w:rPr>
          <w:rStyle w:val="1-Char"/>
          <w:rFonts w:hint="cs"/>
          <w:rtl/>
        </w:rPr>
        <w:t>ت شده</w:t>
      </w:r>
      <w:r w:rsidR="003E3943" w:rsidRPr="007100A7">
        <w:rPr>
          <w:rStyle w:val="1-Char"/>
          <w:rFonts w:hint="cs"/>
          <w:rtl/>
        </w:rPr>
        <w:t xml:space="preserve"> است</w:t>
      </w:r>
      <w:r w:rsidRPr="007100A7">
        <w:rPr>
          <w:rStyle w:val="1-Char"/>
          <w:rFonts w:hint="cs"/>
          <w:rtl/>
        </w:rPr>
        <w:t xml:space="preserve"> که: </w:t>
      </w:r>
      <w:r w:rsidRPr="00BE2421">
        <w:rPr>
          <w:rStyle w:val="5-Char"/>
          <w:rFonts w:hint="cs"/>
          <w:rtl/>
        </w:rPr>
        <w:t>«ل</w:t>
      </w:r>
      <w:r w:rsidR="002C4AE6" w:rsidRPr="00BE2421">
        <w:rPr>
          <w:rStyle w:val="5-Char"/>
          <w:rFonts w:hint="cs"/>
          <w:rtl/>
        </w:rPr>
        <w:t>َ</w:t>
      </w:r>
      <w:r w:rsidRPr="00BE2421">
        <w:rPr>
          <w:rStyle w:val="5-Char"/>
          <w:rFonts w:hint="cs"/>
          <w:rtl/>
        </w:rPr>
        <w:t>م</w:t>
      </w:r>
      <w:r w:rsidR="002C4AE6" w:rsidRPr="00BE2421">
        <w:rPr>
          <w:rStyle w:val="5-Char"/>
          <w:rFonts w:hint="cs"/>
          <w:rtl/>
        </w:rPr>
        <w:t>ْ</w:t>
      </w:r>
      <w:r w:rsidRPr="00BE2421">
        <w:rPr>
          <w:rStyle w:val="5-Char"/>
          <w:rFonts w:hint="cs"/>
          <w:rtl/>
        </w:rPr>
        <w:t xml:space="preserve"> </w:t>
      </w:r>
      <w:r w:rsidR="00C12E54" w:rsidRPr="00BE2421">
        <w:rPr>
          <w:rStyle w:val="5-Char"/>
          <w:rFonts w:hint="cs"/>
          <w:rtl/>
        </w:rPr>
        <w:t>ي</w:t>
      </w:r>
      <w:r w:rsidR="002C4AE6" w:rsidRPr="00BE2421">
        <w:rPr>
          <w:rStyle w:val="5-Char"/>
          <w:rFonts w:hint="cs"/>
          <w:rtl/>
        </w:rPr>
        <w:t>َ</w:t>
      </w:r>
      <w:r w:rsidRPr="00BE2421">
        <w:rPr>
          <w:rStyle w:val="5-Char"/>
          <w:rFonts w:hint="cs"/>
          <w:rtl/>
        </w:rPr>
        <w:t>ک</w:t>
      </w:r>
      <w:r w:rsidR="002C4AE6" w:rsidRPr="00BE2421">
        <w:rPr>
          <w:rStyle w:val="5-Char"/>
          <w:rFonts w:hint="cs"/>
          <w:rtl/>
        </w:rPr>
        <w:t>ُ</w:t>
      </w:r>
      <w:r w:rsidRPr="00BE2421">
        <w:rPr>
          <w:rStyle w:val="5-Char"/>
          <w:rFonts w:hint="cs"/>
          <w:rtl/>
        </w:rPr>
        <w:t>ن</w:t>
      </w:r>
      <w:r w:rsidR="002C4AE6" w:rsidRPr="00BE2421">
        <w:rPr>
          <w:rStyle w:val="5-Char"/>
          <w:rFonts w:hint="cs"/>
          <w:rtl/>
        </w:rPr>
        <w:t>ْ</w:t>
      </w:r>
      <w:r w:rsidRPr="00BE2421">
        <w:rPr>
          <w:rStyle w:val="5-Char"/>
          <w:rFonts w:hint="cs"/>
          <w:rtl/>
        </w:rPr>
        <w:t xml:space="preserve"> </w:t>
      </w:r>
      <w:r w:rsidR="00C12E54" w:rsidRPr="00BE2421">
        <w:rPr>
          <w:rStyle w:val="5-Char"/>
          <w:rFonts w:hint="cs"/>
          <w:rtl/>
        </w:rPr>
        <w:t>ي</w:t>
      </w:r>
      <w:r w:rsidRPr="00BE2421">
        <w:rPr>
          <w:rStyle w:val="5-Char"/>
          <w:rFonts w:hint="cs"/>
          <w:rtl/>
        </w:rPr>
        <w:t>َح</w:t>
      </w:r>
      <w:r w:rsidR="002C4AE6" w:rsidRPr="00BE2421">
        <w:rPr>
          <w:rStyle w:val="5-Char"/>
          <w:rFonts w:hint="cs"/>
          <w:rtl/>
        </w:rPr>
        <w:t>ْ</w:t>
      </w:r>
      <w:r w:rsidRPr="00BE2421">
        <w:rPr>
          <w:rStyle w:val="5-Char"/>
          <w:rFonts w:hint="cs"/>
          <w:rtl/>
        </w:rPr>
        <w:t>جُب</w:t>
      </w:r>
      <w:r w:rsidR="002C4AE6" w:rsidRPr="00BE2421">
        <w:rPr>
          <w:rStyle w:val="5-Char"/>
          <w:rFonts w:hint="cs"/>
          <w:rtl/>
        </w:rPr>
        <w:t>ُ</w:t>
      </w:r>
      <w:r w:rsidRPr="00BE2421">
        <w:rPr>
          <w:rStyle w:val="5-Char"/>
          <w:rFonts w:hint="cs"/>
          <w:rtl/>
        </w:rPr>
        <w:t xml:space="preserve"> الن</w:t>
      </w:r>
      <w:r w:rsidR="002C4AE6" w:rsidRPr="00BE2421">
        <w:rPr>
          <w:rStyle w:val="5-Char"/>
          <w:rFonts w:hint="cs"/>
          <w:rtl/>
        </w:rPr>
        <w:t>َّ</w:t>
      </w:r>
      <w:r w:rsidRPr="00BE2421">
        <w:rPr>
          <w:rStyle w:val="5-Char"/>
          <w:rFonts w:hint="cs"/>
          <w:rtl/>
        </w:rPr>
        <w:t>ب</w:t>
      </w:r>
      <w:r w:rsidR="002C4AE6" w:rsidRPr="00BE2421">
        <w:rPr>
          <w:rStyle w:val="5-Char"/>
          <w:rFonts w:hint="cs"/>
          <w:rtl/>
        </w:rPr>
        <w:t>ِ</w:t>
      </w:r>
      <w:r w:rsidR="00C12E54" w:rsidRPr="00BE2421">
        <w:rPr>
          <w:rStyle w:val="5-Char"/>
          <w:rFonts w:hint="cs"/>
          <w:rtl/>
        </w:rPr>
        <w:t>ي</w:t>
      </w:r>
      <w:r w:rsidR="002C4AE6" w:rsidRPr="00BE2421">
        <w:rPr>
          <w:rStyle w:val="5-Char"/>
          <w:rFonts w:hint="cs"/>
          <w:rtl/>
        </w:rPr>
        <w:t>َّ</w:t>
      </w:r>
      <w:r w:rsidR="00FE6406" w:rsidRPr="00FE6406">
        <w:rPr>
          <w:rStyle w:val="1-Char"/>
          <w:rFonts w:cs="CTraditional Arabic" w:hint="cs"/>
          <w:rtl/>
        </w:rPr>
        <w:t xml:space="preserve"> ج</w:t>
      </w:r>
      <w:r w:rsidRPr="00BE2421">
        <w:rPr>
          <w:rStyle w:val="5-Char"/>
          <w:rFonts w:hint="cs"/>
          <w:rtl/>
        </w:rPr>
        <w:t xml:space="preserve"> ع</w:t>
      </w:r>
      <w:r w:rsidR="002C4AE6" w:rsidRPr="00BE2421">
        <w:rPr>
          <w:rStyle w:val="5-Char"/>
          <w:rFonts w:hint="cs"/>
          <w:rtl/>
        </w:rPr>
        <w:t>َ</w:t>
      </w:r>
      <w:r w:rsidRPr="00BE2421">
        <w:rPr>
          <w:rStyle w:val="5-Char"/>
          <w:rFonts w:hint="cs"/>
          <w:rtl/>
        </w:rPr>
        <w:t>ن</w:t>
      </w:r>
      <w:r w:rsidR="002C4AE6" w:rsidRPr="00BE2421">
        <w:rPr>
          <w:rStyle w:val="5-Char"/>
          <w:rFonts w:hint="cs"/>
          <w:rtl/>
        </w:rPr>
        <w:t>ِ</w:t>
      </w:r>
      <w:r w:rsidRPr="00BE2421">
        <w:rPr>
          <w:rStyle w:val="5-Char"/>
          <w:rFonts w:hint="cs"/>
          <w:rtl/>
        </w:rPr>
        <w:t xml:space="preserve"> ال</w:t>
      </w:r>
      <w:r w:rsidR="002C4AE6" w:rsidRPr="00BE2421">
        <w:rPr>
          <w:rStyle w:val="5-Char"/>
          <w:rFonts w:hint="cs"/>
          <w:rtl/>
        </w:rPr>
        <w:t>ْ</w:t>
      </w:r>
      <w:r w:rsidRPr="00BE2421">
        <w:rPr>
          <w:rStyle w:val="5-Char"/>
          <w:rFonts w:hint="cs"/>
          <w:rtl/>
        </w:rPr>
        <w:t>ق</w:t>
      </w:r>
      <w:r w:rsidR="002C4AE6" w:rsidRPr="00BE2421">
        <w:rPr>
          <w:rStyle w:val="5-Char"/>
          <w:rFonts w:hint="cs"/>
          <w:rtl/>
        </w:rPr>
        <w:t>ُ</w:t>
      </w:r>
      <w:r w:rsidRPr="00BE2421">
        <w:rPr>
          <w:rStyle w:val="5-Char"/>
          <w:rFonts w:hint="cs"/>
          <w:rtl/>
        </w:rPr>
        <w:t>ر</w:t>
      </w:r>
      <w:r w:rsidR="002C4AE6" w:rsidRPr="00BE2421">
        <w:rPr>
          <w:rStyle w:val="5-Char"/>
          <w:rFonts w:hint="cs"/>
          <w:rtl/>
        </w:rPr>
        <w:t>ْآ</w:t>
      </w:r>
      <w:r w:rsidRPr="00BE2421">
        <w:rPr>
          <w:rStyle w:val="5-Char"/>
          <w:rFonts w:hint="cs"/>
          <w:rtl/>
        </w:rPr>
        <w:t>ن</w:t>
      </w:r>
      <w:r w:rsidR="002C4AE6" w:rsidRPr="00BE2421">
        <w:rPr>
          <w:rStyle w:val="5-Char"/>
          <w:rFonts w:hint="cs"/>
          <w:rtl/>
        </w:rPr>
        <w:t>ِ</w:t>
      </w:r>
      <w:r w:rsidRPr="00BE2421">
        <w:rPr>
          <w:rStyle w:val="5-Char"/>
          <w:rFonts w:hint="cs"/>
          <w:rtl/>
        </w:rPr>
        <w:t xml:space="preserve"> ش</w:t>
      </w:r>
      <w:r w:rsidR="002C4AE6" w:rsidRPr="00BE2421">
        <w:rPr>
          <w:rStyle w:val="5-Char"/>
          <w:rFonts w:hint="cs"/>
          <w:rtl/>
        </w:rPr>
        <w:t>َ</w:t>
      </w:r>
      <w:r w:rsidR="00C12E54" w:rsidRPr="00BE2421">
        <w:rPr>
          <w:rStyle w:val="5-Char"/>
          <w:rFonts w:hint="cs"/>
          <w:rtl/>
        </w:rPr>
        <w:t>ي</w:t>
      </w:r>
      <w:r w:rsidR="002C4AE6" w:rsidRPr="00BE2421">
        <w:rPr>
          <w:rStyle w:val="5-Char"/>
          <w:rFonts w:hint="cs"/>
          <w:rtl/>
        </w:rPr>
        <w:t>ْ</w:t>
      </w:r>
      <w:r w:rsidRPr="00BE2421">
        <w:rPr>
          <w:rStyle w:val="5-Char"/>
          <w:rFonts w:hint="cs"/>
          <w:rtl/>
        </w:rPr>
        <w:t>ء</w:t>
      </w:r>
      <w:r w:rsidR="002C4AE6" w:rsidRPr="00BE2421">
        <w:rPr>
          <w:rStyle w:val="5-Char"/>
          <w:rFonts w:hint="cs"/>
          <w:rtl/>
        </w:rPr>
        <w:t>ٌ</w:t>
      </w:r>
      <w:r w:rsidRPr="00BE2421">
        <w:rPr>
          <w:rStyle w:val="5-Char"/>
          <w:rFonts w:hint="cs"/>
          <w:rtl/>
        </w:rPr>
        <w:t xml:space="preserve"> س</w:t>
      </w:r>
      <w:r w:rsidR="002C4AE6" w:rsidRPr="00BE2421">
        <w:rPr>
          <w:rStyle w:val="5-Char"/>
          <w:rFonts w:hint="cs"/>
          <w:rtl/>
        </w:rPr>
        <w:t>َ</w:t>
      </w:r>
      <w:r w:rsidRPr="00BE2421">
        <w:rPr>
          <w:rStyle w:val="5-Char"/>
          <w:rFonts w:hint="cs"/>
          <w:rtl/>
        </w:rPr>
        <w:t>و</w:t>
      </w:r>
      <w:r w:rsidR="002C4AE6" w:rsidRPr="00BE2421">
        <w:rPr>
          <w:rStyle w:val="5-Char"/>
          <w:rFonts w:hint="cs"/>
          <w:rtl/>
        </w:rPr>
        <w:t>ِ</w:t>
      </w:r>
      <w:r w:rsidR="00C12E54" w:rsidRPr="00BE2421">
        <w:rPr>
          <w:rStyle w:val="5-Char"/>
          <w:rFonts w:hint="cs"/>
          <w:rtl/>
        </w:rPr>
        <w:t>ي</w:t>
      </w:r>
      <w:r w:rsidRPr="00BE2421">
        <w:rPr>
          <w:rStyle w:val="5-Char"/>
          <w:rFonts w:hint="cs"/>
          <w:rtl/>
        </w:rPr>
        <w:t xml:space="preserve"> ال</w:t>
      </w:r>
      <w:r w:rsidR="002C4AE6" w:rsidRPr="00BE2421">
        <w:rPr>
          <w:rStyle w:val="5-Char"/>
          <w:rFonts w:hint="cs"/>
          <w:rtl/>
        </w:rPr>
        <w:t>ْ</w:t>
      </w:r>
      <w:r w:rsidRPr="00BE2421">
        <w:rPr>
          <w:rStyle w:val="5-Char"/>
          <w:rFonts w:hint="cs"/>
          <w:rtl/>
        </w:rPr>
        <w:t>ج</w:t>
      </w:r>
      <w:r w:rsidR="002C4AE6" w:rsidRPr="00BE2421">
        <w:rPr>
          <w:rStyle w:val="5-Char"/>
          <w:rFonts w:hint="cs"/>
          <w:rtl/>
        </w:rPr>
        <w:t>َ</w:t>
      </w:r>
      <w:r w:rsidRPr="00BE2421">
        <w:rPr>
          <w:rStyle w:val="5-Char"/>
          <w:rFonts w:hint="cs"/>
          <w:rtl/>
        </w:rPr>
        <w:t>ن</w:t>
      </w:r>
      <w:r w:rsidR="002C4AE6" w:rsidRPr="00BE2421">
        <w:rPr>
          <w:rStyle w:val="5-Char"/>
          <w:rFonts w:hint="cs"/>
          <w:rtl/>
        </w:rPr>
        <w:t>ٰ</w:t>
      </w:r>
      <w:r w:rsidRPr="00BE2421">
        <w:rPr>
          <w:rStyle w:val="5-Char"/>
          <w:rFonts w:hint="cs"/>
          <w:rtl/>
        </w:rPr>
        <w:t>اب</w:t>
      </w:r>
      <w:r w:rsidR="002C4AE6" w:rsidRPr="00BE2421">
        <w:rPr>
          <w:rStyle w:val="5-Char"/>
          <w:rFonts w:hint="cs"/>
          <w:rtl/>
        </w:rPr>
        <w:t>َ</w:t>
      </w:r>
      <w:r w:rsidRPr="00BE2421">
        <w:rPr>
          <w:rStyle w:val="5-Char"/>
          <w:rFonts w:hint="cs"/>
          <w:rtl/>
        </w:rPr>
        <w:t>ة</w:t>
      </w:r>
      <w:r w:rsidR="002C4AE6" w:rsidRPr="00BE2421">
        <w:rPr>
          <w:rStyle w:val="5-Char"/>
          <w:rFonts w:hint="cs"/>
          <w:rtl/>
        </w:rPr>
        <w:t>َ</w:t>
      </w:r>
      <w:r w:rsidRPr="00BE2421">
        <w:rPr>
          <w:rStyle w:val="5-Char"/>
          <w:rFonts w:hint="cs"/>
          <w:rtl/>
        </w:rPr>
        <w:t>»</w:t>
      </w:r>
      <w:r w:rsidRPr="007100A7">
        <w:rPr>
          <w:rStyle w:val="1-Char"/>
          <w:rFonts w:hint="cs"/>
          <w:rtl/>
        </w:rPr>
        <w:t xml:space="preserve">؛ </w:t>
      </w:r>
      <w:r w:rsidRPr="00BE2421">
        <w:rPr>
          <w:rStyle w:val="1-Char"/>
          <w:rFonts w:hint="cs"/>
          <w:rtl/>
        </w:rPr>
        <w:t>«ه</w:t>
      </w:r>
      <w:r w:rsidR="00446BB7">
        <w:rPr>
          <w:rStyle w:val="1-Char"/>
          <w:rFonts w:hint="cs"/>
          <w:rtl/>
        </w:rPr>
        <w:t>ی</w:t>
      </w:r>
      <w:r w:rsidRPr="00BE2421">
        <w:rPr>
          <w:rStyle w:val="1-Char"/>
          <w:rFonts w:hint="cs"/>
          <w:rtl/>
        </w:rPr>
        <w:t>چ چ</w:t>
      </w:r>
      <w:r w:rsidR="00446BB7">
        <w:rPr>
          <w:rStyle w:val="1-Char"/>
          <w:rFonts w:hint="cs"/>
          <w:rtl/>
        </w:rPr>
        <w:t>ی</w:t>
      </w:r>
      <w:r w:rsidRPr="00BE2421">
        <w:rPr>
          <w:rStyle w:val="1-Char"/>
          <w:rFonts w:hint="cs"/>
          <w:rtl/>
        </w:rPr>
        <w:t>ز</w:t>
      </w:r>
      <w:r w:rsidR="00446BB7">
        <w:rPr>
          <w:rStyle w:val="1-Char"/>
          <w:rFonts w:hint="cs"/>
          <w:rtl/>
        </w:rPr>
        <w:t>ی</w:t>
      </w:r>
      <w:r w:rsidRPr="00BE2421">
        <w:rPr>
          <w:rStyle w:val="1-Char"/>
          <w:rFonts w:hint="cs"/>
          <w:rtl/>
        </w:rPr>
        <w:t xml:space="preserve">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را از خواندن قرآن دور نم</w:t>
      </w:r>
      <w:r w:rsidR="00446BB7">
        <w:rPr>
          <w:rStyle w:val="1-Char"/>
          <w:rFonts w:hint="cs"/>
          <w:rtl/>
        </w:rPr>
        <w:t>ی</w:t>
      </w:r>
      <w:r w:rsidRPr="00BE2421">
        <w:rPr>
          <w:rStyle w:val="1-Char"/>
          <w:rFonts w:hint="cs"/>
          <w:rtl/>
        </w:rPr>
        <w:t>‌کرد</w:t>
      </w:r>
      <w:r w:rsidR="003E3943" w:rsidRPr="00BE2421">
        <w:rPr>
          <w:rStyle w:val="1-Char"/>
          <w:rFonts w:hint="cs"/>
          <w:rtl/>
        </w:rPr>
        <w:t>؛</w:t>
      </w:r>
      <w:r w:rsidRPr="00BE2421">
        <w:rPr>
          <w:rStyle w:val="1-Char"/>
          <w:rFonts w:hint="cs"/>
          <w:rtl/>
        </w:rPr>
        <w:t xml:space="preserve"> مگر جنابت»</w:t>
      </w:r>
      <w:r w:rsidRPr="007100A7">
        <w:rPr>
          <w:rStyle w:val="1-Char"/>
          <w:rFonts w:hint="cs"/>
          <w:rtl/>
        </w:rPr>
        <w:t>.</w:t>
      </w:r>
    </w:p>
    <w:p w:rsidR="00920B8E" w:rsidRPr="007100A7" w:rsidRDefault="00113290" w:rsidP="003615F8">
      <w:pPr>
        <w:rPr>
          <w:rStyle w:val="1-Char"/>
          <w:rtl/>
        </w:rPr>
      </w:pPr>
      <w:r w:rsidRPr="007100A7">
        <w:rPr>
          <w:rStyle w:val="1-Char"/>
          <w:rFonts w:hint="cs"/>
          <w:rtl/>
        </w:rPr>
        <w:t xml:space="preserve">و </w:t>
      </w:r>
      <w:r w:rsidR="00AF17B9">
        <w:rPr>
          <w:rStyle w:val="1-Char"/>
          <w:rFonts w:hint="cs"/>
          <w:rtl/>
        </w:rPr>
        <w:t>چنان‌چه</w:t>
      </w:r>
      <w:r w:rsidRPr="007100A7">
        <w:rPr>
          <w:rStyle w:val="1-Char"/>
          <w:rFonts w:hint="cs"/>
          <w:rtl/>
        </w:rPr>
        <w:t xml:space="preserve"> شخص جنب</w:t>
      </w:r>
      <w:r w:rsidR="003E3943" w:rsidRPr="007100A7">
        <w:rPr>
          <w:rStyle w:val="1-Char"/>
          <w:rFonts w:hint="cs"/>
          <w:rtl/>
        </w:rPr>
        <w:t>،</w:t>
      </w:r>
      <w:r w:rsidRPr="007100A7">
        <w:rPr>
          <w:rStyle w:val="1-Char"/>
          <w:rFonts w:hint="cs"/>
          <w:rtl/>
        </w:rPr>
        <w:t xml:space="preserve"> در آغاز خوردن و نوش</w:t>
      </w:r>
      <w:r w:rsidR="00446BB7">
        <w:rPr>
          <w:rStyle w:val="1-Char"/>
          <w:rFonts w:hint="cs"/>
          <w:rtl/>
        </w:rPr>
        <w:t>ی</w:t>
      </w:r>
      <w:r w:rsidRPr="007100A7">
        <w:rPr>
          <w:rStyle w:val="1-Char"/>
          <w:rFonts w:hint="cs"/>
          <w:rtl/>
        </w:rPr>
        <w:t>دن، اذکار قرآن</w:t>
      </w:r>
      <w:r w:rsidR="00446BB7">
        <w:rPr>
          <w:rStyle w:val="1-Char"/>
          <w:rFonts w:hint="cs"/>
          <w:rtl/>
        </w:rPr>
        <w:t>ی</w:t>
      </w:r>
      <w:r w:rsidRPr="007100A7">
        <w:rPr>
          <w:rStyle w:val="1-Char"/>
          <w:rFonts w:hint="cs"/>
          <w:rtl/>
        </w:rPr>
        <w:t xml:space="preserve"> مانند </w:t>
      </w:r>
      <w:r w:rsidRPr="007B22F8">
        <w:rPr>
          <w:rStyle w:val="5-Char0"/>
          <w:rFonts w:hint="cs"/>
          <w:rtl/>
        </w:rPr>
        <w:t>«بسم الله»</w:t>
      </w:r>
      <w:r w:rsidRPr="007100A7">
        <w:rPr>
          <w:rStyle w:val="1-Char"/>
          <w:rFonts w:hint="cs"/>
          <w:rtl/>
        </w:rPr>
        <w:t xml:space="preserve"> و در انتها</w:t>
      </w:r>
      <w:r w:rsidR="00446BB7">
        <w:rPr>
          <w:rStyle w:val="1-Char"/>
          <w:rFonts w:hint="cs"/>
          <w:rtl/>
        </w:rPr>
        <w:t>ی</w:t>
      </w:r>
      <w:r w:rsidR="000751A8">
        <w:rPr>
          <w:rStyle w:val="1-Char"/>
          <w:rFonts w:hint="cs"/>
          <w:rtl/>
        </w:rPr>
        <w:t xml:space="preserve"> آن‌ها،</w:t>
      </w:r>
      <w:r w:rsidRPr="007100A7">
        <w:rPr>
          <w:rStyle w:val="1-Char"/>
          <w:rFonts w:hint="cs"/>
          <w:rtl/>
        </w:rPr>
        <w:t xml:space="preserve"> </w:t>
      </w:r>
      <w:r w:rsidRPr="007B22F8">
        <w:rPr>
          <w:rStyle w:val="5-Char0"/>
          <w:rFonts w:hint="cs"/>
          <w:rtl/>
        </w:rPr>
        <w:t>«الحمدلله»</w:t>
      </w:r>
      <w:r w:rsidRPr="007100A7">
        <w:rPr>
          <w:rStyle w:val="1-Char"/>
          <w:rFonts w:hint="cs"/>
          <w:rtl/>
        </w:rPr>
        <w:t xml:space="preserve"> و به هنگام سوار شدن، </w:t>
      </w:r>
      <w:r w:rsidR="003615F8">
        <w:rPr>
          <w:rStyle w:val="5-Char"/>
          <w:rFonts w:hint="cs"/>
          <w:rtl/>
        </w:rPr>
        <w:t>«</w:t>
      </w:r>
      <w:r w:rsidRPr="007B22F8">
        <w:rPr>
          <w:rStyle w:val="5-Char"/>
          <w:rFonts w:hint="cs"/>
          <w:rtl/>
        </w:rPr>
        <w:t>س</w:t>
      </w:r>
      <w:r w:rsidR="002C4AE6" w:rsidRPr="007B22F8">
        <w:rPr>
          <w:rStyle w:val="5-Char"/>
          <w:rFonts w:hint="cs"/>
          <w:rtl/>
        </w:rPr>
        <w:t>ُ</w:t>
      </w:r>
      <w:r w:rsidRPr="007B22F8">
        <w:rPr>
          <w:rStyle w:val="5-Char"/>
          <w:rFonts w:hint="cs"/>
          <w:rtl/>
        </w:rPr>
        <w:t>ب</w:t>
      </w:r>
      <w:r w:rsidR="002C4AE6" w:rsidRPr="007B22F8">
        <w:rPr>
          <w:rStyle w:val="5-Char"/>
          <w:rFonts w:hint="cs"/>
          <w:rtl/>
        </w:rPr>
        <w:t>ْ</w:t>
      </w:r>
      <w:r w:rsidRPr="007B22F8">
        <w:rPr>
          <w:rStyle w:val="5-Char"/>
          <w:rFonts w:hint="cs"/>
          <w:rtl/>
        </w:rPr>
        <w:t>ح</w:t>
      </w:r>
      <w:r w:rsidR="002C4AE6" w:rsidRPr="007B22F8">
        <w:rPr>
          <w:rStyle w:val="5-Char"/>
          <w:rFonts w:hint="cs"/>
          <w:rtl/>
        </w:rPr>
        <w:t>ٰ</w:t>
      </w:r>
      <w:r w:rsidRPr="007B22F8">
        <w:rPr>
          <w:rStyle w:val="5-Char"/>
          <w:rFonts w:hint="cs"/>
          <w:rtl/>
        </w:rPr>
        <w:t>ان</w:t>
      </w:r>
      <w:r w:rsidR="002C4AE6" w:rsidRPr="007B22F8">
        <w:rPr>
          <w:rStyle w:val="5-Char"/>
          <w:rFonts w:hint="cs"/>
          <w:rtl/>
        </w:rPr>
        <w:t>َ</w:t>
      </w:r>
      <w:r w:rsidRPr="007B22F8">
        <w:rPr>
          <w:rStyle w:val="5-Char"/>
          <w:rFonts w:hint="cs"/>
          <w:rtl/>
        </w:rPr>
        <w:t>‌ ال</w:t>
      </w:r>
      <w:r w:rsidR="002C4AE6" w:rsidRPr="007B22F8">
        <w:rPr>
          <w:rStyle w:val="5-Char"/>
          <w:rFonts w:hint="cs"/>
          <w:rtl/>
        </w:rPr>
        <w:t>َّ</w:t>
      </w:r>
      <w:r w:rsidRPr="007B22F8">
        <w:rPr>
          <w:rStyle w:val="5-Char"/>
          <w:rFonts w:hint="cs"/>
          <w:rtl/>
        </w:rPr>
        <w:t>ذ</w:t>
      </w:r>
      <w:r w:rsidR="002C4AE6" w:rsidRPr="007B22F8">
        <w:rPr>
          <w:rStyle w:val="5-Char"/>
          <w:rFonts w:hint="cs"/>
          <w:rtl/>
        </w:rPr>
        <w:t>ِ</w:t>
      </w:r>
      <w:r w:rsidR="00C12E54" w:rsidRPr="007B22F8">
        <w:rPr>
          <w:rStyle w:val="5-Char"/>
          <w:rFonts w:hint="cs"/>
          <w:rtl/>
        </w:rPr>
        <w:t>ي</w:t>
      </w:r>
      <w:r w:rsidR="002C4AE6" w:rsidRPr="007B22F8">
        <w:rPr>
          <w:rStyle w:val="5-Char"/>
          <w:rFonts w:hint="cs"/>
          <w:rtl/>
        </w:rPr>
        <w:t>ْ</w:t>
      </w:r>
      <w:r w:rsidRPr="007B22F8">
        <w:rPr>
          <w:rStyle w:val="5-Char"/>
          <w:rFonts w:hint="cs"/>
          <w:rtl/>
        </w:rPr>
        <w:t xml:space="preserve"> س</w:t>
      </w:r>
      <w:r w:rsidR="002C4AE6" w:rsidRPr="007B22F8">
        <w:rPr>
          <w:rStyle w:val="5-Char"/>
          <w:rFonts w:hint="cs"/>
          <w:rtl/>
        </w:rPr>
        <w:t>َ</w:t>
      </w:r>
      <w:r w:rsidRPr="007B22F8">
        <w:rPr>
          <w:rStyle w:val="5-Char"/>
          <w:rFonts w:hint="cs"/>
          <w:rtl/>
        </w:rPr>
        <w:t>خ</w:t>
      </w:r>
      <w:r w:rsidR="002C4AE6" w:rsidRPr="007B22F8">
        <w:rPr>
          <w:rStyle w:val="5-Char"/>
          <w:rFonts w:hint="cs"/>
          <w:rtl/>
        </w:rPr>
        <w:t>َّ</w:t>
      </w:r>
      <w:r w:rsidRPr="007B22F8">
        <w:rPr>
          <w:rStyle w:val="5-Char"/>
          <w:rFonts w:hint="cs"/>
          <w:rtl/>
        </w:rPr>
        <w:t>ر</w:t>
      </w:r>
      <w:r w:rsidR="002C4AE6" w:rsidRPr="007B22F8">
        <w:rPr>
          <w:rStyle w:val="5-Char"/>
          <w:rFonts w:hint="cs"/>
          <w:rtl/>
        </w:rPr>
        <w:t>َ</w:t>
      </w:r>
      <w:r w:rsidRPr="007B22F8">
        <w:rPr>
          <w:rStyle w:val="5-Char"/>
          <w:rFonts w:hint="cs"/>
          <w:rtl/>
        </w:rPr>
        <w:t xml:space="preserve"> ل</w:t>
      </w:r>
      <w:r w:rsidR="002C4AE6" w:rsidRPr="007B22F8">
        <w:rPr>
          <w:rStyle w:val="5-Char"/>
          <w:rFonts w:hint="cs"/>
          <w:rtl/>
        </w:rPr>
        <w:t>َ</w:t>
      </w:r>
      <w:r w:rsidRPr="007B22F8">
        <w:rPr>
          <w:rStyle w:val="5-Char"/>
          <w:rFonts w:hint="cs"/>
          <w:rtl/>
        </w:rPr>
        <w:t>ن</w:t>
      </w:r>
      <w:r w:rsidR="002C4AE6" w:rsidRPr="007B22F8">
        <w:rPr>
          <w:rStyle w:val="5-Char"/>
          <w:rFonts w:hint="cs"/>
          <w:rtl/>
        </w:rPr>
        <w:t>ٰ</w:t>
      </w:r>
      <w:r w:rsidRPr="007B22F8">
        <w:rPr>
          <w:rStyle w:val="5-Char"/>
          <w:rFonts w:hint="cs"/>
          <w:rtl/>
        </w:rPr>
        <w:t>ا ه</w:t>
      </w:r>
      <w:r w:rsidR="002C4AE6" w:rsidRPr="007B22F8">
        <w:rPr>
          <w:rStyle w:val="5-Char"/>
          <w:rFonts w:hint="cs"/>
          <w:rtl/>
        </w:rPr>
        <w:t>ٰ</w:t>
      </w:r>
      <w:r w:rsidRPr="007B22F8">
        <w:rPr>
          <w:rStyle w:val="5-Char"/>
          <w:rFonts w:hint="cs"/>
          <w:rtl/>
        </w:rPr>
        <w:t>ذ</w:t>
      </w:r>
      <w:r w:rsidR="002C4AE6" w:rsidRPr="007B22F8">
        <w:rPr>
          <w:rStyle w:val="5-Char"/>
          <w:rFonts w:hint="cs"/>
          <w:rtl/>
        </w:rPr>
        <w:t>ٰ</w:t>
      </w:r>
      <w:r w:rsidRPr="007B22F8">
        <w:rPr>
          <w:rStyle w:val="5-Char"/>
          <w:rFonts w:hint="cs"/>
          <w:rtl/>
        </w:rPr>
        <w:t>ا و</w:t>
      </w:r>
      <w:r w:rsidR="002C4AE6" w:rsidRPr="007B22F8">
        <w:rPr>
          <w:rStyle w:val="5-Char"/>
          <w:rFonts w:hint="cs"/>
          <w:rtl/>
        </w:rPr>
        <w:t>َ</w:t>
      </w:r>
      <w:r w:rsidRPr="007B22F8">
        <w:rPr>
          <w:rStyle w:val="5-Char"/>
          <w:rFonts w:hint="cs"/>
          <w:rtl/>
        </w:rPr>
        <w:t xml:space="preserve"> م</w:t>
      </w:r>
      <w:r w:rsidR="002C4AE6" w:rsidRPr="007B22F8">
        <w:rPr>
          <w:rStyle w:val="5-Char"/>
          <w:rFonts w:hint="cs"/>
          <w:rtl/>
        </w:rPr>
        <w:t>ٰ</w:t>
      </w:r>
      <w:r w:rsidRPr="007B22F8">
        <w:rPr>
          <w:rStyle w:val="5-Char"/>
          <w:rFonts w:hint="cs"/>
          <w:rtl/>
        </w:rPr>
        <w:t>ا ک</w:t>
      </w:r>
      <w:r w:rsidR="002C4AE6" w:rsidRPr="007B22F8">
        <w:rPr>
          <w:rStyle w:val="5-Char"/>
          <w:rFonts w:hint="cs"/>
          <w:rtl/>
        </w:rPr>
        <w:t>ُ</w:t>
      </w:r>
      <w:r w:rsidRPr="007B22F8">
        <w:rPr>
          <w:rStyle w:val="5-Char"/>
          <w:rFonts w:hint="cs"/>
          <w:rtl/>
        </w:rPr>
        <w:t>ن</w:t>
      </w:r>
      <w:r w:rsidR="002C4AE6" w:rsidRPr="007B22F8">
        <w:rPr>
          <w:rStyle w:val="5-Char"/>
          <w:rFonts w:hint="cs"/>
          <w:rtl/>
        </w:rPr>
        <w:t>ٰ</w:t>
      </w:r>
      <w:r w:rsidRPr="007B22F8">
        <w:rPr>
          <w:rStyle w:val="5-Char"/>
          <w:rFonts w:hint="cs"/>
          <w:rtl/>
        </w:rPr>
        <w:t>ّا ل</w:t>
      </w:r>
      <w:r w:rsidR="002C4AE6" w:rsidRPr="007B22F8">
        <w:rPr>
          <w:rStyle w:val="5-Char"/>
          <w:rFonts w:hint="cs"/>
          <w:rtl/>
        </w:rPr>
        <w:t>َ</w:t>
      </w:r>
      <w:r w:rsidRPr="007B22F8">
        <w:rPr>
          <w:rStyle w:val="5-Char"/>
          <w:rFonts w:hint="cs"/>
          <w:rtl/>
        </w:rPr>
        <w:t>ه</w:t>
      </w:r>
      <w:r w:rsidR="002C4AE6" w:rsidRPr="007B22F8">
        <w:rPr>
          <w:rStyle w:val="5-Char"/>
          <w:rFonts w:hint="cs"/>
          <w:rtl/>
        </w:rPr>
        <w:t>ُ</w:t>
      </w:r>
      <w:r w:rsidRPr="007B22F8">
        <w:rPr>
          <w:rStyle w:val="5-Char"/>
          <w:rFonts w:hint="cs"/>
          <w:rtl/>
        </w:rPr>
        <w:t xml:space="preserve"> م</w:t>
      </w:r>
      <w:r w:rsidR="002C4AE6" w:rsidRPr="007B22F8">
        <w:rPr>
          <w:rStyle w:val="5-Char"/>
          <w:rFonts w:hint="cs"/>
          <w:rtl/>
        </w:rPr>
        <w:t>ُ</w:t>
      </w:r>
      <w:r w:rsidRPr="007B22F8">
        <w:rPr>
          <w:rStyle w:val="5-Char"/>
          <w:rFonts w:hint="cs"/>
          <w:rtl/>
        </w:rPr>
        <w:t>ق</w:t>
      </w:r>
      <w:r w:rsidR="002C4AE6" w:rsidRPr="007B22F8">
        <w:rPr>
          <w:rStyle w:val="5-Char"/>
          <w:rFonts w:hint="cs"/>
          <w:rtl/>
        </w:rPr>
        <w:t>ْ</w:t>
      </w:r>
      <w:r w:rsidRPr="007B22F8">
        <w:rPr>
          <w:rStyle w:val="5-Char"/>
          <w:rFonts w:hint="cs"/>
          <w:rtl/>
        </w:rPr>
        <w:t>ر</w:t>
      </w:r>
      <w:r w:rsidR="002C4AE6" w:rsidRPr="007B22F8">
        <w:rPr>
          <w:rStyle w:val="5-Char"/>
          <w:rFonts w:hint="cs"/>
          <w:rtl/>
        </w:rPr>
        <w:t>ِ</w:t>
      </w:r>
      <w:r w:rsidRPr="007B22F8">
        <w:rPr>
          <w:rStyle w:val="5-Char"/>
          <w:rFonts w:hint="cs"/>
          <w:rtl/>
        </w:rPr>
        <w:t>ن</w:t>
      </w:r>
      <w:r w:rsidR="002C4AE6" w:rsidRPr="007B22F8">
        <w:rPr>
          <w:rStyle w:val="5-Char"/>
          <w:rFonts w:hint="cs"/>
          <w:rtl/>
        </w:rPr>
        <w:t>ِ</w:t>
      </w:r>
      <w:r w:rsidR="00C12E54" w:rsidRPr="007B22F8">
        <w:rPr>
          <w:rStyle w:val="5-Char"/>
          <w:rFonts w:hint="cs"/>
          <w:rtl/>
        </w:rPr>
        <w:t>ي</w:t>
      </w:r>
      <w:r w:rsidR="002C4AE6" w:rsidRPr="007B22F8">
        <w:rPr>
          <w:rStyle w:val="5-Char"/>
          <w:rFonts w:hint="cs"/>
          <w:rtl/>
        </w:rPr>
        <w:t>ْ</w:t>
      </w:r>
      <w:r w:rsidRPr="007B22F8">
        <w:rPr>
          <w:rStyle w:val="5-Char"/>
          <w:rFonts w:hint="cs"/>
          <w:rtl/>
        </w:rPr>
        <w:t>ن</w:t>
      </w:r>
      <w:r w:rsidR="002C4AE6" w:rsidRPr="007B22F8">
        <w:rPr>
          <w:rStyle w:val="5-Char"/>
          <w:rFonts w:hint="cs"/>
          <w:rtl/>
        </w:rPr>
        <w:t>َ</w:t>
      </w:r>
      <w:r w:rsidR="003615F8">
        <w:rPr>
          <w:rStyle w:val="5-Char"/>
          <w:rFonts w:hint="cs"/>
          <w:rtl/>
        </w:rPr>
        <w:t>»</w:t>
      </w:r>
      <w:r w:rsidRPr="007100A7">
        <w:rPr>
          <w:rStyle w:val="1-Char"/>
          <w:rFonts w:hint="cs"/>
          <w:rtl/>
        </w:rPr>
        <w:t xml:space="preserve"> و امثال</w:t>
      </w:r>
      <w:r w:rsidR="000751A8">
        <w:rPr>
          <w:rStyle w:val="1-Char"/>
          <w:rFonts w:hint="cs"/>
          <w:rtl/>
        </w:rPr>
        <w:t xml:space="preserve"> آن‌ها </w:t>
      </w:r>
      <w:r w:rsidRPr="007100A7">
        <w:rPr>
          <w:rStyle w:val="1-Char"/>
          <w:rFonts w:hint="cs"/>
          <w:rtl/>
        </w:rPr>
        <w:t>را بر زبان آورد؛ اگر تنها قصد ذکر داشته باشد، حرام ن</w:t>
      </w:r>
      <w:r w:rsidR="00446BB7">
        <w:rPr>
          <w:rStyle w:val="1-Char"/>
          <w:rFonts w:hint="cs"/>
          <w:rtl/>
        </w:rPr>
        <w:t>ی</w:t>
      </w:r>
      <w:r w:rsidRPr="007100A7">
        <w:rPr>
          <w:rStyle w:val="1-Char"/>
          <w:rFonts w:hint="cs"/>
          <w:rtl/>
        </w:rPr>
        <w:t xml:space="preserve">ست و اگر به قصد قرآن و </w:t>
      </w:r>
      <w:r w:rsidR="00446BB7">
        <w:rPr>
          <w:rStyle w:val="1-Char"/>
          <w:rFonts w:hint="cs"/>
          <w:rtl/>
        </w:rPr>
        <w:t>ی</w:t>
      </w:r>
      <w:r w:rsidRPr="007100A7">
        <w:rPr>
          <w:rStyle w:val="1-Char"/>
          <w:rFonts w:hint="cs"/>
          <w:rtl/>
        </w:rPr>
        <w:t>ا به قصد قرآن و ذکر بخواند حرام است.]</w:t>
      </w:r>
    </w:p>
    <w:p w:rsidR="00F83DA6" w:rsidRPr="007100A7" w:rsidRDefault="00113290" w:rsidP="007B22F8">
      <w:pPr>
        <w:rPr>
          <w:rStyle w:val="1-Char"/>
          <w:rtl/>
        </w:rPr>
      </w:pPr>
      <w:r w:rsidRPr="007100A7">
        <w:rPr>
          <w:rStyle w:val="1-Char"/>
          <w:rFonts w:hint="cs"/>
          <w:rtl/>
        </w:rPr>
        <w:t>* دست زدن به قرآن مگر با غلاف</w:t>
      </w:r>
      <w:r w:rsidR="00446BB7">
        <w:rPr>
          <w:rStyle w:val="1-Char"/>
          <w:rFonts w:hint="cs"/>
          <w:rtl/>
        </w:rPr>
        <w:t>ی</w:t>
      </w:r>
      <w:r w:rsidRPr="007100A7">
        <w:rPr>
          <w:rStyle w:val="1-Char"/>
          <w:rFonts w:hint="cs"/>
          <w:rtl/>
        </w:rPr>
        <w:t xml:space="preserve"> [کلفت و ضخ</w:t>
      </w:r>
      <w:r w:rsidR="00446BB7">
        <w:rPr>
          <w:rStyle w:val="1-Char"/>
          <w:rFonts w:hint="cs"/>
          <w:rtl/>
        </w:rPr>
        <w:t>ی</w:t>
      </w:r>
      <w:r w:rsidRPr="007100A7">
        <w:rPr>
          <w:rStyle w:val="1-Char"/>
          <w:rFonts w:hint="cs"/>
          <w:rtl/>
        </w:rPr>
        <w:t>م؛ ز</w:t>
      </w:r>
      <w:r w:rsidR="00446BB7">
        <w:rPr>
          <w:rStyle w:val="1-Char"/>
          <w:rFonts w:hint="cs"/>
          <w:rtl/>
        </w:rPr>
        <w:t>ی</w:t>
      </w:r>
      <w:r w:rsidRPr="007100A7">
        <w:rPr>
          <w:rStyle w:val="1-Char"/>
          <w:rFonts w:hint="cs"/>
          <w:rtl/>
        </w:rPr>
        <w:t>را خدا</w:t>
      </w:r>
      <w:r w:rsidR="003E3943" w:rsidRPr="007100A7">
        <w:rPr>
          <w:rStyle w:val="1-Char"/>
          <w:rFonts w:hint="cs"/>
          <w:rtl/>
        </w:rPr>
        <w:t>وند م</w:t>
      </w:r>
      <w:r w:rsidR="00446BB7">
        <w:rPr>
          <w:rStyle w:val="1-Char"/>
          <w:rFonts w:hint="cs"/>
          <w:rtl/>
        </w:rPr>
        <w:t>ی</w:t>
      </w:r>
      <w:r w:rsidR="003E3943" w:rsidRPr="007100A7">
        <w:rPr>
          <w:rStyle w:val="1-Char"/>
          <w:rFonts w:hint="cs"/>
          <w:rtl/>
        </w:rPr>
        <w:t>‌فرما</w:t>
      </w:r>
      <w:r w:rsidR="00446BB7">
        <w:rPr>
          <w:rStyle w:val="1-Char"/>
          <w:rFonts w:hint="cs"/>
          <w:rtl/>
        </w:rPr>
        <w:t>ی</w:t>
      </w:r>
      <w:r w:rsidR="003E3943" w:rsidRPr="007100A7">
        <w:rPr>
          <w:rStyle w:val="1-Char"/>
          <w:rFonts w:hint="cs"/>
          <w:rtl/>
        </w:rPr>
        <w:t>د:</w:t>
      </w:r>
      <w:r w:rsidR="007B22F8">
        <w:rPr>
          <w:rStyle w:val="1-Char"/>
          <w:rFonts w:hint="cs"/>
          <w:rtl/>
        </w:rPr>
        <w:t xml:space="preserve"> </w:t>
      </w:r>
      <w:r w:rsidR="007B22F8">
        <w:rPr>
          <w:rStyle w:val="1-Char"/>
          <w:rFonts w:cs="Traditional Arabic"/>
          <w:color w:val="000000"/>
          <w:shd w:val="clear" w:color="auto" w:fill="FFFFFF"/>
          <w:rtl/>
        </w:rPr>
        <w:t>﴿</w:t>
      </w:r>
      <w:r w:rsidR="007B22F8" w:rsidRPr="000751A8">
        <w:rPr>
          <w:rStyle w:val="4-Char"/>
          <w:rtl/>
        </w:rPr>
        <w:t>لَّا يَمَسُّهُ</w:t>
      </w:r>
      <w:r w:rsidR="007B22F8" w:rsidRPr="000751A8">
        <w:rPr>
          <w:rStyle w:val="4-Char"/>
          <w:rFonts w:hint="cs"/>
          <w:rtl/>
        </w:rPr>
        <w:t>ۥٓ</w:t>
      </w:r>
      <w:r w:rsidR="007B22F8" w:rsidRPr="000751A8">
        <w:rPr>
          <w:rStyle w:val="4-Char"/>
          <w:rtl/>
        </w:rPr>
        <w:t xml:space="preserve"> إِلَّا </w:t>
      </w:r>
      <w:r w:rsidR="007B22F8" w:rsidRPr="000751A8">
        <w:rPr>
          <w:rStyle w:val="4-Char"/>
          <w:rFonts w:hint="cs"/>
          <w:rtl/>
        </w:rPr>
        <w:t>ٱ</w:t>
      </w:r>
      <w:r w:rsidR="007B22F8" w:rsidRPr="000751A8">
        <w:rPr>
          <w:rStyle w:val="4-Char"/>
          <w:rFonts w:hint="eastAsia"/>
          <w:rtl/>
        </w:rPr>
        <w:t>لۡمُطَهَّرُونَ</w:t>
      </w:r>
      <w:r w:rsidR="007B22F8" w:rsidRPr="000751A8">
        <w:rPr>
          <w:rStyle w:val="4-Char"/>
          <w:rtl/>
        </w:rPr>
        <w:t>٧٩</w:t>
      </w:r>
      <w:r w:rsidR="007B22F8">
        <w:rPr>
          <w:rStyle w:val="1-Char"/>
          <w:rFonts w:cs="Traditional Arabic"/>
          <w:color w:val="000000"/>
          <w:shd w:val="clear" w:color="auto" w:fill="FFFFFF"/>
          <w:rtl/>
        </w:rPr>
        <w:t>﴾</w:t>
      </w:r>
      <w:r w:rsidR="007B22F8" w:rsidRPr="000751A8">
        <w:rPr>
          <w:rStyle w:val="4-Char"/>
          <w:rtl/>
        </w:rPr>
        <w:t xml:space="preserve"> </w:t>
      </w:r>
      <w:r w:rsidR="007B22F8" w:rsidRPr="000751A8">
        <w:rPr>
          <w:rStyle w:val="9-Char1"/>
          <w:rtl/>
        </w:rPr>
        <w:t>[الواقعة: 79]</w:t>
      </w:r>
      <w:r w:rsidRPr="007100A7">
        <w:rPr>
          <w:rStyle w:val="1-Char"/>
          <w:rFonts w:hint="cs"/>
          <w:rtl/>
        </w:rPr>
        <w:t xml:space="preserve"> </w:t>
      </w:r>
      <w:r w:rsidRPr="00BE2421">
        <w:rPr>
          <w:rStyle w:val="6-Char"/>
          <w:rFonts w:hint="cs"/>
          <w:rtl/>
        </w:rPr>
        <w:t>«جز پاکان کس</w:t>
      </w:r>
      <w:r w:rsidR="00446BB7">
        <w:rPr>
          <w:rStyle w:val="6-Char"/>
          <w:rFonts w:hint="cs"/>
          <w:rtl/>
        </w:rPr>
        <w:t>ی</w:t>
      </w:r>
      <w:r w:rsidRPr="00BE2421">
        <w:rPr>
          <w:rStyle w:val="6-Char"/>
          <w:rFonts w:hint="cs"/>
          <w:rtl/>
        </w:rPr>
        <w:t xml:space="preserve"> قرآن را مساس نکند»</w:t>
      </w:r>
      <w:r w:rsidRPr="007100A7">
        <w:rPr>
          <w:rStyle w:val="1-Char"/>
          <w:rFonts w:hint="cs"/>
          <w:rtl/>
        </w:rPr>
        <w:t xml:space="preserve">. </w:t>
      </w:r>
    </w:p>
    <w:p w:rsidR="00113290" w:rsidRPr="007100A7" w:rsidRDefault="00113290" w:rsidP="00AF1D25">
      <w:pPr>
        <w:rPr>
          <w:rStyle w:val="1-Char"/>
          <w:rtl/>
        </w:rPr>
      </w:pPr>
      <w:r w:rsidRPr="007100A7">
        <w:rPr>
          <w:rStyle w:val="1-Char"/>
          <w:rFonts w:hint="cs"/>
          <w:rtl/>
        </w:rPr>
        <w:t>و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ل</w:t>
      </w:r>
      <w:r w:rsidR="002C4AE6" w:rsidRPr="00BE2421">
        <w:rPr>
          <w:rStyle w:val="5-Char"/>
          <w:rFonts w:hint="cs"/>
          <w:rtl/>
        </w:rPr>
        <w:t>ٰ</w:t>
      </w:r>
      <w:r w:rsidRPr="00BE2421">
        <w:rPr>
          <w:rStyle w:val="5-Char"/>
          <w:rFonts w:hint="cs"/>
          <w:rtl/>
        </w:rPr>
        <w:t>ا</w:t>
      </w:r>
      <w:r w:rsidR="00C12E54" w:rsidRPr="00BE2421">
        <w:rPr>
          <w:rStyle w:val="5-Char"/>
          <w:rFonts w:hint="cs"/>
          <w:rtl/>
        </w:rPr>
        <w:t>ي</w:t>
      </w:r>
      <w:r w:rsidR="002C4AE6" w:rsidRPr="00BE2421">
        <w:rPr>
          <w:rStyle w:val="5-Char"/>
          <w:rFonts w:hint="cs"/>
          <w:rtl/>
        </w:rPr>
        <w:t>َ</w:t>
      </w:r>
      <w:r w:rsidRPr="00BE2421">
        <w:rPr>
          <w:rStyle w:val="5-Char"/>
          <w:rFonts w:hint="cs"/>
          <w:rtl/>
        </w:rPr>
        <w:t>م</w:t>
      </w:r>
      <w:r w:rsidR="002C4AE6" w:rsidRPr="00BE2421">
        <w:rPr>
          <w:rStyle w:val="5-Char"/>
          <w:rFonts w:hint="cs"/>
          <w:rtl/>
        </w:rPr>
        <w:t>ُ</w:t>
      </w:r>
      <w:r w:rsidRPr="00BE2421">
        <w:rPr>
          <w:rStyle w:val="5-Char"/>
          <w:rFonts w:hint="cs"/>
          <w:rtl/>
        </w:rPr>
        <w:t>سّ</w:t>
      </w:r>
      <w:r w:rsidR="002C4AE6" w:rsidRPr="00BE2421">
        <w:rPr>
          <w:rStyle w:val="5-Char"/>
          <w:rFonts w:hint="cs"/>
          <w:rtl/>
        </w:rPr>
        <w:t>ُ</w:t>
      </w:r>
      <w:r w:rsidRPr="00BE2421">
        <w:rPr>
          <w:rStyle w:val="5-Char"/>
          <w:rFonts w:hint="cs"/>
          <w:rtl/>
        </w:rPr>
        <w:t xml:space="preserve"> ال</w:t>
      </w:r>
      <w:r w:rsidR="002C4AE6" w:rsidRPr="00BE2421">
        <w:rPr>
          <w:rStyle w:val="5-Char"/>
          <w:rFonts w:hint="cs"/>
          <w:rtl/>
        </w:rPr>
        <w:t>ْ</w:t>
      </w:r>
      <w:r w:rsidRPr="00BE2421">
        <w:rPr>
          <w:rStyle w:val="5-Char"/>
          <w:rFonts w:hint="cs"/>
          <w:rtl/>
        </w:rPr>
        <w:t>ق</w:t>
      </w:r>
      <w:r w:rsidR="002C4AE6" w:rsidRPr="00BE2421">
        <w:rPr>
          <w:rStyle w:val="5-Char"/>
          <w:rFonts w:hint="cs"/>
          <w:rtl/>
        </w:rPr>
        <w:t>ُ</w:t>
      </w:r>
      <w:r w:rsidRPr="00BE2421">
        <w:rPr>
          <w:rStyle w:val="5-Char"/>
          <w:rFonts w:hint="cs"/>
          <w:rtl/>
        </w:rPr>
        <w:t>ر</w:t>
      </w:r>
      <w:r w:rsidR="002C4AE6" w:rsidRPr="00BE2421">
        <w:rPr>
          <w:rStyle w:val="5-Char"/>
          <w:rFonts w:hint="cs"/>
          <w:rtl/>
        </w:rPr>
        <w:t>ْ</w:t>
      </w:r>
      <w:r w:rsidRPr="00BE2421">
        <w:rPr>
          <w:rStyle w:val="5-Char"/>
          <w:rFonts w:hint="cs"/>
          <w:rtl/>
        </w:rPr>
        <w:t>آن</w:t>
      </w:r>
      <w:r w:rsidR="002C4AE6" w:rsidRPr="00BE2421">
        <w:rPr>
          <w:rStyle w:val="5-Char"/>
          <w:rFonts w:hint="cs"/>
          <w:rtl/>
        </w:rPr>
        <w:t>َ</w:t>
      </w:r>
      <w:r w:rsidRPr="00BE2421">
        <w:rPr>
          <w:rStyle w:val="5-Char"/>
          <w:rFonts w:hint="cs"/>
          <w:rtl/>
        </w:rPr>
        <w:t xml:space="preserve"> ا</w:t>
      </w:r>
      <w:r w:rsidR="002C4AE6" w:rsidRPr="00BE2421">
        <w:rPr>
          <w:rStyle w:val="5-Char"/>
          <w:rFonts w:hint="cs"/>
          <w:rtl/>
        </w:rPr>
        <w:t>ِ</w:t>
      </w:r>
      <w:r w:rsidRPr="00BE2421">
        <w:rPr>
          <w:rStyle w:val="5-Char"/>
          <w:rFonts w:hint="cs"/>
          <w:rtl/>
        </w:rPr>
        <w:t>لّ</w:t>
      </w:r>
      <w:r w:rsidR="002C4AE6" w:rsidRPr="00BE2421">
        <w:rPr>
          <w:rStyle w:val="5-Char"/>
          <w:rFonts w:hint="cs"/>
          <w:rtl/>
        </w:rPr>
        <w:t>ٰ</w:t>
      </w:r>
      <w:r w:rsidRPr="00BE2421">
        <w:rPr>
          <w:rStyle w:val="5-Char"/>
          <w:rFonts w:hint="cs"/>
          <w:rtl/>
        </w:rPr>
        <w:t>ا ط</w:t>
      </w:r>
      <w:r w:rsidR="002C4AE6" w:rsidRPr="00BE2421">
        <w:rPr>
          <w:rStyle w:val="5-Char"/>
          <w:rFonts w:hint="cs"/>
          <w:rtl/>
        </w:rPr>
        <w:t>ٰ</w:t>
      </w:r>
      <w:r w:rsidRPr="00BE2421">
        <w:rPr>
          <w:rStyle w:val="5-Char"/>
          <w:rFonts w:hint="cs"/>
          <w:rtl/>
        </w:rPr>
        <w:t>اه</w:t>
      </w:r>
      <w:r w:rsidR="002C4AE6" w:rsidRPr="00BE2421">
        <w:rPr>
          <w:rStyle w:val="5-Char"/>
          <w:rFonts w:hint="cs"/>
          <w:rtl/>
        </w:rPr>
        <w:t>ِ</w:t>
      </w:r>
      <w:r w:rsidRPr="00BE2421">
        <w:rPr>
          <w:rStyle w:val="5-Char"/>
          <w:rFonts w:hint="cs"/>
          <w:rtl/>
        </w:rPr>
        <w:t>رٌ»</w:t>
      </w:r>
      <w:r w:rsidRPr="007100A7">
        <w:rPr>
          <w:rStyle w:val="1-Char"/>
          <w:rFonts w:hint="cs"/>
          <w:rtl/>
        </w:rPr>
        <w:t xml:space="preserve"> (دارقطن</w:t>
      </w:r>
      <w:r w:rsidR="00446BB7">
        <w:rPr>
          <w:rStyle w:val="1-Char"/>
          <w:rFonts w:hint="cs"/>
          <w:rtl/>
        </w:rPr>
        <w:t>ی</w:t>
      </w:r>
      <w:r w:rsidRPr="007100A7">
        <w:rPr>
          <w:rStyle w:val="1-Char"/>
          <w:rFonts w:hint="cs"/>
          <w:rtl/>
        </w:rPr>
        <w:t xml:space="preserve">)؛ </w:t>
      </w:r>
      <w:r w:rsidRPr="00BE2421">
        <w:rPr>
          <w:rStyle w:val="1-Char"/>
          <w:rFonts w:hint="cs"/>
          <w:rtl/>
        </w:rPr>
        <w:t>«نبا</w:t>
      </w:r>
      <w:r w:rsidR="00446BB7">
        <w:rPr>
          <w:rStyle w:val="1-Char"/>
          <w:rFonts w:hint="cs"/>
          <w:rtl/>
        </w:rPr>
        <w:t>ی</w:t>
      </w:r>
      <w:r w:rsidRPr="00BE2421">
        <w:rPr>
          <w:rStyle w:val="1-Char"/>
          <w:rFonts w:hint="cs"/>
          <w:rtl/>
        </w:rPr>
        <w:t>د قرآن را دست بزند</w:t>
      </w:r>
      <w:r w:rsidR="00F83DA6" w:rsidRPr="00BE2421">
        <w:rPr>
          <w:rStyle w:val="1-Char"/>
          <w:rFonts w:hint="cs"/>
          <w:rtl/>
        </w:rPr>
        <w:t>،</w:t>
      </w:r>
      <w:r w:rsidRPr="00BE2421">
        <w:rPr>
          <w:rStyle w:val="1-Char"/>
          <w:rFonts w:hint="cs"/>
          <w:rtl/>
        </w:rPr>
        <w:t xml:space="preserve"> مگر کس</w:t>
      </w:r>
      <w:r w:rsidR="00446BB7">
        <w:rPr>
          <w:rStyle w:val="1-Char"/>
          <w:rFonts w:hint="cs"/>
          <w:rtl/>
        </w:rPr>
        <w:t>ی</w:t>
      </w:r>
      <w:r w:rsidRPr="00BE2421">
        <w:rPr>
          <w:rStyle w:val="1-Char"/>
          <w:rFonts w:hint="cs"/>
          <w:rtl/>
        </w:rPr>
        <w:t xml:space="preserve"> که پاک است»</w:t>
      </w:r>
      <w:r w:rsidRPr="007100A7">
        <w:rPr>
          <w:rStyle w:val="1-Char"/>
          <w:rFonts w:hint="cs"/>
          <w:rtl/>
        </w:rPr>
        <w:t>.</w:t>
      </w:r>
    </w:p>
    <w:p w:rsidR="00D45BCD" w:rsidRPr="007100A7" w:rsidRDefault="00113290" w:rsidP="00AF1D25">
      <w:pPr>
        <w:rPr>
          <w:rStyle w:val="1-Char"/>
          <w:rtl/>
        </w:rPr>
      </w:pPr>
      <w:r w:rsidRPr="007100A7">
        <w:rPr>
          <w:rStyle w:val="1-Char"/>
          <w:rFonts w:hint="cs"/>
          <w:rtl/>
        </w:rPr>
        <w:t xml:space="preserve">* ورود به مسجد [و نشستن </w:t>
      </w:r>
      <w:r w:rsidR="00446BB7">
        <w:rPr>
          <w:rStyle w:val="1-Char"/>
          <w:rFonts w:hint="cs"/>
          <w:rtl/>
        </w:rPr>
        <w:t>ی</w:t>
      </w:r>
      <w:r w:rsidRPr="007100A7">
        <w:rPr>
          <w:rStyle w:val="1-Char"/>
          <w:rFonts w:hint="cs"/>
          <w:rtl/>
        </w:rPr>
        <w:t>ا توقف نمودن در آن؛ چون</w:t>
      </w:r>
      <w:r w:rsidR="00D45BCD" w:rsidRPr="007100A7">
        <w:rPr>
          <w:rStyle w:val="1-Char"/>
          <w:rFonts w:hint="cs"/>
          <w:rtl/>
        </w:rPr>
        <w:t xml:space="preserve"> پ</w:t>
      </w:r>
      <w:r w:rsidR="00446BB7">
        <w:rPr>
          <w:rStyle w:val="1-Char"/>
          <w:rFonts w:hint="cs"/>
          <w:rtl/>
        </w:rPr>
        <w:t>ی</w:t>
      </w:r>
      <w:r w:rsidR="00D45BCD" w:rsidRPr="007100A7">
        <w:rPr>
          <w:rStyle w:val="1-Char"/>
          <w:rFonts w:hint="cs"/>
          <w:rtl/>
        </w:rPr>
        <w:t>امبر</w:t>
      </w:r>
      <w:r w:rsidR="00FE6406" w:rsidRPr="00FE6406">
        <w:rPr>
          <w:rStyle w:val="1-Char"/>
          <w:rFonts w:cs="CTraditional Arabic" w:hint="cs"/>
          <w:rtl/>
        </w:rPr>
        <w:t xml:space="preserve"> ج</w:t>
      </w:r>
      <w:r w:rsidR="00D45BCD" w:rsidRPr="007100A7">
        <w:rPr>
          <w:rStyle w:val="1-Char"/>
          <w:rFonts w:hint="cs"/>
          <w:rtl/>
        </w:rPr>
        <w:t xml:space="preserve"> م</w:t>
      </w:r>
      <w:r w:rsidR="00446BB7">
        <w:rPr>
          <w:rStyle w:val="1-Char"/>
          <w:rFonts w:hint="cs"/>
          <w:rtl/>
        </w:rPr>
        <w:t>ی</w:t>
      </w:r>
      <w:r w:rsidR="00D45BCD" w:rsidRPr="007100A7">
        <w:rPr>
          <w:rStyle w:val="1-Char"/>
          <w:rFonts w:hint="cs"/>
          <w:rtl/>
        </w:rPr>
        <w:t>‌فرما</w:t>
      </w:r>
      <w:r w:rsidR="00446BB7">
        <w:rPr>
          <w:rStyle w:val="1-Char"/>
          <w:rFonts w:hint="cs"/>
          <w:rtl/>
        </w:rPr>
        <w:t>ی</w:t>
      </w:r>
      <w:r w:rsidR="00D45BCD" w:rsidRPr="007100A7">
        <w:rPr>
          <w:rStyle w:val="1-Char"/>
          <w:rFonts w:hint="cs"/>
          <w:rtl/>
        </w:rPr>
        <w:t xml:space="preserve">د: </w:t>
      </w:r>
      <w:r w:rsidR="00D45BCD" w:rsidRPr="00BE2421">
        <w:rPr>
          <w:rStyle w:val="5-Char"/>
          <w:rFonts w:hint="cs"/>
          <w:rtl/>
        </w:rPr>
        <w:t>«ل</w:t>
      </w:r>
      <w:r w:rsidR="00E80F28" w:rsidRPr="00BE2421">
        <w:rPr>
          <w:rStyle w:val="5-Char"/>
          <w:rFonts w:hint="cs"/>
          <w:rtl/>
        </w:rPr>
        <w:t>ٰ</w:t>
      </w:r>
      <w:r w:rsidR="00D45BCD" w:rsidRPr="00BE2421">
        <w:rPr>
          <w:rStyle w:val="5-Char"/>
          <w:rFonts w:hint="cs"/>
          <w:rtl/>
        </w:rPr>
        <w:t>ا</w:t>
      </w:r>
      <w:r w:rsidR="00B24A79" w:rsidRPr="00BE2421">
        <w:rPr>
          <w:rStyle w:val="5-Char"/>
          <w:rFonts w:hint="cs"/>
          <w:rtl/>
        </w:rPr>
        <w:t>اُ</w:t>
      </w:r>
      <w:r w:rsidR="00D45BCD" w:rsidRPr="00BE2421">
        <w:rPr>
          <w:rStyle w:val="5-Char"/>
          <w:rFonts w:hint="cs"/>
          <w:rtl/>
        </w:rPr>
        <w:t>ح</w:t>
      </w:r>
      <w:r w:rsidR="00B24A79" w:rsidRPr="00BE2421">
        <w:rPr>
          <w:rStyle w:val="5-Char"/>
          <w:rFonts w:hint="cs"/>
          <w:rtl/>
        </w:rPr>
        <w:t>ِ</w:t>
      </w:r>
      <w:r w:rsidR="00D45BCD" w:rsidRPr="00BE2421">
        <w:rPr>
          <w:rStyle w:val="5-Char"/>
          <w:rFonts w:hint="cs"/>
          <w:rtl/>
        </w:rPr>
        <w:t>لّ</w:t>
      </w:r>
      <w:r w:rsidR="00B24A79" w:rsidRPr="00BE2421">
        <w:rPr>
          <w:rStyle w:val="5-Char"/>
          <w:rFonts w:hint="cs"/>
          <w:rtl/>
        </w:rPr>
        <w:t>ُ</w:t>
      </w:r>
      <w:r w:rsidR="00D45BCD" w:rsidRPr="00BE2421">
        <w:rPr>
          <w:rStyle w:val="5-Char"/>
          <w:rFonts w:hint="cs"/>
          <w:rtl/>
        </w:rPr>
        <w:t xml:space="preserve"> ال</w:t>
      </w:r>
      <w:r w:rsidR="00B24A79" w:rsidRPr="00BE2421">
        <w:rPr>
          <w:rStyle w:val="5-Char"/>
          <w:rFonts w:hint="cs"/>
          <w:rtl/>
        </w:rPr>
        <w:t>ْ</w:t>
      </w:r>
      <w:r w:rsidR="00D45BCD" w:rsidRPr="00BE2421">
        <w:rPr>
          <w:rStyle w:val="5-Char"/>
          <w:rFonts w:hint="cs"/>
          <w:rtl/>
        </w:rPr>
        <w:t>م</w:t>
      </w:r>
      <w:r w:rsidR="00B24A79" w:rsidRPr="00BE2421">
        <w:rPr>
          <w:rStyle w:val="5-Char"/>
          <w:rFonts w:hint="cs"/>
          <w:rtl/>
        </w:rPr>
        <w:t>َ</w:t>
      </w:r>
      <w:r w:rsidR="00D45BCD" w:rsidRPr="00BE2421">
        <w:rPr>
          <w:rStyle w:val="5-Char"/>
          <w:rFonts w:hint="cs"/>
          <w:rtl/>
        </w:rPr>
        <w:t>س</w:t>
      </w:r>
      <w:r w:rsidR="00B24A79" w:rsidRPr="00BE2421">
        <w:rPr>
          <w:rStyle w:val="5-Char"/>
          <w:rFonts w:hint="cs"/>
          <w:rtl/>
        </w:rPr>
        <w:t>ْ</w:t>
      </w:r>
      <w:r w:rsidR="00D45BCD" w:rsidRPr="00BE2421">
        <w:rPr>
          <w:rStyle w:val="5-Char"/>
          <w:rFonts w:hint="cs"/>
          <w:rtl/>
        </w:rPr>
        <w:t>ج</w:t>
      </w:r>
      <w:r w:rsidR="00B24A79" w:rsidRPr="00BE2421">
        <w:rPr>
          <w:rStyle w:val="5-Char"/>
          <w:rFonts w:hint="cs"/>
          <w:rtl/>
        </w:rPr>
        <w:t>ِ</w:t>
      </w:r>
      <w:r w:rsidR="00D45BCD" w:rsidRPr="00BE2421">
        <w:rPr>
          <w:rStyle w:val="5-Char"/>
          <w:rFonts w:hint="cs"/>
          <w:rtl/>
        </w:rPr>
        <w:t>د</w:t>
      </w:r>
      <w:r w:rsidR="00B24A79" w:rsidRPr="00BE2421">
        <w:rPr>
          <w:rStyle w:val="5-Char"/>
          <w:rFonts w:hint="cs"/>
          <w:rtl/>
        </w:rPr>
        <w:t>َ</w:t>
      </w:r>
      <w:r w:rsidR="00D45BCD" w:rsidRPr="00BE2421">
        <w:rPr>
          <w:rStyle w:val="5-Char"/>
          <w:rFonts w:hint="cs"/>
          <w:rtl/>
        </w:rPr>
        <w:t xml:space="preserve"> ل</w:t>
      </w:r>
      <w:r w:rsidR="00B24A79" w:rsidRPr="00BE2421">
        <w:rPr>
          <w:rStyle w:val="5-Char"/>
          <w:rFonts w:hint="cs"/>
          <w:rtl/>
        </w:rPr>
        <w:t>ِ</w:t>
      </w:r>
      <w:r w:rsidR="00D45BCD" w:rsidRPr="00BE2421">
        <w:rPr>
          <w:rStyle w:val="5-Char"/>
          <w:rFonts w:hint="cs"/>
          <w:rtl/>
        </w:rPr>
        <w:t>ح</w:t>
      </w:r>
      <w:r w:rsidR="00B24A79" w:rsidRPr="00BE2421">
        <w:rPr>
          <w:rStyle w:val="5-Char"/>
          <w:rFonts w:hint="cs"/>
          <w:rtl/>
        </w:rPr>
        <w:t>ٰ</w:t>
      </w:r>
      <w:r w:rsidR="00D45BCD" w:rsidRPr="00BE2421">
        <w:rPr>
          <w:rStyle w:val="5-Char"/>
          <w:rFonts w:hint="cs"/>
          <w:rtl/>
        </w:rPr>
        <w:t>ائ</w:t>
      </w:r>
      <w:r w:rsidR="00B24A79" w:rsidRPr="00BE2421">
        <w:rPr>
          <w:rStyle w:val="5-Char"/>
          <w:rFonts w:hint="cs"/>
          <w:rtl/>
        </w:rPr>
        <w:t>ِ</w:t>
      </w:r>
      <w:r w:rsidR="00D45BCD" w:rsidRPr="00BE2421">
        <w:rPr>
          <w:rStyle w:val="5-Char"/>
          <w:rFonts w:hint="cs"/>
          <w:rtl/>
        </w:rPr>
        <w:t>ض</w:t>
      </w:r>
      <w:r w:rsidR="00B24A79" w:rsidRPr="00BE2421">
        <w:rPr>
          <w:rStyle w:val="5-Char"/>
          <w:rFonts w:hint="cs"/>
          <w:rtl/>
        </w:rPr>
        <w:t>ٍ</w:t>
      </w:r>
      <w:r w:rsidR="00D45BCD" w:rsidRPr="00BE2421">
        <w:rPr>
          <w:rStyle w:val="5-Char"/>
          <w:rFonts w:hint="cs"/>
          <w:rtl/>
        </w:rPr>
        <w:t xml:space="preserve"> و</w:t>
      </w:r>
      <w:r w:rsidR="00B24A79" w:rsidRPr="00BE2421">
        <w:rPr>
          <w:rStyle w:val="5-Char"/>
          <w:rFonts w:hint="cs"/>
          <w:rtl/>
        </w:rPr>
        <w:t>َّ</w:t>
      </w:r>
      <w:r w:rsidR="00D45BCD" w:rsidRPr="00BE2421">
        <w:rPr>
          <w:rStyle w:val="5-Char"/>
          <w:rFonts w:hint="cs"/>
          <w:rtl/>
        </w:rPr>
        <w:t xml:space="preserve"> ل</w:t>
      </w:r>
      <w:r w:rsidR="00B24A79" w:rsidRPr="00BE2421">
        <w:rPr>
          <w:rStyle w:val="5-Char"/>
          <w:rFonts w:hint="cs"/>
          <w:rtl/>
        </w:rPr>
        <w:t>ٰ</w:t>
      </w:r>
      <w:r w:rsidR="00D45BCD" w:rsidRPr="00BE2421">
        <w:rPr>
          <w:rStyle w:val="5-Char"/>
          <w:rFonts w:hint="cs"/>
          <w:rtl/>
        </w:rPr>
        <w:t>ا ج</w:t>
      </w:r>
      <w:r w:rsidR="00B24A79" w:rsidRPr="00BE2421">
        <w:rPr>
          <w:rStyle w:val="5-Char"/>
          <w:rFonts w:hint="cs"/>
          <w:rtl/>
        </w:rPr>
        <w:t>ُ</w:t>
      </w:r>
      <w:r w:rsidR="00D45BCD" w:rsidRPr="00BE2421">
        <w:rPr>
          <w:rStyle w:val="5-Char"/>
          <w:rFonts w:hint="cs"/>
          <w:rtl/>
        </w:rPr>
        <w:t>ن</w:t>
      </w:r>
      <w:r w:rsidR="00B24A79" w:rsidRPr="00BE2421">
        <w:rPr>
          <w:rStyle w:val="5-Char"/>
          <w:rFonts w:hint="cs"/>
          <w:rtl/>
        </w:rPr>
        <w:t>ُ</w:t>
      </w:r>
      <w:r w:rsidR="00D45BCD" w:rsidRPr="00BE2421">
        <w:rPr>
          <w:rStyle w:val="5-Char"/>
          <w:rFonts w:hint="cs"/>
          <w:rtl/>
        </w:rPr>
        <w:t>ب</w:t>
      </w:r>
      <w:r w:rsidR="00B24A79" w:rsidRPr="00BE2421">
        <w:rPr>
          <w:rStyle w:val="5-Char"/>
          <w:rFonts w:hint="cs"/>
          <w:rtl/>
        </w:rPr>
        <w:t>ٍ</w:t>
      </w:r>
      <w:r w:rsidR="00D45BCD" w:rsidRPr="00BE2421">
        <w:rPr>
          <w:rStyle w:val="5-Char"/>
          <w:rFonts w:hint="cs"/>
          <w:rtl/>
        </w:rPr>
        <w:t>»</w:t>
      </w:r>
      <w:r w:rsidR="00D45BCD" w:rsidRPr="007100A7">
        <w:rPr>
          <w:rStyle w:val="1-Char"/>
          <w:rFonts w:hint="cs"/>
          <w:rtl/>
        </w:rPr>
        <w:t xml:space="preserve"> (ابوداود)؛ </w:t>
      </w:r>
      <w:r w:rsidR="00D45BCD" w:rsidRPr="00BE2421">
        <w:rPr>
          <w:rStyle w:val="1-Char"/>
          <w:rFonts w:hint="cs"/>
          <w:rtl/>
        </w:rPr>
        <w:t>«من</w:t>
      </w:r>
      <w:r w:rsidR="00F83DA6" w:rsidRPr="00BE2421">
        <w:rPr>
          <w:rStyle w:val="1-Char"/>
          <w:rFonts w:hint="cs"/>
          <w:rtl/>
        </w:rPr>
        <w:t>،</w:t>
      </w:r>
      <w:r w:rsidR="00D45BCD" w:rsidRPr="00BE2421">
        <w:rPr>
          <w:rStyle w:val="1-Char"/>
          <w:rFonts w:hint="cs"/>
          <w:rtl/>
        </w:rPr>
        <w:t xml:space="preserve"> مسجد را برا</w:t>
      </w:r>
      <w:r w:rsidR="00446BB7">
        <w:rPr>
          <w:rStyle w:val="1-Char"/>
          <w:rFonts w:hint="cs"/>
          <w:rtl/>
        </w:rPr>
        <w:t>ی</w:t>
      </w:r>
      <w:r w:rsidR="00D45BCD" w:rsidRPr="00BE2421">
        <w:rPr>
          <w:rStyle w:val="1-Char"/>
          <w:rFonts w:hint="cs"/>
          <w:rtl/>
        </w:rPr>
        <w:t xml:space="preserve"> زن حائض و جنب، حلال نم</w:t>
      </w:r>
      <w:r w:rsidR="00446BB7">
        <w:rPr>
          <w:rStyle w:val="1-Char"/>
          <w:rFonts w:hint="cs"/>
          <w:rtl/>
        </w:rPr>
        <w:t>ی</w:t>
      </w:r>
      <w:r w:rsidR="00D45BCD" w:rsidRPr="00BE2421">
        <w:rPr>
          <w:rStyle w:val="1-Char"/>
          <w:rFonts w:hint="cs"/>
          <w:rtl/>
        </w:rPr>
        <w:t>‌دانم»</w:t>
      </w:r>
      <w:r w:rsidR="00D45BCD" w:rsidRPr="007100A7">
        <w:rPr>
          <w:rStyle w:val="1-Char"/>
          <w:rFonts w:hint="cs"/>
          <w:rtl/>
        </w:rPr>
        <w:t>.]</w:t>
      </w:r>
    </w:p>
    <w:p w:rsidR="00F83DA6" w:rsidRPr="007100A7" w:rsidRDefault="00D45BCD" w:rsidP="00AF1D25">
      <w:pPr>
        <w:rPr>
          <w:rStyle w:val="1-Char"/>
          <w:rtl/>
        </w:rPr>
      </w:pPr>
      <w:r w:rsidRPr="007100A7">
        <w:rPr>
          <w:rStyle w:val="1-Char"/>
          <w:rFonts w:hint="cs"/>
          <w:rtl/>
        </w:rPr>
        <w:t>* طواف نمودن خان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کعبه؛ [ ز</w:t>
      </w:r>
      <w:r w:rsidR="00446BB7">
        <w:rPr>
          <w:rStyle w:val="1-Char"/>
          <w:rFonts w:hint="cs"/>
          <w:rtl/>
        </w:rPr>
        <w:t>ی</w:t>
      </w:r>
      <w:r w:rsidRPr="007100A7">
        <w:rPr>
          <w:rStyle w:val="1-Char"/>
          <w:rFonts w:hint="cs"/>
          <w:rtl/>
        </w:rPr>
        <w:t>را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ا</w:t>
      </w:r>
      <w:r w:rsidR="00B24A79" w:rsidRPr="00BE2421">
        <w:rPr>
          <w:rStyle w:val="5-Char"/>
          <w:rFonts w:hint="cs"/>
          <w:rtl/>
        </w:rPr>
        <w:t>َ</w:t>
      </w:r>
      <w:r w:rsidRPr="00BE2421">
        <w:rPr>
          <w:rStyle w:val="5-Char"/>
          <w:rFonts w:hint="cs"/>
          <w:rtl/>
        </w:rPr>
        <w:t>لط</w:t>
      </w:r>
      <w:r w:rsidR="00B24A79" w:rsidRPr="00BE2421">
        <w:rPr>
          <w:rStyle w:val="5-Char"/>
          <w:rFonts w:hint="cs"/>
          <w:rtl/>
        </w:rPr>
        <w:t>َّ</w:t>
      </w:r>
      <w:r w:rsidRPr="00BE2421">
        <w:rPr>
          <w:rStyle w:val="5-Char"/>
          <w:rFonts w:hint="cs"/>
          <w:rtl/>
        </w:rPr>
        <w:t>و</w:t>
      </w:r>
      <w:r w:rsidR="00B24A79" w:rsidRPr="00BE2421">
        <w:rPr>
          <w:rStyle w:val="5-Char"/>
          <w:rFonts w:hint="cs"/>
          <w:rtl/>
        </w:rPr>
        <w:t>ٰ</w:t>
      </w:r>
      <w:r w:rsidRPr="00BE2421">
        <w:rPr>
          <w:rStyle w:val="5-Char"/>
          <w:rFonts w:hint="cs"/>
          <w:rtl/>
        </w:rPr>
        <w:t>اف</w:t>
      </w:r>
      <w:r w:rsidR="00B24A79" w:rsidRPr="00BE2421">
        <w:rPr>
          <w:rStyle w:val="5-Char"/>
          <w:rFonts w:hint="cs"/>
          <w:rtl/>
        </w:rPr>
        <w:t>ُ</w:t>
      </w:r>
      <w:r w:rsidRPr="00BE2421">
        <w:rPr>
          <w:rStyle w:val="5-Char"/>
          <w:rFonts w:hint="cs"/>
          <w:rtl/>
        </w:rPr>
        <w:t xml:space="preserve"> ب</w:t>
      </w:r>
      <w:r w:rsidR="00B24A79" w:rsidRPr="00BE2421">
        <w:rPr>
          <w:rStyle w:val="5-Char"/>
          <w:rFonts w:hint="cs"/>
          <w:rtl/>
        </w:rPr>
        <w:t>ِ</w:t>
      </w:r>
      <w:r w:rsidRPr="00BE2421">
        <w:rPr>
          <w:rStyle w:val="5-Char"/>
          <w:rFonts w:hint="cs"/>
          <w:rtl/>
        </w:rPr>
        <w:t>ال</w:t>
      </w:r>
      <w:r w:rsidR="00B24A79" w:rsidRPr="00BE2421">
        <w:rPr>
          <w:rStyle w:val="5-Char"/>
          <w:rFonts w:hint="cs"/>
          <w:rtl/>
        </w:rPr>
        <w:t>ْ</w:t>
      </w:r>
      <w:r w:rsidRPr="00BE2421">
        <w:rPr>
          <w:rStyle w:val="5-Char"/>
          <w:rFonts w:hint="cs"/>
          <w:rtl/>
        </w:rPr>
        <w:t>ب</w:t>
      </w:r>
      <w:r w:rsidR="00B24A79" w:rsidRPr="00BE2421">
        <w:rPr>
          <w:rStyle w:val="5-Char"/>
          <w:rFonts w:hint="cs"/>
          <w:rtl/>
        </w:rPr>
        <w:t>َ</w:t>
      </w:r>
      <w:r w:rsidR="00C12E54" w:rsidRPr="00BE2421">
        <w:rPr>
          <w:rStyle w:val="5-Char"/>
          <w:rFonts w:hint="cs"/>
          <w:rtl/>
        </w:rPr>
        <w:t>ي</w:t>
      </w:r>
      <w:r w:rsidR="00B24A79" w:rsidRPr="00BE2421">
        <w:rPr>
          <w:rStyle w:val="5-Char"/>
          <w:rFonts w:hint="cs"/>
          <w:rtl/>
        </w:rPr>
        <w:t>ْ</w:t>
      </w:r>
      <w:r w:rsidRPr="00BE2421">
        <w:rPr>
          <w:rStyle w:val="5-Char"/>
          <w:rFonts w:hint="cs"/>
          <w:rtl/>
        </w:rPr>
        <w:t>ت</w:t>
      </w:r>
      <w:r w:rsidR="00B24A79" w:rsidRPr="00BE2421">
        <w:rPr>
          <w:rStyle w:val="5-Char"/>
          <w:rFonts w:hint="cs"/>
          <w:rtl/>
        </w:rPr>
        <w:t>ِ</w:t>
      </w:r>
      <w:r w:rsidRPr="00BE2421">
        <w:rPr>
          <w:rStyle w:val="5-Char"/>
          <w:rFonts w:hint="cs"/>
          <w:rtl/>
        </w:rPr>
        <w:t xml:space="preserve"> ص</w:t>
      </w:r>
      <w:r w:rsidR="00B24A79" w:rsidRPr="00BE2421">
        <w:rPr>
          <w:rStyle w:val="5-Char"/>
          <w:rFonts w:hint="cs"/>
          <w:rtl/>
        </w:rPr>
        <w:t>َ</w:t>
      </w:r>
      <w:r w:rsidRPr="00BE2421">
        <w:rPr>
          <w:rStyle w:val="5-Char"/>
          <w:rFonts w:hint="cs"/>
          <w:rtl/>
        </w:rPr>
        <w:t>ل</w:t>
      </w:r>
      <w:r w:rsidR="00B24A79" w:rsidRPr="00BE2421">
        <w:rPr>
          <w:rStyle w:val="5-Char"/>
          <w:rFonts w:hint="cs"/>
          <w:rtl/>
        </w:rPr>
        <w:t>ٰ</w:t>
      </w:r>
      <w:r w:rsidRPr="00BE2421">
        <w:rPr>
          <w:rStyle w:val="5-Char"/>
          <w:rFonts w:hint="cs"/>
          <w:rtl/>
        </w:rPr>
        <w:t>اة</w:t>
      </w:r>
      <w:r w:rsidR="00B24A79" w:rsidRPr="00BE2421">
        <w:rPr>
          <w:rStyle w:val="5-Char"/>
          <w:rFonts w:hint="cs"/>
          <w:rtl/>
        </w:rPr>
        <w:t>ٌ</w:t>
      </w:r>
      <w:r w:rsidRPr="00BE2421">
        <w:rPr>
          <w:rStyle w:val="5-Char"/>
          <w:rFonts w:hint="cs"/>
          <w:rtl/>
        </w:rPr>
        <w:t>»</w:t>
      </w:r>
      <w:r w:rsidRPr="007100A7">
        <w:rPr>
          <w:rStyle w:val="1-Char"/>
          <w:rFonts w:hint="cs"/>
          <w:rtl/>
        </w:rPr>
        <w:t xml:space="preserve"> (مستدرک حاکم)؛ </w:t>
      </w:r>
      <w:r w:rsidRPr="00BE2421">
        <w:rPr>
          <w:rStyle w:val="1-Char"/>
          <w:rFonts w:hint="cs"/>
          <w:rtl/>
        </w:rPr>
        <w:t>«طواف خانه</w:t>
      </w:r>
      <w:r w:rsidR="0080702C" w:rsidRPr="00BE2421">
        <w:rPr>
          <w:rStyle w:val="1-Char"/>
          <w:rFonts w:hint="cs"/>
          <w:rtl/>
        </w:rPr>
        <w:t>‌</w:t>
      </w:r>
      <w:r w:rsidR="00446BB7">
        <w:rPr>
          <w:rStyle w:val="1-Char"/>
          <w:rFonts w:hint="cs"/>
          <w:rtl/>
        </w:rPr>
        <w:t>ی</w:t>
      </w:r>
      <w:r w:rsidR="0080702C" w:rsidRPr="00BE2421">
        <w:rPr>
          <w:rStyle w:val="1-Char"/>
          <w:rFonts w:hint="cs"/>
          <w:rtl/>
        </w:rPr>
        <w:t xml:space="preserve"> </w:t>
      </w:r>
      <w:r w:rsidRPr="00BE2421">
        <w:rPr>
          <w:rStyle w:val="1-Char"/>
          <w:rFonts w:hint="cs"/>
          <w:rtl/>
        </w:rPr>
        <w:t>کعبه به منزله</w:t>
      </w:r>
      <w:r w:rsidR="0080702C" w:rsidRPr="00BE2421">
        <w:rPr>
          <w:rStyle w:val="1-Char"/>
          <w:rFonts w:hint="cs"/>
          <w:rtl/>
        </w:rPr>
        <w:t>‌</w:t>
      </w:r>
      <w:r w:rsidR="00446BB7">
        <w:rPr>
          <w:rStyle w:val="1-Char"/>
          <w:rFonts w:hint="cs"/>
          <w:rtl/>
        </w:rPr>
        <w:t>ی</w:t>
      </w:r>
      <w:r w:rsidR="0080702C" w:rsidRPr="00BE2421">
        <w:rPr>
          <w:rStyle w:val="1-Char"/>
          <w:rFonts w:hint="cs"/>
          <w:rtl/>
        </w:rPr>
        <w:t xml:space="preserve"> </w:t>
      </w:r>
      <w:r w:rsidRPr="00BE2421">
        <w:rPr>
          <w:rStyle w:val="1-Char"/>
          <w:rFonts w:hint="cs"/>
          <w:rtl/>
        </w:rPr>
        <w:t>نماز است»</w:t>
      </w:r>
      <w:r w:rsidRPr="007100A7">
        <w:rPr>
          <w:rStyle w:val="1-Char"/>
          <w:rFonts w:hint="cs"/>
          <w:rtl/>
        </w:rPr>
        <w:t xml:space="preserve">. </w:t>
      </w:r>
    </w:p>
    <w:p w:rsidR="00D45BCD" w:rsidRPr="007100A7" w:rsidRDefault="00D45BCD" w:rsidP="00AF1D25">
      <w:pPr>
        <w:rPr>
          <w:rStyle w:val="1-Char"/>
          <w:rtl/>
        </w:rPr>
      </w:pPr>
      <w:r w:rsidRPr="007100A7">
        <w:rPr>
          <w:rStyle w:val="1-Char"/>
          <w:rFonts w:hint="cs"/>
          <w:rtl/>
        </w:rPr>
        <w:t>و ن</w:t>
      </w:r>
      <w:r w:rsidR="00446BB7">
        <w:rPr>
          <w:rStyle w:val="1-Char"/>
          <w:rFonts w:hint="cs"/>
          <w:rtl/>
        </w:rPr>
        <w:t>ی</w:t>
      </w:r>
      <w:r w:rsidRPr="007100A7">
        <w:rPr>
          <w:rStyle w:val="1-Char"/>
          <w:rFonts w:hint="cs"/>
          <w:rtl/>
        </w:rPr>
        <w:t>ز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ا</w:t>
      </w:r>
      <w:r w:rsidR="00B24A79" w:rsidRPr="00BE2421">
        <w:rPr>
          <w:rStyle w:val="5-Char"/>
          <w:rFonts w:hint="cs"/>
          <w:rtl/>
        </w:rPr>
        <w:t>َ</w:t>
      </w:r>
      <w:r w:rsidRPr="00BE2421">
        <w:rPr>
          <w:rStyle w:val="5-Char"/>
          <w:rFonts w:hint="cs"/>
          <w:rtl/>
        </w:rPr>
        <w:t>لط</w:t>
      </w:r>
      <w:r w:rsidR="00B24A79" w:rsidRPr="00BE2421">
        <w:rPr>
          <w:rStyle w:val="5-Char"/>
          <w:rFonts w:hint="cs"/>
          <w:rtl/>
        </w:rPr>
        <w:t>َّ</w:t>
      </w:r>
      <w:r w:rsidRPr="00BE2421">
        <w:rPr>
          <w:rStyle w:val="5-Char"/>
          <w:rFonts w:hint="cs"/>
          <w:rtl/>
        </w:rPr>
        <w:t>و</w:t>
      </w:r>
      <w:r w:rsidR="00B24A79" w:rsidRPr="00BE2421">
        <w:rPr>
          <w:rStyle w:val="5-Char"/>
          <w:rFonts w:hint="cs"/>
          <w:rtl/>
        </w:rPr>
        <w:t>ٰ</w:t>
      </w:r>
      <w:r w:rsidRPr="00BE2421">
        <w:rPr>
          <w:rStyle w:val="5-Char"/>
          <w:rFonts w:hint="cs"/>
          <w:rtl/>
        </w:rPr>
        <w:t>اف</w:t>
      </w:r>
      <w:r w:rsidR="00B24A79" w:rsidRPr="00BE2421">
        <w:rPr>
          <w:rStyle w:val="5-Char"/>
          <w:rFonts w:hint="cs"/>
          <w:rtl/>
        </w:rPr>
        <w:t>ُ</w:t>
      </w:r>
      <w:r w:rsidRPr="00BE2421">
        <w:rPr>
          <w:rStyle w:val="5-Char"/>
          <w:rFonts w:hint="cs"/>
          <w:rtl/>
        </w:rPr>
        <w:t xml:space="preserve"> ب</w:t>
      </w:r>
      <w:r w:rsidR="00B24A79" w:rsidRPr="00BE2421">
        <w:rPr>
          <w:rStyle w:val="5-Char"/>
          <w:rFonts w:hint="cs"/>
          <w:rtl/>
        </w:rPr>
        <w:t>ِ</w:t>
      </w:r>
      <w:r w:rsidRPr="00BE2421">
        <w:rPr>
          <w:rStyle w:val="5-Char"/>
          <w:rFonts w:hint="cs"/>
          <w:rtl/>
        </w:rPr>
        <w:t>م</w:t>
      </w:r>
      <w:r w:rsidR="00B24A79" w:rsidRPr="00BE2421">
        <w:rPr>
          <w:rStyle w:val="5-Char"/>
          <w:rFonts w:hint="cs"/>
          <w:rtl/>
        </w:rPr>
        <w:t>َ</w:t>
      </w:r>
      <w:r w:rsidRPr="00BE2421">
        <w:rPr>
          <w:rStyle w:val="5-Char"/>
          <w:rFonts w:hint="cs"/>
          <w:rtl/>
        </w:rPr>
        <w:t>ن</w:t>
      </w:r>
      <w:r w:rsidR="00B24A79" w:rsidRPr="00BE2421">
        <w:rPr>
          <w:rStyle w:val="5-Char"/>
          <w:rFonts w:hint="cs"/>
          <w:rtl/>
        </w:rPr>
        <w:t>ْ</w:t>
      </w:r>
      <w:r w:rsidRPr="00BE2421">
        <w:rPr>
          <w:rStyle w:val="5-Char"/>
          <w:rFonts w:hint="cs"/>
          <w:rtl/>
        </w:rPr>
        <w:t>ز</w:t>
      </w:r>
      <w:r w:rsidR="00B24A79" w:rsidRPr="00BE2421">
        <w:rPr>
          <w:rStyle w:val="5-Char"/>
          <w:rFonts w:hint="cs"/>
          <w:rtl/>
        </w:rPr>
        <w:t>ِ</w:t>
      </w:r>
      <w:r w:rsidRPr="00BE2421">
        <w:rPr>
          <w:rStyle w:val="5-Char"/>
          <w:rFonts w:hint="cs"/>
          <w:rtl/>
        </w:rPr>
        <w:t>ل</w:t>
      </w:r>
      <w:r w:rsidR="00B24A79" w:rsidRPr="00BE2421">
        <w:rPr>
          <w:rStyle w:val="5-Char"/>
          <w:rFonts w:hint="cs"/>
          <w:rtl/>
        </w:rPr>
        <w:t>َ</w:t>
      </w:r>
      <w:r w:rsidRPr="00BE2421">
        <w:rPr>
          <w:rStyle w:val="5-Char"/>
          <w:rFonts w:hint="cs"/>
          <w:rtl/>
        </w:rPr>
        <w:t>ة</w:t>
      </w:r>
      <w:r w:rsidR="00B24A79" w:rsidRPr="00BE2421">
        <w:rPr>
          <w:rStyle w:val="5-Char"/>
          <w:rFonts w:hint="cs"/>
          <w:rtl/>
        </w:rPr>
        <w:t>ِ</w:t>
      </w:r>
      <w:r w:rsidRPr="00BE2421">
        <w:rPr>
          <w:rStyle w:val="5-Char"/>
          <w:rFonts w:hint="cs"/>
          <w:rtl/>
        </w:rPr>
        <w:t xml:space="preserve"> الص</w:t>
      </w:r>
      <w:r w:rsidR="00E171E1" w:rsidRPr="00BE2421">
        <w:rPr>
          <w:rStyle w:val="5-Char"/>
          <w:rFonts w:hint="cs"/>
          <w:rtl/>
        </w:rPr>
        <w:t>َّ</w:t>
      </w:r>
      <w:r w:rsidRPr="00BE2421">
        <w:rPr>
          <w:rStyle w:val="5-Char"/>
          <w:rFonts w:hint="cs"/>
          <w:rtl/>
        </w:rPr>
        <w:t>ل</w:t>
      </w:r>
      <w:r w:rsidR="00E171E1" w:rsidRPr="00BE2421">
        <w:rPr>
          <w:rStyle w:val="5-Char"/>
          <w:rFonts w:hint="cs"/>
          <w:rtl/>
        </w:rPr>
        <w:t>ٰ</w:t>
      </w:r>
      <w:r w:rsidRPr="00BE2421">
        <w:rPr>
          <w:rStyle w:val="5-Char"/>
          <w:rFonts w:hint="cs"/>
          <w:rtl/>
        </w:rPr>
        <w:t>اة</w:t>
      </w:r>
      <w:r w:rsidR="00E171E1" w:rsidRPr="00BE2421">
        <w:rPr>
          <w:rStyle w:val="5-Char"/>
          <w:rFonts w:hint="cs"/>
          <w:rtl/>
        </w:rPr>
        <w:t>ِ</w:t>
      </w:r>
      <w:r w:rsidRPr="00BE2421">
        <w:rPr>
          <w:rStyle w:val="5-Char"/>
          <w:rFonts w:hint="cs"/>
          <w:rtl/>
        </w:rPr>
        <w:t xml:space="preserve"> ا</w:t>
      </w:r>
      <w:r w:rsidR="00E171E1" w:rsidRPr="00BE2421">
        <w:rPr>
          <w:rStyle w:val="5-Char"/>
          <w:rFonts w:hint="cs"/>
          <w:rtl/>
        </w:rPr>
        <w:t>ِ</w:t>
      </w:r>
      <w:r w:rsidRPr="00BE2421">
        <w:rPr>
          <w:rStyle w:val="5-Char"/>
          <w:rFonts w:hint="cs"/>
          <w:rtl/>
        </w:rPr>
        <w:t>لّ</w:t>
      </w:r>
      <w:r w:rsidR="00E171E1" w:rsidRPr="00BE2421">
        <w:rPr>
          <w:rStyle w:val="5-Char"/>
          <w:rFonts w:hint="cs"/>
          <w:rtl/>
        </w:rPr>
        <w:t>ٰ</w:t>
      </w:r>
      <w:r w:rsidRPr="00BE2421">
        <w:rPr>
          <w:rStyle w:val="5-Char"/>
          <w:rFonts w:hint="cs"/>
          <w:rtl/>
        </w:rPr>
        <w:t>ا ا</w:t>
      </w:r>
      <w:r w:rsidR="00E171E1" w:rsidRPr="00BE2421">
        <w:rPr>
          <w:rStyle w:val="5-Char"/>
          <w:rFonts w:hint="cs"/>
          <w:rtl/>
        </w:rPr>
        <w:t>َ</w:t>
      </w:r>
      <w:r w:rsidRPr="00BE2421">
        <w:rPr>
          <w:rStyle w:val="5-Char"/>
          <w:rFonts w:hint="cs"/>
          <w:rtl/>
        </w:rPr>
        <w:t>ن</w:t>
      </w:r>
      <w:r w:rsidR="00E171E1" w:rsidRPr="00BE2421">
        <w:rPr>
          <w:rStyle w:val="5-Char"/>
          <w:rFonts w:hint="cs"/>
          <w:rtl/>
        </w:rPr>
        <w:t>َّ</w:t>
      </w:r>
      <w:r w:rsidRPr="00BE2421">
        <w:rPr>
          <w:rStyle w:val="5-Char"/>
          <w:rFonts w:hint="cs"/>
          <w:rtl/>
        </w:rPr>
        <w:t xml:space="preserve"> الله</w:t>
      </w:r>
      <w:r w:rsidR="00E171E1" w:rsidRPr="00BE2421">
        <w:rPr>
          <w:rStyle w:val="5-Char"/>
          <w:rFonts w:hint="cs"/>
          <w:rtl/>
        </w:rPr>
        <w:t>َ</w:t>
      </w:r>
      <w:r w:rsidRPr="00BE2421">
        <w:rPr>
          <w:rStyle w:val="5-Char"/>
          <w:rFonts w:hint="cs"/>
          <w:rtl/>
        </w:rPr>
        <w:t xml:space="preserve"> ت</w:t>
      </w:r>
      <w:r w:rsidR="00E171E1" w:rsidRPr="00BE2421">
        <w:rPr>
          <w:rStyle w:val="5-Char"/>
          <w:rFonts w:hint="cs"/>
          <w:rtl/>
        </w:rPr>
        <w:t>َ</w:t>
      </w:r>
      <w:r w:rsidRPr="00BE2421">
        <w:rPr>
          <w:rStyle w:val="5-Char"/>
          <w:rFonts w:hint="cs"/>
          <w:rtl/>
        </w:rPr>
        <w:t>ع</w:t>
      </w:r>
      <w:r w:rsidR="00E171E1" w:rsidRPr="00BE2421">
        <w:rPr>
          <w:rStyle w:val="5-Char"/>
          <w:rFonts w:hint="cs"/>
          <w:rtl/>
        </w:rPr>
        <w:t>ٰ</w:t>
      </w:r>
      <w:r w:rsidRPr="00BE2421">
        <w:rPr>
          <w:rStyle w:val="5-Char"/>
          <w:rFonts w:hint="cs"/>
          <w:rtl/>
        </w:rPr>
        <w:t>ال</w:t>
      </w:r>
      <w:r w:rsidR="00C12E54" w:rsidRPr="00BE2421">
        <w:rPr>
          <w:rStyle w:val="5-Char"/>
          <w:rFonts w:hint="cs"/>
          <w:rtl/>
        </w:rPr>
        <w:t>ي</w:t>
      </w:r>
      <w:r w:rsidR="00E171E1" w:rsidRPr="00BE2421">
        <w:rPr>
          <w:rStyle w:val="5-Char"/>
          <w:rFonts w:hint="cs"/>
          <w:rtl/>
        </w:rPr>
        <w:t>ٰ</w:t>
      </w:r>
      <w:r w:rsidRPr="00BE2421">
        <w:rPr>
          <w:rStyle w:val="5-Char"/>
          <w:rFonts w:hint="cs"/>
          <w:rtl/>
        </w:rPr>
        <w:t>، ا</w:t>
      </w:r>
      <w:r w:rsidR="00E171E1" w:rsidRPr="00BE2421">
        <w:rPr>
          <w:rStyle w:val="5-Char"/>
          <w:rFonts w:hint="cs"/>
          <w:rtl/>
        </w:rPr>
        <w:t>َ</w:t>
      </w:r>
      <w:r w:rsidRPr="00BE2421">
        <w:rPr>
          <w:rStyle w:val="5-Char"/>
          <w:rFonts w:hint="cs"/>
          <w:rtl/>
        </w:rPr>
        <w:t>ح</w:t>
      </w:r>
      <w:r w:rsidR="00E171E1" w:rsidRPr="00BE2421">
        <w:rPr>
          <w:rStyle w:val="5-Char"/>
          <w:rFonts w:hint="cs"/>
          <w:rtl/>
        </w:rPr>
        <w:t>َ</w:t>
      </w:r>
      <w:r w:rsidRPr="00BE2421">
        <w:rPr>
          <w:rStyle w:val="5-Char"/>
          <w:rFonts w:hint="cs"/>
          <w:rtl/>
        </w:rPr>
        <w:t>لّ</w:t>
      </w:r>
      <w:r w:rsidR="00E171E1" w:rsidRPr="00BE2421">
        <w:rPr>
          <w:rStyle w:val="5-Char"/>
          <w:rFonts w:hint="cs"/>
          <w:rtl/>
        </w:rPr>
        <w:t>َ</w:t>
      </w:r>
      <w:r w:rsidRPr="00BE2421">
        <w:rPr>
          <w:rStyle w:val="5-Char"/>
          <w:rFonts w:hint="cs"/>
          <w:rtl/>
        </w:rPr>
        <w:t xml:space="preserve"> ف</w:t>
      </w:r>
      <w:r w:rsidR="00E171E1" w:rsidRPr="00BE2421">
        <w:rPr>
          <w:rStyle w:val="5-Char"/>
          <w:rFonts w:hint="cs"/>
          <w:rtl/>
        </w:rPr>
        <w:t>ِ</w:t>
      </w:r>
      <w:r w:rsidR="00C12E54" w:rsidRPr="00BE2421">
        <w:rPr>
          <w:rStyle w:val="5-Char"/>
          <w:rFonts w:hint="cs"/>
          <w:rtl/>
        </w:rPr>
        <w:t>ي</w:t>
      </w:r>
      <w:r w:rsidR="00E171E1" w:rsidRPr="00BE2421">
        <w:rPr>
          <w:rStyle w:val="5-Char"/>
          <w:rFonts w:hint="cs"/>
          <w:rtl/>
        </w:rPr>
        <w:t>ْ</w:t>
      </w:r>
      <w:r w:rsidRPr="00BE2421">
        <w:rPr>
          <w:rStyle w:val="5-Char"/>
          <w:rFonts w:hint="cs"/>
          <w:rtl/>
        </w:rPr>
        <w:t>ه</w:t>
      </w:r>
      <w:r w:rsidR="00E171E1" w:rsidRPr="00BE2421">
        <w:rPr>
          <w:rStyle w:val="5-Char"/>
          <w:rFonts w:hint="cs"/>
          <w:rtl/>
        </w:rPr>
        <w:t>ِ</w:t>
      </w:r>
      <w:r w:rsidRPr="00BE2421">
        <w:rPr>
          <w:rStyle w:val="5-Char"/>
          <w:rFonts w:hint="cs"/>
          <w:rtl/>
        </w:rPr>
        <w:t xml:space="preserve"> الن</w:t>
      </w:r>
      <w:r w:rsidR="00E171E1" w:rsidRPr="00BE2421">
        <w:rPr>
          <w:rStyle w:val="5-Char"/>
          <w:rFonts w:hint="cs"/>
          <w:rtl/>
        </w:rPr>
        <w:t>ُّ</w:t>
      </w:r>
      <w:r w:rsidRPr="00BE2421">
        <w:rPr>
          <w:rStyle w:val="5-Char"/>
          <w:rFonts w:hint="cs"/>
          <w:rtl/>
        </w:rPr>
        <w:t>ط</w:t>
      </w:r>
      <w:r w:rsidR="00E171E1" w:rsidRPr="00BE2421">
        <w:rPr>
          <w:rStyle w:val="5-Char"/>
          <w:rFonts w:hint="cs"/>
          <w:rtl/>
        </w:rPr>
        <w:t>ْ</w:t>
      </w:r>
      <w:r w:rsidRPr="00BE2421">
        <w:rPr>
          <w:rStyle w:val="5-Char"/>
          <w:rFonts w:hint="cs"/>
          <w:rtl/>
        </w:rPr>
        <w:t>ق</w:t>
      </w:r>
      <w:r w:rsidR="00E171E1" w:rsidRPr="00BE2421">
        <w:rPr>
          <w:rStyle w:val="5-Char"/>
          <w:rFonts w:hint="cs"/>
          <w:rtl/>
        </w:rPr>
        <w:t>َ</w:t>
      </w:r>
      <w:r w:rsidRPr="00BE2421">
        <w:rPr>
          <w:rStyle w:val="5-Char"/>
          <w:rFonts w:hint="cs"/>
          <w:rtl/>
        </w:rPr>
        <w:t>؛ ف</w:t>
      </w:r>
      <w:r w:rsidR="00E171E1" w:rsidRPr="00BE2421">
        <w:rPr>
          <w:rStyle w:val="5-Char"/>
          <w:rFonts w:hint="cs"/>
          <w:rtl/>
        </w:rPr>
        <w:t>َ</w:t>
      </w:r>
      <w:r w:rsidRPr="00BE2421">
        <w:rPr>
          <w:rStyle w:val="5-Char"/>
          <w:rFonts w:hint="cs"/>
          <w:rtl/>
        </w:rPr>
        <w:t>م</w:t>
      </w:r>
      <w:r w:rsidR="00E171E1" w:rsidRPr="00BE2421">
        <w:rPr>
          <w:rStyle w:val="5-Char"/>
          <w:rFonts w:hint="cs"/>
          <w:rtl/>
        </w:rPr>
        <w:t>َ</w:t>
      </w:r>
      <w:r w:rsidRPr="00BE2421">
        <w:rPr>
          <w:rStyle w:val="5-Char"/>
          <w:rFonts w:hint="cs"/>
          <w:rtl/>
        </w:rPr>
        <w:t>ن</w:t>
      </w:r>
      <w:r w:rsidR="00E171E1" w:rsidRPr="00BE2421">
        <w:rPr>
          <w:rStyle w:val="5-Char"/>
          <w:rFonts w:hint="cs"/>
          <w:rtl/>
        </w:rPr>
        <w:t>ْ</w:t>
      </w:r>
      <w:r w:rsidRPr="00BE2421">
        <w:rPr>
          <w:rStyle w:val="5-Char"/>
          <w:rFonts w:hint="cs"/>
          <w:rtl/>
        </w:rPr>
        <w:t xml:space="preserve"> ن</w:t>
      </w:r>
      <w:r w:rsidR="00E171E1" w:rsidRPr="00BE2421">
        <w:rPr>
          <w:rStyle w:val="5-Char"/>
          <w:rFonts w:hint="cs"/>
          <w:rtl/>
        </w:rPr>
        <w:t>َ</w:t>
      </w:r>
      <w:r w:rsidRPr="00BE2421">
        <w:rPr>
          <w:rStyle w:val="5-Char"/>
          <w:rFonts w:hint="cs"/>
          <w:rtl/>
        </w:rPr>
        <w:t>ط</w:t>
      </w:r>
      <w:r w:rsidR="00E171E1" w:rsidRPr="00BE2421">
        <w:rPr>
          <w:rStyle w:val="5-Char"/>
          <w:rFonts w:hint="cs"/>
          <w:rtl/>
        </w:rPr>
        <w:t>َ</w:t>
      </w:r>
      <w:r w:rsidRPr="00BE2421">
        <w:rPr>
          <w:rStyle w:val="5-Char"/>
          <w:rFonts w:hint="cs"/>
          <w:rtl/>
        </w:rPr>
        <w:t>ق</w:t>
      </w:r>
      <w:r w:rsidR="00E171E1" w:rsidRPr="00BE2421">
        <w:rPr>
          <w:rStyle w:val="5-Char"/>
          <w:rFonts w:hint="cs"/>
          <w:rtl/>
        </w:rPr>
        <w:t>َ</w:t>
      </w:r>
      <w:r w:rsidRPr="00BE2421">
        <w:rPr>
          <w:rStyle w:val="5-Char"/>
          <w:rFonts w:hint="cs"/>
          <w:rtl/>
        </w:rPr>
        <w:t xml:space="preserve"> ف</w:t>
      </w:r>
      <w:r w:rsidR="00E171E1" w:rsidRPr="00BE2421">
        <w:rPr>
          <w:rStyle w:val="5-Char"/>
          <w:rFonts w:hint="cs"/>
          <w:rtl/>
        </w:rPr>
        <w:t>َ</w:t>
      </w:r>
      <w:r w:rsidRPr="00BE2421">
        <w:rPr>
          <w:rStyle w:val="5-Char"/>
          <w:rFonts w:hint="cs"/>
          <w:rtl/>
        </w:rPr>
        <w:t>ل</w:t>
      </w:r>
      <w:r w:rsidR="00E171E1" w:rsidRPr="00BE2421">
        <w:rPr>
          <w:rStyle w:val="5-Char"/>
          <w:rFonts w:hint="cs"/>
          <w:rtl/>
        </w:rPr>
        <w:t>ٰ</w:t>
      </w:r>
      <w:r w:rsidRPr="00BE2421">
        <w:rPr>
          <w:rStyle w:val="5-Char"/>
          <w:rFonts w:hint="cs"/>
          <w:rtl/>
        </w:rPr>
        <w:t>ا</w:t>
      </w:r>
      <w:r w:rsidR="00544D97">
        <w:rPr>
          <w:rStyle w:val="5-Char"/>
          <w:rFonts w:hint="cs"/>
          <w:rtl/>
        </w:rPr>
        <w:t xml:space="preserve"> </w:t>
      </w:r>
      <w:r w:rsidR="00C12E54" w:rsidRPr="00BE2421">
        <w:rPr>
          <w:rStyle w:val="5-Char"/>
          <w:rFonts w:hint="cs"/>
          <w:rtl/>
        </w:rPr>
        <w:t>ي</w:t>
      </w:r>
      <w:r w:rsidR="00E171E1" w:rsidRPr="00BE2421">
        <w:rPr>
          <w:rStyle w:val="5-Char"/>
          <w:rFonts w:hint="cs"/>
          <w:rtl/>
        </w:rPr>
        <w:t>َ</w:t>
      </w:r>
      <w:r w:rsidRPr="00BE2421">
        <w:rPr>
          <w:rStyle w:val="5-Char"/>
          <w:rFonts w:hint="cs"/>
          <w:rtl/>
        </w:rPr>
        <w:t>ن</w:t>
      </w:r>
      <w:r w:rsidR="00E171E1" w:rsidRPr="00BE2421">
        <w:rPr>
          <w:rStyle w:val="5-Char"/>
          <w:rFonts w:hint="cs"/>
          <w:rtl/>
        </w:rPr>
        <w:t>ْ</w:t>
      </w:r>
      <w:r w:rsidRPr="00BE2421">
        <w:rPr>
          <w:rStyle w:val="5-Char"/>
          <w:rFonts w:hint="cs"/>
          <w:rtl/>
        </w:rPr>
        <w:t>ط</w:t>
      </w:r>
      <w:r w:rsidR="00E171E1" w:rsidRPr="00BE2421">
        <w:rPr>
          <w:rStyle w:val="5-Char"/>
          <w:rFonts w:hint="cs"/>
          <w:rtl/>
        </w:rPr>
        <w:t>ُ</w:t>
      </w:r>
      <w:r w:rsidRPr="00BE2421">
        <w:rPr>
          <w:rStyle w:val="5-Char"/>
          <w:rFonts w:hint="cs"/>
          <w:rtl/>
        </w:rPr>
        <w:t>ق</w:t>
      </w:r>
      <w:r w:rsidR="00E171E1" w:rsidRPr="00BE2421">
        <w:rPr>
          <w:rStyle w:val="5-Char"/>
          <w:rFonts w:hint="cs"/>
          <w:rtl/>
        </w:rPr>
        <w:t>ُ</w:t>
      </w:r>
      <w:r w:rsidRPr="00BE2421">
        <w:rPr>
          <w:rStyle w:val="5-Char"/>
          <w:rFonts w:hint="cs"/>
          <w:rtl/>
        </w:rPr>
        <w:t xml:space="preserve"> ا</w:t>
      </w:r>
      <w:r w:rsidR="00E171E1" w:rsidRPr="00BE2421">
        <w:rPr>
          <w:rStyle w:val="5-Char"/>
          <w:rFonts w:hint="cs"/>
          <w:rtl/>
        </w:rPr>
        <w:t>ِ</w:t>
      </w:r>
      <w:r w:rsidRPr="00BE2421">
        <w:rPr>
          <w:rStyle w:val="5-Char"/>
          <w:rFonts w:hint="cs"/>
          <w:rtl/>
        </w:rPr>
        <w:t>ل</w:t>
      </w:r>
      <w:r w:rsidR="00E171E1" w:rsidRPr="00BE2421">
        <w:rPr>
          <w:rStyle w:val="5-Char"/>
          <w:rFonts w:hint="cs"/>
          <w:rtl/>
        </w:rPr>
        <w:t>ّٰ</w:t>
      </w:r>
      <w:r w:rsidRPr="00BE2421">
        <w:rPr>
          <w:rStyle w:val="5-Char"/>
          <w:rFonts w:hint="cs"/>
          <w:rtl/>
        </w:rPr>
        <w:t>ا ب</w:t>
      </w:r>
      <w:r w:rsidR="00E171E1" w:rsidRPr="00BE2421">
        <w:rPr>
          <w:rStyle w:val="5-Char"/>
          <w:rFonts w:hint="cs"/>
          <w:rtl/>
        </w:rPr>
        <w:t>ِ</w:t>
      </w:r>
      <w:r w:rsidRPr="00BE2421">
        <w:rPr>
          <w:rStyle w:val="5-Char"/>
          <w:rFonts w:hint="cs"/>
          <w:rtl/>
        </w:rPr>
        <w:t>خ</w:t>
      </w:r>
      <w:r w:rsidR="00E171E1" w:rsidRPr="00BE2421">
        <w:rPr>
          <w:rStyle w:val="5-Char"/>
          <w:rFonts w:hint="cs"/>
          <w:rtl/>
        </w:rPr>
        <w:t>َ</w:t>
      </w:r>
      <w:r w:rsidR="00C12E54" w:rsidRPr="00BE2421">
        <w:rPr>
          <w:rStyle w:val="5-Char"/>
          <w:rFonts w:hint="cs"/>
          <w:rtl/>
        </w:rPr>
        <w:t>ي</w:t>
      </w:r>
      <w:r w:rsidR="00E171E1" w:rsidRPr="00BE2421">
        <w:rPr>
          <w:rStyle w:val="5-Char"/>
          <w:rFonts w:hint="cs"/>
          <w:rtl/>
        </w:rPr>
        <w:t>ْ</w:t>
      </w:r>
      <w:r w:rsidRPr="00BE2421">
        <w:rPr>
          <w:rStyle w:val="5-Char"/>
          <w:rFonts w:hint="cs"/>
          <w:rtl/>
        </w:rPr>
        <w:t>ر</w:t>
      </w:r>
      <w:r w:rsidR="00E171E1" w:rsidRPr="00BE2421">
        <w:rPr>
          <w:rStyle w:val="5-Char"/>
          <w:rFonts w:hint="cs"/>
          <w:rtl/>
        </w:rPr>
        <w:t>ٍ</w:t>
      </w:r>
      <w:r w:rsidRPr="00BE2421">
        <w:rPr>
          <w:rStyle w:val="5-Char"/>
          <w:rFonts w:hint="cs"/>
          <w:rtl/>
        </w:rPr>
        <w:t>»</w:t>
      </w:r>
      <w:r w:rsidRPr="007100A7">
        <w:rPr>
          <w:rStyle w:val="1-Char"/>
          <w:rFonts w:hint="cs"/>
          <w:rtl/>
        </w:rPr>
        <w:t xml:space="preserve">؛ </w:t>
      </w:r>
      <w:r w:rsidRPr="00BE2421">
        <w:rPr>
          <w:rStyle w:val="1-Char"/>
          <w:rFonts w:hint="cs"/>
          <w:rtl/>
        </w:rPr>
        <w:t>«طواف خانه</w:t>
      </w:r>
      <w:r w:rsidR="00F83DA6" w:rsidRPr="00BE2421">
        <w:rPr>
          <w:rStyle w:val="1-Char"/>
          <w:rFonts w:hint="cs"/>
          <w:rtl/>
        </w:rPr>
        <w:t>‌</w:t>
      </w:r>
      <w:r w:rsidR="00446BB7">
        <w:rPr>
          <w:rStyle w:val="1-Char"/>
          <w:rFonts w:hint="cs"/>
          <w:rtl/>
        </w:rPr>
        <w:t>ی</w:t>
      </w:r>
      <w:r w:rsidRPr="00BE2421">
        <w:rPr>
          <w:rStyle w:val="1-Char"/>
          <w:rFonts w:hint="cs"/>
          <w:rtl/>
        </w:rPr>
        <w:t xml:space="preserve"> خدا</w:t>
      </w:r>
      <w:r w:rsidR="00F83DA6" w:rsidRPr="00BE2421">
        <w:rPr>
          <w:rStyle w:val="1-Char"/>
          <w:rFonts w:hint="cs"/>
          <w:rtl/>
        </w:rPr>
        <w:t>،</w:t>
      </w:r>
      <w:r w:rsidRPr="00BE2421">
        <w:rPr>
          <w:rStyle w:val="1-Char"/>
          <w:rFonts w:hint="cs"/>
          <w:rtl/>
        </w:rPr>
        <w:t xml:space="preserve"> به منزله</w:t>
      </w:r>
      <w:r w:rsidR="0080702C" w:rsidRPr="00BE2421">
        <w:rPr>
          <w:rStyle w:val="1-Char"/>
          <w:rFonts w:hint="cs"/>
          <w:rtl/>
        </w:rPr>
        <w:t>‌</w:t>
      </w:r>
      <w:r w:rsidR="00446BB7">
        <w:rPr>
          <w:rStyle w:val="1-Char"/>
          <w:rFonts w:hint="cs"/>
          <w:rtl/>
        </w:rPr>
        <w:t>ی</w:t>
      </w:r>
      <w:r w:rsidR="0080702C" w:rsidRPr="00BE2421">
        <w:rPr>
          <w:rStyle w:val="1-Char"/>
          <w:rFonts w:hint="cs"/>
          <w:rtl/>
        </w:rPr>
        <w:t xml:space="preserve"> </w:t>
      </w:r>
      <w:r w:rsidRPr="00BE2421">
        <w:rPr>
          <w:rStyle w:val="1-Char"/>
          <w:rFonts w:hint="cs"/>
          <w:rtl/>
        </w:rPr>
        <w:t>نماز است</w:t>
      </w:r>
      <w:r w:rsidR="00F83DA6" w:rsidRPr="00BE2421">
        <w:rPr>
          <w:rStyle w:val="1-Char"/>
          <w:rFonts w:hint="cs"/>
          <w:rtl/>
        </w:rPr>
        <w:t>؛</w:t>
      </w:r>
      <w:r w:rsidRPr="00BE2421">
        <w:rPr>
          <w:rStyle w:val="1-Char"/>
          <w:rFonts w:hint="cs"/>
          <w:rtl/>
        </w:rPr>
        <w:t xml:space="preserve"> جز آن که خدا</w:t>
      </w:r>
      <w:r w:rsidR="00446BB7">
        <w:rPr>
          <w:rStyle w:val="1-Char"/>
          <w:rFonts w:hint="cs"/>
          <w:rtl/>
        </w:rPr>
        <w:t>ی</w:t>
      </w:r>
      <w:r w:rsidRPr="00BE2421">
        <w:rPr>
          <w:rStyle w:val="1-Char"/>
          <w:rFonts w:hint="cs"/>
          <w:rtl/>
        </w:rPr>
        <w:t xml:space="preserve"> تعال</w:t>
      </w:r>
      <w:r w:rsidR="00446BB7">
        <w:rPr>
          <w:rStyle w:val="1-Char"/>
          <w:rFonts w:hint="cs"/>
          <w:rtl/>
        </w:rPr>
        <w:t>ی</w:t>
      </w:r>
      <w:r w:rsidR="00F83DA6" w:rsidRPr="00BE2421">
        <w:rPr>
          <w:rStyle w:val="1-Char"/>
          <w:rFonts w:hint="cs"/>
          <w:rtl/>
        </w:rPr>
        <w:t>،</w:t>
      </w:r>
      <w:r w:rsidRPr="00BE2421">
        <w:rPr>
          <w:rStyle w:val="1-Char"/>
          <w:rFonts w:hint="cs"/>
          <w:rtl/>
        </w:rPr>
        <w:t xml:space="preserve"> حرف زدن در آن را حلال کرده است؛ پس ه</w:t>
      </w:r>
      <w:r w:rsidR="00446BB7">
        <w:rPr>
          <w:rStyle w:val="1-Char"/>
          <w:rFonts w:hint="cs"/>
          <w:rtl/>
        </w:rPr>
        <w:t>ی</w:t>
      </w:r>
      <w:r w:rsidRPr="00BE2421">
        <w:rPr>
          <w:rStyle w:val="1-Char"/>
          <w:rFonts w:hint="cs"/>
          <w:rtl/>
        </w:rPr>
        <w:t>چ کس</w:t>
      </w:r>
      <w:r w:rsidR="00446BB7">
        <w:rPr>
          <w:rStyle w:val="1-Char"/>
          <w:rFonts w:hint="cs"/>
          <w:rtl/>
        </w:rPr>
        <w:t>ی</w:t>
      </w:r>
      <w:r w:rsidRPr="00BE2421">
        <w:rPr>
          <w:rStyle w:val="1-Char"/>
          <w:rFonts w:hint="cs"/>
          <w:rtl/>
        </w:rPr>
        <w:t xml:space="preserve"> در حال طواف</w:t>
      </w:r>
      <w:r w:rsidR="00F83DA6" w:rsidRPr="00BE2421">
        <w:rPr>
          <w:rStyle w:val="1-Char"/>
          <w:rFonts w:hint="cs"/>
          <w:rtl/>
        </w:rPr>
        <w:t>،</w:t>
      </w:r>
      <w:r w:rsidRPr="00BE2421">
        <w:rPr>
          <w:rStyle w:val="1-Char"/>
          <w:rFonts w:hint="cs"/>
          <w:rtl/>
        </w:rPr>
        <w:t xml:space="preserve"> جز سخن خ</w:t>
      </w:r>
      <w:r w:rsidR="00446BB7">
        <w:rPr>
          <w:rStyle w:val="1-Char"/>
          <w:rFonts w:hint="cs"/>
          <w:rtl/>
        </w:rPr>
        <w:t>ی</w:t>
      </w:r>
      <w:r w:rsidRPr="00BE2421">
        <w:rPr>
          <w:rStyle w:val="1-Char"/>
          <w:rFonts w:hint="cs"/>
          <w:rtl/>
        </w:rPr>
        <w:t>ر، حرف</w:t>
      </w:r>
      <w:r w:rsidR="00446BB7">
        <w:rPr>
          <w:rStyle w:val="1-Char"/>
          <w:rFonts w:hint="cs"/>
          <w:rtl/>
        </w:rPr>
        <w:t>ی</w:t>
      </w:r>
      <w:r w:rsidRPr="00BE2421">
        <w:rPr>
          <w:rStyle w:val="1-Char"/>
          <w:rFonts w:hint="cs"/>
          <w:rtl/>
        </w:rPr>
        <w:t xml:space="preserve"> نگو</w:t>
      </w:r>
      <w:r w:rsidR="00446BB7">
        <w:rPr>
          <w:rStyle w:val="1-Char"/>
          <w:rFonts w:hint="cs"/>
          <w:rtl/>
        </w:rPr>
        <w:t>ی</w:t>
      </w:r>
      <w:r w:rsidRPr="00BE2421">
        <w:rPr>
          <w:rStyle w:val="1-Char"/>
          <w:rFonts w:hint="cs"/>
          <w:rtl/>
        </w:rPr>
        <w:t>د»</w:t>
      </w:r>
      <w:r w:rsidRPr="007100A7">
        <w:rPr>
          <w:rStyle w:val="1-Char"/>
          <w:rFonts w:hint="cs"/>
          <w:rtl/>
        </w:rPr>
        <w:t>.]</w:t>
      </w:r>
    </w:p>
    <w:p w:rsidR="00D45BCD" w:rsidRPr="00FE6406" w:rsidRDefault="002572C5" w:rsidP="00AF1D25">
      <w:pPr>
        <w:rPr>
          <w:rStyle w:val="9-Char"/>
          <w:rtl/>
        </w:rPr>
      </w:pPr>
      <w:r w:rsidRPr="00FE6406">
        <w:rPr>
          <w:rStyle w:val="9-Char"/>
          <w:rFonts w:hint="cs"/>
          <w:rtl/>
        </w:rPr>
        <w:t>و بر شخص ب</w:t>
      </w:r>
      <w:r w:rsidR="00446BB7">
        <w:rPr>
          <w:rStyle w:val="9-Char"/>
          <w:rFonts w:hint="cs"/>
          <w:rtl/>
        </w:rPr>
        <w:t>ی</w:t>
      </w:r>
      <w:r w:rsidRPr="00FE6406">
        <w:rPr>
          <w:rStyle w:val="9-Char"/>
          <w:rFonts w:hint="cs"/>
          <w:rtl/>
        </w:rPr>
        <w:t>‌وضو ن</w:t>
      </w:r>
      <w:r w:rsidR="00446BB7">
        <w:rPr>
          <w:rStyle w:val="9-Char"/>
          <w:rFonts w:hint="cs"/>
          <w:rtl/>
        </w:rPr>
        <w:t>ی</w:t>
      </w:r>
      <w:r w:rsidRPr="00FE6406">
        <w:rPr>
          <w:rStyle w:val="9-Char"/>
          <w:rFonts w:hint="cs"/>
          <w:rtl/>
        </w:rPr>
        <w:t>ز سه چ</w:t>
      </w:r>
      <w:r w:rsidR="00446BB7">
        <w:rPr>
          <w:rStyle w:val="9-Char"/>
          <w:rFonts w:hint="cs"/>
          <w:rtl/>
        </w:rPr>
        <w:t>ی</w:t>
      </w:r>
      <w:r w:rsidRPr="00FE6406">
        <w:rPr>
          <w:rStyle w:val="9-Char"/>
          <w:rFonts w:hint="cs"/>
          <w:rtl/>
        </w:rPr>
        <w:t>ز حرام است:</w:t>
      </w:r>
    </w:p>
    <w:p w:rsidR="00DC1E27" w:rsidRPr="007100A7" w:rsidRDefault="00DC1E27" w:rsidP="00AF1D25">
      <w:pPr>
        <w:rPr>
          <w:rStyle w:val="1-Char"/>
          <w:rtl/>
        </w:rPr>
      </w:pPr>
      <w:r w:rsidRPr="007100A7">
        <w:rPr>
          <w:rStyle w:val="1-Char"/>
          <w:rFonts w:hint="cs"/>
          <w:rtl/>
        </w:rPr>
        <w:t>* گزاردن نماز؛ [ز</w:t>
      </w:r>
      <w:r w:rsidR="00446BB7">
        <w:rPr>
          <w:rStyle w:val="1-Char"/>
          <w:rFonts w:hint="cs"/>
          <w:rtl/>
        </w:rPr>
        <w:t>ی</w:t>
      </w:r>
      <w:r w:rsidRPr="007100A7">
        <w:rPr>
          <w:rStyle w:val="1-Char"/>
          <w:rFonts w:hint="cs"/>
          <w:rtl/>
        </w:rPr>
        <w:t>را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ل</w:t>
      </w:r>
      <w:r w:rsidR="00E171E1" w:rsidRPr="00BE2421">
        <w:rPr>
          <w:rStyle w:val="5-Char"/>
          <w:rFonts w:hint="cs"/>
          <w:rtl/>
        </w:rPr>
        <w:t>ٰ</w:t>
      </w:r>
      <w:r w:rsidRPr="00BE2421">
        <w:rPr>
          <w:rStyle w:val="5-Char"/>
          <w:rFonts w:hint="cs"/>
          <w:rtl/>
        </w:rPr>
        <w:t>ا</w:t>
      </w:r>
      <w:r w:rsidR="00C12E54" w:rsidRPr="00BE2421">
        <w:rPr>
          <w:rStyle w:val="5-Char"/>
          <w:rFonts w:hint="cs"/>
          <w:rtl/>
        </w:rPr>
        <w:t>ي</w:t>
      </w:r>
      <w:r w:rsidR="00E171E1" w:rsidRPr="00BE2421">
        <w:rPr>
          <w:rStyle w:val="5-Char"/>
          <w:rFonts w:hint="cs"/>
          <w:rtl/>
        </w:rPr>
        <w:t>َ</w:t>
      </w:r>
      <w:r w:rsidRPr="00BE2421">
        <w:rPr>
          <w:rStyle w:val="5-Char"/>
          <w:rFonts w:hint="cs"/>
          <w:rtl/>
        </w:rPr>
        <w:t>ق</w:t>
      </w:r>
      <w:r w:rsidR="00E171E1" w:rsidRPr="00BE2421">
        <w:rPr>
          <w:rStyle w:val="5-Char"/>
          <w:rFonts w:hint="cs"/>
          <w:rtl/>
        </w:rPr>
        <w:t>ْ</w:t>
      </w:r>
      <w:r w:rsidRPr="00BE2421">
        <w:rPr>
          <w:rStyle w:val="5-Char"/>
          <w:rFonts w:hint="cs"/>
          <w:rtl/>
        </w:rPr>
        <w:t>ب</w:t>
      </w:r>
      <w:r w:rsidR="00E171E1" w:rsidRPr="00BE2421">
        <w:rPr>
          <w:rStyle w:val="5-Char"/>
          <w:rFonts w:hint="cs"/>
          <w:rtl/>
        </w:rPr>
        <w:t>َ</w:t>
      </w:r>
      <w:r w:rsidRPr="00BE2421">
        <w:rPr>
          <w:rStyle w:val="5-Char"/>
          <w:rFonts w:hint="cs"/>
          <w:rtl/>
        </w:rPr>
        <w:t>ل</w:t>
      </w:r>
      <w:r w:rsidR="00E171E1" w:rsidRPr="00BE2421">
        <w:rPr>
          <w:rStyle w:val="5-Char"/>
          <w:rFonts w:hint="cs"/>
          <w:rtl/>
        </w:rPr>
        <w:t>ُ</w:t>
      </w:r>
      <w:r w:rsidRPr="00BE2421">
        <w:rPr>
          <w:rStyle w:val="5-Char"/>
          <w:rFonts w:hint="cs"/>
          <w:rtl/>
        </w:rPr>
        <w:t xml:space="preserve"> الله</w:t>
      </w:r>
      <w:r w:rsidR="00E171E1" w:rsidRPr="00BE2421">
        <w:rPr>
          <w:rStyle w:val="5-Char"/>
          <w:rFonts w:hint="cs"/>
          <w:rtl/>
        </w:rPr>
        <w:t>ُ</w:t>
      </w:r>
      <w:r w:rsidRPr="00BE2421">
        <w:rPr>
          <w:rStyle w:val="5-Char"/>
          <w:rFonts w:hint="cs"/>
          <w:rtl/>
        </w:rPr>
        <w:t xml:space="preserve"> ص</w:t>
      </w:r>
      <w:r w:rsidR="00E171E1" w:rsidRPr="00BE2421">
        <w:rPr>
          <w:rStyle w:val="5-Char"/>
          <w:rFonts w:hint="cs"/>
          <w:rtl/>
        </w:rPr>
        <w:t>َ</w:t>
      </w:r>
      <w:r w:rsidRPr="00BE2421">
        <w:rPr>
          <w:rStyle w:val="5-Char"/>
          <w:rFonts w:hint="cs"/>
          <w:rtl/>
        </w:rPr>
        <w:t>ل</w:t>
      </w:r>
      <w:r w:rsidR="00E171E1" w:rsidRPr="00BE2421">
        <w:rPr>
          <w:rStyle w:val="5-Char"/>
          <w:rFonts w:hint="cs"/>
          <w:rtl/>
        </w:rPr>
        <w:t>ٰ</w:t>
      </w:r>
      <w:r w:rsidRPr="00BE2421">
        <w:rPr>
          <w:rStyle w:val="5-Char"/>
          <w:rFonts w:hint="cs"/>
          <w:rtl/>
        </w:rPr>
        <w:t>اة</w:t>
      </w:r>
      <w:r w:rsidR="00E171E1" w:rsidRPr="00BE2421">
        <w:rPr>
          <w:rStyle w:val="5-Char"/>
          <w:rFonts w:hint="cs"/>
          <w:rtl/>
        </w:rPr>
        <w:t>ً</w:t>
      </w:r>
      <w:r w:rsidRPr="00BE2421">
        <w:rPr>
          <w:rStyle w:val="5-Char"/>
          <w:rFonts w:hint="cs"/>
          <w:rtl/>
        </w:rPr>
        <w:t xml:space="preserve"> ب</w:t>
      </w:r>
      <w:r w:rsidR="00E171E1" w:rsidRPr="00BE2421">
        <w:rPr>
          <w:rStyle w:val="5-Char"/>
          <w:rFonts w:hint="cs"/>
          <w:rtl/>
        </w:rPr>
        <w:t>ِ</w:t>
      </w:r>
      <w:r w:rsidRPr="00BE2421">
        <w:rPr>
          <w:rStyle w:val="5-Char"/>
          <w:rFonts w:hint="cs"/>
          <w:rtl/>
        </w:rPr>
        <w:t>غ</w:t>
      </w:r>
      <w:r w:rsidR="00E171E1" w:rsidRPr="00BE2421">
        <w:rPr>
          <w:rStyle w:val="5-Char"/>
          <w:rFonts w:hint="cs"/>
          <w:rtl/>
        </w:rPr>
        <w:t>َ</w:t>
      </w:r>
      <w:r w:rsidR="00C12E54" w:rsidRPr="00BE2421">
        <w:rPr>
          <w:rStyle w:val="5-Char"/>
          <w:rFonts w:hint="cs"/>
          <w:rtl/>
        </w:rPr>
        <w:t>ي</w:t>
      </w:r>
      <w:r w:rsidR="00E171E1" w:rsidRPr="00BE2421">
        <w:rPr>
          <w:rStyle w:val="5-Char"/>
          <w:rFonts w:hint="cs"/>
          <w:rtl/>
        </w:rPr>
        <w:t>ْ</w:t>
      </w:r>
      <w:r w:rsidRPr="00BE2421">
        <w:rPr>
          <w:rStyle w:val="5-Char"/>
          <w:rFonts w:hint="cs"/>
          <w:rtl/>
        </w:rPr>
        <w:t>ر</w:t>
      </w:r>
      <w:r w:rsidR="00E171E1" w:rsidRPr="00BE2421">
        <w:rPr>
          <w:rStyle w:val="5-Char"/>
          <w:rFonts w:hint="cs"/>
          <w:rtl/>
        </w:rPr>
        <w:t>ِ</w:t>
      </w:r>
      <w:r w:rsidRPr="00BE2421">
        <w:rPr>
          <w:rStyle w:val="5-Char"/>
          <w:rFonts w:hint="cs"/>
          <w:rtl/>
        </w:rPr>
        <w:t xml:space="preserve"> ط</w:t>
      </w:r>
      <w:r w:rsidR="00E171E1" w:rsidRPr="00BE2421">
        <w:rPr>
          <w:rStyle w:val="5-Char"/>
          <w:rFonts w:hint="cs"/>
          <w:rtl/>
        </w:rPr>
        <w:t>ُ</w:t>
      </w:r>
      <w:r w:rsidRPr="00BE2421">
        <w:rPr>
          <w:rStyle w:val="5-Char"/>
          <w:rFonts w:hint="cs"/>
          <w:rtl/>
        </w:rPr>
        <w:t>ه</w:t>
      </w:r>
      <w:r w:rsidR="00E171E1" w:rsidRPr="00BE2421">
        <w:rPr>
          <w:rStyle w:val="5-Char"/>
          <w:rFonts w:hint="cs"/>
          <w:rtl/>
        </w:rPr>
        <w:t>ُ</w:t>
      </w:r>
      <w:r w:rsidRPr="00BE2421">
        <w:rPr>
          <w:rStyle w:val="5-Char"/>
          <w:rFonts w:hint="cs"/>
          <w:rtl/>
        </w:rPr>
        <w:t>و</w:t>
      </w:r>
      <w:r w:rsidR="00E171E1" w:rsidRPr="00BE2421">
        <w:rPr>
          <w:rStyle w:val="5-Char"/>
          <w:rFonts w:hint="cs"/>
          <w:rtl/>
        </w:rPr>
        <w:t>ْ</w:t>
      </w:r>
      <w:r w:rsidRPr="00BE2421">
        <w:rPr>
          <w:rStyle w:val="5-Char"/>
          <w:rFonts w:hint="cs"/>
          <w:rtl/>
        </w:rPr>
        <w:t>رٍ و</w:t>
      </w:r>
      <w:r w:rsidR="00E171E1" w:rsidRPr="00BE2421">
        <w:rPr>
          <w:rStyle w:val="5-Char"/>
          <w:rFonts w:hint="cs"/>
          <w:rtl/>
        </w:rPr>
        <w:t>َّ</w:t>
      </w:r>
      <w:r w:rsidRPr="00BE2421">
        <w:rPr>
          <w:rStyle w:val="5-Char"/>
          <w:rFonts w:hint="cs"/>
          <w:rtl/>
        </w:rPr>
        <w:t xml:space="preserve"> ل</w:t>
      </w:r>
      <w:r w:rsidR="00E171E1" w:rsidRPr="00BE2421">
        <w:rPr>
          <w:rStyle w:val="5-Char"/>
          <w:rFonts w:hint="cs"/>
          <w:rtl/>
        </w:rPr>
        <w:t>ٰ</w:t>
      </w:r>
      <w:r w:rsidRPr="00BE2421">
        <w:rPr>
          <w:rStyle w:val="5-Char"/>
          <w:rFonts w:hint="cs"/>
          <w:rtl/>
        </w:rPr>
        <w:t>ا ص</w:t>
      </w:r>
      <w:r w:rsidR="00E171E1" w:rsidRPr="00BE2421">
        <w:rPr>
          <w:rStyle w:val="5-Char"/>
          <w:rFonts w:hint="cs"/>
          <w:rtl/>
        </w:rPr>
        <w:t>َ</w:t>
      </w:r>
      <w:r w:rsidRPr="00BE2421">
        <w:rPr>
          <w:rStyle w:val="5-Char"/>
          <w:rFonts w:hint="cs"/>
          <w:rtl/>
        </w:rPr>
        <w:t>د</w:t>
      </w:r>
      <w:r w:rsidR="00E171E1" w:rsidRPr="00BE2421">
        <w:rPr>
          <w:rStyle w:val="5-Char"/>
          <w:rFonts w:hint="cs"/>
          <w:rtl/>
        </w:rPr>
        <w:t>َ</w:t>
      </w:r>
      <w:r w:rsidRPr="00BE2421">
        <w:rPr>
          <w:rStyle w:val="5-Char"/>
          <w:rFonts w:hint="cs"/>
          <w:rtl/>
        </w:rPr>
        <w:t>ق</w:t>
      </w:r>
      <w:r w:rsidR="00E171E1" w:rsidRPr="00BE2421">
        <w:rPr>
          <w:rStyle w:val="5-Char"/>
          <w:rFonts w:hint="cs"/>
          <w:rtl/>
        </w:rPr>
        <w:t>َ</w:t>
      </w:r>
      <w:r w:rsidRPr="00BE2421">
        <w:rPr>
          <w:rStyle w:val="5-Char"/>
          <w:rFonts w:hint="cs"/>
          <w:rtl/>
        </w:rPr>
        <w:t>ة</w:t>
      </w:r>
      <w:r w:rsidR="00E171E1" w:rsidRPr="00BE2421">
        <w:rPr>
          <w:rStyle w:val="5-Char"/>
          <w:rFonts w:hint="cs"/>
          <w:rtl/>
        </w:rPr>
        <w:t>ً</w:t>
      </w:r>
      <w:r w:rsidRPr="00BE2421">
        <w:rPr>
          <w:rStyle w:val="5-Char"/>
          <w:rFonts w:hint="cs"/>
          <w:rtl/>
        </w:rPr>
        <w:t xml:space="preserve"> م</w:t>
      </w:r>
      <w:r w:rsidR="00E171E1" w:rsidRPr="00BE2421">
        <w:rPr>
          <w:rStyle w:val="5-Char"/>
          <w:rFonts w:hint="cs"/>
          <w:rtl/>
        </w:rPr>
        <w:t>ِّ</w:t>
      </w:r>
      <w:r w:rsidRPr="00BE2421">
        <w:rPr>
          <w:rStyle w:val="5-Char"/>
          <w:rFonts w:hint="cs"/>
          <w:rtl/>
        </w:rPr>
        <w:t>ن</w:t>
      </w:r>
      <w:r w:rsidR="00E171E1" w:rsidRPr="00BE2421">
        <w:rPr>
          <w:rStyle w:val="5-Char"/>
          <w:rFonts w:hint="cs"/>
          <w:rtl/>
        </w:rPr>
        <w:t>ْ</w:t>
      </w:r>
      <w:r w:rsidRPr="00BE2421">
        <w:rPr>
          <w:rStyle w:val="5-Char"/>
          <w:rFonts w:hint="cs"/>
          <w:rtl/>
        </w:rPr>
        <w:t xml:space="preserve"> غُل</w:t>
      </w:r>
      <w:r w:rsidR="00E171E1" w:rsidRPr="00BE2421">
        <w:rPr>
          <w:rStyle w:val="5-Char"/>
          <w:rFonts w:hint="cs"/>
          <w:rtl/>
        </w:rPr>
        <w:t>ُ</w:t>
      </w:r>
      <w:r w:rsidRPr="00BE2421">
        <w:rPr>
          <w:rStyle w:val="5-Char"/>
          <w:rFonts w:hint="cs"/>
          <w:rtl/>
        </w:rPr>
        <w:t>و</w:t>
      </w:r>
      <w:r w:rsidR="00E171E1" w:rsidRPr="00BE2421">
        <w:rPr>
          <w:rStyle w:val="5-Char"/>
          <w:rFonts w:hint="cs"/>
          <w:rtl/>
        </w:rPr>
        <w:t>ْ</w:t>
      </w:r>
      <w:r w:rsidRPr="00BE2421">
        <w:rPr>
          <w:rStyle w:val="5-Char"/>
          <w:rFonts w:hint="cs"/>
          <w:rtl/>
        </w:rPr>
        <w:t>ل</w:t>
      </w:r>
      <w:r w:rsidR="00E171E1" w:rsidRPr="00BE2421">
        <w:rPr>
          <w:rStyle w:val="5-Char"/>
          <w:rFonts w:hint="cs"/>
          <w:rtl/>
        </w:rPr>
        <w:t>ٍ</w:t>
      </w:r>
      <w:r w:rsidRPr="00BE2421">
        <w:rPr>
          <w:rStyle w:val="5-Char"/>
          <w:rFonts w:hint="cs"/>
          <w:rtl/>
        </w:rPr>
        <w:t>»</w:t>
      </w:r>
      <w:r w:rsidRPr="007100A7">
        <w:rPr>
          <w:rStyle w:val="1-Char"/>
          <w:rFonts w:hint="cs"/>
          <w:rtl/>
        </w:rPr>
        <w:t xml:space="preserve"> (مسلم)؛ </w:t>
      </w:r>
      <w:r w:rsidRPr="00BE2421">
        <w:rPr>
          <w:rStyle w:val="1-Char"/>
          <w:rFonts w:hint="cs"/>
          <w:rtl/>
        </w:rPr>
        <w:t>«خداوند</w:t>
      </w:r>
      <w:r w:rsidR="00F83DA6" w:rsidRPr="00BE2421">
        <w:rPr>
          <w:rStyle w:val="1-Char"/>
          <w:rFonts w:hint="cs"/>
          <w:rtl/>
        </w:rPr>
        <w:t>،</w:t>
      </w:r>
      <w:r w:rsidRPr="00BE2421">
        <w:rPr>
          <w:rStyle w:val="1-Char"/>
          <w:rFonts w:hint="cs"/>
          <w:rtl/>
        </w:rPr>
        <w:t xml:space="preserve"> نماز بدون وضو را و صدقه و احسان از غن</w:t>
      </w:r>
      <w:r w:rsidR="00446BB7">
        <w:rPr>
          <w:rStyle w:val="1-Char"/>
          <w:rFonts w:hint="cs"/>
          <w:rtl/>
        </w:rPr>
        <w:t>ی</w:t>
      </w:r>
      <w:r w:rsidRPr="00BE2421">
        <w:rPr>
          <w:rStyle w:val="1-Char"/>
          <w:rFonts w:hint="cs"/>
          <w:rtl/>
        </w:rPr>
        <w:t>مت</w:t>
      </w:r>
      <w:r w:rsidR="00F83DA6" w:rsidRPr="00BE2421">
        <w:rPr>
          <w:rStyle w:val="1-Char"/>
          <w:rFonts w:hint="cs"/>
          <w:rtl/>
        </w:rPr>
        <w:t>ِ</w:t>
      </w:r>
      <w:r w:rsidRPr="00BE2421">
        <w:rPr>
          <w:rStyle w:val="1-Char"/>
          <w:rFonts w:hint="cs"/>
          <w:rtl/>
        </w:rPr>
        <w:t xml:space="preserve"> به سرقت رفته را نم</w:t>
      </w:r>
      <w:r w:rsidR="00446BB7">
        <w:rPr>
          <w:rStyle w:val="1-Char"/>
          <w:rFonts w:hint="cs"/>
          <w:rtl/>
        </w:rPr>
        <w:t>ی</w:t>
      </w:r>
      <w:r w:rsidRPr="00BE2421">
        <w:rPr>
          <w:rStyle w:val="1-Char"/>
          <w:rFonts w:hint="cs"/>
          <w:rtl/>
        </w:rPr>
        <w:t>‌پذ</w:t>
      </w:r>
      <w:r w:rsidR="00446BB7">
        <w:rPr>
          <w:rStyle w:val="1-Char"/>
          <w:rFonts w:hint="cs"/>
          <w:rtl/>
        </w:rPr>
        <w:t>ی</w:t>
      </w:r>
      <w:r w:rsidRPr="00BE2421">
        <w:rPr>
          <w:rStyle w:val="1-Char"/>
          <w:rFonts w:hint="cs"/>
          <w:rtl/>
        </w:rPr>
        <w:t>رد»</w:t>
      </w:r>
      <w:r w:rsidRPr="007100A7">
        <w:rPr>
          <w:rStyle w:val="1-Char"/>
          <w:rFonts w:hint="cs"/>
          <w:rtl/>
        </w:rPr>
        <w:t>.]</w:t>
      </w:r>
    </w:p>
    <w:p w:rsidR="00F83DA6" w:rsidRPr="007100A7" w:rsidRDefault="00DC1E27" w:rsidP="00AF1D25">
      <w:pPr>
        <w:rPr>
          <w:rStyle w:val="1-Char"/>
          <w:rtl/>
        </w:rPr>
      </w:pPr>
      <w:r w:rsidRPr="007100A7">
        <w:rPr>
          <w:rStyle w:val="1-Char"/>
          <w:rFonts w:hint="cs"/>
          <w:rtl/>
        </w:rPr>
        <w:t>*</w:t>
      </w:r>
      <w:r w:rsidR="00F62A43" w:rsidRPr="007100A7">
        <w:rPr>
          <w:rStyle w:val="1-Char"/>
          <w:rFonts w:hint="cs"/>
          <w:rtl/>
        </w:rPr>
        <w:t xml:space="preserve"> طواف خان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00F62A43" w:rsidRPr="007100A7">
        <w:rPr>
          <w:rStyle w:val="1-Char"/>
          <w:rFonts w:hint="cs"/>
          <w:rtl/>
        </w:rPr>
        <w:t>کعبه، [چون پ</w:t>
      </w:r>
      <w:r w:rsidR="00446BB7">
        <w:rPr>
          <w:rStyle w:val="1-Char"/>
          <w:rFonts w:hint="cs"/>
          <w:rtl/>
        </w:rPr>
        <w:t>ی</w:t>
      </w:r>
      <w:r w:rsidR="00F62A43" w:rsidRPr="007100A7">
        <w:rPr>
          <w:rStyle w:val="1-Char"/>
          <w:rFonts w:hint="cs"/>
          <w:rtl/>
        </w:rPr>
        <w:t>امبر</w:t>
      </w:r>
      <w:r w:rsidR="00FE6406" w:rsidRPr="00FE6406">
        <w:rPr>
          <w:rStyle w:val="1-Char"/>
          <w:rFonts w:cs="CTraditional Arabic" w:hint="cs"/>
          <w:rtl/>
        </w:rPr>
        <w:t xml:space="preserve"> ج</w:t>
      </w:r>
      <w:r w:rsidR="00F62A43" w:rsidRPr="007100A7">
        <w:rPr>
          <w:rStyle w:val="1-Char"/>
          <w:rFonts w:hint="cs"/>
          <w:rtl/>
        </w:rPr>
        <w:t xml:space="preserve"> م</w:t>
      </w:r>
      <w:r w:rsidR="00446BB7">
        <w:rPr>
          <w:rStyle w:val="1-Char"/>
          <w:rFonts w:hint="cs"/>
          <w:rtl/>
        </w:rPr>
        <w:t>ی</w:t>
      </w:r>
      <w:r w:rsidR="00F62A43" w:rsidRPr="007100A7">
        <w:rPr>
          <w:rStyle w:val="1-Char"/>
          <w:rFonts w:hint="cs"/>
          <w:rtl/>
        </w:rPr>
        <w:t>‌فرما</w:t>
      </w:r>
      <w:r w:rsidR="00446BB7">
        <w:rPr>
          <w:rStyle w:val="1-Char"/>
          <w:rFonts w:hint="cs"/>
          <w:rtl/>
        </w:rPr>
        <w:t>ی</w:t>
      </w:r>
      <w:r w:rsidR="00F62A43" w:rsidRPr="007100A7">
        <w:rPr>
          <w:rStyle w:val="1-Char"/>
          <w:rFonts w:hint="cs"/>
          <w:rtl/>
        </w:rPr>
        <w:t xml:space="preserve">د: </w:t>
      </w:r>
      <w:r w:rsidR="00F62A43" w:rsidRPr="00BE2421">
        <w:rPr>
          <w:rStyle w:val="5-Char"/>
          <w:rFonts w:hint="cs"/>
          <w:rtl/>
        </w:rPr>
        <w:t>«ا</w:t>
      </w:r>
      <w:r w:rsidR="00464FFC" w:rsidRPr="00BE2421">
        <w:rPr>
          <w:rStyle w:val="5-Char"/>
          <w:rFonts w:hint="cs"/>
          <w:rtl/>
        </w:rPr>
        <w:t>َ</w:t>
      </w:r>
      <w:r w:rsidR="00F62A43" w:rsidRPr="00BE2421">
        <w:rPr>
          <w:rStyle w:val="5-Char"/>
          <w:rFonts w:hint="cs"/>
          <w:rtl/>
        </w:rPr>
        <w:t>لط</w:t>
      </w:r>
      <w:r w:rsidR="00464FFC" w:rsidRPr="00BE2421">
        <w:rPr>
          <w:rStyle w:val="5-Char"/>
          <w:rFonts w:hint="cs"/>
          <w:rtl/>
        </w:rPr>
        <w:t>َّ</w:t>
      </w:r>
      <w:r w:rsidR="00F62A43" w:rsidRPr="00BE2421">
        <w:rPr>
          <w:rStyle w:val="5-Char"/>
          <w:rFonts w:hint="cs"/>
          <w:rtl/>
        </w:rPr>
        <w:t>و</w:t>
      </w:r>
      <w:r w:rsidR="00464FFC" w:rsidRPr="00BE2421">
        <w:rPr>
          <w:rStyle w:val="5-Char"/>
          <w:rFonts w:hint="cs"/>
          <w:rtl/>
        </w:rPr>
        <w:t>ٰ</w:t>
      </w:r>
      <w:r w:rsidR="00F62A43" w:rsidRPr="00BE2421">
        <w:rPr>
          <w:rStyle w:val="5-Char"/>
          <w:rFonts w:hint="cs"/>
          <w:rtl/>
        </w:rPr>
        <w:t>اف</w:t>
      </w:r>
      <w:r w:rsidR="00464FFC" w:rsidRPr="00BE2421">
        <w:rPr>
          <w:rStyle w:val="5-Char"/>
          <w:rFonts w:hint="cs"/>
          <w:rtl/>
        </w:rPr>
        <w:t>ُ</w:t>
      </w:r>
      <w:r w:rsidR="00F62A43" w:rsidRPr="00BE2421">
        <w:rPr>
          <w:rStyle w:val="5-Char"/>
          <w:rFonts w:hint="cs"/>
          <w:rtl/>
        </w:rPr>
        <w:t xml:space="preserve"> ب</w:t>
      </w:r>
      <w:r w:rsidR="00464FFC" w:rsidRPr="00BE2421">
        <w:rPr>
          <w:rStyle w:val="5-Char"/>
          <w:rFonts w:hint="cs"/>
          <w:rtl/>
        </w:rPr>
        <w:t>ِ</w:t>
      </w:r>
      <w:r w:rsidR="00F62A43" w:rsidRPr="00BE2421">
        <w:rPr>
          <w:rStyle w:val="5-Char"/>
          <w:rFonts w:hint="cs"/>
          <w:rtl/>
        </w:rPr>
        <w:t>ال</w:t>
      </w:r>
      <w:r w:rsidR="00464FFC" w:rsidRPr="00BE2421">
        <w:rPr>
          <w:rStyle w:val="5-Char"/>
          <w:rFonts w:hint="cs"/>
          <w:rtl/>
        </w:rPr>
        <w:t>ْ</w:t>
      </w:r>
      <w:r w:rsidR="00F62A43" w:rsidRPr="00BE2421">
        <w:rPr>
          <w:rStyle w:val="5-Char"/>
          <w:rFonts w:hint="cs"/>
          <w:rtl/>
        </w:rPr>
        <w:t>ب</w:t>
      </w:r>
      <w:r w:rsidR="00464FFC" w:rsidRPr="00BE2421">
        <w:rPr>
          <w:rStyle w:val="5-Char"/>
          <w:rFonts w:hint="cs"/>
          <w:rtl/>
        </w:rPr>
        <w:t>َ</w:t>
      </w:r>
      <w:r w:rsidR="00C12E54" w:rsidRPr="00BE2421">
        <w:rPr>
          <w:rStyle w:val="5-Char"/>
          <w:rFonts w:hint="cs"/>
          <w:rtl/>
        </w:rPr>
        <w:t>ي</w:t>
      </w:r>
      <w:r w:rsidR="00464FFC" w:rsidRPr="00BE2421">
        <w:rPr>
          <w:rStyle w:val="5-Char"/>
          <w:rFonts w:hint="cs"/>
          <w:rtl/>
        </w:rPr>
        <w:t>ْ</w:t>
      </w:r>
      <w:r w:rsidR="00F62A43" w:rsidRPr="00BE2421">
        <w:rPr>
          <w:rStyle w:val="5-Char"/>
          <w:rFonts w:hint="cs"/>
          <w:rtl/>
        </w:rPr>
        <w:t>ت</w:t>
      </w:r>
      <w:r w:rsidR="00464FFC" w:rsidRPr="00BE2421">
        <w:rPr>
          <w:rStyle w:val="5-Char"/>
          <w:rFonts w:hint="cs"/>
          <w:rtl/>
        </w:rPr>
        <w:t>ِ</w:t>
      </w:r>
      <w:r w:rsidR="00F62A43" w:rsidRPr="00BE2421">
        <w:rPr>
          <w:rStyle w:val="5-Char"/>
          <w:rFonts w:hint="cs"/>
          <w:rtl/>
        </w:rPr>
        <w:t xml:space="preserve"> ص</w:t>
      </w:r>
      <w:r w:rsidR="00464FFC" w:rsidRPr="00BE2421">
        <w:rPr>
          <w:rStyle w:val="5-Char"/>
          <w:rFonts w:hint="cs"/>
          <w:rtl/>
        </w:rPr>
        <w:t>َ</w:t>
      </w:r>
      <w:r w:rsidR="00F62A43" w:rsidRPr="00BE2421">
        <w:rPr>
          <w:rStyle w:val="5-Char"/>
          <w:rFonts w:hint="cs"/>
          <w:rtl/>
        </w:rPr>
        <w:t>ل</w:t>
      </w:r>
      <w:r w:rsidR="00464FFC" w:rsidRPr="00BE2421">
        <w:rPr>
          <w:rStyle w:val="5-Char"/>
          <w:rFonts w:hint="cs"/>
          <w:rtl/>
        </w:rPr>
        <w:t>ٰ</w:t>
      </w:r>
      <w:r w:rsidR="00F62A43" w:rsidRPr="00BE2421">
        <w:rPr>
          <w:rStyle w:val="5-Char"/>
          <w:rFonts w:hint="cs"/>
          <w:rtl/>
        </w:rPr>
        <w:t>اة</w:t>
      </w:r>
      <w:r w:rsidR="00464FFC" w:rsidRPr="00BE2421">
        <w:rPr>
          <w:rStyle w:val="5-Char"/>
          <w:rFonts w:hint="cs"/>
          <w:rtl/>
        </w:rPr>
        <w:t>ٌ</w:t>
      </w:r>
      <w:r w:rsidR="00F62A43" w:rsidRPr="00BE2421">
        <w:rPr>
          <w:rStyle w:val="5-Char"/>
          <w:rFonts w:hint="cs"/>
          <w:rtl/>
        </w:rPr>
        <w:t>»</w:t>
      </w:r>
      <w:r w:rsidR="00F62A43" w:rsidRPr="007100A7">
        <w:rPr>
          <w:rStyle w:val="1-Char"/>
          <w:rFonts w:hint="cs"/>
          <w:rtl/>
        </w:rPr>
        <w:t xml:space="preserve"> (مستدرک حاکم)؛ </w:t>
      </w:r>
      <w:r w:rsidR="00F62A43" w:rsidRPr="00BE2421">
        <w:rPr>
          <w:rStyle w:val="1-Char"/>
          <w:rFonts w:hint="cs"/>
          <w:rtl/>
        </w:rPr>
        <w:t>«طواف خانه</w:t>
      </w:r>
      <w:r w:rsidR="0080702C" w:rsidRPr="00BE2421">
        <w:rPr>
          <w:rStyle w:val="1-Char"/>
          <w:rFonts w:hint="cs"/>
          <w:rtl/>
        </w:rPr>
        <w:t>‌</w:t>
      </w:r>
      <w:r w:rsidR="00446BB7">
        <w:rPr>
          <w:rStyle w:val="1-Char"/>
          <w:rFonts w:hint="cs"/>
          <w:rtl/>
        </w:rPr>
        <w:t>ی</w:t>
      </w:r>
      <w:r w:rsidR="0080702C" w:rsidRPr="00BE2421">
        <w:rPr>
          <w:rStyle w:val="1-Char"/>
          <w:rFonts w:hint="cs"/>
          <w:rtl/>
        </w:rPr>
        <w:t xml:space="preserve"> </w:t>
      </w:r>
      <w:r w:rsidR="00F073FC" w:rsidRPr="00BE2421">
        <w:rPr>
          <w:rStyle w:val="1-Char"/>
          <w:rFonts w:hint="cs"/>
          <w:rtl/>
        </w:rPr>
        <w:t>خدا</w:t>
      </w:r>
      <w:r w:rsidR="00F83DA6" w:rsidRPr="00BE2421">
        <w:rPr>
          <w:rStyle w:val="1-Char"/>
          <w:rFonts w:hint="cs"/>
          <w:rtl/>
        </w:rPr>
        <w:t>،</w:t>
      </w:r>
      <w:r w:rsidR="00F073FC" w:rsidRPr="00BE2421">
        <w:rPr>
          <w:rStyle w:val="1-Char"/>
          <w:rFonts w:hint="cs"/>
          <w:rtl/>
        </w:rPr>
        <w:t xml:space="preserve"> </w:t>
      </w:r>
      <w:r w:rsidR="00F62A43" w:rsidRPr="00BE2421">
        <w:rPr>
          <w:rStyle w:val="1-Char"/>
          <w:rFonts w:hint="cs"/>
          <w:rtl/>
        </w:rPr>
        <w:t>به منزله</w:t>
      </w:r>
      <w:r w:rsidR="0080702C" w:rsidRPr="00BE2421">
        <w:rPr>
          <w:rStyle w:val="1-Char"/>
          <w:rFonts w:hint="cs"/>
          <w:rtl/>
        </w:rPr>
        <w:t>‌</w:t>
      </w:r>
      <w:r w:rsidR="00446BB7">
        <w:rPr>
          <w:rStyle w:val="1-Char"/>
          <w:rFonts w:hint="cs"/>
          <w:rtl/>
        </w:rPr>
        <w:t>ی</w:t>
      </w:r>
      <w:r w:rsidR="0080702C" w:rsidRPr="00BE2421">
        <w:rPr>
          <w:rStyle w:val="1-Char"/>
          <w:rFonts w:hint="cs"/>
          <w:rtl/>
        </w:rPr>
        <w:t xml:space="preserve"> </w:t>
      </w:r>
      <w:r w:rsidR="00F62A43" w:rsidRPr="00BE2421">
        <w:rPr>
          <w:rStyle w:val="1-Char"/>
          <w:rFonts w:hint="cs"/>
          <w:rtl/>
        </w:rPr>
        <w:t>نماز است»</w:t>
      </w:r>
      <w:r w:rsidR="00310E76" w:rsidRPr="007100A7">
        <w:rPr>
          <w:rStyle w:val="1-Char"/>
          <w:rFonts w:hint="cs"/>
          <w:rtl/>
        </w:rPr>
        <w:t>.</w:t>
      </w:r>
    </w:p>
    <w:p w:rsidR="00F62A43" w:rsidRPr="007100A7" w:rsidRDefault="00F62A43" w:rsidP="00AF1D25">
      <w:pPr>
        <w:rPr>
          <w:rStyle w:val="1-Char"/>
          <w:rtl/>
        </w:rPr>
      </w:pPr>
      <w:r w:rsidRPr="007100A7">
        <w:rPr>
          <w:rStyle w:val="1-Char"/>
          <w:rFonts w:hint="cs"/>
          <w:rtl/>
        </w:rPr>
        <w:t>و ن</w:t>
      </w:r>
      <w:r w:rsidR="00446BB7">
        <w:rPr>
          <w:rStyle w:val="1-Char"/>
          <w:rFonts w:hint="cs"/>
          <w:rtl/>
        </w:rPr>
        <w:t>ی</w:t>
      </w:r>
      <w:r w:rsidRPr="007100A7">
        <w:rPr>
          <w:rStyle w:val="1-Char"/>
          <w:rFonts w:hint="cs"/>
          <w:rtl/>
        </w:rPr>
        <w:t>ز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w:t>
      </w:r>
      <w:r w:rsidR="00464FFC" w:rsidRPr="00BE2421">
        <w:rPr>
          <w:rStyle w:val="5-Char"/>
          <w:rFonts w:hint="cs"/>
          <w:rtl/>
        </w:rPr>
        <w:t>اَلطَّوٰافُ بِمَنْزِلَةِ الصَّلٰاةِ اِلّٰا اَنَّ اللهَ تَعٰال</w:t>
      </w:r>
      <w:r w:rsidR="00C12E54" w:rsidRPr="00BE2421">
        <w:rPr>
          <w:rStyle w:val="5-Char"/>
          <w:rFonts w:hint="cs"/>
          <w:rtl/>
        </w:rPr>
        <w:t>ي</w:t>
      </w:r>
      <w:r w:rsidR="00464FFC" w:rsidRPr="00BE2421">
        <w:rPr>
          <w:rStyle w:val="5-Char"/>
          <w:rFonts w:hint="cs"/>
          <w:rtl/>
        </w:rPr>
        <w:t>ٰ، اَحَلَّ فِ</w:t>
      </w:r>
      <w:r w:rsidR="00C12E54" w:rsidRPr="00BE2421">
        <w:rPr>
          <w:rStyle w:val="5-Char"/>
          <w:rFonts w:hint="cs"/>
          <w:rtl/>
        </w:rPr>
        <w:t>ي</w:t>
      </w:r>
      <w:r w:rsidR="00464FFC" w:rsidRPr="00BE2421">
        <w:rPr>
          <w:rStyle w:val="5-Char"/>
          <w:rFonts w:hint="cs"/>
          <w:rtl/>
        </w:rPr>
        <w:t>ْهِ النُّطْقَ؛ فَمَنْ نَطَقَ فَلٰا</w:t>
      </w:r>
      <w:r w:rsidR="00544D97">
        <w:rPr>
          <w:rStyle w:val="5-Char"/>
          <w:rFonts w:hint="cs"/>
          <w:rtl/>
        </w:rPr>
        <w:t xml:space="preserve"> </w:t>
      </w:r>
      <w:r w:rsidR="00C12E54" w:rsidRPr="00BE2421">
        <w:rPr>
          <w:rStyle w:val="5-Char"/>
          <w:rFonts w:hint="cs"/>
          <w:rtl/>
        </w:rPr>
        <w:t>ي</w:t>
      </w:r>
      <w:r w:rsidR="00464FFC" w:rsidRPr="00BE2421">
        <w:rPr>
          <w:rStyle w:val="5-Char"/>
          <w:rFonts w:hint="cs"/>
          <w:rtl/>
        </w:rPr>
        <w:t>َنْطُقُ اِلّٰا بِخَ</w:t>
      </w:r>
      <w:r w:rsidR="00C12E54" w:rsidRPr="00BE2421">
        <w:rPr>
          <w:rStyle w:val="5-Char"/>
          <w:rFonts w:hint="cs"/>
          <w:rtl/>
        </w:rPr>
        <w:t>ي</w:t>
      </w:r>
      <w:r w:rsidR="00464FFC" w:rsidRPr="00BE2421">
        <w:rPr>
          <w:rStyle w:val="5-Char"/>
          <w:rFonts w:hint="cs"/>
          <w:rtl/>
        </w:rPr>
        <w:t>ْرٍ</w:t>
      </w:r>
      <w:r w:rsidRPr="00BE2421">
        <w:rPr>
          <w:rStyle w:val="5-Char"/>
          <w:rFonts w:hint="cs"/>
          <w:rtl/>
        </w:rPr>
        <w:t>»</w:t>
      </w:r>
      <w:r w:rsidRPr="007100A7">
        <w:rPr>
          <w:rStyle w:val="1-Char"/>
          <w:rFonts w:hint="cs"/>
          <w:rtl/>
        </w:rPr>
        <w:t xml:space="preserve">؛ </w:t>
      </w:r>
      <w:r w:rsidRPr="00BE2421">
        <w:rPr>
          <w:rStyle w:val="1-Char"/>
          <w:rFonts w:hint="cs"/>
          <w:rtl/>
        </w:rPr>
        <w:t>«طواف خانه</w:t>
      </w:r>
      <w:r w:rsidR="00F83DA6" w:rsidRPr="00BE2421">
        <w:rPr>
          <w:rStyle w:val="1-Char"/>
          <w:rFonts w:hint="cs"/>
          <w:rtl/>
        </w:rPr>
        <w:t>‌</w:t>
      </w:r>
      <w:r w:rsidR="00F83DA6" w:rsidRPr="00BE2421">
        <w:rPr>
          <w:rStyle w:val="1-Char"/>
          <w:rFonts w:hint="eastAsia"/>
          <w:rtl/>
        </w:rPr>
        <w:t>‌</w:t>
      </w:r>
      <w:r w:rsidR="00446BB7">
        <w:rPr>
          <w:rStyle w:val="1-Char"/>
          <w:rFonts w:hint="eastAsia"/>
          <w:rtl/>
        </w:rPr>
        <w:t>ی</w:t>
      </w:r>
      <w:r w:rsidRPr="00BE2421">
        <w:rPr>
          <w:rStyle w:val="1-Char"/>
          <w:rFonts w:hint="cs"/>
          <w:rtl/>
        </w:rPr>
        <w:t xml:space="preserve"> خدا</w:t>
      </w:r>
      <w:r w:rsidR="00F83DA6" w:rsidRPr="00BE2421">
        <w:rPr>
          <w:rStyle w:val="1-Char"/>
          <w:rFonts w:hint="cs"/>
          <w:rtl/>
        </w:rPr>
        <w:t>،</w:t>
      </w:r>
      <w:r w:rsidRPr="00BE2421">
        <w:rPr>
          <w:rStyle w:val="1-Char"/>
          <w:rFonts w:hint="cs"/>
          <w:rtl/>
        </w:rPr>
        <w:t xml:space="preserve"> به منزله</w:t>
      </w:r>
      <w:r w:rsidR="0080702C" w:rsidRPr="00BE2421">
        <w:rPr>
          <w:rStyle w:val="1-Char"/>
          <w:rFonts w:hint="cs"/>
          <w:rtl/>
        </w:rPr>
        <w:t>‌</w:t>
      </w:r>
      <w:r w:rsidR="00446BB7">
        <w:rPr>
          <w:rStyle w:val="1-Char"/>
          <w:rFonts w:hint="cs"/>
          <w:rtl/>
        </w:rPr>
        <w:t>ی</w:t>
      </w:r>
      <w:r w:rsidR="0080702C" w:rsidRPr="00BE2421">
        <w:rPr>
          <w:rStyle w:val="1-Char"/>
          <w:rFonts w:hint="cs"/>
          <w:rtl/>
        </w:rPr>
        <w:t xml:space="preserve"> </w:t>
      </w:r>
      <w:r w:rsidRPr="00BE2421">
        <w:rPr>
          <w:rStyle w:val="1-Char"/>
          <w:rFonts w:hint="cs"/>
          <w:rtl/>
        </w:rPr>
        <w:t>نماز است</w:t>
      </w:r>
      <w:r w:rsidR="00F83DA6" w:rsidRPr="00BE2421">
        <w:rPr>
          <w:rStyle w:val="1-Char"/>
          <w:rFonts w:hint="cs"/>
          <w:rtl/>
        </w:rPr>
        <w:t>؛</w:t>
      </w:r>
      <w:r w:rsidRPr="00BE2421">
        <w:rPr>
          <w:rStyle w:val="1-Char"/>
          <w:rFonts w:hint="cs"/>
          <w:rtl/>
        </w:rPr>
        <w:t xml:space="preserve"> جز آن که خد</w:t>
      </w:r>
      <w:r w:rsidR="001C75E3" w:rsidRPr="00BE2421">
        <w:rPr>
          <w:rStyle w:val="1-Char"/>
          <w:rFonts w:hint="cs"/>
          <w:rtl/>
        </w:rPr>
        <w:t>اوند</w:t>
      </w:r>
      <w:r w:rsidR="00F83DA6" w:rsidRPr="00BE2421">
        <w:rPr>
          <w:rStyle w:val="1-Char"/>
          <w:rFonts w:hint="cs"/>
          <w:rtl/>
        </w:rPr>
        <w:t>،</w:t>
      </w:r>
      <w:r w:rsidR="001C75E3" w:rsidRPr="00BE2421">
        <w:rPr>
          <w:rStyle w:val="1-Char"/>
          <w:rFonts w:hint="cs"/>
          <w:rtl/>
        </w:rPr>
        <w:t xml:space="preserve"> سخن گفتن</w:t>
      </w:r>
      <w:r w:rsidRPr="00BE2421">
        <w:rPr>
          <w:rStyle w:val="1-Char"/>
          <w:rFonts w:hint="cs"/>
          <w:rtl/>
        </w:rPr>
        <w:t xml:space="preserve"> در</w:t>
      </w:r>
      <w:r w:rsidR="001C75E3" w:rsidRPr="00BE2421">
        <w:rPr>
          <w:rStyle w:val="1-Char"/>
          <w:rFonts w:hint="cs"/>
          <w:rtl/>
        </w:rPr>
        <w:t xml:space="preserve"> آن را حلال کرده است؛ پس ه</w:t>
      </w:r>
      <w:r w:rsidR="00446BB7">
        <w:rPr>
          <w:rStyle w:val="1-Char"/>
          <w:rFonts w:hint="cs"/>
          <w:rtl/>
        </w:rPr>
        <w:t>ی</w:t>
      </w:r>
      <w:r w:rsidR="001C75E3" w:rsidRPr="00BE2421">
        <w:rPr>
          <w:rStyle w:val="1-Char"/>
          <w:rFonts w:hint="cs"/>
          <w:rtl/>
        </w:rPr>
        <w:t>چ کس</w:t>
      </w:r>
      <w:r w:rsidRPr="00BE2421">
        <w:rPr>
          <w:rStyle w:val="1-Char"/>
          <w:rFonts w:hint="cs"/>
          <w:rtl/>
        </w:rPr>
        <w:t xml:space="preserve"> در حال طواف جز </w:t>
      </w:r>
      <w:r w:rsidR="001C75E3" w:rsidRPr="00BE2421">
        <w:rPr>
          <w:rStyle w:val="1-Char"/>
          <w:rFonts w:hint="cs"/>
          <w:rtl/>
        </w:rPr>
        <w:t>خ</w:t>
      </w:r>
      <w:r w:rsidR="00446BB7">
        <w:rPr>
          <w:rStyle w:val="1-Char"/>
          <w:rFonts w:hint="cs"/>
          <w:rtl/>
        </w:rPr>
        <w:t>ی</w:t>
      </w:r>
      <w:r w:rsidR="001C75E3" w:rsidRPr="00BE2421">
        <w:rPr>
          <w:rStyle w:val="1-Char"/>
          <w:rFonts w:hint="cs"/>
          <w:rtl/>
        </w:rPr>
        <w:t>ر</w:t>
      </w:r>
      <w:r w:rsidRPr="00BE2421">
        <w:rPr>
          <w:rStyle w:val="1-Char"/>
          <w:rFonts w:hint="cs"/>
          <w:rtl/>
        </w:rPr>
        <w:t>، حرف</w:t>
      </w:r>
      <w:r w:rsidR="00446BB7">
        <w:rPr>
          <w:rStyle w:val="1-Char"/>
          <w:rFonts w:hint="cs"/>
          <w:rtl/>
        </w:rPr>
        <w:t>ی</w:t>
      </w:r>
      <w:r w:rsidRPr="00BE2421">
        <w:rPr>
          <w:rStyle w:val="1-Char"/>
          <w:rFonts w:hint="cs"/>
          <w:rtl/>
        </w:rPr>
        <w:t xml:space="preserve"> نگو</w:t>
      </w:r>
      <w:r w:rsidR="00446BB7">
        <w:rPr>
          <w:rStyle w:val="1-Char"/>
          <w:rFonts w:hint="cs"/>
          <w:rtl/>
        </w:rPr>
        <w:t>ی</w:t>
      </w:r>
      <w:r w:rsidRPr="00BE2421">
        <w:rPr>
          <w:rStyle w:val="1-Char"/>
          <w:rFonts w:hint="cs"/>
          <w:rtl/>
        </w:rPr>
        <w:t>د»</w:t>
      </w:r>
      <w:r w:rsidRPr="007100A7">
        <w:rPr>
          <w:rStyle w:val="1-Char"/>
          <w:rFonts w:hint="cs"/>
          <w:rtl/>
        </w:rPr>
        <w:t>.]</w:t>
      </w:r>
    </w:p>
    <w:p w:rsidR="00F83DA6" w:rsidRPr="007100A7" w:rsidRDefault="00081CAA" w:rsidP="006F2366">
      <w:pPr>
        <w:rPr>
          <w:rStyle w:val="1-Char"/>
          <w:rtl/>
        </w:rPr>
      </w:pPr>
      <w:r w:rsidRPr="007100A7">
        <w:rPr>
          <w:rStyle w:val="1-Char"/>
          <w:rFonts w:hint="cs"/>
          <w:rtl/>
        </w:rPr>
        <w:t>* دست زدن به قرآن، مگر با غلاف</w:t>
      </w:r>
      <w:r w:rsidR="00446BB7">
        <w:rPr>
          <w:rStyle w:val="1-Char"/>
          <w:rFonts w:hint="cs"/>
          <w:rtl/>
        </w:rPr>
        <w:t>ی</w:t>
      </w:r>
      <w:r w:rsidRPr="007100A7">
        <w:rPr>
          <w:rStyle w:val="1-Char"/>
          <w:rFonts w:hint="cs"/>
          <w:rtl/>
        </w:rPr>
        <w:t xml:space="preserve"> [کلفت و ضخ</w:t>
      </w:r>
      <w:r w:rsidR="00446BB7">
        <w:rPr>
          <w:rStyle w:val="1-Char"/>
          <w:rFonts w:hint="cs"/>
          <w:rtl/>
        </w:rPr>
        <w:t>ی</w:t>
      </w:r>
      <w:r w:rsidRPr="007100A7">
        <w:rPr>
          <w:rStyle w:val="1-Char"/>
          <w:rFonts w:hint="cs"/>
          <w:rtl/>
        </w:rPr>
        <w:t>م؛ ز</w:t>
      </w:r>
      <w:r w:rsidR="00446BB7">
        <w:rPr>
          <w:rStyle w:val="1-Char"/>
          <w:rFonts w:hint="cs"/>
          <w:rtl/>
        </w:rPr>
        <w:t>ی</w:t>
      </w:r>
      <w:r w:rsidRPr="007100A7">
        <w:rPr>
          <w:rStyle w:val="1-Char"/>
          <w:rFonts w:hint="cs"/>
          <w:rtl/>
        </w:rPr>
        <w:t>را خداوند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006F2366">
        <w:rPr>
          <w:rStyle w:val="1-Char"/>
          <w:rFonts w:cs="Traditional Arabic"/>
          <w:color w:val="000000"/>
          <w:shd w:val="clear" w:color="auto" w:fill="FFFFFF"/>
          <w:rtl/>
        </w:rPr>
        <w:t>﴿</w:t>
      </w:r>
      <w:r w:rsidR="006F2366" w:rsidRPr="000751A8">
        <w:rPr>
          <w:rStyle w:val="4-Char"/>
          <w:rtl/>
        </w:rPr>
        <w:t>لَّا يَمَسُّهُ</w:t>
      </w:r>
      <w:r w:rsidR="006F2366" w:rsidRPr="000751A8">
        <w:rPr>
          <w:rStyle w:val="4-Char"/>
          <w:rFonts w:hint="cs"/>
          <w:rtl/>
        </w:rPr>
        <w:t>ۥٓ</w:t>
      </w:r>
      <w:r w:rsidR="006F2366" w:rsidRPr="000751A8">
        <w:rPr>
          <w:rStyle w:val="4-Char"/>
          <w:rtl/>
        </w:rPr>
        <w:t xml:space="preserve"> إِلَّا </w:t>
      </w:r>
      <w:r w:rsidR="006F2366" w:rsidRPr="000751A8">
        <w:rPr>
          <w:rStyle w:val="4-Char"/>
          <w:rFonts w:hint="cs"/>
          <w:rtl/>
        </w:rPr>
        <w:t>ٱ</w:t>
      </w:r>
      <w:r w:rsidR="006F2366" w:rsidRPr="000751A8">
        <w:rPr>
          <w:rStyle w:val="4-Char"/>
          <w:rFonts w:hint="eastAsia"/>
          <w:rtl/>
        </w:rPr>
        <w:t>لۡمُطَهَّرُونَ</w:t>
      </w:r>
      <w:r w:rsidR="006F2366" w:rsidRPr="000751A8">
        <w:rPr>
          <w:rStyle w:val="4-Char"/>
          <w:rtl/>
        </w:rPr>
        <w:t>٧٩</w:t>
      </w:r>
      <w:r w:rsidR="006F2366">
        <w:rPr>
          <w:rStyle w:val="1-Char"/>
          <w:rFonts w:cs="Traditional Arabic"/>
          <w:color w:val="000000"/>
          <w:shd w:val="clear" w:color="auto" w:fill="FFFFFF"/>
          <w:rtl/>
        </w:rPr>
        <w:t>﴾</w:t>
      </w:r>
      <w:r w:rsidR="006F2366" w:rsidRPr="000751A8">
        <w:rPr>
          <w:rStyle w:val="4-Char"/>
          <w:rtl/>
        </w:rPr>
        <w:t xml:space="preserve"> </w:t>
      </w:r>
      <w:r w:rsidR="006F2366" w:rsidRPr="000751A8">
        <w:rPr>
          <w:rStyle w:val="9-Char1"/>
          <w:rtl/>
        </w:rPr>
        <w:t>[الواقعة: 79]</w:t>
      </w:r>
      <w:r w:rsidRPr="007100A7">
        <w:rPr>
          <w:rStyle w:val="1-Char"/>
          <w:rFonts w:hint="cs"/>
          <w:rtl/>
        </w:rPr>
        <w:t xml:space="preserve"> </w:t>
      </w:r>
      <w:r w:rsidRPr="00BE2421">
        <w:rPr>
          <w:rStyle w:val="6-Char"/>
          <w:rFonts w:hint="cs"/>
          <w:rtl/>
        </w:rPr>
        <w:t>«جز پاکان</w:t>
      </w:r>
      <w:r w:rsidR="00F83DA6" w:rsidRPr="00BE2421">
        <w:rPr>
          <w:rStyle w:val="6-Char"/>
          <w:rFonts w:hint="cs"/>
          <w:rtl/>
        </w:rPr>
        <w:t>،</w:t>
      </w:r>
      <w:r w:rsidRPr="00BE2421">
        <w:rPr>
          <w:rStyle w:val="6-Char"/>
          <w:rFonts w:hint="cs"/>
          <w:rtl/>
        </w:rPr>
        <w:t xml:space="preserve"> کس</w:t>
      </w:r>
      <w:r w:rsidR="00446BB7">
        <w:rPr>
          <w:rStyle w:val="6-Char"/>
          <w:rFonts w:hint="cs"/>
          <w:rtl/>
        </w:rPr>
        <w:t>ی</w:t>
      </w:r>
      <w:r w:rsidRPr="00BE2421">
        <w:rPr>
          <w:rStyle w:val="6-Char"/>
          <w:rFonts w:hint="cs"/>
          <w:rtl/>
        </w:rPr>
        <w:t xml:space="preserve"> قرآن را مساس نکند»</w:t>
      </w:r>
      <w:r w:rsidRPr="007100A7">
        <w:rPr>
          <w:rStyle w:val="1-Char"/>
          <w:rFonts w:hint="cs"/>
          <w:rtl/>
        </w:rPr>
        <w:t xml:space="preserve">. </w:t>
      </w:r>
    </w:p>
    <w:p w:rsidR="00081CAA" w:rsidRPr="007100A7" w:rsidRDefault="00081CAA" w:rsidP="00AF1D25">
      <w:pPr>
        <w:rPr>
          <w:rStyle w:val="1-Char"/>
          <w:rtl/>
        </w:rPr>
      </w:pPr>
      <w:r w:rsidRPr="007100A7">
        <w:rPr>
          <w:rStyle w:val="1-Char"/>
          <w:rFonts w:hint="cs"/>
          <w:rtl/>
        </w:rPr>
        <w:t>و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w:t>
      </w:r>
      <w:r w:rsidR="005236BA" w:rsidRPr="00BE2421">
        <w:rPr>
          <w:rStyle w:val="5-Char"/>
          <w:rFonts w:hint="cs"/>
          <w:rtl/>
        </w:rPr>
        <w:t>لٰا</w:t>
      </w:r>
      <w:r w:rsidR="00C12E54" w:rsidRPr="00BE2421">
        <w:rPr>
          <w:rStyle w:val="5-Char"/>
          <w:rFonts w:hint="cs"/>
          <w:rtl/>
        </w:rPr>
        <w:t>ي</w:t>
      </w:r>
      <w:r w:rsidR="005236BA" w:rsidRPr="00BE2421">
        <w:rPr>
          <w:rStyle w:val="5-Char"/>
          <w:rFonts w:hint="cs"/>
          <w:rtl/>
        </w:rPr>
        <w:t>َمُسُّ الْقُرْآنَ اِلّٰا طٰاهِرٌ</w:t>
      </w:r>
      <w:r w:rsidRPr="00BE2421">
        <w:rPr>
          <w:rStyle w:val="5-Char"/>
          <w:rFonts w:hint="cs"/>
          <w:rtl/>
        </w:rPr>
        <w:t>»</w:t>
      </w:r>
      <w:r w:rsidRPr="007100A7">
        <w:rPr>
          <w:rStyle w:val="1-Char"/>
          <w:rFonts w:hint="cs"/>
          <w:rtl/>
        </w:rPr>
        <w:t xml:space="preserve"> (دارقطن</w:t>
      </w:r>
      <w:r w:rsidR="00446BB7">
        <w:rPr>
          <w:rStyle w:val="1-Char"/>
          <w:rFonts w:hint="cs"/>
          <w:rtl/>
        </w:rPr>
        <w:t>ی</w:t>
      </w:r>
      <w:r w:rsidRPr="007100A7">
        <w:rPr>
          <w:rStyle w:val="1-Char"/>
          <w:rFonts w:hint="cs"/>
          <w:rtl/>
        </w:rPr>
        <w:t xml:space="preserve">)؛ </w:t>
      </w:r>
      <w:r w:rsidRPr="00BE2421">
        <w:rPr>
          <w:rStyle w:val="1-Char"/>
          <w:rFonts w:hint="cs"/>
          <w:rtl/>
        </w:rPr>
        <w:t>«نبا</w:t>
      </w:r>
      <w:r w:rsidR="00446BB7">
        <w:rPr>
          <w:rStyle w:val="1-Char"/>
          <w:rFonts w:hint="cs"/>
          <w:rtl/>
        </w:rPr>
        <w:t>ی</w:t>
      </w:r>
      <w:r w:rsidRPr="00BE2421">
        <w:rPr>
          <w:rStyle w:val="1-Char"/>
          <w:rFonts w:hint="cs"/>
          <w:rtl/>
        </w:rPr>
        <w:t>د قرآن را جز انسان پاک</w:t>
      </w:r>
      <w:r w:rsidR="00F83DA6" w:rsidRPr="00BE2421">
        <w:rPr>
          <w:rStyle w:val="1-Char"/>
          <w:rFonts w:hint="cs"/>
          <w:rtl/>
        </w:rPr>
        <w:t>،</w:t>
      </w:r>
      <w:r w:rsidRPr="00BE2421">
        <w:rPr>
          <w:rStyle w:val="1-Char"/>
          <w:rFonts w:hint="cs"/>
          <w:rtl/>
        </w:rPr>
        <w:t xml:space="preserve"> دست بزند»</w:t>
      </w:r>
      <w:r w:rsidRPr="007100A7">
        <w:rPr>
          <w:rStyle w:val="1-Char"/>
          <w:rFonts w:hint="cs"/>
          <w:rtl/>
        </w:rPr>
        <w:t>.</w:t>
      </w:r>
    </w:p>
    <w:p w:rsidR="00081CAA" w:rsidRPr="007100A7" w:rsidRDefault="00081CAA" w:rsidP="00AF1D25">
      <w:pPr>
        <w:rPr>
          <w:rStyle w:val="1-Char"/>
          <w:rtl/>
        </w:rPr>
      </w:pPr>
      <w:r w:rsidRPr="007100A7">
        <w:rPr>
          <w:rStyle w:val="1-Char"/>
          <w:rFonts w:hint="cs"/>
          <w:rtl/>
        </w:rPr>
        <w:t xml:space="preserve">و </w:t>
      </w:r>
      <w:r w:rsidRPr="00FE6406">
        <w:rPr>
          <w:rStyle w:val="9-Char"/>
          <w:rFonts w:eastAsia="Batang" w:hint="cs"/>
          <w:rtl/>
        </w:rPr>
        <w:t>[حکم] خون استحاضه</w:t>
      </w:r>
      <w:r w:rsidRPr="007100A7">
        <w:rPr>
          <w:rStyle w:val="1-Char"/>
          <w:rFonts w:hint="cs"/>
          <w:rtl/>
        </w:rPr>
        <w:t xml:space="preserve"> به سان [حکم] کس</w:t>
      </w:r>
      <w:r w:rsidR="00446BB7">
        <w:rPr>
          <w:rStyle w:val="1-Char"/>
          <w:rFonts w:hint="cs"/>
          <w:rtl/>
        </w:rPr>
        <w:t>ی</w:t>
      </w:r>
      <w:r w:rsidRPr="007100A7">
        <w:rPr>
          <w:rStyle w:val="1-Char"/>
          <w:rFonts w:hint="cs"/>
          <w:rtl/>
        </w:rPr>
        <w:t xml:space="preserve"> است که به ب</w:t>
      </w:r>
      <w:r w:rsidR="00446BB7">
        <w:rPr>
          <w:rStyle w:val="1-Char"/>
          <w:rFonts w:hint="cs"/>
          <w:rtl/>
        </w:rPr>
        <w:t>ی</w:t>
      </w:r>
      <w:r w:rsidRPr="007100A7">
        <w:rPr>
          <w:rStyle w:val="1-Char"/>
          <w:rFonts w:hint="cs"/>
          <w:rtl/>
        </w:rPr>
        <w:t>مار</w:t>
      </w:r>
      <w:r w:rsidR="00446BB7">
        <w:rPr>
          <w:rStyle w:val="1-Char"/>
          <w:rFonts w:hint="cs"/>
          <w:rtl/>
        </w:rPr>
        <w:t>ی</w:t>
      </w:r>
      <w:r w:rsidRPr="007100A7">
        <w:rPr>
          <w:rStyle w:val="1-Char"/>
          <w:rFonts w:hint="cs"/>
          <w:rtl/>
        </w:rPr>
        <w:t xml:space="preserve"> </w:t>
      </w:r>
      <w:r w:rsidRPr="00FE6406">
        <w:rPr>
          <w:rStyle w:val="9-Char"/>
          <w:rFonts w:eastAsia="Batang" w:hint="cs"/>
          <w:rtl/>
        </w:rPr>
        <w:t>اپ</w:t>
      </w:r>
      <w:r w:rsidR="00446BB7">
        <w:rPr>
          <w:rStyle w:val="9-Char"/>
          <w:rFonts w:eastAsia="Batang" w:hint="cs"/>
          <w:rtl/>
        </w:rPr>
        <w:t>ی</w:t>
      </w:r>
      <w:r w:rsidRPr="00FE6406">
        <w:rPr>
          <w:rStyle w:val="9-Char"/>
          <w:rFonts w:eastAsia="Batang" w:hint="cs"/>
          <w:rtl/>
        </w:rPr>
        <w:t>ستاکس</w:t>
      </w:r>
      <w:r w:rsidR="00446BB7">
        <w:rPr>
          <w:rStyle w:val="9-Char"/>
          <w:rFonts w:eastAsia="Batang" w:hint="cs"/>
          <w:rtl/>
        </w:rPr>
        <w:t>ی</w:t>
      </w:r>
      <w:r w:rsidRPr="007100A7">
        <w:rPr>
          <w:rStyle w:val="1-Char"/>
          <w:rFonts w:hint="cs"/>
          <w:rtl/>
        </w:rPr>
        <w:t xml:space="preserve"> مبتلا است و پ</w:t>
      </w:r>
      <w:r w:rsidR="00446BB7">
        <w:rPr>
          <w:rStyle w:val="1-Char"/>
          <w:rFonts w:hint="cs"/>
          <w:rtl/>
        </w:rPr>
        <w:t>ی</w:t>
      </w:r>
      <w:r w:rsidRPr="007100A7">
        <w:rPr>
          <w:rStyle w:val="1-Char"/>
          <w:rFonts w:hint="cs"/>
          <w:rtl/>
        </w:rPr>
        <w:t>وسته ب</w:t>
      </w:r>
      <w:r w:rsidR="00446BB7">
        <w:rPr>
          <w:rStyle w:val="1-Char"/>
          <w:rFonts w:hint="cs"/>
          <w:rtl/>
        </w:rPr>
        <w:t>ی</w:t>
      </w:r>
      <w:r w:rsidRPr="007100A7">
        <w:rPr>
          <w:rStyle w:val="1-Char"/>
          <w:rFonts w:hint="cs"/>
          <w:rtl/>
        </w:rPr>
        <w:t>ن</w:t>
      </w:r>
      <w:r w:rsidR="00446BB7">
        <w:rPr>
          <w:rStyle w:val="1-Char"/>
          <w:rFonts w:hint="cs"/>
          <w:rtl/>
        </w:rPr>
        <w:t>ی</w:t>
      </w:r>
      <w:r w:rsidRPr="007100A7">
        <w:rPr>
          <w:rStyle w:val="1-Char"/>
          <w:rFonts w:hint="cs"/>
          <w:rtl/>
        </w:rPr>
        <w:t>‌اش خون‌ر</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دارد؛ از ا</w:t>
      </w:r>
      <w:r w:rsidR="00446BB7">
        <w:rPr>
          <w:rStyle w:val="1-Char"/>
          <w:rFonts w:hint="cs"/>
          <w:rtl/>
        </w:rPr>
        <w:t>ی</w:t>
      </w:r>
      <w:r w:rsidRPr="007100A7">
        <w:rPr>
          <w:rStyle w:val="1-Char"/>
          <w:rFonts w:hint="cs"/>
          <w:rtl/>
        </w:rPr>
        <w:t>ن رو، خون استحاضه، مانع گزاردن نماز، گرفتن روزه و ج</w:t>
      </w:r>
      <w:r w:rsidR="00F83DA6" w:rsidRPr="007100A7">
        <w:rPr>
          <w:rStyle w:val="1-Char"/>
          <w:rFonts w:hint="cs"/>
          <w:rtl/>
        </w:rPr>
        <w:t>ماع و همبستر</w:t>
      </w:r>
      <w:r w:rsidR="00446BB7">
        <w:rPr>
          <w:rStyle w:val="1-Char"/>
          <w:rFonts w:hint="cs"/>
          <w:rtl/>
        </w:rPr>
        <w:t>ی</w:t>
      </w:r>
      <w:r w:rsidR="00F83DA6" w:rsidRPr="007100A7">
        <w:rPr>
          <w:rStyle w:val="1-Char"/>
          <w:rFonts w:hint="cs"/>
          <w:rtl/>
        </w:rPr>
        <w:t xml:space="preserve"> نم</w:t>
      </w:r>
      <w:r w:rsidR="00446BB7">
        <w:rPr>
          <w:rStyle w:val="1-Char"/>
          <w:rFonts w:hint="cs"/>
          <w:rtl/>
        </w:rPr>
        <w:t>ی</w:t>
      </w:r>
      <w:r w:rsidR="00F83DA6" w:rsidRPr="007100A7">
        <w:rPr>
          <w:rStyle w:val="1-Char"/>
          <w:rFonts w:hint="cs"/>
          <w:rtl/>
        </w:rPr>
        <w:t>‌شود؛ و زن مست</w:t>
      </w:r>
      <w:r w:rsidRPr="007100A7">
        <w:rPr>
          <w:rStyle w:val="1-Char"/>
          <w:rFonts w:hint="cs"/>
          <w:rtl/>
        </w:rPr>
        <w:t>ح</w:t>
      </w:r>
      <w:r w:rsidR="00F83DA6" w:rsidRPr="007100A7">
        <w:rPr>
          <w:rStyle w:val="1-Char"/>
          <w:rFonts w:hint="cs"/>
          <w:rtl/>
        </w:rPr>
        <w:t>ا</w:t>
      </w:r>
      <w:r w:rsidRPr="007100A7">
        <w:rPr>
          <w:rStyle w:val="1-Char"/>
          <w:rFonts w:hint="cs"/>
          <w:rtl/>
        </w:rPr>
        <w:t>ضه و کسان</w:t>
      </w:r>
      <w:r w:rsidR="00446BB7">
        <w:rPr>
          <w:rStyle w:val="1-Char"/>
          <w:rFonts w:hint="cs"/>
          <w:rtl/>
        </w:rPr>
        <w:t>ی</w:t>
      </w:r>
      <w:r w:rsidRPr="007100A7">
        <w:rPr>
          <w:rStyle w:val="1-Char"/>
          <w:rFonts w:hint="cs"/>
          <w:rtl/>
        </w:rPr>
        <w:t xml:space="preserve"> که عذر دارند، مانند: کس</w:t>
      </w:r>
      <w:r w:rsidR="00446BB7">
        <w:rPr>
          <w:rStyle w:val="1-Char"/>
          <w:rFonts w:hint="cs"/>
          <w:rtl/>
        </w:rPr>
        <w:t>ی</w:t>
      </w:r>
      <w:r w:rsidRPr="007100A7">
        <w:rPr>
          <w:rStyle w:val="1-Char"/>
          <w:rFonts w:hint="cs"/>
          <w:rtl/>
        </w:rPr>
        <w:t xml:space="preserve"> که به ب</w:t>
      </w:r>
      <w:r w:rsidR="00446BB7">
        <w:rPr>
          <w:rStyle w:val="1-Char"/>
          <w:rFonts w:hint="cs"/>
          <w:rtl/>
        </w:rPr>
        <w:t>ی</w:t>
      </w:r>
      <w:r w:rsidRPr="007100A7">
        <w:rPr>
          <w:rStyle w:val="1-Char"/>
          <w:rFonts w:hint="cs"/>
          <w:rtl/>
        </w:rPr>
        <w:t>مار</w:t>
      </w:r>
      <w:r w:rsidR="00446BB7">
        <w:rPr>
          <w:rStyle w:val="1-Char"/>
          <w:rFonts w:hint="cs"/>
          <w:rtl/>
        </w:rPr>
        <w:t>ی</w:t>
      </w:r>
      <w:r w:rsidRPr="007100A7">
        <w:rPr>
          <w:rStyle w:val="1-Char"/>
          <w:rFonts w:hint="cs"/>
          <w:rtl/>
        </w:rPr>
        <w:t xml:space="preserve"> </w:t>
      </w:r>
      <w:r w:rsidRPr="006F2366">
        <w:rPr>
          <w:rStyle w:val="5-Char0"/>
          <w:rFonts w:hint="cs"/>
          <w:rtl/>
        </w:rPr>
        <w:t>«سلسل البول»</w:t>
      </w:r>
      <w:r w:rsidRPr="007100A7">
        <w:rPr>
          <w:rStyle w:val="1-Char"/>
          <w:rFonts w:hint="cs"/>
          <w:rtl/>
        </w:rPr>
        <w:t xml:space="preserve"> مبتلا است و در کنترل ادرار خو</w:t>
      </w:r>
      <w:r w:rsidR="00446BB7">
        <w:rPr>
          <w:rStyle w:val="1-Char"/>
          <w:rFonts w:hint="cs"/>
          <w:rtl/>
        </w:rPr>
        <w:t>ی</w:t>
      </w:r>
      <w:r w:rsidRPr="007100A7">
        <w:rPr>
          <w:rStyle w:val="1-Char"/>
          <w:rFonts w:hint="cs"/>
          <w:rtl/>
        </w:rPr>
        <w:t xml:space="preserve">ش ناتوان است؛ </w:t>
      </w:r>
      <w:r w:rsidR="00446BB7">
        <w:rPr>
          <w:rStyle w:val="1-Char"/>
          <w:rFonts w:hint="cs"/>
          <w:rtl/>
        </w:rPr>
        <w:t>ی</w:t>
      </w:r>
      <w:r w:rsidRPr="007100A7">
        <w:rPr>
          <w:rStyle w:val="1-Char"/>
          <w:rFonts w:hint="cs"/>
          <w:rtl/>
        </w:rPr>
        <w:t>ا کس</w:t>
      </w:r>
      <w:r w:rsidR="00446BB7">
        <w:rPr>
          <w:rStyle w:val="1-Char"/>
          <w:rFonts w:hint="cs"/>
          <w:rtl/>
        </w:rPr>
        <w:t>ی</w:t>
      </w:r>
      <w:r w:rsidRPr="007100A7">
        <w:rPr>
          <w:rStyle w:val="1-Char"/>
          <w:rFonts w:hint="cs"/>
          <w:rtl/>
        </w:rPr>
        <w:t xml:space="preserve"> که در کنترل باد شکم</w:t>
      </w:r>
      <w:r w:rsidR="00F83DA6" w:rsidRPr="007100A7">
        <w:rPr>
          <w:rStyle w:val="1-Char"/>
          <w:rFonts w:hint="cs"/>
          <w:rtl/>
        </w:rPr>
        <w:t>،</w:t>
      </w:r>
      <w:r w:rsidRPr="007100A7">
        <w:rPr>
          <w:rStyle w:val="1-Char"/>
          <w:rFonts w:hint="cs"/>
          <w:rtl/>
        </w:rPr>
        <w:t xml:space="preserve"> ناتوان است [و </w:t>
      </w:r>
      <w:r w:rsidR="00446BB7">
        <w:rPr>
          <w:rStyle w:val="1-Char"/>
          <w:rFonts w:hint="cs"/>
          <w:rtl/>
        </w:rPr>
        <w:t>ی</w:t>
      </w:r>
      <w:r w:rsidRPr="007100A7">
        <w:rPr>
          <w:rStyle w:val="1-Char"/>
          <w:rFonts w:hint="cs"/>
          <w:rtl/>
        </w:rPr>
        <w:t>ا کس</w:t>
      </w:r>
      <w:r w:rsidR="00446BB7">
        <w:rPr>
          <w:rStyle w:val="1-Char"/>
          <w:rFonts w:hint="cs"/>
          <w:rtl/>
        </w:rPr>
        <w:t>ی</w:t>
      </w:r>
      <w:r w:rsidRPr="007100A7">
        <w:rPr>
          <w:rStyle w:val="1-Char"/>
          <w:rFonts w:hint="cs"/>
          <w:rtl/>
        </w:rPr>
        <w:t xml:space="preserve"> که به ب</w:t>
      </w:r>
      <w:r w:rsidR="00446BB7">
        <w:rPr>
          <w:rStyle w:val="1-Char"/>
          <w:rFonts w:hint="cs"/>
          <w:rtl/>
        </w:rPr>
        <w:t>ی</w:t>
      </w:r>
      <w:r w:rsidRPr="007100A7">
        <w:rPr>
          <w:rStyle w:val="1-Char"/>
          <w:rFonts w:hint="cs"/>
          <w:rtl/>
        </w:rPr>
        <w:t>مار</w:t>
      </w:r>
      <w:r w:rsidR="00446BB7">
        <w:rPr>
          <w:rStyle w:val="1-Char"/>
          <w:rFonts w:hint="cs"/>
          <w:rtl/>
        </w:rPr>
        <w:t>ی</w:t>
      </w:r>
      <w:r w:rsidRPr="007100A7">
        <w:rPr>
          <w:rStyle w:val="1-Char"/>
          <w:rFonts w:hint="cs"/>
          <w:rtl/>
        </w:rPr>
        <w:t xml:space="preserve"> اپ</w:t>
      </w:r>
      <w:r w:rsidR="00446BB7">
        <w:rPr>
          <w:rStyle w:val="1-Char"/>
          <w:rFonts w:hint="cs"/>
          <w:rtl/>
        </w:rPr>
        <w:t>ی</w:t>
      </w:r>
      <w:r w:rsidRPr="007100A7">
        <w:rPr>
          <w:rStyle w:val="1-Char"/>
          <w:rFonts w:hint="cs"/>
          <w:rtl/>
        </w:rPr>
        <w:t>ستاکس</w:t>
      </w:r>
      <w:r w:rsidR="00446BB7">
        <w:rPr>
          <w:rStyle w:val="1-Char"/>
          <w:rFonts w:hint="cs"/>
          <w:rtl/>
        </w:rPr>
        <w:t>ی</w:t>
      </w:r>
      <w:r w:rsidRPr="007100A7">
        <w:rPr>
          <w:rStyle w:val="1-Char"/>
          <w:rFonts w:hint="cs"/>
          <w:rtl/>
        </w:rPr>
        <w:t xml:space="preserve"> مبتلا است و پ</w:t>
      </w:r>
      <w:r w:rsidR="00446BB7">
        <w:rPr>
          <w:rStyle w:val="1-Char"/>
          <w:rFonts w:hint="cs"/>
          <w:rtl/>
        </w:rPr>
        <w:t>ی</w:t>
      </w:r>
      <w:r w:rsidRPr="007100A7">
        <w:rPr>
          <w:rStyle w:val="1-Char"/>
          <w:rFonts w:hint="cs"/>
          <w:rtl/>
        </w:rPr>
        <w:t>وسته ب</w:t>
      </w:r>
      <w:r w:rsidR="00446BB7">
        <w:rPr>
          <w:rStyle w:val="1-Char"/>
          <w:rFonts w:hint="cs"/>
          <w:rtl/>
        </w:rPr>
        <w:t>ی</w:t>
      </w:r>
      <w:r w:rsidRPr="007100A7">
        <w:rPr>
          <w:rStyle w:val="1-Char"/>
          <w:rFonts w:hint="cs"/>
          <w:rtl/>
        </w:rPr>
        <w:t>ن</w:t>
      </w:r>
      <w:r w:rsidR="00446BB7">
        <w:rPr>
          <w:rStyle w:val="1-Char"/>
          <w:rFonts w:hint="cs"/>
          <w:rtl/>
        </w:rPr>
        <w:t>ی</w:t>
      </w:r>
      <w:r w:rsidRPr="007100A7">
        <w:rPr>
          <w:rStyle w:val="1-Char"/>
          <w:rFonts w:hint="cs"/>
          <w:rtl/>
        </w:rPr>
        <w:t>‌اش خون‌ر</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دارد؛ ا</w:t>
      </w:r>
      <w:r w:rsidR="00446BB7">
        <w:rPr>
          <w:rStyle w:val="1-Char"/>
          <w:rFonts w:hint="cs"/>
          <w:rtl/>
        </w:rPr>
        <w:t>ی</w:t>
      </w:r>
      <w:r w:rsidRPr="007100A7">
        <w:rPr>
          <w:rStyle w:val="1-Char"/>
          <w:rFonts w:hint="cs"/>
          <w:rtl/>
        </w:rPr>
        <w:t>ن افراد در وقت هر نماز، وضو بگ</w:t>
      </w:r>
      <w:r w:rsidR="00446BB7">
        <w:rPr>
          <w:rStyle w:val="1-Char"/>
          <w:rFonts w:hint="cs"/>
          <w:rtl/>
        </w:rPr>
        <w:t>ی</w:t>
      </w:r>
      <w:r w:rsidRPr="007100A7">
        <w:rPr>
          <w:rStyle w:val="1-Char"/>
          <w:rFonts w:hint="cs"/>
          <w:rtl/>
        </w:rPr>
        <w:t>رند و با آن وضو، هر اندازه نماز فرض و نفل که م</w:t>
      </w:r>
      <w:r w:rsidR="00446BB7">
        <w:rPr>
          <w:rStyle w:val="1-Char"/>
          <w:rFonts w:hint="cs"/>
          <w:rtl/>
        </w:rPr>
        <w:t>ی</w:t>
      </w:r>
      <w:r w:rsidRPr="007100A7">
        <w:rPr>
          <w:rStyle w:val="1-Char"/>
          <w:rFonts w:hint="cs"/>
          <w:rtl/>
        </w:rPr>
        <w:t>‌خواهند بگزارند؛ و وضو</w:t>
      </w:r>
      <w:r w:rsidR="00446BB7">
        <w:rPr>
          <w:rStyle w:val="1-Char"/>
          <w:rFonts w:hint="cs"/>
          <w:rtl/>
        </w:rPr>
        <w:t>ی</w:t>
      </w:r>
      <w:r w:rsidRPr="007100A7">
        <w:rPr>
          <w:rStyle w:val="1-Char"/>
          <w:rFonts w:hint="cs"/>
          <w:rtl/>
        </w:rPr>
        <w:t xml:space="preserve"> ا</w:t>
      </w:r>
      <w:r w:rsidR="00446BB7">
        <w:rPr>
          <w:rStyle w:val="1-Char"/>
          <w:rFonts w:hint="cs"/>
          <w:rtl/>
        </w:rPr>
        <w:t>ی</w:t>
      </w:r>
      <w:r w:rsidRPr="007100A7">
        <w:rPr>
          <w:rStyle w:val="1-Char"/>
          <w:rFonts w:hint="cs"/>
          <w:rtl/>
        </w:rPr>
        <w:t xml:space="preserve">ن </w:t>
      </w:r>
      <w:r w:rsidRPr="00FE6406">
        <w:rPr>
          <w:rStyle w:val="9-Char"/>
          <w:rFonts w:eastAsia="Batang" w:hint="cs"/>
          <w:rtl/>
        </w:rPr>
        <w:t>افراد معذور</w:t>
      </w:r>
      <w:r w:rsidRPr="007100A7">
        <w:rPr>
          <w:rStyle w:val="1-Char"/>
          <w:rFonts w:hint="cs"/>
          <w:rtl/>
        </w:rPr>
        <w:t>، فقط با خارج شدن وقت نماز م</w:t>
      </w:r>
      <w:r w:rsidR="00446BB7">
        <w:rPr>
          <w:rStyle w:val="1-Char"/>
          <w:rFonts w:hint="cs"/>
          <w:rtl/>
        </w:rPr>
        <w:t>ی</w:t>
      </w:r>
      <w:r w:rsidRPr="007100A7">
        <w:rPr>
          <w:rStyle w:val="1-Char"/>
          <w:rFonts w:hint="cs"/>
          <w:rtl/>
        </w:rPr>
        <w:t>‌شکن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با وجود ا</w:t>
      </w:r>
      <w:r w:rsidR="00446BB7">
        <w:rPr>
          <w:rStyle w:val="1-Char"/>
          <w:rFonts w:hint="cs"/>
          <w:rtl/>
        </w:rPr>
        <w:t>ی</w:t>
      </w:r>
      <w:r w:rsidRPr="007100A7">
        <w:rPr>
          <w:rStyle w:val="1-Char"/>
          <w:rFonts w:hint="cs"/>
          <w:rtl/>
        </w:rPr>
        <w:t>ن عذرها، وضو</w:t>
      </w:r>
      <w:r w:rsidR="00446BB7">
        <w:rPr>
          <w:rStyle w:val="1-Char"/>
          <w:rFonts w:hint="cs"/>
          <w:rtl/>
        </w:rPr>
        <w:t>ی</w:t>
      </w:r>
      <w:r w:rsidR="000751A8">
        <w:rPr>
          <w:rStyle w:val="1-Char"/>
          <w:rFonts w:hint="cs"/>
          <w:rtl/>
        </w:rPr>
        <w:t xml:space="preserve"> آن‌ها </w:t>
      </w:r>
      <w:r w:rsidRPr="007100A7">
        <w:rPr>
          <w:rStyle w:val="1-Char"/>
          <w:rFonts w:hint="cs"/>
          <w:rtl/>
        </w:rPr>
        <w:t>تا خارج شدن وقت نماز، نم</w:t>
      </w:r>
      <w:r w:rsidR="00446BB7">
        <w:rPr>
          <w:rStyle w:val="1-Char"/>
          <w:rFonts w:hint="cs"/>
          <w:rtl/>
        </w:rPr>
        <w:t>ی</w:t>
      </w:r>
      <w:r w:rsidRPr="007100A7">
        <w:rPr>
          <w:rStyle w:val="1-Char"/>
          <w:rFonts w:hint="cs"/>
          <w:rtl/>
        </w:rPr>
        <w:t>‌شکند و پا بر جا است و هم</w:t>
      </w:r>
      <w:r w:rsidR="00446BB7">
        <w:rPr>
          <w:rStyle w:val="1-Char"/>
          <w:rFonts w:hint="cs"/>
          <w:rtl/>
        </w:rPr>
        <w:t>ی</w:t>
      </w:r>
      <w:r w:rsidRPr="007100A7">
        <w:rPr>
          <w:rStyle w:val="1-Char"/>
          <w:rFonts w:hint="cs"/>
          <w:rtl/>
        </w:rPr>
        <w:t>ن که وقت نماز خارج شد، وضو</w:t>
      </w:r>
      <w:r w:rsidR="00446BB7">
        <w:rPr>
          <w:rStyle w:val="1-Char"/>
          <w:rFonts w:hint="cs"/>
          <w:rtl/>
        </w:rPr>
        <w:t>ی</w:t>
      </w:r>
      <w:r w:rsidR="000751A8">
        <w:rPr>
          <w:rStyle w:val="1-Char"/>
          <w:rFonts w:hint="cs"/>
          <w:rtl/>
        </w:rPr>
        <w:t xml:space="preserve"> آن‌ها </w:t>
      </w:r>
      <w:r w:rsidRPr="007100A7">
        <w:rPr>
          <w:rStyle w:val="1-Char"/>
          <w:rFonts w:hint="cs"/>
          <w:rtl/>
        </w:rPr>
        <w:t>ن</w:t>
      </w:r>
      <w:r w:rsidR="00446BB7">
        <w:rPr>
          <w:rStyle w:val="1-Char"/>
          <w:rFonts w:hint="cs"/>
          <w:rtl/>
        </w:rPr>
        <w:t>ی</w:t>
      </w:r>
      <w:r w:rsidRPr="007100A7">
        <w:rPr>
          <w:rStyle w:val="1-Char"/>
          <w:rFonts w:hint="cs"/>
          <w:rtl/>
        </w:rPr>
        <w:t>ز تباه و باطل م</w:t>
      </w:r>
      <w:r w:rsidR="00446BB7">
        <w:rPr>
          <w:rStyle w:val="1-Char"/>
          <w:rFonts w:hint="cs"/>
          <w:rtl/>
        </w:rPr>
        <w:t>ی</w:t>
      </w:r>
      <w:r w:rsidRPr="007100A7">
        <w:rPr>
          <w:rStyle w:val="1-Char"/>
          <w:rFonts w:hint="cs"/>
          <w:rtl/>
        </w:rPr>
        <w:t>‌شود.]</w:t>
      </w:r>
    </w:p>
    <w:p w:rsidR="00081CAA" w:rsidRPr="007100A7" w:rsidRDefault="00081CAA" w:rsidP="00AF1D25">
      <w:pPr>
        <w:rPr>
          <w:rStyle w:val="1-Char"/>
          <w:rtl/>
        </w:rPr>
      </w:pPr>
      <w:r w:rsidRPr="007100A7">
        <w:rPr>
          <w:rStyle w:val="1-Char"/>
          <w:rFonts w:hint="cs"/>
          <w:rtl/>
        </w:rPr>
        <w:t>و [زن</w:t>
      </w:r>
      <w:r w:rsidR="00446BB7">
        <w:rPr>
          <w:rStyle w:val="1-Char"/>
          <w:rFonts w:hint="cs"/>
          <w:rtl/>
        </w:rPr>
        <w:t>ی</w:t>
      </w:r>
      <w:r w:rsidRPr="007100A7">
        <w:rPr>
          <w:rStyle w:val="1-Char"/>
          <w:rFonts w:hint="cs"/>
          <w:rtl/>
        </w:rPr>
        <w:t xml:space="preserve"> که پ</w:t>
      </w:r>
      <w:r w:rsidR="00446BB7">
        <w:rPr>
          <w:rStyle w:val="1-Char"/>
          <w:rFonts w:hint="cs"/>
          <w:rtl/>
        </w:rPr>
        <w:t>ی</w:t>
      </w:r>
      <w:r w:rsidRPr="007100A7">
        <w:rPr>
          <w:rStyle w:val="1-Char"/>
          <w:rFonts w:hint="cs"/>
          <w:rtl/>
        </w:rPr>
        <w:t>وسته خون‌ر</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دارد؛ فرد</w:t>
      </w:r>
      <w:r w:rsidR="00446BB7">
        <w:rPr>
          <w:rStyle w:val="1-Char"/>
          <w:rFonts w:hint="cs"/>
          <w:rtl/>
        </w:rPr>
        <w:t>ی</w:t>
      </w:r>
      <w:r w:rsidRPr="007100A7">
        <w:rPr>
          <w:rStyle w:val="1-Char"/>
          <w:rFonts w:hint="cs"/>
          <w:rtl/>
        </w:rPr>
        <w:t xml:space="preserve"> که به ب</w:t>
      </w:r>
      <w:r w:rsidR="00446BB7">
        <w:rPr>
          <w:rStyle w:val="1-Char"/>
          <w:rFonts w:hint="cs"/>
          <w:rtl/>
        </w:rPr>
        <w:t>ی</w:t>
      </w:r>
      <w:r w:rsidRPr="007100A7">
        <w:rPr>
          <w:rStyle w:val="1-Char"/>
          <w:rFonts w:hint="cs"/>
          <w:rtl/>
        </w:rPr>
        <w:t>مار</w:t>
      </w:r>
      <w:r w:rsidR="00446BB7">
        <w:rPr>
          <w:rStyle w:val="1-Char"/>
          <w:rFonts w:hint="cs"/>
          <w:rtl/>
        </w:rPr>
        <w:t>ی</w:t>
      </w:r>
      <w:r w:rsidRPr="007100A7">
        <w:rPr>
          <w:rStyle w:val="1-Char"/>
          <w:rFonts w:hint="cs"/>
          <w:rtl/>
        </w:rPr>
        <w:t xml:space="preserve"> اپ</w:t>
      </w:r>
      <w:r w:rsidR="00446BB7">
        <w:rPr>
          <w:rStyle w:val="1-Char"/>
          <w:rFonts w:hint="cs"/>
          <w:rtl/>
        </w:rPr>
        <w:t>ی</w:t>
      </w:r>
      <w:r w:rsidRPr="007100A7">
        <w:rPr>
          <w:rStyle w:val="1-Char"/>
          <w:rFonts w:hint="cs"/>
          <w:rtl/>
        </w:rPr>
        <w:t>ستاکس</w:t>
      </w:r>
      <w:r w:rsidR="00446BB7">
        <w:rPr>
          <w:rStyle w:val="1-Char"/>
          <w:rFonts w:hint="cs"/>
          <w:rtl/>
        </w:rPr>
        <w:t>ی</w:t>
      </w:r>
      <w:r w:rsidRPr="007100A7">
        <w:rPr>
          <w:rStyle w:val="1-Char"/>
          <w:rFonts w:hint="cs"/>
          <w:rtl/>
        </w:rPr>
        <w:t xml:space="preserve"> مبتلا است و پ</w:t>
      </w:r>
      <w:r w:rsidR="00446BB7">
        <w:rPr>
          <w:rStyle w:val="1-Char"/>
          <w:rFonts w:hint="cs"/>
          <w:rtl/>
        </w:rPr>
        <w:t>ی</w:t>
      </w:r>
      <w:r w:rsidRPr="007100A7">
        <w:rPr>
          <w:rStyle w:val="1-Char"/>
          <w:rFonts w:hint="cs"/>
          <w:rtl/>
        </w:rPr>
        <w:t>وسته</w:t>
      </w:r>
      <w:r w:rsidR="008A1FD2" w:rsidRPr="007100A7">
        <w:rPr>
          <w:rStyle w:val="1-Char"/>
          <w:rFonts w:hint="cs"/>
          <w:rtl/>
        </w:rPr>
        <w:t xml:space="preserve"> ب</w:t>
      </w:r>
      <w:r w:rsidR="00446BB7">
        <w:rPr>
          <w:rStyle w:val="1-Char"/>
          <w:rFonts w:hint="cs"/>
          <w:rtl/>
        </w:rPr>
        <w:t>ی</w:t>
      </w:r>
      <w:r w:rsidR="008A1FD2" w:rsidRPr="007100A7">
        <w:rPr>
          <w:rStyle w:val="1-Char"/>
          <w:rFonts w:hint="cs"/>
          <w:rtl/>
        </w:rPr>
        <w:t>ن</w:t>
      </w:r>
      <w:r w:rsidR="00446BB7">
        <w:rPr>
          <w:rStyle w:val="1-Char"/>
          <w:rFonts w:hint="cs"/>
          <w:rtl/>
        </w:rPr>
        <w:t>ی</w:t>
      </w:r>
      <w:r w:rsidR="008A1FD2" w:rsidRPr="007100A7">
        <w:rPr>
          <w:rStyle w:val="1-Char"/>
          <w:rFonts w:hint="cs"/>
          <w:rtl/>
        </w:rPr>
        <w:t>‌اش خون‌ر</w:t>
      </w:r>
      <w:r w:rsidR="00446BB7">
        <w:rPr>
          <w:rStyle w:val="1-Char"/>
          <w:rFonts w:hint="cs"/>
          <w:rtl/>
        </w:rPr>
        <w:t>ی</w:t>
      </w:r>
      <w:r w:rsidR="008A1FD2" w:rsidRPr="007100A7">
        <w:rPr>
          <w:rStyle w:val="1-Char"/>
          <w:rFonts w:hint="cs"/>
          <w:rtl/>
        </w:rPr>
        <w:t>ز</w:t>
      </w:r>
      <w:r w:rsidR="00446BB7">
        <w:rPr>
          <w:rStyle w:val="1-Char"/>
          <w:rFonts w:hint="cs"/>
          <w:rtl/>
        </w:rPr>
        <w:t>ی</w:t>
      </w:r>
      <w:r w:rsidR="008A1FD2" w:rsidRPr="007100A7">
        <w:rPr>
          <w:rStyle w:val="1-Char"/>
          <w:rFonts w:hint="cs"/>
          <w:rtl/>
        </w:rPr>
        <w:t xml:space="preserve"> دارد و کس</w:t>
      </w:r>
      <w:r w:rsidR="00446BB7">
        <w:rPr>
          <w:rStyle w:val="1-Char"/>
          <w:rFonts w:hint="cs"/>
          <w:rtl/>
        </w:rPr>
        <w:t>ی</w:t>
      </w:r>
      <w:r w:rsidR="008A1FD2" w:rsidRPr="007100A7">
        <w:rPr>
          <w:rStyle w:val="1-Char"/>
          <w:rFonts w:hint="cs"/>
          <w:rtl/>
        </w:rPr>
        <w:t xml:space="preserve"> که...] زمان</w:t>
      </w:r>
      <w:r w:rsidR="00446BB7">
        <w:rPr>
          <w:rStyle w:val="1-Char"/>
          <w:rFonts w:hint="cs"/>
          <w:rtl/>
        </w:rPr>
        <w:t>ی</w:t>
      </w:r>
      <w:r w:rsidR="008A1FD2" w:rsidRPr="007100A7">
        <w:rPr>
          <w:rStyle w:val="1-Char"/>
          <w:rFonts w:hint="cs"/>
          <w:rtl/>
        </w:rPr>
        <w:t xml:space="preserve"> معذور به شمار م</w:t>
      </w:r>
      <w:r w:rsidR="00446BB7">
        <w:rPr>
          <w:rStyle w:val="1-Char"/>
          <w:rFonts w:hint="cs"/>
          <w:rtl/>
        </w:rPr>
        <w:t>ی</w:t>
      </w:r>
      <w:r w:rsidR="008A1FD2" w:rsidRPr="007100A7">
        <w:rPr>
          <w:rStyle w:val="1-Char"/>
          <w:rFonts w:hint="cs"/>
          <w:rtl/>
        </w:rPr>
        <w:t>‌آ</w:t>
      </w:r>
      <w:r w:rsidR="00446BB7">
        <w:rPr>
          <w:rStyle w:val="1-Char"/>
          <w:rFonts w:hint="cs"/>
          <w:rtl/>
        </w:rPr>
        <w:t>ی</w:t>
      </w:r>
      <w:r w:rsidR="008A1FD2" w:rsidRPr="007100A7">
        <w:rPr>
          <w:rStyle w:val="1-Char"/>
          <w:rFonts w:hint="cs"/>
          <w:rtl/>
        </w:rPr>
        <w:t xml:space="preserve">ند که عذرشان، </w:t>
      </w:r>
      <w:r w:rsidR="00446BB7">
        <w:rPr>
          <w:rStyle w:val="1-Char"/>
          <w:rFonts w:hint="cs"/>
          <w:rtl/>
        </w:rPr>
        <w:t>ی</w:t>
      </w:r>
      <w:r w:rsidR="008A1FD2" w:rsidRPr="007100A7">
        <w:rPr>
          <w:rStyle w:val="1-Char"/>
          <w:rFonts w:hint="cs"/>
          <w:rtl/>
        </w:rPr>
        <w:t>ک وقت کامل [نماز] را در بربگ</w:t>
      </w:r>
      <w:r w:rsidR="00446BB7">
        <w:rPr>
          <w:rStyle w:val="1-Char"/>
          <w:rFonts w:hint="cs"/>
          <w:rtl/>
        </w:rPr>
        <w:t>ی</w:t>
      </w:r>
      <w:r w:rsidR="008A1FD2" w:rsidRPr="007100A7">
        <w:rPr>
          <w:rStyle w:val="1-Char"/>
          <w:rFonts w:hint="cs"/>
          <w:rtl/>
        </w:rPr>
        <w:t>رد؛ بدون آن که به انداز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008A1FD2" w:rsidRPr="007100A7">
        <w:rPr>
          <w:rStyle w:val="1-Char"/>
          <w:rFonts w:hint="cs"/>
          <w:rtl/>
        </w:rPr>
        <w:t>گرفتن وضو و گزاردن نماز، عذرشان قطع گردد؛ و ا</w:t>
      </w:r>
      <w:r w:rsidR="00446BB7">
        <w:rPr>
          <w:rStyle w:val="1-Char"/>
          <w:rFonts w:hint="cs"/>
          <w:rtl/>
        </w:rPr>
        <w:t>ی</w:t>
      </w:r>
      <w:r w:rsidR="008A1FD2" w:rsidRPr="007100A7">
        <w:rPr>
          <w:rStyle w:val="1-Char"/>
          <w:rFonts w:hint="cs"/>
          <w:rtl/>
        </w:rPr>
        <w:t xml:space="preserve">ن، </w:t>
      </w:r>
      <w:r w:rsidR="008A1FD2" w:rsidRPr="00FE6406">
        <w:rPr>
          <w:rStyle w:val="9-Char"/>
          <w:rFonts w:eastAsia="Batang" w:hint="cs"/>
          <w:rtl/>
        </w:rPr>
        <w:t>«شرط ثبوت»</w:t>
      </w:r>
      <w:r w:rsidR="008A1FD2" w:rsidRPr="007100A7">
        <w:rPr>
          <w:rStyle w:val="1-Char"/>
          <w:rFonts w:hint="cs"/>
          <w:rtl/>
        </w:rPr>
        <w:t xml:space="preserve"> عذر است؛ و </w:t>
      </w:r>
      <w:r w:rsidR="008A1FD2" w:rsidRPr="00FE6406">
        <w:rPr>
          <w:rStyle w:val="9-Char"/>
          <w:rFonts w:eastAsia="Batang" w:hint="cs"/>
          <w:rtl/>
        </w:rPr>
        <w:t>«شرط دوام»</w:t>
      </w:r>
      <w:r w:rsidR="008A1FD2" w:rsidRPr="007100A7">
        <w:rPr>
          <w:rStyle w:val="1-Char"/>
          <w:rFonts w:hint="cs"/>
          <w:rtl/>
        </w:rPr>
        <w:t xml:space="preserve"> عذر، آن است که ا</w:t>
      </w:r>
      <w:r w:rsidR="00446BB7">
        <w:rPr>
          <w:rStyle w:val="1-Char"/>
          <w:rFonts w:hint="cs"/>
          <w:rtl/>
        </w:rPr>
        <w:t>ی</w:t>
      </w:r>
      <w:r w:rsidR="008A1FD2" w:rsidRPr="007100A7">
        <w:rPr>
          <w:rStyle w:val="1-Char"/>
          <w:rFonts w:hint="cs"/>
          <w:rtl/>
        </w:rPr>
        <w:t>ن عذر</w:t>
      </w:r>
      <w:r w:rsidR="00F83DA6" w:rsidRPr="007100A7">
        <w:rPr>
          <w:rStyle w:val="1-Char"/>
          <w:rFonts w:hint="cs"/>
          <w:rtl/>
        </w:rPr>
        <w:t>،</w:t>
      </w:r>
      <w:r w:rsidR="008A1FD2" w:rsidRPr="007100A7">
        <w:rPr>
          <w:rStyle w:val="1-Char"/>
          <w:rFonts w:hint="cs"/>
          <w:rtl/>
        </w:rPr>
        <w:t xml:space="preserve"> در وقت هر نماز</w:t>
      </w:r>
      <w:r w:rsidR="00446BB7">
        <w:rPr>
          <w:rStyle w:val="1-Char"/>
          <w:rFonts w:hint="cs"/>
          <w:rtl/>
        </w:rPr>
        <w:t>ی</w:t>
      </w:r>
      <w:r w:rsidR="008A1FD2" w:rsidRPr="007100A7">
        <w:rPr>
          <w:rStyle w:val="1-Char"/>
          <w:rFonts w:hint="cs"/>
          <w:rtl/>
        </w:rPr>
        <w:t xml:space="preserve"> پس از آن، وجود داشته باشد؛ اگر چه وجود آن، </w:t>
      </w:r>
      <w:r w:rsidR="00446BB7">
        <w:rPr>
          <w:rStyle w:val="1-Char"/>
          <w:rFonts w:hint="cs"/>
          <w:rtl/>
        </w:rPr>
        <w:t>ی</w:t>
      </w:r>
      <w:r w:rsidR="008A1FD2" w:rsidRPr="007100A7">
        <w:rPr>
          <w:rStyle w:val="1-Char"/>
          <w:rFonts w:hint="cs"/>
          <w:rtl/>
        </w:rPr>
        <w:t>ک مرتبه هم باشد.</w:t>
      </w:r>
    </w:p>
    <w:p w:rsidR="008A1FD2" w:rsidRDefault="008A1FD2" w:rsidP="00AF1D25">
      <w:pPr>
        <w:rPr>
          <w:rStyle w:val="1-Char"/>
          <w:rtl/>
        </w:rPr>
      </w:pPr>
      <w:r w:rsidRPr="007100A7">
        <w:rPr>
          <w:rStyle w:val="1-Char"/>
          <w:rFonts w:hint="cs"/>
          <w:rtl/>
        </w:rPr>
        <w:t xml:space="preserve">و </w:t>
      </w:r>
      <w:r w:rsidRPr="00FE6406">
        <w:rPr>
          <w:rStyle w:val="9-Char"/>
          <w:rFonts w:eastAsia="Batang" w:hint="cs"/>
          <w:rtl/>
        </w:rPr>
        <w:t>«شرط انقطاع و پا</w:t>
      </w:r>
      <w:r w:rsidR="00446BB7">
        <w:rPr>
          <w:rStyle w:val="9-Char"/>
          <w:rFonts w:eastAsia="Batang" w:hint="cs"/>
          <w:rtl/>
        </w:rPr>
        <w:t>ی</w:t>
      </w:r>
      <w:r w:rsidRPr="00FE6406">
        <w:rPr>
          <w:rStyle w:val="9-Char"/>
          <w:rFonts w:eastAsia="Batang" w:hint="cs"/>
          <w:rtl/>
        </w:rPr>
        <w:t xml:space="preserve">ان </w:t>
      </w:r>
      <w:r w:rsidR="00446BB7">
        <w:rPr>
          <w:rStyle w:val="9-Char"/>
          <w:rFonts w:eastAsia="Batang" w:hint="cs"/>
          <w:rtl/>
        </w:rPr>
        <w:t>ی</w:t>
      </w:r>
      <w:r w:rsidRPr="00FE6406">
        <w:rPr>
          <w:rStyle w:val="9-Char"/>
          <w:rFonts w:eastAsia="Batang" w:hint="cs"/>
          <w:rtl/>
        </w:rPr>
        <w:t>افتن عذر»</w:t>
      </w:r>
      <w:r w:rsidRPr="007100A7">
        <w:rPr>
          <w:rStyle w:val="1-Char"/>
          <w:rFonts w:hint="cs"/>
          <w:rtl/>
        </w:rPr>
        <w:t>، و رها</w:t>
      </w:r>
      <w:r w:rsidR="00446BB7">
        <w:rPr>
          <w:rStyle w:val="1-Char"/>
          <w:rFonts w:hint="cs"/>
          <w:rtl/>
        </w:rPr>
        <w:t>یی</w:t>
      </w:r>
      <w:r w:rsidRPr="007100A7">
        <w:rPr>
          <w:rStyle w:val="1-Char"/>
          <w:rFonts w:hint="cs"/>
          <w:rtl/>
        </w:rPr>
        <w:t xml:space="preserve"> </w:t>
      </w:r>
      <w:r w:rsidR="00446BB7">
        <w:rPr>
          <w:rStyle w:val="1-Char"/>
          <w:rFonts w:hint="cs"/>
          <w:rtl/>
        </w:rPr>
        <w:t>ی</w:t>
      </w:r>
      <w:r w:rsidRPr="007100A7">
        <w:rPr>
          <w:rStyle w:val="1-Char"/>
          <w:rFonts w:hint="cs"/>
          <w:rtl/>
        </w:rPr>
        <w:t>افتن صاحبش از ا</w:t>
      </w:r>
      <w:r w:rsidR="00446BB7">
        <w:rPr>
          <w:rStyle w:val="1-Char"/>
          <w:rFonts w:hint="cs"/>
          <w:rtl/>
        </w:rPr>
        <w:t>ی</w:t>
      </w:r>
      <w:r w:rsidRPr="007100A7">
        <w:rPr>
          <w:rStyle w:val="1-Char"/>
          <w:rFonts w:hint="cs"/>
          <w:rtl/>
        </w:rPr>
        <w:t>ن که معذور به شمار آ</w:t>
      </w:r>
      <w:r w:rsidR="00446BB7">
        <w:rPr>
          <w:rStyle w:val="1-Char"/>
          <w:rFonts w:hint="cs"/>
          <w:rtl/>
        </w:rPr>
        <w:t>ی</w:t>
      </w:r>
      <w:r w:rsidRPr="007100A7">
        <w:rPr>
          <w:rStyle w:val="1-Char"/>
          <w:rFonts w:hint="cs"/>
          <w:rtl/>
        </w:rPr>
        <w:t xml:space="preserve">د، آن است که در </w:t>
      </w:r>
      <w:r w:rsidR="00446BB7">
        <w:rPr>
          <w:rStyle w:val="1-Char"/>
          <w:rFonts w:hint="cs"/>
          <w:rtl/>
        </w:rPr>
        <w:t>ی</w:t>
      </w:r>
      <w:r w:rsidRPr="007100A7">
        <w:rPr>
          <w:rStyle w:val="1-Char"/>
          <w:rFonts w:hint="cs"/>
          <w:rtl/>
        </w:rPr>
        <w:t>ک وقت کامل نماز، عار</w:t>
      </w:r>
      <w:r w:rsidR="00446BB7">
        <w:rPr>
          <w:rStyle w:val="1-Char"/>
          <w:rFonts w:hint="cs"/>
          <w:rtl/>
        </w:rPr>
        <w:t>ی</w:t>
      </w:r>
      <w:r w:rsidRPr="007100A7">
        <w:rPr>
          <w:rStyle w:val="1-Char"/>
          <w:rFonts w:hint="cs"/>
          <w:rtl/>
        </w:rPr>
        <w:t xml:space="preserve"> از آن عذر باشد.</w:t>
      </w:r>
    </w:p>
    <w:p w:rsidR="006F2366" w:rsidRDefault="006F2366" w:rsidP="00AF1D25">
      <w:pPr>
        <w:rPr>
          <w:rStyle w:val="1-Char"/>
          <w:rtl/>
        </w:rPr>
      </w:pPr>
    </w:p>
    <w:p w:rsidR="000751A8" w:rsidRDefault="000751A8" w:rsidP="00AF1D25">
      <w:pPr>
        <w:rPr>
          <w:rStyle w:val="1-Char"/>
          <w:rtl/>
        </w:rPr>
        <w:sectPr w:rsidR="000751A8" w:rsidSect="00D01773">
          <w:footnotePr>
            <w:numRestart w:val="eachPage"/>
          </w:footnotePr>
          <w:pgSz w:w="9356" w:h="13608" w:code="9"/>
          <w:pgMar w:top="567" w:right="1134" w:bottom="851" w:left="1134" w:header="454" w:footer="0" w:gutter="0"/>
          <w:cols w:space="708"/>
          <w:titlePg/>
          <w:bidi/>
          <w:docGrid w:linePitch="360"/>
        </w:sectPr>
      </w:pPr>
    </w:p>
    <w:p w:rsidR="000751A8" w:rsidRDefault="000751A8" w:rsidP="00AF1D25">
      <w:pPr>
        <w:rPr>
          <w:rStyle w:val="1-Char"/>
          <w:rtl/>
        </w:rPr>
      </w:pPr>
    </w:p>
    <w:p w:rsidR="000751A8" w:rsidRDefault="000751A8" w:rsidP="00AF1D25">
      <w:pPr>
        <w:rPr>
          <w:rStyle w:val="1-Char"/>
          <w:rtl/>
        </w:rPr>
      </w:pPr>
    </w:p>
    <w:p w:rsidR="000751A8" w:rsidRDefault="000751A8" w:rsidP="00AF1D25">
      <w:pPr>
        <w:rPr>
          <w:rStyle w:val="1-Char"/>
          <w:rtl/>
        </w:rPr>
      </w:pPr>
    </w:p>
    <w:p w:rsidR="000751A8" w:rsidRDefault="000751A8" w:rsidP="00AF1D25">
      <w:pPr>
        <w:rPr>
          <w:rStyle w:val="1-Char"/>
          <w:rtl/>
        </w:rPr>
      </w:pPr>
    </w:p>
    <w:p w:rsidR="000751A8" w:rsidRDefault="000751A8" w:rsidP="000751A8">
      <w:pPr>
        <w:pStyle w:val="2-1"/>
        <w:rPr>
          <w:rStyle w:val="1-Char"/>
          <w:rtl/>
        </w:rPr>
        <w:sectPr w:rsidR="000751A8" w:rsidSect="000751A8">
          <w:footnotePr>
            <w:numRestart w:val="eachPage"/>
          </w:footnotePr>
          <w:type w:val="oddPage"/>
          <w:pgSz w:w="9356" w:h="13608" w:code="9"/>
          <w:pgMar w:top="567" w:right="1134" w:bottom="851" w:left="1134" w:header="454" w:footer="0" w:gutter="0"/>
          <w:cols w:space="708"/>
          <w:titlePg/>
          <w:bidi/>
          <w:docGrid w:linePitch="360"/>
        </w:sectPr>
      </w:pPr>
      <w:bookmarkStart w:id="45" w:name="_Toc440375803"/>
      <w:r w:rsidRPr="00063A35">
        <w:rPr>
          <w:rFonts w:hint="cs"/>
          <w:rtl/>
        </w:rPr>
        <w:t>باب: نجاست‌ها و ناپاک</w:t>
      </w:r>
      <w:r>
        <w:rPr>
          <w:rFonts w:hint="cs"/>
          <w:rtl/>
        </w:rPr>
        <w:t>ی</w:t>
      </w:r>
      <w:r w:rsidRPr="00063A35">
        <w:rPr>
          <w:rFonts w:hint="cs"/>
          <w:rtl/>
        </w:rPr>
        <w:t>‌ها و پاکساز</w:t>
      </w:r>
      <w:r>
        <w:rPr>
          <w:rFonts w:hint="cs"/>
          <w:rtl/>
        </w:rPr>
        <w:t>ی</w:t>
      </w:r>
      <w:r w:rsidRPr="00063A35">
        <w:rPr>
          <w:rFonts w:hint="cs"/>
          <w:rtl/>
        </w:rPr>
        <w:t xml:space="preserve"> آن‌ها</w:t>
      </w:r>
      <w:bookmarkEnd w:id="45"/>
    </w:p>
    <w:p w:rsidR="00B560A4" w:rsidRPr="00DC59CD" w:rsidRDefault="00B560A4" w:rsidP="006F2366">
      <w:pPr>
        <w:pStyle w:val="2-"/>
      </w:pPr>
      <w:bookmarkStart w:id="46" w:name="_Toc440375804"/>
      <w:r w:rsidRPr="00DC59CD">
        <w:rPr>
          <w:rFonts w:hint="eastAsia"/>
          <w:rtl/>
        </w:rPr>
        <w:t>بابُ</w:t>
      </w:r>
      <w:r w:rsidRPr="00DC59CD">
        <w:rPr>
          <w:rtl/>
        </w:rPr>
        <w:t xml:space="preserve"> </w:t>
      </w:r>
      <w:r w:rsidRPr="00DC59CD">
        <w:rPr>
          <w:rFonts w:hint="eastAsia"/>
          <w:rtl/>
        </w:rPr>
        <w:t>الاَنجَاسِ</w:t>
      </w:r>
      <w:r w:rsidRPr="00DC59CD">
        <w:rPr>
          <w:rtl/>
        </w:rPr>
        <w:t xml:space="preserve"> </w:t>
      </w:r>
      <w:r w:rsidRPr="00DC59CD">
        <w:rPr>
          <w:rFonts w:hint="eastAsia"/>
          <w:rtl/>
        </w:rPr>
        <w:t>وَالطَّهَارَةُ</w:t>
      </w:r>
      <w:r w:rsidRPr="00DC59CD">
        <w:rPr>
          <w:rtl/>
        </w:rPr>
        <w:t xml:space="preserve"> </w:t>
      </w:r>
      <w:r w:rsidRPr="00DC59CD">
        <w:rPr>
          <w:rFonts w:hint="eastAsia"/>
          <w:rtl/>
        </w:rPr>
        <w:t>عَنهَا</w:t>
      </w:r>
      <w:bookmarkEnd w:id="46"/>
    </w:p>
    <w:p w:rsidR="00B560A4" w:rsidRPr="00BE2421" w:rsidRDefault="00B560A4" w:rsidP="00AF1D25">
      <w:pPr>
        <w:rPr>
          <w:rStyle w:val="5-Char"/>
          <w:bCs/>
          <w:rtl/>
        </w:rPr>
      </w:pPr>
      <w:r w:rsidRPr="00BE2421">
        <w:rPr>
          <w:rStyle w:val="5-Char"/>
          <w:rFonts w:hint="eastAsia"/>
          <w:rtl/>
        </w:rPr>
        <w:t>تَنقَسِمُ</w:t>
      </w:r>
      <w:r w:rsidRPr="00BE2421">
        <w:rPr>
          <w:rStyle w:val="5-Char"/>
          <w:rtl/>
        </w:rPr>
        <w:t xml:space="preserve"> </w:t>
      </w:r>
      <w:r w:rsidRPr="00BE2421">
        <w:rPr>
          <w:rStyle w:val="5-Char"/>
          <w:rFonts w:hint="eastAsia"/>
          <w:rtl/>
        </w:rPr>
        <w:t>النِّجَاسَةُ</w:t>
      </w:r>
      <w:r w:rsidRPr="00BE2421">
        <w:rPr>
          <w:rStyle w:val="5-Char"/>
          <w:rtl/>
        </w:rPr>
        <w:t xml:space="preserve"> </w:t>
      </w:r>
      <w:r w:rsidRPr="00BE2421">
        <w:rPr>
          <w:rStyle w:val="5-Char"/>
          <w:rFonts w:hint="eastAsia"/>
          <w:rtl/>
        </w:rPr>
        <w:t>اِلَ</w:t>
      </w:r>
      <w:r w:rsidR="000C2629" w:rsidRPr="00BE2421">
        <w:rPr>
          <w:rStyle w:val="5-Char"/>
          <w:rFonts w:hint="cs"/>
          <w:rtl/>
        </w:rPr>
        <w:t>ی</w:t>
      </w:r>
      <w:r w:rsidRPr="00BE2421">
        <w:rPr>
          <w:rStyle w:val="5-Char"/>
          <w:rtl/>
        </w:rPr>
        <w:t xml:space="preserve"> </w:t>
      </w:r>
      <w:r w:rsidRPr="00BE2421">
        <w:rPr>
          <w:rStyle w:val="5-Char"/>
          <w:rFonts w:hint="eastAsia"/>
          <w:rtl/>
        </w:rPr>
        <w:t>قِسمَينِ</w:t>
      </w:r>
      <w:r w:rsidRPr="00BE2421">
        <w:rPr>
          <w:rStyle w:val="5-Char"/>
          <w:rtl/>
        </w:rPr>
        <w:t xml:space="preserve"> </w:t>
      </w:r>
      <w:r w:rsidRPr="00BE2421">
        <w:rPr>
          <w:rStyle w:val="5-Char"/>
          <w:rFonts w:hint="eastAsia"/>
          <w:rtl/>
        </w:rPr>
        <w:t>غَلِيظَ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خَفِيفَةٌٍ</w:t>
      </w:r>
      <w:r w:rsidRPr="00BE2421">
        <w:rPr>
          <w:rStyle w:val="5-Char"/>
          <w:rtl/>
        </w:rPr>
        <w:t xml:space="preserve"> </w:t>
      </w:r>
    </w:p>
    <w:p w:rsidR="00B560A4" w:rsidRPr="00BE2421" w:rsidRDefault="00B560A4" w:rsidP="00AF1D25">
      <w:pPr>
        <w:rPr>
          <w:rStyle w:val="5-Char"/>
          <w:bCs/>
          <w:rtl/>
        </w:rPr>
      </w:pPr>
      <w:r w:rsidRPr="00BE2421">
        <w:rPr>
          <w:rStyle w:val="5-Char"/>
          <w:rFonts w:hint="eastAsia"/>
          <w:rtl/>
        </w:rPr>
        <w:t>فَالغَلِيظَةُ</w:t>
      </w:r>
      <w:r w:rsidRPr="00BE2421">
        <w:rPr>
          <w:rStyle w:val="5-Char"/>
          <w:rFonts w:hint="cs"/>
          <w:rtl/>
        </w:rPr>
        <w:t>:</w:t>
      </w:r>
      <w:r w:rsidRPr="00BE2421">
        <w:rPr>
          <w:rStyle w:val="5-Char"/>
          <w:rtl/>
        </w:rPr>
        <w:t xml:space="preserve"> </w:t>
      </w:r>
      <w:r w:rsidRPr="00BE2421">
        <w:rPr>
          <w:rStyle w:val="5-Char"/>
          <w:rFonts w:hint="eastAsia"/>
          <w:rtl/>
        </w:rPr>
        <w:t>كَالخَمَ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لدَّمِ</w:t>
      </w:r>
      <w:r w:rsidRPr="00BE2421">
        <w:rPr>
          <w:rStyle w:val="5-Char"/>
          <w:rtl/>
        </w:rPr>
        <w:t xml:space="preserve"> </w:t>
      </w:r>
      <w:r w:rsidRPr="00BE2421">
        <w:rPr>
          <w:rStyle w:val="5-Char"/>
          <w:rFonts w:hint="eastAsia"/>
          <w:rtl/>
        </w:rPr>
        <w:t>المَسفُوحِ</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حمِ</w:t>
      </w:r>
      <w:r w:rsidRPr="00BE2421">
        <w:rPr>
          <w:rStyle w:val="5-Char"/>
          <w:rtl/>
        </w:rPr>
        <w:t xml:space="preserve"> </w:t>
      </w:r>
      <w:r w:rsidRPr="00BE2421">
        <w:rPr>
          <w:rStyle w:val="5-Char"/>
          <w:rFonts w:hint="eastAsia"/>
          <w:rtl/>
        </w:rPr>
        <w:t>المَيتَ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هَابِهَ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بَولِ</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ؤكَلُ</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نَجوِ</w:t>
      </w:r>
      <w:r w:rsidRPr="00BE2421">
        <w:rPr>
          <w:rStyle w:val="5-Char"/>
          <w:rtl/>
        </w:rPr>
        <w:t xml:space="preserve"> </w:t>
      </w:r>
      <w:r w:rsidRPr="00BE2421">
        <w:rPr>
          <w:rStyle w:val="5-Char"/>
          <w:rFonts w:hint="eastAsia"/>
          <w:rtl/>
        </w:rPr>
        <w:t>الكَلبِ</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رَجِيعِ</w:t>
      </w:r>
      <w:r w:rsidRPr="00BE2421">
        <w:rPr>
          <w:rStyle w:val="5-Char"/>
          <w:rtl/>
        </w:rPr>
        <w:t xml:space="preserve"> </w:t>
      </w:r>
      <w:r w:rsidRPr="00BE2421">
        <w:rPr>
          <w:rStyle w:val="5-Char"/>
          <w:rFonts w:hint="eastAsia"/>
          <w:rtl/>
        </w:rPr>
        <w:t>السِّبَاعِ</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عَابِهَ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خُرءِ</w:t>
      </w:r>
      <w:r w:rsidRPr="00BE2421">
        <w:rPr>
          <w:rStyle w:val="5-Char"/>
          <w:rtl/>
        </w:rPr>
        <w:t xml:space="preserve"> </w:t>
      </w:r>
      <w:r w:rsidRPr="00BE2421">
        <w:rPr>
          <w:rStyle w:val="5-Char"/>
          <w:rFonts w:hint="eastAsia"/>
          <w:rtl/>
        </w:rPr>
        <w:t>الدَّجَاجِ</w:t>
      </w:r>
      <w:r w:rsidRPr="00BE2421">
        <w:rPr>
          <w:rStyle w:val="5-Char"/>
          <w:rtl/>
        </w:rPr>
        <w:t xml:space="preserve"> </w:t>
      </w:r>
      <w:r w:rsidRPr="00BE2421">
        <w:rPr>
          <w:rStyle w:val="5-Char"/>
          <w:rFonts w:hint="eastAsia"/>
          <w:rtl/>
        </w:rPr>
        <w:t>وَالبَطِّ</w:t>
      </w:r>
      <w:r w:rsidRPr="00BE2421">
        <w:rPr>
          <w:rStyle w:val="5-Char"/>
          <w:rtl/>
        </w:rPr>
        <w:t xml:space="preserve"> </w:t>
      </w:r>
      <w:r w:rsidRPr="00BE2421">
        <w:rPr>
          <w:rStyle w:val="5-Char"/>
          <w:rFonts w:hint="eastAsia"/>
          <w:rtl/>
        </w:rPr>
        <w:t>وَالإِوَزِّ</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يَنقُضُ</w:t>
      </w:r>
      <w:r w:rsidRPr="00BE2421">
        <w:rPr>
          <w:rStyle w:val="5-Char"/>
          <w:rtl/>
        </w:rPr>
        <w:t xml:space="preserve"> </w:t>
      </w:r>
      <w:r w:rsidRPr="00BE2421">
        <w:rPr>
          <w:rStyle w:val="5-Char"/>
          <w:rFonts w:hint="eastAsia"/>
          <w:rtl/>
        </w:rPr>
        <w:t>الوُضُوءُ</w:t>
      </w:r>
      <w:r w:rsidRPr="00BE2421">
        <w:rPr>
          <w:rStyle w:val="5-Char"/>
          <w:rtl/>
        </w:rPr>
        <w:t xml:space="preserve"> </w:t>
      </w:r>
      <w:r w:rsidRPr="00BE2421">
        <w:rPr>
          <w:rStyle w:val="5-Char"/>
          <w:rFonts w:hint="eastAsia"/>
          <w:rtl/>
        </w:rPr>
        <w:t>بِخُرُوجِه</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بَدَنِ</w:t>
      </w:r>
      <w:r w:rsidRPr="00BE2421">
        <w:rPr>
          <w:rStyle w:val="5-Char"/>
          <w:rtl/>
        </w:rPr>
        <w:t xml:space="preserve"> </w:t>
      </w:r>
      <w:r w:rsidRPr="00BE2421">
        <w:rPr>
          <w:rStyle w:val="5-Char"/>
          <w:rFonts w:hint="eastAsia"/>
          <w:rtl/>
        </w:rPr>
        <w:t>الإِنسَانِ</w:t>
      </w:r>
    </w:p>
    <w:p w:rsidR="00B560A4" w:rsidRPr="00BE2421" w:rsidRDefault="00B560A4"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أَمَّا</w:t>
      </w:r>
      <w:r w:rsidRPr="00BE2421">
        <w:rPr>
          <w:rStyle w:val="5-Char"/>
          <w:rtl/>
        </w:rPr>
        <w:t xml:space="preserve"> </w:t>
      </w:r>
      <w:r w:rsidRPr="00BE2421">
        <w:rPr>
          <w:rStyle w:val="5-Char"/>
          <w:rFonts w:hint="eastAsia"/>
          <w:rtl/>
        </w:rPr>
        <w:t>الخَفِيفَةُ</w:t>
      </w:r>
      <w:r w:rsidRPr="00BE2421">
        <w:rPr>
          <w:rStyle w:val="5-Char"/>
          <w:rFonts w:hint="cs"/>
          <w:rtl/>
        </w:rPr>
        <w:t>:</w:t>
      </w:r>
      <w:r w:rsidRPr="00BE2421">
        <w:rPr>
          <w:rStyle w:val="5-Char"/>
          <w:rtl/>
        </w:rPr>
        <w:t xml:space="preserve"> </w:t>
      </w:r>
      <w:r w:rsidRPr="00BE2421">
        <w:rPr>
          <w:rStyle w:val="5-Char"/>
          <w:rFonts w:hint="eastAsia"/>
          <w:rtl/>
        </w:rPr>
        <w:t>فَكَبَولِ</w:t>
      </w:r>
      <w:r w:rsidRPr="00BE2421">
        <w:rPr>
          <w:rStyle w:val="5-Char"/>
          <w:rtl/>
        </w:rPr>
        <w:t xml:space="preserve"> </w:t>
      </w:r>
      <w:r w:rsidRPr="00BE2421">
        <w:rPr>
          <w:rStyle w:val="5-Char"/>
          <w:rFonts w:hint="eastAsia"/>
          <w:rtl/>
        </w:rPr>
        <w:t>الفَرَسِ</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كَذَا</w:t>
      </w:r>
      <w:r w:rsidRPr="00BE2421">
        <w:rPr>
          <w:rStyle w:val="5-Char"/>
          <w:rtl/>
        </w:rPr>
        <w:t xml:space="preserve"> </w:t>
      </w:r>
      <w:r w:rsidRPr="00BE2421">
        <w:rPr>
          <w:rStyle w:val="5-Char"/>
          <w:rFonts w:hint="eastAsia"/>
          <w:rtl/>
        </w:rPr>
        <w:t>بَولِ</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يُؤكَلُ</w:t>
      </w:r>
      <w:r w:rsidRPr="00BE2421">
        <w:rPr>
          <w:rStyle w:val="5-Char"/>
          <w:rtl/>
        </w:rPr>
        <w:t xml:space="preserve"> </w:t>
      </w:r>
      <w:r w:rsidRPr="00BE2421">
        <w:rPr>
          <w:rStyle w:val="5-Char"/>
          <w:rFonts w:hint="eastAsia"/>
          <w:rtl/>
        </w:rPr>
        <w:t>لَحمُ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خُرءُ</w:t>
      </w:r>
      <w:r w:rsidRPr="00BE2421">
        <w:rPr>
          <w:rStyle w:val="5-Char"/>
          <w:rtl/>
        </w:rPr>
        <w:t xml:space="preserve"> </w:t>
      </w:r>
      <w:r w:rsidRPr="00BE2421">
        <w:rPr>
          <w:rStyle w:val="5-Char"/>
          <w:rFonts w:hint="eastAsia"/>
          <w:rtl/>
        </w:rPr>
        <w:t>طَيرٍ</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ؤكَلُ</w:t>
      </w:r>
    </w:p>
    <w:p w:rsidR="00B560A4" w:rsidRPr="00BE2421" w:rsidRDefault="00B560A4"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عُفِيَ</w:t>
      </w:r>
      <w:r w:rsidRPr="00BE2421">
        <w:rPr>
          <w:rStyle w:val="5-Char"/>
          <w:rtl/>
        </w:rPr>
        <w:t xml:space="preserve"> </w:t>
      </w:r>
      <w:r w:rsidRPr="00BE2421">
        <w:rPr>
          <w:rStyle w:val="5-Char"/>
          <w:rFonts w:hint="eastAsia"/>
          <w:rtl/>
        </w:rPr>
        <w:t>قَدرُ</w:t>
      </w:r>
      <w:r w:rsidRPr="00BE2421">
        <w:rPr>
          <w:rStyle w:val="5-Char"/>
          <w:rtl/>
        </w:rPr>
        <w:t xml:space="preserve"> </w:t>
      </w:r>
      <w:r w:rsidRPr="00BE2421">
        <w:rPr>
          <w:rStyle w:val="5-Char"/>
          <w:rFonts w:hint="eastAsia"/>
          <w:rtl/>
        </w:rPr>
        <w:t>الدِّرهَمُ</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مُغَلَّظَ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دُونَ</w:t>
      </w:r>
      <w:r w:rsidRPr="00BE2421">
        <w:rPr>
          <w:rStyle w:val="5-Char"/>
          <w:rtl/>
        </w:rPr>
        <w:t xml:space="preserve"> </w:t>
      </w:r>
      <w:r w:rsidRPr="00BE2421">
        <w:rPr>
          <w:rStyle w:val="5-Char"/>
          <w:rFonts w:hint="eastAsia"/>
          <w:rtl/>
        </w:rPr>
        <w:t>رُبع</w:t>
      </w:r>
      <w:r w:rsidRPr="00BE2421">
        <w:rPr>
          <w:rStyle w:val="5-Char"/>
          <w:rtl/>
        </w:rPr>
        <w:t xml:space="preserve"> </w:t>
      </w:r>
      <w:r w:rsidRPr="00BE2421">
        <w:rPr>
          <w:rStyle w:val="5-Char"/>
          <w:rFonts w:hint="eastAsia"/>
          <w:rtl/>
        </w:rPr>
        <w:t>الثَّوبِ</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البَدَنِ</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عُفِيَ</w:t>
      </w:r>
      <w:r w:rsidRPr="00BE2421">
        <w:rPr>
          <w:rStyle w:val="5-Char"/>
          <w:rtl/>
        </w:rPr>
        <w:t xml:space="preserve"> </w:t>
      </w:r>
      <w:r w:rsidRPr="00BE2421">
        <w:rPr>
          <w:rStyle w:val="5-Char"/>
          <w:rFonts w:hint="eastAsia"/>
          <w:rtl/>
        </w:rPr>
        <w:t>رَشَاشُ</w:t>
      </w:r>
      <w:r w:rsidRPr="00BE2421">
        <w:rPr>
          <w:rStyle w:val="5-Char"/>
          <w:rtl/>
        </w:rPr>
        <w:t xml:space="preserve"> </w:t>
      </w:r>
      <w:r w:rsidRPr="00BE2421">
        <w:rPr>
          <w:rStyle w:val="5-Char"/>
          <w:rFonts w:hint="eastAsia"/>
          <w:rtl/>
        </w:rPr>
        <w:t>بَولٍ</w:t>
      </w:r>
      <w:r w:rsidRPr="00BE2421">
        <w:rPr>
          <w:rStyle w:val="5-Char"/>
          <w:rtl/>
        </w:rPr>
        <w:t xml:space="preserve"> </w:t>
      </w:r>
      <w:r w:rsidRPr="00BE2421">
        <w:rPr>
          <w:rStyle w:val="5-Char"/>
          <w:rFonts w:hint="eastAsia"/>
          <w:rtl/>
        </w:rPr>
        <w:t>كَرُؤُوسِ</w:t>
      </w:r>
      <w:r w:rsidRPr="00BE2421">
        <w:rPr>
          <w:rStyle w:val="5-Char"/>
          <w:rtl/>
        </w:rPr>
        <w:t xml:space="preserve"> </w:t>
      </w:r>
      <w:r w:rsidRPr="00BE2421">
        <w:rPr>
          <w:rStyle w:val="5-Char"/>
          <w:rFonts w:hint="eastAsia"/>
          <w:rtl/>
        </w:rPr>
        <w:t>الإِبِرِ</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اِبتَلَّ</w:t>
      </w:r>
      <w:r w:rsidRPr="00BE2421">
        <w:rPr>
          <w:rStyle w:val="5-Char"/>
          <w:rtl/>
        </w:rPr>
        <w:t xml:space="preserve"> </w:t>
      </w:r>
      <w:r w:rsidRPr="00BE2421">
        <w:rPr>
          <w:rStyle w:val="5-Char"/>
          <w:rFonts w:hint="eastAsia"/>
          <w:rtl/>
        </w:rPr>
        <w:t>فِرَاشٌ</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تُرَابٌ</w:t>
      </w:r>
      <w:r w:rsidRPr="00BE2421">
        <w:rPr>
          <w:rStyle w:val="5-Char"/>
          <w:rtl/>
        </w:rPr>
        <w:t xml:space="preserve"> </w:t>
      </w:r>
      <w:r w:rsidRPr="00BE2421">
        <w:rPr>
          <w:rStyle w:val="5-Char"/>
          <w:rFonts w:hint="eastAsia"/>
          <w:rtl/>
        </w:rPr>
        <w:t>نَجِسَانِ</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عَرَقِ</w:t>
      </w:r>
      <w:r w:rsidRPr="00BE2421">
        <w:rPr>
          <w:rStyle w:val="5-Char"/>
          <w:rtl/>
        </w:rPr>
        <w:t xml:space="preserve"> </w:t>
      </w:r>
      <w:r w:rsidRPr="00BE2421">
        <w:rPr>
          <w:rStyle w:val="5-Char"/>
          <w:rFonts w:hint="eastAsia"/>
          <w:rtl/>
        </w:rPr>
        <w:t>نَائِمٍ</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بَلَلِ</w:t>
      </w:r>
      <w:r w:rsidRPr="00BE2421">
        <w:rPr>
          <w:rStyle w:val="5-Char"/>
          <w:rtl/>
        </w:rPr>
        <w:t xml:space="preserve"> </w:t>
      </w:r>
      <w:r w:rsidRPr="00BE2421">
        <w:rPr>
          <w:rStyle w:val="5-Char"/>
          <w:rFonts w:hint="eastAsia"/>
          <w:rtl/>
        </w:rPr>
        <w:t>قَدَمٍ</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ظَهَرَ</w:t>
      </w:r>
      <w:r w:rsidRPr="00BE2421">
        <w:rPr>
          <w:rStyle w:val="5-Char"/>
          <w:rtl/>
        </w:rPr>
        <w:t xml:space="preserve"> </w:t>
      </w:r>
      <w:r w:rsidRPr="00BE2421">
        <w:rPr>
          <w:rStyle w:val="5-Char"/>
          <w:rFonts w:hint="eastAsia"/>
          <w:rtl/>
        </w:rPr>
        <w:t>أَثَرُ</w:t>
      </w:r>
      <w:r w:rsidRPr="00BE2421">
        <w:rPr>
          <w:rStyle w:val="5-Char"/>
          <w:rtl/>
        </w:rPr>
        <w:t xml:space="preserve"> </w:t>
      </w:r>
      <w:r w:rsidRPr="00BE2421">
        <w:rPr>
          <w:rStyle w:val="5-Char"/>
          <w:rFonts w:hint="eastAsia"/>
          <w:rtl/>
        </w:rPr>
        <w:t>النِّجَاسَةِ</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بَدَنِ</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لقَدَمِ</w:t>
      </w:r>
      <w:r w:rsidRPr="00BE2421">
        <w:rPr>
          <w:rStyle w:val="5-Char"/>
          <w:rtl/>
        </w:rPr>
        <w:t xml:space="preserve"> </w:t>
      </w:r>
      <w:r w:rsidRPr="00BE2421">
        <w:rPr>
          <w:rStyle w:val="5-Char"/>
          <w:rFonts w:hint="eastAsia"/>
          <w:rtl/>
        </w:rPr>
        <w:t>تَنَجَّسَ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لَّا</w:t>
      </w:r>
      <w:r w:rsidRPr="00BE2421">
        <w:rPr>
          <w:rStyle w:val="5-Char"/>
          <w:rtl/>
        </w:rPr>
        <w:t xml:space="preserve"> </w:t>
      </w:r>
      <w:r w:rsidRPr="00BE2421">
        <w:rPr>
          <w:rStyle w:val="5-Char"/>
          <w:rFonts w:hint="eastAsia"/>
          <w:rtl/>
        </w:rPr>
        <w:t>فَلّا</w:t>
      </w:r>
      <w:r w:rsidRPr="00BE2421">
        <w:rPr>
          <w:rStyle w:val="5-Char"/>
          <w:rFonts w:hint="cs"/>
          <w:rtl/>
        </w:rPr>
        <w:t>؛</w:t>
      </w:r>
      <w:r w:rsidRPr="00BE2421">
        <w:rPr>
          <w:rStyle w:val="5-Char"/>
          <w:rtl/>
        </w:rPr>
        <w:t xml:space="preserve"> </w:t>
      </w:r>
      <w:r w:rsidRPr="00BE2421">
        <w:rPr>
          <w:rStyle w:val="5-Char"/>
          <w:rFonts w:hint="eastAsia"/>
          <w:rtl/>
        </w:rPr>
        <w:t>كَمَا</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نجُسُ</w:t>
      </w:r>
      <w:r w:rsidRPr="00BE2421">
        <w:rPr>
          <w:rStyle w:val="5-Char"/>
          <w:rtl/>
        </w:rPr>
        <w:t xml:space="preserve"> </w:t>
      </w:r>
      <w:r w:rsidRPr="00BE2421">
        <w:rPr>
          <w:rStyle w:val="5-Char"/>
          <w:rFonts w:hint="eastAsia"/>
          <w:rtl/>
        </w:rPr>
        <w:t>ثَوبٌ</w:t>
      </w:r>
      <w:r w:rsidRPr="00BE2421">
        <w:rPr>
          <w:rStyle w:val="5-Char"/>
          <w:rtl/>
        </w:rPr>
        <w:t xml:space="preserve"> </w:t>
      </w:r>
      <w:r w:rsidRPr="00BE2421">
        <w:rPr>
          <w:rStyle w:val="5-Char"/>
          <w:rFonts w:hint="eastAsia"/>
          <w:rtl/>
        </w:rPr>
        <w:t>جَافٌّ</w:t>
      </w:r>
      <w:r w:rsidRPr="00BE2421">
        <w:rPr>
          <w:rStyle w:val="5-Char"/>
          <w:rtl/>
        </w:rPr>
        <w:t xml:space="preserve"> </w:t>
      </w:r>
      <w:r w:rsidRPr="00BE2421">
        <w:rPr>
          <w:rStyle w:val="5-Char"/>
          <w:rFonts w:hint="eastAsia"/>
          <w:rtl/>
        </w:rPr>
        <w:t>طَاهِرٌ</w:t>
      </w:r>
      <w:r w:rsidRPr="00BE2421">
        <w:rPr>
          <w:rStyle w:val="5-Char"/>
          <w:rtl/>
        </w:rPr>
        <w:t xml:space="preserve"> </w:t>
      </w:r>
      <w:r w:rsidRPr="00BE2421">
        <w:rPr>
          <w:rStyle w:val="5-Char"/>
          <w:rFonts w:hint="eastAsia"/>
          <w:rtl/>
        </w:rPr>
        <w:t>لُفَّ</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ثَوبٍ</w:t>
      </w:r>
      <w:r w:rsidRPr="00BE2421">
        <w:rPr>
          <w:rStyle w:val="5-Char"/>
          <w:rtl/>
        </w:rPr>
        <w:t xml:space="preserve"> </w:t>
      </w:r>
      <w:r w:rsidRPr="00BE2421">
        <w:rPr>
          <w:rStyle w:val="5-Char"/>
          <w:rFonts w:hint="eastAsia"/>
          <w:rtl/>
        </w:rPr>
        <w:t>نَجسِ</w:t>
      </w:r>
      <w:r w:rsidRPr="00BE2421">
        <w:rPr>
          <w:rStyle w:val="5-Char"/>
          <w:rtl/>
        </w:rPr>
        <w:t xml:space="preserve"> </w:t>
      </w:r>
      <w:r w:rsidRPr="00BE2421">
        <w:rPr>
          <w:rStyle w:val="5-Char"/>
          <w:rFonts w:hint="eastAsia"/>
          <w:rtl/>
        </w:rPr>
        <w:t>رَطبٍ</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نعَصِرُ</w:t>
      </w:r>
      <w:r w:rsidRPr="00BE2421">
        <w:rPr>
          <w:rStyle w:val="5-Char"/>
          <w:rtl/>
        </w:rPr>
        <w:t xml:space="preserve"> </w:t>
      </w:r>
      <w:r w:rsidRPr="00BE2421">
        <w:rPr>
          <w:rStyle w:val="5-Char"/>
          <w:rFonts w:hint="eastAsia"/>
          <w:rtl/>
        </w:rPr>
        <w:t>الرَّطبُ</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عُصِرَ</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نجُسُ</w:t>
      </w:r>
      <w:r w:rsidRPr="00BE2421">
        <w:rPr>
          <w:rStyle w:val="5-Char"/>
          <w:rtl/>
        </w:rPr>
        <w:t xml:space="preserve"> </w:t>
      </w:r>
      <w:r w:rsidRPr="00BE2421">
        <w:rPr>
          <w:rStyle w:val="5-Char"/>
          <w:rFonts w:hint="eastAsia"/>
          <w:rtl/>
        </w:rPr>
        <w:t>ثَوبٌ</w:t>
      </w:r>
      <w:r w:rsidRPr="00BE2421">
        <w:rPr>
          <w:rStyle w:val="5-Char"/>
          <w:rtl/>
        </w:rPr>
        <w:t xml:space="preserve"> </w:t>
      </w:r>
      <w:r w:rsidRPr="00BE2421">
        <w:rPr>
          <w:rStyle w:val="5-Char"/>
          <w:rFonts w:hint="eastAsia"/>
          <w:rtl/>
        </w:rPr>
        <w:t>رَطبٌ</w:t>
      </w:r>
      <w:r w:rsidRPr="00BE2421">
        <w:rPr>
          <w:rStyle w:val="5-Char"/>
          <w:rtl/>
        </w:rPr>
        <w:t xml:space="preserve"> </w:t>
      </w:r>
      <w:r w:rsidRPr="00BE2421">
        <w:rPr>
          <w:rStyle w:val="5-Char"/>
          <w:rFonts w:hint="eastAsia"/>
          <w:rtl/>
        </w:rPr>
        <w:t>بِنَشرِهِ</w:t>
      </w:r>
      <w:r w:rsidRPr="00BE2421">
        <w:rPr>
          <w:rStyle w:val="5-Char"/>
          <w:rtl/>
        </w:rPr>
        <w:t xml:space="preserve"> </w:t>
      </w:r>
      <w:r w:rsidRPr="00BE2421">
        <w:rPr>
          <w:rStyle w:val="5-Char"/>
          <w:rFonts w:hint="eastAsia"/>
          <w:rtl/>
        </w:rPr>
        <w:t>عَلَ</w:t>
      </w:r>
      <w:r w:rsidR="000C2629" w:rsidRPr="00BE2421">
        <w:rPr>
          <w:rStyle w:val="5-Char"/>
          <w:rFonts w:hint="cs"/>
          <w:rtl/>
        </w:rPr>
        <w:t>ی</w:t>
      </w:r>
      <w:r w:rsidRPr="00BE2421">
        <w:rPr>
          <w:rStyle w:val="5-Char"/>
          <w:rtl/>
        </w:rPr>
        <w:t xml:space="preserve"> </w:t>
      </w:r>
      <w:r w:rsidRPr="00BE2421">
        <w:rPr>
          <w:rStyle w:val="5-Char"/>
          <w:rFonts w:hint="eastAsia"/>
          <w:rtl/>
        </w:rPr>
        <w:t>أَرضِ</w:t>
      </w:r>
      <w:r w:rsidRPr="00BE2421">
        <w:rPr>
          <w:rStyle w:val="5-Char"/>
          <w:rtl/>
        </w:rPr>
        <w:t xml:space="preserve"> </w:t>
      </w:r>
      <w:r w:rsidRPr="00BE2421">
        <w:rPr>
          <w:rStyle w:val="5-Char"/>
          <w:rFonts w:hint="eastAsia"/>
          <w:rtl/>
        </w:rPr>
        <w:t>نَجِسَةٍ</w:t>
      </w:r>
      <w:r w:rsidRPr="00BE2421">
        <w:rPr>
          <w:rStyle w:val="5-Char"/>
          <w:rtl/>
        </w:rPr>
        <w:t xml:space="preserve"> </w:t>
      </w:r>
      <w:r w:rsidRPr="00BE2421">
        <w:rPr>
          <w:rStyle w:val="5-Char"/>
          <w:rFonts w:hint="eastAsia"/>
          <w:rtl/>
        </w:rPr>
        <w:t>يَابِسَةٍ</w:t>
      </w:r>
      <w:r w:rsidRPr="00BE2421">
        <w:rPr>
          <w:rStyle w:val="5-Char"/>
          <w:rtl/>
        </w:rPr>
        <w:t xml:space="preserve"> </w:t>
      </w:r>
      <w:r w:rsidRPr="00BE2421">
        <w:rPr>
          <w:rStyle w:val="5-Char"/>
          <w:rFonts w:hint="eastAsia"/>
          <w:rtl/>
        </w:rPr>
        <w:t>فَتَنَدَّت</w:t>
      </w:r>
      <w:r w:rsidRPr="00BE2421">
        <w:rPr>
          <w:rStyle w:val="5-Char"/>
          <w:rtl/>
        </w:rPr>
        <w:t xml:space="preserve"> </w:t>
      </w:r>
      <w:r w:rsidRPr="00BE2421">
        <w:rPr>
          <w:rStyle w:val="5-Char"/>
          <w:rFonts w:hint="eastAsia"/>
          <w:rtl/>
        </w:rPr>
        <w:t>مِن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بِرِيحٍ</w:t>
      </w:r>
      <w:r w:rsidRPr="00BE2421">
        <w:rPr>
          <w:rStyle w:val="5-Char"/>
          <w:rtl/>
        </w:rPr>
        <w:t xml:space="preserve"> </w:t>
      </w:r>
      <w:r w:rsidRPr="00BE2421">
        <w:rPr>
          <w:rStyle w:val="5-Char"/>
          <w:rFonts w:hint="eastAsia"/>
          <w:rtl/>
        </w:rPr>
        <w:t>هَبَّت</w:t>
      </w:r>
      <w:r w:rsidRPr="00BE2421">
        <w:rPr>
          <w:rStyle w:val="5-Char"/>
          <w:rtl/>
        </w:rPr>
        <w:t xml:space="preserve"> </w:t>
      </w:r>
      <w:r w:rsidRPr="00BE2421">
        <w:rPr>
          <w:rStyle w:val="5-Char"/>
          <w:rFonts w:hint="eastAsia"/>
          <w:rtl/>
        </w:rPr>
        <w:t>عَلَ</w:t>
      </w:r>
      <w:r w:rsidR="000C2629" w:rsidRPr="00BE2421">
        <w:rPr>
          <w:rStyle w:val="5-Char"/>
          <w:rFonts w:hint="cs"/>
          <w:rtl/>
        </w:rPr>
        <w:t>ی</w:t>
      </w:r>
      <w:r w:rsidRPr="00BE2421">
        <w:rPr>
          <w:rStyle w:val="5-Char"/>
          <w:rtl/>
        </w:rPr>
        <w:t xml:space="preserve"> </w:t>
      </w:r>
      <w:r w:rsidRPr="00BE2421">
        <w:rPr>
          <w:rStyle w:val="5-Char"/>
          <w:rFonts w:hint="eastAsia"/>
          <w:rtl/>
        </w:rPr>
        <w:t>نِجَاسَةٍ</w:t>
      </w:r>
      <w:r w:rsidRPr="00BE2421">
        <w:rPr>
          <w:rStyle w:val="5-Char"/>
          <w:rtl/>
        </w:rPr>
        <w:t xml:space="preserve"> </w:t>
      </w:r>
      <w:r w:rsidRPr="00BE2421">
        <w:rPr>
          <w:rStyle w:val="5-Char"/>
          <w:rFonts w:hint="eastAsia"/>
          <w:rtl/>
        </w:rPr>
        <w:t>فَأَصَابَت</w:t>
      </w:r>
      <w:r w:rsidRPr="00BE2421">
        <w:rPr>
          <w:rStyle w:val="5-Char"/>
          <w:rtl/>
        </w:rPr>
        <w:t xml:space="preserve"> </w:t>
      </w:r>
      <w:r w:rsidRPr="00BE2421">
        <w:rPr>
          <w:rStyle w:val="5-Char"/>
          <w:rFonts w:hint="eastAsia"/>
          <w:rtl/>
        </w:rPr>
        <w:t>الثَّوبَ</w:t>
      </w:r>
      <w:r w:rsidRPr="00BE2421">
        <w:rPr>
          <w:rStyle w:val="5-Char"/>
          <w:rtl/>
        </w:rPr>
        <w:t xml:space="preserve"> </w:t>
      </w:r>
      <w:r w:rsidRPr="00BE2421">
        <w:rPr>
          <w:rStyle w:val="5-Char"/>
          <w:rFonts w:hint="eastAsia"/>
          <w:rtl/>
        </w:rPr>
        <w:t>إِلَّا</w:t>
      </w:r>
      <w:r w:rsidRPr="00BE2421">
        <w:rPr>
          <w:rStyle w:val="5-Char"/>
          <w:rtl/>
        </w:rPr>
        <w:t xml:space="preserve"> </w:t>
      </w:r>
      <w:r w:rsidRPr="00BE2421">
        <w:rPr>
          <w:rStyle w:val="5-Char"/>
          <w:rFonts w:hint="eastAsia"/>
          <w:rtl/>
        </w:rPr>
        <w:t>أَن</w:t>
      </w:r>
      <w:r w:rsidRPr="00BE2421">
        <w:rPr>
          <w:rStyle w:val="5-Char"/>
          <w:rtl/>
        </w:rPr>
        <w:t xml:space="preserve"> </w:t>
      </w:r>
      <w:r w:rsidRPr="00BE2421">
        <w:rPr>
          <w:rStyle w:val="5-Char"/>
          <w:rFonts w:hint="eastAsia"/>
          <w:rtl/>
        </w:rPr>
        <w:t>يَّظهَرَ</w:t>
      </w:r>
      <w:r w:rsidRPr="00BE2421">
        <w:rPr>
          <w:rStyle w:val="5-Char"/>
          <w:rtl/>
        </w:rPr>
        <w:t xml:space="preserve"> </w:t>
      </w:r>
      <w:r w:rsidRPr="00BE2421">
        <w:rPr>
          <w:rStyle w:val="5-Char"/>
          <w:rFonts w:hint="eastAsia"/>
          <w:rtl/>
        </w:rPr>
        <w:t>أَثَرُهَا</w:t>
      </w:r>
      <w:r w:rsidRPr="00BE2421">
        <w:rPr>
          <w:rStyle w:val="5-Char"/>
          <w:rtl/>
        </w:rPr>
        <w:t xml:space="preserve"> </w:t>
      </w:r>
      <w:r w:rsidRPr="00BE2421">
        <w:rPr>
          <w:rStyle w:val="5-Char"/>
          <w:rFonts w:hint="eastAsia"/>
          <w:rtl/>
        </w:rPr>
        <w:t>فِيه</w:t>
      </w:r>
      <w:r w:rsidRPr="00BE2421">
        <w:rPr>
          <w:rStyle w:val="5-Char"/>
          <w:rtl/>
        </w:rPr>
        <w:t xml:space="preserve"> </w:t>
      </w:r>
    </w:p>
    <w:p w:rsidR="00B560A4" w:rsidRPr="00BE2421" w:rsidRDefault="00B560A4"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يَطهُرُ</w:t>
      </w:r>
      <w:r w:rsidRPr="00BE2421">
        <w:rPr>
          <w:rStyle w:val="5-Char"/>
          <w:rtl/>
        </w:rPr>
        <w:t xml:space="preserve"> </w:t>
      </w:r>
      <w:r w:rsidRPr="00BE2421">
        <w:rPr>
          <w:rStyle w:val="5-Char"/>
          <w:rFonts w:hint="eastAsia"/>
          <w:rtl/>
        </w:rPr>
        <w:t>مُتَنَجِّسٌ</w:t>
      </w:r>
      <w:r w:rsidRPr="00BE2421">
        <w:rPr>
          <w:rStyle w:val="5-Char"/>
          <w:rtl/>
        </w:rPr>
        <w:t xml:space="preserve"> </w:t>
      </w:r>
      <w:r w:rsidRPr="00BE2421">
        <w:rPr>
          <w:rStyle w:val="5-Char"/>
          <w:rFonts w:hint="eastAsia"/>
          <w:rtl/>
        </w:rPr>
        <w:t>بِنَجَاسَةٍ</w:t>
      </w:r>
      <w:r w:rsidRPr="00BE2421">
        <w:rPr>
          <w:rStyle w:val="5-Char"/>
          <w:rtl/>
        </w:rPr>
        <w:t xml:space="preserve"> </w:t>
      </w:r>
      <w:r w:rsidRPr="00BE2421">
        <w:rPr>
          <w:rStyle w:val="5-Char"/>
          <w:rFonts w:hint="eastAsia"/>
          <w:rtl/>
        </w:rPr>
        <w:t>مَرئِيَّةٍ</w:t>
      </w:r>
      <w:r w:rsidRPr="00BE2421">
        <w:rPr>
          <w:rStyle w:val="5-Char"/>
          <w:rFonts w:hint="cs"/>
          <w:rtl/>
        </w:rPr>
        <w:t>،</w:t>
      </w:r>
      <w:r w:rsidRPr="00BE2421">
        <w:rPr>
          <w:rStyle w:val="5-Char"/>
          <w:rtl/>
        </w:rPr>
        <w:t xml:space="preserve"> </w:t>
      </w:r>
      <w:r w:rsidRPr="00BE2421">
        <w:rPr>
          <w:rStyle w:val="5-Char"/>
          <w:rFonts w:hint="eastAsia"/>
          <w:rtl/>
        </w:rPr>
        <w:t>بِزَوَالِ</w:t>
      </w:r>
      <w:r w:rsidRPr="00BE2421">
        <w:rPr>
          <w:rStyle w:val="5-Char"/>
          <w:rtl/>
        </w:rPr>
        <w:t xml:space="preserve"> </w:t>
      </w:r>
      <w:r w:rsidRPr="00BE2421">
        <w:rPr>
          <w:rStyle w:val="5-Char"/>
          <w:rFonts w:hint="eastAsia"/>
          <w:rtl/>
        </w:rPr>
        <w:t>عَينِهَ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بِمَرَّةٍ</w:t>
      </w:r>
      <w:r w:rsidRPr="00BE2421">
        <w:rPr>
          <w:rStyle w:val="5-Char"/>
          <w:rtl/>
        </w:rPr>
        <w:t xml:space="preserve"> </w:t>
      </w:r>
      <w:r w:rsidRPr="00BE2421">
        <w:rPr>
          <w:rStyle w:val="5-Char"/>
          <w:rFonts w:hint="eastAsia"/>
          <w:rtl/>
        </w:rPr>
        <w:t>عَلَ</w:t>
      </w:r>
      <w:r w:rsidR="000C2629" w:rsidRPr="00BE2421">
        <w:rPr>
          <w:rStyle w:val="5-Char"/>
          <w:rFonts w:hint="cs"/>
          <w:rtl/>
        </w:rPr>
        <w:t>ی</w:t>
      </w:r>
      <w:r w:rsidRPr="00BE2421">
        <w:rPr>
          <w:rStyle w:val="5-Char"/>
          <w:rtl/>
        </w:rPr>
        <w:t xml:space="preserve"> </w:t>
      </w:r>
      <w:r w:rsidRPr="00BE2421">
        <w:rPr>
          <w:rStyle w:val="5-Char"/>
          <w:rFonts w:hint="eastAsia"/>
          <w:rtl/>
        </w:rPr>
        <w:t>الصَّحِيحِ</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ضُرُّ</w:t>
      </w:r>
      <w:r w:rsidRPr="00BE2421">
        <w:rPr>
          <w:rStyle w:val="5-Char"/>
          <w:rtl/>
        </w:rPr>
        <w:t xml:space="preserve"> </w:t>
      </w:r>
      <w:r w:rsidRPr="00BE2421">
        <w:rPr>
          <w:rStyle w:val="5-Char"/>
          <w:rFonts w:hint="eastAsia"/>
          <w:rtl/>
        </w:rPr>
        <w:t>بَقَاءُ</w:t>
      </w:r>
      <w:r w:rsidRPr="00BE2421">
        <w:rPr>
          <w:rStyle w:val="5-Char"/>
          <w:rtl/>
        </w:rPr>
        <w:t xml:space="preserve"> </w:t>
      </w:r>
      <w:r w:rsidRPr="00BE2421">
        <w:rPr>
          <w:rStyle w:val="5-Char"/>
          <w:rFonts w:hint="eastAsia"/>
          <w:rtl/>
        </w:rPr>
        <w:t>أَثَرٍ</w:t>
      </w:r>
      <w:r w:rsidRPr="00BE2421">
        <w:rPr>
          <w:rStyle w:val="5-Char"/>
          <w:rtl/>
        </w:rPr>
        <w:t xml:space="preserve"> </w:t>
      </w:r>
      <w:r w:rsidRPr="00BE2421">
        <w:rPr>
          <w:rStyle w:val="5-Char"/>
          <w:rFonts w:hint="eastAsia"/>
          <w:rtl/>
        </w:rPr>
        <w:t>شَقَّ</w:t>
      </w:r>
      <w:r w:rsidRPr="00BE2421">
        <w:rPr>
          <w:rStyle w:val="5-Char"/>
          <w:rtl/>
        </w:rPr>
        <w:t xml:space="preserve"> </w:t>
      </w:r>
      <w:r w:rsidRPr="00BE2421">
        <w:rPr>
          <w:rStyle w:val="5-Char"/>
          <w:rFonts w:hint="eastAsia"/>
          <w:rtl/>
        </w:rPr>
        <w:t>زَوَالُ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غَيرِ</w:t>
      </w:r>
      <w:r w:rsidRPr="00BE2421">
        <w:rPr>
          <w:rStyle w:val="5-Char"/>
          <w:rtl/>
        </w:rPr>
        <w:t xml:space="preserve"> </w:t>
      </w:r>
      <w:r w:rsidRPr="00BE2421">
        <w:rPr>
          <w:rStyle w:val="5-Char"/>
          <w:rFonts w:hint="eastAsia"/>
          <w:rtl/>
        </w:rPr>
        <w:t>المَرئِيَّةِ</w:t>
      </w:r>
      <w:r w:rsidRPr="00BE2421">
        <w:rPr>
          <w:rStyle w:val="5-Char"/>
          <w:rtl/>
        </w:rPr>
        <w:t xml:space="preserve"> </w:t>
      </w:r>
      <w:r w:rsidRPr="00BE2421">
        <w:rPr>
          <w:rStyle w:val="5-Char"/>
          <w:rFonts w:hint="eastAsia"/>
          <w:rtl/>
        </w:rPr>
        <w:t>بِغَسلِهَا</w:t>
      </w:r>
      <w:r w:rsidRPr="00BE2421">
        <w:rPr>
          <w:rStyle w:val="5-Char"/>
          <w:rtl/>
        </w:rPr>
        <w:t xml:space="preserve"> </w:t>
      </w:r>
      <w:r w:rsidRPr="00BE2421">
        <w:rPr>
          <w:rStyle w:val="5-Char"/>
          <w:rFonts w:hint="eastAsia"/>
          <w:rtl/>
        </w:rPr>
        <w:t>ثَلَاثًا</w:t>
      </w:r>
      <w:r w:rsidRPr="00BE2421">
        <w:rPr>
          <w:rStyle w:val="5-Char"/>
          <w:rtl/>
        </w:rPr>
        <w:t xml:space="preserve"> </w:t>
      </w:r>
      <w:r w:rsidRPr="00BE2421">
        <w:rPr>
          <w:rStyle w:val="5-Char"/>
          <w:rFonts w:hint="eastAsia"/>
          <w:rtl/>
        </w:rPr>
        <w:t>وَالعَصرِ</w:t>
      </w:r>
      <w:r w:rsidRPr="00BE2421">
        <w:rPr>
          <w:rStyle w:val="5-Char"/>
          <w:rtl/>
        </w:rPr>
        <w:t xml:space="preserve"> </w:t>
      </w:r>
      <w:r w:rsidRPr="00BE2421">
        <w:rPr>
          <w:rStyle w:val="5-Char"/>
          <w:rFonts w:hint="eastAsia"/>
          <w:rtl/>
        </w:rPr>
        <w:t>كُلَّ</w:t>
      </w:r>
      <w:r w:rsidRPr="00BE2421">
        <w:rPr>
          <w:rStyle w:val="5-Char"/>
          <w:rtl/>
        </w:rPr>
        <w:t xml:space="preserve"> </w:t>
      </w:r>
      <w:r w:rsidRPr="00BE2421">
        <w:rPr>
          <w:rStyle w:val="5-Char"/>
          <w:rFonts w:hint="eastAsia"/>
          <w:rtl/>
        </w:rPr>
        <w:t>مَرَّةٍ</w:t>
      </w:r>
      <w:r w:rsidRPr="00BE2421">
        <w:rPr>
          <w:rStyle w:val="5-Char"/>
          <w:rtl/>
        </w:rPr>
        <w:t xml:space="preserve"> </w:t>
      </w:r>
    </w:p>
    <w:p w:rsidR="00B560A4" w:rsidRDefault="00B560A4" w:rsidP="00AF1D25">
      <w:pPr>
        <w:rPr>
          <w:rStyle w:val="5-Char"/>
          <w:rtl/>
        </w:rPr>
      </w:pPr>
      <w:r w:rsidRPr="00BE2421">
        <w:rPr>
          <w:rStyle w:val="5-Char"/>
          <w:rFonts w:hint="eastAsia"/>
          <w:rtl/>
        </w:rPr>
        <w:t>وَ</w:t>
      </w:r>
      <w:r w:rsidRPr="00BE2421">
        <w:rPr>
          <w:rStyle w:val="5-Char"/>
          <w:rtl/>
        </w:rPr>
        <w:t xml:space="preserve"> </w:t>
      </w:r>
      <w:r w:rsidRPr="00BE2421">
        <w:rPr>
          <w:rStyle w:val="5-Char"/>
          <w:rFonts w:hint="eastAsia"/>
          <w:rtl/>
        </w:rPr>
        <w:t>تَطهُرُ</w:t>
      </w:r>
      <w:r w:rsidRPr="00BE2421">
        <w:rPr>
          <w:rStyle w:val="5-Char"/>
          <w:rtl/>
        </w:rPr>
        <w:t xml:space="preserve"> </w:t>
      </w:r>
      <w:r w:rsidRPr="00BE2421">
        <w:rPr>
          <w:rStyle w:val="5-Char"/>
          <w:rFonts w:hint="eastAsia"/>
          <w:rtl/>
        </w:rPr>
        <w:t>النِّجَاسَةُ</w:t>
      </w:r>
      <w:r w:rsidRPr="00BE2421">
        <w:rPr>
          <w:rStyle w:val="5-Char"/>
          <w:rtl/>
        </w:rPr>
        <w:t xml:space="preserve"> </w:t>
      </w:r>
      <w:r w:rsidRPr="00BE2421">
        <w:rPr>
          <w:rStyle w:val="5-Char"/>
          <w:rFonts w:hint="eastAsia"/>
          <w:rtl/>
        </w:rPr>
        <w:t>عَنِ</w:t>
      </w:r>
      <w:r w:rsidRPr="00BE2421">
        <w:rPr>
          <w:rStyle w:val="5-Char"/>
          <w:rtl/>
        </w:rPr>
        <w:t xml:space="preserve"> </w:t>
      </w:r>
      <w:r w:rsidRPr="00BE2421">
        <w:rPr>
          <w:rStyle w:val="5-Char"/>
          <w:rFonts w:hint="eastAsia"/>
          <w:rtl/>
        </w:rPr>
        <w:t>الثَّوبِ</w:t>
      </w:r>
      <w:r w:rsidRPr="00BE2421">
        <w:rPr>
          <w:rStyle w:val="5-Char"/>
          <w:rtl/>
        </w:rPr>
        <w:t xml:space="preserve"> </w:t>
      </w:r>
      <w:r w:rsidRPr="00BE2421">
        <w:rPr>
          <w:rStyle w:val="5-Char"/>
          <w:rFonts w:hint="eastAsia"/>
          <w:rtl/>
        </w:rPr>
        <w:t>وَالبَدَنِ</w:t>
      </w:r>
      <w:r w:rsidRPr="00BE2421">
        <w:rPr>
          <w:rStyle w:val="5-Char"/>
          <w:rFonts w:hint="cs"/>
          <w:rtl/>
        </w:rPr>
        <w:t>،</w:t>
      </w:r>
      <w:r w:rsidRPr="00BE2421">
        <w:rPr>
          <w:rStyle w:val="5-Char"/>
          <w:rtl/>
        </w:rPr>
        <w:t xml:space="preserve"> </w:t>
      </w:r>
      <w:r w:rsidRPr="00BE2421">
        <w:rPr>
          <w:rStyle w:val="5-Char"/>
          <w:rFonts w:hint="eastAsia"/>
          <w:rtl/>
        </w:rPr>
        <w:t>بِالمَاءِ</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بِكُلِّ</w:t>
      </w:r>
      <w:r w:rsidRPr="00BE2421">
        <w:rPr>
          <w:rStyle w:val="5-Char"/>
          <w:rtl/>
        </w:rPr>
        <w:t xml:space="preserve"> </w:t>
      </w:r>
      <w:r w:rsidRPr="00BE2421">
        <w:rPr>
          <w:rStyle w:val="5-Char"/>
          <w:rFonts w:hint="eastAsia"/>
          <w:rtl/>
        </w:rPr>
        <w:t>مَائِعٍ</w:t>
      </w:r>
      <w:r w:rsidRPr="00BE2421">
        <w:rPr>
          <w:rStyle w:val="5-Char"/>
          <w:rtl/>
        </w:rPr>
        <w:t xml:space="preserve"> </w:t>
      </w:r>
      <w:r w:rsidRPr="00BE2421">
        <w:rPr>
          <w:rStyle w:val="5-Char"/>
          <w:rFonts w:hint="eastAsia"/>
          <w:rtl/>
        </w:rPr>
        <w:t>مُزِيلٍ</w:t>
      </w:r>
      <w:r w:rsidRPr="00BE2421">
        <w:rPr>
          <w:rStyle w:val="5-Char"/>
          <w:rtl/>
        </w:rPr>
        <w:t xml:space="preserve"> </w:t>
      </w:r>
      <w:r w:rsidRPr="00BE2421">
        <w:rPr>
          <w:rStyle w:val="5-Char"/>
          <w:rFonts w:hint="eastAsia"/>
          <w:rtl/>
        </w:rPr>
        <w:t>كَالخَلِّ</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اء</w:t>
      </w:r>
      <w:r w:rsidRPr="00BE2421">
        <w:rPr>
          <w:rStyle w:val="5-Char"/>
          <w:rFonts w:hint="cs"/>
          <w:rtl/>
        </w:rPr>
        <w:t>ِ</w:t>
      </w:r>
      <w:r w:rsidRPr="00BE2421">
        <w:rPr>
          <w:rStyle w:val="5-Char"/>
          <w:rtl/>
        </w:rPr>
        <w:t xml:space="preserve"> </w:t>
      </w:r>
      <w:r w:rsidRPr="00BE2421">
        <w:rPr>
          <w:rStyle w:val="5-Char"/>
          <w:rFonts w:hint="eastAsia"/>
          <w:rtl/>
        </w:rPr>
        <w:t>الوَردِ</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طهُرُ</w:t>
      </w:r>
      <w:r w:rsidRPr="00BE2421">
        <w:rPr>
          <w:rStyle w:val="5-Char"/>
          <w:rtl/>
        </w:rPr>
        <w:t xml:space="preserve"> </w:t>
      </w:r>
      <w:r w:rsidRPr="00BE2421">
        <w:rPr>
          <w:rStyle w:val="5-Char"/>
          <w:rFonts w:hint="eastAsia"/>
          <w:rtl/>
        </w:rPr>
        <w:t>الخُفُّ</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نَحوُه</w:t>
      </w:r>
      <w:r w:rsidRPr="00BE2421">
        <w:rPr>
          <w:rStyle w:val="5-Char"/>
          <w:rFonts w:hint="cs"/>
          <w:rtl/>
        </w:rPr>
        <w:t>،</w:t>
      </w:r>
      <w:r w:rsidRPr="00BE2421">
        <w:rPr>
          <w:rStyle w:val="5-Char"/>
          <w:rtl/>
        </w:rPr>
        <w:t xml:space="preserve"> </w:t>
      </w:r>
      <w:r w:rsidRPr="00BE2421">
        <w:rPr>
          <w:rStyle w:val="5-Char"/>
          <w:rFonts w:hint="eastAsia"/>
          <w:rtl/>
        </w:rPr>
        <w:t>بِالدَّلكِ</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نِجَاسَةٍ</w:t>
      </w:r>
      <w:r w:rsidRPr="00BE2421">
        <w:rPr>
          <w:rStyle w:val="5-Char"/>
          <w:rtl/>
        </w:rPr>
        <w:t xml:space="preserve"> </w:t>
      </w:r>
      <w:r w:rsidRPr="00BE2421">
        <w:rPr>
          <w:rStyle w:val="5-Char"/>
          <w:rFonts w:hint="eastAsia"/>
          <w:rtl/>
        </w:rPr>
        <w:t>لَهَا</w:t>
      </w:r>
      <w:r w:rsidRPr="00BE2421">
        <w:rPr>
          <w:rStyle w:val="5-Char"/>
          <w:rtl/>
        </w:rPr>
        <w:t xml:space="preserve"> </w:t>
      </w:r>
      <w:r w:rsidRPr="00BE2421">
        <w:rPr>
          <w:rStyle w:val="5-Char"/>
          <w:rFonts w:hint="eastAsia"/>
          <w:rtl/>
        </w:rPr>
        <w:t>جِرمٌ</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كَانَت</w:t>
      </w:r>
      <w:r w:rsidRPr="00BE2421">
        <w:rPr>
          <w:rStyle w:val="5-Char"/>
          <w:rtl/>
        </w:rPr>
        <w:t xml:space="preserve"> </w:t>
      </w:r>
      <w:r w:rsidRPr="00BE2421">
        <w:rPr>
          <w:rStyle w:val="5-Char"/>
          <w:rFonts w:hint="eastAsia"/>
          <w:rtl/>
        </w:rPr>
        <w:t>رَطَبَ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طهُرُ</w:t>
      </w:r>
      <w:r w:rsidRPr="00BE2421">
        <w:rPr>
          <w:rStyle w:val="5-Char"/>
          <w:rtl/>
        </w:rPr>
        <w:t xml:space="preserve"> </w:t>
      </w:r>
      <w:r w:rsidRPr="00BE2421">
        <w:rPr>
          <w:rStyle w:val="5-Char"/>
          <w:rFonts w:hint="eastAsia"/>
          <w:rtl/>
        </w:rPr>
        <w:t>السَّيفُ</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نَحوُه</w:t>
      </w:r>
      <w:r w:rsidRPr="00BE2421">
        <w:rPr>
          <w:rStyle w:val="5-Char"/>
          <w:rFonts w:hint="cs"/>
          <w:rtl/>
        </w:rPr>
        <w:t>،</w:t>
      </w:r>
      <w:r w:rsidRPr="00BE2421">
        <w:rPr>
          <w:rStyle w:val="5-Char"/>
          <w:rtl/>
        </w:rPr>
        <w:t xml:space="preserve"> </w:t>
      </w:r>
      <w:r w:rsidRPr="00BE2421">
        <w:rPr>
          <w:rStyle w:val="5-Char"/>
          <w:rFonts w:hint="eastAsia"/>
          <w:rtl/>
        </w:rPr>
        <w:t>بِالمَسحِ</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ذَا</w:t>
      </w:r>
      <w:r w:rsidRPr="00BE2421">
        <w:rPr>
          <w:rStyle w:val="5-Char"/>
          <w:rtl/>
        </w:rPr>
        <w:t xml:space="preserve"> </w:t>
      </w:r>
      <w:r w:rsidRPr="00BE2421">
        <w:rPr>
          <w:rStyle w:val="5-Char"/>
          <w:rFonts w:hint="eastAsia"/>
          <w:rtl/>
        </w:rPr>
        <w:t>ذَهَبَ</w:t>
      </w:r>
      <w:r w:rsidRPr="00BE2421">
        <w:rPr>
          <w:rStyle w:val="5-Char"/>
          <w:rtl/>
        </w:rPr>
        <w:t xml:space="preserve"> </w:t>
      </w:r>
      <w:r w:rsidRPr="00BE2421">
        <w:rPr>
          <w:rStyle w:val="5-Char"/>
          <w:rFonts w:hint="eastAsia"/>
          <w:rtl/>
        </w:rPr>
        <w:t>أَثَرُ</w:t>
      </w:r>
      <w:r w:rsidRPr="00BE2421">
        <w:rPr>
          <w:rStyle w:val="5-Char"/>
          <w:rtl/>
        </w:rPr>
        <w:t xml:space="preserve"> </w:t>
      </w:r>
      <w:r w:rsidRPr="00BE2421">
        <w:rPr>
          <w:rStyle w:val="5-Char"/>
          <w:rFonts w:hint="eastAsia"/>
          <w:rtl/>
        </w:rPr>
        <w:t>النِّجَاسَةِ</w:t>
      </w:r>
      <w:r w:rsidRPr="00BE2421">
        <w:rPr>
          <w:rStyle w:val="5-Char"/>
          <w:rtl/>
        </w:rPr>
        <w:t xml:space="preserve"> </w:t>
      </w:r>
      <w:r w:rsidRPr="00BE2421">
        <w:rPr>
          <w:rStyle w:val="5-Char"/>
          <w:rFonts w:hint="eastAsia"/>
          <w:rtl/>
        </w:rPr>
        <w:t>عَن</w:t>
      </w:r>
      <w:r w:rsidRPr="00BE2421">
        <w:rPr>
          <w:rStyle w:val="5-Char"/>
          <w:rtl/>
        </w:rPr>
        <w:t xml:space="preserve"> </w:t>
      </w:r>
      <w:r w:rsidRPr="00BE2421">
        <w:rPr>
          <w:rStyle w:val="5-Char"/>
          <w:rFonts w:hint="eastAsia"/>
          <w:rtl/>
        </w:rPr>
        <w:t>الأَرضِ</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جُفَّت</w:t>
      </w:r>
      <w:r w:rsidRPr="00BE2421">
        <w:rPr>
          <w:rStyle w:val="5-Char"/>
          <w:rFonts w:hint="cs"/>
          <w:rtl/>
        </w:rPr>
        <w:t>،</w:t>
      </w:r>
      <w:r w:rsidRPr="00BE2421">
        <w:rPr>
          <w:rStyle w:val="5-Char"/>
          <w:rtl/>
        </w:rPr>
        <w:t xml:space="preserve"> </w:t>
      </w:r>
      <w:r w:rsidRPr="00BE2421">
        <w:rPr>
          <w:rStyle w:val="5-Char"/>
          <w:rFonts w:hint="eastAsia"/>
          <w:rtl/>
        </w:rPr>
        <w:t>جَازَتِ</w:t>
      </w:r>
      <w:r w:rsidRPr="00BE2421">
        <w:rPr>
          <w:rStyle w:val="5-Char"/>
          <w:rtl/>
        </w:rPr>
        <w:t xml:space="preserve"> </w:t>
      </w:r>
      <w:r w:rsidRPr="00BE2421">
        <w:rPr>
          <w:rStyle w:val="5-Char"/>
          <w:rFonts w:hint="eastAsia"/>
          <w:rtl/>
        </w:rPr>
        <w:t>الصَّلَاةُ</w:t>
      </w:r>
      <w:r w:rsidRPr="00BE2421">
        <w:rPr>
          <w:rStyle w:val="5-Char"/>
          <w:rtl/>
        </w:rPr>
        <w:t xml:space="preserve"> </w:t>
      </w:r>
      <w:r w:rsidRPr="00BE2421">
        <w:rPr>
          <w:rStyle w:val="5-Char"/>
          <w:rFonts w:hint="eastAsia"/>
          <w:rtl/>
        </w:rPr>
        <w:t>عَلَيهَا</w:t>
      </w:r>
      <w:r w:rsidRPr="00BE2421">
        <w:rPr>
          <w:rStyle w:val="5-Char"/>
          <w:rtl/>
        </w:rPr>
        <w:t xml:space="preserve"> </w:t>
      </w:r>
      <w:r w:rsidRPr="00BE2421">
        <w:rPr>
          <w:rStyle w:val="5-Char"/>
          <w:rFonts w:hint="eastAsia"/>
          <w:rtl/>
        </w:rPr>
        <w:t>دُونَ</w:t>
      </w:r>
      <w:r w:rsidRPr="00BE2421">
        <w:rPr>
          <w:rStyle w:val="5-Char"/>
          <w:rtl/>
        </w:rPr>
        <w:t xml:space="preserve"> </w:t>
      </w:r>
      <w:r w:rsidRPr="00BE2421">
        <w:rPr>
          <w:rStyle w:val="5-Char"/>
          <w:rFonts w:hint="eastAsia"/>
          <w:rtl/>
        </w:rPr>
        <w:t>التَّيَمُّم</w:t>
      </w:r>
      <w:r w:rsidRPr="00BE2421">
        <w:rPr>
          <w:rStyle w:val="5-Char"/>
          <w:rtl/>
        </w:rPr>
        <w:t xml:space="preserve"> </w:t>
      </w:r>
      <w:r w:rsidRPr="00BE2421">
        <w:rPr>
          <w:rStyle w:val="5-Char"/>
          <w:rFonts w:hint="eastAsia"/>
          <w:rtl/>
        </w:rPr>
        <w:t>مِنهَ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طهُرُ</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بِهَا</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شَجَ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كَلَأٍ</w:t>
      </w:r>
      <w:r w:rsidRPr="00BE2421">
        <w:rPr>
          <w:rStyle w:val="5-Char"/>
          <w:rtl/>
        </w:rPr>
        <w:t xml:space="preserve"> </w:t>
      </w:r>
      <w:r w:rsidRPr="00BE2421">
        <w:rPr>
          <w:rStyle w:val="5-Char"/>
          <w:rFonts w:hint="eastAsia"/>
          <w:rtl/>
        </w:rPr>
        <w:t>قَائِمٍ</w:t>
      </w:r>
      <w:r w:rsidRPr="00BE2421">
        <w:rPr>
          <w:rStyle w:val="5-Char"/>
          <w:rtl/>
        </w:rPr>
        <w:t xml:space="preserve"> </w:t>
      </w:r>
      <w:r w:rsidRPr="00BE2421">
        <w:rPr>
          <w:rStyle w:val="5-Char"/>
          <w:rFonts w:hint="eastAsia"/>
          <w:rtl/>
        </w:rPr>
        <w:t>بِجِفَافِ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طهُرُ</w:t>
      </w:r>
      <w:r w:rsidRPr="00BE2421">
        <w:rPr>
          <w:rStyle w:val="5-Char"/>
          <w:rtl/>
        </w:rPr>
        <w:t xml:space="preserve"> </w:t>
      </w:r>
      <w:r w:rsidRPr="00BE2421">
        <w:rPr>
          <w:rStyle w:val="5-Char"/>
          <w:rFonts w:hint="eastAsia"/>
          <w:rtl/>
        </w:rPr>
        <w:t>نِجَاسَةٌ</w:t>
      </w:r>
      <w:r w:rsidRPr="00BE2421">
        <w:rPr>
          <w:rStyle w:val="5-Char"/>
          <w:rtl/>
        </w:rPr>
        <w:t xml:space="preserve"> </w:t>
      </w:r>
      <w:r w:rsidRPr="00BE2421">
        <w:rPr>
          <w:rStyle w:val="5-Char"/>
          <w:rFonts w:hint="eastAsia"/>
          <w:rtl/>
        </w:rPr>
        <w:t>اِستَحَالَت</w:t>
      </w:r>
      <w:r w:rsidRPr="00BE2421">
        <w:rPr>
          <w:rStyle w:val="5-Char"/>
          <w:rtl/>
        </w:rPr>
        <w:t xml:space="preserve"> </w:t>
      </w:r>
      <w:r w:rsidRPr="00BE2421">
        <w:rPr>
          <w:rStyle w:val="5-Char"/>
          <w:rFonts w:hint="eastAsia"/>
          <w:rtl/>
        </w:rPr>
        <w:t>عَينُهَا</w:t>
      </w:r>
      <w:r w:rsidRPr="00BE2421">
        <w:rPr>
          <w:rStyle w:val="5-Char"/>
          <w:rtl/>
        </w:rPr>
        <w:t xml:space="preserve"> </w:t>
      </w:r>
      <w:r w:rsidRPr="00BE2421">
        <w:rPr>
          <w:rStyle w:val="5-Char"/>
          <w:rFonts w:hint="eastAsia"/>
          <w:rtl/>
        </w:rPr>
        <w:t>كَإِن</w:t>
      </w:r>
      <w:r w:rsidRPr="00BE2421">
        <w:rPr>
          <w:rStyle w:val="5-Char"/>
          <w:rtl/>
        </w:rPr>
        <w:t xml:space="preserve"> </w:t>
      </w:r>
      <w:r w:rsidRPr="00BE2421">
        <w:rPr>
          <w:rStyle w:val="5-Char"/>
          <w:rFonts w:hint="eastAsia"/>
          <w:rtl/>
        </w:rPr>
        <w:t>صَارَت</w:t>
      </w:r>
      <w:r w:rsidRPr="00BE2421">
        <w:rPr>
          <w:rStyle w:val="5-Char"/>
          <w:rtl/>
        </w:rPr>
        <w:t xml:space="preserve"> </w:t>
      </w:r>
      <w:r w:rsidRPr="00BE2421">
        <w:rPr>
          <w:rStyle w:val="5-Char"/>
          <w:rFonts w:hint="eastAsia"/>
          <w:rtl/>
        </w:rPr>
        <w:t>مِلحًا</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اِحتَرَقَت</w:t>
      </w:r>
      <w:r w:rsidRPr="00BE2421">
        <w:rPr>
          <w:rStyle w:val="5-Char"/>
          <w:rtl/>
        </w:rPr>
        <w:t xml:space="preserve"> </w:t>
      </w:r>
      <w:r w:rsidRPr="00BE2421">
        <w:rPr>
          <w:rStyle w:val="5-Char"/>
          <w:rFonts w:hint="eastAsia"/>
          <w:rtl/>
        </w:rPr>
        <w:t>بِالنَّارِ</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طهُرُ</w:t>
      </w:r>
      <w:r w:rsidRPr="00BE2421">
        <w:rPr>
          <w:rStyle w:val="5-Char"/>
          <w:rtl/>
        </w:rPr>
        <w:t xml:space="preserve"> </w:t>
      </w:r>
      <w:r w:rsidRPr="00BE2421">
        <w:rPr>
          <w:rStyle w:val="5-Char"/>
          <w:rFonts w:hint="eastAsia"/>
          <w:rtl/>
        </w:rPr>
        <w:t>المَنِيُّ</w:t>
      </w:r>
      <w:r w:rsidRPr="00BE2421">
        <w:rPr>
          <w:rStyle w:val="5-Char"/>
          <w:rtl/>
        </w:rPr>
        <w:t xml:space="preserve"> </w:t>
      </w:r>
      <w:r w:rsidRPr="00BE2421">
        <w:rPr>
          <w:rStyle w:val="5-Char"/>
          <w:rFonts w:hint="eastAsia"/>
          <w:rtl/>
        </w:rPr>
        <w:t>الجَافُّ</w:t>
      </w:r>
      <w:r w:rsidRPr="00BE2421">
        <w:rPr>
          <w:rStyle w:val="5-Char"/>
          <w:rtl/>
        </w:rPr>
        <w:t xml:space="preserve"> </w:t>
      </w:r>
      <w:r w:rsidRPr="00BE2421">
        <w:rPr>
          <w:rStyle w:val="5-Char"/>
          <w:rFonts w:hint="eastAsia"/>
          <w:rtl/>
        </w:rPr>
        <w:t>بِفَركِهِ</w:t>
      </w:r>
      <w:r w:rsidRPr="00BE2421">
        <w:rPr>
          <w:rStyle w:val="5-Char"/>
          <w:rtl/>
        </w:rPr>
        <w:t xml:space="preserve"> </w:t>
      </w:r>
      <w:r w:rsidRPr="00BE2421">
        <w:rPr>
          <w:rStyle w:val="5-Char"/>
          <w:rFonts w:hint="eastAsia"/>
          <w:rtl/>
        </w:rPr>
        <w:t>عَن</w:t>
      </w:r>
      <w:r w:rsidRPr="00BE2421">
        <w:rPr>
          <w:rStyle w:val="5-Char"/>
          <w:rtl/>
        </w:rPr>
        <w:t xml:space="preserve"> </w:t>
      </w:r>
      <w:r w:rsidRPr="00BE2421">
        <w:rPr>
          <w:rStyle w:val="5-Char"/>
          <w:rFonts w:hint="eastAsia"/>
          <w:rtl/>
        </w:rPr>
        <w:t>الثَوبِ</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لبَدَنِ</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طهُرُ</w:t>
      </w:r>
      <w:r w:rsidRPr="00BE2421">
        <w:rPr>
          <w:rStyle w:val="5-Char"/>
          <w:rtl/>
        </w:rPr>
        <w:t xml:space="preserve"> </w:t>
      </w:r>
      <w:r w:rsidRPr="00BE2421">
        <w:rPr>
          <w:rStyle w:val="5-Char"/>
          <w:rFonts w:hint="eastAsia"/>
          <w:rtl/>
        </w:rPr>
        <w:t>الرَطبُ</w:t>
      </w:r>
      <w:r w:rsidRPr="00BE2421">
        <w:rPr>
          <w:rStyle w:val="5-Char"/>
          <w:rtl/>
        </w:rPr>
        <w:t xml:space="preserve"> </w:t>
      </w:r>
      <w:r w:rsidRPr="00BE2421">
        <w:rPr>
          <w:rStyle w:val="5-Char"/>
          <w:rFonts w:hint="eastAsia"/>
          <w:rtl/>
        </w:rPr>
        <w:t>بِغَسلِه</w:t>
      </w:r>
      <w:r w:rsidRPr="00BE2421">
        <w:rPr>
          <w:rStyle w:val="5-Char"/>
          <w:rFonts w:hint="cs"/>
          <w:rtl/>
        </w:rPr>
        <w:t>.</w:t>
      </w:r>
    </w:p>
    <w:p w:rsidR="006F2366" w:rsidRDefault="006F2366" w:rsidP="00AF1D25">
      <w:pPr>
        <w:rPr>
          <w:rStyle w:val="5-Char"/>
          <w:bCs/>
          <w:rtl/>
        </w:rPr>
        <w:sectPr w:rsidR="006F2366" w:rsidSect="00D01773">
          <w:footnotePr>
            <w:numRestart w:val="eachPage"/>
          </w:footnotePr>
          <w:pgSz w:w="9356" w:h="13608" w:code="9"/>
          <w:pgMar w:top="567" w:right="1134" w:bottom="851" w:left="1134" w:header="454" w:footer="0" w:gutter="0"/>
          <w:cols w:space="708"/>
          <w:titlePg/>
          <w:bidi/>
          <w:docGrid w:linePitch="360"/>
        </w:sectPr>
      </w:pPr>
    </w:p>
    <w:p w:rsidR="00396D78" w:rsidRPr="00063A35" w:rsidRDefault="00396D78" w:rsidP="006F2366">
      <w:pPr>
        <w:pStyle w:val="2-"/>
        <w:rPr>
          <w:rtl/>
        </w:rPr>
      </w:pPr>
      <w:bookmarkStart w:id="47" w:name="_Toc440375805"/>
      <w:r w:rsidRPr="00063A35">
        <w:rPr>
          <w:rFonts w:hint="cs"/>
          <w:rtl/>
        </w:rPr>
        <w:t>باب: نجاست‌ها و ناپاک</w:t>
      </w:r>
      <w:r w:rsidR="000751A8">
        <w:rPr>
          <w:rFonts w:hint="cs"/>
          <w:rtl/>
        </w:rPr>
        <w:t>ی</w:t>
      </w:r>
      <w:r w:rsidRPr="00063A35">
        <w:rPr>
          <w:rFonts w:hint="cs"/>
          <w:rtl/>
        </w:rPr>
        <w:t>‌ها و پاکساز</w:t>
      </w:r>
      <w:r w:rsidR="000751A8">
        <w:rPr>
          <w:rFonts w:hint="cs"/>
          <w:rtl/>
        </w:rPr>
        <w:t>ی</w:t>
      </w:r>
      <w:r w:rsidRPr="00063A35">
        <w:rPr>
          <w:rFonts w:hint="cs"/>
          <w:rtl/>
        </w:rPr>
        <w:t xml:space="preserve"> آن‌ها</w:t>
      </w:r>
      <w:bookmarkEnd w:id="47"/>
    </w:p>
    <w:p w:rsidR="00097857" w:rsidRPr="007100A7" w:rsidRDefault="00097857" w:rsidP="00AF1D25">
      <w:pPr>
        <w:rPr>
          <w:rStyle w:val="1-Char"/>
          <w:rtl/>
        </w:rPr>
      </w:pPr>
      <w:r w:rsidRPr="007100A7">
        <w:rPr>
          <w:rStyle w:val="1-Char"/>
          <w:rFonts w:hint="cs"/>
          <w:rtl/>
        </w:rPr>
        <w:t>[</w:t>
      </w:r>
      <w:r w:rsidRPr="00FE6406">
        <w:rPr>
          <w:rStyle w:val="9-Char"/>
          <w:rFonts w:eastAsia="Batang" w:hint="cs"/>
          <w:rtl/>
        </w:rPr>
        <w:t>نجاست</w:t>
      </w:r>
      <w:r w:rsidRPr="007100A7">
        <w:rPr>
          <w:rStyle w:val="1-Char"/>
          <w:rFonts w:hint="cs"/>
          <w:rtl/>
        </w:rPr>
        <w:t xml:space="preserve"> در زبان عرب</w:t>
      </w:r>
      <w:r w:rsidR="00446BB7">
        <w:rPr>
          <w:rStyle w:val="1-Char"/>
          <w:rFonts w:hint="cs"/>
          <w:rtl/>
        </w:rPr>
        <w:t>ی</w:t>
      </w:r>
      <w:r w:rsidRPr="007100A7">
        <w:rPr>
          <w:rStyle w:val="1-Char"/>
          <w:rFonts w:hint="cs"/>
          <w:rtl/>
        </w:rPr>
        <w:t>، عبارت است از: هر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که پل</w:t>
      </w:r>
      <w:r w:rsidR="00446BB7">
        <w:rPr>
          <w:rStyle w:val="1-Char"/>
          <w:rFonts w:hint="cs"/>
          <w:rtl/>
        </w:rPr>
        <w:t>ی</w:t>
      </w:r>
      <w:r w:rsidRPr="007100A7">
        <w:rPr>
          <w:rStyle w:val="1-Char"/>
          <w:rFonts w:hint="cs"/>
          <w:rtl/>
        </w:rPr>
        <w:t xml:space="preserve">د و ناپاک باشد؛ و در </w:t>
      </w:r>
      <w:r w:rsidRPr="00FE6406">
        <w:rPr>
          <w:rStyle w:val="9-Char"/>
          <w:rFonts w:eastAsia="Batang" w:hint="cs"/>
          <w:rtl/>
        </w:rPr>
        <w:t>اصطلاح شرع</w:t>
      </w:r>
      <w:r w:rsidRPr="007100A7">
        <w:rPr>
          <w:rStyle w:val="1-Char"/>
          <w:rFonts w:hint="cs"/>
          <w:rtl/>
        </w:rPr>
        <w:t>، عبارت است از</w:t>
      </w:r>
      <w:r w:rsidR="00063A35" w:rsidRPr="007100A7">
        <w:rPr>
          <w:rStyle w:val="1-Char"/>
          <w:rFonts w:hint="cs"/>
          <w:rtl/>
        </w:rPr>
        <w:t>:</w:t>
      </w:r>
      <w:r w:rsidRPr="007100A7">
        <w:rPr>
          <w:rStyle w:val="1-Char"/>
          <w:rFonts w:hint="cs"/>
          <w:rtl/>
        </w:rPr>
        <w:t xml:space="preserve"> قرار دا</w:t>
      </w:r>
      <w:r w:rsidR="00063A35" w:rsidRPr="007100A7">
        <w:rPr>
          <w:rStyle w:val="1-Char"/>
          <w:rFonts w:hint="cs"/>
          <w:rtl/>
        </w:rPr>
        <w:t>شتن بدن، جامه و مکان به حال</w:t>
      </w:r>
      <w:r w:rsidR="00446BB7">
        <w:rPr>
          <w:rStyle w:val="1-Char"/>
          <w:rFonts w:hint="cs"/>
          <w:rtl/>
        </w:rPr>
        <w:t>ی</w:t>
      </w:r>
      <w:r w:rsidR="00063A35" w:rsidRPr="007100A7">
        <w:rPr>
          <w:rStyle w:val="1-Char"/>
          <w:rFonts w:hint="cs"/>
          <w:rtl/>
        </w:rPr>
        <w:t xml:space="preserve"> </w:t>
      </w:r>
      <w:r w:rsidRPr="007100A7">
        <w:rPr>
          <w:rStyle w:val="1-Char"/>
          <w:rFonts w:hint="cs"/>
          <w:rtl/>
        </w:rPr>
        <w:t>که</w:t>
      </w:r>
      <w:r w:rsidR="00063A35" w:rsidRPr="007100A7">
        <w:rPr>
          <w:rStyle w:val="1-Char"/>
          <w:rFonts w:hint="cs"/>
          <w:rtl/>
        </w:rPr>
        <w:t>،</w:t>
      </w:r>
      <w:r w:rsidRPr="007100A7">
        <w:rPr>
          <w:rStyle w:val="1-Char"/>
          <w:rFonts w:hint="cs"/>
          <w:rtl/>
        </w:rPr>
        <w:t xml:space="preserve"> شر</w:t>
      </w:r>
      <w:r w:rsidR="00446BB7">
        <w:rPr>
          <w:rStyle w:val="1-Char"/>
          <w:rFonts w:hint="cs"/>
          <w:rtl/>
        </w:rPr>
        <w:t>ی</w:t>
      </w:r>
      <w:r w:rsidRPr="007100A7">
        <w:rPr>
          <w:rStyle w:val="1-Char"/>
          <w:rFonts w:hint="cs"/>
          <w:rtl/>
        </w:rPr>
        <w:t>عت مقدس اسلام، آن را پل</w:t>
      </w:r>
      <w:r w:rsidR="00446BB7">
        <w:rPr>
          <w:rStyle w:val="1-Char"/>
          <w:rFonts w:hint="cs"/>
          <w:rtl/>
        </w:rPr>
        <w:t>ی</w:t>
      </w:r>
      <w:r w:rsidRPr="007100A7">
        <w:rPr>
          <w:rStyle w:val="1-Char"/>
          <w:rFonts w:hint="cs"/>
          <w:rtl/>
        </w:rPr>
        <w:t>د م</w:t>
      </w:r>
      <w:r w:rsidR="00446BB7">
        <w:rPr>
          <w:rStyle w:val="1-Char"/>
          <w:rFonts w:hint="cs"/>
          <w:rtl/>
        </w:rPr>
        <w:t>ی</w:t>
      </w:r>
      <w:r w:rsidRPr="007100A7">
        <w:rPr>
          <w:rStyle w:val="1-Char"/>
          <w:rFonts w:hint="cs"/>
          <w:rtl/>
        </w:rPr>
        <w:t>‌شمارد و به پاک شدن از آن دستور م</w:t>
      </w:r>
      <w:r w:rsidR="00446BB7">
        <w:rPr>
          <w:rStyle w:val="1-Char"/>
          <w:rFonts w:hint="cs"/>
          <w:rtl/>
        </w:rPr>
        <w:t>ی</w:t>
      </w:r>
      <w:r w:rsidRPr="007100A7">
        <w:rPr>
          <w:rStyle w:val="1-Char"/>
          <w:rFonts w:hint="cs"/>
          <w:rtl/>
        </w:rPr>
        <w:t>‌دهد. به تعب</w:t>
      </w:r>
      <w:r w:rsidR="00446BB7">
        <w:rPr>
          <w:rStyle w:val="1-Char"/>
          <w:rFonts w:hint="cs"/>
          <w:rtl/>
        </w:rPr>
        <w:t>ی</w:t>
      </w:r>
      <w:r w:rsidRPr="007100A7">
        <w:rPr>
          <w:rStyle w:val="1-Char"/>
          <w:rFonts w:hint="cs"/>
          <w:rtl/>
        </w:rPr>
        <w:t>ر</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 xml:space="preserve">گر، </w:t>
      </w:r>
      <w:r w:rsidRPr="00FE6406">
        <w:rPr>
          <w:rStyle w:val="9-Char"/>
          <w:rFonts w:eastAsia="Batang" w:hint="cs"/>
          <w:rtl/>
        </w:rPr>
        <w:t>نجاست</w:t>
      </w:r>
      <w:r w:rsidRPr="007100A7">
        <w:rPr>
          <w:rStyle w:val="1-Char"/>
          <w:rFonts w:hint="cs"/>
          <w:rtl/>
        </w:rPr>
        <w:t>: هر آن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است که صاحبان طبع سل</w:t>
      </w:r>
      <w:r w:rsidR="00446BB7">
        <w:rPr>
          <w:rStyle w:val="1-Char"/>
          <w:rFonts w:hint="cs"/>
          <w:rtl/>
        </w:rPr>
        <w:t>ی</w:t>
      </w:r>
      <w:r w:rsidRPr="007100A7">
        <w:rPr>
          <w:rStyle w:val="1-Char"/>
          <w:rFonts w:hint="cs"/>
          <w:rtl/>
        </w:rPr>
        <w:t>م آن را ناپاک و پل</w:t>
      </w:r>
      <w:r w:rsidR="00446BB7">
        <w:rPr>
          <w:rStyle w:val="1-Char"/>
          <w:rFonts w:hint="cs"/>
          <w:rtl/>
        </w:rPr>
        <w:t>ی</w:t>
      </w:r>
      <w:r w:rsidRPr="007100A7">
        <w:rPr>
          <w:rStyle w:val="1-Char"/>
          <w:rFonts w:hint="cs"/>
          <w:rtl/>
        </w:rPr>
        <w:t>د بدانند و خو</w:t>
      </w:r>
      <w:r w:rsidR="00446BB7">
        <w:rPr>
          <w:rStyle w:val="1-Char"/>
          <w:rFonts w:hint="cs"/>
          <w:rtl/>
        </w:rPr>
        <w:t>ی</w:t>
      </w:r>
      <w:r w:rsidRPr="007100A7">
        <w:rPr>
          <w:rStyle w:val="1-Char"/>
          <w:rFonts w:hint="cs"/>
          <w:rtl/>
        </w:rPr>
        <w:t>شتن را از آن حفظ و ص</w:t>
      </w:r>
      <w:r w:rsidR="00446BB7">
        <w:rPr>
          <w:rStyle w:val="1-Char"/>
          <w:rFonts w:hint="cs"/>
          <w:rtl/>
        </w:rPr>
        <w:t>ی</w:t>
      </w:r>
      <w:r w:rsidRPr="007100A7">
        <w:rPr>
          <w:rStyle w:val="1-Char"/>
          <w:rFonts w:hint="cs"/>
          <w:rtl/>
        </w:rPr>
        <w:t xml:space="preserve">انت کنند؛ و اگر </w:t>
      </w:r>
      <w:r w:rsidR="00AF17B9">
        <w:rPr>
          <w:rStyle w:val="1-Char"/>
          <w:rFonts w:hint="cs"/>
          <w:rtl/>
        </w:rPr>
        <w:t>چنان‌چه</w:t>
      </w:r>
      <w:r w:rsidRPr="007100A7">
        <w:rPr>
          <w:rStyle w:val="1-Char"/>
          <w:rFonts w:hint="cs"/>
          <w:rtl/>
        </w:rPr>
        <w:t xml:space="preserve"> لباسشان بدان آلوده و ملوّث شود، آن را م</w:t>
      </w:r>
      <w:r w:rsidR="00446BB7">
        <w:rPr>
          <w:rStyle w:val="1-Char"/>
          <w:rFonts w:hint="cs"/>
          <w:rtl/>
        </w:rPr>
        <w:t>ی</w:t>
      </w:r>
      <w:r w:rsidRPr="007100A7">
        <w:rPr>
          <w:rStyle w:val="1-Char"/>
          <w:rFonts w:hint="cs"/>
          <w:rtl/>
        </w:rPr>
        <w:t>‌شو</w:t>
      </w:r>
      <w:r w:rsidR="00446BB7">
        <w:rPr>
          <w:rStyle w:val="1-Char"/>
          <w:rFonts w:hint="cs"/>
          <w:rtl/>
        </w:rPr>
        <w:t>ی</w:t>
      </w:r>
      <w:r w:rsidRPr="007100A7">
        <w:rPr>
          <w:rStyle w:val="1-Char"/>
          <w:rFonts w:hint="cs"/>
          <w:rtl/>
        </w:rPr>
        <w:t>ند؛ مانند: مدفوع و پ</w:t>
      </w:r>
      <w:r w:rsidR="00446BB7">
        <w:rPr>
          <w:rStyle w:val="1-Char"/>
          <w:rFonts w:hint="cs"/>
          <w:rtl/>
        </w:rPr>
        <w:t>ی</w:t>
      </w:r>
      <w:r w:rsidRPr="007100A7">
        <w:rPr>
          <w:rStyle w:val="1-Char"/>
          <w:rFonts w:hint="cs"/>
          <w:rtl/>
        </w:rPr>
        <w:t>شاب.]</w:t>
      </w:r>
    </w:p>
    <w:p w:rsidR="00CE503C" w:rsidRPr="00FE6406" w:rsidRDefault="00CE503C" w:rsidP="006F2366">
      <w:pPr>
        <w:rPr>
          <w:rStyle w:val="9-Char"/>
          <w:rtl/>
        </w:rPr>
      </w:pPr>
      <w:r w:rsidRPr="00FE6406">
        <w:rPr>
          <w:rStyle w:val="9-Char"/>
          <w:rFonts w:hint="cs"/>
          <w:rtl/>
        </w:rPr>
        <w:t xml:space="preserve">نجاست </w:t>
      </w:r>
      <w:r w:rsidRPr="006F2366">
        <w:rPr>
          <w:rStyle w:val="1-Char"/>
          <w:rFonts w:hint="cs"/>
          <w:rtl/>
        </w:rPr>
        <w:t>به دو قسم تقس</w:t>
      </w:r>
      <w:r w:rsidR="00446BB7">
        <w:rPr>
          <w:rStyle w:val="1-Char"/>
          <w:rFonts w:hint="cs"/>
          <w:rtl/>
        </w:rPr>
        <w:t>ی</w:t>
      </w:r>
      <w:r w:rsidRPr="006F2366">
        <w:rPr>
          <w:rStyle w:val="1-Char"/>
          <w:rFonts w:hint="cs"/>
          <w:rtl/>
        </w:rPr>
        <w:t>م م</w:t>
      </w:r>
      <w:r w:rsidR="00446BB7">
        <w:rPr>
          <w:rStyle w:val="1-Char"/>
          <w:rFonts w:hint="cs"/>
          <w:rtl/>
        </w:rPr>
        <w:t>ی</w:t>
      </w:r>
      <w:r w:rsidRPr="006F2366">
        <w:rPr>
          <w:rStyle w:val="1-Char"/>
          <w:rFonts w:hint="cs"/>
          <w:rtl/>
        </w:rPr>
        <w:t xml:space="preserve">‌گردد: </w:t>
      </w:r>
      <w:r w:rsidRPr="00FE6406">
        <w:rPr>
          <w:rStyle w:val="9-Char"/>
          <w:rFonts w:hint="cs"/>
          <w:rtl/>
        </w:rPr>
        <w:t>[1- نجاست حکم</w:t>
      </w:r>
      <w:r w:rsidR="00446BB7">
        <w:rPr>
          <w:rStyle w:val="9-Char"/>
          <w:rFonts w:hint="cs"/>
          <w:rtl/>
        </w:rPr>
        <w:t>ی</w:t>
      </w:r>
      <w:r w:rsidRPr="00FE6406">
        <w:rPr>
          <w:rStyle w:val="9-Char"/>
          <w:rFonts w:hint="cs"/>
          <w:rtl/>
        </w:rPr>
        <w:t>.</w:t>
      </w:r>
      <w:r w:rsidRPr="00FE6406">
        <w:rPr>
          <w:rStyle w:val="9-Char"/>
          <w:rFonts w:hint="cs"/>
          <w:rtl/>
        </w:rPr>
        <w:tab/>
        <w:t>2-</w:t>
      </w:r>
      <w:r w:rsidR="006F2366">
        <w:rPr>
          <w:rStyle w:val="9-Char"/>
          <w:rFonts w:hint="cs"/>
          <w:rtl/>
        </w:rPr>
        <w:t xml:space="preserve"> </w:t>
      </w:r>
      <w:r w:rsidRPr="00FE6406">
        <w:rPr>
          <w:rStyle w:val="9-Char"/>
          <w:rFonts w:hint="cs"/>
          <w:rtl/>
        </w:rPr>
        <w:t>نجاست حق</w:t>
      </w:r>
      <w:r w:rsidR="00446BB7">
        <w:rPr>
          <w:rStyle w:val="9-Char"/>
          <w:rFonts w:hint="cs"/>
          <w:rtl/>
        </w:rPr>
        <w:t>ی</w:t>
      </w:r>
      <w:r w:rsidRPr="00FE6406">
        <w:rPr>
          <w:rStyle w:val="9-Char"/>
          <w:rFonts w:hint="cs"/>
          <w:rtl/>
        </w:rPr>
        <w:t>ق</w:t>
      </w:r>
      <w:r w:rsidR="00446BB7">
        <w:rPr>
          <w:rStyle w:val="9-Char"/>
          <w:rFonts w:hint="cs"/>
          <w:rtl/>
        </w:rPr>
        <w:t>ی</w:t>
      </w:r>
      <w:r w:rsidRPr="00FE6406">
        <w:rPr>
          <w:rStyle w:val="9-Char"/>
          <w:rFonts w:hint="cs"/>
          <w:rtl/>
        </w:rPr>
        <w:t>.</w:t>
      </w:r>
    </w:p>
    <w:p w:rsidR="00063A35" w:rsidRPr="007100A7" w:rsidRDefault="00CE503C" w:rsidP="00AF1D25">
      <w:pPr>
        <w:rPr>
          <w:rStyle w:val="1-Char"/>
          <w:rtl/>
        </w:rPr>
      </w:pPr>
      <w:r w:rsidRPr="00FE6406">
        <w:rPr>
          <w:rStyle w:val="9-Char"/>
          <w:rFonts w:eastAsia="Batang" w:hint="cs"/>
          <w:rtl/>
        </w:rPr>
        <w:t>نجاست حکم</w:t>
      </w:r>
      <w:r w:rsidR="00446BB7">
        <w:rPr>
          <w:rStyle w:val="9-Char"/>
          <w:rFonts w:eastAsia="Batang" w:hint="cs"/>
          <w:rtl/>
        </w:rPr>
        <w:t>ی</w:t>
      </w:r>
      <w:r w:rsidRPr="00FE6406">
        <w:rPr>
          <w:rStyle w:val="9-Char"/>
          <w:rFonts w:eastAsia="Batang" w:hint="cs"/>
          <w:rtl/>
        </w:rPr>
        <w:t>:</w:t>
      </w:r>
      <w:r w:rsidRPr="007100A7">
        <w:rPr>
          <w:rStyle w:val="1-Char"/>
          <w:rFonts w:hint="cs"/>
          <w:rtl/>
        </w:rPr>
        <w:t xml:space="preserve"> عبارت است از قرار داشتن انسان به حالت</w:t>
      </w:r>
      <w:r w:rsidR="00446BB7">
        <w:rPr>
          <w:rStyle w:val="1-Char"/>
          <w:rFonts w:hint="cs"/>
          <w:rtl/>
        </w:rPr>
        <w:t>ی</w:t>
      </w:r>
      <w:r w:rsidRPr="007100A7">
        <w:rPr>
          <w:rStyle w:val="1-Char"/>
          <w:rFonts w:hint="cs"/>
          <w:rtl/>
        </w:rPr>
        <w:t xml:space="preserve"> که نماز همراه با آن جواز نداشته باشد. </w:t>
      </w:r>
      <w:r w:rsidRPr="00FE6406">
        <w:rPr>
          <w:rStyle w:val="9-Char"/>
          <w:rFonts w:eastAsia="Batang" w:hint="cs"/>
          <w:rtl/>
        </w:rPr>
        <w:t>نجاست حکم</w:t>
      </w:r>
      <w:r w:rsidR="00446BB7">
        <w:rPr>
          <w:rStyle w:val="9-Char"/>
          <w:rFonts w:eastAsia="Batang" w:hint="cs"/>
          <w:rtl/>
        </w:rPr>
        <w:t>ی</w:t>
      </w:r>
      <w:r w:rsidRPr="007100A7">
        <w:rPr>
          <w:rStyle w:val="1-Char"/>
          <w:rFonts w:hint="cs"/>
          <w:rtl/>
        </w:rPr>
        <w:t xml:space="preserve">، </w:t>
      </w:r>
      <w:r w:rsidRPr="00074E5E">
        <w:rPr>
          <w:rStyle w:val="5-Char0"/>
          <w:rFonts w:hint="cs"/>
          <w:rtl/>
        </w:rPr>
        <w:t>«حَدَث»</w:t>
      </w:r>
      <w:r w:rsidRPr="007100A7">
        <w:rPr>
          <w:rStyle w:val="1-Char"/>
          <w:rFonts w:hint="cs"/>
          <w:rtl/>
        </w:rPr>
        <w:t xml:space="preserve"> ن</w:t>
      </w:r>
      <w:r w:rsidR="00446BB7">
        <w:rPr>
          <w:rStyle w:val="1-Char"/>
          <w:rFonts w:hint="cs"/>
          <w:rtl/>
        </w:rPr>
        <w:t>ی</w:t>
      </w:r>
      <w:r w:rsidRPr="007100A7">
        <w:rPr>
          <w:rStyle w:val="1-Char"/>
          <w:rFonts w:hint="cs"/>
          <w:rtl/>
        </w:rPr>
        <w:t>ز نام</w:t>
      </w:r>
      <w:r w:rsidR="00446BB7">
        <w:rPr>
          <w:rStyle w:val="1-Char"/>
          <w:rFonts w:hint="cs"/>
          <w:rtl/>
        </w:rPr>
        <w:t>ی</w:t>
      </w:r>
      <w:r w:rsidRPr="007100A7">
        <w:rPr>
          <w:rStyle w:val="1-Char"/>
          <w:rFonts w:hint="cs"/>
          <w:rtl/>
        </w:rPr>
        <w:t>ده م</w:t>
      </w:r>
      <w:r w:rsidR="00446BB7">
        <w:rPr>
          <w:rStyle w:val="1-Char"/>
          <w:rFonts w:hint="cs"/>
          <w:rtl/>
        </w:rPr>
        <w:t>ی</w:t>
      </w:r>
      <w:r w:rsidRPr="007100A7">
        <w:rPr>
          <w:rStyle w:val="1-Char"/>
          <w:rFonts w:hint="cs"/>
          <w:rtl/>
        </w:rPr>
        <w:t xml:space="preserve">‌شود. و </w:t>
      </w:r>
      <w:r w:rsidRPr="00074E5E">
        <w:rPr>
          <w:rStyle w:val="5-Char0"/>
          <w:rFonts w:hint="cs"/>
          <w:rtl/>
        </w:rPr>
        <w:t>«حَدَث»</w:t>
      </w:r>
      <w:r w:rsidRPr="007100A7">
        <w:rPr>
          <w:rStyle w:val="1-Char"/>
          <w:rFonts w:hint="cs"/>
          <w:rtl/>
        </w:rPr>
        <w:t xml:space="preserve"> بر دو قسم است: </w:t>
      </w:r>
    </w:p>
    <w:p w:rsidR="00CE503C" w:rsidRPr="007100A7" w:rsidRDefault="00CE503C" w:rsidP="00AF1D25">
      <w:pPr>
        <w:rPr>
          <w:rStyle w:val="1-Char"/>
          <w:rtl/>
        </w:rPr>
      </w:pPr>
      <w:r w:rsidRPr="00FE6406">
        <w:rPr>
          <w:rStyle w:val="9-Char"/>
          <w:rFonts w:eastAsia="Batang" w:hint="cs"/>
          <w:rtl/>
        </w:rPr>
        <w:t>الف) حَدَث اکبر:</w:t>
      </w:r>
      <w:r w:rsidRPr="007100A7">
        <w:rPr>
          <w:rStyle w:val="1-Char"/>
          <w:rFonts w:hint="cs"/>
          <w:rtl/>
        </w:rPr>
        <w:t xml:space="preserve"> عبارت است از قرار داشتن انسان به حالت</w:t>
      </w:r>
      <w:r w:rsidR="00446BB7">
        <w:rPr>
          <w:rStyle w:val="1-Char"/>
          <w:rFonts w:hint="cs"/>
          <w:rtl/>
        </w:rPr>
        <w:t>ی</w:t>
      </w:r>
      <w:r w:rsidRPr="007100A7">
        <w:rPr>
          <w:rStyle w:val="1-Char"/>
          <w:rFonts w:hint="cs"/>
          <w:rtl/>
        </w:rPr>
        <w:t xml:space="preserve"> که در آن حالت، غسل واجب گردد و گزاردن نماز و تلاوت قرآن و</w:t>
      </w:r>
      <w:r w:rsidR="00F77967" w:rsidRPr="007100A7">
        <w:rPr>
          <w:rStyle w:val="1-Char"/>
          <w:rFonts w:hint="cs"/>
          <w:rtl/>
        </w:rPr>
        <w:t xml:space="preserve">‌... </w:t>
      </w:r>
      <w:r w:rsidRPr="007100A7">
        <w:rPr>
          <w:rStyle w:val="1-Char"/>
          <w:rFonts w:hint="cs"/>
          <w:rtl/>
        </w:rPr>
        <w:t>در آن حالت، جواز نداشته باشد؛ مانند: جنابت و ناپاک</w:t>
      </w:r>
      <w:r w:rsidR="00446BB7">
        <w:rPr>
          <w:rStyle w:val="1-Char"/>
          <w:rFonts w:hint="cs"/>
          <w:rtl/>
        </w:rPr>
        <w:t>ی</w:t>
      </w:r>
      <w:r w:rsidRPr="007100A7">
        <w:rPr>
          <w:rStyle w:val="1-Char"/>
          <w:rFonts w:hint="cs"/>
          <w:rtl/>
        </w:rPr>
        <w:t>.</w:t>
      </w:r>
    </w:p>
    <w:p w:rsidR="00CE503C" w:rsidRPr="007100A7" w:rsidRDefault="00CE503C" w:rsidP="00AF1D25">
      <w:pPr>
        <w:rPr>
          <w:rStyle w:val="1-Char"/>
          <w:rtl/>
        </w:rPr>
      </w:pPr>
      <w:r w:rsidRPr="00FE6406">
        <w:rPr>
          <w:rStyle w:val="9-Char"/>
          <w:rFonts w:eastAsia="Batang" w:hint="cs"/>
          <w:rtl/>
        </w:rPr>
        <w:t>ب) حَدَث اصغر:</w:t>
      </w:r>
      <w:r w:rsidRPr="007100A7">
        <w:rPr>
          <w:rStyle w:val="1-Char"/>
          <w:rFonts w:hint="cs"/>
          <w:rtl/>
        </w:rPr>
        <w:t xml:space="preserve"> عبارت است از قرار داشتن انسان در حالت</w:t>
      </w:r>
      <w:r w:rsidR="00446BB7">
        <w:rPr>
          <w:rStyle w:val="1-Char"/>
          <w:rFonts w:hint="cs"/>
          <w:rtl/>
        </w:rPr>
        <w:t>ی</w:t>
      </w:r>
      <w:r w:rsidRPr="007100A7">
        <w:rPr>
          <w:rStyle w:val="1-Char"/>
          <w:rFonts w:hint="cs"/>
          <w:rtl/>
        </w:rPr>
        <w:t xml:space="preserve"> که در آن حالت، وضو گرفتن واجب گردد. در ا</w:t>
      </w:r>
      <w:r w:rsidR="00446BB7">
        <w:rPr>
          <w:rStyle w:val="1-Char"/>
          <w:rFonts w:hint="cs"/>
          <w:rtl/>
        </w:rPr>
        <w:t>ی</w:t>
      </w:r>
      <w:r w:rsidRPr="007100A7">
        <w:rPr>
          <w:rStyle w:val="1-Char"/>
          <w:rFonts w:hint="cs"/>
          <w:rtl/>
        </w:rPr>
        <w:t>ن حالت</w:t>
      </w:r>
      <w:r w:rsidR="00063A35" w:rsidRPr="007100A7">
        <w:rPr>
          <w:rStyle w:val="1-Char"/>
          <w:rFonts w:hint="cs"/>
          <w:rtl/>
        </w:rPr>
        <w:t>،</w:t>
      </w:r>
      <w:r w:rsidRPr="007100A7">
        <w:rPr>
          <w:rStyle w:val="1-Char"/>
          <w:rFonts w:hint="cs"/>
          <w:rtl/>
        </w:rPr>
        <w:t xml:space="preserve"> گزاردن نماز و مساس نمودن قرآن، جواز ندارد، ول</w:t>
      </w:r>
      <w:r w:rsidR="00446BB7">
        <w:rPr>
          <w:rStyle w:val="1-Char"/>
          <w:rFonts w:hint="cs"/>
          <w:rtl/>
        </w:rPr>
        <w:t>ی</w:t>
      </w:r>
      <w:r w:rsidRPr="007100A7">
        <w:rPr>
          <w:rStyle w:val="1-Char"/>
          <w:rFonts w:hint="cs"/>
          <w:rtl/>
        </w:rPr>
        <w:t xml:space="preserve"> تلاوت شفاه</w:t>
      </w:r>
      <w:r w:rsidR="00446BB7">
        <w:rPr>
          <w:rStyle w:val="1-Char"/>
          <w:rFonts w:hint="cs"/>
          <w:rtl/>
        </w:rPr>
        <w:t>ی</w:t>
      </w:r>
      <w:r w:rsidRPr="007100A7">
        <w:rPr>
          <w:rStyle w:val="1-Char"/>
          <w:rFonts w:hint="cs"/>
          <w:rtl/>
        </w:rPr>
        <w:t xml:space="preserve"> قرآن، جواز دارد.</w:t>
      </w:r>
    </w:p>
    <w:p w:rsidR="00CE503C" w:rsidRPr="007100A7" w:rsidRDefault="00CE503C" w:rsidP="00AF1D25">
      <w:pPr>
        <w:rPr>
          <w:rStyle w:val="1-Char"/>
          <w:rtl/>
        </w:rPr>
      </w:pPr>
      <w:r w:rsidRPr="00FE6406">
        <w:rPr>
          <w:rStyle w:val="9-Char"/>
          <w:rFonts w:eastAsia="Batang" w:hint="cs"/>
          <w:rtl/>
        </w:rPr>
        <w:t>و نجاست حق</w:t>
      </w:r>
      <w:r w:rsidR="00446BB7">
        <w:rPr>
          <w:rStyle w:val="9-Char"/>
          <w:rFonts w:eastAsia="Batang" w:hint="cs"/>
          <w:rtl/>
        </w:rPr>
        <w:t>ی</w:t>
      </w:r>
      <w:r w:rsidRPr="00FE6406">
        <w:rPr>
          <w:rStyle w:val="9-Char"/>
          <w:rFonts w:eastAsia="Batang" w:hint="cs"/>
          <w:rtl/>
        </w:rPr>
        <w:t>ق</w:t>
      </w:r>
      <w:r w:rsidR="00446BB7">
        <w:rPr>
          <w:rStyle w:val="9-Char"/>
          <w:rFonts w:eastAsia="Batang" w:hint="cs"/>
          <w:rtl/>
        </w:rPr>
        <w:t>ی</w:t>
      </w:r>
      <w:r w:rsidR="00063A35" w:rsidRPr="007100A7">
        <w:rPr>
          <w:rStyle w:val="1-Char"/>
          <w:rFonts w:hint="cs"/>
          <w:rtl/>
        </w:rPr>
        <w:t>: عبارت</w:t>
      </w:r>
      <w:r w:rsidRPr="007100A7">
        <w:rPr>
          <w:rStyle w:val="1-Char"/>
          <w:rFonts w:hint="cs"/>
          <w:rtl/>
        </w:rPr>
        <w:t xml:space="preserve"> از پ</w:t>
      </w:r>
      <w:r w:rsidR="00063A35" w:rsidRPr="007100A7">
        <w:rPr>
          <w:rStyle w:val="1-Char"/>
          <w:rFonts w:hint="cs"/>
          <w:rtl/>
        </w:rPr>
        <w:t>ل</w:t>
      </w:r>
      <w:r w:rsidR="00446BB7">
        <w:rPr>
          <w:rStyle w:val="1-Char"/>
          <w:rFonts w:hint="cs"/>
          <w:rtl/>
        </w:rPr>
        <w:t>ی</w:t>
      </w:r>
      <w:r w:rsidR="00063A35" w:rsidRPr="007100A7">
        <w:rPr>
          <w:rStyle w:val="1-Char"/>
          <w:rFonts w:hint="cs"/>
          <w:rtl/>
        </w:rPr>
        <w:t>د</w:t>
      </w:r>
      <w:r w:rsidR="00446BB7">
        <w:rPr>
          <w:rStyle w:val="1-Char"/>
          <w:rFonts w:hint="cs"/>
          <w:rtl/>
        </w:rPr>
        <w:t>ی</w:t>
      </w:r>
      <w:r w:rsidR="00063A35" w:rsidRPr="007100A7">
        <w:rPr>
          <w:rStyle w:val="1-Char"/>
          <w:rFonts w:hint="cs"/>
          <w:rtl/>
        </w:rPr>
        <w:t xml:space="preserve"> و ناپاک</w:t>
      </w:r>
      <w:r w:rsidR="00446BB7">
        <w:rPr>
          <w:rStyle w:val="1-Char"/>
          <w:rFonts w:hint="cs"/>
          <w:rtl/>
        </w:rPr>
        <w:t>ی</w:t>
      </w:r>
      <w:r w:rsidR="00063A35" w:rsidRPr="007100A7">
        <w:rPr>
          <w:rStyle w:val="1-Char"/>
          <w:rFonts w:hint="cs"/>
          <w:rtl/>
        </w:rPr>
        <w:t>‌</w:t>
      </w:r>
      <w:r w:rsidR="00446BB7">
        <w:rPr>
          <w:rStyle w:val="1-Char"/>
          <w:rFonts w:hint="cs"/>
          <w:rtl/>
        </w:rPr>
        <w:t>یی</w:t>
      </w:r>
      <w:r w:rsidR="00063A35" w:rsidRPr="007100A7">
        <w:rPr>
          <w:rStyle w:val="1-Char"/>
          <w:rFonts w:hint="cs"/>
          <w:rtl/>
        </w:rPr>
        <w:t xml:space="preserve"> است که بر انسان</w:t>
      </w:r>
      <w:r w:rsidRPr="007100A7">
        <w:rPr>
          <w:rStyle w:val="1-Char"/>
          <w:rFonts w:hint="cs"/>
          <w:rtl/>
        </w:rPr>
        <w:t xml:space="preserve"> مسلمان</w:t>
      </w:r>
      <w:r w:rsidR="00063A35" w:rsidRPr="007100A7">
        <w:rPr>
          <w:rStyle w:val="1-Char"/>
          <w:rFonts w:hint="cs"/>
          <w:rtl/>
        </w:rPr>
        <w:t>،</w:t>
      </w:r>
      <w:r w:rsidRPr="007100A7">
        <w:rPr>
          <w:rStyle w:val="1-Char"/>
          <w:rFonts w:hint="cs"/>
          <w:rtl/>
        </w:rPr>
        <w:t xml:space="preserve"> واجب است تا از آن پل</w:t>
      </w:r>
      <w:r w:rsidR="00446BB7">
        <w:rPr>
          <w:rStyle w:val="1-Char"/>
          <w:rFonts w:hint="cs"/>
          <w:rtl/>
        </w:rPr>
        <w:t>ی</w:t>
      </w:r>
      <w:r w:rsidRPr="007100A7">
        <w:rPr>
          <w:rStyle w:val="1-Char"/>
          <w:rFonts w:hint="cs"/>
          <w:rtl/>
        </w:rPr>
        <w:t>د</w:t>
      </w:r>
      <w:r w:rsidR="00446BB7">
        <w:rPr>
          <w:rStyle w:val="1-Char"/>
          <w:rFonts w:hint="cs"/>
          <w:rtl/>
        </w:rPr>
        <w:t>ی</w:t>
      </w:r>
      <w:r w:rsidRPr="007100A7">
        <w:rPr>
          <w:rStyle w:val="1-Char"/>
          <w:rFonts w:hint="cs"/>
          <w:rtl/>
        </w:rPr>
        <w:t>، پاک</w:t>
      </w:r>
      <w:r w:rsidR="00446BB7">
        <w:rPr>
          <w:rStyle w:val="1-Char"/>
          <w:rFonts w:hint="cs"/>
          <w:rtl/>
        </w:rPr>
        <w:t>ی</w:t>
      </w:r>
      <w:r w:rsidRPr="007100A7">
        <w:rPr>
          <w:rStyle w:val="1-Char"/>
          <w:rFonts w:hint="cs"/>
          <w:rtl/>
        </w:rPr>
        <w:t xml:space="preserve"> و طهارت جسته و آنچه را که از آن</w:t>
      </w:r>
      <w:r w:rsidR="00063A35" w:rsidRPr="007100A7">
        <w:rPr>
          <w:rStyle w:val="1-Char"/>
          <w:rFonts w:hint="cs"/>
          <w:rtl/>
        </w:rPr>
        <w:t>،</w:t>
      </w:r>
      <w:r w:rsidRPr="007100A7">
        <w:rPr>
          <w:rStyle w:val="1-Char"/>
          <w:rFonts w:hint="cs"/>
          <w:rtl/>
        </w:rPr>
        <w:t xml:space="preserve"> به و</w:t>
      </w:r>
      <w:r w:rsidR="00446BB7">
        <w:rPr>
          <w:rStyle w:val="1-Char"/>
          <w:rFonts w:hint="cs"/>
          <w:rtl/>
        </w:rPr>
        <w:t>ی</w:t>
      </w:r>
      <w:r w:rsidRPr="007100A7">
        <w:rPr>
          <w:rStyle w:val="1-Char"/>
          <w:rFonts w:hint="cs"/>
          <w:rtl/>
        </w:rPr>
        <w:t xml:space="preserve"> رس</w:t>
      </w:r>
      <w:r w:rsidR="00446BB7">
        <w:rPr>
          <w:rStyle w:val="1-Char"/>
          <w:rFonts w:hint="cs"/>
          <w:rtl/>
        </w:rPr>
        <w:t>ی</w:t>
      </w:r>
      <w:r w:rsidRPr="007100A7">
        <w:rPr>
          <w:rStyle w:val="1-Char"/>
          <w:rFonts w:hint="cs"/>
          <w:rtl/>
        </w:rPr>
        <w:t>ده است بشو</w:t>
      </w:r>
      <w:r w:rsidR="00446BB7">
        <w:rPr>
          <w:rStyle w:val="1-Char"/>
          <w:rFonts w:hint="cs"/>
          <w:rtl/>
        </w:rPr>
        <w:t>ی</w:t>
      </w:r>
      <w:r w:rsidRPr="007100A7">
        <w:rPr>
          <w:rStyle w:val="1-Char"/>
          <w:rFonts w:hint="cs"/>
          <w:rtl/>
        </w:rPr>
        <w:t>د.</w:t>
      </w:r>
    </w:p>
    <w:p w:rsidR="00CE503C" w:rsidRPr="007100A7" w:rsidRDefault="00CE503C" w:rsidP="00AF1D25">
      <w:pPr>
        <w:rPr>
          <w:rStyle w:val="1-Char"/>
          <w:rtl/>
        </w:rPr>
      </w:pPr>
      <w:r w:rsidRPr="007100A7">
        <w:rPr>
          <w:rStyle w:val="1-Char"/>
          <w:rFonts w:hint="cs"/>
          <w:rtl/>
        </w:rPr>
        <w:t xml:space="preserve">و </w:t>
      </w:r>
      <w:r w:rsidRPr="00FE6406">
        <w:rPr>
          <w:rStyle w:val="9-Char"/>
          <w:rFonts w:eastAsia="Batang" w:hint="cs"/>
          <w:rtl/>
        </w:rPr>
        <w:t>«نجاست حق</w:t>
      </w:r>
      <w:r w:rsidR="00446BB7">
        <w:rPr>
          <w:rStyle w:val="9-Char"/>
          <w:rFonts w:eastAsia="Batang" w:hint="cs"/>
          <w:rtl/>
        </w:rPr>
        <w:t>ی</w:t>
      </w:r>
      <w:r w:rsidRPr="00FE6406">
        <w:rPr>
          <w:rStyle w:val="9-Char"/>
          <w:rFonts w:eastAsia="Batang" w:hint="cs"/>
          <w:rtl/>
        </w:rPr>
        <w:t>ق</w:t>
      </w:r>
      <w:r w:rsidR="00446BB7">
        <w:rPr>
          <w:rStyle w:val="9-Char"/>
          <w:rFonts w:eastAsia="Batang" w:hint="cs"/>
          <w:rtl/>
        </w:rPr>
        <w:t>ی</w:t>
      </w:r>
      <w:r w:rsidRPr="00FE6406">
        <w:rPr>
          <w:rStyle w:val="9-Char"/>
          <w:rFonts w:eastAsia="Batang" w:hint="cs"/>
          <w:rtl/>
        </w:rPr>
        <w:t>»</w:t>
      </w:r>
      <w:r w:rsidRPr="007100A7">
        <w:rPr>
          <w:rStyle w:val="1-Char"/>
          <w:rFonts w:hint="cs"/>
          <w:rtl/>
        </w:rPr>
        <w:t>، به دو قسم تقس</w:t>
      </w:r>
      <w:r w:rsidR="00446BB7">
        <w:rPr>
          <w:rStyle w:val="1-Char"/>
          <w:rFonts w:hint="cs"/>
          <w:rtl/>
        </w:rPr>
        <w:t>ی</w:t>
      </w:r>
      <w:r w:rsidRPr="007100A7">
        <w:rPr>
          <w:rStyle w:val="1-Char"/>
          <w:rFonts w:hint="cs"/>
          <w:rtl/>
        </w:rPr>
        <w:t>م م</w:t>
      </w:r>
      <w:r w:rsidR="00446BB7">
        <w:rPr>
          <w:rStyle w:val="1-Char"/>
          <w:rFonts w:hint="cs"/>
          <w:rtl/>
        </w:rPr>
        <w:t>ی</w:t>
      </w:r>
      <w:r w:rsidRPr="007100A7">
        <w:rPr>
          <w:rStyle w:val="1-Char"/>
          <w:rFonts w:hint="cs"/>
          <w:rtl/>
        </w:rPr>
        <w:t>‌گردد:]</w:t>
      </w:r>
    </w:p>
    <w:p w:rsidR="00CE503C" w:rsidRPr="007100A7" w:rsidRDefault="00CE503C" w:rsidP="00463D6B">
      <w:pPr>
        <w:pStyle w:val="ListParagraph"/>
        <w:numPr>
          <w:ilvl w:val="0"/>
          <w:numId w:val="28"/>
        </w:numPr>
        <w:rPr>
          <w:rStyle w:val="1-Char"/>
          <w:rtl/>
        </w:rPr>
      </w:pPr>
      <w:r w:rsidRPr="003615F8">
        <w:rPr>
          <w:rStyle w:val="1-Char"/>
          <w:rFonts w:eastAsia="Batang" w:hint="cs"/>
          <w:rtl/>
        </w:rPr>
        <w:t>نجاست غل</w:t>
      </w:r>
      <w:r w:rsidR="00446BB7" w:rsidRPr="003615F8">
        <w:rPr>
          <w:rStyle w:val="1-Char"/>
          <w:rFonts w:eastAsia="Batang" w:hint="cs"/>
          <w:rtl/>
        </w:rPr>
        <w:t>ی</w:t>
      </w:r>
      <w:r w:rsidRPr="003615F8">
        <w:rPr>
          <w:rStyle w:val="1-Char"/>
          <w:rFonts w:eastAsia="Batang" w:hint="cs"/>
          <w:rtl/>
        </w:rPr>
        <w:t>ظه</w:t>
      </w:r>
      <w:r w:rsidRPr="003615F8">
        <w:rPr>
          <w:rStyle w:val="1-Char"/>
          <w:rFonts w:hint="cs"/>
          <w:rtl/>
        </w:rPr>
        <w:t>.</w:t>
      </w:r>
    </w:p>
    <w:p w:rsidR="00CE503C" w:rsidRPr="007100A7" w:rsidRDefault="00CE503C" w:rsidP="00463D6B">
      <w:pPr>
        <w:pStyle w:val="ListParagraph"/>
        <w:numPr>
          <w:ilvl w:val="0"/>
          <w:numId w:val="28"/>
        </w:numPr>
        <w:rPr>
          <w:rStyle w:val="1-Char"/>
          <w:rtl/>
        </w:rPr>
      </w:pPr>
      <w:r w:rsidRPr="003615F8">
        <w:rPr>
          <w:rStyle w:val="1-Char"/>
          <w:rFonts w:eastAsia="Batang" w:hint="cs"/>
          <w:rtl/>
        </w:rPr>
        <w:t>نجاست خف</w:t>
      </w:r>
      <w:r w:rsidR="00446BB7" w:rsidRPr="003615F8">
        <w:rPr>
          <w:rStyle w:val="1-Char"/>
          <w:rFonts w:eastAsia="Batang" w:hint="cs"/>
          <w:rtl/>
        </w:rPr>
        <w:t>ی</w:t>
      </w:r>
      <w:r w:rsidRPr="003615F8">
        <w:rPr>
          <w:rStyle w:val="1-Char"/>
          <w:rFonts w:eastAsia="Batang" w:hint="cs"/>
          <w:rtl/>
        </w:rPr>
        <w:t>فه</w:t>
      </w:r>
      <w:r w:rsidRPr="003615F8">
        <w:rPr>
          <w:rStyle w:val="1-Char"/>
          <w:rFonts w:hint="cs"/>
          <w:rtl/>
        </w:rPr>
        <w:t>.</w:t>
      </w:r>
    </w:p>
    <w:p w:rsidR="00106DE1" w:rsidRPr="007100A7" w:rsidRDefault="00CE503C" w:rsidP="00074E5E">
      <w:pPr>
        <w:rPr>
          <w:rStyle w:val="1-Char"/>
          <w:rtl/>
        </w:rPr>
      </w:pPr>
      <w:r w:rsidRPr="00FE6406">
        <w:rPr>
          <w:rStyle w:val="9-Char"/>
          <w:rFonts w:eastAsia="Batang" w:hint="cs"/>
          <w:rtl/>
        </w:rPr>
        <w:t>«نجاست غل</w:t>
      </w:r>
      <w:r w:rsidR="00446BB7">
        <w:rPr>
          <w:rStyle w:val="9-Char"/>
          <w:rFonts w:eastAsia="Batang" w:hint="cs"/>
          <w:rtl/>
        </w:rPr>
        <w:t>ی</w:t>
      </w:r>
      <w:r w:rsidRPr="00FE6406">
        <w:rPr>
          <w:rStyle w:val="9-Char"/>
          <w:rFonts w:eastAsia="Batang" w:hint="cs"/>
          <w:rtl/>
        </w:rPr>
        <w:t>ظه»:</w:t>
      </w:r>
      <w:r w:rsidRPr="007100A7">
        <w:rPr>
          <w:rStyle w:val="1-Char"/>
          <w:rFonts w:hint="cs"/>
          <w:rtl/>
        </w:rPr>
        <w:t xml:space="preserve"> [به نجاست</w:t>
      </w:r>
      <w:r w:rsidR="00446BB7">
        <w:rPr>
          <w:rStyle w:val="1-Char"/>
          <w:rFonts w:hint="cs"/>
          <w:rtl/>
        </w:rPr>
        <w:t>ی</w:t>
      </w:r>
      <w:r w:rsidRPr="007100A7">
        <w:rPr>
          <w:rStyle w:val="1-Char"/>
          <w:rFonts w:hint="cs"/>
          <w:rtl/>
        </w:rPr>
        <w:t xml:space="preserve"> گفته م</w:t>
      </w:r>
      <w:r w:rsidR="00446BB7">
        <w:rPr>
          <w:rStyle w:val="1-Char"/>
          <w:rFonts w:hint="cs"/>
          <w:rtl/>
        </w:rPr>
        <w:t>ی</w:t>
      </w:r>
      <w:r w:rsidRPr="007100A7">
        <w:rPr>
          <w:rStyle w:val="1-Char"/>
          <w:rFonts w:hint="cs"/>
          <w:rtl/>
        </w:rPr>
        <w:t xml:space="preserve">‌شود که اگر از بدن انسان خارج شود، غسل </w:t>
      </w:r>
      <w:r w:rsidR="00446BB7">
        <w:rPr>
          <w:rStyle w:val="1-Char"/>
          <w:rFonts w:hint="cs"/>
          <w:rtl/>
        </w:rPr>
        <w:t>ی</w:t>
      </w:r>
      <w:r w:rsidRPr="007100A7">
        <w:rPr>
          <w:rStyle w:val="1-Char"/>
          <w:rFonts w:hint="cs"/>
          <w:rtl/>
        </w:rPr>
        <w:t>ا وضو را بر انسان وا</w:t>
      </w:r>
      <w:r w:rsidR="00063A35" w:rsidRPr="007100A7">
        <w:rPr>
          <w:rStyle w:val="1-Char"/>
          <w:rFonts w:hint="cs"/>
          <w:rtl/>
        </w:rPr>
        <w:t>جب م</w:t>
      </w:r>
      <w:r w:rsidR="00446BB7">
        <w:rPr>
          <w:rStyle w:val="1-Char"/>
          <w:rFonts w:hint="cs"/>
          <w:rtl/>
        </w:rPr>
        <w:t>ی</w:t>
      </w:r>
      <w:r w:rsidR="00063A35" w:rsidRPr="007100A7">
        <w:rPr>
          <w:rStyle w:val="1-Char"/>
          <w:rFonts w:hint="cs"/>
          <w:rtl/>
        </w:rPr>
        <w:t>‌گرداند؛</w:t>
      </w:r>
      <w:r w:rsidRPr="007100A7">
        <w:rPr>
          <w:rStyle w:val="1-Char"/>
          <w:rFonts w:hint="cs"/>
          <w:rtl/>
        </w:rPr>
        <w:t xml:space="preserve"> و نجاست</w:t>
      </w:r>
      <w:r w:rsidR="00446BB7">
        <w:rPr>
          <w:rStyle w:val="1-Char"/>
          <w:rFonts w:hint="cs"/>
          <w:rtl/>
        </w:rPr>
        <w:t>ی</w:t>
      </w:r>
      <w:r w:rsidRPr="007100A7">
        <w:rPr>
          <w:rStyle w:val="1-Char"/>
          <w:rFonts w:hint="cs"/>
          <w:rtl/>
        </w:rPr>
        <w:t xml:space="preserve"> است که به</w:t>
      </w:r>
      <w:r w:rsidR="00063A35" w:rsidRPr="007100A7">
        <w:rPr>
          <w:rStyle w:val="1-Char"/>
          <w:rFonts w:hint="cs"/>
          <w:rtl/>
        </w:rPr>
        <w:t xml:space="preserve"> دل</w:t>
      </w:r>
      <w:r w:rsidR="00446BB7">
        <w:rPr>
          <w:rStyle w:val="1-Char"/>
          <w:rFonts w:hint="cs"/>
          <w:rtl/>
        </w:rPr>
        <w:t>ی</w:t>
      </w:r>
      <w:r w:rsidR="00063A35" w:rsidRPr="007100A7">
        <w:rPr>
          <w:rStyle w:val="1-Char"/>
          <w:rFonts w:hint="cs"/>
          <w:rtl/>
        </w:rPr>
        <w:t>ل</w:t>
      </w:r>
      <w:r w:rsidR="00446BB7">
        <w:rPr>
          <w:rStyle w:val="1-Char"/>
          <w:rFonts w:hint="cs"/>
          <w:rtl/>
        </w:rPr>
        <w:t>ی</w:t>
      </w:r>
      <w:r w:rsidR="00063A35" w:rsidRPr="007100A7">
        <w:rPr>
          <w:rStyle w:val="1-Char"/>
          <w:rFonts w:hint="cs"/>
          <w:rtl/>
        </w:rPr>
        <w:t xml:space="preserve"> ثابت شده است که در آن شبهه</w:t>
      </w:r>
      <w:r w:rsidRPr="007100A7">
        <w:rPr>
          <w:rStyle w:val="1-Char"/>
          <w:rFonts w:hint="cs"/>
          <w:rtl/>
        </w:rPr>
        <w:t>‌ا</w:t>
      </w:r>
      <w:r w:rsidR="00446BB7">
        <w:rPr>
          <w:rStyle w:val="1-Char"/>
          <w:rFonts w:hint="cs"/>
          <w:rtl/>
        </w:rPr>
        <w:t>ی</w:t>
      </w:r>
      <w:r w:rsidRPr="007100A7">
        <w:rPr>
          <w:rStyle w:val="1-Char"/>
          <w:rFonts w:hint="cs"/>
          <w:rtl/>
        </w:rPr>
        <w:t xml:space="preserve"> ن</w:t>
      </w:r>
      <w:r w:rsidR="00446BB7">
        <w:rPr>
          <w:rStyle w:val="1-Char"/>
          <w:rFonts w:hint="cs"/>
          <w:rtl/>
        </w:rPr>
        <w:t>ی</w:t>
      </w:r>
      <w:r w:rsidRPr="007100A7">
        <w:rPr>
          <w:rStyle w:val="1-Char"/>
          <w:rFonts w:hint="cs"/>
          <w:rtl/>
        </w:rPr>
        <w:t>ست؛]</w:t>
      </w:r>
      <w:r w:rsidR="00D61989" w:rsidRPr="007100A7">
        <w:rPr>
          <w:rStyle w:val="1-Char"/>
          <w:rFonts w:hint="cs"/>
          <w:rtl/>
        </w:rPr>
        <w:t xml:space="preserve"> مانند: </w:t>
      </w:r>
      <w:r w:rsidR="00D61989" w:rsidRPr="00FE6406">
        <w:rPr>
          <w:rStyle w:val="9-Char"/>
          <w:rFonts w:eastAsia="Batang" w:hint="cs"/>
          <w:rtl/>
        </w:rPr>
        <w:t>شراب؛</w:t>
      </w:r>
      <w:r w:rsidR="00D61989" w:rsidRPr="007100A7">
        <w:rPr>
          <w:rStyle w:val="1-Char"/>
          <w:rFonts w:hint="cs"/>
          <w:rtl/>
        </w:rPr>
        <w:t xml:space="preserve"> </w:t>
      </w:r>
      <w:r w:rsidR="00074E5E">
        <w:rPr>
          <w:rStyle w:val="1-Char"/>
          <w:rFonts w:cs="Traditional Arabic"/>
          <w:color w:val="000000"/>
          <w:shd w:val="clear" w:color="auto" w:fill="FFFFFF"/>
          <w:rtl/>
        </w:rPr>
        <w:t>﴿</w:t>
      </w:r>
      <w:r w:rsidR="00074E5E" w:rsidRPr="000751A8">
        <w:rPr>
          <w:rStyle w:val="4-Char"/>
          <w:rtl/>
        </w:rPr>
        <w:t xml:space="preserve">إِنَّمَا </w:t>
      </w:r>
      <w:r w:rsidR="00074E5E" w:rsidRPr="000751A8">
        <w:rPr>
          <w:rStyle w:val="4-Char"/>
          <w:rFonts w:hint="cs"/>
          <w:rtl/>
        </w:rPr>
        <w:t>ٱ</w:t>
      </w:r>
      <w:r w:rsidR="00074E5E" w:rsidRPr="000751A8">
        <w:rPr>
          <w:rStyle w:val="4-Char"/>
          <w:rFonts w:hint="eastAsia"/>
          <w:rtl/>
        </w:rPr>
        <w:t>لۡخَمۡرُ</w:t>
      </w:r>
      <w:r w:rsidR="00074E5E" w:rsidRPr="000751A8">
        <w:rPr>
          <w:rStyle w:val="4-Char"/>
          <w:rtl/>
        </w:rPr>
        <w:t xml:space="preserve"> وَ</w:t>
      </w:r>
      <w:r w:rsidR="00074E5E" w:rsidRPr="000751A8">
        <w:rPr>
          <w:rStyle w:val="4-Char"/>
          <w:rFonts w:hint="cs"/>
          <w:rtl/>
        </w:rPr>
        <w:t>ٱ</w:t>
      </w:r>
      <w:r w:rsidR="00074E5E" w:rsidRPr="000751A8">
        <w:rPr>
          <w:rStyle w:val="4-Char"/>
          <w:rFonts w:hint="eastAsia"/>
          <w:rtl/>
        </w:rPr>
        <w:t>لۡمَيۡسِرُ</w:t>
      </w:r>
      <w:r w:rsidR="00074E5E" w:rsidRPr="000751A8">
        <w:rPr>
          <w:rStyle w:val="4-Char"/>
          <w:rtl/>
        </w:rPr>
        <w:t xml:space="preserve"> وَ</w:t>
      </w:r>
      <w:r w:rsidR="00074E5E" w:rsidRPr="000751A8">
        <w:rPr>
          <w:rStyle w:val="4-Char"/>
          <w:rFonts w:hint="cs"/>
          <w:rtl/>
        </w:rPr>
        <w:t>ٱ</w:t>
      </w:r>
      <w:r w:rsidR="00074E5E" w:rsidRPr="000751A8">
        <w:rPr>
          <w:rStyle w:val="4-Char"/>
          <w:rFonts w:hint="eastAsia"/>
          <w:rtl/>
        </w:rPr>
        <w:t>لۡأَنصَابُ</w:t>
      </w:r>
      <w:r w:rsidR="00074E5E" w:rsidRPr="000751A8">
        <w:rPr>
          <w:rStyle w:val="4-Char"/>
          <w:rtl/>
        </w:rPr>
        <w:t xml:space="preserve"> وَ</w:t>
      </w:r>
      <w:r w:rsidR="00074E5E" w:rsidRPr="000751A8">
        <w:rPr>
          <w:rStyle w:val="4-Char"/>
          <w:rFonts w:hint="cs"/>
          <w:rtl/>
        </w:rPr>
        <w:t>ٱ</w:t>
      </w:r>
      <w:r w:rsidR="00074E5E" w:rsidRPr="000751A8">
        <w:rPr>
          <w:rStyle w:val="4-Char"/>
          <w:rFonts w:hint="eastAsia"/>
          <w:rtl/>
        </w:rPr>
        <w:t>لۡأَزۡلَٰمُ</w:t>
      </w:r>
      <w:r w:rsidR="00074E5E" w:rsidRPr="000751A8">
        <w:rPr>
          <w:rStyle w:val="4-Char"/>
          <w:rtl/>
        </w:rPr>
        <w:t xml:space="preserve"> رِجۡسٞ مِّنۡ عَمَلِ </w:t>
      </w:r>
      <w:r w:rsidR="00074E5E" w:rsidRPr="000751A8">
        <w:rPr>
          <w:rStyle w:val="4-Char"/>
          <w:rFonts w:hint="cs"/>
          <w:rtl/>
        </w:rPr>
        <w:t>ٱ</w:t>
      </w:r>
      <w:r w:rsidR="00074E5E" w:rsidRPr="000751A8">
        <w:rPr>
          <w:rStyle w:val="4-Char"/>
          <w:rFonts w:hint="eastAsia"/>
          <w:rtl/>
        </w:rPr>
        <w:t>لشَّيۡطَٰنِ</w:t>
      </w:r>
      <w:r w:rsidR="00074E5E">
        <w:rPr>
          <w:rStyle w:val="1-Char"/>
          <w:rFonts w:cs="Traditional Arabic"/>
          <w:color w:val="000000"/>
          <w:shd w:val="clear" w:color="auto" w:fill="FFFFFF"/>
          <w:rtl/>
        </w:rPr>
        <w:t>﴾</w:t>
      </w:r>
      <w:r w:rsidR="00074E5E" w:rsidRPr="000751A8">
        <w:rPr>
          <w:rStyle w:val="4-Char"/>
          <w:rtl/>
        </w:rPr>
        <w:t xml:space="preserve"> </w:t>
      </w:r>
      <w:r w:rsidR="00074E5E" w:rsidRPr="000751A8">
        <w:rPr>
          <w:rStyle w:val="9-Char1"/>
          <w:rtl/>
        </w:rPr>
        <w:t>[المائدة: 90]</w:t>
      </w:r>
      <w:r w:rsidR="00D61989" w:rsidRPr="007100A7">
        <w:rPr>
          <w:rStyle w:val="1-Char"/>
          <w:rFonts w:hint="cs"/>
          <w:rtl/>
        </w:rPr>
        <w:t xml:space="preserve"> </w:t>
      </w:r>
      <w:r w:rsidR="00D61989" w:rsidRPr="00BE2421">
        <w:rPr>
          <w:rStyle w:val="6-Char"/>
          <w:rFonts w:hint="cs"/>
          <w:rtl/>
        </w:rPr>
        <w:t>«م</w:t>
      </w:r>
      <w:r w:rsidR="00446BB7">
        <w:rPr>
          <w:rStyle w:val="6-Char"/>
          <w:rFonts w:hint="cs"/>
          <w:rtl/>
        </w:rPr>
        <w:t>ی</w:t>
      </w:r>
      <w:r w:rsidR="00D61989" w:rsidRPr="00BE2421">
        <w:rPr>
          <w:rStyle w:val="6-Char"/>
          <w:rFonts w:hint="cs"/>
          <w:rtl/>
        </w:rPr>
        <w:t>‌خوارگ</w:t>
      </w:r>
      <w:r w:rsidR="00446BB7">
        <w:rPr>
          <w:rStyle w:val="6-Char"/>
          <w:rFonts w:hint="cs"/>
          <w:rtl/>
        </w:rPr>
        <w:t>ی</w:t>
      </w:r>
      <w:r w:rsidR="00D61989" w:rsidRPr="00BE2421">
        <w:rPr>
          <w:rStyle w:val="6-Char"/>
          <w:rFonts w:hint="cs"/>
          <w:rtl/>
        </w:rPr>
        <w:t xml:space="preserve"> و قمارباز</w:t>
      </w:r>
      <w:r w:rsidR="00446BB7">
        <w:rPr>
          <w:rStyle w:val="6-Char"/>
          <w:rFonts w:hint="cs"/>
          <w:rtl/>
        </w:rPr>
        <w:t>ی</w:t>
      </w:r>
      <w:r w:rsidR="00D61989" w:rsidRPr="00BE2421">
        <w:rPr>
          <w:rStyle w:val="6-Char"/>
          <w:rFonts w:hint="cs"/>
          <w:rtl/>
        </w:rPr>
        <w:t xml:space="preserve"> و بتان و ت</w:t>
      </w:r>
      <w:r w:rsidR="00446BB7">
        <w:rPr>
          <w:rStyle w:val="6-Char"/>
          <w:rFonts w:hint="cs"/>
          <w:rtl/>
        </w:rPr>
        <w:t>ی</w:t>
      </w:r>
      <w:r w:rsidR="00D61989" w:rsidRPr="00BE2421">
        <w:rPr>
          <w:rStyle w:val="6-Char"/>
          <w:rFonts w:hint="cs"/>
          <w:rtl/>
        </w:rPr>
        <w:t>رها پل</w:t>
      </w:r>
      <w:r w:rsidR="00446BB7">
        <w:rPr>
          <w:rStyle w:val="6-Char"/>
          <w:rFonts w:hint="cs"/>
          <w:rtl/>
        </w:rPr>
        <w:t>ی</w:t>
      </w:r>
      <w:r w:rsidR="00D61989" w:rsidRPr="00BE2421">
        <w:rPr>
          <w:rStyle w:val="6-Char"/>
          <w:rFonts w:hint="cs"/>
          <w:rtl/>
        </w:rPr>
        <w:t>دند و عمل ش</w:t>
      </w:r>
      <w:r w:rsidR="00446BB7">
        <w:rPr>
          <w:rStyle w:val="6-Char"/>
          <w:rFonts w:hint="cs"/>
          <w:rtl/>
        </w:rPr>
        <w:t>ی</w:t>
      </w:r>
      <w:r w:rsidR="00D61989" w:rsidRPr="00BE2421">
        <w:rPr>
          <w:rStyle w:val="6-Char"/>
          <w:rFonts w:hint="cs"/>
          <w:rtl/>
        </w:rPr>
        <w:t>طان م</w:t>
      </w:r>
      <w:r w:rsidR="00446BB7">
        <w:rPr>
          <w:rStyle w:val="6-Char"/>
          <w:rFonts w:hint="cs"/>
          <w:rtl/>
        </w:rPr>
        <w:t>ی</w:t>
      </w:r>
      <w:r w:rsidR="00D61989" w:rsidRPr="00BE2421">
        <w:rPr>
          <w:rStyle w:val="6-Char"/>
          <w:rFonts w:hint="cs"/>
          <w:rtl/>
        </w:rPr>
        <w:t>‌باشند»</w:t>
      </w:r>
      <w:r w:rsidR="00D61989" w:rsidRPr="007100A7">
        <w:rPr>
          <w:rStyle w:val="1-Char"/>
          <w:rFonts w:hint="cs"/>
          <w:rtl/>
        </w:rPr>
        <w:t xml:space="preserve">.]؛ </w:t>
      </w:r>
      <w:r w:rsidR="00D61989" w:rsidRPr="00FE6406">
        <w:rPr>
          <w:rStyle w:val="9-Char"/>
          <w:rFonts w:eastAsia="Batang" w:hint="cs"/>
          <w:rtl/>
        </w:rPr>
        <w:t>خون جار</w:t>
      </w:r>
      <w:r w:rsidR="00446BB7">
        <w:rPr>
          <w:rStyle w:val="9-Char"/>
          <w:rFonts w:eastAsia="Batang" w:hint="cs"/>
          <w:rtl/>
        </w:rPr>
        <w:t>ی</w:t>
      </w:r>
      <w:r w:rsidR="00D61989" w:rsidRPr="007100A7">
        <w:rPr>
          <w:rStyle w:val="1-Char"/>
          <w:rFonts w:hint="cs"/>
          <w:rtl/>
        </w:rPr>
        <w:t>؛</w:t>
      </w:r>
      <w:r w:rsidR="00D61989" w:rsidRPr="00FE6406">
        <w:rPr>
          <w:rStyle w:val="9-Char"/>
          <w:rFonts w:eastAsia="Batang" w:hint="cs"/>
          <w:rtl/>
        </w:rPr>
        <w:t xml:space="preserve"> </w:t>
      </w:r>
      <w:r w:rsidR="00074E5E">
        <w:rPr>
          <w:rStyle w:val="9-Char"/>
          <w:rFonts w:eastAsia="Batang" w:cs="Traditional Arabic"/>
          <w:bCs w:val="0"/>
          <w:color w:val="000000"/>
          <w:szCs w:val="28"/>
          <w:shd w:val="clear" w:color="auto" w:fill="FFFFFF"/>
          <w:rtl/>
        </w:rPr>
        <w:t>﴿</w:t>
      </w:r>
      <w:r w:rsidR="00074E5E" w:rsidRPr="000751A8">
        <w:rPr>
          <w:rStyle w:val="4-Char"/>
          <w:rFonts w:eastAsia="Batang"/>
          <w:rtl/>
        </w:rPr>
        <w:t>أَوۡ دَمٗا مَّسۡفُوحًا</w:t>
      </w:r>
      <w:r w:rsidR="00074E5E">
        <w:rPr>
          <w:rStyle w:val="9-Char"/>
          <w:rFonts w:eastAsia="Batang" w:cs="Traditional Arabic"/>
          <w:bCs w:val="0"/>
          <w:color w:val="000000"/>
          <w:szCs w:val="28"/>
          <w:shd w:val="clear" w:color="auto" w:fill="FFFFFF"/>
          <w:rtl/>
        </w:rPr>
        <w:t>﴾</w:t>
      </w:r>
      <w:r w:rsidR="00074E5E" w:rsidRPr="000751A8">
        <w:rPr>
          <w:rStyle w:val="4-Char"/>
          <w:rFonts w:eastAsia="Batang"/>
          <w:rtl/>
        </w:rPr>
        <w:t xml:space="preserve"> </w:t>
      </w:r>
      <w:r w:rsidR="00074E5E" w:rsidRPr="000751A8">
        <w:rPr>
          <w:rStyle w:val="9-Char1"/>
          <w:rFonts w:eastAsia="Batang"/>
          <w:rtl/>
        </w:rPr>
        <w:t>[الأنعام: 145]</w:t>
      </w:r>
      <w:r w:rsidR="00D61989" w:rsidRPr="007100A7">
        <w:rPr>
          <w:rStyle w:val="1-Char"/>
          <w:rFonts w:hint="cs"/>
          <w:rtl/>
        </w:rPr>
        <w:t xml:space="preserve"> </w:t>
      </w:r>
      <w:r w:rsidR="00D61989" w:rsidRPr="00BE2421">
        <w:rPr>
          <w:rStyle w:val="6-Char"/>
          <w:rFonts w:hint="cs"/>
          <w:rtl/>
        </w:rPr>
        <w:t>«</w:t>
      </w:r>
      <w:r w:rsidR="00446BB7">
        <w:rPr>
          <w:rStyle w:val="6-Char"/>
          <w:rFonts w:hint="cs"/>
          <w:rtl/>
        </w:rPr>
        <w:t>ی</w:t>
      </w:r>
      <w:r w:rsidR="00D61989" w:rsidRPr="00BE2421">
        <w:rPr>
          <w:rStyle w:val="6-Char"/>
          <w:rFonts w:hint="cs"/>
          <w:rtl/>
        </w:rPr>
        <w:t>ا خون جار</w:t>
      </w:r>
      <w:r w:rsidR="00446BB7">
        <w:rPr>
          <w:rStyle w:val="6-Char"/>
          <w:rFonts w:hint="cs"/>
          <w:rtl/>
        </w:rPr>
        <w:t>ی</w:t>
      </w:r>
      <w:r w:rsidR="00D61989" w:rsidRPr="00BE2421">
        <w:rPr>
          <w:rStyle w:val="6-Char"/>
          <w:rFonts w:hint="cs"/>
          <w:rtl/>
        </w:rPr>
        <w:t xml:space="preserve"> که پل</w:t>
      </w:r>
      <w:r w:rsidR="00446BB7">
        <w:rPr>
          <w:rStyle w:val="6-Char"/>
          <w:rFonts w:hint="cs"/>
          <w:rtl/>
        </w:rPr>
        <w:t>ی</w:t>
      </w:r>
      <w:r w:rsidR="00D61989" w:rsidRPr="00BE2421">
        <w:rPr>
          <w:rStyle w:val="6-Char"/>
          <w:rFonts w:hint="cs"/>
          <w:rtl/>
        </w:rPr>
        <w:t>دند»</w:t>
      </w:r>
      <w:r w:rsidR="00D61989" w:rsidRPr="007100A7">
        <w:rPr>
          <w:rStyle w:val="1-Char"/>
          <w:rFonts w:hint="cs"/>
          <w:rtl/>
        </w:rPr>
        <w:t xml:space="preserve">.]؛ </w:t>
      </w:r>
      <w:r w:rsidR="00D61989" w:rsidRPr="00FE6406">
        <w:rPr>
          <w:rStyle w:val="9-Char"/>
          <w:rFonts w:eastAsia="Batang" w:hint="cs"/>
          <w:rtl/>
        </w:rPr>
        <w:t>گوشت ح</w:t>
      </w:r>
      <w:r w:rsidR="00446BB7">
        <w:rPr>
          <w:rStyle w:val="9-Char"/>
          <w:rFonts w:eastAsia="Batang" w:hint="cs"/>
          <w:rtl/>
        </w:rPr>
        <w:t>ی</w:t>
      </w:r>
      <w:r w:rsidR="00D61989" w:rsidRPr="00FE6406">
        <w:rPr>
          <w:rStyle w:val="9-Char"/>
          <w:rFonts w:eastAsia="Batang" w:hint="cs"/>
          <w:rtl/>
        </w:rPr>
        <w:t>وان خودمرده؛ پوست ح</w:t>
      </w:r>
      <w:r w:rsidR="00446BB7">
        <w:rPr>
          <w:rStyle w:val="9-Char"/>
          <w:rFonts w:eastAsia="Batang" w:hint="cs"/>
          <w:rtl/>
        </w:rPr>
        <w:t>ی</w:t>
      </w:r>
      <w:r w:rsidR="00D61989" w:rsidRPr="00FE6406">
        <w:rPr>
          <w:rStyle w:val="9-Char"/>
          <w:rFonts w:eastAsia="Batang" w:hint="cs"/>
          <w:rtl/>
        </w:rPr>
        <w:t>وانِ خودمرده</w:t>
      </w:r>
      <w:r w:rsidR="00D61989" w:rsidRPr="007100A7">
        <w:rPr>
          <w:rStyle w:val="1-Char"/>
          <w:rFonts w:hint="cs"/>
          <w:rtl/>
        </w:rPr>
        <w:t xml:space="preserve"> [پ</w:t>
      </w:r>
      <w:r w:rsidR="00446BB7">
        <w:rPr>
          <w:rStyle w:val="1-Char"/>
          <w:rFonts w:hint="cs"/>
          <w:rtl/>
        </w:rPr>
        <w:t>ی</w:t>
      </w:r>
      <w:r w:rsidR="00D61989" w:rsidRPr="007100A7">
        <w:rPr>
          <w:rStyle w:val="1-Char"/>
          <w:rFonts w:hint="cs"/>
          <w:rtl/>
        </w:rPr>
        <w:t>ش از پوست پ</w:t>
      </w:r>
      <w:r w:rsidR="00446BB7">
        <w:rPr>
          <w:rStyle w:val="1-Char"/>
          <w:rFonts w:hint="cs"/>
          <w:rtl/>
        </w:rPr>
        <w:t>ی</w:t>
      </w:r>
      <w:r w:rsidR="00D61989" w:rsidRPr="007100A7">
        <w:rPr>
          <w:rStyle w:val="1-Char"/>
          <w:rFonts w:hint="cs"/>
          <w:rtl/>
        </w:rPr>
        <w:t>را</w:t>
      </w:r>
      <w:r w:rsidR="00446BB7">
        <w:rPr>
          <w:rStyle w:val="1-Char"/>
          <w:rFonts w:hint="cs"/>
          <w:rtl/>
        </w:rPr>
        <w:t>یی</w:t>
      </w:r>
      <w:r w:rsidR="00D61989" w:rsidRPr="007100A7">
        <w:rPr>
          <w:rStyle w:val="1-Char"/>
          <w:rFonts w:hint="cs"/>
          <w:rtl/>
        </w:rPr>
        <w:t xml:space="preserve"> و دباغت آن]؛ </w:t>
      </w:r>
      <w:r w:rsidR="00D61989" w:rsidRPr="00FE6406">
        <w:rPr>
          <w:rStyle w:val="9-Char"/>
          <w:rFonts w:eastAsia="Batang" w:hint="cs"/>
          <w:rtl/>
        </w:rPr>
        <w:t>پ</w:t>
      </w:r>
      <w:r w:rsidR="00446BB7">
        <w:rPr>
          <w:rStyle w:val="9-Char"/>
          <w:rFonts w:eastAsia="Batang" w:hint="cs"/>
          <w:rtl/>
        </w:rPr>
        <w:t>ی</w:t>
      </w:r>
      <w:r w:rsidR="00D61989" w:rsidRPr="00FE6406">
        <w:rPr>
          <w:rStyle w:val="9-Char"/>
          <w:rFonts w:eastAsia="Batang" w:hint="cs"/>
          <w:rtl/>
        </w:rPr>
        <w:t>شاب ح</w:t>
      </w:r>
      <w:r w:rsidR="00446BB7">
        <w:rPr>
          <w:rStyle w:val="9-Char"/>
          <w:rFonts w:eastAsia="Batang" w:hint="cs"/>
          <w:rtl/>
        </w:rPr>
        <w:t>ی</w:t>
      </w:r>
      <w:r w:rsidR="00D61989" w:rsidRPr="00FE6406">
        <w:rPr>
          <w:rStyle w:val="9-Char"/>
          <w:rFonts w:eastAsia="Batang" w:hint="cs"/>
          <w:rtl/>
        </w:rPr>
        <w:t>وانات</w:t>
      </w:r>
      <w:r w:rsidR="00446BB7">
        <w:rPr>
          <w:rStyle w:val="9-Char"/>
          <w:rFonts w:eastAsia="Batang" w:hint="cs"/>
          <w:rtl/>
        </w:rPr>
        <w:t>ی</w:t>
      </w:r>
      <w:r w:rsidR="00D61989" w:rsidRPr="00FE6406">
        <w:rPr>
          <w:rStyle w:val="9-Char"/>
          <w:rFonts w:eastAsia="Batang" w:hint="cs"/>
          <w:rtl/>
        </w:rPr>
        <w:t xml:space="preserve"> که گوشتشان</w:t>
      </w:r>
      <w:r w:rsidR="0041653B" w:rsidRPr="00FE6406">
        <w:rPr>
          <w:rStyle w:val="9-Char"/>
          <w:rFonts w:eastAsia="Batang" w:hint="cs"/>
          <w:rtl/>
        </w:rPr>
        <w:t xml:space="preserve"> خورده </w:t>
      </w:r>
      <w:r w:rsidR="00D61989" w:rsidRPr="00FE6406">
        <w:rPr>
          <w:rStyle w:val="9-Char"/>
          <w:rFonts w:eastAsia="Batang" w:hint="cs"/>
          <w:rtl/>
        </w:rPr>
        <w:t>نم</w:t>
      </w:r>
      <w:r w:rsidR="00446BB7">
        <w:rPr>
          <w:rStyle w:val="9-Char"/>
          <w:rFonts w:eastAsia="Batang" w:hint="cs"/>
          <w:rtl/>
        </w:rPr>
        <w:t>ی</w:t>
      </w:r>
      <w:r w:rsidR="00D61989" w:rsidRPr="00FE6406">
        <w:rPr>
          <w:rStyle w:val="9-Char"/>
          <w:rFonts w:eastAsia="Batang" w:hint="cs"/>
          <w:rtl/>
        </w:rPr>
        <w:t>‌شود</w:t>
      </w:r>
      <w:r w:rsidR="00D61989" w:rsidRPr="007100A7">
        <w:rPr>
          <w:rStyle w:val="1-Char"/>
          <w:rFonts w:hint="cs"/>
          <w:rtl/>
        </w:rPr>
        <w:t>؛ [</w:t>
      </w:r>
      <w:r w:rsidR="00446BB7">
        <w:rPr>
          <w:rStyle w:val="1-Char"/>
          <w:rFonts w:hint="cs"/>
          <w:rtl/>
        </w:rPr>
        <w:t>ی</w:t>
      </w:r>
      <w:r w:rsidR="00D61989" w:rsidRPr="007100A7">
        <w:rPr>
          <w:rStyle w:val="1-Char"/>
          <w:rFonts w:hint="cs"/>
          <w:rtl/>
        </w:rPr>
        <w:t>عن</w:t>
      </w:r>
      <w:r w:rsidR="00446BB7">
        <w:rPr>
          <w:rStyle w:val="1-Char"/>
          <w:rFonts w:hint="cs"/>
          <w:rtl/>
        </w:rPr>
        <w:t>ی</w:t>
      </w:r>
      <w:r w:rsidR="00D61989" w:rsidRPr="007100A7">
        <w:rPr>
          <w:rStyle w:val="1-Char"/>
          <w:rFonts w:hint="cs"/>
          <w:rtl/>
        </w:rPr>
        <w:t xml:space="preserve"> پ</w:t>
      </w:r>
      <w:r w:rsidR="00446BB7">
        <w:rPr>
          <w:rStyle w:val="1-Char"/>
          <w:rFonts w:hint="cs"/>
          <w:rtl/>
        </w:rPr>
        <w:t>ی</w:t>
      </w:r>
      <w:r w:rsidR="00D61989" w:rsidRPr="007100A7">
        <w:rPr>
          <w:rStyle w:val="1-Char"/>
          <w:rFonts w:hint="cs"/>
          <w:rtl/>
        </w:rPr>
        <w:t>شاب ح</w:t>
      </w:r>
      <w:r w:rsidR="00446BB7">
        <w:rPr>
          <w:rStyle w:val="1-Char"/>
          <w:rFonts w:hint="cs"/>
          <w:rtl/>
        </w:rPr>
        <w:t>ی</w:t>
      </w:r>
      <w:r w:rsidR="00D61989" w:rsidRPr="007100A7">
        <w:rPr>
          <w:rStyle w:val="1-Char"/>
          <w:rFonts w:hint="cs"/>
          <w:rtl/>
        </w:rPr>
        <w:t xml:space="preserve">وانات حرام گوشت.] </w:t>
      </w:r>
      <w:r w:rsidR="00D61989" w:rsidRPr="00FE6406">
        <w:rPr>
          <w:rStyle w:val="9-Char"/>
          <w:rFonts w:eastAsia="Batang" w:hint="cs"/>
          <w:rtl/>
        </w:rPr>
        <w:t>مدفوع سگ؛</w:t>
      </w:r>
      <w:r w:rsidR="00D61989" w:rsidRPr="007100A7">
        <w:rPr>
          <w:rStyle w:val="1-Char"/>
          <w:rFonts w:hint="cs"/>
          <w:rtl/>
        </w:rPr>
        <w:t xml:space="preserve"> </w:t>
      </w:r>
      <w:r w:rsidR="00D61989" w:rsidRPr="00FE6406">
        <w:rPr>
          <w:rStyle w:val="9-Char"/>
          <w:rFonts w:eastAsia="Batang" w:hint="cs"/>
          <w:rtl/>
        </w:rPr>
        <w:t>مدفوع ح</w:t>
      </w:r>
      <w:r w:rsidR="00446BB7">
        <w:rPr>
          <w:rStyle w:val="9-Char"/>
          <w:rFonts w:eastAsia="Batang" w:hint="cs"/>
          <w:rtl/>
        </w:rPr>
        <w:t>ی</w:t>
      </w:r>
      <w:r w:rsidR="00D61989" w:rsidRPr="00FE6406">
        <w:rPr>
          <w:rStyle w:val="9-Char"/>
          <w:rFonts w:eastAsia="Batang" w:hint="cs"/>
          <w:rtl/>
        </w:rPr>
        <w:t>وانات درنده و وحش</w:t>
      </w:r>
      <w:r w:rsidR="00446BB7">
        <w:rPr>
          <w:rStyle w:val="9-Char"/>
          <w:rFonts w:eastAsia="Batang" w:hint="cs"/>
          <w:rtl/>
        </w:rPr>
        <w:t>ی</w:t>
      </w:r>
      <w:r w:rsidR="00D61989" w:rsidRPr="00FE6406">
        <w:rPr>
          <w:rStyle w:val="9-Char"/>
          <w:rFonts w:eastAsia="Batang" w:hint="cs"/>
          <w:rtl/>
        </w:rPr>
        <w:t>؛ لعاب دهان ح</w:t>
      </w:r>
      <w:r w:rsidR="00446BB7">
        <w:rPr>
          <w:rStyle w:val="9-Char"/>
          <w:rFonts w:eastAsia="Batang" w:hint="cs"/>
          <w:rtl/>
        </w:rPr>
        <w:t>ی</w:t>
      </w:r>
      <w:r w:rsidR="00D61989" w:rsidRPr="00FE6406">
        <w:rPr>
          <w:rStyle w:val="9-Char"/>
          <w:rFonts w:eastAsia="Batang" w:hint="cs"/>
          <w:rtl/>
        </w:rPr>
        <w:t>وانات درنده، مدفوع مرغ؛ مدفوع مرغاب</w:t>
      </w:r>
      <w:r w:rsidR="00446BB7">
        <w:rPr>
          <w:rStyle w:val="9-Char"/>
          <w:rFonts w:eastAsia="Batang" w:hint="cs"/>
          <w:rtl/>
        </w:rPr>
        <w:t>ی</w:t>
      </w:r>
      <w:r w:rsidR="00D61989" w:rsidRPr="00FE6406">
        <w:rPr>
          <w:rStyle w:val="9-Char"/>
          <w:rFonts w:eastAsia="Batang" w:hint="cs"/>
          <w:rtl/>
        </w:rPr>
        <w:t>؛ مدفوع غاز؛ هر چ</w:t>
      </w:r>
      <w:r w:rsidR="00446BB7">
        <w:rPr>
          <w:rStyle w:val="9-Char"/>
          <w:rFonts w:eastAsia="Batang" w:hint="cs"/>
          <w:rtl/>
        </w:rPr>
        <w:t>ی</w:t>
      </w:r>
      <w:r w:rsidR="00D61989" w:rsidRPr="00FE6406">
        <w:rPr>
          <w:rStyle w:val="9-Char"/>
          <w:rFonts w:eastAsia="Batang" w:hint="cs"/>
          <w:rtl/>
        </w:rPr>
        <w:t>ز</w:t>
      </w:r>
      <w:r w:rsidR="00446BB7">
        <w:rPr>
          <w:rStyle w:val="9-Char"/>
          <w:rFonts w:eastAsia="Batang" w:hint="cs"/>
          <w:rtl/>
        </w:rPr>
        <w:t>ی</w:t>
      </w:r>
      <w:r w:rsidR="00D61989" w:rsidRPr="00FE6406">
        <w:rPr>
          <w:rStyle w:val="9-Char"/>
          <w:rFonts w:eastAsia="Batang" w:hint="cs"/>
          <w:rtl/>
        </w:rPr>
        <w:t xml:space="preserve"> که با ب</w:t>
      </w:r>
      <w:r w:rsidR="00446BB7">
        <w:rPr>
          <w:rStyle w:val="9-Char"/>
          <w:rFonts w:eastAsia="Batang" w:hint="cs"/>
          <w:rtl/>
        </w:rPr>
        <w:t>ی</w:t>
      </w:r>
      <w:r w:rsidR="00D61989" w:rsidRPr="00FE6406">
        <w:rPr>
          <w:rStyle w:val="9-Char"/>
          <w:rFonts w:eastAsia="Batang" w:hint="cs"/>
          <w:rtl/>
        </w:rPr>
        <w:t>رون شدن آن از بدن انسان، وضو را م</w:t>
      </w:r>
      <w:r w:rsidR="00446BB7">
        <w:rPr>
          <w:rStyle w:val="9-Char"/>
          <w:rFonts w:eastAsia="Batang" w:hint="cs"/>
          <w:rtl/>
        </w:rPr>
        <w:t>ی</w:t>
      </w:r>
      <w:r w:rsidR="00D61989" w:rsidRPr="00FE6406">
        <w:rPr>
          <w:rStyle w:val="9-Char"/>
          <w:rFonts w:eastAsia="Batang" w:hint="cs"/>
          <w:rtl/>
        </w:rPr>
        <w:t>‌شکند</w:t>
      </w:r>
      <w:r w:rsidR="00D61989" w:rsidRPr="007100A7">
        <w:rPr>
          <w:rStyle w:val="1-Char"/>
          <w:rFonts w:hint="cs"/>
          <w:rtl/>
        </w:rPr>
        <w:t xml:space="preserve"> [مانند: خون جار</w:t>
      </w:r>
      <w:r w:rsidR="00446BB7">
        <w:rPr>
          <w:rStyle w:val="1-Char"/>
          <w:rFonts w:hint="cs"/>
          <w:rtl/>
        </w:rPr>
        <w:t>ی</w:t>
      </w:r>
      <w:r w:rsidR="00D61989" w:rsidRPr="007100A7">
        <w:rPr>
          <w:rStyle w:val="1-Char"/>
          <w:rFonts w:hint="cs"/>
          <w:rtl/>
        </w:rPr>
        <w:t>؛ م</w:t>
      </w:r>
      <w:r w:rsidR="00106DE1" w:rsidRPr="007100A7">
        <w:rPr>
          <w:rStyle w:val="1-Char"/>
          <w:rFonts w:hint="cs"/>
          <w:rtl/>
        </w:rPr>
        <w:t>َ</w:t>
      </w:r>
      <w:r w:rsidR="00D61989" w:rsidRPr="007100A7">
        <w:rPr>
          <w:rStyle w:val="1-Char"/>
          <w:rFonts w:hint="cs"/>
          <w:rtl/>
        </w:rPr>
        <w:t>ن</w:t>
      </w:r>
      <w:r w:rsidR="00446BB7">
        <w:rPr>
          <w:rStyle w:val="1-Char"/>
          <w:rFonts w:hint="cs"/>
          <w:rtl/>
        </w:rPr>
        <w:t>ی</w:t>
      </w:r>
      <w:r w:rsidR="00D61989" w:rsidRPr="007100A7">
        <w:rPr>
          <w:rStyle w:val="1-Char"/>
          <w:rFonts w:hint="cs"/>
          <w:rtl/>
        </w:rPr>
        <w:t>؛ م</w:t>
      </w:r>
      <w:r w:rsidR="00106DE1" w:rsidRPr="007100A7">
        <w:rPr>
          <w:rStyle w:val="1-Char"/>
          <w:rFonts w:hint="cs"/>
          <w:rtl/>
        </w:rPr>
        <w:t>َ</w:t>
      </w:r>
      <w:r w:rsidR="00D61989" w:rsidRPr="007100A7">
        <w:rPr>
          <w:rStyle w:val="1-Char"/>
          <w:rFonts w:hint="cs"/>
          <w:rtl/>
        </w:rPr>
        <w:t>ذ</w:t>
      </w:r>
      <w:r w:rsidR="00446BB7">
        <w:rPr>
          <w:rStyle w:val="1-Char"/>
          <w:rFonts w:hint="cs"/>
          <w:rtl/>
        </w:rPr>
        <w:t>ی</w:t>
      </w:r>
      <w:r w:rsidR="00D61989" w:rsidRPr="007100A7">
        <w:rPr>
          <w:rStyle w:val="1-Char"/>
          <w:rFonts w:hint="cs"/>
          <w:rtl/>
        </w:rPr>
        <w:t>؛ وَد</w:t>
      </w:r>
      <w:r w:rsidR="00446BB7">
        <w:rPr>
          <w:rStyle w:val="1-Char"/>
          <w:rFonts w:hint="cs"/>
          <w:rtl/>
        </w:rPr>
        <w:t>ی</w:t>
      </w:r>
      <w:r w:rsidR="00D61989" w:rsidRPr="007100A7">
        <w:rPr>
          <w:rStyle w:val="1-Char"/>
          <w:rFonts w:hint="cs"/>
          <w:rtl/>
        </w:rPr>
        <w:t>؛ خون استحاضه؛ ح</w:t>
      </w:r>
      <w:r w:rsidR="00446BB7">
        <w:rPr>
          <w:rStyle w:val="1-Char"/>
          <w:rFonts w:hint="cs"/>
          <w:rtl/>
        </w:rPr>
        <w:t>ی</w:t>
      </w:r>
      <w:r w:rsidR="00D61989" w:rsidRPr="007100A7">
        <w:rPr>
          <w:rStyle w:val="1-Char"/>
          <w:rFonts w:hint="cs"/>
          <w:rtl/>
        </w:rPr>
        <w:t>ض؛ نفاس؛ استفراغ به انداز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00D61989" w:rsidRPr="007100A7">
        <w:rPr>
          <w:rStyle w:val="1-Char"/>
          <w:rFonts w:hint="cs"/>
          <w:rtl/>
        </w:rPr>
        <w:t>پر</w:t>
      </w:r>
      <w:r w:rsidR="00446BB7">
        <w:rPr>
          <w:rStyle w:val="1-Char"/>
          <w:rFonts w:hint="cs"/>
          <w:rtl/>
        </w:rPr>
        <w:t>ی</w:t>
      </w:r>
      <w:r w:rsidR="00D61989" w:rsidRPr="007100A7">
        <w:rPr>
          <w:rStyle w:val="1-Char"/>
          <w:rFonts w:hint="cs"/>
          <w:rtl/>
        </w:rPr>
        <w:t xml:space="preserve"> دهان؛ مدفوع؛ ادرار؛ چرک؛ زردآب؛ و چرب</w:t>
      </w:r>
      <w:r w:rsidR="00446BB7">
        <w:rPr>
          <w:rStyle w:val="1-Char"/>
          <w:rFonts w:hint="cs"/>
          <w:rtl/>
        </w:rPr>
        <w:t>ی</w:t>
      </w:r>
      <w:r w:rsidR="00D61989" w:rsidRPr="007100A7">
        <w:rPr>
          <w:rStyle w:val="1-Char"/>
          <w:rFonts w:hint="cs"/>
          <w:rtl/>
        </w:rPr>
        <w:t xml:space="preserve"> روغن ح</w:t>
      </w:r>
      <w:r w:rsidR="00446BB7">
        <w:rPr>
          <w:rStyle w:val="1-Char"/>
          <w:rFonts w:hint="cs"/>
          <w:rtl/>
        </w:rPr>
        <w:t>ی</w:t>
      </w:r>
      <w:r w:rsidR="00D61989" w:rsidRPr="007100A7">
        <w:rPr>
          <w:rStyle w:val="1-Char"/>
          <w:rFonts w:hint="cs"/>
          <w:rtl/>
        </w:rPr>
        <w:t>وان خودمرده ن</w:t>
      </w:r>
      <w:r w:rsidR="00446BB7">
        <w:rPr>
          <w:rStyle w:val="1-Char"/>
          <w:rFonts w:hint="cs"/>
          <w:rtl/>
        </w:rPr>
        <w:t>ی</w:t>
      </w:r>
      <w:r w:rsidR="00D61989" w:rsidRPr="007100A7">
        <w:rPr>
          <w:rStyle w:val="1-Char"/>
          <w:rFonts w:hint="cs"/>
          <w:rtl/>
        </w:rPr>
        <w:t>ز از زمر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00D61989" w:rsidRPr="00FE6406">
        <w:rPr>
          <w:rStyle w:val="9-Char"/>
          <w:rFonts w:eastAsia="Batang" w:hint="cs"/>
          <w:rtl/>
        </w:rPr>
        <w:t>«نجاست غل</w:t>
      </w:r>
      <w:r w:rsidR="00446BB7">
        <w:rPr>
          <w:rStyle w:val="9-Char"/>
          <w:rFonts w:eastAsia="Batang" w:hint="cs"/>
          <w:rtl/>
        </w:rPr>
        <w:t>ی</w:t>
      </w:r>
      <w:r w:rsidR="00D61989" w:rsidRPr="00FE6406">
        <w:rPr>
          <w:rStyle w:val="9-Char"/>
          <w:rFonts w:eastAsia="Batang" w:hint="cs"/>
          <w:rtl/>
        </w:rPr>
        <w:t>ظه»</w:t>
      </w:r>
      <w:r w:rsidR="00D61989" w:rsidRPr="007100A7">
        <w:rPr>
          <w:rStyle w:val="1-Char"/>
          <w:rFonts w:hint="cs"/>
          <w:rtl/>
        </w:rPr>
        <w:t xml:space="preserve"> به شمار م</w:t>
      </w:r>
      <w:r w:rsidR="00446BB7">
        <w:rPr>
          <w:rStyle w:val="1-Char"/>
          <w:rFonts w:hint="cs"/>
          <w:rtl/>
        </w:rPr>
        <w:t>ی</w:t>
      </w:r>
      <w:r w:rsidR="00D61989" w:rsidRPr="007100A7">
        <w:rPr>
          <w:rStyle w:val="1-Char"/>
          <w:rFonts w:hint="cs"/>
          <w:rtl/>
        </w:rPr>
        <w:t>‌آ</w:t>
      </w:r>
      <w:r w:rsidR="00446BB7">
        <w:rPr>
          <w:rStyle w:val="1-Char"/>
          <w:rFonts w:hint="cs"/>
          <w:rtl/>
        </w:rPr>
        <w:t>ی</w:t>
      </w:r>
      <w:r w:rsidR="00D61989" w:rsidRPr="007100A7">
        <w:rPr>
          <w:rStyle w:val="1-Char"/>
          <w:rFonts w:hint="cs"/>
          <w:rtl/>
        </w:rPr>
        <w:t>د؛ ناگفته نماند که تمام</w:t>
      </w:r>
      <w:r w:rsidR="00446BB7">
        <w:rPr>
          <w:rStyle w:val="1-Char"/>
          <w:rFonts w:hint="cs"/>
          <w:rtl/>
        </w:rPr>
        <w:t>ی</w:t>
      </w:r>
      <w:r w:rsidR="00D61989" w:rsidRPr="007100A7">
        <w:rPr>
          <w:rStyle w:val="1-Char"/>
          <w:rFonts w:hint="cs"/>
          <w:rtl/>
        </w:rPr>
        <w:t xml:space="preserve"> اجزا</w:t>
      </w:r>
      <w:r w:rsidR="00446BB7">
        <w:rPr>
          <w:rStyle w:val="1-Char"/>
          <w:rFonts w:hint="cs"/>
          <w:rtl/>
        </w:rPr>
        <w:t>ی</w:t>
      </w:r>
      <w:r w:rsidR="00D61989" w:rsidRPr="007100A7">
        <w:rPr>
          <w:rStyle w:val="1-Char"/>
          <w:rFonts w:hint="cs"/>
          <w:rtl/>
        </w:rPr>
        <w:t xml:space="preserve"> خوک ن</w:t>
      </w:r>
      <w:r w:rsidR="00446BB7">
        <w:rPr>
          <w:rStyle w:val="1-Char"/>
          <w:rFonts w:hint="cs"/>
          <w:rtl/>
        </w:rPr>
        <w:t>ی</w:t>
      </w:r>
      <w:r w:rsidR="00D61989" w:rsidRPr="007100A7">
        <w:rPr>
          <w:rStyle w:val="1-Char"/>
          <w:rFonts w:hint="cs"/>
          <w:rtl/>
        </w:rPr>
        <w:t>ز از جمل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00D61989" w:rsidRPr="007100A7">
        <w:rPr>
          <w:rStyle w:val="1-Char"/>
          <w:rFonts w:hint="cs"/>
          <w:rtl/>
        </w:rPr>
        <w:t>نجاست غل</w:t>
      </w:r>
      <w:r w:rsidR="00446BB7">
        <w:rPr>
          <w:rStyle w:val="1-Char"/>
          <w:rFonts w:hint="cs"/>
          <w:rtl/>
        </w:rPr>
        <w:t>ی</w:t>
      </w:r>
      <w:r w:rsidR="00D61989" w:rsidRPr="007100A7">
        <w:rPr>
          <w:rStyle w:val="1-Char"/>
          <w:rFonts w:hint="cs"/>
          <w:rtl/>
        </w:rPr>
        <w:t>ظه م</w:t>
      </w:r>
      <w:r w:rsidR="00446BB7">
        <w:rPr>
          <w:rStyle w:val="1-Char"/>
          <w:rFonts w:hint="cs"/>
          <w:rtl/>
        </w:rPr>
        <w:t>ی</w:t>
      </w:r>
      <w:r w:rsidR="00D61989" w:rsidRPr="007100A7">
        <w:rPr>
          <w:rStyle w:val="1-Char"/>
          <w:rFonts w:hint="cs"/>
          <w:rtl/>
        </w:rPr>
        <w:t xml:space="preserve">‌باشد.] </w:t>
      </w:r>
    </w:p>
    <w:p w:rsidR="00CE503C" w:rsidRPr="007100A7" w:rsidRDefault="00D61989" w:rsidP="00AF1D25">
      <w:pPr>
        <w:rPr>
          <w:rStyle w:val="1-Char"/>
          <w:rtl/>
        </w:rPr>
      </w:pPr>
      <w:r w:rsidRPr="007100A7">
        <w:rPr>
          <w:rStyle w:val="1-Char"/>
          <w:rFonts w:hint="cs"/>
          <w:rtl/>
        </w:rPr>
        <w:t xml:space="preserve">و امّا </w:t>
      </w:r>
      <w:r w:rsidRPr="00FE6406">
        <w:rPr>
          <w:rStyle w:val="9-Char"/>
          <w:rFonts w:eastAsia="Batang" w:hint="cs"/>
          <w:rtl/>
        </w:rPr>
        <w:t>«نجاست خف</w:t>
      </w:r>
      <w:r w:rsidR="00446BB7">
        <w:rPr>
          <w:rStyle w:val="9-Char"/>
          <w:rFonts w:eastAsia="Batang" w:hint="cs"/>
          <w:rtl/>
        </w:rPr>
        <w:t>ی</w:t>
      </w:r>
      <w:r w:rsidRPr="00FE6406">
        <w:rPr>
          <w:rStyle w:val="9-Char"/>
          <w:rFonts w:eastAsia="Batang" w:hint="cs"/>
          <w:rtl/>
        </w:rPr>
        <w:t>فه»:</w:t>
      </w:r>
      <w:r w:rsidRPr="007100A7">
        <w:rPr>
          <w:rStyle w:val="1-Char"/>
          <w:rFonts w:hint="cs"/>
          <w:rtl/>
        </w:rPr>
        <w:t xml:space="preserve"> [نجاست خف</w:t>
      </w:r>
      <w:r w:rsidR="00446BB7">
        <w:rPr>
          <w:rStyle w:val="1-Char"/>
          <w:rFonts w:hint="cs"/>
          <w:rtl/>
        </w:rPr>
        <w:t>ی</w:t>
      </w:r>
      <w:r w:rsidRPr="007100A7">
        <w:rPr>
          <w:rStyle w:val="1-Char"/>
          <w:rFonts w:hint="cs"/>
          <w:rtl/>
        </w:rPr>
        <w:t>فه: عبارت از نجاست</w:t>
      </w:r>
      <w:r w:rsidR="00446BB7">
        <w:rPr>
          <w:rStyle w:val="1-Char"/>
          <w:rFonts w:hint="cs"/>
          <w:rtl/>
        </w:rPr>
        <w:t>ی</w:t>
      </w:r>
      <w:r w:rsidRPr="007100A7">
        <w:rPr>
          <w:rStyle w:val="1-Char"/>
          <w:rFonts w:hint="cs"/>
          <w:rtl/>
        </w:rPr>
        <w:t xml:space="preserve"> است که بر نجس بودن آن </w:t>
      </w:r>
      <w:r w:rsidR="00446BB7">
        <w:rPr>
          <w:rStyle w:val="1-Char"/>
          <w:rFonts w:hint="cs"/>
          <w:rtl/>
        </w:rPr>
        <w:t>ی</w:t>
      </w:r>
      <w:r w:rsidRPr="007100A7">
        <w:rPr>
          <w:rStyle w:val="1-Char"/>
          <w:rFonts w:hint="cs"/>
          <w:rtl/>
        </w:rPr>
        <w:t>ق</w:t>
      </w:r>
      <w:r w:rsidR="00446BB7">
        <w:rPr>
          <w:rStyle w:val="1-Char"/>
          <w:rFonts w:hint="cs"/>
          <w:rtl/>
        </w:rPr>
        <w:t>ی</w:t>
      </w:r>
      <w:r w:rsidRPr="007100A7">
        <w:rPr>
          <w:rStyle w:val="1-Char"/>
          <w:rFonts w:hint="cs"/>
          <w:rtl/>
        </w:rPr>
        <w:t>ن حاصل ن</w:t>
      </w:r>
      <w:r w:rsidR="00446BB7">
        <w:rPr>
          <w:rStyle w:val="1-Char"/>
          <w:rFonts w:hint="cs"/>
          <w:rtl/>
        </w:rPr>
        <w:t>ی</w:t>
      </w:r>
      <w:r w:rsidRPr="007100A7">
        <w:rPr>
          <w:rStyle w:val="1-Char"/>
          <w:rFonts w:hint="cs"/>
          <w:rtl/>
        </w:rPr>
        <w:t>ست، به جهت وجود دل</w:t>
      </w:r>
      <w:r w:rsidR="00446BB7">
        <w:rPr>
          <w:rStyle w:val="1-Char"/>
          <w:rFonts w:hint="cs"/>
          <w:rtl/>
        </w:rPr>
        <w:t>ی</w:t>
      </w:r>
      <w:r w:rsidRPr="007100A7">
        <w:rPr>
          <w:rStyle w:val="1-Char"/>
          <w:rFonts w:hint="cs"/>
          <w:rtl/>
        </w:rPr>
        <w:t>ل د</w:t>
      </w:r>
      <w:r w:rsidR="00446BB7">
        <w:rPr>
          <w:rStyle w:val="1-Char"/>
          <w:rFonts w:hint="cs"/>
          <w:rtl/>
        </w:rPr>
        <w:t>ی</w:t>
      </w:r>
      <w:r w:rsidRPr="007100A7">
        <w:rPr>
          <w:rStyle w:val="1-Char"/>
          <w:rFonts w:hint="cs"/>
          <w:rtl/>
        </w:rPr>
        <w:t>گر</w:t>
      </w:r>
      <w:r w:rsidR="00446BB7">
        <w:rPr>
          <w:rStyle w:val="1-Char"/>
          <w:rFonts w:hint="cs"/>
          <w:rtl/>
        </w:rPr>
        <w:t>ی</w:t>
      </w:r>
      <w:r w:rsidRPr="007100A7">
        <w:rPr>
          <w:rStyle w:val="1-Char"/>
          <w:rFonts w:hint="cs"/>
          <w:rtl/>
        </w:rPr>
        <w:t xml:space="preserve"> که بر پاک</w:t>
      </w:r>
      <w:r w:rsidR="00446BB7">
        <w:rPr>
          <w:rStyle w:val="1-Char"/>
          <w:rFonts w:hint="cs"/>
          <w:rtl/>
        </w:rPr>
        <w:t>ی</w:t>
      </w:r>
      <w:r w:rsidRPr="007100A7">
        <w:rPr>
          <w:rStyle w:val="1-Char"/>
          <w:rFonts w:hint="cs"/>
          <w:rtl/>
        </w:rPr>
        <w:t xml:space="preserve"> و طهارت آن دلالت دارد؛] همانند: </w:t>
      </w:r>
      <w:r w:rsidRPr="00FE6406">
        <w:rPr>
          <w:rStyle w:val="9-Char"/>
          <w:rFonts w:eastAsia="Batang" w:hint="cs"/>
          <w:rtl/>
        </w:rPr>
        <w:t>پ</w:t>
      </w:r>
      <w:r w:rsidR="00446BB7">
        <w:rPr>
          <w:rStyle w:val="9-Char"/>
          <w:rFonts w:eastAsia="Batang" w:hint="cs"/>
          <w:rtl/>
        </w:rPr>
        <w:t>ی</w:t>
      </w:r>
      <w:r w:rsidRPr="00FE6406">
        <w:rPr>
          <w:rStyle w:val="9-Char"/>
          <w:rFonts w:eastAsia="Batang" w:hint="cs"/>
          <w:rtl/>
        </w:rPr>
        <w:t>شاب اسب</w:t>
      </w:r>
      <w:r w:rsidRPr="007100A7">
        <w:rPr>
          <w:rStyle w:val="1-Char"/>
          <w:rFonts w:hint="cs"/>
          <w:rtl/>
        </w:rPr>
        <w:t xml:space="preserve">؛ </w:t>
      </w:r>
      <w:r w:rsidRPr="00FE6406">
        <w:rPr>
          <w:rStyle w:val="9-Char"/>
          <w:rFonts w:eastAsia="Batang" w:hint="cs"/>
          <w:rtl/>
        </w:rPr>
        <w:t>پ</w:t>
      </w:r>
      <w:r w:rsidR="00446BB7">
        <w:rPr>
          <w:rStyle w:val="9-Char"/>
          <w:rFonts w:eastAsia="Batang" w:hint="cs"/>
          <w:rtl/>
        </w:rPr>
        <w:t>ی</w:t>
      </w:r>
      <w:r w:rsidRPr="00FE6406">
        <w:rPr>
          <w:rStyle w:val="9-Char"/>
          <w:rFonts w:eastAsia="Batang" w:hint="cs"/>
          <w:rtl/>
        </w:rPr>
        <w:t>شاب ح</w:t>
      </w:r>
      <w:r w:rsidR="00446BB7">
        <w:rPr>
          <w:rStyle w:val="9-Char"/>
          <w:rFonts w:eastAsia="Batang" w:hint="cs"/>
          <w:rtl/>
        </w:rPr>
        <w:t>ی</w:t>
      </w:r>
      <w:r w:rsidRPr="00FE6406">
        <w:rPr>
          <w:rStyle w:val="9-Char"/>
          <w:rFonts w:eastAsia="Batang" w:hint="cs"/>
          <w:rtl/>
        </w:rPr>
        <w:t>وان</w:t>
      </w:r>
      <w:r w:rsidR="00106DE1" w:rsidRPr="00FE6406">
        <w:rPr>
          <w:rStyle w:val="9-Char"/>
          <w:rFonts w:eastAsia="Batang" w:hint="cs"/>
          <w:rtl/>
        </w:rPr>
        <w:t>ات</w:t>
      </w:r>
      <w:r w:rsidR="00446BB7">
        <w:rPr>
          <w:rStyle w:val="9-Char"/>
          <w:rFonts w:eastAsia="Batang" w:hint="cs"/>
          <w:rtl/>
        </w:rPr>
        <w:t>ی</w:t>
      </w:r>
      <w:r w:rsidRPr="00FE6406">
        <w:rPr>
          <w:rStyle w:val="9-Char"/>
          <w:rFonts w:eastAsia="Batang" w:hint="cs"/>
          <w:rtl/>
        </w:rPr>
        <w:t xml:space="preserve"> که گوشتشان</w:t>
      </w:r>
      <w:r w:rsidR="0041653B" w:rsidRPr="00FE6406">
        <w:rPr>
          <w:rStyle w:val="9-Char"/>
          <w:rFonts w:eastAsia="Batang" w:hint="cs"/>
          <w:rtl/>
        </w:rPr>
        <w:t xml:space="preserve"> خورده‌</w:t>
      </w:r>
      <w:r w:rsidR="00446BB7">
        <w:rPr>
          <w:rStyle w:val="9-Char"/>
          <w:rFonts w:eastAsia="Batang" w:hint="cs"/>
          <w:rtl/>
        </w:rPr>
        <w:t>ی</w:t>
      </w:r>
      <w:r w:rsidR="0041653B" w:rsidRPr="00FE6406">
        <w:rPr>
          <w:rStyle w:val="9-Char"/>
          <w:rFonts w:eastAsia="Batang" w:hint="cs"/>
          <w:rtl/>
        </w:rPr>
        <w:t xml:space="preserve"> </w:t>
      </w:r>
      <w:r w:rsidRPr="00FE6406">
        <w:rPr>
          <w:rStyle w:val="9-Char"/>
          <w:rFonts w:eastAsia="Batang" w:hint="cs"/>
          <w:rtl/>
        </w:rPr>
        <w:t>م</w:t>
      </w:r>
      <w:r w:rsidR="00446BB7">
        <w:rPr>
          <w:rStyle w:val="9-Char"/>
          <w:rFonts w:eastAsia="Batang" w:hint="cs"/>
          <w:rtl/>
        </w:rPr>
        <w:t>ی</w:t>
      </w:r>
      <w:r w:rsidRPr="00FE6406">
        <w:rPr>
          <w:rStyle w:val="9-Char"/>
          <w:rFonts w:eastAsia="Batang" w:hint="cs"/>
          <w:rtl/>
        </w:rPr>
        <w:t>‌شود</w:t>
      </w:r>
      <w:r w:rsidRPr="007100A7">
        <w:rPr>
          <w:rStyle w:val="1-Char"/>
          <w:rFonts w:hint="cs"/>
          <w:rtl/>
        </w:rPr>
        <w:t>؛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ح</w:t>
      </w:r>
      <w:r w:rsidR="00446BB7">
        <w:rPr>
          <w:rStyle w:val="1-Char"/>
          <w:rFonts w:hint="cs"/>
          <w:rtl/>
        </w:rPr>
        <w:t>ی</w:t>
      </w:r>
      <w:r w:rsidRPr="007100A7">
        <w:rPr>
          <w:rStyle w:val="1-Char"/>
          <w:rFonts w:hint="cs"/>
          <w:rtl/>
        </w:rPr>
        <w:t xml:space="preserve">وانات حلال گوشت مانند: شتر، گاو، گوسفند ...] </w:t>
      </w:r>
      <w:r w:rsidRPr="00FE6406">
        <w:rPr>
          <w:rStyle w:val="9-Char"/>
          <w:rFonts w:eastAsia="Batang" w:hint="cs"/>
          <w:rtl/>
        </w:rPr>
        <w:t>و فضله</w:t>
      </w:r>
      <w:r w:rsidR="0080702C" w:rsidRPr="00FE6406">
        <w:rPr>
          <w:rStyle w:val="9-Char"/>
          <w:rFonts w:eastAsia="Batang" w:hint="cs"/>
          <w:rtl/>
        </w:rPr>
        <w:t>‌</w:t>
      </w:r>
      <w:r w:rsidR="00446BB7">
        <w:rPr>
          <w:rStyle w:val="9-Char"/>
          <w:rFonts w:eastAsia="Batang" w:hint="cs"/>
          <w:rtl/>
        </w:rPr>
        <w:t>ی</w:t>
      </w:r>
      <w:r w:rsidR="0080702C" w:rsidRPr="00FE6406">
        <w:rPr>
          <w:rStyle w:val="9-Char"/>
          <w:rFonts w:eastAsia="Batang" w:hint="cs"/>
          <w:rtl/>
        </w:rPr>
        <w:t xml:space="preserve"> </w:t>
      </w:r>
      <w:r w:rsidRPr="00FE6406">
        <w:rPr>
          <w:rStyle w:val="9-Char"/>
          <w:rFonts w:eastAsia="Batang" w:hint="cs"/>
          <w:rtl/>
        </w:rPr>
        <w:t>پرنده‌ها</w:t>
      </w:r>
      <w:r w:rsidR="00446BB7">
        <w:rPr>
          <w:rStyle w:val="9-Char"/>
          <w:rFonts w:eastAsia="Batang" w:hint="cs"/>
          <w:rtl/>
        </w:rPr>
        <w:t>یی</w:t>
      </w:r>
      <w:r w:rsidRPr="00FE6406">
        <w:rPr>
          <w:rStyle w:val="9-Char"/>
          <w:rFonts w:eastAsia="Batang" w:hint="cs"/>
          <w:rtl/>
        </w:rPr>
        <w:t xml:space="preserve"> که گوشتشان</w:t>
      </w:r>
      <w:r w:rsidR="0041653B" w:rsidRPr="00FE6406">
        <w:rPr>
          <w:rStyle w:val="9-Char"/>
          <w:rFonts w:eastAsia="Batang" w:hint="cs"/>
          <w:rtl/>
        </w:rPr>
        <w:t xml:space="preserve"> خورده‌</w:t>
      </w:r>
      <w:r w:rsidR="00446BB7">
        <w:rPr>
          <w:rStyle w:val="9-Char"/>
          <w:rFonts w:eastAsia="Batang" w:hint="cs"/>
          <w:rtl/>
        </w:rPr>
        <w:t>ی</w:t>
      </w:r>
      <w:r w:rsidR="0041653B" w:rsidRPr="00FE6406">
        <w:rPr>
          <w:rStyle w:val="9-Char"/>
          <w:rFonts w:eastAsia="Batang" w:hint="cs"/>
          <w:rtl/>
        </w:rPr>
        <w:t xml:space="preserve"> </w:t>
      </w:r>
      <w:r w:rsidRPr="00FE6406">
        <w:rPr>
          <w:rStyle w:val="9-Char"/>
          <w:rFonts w:eastAsia="Batang" w:hint="cs"/>
          <w:rtl/>
        </w:rPr>
        <w:t>نم</w:t>
      </w:r>
      <w:r w:rsidR="00446BB7">
        <w:rPr>
          <w:rStyle w:val="9-Char"/>
          <w:rFonts w:eastAsia="Batang" w:hint="cs"/>
          <w:rtl/>
        </w:rPr>
        <w:t>ی</w:t>
      </w:r>
      <w:r w:rsidRPr="00FE6406">
        <w:rPr>
          <w:rStyle w:val="9-Char"/>
          <w:rFonts w:eastAsia="Batang" w:hint="cs"/>
          <w:rtl/>
        </w:rPr>
        <w:t>‌شود</w:t>
      </w:r>
      <w:r w:rsidRPr="007100A7">
        <w:rPr>
          <w:rStyle w:val="1-Char"/>
          <w:rFonts w:hint="cs"/>
          <w:rtl/>
        </w:rPr>
        <w:t>؛ [ول</w:t>
      </w:r>
      <w:r w:rsidR="00446BB7">
        <w:rPr>
          <w:rStyle w:val="1-Char"/>
          <w:rFonts w:hint="cs"/>
          <w:rtl/>
        </w:rPr>
        <w:t>ی</w:t>
      </w:r>
      <w:r w:rsidRPr="007100A7">
        <w:rPr>
          <w:rStyle w:val="1-Char"/>
          <w:rFonts w:hint="cs"/>
          <w:rtl/>
        </w:rPr>
        <w:t xml:space="preserve"> فضل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پرندگان</w:t>
      </w:r>
      <w:r w:rsidR="00446BB7">
        <w:rPr>
          <w:rStyle w:val="1-Char"/>
          <w:rFonts w:hint="cs"/>
          <w:rtl/>
        </w:rPr>
        <w:t>ی</w:t>
      </w:r>
      <w:r w:rsidRPr="007100A7">
        <w:rPr>
          <w:rStyle w:val="1-Char"/>
          <w:rFonts w:hint="cs"/>
          <w:rtl/>
        </w:rPr>
        <w:t xml:space="preserve"> که گوشتشان</w:t>
      </w:r>
      <w:r w:rsidR="0041653B" w:rsidRPr="007100A7">
        <w:rPr>
          <w:rStyle w:val="1-Char"/>
          <w:rFonts w:hint="cs"/>
          <w:rtl/>
        </w:rPr>
        <w:t xml:space="preserve"> خورده‌</w:t>
      </w:r>
      <w:r w:rsidR="00446BB7">
        <w:rPr>
          <w:rStyle w:val="1-Char"/>
          <w:rFonts w:hint="cs"/>
          <w:rtl/>
        </w:rPr>
        <w:t>ی</w:t>
      </w:r>
      <w:r w:rsidR="0041653B" w:rsidRPr="007100A7">
        <w:rPr>
          <w:rStyle w:val="1-Char"/>
          <w:rFonts w:hint="cs"/>
          <w:rtl/>
        </w:rPr>
        <w:t xml:space="preserve"> </w:t>
      </w:r>
      <w:r w:rsidRPr="007100A7">
        <w:rPr>
          <w:rStyle w:val="1-Char"/>
          <w:rFonts w:hint="cs"/>
          <w:rtl/>
        </w:rPr>
        <w:t>م</w:t>
      </w:r>
      <w:r w:rsidR="00446BB7">
        <w:rPr>
          <w:rStyle w:val="1-Char"/>
          <w:rFonts w:hint="cs"/>
          <w:rtl/>
        </w:rPr>
        <w:t>ی</w:t>
      </w:r>
      <w:r w:rsidRPr="007100A7">
        <w:rPr>
          <w:rStyle w:val="1-Char"/>
          <w:rFonts w:hint="cs"/>
          <w:rtl/>
        </w:rPr>
        <w:t>‌شود مانند: گنجشک، کبک و</w:t>
      </w:r>
      <w:r w:rsidR="00F77967" w:rsidRPr="007100A7">
        <w:rPr>
          <w:rStyle w:val="1-Char"/>
          <w:rFonts w:hint="cs"/>
          <w:rtl/>
        </w:rPr>
        <w:t xml:space="preserve">‌... </w:t>
      </w:r>
      <w:r w:rsidRPr="007100A7">
        <w:rPr>
          <w:rStyle w:val="1-Char"/>
          <w:rFonts w:hint="cs"/>
          <w:rtl/>
        </w:rPr>
        <w:t>پاک و طاهر است.]</w:t>
      </w:r>
    </w:p>
    <w:p w:rsidR="00D61989" w:rsidRPr="007100A7" w:rsidRDefault="00D61989" w:rsidP="00AF1D25">
      <w:pPr>
        <w:rPr>
          <w:rStyle w:val="1-Char"/>
          <w:rtl/>
        </w:rPr>
      </w:pPr>
      <w:r w:rsidRPr="007100A7">
        <w:rPr>
          <w:rStyle w:val="1-Char"/>
          <w:rFonts w:hint="cs"/>
          <w:rtl/>
        </w:rPr>
        <w:t xml:space="preserve">و هرگاه </w:t>
      </w:r>
      <w:r w:rsidRPr="00FE6406">
        <w:rPr>
          <w:rStyle w:val="9-Char"/>
          <w:rFonts w:eastAsia="Batang" w:hint="cs"/>
          <w:rtl/>
        </w:rPr>
        <w:t>«نجاست غل</w:t>
      </w:r>
      <w:r w:rsidR="00446BB7">
        <w:rPr>
          <w:rStyle w:val="9-Char"/>
          <w:rFonts w:eastAsia="Batang" w:hint="cs"/>
          <w:rtl/>
        </w:rPr>
        <w:t>ی</w:t>
      </w:r>
      <w:r w:rsidRPr="00FE6406">
        <w:rPr>
          <w:rStyle w:val="9-Char"/>
          <w:rFonts w:eastAsia="Batang" w:hint="cs"/>
          <w:rtl/>
        </w:rPr>
        <w:t>ظه»</w:t>
      </w:r>
      <w:r w:rsidRPr="007100A7">
        <w:rPr>
          <w:rStyle w:val="1-Char"/>
          <w:rFonts w:hint="cs"/>
          <w:rtl/>
        </w:rPr>
        <w:t>، به انداز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00446BB7">
        <w:rPr>
          <w:rStyle w:val="1-Char"/>
          <w:rFonts w:hint="cs"/>
          <w:rtl/>
        </w:rPr>
        <w:t>ی</w:t>
      </w:r>
      <w:r w:rsidRPr="007100A7">
        <w:rPr>
          <w:rStyle w:val="1-Char"/>
          <w:rFonts w:hint="cs"/>
          <w:rtl/>
        </w:rPr>
        <w:t>ک درهم [</w:t>
      </w:r>
      <w:r w:rsidR="00446BB7">
        <w:rPr>
          <w:rStyle w:val="1-Char"/>
          <w:rFonts w:hint="cs"/>
          <w:rtl/>
        </w:rPr>
        <w:t>ی</w:t>
      </w:r>
      <w:r w:rsidRPr="007100A7">
        <w:rPr>
          <w:rStyle w:val="1-Char"/>
          <w:rFonts w:hint="cs"/>
          <w:rtl/>
        </w:rPr>
        <w:t xml:space="preserve">ا کمتر از آن] باشد، آن مقدار بخشوده است؛ و هرگاه </w:t>
      </w:r>
      <w:r w:rsidRPr="00FE6406">
        <w:rPr>
          <w:rStyle w:val="9-Char"/>
          <w:rFonts w:eastAsia="Batang" w:hint="cs"/>
          <w:rtl/>
        </w:rPr>
        <w:t>«نجاست خف</w:t>
      </w:r>
      <w:r w:rsidR="00446BB7">
        <w:rPr>
          <w:rStyle w:val="9-Char"/>
          <w:rFonts w:eastAsia="Batang" w:hint="cs"/>
          <w:rtl/>
        </w:rPr>
        <w:t>ی</w:t>
      </w:r>
      <w:r w:rsidRPr="00FE6406">
        <w:rPr>
          <w:rStyle w:val="9-Char"/>
          <w:rFonts w:eastAsia="Batang" w:hint="cs"/>
          <w:rtl/>
        </w:rPr>
        <w:t>فه»</w:t>
      </w:r>
      <w:r w:rsidRPr="007100A7">
        <w:rPr>
          <w:rStyle w:val="1-Char"/>
          <w:rFonts w:hint="cs"/>
          <w:rtl/>
        </w:rPr>
        <w:t>، به انداز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00446BB7">
        <w:rPr>
          <w:rStyle w:val="1-Char"/>
          <w:rFonts w:hint="cs"/>
          <w:rtl/>
        </w:rPr>
        <w:t>ی</w:t>
      </w:r>
      <w:r w:rsidRPr="007100A7">
        <w:rPr>
          <w:rStyle w:val="1-Char"/>
          <w:rFonts w:hint="cs"/>
          <w:rtl/>
        </w:rPr>
        <w:t xml:space="preserve">ک چهارم از لباس </w:t>
      </w:r>
      <w:r w:rsidR="00446BB7">
        <w:rPr>
          <w:rStyle w:val="1-Char"/>
          <w:rFonts w:hint="cs"/>
          <w:rtl/>
        </w:rPr>
        <w:t>ی</w:t>
      </w:r>
      <w:r w:rsidRPr="007100A7">
        <w:rPr>
          <w:rStyle w:val="1-Char"/>
          <w:rFonts w:hint="cs"/>
          <w:rtl/>
        </w:rPr>
        <w:t>ا بدن را آلوده نما</w:t>
      </w:r>
      <w:r w:rsidR="00446BB7">
        <w:rPr>
          <w:rStyle w:val="1-Char"/>
          <w:rFonts w:hint="cs"/>
          <w:rtl/>
        </w:rPr>
        <w:t>ی</w:t>
      </w:r>
      <w:r w:rsidRPr="007100A7">
        <w:rPr>
          <w:rStyle w:val="1-Char"/>
          <w:rFonts w:hint="cs"/>
          <w:rtl/>
        </w:rPr>
        <w:t>د؛ باز هم مورد بخشودگ</w:t>
      </w:r>
      <w:r w:rsidR="00446BB7">
        <w:rPr>
          <w:rStyle w:val="1-Char"/>
          <w:rFonts w:hint="cs"/>
          <w:rtl/>
        </w:rPr>
        <w:t>ی</w:t>
      </w:r>
      <w:r w:rsidRPr="007100A7">
        <w:rPr>
          <w:rStyle w:val="1-Char"/>
          <w:rFonts w:hint="cs"/>
          <w:rtl/>
        </w:rPr>
        <w:t xml:space="preserve"> قرار م</w:t>
      </w:r>
      <w:r w:rsidR="00446BB7">
        <w:rPr>
          <w:rStyle w:val="1-Char"/>
          <w:rFonts w:hint="cs"/>
          <w:rtl/>
        </w:rPr>
        <w:t>ی</w:t>
      </w:r>
      <w:r w:rsidRPr="007100A7">
        <w:rPr>
          <w:rStyle w:val="1-Char"/>
          <w:rFonts w:hint="cs"/>
          <w:rtl/>
        </w:rPr>
        <w:t>‌گ</w:t>
      </w:r>
      <w:r w:rsidR="00446BB7">
        <w:rPr>
          <w:rStyle w:val="1-Char"/>
          <w:rFonts w:hint="cs"/>
          <w:rtl/>
        </w:rPr>
        <w:t>ی</w:t>
      </w:r>
      <w:r w:rsidRPr="007100A7">
        <w:rPr>
          <w:rStyle w:val="1-Char"/>
          <w:rFonts w:hint="cs"/>
          <w:rtl/>
        </w:rPr>
        <w:t>رد؛ [به هر حال تفاوت م</w:t>
      </w:r>
      <w:r w:rsidR="00446BB7">
        <w:rPr>
          <w:rStyle w:val="1-Char"/>
          <w:rFonts w:hint="cs"/>
          <w:rtl/>
        </w:rPr>
        <w:t>ی</w:t>
      </w:r>
      <w:r w:rsidRPr="007100A7">
        <w:rPr>
          <w:rStyle w:val="1-Char"/>
          <w:rFonts w:hint="cs"/>
          <w:rtl/>
        </w:rPr>
        <w:t xml:space="preserve">ان </w:t>
      </w:r>
      <w:r w:rsidRPr="00FE6406">
        <w:rPr>
          <w:rStyle w:val="9-Char"/>
          <w:rFonts w:eastAsia="Batang" w:hint="cs"/>
          <w:rtl/>
        </w:rPr>
        <w:t>«نجاست غل</w:t>
      </w:r>
      <w:r w:rsidR="00446BB7">
        <w:rPr>
          <w:rStyle w:val="9-Char"/>
          <w:rFonts w:eastAsia="Batang" w:hint="cs"/>
          <w:rtl/>
        </w:rPr>
        <w:t>ی</w:t>
      </w:r>
      <w:r w:rsidRPr="00FE6406">
        <w:rPr>
          <w:rStyle w:val="9-Char"/>
          <w:rFonts w:eastAsia="Batang" w:hint="cs"/>
          <w:rtl/>
        </w:rPr>
        <w:t>ظه»</w:t>
      </w:r>
      <w:r w:rsidRPr="007100A7">
        <w:rPr>
          <w:rStyle w:val="1-Char"/>
          <w:rFonts w:hint="cs"/>
          <w:rtl/>
        </w:rPr>
        <w:t xml:space="preserve"> و </w:t>
      </w:r>
      <w:r w:rsidRPr="00FE6406">
        <w:rPr>
          <w:rStyle w:val="9-Char"/>
          <w:rFonts w:eastAsia="Batang" w:hint="cs"/>
          <w:rtl/>
        </w:rPr>
        <w:t>«نجاست خف</w:t>
      </w:r>
      <w:r w:rsidR="00446BB7">
        <w:rPr>
          <w:rStyle w:val="9-Char"/>
          <w:rFonts w:eastAsia="Batang" w:hint="cs"/>
          <w:rtl/>
        </w:rPr>
        <w:t>ی</w:t>
      </w:r>
      <w:r w:rsidRPr="00FE6406">
        <w:rPr>
          <w:rStyle w:val="9-Char"/>
          <w:rFonts w:eastAsia="Batang" w:hint="cs"/>
          <w:rtl/>
        </w:rPr>
        <w:t>فه»</w:t>
      </w:r>
      <w:r w:rsidRPr="007100A7">
        <w:rPr>
          <w:rStyle w:val="1-Char"/>
          <w:rFonts w:hint="cs"/>
          <w:rtl/>
        </w:rPr>
        <w:t>، در درست بودن نماز با آن ها، ظاهر و</w:t>
      </w:r>
      <w:r w:rsidR="005B35BD" w:rsidRPr="007100A7">
        <w:rPr>
          <w:rStyle w:val="1-Char"/>
          <w:rFonts w:hint="cs"/>
          <w:rtl/>
        </w:rPr>
        <w:t xml:space="preserve"> آشکار </w:t>
      </w:r>
      <w:r w:rsidRPr="007100A7">
        <w:rPr>
          <w:rStyle w:val="1-Char"/>
          <w:rFonts w:hint="cs"/>
          <w:rtl/>
        </w:rPr>
        <w:t>م</w:t>
      </w:r>
      <w:r w:rsidR="00446BB7">
        <w:rPr>
          <w:rStyle w:val="1-Char"/>
          <w:rFonts w:hint="cs"/>
          <w:rtl/>
        </w:rPr>
        <w:t>ی</w:t>
      </w:r>
      <w:r w:rsidRPr="007100A7">
        <w:rPr>
          <w:rStyle w:val="1-Char"/>
          <w:rFonts w:hint="cs"/>
          <w:rtl/>
        </w:rPr>
        <w:t>‌گردد. ا</w:t>
      </w:r>
      <w:r w:rsidR="00446BB7">
        <w:rPr>
          <w:rStyle w:val="1-Char"/>
          <w:rFonts w:hint="cs"/>
          <w:rtl/>
        </w:rPr>
        <w:t>ی</w:t>
      </w:r>
      <w:r w:rsidRPr="007100A7">
        <w:rPr>
          <w:rStyle w:val="1-Char"/>
          <w:rFonts w:hint="cs"/>
          <w:rtl/>
        </w:rPr>
        <w:t xml:space="preserve">ن طور که اگر </w:t>
      </w:r>
      <w:r w:rsidR="00AF17B9">
        <w:rPr>
          <w:rStyle w:val="1-Char"/>
          <w:rFonts w:hint="cs"/>
          <w:rtl/>
        </w:rPr>
        <w:t>چنان‌چه</w:t>
      </w:r>
      <w:r w:rsidR="00106DE1" w:rsidRPr="007100A7">
        <w:rPr>
          <w:rStyle w:val="1-Char"/>
          <w:rFonts w:hint="cs"/>
          <w:rtl/>
        </w:rPr>
        <w:t>،</w:t>
      </w:r>
      <w:r w:rsidRPr="007100A7">
        <w:rPr>
          <w:rStyle w:val="1-Char"/>
          <w:rFonts w:hint="cs"/>
          <w:rtl/>
        </w:rPr>
        <w:t xml:space="preserve"> </w:t>
      </w:r>
      <w:r w:rsidRPr="00FE6406">
        <w:rPr>
          <w:rStyle w:val="9-Char"/>
          <w:rFonts w:eastAsia="Batang" w:hint="cs"/>
          <w:rtl/>
        </w:rPr>
        <w:t>نجاست غل</w:t>
      </w:r>
      <w:r w:rsidR="00446BB7">
        <w:rPr>
          <w:rStyle w:val="9-Char"/>
          <w:rFonts w:eastAsia="Batang" w:hint="cs"/>
          <w:rtl/>
        </w:rPr>
        <w:t>ی</w:t>
      </w:r>
      <w:r w:rsidRPr="00FE6406">
        <w:rPr>
          <w:rStyle w:val="9-Char"/>
          <w:rFonts w:eastAsia="Batang" w:hint="cs"/>
          <w:rtl/>
        </w:rPr>
        <w:t>ظه</w:t>
      </w:r>
      <w:r w:rsidRPr="007100A7">
        <w:rPr>
          <w:rStyle w:val="1-Char"/>
          <w:rFonts w:hint="cs"/>
          <w:rtl/>
        </w:rPr>
        <w:t xml:space="preserve"> به انداز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00446BB7">
        <w:rPr>
          <w:rStyle w:val="9-Char"/>
          <w:rFonts w:eastAsia="Batang" w:hint="cs"/>
          <w:rtl/>
        </w:rPr>
        <w:t>ی</w:t>
      </w:r>
      <w:r w:rsidRPr="00FE6406">
        <w:rPr>
          <w:rStyle w:val="9-Char"/>
          <w:rFonts w:eastAsia="Batang" w:hint="cs"/>
          <w:rtl/>
        </w:rPr>
        <w:t>ک درهم</w:t>
      </w:r>
      <w:r w:rsidRPr="007100A7">
        <w:rPr>
          <w:rStyle w:val="1-Char"/>
          <w:rFonts w:hint="cs"/>
          <w:rtl/>
        </w:rPr>
        <w:t xml:space="preserve"> </w:t>
      </w:r>
      <w:r w:rsidR="00446BB7">
        <w:rPr>
          <w:rStyle w:val="1-Char"/>
          <w:rFonts w:hint="cs"/>
          <w:rtl/>
        </w:rPr>
        <w:t>ی</w:t>
      </w:r>
      <w:r w:rsidRPr="007100A7">
        <w:rPr>
          <w:rStyle w:val="1-Char"/>
          <w:rFonts w:hint="cs"/>
          <w:rtl/>
        </w:rPr>
        <w:t xml:space="preserve">ا </w:t>
      </w:r>
      <w:r w:rsidRPr="00FE6406">
        <w:rPr>
          <w:rStyle w:val="9-Char"/>
          <w:rFonts w:eastAsia="Batang" w:hint="cs"/>
          <w:rtl/>
        </w:rPr>
        <w:t>کمتر از آن</w:t>
      </w:r>
      <w:r w:rsidRPr="007100A7">
        <w:rPr>
          <w:rStyle w:val="1-Char"/>
          <w:rFonts w:hint="cs"/>
          <w:rtl/>
        </w:rPr>
        <w:t xml:space="preserve">، در لباس </w:t>
      </w:r>
      <w:r w:rsidR="00446BB7">
        <w:rPr>
          <w:rStyle w:val="1-Char"/>
          <w:rFonts w:hint="cs"/>
          <w:rtl/>
        </w:rPr>
        <w:t>ی</w:t>
      </w:r>
      <w:r w:rsidRPr="007100A7">
        <w:rPr>
          <w:rStyle w:val="1-Char"/>
          <w:rFonts w:hint="cs"/>
          <w:rtl/>
        </w:rPr>
        <w:t>ا بدن نمازگزار برسد، نماز و</w:t>
      </w:r>
      <w:r w:rsidR="00446BB7">
        <w:rPr>
          <w:rStyle w:val="1-Char"/>
          <w:rFonts w:hint="cs"/>
          <w:rtl/>
        </w:rPr>
        <w:t>ی</w:t>
      </w:r>
      <w:r w:rsidRPr="007100A7">
        <w:rPr>
          <w:rStyle w:val="1-Char"/>
          <w:rFonts w:hint="cs"/>
          <w:rtl/>
        </w:rPr>
        <w:t xml:space="preserve">، همراه با کراهت درست است؛ و اگر </w:t>
      </w:r>
      <w:r w:rsidR="00AF17B9">
        <w:rPr>
          <w:rStyle w:val="1-Char"/>
          <w:rFonts w:hint="cs"/>
          <w:rtl/>
        </w:rPr>
        <w:t>چنان‌چه</w:t>
      </w:r>
      <w:r w:rsidRPr="007100A7">
        <w:rPr>
          <w:rStyle w:val="1-Char"/>
          <w:rFonts w:hint="cs"/>
          <w:rtl/>
        </w:rPr>
        <w:t xml:space="preserve"> به لباس نمازگزار، </w:t>
      </w:r>
      <w:r w:rsidRPr="00FE6406">
        <w:rPr>
          <w:rStyle w:val="9-Char"/>
          <w:rFonts w:eastAsia="Batang" w:hint="cs"/>
          <w:rtl/>
        </w:rPr>
        <w:t>نجاست خف</w:t>
      </w:r>
      <w:r w:rsidR="00446BB7">
        <w:rPr>
          <w:rStyle w:val="9-Char"/>
          <w:rFonts w:eastAsia="Batang" w:hint="cs"/>
          <w:rtl/>
        </w:rPr>
        <w:t>ی</w:t>
      </w:r>
      <w:r w:rsidRPr="00FE6406">
        <w:rPr>
          <w:rStyle w:val="9-Char"/>
          <w:rFonts w:eastAsia="Batang" w:hint="cs"/>
          <w:rtl/>
        </w:rPr>
        <w:t>فه</w:t>
      </w:r>
      <w:r w:rsidRPr="007100A7">
        <w:rPr>
          <w:rStyle w:val="1-Char"/>
          <w:rFonts w:hint="cs"/>
          <w:rtl/>
        </w:rPr>
        <w:t xml:space="preserve"> برسد، در ا</w:t>
      </w:r>
      <w:r w:rsidR="00446BB7">
        <w:rPr>
          <w:rStyle w:val="1-Char"/>
          <w:rFonts w:hint="cs"/>
          <w:rtl/>
        </w:rPr>
        <w:t>ی</w:t>
      </w:r>
      <w:r w:rsidRPr="007100A7">
        <w:rPr>
          <w:rStyle w:val="1-Char"/>
          <w:rFonts w:hint="cs"/>
          <w:rtl/>
        </w:rPr>
        <w:t xml:space="preserve">ن صورت اگر </w:t>
      </w:r>
      <w:r w:rsidR="00AF17B9">
        <w:rPr>
          <w:rStyle w:val="1-Char"/>
          <w:rFonts w:hint="cs"/>
          <w:rtl/>
        </w:rPr>
        <w:t>چنان‌چه</w:t>
      </w:r>
      <w:r w:rsidRPr="007100A7">
        <w:rPr>
          <w:rStyle w:val="1-Char"/>
          <w:rFonts w:hint="cs"/>
          <w:rtl/>
        </w:rPr>
        <w:t xml:space="preserve"> </w:t>
      </w:r>
      <w:r w:rsidRPr="00FE6406">
        <w:rPr>
          <w:rStyle w:val="9-Char"/>
          <w:rFonts w:eastAsia="Batang" w:hint="cs"/>
          <w:rtl/>
        </w:rPr>
        <w:t>نجاست خف</w:t>
      </w:r>
      <w:r w:rsidR="00446BB7">
        <w:rPr>
          <w:rStyle w:val="9-Char"/>
          <w:rFonts w:eastAsia="Batang" w:hint="cs"/>
          <w:rtl/>
        </w:rPr>
        <w:t>ی</w:t>
      </w:r>
      <w:r w:rsidRPr="00FE6406">
        <w:rPr>
          <w:rStyle w:val="9-Char"/>
          <w:rFonts w:eastAsia="Batang" w:hint="cs"/>
          <w:rtl/>
        </w:rPr>
        <w:t>فه</w:t>
      </w:r>
      <w:r w:rsidRPr="007100A7">
        <w:rPr>
          <w:rStyle w:val="1-Char"/>
          <w:rFonts w:hint="cs"/>
          <w:rtl/>
        </w:rPr>
        <w:t xml:space="preserve">، </w:t>
      </w:r>
      <w:r w:rsidR="00446BB7">
        <w:rPr>
          <w:rStyle w:val="9-Char"/>
          <w:rFonts w:eastAsia="Batang" w:hint="cs"/>
          <w:rtl/>
        </w:rPr>
        <w:t>ی</w:t>
      </w:r>
      <w:r w:rsidRPr="00FE6406">
        <w:rPr>
          <w:rStyle w:val="9-Char"/>
          <w:rFonts w:eastAsia="Batang" w:hint="cs"/>
          <w:rtl/>
        </w:rPr>
        <w:t>ک چهارم</w:t>
      </w:r>
      <w:r w:rsidRPr="007100A7">
        <w:rPr>
          <w:rStyle w:val="1-Char"/>
          <w:rFonts w:hint="cs"/>
          <w:rtl/>
        </w:rPr>
        <w:t xml:space="preserve"> لباس را دربر</w:t>
      </w:r>
      <w:r w:rsidR="00BA54E3">
        <w:rPr>
          <w:rStyle w:val="1-Char"/>
          <w:rFonts w:hint="cs"/>
          <w:rtl/>
        </w:rPr>
        <w:t xml:space="preserve"> </w:t>
      </w:r>
      <w:r w:rsidRPr="007100A7">
        <w:rPr>
          <w:rStyle w:val="1-Char"/>
          <w:rFonts w:hint="cs"/>
          <w:rtl/>
        </w:rPr>
        <w:t>نگ</w:t>
      </w:r>
      <w:r w:rsidR="00446BB7">
        <w:rPr>
          <w:rStyle w:val="1-Char"/>
          <w:rFonts w:hint="cs"/>
          <w:rtl/>
        </w:rPr>
        <w:t>ی</w:t>
      </w:r>
      <w:r w:rsidRPr="007100A7">
        <w:rPr>
          <w:rStyle w:val="1-Char"/>
          <w:rFonts w:hint="cs"/>
          <w:rtl/>
        </w:rPr>
        <w:t>رد، نماز با آن جا</w:t>
      </w:r>
      <w:r w:rsidR="00446BB7">
        <w:rPr>
          <w:rStyle w:val="1-Char"/>
          <w:rFonts w:hint="cs"/>
          <w:rtl/>
        </w:rPr>
        <w:t>ی</w:t>
      </w:r>
      <w:r w:rsidRPr="007100A7">
        <w:rPr>
          <w:rStyle w:val="1-Char"/>
          <w:rFonts w:hint="cs"/>
          <w:rtl/>
        </w:rPr>
        <w:t>ز است.</w:t>
      </w:r>
    </w:p>
    <w:p w:rsidR="007612F9" w:rsidRPr="007100A7" w:rsidRDefault="00AB462C" w:rsidP="00AF1D25">
      <w:pPr>
        <w:rPr>
          <w:rStyle w:val="1-Char"/>
          <w:rtl/>
        </w:rPr>
      </w:pPr>
      <w:r w:rsidRPr="007100A7">
        <w:rPr>
          <w:rStyle w:val="1-Char"/>
          <w:rFonts w:hint="cs"/>
          <w:rtl/>
        </w:rPr>
        <w:t xml:space="preserve">و هرگاه </w:t>
      </w:r>
      <w:r w:rsidRPr="00FE6406">
        <w:rPr>
          <w:rStyle w:val="9-Char"/>
          <w:rFonts w:eastAsia="Batang" w:hint="cs"/>
          <w:rtl/>
        </w:rPr>
        <w:t>نجاست غل</w:t>
      </w:r>
      <w:r w:rsidR="00446BB7">
        <w:rPr>
          <w:rStyle w:val="9-Char"/>
          <w:rFonts w:eastAsia="Batang" w:hint="cs"/>
          <w:rtl/>
        </w:rPr>
        <w:t>ی</w:t>
      </w:r>
      <w:r w:rsidRPr="00FE6406">
        <w:rPr>
          <w:rStyle w:val="9-Char"/>
          <w:rFonts w:eastAsia="Batang" w:hint="cs"/>
          <w:rtl/>
        </w:rPr>
        <w:t>ظه</w:t>
      </w:r>
      <w:r w:rsidRPr="007100A7">
        <w:rPr>
          <w:rStyle w:val="1-Char"/>
          <w:rFonts w:hint="cs"/>
          <w:rtl/>
        </w:rPr>
        <w:t>، ب</w:t>
      </w:r>
      <w:r w:rsidR="00446BB7">
        <w:rPr>
          <w:rStyle w:val="1-Char"/>
          <w:rFonts w:hint="cs"/>
          <w:rtl/>
        </w:rPr>
        <w:t>ی</w:t>
      </w:r>
      <w:r w:rsidRPr="007100A7">
        <w:rPr>
          <w:rStyle w:val="1-Char"/>
          <w:rFonts w:hint="cs"/>
          <w:rtl/>
        </w:rPr>
        <w:t xml:space="preserve">شتر از </w:t>
      </w:r>
      <w:r w:rsidR="00446BB7">
        <w:rPr>
          <w:rStyle w:val="9-Char"/>
          <w:rFonts w:eastAsia="Batang" w:hint="cs"/>
          <w:rtl/>
        </w:rPr>
        <w:t>ی</w:t>
      </w:r>
      <w:r w:rsidRPr="00FE6406">
        <w:rPr>
          <w:rStyle w:val="9-Char"/>
          <w:rFonts w:eastAsia="Batang" w:hint="cs"/>
          <w:rtl/>
        </w:rPr>
        <w:t>ک درهم</w:t>
      </w:r>
      <w:r w:rsidR="00106DE1" w:rsidRPr="007100A7">
        <w:rPr>
          <w:rStyle w:val="1-Char"/>
          <w:rFonts w:hint="cs"/>
          <w:rtl/>
        </w:rPr>
        <w:t xml:space="preserve"> شد، </w:t>
      </w:r>
      <w:r w:rsidR="00446BB7">
        <w:rPr>
          <w:rStyle w:val="1-Char"/>
          <w:rFonts w:hint="cs"/>
          <w:rtl/>
        </w:rPr>
        <w:t>ی</w:t>
      </w:r>
      <w:r w:rsidR="00106DE1" w:rsidRPr="007100A7">
        <w:rPr>
          <w:rStyle w:val="1-Char"/>
          <w:rFonts w:hint="cs"/>
          <w:rtl/>
        </w:rPr>
        <w:t>ا</w:t>
      </w:r>
      <w:r w:rsidRPr="007100A7">
        <w:rPr>
          <w:rStyle w:val="1-Char"/>
          <w:rFonts w:hint="cs"/>
          <w:rtl/>
        </w:rPr>
        <w:t xml:space="preserve"> نجاست خف</w:t>
      </w:r>
      <w:r w:rsidR="00446BB7">
        <w:rPr>
          <w:rStyle w:val="1-Char"/>
          <w:rFonts w:hint="cs"/>
          <w:rtl/>
        </w:rPr>
        <w:t>ی</w:t>
      </w:r>
      <w:r w:rsidRPr="007100A7">
        <w:rPr>
          <w:rStyle w:val="1-Char"/>
          <w:rFonts w:hint="cs"/>
          <w:rtl/>
        </w:rPr>
        <w:t>فه</w:t>
      </w:r>
      <w:r w:rsidR="00106DE1" w:rsidRPr="007100A7">
        <w:rPr>
          <w:rStyle w:val="1-Char"/>
          <w:rFonts w:hint="cs"/>
          <w:rtl/>
        </w:rPr>
        <w:t>،</w:t>
      </w:r>
      <w:r w:rsidRPr="007100A7">
        <w:rPr>
          <w:rStyle w:val="1-Char"/>
          <w:rFonts w:hint="cs"/>
          <w:rtl/>
        </w:rPr>
        <w:t xml:space="preserve"> </w:t>
      </w:r>
      <w:r w:rsidR="00446BB7">
        <w:rPr>
          <w:rStyle w:val="1-Char"/>
          <w:rFonts w:hint="cs"/>
          <w:rtl/>
        </w:rPr>
        <w:t>ی</w:t>
      </w:r>
      <w:r w:rsidRPr="007100A7">
        <w:rPr>
          <w:rStyle w:val="1-Char"/>
          <w:rFonts w:hint="cs"/>
          <w:rtl/>
        </w:rPr>
        <w:t>ک چهارم جامه را دربرگرفت، در ا</w:t>
      </w:r>
      <w:r w:rsidR="00446BB7">
        <w:rPr>
          <w:rStyle w:val="1-Char"/>
          <w:rFonts w:hint="cs"/>
          <w:rtl/>
        </w:rPr>
        <w:t>ی</w:t>
      </w:r>
      <w:r w:rsidRPr="007100A7">
        <w:rPr>
          <w:rStyle w:val="1-Char"/>
          <w:rFonts w:hint="cs"/>
          <w:rtl/>
        </w:rPr>
        <w:t>ن صورت، نماز با</w:t>
      </w:r>
      <w:r w:rsidR="000751A8">
        <w:rPr>
          <w:rStyle w:val="1-Char"/>
          <w:rFonts w:hint="cs"/>
          <w:rtl/>
        </w:rPr>
        <w:t xml:space="preserve"> آن‌ها </w:t>
      </w:r>
      <w:r w:rsidRPr="007100A7">
        <w:rPr>
          <w:rStyle w:val="1-Char"/>
          <w:rFonts w:hint="cs"/>
          <w:rtl/>
        </w:rPr>
        <w:t>درست ن</w:t>
      </w:r>
      <w:r w:rsidR="00446BB7">
        <w:rPr>
          <w:rStyle w:val="1-Char"/>
          <w:rFonts w:hint="cs"/>
          <w:rtl/>
        </w:rPr>
        <w:t>ی</w:t>
      </w:r>
      <w:r w:rsidRPr="007100A7">
        <w:rPr>
          <w:rStyle w:val="1-Char"/>
          <w:rFonts w:hint="cs"/>
          <w:rtl/>
        </w:rPr>
        <w:t>ست.]</w:t>
      </w:r>
    </w:p>
    <w:p w:rsidR="00AB462C" w:rsidRPr="007100A7" w:rsidRDefault="00AB462C" w:rsidP="00AF1D25">
      <w:pPr>
        <w:rPr>
          <w:rStyle w:val="1-Char"/>
          <w:rtl/>
        </w:rPr>
      </w:pPr>
      <w:r w:rsidRPr="007100A7">
        <w:rPr>
          <w:rStyle w:val="1-Char"/>
          <w:rFonts w:hint="cs"/>
          <w:rtl/>
        </w:rPr>
        <w:t>و همچن</w:t>
      </w:r>
      <w:r w:rsidR="00446BB7">
        <w:rPr>
          <w:rStyle w:val="1-Char"/>
          <w:rFonts w:hint="cs"/>
          <w:rtl/>
        </w:rPr>
        <w:t>ی</w:t>
      </w:r>
      <w:r w:rsidRPr="007100A7">
        <w:rPr>
          <w:rStyle w:val="1-Char"/>
          <w:rFonts w:hint="cs"/>
          <w:rtl/>
        </w:rPr>
        <w:t>ن ذرّات پ</w:t>
      </w:r>
      <w:r w:rsidR="00446BB7">
        <w:rPr>
          <w:rStyle w:val="1-Char"/>
          <w:rFonts w:hint="cs"/>
          <w:rtl/>
        </w:rPr>
        <w:t>ی</w:t>
      </w:r>
      <w:r w:rsidRPr="007100A7">
        <w:rPr>
          <w:rStyle w:val="1-Char"/>
          <w:rFonts w:hint="cs"/>
          <w:rtl/>
        </w:rPr>
        <w:t>شاب که همانند سرسوزن هستند [و بر</w:t>
      </w:r>
      <w:r w:rsidR="00770A18" w:rsidRPr="007100A7">
        <w:rPr>
          <w:rStyle w:val="1-Char"/>
          <w:rFonts w:hint="cs"/>
          <w:rtl/>
        </w:rPr>
        <w:t xml:space="preserve"> بدن </w:t>
      </w:r>
      <w:r w:rsidR="00446BB7">
        <w:rPr>
          <w:rStyle w:val="1-Char"/>
          <w:rFonts w:hint="cs"/>
          <w:rtl/>
        </w:rPr>
        <w:t>ی</w:t>
      </w:r>
      <w:r w:rsidR="00770A18" w:rsidRPr="007100A7">
        <w:rPr>
          <w:rStyle w:val="1-Char"/>
          <w:rFonts w:hint="cs"/>
          <w:rtl/>
        </w:rPr>
        <w:t>ا لباس</w:t>
      </w:r>
      <w:r w:rsidR="00106DE1" w:rsidRPr="007100A7">
        <w:rPr>
          <w:rStyle w:val="1-Char"/>
          <w:rFonts w:hint="cs"/>
          <w:rtl/>
        </w:rPr>
        <w:t>،</w:t>
      </w:r>
      <w:r w:rsidR="00770A18" w:rsidRPr="007100A7">
        <w:rPr>
          <w:rStyle w:val="1-Char"/>
          <w:rFonts w:hint="cs"/>
          <w:rtl/>
        </w:rPr>
        <w:t xml:space="preserve"> پراکنده م</w:t>
      </w:r>
      <w:r w:rsidR="00446BB7">
        <w:rPr>
          <w:rStyle w:val="1-Char"/>
          <w:rFonts w:hint="cs"/>
          <w:rtl/>
        </w:rPr>
        <w:t>ی</w:t>
      </w:r>
      <w:r w:rsidR="00770A18" w:rsidRPr="007100A7">
        <w:rPr>
          <w:rStyle w:val="1-Char"/>
          <w:rFonts w:hint="cs"/>
          <w:rtl/>
        </w:rPr>
        <w:t>‌گردند،] مورد عفو و بخشودگ</w:t>
      </w:r>
      <w:r w:rsidR="00446BB7">
        <w:rPr>
          <w:rStyle w:val="1-Char"/>
          <w:rFonts w:hint="cs"/>
          <w:rtl/>
        </w:rPr>
        <w:t>ی</w:t>
      </w:r>
      <w:r w:rsidR="00770A18" w:rsidRPr="007100A7">
        <w:rPr>
          <w:rStyle w:val="1-Char"/>
          <w:rFonts w:hint="cs"/>
          <w:rtl/>
        </w:rPr>
        <w:t xml:space="preserve"> قرار گرفته‌اند.</w:t>
      </w:r>
    </w:p>
    <w:p w:rsidR="00770A18" w:rsidRPr="007100A7" w:rsidRDefault="00770A18"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فرش نجس</w:t>
      </w:r>
      <w:r w:rsidR="00106DE1" w:rsidRPr="007100A7">
        <w:rPr>
          <w:rStyle w:val="1-Char"/>
          <w:rFonts w:hint="cs"/>
          <w:rtl/>
        </w:rPr>
        <w:t>،</w:t>
      </w:r>
      <w:r w:rsidRPr="007100A7">
        <w:rPr>
          <w:rStyle w:val="1-Char"/>
          <w:rFonts w:hint="cs"/>
          <w:rtl/>
        </w:rPr>
        <w:t xml:space="preserve"> </w:t>
      </w:r>
      <w:r w:rsidR="00446BB7">
        <w:rPr>
          <w:rStyle w:val="1-Char"/>
          <w:rFonts w:hint="cs"/>
          <w:rtl/>
        </w:rPr>
        <w:t>ی</w:t>
      </w:r>
      <w:r w:rsidRPr="007100A7">
        <w:rPr>
          <w:rStyle w:val="1-Char"/>
          <w:rFonts w:hint="cs"/>
          <w:rtl/>
        </w:rPr>
        <w:t>ا خاک نجس، با عرق شخص</w:t>
      </w:r>
      <w:r w:rsidR="00106DE1" w:rsidRPr="007100A7">
        <w:rPr>
          <w:rStyle w:val="1-Char"/>
          <w:rFonts w:hint="cs"/>
          <w:rtl/>
        </w:rPr>
        <w:t>ِ</w:t>
      </w:r>
      <w:r w:rsidRPr="007100A7">
        <w:rPr>
          <w:rStyle w:val="1-Char"/>
          <w:rFonts w:hint="cs"/>
          <w:rtl/>
        </w:rPr>
        <w:t xml:space="preserve"> خواب</w:t>
      </w:r>
      <w:r w:rsidR="00446BB7">
        <w:rPr>
          <w:rStyle w:val="1-Char"/>
          <w:rFonts w:hint="cs"/>
          <w:rtl/>
        </w:rPr>
        <w:t>ی</w:t>
      </w:r>
      <w:r w:rsidRPr="007100A7">
        <w:rPr>
          <w:rStyle w:val="1-Char"/>
          <w:rFonts w:hint="cs"/>
          <w:rtl/>
        </w:rPr>
        <w:t xml:space="preserve">ده </w:t>
      </w:r>
      <w:r w:rsidR="00446BB7">
        <w:rPr>
          <w:rStyle w:val="1-Char"/>
          <w:rFonts w:hint="cs"/>
          <w:rtl/>
        </w:rPr>
        <w:t>ی</w:t>
      </w:r>
      <w:r w:rsidRPr="007100A7">
        <w:rPr>
          <w:rStyle w:val="1-Char"/>
          <w:rFonts w:hint="cs"/>
          <w:rtl/>
        </w:rPr>
        <w:t>ا رطوبت و ت</w:t>
      </w:r>
      <w:r w:rsidR="00106DE1" w:rsidRPr="007100A7">
        <w:rPr>
          <w:rStyle w:val="1-Char"/>
          <w:rFonts w:hint="cs"/>
          <w:rtl/>
        </w:rPr>
        <w:t>َ</w:t>
      </w:r>
      <w:r w:rsidRPr="007100A7">
        <w:rPr>
          <w:rStyle w:val="1-Char"/>
          <w:rFonts w:hint="cs"/>
          <w:rtl/>
        </w:rPr>
        <w:t>ر</w:t>
      </w:r>
      <w:r w:rsidR="00446BB7">
        <w:rPr>
          <w:rStyle w:val="1-Char"/>
          <w:rFonts w:hint="cs"/>
          <w:rtl/>
        </w:rPr>
        <w:t>ی</w:t>
      </w:r>
      <w:r w:rsidRPr="007100A7">
        <w:rPr>
          <w:rStyle w:val="1-Char"/>
          <w:rFonts w:hint="cs"/>
          <w:rtl/>
        </w:rPr>
        <w:t xml:space="preserve"> پا</w:t>
      </w:r>
      <w:r w:rsidR="00446BB7">
        <w:rPr>
          <w:rStyle w:val="1-Char"/>
          <w:rFonts w:hint="cs"/>
          <w:rtl/>
        </w:rPr>
        <w:t>ی</w:t>
      </w:r>
      <w:r w:rsidRPr="007100A7">
        <w:rPr>
          <w:rStyle w:val="1-Char"/>
          <w:rFonts w:hint="cs"/>
          <w:rtl/>
        </w:rPr>
        <w:t xml:space="preserve"> فرد</w:t>
      </w:r>
      <w:r w:rsidR="00446BB7">
        <w:rPr>
          <w:rStyle w:val="1-Char"/>
          <w:rFonts w:hint="cs"/>
          <w:rtl/>
        </w:rPr>
        <w:t>ی</w:t>
      </w:r>
      <w:r w:rsidR="00106DE1" w:rsidRPr="007100A7">
        <w:rPr>
          <w:rStyle w:val="1-Char"/>
          <w:rFonts w:hint="cs"/>
          <w:rtl/>
        </w:rPr>
        <w:t>،</w:t>
      </w:r>
      <w:r w:rsidRPr="007100A7">
        <w:rPr>
          <w:rStyle w:val="1-Char"/>
          <w:rFonts w:hint="cs"/>
          <w:rtl/>
        </w:rPr>
        <w:t xml:space="preserve"> برخورد و تماس پ</w:t>
      </w:r>
      <w:r w:rsidR="00446BB7">
        <w:rPr>
          <w:rStyle w:val="1-Char"/>
          <w:rFonts w:hint="cs"/>
          <w:rtl/>
        </w:rPr>
        <w:t>ی</w:t>
      </w:r>
      <w:r w:rsidRPr="007100A7">
        <w:rPr>
          <w:rStyle w:val="1-Char"/>
          <w:rFonts w:hint="cs"/>
          <w:rtl/>
        </w:rPr>
        <w:t xml:space="preserve">دا نمود و آن فرش </w:t>
      </w:r>
      <w:r w:rsidR="00446BB7">
        <w:rPr>
          <w:rStyle w:val="1-Char"/>
          <w:rFonts w:hint="cs"/>
          <w:rtl/>
        </w:rPr>
        <w:t>ی</w:t>
      </w:r>
      <w:r w:rsidRPr="007100A7">
        <w:rPr>
          <w:rStyle w:val="1-Char"/>
          <w:rFonts w:hint="cs"/>
          <w:rtl/>
        </w:rPr>
        <w:t>ا خاک، خ</w:t>
      </w:r>
      <w:r w:rsidR="00446BB7">
        <w:rPr>
          <w:rStyle w:val="1-Char"/>
          <w:rFonts w:hint="cs"/>
          <w:rtl/>
        </w:rPr>
        <w:t>ی</w:t>
      </w:r>
      <w:r w:rsidRPr="007100A7">
        <w:rPr>
          <w:rStyle w:val="1-Char"/>
          <w:rFonts w:hint="cs"/>
          <w:rtl/>
        </w:rPr>
        <w:t>س و نمناک شد و اثر نجاست ن</w:t>
      </w:r>
      <w:r w:rsidR="00446BB7">
        <w:rPr>
          <w:rStyle w:val="1-Char"/>
          <w:rFonts w:hint="cs"/>
          <w:rtl/>
        </w:rPr>
        <w:t>ی</w:t>
      </w:r>
      <w:r w:rsidRPr="007100A7">
        <w:rPr>
          <w:rStyle w:val="1-Char"/>
          <w:rFonts w:hint="cs"/>
          <w:rtl/>
        </w:rPr>
        <w:t>ز در بدن و پا</w:t>
      </w:r>
      <w:r w:rsidR="00446BB7">
        <w:rPr>
          <w:rStyle w:val="1-Char"/>
          <w:rFonts w:hint="cs"/>
          <w:rtl/>
        </w:rPr>
        <w:t>ی</w:t>
      </w:r>
      <w:r w:rsidRPr="007100A7">
        <w:rPr>
          <w:rStyle w:val="1-Char"/>
          <w:rFonts w:hint="cs"/>
          <w:rtl/>
        </w:rPr>
        <w:t xml:space="preserve"> ظاهر گرد</w:t>
      </w:r>
      <w:r w:rsidR="00446BB7">
        <w:rPr>
          <w:rStyle w:val="1-Char"/>
          <w:rFonts w:hint="cs"/>
          <w:rtl/>
        </w:rPr>
        <w:t>ی</w:t>
      </w:r>
      <w:r w:rsidRPr="007100A7">
        <w:rPr>
          <w:rStyle w:val="1-Char"/>
          <w:rFonts w:hint="cs"/>
          <w:rtl/>
        </w:rPr>
        <w:t>د، در آن صورت به نجاست بدن و پا</w:t>
      </w:r>
      <w:r w:rsidR="00106DE1" w:rsidRPr="007100A7">
        <w:rPr>
          <w:rStyle w:val="1-Char"/>
          <w:rFonts w:hint="cs"/>
          <w:rtl/>
        </w:rPr>
        <w:t>،</w:t>
      </w:r>
      <w:r w:rsidRPr="007100A7">
        <w:rPr>
          <w:rStyle w:val="1-Char"/>
          <w:rFonts w:hint="cs"/>
          <w:rtl/>
        </w:rPr>
        <w:t xml:space="preserve"> هر دو حکم م</w:t>
      </w:r>
      <w:r w:rsidR="00446BB7">
        <w:rPr>
          <w:rStyle w:val="1-Char"/>
          <w:rFonts w:hint="cs"/>
          <w:rtl/>
        </w:rPr>
        <w:t>ی</w:t>
      </w:r>
      <w:r w:rsidRPr="007100A7">
        <w:rPr>
          <w:rStyle w:val="1-Char"/>
          <w:rFonts w:hint="cs"/>
          <w:rtl/>
        </w:rPr>
        <w:t>‌شود.</w:t>
      </w:r>
    </w:p>
    <w:p w:rsidR="00770A18" w:rsidRPr="007100A7" w:rsidRDefault="00770A18"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اثر نجاست</w:t>
      </w:r>
      <w:r w:rsidR="0086173F" w:rsidRPr="007100A7">
        <w:rPr>
          <w:rStyle w:val="1-Char"/>
          <w:rFonts w:hint="cs"/>
          <w:rtl/>
        </w:rPr>
        <w:t>،</w:t>
      </w:r>
      <w:r w:rsidRPr="007100A7">
        <w:rPr>
          <w:rStyle w:val="1-Char"/>
          <w:rFonts w:hint="cs"/>
          <w:rtl/>
        </w:rPr>
        <w:t xml:space="preserve"> در بدن </w:t>
      </w:r>
      <w:r w:rsidR="00446BB7">
        <w:rPr>
          <w:rStyle w:val="1-Char"/>
          <w:rFonts w:hint="cs"/>
          <w:rtl/>
        </w:rPr>
        <w:t>ی</w:t>
      </w:r>
      <w:r w:rsidRPr="007100A7">
        <w:rPr>
          <w:rStyle w:val="1-Char"/>
          <w:rFonts w:hint="cs"/>
          <w:rtl/>
        </w:rPr>
        <w:t>ا در پا ظاهر نگرد</w:t>
      </w:r>
      <w:r w:rsidR="00446BB7">
        <w:rPr>
          <w:rStyle w:val="1-Char"/>
          <w:rFonts w:hint="cs"/>
          <w:rtl/>
        </w:rPr>
        <w:t>ی</w:t>
      </w:r>
      <w:r w:rsidRPr="007100A7">
        <w:rPr>
          <w:rStyle w:val="1-Char"/>
          <w:rFonts w:hint="cs"/>
          <w:rtl/>
        </w:rPr>
        <w:t>د، آن دو نجس و پل</w:t>
      </w:r>
      <w:r w:rsidR="00446BB7">
        <w:rPr>
          <w:rStyle w:val="1-Char"/>
          <w:rFonts w:hint="cs"/>
          <w:rtl/>
        </w:rPr>
        <w:t>ی</w:t>
      </w:r>
      <w:r w:rsidRPr="007100A7">
        <w:rPr>
          <w:rStyle w:val="1-Char"/>
          <w:rFonts w:hint="cs"/>
          <w:rtl/>
        </w:rPr>
        <w:t>د نگرد</w:t>
      </w:r>
      <w:r w:rsidR="00446BB7">
        <w:rPr>
          <w:rStyle w:val="1-Char"/>
          <w:rFonts w:hint="cs"/>
          <w:rtl/>
        </w:rPr>
        <w:t>ی</w:t>
      </w:r>
      <w:r w:rsidRPr="007100A7">
        <w:rPr>
          <w:rStyle w:val="1-Char"/>
          <w:rFonts w:hint="cs"/>
          <w:rtl/>
        </w:rPr>
        <w:t xml:space="preserve">ده‌اند. </w:t>
      </w:r>
      <w:r w:rsidR="00AF17B9">
        <w:rPr>
          <w:rStyle w:val="1-Char"/>
          <w:rFonts w:hint="cs"/>
          <w:rtl/>
        </w:rPr>
        <w:t>همچنان‌که</w:t>
      </w:r>
      <w:r w:rsidRPr="007100A7">
        <w:rPr>
          <w:rStyle w:val="1-Char"/>
          <w:rFonts w:hint="cs"/>
          <w:rtl/>
        </w:rPr>
        <w:t xml:space="preserve"> اگر جام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پاکِ خشک</w:t>
      </w:r>
      <w:r w:rsidR="00446BB7">
        <w:rPr>
          <w:rStyle w:val="1-Char"/>
          <w:rFonts w:hint="cs"/>
          <w:rtl/>
        </w:rPr>
        <w:t>ی</w:t>
      </w:r>
      <w:r w:rsidRPr="007100A7">
        <w:rPr>
          <w:rStyle w:val="1-Char"/>
          <w:rFonts w:hint="cs"/>
          <w:rtl/>
        </w:rPr>
        <w:t xml:space="preserve"> در جام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نجس</w:t>
      </w:r>
      <w:r w:rsidR="0086173F" w:rsidRPr="007100A7">
        <w:rPr>
          <w:rStyle w:val="1-Char"/>
          <w:rFonts w:hint="cs"/>
          <w:rtl/>
        </w:rPr>
        <w:t>ِ</w:t>
      </w:r>
      <w:r w:rsidRPr="007100A7">
        <w:rPr>
          <w:rStyle w:val="1-Char"/>
          <w:rFonts w:hint="cs"/>
          <w:rtl/>
        </w:rPr>
        <w:t xml:space="preserve"> خ</w:t>
      </w:r>
      <w:r w:rsidR="00446BB7">
        <w:rPr>
          <w:rStyle w:val="1-Char"/>
          <w:rFonts w:hint="cs"/>
          <w:rtl/>
        </w:rPr>
        <w:t>ی</w:t>
      </w:r>
      <w:r w:rsidRPr="007100A7">
        <w:rPr>
          <w:rStyle w:val="1-Char"/>
          <w:rFonts w:hint="cs"/>
          <w:rtl/>
        </w:rPr>
        <w:t>س</w:t>
      </w:r>
      <w:r w:rsidR="00446BB7">
        <w:rPr>
          <w:rStyle w:val="1-Char"/>
          <w:rFonts w:hint="cs"/>
          <w:rtl/>
        </w:rPr>
        <w:t>ی</w:t>
      </w:r>
      <w:r w:rsidRPr="007100A7">
        <w:rPr>
          <w:rStyle w:val="1-Char"/>
          <w:rFonts w:hint="cs"/>
          <w:rtl/>
        </w:rPr>
        <w:t>، درهم پ</w:t>
      </w:r>
      <w:r w:rsidR="00446BB7">
        <w:rPr>
          <w:rStyle w:val="1-Char"/>
          <w:rFonts w:hint="cs"/>
          <w:rtl/>
        </w:rPr>
        <w:t>ی</w:t>
      </w:r>
      <w:r w:rsidRPr="007100A7">
        <w:rPr>
          <w:rStyle w:val="1-Char"/>
          <w:rFonts w:hint="cs"/>
          <w:rtl/>
        </w:rPr>
        <w:t>چ</w:t>
      </w:r>
      <w:r w:rsidR="00446BB7">
        <w:rPr>
          <w:rStyle w:val="1-Char"/>
          <w:rFonts w:hint="cs"/>
          <w:rtl/>
        </w:rPr>
        <w:t>ی</w:t>
      </w:r>
      <w:r w:rsidRPr="007100A7">
        <w:rPr>
          <w:rStyle w:val="1-Char"/>
          <w:rFonts w:hint="cs"/>
          <w:rtl/>
        </w:rPr>
        <w:t>ده شد</w:t>
      </w:r>
      <w:r w:rsidR="0086173F" w:rsidRPr="007100A7">
        <w:rPr>
          <w:rStyle w:val="1-Char"/>
          <w:rFonts w:hint="cs"/>
          <w:rtl/>
        </w:rPr>
        <w:t>؛</w:t>
      </w:r>
      <w:r w:rsidRPr="007100A7">
        <w:rPr>
          <w:rStyle w:val="1-Char"/>
          <w:rFonts w:hint="cs"/>
          <w:rtl/>
        </w:rPr>
        <w:t xml:space="preserve"> به گونه‌ا</w:t>
      </w:r>
      <w:r w:rsidR="00446BB7">
        <w:rPr>
          <w:rStyle w:val="1-Char"/>
          <w:rFonts w:hint="cs"/>
          <w:rtl/>
        </w:rPr>
        <w:t>ی</w:t>
      </w:r>
      <w:r w:rsidRPr="007100A7">
        <w:rPr>
          <w:rStyle w:val="1-Char"/>
          <w:rFonts w:hint="cs"/>
          <w:rtl/>
        </w:rPr>
        <w:t xml:space="preserve"> که اگر </w:t>
      </w:r>
      <w:r w:rsidR="00AF17B9">
        <w:rPr>
          <w:rStyle w:val="1-Char"/>
          <w:rFonts w:hint="cs"/>
          <w:rtl/>
        </w:rPr>
        <w:t>چنان‌چه</w:t>
      </w:r>
      <w:r w:rsidRPr="007100A7">
        <w:rPr>
          <w:rStyle w:val="1-Char"/>
          <w:rFonts w:hint="cs"/>
          <w:rtl/>
        </w:rPr>
        <w:t xml:space="preserve"> ا</w:t>
      </w:r>
      <w:r w:rsidR="00446BB7">
        <w:rPr>
          <w:rStyle w:val="1-Char"/>
          <w:rFonts w:hint="cs"/>
          <w:rtl/>
        </w:rPr>
        <w:t>ی</w:t>
      </w:r>
      <w:r w:rsidRPr="007100A7">
        <w:rPr>
          <w:rStyle w:val="1-Char"/>
          <w:rFonts w:hint="cs"/>
          <w:rtl/>
        </w:rPr>
        <w:t>ن جام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خ</w:t>
      </w:r>
      <w:r w:rsidR="00446BB7">
        <w:rPr>
          <w:rStyle w:val="1-Char"/>
          <w:rFonts w:hint="cs"/>
          <w:rtl/>
        </w:rPr>
        <w:t>ی</w:t>
      </w:r>
      <w:r w:rsidRPr="007100A7">
        <w:rPr>
          <w:rStyle w:val="1-Char"/>
          <w:rFonts w:hint="cs"/>
          <w:rtl/>
        </w:rPr>
        <w:t>س، در هم فشرده شود، از آن، آب خارج نم</w:t>
      </w:r>
      <w:r w:rsidR="00446BB7">
        <w:rPr>
          <w:rStyle w:val="1-Char"/>
          <w:rFonts w:hint="cs"/>
          <w:rtl/>
        </w:rPr>
        <w:t>ی</w:t>
      </w:r>
      <w:r w:rsidRPr="007100A7">
        <w:rPr>
          <w:rStyle w:val="1-Char"/>
          <w:rFonts w:hint="cs"/>
          <w:rtl/>
        </w:rPr>
        <w:t>‌گرد</w:t>
      </w:r>
      <w:r w:rsidR="00446BB7">
        <w:rPr>
          <w:rStyle w:val="1-Char"/>
          <w:rFonts w:hint="cs"/>
          <w:rtl/>
        </w:rPr>
        <w:t>ی</w:t>
      </w:r>
      <w:r w:rsidRPr="007100A7">
        <w:rPr>
          <w:rStyle w:val="1-Char"/>
          <w:rFonts w:hint="cs"/>
          <w:rtl/>
        </w:rPr>
        <w:t>د، در آن صورت</w:t>
      </w:r>
      <w:r w:rsidR="0086173F" w:rsidRPr="007100A7">
        <w:rPr>
          <w:rStyle w:val="1-Char"/>
          <w:rFonts w:hint="cs"/>
          <w:rtl/>
        </w:rPr>
        <w:t>،</w:t>
      </w:r>
      <w:r w:rsidRPr="007100A7">
        <w:rPr>
          <w:rStyle w:val="1-Char"/>
          <w:rFonts w:hint="cs"/>
          <w:rtl/>
        </w:rPr>
        <w:t xml:space="preserve"> ا</w:t>
      </w:r>
      <w:r w:rsidR="00446BB7">
        <w:rPr>
          <w:rStyle w:val="1-Char"/>
          <w:rFonts w:hint="cs"/>
          <w:rtl/>
        </w:rPr>
        <w:t>ی</w:t>
      </w:r>
      <w:r w:rsidRPr="007100A7">
        <w:rPr>
          <w:rStyle w:val="1-Char"/>
          <w:rFonts w:hint="cs"/>
          <w:rtl/>
        </w:rPr>
        <w:t>ن جام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پاک، نجس نم</w:t>
      </w:r>
      <w:r w:rsidR="00446BB7">
        <w:rPr>
          <w:rStyle w:val="1-Char"/>
          <w:rFonts w:hint="cs"/>
          <w:rtl/>
        </w:rPr>
        <w:t>ی</w:t>
      </w:r>
      <w:r w:rsidRPr="007100A7">
        <w:rPr>
          <w:rStyle w:val="1-Char"/>
          <w:rFonts w:hint="cs"/>
          <w:rtl/>
        </w:rPr>
        <w:t>‌گردد.</w:t>
      </w:r>
    </w:p>
    <w:p w:rsidR="00770A18" w:rsidRPr="007100A7" w:rsidRDefault="0010753B" w:rsidP="00AF1D25">
      <w:pPr>
        <w:rPr>
          <w:rStyle w:val="1-Char"/>
          <w:rtl/>
        </w:rPr>
      </w:pPr>
      <w:r w:rsidRPr="007100A7">
        <w:rPr>
          <w:rStyle w:val="1-Char"/>
          <w:rFonts w:hint="cs"/>
          <w:rtl/>
        </w:rPr>
        <w:t xml:space="preserve">و </w:t>
      </w:r>
      <w:r w:rsidR="00AF17B9">
        <w:rPr>
          <w:rStyle w:val="1-Char"/>
          <w:rFonts w:hint="cs"/>
          <w:rtl/>
        </w:rPr>
        <w:t>چنان‌چ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جام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خ</w:t>
      </w:r>
      <w:r w:rsidR="00446BB7">
        <w:rPr>
          <w:rStyle w:val="1-Char"/>
          <w:rFonts w:hint="cs"/>
          <w:rtl/>
        </w:rPr>
        <w:t>ی</w:t>
      </w:r>
      <w:r w:rsidRPr="007100A7">
        <w:rPr>
          <w:rStyle w:val="1-Char"/>
          <w:rFonts w:hint="cs"/>
          <w:rtl/>
        </w:rPr>
        <w:t>س</w:t>
      </w:r>
      <w:r w:rsidR="00446BB7">
        <w:rPr>
          <w:rStyle w:val="1-Char"/>
          <w:rFonts w:hint="cs"/>
          <w:rtl/>
        </w:rPr>
        <w:t>ی</w:t>
      </w:r>
      <w:r w:rsidR="0086173F" w:rsidRPr="007100A7">
        <w:rPr>
          <w:rStyle w:val="1-Char"/>
          <w:rFonts w:hint="cs"/>
          <w:rtl/>
        </w:rPr>
        <w:t>،</w:t>
      </w:r>
      <w:r w:rsidRPr="007100A7">
        <w:rPr>
          <w:rStyle w:val="1-Char"/>
          <w:rFonts w:hint="cs"/>
          <w:rtl/>
        </w:rPr>
        <w:t xml:space="preserve"> بر رو</w:t>
      </w:r>
      <w:r w:rsidR="00446BB7">
        <w:rPr>
          <w:rStyle w:val="1-Char"/>
          <w:rFonts w:hint="cs"/>
          <w:rtl/>
        </w:rPr>
        <w:t>ی</w:t>
      </w:r>
      <w:r w:rsidRPr="007100A7">
        <w:rPr>
          <w:rStyle w:val="1-Char"/>
          <w:rFonts w:hint="cs"/>
          <w:rtl/>
        </w:rPr>
        <w:t xml:space="preserve"> زم</w:t>
      </w:r>
      <w:r w:rsidR="00446BB7">
        <w:rPr>
          <w:rStyle w:val="1-Char"/>
          <w:rFonts w:hint="cs"/>
          <w:rtl/>
        </w:rPr>
        <w:t>ی</w:t>
      </w:r>
      <w:r w:rsidRPr="007100A7">
        <w:rPr>
          <w:rStyle w:val="1-Char"/>
          <w:rFonts w:hint="cs"/>
          <w:rtl/>
        </w:rPr>
        <w:t>ن خشک و نجس هموار و پهن گرد</w:t>
      </w:r>
      <w:r w:rsidR="00446BB7">
        <w:rPr>
          <w:rStyle w:val="1-Char"/>
          <w:rFonts w:hint="cs"/>
          <w:rtl/>
        </w:rPr>
        <w:t>ی</w:t>
      </w:r>
      <w:r w:rsidRPr="007100A7">
        <w:rPr>
          <w:rStyle w:val="1-Char"/>
          <w:rFonts w:hint="cs"/>
          <w:rtl/>
        </w:rPr>
        <w:t>د، و آن زم</w:t>
      </w:r>
      <w:r w:rsidR="00446BB7">
        <w:rPr>
          <w:rStyle w:val="1-Char"/>
          <w:rFonts w:hint="cs"/>
          <w:rtl/>
        </w:rPr>
        <w:t>ی</w:t>
      </w:r>
      <w:r w:rsidRPr="007100A7">
        <w:rPr>
          <w:rStyle w:val="1-Char"/>
          <w:rFonts w:hint="cs"/>
          <w:rtl/>
        </w:rPr>
        <w:t>ن</w:t>
      </w:r>
      <w:r w:rsidR="0086173F" w:rsidRPr="007100A7">
        <w:rPr>
          <w:rStyle w:val="1-Char"/>
          <w:rFonts w:hint="cs"/>
          <w:rtl/>
        </w:rPr>
        <w:t>،</w:t>
      </w:r>
      <w:r w:rsidRPr="007100A7">
        <w:rPr>
          <w:rStyle w:val="1-Char"/>
          <w:rFonts w:hint="cs"/>
          <w:rtl/>
        </w:rPr>
        <w:t xml:space="preserve"> با ا</w:t>
      </w:r>
      <w:r w:rsidR="00446BB7">
        <w:rPr>
          <w:rStyle w:val="1-Char"/>
          <w:rFonts w:hint="cs"/>
          <w:rtl/>
        </w:rPr>
        <w:t>ی</w:t>
      </w:r>
      <w:r w:rsidRPr="007100A7">
        <w:rPr>
          <w:rStyle w:val="1-Char"/>
          <w:rFonts w:hint="cs"/>
          <w:rtl/>
        </w:rPr>
        <w:t>ن جام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خ</w:t>
      </w:r>
      <w:r w:rsidR="00446BB7">
        <w:rPr>
          <w:rStyle w:val="1-Char"/>
          <w:rFonts w:hint="cs"/>
          <w:rtl/>
        </w:rPr>
        <w:t>ی</w:t>
      </w:r>
      <w:r w:rsidRPr="007100A7">
        <w:rPr>
          <w:rStyle w:val="1-Char"/>
          <w:rFonts w:hint="cs"/>
          <w:rtl/>
        </w:rPr>
        <w:t>س،</w:t>
      </w:r>
      <w:r w:rsidR="0080702C" w:rsidRPr="007100A7">
        <w:rPr>
          <w:rStyle w:val="1-Char"/>
          <w:rFonts w:hint="cs"/>
          <w:rtl/>
        </w:rPr>
        <w:t>‌ت</w:t>
      </w:r>
      <w:r w:rsidR="0086173F" w:rsidRPr="007100A7">
        <w:rPr>
          <w:rStyle w:val="1-Char"/>
          <w:rFonts w:hint="cs"/>
          <w:rtl/>
        </w:rPr>
        <w:t>َ</w:t>
      </w:r>
      <w:r w:rsidR="0080702C" w:rsidRPr="007100A7">
        <w:rPr>
          <w:rStyle w:val="1-Char"/>
          <w:rFonts w:hint="cs"/>
          <w:rtl/>
        </w:rPr>
        <w:t xml:space="preserve">ر </w:t>
      </w:r>
      <w:r w:rsidRPr="007100A7">
        <w:rPr>
          <w:rStyle w:val="1-Char"/>
          <w:rFonts w:hint="cs"/>
          <w:rtl/>
        </w:rPr>
        <w:t>و نمناک و خ</w:t>
      </w:r>
      <w:r w:rsidR="00446BB7">
        <w:rPr>
          <w:rStyle w:val="1-Char"/>
          <w:rFonts w:hint="cs"/>
          <w:rtl/>
        </w:rPr>
        <w:t>ی</w:t>
      </w:r>
      <w:r w:rsidRPr="007100A7">
        <w:rPr>
          <w:rStyle w:val="1-Char"/>
          <w:rFonts w:hint="cs"/>
          <w:rtl/>
        </w:rPr>
        <w:t>س و مرطوب شد [و اثر نجاست در جامه ظاهر نگرد</w:t>
      </w:r>
      <w:r w:rsidR="00446BB7">
        <w:rPr>
          <w:rStyle w:val="1-Char"/>
          <w:rFonts w:hint="cs"/>
          <w:rtl/>
        </w:rPr>
        <w:t>ی</w:t>
      </w:r>
      <w:r w:rsidRPr="007100A7">
        <w:rPr>
          <w:rStyle w:val="1-Char"/>
          <w:rFonts w:hint="cs"/>
          <w:rtl/>
        </w:rPr>
        <w:t>د، در آن صورت] آن جامه</w:t>
      </w:r>
      <w:r w:rsidR="0086173F" w:rsidRPr="007100A7">
        <w:rPr>
          <w:rStyle w:val="1-Char"/>
          <w:rFonts w:hint="cs"/>
          <w:rtl/>
        </w:rPr>
        <w:t>،</w:t>
      </w:r>
      <w:r w:rsidRPr="007100A7">
        <w:rPr>
          <w:rStyle w:val="1-Char"/>
          <w:rFonts w:hint="cs"/>
          <w:rtl/>
        </w:rPr>
        <w:t xml:space="preserve"> نجس نم</w:t>
      </w:r>
      <w:r w:rsidR="00446BB7">
        <w:rPr>
          <w:rStyle w:val="1-Char"/>
          <w:rFonts w:hint="cs"/>
          <w:rtl/>
        </w:rPr>
        <w:t>ی</w:t>
      </w:r>
      <w:r w:rsidRPr="007100A7">
        <w:rPr>
          <w:rStyle w:val="1-Char"/>
          <w:rFonts w:hint="cs"/>
          <w:rtl/>
        </w:rPr>
        <w:t>‌گردد.</w:t>
      </w:r>
    </w:p>
    <w:p w:rsidR="0010753B" w:rsidRPr="007100A7" w:rsidRDefault="0010753B" w:rsidP="00AF1D25">
      <w:pPr>
        <w:rPr>
          <w:rStyle w:val="1-Char"/>
          <w:rtl/>
        </w:rPr>
      </w:pPr>
      <w:r w:rsidRPr="007100A7">
        <w:rPr>
          <w:rStyle w:val="1-Char"/>
          <w:rFonts w:hint="cs"/>
          <w:rtl/>
        </w:rPr>
        <w:t>و</w:t>
      </w:r>
      <w:r w:rsidR="000A2322">
        <w:rPr>
          <w:rStyle w:val="1-Char"/>
          <w:rFonts w:hint="cs"/>
          <w:rtl/>
        </w:rPr>
        <w:t xml:space="preserve"> </w:t>
      </w:r>
      <w:r w:rsidRPr="007100A7">
        <w:rPr>
          <w:rStyle w:val="1-Char"/>
          <w:rFonts w:hint="cs"/>
          <w:rtl/>
        </w:rPr>
        <w:t>اگر باد</w:t>
      </w:r>
      <w:r w:rsidR="0086173F" w:rsidRPr="007100A7">
        <w:rPr>
          <w:rStyle w:val="1-Char"/>
          <w:rFonts w:hint="cs"/>
          <w:rtl/>
        </w:rPr>
        <w:t>،</w:t>
      </w:r>
      <w:r w:rsidRPr="007100A7">
        <w:rPr>
          <w:rStyle w:val="1-Char"/>
          <w:rFonts w:hint="cs"/>
          <w:rtl/>
        </w:rPr>
        <w:t xml:space="preserve"> بر پل</w:t>
      </w:r>
      <w:r w:rsidR="00446BB7">
        <w:rPr>
          <w:rStyle w:val="1-Char"/>
          <w:rFonts w:hint="cs"/>
          <w:rtl/>
        </w:rPr>
        <w:t>ی</w:t>
      </w:r>
      <w:r w:rsidRPr="007100A7">
        <w:rPr>
          <w:rStyle w:val="1-Char"/>
          <w:rFonts w:hint="cs"/>
          <w:rtl/>
        </w:rPr>
        <w:t>د</w:t>
      </w:r>
      <w:r w:rsidR="00446BB7">
        <w:rPr>
          <w:rStyle w:val="1-Char"/>
          <w:rFonts w:hint="cs"/>
          <w:rtl/>
        </w:rPr>
        <w:t>ی</w:t>
      </w:r>
      <w:r w:rsidRPr="007100A7">
        <w:rPr>
          <w:rStyle w:val="1-Char"/>
          <w:rFonts w:hint="cs"/>
          <w:rtl/>
        </w:rPr>
        <w:t xml:space="preserve"> و نجاست</w:t>
      </w:r>
      <w:r w:rsidR="00446BB7">
        <w:rPr>
          <w:rStyle w:val="1-Char"/>
          <w:rFonts w:hint="cs"/>
          <w:rtl/>
        </w:rPr>
        <w:t>ی</w:t>
      </w:r>
      <w:r w:rsidRPr="007100A7">
        <w:rPr>
          <w:rStyle w:val="1-Char"/>
          <w:rFonts w:hint="cs"/>
          <w:rtl/>
        </w:rPr>
        <w:t xml:space="preserve"> وز</w:t>
      </w:r>
      <w:r w:rsidR="00446BB7">
        <w:rPr>
          <w:rStyle w:val="1-Char"/>
          <w:rFonts w:hint="cs"/>
          <w:rtl/>
        </w:rPr>
        <w:t>ی</w:t>
      </w:r>
      <w:r w:rsidRPr="007100A7">
        <w:rPr>
          <w:rStyle w:val="1-Char"/>
          <w:rFonts w:hint="cs"/>
          <w:rtl/>
        </w:rPr>
        <w:t>د و بر اثر آن، آن نجاست به جام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خ</w:t>
      </w:r>
      <w:r w:rsidR="00446BB7">
        <w:rPr>
          <w:rStyle w:val="1-Char"/>
          <w:rFonts w:hint="cs"/>
          <w:rtl/>
        </w:rPr>
        <w:t>ی</w:t>
      </w:r>
      <w:r w:rsidRPr="007100A7">
        <w:rPr>
          <w:rStyle w:val="1-Char"/>
          <w:rFonts w:hint="cs"/>
          <w:rtl/>
        </w:rPr>
        <w:t>س</w:t>
      </w:r>
      <w:r w:rsidR="00446BB7">
        <w:rPr>
          <w:rStyle w:val="1-Char"/>
          <w:rFonts w:hint="cs"/>
          <w:rtl/>
        </w:rPr>
        <w:t>ی</w:t>
      </w:r>
      <w:r w:rsidRPr="007100A7">
        <w:rPr>
          <w:rStyle w:val="1-Char"/>
          <w:rFonts w:hint="cs"/>
          <w:rtl/>
        </w:rPr>
        <w:t>] برخو</w:t>
      </w:r>
      <w:r w:rsidR="0086173F" w:rsidRPr="007100A7">
        <w:rPr>
          <w:rStyle w:val="1-Char"/>
          <w:rFonts w:hint="cs"/>
          <w:rtl/>
        </w:rPr>
        <w:t>رد کرد، [و اثر نجاس</w:t>
      </w:r>
      <w:r w:rsidRPr="007100A7">
        <w:rPr>
          <w:rStyle w:val="1-Char"/>
          <w:rFonts w:hint="cs"/>
          <w:rtl/>
        </w:rPr>
        <w:t>ت</w:t>
      </w:r>
      <w:r w:rsidR="0086173F" w:rsidRPr="007100A7">
        <w:rPr>
          <w:rStyle w:val="1-Char"/>
          <w:rFonts w:hint="cs"/>
          <w:rtl/>
        </w:rPr>
        <w:t>،</w:t>
      </w:r>
      <w:r w:rsidRPr="007100A7">
        <w:rPr>
          <w:rStyle w:val="1-Char"/>
          <w:rFonts w:hint="cs"/>
          <w:rtl/>
        </w:rPr>
        <w:t xml:space="preserve"> در آن جامه ظاهر نگرد</w:t>
      </w:r>
      <w:r w:rsidR="00446BB7">
        <w:rPr>
          <w:rStyle w:val="1-Char"/>
          <w:rFonts w:hint="cs"/>
          <w:rtl/>
        </w:rPr>
        <w:t>ی</w:t>
      </w:r>
      <w:r w:rsidRPr="007100A7">
        <w:rPr>
          <w:rStyle w:val="1-Char"/>
          <w:rFonts w:hint="cs"/>
          <w:rtl/>
        </w:rPr>
        <w:t>د]، آن جامه نجس نم</w:t>
      </w:r>
      <w:r w:rsidR="00446BB7">
        <w:rPr>
          <w:rStyle w:val="1-Char"/>
          <w:rFonts w:hint="cs"/>
          <w:rtl/>
        </w:rPr>
        <w:t>ی</w:t>
      </w:r>
      <w:r w:rsidRPr="007100A7">
        <w:rPr>
          <w:rStyle w:val="1-Char"/>
          <w:rFonts w:hint="cs"/>
          <w:rtl/>
        </w:rPr>
        <w:t>‌گردد؛ مگر آن که اثر نجاست در آن ظاهر گرد</w:t>
      </w:r>
      <w:r w:rsidR="00446BB7">
        <w:rPr>
          <w:rStyle w:val="1-Char"/>
          <w:rFonts w:hint="cs"/>
          <w:rtl/>
        </w:rPr>
        <w:t>ی</w:t>
      </w:r>
      <w:r w:rsidRPr="007100A7">
        <w:rPr>
          <w:rStyle w:val="1-Char"/>
          <w:rFonts w:hint="cs"/>
          <w:rtl/>
        </w:rPr>
        <w:t>ده باشد [که در آن صورت، آن جامه</w:t>
      </w:r>
      <w:r w:rsidR="0086173F" w:rsidRPr="007100A7">
        <w:rPr>
          <w:rStyle w:val="1-Char"/>
          <w:rFonts w:hint="cs"/>
          <w:rtl/>
        </w:rPr>
        <w:t>،</w:t>
      </w:r>
      <w:r w:rsidRPr="007100A7">
        <w:rPr>
          <w:rStyle w:val="1-Char"/>
          <w:rFonts w:hint="cs"/>
          <w:rtl/>
        </w:rPr>
        <w:t xml:space="preserve"> نجس م</w:t>
      </w:r>
      <w:r w:rsidR="00446BB7">
        <w:rPr>
          <w:rStyle w:val="1-Char"/>
          <w:rFonts w:hint="cs"/>
          <w:rtl/>
        </w:rPr>
        <w:t>ی</w:t>
      </w:r>
      <w:r w:rsidRPr="007100A7">
        <w:rPr>
          <w:rStyle w:val="1-Char"/>
          <w:rFonts w:hint="cs"/>
          <w:rtl/>
        </w:rPr>
        <w:t>‌گردد.]</w:t>
      </w:r>
    </w:p>
    <w:p w:rsidR="0010753B" w:rsidRPr="007100A7" w:rsidRDefault="0010753B" w:rsidP="00AF1D25">
      <w:pPr>
        <w:rPr>
          <w:rStyle w:val="1-Char"/>
          <w:rtl/>
        </w:rPr>
      </w:pPr>
      <w:r w:rsidRPr="007100A7">
        <w:rPr>
          <w:rStyle w:val="1-Char"/>
          <w:rFonts w:hint="cs"/>
          <w:rtl/>
        </w:rPr>
        <w:t xml:space="preserve">و هرگاه [بدن </w:t>
      </w:r>
      <w:r w:rsidR="00446BB7">
        <w:rPr>
          <w:rStyle w:val="1-Char"/>
          <w:rFonts w:hint="cs"/>
          <w:rtl/>
        </w:rPr>
        <w:t>ی</w:t>
      </w:r>
      <w:r w:rsidRPr="007100A7">
        <w:rPr>
          <w:rStyle w:val="1-Char"/>
          <w:rFonts w:hint="cs"/>
          <w:rtl/>
        </w:rPr>
        <w:t xml:space="preserve">ا جامه] با </w:t>
      </w:r>
      <w:r w:rsidRPr="00FE6406">
        <w:rPr>
          <w:rStyle w:val="9-Char"/>
          <w:rFonts w:eastAsia="Batang" w:hint="cs"/>
          <w:rtl/>
        </w:rPr>
        <w:t>«نجاست مرئ</w:t>
      </w:r>
      <w:r w:rsidR="00446BB7">
        <w:rPr>
          <w:rStyle w:val="9-Char"/>
          <w:rFonts w:eastAsia="Batang" w:hint="cs"/>
          <w:rtl/>
        </w:rPr>
        <w:t>ی</w:t>
      </w:r>
      <w:r w:rsidRPr="00FE6406">
        <w:rPr>
          <w:rStyle w:val="9-Char"/>
          <w:rFonts w:eastAsia="Batang" w:hint="cs"/>
          <w:rtl/>
        </w:rPr>
        <w:t>»</w:t>
      </w:r>
      <w:r w:rsidRPr="007100A7">
        <w:rPr>
          <w:rStyle w:val="1-Char"/>
          <w:rFonts w:hint="cs"/>
          <w:rtl/>
        </w:rPr>
        <w:t xml:space="preserve"> [نجاست د</w:t>
      </w:r>
      <w:r w:rsidR="00446BB7">
        <w:rPr>
          <w:rStyle w:val="1-Char"/>
          <w:rFonts w:hint="cs"/>
          <w:rtl/>
        </w:rPr>
        <w:t>ی</w:t>
      </w:r>
      <w:r w:rsidRPr="007100A7">
        <w:rPr>
          <w:rStyle w:val="1-Char"/>
          <w:rFonts w:hint="cs"/>
          <w:rtl/>
        </w:rPr>
        <w:t>ده شده، مانند: خون و مدفوع،] نجس و پل</w:t>
      </w:r>
      <w:r w:rsidR="00446BB7">
        <w:rPr>
          <w:rStyle w:val="1-Char"/>
          <w:rFonts w:hint="cs"/>
          <w:rtl/>
        </w:rPr>
        <w:t>ی</w:t>
      </w:r>
      <w:r w:rsidRPr="007100A7">
        <w:rPr>
          <w:rStyle w:val="1-Char"/>
          <w:rFonts w:hint="cs"/>
          <w:rtl/>
        </w:rPr>
        <w:t>د گردد، در آن صورت پاک</w:t>
      </w:r>
      <w:r w:rsidR="00446BB7">
        <w:rPr>
          <w:rStyle w:val="1-Char"/>
          <w:rFonts w:hint="cs"/>
          <w:rtl/>
        </w:rPr>
        <w:t>ی</w:t>
      </w:r>
      <w:r w:rsidRPr="007100A7">
        <w:rPr>
          <w:rStyle w:val="1-Char"/>
          <w:rFonts w:hint="cs"/>
          <w:rtl/>
        </w:rPr>
        <w:t xml:space="preserve"> از آن </w:t>
      </w:r>
      <w:r w:rsidR="003E6247" w:rsidRPr="007100A7">
        <w:rPr>
          <w:rStyle w:val="1-Char"/>
          <w:rFonts w:hint="cs"/>
          <w:rtl/>
        </w:rPr>
        <w:t>نجاست با زائل ساختن و از ب</w:t>
      </w:r>
      <w:r w:rsidR="00446BB7">
        <w:rPr>
          <w:rStyle w:val="1-Char"/>
          <w:rFonts w:hint="cs"/>
          <w:rtl/>
        </w:rPr>
        <w:t>ی</w:t>
      </w:r>
      <w:r w:rsidR="003E6247" w:rsidRPr="007100A7">
        <w:rPr>
          <w:rStyle w:val="1-Char"/>
          <w:rFonts w:hint="cs"/>
          <w:rtl/>
        </w:rPr>
        <w:t>ن بردن ع</w:t>
      </w:r>
      <w:r w:rsidR="00446BB7">
        <w:rPr>
          <w:rStyle w:val="1-Char"/>
          <w:rFonts w:hint="cs"/>
          <w:rtl/>
        </w:rPr>
        <w:t>ی</w:t>
      </w:r>
      <w:r w:rsidR="003E6247" w:rsidRPr="007100A7">
        <w:rPr>
          <w:rStyle w:val="1-Char"/>
          <w:rFonts w:hint="cs"/>
          <w:rtl/>
        </w:rPr>
        <w:t xml:space="preserve">ن نجاست [از بدن </w:t>
      </w:r>
      <w:r w:rsidR="00446BB7">
        <w:rPr>
          <w:rStyle w:val="1-Char"/>
          <w:rFonts w:hint="cs"/>
          <w:rtl/>
        </w:rPr>
        <w:t>ی</w:t>
      </w:r>
      <w:r w:rsidR="003E6247" w:rsidRPr="007100A7">
        <w:rPr>
          <w:rStyle w:val="1-Char"/>
          <w:rFonts w:hint="cs"/>
          <w:rtl/>
        </w:rPr>
        <w:t>ا جامه به وس</w:t>
      </w:r>
      <w:r w:rsidR="00446BB7">
        <w:rPr>
          <w:rStyle w:val="1-Char"/>
          <w:rFonts w:hint="cs"/>
          <w:rtl/>
        </w:rPr>
        <w:t>ی</w:t>
      </w:r>
      <w:r w:rsidR="003E6247" w:rsidRPr="007100A7">
        <w:rPr>
          <w:rStyle w:val="1-Char"/>
          <w:rFonts w:hint="cs"/>
          <w:rtl/>
        </w:rPr>
        <w:t>ل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003E6247" w:rsidRPr="007100A7">
        <w:rPr>
          <w:rStyle w:val="1-Char"/>
          <w:rFonts w:hint="cs"/>
          <w:rtl/>
        </w:rPr>
        <w:t>شستن] حاصل م</w:t>
      </w:r>
      <w:r w:rsidR="00446BB7">
        <w:rPr>
          <w:rStyle w:val="1-Char"/>
          <w:rFonts w:hint="cs"/>
          <w:rtl/>
        </w:rPr>
        <w:t>ی</w:t>
      </w:r>
      <w:r w:rsidR="003E6247" w:rsidRPr="007100A7">
        <w:rPr>
          <w:rStyle w:val="1-Char"/>
          <w:rFonts w:hint="cs"/>
          <w:rtl/>
        </w:rPr>
        <w:t>‌گردد؛ اگر چه ع</w:t>
      </w:r>
      <w:r w:rsidR="00446BB7">
        <w:rPr>
          <w:rStyle w:val="1-Char"/>
          <w:rFonts w:hint="cs"/>
          <w:rtl/>
        </w:rPr>
        <w:t>ی</w:t>
      </w:r>
      <w:r w:rsidR="003E6247" w:rsidRPr="007100A7">
        <w:rPr>
          <w:rStyle w:val="1-Char"/>
          <w:rFonts w:hint="cs"/>
          <w:rtl/>
        </w:rPr>
        <w:t xml:space="preserve">ن نجاست با </w:t>
      </w:r>
      <w:r w:rsidR="00446BB7">
        <w:rPr>
          <w:rStyle w:val="1-Char"/>
          <w:rFonts w:hint="cs"/>
          <w:rtl/>
        </w:rPr>
        <w:t>ی</w:t>
      </w:r>
      <w:r w:rsidR="003E6247" w:rsidRPr="007100A7">
        <w:rPr>
          <w:rStyle w:val="1-Char"/>
          <w:rFonts w:hint="cs"/>
          <w:rtl/>
        </w:rPr>
        <w:t>ک بار شستن - بنا به قول صح</w:t>
      </w:r>
      <w:r w:rsidR="00446BB7">
        <w:rPr>
          <w:rStyle w:val="1-Char"/>
          <w:rFonts w:hint="cs"/>
          <w:rtl/>
        </w:rPr>
        <w:t>ی</w:t>
      </w:r>
      <w:r w:rsidR="003E6247" w:rsidRPr="007100A7">
        <w:rPr>
          <w:rStyle w:val="1-Char"/>
          <w:rFonts w:hint="cs"/>
          <w:rtl/>
        </w:rPr>
        <w:t>ح - از ب</w:t>
      </w:r>
      <w:r w:rsidR="00446BB7">
        <w:rPr>
          <w:rStyle w:val="1-Char"/>
          <w:rFonts w:hint="cs"/>
          <w:rtl/>
        </w:rPr>
        <w:t>ی</w:t>
      </w:r>
      <w:r w:rsidR="003E6247" w:rsidRPr="007100A7">
        <w:rPr>
          <w:rStyle w:val="1-Char"/>
          <w:rFonts w:hint="cs"/>
          <w:rtl/>
        </w:rPr>
        <w:t>ن رفته و زائل گردد؛ و هرگاه [ع</w:t>
      </w:r>
      <w:r w:rsidR="00446BB7">
        <w:rPr>
          <w:rStyle w:val="1-Char"/>
          <w:rFonts w:hint="cs"/>
          <w:rtl/>
        </w:rPr>
        <w:t>ی</w:t>
      </w:r>
      <w:r w:rsidR="003E6247" w:rsidRPr="007100A7">
        <w:rPr>
          <w:rStyle w:val="1-Char"/>
          <w:rFonts w:hint="cs"/>
          <w:rtl/>
        </w:rPr>
        <w:t>ن نجاست با شستشو از ب</w:t>
      </w:r>
      <w:r w:rsidR="00446BB7">
        <w:rPr>
          <w:rStyle w:val="1-Char"/>
          <w:rFonts w:hint="cs"/>
          <w:rtl/>
        </w:rPr>
        <w:t>ی</w:t>
      </w:r>
      <w:r w:rsidR="003E6247" w:rsidRPr="007100A7">
        <w:rPr>
          <w:rStyle w:val="1-Char"/>
          <w:rFonts w:hint="cs"/>
          <w:rtl/>
        </w:rPr>
        <w:t>ن رفت و زائل گرد</w:t>
      </w:r>
      <w:r w:rsidR="00446BB7">
        <w:rPr>
          <w:rStyle w:val="1-Char"/>
          <w:rFonts w:hint="cs"/>
          <w:rtl/>
        </w:rPr>
        <w:t>ی</w:t>
      </w:r>
      <w:r w:rsidR="003E6247" w:rsidRPr="007100A7">
        <w:rPr>
          <w:rStyle w:val="1-Char"/>
          <w:rFonts w:hint="cs"/>
          <w:rtl/>
        </w:rPr>
        <w:t xml:space="preserve">د،] </w:t>
      </w:r>
      <w:r w:rsidR="00223109" w:rsidRPr="007100A7">
        <w:rPr>
          <w:rStyle w:val="1-Char"/>
          <w:rFonts w:hint="cs"/>
          <w:rtl/>
        </w:rPr>
        <w:t>در آن صورت</w:t>
      </w:r>
      <w:r w:rsidR="0086173F" w:rsidRPr="007100A7">
        <w:rPr>
          <w:rStyle w:val="1-Char"/>
          <w:rFonts w:hint="cs"/>
          <w:rtl/>
        </w:rPr>
        <w:t>،</w:t>
      </w:r>
      <w:r w:rsidR="00223109" w:rsidRPr="007100A7">
        <w:rPr>
          <w:rStyle w:val="1-Char"/>
          <w:rFonts w:hint="cs"/>
          <w:rtl/>
        </w:rPr>
        <w:t xml:space="preserve"> باق</w:t>
      </w:r>
      <w:r w:rsidR="00446BB7">
        <w:rPr>
          <w:rStyle w:val="1-Char"/>
          <w:rFonts w:hint="cs"/>
          <w:rtl/>
        </w:rPr>
        <w:t>ی</w:t>
      </w:r>
      <w:r w:rsidR="00223109" w:rsidRPr="007100A7">
        <w:rPr>
          <w:rStyle w:val="1-Char"/>
          <w:rFonts w:hint="cs"/>
          <w:rtl/>
        </w:rPr>
        <w:t xml:space="preserve"> ماندن اثرش [مانند رنگ و بو</w:t>
      </w:r>
      <w:r w:rsidR="00446BB7">
        <w:rPr>
          <w:rStyle w:val="1-Char"/>
          <w:rFonts w:hint="cs"/>
          <w:rtl/>
        </w:rPr>
        <w:t>ی</w:t>
      </w:r>
      <w:r w:rsidR="00223109" w:rsidRPr="007100A7">
        <w:rPr>
          <w:rStyle w:val="1-Char"/>
          <w:rFonts w:hint="cs"/>
          <w:rtl/>
        </w:rPr>
        <w:t>] که زائل نمودن</w:t>
      </w:r>
      <w:r w:rsidR="000751A8">
        <w:rPr>
          <w:rStyle w:val="1-Char"/>
          <w:rFonts w:hint="cs"/>
          <w:rtl/>
        </w:rPr>
        <w:t xml:space="preserve"> آن‌ها </w:t>
      </w:r>
      <w:r w:rsidR="00223109" w:rsidRPr="007100A7">
        <w:rPr>
          <w:rStyle w:val="1-Char"/>
          <w:rFonts w:hint="cs"/>
          <w:rtl/>
        </w:rPr>
        <w:t>دشوار و طاقت‌فرسا م</w:t>
      </w:r>
      <w:r w:rsidR="00446BB7">
        <w:rPr>
          <w:rStyle w:val="1-Char"/>
          <w:rFonts w:hint="cs"/>
          <w:rtl/>
        </w:rPr>
        <w:t>ی</w:t>
      </w:r>
      <w:r w:rsidR="00223109" w:rsidRPr="007100A7">
        <w:rPr>
          <w:rStyle w:val="1-Char"/>
          <w:rFonts w:hint="cs"/>
          <w:rtl/>
        </w:rPr>
        <w:t>‌نما</w:t>
      </w:r>
      <w:r w:rsidR="00446BB7">
        <w:rPr>
          <w:rStyle w:val="1-Char"/>
          <w:rFonts w:hint="cs"/>
          <w:rtl/>
        </w:rPr>
        <w:t>ی</w:t>
      </w:r>
      <w:r w:rsidR="00223109" w:rsidRPr="007100A7">
        <w:rPr>
          <w:rStyle w:val="1-Char"/>
          <w:rFonts w:hint="cs"/>
          <w:rtl/>
        </w:rPr>
        <w:t>د، ز</w:t>
      </w:r>
      <w:r w:rsidR="00446BB7">
        <w:rPr>
          <w:rStyle w:val="1-Char"/>
          <w:rFonts w:hint="cs"/>
          <w:rtl/>
        </w:rPr>
        <w:t>ی</w:t>
      </w:r>
      <w:r w:rsidR="00223109" w:rsidRPr="007100A7">
        <w:rPr>
          <w:rStyle w:val="1-Char"/>
          <w:rFonts w:hint="cs"/>
          <w:rtl/>
        </w:rPr>
        <w:t>ان</w:t>
      </w:r>
      <w:r w:rsidR="00446BB7">
        <w:rPr>
          <w:rStyle w:val="1-Char"/>
          <w:rFonts w:hint="cs"/>
          <w:rtl/>
        </w:rPr>
        <w:t>ی</w:t>
      </w:r>
      <w:r w:rsidR="00223109" w:rsidRPr="007100A7">
        <w:rPr>
          <w:rStyle w:val="1-Char"/>
          <w:rFonts w:hint="cs"/>
          <w:rtl/>
        </w:rPr>
        <w:t xml:space="preserve"> نم</w:t>
      </w:r>
      <w:r w:rsidR="00446BB7">
        <w:rPr>
          <w:rStyle w:val="1-Char"/>
          <w:rFonts w:hint="cs"/>
          <w:rtl/>
        </w:rPr>
        <w:t>ی</w:t>
      </w:r>
      <w:r w:rsidR="00223109" w:rsidRPr="007100A7">
        <w:rPr>
          <w:rStyle w:val="1-Char"/>
          <w:rFonts w:hint="cs"/>
          <w:rtl/>
        </w:rPr>
        <w:t>‌رساند.</w:t>
      </w:r>
    </w:p>
    <w:p w:rsidR="00223109" w:rsidRPr="007100A7" w:rsidRDefault="00223109" w:rsidP="00AF1D25">
      <w:pPr>
        <w:rPr>
          <w:rStyle w:val="1-Char"/>
          <w:rtl/>
        </w:rPr>
      </w:pPr>
      <w:r w:rsidRPr="007100A7">
        <w:rPr>
          <w:rStyle w:val="1-Char"/>
          <w:rFonts w:hint="cs"/>
          <w:rtl/>
        </w:rPr>
        <w:t xml:space="preserve">و هرگاه نجاست، </w:t>
      </w:r>
      <w:r w:rsidRPr="00FE6406">
        <w:rPr>
          <w:rStyle w:val="9-Char"/>
          <w:rFonts w:eastAsia="Batang" w:hint="cs"/>
          <w:rtl/>
        </w:rPr>
        <w:t>«غ</w:t>
      </w:r>
      <w:r w:rsidR="00446BB7">
        <w:rPr>
          <w:rStyle w:val="9-Char"/>
          <w:rFonts w:eastAsia="Batang" w:hint="cs"/>
          <w:rtl/>
        </w:rPr>
        <w:t>ی</w:t>
      </w:r>
      <w:r w:rsidRPr="00FE6406">
        <w:rPr>
          <w:rStyle w:val="9-Char"/>
          <w:rFonts w:eastAsia="Batang" w:hint="cs"/>
          <w:rtl/>
        </w:rPr>
        <w:t>رمرئ</w:t>
      </w:r>
      <w:r w:rsidR="00446BB7">
        <w:rPr>
          <w:rStyle w:val="9-Char"/>
          <w:rFonts w:eastAsia="Batang" w:hint="cs"/>
          <w:rtl/>
        </w:rPr>
        <w:t>ی</w:t>
      </w:r>
      <w:r w:rsidRPr="00FE6406">
        <w:rPr>
          <w:rStyle w:val="9-Char"/>
          <w:rFonts w:eastAsia="Batang" w:hint="cs"/>
          <w:rtl/>
        </w:rPr>
        <w:t>»</w:t>
      </w:r>
      <w:r w:rsidRPr="007100A7">
        <w:rPr>
          <w:rStyle w:val="1-Char"/>
          <w:rFonts w:hint="cs"/>
          <w:rtl/>
        </w:rPr>
        <w:t xml:space="preserve"> [غ</w:t>
      </w:r>
      <w:r w:rsidR="00446BB7">
        <w:rPr>
          <w:rStyle w:val="1-Char"/>
          <w:rFonts w:hint="cs"/>
          <w:rtl/>
        </w:rPr>
        <w:t>ی</w:t>
      </w:r>
      <w:r w:rsidRPr="007100A7">
        <w:rPr>
          <w:rStyle w:val="1-Char"/>
          <w:rFonts w:hint="cs"/>
          <w:rtl/>
        </w:rPr>
        <w:t>رقابل د</w:t>
      </w:r>
      <w:r w:rsidR="00446BB7">
        <w:rPr>
          <w:rStyle w:val="1-Char"/>
          <w:rFonts w:hint="cs"/>
          <w:rtl/>
        </w:rPr>
        <w:t>ی</w:t>
      </w:r>
      <w:r w:rsidRPr="007100A7">
        <w:rPr>
          <w:rStyle w:val="1-Char"/>
          <w:rFonts w:hint="cs"/>
          <w:rtl/>
        </w:rPr>
        <w:t>دن] باشد [مانند: ادرار و آب نجس]، در آن صورت پاک</w:t>
      </w:r>
      <w:r w:rsidR="00446BB7">
        <w:rPr>
          <w:rStyle w:val="1-Char"/>
          <w:rFonts w:hint="cs"/>
          <w:rtl/>
        </w:rPr>
        <w:t>ی</w:t>
      </w:r>
      <w:r w:rsidRPr="007100A7">
        <w:rPr>
          <w:rStyle w:val="1-Char"/>
          <w:rFonts w:hint="cs"/>
          <w:rtl/>
        </w:rPr>
        <w:t xml:space="preserve"> از آن، زمان</w:t>
      </w:r>
      <w:r w:rsidR="00446BB7">
        <w:rPr>
          <w:rStyle w:val="1-Char"/>
          <w:rFonts w:hint="cs"/>
          <w:rtl/>
        </w:rPr>
        <w:t>ی</w:t>
      </w:r>
      <w:r w:rsidRPr="007100A7">
        <w:rPr>
          <w:rStyle w:val="1-Char"/>
          <w:rFonts w:hint="cs"/>
          <w:rtl/>
        </w:rPr>
        <w:t xml:space="preserve"> حاصل م</w:t>
      </w:r>
      <w:r w:rsidR="00446BB7">
        <w:rPr>
          <w:rStyle w:val="1-Char"/>
          <w:rFonts w:hint="cs"/>
          <w:rtl/>
        </w:rPr>
        <w:t>ی</w:t>
      </w:r>
      <w:r w:rsidRPr="007100A7">
        <w:rPr>
          <w:rStyle w:val="1-Char"/>
          <w:rFonts w:hint="cs"/>
          <w:rtl/>
        </w:rPr>
        <w:t xml:space="preserve">‌گردد که [جامه </w:t>
      </w:r>
      <w:r w:rsidR="00446BB7">
        <w:rPr>
          <w:rStyle w:val="1-Char"/>
          <w:rFonts w:hint="cs"/>
          <w:rtl/>
        </w:rPr>
        <w:t>ی</w:t>
      </w:r>
      <w:r w:rsidRPr="007100A7">
        <w:rPr>
          <w:rStyle w:val="1-Char"/>
          <w:rFonts w:hint="cs"/>
          <w:rtl/>
        </w:rPr>
        <w:t>ا بدن،] سه بار شسته شود و هر بار ن</w:t>
      </w:r>
      <w:r w:rsidR="00446BB7">
        <w:rPr>
          <w:rStyle w:val="1-Char"/>
          <w:rFonts w:hint="cs"/>
          <w:rtl/>
        </w:rPr>
        <w:t>ی</w:t>
      </w:r>
      <w:r w:rsidRPr="007100A7">
        <w:rPr>
          <w:rStyle w:val="1-Char"/>
          <w:rFonts w:hint="cs"/>
          <w:rtl/>
        </w:rPr>
        <w:t>ز در هم فشرده شود [تا ا</w:t>
      </w:r>
      <w:r w:rsidR="00446BB7">
        <w:rPr>
          <w:rStyle w:val="1-Char"/>
          <w:rFonts w:hint="cs"/>
          <w:rtl/>
        </w:rPr>
        <w:t>ی</w:t>
      </w:r>
      <w:r w:rsidRPr="007100A7">
        <w:rPr>
          <w:rStyle w:val="1-Char"/>
          <w:rFonts w:hint="cs"/>
          <w:rtl/>
        </w:rPr>
        <w:t>ن که ر</w:t>
      </w:r>
      <w:r w:rsidR="00446BB7">
        <w:rPr>
          <w:rStyle w:val="1-Char"/>
          <w:rFonts w:hint="cs"/>
          <w:rtl/>
        </w:rPr>
        <w:t>ی</w:t>
      </w:r>
      <w:r w:rsidRPr="007100A7">
        <w:rPr>
          <w:rStyle w:val="1-Char"/>
          <w:rFonts w:hint="cs"/>
          <w:rtl/>
        </w:rPr>
        <w:t>ختن قطرات آّب، از آن قطع گردد؛ و در هر بار ن</w:t>
      </w:r>
      <w:r w:rsidR="00446BB7">
        <w:rPr>
          <w:rStyle w:val="1-Char"/>
          <w:rFonts w:hint="cs"/>
          <w:rtl/>
        </w:rPr>
        <w:t>ی</w:t>
      </w:r>
      <w:r w:rsidRPr="007100A7">
        <w:rPr>
          <w:rStyle w:val="1-Char"/>
          <w:rFonts w:hint="cs"/>
          <w:rtl/>
        </w:rPr>
        <w:t>ز با</w:t>
      </w:r>
      <w:r w:rsidR="00446BB7">
        <w:rPr>
          <w:rStyle w:val="1-Char"/>
          <w:rFonts w:hint="cs"/>
          <w:rtl/>
        </w:rPr>
        <w:t>ی</w:t>
      </w:r>
      <w:r w:rsidRPr="007100A7">
        <w:rPr>
          <w:rStyle w:val="1-Char"/>
          <w:rFonts w:hint="cs"/>
          <w:rtl/>
        </w:rPr>
        <w:t>د آب جد</w:t>
      </w:r>
      <w:r w:rsidR="00446BB7">
        <w:rPr>
          <w:rStyle w:val="1-Char"/>
          <w:rFonts w:hint="cs"/>
          <w:rtl/>
        </w:rPr>
        <w:t>ی</w:t>
      </w:r>
      <w:r w:rsidRPr="007100A7">
        <w:rPr>
          <w:rStyle w:val="1-Char"/>
          <w:rFonts w:hint="cs"/>
          <w:rtl/>
        </w:rPr>
        <w:t>د پاک</w:t>
      </w:r>
      <w:r w:rsidR="00446BB7">
        <w:rPr>
          <w:rStyle w:val="1-Char"/>
          <w:rFonts w:hint="cs"/>
          <w:rtl/>
        </w:rPr>
        <w:t>ی</w:t>
      </w:r>
      <w:r w:rsidRPr="007100A7">
        <w:rPr>
          <w:rStyle w:val="1-Char"/>
          <w:rFonts w:hint="cs"/>
          <w:rtl/>
        </w:rPr>
        <w:t xml:space="preserve"> به کار گرفته شود.</w:t>
      </w:r>
    </w:p>
    <w:p w:rsidR="00223109" w:rsidRPr="007100A7" w:rsidRDefault="0086173F" w:rsidP="00AF1D25">
      <w:pPr>
        <w:rPr>
          <w:rStyle w:val="1-Char"/>
          <w:rtl/>
        </w:rPr>
      </w:pPr>
      <w:r w:rsidRPr="007100A7">
        <w:rPr>
          <w:rStyle w:val="1-Char"/>
          <w:rFonts w:hint="cs"/>
          <w:rtl/>
        </w:rPr>
        <w:t>به هر حال؛</w:t>
      </w:r>
      <w:r w:rsidR="00223109" w:rsidRPr="007100A7">
        <w:rPr>
          <w:rStyle w:val="1-Char"/>
          <w:rFonts w:hint="cs"/>
          <w:rtl/>
        </w:rPr>
        <w:t xml:space="preserve"> نجاست</w:t>
      </w:r>
      <w:r w:rsidR="00446BB7">
        <w:rPr>
          <w:rStyle w:val="1-Char"/>
          <w:rFonts w:hint="cs"/>
          <w:rtl/>
        </w:rPr>
        <w:t>ی</w:t>
      </w:r>
      <w:r w:rsidR="00223109" w:rsidRPr="007100A7">
        <w:rPr>
          <w:rStyle w:val="1-Char"/>
          <w:rFonts w:hint="cs"/>
          <w:rtl/>
        </w:rPr>
        <w:t xml:space="preserve"> که به بدن </w:t>
      </w:r>
      <w:r w:rsidR="00446BB7">
        <w:rPr>
          <w:rStyle w:val="1-Char"/>
          <w:rFonts w:hint="cs"/>
          <w:rtl/>
        </w:rPr>
        <w:t>ی</w:t>
      </w:r>
      <w:r w:rsidR="00223109" w:rsidRPr="007100A7">
        <w:rPr>
          <w:rStyle w:val="1-Char"/>
          <w:rFonts w:hint="cs"/>
          <w:rtl/>
        </w:rPr>
        <w:t>ا جام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00223109" w:rsidRPr="007100A7">
        <w:rPr>
          <w:rStyle w:val="1-Char"/>
          <w:rFonts w:hint="cs"/>
          <w:rtl/>
        </w:rPr>
        <w:t>انسان م</w:t>
      </w:r>
      <w:r w:rsidR="00446BB7">
        <w:rPr>
          <w:rStyle w:val="1-Char"/>
          <w:rFonts w:hint="cs"/>
          <w:rtl/>
        </w:rPr>
        <w:t>ی</w:t>
      </w:r>
      <w:r w:rsidR="00223109" w:rsidRPr="007100A7">
        <w:rPr>
          <w:rStyle w:val="1-Char"/>
          <w:rFonts w:hint="cs"/>
          <w:rtl/>
        </w:rPr>
        <w:t xml:space="preserve">‌رسد، </w:t>
      </w:r>
      <w:r w:rsidR="00446BB7">
        <w:rPr>
          <w:rStyle w:val="1-Char"/>
          <w:rFonts w:hint="cs"/>
          <w:rtl/>
        </w:rPr>
        <w:t>ی</w:t>
      </w:r>
      <w:r w:rsidR="00223109" w:rsidRPr="007100A7">
        <w:rPr>
          <w:rStyle w:val="1-Char"/>
          <w:rFonts w:hint="cs"/>
          <w:rtl/>
        </w:rPr>
        <w:t xml:space="preserve">ا </w:t>
      </w:r>
      <w:r w:rsidR="00223109" w:rsidRPr="00FE6406">
        <w:rPr>
          <w:rStyle w:val="9-Char"/>
          <w:rFonts w:eastAsia="Batang" w:hint="cs"/>
          <w:rtl/>
        </w:rPr>
        <w:t>«مرئ</w:t>
      </w:r>
      <w:r w:rsidR="00446BB7">
        <w:rPr>
          <w:rStyle w:val="9-Char"/>
          <w:rFonts w:eastAsia="Batang" w:hint="cs"/>
          <w:rtl/>
        </w:rPr>
        <w:t>ی</w:t>
      </w:r>
      <w:r w:rsidR="00223109" w:rsidRPr="00FE6406">
        <w:rPr>
          <w:rStyle w:val="9-Char"/>
          <w:rFonts w:eastAsia="Batang" w:hint="cs"/>
          <w:rtl/>
        </w:rPr>
        <w:t>»</w:t>
      </w:r>
      <w:r w:rsidR="00223109" w:rsidRPr="007100A7">
        <w:rPr>
          <w:rStyle w:val="1-Char"/>
          <w:rFonts w:hint="cs"/>
          <w:rtl/>
        </w:rPr>
        <w:t xml:space="preserve"> (د</w:t>
      </w:r>
      <w:r w:rsidR="00446BB7">
        <w:rPr>
          <w:rStyle w:val="1-Char"/>
          <w:rFonts w:hint="cs"/>
          <w:rtl/>
        </w:rPr>
        <w:t>ی</w:t>
      </w:r>
      <w:r w:rsidR="00223109" w:rsidRPr="007100A7">
        <w:rPr>
          <w:rStyle w:val="1-Char"/>
          <w:rFonts w:hint="cs"/>
          <w:rtl/>
        </w:rPr>
        <w:t xml:space="preserve">ده شده) است </w:t>
      </w:r>
      <w:r w:rsidR="00446BB7">
        <w:rPr>
          <w:rStyle w:val="1-Char"/>
          <w:rFonts w:hint="cs"/>
          <w:rtl/>
        </w:rPr>
        <w:t>ی</w:t>
      </w:r>
      <w:r w:rsidR="00223109" w:rsidRPr="007100A7">
        <w:rPr>
          <w:rStyle w:val="1-Char"/>
          <w:rFonts w:hint="cs"/>
          <w:rtl/>
        </w:rPr>
        <w:t xml:space="preserve">ا </w:t>
      </w:r>
      <w:r w:rsidR="00223109" w:rsidRPr="00FE6406">
        <w:rPr>
          <w:rStyle w:val="9-Char"/>
          <w:rFonts w:eastAsia="Batang" w:hint="cs"/>
          <w:rtl/>
        </w:rPr>
        <w:t>«غ</w:t>
      </w:r>
      <w:r w:rsidR="00446BB7">
        <w:rPr>
          <w:rStyle w:val="9-Char"/>
          <w:rFonts w:eastAsia="Batang" w:hint="cs"/>
          <w:rtl/>
        </w:rPr>
        <w:t>ی</w:t>
      </w:r>
      <w:r w:rsidR="00223109" w:rsidRPr="00FE6406">
        <w:rPr>
          <w:rStyle w:val="9-Char"/>
          <w:rFonts w:eastAsia="Batang" w:hint="cs"/>
          <w:rtl/>
        </w:rPr>
        <w:t>رمرئ</w:t>
      </w:r>
      <w:r w:rsidR="00446BB7">
        <w:rPr>
          <w:rStyle w:val="9-Char"/>
          <w:rFonts w:eastAsia="Batang" w:hint="cs"/>
          <w:rtl/>
        </w:rPr>
        <w:t>ی</w:t>
      </w:r>
      <w:r w:rsidR="00223109" w:rsidRPr="00FE6406">
        <w:rPr>
          <w:rStyle w:val="9-Char"/>
          <w:rFonts w:eastAsia="Batang" w:hint="cs"/>
          <w:rtl/>
        </w:rPr>
        <w:t>»</w:t>
      </w:r>
      <w:r w:rsidR="00223109" w:rsidRPr="007100A7">
        <w:rPr>
          <w:rStyle w:val="1-Char"/>
          <w:rFonts w:hint="cs"/>
          <w:rtl/>
        </w:rPr>
        <w:t xml:space="preserve"> (غ</w:t>
      </w:r>
      <w:r w:rsidR="00446BB7">
        <w:rPr>
          <w:rStyle w:val="1-Char"/>
          <w:rFonts w:hint="cs"/>
          <w:rtl/>
        </w:rPr>
        <w:t>ی</w:t>
      </w:r>
      <w:r w:rsidR="00223109" w:rsidRPr="007100A7">
        <w:rPr>
          <w:rStyle w:val="1-Char"/>
          <w:rFonts w:hint="cs"/>
          <w:rtl/>
        </w:rPr>
        <w:t>رقابل د</w:t>
      </w:r>
      <w:r w:rsidR="00446BB7">
        <w:rPr>
          <w:rStyle w:val="1-Char"/>
          <w:rFonts w:hint="cs"/>
          <w:rtl/>
        </w:rPr>
        <w:t>ی</w:t>
      </w:r>
      <w:r w:rsidR="00223109" w:rsidRPr="007100A7">
        <w:rPr>
          <w:rStyle w:val="1-Char"/>
          <w:rFonts w:hint="cs"/>
          <w:rtl/>
        </w:rPr>
        <w:t xml:space="preserve">دن)؛ اگر </w:t>
      </w:r>
      <w:r w:rsidR="00AF17B9">
        <w:rPr>
          <w:rStyle w:val="1-Char"/>
          <w:rFonts w:hint="cs"/>
          <w:rtl/>
        </w:rPr>
        <w:t>چنان‌چه</w:t>
      </w:r>
      <w:r w:rsidR="00223109" w:rsidRPr="007100A7">
        <w:rPr>
          <w:rStyle w:val="1-Char"/>
          <w:rFonts w:hint="cs"/>
          <w:rtl/>
        </w:rPr>
        <w:t xml:space="preserve">: </w:t>
      </w:r>
      <w:r w:rsidR="00223109" w:rsidRPr="00FE6406">
        <w:rPr>
          <w:rStyle w:val="9-Char"/>
          <w:rFonts w:eastAsia="Batang" w:hint="cs"/>
          <w:rtl/>
        </w:rPr>
        <w:t>مرئ</w:t>
      </w:r>
      <w:r w:rsidR="00446BB7">
        <w:rPr>
          <w:rStyle w:val="9-Char"/>
          <w:rFonts w:eastAsia="Batang" w:hint="cs"/>
          <w:rtl/>
        </w:rPr>
        <w:t>ی</w:t>
      </w:r>
      <w:r w:rsidR="00223109" w:rsidRPr="007100A7">
        <w:rPr>
          <w:rStyle w:val="1-Char"/>
          <w:rFonts w:hint="cs"/>
          <w:rtl/>
        </w:rPr>
        <w:t xml:space="preserve"> باشد، ش</w:t>
      </w:r>
      <w:r w:rsidR="00446BB7">
        <w:rPr>
          <w:rStyle w:val="1-Char"/>
          <w:rFonts w:hint="cs"/>
          <w:rtl/>
        </w:rPr>
        <w:t>ی</w:t>
      </w:r>
      <w:r w:rsidR="00223109" w:rsidRPr="007100A7">
        <w:rPr>
          <w:rStyle w:val="1-Char"/>
          <w:rFonts w:hint="cs"/>
          <w:rtl/>
        </w:rPr>
        <w:t>و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00223109" w:rsidRPr="007100A7">
        <w:rPr>
          <w:rStyle w:val="1-Char"/>
          <w:rFonts w:hint="cs"/>
          <w:rtl/>
        </w:rPr>
        <w:t>پاکساز</w:t>
      </w:r>
      <w:r w:rsidR="00446BB7">
        <w:rPr>
          <w:rStyle w:val="1-Char"/>
          <w:rFonts w:hint="cs"/>
          <w:rtl/>
        </w:rPr>
        <w:t>ی</w:t>
      </w:r>
      <w:r w:rsidR="00223109" w:rsidRPr="007100A7">
        <w:rPr>
          <w:rStyle w:val="1-Char"/>
          <w:rFonts w:hint="cs"/>
          <w:rtl/>
        </w:rPr>
        <w:t xml:space="preserve"> آن از لباس </w:t>
      </w:r>
      <w:r w:rsidR="00446BB7">
        <w:rPr>
          <w:rStyle w:val="1-Char"/>
          <w:rFonts w:hint="cs"/>
          <w:rtl/>
        </w:rPr>
        <w:t>ی</w:t>
      </w:r>
      <w:r w:rsidR="00223109" w:rsidRPr="007100A7">
        <w:rPr>
          <w:rStyle w:val="1-Char"/>
          <w:rFonts w:hint="cs"/>
          <w:rtl/>
        </w:rPr>
        <w:t xml:space="preserve">ا بدن، </w:t>
      </w:r>
      <w:r w:rsidR="00AF17B9">
        <w:rPr>
          <w:rStyle w:val="1-Char"/>
          <w:rFonts w:hint="cs"/>
          <w:rtl/>
        </w:rPr>
        <w:t>ا</w:t>
      </w:r>
      <w:r w:rsidR="00446BB7">
        <w:rPr>
          <w:rStyle w:val="1-Char"/>
          <w:rFonts w:hint="cs"/>
          <w:rtl/>
        </w:rPr>
        <w:t>ی</w:t>
      </w:r>
      <w:r w:rsidR="00AF17B9">
        <w:rPr>
          <w:rStyle w:val="1-Char"/>
          <w:rFonts w:hint="cs"/>
          <w:rtl/>
        </w:rPr>
        <w:t>نگونه</w:t>
      </w:r>
      <w:r w:rsidR="00223109" w:rsidRPr="007100A7">
        <w:rPr>
          <w:rStyle w:val="1-Char"/>
          <w:rFonts w:hint="cs"/>
          <w:rtl/>
        </w:rPr>
        <w:t xml:space="preserve"> است که ع</w:t>
      </w:r>
      <w:r w:rsidR="00446BB7">
        <w:rPr>
          <w:rStyle w:val="1-Char"/>
          <w:rFonts w:hint="cs"/>
          <w:rtl/>
        </w:rPr>
        <w:t>ی</w:t>
      </w:r>
      <w:r w:rsidR="00223109" w:rsidRPr="007100A7">
        <w:rPr>
          <w:rStyle w:val="1-Char"/>
          <w:rFonts w:hint="cs"/>
          <w:rtl/>
        </w:rPr>
        <w:t>ن نجاست</w:t>
      </w:r>
      <w:r w:rsidRPr="007100A7">
        <w:rPr>
          <w:rStyle w:val="1-Char"/>
          <w:rFonts w:hint="cs"/>
          <w:rtl/>
        </w:rPr>
        <w:t>،</w:t>
      </w:r>
      <w:r w:rsidR="00223109" w:rsidRPr="007100A7">
        <w:rPr>
          <w:rStyle w:val="1-Char"/>
          <w:rFonts w:hint="cs"/>
          <w:rtl/>
        </w:rPr>
        <w:t xml:space="preserve"> با آبِ پاک، </w:t>
      </w:r>
      <w:r w:rsidR="00446BB7">
        <w:rPr>
          <w:rStyle w:val="1-Char"/>
          <w:rFonts w:hint="cs"/>
          <w:rtl/>
        </w:rPr>
        <w:t>ی</w:t>
      </w:r>
      <w:r w:rsidR="00223109" w:rsidRPr="007100A7">
        <w:rPr>
          <w:rStyle w:val="1-Char"/>
          <w:rFonts w:hint="cs"/>
          <w:rtl/>
        </w:rPr>
        <w:t>ا هر ما</w:t>
      </w:r>
      <w:r w:rsidR="00446BB7">
        <w:rPr>
          <w:rStyle w:val="1-Char"/>
          <w:rFonts w:hint="cs"/>
          <w:rtl/>
        </w:rPr>
        <w:t>ی</w:t>
      </w:r>
      <w:r w:rsidR="00223109" w:rsidRPr="007100A7">
        <w:rPr>
          <w:rStyle w:val="1-Char"/>
          <w:rFonts w:hint="cs"/>
          <w:rtl/>
        </w:rPr>
        <w:t>ع پاک، مانند: سرکه و گلاب، شسته شود تا ع</w:t>
      </w:r>
      <w:r w:rsidR="00446BB7">
        <w:rPr>
          <w:rStyle w:val="1-Char"/>
          <w:rFonts w:hint="cs"/>
          <w:rtl/>
        </w:rPr>
        <w:t>ی</w:t>
      </w:r>
      <w:r w:rsidR="00223109" w:rsidRPr="007100A7">
        <w:rPr>
          <w:rStyle w:val="1-Char"/>
          <w:rFonts w:hint="cs"/>
          <w:rtl/>
        </w:rPr>
        <w:t>ن نجاست از ب</w:t>
      </w:r>
      <w:r w:rsidR="00446BB7">
        <w:rPr>
          <w:rStyle w:val="1-Char"/>
          <w:rFonts w:hint="cs"/>
          <w:rtl/>
        </w:rPr>
        <w:t>ی</w:t>
      </w:r>
      <w:r w:rsidR="00223109" w:rsidRPr="007100A7">
        <w:rPr>
          <w:rStyle w:val="1-Char"/>
          <w:rFonts w:hint="cs"/>
          <w:rtl/>
        </w:rPr>
        <w:t>ن رفته و زا</w:t>
      </w:r>
      <w:r w:rsidR="00446BB7">
        <w:rPr>
          <w:rStyle w:val="1-Char"/>
          <w:rFonts w:hint="cs"/>
          <w:rtl/>
        </w:rPr>
        <w:t>ی</w:t>
      </w:r>
      <w:r w:rsidR="00223109" w:rsidRPr="007100A7">
        <w:rPr>
          <w:rStyle w:val="1-Char"/>
          <w:rFonts w:hint="cs"/>
          <w:rtl/>
        </w:rPr>
        <w:t>ل گردد.</w:t>
      </w:r>
    </w:p>
    <w:p w:rsidR="00223109" w:rsidRPr="007100A7" w:rsidRDefault="00223109"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نجاست، </w:t>
      </w:r>
      <w:r w:rsidRPr="00FE6406">
        <w:rPr>
          <w:rStyle w:val="9-Char"/>
          <w:rFonts w:eastAsia="Batang" w:hint="cs"/>
          <w:rtl/>
        </w:rPr>
        <w:t>غ</w:t>
      </w:r>
      <w:r w:rsidR="00446BB7">
        <w:rPr>
          <w:rStyle w:val="9-Char"/>
          <w:rFonts w:eastAsia="Batang" w:hint="cs"/>
          <w:rtl/>
        </w:rPr>
        <w:t>ی</w:t>
      </w:r>
      <w:r w:rsidRPr="00FE6406">
        <w:rPr>
          <w:rStyle w:val="9-Char"/>
          <w:rFonts w:eastAsia="Batang" w:hint="cs"/>
          <w:rtl/>
        </w:rPr>
        <w:t>رمرئ</w:t>
      </w:r>
      <w:r w:rsidR="00446BB7">
        <w:rPr>
          <w:rStyle w:val="9-Char"/>
          <w:rFonts w:eastAsia="Batang" w:hint="cs"/>
          <w:rtl/>
        </w:rPr>
        <w:t>ی</w:t>
      </w:r>
      <w:r w:rsidRPr="007100A7">
        <w:rPr>
          <w:rStyle w:val="1-Char"/>
          <w:rFonts w:hint="cs"/>
          <w:rtl/>
        </w:rPr>
        <w:t xml:space="preserve"> باشد، مانند: ادرار و آب نجس؛ در ا</w:t>
      </w:r>
      <w:r w:rsidR="00446BB7">
        <w:rPr>
          <w:rStyle w:val="1-Char"/>
          <w:rFonts w:hint="cs"/>
          <w:rtl/>
        </w:rPr>
        <w:t>ی</w:t>
      </w:r>
      <w:r w:rsidRPr="007100A7">
        <w:rPr>
          <w:rStyle w:val="1-Char"/>
          <w:rFonts w:hint="cs"/>
          <w:rtl/>
        </w:rPr>
        <w:t>ن صورت</w:t>
      </w:r>
      <w:r w:rsidR="0086173F" w:rsidRPr="007100A7">
        <w:rPr>
          <w:rStyle w:val="1-Char"/>
          <w:rFonts w:hint="cs"/>
          <w:rtl/>
        </w:rPr>
        <w:t>،</w:t>
      </w:r>
      <w:r w:rsidRPr="007100A7">
        <w:rPr>
          <w:rStyle w:val="1-Char"/>
          <w:rFonts w:hint="cs"/>
          <w:rtl/>
        </w:rPr>
        <w:t xml:space="preserve"> ش</w:t>
      </w:r>
      <w:r w:rsidR="00446BB7">
        <w:rPr>
          <w:rStyle w:val="1-Char"/>
          <w:rFonts w:hint="cs"/>
          <w:rtl/>
        </w:rPr>
        <w:t>ی</w:t>
      </w:r>
      <w:r w:rsidRPr="007100A7">
        <w:rPr>
          <w:rStyle w:val="1-Char"/>
          <w:rFonts w:hint="cs"/>
          <w:rtl/>
        </w:rPr>
        <w:t>و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پاکساز</w:t>
      </w:r>
      <w:r w:rsidR="00446BB7">
        <w:rPr>
          <w:rStyle w:val="1-Char"/>
          <w:rFonts w:hint="cs"/>
          <w:rtl/>
        </w:rPr>
        <w:t>ی</w:t>
      </w:r>
      <w:r w:rsidRPr="007100A7">
        <w:rPr>
          <w:rStyle w:val="1-Char"/>
          <w:rFonts w:hint="cs"/>
          <w:rtl/>
        </w:rPr>
        <w:t xml:space="preserve"> آن از بدن و لباس، ا</w:t>
      </w:r>
      <w:r w:rsidR="00446BB7">
        <w:rPr>
          <w:rStyle w:val="1-Char"/>
          <w:rFonts w:hint="cs"/>
          <w:rtl/>
        </w:rPr>
        <w:t>ی</w:t>
      </w:r>
      <w:r w:rsidRPr="007100A7">
        <w:rPr>
          <w:rStyle w:val="1-Char"/>
          <w:rFonts w:hint="cs"/>
          <w:rtl/>
        </w:rPr>
        <w:t>ن طور است که آن نجاست را به اندازه‌ا</w:t>
      </w:r>
      <w:r w:rsidR="00446BB7">
        <w:rPr>
          <w:rStyle w:val="1-Char"/>
          <w:rFonts w:hint="cs"/>
          <w:rtl/>
        </w:rPr>
        <w:t>ی</w:t>
      </w:r>
      <w:r w:rsidRPr="007100A7">
        <w:rPr>
          <w:rStyle w:val="1-Char"/>
          <w:rFonts w:hint="cs"/>
          <w:rtl/>
        </w:rPr>
        <w:t xml:space="preserve"> بشو</w:t>
      </w:r>
      <w:r w:rsidR="00446BB7">
        <w:rPr>
          <w:rStyle w:val="1-Char"/>
          <w:rFonts w:hint="cs"/>
          <w:rtl/>
        </w:rPr>
        <w:t>ی</w:t>
      </w:r>
      <w:r w:rsidRPr="007100A7">
        <w:rPr>
          <w:rStyle w:val="1-Char"/>
          <w:rFonts w:hint="cs"/>
          <w:rtl/>
        </w:rPr>
        <w:t>د تا غالب گمان و</w:t>
      </w:r>
      <w:r w:rsidR="00446BB7">
        <w:rPr>
          <w:rStyle w:val="1-Char"/>
          <w:rFonts w:hint="cs"/>
          <w:rtl/>
        </w:rPr>
        <w:t>ی</w:t>
      </w:r>
      <w:r w:rsidRPr="007100A7">
        <w:rPr>
          <w:rStyle w:val="1-Char"/>
          <w:rFonts w:hint="cs"/>
          <w:rtl/>
        </w:rPr>
        <w:t xml:space="preserve"> بر آن شود که نجاست از لباس و بدن پاک شده است.</w:t>
      </w:r>
    </w:p>
    <w:p w:rsidR="00223109" w:rsidRPr="007100A7" w:rsidRDefault="00223109"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نجاست، با شستشو از ب</w:t>
      </w:r>
      <w:r w:rsidR="00446BB7">
        <w:rPr>
          <w:rStyle w:val="1-Char"/>
          <w:rFonts w:hint="cs"/>
          <w:rtl/>
        </w:rPr>
        <w:t>ی</w:t>
      </w:r>
      <w:r w:rsidRPr="007100A7">
        <w:rPr>
          <w:rStyle w:val="1-Char"/>
          <w:rFonts w:hint="cs"/>
          <w:rtl/>
        </w:rPr>
        <w:t>ن رفت و زائل گرد</w:t>
      </w:r>
      <w:r w:rsidR="00446BB7">
        <w:rPr>
          <w:rStyle w:val="1-Char"/>
          <w:rFonts w:hint="cs"/>
          <w:rtl/>
        </w:rPr>
        <w:t>ی</w:t>
      </w:r>
      <w:r w:rsidRPr="007100A7">
        <w:rPr>
          <w:rStyle w:val="1-Char"/>
          <w:rFonts w:hint="cs"/>
          <w:rtl/>
        </w:rPr>
        <w:t>د، در آن صورت باق</w:t>
      </w:r>
      <w:r w:rsidR="00446BB7">
        <w:rPr>
          <w:rStyle w:val="1-Char"/>
          <w:rFonts w:hint="cs"/>
          <w:rtl/>
        </w:rPr>
        <w:t>ی</w:t>
      </w:r>
      <w:r w:rsidRPr="007100A7">
        <w:rPr>
          <w:rStyle w:val="1-Char"/>
          <w:rFonts w:hint="cs"/>
          <w:rtl/>
        </w:rPr>
        <w:t xml:space="preserve"> ماندن اثرش - مانند رنگ و بو</w:t>
      </w:r>
      <w:r w:rsidR="00446BB7">
        <w:rPr>
          <w:rStyle w:val="1-Char"/>
          <w:rFonts w:hint="cs"/>
          <w:rtl/>
        </w:rPr>
        <w:t>ی</w:t>
      </w:r>
      <w:r w:rsidRPr="007100A7">
        <w:rPr>
          <w:rStyle w:val="1-Char"/>
          <w:rFonts w:hint="cs"/>
          <w:rtl/>
        </w:rPr>
        <w:t xml:space="preserve"> که زائل نمودن</w:t>
      </w:r>
      <w:r w:rsidR="000751A8">
        <w:rPr>
          <w:rStyle w:val="1-Char"/>
          <w:rFonts w:hint="cs"/>
          <w:rtl/>
        </w:rPr>
        <w:t xml:space="preserve"> آن‌ها </w:t>
      </w:r>
      <w:r w:rsidRPr="007100A7">
        <w:rPr>
          <w:rStyle w:val="1-Char"/>
          <w:rFonts w:hint="cs"/>
          <w:rtl/>
        </w:rPr>
        <w:t>دشوار و طاقت‌فرسا است - ز</w:t>
      </w:r>
      <w:r w:rsidR="00446BB7">
        <w:rPr>
          <w:rStyle w:val="1-Char"/>
          <w:rFonts w:hint="cs"/>
          <w:rtl/>
        </w:rPr>
        <w:t>ی</w:t>
      </w:r>
      <w:r w:rsidRPr="007100A7">
        <w:rPr>
          <w:rStyle w:val="1-Char"/>
          <w:rFonts w:hint="cs"/>
          <w:rtl/>
        </w:rPr>
        <w:t>ان</w:t>
      </w:r>
      <w:r w:rsidR="00446BB7">
        <w:rPr>
          <w:rStyle w:val="1-Char"/>
          <w:rFonts w:hint="cs"/>
          <w:rtl/>
        </w:rPr>
        <w:t>ی</w:t>
      </w:r>
      <w:r w:rsidRPr="007100A7">
        <w:rPr>
          <w:rStyle w:val="1-Char"/>
          <w:rFonts w:hint="cs"/>
          <w:rtl/>
        </w:rPr>
        <w:t xml:space="preserve"> نم</w:t>
      </w:r>
      <w:r w:rsidR="00446BB7">
        <w:rPr>
          <w:rStyle w:val="1-Char"/>
          <w:rFonts w:hint="cs"/>
          <w:rtl/>
        </w:rPr>
        <w:t>ی</w:t>
      </w:r>
      <w:r w:rsidRPr="007100A7">
        <w:rPr>
          <w:rStyle w:val="1-Char"/>
          <w:rFonts w:hint="cs"/>
          <w:rtl/>
        </w:rPr>
        <w:t>‌رساند.]</w:t>
      </w:r>
    </w:p>
    <w:p w:rsidR="00223109" w:rsidRPr="007100A7" w:rsidRDefault="00223109" w:rsidP="00AF1D25">
      <w:pPr>
        <w:rPr>
          <w:rStyle w:val="1-Char"/>
          <w:rtl/>
        </w:rPr>
      </w:pPr>
      <w:r w:rsidRPr="007100A7">
        <w:rPr>
          <w:rStyle w:val="1-Char"/>
          <w:rFonts w:hint="cs"/>
          <w:rtl/>
        </w:rPr>
        <w:t>و</w:t>
      </w:r>
      <w:r w:rsidRPr="00FE6406">
        <w:rPr>
          <w:rStyle w:val="9-Char"/>
          <w:rFonts w:eastAsia="Batang" w:hint="cs"/>
          <w:rtl/>
        </w:rPr>
        <w:t xml:space="preserve"> نجاست [حق</w:t>
      </w:r>
      <w:r w:rsidR="00446BB7">
        <w:rPr>
          <w:rStyle w:val="9-Char"/>
          <w:rFonts w:eastAsia="Batang" w:hint="cs"/>
          <w:rtl/>
        </w:rPr>
        <w:t>ی</w:t>
      </w:r>
      <w:r w:rsidRPr="00FE6406">
        <w:rPr>
          <w:rStyle w:val="9-Char"/>
          <w:rFonts w:eastAsia="Batang" w:hint="cs"/>
          <w:rtl/>
        </w:rPr>
        <w:t>ق</w:t>
      </w:r>
      <w:r w:rsidR="00446BB7">
        <w:rPr>
          <w:rStyle w:val="9-Char"/>
          <w:rFonts w:eastAsia="Batang" w:hint="cs"/>
          <w:rtl/>
        </w:rPr>
        <w:t>ی</w:t>
      </w:r>
      <w:r w:rsidRPr="00FE6406">
        <w:rPr>
          <w:rStyle w:val="9-Char"/>
          <w:rFonts w:eastAsia="Batang" w:hint="cs"/>
          <w:rtl/>
        </w:rPr>
        <w:t>]</w:t>
      </w:r>
      <w:r w:rsidR="0086173F" w:rsidRPr="007100A7">
        <w:rPr>
          <w:rStyle w:val="1-Char"/>
          <w:rFonts w:hint="cs"/>
          <w:rtl/>
        </w:rPr>
        <w:t>،</w:t>
      </w:r>
      <w:r w:rsidRPr="007100A7">
        <w:rPr>
          <w:rStyle w:val="1-Char"/>
          <w:rFonts w:hint="cs"/>
          <w:rtl/>
        </w:rPr>
        <w:t xml:space="preserve"> از جامه و بدن، با آب و با هر چ</w:t>
      </w:r>
      <w:r w:rsidR="00446BB7">
        <w:rPr>
          <w:rStyle w:val="1-Char"/>
          <w:rFonts w:hint="cs"/>
          <w:rtl/>
        </w:rPr>
        <w:t>ی</w:t>
      </w:r>
      <w:r w:rsidRPr="007100A7">
        <w:rPr>
          <w:rStyle w:val="1-Char"/>
          <w:rFonts w:hint="cs"/>
          <w:rtl/>
        </w:rPr>
        <w:t>ز ما</w:t>
      </w:r>
      <w:r w:rsidR="00446BB7">
        <w:rPr>
          <w:rStyle w:val="1-Char"/>
          <w:rFonts w:hint="cs"/>
          <w:rtl/>
        </w:rPr>
        <w:t>ی</w:t>
      </w:r>
      <w:r w:rsidRPr="007100A7">
        <w:rPr>
          <w:rStyle w:val="1-Char"/>
          <w:rFonts w:hint="cs"/>
          <w:rtl/>
        </w:rPr>
        <w:t>ع</w:t>
      </w:r>
      <w:r w:rsidR="00446BB7">
        <w:rPr>
          <w:rStyle w:val="1-Char"/>
          <w:rFonts w:hint="cs"/>
          <w:rtl/>
        </w:rPr>
        <w:t>ی</w:t>
      </w:r>
      <w:r w:rsidRPr="007100A7">
        <w:rPr>
          <w:rStyle w:val="1-Char"/>
          <w:rFonts w:hint="cs"/>
          <w:rtl/>
        </w:rPr>
        <w:t xml:space="preserve"> که از ب</w:t>
      </w:r>
      <w:r w:rsidR="00446BB7">
        <w:rPr>
          <w:rStyle w:val="1-Char"/>
          <w:rFonts w:hint="cs"/>
          <w:rtl/>
        </w:rPr>
        <w:t>ی</w:t>
      </w:r>
      <w:r w:rsidRPr="007100A7">
        <w:rPr>
          <w:rStyle w:val="1-Char"/>
          <w:rFonts w:hint="cs"/>
          <w:rtl/>
        </w:rPr>
        <w:t>ن برنده و زا</w:t>
      </w:r>
      <w:r w:rsidR="00446BB7">
        <w:rPr>
          <w:rStyle w:val="1-Char"/>
          <w:rFonts w:hint="cs"/>
          <w:rtl/>
        </w:rPr>
        <w:t>ی</w:t>
      </w:r>
      <w:r w:rsidRPr="007100A7">
        <w:rPr>
          <w:rStyle w:val="1-Char"/>
          <w:rFonts w:hint="cs"/>
          <w:rtl/>
        </w:rPr>
        <w:t>ل کنند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نجاست و پل</w:t>
      </w:r>
      <w:r w:rsidR="00446BB7">
        <w:rPr>
          <w:rStyle w:val="1-Char"/>
          <w:rFonts w:hint="cs"/>
          <w:rtl/>
        </w:rPr>
        <w:t>ی</w:t>
      </w:r>
      <w:r w:rsidRPr="007100A7">
        <w:rPr>
          <w:rStyle w:val="1-Char"/>
          <w:rFonts w:hint="cs"/>
          <w:rtl/>
        </w:rPr>
        <w:t>د</w:t>
      </w:r>
      <w:r w:rsidR="00446BB7">
        <w:rPr>
          <w:rStyle w:val="1-Char"/>
          <w:rFonts w:hint="cs"/>
          <w:rtl/>
        </w:rPr>
        <w:t>ی</w:t>
      </w:r>
      <w:r w:rsidRPr="007100A7">
        <w:rPr>
          <w:rStyle w:val="1-Char"/>
          <w:rFonts w:hint="cs"/>
          <w:rtl/>
        </w:rPr>
        <w:t xml:space="preserve"> باشد، مانند: سرکه و گلاب، حاصل م</w:t>
      </w:r>
      <w:r w:rsidR="00446BB7">
        <w:rPr>
          <w:rStyle w:val="1-Char"/>
          <w:rFonts w:hint="cs"/>
          <w:rtl/>
        </w:rPr>
        <w:t>ی</w:t>
      </w:r>
      <w:r w:rsidRPr="007100A7">
        <w:rPr>
          <w:rStyle w:val="1-Char"/>
          <w:rFonts w:hint="cs"/>
          <w:rtl/>
        </w:rPr>
        <w:t>‌شود.</w:t>
      </w:r>
    </w:p>
    <w:p w:rsidR="00223109" w:rsidRPr="007100A7" w:rsidRDefault="00223109" w:rsidP="00AF1D25">
      <w:pPr>
        <w:rPr>
          <w:rStyle w:val="1-Char"/>
          <w:rtl/>
        </w:rPr>
      </w:pPr>
      <w:r w:rsidRPr="007100A7">
        <w:rPr>
          <w:rStyle w:val="1-Char"/>
          <w:rFonts w:hint="cs"/>
          <w:rtl/>
        </w:rPr>
        <w:t>هرگاه به موزه و امثال آن [مانند کفش]، نجاست</w:t>
      </w:r>
      <w:r w:rsidR="00446BB7">
        <w:rPr>
          <w:rStyle w:val="1-Char"/>
          <w:rFonts w:hint="cs"/>
          <w:rtl/>
        </w:rPr>
        <w:t>ی</w:t>
      </w:r>
      <w:r w:rsidRPr="007100A7">
        <w:rPr>
          <w:rStyle w:val="1-Char"/>
          <w:rFonts w:hint="cs"/>
          <w:rtl/>
        </w:rPr>
        <w:t xml:space="preserve"> برسد که دارا</w:t>
      </w:r>
      <w:r w:rsidR="00446BB7">
        <w:rPr>
          <w:rStyle w:val="1-Char"/>
          <w:rFonts w:hint="cs"/>
          <w:rtl/>
        </w:rPr>
        <w:t>ی</w:t>
      </w:r>
      <w:r w:rsidRPr="007100A7">
        <w:rPr>
          <w:rStyle w:val="1-Char"/>
          <w:rFonts w:hint="cs"/>
          <w:rtl/>
        </w:rPr>
        <w:t xml:space="preserve"> جرم و حجم است؛ در آن صورت آن موزه و کفش</w:t>
      </w:r>
      <w:r w:rsidR="0086173F" w:rsidRPr="007100A7">
        <w:rPr>
          <w:rStyle w:val="1-Char"/>
          <w:rFonts w:hint="cs"/>
          <w:rtl/>
        </w:rPr>
        <w:t>،</w:t>
      </w:r>
      <w:r w:rsidRPr="007100A7">
        <w:rPr>
          <w:rStyle w:val="1-Char"/>
          <w:rFonts w:hint="cs"/>
          <w:rtl/>
        </w:rPr>
        <w:t xml:space="preserve"> با مال</w:t>
      </w:r>
      <w:r w:rsidR="00446BB7">
        <w:rPr>
          <w:rStyle w:val="1-Char"/>
          <w:rFonts w:hint="cs"/>
          <w:rtl/>
        </w:rPr>
        <w:t>ی</w:t>
      </w:r>
      <w:r w:rsidRPr="007100A7">
        <w:rPr>
          <w:rStyle w:val="1-Char"/>
          <w:rFonts w:hint="cs"/>
          <w:rtl/>
        </w:rPr>
        <w:t>دن آن [بر رو</w:t>
      </w:r>
      <w:r w:rsidR="00446BB7">
        <w:rPr>
          <w:rStyle w:val="1-Char"/>
          <w:rFonts w:hint="cs"/>
          <w:rtl/>
        </w:rPr>
        <w:t>ی</w:t>
      </w:r>
      <w:r w:rsidRPr="007100A7">
        <w:rPr>
          <w:rStyle w:val="1-Char"/>
          <w:rFonts w:hint="cs"/>
          <w:rtl/>
        </w:rPr>
        <w:t xml:space="preserve"> زم</w:t>
      </w:r>
      <w:r w:rsidR="00446BB7">
        <w:rPr>
          <w:rStyle w:val="1-Char"/>
          <w:rFonts w:hint="cs"/>
          <w:rtl/>
        </w:rPr>
        <w:t>ی</w:t>
      </w:r>
      <w:r w:rsidRPr="007100A7">
        <w:rPr>
          <w:rStyle w:val="1-Char"/>
          <w:rFonts w:hint="cs"/>
          <w:rtl/>
        </w:rPr>
        <w:t xml:space="preserve">ن و </w:t>
      </w:r>
      <w:r w:rsidR="00446BB7">
        <w:rPr>
          <w:rStyle w:val="1-Char"/>
          <w:rFonts w:hint="cs"/>
          <w:rtl/>
        </w:rPr>
        <w:t>ی</w:t>
      </w:r>
      <w:r w:rsidRPr="007100A7">
        <w:rPr>
          <w:rStyle w:val="1-Char"/>
          <w:rFonts w:hint="cs"/>
          <w:rtl/>
        </w:rPr>
        <w:t>ا بر رو</w:t>
      </w:r>
      <w:r w:rsidR="00446BB7">
        <w:rPr>
          <w:rStyle w:val="1-Char"/>
          <w:rFonts w:hint="cs"/>
          <w:rtl/>
        </w:rPr>
        <w:t>ی</w:t>
      </w:r>
      <w:r w:rsidRPr="007100A7">
        <w:rPr>
          <w:rStyle w:val="1-Char"/>
          <w:rFonts w:hint="cs"/>
          <w:rtl/>
        </w:rPr>
        <w:t xml:space="preserve"> خاک] پاک م</w:t>
      </w:r>
      <w:r w:rsidR="00446BB7">
        <w:rPr>
          <w:rStyle w:val="1-Char"/>
          <w:rFonts w:hint="cs"/>
          <w:rtl/>
        </w:rPr>
        <w:t>ی</w:t>
      </w:r>
      <w:r w:rsidRPr="007100A7">
        <w:rPr>
          <w:rStyle w:val="1-Char"/>
          <w:rFonts w:hint="cs"/>
          <w:rtl/>
        </w:rPr>
        <w:t>‌گردد؛ اگر چه آن نجاست، مرطوب و تازه باشد؛ [ز</w:t>
      </w:r>
      <w:r w:rsidR="00446BB7">
        <w:rPr>
          <w:rStyle w:val="1-Char"/>
          <w:rFonts w:hint="cs"/>
          <w:rtl/>
        </w:rPr>
        <w:t>ی</w:t>
      </w:r>
      <w:r w:rsidRPr="007100A7">
        <w:rPr>
          <w:rStyle w:val="1-Char"/>
          <w:rFonts w:hint="cs"/>
          <w:rtl/>
        </w:rPr>
        <w:t>را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ا</w:t>
      </w:r>
      <w:r w:rsidR="000B5C3A" w:rsidRPr="00BE2421">
        <w:rPr>
          <w:rStyle w:val="5-Char"/>
          <w:rFonts w:hint="cs"/>
          <w:rtl/>
        </w:rPr>
        <w:t>ِ</w:t>
      </w:r>
      <w:r w:rsidRPr="00BE2421">
        <w:rPr>
          <w:rStyle w:val="5-Char"/>
          <w:rFonts w:hint="cs"/>
          <w:rtl/>
        </w:rPr>
        <w:t>ذ</w:t>
      </w:r>
      <w:r w:rsidR="000B5C3A" w:rsidRPr="00BE2421">
        <w:rPr>
          <w:rStyle w:val="5-Char"/>
          <w:rFonts w:hint="cs"/>
          <w:rtl/>
        </w:rPr>
        <w:t>ٰ</w:t>
      </w:r>
      <w:r w:rsidRPr="00BE2421">
        <w:rPr>
          <w:rStyle w:val="5-Char"/>
          <w:rFonts w:hint="cs"/>
          <w:rtl/>
        </w:rPr>
        <w:t>ا و</w:t>
      </w:r>
      <w:r w:rsidR="000B5C3A" w:rsidRPr="00BE2421">
        <w:rPr>
          <w:rStyle w:val="5-Char"/>
          <w:rFonts w:hint="cs"/>
          <w:rtl/>
        </w:rPr>
        <w:t>َ</w:t>
      </w:r>
      <w:r w:rsidRPr="00BE2421">
        <w:rPr>
          <w:rStyle w:val="5-Char"/>
          <w:rFonts w:hint="cs"/>
          <w:rtl/>
        </w:rPr>
        <w:t>ط</w:t>
      </w:r>
      <w:r w:rsidR="000B5C3A" w:rsidRPr="00BE2421">
        <w:rPr>
          <w:rStyle w:val="5-Char"/>
          <w:rFonts w:hint="cs"/>
          <w:rtl/>
        </w:rPr>
        <w:t>ِ</w:t>
      </w:r>
      <w:r w:rsidR="00C12E54" w:rsidRPr="00BE2421">
        <w:rPr>
          <w:rStyle w:val="5-Char"/>
          <w:rFonts w:hint="cs"/>
          <w:rtl/>
        </w:rPr>
        <w:t>ي</w:t>
      </w:r>
      <w:r w:rsidR="000B5C3A" w:rsidRPr="00BE2421">
        <w:rPr>
          <w:rStyle w:val="5-Char"/>
          <w:rFonts w:hint="cs"/>
          <w:rtl/>
        </w:rPr>
        <w:t>َ</w:t>
      </w:r>
      <w:r w:rsidRPr="00BE2421">
        <w:rPr>
          <w:rStyle w:val="5-Char"/>
          <w:rFonts w:hint="cs"/>
          <w:rtl/>
        </w:rPr>
        <w:t>ء ا</w:t>
      </w:r>
      <w:r w:rsidR="000B5C3A" w:rsidRPr="00BE2421">
        <w:rPr>
          <w:rStyle w:val="5-Char"/>
          <w:rFonts w:hint="cs"/>
          <w:rtl/>
        </w:rPr>
        <w:t>َ</w:t>
      </w:r>
      <w:r w:rsidRPr="00BE2421">
        <w:rPr>
          <w:rStyle w:val="5-Char"/>
          <w:rFonts w:hint="cs"/>
          <w:rtl/>
        </w:rPr>
        <w:t>ح</w:t>
      </w:r>
      <w:r w:rsidR="000B5C3A" w:rsidRPr="00BE2421">
        <w:rPr>
          <w:rStyle w:val="5-Char"/>
          <w:rFonts w:hint="cs"/>
          <w:rtl/>
        </w:rPr>
        <w:t>َ</w:t>
      </w:r>
      <w:r w:rsidRPr="00BE2421">
        <w:rPr>
          <w:rStyle w:val="5-Char"/>
          <w:rFonts w:hint="cs"/>
          <w:rtl/>
        </w:rPr>
        <w:t>د</w:t>
      </w:r>
      <w:r w:rsidR="000B5C3A" w:rsidRPr="00BE2421">
        <w:rPr>
          <w:rStyle w:val="5-Char"/>
          <w:rFonts w:hint="cs"/>
          <w:rtl/>
        </w:rPr>
        <w:t>ُ</w:t>
      </w:r>
      <w:r w:rsidRPr="00BE2421">
        <w:rPr>
          <w:rStyle w:val="5-Char"/>
          <w:rFonts w:hint="cs"/>
          <w:rtl/>
        </w:rPr>
        <w:t>ک</w:t>
      </w:r>
      <w:r w:rsidR="000B5C3A" w:rsidRPr="00BE2421">
        <w:rPr>
          <w:rStyle w:val="5-Char"/>
          <w:rFonts w:hint="cs"/>
          <w:rtl/>
        </w:rPr>
        <w:t>ُ</w:t>
      </w:r>
      <w:r w:rsidRPr="00BE2421">
        <w:rPr>
          <w:rStyle w:val="5-Char"/>
          <w:rFonts w:hint="cs"/>
          <w:rtl/>
        </w:rPr>
        <w:t>م</w:t>
      </w:r>
      <w:r w:rsidR="000B5C3A" w:rsidRPr="00BE2421">
        <w:rPr>
          <w:rStyle w:val="5-Char"/>
          <w:rFonts w:hint="cs"/>
          <w:rtl/>
        </w:rPr>
        <w:t>ْ</w:t>
      </w:r>
      <w:r w:rsidRPr="00BE2421">
        <w:rPr>
          <w:rStyle w:val="5-Char"/>
          <w:rFonts w:hint="cs"/>
          <w:rtl/>
        </w:rPr>
        <w:t xml:space="preserve"> ال</w:t>
      </w:r>
      <w:r w:rsidR="000B5C3A" w:rsidRPr="00BE2421">
        <w:rPr>
          <w:rStyle w:val="5-Char"/>
          <w:rFonts w:hint="cs"/>
          <w:rtl/>
        </w:rPr>
        <w:t>ْ</w:t>
      </w:r>
      <w:r w:rsidRPr="00BE2421">
        <w:rPr>
          <w:rStyle w:val="5-Char"/>
          <w:rFonts w:hint="cs"/>
          <w:rtl/>
        </w:rPr>
        <w:t>ا</w:t>
      </w:r>
      <w:r w:rsidR="000B5C3A" w:rsidRPr="00BE2421">
        <w:rPr>
          <w:rStyle w:val="5-Char"/>
          <w:rFonts w:hint="cs"/>
          <w:rtl/>
        </w:rPr>
        <w:t>َ</w:t>
      </w:r>
      <w:r w:rsidRPr="00BE2421">
        <w:rPr>
          <w:rStyle w:val="5-Char"/>
          <w:rFonts w:hint="cs"/>
          <w:rtl/>
        </w:rPr>
        <w:t>ذ</w:t>
      </w:r>
      <w:r w:rsidR="000B5C3A" w:rsidRPr="00BE2421">
        <w:rPr>
          <w:rStyle w:val="5-Char"/>
          <w:rFonts w:hint="cs"/>
          <w:rtl/>
        </w:rPr>
        <w:t>ٰ</w:t>
      </w:r>
      <w:r w:rsidR="00C12E54" w:rsidRPr="00BE2421">
        <w:rPr>
          <w:rStyle w:val="5-Char"/>
          <w:rFonts w:hint="cs"/>
          <w:rtl/>
        </w:rPr>
        <w:t>ي</w:t>
      </w:r>
      <w:r w:rsidRPr="00BE2421">
        <w:rPr>
          <w:rStyle w:val="5-Char"/>
          <w:rFonts w:hint="cs"/>
          <w:rtl/>
        </w:rPr>
        <w:t xml:space="preserve"> ب</w:t>
      </w:r>
      <w:r w:rsidR="000B5C3A" w:rsidRPr="00BE2421">
        <w:rPr>
          <w:rStyle w:val="5-Char"/>
          <w:rFonts w:hint="cs"/>
          <w:rtl/>
        </w:rPr>
        <w:t>ِ</w:t>
      </w:r>
      <w:r w:rsidRPr="00BE2421">
        <w:rPr>
          <w:rStyle w:val="5-Char"/>
          <w:rFonts w:hint="cs"/>
          <w:rtl/>
        </w:rPr>
        <w:t>خ</w:t>
      </w:r>
      <w:r w:rsidR="000B5C3A" w:rsidRPr="00BE2421">
        <w:rPr>
          <w:rStyle w:val="5-Char"/>
          <w:rFonts w:hint="cs"/>
          <w:rtl/>
        </w:rPr>
        <w:t>ُ</w:t>
      </w:r>
      <w:r w:rsidRPr="00BE2421">
        <w:rPr>
          <w:rStyle w:val="5-Char"/>
          <w:rFonts w:hint="cs"/>
          <w:rtl/>
        </w:rPr>
        <w:t>ف</w:t>
      </w:r>
      <w:r w:rsidR="000B5C3A" w:rsidRPr="00BE2421">
        <w:rPr>
          <w:rStyle w:val="5-Char"/>
          <w:rFonts w:hint="cs"/>
          <w:rtl/>
        </w:rPr>
        <w:t>َّ</w:t>
      </w:r>
      <w:r w:rsidR="00C12E54" w:rsidRPr="00BE2421">
        <w:rPr>
          <w:rStyle w:val="5-Char"/>
          <w:rFonts w:hint="cs"/>
          <w:rtl/>
        </w:rPr>
        <w:t>ي</w:t>
      </w:r>
      <w:r w:rsidR="000B5C3A" w:rsidRPr="00BE2421">
        <w:rPr>
          <w:rStyle w:val="5-Char"/>
          <w:rFonts w:hint="cs"/>
          <w:rtl/>
        </w:rPr>
        <w:t>ْ</w:t>
      </w:r>
      <w:r w:rsidRPr="00BE2421">
        <w:rPr>
          <w:rStyle w:val="5-Char"/>
          <w:rFonts w:hint="cs"/>
          <w:rtl/>
        </w:rPr>
        <w:t>ه</w:t>
      </w:r>
      <w:r w:rsidR="000B5C3A" w:rsidRPr="00BE2421">
        <w:rPr>
          <w:rStyle w:val="5-Char"/>
          <w:rFonts w:hint="cs"/>
          <w:rtl/>
        </w:rPr>
        <w:t>ِ</w:t>
      </w:r>
      <w:r w:rsidRPr="00BE2421">
        <w:rPr>
          <w:rStyle w:val="5-Char"/>
          <w:rFonts w:hint="cs"/>
          <w:rtl/>
        </w:rPr>
        <w:t>، ف</w:t>
      </w:r>
      <w:r w:rsidR="000B5C3A" w:rsidRPr="00BE2421">
        <w:rPr>
          <w:rStyle w:val="5-Char"/>
          <w:rFonts w:hint="cs"/>
          <w:rtl/>
        </w:rPr>
        <w:t>َ</w:t>
      </w:r>
      <w:r w:rsidRPr="00BE2421">
        <w:rPr>
          <w:rStyle w:val="5-Char"/>
          <w:rFonts w:hint="cs"/>
          <w:rtl/>
        </w:rPr>
        <w:t>ط</w:t>
      </w:r>
      <w:r w:rsidR="000B5C3A" w:rsidRPr="00BE2421">
        <w:rPr>
          <w:rStyle w:val="5-Char"/>
          <w:rFonts w:hint="cs"/>
          <w:rtl/>
        </w:rPr>
        <w:t>ُ</w:t>
      </w:r>
      <w:r w:rsidRPr="00BE2421">
        <w:rPr>
          <w:rStyle w:val="5-Char"/>
          <w:rFonts w:hint="cs"/>
          <w:rtl/>
        </w:rPr>
        <w:t>ه</w:t>
      </w:r>
      <w:r w:rsidR="000B5C3A" w:rsidRPr="00BE2421">
        <w:rPr>
          <w:rStyle w:val="5-Char"/>
          <w:rFonts w:hint="cs"/>
          <w:rtl/>
        </w:rPr>
        <w:t>ُ</w:t>
      </w:r>
      <w:r w:rsidRPr="00BE2421">
        <w:rPr>
          <w:rStyle w:val="5-Char"/>
          <w:rFonts w:hint="cs"/>
          <w:rtl/>
        </w:rPr>
        <w:t>و</w:t>
      </w:r>
      <w:r w:rsidR="000B5C3A" w:rsidRPr="00BE2421">
        <w:rPr>
          <w:rStyle w:val="5-Char"/>
          <w:rFonts w:hint="cs"/>
          <w:rtl/>
        </w:rPr>
        <w:t>ْ</w:t>
      </w:r>
      <w:r w:rsidRPr="00BE2421">
        <w:rPr>
          <w:rStyle w:val="5-Char"/>
          <w:rFonts w:hint="cs"/>
          <w:rtl/>
        </w:rPr>
        <w:t>ر</w:t>
      </w:r>
      <w:r w:rsidR="000B5C3A" w:rsidRPr="00BE2421">
        <w:rPr>
          <w:rStyle w:val="5-Char"/>
          <w:rFonts w:hint="cs"/>
          <w:rtl/>
        </w:rPr>
        <w:t>ُ</w:t>
      </w:r>
      <w:r w:rsidRPr="00BE2421">
        <w:rPr>
          <w:rStyle w:val="5-Char"/>
          <w:rFonts w:hint="cs"/>
          <w:rtl/>
        </w:rPr>
        <w:t>ه</w:t>
      </w:r>
      <w:r w:rsidR="000B5C3A" w:rsidRPr="00BE2421">
        <w:rPr>
          <w:rStyle w:val="5-Char"/>
          <w:rFonts w:hint="cs"/>
          <w:rtl/>
        </w:rPr>
        <w:t>ُ</w:t>
      </w:r>
      <w:r w:rsidRPr="00BE2421">
        <w:rPr>
          <w:rStyle w:val="5-Char"/>
          <w:rFonts w:hint="cs"/>
          <w:rtl/>
        </w:rPr>
        <w:t>م</w:t>
      </w:r>
      <w:r w:rsidR="000B5C3A" w:rsidRPr="00BE2421">
        <w:rPr>
          <w:rStyle w:val="5-Char"/>
          <w:rFonts w:hint="cs"/>
          <w:rtl/>
        </w:rPr>
        <w:t>ٰ</w:t>
      </w:r>
      <w:r w:rsidRPr="00BE2421">
        <w:rPr>
          <w:rStyle w:val="5-Char"/>
          <w:rFonts w:hint="cs"/>
          <w:rtl/>
        </w:rPr>
        <w:t>ا ا</w:t>
      </w:r>
      <w:r w:rsidR="000B5C3A" w:rsidRPr="00BE2421">
        <w:rPr>
          <w:rStyle w:val="5-Char"/>
          <w:rFonts w:hint="cs"/>
          <w:rtl/>
        </w:rPr>
        <w:t>َ</w:t>
      </w:r>
      <w:r w:rsidRPr="00BE2421">
        <w:rPr>
          <w:rStyle w:val="5-Char"/>
          <w:rFonts w:hint="cs"/>
          <w:rtl/>
        </w:rPr>
        <w:t>لت</w:t>
      </w:r>
      <w:r w:rsidR="000B5C3A" w:rsidRPr="00BE2421">
        <w:rPr>
          <w:rStyle w:val="5-Char"/>
          <w:rFonts w:hint="cs"/>
          <w:rtl/>
        </w:rPr>
        <w:t>َّ</w:t>
      </w:r>
      <w:r w:rsidRPr="00BE2421">
        <w:rPr>
          <w:rStyle w:val="5-Char"/>
          <w:rFonts w:hint="cs"/>
          <w:rtl/>
        </w:rPr>
        <w:t>ر</w:t>
      </w:r>
      <w:r w:rsidR="000B5C3A" w:rsidRPr="00BE2421">
        <w:rPr>
          <w:rStyle w:val="5-Char"/>
          <w:rFonts w:hint="cs"/>
          <w:rtl/>
        </w:rPr>
        <w:t>ٰ</w:t>
      </w:r>
      <w:r w:rsidRPr="00BE2421">
        <w:rPr>
          <w:rStyle w:val="5-Char"/>
          <w:rFonts w:hint="cs"/>
          <w:rtl/>
        </w:rPr>
        <w:t>اب</w:t>
      </w:r>
      <w:r w:rsidR="000B5C3A" w:rsidRPr="00BE2421">
        <w:rPr>
          <w:rStyle w:val="5-Char"/>
          <w:rFonts w:hint="cs"/>
          <w:rtl/>
        </w:rPr>
        <w:t>ُ</w:t>
      </w:r>
      <w:r w:rsidRPr="00BE2421">
        <w:rPr>
          <w:rStyle w:val="5-Char"/>
          <w:rFonts w:hint="cs"/>
          <w:rtl/>
        </w:rPr>
        <w:t>»</w:t>
      </w:r>
      <w:r w:rsidRPr="007100A7">
        <w:rPr>
          <w:rStyle w:val="1-Char"/>
          <w:rFonts w:hint="cs"/>
          <w:rtl/>
        </w:rPr>
        <w:t xml:space="preserve"> (ابوداود و صح</w:t>
      </w:r>
      <w:r w:rsidR="00446BB7">
        <w:rPr>
          <w:rStyle w:val="1-Char"/>
          <w:rFonts w:hint="cs"/>
          <w:rtl/>
        </w:rPr>
        <w:t>ی</w:t>
      </w:r>
      <w:r w:rsidRPr="007100A7">
        <w:rPr>
          <w:rStyle w:val="1-Char"/>
          <w:rFonts w:hint="cs"/>
          <w:rtl/>
        </w:rPr>
        <w:t>ح ابن خز</w:t>
      </w:r>
      <w:r w:rsidR="00446BB7">
        <w:rPr>
          <w:rStyle w:val="1-Char"/>
          <w:rFonts w:hint="cs"/>
          <w:rtl/>
        </w:rPr>
        <w:t>ی</w:t>
      </w:r>
      <w:r w:rsidRPr="007100A7">
        <w:rPr>
          <w:rStyle w:val="1-Char"/>
          <w:rFonts w:hint="cs"/>
          <w:rtl/>
        </w:rPr>
        <w:t xml:space="preserve">مه)؛ </w:t>
      </w:r>
      <w:r w:rsidRPr="00BE2421">
        <w:rPr>
          <w:rStyle w:val="1-Char"/>
          <w:rFonts w:hint="cs"/>
          <w:rtl/>
        </w:rPr>
        <w:t xml:space="preserve">«هرگاه </w:t>
      </w:r>
      <w:r w:rsidR="00446BB7">
        <w:rPr>
          <w:rStyle w:val="1-Char"/>
          <w:rFonts w:hint="cs"/>
          <w:rtl/>
        </w:rPr>
        <w:t>ی</w:t>
      </w:r>
      <w:r w:rsidRPr="00BE2421">
        <w:rPr>
          <w:rStyle w:val="1-Char"/>
          <w:rFonts w:hint="cs"/>
          <w:rtl/>
        </w:rPr>
        <w:t>ک</w:t>
      </w:r>
      <w:r w:rsidR="00446BB7">
        <w:rPr>
          <w:rStyle w:val="1-Char"/>
          <w:rFonts w:hint="cs"/>
          <w:rtl/>
        </w:rPr>
        <w:t>ی</w:t>
      </w:r>
      <w:r w:rsidRPr="00BE2421">
        <w:rPr>
          <w:rStyle w:val="1-Char"/>
          <w:rFonts w:hint="cs"/>
          <w:rtl/>
        </w:rPr>
        <w:t xml:space="preserve"> از شما با موزه‌اش، پل</w:t>
      </w:r>
      <w:r w:rsidR="00446BB7">
        <w:rPr>
          <w:rStyle w:val="1-Char"/>
          <w:rFonts w:hint="cs"/>
          <w:rtl/>
        </w:rPr>
        <w:t>ی</w:t>
      </w:r>
      <w:r w:rsidRPr="00BE2421">
        <w:rPr>
          <w:rStyle w:val="1-Char"/>
          <w:rFonts w:hint="cs"/>
          <w:rtl/>
        </w:rPr>
        <w:t>د</w:t>
      </w:r>
      <w:r w:rsidR="00446BB7">
        <w:rPr>
          <w:rStyle w:val="1-Char"/>
          <w:rFonts w:hint="cs"/>
          <w:rtl/>
        </w:rPr>
        <w:t>ی</w:t>
      </w:r>
      <w:r w:rsidRPr="00BE2421">
        <w:rPr>
          <w:rStyle w:val="1-Char"/>
          <w:rFonts w:hint="cs"/>
          <w:rtl/>
        </w:rPr>
        <w:t xml:space="preserve"> و نجاست</w:t>
      </w:r>
      <w:r w:rsidR="00446BB7">
        <w:rPr>
          <w:rStyle w:val="1-Char"/>
          <w:rFonts w:hint="cs"/>
          <w:rtl/>
        </w:rPr>
        <w:t>ی</w:t>
      </w:r>
      <w:r w:rsidRPr="00BE2421">
        <w:rPr>
          <w:rStyle w:val="1-Char"/>
          <w:rFonts w:hint="cs"/>
          <w:rtl/>
        </w:rPr>
        <w:t xml:space="preserve"> را لگد کند؛ پس خاک</w:t>
      </w:r>
      <w:r w:rsidR="0086173F" w:rsidRPr="00BE2421">
        <w:rPr>
          <w:rStyle w:val="1-Char"/>
          <w:rFonts w:hint="cs"/>
          <w:rtl/>
        </w:rPr>
        <w:t>،</w:t>
      </w:r>
      <w:r w:rsidRPr="00BE2421">
        <w:rPr>
          <w:rStyle w:val="1-Char"/>
          <w:rFonts w:hint="cs"/>
          <w:rtl/>
        </w:rPr>
        <w:t xml:space="preserve"> پاک</w:t>
      </w:r>
      <w:r w:rsidR="00446BB7">
        <w:rPr>
          <w:rStyle w:val="1-Char"/>
          <w:rFonts w:hint="cs"/>
          <w:rtl/>
        </w:rPr>
        <w:t>ی</w:t>
      </w:r>
      <w:r w:rsidR="000751A8">
        <w:rPr>
          <w:rStyle w:val="1-Char"/>
          <w:rFonts w:hint="cs"/>
          <w:rtl/>
        </w:rPr>
        <w:t xml:space="preserve"> آن‌ها </w:t>
      </w:r>
      <w:r w:rsidRPr="00BE2421">
        <w:rPr>
          <w:rStyle w:val="1-Char"/>
          <w:rFonts w:hint="cs"/>
          <w:rtl/>
        </w:rPr>
        <w:t>به شمار م</w:t>
      </w:r>
      <w:r w:rsidR="00446BB7">
        <w:rPr>
          <w:rStyle w:val="1-Char"/>
          <w:rFonts w:hint="cs"/>
          <w:rtl/>
        </w:rPr>
        <w:t>ی</w:t>
      </w:r>
      <w:r w:rsidRPr="00BE2421">
        <w:rPr>
          <w:rStyle w:val="1-Char"/>
          <w:rFonts w:hint="cs"/>
          <w:rtl/>
        </w:rPr>
        <w:t>‌آ</w:t>
      </w:r>
      <w:r w:rsidR="00446BB7">
        <w:rPr>
          <w:rStyle w:val="1-Char"/>
          <w:rFonts w:hint="cs"/>
          <w:rtl/>
        </w:rPr>
        <w:t>ی</w:t>
      </w:r>
      <w:r w:rsidRPr="00BE2421">
        <w:rPr>
          <w:rStyle w:val="1-Char"/>
          <w:rFonts w:hint="cs"/>
          <w:rtl/>
        </w:rPr>
        <w:t>د»</w:t>
      </w:r>
      <w:r w:rsidR="00153CBE" w:rsidRPr="007100A7">
        <w:rPr>
          <w:rStyle w:val="1-Char"/>
          <w:rFonts w:hint="cs"/>
          <w:rtl/>
        </w:rPr>
        <w:t>.</w:t>
      </w:r>
    </w:p>
    <w:p w:rsidR="00223109" w:rsidRPr="007100A7" w:rsidRDefault="00223109" w:rsidP="00AF1D25">
      <w:pPr>
        <w:rPr>
          <w:rStyle w:val="1-Char"/>
          <w:rtl/>
        </w:rPr>
      </w:pPr>
      <w:r w:rsidRPr="007100A7">
        <w:rPr>
          <w:rStyle w:val="1-Char"/>
          <w:rFonts w:hint="cs"/>
          <w:rtl/>
        </w:rPr>
        <w:t>و ن</w:t>
      </w:r>
      <w:r w:rsidR="00446BB7">
        <w:rPr>
          <w:rStyle w:val="1-Char"/>
          <w:rFonts w:hint="cs"/>
          <w:rtl/>
        </w:rPr>
        <w:t>ی</w:t>
      </w:r>
      <w:r w:rsidRPr="007100A7">
        <w:rPr>
          <w:rStyle w:val="1-Char"/>
          <w:rFonts w:hint="cs"/>
          <w:rtl/>
        </w:rPr>
        <w:t>ز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ا</w:t>
      </w:r>
      <w:r w:rsidR="000B5C3A" w:rsidRPr="00BE2421">
        <w:rPr>
          <w:rStyle w:val="5-Char"/>
          <w:rFonts w:hint="cs"/>
          <w:rtl/>
        </w:rPr>
        <w:t>ِ</w:t>
      </w:r>
      <w:r w:rsidRPr="00BE2421">
        <w:rPr>
          <w:rStyle w:val="5-Char"/>
          <w:rFonts w:hint="cs"/>
          <w:rtl/>
        </w:rPr>
        <w:t>ذ</w:t>
      </w:r>
      <w:r w:rsidR="000B5C3A" w:rsidRPr="00BE2421">
        <w:rPr>
          <w:rStyle w:val="5-Char"/>
          <w:rFonts w:hint="cs"/>
          <w:rtl/>
        </w:rPr>
        <w:t>ٰ</w:t>
      </w:r>
      <w:r w:rsidRPr="00BE2421">
        <w:rPr>
          <w:rStyle w:val="5-Char"/>
          <w:rFonts w:hint="cs"/>
          <w:rtl/>
        </w:rPr>
        <w:t>ا ج</w:t>
      </w:r>
      <w:r w:rsidR="000B5C3A" w:rsidRPr="00BE2421">
        <w:rPr>
          <w:rStyle w:val="5-Char"/>
          <w:rFonts w:hint="cs"/>
          <w:rtl/>
        </w:rPr>
        <w:t>ٰ</w:t>
      </w:r>
      <w:r w:rsidRPr="00BE2421">
        <w:rPr>
          <w:rStyle w:val="5-Char"/>
          <w:rFonts w:hint="cs"/>
          <w:rtl/>
        </w:rPr>
        <w:t>اء</w:t>
      </w:r>
      <w:r w:rsidR="000B5C3A" w:rsidRPr="00BE2421">
        <w:rPr>
          <w:rStyle w:val="5-Char"/>
          <w:rFonts w:hint="cs"/>
          <w:rtl/>
        </w:rPr>
        <w:t>َ</w:t>
      </w:r>
      <w:r w:rsidRPr="00BE2421">
        <w:rPr>
          <w:rStyle w:val="5-Char"/>
          <w:rFonts w:hint="cs"/>
          <w:rtl/>
        </w:rPr>
        <w:t xml:space="preserve"> ا</w:t>
      </w:r>
      <w:r w:rsidR="000B5C3A" w:rsidRPr="00BE2421">
        <w:rPr>
          <w:rStyle w:val="5-Char"/>
          <w:rFonts w:hint="cs"/>
          <w:rtl/>
        </w:rPr>
        <w:t>َ</w:t>
      </w:r>
      <w:r w:rsidRPr="00BE2421">
        <w:rPr>
          <w:rStyle w:val="5-Char"/>
          <w:rFonts w:hint="cs"/>
          <w:rtl/>
        </w:rPr>
        <w:t>ح</w:t>
      </w:r>
      <w:r w:rsidR="000B5C3A" w:rsidRPr="00BE2421">
        <w:rPr>
          <w:rStyle w:val="5-Char"/>
          <w:rFonts w:hint="cs"/>
          <w:rtl/>
        </w:rPr>
        <w:t>َ</w:t>
      </w:r>
      <w:r w:rsidRPr="00BE2421">
        <w:rPr>
          <w:rStyle w:val="5-Char"/>
          <w:rFonts w:hint="cs"/>
          <w:rtl/>
        </w:rPr>
        <w:t>د</w:t>
      </w:r>
      <w:r w:rsidR="000B5C3A" w:rsidRPr="00BE2421">
        <w:rPr>
          <w:rStyle w:val="5-Char"/>
          <w:rFonts w:hint="cs"/>
          <w:rtl/>
        </w:rPr>
        <w:t>ُ</w:t>
      </w:r>
      <w:r w:rsidRPr="00BE2421">
        <w:rPr>
          <w:rStyle w:val="5-Char"/>
          <w:rFonts w:hint="cs"/>
          <w:rtl/>
        </w:rPr>
        <w:t>ک</w:t>
      </w:r>
      <w:r w:rsidR="000B5C3A" w:rsidRPr="00BE2421">
        <w:rPr>
          <w:rStyle w:val="5-Char"/>
          <w:rFonts w:hint="cs"/>
          <w:rtl/>
        </w:rPr>
        <w:t>ُ</w:t>
      </w:r>
      <w:r w:rsidRPr="00BE2421">
        <w:rPr>
          <w:rStyle w:val="5-Char"/>
          <w:rFonts w:hint="cs"/>
          <w:rtl/>
        </w:rPr>
        <w:t>م</w:t>
      </w:r>
      <w:r w:rsidR="000B5C3A" w:rsidRPr="00BE2421">
        <w:rPr>
          <w:rStyle w:val="5-Char"/>
          <w:rFonts w:hint="cs"/>
          <w:rtl/>
        </w:rPr>
        <w:t>ْ</w:t>
      </w:r>
      <w:r w:rsidRPr="00BE2421">
        <w:rPr>
          <w:rStyle w:val="5-Char"/>
          <w:rFonts w:hint="cs"/>
          <w:rtl/>
        </w:rPr>
        <w:t xml:space="preserve"> ال</w:t>
      </w:r>
      <w:r w:rsidR="000B5C3A" w:rsidRPr="00BE2421">
        <w:rPr>
          <w:rStyle w:val="5-Char"/>
          <w:rFonts w:hint="cs"/>
          <w:rtl/>
        </w:rPr>
        <w:t>ْ</w:t>
      </w:r>
      <w:r w:rsidRPr="00BE2421">
        <w:rPr>
          <w:rStyle w:val="5-Char"/>
          <w:rFonts w:hint="cs"/>
          <w:rtl/>
        </w:rPr>
        <w:t>م</w:t>
      </w:r>
      <w:r w:rsidR="000B5C3A" w:rsidRPr="00BE2421">
        <w:rPr>
          <w:rStyle w:val="5-Char"/>
          <w:rFonts w:hint="cs"/>
          <w:rtl/>
        </w:rPr>
        <w:t>َ</w:t>
      </w:r>
      <w:r w:rsidRPr="00BE2421">
        <w:rPr>
          <w:rStyle w:val="5-Char"/>
          <w:rFonts w:hint="cs"/>
          <w:rtl/>
        </w:rPr>
        <w:t>س</w:t>
      </w:r>
      <w:r w:rsidR="000B5C3A" w:rsidRPr="00BE2421">
        <w:rPr>
          <w:rStyle w:val="5-Char"/>
          <w:rFonts w:hint="cs"/>
          <w:rtl/>
        </w:rPr>
        <w:t>ْ</w:t>
      </w:r>
      <w:r w:rsidRPr="00BE2421">
        <w:rPr>
          <w:rStyle w:val="5-Char"/>
          <w:rFonts w:hint="cs"/>
          <w:rtl/>
        </w:rPr>
        <w:t>ج</w:t>
      </w:r>
      <w:r w:rsidR="000B5C3A" w:rsidRPr="00BE2421">
        <w:rPr>
          <w:rStyle w:val="5-Char"/>
          <w:rFonts w:hint="cs"/>
          <w:rtl/>
        </w:rPr>
        <w:t>ِ</w:t>
      </w:r>
      <w:r w:rsidRPr="00BE2421">
        <w:rPr>
          <w:rStyle w:val="5-Char"/>
          <w:rFonts w:hint="cs"/>
          <w:rtl/>
        </w:rPr>
        <w:t>د</w:t>
      </w:r>
      <w:r w:rsidR="000B5C3A" w:rsidRPr="00BE2421">
        <w:rPr>
          <w:rStyle w:val="5-Char"/>
          <w:rFonts w:hint="cs"/>
          <w:rtl/>
        </w:rPr>
        <w:t>َ</w:t>
      </w:r>
      <w:r w:rsidRPr="00BE2421">
        <w:rPr>
          <w:rStyle w:val="5-Char"/>
          <w:rFonts w:hint="cs"/>
          <w:rtl/>
        </w:rPr>
        <w:t xml:space="preserve"> ف</w:t>
      </w:r>
      <w:r w:rsidR="000B5C3A" w:rsidRPr="00BE2421">
        <w:rPr>
          <w:rStyle w:val="5-Char"/>
          <w:rFonts w:hint="cs"/>
          <w:rtl/>
        </w:rPr>
        <w:t>َ</w:t>
      </w:r>
      <w:r w:rsidRPr="00BE2421">
        <w:rPr>
          <w:rStyle w:val="5-Char"/>
          <w:rFonts w:hint="cs"/>
          <w:rtl/>
        </w:rPr>
        <w:t>ل</w:t>
      </w:r>
      <w:r w:rsidR="000B5C3A" w:rsidRPr="00BE2421">
        <w:rPr>
          <w:rStyle w:val="5-Char"/>
          <w:rFonts w:hint="cs"/>
          <w:rtl/>
        </w:rPr>
        <w:t>ْ</w:t>
      </w:r>
      <w:r w:rsidR="00C12E54" w:rsidRPr="00BE2421">
        <w:rPr>
          <w:rStyle w:val="5-Char"/>
          <w:rFonts w:hint="cs"/>
          <w:rtl/>
        </w:rPr>
        <w:t>ي</w:t>
      </w:r>
      <w:r w:rsidR="000B5C3A" w:rsidRPr="00BE2421">
        <w:rPr>
          <w:rStyle w:val="5-Char"/>
          <w:rFonts w:hint="cs"/>
          <w:rtl/>
        </w:rPr>
        <w:t>َ</w:t>
      </w:r>
      <w:r w:rsidRPr="00BE2421">
        <w:rPr>
          <w:rStyle w:val="5-Char"/>
          <w:rFonts w:hint="cs"/>
          <w:rtl/>
        </w:rPr>
        <w:t>ن</w:t>
      </w:r>
      <w:r w:rsidR="000B5C3A" w:rsidRPr="00BE2421">
        <w:rPr>
          <w:rStyle w:val="5-Char"/>
          <w:rFonts w:hint="cs"/>
          <w:rtl/>
        </w:rPr>
        <w:t>ْظُ</w:t>
      </w:r>
      <w:r w:rsidRPr="00BE2421">
        <w:rPr>
          <w:rStyle w:val="5-Char"/>
          <w:rFonts w:hint="cs"/>
          <w:rtl/>
        </w:rPr>
        <w:t>ر</w:t>
      </w:r>
      <w:r w:rsidR="000B5C3A" w:rsidRPr="00BE2421">
        <w:rPr>
          <w:rStyle w:val="5-Char"/>
          <w:rFonts w:hint="cs"/>
          <w:rtl/>
        </w:rPr>
        <w:t>ْ</w:t>
      </w:r>
      <w:r w:rsidRPr="00BE2421">
        <w:rPr>
          <w:rStyle w:val="5-Char"/>
          <w:rFonts w:hint="cs"/>
          <w:rtl/>
        </w:rPr>
        <w:t>؛ ف</w:t>
      </w:r>
      <w:r w:rsidR="000B5C3A" w:rsidRPr="00BE2421">
        <w:rPr>
          <w:rStyle w:val="5-Char"/>
          <w:rFonts w:hint="cs"/>
          <w:rtl/>
        </w:rPr>
        <w:t>َ</w:t>
      </w:r>
      <w:r w:rsidRPr="00BE2421">
        <w:rPr>
          <w:rStyle w:val="5-Char"/>
          <w:rFonts w:hint="cs"/>
          <w:rtl/>
        </w:rPr>
        <w:t>ا</w:t>
      </w:r>
      <w:r w:rsidR="000B5C3A" w:rsidRPr="00BE2421">
        <w:rPr>
          <w:rStyle w:val="5-Char"/>
          <w:rFonts w:hint="cs"/>
          <w:rtl/>
        </w:rPr>
        <w:t>ِ</w:t>
      </w:r>
      <w:r w:rsidRPr="00BE2421">
        <w:rPr>
          <w:rStyle w:val="5-Char"/>
          <w:rFonts w:hint="cs"/>
          <w:rtl/>
        </w:rPr>
        <w:t>ن</w:t>
      </w:r>
      <w:r w:rsidR="000B5C3A" w:rsidRPr="00BE2421">
        <w:rPr>
          <w:rStyle w:val="5-Char"/>
          <w:rFonts w:hint="cs"/>
          <w:rtl/>
        </w:rPr>
        <w:t>ْ</w:t>
      </w:r>
      <w:r w:rsidRPr="00BE2421">
        <w:rPr>
          <w:rStyle w:val="5-Char"/>
          <w:rFonts w:hint="cs"/>
          <w:rtl/>
        </w:rPr>
        <w:t xml:space="preserve"> ر</w:t>
      </w:r>
      <w:r w:rsidR="000B5C3A" w:rsidRPr="00BE2421">
        <w:rPr>
          <w:rStyle w:val="5-Char"/>
          <w:rFonts w:hint="cs"/>
          <w:rtl/>
        </w:rPr>
        <w:t>َأَ</w:t>
      </w:r>
      <w:r w:rsidR="00C12E54" w:rsidRPr="00BE2421">
        <w:rPr>
          <w:rStyle w:val="5-Char"/>
          <w:rFonts w:hint="cs"/>
          <w:rtl/>
        </w:rPr>
        <w:t>ي</w:t>
      </w:r>
      <w:r w:rsidRPr="00BE2421">
        <w:rPr>
          <w:rStyle w:val="5-Char"/>
          <w:rFonts w:hint="cs"/>
          <w:rtl/>
        </w:rPr>
        <w:t xml:space="preserve"> ف</w:t>
      </w:r>
      <w:r w:rsidR="000B5C3A" w:rsidRPr="00BE2421">
        <w:rPr>
          <w:rStyle w:val="5-Char"/>
          <w:rFonts w:hint="cs"/>
          <w:rtl/>
        </w:rPr>
        <w:t>ِ</w:t>
      </w:r>
      <w:r w:rsidR="00C12E54" w:rsidRPr="00BE2421">
        <w:rPr>
          <w:rStyle w:val="5-Char"/>
          <w:rFonts w:hint="cs"/>
          <w:rtl/>
        </w:rPr>
        <w:t>ي</w:t>
      </w:r>
      <w:r w:rsidR="000B5C3A" w:rsidRPr="00BE2421">
        <w:rPr>
          <w:rStyle w:val="5-Char"/>
          <w:rFonts w:hint="cs"/>
          <w:rtl/>
        </w:rPr>
        <w:t>ْ</w:t>
      </w:r>
      <w:r w:rsidRPr="00BE2421">
        <w:rPr>
          <w:rStyle w:val="5-Char"/>
          <w:rFonts w:hint="cs"/>
          <w:rtl/>
        </w:rPr>
        <w:t xml:space="preserve"> ن</w:t>
      </w:r>
      <w:r w:rsidR="000B5C3A" w:rsidRPr="00BE2421">
        <w:rPr>
          <w:rStyle w:val="5-Char"/>
          <w:rFonts w:hint="cs"/>
          <w:rtl/>
        </w:rPr>
        <w:t>َ</w:t>
      </w:r>
      <w:r w:rsidRPr="00BE2421">
        <w:rPr>
          <w:rStyle w:val="5-Char"/>
          <w:rFonts w:hint="cs"/>
          <w:rtl/>
        </w:rPr>
        <w:t>ع</w:t>
      </w:r>
      <w:r w:rsidR="000B5C3A" w:rsidRPr="00BE2421">
        <w:rPr>
          <w:rStyle w:val="5-Char"/>
          <w:rFonts w:hint="cs"/>
          <w:rtl/>
        </w:rPr>
        <w:t>ْ</w:t>
      </w:r>
      <w:r w:rsidRPr="00BE2421">
        <w:rPr>
          <w:rStyle w:val="5-Char"/>
          <w:rFonts w:hint="cs"/>
          <w:rtl/>
        </w:rPr>
        <w:t>ل</w:t>
      </w:r>
      <w:r w:rsidR="000B5C3A" w:rsidRPr="00BE2421">
        <w:rPr>
          <w:rStyle w:val="5-Char"/>
          <w:rFonts w:hint="cs"/>
          <w:rtl/>
        </w:rPr>
        <w:t>َ</w:t>
      </w:r>
      <w:r w:rsidR="00C12E54" w:rsidRPr="00BE2421">
        <w:rPr>
          <w:rStyle w:val="5-Char"/>
          <w:rFonts w:hint="cs"/>
          <w:rtl/>
        </w:rPr>
        <w:t>ي</w:t>
      </w:r>
      <w:r w:rsidR="000B5C3A" w:rsidRPr="00BE2421">
        <w:rPr>
          <w:rStyle w:val="5-Char"/>
          <w:rFonts w:hint="cs"/>
          <w:rtl/>
        </w:rPr>
        <w:t>ْ</w:t>
      </w:r>
      <w:r w:rsidRPr="00BE2421">
        <w:rPr>
          <w:rStyle w:val="5-Char"/>
          <w:rFonts w:hint="cs"/>
          <w:rtl/>
        </w:rPr>
        <w:t>ه</w:t>
      </w:r>
      <w:r w:rsidR="000B5C3A" w:rsidRPr="00BE2421">
        <w:rPr>
          <w:rStyle w:val="5-Char"/>
          <w:rFonts w:hint="cs"/>
          <w:rtl/>
        </w:rPr>
        <w:t>ِ</w:t>
      </w:r>
      <w:r w:rsidRPr="00BE2421">
        <w:rPr>
          <w:rStyle w:val="5-Char"/>
          <w:rFonts w:hint="cs"/>
          <w:rtl/>
        </w:rPr>
        <w:t xml:space="preserve"> ا</w:t>
      </w:r>
      <w:r w:rsidR="000B5C3A" w:rsidRPr="00BE2421">
        <w:rPr>
          <w:rStyle w:val="5-Char"/>
          <w:rFonts w:hint="cs"/>
          <w:rtl/>
        </w:rPr>
        <w:t>َ</w:t>
      </w:r>
      <w:r w:rsidRPr="00BE2421">
        <w:rPr>
          <w:rStyle w:val="5-Char"/>
          <w:rFonts w:hint="cs"/>
          <w:rtl/>
        </w:rPr>
        <w:t>ذ</w:t>
      </w:r>
      <w:r w:rsidR="00C12E54" w:rsidRPr="00BE2421">
        <w:rPr>
          <w:rStyle w:val="5-Char"/>
          <w:rFonts w:hint="cs"/>
          <w:rtl/>
        </w:rPr>
        <w:t>ي</w:t>
      </w:r>
      <w:r w:rsidR="000B5C3A" w:rsidRPr="00BE2421">
        <w:rPr>
          <w:rStyle w:val="5-Char"/>
          <w:rFonts w:hint="cs"/>
          <w:rtl/>
        </w:rPr>
        <w:t>ً</w:t>
      </w:r>
      <w:r w:rsidRPr="00BE2421">
        <w:rPr>
          <w:rStyle w:val="5-Char"/>
          <w:rFonts w:hint="cs"/>
          <w:rtl/>
        </w:rPr>
        <w:t xml:space="preserve"> ا</w:t>
      </w:r>
      <w:r w:rsidR="000B5C3A" w:rsidRPr="00BE2421">
        <w:rPr>
          <w:rStyle w:val="5-Char"/>
          <w:rFonts w:hint="cs"/>
          <w:rtl/>
        </w:rPr>
        <w:t>َ</w:t>
      </w:r>
      <w:r w:rsidRPr="00BE2421">
        <w:rPr>
          <w:rStyle w:val="5-Char"/>
          <w:rFonts w:hint="cs"/>
          <w:rtl/>
        </w:rPr>
        <w:t>و</w:t>
      </w:r>
      <w:r w:rsidR="000B5C3A" w:rsidRPr="00BE2421">
        <w:rPr>
          <w:rStyle w:val="5-Char"/>
          <w:rFonts w:hint="cs"/>
          <w:rtl/>
        </w:rPr>
        <w:t>ْ</w:t>
      </w:r>
      <w:r w:rsidRPr="00BE2421">
        <w:rPr>
          <w:rStyle w:val="5-Char"/>
          <w:rFonts w:hint="cs"/>
          <w:rtl/>
        </w:rPr>
        <w:t xml:space="preserve"> ق</w:t>
      </w:r>
      <w:r w:rsidR="000B5C3A" w:rsidRPr="00BE2421">
        <w:rPr>
          <w:rStyle w:val="5-Char"/>
          <w:rFonts w:hint="cs"/>
          <w:rtl/>
        </w:rPr>
        <w:t>َ</w:t>
      </w:r>
      <w:r w:rsidRPr="00BE2421">
        <w:rPr>
          <w:rStyle w:val="5-Char"/>
          <w:rFonts w:hint="cs"/>
          <w:rtl/>
        </w:rPr>
        <w:t>ذ</w:t>
      </w:r>
      <w:r w:rsidR="000B5C3A" w:rsidRPr="00BE2421">
        <w:rPr>
          <w:rStyle w:val="5-Char"/>
          <w:rFonts w:hint="cs"/>
          <w:rtl/>
        </w:rPr>
        <w:t>َ</w:t>
      </w:r>
      <w:r w:rsidRPr="00BE2421">
        <w:rPr>
          <w:rStyle w:val="5-Char"/>
          <w:rFonts w:hint="cs"/>
          <w:rtl/>
        </w:rPr>
        <w:t>راً ف</w:t>
      </w:r>
      <w:r w:rsidR="000B5C3A" w:rsidRPr="00BE2421">
        <w:rPr>
          <w:rStyle w:val="5-Char"/>
          <w:rFonts w:hint="cs"/>
          <w:rtl/>
        </w:rPr>
        <w:t>َ</w:t>
      </w:r>
      <w:r w:rsidRPr="00BE2421">
        <w:rPr>
          <w:rStyle w:val="5-Char"/>
          <w:rFonts w:hint="cs"/>
          <w:rtl/>
        </w:rPr>
        <w:t>ل</w:t>
      </w:r>
      <w:r w:rsidR="000B5C3A" w:rsidRPr="00BE2421">
        <w:rPr>
          <w:rStyle w:val="5-Char"/>
          <w:rFonts w:hint="cs"/>
          <w:rtl/>
        </w:rPr>
        <w:t>ْ</w:t>
      </w:r>
      <w:r w:rsidR="00C12E54" w:rsidRPr="00BE2421">
        <w:rPr>
          <w:rStyle w:val="5-Char"/>
          <w:rFonts w:hint="cs"/>
          <w:rtl/>
        </w:rPr>
        <w:t>ي</w:t>
      </w:r>
      <w:r w:rsidR="000B5C3A" w:rsidRPr="00BE2421">
        <w:rPr>
          <w:rStyle w:val="5-Char"/>
          <w:rFonts w:hint="cs"/>
          <w:rtl/>
        </w:rPr>
        <w:t>َ</w:t>
      </w:r>
      <w:r w:rsidRPr="00BE2421">
        <w:rPr>
          <w:rStyle w:val="5-Char"/>
          <w:rFonts w:hint="cs"/>
          <w:rtl/>
        </w:rPr>
        <w:t>م</w:t>
      </w:r>
      <w:r w:rsidR="000B5C3A" w:rsidRPr="00BE2421">
        <w:rPr>
          <w:rStyle w:val="5-Char"/>
          <w:rFonts w:hint="cs"/>
          <w:rtl/>
        </w:rPr>
        <w:t>ْ</w:t>
      </w:r>
      <w:r w:rsidRPr="00BE2421">
        <w:rPr>
          <w:rStyle w:val="5-Char"/>
          <w:rFonts w:hint="cs"/>
          <w:rtl/>
        </w:rPr>
        <w:t>س</w:t>
      </w:r>
      <w:r w:rsidR="000B5C3A" w:rsidRPr="00BE2421">
        <w:rPr>
          <w:rStyle w:val="5-Char"/>
          <w:rFonts w:hint="cs"/>
          <w:rtl/>
        </w:rPr>
        <w:t>َ</w:t>
      </w:r>
      <w:r w:rsidRPr="00BE2421">
        <w:rPr>
          <w:rStyle w:val="5-Char"/>
          <w:rFonts w:hint="cs"/>
          <w:rtl/>
        </w:rPr>
        <w:t>ح</w:t>
      </w:r>
      <w:r w:rsidR="000B5C3A" w:rsidRPr="00BE2421">
        <w:rPr>
          <w:rStyle w:val="5-Char"/>
          <w:rFonts w:hint="cs"/>
          <w:rtl/>
        </w:rPr>
        <w:t>ْ</w:t>
      </w:r>
      <w:r w:rsidRPr="00BE2421">
        <w:rPr>
          <w:rStyle w:val="5-Char"/>
          <w:rFonts w:hint="cs"/>
          <w:rtl/>
        </w:rPr>
        <w:t>ه</w:t>
      </w:r>
      <w:r w:rsidR="000B5C3A" w:rsidRPr="00BE2421">
        <w:rPr>
          <w:rStyle w:val="5-Char"/>
          <w:rFonts w:hint="cs"/>
          <w:rtl/>
        </w:rPr>
        <w:t>ُ</w:t>
      </w:r>
      <w:r w:rsidRPr="00BE2421">
        <w:rPr>
          <w:rStyle w:val="5-Char"/>
          <w:rFonts w:hint="cs"/>
          <w:rtl/>
        </w:rPr>
        <w:t>م</w:t>
      </w:r>
      <w:r w:rsidR="000B5C3A" w:rsidRPr="00BE2421">
        <w:rPr>
          <w:rStyle w:val="5-Char"/>
          <w:rFonts w:hint="cs"/>
          <w:rtl/>
        </w:rPr>
        <w:t>ٰ</w:t>
      </w:r>
      <w:r w:rsidRPr="00BE2421">
        <w:rPr>
          <w:rStyle w:val="5-Char"/>
          <w:rFonts w:hint="cs"/>
          <w:rtl/>
        </w:rPr>
        <w:t>ا و</w:t>
      </w:r>
      <w:r w:rsidR="000B5C3A" w:rsidRPr="00BE2421">
        <w:rPr>
          <w:rStyle w:val="5-Char"/>
          <w:rFonts w:hint="cs"/>
          <w:rtl/>
        </w:rPr>
        <w:t>َ</w:t>
      </w:r>
      <w:r w:rsidRPr="00BE2421">
        <w:rPr>
          <w:rStyle w:val="5-Char"/>
          <w:rFonts w:hint="cs"/>
          <w:rtl/>
        </w:rPr>
        <w:t xml:space="preserve"> ل</w:t>
      </w:r>
      <w:r w:rsidR="000B5C3A" w:rsidRPr="00BE2421">
        <w:rPr>
          <w:rStyle w:val="5-Char"/>
          <w:rFonts w:hint="cs"/>
          <w:rtl/>
        </w:rPr>
        <w:t>ْ</w:t>
      </w:r>
      <w:r w:rsidR="00C12E54" w:rsidRPr="00BE2421">
        <w:rPr>
          <w:rStyle w:val="5-Char"/>
          <w:rFonts w:hint="cs"/>
          <w:rtl/>
        </w:rPr>
        <w:t>ي</w:t>
      </w:r>
      <w:r w:rsidR="000B5C3A" w:rsidRPr="00BE2421">
        <w:rPr>
          <w:rStyle w:val="5-Char"/>
          <w:rFonts w:hint="cs"/>
          <w:rtl/>
        </w:rPr>
        <w:t>ُ</w:t>
      </w:r>
      <w:r w:rsidRPr="00BE2421">
        <w:rPr>
          <w:rStyle w:val="5-Char"/>
          <w:rFonts w:hint="cs"/>
          <w:rtl/>
        </w:rPr>
        <w:t>ص</w:t>
      </w:r>
      <w:r w:rsidR="000B5C3A" w:rsidRPr="00BE2421">
        <w:rPr>
          <w:rStyle w:val="5-Char"/>
          <w:rFonts w:hint="cs"/>
          <w:rtl/>
        </w:rPr>
        <w:t>َ</w:t>
      </w:r>
      <w:r w:rsidRPr="00BE2421">
        <w:rPr>
          <w:rStyle w:val="5-Char"/>
          <w:rFonts w:hint="cs"/>
          <w:rtl/>
        </w:rPr>
        <w:t>ل</w:t>
      </w:r>
      <w:r w:rsidR="000B5C3A" w:rsidRPr="00BE2421">
        <w:rPr>
          <w:rStyle w:val="5-Char"/>
          <w:rFonts w:hint="cs"/>
          <w:rtl/>
        </w:rPr>
        <w:t>ِّ</w:t>
      </w:r>
      <w:r w:rsidRPr="00BE2421">
        <w:rPr>
          <w:rStyle w:val="5-Char"/>
          <w:rFonts w:hint="cs"/>
          <w:rtl/>
        </w:rPr>
        <w:t xml:space="preserve"> ف</w:t>
      </w:r>
      <w:r w:rsidR="000B5C3A" w:rsidRPr="00BE2421">
        <w:rPr>
          <w:rStyle w:val="5-Char"/>
          <w:rFonts w:hint="cs"/>
          <w:rtl/>
        </w:rPr>
        <w:t>ِ</w:t>
      </w:r>
      <w:r w:rsidR="00C12E54" w:rsidRPr="00BE2421">
        <w:rPr>
          <w:rStyle w:val="5-Char"/>
          <w:rFonts w:hint="cs"/>
          <w:rtl/>
        </w:rPr>
        <w:t>ي</w:t>
      </w:r>
      <w:r w:rsidR="000B5C3A" w:rsidRPr="00BE2421">
        <w:rPr>
          <w:rStyle w:val="5-Char"/>
          <w:rFonts w:hint="cs"/>
          <w:rtl/>
        </w:rPr>
        <w:t>ْ</w:t>
      </w:r>
      <w:r w:rsidRPr="00BE2421">
        <w:rPr>
          <w:rStyle w:val="5-Char"/>
          <w:rFonts w:hint="cs"/>
          <w:rtl/>
        </w:rPr>
        <w:t>ه</w:t>
      </w:r>
      <w:r w:rsidR="000B5C3A" w:rsidRPr="00BE2421">
        <w:rPr>
          <w:rStyle w:val="5-Char"/>
          <w:rFonts w:hint="cs"/>
          <w:rtl/>
        </w:rPr>
        <w:t>ِ</w:t>
      </w:r>
      <w:r w:rsidRPr="00BE2421">
        <w:rPr>
          <w:rStyle w:val="5-Char"/>
          <w:rFonts w:hint="cs"/>
          <w:rtl/>
        </w:rPr>
        <w:t>م</w:t>
      </w:r>
      <w:r w:rsidR="000B5C3A" w:rsidRPr="00BE2421">
        <w:rPr>
          <w:rStyle w:val="5-Char"/>
          <w:rFonts w:hint="cs"/>
          <w:rtl/>
        </w:rPr>
        <w:t>ٰ</w:t>
      </w:r>
      <w:r w:rsidRPr="00BE2421">
        <w:rPr>
          <w:rStyle w:val="5-Char"/>
          <w:rFonts w:hint="cs"/>
          <w:rtl/>
        </w:rPr>
        <w:t>ا»</w:t>
      </w:r>
      <w:r w:rsidRPr="007100A7">
        <w:rPr>
          <w:rStyle w:val="1-Char"/>
          <w:rFonts w:hint="cs"/>
          <w:rtl/>
        </w:rPr>
        <w:t xml:space="preserve"> (ابوداود و مسند احمد بن حنبل)؛ </w:t>
      </w:r>
      <w:r w:rsidRPr="00BE2421">
        <w:rPr>
          <w:rStyle w:val="1-Char"/>
          <w:rFonts w:hint="cs"/>
          <w:rtl/>
        </w:rPr>
        <w:t xml:space="preserve">«هرگاه </w:t>
      </w:r>
      <w:r w:rsidR="00446BB7">
        <w:rPr>
          <w:rStyle w:val="1-Char"/>
          <w:rFonts w:hint="cs"/>
          <w:rtl/>
        </w:rPr>
        <w:t>ی</w:t>
      </w:r>
      <w:r w:rsidRPr="00BE2421">
        <w:rPr>
          <w:rStyle w:val="1-Char"/>
          <w:rFonts w:hint="cs"/>
          <w:rtl/>
        </w:rPr>
        <w:t>ک</w:t>
      </w:r>
      <w:r w:rsidR="00446BB7">
        <w:rPr>
          <w:rStyle w:val="1-Char"/>
          <w:rFonts w:hint="cs"/>
          <w:rtl/>
        </w:rPr>
        <w:t>ی</w:t>
      </w:r>
      <w:r w:rsidRPr="00BE2421">
        <w:rPr>
          <w:rStyle w:val="1-Char"/>
          <w:rFonts w:hint="cs"/>
          <w:rtl/>
        </w:rPr>
        <w:t xml:space="preserve"> از شما به مسجد آمد، با</w:t>
      </w:r>
      <w:r w:rsidR="00446BB7">
        <w:rPr>
          <w:rStyle w:val="1-Char"/>
          <w:rFonts w:hint="cs"/>
          <w:rtl/>
        </w:rPr>
        <w:t>ی</w:t>
      </w:r>
      <w:r w:rsidRPr="00BE2421">
        <w:rPr>
          <w:rStyle w:val="1-Char"/>
          <w:rFonts w:hint="cs"/>
          <w:rtl/>
        </w:rPr>
        <w:t>د نگاه کند؛ اگر در کفش‌ها</w:t>
      </w:r>
      <w:r w:rsidR="00446BB7">
        <w:rPr>
          <w:rStyle w:val="1-Char"/>
          <w:rFonts w:hint="cs"/>
          <w:rtl/>
        </w:rPr>
        <w:t>ی</w:t>
      </w:r>
      <w:r w:rsidRPr="00BE2421">
        <w:rPr>
          <w:rStyle w:val="1-Char"/>
          <w:rFonts w:hint="cs"/>
          <w:rtl/>
        </w:rPr>
        <w:t>ش، پل</w:t>
      </w:r>
      <w:r w:rsidR="00446BB7">
        <w:rPr>
          <w:rStyle w:val="1-Char"/>
          <w:rFonts w:hint="cs"/>
          <w:rtl/>
        </w:rPr>
        <w:t>ی</w:t>
      </w:r>
      <w:r w:rsidRPr="00BE2421">
        <w:rPr>
          <w:rStyle w:val="1-Char"/>
          <w:rFonts w:hint="cs"/>
          <w:rtl/>
        </w:rPr>
        <w:t>د</w:t>
      </w:r>
      <w:r w:rsidR="00446BB7">
        <w:rPr>
          <w:rStyle w:val="1-Char"/>
          <w:rFonts w:hint="cs"/>
          <w:rtl/>
        </w:rPr>
        <w:t>ی</w:t>
      </w:r>
      <w:r w:rsidRPr="00BE2421">
        <w:rPr>
          <w:rStyle w:val="1-Char"/>
          <w:rFonts w:hint="cs"/>
          <w:rtl/>
        </w:rPr>
        <w:t xml:space="preserve"> </w:t>
      </w:r>
      <w:r w:rsidR="00446BB7">
        <w:rPr>
          <w:rStyle w:val="1-Char"/>
          <w:rFonts w:hint="cs"/>
          <w:rtl/>
        </w:rPr>
        <w:t>ی</w:t>
      </w:r>
      <w:r w:rsidRPr="00BE2421">
        <w:rPr>
          <w:rStyle w:val="1-Char"/>
          <w:rFonts w:hint="cs"/>
          <w:rtl/>
        </w:rPr>
        <w:t>ا نجاست</w:t>
      </w:r>
      <w:r w:rsidR="00446BB7">
        <w:rPr>
          <w:rStyle w:val="1-Char"/>
          <w:rFonts w:hint="cs"/>
          <w:rtl/>
        </w:rPr>
        <w:t>ی</w:t>
      </w:r>
      <w:r w:rsidRPr="00BE2421">
        <w:rPr>
          <w:rStyle w:val="1-Char"/>
          <w:rFonts w:hint="cs"/>
          <w:rtl/>
        </w:rPr>
        <w:t xml:space="preserve"> را د</w:t>
      </w:r>
      <w:r w:rsidR="00446BB7">
        <w:rPr>
          <w:rStyle w:val="1-Char"/>
          <w:rFonts w:hint="cs"/>
          <w:rtl/>
        </w:rPr>
        <w:t>ی</w:t>
      </w:r>
      <w:r w:rsidRPr="00BE2421">
        <w:rPr>
          <w:rStyle w:val="1-Char"/>
          <w:rFonts w:hint="cs"/>
          <w:rtl/>
        </w:rPr>
        <w:t>د، با</w:t>
      </w:r>
      <w:r w:rsidR="00446BB7">
        <w:rPr>
          <w:rStyle w:val="1-Char"/>
          <w:rFonts w:hint="cs"/>
          <w:rtl/>
        </w:rPr>
        <w:t>ی</w:t>
      </w:r>
      <w:r w:rsidRPr="00BE2421">
        <w:rPr>
          <w:rStyle w:val="1-Char"/>
          <w:rFonts w:hint="cs"/>
          <w:rtl/>
        </w:rPr>
        <w:t>د</w:t>
      </w:r>
      <w:r w:rsidR="000751A8">
        <w:rPr>
          <w:rStyle w:val="1-Char"/>
          <w:rFonts w:hint="cs"/>
          <w:rtl/>
        </w:rPr>
        <w:t xml:space="preserve"> آن‌ها </w:t>
      </w:r>
      <w:r w:rsidRPr="00BE2421">
        <w:rPr>
          <w:rStyle w:val="1-Char"/>
          <w:rFonts w:hint="cs"/>
          <w:rtl/>
        </w:rPr>
        <w:t>را (بر رو</w:t>
      </w:r>
      <w:r w:rsidR="00446BB7">
        <w:rPr>
          <w:rStyle w:val="1-Char"/>
          <w:rFonts w:hint="cs"/>
          <w:rtl/>
        </w:rPr>
        <w:t>ی</w:t>
      </w:r>
      <w:r w:rsidRPr="00BE2421">
        <w:rPr>
          <w:rStyle w:val="1-Char"/>
          <w:rFonts w:hint="cs"/>
          <w:rtl/>
        </w:rPr>
        <w:t xml:space="preserve"> زم</w:t>
      </w:r>
      <w:r w:rsidR="00446BB7">
        <w:rPr>
          <w:rStyle w:val="1-Char"/>
          <w:rFonts w:hint="cs"/>
          <w:rtl/>
        </w:rPr>
        <w:t>ی</w:t>
      </w:r>
      <w:r w:rsidRPr="00BE2421">
        <w:rPr>
          <w:rStyle w:val="1-Char"/>
          <w:rFonts w:hint="cs"/>
          <w:rtl/>
        </w:rPr>
        <w:t xml:space="preserve">ن </w:t>
      </w:r>
      <w:r w:rsidR="00446BB7">
        <w:rPr>
          <w:rStyle w:val="1-Char"/>
          <w:rFonts w:hint="cs"/>
          <w:rtl/>
        </w:rPr>
        <w:t>ی</w:t>
      </w:r>
      <w:r w:rsidRPr="00BE2421">
        <w:rPr>
          <w:rStyle w:val="1-Char"/>
          <w:rFonts w:hint="cs"/>
          <w:rtl/>
        </w:rPr>
        <w:t>ا خاک) بمالد و در</w:t>
      </w:r>
      <w:r w:rsidR="000751A8">
        <w:rPr>
          <w:rStyle w:val="1-Char"/>
          <w:rFonts w:hint="cs"/>
          <w:rtl/>
        </w:rPr>
        <w:t xml:space="preserve"> آن‌ها </w:t>
      </w:r>
      <w:r w:rsidRPr="00BE2421">
        <w:rPr>
          <w:rStyle w:val="1-Char"/>
          <w:rFonts w:hint="cs"/>
          <w:rtl/>
        </w:rPr>
        <w:t>نماز بگزارد»</w:t>
      </w:r>
      <w:r w:rsidR="00153CBE" w:rsidRPr="007100A7">
        <w:rPr>
          <w:rStyle w:val="1-Char"/>
          <w:rFonts w:hint="cs"/>
          <w:rtl/>
        </w:rPr>
        <w:t>.</w:t>
      </w:r>
    </w:p>
    <w:p w:rsidR="0008073A" w:rsidRPr="007100A7" w:rsidRDefault="00EF2531" w:rsidP="00AF1D25">
      <w:pPr>
        <w:rPr>
          <w:rStyle w:val="1-Char"/>
          <w:rtl/>
        </w:rPr>
      </w:pPr>
      <w:r w:rsidRPr="007100A7">
        <w:rPr>
          <w:rStyle w:val="1-Char"/>
          <w:rFonts w:hint="cs"/>
          <w:rtl/>
        </w:rPr>
        <w:t>از ا</w:t>
      </w:r>
      <w:r w:rsidR="00446BB7">
        <w:rPr>
          <w:rStyle w:val="1-Char"/>
          <w:rFonts w:hint="cs"/>
          <w:rtl/>
        </w:rPr>
        <w:t>ی</w:t>
      </w:r>
      <w:r w:rsidRPr="007100A7">
        <w:rPr>
          <w:rStyle w:val="1-Char"/>
          <w:rFonts w:hint="cs"/>
          <w:rtl/>
        </w:rPr>
        <w:t xml:space="preserve">ن رو، هرگاه به موزه </w:t>
      </w:r>
      <w:r w:rsidR="00446BB7">
        <w:rPr>
          <w:rStyle w:val="1-Char"/>
          <w:rFonts w:hint="cs"/>
          <w:rtl/>
        </w:rPr>
        <w:t>ی</w:t>
      </w:r>
      <w:r w:rsidRPr="007100A7">
        <w:rPr>
          <w:rStyle w:val="1-Char"/>
          <w:rFonts w:hint="cs"/>
          <w:rtl/>
        </w:rPr>
        <w:t>ا کفش</w:t>
      </w:r>
      <w:r w:rsidR="00446BB7">
        <w:rPr>
          <w:rStyle w:val="1-Char"/>
          <w:rFonts w:hint="cs"/>
          <w:rtl/>
        </w:rPr>
        <w:t>ی</w:t>
      </w:r>
      <w:r w:rsidRPr="007100A7">
        <w:rPr>
          <w:rStyle w:val="1-Char"/>
          <w:rFonts w:hint="cs"/>
          <w:rtl/>
        </w:rPr>
        <w:t>، نجاست</w:t>
      </w:r>
      <w:r w:rsidR="00446BB7">
        <w:rPr>
          <w:rStyle w:val="1-Char"/>
          <w:rFonts w:hint="cs"/>
          <w:rtl/>
        </w:rPr>
        <w:t>ی</w:t>
      </w:r>
      <w:r w:rsidRPr="007100A7">
        <w:rPr>
          <w:rStyle w:val="1-Char"/>
          <w:rFonts w:hint="cs"/>
          <w:rtl/>
        </w:rPr>
        <w:t xml:space="preserve"> رس</w:t>
      </w:r>
      <w:r w:rsidR="00446BB7">
        <w:rPr>
          <w:rStyle w:val="1-Char"/>
          <w:rFonts w:hint="cs"/>
          <w:rtl/>
        </w:rPr>
        <w:t>ی</w:t>
      </w:r>
      <w:r w:rsidRPr="007100A7">
        <w:rPr>
          <w:rStyle w:val="1-Char"/>
          <w:rFonts w:hint="cs"/>
          <w:rtl/>
        </w:rPr>
        <w:t>د که دارا</w:t>
      </w:r>
      <w:r w:rsidR="00446BB7">
        <w:rPr>
          <w:rStyle w:val="1-Char"/>
          <w:rFonts w:hint="cs"/>
          <w:rtl/>
        </w:rPr>
        <w:t>ی</w:t>
      </w:r>
      <w:r w:rsidRPr="007100A7">
        <w:rPr>
          <w:rStyle w:val="1-Char"/>
          <w:rFonts w:hint="cs"/>
          <w:rtl/>
        </w:rPr>
        <w:t xml:space="preserve"> جرم و حجم است، و ا</w:t>
      </w:r>
      <w:r w:rsidR="00446BB7">
        <w:rPr>
          <w:rStyle w:val="1-Char"/>
          <w:rFonts w:hint="cs"/>
          <w:rtl/>
        </w:rPr>
        <w:t>ی</w:t>
      </w:r>
      <w:r w:rsidRPr="007100A7">
        <w:rPr>
          <w:rStyle w:val="1-Char"/>
          <w:rFonts w:hint="cs"/>
          <w:rtl/>
        </w:rPr>
        <w:t xml:space="preserve">ن نجاستِ جرم‌دار، خشک </w:t>
      </w:r>
      <w:r w:rsidR="00446BB7">
        <w:rPr>
          <w:rStyle w:val="1-Char"/>
          <w:rFonts w:hint="cs"/>
          <w:rtl/>
        </w:rPr>
        <w:t>ی</w:t>
      </w:r>
      <w:r w:rsidRPr="007100A7">
        <w:rPr>
          <w:rStyle w:val="1-Char"/>
          <w:rFonts w:hint="cs"/>
          <w:rtl/>
        </w:rPr>
        <w:t>ا مرطوب بود، در آن صورت اگر فرد نمازگزار</w:t>
      </w:r>
      <w:r w:rsidR="0086173F" w:rsidRPr="007100A7">
        <w:rPr>
          <w:rStyle w:val="1-Char"/>
          <w:rFonts w:hint="cs"/>
          <w:rtl/>
        </w:rPr>
        <w:t>،</w:t>
      </w:r>
      <w:r w:rsidRPr="007100A7">
        <w:rPr>
          <w:rStyle w:val="1-Char"/>
          <w:rFonts w:hint="cs"/>
          <w:rtl/>
        </w:rPr>
        <w:t xml:space="preserve"> آن موزه و کفش را طور</w:t>
      </w:r>
      <w:r w:rsidR="00446BB7">
        <w:rPr>
          <w:rStyle w:val="1-Char"/>
          <w:rFonts w:hint="cs"/>
          <w:rtl/>
        </w:rPr>
        <w:t>ی</w:t>
      </w:r>
      <w:r w:rsidRPr="007100A7">
        <w:rPr>
          <w:rStyle w:val="1-Char"/>
          <w:rFonts w:hint="cs"/>
          <w:rtl/>
        </w:rPr>
        <w:t xml:space="preserve"> بر رو</w:t>
      </w:r>
      <w:r w:rsidR="00446BB7">
        <w:rPr>
          <w:rStyle w:val="1-Char"/>
          <w:rFonts w:hint="cs"/>
          <w:rtl/>
        </w:rPr>
        <w:t>ی</w:t>
      </w:r>
      <w:r w:rsidRPr="007100A7">
        <w:rPr>
          <w:rStyle w:val="1-Char"/>
          <w:rFonts w:hint="cs"/>
          <w:rtl/>
        </w:rPr>
        <w:t xml:space="preserve"> زم</w:t>
      </w:r>
      <w:r w:rsidR="00446BB7">
        <w:rPr>
          <w:rStyle w:val="1-Char"/>
          <w:rFonts w:hint="cs"/>
          <w:rtl/>
        </w:rPr>
        <w:t>ی</w:t>
      </w:r>
      <w:r w:rsidRPr="007100A7">
        <w:rPr>
          <w:rStyle w:val="1-Char"/>
          <w:rFonts w:hint="cs"/>
          <w:rtl/>
        </w:rPr>
        <w:t xml:space="preserve">ن </w:t>
      </w:r>
      <w:r w:rsidR="00446BB7">
        <w:rPr>
          <w:rStyle w:val="1-Char"/>
          <w:rFonts w:hint="cs"/>
          <w:rtl/>
        </w:rPr>
        <w:t>ی</w:t>
      </w:r>
      <w:r w:rsidRPr="007100A7">
        <w:rPr>
          <w:rStyle w:val="1-Char"/>
          <w:rFonts w:hint="cs"/>
          <w:rtl/>
        </w:rPr>
        <w:t xml:space="preserve">ا خاک بکشد که نجاست از آن زائل گردد، </w:t>
      </w:r>
      <w:r w:rsidR="0086173F" w:rsidRPr="007100A7">
        <w:rPr>
          <w:rStyle w:val="1-Char"/>
          <w:rFonts w:hint="cs"/>
          <w:rtl/>
        </w:rPr>
        <w:t>نمازگزارد</w:t>
      </w:r>
      <w:r w:rsidRPr="007100A7">
        <w:rPr>
          <w:rStyle w:val="1-Char"/>
          <w:rFonts w:hint="cs"/>
          <w:rtl/>
        </w:rPr>
        <w:t>ن با آن موزه جا</w:t>
      </w:r>
      <w:r w:rsidR="00446BB7">
        <w:rPr>
          <w:rStyle w:val="1-Char"/>
          <w:rFonts w:hint="cs"/>
          <w:rtl/>
        </w:rPr>
        <w:t>ی</w:t>
      </w:r>
      <w:r w:rsidRPr="007100A7">
        <w:rPr>
          <w:rStyle w:val="1-Char"/>
          <w:rFonts w:hint="cs"/>
          <w:rtl/>
        </w:rPr>
        <w:t>ز است.]</w:t>
      </w:r>
    </w:p>
    <w:p w:rsidR="00EF2531" w:rsidRPr="007100A7" w:rsidRDefault="00EF2531" w:rsidP="00AF1D25">
      <w:pPr>
        <w:rPr>
          <w:rStyle w:val="1-Char"/>
          <w:rtl/>
        </w:rPr>
      </w:pPr>
      <w:r w:rsidRPr="007100A7">
        <w:rPr>
          <w:rStyle w:val="1-Char"/>
          <w:rFonts w:hint="cs"/>
          <w:rtl/>
        </w:rPr>
        <w:t>و هرگاه به شمش</w:t>
      </w:r>
      <w:r w:rsidR="00446BB7">
        <w:rPr>
          <w:rStyle w:val="1-Char"/>
          <w:rFonts w:hint="cs"/>
          <w:rtl/>
        </w:rPr>
        <w:t>ی</w:t>
      </w:r>
      <w:r w:rsidRPr="007100A7">
        <w:rPr>
          <w:rStyle w:val="1-Char"/>
          <w:rFonts w:hint="cs"/>
          <w:rtl/>
        </w:rPr>
        <w:t>ر و امثال آن [مانند: آ</w:t>
      </w:r>
      <w:r w:rsidR="00446BB7">
        <w:rPr>
          <w:rStyle w:val="1-Char"/>
          <w:rFonts w:hint="cs"/>
          <w:rtl/>
        </w:rPr>
        <w:t>یی</w:t>
      </w:r>
      <w:r w:rsidRPr="007100A7">
        <w:rPr>
          <w:rStyle w:val="1-Char"/>
          <w:rFonts w:hint="cs"/>
          <w:rtl/>
        </w:rPr>
        <w:t>نه و ظرف‌ها</w:t>
      </w:r>
      <w:r w:rsidR="00446BB7">
        <w:rPr>
          <w:rStyle w:val="1-Char"/>
          <w:rFonts w:hint="cs"/>
          <w:rtl/>
        </w:rPr>
        <w:t>ی</w:t>
      </w:r>
      <w:r w:rsidRPr="007100A7">
        <w:rPr>
          <w:rStyle w:val="1-Char"/>
          <w:rFonts w:hint="cs"/>
          <w:rtl/>
        </w:rPr>
        <w:t xml:space="preserve"> رنگ داده شده]، نجاست</w:t>
      </w:r>
      <w:r w:rsidR="00446BB7">
        <w:rPr>
          <w:rStyle w:val="1-Char"/>
          <w:rFonts w:hint="cs"/>
          <w:rtl/>
        </w:rPr>
        <w:t>ی</w:t>
      </w:r>
      <w:r w:rsidRPr="007100A7">
        <w:rPr>
          <w:rStyle w:val="1-Char"/>
          <w:rFonts w:hint="cs"/>
          <w:rtl/>
        </w:rPr>
        <w:t xml:space="preserve"> رس</w:t>
      </w:r>
      <w:r w:rsidR="00446BB7">
        <w:rPr>
          <w:rStyle w:val="1-Char"/>
          <w:rFonts w:hint="cs"/>
          <w:rtl/>
        </w:rPr>
        <w:t>ی</w:t>
      </w:r>
      <w:r w:rsidRPr="007100A7">
        <w:rPr>
          <w:rStyle w:val="1-Char"/>
          <w:rFonts w:hint="cs"/>
          <w:rtl/>
        </w:rPr>
        <w:t>د؛ در آن صورت با پاک کردن و از م</w:t>
      </w:r>
      <w:r w:rsidR="00446BB7">
        <w:rPr>
          <w:rStyle w:val="1-Char"/>
          <w:rFonts w:hint="cs"/>
          <w:rtl/>
        </w:rPr>
        <w:t>ی</w:t>
      </w:r>
      <w:r w:rsidRPr="007100A7">
        <w:rPr>
          <w:rStyle w:val="1-Char"/>
          <w:rFonts w:hint="cs"/>
          <w:rtl/>
        </w:rPr>
        <w:t>ان برداشتن</w:t>
      </w:r>
      <w:r w:rsidR="000751A8">
        <w:rPr>
          <w:rStyle w:val="1-Char"/>
          <w:rFonts w:hint="cs"/>
          <w:rtl/>
        </w:rPr>
        <w:t xml:space="preserve"> آن‌ها </w:t>
      </w:r>
      <w:r w:rsidRPr="007100A7">
        <w:rPr>
          <w:rStyle w:val="1-Char"/>
          <w:rFonts w:hint="cs"/>
          <w:rtl/>
        </w:rPr>
        <w:t xml:space="preserve">[با خاک </w:t>
      </w:r>
      <w:r w:rsidR="00446BB7">
        <w:rPr>
          <w:rStyle w:val="1-Char"/>
          <w:rFonts w:hint="cs"/>
          <w:rtl/>
        </w:rPr>
        <w:t>ی</w:t>
      </w:r>
      <w:r w:rsidRPr="007100A7">
        <w:rPr>
          <w:rStyle w:val="1-Char"/>
          <w:rFonts w:hint="cs"/>
          <w:rtl/>
        </w:rPr>
        <w:t>ا پارچه]، تم</w:t>
      </w:r>
      <w:r w:rsidR="00446BB7">
        <w:rPr>
          <w:rStyle w:val="1-Char"/>
          <w:rFonts w:hint="cs"/>
          <w:rtl/>
        </w:rPr>
        <w:t>ی</w:t>
      </w:r>
      <w:r w:rsidRPr="007100A7">
        <w:rPr>
          <w:rStyle w:val="1-Char"/>
          <w:rFonts w:hint="cs"/>
          <w:rtl/>
        </w:rPr>
        <w:t>ز و پاک م</w:t>
      </w:r>
      <w:r w:rsidR="00446BB7">
        <w:rPr>
          <w:rStyle w:val="1-Char"/>
          <w:rFonts w:hint="cs"/>
          <w:rtl/>
        </w:rPr>
        <w:t>ی</w:t>
      </w:r>
      <w:r w:rsidRPr="007100A7">
        <w:rPr>
          <w:rStyle w:val="1-Char"/>
          <w:rFonts w:hint="cs"/>
          <w:rtl/>
        </w:rPr>
        <w:t>‌گردند.</w:t>
      </w:r>
    </w:p>
    <w:p w:rsidR="00EF2531" w:rsidRPr="007100A7" w:rsidRDefault="00EF2531" w:rsidP="00BA54E3">
      <w:pPr>
        <w:rPr>
          <w:rStyle w:val="1-Char"/>
          <w:rtl/>
        </w:rPr>
      </w:pPr>
      <w:r w:rsidRPr="007100A7">
        <w:rPr>
          <w:rStyle w:val="1-Char"/>
          <w:rFonts w:hint="cs"/>
          <w:rtl/>
        </w:rPr>
        <w:t>و هرگاه زم</w:t>
      </w:r>
      <w:r w:rsidR="00446BB7">
        <w:rPr>
          <w:rStyle w:val="1-Char"/>
          <w:rFonts w:hint="cs"/>
          <w:rtl/>
        </w:rPr>
        <w:t>ی</w:t>
      </w:r>
      <w:r w:rsidRPr="007100A7">
        <w:rPr>
          <w:rStyle w:val="1-Char"/>
          <w:rFonts w:hint="cs"/>
          <w:rtl/>
        </w:rPr>
        <w:t>ن خشک گردد</w:t>
      </w:r>
      <w:r w:rsidR="0086173F" w:rsidRPr="007100A7">
        <w:rPr>
          <w:rStyle w:val="1-Char"/>
          <w:rFonts w:hint="cs"/>
          <w:rtl/>
        </w:rPr>
        <w:t>،</w:t>
      </w:r>
      <w:r w:rsidRPr="007100A7">
        <w:rPr>
          <w:rStyle w:val="1-Char"/>
          <w:rFonts w:hint="cs"/>
          <w:rtl/>
        </w:rPr>
        <w:t xml:space="preserve"> و از آن، اثر نجاست ن</w:t>
      </w:r>
      <w:r w:rsidR="00446BB7">
        <w:rPr>
          <w:rStyle w:val="1-Char"/>
          <w:rFonts w:hint="cs"/>
          <w:rtl/>
        </w:rPr>
        <w:t>ی</w:t>
      </w:r>
      <w:r w:rsidRPr="007100A7">
        <w:rPr>
          <w:rStyle w:val="1-Char"/>
          <w:rFonts w:hint="cs"/>
          <w:rtl/>
        </w:rPr>
        <w:t>ز</w:t>
      </w:r>
      <w:r w:rsidR="0086173F" w:rsidRPr="007100A7">
        <w:rPr>
          <w:rStyle w:val="1-Char"/>
          <w:rFonts w:hint="cs"/>
          <w:rtl/>
        </w:rPr>
        <w:t xml:space="preserve"> زائل گردد؛ در آن صورت نمازگزارد</w:t>
      </w:r>
      <w:r w:rsidRPr="007100A7">
        <w:rPr>
          <w:rStyle w:val="1-Char"/>
          <w:rFonts w:hint="cs"/>
          <w:rtl/>
        </w:rPr>
        <w:t>ن بر آن زم</w:t>
      </w:r>
      <w:r w:rsidR="00446BB7">
        <w:rPr>
          <w:rStyle w:val="1-Char"/>
          <w:rFonts w:hint="cs"/>
          <w:rtl/>
        </w:rPr>
        <w:t>ی</w:t>
      </w:r>
      <w:r w:rsidRPr="007100A7">
        <w:rPr>
          <w:rStyle w:val="1-Char"/>
          <w:rFonts w:hint="cs"/>
          <w:rtl/>
        </w:rPr>
        <w:t>ن، درست است</w:t>
      </w:r>
      <w:r w:rsidR="0086173F" w:rsidRPr="007100A7">
        <w:rPr>
          <w:rStyle w:val="1-Char"/>
          <w:rFonts w:hint="cs"/>
          <w:rtl/>
        </w:rPr>
        <w:t>؛</w:t>
      </w:r>
      <w:r w:rsidRPr="007100A7">
        <w:rPr>
          <w:rStyle w:val="1-Char"/>
          <w:rFonts w:hint="cs"/>
          <w:rtl/>
        </w:rPr>
        <w:t xml:space="preserve"> ول</w:t>
      </w:r>
      <w:r w:rsidR="00446BB7">
        <w:rPr>
          <w:rStyle w:val="1-Char"/>
          <w:rFonts w:hint="cs"/>
          <w:rtl/>
        </w:rPr>
        <w:t>ی</w:t>
      </w:r>
      <w:r w:rsidR="00672264" w:rsidRPr="007100A7">
        <w:rPr>
          <w:rStyle w:val="1-Char"/>
          <w:rFonts w:hint="cs"/>
          <w:rtl/>
        </w:rPr>
        <w:t xml:space="preserve"> ت</w:t>
      </w:r>
      <w:r w:rsidR="00446BB7">
        <w:rPr>
          <w:rStyle w:val="1-Char"/>
          <w:rFonts w:hint="cs"/>
          <w:rtl/>
        </w:rPr>
        <w:t>ی</w:t>
      </w:r>
      <w:r w:rsidR="00672264" w:rsidRPr="007100A7">
        <w:rPr>
          <w:rStyle w:val="1-Char"/>
          <w:rFonts w:hint="cs"/>
          <w:rtl/>
        </w:rPr>
        <w:t xml:space="preserve">مّم </w:t>
      </w:r>
      <w:r w:rsidRPr="007100A7">
        <w:rPr>
          <w:rStyle w:val="1-Char"/>
          <w:rFonts w:hint="cs"/>
          <w:rtl/>
        </w:rPr>
        <w:t>گرفتن از آن جا</w:t>
      </w:r>
      <w:r w:rsidR="00446BB7">
        <w:rPr>
          <w:rStyle w:val="1-Char"/>
          <w:rFonts w:hint="cs"/>
          <w:rtl/>
        </w:rPr>
        <w:t>ی</w:t>
      </w:r>
      <w:r w:rsidRPr="007100A7">
        <w:rPr>
          <w:rStyle w:val="1-Char"/>
          <w:rFonts w:hint="cs"/>
          <w:rtl/>
        </w:rPr>
        <w:t>ز ن</w:t>
      </w:r>
      <w:r w:rsidR="00446BB7">
        <w:rPr>
          <w:rStyle w:val="1-Char"/>
          <w:rFonts w:hint="cs"/>
          <w:rtl/>
        </w:rPr>
        <w:t>ی</w:t>
      </w:r>
      <w:r w:rsidRPr="007100A7">
        <w:rPr>
          <w:rStyle w:val="1-Char"/>
          <w:rFonts w:hint="cs"/>
          <w:rtl/>
        </w:rPr>
        <w:t>ست؛ [ز</w:t>
      </w:r>
      <w:r w:rsidR="00446BB7">
        <w:rPr>
          <w:rStyle w:val="1-Char"/>
          <w:rFonts w:hint="cs"/>
          <w:rtl/>
        </w:rPr>
        <w:t>ی</w:t>
      </w:r>
      <w:r w:rsidRPr="007100A7">
        <w:rPr>
          <w:rStyle w:val="1-Char"/>
          <w:rFonts w:hint="cs"/>
          <w:rtl/>
        </w:rPr>
        <w:t>را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ا</w:t>
      </w:r>
      <w:r w:rsidR="000B5C3A" w:rsidRPr="00BE2421">
        <w:rPr>
          <w:rStyle w:val="5-Char"/>
          <w:rFonts w:hint="cs"/>
          <w:rtl/>
        </w:rPr>
        <w:t>َ</w:t>
      </w:r>
      <w:r w:rsidR="00C12E54" w:rsidRPr="00BE2421">
        <w:rPr>
          <w:rStyle w:val="5-Char"/>
          <w:rFonts w:hint="cs"/>
          <w:rtl/>
        </w:rPr>
        <w:t>ي</w:t>
      </w:r>
      <w:r w:rsidRPr="00BE2421">
        <w:rPr>
          <w:rStyle w:val="5-Char"/>
          <w:rFonts w:hint="cs"/>
          <w:rtl/>
        </w:rPr>
        <w:t>ّ</w:t>
      </w:r>
      <w:r w:rsidR="000B5C3A" w:rsidRPr="00BE2421">
        <w:rPr>
          <w:rStyle w:val="5-Char"/>
          <w:rFonts w:hint="cs"/>
          <w:rtl/>
        </w:rPr>
        <w:t>ُ</w:t>
      </w:r>
      <w:r w:rsidRPr="00BE2421">
        <w:rPr>
          <w:rStyle w:val="5-Char"/>
          <w:rFonts w:hint="cs"/>
          <w:rtl/>
        </w:rPr>
        <w:t>م</w:t>
      </w:r>
      <w:r w:rsidR="000B5C3A" w:rsidRPr="00BE2421">
        <w:rPr>
          <w:rStyle w:val="5-Char"/>
          <w:rFonts w:hint="cs"/>
          <w:rtl/>
        </w:rPr>
        <w:t>ٰ</w:t>
      </w:r>
      <w:r w:rsidRPr="00BE2421">
        <w:rPr>
          <w:rStyle w:val="5-Char"/>
          <w:rFonts w:hint="cs"/>
          <w:rtl/>
        </w:rPr>
        <w:t>ا ا</w:t>
      </w:r>
      <w:r w:rsidR="000B5C3A" w:rsidRPr="00BE2421">
        <w:rPr>
          <w:rStyle w:val="5-Char"/>
          <w:rFonts w:hint="cs"/>
          <w:rtl/>
        </w:rPr>
        <w:t>َ</w:t>
      </w:r>
      <w:r w:rsidRPr="00BE2421">
        <w:rPr>
          <w:rStyle w:val="5-Char"/>
          <w:rFonts w:hint="cs"/>
          <w:rtl/>
        </w:rPr>
        <w:t>ر</w:t>
      </w:r>
      <w:r w:rsidR="000B5C3A" w:rsidRPr="00BE2421">
        <w:rPr>
          <w:rStyle w:val="5-Char"/>
          <w:rFonts w:hint="cs"/>
          <w:rtl/>
        </w:rPr>
        <w:t>ْ</w:t>
      </w:r>
      <w:r w:rsidRPr="00BE2421">
        <w:rPr>
          <w:rStyle w:val="5-Char"/>
          <w:rFonts w:hint="cs"/>
          <w:rtl/>
        </w:rPr>
        <w:t>ض</w:t>
      </w:r>
      <w:r w:rsidR="000B5C3A" w:rsidRPr="00BE2421">
        <w:rPr>
          <w:rStyle w:val="5-Char"/>
          <w:rFonts w:hint="cs"/>
          <w:rtl/>
        </w:rPr>
        <w:t>ٍ</w:t>
      </w:r>
      <w:r w:rsidRPr="00BE2421">
        <w:rPr>
          <w:rStyle w:val="5-Char"/>
          <w:rFonts w:hint="cs"/>
          <w:rtl/>
        </w:rPr>
        <w:t xml:space="preserve"> ج</w:t>
      </w:r>
      <w:r w:rsidR="000B5C3A" w:rsidRPr="00BE2421">
        <w:rPr>
          <w:rStyle w:val="5-Char"/>
          <w:rFonts w:hint="cs"/>
          <w:rtl/>
        </w:rPr>
        <w:t>َ</w:t>
      </w:r>
      <w:r w:rsidRPr="00BE2421">
        <w:rPr>
          <w:rStyle w:val="5-Char"/>
          <w:rFonts w:hint="cs"/>
          <w:rtl/>
        </w:rPr>
        <w:t>فّ</w:t>
      </w:r>
      <w:r w:rsidR="000B5C3A" w:rsidRPr="00BE2421">
        <w:rPr>
          <w:rStyle w:val="5-Char"/>
          <w:rFonts w:hint="cs"/>
          <w:rtl/>
        </w:rPr>
        <w:t>َ</w:t>
      </w:r>
      <w:r w:rsidRPr="00BE2421">
        <w:rPr>
          <w:rStyle w:val="5-Char"/>
          <w:rFonts w:hint="cs"/>
          <w:rtl/>
        </w:rPr>
        <w:t>ت</w:t>
      </w:r>
      <w:r w:rsidR="000B5C3A" w:rsidRPr="00BE2421">
        <w:rPr>
          <w:rStyle w:val="5-Char"/>
          <w:rFonts w:hint="cs"/>
          <w:rtl/>
        </w:rPr>
        <w:t>ْ</w:t>
      </w:r>
      <w:r w:rsidRPr="00BE2421">
        <w:rPr>
          <w:rStyle w:val="5-Char"/>
          <w:rFonts w:hint="cs"/>
          <w:rtl/>
        </w:rPr>
        <w:t xml:space="preserve"> ف</w:t>
      </w:r>
      <w:r w:rsidR="000B5C3A" w:rsidRPr="00BE2421">
        <w:rPr>
          <w:rStyle w:val="5-Char"/>
          <w:rFonts w:hint="cs"/>
          <w:rtl/>
        </w:rPr>
        <w:t>َ</w:t>
      </w:r>
      <w:r w:rsidRPr="00BE2421">
        <w:rPr>
          <w:rStyle w:val="5-Char"/>
          <w:rFonts w:hint="cs"/>
          <w:rtl/>
        </w:rPr>
        <w:t>ق</w:t>
      </w:r>
      <w:r w:rsidR="000B5C3A" w:rsidRPr="00BE2421">
        <w:rPr>
          <w:rStyle w:val="5-Char"/>
          <w:rFonts w:hint="cs"/>
          <w:rtl/>
        </w:rPr>
        <w:t>َ</w:t>
      </w:r>
      <w:r w:rsidRPr="00BE2421">
        <w:rPr>
          <w:rStyle w:val="5-Char"/>
          <w:rFonts w:hint="cs"/>
          <w:rtl/>
        </w:rPr>
        <w:t>د</w:t>
      </w:r>
      <w:r w:rsidR="000B5C3A" w:rsidRPr="00BE2421">
        <w:rPr>
          <w:rStyle w:val="5-Char"/>
          <w:rFonts w:hint="cs"/>
          <w:rtl/>
        </w:rPr>
        <w:t>ْ</w:t>
      </w:r>
      <w:r w:rsidRPr="00BE2421">
        <w:rPr>
          <w:rStyle w:val="5-Char"/>
          <w:rFonts w:hint="cs"/>
          <w:rtl/>
        </w:rPr>
        <w:t xml:space="preserve"> ذ</w:t>
      </w:r>
      <w:r w:rsidR="000B5C3A" w:rsidRPr="00BE2421">
        <w:rPr>
          <w:rStyle w:val="5-Char"/>
          <w:rFonts w:hint="cs"/>
          <w:rtl/>
        </w:rPr>
        <w:t>َ</w:t>
      </w:r>
      <w:r w:rsidRPr="00BE2421">
        <w:rPr>
          <w:rStyle w:val="5-Char"/>
          <w:rFonts w:hint="cs"/>
          <w:rtl/>
        </w:rPr>
        <w:t>کّ</w:t>
      </w:r>
      <w:r w:rsidR="000B5C3A" w:rsidRPr="00BE2421">
        <w:rPr>
          <w:rStyle w:val="5-Char"/>
          <w:rFonts w:hint="cs"/>
          <w:rtl/>
        </w:rPr>
        <w:t>َ</w:t>
      </w:r>
      <w:r w:rsidRPr="00BE2421">
        <w:rPr>
          <w:rStyle w:val="5-Char"/>
          <w:rFonts w:hint="cs"/>
          <w:rtl/>
        </w:rPr>
        <w:t>ت</w:t>
      </w:r>
      <w:r w:rsidR="000B5C3A" w:rsidRPr="00BE2421">
        <w:rPr>
          <w:rStyle w:val="5-Char"/>
          <w:rFonts w:hint="cs"/>
          <w:rtl/>
        </w:rPr>
        <w:t>ْ</w:t>
      </w:r>
      <w:r w:rsidRPr="00BE2421">
        <w:rPr>
          <w:rStyle w:val="5-Char"/>
          <w:rFonts w:hint="cs"/>
          <w:rtl/>
        </w:rPr>
        <w:t>»</w:t>
      </w:r>
      <w:r w:rsidRPr="007100A7">
        <w:rPr>
          <w:rStyle w:val="1-Char"/>
          <w:rFonts w:hint="cs"/>
          <w:rtl/>
        </w:rPr>
        <w:t xml:space="preserve"> (مصنّف ابن اب</w:t>
      </w:r>
      <w:r w:rsidR="00446BB7">
        <w:rPr>
          <w:rStyle w:val="1-Char"/>
          <w:rFonts w:hint="cs"/>
          <w:rtl/>
        </w:rPr>
        <w:t>ی</w:t>
      </w:r>
      <w:r w:rsidRPr="007100A7">
        <w:rPr>
          <w:rStyle w:val="1-Char"/>
          <w:rFonts w:hint="cs"/>
          <w:rtl/>
        </w:rPr>
        <w:t xml:space="preserve"> ش</w:t>
      </w:r>
      <w:r w:rsidR="00446BB7">
        <w:rPr>
          <w:rStyle w:val="1-Char"/>
          <w:rFonts w:hint="cs"/>
          <w:rtl/>
        </w:rPr>
        <w:t>ی</w:t>
      </w:r>
      <w:r w:rsidRPr="007100A7">
        <w:rPr>
          <w:rStyle w:val="1-Char"/>
          <w:rFonts w:hint="cs"/>
          <w:rtl/>
        </w:rPr>
        <w:t xml:space="preserve">به)؛ </w:t>
      </w:r>
      <w:r w:rsidRPr="00BE2421">
        <w:rPr>
          <w:rStyle w:val="1-Char"/>
          <w:rFonts w:hint="cs"/>
          <w:rtl/>
        </w:rPr>
        <w:t>«هر زم</w:t>
      </w:r>
      <w:r w:rsidR="00446BB7">
        <w:rPr>
          <w:rStyle w:val="1-Char"/>
          <w:rFonts w:hint="cs"/>
          <w:rtl/>
        </w:rPr>
        <w:t>ی</w:t>
      </w:r>
      <w:r w:rsidRPr="00BE2421">
        <w:rPr>
          <w:rStyle w:val="1-Char"/>
          <w:rFonts w:hint="cs"/>
          <w:rtl/>
        </w:rPr>
        <w:t>ن</w:t>
      </w:r>
      <w:r w:rsidR="00446BB7">
        <w:rPr>
          <w:rStyle w:val="1-Char"/>
          <w:rFonts w:hint="cs"/>
          <w:rtl/>
        </w:rPr>
        <w:t>ی</w:t>
      </w:r>
      <w:r w:rsidRPr="00BE2421">
        <w:rPr>
          <w:rStyle w:val="1-Char"/>
          <w:rFonts w:hint="cs"/>
          <w:rtl/>
        </w:rPr>
        <w:t xml:space="preserve"> که خشک شود، پاک م</w:t>
      </w:r>
      <w:r w:rsidR="00446BB7">
        <w:rPr>
          <w:rStyle w:val="1-Char"/>
          <w:rFonts w:hint="cs"/>
          <w:rtl/>
        </w:rPr>
        <w:t>ی</w:t>
      </w:r>
      <w:r w:rsidRPr="00BE2421">
        <w:rPr>
          <w:rStyle w:val="1-Char"/>
          <w:rFonts w:hint="cs"/>
          <w:rtl/>
        </w:rPr>
        <w:t>‌گردد.»</w:t>
      </w:r>
      <w:r w:rsidRPr="007100A7">
        <w:rPr>
          <w:rStyle w:val="1-Char"/>
          <w:rFonts w:hint="cs"/>
          <w:rtl/>
        </w:rPr>
        <w:t>]</w:t>
      </w:r>
    </w:p>
    <w:p w:rsidR="00040903" w:rsidRPr="007100A7" w:rsidRDefault="00040903" w:rsidP="00AF1D25">
      <w:pPr>
        <w:rPr>
          <w:rStyle w:val="1-Char"/>
          <w:rtl/>
        </w:rPr>
      </w:pPr>
      <w:r w:rsidRPr="007100A7">
        <w:rPr>
          <w:rStyle w:val="1-Char"/>
          <w:rFonts w:hint="cs"/>
          <w:rtl/>
        </w:rPr>
        <w:t>با خشک شدن درخت و گ</w:t>
      </w:r>
      <w:r w:rsidR="00446BB7">
        <w:rPr>
          <w:rStyle w:val="1-Char"/>
          <w:rFonts w:hint="cs"/>
          <w:rtl/>
        </w:rPr>
        <w:t>ی</w:t>
      </w:r>
      <w:r w:rsidRPr="007100A7">
        <w:rPr>
          <w:rStyle w:val="1-Char"/>
          <w:rFonts w:hint="cs"/>
          <w:rtl/>
        </w:rPr>
        <w:t>اه</w:t>
      </w:r>
      <w:r w:rsidR="00446BB7">
        <w:rPr>
          <w:rStyle w:val="1-Char"/>
          <w:rFonts w:hint="cs"/>
          <w:rtl/>
        </w:rPr>
        <w:t>ی</w:t>
      </w:r>
      <w:r w:rsidRPr="007100A7">
        <w:rPr>
          <w:rStyle w:val="1-Char"/>
          <w:rFonts w:hint="cs"/>
          <w:rtl/>
        </w:rPr>
        <w:t xml:space="preserve"> که از زم</w:t>
      </w:r>
      <w:r w:rsidR="00446BB7">
        <w:rPr>
          <w:rStyle w:val="1-Char"/>
          <w:rFonts w:hint="cs"/>
          <w:rtl/>
        </w:rPr>
        <w:t>ی</w:t>
      </w:r>
      <w:r w:rsidRPr="007100A7">
        <w:rPr>
          <w:rStyle w:val="1-Char"/>
          <w:rFonts w:hint="cs"/>
          <w:rtl/>
        </w:rPr>
        <w:t>ن م</w:t>
      </w:r>
      <w:r w:rsidR="00446BB7">
        <w:rPr>
          <w:rStyle w:val="1-Char"/>
          <w:rFonts w:hint="cs"/>
          <w:rtl/>
        </w:rPr>
        <w:t>ی</w:t>
      </w:r>
      <w:r w:rsidRPr="007100A7">
        <w:rPr>
          <w:rStyle w:val="1-Char"/>
          <w:rFonts w:hint="cs"/>
          <w:rtl/>
        </w:rPr>
        <w:t>‌رو</w:t>
      </w:r>
      <w:r w:rsidR="00446BB7">
        <w:rPr>
          <w:rStyle w:val="1-Char"/>
          <w:rFonts w:hint="cs"/>
          <w:rtl/>
        </w:rPr>
        <w:t>ی</w:t>
      </w:r>
      <w:r w:rsidRPr="007100A7">
        <w:rPr>
          <w:rStyle w:val="1-Char"/>
          <w:rFonts w:hint="cs"/>
          <w:rtl/>
        </w:rPr>
        <w:t>د و بر آن پل</w:t>
      </w:r>
      <w:r w:rsidR="00446BB7">
        <w:rPr>
          <w:rStyle w:val="1-Char"/>
          <w:rFonts w:hint="cs"/>
          <w:rtl/>
        </w:rPr>
        <w:t>ی</w:t>
      </w:r>
      <w:r w:rsidRPr="007100A7">
        <w:rPr>
          <w:rStyle w:val="1-Char"/>
          <w:rFonts w:hint="cs"/>
          <w:rtl/>
        </w:rPr>
        <w:t>د</w:t>
      </w:r>
      <w:r w:rsidR="00446BB7">
        <w:rPr>
          <w:rStyle w:val="1-Char"/>
          <w:rFonts w:hint="cs"/>
          <w:rtl/>
        </w:rPr>
        <w:t>ی</w:t>
      </w:r>
      <w:r w:rsidRPr="007100A7">
        <w:rPr>
          <w:rStyle w:val="1-Char"/>
          <w:rFonts w:hint="cs"/>
          <w:rtl/>
        </w:rPr>
        <w:t xml:space="preserve"> و نجاست وجود دارد، آن درخت و گ</w:t>
      </w:r>
      <w:r w:rsidR="00446BB7">
        <w:rPr>
          <w:rStyle w:val="1-Char"/>
          <w:rFonts w:hint="cs"/>
          <w:rtl/>
        </w:rPr>
        <w:t>ی</w:t>
      </w:r>
      <w:r w:rsidRPr="007100A7">
        <w:rPr>
          <w:rStyle w:val="1-Char"/>
          <w:rFonts w:hint="cs"/>
          <w:rtl/>
        </w:rPr>
        <w:t>اه (به تبع خود زم</w:t>
      </w:r>
      <w:r w:rsidR="00446BB7">
        <w:rPr>
          <w:rStyle w:val="1-Char"/>
          <w:rFonts w:hint="cs"/>
          <w:rtl/>
        </w:rPr>
        <w:t>ی</w:t>
      </w:r>
      <w:r w:rsidRPr="007100A7">
        <w:rPr>
          <w:rStyle w:val="1-Char"/>
          <w:rFonts w:hint="cs"/>
          <w:rtl/>
        </w:rPr>
        <w:t>ن) از نجاست پاک م</w:t>
      </w:r>
      <w:r w:rsidR="00446BB7">
        <w:rPr>
          <w:rStyle w:val="1-Char"/>
          <w:rFonts w:hint="cs"/>
          <w:rtl/>
        </w:rPr>
        <w:t>ی</w:t>
      </w:r>
      <w:r w:rsidRPr="007100A7">
        <w:rPr>
          <w:rStyle w:val="1-Char"/>
          <w:rFonts w:hint="cs"/>
          <w:rtl/>
        </w:rPr>
        <w:t>‌گردد.</w:t>
      </w:r>
    </w:p>
    <w:p w:rsidR="00EF2531" w:rsidRPr="007100A7" w:rsidRDefault="00D66738" w:rsidP="00AF1D25">
      <w:pPr>
        <w:rPr>
          <w:rStyle w:val="1-Char"/>
          <w:rtl/>
        </w:rPr>
      </w:pPr>
      <w:r w:rsidRPr="007100A7">
        <w:rPr>
          <w:rStyle w:val="1-Char"/>
          <w:rFonts w:hint="cs"/>
          <w:rtl/>
        </w:rPr>
        <w:t>و هرگاه ع</w:t>
      </w:r>
      <w:r w:rsidR="00446BB7">
        <w:rPr>
          <w:rStyle w:val="1-Char"/>
          <w:rFonts w:hint="cs"/>
          <w:rtl/>
        </w:rPr>
        <w:t>ی</w:t>
      </w:r>
      <w:r w:rsidRPr="007100A7">
        <w:rPr>
          <w:rStyle w:val="1-Char"/>
          <w:rFonts w:hint="cs"/>
          <w:rtl/>
        </w:rPr>
        <w:t>ن نجاست تغ</w:t>
      </w:r>
      <w:r w:rsidR="00446BB7">
        <w:rPr>
          <w:rStyle w:val="1-Char"/>
          <w:rFonts w:hint="cs"/>
          <w:rtl/>
        </w:rPr>
        <w:t>یی</w:t>
      </w:r>
      <w:r w:rsidRPr="007100A7">
        <w:rPr>
          <w:rStyle w:val="1-Char"/>
          <w:rFonts w:hint="cs"/>
          <w:rtl/>
        </w:rPr>
        <w:t>ر کرد و دگرگون شد - مثل ا</w:t>
      </w:r>
      <w:r w:rsidR="00446BB7">
        <w:rPr>
          <w:rStyle w:val="1-Char"/>
          <w:rFonts w:hint="cs"/>
          <w:rtl/>
        </w:rPr>
        <w:t>ی</w:t>
      </w:r>
      <w:r w:rsidRPr="007100A7">
        <w:rPr>
          <w:rStyle w:val="1-Char"/>
          <w:rFonts w:hint="cs"/>
          <w:rtl/>
        </w:rPr>
        <w:t>ن که تبد</w:t>
      </w:r>
      <w:r w:rsidR="00446BB7">
        <w:rPr>
          <w:rStyle w:val="1-Char"/>
          <w:rFonts w:hint="cs"/>
          <w:rtl/>
        </w:rPr>
        <w:t>ی</w:t>
      </w:r>
      <w:r w:rsidRPr="007100A7">
        <w:rPr>
          <w:rStyle w:val="1-Char"/>
          <w:rFonts w:hint="cs"/>
          <w:rtl/>
        </w:rPr>
        <w:t>ل به نمک [</w:t>
      </w:r>
      <w:r w:rsidR="00446BB7">
        <w:rPr>
          <w:rStyle w:val="1-Char"/>
          <w:rFonts w:hint="cs"/>
          <w:rtl/>
        </w:rPr>
        <w:t>ی</w:t>
      </w:r>
      <w:r w:rsidRPr="007100A7">
        <w:rPr>
          <w:rStyle w:val="1-Char"/>
          <w:rFonts w:hint="cs"/>
          <w:rtl/>
        </w:rPr>
        <w:t xml:space="preserve">ا خاک گردد] و </w:t>
      </w:r>
      <w:r w:rsidR="00446BB7">
        <w:rPr>
          <w:rStyle w:val="1-Char"/>
          <w:rFonts w:hint="cs"/>
          <w:rtl/>
        </w:rPr>
        <w:t>ی</w:t>
      </w:r>
      <w:r w:rsidRPr="007100A7">
        <w:rPr>
          <w:rStyle w:val="1-Char"/>
          <w:rFonts w:hint="cs"/>
          <w:rtl/>
        </w:rPr>
        <w:t>ا با آتش سوزانده شود [و به خاکستر تبد</w:t>
      </w:r>
      <w:r w:rsidR="00446BB7">
        <w:rPr>
          <w:rStyle w:val="1-Char"/>
          <w:rFonts w:hint="cs"/>
          <w:rtl/>
        </w:rPr>
        <w:t>ی</w:t>
      </w:r>
      <w:r w:rsidRPr="007100A7">
        <w:rPr>
          <w:rStyle w:val="1-Char"/>
          <w:rFonts w:hint="cs"/>
          <w:rtl/>
        </w:rPr>
        <w:t>ل گردد] - در آن صورت، آن نجاست، پاک م</w:t>
      </w:r>
      <w:r w:rsidR="00446BB7">
        <w:rPr>
          <w:rStyle w:val="1-Char"/>
          <w:rFonts w:hint="cs"/>
          <w:rtl/>
        </w:rPr>
        <w:t>ی</w:t>
      </w:r>
      <w:r w:rsidRPr="007100A7">
        <w:rPr>
          <w:rStyle w:val="1-Char"/>
          <w:rFonts w:hint="cs"/>
          <w:rtl/>
        </w:rPr>
        <w:t>‌گردد.</w:t>
      </w:r>
    </w:p>
    <w:p w:rsidR="00D66738" w:rsidRPr="007100A7" w:rsidRDefault="0086173F" w:rsidP="00AF1D25">
      <w:pPr>
        <w:rPr>
          <w:rStyle w:val="1-Char"/>
          <w:rtl/>
        </w:rPr>
      </w:pPr>
      <w:r w:rsidRPr="007100A7">
        <w:rPr>
          <w:rStyle w:val="1-Char"/>
          <w:rFonts w:hint="cs"/>
          <w:rtl/>
        </w:rPr>
        <w:t>و هرگاه آ</w:t>
      </w:r>
      <w:r w:rsidR="008B22C7" w:rsidRPr="007100A7">
        <w:rPr>
          <w:rStyle w:val="1-Char"/>
          <w:rFonts w:hint="cs"/>
          <w:rtl/>
        </w:rPr>
        <w:t>ب م</w:t>
      </w:r>
      <w:r w:rsidRPr="007100A7">
        <w:rPr>
          <w:rStyle w:val="1-Char"/>
          <w:rFonts w:hint="cs"/>
          <w:rtl/>
        </w:rPr>
        <w:t>َ</w:t>
      </w:r>
      <w:r w:rsidR="008B22C7" w:rsidRPr="007100A7">
        <w:rPr>
          <w:rStyle w:val="1-Char"/>
          <w:rFonts w:hint="cs"/>
          <w:rtl/>
        </w:rPr>
        <w:t>ن</w:t>
      </w:r>
      <w:r w:rsidR="00446BB7">
        <w:rPr>
          <w:rStyle w:val="1-Char"/>
          <w:rFonts w:hint="cs"/>
          <w:rtl/>
        </w:rPr>
        <w:t>ی</w:t>
      </w:r>
      <w:r w:rsidR="008B22C7" w:rsidRPr="007100A7">
        <w:rPr>
          <w:rStyle w:val="1-Char"/>
          <w:rFonts w:hint="cs"/>
          <w:rtl/>
        </w:rPr>
        <w:t xml:space="preserve"> انسان</w:t>
      </w:r>
      <w:r w:rsidRPr="007100A7">
        <w:rPr>
          <w:rStyle w:val="1-Char"/>
          <w:rFonts w:hint="cs"/>
          <w:rtl/>
        </w:rPr>
        <w:t>،</w:t>
      </w:r>
      <w:r w:rsidR="008B22C7" w:rsidRPr="007100A7">
        <w:rPr>
          <w:rStyle w:val="1-Char"/>
          <w:rFonts w:hint="cs"/>
          <w:rtl/>
        </w:rPr>
        <w:t xml:space="preserve"> به جامه </w:t>
      </w:r>
      <w:r w:rsidR="00446BB7">
        <w:rPr>
          <w:rStyle w:val="1-Char"/>
          <w:rFonts w:hint="cs"/>
          <w:rtl/>
        </w:rPr>
        <w:t>ی</w:t>
      </w:r>
      <w:r w:rsidR="008B22C7" w:rsidRPr="007100A7">
        <w:rPr>
          <w:rStyle w:val="1-Char"/>
          <w:rFonts w:hint="cs"/>
          <w:rtl/>
        </w:rPr>
        <w:t xml:space="preserve">ا بدن برسد و سپس خشک گردد، در آن صورت آن جامه </w:t>
      </w:r>
      <w:r w:rsidR="00446BB7">
        <w:rPr>
          <w:rStyle w:val="1-Char"/>
          <w:rFonts w:hint="cs"/>
          <w:rtl/>
        </w:rPr>
        <w:t>ی</w:t>
      </w:r>
      <w:r w:rsidR="008B22C7" w:rsidRPr="007100A7">
        <w:rPr>
          <w:rStyle w:val="1-Char"/>
          <w:rFonts w:hint="cs"/>
          <w:rtl/>
        </w:rPr>
        <w:t>ا بدن، با مال</w:t>
      </w:r>
      <w:r w:rsidR="00446BB7">
        <w:rPr>
          <w:rStyle w:val="1-Char"/>
          <w:rFonts w:hint="cs"/>
          <w:rtl/>
        </w:rPr>
        <w:t>ی</w:t>
      </w:r>
      <w:r w:rsidR="008B22C7" w:rsidRPr="007100A7">
        <w:rPr>
          <w:rStyle w:val="1-Char"/>
          <w:rFonts w:hint="cs"/>
          <w:rtl/>
        </w:rPr>
        <w:t>دن پاک م</w:t>
      </w:r>
      <w:r w:rsidR="00446BB7">
        <w:rPr>
          <w:rStyle w:val="1-Char"/>
          <w:rFonts w:hint="cs"/>
          <w:rtl/>
        </w:rPr>
        <w:t>ی</w:t>
      </w:r>
      <w:r w:rsidR="008B22C7" w:rsidRPr="007100A7">
        <w:rPr>
          <w:rStyle w:val="1-Char"/>
          <w:rFonts w:hint="cs"/>
          <w:rtl/>
        </w:rPr>
        <w:t xml:space="preserve">‌گردد؛ و اگر </w:t>
      </w:r>
      <w:r w:rsidR="00AF17B9">
        <w:rPr>
          <w:rStyle w:val="1-Char"/>
          <w:rFonts w:hint="cs"/>
          <w:rtl/>
        </w:rPr>
        <w:t>چنان‌چه</w:t>
      </w:r>
      <w:r w:rsidR="008B22C7" w:rsidRPr="007100A7">
        <w:rPr>
          <w:rStyle w:val="1-Char"/>
          <w:rFonts w:hint="cs"/>
          <w:rtl/>
        </w:rPr>
        <w:t xml:space="preserve"> من</w:t>
      </w:r>
      <w:r w:rsidR="00446BB7">
        <w:rPr>
          <w:rStyle w:val="1-Char"/>
          <w:rFonts w:hint="cs"/>
          <w:rtl/>
        </w:rPr>
        <w:t>ی</w:t>
      </w:r>
      <w:r w:rsidR="008B22C7" w:rsidRPr="007100A7">
        <w:rPr>
          <w:rStyle w:val="1-Char"/>
          <w:rFonts w:hint="cs"/>
          <w:rtl/>
        </w:rPr>
        <w:t xml:space="preserve"> مرطوب و تازه بود، جامه و بدن</w:t>
      </w:r>
      <w:r w:rsidRPr="007100A7">
        <w:rPr>
          <w:rStyle w:val="1-Char"/>
          <w:rFonts w:hint="cs"/>
          <w:rtl/>
        </w:rPr>
        <w:t>،</w:t>
      </w:r>
      <w:r w:rsidR="008B22C7" w:rsidRPr="007100A7">
        <w:rPr>
          <w:rStyle w:val="1-Char"/>
          <w:rFonts w:hint="cs"/>
          <w:rtl/>
        </w:rPr>
        <w:t xml:space="preserve"> تنها با شستن آن، پاک م</w:t>
      </w:r>
      <w:r w:rsidR="00446BB7">
        <w:rPr>
          <w:rStyle w:val="1-Char"/>
          <w:rFonts w:hint="cs"/>
          <w:rtl/>
        </w:rPr>
        <w:t>ی</w:t>
      </w:r>
      <w:r w:rsidR="008B22C7" w:rsidRPr="007100A7">
        <w:rPr>
          <w:rStyle w:val="1-Char"/>
          <w:rFonts w:hint="cs"/>
          <w:rtl/>
        </w:rPr>
        <w:t>‌گردند. [ز</w:t>
      </w:r>
      <w:r w:rsidR="00446BB7">
        <w:rPr>
          <w:rStyle w:val="1-Char"/>
          <w:rFonts w:hint="cs"/>
          <w:rtl/>
        </w:rPr>
        <w:t>ی</w:t>
      </w:r>
      <w:r w:rsidR="008B22C7" w:rsidRPr="007100A7">
        <w:rPr>
          <w:rStyle w:val="1-Char"/>
          <w:rFonts w:hint="cs"/>
          <w:rtl/>
        </w:rPr>
        <w:t>را پ</w:t>
      </w:r>
      <w:r w:rsidR="00446BB7">
        <w:rPr>
          <w:rStyle w:val="1-Char"/>
          <w:rFonts w:hint="cs"/>
          <w:rtl/>
        </w:rPr>
        <w:t>ی</w:t>
      </w:r>
      <w:r w:rsidR="008B22C7" w:rsidRPr="007100A7">
        <w:rPr>
          <w:rStyle w:val="1-Char"/>
          <w:rFonts w:hint="cs"/>
          <w:rtl/>
        </w:rPr>
        <w:t>امبر</w:t>
      </w:r>
      <w:r w:rsidR="00FE6406" w:rsidRPr="00FE6406">
        <w:rPr>
          <w:rStyle w:val="1-Char"/>
          <w:rFonts w:cs="CTraditional Arabic" w:hint="cs"/>
          <w:rtl/>
        </w:rPr>
        <w:t xml:space="preserve"> ج</w:t>
      </w:r>
      <w:r w:rsidR="008B22C7" w:rsidRPr="007100A7">
        <w:rPr>
          <w:rStyle w:val="1-Char"/>
          <w:rFonts w:hint="cs"/>
          <w:rtl/>
        </w:rPr>
        <w:t xml:space="preserve"> به عا</w:t>
      </w:r>
      <w:r w:rsidR="00446BB7">
        <w:rPr>
          <w:rStyle w:val="1-Char"/>
          <w:rFonts w:hint="cs"/>
          <w:rtl/>
        </w:rPr>
        <w:t>ی</w:t>
      </w:r>
      <w:r w:rsidR="008B22C7" w:rsidRPr="007100A7">
        <w:rPr>
          <w:rStyle w:val="1-Char"/>
          <w:rFonts w:hint="cs"/>
          <w:rtl/>
        </w:rPr>
        <w:t>شه</w:t>
      </w:r>
      <w:r w:rsidR="00FE6406" w:rsidRPr="00FE6406">
        <w:rPr>
          <w:rStyle w:val="1-Char"/>
          <w:rFonts w:cs="CTraditional Arabic" w:hint="cs"/>
          <w:rtl/>
        </w:rPr>
        <w:t>ل</w:t>
      </w:r>
      <w:r w:rsidR="008B22C7" w:rsidRPr="007100A7">
        <w:rPr>
          <w:rStyle w:val="1-Char"/>
          <w:rFonts w:hint="cs"/>
          <w:rtl/>
        </w:rPr>
        <w:t xml:space="preserve"> فرمود: </w:t>
      </w:r>
      <w:r w:rsidR="008B22C7" w:rsidRPr="00BE2421">
        <w:rPr>
          <w:rStyle w:val="5-Char"/>
          <w:rFonts w:hint="cs"/>
          <w:rtl/>
        </w:rPr>
        <w:t>«ا</w:t>
      </w:r>
      <w:r w:rsidR="002E7682" w:rsidRPr="00BE2421">
        <w:rPr>
          <w:rStyle w:val="5-Char"/>
          <w:rFonts w:hint="cs"/>
          <w:rtl/>
        </w:rPr>
        <w:t>ِ</w:t>
      </w:r>
      <w:r w:rsidR="008B22C7" w:rsidRPr="00BE2421">
        <w:rPr>
          <w:rStyle w:val="5-Char"/>
          <w:rFonts w:hint="cs"/>
          <w:rtl/>
        </w:rPr>
        <w:t>غ</w:t>
      </w:r>
      <w:r w:rsidR="002E7682" w:rsidRPr="00BE2421">
        <w:rPr>
          <w:rStyle w:val="5-Char"/>
          <w:rFonts w:hint="cs"/>
          <w:rtl/>
        </w:rPr>
        <w:t>ْ</w:t>
      </w:r>
      <w:r w:rsidR="008B22C7" w:rsidRPr="00BE2421">
        <w:rPr>
          <w:rStyle w:val="5-Char"/>
          <w:rFonts w:hint="cs"/>
          <w:rtl/>
        </w:rPr>
        <w:t>س</w:t>
      </w:r>
      <w:r w:rsidR="002E7682" w:rsidRPr="00BE2421">
        <w:rPr>
          <w:rStyle w:val="5-Char"/>
          <w:rFonts w:hint="cs"/>
          <w:rtl/>
        </w:rPr>
        <w:t>ِ</w:t>
      </w:r>
      <w:r w:rsidR="008B22C7" w:rsidRPr="00BE2421">
        <w:rPr>
          <w:rStyle w:val="5-Char"/>
          <w:rFonts w:hint="cs"/>
          <w:rtl/>
        </w:rPr>
        <w:t>ل</w:t>
      </w:r>
      <w:r w:rsidR="002E7682" w:rsidRPr="00BE2421">
        <w:rPr>
          <w:rStyle w:val="5-Char"/>
          <w:rFonts w:hint="cs"/>
          <w:rtl/>
        </w:rPr>
        <w:t>ِ</w:t>
      </w:r>
      <w:r w:rsidR="00C12E54" w:rsidRPr="00BE2421">
        <w:rPr>
          <w:rStyle w:val="5-Char"/>
          <w:rFonts w:hint="cs"/>
          <w:rtl/>
        </w:rPr>
        <w:t>ي</w:t>
      </w:r>
      <w:r w:rsidR="002E7682" w:rsidRPr="00BE2421">
        <w:rPr>
          <w:rStyle w:val="5-Char"/>
          <w:rFonts w:hint="cs"/>
          <w:rtl/>
        </w:rPr>
        <w:t>ْ</w:t>
      </w:r>
      <w:r w:rsidR="008B22C7" w:rsidRPr="00BE2421">
        <w:rPr>
          <w:rStyle w:val="5-Char"/>
          <w:rFonts w:hint="cs"/>
          <w:rtl/>
        </w:rPr>
        <w:t>ه</w:t>
      </w:r>
      <w:r w:rsidR="002E7682" w:rsidRPr="00BE2421">
        <w:rPr>
          <w:rStyle w:val="5-Char"/>
          <w:rFonts w:hint="cs"/>
          <w:rtl/>
        </w:rPr>
        <w:t>ِ</w:t>
      </w:r>
      <w:r w:rsidR="008B22C7" w:rsidRPr="00BE2421">
        <w:rPr>
          <w:rStyle w:val="5-Char"/>
          <w:rFonts w:hint="cs"/>
          <w:rtl/>
        </w:rPr>
        <w:t xml:space="preserve"> ر</w:t>
      </w:r>
      <w:r w:rsidR="002E7682" w:rsidRPr="00BE2421">
        <w:rPr>
          <w:rStyle w:val="5-Char"/>
          <w:rFonts w:hint="cs"/>
          <w:rtl/>
        </w:rPr>
        <w:t>َ</w:t>
      </w:r>
      <w:r w:rsidR="008B22C7" w:rsidRPr="00BE2421">
        <w:rPr>
          <w:rStyle w:val="5-Char"/>
          <w:rFonts w:hint="cs"/>
          <w:rtl/>
        </w:rPr>
        <w:t>ط</w:t>
      </w:r>
      <w:r w:rsidR="002E7682" w:rsidRPr="00BE2421">
        <w:rPr>
          <w:rStyle w:val="5-Char"/>
          <w:rFonts w:hint="cs"/>
          <w:rtl/>
        </w:rPr>
        <w:t>ْ</w:t>
      </w:r>
      <w:r w:rsidR="008B22C7" w:rsidRPr="00BE2421">
        <w:rPr>
          <w:rStyle w:val="5-Char"/>
          <w:rFonts w:hint="cs"/>
          <w:rtl/>
        </w:rPr>
        <w:t>باً و</w:t>
      </w:r>
      <w:r w:rsidR="002E7682" w:rsidRPr="00BE2421">
        <w:rPr>
          <w:rStyle w:val="5-Char"/>
          <w:rFonts w:hint="cs"/>
          <w:rtl/>
        </w:rPr>
        <w:t>َّ</w:t>
      </w:r>
      <w:r w:rsidR="008B22C7" w:rsidRPr="00BE2421">
        <w:rPr>
          <w:rStyle w:val="5-Char"/>
          <w:rFonts w:hint="cs"/>
          <w:rtl/>
        </w:rPr>
        <w:t xml:space="preserve"> اف</w:t>
      </w:r>
      <w:r w:rsidR="002E7682" w:rsidRPr="00BE2421">
        <w:rPr>
          <w:rStyle w:val="5-Char"/>
          <w:rFonts w:hint="cs"/>
          <w:rtl/>
        </w:rPr>
        <w:t>ْ</w:t>
      </w:r>
      <w:r w:rsidR="008B22C7" w:rsidRPr="00BE2421">
        <w:rPr>
          <w:rStyle w:val="5-Char"/>
          <w:rFonts w:hint="cs"/>
          <w:rtl/>
        </w:rPr>
        <w:t>ر</w:t>
      </w:r>
      <w:r w:rsidR="002E7682" w:rsidRPr="00BE2421">
        <w:rPr>
          <w:rStyle w:val="5-Char"/>
          <w:rFonts w:hint="cs"/>
          <w:rtl/>
        </w:rPr>
        <w:t>ِ</w:t>
      </w:r>
      <w:r w:rsidR="008B22C7" w:rsidRPr="00BE2421">
        <w:rPr>
          <w:rStyle w:val="5-Char"/>
          <w:rFonts w:hint="cs"/>
          <w:rtl/>
        </w:rPr>
        <w:t>ک</w:t>
      </w:r>
      <w:r w:rsidR="002E7682" w:rsidRPr="00BE2421">
        <w:rPr>
          <w:rStyle w:val="5-Char"/>
          <w:rFonts w:hint="cs"/>
          <w:rtl/>
        </w:rPr>
        <w:t>ِ</w:t>
      </w:r>
      <w:r w:rsidR="00C12E54" w:rsidRPr="00BE2421">
        <w:rPr>
          <w:rStyle w:val="5-Char"/>
          <w:rFonts w:hint="cs"/>
          <w:rtl/>
        </w:rPr>
        <w:t>ي</w:t>
      </w:r>
      <w:r w:rsidR="002E7682" w:rsidRPr="00BE2421">
        <w:rPr>
          <w:rStyle w:val="5-Char"/>
          <w:rFonts w:hint="cs"/>
          <w:rtl/>
        </w:rPr>
        <w:t>ْ</w:t>
      </w:r>
      <w:r w:rsidR="008B22C7" w:rsidRPr="00BE2421">
        <w:rPr>
          <w:rStyle w:val="5-Char"/>
          <w:rFonts w:hint="cs"/>
          <w:rtl/>
        </w:rPr>
        <w:t>ه</w:t>
      </w:r>
      <w:r w:rsidR="002E7682" w:rsidRPr="00BE2421">
        <w:rPr>
          <w:rStyle w:val="5-Char"/>
          <w:rFonts w:hint="cs"/>
          <w:rtl/>
        </w:rPr>
        <w:t>ِ</w:t>
      </w:r>
      <w:r w:rsidR="008B22C7" w:rsidRPr="00BE2421">
        <w:rPr>
          <w:rStyle w:val="5-Char"/>
          <w:rFonts w:hint="cs"/>
          <w:rtl/>
        </w:rPr>
        <w:t xml:space="preserve"> </w:t>
      </w:r>
      <w:r w:rsidR="00C12E54" w:rsidRPr="00BE2421">
        <w:rPr>
          <w:rStyle w:val="5-Char"/>
          <w:rFonts w:hint="cs"/>
          <w:rtl/>
        </w:rPr>
        <w:t>ي</w:t>
      </w:r>
      <w:r w:rsidR="002E7682" w:rsidRPr="00BE2421">
        <w:rPr>
          <w:rStyle w:val="5-Char"/>
          <w:rFonts w:hint="cs"/>
          <w:rtl/>
        </w:rPr>
        <w:t>ٰ</w:t>
      </w:r>
      <w:r w:rsidR="008B22C7" w:rsidRPr="00BE2421">
        <w:rPr>
          <w:rStyle w:val="5-Char"/>
          <w:rFonts w:hint="cs"/>
          <w:rtl/>
        </w:rPr>
        <w:t>اب</w:t>
      </w:r>
      <w:r w:rsidR="002E7682" w:rsidRPr="00BE2421">
        <w:rPr>
          <w:rStyle w:val="5-Char"/>
          <w:rFonts w:hint="cs"/>
          <w:rtl/>
        </w:rPr>
        <w:t>ِ</w:t>
      </w:r>
      <w:r w:rsidR="008B22C7" w:rsidRPr="00BE2421">
        <w:rPr>
          <w:rStyle w:val="5-Char"/>
          <w:rFonts w:hint="cs"/>
          <w:rtl/>
        </w:rPr>
        <w:t>ساً»</w:t>
      </w:r>
      <w:r w:rsidR="008B22C7" w:rsidRPr="007100A7">
        <w:rPr>
          <w:rStyle w:val="1-Char"/>
          <w:rFonts w:hint="cs"/>
          <w:rtl/>
        </w:rPr>
        <w:t xml:space="preserve"> (دارقطن</w:t>
      </w:r>
      <w:r w:rsidR="00446BB7">
        <w:rPr>
          <w:rStyle w:val="1-Char"/>
          <w:rFonts w:hint="cs"/>
          <w:rtl/>
        </w:rPr>
        <w:t>ی</w:t>
      </w:r>
      <w:r w:rsidR="008B22C7" w:rsidRPr="007100A7">
        <w:rPr>
          <w:rStyle w:val="1-Char"/>
          <w:rFonts w:hint="cs"/>
          <w:rtl/>
        </w:rPr>
        <w:t xml:space="preserve">)؛ </w:t>
      </w:r>
      <w:r w:rsidR="008B22C7" w:rsidRPr="00BE2421">
        <w:rPr>
          <w:rStyle w:val="1-Char"/>
          <w:rFonts w:hint="cs"/>
          <w:rtl/>
        </w:rPr>
        <w:t>«اگر من</w:t>
      </w:r>
      <w:r w:rsidR="00446BB7">
        <w:rPr>
          <w:rStyle w:val="1-Char"/>
          <w:rFonts w:hint="cs"/>
          <w:rtl/>
        </w:rPr>
        <w:t>ی</w:t>
      </w:r>
      <w:r w:rsidR="008B22C7" w:rsidRPr="00BE2421">
        <w:rPr>
          <w:rStyle w:val="1-Char"/>
          <w:rFonts w:hint="cs"/>
          <w:rtl/>
        </w:rPr>
        <w:t xml:space="preserve"> مرطوب و تازه بود، آن را بشو</w:t>
      </w:r>
      <w:r w:rsidR="00446BB7">
        <w:rPr>
          <w:rStyle w:val="1-Char"/>
          <w:rFonts w:hint="cs"/>
          <w:rtl/>
        </w:rPr>
        <w:t>ی</w:t>
      </w:r>
      <w:r w:rsidR="008B22C7" w:rsidRPr="00BE2421">
        <w:rPr>
          <w:rStyle w:val="1-Char"/>
          <w:rFonts w:hint="cs"/>
          <w:rtl/>
        </w:rPr>
        <w:t xml:space="preserve">؛ و </w:t>
      </w:r>
      <w:r w:rsidR="00AF17B9">
        <w:rPr>
          <w:rStyle w:val="1-Char"/>
          <w:rFonts w:hint="cs"/>
          <w:rtl/>
        </w:rPr>
        <w:t>چنان‌چه</w:t>
      </w:r>
      <w:r w:rsidR="008B22C7" w:rsidRPr="00BE2421">
        <w:rPr>
          <w:rStyle w:val="1-Char"/>
          <w:rFonts w:hint="cs"/>
          <w:rtl/>
        </w:rPr>
        <w:t xml:space="preserve"> خشک بود، آن را با مال</w:t>
      </w:r>
      <w:r w:rsidR="00446BB7">
        <w:rPr>
          <w:rStyle w:val="1-Char"/>
          <w:rFonts w:hint="cs"/>
          <w:rtl/>
        </w:rPr>
        <w:t>ی</w:t>
      </w:r>
      <w:r w:rsidR="008B22C7" w:rsidRPr="00BE2421">
        <w:rPr>
          <w:rStyle w:val="1-Char"/>
          <w:rFonts w:hint="cs"/>
          <w:rtl/>
        </w:rPr>
        <w:t>دن دور کن»</w:t>
      </w:r>
      <w:r w:rsidR="008B22C7" w:rsidRPr="007100A7">
        <w:rPr>
          <w:rStyle w:val="1-Char"/>
          <w:rFonts w:hint="cs"/>
          <w:rtl/>
        </w:rPr>
        <w:t>.</w:t>
      </w:r>
    </w:p>
    <w:p w:rsidR="008B22C7" w:rsidRPr="007100A7" w:rsidRDefault="008B22C7" w:rsidP="00AF1D25">
      <w:pPr>
        <w:rPr>
          <w:rStyle w:val="1-Char"/>
          <w:rtl/>
        </w:rPr>
      </w:pPr>
      <w:r w:rsidRPr="007100A7">
        <w:rPr>
          <w:rStyle w:val="1-Char"/>
          <w:rFonts w:hint="cs"/>
          <w:rtl/>
        </w:rPr>
        <w:t>ناگفته نماند که سودن و مال</w:t>
      </w:r>
      <w:r w:rsidR="00446BB7">
        <w:rPr>
          <w:rStyle w:val="1-Char"/>
          <w:rFonts w:hint="cs"/>
          <w:rtl/>
        </w:rPr>
        <w:t>ی</w:t>
      </w:r>
      <w:r w:rsidRPr="007100A7">
        <w:rPr>
          <w:rStyle w:val="1-Char"/>
          <w:rFonts w:hint="cs"/>
          <w:rtl/>
        </w:rPr>
        <w:t>دن</w:t>
      </w:r>
      <w:r w:rsidR="0086173F" w:rsidRPr="007100A7">
        <w:rPr>
          <w:rStyle w:val="1-Char"/>
          <w:rFonts w:hint="cs"/>
          <w:rtl/>
        </w:rPr>
        <w:t>،</w:t>
      </w:r>
      <w:r w:rsidRPr="007100A7">
        <w:rPr>
          <w:rStyle w:val="1-Char"/>
          <w:rFonts w:hint="cs"/>
          <w:rtl/>
        </w:rPr>
        <w:t xml:space="preserve"> آن است که</w:t>
      </w:r>
      <w:r w:rsidR="0086173F" w:rsidRPr="007100A7">
        <w:rPr>
          <w:rStyle w:val="1-Char"/>
          <w:rFonts w:hint="cs"/>
          <w:rtl/>
        </w:rPr>
        <w:t>،</w:t>
      </w:r>
      <w:r w:rsidRPr="007100A7">
        <w:rPr>
          <w:rStyle w:val="1-Char"/>
          <w:rFonts w:hint="cs"/>
          <w:rtl/>
        </w:rPr>
        <w:t xml:space="preserve"> م</w:t>
      </w:r>
      <w:r w:rsidR="0086173F" w:rsidRPr="007100A7">
        <w:rPr>
          <w:rStyle w:val="1-Char"/>
          <w:rFonts w:hint="cs"/>
          <w:rtl/>
        </w:rPr>
        <w:t>َ</w:t>
      </w:r>
      <w:r w:rsidRPr="007100A7">
        <w:rPr>
          <w:rStyle w:val="1-Char"/>
          <w:rFonts w:hint="cs"/>
          <w:rtl/>
        </w:rPr>
        <w:t>ن</w:t>
      </w:r>
      <w:r w:rsidR="00446BB7">
        <w:rPr>
          <w:rStyle w:val="1-Char"/>
          <w:rFonts w:hint="cs"/>
          <w:rtl/>
        </w:rPr>
        <w:t>ی</w:t>
      </w:r>
      <w:r w:rsidRPr="007100A7">
        <w:rPr>
          <w:rStyle w:val="1-Char"/>
          <w:rFonts w:hint="cs"/>
          <w:rtl/>
        </w:rPr>
        <w:t xml:space="preserve"> به کلّ</w:t>
      </w:r>
      <w:r w:rsidR="00446BB7">
        <w:rPr>
          <w:rStyle w:val="1-Char"/>
          <w:rFonts w:hint="cs"/>
          <w:rtl/>
        </w:rPr>
        <w:t>ی</w:t>
      </w:r>
      <w:r w:rsidRPr="007100A7">
        <w:rPr>
          <w:rStyle w:val="1-Char"/>
          <w:rFonts w:hint="cs"/>
          <w:rtl/>
        </w:rPr>
        <w:t xml:space="preserve"> از م</w:t>
      </w:r>
      <w:r w:rsidR="00446BB7">
        <w:rPr>
          <w:rStyle w:val="1-Char"/>
          <w:rFonts w:hint="cs"/>
          <w:rtl/>
        </w:rPr>
        <w:t>ی</w:t>
      </w:r>
      <w:r w:rsidRPr="007100A7">
        <w:rPr>
          <w:rStyle w:val="1-Char"/>
          <w:rFonts w:hint="cs"/>
          <w:rtl/>
        </w:rPr>
        <w:t>ان برود؛ و پاک شدن جامه با مال</w:t>
      </w:r>
      <w:r w:rsidR="00446BB7">
        <w:rPr>
          <w:rStyle w:val="1-Char"/>
          <w:rFonts w:hint="cs"/>
          <w:rtl/>
        </w:rPr>
        <w:t>ی</w:t>
      </w:r>
      <w:r w:rsidRPr="007100A7">
        <w:rPr>
          <w:rStyle w:val="1-Char"/>
          <w:rFonts w:hint="cs"/>
          <w:rtl/>
        </w:rPr>
        <w:t>دن م</w:t>
      </w:r>
      <w:r w:rsidR="0086173F" w:rsidRPr="007100A7">
        <w:rPr>
          <w:rStyle w:val="1-Char"/>
          <w:rFonts w:hint="cs"/>
          <w:rtl/>
        </w:rPr>
        <w:t>َ</w:t>
      </w:r>
      <w:r w:rsidRPr="007100A7">
        <w:rPr>
          <w:rStyle w:val="1-Char"/>
          <w:rFonts w:hint="cs"/>
          <w:rtl/>
        </w:rPr>
        <w:t>ن</w:t>
      </w:r>
      <w:r w:rsidR="00446BB7">
        <w:rPr>
          <w:rStyle w:val="1-Char"/>
          <w:rFonts w:hint="cs"/>
          <w:rtl/>
        </w:rPr>
        <w:t>ی</w:t>
      </w:r>
      <w:r w:rsidR="0086173F" w:rsidRPr="007100A7">
        <w:rPr>
          <w:rStyle w:val="1-Char"/>
          <w:rFonts w:hint="cs"/>
          <w:rtl/>
        </w:rPr>
        <w:t>،</w:t>
      </w:r>
      <w:r w:rsidRPr="007100A7">
        <w:rPr>
          <w:rStyle w:val="1-Char"/>
          <w:rFonts w:hint="cs"/>
          <w:rtl/>
        </w:rPr>
        <w:t xml:space="preserve"> در صورت</w:t>
      </w:r>
      <w:r w:rsidR="00446BB7">
        <w:rPr>
          <w:rStyle w:val="1-Char"/>
          <w:rFonts w:hint="cs"/>
          <w:rtl/>
        </w:rPr>
        <w:t>ی</w:t>
      </w:r>
      <w:r w:rsidRPr="007100A7">
        <w:rPr>
          <w:rStyle w:val="1-Char"/>
          <w:rFonts w:hint="cs"/>
          <w:rtl/>
        </w:rPr>
        <w:t xml:space="preserve"> تحقق پ</w:t>
      </w:r>
      <w:r w:rsidR="00446BB7">
        <w:rPr>
          <w:rStyle w:val="1-Char"/>
          <w:rFonts w:hint="cs"/>
          <w:rtl/>
        </w:rPr>
        <w:t>ی</w:t>
      </w:r>
      <w:r w:rsidRPr="007100A7">
        <w:rPr>
          <w:rStyle w:val="1-Char"/>
          <w:rFonts w:hint="cs"/>
          <w:rtl/>
        </w:rPr>
        <w:t>دا م</w:t>
      </w:r>
      <w:r w:rsidR="00446BB7">
        <w:rPr>
          <w:rStyle w:val="1-Char"/>
          <w:rFonts w:hint="cs"/>
          <w:rtl/>
        </w:rPr>
        <w:t>ی</w:t>
      </w:r>
      <w:r w:rsidRPr="007100A7">
        <w:rPr>
          <w:rStyle w:val="1-Char"/>
          <w:rFonts w:hint="cs"/>
          <w:rtl/>
        </w:rPr>
        <w:t xml:space="preserve">‌کند که </w:t>
      </w:r>
      <w:r w:rsidRPr="00FE6406">
        <w:rPr>
          <w:rStyle w:val="9-Char"/>
          <w:rFonts w:eastAsia="Batang" w:hint="cs"/>
          <w:rtl/>
        </w:rPr>
        <w:t>من</w:t>
      </w:r>
      <w:r w:rsidR="00446BB7">
        <w:rPr>
          <w:rStyle w:val="9-Char"/>
          <w:rFonts w:eastAsia="Batang" w:hint="cs"/>
          <w:rtl/>
        </w:rPr>
        <w:t>ی</w:t>
      </w:r>
      <w:r w:rsidRPr="007100A7">
        <w:rPr>
          <w:rStyle w:val="1-Char"/>
          <w:rFonts w:hint="cs"/>
          <w:rtl/>
        </w:rPr>
        <w:t>، غل</w:t>
      </w:r>
      <w:r w:rsidR="00446BB7">
        <w:rPr>
          <w:rStyle w:val="1-Char"/>
          <w:rFonts w:hint="cs"/>
          <w:rtl/>
        </w:rPr>
        <w:t>ی</w:t>
      </w:r>
      <w:r w:rsidRPr="007100A7">
        <w:rPr>
          <w:rStyle w:val="1-Char"/>
          <w:rFonts w:hint="cs"/>
          <w:rtl/>
        </w:rPr>
        <w:t xml:space="preserve">ظ و جامد بوده باشد؛ </w:t>
      </w:r>
      <w:r w:rsidR="001F0454" w:rsidRPr="007100A7">
        <w:rPr>
          <w:rStyle w:val="1-Char"/>
          <w:rFonts w:hint="cs"/>
          <w:rtl/>
        </w:rPr>
        <w:t>ول</w:t>
      </w:r>
      <w:r w:rsidR="00446BB7">
        <w:rPr>
          <w:rStyle w:val="1-Char"/>
          <w:rFonts w:hint="cs"/>
          <w:rtl/>
        </w:rPr>
        <w:t>ی</w:t>
      </w:r>
      <w:r w:rsidR="001F0454" w:rsidRPr="007100A7">
        <w:rPr>
          <w:rStyle w:val="1-Char"/>
          <w:rFonts w:hint="cs"/>
          <w:rtl/>
        </w:rPr>
        <w:t xml:space="preserve"> اگر </w:t>
      </w:r>
      <w:r w:rsidR="00AF17B9">
        <w:rPr>
          <w:rStyle w:val="1-Char"/>
          <w:rFonts w:hint="cs"/>
          <w:rtl/>
        </w:rPr>
        <w:t>چنان‌چه</w:t>
      </w:r>
      <w:r w:rsidR="001F0454" w:rsidRPr="007100A7">
        <w:rPr>
          <w:rStyle w:val="1-Char"/>
          <w:rFonts w:hint="cs"/>
          <w:rtl/>
        </w:rPr>
        <w:t xml:space="preserve">، </w:t>
      </w:r>
      <w:r w:rsidR="001F0454" w:rsidRPr="00FE6406">
        <w:rPr>
          <w:rStyle w:val="9-Char"/>
          <w:rFonts w:eastAsia="Batang" w:hint="cs"/>
          <w:rtl/>
        </w:rPr>
        <w:t>مَن</w:t>
      </w:r>
      <w:r w:rsidR="00446BB7">
        <w:rPr>
          <w:rStyle w:val="9-Char"/>
          <w:rFonts w:eastAsia="Batang" w:hint="cs"/>
          <w:rtl/>
        </w:rPr>
        <w:t>ی</w:t>
      </w:r>
      <w:r w:rsidR="001F0454" w:rsidRPr="007100A7">
        <w:rPr>
          <w:rStyle w:val="1-Char"/>
          <w:rFonts w:hint="cs"/>
          <w:rtl/>
        </w:rPr>
        <w:t>، غل</w:t>
      </w:r>
      <w:r w:rsidR="00446BB7">
        <w:rPr>
          <w:rStyle w:val="1-Char"/>
          <w:rFonts w:hint="cs"/>
          <w:rtl/>
        </w:rPr>
        <w:t>ی</w:t>
      </w:r>
      <w:r w:rsidR="001F0454" w:rsidRPr="007100A7">
        <w:rPr>
          <w:rStyle w:val="1-Char"/>
          <w:rFonts w:hint="cs"/>
          <w:rtl/>
        </w:rPr>
        <w:t>ظ و جامد</w:t>
      </w:r>
      <w:r w:rsidRPr="007100A7">
        <w:rPr>
          <w:rStyle w:val="1-Char"/>
          <w:rFonts w:hint="cs"/>
          <w:rtl/>
        </w:rPr>
        <w:t xml:space="preserve"> نبود، در آن صورت جامه،</w:t>
      </w:r>
      <w:r w:rsidR="001F0454" w:rsidRPr="007100A7">
        <w:rPr>
          <w:rStyle w:val="1-Char"/>
          <w:rFonts w:hint="cs"/>
          <w:rtl/>
        </w:rPr>
        <w:t xml:space="preserve"> جز</w:t>
      </w:r>
      <w:r w:rsidRPr="007100A7">
        <w:rPr>
          <w:rStyle w:val="1-Char"/>
          <w:rFonts w:hint="cs"/>
          <w:rtl/>
        </w:rPr>
        <w:t xml:space="preserve"> با شستن پاک نم</w:t>
      </w:r>
      <w:r w:rsidR="00446BB7">
        <w:rPr>
          <w:rStyle w:val="1-Char"/>
          <w:rFonts w:hint="cs"/>
          <w:rtl/>
        </w:rPr>
        <w:t>ی</w:t>
      </w:r>
      <w:r w:rsidRPr="007100A7">
        <w:rPr>
          <w:rStyle w:val="1-Char"/>
          <w:rFonts w:hint="cs"/>
          <w:rtl/>
        </w:rPr>
        <w:t>‌شود؛ خواه من</w:t>
      </w:r>
      <w:r w:rsidR="00446BB7">
        <w:rPr>
          <w:rStyle w:val="1-Char"/>
          <w:rFonts w:hint="cs"/>
          <w:rtl/>
        </w:rPr>
        <w:t>ی</w:t>
      </w:r>
      <w:r w:rsidRPr="007100A7">
        <w:rPr>
          <w:rStyle w:val="1-Char"/>
          <w:rFonts w:hint="cs"/>
          <w:rtl/>
        </w:rPr>
        <w:t xml:space="preserve">، مرطوب باشد </w:t>
      </w:r>
      <w:r w:rsidR="00446BB7">
        <w:rPr>
          <w:rStyle w:val="1-Char"/>
          <w:rFonts w:hint="cs"/>
          <w:rtl/>
        </w:rPr>
        <w:t>ی</w:t>
      </w:r>
      <w:r w:rsidRPr="007100A7">
        <w:rPr>
          <w:rStyle w:val="1-Char"/>
          <w:rFonts w:hint="cs"/>
          <w:rtl/>
        </w:rPr>
        <w:t>ا خشک.]</w:t>
      </w:r>
    </w:p>
    <w:p w:rsidR="00B560A4" w:rsidRPr="004A37CB" w:rsidRDefault="00B560A4" w:rsidP="00074E5E">
      <w:pPr>
        <w:pStyle w:val="3-"/>
      </w:pPr>
      <w:r w:rsidRPr="004A37CB">
        <w:rPr>
          <w:rFonts w:hint="eastAsia"/>
          <w:rtl/>
        </w:rPr>
        <w:t>فَصلٌ</w:t>
      </w:r>
    </w:p>
    <w:p w:rsidR="00B560A4" w:rsidRPr="00BE2421" w:rsidRDefault="00B560A4" w:rsidP="00AF1D25">
      <w:pPr>
        <w:rPr>
          <w:rStyle w:val="5-Char"/>
          <w:bCs/>
          <w:rtl/>
        </w:rPr>
      </w:pPr>
      <w:r w:rsidRPr="00BE2421">
        <w:rPr>
          <w:rStyle w:val="5-Char"/>
          <w:rFonts w:hint="eastAsia"/>
          <w:rtl/>
        </w:rPr>
        <w:t>يَطهُرُ</w:t>
      </w:r>
      <w:r w:rsidRPr="00BE2421">
        <w:rPr>
          <w:rStyle w:val="5-Char"/>
          <w:rtl/>
        </w:rPr>
        <w:t xml:space="preserve"> </w:t>
      </w:r>
      <w:r w:rsidRPr="00BE2421">
        <w:rPr>
          <w:rStyle w:val="5-Char"/>
          <w:rFonts w:hint="eastAsia"/>
          <w:rtl/>
        </w:rPr>
        <w:t>جِلدُ</w:t>
      </w:r>
      <w:r w:rsidRPr="00BE2421">
        <w:rPr>
          <w:rStyle w:val="5-Char"/>
          <w:rtl/>
        </w:rPr>
        <w:t xml:space="preserve"> </w:t>
      </w:r>
      <w:r w:rsidRPr="00BE2421">
        <w:rPr>
          <w:rStyle w:val="5-Char"/>
          <w:rFonts w:hint="eastAsia"/>
          <w:rtl/>
        </w:rPr>
        <w:t>المَيتَةِ</w:t>
      </w:r>
      <w:r w:rsidRPr="00BE2421">
        <w:rPr>
          <w:rStyle w:val="5-Char"/>
          <w:rFonts w:hint="cs"/>
          <w:rtl/>
        </w:rPr>
        <w:t>،</w:t>
      </w:r>
      <w:r w:rsidRPr="00BE2421">
        <w:rPr>
          <w:rStyle w:val="5-Char"/>
          <w:rtl/>
        </w:rPr>
        <w:t xml:space="preserve"> </w:t>
      </w:r>
      <w:r w:rsidRPr="00BE2421">
        <w:rPr>
          <w:rStyle w:val="5-Char"/>
          <w:rFonts w:hint="eastAsia"/>
          <w:rtl/>
        </w:rPr>
        <w:t>بِالدِّبَاغَةِ</w:t>
      </w:r>
      <w:r w:rsidRPr="00BE2421">
        <w:rPr>
          <w:rStyle w:val="5-Char"/>
          <w:rtl/>
        </w:rPr>
        <w:t xml:space="preserve"> </w:t>
      </w:r>
      <w:r w:rsidRPr="00BE2421">
        <w:rPr>
          <w:rStyle w:val="5-Char"/>
          <w:rFonts w:hint="eastAsia"/>
          <w:rtl/>
        </w:rPr>
        <w:t>الحَقِيقِيَّةِ</w:t>
      </w:r>
      <w:r w:rsidRPr="00BE2421">
        <w:rPr>
          <w:rStyle w:val="5-Char"/>
          <w:rFonts w:hint="cs"/>
          <w:rtl/>
        </w:rPr>
        <w:t>؛</w:t>
      </w:r>
      <w:r w:rsidRPr="00BE2421">
        <w:rPr>
          <w:rStyle w:val="5-Char"/>
          <w:rtl/>
        </w:rPr>
        <w:t xml:space="preserve"> </w:t>
      </w:r>
      <w:r w:rsidRPr="00BE2421">
        <w:rPr>
          <w:rStyle w:val="5-Char"/>
          <w:rFonts w:hint="eastAsia"/>
          <w:rtl/>
        </w:rPr>
        <w:t>كَالقَرظِ</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بِالحُكمِيَّةِ</w:t>
      </w:r>
      <w:r w:rsidRPr="00BE2421">
        <w:rPr>
          <w:rStyle w:val="5-Char"/>
          <w:rFonts w:hint="cs"/>
          <w:rtl/>
        </w:rPr>
        <w:t>؛</w:t>
      </w:r>
      <w:r w:rsidRPr="00BE2421">
        <w:rPr>
          <w:rStyle w:val="5-Char"/>
          <w:rtl/>
        </w:rPr>
        <w:t xml:space="preserve"> </w:t>
      </w:r>
      <w:r w:rsidRPr="00BE2421">
        <w:rPr>
          <w:rStyle w:val="5-Char"/>
          <w:rFonts w:hint="eastAsia"/>
          <w:rtl/>
        </w:rPr>
        <w:t>كَالتَّترِيبِ</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لتَّشمِيسِ</w:t>
      </w:r>
      <w:r w:rsidRPr="00BE2421">
        <w:rPr>
          <w:rStyle w:val="5-Char"/>
          <w:rFonts w:hint="cs"/>
          <w:rtl/>
        </w:rPr>
        <w:t>؛</w:t>
      </w:r>
      <w:r w:rsidRPr="00BE2421">
        <w:rPr>
          <w:rStyle w:val="5-Char"/>
          <w:rtl/>
        </w:rPr>
        <w:t xml:space="preserve"> </w:t>
      </w:r>
      <w:r w:rsidRPr="00BE2421">
        <w:rPr>
          <w:rStyle w:val="5-Char"/>
          <w:rFonts w:hint="eastAsia"/>
          <w:rtl/>
        </w:rPr>
        <w:t>إِلَّا</w:t>
      </w:r>
      <w:r w:rsidRPr="00BE2421">
        <w:rPr>
          <w:rStyle w:val="5-Char"/>
          <w:rtl/>
        </w:rPr>
        <w:t xml:space="preserve"> </w:t>
      </w:r>
      <w:r w:rsidRPr="00BE2421">
        <w:rPr>
          <w:rStyle w:val="5-Char"/>
          <w:rFonts w:hint="eastAsia"/>
          <w:rtl/>
        </w:rPr>
        <w:t>ج</w:t>
      </w:r>
      <w:r w:rsidRPr="00BE2421">
        <w:rPr>
          <w:rStyle w:val="5-Char"/>
          <w:rFonts w:hint="cs"/>
          <w:rtl/>
        </w:rPr>
        <w:t>ِ</w:t>
      </w:r>
      <w:r w:rsidRPr="00BE2421">
        <w:rPr>
          <w:rStyle w:val="5-Char"/>
          <w:rFonts w:hint="eastAsia"/>
          <w:rtl/>
        </w:rPr>
        <w:t>لدَ</w:t>
      </w:r>
      <w:r w:rsidRPr="00BE2421">
        <w:rPr>
          <w:rStyle w:val="5-Char"/>
          <w:rtl/>
        </w:rPr>
        <w:t xml:space="preserve"> </w:t>
      </w:r>
      <w:r w:rsidRPr="00BE2421">
        <w:rPr>
          <w:rStyle w:val="5-Char"/>
          <w:rFonts w:hint="eastAsia"/>
          <w:rtl/>
        </w:rPr>
        <w:t>الخِنزِيرِ</w:t>
      </w:r>
      <w:r w:rsidRPr="00BE2421">
        <w:rPr>
          <w:rStyle w:val="5-Char"/>
          <w:rtl/>
        </w:rPr>
        <w:t xml:space="preserve"> </w:t>
      </w:r>
      <w:r w:rsidRPr="00BE2421">
        <w:rPr>
          <w:rStyle w:val="5-Char"/>
          <w:rFonts w:hint="eastAsia"/>
          <w:rtl/>
        </w:rPr>
        <w:t>وَالآدَمِي</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طَهِّرُ</w:t>
      </w:r>
      <w:r w:rsidRPr="00BE2421">
        <w:rPr>
          <w:rStyle w:val="5-Char"/>
          <w:rtl/>
        </w:rPr>
        <w:t xml:space="preserve"> </w:t>
      </w:r>
      <w:r w:rsidRPr="00BE2421">
        <w:rPr>
          <w:rStyle w:val="5-Char"/>
          <w:rFonts w:hint="eastAsia"/>
          <w:rtl/>
        </w:rPr>
        <w:t>الذَّكاةُ</w:t>
      </w:r>
      <w:r w:rsidRPr="00BE2421">
        <w:rPr>
          <w:rStyle w:val="5-Char"/>
          <w:rtl/>
        </w:rPr>
        <w:t xml:space="preserve"> </w:t>
      </w:r>
      <w:r w:rsidRPr="00BE2421">
        <w:rPr>
          <w:rStyle w:val="5-Char"/>
          <w:rFonts w:hint="eastAsia"/>
          <w:rtl/>
        </w:rPr>
        <w:t>الشَّرعِيَّةُ</w:t>
      </w:r>
      <w:r w:rsidRPr="00BE2421">
        <w:rPr>
          <w:rStyle w:val="5-Char"/>
          <w:rtl/>
        </w:rPr>
        <w:t xml:space="preserve"> </w:t>
      </w:r>
      <w:r w:rsidRPr="00BE2421">
        <w:rPr>
          <w:rStyle w:val="5-Char"/>
          <w:rFonts w:hint="eastAsia"/>
          <w:rtl/>
        </w:rPr>
        <w:t>جِلدَ</w:t>
      </w:r>
      <w:r w:rsidRPr="00BE2421">
        <w:rPr>
          <w:rStyle w:val="5-Char"/>
          <w:rtl/>
        </w:rPr>
        <w:t xml:space="preserve"> </w:t>
      </w:r>
      <w:r w:rsidRPr="00BE2421">
        <w:rPr>
          <w:rStyle w:val="5-Char"/>
          <w:rFonts w:hint="eastAsia"/>
          <w:rtl/>
        </w:rPr>
        <w:t>غَيرِ</w:t>
      </w:r>
      <w:r w:rsidRPr="00BE2421">
        <w:rPr>
          <w:rStyle w:val="5-Char"/>
          <w:rtl/>
        </w:rPr>
        <w:t xml:space="preserve"> </w:t>
      </w:r>
      <w:r w:rsidRPr="00BE2421">
        <w:rPr>
          <w:rStyle w:val="5-Char"/>
          <w:rFonts w:hint="eastAsia"/>
          <w:rtl/>
        </w:rPr>
        <w:t>المَأكُولِ</w:t>
      </w:r>
      <w:r w:rsidRPr="00BE2421">
        <w:rPr>
          <w:rStyle w:val="5-Char"/>
          <w:rtl/>
        </w:rPr>
        <w:t xml:space="preserve"> </w:t>
      </w:r>
      <w:r w:rsidRPr="00BE2421">
        <w:rPr>
          <w:rStyle w:val="5-Char"/>
          <w:rFonts w:hint="eastAsia"/>
          <w:rtl/>
        </w:rPr>
        <w:t>دُونَ</w:t>
      </w:r>
      <w:r w:rsidRPr="00BE2421">
        <w:rPr>
          <w:rStyle w:val="5-Char"/>
          <w:rtl/>
        </w:rPr>
        <w:t xml:space="preserve"> </w:t>
      </w:r>
      <w:r w:rsidRPr="00BE2421">
        <w:rPr>
          <w:rStyle w:val="5-Char"/>
          <w:rFonts w:hint="eastAsia"/>
          <w:rtl/>
        </w:rPr>
        <w:t>لَحمِه</w:t>
      </w:r>
      <w:r w:rsidRPr="00BE2421">
        <w:rPr>
          <w:rStyle w:val="5-Char"/>
          <w:rtl/>
        </w:rPr>
        <w:t xml:space="preserve"> </w:t>
      </w:r>
      <w:r w:rsidRPr="00BE2421">
        <w:rPr>
          <w:rStyle w:val="5-Char"/>
          <w:rFonts w:hint="eastAsia"/>
          <w:rtl/>
        </w:rPr>
        <w:t>عَلَ</w:t>
      </w:r>
      <w:r w:rsidR="000C2629" w:rsidRPr="00BE2421">
        <w:rPr>
          <w:rStyle w:val="5-Char"/>
          <w:rFonts w:hint="cs"/>
          <w:rtl/>
        </w:rPr>
        <w:t>ی</w:t>
      </w:r>
      <w:r w:rsidRPr="00BE2421">
        <w:rPr>
          <w:rStyle w:val="5-Char"/>
          <w:rtl/>
        </w:rPr>
        <w:t xml:space="preserve"> </w:t>
      </w:r>
      <w:r w:rsidRPr="00BE2421">
        <w:rPr>
          <w:rStyle w:val="5-Char"/>
          <w:rFonts w:hint="eastAsia"/>
          <w:rtl/>
        </w:rPr>
        <w:t>أَصَحِّ</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يُفتَ</w:t>
      </w:r>
      <w:r w:rsidR="000C2629" w:rsidRPr="00BE2421">
        <w:rPr>
          <w:rStyle w:val="5-Char"/>
          <w:rFonts w:hint="cs"/>
          <w:rtl/>
        </w:rPr>
        <w:t>ی</w:t>
      </w:r>
      <w:r w:rsidRPr="00BE2421">
        <w:rPr>
          <w:rStyle w:val="5-Char"/>
          <w:rtl/>
        </w:rPr>
        <w:t xml:space="preserve"> </w:t>
      </w:r>
      <w:r w:rsidRPr="00BE2421">
        <w:rPr>
          <w:rStyle w:val="5-Char"/>
          <w:rFonts w:hint="eastAsia"/>
          <w:rtl/>
        </w:rPr>
        <w:t>بِ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كُلُّ</w:t>
      </w:r>
      <w:r w:rsidRPr="00BE2421">
        <w:rPr>
          <w:rStyle w:val="5-Char"/>
          <w:rtl/>
        </w:rPr>
        <w:t xml:space="preserve"> </w:t>
      </w:r>
      <w:r w:rsidRPr="00BE2421">
        <w:rPr>
          <w:rStyle w:val="5-Char"/>
          <w:rFonts w:hint="eastAsia"/>
          <w:rtl/>
        </w:rPr>
        <w:t>شَيءٍ</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سرِي</w:t>
      </w:r>
      <w:r w:rsidRPr="00BE2421">
        <w:rPr>
          <w:rStyle w:val="5-Char"/>
          <w:rtl/>
        </w:rPr>
        <w:t xml:space="preserve"> </w:t>
      </w:r>
      <w:r w:rsidRPr="00BE2421">
        <w:rPr>
          <w:rStyle w:val="5-Char"/>
          <w:rFonts w:hint="eastAsia"/>
          <w:rtl/>
        </w:rPr>
        <w:t>فِيهِ</w:t>
      </w:r>
      <w:r w:rsidRPr="00BE2421">
        <w:rPr>
          <w:rStyle w:val="5-Char"/>
          <w:rtl/>
        </w:rPr>
        <w:t xml:space="preserve"> </w:t>
      </w:r>
      <w:r w:rsidRPr="00BE2421">
        <w:rPr>
          <w:rStyle w:val="5-Char"/>
          <w:rFonts w:hint="eastAsia"/>
          <w:rtl/>
        </w:rPr>
        <w:t>الدَّمُ</w:t>
      </w:r>
      <w:r w:rsidRPr="00BE2421">
        <w:rPr>
          <w:rStyle w:val="5-Char"/>
          <w:rFonts w:hint="cs"/>
          <w:rtl/>
        </w:rPr>
        <w:t>،</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نجُسُ</w:t>
      </w:r>
      <w:r w:rsidRPr="00BE2421">
        <w:rPr>
          <w:rStyle w:val="5-Char"/>
          <w:rtl/>
        </w:rPr>
        <w:t xml:space="preserve"> </w:t>
      </w:r>
      <w:r w:rsidRPr="00BE2421">
        <w:rPr>
          <w:rStyle w:val="5-Char"/>
          <w:rFonts w:hint="eastAsia"/>
          <w:rtl/>
        </w:rPr>
        <w:t>بِالمَوتِ</w:t>
      </w:r>
      <w:r w:rsidRPr="00BE2421">
        <w:rPr>
          <w:rStyle w:val="5-Char"/>
          <w:rtl/>
        </w:rPr>
        <w:t xml:space="preserve"> </w:t>
      </w:r>
      <w:r w:rsidRPr="00BE2421">
        <w:rPr>
          <w:rStyle w:val="5-Char"/>
          <w:rFonts w:hint="eastAsia"/>
          <w:rtl/>
        </w:rPr>
        <w:t>كَالشَّع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لرِّيشِ</w:t>
      </w:r>
      <w:r w:rsidRPr="00BE2421">
        <w:rPr>
          <w:rStyle w:val="5-Char"/>
          <w:rtl/>
        </w:rPr>
        <w:t xml:space="preserve"> </w:t>
      </w:r>
      <w:r w:rsidRPr="00BE2421">
        <w:rPr>
          <w:rStyle w:val="5-Char"/>
          <w:rFonts w:hint="eastAsia"/>
          <w:rtl/>
        </w:rPr>
        <w:t>المَجزُوزِ</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لقَرنِ</w:t>
      </w:r>
      <w:r w:rsidRPr="00BE2421">
        <w:rPr>
          <w:rStyle w:val="5-Char"/>
          <w:rtl/>
        </w:rPr>
        <w:t xml:space="preserve"> </w:t>
      </w:r>
      <w:r w:rsidRPr="00BE2421">
        <w:rPr>
          <w:rStyle w:val="5-Char"/>
          <w:rFonts w:hint="eastAsia"/>
          <w:rtl/>
        </w:rPr>
        <w:t>وَالحَافِرِ</w:t>
      </w:r>
      <w:r w:rsidRPr="00BE2421">
        <w:rPr>
          <w:rStyle w:val="5-Char"/>
          <w:rtl/>
        </w:rPr>
        <w:t xml:space="preserve"> </w:t>
      </w:r>
      <w:r w:rsidRPr="00BE2421">
        <w:rPr>
          <w:rStyle w:val="5-Char"/>
          <w:rFonts w:hint="eastAsia"/>
          <w:rtl/>
        </w:rPr>
        <w:t>وَالعَظمِ</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يَكُن</w:t>
      </w:r>
      <w:r w:rsidRPr="00BE2421">
        <w:rPr>
          <w:rStyle w:val="5-Char"/>
          <w:rtl/>
        </w:rPr>
        <w:t xml:space="preserve"> </w:t>
      </w:r>
      <w:r w:rsidRPr="00BE2421">
        <w:rPr>
          <w:rStyle w:val="5-Char"/>
          <w:rFonts w:hint="eastAsia"/>
          <w:rtl/>
        </w:rPr>
        <w:t>بِه</w:t>
      </w:r>
      <w:r w:rsidRPr="00BE2421">
        <w:rPr>
          <w:rStyle w:val="5-Char"/>
          <w:rtl/>
        </w:rPr>
        <w:t xml:space="preserve"> </w:t>
      </w:r>
      <w:r w:rsidRPr="00BE2421">
        <w:rPr>
          <w:rStyle w:val="5-Char"/>
          <w:rFonts w:hint="eastAsia"/>
          <w:rtl/>
        </w:rPr>
        <w:t>دَسَمٌ</w:t>
      </w:r>
      <w:r w:rsidRPr="00BE2421">
        <w:rPr>
          <w:rStyle w:val="5-Char"/>
          <w:rFonts w:hint="cs"/>
          <w:rtl/>
        </w:rPr>
        <w:t>.</w:t>
      </w:r>
      <w:r w:rsidRPr="00BE2421">
        <w:rPr>
          <w:rStyle w:val="5-Char"/>
          <w:rtl/>
        </w:rPr>
        <w:t xml:space="preserve"> </w:t>
      </w:r>
      <w:r w:rsidRPr="00BE2421">
        <w:rPr>
          <w:rStyle w:val="5-Char"/>
          <w:rFonts w:hint="eastAsia"/>
          <w:rtl/>
        </w:rPr>
        <w:t>وَالعَصَبُ</w:t>
      </w:r>
      <w:r w:rsidRPr="00BE2421">
        <w:rPr>
          <w:rStyle w:val="5-Char"/>
          <w:rtl/>
        </w:rPr>
        <w:t xml:space="preserve"> </w:t>
      </w:r>
      <w:r w:rsidRPr="00BE2421">
        <w:rPr>
          <w:rStyle w:val="5-Char"/>
          <w:rFonts w:hint="eastAsia"/>
          <w:rtl/>
        </w:rPr>
        <w:t>نَجِسٌ</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صَّحِيحِ</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نَافِجَةُ</w:t>
      </w:r>
      <w:r w:rsidRPr="00BE2421">
        <w:rPr>
          <w:rStyle w:val="5-Char"/>
          <w:rtl/>
        </w:rPr>
        <w:t xml:space="preserve"> </w:t>
      </w:r>
      <w:r w:rsidRPr="00BE2421">
        <w:rPr>
          <w:rStyle w:val="5-Char"/>
          <w:rFonts w:hint="eastAsia"/>
          <w:rtl/>
        </w:rPr>
        <w:t>المِسكِ</w:t>
      </w:r>
      <w:r w:rsidRPr="00BE2421">
        <w:rPr>
          <w:rStyle w:val="5-Char"/>
          <w:rFonts w:hint="cs"/>
          <w:rtl/>
        </w:rPr>
        <w:t>،</w:t>
      </w:r>
      <w:r w:rsidRPr="00BE2421">
        <w:rPr>
          <w:rStyle w:val="5-Char"/>
          <w:rtl/>
        </w:rPr>
        <w:t xml:space="preserve"> </w:t>
      </w:r>
      <w:r w:rsidRPr="00BE2421">
        <w:rPr>
          <w:rStyle w:val="5-Char"/>
          <w:rFonts w:hint="eastAsia"/>
          <w:rtl/>
        </w:rPr>
        <w:t>طَاهِرَةٌ</w:t>
      </w:r>
      <w:r w:rsidRPr="00BE2421">
        <w:rPr>
          <w:rStyle w:val="5-Char"/>
          <w:rtl/>
        </w:rPr>
        <w:t xml:space="preserve"> </w:t>
      </w:r>
      <w:r w:rsidRPr="00BE2421">
        <w:rPr>
          <w:rStyle w:val="5-Char"/>
          <w:rFonts w:hint="eastAsia"/>
          <w:rtl/>
        </w:rPr>
        <w:t>كَالمِسكِ</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أَكلُ</w:t>
      </w:r>
      <w:r w:rsidRPr="00BE2421">
        <w:rPr>
          <w:rStyle w:val="5-Char"/>
          <w:rFonts w:hint="cs"/>
          <w:rtl/>
        </w:rPr>
        <w:t>هُ</w:t>
      </w:r>
      <w:r w:rsidRPr="00BE2421">
        <w:rPr>
          <w:rStyle w:val="5-Char"/>
          <w:rtl/>
        </w:rPr>
        <w:t xml:space="preserve"> </w:t>
      </w:r>
      <w:r w:rsidRPr="00BE2421">
        <w:rPr>
          <w:rStyle w:val="5-Char"/>
          <w:rFonts w:hint="eastAsia"/>
          <w:rtl/>
        </w:rPr>
        <w:t>حَلَالٌ</w:t>
      </w:r>
      <w:r w:rsidRPr="00BE2421">
        <w:rPr>
          <w:rStyle w:val="5-Char"/>
          <w:rFonts w:hint="cs"/>
          <w:rtl/>
        </w:rPr>
        <w:t>؛</w:t>
      </w:r>
      <w:r w:rsidRPr="00BE2421">
        <w:rPr>
          <w:rStyle w:val="5-Char"/>
          <w:rtl/>
        </w:rPr>
        <w:t xml:space="preserve"> </w:t>
      </w:r>
      <w:r w:rsidRPr="00BE2421">
        <w:rPr>
          <w:rStyle w:val="5-Char"/>
          <w:rFonts w:hint="eastAsia"/>
          <w:rtl/>
        </w:rPr>
        <w:t>وَالزَبَادُ</w:t>
      </w:r>
      <w:r w:rsidRPr="00BE2421">
        <w:rPr>
          <w:rStyle w:val="5-Char"/>
          <w:rtl/>
        </w:rPr>
        <w:t xml:space="preserve"> </w:t>
      </w:r>
      <w:r w:rsidRPr="00BE2421">
        <w:rPr>
          <w:rStyle w:val="5-Char"/>
          <w:rFonts w:hint="eastAsia"/>
          <w:rtl/>
        </w:rPr>
        <w:t>طَاهِرٌ</w:t>
      </w:r>
      <w:r w:rsidRPr="00BE2421">
        <w:rPr>
          <w:rStyle w:val="5-Char"/>
          <w:rFonts w:hint="cs"/>
          <w:rtl/>
        </w:rPr>
        <w:t>،</w:t>
      </w:r>
      <w:r w:rsidRPr="00BE2421">
        <w:rPr>
          <w:rStyle w:val="5-Char"/>
          <w:rtl/>
        </w:rPr>
        <w:t xml:space="preserve"> </w:t>
      </w:r>
      <w:r w:rsidRPr="00BE2421">
        <w:rPr>
          <w:rStyle w:val="5-Char"/>
          <w:rFonts w:hint="eastAsia"/>
          <w:rtl/>
        </w:rPr>
        <w:t>تَصِحُّ</w:t>
      </w:r>
      <w:r w:rsidRPr="00BE2421">
        <w:rPr>
          <w:rStyle w:val="5-Char"/>
          <w:rtl/>
        </w:rPr>
        <w:t xml:space="preserve"> </w:t>
      </w:r>
      <w:r w:rsidRPr="00BE2421">
        <w:rPr>
          <w:rStyle w:val="5-Char"/>
          <w:rFonts w:hint="eastAsia"/>
          <w:rtl/>
        </w:rPr>
        <w:t>صَلاةُ</w:t>
      </w:r>
      <w:r w:rsidRPr="00BE2421">
        <w:rPr>
          <w:rStyle w:val="5-Char"/>
          <w:rtl/>
        </w:rPr>
        <w:t xml:space="preserve"> </w:t>
      </w:r>
      <w:r w:rsidRPr="00BE2421">
        <w:rPr>
          <w:rStyle w:val="5-Char"/>
          <w:rFonts w:hint="eastAsia"/>
          <w:rtl/>
        </w:rPr>
        <w:t>مُتَطَيِّبٍ</w:t>
      </w:r>
      <w:r w:rsidRPr="00BE2421">
        <w:rPr>
          <w:rStyle w:val="5-Char"/>
          <w:rtl/>
        </w:rPr>
        <w:t xml:space="preserve"> </w:t>
      </w:r>
      <w:r w:rsidRPr="00BE2421">
        <w:rPr>
          <w:rStyle w:val="5-Char"/>
          <w:rFonts w:hint="eastAsia"/>
          <w:rtl/>
        </w:rPr>
        <w:t>بِه</w:t>
      </w:r>
      <w:r w:rsidRPr="00BE2421">
        <w:rPr>
          <w:rStyle w:val="5-Char"/>
          <w:rFonts w:hint="cs"/>
          <w:rtl/>
        </w:rPr>
        <w:t>.</w:t>
      </w:r>
    </w:p>
    <w:p w:rsidR="007C473C" w:rsidRPr="00A0443C" w:rsidRDefault="00DA424A" w:rsidP="00074E5E">
      <w:pPr>
        <w:pStyle w:val="2-0"/>
        <w:rPr>
          <w:rtl/>
        </w:rPr>
      </w:pPr>
      <w:bookmarkStart w:id="48" w:name="_Toc440375806"/>
      <w:r w:rsidRPr="00A0443C">
        <w:rPr>
          <w:rFonts w:hint="cs"/>
          <w:rtl/>
        </w:rPr>
        <w:t>فصل</w:t>
      </w:r>
      <w:r w:rsidR="00074E5E">
        <w:rPr>
          <w:rFonts w:hint="cs"/>
          <w:rtl/>
        </w:rPr>
        <w:t>:</w:t>
      </w:r>
      <w:r w:rsidR="007C473C" w:rsidRPr="00A0443C">
        <w:rPr>
          <w:rFonts w:hint="cs"/>
          <w:rtl/>
        </w:rPr>
        <w:t xml:space="preserve"> [پوست ح</w:t>
      </w:r>
      <w:r w:rsidR="000751A8">
        <w:rPr>
          <w:rFonts w:hint="cs"/>
          <w:rtl/>
        </w:rPr>
        <w:t>ی</w:t>
      </w:r>
      <w:r w:rsidR="007C473C" w:rsidRPr="00A0443C">
        <w:rPr>
          <w:rFonts w:hint="cs"/>
          <w:rtl/>
        </w:rPr>
        <w:t>وان</w:t>
      </w:r>
      <w:r w:rsidR="00C35DF6" w:rsidRPr="00A0443C">
        <w:rPr>
          <w:rFonts w:hint="cs"/>
          <w:rtl/>
        </w:rPr>
        <w:t xml:space="preserve"> </w:t>
      </w:r>
      <w:r w:rsidR="007C473C" w:rsidRPr="00A0443C">
        <w:rPr>
          <w:rFonts w:hint="cs"/>
          <w:rtl/>
        </w:rPr>
        <w:t>مردار، (با دباغت و پوست پ</w:t>
      </w:r>
      <w:r w:rsidR="000751A8">
        <w:rPr>
          <w:rFonts w:hint="cs"/>
          <w:rtl/>
        </w:rPr>
        <w:t>ی</w:t>
      </w:r>
      <w:r w:rsidR="007C473C" w:rsidRPr="00A0443C">
        <w:rPr>
          <w:rFonts w:hint="cs"/>
          <w:rtl/>
        </w:rPr>
        <w:t>را</w:t>
      </w:r>
      <w:r w:rsidR="000751A8">
        <w:rPr>
          <w:rFonts w:hint="cs"/>
          <w:rtl/>
        </w:rPr>
        <w:t>یی</w:t>
      </w:r>
      <w:r w:rsidR="007C473C" w:rsidRPr="00A0443C">
        <w:rPr>
          <w:rFonts w:hint="cs"/>
          <w:rtl/>
        </w:rPr>
        <w:t>) پاک م</w:t>
      </w:r>
      <w:r w:rsidR="000751A8">
        <w:rPr>
          <w:rFonts w:hint="cs"/>
          <w:rtl/>
        </w:rPr>
        <w:t>ی</w:t>
      </w:r>
      <w:r w:rsidR="007C473C" w:rsidRPr="00A0443C">
        <w:rPr>
          <w:rFonts w:hint="cs"/>
          <w:rtl/>
        </w:rPr>
        <w:t>‌گردد]</w:t>
      </w:r>
      <w:bookmarkEnd w:id="48"/>
    </w:p>
    <w:p w:rsidR="00DA424A" w:rsidRPr="00FE6406" w:rsidRDefault="00C35DF6" w:rsidP="00AF1D25">
      <w:pPr>
        <w:rPr>
          <w:rStyle w:val="9-Char"/>
          <w:rtl/>
        </w:rPr>
      </w:pPr>
      <w:r w:rsidRPr="00FE6406">
        <w:rPr>
          <w:rStyle w:val="9-Char"/>
          <w:rFonts w:hint="cs"/>
          <w:rtl/>
        </w:rPr>
        <w:t>پوست ح</w:t>
      </w:r>
      <w:r w:rsidR="00446BB7">
        <w:rPr>
          <w:rStyle w:val="9-Char"/>
          <w:rFonts w:hint="cs"/>
          <w:rtl/>
        </w:rPr>
        <w:t>ی</w:t>
      </w:r>
      <w:r w:rsidRPr="00FE6406">
        <w:rPr>
          <w:rStyle w:val="9-Char"/>
          <w:rFonts w:hint="cs"/>
          <w:rtl/>
        </w:rPr>
        <w:t>وان مردار، به دو ش</w:t>
      </w:r>
      <w:r w:rsidR="00446BB7">
        <w:rPr>
          <w:rStyle w:val="9-Char"/>
          <w:rFonts w:hint="cs"/>
          <w:rtl/>
        </w:rPr>
        <w:t>ی</w:t>
      </w:r>
      <w:r w:rsidRPr="00FE6406">
        <w:rPr>
          <w:rStyle w:val="9-Char"/>
          <w:rFonts w:hint="cs"/>
          <w:rtl/>
        </w:rPr>
        <w:t>وه پاک م</w:t>
      </w:r>
      <w:r w:rsidR="00446BB7">
        <w:rPr>
          <w:rStyle w:val="9-Char"/>
          <w:rFonts w:hint="cs"/>
          <w:rtl/>
        </w:rPr>
        <w:t>ی</w:t>
      </w:r>
      <w:r w:rsidRPr="00FE6406">
        <w:rPr>
          <w:rStyle w:val="9-Char"/>
          <w:rFonts w:hint="cs"/>
          <w:rtl/>
        </w:rPr>
        <w:t>‌گردد:</w:t>
      </w:r>
    </w:p>
    <w:p w:rsidR="00C35DF6" w:rsidRPr="007100A7" w:rsidRDefault="00C35DF6" w:rsidP="00463D6B">
      <w:pPr>
        <w:pStyle w:val="ListParagraph"/>
        <w:numPr>
          <w:ilvl w:val="0"/>
          <w:numId w:val="29"/>
        </w:numPr>
        <w:rPr>
          <w:rStyle w:val="1-Char"/>
          <w:rtl/>
        </w:rPr>
      </w:pPr>
      <w:r w:rsidRPr="00074E5E">
        <w:rPr>
          <w:rStyle w:val="9-Char"/>
          <w:rFonts w:eastAsia="Batang" w:hint="cs"/>
          <w:rtl/>
        </w:rPr>
        <w:t>با دباغت و پوست پ</w:t>
      </w:r>
      <w:r w:rsidR="00446BB7">
        <w:rPr>
          <w:rStyle w:val="9-Char"/>
          <w:rFonts w:eastAsia="Batang" w:hint="cs"/>
          <w:rtl/>
        </w:rPr>
        <w:t>ی</w:t>
      </w:r>
      <w:r w:rsidRPr="00074E5E">
        <w:rPr>
          <w:rStyle w:val="9-Char"/>
          <w:rFonts w:eastAsia="Batang" w:hint="cs"/>
          <w:rtl/>
        </w:rPr>
        <w:t>را</w:t>
      </w:r>
      <w:r w:rsidR="00446BB7">
        <w:rPr>
          <w:rStyle w:val="9-Char"/>
          <w:rFonts w:eastAsia="Batang" w:hint="cs"/>
          <w:rtl/>
        </w:rPr>
        <w:t>یی</w:t>
      </w:r>
      <w:r w:rsidRPr="00074E5E">
        <w:rPr>
          <w:rStyle w:val="9-Char"/>
          <w:rFonts w:eastAsia="Batang" w:hint="cs"/>
          <w:rtl/>
        </w:rPr>
        <w:t xml:space="preserve"> حق</w:t>
      </w:r>
      <w:r w:rsidR="00446BB7">
        <w:rPr>
          <w:rStyle w:val="9-Char"/>
          <w:rFonts w:eastAsia="Batang" w:hint="cs"/>
          <w:rtl/>
        </w:rPr>
        <w:t>ی</w:t>
      </w:r>
      <w:r w:rsidRPr="00074E5E">
        <w:rPr>
          <w:rStyle w:val="9-Char"/>
          <w:rFonts w:eastAsia="Batang" w:hint="cs"/>
          <w:rtl/>
        </w:rPr>
        <w:t>ق</w:t>
      </w:r>
      <w:r w:rsidR="00446BB7">
        <w:rPr>
          <w:rStyle w:val="9-Char"/>
          <w:rFonts w:eastAsia="Batang" w:hint="cs"/>
          <w:rtl/>
        </w:rPr>
        <w:t>ی</w:t>
      </w:r>
      <w:r w:rsidRPr="00074E5E">
        <w:rPr>
          <w:rStyle w:val="9-Char"/>
          <w:rFonts w:eastAsia="Batang" w:hint="cs"/>
          <w:rtl/>
        </w:rPr>
        <w:t xml:space="preserve">؛ </w:t>
      </w:r>
      <w:r w:rsidRPr="007100A7">
        <w:rPr>
          <w:rStyle w:val="1-Char"/>
          <w:rFonts w:hint="cs"/>
          <w:rtl/>
        </w:rPr>
        <w:t xml:space="preserve">مانند به کار بردن </w:t>
      </w:r>
      <w:r w:rsidRPr="00074E5E">
        <w:rPr>
          <w:rStyle w:val="9-Char"/>
          <w:rFonts w:eastAsia="Batang" w:hint="cs"/>
          <w:rtl/>
        </w:rPr>
        <w:t>برگ درخت سَلم</w:t>
      </w:r>
      <w:r w:rsidRPr="007100A7">
        <w:rPr>
          <w:rStyle w:val="1-Char"/>
          <w:rFonts w:hint="cs"/>
          <w:rtl/>
        </w:rPr>
        <w:t xml:space="preserve"> در پوست پ</w:t>
      </w:r>
      <w:r w:rsidR="00446BB7">
        <w:rPr>
          <w:rStyle w:val="1-Char"/>
          <w:rFonts w:hint="cs"/>
          <w:rtl/>
        </w:rPr>
        <w:t>ی</w:t>
      </w:r>
      <w:r w:rsidRPr="007100A7">
        <w:rPr>
          <w:rStyle w:val="1-Char"/>
          <w:rFonts w:hint="cs"/>
          <w:rtl/>
        </w:rPr>
        <w:t>را</w:t>
      </w:r>
      <w:r w:rsidR="00446BB7">
        <w:rPr>
          <w:rStyle w:val="1-Char"/>
          <w:rFonts w:hint="cs"/>
          <w:rtl/>
        </w:rPr>
        <w:t>یی</w:t>
      </w:r>
      <w:r w:rsidRPr="007100A7">
        <w:rPr>
          <w:rStyle w:val="1-Char"/>
          <w:rFonts w:hint="cs"/>
          <w:rtl/>
        </w:rPr>
        <w:t>. [به تعب</w:t>
      </w:r>
      <w:r w:rsidR="00446BB7">
        <w:rPr>
          <w:rStyle w:val="1-Char"/>
          <w:rFonts w:hint="cs"/>
          <w:rtl/>
        </w:rPr>
        <w:t>ی</w:t>
      </w:r>
      <w:r w:rsidRPr="007100A7">
        <w:rPr>
          <w:rStyle w:val="1-Char"/>
          <w:rFonts w:hint="cs"/>
          <w:rtl/>
        </w:rPr>
        <w:t>ر</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 xml:space="preserve">گر؛ </w:t>
      </w:r>
      <w:r w:rsidRPr="00074E5E">
        <w:rPr>
          <w:rStyle w:val="9-Char"/>
          <w:rFonts w:eastAsia="Batang" w:hint="cs"/>
          <w:rtl/>
        </w:rPr>
        <w:t>دباغت و پوست پ</w:t>
      </w:r>
      <w:r w:rsidR="00446BB7">
        <w:rPr>
          <w:rStyle w:val="9-Char"/>
          <w:rFonts w:eastAsia="Batang" w:hint="cs"/>
          <w:rtl/>
        </w:rPr>
        <w:t>ی</w:t>
      </w:r>
      <w:r w:rsidRPr="00074E5E">
        <w:rPr>
          <w:rStyle w:val="9-Char"/>
          <w:rFonts w:eastAsia="Batang" w:hint="cs"/>
          <w:rtl/>
        </w:rPr>
        <w:t>را</w:t>
      </w:r>
      <w:r w:rsidR="00446BB7">
        <w:rPr>
          <w:rStyle w:val="9-Char"/>
          <w:rFonts w:eastAsia="Batang" w:hint="cs"/>
          <w:rtl/>
        </w:rPr>
        <w:t>یی</w:t>
      </w:r>
      <w:r w:rsidRPr="00074E5E">
        <w:rPr>
          <w:rStyle w:val="9-Char"/>
          <w:rFonts w:eastAsia="Batang" w:hint="cs"/>
          <w:rtl/>
        </w:rPr>
        <w:t xml:space="preserve"> حق</w:t>
      </w:r>
      <w:r w:rsidR="00446BB7">
        <w:rPr>
          <w:rStyle w:val="9-Char"/>
          <w:rFonts w:eastAsia="Batang" w:hint="cs"/>
          <w:rtl/>
        </w:rPr>
        <w:t>ی</w:t>
      </w:r>
      <w:r w:rsidRPr="00074E5E">
        <w:rPr>
          <w:rStyle w:val="9-Char"/>
          <w:rFonts w:eastAsia="Batang" w:hint="cs"/>
          <w:rtl/>
        </w:rPr>
        <w:t>ق</w:t>
      </w:r>
      <w:r w:rsidR="00446BB7">
        <w:rPr>
          <w:rStyle w:val="9-Char"/>
          <w:rFonts w:eastAsia="Batang" w:hint="cs"/>
          <w:rtl/>
        </w:rPr>
        <w:t>ی</w:t>
      </w:r>
      <w:r w:rsidRPr="007100A7">
        <w:rPr>
          <w:rStyle w:val="1-Char"/>
          <w:rFonts w:hint="cs"/>
          <w:rtl/>
        </w:rPr>
        <w:t xml:space="preserve"> آن است که پوست را با </w:t>
      </w:r>
      <w:r w:rsidRPr="00074E5E">
        <w:rPr>
          <w:rStyle w:val="9-Char"/>
          <w:rFonts w:eastAsia="Batang" w:hint="cs"/>
          <w:rtl/>
        </w:rPr>
        <w:t>برگ درخت سلم</w:t>
      </w:r>
      <w:r w:rsidRPr="007100A7">
        <w:rPr>
          <w:rStyle w:val="1-Char"/>
          <w:rFonts w:hint="cs"/>
          <w:rtl/>
        </w:rPr>
        <w:t xml:space="preserve"> و امثال آن</w:t>
      </w:r>
      <w:r w:rsidR="00A0443C" w:rsidRPr="007100A7">
        <w:rPr>
          <w:rStyle w:val="1-Char"/>
          <w:rFonts w:hint="cs"/>
          <w:rtl/>
        </w:rPr>
        <w:t>،</w:t>
      </w:r>
      <w:r w:rsidRPr="007100A7">
        <w:rPr>
          <w:rStyle w:val="1-Char"/>
          <w:rFonts w:hint="cs"/>
          <w:rtl/>
        </w:rPr>
        <w:t xml:space="preserve"> از د</w:t>
      </w:r>
      <w:r w:rsidR="00446BB7">
        <w:rPr>
          <w:rStyle w:val="1-Char"/>
          <w:rFonts w:hint="cs"/>
          <w:rtl/>
        </w:rPr>
        <w:t>ی</w:t>
      </w:r>
      <w:r w:rsidRPr="007100A7">
        <w:rPr>
          <w:rStyle w:val="1-Char"/>
          <w:rFonts w:hint="cs"/>
          <w:rtl/>
        </w:rPr>
        <w:t>گر چ</w:t>
      </w:r>
      <w:r w:rsidR="00446BB7">
        <w:rPr>
          <w:rStyle w:val="1-Char"/>
          <w:rFonts w:hint="cs"/>
          <w:rtl/>
        </w:rPr>
        <w:t>ی</w:t>
      </w:r>
      <w:r w:rsidRPr="007100A7">
        <w:rPr>
          <w:rStyle w:val="1-Char"/>
          <w:rFonts w:hint="cs"/>
          <w:rtl/>
        </w:rPr>
        <w:t>زها</w:t>
      </w:r>
      <w:r w:rsidR="00446BB7">
        <w:rPr>
          <w:rStyle w:val="1-Char"/>
          <w:rFonts w:hint="cs"/>
          <w:rtl/>
        </w:rPr>
        <w:t>یی</w:t>
      </w:r>
      <w:r w:rsidRPr="007100A7">
        <w:rPr>
          <w:rStyle w:val="1-Char"/>
          <w:rFonts w:hint="cs"/>
          <w:rtl/>
        </w:rPr>
        <w:t xml:space="preserve"> که عفونت پوست و فساد آن را زائل م</w:t>
      </w:r>
      <w:r w:rsidR="00446BB7">
        <w:rPr>
          <w:rStyle w:val="1-Char"/>
          <w:rFonts w:hint="cs"/>
          <w:rtl/>
        </w:rPr>
        <w:t>ی</w:t>
      </w:r>
      <w:r w:rsidRPr="007100A7">
        <w:rPr>
          <w:rStyle w:val="1-Char"/>
          <w:rFonts w:hint="cs"/>
          <w:rtl/>
        </w:rPr>
        <w:t>‌گردانند</w:t>
      </w:r>
      <w:r w:rsidR="00A0443C" w:rsidRPr="007100A7">
        <w:rPr>
          <w:rStyle w:val="1-Char"/>
          <w:rFonts w:hint="cs"/>
          <w:rtl/>
        </w:rPr>
        <w:t>،</w:t>
      </w:r>
      <w:r w:rsidRPr="007100A7">
        <w:rPr>
          <w:rStyle w:val="1-Char"/>
          <w:rFonts w:hint="cs"/>
          <w:rtl/>
        </w:rPr>
        <w:t xml:space="preserve"> مانند زاج سف</w:t>
      </w:r>
      <w:r w:rsidR="00446BB7">
        <w:rPr>
          <w:rStyle w:val="1-Char"/>
          <w:rFonts w:hint="cs"/>
          <w:rtl/>
        </w:rPr>
        <w:t>ی</w:t>
      </w:r>
      <w:r w:rsidRPr="007100A7">
        <w:rPr>
          <w:rStyle w:val="1-Char"/>
          <w:rFonts w:hint="cs"/>
          <w:rtl/>
        </w:rPr>
        <w:t>د، صمغ درخت آقاق</w:t>
      </w:r>
      <w:r w:rsidR="00446BB7">
        <w:rPr>
          <w:rStyle w:val="1-Char"/>
          <w:rFonts w:hint="cs"/>
          <w:rtl/>
        </w:rPr>
        <w:t>ی</w:t>
      </w:r>
      <w:r w:rsidRPr="007100A7">
        <w:rPr>
          <w:rStyle w:val="1-Char"/>
          <w:rFonts w:hint="cs"/>
          <w:rtl/>
        </w:rPr>
        <w:t>ا، پوست انار، مازو، بلوط مازو، نمک و</w:t>
      </w:r>
      <w:r w:rsidR="00F77967" w:rsidRPr="007100A7">
        <w:rPr>
          <w:rStyle w:val="1-Char"/>
          <w:rFonts w:hint="cs"/>
          <w:rtl/>
        </w:rPr>
        <w:t xml:space="preserve">‌... </w:t>
      </w:r>
      <w:r w:rsidR="00A0443C" w:rsidRPr="007100A7">
        <w:rPr>
          <w:rStyle w:val="1-Char"/>
          <w:rFonts w:hint="cs"/>
          <w:rtl/>
        </w:rPr>
        <w:t>دباغت</w:t>
      </w:r>
      <w:r w:rsidRPr="007100A7">
        <w:rPr>
          <w:rStyle w:val="1-Char"/>
          <w:rFonts w:hint="cs"/>
          <w:rtl/>
        </w:rPr>
        <w:t xml:space="preserve"> و پوست پ</w:t>
      </w:r>
      <w:r w:rsidR="00446BB7">
        <w:rPr>
          <w:rStyle w:val="1-Char"/>
          <w:rFonts w:hint="cs"/>
          <w:rtl/>
        </w:rPr>
        <w:t>ی</w:t>
      </w:r>
      <w:r w:rsidRPr="007100A7">
        <w:rPr>
          <w:rStyle w:val="1-Char"/>
          <w:rFonts w:hint="cs"/>
          <w:rtl/>
        </w:rPr>
        <w:t>را</w:t>
      </w:r>
      <w:r w:rsidR="00446BB7">
        <w:rPr>
          <w:rStyle w:val="1-Char"/>
          <w:rFonts w:hint="cs"/>
          <w:rtl/>
        </w:rPr>
        <w:t>یی</w:t>
      </w:r>
      <w:r w:rsidRPr="007100A7">
        <w:rPr>
          <w:rStyle w:val="1-Char"/>
          <w:rFonts w:hint="cs"/>
          <w:rtl/>
        </w:rPr>
        <w:t xml:space="preserve"> نما</w:t>
      </w:r>
      <w:r w:rsidR="00446BB7">
        <w:rPr>
          <w:rStyle w:val="1-Char"/>
          <w:rFonts w:hint="cs"/>
          <w:rtl/>
        </w:rPr>
        <w:t>ی</w:t>
      </w:r>
      <w:r w:rsidRPr="007100A7">
        <w:rPr>
          <w:rStyle w:val="1-Char"/>
          <w:rFonts w:hint="cs"/>
          <w:rtl/>
        </w:rPr>
        <w:t>ند.]</w:t>
      </w:r>
    </w:p>
    <w:p w:rsidR="00C35DF6" w:rsidRPr="007100A7" w:rsidRDefault="001145BF" w:rsidP="00463D6B">
      <w:pPr>
        <w:pStyle w:val="ListParagraph"/>
        <w:numPr>
          <w:ilvl w:val="0"/>
          <w:numId w:val="29"/>
        </w:numPr>
        <w:rPr>
          <w:rStyle w:val="1-Char"/>
          <w:rtl/>
        </w:rPr>
      </w:pPr>
      <w:r w:rsidRPr="00074E5E">
        <w:rPr>
          <w:rStyle w:val="9-Char"/>
          <w:rFonts w:eastAsia="Batang" w:hint="cs"/>
          <w:rtl/>
        </w:rPr>
        <w:t>با دباغت و پوست پ</w:t>
      </w:r>
      <w:r w:rsidR="00446BB7">
        <w:rPr>
          <w:rStyle w:val="9-Char"/>
          <w:rFonts w:eastAsia="Batang" w:hint="cs"/>
          <w:rtl/>
        </w:rPr>
        <w:t>ی</w:t>
      </w:r>
      <w:r w:rsidRPr="00074E5E">
        <w:rPr>
          <w:rStyle w:val="9-Char"/>
          <w:rFonts w:eastAsia="Batang" w:hint="cs"/>
          <w:rtl/>
        </w:rPr>
        <w:t>را</w:t>
      </w:r>
      <w:r w:rsidR="00446BB7">
        <w:rPr>
          <w:rStyle w:val="9-Char"/>
          <w:rFonts w:eastAsia="Batang" w:hint="cs"/>
          <w:rtl/>
        </w:rPr>
        <w:t>یی</w:t>
      </w:r>
      <w:r w:rsidRPr="00074E5E">
        <w:rPr>
          <w:rStyle w:val="9-Char"/>
          <w:rFonts w:eastAsia="Batang" w:hint="cs"/>
          <w:rtl/>
        </w:rPr>
        <w:t xml:space="preserve"> حکم</w:t>
      </w:r>
      <w:r w:rsidR="00446BB7">
        <w:rPr>
          <w:rStyle w:val="9-Char"/>
          <w:rFonts w:eastAsia="Batang" w:hint="cs"/>
          <w:rtl/>
        </w:rPr>
        <w:t>ی</w:t>
      </w:r>
      <w:r w:rsidRPr="00074E5E">
        <w:rPr>
          <w:rStyle w:val="9-Char"/>
          <w:rFonts w:eastAsia="Batang" w:hint="cs"/>
          <w:rtl/>
        </w:rPr>
        <w:t>؛</w:t>
      </w:r>
      <w:r w:rsidRPr="007100A7">
        <w:rPr>
          <w:rStyle w:val="1-Char"/>
          <w:rFonts w:hint="cs"/>
          <w:rtl/>
        </w:rPr>
        <w:t xml:space="preserve"> مانند آن که پوست</w:t>
      </w:r>
      <w:r w:rsidR="00A0443C" w:rsidRPr="007100A7">
        <w:rPr>
          <w:rStyle w:val="1-Char"/>
          <w:rFonts w:hint="cs"/>
          <w:rtl/>
        </w:rPr>
        <w:t>،</w:t>
      </w:r>
      <w:r w:rsidRPr="007100A7">
        <w:rPr>
          <w:rStyle w:val="1-Char"/>
          <w:rFonts w:hint="cs"/>
          <w:rtl/>
        </w:rPr>
        <w:t xml:space="preserve"> به خاک</w:t>
      </w:r>
      <w:r w:rsidR="00A0443C" w:rsidRPr="007100A7">
        <w:rPr>
          <w:rStyle w:val="1-Char"/>
          <w:rFonts w:hint="cs"/>
          <w:rtl/>
        </w:rPr>
        <w:t>،</w:t>
      </w:r>
      <w:r w:rsidRPr="007100A7">
        <w:rPr>
          <w:rStyle w:val="1-Char"/>
          <w:rFonts w:hint="cs"/>
          <w:rtl/>
        </w:rPr>
        <w:t xml:space="preserve"> آغشته شده باشد و </w:t>
      </w:r>
      <w:r w:rsidR="00446BB7">
        <w:rPr>
          <w:rStyle w:val="1-Char"/>
          <w:rFonts w:hint="cs"/>
          <w:rtl/>
        </w:rPr>
        <w:t>ی</w:t>
      </w:r>
      <w:r w:rsidRPr="007100A7">
        <w:rPr>
          <w:rStyle w:val="1-Char"/>
          <w:rFonts w:hint="cs"/>
          <w:rtl/>
        </w:rPr>
        <w:t>ا پوست</w:t>
      </w:r>
      <w:r w:rsidR="00A0443C" w:rsidRPr="007100A7">
        <w:rPr>
          <w:rStyle w:val="1-Char"/>
          <w:rFonts w:hint="cs"/>
          <w:rtl/>
        </w:rPr>
        <w:t>،</w:t>
      </w:r>
      <w:r w:rsidRPr="007100A7">
        <w:rPr>
          <w:rStyle w:val="1-Char"/>
          <w:rFonts w:hint="cs"/>
          <w:rtl/>
        </w:rPr>
        <w:t xml:space="preserve"> در معرض اشعّه و پرتو نور خورش</w:t>
      </w:r>
      <w:r w:rsidR="00446BB7">
        <w:rPr>
          <w:rStyle w:val="1-Char"/>
          <w:rFonts w:hint="cs"/>
          <w:rtl/>
        </w:rPr>
        <w:t>ی</w:t>
      </w:r>
      <w:r w:rsidRPr="007100A7">
        <w:rPr>
          <w:rStyle w:val="1-Char"/>
          <w:rFonts w:hint="cs"/>
          <w:rtl/>
        </w:rPr>
        <w:t>د قرار داده شده باشد</w:t>
      </w:r>
      <w:r w:rsidR="00A0443C" w:rsidRPr="007100A7">
        <w:rPr>
          <w:rStyle w:val="1-Char"/>
          <w:rFonts w:hint="cs"/>
          <w:rtl/>
        </w:rPr>
        <w:t>،</w:t>
      </w:r>
      <w:r w:rsidRPr="007100A7">
        <w:rPr>
          <w:rStyle w:val="1-Char"/>
          <w:rFonts w:hint="cs"/>
          <w:rtl/>
        </w:rPr>
        <w:t xml:space="preserve"> تا ا</w:t>
      </w:r>
      <w:r w:rsidR="00446BB7">
        <w:rPr>
          <w:rStyle w:val="1-Char"/>
          <w:rFonts w:hint="cs"/>
          <w:rtl/>
        </w:rPr>
        <w:t>ی</w:t>
      </w:r>
      <w:r w:rsidRPr="007100A7">
        <w:rPr>
          <w:rStyle w:val="1-Char"/>
          <w:rFonts w:hint="cs"/>
          <w:rtl/>
        </w:rPr>
        <w:t>ن که خشک گردد. [به تعب</w:t>
      </w:r>
      <w:r w:rsidR="00446BB7">
        <w:rPr>
          <w:rStyle w:val="1-Char"/>
          <w:rFonts w:hint="cs"/>
          <w:rtl/>
        </w:rPr>
        <w:t>ی</w:t>
      </w:r>
      <w:r w:rsidRPr="007100A7">
        <w:rPr>
          <w:rStyle w:val="1-Char"/>
          <w:rFonts w:hint="cs"/>
          <w:rtl/>
        </w:rPr>
        <w:t>ر</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 xml:space="preserve">گر؛ </w:t>
      </w:r>
      <w:r w:rsidRPr="00074E5E">
        <w:rPr>
          <w:rStyle w:val="9-Char"/>
          <w:rFonts w:eastAsia="Batang" w:hint="cs"/>
          <w:rtl/>
        </w:rPr>
        <w:t>پوست پ</w:t>
      </w:r>
      <w:r w:rsidR="00446BB7">
        <w:rPr>
          <w:rStyle w:val="9-Char"/>
          <w:rFonts w:eastAsia="Batang" w:hint="cs"/>
          <w:rtl/>
        </w:rPr>
        <w:t>ی</w:t>
      </w:r>
      <w:r w:rsidRPr="00074E5E">
        <w:rPr>
          <w:rStyle w:val="9-Char"/>
          <w:rFonts w:eastAsia="Batang" w:hint="cs"/>
          <w:rtl/>
        </w:rPr>
        <w:t>را</w:t>
      </w:r>
      <w:r w:rsidR="00446BB7">
        <w:rPr>
          <w:rStyle w:val="9-Char"/>
          <w:rFonts w:eastAsia="Batang" w:hint="cs"/>
          <w:rtl/>
        </w:rPr>
        <w:t>یی</w:t>
      </w:r>
      <w:r w:rsidRPr="00074E5E">
        <w:rPr>
          <w:rStyle w:val="9-Char"/>
          <w:rFonts w:eastAsia="Batang" w:hint="cs"/>
          <w:rtl/>
        </w:rPr>
        <w:t xml:space="preserve"> و دباغت حکم</w:t>
      </w:r>
      <w:r w:rsidR="00446BB7">
        <w:rPr>
          <w:rStyle w:val="9-Char"/>
          <w:rFonts w:eastAsia="Batang" w:hint="cs"/>
          <w:rtl/>
        </w:rPr>
        <w:t>ی</w:t>
      </w:r>
      <w:r w:rsidRPr="00074E5E">
        <w:rPr>
          <w:rStyle w:val="9-Char"/>
          <w:rFonts w:eastAsia="Batang" w:hint="cs"/>
          <w:rtl/>
        </w:rPr>
        <w:t xml:space="preserve">، </w:t>
      </w:r>
      <w:r w:rsidRPr="007100A7">
        <w:rPr>
          <w:rStyle w:val="1-Char"/>
          <w:rFonts w:hint="cs"/>
          <w:rtl/>
        </w:rPr>
        <w:t>آن است که در آن، برگ درخت سلم و امثال آن، به کار گرفته نشده باشد، بلکه پوست</w:t>
      </w:r>
      <w:r w:rsidR="00A0443C" w:rsidRPr="007100A7">
        <w:rPr>
          <w:rStyle w:val="1-Char"/>
          <w:rFonts w:hint="cs"/>
          <w:rtl/>
        </w:rPr>
        <w:t>،</w:t>
      </w:r>
      <w:r w:rsidRPr="007100A7">
        <w:rPr>
          <w:rStyle w:val="1-Char"/>
          <w:rFonts w:hint="cs"/>
          <w:rtl/>
        </w:rPr>
        <w:t xml:space="preserve"> در معرض شعاع خورش</w:t>
      </w:r>
      <w:r w:rsidR="00446BB7">
        <w:rPr>
          <w:rStyle w:val="1-Char"/>
          <w:rFonts w:hint="cs"/>
          <w:rtl/>
        </w:rPr>
        <w:t>ی</w:t>
      </w:r>
      <w:r w:rsidRPr="007100A7">
        <w:rPr>
          <w:rStyle w:val="1-Char"/>
          <w:rFonts w:hint="cs"/>
          <w:rtl/>
        </w:rPr>
        <w:t>د قرار داده شده باشد</w:t>
      </w:r>
      <w:r w:rsidR="00A0443C" w:rsidRPr="007100A7">
        <w:rPr>
          <w:rStyle w:val="1-Char"/>
          <w:rFonts w:hint="cs"/>
          <w:rtl/>
        </w:rPr>
        <w:t>؛</w:t>
      </w:r>
      <w:r w:rsidRPr="007100A7">
        <w:rPr>
          <w:rStyle w:val="1-Char"/>
          <w:rFonts w:hint="cs"/>
          <w:rtl/>
        </w:rPr>
        <w:t xml:space="preserve"> تا ا</w:t>
      </w:r>
      <w:r w:rsidR="00446BB7">
        <w:rPr>
          <w:rStyle w:val="1-Char"/>
          <w:rFonts w:hint="cs"/>
          <w:rtl/>
        </w:rPr>
        <w:t>ی</w:t>
      </w:r>
      <w:r w:rsidRPr="007100A7">
        <w:rPr>
          <w:rStyle w:val="1-Char"/>
          <w:rFonts w:hint="cs"/>
          <w:rtl/>
        </w:rPr>
        <w:t xml:space="preserve">ن که خشک گردد؛ </w:t>
      </w:r>
      <w:r w:rsidR="00446BB7">
        <w:rPr>
          <w:rStyle w:val="1-Char"/>
          <w:rFonts w:hint="cs"/>
          <w:rtl/>
        </w:rPr>
        <w:t>ی</w:t>
      </w:r>
      <w:r w:rsidRPr="007100A7">
        <w:rPr>
          <w:rStyle w:val="1-Char"/>
          <w:rFonts w:hint="cs"/>
          <w:rtl/>
        </w:rPr>
        <w:t>ا پوست</w:t>
      </w:r>
      <w:r w:rsidR="00A0443C" w:rsidRPr="007100A7">
        <w:rPr>
          <w:rStyle w:val="1-Char"/>
          <w:rFonts w:hint="cs"/>
          <w:rtl/>
        </w:rPr>
        <w:t>،</w:t>
      </w:r>
      <w:r w:rsidRPr="007100A7">
        <w:rPr>
          <w:rStyle w:val="1-Char"/>
          <w:rFonts w:hint="cs"/>
          <w:rtl/>
        </w:rPr>
        <w:t xml:space="preserve"> به خاک آغشته شده باشد.</w:t>
      </w:r>
    </w:p>
    <w:p w:rsidR="001145BF" w:rsidRPr="007100A7" w:rsidRDefault="00A0443C" w:rsidP="00AF1D25">
      <w:pPr>
        <w:rPr>
          <w:rStyle w:val="1-Char"/>
          <w:rtl/>
        </w:rPr>
      </w:pPr>
      <w:r w:rsidRPr="007100A7">
        <w:rPr>
          <w:rStyle w:val="1-Char"/>
          <w:rFonts w:hint="cs"/>
          <w:rtl/>
        </w:rPr>
        <w:t>به هر حال؛</w:t>
      </w:r>
      <w:r w:rsidR="001145BF" w:rsidRPr="007100A7">
        <w:rPr>
          <w:rStyle w:val="1-Char"/>
          <w:rFonts w:hint="cs"/>
          <w:rtl/>
        </w:rPr>
        <w:t xml:space="preserve"> پوست ح</w:t>
      </w:r>
      <w:r w:rsidR="00446BB7">
        <w:rPr>
          <w:rStyle w:val="1-Char"/>
          <w:rFonts w:hint="cs"/>
          <w:rtl/>
        </w:rPr>
        <w:t>ی</w:t>
      </w:r>
      <w:r w:rsidR="001145BF" w:rsidRPr="007100A7">
        <w:rPr>
          <w:rStyle w:val="1-Char"/>
          <w:rFonts w:hint="cs"/>
          <w:rtl/>
        </w:rPr>
        <w:t>وانات مردار، با دباغ</w:t>
      </w:r>
      <w:r w:rsidR="00446BB7">
        <w:rPr>
          <w:rStyle w:val="1-Char"/>
          <w:rFonts w:hint="cs"/>
          <w:rtl/>
        </w:rPr>
        <w:t>ی</w:t>
      </w:r>
      <w:r w:rsidR="001145BF" w:rsidRPr="007100A7">
        <w:rPr>
          <w:rStyle w:val="1-Char"/>
          <w:rFonts w:hint="cs"/>
          <w:rtl/>
        </w:rPr>
        <w:t xml:space="preserve"> کردن پاک م</w:t>
      </w:r>
      <w:r w:rsidR="00446BB7">
        <w:rPr>
          <w:rStyle w:val="1-Char"/>
          <w:rFonts w:hint="cs"/>
          <w:rtl/>
        </w:rPr>
        <w:t>ی</w:t>
      </w:r>
      <w:r w:rsidR="001145BF" w:rsidRPr="007100A7">
        <w:rPr>
          <w:rStyle w:val="1-Char"/>
          <w:rFonts w:hint="cs"/>
          <w:rtl/>
        </w:rPr>
        <w:t>‌شوند؛ خواه مردار</w:t>
      </w:r>
      <w:r w:rsidRPr="007100A7">
        <w:rPr>
          <w:rStyle w:val="1-Char"/>
          <w:rFonts w:hint="cs"/>
          <w:rtl/>
        </w:rPr>
        <w:t>،</w:t>
      </w:r>
      <w:r w:rsidR="001145BF" w:rsidRPr="007100A7">
        <w:rPr>
          <w:rStyle w:val="1-Char"/>
          <w:rFonts w:hint="cs"/>
          <w:rtl/>
        </w:rPr>
        <w:t xml:space="preserve"> حلال گوشت باشد </w:t>
      </w:r>
      <w:r w:rsidR="00446BB7">
        <w:rPr>
          <w:rStyle w:val="1-Char"/>
          <w:rFonts w:hint="cs"/>
          <w:rtl/>
        </w:rPr>
        <w:t>ی</w:t>
      </w:r>
      <w:r w:rsidR="001145BF" w:rsidRPr="007100A7">
        <w:rPr>
          <w:rStyle w:val="1-Char"/>
          <w:rFonts w:hint="cs"/>
          <w:rtl/>
        </w:rPr>
        <w:t>ا نباشد؛ چون در حد</w:t>
      </w:r>
      <w:r w:rsidR="00446BB7">
        <w:rPr>
          <w:rStyle w:val="1-Char"/>
          <w:rFonts w:hint="cs"/>
          <w:rtl/>
        </w:rPr>
        <w:t>ی</w:t>
      </w:r>
      <w:r w:rsidR="001145BF" w:rsidRPr="007100A7">
        <w:rPr>
          <w:rStyle w:val="1-Char"/>
          <w:rFonts w:hint="cs"/>
          <w:rtl/>
        </w:rPr>
        <w:t>ث م</w:t>
      </w:r>
      <w:r w:rsidR="00446BB7">
        <w:rPr>
          <w:rStyle w:val="1-Char"/>
          <w:rFonts w:hint="cs"/>
          <w:rtl/>
        </w:rPr>
        <w:t>ی</w:t>
      </w:r>
      <w:r w:rsidR="001145BF" w:rsidRPr="007100A7">
        <w:rPr>
          <w:rStyle w:val="1-Char"/>
          <w:rFonts w:hint="cs"/>
          <w:rtl/>
        </w:rPr>
        <w:t>مونه همسر پ</w:t>
      </w:r>
      <w:r w:rsidR="00446BB7">
        <w:rPr>
          <w:rStyle w:val="1-Char"/>
          <w:rFonts w:hint="cs"/>
          <w:rtl/>
        </w:rPr>
        <w:t>ی</w:t>
      </w:r>
      <w:r w:rsidR="001145BF" w:rsidRPr="007100A7">
        <w:rPr>
          <w:rStyle w:val="1-Char"/>
          <w:rFonts w:hint="cs"/>
          <w:rtl/>
        </w:rPr>
        <w:t>امبر</w:t>
      </w:r>
      <w:r w:rsidR="00FE6406" w:rsidRPr="00FE6406">
        <w:rPr>
          <w:rStyle w:val="1-Char"/>
          <w:rFonts w:cs="CTraditional Arabic" w:hint="cs"/>
          <w:rtl/>
        </w:rPr>
        <w:t xml:space="preserve"> ج</w:t>
      </w:r>
      <w:r w:rsidR="001145BF" w:rsidRPr="007100A7">
        <w:rPr>
          <w:rStyle w:val="1-Char"/>
          <w:rFonts w:hint="cs"/>
          <w:rtl/>
        </w:rPr>
        <w:t xml:space="preserve"> دربار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001145BF" w:rsidRPr="007100A7">
        <w:rPr>
          <w:rStyle w:val="1-Char"/>
          <w:rFonts w:hint="cs"/>
          <w:rtl/>
        </w:rPr>
        <w:t>گوسفند مردارش آمده است که به و</w:t>
      </w:r>
      <w:r w:rsidR="00446BB7">
        <w:rPr>
          <w:rStyle w:val="1-Char"/>
          <w:rFonts w:hint="cs"/>
          <w:rtl/>
        </w:rPr>
        <w:t>ی</w:t>
      </w:r>
      <w:r w:rsidR="001145BF" w:rsidRPr="007100A7">
        <w:rPr>
          <w:rStyle w:val="1-Char"/>
          <w:rFonts w:hint="cs"/>
          <w:rtl/>
        </w:rPr>
        <w:t xml:space="preserve"> گفت: </w:t>
      </w:r>
      <w:r w:rsidR="001145BF" w:rsidRPr="00BE2421">
        <w:rPr>
          <w:rStyle w:val="5-Char"/>
          <w:rFonts w:hint="cs"/>
          <w:rtl/>
        </w:rPr>
        <w:t>«ل</w:t>
      </w:r>
      <w:r w:rsidR="00910B42" w:rsidRPr="00BE2421">
        <w:rPr>
          <w:rStyle w:val="5-Char"/>
          <w:rFonts w:hint="cs"/>
          <w:rtl/>
        </w:rPr>
        <w:t>َ</w:t>
      </w:r>
      <w:r w:rsidR="001145BF" w:rsidRPr="00BE2421">
        <w:rPr>
          <w:rStyle w:val="5-Char"/>
          <w:rFonts w:hint="cs"/>
          <w:rtl/>
        </w:rPr>
        <w:t>و</w:t>
      </w:r>
      <w:r w:rsidR="00910B42" w:rsidRPr="00BE2421">
        <w:rPr>
          <w:rStyle w:val="5-Char"/>
          <w:rFonts w:hint="cs"/>
          <w:rtl/>
        </w:rPr>
        <w:t>ْ</w:t>
      </w:r>
      <w:r w:rsidR="001145BF" w:rsidRPr="00BE2421">
        <w:rPr>
          <w:rStyle w:val="5-Char"/>
          <w:rFonts w:hint="cs"/>
          <w:rtl/>
        </w:rPr>
        <w:t xml:space="preserve"> ا</w:t>
      </w:r>
      <w:r w:rsidR="00910B42" w:rsidRPr="00BE2421">
        <w:rPr>
          <w:rStyle w:val="5-Char"/>
          <w:rFonts w:hint="cs"/>
          <w:rtl/>
        </w:rPr>
        <w:t>َ</w:t>
      </w:r>
      <w:r w:rsidR="001145BF" w:rsidRPr="00BE2421">
        <w:rPr>
          <w:rStyle w:val="5-Char"/>
          <w:rFonts w:hint="cs"/>
          <w:rtl/>
        </w:rPr>
        <w:t>خ</w:t>
      </w:r>
      <w:r w:rsidR="00910B42" w:rsidRPr="00BE2421">
        <w:rPr>
          <w:rStyle w:val="5-Char"/>
          <w:rFonts w:hint="cs"/>
          <w:rtl/>
        </w:rPr>
        <w:t>َ</w:t>
      </w:r>
      <w:r w:rsidR="001145BF" w:rsidRPr="00BE2421">
        <w:rPr>
          <w:rStyle w:val="5-Char"/>
          <w:rFonts w:hint="cs"/>
          <w:rtl/>
        </w:rPr>
        <w:t>ذ</w:t>
      </w:r>
      <w:r w:rsidR="00910B42" w:rsidRPr="00BE2421">
        <w:rPr>
          <w:rStyle w:val="5-Char"/>
          <w:rFonts w:hint="cs"/>
          <w:rtl/>
        </w:rPr>
        <w:t>ْ</w:t>
      </w:r>
      <w:r w:rsidR="001145BF" w:rsidRPr="00BE2421">
        <w:rPr>
          <w:rStyle w:val="5-Char"/>
          <w:rFonts w:hint="cs"/>
          <w:rtl/>
        </w:rPr>
        <w:t>ت</w:t>
      </w:r>
      <w:r w:rsidR="00910B42" w:rsidRPr="00BE2421">
        <w:rPr>
          <w:rStyle w:val="5-Char"/>
          <w:rFonts w:hint="cs"/>
          <w:rtl/>
        </w:rPr>
        <w:t>ُ</w:t>
      </w:r>
      <w:r w:rsidR="001145BF" w:rsidRPr="00BE2421">
        <w:rPr>
          <w:rStyle w:val="5-Char"/>
          <w:rFonts w:hint="cs"/>
          <w:rtl/>
        </w:rPr>
        <w:t>م</w:t>
      </w:r>
      <w:r w:rsidR="00910B42" w:rsidRPr="00BE2421">
        <w:rPr>
          <w:rStyle w:val="5-Char"/>
          <w:rFonts w:hint="cs"/>
          <w:rtl/>
        </w:rPr>
        <w:t>ْ</w:t>
      </w:r>
      <w:r w:rsidR="001145BF" w:rsidRPr="00BE2421">
        <w:rPr>
          <w:rStyle w:val="5-Char"/>
          <w:rFonts w:hint="cs"/>
          <w:rtl/>
        </w:rPr>
        <w:t xml:space="preserve"> ا</w:t>
      </w:r>
      <w:r w:rsidR="00910B42" w:rsidRPr="00BE2421">
        <w:rPr>
          <w:rStyle w:val="5-Char"/>
          <w:rFonts w:hint="cs"/>
          <w:rtl/>
        </w:rPr>
        <w:t>ِ</w:t>
      </w:r>
      <w:r w:rsidR="001145BF" w:rsidRPr="00BE2421">
        <w:rPr>
          <w:rStyle w:val="5-Char"/>
          <w:rFonts w:hint="cs"/>
          <w:rtl/>
        </w:rPr>
        <w:t>ه</w:t>
      </w:r>
      <w:r w:rsidR="00910B42" w:rsidRPr="00BE2421">
        <w:rPr>
          <w:rStyle w:val="5-Char"/>
          <w:rFonts w:hint="cs"/>
          <w:rtl/>
        </w:rPr>
        <w:t>ٰ</w:t>
      </w:r>
      <w:r w:rsidR="001145BF" w:rsidRPr="00BE2421">
        <w:rPr>
          <w:rStyle w:val="5-Char"/>
          <w:rFonts w:hint="cs"/>
          <w:rtl/>
        </w:rPr>
        <w:t>اب</w:t>
      </w:r>
      <w:r w:rsidR="00910B42" w:rsidRPr="00BE2421">
        <w:rPr>
          <w:rStyle w:val="5-Char"/>
          <w:rFonts w:hint="cs"/>
          <w:rtl/>
        </w:rPr>
        <w:t>َ</w:t>
      </w:r>
      <w:r w:rsidR="001145BF" w:rsidRPr="00BE2421">
        <w:rPr>
          <w:rStyle w:val="5-Char"/>
          <w:rFonts w:hint="cs"/>
          <w:rtl/>
        </w:rPr>
        <w:t>ه</w:t>
      </w:r>
      <w:r w:rsidR="00910B42" w:rsidRPr="00BE2421">
        <w:rPr>
          <w:rStyle w:val="5-Char"/>
          <w:rFonts w:hint="cs"/>
          <w:rtl/>
        </w:rPr>
        <w:t>ٰ</w:t>
      </w:r>
      <w:r w:rsidR="001145BF" w:rsidRPr="00BE2421">
        <w:rPr>
          <w:rStyle w:val="5-Char"/>
          <w:rFonts w:hint="cs"/>
          <w:rtl/>
        </w:rPr>
        <w:t>ا؟ ف</w:t>
      </w:r>
      <w:r w:rsidR="00910B42" w:rsidRPr="00BE2421">
        <w:rPr>
          <w:rStyle w:val="5-Char"/>
          <w:rFonts w:hint="cs"/>
          <w:rtl/>
        </w:rPr>
        <w:t>َ</w:t>
      </w:r>
      <w:r w:rsidR="001145BF" w:rsidRPr="00BE2421">
        <w:rPr>
          <w:rStyle w:val="5-Char"/>
          <w:rFonts w:hint="cs"/>
          <w:rtl/>
        </w:rPr>
        <w:t>ق</w:t>
      </w:r>
      <w:r w:rsidR="00910B42" w:rsidRPr="00BE2421">
        <w:rPr>
          <w:rStyle w:val="5-Char"/>
          <w:rFonts w:hint="cs"/>
          <w:rtl/>
        </w:rPr>
        <w:t>ٰ</w:t>
      </w:r>
      <w:r w:rsidR="001145BF" w:rsidRPr="00BE2421">
        <w:rPr>
          <w:rStyle w:val="5-Char"/>
          <w:rFonts w:hint="cs"/>
          <w:rtl/>
        </w:rPr>
        <w:t>ال</w:t>
      </w:r>
      <w:r w:rsidR="00910B42" w:rsidRPr="00BE2421">
        <w:rPr>
          <w:rStyle w:val="5-Char"/>
          <w:rFonts w:hint="cs"/>
          <w:rtl/>
        </w:rPr>
        <w:t>ُ</w:t>
      </w:r>
      <w:r w:rsidR="001145BF" w:rsidRPr="00BE2421">
        <w:rPr>
          <w:rStyle w:val="5-Char"/>
          <w:rFonts w:hint="cs"/>
          <w:rtl/>
        </w:rPr>
        <w:t>و</w:t>
      </w:r>
      <w:r w:rsidR="00910B42" w:rsidRPr="00BE2421">
        <w:rPr>
          <w:rStyle w:val="5-Char"/>
          <w:rFonts w:hint="cs"/>
          <w:rtl/>
        </w:rPr>
        <w:t>ْ</w:t>
      </w:r>
      <w:r w:rsidR="001145BF" w:rsidRPr="00BE2421">
        <w:rPr>
          <w:rStyle w:val="5-Char"/>
          <w:rFonts w:hint="cs"/>
          <w:rtl/>
        </w:rPr>
        <w:t>ا: ا</w:t>
      </w:r>
      <w:r w:rsidR="00910B42" w:rsidRPr="00BE2421">
        <w:rPr>
          <w:rStyle w:val="5-Char"/>
          <w:rFonts w:hint="cs"/>
          <w:rtl/>
        </w:rPr>
        <w:t>ِ</w:t>
      </w:r>
      <w:r w:rsidR="001145BF" w:rsidRPr="00BE2421">
        <w:rPr>
          <w:rStyle w:val="5-Char"/>
          <w:rFonts w:hint="cs"/>
          <w:rtl/>
        </w:rPr>
        <w:t>ن</w:t>
      </w:r>
      <w:r w:rsidR="00910B42" w:rsidRPr="00BE2421">
        <w:rPr>
          <w:rStyle w:val="5-Char"/>
          <w:rFonts w:hint="cs"/>
          <w:rtl/>
        </w:rPr>
        <w:t>َّ</w:t>
      </w:r>
      <w:r w:rsidR="001145BF" w:rsidRPr="00BE2421">
        <w:rPr>
          <w:rStyle w:val="5-Char"/>
          <w:rFonts w:hint="cs"/>
          <w:rtl/>
        </w:rPr>
        <w:t>ه</w:t>
      </w:r>
      <w:r w:rsidR="00910B42" w:rsidRPr="00BE2421">
        <w:rPr>
          <w:rStyle w:val="5-Char"/>
          <w:rFonts w:hint="cs"/>
          <w:rtl/>
        </w:rPr>
        <w:t>ٰ</w:t>
      </w:r>
      <w:r w:rsidR="001145BF" w:rsidRPr="00BE2421">
        <w:rPr>
          <w:rStyle w:val="5-Char"/>
          <w:rFonts w:hint="cs"/>
          <w:rtl/>
        </w:rPr>
        <w:t>ا م</w:t>
      </w:r>
      <w:r w:rsidR="00910B42" w:rsidRPr="00BE2421">
        <w:rPr>
          <w:rStyle w:val="5-Char"/>
          <w:rFonts w:hint="cs"/>
          <w:rtl/>
        </w:rPr>
        <w:t>َ</w:t>
      </w:r>
      <w:r w:rsidR="00C12E54" w:rsidRPr="00BE2421">
        <w:rPr>
          <w:rStyle w:val="5-Char"/>
          <w:rFonts w:hint="cs"/>
          <w:rtl/>
        </w:rPr>
        <w:t>ي</w:t>
      </w:r>
      <w:r w:rsidR="00910B42" w:rsidRPr="00BE2421">
        <w:rPr>
          <w:rStyle w:val="5-Char"/>
          <w:rFonts w:hint="cs"/>
          <w:rtl/>
        </w:rPr>
        <w:t>ْ</w:t>
      </w:r>
      <w:r w:rsidR="001145BF" w:rsidRPr="00BE2421">
        <w:rPr>
          <w:rStyle w:val="5-Char"/>
          <w:rFonts w:hint="cs"/>
          <w:rtl/>
        </w:rPr>
        <w:t>ت</w:t>
      </w:r>
      <w:r w:rsidR="00910B42" w:rsidRPr="00BE2421">
        <w:rPr>
          <w:rStyle w:val="5-Char"/>
          <w:rFonts w:hint="cs"/>
          <w:rtl/>
        </w:rPr>
        <w:t>َ</w:t>
      </w:r>
      <w:r w:rsidR="001145BF" w:rsidRPr="00BE2421">
        <w:rPr>
          <w:rStyle w:val="5-Char"/>
          <w:rFonts w:hint="cs"/>
          <w:rtl/>
        </w:rPr>
        <w:t>ة</w:t>
      </w:r>
      <w:r w:rsidR="00910B42" w:rsidRPr="00BE2421">
        <w:rPr>
          <w:rStyle w:val="5-Char"/>
          <w:rFonts w:hint="cs"/>
          <w:rtl/>
        </w:rPr>
        <w:t>ٌ</w:t>
      </w:r>
      <w:r w:rsidR="001145BF" w:rsidRPr="00BE2421">
        <w:rPr>
          <w:rStyle w:val="5-Char"/>
          <w:rFonts w:hint="cs"/>
          <w:rtl/>
        </w:rPr>
        <w:t>. ف</w:t>
      </w:r>
      <w:r w:rsidR="00910B42" w:rsidRPr="00BE2421">
        <w:rPr>
          <w:rStyle w:val="5-Char"/>
          <w:rFonts w:hint="cs"/>
          <w:rtl/>
        </w:rPr>
        <w:t>َ</w:t>
      </w:r>
      <w:r w:rsidR="001145BF" w:rsidRPr="00BE2421">
        <w:rPr>
          <w:rStyle w:val="5-Char"/>
          <w:rFonts w:hint="cs"/>
          <w:rtl/>
        </w:rPr>
        <w:t>ق</w:t>
      </w:r>
      <w:r w:rsidR="00910B42" w:rsidRPr="00BE2421">
        <w:rPr>
          <w:rStyle w:val="5-Char"/>
          <w:rFonts w:hint="cs"/>
          <w:rtl/>
        </w:rPr>
        <w:t>ٰ</w:t>
      </w:r>
      <w:r w:rsidR="001145BF" w:rsidRPr="00BE2421">
        <w:rPr>
          <w:rStyle w:val="5-Char"/>
          <w:rFonts w:hint="cs"/>
          <w:rtl/>
        </w:rPr>
        <w:t>ال</w:t>
      </w:r>
      <w:r w:rsidR="00910B42" w:rsidRPr="00BE2421">
        <w:rPr>
          <w:rStyle w:val="5-Char"/>
          <w:rFonts w:hint="cs"/>
          <w:rtl/>
        </w:rPr>
        <w:t>َ</w:t>
      </w:r>
      <w:r w:rsidR="001145BF" w:rsidRPr="00BE2421">
        <w:rPr>
          <w:rStyle w:val="5-Char"/>
          <w:rFonts w:hint="cs"/>
          <w:rtl/>
        </w:rPr>
        <w:t xml:space="preserve"> ر</w:t>
      </w:r>
      <w:r w:rsidR="00910B42" w:rsidRPr="00BE2421">
        <w:rPr>
          <w:rStyle w:val="5-Char"/>
          <w:rFonts w:hint="cs"/>
          <w:rtl/>
        </w:rPr>
        <w:t>َ</w:t>
      </w:r>
      <w:r w:rsidR="001145BF" w:rsidRPr="00BE2421">
        <w:rPr>
          <w:rStyle w:val="5-Char"/>
          <w:rFonts w:hint="cs"/>
          <w:rtl/>
        </w:rPr>
        <w:t>س</w:t>
      </w:r>
      <w:r w:rsidR="00910B42" w:rsidRPr="00BE2421">
        <w:rPr>
          <w:rStyle w:val="5-Char"/>
          <w:rFonts w:hint="cs"/>
          <w:rtl/>
        </w:rPr>
        <w:t>ُ</w:t>
      </w:r>
      <w:r w:rsidR="001145BF" w:rsidRPr="00BE2421">
        <w:rPr>
          <w:rStyle w:val="5-Char"/>
          <w:rFonts w:hint="cs"/>
          <w:rtl/>
        </w:rPr>
        <w:t>و</w:t>
      </w:r>
      <w:r w:rsidR="00910B42" w:rsidRPr="00BE2421">
        <w:rPr>
          <w:rStyle w:val="5-Char"/>
          <w:rFonts w:hint="cs"/>
          <w:rtl/>
        </w:rPr>
        <w:t>ْ</w:t>
      </w:r>
      <w:r w:rsidR="001145BF" w:rsidRPr="00BE2421">
        <w:rPr>
          <w:rStyle w:val="5-Char"/>
          <w:rFonts w:hint="cs"/>
          <w:rtl/>
        </w:rPr>
        <w:t>ل</w:t>
      </w:r>
      <w:r w:rsidR="00910B42" w:rsidRPr="00BE2421">
        <w:rPr>
          <w:rStyle w:val="5-Char"/>
          <w:rFonts w:hint="cs"/>
          <w:rtl/>
        </w:rPr>
        <w:t>ُ</w:t>
      </w:r>
      <w:r w:rsidR="001145BF" w:rsidRPr="00BE2421">
        <w:rPr>
          <w:rStyle w:val="5-Char"/>
          <w:rFonts w:hint="cs"/>
          <w:rtl/>
        </w:rPr>
        <w:t xml:space="preserve"> الله</w:t>
      </w:r>
      <w:r w:rsidR="00910B42" w:rsidRPr="00BE2421">
        <w:rPr>
          <w:rStyle w:val="5-Char"/>
          <w:rFonts w:hint="cs"/>
          <w:rtl/>
        </w:rPr>
        <w:t>ِ</w:t>
      </w:r>
      <w:r w:rsidR="00FE6406" w:rsidRPr="00FE6406">
        <w:rPr>
          <w:rStyle w:val="1-Char"/>
          <w:rFonts w:cs="CTraditional Arabic" w:hint="cs"/>
          <w:rtl/>
        </w:rPr>
        <w:t xml:space="preserve"> ج</w:t>
      </w:r>
      <w:r w:rsidR="001145BF" w:rsidRPr="00BE2421">
        <w:rPr>
          <w:rStyle w:val="5-Char"/>
          <w:rFonts w:hint="cs"/>
          <w:rtl/>
        </w:rPr>
        <w:t xml:space="preserve">: </w:t>
      </w:r>
      <w:r w:rsidR="00C12E54" w:rsidRPr="00BE2421">
        <w:rPr>
          <w:rStyle w:val="5-Char"/>
          <w:rFonts w:hint="cs"/>
          <w:rtl/>
        </w:rPr>
        <w:t>ي</w:t>
      </w:r>
      <w:r w:rsidR="00910B42" w:rsidRPr="00BE2421">
        <w:rPr>
          <w:rStyle w:val="5-Char"/>
          <w:rFonts w:hint="cs"/>
          <w:rtl/>
        </w:rPr>
        <w:t>ُ</w:t>
      </w:r>
      <w:r w:rsidR="001145BF" w:rsidRPr="00BE2421">
        <w:rPr>
          <w:rStyle w:val="5-Char"/>
          <w:rFonts w:hint="cs"/>
          <w:rtl/>
        </w:rPr>
        <w:t>ط</w:t>
      </w:r>
      <w:r w:rsidR="00910B42" w:rsidRPr="00BE2421">
        <w:rPr>
          <w:rStyle w:val="5-Char"/>
          <w:rFonts w:hint="cs"/>
          <w:rtl/>
        </w:rPr>
        <w:t>َ</w:t>
      </w:r>
      <w:r w:rsidR="001145BF" w:rsidRPr="00BE2421">
        <w:rPr>
          <w:rStyle w:val="5-Char"/>
          <w:rFonts w:hint="cs"/>
          <w:rtl/>
        </w:rPr>
        <w:t>ه</w:t>
      </w:r>
      <w:r w:rsidR="00910B42" w:rsidRPr="00BE2421">
        <w:rPr>
          <w:rStyle w:val="5-Char"/>
          <w:rFonts w:hint="cs"/>
          <w:rtl/>
        </w:rPr>
        <w:t>ِ</w:t>
      </w:r>
      <w:r w:rsidR="001145BF" w:rsidRPr="00BE2421">
        <w:rPr>
          <w:rStyle w:val="5-Char"/>
          <w:rFonts w:hint="cs"/>
          <w:rtl/>
        </w:rPr>
        <w:t>ّر</w:t>
      </w:r>
      <w:r w:rsidR="00910B42" w:rsidRPr="00BE2421">
        <w:rPr>
          <w:rStyle w:val="5-Char"/>
          <w:rFonts w:hint="cs"/>
          <w:rtl/>
        </w:rPr>
        <w:t>ُ</w:t>
      </w:r>
      <w:r w:rsidR="001145BF" w:rsidRPr="00BE2421">
        <w:rPr>
          <w:rStyle w:val="5-Char"/>
          <w:rFonts w:hint="cs"/>
          <w:rtl/>
        </w:rPr>
        <w:t>ه</w:t>
      </w:r>
      <w:r w:rsidR="00910B42" w:rsidRPr="00BE2421">
        <w:rPr>
          <w:rStyle w:val="5-Char"/>
          <w:rFonts w:hint="cs"/>
          <w:rtl/>
        </w:rPr>
        <w:t>ُ</w:t>
      </w:r>
      <w:r w:rsidR="001145BF" w:rsidRPr="00BE2421">
        <w:rPr>
          <w:rStyle w:val="5-Char"/>
          <w:rFonts w:hint="cs"/>
          <w:rtl/>
        </w:rPr>
        <w:t xml:space="preserve"> ال</w:t>
      </w:r>
      <w:r w:rsidR="00910B42" w:rsidRPr="00BE2421">
        <w:rPr>
          <w:rStyle w:val="5-Char"/>
          <w:rFonts w:hint="cs"/>
          <w:rtl/>
        </w:rPr>
        <w:t>ْ</w:t>
      </w:r>
      <w:r w:rsidR="001145BF" w:rsidRPr="00BE2421">
        <w:rPr>
          <w:rStyle w:val="5-Char"/>
          <w:rFonts w:hint="cs"/>
          <w:rtl/>
        </w:rPr>
        <w:t>م</w:t>
      </w:r>
      <w:r w:rsidR="00910B42" w:rsidRPr="00BE2421">
        <w:rPr>
          <w:rStyle w:val="5-Char"/>
          <w:rFonts w:hint="cs"/>
          <w:rtl/>
        </w:rPr>
        <w:t>ٰ</w:t>
      </w:r>
      <w:r w:rsidR="001145BF" w:rsidRPr="00BE2421">
        <w:rPr>
          <w:rStyle w:val="5-Char"/>
          <w:rFonts w:hint="cs"/>
          <w:rtl/>
        </w:rPr>
        <w:t>اء</w:t>
      </w:r>
      <w:r w:rsidR="00910B42" w:rsidRPr="00BE2421">
        <w:rPr>
          <w:rStyle w:val="5-Char"/>
          <w:rFonts w:hint="cs"/>
          <w:rtl/>
        </w:rPr>
        <w:t>ُ</w:t>
      </w:r>
      <w:r w:rsidR="001145BF" w:rsidRPr="00BE2421">
        <w:rPr>
          <w:rStyle w:val="5-Char"/>
          <w:rFonts w:hint="cs"/>
          <w:rtl/>
        </w:rPr>
        <w:t xml:space="preserve"> و</w:t>
      </w:r>
      <w:r w:rsidR="00910B42" w:rsidRPr="00BE2421">
        <w:rPr>
          <w:rStyle w:val="5-Char"/>
          <w:rFonts w:hint="cs"/>
          <w:rtl/>
        </w:rPr>
        <w:t>َ</w:t>
      </w:r>
      <w:r w:rsidR="001145BF" w:rsidRPr="00BE2421">
        <w:rPr>
          <w:rStyle w:val="5-Char"/>
          <w:rFonts w:hint="cs"/>
          <w:rtl/>
        </w:rPr>
        <w:t xml:space="preserve"> ال</w:t>
      </w:r>
      <w:r w:rsidR="00910B42" w:rsidRPr="00BE2421">
        <w:rPr>
          <w:rStyle w:val="5-Char"/>
          <w:rFonts w:hint="cs"/>
          <w:rtl/>
        </w:rPr>
        <w:t>ْ</w:t>
      </w:r>
      <w:r w:rsidR="001145BF" w:rsidRPr="00BE2421">
        <w:rPr>
          <w:rStyle w:val="5-Char"/>
          <w:rFonts w:hint="cs"/>
          <w:rtl/>
        </w:rPr>
        <w:t>ق</w:t>
      </w:r>
      <w:r w:rsidR="00910B42" w:rsidRPr="00BE2421">
        <w:rPr>
          <w:rStyle w:val="5-Char"/>
          <w:rFonts w:hint="cs"/>
          <w:rtl/>
        </w:rPr>
        <w:t>ُ</w:t>
      </w:r>
      <w:r w:rsidR="001145BF" w:rsidRPr="00BE2421">
        <w:rPr>
          <w:rStyle w:val="5-Char"/>
          <w:rFonts w:hint="cs"/>
          <w:rtl/>
        </w:rPr>
        <w:t>ر</w:t>
      </w:r>
      <w:r w:rsidR="00910B42" w:rsidRPr="00BE2421">
        <w:rPr>
          <w:rStyle w:val="5-Char"/>
          <w:rFonts w:hint="cs"/>
          <w:rtl/>
        </w:rPr>
        <w:t>َ</w:t>
      </w:r>
      <w:r w:rsidR="001145BF" w:rsidRPr="00BE2421">
        <w:rPr>
          <w:rStyle w:val="5-Char"/>
          <w:rFonts w:hint="cs"/>
          <w:rtl/>
        </w:rPr>
        <w:t>ظ</w:t>
      </w:r>
      <w:r w:rsidR="00910B42" w:rsidRPr="00BE2421">
        <w:rPr>
          <w:rStyle w:val="5-Char"/>
          <w:rFonts w:hint="cs"/>
          <w:rtl/>
        </w:rPr>
        <w:t>ُ</w:t>
      </w:r>
      <w:r w:rsidR="001145BF" w:rsidRPr="00BE2421">
        <w:rPr>
          <w:rStyle w:val="5-Char"/>
          <w:rFonts w:hint="cs"/>
          <w:rtl/>
        </w:rPr>
        <w:t>»</w:t>
      </w:r>
      <w:r w:rsidR="001145BF" w:rsidRPr="007100A7">
        <w:rPr>
          <w:rStyle w:val="1-Char"/>
          <w:rFonts w:hint="cs"/>
          <w:rtl/>
        </w:rPr>
        <w:t xml:space="preserve"> (ابوداود و نسا</w:t>
      </w:r>
      <w:r w:rsidR="00446BB7">
        <w:rPr>
          <w:rStyle w:val="1-Char"/>
          <w:rFonts w:hint="cs"/>
          <w:rtl/>
        </w:rPr>
        <w:t>یی</w:t>
      </w:r>
      <w:r w:rsidR="001145BF" w:rsidRPr="007100A7">
        <w:rPr>
          <w:rStyle w:val="1-Char"/>
          <w:rFonts w:hint="cs"/>
          <w:rtl/>
        </w:rPr>
        <w:t xml:space="preserve">)؛ </w:t>
      </w:r>
      <w:r w:rsidR="001145BF" w:rsidRPr="00BE2421">
        <w:rPr>
          <w:rStyle w:val="1-Char"/>
          <w:rFonts w:hint="cs"/>
          <w:rtl/>
        </w:rPr>
        <w:t>«چرا از پوست آن</w:t>
      </w:r>
      <w:r w:rsidRPr="00BE2421">
        <w:rPr>
          <w:rStyle w:val="1-Char"/>
          <w:rFonts w:hint="cs"/>
          <w:rtl/>
        </w:rPr>
        <w:t>،</w:t>
      </w:r>
      <w:r w:rsidR="001145BF" w:rsidRPr="00BE2421">
        <w:rPr>
          <w:rStyle w:val="1-Char"/>
          <w:rFonts w:hint="cs"/>
          <w:rtl/>
        </w:rPr>
        <w:t xml:space="preserve"> استفاده نکرد</w:t>
      </w:r>
      <w:r w:rsidR="00446BB7">
        <w:rPr>
          <w:rStyle w:val="1-Char"/>
          <w:rFonts w:hint="cs"/>
          <w:rtl/>
        </w:rPr>
        <w:t>ی</w:t>
      </w:r>
      <w:r w:rsidR="001145BF" w:rsidRPr="00BE2421">
        <w:rPr>
          <w:rStyle w:val="1-Char"/>
          <w:rFonts w:hint="cs"/>
          <w:rtl/>
        </w:rPr>
        <w:t>د و آن را برنداشت</w:t>
      </w:r>
      <w:r w:rsidR="00446BB7">
        <w:rPr>
          <w:rStyle w:val="1-Char"/>
          <w:rFonts w:hint="cs"/>
          <w:rtl/>
        </w:rPr>
        <w:t>ی</w:t>
      </w:r>
      <w:r w:rsidR="001145BF" w:rsidRPr="00BE2421">
        <w:rPr>
          <w:rStyle w:val="1-Char"/>
          <w:rFonts w:hint="cs"/>
          <w:rtl/>
        </w:rPr>
        <w:t>د؟ گفتند: آن گوسفند</w:t>
      </w:r>
      <w:r w:rsidR="00AF2D61" w:rsidRPr="00BE2421">
        <w:rPr>
          <w:rStyle w:val="1-Char"/>
          <w:rFonts w:hint="cs"/>
          <w:rtl/>
        </w:rPr>
        <w:t>،</w:t>
      </w:r>
      <w:r w:rsidR="001145BF" w:rsidRPr="00BE2421">
        <w:rPr>
          <w:rStyle w:val="1-Char"/>
          <w:rFonts w:hint="cs"/>
          <w:rtl/>
        </w:rPr>
        <w:t xml:space="preserve"> مردار شده است. فرمود: آب و برگ درخت سَلَم، آن را پاک م</w:t>
      </w:r>
      <w:r w:rsidR="00446BB7">
        <w:rPr>
          <w:rStyle w:val="1-Char"/>
          <w:rFonts w:hint="cs"/>
          <w:rtl/>
        </w:rPr>
        <w:t>ی</w:t>
      </w:r>
      <w:r w:rsidR="001145BF" w:rsidRPr="00BE2421">
        <w:rPr>
          <w:rStyle w:val="1-Char"/>
          <w:rFonts w:hint="cs"/>
          <w:rtl/>
        </w:rPr>
        <w:t>‌کند»</w:t>
      </w:r>
      <w:r w:rsidR="00153CBE" w:rsidRPr="007100A7">
        <w:rPr>
          <w:rStyle w:val="1-Char"/>
          <w:rFonts w:hint="cs"/>
          <w:rtl/>
        </w:rPr>
        <w:t>.</w:t>
      </w:r>
    </w:p>
    <w:p w:rsidR="001145BF" w:rsidRPr="007100A7" w:rsidRDefault="001145BF" w:rsidP="00AF1D25">
      <w:pPr>
        <w:rPr>
          <w:rStyle w:val="1-Char"/>
          <w:rtl/>
        </w:rPr>
      </w:pPr>
      <w:r w:rsidRPr="007100A7">
        <w:rPr>
          <w:rStyle w:val="1-Char"/>
          <w:rFonts w:hint="cs"/>
          <w:rtl/>
        </w:rPr>
        <w:t xml:space="preserve">و </w:t>
      </w:r>
      <w:r w:rsidR="00544D97" w:rsidRPr="00544D97">
        <w:rPr>
          <w:rStyle w:val="1-Char"/>
          <w:rFonts w:hint="cs"/>
          <w:rtl/>
        </w:rPr>
        <w:t>ابن عباس</w:t>
      </w:r>
      <w:r w:rsidR="00544D97" w:rsidRPr="00544D97">
        <w:rPr>
          <w:rStyle w:val="1-Char"/>
          <w:rFonts w:cs="CTraditional Arabic" w:hint="cs"/>
          <w:rtl/>
        </w:rPr>
        <w:t>ب</w:t>
      </w:r>
      <w:r w:rsidRPr="007100A7">
        <w:rPr>
          <w:rStyle w:val="1-Char"/>
          <w:rFonts w:hint="cs"/>
          <w:rtl/>
        </w:rPr>
        <w:t xml:space="preserve"> 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 </w:t>
      </w:r>
      <w:r w:rsidRPr="00BE2421">
        <w:rPr>
          <w:rStyle w:val="5-Char"/>
          <w:rFonts w:hint="cs"/>
          <w:rtl/>
        </w:rPr>
        <w:t>«ا</w:t>
      </w:r>
      <w:r w:rsidR="00910B42" w:rsidRPr="00BE2421">
        <w:rPr>
          <w:rStyle w:val="5-Char"/>
          <w:rFonts w:hint="cs"/>
          <w:rtl/>
        </w:rPr>
        <w:t>ِ</w:t>
      </w:r>
      <w:r w:rsidRPr="00BE2421">
        <w:rPr>
          <w:rStyle w:val="5-Char"/>
          <w:rFonts w:hint="cs"/>
          <w:rtl/>
        </w:rPr>
        <w:t>ذ</w:t>
      </w:r>
      <w:r w:rsidR="00910B42" w:rsidRPr="00BE2421">
        <w:rPr>
          <w:rStyle w:val="5-Char"/>
          <w:rFonts w:hint="cs"/>
          <w:rtl/>
        </w:rPr>
        <w:t>ٰا دُبِ</w:t>
      </w:r>
      <w:r w:rsidRPr="00BE2421">
        <w:rPr>
          <w:rStyle w:val="5-Char"/>
          <w:rFonts w:hint="cs"/>
          <w:rtl/>
        </w:rPr>
        <w:t>غ</w:t>
      </w:r>
      <w:r w:rsidR="00910B42" w:rsidRPr="00BE2421">
        <w:rPr>
          <w:rStyle w:val="5-Char"/>
          <w:rFonts w:hint="cs"/>
          <w:rtl/>
        </w:rPr>
        <w:t>َ</w:t>
      </w:r>
      <w:r w:rsidRPr="00BE2421">
        <w:rPr>
          <w:rStyle w:val="5-Char"/>
          <w:rFonts w:hint="cs"/>
          <w:rtl/>
        </w:rPr>
        <w:t xml:space="preserve"> ال</w:t>
      </w:r>
      <w:r w:rsidR="00910B42" w:rsidRPr="00BE2421">
        <w:rPr>
          <w:rStyle w:val="5-Char"/>
          <w:rFonts w:hint="cs"/>
          <w:rtl/>
        </w:rPr>
        <w:t>ْ</w:t>
      </w:r>
      <w:r w:rsidRPr="00BE2421">
        <w:rPr>
          <w:rStyle w:val="5-Char"/>
          <w:rFonts w:hint="cs"/>
          <w:rtl/>
        </w:rPr>
        <w:t>ا</w:t>
      </w:r>
      <w:r w:rsidR="00910B42" w:rsidRPr="00BE2421">
        <w:rPr>
          <w:rStyle w:val="5-Char"/>
          <w:rFonts w:hint="cs"/>
          <w:rtl/>
        </w:rPr>
        <w:t>ِ</w:t>
      </w:r>
      <w:r w:rsidRPr="00BE2421">
        <w:rPr>
          <w:rStyle w:val="5-Char"/>
          <w:rFonts w:hint="cs"/>
          <w:rtl/>
        </w:rPr>
        <w:t>ه</w:t>
      </w:r>
      <w:r w:rsidR="00910B42" w:rsidRPr="00BE2421">
        <w:rPr>
          <w:rStyle w:val="5-Char"/>
          <w:rFonts w:hint="cs"/>
          <w:rtl/>
        </w:rPr>
        <w:t>ٰ</w:t>
      </w:r>
      <w:r w:rsidRPr="00BE2421">
        <w:rPr>
          <w:rStyle w:val="5-Char"/>
          <w:rFonts w:hint="cs"/>
          <w:rtl/>
        </w:rPr>
        <w:t>اب</w:t>
      </w:r>
      <w:r w:rsidR="00910B42" w:rsidRPr="00BE2421">
        <w:rPr>
          <w:rStyle w:val="5-Char"/>
          <w:rFonts w:hint="cs"/>
          <w:rtl/>
        </w:rPr>
        <w:t>ُ</w:t>
      </w:r>
      <w:r w:rsidRPr="00BE2421">
        <w:rPr>
          <w:rStyle w:val="5-Char"/>
          <w:rFonts w:hint="cs"/>
          <w:rtl/>
        </w:rPr>
        <w:t xml:space="preserve"> ف</w:t>
      </w:r>
      <w:r w:rsidR="00910B42" w:rsidRPr="00BE2421">
        <w:rPr>
          <w:rStyle w:val="5-Char"/>
          <w:rFonts w:hint="cs"/>
          <w:rtl/>
        </w:rPr>
        <w:t>َ</w:t>
      </w:r>
      <w:r w:rsidRPr="00BE2421">
        <w:rPr>
          <w:rStyle w:val="5-Char"/>
          <w:rFonts w:hint="cs"/>
          <w:rtl/>
        </w:rPr>
        <w:t>ق</w:t>
      </w:r>
      <w:r w:rsidR="00910B42" w:rsidRPr="00BE2421">
        <w:rPr>
          <w:rStyle w:val="5-Char"/>
          <w:rFonts w:hint="cs"/>
          <w:rtl/>
        </w:rPr>
        <w:t>َ</w:t>
      </w:r>
      <w:r w:rsidRPr="00BE2421">
        <w:rPr>
          <w:rStyle w:val="5-Char"/>
          <w:rFonts w:hint="cs"/>
          <w:rtl/>
        </w:rPr>
        <w:t>د</w:t>
      </w:r>
      <w:r w:rsidR="00910B42" w:rsidRPr="00BE2421">
        <w:rPr>
          <w:rStyle w:val="5-Char"/>
          <w:rFonts w:hint="cs"/>
          <w:rtl/>
        </w:rPr>
        <w:t>ْ</w:t>
      </w:r>
      <w:r w:rsidRPr="00BE2421">
        <w:rPr>
          <w:rStyle w:val="5-Char"/>
          <w:rFonts w:hint="cs"/>
          <w:rtl/>
        </w:rPr>
        <w:t xml:space="preserve"> ط</w:t>
      </w:r>
      <w:r w:rsidR="00910B42" w:rsidRPr="00BE2421">
        <w:rPr>
          <w:rStyle w:val="5-Char"/>
          <w:rFonts w:hint="cs"/>
          <w:rtl/>
        </w:rPr>
        <w:t>َ</w:t>
      </w:r>
      <w:r w:rsidRPr="00BE2421">
        <w:rPr>
          <w:rStyle w:val="5-Char"/>
          <w:rFonts w:hint="cs"/>
          <w:rtl/>
        </w:rPr>
        <w:t>ه</w:t>
      </w:r>
      <w:r w:rsidR="00910B42" w:rsidRPr="00BE2421">
        <w:rPr>
          <w:rStyle w:val="5-Char"/>
          <w:rFonts w:hint="cs"/>
          <w:rtl/>
        </w:rPr>
        <w:t>ُ</w:t>
      </w:r>
      <w:r w:rsidRPr="00BE2421">
        <w:rPr>
          <w:rStyle w:val="5-Char"/>
          <w:rFonts w:hint="cs"/>
          <w:rtl/>
        </w:rPr>
        <w:t>ر</w:t>
      </w:r>
      <w:r w:rsidR="00910B42" w:rsidRPr="00BE2421">
        <w:rPr>
          <w:rStyle w:val="5-Char"/>
          <w:rFonts w:hint="cs"/>
          <w:rtl/>
        </w:rPr>
        <w:t>َ</w:t>
      </w:r>
      <w:r w:rsidRPr="00BE2421">
        <w:rPr>
          <w:rStyle w:val="5-Char"/>
          <w:rFonts w:hint="cs"/>
          <w:rtl/>
        </w:rPr>
        <w:t>»</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هرگاه پوست، دبّاغ</w:t>
      </w:r>
      <w:r w:rsidR="00446BB7">
        <w:rPr>
          <w:rStyle w:val="1-Char"/>
          <w:rFonts w:hint="cs"/>
          <w:rtl/>
        </w:rPr>
        <w:t>ی</w:t>
      </w:r>
      <w:r w:rsidRPr="00BE2421">
        <w:rPr>
          <w:rStyle w:val="1-Char"/>
          <w:rFonts w:hint="cs"/>
          <w:rtl/>
        </w:rPr>
        <w:t xml:space="preserve"> شده باشد، ب</w:t>
      </w:r>
      <w:r w:rsidR="00446BB7">
        <w:rPr>
          <w:rStyle w:val="1-Char"/>
          <w:rFonts w:hint="cs"/>
          <w:rtl/>
        </w:rPr>
        <w:t>ی</w:t>
      </w:r>
      <w:r w:rsidRPr="00BE2421">
        <w:rPr>
          <w:rStyle w:val="1-Char"/>
          <w:rFonts w:hint="cs"/>
          <w:rtl/>
        </w:rPr>
        <w:t>‌گمان، پاک شده است»</w:t>
      </w:r>
      <w:r w:rsidRPr="007100A7">
        <w:rPr>
          <w:rStyle w:val="1-Char"/>
          <w:rFonts w:hint="cs"/>
          <w:rtl/>
        </w:rPr>
        <w:t>.</w:t>
      </w:r>
    </w:p>
    <w:p w:rsidR="001145BF" w:rsidRPr="007100A7" w:rsidRDefault="001145BF" w:rsidP="00AF1D25">
      <w:pPr>
        <w:rPr>
          <w:rStyle w:val="1-Char"/>
          <w:rtl/>
        </w:rPr>
      </w:pPr>
      <w:r w:rsidRPr="007100A7">
        <w:rPr>
          <w:rStyle w:val="1-Char"/>
          <w:rFonts w:hint="cs"/>
          <w:rtl/>
        </w:rPr>
        <w:t>کلم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272493">
        <w:rPr>
          <w:rStyle w:val="5-Char0"/>
          <w:rFonts w:hint="cs"/>
          <w:rtl/>
        </w:rPr>
        <w:t>«اهاب»</w:t>
      </w:r>
      <w:r w:rsidRPr="007100A7">
        <w:rPr>
          <w:rStyle w:val="1-Char"/>
          <w:rFonts w:hint="cs"/>
          <w:rtl/>
        </w:rPr>
        <w:t xml:space="preserve"> در حد</w:t>
      </w:r>
      <w:r w:rsidR="00446BB7">
        <w:rPr>
          <w:rStyle w:val="1-Char"/>
          <w:rFonts w:hint="cs"/>
          <w:rtl/>
        </w:rPr>
        <w:t>ی</w:t>
      </w:r>
      <w:r w:rsidRPr="007100A7">
        <w:rPr>
          <w:rStyle w:val="1-Char"/>
          <w:rFonts w:hint="cs"/>
          <w:rtl/>
        </w:rPr>
        <w:t>ث، به معن</w:t>
      </w:r>
      <w:r w:rsidR="00446BB7">
        <w:rPr>
          <w:rStyle w:val="1-Char"/>
          <w:rFonts w:hint="cs"/>
          <w:rtl/>
        </w:rPr>
        <w:t>ی</w:t>
      </w:r>
      <w:r w:rsidRPr="007100A7">
        <w:rPr>
          <w:rStyle w:val="1-Char"/>
          <w:rFonts w:hint="cs"/>
          <w:rtl/>
        </w:rPr>
        <w:t xml:space="preserve"> </w:t>
      </w:r>
      <w:r w:rsidRPr="00FE6406">
        <w:rPr>
          <w:rStyle w:val="9-Char"/>
          <w:rFonts w:eastAsia="Batang" w:hint="cs"/>
          <w:rtl/>
        </w:rPr>
        <w:t>«پوست»</w:t>
      </w:r>
      <w:r w:rsidRPr="007100A7">
        <w:rPr>
          <w:rStyle w:val="1-Char"/>
          <w:rFonts w:hint="cs"/>
          <w:rtl/>
        </w:rPr>
        <w:t xml:space="preserve"> است. به وس</w:t>
      </w:r>
      <w:r w:rsidR="00446BB7">
        <w:rPr>
          <w:rStyle w:val="1-Char"/>
          <w:rFonts w:hint="cs"/>
          <w:rtl/>
        </w:rPr>
        <w:t>ی</w:t>
      </w:r>
      <w:r w:rsidRPr="007100A7">
        <w:rPr>
          <w:rStyle w:val="1-Char"/>
          <w:rFonts w:hint="cs"/>
          <w:rtl/>
        </w:rPr>
        <w:t>ل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زاج سف</w:t>
      </w:r>
      <w:r w:rsidR="00446BB7">
        <w:rPr>
          <w:rStyle w:val="1-Char"/>
          <w:rFonts w:hint="cs"/>
          <w:rtl/>
        </w:rPr>
        <w:t>ی</w:t>
      </w:r>
      <w:r w:rsidRPr="007100A7">
        <w:rPr>
          <w:rStyle w:val="1-Char"/>
          <w:rFonts w:hint="cs"/>
          <w:rtl/>
        </w:rPr>
        <w:t>د و صمغ درخت آقاق</w:t>
      </w:r>
      <w:r w:rsidR="00446BB7">
        <w:rPr>
          <w:rStyle w:val="1-Char"/>
          <w:rFonts w:hint="cs"/>
          <w:rtl/>
        </w:rPr>
        <w:t>ی</w:t>
      </w:r>
      <w:r w:rsidRPr="007100A7">
        <w:rPr>
          <w:rStyle w:val="1-Char"/>
          <w:rFonts w:hint="cs"/>
          <w:rtl/>
        </w:rPr>
        <w:t>ا و پوست</w:t>
      </w:r>
      <w:r w:rsidR="000A2322">
        <w:rPr>
          <w:rStyle w:val="1-Char"/>
          <w:rFonts w:hint="cs"/>
          <w:rtl/>
        </w:rPr>
        <w:t xml:space="preserve"> </w:t>
      </w:r>
      <w:r w:rsidRPr="007100A7">
        <w:rPr>
          <w:rStyle w:val="1-Char"/>
          <w:rFonts w:hint="cs"/>
          <w:rtl/>
        </w:rPr>
        <w:t>انار و مازو و بلوط مازو و نمک و امثال</w:t>
      </w:r>
      <w:r w:rsidR="000751A8">
        <w:rPr>
          <w:rStyle w:val="1-Char"/>
          <w:rFonts w:hint="cs"/>
          <w:rtl/>
        </w:rPr>
        <w:t xml:space="preserve"> آن‌ها،</w:t>
      </w:r>
      <w:r w:rsidRPr="007100A7">
        <w:rPr>
          <w:rStyle w:val="1-Char"/>
          <w:rFonts w:hint="cs"/>
          <w:rtl/>
        </w:rPr>
        <w:t xml:space="preserve"> دباغت صورت م</w:t>
      </w:r>
      <w:r w:rsidR="00446BB7">
        <w:rPr>
          <w:rStyle w:val="1-Char"/>
          <w:rFonts w:hint="cs"/>
          <w:rtl/>
        </w:rPr>
        <w:t>ی</w:t>
      </w:r>
      <w:r w:rsidRPr="007100A7">
        <w:rPr>
          <w:rStyle w:val="1-Char"/>
          <w:rFonts w:hint="cs"/>
          <w:rtl/>
        </w:rPr>
        <w:t>‌گ</w:t>
      </w:r>
      <w:r w:rsidR="00446BB7">
        <w:rPr>
          <w:rStyle w:val="1-Char"/>
          <w:rFonts w:hint="cs"/>
          <w:rtl/>
        </w:rPr>
        <w:t>ی</w:t>
      </w:r>
      <w:r w:rsidRPr="007100A7">
        <w:rPr>
          <w:rStyle w:val="1-Char"/>
          <w:rFonts w:hint="cs"/>
          <w:rtl/>
        </w:rPr>
        <w:t>رد و با کندن و دور انداختن زا</w:t>
      </w:r>
      <w:r w:rsidR="00446BB7">
        <w:rPr>
          <w:rStyle w:val="1-Char"/>
          <w:rFonts w:hint="cs"/>
          <w:rtl/>
        </w:rPr>
        <w:t>ی</w:t>
      </w:r>
      <w:r w:rsidRPr="007100A7">
        <w:rPr>
          <w:rStyle w:val="1-Char"/>
          <w:rFonts w:hint="cs"/>
          <w:rtl/>
        </w:rPr>
        <w:t>ده‌ها</w:t>
      </w:r>
      <w:r w:rsidR="00446BB7">
        <w:rPr>
          <w:rStyle w:val="1-Char"/>
          <w:rFonts w:hint="cs"/>
          <w:rtl/>
        </w:rPr>
        <w:t>ی</w:t>
      </w:r>
      <w:r w:rsidRPr="007100A7">
        <w:rPr>
          <w:rStyle w:val="1-Char"/>
          <w:rFonts w:hint="cs"/>
          <w:rtl/>
        </w:rPr>
        <w:t xml:space="preserve"> پوست و خوشبو کردن آن به گونه‌ا</w:t>
      </w:r>
      <w:r w:rsidR="00446BB7">
        <w:rPr>
          <w:rStyle w:val="1-Char"/>
          <w:rFonts w:hint="cs"/>
          <w:rtl/>
        </w:rPr>
        <w:t>ی</w:t>
      </w:r>
      <w:r w:rsidRPr="007100A7">
        <w:rPr>
          <w:rStyle w:val="1-Char"/>
          <w:rFonts w:hint="cs"/>
          <w:rtl/>
        </w:rPr>
        <w:t xml:space="preserve"> که اگر در آب انداخته شود، فساد </w:t>
      </w:r>
      <w:r w:rsidR="0050477A" w:rsidRPr="007100A7">
        <w:rPr>
          <w:rStyle w:val="1-Char"/>
          <w:rFonts w:hint="cs"/>
          <w:rtl/>
        </w:rPr>
        <w:t>و تباه</w:t>
      </w:r>
      <w:r w:rsidR="00446BB7">
        <w:rPr>
          <w:rStyle w:val="1-Char"/>
          <w:rFonts w:hint="cs"/>
          <w:rtl/>
        </w:rPr>
        <w:t>ی</w:t>
      </w:r>
      <w:r w:rsidR="0050477A" w:rsidRPr="007100A7">
        <w:rPr>
          <w:rStyle w:val="1-Char"/>
          <w:rFonts w:hint="cs"/>
          <w:rtl/>
        </w:rPr>
        <w:t xml:space="preserve"> و گند</w:t>
      </w:r>
      <w:r w:rsidR="00446BB7">
        <w:rPr>
          <w:rStyle w:val="1-Char"/>
          <w:rFonts w:hint="cs"/>
          <w:rtl/>
        </w:rPr>
        <w:t>ی</w:t>
      </w:r>
      <w:r w:rsidR="0050477A" w:rsidRPr="007100A7">
        <w:rPr>
          <w:rStyle w:val="1-Char"/>
          <w:rFonts w:hint="cs"/>
          <w:rtl/>
        </w:rPr>
        <w:t>دگ</w:t>
      </w:r>
      <w:r w:rsidR="00446BB7">
        <w:rPr>
          <w:rStyle w:val="1-Char"/>
          <w:rFonts w:hint="cs"/>
          <w:rtl/>
        </w:rPr>
        <w:t>ی</w:t>
      </w:r>
      <w:r w:rsidR="0050477A" w:rsidRPr="007100A7">
        <w:rPr>
          <w:rStyle w:val="1-Char"/>
          <w:rFonts w:hint="cs"/>
          <w:rtl/>
        </w:rPr>
        <w:t xml:space="preserve"> و بو</w:t>
      </w:r>
      <w:r w:rsidR="00446BB7">
        <w:rPr>
          <w:rStyle w:val="1-Char"/>
          <w:rFonts w:hint="cs"/>
          <w:rtl/>
        </w:rPr>
        <w:t>ی</w:t>
      </w:r>
      <w:r w:rsidR="0050477A" w:rsidRPr="007100A7">
        <w:rPr>
          <w:rStyle w:val="1-Char"/>
          <w:rFonts w:hint="cs"/>
          <w:rtl/>
        </w:rPr>
        <w:t xml:space="preserve"> گند بدان برنگردد، دباغت تحق</w:t>
      </w:r>
      <w:r w:rsidR="00AF2D61" w:rsidRPr="007100A7">
        <w:rPr>
          <w:rStyle w:val="1-Char"/>
          <w:rFonts w:hint="cs"/>
          <w:rtl/>
        </w:rPr>
        <w:t>ّ</w:t>
      </w:r>
      <w:r w:rsidR="0050477A" w:rsidRPr="007100A7">
        <w:rPr>
          <w:rStyle w:val="1-Char"/>
          <w:rFonts w:hint="cs"/>
          <w:rtl/>
        </w:rPr>
        <w:t>ق م</w:t>
      </w:r>
      <w:r w:rsidR="00446BB7">
        <w:rPr>
          <w:rStyle w:val="1-Char"/>
          <w:rFonts w:hint="cs"/>
          <w:rtl/>
        </w:rPr>
        <w:t>ی</w:t>
      </w:r>
      <w:r w:rsidR="0050477A" w:rsidRPr="007100A7">
        <w:rPr>
          <w:rStyle w:val="1-Char"/>
          <w:rFonts w:hint="cs"/>
          <w:rtl/>
        </w:rPr>
        <w:t>‌پذ</w:t>
      </w:r>
      <w:r w:rsidR="00446BB7">
        <w:rPr>
          <w:rStyle w:val="1-Char"/>
          <w:rFonts w:hint="cs"/>
          <w:rtl/>
        </w:rPr>
        <w:t>ی</w:t>
      </w:r>
      <w:r w:rsidR="0050477A" w:rsidRPr="007100A7">
        <w:rPr>
          <w:rStyle w:val="1-Char"/>
          <w:rFonts w:hint="cs"/>
          <w:rtl/>
        </w:rPr>
        <w:t>رد.]</w:t>
      </w:r>
    </w:p>
    <w:p w:rsidR="00D52DB5" w:rsidRPr="007100A7" w:rsidRDefault="00D52DB5" w:rsidP="00AF1D25">
      <w:pPr>
        <w:rPr>
          <w:rStyle w:val="1-Char"/>
          <w:rtl/>
        </w:rPr>
      </w:pPr>
      <w:r w:rsidRPr="007100A7">
        <w:rPr>
          <w:rStyle w:val="1-Char"/>
          <w:rFonts w:hint="cs"/>
          <w:rtl/>
        </w:rPr>
        <w:t xml:space="preserve">و فقط </w:t>
      </w:r>
      <w:r w:rsidRPr="00FE6406">
        <w:rPr>
          <w:rStyle w:val="9-Char"/>
          <w:rFonts w:eastAsia="Batang" w:hint="cs"/>
          <w:rtl/>
        </w:rPr>
        <w:t>پوست خوک</w:t>
      </w:r>
      <w:r w:rsidRPr="007100A7">
        <w:rPr>
          <w:rStyle w:val="1-Char"/>
          <w:rFonts w:hint="cs"/>
          <w:rtl/>
        </w:rPr>
        <w:t xml:space="preserve"> [به خاطر نجس بودن ع</w:t>
      </w:r>
      <w:r w:rsidR="00446BB7">
        <w:rPr>
          <w:rStyle w:val="1-Char"/>
          <w:rFonts w:hint="cs"/>
          <w:rtl/>
        </w:rPr>
        <w:t>ی</w:t>
      </w:r>
      <w:r w:rsidRPr="007100A7">
        <w:rPr>
          <w:rStyle w:val="1-Char"/>
          <w:rFonts w:hint="cs"/>
          <w:rtl/>
        </w:rPr>
        <w:t>ن آن،] و</w:t>
      </w:r>
      <w:r w:rsidRPr="00FE6406">
        <w:rPr>
          <w:rStyle w:val="9-Char"/>
          <w:rFonts w:eastAsia="Batang" w:hint="cs"/>
          <w:rtl/>
        </w:rPr>
        <w:t xml:space="preserve"> پوست انسان</w:t>
      </w:r>
      <w:r w:rsidRPr="007100A7">
        <w:rPr>
          <w:rStyle w:val="1-Char"/>
          <w:rFonts w:hint="cs"/>
          <w:rtl/>
        </w:rPr>
        <w:t xml:space="preserve"> [به خاطر احترام و بزرگداشت آن،] با دباغت و پوست‌پ</w:t>
      </w:r>
      <w:r w:rsidR="00446BB7">
        <w:rPr>
          <w:rStyle w:val="1-Char"/>
          <w:rFonts w:hint="cs"/>
          <w:rtl/>
        </w:rPr>
        <w:t>ی</w:t>
      </w:r>
      <w:r w:rsidRPr="007100A7">
        <w:rPr>
          <w:rStyle w:val="1-Char"/>
          <w:rFonts w:hint="cs"/>
          <w:rtl/>
        </w:rPr>
        <w:t>را</w:t>
      </w:r>
      <w:r w:rsidR="00446BB7">
        <w:rPr>
          <w:rStyle w:val="1-Char"/>
          <w:rFonts w:hint="cs"/>
          <w:rtl/>
        </w:rPr>
        <w:t>یی</w:t>
      </w:r>
      <w:r w:rsidRPr="007100A7">
        <w:rPr>
          <w:rStyle w:val="1-Char"/>
          <w:rFonts w:hint="cs"/>
          <w:rtl/>
        </w:rPr>
        <w:t xml:space="preserve"> پاک نم</w:t>
      </w:r>
      <w:r w:rsidR="00446BB7">
        <w:rPr>
          <w:rStyle w:val="1-Char"/>
          <w:rFonts w:hint="cs"/>
          <w:rtl/>
        </w:rPr>
        <w:t>ی</w:t>
      </w:r>
      <w:r w:rsidRPr="007100A7">
        <w:rPr>
          <w:rStyle w:val="1-Char"/>
          <w:rFonts w:hint="cs"/>
          <w:rtl/>
        </w:rPr>
        <w:t>‌شوند؛ [ز</w:t>
      </w:r>
      <w:r w:rsidR="00446BB7">
        <w:rPr>
          <w:rStyle w:val="1-Char"/>
          <w:rFonts w:hint="cs"/>
          <w:rtl/>
        </w:rPr>
        <w:t>ی</w:t>
      </w:r>
      <w:r w:rsidRPr="007100A7">
        <w:rPr>
          <w:rStyle w:val="1-Char"/>
          <w:rFonts w:hint="cs"/>
          <w:rtl/>
        </w:rPr>
        <w:t>را استعمال و به کار بردن بدن انسان و اجزا</w:t>
      </w:r>
      <w:r w:rsidR="00446BB7">
        <w:rPr>
          <w:rStyle w:val="1-Char"/>
          <w:rFonts w:hint="cs"/>
          <w:rtl/>
        </w:rPr>
        <w:t>ی</w:t>
      </w:r>
      <w:r w:rsidRPr="007100A7">
        <w:rPr>
          <w:rStyle w:val="1-Char"/>
          <w:rFonts w:hint="cs"/>
          <w:rtl/>
        </w:rPr>
        <w:t xml:space="preserve"> آن، مناف</w:t>
      </w:r>
      <w:r w:rsidR="00446BB7">
        <w:rPr>
          <w:rStyle w:val="1-Char"/>
          <w:rFonts w:hint="cs"/>
          <w:rtl/>
        </w:rPr>
        <w:t>ی</w:t>
      </w:r>
      <w:r w:rsidRPr="007100A7">
        <w:rPr>
          <w:rStyle w:val="1-Char"/>
          <w:rFonts w:hint="cs"/>
          <w:rtl/>
        </w:rPr>
        <w:t xml:space="preserve"> با شَرَف و کرامت اوست.]</w:t>
      </w:r>
    </w:p>
    <w:p w:rsidR="00D52DB5" w:rsidRPr="007100A7" w:rsidRDefault="006734E1" w:rsidP="00AF1D25">
      <w:pPr>
        <w:rPr>
          <w:rStyle w:val="1-Char"/>
          <w:rtl/>
        </w:rPr>
      </w:pPr>
      <w:r w:rsidRPr="007100A7">
        <w:rPr>
          <w:rStyle w:val="1-Char"/>
          <w:rFonts w:hint="cs"/>
          <w:rtl/>
        </w:rPr>
        <w:t xml:space="preserve">و </w:t>
      </w:r>
      <w:r w:rsidRPr="00FE6406">
        <w:rPr>
          <w:rStyle w:val="9-Char"/>
          <w:rFonts w:eastAsia="Batang" w:hint="cs"/>
          <w:rtl/>
        </w:rPr>
        <w:t>پوست ح</w:t>
      </w:r>
      <w:r w:rsidR="00446BB7">
        <w:rPr>
          <w:rStyle w:val="9-Char"/>
          <w:rFonts w:eastAsia="Batang" w:hint="cs"/>
          <w:rtl/>
        </w:rPr>
        <w:t>ی</w:t>
      </w:r>
      <w:r w:rsidRPr="00FE6406">
        <w:rPr>
          <w:rStyle w:val="9-Char"/>
          <w:rFonts w:eastAsia="Batang" w:hint="cs"/>
          <w:rtl/>
        </w:rPr>
        <w:t>وان</w:t>
      </w:r>
      <w:r w:rsidR="00446BB7">
        <w:rPr>
          <w:rStyle w:val="9-Char"/>
          <w:rFonts w:eastAsia="Batang" w:hint="cs"/>
          <w:rtl/>
        </w:rPr>
        <w:t>ی</w:t>
      </w:r>
      <w:r w:rsidRPr="00FE6406">
        <w:rPr>
          <w:rStyle w:val="9-Char"/>
          <w:rFonts w:eastAsia="Batang" w:hint="cs"/>
          <w:rtl/>
        </w:rPr>
        <w:t xml:space="preserve"> که گوشتش</w:t>
      </w:r>
      <w:r w:rsidR="00AF2D61" w:rsidRPr="00FE6406">
        <w:rPr>
          <w:rStyle w:val="9-Char"/>
          <w:rFonts w:eastAsia="Batang" w:hint="cs"/>
          <w:rtl/>
        </w:rPr>
        <w:t xml:space="preserve"> خورده‌</w:t>
      </w:r>
      <w:r w:rsidR="0041653B" w:rsidRPr="00FE6406">
        <w:rPr>
          <w:rStyle w:val="9-Char"/>
          <w:rFonts w:eastAsia="Batang" w:hint="cs"/>
          <w:rtl/>
        </w:rPr>
        <w:t xml:space="preserve"> </w:t>
      </w:r>
      <w:r w:rsidRPr="00FE6406">
        <w:rPr>
          <w:rStyle w:val="9-Char"/>
          <w:rFonts w:eastAsia="Batang" w:hint="cs"/>
          <w:rtl/>
        </w:rPr>
        <w:t>نم</w:t>
      </w:r>
      <w:r w:rsidR="00446BB7">
        <w:rPr>
          <w:rStyle w:val="9-Char"/>
          <w:rFonts w:eastAsia="Batang" w:hint="cs"/>
          <w:rtl/>
        </w:rPr>
        <w:t>ی</w:t>
      </w:r>
      <w:r w:rsidRPr="00FE6406">
        <w:rPr>
          <w:rStyle w:val="9-Char"/>
          <w:rFonts w:eastAsia="Batang" w:hint="cs"/>
          <w:rtl/>
        </w:rPr>
        <w:t>‌شود</w:t>
      </w:r>
      <w:r w:rsidRPr="007100A7">
        <w:rPr>
          <w:rStyle w:val="1-Char"/>
          <w:rFonts w:hint="cs"/>
          <w:rtl/>
        </w:rPr>
        <w:t xml:space="preserve">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ح</w:t>
      </w:r>
      <w:r w:rsidR="00446BB7">
        <w:rPr>
          <w:rStyle w:val="1-Char"/>
          <w:rFonts w:hint="cs"/>
          <w:rtl/>
        </w:rPr>
        <w:t>ی</w:t>
      </w:r>
      <w:r w:rsidRPr="007100A7">
        <w:rPr>
          <w:rStyle w:val="1-Char"/>
          <w:rFonts w:hint="cs"/>
          <w:rtl/>
        </w:rPr>
        <w:t>وانات</w:t>
      </w:r>
      <w:r w:rsidR="00446BB7">
        <w:rPr>
          <w:rStyle w:val="1-Char"/>
          <w:rFonts w:hint="cs"/>
          <w:rtl/>
        </w:rPr>
        <w:t>ی</w:t>
      </w:r>
      <w:r w:rsidRPr="007100A7">
        <w:rPr>
          <w:rStyle w:val="1-Char"/>
          <w:rFonts w:hint="cs"/>
          <w:rtl/>
        </w:rPr>
        <w:t xml:space="preserve"> غ</w:t>
      </w:r>
      <w:r w:rsidR="00446BB7">
        <w:rPr>
          <w:rStyle w:val="1-Char"/>
          <w:rFonts w:hint="cs"/>
          <w:rtl/>
        </w:rPr>
        <w:t>ی</w:t>
      </w:r>
      <w:r w:rsidRPr="007100A7">
        <w:rPr>
          <w:rStyle w:val="1-Char"/>
          <w:rFonts w:hint="cs"/>
          <w:rtl/>
        </w:rPr>
        <w:t xml:space="preserve">ر از خوک،] با </w:t>
      </w:r>
      <w:r w:rsidRPr="00FE6406">
        <w:rPr>
          <w:rStyle w:val="9-Char"/>
          <w:rFonts w:eastAsia="Batang" w:hint="cs"/>
          <w:rtl/>
        </w:rPr>
        <w:t>«ذبح شرع</w:t>
      </w:r>
      <w:r w:rsidR="00446BB7">
        <w:rPr>
          <w:rStyle w:val="9-Char"/>
          <w:rFonts w:eastAsia="Batang" w:hint="cs"/>
          <w:rtl/>
        </w:rPr>
        <w:t>ی</w:t>
      </w:r>
      <w:r w:rsidRPr="00FE6406">
        <w:rPr>
          <w:rStyle w:val="9-Char"/>
          <w:rFonts w:eastAsia="Batang" w:hint="cs"/>
          <w:rtl/>
        </w:rPr>
        <w:t>»</w:t>
      </w:r>
      <w:r w:rsidRPr="007100A7">
        <w:rPr>
          <w:rStyle w:val="1-Char"/>
          <w:rFonts w:hint="cs"/>
          <w:rtl/>
        </w:rPr>
        <w:t xml:space="preserve"> پاک م</w:t>
      </w:r>
      <w:r w:rsidR="00446BB7">
        <w:rPr>
          <w:rStyle w:val="1-Char"/>
          <w:rFonts w:hint="cs"/>
          <w:rtl/>
        </w:rPr>
        <w:t>ی</w:t>
      </w:r>
      <w:r w:rsidRPr="007100A7">
        <w:rPr>
          <w:rStyle w:val="1-Char"/>
          <w:rFonts w:hint="cs"/>
          <w:rtl/>
        </w:rPr>
        <w:t>‌گردد؛ ول</w:t>
      </w:r>
      <w:r w:rsidR="00446BB7">
        <w:rPr>
          <w:rStyle w:val="1-Char"/>
          <w:rFonts w:hint="cs"/>
          <w:rtl/>
        </w:rPr>
        <w:t>ی</w:t>
      </w:r>
      <w:r w:rsidRPr="007100A7">
        <w:rPr>
          <w:rStyle w:val="1-Char"/>
          <w:rFonts w:hint="cs"/>
          <w:rtl/>
        </w:rPr>
        <w:t xml:space="preserve"> گوشت آن - بنا به صح</w:t>
      </w:r>
      <w:r w:rsidR="00446BB7">
        <w:rPr>
          <w:rStyle w:val="1-Char"/>
          <w:rFonts w:hint="cs"/>
          <w:rtl/>
        </w:rPr>
        <w:t>ی</w:t>
      </w:r>
      <w:r w:rsidRPr="007100A7">
        <w:rPr>
          <w:rStyle w:val="1-Char"/>
          <w:rFonts w:hint="cs"/>
          <w:rtl/>
        </w:rPr>
        <w:t>ح‌تر</w:t>
      </w:r>
      <w:r w:rsidR="00446BB7">
        <w:rPr>
          <w:rStyle w:val="1-Char"/>
          <w:rFonts w:hint="cs"/>
          <w:rtl/>
        </w:rPr>
        <w:t>ی</w:t>
      </w:r>
      <w:r w:rsidRPr="007100A7">
        <w:rPr>
          <w:rStyle w:val="1-Char"/>
          <w:rFonts w:hint="cs"/>
          <w:rtl/>
        </w:rPr>
        <w:t>ن آنچه که بدان فتوان داده شده - پاک نم</w:t>
      </w:r>
      <w:r w:rsidR="00446BB7">
        <w:rPr>
          <w:rStyle w:val="1-Char"/>
          <w:rFonts w:hint="cs"/>
          <w:rtl/>
        </w:rPr>
        <w:t>ی</w:t>
      </w:r>
      <w:r w:rsidRPr="007100A7">
        <w:rPr>
          <w:rStyle w:val="1-Char"/>
          <w:rFonts w:hint="cs"/>
          <w:rtl/>
        </w:rPr>
        <w:t>‌شود.</w:t>
      </w:r>
    </w:p>
    <w:p w:rsidR="006734E1" w:rsidRPr="007100A7" w:rsidRDefault="00DE4FD5" w:rsidP="00AF1D25">
      <w:pPr>
        <w:rPr>
          <w:rStyle w:val="1-Char"/>
          <w:rtl/>
        </w:rPr>
      </w:pPr>
      <w:r w:rsidRPr="007100A7">
        <w:rPr>
          <w:rStyle w:val="1-Char"/>
          <w:rFonts w:hint="cs"/>
          <w:rtl/>
        </w:rPr>
        <w:t>و هر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از اجزا</w:t>
      </w:r>
      <w:r w:rsidR="00446BB7">
        <w:rPr>
          <w:rStyle w:val="1-Char"/>
          <w:rFonts w:hint="cs"/>
          <w:rtl/>
        </w:rPr>
        <w:t>ی</w:t>
      </w:r>
      <w:r w:rsidRPr="007100A7">
        <w:rPr>
          <w:rStyle w:val="1-Char"/>
          <w:rFonts w:hint="cs"/>
          <w:rtl/>
        </w:rPr>
        <w:t xml:space="preserve"> ح</w:t>
      </w:r>
      <w:r w:rsidR="00446BB7">
        <w:rPr>
          <w:rStyle w:val="1-Char"/>
          <w:rFonts w:hint="cs"/>
          <w:rtl/>
        </w:rPr>
        <w:t>ی</w:t>
      </w:r>
      <w:r w:rsidRPr="007100A7">
        <w:rPr>
          <w:rStyle w:val="1-Char"/>
          <w:rFonts w:hint="cs"/>
          <w:rtl/>
        </w:rPr>
        <w:t>وان] که خون در آن، جر</w:t>
      </w:r>
      <w:r w:rsidR="00446BB7">
        <w:rPr>
          <w:rStyle w:val="1-Char"/>
          <w:rFonts w:hint="cs"/>
          <w:rtl/>
        </w:rPr>
        <w:t>ی</w:t>
      </w:r>
      <w:r w:rsidRPr="007100A7">
        <w:rPr>
          <w:rStyle w:val="1-Char"/>
          <w:rFonts w:hint="cs"/>
          <w:rtl/>
        </w:rPr>
        <w:t>ان نداشته باشد، با مردن ح</w:t>
      </w:r>
      <w:r w:rsidR="00446BB7">
        <w:rPr>
          <w:rStyle w:val="1-Char"/>
          <w:rFonts w:hint="cs"/>
          <w:rtl/>
        </w:rPr>
        <w:t>ی</w:t>
      </w:r>
      <w:r w:rsidRPr="007100A7">
        <w:rPr>
          <w:rStyle w:val="1-Char"/>
          <w:rFonts w:hint="cs"/>
          <w:rtl/>
        </w:rPr>
        <w:t>وان، نجس نم</w:t>
      </w:r>
      <w:r w:rsidR="00446BB7">
        <w:rPr>
          <w:rStyle w:val="1-Char"/>
          <w:rFonts w:hint="cs"/>
          <w:rtl/>
        </w:rPr>
        <w:t>ی</w:t>
      </w:r>
      <w:r w:rsidRPr="007100A7">
        <w:rPr>
          <w:rStyle w:val="1-Char"/>
          <w:rFonts w:hint="cs"/>
          <w:rtl/>
        </w:rPr>
        <w:t>‌گردد؛ مانند</w:t>
      </w:r>
      <w:r w:rsidRPr="00FE6406">
        <w:rPr>
          <w:rStyle w:val="9-Char"/>
          <w:rFonts w:eastAsia="Batang" w:hint="cs"/>
          <w:rtl/>
        </w:rPr>
        <w:t>: مو</w:t>
      </w:r>
      <w:r w:rsidR="00446BB7">
        <w:rPr>
          <w:rStyle w:val="9-Char"/>
          <w:rFonts w:eastAsia="Batang" w:hint="cs"/>
          <w:rtl/>
        </w:rPr>
        <w:t>ی</w:t>
      </w:r>
      <w:r w:rsidRPr="00FE6406">
        <w:rPr>
          <w:rStyle w:val="9-Char"/>
          <w:rFonts w:eastAsia="Batang" w:hint="cs"/>
          <w:rtl/>
        </w:rPr>
        <w:t>؛ پر قطع شده؛ شاخ؛ سُم؛ و استخوان</w:t>
      </w:r>
      <w:r w:rsidR="00446BB7">
        <w:rPr>
          <w:rStyle w:val="9-Char"/>
          <w:rFonts w:eastAsia="Batang" w:hint="cs"/>
          <w:rtl/>
        </w:rPr>
        <w:t>ی</w:t>
      </w:r>
      <w:r w:rsidRPr="00FE6406">
        <w:rPr>
          <w:rStyle w:val="9-Char"/>
          <w:rFonts w:eastAsia="Batang" w:hint="cs"/>
          <w:rtl/>
        </w:rPr>
        <w:t xml:space="preserve"> که چرب</w:t>
      </w:r>
      <w:r w:rsidR="00446BB7">
        <w:rPr>
          <w:rStyle w:val="9-Char"/>
          <w:rFonts w:eastAsia="Batang" w:hint="cs"/>
          <w:rtl/>
        </w:rPr>
        <w:t>ی</w:t>
      </w:r>
      <w:r w:rsidRPr="00FE6406">
        <w:rPr>
          <w:rStyle w:val="9-Char"/>
          <w:rFonts w:eastAsia="Batang" w:hint="cs"/>
          <w:rtl/>
        </w:rPr>
        <w:t xml:space="preserve"> نداشته باشد.</w:t>
      </w:r>
      <w:r w:rsidRPr="007100A7">
        <w:rPr>
          <w:rStyle w:val="1-Char"/>
          <w:rFonts w:hint="cs"/>
          <w:rtl/>
        </w:rPr>
        <w:t xml:space="preserve"> [ناگفته نماند که مو</w:t>
      </w:r>
      <w:r w:rsidR="00446BB7">
        <w:rPr>
          <w:rStyle w:val="1-Char"/>
          <w:rFonts w:hint="cs"/>
          <w:rtl/>
        </w:rPr>
        <w:t>ی</w:t>
      </w:r>
      <w:r w:rsidRPr="007100A7">
        <w:rPr>
          <w:rStyle w:val="1-Char"/>
          <w:rFonts w:hint="cs"/>
          <w:rtl/>
        </w:rPr>
        <w:t>، پر قطع شده، شاخ، سُم و استخوان، در صورت</w:t>
      </w:r>
      <w:r w:rsidR="00446BB7">
        <w:rPr>
          <w:rStyle w:val="1-Char"/>
          <w:rFonts w:hint="cs"/>
          <w:rtl/>
        </w:rPr>
        <w:t>ی</w:t>
      </w:r>
      <w:r w:rsidRPr="007100A7">
        <w:rPr>
          <w:rStyle w:val="1-Char"/>
          <w:rFonts w:hint="cs"/>
          <w:rtl/>
        </w:rPr>
        <w:t xml:space="preserve"> نجس نم</w:t>
      </w:r>
      <w:r w:rsidR="00446BB7">
        <w:rPr>
          <w:rStyle w:val="1-Char"/>
          <w:rFonts w:hint="cs"/>
          <w:rtl/>
        </w:rPr>
        <w:t>ی</w:t>
      </w:r>
      <w:r w:rsidRPr="007100A7">
        <w:rPr>
          <w:rStyle w:val="1-Char"/>
          <w:rFonts w:hint="cs"/>
          <w:rtl/>
        </w:rPr>
        <w:t>‌گردند که در</w:t>
      </w:r>
      <w:r w:rsidR="000751A8">
        <w:rPr>
          <w:rStyle w:val="1-Char"/>
          <w:rFonts w:hint="cs"/>
          <w:rtl/>
        </w:rPr>
        <w:t xml:space="preserve"> آن‌ها،</w:t>
      </w:r>
      <w:r w:rsidRPr="007100A7">
        <w:rPr>
          <w:rStyle w:val="1-Char"/>
          <w:rFonts w:hint="cs"/>
          <w:rtl/>
        </w:rPr>
        <w:t xml:space="preserve"> چرب</w:t>
      </w:r>
      <w:r w:rsidR="00446BB7">
        <w:rPr>
          <w:rStyle w:val="1-Char"/>
          <w:rFonts w:hint="cs"/>
          <w:rtl/>
        </w:rPr>
        <w:t>ی</w:t>
      </w:r>
      <w:r w:rsidRPr="007100A7">
        <w:rPr>
          <w:rStyle w:val="1-Char"/>
          <w:rFonts w:hint="cs"/>
          <w:rtl/>
        </w:rPr>
        <w:t xml:space="preserve"> وجود نداشته باشد؛ ول</w:t>
      </w:r>
      <w:r w:rsidR="00446BB7">
        <w:rPr>
          <w:rStyle w:val="1-Char"/>
          <w:rFonts w:hint="cs"/>
          <w:rtl/>
        </w:rPr>
        <w:t>ی</w:t>
      </w:r>
      <w:r w:rsidRPr="007100A7">
        <w:rPr>
          <w:rStyle w:val="1-Char"/>
          <w:rFonts w:hint="cs"/>
          <w:rtl/>
        </w:rPr>
        <w:t xml:space="preserve"> اگر در</w:t>
      </w:r>
      <w:r w:rsidR="000751A8">
        <w:rPr>
          <w:rStyle w:val="1-Char"/>
          <w:rFonts w:hint="cs"/>
          <w:rtl/>
        </w:rPr>
        <w:t xml:space="preserve"> آن‌ها </w:t>
      </w:r>
      <w:r w:rsidRPr="007100A7">
        <w:rPr>
          <w:rStyle w:val="1-Char"/>
          <w:rFonts w:hint="cs"/>
          <w:rtl/>
        </w:rPr>
        <w:t>چرب</w:t>
      </w:r>
      <w:r w:rsidR="00446BB7">
        <w:rPr>
          <w:rStyle w:val="1-Char"/>
          <w:rFonts w:hint="cs"/>
          <w:rtl/>
        </w:rPr>
        <w:t>ی</w:t>
      </w:r>
      <w:r w:rsidRPr="007100A7">
        <w:rPr>
          <w:rStyle w:val="1-Char"/>
          <w:rFonts w:hint="cs"/>
          <w:rtl/>
        </w:rPr>
        <w:t xml:space="preserve"> وجود داشته باشد، پس نجس خواهند بود. و همچن</w:t>
      </w:r>
      <w:r w:rsidR="00446BB7">
        <w:rPr>
          <w:rStyle w:val="1-Char"/>
          <w:rFonts w:hint="cs"/>
          <w:rtl/>
        </w:rPr>
        <w:t>ی</w:t>
      </w:r>
      <w:r w:rsidRPr="007100A7">
        <w:rPr>
          <w:rStyle w:val="1-Char"/>
          <w:rFonts w:hint="cs"/>
          <w:rtl/>
        </w:rPr>
        <w:t xml:space="preserve">ن اگر </w:t>
      </w:r>
      <w:r w:rsidR="00AF17B9">
        <w:rPr>
          <w:rStyle w:val="1-Char"/>
          <w:rFonts w:hint="cs"/>
          <w:rtl/>
        </w:rPr>
        <w:t>چنان‌چه</w:t>
      </w:r>
      <w:r w:rsidRPr="007100A7">
        <w:rPr>
          <w:rStyle w:val="1-Char"/>
          <w:rFonts w:hint="cs"/>
          <w:rtl/>
        </w:rPr>
        <w:t xml:space="preserve"> پَر از بدن ح</w:t>
      </w:r>
      <w:r w:rsidR="00446BB7">
        <w:rPr>
          <w:rStyle w:val="1-Char"/>
          <w:rFonts w:hint="cs"/>
          <w:rtl/>
        </w:rPr>
        <w:t>ی</w:t>
      </w:r>
      <w:r w:rsidRPr="007100A7">
        <w:rPr>
          <w:rStyle w:val="1-Char"/>
          <w:rFonts w:hint="cs"/>
          <w:rtl/>
        </w:rPr>
        <w:t>وان مرده برکنده شده بود، پس آن نجس است؛ به خاطر وجود چرب</w:t>
      </w:r>
      <w:r w:rsidR="00446BB7">
        <w:rPr>
          <w:rStyle w:val="1-Char"/>
          <w:rFonts w:hint="cs"/>
          <w:rtl/>
        </w:rPr>
        <w:t>ی</w:t>
      </w:r>
      <w:r w:rsidRPr="007100A7">
        <w:rPr>
          <w:rStyle w:val="1-Char"/>
          <w:rFonts w:hint="cs"/>
          <w:rtl/>
        </w:rPr>
        <w:t xml:space="preserve"> ح</w:t>
      </w:r>
      <w:r w:rsidR="00446BB7">
        <w:rPr>
          <w:rStyle w:val="1-Char"/>
          <w:rFonts w:hint="cs"/>
          <w:rtl/>
        </w:rPr>
        <w:t>ی</w:t>
      </w:r>
      <w:r w:rsidRPr="007100A7">
        <w:rPr>
          <w:rStyle w:val="1-Char"/>
          <w:rFonts w:hint="cs"/>
          <w:rtl/>
        </w:rPr>
        <w:t>وان مردار در آن.]</w:t>
      </w:r>
    </w:p>
    <w:p w:rsidR="00DE4FD5" w:rsidRPr="007100A7" w:rsidRDefault="00DE4FD5" w:rsidP="00AF1D25">
      <w:pPr>
        <w:rPr>
          <w:rStyle w:val="1-Char"/>
          <w:rtl/>
        </w:rPr>
      </w:pPr>
      <w:r w:rsidRPr="007100A7">
        <w:rPr>
          <w:rStyle w:val="1-Char"/>
          <w:rFonts w:hint="cs"/>
          <w:rtl/>
        </w:rPr>
        <w:t xml:space="preserve">و </w:t>
      </w:r>
      <w:r w:rsidRPr="00FE6406">
        <w:rPr>
          <w:rStyle w:val="9-Char"/>
          <w:rFonts w:eastAsia="Batang" w:hint="cs"/>
          <w:rtl/>
        </w:rPr>
        <w:t>عَصب</w:t>
      </w:r>
      <w:r w:rsidRPr="007100A7">
        <w:rPr>
          <w:rStyle w:val="1-Char"/>
          <w:rFonts w:hint="cs"/>
          <w:rtl/>
        </w:rPr>
        <w:t xml:space="preserve"> و </w:t>
      </w:r>
      <w:r w:rsidRPr="00FE6406">
        <w:rPr>
          <w:rStyle w:val="9-Char"/>
          <w:rFonts w:eastAsia="Batang" w:hint="cs"/>
          <w:rtl/>
        </w:rPr>
        <w:t>پ</w:t>
      </w:r>
      <w:r w:rsidR="00446BB7">
        <w:rPr>
          <w:rStyle w:val="9-Char"/>
          <w:rFonts w:eastAsia="Batang" w:hint="cs"/>
          <w:rtl/>
        </w:rPr>
        <w:t>ی</w:t>
      </w:r>
      <w:r w:rsidRPr="00FE6406">
        <w:rPr>
          <w:rStyle w:val="9-Char"/>
          <w:rFonts w:eastAsia="Batang" w:hint="cs"/>
          <w:rtl/>
        </w:rPr>
        <w:t xml:space="preserve"> ح</w:t>
      </w:r>
      <w:r w:rsidR="00446BB7">
        <w:rPr>
          <w:rStyle w:val="9-Char"/>
          <w:rFonts w:eastAsia="Batang" w:hint="cs"/>
          <w:rtl/>
        </w:rPr>
        <w:t>ی</w:t>
      </w:r>
      <w:r w:rsidRPr="00FE6406">
        <w:rPr>
          <w:rStyle w:val="9-Char"/>
          <w:rFonts w:eastAsia="Batang" w:hint="cs"/>
          <w:rtl/>
        </w:rPr>
        <w:t>وان مرده</w:t>
      </w:r>
      <w:r w:rsidRPr="007100A7">
        <w:rPr>
          <w:rStyle w:val="1-Char"/>
          <w:rFonts w:hint="cs"/>
          <w:rtl/>
        </w:rPr>
        <w:t>، نجس و پل</w:t>
      </w:r>
      <w:r w:rsidR="00446BB7">
        <w:rPr>
          <w:rStyle w:val="1-Char"/>
          <w:rFonts w:hint="cs"/>
          <w:rtl/>
        </w:rPr>
        <w:t>ی</w:t>
      </w:r>
      <w:r w:rsidRPr="007100A7">
        <w:rPr>
          <w:rStyle w:val="1-Char"/>
          <w:rFonts w:hint="cs"/>
          <w:rtl/>
        </w:rPr>
        <w:t>د است؛ بنا به روا</w:t>
      </w:r>
      <w:r w:rsidR="00446BB7">
        <w:rPr>
          <w:rStyle w:val="1-Char"/>
          <w:rFonts w:hint="cs"/>
          <w:rtl/>
        </w:rPr>
        <w:t>ی</w:t>
      </w:r>
      <w:r w:rsidRPr="007100A7">
        <w:rPr>
          <w:rStyle w:val="1-Char"/>
          <w:rFonts w:hint="cs"/>
          <w:rtl/>
        </w:rPr>
        <w:t>ت صح</w:t>
      </w:r>
      <w:r w:rsidR="00446BB7">
        <w:rPr>
          <w:rStyle w:val="1-Char"/>
          <w:rFonts w:hint="cs"/>
          <w:rtl/>
        </w:rPr>
        <w:t>ی</w:t>
      </w:r>
      <w:r w:rsidRPr="007100A7">
        <w:rPr>
          <w:rStyle w:val="1-Char"/>
          <w:rFonts w:hint="cs"/>
          <w:rtl/>
        </w:rPr>
        <w:t>ح.</w:t>
      </w:r>
    </w:p>
    <w:p w:rsidR="00DE4FD5" w:rsidRPr="007100A7" w:rsidRDefault="00DE4FD5" w:rsidP="00AF17B9">
      <w:pPr>
        <w:rPr>
          <w:rStyle w:val="1-Char"/>
          <w:rtl/>
        </w:rPr>
      </w:pPr>
      <w:r w:rsidRPr="007100A7">
        <w:rPr>
          <w:rStyle w:val="1-Char"/>
          <w:rFonts w:hint="cs"/>
          <w:rtl/>
        </w:rPr>
        <w:t xml:space="preserve">و </w:t>
      </w:r>
      <w:r w:rsidRPr="00FE6406">
        <w:rPr>
          <w:rStyle w:val="9-Char"/>
          <w:rFonts w:eastAsia="Batang" w:hint="cs"/>
          <w:rtl/>
        </w:rPr>
        <w:t>نافه</w:t>
      </w:r>
      <w:r w:rsidR="0080702C" w:rsidRPr="00FE6406">
        <w:rPr>
          <w:rStyle w:val="9-Char"/>
          <w:rFonts w:eastAsia="Batang" w:hint="cs"/>
          <w:rtl/>
        </w:rPr>
        <w:t>‌</w:t>
      </w:r>
      <w:r w:rsidR="00446BB7">
        <w:rPr>
          <w:rStyle w:val="9-Char"/>
          <w:rFonts w:eastAsia="Batang" w:hint="cs"/>
          <w:rtl/>
        </w:rPr>
        <w:t>ی</w:t>
      </w:r>
      <w:r w:rsidR="0080702C" w:rsidRPr="00FE6406">
        <w:rPr>
          <w:rStyle w:val="9-Char"/>
          <w:rFonts w:eastAsia="Batang" w:hint="cs"/>
          <w:rtl/>
        </w:rPr>
        <w:t xml:space="preserve"> </w:t>
      </w:r>
      <w:r w:rsidRPr="00FE6406">
        <w:rPr>
          <w:rStyle w:val="9-Char"/>
          <w:rFonts w:eastAsia="Batang" w:hint="cs"/>
          <w:rtl/>
        </w:rPr>
        <w:t>مشک</w:t>
      </w:r>
      <w:r w:rsidRPr="007100A7">
        <w:rPr>
          <w:rStyle w:val="1-Char"/>
          <w:rFonts w:hint="cs"/>
          <w:rtl/>
        </w:rPr>
        <w:t xml:space="preserve"> پاک است؛ چنان</w:t>
      </w:r>
      <w:r w:rsidR="00AF17B9">
        <w:rPr>
          <w:rStyle w:val="1-Char"/>
          <w:rFonts w:hint="eastAsia"/>
          <w:rtl/>
        </w:rPr>
        <w:t>‌</w:t>
      </w:r>
      <w:r w:rsidRPr="007100A7">
        <w:rPr>
          <w:rStyle w:val="1-Char"/>
          <w:rFonts w:hint="cs"/>
          <w:rtl/>
        </w:rPr>
        <w:t>که خود مشک ن</w:t>
      </w:r>
      <w:r w:rsidR="00446BB7">
        <w:rPr>
          <w:rStyle w:val="1-Char"/>
          <w:rFonts w:hint="cs"/>
          <w:rtl/>
        </w:rPr>
        <w:t>ی</w:t>
      </w:r>
      <w:r w:rsidRPr="007100A7">
        <w:rPr>
          <w:rStyle w:val="1-Char"/>
          <w:rFonts w:hint="cs"/>
          <w:rtl/>
        </w:rPr>
        <w:t>ز پاک و پاک</w:t>
      </w:r>
      <w:r w:rsidR="00446BB7">
        <w:rPr>
          <w:rStyle w:val="1-Char"/>
          <w:rFonts w:hint="cs"/>
          <w:rtl/>
        </w:rPr>
        <w:t>ی</w:t>
      </w:r>
      <w:r w:rsidRPr="007100A7">
        <w:rPr>
          <w:rStyle w:val="1-Char"/>
          <w:rFonts w:hint="cs"/>
          <w:rtl/>
        </w:rPr>
        <w:t>زه م</w:t>
      </w:r>
      <w:r w:rsidR="00446BB7">
        <w:rPr>
          <w:rStyle w:val="1-Char"/>
          <w:rFonts w:hint="cs"/>
          <w:rtl/>
        </w:rPr>
        <w:t>ی</w:t>
      </w:r>
      <w:r w:rsidRPr="007100A7">
        <w:rPr>
          <w:rStyle w:val="1-Char"/>
          <w:rFonts w:hint="cs"/>
          <w:rtl/>
        </w:rPr>
        <w:t>‌باشد و خوردن آن ن</w:t>
      </w:r>
      <w:r w:rsidR="00446BB7">
        <w:rPr>
          <w:rStyle w:val="1-Char"/>
          <w:rFonts w:hint="cs"/>
          <w:rtl/>
        </w:rPr>
        <w:t>ی</w:t>
      </w:r>
      <w:r w:rsidRPr="007100A7">
        <w:rPr>
          <w:rStyle w:val="1-Char"/>
          <w:rFonts w:hint="cs"/>
          <w:rtl/>
        </w:rPr>
        <w:t>ز حلال است؛ [ز</w:t>
      </w:r>
      <w:r w:rsidR="00446BB7">
        <w:rPr>
          <w:rStyle w:val="1-Char"/>
          <w:rFonts w:hint="cs"/>
          <w:rtl/>
        </w:rPr>
        <w:t>ی</w:t>
      </w:r>
      <w:r w:rsidRPr="007100A7">
        <w:rPr>
          <w:rStyle w:val="1-Char"/>
          <w:rFonts w:hint="cs"/>
          <w:rtl/>
        </w:rPr>
        <w:t>را که برخ</w:t>
      </w:r>
      <w:r w:rsidR="00446BB7">
        <w:rPr>
          <w:rStyle w:val="1-Char"/>
          <w:rFonts w:hint="cs"/>
          <w:rtl/>
        </w:rPr>
        <w:t>ی</w:t>
      </w:r>
      <w:r w:rsidRPr="007100A7">
        <w:rPr>
          <w:rStyle w:val="1-Char"/>
          <w:rFonts w:hint="cs"/>
          <w:rtl/>
        </w:rPr>
        <w:t xml:space="preserve"> از چ</w:t>
      </w:r>
      <w:r w:rsidR="00446BB7">
        <w:rPr>
          <w:rStyle w:val="1-Char"/>
          <w:rFonts w:hint="cs"/>
          <w:rtl/>
        </w:rPr>
        <w:t>ی</w:t>
      </w:r>
      <w:r w:rsidRPr="007100A7">
        <w:rPr>
          <w:rStyle w:val="1-Char"/>
          <w:rFonts w:hint="cs"/>
          <w:rtl/>
        </w:rPr>
        <w:t>زها هستند که پاک م</w:t>
      </w:r>
      <w:r w:rsidR="00446BB7">
        <w:rPr>
          <w:rStyle w:val="1-Char"/>
          <w:rFonts w:hint="cs"/>
          <w:rtl/>
        </w:rPr>
        <w:t>ی</w:t>
      </w:r>
      <w:r w:rsidRPr="007100A7">
        <w:rPr>
          <w:rStyle w:val="1-Char"/>
          <w:rFonts w:hint="cs"/>
          <w:rtl/>
        </w:rPr>
        <w:t>‌باشند ول</w:t>
      </w:r>
      <w:r w:rsidR="00446BB7">
        <w:rPr>
          <w:rStyle w:val="1-Char"/>
          <w:rFonts w:hint="cs"/>
          <w:rtl/>
        </w:rPr>
        <w:t>ی</w:t>
      </w:r>
      <w:r w:rsidRPr="007100A7">
        <w:rPr>
          <w:rStyle w:val="1-Char"/>
          <w:rFonts w:hint="cs"/>
          <w:rtl/>
        </w:rPr>
        <w:t xml:space="preserve"> خوردنشان حلال ن</w:t>
      </w:r>
      <w:r w:rsidR="00446BB7">
        <w:rPr>
          <w:rStyle w:val="1-Char"/>
          <w:rFonts w:hint="cs"/>
          <w:rtl/>
        </w:rPr>
        <w:t>ی</w:t>
      </w:r>
      <w:r w:rsidRPr="007100A7">
        <w:rPr>
          <w:rStyle w:val="1-Char"/>
          <w:rFonts w:hint="cs"/>
          <w:rtl/>
        </w:rPr>
        <w:t>ست، مانند خاک.]</w:t>
      </w:r>
    </w:p>
    <w:p w:rsidR="00DE4FD5" w:rsidRPr="007100A7" w:rsidRDefault="00DE4FD5" w:rsidP="00AF1D25">
      <w:pPr>
        <w:rPr>
          <w:rStyle w:val="1-Char"/>
          <w:rtl/>
        </w:rPr>
      </w:pPr>
      <w:r w:rsidRPr="007100A7">
        <w:rPr>
          <w:rStyle w:val="1-Char"/>
          <w:rFonts w:hint="cs"/>
          <w:rtl/>
        </w:rPr>
        <w:t xml:space="preserve">و </w:t>
      </w:r>
      <w:r w:rsidRPr="00FE6406">
        <w:rPr>
          <w:rStyle w:val="9-Char"/>
          <w:rFonts w:eastAsia="Batang" w:hint="cs"/>
          <w:rtl/>
        </w:rPr>
        <w:t xml:space="preserve">مشک </w:t>
      </w:r>
      <w:r w:rsidRPr="00272493">
        <w:rPr>
          <w:rStyle w:val="5-Char0"/>
          <w:rFonts w:hint="cs"/>
          <w:rtl/>
        </w:rPr>
        <w:t>«زباد»</w:t>
      </w:r>
      <w:r w:rsidRPr="007100A7">
        <w:rPr>
          <w:rStyle w:val="1-Char"/>
          <w:rFonts w:hint="cs"/>
          <w:rtl/>
        </w:rPr>
        <w:t xml:space="preserve"> پاک است؛ و نماز کس</w:t>
      </w:r>
      <w:r w:rsidR="00446BB7">
        <w:rPr>
          <w:rStyle w:val="1-Char"/>
          <w:rFonts w:hint="cs"/>
          <w:rtl/>
        </w:rPr>
        <w:t>ی</w:t>
      </w:r>
      <w:r w:rsidRPr="007100A7">
        <w:rPr>
          <w:rStyle w:val="1-Char"/>
          <w:rFonts w:hint="cs"/>
          <w:rtl/>
        </w:rPr>
        <w:t xml:space="preserve"> که خو</w:t>
      </w:r>
      <w:r w:rsidR="00446BB7">
        <w:rPr>
          <w:rStyle w:val="1-Char"/>
          <w:rFonts w:hint="cs"/>
          <w:rtl/>
        </w:rPr>
        <w:t>ی</w:t>
      </w:r>
      <w:r w:rsidRPr="007100A7">
        <w:rPr>
          <w:rStyle w:val="1-Char"/>
          <w:rFonts w:hint="cs"/>
          <w:rtl/>
        </w:rPr>
        <w:t>شتن را بدان</w:t>
      </w:r>
      <w:r w:rsidR="00AF2D61" w:rsidRPr="007100A7">
        <w:rPr>
          <w:rStyle w:val="1-Char"/>
          <w:rFonts w:hint="cs"/>
          <w:rtl/>
        </w:rPr>
        <w:t>،</w:t>
      </w:r>
      <w:r w:rsidRPr="007100A7">
        <w:rPr>
          <w:rStyle w:val="1-Char"/>
          <w:rFonts w:hint="cs"/>
          <w:rtl/>
        </w:rPr>
        <w:t xml:space="preserve"> خوشبو</w:t>
      </w:r>
      <w:r w:rsidR="00446BB7">
        <w:rPr>
          <w:rStyle w:val="1-Char"/>
          <w:rFonts w:hint="cs"/>
          <w:rtl/>
        </w:rPr>
        <w:t>ی</w:t>
      </w:r>
      <w:r w:rsidRPr="007100A7">
        <w:rPr>
          <w:rStyle w:val="1-Char"/>
          <w:rFonts w:hint="cs"/>
          <w:rtl/>
        </w:rPr>
        <w:t xml:space="preserve"> و معطّر نموده، صح</w:t>
      </w:r>
      <w:r w:rsidR="00446BB7">
        <w:rPr>
          <w:rStyle w:val="1-Char"/>
          <w:rFonts w:hint="cs"/>
          <w:rtl/>
        </w:rPr>
        <w:t>ی</w:t>
      </w:r>
      <w:r w:rsidRPr="007100A7">
        <w:rPr>
          <w:rStyle w:val="1-Char"/>
          <w:rFonts w:hint="cs"/>
          <w:rtl/>
        </w:rPr>
        <w:t>ح و درست است. [</w:t>
      </w:r>
      <w:r w:rsidRPr="00272493">
        <w:rPr>
          <w:rStyle w:val="5-Char0"/>
          <w:rFonts w:hint="cs"/>
          <w:rtl/>
        </w:rPr>
        <w:t>زباد:</w:t>
      </w:r>
      <w:r w:rsidRPr="007100A7">
        <w:rPr>
          <w:rStyle w:val="1-Char"/>
          <w:rFonts w:hint="cs"/>
          <w:rtl/>
        </w:rPr>
        <w:t xml:space="preserve"> ماد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معطّر</w:t>
      </w:r>
      <w:r w:rsidR="00446BB7">
        <w:rPr>
          <w:rStyle w:val="1-Char"/>
          <w:rFonts w:hint="cs"/>
          <w:rtl/>
        </w:rPr>
        <w:t>ی</w:t>
      </w:r>
      <w:r w:rsidRPr="007100A7">
        <w:rPr>
          <w:rStyle w:val="1-Char"/>
          <w:rFonts w:hint="cs"/>
          <w:rtl/>
        </w:rPr>
        <w:t xml:space="preserve"> است که در ک</w:t>
      </w:r>
      <w:r w:rsidR="00446BB7">
        <w:rPr>
          <w:rStyle w:val="1-Char"/>
          <w:rFonts w:hint="cs"/>
          <w:rtl/>
        </w:rPr>
        <w:t>ی</w:t>
      </w:r>
      <w:r w:rsidRPr="007100A7">
        <w:rPr>
          <w:rStyle w:val="1-Char"/>
          <w:rFonts w:hint="cs"/>
          <w:rtl/>
        </w:rPr>
        <w:t>سه‌ا</w:t>
      </w:r>
      <w:r w:rsidR="00446BB7">
        <w:rPr>
          <w:rStyle w:val="1-Char"/>
          <w:rFonts w:hint="cs"/>
          <w:rtl/>
        </w:rPr>
        <w:t>ی</w:t>
      </w:r>
      <w:r w:rsidRPr="007100A7">
        <w:rPr>
          <w:rStyle w:val="1-Char"/>
          <w:rFonts w:hint="cs"/>
          <w:rtl/>
        </w:rPr>
        <w:t xml:space="preserve"> نزد</w:t>
      </w:r>
      <w:r w:rsidR="00446BB7">
        <w:rPr>
          <w:rStyle w:val="1-Char"/>
          <w:rFonts w:hint="cs"/>
          <w:rtl/>
        </w:rPr>
        <w:t>ی</w:t>
      </w:r>
      <w:r w:rsidRPr="007100A7">
        <w:rPr>
          <w:rStyle w:val="1-Char"/>
          <w:rFonts w:hint="cs"/>
          <w:rtl/>
        </w:rPr>
        <w:t>ک اندام تناسل</w:t>
      </w:r>
      <w:r w:rsidR="00446BB7">
        <w:rPr>
          <w:rStyle w:val="1-Char"/>
          <w:rFonts w:hint="cs"/>
          <w:rtl/>
        </w:rPr>
        <w:t>ی</w:t>
      </w:r>
      <w:r w:rsidRPr="007100A7">
        <w:rPr>
          <w:rStyle w:val="1-Char"/>
          <w:rFonts w:hint="cs"/>
          <w:rtl/>
        </w:rPr>
        <w:t xml:space="preserve"> </w:t>
      </w:r>
      <w:r w:rsidRPr="00FE6406">
        <w:rPr>
          <w:rStyle w:val="9-Char"/>
          <w:rFonts w:eastAsia="Batang" w:hint="cs"/>
          <w:rtl/>
        </w:rPr>
        <w:t>گربه</w:t>
      </w:r>
      <w:r w:rsidR="0080702C" w:rsidRPr="00FE6406">
        <w:rPr>
          <w:rStyle w:val="9-Char"/>
          <w:rFonts w:eastAsia="Batang" w:hint="cs"/>
          <w:rtl/>
        </w:rPr>
        <w:t>‌</w:t>
      </w:r>
      <w:r w:rsidR="00446BB7">
        <w:rPr>
          <w:rStyle w:val="9-Char"/>
          <w:rFonts w:eastAsia="Batang" w:hint="cs"/>
          <w:rtl/>
        </w:rPr>
        <w:t>ی</w:t>
      </w:r>
      <w:r w:rsidR="0080702C" w:rsidRPr="00FE6406">
        <w:rPr>
          <w:rStyle w:val="9-Char"/>
          <w:rFonts w:eastAsia="Batang" w:hint="cs"/>
          <w:rtl/>
        </w:rPr>
        <w:t xml:space="preserve"> </w:t>
      </w:r>
      <w:r w:rsidRPr="00FE6406">
        <w:rPr>
          <w:rStyle w:val="9-Char"/>
          <w:rFonts w:eastAsia="Batang" w:hint="cs"/>
          <w:rtl/>
        </w:rPr>
        <w:t>زباد</w:t>
      </w:r>
      <w:r w:rsidRPr="007100A7">
        <w:rPr>
          <w:rStyle w:val="1-Char"/>
          <w:rFonts w:hint="cs"/>
          <w:rtl/>
        </w:rPr>
        <w:t xml:space="preserve"> </w:t>
      </w:r>
      <w:r w:rsidR="00446BB7">
        <w:rPr>
          <w:rStyle w:val="1-Char"/>
          <w:rFonts w:hint="cs"/>
          <w:rtl/>
        </w:rPr>
        <w:t>ی</w:t>
      </w:r>
      <w:r w:rsidRPr="007100A7">
        <w:rPr>
          <w:rStyle w:val="1-Char"/>
          <w:rFonts w:hint="cs"/>
          <w:rtl/>
        </w:rPr>
        <w:t>افت م</w:t>
      </w:r>
      <w:r w:rsidR="00446BB7">
        <w:rPr>
          <w:rStyle w:val="1-Char"/>
          <w:rFonts w:hint="cs"/>
          <w:rtl/>
        </w:rPr>
        <w:t>ی</w:t>
      </w:r>
      <w:r w:rsidRPr="007100A7">
        <w:rPr>
          <w:rStyle w:val="1-Char"/>
          <w:rFonts w:hint="cs"/>
          <w:rtl/>
        </w:rPr>
        <w:t>‌شود.</w:t>
      </w:r>
    </w:p>
    <w:p w:rsidR="00AF2D61" w:rsidRPr="007100A7" w:rsidRDefault="00DE4FD5" w:rsidP="00AF1D25">
      <w:pPr>
        <w:rPr>
          <w:rStyle w:val="1-Char"/>
          <w:rtl/>
        </w:rPr>
      </w:pPr>
      <w:r w:rsidRPr="007100A7">
        <w:rPr>
          <w:rStyle w:val="1-Char"/>
          <w:rFonts w:hint="cs"/>
          <w:rtl/>
        </w:rPr>
        <w:t>به تعب</w:t>
      </w:r>
      <w:r w:rsidR="00446BB7">
        <w:rPr>
          <w:rStyle w:val="1-Char"/>
          <w:rFonts w:hint="cs"/>
          <w:rtl/>
        </w:rPr>
        <w:t>ی</w:t>
      </w:r>
      <w:r w:rsidRPr="007100A7">
        <w:rPr>
          <w:rStyle w:val="1-Char"/>
          <w:rFonts w:hint="cs"/>
          <w:rtl/>
        </w:rPr>
        <w:t>ر</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 xml:space="preserve">گر؛ </w:t>
      </w:r>
      <w:r w:rsidRPr="00FE6406">
        <w:rPr>
          <w:rStyle w:val="9-Char"/>
          <w:rFonts w:eastAsia="Batang" w:hint="cs"/>
          <w:rtl/>
        </w:rPr>
        <w:t>«زباد»</w:t>
      </w:r>
      <w:r w:rsidRPr="007100A7">
        <w:rPr>
          <w:rStyle w:val="1-Char"/>
          <w:rFonts w:hint="cs"/>
          <w:rtl/>
        </w:rPr>
        <w:t>: ماده‌ا</w:t>
      </w:r>
      <w:r w:rsidR="00446BB7">
        <w:rPr>
          <w:rStyle w:val="1-Char"/>
          <w:rFonts w:hint="cs"/>
          <w:rtl/>
        </w:rPr>
        <w:t>ی</w:t>
      </w:r>
      <w:r w:rsidRPr="007100A7">
        <w:rPr>
          <w:rStyle w:val="1-Char"/>
          <w:rFonts w:hint="cs"/>
          <w:rtl/>
        </w:rPr>
        <w:t xml:space="preserve"> است خوشبو و س</w:t>
      </w:r>
      <w:r w:rsidR="00446BB7">
        <w:rPr>
          <w:rStyle w:val="1-Char"/>
          <w:rFonts w:hint="cs"/>
          <w:rtl/>
        </w:rPr>
        <w:t>ی</w:t>
      </w:r>
      <w:r w:rsidRPr="007100A7">
        <w:rPr>
          <w:rStyle w:val="1-Char"/>
          <w:rFonts w:hint="cs"/>
          <w:rtl/>
        </w:rPr>
        <w:t>اه‌رنگ، شب</w:t>
      </w:r>
      <w:r w:rsidR="00446BB7">
        <w:rPr>
          <w:rStyle w:val="1-Char"/>
          <w:rFonts w:hint="cs"/>
          <w:rtl/>
        </w:rPr>
        <w:t>ی</w:t>
      </w:r>
      <w:r w:rsidRPr="007100A7">
        <w:rPr>
          <w:rStyle w:val="1-Char"/>
          <w:rFonts w:hint="cs"/>
          <w:rtl/>
        </w:rPr>
        <w:t>ه به روغن که در برخ</w:t>
      </w:r>
      <w:r w:rsidR="00446BB7">
        <w:rPr>
          <w:rStyle w:val="1-Char"/>
          <w:rFonts w:hint="cs"/>
          <w:rtl/>
        </w:rPr>
        <w:t>ی</w:t>
      </w:r>
      <w:r w:rsidRPr="007100A7">
        <w:rPr>
          <w:rStyle w:val="1-Char"/>
          <w:rFonts w:hint="cs"/>
          <w:rtl/>
        </w:rPr>
        <w:t xml:space="preserve"> نقاط هند و حبشه</w:t>
      </w:r>
      <w:r w:rsidR="00AF2D61" w:rsidRPr="007100A7">
        <w:rPr>
          <w:rStyle w:val="1-Char"/>
          <w:rFonts w:hint="cs"/>
          <w:rtl/>
        </w:rPr>
        <w:t>،</w:t>
      </w:r>
      <w:r w:rsidRPr="007100A7">
        <w:rPr>
          <w:rStyle w:val="1-Char"/>
          <w:rFonts w:hint="cs"/>
          <w:rtl/>
        </w:rPr>
        <w:t xml:space="preserve"> از ح</w:t>
      </w:r>
      <w:r w:rsidR="00446BB7">
        <w:rPr>
          <w:rStyle w:val="1-Char"/>
          <w:rFonts w:hint="cs"/>
          <w:rtl/>
        </w:rPr>
        <w:t>ی</w:t>
      </w:r>
      <w:r w:rsidRPr="007100A7">
        <w:rPr>
          <w:rStyle w:val="1-Char"/>
          <w:rFonts w:hint="cs"/>
          <w:rtl/>
        </w:rPr>
        <w:t xml:space="preserve">وان معروف به </w:t>
      </w:r>
      <w:r w:rsidRPr="00272493">
        <w:rPr>
          <w:rStyle w:val="5-Char0"/>
          <w:rFonts w:hint="cs"/>
          <w:rtl/>
        </w:rPr>
        <w:t>«زباد»</w:t>
      </w:r>
      <w:r w:rsidRPr="00272493">
        <w:rPr>
          <w:rStyle w:val="1-Char"/>
          <w:rFonts w:eastAsia="Batang" w:hint="cs"/>
          <w:rtl/>
        </w:rPr>
        <w:t>،</w:t>
      </w:r>
      <w:r w:rsidRPr="007100A7">
        <w:rPr>
          <w:rStyle w:val="1-Char"/>
          <w:rFonts w:hint="cs"/>
          <w:rtl/>
        </w:rPr>
        <w:t xml:space="preserve"> م</w:t>
      </w:r>
      <w:r w:rsidR="00446BB7">
        <w:rPr>
          <w:rStyle w:val="1-Char"/>
          <w:rFonts w:hint="cs"/>
          <w:rtl/>
        </w:rPr>
        <w:t>ی</w:t>
      </w:r>
      <w:r w:rsidRPr="007100A7">
        <w:rPr>
          <w:rStyle w:val="1-Char"/>
          <w:rFonts w:hint="cs"/>
          <w:rtl/>
        </w:rPr>
        <w:t>‌گ</w:t>
      </w:r>
      <w:r w:rsidR="00446BB7">
        <w:rPr>
          <w:rStyle w:val="1-Char"/>
          <w:rFonts w:hint="cs"/>
          <w:rtl/>
        </w:rPr>
        <w:t>ی</w:t>
      </w:r>
      <w:r w:rsidRPr="007100A7">
        <w:rPr>
          <w:rStyle w:val="1-Char"/>
          <w:rFonts w:hint="cs"/>
          <w:rtl/>
        </w:rPr>
        <w:t>رند؛ و آن ح</w:t>
      </w:r>
      <w:r w:rsidR="00446BB7">
        <w:rPr>
          <w:rStyle w:val="1-Char"/>
          <w:rFonts w:hint="cs"/>
          <w:rtl/>
        </w:rPr>
        <w:t>ی</w:t>
      </w:r>
      <w:r w:rsidRPr="007100A7">
        <w:rPr>
          <w:rStyle w:val="1-Char"/>
          <w:rFonts w:hint="cs"/>
          <w:rtl/>
        </w:rPr>
        <w:t>وان را در فارس</w:t>
      </w:r>
      <w:r w:rsidR="00446BB7">
        <w:rPr>
          <w:rStyle w:val="1-Char"/>
          <w:rFonts w:hint="cs"/>
          <w:rtl/>
        </w:rPr>
        <w:t>ی</w:t>
      </w:r>
      <w:r w:rsidRPr="007100A7">
        <w:rPr>
          <w:rStyle w:val="1-Char"/>
          <w:rFonts w:hint="cs"/>
          <w:rtl/>
        </w:rPr>
        <w:t xml:space="preserve">، </w:t>
      </w:r>
      <w:r w:rsidRPr="00FE6406">
        <w:rPr>
          <w:rStyle w:val="9-Char"/>
          <w:rFonts w:eastAsia="Batang" w:hint="cs"/>
          <w:rtl/>
        </w:rPr>
        <w:t>گربه‌</w:t>
      </w:r>
      <w:r w:rsidR="00446BB7">
        <w:rPr>
          <w:rStyle w:val="9-Char"/>
          <w:rFonts w:eastAsia="Batang" w:hint="cs"/>
          <w:rtl/>
        </w:rPr>
        <w:t>ی</w:t>
      </w:r>
      <w:r w:rsidRPr="00FE6406">
        <w:rPr>
          <w:rStyle w:val="9-Char"/>
          <w:rFonts w:eastAsia="Batang" w:hint="cs"/>
          <w:rtl/>
        </w:rPr>
        <w:t xml:space="preserve"> زباد</w:t>
      </w:r>
      <w:r w:rsidRPr="007100A7">
        <w:rPr>
          <w:rStyle w:val="1-Char"/>
          <w:rFonts w:hint="cs"/>
          <w:rtl/>
        </w:rPr>
        <w:t xml:space="preserve"> و در عرب</w:t>
      </w:r>
      <w:r w:rsidR="00446BB7">
        <w:rPr>
          <w:rStyle w:val="1-Char"/>
          <w:rFonts w:hint="cs"/>
          <w:rtl/>
        </w:rPr>
        <w:t>ی</w:t>
      </w:r>
      <w:r w:rsidRPr="00FE6406">
        <w:rPr>
          <w:rStyle w:val="9-Char"/>
          <w:rFonts w:eastAsia="Batang" w:hint="cs"/>
          <w:rtl/>
        </w:rPr>
        <w:t xml:space="preserve">، </w:t>
      </w:r>
      <w:r w:rsidRPr="00272493">
        <w:rPr>
          <w:rStyle w:val="5-Char0"/>
          <w:rFonts w:hint="cs"/>
          <w:rtl/>
        </w:rPr>
        <w:t>«سنور الزباد»</w:t>
      </w:r>
      <w:r w:rsidRPr="007100A7">
        <w:rPr>
          <w:rStyle w:val="1-Char"/>
          <w:rFonts w:hint="cs"/>
          <w:rtl/>
        </w:rPr>
        <w:t xml:space="preserve"> </w:t>
      </w:r>
      <w:r w:rsidR="00446BB7">
        <w:rPr>
          <w:rStyle w:val="1-Char"/>
          <w:rFonts w:hint="cs"/>
          <w:rtl/>
        </w:rPr>
        <w:t>ی</w:t>
      </w:r>
      <w:r w:rsidRPr="007100A7">
        <w:rPr>
          <w:rStyle w:val="1-Char"/>
          <w:rFonts w:hint="cs"/>
          <w:rtl/>
        </w:rPr>
        <w:t xml:space="preserve">ا </w:t>
      </w:r>
      <w:r w:rsidRPr="00272493">
        <w:rPr>
          <w:rStyle w:val="5-Char0"/>
          <w:rFonts w:hint="cs"/>
          <w:rtl/>
        </w:rPr>
        <w:t>«قط الزباد»</w:t>
      </w:r>
      <w:r w:rsidRPr="007100A7">
        <w:rPr>
          <w:rStyle w:val="1-Char"/>
          <w:rFonts w:hint="cs"/>
          <w:rtl/>
        </w:rPr>
        <w:t xml:space="preserve"> </w:t>
      </w:r>
      <w:r w:rsidR="00446BB7">
        <w:rPr>
          <w:rStyle w:val="1-Char"/>
          <w:rFonts w:hint="cs"/>
          <w:rtl/>
        </w:rPr>
        <w:t>ی</w:t>
      </w:r>
      <w:r w:rsidRPr="007100A7">
        <w:rPr>
          <w:rStyle w:val="1-Char"/>
          <w:rFonts w:hint="cs"/>
          <w:rtl/>
        </w:rPr>
        <w:t xml:space="preserve">ا </w:t>
      </w:r>
      <w:r w:rsidRPr="00272493">
        <w:rPr>
          <w:rStyle w:val="5-Char0"/>
          <w:rFonts w:hint="cs"/>
          <w:rtl/>
        </w:rPr>
        <w:t>«رباح»</w:t>
      </w:r>
      <w:r w:rsidRPr="007100A7">
        <w:rPr>
          <w:rStyle w:val="1-Char"/>
          <w:rFonts w:hint="cs"/>
          <w:rtl/>
        </w:rPr>
        <w:t xml:space="preserve"> م</w:t>
      </w:r>
      <w:r w:rsidR="00446BB7">
        <w:rPr>
          <w:rStyle w:val="1-Char"/>
          <w:rFonts w:hint="cs"/>
          <w:rtl/>
        </w:rPr>
        <w:t>ی</w:t>
      </w:r>
      <w:r w:rsidRPr="007100A7">
        <w:rPr>
          <w:rStyle w:val="1-Char"/>
          <w:rFonts w:hint="cs"/>
          <w:rtl/>
        </w:rPr>
        <w:t>‌گو</w:t>
      </w:r>
      <w:r w:rsidR="00446BB7">
        <w:rPr>
          <w:rStyle w:val="1-Char"/>
          <w:rFonts w:hint="cs"/>
          <w:rtl/>
        </w:rPr>
        <w:t>ی</w:t>
      </w:r>
      <w:r w:rsidRPr="007100A7">
        <w:rPr>
          <w:rStyle w:val="1-Char"/>
          <w:rFonts w:hint="cs"/>
          <w:rtl/>
        </w:rPr>
        <w:t xml:space="preserve">ند. </w:t>
      </w:r>
    </w:p>
    <w:p w:rsidR="00DE4FD5" w:rsidRDefault="00DE4FD5" w:rsidP="00AF1D25">
      <w:pPr>
        <w:rPr>
          <w:rStyle w:val="1-Char"/>
          <w:rtl/>
        </w:rPr>
      </w:pPr>
      <w:r w:rsidRPr="007100A7">
        <w:rPr>
          <w:rStyle w:val="1-Char"/>
          <w:rFonts w:hint="cs"/>
          <w:rtl/>
        </w:rPr>
        <w:t xml:space="preserve">و </w:t>
      </w:r>
      <w:r w:rsidRPr="00272493">
        <w:rPr>
          <w:rStyle w:val="5-Char0"/>
          <w:rFonts w:hint="cs"/>
          <w:rtl/>
        </w:rPr>
        <w:t>«زباد»:</w:t>
      </w:r>
      <w:r w:rsidRPr="007100A7">
        <w:rPr>
          <w:rStyle w:val="1-Char"/>
          <w:rFonts w:hint="cs"/>
          <w:rtl/>
        </w:rPr>
        <w:t xml:space="preserve"> جانور</w:t>
      </w:r>
      <w:r w:rsidR="00446BB7">
        <w:rPr>
          <w:rStyle w:val="1-Char"/>
          <w:rFonts w:hint="cs"/>
          <w:rtl/>
        </w:rPr>
        <w:t>ی</w:t>
      </w:r>
      <w:r w:rsidRPr="007100A7">
        <w:rPr>
          <w:rStyle w:val="1-Char"/>
          <w:rFonts w:hint="cs"/>
          <w:rtl/>
        </w:rPr>
        <w:t xml:space="preserve"> است بزرگتر از گربه؛ سر کوچک و پوز دراز دارد؛ پوست بدنش زردرنگ و دارا</w:t>
      </w:r>
      <w:r w:rsidR="00446BB7">
        <w:rPr>
          <w:rStyle w:val="1-Char"/>
          <w:rFonts w:hint="cs"/>
          <w:rtl/>
        </w:rPr>
        <w:t>ی</w:t>
      </w:r>
      <w:r w:rsidRPr="007100A7">
        <w:rPr>
          <w:rStyle w:val="1-Char"/>
          <w:rFonts w:hint="cs"/>
          <w:rtl/>
        </w:rPr>
        <w:t xml:space="preserve"> خال‌ها و خط‌ها</w:t>
      </w:r>
      <w:r w:rsidR="00446BB7">
        <w:rPr>
          <w:rStyle w:val="1-Char"/>
          <w:rFonts w:hint="cs"/>
          <w:rtl/>
        </w:rPr>
        <w:t>ی</w:t>
      </w:r>
      <w:r w:rsidRPr="007100A7">
        <w:rPr>
          <w:rStyle w:val="1-Char"/>
          <w:rFonts w:hint="cs"/>
          <w:rtl/>
        </w:rPr>
        <w:t xml:space="preserve"> س</w:t>
      </w:r>
      <w:r w:rsidR="00446BB7">
        <w:rPr>
          <w:rStyle w:val="1-Char"/>
          <w:rFonts w:hint="cs"/>
          <w:rtl/>
        </w:rPr>
        <w:t>ی</w:t>
      </w:r>
      <w:r w:rsidRPr="007100A7">
        <w:rPr>
          <w:rStyle w:val="1-Char"/>
          <w:rFonts w:hint="cs"/>
          <w:rtl/>
        </w:rPr>
        <w:t>اه است؛ ا</w:t>
      </w:r>
      <w:r w:rsidR="00446BB7">
        <w:rPr>
          <w:rStyle w:val="1-Char"/>
          <w:rFonts w:hint="cs"/>
          <w:rtl/>
        </w:rPr>
        <w:t>ی</w:t>
      </w:r>
      <w:r w:rsidRPr="007100A7">
        <w:rPr>
          <w:rStyle w:val="1-Char"/>
          <w:rFonts w:hint="cs"/>
          <w:rtl/>
        </w:rPr>
        <w:t>ن جانور در اصل گوشتخوار است و پرندگان کوچک را شک</w:t>
      </w:r>
      <w:r w:rsidR="00AF2D61" w:rsidRPr="007100A7">
        <w:rPr>
          <w:rStyle w:val="1-Char"/>
          <w:rFonts w:hint="cs"/>
          <w:rtl/>
        </w:rPr>
        <w:t>ا</w:t>
      </w:r>
      <w:r w:rsidRPr="007100A7">
        <w:rPr>
          <w:rStyle w:val="1-Char"/>
          <w:rFonts w:hint="cs"/>
          <w:rtl/>
        </w:rPr>
        <w:t>ر م</w:t>
      </w:r>
      <w:r w:rsidR="00446BB7">
        <w:rPr>
          <w:rStyle w:val="1-Char"/>
          <w:rFonts w:hint="cs"/>
          <w:rtl/>
        </w:rPr>
        <w:t>ی</w:t>
      </w:r>
      <w:r w:rsidRPr="007100A7">
        <w:rPr>
          <w:rStyle w:val="1-Char"/>
          <w:rFonts w:hint="cs"/>
          <w:rtl/>
        </w:rPr>
        <w:t>‌کند؛ ر</w:t>
      </w:r>
      <w:r w:rsidR="00446BB7">
        <w:rPr>
          <w:rStyle w:val="1-Char"/>
          <w:rFonts w:hint="cs"/>
          <w:rtl/>
        </w:rPr>
        <w:t>ی</w:t>
      </w:r>
      <w:r w:rsidRPr="007100A7">
        <w:rPr>
          <w:rStyle w:val="1-Char"/>
          <w:rFonts w:hint="cs"/>
          <w:rtl/>
        </w:rPr>
        <w:t>شه‌ها</w:t>
      </w:r>
      <w:r w:rsidR="00446BB7">
        <w:rPr>
          <w:rStyle w:val="1-Char"/>
          <w:rFonts w:hint="cs"/>
          <w:rtl/>
        </w:rPr>
        <w:t>ی</w:t>
      </w:r>
      <w:r w:rsidRPr="007100A7">
        <w:rPr>
          <w:rStyle w:val="1-Char"/>
          <w:rFonts w:hint="cs"/>
          <w:rtl/>
        </w:rPr>
        <w:t xml:space="preserve"> درخت و علف‌ها</w:t>
      </w:r>
      <w:r w:rsidR="00446BB7">
        <w:rPr>
          <w:rStyle w:val="1-Char"/>
          <w:rFonts w:hint="cs"/>
          <w:rtl/>
        </w:rPr>
        <w:t>ی</w:t>
      </w:r>
      <w:r w:rsidRPr="007100A7">
        <w:rPr>
          <w:rStyle w:val="1-Char"/>
          <w:rFonts w:hint="cs"/>
          <w:rtl/>
        </w:rPr>
        <w:t xml:space="preserve"> خوشبو را ن</w:t>
      </w:r>
      <w:r w:rsidR="00446BB7">
        <w:rPr>
          <w:rStyle w:val="1-Char"/>
          <w:rFonts w:hint="cs"/>
          <w:rtl/>
        </w:rPr>
        <w:t>ی</w:t>
      </w:r>
      <w:r w:rsidRPr="007100A7">
        <w:rPr>
          <w:rStyle w:val="1-Char"/>
          <w:rFonts w:hint="cs"/>
          <w:rtl/>
        </w:rPr>
        <w:t>ز م</w:t>
      </w:r>
      <w:r w:rsidR="00446BB7">
        <w:rPr>
          <w:rStyle w:val="1-Char"/>
          <w:rFonts w:hint="cs"/>
          <w:rtl/>
        </w:rPr>
        <w:t>ی</w:t>
      </w:r>
      <w:r w:rsidRPr="007100A7">
        <w:rPr>
          <w:rStyle w:val="1-Char"/>
          <w:rFonts w:hint="cs"/>
          <w:rtl/>
        </w:rPr>
        <w:t>‌خورد؛ در ز</w:t>
      </w:r>
      <w:r w:rsidR="00446BB7">
        <w:rPr>
          <w:rStyle w:val="1-Char"/>
          <w:rFonts w:hint="cs"/>
          <w:rtl/>
        </w:rPr>
        <w:t>ی</w:t>
      </w:r>
      <w:r w:rsidRPr="007100A7">
        <w:rPr>
          <w:rStyle w:val="1-Char"/>
          <w:rFonts w:hint="cs"/>
          <w:rtl/>
        </w:rPr>
        <w:t>ر دم ا</w:t>
      </w:r>
      <w:r w:rsidR="00446BB7">
        <w:rPr>
          <w:rStyle w:val="1-Char"/>
          <w:rFonts w:hint="cs"/>
          <w:rtl/>
        </w:rPr>
        <w:t>ی</w:t>
      </w:r>
      <w:r w:rsidRPr="007100A7">
        <w:rPr>
          <w:rStyle w:val="1-Char"/>
          <w:rFonts w:hint="cs"/>
          <w:rtl/>
        </w:rPr>
        <w:t>ن ح</w:t>
      </w:r>
      <w:r w:rsidR="00446BB7">
        <w:rPr>
          <w:rStyle w:val="1-Char"/>
          <w:rFonts w:hint="cs"/>
          <w:rtl/>
        </w:rPr>
        <w:t>ی</w:t>
      </w:r>
      <w:r w:rsidRPr="007100A7">
        <w:rPr>
          <w:rStyle w:val="1-Char"/>
          <w:rFonts w:hint="cs"/>
          <w:rtl/>
        </w:rPr>
        <w:t>وان - چه نر و چه ماده - عضو</w:t>
      </w:r>
      <w:r w:rsidR="00446BB7">
        <w:rPr>
          <w:rStyle w:val="1-Char"/>
          <w:rFonts w:hint="cs"/>
          <w:rtl/>
        </w:rPr>
        <w:t>ی</w:t>
      </w:r>
      <w:r w:rsidRPr="007100A7">
        <w:rPr>
          <w:rStyle w:val="1-Char"/>
          <w:rFonts w:hint="cs"/>
          <w:rtl/>
        </w:rPr>
        <w:t xml:space="preserve"> شب</w:t>
      </w:r>
      <w:r w:rsidR="00446BB7">
        <w:rPr>
          <w:rStyle w:val="1-Char"/>
          <w:rFonts w:hint="cs"/>
          <w:rtl/>
        </w:rPr>
        <w:t>ی</w:t>
      </w:r>
      <w:r w:rsidRPr="007100A7">
        <w:rPr>
          <w:rStyle w:val="1-Char"/>
          <w:rFonts w:hint="cs"/>
          <w:rtl/>
        </w:rPr>
        <w:t>ه پستان کوچک قرار دارد و ما</w:t>
      </w:r>
      <w:r w:rsidR="00446BB7">
        <w:rPr>
          <w:rStyle w:val="1-Char"/>
          <w:rFonts w:hint="cs"/>
          <w:rtl/>
        </w:rPr>
        <w:t>ی</w:t>
      </w:r>
      <w:r w:rsidRPr="007100A7">
        <w:rPr>
          <w:rStyle w:val="1-Char"/>
          <w:rFonts w:hint="cs"/>
          <w:rtl/>
        </w:rPr>
        <w:t>ه‌ا</w:t>
      </w:r>
      <w:r w:rsidR="00446BB7">
        <w:rPr>
          <w:rStyle w:val="1-Char"/>
          <w:rFonts w:hint="cs"/>
          <w:rtl/>
        </w:rPr>
        <w:t>ی</w:t>
      </w:r>
      <w:r w:rsidRPr="007100A7">
        <w:rPr>
          <w:rStyle w:val="1-Char"/>
          <w:rFonts w:hint="cs"/>
          <w:rtl/>
        </w:rPr>
        <w:t xml:space="preserve"> خوشبو از آن خارج م</w:t>
      </w:r>
      <w:r w:rsidR="00446BB7">
        <w:rPr>
          <w:rStyle w:val="1-Char"/>
          <w:rFonts w:hint="cs"/>
          <w:rtl/>
        </w:rPr>
        <w:t>ی</w:t>
      </w:r>
      <w:r w:rsidRPr="007100A7">
        <w:rPr>
          <w:rStyle w:val="1-Char"/>
          <w:rFonts w:hint="cs"/>
          <w:rtl/>
        </w:rPr>
        <w:t>‌شود که مانند مشک و عطرها</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به کار م</w:t>
      </w:r>
      <w:r w:rsidR="00446BB7">
        <w:rPr>
          <w:rStyle w:val="1-Char"/>
          <w:rFonts w:hint="cs"/>
          <w:rtl/>
        </w:rPr>
        <w:t>ی</w:t>
      </w:r>
      <w:r w:rsidRPr="007100A7">
        <w:rPr>
          <w:rStyle w:val="1-Char"/>
          <w:rFonts w:hint="cs"/>
          <w:rtl/>
        </w:rPr>
        <w:t>‌رود.]</w:t>
      </w:r>
    </w:p>
    <w:p w:rsidR="00272493" w:rsidRDefault="00272493" w:rsidP="00AF1D25">
      <w:pPr>
        <w:rPr>
          <w:rStyle w:val="1-Char"/>
          <w:rtl/>
        </w:rPr>
        <w:sectPr w:rsidR="00272493" w:rsidSect="00D01773">
          <w:footnotePr>
            <w:numRestart w:val="eachPage"/>
          </w:footnotePr>
          <w:pgSz w:w="9356" w:h="13608" w:code="9"/>
          <w:pgMar w:top="567" w:right="1134" w:bottom="851" w:left="1134" w:header="454" w:footer="0" w:gutter="0"/>
          <w:cols w:space="708"/>
          <w:titlePg/>
          <w:bidi/>
          <w:docGrid w:linePitch="360"/>
        </w:sectPr>
      </w:pPr>
    </w:p>
    <w:p w:rsidR="00272493" w:rsidRDefault="00272493" w:rsidP="00272493">
      <w:pPr>
        <w:pStyle w:val="1-"/>
        <w:rPr>
          <w:rtl/>
        </w:rPr>
      </w:pPr>
    </w:p>
    <w:p w:rsidR="00272493" w:rsidRDefault="00272493" w:rsidP="00272493">
      <w:pPr>
        <w:pStyle w:val="1-"/>
        <w:rPr>
          <w:rtl/>
        </w:rPr>
      </w:pPr>
    </w:p>
    <w:p w:rsidR="00272493" w:rsidRDefault="00272493" w:rsidP="00272493">
      <w:pPr>
        <w:pStyle w:val="1-"/>
        <w:rPr>
          <w:rtl/>
        </w:rPr>
      </w:pPr>
    </w:p>
    <w:p w:rsidR="00272493" w:rsidRDefault="00272493" w:rsidP="00272493">
      <w:pPr>
        <w:pStyle w:val="1-"/>
        <w:rPr>
          <w:rtl/>
        </w:rPr>
      </w:pPr>
    </w:p>
    <w:p w:rsidR="00DE4FD5" w:rsidRPr="00AF2D61" w:rsidRDefault="00585D59" w:rsidP="00272493">
      <w:pPr>
        <w:pStyle w:val="2-1"/>
        <w:rPr>
          <w:rtl/>
        </w:rPr>
      </w:pPr>
      <w:bookmarkStart w:id="49" w:name="_Toc440375807"/>
      <w:r w:rsidRPr="00AF2D61">
        <w:rPr>
          <w:rFonts w:hint="cs"/>
          <w:rtl/>
        </w:rPr>
        <w:t>کتاب نماز</w:t>
      </w:r>
      <w:bookmarkEnd w:id="49"/>
    </w:p>
    <w:p w:rsidR="00272493" w:rsidRDefault="00272493" w:rsidP="00272493">
      <w:pPr>
        <w:pStyle w:val="1-"/>
        <w:rPr>
          <w:rStyle w:val="1-Char"/>
          <w:rtl/>
        </w:rPr>
        <w:sectPr w:rsidR="00272493" w:rsidSect="00272493">
          <w:footnotePr>
            <w:numRestart w:val="eachPage"/>
          </w:footnotePr>
          <w:type w:val="oddPage"/>
          <w:pgSz w:w="9356" w:h="13608" w:code="9"/>
          <w:pgMar w:top="567" w:right="1134" w:bottom="851" w:left="1134" w:header="454" w:footer="0" w:gutter="0"/>
          <w:cols w:space="708"/>
          <w:titlePg/>
          <w:bidi/>
          <w:docGrid w:linePitch="360"/>
        </w:sectPr>
      </w:pPr>
    </w:p>
    <w:p w:rsidR="00B560A4" w:rsidRPr="004A37CB" w:rsidRDefault="00B560A4" w:rsidP="00272493">
      <w:pPr>
        <w:pStyle w:val="2-"/>
      </w:pPr>
      <w:bookmarkStart w:id="50" w:name="_Toc440375808"/>
      <w:r w:rsidRPr="004A37CB">
        <w:rPr>
          <w:rFonts w:hint="eastAsia"/>
          <w:rtl/>
        </w:rPr>
        <w:t>كِتَابُ</w:t>
      </w:r>
      <w:r w:rsidRPr="004A37CB">
        <w:rPr>
          <w:rtl/>
        </w:rPr>
        <w:t xml:space="preserve"> </w:t>
      </w:r>
      <w:r w:rsidRPr="004A37CB">
        <w:rPr>
          <w:rFonts w:hint="eastAsia"/>
          <w:rtl/>
        </w:rPr>
        <w:t>الصَّلاةِ</w:t>
      </w:r>
      <w:bookmarkEnd w:id="50"/>
    </w:p>
    <w:p w:rsidR="00B560A4" w:rsidRPr="00BE2421" w:rsidRDefault="00B560A4" w:rsidP="00AF1D25">
      <w:pPr>
        <w:rPr>
          <w:rStyle w:val="5-Char"/>
          <w:bCs/>
          <w:rtl/>
        </w:rPr>
      </w:pPr>
      <w:r w:rsidRPr="00BE2421">
        <w:rPr>
          <w:rStyle w:val="5-Char"/>
          <w:rFonts w:hint="eastAsia"/>
          <w:rtl/>
        </w:rPr>
        <w:t>يُشتَرَطُ</w:t>
      </w:r>
      <w:r w:rsidRPr="00BE2421">
        <w:rPr>
          <w:rStyle w:val="5-Char"/>
          <w:rtl/>
        </w:rPr>
        <w:t xml:space="preserve"> </w:t>
      </w:r>
      <w:r w:rsidRPr="00BE2421">
        <w:rPr>
          <w:rStyle w:val="5-Char"/>
          <w:rFonts w:hint="eastAsia"/>
          <w:rtl/>
        </w:rPr>
        <w:t>لِفَرضِيَّتِهَا</w:t>
      </w:r>
      <w:r w:rsidRPr="00BE2421">
        <w:rPr>
          <w:rStyle w:val="5-Char"/>
          <w:rtl/>
        </w:rPr>
        <w:t xml:space="preserve"> </w:t>
      </w:r>
      <w:r w:rsidRPr="00BE2421">
        <w:rPr>
          <w:rStyle w:val="5-Char"/>
          <w:rFonts w:hint="eastAsia"/>
          <w:rtl/>
        </w:rPr>
        <w:t>ثَلَاثَةُ</w:t>
      </w:r>
      <w:r w:rsidRPr="00BE2421">
        <w:rPr>
          <w:rStyle w:val="5-Char"/>
          <w:rtl/>
        </w:rPr>
        <w:t xml:space="preserve"> </w:t>
      </w:r>
      <w:r w:rsidRPr="00BE2421">
        <w:rPr>
          <w:rStyle w:val="5-Char"/>
          <w:rFonts w:hint="eastAsia"/>
          <w:rtl/>
        </w:rPr>
        <w:t>أَشيَاءَ</w:t>
      </w:r>
      <w:r w:rsidRPr="00BE2421">
        <w:rPr>
          <w:rStyle w:val="5-Char"/>
          <w:rFonts w:hint="cs"/>
          <w:rtl/>
        </w:rPr>
        <w:t>:</w:t>
      </w:r>
      <w:r w:rsidRPr="00BE2421">
        <w:rPr>
          <w:rStyle w:val="5-Char"/>
          <w:rtl/>
        </w:rPr>
        <w:t xml:space="preserve"> </w:t>
      </w:r>
      <w:r w:rsidRPr="00BE2421">
        <w:rPr>
          <w:rStyle w:val="5-Char"/>
          <w:rFonts w:hint="eastAsia"/>
          <w:rtl/>
        </w:rPr>
        <w:t>اَلإِسلَامُ</w:t>
      </w:r>
      <w:r w:rsidRPr="00BE2421">
        <w:rPr>
          <w:rStyle w:val="5-Char"/>
          <w:rtl/>
        </w:rPr>
        <w:t xml:space="preserve"> </w:t>
      </w:r>
      <w:r w:rsidRPr="00BE2421">
        <w:rPr>
          <w:rStyle w:val="5-Char"/>
          <w:rFonts w:hint="eastAsia"/>
          <w:rtl/>
        </w:rPr>
        <w:t>وَالبُلُوغُ</w:t>
      </w:r>
      <w:r w:rsidRPr="00BE2421">
        <w:rPr>
          <w:rStyle w:val="5-Char"/>
          <w:rtl/>
        </w:rPr>
        <w:t xml:space="preserve"> </w:t>
      </w:r>
      <w:r w:rsidRPr="00BE2421">
        <w:rPr>
          <w:rStyle w:val="5-Char"/>
          <w:rFonts w:hint="eastAsia"/>
          <w:rtl/>
        </w:rPr>
        <w:t>وَالعَقلُ</w:t>
      </w:r>
      <w:r w:rsidR="00522E90" w:rsidRPr="00BE2421">
        <w:rPr>
          <w:rStyle w:val="5-Char"/>
          <w:rFonts w:hint="cs"/>
          <w:rtl/>
        </w:rPr>
        <w:t>.</w:t>
      </w:r>
    </w:p>
    <w:p w:rsidR="00B560A4" w:rsidRPr="00BE2421" w:rsidRDefault="00B560A4"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تُؤمَرُ</w:t>
      </w:r>
      <w:r w:rsidRPr="00BE2421">
        <w:rPr>
          <w:rStyle w:val="5-Char"/>
          <w:rtl/>
        </w:rPr>
        <w:t xml:space="preserve"> </w:t>
      </w:r>
      <w:r w:rsidRPr="00BE2421">
        <w:rPr>
          <w:rStyle w:val="5-Char"/>
          <w:rFonts w:hint="eastAsia"/>
          <w:rtl/>
        </w:rPr>
        <w:t>بِهَا</w:t>
      </w:r>
      <w:r w:rsidRPr="00BE2421">
        <w:rPr>
          <w:rStyle w:val="5-Char"/>
          <w:rtl/>
        </w:rPr>
        <w:t xml:space="preserve"> </w:t>
      </w:r>
      <w:r w:rsidRPr="00BE2421">
        <w:rPr>
          <w:rStyle w:val="5-Char"/>
          <w:rFonts w:hint="eastAsia"/>
          <w:rtl/>
        </w:rPr>
        <w:t>الأَولَادُ</w:t>
      </w:r>
      <w:r w:rsidRPr="00BE2421">
        <w:rPr>
          <w:rStyle w:val="5-Char"/>
          <w:rtl/>
        </w:rPr>
        <w:t xml:space="preserve"> </w:t>
      </w:r>
      <w:r w:rsidRPr="00BE2421">
        <w:rPr>
          <w:rStyle w:val="5-Char"/>
          <w:rFonts w:hint="eastAsia"/>
          <w:rtl/>
        </w:rPr>
        <w:t>لِسَبعِ</w:t>
      </w:r>
      <w:r w:rsidRPr="00BE2421">
        <w:rPr>
          <w:rStyle w:val="5-Char"/>
          <w:rtl/>
        </w:rPr>
        <w:t xml:space="preserve"> </w:t>
      </w:r>
      <w:r w:rsidRPr="00BE2421">
        <w:rPr>
          <w:rStyle w:val="5-Char"/>
          <w:rFonts w:hint="eastAsia"/>
          <w:rtl/>
        </w:rPr>
        <w:t>سِنِينَ</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ضرَبُ</w:t>
      </w:r>
      <w:r w:rsidRPr="00BE2421">
        <w:rPr>
          <w:rStyle w:val="5-Char"/>
          <w:rtl/>
        </w:rPr>
        <w:t xml:space="preserve"> </w:t>
      </w:r>
      <w:r w:rsidRPr="00BE2421">
        <w:rPr>
          <w:rStyle w:val="5-Char"/>
          <w:rFonts w:hint="eastAsia"/>
          <w:rtl/>
        </w:rPr>
        <w:t>عَلَيهَا</w:t>
      </w:r>
      <w:r w:rsidRPr="00BE2421">
        <w:rPr>
          <w:rStyle w:val="5-Char"/>
          <w:rtl/>
        </w:rPr>
        <w:t xml:space="preserve"> </w:t>
      </w:r>
      <w:r w:rsidRPr="00BE2421">
        <w:rPr>
          <w:rStyle w:val="5-Char"/>
          <w:rFonts w:hint="eastAsia"/>
          <w:rtl/>
        </w:rPr>
        <w:t>لِعَشرٍ</w:t>
      </w:r>
      <w:r w:rsidRPr="00BE2421">
        <w:rPr>
          <w:rStyle w:val="5-Char"/>
          <w:rtl/>
        </w:rPr>
        <w:t xml:space="preserve"> </w:t>
      </w:r>
      <w:r w:rsidRPr="00BE2421">
        <w:rPr>
          <w:rStyle w:val="5-Char"/>
          <w:rFonts w:hint="eastAsia"/>
          <w:rtl/>
        </w:rPr>
        <w:t>بِيَدٍ</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بِخَشَبَةٍ</w:t>
      </w:r>
      <w:r w:rsidR="00522E90" w:rsidRPr="00BE2421">
        <w:rPr>
          <w:rStyle w:val="5-Char"/>
          <w:rFonts w:hint="cs"/>
          <w:rtl/>
        </w:rPr>
        <w:t>.</w:t>
      </w:r>
    </w:p>
    <w:p w:rsidR="00B560A4" w:rsidRPr="00BE2421" w:rsidRDefault="00B560A4"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أَسبَابُهَا</w:t>
      </w:r>
      <w:r w:rsidRPr="00BE2421">
        <w:rPr>
          <w:rStyle w:val="5-Char"/>
          <w:rFonts w:hint="cs"/>
          <w:rtl/>
        </w:rPr>
        <w:t>:</w:t>
      </w:r>
      <w:r w:rsidRPr="00BE2421">
        <w:rPr>
          <w:rStyle w:val="5-Char"/>
          <w:rtl/>
        </w:rPr>
        <w:t xml:space="preserve"> </w:t>
      </w:r>
      <w:r w:rsidRPr="00BE2421">
        <w:rPr>
          <w:rStyle w:val="5-Char"/>
          <w:rFonts w:hint="eastAsia"/>
          <w:rtl/>
        </w:rPr>
        <w:t>أَوقَاتُهَ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جِبُ</w:t>
      </w:r>
      <w:r w:rsidRPr="00BE2421">
        <w:rPr>
          <w:rStyle w:val="5-Char"/>
          <w:rtl/>
        </w:rPr>
        <w:t xml:space="preserve"> </w:t>
      </w:r>
      <w:r w:rsidRPr="00BE2421">
        <w:rPr>
          <w:rStyle w:val="5-Char"/>
          <w:rFonts w:hint="eastAsia"/>
          <w:rtl/>
        </w:rPr>
        <w:t>بِأَوَّلِ</w:t>
      </w:r>
      <w:r w:rsidRPr="00BE2421">
        <w:rPr>
          <w:rStyle w:val="5-Char"/>
          <w:rtl/>
        </w:rPr>
        <w:t xml:space="preserve"> </w:t>
      </w:r>
      <w:r w:rsidRPr="00BE2421">
        <w:rPr>
          <w:rStyle w:val="5-Char"/>
          <w:rFonts w:hint="eastAsia"/>
          <w:rtl/>
        </w:rPr>
        <w:t>الوَقتِ</w:t>
      </w:r>
      <w:r w:rsidRPr="00BE2421">
        <w:rPr>
          <w:rStyle w:val="5-Char"/>
          <w:rtl/>
        </w:rPr>
        <w:t xml:space="preserve"> </w:t>
      </w:r>
      <w:r w:rsidRPr="00BE2421">
        <w:rPr>
          <w:rStyle w:val="5-Char"/>
          <w:rFonts w:hint="eastAsia"/>
          <w:rtl/>
        </w:rPr>
        <w:t>وُجُوبًا</w:t>
      </w:r>
      <w:r w:rsidRPr="00BE2421">
        <w:rPr>
          <w:rStyle w:val="5-Char"/>
          <w:rtl/>
        </w:rPr>
        <w:t xml:space="preserve"> </w:t>
      </w:r>
      <w:r w:rsidRPr="00BE2421">
        <w:rPr>
          <w:rStyle w:val="5-Char"/>
          <w:rFonts w:hint="eastAsia"/>
          <w:rtl/>
        </w:rPr>
        <w:t>مُوَسِّعًا</w:t>
      </w:r>
      <w:r w:rsidR="00522E90" w:rsidRPr="00BE2421">
        <w:rPr>
          <w:rStyle w:val="5-Char"/>
          <w:rFonts w:hint="cs"/>
          <w:rtl/>
        </w:rPr>
        <w:t>.</w:t>
      </w:r>
    </w:p>
    <w:p w:rsidR="00B560A4" w:rsidRPr="00BE2421" w:rsidRDefault="00B560A4" w:rsidP="00AF1D25">
      <w:pPr>
        <w:rPr>
          <w:rStyle w:val="5-Char"/>
          <w:bCs/>
          <w:rtl/>
        </w:rPr>
      </w:pPr>
      <w:r w:rsidRPr="00BE2421">
        <w:rPr>
          <w:rStyle w:val="5-Char"/>
          <w:rFonts w:hint="eastAsia"/>
          <w:rtl/>
        </w:rPr>
        <w:t>وَالأَوقَاتُ</w:t>
      </w:r>
      <w:r w:rsidRPr="00BE2421">
        <w:rPr>
          <w:rStyle w:val="5-Char"/>
          <w:rtl/>
        </w:rPr>
        <w:t xml:space="preserve"> </w:t>
      </w:r>
      <w:r w:rsidRPr="00BE2421">
        <w:rPr>
          <w:rStyle w:val="5-Char"/>
          <w:rFonts w:hint="eastAsia"/>
          <w:rtl/>
        </w:rPr>
        <w:t>خَمسَةٌ</w:t>
      </w:r>
      <w:r w:rsidRPr="00BE2421">
        <w:rPr>
          <w:rStyle w:val="5-Char"/>
          <w:rFonts w:hint="cs"/>
          <w:rtl/>
        </w:rPr>
        <w:t>:</w:t>
      </w:r>
      <w:r w:rsidRPr="00BE2421">
        <w:rPr>
          <w:rStyle w:val="5-Char"/>
          <w:rtl/>
        </w:rPr>
        <w:t xml:space="preserve"> </w:t>
      </w:r>
      <w:r w:rsidRPr="00BE2421">
        <w:rPr>
          <w:rStyle w:val="5-Char"/>
          <w:rFonts w:hint="eastAsia"/>
          <w:rtl/>
        </w:rPr>
        <w:t>وَقتُ</w:t>
      </w:r>
      <w:r w:rsidRPr="00BE2421">
        <w:rPr>
          <w:rStyle w:val="5-Char"/>
          <w:rtl/>
        </w:rPr>
        <w:t xml:space="preserve"> </w:t>
      </w:r>
      <w:r w:rsidRPr="00BE2421">
        <w:rPr>
          <w:rStyle w:val="5-Char"/>
          <w:rFonts w:hint="eastAsia"/>
          <w:rtl/>
        </w:rPr>
        <w:t>الصُّبحِ</w:t>
      </w:r>
      <w:r w:rsidRPr="00BE2421">
        <w:rPr>
          <w:rStyle w:val="5-Char"/>
          <w:rFonts w:hint="cs"/>
          <w:rtl/>
        </w:rPr>
        <w:t>:</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طُلُوعِ</w:t>
      </w:r>
      <w:r w:rsidRPr="00BE2421">
        <w:rPr>
          <w:rStyle w:val="5-Char"/>
          <w:rtl/>
        </w:rPr>
        <w:t xml:space="preserve"> </w:t>
      </w:r>
      <w:r w:rsidRPr="00BE2421">
        <w:rPr>
          <w:rStyle w:val="5-Char"/>
          <w:rFonts w:hint="eastAsia"/>
          <w:rtl/>
        </w:rPr>
        <w:t>الفَجرِ</w:t>
      </w:r>
      <w:r w:rsidRPr="00BE2421">
        <w:rPr>
          <w:rStyle w:val="5-Char"/>
          <w:rtl/>
        </w:rPr>
        <w:t xml:space="preserve"> </w:t>
      </w:r>
      <w:r w:rsidRPr="00BE2421">
        <w:rPr>
          <w:rStyle w:val="5-Char"/>
          <w:rFonts w:hint="eastAsia"/>
          <w:rtl/>
        </w:rPr>
        <w:t>الصَّادِقِ</w:t>
      </w:r>
      <w:r w:rsidRPr="000C2629">
        <w:rPr>
          <w:rFonts w:ascii="Al-QuranAlKareem" w:hAnsi="Al-QuranAlKareem"/>
          <w:sz w:val="14"/>
          <w:szCs w:val="14"/>
          <w:rtl/>
        </w:rPr>
        <w:t xml:space="preserve"> </w:t>
      </w:r>
      <w:r w:rsidRPr="00BE2421">
        <w:rPr>
          <w:rStyle w:val="5-Char"/>
          <w:rFonts w:hint="eastAsia"/>
          <w:rtl/>
        </w:rPr>
        <w:t>اِلَ</w:t>
      </w:r>
      <w:r w:rsidR="000C2629" w:rsidRPr="00BE2421">
        <w:rPr>
          <w:rStyle w:val="5-Char"/>
          <w:rFonts w:hint="cs"/>
          <w:rtl/>
        </w:rPr>
        <w:t>ی</w:t>
      </w:r>
      <w:r w:rsidRPr="000C2629">
        <w:rPr>
          <w:rFonts w:ascii="Al-QuranAlKareem" w:hAnsi="Al-QuranAlKareem"/>
          <w:sz w:val="14"/>
          <w:szCs w:val="14"/>
          <w:rtl/>
        </w:rPr>
        <w:t xml:space="preserve"> </w:t>
      </w:r>
      <w:r w:rsidRPr="00BE2421">
        <w:rPr>
          <w:rStyle w:val="5-Char"/>
          <w:rFonts w:hint="eastAsia"/>
          <w:rtl/>
        </w:rPr>
        <w:t>قُبَيلِ</w:t>
      </w:r>
      <w:r w:rsidRPr="00BE2421">
        <w:rPr>
          <w:rStyle w:val="5-Char"/>
          <w:rtl/>
        </w:rPr>
        <w:t xml:space="preserve"> </w:t>
      </w:r>
      <w:r w:rsidRPr="00BE2421">
        <w:rPr>
          <w:rStyle w:val="5-Char"/>
          <w:rFonts w:hint="eastAsia"/>
          <w:rtl/>
        </w:rPr>
        <w:t>طُلُوعِ</w:t>
      </w:r>
      <w:r w:rsidRPr="00BE2421">
        <w:rPr>
          <w:rStyle w:val="5-Char"/>
          <w:rtl/>
        </w:rPr>
        <w:t xml:space="preserve"> </w:t>
      </w:r>
      <w:r w:rsidRPr="00BE2421">
        <w:rPr>
          <w:rStyle w:val="5-Char"/>
          <w:rFonts w:hint="eastAsia"/>
          <w:rtl/>
        </w:rPr>
        <w:t>الشَّمسِ</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وَقتُ</w:t>
      </w:r>
      <w:r w:rsidRPr="00BE2421">
        <w:rPr>
          <w:rStyle w:val="5-Char"/>
          <w:rtl/>
        </w:rPr>
        <w:t xml:space="preserve"> </w:t>
      </w:r>
      <w:r w:rsidRPr="00BE2421">
        <w:rPr>
          <w:rStyle w:val="5-Char"/>
          <w:rFonts w:hint="eastAsia"/>
          <w:rtl/>
        </w:rPr>
        <w:t>الظُّهرِ</w:t>
      </w:r>
      <w:r w:rsidRPr="00BE2421">
        <w:rPr>
          <w:rStyle w:val="5-Char"/>
          <w:rFonts w:hint="cs"/>
          <w:rtl/>
        </w:rPr>
        <w:t>:</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زَوَالِ</w:t>
      </w:r>
      <w:r w:rsidRPr="00BE2421">
        <w:rPr>
          <w:rStyle w:val="5-Char"/>
          <w:rtl/>
        </w:rPr>
        <w:t xml:space="preserve"> </w:t>
      </w:r>
      <w:r w:rsidRPr="00BE2421">
        <w:rPr>
          <w:rStyle w:val="5-Char"/>
          <w:rFonts w:hint="eastAsia"/>
          <w:rtl/>
        </w:rPr>
        <w:t>الشَّمسِ</w:t>
      </w:r>
      <w:r w:rsidRPr="00BE2421">
        <w:rPr>
          <w:rStyle w:val="5-Char"/>
          <w:rtl/>
        </w:rPr>
        <w:t xml:space="preserve"> </w:t>
      </w:r>
      <w:r w:rsidRPr="00BE2421">
        <w:rPr>
          <w:rStyle w:val="5-Char"/>
          <w:rFonts w:hint="eastAsia"/>
          <w:rtl/>
        </w:rPr>
        <w:t>اِلَ</w:t>
      </w:r>
      <w:r w:rsidR="000C2629" w:rsidRPr="00BE2421">
        <w:rPr>
          <w:rStyle w:val="5-Char"/>
          <w:rFonts w:hint="cs"/>
          <w:rtl/>
        </w:rPr>
        <w:t>ی</w:t>
      </w:r>
      <w:r w:rsidRPr="00BE2421">
        <w:rPr>
          <w:rStyle w:val="5-Char"/>
          <w:rtl/>
        </w:rPr>
        <w:t xml:space="preserve"> </w:t>
      </w:r>
      <w:r w:rsidRPr="00BE2421">
        <w:rPr>
          <w:rStyle w:val="5-Char"/>
          <w:rFonts w:hint="eastAsia"/>
          <w:rtl/>
        </w:rPr>
        <w:t>أَن</w:t>
      </w:r>
      <w:r w:rsidRPr="00BE2421">
        <w:rPr>
          <w:rStyle w:val="5-Char"/>
          <w:rtl/>
        </w:rPr>
        <w:t xml:space="preserve"> </w:t>
      </w:r>
      <w:r w:rsidRPr="00BE2421">
        <w:rPr>
          <w:rStyle w:val="5-Char"/>
          <w:rFonts w:hint="eastAsia"/>
          <w:rtl/>
        </w:rPr>
        <w:t>يَّصِيرَ</w:t>
      </w:r>
      <w:r w:rsidRPr="00BE2421">
        <w:rPr>
          <w:rStyle w:val="5-Char"/>
          <w:rtl/>
        </w:rPr>
        <w:t xml:space="preserve"> </w:t>
      </w:r>
      <w:r w:rsidRPr="00BE2421">
        <w:rPr>
          <w:rStyle w:val="5-Char"/>
          <w:rFonts w:hint="eastAsia"/>
          <w:rtl/>
        </w:rPr>
        <w:t>ظِلُّ</w:t>
      </w:r>
      <w:r w:rsidRPr="00BE2421">
        <w:rPr>
          <w:rStyle w:val="5-Char"/>
          <w:rtl/>
        </w:rPr>
        <w:t xml:space="preserve"> </w:t>
      </w:r>
      <w:r w:rsidRPr="00BE2421">
        <w:rPr>
          <w:rStyle w:val="5-Char"/>
          <w:rFonts w:hint="eastAsia"/>
          <w:rtl/>
        </w:rPr>
        <w:t>كُلِّ</w:t>
      </w:r>
      <w:r w:rsidRPr="00BE2421">
        <w:rPr>
          <w:rStyle w:val="5-Char"/>
          <w:rtl/>
        </w:rPr>
        <w:t xml:space="preserve"> </w:t>
      </w:r>
      <w:r w:rsidRPr="00BE2421">
        <w:rPr>
          <w:rStyle w:val="5-Char"/>
          <w:rFonts w:hint="eastAsia"/>
          <w:rtl/>
        </w:rPr>
        <w:t>شَيءٍ</w:t>
      </w:r>
      <w:r w:rsidRPr="00BE2421">
        <w:rPr>
          <w:rStyle w:val="5-Char"/>
          <w:rtl/>
        </w:rPr>
        <w:t xml:space="preserve"> </w:t>
      </w:r>
      <w:r w:rsidRPr="00BE2421">
        <w:rPr>
          <w:rStyle w:val="5-Char"/>
          <w:rFonts w:hint="eastAsia"/>
          <w:rtl/>
        </w:rPr>
        <w:t>مِثلَيهِ</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مِثلَه</w:t>
      </w:r>
      <w:r w:rsidRPr="00BE2421">
        <w:rPr>
          <w:rStyle w:val="5-Char"/>
          <w:rtl/>
        </w:rPr>
        <w:t xml:space="preserve"> </w:t>
      </w:r>
      <w:r w:rsidRPr="00BE2421">
        <w:rPr>
          <w:rStyle w:val="5-Char"/>
          <w:rFonts w:hint="eastAsia"/>
          <w:rtl/>
        </w:rPr>
        <w:t>سِوَ</w:t>
      </w:r>
      <w:r w:rsidR="000C2629" w:rsidRPr="00BE2421">
        <w:rPr>
          <w:rStyle w:val="5-Char"/>
          <w:rFonts w:hint="cs"/>
          <w:rtl/>
        </w:rPr>
        <w:t>ی</w:t>
      </w:r>
      <w:r w:rsidRPr="00BE2421">
        <w:rPr>
          <w:rStyle w:val="5-Char"/>
          <w:rtl/>
        </w:rPr>
        <w:t xml:space="preserve"> </w:t>
      </w:r>
      <w:r w:rsidRPr="00BE2421">
        <w:rPr>
          <w:rStyle w:val="5-Char"/>
          <w:rFonts w:hint="eastAsia"/>
          <w:rtl/>
        </w:rPr>
        <w:t>ظِلِّ</w:t>
      </w:r>
      <w:r w:rsidRPr="00BE2421">
        <w:rPr>
          <w:rStyle w:val="5-Char"/>
          <w:rtl/>
        </w:rPr>
        <w:t xml:space="preserve"> </w:t>
      </w:r>
      <w:r w:rsidRPr="00BE2421">
        <w:rPr>
          <w:rStyle w:val="5-Char"/>
          <w:rFonts w:hint="eastAsia"/>
          <w:rtl/>
        </w:rPr>
        <w:t>الاِستِوَاءِ</w:t>
      </w:r>
      <w:r w:rsidRPr="00BE2421">
        <w:rPr>
          <w:rStyle w:val="5-Char"/>
          <w:rFonts w:hint="cs"/>
          <w:rtl/>
        </w:rPr>
        <w:t>؛</w:t>
      </w:r>
      <w:r w:rsidRPr="00BE2421">
        <w:rPr>
          <w:rStyle w:val="5-Char"/>
          <w:rtl/>
        </w:rPr>
        <w:t xml:space="preserve"> </w:t>
      </w:r>
      <w:r w:rsidRPr="00BE2421">
        <w:rPr>
          <w:rStyle w:val="5-Char"/>
          <w:rFonts w:hint="eastAsia"/>
          <w:rtl/>
        </w:rPr>
        <w:t>وَاختَارَ</w:t>
      </w:r>
      <w:r w:rsidRPr="00BE2421">
        <w:rPr>
          <w:rStyle w:val="5-Char"/>
          <w:rtl/>
        </w:rPr>
        <w:t xml:space="preserve"> </w:t>
      </w:r>
      <w:r w:rsidRPr="00BE2421">
        <w:rPr>
          <w:rStyle w:val="5-Char"/>
          <w:rFonts w:hint="eastAsia"/>
          <w:rtl/>
        </w:rPr>
        <w:t>الثَّانِيَ</w:t>
      </w:r>
      <w:r w:rsidRPr="00BE2421">
        <w:rPr>
          <w:rStyle w:val="5-Char"/>
          <w:rFonts w:hint="cs"/>
          <w:rtl/>
        </w:rPr>
        <w:t>،</w:t>
      </w:r>
      <w:r w:rsidRPr="00BE2421">
        <w:rPr>
          <w:rStyle w:val="5-Char"/>
          <w:rtl/>
        </w:rPr>
        <w:t xml:space="preserve"> </w:t>
      </w:r>
      <w:r w:rsidRPr="00BE2421">
        <w:rPr>
          <w:rStyle w:val="5-Char"/>
          <w:rFonts w:hint="eastAsia"/>
          <w:rtl/>
        </w:rPr>
        <w:t>الطَّحَاوِيُّ</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هُوَ</w:t>
      </w:r>
      <w:r w:rsidRPr="00BE2421">
        <w:rPr>
          <w:rStyle w:val="5-Char"/>
          <w:rtl/>
        </w:rPr>
        <w:t xml:space="preserve"> </w:t>
      </w:r>
      <w:r w:rsidRPr="00BE2421">
        <w:rPr>
          <w:rStyle w:val="5-Char"/>
          <w:rFonts w:hint="eastAsia"/>
          <w:rtl/>
        </w:rPr>
        <w:t>قَولُ</w:t>
      </w:r>
      <w:r w:rsidRPr="00BE2421">
        <w:rPr>
          <w:rStyle w:val="5-Char"/>
          <w:rtl/>
        </w:rPr>
        <w:t xml:space="preserve"> </w:t>
      </w:r>
      <w:r w:rsidRPr="00BE2421">
        <w:rPr>
          <w:rStyle w:val="5-Char"/>
          <w:rFonts w:hint="eastAsia"/>
          <w:rtl/>
        </w:rPr>
        <w:t>الصَّاحِبَينِ</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وَقتُ</w:t>
      </w:r>
      <w:r w:rsidRPr="00BE2421">
        <w:rPr>
          <w:rStyle w:val="5-Char"/>
          <w:rtl/>
        </w:rPr>
        <w:t xml:space="preserve"> </w:t>
      </w:r>
      <w:r w:rsidRPr="00BE2421">
        <w:rPr>
          <w:rStyle w:val="5-Char"/>
          <w:rFonts w:hint="eastAsia"/>
          <w:rtl/>
        </w:rPr>
        <w:t>العَصرِ</w:t>
      </w:r>
      <w:r w:rsidRPr="00BE2421">
        <w:rPr>
          <w:rStyle w:val="5-Char"/>
          <w:rFonts w:hint="cs"/>
          <w:rtl/>
        </w:rPr>
        <w:t>:</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بتِدَاءِ</w:t>
      </w:r>
      <w:r w:rsidRPr="00BE2421">
        <w:rPr>
          <w:rStyle w:val="5-Char"/>
          <w:rtl/>
        </w:rPr>
        <w:t xml:space="preserve"> </w:t>
      </w:r>
      <w:r w:rsidRPr="00BE2421">
        <w:rPr>
          <w:rStyle w:val="5-Char"/>
          <w:rFonts w:hint="eastAsia"/>
          <w:rtl/>
        </w:rPr>
        <w:t>الزِّيَادَة</w:t>
      </w:r>
      <w:r w:rsidRPr="00BE2421">
        <w:rPr>
          <w:rStyle w:val="5-Char"/>
          <w:rtl/>
        </w:rPr>
        <w:t xml:space="preserve"> </w:t>
      </w:r>
      <w:r w:rsidRPr="00BE2421">
        <w:rPr>
          <w:rStyle w:val="5-Char"/>
          <w:rFonts w:hint="eastAsia"/>
          <w:rtl/>
        </w:rPr>
        <w:t>عَلَ</w:t>
      </w:r>
      <w:r w:rsidR="000C2629" w:rsidRPr="00BE2421">
        <w:rPr>
          <w:rStyle w:val="5-Char"/>
          <w:rFonts w:hint="cs"/>
          <w:rtl/>
        </w:rPr>
        <w:t>ی</w:t>
      </w:r>
      <w:r w:rsidRPr="000C2629">
        <w:rPr>
          <w:rFonts w:ascii="Al-QuranAlKareem" w:hAnsi="Al-QuranAlKareem"/>
          <w:sz w:val="14"/>
          <w:szCs w:val="14"/>
          <w:rtl/>
        </w:rPr>
        <w:t xml:space="preserve"> </w:t>
      </w:r>
      <w:r w:rsidRPr="00BE2421">
        <w:rPr>
          <w:rStyle w:val="5-Char"/>
          <w:rFonts w:hint="eastAsia"/>
          <w:rtl/>
        </w:rPr>
        <w:t>المِثلِ</w:t>
      </w:r>
      <w:r w:rsidRPr="000C2629">
        <w:rPr>
          <w:rFonts w:ascii="Al-QuranAlKareem" w:hAnsi="Al-QuranAlKareem"/>
          <w:sz w:val="14"/>
          <w:szCs w:val="14"/>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المِثلَينِ</w:t>
      </w:r>
      <w:r w:rsidRPr="00BE2421">
        <w:rPr>
          <w:rStyle w:val="5-Char"/>
          <w:rtl/>
        </w:rPr>
        <w:t xml:space="preserve"> </w:t>
      </w:r>
      <w:r w:rsidRPr="00BE2421">
        <w:rPr>
          <w:rStyle w:val="5-Char"/>
          <w:rFonts w:hint="eastAsia"/>
          <w:rtl/>
        </w:rPr>
        <w:t>اِلَ</w:t>
      </w:r>
      <w:r w:rsidR="000C2629" w:rsidRPr="00BE2421">
        <w:rPr>
          <w:rStyle w:val="5-Char"/>
          <w:rFonts w:hint="cs"/>
          <w:rtl/>
        </w:rPr>
        <w:t>ی</w:t>
      </w:r>
      <w:r w:rsidRPr="00BE2421">
        <w:rPr>
          <w:rStyle w:val="5-Char"/>
          <w:rtl/>
        </w:rPr>
        <w:t xml:space="preserve"> </w:t>
      </w:r>
      <w:r w:rsidRPr="00BE2421">
        <w:rPr>
          <w:rStyle w:val="5-Char"/>
          <w:rFonts w:hint="eastAsia"/>
          <w:rtl/>
        </w:rPr>
        <w:t>غُرُوبِ</w:t>
      </w:r>
      <w:r w:rsidRPr="00BE2421">
        <w:rPr>
          <w:rStyle w:val="5-Char"/>
          <w:rtl/>
        </w:rPr>
        <w:t xml:space="preserve"> </w:t>
      </w:r>
      <w:r w:rsidRPr="00BE2421">
        <w:rPr>
          <w:rStyle w:val="5-Char"/>
          <w:rFonts w:hint="eastAsia"/>
          <w:rtl/>
        </w:rPr>
        <w:t>الشَّمسِ</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لمَغرِبُ</w:t>
      </w:r>
      <w:r w:rsidRPr="00BE2421">
        <w:rPr>
          <w:rStyle w:val="5-Char"/>
          <w:rFonts w:hint="cs"/>
          <w:rtl/>
        </w:rPr>
        <w:t>:</w:t>
      </w:r>
      <w:r w:rsidRPr="00BE2421">
        <w:rPr>
          <w:rStyle w:val="5-Char"/>
          <w:rtl/>
        </w:rPr>
        <w:t xml:space="preserve"> </w:t>
      </w:r>
      <w:r w:rsidRPr="00BE2421">
        <w:rPr>
          <w:rStyle w:val="5-Char"/>
          <w:rFonts w:hint="eastAsia"/>
          <w:rtl/>
        </w:rPr>
        <w:t>مِنهُ</w:t>
      </w:r>
      <w:r w:rsidRPr="00BE2421">
        <w:rPr>
          <w:rStyle w:val="5-Char"/>
          <w:rtl/>
        </w:rPr>
        <w:t xml:space="preserve"> </w:t>
      </w:r>
      <w:r w:rsidRPr="00BE2421">
        <w:rPr>
          <w:rStyle w:val="5-Char"/>
          <w:rFonts w:hint="eastAsia"/>
          <w:rtl/>
        </w:rPr>
        <w:t>اِلَ</w:t>
      </w:r>
      <w:r w:rsidR="000C2629" w:rsidRPr="00BE2421">
        <w:rPr>
          <w:rStyle w:val="5-Char"/>
          <w:rFonts w:hint="cs"/>
          <w:rtl/>
        </w:rPr>
        <w:t>ی</w:t>
      </w:r>
      <w:r w:rsidRPr="00BE2421">
        <w:rPr>
          <w:rStyle w:val="5-Char"/>
          <w:rtl/>
        </w:rPr>
        <w:t xml:space="preserve"> </w:t>
      </w:r>
      <w:r w:rsidRPr="00BE2421">
        <w:rPr>
          <w:rStyle w:val="5-Char"/>
          <w:rFonts w:hint="eastAsia"/>
          <w:rtl/>
        </w:rPr>
        <w:t>غُرُوبِ</w:t>
      </w:r>
      <w:r w:rsidRPr="00BE2421">
        <w:rPr>
          <w:rStyle w:val="5-Char"/>
          <w:rtl/>
        </w:rPr>
        <w:t xml:space="preserve"> </w:t>
      </w:r>
      <w:r w:rsidRPr="00BE2421">
        <w:rPr>
          <w:rStyle w:val="5-Char"/>
          <w:rFonts w:hint="eastAsia"/>
          <w:rtl/>
        </w:rPr>
        <w:t>الشَّفَقِ</w:t>
      </w:r>
      <w:r w:rsidRPr="00BE2421">
        <w:rPr>
          <w:rStyle w:val="5-Char"/>
          <w:rtl/>
        </w:rPr>
        <w:t xml:space="preserve"> </w:t>
      </w:r>
      <w:r w:rsidRPr="00BE2421">
        <w:rPr>
          <w:rStyle w:val="5-Char"/>
          <w:rFonts w:hint="eastAsia"/>
          <w:rtl/>
        </w:rPr>
        <w:t>الاَحمَرِ</w:t>
      </w:r>
      <w:r w:rsidRPr="00BE2421">
        <w:rPr>
          <w:rStyle w:val="5-Char"/>
          <w:rtl/>
        </w:rPr>
        <w:t xml:space="preserve"> </w:t>
      </w:r>
      <w:r w:rsidRPr="00BE2421">
        <w:rPr>
          <w:rStyle w:val="5-Char"/>
          <w:rFonts w:hint="eastAsia"/>
          <w:rtl/>
        </w:rPr>
        <w:t>عَلَ</w:t>
      </w:r>
      <w:r w:rsidR="000C2629" w:rsidRPr="00BE2421">
        <w:rPr>
          <w:rStyle w:val="5-Char"/>
          <w:rFonts w:hint="cs"/>
          <w:rtl/>
        </w:rPr>
        <w:t>ی</w:t>
      </w:r>
      <w:r w:rsidRPr="00BE2421">
        <w:rPr>
          <w:rStyle w:val="5-Char"/>
          <w:rtl/>
        </w:rPr>
        <w:t xml:space="preserve"> </w:t>
      </w:r>
      <w:r w:rsidRPr="00BE2421">
        <w:rPr>
          <w:rStyle w:val="5-Char"/>
          <w:rFonts w:hint="eastAsia"/>
          <w:rtl/>
        </w:rPr>
        <w:t>المُفتَ</w:t>
      </w:r>
      <w:r w:rsidR="000C2629" w:rsidRPr="00BE2421">
        <w:rPr>
          <w:rStyle w:val="5-Char"/>
          <w:rFonts w:hint="cs"/>
          <w:rtl/>
        </w:rPr>
        <w:t>ی</w:t>
      </w:r>
      <w:r w:rsidRPr="00BE2421">
        <w:rPr>
          <w:rStyle w:val="5-Char"/>
          <w:rtl/>
        </w:rPr>
        <w:t xml:space="preserve"> </w:t>
      </w:r>
      <w:r w:rsidRPr="00BE2421">
        <w:rPr>
          <w:rStyle w:val="5-Char"/>
          <w:rFonts w:hint="eastAsia"/>
          <w:rtl/>
        </w:rPr>
        <w:t>بِه</w:t>
      </w:r>
      <w:r w:rsidRPr="00BE2421">
        <w:rPr>
          <w:rStyle w:val="5-Char"/>
          <w:rFonts w:hint="cs"/>
          <w:rtl/>
        </w:rPr>
        <w:t>؛</w:t>
      </w:r>
      <w:r w:rsidRPr="00BE2421">
        <w:rPr>
          <w:rStyle w:val="5-Char"/>
          <w:rtl/>
        </w:rPr>
        <w:t xml:space="preserve"> </w:t>
      </w:r>
      <w:r w:rsidRPr="00BE2421">
        <w:rPr>
          <w:rStyle w:val="5-Char"/>
          <w:rFonts w:hint="eastAsia"/>
          <w:rtl/>
        </w:rPr>
        <w:t>وَالعِشَاءُ</w:t>
      </w:r>
      <w:r w:rsidRPr="00BE2421">
        <w:rPr>
          <w:rStyle w:val="5-Char"/>
          <w:rtl/>
        </w:rPr>
        <w:t xml:space="preserve"> </w:t>
      </w:r>
      <w:r w:rsidRPr="00BE2421">
        <w:rPr>
          <w:rStyle w:val="5-Char"/>
          <w:rFonts w:hint="eastAsia"/>
          <w:rtl/>
        </w:rPr>
        <w:t>وَالوِترُ</w:t>
      </w:r>
      <w:r w:rsidRPr="00BE2421">
        <w:rPr>
          <w:rStyle w:val="5-Char"/>
          <w:rFonts w:hint="cs"/>
          <w:rtl/>
        </w:rPr>
        <w:t>:</w:t>
      </w:r>
      <w:r w:rsidRPr="00BE2421">
        <w:rPr>
          <w:rStyle w:val="5-Char"/>
          <w:rtl/>
        </w:rPr>
        <w:t xml:space="preserve"> </w:t>
      </w:r>
      <w:r w:rsidRPr="00BE2421">
        <w:rPr>
          <w:rStyle w:val="5-Char"/>
          <w:rFonts w:hint="eastAsia"/>
          <w:rtl/>
        </w:rPr>
        <w:t>مِنهُ</w:t>
      </w:r>
      <w:r w:rsidRPr="00BE2421">
        <w:rPr>
          <w:rStyle w:val="5-Char"/>
          <w:rtl/>
        </w:rPr>
        <w:t xml:space="preserve"> </w:t>
      </w:r>
      <w:r w:rsidRPr="00BE2421">
        <w:rPr>
          <w:rStyle w:val="5-Char"/>
          <w:rFonts w:hint="eastAsia"/>
          <w:rtl/>
        </w:rPr>
        <w:t>اِلَ</w:t>
      </w:r>
      <w:r w:rsidR="000C2629" w:rsidRPr="00BE2421">
        <w:rPr>
          <w:rStyle w:val="5-Char"/>
          <w:rFonts w:hint="cs"/>
          <w:rtl/>
        </w:rPr>
        <w:t>ی</w:t>
      </w:r>
      <w:r w:rsidRPr="00BE2421">
        <w:rPr>
          <w:rStyle w:val="5-Char"/>
          <w:rtl/>
        </w:rPr>
        <w:t xml:space="preserve"> </w:t>
      </w:r>
      <w:r w:rsidRPr="00BE2421">
        <w:rPr>
          <w:rStyle w:val="5-Char"/>
          <w:rFonts w:hint="eastAsia"/>
          <w:rtl/>
        </w:rPr>
        <w:t>الصُّبحِ</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قَدَّمُ</w:t>
      </w:r>
      <w:r w:rsidRPr="00BE2421">
        <w:rPr>
          <w:rStyle w:val="5-Char"/>
          <w:rtl/>
        </w:rPr>
        <w:t xml:space="preserve"> </w:t>
      </w:r>
      <w:r w:rsidRPr="00BE2421">
        <w:rPr>
          <w:rStyle w:val="5-Char"/>
          <w:rFonts w:hint="eastAsia"/>
          <w:rtl/>
        </w:rPr>
        <w:t>الوِترَ</w:t>
      </w:r>
      <w:r w:rsidRPr="00BE2421">
        <w:rPr>
          <w:rStyle w:val="5-Char"/>
          <w:rtl/>
        </w:rPr>
        <w:t xml:space="preserve"> </w:t>
      </w:r>
      <w:r w:rsidRPr="00BE2421">
        <w:rPr>
          <w:rStyle w:val="5-Char"/>
          <w:rFonts w:hint="eastAsia"/>
          <w:rtl/>
        </w:rPr>
        <w:t>عَلَ</w:t>
      </w:r>
      <w:r w:rsidR="000C2629" w:rsidRPr="00BE2421">
        <w:rPr>
          <w:rStyle w:val="5-Char"/>
          <w:rFonts w:hint="cs"/>
          <w:rtl/>
        </w:rPr>
        <w:t>ی</w:t>
      </w:r>
      <w:r w:rsidRPr="00BE2421">
        <w:rPr>
          <w:rStyle w:val="5-Char"/>
          <w:rtl/>
        </w:rPr>
        <w:t xml:space="preserve"> </w:t>
      </w:r>
      <w:r w:rsidRPr="00BE2421">
        <w:rPr>
          <w:rStyle w:val="5-Char"/>
          <w:rFonts w:hint="eastAsia"/>
          <w:rtl/>
        </w:rPr>
        <w:t>العِشَاءِ</w:t>
      </w:r>
      <w:r w:rsidRPr="00BE2421">
        <w:rPr>
          <w:rStyle w:val="5-Char"/>
          <w:rtl/>
        </w:rPr>
        <w:t xml:space="preserve"> </w:t>
      </w:r>
      <w:r w:rsidRPr="00BE2421">
        <w:rPr>
          <w:rStyle w:val="5-Char"/>
          <w:rFonts w:hint="eastAsia"/>
          <w:rtl/>
        </w:rPr>
        <w:t>لِلتَّرتِيبِ</w:t>
      </w:r>
      <w:r w:rsidRPr="00BE2421">
        <w:rPr>
          <w:rStyle w:val="5-Char"/>
          <w:rtl/>
        </w:rPr>
        <w:t xml:space="preserve"> </w:t>
      </w:r>
      <w:r w:rsidRPr="00BE2421">
        <w:rPr>
          <w:rStyle w:val="5-Char"/>
          <w:rFonts w:hint="eastAsia"/>
          <w:rtl/>
        </w:rPr>
        <w:t>اللّازِمِ</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يَجِد</w:t>
      </w:r>
      <w:r w:rsidRPr="00BE2421">
        <w:rPr>
          <w:rStyle w:val="5-Char"/>
          <w:rtl/>
        </w:rPr>
        <w:t xml:space="preserve"> </w:t>
      </w:r>
      <w:r w:rsidRPr="00BE2421">
        <w:rPr>
          <w:rStyle w:val="5-Char"/>
          <w:rFonts w:hint="eastAsia"/>
          <w:rtl/>
        </w:rPr>
        <w:t>وَقتُهُمَا</w:t>
      </w:r>
      <w:r w:rsidRPr="00BE2421">
        <w:rPr>
          <w:rStyle w:val="5-Char"/>
          <w:rFonts w:hint="cs"/>
          <w:rtl/>
        </w:rPr>
        <w:t>،</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يَجِبَا</w:t>
      </w:r>
      <w:r w:rsidRPr="00BE2421">
        <w:rPr>
          <w:rStyle w:val="5-Char"/>
          <w:rtl/>
        </w:rPr>
        <w:t xml:space="preserve"> </w:t>
      </w:r>
      <w:r w:rsidRPr="00BE2421">
        <w:rPr>
          <w:rStyle w:val="5-Char"/>
          <w:rFonts w:hint="eastAsia"/>
          <w:rtl/>
        </w:rPr>
        <w:t>عَلَي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جمَعُ</w:t>
      </w:r>
      <w:r w:rsidRPr="00BE2421">
        <w:rPr>
          <w:rStyle w:val="5-Char"/>
          <w:rtl/>
        </w:rPr>
        <w:t xml:space="preserve"> </w:t>
      </w:r>
      <w:r w:rsidRPr="00BE2421">
        <w:rPr>
          <w:rStyle w:val="5-Char"/>
          <w:rFonts w:hint="eastAsia"/>
          <w:rtl/>
        </w:rPr>
        <w:t>بَينَ</w:t>
      </w:r>
      <w:r w:rsidRPr="00BE2421">
        <w:rPr>
          <w:rStyle w:val="5-Char"/>
          <w:rtl/>
        </w:rPr>
        <w:t xml:space="preserve"> </w:t>
      </w:r>
      <w:r w:rsidRPr="00BE2421">
        <w:rPr>
          <w:rStyle w:val="5-Char"/>
          <w:rFonts w:hint="eastAsia"/>
          <w:rtl/>
        </w:rPr>
        <w:t>فَرضَينِ</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وَقتٍ</w:t>
      </w:r>
      <w:r w:rsidRPr="00BE2421">
        <w:rPr>
          <w:rStyle w:val="5-Char"/>
          <w:rtl/>
        </w:rPr>
        <w:t xml:space="preserve"> </w:t>
      </w:r>
      <w:r w:rsidRPr="00BE2421">
        <w:rPr>
          <w:rStyle w:val="5-Char"/>
          <w:rFonts w:hint="eastAsia"/>
          <w:rtl/>
        </w:rPr>
        <w:t>بِعُذرٍ</w:t>
      </w:r>
      <w:r w:rsidRPr="00BE2421">
        <w:rPr>
          <w:rStyle w:val="5-Char"/>
          <w:rtl/>
        </w:rPr>
        <w:t xml:space="preserve"> </w:t>
      </w:r>
      <w:r w:rsidRPr="00BE2421">
        <w:rPr>
          <w:rStyle w:val="5-Char"/>
          <w:rFonts w:hint="eastAsia"/>
          <w:rtl/>
        </w:rPr>
        <w:t>إِلَّا</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عَرَفَةَ</w:t>
      </w:r>
      <w:r w:rsidRPr="00BE2421">
        <w:rPr>
          <w:rStyle w:val="5-Char"/>
          <w:rtl/>
        </w:rPr>
        <w:t xml:space="preserve"> </w:t>
      </w:r>
      <w:r w:rsidRPr="00BE2421">
        <w:rPr>
          <w:rStyle w:val="5-Char"/>
          <w:rFonts w:hint="eastAsia"/>
          <w:rtl/>
        </w:rPr>
        <w:t>لِلحَاجِّ</w:t>
      </w:r>
      <w:r w:rsidRPr="00BE2421">
        <w:rPr>
          <w:rStyle w:val="5-Char"/>
          <w:rtl/>
        </w:rPr>
        <w:t xml:space="preserve"> </w:t>
      </w:r>
      <w:r w:rsidRPr="00BE2421">
        <w:rPr>
          <w:rStyle w:val="5-Char"/>
          <w:rFonts w:hint="eastAsia"/>
          <w:rtl/>
        </w:rPr>
        <w:t>بِشَرطِ</w:t>
      </w:r>
      <w:r w:rsidRPr="00BE2421">
        <w:rPr>
          <w:rStyle w:val="5-Char"/>
          <w:rtl/>
        </w:rPr>
        <w:t xml:space="preserve"> </w:t>
      </w:r>
      <w:r w:rsidRPr="00BE2421">
        <w:rPr>
          <w:rStyle w:val="5-Char"/>
          <w:rFonts w:hint="eastAsia"/>
          <w:rtl/>
        </w:rPr>
        <w:t>الإِمَامِ</w:t>
      </w:r>
      <w:r w:rsidRPr="00BE2421">
        <w:rPr>
          <w:rStyle w:val="5-Char"/>
          <w:rtl/>
        </w:rPr>
        <w:t xml:space="preserve"> </w:t>
      </w:r>
      <w:r w:rsidRPr="00BE2421">
        <w:rPr>
          <w:rStyle w:val="5-Char"/>
          <w:rFonts w:hint="eastAsia"/>
          <w:rtl/>
        </w:rPr>
        <w:t>الأَعظَمِ</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لإِحرَامِ</w:t>
      </w:r>
      <w:r w:rsidRPr="00BE2421">
        <w:rPr>
          <w:rStyle w:val="5-Char"/>
          <w:rFonts w:hint="cs"/>
          <w:rtl/>
        </w:rPr>
        <w:t>،</w:t>
      </w:r>
      <w:r w:rsidRPr="00BE2421">
        <w:rPr>
          <w:rStyle w:val="5-Char"/>
          <w:rtl/>
        </w:rPr>
        <w:t xml:space="preserve"> </w:t>
      </w:r>
      <w:r w:rsidRPr="00BE2421">
        <w:rPr>
          <w:rStyle w:val="5-Char"/>
          <w:rFonts w:hint="eastAsia"/>
          <w:rtl/>
        </w:rPr>
        <w:t>فَيَجمَعُ</w:t>
      </w:r>
      <w:r w:rsidRPr="00BE2421">
        <w:rPr>
          <w:rStyle w:val="5-Char"/>
          <w:rtl/>
        </w:rPr>
        <w:t xml:space="preserve"> </w:t>
      </w:r>
      <w:r w:rsidRPr="00BE2421">
        <w:rPr>
          <w:rStyle w:val="5-Char"/>
          <w:rFonts w:hint="eastAsia"/>
          <w:rtl/>
        </w:rPr>
        <w:t>بَينَ</w:t>
      </w:r>
      <w:r w:rsidRPr="00BE2421">
        <w:rPr>
          <w:rStyle w:val="5-Char"/>
          <w:rtl/>
        </w:rPr>
        <w:t xml:space="preserve"> </w:t>
      </w:r>
      <w:r w:rsidRPr="00BE2421">
        <w:rPr>
          <w:rStyle w:val="5-Char"/>
          <w:rFonts w:hint="eastAsia"/>
          <w:rtl/>
        </w:rPr>
        <w:t>الظُّه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لعَصرِ</w:t>
      </w:r>
      <w:r w:rsidRPr="00BE2421">
        <w:rPr>
          <w:rStyle w:val="5-Char"/>
          <w:rtl/>
        </w:rPr>
        <w:t xml:space="preserve"> </w:t>
      </w:r>
      <w:r w:rsidRPr="00BE2421">
        <w:rPr>
          <w:rStyle w:val="5-Char"/>
          <w:rFonts w:hint="eastAsia"/>
          <w:rtl/>
        </w:rPr>
        <w:t>جَمعَ</w:t>
      </w:r>
      <w:r w:rsidRPr="00BE2421">
        <w:rPr>
          <w:rStyle w:val="5-Char"/>
          <w:rtl/>
        </w:rPr>
        <w:t xml:space="preserve"> </w:t>
      </w:r>
      <w:r w:rsidRPr="00BE2421">
        <w:rPr>
          <w:rStyle w:val="5-Char"/>
          <w:rFonts w:hint="eastAsia"/>
          <w:rtl/>
        </w:rPr>
        <w:t>تَقدِيمٍ</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جمَعُ</w:t>
      </w:r>
      <w:r w:rsidRPr="00BE2421">
        <w:rPr>
          <w:rStyle w:val="5-Char"/>
          <w:rtl/>
        </w:rPr>
        <w:t xml:space="preserve"> </w:t>
      </w:r>
      <w:r w:rsidRPr="00BE2421">
        <w:rPr>
          <w:rStyle w:val="5-Char"/>
          <w:rFonts w:hint="eastAsia"/>
          <w:rtl/>
        </w:rPr>
        <w:t>بَينَ</w:t>
      </w:r>
      <w:r w:rsidRPr="00BE2421">
        <w:rPr>
          <w:rStyle w:val="5-Char"/>
          <w:rtl/>
        </w:rPr>
        <w:t xml:space="preserve"> </w:t>
      </w:r>
      <w:r w:rsidRPr="00BE2421">
        <w:rPr>
          <w:rStyle w:val="5-Char"/>
          <w:rFonts w:hint="eastAsia"/>
          <w:rtl/>
        </w:rPr>
        <w:t>المَغرِبِ</w:t>
      </w:r>
      <w:r w:rsidRPr="00BE2421">
        <w:rPr>
          <w:rStyle w:val="5-Char"/>
          <w:rtl/>
        </w:rPr>
        <w:t xml:space="preserve"> </w:t>
      </w:r>
      <w:r w:rsidRPr="00BE2421">
        <w:rPr>
          <w:rStyle w:val="5-Char"/>
          <w:rFonts w:hint="eastAsia"/>
          <w:rtl/>
        </w:rPr>
        <w:t>وَالعِشَاءَ</w:t>
      </w:r>
      <w:r w:rsidRPr="00BE2421">
        <w:rPr>
          <w:rStyle w:val="5-Char"/>
          <w:rtl/>
        </w:rPr>
        <w:t xml:space="preserve"> </w:t>
      </w:r>
      <w:r w:rsidRPr="00BE2421">
        <w:rPr>
          <w:rStyle w:val="5-Char"/>
          <w:rFonts w:hint="eastAsia"/>
          <w:rtl/>
        </w:rPr>
        <w:t>بِمُزدَلِفَ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تَجُزِ</w:t>
      </w:r>
      <w:r w:rsidRPr="00BE2421">
        <w:rPr>
          <w:rStyle w:val="5-Char"/>
          <w:rtl/>
        </w:rPr>
        <w:t xml:space="preserve"> </w:t>
      </w:r>
      <w:r w:rsidRPr="00BE2421">
        <w:rPr>
          <w:rStyle w:val="5-Char"/>
          <w:rFonts w:hint="eastAsia"/>
          <w:rtl/>
        </w:rPr>
        <w:t>المَغرِبُ</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طَرِيقِ</w:t>
      </w:r>
      <w:r w:rsidRPr="00BE2421">
        <w:rPr>
          <w:rStyle w:val="5-Char"/>
          <w:rtl/>
        </w:rPr>
        <w:t xml:space="preserve"> </w:t>
      </w:r>
      <w:r w:rsidRPr="00BE2421">
        <w:rPr>
          <w:rStyle w:val="5-Char"/>
          <w:rFonts w:hint="eastAsia"/>
          <w:rtl/>
        </w:rPr>
        <w:t>مُزدَلِفَةَ</w:t>
      </w:r>
      <w:r w:rsidR="00522E90" w:rsidRPr="00BE2421">
        <w:rPr>
          <w:rStyle w:val="5-Char"/>
          <w:rFonts w:hint="cs"/>
          <w:rtl/>
        </w:rPr>
        <w:t>.</w:t>
      </w:r>
    </w:p>
    <w:p w:rsidR="00B560A4" w:rsidRPr="00BE2421" w:rsidRDefault="00B560A4"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يَستَحِبُّ</w:t>
      </w:r>
      <w:r w:rsidRPr="00BE2421">
        <w:rPr>
          <w:rStyle w:val="5-Char"/>
          <w:rtl/>
        </w:rPr>
        <w:t xml:space="preserve"> </w:t>
      </w:r>
      <w:r w:rsidRPr="00BE2421">
        <w:rPr>
          <w:rStyle w:val="5-Char"/>
          <w:rFonts w:hint="eastAsia"/>
          <w:rtl/>
        </w:rPr>
        <w:t>الإِسفَارُ</w:t>
      </w:r>
      <w:r w:rsidRPr="00BE2421">
        <w:rPr>
          <w:rStyle w:val="5-Char"/>
          <w:rtl/>
        </w:rPr>
        <w:t xml:space="preserve"> </w:t>
      </w:r>
      <w:r w:rsidRPr="00BE2421">
        <w:rPr>
          <w:rStyle w:val="5-Char"/>
          <w:rFonts w:hint="eastAsia"/>
          <w:rtl/>
        </w:rPr>
        <w:t>بِالفَجرِ</w:t>
      </w:r>
      <w:r w:rsidRPr="00BE2421">
        <w:rPr>
          <w:rStyle w:val="5-Char"/>
          <w:rtl/>
        </w:rPr>
        <w:t xml:space="preserve"> </w:t>
      </w:r>
      <w:r w:rsidRPr="00BE2421">
        <w:rPr>
          <w:rStyle w:val="5-Char"/>
          <w:rFonts w:hint="eastAsia"/>
          <w:rtl/>
        </w:rPr>
        <w:t>لِلرِّجَالِ</w:t>
      </w:r>
      <w:r w:rsidRPr="00BE2421">
        <w:rPr>
          <w:rStyle w:val="5-Char"/>
          <w:rtl/>
        </w:rPr>
        <w:t xml:space="preserve"> </w:t>
      </w:r>
      <w:r w:rsidRPr="00BE2421">
        <w:rPr>
          <w:rStyle w:val="5-Char"/>
          <w:rFonts w:hint="eastAsia"/>
          <w:rtl/>
        </w:rPr>
        <w:t>وَالإِبرَادُ</w:t>
      </w:r>
      <w:r w:rsidRPr="00BE2421">
        <w:rPr>
          <w:rStyle w:val="5-Char"/>
          <w:rtl/>
        </w:rPr>
        <w:t xml:space="preserve"> </w:t>
      </w:r>
      <w:r w:rsidRPr="00BE2421">
        <w:rPr>
          <w:rStyle w:val="5-Char"/>
          <w:rFonts w:hint="eastAsia"/>
          <w:rtl/>
        </w:rPr>
        <w:t>بِالظُّهرِ</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صَّيفِ</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عجِيلُهُ</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شِّتَاءِ</w:t>
      </w:r>
      <w:r w:rsidRPr="00BE2421">
        <w:rPr>
          <w:rStyle w:val="5-Char"/>
          <w:rtl/>
        </w:rPr>
        <w:t xml:space="preserve"> </w:t>
      </w:r>
      <w:r w:rsidRPr="00BE2421">
        <w:rPr>
          <w:rStyle w:val="5-Char"/>
          <w:rFonts w:hint="eastAsia"/>
          <w:rtl/>
        </w:rPr>
        <w:t>إِلَّا</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يَومِ</w:t>
      </w:r>
      <w:r w:rsidRPr="00BE2421">
        <w:rPr>
          <w:rStyle w:val="5-Char"/>
          <w:rtl/>
        </w:rPr>
        <w:t xml:space="preserve"> </w:t>
      </w:r>
      <w:r w:rsidRPr="00BE2421">
        <w:rPr>
          <w:rStyle w:val="5-Char"/>
          <w:rFonts w:hint="eastAsia"/>
          <w:rtl/>
        </w:rPr>
        <w:t>غَيمٍ</w:t>
      </w:r>
      <w:r w:rsidRPr="00BE2421">
        <w:rPr>
          <w:rStyle w:val="5-Char"/>
          <w:rFonts w:hint="cs"/>
          <w:rtl/>
        </w:rPr>
        <w:t>،</w:t>
      </w:r>
      <w:r w:rsidRPr="00BE2421">
        <w:rPr>
          <w:rStyle w:val="5-Char"/>
          <w:rtl/>
        </w:rPr>
        <w:t xml:space="preserve"> </w:t>
      </w:r>
      <w:r w:rsidRPr="00BE2421">
        <w:rPr>
          <w:rStyle w:val="5-Char"/>
          <w:rFonts w:hint="eastAsia"/>
          <w:rtl/>
        </w:rPr>
        <w:t>فَيُؤَخِّرُ</w:t>
      </w:r>
      <w:r w:rsidRPr="00BE2421">
        <w:rPr>
          <w:rStyle w:val="5-Char"/>
          <w:rtl/>
        </w:rPr>
        <w:t xml:space="preserve"> </w:t>
      </w:r>
      <w:r w:rsidRPr="00BE2421">
        <w:rPr>
          <w:rStyle w:val="5-Char"/>
          <w:rFonts w:hint="eastAsia"/>
          <w:rtl/>
        </w:rPr>
        <w:t>فِي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أخِيرُ</w:t>
      </w:r>
      <w:r w:rsidRPr="00BE2421">
        <w:rPr>
          <w:rStyle w:val="5-Char"/>
          <w:rtl/>
        </w:rPr>
        <w:t xml:space="preserve"> </w:t>
      </w:r>
      <w:r w:rsidRPr="00BE2421">
        <w:rPr>
          <w:rStyle w:val="5-Char"/>
          <w:rFonts w:hint="eastAsia"/>
          <w:rtl/>
        </w:rPr>
        <w:t>العَصرِ</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تَتَغَيَّرِ</w:t>
      </w:r>
      <w:r w:rsidRPr="00BE2421">
        <w:rPr>
          <w:rStyle w:val="5-Char"/>
          <w:rtl/>
        </w:rPr>
        <w:t xml:space="preserve"> </w:t>
      </w:r>
      <w:r w:rsidRPr="00BE2421">
        <w:rPr>
          <w:rStyle w:val="5-Char"/>
          <w:rFonts w:hint="eastAsia"/>
          <w:rtl/>
        </w:rPr>
        <w:t>الشَّمسُ</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عجِيلُهُ</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يَومِ</w:t>
      </w:r>
      <w:r w:rsidRPr="00BE2421">
        <w:rPr>
          <w:rStyle w:val="5-Char"/>
          <w:rtl/>
        </w:rPr>
        <w:t xml:space="preserve"> </w:t>
      </w:r>
      <w:r w:rsidRPr="00BE2421">
        <w:rPr>
          <w:rStyle w:val="5-Char"/>
          <w:rFonts w:hint="eastAsia"/>
          <w:rtl/>
        </w:rPr>
        <w:t>الغَيمِ</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عجِيلُ</w:t>
      </w:r>
      <w:r w:rsidRPr="00BE2421">
        <w:rPr>
          <w:rStyle w:val="5-Char"/>
          <w:rtl/>
        </w:rPr>
        <w:t xml:space="preserve"> </w:t>
      </w:r>
      <w:r w:rsidRPr="00BE2421">
        <w:rPr>
          <w:rStyle w:val="5-Char"/>
          <w:rFonts w:hint="eastAsia"/>
          <w:rtl/>
        </w:rPr>
        <w:t>المَغرِبِ</w:t>
      </w:r>
      <w:r w:rsidRPr="00BE2421">
        <w:rPr>
          <w:rStyle w:val="5-Char"/>
          <w:rtl/>
        </w:rPr>
        <w:t xml:space="preserve"> </w:t>
      </w:r>
      <w:r w:rsidRPr="00BE2421">
        <w:rPr>
          <w:rStyle w:val="5-Char"/>
          <w:rFonts w:hint="eastAsia"/>
          <w:rtl/>
        </w:rPr>
        <w:t>إِلَّا</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يَوم</w:t>
      </w:r>
      <w:r w:rsidRPr="00BE2421">
        <w:rPr>
          <w:rStyle w:val="5-Char"/>
          <w:rFonts w:hint="cs"/>
          <w:rtl/>
        </w:rPr>
        <w:t>ٍ</w:t>
      </w:r>
      <w:r w:rsidRPr="00BE2421">
        <w:rPr>
          <w:rStyle w:val="5-Char"/>
          <w:rtl/>
        </w:rPr>
        <w:t xml:space="preserve"> </w:t>
      </w:r>
      <w:r w:rsidRPr="00BE2421">
        <w:rPr>
          <w:rStyle w:val="5-Char"/>
          <w:rFonts w:hint="eastAsia"/>
          <w:rtl/>
        </w:rPr>
        <w:t>غَيمٍ</w:t>
      </w:r>
      <w:r w:rsidRPr="00BE2421">
        <w:rPr>
          <w:rStyle w:val="5-Char"/>
          <w:rtl/>
        </w:rPr>
        <w:t xml:space="preserve"> </w:t>
      </w:r>
      <w:r w:rsidRPr="00BE2421">
        <w:rPr>
          <w:rStyle w:val="5-Char"/>
          <w:rFonts w:hint="eastAsia"/>
          <w:rtl/>
        </w:rPr>
        <w:t>فَتُؤَخَّر</w:t>
      </w:r>
      <w:r w:rsidRPr="00BE2421">
        <w:rPr>
          <w:rStyle w:val="5-Char"/>
          <w:rtl/>
        </w:rPr>
        <w:t xml:space="preserve"> </w:t>
      </w:r>
      <w:r w:rsidRPr="00BE2421">
        <w:rPr>
          <w:rStyle w:val="5-Char"/>
          <w:rFonts w:hint="eastAsia"/>
          <w:rtl/>
        </w:rPr>
        <w:t>فِي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أخِيرُ</w:t>
      </w:r>
      <w:r w:rsidRPr="00BE2421">
        <w:rPr>
          <w:rStyle w:val="5-Char"/>
          <w:rtl/>
        </w:rPr>
        <w:t xml:space="preserve"> </w:t>
      </w:r>
      <w:r w:rsidRPr="00BE2421">
        <w:rPr>
          <w:rStyle w:val="5-Char"/>
          <w:rFonts w:hint="eastAsia"/>
          <w:rtl/>
        </w:rPr>
        <w:t>العِشَاءِ</w:t>
      </w:r>
      <w:r w:rsidRPr="00BE2421">
        <w:rPr>
          <w:rStyle w:val="5-Char"/>
          <w:rtl/>
        </w:rPr>
        <w:t xml:space="preserve"> </w:t>
      </w:r>
      <w:r w:rsidRPr="00BE2421">
        <w:rPr>
          <w:rStyle w:val="5-Char"/>
          <w:rFonts w:hint="eastAsia"/>
          <w:rtl/>
        </w:rPr>
        <w:t>اِلَ</w:t>
      </w:r>
      <w:r w:rsidR="000C2629" w:rsidRPr="00BE2421">
        <w:rPr>
          <w:rStyle w:val="5-Char"/>
          <w:rFonts w:hint="cs"/>
          <w:rtl/>
        </w:rPr>
        <w:t>ی</w:t>
      </w:r>
      <w:r w:rsidRPr="00BE2421">
        <w:rPr>
          <w:rStyle w:val="5-Char"/>
          <w:rtl/>
        </w:rPr>
        <w:t xml:space="preserve"> </w:t>
      </w:r>
      <w:r w:rsidRPr="00BE2421">
        <w:rPr>
          <w:rStyle w:val="5-Char"/>
          <w:rFonts w:hint="eastAsia"/>
          <w:rtl/>
        </w:rPr>
        <w:t>ثُلُثِ</w:t>
      </w:r>
      <w:r w:rsidRPr="00BE2421">
        <w:rPr>
          <w:rStyle w:val="5-Char"/>
          <w:rtl/>
        </w:rPr>
        <w:t xml:space="preserve"> </w:t>
      </w:r>
      <w:r w:rsidRPr="00BE2421">
        <w:rPr>
          <w:rStyle w:val="5-Char"/>
          <w:rFonts w:hint="eastAsia"/>
          <w:rtl/>
        </w:rPr>
        <w:t>اللَّيلِ</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عجِيلُه</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غَيمِ</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أخِيرُ</w:t>
      </w:r>
      <w:r w:rsidRPr="00BE2421">
        <w:rPr>
          <w:rStyle w:val="5-Char"/>
          <w:rtl/>
        </w:rPr>
        <w:t xml:space="preserve"> </w:t>
      </w:r>
      <w:r w:rsidRPr="00BE2421">
        <w:rPr>
          <w:rStyle w:val="5-Char"/>
          <w:rFonts w:hint="eastAsia"/>
          <w:rtl/>
        </w:rPr>
        <w:t>الوِترِ</w:t>
      </w:r>
      <w:r w:rsidRPr="00BE2421">
        <w:rPr>
          <w:rStyle w:val="5-Char"/>
          <w:rtl/>
        </w:rPr>
        <w:t xml:space="preserve"> </w:t>
      </w:r>
      <w:r w:rsidRPr="00BE2421">
        <w:rPr>
          <w:rStyle w:val="5-Char"/>
          <w:rFonts w:hint="eastAsia"/>
          <w:rtl/>
        </w:rPr>
        <w:t>اِلَ</w:t>
      </w:r>
      <w:r w:rsidR="000C2629" w:rsidRPr="00BE2421">
        <w:rPr>
          <w:rStyle w:val="5-Char"/>
          <w:rFonts w:hint="cs"/>
          <w:rtl/>
        </w:rPr>
        <w:t>ی</w:t>
      </w:r>
      <w:r w:rsidRPr="00BE2421">
        <w:rPr>
          <w:rStyle w:val="5-Char"/>
          <w:rtl/>
        </w:rPr>
        <w:t xml:space="preserve"> </w:t>
      </w:r>
      <w:r w:rsidRPr="00BE2421">
        <w:rPr>
          <w:rStyle w:val="5-Char"/>
          <w:rFonts w:hint="eastAsia"/>
          <w:rtl/>
        </w:rPr>
        <w:t>آخِرِ</w:t>
      </w:r>
      <w:r w:rsidRPr="00BE2421">
        <w:rPr>
          <w:rStyle w:val="5-Char"/>
          <w:rtl/>
        </w:rPr>
        <w:t xml:space="preserve"> </w:t>
      </w:r>
      <w:r w:rsidRPr="00BE2421">
        <w:rPr>
          <w:rStyle w:val="5-Char"/>
          <w:rFonts w:hint="eastAsia"/>
          <w:rtl/>
        </w:rPr>
        <w:t>اللَّيلِ</w:t>
      </w:r>
      <w:r w:rsidRPr="00BE2421">
        <w:rPr>
          <w:rStyle w:val="5-Char"/>
          <w:rtl/>
        </w:rPr>
        <w:t xml:space="preserve"> </w:t>
      </w:r>
      <w:r w:rsidRPr="00BE2421">
        <w:rPr>
          <w:rStyle w:val="5-Char"/>
          <w:rFonts w:hint="eastAsia"/>
          <w:rtl/>
        </w:rPr>
        <w:t>لِمَن</w:t>
      </w:r>
      <w:r w:rsidRPr="00BE2421">
        <w:rPr>
          <w:rStyle w:val="5-Char"/>
          <w:rtl/>
        </w:rPr>
        <w:t xml:space="preserve"> </w:t>
      </w:r>
      <w:r w:rsidRPr="00BE2421">
        <w:rPr>
          <w:rStyle w:val="5-Char"/>
          <w:rFonts w:hint="eastAsia"/>
          <w:rtl/>
        </w:rPr>
        <w:t>يَثِقُ</w:t>
      </w:r>
      <w:r w:rsidRPr="00BE2421">
        <w:rPr>
          <w:rStyle w:val="5-Char"/>
          <w:rtl/>
        </w:rPr>
        <w:t xml:space="preserve"> </w:t>
      </w:r>
      <w:r w:rsidRPr="00BE2421">
        <w:rPr>
          <w:rStyle w:val="5-Char"/>
          <w:rFonts w:hint="eastAsia"/>
          <w:rtl/>
        </w:rPr>
        <w:t>بِالاِنتِبَاهِ</w:t>
      </w:r>
      <w:r w:rsidRPr="00BE2421">
        <w:rPr>
          <w:rStyle w:val="5-Char"/>
          <w:rFonts w:hint="cs"/>
          <w:rtl/>
        </w:rPr>
        <w:t>.</w:t>
      </w:r>
    </w:p>
    <w:p w:rsidR="00272493" w:rsidRDefault="00272493" w:rsidP="00AF1D25">
      <w:pPr>
        <w:rPr>
          <w:rStyle w:val="1-Char"/>
          <w:rtl/>
        </w:rPr>
        <w:sectPr w:rsidR="00272493" w:rsidSect="00D01773">
          <w:footnotePr>
            <w:numRestart w:val="eachPage"/>
          </w:footnotePr>
          <w:pgSz w:w="9356" w:h="13608" w:code="9"/>
          <w:pgMar w:top="567" w:right="1134" w:bottom="851" w:left="1134" w:header="454" w:footer="0" w:gutter="0"/>
          <w:cols w:space="708"/>
          <w:titlePg/>
          <w:bidi/>
          <w:docGrid w:linePitch="360"/>
        </w:sectPr>
      </w:pPr>
    </w:p>
    <w:p w:rsidR="00B560A4" w:rsidRPr="00AF2D61" w:rsidRDefault="00B560A4" w:rsidP="00272493">
      <w:pPr>
        <w:pStyle w:val="2-"/>
        <w:rPr>
          <w:rtl/>
        </w:rPr>
      </w:pPr>
      <w:bookmarkStart w:id="51" w:name="_Toc440375809"/>
      <w:r w:rsidRPr="00AF2D61">
        <w:rPr>
          <w:rFonts w:hint="cs"/>
          <w:rtl/>
        </w:rPr>
        <w:t>کتاب نماز</w:t>
      </w:r>
      <w:bookmarkEnd w:id="51"/>
    </w:p>
    <w:p w:rsidR="00AF2D61" w:rsidRPr="007100A7" w:rsidRDefault="00036404" w:rsidP="00272493">
      <w:pPr>
        <w:rPr>
          <w:rStyle w:val="1-Char"/>
          <w:rtl/>
        </w:rPr>
      </w:pPr>
      <w:r w:rsidRPr="007100A7">
        <w:rPr>
          <w:rStyle w:val="1-Char"/>
          <w:rFonts w:hint="cs"/>
          <w:rtl/>
        </w:rPr>
        <w:t xml:space="preserve"> </w:t>
      </w:r>
      <w:r w:rsidR="00461A26" w:rsidRPr="007100A7">
        <w:rPr>
          <w:rStyle w:val="1-Char"/>
          <w:rFonts w:hint="cs"/>
          <w:rtl/>
        </w:rPr>
        <w:t>[واژ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00461A26" w:rsidRPr="00272493">
        <w:rPr>
          <w:rStyle w:val="5-Char0"/>
          <w:rFonts w:hint="cs"/>
          <w:rtl/>
        </w:rPr>
        <w:t>«صلاة»</w:t>
      </w:r>
      <w:r w:rsidR="00461A26" w:rsidRPr="007100A7">
        <w:rPr>
          <w:rStyle w:val="1-Char"/>
          <w:rFonts w:hint="cs"/>
          <w:rtl/>
        </w:rPr>
        <w:t xml:space="preserve"> در زبان عرب</w:t>
      </w:r>
      <w:r w:rsidR="00446BB7">
        <w:rPr>
          <w:rStyle w:val="1-Char"/>
          <w:rFonts w:hint="cs"/>
          <w:rtl/>
        </w:rPr>
        <w:t>ی</w:t>
      </w:r>
      <w:r w:rsidR="00461A26" w:rsidRPr="007100A7">
        <w:rPr>
          <w:rStyle w:val="1-Char"/>
          <w:rFonts w:hint="cs"/>
          <w:rtl/>
        </w:rPr>
        <w:t>، به معنا</w:t>
      </w:r>
      <w:r w:rsidR="00446BB7">
        <w:rPr>
          <w:rStyle w:val="1-Char"/>
          <w:rFonts w:hint="cs"/>
          <w:rtl/>
        </w:rPr>
        <w:t>ی</w:t>
      </w:r>
      <w:r w:rsidR="00461A26" w:rsidRPr="007100A7">
        <w:rPr>
          <w:rStyle w:val="1-Char"/>
          <w:rFonts w:hint="cs"/>
          <w:rtl/>
        </w:rPr>
        <w:t xml:space="preserve"> </w:t>
      </w:r>
      <w:r w:rsidR="00461A26" w:rsidRPr="00FE6406">
        <w:rPr>
          <w:rStyle w:val="9-Char"/>
          <w:rFonts w:eastAsia="Batang" w:hint="cs"/>
          <w:rtl/>
        </w:rPr>
        <w:t>«دعا</w:t>
      </w:r>
      <w:r w:rsidR="00446BB7">
        <w:rPr>
          <w:rStyle w:val="9-Char"/>
          <w:rFonts w:eastAsia="Batang" w:hint="cs"/>
          <w:rtl/>
        </w:rPr>
        <w:t>ی</w:t>
      </w:r>
      <w:r w:rsidR="00461A26" w:rsidRPr="00FE6406">
        <w:rPr>
          <w:rStyle w:val="9-Char"/>
          <w:rFonts w:eastAsia="Batang" w:hint="cs"/>
          <w:rtl/>
        </w:rPr>
        <w:t xml:space="preserve"> خ</w:t>
      </w:r>
      <w:r w:rsidR="00446BB7">
        <w:rPr>
          <w:rStyle w:val="9-Char"/>
          <w:rFonts w:eastAsia="Batang" w:hint="cs"/>
          <w:rtl/>
        </w:rPr>
        <w:t>ی</w:t>
      </w:r>
      <w:r w:rsidR="00461A26" w:rsidRPr="00FE6406">
        <w:rPr>
          <w:rStyle w:val="9-Char"/>
          <w:rFonts w:eastAsia="Batang" w:hint="cs"/>
          <w:rtl/>
        </w:rPr>
        <w:t>ر»</w:t>
      </w:r>
      <w:r w:rsidR="00461A26" w:rsidRPr="007100A7">
        <w:rPr>
          <w:rStyle w:val="1-Char"/>
          <w:rFonts w:hint="cs"/>
          <w:rtl/>
        </w:rPr>
        <w:t xml:space="preserve"> است؛ چون خداوند م</w:t>
      </w:r>
      <w:r w:rsidR="00446BB7">
        <w:rPr>
          <w:rStyle w:val="1-Char"/>
          <w:rFonts w:hint="cs"/>
          <w:rtl/>
        </w:rPr>
        <w:t>ی</w:t>
      </w:r>
      <w:r w:rsidR="00461A26" w:rsidRPr="007100A7">
        <w:rPr>
          <w:rStyle w:val="1-Char"/>
          <w:rFonts w:hint="cs"/>
          <w:rtl/>
        </w:rPr>
        <w:t>‌فرما</w:t>
      </w:r>
      <w:r w:rsidR="00446BB7">
        <w:rPr>
          <w:rStyle w:val="1-Char"/>
          <w:rFonts w:hint="cs"/>
          <w:rtl/>
        </w:rPr>
        <w:t>ی</w:t>
      </w:r>
      <w:r w:rsidR="00461A26" w:rsidRPr="007100A7">
        <w:rPr>
          <w:rStyle w:val="1-Char"/>
          <w:rFonts w:hint="cs"/>
          <w:rtl/>
        </w:rPr>
        <w:t>د:</w:t>
      </w:r>
      <w:r w:rsidR="00272493">
        <w:rPr>
          <w:rStyle w:val="1-Char"/>
          <w:rFonts w:hint="cs"/>
          <w:rtl/>
        </w:rPr>
        <w:t xml:space="preserve"> </w:t>
      </w:r>
      <w:r w:rsidR="00272493">
        <w:rPr>
          <w:rStyle w:val="1-Char"/>
          <w:rFonts w:cs="Traditional Arabic"/>
          <w:color w:val="000000"/>
          <w:shd w:val="clear" w:color="auto" w:fill="FFFFFF"/>
          <w:rtl/>
        </w:rPr>
        <w:t>﴿</w:t>
      </w:r>
      <w:r w:rsidR="00272493" w:rsidRPr="000751A8">
        <w:rPr>
          <w:rStyle w:val="4-Char"/>
          <w:rtl/>
        </w:rPr>
        <w:t>وَصَلِّ عَلَيۡهِمۡۖ</w:t>
      </w:r>
      <w:r w:rsidR="00272493">
        <w:rPr>
          <w:rStyle w:val="1-Char"/>
          <w:rFonts w:cs="Traditional Arabic"/>
          <w:color w:val="000000"/>
          <w:shd w:val="clear" w:color="auto" w:fill="FFFFFF"/>
          <w:rtl/>
        </w:rPr>
        <w:t>﴾</w:t>
      </w:r>
      <w:r w:rsidR="00272493" w:rsidRPr="000751A8">
        <w:rPr>
          <w:rStyle w:val="4-Char"/>
          <w:rtl/>
        </w:rPr>
        <w:t xml:space="preserve"> </w:t>
      </w:r>
      <w:r w:rsidR="00272493" w:rsidRPr="000751A8">
        <w:rPr>
          <w:rStyle w:val="9-Char1"/>
          <w:rtl/>
        </w:rPr>
        <w:t>[التوبة: 103]</w:t>
      </w:r>
      <w:r w:rsidR="00461A26" w:rsidRPr="00FE6406">
        <w:rPr>
          <w:rStyle w:val="9-Char"/>
          <w:rFonts w:eastAsia="Batang" w:hint="cs"/>
          <w:rtl/>
        </w:rPr>
        <w:t xml:space="preserve"> </w:t>
      </w:r>
      <w:r w:rsidR="00461A26" w:rsidRPr="00BE2421">
        <w:rPr>
          <w:rStyle w:val="6-Char"/>
          <w:rFonts w:eastAsia="Batang" w:hint="cs"/>
          <w:rtl/>
        </w:rPr>
        <w:t>«ا</w:t>
      </w:r>
      <w:r w:rsidR="00446BB7">
        <w:rPr>
          <w:rStyle w:val="6-Char"/>
          <w:rFonts w:eastAsia="Batang" w:hint="cs"/>
          <w:rtl/>
        </w:rPr>
        <w:t>ی</w:t>
      </w:r>
      <w:r w:rsidR="00461A26" w:rsidRPr="00BE2421">
        <w:rPr>
          <w:rStyle w:val="6-Char"/>
          <w:rFonts w:eastAsia="Batang" w:hint="cs"/>
          <w:rtl/>
        </w:rPr>
        <w:t xml:space="preserve"> محمد! برا</w:t>
      </w:r>
      <w:r w:rsidR="00446BB7">
        <w:rPr>
          <w:rStyle w:val="6-Char"/>
          <w:rFonts w:eastAsia="Batang" w:hint="cs"/>
          <w:rtl/>
        </w:rPr>
        <w:t>ی</w:t>
      </w:r>
      <w:r w:rsidR="00461A26" w:rsidRPr="00BE2421">
        <w:rPr>
          <w:rStyle w:val="6-Char"/>
          <w:rFonts w:eastAsia="Batang" w:hint="cs"/>
          <w:rtl/>
        </w:rPr>
        <w:t xml:space="preserve"> آنان دعا</w:t>
      </w:r>
      <w:r w:rsidR="00446BB7">
        <w:rPr>
          <w:rStyle w:val="6-Char"/>
          <w:rFonts w:eastAsia="Batang" w:hint="cs"/>
          <w:rtl/>
        </w:rPr>
        <w:t>ی</w:t>
      </w:r>
      <w:r w:rsidR="00461A26" w:rsidRPr="00BE2421">
        <w:rPr>
          <w:rStyle w:val="6-Char"/>
          <w:rFonts w:eastAsia="Batang" w:hint="cs"/>
          <w:rtl/>
        </w:rPr>
        <w:t xml:space="preserve"> خ</w:t>
      </w:r>
      <w:r w:rsidR="00446BB7">
        <w:rPr>
          <w:rStyle w:val="6-Char"/>
          <w:rFonts w:eastAsia="Batang" w:hint="cs"/>
          <w:rtl/>
        </w:rPr>
        <w:t>ی</w:t>
      </w:r>
      <w:r w:rsidR="00461A26" w:rsidRPr="00BE2421">
        <w:rPr>
          <w:rStyle w:val="6-Char"/>
          <w:rFonts w:eastAsia="Batang" w:hint="cs"/>
          <w:rtl/>
        </w:rPr>
        <w:t>ر کن»</w:t>
      </w:r>
      <w:r w:rsidR="00461A26" w:rsidRPr="00FE6406">
        <w:rPr>
          <w:rStyle w:val="9-Char"/>
          <w:rFonts w:eastAsia="Batang" w:hint="cs"/>
          <w:rtl/>
        </w:rPr>
        <w:t>.</w:t>
      </w:r>
      <w:r w:rsidR="00461A26" w:rsidRPr="007100A7">
        <w:rPr>
          <w:rStyle w:val="1-Char"/>
          <w:rFonts w:hint="cs"/>
          <w:rtl/>
        </w:rPr>
        <w:t xml:space="preserve"> </w:t>
      </w:r>
    </w:p>
    <w:p w:rsidR="00585D59" w:rsidRPr="007100A7" w:rsidRDefault="00461A26" w:rsidP="00AF1D25">
      <w:pPr>
        <w:rPr>
          <w:rStyle w:val="1-Char"/>
          <w:rtl/>
        </w:rPr>
      </w:pPr>
      <w:r w:rsidRPr="007100A7">
        <w:rPr>
          <w:rStyle w:val="1-Char"/>
          <w:rFonts w:hint="cs"/>
          <w:rtl/>
        </w:rPr>
        <w:t xml:space="preserve">و در </w:t>
      </w:r>
      <w:r w:rsidRPr="00FE6406">
        <w:rPr>
          <w:rStyle w:val="9-Char"/>
          <w:rFonts w:eastAsia="Batang" w:hint="cs"/>
          <w:rtl/>
        </w:rPr>
        <w:t>اصطلاح شرع،</w:t>
      </w:r>
      <w:r w:rsidRPr="007100A7">
        <w:rPr>
          <w:rStyle w:val="1-Char"/>
          <w:rFonts w:hint="cs"/>
          <w:rtl/>
        </w:rPr>
        <w:t xml:space="preserve"> واژ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272493">
        <w:rPr>
          <w:rStyle w:val="5-Char0"/>
          <w:rFonts w:hint="cs"/>
          <w:rtl/>
        </w:rPr>
        <w:t>«صلاة»</w:t>
      </w:r>
      <w:r w:rsidRPr="007100A7">
        <w:rPr>
          <w:rStyle w:val="1-Char"/>
          <w:rFonts w:hint="cs"/>
          <w:rtl/>
        </w:rPr>
        <w:t xml:space="preserve"> عبارت است از: مجموعه‌ا</w:t>
      </w:r>
      <w:r w:rsidR="00446BB7">
        <w:rPr>
          <w:rStyle w:val="1-Char"/>
          <w:rFonts w:hint="cs"/>
          <w:rtl/>
        </w:rPr>
        <w:t>ی</w:t>
      </w:r>
      <w:r w:rsidRPr="007100A7">
        <w:rPr>
          <w:rStyle w:val="1-Char"/>
          <w:rFonts w:hint="cs"/>
          <w:rtl/>
        </w:rPr>
        <w:t xml:space="preserve"> از گفتارها و کردارها که با </w:t>
      </w:r>
      <w:r w:rsidRPr="00272493">
        <w:rPr>
          <w:rStyle w:val="5-Char0"/>
          <w:rFonts w:hint="cs"/>
          <w:rtl/>
        </w:rPr>
        <w:t>«الله اکبر»</w:t>
      </w:r>
      <w:r w:rsidRPr="007100A7">
        <w:rPr>
          <w:rStyle w:val="1-Char"/>
          <w:rFonts w:hint="cs"/>
          <w:rtl/>
        </w:rPr>
        <w:t xml:space="preserve"> شروع و با </w:t>
      </w:r>
      <w:r w:rsidRPr="00FE6406">
        <w:rPr>
          <w:rStyle w:val="9-Char"/>
          <w:rFonts w:eastAsia="Batang" w:hint="cs"/>
          <w:rtl/>
        </w:rPr>
        <w:t>سلام دادن،</w:t>
      </w:r>
      <w:r w:rsidRPr="007100A7">
        <w:rPr>
          <w:rStyle w:val="1-Char"/>
          <w:rFonts w:hint="cs"/>
          <w:rtl/>
        </w:rPr>
        <w:t xml:space="preserve"> خاتمه م</w:t>
      </w:r>
      <w:r w:rsidR="00446BB7">
        <w:rPr>
          <w:rStyle w:val="1-Char"/>
          <w:rFonts w:hint="cs"/>
          <w:rtl/>
        </w:rPr>
        <w:t>ی</w:t>
      </w:r>
      <w:r w:rsidRPr="007100A7">
        <w:rPr>
          <w:rStyle w:val="1-Char"/>
          <w:rFonts w:hint="cs"/>
          <w:rtl/>
        </w:rPr>
        <w:t>‌</w:t>
      </w:r>
      <w:r w:rsidR="00446BB7">
        <w:rPr>
          <w:rStyle w:val="1-Char"/>
          <w:rFonts w:hint="cs"/>
          <w:rtl/>
        </w:rPr>
        <w:t>ی</w:t>
      </w:r>
      <w:r w:rsidRPr="007100A7">
        <w:rPr>
          <w:rStyle w:val="1-Char"/>
          <w:rFonts w:hint="cs"/>
          <w:rtl/>
        </w:rPr>
        <w:t>ابد.</w:t>
      </w:r>
    </w:p>
    <w:p w:rsidR="00461A26" w:rsidRPr="007100A7" w:rsidRDefault="00461A26" w:rsidP="00AF1D25">
      <w:pPr>
        <w:rPr>
          <w:rStyle w:val="1-Char"/>
          <w:rtl/>
        </w:rPr>
      </w:pPr>
      <w:r w:rsidRPr="007100A7">
        <w:rPr>
          <w:rStyle w:val="1-Char"/>
          <w:rFonts w:hint="cs"/>
          <w:rtl/>
        </w:rPr>
        <w:t xml:space="preserve">و </w:t>
      </w:r>
      <w:r w:rsidRPr="00FE6406">
        <w:rPr>
          <w:rStyle w:val="9-Char"/>
          <w:rFonts w:eastAsia="Batang" w:hint="cs"/>
          <w:rtl/>
        </w:rPr>
        <w:t>دل</w:t>
      </w:r>
      <w:r w:rsidR="00446BB7">
        <w:rPr>
          <w:rStyle w:val="9-Char"/>
          <w:rFonts w:eastAsia="Batang" w:hint="cs"/>
          <w:rtl/>
        </w:rPr>
        <w:t>ی</w:t>
      </w:r>
      <w:r w:rsidRPr="00FE6406">
        <w:rPr>
          <w:rStyle w:val="9-Char"/>
          <w:rFonts w:eastAsia="Batang" w:hint="cs"/>
          <w:rtl/>
        </w:rPr>
        <w:t>ل واجب بودن نماز</w:t>
      </w:r>
      <w:r w:rsidRPr="007100A7">
        <w:rPr>
          <w:rStyle w:val="1-Char"/>
          <w:rFonts w:hint="cs"/>
          <w:rtl/>
        </w:rPr>
        <w:t>، قرآ</w:t>
      </w:r>
      <w:r w:rsidR="00AF2D61" w:rsidRPr="007100A7">
        <w:rPr>
          <w:rStyle w:val="1-Char"/>
          <w:rFonts w:hint="cs"/>
          <w:rtl/>
        </w:rPr>
        <w:t>ن</w:t>
      </w:r>
      <w:r w:rsidRPr="007100A7">
        <w:rPr>
          <w:rStyle w:val="1-Char"/>
          <w:rFonts w:hint="cs"/>
          <w:rtl/>
        </w:rPr>
        <w:t xml:space="preserve"> و سنّت نبو</w:t>
      </w:r>
      <w:r w:rsidR="00446BB7">
        <w:rPr>
          <w:rStyle w:val="1-Char"/>
          <w:rFonts w:hint="cs"/>
          <w:rtl/>
        </w:rPr>
        <w:t>ی</w:t>
      </w:r>
      <w:r w:rsidRPr="007100A7">
        <w:rPr>
          <w:rStyle w:val="1-Char"/>
          <w:rFonts w:hint="cs"/>
          <w:rtl/>
        </w:rPr>
        <w:t xml:space="preserve"> و اجماع امّت است؛ پس هر کس</w:t>
      </w:r>
      <w:r w:rsidR="00AF2D61" w:rsidRPr="007100A7">
        <w:rPr>
          <w:rStyle w:val="1-Char"/>
          <w:rFonts w:hint="cs"/>
          <w:rtl/>
        </w:rPr>
        <w:t>،</w:t>
      </w:r>
      <w:r w:rsidRPr="007100A7">
        <w:rPr>
          <w:rStyle w:val="1-Char"/>
          <w:rFonts w:hint="cs"/>
          <w:rtl/>
        </w:rPr>
        <w:t xml:space="preserve"> واجب بودن نماز را منکر گردد و </w:t>
      </w:r>
      <w:r w:rsidR="00446BB7">
        <w:rPr>
          <w:rStyle w:val="1-Char"/>
          <w:rFonts w:hint="cs"/>
          <w:rtl/>
        </w:rPr>
        <w:t>ی</w:t>
      </w:r>
      <w:r w:rsidRPr="007100A7">
        <w:rPr>
          <w:rStyle w:val="1-Char"/>
          <w:rFonts w:hint="cs"/>
          <w:rtl/>
        </w:rPr>
        <w:t>ا بدان استهزاء و تمسخر نما</w:t>
      </w:r>
      <w:r w:rsidR="00446BB7">
        <w:rPr>
          <w:rStyle w:val="1-Char"/>
          <w:rFonts w:hint="cs"/>
          <w:rtl/>
        </w:rPr>
        <w:t>ی</w:t>
      </w:r>
      <w:r w:rsidRPr="007100A7">
        <w:rPr>
          <w:rStyle w:val="1-Char"/>
          <w:rFonts w:hint="cs"/>
          <w:rtl/>
        </w:rPr>
        <w:t>د، کافر و مرتد م</w:t>
      </w:r>
      <w:r w:rsidR="00446BB7">
        <w:rPr>
          <w:rStyle w:val="1-Char"/>
          <w:rFonts w:hint="cs"/>
          <w:rtl/>
        </w:rPr>
        <w:t>ی</w:t>
      </w:r>
      <w:r w:rsidRPr="007100A7">
        <w:rPr>
          <w:rStyle w:val="1-Char"/>
          <w:rFonts w:hint="cs"/>
          <w:rtl/>
        </w:rPr>
        <w:t>‌باشد.</w:t>
      </w:r>
    </w:p>
    <w:p w:rsidR="00461A26" w:rsidRPr="007100A7" w:rsidRDefault="00CF10D7" w:rsidP="00272493">
      <w:pPr>
        <w:rPr>
          <w:rStyle w:val="1-Char"/>
          <w:rtl/>
        </w:rPr>
      </w:pPr>
      <w:r w:rsidRPr="007100A7">
        <w:rPr>
          <w:rStyle w:val="1-Char"/>
          <w:rFonts w:hint="cs"/>
          <w:rtl/>
        </w:rPr>
        <w:t>خداوند بلندمرتبه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د:</w:t>
      </w:r>
      <w:r w:rsidR="00272493">
        <w:rPr>
          <w:rStyle w:val="1-Char"/>
          <w:rFonts w:hint="cs"/>
          <w:rtl/>
        </w:rPr>
        <w:t xml:space="preserve"> </w:t>
      </w:r>
      <w:r w:rsidR="00272493">
        <w:rPr>
          <w:rStyle w:val="1-Char"/>
          <w:rFonts w:cs="Traditional Arabic"/>
          <w:color w:val="000000"/>
          <w:shd w:val="clear" w:color="auto" w:fill="FFFFFF"/>
          <w:rtl/>
        </w:rPr>
        <w:t>﴿</w:t>
      </w:r>
      <w:r w:rsidR="00272493" w:rsidRPr="000751A8">
        <w:rPr>
          <w:rStyle w:val="4-Char"/>
          <w:rtl/>
        </w:rPr>
        <w:t xml:space="preserve">وَأَقِيمُواْ </w:t>
      </w:r>
      <w:r w:rsidR="00272493" w:rsidRPr="000751A8">
        <w:rPr>
          <w:rStyle w:val="4-Char"/>
          <w:rFonts w:hint="cs"/>
          <w:rtl/>
        </w:rPr>
        <w:t>ٱ</w:t>
      </w:r>
      <w:r w:rsidR="00272493" w:rsidRPr="000751A8">
        <w:rPr>
          <w:rStyle w:val="4-Char"/>
          <w:rFonts w:hint="eastAsia"/>
          <w:rtl/>
        </w:rPr>
        <w:t>لصَّلَوٰةَ</w:t>
      </w:r>
      <w:r w:rsidR="00272493">
        <w:rPr>
          <w:rStyle w:val="1-Char"/>
          <w:rFonts w:cs="Traditional Arabic"/>
          <w:color w:val="000000"/>
          <w:shd w:val="clear" w:color="auto" w:fill="FFFFFF"/>
          <w:rtl/>
        </w:rPr>
        <w:t>﴾</w:t>
      </w:r>
      <w:r w:rsidR="00272493" w:rsidRPr="000751A8">
        <w:rPr>
          <w:rStyle w:val="4-Char"/>
          <w:rtl/>
        </w:rPr>
        <w:t xml:space="preserve"> </w:t>
      </w:r>
      <w:r w:rsidR="00272493" w:rsidRPr="000751A8">
        <w:rPr>
          <w:rStyle w:val="9-Char1"/>
          <w:rtl/>
        </w:rPr>
        <w:t>[البقرة: 110]</w:t>
      </w:r>
      <w:r w:rsidRPr="007100A7">
        <w:rPr>
          <w:rStyle w:val="1-Char"/>
          <w:rFonts w:hint="cs"/>
          <w:rtl/>
        </w:rPr>
        <w:t xml:space="preserve"> </w:t>
      </w:r>
      <w:r w:rsidRPr="00BE2421">
        <w:rPr>
          <w:rStyle w:val="6-Char"/>
          <w:rFonts w:hint="cs"/>
          <w:rtl/>
        </w:rPr>
        <w:t>«نماز را برپا</w:t>
      </w:r>
      <w:r w:rsidR="00446BB7">
        <w:rPr>
          <w:rStyle w:val="6-Char"/>
          <w:rFonts w:hint="cs"/>
          <w:rtl/>
        </w:rPr>
        <w:t>ی</w:t>
      </w:r>
      <w:r w:rsidRPr="00BE2421">
        <w:rPr>
          <w:rStyle w:val="6-Char"/>
          <w:rFonts w:hint="cs"/>
          <w:rtl/>
        </w:rPr>
        <w:t xml:space="preserve"> دار</w:t>
      </w:r>
      <w:r w:rsidR="00446BB7">
        <w:rPr>
          <w:rStyle w:val="6-Char"/>
          <w:rFonts w:hint="cs"/>
          <w:rtl/>
        </w:rPr>
        <w:t>ی</w:t>
      </w:r>
      <w:r w:rsidRPr="00BE2421">
        <w:rPr>
          <w:rStyle w:val="6-Char"/>
          <w:rFonts w:hint="cs"/>
          <w:rtl/>
        </w:rPr>
        <w:t>د»</w:t>
      </w:r>
      <w:r w:rsidRPr="007100A7">
        <w:rPr>
          <w:rStyle w:val="1-Char"/>
          <w:rFonts w:hint="cs"/>
          <w:rtl/>
        </w:rPr>
        <w:t>.</w:t>
      </w:r>
    </w:p>
    <w:p w:rsidR="00CF10D7" w:rsidRPr="007100A7" w:rsidRDefault="00CF10D7" w:rsidP="00AF1D25">
      <w:pPr>
        <w:rPr>
          <w:rStyle w:val="1-Char"/>
          <w:rtl/>
        </w:rPr>
      </w:pPr>
      <w:r w:rsidRPr="007100A7">
        <w:rPr>
          <w:rStyle w:val="1-Char"/>
          <w:rFonts w:hint="cs"/>
          <w:rtl/>
        </w:rPr>
        <w:t>و احاد</w:t>
      </w:r>
      <w:r w:rsidR="00446BB7">
        <w:rPr>
          <w:rStyle w:val="1-Char"/>
          <w:rFonts w:hint="cs"/>
          <w:rtl/>
        </w:rPr>
        <w:t>ی</w:t>
      </w:r>
      <w:r w:rsidRPr="007100A7">
        <w:rPr>
          <w:rStyle w:val="1-Char"/>
          <w:rFonts w:hint="cs"/>
          <w:rtl/>
        </w:rPr>
        <w:t>ث نبو</w:t>
      </w:r>
      <w:r w:rsidR="00446BB7">
        <w:rPr>
          <w:rStyle w:val="1-Char"/>
          <w:rFonts w:hint="cs"/>
          <w:rtl/>
        </w:rPr>
        <w:t>ی</w:t>
      </w:r>
      <w:r w:rsidRPr="007100A7">
        <w:rPr>
          <w:rStyle w:val="1-Char"/>
          <w:rFonts w:hint="cs"/>
          <w:rtl/>
        </w:rPr>
        <w:t xml:space="preserve"> ن</w:t>
      </w:r>
      <w:r w:rsidR="00446BB7">
        <w:rPr>
          <w:rStyle w:val="1-Char"/>
          <w:rFonts w:hint="cs"/>
          <w:rtl/>
        </w:rPr>
        <w:t>ی</w:t>
      </w:r>
      <w:r w:rsidRPr="007100A7">
        <w:rPr>
          <w:rStyle w:val="1-Char"/>
          <w:rFonts w:hint="cs"/>
          <w:rtl/>
        </w:rPr>
        <w:t>ز مانند آ</w:t>
      </w:r>
      <w:r w:rsidR="00446BB7">
        <w:rPr>
          <w:rStyle w:val="1-Char"/>
          <w:rFonts w:hint="cs"/>
          <w:rtl/>
        </w:rPr>
        <w:t>ی</w:t>
      </w:r>
      <w:r w:rsidRPr="007100A7">
        <w:rPr>
          <w:rStyle w:val="1-Char"/>
          <w:rFonts w:hint="cs"/>
          <w:rtl/>
        </w:rPr>
        <w:t>ات قرآن، دربار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وجوب نماز خ</w:t>
      </w:r>
      <w:r w:rsidR="00446BB7">
        <w:rPr>
          <w:rStyle w:val="1-Char"/>
          <w:rFonts w:hint="cs"/>
          <w:rtl/>
        </w:rPr>
        <w:t>ی</w:t>
      </w:r>
      <w:r w:rsidRPr="007100A7">
        <w:rPr>
          <w:rStyle w:val="1-Char"/>
          <w:rFonts w:hint="cs"/>
          <w:rtl/>
        </w:rPr>
        <w:t>ل</w:t>
      </w:r>
      <w:r w:rsidR="00446BB7">
        <w:rPr>
          <w:rStyle w:val="1-Char"/>
          <w:rFonts w:hint="cs"/>
          <w:rtl/>
        </w:rPr>
        <w:t>ی</w:t>
      </w:r>
      <w:r w:rsidRPr="007100A7">
        <w:rPr>
          <w:rStyle w:val="1-Char"/>
          <w:rFonts w:hint="cs"/>
          <w:rtl/>
        </w:rPr>
        <w:t xml:space="preserve"> ز</w:t>
      </w:r>
      <w:r w:rsidR="00446BB7">
        <w:rPr>
          <w:rStyle w:val="1-Char"/>
          <w:rFonts w:hint="cs"/>
          <w:rtl/>
        </w:rPr>
        <w:t>ی</w:t>
      </w:r>
      <w:r w:rsidRPr="007100A7">
        <w:rPr>
          <w:rStyle w:val="1-Char"/>
          <w:rFonts w:hint="cs"/>
          <w:rtl/>
        </w:rPr>
        <w:t>ادند؛ از جمله: انس بن مالک</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فُر</w:t>
      </w:r>
      <w:r w:rsidR="00423285" w:rsidRPr="00BE2421">
        <w:rPr>
          <w:rStyle w:val="5-Char"/>
          <w:rFonts w:hint="cs"/>
          <w:rtl/>
        </w:rPr>
        <w:t>ِ</w:t>
      </w:r>
      <w:r w:rsidRPr="00BE2421">
        <w:rPr>
          <w:rStyle w:val="5-Char"/>
          <w:rFonts w:hint="cs"/>
          <w:rtl/>
        </w:rPr>
        <w:t>ض</w:t>
      </w:r>
      <w:r w:rsidR="00423285" w:rsidRPr="00BE2421">
        <w:rPr>
          <w:rStyle w:val="5-Char"/>
          <w:rFonts w:hint="cs"/>
          <w:rtl/>
        </w:rPr>
        <w:t>َ</w:t>
      </w:r>
      <w:r w:rsidRPr="00BE2421">
        <w:rPr>
          <w:rStyle w:val="5-Char"/>
          <w:rFonts w:hint="cs"/>
          <w:rtl/>
        </w:rPr>
        <w:t>ت</w:t>
      </w:r>
      <w:r w:rsidR="00423285" w:rsidRPr="00BE2421">
        <w:rPr>
          <w:rStyle w:val="5-Char"/>
          <w:rFonts w:hint="cs"/>
          <w:rtl/>
        </w:rPr>
        <w:t>ْ</w:t>
      </w:r>
      <w:r w:rsidRPr="00BE2421">
        <w:rPr>
          <w:rStyle w:val="5-Char"/>
          <w:rFonts w:hint="cs"/>
          <w:rtl/>
        </w:rPr>
        <w:t xml:space="preserve"> ع</w:t>
      </w:r>
      <w:r w:rsidR="00423285" w:rsidRPr="00BE2421">
        <w:rPr>
          <w:rStyle w:val="5-Char"/>
          <w:rFonts w:hint="cs"/>
          <w:rtl/>
        </w:rPr>
        <w:t>َ</w:t>
      </w:r>
      <w:r w:rsidRPr="00BE2421">
        <w:rPr>
          <w:rStyle w:val="5-Char"/>
          <w:rFonts w:hint="cs"/>
          <w:rtl/>
        </w:rPr>
        <w:t>ل</w:t>
      </w:r>
      <w:r w:rsidR="00423285" w:rsidRPr="00BE2421">
        <w:rPr>
          <w:rStyle w:val="5-Char"/>
          <w:rFonts w:hint="cs"/>
          <w:rtl/>
        </w:rPr>
        <w:t>َ</w:t>
      </w:r>
      <w:r w:rsidR="00C12E54" w:rsidRPr="00BE2421">
        <w:rPr>
          <w:rStyle w:val="5-Char"/>
          <w:rFonts w:hint="cs"/>
          <w:rtl/>
        </w:rPr>
        <w:t>ي</w:t>
      </w:r>
      <w:r w:rsidRPr="00BE2421">
        <w:rPr>
          <w:rStyle w:val="5-Char"/>
          <w:rFonts w:hint="cs"/>
          <w:rtl/>
        </w:rPr>
        <w:t xml:space="preserve"> الن</w:t>
      </w:r>
      <w:r w:rsidR="00423285" w:rsidRPr="00BE2421">
        <w:rPr>
          <w:rStyle w:val="5-Char"/>
          <w:rFonts w:hint="cs"/>
          <w:rtl/>
        </w:rPr>
        <w:t>َّ</w:t>
      </w:r>
      <w:r w:rsidRPr="00BE2421">
        <w:rPr>
          <w:rStyle w:val="5-Char"/>
          <w:rFonts w:hint="cs"/>
          <w:rtl/>
        </w:rPr>
        <w:t>ب</w:t>
      </w:r>
      <w:r w:rsidR="00423285" w:rsidRPr="00BE2421">
        <w:rPr>
          <w:rStyle w:val="5-Char"/>
          <w:rFonts w:hint="cs"/>
          <w:rtl/>
        </w:rPr>
        <w:t>ِ</w:t>
      </w:r>
      <w:r w:rsidR="00C12E54" w:rsidRPr="00BE2421">
        <w:rPr>
          <w:rStyle w:val="5-Char"/>
          <w:rFonts w:hint="cs"/>
          <w:rtl/>
        </w:rPr>
        <w:t>ي</w:t>
      </w:r>
      <w:r w:rsidR="00423285" w:rsidRPr="00BE2421">
        <w:rPr>
          <w:rStyle w:val="5-Char"/>
          <w:rFonts w:hint="cs"/>
          <w:rtl/>
        </w:rPr>
        <w:t>ِِّ</w:t>
      </w:r>
      <w:r w:rsidR="00FE6406" w:rsidRPr="00FE6406">
        <w:rPr>
          <w:rStyle w:val="1-Char"/>
          <w:rFonts w:cs="CTraditional Arabic" w:hint="cs"/>
          <w:rtl/>
        </w:rPr>
        <w:t xml:space="preserve"> ج</w:t>
      </w:r>
      <w:r w:rsidRPr="00BE2421">
        <w:rPr>
          <w:rStyle w:val="5-Char"/>
          <w:rFonts w:hint="cs"/>
          <w:rtl/>
        </w:rPr>
        <w:t xml:space="preserve"> ل</w:t>
      </w:r>
      <w:r w:rsidR="00423285" w:rsidRPr="00BE2421">
        <w:rPr>
          <w:rStyle w:val="5-Char"/>
          <w:rFonts w:hint="cs"/>
          <w:rtl/>
        </w:rPr>
        <w:t>َ</w:t>
      </w:r>
      <w:r w:rsidR="00C12E54" w:rsidRPr="00BE2421">
        <w:rPr>
          <w:rStyle w:val="5-Char"/>
          <w:rFonts w:hint="cs"/>
          <w:rtl/>
        </w:rPr>
        <w:t>ي</w:t>
      </w:r>
      <w:r w:rsidR="00423285" w:rsidRPr="00BE2421">
        <w:rPr>
          <w:rStyle w:val="5-Char"/>
          <w:rFonts w:hint="cs"/>
          <w:rtl/>
        </w:rPr>
        <w:t>ْ</w:t>
      </w:r>
      <w:r w:rsidRPr="00BE2421">
        <w:rPr>
          <w:rStyle w:val="5-Char"/>
          <w:rFonts w:hint="cs"/>
          <w:rtl/>
        </w:rPr>
        <w:t>ل</w:t>
      </w:r>
      <w:r w:rsidR="00423285" w:rsidRPr="00BE2421">
        <w:rPr>
          <w:rStyle w:val="5-Char"/>
          <w:rFonts w:hint="cs"/>
          <w:rtl/>
        </w:rPr>
        <w:t>َ</w:t>
      </w:r>
      <w:r w:rsidRPr="00BE2421">
        <w:rPr>
          <w:rStyle w:val="5-Char"/>
          <w:rFonts w:hint="cs"/>
          <w:rtl/>
        </w:rPr>
        <w:t>ة</w:t>
      </w:r>
      <w:r w:rsidR="00423285" w:rsidRPr="00BE2421">
        <w:rPr>
          <w:rStyle w:val="5-Char"/>
          <w:rFonts w:hint="cs"/>
          <w:rtl/>
        </w:rPr>
        <w:t>َ</w:t>
      </w:r>
      <w:r w:rsidRPr="00BE2421">
        <w:rPr>
          <w:rStyle w:val="5-Char"/>
          <w:rFonts w:hint="cs"/>
          <w:rtl/>
        </w:rPr>
        <w:t xml:space="preserve"> ا</w:t>
      </w:r>
      <w:r w:rsidR="00423285" w:rsidRPr="00BE2421">
        <w:rPr>
          <w:rStyle w:val="5-Char"/>
          <w:rFonts w:hint="cs"/>
          <w:rtl/>
        </w:rPr>
        <w:t>ُ</w:t>
      </w:r>
      <w:r w:rsidRPr="00BE2421">
        <w:rPr>
          <w:rStyle w:val="5-Char"/>
          <w:rFonts w:hint="cs"/>
          <w:rtl/>
        </w:rPr>
        <w:t>س</w:t>
      </w:r>
      <w:r w:rsidR="00423285" w:rsidRPr="00BE2421">
        <w:rPr>
          <w:rStyle w:val="5-Char"/>
          <w:rFonts w:hint="cs"/>
          <w:rtl/>
        </w:rPr>
        <w:t>ْ</w:t>
      </w:r>
      <w:r w:rsidRPr="00BE2421">
        <w:rPr>
          <w:rStyle w:val="5-Char"/>
          <w:rFonts w:hint="cs"/>
          <w:rtl/>
        </w:rPr>
        <w:t>ر</w:t>
      </w:r>
      <w:r w:rsidR="00423285" w:rsidRPr="00BE2421">
        <w:rPr>
          <w:rStyle w:val="5-Char"/>
          <w:rFonts w:hint="cs"/>
          <w:rtl/>
        </w:rPr>
        <w:t>ِ</w:t>
      </w:r>
      <w:r w:rsidR="00C12E54" w:rsidRPr="00BE2421">
        <w:rPr>
          <w:rStyle w:val="5-Char"/>
          <w:rFonts w:hint="cs"/>
          <w:rtl/>
        </w:rPr>
        <w:t>ي</w:t>
      </w:r>
      <w:r w:rsidR="00423285" w:rsidRPr="00BE2421">
        <w:rPr>
          <w:rStyle w:val="5-Char"/>
          <w:rFonts w:hint="cs"/>
          <w:rtl/>
        </w:rPr>
        <w:t>َ</w:t>
      </w:r>
      <w:r w:rsidRPr="00BE2421">
        <w:rPr>
          <w:rStyle w:val="5-Char"/>
          <w:rFonts w:hint="cs"/>
          <w:rtl/>
        </w:rPr>
        <w:t xml:space="preserve"> ب</w:t>
      </w:r>
      <w:r w:rsidR="00423285" w:rsidRPr="00BE2421">
        <w:rPr>
          <w:rStyle w:val="5-Char"/>
          <w:rFonts w:hint="cs"/>
          <w:rtl/>
        </w:rPr>
        <w:t>ِ</w:t>
      </w:r>
      <w:r w:rsidRPr="00BE2421">
        <w:rPr>
          <w:rStyle w:val="5-Char"/>
          <w:rFonts w:hint="cs"/>
          <w:rtl/>
        </w:rPr>
        <w:t>ه</w:t>
      </w:r>
      <w:r w:rsidR="00423285" w:rsidRPr="00BE2421">
        <w:rPr>
          <w:rStyle w:val="5-Char"/>
          <w:rFonts w:hint="cs"/>
          <w:rtl/>
        </w:rPr>
        <w:t>ِ</w:t>
      </w:r>
      <w:r w:rsidRPr="00BE2421">
        <w:rPr>
          <w:rStyle w:val="5-Char"/>
          <w:rFonts w:hint="cs"/>
          <w:rtl/>
        </w:rPr>
        <w:t xml:space="preserve"> خ</w:t>
      </w:r>
      <w:r w:rsidR="00423285" w:rsidRPr="00BE2421">
        <w:rPr>
          <w:rStyle w:val="5-Char"/>
          <w:rFonts w:hint="cs"/>
          <w:rtl/>
        </w:rPr>
        <w:t>َ</w:t>
      </w:r>
      <w:r w:rsidRPr="00BE2421">
        <w:rPr>
          <w:rStyle w:val="5-Char"/>
          <w:rFonts w:hint="cs"/>
          <w:rtl/>
        </w:rPr>
        <w:t>م</w:t>
      </w:r>
      <w:r w:rsidR="00423285" w:rsidRPr="00BE2421">
        <w:rPr>
          <w:rStyle w:val="5-Char"/>
          <w:rFonts w:hint="cs"/>
          <w:rtl/>
        </w:rPr>
        <w:t>ْ</w:t>
      </w:r>
      <w:r w:rsidRPr="00BE2421">
        <w:rPr>
          <w:rStyle w:val="5-Char"/>
          <w:rFonts w:hint="cs"/>
          <w:rtl/>
        </w:rPr>
        <w:t>س</w:t>
      </w:r>
      <w:r w:rsidR="00423285" w:rsidRPr="00BE2421">
        <w:rPr>
          <w:rStyle w:val="5-Char"/>
          <w:rFonts w:hint="cs"/>
          <w:rtl/>
        </w:rPr>
        <w:t>ِ</w:t>
      </w:r>
      <w:r w:rsidR="00C12E54" w:rsidRPr="00BE2421">
        <w:rPr>
          <w:rStyle w:val="5-Char"/>
          <w:rFonts w:hint="cs"/>
          <w:rtl/>
        </w:rPr>
        <w:t>ي</w:t>
      </w:r>
      <w:r w:rsidR="00423285" w:rsidRPr="00BE2421">
        <w:rPr>
          <w:rStyle w:val="5-Char"/>
          <w:rFonts w:hint="cs"/>
          <w:rtl/>
        </w:rPr>
        <w:t>ْ</w:t>
      </w:r>
      <w:r w:rsidRPr="00BE2421">
        <w:rPr>
          <w:rStyle w:val="5-Char"/>
          <w:rFonts w:hint="cs"/>
          <w:rtl/>
        </w:rPr>
        <w:t>ن</w:t>
      </w:r>
      <w:r w:rsidR="00423285" w:rsidRPr="00BE2421">
        <w:rPr>
          <w:rStyle w:val="5-Char"/>
          <w:rFonts w:hint="cs"/>
          <w:rtl/>
        </w:rPr>
        <w:t>َ</w:t>
      </w:r>
      <w:r w:rsidRPr="00BE2421">
        <w:rPr>
          <w:rStyle w:val="5-Char"/>
          <w:rFonts w:hint="cs"/>
          <w:rtl/>
        </w:rPr>
        <w:t>؛ ث</w:t>
      </w:r>
      <w:r w:rsidR="00423285" w:rsidRPr="00BE2421">
        <w:rPr>
          <w:rStyle w:val="5-Char"/>
          <w:rFonts w:hint="cs"/>
          <w:rtl/>
        </w:rPr>
        <w:t>ُ</w:t>
      </w:r>
      <w:r w:rsidRPr="00BE2421">
        <w:rPr>
          <w:rStyle w:val="5-Char"/>
          <w:rFonts w:hint="cs"/>
          <w:rtl/>
        </w:rPr>
        <w:t>م</w:t>
      </w:r>
      <w:r w:rsidR="00423285" w:rsidRPr="00BE2421">
        <w:rPr>
          <w:rStyle w:val="5-Char"/>
          <w:rFonts w:hint="cs"/>
          <w:rtl/>
        </w:rPr>
        <w:t>َّ</w:t>
      </w:r>
      <w:r w:rsidRPr="00BE2421">
        <w:rPr>
          <w:rStyle w:val="5-Char"/>
          <w:rFonts w:hint="cs"/>
          <w:rtl/>
        </w:rPr>
        <w:t xml:space="preserve"> نُق</w:t>
      </w:r>
      <w:r w:rsidR="00423285" w:rsidRPr="00BE2421">
        <w:rPr>
          <w:rStyle w:val="5-Char"/>
          <w:rFonts w:hint="cs"/>
          <w:rtl/>
        </w:rPr>
        <w:t>ِ</w:t>
      </w:r>
      <w:r w:rsidRPr="00BE2421">
        <w:rPr>
          <w:rStyle w:val="5-Char"/>
          <w:rFonts w:hint="cs"/>
          <w:rtl/>
        </w:rPr>
        <w:t>ص</w:t>
      </w:r>
      <w:r w:rsidR="00423285" w:rsidRPr="00BE2421">
        <w:rPr>
          <w:rStyle w:val="5-Char"/>
          <w:rFonts w:hint="cs"/>
          <w:rtl/>
        </w:rPr>
        <w:t>َ</w:t>
      </w:r>
      <w:r w:rsidRPr="00BE2421">
        <w:rPr>
          <w:rStyle w:val="5-Char"/>
          <w:rFonts w:hint="cs"/>
          <w:rtl/>
        </w:rPr>
        <w:t>ت</w:t>
      </w:r>
      <w:r w:rsidR="00423285" w:rsidRPr="00BE2421">
        <w:rPr>
          <w:rStyle w:val="5-Char"/>
          <w:rFonts w:hint="cs"/>
          <w:rtl/>
        </w:rPr>
        <w:t>ْ</w:t>
      </w:r>
      <w:r w:rsidRPr="00BE2421">
        <w:rPr>
          <w:rStyle w:val="5-Char"/>
          <w:rFonts w:hint="cs"/>
          <w:rtl/>
        </w:rPr>
        <w:t xml:space="preserve"> ح</w:t>
      </w:r>
      <w:r w:rsidR="00423285" w:rsidRPr="00BE2421">
        <w:rPr>
          <w:rStyle w:val="5-Char"/>
          <w:rFonts w:hint="cs"/>
          <w:rtl/>
        </w:rPr>
        <w:t>َ</w:t>
      </w:r>
      <w:r w:rsidRPr="00BE2421">
        <w:rPr>
          <w:rStyle w:val="5-Char"/>
          <w:rFonts w:hint="cs"/>
          <w:rtl/>
        </w:rPr>
        <w:t>ت</w:t>
      </w:r>
      <w:r w:rsidR="00423285" w:rsidRPr="00BE2421">
        <w:rPr>
          <w:rStyle w:val="5-Char"/>
          <w:rFonts w:hint="cs"/>
          <w:rtl/>
        </w:rPr>
        <w:t>ّٰ</w:t>
      </w:r>
      <w:r w:rsidR="00C12E54" w:rsidRPr="00BE2421">
        <w:rPr>
          <w:rStyle w:val="5-Char"/>
          <w:rFonts w:hint="cs"/>
          <w:rtl/>
        </w:rPr>
        <w:t>ي</w:t>
      </w:r>
      <w:r w:rsidRPr="00BE2421">
        <w:rPr>
          <w:rStyle w:val="5-Char"/>
          <w:rFonts w:hint="cs"/>
          <w:rtl/>
        </w:rPr>
        <w:t xml:space="preserve"> جُع</w:t>
      </w:r>
      <w:r w:rsidR="00423285" w:rsidRPr="00BE2421">
        <w:rPr>
          <w:rStyle w:val="5-Char"/>
          <w:rFonts w:hint="cs"/>
          <w:rtl/>
        </w:rPr>
        <w:t>ِ</w:t>
      </w:r>
      <w:r w:rsidRPr="00BE2421">
        <w:rPr>
          <w:rStyle w:val="5-Char"/>
          <w:rFonts w:hint="cs"/>
          <w:rtl/>
        </w:rPr>
        <w:t>ل</w:t>
      </w:r>
      <w:r w:rsidR="00423285" w:rsidRPr="00BE2421">
        <w:rPr>
          <w:rStyle w:val="5-Char"/>
          <w:rFonts w:hint="cs"/>
          <w:rtl/>
        </w:rPr>
        <w:t>َ</w:t>
      </w:r>
      <w:r w:rsidRPr="00BE2421">
        <w:rPr>
          <w:rStyle w:val="5-Char"/>
          <w:rFonts w:hint="cs"/>
          <w:rtl/>
        </w:rPr>
        <w:t>ت</w:t>
      </w:r>
      <w:r w:rsidR="00423285" w:rsidRPr="00BE2421">
        <w:rPr>
          <w:rStyle w:val="5-Char"/>
          <w:rFonts w:hint="cs"/>
          <w:rtl/>
        </w:rPr>
        <w:t>ْ</w:t>
      </w:r>
      <w:r w:rsidRPr="00BE2421">
        <w:rPr>
          <w:rStyle w:val="5-Char"/>
          <w:rFonts w:hint="cs"/>
          <w:rtl/>
        </w:rPr>
        <w:t xml:space="preserve"> خ</w:t>
      </w:r>
      <w:r w:rsidR="00423285" w:rsidRPr="00BE2421">
        <w:rPr>
          <w:rStyle w:val="5-Char"/>
          <w:rFonts w:hint="cs"/>
          <w:rtl/>
        </w:rPr>
        <w:t>َ</w:t>
      </w:r>
      <w:r w:rsidRPr="00BE2421">
        <w:rPr>
          <w:rStyle w:val="5-Char"/>
          <w:rFonts w:hint="cs"/>
          <w:rtl/>
        </w:rPr>
        <w:t>م</w:t>
      </w:r>
      <w:r w:rsidR="00423285" w:rsidRPr="00BE2421">
        <w:rPr>
          <w:rStyle w:val="5-Char"/>
          <w:rFonts w:hint="cs"/>
          <w:rtl/>
        </w:rPr>
        <w:t>ْ</w:t>
      </w:r>
      <w:r w:rsidRPr="00BE2421">
        <w:rPr>
          <w:rStyle w:val="5-Char"/>
          <w:rFonts w:hint="cs"/>
          <w:rtl/>
        </w:rPr>
        <w:t>ساً؛ ث</w:t>
      </w:r>
      <w:r w:rsidR="00423285" w:rsidRPr="00BE2421">
        <w:rPr>
          <w:rStyle w:val="5-Char"/>
          <w:rFonts w:hint="cs"/>
          <w:rtl/>
        </w:rPr>
        <w:t>ُ</w:t>
      </w:r>
      <w:r w:rsidRPr="00BE2421">
        <w:rPr>
          <w:rStyle w:val="5-Char"/>
          <w:rFonts w:hint="cs"/>
          <w:rtl/>
        </w:rPr>
        <w:t>م</w:t>
      </w:r>
      <w:r w:rsidR="00423285" w:rsidRPr="00BE2421">
        <w:rPr>
          <w:rStyle w:val="5-Char"/>
          <w:rFonts w:hint="cs"/>
          <w:rtl/>
        </w:rPr>
        <w:t>َّ</w:t>
      </w:r>
      <w:r w:rsidRPr="00BE2421">
        <w:rPr>
          <w:rStyle w:val="5-Char"/>
          <w:rFonts w:hint="cs"/>
          <w:rtl/>
        </w:rPr>
        <w:t xml:space="preserve"> ن</w:t>
      </w:r>
      <w:r w:rsidR="00423285" w:rsidRPr="00BE2421">
        <w:rPr>
          <w:rStyle w:val="5-Char"/>
          <w:rFonts w:hint="cs"/>
          <w:rtl/>
        </w:rPr>
        <w:t>ُ</w:t>
      </w:r>
      <w:r w:rsidRPr="00BE2421">
        <w:rPr>
          <w:rStyle w:val="5-Char"/>
          <w:rFonts w:hint="cs"/>
          <w:rtl/>
        </w:rPr>
        <w:t>و</w:t>
      </w:r>
      <w:r w:rsidR="00423285" w:rsidRPr="00BE2421">
        <w:rPr>
          <w:rStyle w:val="5-Char"/>
          <w:rFonts w:hint="cs"/>
          <w:rtl/>
        </w:rPr>
        <w:t>ْ</w:t>
      </w:r>
      <w:r w:rsidRPr="00BE2421">
        <w:rPr>
          <w:rStyle w:val="5-Char"/>
          <w:rFonts w:hint="cs"/>
          <w:rtl/>
        </w:rPr>
        <w:t>د</w:t>
      </w:r>
      <w:r w:rsidR="00423285" w:rsidRPr="00BE2421">
        <w:rPr>
          <w:rStyle w:val="5-Char"/>
          <w:rFonts w:hint="cs"/>
          <w:rtl/>
        </w:rPr>
        <w:t>ِ</w:t>
      </w:r>
      <w:r w:rsidR="00C12E54" w:rsidRPr="00BE2421">
        <w:rPr>
          <w:rStyle w:val="5-Char"/>
          <w:rFonts w:hint="cs"/>
          <w:rtl/>
        </w:rPr>
        <w:t>ي</w:t>
      </w:r>
      <w:r w:rsidR="00423285" w:rsidRPr="00BE2421">
        <w:rPr>
          <w:rStyle w:val="5-Char"/>
          <w:rFonts w:hint="cs"/>
          <w:rtl/>
        </w:rPr>
        <w:t>َ</w:t>
      </w:r>
      <w:r w:rsidRPr="00BE2421">
        <w:rPr>
          <w:rStyle w:val="5-Char"/>
          <w:rFonts w:hint="cs"/>
          <w:rtl/>
        </w:rPr>
        <w:t xml:space="preserve"> </w:t>
      </w:r>
      <w:r w:rsidR="00C12E54" w:rsidRPr="00BE2421">
        <w:rPr>
          <w:rStyle w:val="5-Char"/>
          <w:rFonts w:hint="cs"/>
          <w:rtl/>
        </w:rPr>
        <w:t>ي</w:t>
      </w:r>
      <w:r w:rsidR="00423285" w:rsidRPr="00BE2421">
        <w:rPr>
          <w:rStyle w:val="5-Char"/>
          <w:rFonts w:hint="cs"/>
          <w:rtl/>
        </w:rPr>
        <w:t>ٰ</w:t>
      </w:r>
      <w:r w:rsidRPr="00BE2421">
        <w:rPr>
          <w:rStyle w:val="5-Char"/>
          <w:rFonts w:hint="cs"/>
          <w:rtl/>
        </w:rPr>
        <w:t>ا م</w:t>
      </w:r>
      <w:r w:rsidR="00423285" w:rsidRPr="00BE2421">
        <w:rPr>
          <w:rStyle w:val="5-Char"/>
          <w:rFonts w:hint="cs"/>
          <w:rtl/>
        </w:rPr>
        <w:t>ُ</w:t>
      </w:r>
      <w:r w:rsidRPr="00BE2421">
        <w:rPr>
          <w:rStyle w:val="5-Char"/>
          <w:rFonts w:hint="cs"/>
          <w:rtl/>
        </w:rPr>
        <w:t>ح</w:t>
      </w:r>
      <w:r w:rsidR="00423285" w:rsidRPr="00BE2421">
        <w:rPr>
          <w:rStyle w:val="5-Char"/>
          <w:rFonts w:hint="cs"/>
          <w:rtl/>
        </w:rPr>
        <w:t>َ</w:t>
      </w:r>
      <w:r w:rsidRPr="00BE2421">
        <w:rPr>
          <w:rStyle w:val="5-Char"/>
          <w:rFonts w:hint="cs"/>
          <w:rtl/>
        </w:rPr>
        <w:t>م</w:t>
      </w:r>
      <w:r w:rsidR="00423285" w:rsidRPr="00BE2421">
        <w:rPr>
          <w:rStyle w:val="5-Char"/>
          <w:rFonts w:hint="cs"/>
          <w:rtl/>
        </w:rPr>
        <w:t>َّ</w:t>
      </w:r>
      <w:r w:rsidRPr="00BE2421">
        <w:rPr>
          <w:rStyle w:val="5-Char"/>
          <w:rFonts w:hint="cs"/>
          <w:rtl/>
        </w:rPr>
        <w:t>د</w:t>
      </w:r>
      <w:r w:rsidR="00423285" w:rsidRPr="00BE2421">
        <w:rPr>
          <w:rStyle w:val="5-Char"/>
          <w:rFonts w:hint="cs"/>
          <w:rtl/>
        </w:rPr>
        <w:t>ُ</w:t>
      </w:r>
      <w:r w:rsidRPr="00BE2421">
        <w:rPr>
          <w:rStyle w:val="5-Char"/>
          <w:rFonts w:hint="cs"/>
          <w:rtl/>
        </w:rPr>
        <w:t>! ا</w:t>
      </w:r>
      <w:r w:rsidR="00423285" w:rsidRPr="00BE2421">
        <w:rPr>
          <w:rStyle w:val="5-Char"/>
          <w:rFonts w:hint="cs"/>
          <w:rtl/>
        </w:rPr>
        <w:t>ِ</w:t>
      </w:r>
      <w:r w:rsidRPr="00BE2421">
        <w:rPr>
          <w:rStyle w:val="5-Char"/>
          <w:rFonts w:hint="cs"/>
          <w:rtl/>
        </w:rPr>
        <w:t>ن</w:t>
      </w:r>
      <w:r w:rsidR="00423285" w:rsidRPr="00BE2421">
        <w:rPr>
          <w:rStyle w:val="5-Char"/>
          <w:rFonts w:hint="cs"/>
          <w:rtl/>
        </w:rPr>
        <w:t>َّ</w:t>
      </w:r>
      <w:r w:rsidRPr="00BE2421">
        <w:rPr>
          <w:rStyle w:val="5-Char"/>
          <w:rFonts w:hint="cs"/>
          <w:rtl/>
        </w:rPr>
        <w:t>ه</w:t>
      </w:r>
      <w:r w:rsidR="00423285" w:rsidRPr="00BE2421">
        <w:rPr>
          <w:rStyle w:val="5-Char"/>
          <w:rFonts w:hint="cs"/>
          <w:rtl/>
        </w:rPr>
        <w:t>ُ</w:t>
      </w:r>
      <w:r w:rsidRPr="00BE2421">
        <w:rPr>
          <w:rStyle w:val="5-Char"/>
          <w:rFonts w:hint="cs"/>
          <w:rtl/>
        </w:rPr>
        <w:t xml:space="preserve"> ل</w:t>
      </w:r>
      <w:r w:rsidR="00423285" w:rsidRPr="00BE2421">
        <w:rPr>
          <w:rStyle w:val="5-Char"/>
          <w:rFonts w:hint="cs"/>
          <w:rtl/>
        </w:rPr>
        <w:t>ٰ</w:t>
      </w:r>
      <w:r w:rsidRPr="00BE2421">
        <w:rPr>
          <w:rStyle w:val="5-Char"/>
          <w:rFonts w:hint="cs"/>
          <w:rtl/>
        </w:rPr>
        <w:t>ا</w:t>
      </w:r>
      <w:r w:rsidR="00C12E54" w:rsidRPr="00BE2421">
        <w:rPr>
          <w:rStyle w:val="5-Char"/>
          <w:rFonts w:hint="cs"/>
          <w:rtl/>
        </w:rPr>
        <w:t>ي</w:t>
      </w:r>
      <w:r w:rsidR="00423285" w:rsidRPr="00BE2421">
        <w:rPr>
          <w:rStyle w:val="5-Char"/>
          <w:rFonts w:hint="cs"/>
          <w:rtl/>
        </w:rPr>
        <w:t>ُ</w:t>
      </w:r>
      <w:r w:rsidRPr="00BE2421">
        <w:rPr>
          <w:rStyle w:val="5-Char"/>
          <w:rFonts w:hint="cs"/>
          <w:rtl/>
        </w:rPr>
        <w:t>ب</w:t>
      </w:r>
      <w:r w:rsidR="00423285" w:rsidRPr="00BE2421">
        <w:rPr>
          <w:rStyle w:val="5-Char"/>
          <w:rFonts w:hint="cs"/>
          <w:rtl/>
        </w:rPr>
        <w:t>َ</w:t>
      </w:r>
      <w:r w:rsidRPr="00BE2421">
        <w:rPr>
          <w:rStyle w:val="5-Char"/>
          <w:rFonts w:hint="cs"/>
          <w:rtl/>
        </w:rPr>
        <w:t>د</w:t>
      </w:r>
      <w:r w:rsidR="00423285" w:rsidRPr="00BE2421">
        <w:rPr>
          <w:rStyle w:val="5-Char"/>
          <w:rFonts w:hint="cs"/>
          <w:rtl/>
        </w:rPr>
        <w:t>َّ</w:t>
      </w:r>
      <w:r w:rsidRPr="00BE2421">
        <w:rPr>
          <w:rStyle w:val="5-Char"/>
          <w:rFonts w:hint="cs"/>
          <w:rtl/>
        </w:rPr>
        <w:t>ل</w:t>
      </w:r>
      <w:r w:rsidR="00423285" w:rsidRPr="00BE2421">
        <w:rPr>
          <w:rStyle w:val="5-Char"/>
          <w:rFonts w:hint="cs"/>
          <w:rtl/>
        </w:rPr>
        <w:t>ُ</w:t>
      </w:r>
      <w:r w:rsidRPr="00BE2421">
        <w:rPr>
          <w:rStyle w:val="5-Char"/>
          <w:rFonts w:hint="cs"/>
          <w:rtl/>
        </w:rPr>
        <w:t xml:space="preserve"> ال</w:t>
      </w:r>
      <w:r w:rsidR="00423285" w:rsidRPr="00BE2421">
        <w:rPr>
          <w:rStyle w:val="5-Char"/>
          <w:rFonts w:hint="cs"/>
          <w:rtl/>
        </w:rPr>
        <w:t>ْ</w:t>
      </w:r>
      <w:r w:rsidRPr="00BE2421">
        <w:rPr>
          <w:rStyle w:val="5-Char"/>
          <w:rFonts w:hint="cs"/>
          <w:rtl/>
        </w:rPr>
        <w:t>ق</w:t>
      </w:r>
      <w:r w:rsidR="00423285" w:rsidRPr="00BE2421">
        <w:rPr>
          <w:rStyle w:val="5-Char"/>
          <w:rFonts w:hint="cs"/>
          <w:rtl/>
        </w:rPr>
        <w:t>َ</w:t>
      </w:r>
      <w:r w:rsidRPr="00BE2421">
        <w:rPr>
          <w:rStyle w:val="5-Char"/>
          <w:rFonts w:hint="cs"/>
          <w:rtl/>
        </w:rPr>
        <w:t>و</w:t>
      </w:r>
      <w:r w:rsidR="00423285" w:rsidRPr="00BE2421">
        <w:rPr>
          <w:rStyle w:val="5-Char"/>
          <w:rFonts w:hint="cs"/>
          <w:rtl/>
        </w:rPr>
        <w:t>ْ</w:t>
      </w:r>
      <w:r w:rsidRPr="00BE2421">
        <w:rPr>
          <w:rStyle w:val="5-Char"/>
          <w:rFonts w:hint="cs"/>
          <w:rtl/>
        </w:rPr>
        <w:t>ل</w:t>
      </w:r>
      <w:r w:rsidR="00423285" w:rsidRPr="00BE2421">
        <w:rPr>
          <w:rStyle w:val="5-Char"/>
          <w:rFonts w:hint="cs"/>
          <w:rtl/>
        </w:rPr>
        <w:t>ُ</w:t>
      </w:r>
      <w:r w:rsidRPr="00BE2421">
        <w:rPr>
          <w:rStyle w:val="5-Char"/>
          <w:rFonts w:hint="cs"/>
          <w:rtl/>
        </w:rPr>
        <w:t xml:space="preserve"> ل</w:t>
      </w:r>
      <w:r w:rsidR="00423285" w:rsidRPr="00BE2421">
        <w:rPr>
          <w:rStyle w:val="5-Char"/>
          <w:rFonts w:hint="cs"/>
          <w:rtl/>
        </w:rPr>
        <w:t>َ</w:t>
      </w:r>
      <w:r w:rsidRPr="00BE2421">
        <w:rPr>
          <w:rStyle w:val="5-Char"/>
          <w:rFonts w:hint="cs"/>
          <w:rtl/>
        </w:rPr>
        <w:t>د</w:t>
      </w:r>
      <w:r w:rsidR="00423285" w:rsidRPr="00BE2421">
        <w:rPr>
          <w:rStyle w:val="5-Char"/>
          <w:rFonts w:hint="cs"/>
          <w:rtl/>
        </w:rPr>
        <w:t>َ</w:t>
      </w:r>
      <w:r w:rsidR="00C12E54" w:rsidRPr="00BE2421">
        <w:rPr>
          <w:rStyle w:val="5-Char"/>
          <w:rFonts w:hint="cs"/>
          <w:rtl/>
        </w:rPr>
        <w:t>ي</w:t>
      </w:r>
      <w:r w:rsidR="00423285" w:rsidRPr="00BE2421">
        <w:rPr>
          <w:rStyle w:val="5-Char"/>
          <w:rFonts w:hint="cs"/>
          <w:rtl/>
        </w:rPr>
        <w:t>َّ</w:t>
      </w:r>
      <w:r w:rsidRPr="00BE2421">
        <w:rPr>
          <w:rStyle w:val="5-Char"/>
          <w:rFonts w:hint="cs"/>
          <w:rtl/>
        </w:rPr>
        <w:t xml:space="preserve"> و</w:t>
      </w:r>
      <w:r w:rsidR="00423285" w:rsidRPr="00BE2421">
        <w:rPr>
          <w:rStyle w:val="5-Char"/>
          <w:rFonts w:hint="cs"/>
          <w:rtl/>
        </w:rPr>
        <w:t>َ</w:t>
      </w:r>
      <w:r w:rsidRPr="00BE2421">
        <w:rPr>
          <w:rStyle w:val="5-Char"/>
          <w:rFonts w:hint="cs"/>
          <w:rtl/>
        </w:rPr>
        <w:t xml:space="preserve"> ا</w:t>
      </w:r>
      <w:r w:rsidR="00423285" w:rsidRPr="00BE2421">
        <w:rPr>
          <w:rStyle w:val="5-Char"/>
          <w:rFonts w:hint="cs"/>
          <w:rtl/>
        </w:rPr>
        <w:t>ِ</w:t>
      </w:r>
      <w:r w:rsidRPr="00BE2421">
        <w:rPr>
          <w:rStyle w:val="5-Char"/>
          <w:rFonts w:hint="cs"/>
          <w:rtl/>
        </w:rPr>
        <w:t>نّ</w:t>
      </w:r>
      <w:r w:rsidR="00423285" w:rsidRPr="00BE2421">
        <w:rPr>
          <w:rStyle w:val="5-Char"/>
          <w:rFonts w:hint="cs"/>
          <w:rtl/>
        </w:rPr>
        <w:t>َ</w:t>
      </w:r>
      <w:r w:rsidRPr="00BE2421">
        <w:rPr>
          <w:rStyle w:val="5-Char"/>
          <w:rFonts w:hint="cs"/>
          <w:rtl/>
        </w:rPr>
        <w:t xml:space="preserve"> ل</w:t>
      </w:r>
      <w:r w:rsidR="00423285" w:rsidRPr="00BE2421">
        <w:rPr>
          <w:rStyle w:val="5-Char"/>
          <w:rFonts w:hint="cs"/>
          <w:rtl/>
        </w:rPr>
        <w:t>َ</w:t>
      </w:r>
      <w:r w:rsidR="00544D97">
        <w:rPr>
          <w:rStyle w:val="5-Char"/>
          <w:rFonts w:hint="cs"/>
          <w:rtl/>
        </w:rPr>
        <w:t xml:space="preserve">كَ </w:t>
      </w:r>
      <w:r w:rsidRPr="00BE2421">
        <w:rPr>
          <w:rStyle w:val="5-Char"/>
          <w:rFonts w:hint="cs"/>
          <w:rtl/>
        </w:rPr>
        <w:t>ب</w:t>
      </w:r>
      <w:r w:rsidR="00423285" w:rsidRPr="00BE2421">
        <w:rPr>
          <w:rStyle w:val="5-Char"/>
          <w:rFonts w:hint="cs"/>
          <w:rtl/>
        </w:rPr>
        <w:t>ِ</w:t>
      </w:r>
      <w:r w:rsidRPr="00BE2421">
        <w:rPr>
          <w:rStyle w:val="5-Char"/>
          <w:rFonts w:hint="cs"/>
          <w:rtl/>
        </w:rPr>
        <w:t>ه</w:t>
      </w:r>
      <w:r w:rsidR="00423285" w:rsidRPr="00BE2421">
        <w:rPr>
          <w:rStyle w:val="5-Char"/>
          <w:rFonts w:hint="cs"/>
          <w:rtl/>
        </w:rPr>
        <w:t>ٰ</w:t>
      </w:r>
      <w:r w:rsidRPr="00BE2421">
        <w:rPr>
          <w:rStyle w:val="5-Char"/>
          <w:rFonts w:hint="cs"/>
          <w:rtl/>
        </w:rPr>
        <w:t>ذ</w:t>
      </w:r>
      <w:r w:rsidR="00423285" w:rsidRPr="00BE2421">
        <w:rPr>
          <w:rStyle w:val="5-Char"/>
          <w:rFonts w:hint="cs"/>
          <w:rtl/>
        </w:rPr>
        <w:t>ِ</w:t>
      </w:r>
      <w:r w:rsidRPr="00BE2421">
        <w:rPr>
          <w:rStyle w:val="5-Char"/>
          <w:rFonts w:hint="cs"/>
          <w:rtl/>
        </w:rPr>
        <w:t>ه</w:t>
      </w:r>
      <w:r w:rsidR="00423285" w:rsidRPr="00BE2421">
        <w:rPr>
          <w:rStyle w:val="5-Char"/>
          <w:rFonts w:hint="cs"/>
          <w:rtl/>
        </w:rPr>
        <w:t>ِ</w:t>
      </w:r>
      <w:r w:rsidRPr="00BE2421">
        <w:rPr>
          <w:rStyle w:val="5-Char"/>
          <w:rFonts w:hint="cs"/>
          <w:rtl/>
        </w:rPr>
        <w:t xml:space="preserve"> ال</w:t>
      </w:r>
      <w:r w:rsidR="00423285" w:rsidRPr="00BE2421">
        <w:rPr>
          <w:rStyle w:val="5-Char"/>
          <w:rFonts w:hint="cs"/>
          <w:rtl/>
        </w:rPr>
        <w:t>ْ</w:t>
      </w:r>
      <w:r w:rsidRPr="00BE2421">
        <w:rPr>
          <w:rStyle w:val="5-Char"/>
          <w:rFonts w:hint="cs"/>
          <w:rtl/>
        </w:rPr>
        <w:t>خ</w:t>
      </w:r>
      <w:r w:rsidR="00423285" w:rsidRPr="00BE2421">
        <w:rPr>
          <w:rStyle w:val="5-Char"/>
          <w:rFonts w:hint="cs"/>
          <w:rtl/>
        </w:rPr>
        <w:t>َ</w:t>
      </w:r>
      <w:r w:rsidRPr="00BE2421">
        <w:rPr>
          <w:rStyle w:val="5-Char"/>
          <w:rFonts w:hint="cs"/>
          <w:rtl/>
        </w:rPr>
        <w:t>م</w:t>
      </w:r>
      <w:r w:rsidR="00423285" w:rsidRPr="00BE2421">
        <w:rPr>
          <w:rStyle w:val="5-Char"/>
          <w:rFonts w:hint="cs"/>
          <w:rtl/>
        </w:rPr>
        <w:t>ْ</w:t>
      </w:r>
      <w:r w:rsidRPr="00BE2421">
        <w:rPr>
          <w:rStyle w:val="5-Char"/>
          <w:rFonts w:hint="cs"/>
          <w:rtl/>
        </w:rPr>
        <w:t>س</w:t>
      </w:r>
      <w:r w:rsidR="00423285" w:rsidRPr="00BE2421">
        <w:rPr>
          <w:rStyle w:val="5-Char"/>
          <w:rFonts w:hint="cs"/>
          <w:rtl/>
        </w:rPr>
        <w:t>ِ</w:t>
      </w:r>
      <w:r w:rsidRPr="00BE2421">
        <w:rPr>
          <w:rStyle w:val="5-Char"/>
          <w:rFonts w:hint="cs"/>
          <w:rtl/>
        </w:rPr>
        <w:t xml:space="preserve"> خ</w:t>
      </w:r>
      <w:r w:rsidR="00423285" w:rsidRPr="00BE2421">
        <w:rPr>
          <w:rStyle w:val="5-Char"/>
          <w:rFonts w:hint="cs"/>
          <w:rtl/>
        </w:rPr>
        <w:t>َ</w:t>
      </w:r>
      <w:r w:rsidRPr="00BE2421">
        <w:rPr>
          <w:rStyle w:val="5-Char"/>
          <w:rFonts w:hint="cs"/>
          <w:rtl/>
        </w:rPr>
        <w:t>م</w:t>
      </w:r>
      <w:r w:rsidR="00423285" w:rsidRPr="00BE2421">
        <w:rPr>
          <w:rStyle w:val="5-Char"/>
          <w:rFonts w:hint="cs"/>
          <w:rtl/>
        </w:rPr>
        <w:t>ْ</w:t>
      </w:r>
      <w:r w:rsidRPr="00BE2421">
        <w:rPr>
          <w:rStyle w:val="5-Char"/>
          <w:rFonts w:hint="cs"/>
          <w:rtl/>
        </w:rPr>
        <w:t>س</w:t>
      </w:r>
      <w:r w:rsidR="00423285" w:rsidRPr="00BE2421">
        <w:rPr>
          <w:rStyle w:val="5-Char"/>
          <w:rFonts w:hint="cs"/>
          <w:rtl/>
        </w:rPr>
        <w:t>ِ</w:t>
      </w:r>
      <w:r w:rsidR="00C12E54" w:rsidRPr="00BE2421">
        <w:rPr>
          <w:rStyle w:val="5-Char"/>
          <w:rFonts w:hint="cs"/>
          <w:rtl/>
        </w:rPr>
        <w:t>ي</w:t>
      </w:r>
      <w:r w:rsidR="00423285" w:rsidRPr="00BE2421">
        <w:rPr>
          <w:rStyle w:val="5-Char"/>
          <w:rFonts w:hint="cs"/>
          <w:rtl/>
        </w:rPr>
        <w:t>ْ</w:t>
      </w:r>
      <w:r w:rsidRPr="00BE2421">
        <w:rPr>
          <w:rStyle w:val="5-Char"/>
          <w:rFonts w:hint="cs"/>
          <w:rtl/>
        </w:rPr>
        <w:t>ن</w:t>
      </w:r>
      <w:r w:rsidR="00423285" w:rsidRPr="00BE2421">
        <w:rPr>
          <w:rStyle w:val="5-Char"/>
          <w:rFonts w:hint="cs"/>
          <w:rtl/>
        </w:rPr>
        <w:t>َ</w:t>
      </w:r>
      <w:r w:rsidRPr="00BE2421">
        <w:rPr>
          <w:rStyle w:val="5-Char"/>
          <w:rFonts w:hint="cs"/>
          <w:rtl/>
        </w:rPr>
        <w:t>»</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در شب اسراء، پنجاه نماز بر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فرض شد؛ سپس از آن کم شد تا به پنج نماز رس</w:t>
      </w:r>
      <w:r w:rsidR="00446BB7">
        <w:rPr>
          <w:rStyle w:val="1-Char"/>
          <w:rFonts w:hint="cs"/>
          <w:rtl/>
        </w:rPr>
        <w:t>ی</w:t>
      </w:r>
      <w:r w:rsidRPr="00BE2421">
        <w:rPr>
          <w:rStyle w:val="1-Char"/>
          <w:rFonts w:hint="cs"/>
          <w:rtl/>
        </w:rPr>
        <w:t xml:space="preserve">د؛ </w:t>
      </w:r>
      <w:r w:rsidR="000A2322">
        <w:rPr>
          <w:rStyle w:val="1-Char"/>
          <w:rFonts w:hint="cs"/>
          <w:rtl/>
        </w:rPr>
        <w:t>آنگاه</w:t>
      </w:r>
      <w:r w:rsidRPr="00BE2421">
        <w:rPr>
          <w:rStyle w:val="1-Char"/>
          <w:rFonts w:hint="cs"/>
          <w:rtl/>
        </w:rPr>
        <w:t xml:space="preserve"> ندا آمد که ا</w:t>
      </w:r>
      <w:r w:rsidR="00446BB7">
        <w:rPr>
          <w:rStyle w:val="1-Char"/>
          <w:rFonts w:hint="cs"/>
          <w:rtl/>
        </w:rPr>
        <w:t>ی</w:t>
      </w:r>
      <w:r w:rsidRPr="00BE2421">
        <w:rPr>
          <w:rStyle w:val="1-Char"/>
          <w:rFonts w:hint="cs"/>
          <w:rtl/>
        </w:rPr>
        <w:t xml:space="preserve"> محمد! د</w:t>
      </w:r>
      <w:r w:rsidR="00446BB7">
        <w:rPr>
          <w:rStyle w:val="1-Char"/>
          <w:rFonts w:hint="cs"/>
          <w:rtl/>
        </w:rPr>
        <w:t>ی</w:t>
      </w:r>
      <w:r w:rsidRPr="00BE2421">
        <w:rPr>
          <w:rStyle w:val="1-Char"/>
          <w:rFonts w:hint="cs"/>
          <w:rtl/>
        </w:rPr>
        <w:t>گر گفته</w:t>
      </w:r>
      <w:r w:rsidR="0080702C" w:rsidRPr="00BE2421">
        <w:rPr>
          <w:rStyle w:val="1-Char"/>
          <w:rFonts w:hint="cs"/>
          <w:rtl/>
        </w:rPr>
        <w:t>‌</w:t>
      </w:r>
      <w:r w:rsidR="00446BB7">
        <w:rPr>
          <w:rStyle w:val="1-Char"/>
          <w:rFonts w:hint="cs"/>
          <w:rtl/>
        </w:rPr>
        <w:t>ی</w:t>
      </w:r>
      <w:r w:rsidR="0080702C" w:rsidRPr="00BE2421">
        <w:rPr>
          <w:rStyle w:val="1-Char"/>
          <w:rFonts w:hint="cs"/>
          <w:rtl/>
        </w:rPr>
        <w:t xml:space="preserve"> </w:t>
      </w:r>
      <w:r w:rsidRPr="00BE2421">
        <w:rPr>
          <w:rStyle w:val="1-Char"/>
          <w:rFonts w:hint="cs"/>
          <w:rtl/>
        </w:rPr>
        <w:t>من تغ</w:t>
      </w:r>
      <w:r w:rsidR="00446BB7">
        <w:rPr>
          <w:rStyle w:val="1-Char"/>
          <w:rFonts w:hint="cs"/>
          <w:rtl/>
        </w:rPr>
        <w:t>یی</w:t>
      </w:r>
      <w:r w:rsidRPr="00BE2421">
        <w:rPr>
          <w:rStyle w:val="1-Char"/>
          <w:rFonts w:hint="cs"/>
          <w:rtl/>
        </w:rPr>
        <w:t>ر داده نم</w:t>
      </w:r>
      <w:r w:rsidR="00446BB7">
        <w:rPr>
          <w:rStyle w:val="1-Char"/>
          <w:rFonts w:hint="cs"/>
          <w:rtl/>
        </w:rPr>
        <w:t>ی</w:t>
      </w:r>
      <w:r w:rsidRPr="00BE2421">
        <w:rPr>
          <w:rStyle w:val="1-Char"/>
          <w:rFonts w:hint="cs"/>
          <w:rtl/>
        </w:rPr>
        <w:t>‌شود و با ا</w:t>
      </w:r>
      <w:r w:rsidR="00446BB7">
        <w:rPr>
          <w:rStyle w:val="1-Char"/>
          <w:rFonts w:hint="cs"/>
          <w:rtl/>
        </w:rPr>
        <w:t>ی</w:t>
      </w:r>
      <w:r w:rsidRPr="00BE2421">
        <w:rPr>
          <w:rStyle w:val="1-Char"/>
          <w:rFonts w:hint="cs"/>
          <w:rtl/>
        </w:rPr>
        <w:t>ن پنج نماز</w:t>
      </w:r>
      <w:r w:rsidR="00AF2D61" w:rsidRPr="00BE2421">
        <w:rPr>
          <w:rStyle w:val="1-Char"/>
          <w:rFonts w:hint="cs"/>
          <w:rtl/>
        </w:rPr>
        <w:t>،</w:t>
      </w:r>
      <w:r w:rsidRPr="00BE2421">
        <w:rPr>
          <w:rStyle w:val="1-Char"/>
          <w:rFonts w:hint="cs"/>
          <w:rtl/>
        </w:rPr>
        <w:t xml:space="preserve"> برا</w:t>
      </w:r>
      <w:r w:rsidR="00446BB7">
        <w:rPr>
          <w:rStyle w:val="1-Char"/>
          <w:rFonts w:hint="cs"/>
          <w:rtl/>
        </w:rPr>
        <w:t>ی</w:t>
      </w:r>
      <w:r w:rsidRPr="00BE2421">
        <w:rPr>
          <w:rStyle w:val="1-Char"/>
          <w:rFonts w:hint="cs"/>
          <w:rtl/>
        </w:rPr>
        <w:t xml:space="preserve"> تو اجر پنجاه نماز هست»</w:t>
      </w:r>
      <w:r w:rsidRPr="007100A7">
        <w:rPr>
          <w:rStyle w:val="1-Char"/>
          <w:rFonts w:hint="cs"/>
          <w:rtl/>
        </w:rPr>
        <w:t>.</w:t>
      </w:r>
    </w:p>
    <w:p w:rsidR="00CF10D7" w:rsidRPr="007100A7" w:rsidRDefault="00AF2D61" w:rsidP="00272493">
      <w:pPr>
        <w:rPr>
          <w:rStyle w:val="1-Char"/>
          <w:rtl/>
        </w:rPr>
      </w:pPr>
      <w:r w:rsidRPr="007100A7">
        <w:rPr>
          <w:rStyle w:val="1-Char"/>
          <w:rFonts w:hint="cs"/>
          <w:rtl/>
        </w:rPr>
        <w:t>از ط</w:t>
      </w:r>
      <w:r w:rsidR="00296EC5" w:rsidRPr="007100A7">
        <w:rPr>
          <w:rStyle w:val="1-Char"/>
          <w:rFonts w:hint="cs"/>
          <w:rtl/>
        </w:rPr>
        <w:t>لحة بن عب</w:t>
      </w:r>
      <w:r w:rsidR="00446BB7">
        <w:rPr>
          <w:rStyle w:val="1-Char"/>
          <w:rFonts w:hint="cs"/>
          <w:rtl/>
        </w:rPr>
        <w:t>ی</w:t>
      </w:r>
      <w:r w:rsidR="00296EC5" w:rsidRPr="007100A7">
        <w:rPr>
          <w:rStyle w:val="1-Char"/>
          <w:rFonts w:hint="cs"/>
          <w:rtl/>
        </w:rPr>
        <w:t>د الله</w:t>
      </w:r>
      <w:r w:rsidR="00FE6406" w:rsidRPr="00FE6406">
        <w:rPr>
          <w:rStyle w:val="1-Char"/>
          <w:rFonts w:cs="CTraditional Arabic" w:hint="cs"/>
          <w:rtl/>
        </w:rPr>
        <w:t>س</w:t>
      </w:r>
      <w:r w:rsidR="00296EC5" w:rsidRPr="007100A7">
        <w:rPr>
          <w:rStyle w:val="1-Char"/>
          <w:rFonts w:hint="cs"/>
          <w:rtl/>
        </w:rPr>
        <w:t xml:space="preserve"> روا</w:t>
      </w:r>
      <w:r w:rsidR="00446BB7">
        <w:rPr>
          <w:rStyle w:val="1-Char"/>
          <w:rFonts w:hint="cs"/>
          <w:rtl/>
        </w:rPr>
        <w:t>ی</w:t>
      </w:r>
      <w:r w:rsidR="00296EC5" w:rsidRPr="007100A7">
        <w:rPr>
          <w:rStyle w:val="1-Char"/>
          <w:rFonts w:hint="cs"/>
          <w:rtl/>
        </w:rPr>
        <w:t xml:space="preserve">ت است: </w:t>
      </w:r>
      <w:r w:rsidR="00446BB7">
        <w:rPr>
          <w:rStyle w:val="1-Char"/>
          <w:rFonts w:hint="cs"/>
          <w:rtl/>
        </w:rPr>
        <w:t>ی</w:t>
      </w:r>
      <w:r w:rsidR="00296EC5" w:rsidRPr="007100A7">
        <w:rPr>
          <w:rStyle w:val="1-Char"/>
          <w:rFonts w:hint="cs"/>
          <w:rtl/>
        </w:rPr>
        <w:t>ک نفر باد</w:t>
      </w:r>
      <w:r w:rsidR="00446BB7">
        <w:rPr>
          <w:rStyle w:val="1-Char"/>
          <w:rFonts w:hint="cs"/>
          <w:rtl/>
        </w:rPr>
        <w:t>ی</w:t>
      </w:r>
      <w:r w:rsidR="00296EC5" w:rsidRPr="007100A7">
        <w:rPr>
          <w:rStyle w:val="1-Char"/>
          <w:rFonts w:hint="cs"/>
          <w:rtl/>
        </w:rPr>
        <w:t>ه‌نش</w:t>
      </w:r>
      <w:r w:rsidR="00446BB7">
        <w:rPr>
          <w:rStyle w:val="1-Char"/>
          <w:rFonts w:hint="cs"/>
          <w:rtl/>
        </w:rPr>
        <w:t>ی</w:t>
      </w:r>
      <w:r w:rsidR="00296EC5" w:rsidRPr="007100A7">
        <w:rPr>
          <w:rStyle w:val="1-Char"/>
          <w:rFonts w:hint="cs"/>
          <w:rtl/>
        </w:rPr>
        <w:t>ن با مو</w:t>
      </w:r>
      <w:r w:rsidR="00446BB7">
        <w:rPr>
          <w:rStyle w:val="1-Char"/>
          <w:rFonts w:hint="cs"/>
          <w:rtl/>
        </w:rPr>
        <w:t>ی</w:t>
      </w:r>
      <w:r w:rsidR="00296EC5" w:rsidRPr="007100A7">
        <w:rPr>
          <w:rStyle w:val="1-Char"/>
          <w:rFonts w:hint="cs"/>
          <w:rtl/>
        </w:rPr>
        <w:t xml:space="preserve"> ژول</w:t>
      </w:r>
      <w:r w:rsidR="00446BB7">
        <w:rPr>
          <w:rStyle w:val="1-Char"/>
          <w:rFonts w:hint="cs"/>
          <w:rtl/>
        </w:rPr>
        <w:t>ی</w:t>
      </w:r>
      <w:r w:rsidR="00296EC5" w:rsidRPr="007100A7">
        <w:rPr>
          <w:rStyle w:val="1-Char"/>
          <w:rFonts w:hint="cs"/>
          <w:rtl/>
        </w:rPr>
        <w:t>ده نزد پ</w:t>
      </w:r>
      <w:r w:rsidR="00446BB7">
        <w:rPr>
          <w:rStyle w:val="1-Char"/>
          <w:rFonts w:hint="cs"/>
          <w:rtl/>
        </w:rPr>
        <w:t>ی</w:t>
      </w:r>
      <w:r w:rsidR="00296EC5" w:rsidRPr="007100A7">
        <w:rPr>
          <w:rStyle w:val="1-Char"/>
          <w:rFonts w:hint="cs"/>
          <w:rtl/>
        </w:rPr>
        <w:t>امبر</w:t>
      </w:r>
      <w:r w:rsidR="00FE6406" w:rsidRPr="00FE6406">
        <w:rPr>
          <w:rStyle w:val="1-Char"/>
          <w:rFonts w:cs="CTraditional Arabic" w:hint="cs"/>
          <w:rtl/>
        </w:rPr>
        <w:t>ج</w:t>
      </w:r>
      <w:r w:rsidR="00296EC5" w:rsidRPr="007100A7">
        <w:rPr>
          <w:rStyle w:val="1-Char"/>
          <w:rFonts w:hint="cs"/>
          <w:rtl/>
        </w:rPr>
        <w:t xml:space="preserve"> آمد و گفت: ا</w:t>
      </w:r>
      <w:r w:rsidR="00446BB7">
        <w:rPr>
          <w:rStyle w:val="1-Char"/>
          <w:rFonts w:hint="cs"/>
          <w:rtl/>
        </w:rPr>
        <w:t>ی</w:t>
      </w:r>
      <w:r w:rsidR="00296EC5" w:rsidRPr="007100A7">
        <w:rPr>
          <w:rStyle w:val="1-Char"/>
          <w:rFonts w:hint="cs"/>
          <w:rtl/>
        </w:rPr>
        <w:t xml:space="preserve"> پ</w:t>
      </w:r>
      <w:r w:rsidR="00446BB7">
        <w:rPr>
          <w:rStyle w:val="1-Char"/>
          <w:rFonts w:hint="cs"/>
          <w:rtl/>
        </w:rPr>
        <w:t>ی</w:t>
      </w:r>
      <w:r w:rsidR="00296EC5" w:rsidRPr="007100A7">
        <w:rPr>
          <w:rStyle w:val="1-Char"/>
          <w:rFonts w:hint="cs"/>
          <w:rtl/>
        </w:rPr>
        <w:t>امبر خدا! به من بگو: خداوند چه نمازها</w:t>
      </w:r>
      <w:r w:rsidR="00446BB7">
        <w:rPr>
          <w:rStyle w:val="1-Char"/>
          <w:rFonts w:hint="cs"/>
          <w:rtl/>
        </w:rPr>
        <w:t>یی</w:t>
      </w:r>
      <w:r w:rsidR="00296EC5" w:rsidRPr="007100A7">
        <w:rPr>
          <w:rStyle w:val="1-Char"/>
          <w:rFonts w:hint="cs"/>
          <w:rtl/>
        </w:rPr>
        <w:t xml:space="preserve"> را بر من فرض کرده است. پ</w:t>
      </w:r>
      <w:r w:rsidR="00446BB7">
        <w:rPr>
          <w:rStyle w:val="1-Char"/>
          <w:rFonts w:hint="cs"/>
          <w:rtl/>
        </w:rPr>
        <w:t>ی</w:t>
      </w:r>
      <w:r w:rsidR="00296EC5" w:rsidRPr="007100A7">
        <w:rPr>
          <w:rStyle w:val="1-Char"/>
          <w:rFonts w:hint="cs"/>
          <w:rtl/>
        </w:rPr>
        <w:t>امبر</w:t>
      </w:r>
      <w:r w:rsidR="00FE6406" w:rsidRPr="00FE6406">
        <w:rPr>
          <w:rStyle w:val="1-Char"/>
          <w:rFonts w:cs="CTraditional Arabic" w:hint="cs"/>
          <w:rtl/>
        </w:rPr>
        <w:t xml:space="preserve"> ج</w:t>
      </w:r>
      <w:r w:rsidR="00296EC5" w:rsidRPr="007100A7">
        <w:rPr>
          <w:rStyle w:val="1-Char"/>
          <w:rFonts w:hint="cs"/>
          <w:rtl/>
        </w:rPr>
        <w:t xml:space="preserve"> فرمود: </w:t>
      </w:r>
      <w:r w:rsidR="00296EC5" w:rsidRPr="00BE2421">
        <w:rPr>
          <w:rStyle w:val="5-Char"/>
          <w:rFonts w:hint="cs"/>
          <w:rtl/>
        </w:rPr>
        <w:t>«ا</w:t>
      </w:r>
      <w:r w:rsidR="00F540B5" w:rsidRPr="00BE2421">
        <w:rPr>
          <w:rStyle w:val="5-Char"/>
          <w:rFonts w:hint="cs"/>
          <w:rtl/>
        </w:rPr>
        <w:t>َ</w:t>
      </w:r>
      <w:r w:rsidR="00296EC5" w:rsidRPr="00BE2421">
        <w:rPr>
          <w:rStyle w:val="5-Char"/>
          <w:rFonts w:hint="cs"/>
          <w:rtl/>
        </w:rPr>
        <w:t>لص</w:t>
      </w:r>
      <w:r w:rsidR="00F540B5" w:rsidRPr="00BE2421">
        <w:rPr>
          <w:rStyle w:val="5-Char"/>
          <w:rFonts w:hint="cs"/>
          <w:rtl/>
        </w:rPr>
        <w:t>َّ</w:t>
      </w:r>
      <w:r w:rsidR="00296EC5" w:rsidRPr="00BE2421">
        <w:rPr>
          <w:rStyle w:val="5-Char"/>
          <w:rFonts w:hint="cs"/>
          <w:rtl/>
        </w:rPr>
        <w:t>ل</w:t>
      </w:r>
      <w:r w:rsidR="00F540B5" w:rsidRPr="00BE2421">
        <w:rPr>
          <w:rStyle w:val="5-Char"/>
          <w:rFonts w:hint="cs"/>
          <w:rtl/>
        </w:rPr>
        <w:t>َ</w:t>
      </w:r>
      <w:r w:rsidR="00296EC5" w:rsidRPr="00BE2421">
        <w:rPr>
          <w:rStyle w:val="5-Char"/>
          <w:rFonts w:hint="cs"/>
          <w:rtl/>
        </w:rPr>
        <w:t>و</w:t>
      </w:r>
      <w:r w:rsidR="00F540B5" w:rsidRPr="00BE2421">
        <w:rPr>
          <w:rStyle w:val="5-Char"/>
          <w:rFonts w:hint="cs"/>
          <w:rtl/>
        </w:rPr>
        <w:t>ٰ</w:t>
      </w:r>
      <w:r w:rsidR="00296EC5" w:rsidRPr="00BE2421">
        <w:rPr>
          <w:rStyle w:val="5-Char"/>
          <w:rFonts w:hint="cs"/>
          <w:rtl/>
        </w:rPr>
        <w:t>ات</w:t>
      </w:r>
      <w:r w:rsidR="00F540B5" w:rsidRPr="00BE2421">
        <w:rPr>
          <w:rStyle w:val="5-Char"/>
          <w:rFonts w:hint="cs"/>
          <w:rtl/>
        </w:rPr>
        <w:t>ُ</w:t>
      </w:r>
      <w:r w:rsidR="00296EC5" w:rsidRPr="00BE2421">
        <w:rPr>
          <w:rStyle w:val="5-Char"/>
          <w:rFonts w:hint="cs"/>
          <w:rtl/>
        </w:rPr>
        <w:t xml:space="preserve"> ال</w:t>
      </w:r>
      <w:r w:rsidR="00F540B5" w:rsidRPr="00BE2421">
        <w:rPr>
          <w:rStyle w:val="5-Char"/>
          <w:rFonts w:hint="cs"/>
          <w:rtl/>
        </w:rPr>
        <w:t>ْ</w:t>
      </w:r>
      <w:r w:rsidR="00296EC5" w:rsidRPr="00BE2421">
        <w:rPr>
          <w:rStyle w:val="5-Char"/>
          <w:rFonts w:hint="cs"/>
          <w:rtl/>
        </w:rPr>
        <w:t>خ</w:t>
      </w:r>
      <w:r w:rsidR="00F540B5" w:rsidRPr="00BE2421">
        <w:rPr>
          <w:rStyle w:val="5-Char"/>
          <w:rFonts w:hint="cs"/>
          <w:rtl/>
        </w:rPr>
        <w:t>َ</w:t>
      </w:r>
      <w:r w:rsidR="00296EC5" w:rsidRPr="00BE2421">
        <w:rPr>
          <w:rStyle w:val="5-Char"/>
          <w:rFonts w:hint="cs"/>
          <w:rtl/>
        </w:rPr>
        <w:t>م</w:t>
      </w:r>
      <w:r w:rsidR="00F540B5" w:rsidRPr="00BE2421">
        <w:rPr>
          <w:rStyle w:val="5-Char"/>
          <w:rFonts w:hint="cs"/>
          <w:rtl/>
        </w:rPr>
        <w:t>ْ</w:t>
      </w:r>
      <w:r w:rsidR="00296EC5" w:rsidRPr="00BE2421">
        <w:rPr>
          <w:rStyle w:val="5-Char"/>
          <w:rFonts w:hint="cs"/>
          <w:rtl/>
        </w:rPr>
        <w:t>س</w:t>
      </w:r>
      <w:r w:rsidR="00F540B5" w:rsidRPr="00BE2421">
        <w:rPr>
          <w:rStyle w:val="5-Char"/>
          <w:rFonts w:hint="cs"/>
          <w:rtl/>
        </w:rPr>
        <w:t>ُ</w:t>
      </w:r>
      <w:r w:rsidR="00296EC5" w:rsidRPr="00BE2421">
        <w:rPr>
          <w:rStyle w:val="5-Char"/>
          <w:rFonts w:hint="cs"/>
          <w:rtl/>
        </w:rPr>
        <w:t xml:space="preserve"> ا</w:t>
      </w:r>
      <w:r w:rsidR="00F540B5" w:rsidRPr="00BE2421">
        <w:rPr>
          <w:rStyle w:val="5-Char"/>
          <w:rFonts w:hint="cs"/>
          <w:rtl/>
        </w:rPr>
        <w:t>ِ</w:t>
      </w:r>
      <w:r w:rsidR="00296EC5" w:rsidRPr="00BE2421">
        <w:rPr>
          <w:rStyle w:val="5-Char"/>
          <w:rFonts w:hint="cs"/>
          <w:rtl/>
        </w:rPr>
        <w:t>ل</w:t>
      </w:r>
      <w:r w:rsidR="00F540B5" w:rsidRPr="00BE2421">
        <w:rPr>
          <w:rStyle w:val="5-Char"/>
          <w:rFonts w:hint="cs"/>
          <w:rtl/>
        </w:rPr>
        <w:t>ّٰ</w:t>
      </w:r>
      <w:r w:rsidR="00296EC5" w:rsidRPr="00BE2421">
        <w:rPr>
          <w:rStyle w:val="5-Char"/>
          <w:rFonts w:hint="cs"/>
          <w:rtl/>
        </w:rPr>
        <w:t>ا ا</w:t>
      </w:r>
      <w:r w:rsidR="00F540B5" w:rsidRPr="00BE2421">
        <w:rPr>
          <w:rStyle w:val="5-Char"/>
          <w:rFonts w:hint="cs"/>
          <w:rtl/>
        </w:rPr>
        <w:t>َ</w:t>
      </w:r>
      <w:r w:rsidR="00296EC5" w:rsidRPr="00BE2421">
        <w:rPr>
          <w:rStyle w:val="5-Char"/>
          <w:rFonts w:hint="cs"/>
          <w:rtl/>
        </w:rPr>
        <w:t>ن</w:t>
      </w:r>
      <w:r w:rsidR="00F540B5" w:rsidRPr="00BE2421">
        <w:rPr>
          <w:rStyle w:val="5-Char"/>
          <w:rFonts w:hint="cs"/>
          <w:rtl/>
        </w:rPr>
        <w:t>ْ</w:t>
      </w:r>
      <w:r w:rsidR="00296EC5" w:rsidRPr="00BE2421">
        <w:rPr>
          <w:rStyle w:val="5-Char"/>
          <w:rFonts w:hint="cs"/>
          <w:rtl/>
        </w:rPr>
        <w:t xml:space="preserve"> ت</w:t>
      </w:r>
      <w:r w:rsidR="00F540B5" w:rsidRPr="00BE2421">
        <w:rPr>
          <w:rStyle w:val="5-Char"/>
          <w:rFonts w:hint="cs"/>
          <w:rtl/>
        </w:rPr>
        <w:t>َ</w:t>
      </w:r>
      <w:r w:rsidR="00296EC5" w:rsidRPr="00BE2421">
        <w:rPr>
          <w:rStyle w:val="5-Char"/>
          <w:rFonts w:hint="cs"/>
          <w:rtl/>
        </w:rPr>
        <w:t>ط</w:t>
      </w:r>
      <w:r w:rsidR="00F540B5" w:rsidRPr="00BE2421">
        <w:rPr>
          <w:rStyle w:val="5-Char"/>
          <w:rFonts w:hint="cs"/>
          <w:rtl/>
        </w:rPr>
        <w:t>َ</w:t>
      </w:r>
      <w:r w:rsidR="00296EC5" w:rsidRPr="00BE2421">
        <w:rPr>
          <w:rStyle w:val="5-Char"/>
          <w:rFonts w:hint="cs"/>
          <w:rtl/>
        </w:rPr>
        <w:t>وّ</w:t>
      </w:r>
      <w:r w:rsidR="00F540B5" w:rsidRPr="00BE2421">
        <w:rPr>
          <w:rStyle w:val="5-Char"/>
          <w:rFonts w:hint="cs"/>
          <w:rtl/>
        </w:rPr>
        <w:t>َ</w:t>
      </w:r>
      <w:r w:rsidR="00296EC5" w:rsidRPr="00BE2421">
        <w:rPr>
          <w:rStyle w:val="5-Char"/>
          <w:rFonts w:hint="cs"/>
          <w:rtl/>
        </w:rPr>
        <w:t>ع</w:t>
      </w:r>
      <w:r w:rsidR="00F540B5" w:rsidRPr="00BE2421">
        <w:rPr>
          <w:rStyle w:val="5-Char"/>
          <w:rFonts w:hint="cs"/>
          <w:rtl/>
        </w:rPr>
        <w:t>َ</w:t>
      </w:r>
      <w:r w:rsidR="00296EC5" w:rsidRPr="00BE2421">
        <w:rPr>
          <w:rStyle w:val="5-Char"/>
          <w:rFonts w:hint="cs"/>
          <w:rtl/>
        </w:rPr>
        <w:t xml:space="preserve"> ش</w:t>
      </w:r>
      <w:r w:rsidR="00F540B5" w:rsidRPr="00BE2421">
        <w:rPr>
          <w:rStyle w:val="5-Char"/>
          <w:rFonts w:hint="cs"/>
          <w:rtl/>
        </w:rPr>
        <w:t>َ</w:t>
      </w:r>
      <w:r w:rsidR="00C12E54" w:rsidRPr="00BE2421">
        <w:rPr>
          <w:rStyle w:val="5-Char"/>
          <w:rFonts w:hint="cs"/>
          <w:rtl/>
        </w:rPr>
        <w:t>ي</w:t>
      </w:r>
      <w:r w:rsidR="00F540B5" w:rsidRPr="00BE2421">
        <w:rPr>
          <w:rStyle w:val="5-Char"/>
          <w:rFonts w:hint="cs"/>
          <w:rtl/>
        </w:rPr>
        <w:t>ْ</w:t>
      </w:r>
      <w:r w:rsidR="00296EC5" w:rsidRPr="00BE2421">
        <w:rPr>
          <w:rStyle w:val="5-Char"/>
          <w:rFonts w:hint="cs"/>
          <w:rtl/>
        </w:rPr>
        <w:t>ئاً»</w:t>
      </w:r>
      <w:r w:rsidR="00296EC5" w:rsidRPr="007100A7">
        <w:rPr>
          <w:rStyle w:val="1-Char"/>
          <w:rFonts w:hint="cs"/>
          <w:rtl/>
        </w:rPr>
        <w:t xml:space="preserve"> ؛ </w:t>
      </w:r>
      <w:r w:rsidR="00296EC5" w:rsidRPr="00BE2421">
        <w:rPr>
          <w:rStyle w:val="1-Char"/>
          <w:rFonts w:hint="cs"/>
          <w:rtl/>
        </w:rPr>
        <w:t>«نمازها</w:t>
      </w:r>
      <w:r w:rsidR="00446BB7">
        <w:rPr>
          <w:rStyle w:val="1-Char"/>
          <w:rFonts w:hint="cs"/>
          <w:rtl/>
        </w:rPr>
        <w:t>ی</w:t>
      </w:r>
      <w:r w:rsidR="00296EC5" w:rsidRPr="00BE2421">
        <w:rPr>
          <w:rStyle w:val="1-Char"/>
          <w:rFonts w:hint="cs"/>
          <w:rtl/>
        </w:rPr>
        <w:t xml:space="preserve"> پنج‌گانه بر</w:t>
      </w:r>
      <w:r w:rsidR="000A2322">
        <w:rPr>
          <w:rStyle w:val="1-Char"/>
          <w:rFonts w:hint="cs"/>
          <w:rtl/>
        </w:rPr>
        <w:t xml:space="preserve"> </w:t>
      </w:r>
      <w:r w:rsidR="00296EC5" w:rsidRPr="00BE2421">
        <w:rPr>
          <w:rStyle w:val="1-Char"/>
          <w:rFonts w:hint="cs"/>
          <w:rtl/>
        </w:rPr>
        <w:t>تو واجب است</w:t>
      </w:r>
      <w:r w:rsidRPr="00BE2421">
        <w:rPr>
          <w:rStyle w:val="1-Char"/>
          <w:rFonts w:hint="cs"/>
          <w:rtl/>
        </w:rPr>
        <w:t>؛</w:t>
      </w:r>
      <w:r w:rsidR="00522E90" w:rsidRPr="00BE2421">
        <w:rPr>
          <w:rStyle w:val="1-Char"/>
          <w:rFonts w:hint="cs"/>
          <w:rtl/>
        </w:rPr>
        <w:t xml:space="preserve"> </w:t>
      </w:r>
      <w:r w:rsidR="00296EC5" w:rsidRPr="00BE2421">
        <w:rPr>
          <w:rStyle w:val="1-Char"/>
          <w:rFonts w:hint="cs"/>
          <w:rtl/>
        </w:rPr>
        <w:t>جز آن</w:t>
      </w:r>
      <w:r w:rsidRPr="00BE2421">
        <w:rPr>
          <w:rStyle w:val="1-Char"/>
          <w:rFonts w:hint="cs"/>
          <w:rtl/>
        </w:rPr>
        <w:t>،</w:t>
      </w:r>
      <w:r w:rsidR="00296EC5" w:rsidRPr="00BE2421">
        <w:rPr>
          <w:rStyle w:val="1-Char"/>
          <w:rFonts w:hint="cs"/>
          <w:rtl/>
        </w:rPr>
        <w:t xml:space="preserve"> م</w:t>
      </w:r>
      <w:r w:rsidR="00446BB7">
        <w:rPr>
          <w:rStyle w:val="1-Char"/>
          <w:rFonts w:hint="cs"/>
          <w:rtl/>
        </w:rPr>
        <w:t>ی</w:t>
      </w:r>
      <w:r w:rsidR="00296EC5" w:rsidRPr="00BE2421">
        <w:rPr>
          <w:rStyle w:val="1-Char"/>
          <w:rFonts w:hint="cs"/>
          <w:rtl/>
        </w:rPr>
        <w:t>‌توان</w:t>
      </w:r>
      <w:r w:rsidR="00446BB7">
        <w:rPr>
          <w:rStyle w:val="1-Char"/>
          <w:rFonts w:hint="cs"/>
          <w:rtl/>
        </w:rPr>
        <w:t>ی</w:t>
      </w:r>
      <w:r w:rsidR="00296EC5" w:rsidRPr="00BE2421">
        <w:rPr>
          <w:rStyle w:val="1-Char"/>
          <w:rFonts w:hint="cs"/>
          <w:rtl/>
        </w:rPr>
        <w:t xml:space="preserve"> نفل بخوان</w:t>
      </w:r>
      <w:r w:rsidR="00446BB7">
        <w:rPr>
          <w:rStyle w:val="1-Char"/>
          <w:rFonts w:hint="cs"/>
          <w:rtl/>
        </w:rPr>
        <w:t>ی</w:t>
      </w:r>
      <w:r w:rsidR="00296EC5" w:rsidRPr="00BE2421">
        <w:rPr>
          <w:rStyle w:val="1-Char"/>
          <w:rFonts w:hint="cs"/>
          <w:rtl/>
        </w:rPr>
        <w:t>»</w:t>
      </w:r>
      <w:r w:rsidR="00296EC5" w:rsidRPr="007100A7">
        <w:rPr>
          <w:rStyle w:val="1-Char"/>
          <w:rFonts w:hint="cs"/>
          <w:rtl/>
        </w:rPr>
        <w:t>. (بخار</w:t>
      </w:r>
      <w:r w:rsidR="00446BB7">
        <w:rPr>
          <w:rStyle w:val="1-Char"/>
          <w:rFonts w:hint="cs"/>
          <w:rtl/>
        </w:rPr>
        <w:t>ی</w:t>
      </w:r>
      <w:r w:rsidR="00296EC5" w:rsidRPr="007100A7">
        <w:rPr>
          <w:rStyle w:val="1-Char"/>
          <w:rFonts w:hint="cs"/>
          <w:rtl/>
        </w:rPr>
        <w:t xml:space="preserve"> و مسلم).</w:t>
      </w:r>
    </w:p>
    <w:p w:rsidR="00296EC5" w:rsidRPr="007100A7" w:rsidRDefault="00296EC5" w:rsidP="00544D97">
      <w:pPr>
        <w:rPr>
          <w:rStyle w:val="1-Char"/>
          <w:rtl/>
        </w:rPr>
      </w:pPr>
      <w:r w:rsidRPr="007100A7">
        <w:rPr>
          <w:rStyle w:val="1-Char"/>
          <w:rFonts w:hint="cs"/>
          <w:rtl/>
        </w:rPr>
        <w:t>و عبدالله بن عمر</w:t>
      </w:r>
      <w:r w:rsidR="00544D97">
        <w:rPr>
          <w:rStyle w:val="1-Char"/>
          <w:rFonts w:cs="CTraditional Arabic" w:hint="cs"/>
          <w:rtl/>
        </w:rPr>
        <w:t>ب</w:t>
      </w:r>
      <w:r w:rsidRPr="007100A7">
        <w:rPr>
          <w:rStyle w:val="1-Char"/>
          <w:rFonts w:hint="cs"/>
          <w:rtl/>
        </w:rPr>
        <w:t xml:space="preserve"> 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 </w:t>
      </w:r>
      <w:r w:rsidRPr="00BE2421">
        <w:rPr>
          <w:rStyle w:val="5-Char"/>
          <w:rFonts w:hint="cs"/>
          <w:rtl/>
        </w:rPr>
        <w:t>«ب</w:t>
      </w:r>
      <w:r w:rsidR="00F540B5" w:rsidRPr="00BE2421">
        <w:rPr>
          <w:rStyle w:val="5-Char"/>
          <w:rFonts w:hint="cs"/>
          <w:rtl/>
        </w:rPr>
        <w:t>ُن</w:t>
      </w:r>
      <w:r w:rsidR="00C12E54" w:rsidRPr="00BE2421">
        <w:rPr>
          <w:rStyle w:val="5-Char"/>
          <w:rFonts w:hint="cs"/>
          <w:rtl/>
        </w:rPr>
        <w:t>ي</w:t>
      </w:r>
      <w:r w:rsidRPr="00BE2421">
        <w:rPr>
          <w:rStyle w:val="5-Char"/>
          <w:rFonts w:hint="cs"/>
          <w:rtl/>
        </w:rPr>
        <w:t xml:space="preserve"> ال</w:t>
      </w:r>
      <w:r w:rsidR="00F540B5" w:rsidRPr="00BE2421">
        <w:rPr>
          <w:rStyle w:val="5-Char"/>
          <w:rFonts w:hint="cs"/>
          <w:rtl/>
        </w:rPr>
        <w:t>ْ</w:t>
      </w:r>
      <w:r w:rsidRPr="00BE2421">
        <w:rPr>
          <w:rStyle w:val="5-Char"/>
          <w:rFonts w:hint="cs"/>
          <w:rtl/>
        </w:rPr>
        <w:t>ا</w:t>
      </w:r>
      <w:r w:rsidR="00F540B5" w:rsidRPr="00BE2421">
        <w:rPr>
          <w:rStyle w:val="5-Char"/>
          <w:rFonts w:hint="cs"/>
          <w:rtl/>
        </w:rPr>
        <w:t>ِ</w:t>
      </w:r>
      <w:r w:rsidRPr="00BE2421">
        <w:rPr>
          <w:rStyle w:val="5-Char"/>
          <w:rFonts w:hint="cs"/>
          <w:rtl/>
        </w:rPr>
        <w:t>س</w:t>
      </w:r>
      <w:r w:rsidR="00F540B5" w:rsidRPr="00BE2421">
        <w:rPr>
          <w:rStyle w:val="5-Char"/>
          <w:rFonts w:hint="cs"/>
          <w:rtl/>
        </w:rPr>
        <w:t>ْ</w:t>
      </w:r>
      <w:r w:rsidRPr="00BE2421">
        <w:rPr>
          <w:rStyle w:val="5-Char"/>
          <w:rFonts w:hint="cs"/>
          <w:rtl/>
        </w:rPr>
        <w:t>ل</w:t>
      </w:r>
      <w:r w:rsidR="00F540B5" w:rsidRPr="00BE2421">
        <w:rPr>
          <w:rStyle w:val="5-Char"/>
          <w:rFonts w:hint="cs"/>
          <w:rtl/>
        </w:rPr>
        <w:t>ٰ</w:t>
      </w:r>
      <w:r w:rsidRPr="00BE2421">
        <w:rPr>
          <w:rStyle w:val="5-Char"/>
          <w:rFonts w:hint="cs"/>
          <w:rtl/>
        </w:rPr>
        <w:t>ام</w:t>
      </w:r>
      <w:r w:rsidR="00F540B5" w:rsidRPr="00BE2421">
        <w:rPr>
          <w:rStyle w:val="5-Char"/>
          <w:rFonts w:hint="cs"/>
          <w:rtl/>
        </w:rPr>
        <w:t>ُ</w:t>
      </w:r>
      <w:r w:rsidRPr="00BE2421">
        <w:rPr>
          <w:rStyle w:val="5-Char"/>
          <w:rFonts w:hint="cs"/>
          <w:rtl/>
        </w:rPr>
        <w:t xml:space="preserve"> ع</w:t>
      </w:r>
      <w:r w:rsidR="00F540B5" w:rsidRPr="00BE2421">
        <w:rPr>
          <w:rStyle w:val="5-Char"/>
          <w:rFonts w:hint="cs"/>
          <w:rtl/>
        </w:rPr>
        <w:t>َ</w:t>
      </w:r>
      <w:r w:rsidRPr="00BE2421">
        <w:rPr>
          <w:rStyle w:val="5-Char"/>
          <w:rFonts w:hint="cs"/>
          <w:rtl/>
        </w:rPr>
        <w:t>ل</w:t>
      </w:r>
      <w:r w:rsidR="00C12E54" w:rsidRPr="00BE2421">
        <w:rPr>
          <w:rStyle w:val="5-Char"/>
          <w:rFonts w:hint="cs"/>
          <w:rtl/>
        </w:rPr>
        <w:t>ي</w:t>
      </w:r>
      <w:r w:rsidR="00F540B5" w:rsidRPr="00BE2421">
        <w:rPr>
          <w:rStyle w:val="5-Char"/>
          <w:rFonts w:hint="cs"/>
          <w:rtl/>
        </w:rPr>
        <w:t>ٰ</w:t>
      </w:r>
      <w:r w:rsidRPr="00BE2421">
        <w:rPr>
          <w:rStyle w:val="5-Char"/>
          <w:rFonts w:hint="cs"/>
          <w:rtl/>
        </w:rPr>
        <w:t xml:space="preserve"> خ</w:t>
      </w:r>
      <w:r w:rsidR="00F540B5" w:rsidRPr="00BE2421">
        <w:rPr>
          <w:rStyle w:val="5-Char"/>
          <w:rFonts w:hint="cs"/>
          <w:rtl/>
        </w:rPr>
        <w:t>َ</w:t>
      </w:r>
      <w:r w:rsidRPr="00BE2421">
        <w:rPr>
          <w:rStyle w:val="5-Char"/>
          <w:rFonts w:hint="cs"/>
          <w:rtl/>
        </w:rPr>
        <w:t>م</w:t>
      </w:r>
      <w:r w:rsidR="00F540B5" w:rsidRPr="00BE2421">
        <w:rPr>
          <w:rStyle w:val="5-Char"/>
          <w:rFonts w:hint="cs"/>
          <w:rtl/>
        </w:rPr>
        <w:t>ْ</w:t>
      </w:r>
      <w:r w:rsidRPr="00BE2421">
        <w:rPr>
          <w:rStyle w:val="5-Char"/>
          <w:rFonts w:hint="cs"/>
          <w:rtl/>
        </w:rPr>
        <w:t>س</w:t>
      </w:r>
      <w:r w:rsidR="00F540B5" w:rsidRPr="00BE2421">
        <w:rPr>
          <w:rStyle w:val="5-Char"/>
          <w:rFonts w:hint="cs"/>
          <w:rtl/>
        </w:rPr>
        <w:t>ٍ</w:t>
      </w:r>
      <w:r w:rsidRPr="00BE2421">
        <w:rPr>
          <w:rStyle w:val="5-Char"/>
          <w:rFonts w:hint="cs"/>
          <w:rtl/>
        </w:rPr>
        <w:t>: ش</w:t>
      </w:r>
      <w:r w:rsidR="00F540B5" w:rsidRPr="00BE2421">
        <w:rPr>
          <w:rStyle w:val="5-Char"/>
          <w:rFonts w:hint="cs"/>
          <w:rtl/>
        </w:rPr>
        <w:t>َ</w:t>
      </w:r>
      <w:r w:rsidRPr="00BE2421">
        <w:rPr>
          <w:rStyle w:val="5-Char"/>
          <w:rFonts w:hint="cs"/>
          <w:rtl/>
        </w:rPr>
        <w:t>ه</w:t>
      </w:r>
      <w:r w:rsidR="00F540B5" w:rsidRPr="00BE2421">
        <w:rPr>
          <w:rStyle w:val="5-Char"/>
          <w:rFonts w:hint="cs"/>
          <w:rtl/>
        </w:rPr>
        <w:t>ٰ</w:t>
      </w:r>
      <w:r w:rsidRPr="00BE2421">
        <w:rPr>
          <w:rStyle w:val="5-Char"/>
          <w:rFonts w:hint="cs"/>
          <w:rtl/>
        </w:rPr>
        <w:t>اد</w:t>
      </w:r>
      <w:r w:rsidR="00F540B5" w:rsidRPr="00BE2421">
        <w:rPr>
          <w:rStyle w:val="5-Char"/>
          <w:rFonts w:hint="cs"/>
          <w:rtl/>
        </w:rPr>
        <w:t>َ</w:t>
      </w:r>
      <w:r w:rsidRPr="00BE2421">
        <w:rPr>
          <w:rStyle w:val="5-Char"/>
          <w:rFonts w:hint="cs"/>
          <w:rtl/>
        </w:rPr>
        <w:t>ة</w:t>
      </w:r>
      <w:r w:rsidR="00F540B5" w:rsidRPr="00BE2421">
        <w:rPr>
          <w:rStyle w:val="5-Char"/>
          <w:rFonts w:hint="cs"/>
          <w:rtl/>
        </w:rPr>
        <w:t>ِ</w:t>
      </w:r>
      <w:r w:rsidRPr="00BE2421">
        <w:rPr>
          <w:rStyle w:val="5-Char"/>
          <w:rFonts w:hint="cs"/>
          <w:rtl/>
        </w:rPr>
        <w:t xml:space="preserve"> ا</w:t>
      </w:r>
      <w:r w:rsidR="00F540B5" w:rsidRPr="00BE2421">
        <w:rPr>
          <w:rStyle w:val="5-Char"/>
          <w:rFonts w:hint="cs"/>
          <w:rtl/>
        </w:rPr>
        <w:t>َ</w:t>
      </w:r>
      <w:r w:rsidRPr="00BE2421">
        <w:rPr>
          <w:rStyle w:val="5-Char"/>
          <w:rFonts w:hint="cs"/>
          <w:rtl/>
        </w:rPr>
        <w:t>ن</w:t>
      </w:r>
      <w:r w:rsidR="00F540B5" w:rsidRPr="00BE2421">
        <w:rPr>
          <w:rStyle w:val="5-Char"/>
          <w:rFonts w:hint="cs"/>
          <w:rtl/>
        </w:rPr>
        <w:t>ْ</w:t>
      </w:r>
      <w:r w:rsidRPr="00BE2421">
        <w:rPr>
          <w:rStyle w:val="5-Char"/>
          <w:rFonts w:hint="cs"/>
          <w:rtl/>
        </w:rPr>
        <w:t xml:space="preserve"> ل</w:t>
      </w:r>
      <w:r w:rsidR="00F540B5" w:rsidRPr="00BE2421">
        <w:rPr>
          <w:rStyle w:val="5-Char"/>
          <w:rFonts w:hint="cs"/>
          <w:rtl/>
        </w:rPr>
        <w:t>ّٰ</w:t>
      </w:r>
      <w:r w:rsidRPr="00BE2421">
        <w:rPr>
          <w:rStyle w:val="5-Char"/>
          <w:rFonts w:hint="cs"/>
          <w:rtl/>
        </w:rPr>
        <w:t>ا ا</w:t>
      </w:r>
      <w:r w:rsidR="00F540B5" w:rsidRPr="00BE2421">
        <w:rPr>
          <w:rStyle w:val="5-Char"/>
          <w:rFonts w:hint="cs"/>
          <w:rtl/>
        </w:rPr>
        <w:t>ِ</w:t>
      </w:r>
      <w:r w:rsidRPr="00BE2421">
        <w:rPr>
          <w:rStyle w:val="5-Char"/>
          <w:rFonts w:hint="cs"/>
          <w:rtl/>
        </w:rPr>
        <w:t>ل</w:t>
      </w:r>
      <w:r w:rsidR="00F540B5" w:rsidRPr="00BE2421">
        <w:rPr>
          <w:rStyle w:val="5-Char"/>
          <w:rFonts w:hint="cs"/>
          <w:rtl/>
        </w:rPr>
        <w:t>ٰ</w:t>
      </w:r>
      <w:r w:rsidRPr="00BE2421">
        <w:rPr>
          <w:rStyle w:val="5-Char"/>
          <w:rFonts w:hint="cs"/>
          <w:rtl/>
        </w:rPr>
        <w:t>ه</w:t>
      </w:r>
      <w:r w:rsidR="00F540B5" w:rsidRPr="00BE2421">
        <w:rPr>
          <w:rStyle w:val="5-Char"/>
          <w:rFonts w:hint="cs"/>
          <w:rtl/>
        </w:rPr>
        <w:t>َ</w:t>
      </w:r>
      <w:r w:rsidRPr="00BE2421">
        <w:rPr>
          <w:rStyle w:val="5-Char"/>
          <w:rFonts w:hint="cs"/>
          <w:rtl/>
        </w:rPr>
        <w:t xml:space="preserve"> ا</w:t>
      </w:r>
      <w:r w:rsidR="00F540B5" w:rsidRPr="00BE2421">
        <w:rPr>
          <w:rStyle w:val="5-Char"/>
          <w:rFonts w:hint="cs"/>
          <w:rtl/>
        </w:rPr>
        <w:t>ِ</w:t>
      </w:r>
      <w:r w:rsidRPr="00BE2421">
        <w:rPr>
          <w:rStyle w:val="5-Char"/>
          <w:rFonts w:hint="cs"/>
          <w:rtl/>
        </w:rPr>
        <w:t>ل</w:t>
      </w:r>
      <w:r w:rsidR="00F540B5" w:rsidRPr="00BE2421">
        <w:rPr>
          <w:rStyle w:val="5-Char"/>
          <w:rFonts w:hint="cs"/>
          <w:rtl/>
        </w:rPr>
        <w:t>َّ</w:t>
      </w:r>
      <w:r w:rsidRPr="00BE2421">
        <w:rPr>
          <w:rStyle w:val="5-Char"/>
          <w:rFonts w:hint="cs"/>
          <w:rtl/>
        </w:rPr>
        <w:t>ا الله و</w:t>
      </w:r>
      <w:r w:rsidR="00F540B5" w:rsidRPr="00BE2421">
        <w:rPr>
          <w:rStyle w:val="5-Char"/>
          <w:rFonts w:hint="cs"/>
          <w:rtl/>
        </w:rPr>
        <w:t>َ</w:t>
      </w:r>
      <w:r w:rsidRPr="00BE2421">
        <w:rPr>
          <w:rStyle w:val="5-Char"/>
          <w:rFonts w:hint="cs"/>
          <w:rtl/>
        </w:rPr>
        <w:t xml:space="preserve"> ا</w:t>
      </w:r>
      <w:r w:rsidR="00F540B5" w:rsidRPr="00BE2421">
        <w:rPr>
          <w:rStyle w:val="5-Char"/>
          <w:rFonts w:hint="cs"/>
          <w:rtl/>
        </w:rPr>
        <w:t>َ</w:t>
      </w:r>
      <w:r w:rsidRPr="00BE2421">
        <w:rPr>
          <w:rStyle w:val="5-Char"/>
          <w:rFonts w:hint="cs"/>
          <w:rtl/>
        </w:rPr>
        <w:t>نّ</w:t>
      </w:r>
      <w:r w:rsidR="00F540B5" w:rsidRPr="00BE2421">
        <w:rPr>
          <w:rStyle w:val="5-Char"/>
          <w:rFonts w:hint="cs"/>
          <w:rtl/>
        </w:rPr>
        <w:t>َ</w:t>
      </w:r>
      <w:r w:rsidRPr="00BE2421">
        <w:rPr>
          <w:rStyle w:val="5-Char"/>
          <w:rFonts w:hint="cs"/>
          <w:rtl/>
        </w:rPr>
        <w:t xml:space="preserve"> م</w:t>
      </w:r>
      <w:r w:rsidR="00F540B5" w:rsidRPr="00BE2421">
        <w:rPr>
          <w:rStyle w:val="5-Char"/>
          <w:rFonts w:hint="cs"/>
          <w:rtl/>
        </w:rPr>
        <w:t>ُ</w:t>
      </w:r>
      <w:r w:rsidRPr="00BE2421">
        <w:rPr>
          <w:rStyle w:val="5-Char"/>
          <w:rFonts w:hint="cs"/>
          <w:rtl/>
        </w:rPr>
        <w:t>ح</w:t>
      </w:r>
      <w:r w:rsidR="00F540B5" w:rsidRPr="00BE2421">
        <w:rPr>
          <w:rStyle w:val="5-Char"/>
          <w:rFonts w:hint="cs"/>
          <w:rtl/>
        </w:rPr>
        <w:t>َ</w:t>
      </w:r>
      <w:r w:rsidRPr="00BE2421">
        <w:rPr>
          <w:rStyle w:val="5-Char"/>
          <w:rFonts w:hint="cs"/>
          <w:rtl/>
        </w:rPr>
        <w:t>م</w:t>
      </w:r>
      <w:r w:rsidR="00F540B5" w:rsidRPr="00BE2421">
        <w:rPr>
          <w:rStyle w:val="5-Char"/>
          <w:rFonts w:hint="cs"/>
          <w:rtl/>
        </w:rPr>
        <w:t>َّ</w:t>
      </w:r>
      <w:r w:rsidRPr="00BE2421">
        <w:rPr>
          <w:rStyle w:val="5-Char"/>
          <w:rFonts w:hint="cs"/>
          <w:rtl/>
        </w:rPr>
        <w:t>داً ر</w:t>
      </w:r>
      <w:r w:rsidR="00F540B5" w:rsidRPr="00BE2421">
        <w:rPr>
          <w:rStyle w:val="5-Char"/>
          <w:rFonts w:hint="cs"/>
          <w:rtl/>
        </w:rPr>
        <w:t>َّ</w:t>
      </w:r>
      <w:r w:rsidRPr="00BE2421">
        <w:rPr>
          <w:rStyle w:val="5-Char"/>
          <w:rFonts w:hint="cs"/>
          <w:rtl/>
        </w:rPr>
        <w:t>س</w:t>
      </w:r>
      <w:r w:rsidR="00F540B5" w:rsidRPr="00BE2421">
        <w:rPr>
          <w:rStyle w:val="5-Char"/>
          <w:rFonts w:hint="cs"/>
          <w:rtl/>
        </w:rPr>
        <w:t>ُ</w:t>
      </w:r>
      <w:r w:rsidRPr="00BE2421">
        <w:rPr>
          <w:rStyle w:val="5-Char"/>
          <w:rFonts w:hint="cs"/>
          <w:rtl/>
        </w:rPr>
        <w:t>و</w:t>
      </w:r>
      <w:r w:rsidR="00F540B5" w:rsidRPr="00BE2421">
        <w:rPr>
          <w:rStyle w:val="5-Char"/>
          <w:rFonts w:hint="cs"/>
          <w:rtl/>
        </w:rPr>
        <w:t>ْ</w:t>
      </w:r>
      <w:r w:rsidRPr="00BE2421">
        <w:rPr>
          <w:rStyle w:val="5-Char"/>
          <w:rFonts w:hint="cs"/>
          <w:rtl/>
        </w:rPr>
        <w:t>ل</w:t>
      </w:r>
      <w:r w:rsidR="00F540B5" w:rsidRPr="00BE2421">
        <w:rPr>
          <w:rStyle w:val="5-Char"/>
          <w:rFonts w:hint="cs"/>
          <w:rtl/>
        </w:rPr>
        <w:t>ُ</w:t>
      </w:r>
      <w:r w:rsidRPr="00BE2421">
        <w:rPr>
          <w:rStyle w:val="5-Char"/>
          <w:rFonts w:hint="cs"/>
          <w:rtl/>
        </w:rPr>
        <w:t xml:space="preserve"> الله</w:t>
      </w:r>
      <w:r w:rsidR="00F540B5" w:rsidRPr="00BE2421">
        <w:rPr>
          <w:rStyle w:val="5-Char"/>
          <w:rFonts w:hint="cs"/>
          <w:rtl/>
        </w:rPr>
        <w:t>ِ</w:t>
      </w:r>
      <w:r w:rsidRPr="00BE2421">
        <w:rPr>
          <w:rStyle w:val="5-Char"/>
          <w:rFonts w:hint="cs"/>
          <w:rtl/>
        </w:rPr>
        <w:t>، و</w:t>
      </w:r>
      <w:r w:rsidR="00F540B5" w:rsidRPr="00BE2421">
        <w:rPr>
          <w:rStyle w:val="5-Char"/>
          <w:rFonts w:hint="cs"/>
          <w:rtl/>
        </w:rPr>
        <w:t>َ</w:t>
      </w:r>
      <w:r w:rsidRPr="00BE2421">
        <w:rPr>
          <w:rStyle w:val="5-Char"/>
          <w:rFonts w:hint="cs"/>
          <w:rtl/>
        </w:rPr>
        <w:t xml:space="preserve"> ا</w:t>
      </w:r>
      <w:r w:rsidR="00F540B5" w:rsidRPr="00BE2421">
        <w:rPr>
          <w:rStyle w:val="5-Char"/>
          <w:rFonts w:hint="cs"/>
          <w:rtl/>
        </w:rPr>
        <w:t>ِ</w:t>
      </w:r>
      <w:r w:rsidRPr="00BE2421">
        <w:rPr>
          <w:rStyle w:val="5-Char"/>
          <w:rFonts w:hint="cs"/>
          <w:rtl/>
        </w:rPr>
        <w:t>ق</w:t>
      </w:r>
      <w:r w:rsidR="00F540B5" w:rsidRPr="00BE2421">
        <w:rPr>
          <w:rStyle w:val="5-Char"/>
          <w:rFonts w:hint="cs"/>
          <w:rtl/>
        </w:rPr>
        <w:t>ٰ</w:t>
      </w:r>
      <w:r w:rsidRPr="00BE2421">
        <w:rPr>
          <w:rStyle w:val="5-Char"/>
          <w:rFonts w:hint="cs"/>
          <w:rtl/>
        </w:rPr>
        <w:t>ام</w:t>
      </w:r>
      <w:r w:rsidR="00F540B5" w:rsidRPr="00BE2421">
        <w:rPr>
          <w:rStyle w:val="5-Char"/>
          <w:rFonts w:hint="cs"/>
          <w:rtl/>
        </w:rPr>
        <w:t>ِ</w:t>
      </w:r>
      <w:r w:rsidRPr="00BE2421">
        <w:rPr>
          <w:rStyle w:val="5-Char"/>
          <w:rFonts w:hint="cs"/>
          <w:rtl/>
        </w:rPr>
        <w:t xml:space="preserve"> الص</w:t>
      </w:r>
      <w:r w:rsidR="00F540B5" w:rsidRPr="00BE2421">
        <w:rPr>
          <w:rStyle w:val="5-Char"/>
          <w:rFonts w:hint="cs"/>
          <w:rtl/>
        </w:rPr>
        <w:t>َّ</w:t>
      </w:r>
      <w:r w:rsidRPr="00BE2421">
        <w:rPr>
          <w:rStyle w:val="5-Char"/>
          <w:rFonts w:hint="cs"/>
          <w:rtl/>
        </w:rPr>
        <w:t>ل</w:t>
      </w:r>
      <w:r w:rsidR="00F540B5" w:rsidRPr="00BE2421">
        <w:rPr>
          <w:rStyle w:val="5-Char"/>
          <w:rFonts w:hint="cs"/>
          <w:rtl/>
        </w:rPr>
        <w:t>ٰ</w:t>
      </w:r>
      <w:r w:rsidRPr="00BE2421">
        <w:rPr>
          <w:rStyle w:val="5-Char"/>
          <w:rFonts w:hint="cs"/>
          <w:rtl/>
        </w:rPr>
        <w:t>اة</w:t>
      </w:r>
      <w:r w:rsidR="00F540B5" w:rsidRPr="00BE2421">
        <w:rPr>
          <w:rStyle w:val="5-Char"/>
          <w:rFonts w:hint="cs"/>
          <w:rtl/>
        </w:rPr>
        <w:t>ِ</w:t>
      </w:r>
      <w:r w:rsidRPr="00BE2421">
        <w:rPr>
          <w:rStyle w:val="5-Char"/>
          <w:rFonts w:hint="cs"/>
          <w:rtl/>
        </w:rPr>
        <w:t xml:space="preserve"> و</w:t>
      </w:r>
      <w:r w:rsidR="00F540B5" w:rsidRPr="00BE2421">
        <w:rPr>
          <w:rStyle w:val="5-Char"/>
          <w:rFonts w:hint="cs"/>
          <w:rtl/>
        </w:rPr>
        <w:t>َ</w:t>
      </w:r>
      <w:r w:rsidRPr="00BE2421">
        <w:rPr>
          <w:rStyle w:val="5-Char"/>
          <w:rFonts w:hint="cs"/>
          <w:rtl/>
        </w:rPr>
        <w:t xml:space="preserve"> ا</w:t>
      </w:r>
      <w:r w:rsidR="00F540B5" w:rsidRPr="00BE2421">
        <w:rPr>
          <w:rStyle w:val="5-Char"/>
          <w:rFonts w:hint="cs"/>
          <w:rtl/>
        </w:rPr>
        <w:t>ِ</w:t>
      </w:r>
      <w:r w:rsidR="00C12E54" w:rsidRPr="00BE2421">
        <w:rPr>
          <w:rStyle w:val="5-Char"/>
          <w:rFonts w:hint="cs"/>
          <w:rtl/>
        </w:rPr>
        <w:t>ي</w:t>
      </w:r>
      <w:r w:rsidR="00F540B5" w:rsidRPr="00BE2421">
        <w:rPr>
          <w:rStyle w:val="5-Char"/>
          <w:rFonts w:hint="cs"/>
          <w:rtl/>
        </w:rPr>
        <w:t>ْ</w:t>
      </w:r>
      <w:r w:rsidRPr="00BE2421">
        <w:rPr>
          <w:rStyle w:val="5-Char"/>
          <w:rFonts w:hint="cs"/>
          <w:rtl/>
        </w:rPr>
        <w:t>ت</w:t>
      </w:r>
      <w:r w:rsidR="00F540B5" w:rsidRPr="00BE2421">
        <w:rPr>
          <w:rStyle w:val="5-Char"/>
          <w:rFonts w:hint="cs"/>
          <w:rtl/>
        </w:rPr>
        <w:t>ٰ</w:t>
      </w:r>
      <w:r w:rsidRPr="00BE2421">
        <w:rPr>
          <w:rStyle w:val="5-Char"/>
          <w:rFonts w:hint="cs"/>
          <w:rtl/>
        </w:rPr>
        <w:t>اء</w:t>
      </w:r>
      <w:r w:rsidR="00F540B5" w:rsidRPr="00BE2421">
        <w:rPr>
          <w:rStyle w:val="5-Char"/>
          <w:rFonts w:hint="cs"/>
          <w:rtl/>
        </w:rPr>
        <w:t>ِ</w:t>
      </w:r>
      <w:r w:rsidRPr="00BE2421">
        <w:rPr>
          <w:rStyle w:val="5-Char"/>
          <w:rFonts w:hint="cs"/>
          <w:rtl/>
        </w:rPr>
        <w:t xml:space="preserve"> الز</w:t>
      </w:r>
      <w:r w:rsidR="00F540B5" w:rsidRPr="00BE2421">
        <w:rPr>
          <w:rStyle w:val="5-Char"/>
          <w:rFonts w:hint="cs"/>
          <w:rtl/>
        </w:rPr>
        <w:t>َّ</w:t>
      </w:r>
      <w:r w:rsidR="00671FBF" w:rsidRPr="00BE2421">
        <w:rPr>
          <w:rStyle w:val="5-Char"/>
          <w:rFonts w:hint="cs"/>
          <w:rtl/>
        </w:rPr>
        <w:t xml:space="preserve"> </w:t>
      </w:r>
      <w:r w:rsidRPr="00BE2421">
        <w:rPr>
          <w:rStyle w:val="5-Char"/>
          <w:rFonts w:hint="cs"/>
          <w:rtl/>
        </w:rPr>
        <w:t>ک</w:t>
      </w:r>
      <w:r w:rsidR="00F540B5" w:rsidRPr="00BE2421">
        <w:rPr>
          <w:rStyle w:val="5-Char"/>
          <w:rFonts w:hint="cs"/>
          <w:rtl/>
        </w:rPr>
        <w:t>ٰ</w:t>
      </w:r>
      <w:r w:rsidRPr="00BE2421">
        <w:rPr>
          <w:rStyle w:val="5-Char"/>
          <w:rFonts w:hint="cs"/>
          <w:rtl/>
        </w:rPr>
        <w:t>اة</w:t>
      </w:r>
      <w:r w:rsidR="00F540B5" w:rsidRPr="00BE2421">
        <w:rPr>
          <w:rStyle w:val="5-Char"/>
          <w:rFonts w:hint="cs"/>
          <w:rtl/>
        </w:rPr>
        <w:t>ِ</w:t>
      </w:r>
      <w:r w:rsidRPr="00BE2421">
        <w:rPr>
          <w:rStyle w:val="5-Char"/>
          <w:rFonts w:hint="cs"/>
          <w:rtl/>
        </w:rPr>
        <w:t xml:space="preserve"> و</w:t>
      </w:r>
      <w:r w:rsidR="00F540B5" w:rsidRPr="00BE2421">
        <w:rPr>
          <w:rStyle w:val="5-Char"/>
          <w:rFonts w:hint="cs"/>
          <w:rtl/>
        </w:rPr>
        <w:t>َ</w:t>
      </w:r>
      <w:r w:rsidRPr="00BE2421">
        <w:rPr>
          <w:rStyle w:val="5-Char"/>
          <w:rFonts w:hint="cs"/>
          <w:rtl/>
        </w:rPr>
        <w:t xml:space="preserve"> ح</w:t>
      </w:r>
      <w:r w:rsidR="00F540B5" w:rsidRPr="00BE2421">
        <w:rPr>
          <w:rStyle w:val="5-Char"/>
          <w:rFonts w:hint="cs"/>
          <w:rtl/>
        </w:rPr>
        <w:t>َ</w:t>
      </w:r>
      <w:r w:rsidRPr="00BE2421">
        <w:rPr>
          <w:rStyle w:val="5-Char"/>
          <w:rFonts w:hint="cs"/>
          <w:rtl/>
        </w:rPr>
        <w:t>ج</w:t>
      </w:r>
      <w:r w:rsidR="00F540B5" w:rsidRPr="00BE2421">
        <w:rPr>
          <w:rStyle w:val="5-Char"/>
          <w:rFonts w:hint="cs"/>
          <w:rtl/>
        </w:rPr>
        <w:t>ِ</w:t>
      </w:r>
      <w:r w:rsidRPr="00BE2421">
        <w:rPr>
          <w:rStyle w:val="5-Char"/>
          <w:rFonts w:hint="cs"/>
          <w:rtl/>
        </w:rPr>
        <w:t>ّ ال</w:t>
      </w:r>
      <w:r w:rsidR="00F540B5" w:rsidRPr="00BE2421">
        <w:rPr>
          <w:rStyle w:val="5-Char"/>
          <w:rFonts w:hint="cs"/>
          <w:rtl/>
        </w:rPr>
        <w:t>ْ</w:t>
      </w:r>
      <w:r w:rsidRPr="00BE2421">
        <w:rPr>
          <w:rStyle w:val="5-Char"/>
          <w:rFonts w:hint="cs"/>
          <w:rtl/>
        </w:rPr>
        <w:t>ب</w:t>
      </w:r>
      <w:r w:rsidR="00F540B5" w:rsidRPr="00BE2421">
        <w:rPr>
          <w:rStyle w:val="5-Char"/>
          <w:rFonts w:hint="cs"/>
          <w:rtl/>
        </w:rPr>
        <w:t>َ</w:t>
      </w:r>
      <w:r w:rsidR="00C12E54" w:rsidRPr="00BE2421">
        <w:rPr>
          <w:rStyle w:val="5-Char"/>
          <w:rFonts w:hint="cs"/>
          <w:rtl/>
        </w:rPr>
        <w:t>ي</w:t>
      </w:r>
      <w:r w:rsidR="00F540B5" w:rsidRPr="00BE2421">
        <w:rPr>
          <w:rStyle w:val="5-Char"/>
          <w:rFonts w:hint="cs"/>
          <w:rtl/>
        </w:rPr>
        <w:t>ْ</w:t>
      </w:r>
      <w:r w:rsidRPr="00BE2421">
        <w:rPr>
          <w:rStyle w:val="5-Char"/>
          <w:rFonts w:hint="cs"/>
          <w:rtl/>
        </w:rPr>
        <w:t>ت</w:t>
      </w:r>
      <w:r w:rsidR="00F540B5" w:rsidRPr="00BE2421">
        <w:rPr>
          <w:rStyle w:val="5-Char"/>
          <w:rFonts w:hint="cs"/>
          <w:rtl/>
        </w:rPr>
        <w:t>ِ</w:t>
      </w:r>
      <w:r w:rsidRPr="00BE2421">
        <w:rPr>
          <w:rStyle w:val="5-Char"/>
          <w:rFonts w:hint="cs"/>
          <w:rtl/>
        </w:rPr>
        <w:t xml:space="preserve"> و</w:t>
      </w:r>
      <w:r w:rsidR="00F540B5" w:rsidRPr="00BE2421">
        <w:rPr>
          <w:rStyle w:val="5-Char"/>
          <w:rFonts w:hint="cs"/>
          <w:rtl/>
        </w:rPr>
        <w:t>َ</w:t>
      </w:r>
      <w:r w:rsidRPr="00BE2421">
        <w:rPr>
          <w:rStyle w:val="5-Char"/>
          <w:rFonts w:hint="cs"/>
          <w:rtl/>
        </w:rPr>
        <w:t xml:space="preserve"> ص</w:t>
      </w:r>
      <w:r w:rsidR="00F540B5" w:rsidRPr="00BE2421">
        <w:rPr>
          <w:rStyle w:val="5-Char"/>
          <w:rFonts w:hint="cs"/>
          <w:rtl/>
        </w:rPr>
        <w:t>َ</w:t>
      </w:r>
      <w:r w:rsidRPr="00BE2421">
        <w:rPr>
          <w:rStyle w:val="5-Char"/>
          <w:rFonts w:hint="cs"/>
          <w:rtl/>
        </w:rPr>
        <w:t>و</w:t>
      </w:r>
      <w:r w:rsidR="00F540B5" w:rsidRPr="00BE2421">
        <w:rPr>
          <w:rStyle w:val="5-Char"/>
          <w:rFonts w:hint="cs"/>
          <w:rtl/>
        </w:rPr>
        <w:t>ْ</w:t>
      </w:r>
      <w:r w:rsidRPr="00BE2421">
        <w:rPr>
          <w:rStyle w:val="5-Char"/>
          <w:rFonts w:hint="cs"/>
          <w:rtl/>
        </w:rPr>
        <w:t>م</w:t>
      </w:r>
      <w:r w:rsidR="00F540B5" w:rsidRPr="00BE2421">
        <w:rPr>
          <w:rStyle w:val="5-Char"/>
          <w:rFonts w:hint="cs"/>
          <w:rtl/>
        </w:rPr>
        <w:t>ِ</w:t>
      </w:r>
      <w:r w:rsidRPr="00BE2421">
        <w:rPr>
          <w:rStyle w:val="5-Char"/>
          <w:rFonts w:hint="cs"/>
          <w:rtl/>
        </w:rPr>
        <w:t xml:space="preserve"> ر</w:t>
      </w:r>
      <w:r w:rsidR="00F540B5" w:rsidRPr="00BE2421">
        <w:rPr>
          <w:rStyle w:val="5-Char"/>
          <w:rFonts w:hint="cs"/>
          <w:rtl/>
        </w:rPr>
        <w:t>َ</w:t>
      </w:r>
      <w:r w:rsidRPr="00BE2421">
        <w:rPr>
          <w:rStyle w:val="5-Char"/>
          <w:rFonts w:hint="cs"/>
          <w:rtl/>
        </w:rPr>
        <w:t>م</w:t>
      </w:r>
      <w:r w:rsidR="00F540B5" w:rsidRPr="00BE2421">
        <w:rPr>
          <w:rStyle w:val="5-Char"/>
          <w:rFonts w:hint="cs"/>
          <w:rtl/>
        </w:rPr>
        <w:t>َ</w:t>
      </w:r>
      <w:r w:rsidRPr="00BE2421">
        <w:rPr>
          <w:rStyle w:val="5-Char"/>
          <w:rFonts w:hint="cs"/>
          <w:rtl/>
        </w:rPr>
        <w:t>ض</w:t>
      </w:r>
      <w:r w:rsidR="00F540B5" w:rsidRPr="00BE2421">
        <w:rPr>
          <w:rStyle w:val="5-Char"/>
          <w:rFonts w:hint="cs"/>
          <w:rtl/>
        </w:rPr>
        <w:t>ٰ</w:t>
      </w:r>
      <w:r w:rsidRPr="00BE2421">
        <w:rPr>
          <w:rStyle w:val="5-Char"/>
          <w:rFonts w:hint="cs"/>
          <w:rtl/>
        </w:rPr>
        <w:t>ان</w:t>
      </w:r>
      <w:r w:rsidR="00F540B5" w:rsidRPr="00BE2421">
        <w:rPr>
          <w:rStyle w:val="5-Char"/>
          <w:rFonts w:hint="cs"/>
          <w:rtl/>
        </w:rPr>
        <w:t>َ</w:t>
      </w:r>
      <w:r w:rsidRPr="00BE2421">
        <w:rPr>
          <w:rStyle w:val="5-Char"/>
          <w:rFonts w:hint="cs"/>
          <w:rtl/>
        </w:rPr>
        <w:t>»</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اسلام</w:t>
      </w:r>
      <w:r w:rsidR="00AF2D61" w:rsidRPr="00BE2421">
        <w:rPr>
          <w:rStyle w:val="1-Char"/>
          <w:rFonts w:hint="cs"/>
          <w:rtl/>
        </w:rPr>
        <w:t>، بر پنج پا</w:t>
      </w:r>
      <w:r w:rsidR="00446BB7">
        <w:rPr>
          <w:rStyle w:val="1-Char"/>
          <w:rFonts w:hint="cs"/>
          <w:rtl/>
        </w:rPr>
        <w:t>ی</w:t>
      </w:r>
      <w:r w:rsidR="00AF2D61" w:rsidRPr="00BE2421">
        <w:rPr>
          <w:rStyle w:val="1-Char"/>
          <w:rFonts w:hint="cs"/>
          <w:rtl/>
        </w:rPr>
        <w:t>ه بنا شده است</w:t>
      </w:r>
      <w:r w:rsidR="00F540B5" w:rsidRPr="00BE2421">
        <w:rPr>
          <w:rStyle w:val="1-Char"/>
          <w:rFonts w:hint="cs"/>
          <w:rtl/>
        </w:rPr>
        <w:t>؛</w:t>
      </w:r>
      <w:r w:rsidRPr="00BE2421">
        <w:rPr>
          <w:rStyle w:val="1-Char"/>
          <w:rFonts w:hint="cs"/>
          <w:rtl/>
        </w:rPr>
        <w:t xml:space="preserve"> شهادت</w:t>
      </w:r>
      <w:r w:rsidR="00446BB7">
        <w:rPr>
          <w:rStyle w:val="1-Char"/>
          <w:rFonts w:hint="cs"/>
          <w:rtl/>
        </w:rPr>
        <w:t>ی</w:t>
      </w:r>
      <w:r w:rsidRPr="00BE2421">
        <w:rPr>
          <w:rStyle w:val="1-Char"/>
          <w:rFonts w:hint="cs"/>
          <w:rtl/>
        </w:rPr>
        <w:t>ن (گواه</w:t>
      </w:r>
      <w:r w:rsidR="00446BB7">
        <w:rPr>
          <w:rStyle w:val="1-Char"/>
          <w:rFonts w:hint="cs"/>
          <w:rtl/>
        </w:rPr>
        <w:t>ی</w:t>
      </w:r>
      <w:r w:rsidRPr="00BE2421">
        <w:rPr>
          <w:rStyle w:val="1-Char"/>
          <w:rFonts w:hint="cs"/>
          <w:rtl/>
        </w:rPr>
        <w:t xml:space="preserve"> دادن به ا</w:t>
      </w:r>
      <w:r w:rsidR="00446BB7">
        <w:rPr>
          <w:rStyle w:val="1-Char"/>
          <w:rFonts w:hint="cs"/>
          <w:rtl/>
        </w:rPr>
        <w:t>ی</w:t>
      </w:r>
      <w:r w:rsidRPr="00BE2421">
        <w:rPr>
          <w:rStyle w:val="1-Char"/>
          <w:rFonts w:hint="cs"/>
          <w:rtl/>
        </w:rPr>
        <w:t>ن که معبود بر حق</w:t>
      </w:r>
      <w:r w:rsidR="00446BB7">
        <w:rPr>
          <w:rStyle w:val="1-Char"/>
          <w:rFonts w:hint="cs"/>
          <w:rtl/>
        </w:rPr>
        <w:t>ی</w:t>
      </w:r>
      <w:r w:rsidRPr="00BE2421">
        <w:rPr>
          <w:rStyle w:val="1-Char"/>
          <w:rFonts w:hint="cs"/>
          <w:rtl/>
        </w:rPr>
        <w:t xml:space="preserve"> جز الله ن</w:t>
      </w:r>
      <w:r w:rsidR="00446BB7">
        <w:rPr>
          <w:rStyle w:val="1-Char"/>
          <w:rFonts w:hint="cs"/>
          <w:rtl/>
        </w:rPr>
        <w:t>ی</w:t>
      </w:r>
      <w:r w:rsidRPr="00BE2421">
        <w:rPr>
          <w:rStyle w:val="1-Char"/>
          <w:rFonts w:hint="cs"/>
          <w:rtl/>
        </w:rPr>
        <w:t>ست و محمد</w:t>
      </w:r>
      <w:r w:rsidR="00FE6406" w:rsidRPr="00FE6406">
        <w:rPr>
          <w:rStyle w:val="1-Char"/>
          <w:rFonts w:cs="CTraditional Arabic" w:hint="cs"/>
          <w:rtl/>
        </w:rPr>
        <w:t xml:space="preserve"> ج</w:t>
      </w:r>
      <w:r w:rsidRPr="00BE2421">
        <w:rPr>
          <w:rStyle w:val="1-Char"/>
          <w:rFonts w:hint="cs"/>
          <w:rtl/>
        </w:rPr>
        <w:t xml:space="preserve"> فرستاده</w:t>
      </w:r>
      <w:r w:rsidR="0080702C" w:rsidRPr="00BE2421">
        <w:rPr>
          <w:rStyle w:val="1-Char"/>
          <w:rFonts w:hint="cs"/>
          <w:rtl/>
        </w:rPr>
        <w:t>‌</w:t>
      </w:r>
      <w:r w:rsidR="00446BB7">
        <w:rPr>
          <w:rStyle w:val="1-Char"/>
          <w:rFonts w:hint="cs"/>
          <w:rtl/>
        </w:rPr>
        <w:t>ی</w:t>
      </w:r>
      <w:r w:rsidR="0080702C" w:rsidRPr="00BE2421">
        <w:rPr>
          <w:rStyle w:val="1-Char"/>
          <w:rFonts w:hint="cs"/>
          <w:rtl/>
        </w:rPr>
        <w:t xml:space="preserve"> </w:t>
      </w:r>
      <w:r w:rsidRPr="00BE2421">
        <w:rPr>
          <w:rStyle w:val="1-Char"/>
          <w:rFonts w:hint="cs"/>
          <w:rtl/>
        </w:rPr>
        <w:t>اوست)؛ اقامه</w:t>
      </w:r>
      <w:r w:rsidR="0080702C" w:rsidRPr="00BE2421">
        <w:rPr>
          <w:rStyle w:val="1-Char"/>
          <w:rFonts w:hint="cs"/>
          <w:rtl/>
        </w:rPr>
        <w:t>‌</w:t>
      </w:r>
      <w:r w:rsidR="00446BB7">
        <w:rPr>
          <w:rStyle w:val="1-Char"/>
          <w:rFonts w:hint="cs"/>
          <w:rtl/>
        </w:rPr>
        <w:t>ی</w:t>
      </w:r>
      <w:r w:rsidR="0080702C" w:rsidRPr="00BE2421">
        <w:rPr>
          <w:rStyle w:val="1-Char"/>
          <w:rFonts w:hint="cs"/>
          <w:rtl/>
        </w:rPr>
        <w:t xml:space="preserve"> </w:t>
      </w:r>
      <w:r w:rsidRPr="00BE2421">
        <w:rPr>
          <w:rStyle w:val="1-Char"/>
          <w:rFonts w:hint="cs"/>
          <w:rtl/>
        </w:rPr>
        <w:t>نماز؛ دادن زکات، حج خانه</w:t>
      </w:r>
      <w:r w:rsidR="0080702C" w:rsidRPr="00BE2421">
        <w:rPr>
          <w:rStyle w:val="1-Char"/>
          <w:rFonts w:hint="cs"/>
          <w:rtl/>
        </w:rPr>
        <w:t>‌</w:t>
      </w:r>
      <w:r w:rsidR="00446BB7">
        <w:rPr>
          <w:rStyle w:val="1-Char"/>
          <w:rFonts w:hint="cs"/>
          <w:rtl/>
        </w:rPr>
        <w:t>ی</w:t>
      </w:r>
      <w:r w:rsidR="0080702C" w:rsidRPr="00BE2421">
        <w:rPr>
          <w:rStyle w:val="1-Char"/>
          <w:rFonts w:hint="cs"/>
          <w:rtl/>
        </w:rPr>
        <w:t xml:space="preserve"> </w:t>
      </w:r>
      <w:r w:rsidRPr="00BE2421">
        <w:rPr>
          <w:rStyle w:val="1-Char"/>
          <w:rFonts w:hint="cs"/>
          <w:rtl/>
        </w:rPr>
        <w:t>خدا و روزه</w:t>
      </w:r>
      <w:r w:rsidR="0080702C" w:rsidRPr="00BE2421">
        <w:rPr>
          <w:rStyle w:val="1-Char"/>
          <w:rFonts w:hint="cs"/>
          <w:rtl/>
        </w:rPr>
        <w:t>‌</w:t>
      </w:r>
      <w:r w:rsidR="00446BB7">
        <w:rPr>
          <w:rStyle w:val="1-Char"/>
          <w:rFonts w:hint="cs"/>
          <w:rtl/>
        </w:rPr>
        <w:t>ی</w:t>
      </w:r>
      <w:r w:rsidR="0080702C" w:rsidRPr="00BE2421">
        <w:rPr>
          <w:rStyle w:val="1-Char"/>
          <w:rFonts w:hint="cs"/>
          <w:rtl/>
        </w:rPr>
        <w:t xml:space="preserve"> </w:t>
      </w:r>
      <w:r w:rsidRPr="00BE2421">
        <w:rPr>
          <w:rStyle w:val="1-Char"/>
          <w:rFonts w:hint="cs"/>
          <w:rtl/>
        </w:rPr>
        <w:t>ماه رمضان»</w:t>
      </w:r>
      <w:r w:rsidRPr="007100A7">
        <w:rPr>
          <w:rStyle w:val="1-Char"/>
          <w:rFonts w:hint="cs"/>
          <w:rtl/>
        </w:rPr>
        <w:t>.</w:t>
      </w:r>
    </w:p>
    <w:p w:rsidR="00296EC5" w:rsidRPr="007100A7" w:rsidRDefault="00296EC5" w:rsidP="00AF1D25">
      <w:pPr>
        <w:rPr>
          <w:rStyle w:val="1-Char"/>
          <w:rtl/>
        </w:rPr>
      </w:pPr>
      <w:r w:rsidRPr="007100A7">
        <w:rPr>
          <w:rStyle w:val="1-Char"/>
          <w:rFonts w:hint="cs"/>
          <w:rtl/>
        </w:rPr>
        <w:t>و مسلمانان ن</w:t>
      </w:r>
      <w:r w:rsidR="00446BB7">
        <w:rPr>
          <w:rStyle w:val="1-Char"/>
          <w:rFonts w:hint="cs"/>
          <w:rtl/>
        </w:rPr>
        <w:t>ی</w:t>
      </w:r>
      <w:r w:rsidRPr="007100A7">
        <w:rPr>
          <w:rStyle w:val="1-Char"/>
          <w:rFonts w:hint="cs"/>
          <w:rtl/>
        </w:rPr>
        <w:t>ز</w:t>
      </w:r>
      <w:r w:rsidR="000A2322">
        <w:rPr>
          <w:rStyle w:val="1-Char"/>
          <w:rFonts w:hint="cs"/>
          <w:rtl/>
        </w:rPr>
        <w:t xml:space="preserve"> </w:t>
      </w:r>
      <w:r w:rsidRPr="007100A7">
        <w:rPr>
          <w:rStyle w:val="1-Char"/>
          <w:rFonts w:hint="cs"/>
          <w:rtl/>
        </w:rPr>
        <w:t>اجماع دارند بر ا</w:t>
      </w:r>
      <w:r w:rsidR="00446BB7">
        <w:rPr>
          <w:rStyle w:val="1-Char"/>
          <w:rFonts w:hint="cs"/>
          <w:rtl/>
        </w:rPr>
        <w:t>ی</w:t>
      </w:r>
      <w:r w:rsidRPr="007100A7">
        <w:rPr>
          <w:rStyle w:val="1-Char"/>
          <w:rFonts w:hint="cs"/>
          <w:rtl/>
        </w:rPr>
        <w:t>ن که اگر کس</w:t>
      </w:r>
      <w:r w:rsidR="00446BB7">
        <w:rPr>
          <w:rStyle w:val="1-Char"/>
          <w:rFonts w:hint="cs"/>
          <w:rtl/>
        </w:rPr>
        <w:t>ی</w:t>
      </w:r>
      <w:r w:rsidR="00E34BD0" w:rsidRPr="007100A7">
        <w:rPr>
          <w:rStyle w:val="1-Char"/>
          <w:rFonts w:hint="cs"/>
          <w:rtl/>
        </w:rPr>
        <w:t>،</w:t>
      </w:r>
      <w:r w:rsidRPr="007100A7">
        <w:rPr>
          <w:rStyle w:val="1-Char"/>
          <w:rFonts w:hint="cs"/>
          <w:rtl/>
        </w:rPr>
        <w:t xml:space="preserve"> فرض</w:t>
      </w:r>
      <w:r w:rsidR="00446BB7">
        <w:rPr>
          <w:rStyle w:val="1-Char"/>
          <w:rFonts w:hint="cs"/>
          <w:rtl/>
        </w:rPr>
        <w:t>ی</w:t>
      </w:r>
      <w:r w:rsidRPr="007100A7">
        <w:rPr>
          <w:rStyle w:val="1-Char"/>
          <w:rFonts w:hint="cs"/>
          <w:rtl/>
        </w:rPr>
        <w:t>ت نماز را انکار کند، کافر شده و از دا</w:t>
      </w:r>
      <w:r w:rsidR="00446BB7">
        <w:rPr>
          <w:rStyle w:val="1-Char"/>
          <w:rFonts w:hint="cs"/>
          <w:rtl/>
        </w:rPr>
        <w:t>ی</w:t>
      </w:r>
      <w:r w:rsidRPr="007100A7">
        <w:rPr>
          <w:rStyle w:val="1-Char"/>
          <w:rFonts w:hint="cs"/>
          <w:rtl/>
        </w:rPr>
        <w:t>ر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اسلام خارج م</w:t>
      </w:r>
      <w:r w:rsidR="00446BB7">
        <w:rPr>
          <w:rStyle w:val="1-Char"/>
          <w:rFonts w:hint="cs"/>
          <w:rtl/>
        </w:rPr>
        <w:t>ی</w:t>
      </w:r>
      <w:r w:rsidRPr="007100A7">
        <w:rPr>
          <w:rStyle w:val="1-Char"/>
          <w:rFonts w:hint="cs"/>
          <w:rtl/>
        </w:rPr>
        <w:t>‌شود؛ ام</w:t>
      </w:r>
      <w:r w:rsidR="00E34BD0" w:rsidRPr="007100A7">
        <w:rPr>
          <w:rStyle w:val="1-Char"/>
          <w:rFonts w:hint="cs"/>
          <w:rtl/>
        </w:rPr>
        <w:t>ّ</w:t>
      </w:r>
      <w:r w:rsidRPr="007100A7">
        <w:rPr>
          <w:rStyle w:val="1-Char"/>
          <w:rFonts w:hint="cs"/>
          <w:rtl/>
        </w:rPr>
        <w:t>ا دربار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کس</w:t>
      </w:r>
      <w:r w:rsidR="00446BB7">
        <w:rPr>
          <w:rStyle w:val="1-Char"/>
          <w:rFonts w:hint="cs"/>
          <w:rtl/>
        </w:rPr>
        <w:t>ی</w:t>
      </w:r>
      <w:r w:rsidRPr="007100A7">
        <w:rPr>
          <w:rStyle w:val="1-Char"/>
          <w:rFonts w:hint="cs"/>
          <w:rtl/>
        </w:rPr>
        <w:t xml:space="preserve"> که با وجود اعتقاد به و</w:t>
      </w:r>
      <w:r w:rsidR="00E34BD0" w:rsidRPr="007100A7">
        <w:rPr>
          <w:rStyle w:val="1-Char"/>
          <w:rFonts w:hint="cs"/>
          <w:rtl/>
        </w:rPr>
        <w:t>جوب نماز، آن را ترک کند، اختلا‌ف</w:t>
      </w:r>
      <w:r w:rsidR="00E34BD0" w:rsidRPr="007100A7">
        <w:rPr>
          <w:rStyle w:val="1-Char"/>
          <w:rFonts w:hint="eastAsia"/>
          <w:rtl/>
        </w:rPr>
        <w:t xml:space="preserve">‌ </w:t>
      </w:r>
      <w:r w:rsidR="00E34BD0" w:rsidRPr="007100A7">
        <w:rPr>
          <w:rStyle w:val="1-Char"/>
          <w:rFonts w:hint="cs"/>
          <w:rtl/>
        </w:rPr>
        <w:t>ن</w:t>
      </w:r>
      <w:r w:rsidRPr="007100A7">
        <w:rPr>
          <w:rStyle w:val="1-Char"/>
          <w:rFonts w:hint="cs"/>
          <w:rtl/>
        </w:rPr>
        <w:t>ظر دارند، و سبب اختلاف هم</w:t>
      </w:r>
      <w:r w:rsidR="00E34BD0" w:rsidRPr="007100A7">
        <w:rPr>
          <w:rStyle w:val="1-Char"/>
          <w:rFonts w:hint="cs"/>
          <w:rtl/>
        </w:rPr>
        <w:t>،</w:t>
      </w:r>
      <w:r w:rsidRPr="007100A7">
        <w:rPr>
          <w:rStyle w:val="1-Char"/>
          <w:rFonts w:hint="cs"/>
          <w:rtl/>
        </w:rPr>
        <w:t xml:space="preserve"> احاد</w:t>
      </w:r>
      <w:r w:rsidR="00446BB7">
        <w:rPr>
          <w:rStyle w:val="1-Char"/>
          <w:rFonts w:hint="cs"/>
          <w:rtl/>
        </w:rPr>
        <w:t>ی</w:t>
      </w:r>
      <w:r w:rsidRPr="007100A7">
        <w:rPr>
          <w:rStyle w:val="1-Char"/>
          <w:rFonts w:hint="cs"/>
          <w:rtl/>
        </w:rPr>
        <w:t>ث</w:t>
      </w:r>
      <w:r w:rsidR="00446BB7">
        <w:rPr>
          <w:rStyle w:val="1-Char"/>
          <w:rFonts w:hint="cs"/>
          <w:rtl/>
        </w:rPr>
        <w:t>ی</w:t>
      </w:r>
      <w:r w:rsidRPr="007100A7">
        <w:rPr>
          <w:rStyle w:val="1-Char"/>
          <w:rFonts w:hint="cs"/>
          <w:rtl/>
        </w:rPr>
        <w:t xml:space="preserve"> است که از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ثابت شده و در</w:t>
      </w:r>
      <w:r w:rsidR="000751A8">
        <w:rPr>
          <w:rStyle w:val="1-Char"/>
          <w:rFonts w:hint="cs"/>
          <w:rtl/>
        </w:rPr>
        <w:t xml:space="preserve"> آن‌ها </w:t>
      </w:r>
      <w:r w:rsidRPr="007100A7">
        <w:rPr>
          <w:rStyle w:val="1-Char"/>
          <w:rFonts w:hint="cs"/>
          <w:rtl/>
        </w:rPr>
        <w:t>تارک نماز، کافر نام</w:t>
      </w:r>
      <w:r w:rsidR="00446BB7">
        <w:rPr>
          <w:rStyle w:val="1-Char"/>
          <w:rFonts w:hint="cs"/>
          <w:rtl/>
        </w:rPr>
        <w:t>ی</w:t>
      </w:r>
      <w:r w:rsidRPr="007100A7">
        <w:rPr>
          <w:rStyle w:val="1-Char"/>
          <w:rFonts w:hint="cs"/>
          <w:rtl/>
        </w:rPr>
        <w:t>ده شده بدون ا</w:t>
      </w:r>
      <w:r w:rsidR="00446BB7">
        <w:rPr>
          <w:rStyle w:val="1-Char"/>
          <w:rFonts w:hint="cs"/>
          <w:rtl/>
        </w:rPr>
        <w:t>ی</w:t>
      </w:r>
      <w:r w:rsidRPr="007100A7">
        <w:rPr>
          <w:rStyle w:val="1-Char"/>
          <w:rFonts w:hint="cs"/>
          <w:rtl/>
        </w:rPr>
        <w:t>ن که ب</w:t>
      </w:r>
      <w:r w:rsidR="00446BB7">
        <w:rPr>
          <w:rStyle w:val="1-Char"/>
          <w:rFonts w:hint="cs"/>
          <w:rtl/>
        </w:rPr>
        <w:t>ی</w:t>
      </w:r>
      <w:r w:rsidRPr="007100A7">
        <w:rPr>
          <w:rStyle w:val="1-Char"/>
          <w:rFonts w:hint="cs"/>
          <w:rtl/>
        </w:rPr>
        <w:t>ن کس</w:t>
      </w:r>
      <w:r w:rsidR="00446BB7">
        <w:rPr>
          <w:rStyle w:val="1-Char"/>
          <w:rFonts w:hint="cs"/>
          <w:rtl/>
        </w:rPr>
        <w:t>ی</w:t>
      </w:r>
      <w:r w:rsidRPr="007100A7">
        <w:rPr>
          <w:rStyle w:val="1-Char"/>
          <w:rFonts w:hint="cs"/>
          <w:rtl/>
        </w:rPr>
        <w:t xml:space="preserve"> که نماز را از رو</w:t>
      </w:r>
      <w:r w:rsidR="00446BB7">
        <w:rPr>
          <w:rStyle w:val="1-Char"/>
          <w:rFonts w:hint="cs"/>
          <w:rtl/>
        </w:rPr>
        <w:t>ی</w:t>
      </w:r>
      <w:r w:rsidRPr="007100A7">
        <w:rPr>
          <w:rStyle w:val="1-Char"/>
          <w:rFonts w:hint="cs"/>
          <w:rtl/>
        </w:rPr>
        <w:t xml:space="preserve"> انکار ترک کرده و کس</w:t>
      </w:r>
      <w:r w:rsidR="00446BB7">
        <w:rPr>
          <w:rStyle w:val="1-Char"/>
          <w:rFonts w:hint="cs"/>
          <w:rtl/>
        </w:rPr>
        <w:t>ی</w:t>
      </w:r>
      <w:r w:rsidRPr="007100A7">
        <w:rPr>
          <w:rStyle w:val="1-Char"/>
          <w:rFonts w:hint="cs"/>
          <w:rtl/>
        </w:rPr>
        <w:t xml:space="preserve"> که از رو</w:t>
      </w:r>
      <w:r w:rsidR="00446BB7">
        <w:rPr>
          <w:rStyle w:val="1-Char"/>
          <w:rFonts w:hint="cs"/>
          <w:rtl/>
        </w:rPr>
        <w:t>ی</w:t>
      </w:r>
      <w:r w:rsidRPr="007100A7">
        <w:rPr>
          <w:rStyle w:val="1-Char"/>
          <w:rFonts w:hint="cs"/>
          <w:rtl/>
        </w:rPr>
        <w:t xml:space="preserve"> سهل انگار</w:t>
      </w:r>
      <w:r w:rsidR="00446BB7">
        <w:rPr>
          <w:rStyle w:val="1-Char"/>
          <w:rFonts w:hint="cs"/>
          <w:rtl/>
        </w:rPr>
        <w:t>ی</w:t>
      </w:r>
      <w:r w:rsidRPr="007100A7">
        <w:rPr>
          <w:rStyle w:val="1-Char"/>
          <w:rFonts w:hint="cs"/>
          <w:rtl/>
        </w:rPr>
        <w:t>، نماز را ترک نموده، تفاوت قائل شده باشد.</w:t>
      </w:r>
    </w:p>
    <w:p w:rsidR="00296EC5" w:rsidRPr="007100A7" w:rsidRDefault="00296EC5" w:rsidP="00AF1D25">
      <w:pPr>
        <w:rPr>
          <w:rStyle w:val="1-Char"/>
          <w:rtl/>
        </w:rPr>
      </w:pPr>
      <w:r w:rsidRPr="007100A7">
        <w:rPr>
          <w:rStyle w:val="1-Char"/>
          <w:rFonts w:hint="cs"/>
          <w:rtl/>
        </w:rPr>
        <w:t>جابر</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ه است: </w:t>
      </w:r>
      <w:r w:rsidRPr="00BE2421">
        <w:rPr>
          <w:rStyle w:val="5-Char"/>
          <w:rFonts w:hint="cs"/>
          <w:rtl/>
        </w:rPr>
        <w:t>«ا</w:t>
      </w:r>
      <w:r w:rsidR="00F01C45" w:rsidRPr="00BE2421">
        <w:rPr>
          <w:rStyle w:val="5-Char"/>
          <w:rFonts w:hint="cs"/>
          <w:rtl/>
        </w:rPr>
        <w:t>ِ</w:t>
      </w:r>
      <w:r w:rsidRPr="00BE2421">
        <w:rPr>
          <w:rStyle w:val="5-Char"/>
          <w:rFonts w:hint="cs"/>
          <w:rtl/>
        </w:rPr>
        <w:t>ن</w:t>
      </w:r>
      <w:r w:rsidR="00F01C45" w:rsidRPr="00BE2421">
        <w:rPr>
          <w:rStyle w:val="5-Char"/>
          <w:rFonts w:hint="cs"/>
          <w:rtl/>
        </w:rPr>
        <w:t>َّ</w:t>
      </w:r>
      <w:r w:rsidRPr="00BE2421">
        <w:rPr>
          <w:rStyle w:val="5-Char"/>
          <w:rFonts w:hint="cs"/>
          <w:rtl/>
        </w:rPr>
        <w:t xml:space="preserve"> ب</w:t>
      </w:r>
      <w:r w:rsidR="00F01C45" w:rsidRPr="00BE2421">
        <w:rPr>
          <w:rStyle w:val="5-Char"/>
          <w:rFonts w:hint="cs"/>
          <w:rtl/>
        </w:rPr>
        <w:t>َ</w:t>
      </w:r>
      <w:r w:rsidR="00C12E54" w:rsidRPr="00BE2421">
        <w:rPr>
          <w:rStyle w:val="5-Char"/>
          <w:rFonts w:hint="cs"/>
          <w:rtl/>
        </w:rPr>
        <w:t>ي</w:t>
      </w:r>
      <w:r w:rsidR="00F01C45" w:rsidRPr="00BE2421">
        <w:rPr>
          <w:rStyle w:val="5-Char"/>
          <w:rFonts w:hint="cs"/>
          <w:rtl/>
        </w:rPr>
        <w:t>ْ</w:t>
      </w:r>
      <w:r w:rsidRPr="00BE2421">
        <w:rPr>
          <w:rStyle w:val="5-Char"/>
          <w:rFonts w:hint="cs"/>
          <w:rtl/>
        </w:rPr>
        <w:t>ن</w:t>
      </w:r>
      <w:r w:rsidR="00F01C45" w:rsidRPr="00BE2421">
        <w:rPr>
          <w:rStyle w:val="5-Char"/>
          <w:rFonts w:hint="cs"/>
          <w:rtl/>
        </w:rPr>
        <w:t>َ</w:t>
      </w:r>
      <w:r w:rsidRPr="00BE2421">
        <w:rPr>
          <w:rStyle w:val="5-Char"/>
          <w:rFonts w:hint="cs"/>
          <w:rtl/>
        </w:rPr>
        <w:t xml:space="preserve"> الر</w:t>
      </w:r>
      <w:r w:rsidR="00F01C45" w:rsidRPr="00BE2421">
        <w:rPr>
          <w:rStyle w:val="5-Char"/>
          <w:rFonts w:hint="cs"/>
          <w:rtl/>
        </w:rPr>
        <w:t>َّ</w:t>
      </w:r>
      <w:r w:rsidRPr="00BE2421">
        <w:rPr>
          <w:rStyle w:val="5-Char"/>
          <w:rFonts w:hint="cs"/>
          <w:rtl/>
        </w:rPr>
        <w:t>ج</w:t>
      </w:r>
      <w:r w:rsidR="00F01C45" w:rsidRPr="00BE2421">
        <w:rPr>
          <w:rStyle w:val="5-Char"/>
          <w:rFonts w:hint="cs"/>
          <w:rtl/>
        </w:rPr>
        <w:t>ُ</w:t>
      </w:r>
      <w:r w:rsidRPr="00BE2421">
        <w:rPr>
          <w:rStyle w:val="5-Char"/>
          <w:rFonts w:hint="cs"/>
          <w:rtl/>
        </w:rPr>
        <w:t>ل</w:t>
      </w:r>
      <w:r w:rsidR="00F01C45" w:rsidRPr="00BE2421">
        <w:rPr>
          <w:rStyle w:val="5-Char"/>
          <w:rFonts w:hint="cs"/>
          <w:rtl/>
        </w:rPr>
        <w:t>ِ</w:t>
      </w:r>
      <w:r w:rsidRPr="00BE2421">
        <w:rPr>
          <w:rStyle w:val="5-Char"/>
          <w:rFonts w:hint="cs"/>
          <w:rtl/>
        </w:rPr>
        <w:t xml:space="preserve"> و</w:t>
      </w:r>
      <w:r w:rsidR="00F01C45" w:rsidRPr="00BE2421">
        <w:rPr>
          <w:rStyle w:val="5-Char"/>
          <w:rFonts w:hint="cs"/>
          <w:rtl/>
        </w:rPr>
        <w:t>َ</w:t>
      </w:r>
      <w:r w:rsidRPr="00BE2421">
        <w:rPr>
          <w:rStyle w:val="5-Char"/>
          <w:rFonts w:hint="cs"/>
          <w:rtl/>
        </w:rPr>
        <w:t xml:space="preserve"> ب</w:t>
      </w:r>
      <w:r w:rsidR="00F01C45" w:rsidRPr="00BE2421">
        <w:rPr>
          <w:rStyle w:val="5-Char"/>
          <w:rFonts w:hint="cs"/>
          <w:rtl/>
        </w:rPr>
        <w:t>َ</w:t>
      </w:r>
      <w:r w:rsidR="00C12E54" w:rsidRPr="00BE2421">
        <w:rPr>
          <w:rStyle w:val="5-Char"/>
          <w:rFonts w:hint="cs"/>
          <w:rtl/>
        </w:rPr>
        <w:t>ي</w:t>
      </w:r>
      <w:r w:rsidR="00F01C45" w:rsidRPr="00BE2421">
        <w:rPr>
          <w:rStyle w:val="5-Char"/>
          <w:rFonts w:hint="cs"/>
          <w:rtl/>
        </w:rPr>
        <w:t>ْ</w:t>
      </w:r>
      <w:r w:rsidRPr="00BE2421">
        <w:rPr>
          <w:rStyle w:val="5-Char"/>
          <w:rFonts w:hint="cs"/>
          <w:rtl/>
        </w:rPr>
        <w:t>ن</w:t>
      </w:r>
      <w:r w:rsidR="00F01C45" w:rsidRPr="00BE2421">
        <w:rPr>
          <w:rStyle w:val="5-Char"/>
          <w:rFonts w:hint="cs"/>
          <w:rtl/>
        </w:rPr>
        <w:t>َ</w:t>
      </w:r>
      <w:r w:rsidRPr="00BE2421">
        <w:rPr>
          <w:rStyle w:val="5-Char"/>
          <w:rFonts w:hint="cs"/>
          <w:rtl/>
        </w:rPr>
        <w:t xml:space="preserve"> الش</w:t>
      </w:r>
      <w:r w:rsidR="00F01C45" w:rsidRPr="00BE2421">
        <w:rPr>
          <w:rStyle w:val="5-Char"/>
          <w:rFonts w:hint="cs"/>
          <w:rtl/>
        </w:rPr>
        <w:t>ِّ</w:t>
      </w:r>
      <w:r w:rsidRPr="00BE2421">
        <w:rPr>
          <w:rStyle w:val="5-Char"/>
          <w:rFonts w:hint="cs"/>
          <w:rtl/>
        </w:rPr>
        <w:t>ر</w:t>
      </w:r>
      <w:r w:rsidR="00F01C45" w:rsidRPr="00BE2421">
        <w:rPr>
          <w:rStyle w:val="5-Char"/>
          <w:rFonts w:hint="cs"/>
          <w:rtl/>
        </w:rPr>
        <w:t>ْ</w:t>
      </w:r>
      <w:r w:rsidR="00A70228">
        <w:rPr>
          <w:rStyle w:val="5-Char"/>
          <w:rFonts w:hint="cs"/>
          <w:rtl/>
        </w:rPr>
        <w:t xml:space="preserve">كِ </w:t>
      </w:r>
      <w:r w:rsidRPr="00BE2421">
        <w:rPr>
          <w:rStyle w:val="5-Char"/>
          <w:rFonts w:hint="cs"/>
          <w:rtl/>
        </w:rPr>
        <w:t>و</w:t>
      </w:r>
      <w:r w:rsidR="00F01C45" w:rsidRPr="00BE2421">
        <w:rPr>
          <w:rStyle w:val="5-Char"/>
          <w:rFonts w:hint="cs"/>
          <w:rtl/>
        </w:rPr>
        <w:t>َ</w:t>
      </w:r>
      <w:r w:rsidRPr="00BE2421">
        <w:rPr>
          <w:rStyle w:val="5-Char"/>
          <w:rFonts w:hint="cs"/>
          <w:rtl/>
        </w:rPr>
        <w:t xml:space="preserve"> ال</w:t>
      </w:r>
      <w:r w:rsidR="00F01C45" w:rsidRPr="00BE2421">
        <w:rPr>
          <w:rStyle w:val="5-Char"/>
          <w:rFonts w:hint="cs"/>
          <w:rtl/>
        </w:rPr>
        <w:t>ْ</w:t>
      </w:r>
      <w:r w:rsidRPr="00BE2421">
        <w:rPr>
          <w:rStyle w:val="5-Char"/>
          <w:rFonts w:hint="cs"/>
          <w:rtl/>
        </w:rPr>
        <w:t>ک</w:t>
      </w:r>
      <w:r w:rsidR="00F01C45" w:rsidRPr="00BE2421">
        <w:rPr>
          <w:rStyle w:val="5-Char"/>
          <w:rFonts w:hint="cs"/>
          <w:rtl/>
        </w:rPr>
        <w:t>ُ</w:t>
      </w:r>
      <w:r w:rsidRPr="00BE2421">
        <w:rPr>
          <w:rStyle w:val="5-Char"/>
          <w:rFonts w:hint="cs"/>
          <w:rtl/>
        </w:rPr>
        <w:t>ف</w:t>
      </w:r>
      <w:r w:rsidR="00F01C45" w:rsidRPr="00BE2421">
        <w:rPr>
          <w:rStyle w:val="5-Char"/>
          <w:rFonts w:hint="cs"/>
          <w:rtl/>
        </w:rPr>
        <w:t>ْ</w:t>
      </w:r>
      <w:r w:rsidRPr="00BE2421">
        <w:rPr>
          <w:rStyle w:val="5-Char"/>
          <w:rFonts w:hint="cs"/>
          <w:rtl/>
        </w:rPr>
        <w:t>ر</w:t>
      </w:r>
      <w:r w:rsidR="00F01C45" w:rsidRPr="00BE2421">
        <w:rPr>
          <w:rStyle w:val="5-Char"/>
          <w:rFonts w:hint="cs"/>
          <w:rtl/>
        </w:rPr>
        <w:t>ِ</w:t>
      </w:r>
      <w:r w:rsidRPr="00BE2421">
        <w:rPr>
          <w:rStyle w:val="5-Char"/>
          <w:rFonts w:hint="cs"/>
          <w:rtl/>
        </w:rPr>
        <w:t xml:space="preserve"> ت</w:t>
      </w:r>
      <w:r w:rsidR="00F01C45" w:rsidRPr="00BE2421">
        <w:rPr>
          <w:rStyle w:val="5-Char"/>
          <w:rFonts w:hint="cs"/>
          <w:rtl/>
        </w:rPr>
        <w:t>َ</w:t>
      </w:r>
      <w:r w:rsidRPr="00BE2421">
        <w:rPr>
          <w:rStyle w:val="5-Char"/>
          <w:rFonts w:hint="cs"/>
          <w:rtl/>
        </w:rPr>
        <w:t>ر</w:t>
      </w:r>
      <w:r w:rsidR="00F01C45" w:rsidRPr="00BE2421">
        <w:rPr>
          <w:rStyle w:val="5-Char"/>
          <w:rFonts w:hint="cs"/>
          <w:rtl/>
        </w:rPr>
        <w:t>ْ</w:t>
      </w:r>
      <w:r w:rsidR="00A70228">
        <w:rPr>
          <w:rStyle w:val="5-Char"/>
          <w:rFonts w:hint="cs"/>
          <w:rtl/>
        </w:rPr>
        <w:t xml:space="preserve">كُ </w:t>
      </w:r>
      <w:r w:rsidRPr="00BE2421">
        <w:rPr>
          <w:rStyle w:val="5-Char"/>
          <w:rFonts w:hint="cs"/>
          <w:rtl/>
        </w:rPr>
        <w:t>الص</w:t>
      </w:r>
      <w:r w:rsidR="00F01C45" w:rsidRPr="00BE2421">
        <w:rPr>
          <w:rStyle w:val="5-Char"/>
          <w:rFonts w:hint="cs"/>
          <w:rtl/>
        </w:rPr>
        <w:t>َّ</w:t>
      </w:r>
      <w:r w:rsidRPr="00BE2421">
        <w:rPr>
          <w:rStyle w:val="5-Char"/>
          <w:rFonts w:hint="cs"/>
          <w:rtl/>
        </w:rPr>
        <w:t>ل</w:t>
      </w:r>
      <w:r w:rsidR="00F01C45" w:rsidRPr="00BE2421">
        <w:rPr>
          <w:rStyle w:val="5-Char"/>
          <w:rFonts w:hint="cs"/>
          <w:rtl/>
        </w:rPr>
        <w:t>ٰ</w:t>
      </w:r>
      <w:r w:rsidRPr="00BE2421">
        <w:rPr>
          <w:rStyle w:val="5-Char"/>
          <w:rFonts w:hint="cs"/>
          <w:rtl/>
        </w:rPr>
        <w:t>اة</w:t>
      </w:r>
      <w:r w:rsidR="00F01C45" w:rsidRPr="00BE2421">
        <w:rPr>
          <w:rStyle w:val="5-Char"/>
          <w:rFonts w:hint="cs"/>
          <w:rtl/>
        </w:rPr>
        <w:t>ِ</w:t>
      </w:r>
      <w:r w:rsidRPr="00BE2421">
        <w:rPr>
          <w:rStyle w:val="5-Char"/>
          <w:rFonts w:hint="cs"/>
          <w:rtl/>
        </w:rPr>
        <w:t>»</w:t>
      </w:r>
      <w:r w:rsidRPr="007100A7">
        <w:rPr>
          <w:rStyle w:val="1-Char"/>
          <w:rFonts w:hint="cs"/>
          <w:rtl/>
        </w:rPr>
        <w:t xml:space="preserve"> (مسلم، ترمذ</w:t>
      </w:r>
      <w:r w:rsidR="00446BB7">
        <w:rPr>
          <w:rStyle w:val="1-Char"/>
          <w:rFonts w:hint="cs"/>
          <w:rtl/>
        </w:rPr>
        <w:t>ی</w:t>
      </w:r>
      <w:r w:rsidRPr="007100A7">
        <w:rPr>
          <w:rStyle w:val="1-Char"/>
          <w:rFonts w:hint="cs"/>
          <w:rtl/>
        </w:rPr>
        <w:t xml:space="preserve"> و ابن ماجه)؛ </w:t>
      </w:r>
      <w:r w:rsidRPr="00BE2421">
        <w:rPr>
          <w:rStyle w:val="1-Char"/>
          <w:rFonts w:hint="cs"/>
          <w:rtl/>
        </w:rPr>
        <w:t>«به راست</w:t>
      </w:r>
      <w:r w:rsidR="00446BB7">
        <w:rPr>
          <w:rStyle w:val="1-Char"/>
          <w:rFonts w:hint="cs"/>
          <w:rtl/>
        </w:rPr>
        <w:t>ی</w:t>
      </w:r>
      <w:r w:rsidRPr="00BE2421">
        <w:rPr>
          <w:rStyle w:val="1-Char"/>
          <w:rFonts w:hint="cs"/>
          <w:rtl/>
        </w:rPr>
        <w:t>،</w:t>
      </w:r>
      <w:r w:rsidR="00E34BD0" w:rsidRPr="00BE2421">
        <w:rPr>
          <w:rStyle w:val="1-Char"/>
          <w:rFonts w:hint="cs"/>
          <w:rtl/>
        </w:rPr>
        <w:t xml:space="preserve"> </w:t>
      </w:r>
      <w:r w:rsidRPr="00BE2421">
        <w:rPr>
          <w:rStyle w:val="1-Char"/>
          <w:rFonts w:hint="cs"/>
          <w:rtl/>
        </w:rPr>
        <w:t>مشخّصه</w:t>
      </w:r>
      <w:r w:rsidR="0080702C" w:rsidRPr="00BE2421">
        <w:rPr>
          <w:rStyle w:val="1-Char"/>
          <w:rFonts w:hint="cs"/>
          <w:rtl/>
        </w:rPr>
        <w:t>‌</w:t>
      </w:r>
      <w:r w:rsidR="00446BB7">
        <w:rPr>
          <w:rStyle w:val="1-Char"/>
          <w:rFonts w:hint="cs"/>
          <w:rtl/>
        </w:rPr>
        <w:t>ی</w:t>
      </w:r>
      <w:r w:rsidR="0080702C" w:rsidRPr="00BE2421">
        <w:rPr>
          <w:rStyle w:val="1-Char"/>
          <w:rFonts w:hint="cs"/>
          <w:rtl/>
        </w:rPr>
        <w:t xml:space="preserve"> </w:t>
      </w:r>
      <w:r w:rsidRPr="00BE2421">
        <w:rPr>
          <w:rStyle w:val="1-Char"/>
          <w:rFonts w:hint="cs"/>
          <w:rtl/>
        </w:rPr>
        <w:t>ب</w:t>
      </w:r>
      <w:r w:rsidR="00446BB7">
        <w:rPr>
          <w:rStyle w:val="1-Char"/>
          <w:rFonts w:hint="cs"/>
          <w:rtl/>
        </w:rPr>
        <w:t>ی</w:t>
      </w:r>
      <w:r w:rsidRPr="00BE2421">
        <w:rPr>
          <w:rStyle w:val="1-Char"/>
          <w:rFonts w:hint="cs"/>
          <w:rtl/>
        </w:rPr>
        <w:t>ن ما و کف</w:t>
      </w:r>
      <w:r w:rsidR="00E34BD0" w:rsidRPr="00BE2421">
        <w:rPr>
          <w:rStyle w:val="1-Char"/>
          <w:rFonts w:hint="cs"/>
          <w:rtl/>
        </w:rPr>
        <w:t>ّ</w:t>
      </w:r>
      <w:r w:rsidRPr="00BE2421">
        <w:rPr>
          <w:rStyle w:val="1-Char"/>
          <w:rFonts w:hint="cs"/>
          <w:rtl/>
        </w:rPr>
        <w:t>ار و مشرکان، نماز است؛ هر کس آن را ترک کند، کافر م</w:t>
      </w:r>
      <w:r w:rsidR="00446BB7">
        <w:rPr>
          <w:rStyle w:val="1-Char"/>
          <w:rFonts w:hint="cs"/>
          <w:rtl/>
        </w:rPr>
        <w:t>ی</w:t>
      </w:r>
      <w:r w:rsidRPr="00BE2421">
        <w:rPr>
          <w:rStyle w:val="1-Char"/>
          <w:rFonts w:hint="cs"/>
          <w:rtl/>
        </w:rPr>
        <w:t>‌شود»</w:t>
      </w:r>
      <w:r w:rsidRPr="007100A7">
        <w:rPr>
          <w:rStyle w:val="1-Char"/>
          <w:rFonts w:hint="cs"/>
          <w:rtl/>
        </w:rPr>
        <w:t>.</w:t>
      </w:r>
    </w:p>
    <w:p w:rsidR="00296EC5" w:rsidRPr="007100A7" w:rsidRDefault="00EB4116" w:rsidP="00AF1D25">
      <w:pPr>
        <w:rPr>
          <w:rStyle w:val="1-Char"/>
          <w:rtl/>
        </w:rPr>
      </w:pPr>
      <w:r w:rsidRPr="007100A7">
        <w:rPr>
          <w:rStyle w:val="1-Char"/>
          <w:rFonts w:hint="cs"/>
          <w:rtl/>
        </w:rPr>
        <w:t>و قول راجح ا</w:t>
      </w:r>
      <w:r w:rsidR="00446BB7">
        <w:rPr>
          <w:rStyle w:val="1-Char"/>
          <w:rFonts w:hint="cs"/>
          <w:rtl/>
        </w:rPr>
        <w:t>ی</w:t>
      </w:r>
      <w:r w:rsidRPr="007100A7">
        <w:rPr>
          <w:rStyle w:val="1-Char"/>
          <w:rFonts w:hint="cs"/>
          <w:rtl/>
        </w:rPr>
        <w:t>ن است که منظور از کفر</w:t>
      </w:r>
      <w:r w:rsidR="00446BB7">
        <w:rPr>
          <w:rStyle w:val="1-Char"/>
          <w:rFonts w:hint="cs"/>
          <w:rtl/>
        </w:rPr>
        <w:t>ی</w:t>
      </w:r>
      <w:r w:rsidRPr="007100A7">
        <w:rPr>
          <w:rStyle w:val="1-Char"/>
          <w:rFonts w:hint="cs"/>
          <w:rtl/>
        </w:rPr>
        <w:t xml:space="preserve"> که در ا</w:t>
      </w:r>
      <w:r w:rsidR="00446BB7">
        <w:rPr>
          <w:rStyle w:val="1-Char"/>
          <w:rFonts w:hint="cs"/>
          <w:rtl/>
        </w:rPr>
        <w:t>ی</w:t>
      </w:r>
      <w:r w:rsidRPr="007100A7">
        <w:rPr>
          <w:rStyle w:val="1-Char"/>
          <w:rFonts w:hint="cs"/>
          <w:rtl/>
        </w:rPr>
        <w:t>ن احاد</w:t>
      </w:r>
      <w:r w:rsidR="00446BB7">
        <w:rPr>
          <w:rStyle w:val="1-Char"/>
          <w:rFonts w:hint="cs"/>
          <w:rtl/>
        </w:rPr>
        <w:t>ی</w:t>
      </w:r>
      <w:r w:rsidRPr="007100A7">
        <w:rPr>
          <w:rStyle w:val="1-Char"/>
          <w:rFonts w:hint="cs"/>
          <w:rtl/>
        </w:rPr>
        <w:t xml:space="preserve">ث آمده است، </w:t>
      </w:r>
      <w:r w:rsidRPr="00FE6406">
        <w:rPr>
          <w:rStyle w:val="9-Char"/>
          <w:rFonts w:eastAsia="Batang" w:hint="cs"/>
          <w:rtl/>
        </w:rPr>
        <w:t>کفر صغر</w:t>
      </w:r>
      <w:r w:rsidR="00446BB7">
        <w:rPr>
          <w:rStyle w:val="9-Char"/>
          <w:rFonts w:eastAsia="Batang" w:hint="cs"/>
          <w:rtl/>
        </w:rPr>
        <w:t>ی</w:t>
      </w:r>
      <w:r w:rsidRPr="007100A7">
        <w:rPr>
          <w:rStyle w:val="1-Char"/>
          <w:rFonts w:hint="cs"/>
          <w:rtl/>
        </w:rPr>
        <w:t xml:space="preserve"> است که انسان را از دا</w:t>
      </w:r>
      <w:r w:rsidR="00446BB7">
        <w:rPr>
          <w:rStyle w:val="1-Char"/>
          <w:rFonts w:hint="cs"/>
          <w:rtl/>
        </w:rPr>
        <w:t>ی</w:t>
      </w:r>
      <w:r w:rsidRPr="007100A7">
        <w:rPr>
          <w:rStyle w:val="1-Char"/>
          <w:rFonts w:hint="cs"/>
          <w:rtl/>
        </w:rPr>
        <w:t>ر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اسلام خارج نم</w:t>
      </w:r>
      <w:r w:rsidR="00446BB7">
        <w:rPr>
          <w:rStyle w:val="1-Char"/>
          <w:rFonts w:hint="cs"/>
          <w:rtl/>
        </w:rPr>
        <w:t>ی</w:t>
      </w:r>
      <w:r w:rsidRPr="007100A7">
        <w:rPr>
          <w:rStyle w:val="1-Char"/>
          <w:rFonts w:hint="cs"/>
          <w:rtl/>
        </w:rPr>
        <w:t>‌کند؛ و ا</w:t>
      </w:r>
      <w:r w:rsidR="00446BB7">
        <w:rPr>
          <w:rStyle w:val="1-Char"/>
          <w:rFonts w:hint="cs"/>
          <w:rtl/>
        </w:rPr>
        <w:t>ی</w:t>
      </w:r>
      <w:r w:rsidRPr="007100A7">
        <w:rPr>
          <w:rStyle w:val="1-Char"/>
          <w:rFonts w:hint="cs"/>
          <w:rtl/>
        </w:rPr>
        <w:t>ن ترج</w:t>
      </w:r>
      <w:r w:rsidR="00446BB7">
        <w:rPr>
          <w:rStyle w:val="1-Char"/>
          <w:rFonts w:hint="cs"/>
          <w:rtl/>
        </w:rPr>
        <w:t>ی</w:t>
      </w:r>
      <w:r w:rsidRPr="007100A7">
        <w:rPr>
          <w:rStyle w:val="1-Char"/>
          <w:rFonts w:hint="cs"/>
          <w:rtl/>
        </w:rPr>
        <w:t>ح، به دل</w:t>
      </w:r>
      <w:r w:rsidR="00446BB7">
        <w:rPr>
          <w:rStyle w:val="1-Char"/>
          <w:rFonts w:hint="cs"/>
          <w:rtl/>
        </w:rPr>
        <w:t>ی</w:t>
      </w:r>
      <w:r w:rsidRPr="007100A7">
        <w:rPr>
          <w:rStyle w:val="1-Char"/>
          <w:rFonts w:hint="cs"/>
          <w:rtl/>
        </w:rPr>
        <w:t>ل جمع ب</w:t>
      </w:r>
      <w:r w:rsidR="00446BB7">
        <w:rPr>
          <w:rStyle w:val="1-Char"/>
          <w:rFonts w:hint="cs"/>
          <w:rtl/>
        </w:rPr>
        <w:t>ی</w:t>
      </w:r>
      <w:r w:rsidRPr="007100A7">
        <w:rPr>
          <w:rStyle w:val="1-Char"/>
          <w:rFonts w:hint="cs"/>
          <w:rtl/>
        </w:rPr>
        <w:t>ن ا</w:t>
      </w:r>
      <w:r w:rsidR="00446BB7">
        <w:rPr>
          <w:rStyle w:val="1-Char"/>
          <w:rFonts w:hint="cs"/>
          <w:rtl/>
        </w:rPr>
        <w:t>ی</w:t>
      </w:r>
      <w:r w:rsidRPr="007100A7">
        <w:rPr>
          <w:rStyle w:val="1-Char"/>
          <w:rFonts w:hint="cs"/>
          <w:rtl/>
        </w:rPr>
        <w:t>ن احاد</w:t>
      </w:r>
      <w:r w:rsidR="00446BB7">
        <w:rPr>
          <w:rStyle w:val="1-Char"/>
          <w:rFonts w:hint="cs"/>
          <w:rtl/>
        </w:rPr>
        <w:t>ی</w:t>
      </w:r>
      <w:r w:rsidRPr="007100A7">
        <w:rPr>
          <w:rStyle w:val="1-Char"/>
          <w:rFonts w:hint="cs"/>
          <w:rtl/>
        </w:rPr>
        <w:t>ث و احاد</w:t>
      </w:r>
      <w:r w:rsidR="00446BB7">
        <w:rPr>
          <w:rStyle w:val="1-Char"/>
          <w:rFonts w:hint="cs"/>
          <w:rtl/>
        </w:rPr>
        <w:t>ی</w:t>
      </w:r>
      <w:r w:rsidRPr="007100A7">
        <w:rPr>
          <w:rStyle w:val="1-Char"/>
          <w:rFonts w:hint="cs"/>
          <w:rtl/>
        </w:rPr>
        <w:t>ث د</w:t>
      </w:r>
      <w:r w:rsidR="00446BB7">
        <w:rPr>
          <w:rStyle w:val="1-Char"/>
          <w:rFonts w:hint="cs"/>
          <w:rtl/>
        </w:rPr>
        <w:t>ی</w:t>
      </w:r>
      <w:r w:rsidRPr="007100A7">
        <w:rPr>
          <w:rStyle w:val="1-Char"/>
          <w:rFonts w:hint="cs"/>
          <w:rtl/>
        </w:rPr>
        <w:t>گر است؛ و هم</w:t>
      </w:r>
      <w:r w:rsidR="00446BB7">
        <w:rPr>
          <w:rStyle w:val="1-Char"/>
          <w:rFonts w:hint="cs"/>
          <w:rtl/>
        </w:rPr>
        <w:t>ی</w:t>
      </w:r>
      <w:r w:rsidRPr="007100A7">
        <w:rPr>
          <w:rStyle w:val="1-Char"/>
          <w:rFonts w:hint="cs"/>
          <w:rtl/>
        </w:rPr>
        <w:t>ن قول امام ابوحن</w:t>
      </w:r>
      <w:r w:rsidR="00446BB7">
        <w:rPr>
          <w:rStyle w:val="1-Char"/>
          <w:rFonts w:hint="cs"/>
          <w:rtl/>
        </w:rPr>
        <w:t>ی</w:t>
      </w:r>
      <w:r w:rsidRPr="007100A7">
        <w:rPr>
          <w:rStyle w:val="1-Char"/>
          <w:rFonts w:hint="cs"/>
          <w:rtl/>
        </w:rPr>
        <w:t>فه م</w:t>
      </w:r>
      <w:r w:rsidR="00446BB7">
        <w:rPr>
          <w:rStyle w:val="1-Char"/>
          <w:rFonts w:hint="cs"/>
          <w:rtl/>
        </w:rPr>
        <w:t>ی</w:t>
      </w:r>
      <w:r w:rsidRPr="007100A7">
        <w:rPr>
          <w:rStyle w:val="1-Char"/>
          <w:rFonts w:hint="cs"/>
          <w:rtl/>
        </w:rPr>
        <w:t>‌باشد.</w:t>
      </w:r>
    </w:p>
    <w:p w:rsidR="00EB4116" w:rsidRPr="007100A7" w:rsidRDefault="00EB4116" w:rsidP="00AF1D25">
      <w:pPr>
        <w:rPr>
          <w:rStyle w:val="1-Char"/>
          <w:rtl/>
        </w:rPr>
      </w:pPr>
      <w:r w:rsidRPr="007100A7">
        <w:rPr>
          <w:rStyle w:val="1-Char"/>
          <w:rFonts w:hint="cs"/>
          <w:rtl/>
        </w:rPr>
        <w:t>امام ابوحن</w:t>
      </w:r>
      <w:r w:rsidR="00446BB7">
        <w:rPr>
          <w:rStyle w:val="1-Char"/>
          <w:rFonts w:hint="cs"/>
          <w:rtl/>
        </w:rPr>
        <w:t>ی</w:t>
      </w:r>
      <w:r w:rsidRPr="007100A7">
        <w:rPr>
          <w:rStyle w:val="1-Char"/>
          <w:rFonts w:hint="cs"/>
          <w:rtl/>
        </w:rPr>
        <w:t>فه</w:t>
      </w:r>
      <w:r w:rsidR="00FE6406">
        <w:rPr>
          <w:rStyle w:val="1-Char"/>
          <w:rFonts w:cs="CTraditional Arabic" w:hint="cs"/>
          <w:rtl/>
        </w:rPr>
        <w:t>/</w:t>
      </w:r>
      <w:r w:rsidRPr="007100A7">
        <w:rPr>
          <w:rStyle w:val="1-Char"/>
          <w:rFonts w:hint="cs"/>
          <w:rtl/>
        </w:rPr>
        <w:t xml:space="preserve"> گو</w:t>
      </w:r>
      <w:r w:rsidR="00446BB7">
        <w:rPr>
          <w:rStyle w:val="1-Char"/>
          <w:rFonts w:hint="cs"/>
          <w:rtl/>
        </w:rPr>
        <w:t>ی</w:t>
      </w:r>
      <w:r w:rsidRPr="007100A7">
        <w:rPr>
          <w:rStyle w:val="1-Char"/>
          <w:rFonts w:hint="cs"/>
          <w:rtl/>
        </w:rPr>
        <w:t>د: فرد</w:t>
      </w:r>
      <w:r w:rsidR="00446BB7">
        <w:rPr>
          <w:rStyle w:val="1-Char"/>
          <w:rFonts w:hint="cs"/>
          <w:rtl/>
        </w:rPr>
        <w:t>ی</w:t>
      </w:r>
      <w:r w:rsidRPr="007100A7">
        <w:rPr>
          <w:rStyle w:val="1-Char"/>
          <w:rFonts w:hint="cs"/>
          <w:rtl/>
        </w:rPr>
        <w:t xml:space="preserve"> که از رو</w:t>
      </w:r>
      <w:r w:rsidR="00446BB7">
        <w:rPr>
          <w:rStyle w:val="1-Char"/>
          <w:rFonts w:hint="cs"/>
          <w:rtl/>
        </w:rPr>
        <w:t>ی</w:t>
      </w:r>
      <w:r w:rsidRPr="007100A7">
        <w:rPr>
          <w:rStyle w:val="1-Char"/>
          <w:rFonts w:hint="cs"/>
          <w:rtl/>
        </w:rPr>
        <w:t xml:space="preserve"> تنبل</w:t>
      </w:r>
      <w:r w:rsidR="00446BB7">
        <w:rPr>
          <w:rStyle w:val="1-Char"/>
          <w:rFonts w:hint="cs"/>
          <w:rtl/>
        </w:rPr>
        <w:t>ی</w:t>
      </w:r>
      <w:r w:rsidRPr="007100A7">
        <w:rPr>
          <w:rStyle w:val="1-Char"/>
          <w:rFonts w:hint="cs"/>
          <w:rtl/>
        </w:rPr>
        <w:t xml:space="preserve"> و سرگرم</w:t>
      </w:r>
      <w:r w:rsidR="00446BB7">
        <w:rPr>
          <w:rStyle w:val="1-Char"/>
          <w:rFonts w:hint="cs"/>
          <w:rtl/>
        </w:rPr>
        <w:t>ی</w:t>
      </w:r>
      <w:r w:rsidRPr="007100A7">
        <w:rPr>
          <w:rStyle w:val="1-Char"/>
          <w:rFonts w:hint="cs"/>
          <w:rtl/>
        </w:rPr>
        <w:t xml:space="preserve"> به دن</w:t>
      </w:r>
      <w:r w:rsidR="00446BB7">
        <w:rPr>
          <w:rStyle w:val="1-Char"/>
          <w:rFonts w:hint="cs"/>
          <w:rtl/>
        </w:rPr>
        <w:t>ی</w:t>
      </w:r>
      <w:r w:rsidRPr="007100A7">
        <w:rPr>
          <w:rStyle w:val="1-Char"/>
          <w:rFonts w:hint="cs"/>
          <w:rtl/>
        </w:rPr>
        <w:t>ا و به خاطر پ</w:t>
      </w:r>
      <w:r w:rsidR="00446BB7">
        <w:rPr>
          <w:rStyle w:val="1-Char"/>
          <w:rFonts w:hint="cs"/>
          <w:rtl/>
        </w:rPr>
        <w:t>ی</w:t>
      </w:r>
      <w:r w:rsidRPr="007100A7">
        <w:rPr>
          <w:rStyle w:val="1-Char"/>
          <w:rFonts w:hint="cs"/>
          <w:rtl/>
        </w:rPr>
        <w:t>رو</w:t>
      </w:r>
      <w:r w:rsidR="00446BB7">
        <w:rPr>
          <w:rStyle w:val="1-Char"/>
          <w:rFonts w:hint="cs"/>
          <w:rtl/>
        </w:rPr>
        <w:t>ی</w:t>
      </w:r>
      <w:r w:rsidRPr="007100A7">
        <w:rPr>
          <w:rStyle w:val="1-Char"/>
          <w:rFonts w:hint="cs"/>
          <w:rtl/>
        </w:rPr>
        <w:t xml:space="preserve"> از هواها</w:t>
      </w:r>
      <w:r w:rsidR="00446BB7">
        <w:rPr>
          <w:rStyle w:val="1-Char"/>
          <w:rFonts w:hint="cs"/>
          <w:rtl/>
        </w:rPr>
        <w:t>ی</w:t>
      </w:r>
      <w:r w:rsidRPr="007100A7">
        <w:rPr>
          <w:rStyle w:val="1-Char"/>
          <w:rFonts w:hint="cs"/>
          <w:rtl/>
        </w:rPr>
        <w:t xml:space="preserve"> نفسان</w:t>
      </w:r>
      <w:r w:rsidR="00446BB7">
        <w:rPr>
          <w:rStyle w:val="1-Char"/>
          <w:rFonts w:hint="cs"/>
          <w:rtl/>
        </w:rPr>
        <w:t>ی</w:t>
      </w:r>
      <w:r w:rsidRPr="007100A7">
        <w:rPr>
          <w:rStyle w:val="1-Char"/>
          <w:rFonts w:hint="cs"/>
          <w:rtl/>
        </w:rPr>
        <w:t xml:space="preserve"> و وسوسه‌ها</w:t>
      </w:r>
      <w:r w:rsidR="00446BB7">
        <w:rPr>
          <w:rStyle w:val="1-Char"/>
          <w:rFonts w:hint="cs"/>
          <w:rtl/>
        </w:rPr>
        <w:t>ی</w:t>
      </w:r>
      <w:r w:rsidRPr="007100A7">
        <w:rPr>
          <w:rStyle w:val="1-Char"/>
          <w:rFonts w:hint="cs"/>
          <w:rtl/>
        </w:rPr>
        <w:t xml:space="preserve"> ش</w:t>
      </w:r>
      <w:r w:rsidR="00446BB7">
        <w:rPr>
          <w:rStyle w:val="1-Char"/>
          <w:rFonts w:hint="cs"/>
          <w:rtl/>
        </w:rPr>
        <w:t>ی</w:t>
      </w:r>
      <w:r w:rsidRPr="007100A7">
        <w:rPr>
          <w:rStyle w:val="1-Char"/>
          <w:rFonts w:hint="cs"/>
          <w:rtl/>
        </w:rPr>
        <w:t>طان</w:t>
      </w:r>
      <w:r w:rsidR="00446BB7">
        <w:rPr>
          <w:rStyle w:val="1-Char"/>
          <w:rFonts w:hint="cs"/>
          <w:rtl/>
        </w:rPr>
        <w:t>ی</w:t>
      </w:r>
      <w:r w:rsidRPr="007100A7">
        <w:rPr>
          <w:rStyle w:val="1-Char"/>
          <w:rFonts w:hint="cs"/>
          <w:rtl/>
        </w:rPr>
        <w:t>، نماز را ترک م</w:t>
      </w:r>
      <w:r w:rsidR="00446BB7">
        <w:rPr>
          <w:rStyle w:val="1-Char"/>
          <w:rFonts w:hint="cs"/>
          <w:rtl/>
        </w:rPr>
        <w:t>ی</w:t>
      </w:r>
      <w:r w:rsidRPr="007100A7">
        <w:rPr>
          <w:rStyle w:val="1-Char"/>
          <w:rFonts w:hint="cs"/>
          <w:rtl/>
        </w:rPr>
        <w:t>‌کند، فاسق است و واجب است که او را تأد</w:t>
      </w:r>
      <w:r w:rsidR="00446BB7">
        <w:rPr>
          <w:rStyle w:val="1-Char"/>
          <w:rFonts w:hint="cs"/>
          <w:rtl/>
        </w:rPr>
        <w:t>ی</w:t>
      </w:r>
      <w:r w:rsidRPr="007100A7">
        <w:rPr>
          <w:rStyle w:val="1-Char"/>
          <w:rFonts w:hint="cs"/>
          <w:rtl/>
        </w:rPr>
        <w:t>ب و تعز</w:t>
      </w:r>
      <w:r w:rsidR="00446BB7">
        <w:rPr>
          <w:rStyle w:val="1-Char"/>
          <w:rFonts w:hint="cs"/>
          <w:rtl/>
        </w:rPr>
        <w:t>ی</w:t>
      </w:r>
      <w:r w:rsidRPr="007100A7">
        <w:rPr>
          <w:rStyle w:val="1-Char"/>
          <w:rFonts w:hint="cs"/>
          <w:rtl/>
        </w:rPr>
        <w:t>ر کرد</w:t>
      </w:r>
      <w:r w:rsidR="00E34BD0" w:rsidRPr="007100A7">
        <w:rPr>
          <w:rStyle w:val="1-Char"/>
          <w:rFonts w:hint="cs"/>
          <w:rtl/>
        </w:rPr>
        <w:t>؛</w:t>
      </w:r>
      <w:r w:rsidRPr="007100A7">
        <w:rPr>
          <w:rStyle w:val="1-Char"/>
          <w:rFonts w:hint="cs"/>
          <w:rtl/>
        </w:rPr>
        <w:t xml:space="preserve"> و با</w:t>
      </w:r>
      <w:r w:rsidR="00446BB7">
        <w:rPr>
          <w:rStyle w:val="1-Char"/>
          <w:rFonts w:hint="cs"/>
          <w:rtl/>
        </w:rPr>
        <w:t>ی</w:t>
      </w:r>
      <w:r w:rsidRPr="007100A7">
        <w:rPr>
          <w:rStyle w:val="1-Char"/>
          <w:rFonts w:hint="cs"/>
          <w:rtl/>
        </w:rPr>
        <w:t>د او را به حدّ</w:t>
      </w:r>
      <w:r w:rsidR="00446BB7">
        <w:rPr>
          <w:rStyle w:val="1-Char"/>
          <w:rFonts w:hint="cs"/>
          <w:rtl/>
        </w:rPr>
        <w:t>ی</w:t>
      </w:r>
      <w:r w:rsidRPr="007100A7">
        <w:rPr>
          <w:rStyle w:val="1-Char"/>
          <w:rFonts w:hint="cs"/>
          <w:rtl/>
        </w:rPr>
        <w:t xml:space="preserve"> زد تا خون از اندام او جار</w:t>
      </w:r>
      <w:r w:rsidR="00446BB7">
        <w:rPr>
          <w:rStyle w:val="1-Char"/>
          <w:rFonts w:hint="cs"/>
          <w:rtl/>
        </w:rPr>
        <w:t>ی</w:t>
      </w:r>
      <w:r w:rsidRPr="007100A7">
        <w:rPr>
          <w:rStyle w:val="1-Char"/>
          <w:rFonts w:hint="cs"/>
          <w:rtl/>
        </w:rPr>
        <w:t xml:space="preserve"> گردد و تا هنگام</w:t>
      </w:r>
      <w:r w:rsidR="00446BB7">
        <w:rPr>
          <w:rStyle w:val="1-Char"/>
          <w:rFonts w:hint="cs"/>
          <w:rtl/>
        </w:rPr>
        <w:t>ی</w:t>
      </w:r>
      <w:r w:rsidRPr="007100A7">
        <w:rPr>
          <w:rStyle w:val="1-Char"/>
          <w:rFonts w:hint="cs"/>
          <w:rtl/>
        </w:rPr>
        <w:t xml:space="preserve"> که به ادا</w:t>
      </w:r>
      <w:r w:rsidR="00446BB7">
        <w:rPr>
          <w:rStyle w:val="1-Char"/>
          <w:rFonts w:hint="cs"/>
          <w:rtl/>
        </w:rPr>
        <w:t>ی</w:t>
      </w:r>
      <w:r w:rsidRPr="007100A7">
        <w:rPr>
          <w:rStyle w:val="1-Char"/>
          <w:rFonts w:hint="cs"/>
          <w:rtl/>
        </w:rPr>
        <w:t xml:space="preserve"> نماز نپردازد؛ در زندان باق</w:t>
      </w:r>
      <w:r w:rsidR="00446BB7">
        <w:rPr>
          <w:rStyle w:val="1-Char"/>
          <w:rFonts w:hint="cs"/>
          <w:rtl/>
        </w:rPr>
        <w:t>ی</w:t>
      </w:r>
      <w:r w:rsidRPr="007100A7">
        <w:rPr>
          <w:rStyle w:val="1-Char"/>
          <w:rFonts w:hint="cs"/>
          <w:rtl/>
        </w:rPr>
        <w:t xml:space="preserve"> بماند؛ و حکم تارک روزه ن</w:t>
      </w:r>
      <w:r w:rsidR="00446BB7">
        <w:rPr>
          <w:rStyle w:val="1-Char"/>
          <w:rFonts w:hint="cs"/>
          <w:rtl/>
        </w:rPr>
        <w:t>ی</w:t>
      </w:r>
      <w:r w:rsidRPr="007100A7">
        <w:rPr>
          <w:rStyle w:val="1-Char"/>
          <w:rFonts w:hint="cs"/>
          <w:rtl/>
        </w:rPr>
        <w:t>ز به هم</w:t>
      </w:r>
      <w:r w:rsidR="00446BB7">
        <w:rPr>
          <w:rStyle w:val="1-Char"/>
          <w:rFonts w:hint="cs"/>
          <w:rtl/>
        </w:rPr>
        <w:t>ی</w:t>
      </w:r>
      <w:r w:rsidRPr="007100A7">
        <w:rPr>
          <w:rStyle w:val="1-Char"/>
          <w:rFonts w:hint="cs"/>
          <w:rtl/>
        </w:rPr>
        <w:t>ن منوال است.</w:t>
      </w:r>
    </w:p>
    <w:p w:rsidR="00EB4116" w:rsidRPr="007100A7" w:rsidRDefault="00EB4116" w:rsidP="00AF1D25">
      <w:pPr>
        <w:rPr>
          <w:rStyle w:val="1-Char"/>
          <w:rtl/>
        </w:rPr>
      </w:pPr>
      <w:r w:rsidRPr="007100A7">
        <w:rPr>
          <w:rStyle w:val="1-Char"/>
          <w:rFonts w:hint="cs"/>
          <w:rtl/>
        </w:rPr>
        <w:t>ول</w:t>
      </w:r>
      <w:r w:rsidR="00446BB7">
        <w:rPr>
          <w:rStyle w:val="1-Char"/>
          <w:rFonts w:hint="cs"/>
          <w:rtl/>
        </w:rPr>
        <w:t>ی</w:t>
      </w:r>
      <w:r w:rsidRPr="007100A7">
        <w:rPr>
          <w:rStyle w:val="1-Char"/>
          <w:rFonts w:hint="cs"/>
          <w:rtl/>
        </w:rPr>
        <w:t xml:space="preserve"> اگر نماز نخواندن و</w:t>
      </w:r>
      <w:r w:rsidR="00446BB7">
        <w:rPr>
          <w:rStyle w:val="1-Char"/>
          <w:rFonts w:hint="cs"/>
          <w:rtl/>
        </w:rPr>
        <w:t>ی</w:t>
      </w:r>
      <w:r w:rsidRPr="007100A7">
        <w:rPr>
          <w:rStyle w:val="1-Char"/>
          <w:rFonts w:hint="cs"/>
          <w:rtl/>
        </w:rPr>
        <w:t xml:space="preserve"> به خاطر انکار وجوب آن</w:t>
      </w:r>
      <w:r w:rsidR="00E34BD0" w:rsidRPr="007100A7">
        <w:rPr>
          <w:rStyle w:val="1-Char"/>
          <w:rFonts w:hint="cs"/>
          <w:rtl/>
        </w:rPr>
        <w:t>،</w:t>
      </w:r>
      <w:r w:rsidRPr="007100A7">
        <w:rPr>
          <w:rStyle w:val="1-Char"/>
          <w:rFonts w:hint="cs"/>
          <w:rtl/>
        </w:rPr>
        <w:t xml:space="preserve"> </w:t>
      </w:r>
      <w:r w:rsidR="00446BB7">
        <w:rPr>
          <w:rStyle w:val="1-Char"/>
          <w:rFonts w:hint="cs"/>
          <w:rtl/>
        </w:rPr>
        <w:t>ی</w:t>
      </w:r>
      <w:r w:rsidRPr="007100A7">
        <w:rPr>
          <w:rStyle w:val="1-Char"/>
          <w:rFonts w:hint="cs"/>
          <w:rtl/>
        </w:rPr>
        <w:t xml:space="preserve">ا سبک و خوار شمردن آن، </w:t>
      </w:r>
      <w:r w:rsidR="00446BB7">
        <w:rPr>
          <w:rStyle w:val="1-Char"/>
          <w:rFonts w:hint="cs"/>
          <w:rtl/>
        </w:rPr>
        <w:t>ی</w:t>
      </w:r>
      <w:r w:rsidRPr="007100A7">
        <w:rPr>
          <w:rStyle w:val="1-Char"/>
          <w:rFonts w:hint="cs"/>
          <w:rtl/>
        </w:rPr>
        <w:t>ا به مسخره گرفتن حرمت ترک آن باشد، چن</w:t>
      </w:r>
      <w:r w:rsidR="00446BB7">
        <w:rPr>
          <w:rStyle w:val="1-Char"/>
          <w:rFonts w:hint="cs"/>
          <w:rtl/>
        </w:rPr>
        <w:t>ی</w:t>
      </w:r>
      <w:r w:rsidRPr="007100A7">
        <w:rPr>
          <w:rStyle w:val="1-Char"/>
          <w:rFonts w:hint="cs"/>
          <w:rtl/>
        </w:rPr>
        <w:t>ن کس</w:t>
      </w:r>
      <w:r w:rsidR="00446BB7">
        <w:rPr>
          <w:rStyle w:val="1-Char"/>
          <w:rFonts w:hint="cs"/>
          <w:rtl/>
        </w:rPr>
        <w:t>ی</w:t>
      </w:r>
      <w:r w:rsidRPr="007100A7">
        <w:rPr>
          <w:rStyle w:val="1-Char"/>
          <w:rFonts w:hint="cs"/>
          <w:rtl/>
        </w:rPr>
        <w:t xml:space="preserve"> به اجماع مسلمانان، کافر</w:t>
      </w:r>
      <w:r w:rsidR="00E34BD0" w:rsidRPr="007100A7">
        <w:rPr>
          <w:rStyle w:val="1-Char"/>
          <w:rFonts w:hint="cs"/>
          <w:rtl/>
        </w:rPr>
        <w:t>ِ</w:t>
      </w:r>
      <w:r w:rsidRPr="007100A7">
        <w:rPr>
          <w:rStyle w:val="1-Char"/>
          <w:rFonts w:hint="cs"/>
          <w:rtl/>
        </w:rPr>
        <w:t xml:space="preserve"> مرتد است.]</w:t>
      </w:r>
    </w:p>
    <w:p w:rsidR="00EB4116" w:rsidRPr="00FE6406" w:rsidRDefault="00EB4116" w:rsidP="00AF1D25">
      <w:pPr>
        <w:rPr>
          <w:rStyle w:val="9-Char"/>
          <w:rtl/>
        </w:rPr>
      </w:pPr>
      <w:r w:rsidRPr="00FE6406">
        <w:rPr>
          <w:rStyle w:val="9-Char"/>
          <w:rFonts w:hint="cs"/>
          <w:rtl/>
        </w:rPr>
        <w:t>[شرط‌ها</w:t>
      </w:r>
      <w:r w:rsidR="00446BB7">
        <w:rPr>
          <w:rStyle w:val="9-Char"/>
          <w:rFonts w:hint="cs"/>
          <w:rtl/>
        </w:rPr>
        <w:t>ی</w:t>
      </w:r>
      <w:r w:rsidRPr="00FE6406">
        <w:rPr>
          <w:rStyle w:val="9-Char"/>
          <w:rFonts w:hint="cs"/>
          <w:rtl/>
        </w:rPr>
        <w:t xml:space="preserve"> فرض</w:t>
      </w:r>
      <w:r w:rsidR="00446BB7">
        <w:rPr>
          <w:rStyle w:val="9-Char"/>
          <w:rFonts w:hint="cs"/>
          <w:rtl/>
        </w:rPr>
        <w:t>ی</w:t>
      </w:r>
      <w:r w:rsidRPr="00FE6406">
        <w:rPr>
          <w:rStyle w:val="9-Char"/>
          <w:rFonts w:hint="cs"/>
          <w:rtl/>
        </w:rPr>
        <w:t>ت نماز:]</w:t>
      </w:r>
    </w:p>
    <w:p w:rsidR="00EB4116" w:rsidRPr="00FE6406" w:rsidRDefault="00EB4116" w:rsidP="00AF1D25">
      <w:pPr>
        <w:rPr>
          <w:rStyle w:val="9-Char"/>
          <w:rtl/>
        </w:rPr>
      </w:pPr>
      <w:r w:rsidRPr="00FE6406">
        <w:rPr>
          <w:rStyle w:val="9-Char"/>
          <w:rFonts w:hint="cs"/>
          <w:rtl/>
        </w:rPr>
        <w:t>برا</w:t>
      </w:r>
      <w:r w:rsidR="00446BB7">
        <w:rPr>
          <w:rStyle w:val="9-Char"/>
          <w:rFonts w:hint="cs"/>
          <w:rtl/>
        </w:rPr>
        <w:t>ی</w:t>
      </w:r>
      <w:r w:rsidRPr="00FE6406">
        <w:rPr>
          <w:rStyle w:val="9-Char"/>
          <w:rFonts w:hint="cs"/>
          <w:rtl/>
        </w:rPr>
        <w:t xml:space="preserve"> فرض</w:t>
      </w:r>
      <w:r w:rsidR="00446BB7">
        <w:rPr>
          <w:rStyle w:val="9-Char"/>
          <w:rFonts w:hint="cs"/>
          <w:rtl/>
        </w:rPr>
        <w:t>ی</w:t>
      </w:r>
      <w:r w:rsidRPr="00FE6406">
        <w:rPr>
          <w:rStyle w:val="9-Char"/>
          <w:rFonts w:hint="cs"/>
          <w:rtl/>
        </w:rPr>
        <w:t>ت نماز، سه چ</w:t>
      </w:r>
      <w:r w:rsidR="00446BB7">
        <w:rPr>
          <w:rStyle w:val="9-Char"/>
          <w:rFonts w:hint="cs"/>
          <w:rtl/>
        </w:rPr>
        <w:t>ی</w:t>
      </w:r>
      <w:r w:rsidRPr="00FE6406">
        <w:rPr>
          <w:rStyle w:val="9-Char"/>
          <w:rFonts w:hint="cs"/>
          <w:rtl/>
        </w:rPr>
        <w:t>ز شرط م</w:t>
      </w:r>
      <w:r w:rsidR="00446BB7">
        <w:rPr>
          <w:rStyle w:val="9-Char"/>
          <w:rFonts w:hint="cs"/>
          <w:rtl/>
        </w:rPr>
        <w:t>ی</w:t>
      </w:r>
      <w:r w:rsidRPr="00FE6406">
        <w:rPr>
          <w:rStyle w:val="9-Char"/>
          <w:rFonts w:hint="cs"/>
          <w:rtl/>
        </w:rPr>
        <w:t>‌باشد که عبارتند از:</w:t>
      </w:r>
    </w:p>
    <w:p w:rsidR="00FD5550" w:rsidRPr="007100A7" w:rsidRDefault="00FD5550" w:rsidP="00AF1D25">
      <w:pPr>
        <w:rPr>
          <w:rStyle w:val="1-Char"/>
          <w:rtl/>
        </w:rPr>
      </w:pPr>
      <w:r w:rsidRPr="007100A7">
        <w:rPr>
          <w:rStyle w:val="1-Char"/>
          <w:rFonts w:hint="cs"/>
          <w:rtl/>
        </w:rPr>
        <w:t xml:space="preserve">* </w:t>
      </w:r>
      <w:r w:rsidRPr="00FE6406">
        <w:rPr>
          <w:rStyle w:val="9-Char"/>
          <w:rFonts w:eastAsia="Batang" w:hint="cs"/>
          <w:rtl/>
        </w:rPr>
        <w:t>اسلام</w:t>
      </w:r>
      <w:r w:rsidRPr="007100A7">
        <w:rPr>
          <w:rStyle w:val="1-Char"/>
          <w:rFonts w:hint="cs"/>
          <w:rtl/>
        </w:rPr>
        <w:t xml:space="preserve"> [مسلمان بودن؛ پس بر کس</w:t>
      </w:r>
      <w:r w:rsidR="00446BB7">
        <w:rPr>
          <w:rStyle w:val="1-Char"/>
          <w:rFonts w:hint="cs"/>
          <w:rtl/>
        </w:rPr>
        <w:t>ی</w:t>
      </w:r>
      <w:r w:rsidRPr="007100A7">
        <w:rPr>
          <w:rStyle w:val="1-Char"/>
          <w:rFonts w:hint="cs"/>
          <w:rtl/>
        </w:rPr>
        <w:t xml:space="preserve"> که کافر اصل</w:t>
      </w:r>
      <w:r w:rsidR="00446BB7">
        <w:rPr>
          <w:rStyle w:val="1-Char"/>
          <w:rFonts w:hint="cs"/>
          <w:rtl/>
        </w:rPr>
        <w:t>ی</w:t>
      </w:r>
      <w:r w:rsidRPr="007100A7">
        <w:rPr>
          <w:rStyle w:val="1-Char"/>
          <w:rFonts w:hint="cs"/>
          <w:rtl/>
        </w:rPr>
        <w:t xml:space="preserve"> است - نه مرتد - نماز خواندن مطالبه</w:t>
      </w:r>
      <w:r w:rsidR="0080702C" w:rsidRPr="007100A7">
        <w:rPr>
          <w:rStyle w:val="1-Char"/>
          <w:rFonts w:hint="cs"/>
          <w:rtl/>
        </w:rPr>
        <w:t xml:space="preserve"> نم</w:t>
      </w:r>
      <w:r w:rsidR="00446BB7">
        <w:rPr>
          <w:rStyle w:val="1-Char"/>
          <w:rFonts w:hint="cs"/>
          <w:rtl/>
        </w:rPr>
        <w:t>ی</w:t>
      </w:r>
      <w:r w:rsidR="0080702C" w:rsidRPr="007100A7">
        <w:rPr>
          <w:rStyle w:val="1-Char"/>
          <w:rFonts w:hint="cs"/>
          <w:rtl/>
        </w:rPr>
        <w:t>‌</w:t>
      </w:r>
      <w:r w:rsidRPr="007100A7">
        <w:rPr>
          <w:rStyle w:val="1-Char"/>
          <w:rFonts w:hint="cs"/>
          <w:rtl/>
        </w:rPr>
        <w:t>شود؛ چون در حال کفر، نماز خواندن صح</w:t>
      </w:r>
      <w:r w:rsidR="00446BB7">
        <w:rPr>
          <w:rStyle w:val="1-Char"/>
          <w:rFonts w:hint="cs"/>
          <w:rtl/>
        </w:rPr>
        <w:t>ی</w:t>
      </w:r>
      <w:r w:rsidRPr="007100A7">
        <w:rPr>
          <w:rStyle w:val="1-Char"/>
          <w:rFonts w:hint="cs"/>
          <w:rtl/>
        </w:rPr>
        <w:t>ح ن</w:t>
      </w:r>
      <w:r w:rsidR="00446BB7">
        <w:rPr>
          <w:rStyle w:val="1-Char"/>
          <w:rFonts w:hint="cs"/>
          <w:rtl/>
        </w:rPr>
        <w:t>ی</w:t>
      </w:r>
      <w:r w:rsidRPr="007100A7">
        <w:rPr>
          <w:rStyle w:val="1-Char"/>
          <w:rFonts w:hint="cs"/>
          <w:rtl/>
        </w:rPr>
        <w:t>ست؛ ز</w:t>
      </w:r>
      <w:r w:rsidR="00446BB7">
        <w:rPr>
          <w:rStyle w:val="1-Char"/>
          <w:rFonts w:hint="cs"/>
          <w:rtl/>
        </w:rPr>
        <w:t>ی</w:t>
      </w:r>
      <w:r w:rsidRPr="007100A7">
        <w:rPr>
          <w:rStyle w:val="1-Char"/>
          <w:rFonts w:hint="cs"/>
          <w:rtl/>
        </w:rPr>
        <w:t>را نماز، عبادت و تقرّب به خدا است و او اهل آن ن</w:t>
      </w:r>
      <w:r w:rsidR="00446BB7">
        <w:rPr>
          <w:rStyle w:val="1-Char"/>
          <w:rFonts w:hint="cs"/>
          <w:rtl/>
        </w:rPr>
        <w:t>ی</w:t>
      </w:r>
      <w:r w:rsidRPr="007100A7">
        <w:rPr>
          <w:rStyle w:val="1-Char"/>
          <w:rFonts w:hint="cs"/>
          <w:rtl/>
        </w:rPr>
        <w:t>ست، و در هم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فروع شر</w:t>
      </w:r>
      <w:r w:rsidR="00446BB7">
        <w:rPr>
          <w:rStyle w:val="1-Char"/>
          <w:rFonts w:hint="cs"/>
          <w:rtl/>
        </w:rPr>
        <w:t>ی</w:t>
      </w:r>
      <w:r w:rsidRPr="007100A7">
        <w:rPr>
          <w:rStyle w:val="1-Char"/>
          <w:rFonts w:hint="cs"/>
          <w:rtl/>
        </w:rPr>
        <w:t>عت چن</w:t>
      </w:r>
      <w:r w:rsidR="00446BB7">
        <w:rPr>
          <w:rStyle w:val="1-Char"/>
          <w:rFonts w:hint="cs"/>
          <w:rtl/>
        </w:rPr>
        <w:t>ی</w:t>
      </w:r>
      <w:r w:rsidRPr="007100A7">
        <w:rPr>
          <w:rStyle w:val="1-Char"/>
          <w:rFonts w:hint="cs"/>
          <w:rtl/>
        </w:rPr>
        <w:t>ن است؛ و امّا مرتد، بدون خلاف، وجوب نماز متوجه او م</w:t>
      </w:r>
      <w:r w:rsidR="00446BB7">
        <w:rPr>
          <w:rStyle w:val="1-Char"/>
          <w:rFonts w:hint="cs"/>
          <w:rtl/>
        </w:rPr>
        <w:t>ی</w:t>
      </w:r>
      <w:r w:rsidRPr="007100A7">
        <w:rPr>
          <w:rStyle w:val="1-Char"/>
          <w:rFonts w:hint="cs"/>
          <w:rtl/>
        </w:rPr>
        <w:t>‌شود؛ چون با مسلمان شدن، ا</w:t>
      </w:r>
      <w:r w:rsidR="00446BB7">
        <w:rPr>
          <w:rStyle w:val="1-Char"/>
          <w:rFonts w:hint="cs"/>
          <w:rtl/>
        </w:rPr>
        <w:t>ی</w:t>
      </w:r>
      <w:r w:rsidRPr="007100A7">
        <w:rPr>
          <w:rStyle w:val="1-Char"/>
          <w:rFonts w:hint="cs"/>
          <w:rtl/>
        </w:rPr>
        <w:t>ن وجوب بر او لازم خواهد شد و با مرتد شدن</w:t>
      </w:r>
      <w:r w:rsidR="00E34BD0" w:rsidRPr="007100A7">
        <w:rPr>
          <w:rStyle w:val="1-Char"/>
          <w:rFonts w:hint="cs"/>
          <w:rtl/>
        </w:rPr>
        <w:t>،</w:t>
      </w:r>
      <w:r w:rsidRPr="007100A7">
        <w:rPr>
          <w:rStyle w:val="1-Char"/>
          <w:rFonts w:hint="cs"/>
          <w:rtl/>
        </w:rPr>
        <w:t xml:space="preserve"> از او ساقط نم</w:t>
      </w:r>
      <w:r w:rsidR="00446BB7">
        <w:rPr>
          <w:rStyle w:val="1-Char"/>
          <w:rFonts w:hint="cs"/>
          <w:rtl/>
        </w:rPr>
        <w:t>ی</w:t>
      </w:r>
      <w:r w:rsidRPr="007100A7">
        <w:rPr>
          <w:rStyle w:val="1-Char"/>
          <w:rFonts w:hint="cs"/>
          <w:rtl/>
        </w:rPr>
        <w:t>‌شود؛ همان‌گونه که اگر کس</w:t>
      </w:r>
      <w:r w:rsidR="00446BB7">
        <w:rPr>
          <w:rStyle w:val="1-Char"/>
          <w:rFonts w:hint="cs"/>
          <w:rtl/>
        </w:rPr>
        <w:t>ی</w:t>
      </w:r>
      <w:r w:rsidRPr="007100A7">
        <w:rPr>
          <w:rStyle w:val="1-Char"/>
          <w:rFonts w:hint="cs"/>
          <w:rtl/>
        </w:rPr>
        <w:t xml:space="preserve"> به مال</w:t>
      </w:r>
      <w:r w:rsidR="00446BB7">
        <w:rPr>
          <w:rStyle w:val="1-Char"/>
          <w:rFonts w:hint="cs"/>
          <w:rtl/>
        </w:rPr>
        <w:t>ی</w:t>
      </w:r>
      <w:r w:rsidRPr="007100A7">
        <w:rPr>
          <w:rStyle w:val="1-Char"/>
          <w:rFonts w:hint="cs"/>
          <w:rtl/>
        </w:rPr>
        <w:t xml:space="preserve"> اقرار کرد که بر ذم</w:t>
      </w:r>
      <w:r w:rsidR="00E34BD0" w:rsidRPr="007100A7">
        <w:rPr>
          <w:rStyle w:val="1-Char"/>
          <w:rFonts w:hint="cs"/>
          <w:rtl/>
        </w:rPr>
        <w:t>ّ</w:t>
      </w:r>
      <w:r w:rsidRPr="007100A7">
        <w:rPr>
          <w:rStyle w:val="1-Char"/>
          <w:rFonts w:hint="cs"/>
          <w:rtl/>
        </w:rPr>
        <w:t>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او م</w:t>
      </w:r>
      <w:r w:rsidR="00446BB7">
        <w:rPr>
          <w:rStyle w:val="1-Char"/>
          <w:rFonts w:hint="cs"/>
          <w:rtl/>
        </w:rPr>
        <w:t>ی</w:t>
      </w:r>
      <w:r w:rsidRPr="007100A7">
        <w:rPr>
          <w:rStyle w:val="1-Char"/>
          <w:rFonts w:hint="cs"/>
          <w:rtl/>
        </w:rPr>
        <w:t>‌باشد؛ سپس مرتد شد؛ ا</w:t>
      </w:r>
      <w:r w:rsidR="00446BB7">
        <w:rPr>
          <w:rStyle w:val="1-Char"/>
          <w:rFonts w:hint="cs"/>
          <w:rtl/>
        </w:rPr>
        <w:t>ی</w:t>
      </w:r>
      <w:r w:rsidRPr="007100A7">
        <w:rPr>
          <w:rStyle w:val="1-Char"/>
          <w:rFonts w:hint="cs"/>
          <w:rtl/>
        </w:rPr>
        <w:t>ن اقرار از او ساقط نم</w:t>
      </w:r>
      <w:r w:rsidR="00446BB7">
        <w:rPr>
          <w:rStyle w:val="1-Char"/>
          <w:rFonts w:hint="cs"/>
          <w:rtl/>
        </w:rPr>
        <w:t>ی</w:t>
      </w:r>
      <w:r w:rsidRPr="007100A7">
        <w:rPr>
          <w:rStyle w:val="1-Char"/>
          <w:rFonts w:hint="cs"/>
          <w:rtl/>
        </w:rPr>
        <w:t>‌شود.]</w:t>
      </w:r>
    </w:p>
    <w:p w:rsidR="00FD5550" w:rsidRPr="007100A7" w:rsidRDefault="00FD5550" w:rsidP="00AF1D25">
      <w:pPr>
        <w:rPr>
          <w:rStyle w:val="1-Char"/>
          <w:rtl/>
        </w:rPr>
      </w:pPr>
      <w:r w:rsidRPr="007100A7">
        <w:rPr>
          <w:rStyle w:val="1-Char"/>
          <w:rFonts w:hint="cs"/>
          <w:rtl/>
        </w:rPr>
        <w:t>* به حدّ بلوغ رس</w:t>
      </w:r>
      <w:r w:rsidR="00446BB7">
        <w:rPr>
          <w:rStyle w:val="1-Char"/>
          <w:rFonts w:hint="cs"/>
          <w:rtl/>
        </w:rPr>
        <w:t>ی</w:t>
      </w:r>
      <w:r w:rsidRPr="007100A7">
        <w:rPr>
          <w:rStyle w:val="1-Char"/>
          <w:rFonts w:hint="cs"/>
          <w:rtl/>
        </w:rPr>
        <w:t>دن.</w:t>
      </w:r>
    </w:p>
    <w:p w:rsidR="00EB4116" w:rsidRPr="007100A7" w:rsidRDefault="00FD5550" w:rsidP="00AF1D25">
      <w:pPr>
        <w:rPr>
          <w:rStyle w:val="1-Char"/>
          <w:rtl/>
        </w:rPr>
      </w:pPr>
      <w:r w:rsidRPr="007100A7">
        <w:rPr>
          <w:rStyle w:val="1-Char"/>
          <w:rFonts w:hint="cs"/>
          <w:rtl/>
        </w:rPr>
        <w:t>* عقل داشتن. [پس نماز بر کودک و کس</w:t>
      </w:r>
      <w:r w:rsidR="00446BB7">
        <w:rPr>
          <w:rStyle w:val="1-Char"/>
          <w:rFonts w:hint="cs"/>
          <w:rtl/>
        </w:rPr>
        <w:t>ی</w:t>
      </w:r>
      <w:r w:rsidRPr="007100A7">
        <w:rPr>
          <w:rStyle w:val="1-Char"/>
          <w:rFonts w:hint="cs"/>
          <w:rtl/>
        </w:rPr>
        <w:t xml:space="preserve"> که عقلش زا</w:t>
      </w:r>
      <w:r w:rsidR="00446BB7">
        <w:rPr>
          <w:rStyle w:val="1-Char"/>
          <w:rFonts w:hint="cs"/>
          <w:rtl/>
        </w:rPr>
        <w:t>ی</w:t>
      </w:r>
      <w:r w:rsidRPr="007100A7">
        <w:rPr>
          <w:rStyle w:val="1-Char"/>
          <w:rFonts w:hint="cs"/>
          <w:rtl/>
        </w:rPr>
        <w:t>ل شده باشد، فرض ن</w:t>
      </w:r>
      <w:r w:rsidR="00446BB7">
        <w:rPr>
          <w:rStyle w:val="1-Char"/>
          <w:rFonts w:hint="cs"/>
          <w:rtl/>
        </w:rPr>
        <w:t>ی</w:t>
      </w:r>
      <w:r w:rsidRPr="007100A7">
        <w:rPr>
          <w:rStyle w:val="1-Char"/>
          <w:rFonts w:hint="cs"/>
          <w:rtl/>
        </w:rPr>
        <w:t>ست؛ ز</w:t>
      </w:r>
      <w:r w:rsidR="00446BB7">
        <w:rPr>
          <w:rStyle w:val="1-Char"/>
          <w:rFonts w:hint="cs"/>
          <w:rtl/>
        </w:rPr>
        <w:t>ی</w:t>
      </w:r>
      <w:r w:rsidRPr="007100A7">
        <w:rPr>
          <w:rStyle w:val="1-Char"/>
          <w:rFonts w:hint="cs"/>
          <w:rtl/>
        </w:rPr>
        <w:t>را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ر</w:t>
      </w:r>
      <w:r w:rsidR="009A13EF" w:rsidRPr="00BE2421">
        <w:rPr>
          <w:rStyle w:val="5-Char"/>
          <w:rFonts w:hint="cs"/>
          <w:rtl/>
        </w:rPr>
        <w:t>ُ</w:t>
      </w:r>
      <w:r w:rsidRPr="00BE2421">
        <w:rPr>
          <w:rStyle w:val="5-Char"/>
          <w:rFonts w:hint="cs"/>
          <w:rtl/>
        </w:rPr>
        <w:t>ف</w:t>
      </w:r>
      <w:r w:rsidR="009A13EF" w:rsidRPr="00BE2421">
        <w:rPr>
          <w:rStyle w:val="5-Char"/>
          <w:rFonts w:hint="cs"/>
          <w:rtl/>
        </w:rPr>
        <w:t>ِ</w:t>
      </w:r>
      <w:r w:rsidRPr="00BE2421">
        <w:rPr>
          <w:rStyle w:val="5-Char"/>
          <w:rFonts w:hint="cs"/>
          <w:rtl/>
        </w:rPr>
        <w:t>ع</w:t>
      </w:r>
      <w:r w:rsidR="009A13EF" w:rsidRPr="00BE2421">
        <w:rPr>
          <w:rStyle w:val="5-Char"/>
          <w:rFonts w:hint="cs"/>
          <w:rtl/>
        </w:rPr>
        <w:t>َ</w:t>
      </w:r>
      <w:r w:rsidRPr="00BE2421">
        <w:rPr>
          <w:rStyle w:val="5-Char"/>
          <w:rFonts w:hint="cs"/>
          <w:rtl/>
        </w:rPr>
        <w:t xml:space="preserve"> ال</w:t>
      </w:r>
      <w:r w:rsidR="009A13EF" w:rsidRPr="00BE2421">
        <w:rPr>
          <w:rStyle w:val="5-Char"/>
          <w:rFonts w:hint="cs"/>
          <w:rtl/>
        </w:rPr>
        <w:t>ْ</w:t>
      </w:r>
      <w:r w:rsidRPr="00BE2421">
        <w:rPr>
          <w:rStyle w:val="5-Char"/>
          <w:rFonts w:hint="cs"/>
          <w:rtl/>
        </w:rPr>
        <w:t>ق</w:t>
      </w:r>
      <w:r w:rsidR="009A13EF" w:rsidRPr="00BE2421">
        <w:rPr>
          <w:rStyle w:val="5-Char"/>
          <w:rFonts w:hint="cs"/>
          <w:rtl/>
        </w:rPr>
        <w:t>َ</w:t>
      </w:r>
      <w:r w:rsidRPr="00BE2421">
        <w:rPr>
          <w:rStyle w:val="5-Char"/>
          <w:rFonts w:hint="cs"/>
          <w:rtl/>
        </w:rPr>
        <w:t>ل</w:t>
      </w:r>
      <w:r w:rsidR="009A13EF" w:rsidRPr="00BE2421">
        <w:rPr>
          <w:rStyle w:val="5-Char"/>
          <w:rFonts w:hint="cs"/>
          <w:rtl/>
        </w:rPr>
        <w:t>َ</w:t>
      </w:r>
      <w:r w:rsidRPr="00BE2421">
        <w:rPr>
          <w:rStyle w:val="5-Char"/>
          <w:rFonts w:hint="cs"/>
          <w:rtl/>
        </w:rPr>
        <w:t>م</w:t>
      </w:r>
      <w:r w:rsidR="009A13EF" w:rsidRPr="00BE2421">
        <w:rPr>
          <w:rStyle w:val="5-Char"/>
          <w:rFonts w:hint="cs"/>
          <w:rtl/>
        </w:rPr>
        <w:t>ُ</w:t>
      </w:r>
      <w:r w:rsidRPr="00BE2421">
        <w:rPr>
          <w:rStyle w:val="5-Char"/>
          <w:rFonts w:hint="cs"/>
          <w:rtl/>
        </w:rPr>
        <w:t xml:space="preserve"> ع</w:t>
      </w:r>
      <w:r w:rsidR="009A13EF" w:rsidRPr="00BE2421">
        <w:rPr>
          <w:rStyle w:val="5-Char"/>
          <w:rFonts w:hint="cs"/>
          <w:rtl/>
        </w:rPr>
        <w:t>َ</w:t>
      </w:r>
      <w:r w:rsidRPr="00BE2421">
        <w:rPr>
          <w:rStyle w:val="5-Char"/>
          <w:rFonts w:hint="cs"/>
          <w:rtl/>
        </w:rPr>
        <w:t>ن</w:t>
      </w:r>
      <w:r w:rsidR="009A13EF" w:rsidRPr="00BE2421">
        <w:rPr>
          <w:rStyle w:val="5-Char"/>
          <w:rFonts w:hint="cs"/>
          <w:rtl/>
        </w:rPr>
        <w:t>ْ</w:t>
      </w:r>
      <w:r w:rsidRPr="00BE2421">
        <w:rPr>
          <w:rStyle w:val="5-Char"/>
          <w:rFonts w:hint="cs"/>
          <w:rtl/>
        </w:rPr>
        <w:t xml:space="preserve"> ث</w:t>
      </w:r>
      <w:r w:rsidR="009A13EF" w:rsidRPr="00BE2421">
        <w:rPr>
          <w:rStyle w:val="5-Char"/>
          <w:rFonts w:hint="cs"/>
          <w:rtl/>
        </w:rPr>
        <w:t>َ</w:t>
      </w:r>
      <w:r w:rsidRPr="00BE2421">
        <w:rPr>
          <w:rStyle w:val="5-Char"/>
          <w:rFonts w:hint="cs"/>
          <w:rtl/>
        </w:rPr>
        <w:t>ل</w:t>
      </w:r>
      <w:r w:rsidR="009A13EF" w:rsidRPr="00BE2421">
        <w:rPr>
          <w:rStyle w:val="5-Char"/>
          <w:rFonts w:hint="cs"/>
          <w:rtl/>
        </w:rPr>
        <w:t>ٰ</w:t>
      </w:r>
      <w:r w:rsidRPr="00BE2421">
        <w:rPr>
          <w:rStyle w:val="5-Char"/>
          <w:rFonts w:hint="cs"/>
          <w:rtl/>
        </w:rPr>
        <w:t>اثٍ؛ ع</w:t>
      </w:r>
      <w:r w:rsidR="009A13EF" w:rsidRPr="00BE2421">
        <w:rPr>
          <w:rStyle w:val="5-Char"/>
          <w:rFonts w:hint="cs"/>
          <w:rtl/>
        </w:rPr>
        <w:t>َ</w:t>
      </w:r>
      <w:r w:rsidRPr="00BE2421">
        <w:rPr>
          <w:rStyle w:val="5-Char"/>
          <w:rFonts w:hint="cs"/>
          <w:rtl/>
        </w:rPr>
        <w:t>ن</w:t>
      </w:r>
      <w:r w:rsidR="009A13EF" w:rsidRPr="00BE2421">
        <w:rPr>
          <w:rStyle w:val="5-Char"/>
          <w:rFonts w:hint="cs"/>
          <w:rtl/>
        </w:rPr>
        <w:t>ِ</w:t>
      </w:r>
      <w:r w:rsidRPr="00BE2421">
        <w:rPr>
          <w:rStyle w:val="5-Char"/>
          <w:rFonts w:hint="cs"/>
          <w:rtl/>
        </w:rPr>
        <w:t xml:space="preserve"> الن</w:t>
      </w:r>
      <w:r w:rsidR="009A13EF" w:rsidRPr="00BE2421">
        <w:rPr>
          <w:rStyle w:val="5-Char"/>
          <w:rFonts w:hint="cs"/>
          <w:rtl/>
        </w:rPr>
        <w:t>ّٰ</w:t>
      </w:r>
      <w:r w:rsidRPr="00BE2421">
        <w:rPr>
          <w:rStyle w:val="5-Char"/>
          <w:rFonts w:hint="cs"/>
          <w:rtl/>
        </w:rPr>
        <w:t>ائ</w:t>
      </w:r>
      <w:r w:rsidR="009A13EF" w:rsidRPr="00BE2421">
        <w:rPr>
          <w:rStyle w:val="5-Char"/>
          <w:rFonts w:hint="cs"/>
          <w:rtl/>
        </w:rPr>
        <w:t>ِ</w:t>
      </w:r>
      <w:r w:rsidRPr="00BE2421">
        <w:rPr>
          <w:rStyle w:val="5-Char"/>
          <w:rFonts w:hint="cs"/>
          <w:rtl/>
        </w:rPr>
        <w:t>م</w:t>
      </w:r>
      <w:r w:rsidR="009A13EF" w:rsidRPr="00BE2421">
        <w:rPr>
          <w:rStyle w:val="5-Char"/>
          <w:rFonts w:hint="cs"/>
          <w:rtl/>
        </w:rPr>
        <w:t>ِ</w:t>
      </w:r>
      <w:r w:rsidRPr="00BE2421">
        <w:rPr>
          <w:rStyle w:val="5-Char"/>
          <w:rFonts w:hint="cs"/>
          <w:rtl/>
        </w:rPr>
        <w:t xml:space="preserve"> ح</w:t>
      </w:r>
      <w:r w:rsidR="009A13EF" w:rsidRPr="00BE2421">
        <w:rPr>
          <w:rStyle w:val="5-Char"/>
          <w:rFonts w:hint="cs"/>
          <w:rtl/>
        </w:rPr>
        <w:t>َ</w:t>
      </w:r>
      <w:r w:rsidRPr="00BE2421">
        <w:rPr>
          <w:rStyle w:val="5-Char"/>
          <w:rFonts w:hint="cs"/>
          <w:rtl/>
        </w:rPr>
        <w:t>ت</w:t>
      </w:r>
      <w:r w:rsidR="009A13EF" w:rsidRPr="00BE2421">
        <w:rPr>
          <w:rStyle w:val="5-Char"/>
          <w:rFonts w:hint="cs"/>
          <w:rtl/>
        </w:rPr>
        <w:t>ّٰ</w:t>
      </w:r>
      <w:r w:rsidR="00C12E54" w:rsidRPr="00BE2421">
        <w:rPr>
          <w:rStyle w:val="5-Char"/>
          <w:rFonts w:hint="cs"/>
          <w:rtl/>
        </w:rPr>
        <w:t>ي</w:t>
      </w:r>
      <w:r w:rsidRPr="00BE2421">
        <w:rPr>
          <w:rStyle w:val="5-Char"/>
          <w:rFonts w:hint="cs"/>
          <w:rtl/>
        </w:rPr>
        <w:t xml:space="preserve"> </w:t>
      </w:r>
      <w:r w:rsidR="00C12E54" w:rsidRPr="00BE2421">
        <w:rPr>
          <w:rStyle w:val="5-Char"/>
          <w:rFonts w:hint="cs"/>
          <w:rtl/>
        </w:rPr>
        <w:t>ي</w:t>
      </w:r>
      <w:r w:rsidR="009A13EF" w:rsidRPr="00BE2421">
        <w:rPr>
          <w:rStyle w:val="5-Char"/>
          <w:rFonts w:hint="cs"/>
          <w:rtl/>
        </w:rPr>
        <w:t>َ</w:t>
      </w:r>
      <w:r w:rsidRPr="00BE2421">
        <w:rPr>
          <w:rStyle w:val="5-Char"/>
          <w:rFonts w:hint="cs"/>
          <w:rtl/>
        </w:rPr>
        <w:t>س</w:t>
      </w:r>
      <w:r w:rsidR="009A13EF" w:rsidRPr="00BE2421">
        <w:rPr>
          <w:rStyle w:val="5-Char"/>
          <w:rFonts w:hint="cs"/>
          <w:rtl/>
        </w:rPr>
        <w:t>ْ</w:t>
      </w:r>
      <w:r w:rsidRPr="00BE2421">
        <w:rPr>
          <w:rStyle w:val="5-Char"/>
          <w:rFonts w:hint="cs"/>
          <w:rtl/>
        </w:rPr>
        <w:t>ت</w:t>
      </w:r>
      <w:r w:rsidR="009A13EF" w:rsidRPr="00BE2421">
        <w:rPr>
          <w:rStyle w:val="5-Char"/>
          <w:rFonts w:hint="cs"/>
          <w:rtl/>
        </w:rPr>
        <w:t>َ</w:t>
      </w:r>
      <w:r w:rsidR="00C12E54" w:rsidRPr="00BE2421">
        <w:rPr>
          <w:rStyle w:val="5-Char"/>
          <w:rFonts w:hint="cs"/>
          <w:rtl/>
        </w:rPr>
        <w:t>ي</w:t>
      </w:r>
      <w:r w:rsidR="009A13EF" w:rsidRPr="00BE2421">
        <w:rPr>
          <w:rStyle w:val="5-Char"/>
          <w:rFonts w:hint="cs"/>
          <w:rtl/>
        </w:rPr>
        <w:t>ْ</w:t>
      </w:r>
      <w:r w:rsidRPr="00BE2421">
        <w:rPr>
          <w:rStyle w:val="5-Char"/>
          <w:rFonts w:hint="cs"/>
          <w:rtl/>
        </w:rPr>
        <w:t>ق</w:t>
      </w:r>
      <w:r w:rsidR="009A13EF" w:rsidRPr="00BE2421">
        <w:rPr>
          <w:rStyle w:val="5-Char"/>
          <w:rFonts w:hint="cs"/>
          <w:rtl/>
        </w:rPr>
        <w:t>ِ</w:t>
      </w:r>
      <w:r w:rsidRPr="00BE2421">
        <w:rPr>
          <w:rStyle w:val="5-Char"/>
          <w:rFonts w:hint="cs"/>
          <w:rtl/>
        </w:rPr>
        <w:t>ظ</w:t>
      </w:r>
      <w:r w:rsidR="009A13EF" w:rsidRPr="00BE2421">
        <w:rPr>
          <w:rStyle w:val="5-Char"/>
          <w:rFonts w:hint="cs"/>
          <w:rtl/>
        </w:rPr>
        <w:t>َ</w:t>
      </w:r>
      <w:r w:rsidRPr="00BE2421">
        <w:rPr>
          <w:rStyle w:val="5-Char"/>
          <w:rFonts w:hint="cs"/>
          <w:rtl/>
        </w:rPr>
        <w:t xml:space="preserve"> و</w:t>
      </w:r>
      <w:r w:rsidR="009A13EF" w:rsidRPr="00BE2421">
        <w:rPr>
          <w:rStyle w:val="5-Char"/>
          <w:rFonts w:hint="cs"/>
          <w:rtl/>
        </w:rPr>
        <w:t>َ</w:t>
      </w:r>
      <w:r w:rsidRPr="00BE2421">
        <w:rPr>
          <w:rStyle w:val="5-Char"/>
          <w:rFonts w:hint="cs"/>
          <w:rtl/>
        </w:rPr>
        <w:t xml:space="preserve"> ع</w:t>
      </w:r>
      <w:r w:rsidR="009A13EF" w:rsidRPr="00BE2421">
        <w:rPr>
          <w:rStyle w:val="5-Char"/>
          <w:rFonts w:hint="cs"/>
          <w:rtl/>
        </w:rPr>
        <w:t>َ</w:t>
      </w:r>
      <w:r w:rsidRPr="00BE2421">
        <w:rPr>
          <w:rStyle w:val="5-Char"/>
          <w:rFonts w:hint="cs"/>
          <w:rtl/>
        </w:rPr>
        <w:t>ن</w:t>
      </w:r>
      <w:r w:rsidR="009A13EF" w:rsidRPr="00BE2421">
        <w:rPr>
          <w:rStyle w:val="5-Char"/>
          <w:rFonts w:hint="cs"/>
          <w:rtl/>
        </w:rPr>
        <w:t>ِ</w:t>
      </w:r>
      <w:r w:rsidRPr="00BE2421">
        <w:rPr>
          <w:rStyle w:val="5-Char"/>
          <w:rFonts w:hint="cs"/>
          <w:rtl/>
        </w:rPr>
        <w:t xml:space="preserve"> الص</w:t>
      </w:r>
      <w:r w:rsidR="009A13EF" w:rsidRPr="00BE2421">
        <w:rPr>
          <w:rStyle w:val="5-Char"/>
          <w:rFonts w:hint="cs"/>
          <w:rtl/>
        </w:rPr>
        <w:t>َّ</w:t>
      </w:r>
      <w:r w:rsidRPr="00BE2421">
        <w:rPr>
          <w:rStyle w:val="5-Char"/>
          <w:rFonts w:hint="cs"/>
          <w:rtl/>
        </w:rPr>
        <w:t>ب</w:t>
      </w:r>
      <w:r w:rsidR="009A13EF" w:rsidRPr="00BE2421">
        <w:rPr>
          <w:rStyle w:val="5-Char"/>
          <w:rFonts w:hint="cs"/>
          <w:rtl/>
        </w:rPr>
        <w:t>ِ</w:t>
      </w:r>
      <w:r w:rsidR="00C12E54" w:rsidRPr="00BE2421">
        <w:rPr>
          <w:rStyle w:val="5-Char"/>
          <w:rFonts w:hint="cs"/>
          <w:rtl/>
        </w:rPr>
        <w:t>ي</w:t>
      </w:r>
      <w:r w:rsidR="009A13EF" w:rsidRPr="00BE2421">
        <w:rPr>
          <w:rStyle w:val="5-Char"/>
          <w:rFonts w:hint="cs"/>
          <w:rtl/>
        </w:rPr>
        <w:t>ِ</w:t>
      </w:r>
      <w:r w:rsidRPr="00BE2421">
        <w:rPr>
          <w:rStyle w:val="5-Char"/>
          <w:rFonts w:hint="cs"/>
          <w:rtl/>
        </w:rPr>
        <w:t>ّ ح</w:t>
      </w:r>
      <w:r w:rsidR="009A13EF" w:rsidRPr="00BE2421">
        <w:rPr>
          <w:rStyle w:val="5-Char"/>
          <w:rFonts w:hint="cs"/>
          <w:rtl/>
        </w:rPr>
        <w:t>َ</w:t>
      </w:r>
      <w:r w:rsidRPr="00BE2421">
        <w:rPr>
          <w:rStyle w:val="5-Char"/>
          <w:rFonts w:hint="cs"/>
          <w:rtl/>
        </w:rPr>
        <w:t>ت</w:t>
      </w:r>
      <w:r w:rsidR="009A13EF" w:rsidRPr="00BE2421">
        <w:rPr>
          <w:rStyle w:val="5-Char"/>
          <w:rFonts w:hint="cs"/>
          <w:rtl/>
        </w:rPr>
        <w:t>ّٰ</w:t>
      </w:r>
      <w:r w:rsidR="00C12E54" w:rsidRPr="00BE2421">
        <w:rPr>
          <w:rStyle w:val="5-Char"/>
          <w:rFonts w:hint="cs"/>
          <w:rtl/>
        </w:rPr>
        <w:t>ي</w:t>
      </w:r>
      <w:r w:rsidRPr="00BE2421">
        <w:rPr>
          <w:rStyle w:val="5-Char"/>
          <w:rFonts w:hint="cs"/>
          <w:rtl/>
        </w:rPr>
        <w:t xml:space="preserve"> </w:t>
      </w:r>
      <w:r w:rsidR="00C12E54" w:rsidRPr="00BE2421">
        <w:rPr>
          <w:rStyle w:val="5-Char"/>
          <w:rFonts w:hint="cs"/>
          <w:rtl/>
        </w:rPr>
        <w:t>ي</w:t>
      </w:r>
      <w:r w:rsidR="009A13EF" w:rsidRPr="00BE2421">
        <w:rPr>
          <w:rStyle w:val="5-Char"/>
          <w:rFonts w:hint="cs"/>
          <w:rtl/>
        </w:rPr>
        <w:t>َ</w:t>
      </w:r>
      <w:r w:rsidRPr="00BE2421">
        <w:rPr>
          <w:rStyle w:val="5-Char"/>
          <w:rFonts w:hint="cs"/>
          <w:rtl/>
        </w:rPr>
        <w:t>ح</w:t>
      </w:r>
      <w:r w:rsidR="009A13EF" w:rsidRPr="00BE2421">
        <w:rPr>
          <w:rStyle w:val="5-Char"/>
          <w:rFonts w:hint="cs"/>
          <w:rtl/>
        </w:rPr>
        <w:t>ْ</w:t>
      </w:r>
      <w:r w:rsidRPr="00BE2421">
        <w:rPr>
          <w:rStyle w:val="5-Char"/>
          <w:rFonts w:hint="cs"/>
          <w:rtl/>
        </w:rPr>
        <w:t>ت</w:t>
      </w:r>
      <w:r w:rsidR="009A13EF" w:rsidRPr="00BE2421">
        <w:rPr>
          <w:rStyle w:val="5-Char"/>
          <w:rFonts w:hint="cs"/>
          <w:rtl/>
        </w:rPr>
        <w:t>َ</w:t>
      </w:r>
      <w:r w:rsidRPr="00BE2421">
        <w:rPr>
          <w:rStyle w:val="5-Char"/>
          <w:rFonts w:hint="cs"/>
          <w:rtl/>
        </w:rPr>
        <w:t>ل</w:t>
      </w:r>
      <w:r w:rsidR="009A13EF" w:rsidRPr="00BE2421">
        <w:rPr>
          <w:rStyle w:val="5-Char"/>
          <w:rFonts w:hint="cs"/>
          <w:rtl/>
        </w:rPr>
        <w:t>ِ</w:t>
      </w:r>
      <w:r w:rsidRPr="00BE2421">
        <w:rPr>
          <w:rStyle w:val="5-Char"/>
          <w:rFonts w:hint="cs"/>
          <w:rtl/>
        </w:rPr>
        <w:t>م</w:t>
      </w:r>
      <w:r w:rsidR="009A13EF" w:rsidRPr="00BE2421">
        <w:rPr>
          <w:rStyle w:val="5-Char"/>
          <w:rFonts w:hint="cs"/>
          <w:rtl/>
        </w:rPr>
        <w:t>َ</w:t>
      </w:r>
      <w:r w:rsidRPr="00BE2421">
        <w:rPr>
          <w:rStyle w:val="5-Char"/>
          <w:rFonts w:hint="cs"/>
          <w:rtl/>
        </w:rPr>
        <w:t xml:space="preserve"> و</w:t>
      </w:r>
      <w:r w:rsidR="009A13EF" w:rsidRPr="00BE2421">
        <w:rPr>
          <w:rStyle w:val="5-Char"/>
          <w:rFonts w:hint="cs"/>
          <w:rtl/>
        </w:rPr>
        <w:t>َ</w:t>
      </w:r>
      <w:r w:rsidRPr="00BE2421">
        <w:rPr>
          <w:rStyle w:val="5-Char"/>
          <w:rFonts w:hint="cs"/>
          <w:rtl/>
        </w:rPr>
        <w:t xml:space="preserve"> ع</w:t>
      </w:r>
      <w:r w:rsidR="009A13EF" w:rsidRPr="00BE2421">
        <w:rPr>
          <w:rStyle w:val="5-Char"/>
          <w:rFonts w:hint="cs"/>
          <w:rtl/>
        </w:rPr>
        <w:t>َ</w:t>
      </w:r>
      <w:r w:rsidRPr="00BE2421">
        <w:rPr>
          <w:rStyle w:val="5-Char"/>
          <w:rFonts w:hint="cs"/>
          <w:rtl/>
        </w:rPr>
        <w:t>ن</w:t>
      </w:r>
      <w:r w:rsidR="009A13EF" w:rsidRPr="00BE2421">
        <w:rPr>
          <w:rStyle w:val="5-Char"/>
          <w:rFonts w:hint="cs"/>
          <w:rtl/>
        </w:rPr>
        <w:t>ِ</w:t>
      </w:r>
      <w:r w:rsidRPr="00BE2421">
        <w:rPr>
          <w:rStyle w:val="5-Char"/>
          <w:rFonts w:hint="cs"/>
          <w:rtl/>
        </w:rPr>
        <w:t xml:space="preserve"> ال</w:t>
      </w:r>
      <w:r w:rsidR="009A13EF" w:rsidRPr="00BE2421">
        <w:rPr>
          <w:rStyle w:val="5-Char"/>
          <w:rFonts w:hint="cs"/>
          <w:rtl/>
        </w:rPr>
        <w:t>ْ</w:t>
      </w:r>
      <w:r w:rsidRPr="00BE2421">
        <w:rPr>
          <w:rStyle w:val="5-Char"/>
          <w:rFonts w:hint="cs"/>
          <w:rtl/>
        </w:rPr>
        <w:t>م</w:t>
      </w:r>
      <w:r w:rsidR="009A13EF" w:rsidRPr="00BE2421">
        <w:rPr>
          <w:rStyle w:val="5-Char"/>
          <w:rFonts w:hint="cs"/>
          <w:rtl/>
        </w:rPr>
        <w:t>َ</w:t>
      </w:r>
      <w:r w:rsidRPr="00BE2421">
        <w:rPr>
          <w:rStyle w:val="5-Char"/>
          <w:rFonts w:hint="cs"/>
          <w:rtl/>
        </w:rPr>
        <w:t>ج</w:t>
      </w:r>
      <w:r w:rsidR="009A13EF" w:rsidRPr="00BE2421">
        <w:rPr>
          <w:rStyle w:val="5-Char"/>
          <w:rFonts w:hint="cs"/>
          <w:rtl/>
        </w:rPr>
        <w:t>ْ</w:t>
      </w:r>
      <w:r w:rsidRPr="00BE2421">
        <w:rPr>
          <w:rStyle w:val="5-Char"/>
          <w:rFonts w:hint="cs"/>
          <w:rtl/>
        </w:rPr>
        <w:t>ن</w:t>
      </w:r>
      <w:r w:rsidR="009A13EF" w:rsidRPr="00BE2421">
        <w:rPr>
          <w:rStyle w:val="5-Char"/>
          <w:rFonts w:hint="cs"/>
          <w:rtl/>
        </w:rPr>
        <w:t>ُ</w:t>
      </w:r>
      <w:r w:rsidRPr="00BE2421">
        <w:rPr>
          <w:rStyle w:val="5-Char"/>
          <w:rFonts w:hint="cs"/>
          <w:rtl/>
        </w:rPr>
        <w:t>و</w:t>
      </w:r>
      <w:r w:rsidR="009A13EF" w:rsidRPr="00BE2421">
        <w:rPr>
          <w:rStyle w:val="5-Char"/>
          <w:rFonts w:hint="cs"/>
          <w:rtl/>
        </w:rPr>
        <w:t>ِ</w:t>
      </w:r>
      <w:r w:rsidRPr="00BE2421">
        <w:rPr>
          <w:rStyle w:val="5-Char"/>
          <w:rFonts w:hint="cs"/>
          <w:rtl/>
        </w:rPr>
        <w:t>ن ح</w:t>
      </w:r>
      <w:r w:rsidR="009A13EF" w:rsidRPr="00BE2421">
        <w:rPr>
          <w:rStyle w:val="5-Char"/>
          <w:rFonts w:hint="cs"/>
          <w:rtl/>
        </w:rPr>
        <w:t>َ</w:t>
      </w:r>
      <w:r w:rsidRPr="00BE2421">
        <w:rPr>
          <w:rStyle w:val="5-Char"/>
          <w:rFonts w:hint="cs"/>
          <w:rtl/>
        </w:rPr>
        <w:t>ت</w:t>
      </w:r>
      <w:r w:rsidR="009A13EF" w:rsidRPr="00BE2421">
        <w:rPr>
          <w:rStyle w:val="5-Char"/>
          <w:rFonts w:hint="cs"/>
          <w:rtl/>
        </w:rPr>
        <w:t>ّٰ</w:t>
      </w:r>
      <w:r w:rsidR="00C12E54" w:rsidRPr="00BE2421">
        <w:rPr>
          <w:rStyle w:val="5-Char"/>
          <w:rFonts w:hint="cs"/>
          <w:rtl/>
        </w:rPr>
        <w:t>ي</w:t>
      </w:r>
      <w:r w:rsidRPr="00BE2421">
        <w:rPr>
          <w:rStyle w:val="5-Char"/>
          <w:rFonts w:hint="cs"/>
          <w:rtl/>
        </w:rPr>
        <w:t xml:space="preserve"> </w:t>
      </w:r>
      <w:r w:rsidR="00C12E54" w:rsidRPr="00BE2421">
        <w:rPr>
          <w:rStyle w:val="5-Char"/>
          <w:rFonts w:hint="cs"/>
          <w:rtl/>
        </w:rPr>
        <w:t>ي</w:t>
      </w:r>
      <w:r w:rsidR="009A13EF" w:rsidRPr="00BE2421">
        <w:rPr>
          <w:rStyle w:val="5-Char"/>
          <w:rFonts w:hint="cs"/>
          <w:rtl/>
        </w:rPr>
        <w:t>َ</w:t>
      </w:r>
      <w:r w:rsidRPr="00BE2421">
        <w:rPr>
          <w:rStyle w:val="5-Char"/>
          <w:rFonts w:hint="cs"/>
          <w:rtl/>
        </w:rPr>
        <w:t>ع</w:t>
      </w:r>
      <w:r w:rsidR="009A13EF" w:rsidRPr="00BE2421">
        <w:rPr>
          <w:rStyle w:val="5-Char"/>
          <w:rFonts w:hint="cs"/>
          <w:rtl/>
        </w:rPr>
        <w:t>ْ</w:t>
      </w:r>
      <w:r w:rsidRPr="00BE2421">
        <w:rPr>
          <w:rStyle w:val="5-Char"/>
          <w:rFonts w:hint="cs"/>
          <w:rtl/>
        </w:rPr>
        <w:t>ق</w:t>
      </w:r>
      <w:r w:rsidR="009A13EF" w:rsidRPr="00BE2421">
        <w:rPr>
          <w:rStyle w:val="5-Char"/>
          <w:rFonts w:hint="cs"/>
          <w:rtl/>
        </w:rPr>
        <w:t>ِ</w:t>
      </w:r>
      <w:r w:rsidRPr="00BE2421">
        <w:rPr>
          <w:rStyle w:val="5-Char"/>
          <w:rFonts w:hint="cs"/>
          <w:rtl/>
        </w:rPr>
        <w:t>ل</w:t>
      </w:r>
      <w:r w:rsidR="009A13EF" w:rsidRPr="00BE2421">
        <w:rPr>
          <w:rStyle w:val="5-Char"/>
          <w:rFonts w:hint="cs"/>
          <w:rtl/>
        </w:rPr>
        <w:t>َ</w:t>
      </w:r>
      <w:r w:rsidRPr="00BE2421">
        <w:rPr>
          <w:rStyle w:val="5-Char"/>
          <w:rFonts w:hint="cs"/>
          <w:rtl/>
        </w:rPr>
        <w:t>»</w:t>
      </w:r>
      <w:r w:rsidRPr="007100A7">
        <w:rPr>
          <w:rStyle w:val="1-Char"/>
          <w:rFonts w:hint="cs"/>
          <w:rtl/>
        </w:rPr>
        <w:t xml:space="preserve"> (ابوداود و ترمذ</w:t>
      </w:r>
      <w:r w:rsidR="00446BB7">
        <w:rPr>
          <w:rStyle w:val="1-Char"/>
          <w:rFonts w:hint="cs"/>
          <w:rtl/>
        </w:rPr>
        <w:t>ی</w:t>
      </w:r>
      <w:r w:rsidRPr="007100A7">
        <w:rPr>
          <w:rStyle w:val="1-Char"/>
          <w:rFonts w:hint="cs"/>
          <w:rtl/>
        </w:rPr>
        <w:t xml:space="preserve">)؛ </w:t>
      </w:r>
      <w:r w:rsidRPr="00BE2421">
        <w:rPr>
          <w:rStyle w:val="1-Char"/>
          <w:rFonts w:hint="cs"/>
          <w:rtl/>
        </w:rPr>
        <w:t>«از سه فرد، قلم تکل</w:t>
      </w:r>
      <w:r w:rsidR="00446BB7">
        <w:rPr>
          <w:rStyle w:val="1-Char"/>
          <w:rFonts w:hint="cs"/>
          <w:rtl/>
        </w:rPr>
        <w:t>ی</w:t>
      </w:r>
      <w:r w:rsidRPr="00BE2421">
        <w:rPr>
          <w:rStyle w:val="1-Char"/>
          <w:rFonts w:hint="cs"/>
          <w:rtl/>
        </w:rPr>
        <w:t>ف برداشته شده است: کس</w:t>
      </w:r>
      <w:r w:rsidR="00446BB7">
        <w:rPr>
          <w:rStyle w:val="1-Char"/>
          <w:rFonts w:hint="cs"/>
          <w:rtl/>
        </w:rPr>
        <w:t>ی</w:t>
      </w:r>
      <w:r w:rsidRPr="00BE2421">
        <w:rPr>
          <w:rStyle w:val="1-Char"/>
          <w:rFonts w:hint="cs"/>
          <w:rtl/>
        </w:rPr>
        <w:t xml:space="preserve"> که به خواب رفته است تا آن که ب</w:t>
      </w:r>
      <w:r w:rsidR="00446BB7">
        <w:rPr>
          <w:rStyle w:val="1-Char"/>
          <w:rFonts w:hint="cs"/>
          <w:rtl/>
        </w:rPr>
        <w:t>ی</w:t>
      </w:r>
      <w:r w:rsidRPr="00BE2421">
        <w:rPr>
          <w:rStyle w:val="1-Char"/>
          <w:rFonts w:hint="cs"/>
          <w:rtl/>
        </w:rPr>
        <w:t xml:space="preserve">دار گردد؛ و از کودک تا </w:t>
      </w:r>
      <w:r w:rsidR="000A2322">
        <w:rPr>
          <w:rStyle w:val="1-Char"/>
          <w:rFonts w:hint="cs"/>
          <w:rtl/>
        </w:rPr>
        <w:t>آنگاه</w:t>
      </w:r>
      <w:r w:rsidRPr="00BE2421">
        <w:rPr>
          <w:rStyle w:val="1-Char"/>
          <w:rFonts w:hint="cs"/>
          <w:rtl/>
        </w:rPr>
        <w:t xml:space="preserve"> که به سنّ بلوغ و احتلام برسد؛ و از د</w:t>
      </w:r>
      <w:r w:rsidR="00446BB7">
        <w:rPr>
          <w:rStyle w:val="1-Char"/>
          <w:rFonts w:hint="cs"/>
          <w:rtl/>
        </w:rPr>
        <w:t>ی</w:t>
      </w:r>
      <w:r w:rsidRPr="00BE2421">
        <w:rPr>
          <w:rStyle w:val="1-Char"/>
          <w:rFonts w:hint="cs"/>
          <w:rtl/>
        </w:rPr>
        <w:t>وانه تا عاقل گردد و عقلش برگردد»</w:t>
      </w:r>
      <w:r w:rsidR="00522E90" w:rsidRPr="007100A7">
        <w:rPr>
          <w:rStyle w:val="1-Char"/>
          <w:rFonts w:hint="cs"/>
          <w:rtl/>
        </w:rPr>
        <w:t>.</w:t>
      </w:r>
    </w:p>
    <w:p w:rsidR="00FD5550" w:rsidRPr="007100A7" w:rsidRDefault="00FD5550" w:rsidP="00AF1D25">
      <w:pPr>
        <w:rPr>
          <w:rStyle w:val="1-Char"/>
          <w:rtl/>
        </w:rPr>
      </w:pPr>
      <w:r w:rsidRPr="007100A7">
        <w:rPr>
          <w:rStyle w:val="1-Char"/>
          <w:rFonts w:hint="cs"/>
          <w:rtl/>
        </w:rPr>
        <w:t>ناگفته نماند که پاک بودن از ح</w:t>
      </w:r>
      <w:r w:rsidR="00446BB7">
        <w:rPr>
          <w:rStyle w:val="1-Char"/>
          <w:rFonts w:hint="cs"/>
          <w:rtl/>
        </w:rPr>
        <w:t>ی</w:t>
      </w:r>
      <w:r w:rsidRPr="007100A7">
        <w:rPr>
          <w:rStyle w:val="1-Char"/>
          <w:rFonts w:hint="cs"/>
          <w:rtl/>
        </w:rPr>
        <w:t>ض و نفاس ن</w:t>
      </w:r>
      <w:r w:rsidR="00446BB7">
        <w:rPr>
          <w:rStyle w:val="1-Char"/>
          <w:rFonts w:hint="cs"/>
          <w:rtl/>
        </w:rPr>
        <w:t>ی</w:t>
      </w:r>
      <w:r w:rsidRPr="007100A7">
        <w:rPr>
          <w:rStyle w:val="1-Char"/>
          <w:rFonts w:hint="cs"/>
          <w:rtl/>
        </w:rPr>
        <w:t>ز از زمر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شرط‌ها</w:t>
      </w:r>
      <w:r w:rsidR="00446BB7">
        <w:rPr>
          <w:rStyle w:val="1-Char"/>
          <w:rFonts w:hint="cs"/>
          <w:rtl/>
        </w:rPr>
        <w:t>ی</w:t>
      </w:r>
      <w:r w:rsidRPr="007100A7">
        <w:rPr>
          <w:rStyle w:val="1-Char"/>
          <w:rFonts w:hint="cs"/>
          <w:rtl/>
        </w:rPr>
        <w:t xml:space="preserve"> فرض</w:t>
      </w:r>
      <w:r w:rsidR="00446BB7">
        <w:rPr>
          <w:rStyle w:val="1-Char"/>
          <w:rFonts w:hint="cs"/>
          <w:rtl/>
        </w:rPr>
        <w:t>ی</w:t>
      </w:r>
      <w:r w:rsidRPr="007100A7">
        <w:rPr>
          <w:rStyle w:val="1-Char"/>
          <w:rFonts w:hint="cs"/>
          <w:rtl/>
        </w:rPr>
        <w:t>ت نماز م</w:t>
      </w:r>
      <w:r w:rsidR="00446BB7">
        <w:rPr>
          <w:rStyle w:val="1-Char"/>
          <w:rFonts w:hint="cs"/>
          <w:rtl/>
        </w:rPr>
        <w:t>ی</w:t>
      </w:r>
      <w:r w:rsidRPr="007100A7">
        <w:rPr>
          <w:rStyle w:val="1-Char"/>
          <w:rFonts w:hint="cs"/>
          <w:rtl/>
        </w:rPr>
        <w:t>‌باشد؛ از ا</w:t>
      </w:r>
      <w:r w:rsidR="00446BB7">
        <w:rPr>
          <w:rStyle w:val="1-Char"/>
          <w:rFonts w:hint="cs"/>
          <w:rtl/>
        </w:rPr>
        <w:t>ی</w:t>
      </w:r>
      <w:r w:rsidRPr="007100A7">
        <w:rPr>
          <w:rStyle w:val="1-Char"/>
          <w:rFonts w:hint="cs"/>
          <w:rtl/>
        </w:rPr>
        <w:t>ن رو، نماز بر زن حائض و نفساء در حال ح</w:t>
      </w:r>
      <w:r w:rsidR="00446BB7">
        <w:rPr>
          <w:rStyle w:val="1-Char"/>
          <w:rFonts w:hint="cs"/>
          <w:rtl/>
        </w:rPr>
        <w:t>ی</w:t>
      </w:r>
      <w:r w:rsidRPr="007100A7">
        <w:rPr>
          <w:rStyle w:val="1-Char"/>
          <w:rFonts w:hint="cs"/>
          <w:rtl/>
        </w:rPr>
        <w:t>ض و نفاس، فرض ن</w:t>
      </w:r>
      <w:r w:rsidR="00446BB7">
        <w:rPr>
          <w:rStyle w:val="1-Char"/>
          <w:rFonts w:hint="cs"/>
          <w:rtl/>
        </w:rPr>
        <w:t>ی</w:t>
      </w:r>
      <w:r w:rsidRPr="007100A7">
        <w:rPr>
          <w:rStyle w:val="1-Char"/>
          <w:rFonts w:hint="cs"/>
          <w:rtl/>
        </w:rPr>
        <w:t>ست؛ بلکه حرام است؛ ز</w:t>
      </w:r>
      <w:r w:rsidR="00446BB7">
        <w:rPr>
          <w:rStyle w:val="1-Char"/>
          <w:rFonts w:hint="cs"/>
          <w:rtl/>
        </w:rPr>
        <w:t>ی</w:t>
      </w:r>
      <w:r w:rsidRPr="007100A7">
        <w:rPr>
          <w:rStyle w:val="1-Char"/>
          <w:rFonts w:hint="cs"/>
          <w:rtl/>
        </w:rPr>
        <w:t>را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د:</w:t>
      </w:r>
    </w:p>
    <w:p w:rsidR="004464EE" w:rsidRPr="007100A7" w:rsidRDefault="00FD5550" w:rsidP="00AF1D25">
      <w:pPr>
        <w:rPr>
          <w:rStyle w:val="1-Char"/>
          <w:rtl/>
        </w:rPr>
      </w:pPr>
      <w:r w:rsidRPr="00BE2421">
        <w:rPr>
          <w:rStyle w:val="5-Char"/>
          <w:rFonts w:hint="cs"/>
          <w:rtl/>
        </w:rPr>
        <w:t>«ا</w:t>
      </w:r>
      <w:r w:rsidR="00AD6907" w:rsidRPr="00BE2421">
        <w:rPr>
          <w:rStyle w:val="5-Char"/>
          <w:rFonts w:hint="cs"/>
          <w:rtl/>
        </w:rPr>
        <w:t>ِ</w:t>
      </w:r>
      <w:r w:rsidRPr="00BE2421">
        <w:rPr>
          <w:rStyle w:val="5-Char"/>
          <w:rFonts w:hint="cs"/>
          <w:rtl/>
        </w:rPr>
        <w:t>ذ</w:t>
      </w:r>
      <w:r w:rsidR="00AD6907" w:rsidRPr="00BE2421">
        <w:rPr>
          <w:rStyle w:val="5-Char"/>
          <w:rFonts w:hint="cs"/>
          <w:rtl/>
        </w:rPr>
        <w:t>ٰ</w:t>
      </w:r>
      <w:r w:rsidRPr="00BE2421">
        <w:rPr>
          <w:rStyle w:val="5-Char"/>
          <w:rFonts w:hint="cs"/>
          <w:rtl/>
        </w:rPr>
        <w:t xml:space="preserve">ا </w:t>
      </w:r>
      <w:r w:rsidR="004464EE" w:rsidRPr="00BE2421">
        <w:rPr>
          <w:rStyle w:val="5-Char"/>
          <w:rFonts w:hint="cs"/>
          <w:rtl/>
        </w:rPr>
        <w:t>ا</w:t>
      </w:r>
      <w:r w:rsidR="00AD6907" w:rsidRPr="00BE2421">
        <w:rPr>
          <w:rStyle w:val="5-Char"/>
          <w:rFonts w:hint="cs"/>
          <w:rtl/>
        </w:rPr>
        <w:t>َ</w:t>
      </w:r>
      <w:r w:rsidR="004464EE" w:rsidRPr="00BE2421">
        <w:rPr>
          <w:rStyle w:val="5-Char"/>
          <w:rFonts w:hint="cs"/>
          <w:rtl/>
        </w:rPr>
        <w:t>ق</w:t>
      </w:r>
      <w:r w:rsidR="00AD6907" w:rsidRPr="00BE2421">
        <w:rPr>
          <w:rStyle w:val="5-Char"/>
          <w:rFonts w:hint="cs"/>
          <w:rtl/>
        </w:rPr>
        <w:t>ْ</w:t>
      </w:r>
      <w:r w:rsidR="004464EE" w:rsidRPr="00BE2421">
        <w:rPr>
          <w:rStyle w:val="5-Char"/>
          <w:rFonts w:hint="cs"/>
          <w:rtl/>
        </w:rPr>
        <w:t>ب</w:t>
      </w:r>
      <w:r w:rsidR="00AD6907" w:rsidRPr="00BE2421">
        <w:rPr>
          <w:rStyle w:val="5-Char"/>
          <w:rFonts w:hint="cs"/>
          <w:rtl/>
        </w:rPr>
        <w:t>َ</w:t>
      </w:r>
      <w:r w:rsidR="004464EE" w:rsidRPr="00BE2421">
        <w:rPr>
          <w:rStyle w:val="5-Char"/>
          <w:rFonts w:hint="cs"/>
          <w:rtl/>
        </w:rPr>
        <w:t>ل</w:t>
      </w:r>
      <w:r w:rsidR="00AD6907" w:rsidRPr="00BE2421">
        <w:rPr>
          <w:rStyle w:val="5-Char"/>
          <w:rFonts w:hint="cs"/>
          <w:rtl/>
        </w:rPr>
        <w:t>َ</w:t>
      </w:r>
      <w:r w:rsidR="004464EE" w:rsidRPr="00BE2421">
        <w:rPr>
          <w:rStyle w:val="5-Char"/>
          <w:rFonts w:hint="cs"/>
          <w:rtl/>
        </w:rPr>
        <w:t>ت</w:t>
      </w:r>
      <w:r w:rsidR="00AD6907" w:rsidRPr="00BE2421">
        <w:rPr>
          <w:rStyle w:val="5-Char"/>
          <w:rFonts w:hint="cs"/>
          <w:rtl/>
        </w:rPr>
        <w:t>ِ</w:t>
      </w:r>
      <w:r w:rsidR="004464EE" w:rsidRPr="00BE2421">
        <w:rPr>
          <w:rStyle w:val="5-Char"/>
          <w:rFonts w:hint="cs"/>
          <w:rtl/>
        </w:rPr>
        <w:t xml:space="preserve"> ال</w:t>
      </w:r>
      <w:r w:rsidR="00AD6907" w:rsidRPr="00BE2421">
        <w:rPr>
          <w:rStyle w:val="5-Char"/>
          <w:rFonts w:hint="cs"/>
          <w:rtl/>
        </w:rPr>
        <w:t>ْ</w:t>
      </w:r>
      <w:r w:rsidR="004464EE" w:rsidRPr="00BE2421">
        <w:rPr>
          <w:rStyle w:val="5-Char"/>
          <w:rFonts w:hint="cs"/>
          <w:rtl/>
        </w:rPr>
        <w:t>ح</w:t>
      </w:r>
      <w:r w:rsidR="00AD6907" w:rsidRPr="00BE2421">
        <w:rPr>
          <w:rStyle w:val="5-Char"/>
          <w:rFonts w:hint="cs"/>
          <w:rtl/>
        </w:rPr>
        <w:t>ِ</w:t>
      </w:r>
      <w:r w:rsidR="00C12E54" w:rsidRPr="00BE2421">
        <w:rPr>
          <w:rStyle w:val="5-Char"/>
          <w:rFonts w:hint="cs"/>
          <w:rtl/>
        </w:rPr>
        <w:t>ي</w:t>
      </w:r>
      <w:r w:rsidR="00AD6907" w:rsidRPr="00BE2421">
        <w:rPr>
          <w:rStyle w:val="5-Char"/>
          <w:rFonts w:hint="cs"/>
          <w:rtl/>
        </w:rPr>
        <w:t>ْ</w:t>
      </w:r>
      <w:r w:rsidR="004464EE" w:rsidRPr="00BE2421">
        <w:rPr>
          <w:rStyle w:val="5-Char"/>
          <w:rFonts w:hint="cs"/>
          <w:rtl/>
        </w:rPr>
        <w:t>ض</w:t>
      </w:r>
      <w:r w:rsidR="00AD6907" w:rsidRPr="00BE2421">
        <w:rPr>
          <w:rStyle w:val="5-Char"/>
          <w:rFonts w:hint="cs"/>
          <w:rtl/>
        </w:rPr>
        <w:t>َ</w:t>
      </w:r>
      <w:r w:rsidR="004464EE" w:rsidRPr="00BE2421">
        <w:rPr>
          <w:rStyle w:val="5-Char"/>
          <w:rFonts w:hint="cs"/>
          <w:rtl/>
        </w:rPr>
        <w:t>ة</w:t>
      </w:r>
      <w:r w:rsidR="00AD6907" w:rsidRPr="00BE2421">
        <w:rPr>
          <w:rStyle w:val="5-Char"/>
          <w:rFonts w:hint="cs"/>
          <w:rtl/>
        </w:rPr>
        <w:t>ُ</w:t>
      </w:r>
      <w:r w:rsidR="004464EE" w:rsidRPr="00BE2421">
        <w:rPr>
          <w:rStyle w:val="5-Char"/>
          <w:rFonts w:hint="cs"/>
          <w:rtl/>
        </w:rPr>
        <w:t xml:space="preserve"> ف</w:t>
      </w:r>
      <w:r w:rsidR="00AD6907" w:rsidRPr="00BE2421">
        <w:rPr>
          <w:rStyle w:val="5-Char"/>
          <w:rFonts w:hint="cs"/>
          <w:rtl/>
        </w:rPr>
        <w:t>َ</w:t>
      </w:r>
      <w:r w:rsidR="004464EE" w:rsidRPr="00BE2421">
        <w:rPr>
          <w:rStyle w:val="5-Char"/>
          <w:rFonts w:hint="cs"/>
          <w:rtl/>
        </w:rPr>
        <w:t>د</w:t>
      </w:r>
      <w:r w:rsidR="00AD6907" w:rsidRPr="00BE2421">
        <w:rPr>
          <w:rStyle w:val="5-Char"/>
          <w:rFonts w:hint="cs"/>
          <w:rtl/>
        </w:rPr>
        <w:t>َ</w:t>
      </w:r>
      <w:r w:rsidR="004464EE" w:rsidRPr="00BE2421">
        <w:rPr>
          <w:rStyle w:val="5-Char"/>
          <w:rFonts w:hint="cs"/>
          <w:rtl/>
        </w:rPr>
        <w:t>ع</w:t>
      </w:r>
      <w:r w:rsidR="00AD6907" w:rsidRPr="00BE2421">
        <w:rPr>
          <w:rStyle w:val="5-Char"/>
          <w:rFonts w:hint="cs"/>
          <w:rtl/>
        </w:rPr>
        <w:t>ِ</w:t>
      </w:r>
      <w:r w:rsidR="00C12E54" w:rsidRPr="00BE2421">
        <w:rPr>
          <w:rStyle w:val="5-Char"/>
          <w:rFonts w:hint="cs"/>
          <w:rtl/>
        </w:rPr>
        <w:t>ي</w:t>
      </w:r>
      <w:r w:rsidR="00AD6907" w:rsidRPr="00BE2421">
        <w:rPr>
          <w:rStyle w:val="5-Char"/>
          <w:rFonts w:hint="cs"/>
          <w:rtl/>
        </w:rPr>
        <w:t>ْ</w:t>
      </w:r>
      <w:r w:rsidR="004464EE" w:rsidRPr="00BE2421">
        <w:rPr>
          <w:rStyle w:val="5-Char"/>
          <w:rFonts w:hint="cs"/>
          <w:rtl/>
        </w:rPr>
        <w:t xml:space="preserve"> ا</w:t>
      </w:r>
      <w:r w:rsidR="00AD6907" w:rsidRPr="00BE2421">
        <w:rPr>
          <w:rStyle w:val="5-Char"/>
          <w:rFonts w:hint="cs"/>
          <w:rtl/>
        </w:rPr>
        <w:t>َ</w:t>
      </w:r>
      <w:r w:rsidR="004464EE" w:rsidRPr="00BE2421">
        <w:rPr>
          <w:rStyle w:val="5-Char"/>
          <w:rFonts w:hint="cs"/>
          <w:rtl/>
        </w:rPr>
        <w:t>لص</w:t>
      </w:r>
      <w:r w:rsidR="00AD6907" w:rsidRPr="00BE2421">
        <w:rPr>
          <w:rStyle w:val="5-Char"/>
          <w:rFonts w:hint="cs"/>
          <w:rtl/>
        </w:rPr>
        <w:t>َّ</w:t>
      </w:r>
      <w:r w:rsidR="004464EE" w:rsidRPr="00BE2421">
        <w:rPr>
          <w:rStyle w:val="5-Char"/>
          <w:rFonts w:hint="cs"/>
          <w:rtl/>
        </w:rPr>
        <w:t>ل</w:t>
      </w:r>
      <w:r w:rsidR="00AD6907" w:rsidRPr="00BE2421">
        <w:rPr>
          <w:rStyle w:val="5-Char"/>
          <w:rFonts w:hint="cs"/>
          <w:rtl/>
        </w:rPr>
        <w:t>ٰ</w:t>
      </w:r>
      <w:r w:rsidR="004464EE" w:rsidRPr="00BE2421">
        <w:rPr>
          <w:rStyle w:val="5-Char"/>
          <w:rFonts w:hint="cs"/>
          <w:rtl/>
        </w:rPr>
        <w:t>اة</w:t>
      </w:r>
      <w:r w:rsidR="00AD6907" w:rsidRPr="00BE2421">
        <w:rPr>
          <w:rStyle w:val="5-Char"/>
          <w:rFonts w:hint="cs"/>
          <w:rtl/>
        </w:rPr>
        <w:t>َ</w:t>
      </w:r>
      <w:r w:rsidR="004464EE" w:rsidRPr="00BE2421">
        <w:rPr>
          <w:rStyle w:val="5-Char"/>
          <w:rFonts w:hint="cs"/>
          <w:rtl/>
        </w:rPr>
        <w:t>...»</w:t>
      </w:r>
      <w:r w:rsidR="004464EE" w:rsidRPr="007100A7">
        <w:rPr>
          <w:rStyle w:val="1-Char"/>
          <w:rFonts w:hint="cs"/>
          <w:rtl/>
        </w:rPr>
        <w:t xml:space="preserve"> (مسلم)؛ </w:t>
      </w:r>
      <w:r w:rsidR="004464EE" w:rsidRPr="00BE2421">
        <w:rPr>
          <w:rStyle w:val="1-Char"/>
          <w:rFonts w:hint="cs"/>
          <w:rtl/>
        </w:rPr>
        <w:t>«هرگاه حالت ح</w:t>
      </w:r>
      <w:r w:rsidR="00446BB7">
        <w:rPr>
          <w:rStyle w:val="1-Char"/>
          <w:rFonts w:hint="cs"/>
          <w:rtl/>
        </w:rPr>
        <w:t>ی</w:t>
      </w:r>
      <w:r w:rsidR="004464EE" w:rsidRPr="00BE2421">
        <w:rPr>
          <w:rStyle w:val="1-Char"/>
          <w:rFonts w:hint="cs"/>
          <w:rtl/>
        </w:rPr>
        <w:t>ض به تو رو</w:t>
      </w:r>
      <w:r w:rsidR="00446BB7">
        <w:rPr>
          <w:rStyle w:val="1-Char"/>
          <w:rFonts w:hint="cs"/>
          <w:rtl/>
        </w:rPr>
        <w:t>ی</w:t>
      </w:r>
      <w:r w:rsidR="004464EE" w:rsidRPr="00BE2421">
        <w:rPr>
          <w:rStyle w:val="1-Char"/>
          <w:rFonts w:hint="cs"/>
          <w:rtl/>
        </w:rPr>
        <w:t xml:space="preserve"> آورد، پس - تا هنگام پاک شدن - نماز را ترک کن...»</w:t>
      </w:r>
      <w:r w:rsidR="004464EE" w:rsidRPr="007100A7">
        <w:rPr>
          <w:rStyle w:val="1-Char"/>
          <w:rFonts w:hint="cs"/>
          <w:rtl/>
        </w:rPr>
        <w:t>. و نفاس هم، حکم ح</w:t>
      </w:r>
      <w:r w:rsidR="00446BB7">
        <w:rPr>
          <w:rStyle w:val="1-Char"/>
          <w:rFonts w:hint="cs"/>
          <w:rtl/>
        </w:rPr>
        <w:t>ی</w:t>
      </w:r>
      <w:r w:rsidR="004464EE" w:rsidRPr="007100A7">
        <w:rPr>
          <w:rStyle w:val="1-Char"/>
          <w:rFonts w:hint="cs"/>
          <w:rtl/>
        </w:rPr>
        <w:t>ض را دارد.]</w:t>
      </w:r>
    </w:p>
    <w:p w:rsidR="004464EE" w:rsidRPr="007100A7" w:rsidRDefault="004464EE" w:rsidP="00AF1D25">
      <w:pPr>
        <w:rPr>
          <w:rStyle w:val="1-Char"/>
          <w:rtl/>
        </w:rPr>
      </w:pPr>
      <w:r w:rsidRPr="007100A7">
        <w:rPr>
          <w:rStyle w:val="1-Char"/>
          <w:rFonts w:hint="cs"/>
          <w:rtl/>
        </w:rPr>
        <w:t>و فرزندان [مسلمان]، در هفت سالگ</w:t>
      </w:r>
      <w:r w:rsidR="00446BB7">
        <w:rPr>
          <w:rStyle w:val="1-Char"/>
          <w:rFonts w:hint="cs"/>
          <w:rtl/>
        </w:rPr>
        <w:t>ی</w:t>
      </w:r>
      <w:r w:rsidR="00E34BD0" w:rsidRPr="007100A7">
        <w:rPr>
          <w:rStyle w:val="1-Char"/>
          <w:rFonts w:hint="cs"/>
          <w:rtl/>
        </w:rPr>
        <w:t>،</w:t>
      </w:r>
      <w:r w:rsidRPr="007100A7">
        <w:rPr>
          <w:rStyle w:val="1-Char"/>
          <w:rFonts w:hint="cs"/>
          <w:rtl/>
        </w:rPr>
        <w:t xml:space="preserve"> به گزاردن نماز فرمان داده م</w:t>
      </w:r>
      <w:r w:rsidR="00446BB7">
        <w:rPr>
          <w:rStyle w:val="1-Char"/>
          <w:rFonts w:hint="cs"/>
          <w:rtl/>
        </w:rPr>
        <w:t>ی</w:t>
      </w:r>
      <w:r w:rsidRPr="007100A7">
        <w:rPr>
          <w:rStyle w:val="1-Char"/>
          <w:rFonts w:hint="cs"/>
          <w:rtl/>
        </w:rPr>
        <w:t>‌شوند و در ده سالگ</w:t>
      </w:r>
      <w:r w:rsidR="00446BB7">
        <w:rPr>
          <w:rStyle w:val="1-Char"/>
          <w:rFonts w:hint="cs"/>
          <w:rtl/>
        </w:rPr>
        <w:t>ی</w:t>
      </w:r>
      <w:r w:rsidRPr="007100A7">
        <w:rPr>
          <w:rStyle w:val="1-Char"/>
          <w:rFonts w:hint="cs"/>
          <w:rtl/>
        </w:rPr>
        <w:t xml:space="preserve"> [اگر </w:t>
      </w:r>
      <w:r w:rsidR="00AF17B9">
        <w:rPr>
          <w:rStyle w:val="1-Char"/>
          <w:rFonts w:hint="cs"/>
          <w:rtl/>
        </w:rPr>
        <w:t>چنان‌چه</w:t>
      </w:r>
      <w:r w:rsidRPr="007100A7">
        <w:rPr>
          <w:rStyle w:val="1-Char"/>
          <w:rFonts w:hint="cs"/>
          <w:rtl/>
        </w:rPr>
        <w:t xml:space="preserve"> فرمان پدر و مادر را در خواندن نماز اطاعت نکردند،] به خاطر ترک نماز، با دست - نه با چوب - زده م</w:t>
      </w:r>
      <w:r w:rsidR="00446BB7">
        <w:rPr>
          <w:rStyle w:val="1-Char"/>
          <w:rFonts w:hint="cs"/>
          <w:rtl/>
        </w:rPr>
        <w:t>ی</w:t>
      </w:r>
      <w:r w:rsidRPr="007100A7">
        <w:rPr>
          <w:rStyle w:val="1-Char"/>
          <w:rFonts w:hint="cs"/>
          <w:rtl/>
        </w:rPr>
        <w:t>‌شوند [تا آن که بر ادا</w:t>
      </w:r>
      <w:r w:rsidR="00446BB7">
        <w:rPr>
          <w:rStyle w:val="1-Char"/>
          <w:rFonts w:hint="cs"/>
          <w:rtl/>
        </w:rPr>
        <w:t>ی</w:t>
      </w:r>
      <w:r w:rsidRPr="007100A7">
        <w:rPr>
          <w:rStyle w:val="1-Char"/>
          <w:rFonts w:hint="cs"/>
          <w:rtl/>
        </w:rPr>
        <w:t xml:space="preserve"> نمازها در اوقات</w:t>
      </w:r>
      <w:r w:rsidR="000751A8">
        <w:rPr>
          <w:rStyle w:val="1-Char"/>
          <w:rFonts w:hint="cs"/>
          <w:rtl/>
        </w:rPr>
        <w:t xml:space="preserve"> آن‌ها </w:t>
      </w:r>
      <w:r w:rsidRPr="007100A7">
        <w:rPr>
          <w:rStyle w:val="1-Char"/>
          <w:rFonts w:hint="cs"/>
          <w:rtl/>
        </w:rPr>
        <w:t>- پ</w:t>
      </w:r>
      <w:r w:rsidR="00446BB7">
        <w:rPr>
          <w:rStyle w:val="1-Char"/>
          <w:rFonts w:hint="cs"/>
          <w:rtl/>
        </w:rPr>
        <w:t>ی</w:t>
      </w:r>
      <w:r w:rsidRPr="007100A7">
        <w:rPr>
          <w:rStyle w:val="1-Char"/>
          <w:rFonts w:hint="cs"/>
          <w:rtl/>
        </w:rPr>
        <w:t>ش از آن که بر</w:t>
      </w:r>
      <w:r w:rsidR="000751A8">
        <w:rPr>
          <w:rStyle w:val="1-Char"/>
          <w:rFonts w:hint="cs"/>
          <w:rtl/>
        </w:rPr>
        <w:t xml:space="preserve"> آن‌ها </w:t>
      </w:r>
      <w:r w:rsidRPr="007100A7">
        <w:rPr>
          <w:rStyle w:val="1-Char"/>
          <w:rFonts w:hint="cs"/>
          <w:rtl/>
        </w:rPr>
        <w:t>فرض گردد - عادت کنند.</w:t>
      </w:r>
    </w:p>
    <w:p w:rsidR="004464EE" w:rsidRPr="007100A7" w:rsidRDefault="004464EE" w:rsidP="00AF1D25">
      <w:pPr>
        <w:rPr>
          <w:rStyle w:val="1-Char"/>
          <w:rtl/>
        </w:rPr>
      </w:pPr>
      <w:r w:rsidRPr="007100A7">
        <w:rPr>
          <w:rStyle w:val="1-Char"/>
          <w:rFonts w:hint="cs"/>
          <w:rtl/>
        </w:rPr>
        <w:t>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w:t>
      </w:r>
      <w:r w:rsidR="000A75BE" w:rsidRPr="00BE2421">
        <w:rPr>
          <w:rStyle w:val="5-Char"/>
          <w:rFonts w:hint="cs"/>
          <w:rtl/>
        </w:rPr>
        <w:t>م</w:t>
      </w:r>
      <w:r w:rsidR="00AD6907" w:rsidRPr="00BE2421">
        <w:rPr>
          <w:rStyle w:val="5-Char"/>
          <w:rFonts w:hint="cs"/>
          <w:rtl/>
        </w:rPr>
        <w:t>ُ</w:t>
      </w:r>
      <w:r w:rsidR="000A75BE" w:rsidRPr="00BE2421">
        <w:rPr>
          <w:rStyle w:val="5-Char"/>
          <w:rFonts w:hint="cs"/>
          <w:rtl/>
        </w:rPr>
        <w:t>ر</w:t>
      </w:r>
      <w:r w:rsidR="00AD6907" w:rsidRPr="00BE2421">
        <w:rPr>
          <w:rStyle w:val="5-Char"/>
          <w:rFonts w:hint="cs"/>
          <w:rtl/>
        </w:rPr>
        <w:t>ُ</w:t>
      </w:r>
      <w:r w:rsidR="000A75BE" w:rsidRPr="00BE2421">
        <w:rPr>
          <w:rStyle w:val="5-Char"/>
          <w:rFonts w:hint="cs"/>
          <w:rtl/>
        </w:rPr>
        <w:t>و</w:t>
      </w:r>
      <w:r w:rsidR="00AD6907" w:rsidRPr="00BE2421">
        <w:rPr>
          <w:rStyle w:val="5-Char"/>
          <w:rFonts w:hint="cs"/>
          <w:rtl/>
        </w:rPr>
        <w:t>ْ</w:t>
      </w:r>
      <w:r w:rsidR="000A75BE" w:rsidRPr="00BE2421">
        <w:rPr>
          <w:rStyle w:val="5-Char"/>
          <w:rFonts w:hint="cs"/>
          <w:rtl/>
        </w:rPr>
        <w:t>ا ا</w:t>
      </w:r>
      <w:r w:rsidR="00AD6907" w:rsidRPr="00BE2421">
        <w:rPr>
          <w:rStyle w:val="5-Char"/>
          <w:rFonts w:hint="cs"/>
          <w:rtl/>
        </w:rPr>
        <w:t>َ</w:t>
      </w:r>
      <w:r w:rsidR="000A75BE" w:rsidRPr="00BE2421">
        <w:rPr>
          <w:rStyle w:val="5-Char"/>
          <w:rFonts w:hint="cs"/>
          <w:rtl/>
        </w:rPr>
        <w:t>و</w:t>
      </w:r>
      <w:r w:rsidR="00AD6907" w:rsidRPr="00BE2421">
        <w:rPr>
          <w:rStyle w:val="5-Char"/>
          <w:rFonts w:hint="cs"/>
          <w:rtl/>
        </w:rPr>
        <w:t>ْ</w:t>
      </w:r>
      <w:r w:rsidR="000A75BE" w:rsidRPr="00BE2421">
        <w:rPr>
          <w:rStyle w:val="5-Char"/>
          <w:rFonts w:hint="cs"/>
          <w:rtl/>
        </w:rPr>
        <w:t>ل</w:t>
      </w:r>
      <w:r w:rsidR="00AD6907" w:rsidRPr="00BE2421">
        <w:rPr>
          <w:rStyle w:val="5-Char"/>
          <w:rFonts w:hint="cs"/>
          <w:rtl/>
        </w:rPr>
        <w:t>ٰ</w:t>
      </w:r>
      <w:r w:rsidR="000A75BE" w:rsidRPr="00BE2421">
        <w:rPr>
          <w:rStyle w:val="5-Char"/>
          <w:rFonts w:hint="cs"/>
          <w:rtl/>
        </w:rPr>
        <w:t>اد</w:t>
      </w:r>
      <w:r w:rsidR="005B398B" w:rsidRPr="00BE2421">
        <w:rPr>
          <w:rStyle w:val="5-Char"/>
          <w:rFonts w:hint="cs"/>
          <w:rtl/>
        </w:rPr>
        <w:t>َ</w:t>
      </w:r>
      <w:r w:rsidR="000A75BE" w:rsidRPr="00BE2421">
        <w:rPr>
          <w:rStyle w:val="5-Char"/>
          <w:rFonts w:hint="cs"/>
          <w:rtl/>
        </w:rPr>
        <w:t>ک</w:t>
      </w:r>
      <w:r w:rsidR="005B398B" w:rsidRPr="00BE2421">
        <w:rPr>
          <w:rStyle w:val="5-Char"/>
          <w:rFonts w:hint="cs"/>
          <w:rtl/>
        </w:rPr>
        <w:t>ُ</w:t>
      </w:r>
      <w:r w:rsidR="000A75BE" w:rsidRPr="00BE2421">
        <w:rPr>
          <w:rStyle w:val="5-Char"/>
          <w:rFonts w:hint="cs"/>
          <w:rtl/>
        </w:rPr>
        <w:t>م</w:t>
      </w:r>
      <w:r w:rsidR="005B398B" w:rsidRPr="00BE2421">
        <w:rPr>
          <w:rStyle w:val="5-Char"/>
          <w:rFonts w:hint="cs"/>
          <w:rtl/>
        </w:rPr>
        <w:t>ْ</w:t>
      </w:r>
      <w:r w:rsidR="000A75BE" w:rsidRPr="00BE2421">
        <w:rPr>
          <w:rStyle w:val="5-Char"/>
          <w:rFonts w:hint="cs"/>
          <w:rtl/>
        </w:rPr>
        <w:t xml:space="preserve"> ب</w:t>
      </w:r>
      <w:r w:rsidR="005B398B" w:rsidRPr="00BE2421">
        <w:rPr>
          <w:rStyle w:val="5-Char"/>
          <w:rFonts w:hint="cs"/>
          <w:rtl/>
        </w:rPr>
        <w:t>ِ</w:t>
      </w:r>
      <w:r w:rsidR="000A75BE" w:rsidRPr="00BE2421">
        <w:rPr>
          <w:rStyle w:val="5-Char"/>
          <w:rFonts w:hint="cs"/>
          <w:rtl/>
        </w:rPr>
        <w:t>ا</w:t>
      </w:r>
      <w:r w:rsidR="005B398B" w:rsidRPr="00BE2421">
        <w:rPr>
          <w:rStyle w:val="5-Char"/>
          <w:rFonts w:hint="cs"/>
          <w:rtl/>
        </w:rPr>
        <w:t>ل</w:t>
      </w:r>
      <w:r w:rsidR="000A75BE" w:rsidRPr="00BE2421">
        <w:rPr>
          <w:rStyle w:val="5-Char"/>
          <w:rFonts w:hint="cs"/>
          <w:rtl/>
        </w:rPr>
        <w:t>ص</w:t>
      </w:r>
      <w:r w:rsidR="005B398B" w:rsidRPr="00BE2421">
        <w:rPr>
          <w:rStyle w:val="5-Char"/>
          <w:rFonts w:hint="cs"/>
          <w:rtl/>
        </w:rPr>
        <w:t>َّ</w:t>
      </w:r>
      <w:r w:rsidR="000A75BE" w:rsidRPr="00BE2421">
        <w:rPr>
          <w:rStyle w:val="5-Char"/>
          <w:rFonts w:hint="cs"/>
          <w:rtl/>
        </w:rPr>
        <w:t>ل</w:t>
      </w:r>
      <w:r w:rsidR="005B398B" w:rsidRPr="00BE2421">
        <w:rPr>
          <w:rStyle w:val="5-Char"/>
          <w:rFonts w:hint="cs"/>
          <w:rtl/>
        </w:rPr>
        <w:t>ٰ</w:t>
      </w:r>
      <w:r w:rsidR="000A75BE" w:rsidRPr="00BE2421">
        <w:rPr>
          <w:rStyle w:val="5-Char"/>
          <w:rFonts w:hint="cs"/>
          <w:rtl/>
        </w:rPr>
        <w:t>اة</w:t>
      </w:r>
      <w:r w:rsidR="005B398B" w:rsidRPr="00BE2421">
        <w:rPr>
          <w:rStyle w:val="5-Char"/>
          <w:rFonts w:hint="cs"/>
          <w:rtl/>
        </w:rPr>
        <w:t>ِ</w:t>
      </w:r>
      <w:r w:rsidR="000A75BE" w:rsidRPr="00BE2421">
        <w:rPr>
          <w:rStyle w:val="5-Char"/>
          <w:rFonts w:hint="cs"/>
          <w:rtl/>
        </w:rPr>
        <w:t xml:space="preserve"> و</w:t>
      </w:r>
      <w:r w:rsidR="005B398B" w:rsidRPr="00BE2421">
        <w:rPr>
          <w:rStyle w:val="5-Char"/>
          <w:rFonts w:hint="cs"/>
          <w:rtl/>
        </w:rPr>
        <w:t>َ</w:t>
      </w:r>
      <w:r w:rsidR="000A75BE" w:rsidRPr="00BE2421">
        <w:rPr>
          <w:rStyle w:val="5-Char"/>
          <w:rFonts w:hint="cs"/>
          <w:rtl/>
        </w:rPr>
        <w:t xml:space="preserve"> ه</w:t>
      </w:r>
      <w:r w:rsidR="005B398B" w:rsidRPr="00BE2421">
        <w:rPr>
          <w:rStyle w:val="5-Char"/>
          <w:rFonts w:hint="cs"/>
          <w:rtl/>
        </w:rPr>
        <w:t>ُ</w:t>
      </w:r>
      <w:r w:rsidR="000A75BE" w:rsidRPr="00BE2421">
        <w:rPr>
          <w:rStyle w:val="5-Char"/>
          <w:rFonts w:hint="cs"/>
          <w:rtl/>
        </w:rPr>
        <w:t>م</w:t>
      </w:r>
      <w:r w:rsidR="005B398B" w:rsidRPr="00BE2421">
        <w:rPr>
          <w:rStyle w:val="5-Char"/>
          <w:rFonts w:hint="cs"/>
          <w:rtl/>
        </w:rPr>
        <w:t>ْ</w:t>
      </w:r>
      <w:r w:rsidR="000A75BE" w:rsidRPr="00BE2421">
        <w:rPr>
          <w:rStyle w:val="5-Char"/>
          <w:rFonts w:hint="cs"/>
          <w:rtl/>
        </w:rPr>
        <w:t xml:space="preserve"> ا</w:t>
      </w:r>
      <w:r w:rsidR="005B398B" w:rsidRPr="00BE2421">
        <w:rPr>
          <w:rStyle w:val="5-Char"/>
          <w:rFonts w:hint="cs"/>
          <w:rtl/>
        </w:rPr>
        <w:t>َ</w:t>
      </w:r>
      <w:r w:rsidR="000A75BE" w:rsidRPr="00BE2421">
        <w:rPr>
          <w:rStyle w:val="5-Char"/>
          <w:rFonts w:hint="cs"/>
          <w:rtl/>
        </w:rPr>
        <w:t>ب</w:t>
      </w:r>
      <w:r w:rsidR="005B398B" w:rsidRPr="00BE2421">
        <w:rPr>
          <w:rStyle w:val="5-Char"/>
          <w:rFonts w:hint="cs"/>
          <w:rtl/>
        </w:rPr>
        <w:t>ْ</w:t>
      </w:r>
      <w:r w:rsidR="000A75BE" w:rsidRPr="00BE2421">
        <w:rPr>
          <w:rStyle w:val="5-Char"/>
          <w:rFonts w:hint="cs"/>
          <w:rtl/>
        </w:rPr>
        <w:t>ن</w:t>
      </w:r>
      <w:r w:rsidR="005B398B" w:rsidRPr="00BE2421">
        <w:rPr>
          <w:rStyle w:val="5-Char"/>
          <w:rFonts w:hint="cs"/>
          <w:rtl/>
        </w:rPr>
        <w:t>ٰ</w:t>
      </w:r>
      <w:r w:rsidR="000A75BE" w:rsidRPr="00BE2421">
        <w:rPr>
          <w:rStyle w:val="5-Char"/>
          <w:rFonts w:hint="cs"/>
          <w:rtl/>
        </w:rPr>
        <w:t>اء</w:t>
      </w:r>
      <w:r w:rsidR="005B398B" w:rsidRPr="00BE2421">
        <w:rPr>
          <w:rStyle w:val="5-Char"/>
          <w:rFonts w:hint="cs"/>
          <w:rtl/>
        </w:rPr>
        <w:t>ُ</w:t>
      </w:r>
      <w:r w:rsidR="000A75BE" w:rsidRPr="00BE2421">
        <w:rPr>
          <w:rStyle w:val="5-Char"/>
          <w:rFonts w:hint="cs"/>
          <w:rtl/>
        </w:rPr>
        <w:t xml:space="preserve"> س</w:t>
      </w:r>
      <w:r w:rsidR="005B398B" w:rsidRPr="00BE2421">
        <w:rPr>
          <w:rStyle w:val="5-Char"/>
          <w:rFonts w:hint="cs"/>
          <w:rtl/>
        </w:rPr>
        <w:t>َ</w:t>
      </w:r>
      <w:r w:rsidR="000A75BE" w:rsidRPr="00BE2421">
        <w:rPr>
          <w:rStyle w:val="5-Char"/>
          <w:rFonts w:hint="cs"/>
          <w:rtl/>
        </w:rPr>
        <w:t>ب</w:t>
      </w:r>
      <w:r w:rsidR="005B398B" w:rsidRPr="00BE2421">
        <w:rPr>
          <w:rStyle w:val="5-Char"/>
          <w:rFonts w:hint="cs"/>
          <w:rtl/>
        </w:rPr>
        <w:t>ْ</w:t>
      </w:r>
      <w:r w:rsidR="000A75BE" w:rsidRPr="00BE2421">
        <w:rPr>
          <w:rStyle w:val="5-Char"/>
          <w:rFonts w:hint="cs"/>
          <w:rtl/>
        </w:rPr>
        <w:t>ع</w:t>
      </w:r>
      <w:r w:rsidR="005B398B" w:rsidRPr="00BE2421">
        <w:rPr>
          <w:rStyle w:val="5-Char"/>
          <w:rFonts w:hint="cs"/>
          <w:rtl/>
        </w:rPr>
        <w:t>َ</w:t>
      </w:r>
      <w:r w:rsidR="000A75BE" w:rsidRPr="00BE2421">
        <w:rPr>
          <w:rStyle w:val="5-Char"/>
          <w:rFonts w:hint="cs"/>
          <w:rtl/>
        </w:rPr>
        <w:t xml:space="preserve"> س</w:t>
      </w:r>
      <w:r w:rsidR="005B398B" w:rsidRPr="00BE2421">
        <w:rPr>
          <w:rStyle w:val="5-Char"/>
          <w:rFonts w:hint="cs"/>
          <w:rtl/>
        </w:rPr>
        <w:t>ِ</w:t>
      </w:r>
      <w:r w:rsidR="000A75BE" w:rsidRPr="00BE2421">
        <w:rPr>
          <w:rStyle w:val="5-Char"/>
          <w:rFonts w:hint="cs"/>
          <w:rtl/>
        </w:rPr>
        <w:t>ن</w:t>
      </w:r>
      <w:r w:rsidR="005B398B" w:rsidRPr="00BE2421">
        <w:rPr>
          <w:rStyle w:val="5-Char"/>
          <w:rFonts w:hint="cs"/>
          <w:rtl/>
        </w:rPr>
        <w:t>ِ</w:t>
      </w:r>
      <w:r w:rsidR="00C12E54" w:rsidRPr="00BE2421">
        <w:rPr>
          <w:rStyle w:val="5-Char"/>
          <w:rFonts w:hint="cs"/>
          <w:rtl/>
        </w:rPr>
        <w:t>ي</w:t>
      </w:r>
      <w:r w:rsidR="005B398B" w:rsidRPr="00BE2421">
        <w:rPr>
          <w:rStyle w:val="5-Char"/>
          <w:rFonts w:hint="cs"/>
          <w:rtl/>
        </w:rPr>
        <w:t>ْ</w:t>
      </w:r>
      <w:r w:rsidR="000A75BE" w:rsidRPr="00BE2421">
        <w:rPr>
          <w:rStyle w:val="5-Char"/>
          <w:rFonts w:hint="cs"/>
          <w:rtl/>
        </w:rPr>
        <w:t>ن</w:t>
      </w:r>
      <w:r w:rsidR="005B398B" w:rsidRPr="00BE2421">
        <w:rPr>
          <w:rStyle w:val="5-Char"/>
          <w:rFonts w:hint="cs"/>
          <w:rtl/>
        </w:rPr>
        <w:t>َ</w:t>
      </w:r>
      <w:r w:rsidR="000A75BE" w:rsidRPr="00BE2421">
        <w:rPr>
          <w:rStyle w:val="5-Char"/>
          <w:rFonts w:hint="cs"/>
          <w:rtl/>
        </w:rPr>
        <w:t>، و</w:t>
      </w:r>
      <w:r w:rsidR="005B398B" w:rsidRPr="00BE2421">
        <w:rPr>
          <w:rStyle w:val="5-Char"/>
          <w:rFonts w:hint="cs"/>
          <w:rtl/>
        </w:rPr>
        <w:t>َ اضْرِ</w:t>
      </w:r>
      <w:r w:rsidR="000A75BE" w:rsidRPr="00BE2421">
        <w:rPr>
          <w:rStyle w:val="5-Char"/>
          <w:rFonts w:hint="cs"/>
          <w:rtl/>
        </w:rPr>
        <w:t>ب</w:t>
      </w:r>
      <w:r w:rsidR="005B398B" w:rsidRPr="00BE2421">
        <w:rPr>
          <w:rStyle w:val="5-Char"/>
          <w:rFonts w:hint="cs"/>
          <w:rtl/>
        </w:rPr>
        <w:t>ُ</w:t>
      </w:r>
      <w:r w:rsidR="000A75BE" w:rsidRPr="00BE2421">
        <w:rPr>
          <w:rStyle w:val="5-Char"/>
          <w:rFonts w:hint="cs"/>
          <w:rtl/>
        </w:rPr>
        <w:t>و</w:t>
      </w:r>
      <w:r w:rsidR="005B398B" w:rsidRPr="00BE2421">
        <w:rPr>
          <w:rStyle w:val="5-Char"/>
          <w:rFonts w:hint="cs"/>
          <w:rtl/>
        </w:rPr>
        <w:t>ْ</w:t>
      </w:r>
      <w:r w:rsidR="000A75BE" w:rsidRPr="00BE2421">
        <w:rPr>
          <w:rStyle w:val="5-Char"/>
          <w:rFonts w:hint="cs"/>
          <w:rtl/>
        </w:rPr>
        <w:t>ه</w:t>
      </w:r>
      <w:r w:rsidR="005B398B" w:rsidRPr="00BE2421">
        <w:rPr>
          <w:rStyle w:val="5-Char"/>
          <w:rFonts w:hint="cs"/>
          <w:rtl/>
        </w:rPr>
        <w:t>ُ</w:t>
      </w:r>
      <w:r w:rsidR="000A75BE" w:rsidRPr="00BE2421">
        <w:rPr>
          <w:rStyle w:val="5-Char"/>
          <w:rFonts w:hint="cs"/>
          <w:rtl/>
        </w:rPr>
        <w:t>م</w:t>
      </w:r>
      <w:r w:rsidR="005B398B" w:rsidRPr="00BE2421">
        <w:rPr>
          <w:rStyle w:val="5-Char"/>
          <w:rFonts w:hint="cs"/>
          <w:rtl/>
        </w:rPr>
        <w:t>ْ</w:t>
      </w:r>
      <w:r w:rsidR="000A75BE" w:rsidRPr="00BE2421">
        <w:rPr>
          <w:rStyle w:val="5-Char"/>
          <w:rFonts w:hint="cs"/>
          <w:rtl/>
        </w:rPr>
        <w:t xml:space="preserve"> ع</w:t>
      </w:r>
      <w:r w:rsidR="005B398B" w:rsidRPr="00BE2421">
        <w:rPr>
          <w:rStyle w:val="5-Char"/>
          <w:rFonts w:hint="cs"/>
          <w:rtl/>
        </w:rPr>
        <w:t>َ</w:t>
      </w:r>
      <w:r w:rsidR="000A75BE" w:rsidRPr="00BE2421">
        <w:rPr>
          <w:rStyle w:val="5-Char"/>
          <w:rFonts w:hint="cs"/>
          <w:rtl/>
        </w:rPr>
        <w:t>ل</w:t>
      </w:r>
      <w:r w:rsidR="005B398B" w:rsidRPr="00BE2421">
        <w:rPr>
          <w:rStyle w:val="5-Char"/>
          <w:rFonts w:hint="cs"/>
          <w:rtl/>
        </w:rPr>
        <w:t>َ</w:t>
      </w:r>
      <w:r w:rsidR="00C12E54" w:rsidRPr="00BE2421">
        <w:rPr>
          <w:rStyle w:val="5-Char"/>
          <w:rFonts w:hint="cs"/>
          <w:rtl/>
        </w:rPr>
        <w:t>ي</w:t>
      </w:r>
      <w:r w:rsidR="005B398B" w:rsidRPr="00BE2421">
        <w:rPr>
          <w:rStyle w:val="5-Char"/>
          <w:rFonts w:hint="cs"/>
          <w:rtl/>
        </w:rPr>
        <w:t>ْ</w:t>
      </w:r>
      <w:r w:rsidR="000A75BE" w:rsidRPr="00BE2421">
        <w:rPr>
          <w:rStyle w:val="5-Char"/>
          <w:rFonts w:hint="cs"/>
          <w:rtl/>
        </w:rPr>
        <w:t>ه</w:t>
      </w:r>
      <w:r w:rsidR="005B398B" w:rsidRPr="00BE2421">
        <w:rPr>
          <w:rStyle w:val="5-Char"/>
          <w:rFonts w:hint="cs"/>
          <w:rtl/>
        </w:rPr>
        <w:t>ٰ</w:t>
      </w:r>
      <w:r w:rsidR="000A75BE" w:rsidRPr="00BE2421">
        <w:rPr>
          <w:rStyle w:val="5-Char"/>
          <w:rFonts w:hint="cs"/>
          <w:rtl/>
        </w:rPr>
        <w:t>ا و</w:t>
      </w:r>
      <w:r w:rsidR="005B398B" w:rsidRPr="00BE2421">
        <w:rPr>
          <w:rStyle w:val="5-Char"/>
          <w:rFonts w:hint="cs"/>
          <w:rtl/>
        </w:rPr>
        <w:t>َ</w:t>
      </w:r>
      <w:r w:rsidR="000A75BE" w:rsidRPr="00BE2421">
        <w:rPr>
          <w:rStyle w:val="5-Char"/>
          <w:rFonts w:hint="cs"/>
          <w:rtl/>
        </w:rPr>
        <w:t xml:space="preserve"> ه</w:t>
      </w:r>
      <w:r w:rsidR="005B398B" w:rsidRPr="00BE2421">
        <w:rPr>
          <w:rStyle w:val="5-Char"/>
          <w:rFonts w:hint="cs"/>
          <w:rtl/>
        </w:rPr>
        <w:t>ُ</w:t>
      </w:r>
      <w:r w:rsidR="000A75BE" w:rsidRPr="00BE2421">
        <w:rPr>
          <w:rStyle w:val="5-Char"/>
          <w:rFonts w:hint="cs"/>
          <w:rtl/>
        </w:rPr>
        <w:t>م</w:t>
      </w:r>
      <w:r w:rsidR="005B398B" w:rsidRPr="00BE2421">
        <w:rPr>
          <w:rStyle w:val="5-Char"/>
          <w:rFonts w:hint="cs"/>
          <w:rtl/>
        </w:rPr>
        <w:t>ْ</w:t>
      </w:r>
      <w:r w:rsidR="000A75BE" w:rsidRPr="00BE2421">
        <w:rPr>
          <w:rStyle w:val="5-Char"/>
          <w:rFonts w:hint="cs"/>
          <w:rtl/>
        </w:rPr>
        <w:t xml:space="preserve"> ا</w:t>
      </w:r>
      <w:r w:rsidR="005B398B" w:rsidRPr="00BE2421">
        <w:rPr>
          <w:rStyle w:val="5-Char"/>
          <w:rFonts w:hint="cs"/>
          <w:rtl/>
        </w:rPr>
        <w:t>َ</w:t>
      </w:r>
      <w:r w:rsidR="000A75BE" w:rsidRPr="00BE2421">
        <w:rPr>
          <w:rStyle w:val="5-Char"/>
          <w:rFonts w:hint="cs"/>
          <w:rtl/>
        </w:rPr>
        <w:t>ب</w:t>
      </w:r>
      <w:r w:rsidR="005B398B" w:rsidRPr="00BE2421">
        <w:rPr>
          <w:rStyle w:val="5-Char"/>
          <w:rFonts w:hint="cs"/>
          <w:rtl/>
        </w:rPr>
        <w:t>ْ</w:t>
      </w:r>
      <w:r w:rsidR="000A75BE" w:rsidRPr="00BE2421">
        <w:rPr>
          <w:rStyle w:val="5-Char"/>
          <w:rFonts w:hint="cs"/>
          <w:rtl/>
        </w:rPr>
        <w:t>ن</w:t>
      </w:r>
      <w:r w:rsidR="005B398B" w:rsidRPr="00BE2421">
        <w:rPr>
          <w:rStyle w:val="5-Char"/>
          <w:rFonts w:hint="cs"/>
          <w:rtl/>
        </w:rPr>
        <w:t>ٰ</w:t>
      </w:r>
      <w:r w:rsidR="000A75BE" w:rsidRPr="00BE2421">
        <w:rPr>
          <w:rStyle w:val="5-Char"/>
          <w:rFonts w:hint="cs"/>
          <w:rtl/>
        </w:rPr>
        <w:t>اء</w:t>
      </w:r>
      <w:r w:rsidR="005B398B" w:rsidRPr="00BE2421">
        <w:rPr>
          <w:rStyle w:val="5-Char"/>
          <w:rFonts w:hint="cs"/>
          <w:rtl/>
        </w:rPr>
        <w:t>ُ</w:t>
      </w:r>
      <w:r w:rsidR="000A75BE" w:rsidRPr="00BE2421">
        <w:rPr>
          <w:rStyle w:val="5-Char"/>
          <w:rFonts w:hint="cs"/>
          <w:rtl/>
        </w:rPr>
        <w:t xml:space="preserve"> ع</w:t>
      </w:r>
      <w:r w:rsidR="005B398B" w:rsidRPr="00BE2421">
        <w:rPr>
          <w:rStyle w:val="5-Char"/>
          <w:rFonts w:hint="cs"/>
          <w:rtl/>
        </w:rPr>
        <w:t>َ</w:t>
      </w:r>
      <w:r w:rsidR="000A75BE" w:rsidRPr="00BE2421">
        <w:rPr>
          <w:rStyle w:val="5-Char"/>
          <w:rFonts w:hint="cs"/>
          <w:rtl/>
        </w:rPr>
        <w:t>ش</w:t>
      </w:r>
      <w:r w:rsidR="005B398B" w:rsidRPr="00BE2421">
        <w:rPr>
          <w:rStyle w:val="5-Char"/>
          <w:rFonts w:hint="cs"/>
          <w:rtl/>
        </w:rPr>
        <w:t>ْ</w:t>
      </w:r>
      <w:r w:rsidR="000A75BE" w:rsidRPr="00BE2421">
        <w:rPr>
          <w:rStyle w:val="5-Char"/>
          <w:rFonts w:hint="cs"/>
          <w:rtl/>
        </w:rPr>
        <w:t>ر</w:t>
      </w:r>
      <w:r w:rsidR="005B398B" w:rsidRPr="00BE2421">
        <w:rPr>
          <w:rStyle w:val="5-Char"/>
          <w:rFonts w:hint="cs"/>
          <w:rtl/>
        </w:rPr>
        <w:t>َ</w:t>
      </w:r>
      <w:r w:rsidR="000A75BE" w:rsidRPr="00BE2421">
        <w:rPr>
          <w:rStyle w:val="5-Char"/>
          <w:rFonts w:hint="cs"/>
          <w:rtl/>
        </w:rPr>
        <w:t xml:space="preserve"> س</w:t>
      </w:r>
      <w:r w:rsidR="005B398B" w:rsidRPr="00BE2421">
        <w:rPr>
          <w:rStyle w:val="5-Char"/>
          <w:rFonts w:hint="cs"/>
          <w:rtl/>
        </w:rPr>
        <w:t>ِ</w:t>
      </w:r>
      <w:r w:rsidR="000A75BE" w:rsidRPr="00BE2421">
        <w:rPr>
          <w:rStyle w:val="5-Char"/>
          <w:rFonts w:hint="cs"/>
          <w:rtl/>
        </w:rPr>
        <w:t>ن</w:t>
      </w:r>
      <w:r w:rsidR="005B398B" w:rsidRPr="00BE2421">
        <w:rPr>
          <w:rStyle w:val="5-Char"/>
          <w:rFonts w:hint="cs"/>
          <w:rtl/>
        </w:rPr>
        <w:t>ِ</w:t>
      </w:r>
      <w:r w:rsidR="00C12E54" w:rsidRPr="00BE2421">
        <w:rPr>
          <w:rStyle w:val="5-Char"/>
          <w:rFonts w:hint="cs"/>
          <w:rtl/>
        </w:rPr>
        <w:t>ي</w:t>
      </w:r>
      <w:r w:rsidR="005B398B" w:rsidRPr="00BE2421">
        <w:rPr>
          <w:rStyle w:val="5-Char"/>
          <w:rFonts w:hint="cs"/>
          <w:rtl/>
        </w:rPr>
        <w:t>ْ</w:t>
      </w:r>
      <w:r w:rsidR="000A75BE" w:rsidRPr="00BE2421">
        <w:rPr>
          <w:rStyle w:val="5-Char"/>
          <w:rFonts w:hint="cs"/>
          <w:rtl/>
        </w:rPr>
        <w:t>ن</w:t>
      </w:r>
      <w:r w:rsidR="005B398B" w:rsidRPr="00BE2421">
        <w:rPr>
          <w:rStyle w:val="5-Char"/>
          <w:rFonts w:hint="cs"/>
          <w:rtl/>
        </w:rPr>
        <w:t>َ</w:t>
      </w:r>
      <w:r w:rsidR="000A75BE" w:rsidRPr="00BE2421">
        <w:rPr>
          <w:rStyle w:val="5-Char"/>
          <w:rFonts w:hint="cs"/>
          <w:rtl/>
        </w:rPr>
        <w:t>؛ و</w:t>
      </w:r>
      <w:r w:rsidR="005B398B" w:rsidRPr="00BE2421">
        <w:rPr>
          <w:rStyle w:val="5-Char"/>
          <w:rFonts w:hint="cs"/>
          <w:rtl/>
        </w:rPr>
        <w:t>َ</w:t>
      </w:r>
      <w:r w:rsidR="000A75BE" w:rsidRPr="00BE2421">
        <w:rPr>
          <w:rStyle w:val="5-Char"/>
          <w:rFonts w:hint="cs"/>
          <w:rtl/>
        </w:rPr>
        <w:t xml:space="preserve"> ف</w:t>
      </w:r>
      <w:r w:rsidR="005B398B" w:rsidRPr="00BE2421">
        <w:rPr>
          <w:rStyle w:val="5-Char"/>
          <w:rFonts w:hint="cs"/>
          <w:rtl/>
        </w:rPr>
        <w:t>َ</w:t>
      </w:r>
      <w:r w:rsidR="000A75BE" w:rsidRPr="00BE2421">
        <w:rPr>
          <w:rStyle w:val="5-Char"/>
          <w:rFonts w:hint="cs"/>
          <w:rtl/>
        </w:rPr>
        <w:t>ر</w:t>
      </w:r>
      <w:r w:rsidR="005B398B" w:rsidRPr="00BE2421">
        <w:rPr>
          <w:rStyle w:val="5-Char"/>
          <w:rFonts w:hint="cs"/>
          <w:rtl/>
        </w:rPr>
        <w:t>ِّ</w:t>
      </w:r>
      <w:r w:rsidR="000A75BE" w:rsidRPr="00BE2421">
        <w:rPr>
          <w:rStyle w:val="5-Char"/>
          <w:rFonts w:hint="cs"/>
          <w:rtl/>
        </w:rPr>
        <w:t>ق</w:t>
      </w:r>
      <w:r w:rsidR="005B398B" w:rsidRPr="00BE2421">
        <w:rPr>
          <w:rStyle w:val="5-Char"/>
          <w:rFonts w:hint="cs"/>
          <w:rtl/>
        </w:rPr>
        <w:t>ُ</w:t>
      </w:r>
      <w:r w:rsidR="000A75BE" w:rsidRPr="00BE2421">
        <w:rPr>
          <w:rStyle w:val="5-Char"/>
          <w:rFonts w:hint="cs"/>
          <w:rtl/>
        </w:rPr>
        <w:t>و</w:t>
      </w:r>
      <w:r w:rsidR="005B398B" w:rsidRPr="00BE2421">
        <w:rPr>
          <w:rStyle w:val="5-Char"/>
          <w:rFonts w:hint="cs"/>
          <w:rtl/>
        </w:rPr>
        <w:t>ْ</w:t>
      </w:r>
      <w:r w:rsidR="000A75BE" w:rsidRPr="00BE2421">
        <w:rPr>
          <w:rStyle w:val="5-Char"/>
          <w:rFonts w:hint="cs"/>
          <w:rtl/>
        </w:rPr>
        <w:t>ا ب</w:t>
      </w:r>
      <w:r w:rsidR="005B398B" w:rsidRPr="00BE2421">
        <w:rPr>
          <w:rStyle w:val="5-Char"/>
          <w:rFonts w:hint="cs"/>
          <w:rtl/>
        </w:rPr>
        <w:t>َ</w:t>
      </w:r>
      <w:r w:rsidR="00C12E54" w:rsidRPr="00BE2421">
        <w:rPr>
          <w:rStyle w:val="5-Char"/>
          <w:rFonts w:hint="cs"/>
          <w:rtl/>
        </w:rPr>
        <w:t>ي</w:t>
      </w:r>
      <w:r w:rsidR="005B398B" w:rsidRPr="00BE2421">
        <w:rPr>
          <w:rStyle w:val="5-Char"/>
          <w:rFonts w:hint="cs"/>
          <w:rtl/>
        </w:rPr>
        <w:t>ْ</w:t>
      </w:r>
      <w:r w:rsidR="000A75BE" w:rsidRPr="00BE2421">
        <w:rPr>
          <w:rStyle w:val="5-Char"/>
          <w:rFonts w:hint="cs"/>
          <w:rtl/>
        </w:rPr>
        <w:t>ن</w:t>
      </w:r>
      <w:r w:rsidR="005B398B" w:rsidRPr="00BE2421">
        <w:rPr>
          <w:rStyle w:val="5-Char"/>
          <w:rFonts w:hint="cs"/>
          <w:rtl/>
        </w:rPr>
        <w:t>َ</w:t>
      </w:r>
      <w:r w:rsidR="000A75BE" w:rsidRPr="00BE2421">
        <w:rPr>
          <w:rStyle w:val="5-Char"/>
          <w:rFonts w:hint="cs"/>
          <w:rtl/>
        </w:rPr>
        <w:t>ه</w:t>
      </w:r>
      <w:r w:rsidR="005B398B" w:rsidRPr="00BE2421">
        <w:rPr>
          <w:rStyle w:val="5-Char"/>
          <w:rFonts w:hint="cs"/>
          <w:rtl/>
        </w:rPr>
        <w:t>ُ</w:t>
      </w:r>
      <w:r w:rsidR="000A75BE" w:rsidRPr="00BE2421">
        <w:rPr>
          <w:rStyle w:val="5-Char"/>
          <w:rFonts w:hint="cs"/>
          <w:rtl/>
        </w:rPr>
        <w:t>م</w:t>
      </w:r>
      <w:r w:rsidR="005B398B" w:rsidRPr="00BE2421">
        <w:rPr>
          <w:rStyle w:val="5-Char"/>
          <w:rFonts w:hint="cs"/>
          <w:rtl/>
        </w:rPr>
        <w:t>ْ</w:t>
      </w:r>
      <w:r w:rsidR="000A75BE" w:rsidRPr="00BE2421">
        <w:rPr>
          <w:rStyle w:val="5-Char"/>
          <w:rFonts w:hint="cs"/>
          <w:rtl/>
        </w:rPr>
        <w:t xml:space="preserve"> ف</w:t>
      </w:r>
      <w:r w:rsidR="005B398B" w:rsidRPr="00BE2421">
        <w:rPr>
          <w:rStyle w:val="5-Char"/>
          <w:rFonts w:hint="cs"/>
          <w:rtl/>
        </w:rPr>
        <w:t>ِ</w:t>
      </w:r>
      <w:r w:rsidR="00C12E54" w:rsidRPr="00BE2421">
        <w:rPr>
          <w:rStyle w:val="5-Char"/>
          <w:rFonts w:hint="cs"/>
          <w:rtl/>
        </w:rPr>
        <w:t>ي</w:t>
      </w:r>
      <w:r w:rsidR="000A75BE" w:rsidRPr="00BE2421">
        <w:rPr>
          <w:rStyle w:val="5-Char"/>
          <w:rFonts w:hint="cs"/>
          <w:rtl/>
        </w:rPr>
        <w:t xml:space="preserve"> ال</w:t>
      </w:r>
      <w:r w:rsidR="005B398B" w:rsidRPr="00BE2421">
        <w:rPr>
          <w:rStyle w:val="5-Char"/>
          <w:rFonts w:hint="cs"/>
          <w:rtl/>
        </w:rPr>
        <w:t>ْ</w:t>
      </w:r>
      <w:r w:rsidR="000A75BE" w:rsidRPr="00BE2421">
        <w:rPr>
          <w:rStyle w:val="5-Char"/>
          <w:rFonts w:hint="cs"/>
          <w:rtl/>
        </w:rPr>
        <w:t>م</w:t>
      </w:r>
      <w:r w:rsidR="005B398B" w:rsidRPr="00BE2421">
        <w:rPr>
          <w:rStyle w:val="5-Char"/>
          <w:rFonts w:hint="cs"/>
          <w:rtl/>
        </w:rPr>
        <w:t>َ</w:t>
      </w:r>
      <w:r w:rsidR="000A75BE" w:rsidRPr="00BE2421">
        <w:rPr>
          <w:rStyle w:val="5-Char"/>
          <w:rFonts w:hint="cs"/>
          <w:rtl/>
        </w:rPr>
        <w:t>ض</w:t>
      </w:r>
      <w:r w:rsidR="005B398B" w:rsidRPr="00BE2421">
        <w:rPr>
          <w:rStyle w:val="5-Char"/>
          <w:rFonts w:hint="cs"/>
          <w:rtl/>
        </w:rPr>
        <w:t>ٰ</w:t>
      </w:r>
      <w:r w:rsidR="000A75BE" w:rsidRPr="00BE2421">
        <w:rPr>
          <w:rStyle w:val="5-Char"/>
          <w:rFonts w:hint="cs"/>
          <w:rtl/>
        </w:rPr>
        <w:t>اج</w:t>
      </w:r>
      <w:r w:rsidR="005B398B" w:rsidRPr="00BE2421">
        <w:rPr>
          <w:rStyle w:val="5-Char"/>
          <w:rFonts w:hint="cs"/>
          <w:rtl/>
        </w:rPr>
        <w:t>ِ</w:t>
      </w:r>
      <w:r w:rsidR="000A75BE" w:rsidRPr="00BE2421">
        <w:rPr>
          <w:rStyle w:val="5-Char"/>
          <w:rFonts w:hint="cs"/>
          <w:rtl/>
        </w:rPr>
        <w:t>ع</w:t>
      </w:r>
      <w:r w:rsidR="005B398B" w:rsidRPr="00BE2421">
        <w:rPr>
          <w:rStyle w:val="5-Char"/>
          <w:rFonts w:hint="cs"/>
          <w:rtl/>
        </w:rPr>
        <w:t>ِ</w:t>
      </w:r>
      <w:r w:rsidR="000A75BE" w:rsidRPr="00BE2421">
        <w:rPr>
          <w:rStyle w:val="5-Char"/>
          <w:rFonts w:hint="cs"/>
          <w:rtl/>
        </w:rPr>
        <w:t>»</w:t>
      </w:r>
      <w:r w:rsidR="000A75BE" w:rsidRPr="007100A7">
        <w:rPr>
          <w:rStyle w:val="1-Char"/>
          <w:rFonts w:hint="cs"/>
          <w:rtl/>
        </w:rPr>
        <w:t xml:space="preserve"> (ابوداود)؛ </w:t>
      </w:r>
      <w:r w:rsidR="000A75BE" w:rsidRPr="00BE2421">
        <w:rPr>
          <w:rStyle w:val="1-Char"/>
          <w:rFonts w:hint="cs"/>
          <w:rtl/>
        </w:rPr>
        <w:t>«در هفت سالگ</w:t>
      </w:r>
      <w:r w:rsidR="00446BB7">
        <w:rPr>
          <w:rStyle w:val="1-Char"/>
          <w:rFonts w:hint="cs"/>
          <w:rtl/>
        </w:rPr>
        <w:t>ی</w:t>
      </w:r>
      <w:r w:rsidR="00E34BD0" w:rsidRPr="00BE2421">
        <w:rPr>
          <w:rStyle w:val="1-Char"/>
          <w:rFonts w:hint="cs"/>
          <w:rtl/>
        </w:rPr>
        <w:t>،</w:t>
      </w:r>
      <w:r w:rsidR="000A75BE" w:rsidRPr="00BE2421">
        <w:rPr>
          <w:rStyle w:val="1-Char"/>
          <w:rFonts w:hint="cs"/>
          <w:rtl/>
        </w:rPr>
        <w:t xml:space="preserve"> فرزندانتان را به نماز خواندن فرمان ده</w:t>
      </w:r>
      <w:r w:rsidR="00446BB7">
        <w:rPr>
          <w:rStyle w:val="1-Char"/>
          <w:rFonts w:hint="cs"/>
          <w:rtl/>
        </w:rPr>
        <w:t>ی</w:t>
      </w:r>
      <w:r w:rsidR="000A75BE" w:rsidRPr="00BE2421">
        <w:rPr>
          <w:rStyle w:val="1-Char"/>
          <w:rFonts w:hint="cs"/>
          <w:rtl/>
        </w:rPr>
        <w:t>د؛ و در ده سالگ</w:t>
      </w:r>
      <w:r w:rsidR="00446BB7">
        <w:rPr>
          <w:rStyle w:val="1-Char"/>
          <w:rFonts w:hint="cs"/>
          <w:rtl/>
        </w:rPr>
        <w:t>ی</w:t>
      </w:r>
      <w:r w:rsidR="00E34BD0" w:rsidRPr="00BE2421">
        <w:rPr>
          <w:rStyle w:val="1-Char"/>
          <w:rFonts w:hint="cs"/>
          <w:rtl/>
        </w:rPr>
        <w:t>،</w:t>
      </w:r>
      <w:r w:rsidR="000A75BE" w:rsidRPr="00BE2421">
        <w:rPr>
          <w:rStyle w:val="1-Char"/>
          <w:rFonts w:hint="cs"/>
          <w:rtl/>
        </w:rPr>
        <w:t xml:space="preserve"> اگر </w:t>
      </w:r>
      <w:r w:rsidR="00AF17B9">
        <w:rPr>
          <w:rStyle w:val="1-Char"/>
          <w:rFonts w:hint="cs"/>
          <w:rtl/>
        </w:rPr>
        <w:t>چنان‌چه</w:t>
      </w:r>
      <w:r w:rsidR="000A75BE" w:rsidRPr="00BE2421">
        <w:rPr>
          <w:rStyle w:val="1-Char"/>
          <w:rFonts w:hint="cs"/>
          <w:rtl/>
        </w:rPr>
        <w:t xml:space="preserve"> فرمان شما را در خواندن نماز اطاعت نکردند</w:t>
      </w:r>
      <w:r w:rsidR="00E34BD0" w:rsidRPr="00BE2421">
        <w:rPr>
          <w:rStyle w:val="1-Char"/>
          <w:rFonts w:hint="cs"/>
          <w:rtl/>
        </w:rPr>
        <w:t>، آنان را بزن</w:t>
      </w:r>
      <w:r w:rsidR="00446BB7">
        <w:rPr>
          <w:rStyle w:val="1-Char"/>
          <w:rFonts w:hint="cs"/>
          <w:rtl/>
        </w:rPr>
        <w:t>ی</w:t>
      </w:r>
      <w:r w:rsidR="00E34BD0" w:rsidRPr="00BE2421">
        <w:rPr>
          <w:rStyle w:val="1-Char"/>
          <w:rFonts w:hint="cs"/>
          <w:rtl/>
        </w:rPr>
        <w:t>د و در ده سالگ</w:t>
      </w:r>
      <w:r w:rsidR="00446BB7">
        <w:rPr>
          <w:rStyle w:val="1-Char"/>
          <w:rFonts w:hint="cs"/>
          <w:rtl/>
        </w:rPr>
        <w:t>ی</w:t>
      </w:r>
      <w:r w:rsidR="00E34BD0" w:rsidRPr="00BE2421">
        <w:rPr>
          <w:rStyle w:val="1-Char"/>
          <w:rFonts w:hint="cs"/>
          <w:rtl/>
        </w:rPr>
        <w:t xml:space="preserve">، </w:t>
      </w:r>
      <w:r w:rsidR="000A75BE" w:rsidRPr="00BE2421">
        <w:rPr>
          <w:rStyle w:val="1-Char"/>
          <w:rFonts w:hint="cs"/>
          <w:rtl/>
        </w:rPr>
        <w:t>جا</w:t>
      </w:r>
      <w:r w:rsidR="00446BB7">
        <w:rPr>
          <w:rStyle w:val="1-Char"/>
          <w:rFonts w:hint="cs"/>
          <w:rtl/>
        </w:rPr>
        <w:t>ی</w:t>
      </w:r>
      <w:r w:rsidR="000A75BE" w:rsidRPr="00BE2421">
        <w:rPr>
          <w:rStyle w:val="1-Char"/>
          <w:rFonts w:hint="cs"/>
          <w:rtl/>
        </w:rPr>
        <w:t xml:space="preserve"> خوابشان را از هم جدا کن</w:t>
      </w:r>
      <w:r w:rsidR="00446BB7">
        <w:rPr>
          <w:rStyle w:val="1-Char"/>
          <w:rFonts w:hint="cs"/>
          <w:rtl/>
        </w:rPr>
        <w:t>ی</w:t>
      </w:r>
      <w:r w:rsidR="000A75BE" w:rsidRPr="00BE2421">
        <w:rPr>
          <w:rStyle w:val="1-Char"/>
          <w:rFonts w:hint="cs"/>
          <w:rtl/>
        </w:rPr>
        <w:t>د»</w:t>
      </w:r>
      <w:r w:rsidR="00522E90" w:rsidRPr="007100A7">
        <w:rPr>
          <w:rStyle w:val="1-Char"/>
          <w:rFonts w:hint="cs"/>
          <w:rtl/>
        </w:rPr>
        <w:t>.</w:t>
      </w:r>
    </w:p>
    <w:p w:rsidR="00BD7C21" w:rsidRPr="007100A7" w:rsidRDefault="00BD7C21" w:rsidP="007D6ABA">
      <w:pPr>
        <w:rPr>
          <w:rStyle w:val="1-Char"/>
          <w:rtl/>
        </w:rPr>
      </w:pPr>
      <w:r w:rsidRPr="007100A7">
        <w:rPr>
          <w:rStyle w:val="1-Char"/>
          <w:rFonts w:hint="cs"/>
          <w:rtl/>
        </w:rPr>
        <w:t>و بر پدر و مادر</w:t>
      </w:r>
      <w:r w:rsidR="00E34BD0" w:rsidRPr="007100A7">
        <w:rPr>
          <w:rStyle w:val="1-Char"/>
          <w:rFonts w:hint="cs"/>
          <w:rtl/>
        </w:rPr>
        <w:t>،</w:t>
      </w:r>
      <w:r w:rsidRPr="007100A7">
        <w:rPr>
          <w:rStyle w:val="1-Char"/>
          <w:rFonts w:hint="cs"/>
          <w:rtl/>
        </w:rPr>
        <w:t xml:space="preserve"> لازم و ضرور</w:t>
      </w:r>
      <w:r w:rsidR="00446BB7">
        <w:rPr>
          <w:rStyle w:val="1-Char"/>
          <w:rFonts w:hint="cs"/>
          <w:rtl/>
        </w:rPr>
        <w:t>ی</w:t>
      </w:r>
      <w:r w:rsidRPr="007100A7">
        <w:rPr>
          <w:rStyle w:val="1-Char"/>
          <w:rFonts w:hint="cs"/>
          <w:rtl/>
        </w:rPr>
        <w:t xml:space="preserve"> است که پ</w:t>
      </w:r>
      <w:r w:rsidR="00446BB7">
        <w:rPr>
          <w:rStyle w:val="1-Char"/>
          <w:rFonts w:hint="cs"/>
          <w:rtl/>
        </w:rPr>
        <w:t>ی</w:t>
      </w:r>
      <w:r w:rsidRPr="007100A7">
        <w:rPr>
          <w:rStyle w:val="1-Char"/>
          <w:rFonts w:hint="cs"/>
          <w:rtl/>
        </w:rPr>
        <w:t>وسته فرزندان خو</w:t>
      </w:r>
      <w:r w:rsidR="00446BB7">
        <w:rPr>
          <w:rStyle w:val="1-Char"/>
          <w:rFonts w:hint="cs"/>
          <w:rtl/>
        </w:rPr>
        <w:t>ی</w:t>
      </w:r>
      <w:r w:rsidRPr="007100A7">
        <w:rPr>
          <w:rStyle w:val="1-Char"/>
          <w:rFonts w:hint="cs"/>
          <w:rtl/>
        </w:rPr>
        <w:t>ش را به گزاردن نماز، فرمان دهند؛ ز</w:t>
      </w:r>
      <w:r w:rsidR="00446BB7">
        <w:rPr>
          <w:rStyle w:val="1-Char"/>
          <w:rFonts w:hint="cs"/>
          <w:rtl/>
        </w:rPr>
        <w:t>ی</w:t>
      </w:r>
      <w:r w:rsidRPr="007100A7">
        <w:rPr>
          <w:rStyle w:val="1-Char"/>
          <w:rFonts w:hint="cs"/>
          <w:rtl/>
        </w:rPr>
        <w:t>را خداوند در ا</w:t>
      </w:r>
      <w:r w:rsidR="00446BB7">
        <w:rPr>
          <w:rStyle w:val="1-Char"/>
          <w:rFonts w:hint="cs"/>
          <w:rtl/>
        </w:rPr>
        <w:t>ی</w:t>
      </w:r>
      <w:r w:rsidRPr="007100A7">
        <w:rPr>
          <w:rStyle w:val="1-Char"/>
          <w:rFonts w:hint="cs"/>
          <w:rtl/>
        </w:rPr>
        <w:t>ن زم</w:t>
      </w:r>
      <w:r w:rsidR="00446BB7">
        <w:rPr>
          <w:rStyle w:val="1-Char"/>
          <w:rFonts w:hint="cs"/>
          <w:rtl/>
        </w:rPr>
        <w:t>ی</w:t>
      </w:r>
      <w:r w:rsidRPr="007100A7">
        <w:rPr>
          <w:rStyle w:val="1-Char"/>
          <w:rFonts w:hint="cs"/>
          <w:rtl/>
        </w:rPr>
        <w:t>نه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د:</w:t>
      </w:r>
      <w:r w:rsidR="007D6ABA">
        <w:rPr>
          <w:rStyle w:val="1-Char"/>
          <w:rFonts w:hint="cs"/>
          <w:rtl/>
        </w:rPr>
        <w:t xml:space="preserve"> </w:t>
      </w:r>
      <w:r w:rsidR="007D6ABA">
        <w:rPr>
          <w:rStyle w:val="1-Char"/>
          <w:rFonts w:cs="Traditional Arabic"/>
          <w:color w:val="000000"/>
          <w:shd w:val="clear" w:color="auto" w:fill="FFFFFF"/>
          <w:rtl/>
        </w:rPr>
        <w:t>﴿</w:t>
      </w:r>
      <w:r w:rsidR="007D6ABA" w:rsidRPr="000751A8">
        <w:rPr>
          <w:rStyle w:val="4-Char"/>
          <w:rtl/>
        </w:rPr>
        <w:t>وَأۡمُرۡ أَهۡلَكَ بِ</w:t>
      </w:r>
      <w:r w:rsidR="007D6ABA" w:rsidRPr="000751A8">
        <w:rPr>
          <w:rStyle w:val="4-Char"/>
          <w:rFonts w:hint="cs"/>
          <w:rtl/>
        </w:rPr>
        <w:t>ٱ</w:t>
      </w:r>
      <w:r w:rsidR="007D6ABA" w:rsidRPr="000751A8">
        <w:rPr>
          <w:rStyle w:val="4-Char"/>
          <w:rFonts w:hint="eastAsia"/>
          <w:rtl/>
        </w:rPr>
        <w:t>لصَّلَوٰةِ</w:t>
      </w:r>
      <w:r w:rsidR="007D6ABA" w:rsidRPr="000751A8">
        <w:rPr>
          <w:rStyle w:val="4-Char"/>
          <w:rtl/>
        </w:rPr>
        <w:t xml:space="preserve"> وَ</w:t>
      </w:r>
      <w:r w:rsidR="007D6ABA" w:rsidRPr="000751A8">
        <w:rPr>
          <w:rStyle w:val="4-Char"/>
          <w:rFonts w:hint="cs"/>
          <w:rtl/>
        </w:rPr>
        <w:t>ٱ</w:t>
      </w:r>
      <w:r w:rsidR="007D6ABA" w:rsidRPr="000751A8">
        <w:rPr>
          <w:rStyle w:val="4-Char"/>
          <w:rFonts w:hint="eastAsia"/>
          <w:rtl/>
        </w:rPr>
        <w:t>صۡطَبِرۡ</w:t>
      </w:r>
      <w:r w:rsidR="007D6ABA" w:rsidRPr="000751A8">
        <w:rPr>
          <w:rStyle w:val="4-Char"/>
          <w:rtl/>
        </w:rPr>
        <w:t xml:space="preserve"> عَلَيۡهَاۖ</w:t>
      </w:r>
      <w:r w:rsidR="007D6ABA">
        <w:rPr>
          <w:rStyle w:val="1-Char"/>
          <w:rFonts w:cs="Traditional Arabic"/>
          <w:color w:val="000000"/>
          <w:shd w:val="clear" w:color="auto" w:fill="FFFFFF"/>
          <w:rtl/>
        </w:rPr>
        <w:t>﴾</w:t>
      </w:r>
      <w:r w:rsidR="007D6ABA" w:rsidRPr="000751A8">
        <w:rPr>
          <w:rStyle w:val="4-Char"/>
          <w:rtl/>
        </w:rPr>
        <w:t xml:space="preserve"> </w:t>
      </w:r>
      <w:r w:rsidR="007D6ABA" w:rsidRPr="000751A8">
        <w:rPr>
          <w:rStyle w:val="9-Char1"/>
          <w:rtl/>
        </w:rPr>
        <w:t>[طه: 132]</w:t>
      </w:r>
      <w:r w:rsidRPr="007100A7">
        <w:rPr>
          <w:rStyle w:val="1-Char"/>
          <w:rFonts w:hint="cs"/>
          <w:rtl/>
        </w:rPr>
        <w:t xml:space="preserve"> </w:t>
      </w:r>
      <w:r w:rsidRPr="00BE2421">
        <w:rPr>
          <w:rStyle w:val="6-Char"/>
          <w:rFonts w:hint="cs"/>
          <w:rtl/>
        </w:rPr>
        <w:t>«خانواده</w:t>
      </w:r>
      <w:r w:rsidR="0080702C" w:rsidRPr="00BE2421">
        <w:rPr>
          <w:rStyle w:val="6-Char"/>
          <w:rFonts w:hint="cs"/>
          <w:rtl/>
        </w:rPr>
        <w:t>‌</w:t>
      </w:r>
      <w:r w:rsidR="00446BB7">
        <w:rPr>
          <w:rStyle w:val="6-Char"/>
          <w:rFonts w:hint="cs"/>
          <w:rtl/>
        </w:rPr>
        <w:t>ی</w:t>
      </w:r>
      <w:r w:rsidR="0080702C" w:rsidRPr="00BE2421">
        <w:rPr>
          <w:rStyle w:val="6-Char"/>
          <w:rFonts w:hint="cs"/>
          <w:rtl/>
        </w:rPr>
        <w:t xml:space="preserve"> </w:t>
      </w:r>
      <w:r w:rsidRPr="00BE2421">
        <w:rPr>
          <w:rStyle w:val="6-Char"/>
          <w:rFonts w:hint="cs"/>
          <w:rtl/>
        </w:rPr>
        <w:t>خود را به گزاردن نماز دستور بده (چرا که نماز ما</w:t>
      </w:r>
      <w:r w:rsidR="00446BB7">
        <w:rPr>
          <w:rStyle w:val="6-Char"/>
          <w:rFonts w:hint="cs"/>
          <w:rtl/>
        </w:rPr>
        <w:t>ی</w:t>
      </w:r>
      <w:r w:rsidRPr="00BE2421">
        <w:rPr>
          <w:rStyle w:val="6-Char"/>
          <w:rFonts w:hint="cs"/>
          <w:rtl/>
        </w:rPr>
        <w:t>ه</w:t>
      </w:r>
      <w:r w:rsidR="0080702C" w:rsidRPr="00BE2421">
        <w:rPr>
          <w:rStyle w:val="6-Char"/>
          <w:rFonts w:hint="cs"/>
          <w:rtl/>
        </w:rPr>
        <w:t>‌</w:t>
      </w:r>
      <w:r w:rsidR="00446BB7">
        <w:rPr>
          <w:rStyle w:val="6-Char"/>
          <w:rFonts w:hint="cs"/>
          <w:rtl/>
        </w:rPr>
        <w:t>ی</w:t>
      </w:r>
      <w:r w:rsidR="0080702C" w:rsidRPr="00BE2421">
        <w:rPr>
          <w:rStyle w:val="6-Char"/>
          <w:rFonts w:hint="cs"/>
          <w:rtl/>
        </w:rPr>
        <w:t xml:space="preserve"> </w:t>
      </w:r>
      <w:r w:rsidR="00446BB7">
        <w:rPr>
          <w:rStyle w:val="6-Char"/>
          <w:rFonts w:hint="cs"/>
          <w:rtl/>
        </w:rPr>
        <w:t>ی</w:t>
      </w:r>
      <w:r w:rsidRPr="00BE2421">
        <w:rPr>
          <w:rStyle w:val="6-Char"/>
          <w:rFonts w:hint="cs"/>
          <w:rtl/>
        </w:rPr>
        <w:t>اد خدا و پاک</w:t>
      </w:r>
      <w:r w:rsidR="00446BB7">
        <w:rPr>
          <w:rStyle w:val="6-Char"/>
          <w:rFonts w:hint="cs"/>
          <w:rtl/>
        </w:rPr>
        <w:t>ی</w:t>
      </w:r>
      <w:r w:rsidRPr="00BE2421">
        <w:rPr>
          <w:rStyle w:val="6-Char"/>
          <w:rFonts w:hint="cs"/>
          <w:rtl/>
        </w:rPr>
        <w:t xml:space="preserve"> و صفا</w:t>
      </w:r>
      <w:r w:rsidR="00446BB7">
        <w:rPr>
          <w:rStyle w:val="6-Char"/>
          <w:rFonts w:hint="cs"/>
          <w:rtl/>
        </w:rPr>
        <w:t>ی</w:t>
      </w:r>
      <w:r w:rsidRPr="00BE2421">
        <w:rPr>
          <w:rStyle w:val="6-Char"/>
          <w:rFonts w:hint="cs"/>
          <w:rtl/>
        </w:rPr>
        <w:t xml:space="preserve"> دل و تقو</w:t>
      </w:r>
      <w:r w:rsidR="00446BB7">
        <w:rPr>
          <w:rStyle w:val="6-Char"/>
          <w:rFonts w:hint="cs"/>
          <w:rtl/>
        </w:rPr>
        <w:t>ی</w:t>
      </w:r>
      <w:r w:rsidRPr="00BE2421">
        <w:rPr>
          <w:rStyle w:val="6-Char"/>
          <w:rFonts w:hint="cs"/>
          <w:rtl/>
        </w:rPr>
        <w:t>ت روح است) و خود ن</w:t>
      </w:r>
      <w:r w:rsidR="00446BB7">
        <w:rPr>
          <w:rStyle w:val="6-Char"/>
          <w:rFonts w:hint="cs"/>
          <w:rtl/>
        </w:rPr>
        <w:t>ی</w:t>
      </w:r>
      <w:r w:rsidRPr="00BE2421">
        <w:rPr>
          <w:rStyle w:val="6-Char"/>
          <w:rFonts w:hint="cs"/>
          <w:rtl/>
        </w:rPr>
        <w:t>ز بر اقامه</w:t>
      </w:r>
      <w:r w:rsidR="0080702C" w:rsidRPr="00BE2421">
        <w:rPr>
          <w:rStyle w:val="6-Char"/>
          <w:rFonts w:hint="cs"/>
          <w:rtl/>
        </w:rPr>
        <w:t>‌</w:t>
      </w:r>
      <w:r w:rsidR="00446BB7">
        <w:rPr>
          <w:rStyle w:val="6-Char"/>
          <w:rFonts w:hint="cs"/>
          <w:rtl/>
        </w:rPr>
        <w:t>ی</w:t>
      </w:r>
      <w:r w:rsidR="0080702C" w:rsidRPr="00BE2421">
        <w:rPr>
          <w:rStyle w:val="6-Char"/>
          <w:rFonts w:hint="cs"/>
          <w:rtl/>
        </w:rPr>
        <w:t xml:space="preserve"> </w:t>
      </w:r>
      <w:r w:rsidRPr="00BE2421">
        <w:rPr>
          <w:rStyle w:val="6-Char"/>
          <w:rFonts w:hint="cs"/>
          <w:rtl/>
        </w:rPr>
        <w:t>آن ثابت و ماندگار باش»</w:t>
      </w:r>
      <w:r w:rsidRPr="007100A7">
        <w:rPr>
          <w:rStyle w:val="1-Char"/>
          <w:rFonts w:hint="cs"/>
          <w:rtl/>
        </w:rPr>
        <w:t>.]</w:t>
      </w:r>
    </w:p>
    <w:p w:rsidR="00BD7C21" w:rsidRPr="00FE6406" w:rsidRDefault="00BD7C21" w:rsidP="00AF1D25">
      <w:pPr>
        <w:rPr>
          <w:rStyle w:val="9-Char"/>
          <w:rtl/>
        </w:rPr>
      </w:pPr>
      <w:r w:rsidRPr="00FE6406">
        <w:rPr>
          <w:rStyle w:val="9-Char"/>
          <w:rFonts w:hint="cs"/>
          <w:rtl/>
        </w:rPr>
        <w:t>[اسباب نماز:]</w:t>
      </w:r>
    </w:p>
    <w:p w:rsidR="00BD7C21" w:rsidRPr="007100A7" w:rsidRDefault="00BD7C21" w:rsidP="00AF1D25">
      <w:pPr>
        <w:rPr>
          <w:rStyle w:val="1-Char"/>
          <w:rtl/>
        </w:rPr>
      </w:pPr>
      <w:r w:rsidRPr="00FE6406">
        <w:rPr>
          <w:rStyle w:val="9-Char"/>
          <w:rFonts w:eastAsia="Batang" w:hint="cs"/>
          <w:rtl/>
        </w:rPr>
        <w:t>اسباب نماز</w:t>
      </w:r>
      <w:r w:rsidRPr="007100A7">
        <w:rPr>
          <w:rStyle w:val="1-Char"/>
          <w:rFonts w:hint="cs"/>
          <w:rtl/>
        </w:rPr>
        <w:t>، همان اوقات نماز است؛ و نماز در اوّل</w:t>
      </w:r>
      <w:r w:rsidR="00E34BD0" w:rsidRPr="007100A7">
        <w:rPr>
          <w:rStyle w:val="1-Char"/>
          <w:rFonts w:hint="cs"/>
          <w:rtl/>
        </w:rPr>
        <w:t>ِ</w:t>
      </w:r>
      <w:r w:rsidRPr="007100A7">
        <w:rPr>
          <w:rStyle w:val="1-Char"/>
          <w:rFonts w:hint="cs"/>
          <w:rtl/>
        </w:rPr>
        <w:t xml:space="preserve"> وقت</w:t>
      </w:r>
      <w:r w:rsidR="00E34BD0" w:rsidRPr="007100A7">
        <w:rPr>
          <w:rStyle w:val="1-Char"/>
          <w:rFonts w:hint="cs"/>
          <w:rtl/>
        </w:rPr>
        <w:t>ِ</w:t>
      </w:r>
      <w:r w:rsidRPr="007100A7">
        <w:rPr>
          <w:rStyle w:val="1-Char"/>
          <w:rFonts w:hint="cs"/>
          <w:rtl/>
        </w:rPr>
        <w:t xml:space="preserve"> [هر نماز]، واجب م</w:t>
      </w:r>
      <w:r w:rsidR="00446BB7">
        <w:rPr>
          <w:rStyle w:val="1-Char"/>
          <w:rFonts w:hint="cs"/>
          <w:rtl/>
        </w:rPr>
        <w:t>ی</w:t>
      </w:r>
      <w:r w:rsidRPr="007100A7">
        <w:rPr>
          <w:rStyle w:val="1-Char"/>
          <w:rFonts w:hint="cs"/>
          <w:rtl/>
        </w:rPr>
        <w:t>‌گردد؛ البته وجوب</w:t>
      </w:r>
      <w:r w:rsidR="00446BB7">
        <w:rPr>
          <w:rStyle w:val="1-Char"/>
          <w:rFonts w:hint="cs"/>
          <w:rtl/>
        </w:rPr>
        <w:t>ی</w:t>
      </w:r>
      <w:r w:rsidRPr="007100A7">
        <w:rPr>
          <w:rStyle w:val="1-Char"/>
          <w:rFonts w:hint="cs"/>
          <w:rtl/>
        </w:rPr>
        <w:t xml:space="preserve"> گسترده و وس</w:t>
      </w:r>
      <w:r w:rsidR="00446BB7">
        <w:rPr>
          <w:rStyle w:val="1-Char"/>
          <w:rFonts w:hint="cs"/>
          <w:rtl/>
        </w:rPr>
        <w:t>ی</w:t>
      </w:r>
      <w:r w:rsidRPr="007100A7">
        <w:rPr>
          <w:rStyle w:val="1-Char"/>
          <w:rFonts w:hint="cs"/>
          <w:rtl/>
        </w:rPr>
        <w:t>ع شده؛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تا آخر وقت ن</w:t>
      </w:r>
      <w:r w:rsidR="00446BB7">
        <w:rPr>
          <w:rStyle w:val="1-Char"/>
          <w:rFonts w:hint="cs"/>
          <w:rtl/>
        </w:rPr>
        <w:t>ی</w:t>
      </w:r>
      <w:r w:rsidRPr="007100A7">
        <w:rPr>
          <w:rStyle w:val="1-Char"/>
          <w:rFonts w:hint="cs"/>
          <w:rtl/>
        </w:rPr>
        <w:t>ز م</w:t>
      </w:r>
      <w:r w:rsidR="00446BB7">
        <w:rPr>
          <w:rStyle w:val="1-Char"/>
          <w:rFonts w:hint="cs"/>
          <w:rtl/>
        </w:rPr>
        <w:t>ی</w:t>
      </w:r>
      <w:r w:rsidRPr="007100A7">
        <w:rPr>
          <w:rStyle w:val="1-Char"/>
          <w:rFonts w:hint="cs"/>
          <w:rtl/>
        </w:rPr>
        <w:t>‌تواند نماز همان وقت خو</w:t>
      </w:r>
      <w:r w:rsidR="00446BB7">
        <w:rPr>
          <w:rStyle w:val="1-Char"/>
          <w:rFonts w:hint="cs"/>
          <w:rtl/>
        </w:rPr>
        <w:t>ی</w:t>
      </w:r>
      <w:r w:rsidRPr="007100A7">
        <w:rPr>
          <w:rStyle w:val="1-Char"/>
          <w:rFonts w:hint="cs"/>
          <w:rtl/>
        </w:rPr>
        <w:t>ش را ادا نما</w:t>
      </w:r>
      <w:r w:rsidR="00446BB7">
        <w:rPr>
          <w:rStyle w:val="1-Char"/>
          <w:rFonts w:hint="cs"/>
          <w:rtl/>
        </w:rPr>
        <w:t>ی</w:t>
      </w:r>
      <w:r w:rsidRPr="007100A7">
        <w:rPr>
          <w:rStyle w:val="1-Char"/>
          <w:rFonts w:hint="cs"/>
          <w:rtl/>
        </w:rPr>
        <w:t>د.]</w:t>
      </w:r>
    </w:p>
    <w:p w:rsidR="003C575F" w:rsidRPr="00FE6406" w:rsidRDefault="004D115B" w:rsidP="007D6ABA">
      <w:pPr>
        <w:rPr>
          <w:rStyle w:val="9-Char"/>
          <w:rtl/>
        </w:rPr>
      </w:pPr>
      <w:r w:rsidRPr="00FE6406">
        <w:rPr>
          <w:rStyle w:val="9-Char"/>
          <w:rFonts w:hint="cs"/>
          <w:rtl/>
        </w:rPr>
        <w:t>[اوقات نمازها</w:t>
      </w:r>
      <w:r w:rsidR="00446BB7">
        <w:rPr>
          <w:rStyle w:val="9-Char"/>
          <w:rFonts w:hint="cs"/>
          <w:rtl/>
        </w:rPr>
        <w:t>ی</w:t>
      </w:r>
      <w:r w:rsidRPr="00FE6406">
        <w:rPr>
          <w:rStyle w:val="9-Char"/>
          <w:rFonts w:hint="cs"/>
          <w:rtl/>
        </w:rPr>
        <w:t xml:space="preserve"> پنج‌گانه</w:t>
      </w:r>
      <w:r w:rsidR="007D6ABA">
        <w:rPr>
          <w:rStyle w:val="9-Char"/>
          <w:rFonts w:hint="cs"/>
          <w:rtl/>
        </w:rPr>
        <w:t>:]</w:t>
      </w:r>
    </w:p>
    <w:p w:rsidR="004D115B" w:rsidRPr="007100A7" w:rsidRDefault="004D115B" w:rsidP="007D6ABA">
      <w:pPr>
        <w:rPr>
          <w:rStyle w:val="1-Char"/>
          <w:rtl/>
        </w:rPr>
      </w:pPr>
      <w:r w:rsidRPr="007100A7">
        <w:rPr>
          <w:rStyle w:val="1-Char"/>
          <w:rFonts w:hint="cs"/>
          <w:rtl/>
        </w:rPr>
        <w:t>شناختن اوقات نماز، مهمتر</w:t>
      </w:r>
      <w:r w:rsidR="00446BB7">
        <w:rPr>
          <w:rStyle w:val="1-Char"/>
          <w:rFonts w:hint="cs"/>
          <w:rtl/>
        </w:rPr>
        <w:t>ی</w:t>
      </w:r>
      <w:r w:rsidRPr="007100A7">
        <w:rPr>
          <w:rStyle w:val="1-Char"/>
          <w:rFonts w:hint="cs"/>
          <w:rtl/>
        </w:rPr>
        <w:t>ن کار است برا</w:t>
      </w:r>
      <w:r w:rsidR="00446BB7">
        <w:rPr>
          <w:rStyle w:val="1-Char"/>
          <w:rFonts w:hint="cs"/>
          <w:rtl/>
        </w:rPr>
        <w:t>ی</w:t>
      </w:r>
      <w:r w:rsidRPr="007100A7">
        <w:rPr>
          <w:rStyle w:val="1-Char"/>
          <w:rFonts w:hint="cs"/>
          <w:rtl/>
        </w:rPr>
        <w:t xml:space="preserve"> نماز؛ چون با فرارس</w:t>
      </w:r>
      <w:r w:rsidR="00446BB7">
        <w:rPr>
          <w:rStyle w:val="1-Char"/>
          <w:rFonts w:hint="cs"/>
          <w:rtl/>
        </w:rPr>
        <w:t>ی</w:t>
      </w:r>
      <w:r w:rsidRPr="007100A7">
        <w:rPr>
          <w:rStyle w:val="1-Char"/>
          <w:rFonts w:hint="cs"/>
          <w:rtl/>
        </w:rPr>
        <w:t>دن وقت نماز است که نماز واجب م</w:t>
      </w:r>
      <w:r w:rsidR="00446BB7">
        <w:rPr>
          <w:rStyle w:val="1-Char"/>
          <w:rFonts w:hint="cs"/>
          <w:rtl/>
        </w:rPr>
        <w:t>ی</w:t>
      </w:r>
      <w:r w:rsidRPr="007100A7">
        <w:rPr>
          <w:rStyle w:val="1-Char"/>
          <w:rFonts w:hint="cs"/>
          <w:rtl/>
        </w:rPr>
        <w:t xml:space="preserve">‌گردد و با گذشتن وقت نماز است </w:t>
      </w:r>
      <w:r w:rsidR="00E34BD0" w:rsidRPr="007100A7">
        <w:rPr>
          <w:rStyle w:val="1-Char"/>
          <w:rFonts w:hint="cs"/>
          <w:rtl/>
        </w:rPr>
        <w:t>که نماز فوت م</w:t>
      </w:r>
      <w:r w:rsidR="00446BB7">
        <w:rPr>
          <w:rStyle w:val="1-Char"/>
          <w:rFonts w:hint="cs"/>
          <w:rtl/>
        </w:rPr>
        <w:t>ی</w:t>
      </w:r>
      <w:r w:rsidR="00E34BD0" w:rsidRPr="007100A7">
        <w:rPr>
          <w:rStyle w:val="1-Char"/>
          <w:rFonts w:hint="cs"/>
          <w:rtl/>
        </w:rPr>
        <w:t>‌شود؛</w:t>
      </w:r>
      <w:r w:rsidRPr="007100A7">
        <w:rPr>
          <w:rStyle w:val="1-Char"/>
          <w:rFonts w:hint="cs"/>
          <w:rtl/>
        </w:rPr>
        <w:t xml:space="preserve"> و دل</w:t>
      </w:r>
      <w:r w:rsidR="00446BB7">
        <w:rPr>
          <w:rStyle w:val="1-Char"/>
          <w:rFonts w:hint="cs"/>
          <w:rtl/>
        </w:rPr>
        <w:t>ی</w:t>
      </w:r>
      <w:r w:rsidRPr="007100A7">
        <w:rPr>
          <w:rStyle w:val="1-Char"/>
          <w:rFonts w:hint="cs"/>
          <w:rtl/>
        </w:rPr>
        <w:t>ل تع</w:t>
      </w:r>
      <w:r w:rsidR="00446BB7">
        <w:rPr>
          <w:rStyle w:val="1-Char"/>
          <w:rFonts w:hint="cs"/>
          <w:rtl/>
        </w:rPr>
        <w:t>یی</w:t>
      </w:r>
      <w:r w:rsidRPr="007100A7">
        <w:rPr>
          <w:rStyle w:val="1-Char"/>
          <w:rFonts w:hint="cs"/>
          <w:rtl/>
        </w:rPr>
        <w:t>ن اوقات نمازها</w:t>
      </w:r>
      <w:r w:rsidR="00446BB7">
        <w:rPr>
          <w:rStyle w:val="1-Char"/>
          <w:rFonts w:hint="cs"/>
          <w:rtl/>
        </w:rPr>
        <w:t>ی</w:t>
      </w:r>
      <w:r w:rsidRPr="007100A7">
        <w:rPr>
          <w:rStyle w:val="1-Char"/>
          <w:rFonts w:hint="cs"/>
          <w:rtl/>
        </w:rPr>
        <w:t xml:space="preserve"> پنج‌گانه، قرآن</w:t>
      </w:r>
      <w:r w:rsidR="00E34BD0" w:rsidRPr="007100A7">
        <w:rPr>
          <w:rStyle w:val="1-Char"/>
          <w:rFonts w:hint="cs"/>
          <w:rtl/>
        </w:rPr>
        <w:t xml:space="preserve"> کر</w:t>
      </w:r>
      <w:r w:rsidR="00446BB7">
        <w:rPr>
          <w:rStyle w:val="1-Char"/>
          <w:rFonts w:hint="cs"/>
          <w:rtl/>
        </w:rPr>
        <w:t>ی</w:t>
      </w:r>
      <w:r w:rsidR="00E34BD0" w:rsidRPr="007100A7">
        <w:rPr>
          <w:rStyle w:val="1-Char"/>
          <w:rFonts w:hint="cs"/>
          <w:rtl/>
        </w:rPr>
        <w:t>م و سنّت شر</w:t>
      </w:r>
      <w:r w:rsidR="00446BB7">
        <w:rPr>
          <w:rStyle w:val="1-Char"/>
          <w:rFonts w:hint="cs"/>
          <w:rtl/>
        </w:rPr>
        <w:t>ی</w:t>
      </w:r>
      <w:r w:rsidR="00E34BD0" w:rsidRPr="007100A7">
        <w:rPr>
          <w:rStyle w:val="1-Char"/>
          <w:rFonts w:hint="cs"/>
          <w:rtl/>
        </w:rPr>
        <w:t>ف نبو</w:t>
      </w:r>
      <w:r w:rsidR="00446BB7">
        <w:rPr>
          <w:rStyle w:val="1-Char"/>
          <w:rFonts w:hint="cs"/>
          <w:rtl/>
        </w:rPr>
        <w:t>ی</w:t>
      </w:r>
      <w:r w:rsidR="00E34BD0" w:rsidRPr="007100A7">
        <w:rPr>
          <w:rStyle w:val="1-Char"/>
          <w:rFonts w:hint="cs"/>
          <w:rtl/>
        </w:rPr>
        <w:t xml:space="preserve"> و اجماع اُمّت</w:t>
      </w:r>
      <w:r w:rsidRPr="007100A7">
        <w:rPr>
          <w:rStyle w:val="1-Char"/>
          <w:rFonts w:hint="cs"/>
          <w:rtl/>
        </w:rPr>
        <w:t xml:space="preserve"> اسلام</w:t>
      </w:r>
      <w:r w:rsidR="00446BB7">
        <w:rPr>
          <w:rStyle w:val="1-Char"/>
          <w:rFonts w:hint="cs"/>
          <w:rtl/>
        </w:rPr>
        <w:t>ی</w:t>
      </w:r>
      <w:r w:rsidRPr="007100A7">
        <w:rPr>
          <w:rStyle w:val="1-Char"/>
          <w:rFonts w:hint="cs"/>
          <w:rtl/>
        </w:rPr>
        <w:t xml:space="preserve"> است؛ خداوند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د:</w:t>
      </w:r>
      <w:r w:rsidR="007D6ABA">
        <w:rPr>
          <w:rStyle w:val="1-Char"/>
          <w:rFonts w:hint="cs"/>
          <w:rtl/>
        </w:rPr>
        <w:t xml:space="preserve"> </w:t>
      </w:r>
      <w:r w:rsidR="007D6ABA">
        <w:rPr>
          <w:rStyle w:val="1-Char"/>
          <w:rFonts w:cs="Traditional Arabic"/>
          <w:color w:val="000000"/>
          <w:shd w:val="clear" w:color="auto" w:fill="FFFFFF"/>
          <w:rtl/>
        </w:rPr>
        <w:t>﴿</w:t>
      </w:r>
      <w:r w:rsidR="007D6ABA" w:rsidRPr="000751A8">
        <w:rPr>
          <w:rStyle w:val="4-Char"/>
          <w:rtl/>
        </w:rPr>
        <w:t xml:space="preserve">إِنَّ </w:t>
      </w:r>
      <w:r w:rsidR="007D6ABA" w:rsidRPr="000751A8">
        <w:rPr>
          <w:rStyle w:val="4-Char"/>
          <w:rFonts w:hint="cs"/>
          <w:rtl/>
        </w:rPr>
        <w:t>ٱ</w:t>
      </w:r>
      <w:r w:rsidR="007D6ABA" w:rsidRPr="000751A8">
        <w:rPr>
          <w:rStyle w:val="4-Char"/>
          <w:rFonts w:hint="eastAsia"/>
          <w:rtl/>
        </w:rPr>
        <w:t>لصَّلَوٰةَ</w:t>
      </w:r>
      <w:r w:rsidR="007D6ABA" w:rsidRPr="000751A8">
        <w:rPr>
          <w:rStyle w:val="4-Char"/>
          <w:rtl/>
        </w:rPr>
        <w:t xml:space="preserve"> كَانَتۡ عَلَى </w:t>
      </w:r>
      <w:r w:rsidR="007D6ABA" w:rsidRPr="000751A8">
        <w:rPr>
          <w:rStyle w:val="4-Char"/>
          <w:rFonts w:hint="cs"/>
          <w:rtl/>
        </w:rPr>
        <w:t>ٱ</w:t>
      </w:r>
      <w:r w:rsidR="007D6ABA" w:rsidRPr="000751A8">
        <w:rPr>
          <w:rStyle w:val="4-Char"/>
          <w:rFonts w:hint="eastAsia"/>
          <w:rtl/>
        </w:rPr>
        <w:t>لۡمُؤۡمِنِينَ</w:t>
      </w:r>
      <w:r w:rsidR="007D6ABA" w:rsidRPr="000751A8">
        <w:rPr>
          <w:rStyle w:val="4-Char"/>
          <w:rtl/>
        </w:rPr>
        <w:t xml:space="preserve"> كِتَٰبٗا مَّوۡقُوتٗا١٠٣</w:t>
      </w:r>
      <w:r w:rsidR="007D6ABA">
        <w:rPr>
          <w:rStyle w:val="1-Char"/>
          <w:rFonts w:cs="Traditional Arabic"/>
          <w:color w:val="000000"/>
          <w:shd w:val="clear" w:color="auto" w:fill="FFFFFF"/>
          <w:rtl/>
        </w:rPr>
        <w:t>﴾</w:t>
      </w:r>
      <w:r w:rsidR="007D6ABA" w:rsidRPr="000751A8">
        <w:rPr>
          <w:rStyle w:val="4-Char"/>
          <w:rtl/>
        </w:rPr>
        <w:t xml:space="preserve"> </w:t>
      </w:r>
      <w:r w:rsidR="007D6ABA" w:rsidRPr="000751A8">
        <w:rPr>
          <w:rStyle w:val="9-Char1"/>
          <w:rtl/>
        </w:rPr>
        <w:t>[النساء: 103]</w:t>
      </w:r>
      <w:r w:rsidRPr="007100A7">
        <w:rPr>
          <w:rStyle w:val="1-Char"/>
          <w:rFonts w:hint="cs"/>
          <w:rtl/>
        </w:rPr>
        <w:t xml:space="preserve"> </w:t>
      </w:r>
      <w:r w:rsidRPr="00BE2421">
        <w:rPr>
          <w:rStyle w:val="6-Char"/>
          <w:rFonts w:hint="cs"/>
          <w:rtl/>
        </w:rPr>
        <w:t>«ب</w:t>
      </w:r>
      <w:r w:rsidR="00446BB7">
        <w:rPr>
          <w:rStyle w:val="6-Char"/>
          <w:rFonts w:hint="cs"/>
          <w:rtl/>
        </w:rPr>
        <w:t>ی</w:t>
      </w:r>
      <w:r w:rsidRPr="00BE2421">
        <w:rPr>
          <w:rStyle w:val="6-Char"/>
          <w:rFonts w:hint="cs"/>
          <w:rtl/>
        </w:rPr>
        <w:t>‌گمان نماز بر مؤمنان فرض و دارا</w:t>
      </w:r>
      <w:r w:rsidR="00446BB7">
        <w:rPr>
          <w:rStyle w:val="6-Char"/>
          <w:rFonts w:hint="cs"/>
          <w:rtl/>
        </w:rPr>
        <w:t>ی</w:t>
      </w:r>
      <w:r w:rsidRPr="00BE2421">
        <w:rPr>
          <w:rStyle w:val="6-Char"/>
          <w:rFonts w:hint="cs"/>
          <w:rtl/>
        </w:rPr>
        <w:t xml:space="preserve"> اوقات معلوم و مع</w:t>
      </w:r>
      <w:r w:rsidR="00446BB7">
        <w:rPr>
          <w:rStyle w:val="6-Char"/>
          <w:rFonts w:hint="cs"/>
          <w:rtl/>
        </w:rPr>
        <w:t>ی</w:t>
      </w:r>
      <w:r w:rsidRPr="00BE2421">
        <w:rPr>
          <w:rStyle w:val="6-Char"/>
          <w:rFonts w:hint="cs"/>
          <w:rtl/>
        </w:rPr>
        <w:t>ن است»</w:t>
      </w:r>
      <w:r w:rsidRPr="007100A7">
        <w:rPr>
          <w:rStyle w:val="1-Char"/>
          <w:rFonts w:hint="cs"/>
          <w:rtl/>
        </w:rPr>
        <w:t>.</w:t>
      </w:r>
    </w:p>
    <w:p w:rsidR="004D115B" w:rsidRPr="007100A7" w:rsidRDefault="004D115B" w:rsidP="007D6ABA">
      <w:pPr>
        <w:rPr>
          <w:rStyle w:val="1-Char"/>
          <w:rtl/>
        </w:rPr>
      </w:pPr>
      <w:r w:rsidRPr="007100A7">
        <w:rPr>
          <w:rStyle w:val="1-Char"/>
          <w:rFonts w:hint="cs"/>
          <w:rtl/>
        </w:rPr>
        <w:t>و در مورد تع</w:t>
      </w:r>
      <w:r w:rsidR="00446BB7">
        <w:rPr>
          <w:rStyle w:val="1-Char"/>
          <w:rFonts w:hint="cs"/>
          <w:rtl/>
        </w:rPr>
        <w:t>یی</w:t>
      </w:r>
      <w:r w:rsidRPr="007100A7">
        <w:rPr>
          <w:rStyle w:val="1-Char"/>
          <w:rFonts w:hint="cs"/>
          <w:rtl/>
        </w:rPr>
        <w:t>ن اوقات و تعداد نمازها</w:t>
      </w:r>
      <w:r w:rsidR="00446BB7">
        <w:rPr>
          <w:rStyle w:val="1-Char"/>
          <w:rFonts w:hint="cs"/>
          <w:rtl/>
        </w:rPr>
        <w:t>ی</w:t>
      </w:r>
      <w:r w:rsidRPr="007100A7">
        <w:rPr>
          <w:rStyle w:val="1-Char"/>
          <w:rFonts w:hint="cs"/>
          <w:rtl/>
        </w:rPr>
        <w:t xml:space="preserve"> فرض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د:</w:t>
      </w:r>
      <w:r w:rsidR="007D6ABA">
        <w:rPr>
          <w:rStyle w:val="1-Char"/>
          <w:rFonts w:hint="cs"/>
          <w:rtl/>
        </w:rPr>
        <w:t xml:space="preserve"> </w:t>
      </w:r>
      <w:r w:rsidR="007D6ABA">
        <w:rPr>
          <w:rStyle w:val="1-Char"/>
          <w:rFonts w:cs="Traditional Arabic"/>
          <w:color w:val="000000"/>
          <w:shd w:val="clear" w:color="auto" w:fill="FFFFFF"/>
          <w:rtl/>
        </w:rPr>
        <w:t>﴿</w:t>
      </w:r>
      <w:r w:rsidR="007D6ABA" w:rsidRPr="000751A8">
        <w:rPr>
          <w:rStyle w:val="4-Char"/>
          <w:rtl/>
        </w:rPr>
        <w:t xml:space="preserve">فَسُبۡحَٰنَ </w:t>
      </w:r>
      <w:r w:rsidR="007D6ABA" w:rsidRPr="000751A8">
        <w:rPr>
          <w:rStyle w:val="4-Char"/>
          <w:rFonts w:hint="cs"/>
          <w:rtl/>
        </w:rPr>
        <w:t>ٱ</w:t>
      </w:r>
      <w:r w:rsidR="007D6ABA" w:rsidRPr="000751A8">
        <w:rPr>
          <w:rStyle w:val="4-Char"/>
          <w:rFonts w:hint="eastAsia"/>
          <w:rtl/>
        </w:rPr>
        <w:t>للَّهِ</w:t>
      </w:r>
      <w:r w:rsidR="007D6ABA" w:rsidRPr="000751A8">
        <w:rPr>
          <w:rStyle w:val="4-Char"/>
          <w:rtl/>
        </w:rPr>
        <w:t xml:space="preserve"> حِينَ تُمۡسُونَ وَحِينَ تُصۡبِحُونَ١٧ وَلَهُ </w:t>
      </w:r>
      <w:r w:rsidR="007D6ABA" w:rsidRPr="000751A8">
        <w:rPr>
          <w:rStyle w:val="4-Char"/>
          <w:rFonts w:hint="cs"/>
          <w:rtl/>
        </w:rPr>
        <w:t>ٱ</w:t>
      </w:r>
      <w:r w:rsidR="007D6ABA" w:rsidRPr="000751A8">
        <w:rPr>
          <w:rStyle w:val="4-Char"/>
          <w:rFonts w:hint="eastAsia"/>
          <w:rtl/>
        </w:rPr>
        <w:t>لۡحَمۡدُ</w:t>
      </w:r>
      <w:r w:rsidR="007D6ABA" w:rsidRPr="000751A8">
        <w:rPr>
          <w:rStyle w:val="4-Char"/>
          <w:rtl/>
        </w:rPr>
        <w:t xml:space="preserve"> فِي </w:t>
      </w:r>
      <w:r w:rsidR="007D6ABA" w:rsidRPr="000751A8">
        <w:rPr>
          <w:rStyle w:val="4-Char"/>
          <w:rFonts w:hint="cs"/>
          <w:rtl/>
        </w:rPr>
        <w:t>ٱ</w:t>
      </w:r>
      <w:r w:rsidR="007D6ABA" w:rsidRPr="000751A8">
        <w:rPr>
          <w:rStyle w:val="4-Char"/>
          <w:rFonts w:hint="eastAsia"/>
          <w:rtl/>
        </w:rPr>
        <w:t>لسَّمَٰوَٰتِ</w:t>
      </w:r>
      <w:r w:rsidR="007D6ABA" w:rsidRPr="000751A8">
        <w:rPr>
          <w:rStyle w:val="4-Char"/>
          <w:rtl/>
        </w:rPr>
        <w:t xml:space="preserve"> وَ</w:t>
      </w:r>
      <w:r w:rsidR="007D6ABA" w:rsidRPr="000751A8">
        <w:rPr>
          <w:rStyle w:val="4-Char"/>
          <w:rFonts w:hint="cs"/>
          <w:rtl/>
        </w:rPr>
        <w:t>ٱ</w:t>
      </w:r>
      <w:r w:rsidR="007D6ABA" w:rsidRPr="000751A8">
        <w:rPr>
          <w:rStyle w:val="4-Char"/>
          <w:rFonts w:hint="eastAsia"/>
          <w:rtl/>
        </w:rPr>
        <w:t>لۡأَرۡضِ</w:t>
      </w:r>
      <w:r w:rsidR="007D6ABA" w:rsidRPr="000751A8">
        <w:rPr>
          <w:rStyle w:val="4-Char"/>
          <w:rtl/>
        </w:rPr>
        <w:t xml:space="preserve"> وَعَشِيّٗا وَحِينَ تُظۡهِرُونَ١٨</w:t>
      </w:r>
      <w:r w:rsidR="007D6ABA">
        <w:rPr>
          <w:rStyle w:val="1-Char"/>
          <w:rFonts w:cs="Traditional Arabic"/>
          <w:color w:val="000000"/>
          <w:shd w:val="clear" w:color="auto" w:fill="FFFFFF"/>
          <w:rtl/>
        </w:rPr>
        <w:t>﴾</w:t>
      </w:r>
      <w:r w:rsidR="007D6ABA" w:rsidRPr="000751A8">
        <w:rPr>
          <w:rStyle w:val="4-Char"/>
          <w:rtl/>
        </w:rPr>
        <w:t xml:space="preserve"> </w:t>
      </w:r>
      <w:r w:rsidR="007D6ABA" w:rsidRPr="000751A8">
        <w:rPr>
          <w:rStyle w:val="9-Char1"/>
          <w:rtl/>
        </w:rPr>
        <w:t>[الروم: 17-18]</w:t>
      </w:r>
      <w:r w:rsidR="00522E90" w:rsidRPr="00FE6406">
        <w:rPr>
          <w:rStyle w:val="9-Char"/>
          <w:rFonts w:eastAsia="Batang" w:hint="cs"/>
          <w:rtl/>
        </w:rPr>
        <w:t xml:space="preserve"> </w:t>
      </w:r>
      <w:r w:rsidR="00155522" w:rsidRPr="00BE2421">
        <w:rPr>
          <w:rStyle w:val="6-Char"/>
          <w:rFonts w:hint="cs"/>
          <w:rtl/>
        </w:rPr>
        <w:t>«پس به تنز</w:t>
      </w:r>
      <w:r w:rsidR="00446BB7">
        <w:rPr>
          <w:rStyle w:val="6-Char"/>
          <w:rFonts w:hint="cs"/>
          <w:rtl/>
        </w:rPr>
        <w:t>ی</w:t>
      </w:r>
      <w:r w:rsidR="00155522" w:rsidRPr="00BE2421">
        <w:rPr>
          <w:rStyle w:val="6-Char"/>
          <w:rFonts w:hint="cs"/>
          <w:rtl/>
        </w:rPr>
        <w:t>ه خدا (از هر ع</w:t>
      </w:r>
      <w:r w:rsidR="00446BB7">
        <w:rPr>
          <w:rStyle w:val="6-Char"/>
          <w:rFonts w:hint="cs"/>
          <w:rtl/>
        </w:rPr>
        <w:t>ی</w:t>
      </w:r>
      <w:r w:rsidR="00155522" w:rsidRPr="00BE2421">
        <w:rPr>
          <w:rStyle w:val="6-Char"/>
          <w:rFonts w:hint="cs"/>
          <w:rtl/>
        </w:rPr>
        <w:t>ب و نقص</w:t>
      </w:r>
      <w:r w:rsidR="00446BB7">
        <w:rPr>
          <w:rStyle w:val="6-Char"/>
          <w:rFonts w:hint="cs"/>
          <w:rtl/>
        </w:rPr>
        <w:t>ی</w:t>
      </w:r>
      <w:r w:rsidR="00155522" w:rsidRPr="00BE2421">
        <w:rPr>
          <w:rStyle w:val="6-Char"/>
          <w:rFonts w:hint="cs"/>
          <w:rtl/>
        </w:rPr>
        <w:t xml:space="preserve"> و چ</w:t>
      </w:r>
      <w:r w:rsidR="00446BB7">
        <w:rPr>
          <w:rStyle w:val="6-Char"/>
          <w:rFonts w:hint="cs"/>
          <w:rtl/>
        </w:rPr>
        <w:t>ی</w:t>
      </w:r>
      <w:r w:rsidR="00155522" w:rsidRPr="00BE2421">
        <w:rPr>
          <w:rStyle w:val="6-Char"/>
          <w:rFonts w:hint="cs"/>
          <w:rtl/>
        </w:rPr>
        <w:t>زها</w:t>
      </w:r>
      <w:r w:rsidR="00446BB7">
        <w:rPr>
          <w:rStyle w:val="6-Char"/>
          <w:rFonts w:hint="cs"/>
          <w:rtl/>
        </w:rPr>
        <w:t>یی</w:t>
      </w:r>
      <w:r w:rsidR="00155522" w:rsidRPr="00BE2421">
        <w:rPr>
          <w:rStyle w:val="6-Char"/>
          <w:rFonts w:hint="cs"/>
          <w:rtl/>
        </w:rPr>
        <w:t xml:space="preserve"> که لا</w:t>
      </w:r>
      <w:r w:rsidR="00446BB7">
        <w:rPr>
          <w:rStyle w:val="6-Char"/>
          <w:rFonts w:hint="cs"/>
          <w:rtl/>
        </w:rPr>
        <w:t>ی</w:t>
      </w:r>
      <w:r w:rsidR="00155522" w:rsidRPr="00BE2421">
        <w:rPr>
          <w:rStyle w:val="6-Char"/>
          <w:rFonts w:hint="cs"/>
          <w:rtl/>
        </w:rPr>
        <w:t>ق جلال و کمال او ن</w:t>
      </w:r>
      <w:r w:rsidR="00446BB7">
        <w:rPr>
          <w:rStyle w:val="6-Char"/>
          <w:rFonts w:hint="cs"/>
          <w:rtl/>
        </w:rPr>
        <w:t>ی</w:t>
      </w:r>
      <w:r w:rsidR="00155522" w:rsidRPr="00BE2421">
        <w:rPr>
          <w:rStyle w:val="6-Char"/>
          <w:rFonts w:hint="cs"/>
          <w:rtl/>
        </w:rPr>
        <w:t>ست) سحرگاهان و شامگاهان (و همه‌</w:t>
      </w:r>
      <w:r w:rsidR="00446BB7">
        <w:rPr>
          <w:rStyle w:val="6-Char"/>
          <w:rFonts w:hint="cs"/>
          <w:rtl/>
        </w:rPr>
        <w:t>ی</w:t>
      </w:r>
      <w:r w:rsidR="00155522" w:rsidRPr="00BE2421">
        <w:rPr>
          <w:rStyle w:val="6-Char"/>
          <w:rFonts w:hint="cs"/>
          <w:rtl/>
        </w:rPr>
        <w:t xml:space="preserve"> اوقات و اَوان) بپرداز</w:t>
      </w:r>
      <w:r w:rsidR="00446BB7">
        <w:rPr>
          <w:rStyle w:val="6-Char"/>
          <w:rFonts w:hint="cs"/>
          <w:rtl/>
        </w:rPr>
        <w:t>ی</w:t>
      </w:r>
      <w:r w:rsidR="00155522" w:rsidRPr="00BE2421">
        <w:rPr>
          <w:rStyle w:val="6-Char"/>
          <w:rFonts w:hint="cs"/>
          <w:rtl/>
        </w:rPr>
        <w:t>د. و در آسمان‌ها و زم</w:t>
      </w:r>
      <w:r w:rsidR="00446BB7">
        <w:rPr>
          <w:rStyle w:val="6-Char"/>
          <w:rFonts w:hint="cs"/>
          <w:rtl/>
        </w:rPr>
        <w:t>ی</w:t>
      </w:r>
      <w:r w:rsidR="00155522" w:rsidRPr="00BE2421">
        <w:rPr>
          <w:rStyle w:val="6-Char"/>
          <w:rFonts w:hint="cs"/>
          <w:rtl/>
        </w:rPr>
        <w:t>ن (و در همه‌</w:t>
      </w:r>
      <w:r w:rsidR="00446BB7">
        <w:rPr>
          <w:rStyle w:val="6-Char"/>
          <w:rFonts w:hint="cs"/>
          <w:rtl/>
        </w:rPr>
        <w:t>ی</w:t>
      </w:r>
      <w:r w:rsidR="00155522" w:rsidRPr="00BE2421">
        <w:rPr>
          <w:rStyle w:val="6-Char"/>
          <w:rFonts w:hint="cs"/>
          <w:rtl/>
        </w:rPr>
        <w:t xml:space="preserve"> اوقات به و</w:t>
      </w:r>
      <w:r w:rsidR="00446BB7">
        <w:rPr>
          <w:rStyle w:val="6-Char"/>
          <w:rFonts w:hint="cs"/>
          <w:rtl/>
        </w:rPr>
        <w:t>ی</w:t>
      </w:r>
      <w:r w:rsidR="00155522" w:rsidRPr="00BE2421">
        <w:rPr>
          <w:rStyle w:val="6-Char"/>
          <w:rFonts w:hint="cs"/>
          <w:rtl/>
        </w:rPr>
        <w:t>ژه) عصرگاهان و زمان</w:t>
      </w:r>
      <w:r w:rsidR="00446BB7">
        <w:rPr>
          <w:rStyle w:val="6-Char"/>
          <w:rFonts w:hint="cs"/>
          <w:rtl/>
        </w:rPr>
        <w:t>ی</w:t>
      </w:r>
      <w:r w:rsidR="00155522" w:rsidRPr="00BE2421">
        <w:rPr>
          <w:rStyle w:val="6-Char"/>
          <w:rFonts w:hint="cs"/>
          <w:rtl/>
        </w:rPr>
        <w:t xml:space="preserve"> که به دم ظهر رس</w:t>
      </w:r>
      <w:r w:rsidR="00446BB7">
        <w:rPr>
          <w:rStyle w:val="6-Char"/>
          <w:rFonts w:hint="cs"/>
          <w:rtl/>
        </w:rPr>
        <w:t>ی</w:t>
      </w:r>
      <w:r w:rsidR="00155522" w:rsidRPr="00BE2421">
        <w:rPr>
          <w:rStyle w:val="6-Char"/>
          <w:rFonts w:hint="cs"/>
          <w:rtl/>
        </w:rPr>
        <w:t>ده‌ا</w:t>
      </w:r>
      <w:r w:rsidR="00446BB7">
        <w:rPr>
          <w:rStyle w:val="6-Char"/>
          <w:rFonts w:hint="cs"/>
          <w:rtl/>
        </w:rPr>
        <w:t>ی</w:t>
      </w:r>
      <w:r w:rsidR="00155522" w:rsidRPr="00BE2421">
        <w:rPr>
          <w:rStyle w:val="6-Char"/>
          <w:rFonts w:hint="cs"/>
          <w:rtl/>
        </w:rPr>
        <w:t>د، خدا</w:t>
      </w:r>
      <w:r w:rsidR="00446BB7">
        <w:rPr>
          <w:rStyle w:val="6-Char"/>
          <w:rFonts w:hint="cs"/>
          <w:rtl/>
        </w:rPr>
        <w:t>ی</w:t>
      </w:r>
      <w:r w:rsidR="00155522" w:rsidRPr="00BE2421">
        <w:rPr>
          <w:rStyle w:val="6-Char"/>
          <w:rFonts w:hint="cs"/>
          <w:rtl/>
        </w:rPr>
        <w:t xml:space="preserve"> را حمد و ستا</w:t>
      </w:r>
      <w:r w:rsidR="00446BB7">
        <w:rPr>
          <w:rStyle w:val="6-Char"/>
          <w:rFonts w:hint="cs"/>
          <w:rtl/>
        </w:rPr>
        <w:t>ی</w:t>
      </w:r>
      <w:r w:rsidR="00155522" w:rsidRPr="00BE2421">
        <w:rPr>
          <w:rStyle w:val="6-Char"/>
          <w:rFonts w:hint="cs"/>
          <w:rtl/>
        </w:rPr>
        <w:t>ش کن</w:t>
      </w:r>
      <w:r w:rsidR="00446BB7">
        <w:rPr>
          <w:rStyle w:val="6-Char"/>
          <w:rFonts w:hint="cs"/>
          <w:rtl/>
        </w:rPr>
        <w:t>ی</w:t>
      </w:r>
      <w:r w:rsidR="00155522" w:rsidRPr="00BE2421">
        <w:rPr>
          <w:rStyle w:val="6-Char"/>
          <w:rFonts w:hint="cs"/>
          <w:rtl/>
        </w:rPr>
        <w:t>د»</w:t>
      </w:r>
      <w:r w:rsidR="00155522" w:rsidRPr="007100A7">
        <w:rPr>
          <w:rStyle w:val="1-Char"/>
          <w:rFonts w:hint="cs"/>
          <w:rtl/>
        </w:rPr>
        <w:t xml:space="preserve">. </w:t>
      </w:r>
    </w:p>
    <w:p w:rsidR="004D115B" w:rsidRPr="007100A7" w:rsidRDefault="00544D97" w:rsidP="00AF1D25">
      <w:pPr>
        <w:rPr>
          <w:rStyle w:val="1-Char"/>
          <w:rtl/>
        </w:rPr>
      </w:pPr>
      <w:r w:rsidRPr="00544D97">
        <w:rPr>
          <w:rStyle w:val="1-Char"/>
          <w:rFonts w:hint="cs"/>
          <w:rtl/>
        </w:rPr>
        <w:t>ابن عباس</w:t>
      </w:r>
      <w:r w:rsidRPr="00544D97">
        <w:rPr>
          <w:rStyle w:val="1-Char"/>
          <w:rFonts w:cs="CTraditional Arabic" w:hint="cs"/>
          <w:rtl/>
        </w:rPr>
        <w:t>ب</w:t>
      </w:r>
      <w:r w:rsidR="004D115B" w:rsidRPr="007100A7">
        <w:rPr>
          <w:rStyle w:val="1-Char"/>
          <w:rFonts w:hint="cs"/>
          <w:rtl/>
        </w:rPr>
        <w:t xml:space="preserve"> گو</w:t>
      </w:r>
      <w:r w:rsidR="00446BB7">
        <w:rPr>
          <w:rStyle w:val="1-Char"/>
          <w:rFonts w:hint="cs"/>
          <w:rtl/>
        </w:rPr>
        <w:t>ی</w:t>
      </w:r>
      <w:r w:rsidR="004D115B" w:rsidRPr="007100A7">
        <w:rPr>
          <w:rStyle w:val="1-Char"/>
          <w:rFonts w:hint="cs"/>
          <w:rtl/>
        </w:rPr>
        <w:t>د: در آ</w:t>
      </w:r>
      <w:r w:rsidR="00446BB7">
        <w:rPr>
          <w:rStyle w:val="1-Char"/>
          <w:rFonts w:hint="cs"/>
          <w:rtl/>
        </w:rPr>
        <w:t>ی</w:t>
      </w:r>
      <w:r w:rsidR="004D115B" w:rsidRPr="007100A7">
        <w:rPr>
          <w:rStyle w:val="1-Char"/>
          <w:rFonts w:hint="cs"/>
          <w:rtl/>
        </w:rPr>
        <w:t>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004D115B" w:rsidRPr="007100A7">
        <w:rPr>
          <w:rStyle w:val="1-Char"/>
          <w:rFonts w:hint="cs"/>
          <w:rtl/>
        </w:rPr>
        <w:t xml:space="preserve">فوق، مراد از </w:t>
      </w:r>
      <w:r w:rsidR="004D115B" w:rsidRPr="00FE6406">
        <w:rPr>
          <w:rStyle w:val="9-Char"/>
          <w:rFonts w:eastAsia="Batang" w:hint="cs"/>
          <w:rtl/>
        </w:rPr>
        <w:t>«</w:t>
      </w:r>
      <w:r w:rsidR="004D115B" w:rsidRPr="00544D97">
        <w:rPr>
          <w:rStyle w:val="5-Char"/>
          <w:rFonts w:eastAsia="Batang" w:hint="cs"/>
          <w:rtl/>
        </w:rPr>
        <w:t>ح</w:t>
      </w:r>
      <w:r w:rsidR="00090EBD" w:rsidRPr="00544D97">
        <w:rPr>
          <w:rStyle w:val="5-Char"/>
          <w:rFonts w:eastAsia="Batang" w:hint="cs"/>
          <w:rtl/>
        </w:rPr>
        <w:t>ِ</w:t>
      </w:r>
      <w:r w:rsidR="00C12E54" w:rsidRPr="00544D97">
        <w:rPr>
          <w:rStyle w:val="5-Char"/>
          <w:rFonts w:eastAsia="Batang" w:hint="cs"/>
          <w:rtl/>
        </w:rPr>
        <w:t>ي</w:t>
      </w:r>
      <w:r w:rsidR="00090EBD" w:rsidRPr="00544D97">
        <w:rPr>
          <w:rStyle w:val="5-Char"/>
          <w:rFonts w:eastAsia="Batang" w:hint="cs"/>
          <w:rtl/>
        </w:rPr>
        <w:t>ْ</w:t>
      </w:r>
      <w:r w:rsidR="004D115B" w:rsidRPr="00544D97">
        <w:rPr>
          <w:rStyle w:val="5-Char"/>
          <w:rFonts w:eastAsia="Batang" w:hint="cs"/>
          <w:rtl/>
        </w:rPr>
        <w:t>ن</w:t>
      </w:r>
      <w:r w:rsidR="00090EBD" w:rsidRPr="00544D97">
        <w:rPr>
          <w:rStyle w:val="5-Char"/>
          <w:rFonts w:eastAsia="Batang" w:hint="cs"/>
          <w:rtl/>
        </w:rPr>
        <w:t>َ</w:t>
      </w:r>
      <w:r w:rsidR="004D115B" w:rsidRPr="00544D97">
        <w:rPr>
          <w:rStyle w:val="5-Char"/>
          <w:rFonts w:eastAsia="Batang" w:hint="cs"/>
          <w:rtl/>
        </w:rPr>
        <w:t xml:space="preserve"> ت</w:t>
      </w:r>
      <w:r w:rsidR="00090EBD" w:rsidRPr="00544D97">
        <w:rPr>
          <w:rStyle w:val="5-Char"/>
          <w:rFonts w:eastAsia="Batang" w:hint="cs"/>
          <w:rtl/>
        </w:rPr>
        <w:t>ُ</w:t>
      </w:r>
      <w:r w:rsidR="004D115B" w:rsidRPr="00544D97">
        <w:rPr>
          <w:rStyle w:val="5-Char"/>
          <w:rFonts w:eastAsia="Batang" w:hint="cs"/>
          <w:rtl/>
        </w:rPr>
        <w:t>م</w:t>
      </w:r>
      <w:r w:rsidR="00090EBD" w:rsidRPr="00544D97">
        <w:rPr>
          <w:rStyle w:val="5-Char"/>
          <w:rFonts w:eastAsia="Batang" w:hint="cs"/>
          <w:rtl/>
        </w:rPr>
        <w:t>ْ</w:t>
      </w:r>
      <w:r w:rsidR="004D115B" w:rsidRPr="00544D97">
        <w:rPr>
          <w:rStyle w:val="5-Char"/>
          <w:rFonts w:eastAsia="Batang" w:hint="cs"/>
          <w:rtl/>
        </w:rPr>
        <w:t>س</w:t>
      </w:r>
      <w:r w:rsidR="00090EBD" w:rsidRPr="00544D97">
        <w:rPr>
          <w:rStyle w:val="5-Char"/>
          <w:rFonts w:eastAsia="Batang" w:hint="cs"/>
          <w:rtl/>
        </w:rPr>
        <w:t>ُ</w:t>
      </w:r>
      <w:r w:rsidR="004D115B" w:rsidRPr="00544D97">
        <w:rPr>
          <w:rStyle w:val="5-Char"/>
          <w:rFonts w:eastAsia="Batang" w:hint="cs"/>
          <w:rtl/>
        </w:rPr>
        <w:t>و</w:t>
      </w:r>
      <w:r w:rsidR="00090EBD" w:rsidRPr="00544D97">
        <w:rPr>
          <w:rStyle w:val="5-Char"/>
          <w:rFonts w:eastAsia="Batang" w:hint="cs"/>
          <w:rtl/>
        </w:rPr>
        <w:t>ْ</w:t>
      </w:r>
      <w:r w:rsidR="004D115B" w:rsidRPr="00544D97">
        <w:rPr>
          <w:rStyle w:val="5-Char"/>
          <w:rFonts w:eastAsia="Batang" w:hint="cs"/>
          <w:rtl/>
        </w:rPr>
        <w:t>ن</w:t>
      </w:r>
      <w:r w:rsidR="00090EBD" w:rsidRPr="00544D97">
        <w:rPr>
          <w:rStyle w:val="5-Char"/>
          <w:rFonts w:eastAsia="Batang" w:hint="cs"/>
          <w:rtl/>
        </w:rPr>
        <w:t>َ</w:t>
      </w:r>
      <w:r w:rsidR="004D115B" w:rsidRPr="00FE6406">
        <w:rPr>
          <w:rStyle w:val="9-Char"/>
          <w:rFonts w:eastAsia="Batang" w:hint="cs"/>
          <w:rtl/>
        </w:rPr>
        <w:t>»</w:t>
      </w:r>
      <w:r w:rsidR="004D115B" w:rsidRPr="007100A7">
        <w:rPr>
          <w:rStyle w:val="1-Char"/>
          <w:rFonts w:hint="cs"/>
          <w:rtl/>
        </w:rPr>
        <w:t xml:space="preserve">: نماز مغرب و عشاء؛ و از </w:t>
      </w:r>
      <w:r w:rsidR="004D115B" w:rsidRPr="00FE6406">
        <w:rPr>
          <w:rStyle w:val="9-Char"/>
          <w:rFonts w:eastAsia="Batang" w:hint="cs"/>
          <w:rtl/>
        </w:rPr>
        <w:t>«</w:t>
      </w:r>
      <w:r w:rsidR="004D115B" w:rsidRPr="00544D97">
        <w:rPr>
          <w:rStyle w:val="5-Char"/>
          <w:rFonts w:eastAsia="Batang" w:hint="cs"/>
          <w:rtl/>
        </w:rPr>
        <w:t>ح</w:t>
      </w:r>
      <w:r w:rsidR="00090EBD" w:rsidRPr="00544D97">
        <w:rPr>
          <w:rStyle w:val="5-Char"/>
          <w:rFonts w:eastAsia="Batang" w:hint="cs"/>
          <w:rtl/>
        </w:rPr>
        <w:t>ِ</w:t>
      </w:r>
      <w:r w:rsidR="00C12E54" w:rsidRPr="00544D97">
        <w:rPr>
          <w:rStyle w:val="5-Char"/>
          <w:rFonts w:eastAsia="Batang" w:hint="cs"/>
          <w:rtl/>
        </w:rPr>
        <w:t>ي</w:t>
      </w:r>
      <w:r w:rsidR="00090EBD" w:rsidRPr="00544D97">
        <w:rPr>
          <w:rStyle w:val="5-Char"/>
          <w:rFonts w:eastAsia="Batang" w:hint="cs"/>
          <w:rtl/>
        </w:rPr>
        <w:t>ْ</w:t>
      </w:r>
      <w:r w:rsidR="004D115B" w:rsidRPr="00544D97">
        <w:rPr>
          <w:rStyle w:val="5-Char"/>
          <w:rFonts w:eastAsia="Batang" w:hint="cs"/>
          <w:rtl/>
        </w:rPr>
        <w:t>ن</w:t>
      </w:r>
      <w:r w:rsidR="00090EBD" w:rsidRPr="00544D97">
        <w:rPr>
          <w:rStyle w:val="5-Char"/>
          <w:rFonts w:eastAsia="Batang" w:hint="cs"/>
          <w:rtl/>
        </w:rPr>
        <w:t>َ</w:t>
      </w:r>
      <w:r w:rsidR="004D115B" w:rsidRPr="00544D97">
        <w:rPr>
          <w:rStyle w:val="5-Char"/>
          <w:rFonts w:eastAsia="Batang" w:hint="cs"/>
          <w:rtl/>
        </w:rPr>
        <w:t xml:space="preserve"> ت</w:t>
      </w:r>
      <w:r w:rsidR="00090EBD" w:rsidRPr="00544D97">
        <w:rPr>
          <w:rStyle w:val="5-Char"/>
          <w:rFonts w:eastAsia="Batang" w:hint="cs"/>
          <w:rtl/>
        </w:rPr>
        <w:t>ُ</w:t>
      </w:r>
      <w:r w:rsidR="004D115B" w:rsidRPr="00544D97">
        <w:rPr>
          <w:rStyle w:val="5-Char"/>
          <w:rFonts w:eastAsia="Batang" w:hint="cs"/>
          <w:rtl/>
        </w:rPr>
        <w:t>ص</w:t>
      </w:r>
      <w:r w:rsidR="00090EBD" w:rsidRPr="00544D97">
        <w:rPr>
          <w:rStyle w:val="5-Char"/>
          <w:rFonts w:eastAsia="Batang" w:hint="cs"/>
          <w:rtl/>
        </w:rPr>
        <w:t>ْ</w:t>
      </w:r>
      <w:r w:rsidR="004D115B" w:rsidRPr="00544D97">
        <w:rPr>
          <w:rStyle w:val="5-Char"/>
          <w:rFonts w:eastAsia="Batang" w:hint="cs"/>
          <w:rtl/>
        </w:rPr>
        <w:t>ب</w:t>
      </w:r>
      <w:r w:rsidR="00090EBD" w:rsidRPr="00544D97">
        <w:rPr>
          <w:rStyle w:val="5-Char"/>
          <w:rFonts w:eastAsia="Batang" w:hint="cs"/>
          <w:rtl/>
        </w:rPr>
        <w:t>ِ</w:t>
      </w:r>
      <w:r w:rsidR="004D115B" w:rsidRPr="00544D97">
        <w:rPr>
          <w:rStyle w:val="5-Char"/>
          <w:rFonts w:eastAsia="Batang" w:hint="cs"/>
          <w:rtl/>
        </w:rPr>
        <w:t>ح</w:t>
      </w:r>
      <w:r w:rsidR="00090EBD" w:rsidRPr="00544D97">
        <w:rPr>
          <w:rStyle w:val="5-Char"/>
          <w:rFonts w:eastAsia="Batang" w:hint="cs"/>
          <w:rtl/>
        </w:rPr>
        <w:t>ُ</w:t>
      </w:r>
      <w:r w:rsidR="004D115B" w:rsidRPr="00544D97">
        <w:rPr>
          <w:rStyle w:val="5-Char"/>
          <w:rFonts w:eastAsia="Batang" w:hint="cs"/>
          <w:rtl/>
        </w:rPr>
        <w:t>و</w:t>
      </w:r>
      <w:r w:rsidR="00090EBD" w:rsidRPr="00544D97">
        <w:rPr>
          <w:rStyle w:val="5-Char"/>
          <w:rFonts w:eastAsia="Batang" w:hint="cs"/>
          <w:rtl/>
        </w:rPr>
        <w:t>ْ</w:t>
      </w:r>
      <w:r w:rsidR="004D115B" w:rsidRPr="00544D97">
        <w:rPr>
          <w:rStyle w:val="5-Char"/>
          <w:rFonts w:eastAsia="Batang" w:hint="cs"/>
          <w:rtl/>
        </w:rPr>
        <w:t>ن</w:t>
      </w:r>
      <w:r w:rsidR="00090EBD" w:rsidRPr="00544D97">
        <w:rPr>
          <w:rStyle w:val="5-Char"/>
          <w:rFonts w:eastAsia="Batang" w:hint="cs"/>
          <w:rtl/>
        </w:rPr>
        <w:t>َ</w:t>
      </w:r>
      <w:r w:rsidR="004D115B" w:rsidRPr="00FE6406">
        <w:rPr>
          <w:rStyle w:val="9-Char"/>
          <w:rFonts w:eastAsia="Batang" w:hint="cs"/>
          <w:rtl/>
        </w:rPr>
        <w:t>»:</w:t>
      </w:r>
      <w:r w:rsidR="004D115B" w:rsidRPr="007100A7">
        <w:rPr>
          <w:rStyle w:val="1-Char"/>
          <w:rFonts w:hint="cs"/>
          <w:rtl/>
        </w:rPr>
        <w:t xml:space="preserve"> نماز صبح؛ و از </w:t>
      </w:r>
      <w:r w:rsidR="004D115B" w:rsidRPr="007D6ABA">
        <w:rPr>
          <w:rStyle w:val="5-Char0"/>
          <w:rFonts w:hint="cs"/>
          <w:rtl/>
        </w:rPr>
        <w:t>«عشاء»</w:t>
      </w:r>
      <w:r w:rsidR="004D115B" w:rsidRPr="00FE6406">
        <w:rPr>
          <w:rStyle w:val="9-Char"/>
          <w:rFonts w:eastAsia="Batang" w:hint="cs"/>
          <w:rtl/>
        </w:rPr>
        <w:t>:</w:t>
      </w:r>
      <w:r w:rsidR="004D115B" w:rsidRPr="007100A7">
        <w:rPr>
          <w:rStyle w:val="1-Char"/>
          <w:rFonts w:hint="cs"/>
          <w:rtl/>
        </w:rPr>
        <w:t xml:space="preserve"> نماز عصر؛ و از </w:t>
      </w:r>
      <w:r w:rsidR="004D115B" w:rsidRPr="00FE6406">
        <w:rPr>
          <w:rStyle w:val="9-Char"/>
          <w:rFonts w:eastAsia="Batang" w:hint="cs"/>
          <w:rtl/>
        </w:rPr>
        <w:t>«</w:t>
      </w:r>
      <w:r w:rsidR="004D115B" w:rsidRPr="00544D97">
        <w:rPr>
          <w:rStyle w:val="5-Char"/>
          <w:rFonts w:eastAsia="Batang" w:hint="cs"/>
          <w:rtl/>
        </w:rPr>
        <w:t>ح</w:t>
      </w:r>
      <w:r w:rsidR="00090EBD" w:rsidRPr="00544D97">
        <w:rPr>
          <w:rStyle w:val="5-Char"/>
          <w:rFonts w:eastAsia="Batang" w:hint="cs"/>
          <w:rtl/>
        </w:rPr>
        <w:t>ِ</w:t>
      </w:r>
      <w:r w:rsidR="00C12E54" w:rsidRPr="00544D97">
        <w:rPr>
          <w:rStyle w:val="5-Char"/>
          <w:rFonts w:eastAsia="Batang" w:hint="cs"/>
          <w:rtl/>
        </w:rPr>
        <w:t>ي</w:t>
      </w:r>
      <w:r w:rsidR="00090EBD" w:rsidRPr="00544D97">
        <w:rPr>
          <w:rStyle w:val="5-Char"/>
          <w:rFonts w:eastAsia="Batang" w:hint="cs"/>
          <w:rtl/>
        </w:rPr>
        <w:t>ْ</w:t>
      </w:r>
      <w:r w:rsidR="004D115B" w:rsidRPr="00544D97">
        <w:rPr>
          <w:rStyle w:val="5-Char"/>
          <w:rFonts w:eastAsia="Batang" w:hint="cs"/>
          <w:rtl/>
        </w:rPr>
        <w:t>ن</w:t>
      </w:r>
      <w:r w:rsidR="00090EBD" w:rsidRPr="00544D97">
        <w:rPr>
          <w:rStyle w:val="5-Char"/>
          <w:rFonts w:eastAsia="Batang" w:hint="cs"/>
          <w:rtl/>
        </w:rPr>
        <w:t>َ</w:t>
      </w:r>
      <w:r w:rsidR="004D115B" w:rsidRPr="00544D97">
        <w:rPr>
          <w:rStyle w:val="5-Char"/>
          <w:rFonts w:eastAsia="Batang" w:hint="cs"/>
          <w:rtl/>
        </w:rPr>
        <w:t xml:space="preserve"> ت</w:t>
      </w:r>
      <w:r w:rsidR="00090EBD" w:rsidRPr="00544D97">
        <w:rPr>
          <w:rStyle w:val="5-Char"/>
          <w:rFonts w:eastAsia="Batang" w:hint="cs"/>
          <w:rtl/>
        </w:rPr>
        <w:t>ُ</w:t>
      </w:r>
      <w:r w:rsidR="004D115B" w:rsidRPr="00544D97">
        <w:rPr>
          <w:rStyle w:val="5-Char"/>
          <w:rFonts w:eastAsia="Batang" w:hint="cs"/>
          <w:rtl/>
        </w:rPr>
        <w:t>ظ</w:t>
      </w:r>
      <w:r w:rsidR="00090EBD" w:rsidRPr="00544D97">
        <w:rPr>
          <w:rStyle w:val="5-Char"/>
          <w:rFonts w:eastAsia="Batang" w:hint="cs"/>
          <w:rtl/>
        </w:rPr>
        <w:t>ْ</w:t>
      </w:r>
      <w:r w:rsidR="004D115B" w:rsidRPr="00544D97">
        <w:rPr>
          <w:rStyle w:val="5-Char"/>
          <w:rFonts w:eastAsia="Batang" w:hint="cs"/>
          <w:rtl/>
        </w:rPr>
        <w:t>ه</w:t>
      </w:r>
      <w:r w:rsidR="00090EBD" w:rsidRPr="00544D97">
        <w:rPr>
          <w:rStyle w:val="5-Char"/>
          <w:rFonts w:eastAsia="Batang" w:hint="cs"/>
          <w:rtl/>
        </w:rPr>
        <w:t>ِ</w:t>
      </w:r>
      <w:r w:rsidR="004D115B" w:rsidRPr="00544D97">
        <w:rPr>
          <w:rStyle w:val="5-Char"/>
          <w:rFonts w:eastAsia="Batang" w:hint="cs"/>
          <w:rtl/>
        </w:rPr>
        <w:t>ر</w:t>
      </w:r>
      <w:r w:rsidR="00090EBD" w:rsidRPr="00544D97">
        <w:rPr>
          <w:rStyle w:val="5-Char"/>
          <w:rFonts w:eastAsia="Batang" w:hint="cs"/>
          <w:rtl/>
        </w:rPr>
        <w:t>ُ</w:t>
      </w:r>
      <w:r w:rsidR="004D115B" w:rsidRPr="00544D97">
        <w:rPr>
          <w:rStyle w:val="5-Char"/>
          <w:rFonts w:eastAsia="Batang" w:hint="cs"/>
          <w:rtl/>
        </w:rPr>
        <w:t>و</w:t>
      </w:r>
      <w:r w:rsidR="00090EBD" w:rsidRPr="00544D97">
        <w:rPr>
          <w:rStyle w:val="5-Char"/>
          <w:rFonts w:eastAsia="Batang" w:hint="cs"/>
          <w:rtl/>
        </w:rPr>
        <w:t>ْ</w:t>
      </w:r>
      <w:r w:rsidR="004D115B" w:rsidRPr="00544D97">
        <w:rPr>
          <w:rStyle w:val="5-Char"/>
          <w:rFonts w:eastAsia="Batang" w:hint="cs"/>
          <w:rtl/>
        </w:rPr>
        <w:t>ن</w:t>
      </w:r>
      <w:r w:rsidR="00090EBD" w:rsidRPr="00544D97">
        <w:rPr>
          <w:rStyle w:val="5-Char"/>
          <w:rFonts w:eastAsia="Batang" w:hint="cs"/>
          <w:rtl/>
        </w:rPr>
        <w:t>َ</w:t>
      </w:r>
      <w:r w:rsidR="004D115B" w:rsidRPr="00FE6406">
        <w:rPr>
          <w:rStyle w:val="9-Char"/>
          <w:rFonts w:eastAsia="Batang" w:hint="cs"/>
          <w:rtl/>
        </w:rPr>
        <w:t>»:</w:t>
      </w:r>
      <w:r w:rsidR="004D115B" w:rsidRPr="007100A7">
        <w:rPr>
          <w:rStyle w:val="1-Char"/>
          <w:rFonts w:hint="cs"/>
          <w:rtl/>
        </w:rPr>
        <w:t xml:space="preserve"> نماز ظهر م</w:t>
      </w:r>
      <w:r w:rsidR="00446BB7">
        <w:rPr>
          <w:rStyle w:val="1-Char"/>
          <w:rFonts w:hint="cs"/>
          <w:rtl/>
        </w:rPr>
        <w:t>ی</w:t>
      </w:r>
      <w:r w:rsidR="004D115B" w:rsidRPr="007100A7">
        <w:rPr>
          <w:rStyle w:val="1-Char"/>
          <w:rFonts w:hint="cs"/>
          <w:rtl/>
        </w:rPr>
        <w:t>‌باشد.</w:t>
      </w:r>
    </w:p>
    <w:p w:rsidR="004D115B" w:rsidRPr="007100A7" w:rsidRDefault="008733F5" w:rsidP="00AF1D25">
      <w:pPr>
        <w:rPr>
          <w:rStyle w:val="1-Char"/>
          <w:rtl/>
        </w:rPr>
      </w:pPr>
      <w:r w:rsidRPr="007100A7">
        <w:rPr>
          <w:rStyle w:val="1-Char"/>
          <w:rFonts w:hint="cs"/>
          <w:rtl/>
        </w:rPr>
        <w:t>و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ن</w:t>
      </w:r>
      <w:r w:rsidR="00446BB7">
        <w:rPr>
          <w:rStyle w:val="1-Char"/>
          <w:rFonts w:hint="cs"/>
          <w:rtl/>
        </w:rPr>
        <w:t>ی</w:t>
      </w:r>
      <w:r w:rsidRPr="007100A7">
        <w:rPr>
          <w:rStyle w:val="1-Char"/>
          <w:rFonts w:hint="cs"/>
          <w:rtl/>
        </w:rPr>
        <w:t>ز فرمودند:</w:t>
      </w:r>
    </w:p>
    <w:p w:rsidR="008733F5" w:rsidRPr="007100A7" w:rsidRDefault="008733F5" w:rsidP="00AF1D25">
      <w:pPr>
        <w:rPr>
          <w:rStyle w:val="1-Char"/>
          <w:rtl/>
        </w:rPr>
      </w:pPr>
      <w:r w:rsidRPr="00BE2421">
        <w:rPr>
          <w:rStyle w:val="5-Char"/>
          <w:rFonts w:hint="cs"/>
          <w:rtl/>
        </w:rPr>
        <w:t>«اَمّ</w:t>
      </w:r>
      <w:r w:rsidR="00AC4C40" w:rsidRPr="00BE2421">
        <w:rPr>
          <w:rStyle w:val="5-Char"/>
          <w:rFonts w:hint="cs"/>
          <w:rtl/>
        </w:rPr>
        <w:t>َ</w:t>
      </w:r>
      <w:r w:rsidRPr="00BE2421">
        <w:rPr>
          <w:rStyle w:val="5-Char"/>
          <w:rFonts w:hint="cs"/>
          <w:rtl/>
        </w:rPr>
        <w:t>ن</w:t>
      </w:r>
      <w:r w:rsidR="00AC4C40" w:rsidRPr="00BE2421">
        <w:rPr>
          <w:rStyle w:val="5-Char"/>
          <w:rFonts w:hint="cs"/>
          <w:rtl/>
        </w:rPr>
        <w:t>ِ</w:t>
      </w:r>
      <w:r w:rsidR="00C12E54" w:rsidRPr="00BE2421">
        <w:rPr>
          <w:rStyle w:val="5-Char"/>
          <w:rFonts w:hint="cs"/>
          <w:rtl/>
        </w:rPr>
        <w:t>ي</w:t>
      </w:r>
      <w:r w:rsidR="00AC4C40" w:rsidRPr="00BE2421">
        <w:rPr>
          <w:rStyle w:val="5-Char"/>
          <w:rFonts w:hint="cs"/>
          <w:rtl/>
        </w:rPr>
        <w:t>ْ</w:t>
      </w:r>
      <w:r w:rsidRPr="00BE2421">
        <w:rPr>
          <w:rStyle w:val="5-Char"/>
          <w:rFonts w:hint="cs"/>
          <w:rtl/>
        </w:rPr>
        <w:t xml:space="preserve"> ج</w:t>
      </w:r>
      <w:r w:rsidR="00AC4C40" w:rsidRPr="00BE2421">
        <w:rPr>
          <w:rStyle w:val="5-Char"/>
          <w:rFonts w:hint="cs"/>
          <w:rtl/>
        </w:rPr>
        <w:t>ِ</w:t>
      </w:r>
      <w:r w:rsidRPr="00BE2421">
        <w:rPr>
          <w:rStyle w:val="5-Char"/>
          <w:rFonts w:hint="cs"/>
          <w:rtl/>
        </w:rPr>
        <w:t>ب</w:t>
      </w:r>
      <w:r w:rsidR="00AC4C40" w:rsidRPr="00BE2421">
        <w:rPr>
          <w:rStyle w:val="5-Char"/>
          <w:rFonts w:hint="cs"/>
          <w:rtl/>
        </w:rPr>
        <w:t>ْ</w:t>
      </w:r>
      <w:r w:rsidRPr="00BE2421">
        <w:rPr>
          <w:rStyle w:val="5-Char"/>
          <w:rFonts w:hint="cs"/>
          <w:rtl/>
        </w:rPr>
        <w:t>ر</w:t>
      </w:r>
      <w:r w:rsidR="00AC4C40" w:rsidRPr="00BE2421">
        <w:rPr>
          <w:rStyle w:val="5-Char"/>
          <w:rFonts w:hint="cs"/>
          <w:rtl/>
        </w:rPr>
        <w:t>ِ</w:t>
      </w:r>
      <w:r w:rsidRPr="00BE2421">
        <w:rPr>
          <w:rStyle w:val="5-Char"/>
          <w:rFonts w:hint="cs"/>
          <w:rtl/>
        </w:rPr>
        <w:t>ئ</w:t>
      </w:r>
      <w:r w:rsidR="00AC4C40" w:rsidRPr="00BE2421">
        <w:rPr>
          <w:rStyle w:val="5-Char"/>
          <w:rFonts w:hint="cs"/>
          <w:rtl/>
        </w:rPr>
        <w:t>ِ</w:t>
      </w:r>
      <w:r w:rsidR="00C12E54" w:rsidRPr="00BE2421">
        <w:rPr>
          <w:rStyle w:val="5-Char"/>
          <w:rFonts w:hint="cs"/>
          <w:rtl/>
        </w:rPr>
        <w:t>ي</w:t>
      </w:r>
      <w:r w:rsidR="00AC4C40" w:rsidRPr="00BE2421">
        <w:rPr>
          <w:rStyle w:val="5-Char"/>
          <w:rFonts w:hint="cs"/>
          <w:rtl/>
        </w:rPr>
        <w:t>ْ</w:t>
      </w:r>
      <w:r w:rsidRPr="00BE2421">
        <w:rPr>
          <w:rStyle w:val="5-Char"/>
          <w:rFonts w:hint="cs"/>
          <w:rtl/>
        </w:rPr>
        <w:t>ل</w:t>
      </w:r>
      <w:r w:rsidR="00AC4C40" w:rsidRPr="00BE2421">
        <w:rPr>
          <w:rStyle w:val="5-Char"/>
          <w:rFonts w:hint="cs"/>
          <w:rtl/>
        </w:rPr>
        <w:t>ُ</w:t>
      </w:r>
      <w:r w:rsidRPr="00BE2421">
        <w:rPr>
          <w:rStyle w:val="5-Char"/>
          <w:rFonts w:hint="cs"/>
          <w:rtl/>
        </w:rPr>
        <w:t xml:space="preserve"> ع</w:t>
      </w:r>
      <w:r w:rsidR="00AC4C40" w:rsidRPr="00BE2421">
        <w:rPr>
          <w:rStyle w:val="5-Char"/>
          <w:rFonts w:hint="cs"/>
          <w:rtl/>
        </w:rPr>
        <w:t>ِ</w:t>
      </w:r>
      <w:r w:rsidRPr="00BE2421">
        <w:rPr>
          <w:rStyle w:val="5-Char"/>
          <w:rFonts w:hint="cs"/>
          <w:rtl/>
        </w:rPr>
        <w:t>ن</w:t>
      </w:r>
      <w:r w:rsidR="00AC4C40" w:rsidRPr="00BE2421">
        <w:rPr>
          <w:rStyle w:val="5-Char"/>
          <w:rFonts w:hint="cs"/>
          <w:rtl/>
        </w:rPr>
        <w:t>ْ</w:t>
      </w:r>
      <w:r w:rsidRPr="00BE2421">
        <w:rPr>
          <w:rStyle w:val="5-Char"/>
          <w:rFonts w:hint="cs"/>
          <w:rtl/>
        </w:rPr>
        <w:t>د</w:t>
      </w:r>
      <w:r w:rsidR="00AC4C40" w:rsidRPr="00BE2421">
        <w:rPr>
          <w:rStyle w:val="5-Char"/>
          <w:rFonts w:hint="cs"/>
          <w:rtl/>
        </w:rPr>
        <w:t>َ</w:t>
      </w:r>
      <w:r w:rsidRPr="00BE2421">
        <w:rPr>
          <w:rStyle w:val="5-Char"/>
          <w:rFonts w:hint="cs"/>
          <w:rtl/>
        </w:rPr>
        <w:t xml:space="preserve"> ال</w:t>
      </w:r>
      <w:r w:rsidR="00AC4C40" w:rsidRPr="00BE2421">
        <w:rPr>
          <w:rStyle w:val="5-Char"/>
          <w:rFonts w:hint="cs"/>
          <w:rtl/>
        </w:rPr>
        <w:t>ْ</w:t>
      </w:r>
      <w:r w:rsidRPr="00BE2421">
        <w:rPr>
          <w:rStyle w:val="5-Char"/>
          <w:rFonts w:hint="cs"/>
          <w:rtl/>
        </w:rPr>
        <w:t>ب</w:t>
      </w:r>
      <w:r w:rsidR="00AC4C40" w:rsidRPr="00BE2421">
        <w:rPr>
          <w:rStyle w:val="5-Char"/>
          <w:rFonts w:hint="cs"/>
          <w:rtl/>
        </w:rPr>
        <w:t>َ</w:t>
      </w:r>
      <w:r w:rsidR="00C12E54" w:rsidRPr="00BE2421">
        <w:rPr>
          <w:rStyle w:val="5-Char"/>
          <w:rFonts w:hint="cs"/>
          <w:rtl/>
        </w:rPr>
        <w:t>ي</w:t>
      </w:r>
      <w:r w:rsidR="00AC4C40" w:rsidRPr="00BE2421">
        <w:rPr>
          <w:rStyle w:val="5-Char"/>
          <w:rFonts w:hint="cs"/>
          <w:rtl/>
        </w:rPr>
        <w:t>ْ</w:t>
      </w:r>
      <w:r w:rsidRPr="00BE2421">
        <w:rPr>
          <w:rStyle w:val="5-Char"/>
          <w:rFonts w:hint="cs"/>
          <w:rtl/>
        </w:rPr>
        <w:t>ت</w:t>
      </w:r>
      <w:r w:rsidR="00AC4C40" w:rsidRPr="00BE2421">
        <w:rPr>
          <w:rStyle w:val="5-Char"/>
          <w:rFonts w:hint="cs"/>
          <w:rtl/>
        </w:rPr>
        <w:t>ِ</w:t>
      </w:r>
      <w:r w:rsidRPr="00BE2421">
        <w:rPr>
          <w:rStyle w:val="5-Char"/>
          <w:rFonts w:hint="cs"/>
          <w:rtl/>
        </w:rPr>
        <w:t xml:space="preserve"> م</w:t>
      </w:r>
      <w:r w:rsidR="00AC4C40" w:rsidRPr="00BE2421">
        <w:rPr>
          <w:rStyle w:val="5-Char"/>
          <w:rFonts w:hint="cs"/>
          <w:rtl/>
        </w:rPr>
        <w:t>َ</w:t>
      </w:r>
      <w:r w:rsidRPr="00BE2421">
        <w:rPr>
          <w:rStyle w:val="5-Char"/>
          <w:rFonts w:hint="cs"/>
          <w:rtl/>
        </w:rPr>
        <w:t>ر</w:t>
      </w:r>
      <w:r w:rsidR="00AC4C40" w:rsidRPr="00BE2421">
        <w:rPr>
          <w:rStyle w:val="5-Char"/>
          <w:rFonts w:hint="cs"/>
          <w:rtl/>
        </w:rPr>
        <w:t>َّ</w:t>
      </w:r>
      <w:r w:rsidRPr="00BE2421">
        <w:rPr>
          <w:rStyle w:val="5-Char"/>
          <w:rFonts w:hint="cs"/>
          <w:rtl/>
        </w:rPr>
        <w:t>ت</w:t>
      </w:r>
      <w:r w:rsidR="00AC4C40" w:rsidRPr="00BE2421">
        <w:rPr>
          <w:rStyle w:val="5-Char"/>
          <w:rFonts w:hint="cs"/>
          <w:rtl/>
        </w:rPr>
        <w:t>َ</w:t>
      </w:r>
      <w:r w:rsidR="00C12E54" w:rsidRPr="00BE2421">
        <w:rPr>
          <w:rStyle w:val="5-Char"/>
          <w:rFonts w:hint="cs"/>
          <w:rtl/>
        </w:rPr>
        <w:t>ي</w:t>
      </w:r>
      <w:r w:rsidR="00AC4C40" w:rsidRPr="00BE2421">
        <w:rPr>
          <w:rStyle w:val="5-Char"/>
          <w:rFonts w:hint="cs"/>
          <w:rtl/>
        </w:rPr>
        <w:t>ْ</w:t>
      </w:r>
      <w:r w:rsidRPr="00BE2421">
        <w:rPr>
          <w:rStyle w:val="5-Char"/>
          <w:rFonts w:hint="cs"/>
          <w:rtl/>
        </w:rPr>
        <w:t>ن</w:t>
      </w:r>
      <w:r w:rsidR="00AC4C40" w:rsidRPr="00BE2421">
        <w:rPr>
          <w:rStyle w:val="5-Char"/>
          <w:rFonts w:hint="cs"/>
          <w:rtl/>
        </w:rPr>
        <w:t>ِ</w:t>
      </w:r>
      <w:r w:rsidRPr="00BE2421">
        <w:rPr>
          <w:rStyle w:val="5-Char"/>
          <w:rFonts w:hint="cs"/>
          <w:rtl/>
        </w:rPr>
        <w:t>، ف</w:t>
      </w:r>
      <w:r w:rsidR="00AC4C40" w:rsidRPr="00BE2421">
        <w:rPr>
          <w:rStyle w:val="5-Char"/>
          <w:rFonts w:hint="cs"/>
          <w:rtl/>
        </w:rPr>
        <w:t>َ</w:t>
      </w:r>
      <w:r w:rsidRPr="00BE2421">
        <w:rPr>
          <w:rStyle w:val="5-Char"/>
          <w:rFonts w:hint="cs"/>
          <w:rtl/>
        </w:rPr>
        <w:t>ص</w:t>
      </w:r>
      <w:r w:rsidR="00AC4C40" w:rsidRPr="00BE2421">
        <w:rPr>
          <w:rStyle w:val="5-Char"/>
          <w:rFonts w:hint="cs"/>
          <w:rtl/>
        </w:rPr>
        <w:t>َ</w:t>
      </w:r>
      <w:r w:rsidRPr="00BE2421">
        <w:rPr>
          <w:rStyle w:val="5-Char"/>
          <w:rFonts w:hint="cs"/>
          <w:rtl/>
        </w:rPr>
        <w:t>لّ</w:t>
      </w:r>
      <w:r w:rsidR="00AC4C40" w:rsidRPr="00BE2421">
        <w:rPr>
          <w:rStyle w:val="5-Char"/>
          <w:rFonts w:hint="cs"/>
          <w:rtl/>
        </w:rPr>
        <w:t>ٰ</w:t>
      </w:r>
      <w:r w:rsidR="00C12E54" w:rsidRPr="00BE2421">
        <w:rPr>
          <w:rStyle w:val="5-Char"/>
          <w:rFonts w:hint="cs"/>
          <w:rtl/>
        </w:rPr>
        <w:t>ي</w:t>
      </w:r>
      <w:r w:rsidR="0080702C" w:rsidRPr="00BE2421">
        <w:rPr>
          <w:rStyle w:val="5-Char"/>
          <w:rFonts w:hint="cs"/>
          <w:rtl/>
        </w:rPr>
        <w:t xml:space="preserve"> ب</w:t>
      </w:r>
      <w:r w:rsidR="00AC4C40" w:rsidRPr="00BE2421">
        <w:rPr>
          <w:rStyle w:val="5-Char"/>
          <w:rFonts w:hint="cs"/>
          <w:rtl/>
        </w:rPr>
        <w:t>ِ</w:t>
      </w:r>
      <w:r w:rsidR="00C12E54" w:rsidRPr="00BE2421">
        <w:rPr>
          <w:rStyle w:val="5-Char"/>
          <w:rFonts w:hint="cs"/>
          <w:rtl/>
        </w:rPr>
        <w:t>ي</w:t>
      </w:r>
      <w:r w:rsidR="00AC4C40" w:rsidRPr="00BE2421">
        <w:rPr>
          <w:rStyle w:val="5-Char"/>
          <w:rFonts w:hint="cs"/>
          <w:rtl/>
        </w:rPr>
        <w:t xml:space="preserve">َ </w:t>
      </w:r>
      <w:r w:rsidRPr="00BE2421">
        <w:rPr>
          <w:rStyle w:val="5-Char"/>
          <w:rFonts w:hint="cs"/>
          <w:rtl/>
        </w:rPr>
        <w:t>الظ</w:t>
      </w:r>
      <w:r w:rsidR="00AC4C40" w:rsidRPr="00BE2421">
        <w:rPr>
          <w:rStyle w:val="5-Char"/>
          <w:rFonts w:hint="cs"/>
          <w:rtl/>
        </w:rPr>
        <w:t>ُّ</w:t>
      </w:r>
      <w:r w:rsidRPr="00BE2421">
        <w:rPr>
          <w:rStyle w:val="5-Char"/>
          <w:rFonts w:hint="cs"/>
          <w:rtl/>
        </w:rPr>
        <w:t>ه</w:t>
      </w:r>
      <w:r w:rsidR="00AC4C40" w:rsidRPr="00BE2421">
        <w:rPr>
          <w:rStyle w:val="5-Char"/>
          <w:rFonts w:hint="cs"/>
          <w:rtl/>
        </w:rPr>
        <w:t>ْ</w:t>
      </w:r>
      <w:r w:rsidRPr="00BE2421">
        <w:rPr>
          <w:rStyle w:val="5-Char"/>
          <w:rFonts w:hint="cs"/>
          <w:rtl/>
        </w:rPr>
        <w:t>ر</w:t>
      </w:r>
      <w:r w:rsidR="00AC4C40" w:rsidRPr="00BE2421">
        <w:rPr>
          <w:rStyle w:val="5-Char"/>
          <w:rFonts w:hint="cs"/>
          <w:rtl/>
        </w:rPr>
        <w:t>َ</w:t>
      </w:r>
      <w:r w:rsidRPr="00BE2421">
        <w:rPr>
          <w:rStyle w:val="5-Char"/>
          <w:rFonts w:hint="cs"/>
          <w:rtl/>
        </w:rPr>
        <w:t xml:space="preserve"> ح</w:t>
      </w:r>
      <w:r w:rsidR="00AC4C40" w:rsidRPr="00BE2421">
        <w:rPr>
          <w:rStyle w:val="5-Char"/>
          <w:rFonts w:hint="cs"/>
          <w:rtl/>
        </w:rPr>
        <w:t>ِ</w:t>
      </w:r>
      <w:r w:rsidR="00C12E54" w:rsidRPr="00BE2421">
        <w:rPr>
          <w:rStyle w:val="5-Char"/>
          <w:rFonts w:hint="cs"/>
          <w:rtl/>
        </w:rPr>
        <w:t>ي</w:t>
      </w:r>
      <w:r w:rsidR="00AC4C40" w:rsidRPr="00BE2421">
        <w:rPr>
          <w:rStyle w:val="5-Char"/>
          <w:rFonts w:hint="cs"/>
          <w:rtl/>
        </w:rPr>
        <w:t>ْ</w:t>
      </w:r>
      <w:r w:rsidRPr="00BE2421">
        <w:rPr>
          <w:rStyle w:val="5-Char"/>
          <w:rFonts w:hint="cs"/>
          <w:rtl/>
        </w:rPr>
        <w:t>ن</w:t>
      </w:r>
      <w:r w:rsidR="00AC4C40" w:rsidRPr="00BE2421">
        <w:rPr>
          <w:rStyle w:val="5-Char"/>
          <w:rFonts w:hint="cs"/>
          <w:rtl/>
        </w:rPr>
        <w:t>َ</w:t>
      </w:r>
      <w:r w:rsidRPr="00BE2421">
        <w:rPr>
          <w:rStyle w:val="5-Char"/>
          <w:rFonts w:hint="cs"/>
          <w:rtl/>
        </w:rPr>
        <w:t xml:space="preserve"> ز</w:t>
      </w:r>
      <w:r w:rsidR="00AC4C40" w:rsidRPr="00BE2421">
        <w:rPr>
          <w:rStyle w:val="5-Char"/>
          <w:rFonts w:hint="cs"/>
          <w:rtl/>
        </w:rPr>
        <w:t>ٰ</w:t>
      </w:r>
      <w:r w:rsidRPr="00BE2421">
        <w:rPr>
          <w:rStyle w:val="5-Char"/>
          <w:rFonts w:hint="cs"/>
          <w:rtl/>
        </w:rPr>
        <w:t>ال</w:t>
      </w:r>
      <w:r w:rsidR="00AC4C40" w:rsidRPr="00BE2421">
        <w:rPr>
          <w:rStyle w:val="5-Char"/>
          <w:rFonts w:hint="cs"/>
          <w:rtl/>
        </w:rPr>
        <w:t>َ</w:t>
      </w:r>
      <w:r w:rsidRPr="00BE2421">
        <w:rPr>
          <w:rStyle w:val="5-Char"/>
          <w:rFonts w:hint="cs"/>
          <w:rtl/>
        </w:rPr>
        <w:t>ت</w:t>
      </w:r>
      <w:r w:rsidR="00AC4C40" w:rsidRPr="00BE2421">
        <w:rPr>
          <w:rStyle w:val="5-Char"/>
          <w:rFonts w:hint="cs"/>
          <w:rtl/>
        </w:rPr>
        <w:t>ِ</w:t>
      </w:r>
      <w:r w:rsidRPr="00BE2421">
        <w:rPr>
          <w:rStyle w:val="5-Char"/>
          <w:rFonts w:hint="cs"/>
          <w:rtl/>
        </w:rPr>
        <w:t xml:space="preserve"> الش</w:t>
      </w:r>
      <w:r w:rsidR="00AC4C40" w:rsidRPr="00BE2421">
        <w:rPr>
          <w:rStyle w:val="5-Char"/>
          <w:rFonts w:hint="cs"/>
          <w:rtl/>
        </w:rPr>
        <w:t>َّ</w:t>
      </w:r>
      <w:r w:rsidRPr="00BE2421">
        <w:rPr>
          <w:rStyle w:val="5-Char"/>
          <w:rFonts w:hint="cs"/>
          <w:rtl/>
        </w:rPr>
        <w:t>م</w:t>
      </w:r>
      <w:r w:rsidR="00AC4C40" w:rsidRPr="00BE2421">
        <w:rPr>
          <w:rStyle w:val="5-Char"/>
          <w:rFonts w:hint="cs"/>
          <w:rtl/>
        </w:rPr>
        <w:t>ْ</w:t>
      </w:r>
      <w:r w:rsidRPr="00BE2421">
        <w:rPr>
          <w:rStyle w:val="5-Char"/>
          <w:rFonts w:hint="cs"/>
          <w:rtl/>
        </w:rPr>
        <w:t>س</w:t>
      </w:r>
      <w:r w:rsidR="00AC4C40" w:rsidRPr="00BE2421">
        <w:rPr>
          <w:rStyle w:val="5-Char"/>
          <w:rFonts w:hint="cs"/>
          <w:rtl/>
        </w:rPr>
        <w:t>ُ</w:t>
      </w:r>
      <w:r w:rsidRPr="00BE2421">
        <w:rPr>
          <w:rStyle w:val="5-Char"/>
          <w:rFonts w:hint="cs"/>
          <w:rtl/>
        </w:rPr>
        <w:t xml:space="preserve"> و</w:t>
      </w:r>
      <w:r w:rsidR="00AC4C40" w:rsidRPr="00BE2421">
        <w:rPr>
          <w:rStyle w:val="5-Char"/>
          <w:rFonts w:hint="cs"/>
          <w:rtl/>
        </w:rPr>
        <w:t>َ</w:t>
      </w:r>
      <w:r w:rsidRPr="00BE2421">
        <w:rPr>
          <w:rStyle w:val="5-Char"/>
          <w:rFonts w:hint="cs"/>
          <w:rtl/>
        </w:rPr>
        <w:t xml:space="preserve"> ک</w:t>
      </w:r>
      <w:r w:rsidR="00AC4C40" w:rsidRPr="00BE2421">
        <w:rPr>
          <w:rStyle w:val="5-Char"/>
          <w:rFonts w:hint="cs"/>
          <w:rtl/>
        </w:rPr>
        <w:t>ٰ</w:t>
      </w:r>
      <w:r w:rsidRPr="00BE2421">
        <w:rPr>
          <w:rStyle w:val="5-Char"/>
          <w:rFonts w:hint="cs"/>
          <w:rtl/>
        </w:rPr>
        <w:t>ان</w:t>
      </w:r>
      <w:r w:rsidR="00AC4C40" w:rsidRPr="00BE2421">
        <w:rPr>
          <w:rStyle w:val="5-Char"/>
          <w:rFonts w:hint="cs"/>
          <w:rtl/>
        </w:rPr>
        <w:t>َ</w:t>
      </w:r>
      <w:r w:rsidRPr="00BE2421">
        <w:rPr>
          <w:rStyle w:val="5-Char"/>
          <w:rFonts w:hint="cs"/>
          <w:rtl/>
        </w:rPr>
        <w:t xml:space="preserve"> ال</w:t>
      </w:r>
      <w:r w:rsidR="00AC4C40" w:rsidRPr="00BE2421">
        <w:rPr>
          <w:rStyle w:val="5-Char"/>
          <w:rFonts w:hint="cs"/>
          <w:rtl/>
        </w:rPr>
        <w:t>ْ</w:t>
      </w:r>
      <w:r w:rsidRPr="00BE2421">
        <w:rPr>
          <w:rStyle w:val="5-Char"/>
          <w:rFonts w:hint="cs"/>
          <w:rtl/>
        </w:rPr>
        <w:t>ف</w:t>
      </w:r>
      <w:r w:rsidR="00AC4C40" w:rsidRPr="00BE2421">
        <w:rPr>
          <w:rStyle w:val="5-Char"/>
          <w:rFonts w:hint="cs"/>
          <w:rtl/>
        </w:rPr>
        <w:t>َ</w:t>
      </w:r>
      <w:r w:rsidR="00C12E54" w:rsidRPr="00BE2421">
        <w:rPr>
          <w:rStyle w:val="5-Char"/>
          <w:rFonts w:hint="cs"/>
          <w:rtl/>
        </w:rPr>
        <w:t>ي</w:t>
      </w:r>
      <w:r w:rsidR="00AC4C40" w:rsidRPr="00BE2421">
        <w:rPr>
          <w:rStyle w:val="5-Char"/>
          <w:rFonts w:hint="cs"/>
          <w:rtl/>
        </w:rPr>
        <w:t>ْ</w:t>
      </w:r>
      <w:r w:rsidR="00C12E54" w:rsidRPr="00BE2421">
        <w:rPr>
          <w:rStyle w:val="5-Char"/>
          <w:rFonts w:hint="cs"/>
          <w:rtl/>
        </w:rPr>
        <w:t>ي</w:t>
      </w:r>
      <w:r w:rsidRPr="00BE2421">
        <w:rPr>
          <w:rStyle w:val="5-Char"/>
          <w:rFonts w:hint="cs"/>
          <w:rtl/>
        </w:rPr>
        <w:t>ء</w:t>
      </w:r>
      <w:r w:rsidR="00AC4C40" w:rsidRPr="00BE2421">
        <w:rPr>
          <w:rStyle w:val="5-Char"/>
          <w:rFonts w:hint="cs"/>
          <w:rtl/>
        </w:rPr>
        <w:t>ُ</w:t>
      </w:r>
      <w:r w:rsidRPr="00BE2421">
        <w:rPr>
          <w:rStyle w:val="5-Char"/>
          <w:rFonts w:hint="cs"/>
          <w:rtl/>
        </w:rPr>
        <w:t xml:space="preserve"> ق</w:t>
      </w:r>
      <w:r w:rsidR="00AC4C40" w:rsidRPr="00BE2421">
        <w:rPr>
          <w:rStyle w:val="5-Char"/>
          <w:rFonts w:hint="cs"/>
          <w:rtl/>
        </w:rPr>
        <w:t>َ</w:t>
      </w:r>
      <w:r w:rsidRPr="00BE2421">
        <w:rPr>
          <w:rStyle w:val="5-Char"/>
          <w:rFonts w:hint="cs"/>
          <w:rtl/>
        </w:rPr>
        <w:t>د</w:t>
      </w:r>
      <w:r w:rsidR="00AC4C40" w:rsidRPr="00BE2421">
        <w:rPr>
          <w:rStyle w:val="5-Char"/>
          <w:rFonts w:hint="cs"/>
          <w:rtl/>
        </w:rPr>
        <w:t>ْ</w:t>
      </w:r>
      <w:r w:rsidRPr="00BE2421">
        <w:rPr>
          <w:rStyle w:val="5-Char"/>
          <w:rFonts w:hint="cs"/>
          <w:rtl/>
        </w:rPr>
        <w:t>ر</w:t>
      </w:r>
      <w:r w:rsidR="00AC4C40" w:rsidRPr="00BE2421">
        <w:rPr>
          <w:rStyle w:val="5-Char"/>
          <w:rFonts w:hint="cs"/>
          <w:rtl/>
        </w:rPr>
        <w:t>َ</w:t>
      </w:r>
      <w:r w:rsidRPr="00BE2421">
        <w:rPr>
          <w:rStyle w:val="5-Char"/>
          <w:rFonts w:hint="cs"/>
          <w:rtl/>
        </w:rPr>
        <w:t xml:space="preserve"> ش</w:t>
      </w:r>
      <w:r w:rsidR="00AC4C40" w:rsidRPr="00BE2421">
        <w:rPr>
          <w:rStyle w:val="5-Char"/>
          <w:rFonts w:hint="cs"/>
          <w:rtl/>
        </w:rPr>
        <w:t>ِ</w:t>
      </w:r>
      <w:r w:rsidRPr="00BE2421">
        <w:rPr>
          <w:rStyle w:val="5-Char"/>
          <w:rFonts w:hint="cs"/>
          <w:rtl/>
        </w:rPr>
        <w:t>ر</w:t>
      </w:r>
      <w:r w:rsidR="00AC4C40" w:rsidRPr="00BE2421">
        <w:rPr>
          <w:rStyle w:val="5-Char"/>
          <w:rFonts w:hint="cs"/>
          <w:rtl/>
        </w:rPr>
        <w:t>ٰ</w:t>
      </w:r>
      <w:r w:rsidRPr="00BE2421">
        <w:rPr>
          <w:rStyle w:val="5-Char"/>
          <w:rFonts w:hint="cs"/>
          <w:rtl/>
        </w:rPr>
        <w:t>ا</w:t>
      </w:r>
      <w:r w:rsidR="00A70228">
        <w:rPr>
          <w:rStyle w:val="5-Char"/>
          <w:rFonts w:hint="cs"/>
          <w:rtl/>
        </w:rPr>
        <w:t xml:space="preserve">كِ </w:t>
      </w:r>
      <w:r w:rsidRPr="00BE2421">
        <w:rPr>
          <w:rStyle w:val="5-Char"/>
          <w:rFonts w:hint="cs"/>
          <w:rtl/>
        </w:rPr>
        <w:t>الن</w:t>
      </w:r>
      <w:r w:rsidR="00AC4C40" w:rsidRPr="00BE2421">
        <w:rPr>
          <w:rStyle w:val="5-Char"/>
          <w:rFonts w:hint="cs"/>
          <w:rtl/>
        </w:rPr>
        <w:t>َّ</w:t>
      </w:r>
      <w:r w:rsidRPr="00BE2421">
        <w:rPr>
          <w:rStyle w:val="5-Char"/>
          <w:rFonts w:hint="cs"/>
          <w:rtl/>
        </w:rPr>
        <w:t>ع</w:t>
      </w:r>
      <w:r w:rsidR="00AC4C40" w:rsidRPr="00BE2421">
        <w:rPr>
          <w:rStyle w:val="5-Char"/>
          <w:rFonts w:hint="cs"/>
          <w:rtl/>
        </w:rPr>
        <w:t>ْ</w:t>
      </w:r>
      <w:r w:rsidRPr="00BE2421">
        <w:rPr>
          <w:rStyle w:val="5-Char"/>
          <w:rFonts w:hint="cs"/>
          <w:rtl/>
        </w:rPr>
        <w:t>ل</w:t>
      </w:r>
      <w:r w:rsidR="00AC4C40" w:rsidRPr="00BE2421">
        <w:rPr>
          <w:rStyle w:val="5-Char"/>
          <w:rFonts w:hint="cs"/>
          <w:rtl/>
        </w:rPr>
        <w:t>ِ</w:t>
      </w:r>
      <w:r w:rsidRPr="00BE2421">
        <w:rPr>
          <w:rStyle w:val="5-Char"/>
          <w:rFonts w:hint="cs"/>
          <w:rtl/>
        </w:rPr>
        <w:t>؛ و</w:t>
      </w:r>
      <w:r w:rsidR="00AC4C40" w:rsidRPr="00BE2421">
        <w:rPr>
          <w:rStyle w:val="5-Char"/>
          <w:rFonts w:hint="cs"/>
          <w:rtl/>
        </w:rPr>
        <w:t>َ</w:t>
      </w:r>
      <w:r w:rsidRPr="00BE2421">
        <w:rPr>
          <w:rStyle w:val="5-Char"/>
          <w:rFonts w:hint="cs"/>
          <w:rtl/>
        </w:rPr>
        <w:t xml:space="preserve"> ص</w:t>
      </w:r>
      <w:r w:rsidR="00AC4C40" w:rsidRPr="00BE2421">
        <w:rPr>
          <w:rStyle w:val="5-Char"/>
          <w:rFonts w:hint="cs"/>
          <w:rtl/>
        </w:rPr>
        <w:t>َ</w:t>
      </w:r>
      <w:r w:rsidRPr="00BE2421">
        <w:rPr>
          <w:rStyle w:val="5-Char"/>
          <w:rFonts w:hint="cs"/>
          <w:rtl/>
        </w:rPr>
        <w:t>لّ</w:t>
      </w:r>
      <w:r w:rsidR="00AC4C40" w:rsidRPr="00BE2421">
        <w:rPr>
          <w:rStyle w:val="5-Char"/>
          <w:rFonts w:hint="cs"/>
          <w:rtl/>
        </w:rPr>
        <w:t>ٰ</w:t>
      </w:r>
      <w:r w:rsidR="00C12E54" w:rsidRPr="00BE2421">
        <w:rPr>
          <w:rStyle w:val="5-Char"/>
          <w:rFonts w:hint="cs"/>
          <w:rtl/>
        </w:rPr>
        <w:t>ي</w:t>
      </w:r>
      <w:r w:rsidR="0080702C" w:rsidRPr="00BE2421">
        <w:rPr>
          <w:rStyle w:val="5-Char"/>
          <w:rFonts w:hint="cs"/>
          <w:rtl/>
        </w:rPr>
        <w:t xml:space="preserve"> ب</w:t>
      </w:r>
      <w:r w:rsidR="00AC4C40" w:rsidRPr="00BE2421">
        <w:rPr>
          <w:rStyle w:val="5-Char"/>
          <w:rFonts w:hint="cs"/>
          <w:rtl/>
        </w:rPr>
        <w:t>ِ</w:t>
      </w:r>
      <w:r w:rsidR="00C12E54" w:rsidRPr="00BE2421">
        <w:rPr>
          <w:rStyle w:val="5-Char"/>
          <w:rFonts w:hint="cs"/>
          <w:rtl/>
        </w:rPr>
        <w:t>ي</w:t>
      </w:r>
      <w:r w:rsidR="00AC4C40" w:rsidRPr="00BE2421">
        <w:rPr>
          <w:rStyle w:val="5-Char"/>
          <w:rFonts w:hint="cs"/>
          <w:rtl/>
        </w:rPr>
        <w:t xml:space="preserve">َ </w:t>
      </w:r>
      <w:r w:rsidRPr="00BE2421">
        <w:rPr>
          <w:rStyle w:val="5-Char"/>
          <w:rFonts w:hint="cs"/>
          <w:rtl/>
        </w:rPr>
        <w:t>ال</w:t>
      </w:r>
      <w:r w:rsidR="00AC4C40" w:rsidRPr="00BE2421">
        <w:rPr>
          <w:rStyle w:val="5-Char"/>
          <w:rFonts w:hint="cs"/>
          <w:rtl/>
        </w:rPr>
        <w:t>ْ</w:t>
      </w:r>
      <w:r w:rsidRPr="00BE2421">
        <w:rPr>
          <w:rStyle w:val="5-Char"/>
          <w:rFonts w:hint="cs"/>
          <w:rtl/>
        </w:rPr>
        <w:t>ع</w:t>
      </w:r>
      <w:r w:rsidR="00AC4C40" w:rsidRPr="00BE2421">
        <w:rPr>
          <w:rStyle w:val="5-Char"/>
          <w:rFonts w:hint="cs"/>
          <w:rtl/>
        </w:rPr>
        <w:t>َ</w:t>
      </w:r>
      <w:r w:rsidRPr="00BE2421">
        <w:rPr>
          <w:rStyle w:val="5-Char"/>
          <w:rFonts w:hint="cs"/>
          <w:rtl/>
        </w:rPr>
        <w:t>ص</w:t>
      </w:r>
      <w:r w:rsidR="00AC4C40" w:rsidRPr="00BE2421">
        <w:rPr>
          <w:rStyle w:val="5-Char"/>
          <w:rFonts w:hint="cs"/>
          <w:rtl/>
        </w:rPr>
        <w:t>ْ</w:t>
      </w:r>
      <w:r w:rsidRPr="00BE2421">
        <w:rPr>
          <w:rStyle w:val="5-Char"/>
          <w:rFonts w:hint="cs"/>
          <w:rtl/>
        </w:rPr>
        <w:t>ر</w:t>
      </w:r>
      <w:r w:rsidR="00AC4C40" w:rsidRPr="00BE2421">
        <w:rPr>
          <w:rStyle w:val="5-Char"/>
          <w:rFonts w:hint="cs"/>
          <w:rtl/>
        </w:rPr>
        <w:t>َ</w:t>
      </w:r>
      <w:r w:rsidRPr="00BE2421">
        <w:rPr>
          <w:rStyle w:val="5-Char"/>
          <w:rFonts w:hint="cs"/>
          <w:rtl/>
        </w:rPr>
        <w:t xml:space="preserve"> ح</w:t>
      </w:r>
      <w:r w:rsidR="00AC4C40" w:rsidRPr="00BE2421">
        <w:rPr>
          <w:rStyle w:val="5-Char"/>
          <w:rFonts w:hint="cs"/>
          <w:rtl/>
        </w:rPr>
        <w:t>ِ</w:t>
      </w:r>
      <w:r w:rsidR="00C12E54" w:rsidRPr="00BE2421">
        <w:rPr>
          <w:rStyle w:val="5-Char"/>
          <w:rFonts w:hint="cs"/>
          <w:rtl/>
        </w:rPr>
        <w:t>ي</w:t>
      </w:r>
      <w:r w:rsidR="00AC4C40" w:rsidRPr="00BE2421">
        <w:rPr>
          <w:rStyle w:val="5-Char"/>
          <w:rFonts w:hint="cs"/>
          <w:rtl/>
        </w:rPr>
        <w:t>ْ</w:t>
      </w:r>
      <w:r w:rsidRPr="00BE2421">
        <w:rPr>
          <w:rStyle w:val="5-Char"/>
          <w:rFonts w:hint="cs"/>
          <w:rtl/>
        </w:rPr>
        <w:t>ن</w:t>
      </w:r>
      <w:r w:rsidR="00AC4C40" w:rsidRPr="00BE2421">
        <w:rPr>
          <w:rStyle w:val="5-Char"/>
          <w:rFonts w:hint="cs"/>
          <w:rtl/>
        </w:rPr>
        <w:t>َ</w:t>
      </w:r>
      <w:r w:rsidRPr="00BE2421">
        <w:rPr>
          <w:rStyle w:val="5-Char"/>
          <w:rFonts w:hint="cs"/>
          <w:rtl/>
        </w:rPr>
        <w:t xml:space="preserve"> ک</w:t>
      </w:r>
      <w:r w:rsidR="00AC4C40" w:rsidRPr="00BE2421">
        <w:rPr>
          <w:rStyle w:val="5-Char"/>
          <w:rFonts w:hint="cs"/>
          <w:rtl/>
        </w:rPr>
        <w:t>ٰ</w:t>
      </w:r>
      <w:r w:rsidRPr="00BE2421">
        <w:rPr>
          <w:rStyle w:val="5-Char"/>
          <w:rFonts w:hint="cs"/>
          <w:rtl/>
        </w:rPr>
        <w:t>ان</w:t>
      </w:r>
      <w:r w:rsidR="00AC4C40" w:rsidRPr="00BE2421">
        <w:rPr>
          <w:rStyle w:val="5-Char"/>
          <w:rFonts w:hint="cs"/>
          <w:rtl/>
        </w:rPr>
        <w:t>َ</w:t>
      </w:r>
      <w:r w:rsidRPr="00BE2421">
        <w:rPr>
          <w:rStyle w:val="5-Char"/>
          <w:rFonts w:hint="cs"/>
          <w:rtl/>
        </w:rPr>
        <w:t xml:space="preserve"> ظ</w:t>
      </w:r>
      <w:r w:rsidR="00AC4C40" w:rsidRPr="00BE2421">
        <w:rPr>
          <w:rStyle w:val="5-Char"/>
          <w:rFonts w:hint="cs"/>
          <w:rtl/>
        </w:rPr>
        <w:t>ِ</w:t>
      </w:r>
      <w:r w:rsidRPr="00BE2421">
        <w:rPr>
          <w:rStyle w:val="5-Char"/>
          <w:rFonts w:hint="cs"/>
          <w:rtl/>
        </w:rPr>
        <w:t>لّ</w:t>
      </w:r>
      <w:r w:rsidR="00AC4C40" w:rsidRPr="00BE2421">
        <w:rPr>
          <w:rStyle w:val="5-Char"/>
          <w:rFonts w:hint="cs"/>
          <w:rtl/>
        </w:rPr>
        <w:t>ُ</w:t>
      </w:r>
      <w:r w:rsidRPr="00BE2421">
        <w:rPr>
          <w:rStyle w:val="5-Char"/>
          <w:rFonts w:hint="cs"/>
          <w:rtl/>
        </w:rPr>
        <w:t>ه</w:t>
      </w:r>
      <w:r w:rsidR="00AC4C40" w:rsidRPr="00BE2421">
        <w:rPr>
          <w:rStyle w:val="5-Char"/>
          <w:rFonts w:hint="cs"/>
          <w:rtl/>
        </w:rPr>
        <w:t>ُ</w:t>
      </w:r>
      <w:r w:rsidRPr="00BE2421">
        <w:rPr>
          <w:rStyle w:val="5-Char"/>
          <w:rFonts w:hint="cs"/>
          <w:rtl/>
        </w:rPr>
        <w:t xml:space="preserve"> م</w:t>
      </w:r>
      <w:r w:rsidR="00AC4C40" w:rsidRPr="00BE2421">
        <w:rPr>
          <w:rStyle w:val="5-Char"/>
          <w:rFonts w:hint="cs"/>
          <w:rtl/>
        </w:rPr>
        <w:t>ِ</w:t>
      </w:r>
      <w:r w:rsidRPr="00BE2421">
        <w:rPr>
          <w:rStyle w:val="5-Char"/>
          <w:rFonts w:hint="cs"/>
          <w:rtl/>
        </w:rPr>
        <w:t>ث</w:t>
      </w:r>
      <w:r w:rsidR="00AC4C40" w:rsidRPr="00BE2421">
        <w:rPr>
          <w:rStyle w:val="5-Char"/>
          <w:rFonts w:hint="cs"/>
          <w:rtl/>
        </w:rPr>
        <w:t>ْ</w:t>
      </w:r>
      <w:r w:rsidRPr="00BE2421">
        <w:rPr>
          <w:rStyle w:val="5-Char"/>
          <w:rFonts w:hint="cs"/>
          <w:rtl/>
        </w:rPr>
        <w:t>ل</w:t>
      </w:r>
      <w:r w:rsidR="00AC4C40" w:rsidRPr="00BE2421">
        <w:rPr>
          <w:rStyle w:val="5-Char"/>
          <w:rFonts w:hint="cs"/>
          <w:rtl/>
        </w:rPr>
        <w:t>ُ</w:t>
      </w:r>
      <w:r w:rsidRPr="00BE2421">
        <w:rPr>
          <w:rStyle w:val="5-Char"/>
          <w:rFonts w:hint="cs"/>
          <w:rtl/>
        </w:rPr>
        <w:t>ه</w:t>
      </w:r>
      <w:r w:rsidR="00AC4C40" w:rsidRPr="00BE2421">
        <w:rPr>
          <w:rStyle w:val="5-Char"/>
          <w:rFonts w:hint="cs"/>
          <w:rtl/>
        </w:rPr>
        <w:t>ُ</w:t>
      </w:r>
      <w:r w:rsidRPr="00BE2421">
        <w:rPr>
          <w:rStyle w:val="5-Char"/>
          <w:rFonts w:hint="cs"/>
          <w:rtl/>
        </w:rPr>
        <w:t>؛ و</w:t>
      </w:r>
      <w:r w:rsidR="00AC4C40" w:rsidRPr="00BE2421">
        <w:rPr>
          <w:rStyle w:val="5-Char"/>
          <w:rFonts w:hint="cs"/>
          <w:rtl/>
        </w:rPr>
        <w:t>َ</w:t>
      </w:r>
      <w:r w:rsidRPr="00BE2421">
        <w:rPr>
          <w:rStyle w:val="5-Char"/>
          <w:rFonts w:hint="cs"/>
          <w:rtl/>
        </w:rPr>
        <w:t xml:space="preserve"> ص</w:t>
      </w:r>
      <w:r w:rsidR="00AC4C40" w:rsidRPr="00BE2421">
        <w:rPr>
          <w:rStyle w:val="5-Char"/>
          <w:rFonts w:hint="cs"/>
          <w:rtl/>
        </w:rPr>
        <w:t>َ</w:t>
      </w:r>
      <w:r w:rsidRPr="00BE2421">
        <w:rPr>
          <w:rStyle w:val="5-Char"/>
          <w:rFonts w:hint="cs"/>
          <w:rtl/>
        </w:rPr>
        <w:t>لّ</w:t>
      </w:r>
      <w:r w:rsidR="00AC4C40" w:rsidRPr="00BE2421">
        <w:rPr>
          <w:rStyle w:val="5-Char"/>
          <w:rFonts w:hint="cs"/>
          <w:rtl/>
        </w:rPr>
        <w:t>ٰ</w:t>
      </w:r>
      <w:r w:rsidR="00C12E54" w:rsidRPr="00BE2421">
        <w:rPr>
          <w:rStyle w:val="5-Char"/>
          <w:rFonts w:hint="cs"/>
          <w:rtl/>
        </w:rPr>
        <w:t>ي</w:t>
      </w:r>
      <w:r w:rsidR="0080702C" w:rsidRPr="00BE2421">
        <w:rPr>
          <w:rStyle w:val="5-Char"/>
          <w:rFonts w:hint="cs"/>
          <w:rtl/>
        </w:rPr>
        <w:t xml:space="preserve"> ب</w:t>
      </w:r>
      <w:r w:rsidR="00AC4C40" w:rsidRPr="00BE2421">
        <w:rPr>
          <w:rStyle w:val="5-Char"/>
          <w:rFonts w:hint="cs"/>
          <w:rtl/>
        </w:rPr>
        <w:t>ِ</w:t>
      </w:r>
      <w:r w:rsidR="00C12E54" w:rsidRPr="00BE2421">
        <w:rPr>
          <w:rStyle w:val="5-Char"/>
          <w:rFonts w:hint="cs"/>
          <w:rtl/>
        </w:rPr>
        <w:t>ي</w:t>
      </w:r>
      <w:r w:rsidR="00AC4C40" w:rsidRPr="00BE2421">
        <w:rPr>
          <w:rStyle w:val="5-Char"/>
          <w:rFonts w:hint="cs"/>
          <w:rtl/>
        </w:rPr>
        <w:t xml:space="preserve">َ </w:t>
      </w:r>
      <w:r w:rsidRPr="00BE2421">
        <w:rPr>
          <w:rStyle w:val="5-Char"/>
          <w:rFonts w:hint="cs"/>
          <w:rtl/>
        </w:rPr>
        <w:t>ال</w:t>
      </w:r>
      <w:r w:rsidR="00AC4C40" w:rsidRPr="00BE2421">
        <w:rPr>
          <w:rStyle w:val="5-Char"/>
          <w:rFonts w:hint="cs"/>
          <w:rtl/>
        </w:rPr>
        <w:t>ْ</w:t>
      </w:r>
      <w:r w:rsidRPr="00BE2421">
        <w:rPr>
          <w:rStyle w:val="5-Char"/>
          <w:rFonts w:hint="cs"/>
          <w:rtl/>
        </w:rPr>
        <w:t>م</w:t>
      </w:r>
      <w:r w:rsidR="00AC4C40" w:rsidRPr="00BE2421">
        <w:rPr>
          <w:rStyle w:val="5-Char"/>
          <w:rFonts w:hint="cs"/>
          <w:rtl/>
        </w:rPr>
        <w:t>َ</w:t>
      </w:r>
      <w:r w:rsidRPr="00BE2421">
        <w:rPr>
          <w:rStyle w:val="5-Char"/>
          <w:rFonts w:hint="cs"/>
          <w:rtl/>
        </w:rPr>
        <w:t>غ</w:t>
      </w:r>
      <w:r w:rsidR="00AC4C40" w:rsidRPr="00BE2421">
        <w:rPr>
          <w:rStyle w:val="5-Char"/>
          <w:rFonts w:hint="cs"/>
          <w:rtl/>
        </w:rPr>
        <w:t>ْ</w:t>
      </w:r>
      <w:r w:rsidRPr="00BE2421">
        <w:rPr>
          <w:rStyle w:val="5-Char"/>
          <w:rFonts w:hint="cs"/>
          <w:rtl/>
        </w:rPr>
        <w:t>ر</w:t>
      </w:r>
      <w:r w:rsidR="00AC4C40" w:rsidRPr="00BE2421">
        <w:rPr>
          <w:rStyle w:val="5-Char"/>
          <w:rFonts w:hint="cs"/>
          <w:rtl/>
        </w:rPr>
        <w:t>ِ</w:t>
      </w:r>
      <w:r w:rsidRPr="00BE2421">
        <w:rPr>
          <w:rStyle w:val="5-Char"/>
          <w:rFonts w:hint="cs"/>
          <w:rtl/>
        </w:rPr>
        <w:t>ب</w:t>
      </w:r>
      <w:r w:rsidR="00AC4C40" w:rsidRPr="00BE2421">
        <w:rPr>
          <w:rStyle w:val="5-Char"/>
          <w:rFonts w:hint="cs"/>
          <w:rtl/>
        </w:rPr>
        <w:t>َ</w:t>
      </w:r>
      <w:r w:rsidRPr="00BE2421">
        <w:rPr>
          <w:rStyle w:val="5-Char"/>
          <w:rFonts w:hint="cs"/>
          <w:rtl/>
        </w:rPr>
        <w:t xml:space="preserve"> ح</w:t>
      </w:r>
      <w:r w:rsidR="00AC4C40" w:rsidRPr="00BE2421">
        <w:rPr>
          <w:rStyle w:val="5-Char"/>
          <w:rFonts w:hint="cs"/>
          <w:rtl/>
        </w:rPr>
        <w:t>ِ</w:t>
      </w:r>
      <w:r w:rsidR="00C12E54" w:rsidRPr="00BE2421">
        <w:rPr>
          <w:rStyle w:val="5-Char"/>
          <w:rFonts w:hint="cs"/>
          <w:rtl/>
        </w:rPr>
        <w:t>ي</w:t>
      </w:r>
      <w:r w:rsidR="00AC4C40" w:rsidRPr="00BE2421">
        <w:rPr>
          <w:rStyle w:val="5-Char"/>
          <w:rFonts w:hint="cs"/>
          <w:rtl/>
        </w:rPr>
        <w:t>ْ</w:t>
      </w:r>
      <w:r w:rsidRPr="00BE2421">
        <w:rPr>
          <w:rStyle w:val="5-Char"/>
          <w:rFonts w:hint="cs"/>
          <w:rtl/>
        </w:rPr>
        <w:t>ن</w:t>
      </w:r>
      <w:r w:rsidR="00AC4C40" w:rsidRPr="00BE2421">
        <w:rPr>
          <w:rStyle w:val="5-Char"/>
          <w:rFonts w:hint="cs"/>
          <w:rtl/>
        </w:rPr>
        <w:t>َ</w:t>
      </w:r>
      <w:r w:rsidRPr="00BE2421">
        <w:rPr>
          <w:rStyle w:val="5-Char"/>
          <w:rFonts w:hint="cs"/>
          <w:rtl/>
        </w:rPr>
        <w:t xml:space="preserve"> ا</w:t>
      </w:r>
      <w:r w:rsidR="00AC4C40" w:rsidRPr="00BE2421">
        <w:rPr>
          <w:rStyle w:val="5-Char"/>
          <w:rFonts w:hint="cs"/>
          <w:rtl/>
        </w:rPr>
        <w:t>َ</w:t>
      </w:r>
      <w:r w:rsidRPr="00BE2421">
        <w:rPr>
          <w:rStyle w:val="5-Char"/>
          <w:rFonts w:hint="cs"/>
          <w:rtl/>
        </w:rPr>
        <w:t>ف</w:t>
      </w:r>
      <w:r w:rsidR="00AC4C40" w:rsidRPr="00BE2421">
        <w:rPr>
          <w:rStyle w:val="5-Char"/>
          <w:rFonts w:hint="cs"/>
          <w:rtl/>
        </w:rPr>
        <w:t>ْ</w:t>
      </w:r>
      <w:r w:rsidRPr="00BE2421">
        <w:rPr>
          <w:rStyle w:val="5-Char"/>
          <w:rFonts w:hint="cs"/>
          <w:rtl/>
        </w:rPr>
        <w:t>ط</w:t>
      </w:r>
      <w:r w:rsidR="00AC4C40" w:rsidRPr="00BE2421">
        <w:rPr>
          <w:rStyle w:val="5-Char"/>
          <w:rFonts w:hint="cs"/>
          <w:rtl/>
        </w:rPr>
        <w:t>َ</w:t>
      </w:r>
      <w:r w:rsidRPr="00BE2421">
        <w:rPr>
          <w:rStyle w:val="5-Char"/>
          <w:rFonts w:hint="cs"/>
          <w:rtl/>
        </w:rPr>
        <w:t>ر</w:t>
      </w:r>
      <w:r w:rsidR="00AC4C40" w:rsidRPr="00BE2421">
        <w:rPr>
          <w:rStyle w:val="5-Char"/>
          <w:rFonts w:hint="cs"/>
          <w:rtl/>
        </w:rPr>
        <w:t>َ</w:t>
      </w:r>
      <w:r w:rsidRPr="00BE2421">
        <w:rPr>
          <w:rStyle w:val="5-Char"/>
          <w:rFonts w:hint="cs"/>
          <w:rtl/>
        </w:rPr>
        <w:t xml:space="preserve"> الص</w:t>
      </w:r>
      <w:r w:rsidR="00AC4C40" w:rsidRPr="00BE2421">
        <w:rPr>
          <w:rStyle w:val="5-Char"/>
          <w:rFonts w:hint="cs"/>
          <w:rtl/>
        </w:rPr>
        <w:t>ّٰ</w:t>
      </w:r>
      <w:r w:rsidRPr="00BE2421">
        <w:rPr>
          <w:rStyle w:val="5-Char"/>
          <w:rFonts w:hint="cs"/>
          <w:rtl/>
        </w:rPr>
        <w:t>ائ</w:t>
      </w:r>
      <w:r w:rsidR="00AC4C40" w:rsidRPr="00BE2421">
        <w:rPr>
          <w:rStyle w:val="5-Char"/>
          <w:rFonts w:hint="cs"/>
          <w:rtl/>
        </w:rPr>
        <w:t>ِ</w:t>
      </w:r>
      <w:r w:rsidRPr="00BE2421">
        <w:rPr>
          <w:rStyle w:val="5-Char"/>
          <w:rFonts w:hint="cs"/>
          <w:rtl/>
        </w:rPr>
        <w:t>م</w:t>
      </w:r>
      <w:r w:rsidR="00AC4C40" w:rsidRPr="00BE2421">
        <w:rPr>
          <w:rStyle w:val="5-Char"/>
          <w:rFonts w:hint="cs"/>
          <w:rtl/>
        </w:rPr>
        <w:t>ُ</w:t>
      </w:r>
      <w:r w:rsidRPr="00BE2421">
        <w:rPr>
          <w:rStyle w:val="5-Char"/>
          <w:rFonts w:hint="cs"/>
          <w:rtl/>
        </w:rPr>
        <w:t xml:space="preserve"> و</w:t>
      </w:r>
      <w:r w:rsidR="00AC4C40" w:rsidRPr="00BE2421">
        <w:rPr>
          <w:rStyle w:val="5-Char"/>
          <w:rFonts w:hint="cs"/>
          <w:rtl/>
        </w:rPr>
        <w:t>َ</w:t>
      </w:r>
      <w:r w:rsidRPr="00BE2421">
        <w:rPr>
          <w:rStyle w:val="5-Char"/>
          <w:rFonts w:hint="cs"/>
          <w:rtl/>
        </w:rPr>
        <w:t xml:space="preserve"> ص</w:t>
      </w:r>
      <w:r w:rsidR="00AC4C40" w:rsidRPr="00BE2421">
        <w:rPr>
          <w:rStyle w:val="5-Char"/>
          <w:rFonts w:hint="cs"/>
          <w:rtl/>
        </w:rPr>
        <w:t>َ</w:t>
      </w:r>
      <w:r w:rsidRPr="00BE2421">
        <w:rPr>
          <w:rStyle w:val="5-Char"/>
          <w:rFonts w:hint="cs"/>
          <w:rtl/>
        </w:rPr>
        <w:t>لّ</w:t>
      </w:r>
      <w:r w:rsidR="00AC4C40" w:rsidRPr="00BE2421">
        <w:rPr>
          <w:rStyle w:val="5-Char"/>
          <w:rFonts w:hint="cs"/>
          <w:rtl/>
        </w:rPr>
        <w:t>ٰ</w:t>
      </w:r>
      <w:r w:rsidR="00C12E54" w:rsidRPr="00BE2421">
        <w:rPr>
          <w:rStyle w:val="5-Char"/>
          <w:rFonts w:hint="cs"/>
          <w:rtl/>
        </w:rPr>
        <w:t>ي</w:t>
      </w:r>
      <w:r w:rsidR="0080702C" w:rsidRPr="00BE2421">
        <w:rPr>
          <w:rStyle w:val="5-Char"/>
          <w:rFonts w:hint="cs"/>
          <w:rtl/>
        </w:rPr>
        <w:t xml:space="preserve"> ب</w:t>
      </w:r>
      <w:r w:rsidR="00AC4C40" w:rsidRPr="00BE2421">
        <w:rPr>
          <w:rStyle w:val="5-Char"/>
          <w:rFonts w:hint="cs"/>
          <w:rtl/>
        </w:rPr>
        <w:t>ِ</w:t>
      </w:r>
      <w:r w:rsidR="00C12E54" w:rsidRPr="00BE2421">
        <w:rPr>
          <w:rStyle w:val="5-Char"/>
          <w:rFonts w:hint="cs"/>
          <w:rtl/>
        </w:rPr>
        <w:t>ي</w:t>
      </w:r>
      <w:r w:rsidR="00AC4C40" w:rsidRPr="00BE2421">
        <w:rPr>
          <w:rStyle w:val="5-Char"/>
          <w:rFonts w:hint="cs"/>
          <w:rtl/>
        </w:rPr>
        <w:t xml:space="preserve">َ </w:t>
      </w:r>
      <w:r w:rsidRPr="00BE2421">
        <w:rPr>
          <w:rStyle w:val="5-Char"/>
          <w:rFonts w:hint="cs"/>
          <w:rtl/>
        </w:rPr>
        <w:t>ال</w:t>
      </w:r>
      <w:r w:rsidR="00AC4C40" w:rsidRPr="00BE2421">
        <w:rPr>
          <w:rStyle w:val="5-Char"/>
          <w:rFonts w:hint="cs"/>
          <w:rtl/>
        </w:rPr>
        <w:t>ْ</w:t>
      </w:r>
      <w:r w:rsidRPr="00BE2421">
        <w:rPr>
          <w:rStyle w:val="5-Char"/>
          <w:rFonts w:hint="cs"/>
          <w:rtl/>
        </w:rPr>
        <w:t>ع</w:t>
      </w:r>
      <w:r w:rsidR="00AC4C40" w:rsidRPr="00BE2421">
        <w:rPr>
          <w:rStyle w:val="5-Char"/>
          <w:rFonts w:hint="cs"/>
          <w:rtl/>
        </w:rPr>
        <w:t>ِ</w:t>
      </w:r>
      <w:r w:rsidRPr="00BE2421">
        <w:rPr>
          <w:rStyle w:val="5-Char"/>
          <w:rFonts w:hint="cs"/>
          <w:rtl/>
        </w:rPr>
        <w:t>ش</w:t>
      </w:r>
      <w:r w:rsidR="00AC4C40" w:rsidRPr="00BE2421">
        <w:rPr>
          <w:rStyle w:val="5-Char"/>
          <w:rFonts w:hint="cs"/>
          <w:rtl/>
        </w:rPr>
        <w:t>ٰ</w:t>
      </w:r>
      <w:r w:rsidRPr="00BE2421">
        <w:rPr>
          <w:rStyle w:val="5-Char"/>
          <w:rFonts w:hint="cs"/>
          <w:rtl/>
        </w:rPr>
        <w:t>اء</w:t>
      </w:r>
      <w:r w:rsidR="00AC4C40" w:rsidRPr="00BE2421">
        <w:rPr>
          <w:rStyle w:val="5-Char"/>
          <w:rFonts w:hint="cs"/>
          <w:rtl/>
        </w:rPr>
        <w:t>َ</w:t>
      </w:r>
      <w:r w:rsidRPr="00BE2421">
        <w:rPr>
          <w:rStyle w:val="5-Char"/>
          <w:rFonts w:hint="cs"/>
          <w:rtl/>
        </w:rPr>
        <w:t xml:space="preserve"> ح</w:t>
      </w:r>
      <w:r w:rsidR="00AC4C40" w:rsidRPr="00BE2421">
        <w:rPr>
          <w:rStyle w:val="5-Char"/>
          <w:rFonts w:hint="cs"/>
          <w:rtl/>
        </w:rPr>
        <w:t>ِ</w:t>
      </w:r>
      <w:r w:rsidR="00C12E54" w:rsidRPr="00BE2421">
        <w:rPr>
          <w:rStyle w:val="5-Char"/>
          <w:rFonts w:hint="cs"/>
          <w:rtl/>
        </w:rPr>
        <w:t>ي</w:t>
      </w:r>
      <w:r w:rsidR="00AC4C40" w:rsidRPr="00BE2421">
        <w:rPr>
          <w:rStyle w:val="5-Char"/>
          <w:rFonts w:hint="cs"/>
          <w:rtl/>
        </w:rPr>
        <w:t>ْ</w:t>
      </w:r>
      <w:r w:rsidRPr="00BE2421">
        <w:rPr>
          <w:rStyle w:val="5-Char"/>
          <w:rFonts w:hint="cs"/>
          <w:rtl/>
        </w:rPr>
        <w:t>ن</w:t>
      </w:r>
      <w:r w:rsidR="00AC4C40" w:rsidRPr="00BE2421">
        <w:rPr>
          <w:rStyle w:val="5-Char"/>
          <w:rFonts w:hint="cs"/>
          <w:rtl/>
        </w:rPr>
        <w:t>َ</w:t>
      </w:r>
      <w:r w:rsidRPr="00BE2421">
        <w:rPr>
          <w:rStyle w:val="5-Char"/>
          <w:rFonts w:hint="cs"/>
          <w:rtl/>
        </w:rPr>
        <w:t xml:space="preserve"> غ</w:t>
      </w:r>
      <w:r w:rsidR="00AC4C40" w:rsidRPr="00BE2421">
        <w:rPr>
          <w:rStyle w:val="5-Char"/>
          <w:rFonts w:hint="cs"/>
          <w:rtl/>
        </w:rPr>
        <w:t>ٰ</w:t>
      </w:r>
      <w:r w:rsidRPr="00BE2421">
        <w:rPr>
          <w:rStyle w:val="5-Char"/>
          <w:rFonts w:hint="cs"/>
          <w:rtl/>
        </w:rPr>
        <w:t>اب</w:t>
      </w:r>
      <w:r w:rsidR="00AC4C40" w:rsidRPr="00BE2421">
        <w:rPr>
          <w:rStyle w:val="5-Char"/>
          <w:rFonts w:hint="cs"/>
          <w:rtl/>
        </w:rPr>
        <w:t>َ</w:t>
      </w:r>
      <w:r w:rsidRPr="00BE2421">
        <w:rPr>
          <w:rStyle w:val="5-Char"/>
          <w:rFonts w:hint="cs"/>
          <w:rtl/>
        </w:rPr>
        <w:t xml:space="preserve"> الش</w:t>
      </w:r>
      <w:r w:rsidR="00AC4C40" w:rsidRPr="00BE2421">
        <w:rPr>
          <w:rStyle w:val="5-Char"/>
          <w:rFonts w:hint="cs"/>
          <w:rtl/>
        </w:rPr>
        <w:t>َّ</w:t>
      </w:r>
      <w:r w:rsidRPr="00BE2421">
        <w:rPr>
          <w:rStyle w:val="5-Char"/>
          <w:rFonts w:hint="cs"/>
          <w:rtl/>
        </w:rPr>
        <w:t>ف</w:t>
      </w:r>
      <w:r w:rsidR="00AC4C40" w:rsidRPr="00BE2421">
        <w:rPr>
          <w:rStyle w:val="5-Char"/>
          <w:rFonts w:hint="cs"/>
          <w:rtl/>
        </w:rPr>
        <w:t>َ</w:t>
      </w:r>
      <w:r w:rsidRPr="00BE2421">
        <w:rPr>
          <w:rStyle w:val="5-Char"/>
          <w:rFonts w:hint="cs"/>
          <w:rtl/>
        </w:rPr>
        <w:t>ق</w:t>
      </w:r>
      <w:r w:rsidR="00AC4C40" w:rsidRPr="00BE2421">
        <w:rPr>
          <w:rStyle w:val="5-Char"/>
          <w:rFonts w:hint="cs"/>
          <w:rtl/>
        </w:rPr>
        <w:t>ُ</w:t>
      </w:r>
      <w:r w:rsidRPr="00BE2421">
        <w:rPr>
          <w:rStyle w:val="5-Char"/>
          <w:rFonts w:hint="cs"/>
          <w:rtl/>
        </w:rPr>
        <w:t xml:space="preserve"> ال</w:t>
      </w:r>
      <w:r w:rsidR="00AC4C40" w:rsidRPr="00BE2421">
        <w:rPr>
          <w:rStyle w:val="5-Char"/>
          <w:rFonts w:hint="cs"/>
          <w:rtl/>
        </w:rPr>
        <w:t>ْ</w:t>
      </w:r>
      <w:r w:rsidRPr="00BE2421">
        <w:rPr>
          <w:rStyle w:val="5-Char"/>
          <w:rFonts w:hint="cs"/>
          <w:rtl/>
        </w:rPr>
        <w:t>ا</w:t>
      </w:r>
      <w:r w:rsidR="00AC4C40" w:rsidRPr="00BE2421">
        <w:rPr>
          <w:rStyle w:val="5-Char"/>
          <w:rFonts w:hint="cs"/>
          <w:rtl/>
        </w:rPr>
        <w:t>َ</w:t>
      </w:r>
      <w:r w:rsidRPr="00BE2421">
        <w:rPr>
          <w:rStyle w:val="5-Char"/>
          <w:rFonts w:hint="cs"/>
          <w:rtl/>
        </w:rPr>
        <w:t>ح</w:t>
      </w:r>
      <w:r w:rsidR="00AC4C40" w:rsidRPr="00BE2421">
        <w:rPr>
          <w:rStyle w:val="5-Char"/>
          <w:rFonts w:hint="cs"/>
          <w:rtl/>
        </w:rPr>
        <w:t>ْ</w:t>
      </w:r>
      <w:r w:rsidRPr="00BE2421">
        <w:rPr>
          <w:rStyle w:val="5-Char"/>
          <w:rFonts w:hint="cs"/>
          <w:rtl/>
        </w:rPr>
        <w:t>م</w:t>
      </w:r>
      <w:r w:rsidR="00AC4C40" w:rsidRPr="00BE2421">
        <w:rPr>
          <w:rStyle w:val="5-Char"/>
          <w:rFonts w:hint="cs"/>
          <w:rtl/>
        </w:rPr>
        <w:t>َ</w:t>
      </w:r>
      <w:r w:rsidRPr="00BE2421">
        <w:rPr>
          <w:rStyle w:val="5-Char"/>
          <w:rFonts w:hint="cs"/>
          <w:rtl/>
        </w:rPr>
        <w:t>ر</w:t>
      </w:r>
      <w:r w:rsidR="00AC4C40" w:rsidRPr="00BE2421">
        <w:rPr>
          <w:rStyle w:val="5-Char"/>
          <w:rFonts w:hint="cs"/>
          <w:rtl/>
        </w:rPr>
        <w:t>ُ</w:t>
      </w:r>
      <w:r w:rsidRPr="00BE2421">
        <w:rPr>
          <w:rStyle w:val="5-Char"/>
          <w:rFonts w:hint="cs"/>
          <w:rtl/>
        </w:rPr>
        <w:t>؛ و</w:t>
      </w:r>
      <w:r w:rsidR="00AC4C40" w:rsidRPr="00BE2421">
        <w:rPr>
          <w:rStyle w:val="5-Char"/>
          <w:rFonts w:hint="cs"/>
          <w:rtl/>
        </w:rPr>
        <w:t>َ</w:t>
      </w:r>
      <w:r w:rsidRPr="00BE2421">
        <w:rPr>
          <w:rStyle w:val="5-Char"/>
          <w:rFonts w:hint="cs"/>
          <w:rtl/>
        </w:rPr>
        <w:t xml:space="preserve"> ص</w:t>
      </w:r>
      <w:r w:rsidR="00AC4C40" w:rsidRPr="00BE2421">
        <w:rPr>
          <w:rStyle w:val="5-Char"/>
          <w:rFonts w:hint="cs"/>
          <w:rtl/>
        </w:rPr>
        <w:t>َ</w:t>
      </w:r>
      <w:r w:rsidRPr="00BE2421">
        <w:rPr>
          <w:rStyle w:val="5-Char"/>
          <w:rFonts w:hint="cs"/>
          <w:rtl/>
        </w:rPr>
        <w:t>لّ</w:t>
      </w:r>
      <w:r w:rsidR="00AC4C40" w:rsidRPr="00BE2421">
        <w:rPr>
          <w:rStyle w:val="5-Char"/>
          <w:rFonts w:hint="cs"/>
          <w:rtl/>
        </w:rPr>
        <w:t>ٰ</w:t>
      </w:r>
      <w:r w:rsidR="00C12E54" w:rsidRPr="00BE2421">
        <w:rPr>
          <w:rStyle w:val="5-Char"/>
          <w:rFonts w:hint="cs"/>
          <w:rtl/>
        </w:rPr>
        <w:t>ي</w:t>
      </w:r>
      <w:r w:rsidR="0080702C" w:rsidRPr="00BE2421">
        <w:rPr>
          <w:rStyle w:val="5-Char"/>
          <w:rFonts w:hint="cs"/>
          <w:rtl/>
        </w:rPr>
        <w:t xml:space="preserve"> ب</w:t>
      </w:r>
      <w:r w:rsidR="00AC4C40" w:rsidRPr="00BE2421">
        <w:rPr>
          <w:rStyle w:val="5-Char"/>
          <w:rFonts w:hint="cs"/>
          <w:rtl/>
        </w:rPr>
        <w:t>ِ</w:t>
      </w:r>
      <w:r w:rsidR="00C12E54" w:rsidRPr="00BE2421">
        <w:rPr>
          <w:rStyle w:val="5-Char"/>
          <w:rFonts w:hint="cs"/>
          <w:rtl/>
        </w:rPr>
        <w:t>ي</w:t>
      </w:r>
      <w:r w:rsidR="00AC4C40" w:rsidRPr="00BE2421">
        <w:rPr>
          <w:rStyle w:val="5-Char"/>
          <w:rFonts w:hint="cs"/>
          <w:rtl/>
        </w:rPr>
        <w:t xml:space="preserve">َ </w:t>
      </w:r>
      <w:r w:rsidRPr="00BE2421">
        <w:rPr>
          <w:rStyle w:val="5-Char"/>
          <w:rFonts w:hint="cs"/>
          <w:rtl/>
        </w:rPr>
        <w:t>ال</w:t>
      </w:r>
      <w:r w:rsidR="00AC4C40" w:rsidRPr="00BE2421">
        <w:rPr>
          <w:rStyle w:val="5-Char"/>
          <w:rFonts w:hint="cs"/>
          <w:rtl/>
        </w:rPr>
        <w:t>ْ</w:t>
      </w:r>
      <w:r w:rsidRPr="00BE2421">
        <w:rPr>
          <w:rStyle w:val="5-Char"/>
          <w:rFonts w:hint="cs"/>
          <w:rtl/>
        </w:rPr>
        <w:t>ف</w:t>
      </w:r>
      <w:r w:rsidR="00AC4C40" w:rsidRPr="00BE2421">
        <w:rPr>
          <w:rStyle w:val="5-Char"/>
          <w:rFonts w:hint="cs"/>
          <w:rtl/>
        </w:rPr>
        <w:t>َ</w:t>
      </w:r>
      <w:r w:rsidRPr="00BE2421">
        <w:rPr>
          <w:rStyle w:val="5-Char"/>
          <w:rFonts w:hint="cs"/>
          <w:rtl/>
        </w:rPr>
        <w:t>ج</w:t>
      </w:r>
      <w:r w:rsidR="00AC4C40" w:rsidRPr="00BE2421">
        <w:rPr>
          <w:rStyle w:val="5-Char"/>
          <w:rFonts w:hint="cs"/>
          <w:rtl/>
        </w:rPr>
        <w:t>ْ</w:t>
      </w:r>
      <w:r w:rsidRPr="00BE2421">
        <w:rPr>
          <w:rStyle w:val="5-Char"/>
          <w:rFonts w:hint="cs"/>
          <w:rtl/>
        </w:rPr>
        <w:t>ر</w:t>
      </w:r>
      <w:r w:rsidR="00AC4C40" w:rsidRPr="00BE2421">
        <w:rPr>
          <w:rStyle w:val="5-Char"/>
          <w:rFonts w:hint="cs"/>
          <w:rtl/>
        </w:rPr>
        <w:t>َ</w:t>
      </w:r>
      <w:r w:rsidRPr="00BE2421">
        <w:rPr>
          <w:rStyle w:val="5-Char"/>
          <w:rFonts w:hint="cs"/>
          <w:rtl/>
        </w:rPr>
        <w:t xml:space="preserve"> ح</w:t>
      </w:r>
      <w:r w:rsidR="00AC4C40" w:rsidRPr="00BE2421">
        <w:rPr>
          <w:rStyle w:val="5-Char"/>
          <w:rFonts w:hint="cs"/>
          <w:rtl/>
        </w:rPr>
        <w:t>ِ</w:t>
      </w:r>
      <w:r w:rsidR="00C12E54" w:rsidRPr="00BE2421">
        <w:rPr>
          <w:rStyle w:val="5-Char"/>
          <w:rFonts w:hint="cs"/>
          <w:rtl/>
        </w:rPr>
        <w:t>ي</w:t>
      </w:r>
      <w:r w:rsidR="00AC4C40" w:rsidRPr="00BE2421">
        <w:rPr>
          <w:rStyle w:val="5-Char"/>
          <w:rFonts w:hint="cs"/>
          <w:rtl/>
        </w:rPr>
        <w:t>ْ</w:t>
      </w:r>
      <w:r w:rsidRPr="00BE2421">
        <w:rPr>
          <w:rStyle w:val="5-Char"/>
          <w:rFonts w:hint="cs"/>
          <w:rtl/>
        </w:rPr>
        <w:t>ن</w:t>
      </w:r>
      <w:r w:rsidR="00AC4C40" w:rsidRPr="00BE2421">
        <w:rPr>
          <w:rStyle w:val="5-Char"/>
          <w:rFonts w:hint="cs"/>
          <w:rtl/>
        </w:rPr>
        <w:t>َ</w:t>
      </w:r>
      <w:r w:rsidRPr="00BE2421">
        <w:rPr>
          <w:rStyle w:val="5-Char"/>
          <w:rFonts w:hint="cs"/>
          <w:rtl/>
        </w:rPr>
        <w:t xml:space="preserve"> ح</w:t>
      </w:r>
      <w:r w:rsidR="00AC4C40" w:rsidRPr="00BE2421">
        <w:rPr>
          <w:rStyle w:val="5-Char"/>
          <w:rFonts w:hint="cs"/>
          <w:rtl/>
        </w:rPr>
        <w:t>َ</w:t>
      </w:r>
      <w:r w:rsidRPr="00BE2421">
        <w:rPr>
          <w:rStyle w:val="5-Char"/>
          <w:rFonts w:hint="cs"/>
          <w:rtl/>
        </w:rPr>
        <w:t>ر</w:t>
      </w:r>
      <w:r w:rsidR="00AC4C40" w:rsidRPr="00BE2421">
        <w:rPr>
          <w:rStyle w:val="5-Char"/>
          <w:rFonts w:hint="cs"/>
          <w:rtl/>
        </w:rPr>
        <w:t>ُ</w:t>
      </w:r>
      <w:r w:rsidRPr="00BE2421">
        <w:rPr>
          <w:rStyle w:val="5-Char"/>
          <w:rFonts w:hint="cs"/>
          <w:rtl/>
        </w:rPr>
        <w:t>م</w:t>
      </w:r>
      <w:r w:rsidR="00AC4C40" w:rsidRPr="00BE2421">
        <w:rPr>
          <w:rStyle w:val="5-Char"/>
          <w:rFonts w:hint="cs"/>
          <w:rtl/>
        </w:rPr>
        <w:t>َ</w:t>
      </w:r>
      <w:r w:rsidRPr="00BE2421">
        <w:rPr>
          <w:rStyle w:val="5-Char"/>
          <w:rFonts w:hint="cs"/>
          <w:rtl/>
        </w:rPr>
        <w:t xml:space="preserve"> الط</w:t>
      </w:r>
      <w:r w:rsidR="00AC4C40" w:rsidRPr="00BE2421">
        <w:rPr>
          <w:rStyle w:val="5-Char"/>
          <w:rFonts w:hint="cs"/>
          <w:rtl/>
        </w:rPr>
        <w:t>َّ</w:t>
      </w:r>
      <w:r w:rsidRPr="00BE2421">
        <w:rPr>
          <w:rStyle w:val="5-Char"/>
          <w:rFonts w:hint="cs"/>
          <w:rtl/>
        </w:rPr>
        <w:t>ع</w:t>
      </w:r>
      <w:r w:rsidR="00AC4C40" w:rsidRPr="00BE2421">
        <w:rPr>
          <w:rStyle w:val="5-Char"/>
          <w:rFonts w:hint="cs"/>
          <w:rtl/>
        </w:rPr>
        <w:t>ٰ</w:t>
      </w:r>
      <w:r w:rsidRPr="00BE2421">
        <w:rPr>
          <w:rStyle w:val="5-Char"/>
          <w:rFonts w:hint="cs"/>
          <w:rtl/>
        </w:rPr>
        <w:t>ام</w:t>
      </w:r>
      <w:r w:rsidR="00AC4C40" w:rsidRPr="00BE2421">
        <w:rPr>
          <w:rStyle w:val="5-Char"/>
          <w:rFonts w:hint="cs"/>
          <w:rtl/>
        </w:rPr>
        <w:t>ُ</w:t>
      </w:r>
      <w:r w:rsidRPr="00BE2421">
        <w:rPr>
          <w:rStyle w:val="5-Char"/>
          <w:rFonts w:hint="cs"/>
          <w:rtl/>
        </w:rPr>
        <w:t xml:space="preserve"> و</w:t>
      </w:r>
      <w:r w:rsidR="00AC4C40" w:rsidRPr="00BE2421">
        <w:rPr>
          <w:rStyle w:val="5-Char"/>
          <w:rFonts w:hint="cs"/>
          <w:rtl/>
        </w:rPr>
        <w:t>َ</w:t>
      </w:r>
      <w:r w:rsidRPr="00BE2421">
        <w:rPr>
          <w:rStyle w:val="5-Char"/>
          <w:rFonts w:hint="cs"/>
          <w:rtl/>
        </w:rPr>
        <w:t xml:space="preserve"> الش</w:t>
      </w:r>
      <w:r w:rsidR="00AC4C40" w:rsidRPr="00BE2421">
        <w:rPr>
          <w:rStyle w:val="5-Char"/>
          <w:rFonts w:hint="cs"/>
          <w:rtl/>
        </w:rPr>
        <w:t>َّ</w:t>
      </w:r>
      <w:r w:rsidRPr="00BE2421">
        <w:rPr>
          <w:rStyle w:val="5-Char"/>
          <w:rFonts w:hint="cs"/>
          <w:rtl/>
        </w:rPr>
        <w:t>ر</w:t>
      </w:r>
      <w:r w:rsidR="00AC4C40" w:rsidRPr="00BE2421">
        <w:rPr>
          <w:rStyle w:val="5-Char"/>
          <w:rFonts w:hint="cs"/>
          <w:rtl/>
        </w:rPr>
        <w:t>ٰ</w:t>
      </w:r>
      <w:r w:rsidRPr="00BE2421">
        <w:rPr>
          <w:rStyle w:val="5-Char"/>
          <w:rFonts w:hint="cs"/>
          <w:rtl/>
        </w:rPr>
        <w:t>اب</w:t>
      </w:r>
      <w:r w:rsidR="00AC4C40" w:rsidRPr="00BE2421">
        <w:rPr>
          <w:rStyle w:val="5-Char"/>
          <w:rFonts w:hint="cs"/>
          <w:rtl/>
        </w:rPr>
        <w:t>ُ</w:t>
      </w:r>
      <w:r w:rsidRPr="00BE2421">
        <w:rPr>
          <w:rStyle w:val="5-Char"/>
          <w:rFonts w:hint="cs"/>
          <w:rtl/>
        </w:rPr>
        <w:t xml:space="preserve"> ل</w:t>
      </w:r>
      <w:r w:rsidR="00AC4C40" w:rsidRPr="00BE2421">
        <w:rPr>
          <w:rStyle w:val="5-Char"/>
          <w:rFonts w:hint="cs"/>
          <w:rtl/>
        </w:rPr>
        <w:t>ِ</w:t>
      </w:r>
      <w:r w:rsidRPr="00BE2421">
        <w:rPr>
          <w:rStyle w:val="5-Char"/>
          <w:rFonts w:hint="cs"/>
          <w:rtl/>
        </w:rPr>
        <w:t>ل</w:t>
      </w:r>
      <w:r w:rsidR="00AC4C40" w:rsidRPr="00BE2421">
        <w:rPr>
          <w:rStyle w:val="5-Char"/>
          <w:rFonts w:hint="cs"/>
          <w:rtl/>
        </w:rPr>
        <w:t>صّٰ</w:t>
      </w:r>
      <w:r w:rsidRPr="00BE2421">
        <w:rPr>
          <w:rStyle w:val="5-Char"/>
          <w:rFonts w:hint="cs"/>
          <w:rtl/>
        </w:rPr>
        <w:t>ائ</w:t>
      </w:r>
      <w:r w:rsidR="00AC4C40" w:rsidRPr="00BE2421">
        <w:rPr>
          <w:rStyle w:val="5-Char"/>
          <w:rFonts w:hint="cs"/>
          <w:rtl/>
        </w:rPr>
        <w:t>ِ</w:t>
      </w:r>
      <w:r w:rsidRPr="00BE2421">
        <w:rPr>
          <w:rStyle w:val="5-Char"/>
          <w:rFonts w:hint="cs"/>
          <w:rtl/>
        </w:rPr>
        <w:t>م</w:t>
      </w:r>
      <w:r w:rsidR="00AC4C40" w:rsidRPr="00BE2421">
        <w:rPr>
          <w:rStyle w:val="5-Char"/>
          <w:rFonts w:hint="cs"/>
          <w:rtl/>
        </w:rPr>
        <w:t>ِ</w:t>
      </w:r>
      <w:r w:rsidRPr="00BE2421">
        <w:rPr>
          <w:rStyle w:val="5-Char"/>
          <w:rFonts w:hint="cs"/>
          <w:rtl/>
        </w:rPr>
        <w:t>. ف</w:t>
      </w:r>
      <w:r w:rsidR="00AC4C40" w:rsidRPr="00BE2421">
        <w:rPr>
          <w:rStyle w:val="5-Char"/>
          <w:rFonts w:hint="cs"/>
          <w:rtl/>
        </w:rPr>
        <w:t>َ</w:t>
      </w:r>
      <w:r w:rsidRPr="00BE2421">
        <w:rPr>
          <w:rStyle w:val="5-Char"/>
          <w:rFonts w:hint="cs"/>
          <w:rtl/>
        </w:rPr>
        <w:t>ل</w:t>
      </w:r>
      <w:r w:rsidR="00AC4C40" w:rsidRPr="00BE2421">
        <w:rPr>
          <w:rStyle w:val="5-Char"/>
          <w:rFonts w:hint="cs"/>
          <w:rtl/>
        </w:rPr>
        <w:t>َ</w:t>
      </w:r>
      <w:r w:rsidRPr="00BE2421">
        <w:rPr>
          <w:rStyle w:val="5-Char"/>
          <w:rFonts w:hint="cs"/>
          <w:rtl/>
        </w:rPr>
        <w:t>مّ</w:t>
      </w:r>
      <w:r w:rsidR="00AC4C40" w:rsidRPr="00BE2421">
        <w:rPr>
          <w:rStyle w:val="5-Char"/>
          <w:rFonts w:hint="cs"/>
          <w:rtl/>
        </w:rPr>
        <w:t>ٰ</w:t>
      </w:r>
      <w:r w:rsidRPr="00BE2421">
        <w:rPr>
          <w:rStyle w:val="5-Char"/>
          <w:rFonts w:hint="cs"/>
          <w:rtl/>
        </w:rPr>
        <w:t>ا ک</w:t>
      </w:r>
      <w:r w:rsidR="00AC4C40" w:rsidRPr="00BE2421">
        <w:rPr>
          <w:rStyle w:val="5-Char"/>
          <w:rFonts w:hint="cs"/>
          <w:rtl/>
        </w:rPr>
        <w:t>ٰ</w:t>
      </w:r>
      <w:r w:rsidRPr="00BE2421">
        <w:rPr>
          <w:rStyle w:val="5-Char"/>
          <w:rFonts w:hint="cs"/>
          <w:rtl/>
        </w:rPr>
        <w:t>ان</w:t>
      </w:r>
      <w:r w:rsidR="00AC4C40" w:rsidRPr="00BE2421">
        <w:rPr>
          <w:rStyle w:val="5-Char"/>
          <w:rFonts w:hint="cs"/>
          <w:rtl/>
        </w:rPr>
        <w:t>َ</w:t>
      </w:r>
      <w:r w:rsidRPr="00BE2421">
        <w:rPr>
          <w:rStyle w:val="5-Char"/>
          <w:rFonts w:hint="cs"/>
          <w:rtl/>
        </w:rPr>
        <w:t xml:space="preserve"> ال</w:t>
      </w:r>
      <w:r w:rsidR="00AC4C40" w:rsidRPr="00BE2421">
        <w:rPr>
          <w:rStyle w:val="5-Char"/>
          <w:rFonts w:hint="cs"/>
          <w:rtl/>
        </w:rPr>
        <w:t>ْ</w:t>
      </w:r>
      <w:r w:rsidRPr="00BE2421">
        <w:rPr>
          <w:rStyle w:val="5-Char"/>
          <w:rFonts w:hint="cs"/>
          <w:rtl/>
        </w:rPr>
        <w:t>غ</w:t>
      </w:r>
      <w:r w:rsidR="00AC4C40" w:rsidRPr="00BE2421">
        <w:rPr>
          <w:rStyle w:val="5-Char"/>
          <w:rFonts w:hint="cs"/>
          <w:rtl/>
        </w:rPr>
        <w:t>َ</w:t>
      </w:r>
      <w:r w:rsidRPr="00BE2421">
        <w:rPr>
          <w:rStyle w:val="5-Char"/>
          <w:rFonts w:hint="cs"/>
          <w:rtl/>
        </w:rPr>
        <w:t>د</w:t>
      </w:r>
      <w:r w:rsidR="00AC4C40" w:rsidRPr="00BE2421">
        <w:rPr>
          <w:rStyle w:val="5-Char"/>
          <w:rFonts w:hint="cs"/>
          <w:rtl/>
        </w:rPr>
        <w:t>ُ</w:t>
      </w:r>
      <w:r w:rsidRPr="00BE2421">
        <w:rPr>
          <w:rStyle w:val="5-Char"/>
          <w:rFonts w:hint="cs"/>
          <w:rtl/>
        </w:rPr>
        <w:t xml:space="preserve"> ص</w:t>
      </w:r>
      <w:r w:rsidR="00AC4C40" w:rsidRPr="00BE2421">
        <w:rPr>
          <w:rStyle w:val="5-Char"/>
          <w:rFonts w:hint="cs"/>
          <w:rtl/>
        </w:rPr>
        <w:t>َ</w:t>
      </w:r>
      <w:r w:rsidRPr="00BE2421">
        <w:rPr>
          <w:rStyle w:val="5-Char"/>
          <w:rFonts w:hint="cs"/>
          <w:rtl/>
        </w:rPr>
        <w:t>لّ</w:t>
      </w:r>
      <w:r w:rsidR="00AC4C40" w:rsidRPr="00BE2421">
        <w:rPr>
          <w:rStyle w:val="5-Char"/>
          <w:rFonts w:hint="cs"/>
          <w:rtl/>
        </w:rPr>
        <w:t>ٰ</w:t>
      </w:r>
      <w:r w:rsidR="00C12E54" w:rsidRPr="00BE2421">
        <w:rPr>
          <w:rStyle w:val="5-Char"/>
          <w:rFonts w:hint="cs"/>
          <w:rtl/>
        </w:rPr>
        <w:t>ي</w:t>
      </w:r>
      <w:r w:rsidR="0080702C" w:rsidRPr="00BE2421">
        <w:rPr>
          <w:rStyle w:val="5-Char"/>
          <w:rFonts w:hint="cs"/>
          <w:rtl/>
        </w:rPr>
        <w:t xml:space="preserve"> ب</w:t>
      </w:r>
      <w:r w:rsidR="00AC4C40" w:rsidRPr="00BE2421">
        <w:rPr>
          <w:rStyle w:val="5-Char"/>
          <w:rFonts w:hint="cs"/>
          <w:rtl/>
        </w:rPr>
        <w:t>ِ</w:t>
      </w:r>
      <w:r w:rsidR="00C12E54" w:rsidRPr="00BE2421">
        <w:rPr>
          <w:rStyle w:val="5-Char"/>
          <w:rFonts w:hint="cs"/>
          <w:rtl/>
        </w:rPr>
        <w:t>ي</w:t>
      </w:r>
      <w:r w:rsidR="00AC4C40" w:rsidRPr="00BE2421">
        <w:rPr>
          <w:rStyle w:val="5-Char"/>
          <w:rFonts w:hint="cs"/>
          <w:rtl/>
        </w:rPr>
        <w:t xml:space="preserve">َ </w:t>
      </w:r>
      <w:r w:rsidRPr="00BE2421">
        <w:rPr>
          <w:rStyle w:val="5-Char"/>
          <w:rFonts w:hint="cs"/>
          <w:rtl/>
        </w:rPr>
        <w:t>الظ</w:t>
      </w:r>
      <w:r w:rsidR="00AC4C40" w:rsidRPr="00BE2421">
        <w:rPr>
          <w:rStyle w:val="5-Char"/>
          <w:rFonts w:hint="cs"/>
          <w:rtl/>
        </w:rPr>
        <w:t>ُّ</w:t>
      </w:r>
      <w:r w:rsidRPr="00BE2421">
        <w:rPr>
          <w:rStyle w:val="5-Char"/>
          <w:rFonts w:hint="cs"/>
          <w:rtl/>
        </w:rPr>
        <w:t>ه</w:t>
      </w:r>
      <w:r w:rsidR="00AC4C40" w:rsidRPr="00BE2421">
        <w:rPr>
          <w:rStyle w:val="5-Char"/>
          <w:rFonts w:hint="cs"/>
          <w:rtl/>
        </w:rPr>
        <w:t>ْ</w:t>
      </w:r>
      <w:r w:rsidRPr="00BE2421">
        <w:rPr>
          <w:rStyle w:val="5-Char"/>
          <w:rFonts w:hint="cs"/>
          <w:rtl/>
        </w:rPr>
        <w:t>ر</w:t>
      </w:r>
      <w:r w:rsidR="00AC4C40" w:rsidRPr="00BE2421">
        <w:rPr>
          <w:rStyle w:val="5-Char"/>
          <w:rFonts w:hint="cs"/>
          <w:rtl/>
        </w:rPr>
        <w:t>َ</w:t>
      </w:r>
      <w:r w:rsidRPr="00BE2421">
        <w:rPr>
          <w:rStyle w:val="5-Char"/>
          <w:rFonts w:hint="cs"/>
          <w:rtl/>
        </w:rPr>
        <w:t xml:space="preserve"> ح</w:t>
      </w:r>
      <w:r w:rsidR="00AC4C40" w:rsidRPr="00BE2421">
        <w:rPr>
          <w:rStyle w:val="5-Char"/>
          <w:rFonts w:hint="cs"/>
          <w:rtl/>
        </w:rPr>
        <w:t>ِ</w:t>
      </w:r>
      <w:r w:rsidR="00C12E54" w:rsidRPr="00BE2421">
        <w:rPr>
          <w:rStyle w:val="5-Char"/>
          <w:rFonts w:hint="cs"/>
          <w:rtl/>
        </w:rPr>
        <w:t>ي</w:t>
      </w:r>
      <w:r w:rsidR="00AC4C40" w:rsidRPr="00BE2421">
        <w:rPr>
          <w:rStyle w:val="5-Char"/>
          <w:rFonts w:hint="cs"/>
          <w:rtl/>
        </w:rPr>
        <w:t>ْ</w:t>
      </w:r>
      <w:r w:rsidRPr="00BE2421">
        <w:rPr>
          <w:rStyle w:val="5-Char"/>
          <w:rFonts w:hint="cs"/>
          <w:rtl/>
        </w:rPr>
        <w:t>ن</w:t>
      </w:r>
      <w:r w:rsidR="00AC4C40" w:rsidRPr="00BE2421">
        <w:rPr>
          <w:rStyle w:val="5-Char"/>
          <w:rFonts w:hint="cs"/>
          <w:rtl/>
        </w:rPr>
        <w:t>َ</w:t>
      </w:r>
      <w:r w:rsidRPr="00BE2421">
        <w:rPr>
          <w:rStyle w:val="5-Char"/>
          <w:rFonts w:hint="cs"/>
          <w:rtl/>
        </w:rPr>
        <w:t xml:space="preserve"> ک</w:t>
      </w:r>
      <w:r w:rsidR="00AC4C40" w:rsidRPr="00BE2421">
        <w:rPr>
          <w:rStyle w:val="5-Char"/>
          <w:rFonts w:hint="cs"/>
          <w:rtl/>
        </w:rPr>
        <w:t>ٰ</w:t>
      </w:r>
      <w:r w:rsidRPr="00BE2421">
        <w:rPr>
          <w:rStyle w:val="5-Char"/>
          <w:rFonts w:hint="cs"/>
          <w:rtl/>
        </w:rPr>
        <w:t>ان</w:t>
      </w:r>
      <w:r w:rsidR="00AC4C40" w:rsidRPr="00BE2421">
        <w:rPr>
          <w:rStyle w:val="5-Char"/>
          <w:rFonts w:hint="cs"/>
          <w:rtl/>
        </w:rPr>
        <w:t>َ</w:t>
      </w:r>
      <w:r w:rsidRPr="00BE2421">
        <w:rPr>
          <w:rStyle w:val="5-Char"/>
          <w:rFonts w:hint="cs"/>
          <w:rtl/>
        </w:rPr>
        <w:t xml:space="preserve"> ظ</w:t>
      </w:r>
      <w:r w:rsidR="00AC4C40" w:rsidRPr="00BE2421">
        <w:rPr>
          <w:rStyle w:val="5-Char"/>
          <w:rFonts w:hint="cs"/>
          <w:rtl/>
        </w:rPr>
        <w:t>ِ</w:t>
      </w:r>
      <w:r w:rsidRPr="00BE2421">
        <w:rPr>
          <w:rStyle w:val="5-Char"/>
          <w:rFonts w:hint="cs"/>
          <w:rtl/>
        </w:rPr>
        <w:t>لّ</w:t>
      </w:r>
      <w:r w:rsidR="00AC4C40" w:rsidRPr="00BE2421">
        <w:rPr>
          <w:rStyle w:val="5-Char"/>
          <w:rFonts w:hint="cs"/>
          <w:rtl/>
        </w:rPr>
        <w:t>ُ</w:t>
      </w:r>
      <w:r w:rsidRPr="00BE2421">
        <w:rPr>
          <w:rStyle w:val="5-Char"/>
          <w:rFonts w:hint="cs"/>
          <w:rtl/>
        </w:rPr>
        <w:t>ه</w:t>
      </w:r>
      <w:r w:rsidR="00AC4C40" w:rsidRPr="00BE2421">
        <w:rPr>
          <w:rStyle w:val="5-Char"/>
          <w:rFonts w:hint="cs"/>
          <w:rtl/>
        </w:rPr>
        <w:t>ُ</w:t>
      </w:r>
      <w:r w:rsidRPr="00BE2421">
        <w:rPr>
          <w:rStyle w:val="5-Char"/>
          <w:rFonts w:hint="cs"/>
          <w:rtl/>
        </w:rPr>
        <w:t xml:space="preserve"> م</w:t>
      </w:r>
      <w:r w:rsidR="00AC4C40" w:rsidRPr="00BE2421">
        <w:rPr>
          <w:rStyle w:val="5-Char"/>
          <w:rFonts w:hint="cs"/>
          <w:rtl/>
        </w:rPr>
        <w:t>ِ</w:t>
      </w:r>
      <w:r w:rsidRPr="00BE2421">
        <w:rPr>
          <w:rStyle w:val="5-Char"/>
          <w:rFonts w:hint="cs"/>
          <w:rtl/>
        </w:rPr>
        <w:t>ث</w:t>
      </w:r>
      <w:r w:rsidR="00AC4C40" w:rsidRPr="00BE2421">
        <w:rPr>
          <w:rStyle w:val="5-Char"/>
          <w:rFonts w:hint="cs"/>
          <w:rtl/>
        </w:rPr>
        <w:t>ْ</w:t>
      </w:r>
      <w:r w:rsidRPr="00BE2421">
        <w:rPr>
          <w:rStyle w:val="5-Char"/>
          <w:rFonts w:hint="cs"/>
          <w:rtl/>
        </w:rPr>
        <w:t>ل</w:t>
      </w:r>
      <w:r w:rsidR="00AC4C40" w:rsidRPr="00BE2421">
        <w:rPr>
          <w:rStyle w:val="5-Char"/>
          <w:rFonts w:hint="cs"/>
          <w:rtl/>
        </w:rPr>
        <w:t>ُ</w:t>
      </w:r>
      <w:r w:rsidRPr="00BE2421">
        <w:rPr>
          <w:rStyle w:val="5-Char"/>
          <w:rFonts w:hint="cs"/>
          <w:rtl/>
        </w:rPr>
        <w:t>ه</w:t>
      </w:r>
      <w:r w:rsidR="00AC4C40" w:rsidRPr="00BE2421">
        <w:rPr>
          <w:rStyle w:val="5-Char"/>
          <w:rFonts w:hint="cs"/>
          <w:rtl/>
        </w:rPr>
        <w:t>ُ</w:t>
      </w:r>
      <w:r w:rsidRPr="00BE2421">
        <w:rPr>
          <w:rStyle w:val="5-Char"/>
          <w:rFonts w:hint="cs"/>
          <w:rtl/>
        </w:rPr>
        <w:t>؛ و</w:t>
      </w:r>
      <w:r w:rsidR="00AC4C40" w:rsidRPr="00BE2421">
        <w:rPr>
          <w:rStyle w:val="5-Char"/>
          <w:rFonts w:hint="cs"/>
          <w:rtl/>
        </w:rPr>
        <w:t>َ</w:t>
      </w:r>
      <w:r w:rsidRPr="00BE2421">
        <w:rPr>
          <w:rStyle w:val="5-Char"/>
          <w:rFonts w:hint="cs"/>
          <w:rtl/>
        </w:rPr>
        <w:t xml:space="preserve"> ص</w:t>
      </w:r>
      <w:r w:rsidR="00AC4C40" w:rsidRPr="00BE2421">
        <w:rPr>
          <w:rStyle w:val="5-Char"/>
          <w:rFonts w:hint="cs"/>
          <w:rtl/>
        </w:rPr>
        <w:t>َ</w:t>
      </w:r>
      <w:r w:rsidRPr="00BE2421">
        <w:rPr>
          <w:rStyle w:val="5-Char"/>
          <w:rFonts w:hint="cs"/>
          <w:rtl/>
        </w:rPr>
        <w:t>لّ</w:t>
      </w:r>
      <w:r w:rsidR="00AC4C40" w:rsidRPr="00BE2421">
        <w:rPr>
          <w:rStyle w:val="5-Char"/>
          <w:rFonts w:hint="cs"/>
          <w:rtl/>
        </w:rPr>
        <w:t>ٰ</w:t>
      </w:r>
      <w:r w:rsidR="00C12E54" w:rsidRPr="00BE2421">
        <w:rPr>
          <w:rStyle w:val="5-Char"/>
          <w:rFonts w:hint="cs"/>
          <w:rtl/>
        </w:rPr>
        <w:t>ي</w:t>
      </w:r>
      <w:r w:rsidR="0080702C" w:rsidRPr="00BE2421">
        <w:rPr>
          <w:rStyle w:val="5-Char"/>
          <w:rFonts w:hint="cs"/>
          <w:rtl/>
        </w:rPr>
        <w:t xml:space="preserve"> ب</w:t>
      </w:r>
      <w:r w:rsidR="00AC4C40" w:rsidRPr="00BE2421">
        <w:rPr>
          <w:rStyle w:val="5-Char"/>
          <w:rFonts w:hint="cs"/>
          <w:rtl/>
        </w:rPr>
        <w:t>ِ</w:t>
      </w:r>
      <w:r w:rsidR="00C12E54" w:rsidRPr="00BE2421">
        <w:rPr>
          <w:rStyle w:val="5-Char"/>
          <w:rFonts w:hint="cs"/>
          <w:rtl/>
        </w:rPr>
        <w:t>ي</w:t>
      </w:r>
      <w:r w:rsidR="00AC4C40" w:rsidRPr="00BE2421">
        <w:rPr>
          <w:rStyle w:val="5-Char"/>
          <w:rFonts w:hint="cs"/>
          <w:rtl/>
        </w:rPr>
        <w:t xml:space="preserve">َ </w:t>
      </w:r>
      <w:r w:rsidRPr="00BE2421">
        <w:rPr>
          <w:rStyle w:val="5-Char"/>
          <w:rFonts w:hint="cs"/>
          <w:rtl/>
        </w:rPr>
        <w:t>ال</w:t>
      </w:r>
      <w:r w:rsidR="00AC4C40" w:rsidRPr="00BE2421">
        <w:rPr>
          <w:rStyle w:val="5-Char"/>
          <w:rFonts w:hint="cs"/>
          <w:rtl/>
        </w:rPr>
        <w:t>ْ</w:t>
      </w:r>
      <w:r w:rsidRPr="00BE2421">
        <w:rPr>
          <w:rStyle w:val="5-Char"/>
          <w:rFonts w:hint="cs"/>
          <w:rtl/>
        </w:rPr>
        <w:t>ع</w:t>
      </w:r>
      <w:r w:rsidR="00AC4C40" w:rsidRPr="00BE2421">
        <w:rPr>
          <w:rStyle w:val="5-Char"/>
          <w:rFonts w:hint="cs"/>
          <w:rtl/>
        </w:rPr>
        <w:t>َ</w:t>
      </w:r>
      <w:r w:rsidRPr="00BE2421">
        <w:rPr>
          <w:rStyle w:val="5-Char"/>
          <w:rFonts w:hint="cs"/>
          <w:rtl/>
        </w:rPr>
        <w:t>ص</w:t>
      </w:r>
      <w:r w:rsidR="00AC4C40" w:rsidRPr="00BE2421">
        <w:rPr>
          <w:rStyle w:val="5-Char"/>
          <w:rFonts w:hint="cs"/>
          <w:rtl/>
        </w:rPr>
        <w:t>ْ</w:t>
      </w:r>
      <w:r w:rsidRPr="00BE2421">
        <w:rPr>
          <w:rStyle w:val="5-Char"/>
          <w:rFonts w:hint="cs"/>
          <w:rtl/>
        </w:rPr>
        <w:t>ر</w:t>
      </w:r>
      <w:r w:rsidR="00AC4C40" w:rsidRPr="00BE2421">
        <w:rPr>
          <w:rStyle w:val="5-Char"/>
          <w:rFonts w:hint="cs"/>
          <w:rtl/>
        </w:rPr>
        <w:t>َ</w:t>
      </w:r>
      <w:r w:rsidRPr="00BE2421">
        <w:rPr>
          <w:rStyle w:val="5-Char"/>
          <w:rFonts w:hint="cs"/>
          <w:rtl/>
        </w:rPr>
        <w:t xml:space="preserve"> ح</w:t>
      </w:r>
      <w:r w:rsidR="00AC4C40" w:rsidRPr="00BE2421">
        <w:rPr>
          <w:rStyle w:val="5-Char"/>
          <w:rFonts w:hint="cs"/>
          <w:rtl/>
        </w:rPr>
        <w:t>ِ</w:t>
      </w:r>
      <w:r w:rsidR="00C12E54" w:rsidRPr="00BE2421">
        <w:rPr>
          <w:rStyle w:val="5-Char"/>
          <w:rFonts w:hint="cs"/>
          <w:rtl/>
        </w:rPr>
        <w:t>ي</w:t>
      </w:r>
      <w:r w:rsidR="00AC4C40" w:rsidRPr="00BE2421">
        <w:rPr>
          <w:rStyle w:val="5-Char"/>
          <w:rFonts w:hint="cs"/>
          <w:rtl/>
        </w:rPr>
        <w:t>ْ</w:t>
      </w:r>
      <w:r w:rsidRPr="00BE2421">
        <w:rPr>
          <w:rStyle w:val="5-Char"/>
          <w:rFonts w:hint="cs"/>
          <w:rtl/>
        </w:rPr>
        <w:t>ن</w:t>
      </w:r>
      <w:r w:rsidR="00AC4C40" w:rsidRPr="00BE2421">
        <w:rPr>
          <w:rStyle w:val="5-Char"/>
          <w:rFonts w:hint="cs"/>
          <w:rtl/>
        </w:rPr>
        <w:t>َ</w:t>
      </w:r>
      <w:r w:rsidRPr="00BE2421">
        <w:rPr>
          <w:rStyle w:val="5-Char"/>
          <w:rFonts w:hint="cs"/>
          <w:rtl/>
        </w:rPr>
        <w:t xml:space="preserve"> ک</w:t>
      </w:r>
      <w:r w:rsidR="00AC4C40" w:rsidRPr="00BE2421">
        <w:rPr>
          <w:rStyle w:val="5-Char"/>
          <w:rFonts w:hint="cs"/>
          <w:rtl/>
        </w:rPr>
        <w:t>ٰ</w:t>
      </w:r>
      <w:r w:rsidRPr="00BE2421">
        <w:rPr>
          <w:rStyle w:val="5-Char"/>
          <w:rFonts w:hint="cs"/>
          <w:rtl/>
        </w:rPr>
        <w:t>ان</w:t>
      </w:r>
      <w:r w:rsidR="00AC4C40" w:rsidRPr="00BE2421">
        <w:rPr>
          <w:rStyle w:val="5-Char"/>
          <w:rFonts w:hint="cs"/>
          <w:rtl/>
        </w:rPr>
        <w:t>َ</w:t>
      </w:r>
      <w:r w:rsidRPr="00BE2421">
        <w:rPr>
          <w:rStyle w:val="5-Char"/>
          <w:rFonts w:hint="cs"/>
          <w:rtl/>
        </w:rPr>
        <w:t xml:space="preserve"> ظ</w:t>
      </w:r>
      <w:r w:rsidR="00AC4C40" w:rsidRPr="00BE2421">
        <w:rPr>
          <w:rStyle w:val="5-Char"/>
          <w:rFonts w:hint="cs"/>
          <w:rtl/>
        </w:rPr>
        <w:t>ِ</w:t>
      </w:r>
      <w:r w:rsidRPr="00BE2421">
        <w:rPr>
          <w:rStyle w:val="5-Char"/>
          <w:rFonts w:hint="cs"/>
          <w:rtl/>
        </w:rPr>
        <w:t>لّ</w:t>
      </w:r>
      <w:r w:rsidR="00AC4C40" w:rsidRPr="00BE2421">
        <w:rPr>
          <w:rStyle w:val="5-Char"/>
          <w:rFonts w:hint="cs"/>
          <w:rtl/>
        </w:rPr>
        <w:t>ُ</w:t>
      </w:r>
      <w:r w:rsidRPr="00BE2421">
        <w:rPr>
          <w:rStyle w:val="5-Char"/>
          <w:rFonts w:hint="cs"/>
          <w:rtl/>
        </w:rPr>
        <w:t>ه</w:t>
      </w:r>
      <w:r w:rsidR="00AC4C40" w:rsidRPr="00BE2421">
        <w:rPr>
          <w:rStyle w:val="5-Char"/>
          <w:rFonts w:hint="cs"/>
          <w:rtl/>
        </w:rPr>
        <w:t>ُ</w:t>
      </w:r>
      <w:r w:rsidRPr="00BE2421">
        <w:rPr>
          <w:rStyle w:val="5-Char"/>
          <w:rFonts w:hint="cs"/>
          <w:rtl/>
        </w:rPr>
        <w:t xml:space="preserve"> م</w:t>
      </w:r>
      <w:r w:rsidR="00AC4C40" w:rsidRPr="00BE2421">
        <w:rPr>
          <w:rStyle w:val="5-Char"/>
          <w:rFonts w:hint="cs"/>
          <w:rtl/>
        </w:rPr>
        <w:t>ِ</w:t>
      </w:r>
      <w:r w:rsidRPr="00BE2421">
        <w:rPr>
          <w:rStyle w:val="5-Char"/>
          <w:rFonts w:hint="cs"/>
          <w:rtl/>
        </w:rPr>
        <w:t>ث</w:t>
      </w:r>
      <w:r w:rsidR="00AC4C40" w:rsidRPr="00BE2421">
        <w:rPr>
          <w:rStyle w:val="5-Char"/>
          <w:rFonts w:hint="cs"/>
          <w:rtl/>
        </w:rPr>
        <w:t>ْ</w:t>
      </w:r>
      <w:r w:rsidRPr="00BE2421">
        <w:rPr>
          <w:rStyle w:val="5-Char"/>
          <w:rFonts w:hint="cs"/>
          <w:rtl/>
        </w:rPr>
        <w:t>ل</w:t>
      </w:r>
      <w:r w:rsidR="00AC4C40" w:rsidRPr="00BE2421">
        <w:rPr>
          <w:rStyle w:val="5-Char"/>
          <w:rFonts w:hint="cs"/>
          <w:rtl/>
        </w:rPr>
        <w:t>ُ</w:t>
      </w:r>
      <w:r w:rsidRPr="00BE2421">
        <w:rPr>
          <w:rStyle w:val="5-Char"/>
          <w:rFonts w:hint="cs"/>
          <w:rtl/>
        </w:rPr>
        <w:t>ه</w:t>
      </w:r>
      <w:r w:rsidR="00AC4C40" w:rsidRPr="00BE2421">
        <w:rPr>
          <w:rStyle w:val="5-Char"/>
          <w:rFonts w:hint="cs"/>
          <w:rtl/>
        </w:rPr>
        <w:t>ُ</w:t>
      </w:r>
      <w:r w:rsidRPr="00BE2421">
        <w:rPr>
          <w:rStyle w:val="5-Char"/>
          <w:rFonts w:hint="cs"/>
          <w:rtl/>
        </w:rPr>
        <w:t>؛ و</w:t>
      </w:r>
      <w:r w:rsidR="00AC4C40" w:rsidRPr="00BE2421">
        <w:rPr>
          <w:rStyle w:val="5-Char"/>
          <w:rFonts w:hint="cs"/>
          <w:rtl/>
        </w:rPr>
        <w:t>َ</w:t>
      </w:r>
      <w:r w:rsidRPr="00BE2421">
        <w:rPr>
          <w:rStyle w:val="5-Char"/>
          <w:rFonts w:hint="cs"/>
          <w:rtl/>
        </w:rPr>
        <w:t xml:space="preserve"> ص</w:t>
      </w:r>
      <w:r w:rsidR="00AC4C40" w:rsidRPr="00BE2421">
        <w:rPr>
          <w:rStyle w:val="5-Char"/>
          <w:rFonts w:hint="cs"/>
          <w:rtl/>
        </w:rPr>
        <w:t>َ</w:t>
      </w:r>
      <w:r w:rsidRPr="00BE2421">
        <w:rPr>
          <w:rStyle w:val="5-Char"/>
          <w:rFonts w:hint="cs"/>
          <w:rtl/>
        </w:rPr>
        <w:t>لّ</w:t>
      </w:r>
      <w:r w:rsidR="00AC4C40" w:rsidRPr="00BE2421">
        <w:rPr>
          <w:rStyle w:val="5-Char"/>
          <w:rFonts w:hint="cs"/>
          <w:rtl/>
        </w:rPr>
        <w:t>ٰ</w:t>
      </w:r>
      <w:r w:rsidR="00C12E54" w:rsidRPr="00BE2421">
        <w:rPr>
          <w:rStyle w:val="5-Char"/>
          <w:rFonts w:hint="cs"/>
          <w:rtl/>
        </w:rPr>
        <w:t>ي</w:t>
      </w:r>
      <w:r w:rsidR="0080702C" w:rsidRPr="00BE2421">
        <w:rPr>
          <w:rStyle w:val="5-Char"/>
          <w:rFonts w:hint="cs"/>
          <w:rtl/>
        </w:rPr>
        <w:t xml:space="preserve"> ب</w:t>
      </w:r>
      <w:r w:rsidR="00AC4C40" w:rsidRPr="00BE2421">
        <w:rPr>
          <w:rStyle w:val="5-Char"/>
          <w:rFonts w:hint="cs"/>
          <w:rtl/>
        </w:rPr>
        <w:t>ِ</w:t>
      </w:r>
      <w:r w:rsidR="00C12E54" w:rsidRPr="00BE2421">
        <w:rPr>
          <w:rStyle w:val="5-Char"/>
          <w:rFonts w:hint="cs"/>
          <w:rtl/>
        </w:rPr>
        <w:t>ي</w:t>
      </w:r>
      <w:r w:rsidR="00AC4C40" w:rsidRPr="00BE2421">
        <w:rPr>
          <w:rStyle w:val="5-Char"/>
          <w:rFonts w:hint="cs"/>
          <w:rtl/>
        </w:rPr>
        <w:t xml:space="preserve">َ </w:t>
      </w:r>
      <w:r w:rsidRPr="00BE2421">
        <w:rPr>
          <w:rStyle w:val="5-Char"/>
          <w:rFonts w:hint="cs"/>
          <w:rtl/>
        </w:rPr>
        <w:t>ال</w:t>
      </w:r>
      <w:r w:rsidR="00AC4C40" w:rsidRPr="00BE2421">
        <w:rPr>
          <w:rStyle w:val="5-Char"/>
          <w:rFonts w:hint="cs"/>
          <w:rtl/>
        </w:rPr>
        <w:t>ْ</w:t>
      </w:r>
      <w:r w:rsidRPr="00BE2421">
        <w:rPr>
          <w:rStyle w:val="5-Char"/>
          <w:rFonts w:hint="cs"/>
          <w:rtl/>
        </w:rPr>
        <w:t>م</w:t>
      </w:r>
      <w:r w:rsidR="00AC4C40" w:rsidRPr="00BE2421">
        <w:rPr>
          <w:rStyle w:val="5-Char"/>
          <w:rFonts w:hint="cs"/>
          <w:rtl/>
        </w:rPr>
        <w:t>َ</w:t>
      </w:r>
      <w:r w:rsidRPr="00BE2421">
        <w:rPr>
          <w:rStyle w:val="5-Char"/>
          <w:rFonts w:hint="cs"/>
          <w:rtl/>
        </w:rPr>
        <w:t>غ</w:t>
      </w:r>
      <w:r w:rsidR="00AC4C40" w:rsidRPr="00BE2421">
        <w:rPr>
          <w:rStyle w:val="5-Char"/>
          <w:rFonts w:hint="cs"/>
          <w:rtl/>
        </w:rPr>
        <w:t>ْ</w:t>
      </w:r>
      <w:r w:rsidRPr="00BE2421">
        <w:rPr>
          <w:rStyle w:val="5-Char"/>
          <w:rFonts w:hint="cs"/>
          <w:rtl/>
        </w:rPr>
        <w:t>ر</w:t>
      </w:r>
      <w:r w:rsidR="00AC4C40" w:rsidRPr="00BE2421">
        <w:rPr>
          <w:rStyle w:val="5-Char"/>
          <w:rFonts w:hint="cs"/>
          <w:rtl/>
        </w:rPr>
        <w:t>ِ</w:t>
      </w:r>
      <w:r w:rsidRPr="00BE2421">
        <w:rPr>
          <w:rStyle w:val="5-Char"/>
          <w:rFonts w:hint="cs"/>
          <w:rtl/>
        </w:rPr>
        <w:t>ب</w:t>
      </w:r>
      <w:r w:rsidR="00AC4C40" w:rsidRPr="00BE2421">
        <w:rPr>
          <w:rStyle w:val="5-Char"/>
          <w:rFonts w:hint="cs"/>
          <w:rtl/>
        </w:rPr>
        <w:t>َ</w:t>
      </w:r>
      <w:r w:rsidRPr="00BE2421">
        <w:rPr>
          <w:rStyle w:val="5-Char"/>
          <w:rFonts w:hint="cs"/>
          <w:rtl/>
        </w:rPr>
        <w:t xml:space="preserve"> ح</w:t>
      </w:r>
      <w:r w:rsidR="00AC4C40" w:rsidRPr="00BE2421">
        <w:rPr>
          <w:rStyle w:val="5-Char"/>
          <w:rFonts w:hint="cs"/>
          <w:rtl/>
        </w:rPr>
        <w:t>ِ</w:t>
      </w:r>
      <w:r w:rsidR="00C12E54" w:rsidRPr="00BE2421">
        <w:rPr>
          <w:rStyle w:val="5-Char"/>
          <w:rFonts w:hint="cs"/>
          <w:rtl/>
        </w:rPr>
        <w:t>ي</w:t>
      </w:r>
      <w:r w:rsidR="00AC4C40" w:rsidRPr="00BE2421">
        <w:rPr>
          <w:rStyle w:val="5-Char"/>
          <w:rFonts w:hint="cs"/>
          <w:rtl/>
        </w:rPr>
        <w:t>ْ</w:t>
      </w:r>
      <w:r w:rsidRPr="00BE2421">
        <w:rPr>
          <w:rStyle w:val="5-Char"/>
          <w:rFonts w:hint="cs"/>
          <w:rtl/>
        </w:rPr>
        <w:t>ن</w:t>
      </w:r>
      <w:r w:rsidR="00AC4C40" w:rsidRPr="00BE2421">
        <w:rPr>
          <w:rStyle w:val="5-Char"/>
          <w:rFonts w:hint="cs"/>
          <w:rtl/>
        </w:rPr>
        <w:t>َ</w:t>
      </w:r>
      <w:r w:rsidRPr="00BE2421">
        <w:rPr>
          <w:rStyle w:val="5-Char"/>
          <w:rFonts w:hint="cs"/>
          <w:rtl/>
        </w:rPr>
        <w:t xml:space="preserve"> ا</w:t>
      </w:r>
      <w:r w:rsidR="00AC4C40" w:rsidRPr="00BE2421">
        <w:rPr>
          <w:rStyle w:val="5-Char"/>
          <w:rFonts w:hint="cs"/>
          <w:rtl/>
        </w:rPr>
        <w:t>َ</w:t>
      </w:r>
      <w:r w:rsidRPr="00BE2421">
        <w:rPr>
          <w:rStyle w:val="5-Char"/>
          <w:rFonts w:hint="cs"/>
          <w:rtl/>
        </w:rPr>
        <w:t>ف</w:t>
      </w:r>
      <w:r w:rsidR="00AC4C40" w:rsidRPr="00BE2421">
        <w:rPr>
          <w:rStyle w:val="5-Char"/>
          <w:rFonts w:hint="cs"/>
          <w:rtl/>
        </w:rPr>
        <w:t>ْ</w:t>
      </w:r>
      <w:r w:rsidRPr="00BE2421">
        <w:rPr>
          <w:rStyle w:val="5-Char"/>
          <w:rFonts w:hint="cs"/>
          <w:rtl/>
        </w:rPr>
        <w:t>ط</w:t>
      </w:r>
      <w:r w:rsidR="00AC4C40" w:rsidRPr="00BE2421">
        <w:rPr>
          <w:rStyle w:val="5-Char"/>
          <w:rFonts w:hint="cs"/>
          <w:rtl/>
        </w:rPr>
        <w:t>َ</w:t>
      </w:r>
      <w:r w:rsidRPr="00BE2421">
        <w:rPr>
          <w:rStyle w:val="5-Char"/>
          <w:rFonts w:hint="cs"/>
          <w:rtl/>
        </w:rPr>
        <w:t>ر</w:t>
      </w:r>
      <w:r w:rsidR="00AC4C40" w:rsidRPr="00BE2421">
        <w:rPr>
          <w:rStyle w:val="5-Char"/>
          <w:rFonts w:hint="cs"/>
          <w:rtl/>
        </w:rPr>
        <w:t>َ</w:t>
      </w:r>
      <w:r w:rsidRPr="00BE2421">
        <w:rPr>
          <w:rStyle w:val="5-Char"/>
          <w:rFonts w:hint="cs"/>
          <w:rtl/>
        </w:rPr>
        <w:t xml:space="preserve"> الص</w:t>
      </w:r>
      <w:r w:rsidR="00AC4C40" w:rsidRPr="00BE2421">
        <w:rPr>
          <w:rStyle w:val="5-Char"/>
          <w:rFonts w:hint="cs"/>
          <w:rtl/>
        </w:rPr>
        <w:t>ّٰ</w:t>
      </w:r>
      <w:r w:rsidRPr="00BE2421">
        <w:rPr>
          <w:rStyle w:val="5-Char"/>
          <w:rFonts w:hint="cs"/>
          <w:rtl/>
        </w:rPr>
        <w:t>ائ</w:t>
      </w:r>
      <w:r w:rsidR="00AC4C40" w:rsidRPr="00BE2421">
        <w:rPr>
          <w:rStyle w:val="5-Char"/>
          <w:rFonts w:hint="cs"/>
          <w:rtl/>
        </w:rPr>
        <w:t>ِ</w:t>
      </w:r>
      <w:r w:rsidRPr="00BE2421">
        <w:rPr>
          <w:rStyle w:val="5-Char"/>
          <w:rFonts w:hint="cs"/>
          <w:rtl/>
        </w:rPr>
        <w:t>م</w:t>
      </w:r>
      <w:r w:rsidR="00AC4C40" w:rsidRPr="00BE2421">
        <w:rPr>
          <w:rStyle w:val="5-Char"/>
          <w:rFonts w:hint="cs"/>
          <w:rtl/>
        </w:rPr>
        <w:t>ُ</w:t>
      </w:r>
      <w:r w:rsidRPr="00BE2421">
        <w:rPr>
          <w:rStyle w:val="5-Char"/>
          <w:rFonts w:hint="cs"/>
          <w:rtl/>
        </w:rPr>
        <w:t>؛ و</w:t>
      </w:r>
      <w:r w:rsidR="00AC4C40" w:rsidRPr="00BE2421">
        <w:rPr>
          <w:rStyle w:val="5-Char"/>
          <w:rFonts w:hint="cs"/>
          <w:rtl/>
        </w:rPr>
        <w:t>َ</w:t>
      </w:r>
      <w:r w:rsidRPr="00BE2421">
        <w:rPr>
          <w:rStyle w:val="5-Char"/>
          <w:rFonts w:hint="cs"/>
          <w:rtl/>
        </w:rPr>
        <w:t xml:space="preserve"> ص</w:t>
      </w:r>
      <w:r w:rsidR="00AC4C40" w:rsidRPr="00BE2421">
        <w:rPr>
          <w:rStyle w:val="5-Char"/>
          <w:rFonts w:hint="cs"/>
          <w:rtl/>
        </w:rPr>
        <w:t>َ</w:t>
      </w:r>
      <w:r w:rsidRPr="00BE2421">
        <w:rPr>
          <w:rStyle w:val="5-Char"/>
          <w:rFonts w:hint="cs"/>
          <w:rtl/>
        </w:rPr>
        <w:t>لّ</w:t>
      </w:r>
      <w:r w:rsidR="00AC4C40" w:rsidRPr="00BE2421">
        <w:rPr>
          <w:rStyle w:val="5-Char"/>
          <w:rFonts w:hint="cs"/>
          <w:rtl/>
        </w:rPr>
        <w:t>ٰ</w:t>
      </w:r>
      <w:r w:rsidR="00C12E54" w:rsidRPr="00BE2421">
        <w:rPr>
          <w:rStyle w:val="5-Char"/>
          <w:rFonts w:hint="cs"/>
          <w:rtl/>
        </w:rPr>
        <w:t>ي</w:t>
      </w:r>
      <w:r w:rsidR="0080702C" w:rsidRPr="00BE2421">
        <w:rPr>
          <w:rStyle w:val="5-Char"/>
          <w:rFonts w:hint="cs"/>
          <w:rtl/>
        </w:rPr>
        <w:t xml:space="preserve"> ب</w:t>
      </w:r>
      <w:r w:rsidR="00AC4C40" w:rsidRPr="00BE2421">
        <w:rPr>
          <w:rStyle w:val="5-Char"/>
          <w:rFonts w:hint="cs"/>
          <w:rtl/>
        </w:rPr>
        <w:t>ِ</w:t>
      </w:r>
      <w:r w:rsidR="00C12E54" w:rsidRPr="00BE2421">
        <w:rPr>
          <w:rStyle w:val="5-Char"/>
          <w:rFonts w:hint="cs"/>
          <w:rtl/>
        </w:rPr>
        <w:t>ي</w:t>
      </w:r>
      <w:r w:rsidR="00AC4C40" w:rsidRPr="00BE2421">
        <w:rPr>
          <w:rStyle w:val="5-Char"/>
          <w:rFonts w:hint="cs"/>
          <w:rtl/>
        </w:rPr>
        <w:t xml:space="preserve">َ </w:t>
      </w:r>
      <w:r w:rsidRPr="00BE2421">
        <w:rPr>
          <w:rStyle w:val="5-Char"/>
          <w:rFonts w:hint="cs"/>
          <w:rtl/>
        </w:rPr>
        <w:t>ال</w:t>
      </w:r>
      <w:r w:rsidR="00AC4C40" w:rsidRPr="00BE2421">
        <w:rPr>
          <w:rStyle w:val="5-Char"/>
          <w:rFonts w:hint="cs"/>
          <w:rtl/>
        </w:rPr>
        <w:t>ْ</w:t>
      </w:r>
      <w:r w:rsidRPr="00BE2421">
        <w:rPr>
          <w:rStyle w:val="5-Char"/>
          <w:rFonts w:hint="cs"/>
          <w:rtl/>
        </w:rPr>
        <w:t>ع</w:t>
      </w:r>
      <w:r w:rsidR="00AC4C40" w:rsidRPr="00BE2421">
        <w:rPr>
          <w:rStyle w:val="5-Char"/>
          <w:rFonts w:hint="cs"/>
          <w:rtl/>
        </w:rPr>
        <w:t>ِ</w:t>
      </w:r>
      <w:r w:rsidRPr="00BE2421">
        <w:rPr>
          <w:rStyle w:val="5-Char"/>
          <w:rFonts w:hint="cs"/>
          <w:rtl/>
        </w:rPr>
        <w:t>ش</w:t>
      </w:r>
      <w:r w:rsidR="00AC4C40" w:rsidRPr="00BE2421">
        <w:rPr>
          <w:rStyle w:val="5-Char"/>
          <w:rFonts w:hint="cs"/>
          <w:rtl/>
        </w:rPr>
        <w:t>ٰ</w:t>
      </w:r>
      <w:r w:rsidRPr="00BE2421">
        <w:rPr>
          <w:rStyle w:val="5-Char"/>
          <w:rFonts w:hint="cs"/>
          <w:rtl/>
        </w:rPr>
        <w:t>اء</w:t>
      </w:r>
      <w:r w:rsidR="00AC4C40" w:rsidRPr="00BE2421">
        <w:rPr>
          <w:rStyle w:val="5-Char"/>
          <w:rFonts w:hint="cs"/>
          <w:rtl/>
        </w:rPr>
        <w:t>َ</w:t>
      </w:r>
      <w:r w:rsidRPr="00BE2421">
        <w:rPr>
          <w:rStyle w:val="5-Char"/>
          <w:rFonts w:hint="cs"/>
          <w:rtl/>
        </w:rPr>
        <w:t xml:space="preserve"> ا</w:t>
      </w:r>
      <w:r w:rsidR="00AC4C40" w:rsidRPr="00BE2421">
        <w:rPr>
          <w:rStyle w:val="5-Char"/>
          <w:rFonts w:hint="cs"/>
          <w:rtl/>
        </w:rPr>
        <w:t>ِ</w:t>
      </w:r>
      <w:r w:rsidRPr="00BE2421">
        <w:rPr>
          <w:rStyle w:val="5-Char"/>
          <w:rFonts w:hint="cs"/>
          <w:rtl/>
        </w:rPr>
        <w:t>ل</w:t>
      </w:r>
      <w:r w:rsidR="00C12E54" w:rsidRPr="00BE2421">
        <w:rPr>
          <w:rStyle w:val="5-Char"/>
          <w:rFonts w:hint="cs"/>
          <w:rtl/>
        </w:rPr>
        <w:t>ي</w:t>
      </w:r>
      <w:r w:rsidR="00AC4C40" w:rsidRPr="00BE2421">
        <w:rPr>
          <w:rStyle w:val="5-Char"/>
          <w:rFonts w:hint="cs"/>
          <w:rtl/>
        </w:rPr>
        <w:t>ٰ</w:t>
      </w:r>
      <w:r w:rsidRPr="00BE2421">
        <w:rPr>
          <w:rStyle w:val="5-Char"/>
          <w:rFonts w:hint="cs"/>
          <w:rtl/>
        </w:rPr>
        <w:t xml:space="preserve"> ث</w:t>
      </w:r>
      <w:r w:rsidR="00AC4C40" w:rsidRPr="00BE2421">
        <w:rPr>
          <w:rStyle w:val="5-Char"/>
          <w:rFonts w:hint="cs"/>
          <w:rtl/>
        </w:rPr>
        <w:t>ُ</w:t>
      </w:r>
      <w:r w:rsidRPr="00BE2421">
        <w:rPr>
          <w:rStyle w:val="5-Char"/>
          <w:rFonts w:hint="cs"/>
          <w:rtl/>
        </w:rPr>
        <w:t>لث</w:t>
      </w:r>
      <w:r w:rsidR="00AC4C40" w:rsidRPr="00BE2421">
        <w:rPr>
          <w:rStyle w:val="5-Char"/>
          <w:rFonts w:hint="cs"/>
          <w:rtl/>
        </w:rPr>
        <w:t>ِ</w:t>
      </w:r>
      <w:r w:rsidRPr="00BE2421">
        <w:rPr>
          <w:rStyle w:val="5-Char"/>
          <w:rFonts w:hint="cs"/>
          <w:rtl/>
        </w:rPr>
        <w:t xml:space="preserve"> الل</w:t>
      </w:r>
      <w:r w:rsidR="00AC4C40" w:rsidRPr="00BE2421">
        <w:rPr>
          <w:rStyle w:val="5-Char"/>
          <w:rFonts w:hint="cs"/>
          <w:rtl/>
        </w:rPr>
        <w:t>َّ</w:t>
      </w:r>
      <w:r w:rsidR="00C12E54" w:rsidRPr="00BE2421">
        <w:rPr>
          <w:rStyle w:val="5-Char"/>
          <w:rFonts w:hint="cs"/>
          <w:rtl/>
        </w:rPr>
        <w:t>ي</w:t>
      </w:r>
      <w:r w:rsidR="00AC4C40" w:rsidRPr="00BE2421">
        <w:rPr>
          <w:rStyle w:val="5-Char"/>
          <w:rFonts w:hint="cs"/>
          <w:rtl/>
        </w:rPr>
        <w:t>ْ</w:t>
      </w:r>
      <w:r w:rsidRPr="00BE2421">
        <w:rPr>
          <w:rStyle w:val="5-Char"/>
          <w:rFonts w:hint="cs"/>
          <w:rtl/>
        </w:rPr>
        <w:t>ل</w:t>
      </w:r>
      <w:r w:rsidR="00AC4C40" w:rsidRPr="00BE2421">
        <w:rPr>
          <w:rStyle w:val="5-Char"/>
          <w:rFonts w:hint="cs"/>
          <w:rtl/>
        </w:rPr>
        <w:t>ِ</w:t>
      </w:r>
      <w:r w:rsidRPr="00BE2421">
        <w:rPr>
          <w:rStyle w:val="5-Char"/>
          <w:rFonts w:hint="cs"/>
          <w:rtl/>
        </w:rPr>
        <w:t xml:space="preserve"> ال</w:t>
      </w:r>
      <w:r w:rsidR="00AC4C40" w:rsidRPr="00BE2421">
        <w:rPr>
          <w:rStyle w:val="5-Char"/>
          <w:rFonts w:hint="cs"/>
          <w:rtl/>
        </w:rPr>
        <w:t>ْ</w:t>
      </w:r>
      <w:r w:rsidRPr="00BE2421">
        <w:rPr>
          <w:rStyle w:val="5-Char"/>
          <w:rFonts w:hint="cs"/>
          <w:rtl/>
        </w:rPr>
        <w:t>ا</w:t>
      </w:r>
      <w:r w:rsidR="00AC4C40" w:rsidRPr="00BE2421">
        <w:rPr>
          <w:rStyle w:val="5-Char"/>
          <w:rFonts w:hint="cs"/>
          <w:rtl/>
        </w:rPr>
        <w:t>َ</w:t>
      </w:r>
      <w:r w:rsidRPr="00BE2421">
        <w:rPr>
          <w:rStyle w:val="5-Char"/>
          <w:rFonts w:hint="cs"/>
          <w:rtl/>
        </w:rPr>
        <w:t>و</w:t>
      </w:r>
      <w:r w:rsidR="00AC4C40" w:rsidRPr="00BE2421">
        <w:rPr>
          <w:rStyle w:val="5-Char"/>
          <w:rFonts w:hint="cs"/>
          <w:rtl/>
        </w:rPr>
        <w:t>َّ</w:t>
      </w:r>
      <w:r w:rsidRPr="00BE2421">
        <w:rPr>
          <w:rStyle w:val="5-Char"/>
          <w:rFonts w:hint="cs"/>
          <w:rtl/>
        </w:rPr>
        <w:t>ل</w:t>
      </w:r>
      <w:r w:rsidR="00AC4C40" w:rsidRPr="00BE2421">
        <w:rPr>
          <w:rStyle w:val="5-Char"/>
          <w:rFonts w:hint="cs"/>
          <w:rtl/>
        </w:rPr>
        <w:t>ِ</w:t>
      </w:r>
      <w:r w:rsidRPr="00BE2421">
        <w:rPr>
          <w:rStyle w:val="5-Char"/>
          <w:rFonts w:hint="cs"/>
          <w:rtl/>
        </w:rPr>
        <w:t>؛ و</w:t>
      </w:r>
      <w:r w:rsidR="00AC4C40" w:rsidRPr="00BE2421">
        <w:rPr>
          <w:rStyle w:val="5-Char"/>
          <w:rFonts w:hint="cs"/>
          <w:rtl/>
        </w:rPr>
        <w:t>َ</w:t>
      </w:r>
      <w:r w:rsidRPr="00BE2421">
        <w:rPr>
          <w:rStyle w:val="5-Char"/>
          <w:rFonts w:hint="cs"/>
          <w:rtl/>
        </w:rPr>
        <w:t xml:space="preserve"> ص</w:t>
      </w:r>
      <w:r w:rsidR="00AC4C40" w:rsidRPr="00BE2421">
        <w:rPr>
          <w:rStyle w:val="5-Char"/>
          <w:rFonts w:hint="cs"/>
          <w:rtl/>
        </w:rPr>
        <w:t>َ</w:t>
      </w:r>
      <w:r w:rsidRPr="00BE2421">
        <w:rPr>
          <w:rStyle w:val="5-Char"/>
          <w:rFonts w:hint="cs"/>
          <w:rtl/>
        </w:rPr>
        <w:t>لّ</w:t>
      </w:r>
      <w:r w:rsidR="00AC4C40" w:rsidRPr="00BE2421">
        <w:rPr>
          <w:rStyle w:val="5-Char"/>
          <w:rFonts w:hint="cs"/>
          <w:rtl/>
        </w:rPr>
        <w:t>ٰ</w:t>
      </w:r>
      <w:r w:rsidR="00C12E54" w:rsidRPr="00BE2421">
        <w:rPr>
          <w:rStyle w:val="5-Char"/>
          <w:rFonts w:hint="cs"/>
          <w:rtl/>
        </w:rPr>
        <w:t>ي</w:t>
      </w:r>
      <w:r w:rsidR="0080702C" w:rsidRPr="00BE2421">
        <w:rPr>
          <w:rStyle w:val="5-Char"/>
          <w:rFonts w:hint="cs"/>
          <w:rtl/>
        </w:rPr>
        <w:t xml:space="preserve"> ب</w:t>
      </w:r>
      <w:r w:rsidR="00AC4C40" w:rsidRPr="00BE2421">
        <w:rPr>
          <w:rStyle w:val="5-Char"/>
          <w:rFonts w:hint="cs"/>
          <w:rtl/>
        </w:rPr>
        <w:t>ِ</w:t>
      </w:r>
      <w:r w:rsidR="00C12E54" w:rsidRPr="00BE2421">
        <w:rPr>
          <w:rStyle w:val="5-Char"/>
          <w:rFonts w:hint="cs"/>
          <w:rtl/>
        </w:rPr>
        <w:t>ي</w:t>
      </w:r>
      <w:r w:rsidR="00AC4C40" w:rsidRPr="00BE2421">
        <w:rPr>
          <w:rStyle w:val="5-Char"/>
          <w:rFonts w:hint="cs"/>
          <w:rtl/>
        </w:rPr>
        <w:t xml:space="preserve">َ </w:t>
      </w:r>
      <w:r w:rsidRPr="00BE2421">
        <w:rPr>
          <w:rStyle w:val="5-Char"/>
          <w:rFonts w:hint="cs"/>
          <w:rtl/>
        </w:rPr>
        <w:t>ال</w:t>
      </w:r>
      <w:r w:rsidR="00AC4C40" w:rsidRPr="00BE2421">
        <w:rPr>
          <w:rStyle w:val="5-Char"/>
          <w:rFonts w:hint="cs"/>
          <w:rtl/>
        </w:rPr>
        <w:t>ْ</w:t>
      </w:r>
      <w:r w:rsidRPr="00BE2421">
        <w:rPr>
          <w:rStyle w:val="5-Char"/>
          <w:rFonts w:hint="cs"/>
          <w:rtl/>
        </w:rPr>
        <w:t>ف</w:t>
      </w:r>
      <w:r w:rsidR="00AC4C40" w:rsidRPr="00BE2421">
        <w:rPr>
          <w:rStyle w:val="5-Char"/>
          <w:rFonts w:hint="cs"/>
          <w:rtl/>
        </w:rPr>
        <w:t>َ</w:t>
      </w:r>
      <w:r w:rsidRPr="00BE2421">
        <w:rPr>
          <w:rStyle w:val="5-Char"/>
          <w:rFonts w:hint="cs"/>
          <w:rtl/>
        </w:rPr>
        <w:t>ج</w:t>
      </w:r>
      <w:r w:rsidR="00AC4C40" w:rsidRPr="00BE2421">
        <w:rPr>
          <w:rStyle w:val="5-Char"/>
          <w:rFonts w:hint="cs"/>
          <w:rtl/>
        </w:rPr>
        <w:t>ْ</w:t>
      </w:r>
      <w:r w:rsidRPr="00BE2421">
        <w:rPr>
          <w:rStyle w:val="5-Char"/>
          <w:rFonts w:hint="cs"/>
          <w:rtl/>
        </w:rPr>
        <w:t>ر</w:t>
      </w:r>
      <w:r w:rsidR="00AC4C40" w:rsidRPr="00BE2421">
        <w:rPr>
          <w:rStyle w:val="5-Char"/>
          <w:rFonts w:hint="cs"/>
          <w:rtl/>
        </w:rPr>
        <w:t>َ</w:t>
      </w:r>
      <w:r w:rsidRPr="00BE2421">
        <w:rPr>
          <w:rStyle w:val="5-Char"/>
          <w:rFonts w:hint="cs"/>
          <w:rtl/>
        </w:rPr>
        <w:t xml:space="preserve"> ب</w:t>
      </w:r>
      <w:r w:rsidR="00AC4C40" w:rsidRPr="00BE2421">
        <w:rPr>
          <w:rStyle w:val="5-Char"/>
          <w:rFonts w:hint="cs"/>
          <w:rtl/>
        </w:rPr>
        <w:t>ِ</w:t>
      </w:r>
      <w:r w:rsidRPr="00BE2421">
        <w:rPr>
          <w:rStyle w:val="5-Char"/>
          <w:rFonts w:hint="cs"/>
          <w:rtl/>
        </w:rPr>
        <w:t>ا</w:t>
      </w:r>
      <w:r w:rsidR="00AC4C40" w:rsidRPr="00BE2421">
        <w:rPr>
          <w:rStyle w:val="5-Char"/>
          <w:rFonts w:hint="cs"/>
          <w:rtl/>
        </w:rPr>
        <w:t>ِ</w:t>
      </w:r>
      <w:r w:rsidRPr="00BE2421">
        <w:rPr>
          <w:rStyle w:val="5-Char"/>
          <w:rFonts w:hint="cs"/>
          <w:rtl/>
        </w:rPr>
        <w:t>س</w:t>
      </w:r>
      <w:r w:rsidR="00AC4C40" w:rsidRPr="00BE2421">
        <w:rPr>
          <w:rStyle w:val="5-Char"/>
          <w:rFonts w:hint="cs"/>
          <w:rtl/>
        </w:rPr>
        <w:t>ْ</w:t>
      </w:r>
      <w:r w:rsidRPr="00BE2421">
        <w:rPr>
          <w:rStyle w:val="5-Char"/>
          <w:rFonts w:hint="cs"/>
          <w:rtl/>
        </w:rPr>
        <w:t>ف</w:t>
      </w:r>
      <w:r w:rsidR="00AC4C40" w:rsidRPr="00BE2421">
        <w:rPr>
          <w:rStyle w:val="5-Char"/>
          <w:rFonts w:hint="cs"/>
          <w:rtl/>
        </w:rPr>
        <w:t>ٰ</w:t>
      </w:r>
      <w:r w:rsidRPr="00BE2421">
        <w:rPr>
          <w:rStyle w:val="5-Char"/>
          <w:rFonts w:hint="cs"/>
          <w:rtl/>
        </w:rPr>
        <w:t>ار</w:t>
      </w:r>
      <w:r w:rsidR="00AC4C40" w:rsidRPr="00BE2421">
        <w:rPr>
          <w:rStyle w:val="5-Char"/>
          <w:rFonts w:hint="cs"/>
          <w:rtl/>
        </w:rPr>
        <w:t>ٍ</w:t>
      </w:r>
      <w:r w:rsidRPr="00BE2421">
        <w:rPr>
          <w:rStyle w:val="5-Char"/>
          <w:rFonts w:hint="cs"/>
          <w:rtl/>
        </w:rPr>
        <w:t>. ث</w:t>
      </w:r>
      <w:r w:rsidR="00AC4C40" w:rsidRPr="00BE2421">
        <w:rPr>
          <w:rStyle w:val="5-Char"/>
          <w:rFonts w:hint="cs"/>
          <w:rtl/>
        </w:rPr>
        <w:t>ُ</w:t>
      </w:r>
      <w:r w:rsidRPr="00BE2421">
        <w:rPr>
          <w:rStyle w:val="5-Char"/>
          <w:rFonts w:hint="cs"/>
          <w:rtl/>
        </w:rPr>
        <w:t>م</w:t>
      </w:r>
      <w:r w:rsidR="00AC4C40" w:rsidRPr="00BE2421">
        <w:rPr>
          <w:rStyle w:val="5-Char"/>
          <w:rFonts w:hint="cs"/>
          <w:rtl/>
        </w:rPr>
        <w:t>َّ</w:t>
      </w:r>
      <w:r w:rsidRPr="00BE2421">
        <w:rPr>
          <w:rStyle w:val="5-Char"/>
          <w:rFonts w:hint="cs"/>
          <w:rtl/>
        </w:rPr>
        <w:t xml:space="preserve"> ال</w:t>
      </w:r>
      <w:r w:rsidR="00AC4C40" w:rsidRPr="00BE2421">
        <w:rPr>
          <w:rStyle w:val="5-Char"/>
          <w:rFonts w:hint="cs"/>
          <w:rtl/>
        </w:rPr>
        <w:t>ْ</w:t>
      </w:r>
      <w:r w:rsidRPr="00BE2421">
        <w:rPr>
          <w:rStyle w:val="5-Char"/>
          <w:rFonts w:hint="cs"/>
          <w:rtl/>
        </w:rPr>
        <w:t>ت</w:t>
      </w:r>
      <w:r w:rsidR="00AC4C40" w:rsidRPr="00BE2421">
        <w:rPr>
          <w:rStyle w:val="5-Char"/>
          <w:rFonts w:hint="cs"/>
          <w:rtl/>
        </w:rPr>
        <w:t>َ</w:t>
      </w:r>
      <w:r w:rsidRPr="00BE2421">
        <w:rPr>
          <w:rStyle w:val="5-Char"/>
          <w:rFonts w:hint="cs"/>
          <w:rtl/>
        </w:rPr>
        <w:t>ف</w:t>
      </w:r>
      <w:r w:rsidR="00AC4C40" w:rsidRPr="00BE2421">
        <w:rPr>
          <w:rStyle w:val="5-Char"/>
          <w:rFonts w:hint="cs"/>
          <w:rtl/>
        </w:rPr>
        <w:t>َ</w:t>
      </w:r>
      <w:r w:rsidRPr="00BE2421">
        <w:rPr>
          <w:rStyle w:val="5-Char"/>
          <w:rFonts w:hint="cs"/>
          <w:rtl/>
        </w:rPr>
        <w:t>ت</w:t>
      </w:r>
      <w:r w:rsidR="00AC4C40" w:rsidRPr="00BE2421">
        <w:rPr>
          <w:rStyle w:val="5-Char"/>
          <w:rFonts w:hint="cs"/>
          <w:rtl/>
        </w:rPr>
        <w:t>َ</w:t>
      </w:r>
      <w:r w:rsidRPr="00BE2421">
        <w:rPr>
          <w:rStyle w:val="5-Char"/>
          <w:rFonts w:hint="cs"/>
          <w:rtl/>
        </w:rPr>
        <w:t xml:space="preserve"> ا</w:t>
      </w:r>
      <w:r w:rsidR="00AC4C40" w:rsidRPr="00BE2421">
        <w:rPr>
          <w:rStyle w:val="5-Char"/>
          <w:rFonts w:hint="cs"/>
          <w:rtl/>
        </w:rPr>
        <w:t>ِ</w:t>
      </w:r>
      <w:r w:rsidRPr="00BE2421">
        <w:rPr>
          <w:rStyle w:val="5-Char"/>
          <w:rFonts w:hint="cs"/>
          <w:rtl/>
        </w:rPr>
        <w:t>ل</w:t>
      </w:r>
      <w:r w:rsidR="00AC4C40" w:rsidRPr="00BE2421">
        <w:rPr>
          <w:rStyle w:val="5-Char"/>
          <w:rFonts w:hint="cs"/>
          <w:rtl/>
        </w:rPr>
        <w:t>َ</w:t>
      </w:r>
      <w:r w:rsidR="00C12E54" w:rsidRPr="00BE2421">
        <w:rPr>
          <w:rStyle w:val="5-Char"/>
          <w:rFonts w:hint="cs"/>
          <w:rtl/>
        </w:rPr>
        <w:t>ي</w:t>
      </w:r>
      <w:r w:rsidRPr="00BE2421">
        <w:rPr>
          <w:rStyle w:val="5-Char"/>
          <w:rFonts w:hint="cs"/>
          <w:rtl/>
        </w:rPr>
        <w:t>ّ</w:t>
      </w:r>
      <w:r w:rsidR="00AC4C40" w:rsidRPr="00BE2421">
        <w:rPr>
          <w:rStyle w:val="5-Char"/>
          <w:rFonts w:hint="cs"/>
          <w:rtl/>
        </w:rPr>
        <w:t>َ</w:t>
      </w:r>
      <w:r w:rsidRPr="00BE2421">
        <w:rPr>
          <w:rStyle w:val="5-Char"/>
          <w:rFonts w:hint="cs"/>
          <w:rtl/>
        </w:rPr>
        <w:t xml:space="preserve"> و</w:t>
      </w:r>
      <w:r w:rsidR="00AC4C40" w:rsidRPr="00BE2421">
        <w:rPr>
          <w:rStyle w:val="5-Char"/>
          <w:rFonts w:hint="cs"/>
          <w:rtl/>
        </w:rPr>
        <w:t>َ</w:t>
      </w:r>
      <w:r w:rsidRPr="00BE2421">
        <w:rPr>
          <w:rStyle w:val="5-Char"/>
          <w:rFonts w:hint="cs"/>
          <w:rtl/>
        </w:rPr>
        <w:t xml:space="preserve"> ق</w:t>
      </w:r>
      <w:r w:rsidR="00AC4C40" w:rsidRPr="00BE2421">
        <w:rPr>
          <w:rStyle w:val="5-Char"/>
          <w:rFonts w:hint="cs"/>
          <w:rtl/>
        </w:rPr>
        <w:t>ٰ</w:t>
      </w:r>
      <w:r w:rsidRPr="00BE2421">
        <w:rPr>
          <w:rStyle w:val="5-Char"/>
          <w:rFonts w:hint="cs"/>
          <w:rtl/>
        </w:rPr>
        <w:t>ال</w:t>
      </w:r>
      <w:r w:rsidR="00AC4C40" w:rsidRPr="00BE2421">
        <w:rPr>
          <w:rStyle w:val="5-Char"/>
          <w:rFonts w:hint="cs"/>
          <w:rtl/>
        </w:rPr>
        <w:t>َ</w:t>
      </w:r>
      <w:r w:rsidRPr="00BE2421">
        <w:rPr>
          <w:rStyle w:val="5-Char"/>
          <w:rFonts w:hint="cs"/>
          <w:rtl/>
        </w:rPr>
        <w:t xml:space="preserve">: </w:t>
      </w:r>
      <w:r w:rsidR="00C12E54" w:rsidRPr="00BE2421">
        <w:rPr>
          <w:rStyle w:val="5-Char"/>
          <w:rFonts w:hint="cs"/>
          <w:rtl/>
        </w:rPr>
        <w:t>ي</w:t>
      </w:r>
      <w:r w:rsidR="00AC4C40" w:rsidRPr="00BE2421">
        <w:rPr>
          <w:rStyle w:val="5-Char"/>
          <w:rFonts w:hint="cs"/>
          <w:rtl/>
        </w:rPr>
        <w:t>ٰ</w:t>
      </w:r>
      <w:r w:rsidRPr="00BE2421">
        <w:rPr>
          <w:rStyle w:val="5-Char"/>
          <w:rFonts w:hint="cs"/>
          <w:rtl/>
        </w:rPr>
        <w:t>ا م</w:t>
      </w:r>
      <w:r w:rsidR="00AC4C40" w:rsidRPr="00BE2421">
        <w:rPr>
          <w:rStyle w:val="5-Char"/>
          <w:rFonts w:hint="cs"/>
          <w:rtl/>
        </w:rPr>
        <w:t>ُ</w:t>
      </w:r>
      <w:r w:rsidRPr="00BE2421">
        <w:rPr>
          <w:rStyle w:val="5-Char"/>
          <w:rFonts w:hint="cs"/>
          <w:rtl/>
        </w:rPr>
        <w:t>ح</w:t>
      </w:r>
      <w:r w:rsidR="00AC4C40" w:rsidRPr="00BE2421">
        <w:rPr>
          <w:rStyle w:val="5-Char"/>
          <w:rFonts w:hint="cs"/>
          <w:rtl/>
        </w:rPr>
        <w:t>َ</w:t>
      </w:r>
      <w:r w:rsidRPr="00BE2421">
        <w:rPr>
          <w:rStyle w:val="5-Char"/>
          <w:rFonts w:hint="cs"/>
          <w:rtl/>
        </w:rPr>
        <w:t>م</w:t>
      </w:r>
      <w:r w:rsidR="00AC4C40" w:rsidRPr="00BE2421">
        <w:rPr>
          <w:rStyle w:val="5-Char"/>
          <w:rFonts w:hint="cs"/>
          <w:rtl/>
        </w:rPr>
        <w:t>َّ</w:t>
      </w:r>
      <w:r w:rsidRPr="00BE2421">
        <w:rPr>
          <w:rStyle w:val="5-Char"/>
          <w:rFonts w:hint="cs"/>
          <w:rtl/>
        </w:rPr>
        <w:t>د</w:t>
      </w:r>
      <w:r w:rsidR="00AC4C40" w:rsidRPr="00BE2421">
        <w:rPr>
          <w:rStyle w:val="5-Char"/>
          <w:rFonts w:hint="cs"/>
          <w:rtl/>
        </w:rPr>
        <w:t>ُ</w:t>
      </w:r>
      <w:r w:rsidRPr="00BE2421">
        <w:rPr>
          <w:rStyle w:val="5-Char"/>
          <w:rFonts w:hint="cs"/>
          <w:rtl/>
        </w:rPr>
        <w:t>! ه</w:t>
      </w:r>
      <w:r w:rsidR="00AC4C40" w:rsidRPr="00BE2421">
        <w:rPr>
          <w:rStyle w:val="5-Char"/>
          <w:rFonts w:hint="cs"/>
          <w:rtl/>
        </w:rPr>
        <w:t>ٰ</w:t>
      </w:r>
      <w:r w:rsidRPr="00BE2421">
        <w:rPr>
          <w:rStyle w:val="5-Char"/>
          <w:rFonts w:hint="cs"/>
          <w:rtl/>
        </w:rPr>
        <w:t>ذا و</w:t>
      </w:r>
      <w:r w:rsidR="00AC4C40" w:rsidRPr="00BE2421">
        <w:rPr>
          <w:rStyle w:val="5-Char"/>
          <w:rFonts w:hint="cs"/>
          <w:rtl/>
        </w:rPr>
        <w:t>َ</w:t>
      </w:r>
      <w:r w:rsidRPr="00BE2421">
        <w:rPr>
          <w:rStyle w:val="5-Char"/>
          <w:rFonts w:hint="cs"/>
          <w:rtl/>
        </w:rPr>
        <w:t>ق</w:t>
      </w:r>
      <w:r w:rsidR="00AC4C40" w:rsidRPr="00BE2421">
        <w:rPr>
          <w:rStyle w:val="5-Char"/>
          <w:rFonts w:hint="cs"/>
          <w:rtl/>
        </w:rPr>
        <w:t>ْ</w:t>
      </w:r>
      <w:r w:rsidRPr="00BE2421">
        <w:rPr>
          <w:rStyle w:val="5-Char"/>
          <w:rFonts w:hint="cs"/>
          <w:rtl/>
        </w:rPr>
        <w:t>ت</w:t>
      </w:r>
      <w:r w:rsidR="00AC4C40" w:rsidRPr="00BE2421">
        <w:rPr>
          <w:rStyle w:val="5-Char"/>
          <w:rFonts w:hint="cs"/>
          <w:rtl/>
        </w:rPr>
        <w:t>ُ</w:t>
      </w:r>
      <w:r w:rsidRPr="00BE2421">
        <w:rPr>
          <w:rStyle w:val="5-Char"/>
          <w:rFonts w:hint="cs"/>
          <w:rtl/>
        </w:rPr>
        <w:t xml:space="preserve"> ال</w:t>
      </w:r>
      <w:r w:rsidR="00AC4C40" w:rsidRPr="00BE2421">
        <w:rPr>
          <w:rStyle w:val="5-Char"/>
          <w:rFonts w:hint="cs"/>
          <w:rtl/>
        </w:rPr>
        <w:t>ْ</w:t>
      </w:r>
      <w:r w:rsidRPr="00BE2421">
        <w:rPr>
          <w:rStyle w:val="5-Char"/>
          <w:rFonts w:hint="cs"/>
          <w:rtl/>
        </w:rPr>
        <w:t>ا</w:t>
      </w:r>
      <w:r w:rsidR="00AC4C40" w:rsidRPr="00BE2421">
        <w:rPr>
          <w:rStyle w:val="5-Char"/>
          <w:rFonts w:hint="cs"/>
          <w:rtl/>
        </w:rPr>
        <w:t>َ</w:t>
      </w:r>
      <w:r w:rsidRPr="00BE2421">
        <w:rPr>
          <w:rStyle w:val="5-Char"/>
          <w:rFonts w:hint="cs"/>
          <w:rtl/>
        </w:rPr>
        <w:t>ن</w:t>
      </w:r>
      <w:r w:rsidR="00AC4C40" w:rsidRPr="00BE2421">
        <w:rPr>
          <w:rStyle w:val="5-Char"/>
          <w:rFonts w:hint="cs"/>
          <w:rtl/>
        </w:rPr>
        <w:t>ْ</w:t>
      </w:r>
      <w:r w:rsidRPr="00BE2421">
        <w:rPr>
          <w:rStyle w:val="5-Char"/>
          <w:rFonts w:hint="cs"/>
          <w:rtl/>
        </w:rPr>
        <w:t>ب</w:t>
      </w:r>
      <w:r w:rsidR="00AC4C40" w:rsidRPr="00BE2421">
        <w:rPr>
          <w:rStyle w:val="5-Char"/>
          <w:rFonts w:hint="cs"/>
          <w:rtl/>
        </w:rPr>
        <w:t>ِ</w:t>
      </w:r>
      <w:r w:rsidR="00C12E54" w:rsidRPr="00BE2421">
        <w:rPr>
          <w:rStyle w:val="5-Char"/>
          <w:rFonts w:hint="cs"/>
          <w:rtl/>
        </w:rPr>
        <w:t>ي</w:t>
      </w:r>
      <w:r w:rsidR="00AC4C40" w:rsidRPr="00BE2421">
        <w:rPr>
          <w:rStyle w:val="5-Char"/>
          <w:rFonts w:hint="cs"/>
          <w:rtl/>
        </w:rPr>
        <w:t>ٰ</w:t>
      </w:r>
      <w:r w:rsidRPr="00BE2421">
        <w:rPr>
          <w:rStyle w:val="5-Char"/>
          <w:rFonts w:hint="cs"/>
          <w:rtl/>
        </w:rPr>
        <w:t>اء</w:t>
      </w:r>
      <w:r w:rsidR="00AC4C40" w:rsidRPr="00BE2421">
        <w:rPr>
          <w:rStyle w:val="5-Char"/>
          <w:rFonts w:hint="cs"/>
          <w:rtl/>
        </w:rPr>
        <w:t>ِ</w:t>
      </w:r>
      <w:r w:rsidRPr="00BE2421">
        <w:rPr>
          <w:rStyle w:val="5-Char"/>
          <w:rFonts w:hint="cs"/>
          <w:rtl/>
        </w:rPr>
        <w:t xml:space="preserve"> م</w:t>
      </w:r>
      <w:r w:rsidR="00AC4C40" w:rsidRPr="00BE2421">
        <w:rPr>
          <w:rStyle w:val="5-Char"/>
          <w:rFonts w:hint="cs"/>
          <w:rtl/>
        </w:rPr>
        <w:t>ِ</w:t>
      </w:r>
      <w:r w:rsidRPr="00BE2421">
        <w:rPr>
          <w:rStyle w:val="5-Char"/>
          <w:rFonts w:hint="cs"/>
          <w:rtl/>
        </w:rPr>
        <w:t>ن</w:t>
      </w:r>
      <w:r w:rsidR="00AC4C40" w:rsidRPr="00BE2421">
        <w:rPr>
          <w:rStyle w:val="5-Char"/>
          <w:rFonts w:hint="cs"/>
          <w:rtl/>
        </w:rPr>
        <w:t>ْ</w:t>
      </w:r>
      <w:r w:rsidRPr="00BE2421">
        <w:rPr>
          <w:rStyle w:val="5-Char"/>
          <w:rFonts w:hint="cs"/>
          <w:rtl/>
        </w:rPr>
        <w:t xml:space="preserve"> ق</w:t>
      </w:r>
      <w:r w:rsidR="00AC4C40" w:rsidRPr="00BE2421">
        <w:rPr>
          <w:rStyle w:val="5-Char"/>
          <w:rFonts w:hint="cs"/>
          <w:rtl/>
        </w:rPr>
        <w:t>َ</w:t>
      </w:r>
      <w:r w:rsidRPr="00BE2421">
        <w:rPr>
          <w:rStyle w:val="5-Char"/>
          <w:rFonts w:hint="cs"/>
          <w:rtl/>
        </w:rPr>
        <w:t>ب</w:t>
      </w:r>
      <w:r w:rsidR="00AC4C40" w:rsidRPr="00BE2421">
        <w:rPr>
          <w:rStyle w:val="5-Char"/>
          <w:rFonts w:hint="cs"/>
          <w:rtl/>
        </w:rPr>
        <w:t>ْ</w:t>
      </w:r>
      <w:r w:rsidRPr="00BE2421">
        <w:rPr>
          <w:rStyle w:val="5-Char"/>
          <w:rFonts w:hint="cs"/>
          <w:rtl/>
        </w:rPr>
        <w:t>ل</w:t>
      </w:r>
      <w:r w:rsidR="00AC4C40" w:rsidRPr="00BE2421">
        <w:rPr>
          <w:rStyle w:val="5-Char"/>
          <w:rFonts w:hint="cs"/>
          <w:rtl/>
        </w:rPr>
        <w:t>ِ</w:t>
      </w:r>
      <w:r w:rsidR="00544D97">
        <w:rPr>
          <w:rStyle w:val="5-Char"/>
          <w:rFonts w:hint="cs"/>
          <w:rtl/>
        </w:rPr>
        <w:t xml:space="preserve">كَ </w:t>
      </w:r>
      <w:r w:rsidRPr="00BE2421">
        <w:rPr>
          <w:rStyle w:val="5-Char"/>
          <w:rFonts w:hint="cs"/>
          <w:rtl/>
        </w:rPr>
        <w:t>و</w:t>
      </w:r>
      <w:r w:rsidR="00AC4C40" w:rsidRPr="00BE2421">
        <w:rPr>
          <w:rStyle w:val="5-Char"/>
          <w:rFonts w:hint="cs"/>
          <w:rtl/>
        </w:rPr>
        <w:t>َ</w:t>
      </w:r>
      <w:r w:rsidRPr="00BE2421">
        <w:rPr>
          <w:rStyle w:val="5-Char"/>
          <w:rFonts w:hint="cs"/>
          <w:rtl/>
        </w:rPr>
        <w:t xml:space="preserve"> ال</w:t>
      </w:r>
      <w:r w:rsidR="00AC4C40" w:rsidRPr="00BE2421">
        <w:rPr>
          <w:rStyle w:val="5-Char"/>
          <w:rFonts w:hint="cs"/>
          <w:rtl/>
        </w:rPr>
        <w:t>ْ</w:t>
      </w:r>
      <w:r w:rsidRPr="00BE2421">
        <w:rPr>
          <w:rStyle w:val="5-Char"/>
          <w:rFonts w:hint="cs"/>
          <w:rtl/>
        </w:rPr>
        <w:t>و</w:t>
      </w:r>
      <w:r w:rsidR="00AC4C40" w:rsidRPr="00BE2421">
        <w:rPr>
          <w:rStyle w:val="5-Char"/>
          <w:rFonts w:hint="cs"/>
          <w:rtl/>
        </w:rPr>
        <w:t>َ</w:t>
      </w:r>
      <w:r w:rsidRPr="00BE2421">
        <w:rPr>
          <w:rStyle w:val="5-Char"/>
          <w:rFonts w:hint="cs"/>
          <w:rtl/>
        </w:rPr>
        <w:t>ق</w:t>
      </w:r>
      <w:r w:rsidR="00AC4C40" w:rsidRPr="00BE2421">
        <w:rPr>
          <w:rStyle w:val="5-Char"/>
          <w:rFonts w:hint="cs"/>
          <w:rtl/>
        </w:rPr>
        <w:t>ْ</w:t>
      </w:r>
      <w:r w:rsidRPr="00BE2421">
        <w:rPr>
          <w:rStyle w:val="5-Char"/>
          <w:rFonts w:hint="cs"/>
          <w:rtl/>
        </w:rPr>
        <w:t>ت</w:t>
      </w:r>
      <w:r w:rsidR="00AC4C40" w:rsidRPr="00BE2421">
        <w:rPr>
          <w:rStyle w:val="5-Char"/>
          <w:rFonts w:hint="cs"/>
          <w:rtl/>
        </w:rPr>
        <w:t>ُ</w:t>
      </w:r>
      <w:r w:rsidRPr="00BE2421">
        <w:rPr>
          <w:rStyle w:val="5-Char"/>
          <w:rFonts w:hint="cs"/>
          <w:rtl/>
        </w:rPr>
        <w:t xml:space="preserve"> م</w:t>
      </w:r>
      <w:r w:rsidR="00AC4C40" w:rsidRPr="00BE2421">
        <w:rPr>
          <w:rStyle w:val="5-Char"/>
          <w:rFonts w:hint="cs"/>
          <w:rtl/>
        </w:rPr>
        <w:t>ٰ</w:t>
      </w:r>
      <w:r w:rsidRPr="00BE2421">
        <w:rPr>
          <w:rStyle w:val="5-Char"/>
          <w:rFonts w:hint="cs"/>
          <w:rtl/>
        </w:rPr>
        <w:t>ا ب</w:t>
      </w:r>
      <w:r w:rsidR="00AC4C40" w:rsidRPr="00BE2421">
        <w:rPr>
          <w:rStyle w:val="5-Char"/>
          <w:rFonts w:hint="cs"/>
          <w:rtl/>
        </w:rPr>
        <w:t>َ</w:t>
      </w:r>
      <w:r w:rsidR="00C12E54" w:rsidRPr="00BE2421">
        <w:rPr>
          <w:rStyle w:val="5-Char"/>
          <w:rFonts w:hint="cs"/>
          <w:rtl/>
        </w:rPr>
        <w:t>ي</w:t>
      </w:r>
      <w:r w:rsidR="00AC4C40" w:rsidRPr="00BE2421">
        <w:rPr>
          <w:rStyle w:val="5-Char"/>
          <w:rFonts w:hint="cs"/>
          <w:rtl/>
        </w:rPr>
        <w:t>ْ</w:t>
      </w:r>
      <w:r w:rsidRPr="00BE2421">
        <w:rPr>
          <w:rStyle w:val="5-Char"/>
          <w:rFonts w:hint="cs"/>
          <w:rtl/>
        </w:rPr>
        <w:t>ن</w:t>
      </w:r>
      <w:r w:rsidR="00AC4C40" w:rsidRPr="00BE2421">
        <w:rPr>
          <w:rStyle w:val="5-Char"/>
          <w:rFonts w:hint="cs"/>
          <w:rtl/>
        </w:rPr>
        <w:t>َ</w:t>
      </w:r>
      <w:r w:rsidRPr="00BE2421">
        <w:rPr>
          <w:rStyle w:val="5-Char"/>
          <w:rFonts w:hint="cs"/>
          <w:rtl/>
        </w:rPr>
        <w:t xml:space="preserve"> ه</w:t>
      </w:r>
      <w:r w:rsidR="00AC4C40" w:rsidRPr="00BE2421">
        <w:rPr>
          <w:rStyle w:val="5-Char"/>
          <w:rFonts w:hint="cs"/>
          <w:rtl/>
        </w:rPr>
        <w:t>ٰ</w:t>
      </w:r>
      <w:r w:rsidRPr="00BE2421">
        <w:rPr>
          <w:rStyle w:val="5-Char"/>
          <w:rFonts w:hint="cs"/>
          <w:rtl/>
        </w:rPr>
        <w:t>ذ</w:t>
      </w:r>
      <w:r w:rsidR="00AC4C40" w:rsidRPr="00BE2421">
        <w:rPr>
          <w:rStyle w:val="5-Char"/>
          <w:rFonts w:hint="cs"/>
          <w:rtl/>
        </w:rPr>
        <w:t>َ</w:t>
      </w:r>
      <w:r w:rsidR="00C12E54" w:rsidRPr="00BE2421">
        <w:rPr>
          <w:rStyle w:val="5-Char"/>
          <w:rFonts w:hint="cs"/>
          <w:rtl/>
        </w:rPr>
        <w:t>ي</w:t>
      </w:r>
      <w:r w:rsidR="00AC4C40" w:rsidRPr="00BE2421">
        <w:rPr>
          <w:rStyle w:val="5-Char"/>
          <w:rFonts w:hint="cs"/>
          <w:rtl/>
        </w:rPr>
        <w:t>ْ</w:t>
      </w:r>
      <w:r w:rsidRPr="00BE2421">
        <w:rPr>
          <w:rStyle w:val="5-Char"/>
          <w:rFonts w:hint="cs"/>
          <w:rtl/>
        </w:rPr>
        <w:t>ن</w:t>
      </w:r>
      <w:r w:rsidR="00AC4C40" w:rsidRPr="00BE2421">
        <w:rPr>
          <w:rStyle w:val="5-Char"/>
          <w:rFonts w:hint="cs"/>
          <w:rtl/>
        </w:rPr>
        <w:t>ِ</w:t>
      </w:r>
      <w:r w:rsidRPr="00BE2421">
        <w:rPr>
          <w:rStyle w:val="5-Char"/>
          <w:rFonts w:hint="cs"/>
          <w:rtl/>
        </w:rPr>
        <w:t xml:space="preserve"> ال</w:t>
      </w:r>
      <w:r w:rsidR="00AC4C40" w:rsidRPr="00BE2421">
        <w:rPr>
          <w:rStyle w:val="5-Char"/>
          <w:rFonts w:hint="cs"/>
          <w:rtl/>
        </w:rPr>
        <w:t>ْ</w:t>
      </w:r>
      <w:r w:rsidRPr="00BE2421">
        <w:rPr>
          <w:rStyle w:val="5-Char"/>
          <w:rFonts w:hint="cs"/>
          <w:rtl/>
        </w:rPr>
        <w:t>و</w:t>
      </w:r>
      <w:r w:rsidR="00AC4C40" w:rsidRPr="00BE2421">
        <w:rPr>
          <w:rStyle w:val="5-Char"/>
          <w:rFonts w:hint="cs"/>
          <w:rtl/>
        </w:rPr>
        <w:t>َ</w:t>
      </w:r>
      <w:r w:rsidRPr="00BE2421">
        <w:rPr>
          <w:rStyle w:val="5-Char"/>
          <w:rFonts w:hint="cs"/>
          <w:rtl/>
        </w:rPr>
        <w:t>ق</w:t>
      </w:r>
      <w:r w:rsidR="00AC4C40" w:rsidRPr="00BE2421">
        <w:rPr>
          <w:rStyle w:val="5-Char"/>
          <w:rFonts w:hint="cs"/>
          <w:rtl/>
        </w:rPr>
        <w:t>ْ</w:t>
      </w:r>
      <w:r w:rsidRPr="00BE2421">
        <w:rPr>
          <w:rStyle w:val="5-Char"/>
          <w:rFonts w:hint="cs"/>
          <w:rtl/>
        </w:rPr>
        <w:t>ت</w:t>
      </w:r>
      <w:r w:rsidR="00AC4C40" w:rsidRPr="00BE2421">
        <w:rPr>
          <w:rStyle w:val="5-Char"/>
          <w:rFonts w:hint="cs"/>
          <w:rtl/>
        </w:rPr>
        <w:t>َ</w:t>
      </w:r>
      <w:r w:rsidR="00C12E54" w:rsidRPr="00BE2421">
        <w:rPr>
          <w:rStyle w:val="5-Char"/>
          <w:rFonts w:hint="cs"/>
          <w:rtl/>
        </w:rPr>
        <w:t>ي</w:t>
      </w:r>
      <w:r w:rsidR="00AC4C40" w:rsidRPr="00BE2421">
        <w:rPr>
          <w:rStyle w:val="5-Char"/>
          <w:rFonts w:hint="cs"/>
          <w:rtl/>
        </w:rPr>
        <w:t>ْ</w:t>
      </w:r>
      <w:r w:rsidRPr="00BE2421">
        <w:rPr>
          <w:rStyle w:val="5-Char"/>
          <w:rFonts w:hint="cs"/>
          <w:rtl/>
        </w:rPr>
        <w:t>ن</w:t>
      </w:r>
      <w:r w:rsidR="00AC4C40" w:rsidRPr="00BE2421">
        <w:rPr>
          <w:rStyle w:val="5-Char"/>
          <w:rFonts w:hint="cs"/>
          <w:rtl/>
        </w:rPr>
        <w:t>ِ</w:t>
      </w:r>
      <w:r w:rsidRPr="00BE2421">
        <w:rPr>
          <w:rStyle w:val="5-Char"/>
          <w:rFonts w:hint="cs"/>
          <w:rtl/>
        </w:rPr>
        <w:t>»</w:t>
      </w:r>
      <w:r w:rsidRPr="007100A7">
        <w:rPr>
          <w:rStyle w:val="1-Char"/>
          <w:rFonts w:hint="cs"/>
          <w:rtl/>
        </w:rPr>
        <w:t xml:space="preserve"> (ابوداود و ترمذ</w:t>
      </w:r>
      <w:r w:rsidR="00446BB7">
        <w:rPr>
          <w:rStyle w:val="1-Char"/>
          <w:rFonts w:hint="cs"/>
          <w:rtl/>
        </w:rPr>
        <w:t>ی</w:t>
      </w:r>
      <w:r w:rsidRPr="007100A7">
        <w:rPr>
          <w:rStyle w:val="1-Char"/>
          <w:rFonts w:hint="cs"/>
          <w:rtl/>
        </w:rPr>
        <w:t>).</w:t>
      </w:r>
    </w:p>
    <w:p w:rsidR="00FD5550" w:rsidRPr="007100A7" w:rsidRDefault="003A3D7C" w:rsidP="00BA54E3">
      <w:pPr>
        <w:rPr>
          <w:rStyle w:val="1-Char"/>
          <w:rtl/>
        </w:rPr>
      </w:pPr>
      <w:r w:rsidRPr="00BE2421">
        <w:rPr>
          <w:rStyle w:val="1-Char"/>
          <w:rFonts w:hint="cs"/>
          <w:rtl/>
        </w:rPr>
        <w:t>«جبرئ</w:t>
      </w:r>
      <w:r w:rsidR="00446BB7">
        <w:rPr>
          <w:rStyle w:val="1-Char"/>
          <w:rFonts w:hint="cs"/>
          <w:rtl/>
        </w:rPr>
        <w:t>ی</w:t>
      </w:r>
      <w:r w:rsidRPr="00BE2421">
        <w:rPr>
          <w:rStyle w:val="1-Char"/>
          <w:rFonts w:hint="cs"/>
          <w:rtl/>
        </w:rPr>
        <w:t>ل</w:t>
      </w:r>
      <w:r w:rsidR="00BA54E3">
        <w:rPr>
          <w:rStyle w:val="1-Char"/>
          <w:rFonts w:cs="CTraditional Arabic" w:hint="cs"/>
          <w:rtl/>
        </w:rPr>
        <w:t>÷</w:t>
      </w:r>
      <w:r w:rsidRPr="00BE2421">
        <w:rPr>
          <w:rStyle w:val="1-Char"/>
          <w:rFonts w:hint="cs"/>
          <w:rtl/>
        </w:rPr>
        <w:t xml:space="preserve"> دو بار نزد خانه</w:t>
      </w:r>
      <w:r w:rsidR="0080702C" w:rsidRPr="00BE2421">
        <w:rPr>
          <w:rStyle w:val="1-Char"/>
          <w:rFonts w:hint="cs"/>
          <w:rtl/>
        </w:rPr>
        <w:t>‌</w:t>
      </w:r>
      <w:r w:rsidR="00446BB7">
        <w:rPr>
          <w:rStyle w:val="1-Char"/>
          <w:rFonts w:hint="cs"/>
          <w:rtl/>
        </w:rPr>
        <w:t>ی</w:t>
      </w:r>
      <w:r w:rsidR="0080702C" w:rsidRPr="00BE2421">
        <w:rPr>
          <w:rStyle w:val="1-Char"/>
          <w:rFonts w:hint="cs"/>
          <w:rtl/>
        </w:rPr>
        <w:t xml:space="preserve"> </w:t>
      </w:r>
      <w:r w:rsidRPr="00BE2421">
        <w:rPr>
          <w:rStyle w:val="1-Char"/>
          <w:rFonts w:hint="cs"/>
          <w:rtl/>
        </w:rPr>
        <w:t>کعبه به امامت من ا</w:t>
      </w:r>
      <w:r w:rsidR="00446BB7">
        <w:rPr>
          <w:rStyle w:val="1-Char"/>
          <w:rFonts w:hint="cs"/>
          <w:rtl/>
        </w:rPr>
        <w:t>ی</w:t>
      </w:r>
      <w:r w:rsidRPr="00BE2421">
        <w:rPr>
          <w:rStyle w:val="1-Char"/>
          <w:rFonts w:hint="cs"/>
          <w:rtl/>
        </w:rPr>
        <w:t xml:space="preserve">ستاد و پشت سر او نماز را خواندم؛ </w:t>
      </w:r>
      <w:r w:rsidR="007B2FAD" w:rsidRPr="00BE2421">
        <w:rPr>
          <w:rStyle w:val="1-Char"/>
          <w:rFonts w:hint="cs"/>
          <w:rtl/>
        </w:rPr>
        <w:t>نماز ظهر را وقت</w:t>
      </w:r>
      <w:r w:rsidR="00446BB7">
        <w:rPr>
          <w:rStyle w:val="1-Char"/>
          <w:rFonts w:hint="cs"/>
          <w:rtl/>
        </w:rPr>
        <w:t>ی</w:t>
      </w:r>
      <w:r w:rsidR="007B2FAD" w:rsidRPr="00BE2421">
        <w:rPr>
          <w:rStyle w:val="1-Char"/>
          <w:rFonts w:hint="cs"/>
          <w:rtl/>
        </w:rPr>
        <w:t xml:space="preserve"> برا</w:t>
      </w:r>
      <w:r w:rsidR="00446BB7">
        <w:rPr>
          <w:rStyle w:val="1-Char"/>
          <w:rFonts w:hint="cs"/>
          <w:rtl/>
        </w:rPr>
        <w:t>ی</w:t>
      </w:r>
      <w:r w:rsidR="00090EBD" w:rsidRPr="00BE2421">
        <w:rPr>
          <w:rStyle w:val="1-Char"/>
          <w:rFonts w:hint="cs"/>
          <w:rtl/>
        </w:rPr>
        <w:t>م</w:t>
      </w:r>
      <w:r w:rsidR="007B2FAD" w:rsidRPr="00BE2421">
        <w:rPr>
          <w:rStyle w:val="1-Char"/>
          <w:rFonts w:hint="cs"/>
          <w:rtl/>
        </w:rPr>
        <w:t xml:space="preserve"> خواند که خورش</w:t>
      </w:r>
      <w:r w:rsidR="00446BB7">
        <w:rPr>
          <w:rStyle w:val="1-Char"/>
          <w:rFonts w:hint="cs"/>
          <w:rtl/>
        </w:rPr>
        <w:t>ی</w:t>
      </w:r>
      <w:r w:rsidR="007B2FAD" w:rsidRPr="00BE2421">
        <w:rPr>
          <w:rStyle w:val="1-Char"/>
          <w:rFonts w:hint="cs"/>
          <w:rtl/>
        </w:rPr>
        <w:t>د از خطّ است</w:t>
      </w:r>
      <w:r w:rsidR="00090EBD" w:rsidRPr="00BE2421">
        <w:rPr>
          <w:rStyle w:val="1-Char"/>
          <w:rFonts w:hint="cs"/>
          <w:rtl/>
        </w:rPr>
        <w:t>و</w:t>
      </w:r>
      <w:r w:rsidR="007B2FAD" w:rsidRPr="00BE2421">
        <w:rPr>
          <w:rStyle w:val="1-Char"/>
          <w:rFonts w:hint="cs"/>
          <w:rtl/>
        </w:rPr>
        <w:t>ا زوال کرده و سا</w:t>
      </w:r>
      <w:r w:rsidR="00446BB7">
        <w:rPr>
          <w:rStyle w:val="1-Char"/>
          <w:rFonts w:hint="cs"/>
          <w:rtl/>
        </w:rPr>
        <w:t>ی</w:t>
      </w:r>
      <w:r w:rsidR="007B2FAD" w:rsidRPr="00BE2421">
        <w:rPr>
          <w:rStyle w:val="1-Char"/>
          <w:rFonts w:hint="cs"/>
          <w:rtl/>
        </w:rPr>
        <w:t>ه به اندازه</w:t>
      </w:r>
      <w:r w:rsidR="0080702C" w:rsidRPr="00BE2421">
        <w:rPr>
          <w:rStyle w:val="1-Char"/>
          <w:rFonts w:hint="cs"/>
          <w:rtl/>
        </w:rPr>
        <w:t>‌</w:t>
      </w:r>
      <w:r w:rsidR="00446BB7">
        <w:rPr>
          <w:rStyle w:val="1-Char"/>
          <w:rFonts w:hint="cs"/>
          <w:rtl/>
        </w:rPr>
        <w:t>ی</w:t>
      </w:r>
      <w:r w:rsidR="0080702C" w:rsidRPr="00BE2421">
        <w:rPr>
          <w:rStyle w:val="1-Char"/>
          <w:rFonts w:hint="cs"/>
          <w:rtl/>
        </w:rPr>
        <w:t xml:space="preserve"> </w:t>
      </w:r>
      <w:r w:rsidR="007B2FAD" w:rsidRPr="00BE2421">
        <w:rPr>
          <w:rStyle w:val="1-Char"/>
          <w:rFonts w:hint="cs"/>
          <w:rtl/>
        </w:rPr>
        <w:t>بندکفش بود</w:t>
      </w:r>
      <w:r w:rsidR="00090EBD" w:rsidRPr="00BE2421">
        <w:rPr>
          <w:rStyle w:val="1-Char"/>
          <w:rFonts w:hint="cs"/>
          <w:rtl/>
        </w:rPr>
        <w:t>؛</w:t>
      </w:r>
      <w:r w:rsidR="007B2FAD" w:rsidRPr="00BE2421">
        <w:rPr>
          <w:rStyle w:val="1-Char"/>
          <w:rFonts w:hint="cs"/>
          <w:rtl/>
        </w:rPr>
        <w:t xml:space="preserve"> و وقت</w:t>
      </w:r>
      <w:r w:rsidR="00446BB7">
        <w:rPr>
          <w:rStyle w:val="1-Char"/>
          <w:rFonts w:hint="cs"/>
          <w:rtl/>
        </w:rPr>
        <w:t>ی</w:t>
      </w:r>
      <w:r w:rsidR="007B2FAD" w:rsidRPr="00BE2421">
        <w:rPr>
          <w:rStyle w:val="1-Char"/>
          <w:rFonts w:hint="cs"/>
          <w:rtl/>
        </w:rPr>
        <w:t xml:space="preserve"> نماز عصر را برا</w:t>
      </w:r>
      <w:r w:rsidR="00446BB7">
        <w:rPr>
          <w:rStyle w:val="1-Char"/>
          <w:rFonts w:hint="cs"/>
          <w:rtl/>
        </w:rPr>
        <w:t>ی</w:t>
      </w:r>
      <w:r w:rsidR="007B2FAD" w:rsidRPr="00BE2421">
        <w:rPr>
          <w:rStyle w:val="1-Char"/>
          <w:rFonts w:hint="cs"/>
          <w:rtl/>
        </w:rPr>
        <w:t>م خواند که سا</w:t>
      </w:r>
      <w:r w:rsidR="00446BB7">
        <w:rPr>
          <w:rStyle w:val="1-Char"/>
          <w:rFonts w:hint="cs"/>
          <w:rtl/>
        </w:rPr>
        <w:t>ی</w:t>
      </w:r>
      <w:r w:rsidR="007B2FAD" w:rsidRPr="00BE2421">
        <w:rPr>
          <w:rStyle w:val="1-Char"/>
          <w:rFonts w:hint="cs"/>
          <w:rtl/>
        </w:rPr>
        <w:t>ه</w:t>
      </w:r>
      <w:r w:rsidR="0080702C" w:rsidRPr="00BE2421">
        <w:rPr>
          <w:rStyle w:val="1-Char"/>
          <w:rFonts w:hint="cs"/>
          <w:rtl/>
        </w:rPr>
        <w:t>‌</w:t>
      </w:r>
      <w:r w:rsidR="00446BB7">
        <w:rPr>
          <w:rStyle w:val="1-Char"/>
          <w:rFonts w:hint="cs"/>
          <w:rtl/>
        </w:rPr>
        <w:t>ی</w:t>
      </w:r>
      <w:r w:rsidR="0080702C" w:rsidRPr="00BE2421">
        <w:rPr>
          <w:rStyle w:val="1-Char"/>
          <w:rFonts w:hint="cs"/>
          <w:rtl/>
        </w:rPr>
        <w:t xml:space="preserve"> </w:t>
      </w:r>
      <w:r w:rsidR="007B2FAD" w:rsidRPr="00BE2421">
        <w:rPr>
          <w:rStyle w:val="1-Char"/>
          <w:rFonts w:hint="cs"/>
          <w:rtl/>
        </w:rPr>
        <w:t>هر چ</w:t>
      </w:r>
      <w:r w:rsidR="00446BB7">
        <w:rPr>
          <w:rStyle w:val="1-Char"/>
          <w:rFonts w:hint="cs"/>
          <w:rtl/>
        </w:rPr>
        <w:t>ی</w:t>
      </w:r>
      <w:r w:rsidR="007B2FAD" w:rsidRPr="00BE2421">
        <w:rPr>
          <w:rStyle w:val="1-Char"/>
          <w:rFonts w:hint="cs"/>
          <w:rtl/>
        </w:rPr>
        <w:t>ز</w:t>
      </w:r>
      <w:r w:rsidR="00446BB7">
        <w:rPr>
          <w:rStyle w:val="1-Char"/>
          <w:rFonts w:hint="cs"/>
          <w:rtl/>
        </w:rPr>
        <w:t>ی</w:t>
      </w:r>
      <w:r w:rsidR="007B2FAD" w:rsidRPr="00BE2421">
        <w:rPr>
          <w:rStyle w:val="1-Char"/>
          <w:rFonts w:hint="cs"/>
          <w:rtl/>
        </w:rPr>
        <w:t xml:space="preserve"> به اندازه</w:t>
      </w:r>
      <w:r w:rsidR="0080702C" w:rsidRPr="00BE2421">
        <w:rPr>
          <w:rStyle w:val="1-Char"/>
          <w:rFonts w:hint="cs"/>
          <w:rtl/>
        </w:rPr>
        <w:t>‌</w:t>
      </w:r>
      <w:r w:rsidR="00446BB7">
        <w:rPr>
          <w:rStyle w:val="1-Char"/>
          <w:rFonts w:hint="cs"/>
          <w:rtl/>
        </w:rPr>
        <w:t>ی</w:t>
      </w:r>
      <w:r w:rsidR="0080702C" w:rsidRPr="00BE2421">
        <w:rPr>
          <w:rStyle w:val="1-Char"/>
          <w:rFonts w:hint="cs"/>
          <w:rtl/>
        </w:rPr>
        <w:t xml:space="preserve"> </w:t>
      </w:r>
      <w:r w:rsidR="007B2FAD" w:rsidRPr="00BE2421">
        <w:rPr>
          <w:rStyle w:val="1-Char"/>
          <w:rFonts w:hint="cs"/>
          <w:rtl/>
        </w:rPr>
        <w:t>خودش بود؛ و نماز مغرب را وقت</w:t>
      </w:r>
      <w:r w:rsidR="00446BB7">
        <w:rPr>
          <w:rStyle w:val="1-Char"/>
          <w:rFonts w:hint="cs"/>
          <w:rtl/>
        </w:rPr>
        <w:t>ی</w:t>
      </w:r>
      <w:r w:rsidR="007B2FAD" w:rsidRPr="00BE2421">
        <w:rPr>
          <w:rStyle w:val="1-Char"/>
          <w:rFonts w:hint="cs"/>
          <w:rtl/>
        </w:rPr>
        <w:t xml:space="preserve"> برا</w:t>
      </w:r>
      <w:r w:rsidR="00446BB7">
        <w:rPr>
          <w:rStyle w:val="1-Char"/>
          <w:rFonts w:hint="cs"/>
          <w:rtl/>
        </w:rPr>
        <w:t>ی</w:t>
      </w:r>
      <w:r w:rsidR="007B2FAD" w:rsidRPr="00BE2421">
        <w:rPr>
          <w:rStyle w:val="1-Char"/>
          <w:rFonts w:hint="cs"/>
          <w:rtl/>
        </w:rPr>
        <w:t>م</w:t>
      </w:r>
      <w:r w:rsidR="00090EBD" w:rsidRPr="00BE2421">
        <w:rPr>
          <w:rStyle w:val="1-Char"/>
          <w:rFonts w:hint="cs"/>
          <w:rtl/>
        </w:rPr>
        <w:t xml:space="preserve"> </w:t>
      </w:r>
      <w:r w:rsidR="007B2FAD" w:rsidRPr="00BE2421">
        <w:rPr>
          <w:rStyle w:val="1-Char"/>
          <w:rFonts w:hint="cs"/>
          <w:rtl/>
        </w:rPr>
        <w:t>خواند که روزه‌دار افطار م</w:t>
      </w:r>
      <w:r w:rsidR="00446BB7">
        <w:rPr>
          <w:rStyle w:val="1-Char"/>
          <w:rFonts w:hint="cs"/>
          <w:rtl/>
        </w:rPr>
        <w:t>ی</w:t>
      </w:r>
      <w:r w:rsidR="007B2FAD" w:rsidRPr="00BE2421">
        <w:rPr>
          <w:rStyle w:val="1-Char"/>
          <w:rFonts w:hint="cs"/>
          <w:rtl/>
        </w:rPr>
        <w:t>‌کند و روزه</w:t>
      </w:r>
      <w:r w:rsidR="00AF17B9">
        <w:rPr>
          <w:rStyle w:val="1-Char"/>
          <w:rFonts w:hint="eastAsia"/>
          <w:rtl/>
        </w:rPr>
        <w:t>‌</w:t>
      </w:r>
      <w:r w:rsidR="007B2FAD" w:rsidRPr="00BE2421">
        <w:rPr>
          <w:rStyle w:val="1-Char"/>
          <w:rFonts w:hint="cs"/>
          <w:rtl/>
        </w:rPr>
        <w:t>اش را م</w:t>
      </w:r>
      <w:r w:rsidR="00446BB7">
        <w:rPr>
          <w:rStyle w:val="1-Char"/>
          <w:rFonts w:hint="cs"/>
          <w:rtl/>
        </w:rPr>
        <w:t>ی</w:t>
      </w:r>
      <w:r w:rsidR="007B2FAD" w:rsidRPr="00BE2421">
        <w:rPr>
          <w:rStyle w:val="1-Char"/>
          <w:rFonts w:hint="cs"/>
          <w:rtl/>
        </w:rPr>
        <w:t>‌گشا</w:t>
      </w:r>
      <w:r w:rsidR="00446BB7">
        <w:rPr>
          <w:rStyle w:val="1-Char"/>
          <w:rFonts w:hint="cs"/>
          <w:rtl/>
        </w:rPr>
        <w:t>ی</w:t>
      </w:r>
      <w:r w:rsidR="007B2FAD" w:rsidRPr="00BE2421">
        <w:rPr>
          <w:rStyle w:val="1-Char"/>
          <w:rFonts w:hint="cs"/>
          <w:rtl/>
        </w:rPr>
        <w:t>د؛ و وقت</w:t>
      </w:r>
      <w:r w:rsidR="00446BB7">
        <w:rPr>
          <w:rStyle w:val="1-Char"/>
          <w:rFonts w:hint="cs"/>
          <w:rtl/>
        </w:rPr>
        <w:t>ی</w:t>
      </w:r>
      <w:r w:rsidR="007B2FAD" w:rsidRPr="00BE2421">
        <w:rPr>
          <w:rStyle w:val="1-Char"/>
          <w:rFonts w:hint="cs"/>
          <w:rtl/>
        </w:rPr>
        <w:t xml:space="preserve"> نماز عشاء را برا</w:t>
      </w:r>
      <w:r w:rsidR="00446BB7">
        <w:rPr>
          <w:rStyle w:val="1-Char"/>
          <w:rFonts w:hint="cs"/>
          <w:rtl/>
        </w:rPr>
        <w:t>ی</w:t>
      </w:r>
      <w:r w:rsidR="007B2FAD" w:rsidRPr="00BE2421">
        <w:rPr>
          <w:rStyle w:val="1-Char"/>
          <w:rFonts w:hint="cs"/>
          <w:rtl/>
        </w:rPr>
        <w:t>م خواند که ش</w:t>
      </w:r>
      <w:r w:rsidR="00090EBD" w:rsidRPr="00BE2421">
        <w:rPr>
          <w:rStyle w:val="1-Char"/>
          <w:rFonts w:hint="cs"/>
          <w:rtl/>
        </w:rPr>
        <w:t>َ</w:t>
      </w:r>
      <w:r w:rsidR="007B2FAD" w:rsidRPr="00BE2421">
        <w:rPr>
          <w:rStyle w:val="1-Char"/>
          <w:rFonts w:hint="cs"/>
          <w:rtl/>
        </w:rPr>
        <w:t>ف</w:t>
      </w:r>
      <w:r w:rsidR="00090EBD" w:rsidRPr="00BE2421">
        <w:rPr>
          <w:rStyle w:val="1-Char"/>
          <w:rFonts w:hint="cs"/>
          <w:rtl/>
        </w:rPr>
        <w:t>َ</w:t>
      </w:r>
      <w:r w:rsidR="007B2FAD" w:rsidRPr="00BE2421">
        <w:rPr>
          <w:rStyle w:val="1-Char"/>
          <w:rFonts w:hint="cs"/>
          <w:rtl/>
        </w:rPr>
        <w:t>ق ا</w:t>
      </w:r>
      <w:r w:rsidR="00090EBD" w:rsidRPr="00BE2421">
        <w:rPr>
          <w:rStyle w:val="1-Char"/>
          <w:rFonts w:hint="cs"/>
          <w:rtl/>
        </w:rPr>
        <w:t>َ</w:t>
      </w:r>
      <w:r w:rsidR="007B2FAD" w:rsidRPr="00BE2421">
        <w:rPr>
          <w:rStyle w:val="1-Char"/>
          <w:rFonts w:hint="cs"/>
          <w:rtl/>
        </w:rPr>
        <w:t>ح</w:t>
      </w:r>
      <w:r w:rsidR="00090EBD" w:rsidRPr="00BE2421">
        <w:rPr>
          <w:rStyle w:val="1-Char"/>
          <w:rFonts w:hint="cs"/>
          <w:rtl/>
        </w:rPr>
        <w:t>ْ</w:t>
      </w:r>
      <w:r w:rsidR="007B2FAD" w:rsidRPr="00BE2421">
        <w:rPr>
          <w:rStyle w:val="1-Char"/>
          <w:rFonts w:hint="cs"/>
          <w:rtl/>
        </w:rPr>
        <w:t>مر و سرخ</w:t>
      </w:r>
      <w:r w:rsidR="00446BB7">
        <w:rPr>
          <w:rStyle w:val="1-Char"/>
          <w:rFonts w:hint="cs"/>
          <w:rtl/>
        </w:rPr>
        <w:t>ی</w:t>
      </w:r>
      <w:r w:rsidR="007B2FAD" w:rsidRPr="00BE2421">
        <w:rPr>
          <w:rStyle w:val="1-Char"/>
          <w:rFonts w:hint="cs"/>
          <w:rtl/>
        </w:rPr>
        <w:t xml:space="preserve"> کناره</w:t>
      </w:r>
      <w:r w:rsidR="0080702C" w:rsidRPr="00BE2421">
        <w:rPr>
          <w:rStyle w:val="1-Char"/>
          <w:rFonts w:hint="cs"/>
          <w:rtl/>
        </w:rPr>
        <w:t>‌</w:t>
      </w:r>
      <w:r w:rsidR="00446BB7">
        <w:rPr>
          <w:rStyle w:val="1-Char"/>
          <w:rFonts w:hint="cs"/>
          <w:rtl/>
        </w:rPr>
        <w:t>ی</w:t>
      </w:r>
      <w:r w:rsidR="0080702C" w:rsidRPr="00BE2421">
        <w:rPr>
          <w:rStyle w:val="1-Char"/>
          <w:rFonts w:hint="cs"/>
          <w:rtl/>
        </w:rPr>
        <w:t xml:space="preserve"> </w:t>
      </w:r>
      <w:r w:rsidR="007B2FAD" w:rsidRPr="00BE2421">
        <w:rPr>
          <w:rStyle w:val="1-Char"/>
          <w:rFonts w:hint="cs"/>
          <w:rtl/>
        </w:rPr>
        <w:t>آسمان، ناپد</w:t>
      </w:r>
      <w:r w:rsidR="00446BB7">
        <w:rPr>
          <w:rStyle w:val="1-Char"/>
          <w:rFonts w:hint="cs"/>
          <w:rtl/>
        </w:rPr>
        <w:t>ی</w:t>
      </w:r>
      <w:r w:rsidR="007B2FAD" w:rsidRPr="00BE2421">
        <w:rPr>
          <w:rStyle w:val="1-Char"/>
          <w:rFonts w:hint="cs"/>
          <w:rtl/>
        </w:rPr>
        <w:t>د شده بود؛ و نماز بامداد را وقت</w:t>
      </w:r>
      <w:r w:rsidR="00446BB7">
        <w:rPr>
          <w:rStyle w:val="1-Char"/>
          <w:rFonts w:hint="cs"/>
          <w:rtl/>
        </w:rPr>
        <w:t>ی</w:t>
      </w:r>
      <w:r w:rsidR="007B2FAD" w:rsidRPr="00BE2421">
        <w:rPr>
          <w:rStyle w:val="1-Char"/>
          <w:rFonts w:hint="cs"/>
          <w:rtl/>
        </w:rPr>
        <w:t xml:space="preserve"> برا</w:t>
      </w:r>
      <w:r w:rsidR="00446BB7">
        <w:rPr>
          <w:rStyle w:val="1-Char"/>
          <w:rFonts w:hint="cs"/>
          <w:rtl/>
        </w:rPr>
        <w:t>ی</w:t>
      </w:r>
      <w:r w:rsidR="007B2FAD" w:rsidRPr="00BE2421">
        <w:rPr>
          <w:rStyle w:val="1-Char"/>
          <w:rFonts w:hint="cs"/>
          <w:rtl/>
        </w:rPr>
        <w:t>م خواند که خوردن و نوش</w:t>
      </w:r>
      <w:r w:rsidR="00446BB7">
        <w:rPr>
          <w:rStyle w:val="1-Char"/>
          <w:rFonts w:hint="cs"/>
          <w:rtl/>
        </w:rPr>
        <w:t>ی</w:t>
      </w:r>
      <w:r w:rsidR="007B2FAD" w:rsidRPr="00BE2421">
        <w:rPr>
          <w:rStyle w:val="1-Char"/>
          <w:rFonts w:hint="cs"/>
          <w:rtl/>
        </w:rPr>
        <w:t>دن بر روزه‌دار حرام م</w:t>
      </w:r>
      <w:r w:rsidR="00446BB7">
        <w:rPr>
          <w:rStyle w:val="1-Char"/>
          <w:rFonts w:hint="cs"/>
          <w:rtl/>
        </w:rPr>
        <w:t>ی</w:t>
      </w:r>
      <w:r w:rsidR="007B2FAD" w:rsidRPr="00BE2421">
        <w:rPr>
          <w:rStyle w:val="1-Char"/>
          <w:rFonts w:hint="cs"/>
          <w:rtl/>
        </w:rPr>
        <w:t>‌شود؛ و چون فردا آمد، نماز ظهر را وقت</w:t>
      </w:r>
      <w:r w:rsidR="00446BB7">
        <w:rPr>
          <w:rStyle w:val="1-Char"/>
          <w:rFonts w:hint="cs"/>
          <w:rtl/>
        </w:rPr>
        <w:t>ی</w:t>
      </w:r>
      <w:r w:rsidR="007B2FAD" w:rsidRPr="00BE2421">
        <w:rPr>
          <w:rStyle w:val="1-Char"/>
          <w:rFonts w:hint="cs"/>
          <w:rtl/>
        </w:rPr>
        <w:t xml:space="preserve"> برا</w:t>
      </w:r>
      <w:r w:rsidR="00446BB7">
        <w:rPr>
          <w:rStyle w:val="1-Char"/>
          <w:rFonts w:hint="cs"/>
          <w:rtl/>
        </w:rPr>
        <w:t>ی</w:t>
      </w:r>
      <w:r w:rsidR="007B2FAD" w:rsidRPr="00BE2421">
        <w:rPr>
          <w:rStyle w:val="1-Char"/>
          <w:rFonts w:hint="cs"/>
          <w:rtl/>
        </w:rPr>
        <w:t>م خواند که سا</w:t>
      </w:r>
      <w:r w:rsidR="00446BB7">
        <w:rPr>
          <w:rStyle w:val="1-Char"/>
          <w:rFonts w:hint="cs"/>
          <w:rtl/>
        </w:rPr>
        <w:t>ی</w:t>
      </w:r>
      <w:r w:rsidR="007B2FAD" w:rsidRPr="00BE2421">
        <w:rPr>
          <w:rStyle w:val="1-Char"/>
          <w:rFonts w:hint="cs"/>
          <w:rtl/>
        </w:rPr>
        <w:t>ه</w:t>
      </w:r>
      <w:r w:rsidR="0080702C" w:rsidRPr="00BE2421">
        <w:rPr>
          <w:rStyle w:val="1-Char"/>
          <w:rFonts w:hint="cs"/>
          <w:rtl/>
        </w:rPr>
        <w:t>‌</w:t>
      </w:r>
      <w:r w:rsidR="00446BB7">
        <w:rPr>
          <w:rStyle w:val="1-Char"/>
          <w:rFonts w:hint="cs"/>
          <w:rtl/>
        </w:rPr>
        <w:t>ی</w:t>
      </w:r>
      <w:r w:rsidR="0080702C" w:rsidRPr="00BE2421">
        <w:rPr>
          <w:rStyle w:val="1-Char"/>
          <w:rFonts w:hint="cs"/>
          <w:rtl/>
        </w:rPr>
        <w:t xml:space="preserve"> </w:t>
      </w:r>
      <w:r w:rsidR="007B2FAD" w:rsidRPr="00BE2421">
        <w:rPr>
          <w:rStyle w:val="1-Char"/>
          <w:rFonts w:hint="cs"/>
          <w:rtl/>
        </w:rPr>
        <w:t>هر چ</w:t>
      </w:r>
      <w:r w:rsidR="00446BB7">
        <w:rPr>
          <w:rStyle w:val="1-Char"/>
          <w:rFonts w:hint="cs"/>
          <w:rtl/>
        </w:rPr>
        <w:t>ی</w:t>
      </w:r>
      <w:r w:rsidR="007B2FAD" w:rsidRPr="00BE2421">
        <w:rPr>
          <w:rStyle w:val="1-Char"/>
          <w:rFonts w:hint="cs"/>
          <w:rtl/>
        </w:rPr>
        <w:t>ز</w:t>
      </w:r>
      <w:r w:rsidR="00446BB7">
        <w:rPr>
          <w:rStyle w:val="1-Char"/>
          <w:rFonts w:hint="cs"/>
          <w:rtl/>
        </w:rPr>
        <w:t>ی</w:t>
      </w:r>
      <w:r w:rsidR="007B2FAD" w:rsidRPr="00BE2421">
        <w:rPr>
          <w:rStyle w:val="1-Char"/>
          <w:rFonts w:hint="cs"/>
          <w:rtl/>
        </w:rPr>
        <w:t xml:space="preserve"> به اندازه</w:t>
      </w:r>
      <w:r w:rsidR="0080702C" w:rsidRPr="00BE2421">
        <w:rPr>
          <w:rStyle w:val="1-Char"/>
          <w:rFonts w:hint="cs"/>
          <w:rtl/>
        </w:rPr>
        <w:t>‌</w:t>
      </w:r>
      <w:r w:rsidR="00446BB7">
        <w:rPr>
          <w:rStyle w:val="1-Char"/>
          <w:rFonts w:hint="cs"/>
          <w:rtl/>
        </w:rPr>
        <w:t>ی</w:t>
      </w:r>
      <w:r w:rsidR="0080702C" w:rsidRPr="00BE2421">
        <w:rPr>
          <w:rStyle w:val="1-Char"/>
          <w:rFonts w:hint="cs"/>
          <w:rtl/>
        </w:rPr>
        <w:t xml:space="preserve"> </w:t>
      </w:r>
      <w:r w:rsidR="007B2FAD" w:rsidRPr="00BE2421">
        <w:rPr>
          <w:rStyle w:val="1-Char"/>
          <w:rFonts w:hint="cs"/>
          <w:rtl/>
        </w:rPr>
        <w:t>خودش بود؛ و نماز عصر را وقت</w:t>
      </w:r>
      <w:r w:rsidR="00446BB7">
        <w:rPr>
          <w:rStyle w:val="1-Char"/>
          <w:rFonts w:hint="cs"/>
          <w:rtl/>
        </w:rPr>
        <w:t>ی</w:t>
      </w:r>
      <w:r w:rsidR="007B2FAD" w:rsidRPr="00BE2421">
        <w:rPr>
          <w:rStyle w:val="1-Char"/>
          <w:rFonts w:hint="cs"/>
          <w:rtl/>
        </w:rPr>
        <w:t xml:space="preserve"> برا</w:t>
      </w:r>
      <w:r w:rsidR="00446BB7">
        <w:rPr>
          <w:rStyle w:val="1-Char"/>
          <w:rFonts w:hint="cs"/>
          <w:rtl/>
        </w:rPr>
        <w:t>ی</w:t>
      </w:r>
      <w:r w:rsidR="007B2FAD" w:rsidRPr="00BE2421">
        <w:rPr>
          <w:rStyle w:val="1-Char"/>
          <w:rFonts w:hint="cs"/>
          <w:rtl/>
        </w:rPr>
        <w:t>م خواند که سا</w:t>
      </w:r>
      <w:r w:rsidR="00446BB7">
        <w:rPr>
          <w:rStyle w:val="1-Char"/>
          <w:rFonts w:hint="cs"/>
          <w:rtl/>
        </w:rPr>
        <w:t>ی</w:t>
      </w:r>
      <w:r w:rsidR="007B2FAD" w:rsidRPr="00BE2421">
        <w:rPr>
          <w:rStyle w:val="1-Char"/>
          <w:rFonts w:hint="cs"/>
          <w:rtl/>
        </w:rPr>
        <w:t>ه</w:t>
      </w:r>
      <w:r w:rsidR="0080702C" w:rsidRPr="00BE2421">
        <w:rPr>
          <w:rStyle w:val="1-Char"/>
          <w:rFonts w:hint="cs"/>
          <w:rtl/>
        </w:rPr>
        <w:t>‌</w:t>
      </w:r>
      <w:r w:rsidR="00446BB7">
        <w:rPr>
          <w:rStyle w:val="1-Char"/>
          <w:rFonts w:hint="cs"/>
          <w:rtl/>
        </w:rPr>
        <w:t>ی</w:t>
      </w:r>
      <w:r w:rsidR="0080702C" w:rsidRPr="00BE2421">
        <w:rPr>
          <w:rStyle w:val="1-Char"/>
          <w:rFonts w:hint="cs"/>
          <w:rtl/>
        </w:rPr>
        <w:t xml:space="preserve"> </w:t>
      </w:r>
      <w:r w:rsidR="007B2FAD" w:rsidRPr="00BE2421">
        <w:rPr>
          <w:rStyle w:val="1-Char"/>
          <w:rFonts w:hint="cs"/>
          <w:rtl/>
        </w:rPr>
        <w:t>هر چ</w:t>
      </w:r>
      <w:r w:rsidR="00446BB7">
        <w:rPr>
          <w:rStyle w:val="1-Char"/>
          <w:rFonts w:hint="cs"/>
          <w:rtl/>
        </w:rPr>
        <w:t>ی</w:t>
      </w:r>
      <w:r w:rsidR="007B2FAD" w:rsidRPr="00BE2421">
        <w:rPr>
          <w:rStyle w:val="1-Char"/>
          <w:rFonts w:hint="cs"/>
          <w:rtl/>
        </w:rPr>
        <w:t>ز</w:t>
      </w:r>
      <w:r w:rsidR="00446BB7">
        <w:rPr>
          <w:rStyle w:val="1-Char"/>
          <w:rFonts w:hint="cs"/>
          <w:rtl/>
        </w:rPr>
        <w:t>ی</w:t>
      </w:r>
      <w:r w:rsidR="007B2FAD" w:rsidRPr="00BE2421">
        <w:rPr>
          <w:rStyle w:val="1-Char"/>
          <w:rFonts w:hint="cs"/>
          <w:rtl/>
        </w:rPr>
        <w:t xml:space="preserve"> به اندازه</w:t>
      </w:r>
      <w:r w:rsidR="0080702C" w:rsidRPr="00BE2421">
        <w:rPr>
          <w:rStyle w:val="1-Char"/>
          <w:rFonts w:hint="cs"/>
          <w:rtl/>
        </w:rPr>
        <w:t>‌</w:t>
      </w:r>
      <w:r w:rsidR="00446BB7">
        <w:rPr>
          <w:rStyle w:val="1-Char"/>
          <w:rFonts w:hint="cs"/>
          <w:rtl/>
        </w:rPr>
        <w:t>ی</w:t>
      </w:r>
      <w:r w:rsidR="0080702C" w:rsidRPr="00BE2421">
        <w:rPr>
          <w:rStyle w:val="1-Char"/>
          <w:rFonts w:hint="cs"/>
          <w:rtl/>
        </w:rPr>
        <w:t xml:space="preserve"> </w:t>
      </w:r>
      <w:r w:rsidR="007B2FAD" w:rsidRPr="00BE2421">
        <w:rPr>
          <w:rStyle w:val="1-Char"/>
          <w:rFonts w:hint="cs"/>
          <w:rtl/>
        </w:rPr>
        <w:t>دو برابر خودش بود؛ و نماز مغرب را وقت</w:t>
      </w:r>
      <w:r w:rsidR="00446BB7">
        <w:rPr>
          <w:rStyle w:val="1-Char"/>
          <w:rFonts w:hint="cs"/>
          <w:rtl/>
        </w:rPr>
        <w:t>ی</w:t>
      </w:r>
      <w:r w:rsidR="007B2FAD" w:rsidRPr="00BE2421">
        <w:rPr>
          <w:rStyle w:val="1-Char"/>
          <w:rFonts w:hint="cs"/>
          <w:rtl/>
        </w:rPr>
        <w:t xml:space="preserve"> برا</w:t>
      </w:r>
      <w:r w:rsidR="00446BB7">
        <w:rPr>
          <w:rStyle w:val="1-Char"/>
          <w:rFonts w:hint="cs"/>
          <w:rtl/>
        </w:rPr>
        <w:t>ی</w:t>
      </w:r>
      <w:r w:rsidR="007B2FAD" w:rsidRPr="00BE2421">
        <w:rPr>
          <w:rStyle w:val="1-Char"/>
          <w:rFonts w:hint="cs"/>
          <w:rtl/>
        </w:rPr>
        <w:t>م خواند که روزه‌دار افطار م</w:t>
      </w:r>
      <w:r w:rsidR="00446BB7">
        <w:rPr>
          <w:rStyle w:val="1-Char"/>
          <w:rFonts w:hint="cs"/>
          <w:rtl/>
        </w:rPr>
        <w:t>ی</w:t>
      </w:r>
      <w:r w:rsidR="007B2FAD" w:rsidRPr="00BE2421">
        <w:rPr>
          <w:rStyle w:val="1-Char"/>
          <w:rFonts w:hint="cs"/>
          <w:rtl/>
        </w:rPr>
        <w:t>‌کند؛ و نماز عشاء را وقت</w:t>
      </w:r>
      <w:r w:rsidR="00446BB7">
        <w:rPr>
          <w:rStyle w:val="1-Char"/>
          <w:rFonts w:hint="cs"/>
          <w:rtl/>
        </w:rPr>
        <w:t>ی</w:t>
      </w:r>
      <w:r w:rsidR="007B2FAD" w:rsidRPr="00BE2421">
        <w:rPr>
          <w:rStyle w:val="1-Char"/>
          <w:rFonts w:hint="cs"/>
          <w:rtl/>
        </w:rPr>
        <w:t xml:space="preserve"> برا</w:t>
      </w:r>
      <w:r w:rsidR="00446BB7">
        <w:rPr>
          <w:rStyle w:val="1-Char"/>
          <w:rFonts w:hint="cs"/>
          <w:rtl/>
        </w:rPr>
        <w:t>ی</w:t>
      </w:r>
      <w:r w:rsidR="007B2FAD" w:rsidRPr="00BE2421">
        <w:rPr>
          <w:rStyle w:val="1-Char"/>
          <w:rFonts w:hint="cs"/>
          <w:rtl/>
        </w:rPr>
        <w:t xml:space="preserve">م خواند که </w:t>
      </w:r>
      <w:r w:rsidR="00446BB7">
        <w:rPr>
          <w:rStyle w:val="1-Char"/>
          <w:rFonts w:hint="cs"/>
          <w:rtl/>
        </w:rPr>
        <w:t>ی</w:t>
      </w:r>
      <w:r w:rsidR="007B2FAD" w:rsidRPr="00BE2421">
        <w:rPr>
          <w:rStyle w:val="1-Char"/>
          <w:rFonts w:hint="cs"/>
          <w:rtl/>
        </w:rPr>
        <w:t>ک سوم اوّل شب گذشته بود؛ و هنگام</w:t>
      </w:r>
      <w:r w:rsidR="00446BB7">
        <w:rPr>
          <w:rStyle w:val="1-Char"/>
          <w:rFonts w:hint="cs"/>
          <w:rtl/>
        </w:rPr>
        <w:t>ی</w:t>
      </w:r>
      <w:r w:rsidR="007B2FAD" w:rsidRPr="00BE2421">
        <w:rPr>
          <w:rStyle w:val="1-Char"/>
          <w:rFonts w:hint="cs"/>
          <w:rtl/>
        </w:rPr>
        <w:t xml:space="preserve"> نماز صبح را برا</w:t>
      </w:r>
      <w:r w:rsidR="00446BB7">
        <w:rPr>
          <w:rStyle w:val="1-Char"/>
          <w:rFonts w:hint="cs"/>
          <w:rtl/>
        </w:rPr>
        <w:t>ی</w:t>
      </w:r>
      <w:r w:rsidR="007B2FAD" w:rsidRPr="00BE2421">
        <w:rPr>
          <w:rStyle w:val="1-Char"/>
          <w:rFonts w:hint="cs"/>
          <w:rtl/>
        </w:rPr>
        <w:t>م خواند که هوا به خوب</w:t>
      </w:r>
      <w:r w:rsidR="00446BB7">
        <w:rPr>
          <w:rStyle w:val="1-Char"/>
          <w:rFonts w:hint="cs"/>
          <w:rtl/>
        </w:rPr>
        <w:t>ی</w:t>
      </w:r>
      <w:r w:rsidR="007B2FAD" w:rsidRPr="00BE2421">
        <w:rPr>
          <w:rStyle w:val="1-Char"/>
          <w:rFonts w:hint="cs"/>
          <w:rtl/>
        </w:rPr>
        <w:t xml:space="preserve"> روشن شده بود؛ سپس به من نگر</w:t>
      </w:r>
      <w:r w:rsidR="00446BB7">
        <w:rPr>
          <w:rStyle w:val="1-Char"/>
          <w:rFonts w:hint="cs"/>
          <w:rtl/>
        </w:rPr>
        <w:t>ی</w:t>
      </w:r>
      <w:r w:rsidR="007B2FAD" w:rsidRPr="00BE2421">
        <w:rPr>
          <w:rStyle w:val="1-Char"/>
          <w:rFonts w:hint="cs"/>
          <w:rtl/>
        </w:rPr>
        <w:t>ست و گفت: ا</w:t>
      </w:r>
      <w:r w:rsidR="00446BB7">
        <w:rPr>
          <w:rStyle w:val="1-Char"/>
          <w:rFonts w:hint="cs"/>
          <w:rtl/>
        </w:rPr>
        <w:t>ی</w:t>
      </w:r>
      <w:r w:rsidR="007B2FAD" w:rsidRPr="00BE2421">
        <w:rPr>
          <w:rStyle w:val="1-Char"/>
          <w:rFonts w:hint="cs"/>
          <w:rtl/>
        </w:rPr>
        <w:t xml:space="preserve"> محمد</w:t>
      </w:r>
      <w:r w:rsidR="00FE6406" w:rsidRPr="00FE6406">
        <w:rPr>
          <w:rStyle w:val="1-Char"/>
          <w:rFonts w:cs="CTraditional Arabic" w:hint="cs"/>
          <w:rtl/>
        </w:rPr>
        <w:t xml:space="preserve"> ج</w:t>
      </w:r>
      <w:r w:rsidR="007B2FAD" w:rsidRPr="00BE2421">
        <w:rPr>
          <w:rStyle w:val="1-Char"/>
          <w:rFonts w:hint="cs"/>
          <w:rtl/>
        </w:rPr>
        <w:t>! ا</w:t>
      </w:r>
      <w:r w:rsidR="00446BB7">
        <w:rPr>
          <w:rStyle w:val="1-Char"/>
          <w:rFonts w:hint="cs"/>
          <w:rtl/>
        </w:rPr>
        <w:t>ی</w:t>
      </w:r>
      <w:r w:rsidR="007B2FAD" w:rsidRPr="00BE2421">
        <w:rPr>
          <w:rStyle w:val="1-Char"/>
          <w:rFonts w:hint="cs"/>
          <w:rtl/>
        </w:rPr>
        <w:t>ن است وقت ن</w:t>
      </w:r>
      <w:r w:rsidR="00446BB7">
        <w:rPr>
          <w:rStyle w:val="1-Char"/>
          <w:rFonts w:hint="cs"/>
          <w:rtl/>
        </w:rPr>
        <w:t>ی</w:t>
      </w:r>
      <w:r w:rsidR="007B2FAD" w:rsidRPr="00BE2421">
        <w:rPr>
          <w:rStyle w:val="1-Char"/>
          <w:rFonts w:hint="cs"/>
          <w:rtl/>
        </w:rPr>
        <w:t>ا</w:t>
      </w:r>
      <w:r w:rsidR="00446BB7">
        <w:rPr>
          <w:rStyle w:val="1-Char"/>
          <w:rFonts w:hint="cs"/>
          <w:rtl/>
        </w:rPr>
        <w:t>ی</w:t>
      </w:r>
      <w:r w:rsidR="007B2FAD" w:rsidRPr="00BE2421">
        <w:rPr>
          <w:rStyle w:val="1-Char"/>
          <w:rFonts w:hint="cs"/>
          <w:rtl/>
        </w:rPr>
        <w:t>ش و نماز پ</w:t>
      </w:r>
      <w:r w:rsidR="00446BB7">
        <w:rPr>
          <w:rStyle w:val="1-Char"/>
          <w:rFonts w:hint="cs"/>
          <w:rtl/>
        </w:rPr>
        <w:t>ی</w:t>
      </w:r>
      <w:r w:rsidR="007B2FAD" w:rsidRPr="00BE2421">
        <w:rPr>
          <w:rStyle w:val="1-Char"/>
          <w:rFonts w:hint="cs"/>
          <w:rtl/>
        </w:rPr>
        <w:t>امبران پ</w:t>
      </w:r>
      <w:r w:rsidR="00446BB7">
        <w:rPr>
          <w:rStyle w:val="1-Char"/>
          <w:rFonts w:hint="cs"/>
          <w:rtl/>
        </w:rPr>
        <w:t>ی</w:t>
      </w:r>
      <w:r w:rsidR="007B2FAD" w:rsidRPr="00BE2421">
        <w:rPr>
          <w:rStyle w:val="1-Char"/>
          <w:rFonts w:hint="cs"/>
          <w:rtl/>
        </w:rPr>
        <w:t>ش از تو و اوقات نماز تو ب</w:t>
      </w:r>
      <w:r w:rsidR="00446BB7">
        <w:rPr>
          <w:rStyle w:val="1-Char"/>
          <w:rFonts w:hint="cs"/>
          <w:rtl/>
        </w:rPr>
        <w:t>ی</w:t>
      </w:r>
      <w:r w:rsidR="007B2FAD" w:rsidRPr="00BE2421">
        <w:rPr>
          <w:rStyle w:val="1-Char"/>
          <w:rFonts w:hint="cs"/>
          <w:rtl/>
        </w:rPr>
        <w:t>ن اوقات ا</w:t>
      </w:r>
      <w:r w:rsidR="00446BB7">
        <w:rPr>
          <w:rStyle w:val="1-Char"/>
          <w:rFonts w:hint="cs"/>
          <w:rtl/>
        </w:rPr>
        <w:t>ی</w:t>
      </w:r>
      <w:r w:rsidR="007B2FAD" w:rsidRPr="00BE2421">
        <w:rPr>
          <w:rStyle w:val="1-Char"/>
          <w:rFonts w:hint="cs"/>
          <w:rtl/>
        </w:rPr>
        <w:t>ن دو روز قرار دارد که برا</w:t>
      </w:r>
      <w:r w:rsidR="00446BB7">
        <w:rPr>
          <w:rStyle w:val="1-Char"/>
          <w:rFonts w:hint="cs"/>
          <w:rtl/>
        </w:rPr>
        <w:t>ی</w:t>
      </w:r>
      <w:r w:rsidR="007B2FAD" w:rsidRPr="00BE2421">
        <w:rPr>
          <w:rStyle w:val="1-Char"/>
          <w:rFonts w:hint="cs"/>
          <w:rtl/>
        </w:rPr>
        <w:t>ت نماز خواندم»</w:t>
      </w:r>
      <w:r w:rsidR="007B2FAD" w:rsidRPr="007100A7">
        <w:rPr>
          <w:rStyle w:val="1-Char"/>
          <w:rFonts w:hint="cs"/>
          <w:rtl/>
        </w:rPr>
        <w:t>.]</w:t>
      </w:r>
    </w:p>
    <w:p w:rsidR="007B2FAD" w:rsidRPr="00FE6406" w:rsidRDefault="006F474A" w:rsidP="00AF1D25">
      <w:pPr>
        <w:rPr>
          <w:rStyle w:val="9-Char"/>
          <w:rtl/>
        </w:rPr>
      </w:pPr>
      <w:r w:rsidRPr="00FE6406">
        <w:rPr>
          <w:rStyle w:val="9-Char"/>
          <w:rFonts w:hint="cs"/>
          <w:rtl/>
        </w:rPr>
        <w:t>وقت‌ها</w:t>
      </w:r>
      <w:r w:rsidR="00446BB7">
        <w:rPr>
          <w:rStyle w:val="9-Char"/>
          <w:rFonts w:hint="cs"/>
          <w:rtl/>
        </w:rPr>
        <w:t>ی</w:t>
      </w:r>
      <w:r w:rsidRPr="00FE6406">
        <w:rPr>
          <w:rStyle w:val="9-Char"/>
          <w:rFonts w:hint="cs"/>
          <w:rtl/>
        </w:rPr>
        <w:t xml:space="preserve"> [نمازها</w:t>
      </w:r>
      <w:r w:rsidR="00446BB7">
        <w:rPr>
          <w:rStyle w:val="9-Char"/>
          <w:rFonts w:hint="cs"/>
          <w:rtl/>
        </w:rPr>
        <w:t>ی</w:t>
      </w:r>
      <w:r w:rsidRPr="00FE6406">
        <w:rPr>
          <w:rStyle w:val="9-Char"/>
          <w:rFonts w:hint="cs"/>
          <w:rtl/>
        </w:rPr>
        <w:t xml:space="preserve"> فرض]، پنج وقت است که عبارتند از:</w:t>
      </w:r>
    </w:p>
    <w:p w:rsidR="006F474A" w:rsidRPr="007100A7" w:rsidRDefault="006F474A" w:rsidP="00AF1D25">
      <w:pPr>
        <w:rPr>
          <w:rStyle w:val="1-Char"/>
          <w:rtl/>
        </w:rPr>
      </w:pPr>
      <w:r w:rsidRPr="007100A7">
        <w:rPr>
          <w:rStyle w:val="1-Char"/>
          <w:rFonts w:hint="cs"/>
          <w:rtl/>
        </w:rPr>
        <w:t xml:space="preserve">* </w:t>
      </w:r>
      <w:r w:rsidRPr="00FE6406">
        <w:rPr>
          <w:rStyle w:val="9-Char"/>
          <w:rFonts w:eastAsia="Batang" w:hint="cs"/>
          <w:rtl/>
        </w:rPr>
        <w:t>وقت نماز صبح:</w:t>
      </w:r>
      <w:r w:rsidRPr="007100A7">
        <w:rPr>
          <w:rStyle w:val="1-Char"/>
          <w:rFonts w:hint="cs"/>
          <w:rtl/>
        </w:rPr>
        <w:t xml:space="preserve"> اول وقت نماز صبح، از هنگام طلوع صبح صادق [فجر ثان</w:t>
      </w:r>
      <w:r w:rsidR="00446BB7">
        <w:rPr>
          <w:rStyle w:val="1-Char"/>
          <w:rFonts w:hint="cs"/>
          <w:rtl/>
        </w:rPr>
        <w:t>ی</w:t>
      </w:r>
      <w:r w:rsidRPr="007100A7">
        <w:rPr>
          <w:rStyle w:val="1-Char"/>
          <w:rFonts w:hint="cs"/>
          <w:rtl/>
        </w:rPr>
        <w:t>] شروع م</w:t>
      </w:r>
      <w:r w:rsidR="00446BB7">
        <w:rPr>
          <w:rStyle w:val="1-Char"/>
          <w:rFonts w:hint="cs"/>
          <w:rtl/>
        </w:rPr>
        <w:t>ی</w:t>
      </w:r>
      <w:r w:rsidRPr="007100A7">
        <w:rPr>
          <w:rStyle w:val="1-Char"/>
          <w:rFonts w:hint="cs"/>
          <w:rtl/>
        </w:rPr>
        <w:t>‌شود و تا پ</w:t>
      </w:r>
      <w:r w:rsidR="00446BB7">
        <w:rPr>
          <w:rStyle w:val="1-Char"/>
          <w:rFonts w:hint="cs"/>
          <w:rtl/>
        </w:rPr>
        <w:t>ی</w:t>
      </w:r>
      <w:r w:rsidRPr="007100A7">
        <w:rPr>
          <w:rStyle w:val="1-Char"/>
          <w:rFonts w:hint="cs"/>
          <w:rtl/>
        </w:rPr>
        <w:t>ش از طلوع آفتاب ادامه م</w:t>
      </w:r>
      <w:r w:rsidR="00446BB7">
        <w:rPr>
          <w:rStyle w:val="1-Char"/>
          <w:rFonts w:hint="cs"/>
          <w:rtl/>
        </w:rPr>
        <w:t>ی</w:t>
      </w:r>
      <w:r w:rsidRPr="007100A7">
        <w:rPr>
          <w:rStyle w:val="1-Char"/>
          <w:rFonts w:hint="cs"/>
          <w:rtl/>
        </w:rPr>
        <w:t>‌</w:t>
      </w:r>
      <w:r w:rsidR="00446BB7">
        <w:rPr>
          <w:rStyle w:val="1-Char"/>
          <w:rFonts w:hint="cs"/>
          <w:rtl/>
        </w:rPr>
        <w:t>ی</w:t>
      </w:r>
      <w:r w:rsidRPr="007100A7">
        <w:rPr>
          <w:rStyle w:val="1-Char"/>
          <w:rFonts w:hint="cs"/>
          <w:rtl/>
        </w:rPr>
        <w:t>ابد.</w:t>
      </w:r>
    </w:p>
    <w:p w:rsidR="006B6F8E" w:rsidRPr="007100A7" w:rsidRDefault="006F474A" w:rsidP="00AF1D25">
      <w:pPr>
        <w:rPr>
          <w:rStyle w:val="1-Char"/>
          <w:rtl/>
        </w:rPr>
      </w:pPr>
      <w:r w:rsidRPr="007100A7">
        <w:rPr>
          <w:rStyle w:val="1-Char"/>
          <w:rFonts w:hint="cs"/>
          <w:rtl/>
        </w:rPr>
        <w:t xml:space="preserve">* </w:t>
      </w:r>
      <w:r w:rsidRPr="00FE6406">
        <w:rPr>
          <w:rStyle w:val="9-Char"/>
          <w:rFonts w:eastAsia="Batang" w:hint="cs"/>
          <w:rtl/>
        </w:rPr>
        <w:t>وقت نماز ظهر:</w:t>
      </w:r>
      <w:r w:rsidRPr="007100A7">
        <w:rPr>
          <w:rStyle w:val="1-Char"/>
          <w:rFonts w:hint="cs"/>
          <w:rtl/>
        </w:rPr>
        <w:t xml:space="preserve"> اول وقت نماز ظهر، پس از زوال خورش</w:t>
      </w:r>
      <w:r w:rsidR="00446BB7">
        <w:rPr>
          <w:rStyle w:val="1-Char"/>
          <w:rFonts w:hint="cs"/>
          <w:rtl/>
        </w:rPr>
        <w:t>ی</w:t>
      </w:r>
      <w:r w:rsidRPr="007100A7">
        <w:rPr>
          <w:rStyle w:val="1-Char"/>
          <w:rFonts w:hint="cs"/>
          <w:rtl/>
        </w:rPr>
        <w:t>د [ما</w:t>
      </w:r>
      <w:r w:rsidR="00446BB7">
        <w:rPr>
          <w:rStyle w:val="1-Char"/>
          <w:rFonts w:hint="cs"/>
          <w:rtl/>
        </w:rPr>
        <w:t>ی</w:t>
      </w:r>
      <w:r w:rsidRPr="007100A7">
        <w:rPr>
          <w:rStyle w:val="1-Char"/>
          <w:rFonts w:hint="cs"/>
          <w:rtl/>
        </w:rPr>
        <w:t>ل شدن خورش</w:t>
      </w:r>
      <w:r w:rsidR="00446BB7">
        <w:rPr>
          <w:rStyle w:val="1-Char"/>
          <w:rFonts w:hint="cs"/>
          <w:rtl/>
        </w:rPr>
        <w:t>ی</w:t>
      </w:r>
      <w:r w:rsidRPr="007100A7">
        <w:rPr>
          <w:rStyle w:val="1-Char"/>
          <w:rFonts w:hint="cs"/>
          <w:rtl/>
        </w:rPr>
        <w:t>د از م</w:t>
      </w:r>
      <w:r w:rsidR="00446BB7">
        <w:rPr>
          <w:rStyle w:val="1-Char"/>
          <w:rFonts w:hint="cs"/>
          <w:rtl/>
        </w:rPr>
        <w:t>ی</w:t>
      </w:r>
      <w:r w:rsidRPr="007100A7">
        <w:rPr>
          <w:rStyle w:val="1-Char"/>
          <w:rFonts w:hint="cs"/>
          <w:rtl/>
        </w:rPr>
        <w:t>ان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 xml:space="preserve">آسمان به سمت مغرب] است؛ تا </w:t>
      </w:r>
      <w:r w:rsidR="000A2322">
        <w:rPr>
          <w:rStyle w:val="1-Char"/>
          <w:rFonts w:hint="cs"/>
          <w:rtl/>
        </w:rPr>
        <w:t>آنگاه</w:t>
      </w:r>
      <w:r w:rsidRPr="007100A7">
        <w:rPr>
          <w:rStyle w:val="1-Char"/>
          <w:rFonts w:hint="cs"/>
          <w:rtl/>
        </w:rPr>
        <w:t xml:space="preserve"> که سا</w:t>
      </w:r>
      <w:r w:rsidR="00446BB7">
        <w:rPr>
          <w:rStyle w:val="1-Char"/>
          <w:rFonts w:hint="cs"/>
          <w:rtl/>
        </w:rPr>
        <w:t>ی</w:t>
      </w:r>
      <w:r w:rsidRPr="007100A7">
        <w:rPr>
          <w:rStyle w:val="1-Char"/>
          <w:rFonts w:hint="cs"/>
          <w:rtl/>
        </w:rPr>
        <w:t>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هر چ</w:t>
      </w:r>
      <w:r w:rsidR="00446BB7">
        <w:rPr>
          <w:rStyle w:val="1-Char"/>
          <w:rFonts w:hint="cs"/>
          <w:rtl/>
        </w:rPr>
        <w:t>ی</w:t>
      </w:r>
      <w:r w:rsidRPr="007100A7">
        <w:rPr>
          <w:rStyle w:val="1-Char"/>
          <w:rFonts w:hint="cs"/>
          <w:rtl/>
        </w:rPr>
        <w:t xml:space="preserve">ز، دو برابر خودش و </w:t>
      </w:r>
      <w:r w:rsidR="00446BB7">
        <w:rPr>
          <w:rStyle w:val="1-Char"/>
          <w:rFonts w:hint="cs"/>
          <w:rtl/>
        </w:rPr>
        <w:t>ی</w:t>
      </w:r>
      <w:r w:rsidRPr="007100A7">
        <w:rPr>
          <w:rStyle w:val="1-Char"/>
          <w:rFonts w:hint="cs"/>
          <w:rtl/>
        </w:rPr>
        <w:t>ا به انداز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خودش شود؛ البته بدون در نظر گرفتن سا</w:t>
      </w:r>
      <w:r w:rsidR="00446BB7">
        <w:rPr>
          <w:rStyle w:val="1-Char"/>
          <w:rFonts w:hint="cs"/>
          <w:rtl/>
        </w:rPr>
        <w:t>ی</w:t>
      </w:r>
      <w:r w:rsidRPr="007100A7">
        <w:rPr>
          <w:rStyle w:val="1-Char"/>
          <w:rFonts w:hint="cs"/>
          <w:rtl/>
        </w:rPr>
        <w:t>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زوال. و علامه طحاو</w:t>
      </w:r>
      <w:r w:rsidR="00446BB7">
        <w:rPr>
          <w:rStyle w:val="1-Char"/>
          <w:rFonts w:hint="cs"/>
          <w:rtl/>
        </w:rPr>
        <w:t>ی</w:t>
      </w:r>
      <w:r w:rsidR="00FE6406" w:rsidRPr="00FE6406">
        <w:rPr>
          <w:rStyle w:val="1-Char"/>
          <w:rFonts w:cs="CTraditional Arabic" w:hint="cs"/>
          <w:rtl/>
        </w:rPr>
        <w:t>/</w:t>
      </w:r>
      <w:r w:rsidRPr="007100A7">
        <w:rPr>
          <w:rStyle w:val="1-Char"/>
          <w:rFonts w:hint="cs"/>
          <w:rtl/>
        </w:rPr>
        <w:t>، قول دوم را اخت</w:t>
      </w:r>
      <w:r w:rsidR="00446BB7">
        <w:rPr>
          <w:rStyle w:val="1-Char"/>
          <w:rFonts w:hint="cs"/>
          <w:rtl/>
        </w:rPr>
        <w:t>ی</w:t>
      </w:r>
      <w:r w:rsidRPr="007100A7">
        <w:rPr>
          <w:rStyle w:val="1-Char"/>
          <w:rFonts w:hint="cs"/>
          <w:rtl/>
        </w:rPr>
        <w:t>ار کرده که نظر</w:t>
      </w:r>
      <w:r w:rsidR="00446BB7">
        <w:rPr>
          <w:rStyle w:val="1-Char"/>
          <w:rFonts w:hint="cs"/>
          <w:rtl/>
        </w:rPr>
        <w:t>ی</w:t>
      </w:r>
      <w:r w:rsidRPr="007100A7">
        <w:rPr>
          <w:rStyle w:val="1-Char"/>
          <w:rFonts w:hint="cs"/>
          <w:rtl/>
        </w:rPr>
        <w:t>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امام ابو</w:t>
      </w:r>
      <w:r w:rsidR="00446BB7">
        <w:rPr>
          <w:rStyle w:val="1-Char"/>
          <w:rFonts w:hint="cs"/>
          <w:rtl/>
        </w:rPr>
        <w:t>ی</w:t>
      </w:r>
      <w:r w:rsidRPr="007100A7">
        <w:rPr>
          <w:rStyle w:val="1-Char"/>
          <w:rFonts w:hint="cs"/>
          <w:rtl/>
        </w:rPr>
        <w:t>وسف</w:t>
      </w:r>
      <w:r w:rsidR="00FE6406" w:rsidRPr="00FE6406">
        <w:rPr>
          <w:rStyle w:val="1-Char"/>
          <w:rFonts w:cs="CTraditional Arabic" w:hint="cs"/>
          <w:rtl/>
        </w:rPr>
        <w:t>/</w:t>
      </w:r>
      <w:r w:rsidRPr="007100A7">
        <w:rPr>
          <w:rStyle w:val="1-Char"/>
          <w:rFonts w:hint="cs"/>
          <w:rtl/>
        </w:rPr>
        <w:t xml:space="preserve"> و امام محمد</w:t>
      </w:r>
      <w:r w:rsidR="00FE6406" w:rsidRPr="00FE6406">
        <w:rPr>
          <w:rStyle w:val="1-Char"/>
          <w:rFonts w:cs="CTraditional Arabic" w:hint="cs"/>
          <w:rtl/>
        </w:rPr>
        <w:t>/</w:t>
      </w:r>
      <w:r w:rsidRPr="007100A7">
        <w:rPr>
          <w:rStyle w:val="1-Char"/>
          <w:rFonts w:hint="cs"/>
          <w:rtl/>
        </w:rPr>
        <w:t xml:space="preserve"> م</w:t>
      </w:r>
      <w:r w:rsidR="00446BB7">
        <w:rPr>
          <w:rStyle w:val="1-Char"/>
          <w:rFonts w:hint="cs"/>
          <w:rtl/>
        </w:rPr>
        <w:t>ی</w:t>
      </w:r>
      <w:r w:rsidRPr="007100A7">
        <w:rPr>
          <w:rStyle w:val="1-Char"/>
          <w:rFonts w:hint="cs"/>
          <w:rtl/>
        </w:rPr>
        <w:t>‌باشد. [به هر حال، اول وقت نماز ظهر، پس از زوال خورش</w:t>
      </w:r>
      <w:r w:rsidR="00446BB7">
        <w:rPr>
          <w:rStyle w:val="1-Char"/>
          <w:rFonts w:hint="cs"/>
          <w:rtl/>
        </w:rPr>
        <w:t>ی</w:t>
      </w:r>
      <w:r w:rsidRPr="007100A7">
        <w:rPr>
          <w:rStyle w:val="1-Char"/>
          <w:rFonts w:hint="cs"/>
          <w:rtl/>
        </w:rPr>
        <w:t>د است و در تع</w:t>
      </w:r>
      <w:r w:rsidR="00446BB7">
        <w:rPr>
          <w:rStyle w:val="1-Char"/>
          <w:rFonts w:hint="cs"/>
          <w:rtl/>
        </w:rPr>
        <w:t>یی</w:t>
      </w:r>
      <w:r w:rsidRPr="007100A7">
        <w:rPr>
          <w:rStyle w:val="1-Char"/>
          <w:rFonts w:hint="cs"/>
          <w:rtl/>
        </w:rPr>
        <w:t>ن آخر وقت نماز ظهر، اختلاف است:‌</w:t>
      </w:r>
      <w:r w:rsidR="006B6F8E" w:rsidRPr="007100A7">
        <w:rPr>
          <w:rStyle w:val="1-Char"/>
          <w:rFonts w:hint="cs"/>
          <w:rtl/>
        </w:rPr>
        <w:t xml:space="preserve"> </w:t>
      </w:r>
      <w:r w:rsidRPr="007100A7">
        <w:rPr>
          <w:rStyle w:val="1-Char"/>
          <w:rFonts w:hint="cs"/>
          <w:rtl/>
        </w:rPr>
        <w:t>امام ابوحن</w:t>
      </w:r>
      <w:r w:rsidR="00446BB7">
        <w:rPr>
          <w:rStyle w:val="1-Char"/>
          <w:rFonts w:hint="cs"/>
          <w:rtl/>
        </w:rPr>
        <w:t>ی</w:t>
      </w:r>
      <w:r w:rsidRPr="007100A7">
        <w:rPr>
          <w:rStyle w:val="1-Char"/>
          <w:rFonts w:hint="cs"/>
          <w:rtl/>
        </w:rPr>
        <w:t>فه</w:t>
      </w:r>
      <w:r w:rsidR="00FE6406" w:rsidRPr="00FE6406">
        <w:rPr>
          <w:rStyle w:val="1-Char"/>
          <w:rFonts w:cs="CTraditional Arabic" w:hint="cs"/>
          <w:rtl/>
        </w:rPr>
        <w:t>/</w:t>
      </w:r>
      <w:r w:rsidRPr="007100A7">
        <w:rPr>
          <w:rStyle w:val="1-Char"/>
          <w:rFonts w:hint="cs"/>
          <w:rtl/>
        </w:rPr>
        <w:t xml:space="preserve"> بر ا</w:t>
      </w:r>
      <w:r w:rsidR="00446BB7">
        <w:rPr>
          <w:rStyle w:val="1-Char"/>
          <w:rFonts w:hint="cs"/>
          <w:rtl/>
        </w:rPr>
        <w:t>ی</w:t>
      </w:r>
      <w:r w:rsidRPr="007100A7">
        <w:rPr>
          <w:rStyle w:val="1-Char"/>
          <w:rFonts w:hint="cs"/>
          <w:rtl/>
        </w:rPr>
        <w:t>ن باور است که آخر وقت ظهر، هنگام</w:t>
      </w:r>
      <w:r w:rsidR="00446BB7">
        <w:rPr>
          <w:rStyle w:val="1-Char"/>
          <w:rFonts w:hint="cs"/>
          <w:rtl/>
        </w:rPr>
        <w:t>ی</w:t>
      </w:r>
      <w:r w:rsidRPr="007100A7">
        <w:rPr>
          <w:rStyle w:val="1-Char"/>
          <w:rFonts w:hint="cs"/>
          <w:rtl/>
        </w:rPr>
        <w:t xml:space="preserve"> است که سا</w:t>
      </w:r>
      <w:r w:rsidR="00446BB7">
        <w:rPr>
          <w:rStyle w:val="1-Char"/>
          <w:rFonts w:hint="cs"/>
          <w:rtl/>
        </w:rPr>
        <w:t>ی</w:t>
      </w:r>
      <w:r w:rsidRPr="007100A7">
        <w:rPr>
          <w:rStyle w:val="1-Char"/>
          <w:rFonts w:hint="cs"/>
          <w:rtl/>
        </w:rPr>
        <w:t>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هر چ</w:t>
      </w:r>
      <w:r w:rsidR="00446BB7">
        <w:rPr>
          <w:rStyle w:val="1-Char"/>
          <w:rFonts w:hint="cs"/>
          <w:rtl/>
        </w:rPr>
        <w:t>ی</w:t>
      </w:r>
      <w:r w:rsidRPr="007100A7">
        <w:rPr>
          <w:rStyle w:val="1-Char"/>
          <w:rFonts w:hint="cs"/>
          <w:rtl/>
        </w:rPr>
        <w:t>ز</w:t>
      </w:r>
      <w:r w:rsidR="00090EBD" w:rsidRPr="007100A7">
        <w:rPr>
          <w:rStyle w:val="1-Char"/>
          <w:rFonts w:hint="cs"/>
          <w:rtl/>
        </w:rPr>
        <w:t>،</w:t>
      </w:r>
      <w:r w:rsidRPr="007100A7">
        <w:rPr>
          <w:rStyle w:val="1-Char"/>
          <w:rFonts w:hint="cs"/>
          <w:rtl/>
        </w:rPr>
        <w:t xml:space="preserve"> دو برابر خودش شود؛ البته بدون سا</w:t>
      </w:r>
      <w:r w:rsidR="00446BB7">
        <w:rPr>
          <w:rStyle w:val="1-Char"/>
          <w:rFonts w:hint="cs"/>
          <w:rtl/>
        </w:rPr>
        <w:t>ی</w:t>
      </w:r>
      <w:r w:rsidRPr="007100A7">
        <w:rPr>
          <w:rStyle w:val="1-Char"/>
          <w:rFonts w:hint="cs"/>
          <w:rtl/>
        </w:rPr>
        <w:t>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 xml:space="preserve">زوال </w:t>
      </w:r>
      <w:r w:rsidR="006B6F8E" w:rsidRPr="007100A7">
        <w:rPr>
          <w:rStyle w:val="1-Char"/>
          <w:rFonts w:hint="cs"/>
          <w:rtl/>
        </w:rPr>
        <w:t>. و فتوا ن</w:t>
      </w:r>
      <w:r w:rsidR="00446BB7">
        <w:rPr>
          <w:rStyle w:val="1-Char"/>
          <w:rFonts w:hint="cs"/>
          <w:rtl/>
        </w:rPr>
        <w:t>ی</w:t>
      </w:r>
      <w:r w:rsidR="006B6F8E" w:rsidRPr="007100A7">
        <w:rPr>
          <w:rStyle w:val="1-Char"/>
          <w:rFonts w:hint="cs"/>
          <w:rtl/>
        </w:rPr>
        <w:t>ز به قول امام ابوحن</w:t>
      </w:r>
      <w:r w:rsidR="00446BB7">
        <w:rPr>
          <w:rStyle w:val="1-Char"/>
          <w:rFonts w:hint="cs"/>
          <w:rtl/>
        </w:rPr>
        <w:t>ی</w:t>
      </w:r>
      <w:r w:rsidR="00090EBD" w:rsidRPr="007100A7">
        <w:rPr>
          <w:rStyle w:val="1-Char"/>
          <w:rFonts w:hint="cs"/>
          <w:rtl/>
        </w:rPr>
        <w:t>فه</w:t>
      </w:r>
      <w:r w:rsidR="00FE6406" w:rsidRPr="00FE6406">
        <w:rPr>
          <w:rStyle w:val="1-Char"/>
          <w:rFonts w:cs="CTraditional Arabic" w:hint="cs"/>
          <w:rtl/>
        </w:rPr>
        <w:t>/</w:t>
      </w:r>
      <w:r w:rsidR="00090EBD" w:rsidRPr="007100A7">
        <w:rPr>
          <w:rStyle w:val="1-Char"/>
          <w:rFonts w:hint="cs"/>
          <w:rtl/>
        </w:rPr>
        <w:t xml:space="preserve"> است و صاحب‌نظران متأخر احن</w:t>
      </w:r>
      <w:r w:rsidR="006B6F8E" w:rsidRPr="007100A7">
        <w:rPr>
          <w:rStyle w:val="1-Char"/>
          <w:rFonts w:hint="cs"/>
          <w:rtl/>
        </w:rPr>
        <w:t>اف ن</w:t>
      </w:r>
      <w:r w:rsidR="00446BB7">
        <w:rPr>
          <w:rStyle w:val="1-Char"/>
          <w:rFonts w:hint="cs"/>
          <w:rtl/>
        </w:rPr>
        <w:t>ی</w:t>
      </w:r>
      <w:r w:rsidR="006B6F8E" w:rsidRPr="007100A7">
        <w:rPr>
          <w:rStyle w:val="1-Char"/>
          <w:rFonts w:hint="cs"/>
          <w:rtl/>
        </w:rPr>
        <w:t>ز بدان عمل م</w:t>
      </w:r>
      <w:r w:rsidR="00446BB7">
        <w:rPr>
          <w:rStyle w:val="1-Char"/>
          <w:rFonts w:hint="cs"/>
          <w:rtl/>
        </w:rPr>
        <w:t>ی</w:t>
      </w:r>
      <w:r w:rsidR="006B6F8E" w:rsidRPr="007100A7">
        <w:rPr>
          <w:rStyle w:val="1-Char"/>
          <w:rFonts w:hint="cs"/>
          <w:rtl/>
        </w:rPr>
        <w:t>‌کنند.</w:t>
      </w:r>
    </w:p>
    <w:p w:rsidR="006B6F8E" w:rsidRPr="007100A7" w:rsidRDefault="00090EBD" w:rsidP="00AF1D25">
      <w:pPr>
        <w:rPr>
          <w:rStyle w:val="1-Char"/>
          <w:rtl/>
        </w:rPr>
      </w:pPr>
      <w:r w:rsidRPr="007100A7">
        <w:rPr>
          <w:rStyle w:val="1-Char"/>
          <w:rFonts w:hint="cs"/>
          <w:rtl/>
        </w:rPr>
        <w:t>و امام ابو</w:t>
      </w:r>
      <w:r w:rsidR="00446BB7">
        <w:rPr>
          <w:rStyle w:val="1-Char"/>
          <w:rFonts w:hint="cs"/>
          <w:rtl/>
        </w:rPr>
        <w:t>ی</w:t>
      </w:r>
      <w:r w:rsidRPr="007100A7">
        <w:rPr>
          <w:rStyle w:val="1-Char"/>
          <w:rFonts w:hint="cs"/>
          <w:rtl/>
        </w:rPr>
        <w:t>وسف</w:t>
      </w:r>
      <w:r w:rsidR="00FE6406" w:rsidRPr="00FE6406">
        <w:rPr>
          <w:rStyle w:val="1-Char"/>
          <w:rFonts w:cs="CTraditional Arabic" w:hint="cs"/>
          <w:rtl/>
        </w:rPr>
        <w:t>/</w:t>
      </w:r>
      <w:r w:rsidRPr="007100A7">
        <w:rPr>
          <w:rStyle w:val="1-Char"/>
          <w:rFonts w:hint="cs"/>
          <w:rtl/>
        </w:rPr>
        <w:t xml:space="preserve"> و امام محمد</w:t>
      </w:r>
      <w:r w:rsidR="00FE6406" w:rsidRPr="00FE6406">
        <w:rPr>
          <w:rStyle w:val="1-Char"/>
          <w:rFonts w:cs="CTraditional Arabic" w:hint="cs"/>
          <w:rtl/>
        </w:rPr>
        <w:t>/</w:t>
      </w:r>
      <w:r w:rsidR="006B6F8E" w:rsidRPr="007100A7">
        <w:rPr>
          <w:rStyle w:val="1-Char"/>
          <w:rFonts w:hint="cs"/>
          <w:rtl/>
        </w:rPr>
        <w:t xml:space="preserve"> بر ا</w:t>
      </w:r>
      <w:r w:rsidR="00446BB7">
        <w:rPr>
          <w:rStyle w:val="1-Char"/>
          <w:rFonts w:hint="cs"/>
          <w:rtl/>
        </w:rPr>
        <w:t>ی</w:t>
      </w:r>
      <w:r w:rsidR="006B6F8E" w:rsidRPr="007100A7">
        <w:rPr>
          <w:rStyle w:val="1-Char"/>
          <w:rFonts w:hint="cs"/>
          <w:rtl/>
        </w:rPr>
        <w:t>ن اعتقادند که</w:t>
      </w:r>
      <w:r w:rsidRPr="007100A7">
        <w:rPr>
          <w:rStyle w:val="1-Char"/>
          <w:rFonts w:hint="cs"/>
          <w:rtl/>
        </w:rPr>
        <w:t>:</w:t>
      </w:r>
      <w:r w:rsidR="006B6F8E" w:rsidRPr="007100A7">
        <w:rPr>
          <w:rStyle w:val="1-Char"/>
          <w:rFonts w:hint="cs"/>
          <w:rtl/>
        </w:rPr>
        <w:t xml:space="preserve"> آخر وقت نمازظهر، هنگام</w:t>
      </w:r>
      <w:r w:rsidR="00446BB7">
        <w:rPr>
          <w:rStyle w:val="1-Char"/>
          <w:rFonts w:hint="cs"/>
          <w:rtl/>
        </w:rPr>
        <w:t>ی</w:t>
      </w:r>
      <w:r w:rsidR="006B6F8E" w:rsidRPr="007100A7">
        <w:rPr>
          <w:rStyle w:val="1-Char"/>
          <w:rFonts w:hint="cs"/>
          <w:rtl/>
        </w:rPr>
        <w:t xml:space="preserve"> است که سا</w:t>
      </w:r>
      <w:r w:rsidR="00446BB7">
        <w:rPr>
          <w:rStyle w:val="1-Char"/>
          <w:rFonts w:hint="cs"/>
          <w:rtl/>
        </w:rPr>
        <w:t>ی</w:t>
      </w:r>
      <w:r w:rsidR="006B6F8E" w:rsidRPr="007100A7">
        <w:rPr>
          <w:rStyle w:val="1-Char"/>
          <w:rFonts w:hint="cs"/>
          <w:rtl/>
        </w:rPr>
        <w:t>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006B6F8E" w:rsidRPr="007100A7">
        <w:rPr>
          <w:rStyle w:val="1-Char"/>
          <w:rFonts w:hint="cs"/>
          <w:rtl/>
        </w:rPr>
        <w:t>هر چ</w:t>
      </w:r>
      <w:r w:rsidR="00446BB7">
        <w:rPr>
          <w:rStyle w:val="1-Char"/>
          <w:rFonts w:hint="cs"/>
          <w:rtl/>
        </w:rPr>
        <w:t>ی</w:t>
      </w:r>
      <w:r w:rsidR="006B6F8E" w:rsidRPr="007100A7">
        <w:rPr>
          <w:rStyle w:val="1-Char"/>
          <w:rFonts w:hint="cs"/>
          <w:rtl/>
        </w:rPr>
        <w:t>ز</w:t>
      </w:r>
      <w:r w:rsidRPr="007100A7">
        <w:rPr>
          <w:rStyle w:val="1-Char"/>
          <w:rFonts w:hint="cs"/>
          <w:rtl/>
        </w:rPr>
        <w:t>،</w:t>
      </w:r>
      <w:r w:rsidR="006B6F8E" w:rsidRPr="007100A7">
        <w:rPr>
          <w:rStyle w:val="1-Char"/>
          <w:rFonts w:hint="cs"/>
          <w:rtl/>
        </w:rPr>
        <w:t xml:space="preserve"> به انداز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006B6F8E" w:rsidRPr="007100A7">
        <w:rPr>
          <w:rStyle w:val="1-Char"/>
          <w:rFonts w:hint="cs"/>
          <w:rtl/>
        </w:rPr>
        <w:t>خودش گردد؛ البته بدون در نظر گرفتن سا</w:t>
      </w:r>
      <w:r w:rsidR="00446BB7">
        <w:rPr>
          <w:rStyle w:val="1-Char"/>
          <w:rFonts w:hint="cs"/>
          <w:rtl/>
        </w:rPr>
        <w:t>ی</w:t>
      </w:r>
      <w:r w:rsidR="006B6F8E" w:rsidRPr="007100A7">
        <w:rPr>
          <w:rStyle w:val="1-Char"/>
          <w:rFonts w:hint="cs"/>
          <w:rtl/>
        </w:rPr>
        <w:t>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006B6F8E" w:rsidRPr="007100A7">
        <w:rPr>
          <w:rStyle w:val="1-Char"/>
          <w:rFonts w:hint="cs"/>
          <w:rtl/>
        </w:rPr>
        <w:t>زوال. و امام طحاو</w:t>
      </w:r>
      <w:r w:rsidR="00446BB7">
        <w:rPr>
          <w:rStyle w:val="1-Char"/>
          <w:rFonts w:hint="cs"/>
          <w:rtl/>
        </w:rPr>
        <w:t>ی</w:t>
      </w:r>
      <w:r w:rsidR="006B6F8E" w:rsidRPr="007100A7">
        <w:rPr>
          <w:rStyle w:val="1-Char"/>
          <w:rFonts w:hint="cs"/>
          <w:rtl/>
        </w:rPr>
        <w:t>، ا</w:t>
      </w:r>
      <w:r w:rsidR="00446BB7">
        <w:rPr>
          <w:rStyle w:val="1-Char"/>
          <w:rFonts w:hint="cs"/>
          <w:rtl/>
        </w:rPr>
        <w:t>ی</w:t>
      </w:r>
      <w:r w:rsidR="006B6F8E" w:rsidRPr="007100A7">
        <w:rPr>
          <w:rStyle w:val="1-Char"/>
          <w:rFonts w:hint="cs"/>
          <w:rtl/>
        </w:rPr>
        <w:t>ن رأ</w:t>
      </w:r>
      <w:r w:rsidR="00446BB7">
        <w:rPr>
          <w:rStyle w:val="1-Char"/>
          <w:rFonts w:hint="cs"/>
          <w:rtl/>
        </w:rPr>
        <w:t>ی</w:t>
      </w:r>
      <w:r w:rsidR="006B6F8E" w:rsidRPr="007100A7">
        <w:rPr>
          <w:rStyle w:val="1-Char"/>
          <w:rFonts w:hint="cs"/>
          <w:rtl/>
        </w:rPr>
        <w:t xml:space="preserve"> را ترج</w:t>
      </w:r>
      <w:r w:rsidR="00446BB7">
        <w:rPr>
          <w:rStyle w:val="1-Char"/>
          <w:rFonts w:hint="cs"/>
          <w:rtl/>
        </w:rPr>
        <w:t>ی</w:t>
      </w:r>
      <w:r w:rsidR="006B6F8E" w:rsidRPr="007100A7">
        <w:rPr>
          <w:rStyle w:val="1-Char"/>
          <w:rFonts w:hint="cs"/>
          <w:rtl/>
        </w:rPr>
        <w:t>ح داده است.]</w:t>
      </w:r>
    </w:p>
    <w:p w:rsidR="005E7E2A" w:rsidRPr="007100A7" w:rsidRDefault="006F474A" w:rsidP="00AF1D25">
      <w:pPr>
        <w:rPr>
          <w:rStyle w:val="1-Char"/>
          <w:rtl/>
        </w:rPr>
      </w:pPr>
      <w:r w:rsidRPr="007100A7">
        <w:rPr>
          <w:rStyle w:val="1-Char"/>
          <w:rFonts w:hint="cs"/>
          <w:rtl/>
        </w:rPr>
        <w:t>*</w:t>
      </w:r>
      <w:r w:rsidR="005E7E2A" w:rsidRPr="007100A7">
        <w:rPr>
          <w:rStyle w:val="1-Char"/>
          <w:rFonts w:hint="cs"/>
          <w:rtl/>
        </w:rPr>
        <w:t xml:space="preserve"> </w:t>
      </w:r>
      <w:r w:rsidR="005E7E2A" w:rsidRPr="00FE6406">
        <w:rPr>
          <w:rStyle w:val="9-Char"/>
          <w:rFonts w:eastAsia="Batang" w:hint="cs"/>
          <w:rtl/>
        </w:rPr>
        <w:t>وقت نماز عصر:</w:t>
      </w:r>
      <w:r w:rsidR="005E7E2A" w:rsidRPr="007100A7">
        <w:rPr>
          <w:rStyle w:val="1-Char"/>
          <w:rFonts w:hint="cs"/>
          <w:rtl/>
        </w:rPr>
        <w:t xml:space="preserve"> اول وقت نماز عصر، پس از گذشتن وقت ظهر - [از نظرگاه امام ابو</w:t>
      </w:r>
      <w:r w:rsidR="00446BB7">
        <w:rPr>
          <w:rStyle w:val="1-Char"/>
          <w:rFonts w:hint="cs"/>
          <w:rtl/>
        </w:rPr>
        <w:t>ی</w:t>
      </w:r>
      <w:r w:rsidR="005E7E2A" w:rsidRPr="007100A7">
        <w:rPr>
          <w:rStyle w:val="1-Char"/>
          <w:rFonts w:hint="cs"/>
          <w:rtl/>
        </w:rPr>
        <w:t>وسف و امام محمد:] وقت</w:t>
      </w:r>
      <w:r w:rsidR="00446BB7">
        <w:rPr>
          <w:rStyle w:val="1-Char"/>
          <w:rFonts w:hint="cs"/>
          <w:rtl/>
        </w:rPr>
        <w:t>ی</w:t>
      </w:r>
      <w:r w:rsidR="005E7E2A" w:rsidRPr="007100A7">
        <w:rPr>
          <w:rStyle w:val="1-Char"/>
          <w:rFonts w:hint="cs"/>
          <w:rtl/>
        </w:rPr>
        <w:t xml:space="preserve"> که سا</w:t>
      </w:r>
      <w:r w:rsidR="00446BB7">
        <w:rPr>
          <w:rStyle w:val="1-Char"/>
          <w:rFonts w:hint="cs"/>
          <w:rtl/>
        </w:rPr>
        <w:t>ی</w:t>
      </w:r>
      <w:r w:rsidR="005E7E2A" w:rsidRPr="007100A7">
        <w:rPr>
          <w:rStyle w:val="1-Char"/>
          <w:rFonts w:hint="cs"/>
          <w:rtl/>
        </w:rPr>
        <w:t>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005E7E2A" w:rsidRPr="007100A7">
        <w:rPr>
          <w:rStyle w:val="1-Char"/>
          <w:rFonts w:hint="cs"/>
          <w:rtl/>
        </w:rPr>
        <w:t>هر چ</w:t>
      </w:r>
      <w:r w:rsidR="00446BB7">
        <w:rPr>
          <w:rStyle w:val="1-Char"/>
          <w:rFonts w:hint="cs"/>
          <w:rtl/>
        </w:rPr>
        <w:t>ی</w:t>
      </w:r>
      <w:r w:rsidR="005E7E2A" w:rsidRPr="007100A7">
        <w:rPr>
          <w:rStyle w:val="1-Char"/>
          <w:rFonts w:hint="cs"/>
          <w:rtl/>
        </w:rPr>
        <w:t>ز به انداز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005E7E2A" w:rsidRPr="007100A7">
        <w:rPr>
          <w:rStyle w:val="1-Char"/>
          <w:rFonts w:hint="cs"/>
          <w:rtl/>
        </w:rPr>
        <w:t>خودش گردد؛ [و از د</w:t>
      </w:r>
      <w:r w:rsidR="00446BB7">
        <w:rPr>
          <w:rStyle w:val="1-Char"/>
          <w:rFonts w:hint="cs"/>
          <w:rtl/>
        </w:rPr>
        <w:t>ی</w:t>
      </w:r>
      <w:r w:rsidR="005E7E2A" w:rsidRPr="007100A7">
        <w:rPr>
          <w:rStyle w:val="1-Char"/>
          <w:rFonts w:hint="cs"/>
          <w:rtl/>
        </w:rPr>
        <w:t>دگاه امام ابوحن</w:t>
      </w:r>
      <w:r w:rsidR="00446BB7">
        <w:rPr>
          <w:rStyle w:val="1-Char"/>
          <w:rFonts w:hint="cs"/>
          <w:rtl/>
        </w:rPr>
        <w:t>ی</w:t>
      </w:r>
      <w:r w:rsidR="005E7E2A" w:rsidRPr="007100A7">
        <w:rPr>
          <w:rStyle w:val="1-Char"/>
          <w:rFonts w:hint="cs"/>
          <w:rtl/>
        </w:rPr>
        <w:t>فه:]</w:t>
      </w:r>
      <w:r w:rsidR="006B6F8E" w:rsidRPr="007100A7">
        <w:rPr>
          <w:rStyle w:val="1-Char"/>
          <w:rFonts w:hint="cs"/>
          <w:rtl/>
        </w:rPr>
        <w:t xml:space="preserve"> </w:t>
      </w:r>
      <w:r w:rsidR="005E7E2A" w:rsidRPr="007100A7">
        <w:rPr>
          <w:rStyle w:val="1-Char"/>
          <w:rFonts w:hint="cs"/>
          <w:rtl/>
        </w:rPr>
        <w:t>هنگام</w:t>
      </w:r>
      <w:r w:rsidR="00446BB7">
        <w:rPr>
          <w:rStyle w:val="1-Char"/>
          <w:rFonts w:hint="cs"/>
          <w:rtl/>
        </w:rPr>
        <w:t>ی</w:t>
      </w:r>
      <w:r w:rsidR="005E7E2A" w:rsidRPr="007100A7">
        <w:rPr>
          <w:rStyle w:val="1-Char"/>
          <w:rFonts w:hint="cs"/>
          <w:rtl/>
        </w:rPr>
        <w:t xml:space="preserve"> که سا</w:t>
      </w:r>
      <w:r w:rsidR="00446BB7">
        <w:rPr>
          <w:rStyle w:val="1-Char"/>
          <w:rFonts w:hint="cs"/>
          <w:rtl/>
        </w:rPr>
        <w:t>ی</w:t>
      </w:r>
      <w:r w:rsidR="005E7E2A" w:rsidRPr="007100A7">
        <w:rPr>
          <w:rStyle w:val="1-Char"/>
          <w:rFonts w:hint="cs"/>
          <w:rtl/>
        </w:rPr>
        <w:t>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005E7E2A" w:rsidRPr="007100A7">
        <w:rPr>
          <w:rStyle w:val="1-Char"/>
          <w:rFonts w:hint="cs"/>
          <w:rtl/>
        </w:rPr>
        <w:t>هر چ</w:t>
      </w:r>
      <w:r w:rsidR="00446BB7">
        <w:rPr>
          <w:rStyle w:val="1-Char"/>
          <w:rFonts w:hint="cs"/>
          <w:rtl/>
        </w:rPr>
        <w:t>ی</w:t>
      </w:r>
      <w:r w:rsidR="005E7E2A" w:rsidRPr="007100A7">
        <w:rPr>
          <w:rStyle w:val="1-Char"/>
          <w:rFonts w:hint="cs"/>
          <w:rtl/>
        </w:rPr>
        <w:t>ز دو برابرش شود - شروع م</w:t>
      </w:r>
      <w:r w:rsidR="00446BB7">
        <w:rPr>
          <w:rStyle w:val="1-Char"/>
          <w:rFonts w:hint="cs"/>
          <w:rtl/>
        </w:rPr>
        <w:t>ی</w:t>
      </w:r>
      <w:r w:rsidR="005E7E2A" w:rsidRPr="007100A7">
        <w:rPr>
          <w:rStyle w:val="1-Char"/>
          <w:rFonts w:hint="cs"/>
          <w:rtl/>
        </w:rPr>
        <w:t>‌شود و تا غروب خورش</w:t>
      </w:r>
      <w:r w:rsidR="00446BB7">
        <w:rPr>
          <w:rStyle w:val="1-Char"/>
          <w:rFonts w:hint="cs"/>
          <w:rtl/>
        </w:rPr>
        <w:t>ی</w:t>
      </w:r>
      <w:r w:rsidR="005E7E2A" w:rsidRPr="007100A7">
        <w:rPr>
          <w:rStyle w:val="1-Char"/>
          <w:rFonts w:hint="cs"/>
          <w:rtl/>
        </w:rPr>
        <w:t>د ادامه دارد؛ [ز</w:t>
      </w:r>
      <w:r w:rsidR="00446BB7">
        <w:rPr>
          <w:rStyle w:val="1-Char"/>
          <w:rFonts w:hint="cs"/>
          <w:rtl/>
        </w:rPr>
        <w:t>ی</w:t>
      </w:r>
      <w:r w:rsidR="005E7E2A" w:rsidRPr="007100A7">
        <w:rPr>
          <w:rStyle w:val="1-Char"/>
          <w:rFonts w:hint="cs"/>
          <w:rtl/>
        </w:rPr>
        <w:t>را پ</w:t>
      </w:r>
      <w:r w:rsidR="00446BB7">
        <w:rPr>
          <w:rStyle w:val="1-Char"/>
          <w:rFonts w:hint="cs"/>
          <w:rtl/>
        </w:rPr>
        <w:t>ی</w:t>
      </w:r>
      <w:r w:rsidR="005E7E2A" w:rsidRPr="007100A7">
        <w:rPr>
          <w:rStyle w:val="1-Char"/>
          <w:rFonts w:hint="cs"/>
          <w:rtl/>
        </w:rPr>
        <w:t>امبر</w:t>
      </w:r>
      <w:r w:rsidR="00FE6406" w:rsidRPr="00FE6406">
        <w:rPr>
          <w:rStyle w:val="1-Char"/>
          <w:rFonts w:cs="CTraditional Arabic" w:hint="cs"/>
          <w:rtl/>
        </w:rPr>
        <w:t xml:space="preserve"> ج</w:t>
      </w:r>
      <w:r w:rsidR="005E7E2A" w:rsidRPr="007100A7">
        <w:rPr>
          <w:rStyle w:val="1-Char"/>
          <w:rFonts w:hint="cs"/>
          <w:rtl/>
        </w:rPr>
        <w:t xml:space="preserve"> م</w:t>
      </w:r>
      <w:r w:rsidR="00446BB7">
        <w:rPr>
          <w:rStyle w:val="1-Char"/>
          <w:rFonts w:hint="cs"/>
          <w:rtl/>
        </w:rPr>
        <w:t>ی</w:t>
      </w:r>
      <w:r w:rsidR="005E7E2A" w:rsidRPr="007100A7">
        <w:rPr>
          <w:rStyle w:val="1-Char"/>
          <w:rFonts w:hint="cs"/>
          <w:rtl/>
        </w:rPr>
        <w:t>‌فرما</w:t>
      </w:r>
      <w:r w:rsidR="00446BB7">
        <w:rPr>
          <w:rStyle w:val="1-Char"/>
          <w:rFonts w:hint="cs"/>
          <w:rtl/>
        </w:rPr>
        <w:t>ی</w:t>
      </w:r>
      <w:r w:rsidR="005E7E2A" w:rsidRPr="007100A7">
        <w:rPr>
          <w:rStyle w:val="1-Char"/>
          <w:rFonts w:hint="cs"/>
          <w:rtl/>
        </w:rPr>
        <w:t xml:space="preserve">د: </w:t>
      </w:r>
      <w:r w:rsidR="005E7E2A" w:rsidRPr="00BE2421">
        <w:rPr>
          <w:rStyle w:val="5-Char"/>
          <w:rFonts w:hint="cs"/>
          <w:rtl/>
        </w:rPr>
        <w:t>«و</w:t>
      </w:r>
      <w:r w:rsidR="002F7AE8" w:rsidRPr="00BE2421">
        <w:rPr>
          <w:rStyle w:val="5-Char"/>
          <w:rFonts w:hint="cs"/>
          <w:rtl/>
        </w:rPr>
        <w:t>َ</w:t>
      </w:r>
      <w:r w:rsidR="005E7E2A" w:rsidRPr="00BE2421">
        <w:rPr>
          <w:rStyle w:val="5-Char"/>
          <w:rFonts w:hint="cs"/>
          <w:rtl/>
        </w:rPr>
        <w:t>ق</w:t>
      </w:r>
      <w:r w:rsidR="002F7AE8" w:rsidRPr="00BE2421">
        <w:rPr>
          <w:rStyle w:val="5-Char"/>
          <w:rFonts w:hint="cs"/>
          <w:rtl/>
        </w:rPr>
        <w:t>ْ</w:t>
      </w:r>
      <w:r w:rsidR="005E7E2A" w:rsidRPr="00BE2421">
        <w:rPr>
          <w:rStyle w:val="5-Char"/>
          <w:rFonts w:hint="cs"/>
          <w:rtl/>
        </w:rPr>
        <w:t>ت</w:t>
      </w:r>
      <w:r w:rsidR="002F7AE8" w:rsidRPr="00BE2421">
        <w:rPr>
          <w:rStyle w:val="5-Char"/>
          <w:rFonts w:hint="cs"/>
          <w:rtl/>
        </w:rPr>
        <w:t>ُ</w:t>
      </w:r>
      <w:r w:rsidR="005E7E2A" w:rsidRPr="00BE2421">
        <w:rPr>
          <w:rStyle w:val="5-Char"/>
          <w:rFonts w:hint="cs"/>
          <w:rtl/>
        </w:rPr>
        <w:t xml:space="preserve"> ال</w:t>
      </w:r>
      <w:r w:rsidR="002F7AE8" w:rsidRPr="00BE2421">
        <w:rPr>
          <w:rStyle w:val="5-Char"/>
          <w:rFonts w:hint="cs"/>
          <w:rtl/>
        </w:rPr>
        <w:t>ْ</w:t>
      </w:r>
      <w:r w:rsidR="005E7E2A" w:rsidRPr="00BE2421">
        <w:rPr>
          <w:rStyle w:val="5-Char"/>
          <w:rFonts w:hint="cs"/>
          <w:rtl/>
        </w:rPr>
        <w:t>ع</w:t>
      </w:r>
      <w:r w:rsidR="002F7AE8" w:rsidRPr="00BE2421">
        <w:rPr>
          <w:rStyle w:val="5-Char"/>
          <w:rFonts w:hint="cs"/>
          <w:rtl/>
        </w:rPr>
        <w:t>َ</w:t>
      </w:r>
      <w:r w:rsidR="005E7E2A" w:rsidRPr="00BE2421">
        <w:rPr>
          <w:rStyle w:val="5-Char"/>
          <w:rFonts w:hint="cs"/>
          <w:rtl/>
        </w:rPr>
        <w:t>ص</w:t>
      </w:r>
      <w:r w:rsidR="002F7AE8" w:rsidRPr="00BE2421">
        <w:rPr>
          <w:rStyle w:val="5-Char"/>
          <w:rFonts w:hint="cs"/>
          <w:rtl/>
        </w:rPr>
        <w:t>ْ</w:t>
      </w:r>
      <w:r w:rsidR="005E7E2A" w:rsidRPr="00BE2421">
        <w:rPr>
          <w:rStyle w:val="5-Char"/>
          <w:rFonts w:hint="cs"/>
          <w:rtl/>
        </w:rPr>
        <w:t>ر</w:t>
      </w:r>
      <w:r w:rsidR="002F7AE8" w:rsidRPr="00BE2421">
        <w:rPr>
          <w:rStyle w:val="5-Char"/>
          <w:rFonts w:hint="cs"/>
          <w:rtl/>
        </w:rPr>
        <w:t>ِ</w:t>
      </w:r>
      <w:r w:rsidR="005E7E2A" w:rsidRPr="00BE2421">
        <w:rPr>
          <w:rStyle w:val="5-Char"/>
          <w:rFonts w:hint="cs"/>
          <w:rtl/>
        </w:rPr>
        <w:t xml:space="preserve"> م</w:t>
      </w:r>
      <w:r w:rsidR="002F7AE8" w:rsidRPr="00BE2421">
        <w:rPr>
          <w:rStyle w:val="5-Char"/>
          <w:rFonts w:hint="cs"/>
          <w:rtl/>
        </w:rPr>
        <w:t>ٰ</w:t>
      </w:r>
      <w:r w:rsidR="005E7E2A" w:rsidRPr="00BE2421">
        <w:rPr>
          <w:rStyle w:val="5-Char"/>
          <w:rFonts w:hint="cs"/>
          <w:rtl/>
        </w:rPr>
        <w:t>ا ل</w:t>
      </w:r>
      <w:r w:rsidR="002F7AE8" w:rsidRPr="00BE2421">
        <w:rPr>
          <w:rStyle w:val="5-Char"/>
          <w:rFonts w:hint="cs"/>
          <w:rtl/>
        </w:rPr>
        <w:t>َ</w:t>
      </w:r>
      <w:r w:rsidR="005E7E2A" w:rsidRPr="00BE2421">
        <w:rPr>
          <w:rStyle w:val="5-Char"/>
          <w:rFonts w:hint="cs"/>
          <w:rtl/>
        </w:rPr>
        <w:t>م</w:t>
      </w:r>
      <w:r w:rsidR="002F7AE8" w:rsidRPr="00BE2421">
        <w:rPr>
          <w:rStyle w:val="5-Char"/>
          <w:rFonts w:hint="cs"/>
          <w:rtl/>
        </w:rPr>
        <w:t>ْ</w:t>
      </w:r>
      <w:r w:rsidR="005E7E2A" w:rsidRPr="00BE2421">
        <w:rPr>
          <w:rStyle w:val="5-Char"/>
          <w:rFonts w:hint="cs"/>
          <w:rtl/>
        </w:rPr>
        <w:t xml:space="preserve"> ت</w:t>
      </w:r>
      <w:r w:rsidR="002F7AE8" w:rsidRPr="00BE2421">
        <w:rPr>
          <w:rStyle w:val="5-Char"/>
          <w:rFonts w:hint="cs"/>
          <w:rtl/>
        </w:rPr>
        <w:t>َ</w:t>
      </w:r>
      <w:r w:rsidR="005E7E2A" w:rsidRPr="00BE2421">
        <w:rPr>
          <w:rStyle w:val="5-Char"/>
          <w:rFonts w:hint="cs"/>
          <w:rtl/>
        </w:rPr>
        <w:t>غ</w:t>
      </w:r>
      <w:r w:rsidR="002F7AE8" w:rsidRPr="00BE2421">
        <w:rPr>
          <w:rStyle w:val="5-Char"/>
          <w:rFonts w:hint="cs"/>
          <w:rtl/>
        </w:rPr>
        <w:t>ْ</w:t>
      </w:r>
      <w:r w:rsidR="005E7E2A" w:rsidRPr="00BE2421">
        <w:rPr>
          <w:rStyle w:val="5-Char"/>
          <w:rFonts w:hint="cs"/>
          <w:rtl/>
        </w:rPr>
        <w:t>ر</w:t>
      </w:r>
      <w:r w:rsidR="002F7AE8" w:rsidRPr="00BE2421">
        <w:rPr>
          <w:rStyle w:val="5-Char"/>
          <w:rFonts w:hint="cs"/>
          <w:rtl/>
        </w:rPr>
        <w:t>ُ</w:t>
      </w:r>
      <w:r w:rsidR="005E7E2A" w:rsidRPr="00BE2421">
        <w:rPr>
          <w:rStyle w:val="5-Char"/>
          <w:rFonts w:hint="cs"/>
          <w:rtl/>
        </w:rPr>
        <w:t>ب</w:t>
      </w:r>
      <w:r w:rsidR="002F7AE8" w:rsidRPr="00BE2421">
        <w:rPr>
          <w:rStyle w:val="5-Char"/>
          <w:rFonts w:hint="cs"/>
          <w:rtl/>
        </w:rPr>
        <w:t>ِ</w:t>
      </w:r>
      <w:r w:rsidR="005E7E2A" w:rsidRPr="00BE2421">
        <w:rPr>
          <w:rStyle w:val="5-Char"/>
          <w:rFonts w:hint="cs"/>
          <w:rtl/>
        </w:rPr>
        <w:t xml:space="preserve"> الش</w:t>
      </w:r>
      <w:r w:rsidR="002F7AE8" w:rsidRPr="00BE2421">
        <w:rPr>
          <w:rStyle w:val="5-Char"/>
          <w:rFonts w:hint="cs"/>
          <w:rtl/>
        </w:rPr>
        <w:t>َّ</w:t>
      </w:r>
      <w:r w:rsidR="005E7E2A" w:rsidRPr="00BE2421">
        <w:rPr>
          <w:rStyle w:val="5-Char"/>
          <w:rFonts w:hint="cs"/>
          <w:rtl/>
        </w:rPr>
        <w:t>م</w:t>
      </w:r>
      <w:r w:rsidR="002F7AE8" w:rsidRPr="00BE2421">
        <w:rPr>
          <w:rStyle w:val="5-Char"/>
          <w:rFonts w:hint="cs"/>
          <w:rtl/>
        </w:rPr>
        <w:t>ْ</w:t>
      </w:r>
      <w:r w:rsidR="005E7E2A" w:rsidRPr="00BE2421">
        <w:rPr>
          <w:rStyle w:val="5-Char"/>
          <w:rFonts w:hint="cs"/>
          <w:rtl/>
        </w:rPr>
        <w:t>س</w:t>
      </w:r>
      <w:r w:rsidR="002F7AE8" w:rsidRPr="00BE2421">
        <w:rPr>
          <w:rStyle w:val="5-Char"/>
          <w:rFonts w:hint="cs"/>
          <w:rtl/>
        </w:rPr>
        <w:t>ُ</w:t>
      </w:r>
      <w:r w:rsidR="005E7E2A" w:rsidRPr="00BE2421">
        <w:rPr>
          <w:rStyle w:val="5-Char"/>
          <w:rFonts w:hint="cs"/>
          <w:rtl/>
        </w:rPr>
        <w:t>»</w:t>
      </w:r>
      <w:r w:rsidR="005E7E2A" w:rsidRPr="007100A7">
        <w:rPr>
          <w:rStyle w:val="1-Char"/>
          <w:rFonts w:hint="cs"/>
          <w:rtl/>
        </w:rPr>
        <w:t xml:space="preserve"> (مسلم)؛ </w:t>
      </w:r>
      <w:r w:rsidR="005E7E2A" w:rsidRPr="00BE2421">
        <w:rPr>
          <w:rStyle w:val="1-Char"/>
          <w:rFonts w:hint="cs"/>
          <w:rtl/>
        </w:rPr>
        <w:t>«وقت نماز عصر</w:t>
      </w:r>
      <w:r w:rsidR="00090EBD" w:rsidRPr="00BE2421">
        <w:rPr>
          <w:rStyle w:val="1-Char"/>
          <w:rFonts w:hint="cs"/>
          <w:rtl/>
        </w:rPr>
        <w:t>،</w:t>
      </w:r>
      <w:r w:rsidR="005E7E2A" w:rsidRPr="00BE2421">
        <w:rPr>
          <w:rStyle w:val="1-Char"/>
          <w:rFonts w:hint="cs"/>
          <w:rtl/>
        </w:rPr>
        <w:t xml:space="preserve"> تا زمان</w:t>
      </w:r>
      <w:r w:rsidR="00446BB7">
        <w:rPr>
          <w:rStyle w:val="1-Char"/>
          <w:rFonts w:hint="cs"/>
          <w:rtl/>
        </w:rPr>
        <w:t>ی</w:t>
      </w:r>
      <w:r w:rsidR="005E7E2A" w:rsidRPr="00BE2421">
        <w:rPr>
          <w:rStyle w:val="1-Char"/>
          <w:rFonts w:hint="cs"/>
          <w:rtl/>
        </w:rPr>
        <w:t xml:space="preserve"> است که خورش</w:t>
      </w:r>
      <w:r w:rsidR="00446BB7">
        <w:rPr>
          <w:rStyle w:val="1-Char"/>
          <w:rFonts w:hint="cs"/>
          <w:rtl/>
        </w:rPr>
        <w:t>ی</w:t>
      </w:r>
      <w:r w:rsidR="005E7E2A" w:rsidRPr="00BE2421">
        <w:rPr>
          <w:rStyle w:val="1-Char"/>
          <w:rFonts w:hint="cs"/>
          <w:rtl/>
        </w:rPr>
        <w:t>د غروب نکرده باشد»</w:t>
      </w:r>
      <w:r w:rsidR="005E7E2A" w:rsidRPr="007100A7">
        <w:rPr>
          <w:rStyle w:val="1-Char"/>
          <w:rFonts w:hint="cs"/>
          <w:rtl/>
        </w:rPr>
        <w:t>.]</w:t>
      </w:r>
    </w:p>
    <w:p w:rsidR="005E7E2A" w:rsidRPr="007100A7" w:rsidRDefault="006F474A" w:rsidP="00AF1D25">
      <w:pPr>
        <w:rPr>
          <w:rStyle w:val="1-Char"/>
          <w:rtl/>
        </w:rPr>
      </w:pPr>
      <w:r w:rsidRPr="007100A7">
        <w:rPr>
          <w:rStyle w:val="1-Char"/>
          <w:rFonts w:hint="cs"/>
          <w:rtl/>
        </w:rPr>
        <w:t>*</w:t>
      </w:r>
      <w:r w:rsidR="005E7E2A" w:rsidRPr="007100A7">
        <w:rPr>
          <w:rStyle w:val="1-Char"/>
          <w:rFonts w:hint="cs"/>
          <w:rtl/>
        </w:rPr>
        <w:t xml:space="preserve"> </w:t>
      </w:r>
      <w:r w:rsidR="005E7E2A" w:rsidRPr="00FE6406">
        <w:rPr>
          <w:rStyle w:val="9-Char"/>
          <w:rFonts w:eastAsia="Batang" w:hint="cs"/>
          <w:rtl/>
        </w:rPr>
        <w:t>وقت نماز مغرب:</w:t>
      </w:r>
      <w:r w:rsidR="005E7E2A" w:rsidRPr="007100A7">
        <w:rPr>
          <w:rStyle w:val="1-Char"/>
          <w:rFonts w:hint="cs"/>
          <w:rtl/>
        </w:rPr>
        <w:t xml:space="preserve"> وقت آن، از غروب خورش</w:t>
      </w:r>
      <w:r w:rsidR="00446BB7">
        <w:rPr>
          <w:rStyle w:val="1-Char"/>
          <w:rFonts w:hint="cs"/>
          <w:rtl/>
        </w:rPr>
        <w:t>ی</w:t>
      </w:r>
      <w:r w:rsidR="005E7E2A" w:rsidRPr="007100A7">
        <w:rPr>
          <w:rStyle w:val="1-Char"/>
          <w:rFonts w:hint="cs"/>
          <w:rtl/>
        </w:rPr>
        <w:t>د شروع م</w:t>
      </w:r>
      <w:r w:rsidR="00446BB7">
        <w:rPr>
          <w:rStyle w:val="1-Char"/>
          <w:rFonts w:hint="cs"/>
          <w:rtl/>
        </w:rPr>
        <w:t>ی</w:t>
      </w:r>
      <w:r w:rsidR="005E7E2A" w:rsidRPr="007100A7">
        <w:rPr>
          <w:rStyle w:val="1-Char"/>
          <w:rFonts w:hint="cs"/>
          <w:rtl/>
        </w:rPr>
        <w:t>‌شود و تا پنهان شدن ش</w:t>
      </w:r>
      <w:r w:rsidR="00090EBD" w:rsidRPr="007100A7">
        <w:rPr>
          <w:rStyle w:val="1-Char"/>
          <w:rFonts w:hint="cs"/>
          <w:rtl/>
        </w:rPr>
        <w:t>َ</w:t>
      </w:r>
      <w:r w:rsidR="005E7E2A" w:rsidRPr="007100A7">
        <w:rPr>
          <w:rStyle w:val="1-Char"/>
          <w:rFonts w:hint="cs"/>
          <w:rtl/>
        </w:rPr>
        <w:t>ف</w:t>
      </w:r>
      <w:r w:rsidR="00090EBD" w:rsidRPr="007100A7">
        <w:rPr>
          <w:rStyle w:val="1-Char"/>
          <w:rFonts w:hint="cs"/>
          <w:rtl/>
        </w:rPr>
        <w:t>َ</w:t>
      </w:r>
      <w:r w:rsidR="005E7E2A" w:rsidRPr="007100A7">
        <w:rPr>
          <w:rStyle w:val="1-Char"/>
          <w:rFonts w:hint="cs"/>
          <w:rtl/>
        </w:rPr>
        <w:t>ق سرخ رنگ</w:t>
      </w:r>
      <w:r w:rsidR="00090EBD" w:rsidRPr="007100A7">
        <w:rPr>
          <w:rStyle w:val="1-Char"/>
          <w:rFonts w:hint="cs"/>
          <w:rtl/>
        </w:rPr>
        <w:t>، ادامه دارد</w:t>
      </w:r>
      <w:r w:rsidR="005E7E2A" w:rsidRPr="007100A7">
        <w:rPr>
          <w:rStyle w:val="1-Char"/>
          <w:rFonts w:hint="cs"/>
          <w:rtl/>
        </w:rPr>
        <w:t>. و فتوا ن</w:t>
      </w:r>
      <w:r w:rsidR="00446BB7">
        <w:rPr>
          <w:rStyle w:val="1-Char"/>
          <w:rFonts w:hint="cs"/>
          <w:rtl/>
        </w:rPr>
        <w:t>ی</w:t>
      </w:r>
      <w:r w:rsidR="005E7E2A" w:rsidRPr="007100A7">
        <w:rPr>
          <w:rStyle w:val="1-Char"/>
          <w:rFonts w:hint="cs"/>
          <w:rtl/>
        </w:rPr>
        <w:t>ز بر آن است؛ [ز</w:t>
      </w:r>
      <w:r w:rsidR="00446BB7">
        <w:rPr>
          <w:rStyle w:val="1-Char"/>
          <w:rFonts w:hint="cs"/>
          <w:rtl/>
        </w:rPr>
        <w:t>ی</w:t>
      </w:r>
      <w:r w:rsidR="005E7E2A" w:rsidRPr="007100A7">
        <w:rPr>
          <w:rStyle w:val="1-Char"/>
          <w:rFonts w:hint="cs"/>
          <w:rtl/>
        </w:rPr>
        <w:t>را پ</w:t>
      </w:r>
      <w:r w:rsidR="00446BB7">
        <w:rPr>
          <w:rStyle w:val="1-Char"/>
          <w:rFonts w:hint="cs"/>
          <w:rtl/>
        </w:rPr>
        <w:t>ی</w:t>
      </w:r>
      <w:r w:rsidR="005E7E2A" w:rsidRPr="007100A7">
        <w:rPr>
          <w:rStyle w:val="1-Char"/>
          <w:rFonts w:hint="cs"/>
          <w:rtl/>
        </w:rPr>
        <w:t>امبر</w:t>
      </w:r>
      <w:r w:rsidR="00FE6406" w:rsidRPr="00FE6406">
        <w:rPr>
          <w:rStyle w:val="1-Char"/>
          <w:rFonts w:cs="CTraditional Arabic" w:hint="cs"/>
          <w:rtl/>
        </w:rPr>
        <w:t xml:space="preserve"> ج</w:t>
      </w:r>
      <w:r w:rsidR="005E7E2A" w:rsidRPr="007100A7">
        <w:rPr>
          <w:rStyle w:val="1-Char"/>
          <w:rFonts w:hint="cs"/>
          <w:rtl/>
        </w:rPr>
        <w:t xml:space="preserve"> م</w:t>
      </w:r>
      <w:r w:rsidR="00446BB7">
        <w:rPr>
          <w:rStyle w:val="1-Char"/>
          <w:rFonts w:hint="cs"/>
          <w:rtl/>
        </w:rPr>
        <w:t>ی</w:t>
      </w:r>
      <w:r w:rsidR="005E7E2A" w:rsidRPr="007100A7">
        <w:rPr>
          <w:rStyle w:val="1-Char"/>
          <w:rFonts w:hint="cs"/>
          <w:rtl/>
        </w:rPr>
        <w:t>‌فرما</w:t>
      </w:r>
      <w:r w:rsidR="00446BB7">
        <w:rPr>
          <w:rStyle w:val="1-Char"/>
          <w:rFonts w:hint="cs"/>
          <w:rtl/>
        </w:rPr>
        <w:t>ی</w:t>
      </w:r>
      <w:r w:rsidR="005E7E2A" w:rsidRPr="007100A7">
        <w:rPr>
          <w:rStyle w:val="1-Char"/>
          <w:rFonts w:hint="cs"/>
          <w:rtl/>
        </w:rPr>
        <w:t xml:space="preserve">د: </w:t>
      </w:r>
      <w:r w:rsidR="005E7E2A" w:rsidRPr="00BE2421">
        <w:rPr>
          <w:rStyle w:val="5-Char"/>
          <w:rFonts w:hint="cs"/>
          <w:rtl/>
        </w:rPr>
        <w:t>«و</w:t>
      </w:r>
      <w:r w:rsidR="002F7AE8" w:rsidRPr="00BE2421">
        <w:rPr>
          <w:rStyle w:val="5-Char"/>
          <w:rFonts w:hint="cs"/>
          <w:rtl/>
        </w:rPr>
        <w:t>َ</w:t>
      </w:r>
      <w:r w:rsidR="005E7E2A" w:rsidRPr="00BE2421">
        <w:rPr>
          <w:rStyle w:val="5-Char"/>
          <w:rFonts w:hint="cs"/>
          <w:rtl/>
        </w:rPr>
        <w:t>ق</w:t>
      </w:r>
      <w:r w:rsidR="002F7AE8" w:rsidRPr="00BE2421">
        <w:rPr>
          <w:rStyle w:val="5-Char"/>
          <w:rFonts w:hint="cs"/>
          <w:rtl/>
        </w:rPr>
        <w:t>ْ</w:t>
      </w:r>
      <w:r w:rsidR="005E7E2A" w:rsidRPr="00BE2421">
        <w:rPr>
          <w:rStyle w:val="5-Char"/>
          <w:rFonts w:hint="cs"/>
          <w:rtl/>
        </w:rPr>
        <w:t>ت</w:t>
      </w:r>
      <w:r w:rsidR="002F7AE8" w:rsidRPr="00BE2421">
        <w:rPr>
          <w:rStyle w:val="5-Char"/>
          <w:rFonts w:hint="cs"/>
          <w:rtl/>
        </w:rPr>
        <w:t>ُ</w:t>
      </w:r>
      <w:r w:rsidR="005E7E2A" w:rsidRPr="00BE2421">
        <w:rPr>
          <w:rStyle w:val="5-Char"/>
          <w:rFonts w:hint="cs"/>
          <w:rtl/>
        </w:rPr>
        <w:t xml:space="preserve"> ال</w:t>
      </w:r>
      <w:r w:rsidR="002F7AE8" w:rsidRPr="00BE2421">
        <w:rPr>
          <w:rStyle w:val="5-Char"/>
          <w:rFonts w:hint="cs"/>
          <w:rtl/>
        </w:rPr>
        <w:t>ْ</w:t>
      </w:r>
      <w:r w:rsidR="005E7E2A" w:rsidRPr="00BE2421">
        <w:rPr>
          <w:rStyle w:val="5-Char"/>
          <w:rFonts w:hint="cs"/>
          <w:rtl/>
        </w:rPr>
        <w:t>م</w:t>
      </w:r>
      <w:r w:rsidR="002F7AE8" w:rsidRPr="00BE2421">
        <w:rPr>
          <w:rStyle w:val="5-Char"/>
          <w:rFonts w:hint="cs"/>
          <w:rtl/>
        </w:rPr>
        <w:t>َ</w:t>
      </w:r>
      <w:r w:rsidR="005E7E2A" w:rsidRPr="00BE2421">
        <w:rPr>
          <w:rStyle w:val="5-Char"/>
          <w:rFonts w:hint="cs"/>
          <w:rtl/>
        </w:rPr>
        <w:t>غ</w:t>
      </w:r>
      <w:r w:rsidR="002F7AE8" w:rsidRPr="00BE2421">
        <w:rPr>
          <w:rStyle w:val="5-Char"/>
          <w:rFonts w:hint="cs"/>
          <w:rtl/>
        </w:rPr>
        <w:t>ْ</w:t>
      </w:r>
      <w:r w:rsidR="005E7E2A" w:rsidRPr="00BE2421">
        <w:rPr>
          <w:rStyle w:val="5-Char"/>
          <w:rFonts w:hint="cs"/>
          <w:rtl/>
        </w:rPr>
        <w:t>ر</w:t>
      </w:r>
      <w:r w:rsidR="002F7AE8" w:rsidRPr="00BE2421">
        <w:rPr>
          <w:rStyle w:val="5-Char"/>
          <w:rFonts w:hint="cs"/>
          <w:rtl/>
        </w:rPr>
        <w:t>ِ</w:t>
      </w:r>
      <w:r w:rsidR="005E7E2A" w:rsidRPr="00BE2421">
        <w:rPr>
          <w:rStyle w:val="5-Char"/>
          <w:rFonts w:hint="cs"/>
          <w:rtl/>
        </w:rPr>
        <w:t>ب</w:t>
      </w:r>
      <w:r w:rsidR="002F7AE8" w:rsidRPr="00BE2421">
        <w:rPr>
          <w:rStyle w:val="5-Char"/>
          <w:rFonts w:hint="cs"/>
          <w:rtl/>
        </w:rPr>
        <w:t>ِ</w:t>
      </w:r>
      <w:r w:rsidR="005E7E2A" w:rsidRPr="00BE2421">
        <w:rPr>
          <w:rStyle w:val="5-Char"/>
          <w:rFonts w:hint="cs"/>
          <w:rtl/>
        </w:rPr>
        <w:t xml:space="preserve"> ا</w:t>
      </w:r>
      <w:r w:rsidR="002F7AE8" w:rsidRPr="00BE2421">
        <w:rPr>
          <w:rStyle w:val="5-Char"/>
          <w:rFonts w:hint="cs"/>
          <w:rtl/>
        </w:rPr>
        <w:t>ِ</w:t>
      </w:r>
      <w:r w:rsidR="005E7E2A" w:rsidRPr="00BE2421">
        <w:rPr>
          <w:rStyle w:val="5-Char"/>
          <w:rFonts w:hint="cs"/>
          <w:rtl/>
        </w:rPr>
        <w:t>ذ</w:t>
      </w:r>
      <w:r w:rsidR="002F7AE8" w:rsidRPr="00BE2421">
        <w:rPr>
          <w:rStyle w:val="5-Char"/>
          <w:rFonts w:hint="cs"/>
          <w:rtl/>
        </w:rPr>
        <w:t>ٰ</w:t>
      </w:r>
      <w:r w:rsidR="005E7E2A" w:rsidRPr="00BE2421">
        <w:rPr>
          <w:rStyle w:val="5-Char"/>
          <w:rFonts w:hint="cs"/>
          <w:rtl/>
        </w:rPr>
        <w:t>ا غ</w:t>
      </w:r>
      <w:r w:rsidR="002F7AE8" w:rsidRPr="00BE2421">
        <w:rPr>
          <w:rStyle w:val="5-Char"/>
          <w:rFonts w:hint="cs"/>
          <w:rtl/>
        </w:rPr>
        <w:t>ٰ</w:t>
      </w:r>
      <w:r w:rsidR="005E7E2A" w:rsidRPr="00BE2421">
        <w:rPr>
          <w:rStyle w:val="5-Char"/>
          <w:rFonts w:hint="cs"/>
          <w:rtl/>
        </w:rPr>
        <w:t>ا</w:t>
      </w:r>
      <w:r w:rsidR="002F7AE8" w:rsidRPr="00BE2421">
        <w:rPr>
          <w:rStyle w:val="5-Char"/>
          <w:rFonts w:hint="cs"/>
          <w:rtl/>
        </w:rPr>
        <w:t>بَتِ</w:t>
      </w:r>
      <w:r w:rsidR="005E7E2A" w:rsidRPr="00BE2421">
        <w:rPr>
          <w:rStyle w:val="5-Char"/>
          <w:rFonts w:hint="cs"/>
          <w:rtl/>
        </w:rPr>
        <w:t xml:space="preserve"> الش</w:t>
      </w:r>
      <w:r w:rsidR="002F7AE8" w:rsidRPr="00BE2421">
        <w:rPr>
          <w:rStyle w:val="5-Char"/>
          <w:rFonts w:hint="cs"/>
          <w:rtl/>
        </w:rPr>
        <w:t>َّ</w:t>
      </w:r>
      <w:r w:rsidR="005E7E2A" w:rsidRPr="00BE2421">
        <w:rPr>
          <w:rStyle w:val="5-Char"/>
          <w:rFonts w:hint="cs"/>
          <w:rtl/>
        </w:rPr>
        <w:t>م</w:t>
      </w:r>
      <w:r w:rsidR="002F7AE8" w:rsidRPr="00BE2421">
        <w:rPr>
          <w:rStyle w:val="5-Char"/>
          <w:rFonts w:hint="cs"/>
          <w:rtl/>
        </w:rPr>
        <w:t>ْ</w:t>
      </w:r>
      <w:r w:rsidR="005E7E2A" w:rsidRPr="00BE2421">
        <w:rPr>
          <w:rStyle w:val="5-Char"/>
          <w:rFonts w:hint="cs"/>
          <w:rtl/>
        </w:rPr>
        <w:t>س</w:t>
      </w:r>
      <w:r w:rsidR="002F7AE8" w:rsidRPr="00BE2421">
        <w:rPr>
          <w:rStyle w:val="5-Char"/>
          <w:rFonts w:hint="cs"/>
          <w:rtl/>
        </w:rPr>
        <w:t>ُ</w:t>
      </w:r>
      <w:r w:rsidR="005E7E2A" w:rsidRPr="00BE2421">
        <w:rPr>
          <w:rStyle w:val="5-Char"/>
          <w:rFonts w:hint="cs"/>
          <w:rtl/>
        </w:rPr>
        <w:t xml:space="preserve"> م</w:t>
      </w:r>
      <w:r w:rsidR="002F7AE8" w:rsidRPr="00BE2421">
        <w:rPr>
          <w:rStyle w:val="5-Char"/>
          <w:rFonts w:hint="cs"/>
          <w:rtl/>
        </w:rPr>
        <w:t>ٰ</w:t>
      </w:r>
      <w:r w:rsidR="005E7E2A" w:rsidRPr="00BE2421">
        <w:rPr>
          <w:rStyle w:val="5-Char"/>
          <w:rFonts w:hint="cs"/>
          <w:rtl/>
        </w:rPr>
        <w:t>ا ل</w:t>
      </w:r>
      <w:r w:rsidR="002F7AE8" w:rsidRPr="00BE2421">
        <w:rPr>
          <w:rStyle w:val="5-Char"/>
          <w:rFonts w:hint="cs"/>
          <w:rtl/>
        </w:rPr>
        <w:t>َ</w:t>
      </w:r>
      <w:r w:rsidR="005E7E2A" w:rsidRPr="00BE2421">
        <w:rPr>
          <w:rStyle w:val="5-Char"/>
          <w:rFonts w:hint="cs"/>
          <w:rtl/>
        </w:rPr>
        <w:t>م</w:t>
      </w:r>
      <w:r w:rsidR="002F7AE8" w:rsidRPr="00BE2421">
        <w:rPr>
          <w:rStyle w:val="5-Char"/>
          <w:rFonts w:hint="cs"/>
          <w:rtl/>
        </w:rPr>
        <w:t>ْ</w:t>
      </w:r>
      <w:r w:rsidR="005E7E2A" w:rsidRPr="00BE2421">
        <w:rPr>
          <w:rStyle w:val="5-Char"/>
          <w:rFonts w:hint="cs"/>
          <w:rtl/>
        </w:rPr>
        <w:t xml:space="preserve"> </w:t>
      </w:r>
      <w:r w:rsidR="00C12E54" w:rsidRPr="00BE2421">
        <w:rPr>
          <w:rStyle w:val="5-Char"/>
          <w:rFonts w:hint="cs"/>
          <w:rtl/>
        </w:rPr>
        <w:t>ي</w:t>
      </w:r>
      <w:r w:rsidR="002F7AE8" w:rsidRPr="00BE2421">
        <w:rPr>
          <w:rStyle w:val="5-Char"/>
          <w:rFonts w:hint="cs"/>
          <w:rtl/>
        </w:rPr>
        <w:t>َ</w:t>
      </w:r>
      <w:r w:rsidR="005E7E2A" w:rsidRPr="00BE2421">
        <w:rPr>
          <w:rStyle w:val="5-Char"/>
          <w:rFonts w:hint="cs"/>
          <w:rtl/>
        </w:rPr>
        <w:t>س</w:t>
      </w:r>
      <w:r w:rsidR="002F7AE8" w:rsidRPr="00BE2421">
        <w:rPr>
          <w:rStyle w:val="5-Char"/>
          <w:rFonts w:hint="cs"/>
          <w:rtl/>
        </w:rPr>
        <w:t>ْ</w:t>
      </w:r>
      <w:r w:rsidR="005E7E2A" w:rsidRPr="00BE2421">
        <w:rPr>
          <w:rStyle w:val="5-Char"/>
          <w:rFonts w:hint="cs"/>
          <w:rtl/>
        </w:rPr>
        <w:t>ق</w:t>
      </w:r>
      <w:r w:rsidR="002F7AE8" w:rsidRPr="00BE2421">
        <w:rPr>
          <w:rStyle w:val="5-Char"/>
          <w:rFonts w:hint="cs"/>
          <w:rtl/>
        </w:rPr>
        <w:t>ُ</w:t>
      </w:r>
      <w:r w:rsidR="005E7E2A" w:rsidRPr="00BE2421">
        <w:rPr>
          <w:rStyle w:val="5-Char"/>
          <w:rFonts w:hint="cs"/>
          <w:rtl/>
        </w:rPr>
        <w:t>ط</w:t>
      </w:r>
      <w:r w:rsidR="002F7AE8" w:rsidRPr="00BE2421">
        <w:rPr>
          <w:rStyle w:val="5-Char"/>
          <w:rFonts w:hint="cs"/>
          <w:rtl/>
        </w:rPr>
        <w:t>ِ</w:t>
      </w:r>
      <w:r w:rsidR="005E7E2A" w:rsidRPr="00BE2421">
        <w:rPr>
          <w:rStyle w:val="5-Char"/>
          <w:rFonts w:hint="cs"/>
          <w:rtl/>
        </w:rPr>
        <w:t xml:space="preserve"> الش</w:t>
      </w:r>
      <w:r w:rsidR="002F7AE8" w:rsidRPr="00BE2421">
        <w:rPr>
          <w:rStyle w:val="5-Char"/>
          <w:rFonts w:hint="cs"/>
          <w:rtl/>
        </w:rPr>
        <w:t>َّ</w:t>
      </w:r>
      <w:r w:rsidR="005E7E2A" w:rsidRPr="00BE2421">
        <w:rPr>
          <w:rStyle w:val="5-Char"/>
          <w:rFonts w:hint="cs"/>
          <w:rtl/>
        </w:rPr>
        <w:t>ف</w:t>
      </w:r>
      <w:r w:rsidR="002F7AE8" w:rsidRPr="00BE2421">
        <w:rPr>
          <w:rStyle w:val="5-Char"/>
          <w:rFonts w:hint="cs"/>
          <w:rtl/>
        </w:rPr>
        <w:t>َ</w:t>
      </w:r>
      <w:r w:rsidR="005E7E2A" w:rsidRPr="00BE2421">
        <w:rPr>
          <w:rStyle w:val="5-Char"/>
          <w:rFonts w:hint="cs"/>
          <w:rtl/>
        </w:rPr>
        <w:t>ق</w:t>
      </w:r>
      <w:r w:rsidR="002F7AE8" w:rsidRPr="00BE2421">
        <w:rPr>
          <w:rStyle w:val="5-Char"/>
          <w:rFonts w:hint="cs"/>
          <w:rtl/>
        </w:rPr>
        <w:t>ُ</w:t>
      </w:r>
      <w:r w:rsidR="005E7E2A" w:rsidRPr="00BE2421">
        <w:rPr>
          <w:rStyle w:val="5-Char"/>
          <w:rFonts w:hint="cs"/>
          <w:rtl/>
        </w:rPr>
        <w:t>»</w:t>
      </w:r>
      <w:r w:rsidR="005E7E2A" w:rsidRPr="007100A7">
        <w:rPr>
          <w:rStyle w:val="1-Char"/>
          <w:rFonts w:hint="cs"/>
          <w:rtl/>
        </w:rPr>
        <w:t xml:space="preserve"> (مسلم)؛ </w:t>
      </w:r>
      <w:r w:rsidR="005E7E2A" w:rsidRPr="00BE2421">
        <w:rPr>
          <w:rStyle w:val="1-Char"/>
          <w:rFonts w:hint="cs"/>
          <w:rtl/>
        </w:rPr>
        <w:t>«وقت نماز مغرب، هنگام</w:t>
      </w:r>
      <w:r w:rsidR="00446BB7">
        <w:rPr>
          <w:rStyle w:val="1-Char"/>
          <w:rFonts w:hint="cs"/>
          <w:rtl/>
        </w:rPr>
        <w:t>ی</w:t>
      </w:r>
      <w:r w:rsidR="005E7E2A" w:rsidRPr="00BE2421">
        <w:rPr>
          <w:rStyle w:val="1-Char"/>
          <w:rFonts w:hint="cs"/>
          <w:rtl/>
        </w:rPr>
        <w:t xml:space="preserve"> است که خورش</w:t>
      </w:r>
      <w:r w:rsidR="00446BB7">
        <w:rPr>
          <w:rStyle w:val="1-Char"/>
          <w:rFonts w:hint="cs"/>
          <w:rtl/>
        </w:rPr>
        <w:t>ی</w:t>
      </w:r>
      <w:r w:rsidR="005E7E2A" w:rsidRPr="00BE2421">
        <w:rPr>
          <w:rStyle w:val="1-Char"/>
          <w:rFonts w:hint="cs"/>
          <w:rtl/>
        </w:rPr>
        <w:t>د غروب کرده، تا وقت</w:t>
      </w:r>
      <w:r w:rsidR="00446BB7">
        <w:rPr>
          <w:rStyle w:val="1-Char"/>
          <w:rFonts w:hint="cs"/>
          <w:rtl/>
        </w:rPr>
        <w:t>ی</w:t>
      </w:r>
      <w:r w:rsidR="005E7E2A" w:rsidRPr="00BE2421">
        <w:rPr>
          <w:rStyle w:val="1-Char"/>
          <w:rFonts w:hint="cs"/>
          <w:rtl/>
        </w:rPr>
        <w:t xml:space="preserve"> که ش</w:t>
      </w:r>
      <w:r w:rsidR="00090EBD" w:rsidRPr="00BE2421">
        <w:rPr>
          <w:rStyle w:val="1-Char"/>
          <w:rFonts w:hint="cs"/>
          <w:rtl/>
        </w:rPr>
        <w:t>َ</w:t>
      </w:r>
      <w:r w:rsidR="005E7E2A" w:rsidRPr="00BE2421">
        <w:rPr>
          <w:rStyle w:val="1-Char"/>
          <w:rFonts w:hint="cs"/>
          <w:rtl/>
        </w:rPr>
        <w:t>ف</w:t>
      </w:r>
      <w:r w:rsidR="00090EBD" w:rsidRPr="00BE2421">
        <w:rPr>
          <w:rStyle w:val="1-Char"/>
          <w:rFonts w:hint="cs"/>
          <w:rtl/>
        </w:rPr>
        <w:t>َ</w:t>
      </w:r>
      <w:r w:rsidR="005E7E2A" w:rsidRPr="00BE2421">
        <w:rPr>
          <w:rStyle w:val="1-Char"/>
          <w:rFonts w:hint="cs"/>
          <w:rtl/>
        </w:rPr>
        <w:t>ق سرخ رنگ، ناپد</w:t>
      </w:r>
      <w:r w:rsidR="00446BB7">
        <w:rPr>
          <w:rStyle w:val="1-Char"/>
          <w:rFonts w:hint="cs"/>
          <w:rtl/>
        </w:rPr>
        <w:t>ی</w:t>
      </w:r>
      <w:r w:rsidR="005E7E2A" w:rsidRPr="00BE2421">
        <w:rPr>
          <w:rStyle w:val="1-Char"/>
          <w:rFonts w:hint="cs"/>
          <w:rtl/>
        </w:rPr>
        <w:t>د نشده است»</w:t>
      </w:r>
      <w:r w:rsidR="005E7E2A" w:rsidRPr="007100A7">
        <w:rPr>
          <w:rStyle w:val="1-Char"/>
          <w:rFonts w:hint="cs"/>
          <w:rtl/>
        </w:rPr>
        <w:t>.</w:t>
      </w:r>
    </w:p>
    <w:p w:rsidR="00E77FA7" w:rsidRPr="007100A7" w:rsidRDefault="005E7E2A" w:rsidP="00AF1D25">
      <w:pPr>
        <w:rPr>
          <w:rStyle w:val="1-Char"/>
          <w:rtl/>
        </w:rPr>
      </w:pPr>
      <w:r w:rsidRPr="007100A7">
        <w:rPr>
          <w:rStyle w:val="1-Char"/>
          <w:rFonts w:hint="cs"/>
          <w:rtl/>
        </w:rPr>
        <w:t>و از بر</w:t>
      </w:r>
      <w:r w:rsidR="00446BB7">
        <w:rPr>
          <w:rStyle w:val="1-Char"/>
          <w:rFonts w:hint="cs"/>
          <w:rtl/>
        </w:rPr>
        <w:t>ی</w:t>
      </w:r>
      <w:r w:rsidRPr="007100A7">
        <w:rPr>
          <w:rStyle w:val="1-Char"/>
          <w:rFonts w:hint="cs"/>
          <w:rtl/>
        </w:rPr>
        <w:t>ده</w:t>
      </w:r>
      <w:r w:rsidR="00FE6406" w:rsidRPr="00FE6406">
        <w:rPr>
          <w:rStyle w:val="1-Char"/>
          <w:rFonts w:cs="CTraditional Arabic" w:hint="cs"/>
          <w:rtl/>
        </w:rPr>
        <w:t>س</w:t>
      </w:r>
      <w:r w:rsidRPr="007100A7">
        <w:rPr>
          <w:rStyle w:val="1-Char"/>
          <w:rFonts w:hint="cs"/>
          <w:rtl/>
        </w:rPr>
        <w:t xml:space="preserve"> روا</w:t>
      </w:r>
      <w:r w:rsidR="00446BB7">
        <w:rPr>
          <w:rStyle w:val="1-Char"/>
          <w:rFonts w:hint="cs"/>
          <w:rtl/>
        </w:rPr>
        <w:t>ی</w:t>
      </w:r>
      <w:r w:rsidRPr="007100A7">
        <w:rPr>
          <w:rStyle w:val="1-Char"/>
          <w:rFonts w:hint="cs"/>
          <w:rtl/>
        </w:rPr>
        <w:t>ت شده است که</w:t>
      </w:r>
      <w:r w:rsidR="00090EBD" w:rsidRPr="007100A7">
        <w:rPr>
          <w:rStyle w:val="1-Char"/>
          <w:rFonts w:hint="cs"/>
          <w:rtl/>
        </w:rPr>
        <w:t>:</w:t>
      </w:r>
      <w:r w:rsidRPr="007100A7">
        <w:rPr>
          <w:rStyle w:val="1-Char"/>
          <w:rFonts w:hint="cs"/>
          <w:rtl/>
        </w:rPr>
        <w:t xml:space="preserve"> </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دربار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اوقات نماز از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سؤال کرد که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دو روز با و</w:t>
      </w:r>
      <w:r w:rsidR="00446BB7">
        <w:rPr>
          <w:rStyle w:val="1-Char"/>
          <w:rFonts w:hint="cs"/>
          <w:rtl/>
        </w:rPr>
        <w:t>ی</w:t>
      </w:r>
      <w:r w:rsidRPr="007100A7">
        <w:rPr>
          <w:rStyle w:val="1-Char"/>
          <w:rFonts w:hint="cs"/>
          <w:rtl/>
        </w:rPr>
        <w:t xml:space="preserve"> نماز خواند. نماز مغرب را در روز اول</w:t>
      </w:r>
      <w:r w:rsidR="00090EBD" w:rsidRPr="007100A7">
        <w:rPr>
          <w:rStyle w:val="1-Char"/>
          <w:rFonts w:hint="cs"/>
          <w:rtl/>
        </w:rPr>
        <w:t>،</w:t>
      </w:r>
      <w:r w:rsidRPr="007100A7">
        <w:rPr>
          <w:rStyle w:val="1-Char"/>
          <w:rFonts w:hint="cs"/>
          <w:rtl/>
        </w:rPr>
        <w:t xml:space="preserve"> وقت</w:t>
      </w:r>
      <w:r w:rsidR="00446BB7">
        <w:rPr>
          <w:rStyle w:val="1-Char"/>
          <w:rFonts w:hint="cs"/>
          <w:rtl/>
        </w:rPr>
        <w:t>ی</w:t>
      </w:r>
      <w:r w:rsidRPr="007100A7">
        <w:rPr>
          <w:rStyle w:val="1-Char"/>
          <w:rFonts w:hint="cs"/>
          <w:rtl/>
        </w:rPr>
        <w:t xml:space="preserve"> خواند که خورش</w:t>
      </w:r>
      <w:r w:rsidR="00446BB7">
        <w:rPr>
          <w:rStyle w:val="1-Char"/>
          <w:rFonts w:hint="cs"/>
          <w:rtl/>
        </w:rPr>
        <w:t>ی</w:t>
      </w:r>
      <w:r w:rsidRPr="007100A7">
        <w:rPr>
          <w:rStyle w:val="1-Char"/>
          <w:rFonts w:hint="cs"/>
          <w:rtl/>
        </w:rPr>
        <w:t>د غروب کرده بود و روز دوم</w:t>
      </w:r>
      <w:r w:rsidR="00090EBD" w:rsidRPr="007100A7">
        <w:rPr>
          <w:rStyle w:val="1-Char"/>
          <w:rFonts w:hint="cs"/>
          <w:rtl/>
        </w:rPr>
        <w:t>،</w:t>
      </w:r>
      <w:r w:rsidRPr="007100A7">
        <w:rPr>
          <w:rStyle w:val="1-Char"/>
          <w:rFonts w:hint="cs"/>
          <w:rtl/>
        </w:rPr>
        <w:t xml:space="preserve"> وقت</w:t>
      </w:r>
      <w:r w:rsidR="00446BB7">
        <w:rPr>
          <w:rStyle w:val="1-Char"/>
          <w:rFonts w:hint="cs"/>
          <w:rtl/>
        </w:rPr>
        <w:t>ی</w:t>
      </w:r>
      <w:r w:rsidRPr="007100A7">
        <w:rPr>
          <w:rStyle w:val="1-Char"/>
          <w:rFonts w:hint="cs"/>
          <w:rtl/>
        </w:rPr>
        <w:t xml:space="preserve"> نماز مغرب را خواند که هنوز شفق احمر ناپد</w:t>
      </w:r>
      <w:r w:rsidR="00446BB7">
        <w:rPr>
          <w:rStyle w:val="1-Char"/>
          <w:rFonts w:hint="cs"/>
          <w:rtl/>
        </w:rPr>
        <w:t>ی</w:t>
      </w:r>
      <w:r w:rsidRPr="007100A7">
        <w:rPr>
          <w:rStyle w:val="1-Char"/>
          <w:rFonts w:hint="cs"/>
          <w:rtl/>
        </w:rPr>
        <w:t>د نشده بود. سپس فرمود: کجاست آن کس که از وقت نماز پرسش م</w:t>
      </w:r>
      <w:r w:rsidR="00446BB7">
        <w:rPr>
          <w:rStyle w:val="1-Char"/>
          <w:rFonts w:hint="cs"/>
          <w:rtl/>
        </w:rPr>
        <w:t>ی</w:t>
      </w:r>
      <w:r w:rsidRPr="007100A7">
        <w:rPr>
          <w:rStyle w:val="1-Char"/>
          <w:rFonts w:hint="cs"/>
          <w:rtl/>
        </w:rPr>
        <w:t>‌کرد؟ آن مرد گفت: منم ا</w:t>
      </w:r>
      <w:r w:rsidR="00446BB7">
        <w:rPr>
          <w:rStyle w:val="1-Char"/>
          <w:rFonts w:hint="cs"/>
          <w:rtl/>
        </w:rPr>
        <w:t>ی</w:t>
      </w:r>
      <w:r w:rsidRPr="007100A7">
        <w:rPr>
          <w:rStyle w:val="1-Char"/>
          <w:rFonts w:hint="cs"/>
          <w:rtl/>
        </w:rPr>
        <w:t xml:space="preserve"> فرستاد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خدا!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w:t>
      </w:r>
      <w:r w:rsidRPr="00F41D46">
        <w:rPr>
          <w:rStyle w:val="1-Char"/>
          <w:rFonts w:hint="cs"/>
          <w:rtl/>
        </w:rPr>
        <w:t xml:space="preserve">: </w:t>
      </w:r>
      <w:r w:rsidRPr="00F41D46">
        <w:rPr>
          <w:rStyle w:val="1-Char"/>
          <w:rFonts w:eastAsia="Batang" w:hint="cs"/>
          <w:rtl/>
        </w:rPr>
        <w:t>«وقت نماز شما ماب</w:t>
      </w:r>
      <w:r w:rsidR="00446BB7">
        <w:rPr>
          <w:rStyle w:val="1-Char"/>
          <w:rFonts w:eastAsia="Batang" w:hint="cs"/>
          <w:rtl/>
        </w:rPr>
        <w:t>ی</w:t>
      </w:r>
      <w:r w:rsidRPr="00F41D46">
        <w:rPr>
          <w:rStyle w:val="1-Char"/>
          <w:rFonts w:eastAsia="Batang" w:hint="cs"/>
          <w:rtl/>
        </w:rPr>
        <w:t>ن آن دو وقت است که د</w:t>
      </w:r>
      <w:r w:rsidR="00446BB7">
        <w:rPr>
          <w:rStyle w:val="1-Char"/>
          <w:rFonts w:eastAsia="Batang" w:hint="cs"/>
          <w:rtl/>
        </w:rPr>
        <w:t>ی</w:t>
      </w:r>
      <w:r w:rsidRPr="00F41D46">
        <w:rPr>
          <w:rStyle w:val="1-Char"/>
          <w:rFonts w:eastAsia="Batang" w:hint="cs"/>
          <w:rtl/>
        </w:rPr>
        <w:t>د</w:t>
      </w:r>
      <w:r w:rsidR="00446BB7">
        <w:rPr>
          <w:rStyle w:val="1-Char"/>
          <w:rFonts w:eastAsia="Batang" w:hint="cs"/>
          <w:rtl/>
        </w:rPr>
        <w:t>ی</w:t>
      </w:r>
      <w:r w:rsidRPr="00F41D46">
        <w:rPr>
          <w:rStyle w:val="1-Char"/>
          <w:rFonts w:eastAsia="Batang" w:hint="cs"/>
          <w:rtl/>
        </w:rPr>
        <w:t>د»</w:t>
      </w:r>
      <w:r w:rsidRPr="00F41D46">
        <w:rPr>
          <w:rStyle w:val="1-Char"/>
          <w:rFonts w:hint="cs"/>
          <w:rtl/>
        </w:rPr>
        <w:t>.</w:t>
      </w:r>
      <w:r w:rsidR="00E77FA7" w:rsidRPr="00F41D46">
        <w:rPr>
          <w:rStyle w:val="1-Char"/>
          <w:rFonts w:hint="cs"/>
          <w:rtl/>
        </w:rPr>
        <w:t xml:space="preserve"> (</w:t>
      </w:r>
      <w:r w:rsidR="00E77FA7" w:rsidRPr="007100A7">
        <w:rPr>
          <w:rStyle w:val="1-Char"/>
          <w:rFonts w:hint="cs"/>
          <w:rtl/>
        </w:rPr>
        <w:t>مسلم)</w:t>
      </w:r>
    </w:p>
    <w:p w:rsidR="00090EBD" w:rsidRPr="007100A7" w:rsidRDefault="009C5E8E" w:rsidP="00AF1D25">
      <w:pPr>
        <w:rPr>
          <w:rStyle w:val="1-Char"/>
          <w:rtl/>
        </w:rPr>
      </w:pPr>
      <w:r w:rsidRPr="007100A7">
        <w:rPr>
          <w:rStyle w:val="1-Char"/>
          <w:rFonts w:hint="cs"/>
          <w:rtl/>
        </w:rPr>
        <w:t xml:space="preserve">و در مورد </w:t>
      </w:r>
      <w:r w:rsidRPr="00FE6406">
        <w:rPr>
          <w:rStyle w:val="9-Char"/>
          <w:rFonts w:eastAsia="Batang" w:hint="cs"/>
          <w:rtl/>
        </w:rPr>
        <w:t>«شفق»</w:t>
      </w:r>
      <w:r w:rsidRPr="007100A7">
        <w:rPr>
          <w:rStyle w:val="1-Char"/>
          <w:rFonts w:hint="cs"/>
          <w:rtl/>
        </w:rPr>
        <w:t xml:space="preserve"> م</w:t>
      </w:r>
      <w:r w:rsidR="00446BB7">
        <w:rPr>
          <w:rStyle w:val="1-Char"/>
          <w:rFonts w:hint="cs"/>
          <w:rtl/>
        </w:rPr>
        <w:t>ی</w:t>
      </w:r>
      <w:r w:rsidRPr="007100A7">
        <w:rPr>
          <w:rStyle w:val="1-Char"/>
          <w:rFonts w:hint="cs"/>
          <w:rtl/>
        </w:rPr>
        <w:t>‌توان چن</w:t>
      </w:r>
      <w:r w:rsidR="00446BB7">
        <w:rPr>
          <w:rStyle w:val="1-Char"/>
          <w:rFonts w:hint="cs"/>
          <w:rtl/>
        </w:rPr>
        <w:t>ی</w:t>
      </w:r>
      <w:r w:rsidRPr="007100A7">
        <w:rPr>
          <w:rStyle w:val="1-Char"/>
          <w:rFonts w:hint="cs"/>
          <w:rtl/>
        </w:rPr>
        <w:t xml:space="preserve">ن گفت: اگر </w:t>
      </w:r>
      <w:r w:rsidR="00AF17B9">
        <w:rPr>
          <w:rStyle w:val="1-Char"/>
          <w:rFonts w:hint="cs"/>
          <w:rtl/>
        </w:rPr>
        <w:t>چنان‌چه</w:t>
      </w:r>
      <w:r w:rsidRPr="007100A7">
        <w:rPr>
          <w:rStyle w:val="1-Char"/>
          <w:rFonts w:hint="cs"/>
          <w:rtl/>
        </w:rPr>
        <w:t xml:space="preserve"> پس از غروب خورش</w:t>
      </w:r>
      <w:r w:rsidR="00446BB7">
        <w:rPr>
          <w:rStyle w:val="1-Char"/>
          <w:rFonts w:hint="cs"/>
          <w:rtl/>
        </w:rPr>
        <w:t>ی</w:t>
      </w:r>
      <w:r w:rsidRPr="007100A7">
        <w:rPr>
          <w:rStyle w:val="1-Char"/>
          <w:rFonts w:hint="cs"/>
          <w:rtl/>
        </w:rPr>
        <w:t>د</w:t>
      </w:r>
      <w:r w:rsidR="00090EBD" w:rsidRPr="007100A7">
        <w:rPr>
          <w:rStyle w:val="1-Char"/>
          <w:rFonts w:hint="cs"/>
          <w:rtl/>
        </w:rPr>
        <w:t>،</w:t>
      </w:r>
      <w:r w:rsidRPr="007100A7">
        <w:rPr>
          <w:rStyle w:val="1-Char"/>
          <w:rFonts w:hint="cs"/>
          <w:rtl/>
        </w:rPr>
        <w:t xml:space="preserve"> به سمت مغرب نگاه کن</w:t>
      </w:r>
      <w:r w:rsidR="00446BB7">
        <w:rPr>
          <w:rStyle w:val="1-Char"/>
          <w:rFonts w:hint="cs"/>
          <w:rtl/>
        </w:rPr>
        <w:t>ی</w:t>
      </w:r>
      <w:r w:rsidRPr="007100A7">
        <w:rPr>
          <w:rStyle w:val="1-Char"/>
          <w:rFonts w:hint="cs"/>
          <w:rtl/>
        </w:rPr>
        <w:t>، سرخ</w:t>
      </w:r>
      <w:r w:rsidR="00446BB7">
        <w:rPr>
          <w:rStyle w:val="1-Char"/>
          <w:rFonts w:hint="cs"/>
          <w:rtl/>
        </w:rPr>
        <w:t>ی</w:t>
      </w:r>
      <w:r w:rsidRPr="007100A7">
        <w:rPr>
          <w:rStyle w:val="1-Char"/>
          <w:rFonts w:hint="cs"/>
          <w:rtl/>
        </w:rPr>
        <w:t>‌</w:t>
      </w:r>
      <w:r w:rsidR="00446BB7">
        <w:rPr>
          <w:rStyle w:val="1-Char"/>
          <w:rFonts w:hint="cs"/>
          <w:rtl/>
        </w:rPr>
        <w:t>یی</w:t>
      </w:r>
      <w:r w:rsidRPr="007100A7">
        <w:rPr>
          <w:rStyle w:val="1-Char"/>
          <w:rFonts w:hint="cs"/>
          <w:rtl/>
        </w:rPr>
        <w:t xml:space="preserve"> را در کران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افق مشاهده خواه</w:t>
      </w:r>
      <w:r w:rsidR="00446BB7">
        <w:rPr>
          <w:rStyle w:val="1-Char"/>
          <w:rFonts w:hint="cs"/>
          <w:rtl/>
        </w:rPr>
        <w:t>ی</w:t>
      </w:r>
      <w:r w:rsidRPr="007100A7">
        <w:rPr>
          <w:rStyle w:val="1-Char"/>
          <w:rFonts w:hint="cs"/>
          <w:rtl/>
        </w:rPr>
        <w:t xml:space="preserve"> کرد که در حدود چهل دق</w:t>
      </w:r>
      <w:r w:rsidR="00446BB7">
        <w:rPr>
          <w:rStyle w:val="1-Char"/>
          <w:rFonts w:hint="cs"/>
          <w:rtl/>
        </w:rPr>
        <w:t>ی</w:t>
      </w:r>
      <w:r w:rsidRPr="007100A7">
        <w:rPr>
          <w:rStyle w:val="1-Char"/>
          <w:rFonts w:hint="cs"/>
          <w:rtl/>
        </w:rPr>
        <w:t xml:space="preserve">قه </w:t>
      </w:r>
      <w:r w:rsidR="00446BB7">
        <w:rPr>
          <w:rStyle w:val="1-Char"/>
          <w:rFonts w:hint="cs"/>
          <w:rtl/>
        </w:rPr>
        <w:t>ی</w:t>
      </w:r>
      <w:r w:rsidRPr="007100A7">
        <w:rPr>
          <w:rStyle w:val="1-Char"/>
          <w:rFonts w:hint="cs"/>
          <w:rtl/>
        </w:rPr>
        <w:t>ا اندک</w:t>
      </w:r>
      <w:r w:rsidR="00446BB7">
        <w:rPr>
          <w:rStyle w:val="1-Char"/>
          <w:rFonts w:hint="cs"/>
          <w:rtl/>
        </w:rPr>
        <w:t>ی</w:t>
      </w:r>
      <w:r w:rsidRPr="007100A7">
        <w:rPr>
          <w:rStyle w:val="1-Char"/>
          <w:rFonts w:hint="cs"/>
          <w:rtl/>
        </w:rPr>
        <w:t xml:space="preserve"> ب</w:t>
      </w:r>
      <w:r w:rsidR="00446BB7">
        <w:rPr>
          <w:rStyle w:val="1-Char"/>
          <w:rFonts w:hint="cs"/>
          <w:rtl/>
        </w:rPr>
        <w:t>ی</w:t>
      </w:r>
      <w:r w:rsidRPr="007100A7">
        <w:rPr>
          <w:rStyle w:val="1-Char"/>
          <w:rFonts w:hint="cs"/>
          <w:rtl/>
        </w:rPr>
        <w:t>شتر، در افق باق</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ماند؛ و ا</w:t>
      </w:r>
      <w:r w:rsidR="00446BB7">
        <w:rPr>
          <w:rStyle w:val="1-Char"/>
          <w:rFonts w:hint="cs"/>
          <w:rtl/>
        </w:rPr>
        <w:t>ی</w:t>
      </w:r>
      <w:r w:rsidRPr="007100A7">
        <w:rPr>
          <w:rStyle w:val="1-Char"/>
          <w:rFonts w:hint="cs"/>
          <w:rtl/>
        </w:rPr>
        <w:t>ن سرخ</w:t>
      </w:r>
      <w:r w:rsidR="00446BB7">
        <w:rPr>
          <w:rStyle w:val="1-Char"/>
          <w:rFonts w:hint="cs"/>
          <w:rtl/>
        </w:rPr>
        <w:t>ی</w:t>
      </w:r>
      <w:r w:rsidRPr="007100A7">
        <w:rPr>
          <w:rStyle w:val="1-Char"/>
          <w:rFonts w:hint="cs"/>
          <w:rtl/>
        </w:rPr>
        <w:t xml:space="preserve"> پس از غروب خورش</w:t>
      </w:r>
      <w:r w:rsidR="00446BB7">
        <w:rPr>
          <w:rStyle w:val="1-Char"/>
          <w:rFonts w:hint="cs"/>
          <w:rtl/>
        </w:rPr>
        <w:t>ی</w:t>
      </w:r>
      <w:r w:rsidRPr="007100A7">
        <w:rPr>
          <w:rStyle w:val="1-Char"/>
          <w:rFonts w:hint="cs"/>
          <w:rtl/>
        </w:rPr>
        <w:t>د، آرام آرام و به تدر</w:t>
      </w:r>
      <w:r w:rsidR="00446BB7">
        <w:rPr>
          <w:rStyle w:val="1-Char"/>
          <w:rFonts w:hint="cs"/>
          <w:rtl/>
        </w:rPr>
        <w:t>ی</w:t>
      </w:r>
      <w:r w:rsidRPr="007100A7">
        <w:rPr>
          <w:rStyle w:val="1-Char"/>
          <w:rFonts w:hint="cs"/>
          <w:rtl/>
        </w:rPr>
        <w:t>ج کاهش م</w:t>
      </w:r>
      <w:r w:rsidR="00446BB7">
        <w:rPr>
          <w:rStyle w:val="1-Char"/>
          <w:rFonts w:hint="cs"/>
          <w:rtl/>
        </w:rPr>
        <w:t>ی</w:t>
      </w:r>
      <w:r w:rsidRPr="007100A7">
        <w:rPr>
          <w:rStyle w:val="1-Char"/>
          <w:rFonts w:hint="cs"/>
          <w:rtl/>
        </w:rPr>
        <w:t>‌</w:t>
      </w:r>
      <w:r w:rsidR="00446BB7">
        <w:rPr>
          <w:rStyle w:val="1-Char"/>
          <w:rFonts w:hint="cs"/>
          <w:rtl/>
        </w:rPr>
        <w:t>ی</w:t>
      </w:r>
      <w:r w:rsidRPr="007100A7">
        <w:rPr>
          <w:rStyle w:val="1-Char"/>
          <w:rFonts w:hint="cs"/>
          <w:rtl/>
        </w:rPr>
        <w:t>ابد و از سرخ</w:t>
      </w:r>
      <w:r w:rsidR="00446BB7">
        <w:rPr>
          <w:rStyle w:val="1-Char"/>
          <w:rFonts w:hint="cs"/>
          <w:rtl/>
        </w:rPr>
        <w:t>ی</w:t>
      </w:r>
      <w:r w:rsidRPr="007100A7">
        <w:rPr>
          <w:rStyle w:val="1-Char"/>
          <w:rFonts w:hint="cs"/>
          <w:rtl/>
        </w:rPr>
        <w:t xml:space="preserve"> آن، کاسته م</w:t>
      </w:r>
      <w:r w:rsidR="00446BB7">
        <w:rPr>
          <w:rStyle w:val="1-Char"/>
          <w:rFonts w:hint="cs"/>
          <w:rtl/>
        </w:rPr>
        <w:t>ی</w:t>
      </w:r>
      <w:r w:rsidRPr="007100A7">
        <w:rPr>
          <w:rStyle w:val="1-Char"/>
          <w:rFonts w:hint="cs"/>
          <w:rtl/>
        </w:rPr>
        <w:t>‌شود؛ و هنگام</w:t>
      </w:r>
      <w:r w:rsidR="00446BB7">
        <w:rPr>
          <w:rStyle w:val="1-Char"/>
          <w:rFonts w:hint="cs"/>
          <w:rtl/>
        </w:rPr>
        <w:t>ی</w:t>
      </w:r>
      <w:r w:rsidRPr="007100A7">
        <w:rPr>
          <w:rStyle w:val="1-Char"/>
          <w:rFonts w:hint="cs"/>
          <w:rtl/>
        </w:rPr>
        <w:t xml:space="preserve"> که آن سرخ</w:t>
      </w:r>
      <w:r w:rsidR="00446BB7">
        <w:rPr>
          <w:rStyle w:val="1-Char"/>
          <w:rFonts w:hint="cs"/>
          <w:rtl/>
        </w:rPr>
        <w:t>ی</w:t>
      </w:r>
      <w:r w:rsidRPr="007100A7">
        <w:rPr>
          <w:rStyle w:val="1-Char"/>
          <w:rFonts w:hint="cs"/>
          <w:rtl/>
        </w:rPr>
        <w:t xml:space="preserve"> از ب</w:t>
      </w:r>
      <w:r w:rsidR="00446BB7">
        <w:rPr>
          <w:rStyle w:val="1-Char"/>
          <w:rFonts w:hint="cs"/>
          <w:rtl/>
        </w:rPr>
        <w:t>ی</w:t>
      </w:r>
      <w:r w:rsidRPr="007100A7">
        <w:rPr>
          <w:rStyle w:val="1-Char"/>
          <w:rFonts w:hint="cs"/>
          <w:rtl/>
        </w:rPr>
        <w:t>ن رفت، به دنبال آن سف</w:t>
      </w:r>
      <w:r w:rsidR="00446BB7">
        <w:rPr>
          <w:rStyle w:val="1-Char"/>
          <w:rFonts w:hint="cs"/>
          <w:rtl/>
        </w:rPr>
        <w:t>ی</w:t>
      </w:r>
      <w:r w:rsidRPr="007100A7">
        <w:rPr>
          <w:rStyle w:val="1-Char"/>
          <w:rFonts w:hint="cs"/>
          <w:rtl/>
        </w:rPr>
        <w:t>د</w:t>
      </w:r>
      <w:r w:rsidR="00446BB7">
        <w:rPr>
          <w:rStyle w:val="1-Char"/>
          <w:rFonts w:hint="cs"/>
          <w:rtl/>
        </w:rPr>
        <w:t>ی</w:t>
      </w:r>
      <w:r w:rsidRPr="007100A7">
        <w:rPr>
          <w:rStyle w:val="1-Char"/>
          <w:rFonts w:hint="cs"/>
          <w:rtl/>
        </w:rPr>
        <w:t>‌</w:t>
      </w:r>
      <w:r w:rsidR="00446BB7">
        <w:rPr>
          <w:rStyle w:val="1-Char"/>
          <w:rFonts w:hint="cs"/>
          <w:rtl/>
        </w:rPr>
        <w:t>یی</w:t>
      </w:r>
      <w:r w:rsidRPr="007100A7">
        <w:rPr>
          <w:rStyle w:val="1-Char"/>
          <w:rFonts w:hint="cs"/>
          <w:rtl/>
        </w:rPr>
        <w:t xml:space="preserve"> در کران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افق ظاهر و هو</w:t>
      </w:r>
      <w:r w:rsidR="00446BB7">
        <w:rPr>
          <w:rStyle w:val="1-Char"/>
          <w:rFonts w:hint="cs"/>
          <w:rtl/>
        </w:rPr>
        <w:t>ی</w:t>
      </w:r>
      <w:r w:rsidRPr="007100A7">
        <w:rPr>
          <w:rStyle w:val="1-Char"/>
          <w:rFonts w:hint="cs"/>
          <w:rtl/>
        </w:rPr>
        <w:t>دا م</w:t>
      </w:r>
      <w:r w:rsidR="00446BB7">
        <w:rPr>
          <w:rStyle w:val="1-Char"/>
          <w:rFonts w:hint="cs"/>
          <w:rtl/>
        </w:rPr>
        <w:t>ی</w:t>
      </w:r>
      <w:r w:rsidRPr="007100A7">
        <w:rPr>
          <w:rStyle w:val="1-Char"/>
          <w:rFonts w:hint="cs"/>
          <w:rtl/>
        </w:rPr>
        <w:t>‌گردد.</w:t>
      </w:r>
    </w:p>
    <w:p w:rsidR="009C5E8E" w:rsidRPr="007100A7" w:rsidRDefault="009C5E8E" w:rsidP="00AF1D25">
      <w:pPr>
        <w:rPr>
          <w:rStyle w:val="1-Char"/>
          <w:rtl/>
        </w:rPr>
      </w:pPr>
      <w:r w:rsidRPr="007100A7">
        <w:rPr>
          <w:rStyle w:val="1-Char"/>
          <w:rFonts w:hint="cs"/>
          <w:rtl/>
        </w:rPr>
        <w:t xml:space="preserve"> و واژ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FE6406">
        <w:rPr>
          <w:rStyle w:val="9-Char"/>
          <w:rFonts w:eastAsia="Batang" w:hint="cs"/>
          <w:rtl/>
        </w:rPr>
        <w:t>«شفق»،</w:t>
      </w:r>
      <w:r w:rsidRPr="007100A7">
        <w:rPr>
          <w:rStyle w:val="1-Char"/>
          <w:rFonts w:hint="cs"/>
          <w:rtl/>
        </w:rPr>
        <w:t xml:space="preserve"> هم به </w:t>
      </w:r>
      <w:r w:rsidRPr="002A7B48">
        <w:rPr>
          <w:rStyle w:val="1-Char"/>
          <w:rFonts w:hint="cs"/>
          <w:rtl/>
        </w:rPr>
        <w:t xml:space="preserve">آن </w:t>
      </w:r>
      <w:r w:rsidRPr="002A7B48">
        <w:rPr>
          <w:rStyle w:val="1-Char"/>
          <w:rFonts w:eastAsia="Batang" w:hint="cs"/>
          <w:rtl/>
        </w:rPr>
        <w:t>«سرخ</w:t>
      </w:r>
      <w:r w:rsidR="00446BB7">
        <w:rPr>
          <w:rStyle w:val="1-Char"/>
          <w:rFonts w:eastAsia="Batang" w:hint="cs"/>
          <w:rtl/>
        </w:rPr>
        <w:t>ی</w:t>
      </w:r>
      <w:r w:rsidRPr="002A7B48">
        <w:rPr>
          <w:rStyle w:val="1-Char"/>
          <w:rFonts w:eastAsia="Batang" w:hint="cs"/>
          <w:rtl/>
        </w:rPr>
        <w:t xml:space="preserve"> پس از غروب خورش</w:t>
      </w:r>
      <w:r w:rsidR="00446BB7">
        <w:rPr>
          <w:rStyle w:val="1-Char"/>
          <w:rFonts w:eastAsia="Batang" w:hint="cs"/>
          <w:rtl/>
        </w:rPr>
        <w:t>ی</w:t>
      </w:r>
      <w:r w:rsidRPr="002A7B48">
        <w:rPr>
          <w:rStyle w:val="1-Char"/>
          <w:rFonts w:eastAsia="Batang" w:hint="cs"/>
          <w:rtl/>
        </w:rPr>
        <w:t>د»</w:t>
      </w:r>
      <w:r w:rsidRPr="007100A7">
        <w:rPr>
          <w:rStyle w:val="1-Char"/>
          <w:rFonts w:hint="cs"/>
          <w:rtl/>
        </w:rPr>
        <w:t xml:space="preserve"> اطلاق م</w:t>
      </w:r>
      <w:r w:rsidR="00446BB7">
        <w:rPr>
          <w:rStyle w:val="1-Char"/>
          <w:rFonts w:hint="cs"/>
          <w:rtl/>
        </w:rPr>
        <w:t>ی</w:t>
      </w:r>
      <w:r w:rsidRPr="007100A7">
        <w:rPr>
          <w:rStyle w:val="1-Char"/>
          <w:rFonts w:hint="cs"/>
          <w:rtl/>
        </w:rPr>
        <w:t xml:space="preserve">‌گردد و هم به </w:t>
      </w:r>
      <w:r w:rsidRPr="002A7B48">
        <w:rPr>
          <w:rStyle w:val="1-Char"/>
          <w:rFonts w:hint="cs"/>
          <w:rtl/>
        </w:rPr>
        <w:t xml:space="preserve">آن </w:t>
      </w:r>
      <w:r w:rsidRPr="002A7B48">
        <w:rPr>
          <w:rStyle w:val="1-Char"/>
          <w:rFonts w:eastAsia="Batang" w:hint="cs"/>
          <w:rtl/>
        </w:rPr>
        <w:t>«سف</w:t>
      </w:r>
      <w:r w:rsidR="00446BB7">
        <w:rPr>
          <w:rStyle w:val="1-Char"/>
          <w:rFonts w:eastAsia="Batang" w:hint="cs"/>
          <w:rtl/>
        </w:rPr>
        <w:t>ی</w:t>
      </w:r>
      <w:r w:rsidRPr="002A7B48">
        <w:rPr>
          <w:rStyle w:val="1-Char"/>
          <w:rFonts w:eastAsia="Batang" w:hint="cs"/>
          <w:rtl/>
        </w:rPr>
        <w:t>د</w:t>
      </w:r>
      <w:r w:rsidR="00446BB7">
        <w:rPr>
          <w:rStyle w:val="1-Char"/>
          <w:rFonts w:eastAsia="Batang" w:hint="cs"/>
          <w:rtl/>
        </w:rPr>
        <w:t>ی</w:t>
      </w:r>
      <w:r w:rsidRPr="002A7B48">
        <w:rPr>
          <w:rStyle w:val="1-Char"/>
          <w:rFonts w:eastAsia="Batang" w:hint="cs"/>
          <w:rtl/>
        </w:rPr>
        <w:t>‌</w:t>
      </w:r>
      <w:r w:rsidR="00446BB7">
        <w:rPr>
          <w:rStyle w:val="1-Char"/>
          <w:rFonts w:eastAsia="Batang" w:hint="cs"/>
          <w:rtl/>
        </w:rPr>
        <w:t>یی</w:t>
      </w:r>
      <w:r w:rsidRPr="002A7B48">
        <w:rPr>
          <w:rStyle w:val="1-Char"/>
          <w:rFonts w:eastAsia="Batang" w:hint="cs"/>
          <w:rtl/>
        </w:rPr>
        <w:t xml:space="preserve"> که به دنبال سرخ</w:t>
      </w:r>
      <w:r w:rsidR="00446BB7">
        <w:rPr>
          <w:rStyle w:val="1-Char"/>
          <w:rFonts w:eastAsia="Batang" w:hint="cs"/>
          <w:rtl/>
        </w:rPr>
        <w:t>ی</w:t>
      </w:r>
      <w:r w:rsidR="00FC24F2" w:rsidRPr="002A7B48">
        <w:rPr>
          <w:rStyle w:val="1-Char"/>
          <w:rFonts w:eastAsia="Batang" w:hint="cs"/>
          <w:rtl/>
        </w:rPr>
        <w:t>»</w:t>
      </w:r>
      <w:r w:rsidRPr="002A7B48">
        <w:rPr>
          <w:rStyle w:val="1-Char"/>
          <w:rFonts w:hint="cs"/>
          <w:rtl/>
        </w:rPr>
        <w:t xml:space="preserve"> ظاهر</w:t>
      </w:r>
      <w:r w:rsidRPr="007100A7">
        <w:rPr>
          <w:rStyle w:val="1-Char"/>
          <w:rFonts w:hint="cs"/>
          <w:rtl/>
        </w:rPr>
        <w:t xml:space="preserve"> و هو</w:t>
      </w:r>
      <w:r w:rsidR="00446BB7">
        <w:rPr>
          <w:rStyle w:val="1-Char"/>
          <w:rFonts w:hint="cs"/>
          <w:rtl/>
        </w:rPr>
        <w:t>ی</w:t>
      </w:r>
      <w:r w:rsidRPr="007100A7">
        <w:rPr>
          <w:rStyle w:val="1-Char"/>
          <w:rFonts w:hint="cs"/>
          <w:rtl/>
        </w:rPr>
        <w:t>دا م</w:t>
      </w:r>
      <w:r w:rsidR="00446BB7">
        <w:rPr>
          <w:rStyle w:val="1-Char"/>
          <w:rFonts w:hint="cs"/>
          <w:rtl/>
        </w:rPr>
        <w:t>ی</w:t>
      </w:r>
      <w:r w:rsidRPr="007100A7">
        <w:rPr>
          <w:rStyle w:val="1-Char"/>
          <w:rFonts w:hint="cs"/>
          <w:rtl/>
        </w:rPr>
        <w:t>‌گردد.</w:t>
      </w:r>
    </w:p>
    <w:p w:rsidR="006F474A" w:rsidRPr="007100A7" w:rsidRDefault="009C5E8E" w:rsidP="00AF1D25">
      <w:pPr>
        <w:rPr>
          <w:rStyle w:val="1-Char"/>
          <w:rtl/>
        </w:rPr>
      </w:pPr>
      <w:r w:rsidRPr="007100A7">
        <w:rPr>
          <w:rStyle w:val="1-Char"/>
          <w:rFonts w:hint="cs"/>
          <w:rtl/>
        </w:rPr>
        <w:t>امام ابوحن</w:t>
      </w:r>
      <w:r w:rsidR="00446BB7">
        <w:rPr>
          <w:rStyle w:val="1-Char"/>
          <w:rFonts w:hint="cs"/>
          <w:rtl/>
        </w:rPr>
        <w:t>ی</w:t>
      </w:r>
      <w:r w:rsidRPr="007100A7">
        <w:rPr>
          <w:rStyle w:val="1-Char"/>
          <w:rFonts w:hint="cs"/>
          <w:rtl/>
        </w:rPr>
        <w:t>فه</w:t>
      </w:r>
      <w:r w:rsidR="00FE6406" w:rsidRPr="00FE6406">
        <w:rPr>
          <w:rStyle w:val="1-Char"/>
          <w:rFonts w:cs="CTraditional Arabic" w:hint="cs"/>
          <w:rtl/>
        </w:rPr>
        <w:t>/</w:t>
      </w:r>
      <w:r w:rsidRPr="007100A7">
        <w:rPr>
          <w:rStyle w:val="1-Char"/>
          <w:rFonts w:hint="cs"/>
          <w:rtl/>
        </w:rPr>
        <w:t xml:space="preserve"> بر ا</w:t>
      </w:r>
      <w:r w:rsidR="00446BB7">
        <w:rPr>
          <w:rStyle w:val="1-Char"/>
          <w:rFonts w:hint="cs"/>
          <w:rtl/>
        </w:rPr>
        <w:t>ی</w:t>
      </w:r>
      <w:r w:rsidRPr="007100A7">
        <w:rPr>
          <w:rStyle w:val="1-Char"/>
          <w:rFonts w:hint="cs"/>
          <w:rtl/>
        </w:rPr>
        <w:t xml:space="preserve">ن باور است که: </w:t>
      </w:r>
      <w:r w:rsidRPr="00FE6406">
        <w:rPr>
          <w:rStyle w:val="9-Char"/>
          <w:rFonts w:eastAsia="Batang" w:hint="cs"/>
          <w:rtl/>
        </w:rPr>
        <w:t xml:space="preserve">«شفق»، </w:t>
      </w:r>
      <w:r w:rsidRPr="007100A7">
        <w:rPr>
          <w:rStyle w:val="1-Char"/>
          <w:rFonts w:hint="cs"/>
          <w:rtl/>
        </w:rPr>
        <w:t>همان</w:t>
      </w:r>
      <w:r w:rsidRPr="002A7B48">
        <w:rPr>
          <w:rStyle w:val="1-Char"/>
          <w:rFonts w:hint="cs"/>
          <w:rtl/>
        </w:rPr>
        <w:t xml:space="preserve"> </w:t>
      </w:r>
      <w:r w:rsidRPr="002A7B48">
        <w:rPr>
          <w:rStyle w:val="1-Char"/>
          <w:rFonts w:eastAsia="Batang" w:hint="cs"/>
          <w:rtl/>
        </w:rPr>
        <w:t>«سف</w:t>
      </w:r>
      <w:r w:rsidR="00446BB7">
        <w:rPr>
          <w:rStyle w:val="1-Char"/>
          <w:rFonts w:eastAsia="Batang" w:hint="cs"/>
          <w:rtl/>
        </w:rPr>
        <w:t>ی</w:t>
      </w:r>
      <w:r w:rsidRPr="002A7B48">
        <w:rPr>
          <w:rStyle w:val="1-Char"/>
          <w:rFonts w:eastAsia="Batang" w:hint="cs"/>
          <w:rtl/>
        </w:rPr>
        <w:t>د</w:t>
      </w:r>
      <w:r w:rsidR="00446BB7">
        <w:rPr>
          <w:rStyle w:val="1-Char"/>
          <w:rFonts w:eastAsia="Batang" w:hint="cs"/>
          <w:rtl/>
        </w:rPr>
        <w:t>ی</w:t>
      </w:r>
      <w:r w:rsidRPr="002A7B48">
        <w:rPr>
          <w:rStyle w:val="1-Char"/>
          <w:rFonts w:eastAsia="Batang" w:hint="cs"/>
          <w:rtl/>
        </w:rPr>
        <w:t>‌</w:t>
      </w:r>
      <w:r w:rsidR="00446BB7">
        <w:rPr>
          <w:rStyle w:val="1-Char"/>
          <w:rFonts w:eastAsia="Batang" w:hint="cs"/>
          <w:rtl/>
        </w:rPr>
        <w:t>یی</w:t>
      </w:r>
      <w:r w:rsidRPr="002A7B48">
        <w:rPr>
          <w:rStyle w:val="1-Char"/>
          <w:rFonts w:eastAsia="Batang" w:hint="cs"/>
          <w:rtl/>
        </w:rPr>
        <w:t xml:space="preserve"> است که به دنبال سرخ</w:t>
      </w:r>
      <w:r w:rsidR="00446BB7">
        <w:rPr>
          <w:rStyle w:val="1-Char"/>
          <w:rFonts w:eastAsia="Batang" w:hint="cs"/>
          <w:rtl/>
        </w:rPr>
        <w:t>ی</w:t>
      </w:r>
      <w:r w:rsidRPr="002A7B48">
        <w:rPr>
          <w:rStyle w:val="1-Char"/>
          <w:rFonts w:eastAsia="Batang" w:hint="cs"/>
          <w:rtl/>
        </w:rPr>
        <w:t xml:space="preserve"> ظاهر م</w:t>
      </w:r>
      <w:r w:rsidR="00446BB7">
        <w:rPr>
          <w:rStyle w:val="1-Char"/>
          <w:rFonts w:eastAsia="Batang" w:hint="cs"/>
          <w:rtl/>
        </w:rPr>
        <w:t>ی</w:t>
      </w:r>
      <w:r w:rsidRPr="002A7B48">
        <w:rPr>
          <w:rStyle w:val="1-Char"/>
          <w:rFonts w:eastAsia="Batang" w:hint="cs"/>
          <w:rtl/>
        </w:rPr>
        <w:t>‌گردد»؛</w:t>
      </w:r>
      <w:r w:rsidRPr="002A7B48">
        <w:rPr>
          <w:rStyle w:val="1-Char"/>
          <w:rFonts w:hint="cs"/>
          <w:rtl/>
        </w:rPr>
        <w:t xml:space="preserve"> از ا</w:t>
      </w:r>
      <w:r w:rsidR="00446BB7">
        <w:rPr>
          <w:rStyle w:val="1-Char"/>
          <w:rFonts w:hint="cs"/>
          <w:rtl/>
        </w:rPr>
        <w:t>ی</w:t>
      </w:r>
      <w:r w:rsidRPr="002A7B48">
        <w:rPr>
          <w:rStyle w:val="1-Char"/>
          <w:rFonts w:hint="cs"/>
          <w:rtl/>
        </w:rPr>
        <w:t xml:space="preserve">ن </w:t>
      </w:r>
      <w:r w:rsidRPr="007100A7">
        <w:rPr>
          <w:rStyle w:val="1-Char"/>
          <w:rFonts w:hint="cs"/>
          <w:rtl/>
        </w:rPr>
        <w:t>رو، از د</w:t>
      </w:r>
      <w:r w:rsidR="00446BB7">
        <w:rPr>
          <w:rStyle w:val="1-Char"/>
          <w:rFonts w:hint="cs"/>
          <w:rtl/>
        </w:rPr>
        <w:t>ی</w:t>
      </w:r>
      <w:r w:rsidRPr="007100A7">
        <w:rPr>
          <w:rStyle w:val="1-Char"/>
          <w:rFonts w:hint="cs"/>
          <w:rtl/>
        </w:rPr>
        <w:t>دگاه ا</w:t>
      </w:r>
      <w:r w:rsidR="00446BB7">
        <w:rPr>
          <w:rStyle w:val="1-Char"/>
          <w:rFonts w:hint="cs"/>
          <w:rtl/>
        </w:rPr>
        <w:t>ی</w:t>
      </w:r>
      <w:r w:rsidRPr="007100A7">
        <w:rPr>
          <w:rStyle w:val="1-Char"/>
          <w:rFonts w:hint="cs"/>
          <w:rtl/>
        </w:rPr>
        <w:t xml:space="preserve">شان، هرگاه آن </w:t>
      </w:r>
      <w:r w:rsidRPr="00FE6406">
        <w:rPr>
          <w:rStyle w:val="9-Char"/>
          <w:rFonts w:eastAsia="Batang" w:hint="cs"/>
          <w:rtl/>
        </w:rPr>
        <w:t>«سف</w:t>
      </w:r>
      <w:r w:rsidR="00446BB7">
        <w:rPr>
          <w:rStyle w:val="9-Char"/>
          <w:rFonts w:eastAsia="Batang" w:hint="cs"/>
          <w:rtl/>
        </w:rPr>
        <w:t>ی</w:t>
      </w:r>
      <w:r w:rsidRPr="00FE6406">
        <w:rPr>
          <w:rStyle w:val="9-Char"/>
          <w:rFonts w:eastAsia="Batang" w:hint="cs"/>
          <w:rtl/>
        </w:rPr>
        <w:t>د</w:t>
      </w:r>
      <w:r w:rsidR="00446BB7">
        <w:rPr>
          <w:rStyle w:val="9-Char"/>
          <w:rFonts w:eastAsia="Batang" w:hint="cs"/>
          <w:rtl/>
        </w:rPr>
        <w:t>ی</w:t>
      </w:r>
      <w:r w:rsidRPr="00FE6406">
        <w:rPr>
          <w:rStyle w:val="9-Char"/>
          <w:rFonts w:eastAsia="Batang" w:hint="cs"/>
          <w:rtl/>
        </w:rPr>
        <w:t>»</w:t>
      </w:r>
      <w:r w:rsidRPr="007100A7">
        <w:rPr>
          <w:rStyle w:val="1-Char"/>
          <w:rFonts w:hint="cs"/>
          <w:rtl/>
        </w:rPr>
        <w:t xml:space="preserve"> ناپد</w:t>
      </w:r>
      <w:r w:rsidR="00446BB7">
        <w:rPr>
          <w:rStyle w:val="1-Char"/>
          <w:rFonts w:hint="cs"/>
          <w:rtl/>
        </w:rPr>
        <w:t>ی</w:t>
      </w:r>
      <w:r w:rsidRPr="007100A7">
        <w:rPr>
          <w:rStyle w:val="1-Char"/>
          <w:rFonts w:hint="cs"/>
          <w:rtl/>
        </w:rPr>
        <w:t>د گشت، وقت مغرب</w:t>
      </w:r>
      <w:r w:rsidR="00FC24F2" w:rsidRPr="007100A7">
        <w:rPr>
          <w:rStyle w:val="1-Char"/>
          <w:rFonts w:hint="cs"/>
          <w:rtl/>
        </w:rPr>
        <w:t>،</w:t>
      </w:r>
      <w:r w:rsidRPr="007100A7">
        <w:rPr>
          <w:rStyle w:val="1-Char"/>
          <w:rFonts w:hint="cs"/>
          <w:rtl/>
        </w:rPr>
        <w:t xml:space="preserve"> خارج و وقت عشاء</w:t>
      </w:r>
      <w:r w:rsidR="00FC24F2" w:rsidRPr="007100A7">
        <w:rPr>
          <w:rStyle w:val="1-Char"/>
          <w:rFonts w:hint="cs"/>
          <w:rtl/>
        </w:rPr>
        <w:t>،</w:t>
      </w:r>
      <w:r w:rsidRPr="007100A7">
        <w:rPr>
          <w:rStyle w:val="1-Char"/>
          <w:rFonts w:hint="cs"/>
          <w:rtl/>
        </w:rPr>
        <w:t xml:space="preserve"> داخل م</w:t>
      </w:r>
      <w:r w:rsidR="00446BB7">
        <w:rPr>
          <w:rStyle w:val="1-Char"/>
          <w:rFonts w:hint="cs"/>
          <w:rtl/>
        </w:rPr>
        <w:t>ی</w:t>
      </w:r>
      <w:r w:rsidRPr="007100A7">
        <w:rPr>
          <w:rStyle w:val="1-Char"/>
          <w:rFonts w:hint="cs"/>
          <w:rtl/>
        </w:rPr>
        <w:t>‌شود.</w:t>
      </w:r>
    </w:p>
    <w:p w:rsidR="009C5E8E" w:rsidRPr="007100A7" w:rsidRDefault="009C5E8E" w:rsidP="00AF1D25">
      <w:pPr>
        <w:rPr>
          <w:rStyle w:val="1-Char"/>
          <w:rtl/>
        </w:rPr>
      </w:pPr>
      <w:r w:rsidRPr="007100A7">
        <w:rPr>
          <w:rStyle w:val="1-Char"/>
          <w:rFonts w:hint="cs"/>
          <w:rtl/>
        </w:rPr>
        <w:t>و امام ابو</w:t>
      </w:r>
      <w:r w:rsidR="00446BB7">
        <w:rPr>
          <w:rStyle w:val="1-Char"/>
          <w:rFonts w:hint="cs"/>
          <w:rtl/>
        </w:rPr>
        <w:t>ی</w:t>
      </w:r>
      <w:r w:rsidRPr="007100A7">
        <w:rPr>
          <w:rStyle w:val="1-Char"/>
          <w:rFonts w:hint="cs"/>
          <w:rtl/>
        </w:rPr>
        <w:t>وسف</w:t>
      </w:r>
      <w:r w:rsidR="00FE6406" w:rsidRPr="00FE6406">
        <w:rPr>
          <w:rStyle w:val="1-Char"/>
          <w:rFonts w:cs="CTraditional Arabic" w:hint="cs"/>
          <w:rtl/>
        </w:rPr>
        <w:t>/</w:t>
      </w:r>
      <w:r w:rsidRPr="007100A7">
        <w:rPr>
          <w:rStyle w:val="1-Char"/>
          <w:rFonts w:hint="cs"/>
          <w:rtl/>
        </w:rPr>
        <w:t xml:space="preserve"> و امام محمد</w:t>
      </w:r>
      <w:r w:rsidR="00FE6406" w:rsidRPr="00FE6406">
        <w:rPr>
          <w:rStyle w:val="1-Char"/>
          <w:rFonts w:cs="CTraditional Arabic" w:hint="cs"/>
          <w:rtl/>
        </w:rPr>
        <w:t>/</w:t>
      </w:r>
      <w:r w:rsidRPr="007100A7">
        <w:rPr>
          <w:rStyle w:val="1-Char"/>
          <w:rFonts w:hint="cs"/>
          <w:rtl/>
        </w:rPr>
        <w:t xml:space="preserve"> بر ا</w:t>
      </w:r>
      <w:r w:rsidR="00446BB7">
        <w:rPr>
          <w:rStyle w:val="1-Char"/>
          <w:rFonts w:hint="cs"/>
          <w:rtl/>
        </w:rPr>
        <w:t>ی</w:t>
      </w:r>
      <w:r w:rsidRPr="007100A7">
        <w:rPr>
          <w:rStyle w:val="1-Char"/>
          <w:rFonts w:hint="cs"/>
          <w:rtl/>
        </w:rPr>
        <w:t xml:space="preserve">ن باورند که: </w:t>
      </w:r>
      <w:r w:rsidRPr="00FE6406">
        <w:rPr>
          <w:rStyle w:val="9-Char"/>
          <w:rFonts w:eastAsia="Batang" w:hint="cs"/>
          <w:rtl/>
        </w:rPr>
        <w:t>«شفق»،</w:t>
      </w:r>
      <w:r w:rsidRPr="007100A7">
        <w:rPr>
          <w:rStyle w:val="1-Char"/>
          <w:rFonts w:hint="cs"/>
          <w:rtl/>
        </w:rPr>
        <w:t xml:space="preserve"> همان </w:t>
      </w:r>
      <w:r w:rsidRPr="00FE6406">
        <w:rPr>
          <w:rStyle w:val="9-Char"/>
          <w:rFonts w:eastAsia="Batang" w:hint="cs"/>
          <w:rtl/>
        </w:rPr>
        <w:t>«سرخ</w:t>
      </w:r>
      <w:r w:rsidR="00446BB7">
        <w:rPr>
          <w:rStyle w:val="9-Char"/>
          <w:rFonts w:eastAsia="Batang" w:hint="cs"/>
          <w:rtl/>
        </w:rPr>
        <w:t>ی</w:t>
      </w:r>
      <w:r w:rsidRPr="00FE6406">
        <w:rPr>
          <w:rStyle w:val="9-Char"/>
          <w:rFonts w:eastAsia="Batang" w:hint="cs"/>
          <w:rtl/>
        </w:rPr>
        <w:t>»</w:t>
      </w:r>
      <w:r w:rsidRPr="007100A7">
        <w:rPr>
          <w:rStyle w:val="1-Char"/>
          <w:rFonts w:hint="cs"/>
          <w:rtl/>
        </w:rPr>
        <w:t xml:space="preserve"> است؛ از ا</w:t>
      </w:r>
      <w:r w:rsidR="00446BB7">
        <w:rPr>
          <w:rStyle w:val="1-Char"/>
          <w:rFonts w:hint="cs"/>
          <w:rtl/>
        </w:rPr>
        <w:t>ی</w:t>
      </w:r>
      <w:r w:rsidRPr="007100A7">
        <w:rPr>
          <w:rStyle w:val="1-Char"/>
          <w:rFonts w:hint="cs"/>
          <w:rtl/>
        </w:rPr>
        <w:t>ن رو از د</w:t>
      </w:r>
      <w:r w:rsidR="00446BB7">
        <w:rPr>
          <w:rStyle w:val="1-Char"/>
          <w:rFonts w:hint="cs"/>
          <w:rtl/>
        </w:rPr>
        <w:t>ی</w:t>
      </w:r>
      <w:r w:rsidRPr="007100A7">
        <w:rPr>
          <w:rStyle w:val="1-Char"/>
          <w:rFonts w:hint="cs"/>
          <w:rtl/>
        </w:rPr>
        <w:t>دگاه و منظر ا</w:t>
      </w:r>
      <w:r w:rsidR="00446BB7">
        <w:rPr>
          <w:rStyle w:val="1-Char"/>
          <w:rFonts w:hint="cs"/>
          <w:rtl/>
        </w:rPr>
        <w:t>ی</w:t>
      </w:r>
      <w:r w:rsidRPr="007100A7">
        <w:rPr>
          <w:rStyle w:val="1-Char"/>
          <w:rFonts w:hint="cs"/>
          <w:rtl/>
        </w:rPr>
        <w:t>ن دو بزرگوار، هرگاه آن سرخ</w:t>
      </w:r>
      <w:r w:rsidR="00446BB7">
        <w:rPr>
          <w:rStyle w:val="1-Char"/>
          <w:rFonts w:hint="cs"/>
          <w:rtl/>
        </w:rPr>
        <w:t>ی</w:t>
      </w:r>
      <w:r w:rsidRPr="007100A7">
        <w:rPr>
          <w:rStyle w:val="1-Char"/>
          <w:rFonts w:hint="cs"/>
          <w:rtl/>
        </w:rPr>
        <w:t xml:space="preserve"> ناپ</w:t>
      </w:r>
      <w:r w:rsidR="00446BB7">
        <w:rPr>
          <w:rStyle w:val="1-Char"/>
          <w:rFonts w:hint="cs"/>
          <w:rtl/>
        </w:rPr>
        <w:t>ی</w:t>
      </w:r>
      <w:r w:rsidRPr="007100A7">
        <w:rPr>
          <w:rStyle w:val="1-Char"/>
          <w:rFonts w:hint="cs"/>
          <w:rtl/>
        </w:rPr>
        <w:t>د شد، وقت مغرب خارج و وقت عشاء داخل م</w:t>
      </w:r>
      <w:r w:rsidR="00446BB7">
        <w:rPr>
          <w:rStyle w:val="1-Char"/>
          <w:rFonts w:hint="cs"/>
          <w:rtl/>
        </w:rPr>
        <w:t>ی</w:t>
      </w:r>
      <w:r w:rsidRPr="007100A7">
        <w:rPr>
          <w:rStyle w:val="1-Char"/>
          <w:rFonts w:hint="cs"/>
          <w:rtl/>
        </w:rPr>
        <w:t>‌شود.]</w:t>
      </w:r>
    </w:p>
    <w:p w:rsidR="009C5E8E" w:rsidRPr="007100A7" w:rsidRDefault="000C5FE4" w:rsidP="00AF1D25">
      <w:pPr>
        <w:rPr>
          <w:rStyle w:val="1-Char"/>
          <w:rtl/>
        </w:rPr>
      </w:pPr>
      <w:r w:rsidRPr="00FE6406">
        <w:rPr>
          <w:rStyle w:val="9-Char"/>
          <w:rFonts w:eastAsia="Batang" w:hint="cs"/>
          <w:rtl/>
        </w:rPr>
        <w:t>* وقت نماز عشاء و وتر:</w:t>
      </w:r>
      <w:r w:rsidRPr="007100A7">
        <w:rPr>
          <w:rStyle w:val="1-Char"/>
          <w:rFonts w:hint="cs"/>
          <w:rtl/>
        </w:rPr>
        <w:t xml:space="preserve"> اول وقت نماز عشاء و وتر، از هنگام </w:t>
      </w:r>
      <w:r w:rsidRPr="00FE6406">
        <w:rPr>
          <w:rStyle w:val="9-Char"/>
          <w:rFonts w:eastAsia="Batang" w:hint="cs"/>
          <w:rtl/>
        </w:rPr>
        <w:t xml:space="preserve">پنهان شدن شفق </w:t>
      </w:r>
      <w:r w:rsidRPr="007100A7">
        <w:rPr>
          <w:rStyle w:val="1-Char"/>
          <w:rFonts w:hint="cs"/>
          <w:rtl/>
        </w:rPr>
        <w:t>آغاز م</w:t>
      </w:r>
      <w:r w:rsidR="00446BB7">
        <w:rPr>
          <w:rStyle w:val="1-Char"/>
          <w:rFonts w:hint="cs"/>
          <w:rtl/>
        </w:rPr>
        <w:t>ی</w:t>
      </w:r>
      <w:r w:rsidRPr="007100A7">
        <w:rPr>
          <w:rStyle w:val="1-Char"/>
          <w:rFonts w:hint="cs"/>
          <w:rtl/>
        </w:rPr>
        <w:t>‌گردد و تا طلوع صبح صادق ادامه م</w:t>
      </w:r>
      <w:r w:rsidR="00446BB7">
        <w:rPr>
          <w:rStyle w:val="1-Char"/>
          <w:rFonts w:hint="cs"/>
          <w:rtl/>
        </w:rPr>
        <w:t>ی</w:t>
      </w:r>
      <w:r w:rsidRPr="007100A7">
        <w:rPr>
          <w:rStyle w:val="1-Char"/>
          <w:rFonts w:hint="cs"/>
          <w:rtl/>
        </w:rPr>
        <w:t>‌</w:t>
      </w:r>
      <w:r w:rsidR="00446BB7">
        <w:rPr>
          <w:rStyle w:val="1-Char"/>
          <w:rFonts w:hint="cs"/>
          <w:rtl/>
        </w:rPr>
        <w:t>ی</w:t>
      </w:r>
      <w:r w:rsidRPr="007100A7">
        <w:rPr>
          <w:rStyle w:val="1-Char"/>
          <w:rFonts w:hint="cs"/>
          <w:rtl/>
        </w:rPr>
        <w:t>ابد. و گزاردن نماز وتر</w:t>
      </w:r>
      <w:r w:rsidR="00FC24F2" w:rsidRPr="007100A7">
        <w:rPr>
          <w:rStyle w:val="1-Char"/>
          <w:rFonts w:hint="cs"/>
          <w:rtl/>
        </w:rPr>
        <w:t>،</w:t>
      </w:r>
      <w:r w:rsidRPr="007100A7">
        <w:rPr>
          <w:rStyle w:val="1-Char"/>
          <w:rFonts w:hint="cs"/>
          <w:rtl/>
        </w:rPr>
        <w:t xml:space="preserve"> پ</w:t>
      </w:r>
      <w:r w:rsidR="00446BB7">
        <w:rPr>
          <w:rStyle w:val="1-Char"/>
          <w:rFonts w:hint="cs"/>
          <w:rtl/>
        </w:rPr>
        <w:t>ی</w:t>
      </w:r>
      <w:r w:rsidRPr="007100A7">
        <w:rPr>
          <w:rStyle w:val="1-Char"/>
          <w:rFonts w:hint="cs"/>
          <w:rtl/>
        </w:rPr>
        <w:t>ش از گزاردن نماز فرض عشاء، درست ن</w:t>
      </w:r>
      <w:r w:rsidR="00446BB7">
        <w:rPr>
          <w:rStyle w:val="1-Char"/>
          <w:rFonts w:hint="cs"/>
          <w:rtl/>
        </w:rPr>
        <w:t>ی</w:t>
      </w:r>
      <w:r w:rsidRPr="007100A7">
        <w:rPr>
          <w:rStyle w:val="1-Char"/>
          <w:rFonts w:hint="cs"/>
          <w:rtl/>
        </w:rPr>
        <w:t>ست؛ ز</w:t>
      </w:r>
      <w:r w:rsidR="00446BB7">
        <w:rPr>
          <w:rStyle w:val="1-Char"/>
          <w:rFonts w:hint="cs"/>
          <w:rtl/>
        </w:rPr>
        <w:t>ی</w:t>
      </w:r>
      <w:r w:rsidRPr="007100A7">
        <w:rPr>
          <w:rStyle w:val="1-Char"/>
          <w:rFonts w:hint="cs"/>
          <w:rtl/>
        </w:rPr>
        <w:t>را لازم است تا ترت</w:t>
      </w:r>
      <w:r w:rsidR="00446BB7">
        <w:rPr>
          <w:rStyle w:val="1-Char"/>
          <w:rFonts w:hint="cs"/>
          <w:rtl/>
        </w:rPr>
        <w:t>ی</w:t>
      </w:r>
      <w:r w:rsidRPr="007100A7">
        <w:rPr>
          <w:rStyle w:val="1-Char"/>
          <w:rFonts w:hint="cs"/>
          <w:rtl/>
        </w:rPr>
        <w:t>ب م</w:t>
      </w:r>
      <w:r w:rsidR="00446BB7">
        <w:rPr>
          <w:rStyle w:val="1-Char"/>
          <w:rFonts w:hint="cs"/>
          <w:rtl/>
        </w:rPr>
        <w:t>ی</w:t>
      </w:r>
      <w:r w:rsidRPr="007100A7">
        <w:rPr>
          <w:rStyle w:val="1-Char"/>
          <w:rFonts w:hint="cs"/>
          <w:rtl/>
        </w:rPr>
        <w:t>ان فرض عشاء و وتر مراعات گردد؛ [از ا</w:t>
      </w:r>
      <w:r w:rsidR="00446BB7">
        <w:rPr>
          <w:rStyle w:val="1-Char"/>
          <w:rFonts w:hint="cs"/>
          <w:rtl/>
        </w:rPr>
        <w:t>ی</w:t>
      </w:r>
      <w:r w:rsidRPr="007100A7">
        <w:rPr>
          <w:rStyle w:val="1-Char"/>
          <w:rFonts w:hint="cs"/>
          <w:rtl/>
        </w:rPr>
        <w:t>ن رو، نخست با</w:t>
      </w:r>
      <w:r w:rsidR="00446BB7">
        <w:rPr>
          <w:rStyle w:val="1-Char"/>
          <w:rFonts w:hint="cs"/>
          <w:rtl/>
        </w:rPr>
        <w:t>ی</w:t>
      </w:r>
      <w:r w:rsidRPr="007100A7">
        <w:rPr>
          <w:rStyle w:val="1-Char"/>
          <w:rFonts w:hint="cs"/>
          <w:rtl/>
        </w:rPr>
        <w:t>د فرض عشاء ادا گردد و پس از آن، نماز وتر گزارده شود.]</w:t>
      </w:r>
    </w:p>
    <w:p w:rsidR="000C5FE4" w:rsidRPr="007100A7" w:rsidRDefault="00411145" w:rsidP="00AF1D25">
      <w:pPr>
        <w:rPr>
          <w:rStyle w:val="1-Char"/>
          <w:rtl/>
        </w:rPr>
      </w:pPr>
      <w:r w:rsidRPr="007100A7">
        <w:rPr>
          <w:rStyle w:val="1-Char"/>
          <w:rFonts w:hint="cs"/>
          <w:rtl/>
        </w:rPr>
        <w:t>و کس</w:t>
      </w:r>
      <w:r w:rsidR="00446BB7">
        <w:rPr>
          <w:rStyle w:val="1-Char"/>
          <w:rFonts w:hint="cs"/>
          <w:rtl/>
        </w:rPr>
        <w:t>ی</w:t>
      </w:r>
      <w:r w:rsidRPr="007100A7">
        <w:rPr>
          <w:rStyle w:val="1-Char"/>
          <w:rFonts w:hint="cs"/>
          <w:rtl/>
        </w:rPr>
        <w:t xml:space="preserve"> که وقت نماز فرض عشاء و وتر واجب را نم</w:t>
      </w:r>
      <w:r w:rsidR="00446BB7">
        <w:rPr>
          <w:rStyle w:val="1-Char"/>
          <w:rFonts w:hint="cs"/>
          <w:rtl/>
        </w:rPr>
        <w:t>ی</w:t>
      </w:r>
      <w:r w:rsidRPr="007100A7">
        <w:rPr>
          <w:rStyle w:val="1-Char"/>
          <w:rFonts w:hint="cs"/>
          <w:rtl/>
        </w:rPr>
        <w:t>‌</w:t>
      </w:r>
      <w:r w:rsidR="00446BB7">
        <w:rPr>
          <w:rStyle w:val="1-Char"/>
          <w:rFonts w:hint="cs"/>
          <w:rtl/>
        </w:rPr>
        <w:t>ی</w:t>
      </w:r>
      <w:r w:rsidRPr="007100A7">
        <w:rPr>
          <w:rStyle w:val="1-Char"/>
          <w:rFonts w:hint="cs"/>
          <w:rtl/>
        </w:rPr>
        <w:t>ابد، در آن صورت بر و</w:t>
      </w:r>
      <w:r w:rsidR="00446BB7">
        <w:rPr>
          <w:rStyle w:val="1-Char"/>
          <w:rFonts w:hint="cs"/>
          <w:rtl/>
        </w:rPr>
        <w:t>ی</w:t>
      </w:r>
      <w:r w:rsidRPr="007100A7">
        <w:rPr>
          <w:rStyle w:val="1-Char"/>
          <w:rFonts w:hint="cs"/>
          <w:rtl/>
        </w:rPr>
        <w:t xml:space="preserve"> گزاردن</w:t>
      </w:r>
      <w:r w:rsidR="000751A8">
        <w:rPr>
          <w:rStyle w:val="1-Char"/>
          <w:rFonts w:hint="cs"/>
          <w:rtl/>
        </w:rPr>
        <w:t xml:space="preserve"> آن‌ها </w:t>
      </w:r>
      <w:r w:rsidRPr="007100A7">
        <w:rPr>
          <w:rStyle w:val="1-Char"/>
          <w:rFonts w:hint="cs"/>
          <w:rtl/>
        </w:rPr>
        <w:t>واجب نم</w:t>
      </w:r>
      <w:r w:rsidR="00446BB7">
        <w:rPr>
          <w:rStyle w:val="1-Char"/>
          <w:rFonts w:hint="cs"/>
          <w:rtl/>
        </w:rPr>
        <w:t>ی</w:t>
      </w:r>
      <w:r w:rsidRPr="007100A7">
        <w:rPr>
          <w:rStyle w:val="1-Char"/>
          <w:rFonts w:hint="cs"/>
          <w:rtl/>
        </w:rPr>
        <w:t>‌باشد؛ [ز</w:t>
      </w:r>
      <w:r w:rsidR="00446BB7">
        <w:rPr>
          <w:rStyle w:val="1-Char"/>
          <w:rFonts w:hint="cs"/>
          <w:rtl/>
        </w:rPr>
        <w:t>ی</w:t>
      </w:r>
      <w:r w:rsidRPr="007100A7">
        <w:rPr>
          <w:rStyle w:val="1-Char"/>
          <w:rFonts w:hint="cs"/>
          <w:rtl/>
        </w:rPr>
        <w:t xml:space="preserve">را سبب نماز -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وقت</w:t>
      </w:r>
      <w:r w:rsidR="000751A8">
        <w:rPr>
          <w:rStyle w:val="1-Char"/>
          <w:rFonts w:hint="cs"/>
          <w:rtl/>
        </w:rPr>
        <w:t xml:space="preserve"> آن‌ها </w:t>
      </w:r>
      <w:r w:rsidRPr="007100A7">
        <w:rPr>
          <w:rStyle w:val="1-Char"/>
          <w:rFonts w:hint="cs"/>
          <w:rtl/>
        </w:rPr>
        <w:t>- وجود ندارد]؛ و نبا</w:t>
      </w:r>
      <w:r w:rsidR="00446BB7">
        <w:rPr>
          <w:rStyle w:val="1-Char"/>
          <w:rFonts w:hint="cs"/>
          <w:rtl/>
        </w:rPr>
        <w:t>ی</w:t>
      </w:r>
      <w:r w:rsidRPr="007100A7">
        <w:rPr>
          <w:rStyle w:val="1-Char"/>
          <w:rFonts w:hint="cs"/>
          <w:rtl/>
        </w:rPr>
        <w:t xml:space="preserve">د دو نماز فرض را در </w:t>
      </w:r>
      <w:r w:rsidR="00446BB7">
        <w:rPr>
          <w:rStyle w:val="1-Char"/>
          <w:rFonts w:hint="cs"/>
          <w:rtl/>
        </w:rPr>
        <w:t>ی</w:t>
      </w:r>
      <w:r w:rsidRPr="007100A7">
        <w:rPr>
          <w:rStyle w:val="1-Char"/>
          <w:rFonts w:hint="cs"/>
          <w:rtl/>
        </w:rPr>
        <w:t>ک وقت، با همد</w:t>
      </w:r>
      <w:r w:rsidR="00446BB7">
        <w:rPr>
          <w:rStyle w:val="1-Char"/>
          <w:rFonts w:hint="cs"/>
          <w:rtl/>
        </w:rPr>
        <w:t>ی</w:t>
      </w:r>
      <w:r w:rsidRPr="007100A7">
        <w:rPr>
          <w:rStyle w:val="1-Char"/>
          <w:rFonts w:hint="cs"/>
          <w:rtl/>
        </w:rPr>
        <w:t>گر جمع نما</w:t>
      </w:r>
      <w:r w:rsidR="00446BB7">
        <w:rPr>
          <w:rStyle w:val="1-Char"/>
          <w:rFonts w:hint="cs"/>
          <w:rtl/>
        </w:rPr>
        <w:t>ی</w:t>
      </w:r>
      <w:r w:rsidRPr="007100A7">
        <w:rPr>
          <w:rStyle w:val="1-Char"/>
          <w:rFonts w:hint="cs"/>
          <w:rtl/>
        </w:rPr>
        <w:t>د، [خواه] جمع کردن از رو</w:t>
      </w:r>
      <w:r w:rsidR="00446BB7">
        <w:rPr>
          <w:rStyle w:val="1-Char"/>
          <w:rFonts w:hint="cs"/>
          <w:rtl/>
        </w:rPr>
        <w:t>ی</w:t>
      </w:r>
      <w:r w:rsidRPr="007100A7">
        <w:rPr>
          <w:rStyle w:val="1-Char"/>
          <w:rFonts w:hint="cs"/>
          <w:rtl/>
        </w:rPr>
        <w:t xml:space="preserve"> عذر باشد [</w:t>
      </w:r>
      <w:r w:rsidR="00446BB7">
        <w:rPr>
          <w:rStyle w:val="1-Char"/>
          <w:rFonts w:hint="cs"/>
          <w:rtl/>
        </w:rPr>
        <w:t>ی</w:t>
      </w:r>
      <w:r w:rsidRPr="007100A7">
        <w:rPr>
          <w:rStyle w:val="1-Char"/>
          <w:rFonts w:hint="cs"/>
          <w:rtl/>
        </w:rPr>
        <w:t>ا بدون عذر؛] و تنها شخص حاج</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تواند نمازها</w:t>
      </w:r>
      <w:r w:rsidR="00446BB7">
        <w:rPr>
          <w:rStyle w:val="1-Char"/>
          <w:rFonts w:hint="cs"/>
          <w:rtl/>
        </w:rPr>
        <w:t>ی</w:t>
      </w:r>
      <w:r w:rsidRPr="007100A7">
        <w:rPr>
          <w:rStyle w:val="1-Char"/>
          <w:rFonts w:hint="cs"/>
          <w:rtl/>
        </w:rPr>
        <w:t xml:space="preserve"> ظهر و عصر را در </w:t>
      </w:r>
      <w:r w:rsidRPr="00FE6406">
        <w:rPr>
          <w:rStyle w:val="9-Char"/>
          <w:rFonts w:eastAsia="Batang" w:hint="cs"/>
          <w:rtl/>
        </w:rPr>
        <w:t>عرفه</w:t>
      </w:r>
      <w:r w:rsidRPr="007100A7">
        <w:rPr>
          <w:rStyle w:val="1-Char"/>
          <w:rFonts w:hint="cs"/>
          <w:rtl/>
        </w:rPr>
        <w:t xml:space="preserve"> [همراه با امام و با </w:t>
      </w:r>
      <w:r w:rsidR="00446BB7">
        <w:rPr>
          <w:rStyle w:val="1-Char"/>
          <w:rFonts w:hint="cs"/>
          <w:rtl/>
        </w:rPr>
        <w:t>ی</w:t>
      </w:r>
      <w:r w:rsidRPr="007100A7">
        <w:rPr>
          <w:rStyle w:val="1-Char"/>
          <w:rFonts w:hint="cs"/>
          <w:rtl/>
        </w:rPr>
        <w:t xml:space="preserve">ک اذان و دو اقامه] در </w:t>
      </w:r>
      <w:r w:rsidRPr="00FE6406">
        <w:rPr>
          <w:rStyle w:val="9-Char"/>
          <w:rFonts w:eastAsia="Batang" w:hint="cs"/>
          <w:rtl/>
        </w:rPr>
        <w:t>وقت ظهر</w:t>
      </w:r>
      <w:r w:rsidRPr="007100A7">
        <w:rPr>
          <w:rStyle w:val="1-Char"/>
          <w:rFonts w:hint="cs"/>
          <w:rtl/>
        </w:rPr>
        <w:t xml:space="preserve"> </w:t>
      </w:r>
      <w:r w:rsidRPr="00FE6406">
        <w:rPr>
          <w:rStyle w:val="9-Char"/>
          <w:rFonts w:eastAsia="Batang" w:hint="cs"/>
          <w:rtl/>
        </w:rPr>
        <w:t>[جمع تقد</w:t>
      </w:r>
      <w:r w:rsidR="00446BB7">
        <w:rPr>
          <w:rStyle w:val="9-Char"/>
          <w:rFonts w:eastAsia="Batang" w:hint="cs"/>
          <w:rtl/>
        </w:rPr>
        <w:t>ی</w:t>
      </w:r>
      <w:r w:rsidRPr="00FE6406">
        <w:rPr>
          <w:rStyle w:val="9-Char"/>
          <w:rFonts w:eastAsia="Batang" w:hint="cs"/>
          <w:rtl/>
        </w:rPr>
        <w:t>م]</w:t>
      </w:r>
      <w:r w:rsidRPr="007100A7">
        <w:rPr>
          <w:rStyle w:val="1-Char"/>
          <w:rFonts w:hint="cs"/>
          <w:rtl/>
        </w:rPr>
        <w:t xml:space="preserve"> ادا نما</w:t>
      </w:r>
      <w:r w:rsidR="00446BB7">
        <w:rPr>
          <w:rStyle w:val="1-Char"/>
          <w:rFonts w:hint="cs"/>
          <w:rtl/>
        </w:rPr>
        <w:t>ی</w:t>
      </w:r>
      <w:r w:rsidRPr="007100A7">
        <w:rPr>
          <w:rStyle w:val="1-Char"/>
          <w:rFonts w:hint="cs"/>
          <w:rtl/>
        </w:rPr>
        <w:t>د؛ و ن</w:t>
      </w:r>
      <w:r w:rsidR="00446BB7">
        <w:rPr>
          <w:rStyle w:val="1-Char"/>
          <w:rFonts w:hint="cs"/>
          <w:rtl/>
        </w:rPr>
        <w:t>ی</w:t>
      </w:r>
      <w:r w:rsidRPr="007100A7">
        <w:rPr>
          <w:rStyle w:val="1-Char"/>
          <w:rFonts w:hint="cs"/>
          <w:rtl/>
        </w:rPr>
        <w:t>ز م</w:t>
      </w:r>
      <w:r w:rsidR="00446BB7">
        <w:rPr>
          <w:rStyle w:val="1-Char"/>
          <w:rFonts w:hint="cs"/>
          <w:rtl/>
        </w:rPr>
        <w:t>ی</w:t>
      </w:r>
      <w:r w:rsidRPr="007100A7">
        <w:rPr>
          <w:rStyle w:val="1-Char"/>
          <w:rFonts w:hint="cs"/>
          <w:rtl/>
        </w:rPr>
        <w:t>‌تواند نمازها</w:t>
      </w:r>
      <w:r w:rsidR="00446BB7">
        <w:rPr>
          <w:rStyle w:val="1-Char"/>
          <w:rFonts w:hint="cs"/>
          <w:rtl/>
        </w:rPr>
        <w:t>ی</w:t>
      </w:r>
      <w:r w:rsidRPr="007100A7">
        <w:rPr>
          <w:rStyle w:val="1-Char"/>
          <w:rFonts w:hint="cs"/>
          <w:rtl/>
        </w:rPr>
        <w:t xml:space="preserve"> مغرب و عشاء را در </w:t>
      </w:r>
      <w:r w:rsidRPr="00FE6406">
        <w:rPr>
          <w:rStyle w:val="9-Char"/>
          <w:rFonts w:eastAsia="Batang" w:hint="cs"/>
          <w:rtl/>
        </w:rPr>
        <w:t>مزدلفه</w:t>
      </w:r>
      <w:r w:rsidRPr="007100A7">
        <w:rPr>
          <w:rStyle w:val="1-Char"/>
          <w:rFonts w:hint="cs"/>
          <w:rtl/>
        </w:rPr>
        <w:t xml:space="preserve"> [در وقت عشاء - </w:t>
      </w:r>
      <w:r w:rsidRPr="00FE6406">
        <w:rPr>
          <w:rStyle w:val="9-Char"/>
          <w:rFonts w:eastAsia="Batang" w:hint="cs"/>
          <w:rtl/>
        </w:rPr>
        <w:t>جمع تأخ</w:t>
      </w:r>
      <w:r w:rsidR="00446BB7">
        <w:rPr>
          <w:rStyle w:val="9-Char"/>
          <w:rFonts w:eastAsia="Batang" w:hint="cs"/>
          <w:rtl/>
        </w:rPr>
        <w:t>ی</w:t>
      </w:r>
      <w:r w:rsidRPr="00FE6406">
        <w:rPr>
          <w:rStyle w:val="9-Char"/>
          <w:rFonts w:eastAsia="Batang" w:hint="cs"/>
          <w:rtl/>
        </w:rPr>
        <w:t>ر</w:t>
      </w:r>
      <w:r w:rsidRPr="007100A7">
        <w:rPr>
          <w:rStyle w:val="1-Char"/>
          <w:rFonts w:hint="cs"/>
          <w:rtl/>
        </w:rPr>
        <w:t xml:space="preserve"> - و با </w:t>
      </w:r>
      <w:r w:rsidR="00446BB7">
        <w:rPr>
          <w:rStyle w:val="1-Char"/>
          <w:rFonts w:hint="cs"/>
          <w:rtl/>
        </w:rPr>
        <w:t>ی</w:t>
      </w:r>
      <w:r w:rsidRPr="007100A7">
        <w:rPr>
          <w:rStyle w:val="1-Char"/>
          <w:rFonts w:hint="cs"/>
          <w:rtl/>
        </w:rPr>
        <w:t xml:space="preserve">ک اذان و </w:t>
      </w:r>
      <w:r w:rsidR="00446BB7">
        <w:rPr>
          <w:rStyle w:val="1-Char"/>
          <w:rFonts w:hint="cs"/>
          <w:rtl/>
        </w:rPr>
        <w:t>ی</w:t>
      </w:r>
      <w:r w:rsidRPr="007100A7">
        <w:rPr>
          <w:rStyle w:val="1-Char"/>
          <w:rFonts w:hint="cs"/>
          <w:rtl/>
        </w:rPr>
        <w:t>ک اقامه] جمع نما</w:t>
      </w:r>
      <w:r w:rsidR="00446BB7">
        <w:rPr>
          <w:rStyle w:val="1-Char"/>
          <w:rFonts w:hint="cs"/>
          <w:rtl/>
        </w:rPr>
        <w:t>ی</w:t>
      </w:r>
      <w:r w:rsidRPr="007100A7">
        <w:rPr>
          <w:rStyle w:val="1-Char"/>
          <w:rFonts w:hint="cs"/>
          <w:rtl/>
        </w:rPr>
        <w:t xml:space="preserve">د؛ </w:t>
      </w:r>
      <w:r w:rsidRPr="00FE6406">
        <w:rPr>
          <w:rStyle w:val="9-Char"/>
          <w:rFonts w:eastAsia="Batang" w:hint="cs"/>
          <w:rtl/>
        </w:rPr>
        <w:t>البته با دو شرط:</w:t>
      </w:r>
    </w:p>
    <w:p w:rsidR="00411145" w:rsidRPr="007100A7" w:rsidRDefault="00411145" w:rsidP="00AF1D25">
      <w:pPr>
        <w:rPr>
          <w:rStyle w:val="1-Char"/>
          <w:rtl/>
        </w:rPr>
      </w:pPr>
      <w:r w:rsidRPr="00FE6406">
        <w:rPr>
          <w:rStyle w:val="9-Char"/>
          <w:rFonts w:eastAsia="Batang" w:hint="cs"/>
          <w:rtl/>
        </w:rPr>
        <w:t>الف)</w:t>
      </w:r>
      <w:r w:rsidRPr="007100A7">
        <w:rPr>
          <w:rStyle w:val="1-Char"/>
          <w:rFonts w:hint="cs"/>
          <w:rtl/>
        </w:rPr>
        <w:t xml:space="preserve"> [به امامت و پ</w:t>
      </w:r>
      <w:r w:rsidR="00446BB7">
        <w:rPr>
          <w:rStyle w:val="1-Char"/>
          <w:rFonts w:hint="cs"/>
          <w:rtl/>
        </w:rPr>
        <w:t>ی</w:t>
      </w:r>
      <w:r w:rsidRPr="007100A7">
        <w:rPr>
          <w:rStyle w:val="1-Char"/>
          <w:rFonts w:hint="cs"/>
          <w:rtl/>
        </w:rPr>
        <w:t>شنماز</w:t>
      </w:r>
      <w:r w:rsidR="00446BB7">
        <w:rPr>
          <w:rStyle w:val="1-Char"/>
          <w:rFonts w:hint="cs"/>
          <w:rtl/>
        </w:rPr>
        <w:t>ی</w:t>
      </w:r>
      <w:r w:rsidRPr="007100A7">
        <w:rPr>
          <w:rStyle w:val="1-Char"/>
          <w:rFonts w:hint="cs"/>
          <w:rtl/>
        </w:rPr>
        <w:t>] امام و پ</w:t>
      </w:r>
      <w:r w:rsidR="00446BB7">
        <w:rPr>
          <w:rStyle w:val="1-Char"/>
          <w:rFonts w:hint="cs"/>
          <w:rtl/>
        </w:rPr>
        <w:t>ی</w:t>
      </w:r>
      <w:r w:rsidRPr="007100A7">
        <w:rPr>
          <w:rStyle w:val="1-Char"/>
          <w:rFonts w:hint="cs"/>
          <w:rtl/>
        </w:rPr>
        <w:t>شوا</w:t>
      </w:r>
      <w:r w:rsidR="00446BB7">
        <w:rPr>
          <w:rStyle w:val="1-Char"/>
          <w:rFonts w:hint="cs"/>
          <w:rtl/>
        </w:rPr>
        <w:t>ی</w:t>
      </w:r>
      <w:r w:rsidRPr="007100A7">
        <w:rPr>
          <w:rStyle w:val="1-Char"/>
          <w:rFonts w:hint="cs"/>
          <w:rtl/>
        </w:rPr>
        <w:t xml:space="preserve"> بزرگ [</w:t>
      </w:r>
      <w:r w:rsidR="00446BB7">
        <w:rPr>
          <w:rStyle w:val="1-Char"/>
          <w:rFonts w:hint="cs"/>
          <w:rtl/>
        </w:rPr>
        <w:t>ی</w:t>
      </w:r>
      <w:r w:rsidRPr="007100A7">
        <w:rPr>
          <w:rStyle w:val="1-Char"/>
          <w:rFonts w:hint="cs"/>
          <w:rtl/>
        </w:rPr>
        <w:t>ا جانش</w:t>
      </w:r>
      <w:r w:rsidR="00446BB7">
        <w:rPr>
          <w:rStyle w:val="1-Char"/>
          <w:rFonts w:hint="cs"/>
          <w:rtl/>
        </w:rPr>
        <w:t>ی</w:t>
      </w:r>
      <w:r w:rsidRPr="007100A7">
        <w:rPr>
          <w:rStyle w:val="1-Char"/>
          <w:rFonts w:hint="cs"/>
          <w:rtl/>
        </w:rPr>
        <w:t>ن و</w:t>
      </w:r>
      <w:r w:rsidR="00446BB7">
        <w:rPr>
          <w:rStyle w:val="1-Char"/>
          <w:rFonts w:hint="cs"/>
          <w:rtl/>
        </w:rPr>
        <w:t>ی</w:t>
      </w:r>
      <w:r w:rsidRPr="007100A7">
        <w:rPr>
          <w:rStyle w:val="1-Char"/>
          <w:rFonts w:hint="cs"/>
          <w:rtl/>
        </w:rPr>
        <w:t>، نمازها را جمع نما</w:t>
      </w:r>
      <w:r w:rsidR="00446BB7">
        <w:rPr>
          <w:rStyle w:val="1-Char"/>
          <w:rFonts w:hint="cs"/>
          <w:rtl/>
        </w:rPr>
        <w:t>ی</w:t>
      </w:r>
      <w:r w:rsidRPr="007100A7">
        <w:rPr>
          <w:rStyle w:val="1-Char"/>
          <w:rFonts w:hint="cs"/>
          <w:rtl/>
        </w:rPr>
        <w:t>د.]</w:t>
      </w:r>
    </w:p>
    <w:p w:rsidR="00411145" w:rsidRPr="007100A7" w:rsidRDefault="00411145" w:rsidP="00AF1D25">
      <w:pPr>
        <w:rPr>
          <w:rStyle w:val="1-Char"/>
          <w:rtl/>
        </w:rPr>
      </w:pPr>
      <w:r w:rsidRPr="00FE6406">
        <w:rPr>
          <w:rStyle w:val="9-Char"/>
          <w:rFonts w:eastAsia="Batang" w:hint="cs"/>
          <w:rtl/>
        </w:rPr>
        <w:t>ب)</w:t>
      </w:r>
      <w:r w:rsidRPr="007100A7">
        <w:rPr>
          <w:rStyle w:val="1-Char"/>
          <w:rFonts w:hint="cs"/>
          <w:rtl/>
        </w:rPr>
        <w:t xml:space="preserve"> در حالت ا</w:t>
      </w:r>
      <w:r w:rsidR="00FC24F2" w:rsidRPr="007100A7">
        <w:rPr>
          <w:rStyle w:val="1-Char"/>
          <w:rFonts w:hint="cs"/>
          <w:rtl/>
        </w:rPr>
        <w:t>ِ</w:t>
      </w:r>
      <w:r w:rsidRPr="007100A7">
        <w:rPr>
          <w:rStyle w:val="1-Char"/>
          <w:rFonts w:hint="cs"/>
          <w:rtl/>
        </w:rPr>
        <w:t>حرام باشد.</w:t>
      </w:r>
    </w:p>
    <w:p w:rsidR="00411145" w:rsidRDefault="00411145" w:rsidP="00AF1D25">
      <w:pPr>
        <w:rPr>
          <w:rFonts w:cs="Times New Roman"/>
          <w:rtl/>
          <w:lang w:bidi="fa-IR"/>
        </w:rPr>
      </w:pPr>
      <w:r w:rsidRPr="007100A7">
        <w:rPr>
          <w:rStyle w:val="1-Char"/>
          <w:rFonts w:hint="cs"/>
          <w:rtl/>
        </w:rPr>
        <w:t>و جا</w:t>
      </w:r>
      <w:r w:rsidR="00446BB7">
        <w:rPr>
          <w:rStyle w:val="1-Char"/>
          <w:rFonts w:hint="cs"/>
          <w:rtl/>
        </w:rPr>
        <w:t>ی</w:t>
      </w:r>
      <w:r w:rsidRPr="007100A7">
        <w:rPr>
          <w:rStyle w:val="1-Char"/>
          <w:rFonts w:hint="cs"/>
          <w:rtl/>
        </w:rPr>
        <w:t>ز ن</w:t>
      </w:r>
      <w:r w:rsidR="00446BB7">
        <w:rPr>
          <w:rStyle w:val="1-Char"/>
          <w:rFonts w:hint="cs"/>
          <w:rtl/>
        </w:rPr>
        <w:t>ی</w:t>
      </w:r>
      <w:r w:rsidRPr="007100A7">
        <w:rPr>
          <w:rStyle w:val="1-Char"/>
          <w:rFonts w:hint="cs"/>
          <w:rtl/>
        </w:rPr>
        <w:t>ست که نماز مغرب، در ط</w:t>
      </w:r>
      <w:r w:rsidR="00446BB7">
        <w:rPr>
          <w:rStyle w:val="1-Char"/>
          <w:rFonts w:hint="cs"/>
          <w:rtl/>
        </w:rPr>
        <w:t>ی</w:t>
      </w:r>
      <w:r w:rsidRPr="007100A7">
        <w:rPr>
          <w:rStyle w:val="1-Char"/>
          <w:rFonts w:hint="cs"/>
          <w:rtl/>
        </w:rPr>
        <w:t xml:space="preserve"> مس</w:t>
      </w:r>
      <w:r w:rsidR="00446BB7">
        <w:rPr>
          <w:rStyle w:val="1-Char"/>
          <w:rFonts w:hint="cs"/>
          <w:rtl/>
        </w:rPr>
        <w:t>ی</w:t>
      </w:r>
      <w:r w:rsidRPr="007100A7">
        <w:rPr>
          <w:rStyle w:val="1-Char"/>
          <w:rFonts w:hint="cs"/>
          <w:rtl/>
        </w:rPr>
        <w:t xml:space="preserve">ر </w:t>
      </w:r>
      <w:r w:rsidRPr="00FE6406">
        <w:rPr>
          <w:rStyle w:val="9-Char"/>
          <w:rFonts w:eastAsia="Batang" w:hint="cs"/>
          <w:rtl/>
        </w:rPr>
        <w:t>مزدلفه</w:t>
      </w:r>
      <w:r w:rsidRPr="007100A7">
        <w:rPr>
          <w:rStyle w:val="1-Char"/>
          <w:rFonts w:hint="cs"/>
          <w:rtl/>
        </w:rPr>
        <w:t xml:space="preserve"> خوانده شود؛ [از ا</w:t>
      </w:r>
      <w:r w:rsidR="00446BB7">
        <w:rPr>
          <w:rStyle w:val="1-Char"/>
          <w:rFonts w:hint="cs"/>
          <w:rtl/>
        </w:rPr>
        <w:t>ی</w:t>
      </w:r>
      <w:r w:rsidRPr="007100A7">
        <w:rPr>
          <w:rStyle w:val="1-Char"/>
          <w:rFonts w:hint="cs"/>
          <w:rtl/>
        </w:rPr>
        <w:t xml:space="preserve">ن رو، اگر </w:t>
      </w:r>
      <w:r w:rsidR="00AF17B9">
        <w:rPr>
          <w:rStyle w:val="1-Char"/>
          <w:rFonts w:hint="cs"/>
          <w:rtl/>
        </w:rPr>
        <w:t>چنان‌چه</w:t>
      </w:r>
      <w:r w:rsidRPr="007100A7">
        <w:rPr>
          <w:rStyle w:val="1-Char"/>
          <w:rFonts w:hint="cs"/>
          <w:rtl/>
        </w:rPr>
        <w:t xml:space="preserve"> فرد</w:t>
      </w:r>
      <w:r w:rsidR="00446BB7">
        <w:rPr>
          <w:rStyle w:val="1-Char"/>
          <w:rFonts w:hint="cs"/>
          <w:rtl/>
        </w:rPr>
        <w:t>ی</w:t>
      </w:r>
      <w:r w:rsidRPr="007100A7">
        <w:rPr>
          <w:rStyle w:val="1-Char"/>
          <w:rFonts w:hint="cs"/>
          <w:rtl/>
        </w:rPr>
        <w:t xml:space="preserve"> از حاج</w:t>
      </w:r>
      <w:r w:rsidR="00446BB7">
        <w:rPr>
          <w:rStyle w:val="1-Char"/>
          <w:rFonts w:hint="cs"/>
          <w:rtl/>
        </w:rPr>
        <w:t>ی</w:t>
      </w:r>
      <w:r w:rsidRPr="007100A7">
        <w:rPr>
          <w:rStyle w:val="1-Char"/>
          <w:rFonts w:hint="cs"/>
          <w:rtl/>
        </w:rPr>
        <w:t>ان، نماز مغرب خو</w:t>
      </w:r>
      <w:r w:rsidR="00446BB7">
        <w:rPr>
          <w:rStyle w:val="1-Char"/>
          <w:rFonts w:hint="cs"/>
          <w:rtl/>
        </w:rPr>
        <w:t>ی</w:t>
      </w:r>
      <w:r w:rsidRPr="007100A7">
        <w:rPr>
          <w:rStyle w:val="1-Char"/>
          <w:rFonts w:hint="cs"/>
          <w:rtl/>
        </w:rPr>
        <w:t>ش را در مس</w:t>
      </w:r>
      <w:r w:rsidR="00446BB7">
        <w:rPr>
          <w:rStyle w:val="1-Char"/>
          <w:rFonts w:hint="cs"/>
          <w:rtl/>
        </w:rPr>
        <w:t>ی</w:t>
      </w:r>
      <w:r w:rsidRPr="007100A7">
        <w:rPr>
          <w:rStyle w:val="1-Char"/>
          <w:rFonts w:hint="cs"/>
          <w:rtl/>
        </w:rPr>
        <w:t xml:space="preserve">ر </w:t>
      </w:r>
      <w:r w:rsidRPr="00FE6406">
        <w:rPr>
          <w:rStyle w:val="9-Char"/>
          <w:rFonts w:eastAsia="Batang" w:hint="cs"/>
          <w:rtl/>
        </w:rPr>
        <w:t>مزدلفه</w:t>
      </w:r>
      <w:r w:rsidRPr="007100A7">
        <w:rPr>
          <w:rStyle w:val="1-Char"/>
          <w:rFonts w:hint="cs"/>
          <w:rtl/>
        </w:rPr>
        <w:t xml:space="preserve"> گزارد؛ در آن صورت نمازش درست ن</w:t>
      </w:r>
      <w:r w:rsidR="00446BB7">
        <w:rPr>
          <w:rStyle w:val="1-Char"/>
          <w:rFonts w:hint="cs"/>
          <w:rtl/>
        </w:rPr>
        <w:t>ی</w:t>
      </w:r>
      <w:r w:rsidRPr="007100A7">
        <w:rPr>
          <w:rStyle w:val="1-Char"/>
          <w:rFonts w:hint="cs"/>
          <w:rtl/>
        </w:rPr>
        <w:t>ست؛ و بر و</w:t>
      </w:r>
      <w:r w:rsidR="00446BB7">
        <w:rPr>
          <w:rStyle w:val="1-Char"/>
          <w:rFonts w:hint="cs"/>
          <w:rtl/>
        </w:rPr>
        <w:t>ی</w:t>
      </w:r>
      <w:r w:rsidRPr="007100A7">
        <w:rPr>
          <w:rStyle w:val="1-Char"/>
          <w:rFonts w:hint="cs"/>
          <w:rtl/>
        </w:rPr>
        <w:t xml:space="preserve"> لازم است که آن را اعاده نما</w:t>
      </w:r>
      <w:r w:rsidR="00446BB7">
        <w:rPr>
          <w:rStyle w:val="1-Char"/>
          <w:rFonts w:hint="cs"/>
          <w:rtl/>
        </w:rPr>
        <w:t>ی</w:t>
      </w:r>
      <w:r w:rsidRPr="007100A7">
        <w:rPr>
          <w:rStyle w:val="1-Char"/>
          <w:rFonts w:hint="cs"/>
          <w:rtl/>
        </w:rPr>
        <w:t>د.]</w:t>
      </w:r>
    </w:p>
    <w:p w:rsidR="00411145" w:rsidRPr="00FE6406" w:rsidRDefault="00411145" w:rsidP="00AF1D25">
      <w:pPr>
        <w:rPr>
          <w:rStyle w:val="9-Char"/>
          <w:rtl/>
        </w:rPr>
      </w:pPr>
      <w:r w:rsidRPr="00FE6406">
        <w:rPr>
          <w:rStyle w:val="9-Char"/>
          <w:rFonts w:hint="cs"/>
          <w:rtl/>
        </w:rPr>
        <w:t>و در مورد اوقات نماز، انجام ا</w:t>
      </w:r>
      <w:r w:rsidR="00446BB7">
        <w:rPr>
          <w:rStyle w:val="9-Char"/>
          <w:rFonts w:hint="cs"/>
          <w:rtl/>
        </w:rPr>
        <w:t>ی</w:t>
      </w:r>
      <w:r w:rsidRPr="00FE6406">
        <w:rPr>
          <w:rStyle w:val="9-Char"/>
          <w:rFonts w:hint="cs"/>
          <w:rtl/>
        </w:rPr>
        <w:t>ن کارها، مستحب و پسند</w:t>
      </w:r>
      <w:r w:rsidR="00446BB7">
        <w:rPr>
          <w:rStyle w:val="9-Char"/>
          <w:rFonts w:hint="cs"/>
          <w:rtl/>
        </w:rPr>
        <w:t>ی</w:t>
      </w:r>
      <w:r w:rsidRPr="00FE6406">
        <w:rPr>
          <w:rStyle w:val="9-Char"/>
          <w:rFonts w:hint="cs"/>
          <w:rtl/>
        </w:rPr>
        <w:t>ده م</w:t>
      </w:r>
      <w:r w:rsidR="00446BB7">
        <w:rPr>
          <w:rStyle w:val="9-Char"/>
          <w:rFonts w:hint="cs"/>
          <w:rtl/>
        </w:rPr>
        <w:t>ی</w:t>
      </w:r>
      <w:r w:rsidRPr="00FE6406">
        <w:rPr>
          <w:rStyle w:val="9-Char"/>
          <w:rFonts w:hint="cs"/>
          <w:rtl/>
        </w:rPr>
        <w:t>‌باشد:</w:t>
      </w:r>
    </w:p>
    <w:p w:rsidR="00411145" w:rsidRPr="007100A7" w:rsidRDefault="00411145" w:rsidP="00AF1D25">
      <w:pPr>
        <w:rPr>
          <w:rStyle w:val="1-Char"/>
          <w:rtl/>
        </w:rPr>
      </w:pPr>
      <w:r w:rsidRPr="007100A7">
        <w:rPr>
          <w:rStyle w:val="1-Char"/>
          <w:rFonts w:hint="cs"/>
          <w:rtl/>
        </w:rPr>
        <w:t>* برا</w:t>
      </w:r>
      <w:r w:rsidR="00446BB7">
        <w:rPr>
          <w:rStyle w:val="1-Char"/>
          <w:rFonts w:hint="cs"/>
          <w:rtl/>
        </w:rPr>
        <w:t>ی</w:t>
      </w:r>
      <w:r w:rsidRPr="007100A7">
        <w:rPr>
          <w:rStyle w:val="1-Char"/>
          <w:rFonts w:hint="cs"/>
          <w:rtl/>
        </w:rPr>
        <w:t xml:space="preserve"> مردان مستحب است که نماز صبح</w:t>
      </w:r>
      <w:r w:rsidR="00FC24F2" w:rsidRPr="007100A7">
        <w:rPr>
          <w:rStyle w:val="1-Char"/>
          <w:rFonts w:hint="cs"/>
          <w:rtl/>
        </w:rPr>
        <w:t>،</w:t>
      </w:r>
      <w:r w:rsidRPr="007100A7">
        <w:rPr>
          <w:rStyle w:val="1-Char"/>
          <w:rFonts w:hint="cs"/>
          <w:rtl/>
        </w:rPr>
        <w:t xml:space="preserve"> هنگام</w:t>
      </w:r>
      <w:r w:rsidR="00446BB7">
        <w:rPr>
          <w:rStyle w:val="1-Char"/>
          <w:rFonts w:hint="cs"/>
          <w:rtl/>
        </w:rPr>
        <w:t>ی</w:t>
      </w:r>
      <w:r w:rsidRPr="007100A7">
        <w:rPr>
          <w:rStyle w:val="1-Char"/>
          <w:rFonts w:hint="cs"/>
          <w:rtl/>
        </w:rPr>
        <w:t xml:space="preserve"> گزارده شود که هوا قدر</w:t>
      </w:r>
      <w:r w:rsidR="00446BB7">
        <w:rPr>
          <w:rStyle w:val="1-Char"/>
          <w:rFonts w:hint="cs"/>
          <w:rtl/>
        </w:rPr>
        <w:t>ی</w:t>
      </w:r>
      <w:r w:rsidRPr="007100A7">
        <w:rPr>
          <w:rStyle w:val="1-Char"/>
          <w:rFonts w:hint="cs"/>
          <w:rtl/>
        </w:rPr>
        <w:t xml:space="preserve"> روشن شده است؛ [ز</w:t>
      </w:r>
      <w:r w:rsidR="00446BB7">
        <w:rPr>
          <w:rStyle w:val="1-Char"/>
          <w:rFonts w:hint="cs"/>
          <w:rtl/>
        </w:rPr>
        <w:t>ی</w:t>
      </w:r>
      <w:r w:rsidRPr="007100A7">
        <w:rPr>
          <w:rStyle w:val="1-Char"/>
          <w:rFonts w:hint="cs"/>
          <w:rtl/>
        </w:rPr>
        <w:t>را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ا</w:t>
      </w:r>
      <w:r w:rsidR="006148B0" w:rsidRPr="00BE2421">
        <w:rPr>
          <w:rStyle w:val="5-Char"/>
          <w:rFonts w:hint="cs"/>
          <w:rtl/>
        </w:rPr>
        <w:t>َ</w:t>
      </w:r>
      <w:r w:rsidRPr="00BE2421">
        <w:rPr>
          <w:rStyle w:val="5-Char"/>
          <w:rFonts w:hint="cs"/>
          <w:rtl/>
        </w:rPr>
        <w:t>س</w:t>
      </w:r>
      <w:r w:rsidR="006148B0" w:rsidRPr="00BE2421">
        <w:rPr>
          <w:rStyle w:val="5-Char"/>
          <w:rFonts w:hint="cs"/>
          <w:rtl/>
        </w:rPr>
        <w:t>ْ</w:t>
      </w:r>
      <w:r w:rsidRPr="00BE2421">
        <w:rPr>
          <w:rStyle w:val="5-Char"/>
          <w:rFonts w:hint="cs"/>
          <w:rtl/>
        </w:rPr>
        <w:t>ف</w:t>
      </w:r>
      <w:r w:rsidR="006148B0" w:rsidRPr="00BE2421">
        <w:rPr>
          <w:rStyle w:val="5-Char"/>
          <w:rFonts w:hint="cs"/>
          <w:rtl/>
        </w:rPr>
        <w:t>ِ</w:t>
      </w:r>
      <w:r w:rsidRPr="00BE2421">
        <w:rPr>
          <w:rStyle w:val="5-Char"/>
          <w:rFonts w:hint="cs"/>
          <w:rtl/>
        </w:rPr>
        <w:t>ر</w:t>
      </w:r>
      <w:r w:rsidR="006148B0" w:rsidRPr="00BE2421">
        <w:rPr>
          <w:rStyle w:val="5-Char"/>
          <w:rFonts w:hint="cs"/>
          <w:rtl/>
        </w:rPr>
        <w:t>ُ</w:t>
      </w:r>
      <w:r w:rsidRPr="00BE2421">
        <w:rPr>
          <w:rStyle w:val="5-Char"/>
          <w:rFonts w:hint="cs"/>
          <w:rtl/>
        </w:rPr>
        <w:t>و</w:t>
      </w:r>
      <w:r w:rsidR="006148B0" w:rsidRPr="00BE2421">
        <w:rPr>
          <w:rStyle w:val="5-Char"/>
          <w:rFonts w:hint="cs"/>
          <w:rtl/>
        </w:rPr>
        <w:t>ْ</w:t>
      </w:r>
      <w:r w:rsidRPr="00BE2421">
        <w:rPr>
          <w:rStyle w:val="5-Char"/>
          <w:rFonts w:hint="cs"/>
          <w:rtl/>
        </w:rPr>
        <w:t>ا ب</w:t>
      </w:r>
      <w:r w:rsidR="006148B0" w:rsidRPr="00BE2421">
        <w:rPr>
          <w:rStyle w:val="5-Char"/>
          <w:rFonts w:hint="cs"/>
          <w:rtl/>
        </w:rPr>
        <w:t>ِ</w:t>
      </w:r>
      <w:r w:rsidRPr="00BE2421">
        <w:rPr>
          <w:rStyle w:val="5-Char"/>
          <w:rFonts w:hint="cs"/>
          <w:rtl/>
        </w:rPr>
        <w:t>ال</w:t>
      </w:r>
      <w:r w:rsidR="006148B0" w:rsidRPr="00BE2421">
        <w:rPr>
          <w:rStyle w:val="5-Char"/>
          <w:rFonts w:hint="cs"/>
          <w:rtl/>
        </w:rPr>
        <w:t>ْ</w:t>
      </w:r>
      <w:r w:rsidRPr="00BE2421">
        <w:rPr>
          <w:rStyle w:val="5-Char"/>
          <w:rFonts w:hint="cs"/>
          <w:rtl/>
        </w:rPr>
        <w:t>ف</w:t>
      </w:r>
      <w:r w:rsidR="006148B0" w:rsidRPr="00BE2421">
        <w:rPr>
          <w:rStyle w:val="5-Char"/>
          <w:rFonts w:hint="cs"/>
          <w:rtl/>
        </w:rPr>
        <w:t>َ</w:t>
      </w:r>
      <w:r w:rsidRPr="00BE2421">
        <w:rPr>
          <w:rStyle w:val="5-Char"/>
          <w:rFonts w:hint="cs"/>
          <w:rtl/>
        </w:rPr>
        <w:t>ج</w:t>
      </w:r>
      <w:r w:rsidR="006148B0" w:rsidRPr="00BE2421">
        <w:rPr>
          <w:rStyle w:val="5-Char"/>
          <w:rFonts w:hint="cs"/>
          <w:rtl/>
        </w:rPr>
        <w:t>ْ</w:t>
      </w:r>
      <w:r w:rsidRPr="00BE2421">
        <w:rPr>
          <w:rStyle w:val="5-Char"/>
          <w:rFonts w:hint="cs"/>
          <w:rtl/>
        </w:rPr>
        <w:t>ر</w:t>
      </w:r>
      <w:r w:rsidR="006148B0" w:rsidRPr="00BE2421">
        <w:rPr>
          <w:rStyle w:val="5-Char"/>
          <w:rFonts w:hint="cs"/>
          <w:rtl/>
        </w:rPr>
        <w:t>ِ</w:t>
      </w:r>
      <w:r w:rsidRPr="00BE2421">
        <w:rPr>
          <w:rStyle w:val="5-Char"/>
          <w:rFonts w:hint="cs"/>
          <w:rtl/>
        </w:rPr>
        <w:t>، ف</w:t>
      </w:r>
      <w:r w:rsidR="006148B0" w:rsidRPr="00BE2421">
        <w:rPr>
          <w:rStyle w:val="5-Char"/>
          <w:rFonts w:hint="cs"/>
          <w:rtl/>
        </w:rPr>
        <w:t>َ</w:t>
      </w:r>
      <w:r w:rsidRPr="00BE2421">
        <w:rPr>
          <w:rStyle w:val="5-Char"/>
          <w:rFonts w:hint="cs"/>
          <w:rtl/>
        </w:rPr>
        <w:t>ا</w:t>
      </w:r>
      <w:r w:rsidR="006148B0" w:rsidRPr="00BE2421">
        <w:rPr>
          <w:rStyle w:val="5-Char"/>
          <w:rFonts w:hint="cs"/>
          <w:rtl/>
        </w:rPr>
        <w:t>ِ</w:t>
      </w:r>
      <w:r w:rsidRPr="00BE2421">
        <w:rPr>
          <w:rStyle w:val="5-Char"/>
          <w:rFonts w:hint="cs"/>
          <w:rtl/>
        </w:rPr>
        <w:t>نّ</w:t>
      </w:r>
      <w:r w:rsidR="006148B0" w:rsidRPr="00BE2421">
        <w:rPr>
          <w:rStyle w:val="5-Char"/>
          <w:rFonts w:hint="cs"/>
          <w:rtl/>
        </w:rPr>
        <w:t>َ</w:t>
      </w:r>
      <w:r w:rsidRPr="00BE2421">
        <w:rPr>
          <w:rStyle w:val="5-Char"/>
          <w:rFonts w:hint="cs"/>
          <w:rtl/>
        </w:rPr>
        <w:t>ه</w:t>
      </w:r>
      <w:r w:rsidR="006148B0" w:rsidRPr="00BE2421">
        <w:rPr>
          <w:rStyle w:val="5-Char"/>
          <w:rFonts w:hint="cs"/>
          <w:rtl/>
        </w:rPr>
        <w:t>ُ</w:t>
      </w:r>
      <w:r w:rsidRPr="00BE2421">
        <w:rPr>
          <w:rStyle w:val="5-Char"/>
          <w:rFonts w:hint="cs"/>
          <w:rtl/>
        </w:rPr>
        <w:t xml:space="preserve"> ا</w:t>
      </w:r>
      <w:r w:rsidR="006148B0" w:rsidRPr="00BE2421">
        <w:rPr>
          <w:rStyle w:val="5-Char"/>
          <w:rFonts w:hint="cs"/>
          <w:rtl/>
        </w:rPr>
        <w:t>َ</w:t>
      </w:r>
      <w:r w:rsidRPr="00BE2421">
        <w:rPr>
          <w:rStyle w:val="5-Char"/>
          <w:rFonts w:hint="cs"/>
          <w:rtl/>
        </w:rPr>
        <w:t>ع</w:t>
      </w:r>
      <w:r w:rsidR="006148B0" w:rsidRPr="00BE2421">
        <w:rPr>
          <w:rStyle w:val="5-Char"/>
          <w:rFonts w:hint="cs"/>
          <w:rtl/>
        </w:rPr>
        <w:t>ْ</w:t>
      </w:r>
      <w:r w:rsidRPr="00BE2421">
        <w:rPr>
          <w:rStyle w:val="5-Char"/>
          <w:rFonts w:hint="cs"/>
          <w:rtl/>
        </w:rPr>
        <w:t>ظ</w:t>
      </w:r>
      <w:r w:rsidR="006148B0" w:rsidRPr="00BE2421">
        <w:rPr>
          <w:rStyle w:val="5-Char"/>
          <w:rFonts w:hint="cs"/>
          <w:rtl/>
        </w:rPr>
        <w:t>َ</w:t>
      </w:r>
      <w:r w:rsidRPr="00BE2421">
        <w:rPr>
          <w:rStyle w:val="5-Char"/>
          <w:rFonts w:hint="cs"/>
          <w:rtl/>
        </w:rPr>
        <w:t>م</w:t>
      </w:r>
      <w:r w:rsidR="006148B0" w:rsidRPr="00BE2421">
        <w:rPr>
          <w:rStyle w:val="5-Char"/>
          <w:rFonts w:hint="cs"/>
          <w:rtl/>
        </w:rPr>
        <w:t>ُ</w:t>
      </w:r>
      <w:r w:rsidRPr="00BE2421">
        <w:rPr>
          <w:rStyle w:val="5-Char"/>
          <w:rFonts w:hint="cs"/>
          <w:rtl/>
        </w:rPr>
        <w:t xml:space="preserve"> ل</w:t>
      </w:r>
      <w:r w:rsidR="006148B0" w:rsidRPr="00BE2421">
        <w:rPr>
          <w:rStyle w:val="5-Char"/>
          <w:rFonts w:hint="cs"/>
          <w:rtl/>
        </w:rPr>
        <w:t>ِ</w:t>
      </w:r>
      <w:r w:rsidRPr="00BE2421">
        <w:rPr>
          <w:rStyle w:val="5-Char"/>
          <w:rFonts w:hint="cs"/>
          <w:rtl/>
        </w:rPr>
        <w:t>ل</w:t>
      </w:r>
      <w:r w:rsidR="006148B0" w:rsidRPr="00BE2421">
        <w:rPr>
          <w:rStyle w:val="5-Char"/>
          <w:rFonts w:hint="cs"/>
          <w:rtl/>
        </w:rPr>
        <w:t>ْ</w:t>
      </w:r>
      <w:r w:rsidRPr="00BE2421">
        <w:rPr>
          <w:rStyle w:val="5-Char"/>
          <w:rFonts w:hint="cs"/>
          <w:rtl/>
        </w:rPr>
        <w:t>ا</w:t>
      </w:r>
      <w:r w:rsidR="006148B0" w:rsidRPr="00BE2421">
        <w:rPr>
          <w:rStyle w:val="5-Char"/>
          <w:rFonts w:hint="cs"/>
          <w:rtl/>
        </w:rPr>
        <w:t>َ</w:t>
      </w:r>
      <w:r w:rsidRPr="00BE2421">
        <w:rPr>
          <w:rStyle w:val="5-Char"/>
          <w:rFonts w:hint="cs"/>
          <w:rtl/>
        </w:rPr>
        <w:t>ج</w:t>
      </w:r>
      <w:r w:rsidR="006148B0" w:rsidRPr="00BE2421">
        <w:rPr>
          <w:rStyle w:val="5-Char"/>
          <w:rFonts w:hint="cs"/>
          <w:rtl/>
        </w:rPr>
        <w:t>ْ</w:t>
      </w:r>
      <w:r w:rsidRPr="00BE2421">
        <w:rPr>
          <w:rStyle w:val="5-Char"/>
          <w:rFonts w:hint="cs"/>
          <w:rtl/>
        </w:rPr>
        <w:t>ر</w:t>
      </w:r>
      <w:r w:rsidR="006148B0" w:rsidRPr="00BE2421">
        <w:rPr>
          <w:rStyle w:val="5-Char"/>
          <w:rFonts w:hint="cs"/>
          <w:rtl/>
        </w:rPr>
        <w:t>ِ</w:t>
      </w:r>
      <w:r w:rsidRPr="00BE2421">
        <w:rPr>
          <w:rStyle w:val="5-Char"/>
          <w:rFonts w:hint="cs"/>
          <w:rtl/>
        </w:rPr>
        <w:t>»</w:t>
      </w:r>
      <w:r w:rsidRPr="007100A7">
        <w:rPr>
          <w:rStyle w:val="1-Char"/>
          <w:rFonts w:hint="cs"/>
          <w:rtl/>
        </w:rPr>
        <w:t xml:space="preserve"> (ترمذ</w:t>
      </w:r>
      <w:r w:rsidR="00446BB7">
        <w:rPr>
          <w:rStyle w:val="1-Char"/>
          <w:rFonts w:hint="cs"/>
          <w:rtl/>
        </w:rPr>
        <w:t>ی</w:t>
      </w:r>
      <w:r w:rsidRPr="007100A7">
        <w:rPr>
          <w:rStyle w:val="1-Char"/>
          <w:rFonts w:hint="cs"/>
          <w:rtl/>
        </w:rPr>
        <w:t xml:space="preserve"> و مسند امام ابوحن</w:t>
      </w:r>
      <w:r w:rsidR="00446BB7">
        <w:rPr>
          <w:rStyle w:val="1-Char"/>
          <w:rFonts w:hint="cs"/>
          <w:rtl/>
        </w:rPr>
        <w:t>ی</w:t>
      </w:r>
      <w:r w:rsidRPr="007100A7">
        <w:rPr>
          <w:rStyle w:val="1-Char"/>
          <w:rFonts w:hint="cs"/>
          <w:rtl/>
        </w:rPr>
        <w:t xml:space="preserve">فه)؛ </w:t>
      </w:r>
      <w:r w:rsidRPr="00BE2421">
        <w:rPr>
          <w:rStyle w:val="1-Char"/>
          <w:rFonts w:hint="cs"/>
          <w:rtl/>
        </w:rPr>
        <w:t>«نماز بامداد را هنگام</w:t>
      </w:r>
      <w:r w:rsidR="00446BB7">
        <w:rPr>
          <w:rStyle w:val="1-Char"/>
          <w:rFonts w:hint="cs"/>
          <w:rtl/>
        </w:rPr>
        <w:t>ی</w:t>
      </w:r>
      <w:r w:rsidRPr="00BE2421">
        <w:rPr>
          <w:rStyle w:val="1-Char"/>
          <w:rFonts w:hint="cs"/>
          <w:rtl/>
        </w:rPr>
        <w:t xml:space="preserve"> بگزار</w:t>
      </w:r>
      <w:r w:rsidR="00446BB7">
        <w:rPr>
          <w:rStyle w:val="1-Char"/>
          <w:rFonts w:hint="cs"/>
          <w:rtl/>
        </w:rPr>
        <w:t>ی</w:t>
      </w:r>
      <w:r w:rsidRPr="00BE2421">
        <w:rPr>
          <w:rStyle w:val="1-Char"/>
          <w:rFonts w:hint="cs"/>
          <w:rtl/>
        </w:rPr>
        <w:t>د که هوا قدر</w:t>
      </w:r>
      <w:r w:rsidR="00446BB7">
        <w:rPr>
          <w:rStyle w:val="1-Char"/>
          <w:rFonts w:hint="cs"/>
          <w:rtl/>
        </w:rPr>
        <w:t>ی</w:t>
      </w:r>
      <w:r w:rsidR="000A2322">
        <w:rPr>
          <w:rStyle w:val="1-Char"/>
          <w:rFonts w:hint="cs"/>
          <w:rtl/>
        </w:rPr>
        <w:t xml:space="preserve"> </w:t>
      </w:r>
      <w:r w:rsidRPr="00BE2421">
        <w:rPr>
          <w:rStyle w:val="1-Char"/>
          <w:rFonts w:hint="cs"/>
          <w:rtl/>
        </w:rPr>
        <w:t>روشن شده است؛ ز</w:t>
      </w:r>
      <w:r w:rsidR="00446BB7">
        <w:rPr>
          <w:rStyle w:val="1-Char"/>
          <w:rFonts w:hint="cs"/>
          <w:rtl/>
        </w:rPr>
        <w:t>ی</w:t>
      </w:r>
      <w:r w:rsidRPr="00BE2421">
        <w:rPr>
          <w:rStyle w:val="1-Char"/>
          <w:rFonts w:hint="cs"/>
          <w:rtl/>
        </w:rPr>
        <w:t>را ا</w:t>
      </w:r>
      <w:r w:rsidR="00446BB7">
        <w:rPr>
          <w:rStyle w:val="1-Char"/>
          <w:rFonts w:hint="cs"/>
          <w:rtl/>
        </w:rPr>
        <w:t>ی</w:t>
      </w:r>
      <w:r w:rsidRPr="00BE2421">
        <w:rPr>
          <w:rStyle w:val="1-Char"/>
          <w:rFonts w:hint="cs"/>
          <w:rtl/>
        </w:rPr>
        <w:t>ن کار پاداش بزرگ</w:t>
      </w:r>
      <w:r w:rsidR="00446BB7">
        <w:rPr>
          <w:rStyle w:val="1-Char"/>
          <w:rFonts w:hint="cs"/>
          <w:rtl/>
        </w:rPr>
        <w:t>ی</w:t>
      </w:r>
      <w:r w:rsidRPr="00BE2421">
        <w:rPr>
          <w:rStyle w:val="1-Char"/>
          <w:rFonts w:hint="cs"/>
          <w:rtl/>
        </w:rPr>
        <w:t xml:space="preserve"> را به دنبال دارد»</w:t>
      </w:r>
      <w:r w:rsidRPr="007100A7">
        <w:rPr>
          <w:rStyle w:val="1-Char"/>
          <w:rFonts w:hint="cs"/>
          <w:rtl/>
        </w:rPr>
        <w:t>.</w:t>
      </w:r>
    </w:p>
    <w:p w:rsidR="00CC3A4E" w:rsidRPr="007100A7" w:rsidRDefault="00411145" w:rsidP="00AF1D25">
      <w:pPr>
        <w:rPr>
          <w:rStyle w:val="1-Char"/>
          <w:rtl/>
        </w:rPr>
      </w:pPr>
      <w:r w:rsidRPr="007100A7">
        <w:rPr>
          <w:rStyle w:val="1-Char"/>
          <w:rFonts w:hint="cs"/>
          <w:rtl/>
        </w:rPr>
        <w:t>و ا</w:t>
      </w:r>
      <w:r w:rsidR="00446BB7">
        <w:rPr>
          <w:rStyle w:val="1-Char"/>
          <w:rFonts w:hint="cs"/>
          <w:rtl/>
        </w:rPr>
        <w:t>ی</w:t>
      </w:r>
      <w:r w:rsidRPr="007100A7">
        <w:rPr>
          <w:rStyle w:val="1-Char"/>
          <w:rFonts w:hint="cs"/>
          <w:rtl/>
        </w:rPr>
        <w:t>ن وقت مستحب در نماز، ا</w:t>
      </w:r>
      <w:r w:rsidR="00446BB7">
        <w:rPr>
          <w:rStyle w:val="1-Char"/>
          <w:rFonts w:hint="cs"/>
          <w:rtl/>
        </w:rPr>
        <w:t>ی</w:t>
      </w:r>
      <w:r w:rsidRPr="007100A7">
        <w:rPr>
          <w:rStyle w:val="1-Char"/>
          <w:rFonts w:hint="cs"/>
          <w:rtl/>
        </w:rPr>
        <w:t>ن طور است که وقت</w:t>
      </w:r>
      <w:r w:rsidR="00446BB7">
        <w:rPr>
          <w:rStyle w:val="1-Char"/>
          <w:rFonts w:hint="cs"/>
          <w:rtl/>
        </w:rPr>
        <w:t>ی</w:t>
      </w:r>
      <w:r w:rsidRPr="007100A7">
        <w:rPr>
          <w:rStyle w:val="1-Char"/>
          <w:rFonts w:hint="cs"/>
          <w:rtl/>
        </w:rPr>
        <w:t xml:space="preserve"> هوا قدر</w:t>
      </w:r>
      <w:r w:rsidR="00446BB7">
        <w:rPr>
          <w:rStyle w:val="1-Char"/>
          <w:rFonts w:hint="cs"/>
          <w:rtl/>
        </w:rPr>
        <w:t>ی</w:t>
      </w:r>
      <w:r w:rsidRPr="007100A7">
        <w:rPr>
          <w:rStyle w:val="1-Char"/>
          <w:rFonts w:hint="cs"/>
          <w:rtl/>
        </w:rPr>
        <w:t xml:space="preserve"> روشن شد، نماز را شروع کند و نماز خو</w:t>
      </w:r>
      <w:r w:rsidR="00446BB7">
        <w:rPr>
          <w:rStyle w:val="1-Char"/>
          <w:rFonts w:hint="cs"/>
          <w:rtl/>
        </w:rPr>
        <w:t>ی</w:t>
      </w:r>
      <w:r w:rsidRPr="007100A7">
        <w:rPr>
          <w:rStyle w:val="1-Char"/>
          <w:rFonts w:hint="cs"/>
          <w:rtl/>
        </w:rPr>
        <w:t>ش را با قرائت مسنون بگزارد و نماز را در وقت</w:t>
      </w:r>
      <w:r w:rsidR="00446BB7">
        <w:rPr>
          <w:rStyle w:val="1-Char"/>
          <w:rFonts w:hint="cs"/>
          <w:rtl/>
        </w:rPr>
        <w:t>ی</w:t>
      </w:r>
      <w:r w:rsidRPr="007100A7">
        <w:rPr>
          <w:rStyle w:val="1-Char"/>
          <w:rFonts w:hint="cs"/>
          <w:rtl/>
        </w:rPr>
        <w:t xml:space="preserve"> به پا</w:t>
      </w:r>
      <w:r w:rsidR="00446BB7">
        <w:rPr>
          <w:rStyle w:val="1-Char"/>
          <w:rFonts w:hint="cs"/>
          <w:rtl/>
        </w:rPr>
        <w:t>ی</w:t>
      </w:r>
      <w:r w:rsidRPr="007100A7">
        <w:rPr>
          <w:rStyle w:val="1-Char"/>
          <w:rFonts w:hint="cs"/>
          <w:rtl/>
        </w:rPr>
        <w:t>ان برساند که اگر اح</w:t>
      </w:r>
      <w:r w:rsidR="00446BB7">
        <w:rPr>
          <w:rStyle w:val="1-Char"/>
          <w:rFonts w:hint="cs"/>
          <w:rtl/>
        </w:rPr>
        <w:t>ی</w:t>
      </w:r>
      <w:r w:rsidRPr="007100A7">
        <w:rPr>
          <w:rStyle w:val="1-Char"/>
          <w:rFonts w:hint="cs"/>
          <w:rtl/>
        </w:rPr>
        <w:t>اناً نمازش فاسد شد، ا</w:t>
      </w:r>
      <w:r w:rsidR="00446BB7">
        <w:rPr>
          <w:rStyle w:val="1-Char"/>
          <w:rFonts w:hint="cs"/>
          <w:rtl/>
        </w:rPr>
        <w:t>ی</w:t>
      </w:r>
      <w:r w:rsidRPr="007100A7">
        <w:rPr>
          <w:rStyle w:val="1-Char"/>
          <w:rFonts w:hint="cs"/>
          <w:rtl/>
        </w:rPr>
        <w:t xml:space="preserve">ن </w:t>
      </w:r>
      <w:r w:rsidR="00FD76A4" w:rsidRPr="007100A7">
        <w:rPr>
          <w:rStyle w:val="1-Char"/>
          <w:rFonts w:hint="cs"/>
          <w:rtl/>
        </w:rPr>
        <w:t>اندازه وقت داشته باشد که نماز خو</w:t>
      </w:r>
      <w:r w:rsidR="00446BB7">
        <w:rPr>
          <w:rStyle w:val="1-Char"/>
          <w:rFonts w:hint="cs"/>
          <w:rtl/>
        </w:rPr>
        <w:t>ی</w:t>
      </w:r>
      <w:r w:rsidR="00FD76A4" w:rsidRPr="007100A7">
        <w:rPr>
          <w:rStyle w:val="1-Char"/>
          <w:rFonts w:hint="cs"/>
          <w:rtl/>
        </w:rPr>
        <w:t>ش را با طهارت و قرائت مسنون، اعاده نما</w:t>
      </w:r>
      <w:r w:rsidR="00446BB7">
        <w:rPr>
          <w:rStyle w:val="1-Char"/>
          <w:rFonts w:hint="cs"/>
          <w:rtl/>
        </w:rPr>
        <w:t>ی</w:t>
      </w:r>
      <w:r w:rsidR="00FD76A4" w:rsidRPr="007100A7">
        <w:rPr>
          <w:rStyle w:val="1-Char"/>
          <w:rFonts w:hint="cs"/>
          <w:rtl/>
        </w:rPr>
        <w:t xml:space="preserve">د؛ </w:t>
      </w:r>
      <w:r w:rsidR="00DD7DD7" w:rsidRPr="007100A7">
        <w:rPr>
          <w:rStyle w:val="1-Char"/>
          <w:rFonts w:hint="cs"/>
          <w:rtl/>
        </w:rPr>
        <w:t>و برا</w:t>
      </w:r>
      <w:r w:rsidR="00446BB7">
        <w:rPr>
          <w:rStyle w:val="1-Char"/>
          <w:rFonts w:hint="cs"/>
          <w:rtl/>
        </w:rPr>
        <w:t>ی</w:t>
      </w:r>
      <w:r w:rsidR="00DD7DD7" w:rsidRPr="007100A7">
        <w:rPr>
          <w:rStyle w:val="1-Char"/>
          <w:rFonts w:hint="cs"/>
          <w:rtl/>
        </w:rPr>
        <w:t xml:space="preserve"> فرد نمازگزار درست ن</w:t>
      </w:r>
      <w:r w:rsidR="00446BB7">
        <w:rPr>
          <w:rStyle w:val="1-Char"/>
          <w:rFonts w:hint="cs"/>
          <w:rtl/>
        </w:rPr>
        <w:t>ی</w:t>
      </w:r>
      <w:r w:rsidR="00DD7DD7" w:rsidRPr="007100A7">
        <w:rPr>
          <w:rStyle w:val="1-Char"/>
          <w:rFonts w:hint="cs"/>
          <w:rtl/>
        </w:rPr>
        <w:t>ست که نماز صبح را به اندازه‌ا</w:t>
      </w:r>
      <w:r w:rsidR="00446BB7">
        <w:rPr>
          <w:rStyle w:val="1-Char"/>
          <w:rFonts w:hint="cs"/>
          <w:rtl/>
        </w:rPr>
        <w:t>ی</w:t>
      </w:r>
      <w:r w:rsidR="00DD7DD7" w:rsidRPr="007100A7">
        <w:rPr>
          <w:rStyle w:val="1-Char"/>
          <w:rFonts w:hint="cs"/>
          <w:rtl/>
        </w:rPr>
        <w:t xml:space="preserve"> به تأخ</w:t>
      </w:r>
      <w:r w:rsidR="00446BB7">
        <w:rPr>
          <w:rStyle w:val="1-Char"/>
          <w:rFonts w:hint="cs"/>
          <w:rtl/>
        </w:rPr>
        <w:t>ی</w:t>
      </w:r>
      <w:r w:rsidR="00DD7DD7" w:rsidRPr="007100A7">
        <w:rPr>
          <w:rStyle w:val="1-Char"/>
          <w:rFonts w:hint="cs"/>
          <w:rtl/>
        </w:rPr>
        <w:t>ر اندازد که در طلوع خورش</w:t>
      </w:r>
      <w:r w:rsidR="00446BB7">
        <w:rPr>
          <w:rStyle w:val="1-Char"/>
          <w:rFonts w:hint="cs"/>
          <w:rtl/>
        </w:rPr>
        <w:t>ی</w:t>
      </w:r>
      <w:r w:rsidR="00DD7DD7" w:rsidRPr="007100A7">
        <w:rPr>
          <w:rStyle w:val="1-Char"/>
          <w:rFonts w:hint="cs"/>
          <w:rtl/>
        </w:rPr>
        <w:t>د به شک و ترد</w:t>
      </w:r>
      <w:r w:rsidR="00446BB7">
        <w:rPr>
          <w:rStyle w:val="1-Char"/>
          <w:rFonts w:hint="cs"/>
          <w:rtl/>
        </w:rPr>
        <w:t>ی</w:t>
      </w:r>
      <w:r w:rsidR="00DD7DD7" w:rsidRPr="007100A7">
        <w:rPr>
          <w:rStyle w:val="1-Char"/>
          <w:rFonts w:hint="cs"/>
          <w:rtl/>
        </w:rPr>
        <w:t>د افتد.</w:t>
      </w:r>
    </w:p>
    <w:p w:rsidR="00DD7DD7" w:rsidRPr="007100A7" w:rsidRDefault="00DD7DD7" w:rsidP="00AF1D25">
      <w:pPr>
        <w:rPr>
          <w:rStyle w:val="1-Char"/>
          <w:rtl/>
        </w:rPr>
      </w:pPr>
      <w:r w:rsidRPr="007100A7">
        <w:rPr>
          <w:rStyle w:val="1-Char"/>
          <w:rFonts w:hint="cs"/>
          <w:rtl/>
        </w:rPr>
        <w:t>و از ا</w:t>
      </w:r>
      <w:r w:rsidR="00446BB7">
        <w:rPr>
          <w:rStyle w:val="1-Char"/>
          <w:rFonts w:hint="cs"/>
          <w:rtl/>
        </w:rPr>
        <w:t>ی</w:t>
      </w:r>
      <w:r w:rsidRPr="007100A7">
        <w:rPr>
          <w:rStyle w:val="1-Char"/>
          <w:rFonts w:hint="cs"/>
          <w:rtl/>
        </w:rPr>
        <w:t>ن قاعده، نماز صبح</w:t>
      </w:r>
      <w:r w:rsidR="00446BB7">
        <w:rPr>
          <w:rStyle w:val="1-Char"/>
          <w:rFonts w:hint="cs"/>
          <w:rtl/>
        </w:rPr>
        <w:t>ی</w:t>
      </w:r>
      <w:r w:rsidRPr="007100A7">
        <w:rPr>
          <w:rStyle w:val="1-Char"/>
          <w:rFonts w:hint="cs"/>
          <w:rtl/>
        </w:rPr>
        <w:t xml:space="preserve"> که حاج</w:t>
      </w:r>
      <w:r w:rsidR="00446BB7">
        <w:rPr>
          <w:rStyle w:val="1-Char"/>
          <w:rFonts w:hint="cs"/>
          <w:rtl/>
        </w:rPr>
        <w:t>ی</w:t>
      </w:r>
      <w:r w:rsidRPr="007100A7">
        <w:rPr>
          <w:rStyle w:val="1-Char"/>
          <w:rFonts w:hint="cs"/>
          <w:rtl/>
        </w:rPr>
        <w:t xml:space="preserve">ان در </w:t>
      </w:r>
      <w:r w:rsidRPr="00FE6406">
        <w:rPr>
          <w:rStyle w:val="9-Char"/>
          <w:rFonts w:eastAsia="Batang" w:hint="cs"/>
          <w:rtl/>
        </w:rPr>
        <w:t>مزدلفه</w:t>
      </w:r>
      <w:r w:rsidR="00FC24F2" w:rsidRPr="007100A7">
        <w:rPr>
          <w:rStyle w:val="1-Char"/>
          <w:rFonts w:hint="cs"/>
          <w:rtl/>
        </w:rPr>
        <w:t xml:space="preserve"> م</w:t>
      </w:r>
      <w:r w:rsidR="00446BB7">
        <w:rPr>
          <w:rStyle w:val="1-Char"/>
          <w:rFonts w:hint="cs"/>
          <w:rtl/>
        </w:rPr>
        <w:t>ی</w:t>
      </w:r>
      <w:r w:rsidR="00FC24F2" w:rsidRPr="007100A7">
        <w:rPr>
          <w:rStyle w:val="1-Char"/>
          <w:rFonts w:hint="cs"/>
          <w:rtl/>
        </w:rPr>
        <w:t>‌گزارند، مستثنا</w:t>
      </w:r>
      <w:r w:rsidRPr="007100A7">
        <w:rPr>
          <w:rStyle w:val="1-Char"/>
          <w:rFonts w:hint="cs"/>
          <w:rtl/>
        </w:rPr>
        <w:t xml:space="preserve"> م</w:t>
      </w:r>
      <w:r w:rsidR="00446BB7">
        <w:rPr>
          <w:rStyle w:val="1-Char"/>
          <w:rFonts w:hint="cs"/>
          <w:rtl/>
        </w:rPr>
        <w:t>ی</w:t>
      </w:r>
      <w:r w:rsidRPr="007100A7">
        <w:rPr>
          <w:rStyle w:val="1-Char"/>
          <w:rFonts w:hint="cs"/>
          <w:rtl/>
        </w:rPr>
        <w:t>‌شود؛ ز</w:t>
      </w:r>
      <w:r w:rsidR="00446BB7">
        <w:rPr>
          <w:rStyle w:val="1-Char"/>
          <w:rFonts w:hint="cs"/>
          <w:rtl/>
        </w:rPr>
        <w:t>ی</w:t>
      </w:r>
      <w:r w:rsidRPr="007100A7">
        <w:rPr>
          <w:rStyle w:val="1-Char"/>
          <w:rFonts w:hint="cs"/>
          <w:rtl/>
        </w:rPr>
        <w:t xml:space="preserve">را مستحب است که نماز صبح در </w:t>
      </w:r>
      <w:r w:rsidRPr="00FE6406">
        <w:rPr>
          <w:rStyle w:val="9-Char"/>
          <w:rFonts w:eastAsia="Batang" w:hint="cs"/>
          <w:rtl/>
        </w:rPr>
        <w:t>مزدلفه</w:t>
      </w:r>
      <w:r w:rsidR="00FC24F2" w:rsidRPr="00FE6406">
        <w:rPr>
          <w:rStyle w:val="9-Char"/>
          <w:rFonts w:eastAsia="Batang" w:hint="cs"/>
          <w:rtl/>
        </w:rPr>
        <w:t>،</w:t>
      </w:r>
      <w:r w:rsidRPr="007100A7">
        <w:rPr>
          <w:rStyle w:val="1-Char"/>
          <w:rFonts w:hint="cs"/>
          <w:rtl/>
        </w:rPr>
        <w:t xml:space="preserve"> در تار</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خوانده شود.]</w:t>
      </w:r>
    </w:p>
    <w:p w:rsidR="00887C0F" w:rsidRPr="007100A7" w:rsidRDefault="00411145" w:rsidP="00AF1D25">
      <w:pPr>
        <w:rPr>
          <w:rStyle w:val="1-Char"/>
          <w:rtl/>
        </w:rPr>
      </w:pPr>
      <w:r w:rsidRPr="007100A7">
        <w:rPr>
          <w:rStyle w:val="1-Char"/>
          <w:rFonts w:hint="cs"/>
          <w:rtl/>
        </w:rPr>
        <w:t>*</w:t>
      </w:r>
      <w:r w:rsidR="00716C2D" w:rsidRPr="007100A7">
        <w:rPr>
          <w:rStyle w:val="1-Char"/>
          <w:rFonts w:hint="cs"/>
          <w:rtl/>
        </w:rPr>
        <w:t xml:space="preserve"> مستحب است که در تابستان، نماز ظهر [به آخر وقت آن</w:t>
      </w:r>
      <w:r w:rsidR="00FC24F2" w:rsidRPr="007100A7">
        <w:rPr>
          <w:rStyle w:val="1-Char"/>
          <w:rFonts w:hint="cs"/>
          <w:rtl/>
        </w:rPr>
        <w:t>،</w:t>
      </w:r>
      <w:r w:rsidR="00716C2D" w:rsidRPr="007100A7">
        <w:rPr>
          <w:rStyle w:val="1-Char"/>
          <w:rFonts w:hint="cs"/>
          <w:rtl/>
        </w:rPr>
        <w:t xml:space="preserve"> که] هوا اندک</w:t>
      </w:r>
      <w:r w:rsidR="00446BB7">
        <w:rPr>
          <w:rStyle w:val="1-Char"/>
          <w:rFonts w:hint="cs"/>
          <w:rtl/>
        </w:rPr>
        <w:t>ی</w:t>
      </w:r>
      <w:r w:rsidR="00716C2D" w:rsidRPr="007100A7">
        <w:rPr>
          <w:rStyle w:val="1-Char"/>
          <w:rFonts w:hint="cs"/>
          <w:rtl/>
        </w:rPr>
        <w:t xml:space="preserve"> سر</w:t>
      </w:r>
      <w:r w:rsidR="00FC24F2" w:rsidRPr="007100A7">
        <w:rPr>
          <w:rStyle w:val="1-Char"/>
          <w:rFonts w:hint="cs"/>
          <w:rtl/>
        </w:rPr>
        <w:t>د</w:t>
      </w:r>
      <w:r w:rsidR="00716C2D" w:rsidRPr="007100A7">
        <w:rPr>
          <w:rStyle w:val="1-Char"/>
          <w:rFonts w:hint="cs"/>
          <w:rtl/>
        </w:rPr>
        <w:t xml:space="preserve"> گردد، به تأخ</w:t>
      </w:r>
      <w:r w:rsidR="00446BB7">
        <w:rPr>
          <w:rStyle w:val="1-Char"/>
          <w:rFonts w:hint="cs"/>
          <w:rtl/>
        </w:rPr>
        <w:t>ی</w:t>
      </w:r>
      <w:r w:rsidR="00716C2D" w:rsidRPr="007100A7">
        <w:rPr>
          <w:rStyle w:val="1-Char"/>
          <w:rFonts w:hint="cs"/>
          <w:rtl/>
        </w:rPr>
        <w:t>ر انداخته شود؛ [ز</w:t>
      </w:r>
      <w:r w:rsidR="00446BB7">
        <w:rPr>
          <w:rStyle w:val="1-Char"/>
          <w:rFonts w:hint="cs"/>
          <w:rtl/>
        </w:rPr>
        <w:t>ی</w:t>
      </w:r>
      <w:r w:rsidR="00716C2D" w:rsidRPr="007100A7">
        <w:rPr>
          <w:rStyle w:val="1-Char"/>
          <w:rFonts w:hint="cs"/>
          <w:rtl/>
        </w:rPr>
        <w:t xml:space="preserve">را </w:t>
      </w:r>
      <w:r w:rsidR="00887C0F" w:rsidRPr="007100A7">
        <w:rPr>
          <w:rStyle w:val="1-Char"/>
          <w:rFonts w:hint="cs"/>
          <w:rtl/>
        </w:rPr>
        <w:t>پ</w:t>
      </w:r>
      <w:r w:rsidR="00446BB7">
        <w:rPr>
          <w:rStyle w:val="1-Char"/>
          <w:rFonts w:hint="cs"/>
          <w:rtl/>
        </w:rPr>
        <w:t>ی</w:t>
      </w:r>
      <w:r w:rsidR="00887C0F" w:rsidRPr="007100A7">
        <w:rPr>
          <w:rStyle w:val="1-Char"/>
          <w:rFonts w:hint="cs"/>
          <w:rtl/>
        </w:rPr>
        <w:t>امبر</w:t>
      </w:r>
      <w:r w:rsidR="00FE6406" w:rsidRPr="00FE6406">
        <w:rPr>
          <w:rStyle w:val="1-Char"/>
          <w:rFonts w:cs="CTraditional Arabic" w:hint="cs"/>
          <w:rtl/>
        </w:rPr>
        <w:t xml:space="preserve"> ج</w:t>
      </w:r>
      <w:r w:rsidR="00887C0F" w:rsidRPr="007100A7">
        <w:rPr>
          <w:rStyle w:val="1-Char"/>
          <w:rFonts w:hint="cs"/>
          <w:rtl/>
        </w:rPr>
        <w:t xml:space="preserve"> م</w:t>
      </w:r>
      <w:r w:rsidR="00446BB7">
        <w:rPr>
          <w:rStyle w:val="1-Char"/>
          <w:rFonts w:hint="cs"/>
          <w:rtl/>
        </w:rPr>
        <w:t>ی</w:t>
      </w:r>
      <w:r w:rsidR="00887C0F" w:rsidRPr="007100A7">
        <w:rPr>
          <w:rStyle w:val="1-Char"/>
          <w:rFonts w:hint="cs"/>
          <w:rtl/>
        </w:rPr>
        <w:t>‌فرما</w:t>
      </w:r>
      <w:r w:rsidR="00446BB7">
        <w:rPr>
          <w:rStyle w:val="1-Char"/>
          <w:rFonts w:hint="cs"/>
          <w:rtl/>
        </w:rPr>
        <w:t>ی</w:t>
      </w:r>
      <w:r w:rsidR="00887C0F" w:rsidRPr="007100A7">
        <w:rPr>
          <w:rStyle w:val="1-Char"/>
          <w:rFonts w:hint="cs"/>
          <w:rtl/>
        </w:rPr>
        <w:t xml:space="preserve">د: </w:t>
      </w:r>
      <w:r w:rsidR="00887C0F" w:rsidRPr="00BE2421">
        <w:rPr>
          <w:rStyle w:val="5-Char"/>
          <w:rFonts w:hint="cs"/>
          <w:rtl/>
        </w:rPr>
        <w:t>«ا</w:t>
      </w:r>
      <w:r w:rsidR="00C00CC2" w:rsidRPr="00BE2421">
        <w:rPr>
          <w:rStyle w:val="5-Char"/>
          <w:rFonts w:hint="cs"/>
          <w:rtl/>
        </w:rPr>
        <w:t>ِ</w:t>
      </w:r>
      <w:r w:rsidR="00887C0F" w:rsidRPr="00BE2421">
        <w:rPr>
          <w:rStyle w:val="5-Char"/>
          <w:rFonts w:hint="cs"/>
          <w:rtl/>
        </w:rPr>
        <w:t>ذ</w:t>
      </w:r>
      <w:r w:rsidR="00C00CC2" w:rsidRPr="00BE2421">
        <w:rPr>
          <w:rStyle w:val="5-Char"/>
          <w:rFonts w:hint="cs"/>
          <w:rtl/>
        </w:rPr>
        <w:t>َ</w:t>
      </w:r>
      <w:r w:rsidR="00887C0F" w:rsidRPr="00BE2421">
        <w:rPr>
          <w:rStyle w:val="5-Char"/>
          <w:rFonts w:hint="cs"/>
          <w:rtl/>
        </w:rPr>
        <w:t>ا اش</w:t>
      </w:r>
      <w:r w:rsidR="00C00CC2" w:rsidRPr="00BE2421">
        <w:rPr>
          <w:rStyle w:val="5-Char"/>
          <w:rFonts w:hint="cs"/>
          <w:rtl/>
        </w:rPr>
        <w:t>ْ</w:t>
      </w:r>
      <w:r w:rsidR="00887C0F" w:rsidRPr="00BE2421">
        <w:rPr>
          <w:rStyle w:val="5-Char"/>
          <w:rFonts w:hint="cs"/>
          <w:rtl/>
        </w:rPr>
        <w:t>ت</w:t>
      </w:r>
      <w:r w:rsidR="00C00CC2" w:rsidRPr="00BE2421">
        <w:rPr>
          <w:rStyle w:val="5-Char"/>
          <w:rFonts w:hint="cs"/>
          <w:rtl/>
        </w:rPr>
        <w:t>َ</w:t>
      </w:r>
      <w:r w:rsidR="00887C0F" w:rsidRPr="00BE2421">
        <w:rPr>
          <w:rStyle w:val="5-Char"/>
          <w:rFonts w:hint="cs"/>
          <w:rtl/>
        </w:rPr>
        <w:t>د</w:t>
      </w:r>
      <w:r w:rsidR="00C00CC2" w:rsidRPr="00BE2421">
        <w:rPr>
          <w:rStyle w:val="5-Char"/>
          <w:rFonts w:hint="cs"/>
          <w:rtl/>
        </w:rPr>
        <w:t>َّ</w:t>
      </w:r>
      <w:r w:rsidR="00887C0F" w:rsidRPr="00BE2421">
        <w:rPr>
          <w:rStyle w:val="5-Char"/>
          <w:rFonts w:hint="cs"/>
          <w:rtl/>
        </w:rPr>
        <w:t xml:space="preserve"> ال</w:t>
      </w:r>
      <w:r w:rsidR="00C00CC2" w:rsidRPr="00BE2421">
        <w:rPr>
          <w:rStyle w:val="5-Char"/>
          <w:rFonts w:hint="cs"/>
          <w:rtl/>
        </w:rPr>
        <w:t>ْ</w:t>
      </w:r>
      <w:r w:rsidR="00887C0F" w:rsidRPr="00BE2421">
        <w:rPr>
          <w:rStyle w:val="5-Char"/>
          <w:rFonts w:hint="cs"/>
          <w:rtl/>
        </w:rPr>
        <w:t>ح</w:t>
      </w:r>
      <w:r w:rsidR="00C00CC2" w:rsidRPr="00BE2421">
        <w:rPr>
          <w:rStyle w:val="5-Char"/>
          <w:rFonts w:hint="cs"/>
          <w:rtl/>
        </w:rPr>
        <w:t>َ</w:t>
      </w:r>
      <w:r w:rsidR="00887C0F" w:rsidRPr="00BE2421">
        <w:rPr>
          <w:rStyle w:val="5-Char"/>
          <w:rFonts w:hint="cs"/>
          <w:rtl/>
        </w:rPr>
        <w:t>رّ</w:t>
      </w:r>
      <w:r w:rsidR="00C00CC2" w:rsidRPr="00BE2421">
        <w:rPr>
          <w:rStyle w:val="5-Char"/>
          <w:rFonts w:hint="cs"/>
          <w:rtl/>
        </w:rPr>
        <w:t>ُ</w:t>
      </w:r>
      <w:r w:rsidR="00887C0F" w:rsidRPr="00BE2421">
        <w:rPr>
          <w:rStyle w:val="5-Char"/>
          <w:rFonts w:hint="cs"/>
          <w:rtl/>
        </w:rPr>
        <w:t xml:space="preserve"> ف</w:t>
      </w:r>
      <w:r w:rsidR="00C00CC2" w:rsidRPr="00BE2421">
        <w:rPr>
          <w:rStyle w:val="5-Char"/>
          <w:rFonts w:hint="cs"/>
          <w:rtl/>
        </w:rPr>
        <w:t>َ</w:t>
      </w:r>
      <w:r w:rsidR="00887C0F" w:rsidRPr="00BE2421">
        <w:rPr>
          <w:rStyle w:val="5-Char"/>
          <w:rFonts w:hint="cs"/>
          <w:rtl/>
        </w:rPr>
        <w:t>اَب</w:t>
      </w:r>
      <w:r w:rsidR="00C00CC2" w:rsidRPr="00BE2421">
        <w:rPr>
          <w:rStyle w:val="5-Char"/>
          <w:rFonts w:hint="cs"/>
          <w:rtl/>
        </w:rPr>
        <w:t>ْ</w:t>
      </w:r>
      <w:r w:rsidR="00887C0F" w:rsidRPr="00BE2421">
        <w:rPr>
          <w:rStyle w:val="5-Char"/>
          <w:rFonts w:hint="cs"/>
          <w:rtl/>
        </w:rPr>
        <w:t>ر</w:t>
      </w:r>
      <w:r w:rsidR="00C00CC2" w:rsidRPr="00BE2421">
        <w:rPr>
          <w:rStyle w:val="5-Char"/>
          <w:rFonts w:hint="cs"/>
          <w:rtl/>
        </w:rPr>
        <w:t>ِ</w:t>
      </w:r>
      <w:r w:rsidR="00887C0F" w:rsidRPr="00BE2421">
        <w:rPr>
          <w:rStyle w:val="5-Char"/>
          <w:rFonts w:hint="cs"/>
          <w:rtl/>
        </w:rPr>
        <w:t>د</w:t>
      </w:r>
      <w:r w:rsidR="00C00CC2" w:rsidRPr="00BE2421">
        <w:rPr>
          <w:rStyle w:val="5-Char"/>
          <w:rFonts w:hint="cs"/>
          <w:rtl/>
        </w:rPr>
        <w:t>ُ</w:t>
      </w:r>
      <w:r w:rsidR="00887C0F" w:rsidRPr="00BE2421">
        <w:rPr>
          <w:rStyle w:val="5-Char"/>
          <w:rFonts w:hint="cs"/>
          <w:rtl/>
        </w:rPr>
        <w:t>و</w:t>
      </w:r>
      <w:r w:rsidR="00C00CC2" w:rsidRPr="00BE2421">
        <w:rPr>
          <w:rStyle w:val="5-Char"/>
          <w:rFonts w:hint="cs"/>
          <w:rtl/>
        </w:rPr>
        <w:t>ْ</w:t>
      </w:r>
      <w:r w:rsidR="00887C0F" w:rsidRPr="00BE2421">
        <w:rPr>
          <w:rStyle w:val="5-Char"/>
          <w:rFonts w:hint="cs"/>
          <w:rtl/>
        </w:rPr>
        <w:t>ا ب</w:t>
      </w:r>
      <w:r w:rsidR="00C00CC2" w:rsidRPr="00BE2421">
        <w:rPr>
          <w:rStyle w:val="5-Char"/>
          <w:rFonts w:hint="cs"/>
          <w:rtl/>
        </w:rPr>
        <w:t>ِ</w:t>
      </w:r>
      <w:r w:rsidR="00887C0F" w:rsidRPr="00BE2421">
        <w:rPr>
          <w:rStyle w:val="5-Char"/>
          <w:rFonts w:hint="cs"/>
          <w:rtl/>
        </w:rPr>
        <w:t>الص</w:t>
      </w:r>
      <w:r w:rsidR="00C00CC2" w:rsidRPr="00BE2421">
        <w:rPr>
          <w:rStyle w:val="5-Char"/>
          <w:rFonts w:hint="cs"/>
          <w:rtl/>
        </w:rPr>
        <w:t>َّ</w:t>
      </w:r>
      <w:r w:rsidR="00887C0F" w:rsidRPr="00BE2421">
        <w:rPr>
          <w:rStyle w:val="5-Char"/>
          <w:rFonts w:hint="cs"/>
          <w:rtl/>
        </w:rPr>
        <w:t>ل</w:t>
      </w:r>
      <w:r w:rsidR="00C00CC2" w:rsidRPr="00BE2421">
        <w:rPr>
          <w:rStyle w:val="5-Char"/>
          <w:rFonts w:hint="cs"/>
          <w:rtl/>
        </w:rPr>
        <w:t>ٰ</w:t>
      </w:r>
      <w:r w:rsidR="00887C0F" w:rsidRPr="00BE2421">
        <w:rPr>
          <w:rStyle w:val="5-Char"/>
          <w:rFonts w:hint="cs"/>
          <w:rtl/>
        </w:rPr>
        <w:t>اة</w:t>
      </w:r>
      <w:r w:rsidR="00C00CC2" w:rsidRPr="00BE2421">
        <w:rPr>
          <w:rStyle w:val="5-Char"/>
          <w:rFonts w:hint="cs"/>
          <w:rtl/>
        </w:rPr>
        <w:t>ِ</w:t>
      </w:r>
      <w:r w:rsidR="00887C0F" w:rsidRPr="00BE2421">
        <w:rPr>
          <w:rStyle w:val="5-Char"/>
          <w:rFonts w:hint="cs"/>
          <w:rtl/>
        </w:rPr>
        <w:t xml:space="preserve"> ف</w:t>
      </w:r>
      <w:r w:rsidR="00C00CC2" w:rsidRPr="00BE2421">
        <w:rPr>
          <w:rStyle w:val="5-Char"/>
          <w:rFonts w:hint="cs"/>
          <w:rtl/>
        </w:rPr>
        <w:t>َ</w:t>
      </w:r>
      <w:r w:rsidR="00887C0F" w:rsidRPr="00BE2421">
        <w:rPr>
          <w:rStyle w:val="5-Char"/>
          <w:rFonts w:hint="cs"/>
          <w:rtl/>
        </w:rPr>
        <w:t>ا</w:t>
      </w:r>
      <w:r w:rsidR="00C00CC2" w:rsidRPr="00BE2421">
        <w:rPr>
          <w:rStyle w:val="5-Char"/>
          <w:rFonts w:hint="cs"/>
          <w:rtl/>
        </w:rPr>
        <w:t>ِ</w:t>
      </w:r>
      <w:r w:rsidR="00887C0F" w:rsidRPr="00BE2421">
        <w:rPr>
          <w:rStyle w:val="5-Char"/>
          <w:rFonts w:hint="cs"/>
          <w:rtl/>
        </w:rPr>
        <w:t>نّ</w:t>
      </w:r>
      <w:r w:rsidR="00C00CC2" w:rsidRPr="00BE2421">
        <w:rPr>
          <w:rStyle w:val="5-Char"/>
          <w:rFonts w:hint="cs"/>
          <w:rtl/>
        </w:rPr>
        <w:t>َ</w:t>
      </w:r>
      <w:r w:rsidR="00887C0F" w:rsidRPr="00BE2421">
        <w:rPr>
          <w:rStyle w:val="5-Char"/>
          <w:rFonts w:hint="cs"/>
          <w:rtl/>
        </w:rPr>
        <w:t xml:space="preserve"> ش</w:t>
      </w:r>
      <w:r w:rsidR="00C00CC2" w:rsidRPr="00BE2421">
        <w:rPr>
          <w:rStyle w:val="5-Char"/>
          <w:rFonts w:hint="cs"/>
          <w:rtl/>
        </w:rPr>
        <w:t>ِ</w:t>
      </w:r>
      <w:r w:rsidR="00887C0F" w:rsidRPr="00BE2421">
        <w:rPr>
          <w:rStyle w:val="5-Char"/>
          <w:rFonts w:hint="cs"/>
          <w:rtl/>
        </w:rPr>
        <w:t>د</w:t>
      </w:r>
      <w:r w:rsidR="00C00CC2" w:rsidRPr="00BE2421">
        <w:rPr>
          <w:rStyle w:val="5-Char"/>
          <w:rFonts w:hint="cs"/>
          <w:rtl/>
        </w:rPr>
        <w:t>َّ</w:t>
      </w:r>
      <w:r w:rsidR="00887C0F" w:rsidRPr="00BE2421">
        <w:rPr>
          <w:rStyle w:val="5-Char"/>
          <w:rFonts w:hint="cs"/>
          <w:rtl/>
        </w:rPr>
        <w:t>ة</w:t>
      </w:r>
      <w:r w:rsidR="00C00CC2" w:rsidRPr="00BE2421">
        <w:rPr>
          <w:rStyle w:val="5-Char"/>
          <w:rFonts w:hint="cs"/>
          <w:rtl/>
        </w:rPr>
        <w:t>َ</w:t>
      </w:r>
      <w:r w:rsidR="00887C0F" w:rsidRPr="00BE2421">
        <w:rPr>
          <w:rStyle w:val="5-Char"/>
          <w:rFonts w:hint="cs"/>
          <w:rtl/>
        </w:rPr>
        <w:t xml:space="preserve"> ال</w:t>
      </w:r>
      <w:r w:rsidR="00C00CC2" w:rsidRPr="00BE2421">
        <w:rPr>
          <w:rStyle w:val="5-Char"/>
          <w:rFonts w:hint="cs"/>
          <w:rtl/>
        </w:rPr>
        <w:t>ْ</w:t>
      </w:r>
      <w:r w:rsidR="00887C0F" w:rsidRPr="00BE2421">
        <w:rPr>
          <w:rStyle w:val="5-Char"/>
          <w:rFonts w:hint="cs"/>
          <w:rtl/>
        </w:rPr>
        <w:t>ح</w:t>
      </w:r>
      <w:r w:rsidR="00C00CC2" w:rsidRPr="00BE2421">
        <w:rPr>
          <w:rStyle w:val="5-Char"/>
          <w:rFonts w:hint="cs"/>
          <w:rtl/>
        </w:rPr>
        <w:t>َ</w:t>
      </w:r>
      <w:r w:rsidR="00887C0F" w:rsidRPr="00BE2421">
        <w:rPr>
          <w:rStyle w:val="5-Char"/>
          <w:rFonts w:hint="cs"/>
          <w:rtl/>
        </w:rPr>
        <w:t>ر</w:t>
      </w:r>
      <w:r w:rsidR="00C00CC2" w:rsidRPr="00BE2421">
        <w:rPr>
          <w:rStyle w:val="5-Char"/>
          <w:rFonts w:hint="cs"/>
          <w:rtl/>
        </w:rPr>
        <w:t>ِ</w:t>
      </w:r>
      <w:r w:rsidR="00887C0F" w:rsidRPr="00BE2421">
        <w:rPr>
          <w:rStyle w:val="5-Char"/>
          <w:rFonts w:hint="cs"/>
          <w:rtl/>
        </w:rPr>
        <w:t>ّ م</w:t>
      </w:r>
      <w:r w:rsidR="00C00CC2" w:rsidRPr="00BE2421">
        <w:rPr>
          <w:rStyle w:val="5-Char"/>
          <w:rFonts w:hint="cs"/>
          <w:rtl/>
        </w:rPr>
        <w:t>ِ</w:t>
      </w:r>
      <w:r w:rsidR="00887C0F" w:rsidRPr="00BE2421">
        <w:rPr>
          <w:rStyle w:val="5-Char"/>
          <w:rFonts w:hint="cs"/>
          <w:rtl/>
        </w:rPr>
        <w:t>ن</w:t>
      </w:r>
      <w:r w:rsidR="00C00CC2" w:rsidRPr="00BE2421">
        <w:rPr>
          <w:rStyle w:val="5-Char"/>
          <w:rFonts w:hint="cs"/>
          <w:rtl/>
        </w:rPr>
        <w:t>ْ</w:t>
      </w:r>
      <w:r w:rsidR="00887C0F" w:rsidRPr="00BE2421">
        <w:rPr>
          <w:rStyle w:val="5-Char"/>
          <w:rFonts w:hint="cs"/>
          <w:rtl/>
        </w:rPr>
        <w:t xml:space="preserve"> ف</w:t>
      </w:r>
      <w:r w:rsidR="00C00CC2" w:rsidRPr="00BE2421">
        <w:rPr>
          <w:rStyle w:val="5-Char"/>
          <w:rFonts w:hint="cs"/>
          <w:rtl/>
        </w:rPr>
        <w:t>َ</w:t>
      </w:r>
      <w:r w:rsidR="00C12E54" w:rsidRPr="00BE2421">
        <w:rPr>
          <w:rStyle w:val="5-Char"/>
          <w:rFonts w:hint="cs"/>
          <w:rtl/>
        </w:rPr>
        <w:t>ي</w:t>
      </w:r>
      <w:r w:rsidR="00C00CC2" w:rsidRPr="00BE2421">
        <w:rPr>
          <w:rStyle w:val="5-Char"/>
          <w:rFonts w:hint="cs"/>
          <w:rtl/>
        </w:rPr>
        <w:t>ْ</w:t>
      </w:r>
      <w:r w:rsidR="00887C0F" w:rsidRPr="00BE2421">
        <w:rPr>
          <w:rStyle w:val="5-Char"/>
          <w:rFonts w:hint="cs"/>
          <w:rtl/>
        </w:rPr>
        <w:t>ح</w:t>
      </w:r>
      <w:r w:rsidR="00C00CC2" w:rsidRPr="00BE2421">
        <w:rPr>
          <w:rStyle w:val="5-Char"/>
          <w:rFonts w:hint="cs"/>
          <w:rtl/>
        </w:rPr>
        <w:t>ِ</w:t>
      </w:r>
      <w:r w:rsidR="00887C0F" w:rsidRPr="00BE2421">
        <w:rPr>
          <w:rStyle w:val="5-Char"/>
          <w:rFonts w:hint="cs"/>
          <w:rtl/>
        </w:rPr>
        <w:t xml:space="preserve"> ج</w:t>
      </w:r>
      <w:r w:rsidR="00C00CC2" w:rsidRPr="00BE2421">
        <w:rPr>
          <w:rStyle w:val="5-Char"/>
          <w:rFonts w:hint="cs"/>
          <w:rtl/>
        </w:rPr>
        <w:t>َ</w:t>
      </w:r>
      <w:r w:rsidR="00887C0F" w:rsidRPr="00BE2421">
        <w:rPr>
          <w:rStyle w:val="5-Char"/>
          <w:rFonts w:hint="cs"/>
          <w:rtl/>
        </w:rPr>
        <w:t>ه</w:t>
      </w:r>
      <w:r w:rsidR="00C00CC2" w:rsidRPr="00BE2421">
        <w:rPr>
          <w:rStyle w:val="5-Char"/>
          <w:rFonts w:hint="cs"/>
          <w:rtl/>
        </w:rPr>
        <w:t>َ</w:t>
      </w:r>
      <w:r w:rsidR="00887C0F" w:rsidRPr="00BE2421">
        <w:rPr>
          <w:rStyle w:val="5-Char"/>
          <w:rFonts w:hint="cs"/>
          <w:rtl/>
        </w:rPr>
        <w:t>ن</w:t>
      </w:r>
      <w:r w:rsidR="00C00CC2" w:rsidRPr="00BE2421">
        <w:rPr>
          <w:rStyle w:val="5-Char"/>
          <w:rFonts w:hint="cs"/>
          <w:rtl/>
        </w:rPr>
        <w:t>َّ</w:t>
      </w:r>
      <w:r w:rsidR="00887C0F" w:rsidRPr="00BE2421">
        <w:rPr>
          <w:rStyle w:val="5-Char"/>
          <w:rFonts w:hint="cs"/>
          <w:rtl/>
        </w:rPr>
        <w:t>م</w:t>
      </w:r>
      <w:r w:rsidR="00C00CC2" w:rsidRPr="00BE2421">
        <w:rPr>
          <w:rStyle w:val="5-Char"/>
          <w:rFonts w:hint="cs"/>
          <w:rtl/>
        </w:rPr>
        <w:t>َ</w:t>
      </w:r>
      <w:r w:rsidR="00887C0F" w:rsidRPr="00BE2421">
        <w:rPr>
          <w:rStyle w:val="5-Char"/>
          <w:rFonts w:hint="cs"/>
          <w:rtl/>
        </w:rPr>
        <w:t>»</w:t>
      </w:r>
      <w:r w:rsidR="00887C0F" w:rsidRPr="007100A7">
        <w:rPr>
          <w:rStyle w:val="1-Char"/>
          <w:rFonts w:hint="cs"/>
          <w:rtl/>
        </w:rPr>
        <w:t xml:space="preserve"> (بخار</w:t>
      </w:r>
      <w:r w:rsidR="00446BB7">
        <w:rPr>
          <w:rStyle w:val="1-Char"/>
          <w:rFonts w:hint="cs"/>
          <w:rtl/>
        </w:rPr>
        <w:t>ی</w:t>
      </w:r>
      <w:r w:rsidR="00887C0F" w:rsidRPr="007100A7">
        <w:rPr>
          <w:rStyle w:val="1-Char"/>
          <w:rFonts w:hint="cs"/>
          <w:rtl/>
        </w:rPr>
        <w:t xml:space="preserve"> و مسلم)؛ </w:t>
      </w:r>
      <w:r w:rsidR="00887C0F" w:rsidRPr="00BE2421">
        <w:rPr>
          <w:rStyle w:val="1-Char"/>
          <w:rFonts w:hint="cs"/>
          <w:rtl/>
        </w:rPr>
        <w:t>«هنگام شدت گرما، نماز را تا وقت خنک شدن هوا به تأخ</w:t>
      </w:r>
      <w:r w:rsidR="00446BB7">
        <w:rPr>
          <w:rStyle w:val="1-Char"/>
          <w:rFonts w:hint="cs"/>
          <w:rtl/>
        </w:rPr>
        <w:t>ی</w:t>
      </w:r>
      <w:r w:rsidR="00887C0F" w:rsidRPr="00BE2421">
        <w:rPr>
          <w:rStyle w:val="1-Char"/>
          <w:rFonts w:hint="cs"/>
          <w:rtl/>
        </w:rPr>
        <w:t>ر ب</w:t>
      </w:r>
      <w:r w:rsidR="00446BB7">
        <w:rPr>
          <w:rStyle w:val="1-Char"/>
          <w:rFonts w:hint="cs"/>
          <w:rtl/>
        </w:rPr>
        <w:t>ی</w:t>
      </w:r>
      <w:r w:rsidR="00887C0F" w:rsidRPr="00BE2421">
        <w:rPr>
          <w:rStyle w:val="1-Char"/>
          <w:rFonts w:hint="cs"/>
          <w:rtl/>
        </w:rPr>
        <w:t>انداز</w:t>
      </w:r>
      <w:r w:rsidR="00446BB7">
        <w:rPr>
          <w:rStyle w:val="1-Char"/>
          <w:rFonts w:hint="cs"/>
          <w:rtl/>
        </w:rPr>
        <w:t>ی</w:t>
      </w:r>
      <w:r w:rsidR="00887C0F" w:rsidRPr="00BE2421">
        <w:rPr>
          <w:rStyle w:val="1-Char"/>
          <w:rFonts w:hint="cs"/>
          <w:rtl/>
        </w:rPr>
        <w:t>د؛ چون شدت گرما، از حرارت جهنّم است»</w:t>
      </w:r>
      <w:r w:rsidR="00887C0F" w:rsidRPr="007100A7">
        <w:rPr>
          <w:rStyle w:val="1-Char"/>
          <w:rFonts w:hint="cs"/>
          <w:rtl/>
        </w:rPr>
        <w:t>.]</w:t>
      </w:r>
    </w:p>
    <w:p w:rsidR="00411145" w:rsidRPr="007100A7" w:rsidRDefault="00411145" w:rsidP="00AF1D25">
      <w:pPr>
        <w:rPr>
          <w:rStyle w:val="1-Char"/>
          <w:rtl/>
        </w:rPr>
      </w:pPr>
      <w:r w:rsidRPr="007100A7">
        <w:rPr>
          <w:rStyle w:val="1-Char"/>
          <w:rFonts w:hint="cs"/>
          <w:rtl/>
        </w:rPr>
        <w:t>*</w:t>
      </w:r>
      <w:r w:rsidR="00887C0F" w:rsidRPr="007100A7">
        <w:rPr>
          <w:rStyle w:val="1-Char"/>
          <w:rFonts w:hint="cs"/>
          <w:rtl/>
        </w:rPr>
        <w:t xml:space="preserve"> در زمستان، عدم تأخ</w:t>
      </w:r>
      <w:r w:rsidR="00446BB7">
        <w:rPr>
          <w:rStyle w:val="1-Char"/>
          <w:rFonts w:hint="cs"/>
          <w:rtl/>
        </w:rPr>
        <w:t>ی</w:t>
      </w:r>
      <w:r w:rsidR="00887C0F" w:rsidRPr="007100A7">
        <w:rPr>
          <w:rStyle w:val="1-Char"/>
          <w:rFonts w:hint="cs"/>
          <w:rtl/>
        </w:rPr>
        <w:t>ر نماز ظهر مستحب است؛ [</w:t>
      </w:r>
      <w:r w:rsidR="00446BB7">
        <w:rPr>
          <w:rStyle w:val="1-Char"/>
          <w:rFonts w:hint="cs"/>
          <w:rtl/>
        </w:rPr>
        <w:t>ی</w:t>
      </w:r>
      <w:r w:rsidR="00887C0F" w:rsidRPr="007100A7">
        <w:rPr>
          <w:rStyle w:val="1-Char"/>
          <w:rFonts w:hint="cs"/>
          <w:rtl/>
        </w:rPr>
        <w:t>عن</w:t>
      </w:r>
      <w:r w:rsidR="00446BB7">
        <w:rPr>
          <w:rStyle w:val="1-Char"/>
          <w:rFonts w:hint="cs"/>
          <w:rtl/>
        </w:rPr>
        <w:t>ی</w:t>
      </w:r>
      <w:r w:rsidR="00887C0F" w:rsidRPr="007100A7">
        <w:rPr>
          <w:rStyle w:val="1-Char"/>
          <w:rFonts w:hint="cs"/>
          <w:rtl/>
        </w:rPr>
        <w:t xml:space="preserve"> بهتر است که نماز ظهر در زمستان، در اول وقت گزارده شود، [مگر آن که روز ابر</w:t>
      </w:r>
      <w:r w:rsidR="00446BB7">
        <w:rPr>
          <w:rStyle w:val="1-Char"/>
          <w:rFonts w:hint="cs"/>
          <w:rtl/>
        </w:rPr>
        <w:t>ی</w:t>
      </w:r>
      <w:r w:rsidR="00887C0F" w:rsidRPr="007100A7">
        <w:rPr>
          <w:rStyle w:val="1-Char"/>
          <w:rFonts w:hint="cs"/>
          <w:rtl/>
        </w:rPr>
        <w:t xml:space="preserve"> باشد که در آن صورت، نماز ظهر در زمستان، با تأخ</w:t>
      </w:r>
      <w:r w:rsidR="00446BB7">
        <w:rPr>
          <w:rStyle w:val="1-Char"/>
          <w:rFonts w:hint="cs"/>
          <w:rtl/>
        </w:rPr>
        <w:t>ی</w:t>
      </w:r>
      <w:r w:rsidR="00887C0F" w:rsidRPr="007100A7">
        <w:rPr>
          <w:rStyle w:val="1-Char"/>
          <w:rFonts w:hint="cs"/>
          <w:rtl/>
        </w:rPr>
        <w:t>ر، گزارده م</w:t>
      </w:r>
      <w:r w:rsidR="00446BB7">
        <w:rPr>
          <w:rStyle w:val="1-Char"/>
          <w:rFonts w:hint="cs"/>
          <w:rtl/>
        </w:rPr>
        <w:t>ی</w:t>
      </w:r>
      <w:r w:rsidR="00887C0F" w:rsidRPr="007100A7">
        <w:rPr>
          <w:rStyle w:val="1-Char"/>
          <w:rFonts w:hint="cs"/>
          <w:rtl/>
        </w:rPr>
        <w:t>‌شود، [تا بد</w:t>
      </w:r>
      <w:r w:rsidR="00446BB7">
        <w:rPr>
          <w:rStyle w:val="1-Char"/>
          <w:rFonts w:hint="cs"/>
          <w:rtl/>
        </w:rPr>
        <w:t>ی</w:t>
      </w:r>
      <w:r w:rsidR="00887C0F" w:rsidRPr="007100A7">
        <w:rPr>
          <w:rStyle w:val="1-Char"/>
          <w:rFonts w:hint="cs"/>
          <w:rtl/>
        </w:rPr>
        <w:t>ن ترت</w:t>
      </w:r>
      <w:r w:rsidR="00446BB7">
        <w:rPr>
          <w:rStyle w:val="1-Char"/>
          <w:rFonts w:hint="cs"/>
          <w:rtl/>
        </w:rPr>
        <w:t>ی</w:t>
      </w:r>
      <w:r w:rsidR="00887C0F" w:rsidRPr="007100A7">
        <w:rPr>
          <w:rStyle w:val="1-Char"/>
          <w:rFonts w:hint="cs"/>
          <w:rtl/>
        </w:rPr>
        <w:t>ب بر زوال خورش</w:t>
      </w:r>
      <w:r w:rsidR="00446BB7">
        <w:rPr>
          <w:rStyle w:val="1-Char"/>
          <w:rFonts w:hint="cs"/>
          <w:rtl/>
        </w:rPr>
        <w:t>ی</w:t>
      </w:r>
      <w:r w:rsidR="00887C0F" w:rsidRPr="007100A7">
        <w:rPr>
          <w:rStyle w:val="1-Char"/>
          <w:rFonts w:hint="cs"/>
          <w:rtl/>
        </w:rPr>
        <w:t xml:space="preserve">د، </w:t>
      </w:r>
      <w:r w:rsidR="00446BB7">
        <w:rPr>
          <w:rStyle w:val="1-Char"/>
          <w:rFonts w:hint="cs"/>
          <w:rtl/>
        </w:rPr>
        <w:t>ی</w:t>
      </w:r>
      <w:r w:rsidR="00887C0F" w:rsidRPr="007100A7">
        <w:rPr>
          <w:rStyle w:val="1-Char"/>
          <w:rFonts w:hint="cs"/>
          <w:rtl/>
        </w:rPr>
        <w:t>ق</w:t>
      </w:r>
      <w:r w:rsidR="00446BB7">
        <w:rPr>
          <w:rStyle w:val="1-Char"/>
          <w:rFonts w:hint="cs"/>
          <w:rtl/>
        </w:rPr>
        <w:t>ی</w:t>
      </w:r>
      <w:r w:rsidR="00887C0F" w:rsidRPr="007100A7">
        <w:rPr>
          <w:rStyle w:val="1-Char"/>
          <w:rFonts w:hint="cs"/>
          <w:rtl/>
        </w:rPr>
        <w:t xml:space="preserve">ن حاصل شود.] </w:t>
      </w:r>
    </w:p>
    <w:p w:rsidR="00FC24F2" w:rsidRPr="007100A7" w:rsidRDefault="00887C0F" w:rsidP="00AF1D25">
      <w:pPr>
        <w:rPr>
          <w:rStyle w:val="1-Char"/>
          <w:rtl/>
        </w:rPr>
      </w:pPr>
      <w:r w:rsidRPr="007100A7">
        <w:rPr>
          <w:rStyle w:val="1-Char"/>
          <w:rFonts w:hint="cs"/>
          <w:rtl/>
        </w:rPr>
        <w:t>* به تأخ</w:t>
      </w:r>
      <w:r w:rsidR="00446BB7">
        <w:rPr>
          <w:rStyle w:val="1-Char"/>
          <w:rFonts w:hint="cs"/>
          <w:rtl/>
        </w:rPr>
        <w:t>ی</w:t>
      </w:r>
      <w:r w:rsidRPr="007100A7">
        <w:rPr>
          <w:rStyle w:val="1-Char"/>
          <w:rFonts w:hint="cs"/>
          <w:rtl/>
        </w:rPr>
        <w:t>ر انداختن نماز عصر [چه در زمستان و چه در تابستان] مستحب است؛ البته مشروط بر آن که رنگ خورش</w:t>
      </w:r>
      <w:r w:rsidR="00446BB7">
        <w:rPr>
          <w:rStyle w:val="1-Char"/>
          <w:rFonts w:hint="cs"/>
          <w:rtl/>
        </w:rPr>
        <w:t>ی</w:t>
      </w:r>
      <w:r w:rsidRPr="007100A7">
        <w:rPr>
          <w:rStyle w:val="1-Char"/>
          <w:rFonts w:hint="cs"/>
          <w:rtl/>
        </w:rPr>
        <w:t>د تغ</w:t>
      </w:r>
      <w:r w:rsidR="00446BB7">
        <w:rPr>
          <w:rStyle w:val="1-Char"/>
          <w:rFonts w:hint="cs"/>
          <w:rtl/>
        </w:rPr>
        <w:t>یی</w:t>
      </w:r>
      <w:r w:rsidRPr="007100A7">
        <w:rPr>
          <w:rStyle w:val="1-Char"/>
          <w:rFonts w:hint="cs"/>
          <w:rtl/>
        </w:rPr>
        <w:t xml:space="preserve">ر </w:t>
      </w:r>
      <w:r w:rsidR="004C3DE3" w:rsidRPr="007100A7">
        <w:rPr>
          <w:rStyle w:val="1-Char"/>
          <w:rFonts w:hint="cs"/>
          <w:rtl/>
        </w:rPr>
        <w:t>نکرده باشد. [</w:t>
      </w:r>
      <w:r w:rsidR="002B2F7E" w:rsidRPr="007100A7">
        <w:rPr>
          <w:rStyle w:val="1-Char"/>
          <w:rFonts w:hint="cs"/>
          <w:rtl/>
        </w:rPr>
        <w:t xml:space="preserve">و </w:t>
      </w:r>
      <w:r w:rsidR="002B2F7E" w:rsidRPr="00FE6406">
        <w:rPr>
          <w:rStyle w:val="9-Char"/>
          <w:rFonts w:eastAsia="Batang" w:hint="cs"/>
          <w:rtl/>
        </w:rPr>
        <w:t>تغ</w:t>
      </w:r>
      <w:r w:rsidR="00446BB7">
        <w:rPr>
          <w:rStyle w:val="9-Char"/>
          <w:rFonts w:eastAsia="Batang" w:hint="cs"/>
          <w:rtl/>
        </w:rPr>
        <w:t>یی</w:t>
      </w:r>
      <w:r w:rsidR="002B2F7E" w:rsidRPr="00FE6406">
        <w:rPr>
          <w:rStyle w:val="9-Char"/>
          <w:rFonts w:eastAsia="Batang" w:hint="cs"/>
          <w:rtl/>
        </w:rPr>
        <w:t>ر رنگ خورش</w:t>
      </w:r>
      <w:r w:rsidR="00446BB7">
        <w:rPr>
          <w:rStyle w:val="9-Char"/>
          <w:rFonts w:eastAsia="Batang" w:hint="cs"/>
          <w:rtl/>
        </w:rPr>
        <w:t>ی</w:t>
      </w:r>
      <w:r w:rsidR="002B2F7E" w:rsidRPr="00FE6406">
        <w:rPr>
          <w:rStyle w:val="9-Char"/>
          <w:rFonts w:eastAsia="Batang" w:hint="cs"/>
          <w:rtl/>
        </w:rPr>
        <w:t>د:</w:t>
      </w:r>
      <w:r w:rsidR="002B2F7E" w:rsidRPr="007100A7">
        <w:rPr>
          <w:rStyle w:val="1-Char"/>
          <w:rFonts w:hint="cs"/>
          <w:rtl/>
        </w:rPr>
        <w:t xml:space="preserve"> چن</w:t>
      </w:r>
      <w:r w:rsidR="00446BB7">
        <w:rPr>
          <w:rStyle w:val="1-Char"/>
          <w:rFonts w:hint="cs"/>
          <w:rtl/>
        </w:rPr>
        <w:t>ی</w:t>
      </w:r>
      <w:r w:rsidR="002B2F7E" w:rsidRPr="007100A7">
        <w:rPr>
          <w:rStyle w:val="1-Char"/>
          <w:rFonts w:hint="cs"/>
          <w:rtl/>
        </w:rPr>
        <w:t>ن است که اگر به سو</w:t>
      </w:r>
      <w:r w:rsidR="00446BB7">
        <w:rPr>
          <w:rStyle w:val="1-Char"/>
          <w:rFonts w:hint="cs"/>
          <w:rtl/>
        </w:rPr>
        <w:t>ی</w:t>
      </w:r>
      <w:r w:rsidR="002B2F7E" w:rsidRPr="007100A7">
        <w:rPr>
          <w:rStyle w:val="1-Char"/>
          <w:rFonts w:hint="cs"/>
          <w:rtl/>
        </w:rPr>
        <w:t xml:space="preserve"> خورش</w:t>
      </w:r>
      <w:r w:rsidR="00446BB7">
        <w:rPr>
          <w:rStyle w:val="1-Char"/>
          <w:rFonts w:hint="cs"/>
          <w:rtl/>
        </w:rPr>
        <w:t>ی</w:t>
      </w:r>
      <w:r w:rsidR="002B2F7E" w:rsidRPr="007100A7">
        <w:rPr>
          <w:rStyle w:val="1-Char"/>
          <w:rFonts w:hint="cs"/>
          <w:rtl/>
        </w:rPr>
        <w:t>د نگاه کن</w:t>
      </w:r>
      <w:r w:rsidR="00446BB7">
        <w:rPr>
          <w:rStyle w:val="1-Char"/>
          <w:rFonts w:hint="cs"/>
          <w:rtl/>
        </w:rPr>
        <w:t>ی</w:t>
      </w:r>
      <w:r w:rsidR="002B2F7E" w:rsidRPr="007100A7">
        <w:rPr>
          <w:rStyle w:val="1-Char"/>
          <w:rFonts w:hint="cs"/>
          <w:rtl/>
        </w:rPr>
        <w:t>، با مشاهد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002B2F7E" w:rsidRPr="007100A7">
        <w:rPr>
          <w:rStyle w:val="1-Char"/>
          <w:rFonts w:hint="cs"/>
          <w:rtl/>
        </w:rPr>
        <w:t>آن، چشمانت را شعله و حرارت آن نزند.</w:t>
      </w:r>
    </w:p>
    <w:p w:rsidR="00887C0F" w:rsidRPr="007100A7" w:rsidRDefault="002B2F7E" w:rsidP="00AF1D25">
      <w:pPr>
        <w:rPr>
          <w:rStyle w:val="1-Char"/>
          <w:rtl/>
        </w:rPr>
      </w:pPr>
      <w:r w:rsidRPr="007100A7">
        <w:rPr>
          <w:rStyle w:val="1-Char"/>
          <w:rFonts w:hint="cs"/>
          <w:rtl/>
        </w:rPr>
        <w:t>و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در مورد کس</w:t>
      </w:r>
      <w:r w:rsidR="00446BB7">
        <w:rPr>
          <w:rStyle w:val="1-Char"/>
          <w:rFonts w:hint="cs"/>
          <w:rtl/>
        </w:rPr>
        <w:t>ی</w:t>
      </w:r>
      <w:r w:rsidRPr="007100A7">
        <w:rPr>
          <w:rStyle w:val="1-Char"/>
          <w:rFonts w:hint="cs"/>
          <w:rtl/>
        </w:rPr>
        <w:t xml:space="preserve"> که نماز عصر را تا وقت زرد شدن خورش</w:t>
      </w:r>
      <w:r w:rsidR="00446BB7">
        <w:rPr>
          <w:rStyle w:val="1-Char"/>
          <w:rFonts w:hint="cs"/>
          <w:rtl/>
        </w:rPr>
        <w:t>ی</w:t>
      </w:r>
      <w:r w:rsidRPr="007100A7">
        <w:rPr>
          <w:rStyle w:val="1-Char"/>
          <w:rFonts w:hint="cs"/>
          <w:rtl/>
        </w:rPr>
        <w:t>د به تأخ</w:t>
      </w:r>
      <w:r w:rsidR="00446BB7">
        <w:rPr>
          <w:rStyle w:val="1-Char"/>
          <w:rFonts w:hint="cs"/>
          <w:rtl/>
        </w:rPr>
        <w:t>ی</w:t>
      </w:r>
      <w:r w:rsidRPr="007100A7">
        <w:rPr>
          <w:rStyle w:val="1-Char"/>
          <w:rFonts w:hint="cs"/>
          <w:rtl/>
        </w:rPr>
        <w:t>ر م</w:t>
      </w:r>
      <w:r w:rsidR="00446BB7">
        <w:rPr>
          <w:rStyle w:val="1-Char"/>
          <w:rFonts w:hint="cs"/>
          <w:rtl/>
        </w:rPr>
        <w:t>ی</w:t>
      </w:r>
      <w:r w:rsidRPr="007100A7">
        <w:rPr>
          <w:rStyle w:val="1-Char"/>
          <w:rFonts w:hint="cs"/>
          <w:rtl/>
        </w:rPr>
        <w:t>‌اندازد،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ت</w:t>
      </w:r>
      <w:r w:rsidR="00D236AC" w:rsidRPr="00BE2421">
        <w:rPr>
          <w:rStyle w:val="5-Char"/>
          <w:rFonts w:hint="cs"/>
          <w:rtl/>
        </w:rPr>
        <w:t>ِ</w:t>
      </w:r>
      <w:r w:rsidRPr="00BE2421">
        <w:rPr>
          <w:rStyle w:val="5-Char"/>
          <w:rFonts w:hint="cs"/>
          <w:rtl/>
        </w:rPr>
        <w:t>ل</w:t>
      </w:r>
      <w:r w:rsidR="00D236AC" w:rsidRPr="00BE2421">
        <w:rPr>
          <w:rStyle w:val="5-Char"/>
          <w:rFonts w:hint="cs"/>
          <w:rtl/>
        </w:rPr>
        <w:t>ْ</w:t>
      </w:r>
      <w:r w:rsidR="00544D97">
        <w:rPr>
          <w:rStyle w:val="5-Char"/>
          <w:rFonts w:hint="cs"/>
          <w:rtl/>
        </w:rPr>
        <w:t xml:space="preserve">كَ </w:t>
      </w:r>
      <w:r w:rsidRPr="00BE2421">
        <w:rPr>
          <w:rStyle w:val="5-Char"/>
          <w:rFonts w:hint="cs"/>
          <w:rtl/>
        </w:rPr>
        <w:t>ص</w:t>
      </w:r>
      <w:r w:rsidR="00D236AC" w:rsidRPr="00BE2421">
        <w:rPr>
          <w:rStyle w:val="5-Char"/>
          <w:rFonts w:hint="cs"/>
          <w:rtl/>
        </w:rPr>
        <w:t>َ</w:t>
      </w:r>
      <w:r w:rsidRPr="00BE2421">
        <w:rPr>
          <w:rStyle w:val="5-Char"/>
          <w:rFonts w:hint="cs"/>
          <w:rtl/>
        </w:rPr>
        <w:t>ل</w:t>
      </w:r>
      <w:r w:rsidR="00D236AC" w:rsidRPr="00BE2421">
        <w:rPr>
          <w:rStyle w:val="5-Char"/>
          <w:rFonts w:hint="cs"/>
          <w:rtl/>
        </w:rPr>
        <w:t>ٰ</w:t>
      </w:r>
      <w:r w:rsidRPr="00BE2421">
        <w:rPr>
          <w:rStyle w:val="5-Char"/>
          <w:rFonts w:hint="cs"/>
          <w:rtl/>
        </w:rPr>
        <w:t>اة</w:t>
      </w:r>
      <w:r w:rsidR="00D236AC" w:rsidRPr="00BE2421">
        <w:rPr>
          <w:rStyle w:val="5-Char"/>
          <w:rFonts w:hint="cs"/>
          <w:rtl/>
        </w:rPr>
        <w:t>ُ</w:t>
      </w:r>
      <w:r w:rsidRPr="00BE2421">
        <w:rPr>
          <w:rStyle w:val="5-Char"/>
          <w:rFonts w:hint="cs"/>
          <w:rtl/>
        </w:rPr>
        <w:t xml:space="preserve"> ال</w:t>
      </w:r>
      <w:r w:rsidR="00D236AC" w:rsidRPr="00BE2421">
        <w:rPr>
          <w:rStyle w:val="5-Char"/>
          <w:rFonts w:hint="cs"/>
          <w:rtl/>
        </w:rPr>
        <w:t>ْ</w:t>
      </w:r>
      <w:r w:rsidRPr="00BE2421">
        <w:rPr>
          <w:rStyle w:val="5-Char"/>
          <w:rFonts w:hint="cs"/>
          <w:rtl/>
        </w:rPr>
        <w:t>م</w:t>
      </w:r>
      <w:r w:rsidR="00D236AC" w:rsidRPr="00BE2421">
        <w:rPr>
          <w:rStyle w:val="5-Char"/>
          <w:rFonts w:hint="cs"/>
          <w:rtl/>
        </w:rPr>
        <w:t>ُ</w:t>
      </w:r>
      <w:r w:rsidRPr="00BE2421">
        <w:rPr>
          <w:rStyle w:val="5-Char"/>
          <w:rFonts w:hint="cs"/>
          <w:rtl/>
        </w:rPr>
        <w:t>ن</w:t>
      </w:r>
      <w:r w:rsidR="00D236AC" w:rsidRPr="00BE2421">
        <w:rPr>
          <w:rStyle w:val="5-Char"/>
          <w:rFonts w:hint="cs"/>
          <w:rtl/>
        </w:rPr>
        <w:t>ٰ</w:t>
      </w:r>
      <w:r w:rsidRPr="00BE2421">
        <w:rPr>
          <w:rStyle w:val="5-Char"/>
          <w:rFonts w:hint="cs"/>
          <w:rtl/>
        </w:rPr>
        <w:t>اف</w:t>
      </w:r>
      <w:r w:rsidR="00D236AC" w:rsidRPr="00BE2421">
        <w:rPr>
          <w:rStyle w:val="5-Char"/>
          <w:rFonts w:hint="cs"/>
          <w:rtl/>
        </w:rPr>
        <w:t>ِ</w:t>
      </w:r>
      <w:r w:rsidRPr="00BE2421">
        <w:rPr>
          <w:rStyle w:val="5-Char"/>
          <w:rFonts w:hint="cs"/>
          <w:rtl/>
        </w:rPr>
        <w:t>ق</w:t>
      </w:r>
      <w:r w:rsidR="00D236AC" w:rsidRPr="00BE2421">
        <w:rPr>
          <w:rStyle w:val="5-Char"/>
          <w:rFonts w:hint="cs"/>
          <w:rtl/>
        </w:rPr>
        <w:t>ِ</w:t>
      </w:r>
      <w:r w:rsidRPr="00BE2421">
        <w:rPr>
          <w:rStyle w:val="5-Char"/>
          <w:rFonts w:hint="cs"/>
          <w:rtl/>
        </w:rPr>
        <w:t xml:space="preserve">؛ </w:t>
      </w:r>
      <w:r w:rsidR="00C12E54" w:rsidRPr="00BE2421">
        <w:rPr>
          <w:rStyle w:val="5-Char"/>
          <w:rFonts w:hint="cs"/>
          <w:rtl/>
        </w:rPr>
        <w:t>ي</w:t>
      </w:r>
      <w:r w:rsidR="00D236AC" w:rsidRPr="00BE2421">
        <w:rPr>
          <w:rStyle w:val="5-Char"/>
          <w:rFonts w:hint="cs"/>
          <w:rtl/>
        </w:rPr>
        <w:t>َ</w:t>
      </w:r>
      <w:r w:rsidR="00EA6F05" w:rsidRPr="00BE2421">
        <w:rPr>
          <w:rStyle w:val="5-Char"/>
          <w:rFonts w:hint="cs"/>
          <w:rtl/>
        </w:rPr>
        <w:t>ج</w:t>
      </w:r>
      <w:r w:rsidR="00D236AC" w:rsidRPr="00BE2421">
        <w:rPr>
          <w:rStyle w:val="5-Char"/>
          <w:rFonts w:hint="cs"/>
          <w:rtl/>
        </w:rPr>
        <w:t>ْ</w:t>
      </w:r>
      <w:r w:rsidR="00EA6F05" w:rsidRPr="00BE2421">
        <w:rPr>
          <w:rStyle w:val="5-Char"/>
          <w:rFonts w:hint="cs"/>
          <w:rtl/>
        </w:rPr>
        <w:t>ل</w:t>
      </w:r>
      <w:r w:rsidR="00D236AC" w:rsidRPr="00BE2421">
        <w:rPr>
          <w:rStyle w:val="5-Char"/>
          <w:rFonts w:hint="cs"/>
          <w:rtl/>
        </w:rPr>
        <w:t>ِ</w:t>
      </w:r>
      <w:r w:rsidR="00EA6F05" w:rsidRPr="00BE2421">
        <w:rPr>
          <w:rStyle w:val="5-Char"/>
          <w:rFonts w:hint="cs"/>
          <w:rtl/>
        </w:rPr>
        <w:t>س</w:t>
      </w:r>
      <w:r w:rsidR="00D236AC" w:rsidRPr="00BE2421">
        <w:rPr>
          <w:rStyle w:val="5-Char"/>
          <w:rFonts w:hint="cs"/>
          <w:rtl/>
        </w:rPr>
        <w:t>ُ</w:t>
      </w:r>
      <w:r w:rsidR="00EA6F05" w:rsidRPr="00BE2421">
        <w:rPr>
          <w:rStyle w:val="5-Char"/>
          <w:rFonts w:hint="cs"/>
          <w:rtl/>
        </w:rPr>
        <w:t xml:space="preserve"> و</w:t>
      </w:r>
      <w:r w:rsidR="00D236AC" w:rsidRPr="00BE2421">
        <w:rPr>
          <w:rStyle w:val="5-Char"/>
          <w:rFonts w:hint="cs"/>
          <w:rtl/>
        </w:rPr>
        <w:t>َ</w:t>
      </w:r>
      <w:r w:rsidR="00EA6F05" w:rsidRPr="00BE2421">
        <w:rPr>
          <w:rStyle w:val="5-Char"/>
          <w:rFonts w:hint="cs"/>
          <w:rtl/>
        </w:rPr>
        <w:t xml:space="preserve"> </w:t>
      </w:r>
      <w:r w:rsidR="00C12E54" w:rsidRPr="00BE2421">
        <w:rPr>
          <w:rStyle w:val="5-Char"/>
          <w:rFonts w:hint="cs"/>
          <w:rtl/>
        </w:rPr>
        <w:t>ي</w:t>
      </w:r>
      <w:r w:rsidR="00D236AC" w:rsidRPr="00BE2421">
        <w:rPr>
          <w:rStyle w:val="5-Char"/>
          <w:rFonts w:hint="cs"/>
          <w:rtl/>
        </w:rPr>
        <w:t>َ</w:t>
      </w:r>
      <w:r w:rsidR="00EA6F05" w:rsidRPr="00BE2421">
        <w:rPr>
          <w:rStyle w:val="5-Char"/>
          <w:rFonts w:hint="cs"/>
          <w:rtl/>
        </w:rPr>
        <w:t>ر</w:t>
      </w:r>
      <w:r w:rsidR="00D236AC" w:rsidRPr="00BE2421">
        <w:rPr>
          <w:rStyle w:val="5-Char"/>
          <w:rFonts w:hint="cs"/>
          <w:rtl/>
        </w:rPr>
        <w:t>ْ</w:t>
      </w:r>
      <w:r w:rsidR="00EA6F05" w:rsidRPr="00BE2421">
        <w:rPr>
          <w:rStyle w:val="5-Char"/>
          <w:rFonts w:hint="cs"/>
          <w:rtl/>
        </w:rPr>
        <w:t>ق</w:t>
      </w:r>
      <w:r w:rsidR="00D236AC" w:rsidRPr="00BE2421">
        <w:rPr>
          <w:rStyle w:val="5-Char"/>
          <w:rFonts w:hint="cs"/>
          <w:rtl/>
        </w:rPr>
        <w:t>ُ</w:t>
      </w:r>
      <w:r w:rsidR="00EA6F05" w:rsidRPr="00BE2421">
        <w:rPr>
          <w:rStyle w:val="5-Char"/>
          <w:rFonts w:hint="cs"/>
          <w:rtl/>
        </w:rPr>
        <w:t>ب</w:t>
      </w:r>
      <w:r w:rsidR="00D236AC" w:rsidRPr="00BE2421">
        <w:rPr>
          <w:rStyle w:val="5-Char"/>
          <w:rFonts w:hint="cs"/>
          <w:rtl/>
        </w:rPr>
        <w:t>ُ</w:t>
      </w:r>
      <w:r w:rsidR="00EA6F05" w:rsidRPr="00BE2421">
        <w:rPr>
          <w:rStyle w:val="5-Char"/>
          <w:rFonts w:hint="cs"/>
          <w:rtl/>
        </w:rPr>
        <w:t xml:space="preserve"> الش</w:t>
      </w:r>
      <w:r w:rsidR="00D236AC" w:rsidRPr="00BE2421">
        <w:rPr>
          <w:rStyle w:val="5-Char"/>
          <w:rFonts w:hint="cs"/>
          <w:rtl/>
        </w:rPr>
        <w:t>َّ</w:t>
      </w:r>
      <w:r w:rsidR="00EA6F05" w:rsidRPr="00BE2421">
        <w:rPr>
          <w:rStyle w:val="5-Char"/>
          <w:rFonts w:hint="cs"/>
          <w:rtl/>
        </w:rPr>
        <w:t>م</w:t>
      </w:r>
      <w:r w:rsidR="00D236AC" w:rsidRPr="00BE2421">
        <w:rPr>
          <w:rStyle w:val="5-Char"/>
          <w:rFonts w:hint="cs"/>
          <w:rtl/>
        </w:rPr>
        <w:t>ْ</w:t>
      </w:r>
      <w:r w:rsidR="00EA6F05" w:rsidRPr="00BE2421">
        <w:rPr>
          <w:rStyle w:val="5-Char"/>
          <w:rFonts w:hint="cs"/>
          <w:rtl/>
        </w:rPr>
        <w:t>س</w:t>
      </w:r>
      <w:r w:rsidR="00D236AC" w:rsidRPr="00BE2421">
        <w:rPr>
          <w:rStyle w:val="5-Char"/>
          <w:rFonts w:hint="cs"/>
          <w:rtl/>
        </w:rPr>
        <w:t>َ</w:t>
      </w:r>
      <w:r w:rsidR="00EA6F05" w:rsidRPr="00BE2421">
        <w:rPr>
          <w:rStyle w:val="5-Char"/>
          <w:rFonts w:hint="cs"/>
          <w:rtl/>
        </w:rPr>
        <w:t xml:space="preserve"> ح</w:t>
      </w:r>
      <w:r w:rsidR="00D236AC" w:rsidRPr="00BE2421">
        <w:rPr>
          <w:rStyle w:val="5-Char"/>
          <w:rFonts w:hint="cs"/>
          <w:rtl/>
        </w:rPr>
        <w:t>َ</w:t>
      </w:r>
      <w:r w:rsidR="00EA6F05" w:rsidRPr="00BE2421">
        <w:rPr>
          <w:rStyle w:val="5-Char"/>
          <w:rFonts w:hint="cs"/>
          <w:rtl/>
        </w:rPr>
        <w:t>تّ</w:t>
      </w:r>
      <w:r w:rsidR="00D236AC" w:rsidRPr="00BE2421">
        <w:rPr>
          <w:rStyle w:val="5-Char"/>
          <w:rFonts w:hint="cs"/>
          <w:rtl/>
        </w:rPr>
        <w:t>ٰ</w:t>
      </w:r>
      <w:r w:rsidR="00C12E54" w:rsidRPr="00BE2421">
        <w:rPr>
          <w:rStyle w:val="5-Char"/>
          <w:rFonts w:hint="cs"/>
          <w:rtl/>
        </w:rPr>
        <w:t>ي</w:t>
      </w:r>
      <w:r w:rsidR="00EA6F05" w:rsidRPr="00BE2421">
        <w:rPr>
          <w:rStyle w:val="5-Char"/>
          <w:rFonts w:hint="cs"/>
          <w:rtl/>
        </w:rPr>
        <w:t xml:space="preserve"> ا</w:t>
      </w:r>
      <w:r w:rsidR="00D236AC" w:rsidRPr="00BE2421">
        <w:rPr>
          <w:rStyle w:val="5-Char"/>
          <w:rFonts w:hint="cs"/>
          <w:rtl/>
        </w:rPr>
        <w:t>ِ</w:t>
      </w:r>
      <w:r w:rsidR="00EA6F05" w:rsidRPr="00BE2421">
        <w:rPr>
          <w:rStyle w:val="5-Char"/>
          <w:rFonts w:hint="cs"/>
          <w:rtl/>
        </w:rPr>
        <w:t>ذ</w:t>
      </w:r>
      <w:r w:rsidR="00D236AC" w:rsidRPr="00BE2421">
        <w:rPr>
          <w:rStyle w:val="5-Char"/>
          <w:rFonts w:hint="cs"/>
          <w:rtl/>
        </w:rPr>
        <w:t>ٰ</w:t>
      </w:r>
      <w:r w:rsidR="00EA6F05" w:rsidRPr="00BE2421">
        <w:rPr>
          <w:rStyle w:val="5-Char"/>
          <w:rFonts w:hint="cs"/>
          <w:rtl/>
        </w:rPr>
        <w:t>ا ک</w:t>
      </w:r>
      <w:r w:rsidR="00D236AC" w:rsidRPr="00BE2421">
        <w:rPr>
          <w:rStyle w:val="5-Char"/>
          <w:rFonts w:hint="cs"/>
          <w:rtl/>
        </w:rPr>
        <w:t>ٰ</w:t>
      </w:r>
      <w:r w:rsidR="00EA6F05" w:rsidRPr="00BE2421">
        <w:rPr>
          <w:rStyle w:val="5-Char"/>
          <w:rFonts w:hint="cs"/>
          <w:rtl/>
        </w:rPr>
        <w:t>ان</w:t>
      </w:r>
      <w:r w:rsidR="00D236AC" w:rsidRPr="00BE2421">
        <w:rPr>
          <w:rStyle w:val="5-Char"/>
          <w:rFonts w:hint="cs"/>
          <w:rtl/>
        </w:rPr>
        <w:t>َ</w:t>
      </w:r>
      <w:r w:rsidR="00EA6F05" w:rsidRPr="00BE2421">
        <w:rPr>
          <w:rStyle w:val="5-Char"/>
          <w:rFonts w:hint="cs"/>
          <w:rtl/>
        </w:rPr>
        <w:t>ت</w:t>
      </w:r>
      <w:r w:rsidR="00D236AC" w:rsidRPr="00BE2421">
        <w:rPr>
          <w:rStyle w:val="5-Char"/>
          <w:rFonts w:hint="cs"/>
          <w:rtl/>
        </w:rPr>
        <w:t>ْ</w:t>
      </w:r>
      <w:r w:rsidR="00EA6F05" w:rsidRPr="00BE2421">
        <w:rPr>
          <w:rStyle w:val="5-Char"/>
          <w:rFonts w:hint="cs"/>
          <w:rtl/>
        </w:rPr>
        <w:t xml:space="preserve"> ب</w:t>
      </w:r>
      <w:r w:rsidR="00D236AC" w:rsidRPr="00BE2421">
        <w:rPr>
          <w:rStyle w:val="5-Char"/>
          <w:rFonts w:hint="cs"/>
          <w:rtl/>
        </w:rPr>
        <w:t>َ</w:t>
      </w:r>
      <w:r w:rsidR="00C12E54" w:rsidRPr="00BE2421">
        <w:rPr>
          <w:rStyle w:val="5-Char"/>
          <w:rFonts w:hint="cs"/>
          <w:rtl/>
        </w:rPr>
        <w:t>ي</w:t>
      </w:r>
      <w:r w:rsidR="00D236AC" w:rsidRPr="00BE2421">
        <w:rPr>
          <w:rStyle w:val="5-Char"/>
          <w:rFonts w:hint="cs"/>
          <w:rtl/>
        </w:rPr>
        <w:t>ْ</w:t>
      </w:r>
      <w:r w:rsidR="00EA6F05" w:rsidRPr="00BE2421">
        <w:rPr>
          <w:rStyle w:val="5-Char"/>
          <w:rFonts w:hint="cs"/>
          <w:rtl/>
        </w:rPr>
        <w:t>ن</w:t>
      </w:r>
      <w:r w:rsidR="00D236AC" w:rsidRPr="00BE2421">
        <w:rPr>
          <w:rStyle w:val="5-Char"/>
          <w:rFonts w:hint="cs"/>
          <w:rtl/>
        </w:rPr>
        <w:t>َ</w:t>
      </w:r>
      <w:r w:rsidR="00EA6F05" w:rsidRPr="00BE2421">
        <w:rPr>
          <w:rStyle w:val="5-Char"/>
          <w:rFonts w:hint="cs"/>
          <w:rtl/>
        </w:rPr>
        <w:t xml:space="preserve"> ق</w:t>
      </w:r>
      <w:r w:rsidR="00D236AC" w:rsidRPr="00BE2421">
        <w:rPr>
          <w:rStyle w:val="5-Char"/>
          <w:rFonts w:hint="cs"/>
          <w:rtl/>
        </w:rPr>
        <w:t>َ</w:t>
      </w:r>
      <w:r w:rsidR="00EA6F05" w:rsidRPr="00BE2421">
        <w:rPr>
          <w:rStyle w:val="5-Char"/>
          <w:rFonts w:hint="cs"/>
          <w:rtl/>
        </w:rPr>
        <w:t>ر</w:t>
      </w:r>
      <w:r w:rsidR="00D236AC" w:rsidRPr="00BE2421">
        <w:rPr>
          <w:rStyle w:val="5-Char"/>
          <w:rFonts w:hint="cs"/>
          <w:rtl/>
        </w:rPr>
        <w:t>ْ</w:t>
      </w:r>
      <w:r w:rsidR="00EA6F05" w:rsidRPr="00BE2421">
        <w:rPr>
          <w:rStyle w:val="5-Char"/>
          <w:rFonts w:hint="cs"/>
          <w:rtl/>
        </w:rPr>
        <w:t>ن</w:t>
      </w:r>
      <w:r w:rsidR="00D236AC" w:rsidRPr="00BE2421">
        <w:rPr>
          <w:rStyle w:val="5-Char"/>
          <w:rFonts w:hint="cs"/>
          <w:rtl/>
        </w:rPr>
        <w:t>َ</w:t>
      </w:r>
      <w:r w:rsidR="00C12E54" w:rsidRPr="00BE2421">
        <w:rPr>
          <w:rStyle w:val="5-Char"/>
          <w:rFonts w:hint="cs"/>
          <w:rtl/>
        </w:rPr>
        <w:t>ي</w:t>
      </w:r>
      <w:r w:rsidR="00D236AC" w:rsidRPr="00BE2421">
        <w:rPr>
          <w:rStyle w:val="5-Char"/>
          <w:rFonts w:hint="cs"/>
          <w:rtl/>
        </w:rPr>
        <w:t>ِ</w:t>
      </w:r>
      <w:r w:rsidR="00EA6F05" w:rsidRPr="00BE2421">
        <w:rPr>
          <w:rStyle w:val="5-Char"/>
          <w:rFonts w:hint="cs"/>
          <w:rtl/>
        </w:rPr>
        <w:t xml:space="preserve"> الش</w:t>
      </w:r>
      <w:r w:rsidR="00D236AC" w:rsidRPr="00BE2421">
        <w:rPr>
          <w:rStyle w:val="5-Char"/>
          <w:rFonts w:hint="cs"/>
          <w:rtl/>
        </w:rPr>
        <w:t>َّ</w:t>
      </w:r>
      <w:r w:rsidR="00C12E54" w:rsidRPr="00BE2421">
        <w:rPr>
          <w:rStyle w:val="5-Char"/>
          <w:rFonts w:hint="cs"/>
          <w:rtl/>
        </w:rPr>
        <w:t>ي</w:t>
      </w:r>
      <w:r w:rsidR="00D236AC" w:rsidRPr="00BE2421">
        <w:rPr>
          <w:rStyle w:val="5-Char"/>
          <w:rFonts w:hint="cs"/>
          <w:rtl/>
        </w:rPr>
        <w:t>ْ</w:t>
      </w:r>
      <w:r w:rsidR="00EA6F05" w:rsidRPr="00BE2421">
        <w:rPr>
          <w:rStyle w:val="5-Char"/>
          <w:rFonts w:hint="cs"/>
          <w:rtl/>
        </w:rPr>
        <w:t>ط</w:t>
      </w:r>
      <w:r w:rsidR="00D236AC" w:rsidRPr="00BE2421">
        <w:rPr>
          <w:rStyle w:val="5-Char"/>
          <w:rFonts w:hint="cs"/>
          <w:rtl/>
        </w:rPr>
        <w:t>ٰ</w:t>
      </w:r>
      <w:r w:rsidR="00EA6F05" w:rsidRPr="00BE2421">
        <w:rPr>
          <w:rStyle w:val="5-Char"/>
          <w:rFonts w:hint="cs"/>
          <w:rtl/>
        </w:rPr>
        <w:t>ان</w:t>
      </w:r>
      <w:r w:rsidR="00D236AC" w:rsidRPr="00BE2421">
        <w:rPr>
          <w:rStyle w:val="5-Char"/>
          <w:rFonts w:hint="cs"/>
          <w:rtl/>
        </w:rPr>
        <w:t>ِ</w:t>
      </w:r>
      <w:r w:rsidR="00EA6F05" w:rsidRPr="00BE2421">
        <w:rPr>
          <w:rStyle w:val="5-Char"/>
          <w:rFonts w:hint="cs"/>
          <w:rtl/>
        </w:rPr>
        <w:t xml:space="preserve"> ق</w:t>
      </w:r>
      <w:r w:rsidR="00D236AC" w:rsidRPr="00BE2421">
        <w:rPr>
          <w:rStyle w:val="5-Char"/>
          <w:rFonts w:hint="cs"/>
          <w:rtl/>
        </w:rPr>
        <w:t>ٰ</w:t>
      </w:r>
      <w:r w:rsidR="00EA6F05" w:rsidRPr="00BE2421">
        <w:rPr>
          <w:rStyle w:val="5-Char"/>
          <w:rFonts w:hint="cs"/>
          <w:rtl/>
        </w:rPr>
        <w:t>ام</w:t>
      </w:r>
      <w:r w:rsidR="00D236AC" w:rsidRPr="00BE2421">
        <w:rPr>
          <w:rStyle w:val="5-Char"/>
          <w:rFonts w:hint="cs"/>
          <w:rtl/>
        </w:rPr>
        <w:t>َ</w:t>
      </w:r>
      <w:r w:rsidR="00EA6F05" w:rsidRPr="00BE2421">
        <w:rPr>
          <w:rStyle w:val="5-Char"/>
          <w:rFonts w:hint="cs"/>
          <w:rtl/>
        </w:rPr>
        <w:t xml:space="preserve"> ف</w:t>
      </w:r>
      <w:r w:rsidR="00D236AC" w:rsidRPr="00BE2421">
        <w:rPr>
          <w:rStyle w:val="5-Char"/>
          <w:rFonts w:hint="cs"/>
          <w:rtl/>
        </w:rPr>
        <w:t>َ</w:t>
      </w:r>
      <w:r w:rsidR="00EA6F05" w:rsidRPr="00BE2421">
        <w:rPr>
          <w:rStyle w:val="5-Char"/>
          <w:rFonts w:hint="cs"/>
          <w:rtl/>
        </w:rPr>
        <w:t>ن</w:t>
      </w:r>
      <w:r w:rsidR="00D236AC" w:rsidRPr="00BE2421">
        <w:rPr>
          <w:rStyle w:val="5-Char"/>
          <w:rFonts w:hint="cs"/>
          <w:rtl/>
        </w:rPr>
        <w:t>َ</w:t>
      </w:r>
      <w:r w:rsidR="00EA6F05" w:rsidRPr="00BE2421">
        <w:rPr>
          <w:rStyle w:val="5-Char"/>
          <w:rFonts w:hint="cs"/>
          <w:rtl/>
        </w:rPr>
        <w:t>ق</w:t>
      </w:r>
      <w:r w:rsidR="00D236AC" w:rsidRPr="00BE2421">
        <w:rPr>
          <w:rStyle w:val="5-Char"/>
          <w:rFonts w:hint="cs"/>
          <w:rtl/>
        </w:rPr>
        <w:t>َ</w:t>
      </w:r>
      <w:r w:rsidR="00EA6F05" w:rsidRPr="00BE2421">
        <w:rPr>
          <w:rStyle w:val="5-Char"/>
          <w:rFonts w:hint="cs"/>
          <w:rtl/>
        </w:rPr>
        <w:t>ر</w:t>
      </w:r>
      <w:r w:rsidR="00D236AC" w:rsidRPr="00BE2421">
        <w:rPr>
          <w:rStyle w:val="5-Char"/>
          <w:rFonts w:hint="cs"/>
          <w:rtl/>
        </w:rPr>
        <w:t>َ</w:t>
      </w:r>
      <w:r w:rsidR="00EA6F05" w:rsidRPr="00BE2421">
        <w:rPr>
          <w:rStyle w:val="5-Char"/>
          <w:rFonts w:hint="cs"/>
          <w:rtl/>
        </w:rPr>
        <w:t>ه</w:t>
      </w:r>
      <w:r w:rsidR="00D236AC" w:rsidRPr="00BE2421">
        <w:rPr>
          <w:rStyle w:val="5-Char"/>
          <w:rFonts w:hint="cs"/>
          <w:rtl/>
        </w:rPr>
        <w:t>ٰ</w:t>
      </w:r>
      <w:r w:rsidR="00EA6F05" w:rsidRPr="00BE2421">
        <w:rPr>
          <w:rStyle w:val="5-Char"/>
          <w:rFonts w:hint="cs"/>
          <w:rtl/>
        </w:rPr>
        <w:t>ا ا</w:t>
      </w:r>
      <w:r w:rsidR="00D236AC" w:rsidRPr="00BE2421">
        <w:rPr>
          <w:rStyle w:val="5-Char"/>
          <w:rFonts w:hint="cs"/>
          <w:rtl/>
        </w:rPr>
        <w:t>َ</w:t>
      </w:r>
      <w:r w:rsidR="00EA6F05" w:rsidRPr="00BE2421">
        <w:rPr>
          <w:rStyle w:val="5-Char"/>
          <w:rFonts w:hint="cs"/>
          <w:rtl/>
        </w:rPr>
        <w:t>ر</w:t>
      </w:r>
      <w:r w:rsidR="00D236AC" w:rsidRPr="00BE2421">
        <w:rPr>
          <w:rStyle w:val="5-Char"/>
          <w:rFonts w:hint="cs"/>
          <w:rtl/>
        </w:rPr>
        <w:t>ْ</w:t>
      </w:r>
      <w:r w:rsidR="00EA6F05" w:rsidRPr="00BE2421">
        <w:rPr>
          <w:rStyle w:val="5-Char"/>
          <w:rFonts w:hint="cs"/>
          <w:rtl/>
        </w:rPr>
        <w:t>ب</w:t>
      </w:r>
      <w:r w:rsidR="00D236AC" w:rsidRPr="00BE2421">
        <w:rPr>
          <w:rStyle w:val="5-Char"/>
          <w:rFonts w:hint="cs"/>
          <w:rtl/>
        </w:rPr>
        <w:t>َعً</w:t>
      </w:r>
      <w:r w:rsidR="00EA6F05" w:rsidRPr="00BE2421">
        <w:rPr>
          <w:rStyle w:val="5-Char"/>
          <w:rFonts w:hint="cs"/>
          <w:rtl/>
        </w:rPr>
        <w:t>ا ل</w:t>
      </w:r>
      <w:r w:rsidR="00D236AC" w:rsidRPr="00BE2421">
        <w:rPr>
          <w:rStyle w:val="5-Char"/>
          <w:rFonts w:hint="cs"/>
          <w:rtl/>
        </w:rPr>
        <w:t>ٰ</w:t>
      </w:r>
      <w:r w:rsidR="00EA6F05" w:rsidRPr="00BE2421">
        <w:rPr>
          <w:rStyle w:val="5-Char"/>
          <w:rFonts w:hint="cs"/>
          <w:rtl/>
        </w:rPr>
        <w:t>ا</w:t>
      </w:r>
      <w:r w:rsidR="00C12E54" w:rsidRPr="00BE2421">
        <w:rPr>
          <w:rStyle w:val="5-Char"/>
          <w:rFonts w:hint="cs"/>
          <w:rtl/>
        </w:rPr>
        <w:t>ي</w:t>
      </w:r>
      <w:r w:rsidR="00D236AC" w:rsidRPr="00BE2421">
        <w:rPr>
          <w:rStyle w:val="5-Char"/>
          <w:rFonts w:hint="cs"/>
          <w:rtl/>
        </w:rPr>
        <w:t>َ</w:t>
      </w:r>
      <w:r w:rsidR="00EA6F05" w:rsidRPr="00BE2421">
        <w:rPr>
          <w:rStyle w:val="5-Char"/>
          <w:rFonts w:hint="cs"/>
          <w:rtl/>
        </w:rPr>
        <w:t>ذ</w:t>
      </w:r>
      <w:r w:rsidR="00D236AC" w:rsidRPr="00BE2421">
        <w:rPr>
          <w:rStyle w:val="5-Char"/>
          <w:rFonts w:hint="cs"/>
          <w:rtl/>
        </w:rPr>
        <w:t>ْ</w:t>
      </w:r>
      <w:r w:rsidR="00EA6F05" w:rsidRPr="00BE2421">
        <w:rPr>
          <w:rStyle w:val="5-Char"/>
          <w:rFonts w:hint="cs"/>
          <w:rtl/>
        </w:rPr>
        <w:t>ک</w:t>
      </w:r>
      <w:r w:rsidR="00D236AC" w:rsidRPr="00BE2421">
        <w:rPr>
          <w:rStyle w:val="5-Char"/>
          <w:rFonts w:hint="cs"/>
          <w:rtl/>
        </w:rPr>
        <w:t>ُ</w:t>
      </w:r>
      <w:r w:rsidR="00EA6F05" w:rsidRPr="00BE2421">
        <w:rPr>
          <w:rStyle w:val="5-Char"/>
          <w:rFonts w:hint="cs"/>
          <w:rtl/>
        </w:rPr>
        <w:t>ر</w:t>
      </w:r>
      <w:r w:rsidR="00D236AC" w:rsidRPr="00BE2421">
        <w:rPr>
          <w:rStyle w:val="5-Char"/>
          <w:rFonts w:hint="cs"/>
          <w:rtl/>
        </w:rPr>
        <w:t>ُ</w:t>
      </w:r>
      <w:r w:rsidR="00EA6F05" w:rsidRPr="00BE2421">
        <w:rPr>
          <w:rStyle w:val="5-Char"/>
          <w:rFonts w:hint="cs"/>
          <w:rtl/>
        </w:rPr>
        <w:t xml:space="preserve"> الله</w:t>
      </w:r>
      <w:r w:rsidR="00D236AC" w:rsidRPr="00BE2421">
        <w:rPr>
          <w:rStyle w:val="5-Char"/>
          <w:rFonts w:hint="cs"/>
          <w:rtl/>
        </w:rPr>
        <w:t>َ</w:t>
      </w:r>
      <w:r w:rsidR="00EA6F05" w:rsidRPr="00BE2421">
        <w:rPr>
          <w:rStyle w:val="5-Char"/>
          <w:rFonts w:hint="cs"/>
          <w:rtl/>
        </w:rPr>
        <w:t xml:space="preserve"> ا</w:t>
      </w:r>
      <w:r w:rsidR="00D236AC" w:rsidRPr="00BE2421">
        <w:rPr>
          <w:rStyle w:val="5-Char"/>
          <w:rFonts w:hint="cs"/>
          <w:rtl/>
        </w:rPr>
        <w:t>ِ</w:t>
      </w:r>
      <w:r w:rsidR="00EA6F05" w:rsidRPr="00BE2421">
        <w:rPr>
          <w:rStyle w:val="5-Char"/>
          <w:rFonts w:hint="cs"/>
          <w:rtl/>
        </w:rPr>
        <w:t>لّ</w:t>
      </w:r>
      <w:r w:rsidR="00D236AC" w:rsidRPr="00BE2421">
        <w:rPr>
          <w:rStyle w:val="5-Char"/>
          <w:rFonts w:hint="cs"/>
          <w:rtl/>
        </w:rPr>
        <w:t>ٰ</w:t>
      </w:r>
      <w:r w:rsidR="00EA6F05" w:rsidRPr="00BE2421">
        <w:rPr>
          <w:rStyle w:val="5-Char"/>
          <w:rFonts w:hint="cs"/>
          <w:rtl/>
        </w:rPr>
        <w:t>ا ق</w:t>
      </w:r>
      <w:r w:rsidR="00D236AC" w:rsidRPr="00BE2421">
        <w:rPr>
          <w:rStyle w:val="5-Char"/>
          <w:rFonts w:hint="cs"/>
          <w:rtl/>
        </w:rPr>
        <w:t>َ</w:t>
      </w:r>
      <w:r w:rsidR="00EA6F05" w:rsidRPr="00BE2421">
        <w:rPr>
          <w:rStyle w:val="5-Char"/>
          <w:rFonts w:hint="cs"/>
          <w:rtl/>
        </w:rPr>
        <w:t>ل</w:t>
      </w:r>
      <w:r w:rsidR="00D236AC" w:rsidRPr="00BE2421">
        <w:rPr>
          <w:rStyle w:val="5-Char"/>
          <w:rFonts w:hint="cs"/>
          <w:rtl/>
        </w:rPr>
        <w:t>ِ</w:t>
      </w:r>
      <w:r w:rsidR="00C12E54" w:rsidRPr="00BE2421">
        <w:rPr>
          <w:rStyle w:val="5-Char"/>
          <w:rFonts w:hint="cs"/>
          <w:rtl/>
        </w:rPr>
        <w:t>ي</w:t>
      </w:r>
      <w:r w:rsidR="00D236AC" w:rsidRPr="00BE2421">
        <w:rPr>
          <w:rStyle w:val="5-Char"/>
          <w:rFonts w:hint="cs"/>
          <w:rtl/>
        </w:rPr>
        <w:t>ْ</w:t>
      </w:r>
      <w:r w:rsidR="00EA6F05" w:rsidRPr="00BE2421">
        <w:rPr>
          <w:rStyle w:val="5-Char"/>
          <w:rFonts w:hint="cs"/>
          <w:rtl/>
        </w:rPr>
        <w:t>لاً»</w:t>
      </w:r>
      <w:r w:rsidR="00EA6F05" w:rsidRPr="007100A7">
        <w:rPr>
          <w:rStyle w:val="1-Char"/>
          <w:rFonts w:hint="cs"/>
          <w:rtl/>
        </w:rPr>
        <w:t xml:space="preserve"> (مسلم، ابوداود، ترمذ</w:t>
      </w:r>
      <w:r w:rsidR="00446BB7">
        <w:rPr>
          <w:rStyle w:val="1-Char"/>
          <w:rFonts w:hint="cs"/>
          <w:rtl/>
        </w:rPr>
        <w:t>ی</w:t>
      </w:r>
      <w:r w:rsidR="00EA6F05" w:rsidRPr="007100A7">
        <w:rPr>
          <w:rStyle w:val="1-Char"/>
          <w:rFonts w:hint="cs"/>
          <w:rtl/>
        </w:rPr>
        <w:t xml:space="preserve"> و نسا</w:t>
      </w:r>
      <w:r w:rsidR="00446BB7">
        <w:rPr>
          <w:rStyle w:val="1-Char"/>
          <w:rFonts w:hint="cs"/>
          <w:rtl/>
        </w:rPr>
        <w:t>یی</w:t>
      </w:r>
      <w:r w:rsidR="00EA6F05" w:rsidRPr="007100A7">
        <w:rPr>
          <w:rStyle w:val="1-Char"/>
          <w:rFonts w:hint="cs"/>
          <w:rtl/>
        </w:rPr>
        <w:t xml:space="preserve">)؛ </w:t>
      </w:r>
      <w:r w:rsidR="00EA6F05" w:rsidRPr="00BE2421">
        <w:rPr>
          <w:rStyle w:val="1-Char"/>
          <w:rFonts w:hint="cs"/>
          <w:rtl/>
        </w:rPr>
        <w:t>«ا</w:t>
      </w:r>
      <w:r w:rsidR="00446BB7">
        <w:rPr>
          <w:rStyle w:val="1-Char"/>
          <w:rFonts w:hint="cs"/>
          <w:rtl/>
        </w:rPr>
        <w:t>ی</w:t>
      </w:r>
      <w:r w:rsidR="00EA6F05" w:rsidRPr="00BE2421">
        <w:rPr>
          <w:rStyle w:val="1-Char"/>
          <w:rFonts w:hint="cs"/>
          <w:rtl/>
        </w:rPr>
        <w:t>ن</w:t>
      </w:r>
      <w:r w:rsidR="00FC24F2" w:rsidRPr="00BE2421">
        <w:rPr>
          <w:rStyle w:val="1-Char"/>
          <w:rFonts w:hint="cs"/>
          <w:rtl/>
        </w:rPr>
        <w:t>،</w:t>
      </w:r>
      <w:r w:rsidR="00EA6F05" w:rsidRPr="00BE2421">
        <w:rPr>
          <w:rStyle w:val="1-Char"/>
          <w:rFonts w:hint="cs"/>
          <w:rtl/>
        </w:rPr>
        <w:t xml:space="preserve"> نماز منافق است که م</w:t>
      </w:r>
      <w:r w:rsidR="00446BB7">
        <w:rPr>
          <w:rStyle w:val="1-Char"/>
          <w:rFonts w:hint="cs"/>
          <w:rtl/>
        </w:rPr>
        <w:t>ی</w:t>
      </w:r>
      <w:r w:rsidR="00EA6F05" w:rsidRPr="00BE2421">
        <w:rPr>
          <w:rStyle w:val="1-Char"/>
          <w:rFonts w:hint="cs"/>
          <w:rtl/>
        </w:rPr>
        <w:t>‌نش</w:t>
      </w:r>
      <w:r w:rsidR="00446BB7">
        <w:rPr>
          <w:rStyle w:val="1-Char"/>
          <w:rFonts w:hint="cs"/>
          <w:rtl/>
        </w:rPr>
        <w:t>ی</w:t>
      </w:r>
      <w:r w:rsidR="00EA6F05" w:rsidRPr="00BE2421">
        <w:rPr>
          <w:rStyle w:val="1-Char"/>
          <w:rFonts w:hint="cs"/>
          <w:rtl/>
        </w:rPr>
        <w:t>ند و منتظر م</w:t>
      </w:r>
      <w:r w:rsidR="00446BB7">
        <w:rPr>
          <w:rStyle w:val="1-Char"/>
          <w:rFonts w:hint="cs"/>
          <w:rtl/>
        </w:rPr>
        <w:t>ی</w:t>
      </w:r>
      <w:r w:rsidR="00EA6F05" w:rsidRPr="00BE2421">
        <w:rPr>
          <w:rStyle w:val="1-Char"/>
          <w:rFonts w:hint="cs"/>
          <w:rtl/>
        </w:rPr>
        <w:t>‌ماند تا خورش</w:t>
      </w:r>
      <w:r w:rsidR="00446BB7">
        <w:rPr>
          <w:rStyle w:val="1-Char"/>
          <w:rFonts w:hint="cs"/>
          <w:rtl/>
        </w:rPr>
        <w:t>ی</w:t>
      </w:r>
      <w:r w:rsidR="00EA6F05" w:rsidRPr="00BE2421">
        <w:rPr>
          <w:rStyle w:val="1-Char"/>
          <w:rFonts w:hint="cs"/>
          <w:rtl/>
        </w:rPr>
        <w:t>د ب</w:t>
      </w:r>
      <w:r w:rsidR="00446BB7">
        <w:rPr>
          <w:rStyle w:val="1-Char"/>
          <w:rFonts w:hint="cs"/>
          <w:rtl/>
        </w:rPr>
        <w:t>ی</w:t>
      </w:r>
      <w:r w:rsidR="00EA6F05" w:rsidRPr="00BE2421">
        <w:rPr>
          <w:rStyle w:val="1-Char"/>
          <w:rFonts w:hint="cs"/>
          <w:rtl/>
        </w:rPr>
        <w:t>ن دو شاخ ش</w:t>
      </w:r>
      <w:r w:rsidR="00446BB7">
        <w:rPr>
          <w:rStyle w:val="1-Char"/>
          <w:rFonts w:hint="cs"/>
          <w:rtl/>
        </w:rPr>
        <w:t>ی</w:t>
      </w:r>
      <w:r w:rsidR="00EA6F05" w:rsidRPr="00BE2421">
        <w:rPr>
          <w:rStyle w:val="1-Char"/>
          <w:rFonts w:hint="cs"/>
          <w:rtl/>
        </w:rPr>
        <w:t>طان قرار بگ</w:t>
      </w:r>
      <w:r w:rsidR="00446BB7">
        <w:rPr>
          <w:rStyle w:val="1-Char"/>
          <w:rFonts w:hint="cs"/>
          <w:rtl/>
        </w:rPr>
        <w:t>ی</w:t>
      </w:r>
      <w:r w:rsidR="00EA6F05" w:rsidRPr="00BE2421">
        <w:rPr>
          <w:rStyle w:val="1-Char"/>
          <w:rFonts w:hint="cs"/>
          <w:rtl/>
        </w:rPr>
        <w:t xml:space="preserve">رد؛ </w:t>
      </w:r>
      <w:r w:rsidR="000A2322">
        <w:rPr>
          <w:rStyle w:val="1-Char"/>
          <w:rFonts w:hint="cs"/>
          <w:rtl/>
        </w:rPr>
        <w:t>آنگاه</w:t>
      </w:r>
      <w:r w:rsidR="00EA6F05" w:rsidRPr="00BE2421">
        <w:rPr>
          <w:rStyle w:val="1-Char"/>
          <w:rFonts w:hint="cs"/>
          <w:rtl/>
        </w:rPr>
        <w:t xml:space="preserve"> بلند م</w:t>
      </w:r>
      <w:r w:rsidR="00446BB7">
        <w:rPr>
          <w:rStyle w:val="1-Char"/>
          <w:rFonts w:hint="cs"/>
          <w:rtl/>
        </w:rPr>
        <w:t>ی</w:t>
      </w:r>
      <w:r w:rsidR="00EA6F05" w:rsidRPr="00BE2421">
        <w:rPr>
          <w:rStyle w:val="1-Char"/>
          <w:rFonts w:hint="cs"/>
          <w:rtl/>
        </w:rPr>
        <w:t>‌شود و چهار رکعت نماز را (مانند مرغ</w:t>
      </w:r>
      <w:r w:rsidR="00446BB7">
        <w:rPr>
          <w:rStyle w:val="1-Char"/>
          <w:rFonts w:hint="cs"/>
          <w:rtl/>
        </w:rPr>
        <w:t>ی</w:t>
      </w:r>
      <w:r w:rsidR="00EA6F05" w:rsidRPr="00BE2421">
        <w:rPr>
          <w:rStyle w:val="1-Char"/>
          <w:rFonts w:hint="cs"/>
          <w:rtl/>
        </w:rPr>
        <w:t xml:space="preserve"> که به زم</w:t>
      </w:r>
      <w:r w:rsidR="00446BB7">
        <w:rPr>
          <w:rStyle w:val="1-Char"/>
          <w:rFonts w:hint="cs"/>
          <w:rtl/>
        </w:rPr>
        <w:t>ی</w:t>
      </w:r>
      <w:r w:rsidR="00EA6F05" w:rsidRPr="00BE2421">
        <w:rPr>
          <w:rStyle w:val="1-Char"/>
          <w:rFonts w:hint="cs"/>
          <w:rtl/>
        </w:rPr>
        <w:t>ن نوک م</w:t>
      </w:r>
      <w:r w:rsidR="00446BB7">
        <w:rPr>
          <w:rStyle w:val="1-Char"/>
          <w:rFonts w:hint="cs"/>
          <w:rtl/>
        </w:rPr>
        <w:t>ی</w:t>
      </w:r>
      <w:r w:rsidR="00EA6F05" w:rsidRPr="00BE2421">
        <w:rPr>
          <w:rStyle w:val="1-Char"/>
          <w:rFonts w:hint="cs"/>
          <w:rtl/>
        </w:rPr>
        <w:t>‌زند)، تند و سر</w:t>
      </w:r>
      <w:r w:rsidR="00446BB7">
        <w:rPr>
          <w:rStyle w:val="1-Char"/>
          <w:rFonts w:hint="cs"/>
          <w:rtl/>
        </w:rPr>
        <w:t>ی</w:t>
      </w:r>
      <w:r w:rsidR="00EA6F05" w:rsidRPr="00BE2421">
        <w:rPr>
          <w:rStyle w:val="1-Char"/>
          <w:rFonts w:hint="cs"/>
          <w:rtl/>
        </w:rPr>
        <w:t>ع م</w:t>
      </w:r>
      <w:r w:rsidR="00446BB7">
        <w:rPr>
          <w:rStyle w:val="1-Char"/>
          <w:rFonts w:hint="cs"/>
          <w:rtl/>
        </w:rPr>
        <w:t>ی</w:t>
      </w:r>
      <w:r w:rsidR="00EA6F05" w:rsidRPr="00BE2421">
        <w:rPr>
          <w:rStyle w:val="1-Char"/>
          <w:rFonts w:hint="cs"/>
          <w:rtl/>
        </w:rPr>
        <w:t xml:space="preserve">‌خواند و در آن، </w:t>
      </w:r>
      <w:r w:rsidR="00446BB7">
        <w:rPr>
          <w:rStyle w:val="1-Char"/>
          <w:rFonts w:hint="cs"/>
          <w:rtl/>
        </w:rPr>
        <w:t>ی</w:t>
      </w:r>
      <w:r w:rsidR="00EA6F05" w:rsidRPr="00BE2421">
        <w:rPr>
          <w:rStyle w:val="1-Char"/>
          <w:rFonts w:hint="cs"/>
          <w:rtl/>
        </w:rPr>
        <w:t>اد</w:t>
      </w:r>
      <w:r w:rsidR="00446BB7">
        <w:rPr>
          <w:rStyle w:val="1-Char"/>
          <w:rFonts w:hint="cs"/>
          <w:rtl/>
        </w:rPr>
        <w:t>ی</w:t>
      </w:r>
      <w:r w:rsidR="00EA6F05" w:rsidRPr="00BE2421">
        <w:rPr>
          <w:rStyle w:val="1-Char"/>
          <w:rFonts w:hint="cs"/>
          <w:rtl/>
        </w:rPr>
        <w:t xml:space="preserve"> از خدا نم</w:t>
      </w:r>
      <w:r w:rsidR="00446BB7">
        <w:rPr>
          <w:rStyle w:val="1-Char"/>
          <w:rFonts w:hint="cs"/>
          <w:rtl/>
        </w:rPr>
        <w:t>ی</w:t>
      </w:r>
      <w:r w:rsidR="00EA6F05" w:rsidRPr="00BE2421">
        <w:rPr>
          <w:rStyle w:val="1-Char"/>
          <w:rFonts w:hint="cs"/>
          <w:rtl/>
        </w:rPr>
        <w:t>‌کند مگر اندک»</w:t>
      </w:r>
      <w:r w:rsidR="00EA6F05" w:rsidRPr="007100A7">
        <w:rPr>
          <w:rStyle w:val="1-Char"/>
          <w:rFonts w:hint="cs"/>
          <w:rtl/>
        </w:rPr>
        <w:t>.]</w:t>
      </w:r>
    </w:p>
    <w:p w:rsidR="00983383" w:rsidRPr="007100A7" w:rsidRDefault="00B76B53" w:rsidP="00AF1D25">
      <w:pPr>
        <w:rPr>
          <w:rStyle w:val="1-Char"/>
          <w:rtl/>
        </w:rPr>
      </w:pPr>
      <w:r w:rsidRPr="007100A7">
        <w:rPr>
          <w:rStyle w:val="1-Char"/>
          <w:rFonts w:hint="cs"/>
          <w:rtl/>
        </w:rPr>
        <w:t xml:space="preserve">* </w:t>
      </w:r>
      <w:r w:rsidR="00983383" w:rsidRPr="007100A7">
        <w:rPr>
          <w:rStyle w:val="1-Char"/>
          <w:rFonts w:hint="cs"/>
          <w:rtl/>
        </w:rPr>
        <w:t>زود گزاردن نماز عصر در روزها</w:t>
      </w:r>
      <w:r w:rsidR="00446BB7">
        <w:rPr>
          <w:rStyle w:val="1-Char"/>
          <w:rFonts w:hint="cs"/>
          <w:rtl/>
        </w:rPr>
        <w:t>ی</w:t>
      </w:r>
      <w:r w:rsidR="00983383" w:rsidRPr="007100A7">
        <w:rPr>
          <w:rStyle w:val="1-Char"/>
          <w:rFonts w:hint="cs"/>
          <w:rtl/>
        </w:rPr>
        <w:t xml:space="preserve"> ابر</w:t>
      </w:r>
      <w:r w:rsidR="00446BB7">
        <w:rPr>
          <w:rStyle w:val="1-Char"/>
          <w:rFonts w:hint="cs"/>
          <w:rtl/>
        </w:rPr>
        <w:t>ی</w:t>
      </w:r>
      <w:r w:rsidR="00983383" w:rsidRPr="007100A7">
        <w:rPr>
          <w:rStyle w:val="1-Char"/>
          <w:rFonts w:hint="cs"/>
          <w:rtl/>
        </w:rPr>
        <w:t xml:space="preserve"> مستحب م</w:t>
      </w:r>
      <w:r w:rsidR="00446BB7">
        <w:rPr>
          <w:rStyle w:val="1-Char"/>
          <w:rFonts w:hint="cs"/>
          <w:rtl/>
        </w:rPr>
        <w:t>ی</w:t>
      </w:r>
      <w:r w:rsidR="00983383" w:rsidRPr="007100A7">
        <w:rPr>
          <w:rStyle w:val="1-Char"/>
          <w:rFonts w:hint="cs"/>
          <w:rtl/>
        </w:rPr>
        <w:t>‌باشد.</w:t>
      </w:r>
    </w:p>
    <w:p w:rsidR="00983383" w:rsidRPr="007100A7" w:rsidRDefault="00B76B53" w:rsidP="00AF1D25">
      <w:pPr>
        <w:rPr>
          <w:rStyle w:val="1-Char"/>
          <w:rtl/>
        </w:rPr>
      </w:pPr>
      <w:r w:rsidRPr="007100A7">
        <w:rPr>
          <w:rStyle w:val="1-Char"/>
          <w:rFonts w:hint="cs"/>
          <w:rtl/>
        </w:rPr>
        <w:t>*</w:t>
      </w:r>
      <w:r w:rsidR="00983383" w:rsidRPr="007100A7">
        <w:rPr>
          <w:rStyle w:val="1-Char"/>
          <w:rFonts w:hint="cs"/>
          <w:rtl/>
        </w:rPr>
        <w:t xml:space="preserve"> زود گزاردن نماز مغرب [چه در زمستان و چه در تابستان] مستحب م</w:t>
      </w:r>
      <w:r w:rsidR="00446BB7">
        <w:rPr>
          <w:rStyle w:val="1-Char"/>
          <w:rFonts w:hint="cs"/>
          <w:rtl/>
        </w:rPr>
        <w:t>ی</w:t>
      </w:r>
      <w:r w:rsidR="00983383" w:rsidRPr="007100A7">
        <w:rPr>
          <w:rStyle w:val="1-Char"/>
          <w:rFonts w:hint="cs"/>
          <w:rtl/>
        </w:rPr>
        <w:t>‌باشد؛ [ز</w:t>
      </w:r>
      <w:r w:rsidR="00446BB7">
        <w:rPr>
          <w:rStyle w:val="1-Char"/>
          <w:rFonts w:hint="cs"/>
          <w:rtl/>
        </w:rPr>
        <w:t>ی</w:t>
      </w:r>
      <w:r w:rsidR="00983383" w:rsidRPr="007100A7">
        <w:rPr>
          <w:rStyle w:val="1-Char"/>
          <w:rFonts w:hint="cs"/>
          <w:rtl/>
        </w:rPr>
        <w:t>را پ</w:t>
      </w:r>
      <w:r w:rsidR="00446BB7">
        <w:rPr>
          <w:rStyle w:val="1-Char"/>
          <w:rFonts w:hint="cs"/>
          <w:rtl/>
        </w:rPr>
        <w:t>ی</w:t>
      </w:r>
      <w:r w:rsidR="00983383" w:rsidRPr="007100A7">
        <w:rPr>
          <w:rStyle w:val="1-Char"/>
          <w:rFonts w:hint="cs"/>
          <w:rtl/>
        </w:rPr>
        <w:t>امبر</w:t>
      </w:r>
      <w:r w:rsidR="00FE6406" w:rsidRPr="00FE6406">
        <w:rPr>
          <w:rStyle w:val="1-Char"/>
          <w:rFonts w:cs="CTraditional Arabic" w:hint="cs"/>
          <w:rtl/>
        </w:rPr>
        <w:t xml:space="preserve"> ج</w:t>
      </w:r>
      <w:r w:rsidR="00983383" w:rsidRPr="007100A7">
        <w:rPr>
          <w:rStyle w:val="1-Char"/>
          <w:rFonts w:hint="cs"/>
          <w:rtl/>
        </w:rPr>
        <w:t xml:space="preserve"> م</w:t>
      </w:r>
      <w:r w:rsidR="00446BB7">
        <w:rPr>
          <w:rStyle w:val="1-Char"/>
          <w:rFonts w:hint="cs"/>
          <w:rtl/>
        </w:rPr>
        <w:t>ی</w:t>
      </w:r>
      <w:r w:rsidR="00983383" w:rsidRPr="007100A7">
        <w:rPr>
          <w:rStyle w:val="1-Char"/>
          <w:rFonts w:hint="cs"/>
          <w:rtl/>
        </w:rPr>
        <w:t>‌فرما</w:t>
      </w:r>
      <w:r w:rsidR="00446BB7">
        <w:rPr>
          <w:rStyle w:val="1-Char"/>
          <w:rFonts w:hint="cs"/>
          <w:rtl/>
        </w:rPr>
        <w:t>ی</w:t>
      </w:r>
      <w:r w:rsidR="00983383" w:rsidRPr="007100A7">
        <w:rPr>
          <w:rStyle w:val="1-Char"/>
          <w:rFonts w:hint="cs"/>
          <w:rtl/>
        </w:rPr>
        <w:t xml:space="preserve">د: </w:t>
      </w:r>
      <w:r w:rsidR="00983383" w:rsidRPr="00BE2421">
        <w:rPr>
          <w:rStyle w:val="5-Char"/>
          <w:rFonts w:hint="cs"/>
          <w:rtl/>
        </w:rPr>
        <w:t>«ل</w:t>
      </w:r>
      <w:r w:rsidR="00520E83" w:rsidRPr="00BE2421">
        <w:rPr>
          <w:rStyle w:val="5-Char"/>
          <w:rFonts w:hint="cs"/>
          <w:rtl/>
        </w:rPr>
        <w:t>ٰ</w:t>
      </w:r>
      <w:r w:rsidR="00983383" w:rsidRPr="00BE2421">
        <w:rPr>
          <w:rStyle w:val="5-Char"/>
          <w:rFonts w:hint="cs"/>
          <w:rtl/>
        </w:rPr>
        <w:t>ات</w:t>
      </w:r>
      <w:r w:rsidR="00520E83" w:rsidRPr="00BE2421">
        <w:rPr>
          <w:rStyle w:val="5-Char"/>
          <w:rFonts w:hint="cs"/>
          <w:rtl/>
        </w:rPr>
        <w:t>َ</w:t>
      </w:r>
      <w:r w:rsidR="00983383" w:rsidRPr="00BE2421">
        <w:rPr>
          <w:rStyle w:val="5-Char"/>
          <w:rFonts w:hint="cs"/>
          <w:rtl/>
        </w:rPr>
        <w:t>ز</w:t>
      </w:r>
      <w:r w:rsidR="00520E83" w:rsidRPr="00BE2421">
        <w:rPr>
          <w:rStyle w:val="5-Char"/>
          <w:rFonts w:hint="cs"/>
          <w:rtl/>
        </w:rPr>
        <w:t>ٰ</w:t>
      </w:r>
      <w:r w:rsidR="00983383" w:rsidRPr="00BE2421">
        <w:rPr>
          <w:rStyle w:val="5-Char"/>
          <w:rFonts w:hint="cs"/>
          <w:rtl/>
        </w:rPr>
        <w:t>ال</w:t>
      </w:r>
      <w:r w:rsidR="00520E83" w:rsidRPr="00BE2421">
        <w:rPr>
          <w:rStyle w:val="5-Char"/>
          <w:rFonts w:hint="cs"/>
          <w:rtl/>
        </w:rPr>
        <w:t>ُ</w:t>
      </w:r>
      <w:r w:rsidR="00983383" w:rsidRPr="00BE2421">
        <w:rPr>
          <w:rStyle w:val="5-Char"/>
          <w:rFonts w:hint="cs"/>
          <w:rtl/>
        </w:rPr>
        <w:t xml:space="preserve"> ا</w:t>
      </w:r>
      <w:r w:rsidR="00520E83" w:rsidRPr="00BE2421">
        <w:rPr>
          <w:rStyle w:val="5-Char"/>
          <w:rFonts w:hint="cs"/>
          <w:rtl/>
        </w:rPr>
        <w:t>ُ</w:t>
      </w:r>
      <w:r w:rsidR="00983383" w:rsidRPr="00BE2421">
        <w:rPr>
          <w:rStyle w:val="5-Char"/>
          <w:rFonts w:hint="cs"/>
          <w:rtl/>
        </w:rPr>
        <w:t>مّ</w:t>
      </w:r>
      <w:r w:rsidR="00520E83" w:rsidRPr="00BE2421">
        <w:rPr>
          <w:rStyle w:val="5-Char"/>
          <w:rFonts w:hint="cs"/>
          <w:rtl/>
        </w:rPr>
        <w:t>َ</w:t>
      </w:r>
      <w:r w:rsidR="00983383" w:rsidRPr="00BE2421">
        <w:rPr>
          <w:rStyle w:val="5-Char"/>
          <w:rFonts w:hint="cs"/>
          <w:rtl/>
        </w:rPr>
        <w:t>ت</w:t>
      </w:r>
      <w:r w:rsidR="00520E83" w:rsidRPr="00BE2421">
        <w:rPr>
          <w:rStyle w:val="5-Char"/>
          <w:rFonts w:hint="cs"/>
          <w:rtl/>
        </w:rPr>
        <w:t>ِ</w:t>
      </w:r>
      <w:r w:rsidR="00C12E54" w:rsidRPr="00BE2421">
        <w:rPr>
          <w:rStyle w:val="5-Char"/>
          <w:rFonts w:hint="cs"/>
          <w:rtl/>
        </w:rPr>
        <w:t>ي</w:t>
      </w:r>
      <w:r w:rsidR="00520E83" w:rsidRPr="00BE2421">
        <w:rPr>
          <w:rStyle w:val="5-Char"/>
          <w:rFonts w:hint="cs"/>
          <w:rtl/>
        </w:rPr>
        <w:t>ْ</w:t>
      </w:r>
      <w:r w:rsidR="00983383" w:rsidRPr="00BE2421">
        <w:rPr>
          <w:rStyle w:val="5-Char"/>
          <w:rFonts w:hint="cs"/>
          <w:rtl/>
        </w:rPr>
        <w:t xml:space="preserve"> ب</w:t>
      </w:r>
      <w:r w:rsidR="00520E83" w:rsidRPr="00BE2421">
        <w:rPr>
          <w:rStyle w:val="5-Char"/>
          <w:rFonts w:hint="cs"/>
          <w:rtl/>
        </w:rPr>
        <w:t>ِ</w:t>
      </w:r>
      <w:r w:rsidR="00983383" w:rsidRPr="00BE2421">
        <w:rPr>
          <w:rStyle w:val="5-Char"/>
          <w:rFonts w:hint="cs"/>
          <w:rtl/>
        </w:rPr>
        <w:t>خ</w:t>
      </w:r>
      <w:r w:rsidR="00520E83" w:rsidRPr="00BE2421">
        <w:rPr>
          <w:rStyle w:val="5-Char"/>
          <w:rFonts w:hint="cs"/>
          <w:rtl/>
        </w:rPr>
        <w:t>َ</w:t>
      </w:r>
      <w:r w:rsidR="00C12E54" w:rsidRPr="00BE2421">
        <w:rPr>
          <w:rStyle w:val="5-Char"/>
          <w:rFonts w:hint="cs"/>
          <w:rtl/>
        </w:rPr>
        <w:t>ي</w:t>
      </w:r>
      <w:r w:rsidR="00520E83" w:rsidRPr="00BE2421">
        <w:rPr>
          <w:rStyle w:val="5-Char"/>
          <w:rFonts w:hint="cs"/>
          <w:rtl/>
        </w:rPr>
        <w:t>ْ</w:t>
      </w:r>
      <w:r w:rsidR="00983383" w:rsidRPr="00BE2421">
        <w:rPr>
          <w:rStyle w:val="5-Char"/>
          <w:rFonts w:hint="cs"/>
          <w:rtl/>
        </w:rPr>
        <w:t>ر</w:t>
      </w:r>
      <w:r w:rsidR="00520E83" w:rsidRPr="00BE2421">
        <w:rPr>
          <w:rStyle w:val="5-Char"/>
          <w:rFonts w:hint="cs"/>
          <w:rtl/>
        </w:rPr>
        <w:t>ٍ</w:t>
      </w:r>
      <w:r w:rsidR="00983383" w:rsidRPr="00BE2421">
        <w:rPr>
          <w:rStyle w:val="5-Char"/>
          <w:rFonts w:hint="cs"/>
          <w:rtl/>
        </w:rPr>
        <w:t xml:space="preserve"> ا</w:t>
      </w:r>
      <w:r w:rsidR="00520E83" w:rsidRPr="00BE2421">
        <w:rPr>
          <w:rStyle w:val="5-Char"/>
          <w:rFonts w:hint="cs"/>
          <w:rtl/>
        </w:rPr>
        <w:t>َ</w:t>
      </w:r>
      <w:r w:rsidR="00983383" w:rsidRPr="00BE2421">
        <w:rPr>
          <w:rStyle w:val="5-Char"/>
          <w:rFonts w:hint="cs"/>
          <w:rtl/>
        </w:rPr>
        <w:t>و</w:t>
      </w:r>
      <w:r w:rsidR="00520E83" w:rsidRPr="00BE2421">
        <w:rPr>
          <w:rStyle w:val="5-Char"/>
          <w:rFonts w:hint="cs"/>
          <w:rtl/>
        </w:rPr>
        <w:t>ْ</w:t>
      </w:r>
      <w:r w:rsidR="00983383" w:rsidRPr="00BE2421">
        <w:rPr>
          <w:rStyle w:val="5-Char"/>
          <w:rFonts w:hint="cs"/>
          <w:rtl/>
        </w:rPr>
        <w:t xml:space="preserve"> ع</w:t>
      </w:r>
      <w:r w:rsidR="00520E83" w:rsidRPr="00BE2421">
        <w:rPr>
          <w:rStyle w:val="5-Char"/>
          <w:rFonts w:hint="cs"/>
          <w:rtl/>
        </w:rPr>
        <w:t>َ</w:t>
      </w:r>
      <w:r w:rsidR="00983383" w:rsidRPr="00BE2421">
        <w:rPr>
          <w:rStyle w:val="5-Char"/>
          <w:rFonts w:hint="cs"/>
          <w:rtl/>
        </w:rPr>
        <w:t>ل</w:t>
      </w:r>
      <w:r w:rsidR="00520E83" w:rsidRPr="00BE2421">
        <w:rPr>
          <w:rStyle w:val="5-Char"/>
          <w:rFonts w:hint="cs"/>
          <w:rtl/>
        </w:rPr>
        <w:t>َ</w:t>
      </w:r>
      <w:r w:rsidR="00C12E54" w:rsidRPr="00BE2421">
        <w:rPr>
          <w:rStyle w:val="5-Char"/>
          <w:rFonts w:hint="cs"/>
          <w:rtl/>
        </w:rPr>
        <w:t>ي</w:t>
      </w:r>
      <w:r w:rsidR="00983383" w:rsidRPr="00BE2421">
        <w:rPr>
          <w:rStyle w:val="5-Char"/>
          <w:rFonts w:hint="cs"/>
          <w:rtl/>
        </w:rPr>
        <w:t xml:space="preserve"> ال</w:t>
      </w:r>
      <w:r w:rsidR="00520E83" w:rsidRPr="00BE2421">
        <w:rPr>
          <w:rStyle w:val="5-Char"/>
          <w:rFonts w:hint="cs"/>
          <w:rtl/>
        </w:rPr>
        <w:t>ْ</w:t>
      </w:r>
      <w:r w:rsidR="00983383" w:rsidRPr="00BE2421">
        <w:rPr>
          <w:rStyle w:val="5-Char"/>
          <w:rFonts w:hint="cs"/>
          <w:rtl/>
        </w:rPr>
        <w:t>ف</w:t>
      </w:r>
      <w:r w:rsidR="00520E83" w:rsidRPr="00BE2421">
        <w:rPr>
          <w:rStyle w:val="5-Char"/>
          <w:rFonts w:hint="cs"/>
          <w:rtl/>
        </w:rPr>
        <w:t>ِ</w:t>
      </w:r>
      <w:r w:rsidR="00983383" w:rsidRPr="00BE2421">
        <w:rPr>
          <w:rStyle w:val="5-Char"/>
          <w:rFonts w:hint="cs"/>
          <w:rtl/>
        </w:rPr>
        <w:t>ط</w:t>
      </w:r>
      <w:r w:rsidR="00520E83" w:rsidRPr="00BE2421">
        <w:rPr>
          <w:rStyle w:val="5-Char"/>
          <w:rFonts w:hint="cs"/>
          <w:rtl/>
        </w:rPr>
        <w:t>ْ</w:t>
      </w:r>
      <w:r w:rsidR="00983383" w:rsidRPr="00BE2421">
        <w:rPr>
          <w:rStyle w:val="5-Char"/>
          <w:rFonts w:hint="cs"/>
          <w:rtl/>
        </w:rPr>
        <w:t>ر</w:t>
      </w:r>
      <w:r w:rsidR="00520E83" w:rsidRPr="00BE2421">
        <w:rPr>
          <w:rStyle w:val="5-Char"/>
          <w:rFonts w:hint="cs"/>
          <w:rtl/>
        </w:rPr>
        <w:t>َ</w:t>
      </w:r>
      <w:r w:rsidR="00983383" w:rsidRPr="00BE2421">
        <w:rPr>
          <w:rStyle w:val="5-Char"/>
          <w:rFonts w:hint="cs"/>
          <w:rtl/>
        </w:rPr>
        <w:t>ة</w:t>
      </w:r>
      <w:r w:rsidR="00520E83" w:rsidRPr="00BE2421">
        <w:rPr>
          <w:rStyle w:val="5-Char"/>
          <w:rFonts w:hint="cs"/>
          <w:rtl/>
        </w:rPr>
        <w:t>ِ</w:t>
      </w:r>
      <w:r w:rsidR="00983383" w:rsidRPr="00BE2421">
        <w:rPr>
          <w:rStyle w:val="5-Char"/>
          <w:rFonts w:hint="cs"/>
          <w:rtl/>
        </w:rPr>
        <w:t xml:space="preserve"> م</w:t>
      </w:r>
      <w:r w:rsidR="00520E83" w:rsidRPr="00BE2421">
        <w:rPr>
          <w:rStyle w:val="5-Char"/>
          <w:rFonts w:hint="cs"/>
          <w:rtl/>
        </w:rPr>
        <w:t>ٰ</w:t>
      </w:r>
      <w:r w:rsidR="00983383" w:rsidRPr="00BE2421">
        <w:rPr>
          <w:rStyle w:val="5-Char"/>
          <w:rFonts w:hint="cs"/>
          <w:rtl/>
        </w:rPr>
        <w:t>ا ل</w:t>
      </w:r>
      <w:r w:rsidR="00520E83" w:rsidRPr="00BE2421">
        <w:rPr>
          <w:rStyle w:val="5-Char"/>
          <w:rFonts w:hint="cs"/>
          <w:rtl/>
        </w:rPr>
        <w:t>َ</w:t>
      </w:r>
      <w:r w:rsidR="00983383" w:rsidRPr="00BE2421">
        <w:rPr>
          <w:rStyle w:val="5-Char"/>
          <w:rFonts w:hint="cs"/>
          <w:rtl/>
        </w:rPr>
        <w:t>م</w:t>
      </w:r>
      <w:r w:rsidR="00520E83" w:rsidRPr="00BE2421">
        <w:rPr>
          <w:rStyle w:val="5-Char"/>
          <w:rFonts w:hint="cs"/>
          <w:rtl/>
        </w:rPr>
        <w:t>ْ</w:t>
      </w:r>
      <w:r w:rsidR="00983383" w:rsidRPr="00BE2421">
        <w:rPr>
          <w:rStyle w:val="5-Char"/>
          <w:rFonts w:hint="cs"/>
          <w:rtl/>
        </w:rPr>
        <w:t xml:space="preserve"> </w:t>
      </w:r>
      <w:r w:rsidR="00C12E54" w:rsidRPr="00BE2421">
        <w:rPr>
          <w:rStyle w:val="5-Char"/>
          <w:rFonts w:hint="cs"/>
          <w:rtl/>
        </w:rPr>
        <w:t>ي</w:t>
      </w:r>
      <w:r w:rsidR="00520E83" w:rsidRPr="00BE2421">
        <w:rPr>
          <w:rStyle w:val="5-Char"/>
          <w:rFonts w:hint="cs"/>
          <w:rtl/>
        </w:rPr>
        <w:t>ُ</w:t>
      </w:r>
      <w:r w:rsidR="00983383" w:rsidRPr="00BE2421">
        <w:rPr>
          <w:rStyle w:val="5-Char"/>
          <w:rFonts w:hint="cs"/>
          <w:rtl/>
        </w:rPr>
        <w:t>ؤ</w:t>
      </w:r>
      <w:r w:rsidR="00520E83" w:rsidRPr="00BE2421">
        <w:rPr>
          <w:rStyle w:val="5-Char"/>
          <w:rFonts w:hint="cs"/>
          <w:rtl/>
        </w:rPr>
        <w:t>َ</w:t>
      </w:r>
      <w:r w:rsidR="00983383" w:rsidRPr="00BE2421">
        <w:rPr>
          <w:rStyle w:val="5-Char"/>
          <w:rFonts w:hint="cs"/>
          <w:rtl/>
        </w:rPr>
        <w:t>خ</w:t>
      </w:r>
      <w:r w:rsidR="00520E83" w:rsidRPr="00BE2421">
        <w:rPr>
          <w:rStyle w:val="5-Char"/>
          <w:rFonts w:hint="cs"/>
          <w:rtl/>
        </w:rPr>
        <w:t>ِّ</w:t>
      </w:r>
      <w:r w:rsidR="00983383" w:rsidRPr="00BE2421">
        <w:rPr>
          <w:rStyle w:val="5-Char"/>
          <w:rFonts w:hint="cs"/>
          <w:rtl/>
        </w:rPr>
        <w:t>ر</w:t>
      </w:r>
      <w:r w:rsidR="00520E83" w:rsidRPr="00BE2421">
        <w:rPr>
          <w:rStyle w:val="5-Char"/>
          <w:rFonts w:hint="cs"/>
          <w:rtl/>
        </w:rPr>
        <w:t>ُ</w:t>
      </w:r>
      <w:r w:rsidR="00983383" w:rsidRPr="00BE2421">
        <w:rPr>
          <w:rStyle w:val="5-Char"/>
          <w:rFonts w:hint="cs"/>
          <w:rtl/>
        </w:rPr>
        <w:t>وا ال</w:t>
      </w:r>
      <w:r w:rsidR="00520E83" w:rsidRPr="00BE2421">
        <w:rPr>
          <w:rStyle w:val="5-Char"/>
          <w:rFonts w:hint="cs"/>
          <w:rtl/>
        </w:rPr>
        <w:t>ْ</w:t>
      </w:r>
      <w:r w:rsidR="00983383" w:rsidRPr="00BE2421">
        <w:rPr>
          <w:rStyle w:val="5-Char"/>
          <w:rFonts w:hint="cs"/>
          <w:rtl/>
        </w:rPr>
        <w:t>م</w:t>
      </w:r>
      <w:r w:rsidR="00520E83" w:rsidRPr="00BE2421">
        <w:rPr>
          <w:rStyle w:val="5-Char"/>
          <w:rFonts w:hint="cs"/>
          <w:rtl/>
        </w:rPr>
        <w:t>َ</w:t>
      </w:r>
      <w:r w:rsidR="00983383" w:rsidRPr="00BE2421">
        <w:rPr>
          <w:rStyle w:val="5-Char"/>
          <w:rFonts w:hint="cs"/>
          <w:rtl/>
        </w:rPr>
        <w:t>غ</w:t>
      </w:r>
      <w:r w:rsidR="00520E83" w:rsidRPr="00BE2421">
        <w:rPr>
          <w:rStyle w:val="5-Char"/>
          <w:rFonts w:hint="cs"/>
          <w:rtl/>
        </w:rPr>
        <w:t>ْ</w:t>
      </w:r>
      <w:r w:rsidR="00983383" w:rsidRPr="00BE2421">
        <w:rPr>
          <w:rStyle w:val="5-Char"/>
          <w:rFonts w:hint="cs"/>
          <w:rtl/>
        </w:rPr>
        <w:t>ر</w:t>
      </w:r>
      <w:r w:rsidR="00520E83" w:rsidRPr="00BE2421">
        <w:rPr>
          <w:rStyle w:val="5-Char"/>
          <w:rFonts w:hint="cs"/>
          <w:rtl/>
        </w:rPr>
        <w:t>ِ</w:t>
      </w:r>
      <w:r w:rsidR="00983383" w:rsidRPr="00BE2421">
        <w:rPr>
          <w:rStyle w:val="5-Char"/>
          <w:rFonts w:hint="cs"/>
          <w:rtl/>
        </w:rPr>
        <w:t>ب</w:t>
      </w:r>
      <w:r w:rsidR="00520E83" w:rsidRPr="00BE2421">
        <w:rPr>
          <w:rStyle w:val="5-Char"/>
          <w:rFonts w:hint="cs"/>
          <w:rtl/>
        </w:rPr>
        <w:t>َ</w:t>
      </w:r>
      <w:r w:rsidR="00983383" w:rsidRPr="00BE2421">
        <w:rPr>
          <w:rStyle w:val="5-Char"/>
          <w:rFonts w:hint="cs"/>
          <w:rtl/>
        </w:rPr>
        <w:t xml:space="preserve"> ح</w:t>
      </w:r>
      <w:r w:rsidR="00520E83" w:rsidRPr="00BE2421">
        <w:rPr>
          <w:rStyle w:val="5-Char"/>
          <w:rFonts w:hint="cs"/>
          <w:rtl/>
        </w:rPr>
        <w:t>َ</w:t>
      </w:r>
      <w:r w:rsidR="00983383" w:rsidRPr="00BE2421">
        <w:rPr>
          <w:rStyle w:val="5-Char"/>
          <w:rFonts w:hint="cs"/>
          <w:rtl/>
        </w:rPr>
        <w:t>تّ</w:t>
      </w:r>
      <w:r w:rsidR="00520E83" w:rsidRPr="00BE2421">
        <w:rPr>
          <w:rStyle w:val="5-Char"/>
          <w:rFonts w:hint="cs"/>
          <w:rtl/>
        </w:rPr>
        <w:t>ٰ</w:t>
      </w:r>
      <w:r w:rsidR="00C12E54" w:rsidRPr="00BE2421">
        <w:rPr>
          <w:rStyle w:val="5-Char"/>
          <w:rFonts w:hint="cs"/>
          <w:rtl/>
        </w:rPr>
        <w:t>ي</w:t>
      </w:r>
      <w:r w:rsidR="00983383" w:rsidRPr="00BE2421">
        <w:rPr>
          <w:rStyle w:val="5-Char"/>
          <w:rFonts w:hint="cs"/>
          <w:rtl/>
        </w:rPr>
        <w:t xml:space="preserve"> ت</w:t>
      </w:r>
      <w:r w:rsidR="00520E83" w:rsidRPr="00BE2421">
        <w:rPr>
          <w:rStyle w:val="5-Char"/>
          <w:rFonts w:hint="cs"/>
          <w:rtl/>
        </w:rPr>
        <w:t>َ</w:t>
      </w:r>
      <w:r w:rsidR="00983383" w:rsidRPr="00BE2421">
        <w:rPr>
          <w:rStyle w:val="5-Char"/>
          <w:rFonts w:hint="cs"/>
          <w:rtl/>
        </w:rPr>
        <w:t>ش</w:t>
      </w:r>
      <w:r w:rsidR="00520E83" w:rsidRPr="00BE2421">
        <w:rPr>
          <w:rStyle w:val="5-Char"/>
          <w:rFonts w:hint="cs"/>
          <w:rtl/>
        </w:rPr>
        <w:t>ْ</w:t>
      </w:r>
      <w:r w:rsidR="00983383" w:rsidRPr="00BE2421">
        <w:rPr>
          <w:rStyle w:val="5-Char"/>
          <w:rFonts w:hint="cs"/>
          <w:rtl/>
        </w:rPr>
        <w:t>ت</w:t>
      </w:r>
      <w:r w:rsidR="00520E83" w:rsidRPr="00BE2421">
        <w:rPr>
          <w:rStyle w:val="5-Char"/>
          <w:rFonts w:hint="cs"/>
          <w:rtl/>
        </w:rPr>
        <w:t>َ</w:t>
      </w:r>
      <w:r w:rsidR="00983383" w:rsidRPr="00BE2421">
        <w:rPr>
          <w:rStyle w:val="5-Char"/>
          <w:rFonts w:hint="cs"/>
          <w:rtl/>
        </w:rPr>
        <w:t>ب</w:t>
      </w:r>
      <w:r w:rsidR="00520E83" w:rsidRPr="00BE2421">
        <w:rPr>
          <w:rStyle w:val="5-Char"/>
          <w:rFonts w:hint="cs"/>
          <w:rtl/>
        </w:rPr>
        <w:t>ِ</w:t>
      </w:r>
      <w:r w:rsidR="00544D97">
        <w:rPr>
          <w:rStyle w:val="5-Char"/>
          <w:rFonts w:hint="cs"/>
          <w:rtl/>
        </w:rPr>
        <w:t xml:space="preserve">كَ </w:t>
      </w:r>
      <w:r w:rsidR="00983383" w:rsidRPr="00BE2421">
        <w:rPr>
          <w:rStyle w:val="5-Char"/>
          <w:rFonts w:hint="cs"/>
          <w:rtl/>
        </w:rPr>
        <w:t>الن</w:t>
      </w:r>
      <w:r w:rsidR="00520E83" w:rsidRPr="00BE2421">
        <w:rPr>
          <w:rStyle w:val="5-Char"/>
          <w:rFonts w:hint="cs"/>
          <w:rtl/>
        </w:rPr>
        <w:t>ُّ</w:t>
      </w:r>
      <w:r w:rsidR="00983383" w:rsidRPr="00BE2421">
        <w:rPr>
          <w:rStyle w:val="5-Char"/>
          <w:rFonts w:hint="cs"/>
          <w:rtl/>
        </w:rPr>
        <w:t>ج</w:t>
      </w:r>
      <w:r w:rsidR="00520E83" w:rsidRPr="00BE2421">
        <w:rPr>
          <w:rStyle w:val="5-Char"/>
          <w:rFonts w:hint="cs"/>
          <w:rtl/>
        </w:rPr>
        <w:t>ُ</w:t>
      </w:r>
      <w:r w:rsidR="00983383" w:rsidRPr="00BE2421">
        <w:rPr>
          <w:rStyle w:val="5-Char"/>
          <w:rFonts w:hint="cs"/>
          <w:rtl/>
        </w:rPr>
        <w:t>و</w:t>
      </w:r>
      <w:r w:rsidR="00520E83" w:rsidRPr="00BE2421">
        <w:rPr>
          <w:rStyle w:val="5-Char"/>
          <w:rFonts w:hint="cs"/>
          <w:rtl/>
        </w:rPr>
        <w:t>ْ</w:t>
      </w:r>
      <w:r w:rsidR="00983383" w:rsidRPr="00BE2421">
        <w:rPr>
          <w:rStyle w:val="5-Char"/>
          <w:rFonts w:hint="cs"/>
          <w:rtl/>
        </w:rPr>
        <w:t>م</w:t>
      </w:r>
      <w:r w:rsidR="00520E83" w:rsidRPr="00BE2421">
        <w:rPr>
          <w:rStyle w:val="5-Char"/>
          <w:rFonts w:hint="cs"/>
          <w:rtl/>
        </w:rPr>
        <w:t>ُ</w:t>
      </w:r>
      <w:r w:rsidR="00983383" w:rsidRPr="00BE2421">
        <w:rPr>
          <w:rStyle w:val="5-Char"/>
          <w:rFonts w:hint="cs"/>
          <w:rtl/>
        </w:rPr>
        <w:t>»</w:t>
      </w:r>
      <w:r w:rsidR="00983383" w:rsidRPr="007100A7">
        <w:rPr>
          <w:rStyle w:val="1-Char"/>
          <w:rFonts w:hint="cs"/>
          <w:rtl/>
        </w:rPr>
        <w:t xml:space="preserve"> (ابوداود)؛ </w:t>
      </w:r>
      <w:r w:rsidR="00983383" w:rsidRPr="00BE2421">
        <w:rPr>
          <w:rStyle w:val="1-Char"/>
          <w:rFonts w:hint="cs"/>
          <w:rtl/>
        </w:rPr>
        <w:t>«امّت من تا وقت</w:t>
      </w:r>
      <w:r w:rsidR="00446BB7">
        <w:rPr>
          <w:rStyle w:val="1-Char"/>
          <w:rFonts w:hint="cs"/>
          <w:rtl/>
        </w:rPr>
        <w:t>ی</w:t>
      </w:r>
      <w:r w:rsidR="00983383" w:rsidRPr="00BE2421">
        <w:rPr>
          <w:rStyle w:val="1-Char"/>
          <w:rFonts w:hint="cs"/>
          <w:rtl/>
        </w:rPr>
        <w:t xml:space="preserve"> که نماز مغرب را تا موقع ظاهر شدن ستارگان به تأخ</w:t>
      </w:r>
      <w:r w:rsidR="00446BB7">
        <w:rPr>
          <w:rStyle w:val="1-Char"/>
          <w:rFonts w:hint="cs"/>
          <w:rtl/>
        </w:rPr>
        <w:t>ی</w:t>
      </w:r>
      <w:r w:rsidR="00983383" w:rsidRPr="00BE2421">
        <w:rPr>
          <w:rStyle w:val="1-Char"/>
          <w:rFonts w:hint="cs"/>
          <w:rtl/>
        </w:rPr>
        <w:t>ر ن</w:t>
      </w:r>
      <w:r w:rsidR="00446BB7">
        <w:rPr>
          <w:rStyle w:val="1-Char"/>
          <w:rFonts w:hint="cs"/>
          <w:rtl/>
        </w:rPr>
        <w:t>ی</w:t>
      </w:r>
      <w:r w:rsidR="00983383" w:rsidRPr="00BE2421">
        <w:rPr>
          <w:rStyle w:val="1-Char"/>
          <w:rFonts w:hint="cs"/>
          <w:rtl/>
        </w:rPr>
        <w:t>انداخته‌اند، همواره بر خ</w:t>
      </w:r>
      <w:r w:rsidR="00446BB7">
        <w:rPr>
          <w:rStyle w:val="1-Char"/>
          <w:rFonts w:hint="cs"/>
          <w:rtl/>
        </w:rPr>
        <w:t>ی</w:t>
      </w:r>
      <w:r w:rsidR="00983383" w:rsidRPr="00BE2421">
        <w:rPr>
          <w:rStyle w:val="1-Char"/>
          <w:rFonts w:hint="cs"/>
          <w:rtl/>
        </w:rPr>
        <w:t xml:space="preserve">ر - </w:t>
      </w:r>
      <w:r w:rsidR="00446BB7">
        <w:rPr>
          <w:rStyle w:val="1-Char"/>
          <w:rFonts w:hint="cs"/>
          <w:rtl/>
        </w:rPr>
        <w:t>ی</w:t>
      </w:r>
      <w:r w:rsidR="00983383" w:rsidRPr="00BE2421">
        <w:rPr>
          <w:rStyle w:val="1-Char"/>
          <w:rFonts w:hint="cs"/>
          <w:rtl/>
        </w:rPr>
        <w:t>ا فطرت د</w:t>
      </w:r>
      <w:r w:rsidR="00446BB7">
        <w:rPr>
          <w:rStyle w:val="1-Char"/>
          <w:rFonts w:hint="cs"/>
          <w:rtl/>
        </w:rPr>
        <w:t>ی</w:t>
      </w:r>
      <w:r w:rsidR="00983383" w:rsidRPr="00BE2421">
        <w:rPr>
          <w:rStyle w:val="1-Char"/>
          <w:rFonts w:hint="cs"/>
          <w:rtl/>
        </w:rPr>
        <w:t>ن</w:t>
      </w:r>
      <w:r w:rsidR="00446BB7">
        <w:rPr>
          <w:rStyle w:val="1-Char"/>
          <w:rFonts w:hint="cs"/>
          <w:rtl/>
        </w:rPr>
        <w:t>ی</w:t>
      </w:r>
      <w:r w:rsidR="00983383" w:rsidRPr="00BE2421">
        <w:rPr>
          <w:rStyle w:val="1-Char"/>
          <w:rFonts w:hint="cs"/>
          <w:rtl/>
        </w:rPr>
        <w:t xml:space="preserve"> و د</w:t>
      </w:r>
      <w:r w:rsidR="00446BB7">
        <w:rPr>
          <w:rStyle w:val="1-Char"/>
          <w:rFonts w:hint="cs"/>
          <w:rtl/>
        </w:rPr>
        <w:t>ی</w:t>
      </w:r>
      <w:r w:rsidR="00983383" w:rsidRPr="00BE2421">
        <w:rPr>
          <w:rStyle w:val="1-Char"/>
          <w:rFonts w:hint="cs"/>
          <w:rtl/>
        </w:rPr>
        <w:t>ن حن</w:t>
      </w:r>
      <w:r w:rsidR="00446BB7">
        <w:rPr>
          <w:rStyle w:val="1-Char"/>
          <w:rFonts w:hint="cs"/>
          <w:rtl/>
        </w:rPr>
        <w:t>ی</w:t>
      </w:r>
      <w:r w:rsidR="00983383" w:rsidRPr="00BE2421">
        <w:rPr>
          <w:rStyle w:val="1-Char"/>
          <w:rFonts w:hint="cs"/>
          <w:rtl/>
        </w:rPr>
        <w:t>ف - هستند»</w:t>
      </w:r>
      <w:r w:rsidR="00983383" w:rsidRPr="007100A7">
        <w:rPr>
          <w:rStyle w:val="1-Char"/>
          <w:rFonts w:hint="cs"/>
          <w:rtl/>
        </w:rPr>
        <w:t>.</w:t>
      </w:r>
    </w:p>
    <w:p w:rsidR="008F2744" w:rsidRPr="007100A7" w:rsidRDefault="008F2744" w:rsidP="00AF1D25">
      <w:pPr>
        <w:rPr>
          <w:rStyle w:val="1-Char"/>
          <w:rtl/>
        </w:rPr>
      </w:pPr>
      <w:r w:rsidRPr="007100A7">
        <w:rPr>
          <w:rStyle w:val="1-Char"/>
          <w:rFonts w:hint="cs"/>
          <w:rtl/>
        </w:rPr>
        <w:t>و سلمة بن اکوع</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ا</w:t>
      </w:r>
      <w:r w:rsidR="00520E83" w:rsidRPr="00BE2421">
        <w:rPr>
          <w:rStyle w:val="5-Char"/>
          <w:rFonts w:hint="cs"/>
          <w:rtl/>
        </w:rPr>
        <w:t>ِ</w:t>
      </w:r>
      <w:r w:rsidRPr="00BE2421">
        <w:rPr>
          <w:rStyle w:val="5-Char"/>
          <w:rFonts w:hint="cs"/>
          <w:rtl/>
        </w:rPr>
        <w:t>نّ</w:t>
      </w:r>
      <w:r w:rsidR="00520E83" w:rsidRPr="00BE2421">
        <w:rPr>
          <w:rStyle w:val="5-Char"/>
          <w:rFonts w:hint="cs"/>
          <w:rtl/>
        </w:rPr>
        <w:t>َ</w:t>
      </w:r>
      <w:r w:rsidRPr="00BE2421">
        <w:rPr>
          <w:rStyle w:val="5-Char"/>
          <w:rFonts w:hint="cs"/>
          <w:rtl/>
        </w:rPr>
        <w:t xml:space="preserve"> ر</w:t>
      </w:r>
      <w:r w:rsidR="00520E83" w:rsidRPr="00BE2421">
        <w:rPr>
          <w:rStyle w:val="5-Char"/>
          <w:rFonts w:hint="cs"/>
          <w:rtl/>
        </w:rPr>
        <w:t>َ</w:t>
      </w:r>
      <w:r w:rsidRPr="00BE2421">
        <w:rPr>
          <w:rStyle w:val="5-Char"/>
          <w:rFonts w:hint="cs"/>
          <w:rtl/>
        </w:rPr>
        <w:t>س</w:t>
      </w:r>
      <w:r w:rsidR="00520E83" w:rsidRPr="00BE2421">
        <w:rPr>
          <w:rStyle w:val="5-Char"/>
          <w:rFonts w:hint="cs"/>
          <w:rtl/>
        </w:rPr>
        <w:t>ُ</w:t>
      </w:r>
      <w:r w:rsidRPr="00BE2421">
        <w:rPr>
          <w:rStyle w:val="5-Char"/>
          <w:rFonts w:hint="cs"/>
          <w:rtl/>
        </w:rPr>
        <w:t>و</w:t>
      </w:r>
      <w:r w:rsidR="00520E83" w:rsidRPr="00BE2421">
        <w:rPr>
          <w:rStyle w:val="5-Char"/>
          <w:rFonts w:hint="cs"/>
          <w:rtl/>
        </w:rPr>
        <w:t>ْ</w:t>
      </w:r>
      <w:r w:rsidRPr="00BE2421">
        <w:rPr>
          <w:rStyle w:val="5-Char"/>
          <w:rFonts w:hint="cs"/>
          <w:rtl/>
        </w:rPr>
        <w:t>ل</w:t>
      </w:r>
      <w:r w:rsidR="00520E83" w:rsidRPr="00BE2421">
        <w:rPr>
          <w:rStyle w:val="5-Char"/>
          <w:rFonts w:hint="cs"/>
          <w:rtl/>
        </w:rPr>
        <w:t>َ</w:t>
      </w:r>
      <w:r w:rsidRPr="00BE2421">
        <w:rPr>
          <w:rStyle w:val="5-Char"/>
          <w:rFonts w:hint="cs"/>
          <w:rtl/>
        </w:rPr>
        <w:t xml:space="preserve"> الله</w:t>
      </w:r>
      <w:r w:rsidR="00520E83" w:rsidRPr="00BE2421">
        <w:rPr>
          <w:rStyle w:val="5-Char"/>
          <w:rFonts w:hint="cs"/>
          <w:rtl/>
        </w:rPr>
        <w:t>ِ</w:t>
      </w:r>
      <w:r w:rsidR="00FE6406" w:rsidRPr="00FE6406">
        <w:rPr>
          <w:rStyle w:val="1-Char"/>
          <w:rFonts w:cs="CTraditional Arabic" w:hint="cs"/>
          <w:rtl/>
        </w:rPr>
        <w:t xml:space="preserve"> ج</w:t>
      </w:r>
      <w:r w:rsidRPr="00BE2421">
        <w:rPr>
          <w:rStyle w:val="5-Char"/>
          <w:rFonts w:hint="cs"/>
          <w:rtl/>
        </w:rPr>
        <w:t xml:space="preserve"> ک</w:t>
      </w:r>
      <w:r w:rsidR="00520E83" w:rsidRPr="00BE2421">
        <w:rPr>
          <w:rStyle w:val="5-Char"/>
          <w:rFonts w:hint="cs"/>
          <w:rtl/>
        </w:rPr>
        <w:t>ٰ</w:t>
      </w:r>
      <w:r w:rsidRPr="00BE2421">
        <w:rPr>
          <w:rStyle w:val="5-Char"/>
          <w:rFonts w:hint="cs"/>
          <w:rtl/>
        </w:rPr>
        <w:t>ان</w:t>
      </w:r>
      <w:r w:rsidR="00520E83" w:rsidRPr="00BE2421">
        <w:rPr>
          <w:rStyle w:val="5-Char"/>
          <w:rFonts w:hint="cs"/>
          <w:rtl/>
        </w:rPr>
        <w:t>َ</w:t>
      </w:r>
      <w:r w:rsidRPr="00BE2421">
        <w:rPr>
          <w:rStyle w:val="5-Char"/>
          <w:rFonts w:hint="cs"/>
          <w:rtl/>
        </w:rPr>
        <w:t xml:space="preserve"> </w:t>
      </w:r>
      <w:r w:rsidR="00C12E54" w:rsidRPr="00BE2421">
        <w:rPr>
          <w:rStyle w:val="5-Char"/>
          <w:rFonts w:hint="cs"/>
          <w:rtl/>
        </w:rPr>
        <w:t>ي</w:t>
      </w:r>
      <w:r w:rsidR="00520E83" w:rsidRPr="00BE2421">
        <w:rPr>
          <w:rStyle w:val="5-Char"/>
          <w:rFonts w:hint="cs"/>
          <w:rtl/>
        </w:rPr>
        <w:t>ُ</w:t>
      </w:r>
      <w:r w:rsidRPr="00BE2421">
        <w:rPr>
          <w:rStyle w:val="5-Char"/>
          <w:rFonts w:hint="cs"/>
          <w:rtl/>
        </w:rPr>
        <w:t>ص</w:t>
      </w:r>
      <w:r w:rsidR="00520E83" w:rsidRPr="00BE2421">
        <w:rPr>
          <w:rStyle w:val="5-Char"/>
          <w:rFonts w:hint="cs"/>
          <w:rtl/>
        </w:rPr>
        <w:t>َ</w:t>
      </w:r>
      <w:r w:rsidRPr="00BE2421">
        <w:rPr>
          <w:rStyle w:val="5-Char"/>
          <w:rFonts w:hint="cs"/>
          <w:rtl/>
        </w:rPr>
        <w:t>لّ</w:t>
      </w:r>
      <w:r w:rsidR="00520E83" w:rsidRPr="00BE2421">
        <w:rPr>
          <w:rStyle w:val="5-Char"/>
          <w:rFonts w:hint="cs"/>
          <w:rtl/>
        </w:rPr>
        <w:t>ِ</w:t>
      </w:r>
      <w:r w:rsidR="00C12E54" w:rsidRPr="00BE2421">
        <w:rPr>
          <w:rStyle w:val="5-Char"/>
          <w:rFonts w:hint="cs"/>
          <w:rtl/>
        </w:rPr>
        <w:t>ي</w:t>
      </w:r>
      <w:r w:rsidRPr="00BE2421">
        <w:rPr>
          <w:rStyle w:val="5-Char"/>
          <w:rFonts w:hint="cs"/>
          <w:rtl/>
        </w:rPr>
        <w:t xml:space="preserve"> ال</w:t>
      </w:r>
      <w:r w:rsidR="00520E83" w:rsidRPr="00BE2421">
        <w:rPr>
          <w:rStyle w:val="5-Char"/>
          <w:rFonts w:hint="cs"/>
          <w:rtl/>
        </w:rPr>
        <w:t>ْ</w:t>
      </w:r>
      <w:r w:rsidRPr="00BE2421">
        <w:rPr>
          <w:rStyle w:val="5-Char"/>
          <w:rFonts w:hint="cs"/>
          <w:rtl/>
        </w:rPr>
        <w:t>م</w:t>
      </w:r>
      <w:r w:rsidR="00520E83" w:rsidRPr="00BE2421">
        <w:rPr>
          <w:rStyle w:val="5-Char"/>
          <w:rFonts w:hint="cs"/>
          <w:rtl/>
        </w:rPr>
        <w:t>َ</w:t>
      </w:r>
      <w:r w:rsidRPr="00BE2421">
        <w:rPr>
          <w:rStyle w:val="5-Char"/>
          <w:rFonts w:hint="cs"/>
          <w:rtl/>
        </w:rPr>
        <w:t>غ</w:t>
      </w:r>
      <w:r w:rsidR="00520E83" w:rsidRPr="00BE2421">
        <w:rPr>
          <w:rStyle w:val="5-Char"/>
          <w:rFonts w:hint="cs"/>
          <w:rtl/>
        </w:rPr>
        <w:t>ْ</w:t>
      </w:r>
      <w:r w:rsidRPr="00BE2421">
        <w:rPr>
          <w:rStyle w:val="5-Char"/>
          <w:rFonts w:hint="cs"/>
          <w:rtl/>
        </w:rPr>
        <w:t>ر</w:t>
      </w:r>
      <w:r w:rsidR="00520E83" w:rsidRPr="00BE2421">
        <w:rPr>
          <w:rStyle w:val="5-Char"/>
          <w:rFonts w:hint="cs"/>
          <w:rtl/>
        </w:rPr>
        <w:t>ِ</w:t>
      </w:r>
      <w:r w:rsidRPr="00BE2421">
        <w:rPr>
          <w:rStyle w:val="5-Char"/>
          <w:rFonts w:hint="cs"/>
          <w:rtl/>
        </w:rPr>
        <w:t>ب</w:t>
      </w:r>
      <w:r w:rsidR="00520E83" w:rsidRPr="00BE2421">
        <w:rPr>
          <w:rStyle w:val="5-Char"/>
          <w:rFonts w:hint="cs"/>
          <w:rtl/>
        </w:rPr>
        <w:t>َ</w:t>
      </w:r>
      <w:r w:rsidRPr="00BE2421">
        <w:rPr>
          <w:rStyle w:val="5-Char"/>
          <w:rFonts w:hint="cs"/>
          <w:rtl/>
        </w:rPr>
        <w:t xml:space="preserve"> ا</w:t>
      </w:r>
      <w:r w:rsidR="00520E83" w:rsidRPr="00BE2421">
        <w:rPr>
          <w:rStyle w:val="5-Char"/>
          <w:rFonts w:hint="cs"/>
          <w:rtl/>
        </w:rPr>
        <w:t>ِ</w:t>
      </w:r>
      <w:r w:rsidRPr="00BE2421">
        <w:rPr>
          <w:rStyle w:val="5-Char"/>
          <w:rFonts w:hint="cs"/>
          <w:rtl/>
        </w:rPr>
        <w:t>ذ</w:t>
      </w:r>
      <w:r w:rsidR="00520E83" w:rsidRPr="00BE2421">
        <w:rPr>
          <w:rStyle w:val="5-Char"/>
          <w:rFonts w:hint="cs"/>
          <w:rtl/>
        </w:rPr>
        <w:t>ٰ</w:t>
      </w:r>
      <w:r w:rsidRPr="00BE2421">
        <w:rPr>
          <w:rStyle w:val="5-Char"/>
          <w:rFonts w:hint="cs"/>
          <w:rtl/>
        </w:rPr>
        <w:t>ا غ</w:t>
      </w:r>
      <w:r w:rsidR="00520E83" w:rsidRPr="00BE2421">
        <w:rPr>
          <w:rStyle w:val="5-Char"/>
          <w:rFonts w:hint="cs"/>
          <w:rtl/>
        </w:rPr>
        <w:t>َ</w:t>
      </w:r>
      <w:r w:rsidRPr="00BE2421">
        <w:rPr>
          <w:rStyle w:val="5-Char"/>
          <w:rFonts w:hint="cs"/>
          <w:rtl/>
        </w:rPr>
        <w:t>ر</w:t>
      </w:r>
      <w:r w:rsidR="00520E83" w:rsidRPr="00BE2421">
        <w:rPr>
          <w:rStyle w:val="5-Char"/>
          <w:rFonts w:hint="cs"/>
          <w:rtl/>
        </w:rPr>
        <w:t>ُ</w:t>
      </w:r>
      <w:r w:rsidRPr="00BE2421">
        <w:rPr>
          <w:rStyle w:val="5-Char"/>
          <w:rFonts w:hint="cs"/>
          <w:rtl/>
        </w:rPr>
        <w:t>ب</w:t>
      </w:r>
      <w:r w:rsidR="00520E83" w:rsidRPr="00BE2421">
        <w:rPr>
          <w:rStyle w:val="5-Char"/>
          <w:rFonts w:hint="cs"/>
          <w:rtl/>
        </w:rPr>
        <w:t>َ</w:t>
      </w:r>
      <w:r w:rsidRPr="00BE2421">
        <w:rPr>
          <w:rStyle w:val="5-Char"/>
          <w:rFonts w:hint="cs"/>
          <w:rtl/>
        </w:rPr>
        <w:t>ت</w:t>
      </w:r>
      <w:r w:rsidR="00520E83" w:rsidRPr="00BE2421">
        <w:rPr>
          <w:rStyle w:val="5-Char"/>
          <w:rFonts w:hint="cs"/>
          <w:rtl/>
        </w:rPr>
        <w:t>ِ</w:t>
      </w:r>
      <w:r w:rsidRPr="00BE2421">
        <w:rPr>
          <w:rStyle w:val="5-Char"/>
          <w:rFonts w:hint="cs"/>
          <w:rtl/>
        </w:rPr>
        <w:t xml:space="preserve"> الش</w:t>
      </w:r>
      <w:r w:rsidR="00520E83" w:rsidRPr="00BE2421">
        <w:rPr>
          <w:rStyle w:val="5-Char"/>
          <w:rFonts w:hint="cs"/>
          <w:rtl/>
        </w:rPr>
        <w:t>َّ</w:t>
      </w:r>
      <w:r w:rsidRPr="00BE2421">
        <w:rPr>
          <w:rStyle w:val="5-Char"/>
          <w:rFonts w:hint="cs"/>
          <w:rtl/>
        </w:rPr>
        <w:t>م</w:t>
      </w:r>
      <w:r w:rsidR="00520E83" w:rsidRPr="00BE2421">
        <w:rPr>
          <w:rStyle w:val="5-Char"/>
          <w:rFonts w:hint="cs"/>
          <w:rtl/>
        </w:rPr>
        <w:t>ْ</w:t>
      </w:r>
      <w:r w:rsidRPr="00BE2421">
        <w:rPr>
          <w:rStyle w:val="5-Char"/>
          <w:rFonts w:hint="cs"/>
          <w:rtl/>
        </w:rPr>
        <w:t>س</w:t>
      </w:r>
      <w:r w:rsidR="00520E83" w:rsidRPr="00BE2421">
        <w:rPr>
          <w:rStyle w:val="5-Char"/>
          <w:rFonts w:hint="cs"/>
          <w:rtl/>
        </w:rPr>
        <w:t>ُ</w:t>
      </w:r>
      <w:r w:rsidRPr="00BE2421">
        <w:rPr>
          <w:rStyle w:val="5-Char"/>
          <w:rFonts w:hint="cs"/>
          <w:rtl/>
        </w:rPr>
        <w:t xml:space="preserve"> و</w:t>
      </w:r>
      <w:r w:rsidR="00520E83" w:rsidRPr="00BE2421">
        <w:rPr>
          <w:rStyle w:val="5-Char"/>
          <w:rFonts w:hint="cs"/>
          <w:rtl/>
        </w:rPr>
        <w:t>َ</w:t>
      </w:r>
      <w:r w:rsidRPr="00BE2421">
        <w:rPr>
          <w:rStyle w:val="5-Char"/>
          <w:rFonts w:hint="cs"/>
          <w:rtl/>
        </w:rPr>
        <w:t xml:space="preserve"> ت</w:t>
      </w:r>
      <w:r w:rsidR="00520E83" w:rsidRPr="00BE2421">
        <w:rPr>
          <w:rStyle w:val="5-Char"/>
          <w:rFonts w:hint="cs"/>
          <w:rtl/>
        </w:rPr>
        <w:t>َ</w:t>
      </w:r>
      <w:r w:rsidRPr="00BE2421">
        <w:rPr>
          <w:rStyle w:val="5-Char"/>
          <w:rFonts w:hint="cs"/>
          <w:rtl/>
        </w:rPr>
        <w:t>و</w:t>
      </w:r>
      <w:r w:rsidR="00520E83" w:rsidRPr="00BE2421">
        <w:rPr>
          <w:rStyle w:val="5-Char"/>
          <w:rFonts w:hint="cs"/>
          <w:rtl/>
        </w:rPr>
        <w:t>ٰ</w:t>
      </w:r>
      <w:r w:rsidRPr="00BE2421">
        <w:rPr>
          <w:rStyle w:val="5-Char"/>
          <w:rFonts w:hint="cs"/>
          <w:rtl/>
        </w:rPr>
        <w:t>ا</w:t>
      </w:r>
      <w:r w:rsidR="00520E83" w:rsidRPr="00BE2421">
        <w:rPr>
          <w:rStyle w:val="5-Char"/>
          <w:rFonts w:hint="cs"/>
          <w:rtl/>
        </w:rPr>
        <w:t>رَ</w:t>
      </w:r>
      <w:r w:rsidRPr="00BE2421">
        <w:rPr>
          <w:rStyle w:val="5-Char"/>
          <w:rFonts w:hint="cs"/>
          <w:rtl/>
        </w:rPr>
        <w:t>ت</w:t>
      </w:r>
      <w:r w:rsidR="00520E83" w:rsidRPr="00BE2421">
        <w:rPr>
          <w:rStyle w:val="5-Char"/>
          <w:rFonts w:hint="cs"/>
          <w:rtl/>
        </w:rPr>
        <w:t>ْ</w:t>
      </w:r>
      <w:r w:rsidRPr="00BE2421">
        <w:rPr>
          <w:rStyle w:val="5-Char"/>
          <w:rFonts w:hint="cs"/>
          <w:rtl/>
        </w:rPr>
        <w:t xml:space="preserve"> ب</w:t>
      </w:r>
      <w:r w:rsidR="00520E83" w:rsidRPr="00BE2421">
        <w:rPr>
          <w:rStyle w:val="5-Char"/>
          <w:rFonts w:hint="cs"/>
          <w:rtl/>
        </w:rPr>
        <w:t>ِ</w:t>
      </w:r>
      <w:r w:rsidRPr="00BE2421">
        <w:rPr>
          <w:rStyle w:val="5-Char"/>
          <w:rFonts w:hint="cs"/>
          <w:rtl/>
        </w:rPr>
        <w:t>ال</w:t>
      </w:r>
      <w:r w:rsidR="00520E83" w:rsidRPr="00BE2421">
        <w:rPr>
          <w:rStyle w:val="5-Char"/>
          <w:rFonts w:hint="cs"/>
          <w:rtl/>
        </w:rPr>
        <w:t>ْ</w:t>
      </w:r>
      <w:r w:rsidRPr="00BE2421">
        <w:rPr>
          <w:rStyle w:val="5-Char"/>
          <w:rFonts w:hint="cs"/>
          <w:rtl/>
        </w:rPr>
        <w:t>ح</w:t>
      </w:r>
      <w:r w:rsidR="00520E83" w:rsidRPr="00BE2421">
        <w:rPr>
          <w:rStyle w:val="5-Char"/>
          <w:rFonts w:hint="cs"/>
          <w:rtl/>
        </w:rPr>
        <w:t>ِ</w:t>
      </w:r>
      <w:r w:rsidRPr="00BE2421">
        <w:rPr>
          <w:rStyle w:val="5-Char"/>
          <w:rFonts w:hint="cs"/>
          <w:rtl/>
        </w:rPr>
        <w:t>ج</w:t>
      </w:r>
      <w:r w:rsidR="00520E83" w:rsidRPr="00BE2421">
        <w:rPr>
          <w:rStyle w:val="5-Char"/>
          <w:rFonts w:hint="cs"/>
          <w:rtl/>
        </w:rPr>
        <w:t>ٰ</w:t>
      </w:r>
      <w:r w:rsidRPr="00BE2421">
        <w:rPr>
          <w:rStyle w:val="5-Char"/>
          <w:rFonts w:hint="cs"/>
          <w:rtl/>
        </w:rPr>
        <w:t>اب</w:t>
      </w:r>
      <w:r w:rsidR="00520E83" w:rsidRPr="00BE2421">
        <w:rPr>
          <w:rStyle w:val="5-Char"/>
          <w:rFonts w:hint="cs"/>
          <w:rtl/>
        </w:rPr>
        <w:t>ِ</w:t>
      </w:r>
      <w:r w:rsidRPr="00BE2421">
        <w:rPr>
          <w:rStyle w:val="5-Char"/>
          <w:rFonts w:hint="cs"/>
          <w:rtl/>
        </w:rPr>
        <w:t>»</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نماز مغرب را هم</w:t>
      </w:r>
      <w:r w:rsidR="00446BB7">
        <w:rPr>
          <w:rStyle w:val="1-Char"/>
          <w:rFonts w:hint="cs"/>
          <w:rtl/>
        </w:rPr>
        <w:t>ی</w:t>
      </w:r>
      <w:r w:rsidRPr="00BE2421">
        <w:rPr>
          <w:rStyle w:val="1-Char"/>
          <w:rFonts w:hint="cs"/>
          <w:rtl/>
        </w:rPr>
        <w:t>ن که خورش</w:t>
      </w:r>
      <w:r w:rsidR="00446BB7">
        <w:rPr>
          <w:rStyle w:val="1-Char"/>
          <w:rFonts w:hint="cs"/>
          <w:rtl/>
        </w:rPr>
        <w:t>ی</w:t>
      </w:r>
      <w:r w:rsidRPr="00BE2421">
        <w:rPr>
          <w:rStyle w:val="1-Char"/>
          <w:rFonts w:hint="cs"/>
          <w:rtl/>
        </w:rPr>
        <w:t>د غروب م</w:t>
      </w:r>
      <w:r w:rsidR="00446BB7">
        <w:rPr>
          <w:rStyle w:val="1-Char"/>
          <w:rFonts w:hint="cs"/>
          <w:rtl/>
        </w:rPr>
        <w:t>ی</w:t>
      </w:r>
      <w:r w:rsidRPr="00BE2421">
        <w:rPr>
          <w:rStyle w:val="1-Char"/>
          <w:rFonts w:hint="cs"/>
          <w:rtl/>
        </w:rPr>
        <w:t>‌کرد و پنهان م</w:t>
      </w:r>
      <w:r w:rsidR="00446BB7">
        <w:rPr>
          <w:rStyle w:val="1-Char"/>
          <w:rFonts w:hint="cs"/>
          <w:rtl/>
        </w:rPr>
        <w:t>ی</w:t>
      </w:r>
      <w:r w:rsidRPr="00BE2421">
        <w:rPr>
          <w:rStyle w:val="1-Char"/>
          <w:rFonts w:hint="cs"/>
          <w:rtl/>
        </w:rPr>
        <w:t>‌شد، م</w:t>
      </w:r>
      <w:r w:rsidR="00446BB7">
        <w:rPr>
          <w:rStyle w:val="1-Char"/>
          <w:rFonts w:hint="cs"/>
          <w:rtl/>
        </w:rPr>
        <w:t>ی</w:t>
      </w:r>
      <w:r w:rsidRPr="00BE2421">
        <w:rPr>
          <w:rStyle w:val="1-Char"/>
          <w:rFonts w:hint="cs"/>
          <w:rtl/>
        </w:rPr>
        <w:t>‌خواند»</w:t>
      </w:r>
      <w:r w:rsidRPr="007100A7">
        <w:rPr>
          <w:rStyle w:val="1-Char"/>
          <w:rFonts w:hint="cs"/>
          <w:rtl/>
        </w:rPr>
        <w:t>.]</w:t>
      </w:r>
    </w:p>
    <w:p w:rsidR="00456400" w:rsidRPr="007100A7" w:rsidRDefault="00456400" w:rsidP="00AF1D25">
      <w:pPr>
        <w:rPr>
          <w:rStyle w:val="1-Char"/>
          <w:rtl/>
        </w:rPr>
      </w:pPr>
      <w:r w:rsidRPr="007100A7">
        <w:rPr>
          <w:rStyle w:val="1-Char"/>
          <w:rFonts w:hint="cs"/>
          <w:rtl/>
        </w:rPr>
        <w:t>و تنها در روزها</w:t>
      </w:r>
      <w:r w:rsidR="00446BB7">
        <w:rPr>
          <w:rStyle w:val="1-Char"/>
          <w:rFonts w:hint="cs"/>
          <w:rtl/>
        </w:rPr>
        <w:t>ی</w:t>
      </w:r>
      <w:r w:rsidRPr="007100A7">
        <w:rPr>
          <w:rStyle w:val="1-Char"/>
          <w:rFonts w:hint="cs"/>
          <w:rtl/>
        </w:rPr>
        <w:t xml:space="preserve"> ابر</w:t>
      </w:r>
      <w:r w:rsidR="00446BB7">
        <w:rPr>
          <w:rStyle w:val="1-Char"/>
          <w:rFonts w:hint="cs"/>
          <w:rtl/>
        </w:rPr>
        <w:t>ی</w:t>
      </w:r>
      <w:r w:rsidRPr="007100A7">
        <w:rPr>
          <w:rStyle w:val="1-Char"/>
          <w:rFonts w:hint="cs"/>
          <w:rtl/>
        </w:rPr>
        <w:t>، نماز مغرب</w:t>
      </w:r>
      <w:r w:rsidR="00FC24F2" w:rsidRPr="007100A7">
        <w:rPr>
          <w:rStyle w:val="1-Char"/>
          <w:rFonts w:hint="cs"/>
          <w:rtl/>
        </w:rPr>
        <w:t>،</w:t>
      </w:r>
      <w:r w:rsidRPr="007100A7">
        <w:rPr>
          <w:rStyle w:val="1-Char"/>
          <w:rFonts w:hint="cs"/>
          <w:rtl/>
        </w:rPr>
        <w:t xml:space="preserve"> با تأخ</w:t>
      </w:r>
      <w:r w:rsidR="00446BB7">
        <w:rPr>
          <w:rStyle w:val="1-Char"/>
          <w:rFonts w:hint="cs"/>
          <w:rtl/>
        </w:rPr>
        <w:t>ی</w:t>
      </w:r>
      <w:r w:rsidRPr="007100A7">
        <w:rPr>
          <w:rStyle w:val="1-Char"/>
          <w:rFonts w:hint="cs"/>
          <w:rtl/>
        </w:rPr>
        <w:t>ر گزارده م</w:t>
      </w:r>
      <w:r w:rsidR="00446BB7">
        <w:rPr>
          <w:rStyle w:val="1-Char"/>
          <w:rFonts w:hint="cs"/>
          <w:rtl/>
        </w:rPr>
        <w:t>ی</w:t>
      </w:r>
      <w:r w:rsidRPr="007100A7">
        <w:rPr>
          <w:rStyle w:val="1-Char"/>
          <w:rFonts w:hint="cs"/>
          <w:rtl/>
        </w:rPr>
        <w:t>‌شود؛ [تا بد</w:t>
      </w:r>
      <w:r w:rsidR="00446BB7">
        <w:rPr>
          <w:rStyle w:val="1-Char"/>
          <w:rFonts w:hint="cs"/>
          <w:rtl/>
        </w:rPr>
        <w:t>ی</w:t>
      </w:r>
      <w:r w:rsidRPr="007100A7">
        <w:rPr>
          <w:rStyle w:val="1-Char"/>
          <w:rFonts w:hint="cs"/>
          <w:rtl/>
        </w:rPr>
        <w:t>ن ترت</w:t>
      </w:r>
      <w:r w:rsidR="00446BB7">
        <w:rPr>
          <w:rStyle w:val="1-Char"/>
          <w:rFonts w:hint="cs"/>
          <w:rtl/>
        </w:rPr>
        <w:t>ی</w:t>
      </w:r>
      <w:r w:rsidRPr="007100A7">
        <w:rPr>
          <w:rStyle w:val="1-Char"/>
          <w:rFonts w:hint="cs"/>
          <w:rtl/>
        </w:rPr>
        <w:t>ب به غروب خورش</w:t>
      </w:r>
      <w:r w:rsidR="00446BB7">
        <w:rPr>
          <w:rStyle w:val="1-Char"/>
          <w:rFonts w:hint="cs"/>
          <w:rtl/>
        </w:rPr>
        <w:t>ی</w:t>
      </w:r>
      <w:r w:rsidRPr="007100A7">
        <w:rPr>
          <w:rStyle w:val="1-Char"/>
          <w:rFonts w:hint="cs"/>
          <w:rtl/>
        </w:rPr>
        <w:t xml:space="preserve">د، </w:t>
      </w:r>
      <w:r w:rsidR="00446BB7">
        <w:rPr>
          <w:rStyle w:val="1-Char"/>
          <w:rFonts w:hint="cs"/>
          <w:rtl/>
        </w:rPr>
        <w:t>ی</w:t>
      </w:r>
      <w:r w:rsidRPr="007100A7">
        <w:rPr>
          <w:rStyle w:val="1-Char"/>
          <w:rFonts w:hint="cs"/>
          <w:rtl/>
        </w:rPr>
        <w:t>ق</w:t>
      </w:r>
      <w:r w:rsidR="00446BB7">
        <w:rPr>
          <w:rStyle w:val="1-Char"/>
          <w:rFonts w:hint="cs"/>
          <w:rtl/>
        </w:rPr>
        <w:t>ی</w:t>
      </w:r>
      <w:r w:rsidRPr="007100A7">
        <w:rPr>
          <w:rStyle w:val="1-Char"/>
          <w:rFonts w:hint="cs"/>
          <w:rtl/>
        </w:rPr>
        <w:t>ن کرده شود.]</w:t>
      </w:r>
    </w:p>
    <w:p w:rsidR="00B46AFE" w:rsidRPr="007100A7" w:rsidRDefault="00B76B53" w:rsidP="00E20465">
      <w:pPr>
        <w:rPr>
          <w:rStyle w:val="1-Char"/>
          <w:rtl/>
        </w:rPr>
      </w:pPr>
      <w:r w:rsidRPr="007100A7">
        <w:rPr>
          <w:rStyle w:val="1-Char"/>
          <w:rFonts w:hint="cs"/>
          <w:rtl/>
        </w:rPr>
        <w:t>*</w:t>
      </w:r>
      <w:r w:rsidR="00456400" w:rsidRPr="007100A7">
        <w:rPr>
          <w:rStyle w:val="1-Char"/>
          <w:rFonts w:hint="cs"/>
          <w:rtl/>
        </w:rPr>
        <w:t xml:space="preserve"> و به تأخ</w:t>
      </w:r>
      <w:r w:rsidR="00446BB7">
        <w:rPr>
          <w:rStyle w:val="1-Char"/>
          <w:rFonts w:hint="cs"/>
          <w:rtl/>
        </w:rPr>
        <w:t>ی</w:t>
      </w:r>
      <w:r w:rsidR="00456400" w:rsidRPr="007100A7">
        <w:rPr>
          <w:rStyle w:val="1-Char"/>
          <w:rFonts w:hint="cs"/>
          <w:rtl/>
        </w:rPr>
        <w:t>ر انداختن نماز عشاء تا سپر</w:t>
      </w:r>
      <w:r w:rsidR="00446BB7">
        <w:rPr>
          <w:rStyle w:val="1-Char"/>
          <w:rFonts w:hint="cs"/>
          <w:rtl/>
        </w:rPr>
        <w:t>ی</w:t>
      </w:r>
      <w:r w:rsidR="00456400" w:rsidRPr="007100A7">
        <w:rPr>
          <w:rStyle w:val="1-Char"/>
          <w:rFonts w:hint="cs"/>
          <w:rtl/>
        </w:rPr>
        <w:t xml:space="preserve"> شدن </w:t>
      </w:r>
      <w:r w:rsidR="00446BB7">
        <w:rPr>
          <w:rStyle w:val="1-Char"/>
          <w:rFonts w:hint="cs"/>
          <w:rtl/>
        </w:rPr>
        <w:t>ی</w:t>
      </w:r>
      <w:r w:rsidR="00456400" w:rsidRPr="007100A7">
        <w:rPr>
          <w:rStyle w:val="1-Char"/>
          <w:rFonts w:hint="cs"/>
          <w:rtl/>
        </w:rPr>
        <w:t>ک سوم از شب، مستحب است. [عا</w:t>
      </w:r>
      <w:r w:rsidR="00446BB7">
        <w:rPr>
          <w:rStyle w:val="1-Char"/>
          <w:rFonts w:hint="cs"/>
          <w:rtl/>
        </w:rPr>
        <w:t>ی</w:t>
      </w:r>
      <w:r w:rsidR="00456400" w:rsidRPr="007100A7">
        <w:rPr>
          <w:rStyle w:val="1-Char"/>
          <w:rFonts w:hint="cs"/>
          <w:rtl/>
        </w:rPr>
        <w:t>شه</w:t>
      </w:r>
      <w:r w:rsidR="00FE6406" w:rsidRPr="00FE6406">
        <w:rPr>
          <w:rStyle w:val="1-Char"/>
          <w:rFonts w:cs="CTraditional Arabic" w:hint="cs"/>
          <w:rtl/>
        </w:rPr>
        <w:t>ل</w:t>
      </w:r>
      <w:r w:rsidR="00456400" w:rsidRPr="007100A7">
        <w:rPr>
          <w:rStyle w:val="1-Char"/>
          <w:rFonts w:hint="cs"/>
          <w:rtl/>
        </w:rPr>
        <w:t xml:space="preserve"> گو</w:t>
      </w:r>
      <w:r w:rsidR="00446BB7">
        <w:rPr>
          <w:rStyle w:val="1-Char"/>
          <w:rFonts w:hint="cs"/>
          <w:rtl/>
        </w:rPr>
        <w:t>ی</w:t>
      </w:r>
      <w:r w:rsidR="00456400" w:rsidRPr="007100A7">
        <w:rPr>
          <w:rStyle w:val="1-Char"/>
          <w:rFonts w:hint="cs"/>
          <w:rtl/>
        </w:rPr>
        <w:t xml:space="preserve">د: </w:t>
      </w:r>
      <w:r w:rsidR="00456400" w:rsidRPr="00BE2421">
        <w:rPr>
          <w:rStyle w:val="5-Char"/>
          <w:rFonts w:hint="cs"/>
          <w:rtl/>
        </w:rPr>
        <w:t>«ا</w:t>
      </w:r>
      <w:r w:rsidR="00281E41" w:rsidRPr="00BE2421">
        <w:rPr>
          <w:rStyle w:val="5-Char"/>
          <w:rFonts w:hint="cs"/>
          <w:rtl/>
        </w:rPr>
        <w:t>ِ</w:t>
      </w:r>
      <w:r w:rsidR="00456400" w:rsidRPr="00BE2421">
        <w:rPr>
          <w:rStyle w:val="5-Char"/>
          <w:rFonts w:hint="cs"/>
          <w:rtl/>
        </w:rPr>
        <w:t>ع</w:t>
      </w:r>
      <w:r w:rsidR="00281E41" w:rsidRPr="00BE2421">
        <w:rPr>
          <w:rStyle w:val="5-Char"/>
          <w:rFonts w:hint="cs"/>
          <w:rtl/>
        </w:rPr>
        <w:t>ْ</w:t>
      </w:r>
      <w:r w:rsidR="00456400" w:rsidRPr="00BE2421">
        <w:rPr>
          <w:rStyle w:val="5-Char"/>
          <w:rFonts w:hint="cs"/>
          <w:rtl/>
        </w:rPr>
        <w:t>ت</w:t>
      </w:r>
      <w:r w:rsidR="00281E41" w:rsidRPr="00BE2421">
        <w:rPr>
          <w:rStyle w:val="5-Char"/>
          <w:rFonts w:hint="cs"/>
          <w:rtl/>
        </w:rPr>
        <w:t>َ</w:t>
      </w:r>
      <w:r w:rsidR="00456400" w:rsidRPr="00BE2421">
        <w:rPr>
          <w:rStyle w:val="5-Char"/>
          <w:rFonts w:hint="cs"/>
          <w:rtl/>
        </w:rPr>
        <w:t>م</w:t>
      </w:r>
      <w:r w:rsidR="00281E41" w:rsidRPr="00BE2421">
        <w:rPr>
          <w:rStyle w:val="5-Char"/>
          <w:rFonts w:hint="cs"/>
          <w:rtl/>
        </w:rPr>
        <w:t>ُّ</w:t>
      </w:r>
      <w:r w:rsidR="00456400" w:rsidRPr="00BE2421">
        <w:rPr>
          <w:rStyle w:val="5-Char"/>
          <w:rFonts w:hint="cs"/>
          <w:rtl/>
        </w:rPr>
        <w:t xml:space="preserve"> الن</w:t>
      </w:r>
      <w:r w:rsidR="00281E41" w:rsidRPr="00BE2421">
        <w:rPr>
          <w:rStyle w:val="5-Char"/>
          <w:rFonts w:hint="cs"/>
          <w:rtl/>
        </w:rPr>
        <w:t>َّ</w:t>
      </w:r>
      <w:r w:rsidR="00456400" w:rsidRPr="00BE2421">
        <w:rPr>
          <w:rStyle w:val="5-Char"/>
          <w:rFonts w:hint="cs"/>
          <w:rtl/>
        </w:rPr>
        <w:t>ب</w:t>
      </w:r>
      <w:r w:rsidR="00281E41" w:rsidRPr="00BE2421">
        <w:rPr>
          <w:rStyle w:val="5-Char"/>
          <w:rFonts w:hint="cs"/>
          <w:rtl/>
        </w:rPr>
        <w:t>ِ</w:t>
      </w:r>
      <w:r w:rsidR="00C12E54" w:rsidRPr="00BE2421">
        <w:rPr>
          <w:rStyle w:val="5-Char"/>
          <w:rFonts w:hint="cs"/>
          <w:rtl/>
        </w:rPr>
        <w:t>ي</w:t>
      </w:r>
      <w:r w:rsidR="00456400" w:rsidRPr="00BE2421">
        <w:rPr>
          <w:rStyle w:val="5-Char"/>
          <w:rFonts w:hint="cs"/>
          <w:rtl/>
        </w:rPr>
        <w:t>ّ</w:t>
      </w:r>
      <w:r w:rsidR="00281E41" w:rsidRPr="00BE2421">
        <w:rPr>
          <w:rStyle w:val="5-Char"/>
          <w:rFonts w:hint="cs"/>
          <w:rtl/>
        </w:rPr>
        <w:t>ُ</w:t>
      </w:r>
      <w:r w:rsidR="00FE6406" w:rsidRPr="00FE6406">
        <w:rPr>
          <w:rStyle w:val="1-Char"/>
          <w:rFonts w:cs="CTraditional Arabic" w:hint="cs"/>
          <w:rtl/>
        </w:rPr>
        <w:t xml:space="preserve"> ج</w:t>
      </w:r>
      <w:r w:rsidR="00456400" w:rsidRPr="00BE2421">
        <w:rPr>
          <w:rStyle w:val="5-Char"/>
          <w:rFonts w:hint="cs"/>
          <w:rtl/>
        </w:rPr>
        <w:t xml:space="preserve"> ذ</w:t>
      </w:r>
      <w:r w:rsidR="00281E41" w:rsidRPr="00BE2421">
        <w:rPr>
          <w:rStyle w:val="5-Char"/>
          <w:rFonts w:hint="cs"/>
          <w:rtl/>
        </w:rPr>
        <w:t>ٰ</w:t>
      </w:r>
      <w:r w:rsidR="00456400" w:rsidRPr="00BE2421">
        <w:rPr>
          <w:rStyle w:val="5-Char"/>
          <w:rFonts w:hint="cs"/>
          <w:rtl/>
        </w:rPr>
        <w:t>ات</w:t>
      </w:r>
      <w:r w:rsidR="00281E41" w:rsidRPr="00BE2421">
        <w:rPr>
          <w:rStyle w:val="5-Char"/>
          <w:rFonts w:hint="cs"/>
          <w:rtl/>
        </w:rPr>
        <w:t>َ</w:t>
      </w:r>
      <w:r w:rsidR="00456400" w:rsidRPr="00BE2421">
        <w:rPr>
          <w:rStyle w:val="5-Char"/>
          <w:rFonts w:hint="cs"/>
          <w:rtl/>
        </w:rPr>
        <w:t xml:space="preserve"> ل</w:t>
      </w:r>
      <w:r w:rsidR="00281E41" w:rsidRPr="00BE2421">
        <w:rPr>
          <w:rStyle w:val="5-Char"/>
          <w:rFonts w:hint="cs"/>
          <w:rtl/>
        </w:rPr>
        <w:t>َ</w:t>
      </w:r>
      <w:r w:rsidR="00C12E54" w:rsidRPr="00BE2421">
        <w:rPr>
          <w:rStyle w:val="5-Char"/>
          <w:rFonts w:hint="cs"/>
          <w:rtl/>
        </w:rPr>
        <w:t>ي</w:t>
      </w:r>
      <w:r w:rsidR="00281E41" w:rsidRPr="00BE2421">
        <w:rPr>
          <w:rStyle w:val="5-Char"/>
          <w:rFonts w:hint="cs"/>
          <w:rtl/>
        </w:rPr>
        <w:t>ْ</w:t>
      </w:r>
      <w:r w:rsidR="00456400" w:rsidRPr="00BE2421">
        <w:rPr>
          <w:rStyle w:val="5-Char"/>
          <w:rFonts w:hint="cs"/>
          <w:rtl/>
        </w:rPr>
        <w:t>ل</w:t>
      </w:r>
      <w:r w:rsidR="00281E41" w:rsidRPr="00BE2421">
        <w:rPr>
          <w:rStyle w:val="5-Char"/>
          <w:rFonts w:hint="cs"/>
          <w:rtl/>
        </w:rPr>
        <w:t>َ</w:t>
      </w:r>
      <w:r w:rsidR="00456400" w:rsidRPr="00BE2421">
        <w:rPr>
          <w:rStyle w:val="5-Char"/>
          <w:rFonts w:hint="cs"/>
          <w:rtl/>
        </w:rPr>
        <w:t>ة</w:t>
      </w:r>
      <w:r w:rsidR="00281E41" w:rsidRPr="00BE2421">
        <w:rPr>
          <w:rStyle w:val="5-Char"/>
          <w:rFonts w:hint="cs"/>
          <w:rtl/>
        </w:rPr>
        <w:t>ٍ</w:t>
      </w:r>
      <w:r w:rsidR="00456400" w:rsidRPr="00BE2421">
        <w:rPr>
          <w:rStyle w:val="5-Char"/>
          <w:rFonts w:hint="cs"/>
          <w:rtl/>
        </w:rPr>
        <w:t xml:space="preserve"> ح</w:t>
      </w:r>
      <w:r w:rsidR="00281E41" w:rsidRPr="00BE2421">
        <w:rPr>
          <w:rStyle w:val="5-Char"/>
          <w:rFonts w:hint="cs"/>
          <w:rtl/>
        </w:rPr>
        <w:t>َ</w:t>
      </w:r>
      <w:r w:rsidR="00456400" w:rsidRPr="00BE2421">
        <w:rPr>
          <w:rStyle w:val="5-Char"/>
          <w:rFonts w:hint="cs"/>
          <w:rtl/>
        </w:rPr>
        <w:t>ت</w:t>
      </w:r>
      <w:r w:rsidR="00281E41" w:rsidRPr="00BE2421">
        <w:rPr>
          <w:rStyle w:val="5-Char"/>
          <w:rFonts w:hint="cs"/>
          <w:rtl/>
        </w:rPr>
        <w:t>ّٰ</w:t>
      </w:r>
      <w:r w:rsidR="00C12E54" w:rsidRPr="00BE2421">
        <w:rPr>
          <w:rStyle w:val="5-Char"/>
          <w:rFonts w:hint="cs"/>
          <w:rtl/>
        </w:rPr>
        <w:t>ي</w:t>
      </w:r>
      <w:r w:rsidR="00456400" w:rsidRPr="00BE2421">
        <w:rPr>
          <w:rStyle w:val="5-Char"/>
          <w:rFonts w:hint="cs"/>
          <w:rtl/>
        </w:rPr>
        <w:t xml:space="preserve"> ذ</w:t>
      </w:r>
      <w:r w:rsidR="00281E41" w:rsidRPr="00BE2421">
        <w:rPr>
          <w:rStyle w:val="5-Char"/>
          <w:rFonts w:hint="cs"/>
          <w:rtl/>
        </w:rPr>
        <w:t>َ</w:t>
      </w:r>
      <w:r w:rsidR="00456400" w:rsidRPr="00BE2421">
        <w:rPr>
          <w:rStyle w:val="5-Char"/>
          <w:rFonts w:hint="cs"/>
          <w:rtl/>
        </w:rPr>
        <w:t>ه</w:t>
      </w:r>
      <w:r w:rsidR="00281E41" w:rsidRPr="00BE2421">
        <w:rPr>
          <w:rStyle w:val="5-Char"/>
          <w:rFonts w:hint="cs"/>
          <w:rtl/>
        </w:rPr>
        <w:t>َ</w:t>
      </w:r>
      <w:r w:rsidR="00456400" w:rsidRPr="00BE2421">
        <w:rPr>
          <w:rStyle w:val="5-Char"/>
          <w:rFonts w:hint="cs"/>
          <w:rtl/>
        </w:rPr>
        <w:t>ب</w:t>
      </w:r>
      <w:r w:rsidR="00281E41" w:rsidRPr="00BE2421">
        <w:rPr>
          <w:rStyle w:val="5-Char"/>
          <w:rFonts w:hint="cs"/>
          <w:rtl/>
        </w:rPr>
        <w:t>َ</w:t>
      </w:r>
      <w:r w:rsidR="00456400" w:rsidRPr="00BE2421">
        <w:rPr>
          <w:rStyle w:val="5-Char"/>
          <w:rFonts w:hint="cs"/>
          <w:rtl/>
        </w:rPr>
        <w:t xml:space="preserve"> ع</w:t>
      </w:r>
      <w:r w:rsidR="00281E41" w:rsidRPr="00BE2421">
        <w:rPr>
          <w:rStyle w:val="5-Char"/>
          <w:rFonts w:hint="cs"/>
          <w:rtl/>
        </w:rPr>
        <w:t>ٰ</w:t>
      </w:r>
      <w:r w:rsidR="00456400" w:rsidRPr="00BE2421">
        <w:rPr>
          <w:rStyle w:val="5-Char"/>
          <w:rFonts w:hint="cs"/>
          <w:rtl/>
        </w:rPr>
        <w:t>ام</w:t>
      </w:r>
      <w:r w:rsidR="00281E41" w:rsidRPr="00BE2421">
        <w:rPr>
          <w:rStyle w:val="5-Char"/>
          <w:rFonts w:hint="cs"/>
          <w:rtl/>
        </w:rPr>
        <w:t>َّ</w:t>
      </w:r>
      <w:r w:rsidR="00456400" w:rsidRPr="00BE2421">
        <w:rPr>
          <w:rStyle w:val="5-Char"/>
          <w:rFonts w:hint="cs"/>
          <w:rtl/>
        </w:rPr>
        <w:t>ة</w:t>
      </w:r>
      <w:r w:rsidR="00281E41" w:rsidRPr="00BE2421">
        <w:rPr>
          <w:rStyle w:val="5-Char"/>
          <w:rFonts w:hint="cs"/>
          <w:rtl/>
        </w:rPr>
        <w:t>ُ</w:t>
      </w:r>
      <w:r w:rsidR="00456400" w:rsidRPr="00BE2421">
        <w:rPr>
          <w:rStyle w:val="5-Char"/>
          <w:rFonts w:hint="cs"/>
          <w:rtl/>
        </w:rPr>
        <w:t xml:space="preserve"> الل</w:t>
      </w:r>
      <w:r w:rsidR="00281E41" w:rsidRPr="00BE2421">
        <w:rPr>
          <w:rStyle w:val="5-Char"/>
          <w:rFonts w:hint="cs"/>
          <w:rtl/>
        </w:rPr>
        <w:t>َّ</w:t>
      </w:r>
      <w:r w:rsidR="00C12E54" w:rsidRPr="00BE2421">
        <w:rPr>
          <w:rStyle w:val="5-Char"/>
          <w:rFonts w:hint="cs"/>
          <w:rtl/>
        </w:rPr>
        <w:t>ي</w:t>
      </w:r>
      <w:r w:rsidR="00281E41" w:rsidRPr="00BE2421">
        <w:rPr>
          <w:rStyle w:val="5-Char"/>
          <w:rFonts w:hint="cs"/>
          <w:rtl/>
        </w:rPr>
        <w:t>ْ</w:t>
      </w:r>
      <w:r w:rsidR="00456400" w:rsidRPr="00BE2421">
        <w:rPr>
          <w:rStyle w:val="5-Char"/>
          <w:rFonts w:hint="cs"/>
          <w:rtl/>
        </w:rPr>
        <w:t>ل</w:t>
      </w:r>
      <w:r w:rsidR="00281E41" w:rsidRPr="00BE2421">
        <w:rPr>
          <w:rStyle w:val="5-Char"/>
          <w:rFonts w:hint="cs"/>
          <w:rtl/>
        </w:rPr>
        <w:t>ِ</w:t>
      </w:r>
      <w:r w:rsidR="00456400" w:rsidRPr="00BE2421">
        <w:rPr>
          <w:rStyle w:val="5-Char"/>
          <w:rFonts w:hint="cs"/>
          <w:rtl/>
        </w:rPr>
        <w:t xml:space="preserve"> و</w:t>
      </w:r>
      <w:r w:rsidR="00281E41" w:rsidRPr="00BE2421">
        <w:rPr>
          <w:rStyle w:val="5-Char"/>
          <w:rFonts w:hint="cs"/>
          <w:rtl/>
        </w:rPr>
        <w:t>َ</w:t>
      </w:r>
      <w:r w:rsidR="00456400" w:rsidRPr="00BE2421">
        <w:rPr>
          <w:rStyle w:val="5-Char"/>
          <w:rFonts w:hint="cs"/>
          <w:rtl/>
        </w:rPr>
        <w:t xml:space="preserve"> حتّ</w:t>
      </w:r>
      <w:r w:rsidR="00281E41" w:rsidRPr="00BE2421">
        <w:rPr>
          <w:rStyle w:val="5-Char"/>
          <w:rFonts w:hint="cs"/>
          <w:rtl/>
        </w:rPr>
        <w:t>ٰ</w:t>
      </w:r>
      <w:r w:rsidR="00C12E54" w:rsidRPr="00BE2421">
        <w:rPr>
          <w:rStyle w:val="5-Char"/>
          <w:rFonts w:hint="cs"/>
          <w:rtl/>
        </w:rPr>
        <w:t>ي</w:t>
      </w:r>
      <w:r w:rsidR="00456400" w:rsidRPr="00BE2421">
        <w:rPr>
          <w:rStyle w:val="5-Char"/>
          <w:rFonts w:hint="cs"/>
          <w:rtl/>
        </w:rPr>
        <w:t xml:space="preserve"> ن</w:t>
      </w:r>
      <w:r w:rsidR="00281E41" w:rsidRPr="00BE2421">
        <w:rPr>
          <w:rStyle w:val="5-Char"/>
          <w:rFonts w:hint="cs"/>
          <w:rtl/>
        </w:rPr>
        <w:t>ٰ</w:t>
      </w:r>
      <w:r w:rsidR="00456400" w:rsidRPr="00BE2421">
        <w:rPr>
          <w:rStyle w:val="5-Char"/>
          <w:rFonts w:hint="cs"/>
          <w:rtl/>
        </w:rPr>
        <w:t>ام</w:t>
      </w:r>
      <w:r w:rsidR="00281E41" w:rsidRPr="00BE2421">
        <w:rPr>
          <w:rStyle w:val="5-Char"/>
          <w:rFonts w:hint="cs"/>
          <w:rtl/>
        </w:rPr>
        <w:t>َ</w:t>
      </w:r>
      <w:r w:rsidR="00456400" w:rsidRPr="00BE2421">
        <w:rPr>
          <w:rStyle w:val="5-Char"/>
          <w:rFonts w:hint="cs"/>
          <w:rtl/>
        </w:rPr>
        <w:t xml:space="preserve"> ا</w:t>
      </w:r>
      <w:r w:rsidR="00281E41" w:rsidRPr="00BE2421">
        <w:rPr>
          <w:rStyle w:val="5-Char"/>
          <w:rFonts w:hint="cs"/>
          <w:rtl/>
        </w:rPr>
        <w:t>َ</w:t>
      </w:r>
      <w:r w:rsidR="00456400" w:rsidRPr="00BE2421">
        <w:rPr>
          <w:rStyle w:val="5-Char"/>
          <w:rFonts w:hint="cs"/>
          <w:rtl/>
        </w:rPr>
        <w:t>ه</w:t>
      </w:r>
      <w:r w:rsidR="00281E41" w:rsidRPr="00BE2421">
        <w:rPr>
          <w:rStyle w:val="5-Char"/>
          <w:rFonts w:hint="cs"/>
          <w:rtl/>
        </w:rPr>
        <w:t>ْ</w:t>
      </w:r>
      <w:r w:rsidR="00456400" w:rsidRPr="00BE2421">
        <w:rPr>
          <w:rStyle w:val="5-Char"/>
          <w:rFonts w:hint="cs"/>
          <w:rtl/>
        </w:rPr>
        <w:t>ل</w:t>
      </w:r>
      <w:r w:rsidR="00281E41" w:rsidRPr="00BE2421">
        <w:rPr>
          <w:rStyle w:val="5-Char"/>
          <w:rFonts w:hint="cs"/>
          <w:rtl/>
        </w:rPr>
        <w:t>ُ</w:t>
      </w:r>
      <w:r w:rsidR="00456400" w:rsidRPr="00BE2421">
        <w:rPr>
          <w:rStyle w:val="5-Char"/>
          <w:rFonts w:hint="cs"/>
          <w:rtl/>
        </w:rPr>
        <w:t xml:space="preserve"> ال</w:t>
      </w:r>
      <w:r w:rsidR="00281E41" w:rsidRPr="00BE2421">
        <w:rPr>
          <w:rStyle w:val="5-Char"/>
          <w:rFonts w:hint="cs"/>
          <w:rtl/>
        </w:rPr>
        <w:t>ْ</w:t>
      </w:r>
      <w:r w:rsidR="00456400" w:rsidRPr="00BE2421">
        <w:rPr>
          <w:rStyle w:val="5-Char"/>
          <w:rFonts w:hint="cs"/>
          <w:rtl/>
        </w:rPr>
        <w:t>م</w:t>
      </w:r>
      <w:r w:rsidR="00281E41" w:rsidRPr="00BE2421">
        <w:rPr>
          <w:rStyle w:val="5-Char"/>
          <w:rFonts w:hint="cs"/>
          <w:rtl/>
        </w:rPr>
        <w:t>َ</w:t>
      </w:r>
      <w:r w:rsidR="00456400" w:rsidRPr="00BE2421">
        <w:rPr>
          <w:rStyle w:val="5-Char"/>
          <w:rFonts w:hint="cs"/>
          <w:rtl/>
        </w:rPr>
        <w:t>س</w:t>
      </w:r>
      <w:r w:rsidR="00281E41" w:rsidRPr="00BE2421">
        <w:rPr>
          <w:rStyle w:val="5-Char"/>
          <w:rFonts w:hint="cs"/>
          <w:rtl/>
        </w:rPr>
        <w:t>ْ</w:t>
      </w:r>
      <w:r w:rsidR="00456400" w:rsidRPr="00BE2421">
        <w:rPr>
          <w:rStyle w:val="5-Char"/>
          <w:rFonts w:hint="cs"/>
          <w:rtl/>
        </w:rPr>
        <w:t>ج</w:t>
      </w:r>
      <w:r w:rsidR="00281E41" w:rsidRPr="00BE2421">
        <w:rPr>
          <w:rStyle w:val="5-Char"/>
          <w:rFonts w:hint="cs"/>
          <w:rtl/>
        </w:rPr>
        <w:t>ِ</w:t>
      </w:r>
      <w:r w:rsidR="00456400" w:rsidRPr="00BE2421">
        <w:rPr>
          <w:rStyle w:val="5-Char"/>
          <w:rFonts w:hint="cs"/>
          <w:rtl/>
        </w:rPr>
        <w:t>د</w:t>
      </w:r>
      <w:r w:rsidR="00281E41" w:rsidRPr="00BE2421">
        <w:rPr>
          <w:rStyle w:val="5-Char"/>
          <w:rFonts w:hint="cs"/>
          <w:rtl/>
        </w:rPr>
        <w:t>ِ</w:t>
      </w:r>
      <w:r w:rsidR="00456400" w:rsidRPr="00BE2421">
        <w:rPr>
          <w:rStyle w:val="5-Char"/>
          <w:rFonts w:hint="cs"/>
          <w:rtl/>
        </w:rPr>
        <w:t>؛‌ ث</w:t>
      </w:r>
      <w:r w:rsidR="00281E41" w:rsidRPr="00BE2421">
        <w:rPr>
          <w:rStyle w:val="5-Char"/>
          <w:rFonts w:hint="cs"/>
          <w:rtl/>
        </w:rPr>
        <w:t>ُ</w:t>
      </w:r>
      <w:r w:rsidR="00456400" w:rsidRPr="00BE2421">
        <w:rPr>
          <w:rStyle w:val="5-Char"/>
          <w:rFonts w:hint="cs"/>
          <w:rtl/>
        </w:rPr>
        <w:t>م</w:t>
      </w:r>
      <w:r w:rsidR="00281E41" w:rsidRPr="00BE2421">
        <w:rPr>
          <w:rStyle w:val="5-Char"/>
          <w:rFonts w:hint="cs"/>
          <w:rtl/>
        </w:rPr>
        <w:t>َّ</w:t>
      </w:r>
      <w:r w:rsidR="00456400" w:rsidRPr="00BE2421">
        <w:rPr>
          <w:rStyle w:val="5-Char"/>
          <w:rFonts w:hint="cs"/>
          <w:rtl/>
        </w:rPr>
        <w:t xml:space="preserve"> خ</w:t>
      </w:r>
      <w:r w:rsidR="00281E41" w:rsidRPr="00BE2421">
        <w:rPr>
          <w:rStyle w:val="5-Char"/>
          <w:rFonts w:hint="cs"/>
          <w:rtl/>
        </w:rPr>
        <w:t>َ</w:t>
      </w:r>
      <w:r w:rsidR="00456400" w:rsidRPr="00BE2421">
        <w:rPr>
          <w:rStyle w:val="5-Char"/>
          <w:rFonts w:hint="cs"/>
          <w:rtl/>
        </w:rPr>
        <w:t>ر</w:t>
      </w:r>
      <w:r w:rsidR="00281E41" w:rsidRPr="00BE2421">
        <w:rPr>
          <w:rStyle w:val="5-Char"/>
          <w:rFonts w:hint="cs"/>
          <w:rtl/>
        </w:rPr>
        <w:t>َ</w:t>
      </w:r>
      <w:r w:rsidR="00456400" w:rsidRPr="00BE2421">
        <w:rPr>
          <w:rStyle w:val="5-Char"/>
          <w:rFonts w:hint="cs"/>
          <w:rtl/>
        </w:rPr>
        <w:t>ج</w:t>
      </w:r>
      <w:r w:rsidR="00281E41" w:rsidRPr="00BE2421">
        <w:rPr>
          <w:rStyle w:val="5-Char"/>
          <w:rFonts w:hint="cs"/>
          <w:rtl/>
        </w:rPr>
        <w:t>َ</w:t>
      </w:r>
      <w:r w:rsidR="00456400" w:rsidRPr="00BE2421">
        <w:rPr>
          <w:rStyle w:val="5-Char"/>
          <w:rFonts w:hint="cs"/>
          <w:rtl/>
        </w:rPr>
        <w:t xml:space="preserve"> ف</w:t>
      </w:r>
      <w:r w:rsidR="00281E41" w:rsidRPr="00BE2421">
        <w:rPr>
          <w:rStyle w:val="5-Char"/>
          <w:rFonts w:hint="cs"/>
          <w:rtl/>
        </w:rPr>
        <w:t>َ</w:t>
      </w:r>
      <w:r w:rsidR="00456400" w:rsidRPr="00BE2421">
        <w:rPr>
          <w:rStyle w:val="5-Char"/>
          <w:rFonts w:hint="cs"/>
          <w:rtl/>
        </w:rPr>
        <w:t>ص</w:t>
      </w:r>
      <w:r w:rsidR="00281E41" w:rsidRPr="00BE2421">
        <w:rPr>
          <w:rStyle w:val="5-Char"/>
          <w:rFonts w:hint="cs"/>
          <w:rtl/>
        </w:rPr>
        <w:t>َ</w:t>
      </w:r>
      <w:r w:rsidR="00456400" w:rsidRPr="00BE2421">
        <w:rPr>
          <w:rStyle w:val="5-Char"/>
          <w:rFonts w:hint="cs"/>
          <w:rtl/>
        </w:rPr>
        <w:t>لّ</w:t>
      </w:r>
      <w:r w:rsidR="00281E41" w:rsidRPr="00BE2421">
        <w:rPr>
          <w:rStyle w:val="5-Char"/>
          <w:rFonts w:hint="cs"/>
          <w:rtl/>
        </w:rPr>
        <w:t>ٰ</w:t>
      </w:r>
      <w:r w:rsidR="00C12E54" w:rsidRPr="00BE2421">
        <w:rPr>
          <w:rStyle w:val="5-Char"/>
          <w:rFonts w:hint="cs"/>
          <w:rtl/>
        </w:rPr>
        <w:t>ي</w:t>
      </w:r>
      <w:r w:rsidR="00456400" w:rsidRPr="00BE2421">
        <w:rPr>
          <w:rStyle w:val="5-Char"/>
          <w:rFonts w:hint="cs"/>
          <w:rtl/>
        </w:rPr>
        <w:t>؛ ف</w:t>
      </w:r>
      <w:r w:rsidR="00281E41" w:rsidRPr="00BE2421">
        <w:rPr>
          <w:rStyle w:val="5-Char"/>
          <w:rFonts w:hint="cs"/>
          <w:rtl/>
        </w:rPr>
        <w:t>َ</w:t>
      </w:r>
      <w:r w:rsidR="00456400" w:rsidRPr="00BE2421">
        <w:rPr>
          <w:rStyle w:val="5-Char"/>
          <w:rFonts w:hint="cs"/>
          <w:rtl/>
        </w:rPr>
        <w:t>ق</w:t>
      </w:r>
      <w:r w:rsidR="00281E41" w:rsidRPr="00BE2421">
        <w:rPr>
          <w:rStyle w:val="5-Char"/>
          <w:rFonts w:hint="cs"/>
          <w:rtl/>
        </w:rPr>
        <w:t>ٰ</w:t>
      </w:r>
      <w:r w:rsidR="00456400" w:rsidRPr="00BE2421">
        <w:rPr>
          <w:rStyle w:val="5-Char"/>
          <w:rFonts w:hint="cs"/>
          <w:rtl/>
        </w:rPr>
        <w:t>ال</w:t>
      </w:r>
      <w:r w:rsidR="00281E41" w:rsidRPr="00BE2421">
        <w:rPr>
          <w:rStyle w:val="5-Char"/>
          <w:rFonts w:hint="cs"/>
          <w:rtl/>
        </w:rPr>
        <w:t>َ</w:t>
      </w:r>
      <w:r w:rsidR="00456400" w:rsidRPr="00BE2421">
        <w:rPr>
          <w:rStyle w:val="5-Char"/>
          <w:rFonts w:hint="cs"/>
          <w:rtl/>
        </w:rPr>
        <w:t>: ا</w:t>
      </w:r>
      <w:r w:rsidR="00281E41" w:rsidRPr="00BE2421">
        <w:rPr>
          <w:rStyle w:val="5-Char"/>
          <w:rFonts w:hint="cs"/>
          <w:rtl/>
        </w:rPr>
        <w:t>ِ</w:t>
      </w:r>
      <w:r w:rsidR="00456400" w:rsidRPr="00BE2421">
        <w:rPr>
          <w:rStyle w:val="5-Char"/>
          <w:rFonts w:hint="cs"/>
          <w:rtl/>
        </w:rPr>
        <w:t>ن</w:t>
      </w:r>
      <w:r w:rsidR="00281E41" w:rsidRPr="00BE2421">
        <w:rPr>
          <w:rStyle w:val="5-Char"/>
          <w:rFonts w:hint="cs"/>
          <w:rtl/>
        </w:rPr>
        <w:t>َّ</w:t>
      </w:r>
      <w:r w:rsidR="00456400" w:rsidRPr="00BE2421">
        <w:rPr>
          <w:rStyle w:val="5-Char"/>
          <w:rFonts w:hint="cs"/>
          <w:rtl/>
        </w:rPr>
        <w:t>ه</w:t>
      </w:r>
      <w:r w:rsidR="00FC24F2" w:rsidRPr="00BE2421">
        <w:rPr>
          <w:rStyle w:val="5-Char"/>
          <w:rFonts w:hint="cs"/>
          <w:rtl/>
        </w:rPr>
        <w:t xml:space="preserve"> ل</w:t>
      </w:r>
      <w:r w:rsidR="00281E41" w:rsidRPr="00BE2421">
        <w:rPr>
          <w:rStyle w:val="5-Char"/>
          <w:rFonts w:hint="cs"/>
          <w:rtl/>
        </w:rPr>
        <w:t>َ</w:t>
      </w:r>
      <w:r w:rsidR="00FC24F2" w:rsidRPr="00BE2421">
        <w:rPr>
          <w:rStyle w:val="5-Char"/>
          <w:rFonts w:hint="cs"/>
          <w:rtl/>
        </w:rPr>
        <w:t>و</w:t>
      </w:r>
      <w:r w:rsidR="00281E41" w:rsidRPr="00BE2421">
        <w:rPr>
          <w:rStyle w:val="5-Char"/>
          <w:rFonts w:hint="cs"/>
          <w:rtl/>
        </w:rPr>
        <w:t>َ</w:t>
      </w:r>
      <w:r w:rsidR="00FC24F2" w:rsidRPr="00BE2421">
        <w:rPr>
          <w:rStyle w:val="5-Char"/>
          <w:rFonts w:hint="cs"/>
          <w:rtl/>
        </w:rPr>
        <w:t>ق</w:t>
      </w:r>
      <w:r w:rsidR="00281E41" w:rsidRPr="00BE2421">
        <w:rPr>
          <w:rStyle w:val="5-Char"/>
          <w:rFonts w:hint="cs"/>
          <w:rtl/>
        </w:rPr>
        <w:t>ْ</w:t>
      </w:r>
      <w:r w:rsidR="00FC24F2" w:rsidRPr="00BE2421">
        <w:rPr>
          <w:rStyle w:val="5-Char"/>
          <w:rFonts w:hint="cs"/>
          <w:rtl/>
        </w:rPr>
        <w:t>ت</w:t>
      </w:r>
      <w:r w:rsidR="00281E41" w:rsidRPr="00BE2421">
        <w:rPr>
          <w:rStyle w:val="5-Char"/>
          <w:rFonts w:hint="cs"/>
          <w:rtl/>
        </w:rPr>
        <w:t>ُ</w:t>
      </w:r>
      <w:r w:rsidR="00FC24F2" w:rsidRPr="00BE2421">
        <w:rPr>
          <w:rStyle w:val="5-Char"/>
          <w:rFonts w:hint="cs"/>
          <w:rtl/>
        </w:rPr>
        <w:t>ه</w:t>
      </w:r>
      <w:r w:rsidR="00281E41" w:rsidRPr="00BE2421">
        <w:rPr>
          <w:rStyle w:val="5-Char"/>
          <w:rFonts w:hint="cs"/>
          <w:rtl/>
        </w:rPr>
        <w:t>ٰ</w:t>
      </w:r>
      <w:r w:rsidR="00FC24F2" w:rsidRPr="00BE2421">
        <w:rPr>
          <w:rStyle w:val="5-Char"/>
          <w:rFonts w:hint="cs"/>
          <w:rtl/>
        </w:rPr>
        <w:t>ا؛ ل</w:t>
      </w:r>
      <w:r w:rsidR="00281E41" w:rsidRPr="00BE2421">
        <w:rPr>
          <w:rStyle w:val="5-Char"/>
          <w:rFonts w:hint="cs"/>
          <w:rtl/>
        </w:rPr>
        <w:t>َ</w:t>
      </w:r>
      <w:r w:rsidR="00FC24F2" w:rsidRPr="00BE2421">
        <w:rPr>
          <w:rStyle w:val="5-Char"/>
          <w:rFonts w:hint="cs"/>
          <w:rtl/>
        </w:rPr>
        <w:t>و</w:t>
      </w:r>
      <w:r w:rsidR="00281E41" w:rsidRPr="00BE2421">
        <w:rPr>
          <w:rStyle w:val="5-Char"/>
          <w:rFonts w:hint="cs"/>
          <w:rtl/>
        </w:rPr>
        <w:t>ْ</w:t>
      </w:r>
      <w:r w:rsidR="00FC24F2" w:rsidRPr="00BE2421">
        <w:rPr>
          <w:rStyle w:val="5-Char"/>
          <w:rFonts w:hint="cs"/>
          <w:rtl/>
        </w:rPr>
        <w:t>ل</w:t>
      </w:r>
      <w:r w:rsidR="00281E41" w:rsidRPr="00BE2421">
        <w:rPr>
          <w:rStyle w:val="5-Char"/>
          <w:rFonts w:hint="cs"/>
          <w:rtl/>
        </w:rPr>
        <w:t>ٰ</w:t>
      </w:r>
      <w:r w:rsidR="00FC24F2" w:rsidRPr="00BE2421">
        <w:rPr>
          <w:rStyle w:val="5-Char"/>
          <w:rFonts w:hint="cs"/>
          <w:rtl/>
        </w:rPr>
        <w:t>ا ا</w:t>
      </w:r>
      <w:r w:rsidR="00281E41" w:rsidRPr="00BE2421">
        <w:rPr>
          <w:rStyle w:val="5-Char"/>
          <w:rFonts w:hint="cs"/>
          <w:rtl/>
        </w:rPr>
        <w:t>َ</w:t>
      </w:r>
      <w:r w:rsidR="00FC24F2" w:rsidRPr="00BE2421">
        <w:rPr>
          <w:rStyle w:val="5-Char"/>
          <w:rFonts w:hint="cs"/>
          <w:rtl/>
        </w:rPr>
        <w:t>ن</w:t>
      </w:r>
      <w:r w:rsidR="00281E41" w:rsidRPr="00BE2421">
        <w:rPr>
          <w:rStyle w:val="5-Char"/>
          <w:rFonts w:hint="cs"/>
          <w:rtl/>
        </w:rPr>
        <w:t>ْ</w:t>
      </w:r>
      <w:r w:rsidR="00FC24F2" w:rsidRPr="00BE2421">
        <w:rPr>
          <w:rStyle w:val="5-Char"/>
          <w:rFonts w:hint="cs"/>
          <w:rtl/>
        </w:rPr>
        <w:t xml:space="preserve"> ا</w:t>
      </w:r>
      <w:r w:rsidR="00281E41" w:rsidRPr="00BE2421">
        <w:rPr>
          <w:rStyle w:val="5-Char"/>
          <w:rFonts w:hint="cs"/>
          <w:rtl/>
        </w:rPr>
        <w:t>َ</w:t>
      </w:r>
      <w:r w:rsidR="00FC24F2" w:rsidRPr="00BE2421">
        <w:rPr>
          <w:rStyle w:val="5-Char"/>
          <w:rFonts w:hint="cs"/>
          <w:rtl/>
        </w:rPr>
        <w:t>ش</w:t>
      </w:r>
      <w:r w:rsidR="00281E41" w:rsidRPr="00BE2421">
        <w:rPr>
          <w:rStyle w:val="5-Char"/>
          <w:rFonts w:hint="cs"/>
          <w:rtl/>
        </w:rPr>
        <w:t>ُ</w:t>
      </w:r>
      <w:r w:rsidR="00FC24F2" w:rsidRPr="00BE2421">
        <w:rPr>
          <w:rStyle w:val="5-Char"/>
          <w:rFonts w:hint="cs"/>
          <w:rtl/>
        </w:rPr>
        <w:t>قّ</w:t>
      </w:r>
      <w:r w:rsidR="00281E41" w:rsidRPr="00BE2421">
        <w:rPr>
          <w:rStyle w:val="5-Char"/>
          <w:rFonts w:hint="cs"/>
          <w:rtl/>
        </w:rPr>
        <w:t>َ</w:t>
      </w:r>
      <w:r w:rsidR="00FC24F2" w:rsidRPr="00BE2421">
        <w:rPr>
          <w:rStyle w:val="5-Char"/>
          <w:rFonts w:hint="cs"/>
          <w:rtl/>
        </w:rPr>
        <w:t xml:space="preserve"> ع</w:t>
      </w:r>
      <w:r w:rsidR="00281E41" w:rsidRPr="00BE2421">
        <w:rPr>
          <w:rStyle w:val="5-Char"/>
          <w:rFonts w:hint="cs"/>
          <w:rtl/>
        </w:rPr>
        <w:t>َ</w:t>
      </w:r>
      <w:r w:rsidR="00FC24F2" w:rsidRPr="00BE2421">
        <w:rPr>
          <w:rStyle w:val="5-Char"/>
          <w:rFonts w:hint="cs"/>
          <w:rtl/>
        </w:rPr>
        <w:t>ل</w:t>
      </w:r>
      <w:r w:rsidR="00281E41" w:rsidRPr="00BE2421">
        <w:rPr>
          <w:rStyle w:val="5-Char"/>
          <w:rFonts w:hint="cs"/>
          <w:rtl/>
        </w:rPr>
        <w:t>ٰ</w:t>
      </w:r>
      <w:r w:rsidR="00C12E54" w:rsidRPr="00BE2421">
        <w:rPr>
          <w:rStyle w:val="5-Char"/>
          <w:rFonts w:hint="cs"/>
          <w:rtl/>
        </w:rPr>
        <w:t>ي</w:t>
      </w:r>
      <w:r w:rsidR="00FC24F2" w:rsidRPr="00BE2421">
        <w:rPr>
          <w:rStyle w:val="5-Char"/>
          <w:rFonts w:hint="cs"/>
          <w:rtl/>
        </w:rPr>
        <w:t xml:space="preserve"> ا</w:t>
      </w:r>
      <w:r w:rsidR="00281E41" w:rsidRPr="00BE2421">
        <w:rPr>
          <w:rStyle w:val="5-Char"/>
          <w:rFonts w:hint="cs"/>
          <w:rtl/>
        </w:rPr>
        <w:t>ُ</w:t>
      </w:r>
      <w:r w:rsidR="00FC24F2" w:rsidRPr="00BE2421">
        <w:rPr>
          <w:rStyle w:val="5-Char"/>
          <w:rFonts w:hint="cs"/>
          <w:rtl/>
        </w:rPr>
        <w:t>مّ</w:t>
      </w:r>
      <w:r w:rsidR="00281E41" w:rsidRPr="00BE2421">
        <w:rPr>
          <w:rStyle w:val="5-Char"/>
          <w:rFonts w:hint="cs"/>
          <w:rtl/>
        </w:rPr>
        <w:t>َ</w:t>
      </w:r>
      <w:r w:rsidR="00FC24F2" w:rsidRPr="00BE2421">
        <w:rPr>
          <w:rStyle w:val="5-Char"/>
          <w:rFonts w:hint="cs"/>
          <w:rtl/>
        </w:rPr>
        <w:t>ت</w:t>
      </w:r>
      <w:r w:rsidR="00281E41" w:rsidRPr="00BE2421">
        <w:rPr>
          <w:rStyle w:val="5-Char"/>
          <w:rFonts w:hint="cs"/>
          <w:rtl/>
        </w:rPr>
        <w:t>ِ</w:t>
      </w:r>
      <w:r w:rsidR="00C12E54" w:rsidRPr="00BE2421">
        <w:rPr>
          <w:rStyle w:val="5-Char"/>
          <w:rFonts w:hint="cs"/>
          <w:rtl/>
        </w:rPr>
        <w:t>ي</w:t>
      </w:r>
      <w:r w:rsidR="00281E41" w:rsidRPr="00BE2421">
        <w:rPr>
          <w:rStyle w:val="5-Char"/>
          <w:rFonts w:hint="cs"/>
          <w:rtl/>
        </w:rPr>
        <w:t>ْ</w:t>
      </w:r>
      <w:r w:rsidR="00FC24F2" w:rsidRPr="00BE2421">
        <w:rPr>
          <w:rStyle w:val="5-Char"/>
          <w:rFonts w:hint="cs"/>
          <w:rtl/>
        </w:rPr>
        <w:t>»</w:t>
      </w:r>
      <w:r w:rsidR="00456400" w:rsidRPr="007100A7">
        <w:rPr>
          <w:rStyle w:val="1-Char"/>
          <w:rFonts w:hint="cs"/>
          <w:rtl/>
        </w:rPr>
        <w:t xml:space="preserve"> (مسلم)؛ </w:t>
      </w:r>
      <w:r w:rsidR="00456400" w:rsidRPr="00BE2421">
        <w:rPr>
          <w:rStyle w:val="1-Char"/>
          <w:rFonts w:hint="cs"/>
          <w:rtl/>
        </w:rPr>
        <w:t>«شب</w:t>
      </w:r>
      <w:r w:rsidR="00446BB7">
        <w:rPr>
          <w:rStyle w:val="1-Char"/>
          <w:rFonts w:hint="cs"/>
          <w:rtl/>
        </w:rPr>
        <w:t>ی</w:t>
      </w:r>
      <w:r w:rsidR="00456400" w:rsidRPr="00BE2421">
        <w:rPr>
          <w:rStyle w:val="1-Char"/>
          <w:rFonts w:hint="cs"/>
          <w:rtl/>
        </w:rPr>
        <w:t xml:space="preserve"> پ</w:t>
      </w:r>
      <w:r w:rsidR="00446BB7">
        <w:rPr>
          <w:rStyle w:val="1-Char"/>
          <w:rFonts w:hint="cs"/>
          <w:rtl/>
        </w:rPr>
        <w:t>ی</w:t>
      </w:r>
      <w:r w:rsidR="00456400" w:rsidRPr="00BE2421">
        <w:rPr>
          <w:rStyle w:val="1-Char"/>
          <w:rFonts w:hint="cs"/>
          <w:rtl/>
        </w:rPr>
        <w:t>امبر</w:t>
      </w:r>
      <w:r w:rsidR="00FE6406" w:rsidRPr="00FE6406">
        <w:rPr>
          <w:rStyle w:val="1-Char"/>
          <w:rFonts w:cs="CTraditional Arabic" w:hint="cs"/>
          <w:rtl/>
        </w:rPr>
        <w:t>ج</w:t>
      </w:r>
      <w:r w:rsidR="00456400" w:rsidRPr="00BE2421">
        <w:rPr>
          <w:rStyle w:val="1-Char"/>
          <w:rFonts w:hint="cs"/>
          <w:rtl/>
        </w:rPr>
        <w:t xml:space="preserve"> نماز عشاء را به تأخ</w:t>
      </w:r>
      <w:r w:rsidR="00446BB7">
        <w:rPr>
          <w:rStyle w:val="1-Char"/>
          <w:rFonts w:hint="cs"/>
          <w:rtl/>
        </w:rPr>
        <w:t>ی</w:t>
      </w:r>
      <w:r w:rsidR="00456400" w:rsidRPr="00BE2421">
        <w:rPr>
          <w:rStyle w:val="1-Char"/>
          <w:rFonts w:hint="cs"/>
          <w:rtl/>
        </w:rPr>
        <w:t>ر انداخت تا ا</w:t>
      </w:r>
      <w:r w:rsidR="00446BB7">
        <w:rPr>
          <w:rStyle w:val="1-Char"/>
          <w:rFonts w:hint="cs"/>
          <w:rtl/>
        </w:rPr>
        <w:t>ی</w:t>
      </w:r>
      <w:r w:rsidR="00456400" w:rsidRPr="00BE2421">
        <w:rPr>
          <w:rStyle w:val="1-Char"/>
          <w:rFonts w:hint="cs"/>
          <w:rtl/>
        </w:rPr>
        <w:t>ن که قسمت اعظم شب گذشت و اهل مسجد خواب</w:t>
      </w:r>
      <w:r w:rsidR="00446BB7">
        <w:rPr>
          <w:rStyle w:val="1-Char"/>
          <w:rFonts w:hint="cs"/>
          <w:rtl/>
        </w:rPr>
        <w:t>ی</w:t>
      </w:r>
      <w:r w:rsidR="00456400" w:rsidRPr="00BE2421">
        <w:rPr>
          <w:rStyle w:val="1-Char"/>
          <w:rFonts w:hint="cs"/>
          <w:rtl/>
        </w:rPr>
        <w:t>دند، سپس خارج شد؛ نماز را خواند و فرمود: اگر امّتم به سخت</w:t>
      </w:r>
      <w:r w:rsidR="00446BB7">
        <w:rPr>
          <w:rStyle w:val="1-Char"/>
          <w:rFonts w:hint="cs"/>
          <w:rtl/>
        </w:rPr>
        <w:t>ی</w:t>
      </w:r>
      <w:r w:rsidR="00456400" w:rsidRPr="00BE2421">
        <w:rPr>
          <w:rStyle w:val="1-Char"/>
          <w:rFonts w:hint="cs"/>
          <w:rtl/>
        </w:rPr>
        <w:t xml:space="preserve"> نم</w:t>
      </w:r>
      <w:r w:rsidR="00446BB7">
        <w:rPr>
          <w:rStyle w:val="1-Char"/>
          <w:rFonts w:hint="cs"/>
          <w:rtl/>
        </w:rPr>
        <w:t>ی</w:t>
      </w:r>
      <w:r w:rsidR="00456400" w:rsidRPr="00BE2421">
        <w:rPr>
          <w:rStyle w:val="1-Char"/>
          <w:rFonts w:hint="cs"/>
          <w:rtl/>
        </w:rPr>
        <w:t>‌افتاد، الان وقت آن</w:t>
      </w:r>
      <w:r w:rsidR="000A2322">
        <w:rPr>
          <w:rStyle w:val="1-Char"/>
          <w:rFonts w:hint="cs"/>
          <w:rtl/>
        </w:rPr>
        <w:t xml:space="preserve"> </w:t>
      </w:r>
      <w:r w:rsidR="00456400" w:rsidRPr="00BE2421">
        <w:rPr>
          <w:rStyle w:val="1-Char"/>
          <w:rFonts w:hint="cs"/>
          <w:rtl/>
        </w:rPr>
        <w:t>(نماز عشاء) است»</w:t>
      </w:r>
      <w:r w:rsidR="00456400" w:rsidRPr="007100A7">
        <w:rPr>
          <w:rStyle w:val="1-Char"/>
          <w:rFonts w:hint="cs"/>
          <w:rtl/>
        </w:rPr>
        <w:t>.</w:t>
      </w:r>
    </w:p>
    <w:p w:rsidR="00B46AFE" w:rsidRPr="007100A7" w:rsidRDefault="00B46AFE" w:rsidP="00AF1D25">
      <w:pPr>
        <w:rPr>
          <w:rStyle w:val="1-Char"/>
          <w:rtl/>
        </w:rPr>
      </w:pPr>
      <w:r w:rsidRPr="007100A7">
        <w:rPr>
          <w:rStyle w:val="1-Char"/>
          <w:rFonts w:hint="cs"/>
          <w:rtl/>
        </w:rPr>
        <w:t>و انس بن مالک</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د:</w:t>
      </w:r>
      <w:r w:rsidR="00650751" w:rsidRPr="007100A7">
        <w:rPr>
          <w:rStyle w:val="1-Char"/>
          <w:rFonts w:hint="cs"/>
          <w:rtl/>
        </w:rPr>
        <w:t xml:space="preserve"> </w:t>
      </w:r>
      <w:r w:rsidRPr="00BE2421">
        <w:rPr>
          <w:rStyle w:val="5-Char"/>
          <w:rFonts w:hint="cs"/>
          <w:rtl/>
        </w:rPr>
        <w:t>‌«ن</w:t>
      </w:r>
      <w:r w:rsidR="00650751" w:rsidRPr="00BE2421">
        <w:rPr>
          <w:rStyle w:val="5-Char"/>
          <w:rFonts w:hint="cs"/>
          <w:rtl/>
        </w:rPr>
        <w:t>َ</w:t>
      </w:r>
      <w:r w:rsidRPr="00BE2421">
        <w:rPr>
          <w:rStyle w:val="5-Char"/>
          <w:rFonts w:hint="cs"/>
          <w:rtl/>
        </w:rPr>
        <w:t>ظ</w:t>
      </w:r>
      <w:r w:rsidR="00650751" w:rsidRPr="00BE2421">
        <w:rPr>
          <w:rStyle w:val="5-Char"/>
          <w:rFonts w:hint="cs"/>
          <w:rtl/>
        </w:rPr>
        <w:t>َ</w:t>
      </w:r>
      <w:r w:rsidRPr="00BE2421">
        <w:rPr>
          <w:rStyle w:val="5-Char"/>
          <w:rFonts w:hint="cs"/>
          <w:rtl/>
        </w:rPr>
        <w:t>ر</w:t>
      </w:r>
      <w:r w:rsidR="00650751" w:rsidRPr="00BE2421">
        <w:rPr>
          <w:rStyle w:val="5-Char"/>
          <w:rFonts w:hint="cs"/>
          <w:rtl/>
        </w:rPr>
        <w:t>ْ</w:t>
      </w:r>
      <w:r w:rsidRPr="00BE2421">
        <w:rPr>
          <w:rStyle w:val="5-Char"/>
          <w:rFonts w:hint="cs"/>
          <w:rtl/>
        </w:rPr>
        <w:t>ن</w:t>
      </w:r>
      <w:r w:rsidR="00650751" w:rsidRPr="00BE2421">
        <w:rPr>
          <w:rStyle w:val="5-Char"/>
          <w:rFonts w:hint="cs"/>
          <w:rtl/>
        </w:rPr>
        <w:t>َ</w:t>
      </w:r>
      <w:r w:rsidRPr="00BE2421">
        <w:rPr>
          <w:rStyle w:val="5-Char"/>
          <w:rFonts w:hint="cs"/>
          <w:rtl/>
        </w:rPr>
        <w:t>ا الن</w:t>
      </w:r>
      <w:r w:rsidR="00650751" w:rsidRPr="00BE2421">
        <w:rPr>
          <w:rStyle w:val="5-Char"/>
          <w:rFonts w:hint="cs"/>
          <w:rtl/>
        </w:rPr>
        <w:t>َّ</w:t>
      </w:r>
      <w:r w:rsidRPr="00BE2421">
        <w:rPr>
          <w:rStyle w:val="5-Char"/>
          <w:rFonts w:hint="cs"/>
          <w:rtl/>
        </w:rPr>
        <w:t>ب</w:t>
      </w:r>
      <w:r w:rsidR="00650751" w:rsidRPr="00BE2421">
        <w:rPr>
          <w:rStyle w:val="5-Char"/>
          <w:rFonts w:hint="cs"/>
          <w:rtl/>
        </w:rPr>
        <w:t>ِ</w:t>
      </w:r>
      <w:r w:rsidR="00C12E54" w:rsidRPr="00BE2421">
        <w:rPr>
          <w:rStyle w:val="5-Char"/>
          <w:rFonts w:hint="cs"/>
          <w:rtl/>
        </w:rPr>
        <w:t>ي</w:t>
      </w:r>
      <w:r w:rsidRPr="00BE2421">
        <w:rPr>
          <w:rStyle w:val="5-Char"/>
          <w:rFonts w:hint="cs"/>
          <w:rtl/>
        </w:rPr>
        <w:t>ّ</w:t>
      </w:r>
      <w:r w:rsidR="00650751" w:rsidRPr="00BE2421">
        <w:rPr>
          <w:rStyle w:val="5-Char"/>
          <w:rFonts w:hint="cs"/>
          <w:rtl/>
        </w:rPr>
        <w:t>َ</w:t>
      </w:r>
      <w:r w:rsidR="00FE6406" w:rsidRPr="00FE6406">
        <w:rPr>
          <w:rStyle w:val="1-Char"/>
          <w:rFonts w:cs="CTraditional Arabic" w:hint="cs"/>
          <w:rtl/>
        </w:rPr>
        <w:t xml:space="preserve"> ج</w:t>
      </w:r>
      <w:r w:rsidRPr="00BE2421">
        <w:rPr>
          <w:rStyle w:val="5-Char"/>
          <w:rFonts w:hint="cs"/>
          <w:rtl/>
        </w:rPr>
        <w:t xml:space="preserve"> ذ</w:t>
      </w:r>
      <w:r w:rsidR="00650751" w:rsidRPr="00BE2421">
        <w:rPr>
          <w:rStyle w:val="5-Char"/>
          <w:rFonts w:hint="cs"/>
          <w:rtl/>
        </w:rPr>
        <w:t>ٰ</w:t>
      </w:r>
      <w:r w:rsidRPr="00BE2421">
        <w:rPr>
          <w:rStyle w:val="5-Char"/>
          <w:rFonts w:hint="cs"/>
          <w:rtl/>
        </w:rPr>
        <w:t>ات</w:t>
      </w:r>
      <w:r w:rsidR="00650751" w:rsidRPr="00BE2421">
        <w:rPr>
          <w:rStyle w:val="5-Char"/>
          <w:rFonts w:hint="cs"/>
          <w:rtl/>
        </w:rPr>
        <w:t>َ</w:t>
      </w:r>
      <w:r w:rsidRPr="00BE2421">
        <w:rPr>
          <w:rStyle w:val="5-Char"/>
          <w:rFonts w:hint="cs"/>
          <w:rtl/>
        </w:rPr>
        <w:t xml:space="preserve"> ل</w:t>
      </w:r>
      <w:r w:rsidR="00650751" w:rsidRPr="00BE2421">
        <w:rPr>
          <w:rStyle w:val="5-Char"/>
          <w:rFonts w:hint="cs"/>
          <w:rtl/>
        </w:rPr>
        <w:t>َ</w:t>
      </w:r>
      <w:r w:rsidR="00C12E54" w:rsidRPr="00BE2421">
        <w:rPr>
          <w:rStyle w:val="5-Char"/>
          <w:rFonts w:hint="cs"/>
          <w:rtl/>
        </w:rPr>
        <w:t>ي</w:t>
      </w:r>
      <w:r w:rsidR="00650751" w:rsidRPr="00BE2421">
        <w:rPr>
          <w:rStyle w:val="5-Char"/>
          <w:rFonts w:hint="cs"/>
          <w:rtl/>
        </w:rPr>
        <w:t>ْ</w:t>
      </w:r>
      <w:r w:rsidRPr="00BE2421">
        <w:rPr>
          <w:rStyle w:val="5-Char"/>
          <w:rFonts w:hint="cs"/>
          <w:rtl/>
        </w:rPr>
        <w:t>ل</w:t>
      </w:r>
      <w:r w:rsidR="00650751" w:rsidRPr="00BE2421">
        <w:rPr>
          <w:rStyle w:val="5-Char"/>
          <w:rFonts w:hint="cs"/>
          <w:rtl/>
        </w:rPr>
        <w:t>َ</w:t>
      </w:r>
      <w:r w:rsidRPr="00BE2421">
        <w:rPr>
          <w:rStyle w:val="5-Char"/>
          <w:rFonts w:hint="cs"/>
          <w:rtl/>
        </w:rPr>
        <w:t>ة</w:t>
      </w:r>
      <w:r w:rsidR="00650751" w:rsidRPr="00BE2421">
        <w:rPr>
          <w:rStyle w:val="5-Char"/>
          <w:rFonts w:hint="cs"/>
          <w:rtl/>
        </w:rPr>
        <w:t>ٍ</w:t>
      </w:r>
      <w:r w:rsidRPr="00BE2421">
        <w:rPr>
          <w:rStyle w:val="5-Char"/>
          <w:rFonts w:hint="cs"/>
          <w:rtl/>
        </w:rPr>
        <w:t xml:space="preserve"> ح</w:t>
      </w:r>
      <w:r w:rsidR="00650751" w:rsidRPr="00BE2421">
        <w:rPr>
          <w:rStyle w:val="5-Char"/>
          <w:rFonts w:hint="cs"/>
          <w:rtl/>
        </w:rPr>
        <w:t>َ</w:t>
      </w:r>
      <w:r w:rsidRPr="00BE2421">
        <w:rPr>
          <w:rStyle w:val="5-Char"/>
          <w:rFonts w:hint="cs"/>
          <w:rtl/>
        </w:rPr>
        <w:t>تّ</w:t>
      </w:r>
      <w:r w:rsidR="00650751" w:rsidRPr="00BE2421">
        <w:rPr>
          <w:rStyle w:val="5-Char"/>
          <w:rFonts w:hint="cs"/>
          <w:rtl/>
        </w:rPr>
        <w:t>ٰ</w:t>
      </w:r>
      <w:r w:rsidR="00C12E54" w:rsidRPr="00BE2421">
        <w:rPr>
          <w:rStyle w:val="5-Char"/>
          <w:rFonts w:hint="cs"/>
          <w:rtl/>
        </w:rPr>
        <w:t>ي</w:t>
      </w:r>
      <w:r w:rsidRPr="00BE2421">
        <w:rPr>
          <w:rStyle w:val="5-Char"/>
          <w:rFonts w:hint="cs"/>
          <w:rtl/>
        </w:rPr>
        <w:t xml:space="preserve"> ک</w:t>
      </w:r>
      <w:r w:rsidR="00650751" w:rsidRPr="00BE2421">
        <w:rPr>
          <w:rStyle w:val="5-Char"/>
          <w:rFonts w:hint="cs"/>
          <w:rtl/>
        </w:rPr>
        <w:t>ٰ</w:t>
      </w:r>
      <w:r w:rsidRPr="00BE2421">
        <w:rPr>
          <w:rStyle w:val="5-Char"/>
          <w:rFonts w:hint="cs"/>
          <w:rtl/>
        </w:rPr>
        <w:t>ان</w:t>
      </w:r>
      <w:r w:rsidR="00650751" w:rsidRPr="00BE2421">
        <w:rPr>
          <w:rStyle w:val="5-Char"/>
          <w:rFonts w:hint="cs"/>
          <w:rtl/>
        </w:rPr>
        <w:t>َ</w:t>
      </w:r>
      <w:r w:rsidRPr="00BE2421">
        <w:rPr>
          <w:rStyle w:val="5-Char"/>
          <w:rFonts w:hint="cs"/>
          <w:rtl/>
        </w:rPr>
        <w:t xml:space="preserve"> ش</w:t>
      </w:r>
      <w:r w:rsidR="00650751" w:rsidRPr="00BE2421">
        <w:rPr>
          <w:rStyle w:val="5-Char"/>
          <w:rFonts w:hint="cs"/>
          <w:rtl/>
        </w:rPr>
        <w:t>َ</w:t>
      </w:r>
      <w:r w:rsidRPr="00BE2421">
        <w:rPr>
          <w:rStyle w:val="5-Char"/>
          <w:rFonts w:hint="cs"/>
          <w:rtl/>
        </w:rPr>
        <w:t>ط</w:t>
      </w:r>
      <w:r w:rsidR="00650751" w:rsidRPr="00BE2421">
        <w:rPr>
          <w:rStyle w:val="5-Char"/>
          <w:rFonts w:hint="cs"/>
          <w:rtl/>
        </w:rPr>
        <w:t>ْ</w:t>
      </w:r>
      <w:r w:rsidRPr="00BE2421">
        <w:rPr>
          <w:rStyle w:val="5-Char"/>
          <w:rFonts w:hint="cs"/>
          <w:rtl/>
        </w:rPr>
        <w:t>ر</w:t>
      </w:r>
      <w:r w:rsidR="00650751" w:rsidRPr="00BE2421">
        <w:rPr>
          <w:rStyle w:val="5-Char"/>
          <w:rFonts w:hint="cs"/>
          <w:rtl/>
        </w:rPr>
        <w:t>ُ</w:t>
      </w:r>
      <w:r w:rsidRPr="00BE2421">
        <w:rPr>
          <w:rStyle w:val="5-Char"/>
          <w:rFonts w:hint="cs"/>
          <w:rtl/>
        </w:rPr>
        <w:t xml:space="preserve"> الل</w:t>
      </w:r>
      <w:r w:rsidR="00650751" w:rsidRPr="00BE2421">
        <w:rPr>
          <w:rStyle w:val="5-Char"/>
          <w:rFonts w:hint="cs"/>
          <w:rtl/>
        </w:rPr>
        <w:t>َّ</w:t>
      </w:r>
      <w:r w:rsidR="00C12E54" w:rsidRPr="00BE2421">
        <w:rPr>
          <w:rStyle w:val="5-Char"/>
          <w:rFonts w:hint="cs"/>
          <w:rtl/>
        </w:rPr>
        <w:t>ي</w:t>
      </w:r>
      <w:r w:rsidR="00650751" w:rsidRPr="00BE2421">
        <w:rPr>
          <w:rStyle w:val="5-Char"/>
          <w:rFonts w:hint="cs"/>
          <w:rtl/>
        </w:rPr>
        <w:t>ْ</w:t>
      </w:r>
      <w:r w:rsidRPr="00BE2421">
        <w:rPr>
          <w:rStyle w:val="5-Char"/>
          <w:rFonts w:hint="cs"/>
          <w:rtl/>
        </w:rPr>
        <w:t>ل</w:t>
      </w:r>
      <w:r w:rsidR="00650751" w:rsidRPr="00BE2421">
        <w:rPr>
          <w:rStyle w:val="5-Char"/>
          <w:rFonts w:hint="cs"/>
          <w:rtl/>
        </w:rPr>
        <w:t>ِ</w:t>
      </w:r>
      <w:r w:rsidRPr="00BE2421">
        <w:rPr>
          <w:rStyle w:val="5-Char"/>
          <w:rFonts w:hint="cs"/>
          <w:rtl/>
        </w:rPr>
        <w:t xml:space="preserve"> </w:t>
      </w:r>
      <w:r w:rsidR="00C12E54" w:rsidRPr="00BE2421">
        <w:rPr>
          <w:rStyle w:val="5-Char"/>
          <w:rFonts w:hint="cs"/>
          <w:rtl/>
        </w:rPr>
        <w:t>ي</w:t>
      </w:r>
      <w:r w:rsidR="00650751" w:rsidRPr="00BE2421">
        <w:rPr>
          <w:rStyle w:val="5-Char"/>
          <w:rFonts w:hint="cs"/>
          <w:rtl/>
        </w:rPr>
        <w:t>َ</w:t>
      </w:r>
      <w:r w:rsidRPr="00BE2421">
        <w:rPr>
          <w:rStyle w:val="5-Char"/>
          <w:rFonts w:hint="cs"/>
          <w:rtl/>
        </w:rPr>
        <w:t>ب</w:t>
      </w:r>
      <w:r w:rsidR="00650751" w:rsidRPr="00BE2421">
        <w:rPr>
          <w:rStyle w:val="5-Char"/>
          <w:rFonts w:hint="cs"/>
          <w:rtl/>
        </w:rPr>
        <w:t>ْ</w:t>
      </w:r>
      <w:r w:rsidRPr="00BE2421">
        <w:rPr>
          <w:rStyle w:val="5-Char"/>
          <w:rFonts w:hint="cs"/>
          <w:rtl/>
        </w:rPr>
        <w:t>ل</w:t>
      </w:r>
      <w:r w:rsidR="00650751" w:rsidRPr="00BE2421">
        <w:rPr>
          <w:rStyle w:val="5-Char"/>
          <w:rFonts w:hint="cs"/>
          <w:rtl/>
        </w:rPr>
        <w:t>ُ</w:t>
      </w:r>
      <w:r w:rsidRPr="00BE2421">
        <w:rPr>
          <w:rStyle w:val="5-Char"/>
          <w:rFonts w:hint="cs"/>
          <w:rtl/>
        </w:rPr>
        <w:t>غ</w:t>
      </w:r>
      <w:r w:rsidR="00650751" w:rsidRPr="00BE2421">
        <w:rPr>
          <w:rStyle w:val="5-Char"/>
          <w:rFonts w:hint="cs"/>
          <w:rtl/>
        </w:rPr>
        <w:t>ُ</w:t>
      </w:r>
      <w:r w:rsidRPr="00BE2421">
        <w:rPr>
          <w:rStyle w:val="5-Char"/>
          <w:rFonts w:hint="cs"/>
          <w:rtl/>
        </w:rPr>
        <w:t>ه</w:t>
      </w:r>
      <w:r w:rsidR="00650751" w:rsidRPr="00BE2421">
        <w:rPr>
          <w:rStyle w:val="5-Char"/>
          <w:rFonts w:hint="cs"/>
          <w:rtl/>
        </w:rPr>
        <w:t>ُ</w:t>
      </w:r>
      <w:r w:rsidRPr="00BE2421">
        <w:rPr>
          <w:rStyle w:val="5-Char"/>
          <w:rFonts w:hint="cs"/>
          <w:rtl/>
        </w:rPr>
        <w:t>؛ ف</w:t>
      </w:r>
      <w:r w:rsidR="00650751" w:rsidRPr="00BE2421">
        <w:rPr>
          <w:rStyle w:val="5-Char"/>
          <w:rFonts w:hint="cs"/>
          <w:rtl/>
        </w:rPr>
        <w:t>َ</w:t>
      </w:r>
      <w:r w:rsidRPr="00BE2421">
        <w:rPr>
          <w:rStyle w:val="5-Char"/>
          <w:rFonts w:hint="cs"/>
          <w:rtl/>
        </w:rPr>
        <w:t>ج</w:t>
      </w:r>
      <w:r w:rsidR="00650751" w:rsidRPr="00BE2421">
        <w:rPr>
          <w:rStyle w:val="5-Char"/>
          <w:rFonts w:hint="cs"/>
          <w:rtl/>
        </w:rPr>
        <w:t>ٰ</w:t>
      </w:r>
      <w:r w:rsidRPr="00BE2421">
        <w:rPr>
          <w:rStyle w:val="5-Char"/>
          <w:rFonts w:hint="cs"/>
          <w:rtl/>
        </w:rPr>
        <w:t>اء</w:t>
      </w:r>
      <w:r w:rsidR="00650751" w:rsidRPr="00BE2421">
        <w:rPr>
          <w:rStyle w:val="5-Char"/>
          <w:rFonts w:hint="cs"/>
          <w:rtl/>
        </w:rPr>
        <w:t>َ</w:t>
      </w:r>
      <w:r w:rsidRPr="00BE2421">
        <w:rPr>
          <w:rStyle w:val="5-Char"/>
          <w:rFonts w:hint="cs"/>
          <w:rtl/>
        </w:rPr>
        <w:t xml:space="preserve"> ف</w:t>
      </w:r>
      <w:r w:rsidR="00650751" w:rsidRPr="00BE2421">
        <w:rPr>
          <w:rStyle w:val="5-Char"/>
          <w:rFonts w:hint="cs"/>
          <w:rtl/>
        </w:rPr>
        <w:t>َ</w:t>
      </w:r>
      <w:r w:rsidRPr="00BE2421">
        <w:rPr>
          <w:rStyle w:val="5-Char"/>
          <w:rFonts w:hint="cs"/>
          <w:rtl/>
        </w:rPr>
        <w:t>ص</w:t>
      </w:r>
      <w:r w:rsidR="00650751" w:rsidRPr="00BE2421">
        <w:rPr>
          <w:rStyle w:val="5-Char"/>
          <w:rFonts w:hint="cs"/>
          <w:rtl/>
        </w:rPr>
        <w:t>َ</w:t>
      </w:r>
      <w:r w:rsidRPr="00BE2421">
        <w:rPr>
          <w:rStyle w:val="5-Char"/>
          <w:rFonts w:hint="cs"/>
          <w:rtl/>
        </w:rPr>
        <w:t>لّ</w:t>
      </w:r>
      <w:r w:rsidR="00650751" w:rsidRPr="00BE2421">
        <w:rPr>
          <w:rStyle w:val="5-Char"/>
          <w:rFonts w:hint="cs"/>
          <w:rtl/>
        </w:rPr>
        <w:t>ٰ</w:t>
      </w:r>
      <w:r w:rsidR="00C12E54" w:rsidRPr="00BE2421">
        <w:rPr>
          <w:rStyle w:val="5-Char"/>
          <w:rFonts w:hint="cs"/>
          <w:rtl/>
        </w:rPr>
        <w:t>ي</w:t>
      </w:r>
      <w:r w:rsidRPr="00BE2421">
        <w:rPr>
          <w:rStyle w:val="5-Char"/>
          <w:rFonts w:hint="cs"/>
          <w:rtl/>
        </w:rPr>
        <w:t xml:space="preserve"> ل</w:t>
      </w:r>
      <w:r w:rsidR="00650751" w:rsidRPr="00BE2421">
        <w:rPr>
          <w:rStyle w:val="5-Char"/>
          <w:rFonts w:hint="cs"/>
          <w:rtl/>
        </w:rPr>
        <w:t>َ</w:t>
      </w:r>
      <w:r w:rsidRPr="00BE2421">
        <w:rPr>
          <w:rStyle w:val="5-Char"/>
          <w:rFonts w:hint="cs"/>
          <w:rtl/>
        </w:rPr>
        <w:t>ن</w:t>
      </w:r>
      <w:r w:rsidR="00650751" w:rsidRPr="00BE2421">
        <w:rPr>
          <w:rStyle w:val="5-Char"/>
          <w:rFonts w:hint="cs"/>
          <w:rtl/>
        </w:rPr>
        <w:t>ٰ</w:t>
      </w:r>
      <w:r w:rsidRPr="00BE2421">
        <w:rPr>
          <w:rStyle w:val="5-Char"/>
          <w:rFonts w:hint="cs"/>
          <w:rtl/>
        </w:rPr>
        <w:t>ا ث</w:t>
      </w:r>
      <w:r w:rsidR="00650751" w:rsidRPr="00BE2421">
        <w:rPr>
          <w:rStyle w:val="5-Char"/>
          <w:rFonts w:hint="cs"/>
          <w:rtl/>
        </w:rPr>
        <w:t>ُ</w:t>
      </w:r>
      <w:r w:rsidRPr="00BE2421">
        <w:rPr>
          <w:rStyle w:val="5-Char"/>
          <w:rFonts w:hint="cs"/>
          <w:rtl/>
        </w:rPr>
        <w:t>م</w:t>
      </w:r>
      <w:r w:rsidR="00650751" w:rsidRPr="00BE2421">
        <w:rPr>
          <w:rStyle w:val="5-Char"/>
          <w:rFonts w:hint="cs"/>
          <w:rtl/>
        </w:rPr>
        <w:t>َّ</w:t>
      </w:r>
      <w:r w:rsidRPr="00BE2421">
        <w:rPr>
          <w:rStyle w:val="5-Char"/>
          <w:rFonts w:hint="cs"/>
          <w:rtl/>
        </w:rPr>
        <w:t xml:space="preserve"> خ</w:t>
      </w:r>
      <w:r w:rsidR="00650751" w:rsidRPr="00BE2421">
        <w:rPr>
          <w:rStyle w:val="5-Char"/>
          <w:rFonts w:hint="cs"/>
          <w:rtl/>
        </w:rPr>
        <w:t>َ</w:t>
      </w:r>
      <w:r w:rsidRPr="00BE2421">
        <w:rPr>
          <w:rStyle w:val="5-Char"/>
          <w:rFonts w:hint="cs"/>
          <w:rtl/>
        </w:rPr>
        <w:t>ط</w:t>
      </w:r>
      <w:r w:rsidR="00650751" w:rsidRPr="00BE2421">
        <w:rPr>
          <w:rStyle w:val="5-Char"/>
          <w:rFonts w:hint="cs"/>
          <w:rtl/>
        </w:rPr>
        <w:t>َ</w:t>
      </w:r>
      <w:r w:rsidRPr="00BE2421">
        <w:rPr>
          <w:rStyle w:val="5-Char"/>
          <w:rFonts w:hint="cs"/>
          <w:rtl/>
        </w:rPr>
        <w:t>ب</w:t>
      </w:r>
      <w:r w:rsidR="00650751" w:rsidRPr="00BE2421">
        <w:rPr>
          <w:rStyle w:val="5-Char"/>
          <w:rFonts w:hint="cs"/>
          <w:rtl/>
        </w:rPr>
        <w:t>َ</w:t>
      </w:r>
      <w:r w:rsidRPr="00BE2421">
        <w:rPr>
          <w:rStyle w:val="5-Char"/>
          <w:rFonts w:hint="cs"/>
          <w:rtl/>
        </w:rPr>
        <w:t>ن</w:t>
      </w:r>
      <w:r w:rsidR="00650751" w:rsidRPr="00BE2421">
        <w:rPr>
          <w:rStyle w:val="5-Char"/>
          <w:rFonts w:hint="cs"/>
          <w:rtl/>
        </w:rPr>
        <w:t>ٰ</w:t>
      </w:r>
      <w:r w:rsidRPr="00BE2421">
        <w:rPr>
          <w:rStyle w:val="5-Char"/>
          <w:rFonts w:hint="cs"/>
          <w:rtl/>
        </w:rPr>
        <w:t>ا ف</w:t>
      </w:r>
      <w:r w:rsidR="00650751" w:rsidRPr="00BE2421">
        <w:rPr>
          <w:rStyle w:val="5-Char"/>
          <w:rFonts w:hint="cs"/>
          <w:rtl/>
        </w:rPr>
        <w:t>َ</w:t>
      </w:r>
      <w:r w:rsidRPr="00BE2421">
        <w:rPr>
          <w:rStyle w:val="5-Char"/>
          <w:rFonts w:hint="cs"/>
          <w:rtl/>
        </w:rPr>
        <w:t>ق</w:t>
      </w:r>
      <w:r w:rsidR="00650751" w:rsidRPr="00BE2421">
        <w:rPr>
          <w:rStyle w:val="5-Char"/>
          <w:rFonts w:hint="cs"/>
          <w:rtl/>
        </w:rPr>
        <w:t>ٰ</w:t>
      </w:r>
      <w:r w:rsidRPr="00BE2421">
        <w:rPr>
          <w:rStyle w:val="5-Char"/>
          <w:rFonts w:hint="cs"/>
          <w:rtl/>
        </w:rPr>
        <w:t>ال</w:t>
      </w:r>
      <w:r w:rsidR="00650751" w:rsidRPr="00BE2421">
        <w:rPr>
          <w:rStyle w:val="5-Char"/>
          <w:rFonts w:hint="cs"/>
          <w:rtl/>
        </w:rPr>
        <w:t>َ</w:t>
      </w:r>
      <w:r w:rsidRPr="00BE2421">
        <w:rPr>
          <w:rStyle w:val="5-Char"/>
          <w:rFonts w:hint="cs"/>
          <w:rtl/>
        </w:rPr>
        <w:t>: ا</w:t>
      </w:r>
      <w:r w:rsidR="00650751" w:rsidRPr="00BE2421">
        <w:rPr>
          <w:rStyle w:val="5-Char"/>
          <w:rFonts w:hint="cs"/>
          <w:rtl/>
        </w:rPr>
        <w:t>َ</w:t>
      </w:r>
      <w:r w:rsidRPr="00BE2421">
        <w:rPr>
          <w:rStyle w:val="5-Char"/>
          <w:rFonts w:hint="cs"/>
          <w:rtl/>
        </w:rPr>
        <w:t>ل</w:t>
      </w:r>
      <w:r w:rsidR="00650751" w:rsidRPr="00BE2421">
        <w:rPr>
          <w:rStyle w:val="5-Char"/>
          <w:rFonts w:hint="cs"/>
          <w:rtl/>
        </w:rPr>
        <w:t>ٰ</w:t>
      </w:r>
      <w:r w:rsidRPr="00BE2421">
        <w:rPr>
          <w:rStyle w:val="5-Char"/>
          <w:rFonts w:hint="cs"/>
          <w:rtl/>
        </w:rPr>
        <w:t>ا ا</w:t>
      </w:r>
      <w:r w:rsidR="00650751" w:rsidRPr="00BE2421">
        <w:rPr>
          <w:rStyle w:val="5-Char"/>
          <w:rFonts w:hint="cs"/>
          <w:rtl/>
        </w:rPr>
        <w:t>ِ</w:t>
      </w:r>
      <w:r w:rsidRPr="00BE2421">
        <w:rPr>
          <w:rStyle w:val="5-Char"/>
          <w:rFonts w:hint="cs"/>
          <w:rtl/>
        </w:rPr>
        <w:t>ن</w:t>
      </w:r>
      <w:r w:rsidR="00650751" w:rsidRPr="00BE2421">
        <w:rPr>
          <w:rStyle w:val="5-Char"/>
          <w:rFonts w:hint="cs"/>
          <w:rtl/>
        </w:rPr>
        <w:t>َّ</w:t>
      </w:r>
      <w:r w:rsidRPr="00BE2421">
        <w:rPr>
          <w:rStyle w:val="5-Char"/>
          <w:rFonts w:hint="cs"/>
          <w:rtl/>
        </w:rPr>
        <w:t xml:space="preserve"> الن</w:t>
      </w:r>
      <w:r w:rsidR="00650751" w:rsidRPr="00BE2421">
        <w:rPr>
          <w:rStyle w:val="5-Char"/>
          <w:rFonts w:hint="cs"/>
          <w:rtl/>
        </w:rPr>
        <w:t>ّٰ</w:t>
      </w:r>
      <w:r w:rsidRPr="00BE2421">
        <w:rPr>
          <w:rStyle w:val="5-Char"/>
          <w:rFonts w:hint="cs"/>
          <w:rtl/>
        </w:rPr>
        <w:t>اس</w:t>
      </w:r>
      <w:r w:rsidR="00650751" w:rsidRPr="00BE2421">
        <w:rPr>
          <w:rStyle w:val="5-Char"/>
          <w:rFonts w:hint="cs"/>
          <w:rtl/>
        </w:rPr>
        <w:t>َ</w:t>
      </w:r>
      <w:r w:rsidRPr="00BE2421">
        <w:rPr>
          <w:rStyle w:val="5-Char"/>
          <w:rFonts w:hint="cs"/>
          <w:rtl/>
        </w:rPr>
        <w:t xml:space="preserve"> ق</w:t>
      </w:r>
      <w:r w:rsidR="00650751" w:rsidRPr="00BE2421">
        <w:rPr>
          <w:rStyle w:val="5-Char"/>
          <w:rFonts w:hint="cs"/>
          <w:rtl/>
        </w:rPr>
        <w:t>َ</w:t>
      </w:r>
      <w:r w:rsidRPr="00BE2421">
        <w:rPr>
          <w:rStyle w:val="5-Char"/>
          <w:rFonts w:hint="cs"/>
          <w:rtl/>
        </w:rPr>
        <w:t>د</w:t>
      </w:r>
      <w:r w:rsidR="00650751" w:rsidRPr="00BE2421">
        <w:rPr>
          <w:rStyle w:val="5-Char"/>
          <w:rFonts w:hint="cs"/>
          <w:rtl/>
        </w:rPr>
        <w:t>ْ</w:t>
      </w:r>
      <w:r w:rsidRPr="00BE2421">
        <w:rPr>
          <w:rStyle w:val="5-Char"/>
          <w:rFonts w:hint="cs"/>
          <w:rtl/>
        </w:rPr>
        <w:t xml:space="preserve"> ص</w:t>
      </w:r>
      <w:r w:rsidR="00650751" w:rsidRPr="00BE2421">
        <w:rPr>
          <w:rStyle w:val="5-Char"/>
          <w:rFonts w:hint="cs"/>
          <w:rtl/>
        </w:rPr>
        <w:t>َ</w:t>
      </w:r>
      <w:r w:rsidRPr="00BE2421">
        <w:rPr>
          <w:rStyle w:val="5-Char"/>
          <w:rFonts w:hint="cs"/>
          <w:rtl/>
        </w:rPr>
        <w:t>لّ</w:t>
      </w:r>
      <w:r w:rsidR="00650751" w:rsidRPr="00BE2421">
        <w:rPr>
          <w:rStyle w:val="5-Char"/>
          <w:rFonts w:hint="cs"/>
          <w:rtl/>
        </w:rPr>
        <w:t>ُ</w:t>
      </w:r>
      <w:r w:rsidRPr="00BE2421">
        <w:rPr>
          <w:rStyle w:val="5-Char"/>
          <w:rFonts w:hint="cs"/>
          <w:rtl/>
        </w:rPr>
        <w:t>و</w:t>
      </w:r>
      <w:r w:rsidR="00650751" w:rsidRPr="00BE2421">
        <w:rPr>
          <w:rStyle w:val="5-Char"/>
          <w:rFonts w:hint="cs"/>
          <w:rtl/>
        </w:rPr>
        <w:t>ا</w:t>
      </w:r>
      <w:r w:rsidRPr="00BE2421">
        <w:rPr>
          <w:rStyle w:val="5-Char"/>
          <w:rFonts w:hint="cs"/>
          <w:rtl/>
        </w:rPr>
        <w:t xml:space="preserve"> ث</w:t>
      </w:r>
      <w:r w:rsidR="00650751" w:rsidRPr="00BE2421">
        <w:rPr>
          <w:rStyle w:val="5-Char"/>
          <w:rFonts w:hint="cs"/>
          <w:rtl/>
        </w:rPr>
        <w:t>ُ</w:t>
      </w:r>
      <w:r w:rsidRPr="00BE2421">
        <w:rPr>
          <w:rStyle w:val="5-Char"/>
          <w:rFonts w:hint="cs"/>
          <w:rtl/>
        </w:rPr>
        <w:t>م</w:t>
      </w:r>
      <w:r w:rsidR="00650751" w:rsidRPr="00BE2421">
        <w:rPr>
          <w:rStyle w:val="5-Char"/>
          <w:rFonts w:hint="cs"/>
          <w:rtl/>
        </w:rPr>
        <w:t>َّ</w:t>
      </w:r>
      <w:r w:rsidRPr="00BE2421">
        <w:rPr>
          <w:rStyle w:val="5-Char"/>
          <w:rFonts w:hint="cs"/>
          <w:rtl/>
        </w:rPr>
        <w:t xml:space="preserve"> ر</w:t>
      </w:r>
      <w:r w:rsidR="00650751" w:rsidRPr="00BE2421">
        <w:rPr>
          <w:rStyle w:val="5-Char"/>
          <w:rFonts w:hint="cs"/>
          <w:rtl/>
        </w:rPr>
        <w:t>َ</w:t>
      </w:r>
      <w:r w:rsidRPr="00BE2421">
        <w:rPr>
          <w:rStyle w:val="5-Char"/>
          <w:rFonts w:hint="cs"/>
          <w:rtl/>
        </w:rPr>
        <w:t>ق</w:t>
      </w:r>
      <w:r w:rsidR="00650751" w:rsidRPr="00BE2421">
        <w:rPr>
          <w:rStyle w:val="5-Char"/>
          <w:rFonts w:hint="cs"/>
          <w:rtl/>
        </w:rPr>
        <w:t>َ</w:t>
      </w:r>
      <w:r w:rsidRPr="00BE2421">
        <w:rPr>
          <w:rStyle w:val="5-Char"/>
          <w:rFonts w:hint="cs"/>
          <w:rtl/>
        </w:rPr>
        <w:t>د</w:t>
      </w:r>
      <w:r w:rsidR="00650751" w:rsidRPr="00BE2421">
        <w:rPr>
          <w:rStyle w:val="5-Char"/>
          <w:rFonts w:hint="cs"/>
          <w:rtl/>
        </w:rPr>
        <w:t>ُ</w:t>
      </w:r>
      <w:r w:rsidRPr="00BE2421">
        <w:rPr>
          <w:rStyle w:val="5-Char"/>
          <w:rFonts w:hint="cs"/>
          <w:rtl/>
        </w:rPr>
        <w:t>و</w:t>
      </w:r>
      <w:r w:rsidR="00650751" w:rsidRPr="00BE2421">
        <w:rPr>
          <w:rStyle w:val="5-Char"/>
          <w:rFonts w:hint="cs"/>
          <w:rtl/>
        </w:rPr>
        <w:t>ْ</w:t>
      </w:r>
      <w:r w:rsidRPr="00BE2421">
        <w:rPr>
          <w:rStyle w:val="5-Char"/>
          <w:rFonts w:hint="cs"/>
          <w:rtl/>
        </w:rPr>
        <w:t>ا؛ و</w:t>
      </w:r>
      <w:r w:rsidR="00650751" w:rsidRPr="00BE2421">
        <w:rPr>
          <w:rStyle w:val="5-Char"/>
          <w:rFonts w:hint="cs"/>
          <w:rtl/>
        </w:rPr>
        <w:t>َ</w:t>
      </w:r>
      <w:r w:rsidRPr="00BE2421">
        <w:rPr>
          <w:rStyle w:val="5-Char"/>
          <w:rFonts w:hint="cs"/>
          <w:rtl/>
        </w:rPr>
        <w:t xml:space="preserve"> ا</w:t>
      </w:r>
      <w:r w:rsidR="00650751" w:rsidRPr="00BE2421">
        <w:rPr>
          <w:rStyle w:val="5-Char"/>
          <w:rFonts w:hint="cs"/>
          <w:rtl/>
        </w:rPr>
        <w:t>ِ</w:t>
      </w:r>
      <w:r w:rsidRPr="00BE2421">
        <w:rPr>
          <w:rStyle w:val="5-Char"/>
          <w:rFonts w:hint="cs"/>
          <w:rtl/>
        </w:rPr>
        <w:t>ن</w:t>
      </w:r>
      <w:r w:rsidR="00650751" w:rsidRPr="00BE2421">
        <w:rPr>
          <w:rStyle w:val="5-Char"/>
          <w:rFonts w:hint="cs"/>
          <w:rtl/>
        </w:rPr>
        <w:t>َّ</w:t>
      </w:r>
      <w:r w:rsidRPr="00BE2421">
        <w:rPr>
          <w:rStyle w:val="5-Char"/>
          <w:rFonts w:hint="cs"/>
          <w:rtl/>
        </w:rPr>
        <w:t>ک</w:t>
      </w:r>
      <w:r w:rsidR="00650751" w:rsidRPr="00BE2421">
        <w:rPr>
          <w:rStyle w:val="5-Char"/>
          <w:rFonts w:hint="cs"/>
          <w:rtl/>
        </w:rPr>
        <w:t>ُ</w:t>
      </w:r>
      <w:r w:rsidRPr="00BE2421">
        <w:rPr>
          <w:rStyle w:val="5-Char"/>
          <w:rFonts w:hint="cs"/>
          <w:rtl/>
        </w:rPr>
        <w:t>م</w:t>
      </w:r>
      <w:r w:rsidR="00650751" w:rsidRPr="00BE2421">
        <w:rPr>
          <w:rStyle w:val="5-Char"/>
          <w:rFonts w:hint="cs"/>
          <w:rtl/>
        </w:rPr>
        <w:t>ْ</w:t>
      </w:r>
      <w:r w:rsidRPr="00BE2421">
        <w:rPr>
          <w:rStyle w:val="5-Char"/>
          <w:rFonts w:hint="cs"/>
          <w:rtl/>
        </w:rPr>
        <w:t xml:space="preserve"> ل</w:t>
      </w:r>
      <w:r w:rsidR="00650751" w:rsidRPr="00BE2421">
        <w:rPr>
          <w:rStyle w:val="5-Char"/>
          <w:rFonts w:hint="cs"/>
          <w:rtl/>
        </w:rPr>
        <w:t>َ</w:t>
      </w:r>
      <w:r w:rsidRPr="00BE2421">
        <w:rPr>
          <w:rStyle w:val="5-Char"/>
          <w:rFonts w:hint="cs"/>
          <w:rtl/>
        </w:rPr>
        <w:t>م</w:t>
      </w:r>
      <w:r w:rsidR="00650751" w:rsidRPr="00BE2421">
        <w:rPr>
          <w:rStyle w:val="5-Char"/>
          <w:rFonts w:hint="cs"/>
          <w:rtl/>
        </w:rPr>
        <w:t>ْ</w:t>
      </w:r>
      <w:r w:rsidRPr="00BE2421">
        <w:rPr>
          <w:rStyle w:val="5-Char"/>
          <w:rFonts w:hint="cs"/>
          <w:rtl/>
        </w:rPr>
        <w:t xml:space="preserve"> ت</w:t>
      </w:r>
      <w:r w:rsidR="00650751" w:rsidRPr="00BE2421">
        <w:rPr>
          <w:rStyle w:val="5-Char"/>
          <w:rFonts w:hint="cs"/>
          <w:rtl/>
        </w:rPr>
        <w:t>َ</w:t>
      </w:r>
      <w:r w:rsidRPr="00BE2421">
        <w:rPr>
          <w:rStyle w:val="5-Char"/>
          <w:rFonts w:hint="cs"/>
          <w:rtl/>
        </w:rPr>
        <w:t>ز</w:t>
      </w:r>
      <w:r w:rsidR="00650751" w:rsidRPr="00BE2421">
        <w:rPr>
          <w:rStyle w:val="5-Char"/>
          <w:rFonts w:hint="cs"/>
          <w:rtl/>
        </w:rPr>
        <w:t>ٰ</w:t>
      </w:r>
      <w:r w:rsidRPr="00BE2421">
        <w:rPr>
          <w:rStyle w:val="5-Char"/>
          <w:rFonts w:hint="cs"/>
          <w:rtl/>
        </w:rPr>
        <w:t>ال</w:t>
      </w:r>
      <w:r w:rsidR="00650751" w:rsidRPr="00BE2421">
        <w:rPr>
          <w:rStyle w:val="5-Char"/>
          <w:rFonts w:hint="cs"/>
          <w:rtl/>
        </w:rPr>
        <w:t>ُ</w:t>
      </w:r>
      <w:r w:rsidRPr="00BE2421">
        <w:rPr>
          <w:rStyle w:val="5-Char"/>
          <w:rFonts w:hint="cs"/>
          <w:rtl/>
        </w:rPr>
        <w:t>و</w:t>
      </w:r>
      <w:r w:rsidR="00650751" w:rsidRPr="00BE2421">
        <w:rPr>
          <w:rStyle w:val="5-Char"/>
          <w:rFonts w:hint="cs"/>
          <w:rtl/>
        </w:rPr>
        <w:t>ْ</w:t>
      </w:r>
      <w:r w:rsidRPr="00BE2421">
        <w:rPr>
          <w:rStyle w:val="5-Char"/>
          <w:rFonts w:hint="cs"/>
          <w:rtl/>
        </w:rPr>
        <w:t>ا ف</w:t>
      </w:r>
      <w:r w:rsidR="00650751" w:rsidRPr="00BE2421">
        <w:rPr>
          <w:rStyle w:val="5-Char"/>
          <w:rFonts w:hint="cs"/>
          <w:rtl/>
        </w:rPr>
        <w:t>ِ</w:t>
      </w:r>
      <w:r w:rsidR="00C12E54" w:rsidRPr="00BE2421">
        <w:rPr>
          <w:rStyle w:val="5-Char"/>
          <w:rFonts w:hint="cs"/>
          <w:rtl/>
        </w:rPr>
        <w:t>ي</w:t>
      </w:r>
      <w:r w:rsidR="00650751" w:rsidRPr="00BE2421">
        <w:rPr>
          <w:rStyle w:val="5-Char"/>
          <w:rFonts w:hint="cs"/>
          <w:rtl/>
        </w:rPr>
        <w:t>ْ</w:t>
      </w:r>
      <w:r w:rsidRPr="00BE2421">
        <w:rPr>
          <w:rStyle w:val="5-Char"/>
          <w:rFonts w:hint="cs"/>
          <w:rtl/>
        </w:rPr>
        <w:t xml:space="preserve"> ص</w:t>
      </w:r>
      <w:r w:rsidR="00650751" w:rsidRPr="00BE2421">
        <w:rPr>
          <w:rStyle w:val="5-Char"/>
          <w:rFonts w:hint="cs"/>
          <w:rtl/>
        </w:rPr>
        <w:t>َ</w:t>
      </w:r>
      <w:r w:rsidRPr="00BE2421">
        <w:rPr>
          <w:rStyle w:val="5-Char"/>
          <w:rFonts w:hint="cs"/>
          <w:rtl/>
        </w:rPr>
        <w:t>ل</w:t>
      </w:r>
      <w:r w:rsidR="00650751" w:rsidRPr="00BE2421">
        <w:rPr>
          <w:rStyle w:val="5-Char"/>
          <w:rFonts w:hint="cs"/>
          <w:rtl/>
        </w:rPr>
        <w:t>ٰ</w:t>
      </w:r>
      <w:r w:rsidRPr="00BE2421">
        <w:rPr>
          <w:rStyle w:val="5-Char"/>
          <w:rFonts w:hint="cs"/>
          <w:rtl/>
        </w:rPr>
        <w:t>اة</w:t>
      </w:r>
      <w:r w:rsidR="00650751" w:rsidRPr="00BE2421">
        <w:rPr>
          <w:rStyle w:val="5-Char"/>
          <w:rFonts w:hint="cs"/>
          <w:rtl/>
        </w:rPr>
        <w:t>ٍ</w:t>
      </w:r>
      <w:r w:rsidRPr="00BE2421">
        <w:rPr>
          <w:rStyle w:val="5-Char"/>
          <w:rFonts w:hint="cs"/>
          <w:rtl/>
        </w:rPr>
        <w:t xml:space="preserve"> م</w:t>
      </w:r>
      <w:r w:rsidR="00650751" w:rsidRPr="00BE2421">
        <w:rPr>
          <w:rStyle w:val="5-Char"/>
          <w:rFonts w:hint="cs"/>
          <w:rtl/>
        </w:rPr>
        <w:t>َ</w:t>
      </w:r>
      <w:r w:rsidRPr="00BE2421">
        <w:rPr>
          <w:rStyle w:val="5-Char"/>
          <w:rFonts w:hint="cs"/>
          <w:rtl/>
        </w:rPr>
        <w:t>ا ان</w:t>
      </w:r>
      <w:r w:rsidR="00650751" w:rsidRPr="00BE2421">
        <w:rPr>
          <w:rStyle w:val="5-Char"/>
          <w:rFonts w:hint="cs"/>
          <w:rtl/>
        </w:rPr>
        <w:t>ْ</w:t>
      </w:r>
      <w:r w:rsidRPr="00BE2421">
        <w:rPr>
          <w:rStyle w:val="5-Char"/>
          <w:rFonts w:hint="cs"/>
          <w:rtl/>
        </w:rPr>
        <w:t>ت</w:t>
      </w:r>
      <w:r w:rsidR="00650751" w:rsidRPr="00BE2421">
        <w:rPr>
          <w:rStyle w:val="5-Char"/>
          <w:rFonts w:hint="cs"/>
          <w:rtl/>
        </w:rPr>
        <w:t>َ</w:t>
      </w:r>
      <w:r w:rsidRPr="00BE2421">
        <w:rPr>
          <w:rStyle w:val="5-Char"/>
          <w:rFonts w:hint="cs"/>
          <w:rtl/>
        </w:rPr>
        <w:t>ظ</w:t>
      </w:r>
      <w:r w:rsidR="00650751" w:rsidRPr="00BE2421">
        <w:rPr>
          <w:rStyle w:val="5-Char"/>
          <w:rFonts w:hint="cs"/>
          <w:rtl/>
        </w:rPr>
        <w:t>َ</w:t>
      </w:r>
      <w:r w:rsidRPr="00BE2421">
        <w:rPr>
          <w:rStyle w:val="5-Char"/>
          <w:rFonts w:hint="cs"/>
          <w:rtl/>
        </w:rPr>
        <w:t>ر</w:t>
      </w:r>
      <w:r w:rsidR="00650751" w:rsidRPr="00BE2421">
        <w:rPr>
          <w:rStyle w:val="5-Char"/>
          <w:rFonts w:hint="cs"/>
          <w:rtl/>
        </w:rPr>
        <w:t>ْ</w:t>
      </w:r>
      <w:r w:rsidRPr="00BE2421">
        <w:rPr>
          <w:rStyle w:val="5-Char"/>
          <w:rFonts w:hint="cs"/>
          <w:rtl/>
        </w:rPr>
        <w:t>ت</w:t>
      </w:r>
      <w:r w:rsidR="00650751" w:rsidRPr="00BE2421">
        <w:rPr>
          <w:rStyle w:val="5-Char"/>
          <w:rFonts w:hint="cs"/>
          <w:rtl/>
        </w:rPr>
        <w:t>ُ</w:t>
      </w:r>
      <w:r w:rsidRPr="00BE2421">
        <w:rPr>
          <w:rStyle w:val="5-Char"/>
          <w:rFonts w:hint="cs"/>
          <w:rtl/>
        </w:rPr>
        <w:t>م</w:t>
      </w:r>
      <w:r w:rsidR="00650751" w:rsidRPr="00BE2421">
        <w:rPr>
          <w:rStyle w:val="5-Char"/>
          <w:rFonts w:hint="cs"/>
          <w:rtl/>
        </w:rPr>
        <w:t>ُ</w:t>
      </w:r>
      <w:r w:rsidRPr="00BE2421">
        <w:rPr>
          <w:rStyle w:val="5-Char"/>
          <w:rFonts w:hint="cs"/>
          <w:rtl/>
        </w:rPr>
        <w:t xml:space="preserve"> الص</w:t>
      </w:r>
      <w:r w:rsidR="00650751" w:rsidRPr="00BE2421">
        <w:rPr>
          <w:rStyle w:val="5-Char"/>
          <w:rFonts w:hint="cs"/>
          <w:rtl/>
        </w:rPr>
        <w:t>َّ</w:t>
      </w:r>
      <w:r w:rsidRPr="00BE2421">
        <w:rPr>
          <w:rStyle w:val="5-Char"/>
          <w:rFonts w:hint="cs"/>
          <w:rtl/>
        </w:rPr>
        <w:t>ل</w:t>
      </w:r>
      <w:r w:rsidR="00650751" w:rsidRPr="00BE2421">
        <w:rPr>
          <w:rStyle w:val="5-Char"/>
          <w:rFonts w:hint="cs"/>
          <w:rtl/>
        </w:rPr>
        <w:t>ٰ</w:t>
      </w:r>
      <w:r w:rsidRPr="00BE2421">
        <w:rPr>
          <w:rStyle w:val="5-Char"/>
          <w:rFonts w:hint="cs"/>
          <w:rtl/>
        </w:rPr>
        <w:t>اة</w:t>
      </w:r>
      <w:r w:rsidR="00650751" w:rsidRPr="00BE2421">
        <w:rPr>
          <w:rStyle w:val="5-Char"/>
          <w:rFonts w:hint="cs"/>
          <w:rtl/>
        </w:rPr>
        <w:t>َ</w:t>
      </w:r>
      <w:r w:rsidRPr="00BE2421">
        <w:rPr>
          <w:rStyle w:val="5-Char"/>
          <w:rFonts w:hint="cs"/>
          <w:rtl/>
        </w:rPr>
        <w:t>»</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شب</w:t>
      </w:r>
      <w:r w:rsidR="00446BB7">
        <w:rPr>
          <w:rStyle w:val="1-Char"/>
          <w:rFonts w:hint="cs"/>
          <w:rtl/>
        </w:rPr>
        <w:t>ی</w:t>
      </w:r>
      <w:r w:rsidRPr="00BE2421">
        <w:rPr>
          <w:rStyle w:val="1-Char"/>
          <w:rFonts w:hint="cs"/>
          <w:rtl/>
        </w:rPr>
        <w:t xml:space="preserve"> آن قدر منتظر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ماند</w:t>
      </w:r>
      <w:r w:rsidR="00446BB7">
        <w:rPr>
          <w:rStyle w:val="1-Char"/>
          <w:rFonts w:hint="cs"/>
          <w:rtl/>
        </w:rPr>
        <w:t>ی</w:t>
      </w:r>
      <w:r w:rsidRPr="00BE2421">
        <w:rPr>
          <w:rStyle w:val="1-Char"/>
          <w:rFonts w:hint="cs"/>
          <w:rtl/>
        </w:rPr>
        <w:t>م تا</w:t>
      </w:r>
      <w:r w:rsidR="00E80F28" w:rsidRPr="00BE2421">
        <w:rPr>
          <w:rStyle w:val="1-Char"/>
          <w:rFonts w:hint="cs"/>
          <w:rtl/>
        </w:rPr>
        <w:t xml:space="preserve"> </w:t>
      </w:r>
      <w:r w:rsidRPr="00BE2421">
        <w:rPr>
          <w:rStyle w:val="1-Char"/>
          <w:rFonts w:hint="cs"/>
          <w:rtl/>
        </w:rPr>
        <w:t>ا</w:t>
      </w:r>
      <w:r w:rsidR="00446BB7">
        <w:rPr>
          <w:rStyle w:val="1-Char"/>
          <w:rFonts w:hint="cs"/>
          <w:rtl/>
        </w:rPr>
        <w:t>ی</w:t>
      </w:r>
      <w:r w:rsidRPr="00BE2421">
        <w:rPr>
          <w:rStyle w:val="1-Char"/>
          <w:rFonts w:hint="cs"/>
          <w:rtl/>
        </w:rPr>
        <w:t>ن که ن</w:t>
      </w:r>
      <w:r w:rsidR="00446BB7">
        <w:rPr>
          <w:rStyle w:val="1-Char"/>
          <w:rFonts w:hint="cs"/>
          <w:rtl/>
        </w:rPr>
        <w:t>ی</w:t>
      </w:r>
      <w:r w:rsidRPr="00BE2421">
        <w:rPr>
          <w:rStyle w:val="1-Char"/>
          <w:rFonts w:hint="cs"/>
          <w:rtl/>
        </w:rPr>
        <w:t>مه شب فرارس</w:t>
      </w:r>
      <w:r w:rsidR="00446BB7">
        <w:rPr>
          <w:rStyle w:val="1-Char"/>
          <w:rFonts w:hint="cs"/>
          <w:rtl/>
        </w:rPr>
        <w:t>ی</w:t>
      </w:r>
      <w:r w:rsidRPr="00BE2421">
        <w:rPr>
          <w:rStyle w:val="1-Char"/>
          <w:rFonts w:hint="cs"/>
          <w:rtl/>
        </w:rPr>
        <w:t xml:space="preserve">د؛ </w:t>
      </w:r>
      <w:r w:rsidR="000A2322">
        <w:rPr>
          <w:rStyle w:val="1-Char"/>
          <w:rFonts w:hint="cs"/>
          <w:rtl/>
        </w:rPr>
        <w:t>آنگاه</w:t>
      </w:r>
      <w:r w:rsidRPr="00BE2421">
        <w:rPr>
          <w:rStyle w:val="1-Char"/>
          <w:rFonts w:hint="cs"/>
          <w:rtl/>
        </w:rPr>
        <w:t xml:space="preserve">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آمد و برا</w:t>
      </w:r>
      <w:r w:rsidR="00446BB7">
        <w:rPr>
          <w:rStyle w:val="1-Char"/>
          <w:rFonts w:hint="cs"/>
          <w:rtl/>
        </w:rPr>
        <w:t>ی</w:t>
      </w:r>
      <w:r w:rsidRPr="00BE2421">
        <w:rPr>
          <w:rStyle w:val="1-Char"/>
          <w:rFonts w:hint="cs"/>
          <w:rtl/>
        </w:rPr>
        <w:t xml:space="preserve"> ما امامت کرد؛ پس از آن، برا</w:t>
      </w:r>
      <w:r w:rsidR="00446BB7">
        <w:rPr>
          <w:rStyle w:val="1-Char"/>
          <w:rFonts w:hint="cs"/>
          <w:rtl/>
        </w:rPr>
        <w:t>ی</w:t>
      </w:r>
      <w:r w:rsidRPr="00BE2421">
        <w:rPr>
          <w:rStyle w:val="1-Char"/>
          <w:rFonts w:hint="cs"/>
          <w:rtl/>
        </w:rPr>
        <w:t>مان خطبه‌ا</w:t>
      </w:r>
      <w:r w:rsidR="00446BB7">
        <w:rPr>
          <w:rStyle w:val="1-Char"/>
          <w:rFonts w:hint="cs"/>
          <w:rtl/>
        </w:rPr>
        <w:t>ی</w:t>
      </w:r>
      <w:r w:rsidRPr="00BE2421">
        <w:rPr>
          <w:rStyle w:val="1-Char"/>
          <w:rFonts w:hint="cs"/>
          <w:rtl/>
        </w:rPr>
        <w:t xml:space="preserve"> خواند و فرمود: آگاه باش</w:t>
      </w:r>
      <w:r w:rsidR="00446BB7">
        <w:rPr>
          <w:rStyle w:val="1-Char"/>
          <w:rFonts w:hint="cs"/>
          <w:rtl/>
        </w:rPr>
        <w:t>ی</w:t>
      </w:r>
      <w:r w:rsidRPr="00BE2421">
        <w:rPr>
          <w:rStyle w:val="1-Char"/>
          <w:rFonts w:hint="cs"/>
          <w:rtl/>
        </w:rPr>
        <w:t>د که مردم نماز خوانده‌اند و خواب</w:t>
      </w:r>
      <w:r w:rsidR="00446BB7">
        <w:rPr>
          <w:rStyle w:val="1-Char"/>
          <w:rFonts w:hint="cs"/>
          <w:rtl/>
        </w:rPr>
        <w:t>ی</w:t>
      </w:r>
      <w:r w:rsidRPr="00BE2421">
        <w:rPr>
          <w:rStyle w:val="1-Char"/>
          <w:rFonts w:hint="cs"/>
          <w:rtl/>
        </w:rPr>
        <w:t>ده‌اند و شما از وقت</w:t>
      </w:r>
      <w:r w:rsidR="00446BB7">
        <w:rPr>
          <w:rStyle w:val="1-Char"/>
          <w:rFonts w:hint="cs"/>
          <w:rtl/>
        </w:rPr>
        <w:t>ی</w:t>
      </w:r>
      <w:r w:rsidRPr="00BE2421">
        <w:rPr>
          <w:rStyle w:val="1-Char"/>
          <w:rFonts w:hint="cs"/>
          <w:rtl/>
        </w:rPr>
        <w:t xml:space="preserve"> که منتظر نماز مانده‌ا</w:t>
      </w:r>
      <w:r w:rsidR="00446BB7">
        <w:rPr>
          <w:rStyle w:val="1-Char"/>
          <w:rFonts w:hint="cs"/>
          <w:rtl/>
        </w:rPr>
        <w:t>ی</w:t>
      </w:r>
      <w:r w:rsidRPr="00BE2421">
        <w:rPr>
          <w:rStyle w:val="1-Char"/>
          <w:rFonts w:hint="cs"/>
          <w:rtl/>
        </w:rPr>
        <w:t>د، همواره در نماز بوده‌ا</w:t>
      </w:r>
      <w:r w:rsidR="00446BB7">
        <w:rPr>
          <w:rStyle w:val="1-Char"/>
          <w:rFonts w:hint="cs"/>
          <w:rtl/>
        </w:rPr>
        <w:t>ی</w:t>
      </w:r>
      <w:r w:rsidRPr="00BE2421">
        <w:rPr>
          <w:rStyle w:val="1-Char"/>
          <w:rFonts w:hint="cs"/>
          <w:rtl/>
        </w:rPr>
        <w:t>د»</w:t>
      </w:r>
      <w:r w:rsidRPr="007100A7">
        <w:rPr>
          <w:rStyle w:val="1-Char"/>
          <w:rFonts w:hint="cs"/>
          <w:rtl/>
        </w:rPr>
        <w:t>.]</w:t>
      </w:r>
    </w:p>
    <w:p w:rsidR="0062757D" w:rsidRPr="007100A7" w:rsidRDefault="00B76B53" w:rsidP="00AF1D25">
      <w:pPr>
        <w:rPr>
          <w:rStyle w:val="1-Char"/>
          <w:rtl/>
        </w:rPr>
      </w:pPr>
      <w:r w:rsidRPr="007100A7">
        <w:rPr>
          <w:rStyle w:val="1-Char"/>
          <w:rFonts w:hint="cs"/>
          <w:rtl/>
        </w:rPr>
        <w:t>*</w:t>
      </w:r>
      <w:r w:rsidR="0062757D" w:rsidRPr="007100A7">
        <w:rPr>
          <w:rStyle w:val="1-Char"/>
          <w:rFonts w:hint="cs"/>
          <w:rtl/>
        </w:rPr>
        <w:t xml:space="preserve"> و زودگزاردن</w:t>
      </w:r>
      <w:r w:rsidR="00FC24F2" w:rsidRPr="007100A7">
        <w:rPr>
          <w:rStyle w:val="1-Char"/>
          <w:rFonts w:hint="cs"/>
          <w:rtl/>
        </w:rPr>
        <w:t xml:space="preserve"> نماز عشاء در روزها</w:t>
      </w:r>
      <w:r w:rsidR="00446BB7">
        <w:rPr>
          <w:rStyle w:val="1-Char"/>
          <w:rFonts w:hint="cs"/>
          <w:rtl/>
        </w:rPr>
        <w:t>ی</w:t>
      </w:r>
      <w:r w:rsidR="00FC24F2" w:rsidRPr="007100A7">
        <w:rPr>
          <w:rStyle w:val="1-Char"/>
          <w:rFonts w:hint="cs"/>
          <w:rtl/>
        </w:rPr>
        <w:t xml:space="preserve"> ابر</w:t>
      </w:r>
      <w:r w:rsidR="00446BB7">
        <w:rPr>
          <w:rStyle w:val="1-Char"/>
          <w:rFonts w:hint="cs"/>
          <w:rtl/>
        </w:rPr>
        <w:t>ی</w:t>
      </w:r>
      <w:r w:rsidR="00FC24F2" w:rsidRPr="007100A7">
        <w:rPr>
          <w:rStyle w:val="1-Char"/>
          <w:rFonts w:hint="cs"/>
          <w:rtl/>
        </w:rPr>
        <w:t xml:space="preserve"> مستحب است.</w:t>
      </w:r>
    </w:p>
    <w:p w:rsidR="00B76B53" w:rsidRPr="007100A7" w:rsidRDefault="00B76B53" w:rsidP="00AF1D25">
      <w:pPr>
        <w:rPr>
          <w:rStyle w:val="1-Char"/>
          <w:rtl/>
        </w:rPr>
      </w:pPr>
      <w:r w:rsidRPr="007100A7">
        <w:rPr>
          <w:rStyle w:val="1-Char"/>
          <w:rFonts w:hint="cs"/>
          <w:rtl/>
        </w:rPr>
        <w:t>*</w:t>
      </w:r>
      <w:r w:rsidR="0062757D" w:rsidRPr="007100A7">
        <w:rPr>
          <w:rStyle w:val="1-Char"/>
          <w:rFonts w:hint="cs"/>
          <w:rtl/>
        </w:rPr>
        <w:t>و به تأخ</w:t>
      </w:r>
      <w:r w:rsidR="00446BB7">
        <w:rPr>
          <w:rStyle w:val="1-Char"/>
          <w:rFonts w:hint="cs"/>
          <w:rtl/>
        </w:rPr>
        <w:t>ی</w:t>
      </w:r>
      <w:r w:rsidR="0062757D" w:rsidRPr="007100A7">
        <w:rPr>
          <w:rStyle w:val="1-Char"/>
          <w:rFonts w:hint="cs"/>
          <w:rtl/>
        </w:rPr>
        <w:t>ر انداختن نماز وتر تا آخر شب</w:t>
      </w:r>
      <w:r w:rsidR="00FC24F2" w:rsidRPr="007100A7">
        <w:rPr>
          <w:rStyle w:val="1-Char"/>
          <w:rFonts w:hint="cs"/>
          <w:rtl/>
        </w:rPr>
        <w:t>،</w:t>
      </w:r>
      <w:r w:rsidR="0062757D" w:rsidRPr="007100A7">
        <w:rPr>
          <w:rStyle w:val="1-Char"/>
          <w:rFonts w:hint="cs"/>
          <w:rtl/>
        </w:rPr>
        <w:t xml:space="preserve"> برا</w:t>
      </w:r>
      <w:r w:rsidR="00446BB7">
        <w:rPr>
          <w:rStyle w:val="1-Char"/>
          <w:rFonts w:hint="cs"/>
          <w:rtl/>
        </w:rPr>
        <w:t>ی</w:t>
      </w:r>
      <w:r w:rsidR="0062757D" w:rsidRPr="007100A7">
        <w:rPr>
          <w:rStyle w:val="1-Char"/>
          <w:rFonts w:hint="cs"/>
          <w:rtl/>
        </w:rPr>
        <w:t xml:space="preserve"> کس</w:t>
      </w:r>
      <w:r w:rsidR="00446BB7">
        <w:rPr>
          <w:rStyle w:val="1-Char"/>
          <w:rFonts w:hint="cs"/>
          <w:rtl/>
        </w:rPr>
        <w:t>ی</w:t>
      </w:r>
      <w:r w:rsidR="0062757D" w:rsidRPr="007100A7">
        <w:rPr>
          <w:rStyle w:val="1-Char"/>
          <w:rFonts w:hint="cs"/>
          <w:rtl/>
        </w:rPr>
        <w:t xml:space="preserve"> که از ب</w:t>
      </w:r>
      <w:r w:rsidR="00446BB7">
        <w:rPr>
          <w:rStyle w:val="1-Char"/>
          <w:rFonts w:hint="cs"/>
          <w:rtl/>
        </w:rPr>
        <w:t>ی</w:t>
      </w:r>
      <w:r w:rsidR="0062757D" w:rsidRPr="007100A7">
        <w:rPr>
          <w:rStyle w:val="1-Char"/>
          <w:rFonts w:hint="cs"/>
          <w:rtl/>
        </w:rPr>
        <w:t>دار شدن در آخر شب مطمئن است، مستحب م</w:t>
      </w:r>
      <w:r w:rsidR="00446BB7">
        <w:rPr>
          <w:rStyle w:val="1-Char"/>
          <w:rFonts w:hint="cs"/>
          <w:rtl/>
        </w:rPr>
        <w:t>ی</w:t>
      </w:r>
      <w:r w:rsidR="0062757D" w:rsidRPr="007100A7">
        <w:rPr>
          <w:rStyle w:val="1-Char"/>
          <w:rFonts w:hint="cs"/>
          <w:rtl/>
        </w:rPr>
        <w:t xml:space="preserve">‌باشد؛ </w:t>
      </w:r>
      <w:r w:rsidR="00DE20A1" w:rsidRPr="007100A7">
        <w:rPr>
          <w:rStyle w:val="1-Char"/>
          <w:rFonts w:hint="cs"/>
          <w:rtl/>
        </w:rPr>
        <w:t>[از ا</w:t>
      </w:r>
      <w:r w:rsidR="00446BB7">
        <w:rPr>
          <w:rStyle w:val="1-Char"/>
          <w:rFonts w:hint="cs"/>
          <w:rtl/>
        </w:rPr>
        <w:t>ی</w:t>
      </w:r>
      <w:r w:rsidR="00DE20A1" w:rsidRPr="007100A7">
        <w:rPr>
          <w:rStyle w:val="1-Char"/>
          <w:rFonts w:hint="cs"/>
          <w:rtl/>
        </w:rPr>
        <w:t>ن رو، فرد مسلمان</w:t>
      </w:r>
      <w:r w:rsidR="00446BB7">
        <w:rPr>
          <w:rStyle w:val="1-Char"/>
          <w:rFonts w:hint="cs"/>
          <w:rtl/>
        </w:rPr>
        <w:t>ی</w:t>
      </w:r>
      <w:r w:rsidR="00DE20A1" w:rsidRPr="007100A7">
        <w:rPr>
          <w:rStyle w:val="1-Char"/>
          <w:rFonts w:hint="cs"/>
          <w:rtl/>
        </w:rPr>
        <w:t xml:space="preserve"> که به گزاردن نماز تهجّد مأنوس است، در صورت</w:t>
      </w:r>
      <w:r w:rsidR="00446BB7">
        <w:rPr>
          <w:rStyle w:val="1-Char"/>
          <w:rFonts w:hint="cs"/>
          <w:rtl/>
        </w:rPr>
        <w:t>ی</w:t>
      </w:r>
      <w:r w:rsidR="00DE20A1" w:rsidRPr="007100A7">
        <w:rPr>
          <w:rStyle w:val="1-Char"/>
          <w:rFonts w:hint="cs"/>
          <w:rtl/>
        </w:rPr>
        <w:t xml:space="preserve"> که به ب</w:t>
      </w:r>
      <w:r w:rsidR="00446BB7">
        <w:rPr>
          <w:rStyle w:val="1-Char"/>
          <w:rFonts w:hint="cs"/>
          <w:rtl/>
        </w:rPr>
        <w:t>ی</w:t>
      </w:r>
      <w:r w:rsidR="00DE20A1" w:rsidRPr="007100A7">
        <w:rPr>
          <w:rStyle w:val="1-Char"/>
          <w:rFonts w:hint="cs"/>
          <w:rtl/>
        </w:rPr>
        <w:t>دار شدن خو</w:t>
      </w:r>
      <w:r w:rsidR="00446BB7">
        <w:rPr>
          <w:rStyle w:val="1-Char"/>
          <w:rFonts w:hint="cs"/>
          <w:rtl/>
        </w:rPr>
        <w:t>ی</w:t>
      </w:r>
      <w:r w:rsidR="00DE20A1" w:rsidRPr="007100A7">
        <w:rPr>
          <w:rStyle w:val="1-Char"/>
          <w:rFonts w:hint="cs"/>
          <w:rtl/>
        </w:rPr>
        <w:t>ش در آخر شب مطمئن است، برا</w:t>
      </w:r>
      <w:r w:rsidR="00446BB7">
        <w:rPr>
          <w:rStyle w:val="1-Char"/>
          <w:rFonts w:hint="cs"/>
          <w:rtl/>
        </w:rPr>
        <w:t>ی</w:t>
      </w:r>
      <w:r w:rsidR="00DE20A1" w:rsidRPr="007100A7">
        <w:rPr>
          <w:rStyle w:val="1-Char"/>
          <w:rFonts w:hint="cs"/>
          <w:rtl/>
        </w:rPr>
        <w:t xml:space="preserve">ش مستحب </w:t>
      </w:r>
      <w:r w:rsidR="00407975" w:rsidRPr="007100A7">
        <w:rPr>
          <w:rStyle w:val="1-Char"/>
          <w:rFonts w:hint="cs"/>
          <w:rtl/>
        </w:rPr>
        <w:t>است که نماز وتر خو</w:t>
      </w:r>
      <w:r w:rsidR="00446BB7">
        <w:rPr>
          <w:rStyle w:val="1-Char"/>
          <w:rFonts w:hint="cs"/>
          <w:rtl/>
        </w:rPr>
        <w:t>ی</w:t>
      </w:r>
      <w:r w:rsidR="00407975" w:rsidRPr="007100A7">
        <w:rPr>
          <w:rStyle w:val="1-Char"/>
          <w:rFonts w:hint="cs"/>
          <w:rtl/>
        </w:rPr>
        <w:t>ش را تا آخر شب به تأخ</w:t>
      </w:r>
      <w:r w:rsidR="00446BB7">
        <w:rPr>
          <w:rStyle w:val="1-Char"/>
          <w:rFonts w:hint="cs"/>
          <w:rtl/>
        </w:rPr>
        <w:t>ی</w:t>
      </w:r>
      <w:r w:rsidR="00407975" w:rsidRPr="007100A7">
        <w:rPr>
          <w:rStyle w:val="1-Char"/>
          <w:rFonts w:hint="cs"/>
          <w:rtl/>
        </w:rPr>
        <w:t>ر ب</w:t>
      </w:r>
      <w:r w:rsidR="00446BB7">
        <w:rPr>
          <w:rStyle w:val="1-Char"/>
          <w:rFonts w:hint="cs"/>
          <w:rtl/>
        </w:rPr>
        <w:t>ی</w:t>
      </w:r>
      <w:r w:rsidR="00407975" w:rsidRPr="007100A7">
        <w:rPr>
          <w:rStyle w:val="1-Char"/>
          <w:rFonts w:hint="cs"/>
          <w:rtl/>
        </w:rPr>
        <w:t>اندازد؛ و کس</w:t>
      </w:r>
      <w:r w:rsidR="00446BB7">
        <w:rPr>
          <w:rStyle w:val="1-Char"/>
          <w:rFonts w:hint="cs"/>
          <w:rtl/>
        </w:rPr>
        <w:t>ی</w:t>
      </w:r>
      <w:r w:rsidR="00407975" w:rsidRPr="007100A7">
        <w:rPr>
          <w:rStyle w:val="1-Char"/>
          <w:rFonts w:hint="cs"/>
          <w:rtl/>
        </w:rPr>
        <w:t xml:space="preserve"> که به ب</w:t>
      </w:r>
      <w:r w:rsidR="00446BB7">
        <w:rPr>
          <w:rStyle w:val="1-Char"/>
          <w:rFonts w:hint="cs"/>
          <w:rtl/>
        </w:rPr>
        <w:t>ی</w:t>
      </w:r>
      <w:r w:rsidR="00407975" w:rsidRPr="007100A7">
        <w:rPr>
          <w:rStyle w:val="1-Char"/>
          <w:rFonts w:hint="cs"/>
          <w:rtl/>
        </w:rPr>
        <w:t>دار شدن خود در آخر شب اعتماد ندارد و ب</w:t>
      </w:r>
      <w:r w:rsidR="00446BB7">
        <w:rPr>
          <w:rStyle w:val="1-Char"/>
          <w:rFonts w:hint="cs"/>
          <w:rtl/>
        </w:rPr>
        <w:t>ی</w:t>
      </w:r>
      <w:r w:rsidR="00407975" w:rsidRPr="007100A7">
        <w:rPr>
          <w:rStyle w:val="1-Char"/>
          <w:rFonts w:hint="cs"/>
          <w:rtl/>
        </w:rPr>
        <w:t>م آن دارد که پ</w:t>
      </w:r>
      <w:r w:rsidR="00446BB7">
        <w:rPr>
          <w:rStyle w:val="1-Char"/>
          <w:rFonts w:hint="cs"/>
          <w:rtl/>
        </w:rPr>
        <w:t>ی</w:t>
      </w:r>
      <w:r w:rsidR="00407975" w:rsidRPr="007100A7">
        <w:rPr>
          <w:rStyle w:val="1-Char"/>
          <w:rFonts w:hint="cs"/>
          <w:rtl/>
        </w:rPr>
        <w:t>ش از طلوع صبح صادق از خواب ب</w:t>
      </w:r>
      <w:r w:rsidR="00446BB7">
        <w:rPr>
          <w:rStyle w:val="1-Char"/>
          <w:rFonts w:hint="cs"/>
          <w:rtl/>
        </w:rPr>
        <w:t>ی</w:t>
      </w:r>
      <w:r w:rsidR="00407975" w:rsidRPr="007100A7">
        <w:rPr>
          <w:rStyle w:val="1-Char"/>
          <w:rFonts w:hint="cs"/>
          <w:rtl/>
        </w:rPr>
        <w:t>دار نشود، برا</w:t>
      </w:r>
      <w:r w:rsidR="00446BB7">
        <w:rPr>
          <w:rStyle w:val="1-Char"/>
          <w:rFonts w:hint="cs"/>
          <w:rtl/>
        </w:rPr>
        <w:t>ی</w:t>
      </w:r>
      <w:r w:rsidR="00407975" w:rsidRPr="007100A7">
        <w:rPr>
          <w:rStyle w:val="1-Char"/>
          <w:rFonts w:hint="cs"/>
          <w:rtl/>
        </w:rPr>
        <w:t xml:space="preserve"> چن</w:t>
      </w:r>
      <w:r w:rsidR="00446BB7">
        <w:rPr>
          <w:rStyle w:val="1-Char"/>
          <w:rFonts w:hint="cs"/>
          <w:rtl/>
        </w:rPr>
        <w:t>ی</w:t>
      </w:r>
      <w:r w:rsidR="00407975" w:rsidRPr="007100A7">
        <w:rPr>
          <w:rStyle w:val="1-Char"/>
          <w:rFonts w:hint="cs"/>
          <w:rtl/>
        </w:rPr>
        <w:t>ن فرد</w:t>
      </w:r>
      <w:r w:rsidR="00446BB7">
        <w:rPr>
          <w:rStyle w:val="1-Char"/>
          <w:rFonts w:hint="cs"/>
          <w:rtl/>
        </w:rPr>
        <w:t>ی</w:t>
      </w:r>
      <w:r w:rsidR="00407975" w:rsidRPr="007100A7">
        <w:rPr>
          <w:rStyle w:val="1-Char"/>
          <w:rFonts w:hint="cs"/>
          <w:rtl/>
        </w:rPr>
        <w:t xml:space="preserve"> بهتر همان است که پ</w:t>
      </w:r>
      <w:r w:rsidR="00446BB7">
        <w:rPr>
          <w:rStyle w:val="1-Char"/>
          <w:rFonts w:hint="cs"/>
          <w:rtl/>
        </w:rPr>
        <w:t>ی</w:t>
      </w:r>
      <w:r w:rsidR="00407975" w:rsidRPr="007100A7">
        <w:rPr>
          <w:rStyle w:val="1-Char"/>
          <w:rFonts w:hint="cs"/>
          <w:rtl/>
        </w:rPr>
        <w:t>ش از خواب، نماز وتر را بگزارد.</w:t>
      </w:r>
    </w:p>
    <w:p w:rsidR="00407975" w:rsidRPr="007100A7" w:rsidRDefault="00407975" w:rsidP="00AF1D25">
      <w:pPr>
        <w:rPr>
          <w:rStyle w:val="1-Char"/>
          <w:rtl/>
        </w:rPr>
      </w:pPr>
      <w:r w:rsidRPr="007100A7">
        <w:rPr>
          <w:rStyle w:val="1-Char"/>
          <w:rFonts w:hint="cs"/>
          <w:rtl/>
        </w:rPr>
        <w:t>عا</w:t>
      </w:r>
      <w:r w:rsidR="00446BB7">
        <w:rPr>
          <w:rStyle w:val="1-Char"/>
          <w:rFonts w:hint="cs"/>
          <w:rtl/>
        </w:rPr>
        <w:t>ی</w:t>
      </w:r>
      <w:r w:rsidRPr="007100A7">
        <w:rPr>
          <w:rStyle w:val="1-Char"/>
          <w:rFonts w:hint="cs"/>
          <w:rtl/>
        </w:rPr>
        <w:t>شه</w:t>
      </w:r>
      <w:r w:rsidR="00FE6406" w:rsidRPr="00FE6406">
        <w:rPr>
          <w:rStyle w:val="1-Char"/>
          <w:rFonts w:cs="CTraditional Arabic" w:hint="cs"/>
          <w:rtl/>
        </w:rPr>
        <w:t>ل</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م</w:t>
      </w:r>
      <w:r w:rsidR="003F079B" w:rsidRPr="00BE2421">
        <w:rPr>
          <w:rStyle w:val="5-Char"/>
          <w:rFonts w:hint="cs"/>
          <w:rtl/>
        </w:rPr>
        <w:t>ِ</w:t>
      </w:r>
      <w:r w:rsidRPr="00BE2421">
        <w:rPr>
          <w:rStyle w:val="5-Char"/>
          <w:rFonts w:hint="cs"/>
          <w:rtl/>
        </w:rPr>
        <w:t>ن</w:t>
      </w:r>
      <w:r w:rsidR="003F079B" w:rsidRPr="00BE2421">
        <w:rPr>
          <w:rStyle w:val="5-Char"/>
          <w:rFonts w:hint="cs"/>
          <w:rtl/>
        </w:rPr>
        <w:t>ْ</w:t>
      </w:r>
      <w:r w:rsidRPr="00BE2421">
        <w:rPr>
          <w:rStyle w:val="5-Char"/>
          <w:rFonts w:hint="cs"/>
          <w:rtl/>
        </w:rPr>
        <w:t xml:space="preserve"> ک</w:t>
      </w:r>
      <w:r w:rsidR="003F079B" w:rsidRPr="00BE2421">
        <w:rPr>
          <w:rStyle w:val="5-Char"/>
          <w:rFonts w:hint="cs"/>
          <w:rtl/>
        </w:rPr>
        <w:t>ُ</w:t>
      </w:r>
      <w:r w:rsidRPr="00BE2421">
        <w:rPr>
          <w:rStyle w:val="5-Char"/>
          <w:rFonts w:hint="cs"/>
          <w:rtl/>
        </w:rPr>
        <w:t>ل</w:t>
      </w:r>
      <w:r w:rsidR="003F079B" w:rsidRPr="00BE2421">
        <w:rPr>
          <w:rStyle w:val="5-Char"/>
          <w:rFonts w:hint="cs"/>
          <w:rtl/>
        </w:rPr>
        <w:t>ِ</w:t>
      </w:r>
      <w:r w:rsidRPr="00BE2421">
        <w:rPr>
          <w:rStyle w:val="5-Char"/>
          <w:rFonts w:hint="cs"/>
          <w:rtl/>
        </w:rPr>
        <w:t>ّ الل</w:t>
      </w:r>
      <w:r w:rsidR="003F079B" w:rsidRPr="00BE2421">
        <w:rPr>
          <w:rStyle w:val="5-Char"/>
          <w:rFonts w:hint="cs"/>
          <w:rtl/>
        </w:rPr>
        <w:t>َّ</w:t>
      </w:r>
      <w:r w:rsidR="00C12E54" w:rsidRPr="00BE2421">
        <w:rPr>
          <w:rStyle w:val="5-Char"/>
          <w:rFonts w:hint="cs"/>
          <w:rtl/>
        </w:rPr>
        <w:t>ي</w:t>
      </w:r>
      <w:r w:rsidR="003F079B" w:rsidRPr="00BE2421">
        <w:rPr>
          <w:rStyle w:val="5-Char"/>
          <w:rFonts w:hint="cs"/>
          <w:rtl/>
        </w:rPr>
        <w:t>ْ</w:t>
      </w:r>
      <w:r w:rsidRPr="00BE2421">
        <w:rPr>
          <w:rStyle w:val="5-Char"/>
          <w:rFonts w:hint="cs"/>
          <w:rtl/>
        </w:rPr>
        <w:t>ل</w:t>
      </w:r>
      <w:r w:rsidR="003F079B" w:rsidRPr="00BE2421">
        <w:rPr>
          <w:rStyle w:val="5-Char"/>
          <w:rFonts w:hint="cs"/>
          <w:rtl/>
        </w:rPr>
        <w:t>ِ</w:t>
      </w:r>
      <w:r w:rsidRPr="00BE2421">
        <w:rPr>
          <w:rStyle w:val="5-Char"/>
          <w:rFonts w:hint="cs"/>
          <w:rtl/>
        </w:rPr>
        <w:t xml:space="preserve"> ق</w:t>
      </w:r>
      <w:r w:rsidR="003F079B" w:rsidRPr="00BE2421">
        <w:rPr>
          <w:rStyle w:val="5-Char"/>
          <w:rFonts w:hint="cs"/>
          <w:rtl/>
        </w:rPr>
        <w:t>َ</w:t>
      </w:r>
      <w:r w:rsidRPr="00BE2421">
        <w:rPr>
          <w:rStyle w:val="5-Char"/>
          <w:rFonts w:hint="cs"/>
          <w:rtl/>
        </w:rPr>
        <w:t>د</w:t>
      </w:r>
      <w:r w:rsidR="003F079B" w:rsidRPr="00BE2421">
        <w:rPr>
          <w:rStyle w:val="5-Char"/>
          <w:rFonts w:hint="cs"/>
          <w:rtl/>
        </w:rPr>
        <w:t>ْ</w:t>
      </w:r>
      <w:r w:rsidRPr="00BE2421">
        <w:rPr>
          <w:rStyle w:val="5-Char"/>
          <w:rFonts w:hint="cs"/>
          <w:rtl/>
        </w:rPr>
        <w:t xml:space="preserve"> ا</w:t>
      </w:r>
      <w:r w:rsidR="003F079B" w:rsidRPr="00BE2421">
        <w:rPr>
          <w:rStyle w:val="5-Char"/>
          <w:rFonts w:hint="cs"/>
          <w:rtl/>
        </w:rPr>
        <w:t>َ</w:t>
      </w:r>
      <w:r w:rsidRPr="00BE2421">
        <w:rPr>
          <w:rStyle w:val="5-Char"/>
          <w:rFonts w:hint="cs"/>
          <w:rtl/>
        </w:rPr>
        <w:t>و</w:t>
      </w:r>
      <w:r w:rsidR="003F079B" w:rsidRPr="00BE2421">
        <w:rPr>
          <w:rStyle w:val="5-Char"/>
          <w:rFonts w:hint="cs"/>
          <w:rtl/>
        </w:rPr>
        <w:t>ْ</w:t>
      </w:r>
      <w:r w:rsidRPr="00BE2421">
        <w:rPr>
          <w:rStyle w:val="5-Char"/>
          <w:rFonts w:hint="cs"/>
          <w:rtl/>
        </w:rPr>
        <w:t>ت</w:t>
      </w:r>
      <w:r w:rsidR="003F079B" w:rsidRPr="00BE2421">
        <w:rPr>
          <w:rStyle w:val="5-Char"/>
          <w:rFonts w:hint="cs"/>
          <w:rtl/>
        </w:rPr>
        <w:t>َ</w:t>
      </w:r>
      <w:r w:rsidRPr="00BE2421">
        <w:rPr>
          <w:rStyle w:val="5-Char"/>
          <w:rFonts w:hint="cs"/>
          <w:rtl/>
        </w:rPr>
        <w:t>ر</w:t>
      </w:r>
      <w:r w:rsidR="003F079B" w:rsidRPr="00BE2421">
        <w:rPr>
          <w:rStyle w:val="5-Char"/>
          <w:rFonts w:hint="cs"/>
          <w:rtl/>
        </w:rPr>
        <w:t>َ</w:t>
      </w:r>
      <w:r w:rsidRPr="00BE2421">
        <w:rPr>
          <w:rStyle w:val="5-Char"/>
          <w:rFonts w:hint="cs"/>
          <w:rtl/>
        </w:rPr>
        <w:t xml:space="preserve"> ر</w:t>
      </w:r>
      <w:r w:rsidR="003F079B" w:rsidRPr="00BE2421">
        <w:rPr>
          <w:rStyle w:val="5-Char"/>
          <w:rFonts w:hint="cs"/>
          <w:rtl/>
        </w:rPr>
        <w:t>َ</w:t>
      </w:r>
      <w:r w:rsidRPr="00BE2421">
        <w:rPr>
          <w:rStyle w:val="5-Char"/>
          <w:rFonts w:hint="cs"/>
          <w:rtl/>
        </w:rPr>
        <w:t>س</w:t>
      </w:r>
      <w:r w:rsidR="003F079B" w:rsidRPr="00BE2421">
        <w:rPr>
          <w:rStyle w:val="5-Char"/>
          <w:rFonts w:hint="cs"/>
          <w:rtl/>
        </w:rPr>
        <w:t>ُ</w:t>
      </w:r>
      <w:r w:rsidRPr="00BE2421">
        <w:rPr>
          <w:rStyle w:val="5-Char"/>
          <w:rFonts w:hint="cs"/>
          <w:rtl/>
        </w:rPr>
        <w:t>و</w:t>
      </w:r>
      <w:r w:rsidR="003F079B" w:rsidRPr="00BE2421">
        <w:rPr>
          <w:rStyle w:val="5-Char"/>
          <w:rFonts w:hint="cs"/>
          <w:rtl/>
        </w:rPr>
        <w:t>ْ</w:t>
      </w:r>
      <w:r w:rsidRPr="00BE2421">
        <w:rPr>
          <w:rStyle w:val="5-Char"/>
          <w:rFonts w:hint="cs"/>
          <w:rtl/>
        </w:rPr>
        <w:t>ل</w:t>
      </w:r>
      <w:r w:rsidR="003F079B" w:rsidRPr="00BE2421">
        <w:rPr>
          <w:rStyle w:val="5-Char"/>
          <w:rFonts w:hint="cs"/>
          <w:rtl/>
        </w:rPr>
        <w:t>ُ</w:t>
      </w:r>
      <w:r w:rsidRPr="00BE2421">
        <w:rPr>
          <w:rStyle w:val="5-Char"/>
          <w:rFonts w:hint="cs"/>
          <w:rtl/>
        </w:rPr>
        <w:t xml:space="preserve"> الله</w:t>
      </w:r>
      <w:r w:rsidR="003F079B" w:rsidRPr="00BE2421">
        <w:rPr>
          <w:rStyle w:val="5-Char"/>
          <w:rFonts w:hint="cs"/>
          <w:rtl/>
        </w:rPr>
        <w:t>ِ</w:t>
      </w:r>
      <w:r w:rsidR="00FE6406" w:rsidRPr="00FE6406">
        <w:rPr>
          <w:rStyle w:val="1-Char"/>
          <w:rFonts w:cs="CTraditional Arabic" w:hint="cs"/>
          <w:rtl/>
        </w:rPr>
        <w:t xml:space="preserve"> ج</w:t>
      </w:r>
      <w:r w:rsidRPr="00BE2421">
        <w:rPr>
          <w:rStyle w:val="5-Char"/>
          <w:rFonts w:hint="cs"/>
          <w:rtl/>
        </w:rPr>
        <w:t>؛ م</w:t>
      </w:r>
      <w:r w:rsidR="003F079B" w:rsidRPr="00BE2421">
        <w:rPr>
          <w:rStyle w:val="5-Char"/>
          <w:rFonts w:hint="cs"/>
          <w:rtl/>
        </w:rPr>
        <w:t>ِ</w:t>
      </w:r>
      <w:r w:rsidRPr="00BE2421">
        <w:rPr>
          <w:rStyle w:val="5-Char"/>
          <w:rFonts w:hint="cs"/>
          <w:rtl/>
        </w:rPr>
        <w:t>ن</w:t>
      </w:r>
      <w:r w:rsidR="003F079B" w:rsidRPr="00BE2421">
        <w:rPr>
          <w:rStyle w:val="5-Char"/>
          <w:rFonts w:hint="cs"/>
          <w:rtl/>
        </w:rPr>
        <w:t>ْ</w:t>
      </w:r>
      <w:r w:rsidRPr="00BE2421">
        <w:rPr>
          <w:rStyle w:val="5-Char"/>
          <w:rFonts w:hint="cs"/>
          <w:rtl/>
        </w:rPr>
        <w:t xml:space="preserve"> ا</w:t>
      </w:r>
      <w:r w:rsidR="003F079B" w:rsidRPr="00BE2421">
        <w:rPr>
          <w:rStyle w:val="5-Char"/>
          <w:rFonts w:hint="cs"/>
          <w:rtl/>
        </w:rPr>
        <w:t>َ</w:t>
      </w:r>
      <w:r w:rsidRPr="00BE2421">
        <w:rPr>
          <w:rStyle w:val="5-Char"/>
          <w:rFonts w:hint="cs"/>
          <w:rtl/>
        </w:rPr>
        <w:t>وّ</w:t>
      </w:r>
      <w:r w:rsidR="003F079B" w:rsidRPr="00BE2421">
        <w:rPr>
          <w:rStyle w:val="5-Char"/>
          <w:rFonts w:hint="cs"/>
          <w:rtl/>
        </w:rPr>
        <w:t>َ</w:t>
      </w:r>
      <w:r w:rsidRPr="00BE2421">
        <w:rPr>
          <w:rStyle w:val="5-Char"/>
          <w:rFonts w:hint="cs"/>
          <w:rtl/>
        </w:rPr>
        <w:t>ل</w:t>
      </w:r>
      <w:r w:rsidR="003F079B" w:rsidRPr="00BE2421">
        <w:rPr>
          <w:rStyle w:val="5-Char"/>
          <w:rFonts w:hint="cs"/>
          <w:rtl/>
        </w:rPr>
        <w:t>ِ</w:t>
      </w:r>
      <w:r w:rsidRPr="00BE2421">
        <w:rPr>
          <w:rStyle w:val="5-Char"/>
          <w:rFonts w:hint="cs"/>
          <w:rtl/>
        </w:rPr>
        <w:t xml:space="preserve"> الل</w:t>
      </w:r>
      <w:r w:rsidR="003F079B" w:rsidRPr="00BE2421">
        <w:rPr>
          <w:rStyle w:val="5-Char"/>
          <w:rFonts w:hint="cs"/>
          <w:rtl/>
        </w:rPr>
        <w:t>َّ</w:t>
      </w:r>
      <w:r w:rsidR="00C12E54" w:rsidRPr="00BE2421">
        <w:rPr>
          <w:rStyle w:val="5-Char"/>
          <w:rFonts w:hint="cs"/>
          <w:rtl/>
        </w:rPr>
        <w:t>ي</w:t>
      </w:r>
      <w:r w:rsidR="003F079B" w:rsidRPr="00BE2421">
        <w:rPr>
          <w:rStyle w:val="5-Char"/>
          <w:rFonts w:hint="cs"/>
          <w:rtl/>
        </w:rPr>
        <w:t>ْ</w:t>
      </w:r>
      <w:r w:rsidRPr="00BE2421">
        <w:rPr>
          <w:rStyle w:val="5-Char"/>
          <w:rFonts w:hint="cs"/>
          <w:rtl/>
        </w:rPr>
        <w:t>ل</w:t>
      </w:r>
      <w:r w:rsidR="003F079B" w:rsidRPr="00BE2421">
        <w:rPr>
          <w:rStyle w:val="5-Char"/>
          <w:rFonts w:hint="cs"/>
          <w:rtl/>
        </w:rPr>
        <w:t>ِ</w:t>
      </w:r>
      <w:r w:rsidRPr="00BE2421">
        <w:rPr>
          <w:rStyle w:val="5-Char"/>
          <w:rFonts w:hint="cs"/>
          <w:rtl/>
        </w:rPr>
        <w:t xml:space="preserve"> و</w:t>
      </w:r>
      <w:r w:rsidR="003F079B" w:rsidRPr="00BE2421">
        <w:rPr>
          <w:rStyle w:val="5-Char"/>
          <w:rFonts w:hint="cs"/>
          <w:rtl/>
        </w:rPr>
        <w:t>َ</w:t>
      </w:r>
      <w:r w:rsidRPr="00BE2421">
        <w:rPr>
          <w:rStyle w:val="5-Char"/>
          <w:rFonts w:hint="cs"/>
          <w:rtl/>
        </w:rPr>
        <w:t xml:space="preserve"> ا</w:t>
      </w:r>
      <w:r w:rsidR="003F079B" w:rsidRPr="00BE2421">
        <w:rPr>
          <w:rStyle w:val="5-Char"/>
          <w:rFonts w:hint="cs"/>
          <w:rtl/>
        </w:rPr>
        <w:t>َ</w:t>
      </w:r>
      <w:r w:rsidRPr="00BE2421">
        <w:rPr>
          <w:rStyle w:val="5-Char"/>
          <w:rFonts w:hint="cs"/>
          <w:rtl/>
        </w:rPr>
        <w:t>و</w:t>
      </w:r>
      <w:r w:rsidR="003F079B" w:rsidRPr="00BE2421">
        <w:rPr>
          <w:rStyle w:val="5-Char"/>
          <w:rFonts w:hint="cs"/>
          <w:rtl/>
        </w:rPr>
        <w:t>ْ</w:t>
      </w:r>
      <w:r w:rsidRPr="00BE2421">
        <w:rPr>
          <w:rStyle w:val="5-Char"/>
          <w:rFonts w:hint="cs"/>
          <w:rtl/>
        </w:rPr>
        <w:t>س</w:t>
      </w:r>
      <w:r w:rsidR="003F079B" w:rsidRPr="00BE2421">
        <w:rPr>
          <w:rStyle w:val="5-Char"/>
          <w:rFonts w:hint="cs"/>
          <w:rtl/>
        </w:rPr>
        <w:t>َ</w:t>
      </w:r>
      <w:r w:rsidRPr="00BE2421">
        <w:rPr>
          <w:rStyle w:val="5-Char"/>
          <w:rFonts w:hint="cs"/>
          <w:rtl/>
        </w:rPr>
        <w:t>ط</w:t>
      </w:r>
      <w:r w:rsidR="003F079B" w:rsidRPr="00BE2421">
        <w:rPr>
          <w:rStyle w:val="5-Char"/>
          <w:rFonts w:hint="cs"/>
          <w:rtl/>
        </w:rPr>
        <w:t>ِ</w:t>
      </w:r>
      <w:r w:rsidRPr="00BE2421">
        <w:rPr>
          <w:rStyle w:val="5-Char"/>
          <w:rFonts w:hint="cs"/>
          <w:rtl/>
        </w:rPr>
        <w:t>ه</w:t>
      </w:r>
      <w:r w:rsidR="003F079B" w:rsidRPr="00BE2421">
        <w:rPr>
          <w:rStyle w:val="5-Char"/>
          <w:rFonts w:hint="cs"/>
          <w:rtl/>
        </w:rPr>
        <w:t>ِ</w:t>
      </w:r>
      <w:r w:rsidRPr="00BE2421">
        <w:rPr>
          <w:rStyle w:val="5-Char"/>
          <w:rFonts w:hint="cs"/>
          <w:rtl/>
        </w:rPr>
        <w:t xml:space="preserve"> و</w:t>
      </w:r>
      <w:r w:rsidR="003F079B" w:rsidRPr="00BE2421">
        <w:rPr>
          <w:rStyle w:val="5-Char"/>
          <w:rFonts w:hint="cs"/>
          <w:rtl/>
        </w:rPr>
        <w:t>َ</w:t>
      </w:r>
      <w:r w:rsidRPr="00BE2421">
        <w:rPr>
          <w:rStyle w:val="5-Char"/>
          <w:rFonts w:hint="cs"/>
          <w:rtl/>
        </w:rPr>
        <w:t xml:space="preserve"> آخ</w:t>
      </w:r>
      <w:r w:rsidR="003F079B" w:rsidRPr="00BE2421">
        <w:rPr>
          <w:rStyle w:val="5-Char"/>
          <w:rFonts w:hint="cs"/>
          <w:rtl/>
        </w:rPr>
        <w:t>ِ</w:t>
      </w:r>
      <w:r w:rsidRPr="00BE2421">
        <w:rPr>
          <w:rStyle w:val="5-Char"/>
          <w:rFonts w:hint="cs"/>
          <w:rtl/>
        </w:rPr>
        <w:t>ر</w:t>
      </w:r>
      <w:r w:rsidR="003F079B" w:rsidRPr="00BE2421">
        <w:rPr>
          <w:rStyle w:val="5-Char"/>
          <w:rFonts w:hint="cs"/>
          <w:rtl/>
        </w:rPr>
        <w:t>ِ</w:t>
      </w:r>
      <w:r w:rsidRPr="00BE2421">
        <w:rPr>
          <w:rStyle w:val="5-Char"/>
          <w:rFonts w:hint="cs"/>
          <w:rtl/>
        </w:rPr>
        <w:t>ه</w:t>
      </w:r>
      <w:r w:rsidR="003F079B" w:rsidRPr="00BE2421">
        <w:rPr>
          <w:rStyle w:val="5-Char"/>
          <w:rFonts w:hint="cs"/>
          <w:rtl/>
        </w:rPr>
        <w:t>ِ</w:t>
      </w:r>
      <w:r w:rsidRPr="00BE2421">
        <w:rPr>
          <w:rStyle w:val="5-Char"/>
          <w:rFonts w:hint="cs"/>
          <w:rtl/>
        </w:rPr>
        <w:t>؛ ف</w:t>
      </w:r>
      <w:r w:rsidR="003F079B" w:rsidRPr="00BE2421">
        <w:rPr>
          <w:rStyle w:val="5-Char"/>
          <w:rFonts w:hint="cs"/>
          <w:rtl/>
        </w:rPr>
        <w:t>َ</w:t>
      </w:r>
      <w:r w:rsidRPr="00BE2421">
        <w:rPr>
          <w:rStyle w:val="5-Char"/>
          <w:rFonts w:hint="cs"/>
          <w:rtl/>
        </w:rPr>
        <w:t>ان</w:t>
      </w:r>
      <w:r w:rsidR="003F079B" w:rsidRPr="00BE2421">
        <w:rPr>
          <w:rStyle w:val="5-Char"/>
          <w:rFonts w:hint="cs"/>
          <w:rtl/>
        </w:rPr>
        <w:t>ْ</w:t>
      </w:r>
      <w:r w:rsidRPr="00BE2421">
        <w:rPr>
          <w:rStyle w:val="5-Char"/>
          <w:rFonts w:hint="cs"/>
          <w:rtl/>
        </w:rPr>
        <w:t>ت</w:t>
      </w:r>
      <w:r w:rsidR="003F079B" w:rsidRPr="00BE2421">
        <w:rPr>
          <w:rStyle w:val="5-Char"/>
          <w:rFonts w:hint="cs"/>
          <w:rtl/>
        </w:rPr>
        <w:t>َ</w:t>
      </w:r>
      <w:r w:rsidRPr="00BE2421">
        <w:rPr>
          <w:rStyle w:val="5-Char"/>
          <w:rFonts w:hint="cs"/>
          <w:rtl/>
        </w:rPr>
        <w:t>ه</w:t>
      </w:r>
      <w:r w:rsidR="003F079B" w:rsidRPr="00BE2421">
        <w:rPr>
          <w:rStyle w:val="5-Char"/>
          <w:rFonts w:hint="cs"/>
          <w:rtl/>
        </w:rPr>
        <w:t>ٰ</w:t>
      </w:r>
      <w:r w:rsidR="00C12E54" w:rsidRPr="00BE2421">
        <w:rPr>
          <w:rStyle w:val="5-Char"/>
          <w:rFonts w:hint="cs"/>
          <w:rtl/>
        </w:rPr>
        <w:t>ي</w:t>
      </w:r>
      <w:r w:rsidRPr="00BE2421">
        <w:rPr>
          <w:rStyle w:val="5-Char"/>
          <w:rFonts w:hint="cs"/>
          <w:rtl/>
        </w:rPr>
        <w:t xml:space="preserve"> و</w:t>
      </w:r>
      <w:r w:rsidR="003F079B" w:rsidRPr="00BE2421">
        <w:rPr>
          <w:rStyle w:val="5-Char"/>
          <w:rFonts w:hint="cs"/>
          <w:rtl/>
        </w:rPr>
        <w:t>ِ</w:t>
      </w:r>
      <w:r w:rsidRPr="00BE2421">
        <w:rPr>
          <w:rStyle w:val="5-Char"/>
          <w:rFonts w:hint="cs"/>
          <w:rtl/>
        </w:rPr>
        <w:t>ت</w:t>
      </w:r>
      <w:r w:rsidR="003F079B" w:rsidRPr="00BE2421">
        <w:rPr>
          <w:rStyle w:val="5-Char"/>
          <w:rFonts w:hint="cs"/>
          <w:rtl/>
        </w:rPr>
        <w:t>ْ</w:t>
      </w:r>
      <w:r w:rsidRPr="00BE2421">
        <w:rPr>
          <w:rStyle w:val="5-Char"/>
          <w:rFonts w:hint="cs"/>
          <w:rtl/>
        </w:rPr>
        <w:t>ر</w:t>
      </w:r>
      <w:r w:rsidR="003F079B" w:rsidRPr="00BE2421">
        <w:rPr>
          <w:rStyle w:val="5-Char"/>
          <w:rFonts w:hint="cs"/>
          <w:rtl/>
        </w:rPr>
        <w:t>ُ</w:t>
      </w:r>
      <w:r w:rsidRPr="00BE2421">
        <w:rPr>
          <w:rStyle w:val="5-Char"/>
          <w:rFonts w:hint="cs"/>
          <w:rtl/>
        </w:rPr>
        <w:t>ه</w:t>
      </w:r>
      <w:r w:rsidR="003F079B" w:rsidRPr="00BE2421">
        <w:rPr>
          <w:rStyle w:val="5-Char"/>
          <w:rFonts w:hint="cs"/>
          <w:rtl/>
        </w:rPr>
        <w:t>ُ</w:t>
      </w:r>
      <w:r w:rsidRPr="00BE2421">
        <w:rPr>
          <w:rStyle w:val="5-Char"/>
          <w:rFonts w:hint="cs"/>
          <w:rtl/>
        </w:rPr>
        <w:t xml:space="preserve"> ا</w:t>
      </w:r>
      <w:r w:rsidR="003F079B" w:rsidRPr="00BE2421">
        <w:rPr>
          <w:rStyle w:val="5-Char"/>
          <w:rFonts w:hint="cs"/>
          <w:rtl/>
        </w:rPr>
        <w:t>ِ</w:t>
      </w:r>
      <w:r w:rsidRPr="00BE2421">
        <w:rPr>
          <w:rStyle w:val="5-Char"/>
          <w:rFonts w:hint="cs"/>
          <w:rtl/>
        </w:rPr>
        <w:t>ل</w:t>
      </w:r>
      <w:r w:rsidR="003F079B" w:rsidRPr="00BE2421">
        <w:rPr>
          <w:rStyle w:val="5-Char"/>
          <w:rFonts w:hint="cs"/>
          <w:rtl/>
        </w:rPr>
        <w:t>َ</w:t>
      </w:r>
      <w:r w:rsidR="00C12E54" w:rsidRPr="00BE2421">
        <w:rPr>
          <w:rStyle w:val="5-Char"/>
          <w:rFonts w:hint="cs"/>
          <w:rtl/>
        </w:rPr>
        <w:t>ي</w:t>
      </w:r>
      <w:r w:rsidRPr="00BE2421">
        <w:rPr>
          <w:rStyle w:val="5-Char"/>
          <w:rFonts w:hint="cs"/>
          <w:rtl/>
        </w:rPr>
        <w:t xml:space="preserve"> الس</w:t>
      </w:r>
      <w:r w:rsidR="003F079B" w:rsidRPr="00BE2421">
        <w:rPr>
          <w:rStyle w:val="5-Char"/>
          <w:rFonts w:hint="cs"/>
          <w:rtl/>
        </w:rPr>
        <w:t>َّ</w:t>
      </w:r>
      <w:r w:rsidRPr="00BE2421">
        <w:rPr>
          <w:rStyle w:val="5-Char"/>
          <w:rFonts w:hint="cs"/>
          <w:rtl/>
        </w:rPr>
        <w:t>ح</w:t>
      </w:r>
      <w:r w:rsidR="003F079B" w:rsidRPr="00BE2421">
        <w:rPr>
          <w:rStyle w:val="5-Char"/>
          <w:rFonts w:hint="cs"/>
          <w:rtl/>
        </w:rPr>
        <w:t>َ</w:t>
      </w:r>
      <w:r w:rsidRPr="00BE2421">
        <w:rPr>
          <w:rStyle w:val="5-Char"/>
          <w:rFonts w:hint="cs"/>
          <w:rtl/>
        </w:rPr>
        <w:t>ر</w:t>
      </w:r>
      <w:r w:rsidR="003F079B" w:rsidRPr="00BE2421">
        <w:rPr>
          <w:rStyle w:val="5-Char"/>
          <w:rFonts w:hint="cs"/>
          <w:rtl/>
        </w:rPr>
        <w:t>ِ</w:t>
      </w:r>
      <w:r w:rsidRPr="00BE2421">
        <w:rPr>
          <w:rStyle w:val="5-Char"/>
          <w:rFonts w:hint="cs"/>
          <w:rtl/>
        </w:rPr>
        <w:t>»</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00540178" w:rsidRPr="00BE2421">
        <w:rPr>
          <w:rStyle w:val="1-Char"/>
          <w:rFonts w:hint="cs"/>
          <w:rtl/>
        </w:rPr>
        <w:t>«پ</w:t>
      </w:r>
      <w:r w:rsidR="00446BB7">
        <w:rPr>
          <w:rStyle w:val="1-Char"/>
          <w:rFonts w:hint="cs"/>
          <w:rtl/>
        </w:rPr>
        <w:t>ی</w:t>
      </w:r>
      <w:r w:rsidR="00540178" w:rsidRPr="00BE2421">
        <w:rPr>
          <w:rStyle w:val="1-Char"/>
          <w:rFonts w:hint="cs"/>
          <w:rtl/>
        </w:rPr>
        <w:t>امبر</w:t>
      </w:r>
      <w:r w:rsidR="00FE6406" w:rsidRPr="00FE6406">
        <w:rPr>
          <w:rStyle w:val="1-Char"/>
          <w:rFonts w:cs="CTraditional Arabic" w:hint="cs"/>
          <w:rtl/>
        </w:rPr>
        <w:t xml:space="preserve"> ج</w:t>
      </w:r>
      <w:r w:rsidR="00540178" w:rsidRPr="00BE2421">
        <w:rPr>
          <w:rStyle w:val="1-Char"/>
          <w:rFonts w:hint="cs"/>
          <w:rtl/>
        </w:rPr>
        <w:t xml:space="preserve"> در تمام شب وتر را خوانده است؛ در اول، وسط، و در آخر شب و وتر او به سحر منته</w:t>
      </w:r>
      <w:r w:rsidR="00446BB7">
        <w:rPr>
          <w:rStyle w:val="1-Char"/>
          <w:rFonts w:hint="cs"/>
          <w:rtl/>
        </w:rPr>
        <w:t>ی</w:t>
      </w:r>
      <w:r w:rsidR="00540178" w:rsidRPr="00BE2421">
        <w:rPr>
          <w:rStyle w:val="1-Char"/>
          <w:rFonts w:hint="cs"/>
          <w:rtl/>
        </w:rPr>
        <w:t xml:space="preserve"> م</w:t>
      </w:r>
      <w:r w:rsidR="00446BB7">
        <w:rPr>
          <w:rStyle w:val="1-Char"/>
          <w:rFonts w:hint="cs"/>
          <w:rtl/>
        </w:rPr>
        <w:t>ی</w:t>
      </w:r>
      <w:r w:rsidR="00540178" w:rsidRPr="00BE2421">
        <w:rPr>
          <w:rStyle w:val="1-Char"/>
          <w:rFonts w:hint="cs"/>
          <w:rtl/>
        </w:rPr>
        <w:t>‌شد»</w:t>
      </w:r>
      <w:r w:rsidR="00540178" w:rsidRPr="007100A7">
        <w:rPr>
          <w:rStyle w:val="1-Char"/>
          <w:rFonts w:hint="cs"/>
          <w:rtl/>
        </w:rPr>
        <w:t>.</w:t>
      </w:r>
    </w:p>
    <w:p w:rsidR="00540178" w:rsidRPr="007100A7" w:rsidRDefault="00754DE7" w:rsidP="00AF1D25">
      <w:pPr>
        <w:rPr>
          <w:rStyle w:val="1-Char"/>
          <w:rtl/>
        </w:rPr>
      </w:pPr>
      <w:r w:rsidRPr="007100A7">
        <w:rPr>
          <w:rStyle w:val="1-Char"/>
          <w:rFonts w:hint="cs"/>
          <w:rtl/>
        </w:rPr>
        <w:t>و برا</w:t>
      </w:r>
      <w:r w:rsidR="00446BB7">
        <w:rPr>
          <w:rStyle w:val="1-Char"/>
          <w:rFonts w:hint="cs"/>
          <w:rtl/>
        </w:rPr>
        <w:t>ی</w:t>
      </w:r>
      <w:r w:rsidRPr="007100A7">
        <w:rPr>
          <w:rStyle w:val="1-Char"/>
          <w:rFonts w:hint="cs"/>
          <w:rtl/>
        </w:rPr>
        <w:t xml:space="preserve"> کس</w:t>
      </w:r>
      <w:r w:rsidR="00446BB7">
        <w:rPr>
          <w:rStyle w:val="1-Char"/>
          <w:rFonts w:hint="cs"/>
          <w:rtl/>
        </w:rPr>
        <w:t>ی</w:t>
      </w:r>
      <w:r w:rsidRPr="007100A7">
        <w:rPr>
          <w:rStyle w:val="1-Char"/>
          <w:rFonts w:hint="cs"/>
          <w:rtl/>
        </w:rPr>
        <w:t xml:space="preserve"> که ب</w:t>
      </w:r>
      <w:r w:rsidR="00446BB7">
        <w:rPr>
          <w:rStyle w:val="1-Char"/>
          <w:rFonts w:hint="cs"/>
          <w:rtl/>
        </w:rPr>
        <w:t>ی</w:t>
      </w:r>
      <w:r w:rsidRPr="007100A7">
        <w:rPr>
          <w:rStyle w:val="1-Char"/>
          <w:rFonts w:hint="cs"/>
          <w:rtl/>
        </w:rPr>
        <w:t>م</w:t>
      </w:r>
      <w:r w:rsidR="003F079B" w:rsidRPr="007100A7">
        <w:rPr>
          <w:rStyle w:val="1-Char"/>
          <w:rFonts w:hint="cs"/>
          <w:rtl/>
        </w:rPr>
        <w:t xml:space="preserve"> آن</w:t>
      </w:r>
      <w:r w:rsidRPr="007100A7">
        <w:rPr>
          <w:rStyle w:val="1-Char"/>
          <w:rFonts w:hint="cs"/>
          <w:rtl/>
        </w:rPr>
        <w:t xml:space="preserve"> دارد</w:t>
      </w:r>
      <w:r w:rsidR="00FC24F2" w:rsidRPr="007100A7">
        <w:rPr>
          <w:rStyle w:val="1-Char"/>
          <w:rFonts w:hint="cs"/>
          <w:rtl/>
        </w:rPr>
        <w:t xml:space="preserve"> که</w:t>
      </w:r>
      <w:r w:rsidRPr="007100A7">
        <w:rPr>
          <w:rStyle w:val="1-Char"/>
          <w:rFonts w:hint="cs"/>
          <w:rtl/>
        </w:rPr>
        <w:t xml:space="preserve"> آخر شب ب</w:t>
      </w:r>
      <w:r w:rsidR="00446BB7">
        <w:rPr>
          <w:rStyle w:val="1-Char"/>
          <w:rFonts w:hint="cs"/>
          <w:rtl/>
        </w:rPr>
        <w:t>ی</w:t>
      </w:r>
      <w:r w:rsidRPr="007100A7">
        <w:rPr>
          <w:rStyle w:val="1-Char"/>
          <w:rFonts w:hint="cs"/>
          <w:rtl/>
        </w:rPr>
        <w:t>دار نشود</w:t>
      </w:r>
      <w:r w:rsidR="00FC24F2" w:rsidRPr="007100A7">
        <w:rPr>
          <w:rStyle w:val="1-Char"/>
          <w:rFonts w:hint="cs"/>
          <w:rtl/>
        </w:rPr>
        <w:t>،</w:t>
      </w:r>
      <w:r w:rsidRPr="007100A7">
        <w:rPr>
          <w:rStyle w:val="1-Char"/>
          <w:rFonts w:hint="cs"/>
          <w:rtl/>
        </w:rPr>
        <w:t xml:space="preserve"> مستحب است که وترش را</w:t>
      </w:r>
      <w:r w:rsidR="00FC24F2" w:rsidRPr="007100A7">
        <w:rPr>
          <w:rStyle w:val="1-Char"/>
          <w:rFonts w:hint="cs"/>
          <w:rtl/>
        </w:rPr>
        <w:t xml:space="preserve"> در</w:t>
      </w:r>
      <w:r w:rsidRPr="007100A7">
        <w:rPr>
          <w:rStyle w:val="1-Char"/>
          <w:rFonts w:hint="cs"/>
          <w:rtl/>
        </w:rPr>
        <w:t xml:space="preserve"> اول شب بخواند</w:t>
      </w:r>
      <w:r w:rsidR="00FC24F2" w:rsidRPr="007100A7">
        <w:rPr>
          <w:rStyle w:val="1-Char"/>
          <w:rFonts w:hint="cs"/>
          <w:rtl/>
        </w:rPr>
        <w:t>؛</w:t>
      </w:r>
      <w:r w:rsidRPr="007100A7">
        <w:rPr>
          <w:rStyle w:val="1-Char"/>
          <w:rFonts w:hint="cs"/>
          <w:rtl/>
        </w:rPr>
        <w:t xml:space="preserve"> </w:t>
      </w:r>
      <w:r w:rsidR="00AF17B9">
        <w:rPr>
          <w:rStyle w:val="1-Char"/>
          <w:rFonts w:hint="cs"/>
          <w:rtl/>
        </w:rPr>
        <w:t>همچنان‌که</w:t>
      </w:r>
      <w:r w:rsidRPr="007100A7">
        <w:rPr>
          <w:rStyle w:val="1-Char"/>
          <w:rFonts w:hint="cs"/>
          <w:rtl/>
        </w:rPr>
        <w:t xml:space="preserve"> برا</w:t>
      </w:r>
      <w:r w:rsidR="00446BB7">
        <w:rPr>
          <w:rStyle w:val="1-Char"/>
          <w:rFonts w:hint="cs"/>
          <w:rtl/>
        </w:rPr>
        <w:t>ی</w:t>
      </w:r>
      <w:r w:rsidRPr="007100A7">
        <w:rPr>
          <w:rStyle w:val="1-Char"/>
          <w:rFonts w:hint="cs"/>
          <w:rtl/>
        </w:rPr>
        <w:t xml:space="preserve"> کس</w:t>
      </w:r>
      <w:r w:rsidR="00446BB7">
        <w:rPr>
          <w:rStyle w:val="1-Char"/>
          <w:rFonts w:hint="cs"/>
          <w:rtl/>
        </w:rPr>
        <w:t>ی</w:t>
      </w:r>
      <w:r w:rsidRPr="007100A7">
        <w:rPr>
          <w:rStyle w:val="1-Char"/>
          <w:rFonts w:hint="cs"/>
          <w:rtl/>
        </w:rPr>
        <w:t xml:space="preserve"> که گمان م</w:t>
      </w:r>
      <w:r w:rsidR="00446BB7">
        <w:rPr>
          <w:rStyle w:val="1-Char"/>
          <w:rFonts w:hint="cs"/>
          <w:rtl/>
        </w:rPr>
        <w:t>ی</w:t>
      </w:r>
      <w:r w:rsidRPr="007100A7">
        <w:rPr>
          <w:rStyle w:val="1-Char"/>
          <w:rFonts w:hint="cs"/>
          <w:rtl/>
        </w:rPr>
        <w:t>‌کند آخر شب ب</w:t>
      </w:r>
      <w:r w:rsidR="00446BB7">
        <w:rPr>
          <w:rStyle w:val="1-Char"/>
          <w:rFonts w:hint="cs"/>
          <w:rtl/>
        </w:rPr>
        <w:t>ی</w:t>
      </w:r>
      <w:r w:rsidRPr="007100A7">
        <w:rPr>
          <w:rStyle w:val="1-Char"/>
          <w:rFonts w:hint="cs"/>
          <w:rtl/>
        </w:rPr>
        <w:t>دار م</w:t>
      </w:r>
      <w:r w:rsidR="00446BB7">
        <w:rPr>
          <w:rStyle w:val="1-Char"/>
          <w:rFonts w:hint="cs"/>
          <w:rtl/>
        </w:rPr>
        <w:t>ی</w:t>
      </w:r>
      <w:r w:rsidRPr="007100A7">
        <w:rPr>
          <w:rStyle w:val="1-Char"/>
          <w:rFonts w:hint="cs"/>
          <w:rtl/>
        </w:rPr>
        <w:t>‌شود، تأخ</w:t>
      </w:r>
      <w:r w:rsidR="00446BB7">
        <w:rPr>
          <w:rStyle w:val="1-Char"/>
          <w:rFonts w:hint="cs"/>
          <w:rtl/>
        </w:rPr>
        <w:t>ی</w:t>
      </w:r>
      <w:r w:rsidRPr="007100A7">
        <w:rPr>
          <w:rStyle w:val="1-Char"/>
          <w:rFonts w:hint="cs"/>
          <w:rtl/>
        </w:rPr>
        <w:t>ر آن سنّت است؛ ابوقتاده</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به ابوبکر</w:t>
      </w:r>
      <w:r w:rsidR="00FE6406" w:rsidRPr="00FE6406">
        <w:rPr>
          <w:rStyle w:val="1-Char"/>
          <w:rFonts w:cs="CTraditional Arabic" w:hint="cs"/>
          <w:rtl/>
        </w:rPr>
        <w:t>س</w:t>
      </w:r>
      <w:r w:rsidRPr="007100A7">
        <w:rPr>
          <w:rStyle w:val="1-Char"/>
          <w:rFonts w:hint="cs"/>
          <w:rtl/>
        </w:rPr>
        <w:t xml:space="preserve"> فرمود: </w:t>
      </w:r>
      <w:r w:rsidRPr="00BE2421">
        <w:rPr>
          <w:rStyle w:val="5-Char"/>
          <w:rFonts w:hint="cs"/>
          <w:rtl/>
        </w:rPr>
        <w:t>«م</w:t>
      </w:r>
      <w:r w:rsidR="00E7156B" w:rsidRPr="00BE2421">
        <w:rPr>
          <w:rStyle w:val="5-Char"/>
          <w:rFonts w:hint="cs"/>
          <w:rtl/>
        </w:rPr>
        <w:t>َ</w:t>
      </w:r>
      <w:r w:rsidRPr="00BE2421">
        <w:rPr>
          <w:rStyle w:val="5-Char"/>
          <w:rFonts w:hint="cs"/>
          <w:rtl/>
        </w:rPr>
        <w:t>ت</w:t>
      </w:r>
      <w:r w:rsidR="00E7156B" w:rsidRPr="00BE2421">
        <w:rPr>
          <w:rStyle w:val="5-Char"/>
          <w:rFonts w:hint="cs"/>
          <w:rtl/>
        </w:rPr>
        <w:t>ٰ</w:t>
      </w:r>
      <w:r w:rsidR="00C12E54" w:rsidRPr="00BE2421">
        <w:rPr>
          <w:rStyle w:val="5-Char"/>
          <w:rFonts w:hint="cs"/>
          <w:rtl/>
        </w:rPr>
        <w:t>ي</w:t>
      </w:r>
      <w:r w:rsidRPr="00BE2421">
        <w:rPr>
          <w:rStyle w:val="5-Char"/>
          <w:rFonts w:hint="cs"/>
          <w:rtl/>
        </w:rPr>
        <w:t xml:space="preserve"> ت</w:t>
      </w:r>
      <w:r w:rsidR="00E7156B" w:rsidRPr="00BE2421">
        <w:rPr>
          <w:rStyle w:val="5-Char"/>
          <w:rFonts w:hint="cs"/>
          <w:rtl/>
        </w:rPr>
        <w:t>ُ</w:t>
      </w:r>
      <w:r w:rsidRPr="00BE2421">
        <w:rPr>
          <w:rStyle w:val="5-Char"/>
          <w:rFonts w:hint="cs"/>
          <w:rtl/>
        </w:rPr>
        <w:t>و</w:t>
      </w:r>
      <w:r w:rsidR="00E7156B" w:rsidRPr="00BE2421">
        <w:rPr>
          <w:rStyle w:val="5-Char"/>
          <w:rFonts w:hint="cs"/>
          <w:rtl/>
        </w:rPr>
        <w:t>ْ</w:t>
      </w:r>
      <w:r w:rsidRPr="00BE2421">
        <w:rPr>
          <w:rStyle w:val="5-Char"/>
          <w:rFonts w:hint="cs"/>
          <w:rtl/>
        </w:rPr>
        <w:t>ت</w:t>
      </w:r>
      <w:r w:rsidR="00E7156B" w:rsidRPr="00BE2421">
        <w:rPr>
          <w:rStyle w:val="5-Char"/>
          <w:rFonts w:hint="cs"/>
          <w:rtl/>
        </w:rPr>
        <w:t>ِ</w:t>
      </w:r>
      <w:r w:rsidRPr="00BE2421">
        <w:rPr>
          <w:rStyle w:val="5-Char"/>
          <w:rFonts w:hint="cs"/>
          <w:rtl/>
        </w:rPr>
        <w:t>ر</w:t>
      </w:r>
      <w:r w:rsidR="00E7156B" w:rsidRPr="00BE2421">
        <w:rPr>
          <w:rStyle w:val="5-Char"/>
          <w:rFonts w:hint="cs"/>
          <w:rtl/>
        </w:rPr>
        <w:t>ُ</w:t>
      </w:r>
      <w:r w:rsidRPr="00BE2421">
        <w:rPr>
          <w:rStyle w:val="5-Char"/>
          <w:rFonts w:hint="cs"/>
          <w:rtl/>
        </w:rPr>
        <w:t>؟»</w:t>
      </w:r>
      <w:r w:rsidRPr="007100A7">
        <w:rPr>
          <w:rStyle w:val="1-Char"/>
          <w:rFonts w:hint="cs"/>
          <w:rtl/>
        </w:rPr>
        <w:t>؛ «ک</w:t>
      </w:r>
      <w:r w:rsidR="00446BB7">
        <w:rPr>
          <w:rStyle w:val="1-Char"/>
          <w:rFonts w:hint="cs"/>
          <w:rtl/>
        </w:rPr>
        <w:t>ی</w:t>
      </w:r>
      <w:r w:rsidRPr="007100A7">
        <w:rPr>
          <w:rStyle w:val="1-Char"/>
          <w:rFonts w:hint="cs"/>
          <w:rtl/>
        </w:rPr>
        <w:t xml:space="preserve"> وتر م</w:t>
      </w:r>
      <w:r w:rsidR="00446BB7">
        <w:rPr>
          <w:rStyle w:val="1-Char"/>
          <w:rFonts w:hint="cs"/>
          <w:rtl/>
        </w:rPr>
        <w:t>ی</w:t>
      </w:r>
      <w:r w:rsidRPr="007100A7">
        <w:rPr>
          <w:rStyle w:val="1-Char"/>
          <w:rFonts w:hint="cs"/>
          <w:rtl/>
        </w:rPr>
        <w:t>‌خوان</w:t>
      </w:r>
      <w:r w:rsidR="00446BB7">
        <w:rPr>
          <w:rStyle w:val="1-Char"/>
          <w:rFonts w:hint="cs"/>
          <w:rtl/>
        </w:rPr>
        <w:t>ی</w:t>
      </w:r>
      <w:r w:rsidRPr="007100A7">
        <w:rPr>
          <w:rStyle w:val="1-Char"/>
          <w:rFonts w:hint="cs"/>
          <w:rtl/>
        </w:rPr>
        <w:t>؟» گفت: قبل از آن که بخوابم. به عمر</w:t>
      </w:r>
      <w:r w:rsidR="00FE6406" w:rsidRPr="00FE6406">
        <w:rPr>
          <w:rStyle w:val="1-Char"/>
          <w:rFonts w:cs="CTraditional Arabic" w:hint="cs"/>
          <w:rtl/>
        </w:rPr>
        <w:t>س</w:t>
      </w:r>
      <w:r w:rsidRPr="007100A7">
        <w:rPr>
          <w:rStyle w:val="1-Char"/>
          <w:rFonts w:hint="cs"/>
          <w:rtl/>
        </w:rPr>
        <w:t xml:space="preserve"> فرمود: </w:t>
      </w:r>
      <w:r w:rsidRPr="00BE2421">
        <w:rPr>
          <w:rStyle w:val="5-Char"/>
          <w:rFonts w:hint="cs"/>
          <w:rtl/>
        </w:rPr>
        <w:t>«</w:t>
      </w:r>
      <w:r w:rsidR="00E7156B" w:rsidRPr="00BE2421">
        <w:rPr>
          <w:rStyle w:val="5-Char"/>
          <w:rFonts w:hint="cs"/>
          <w:rtl/>
        </w:rPr>
        <w:t>مَتٰ</w:t>
      </w:r>
      <w:r w:rsidR="00C12E54" w:rsidRPr="00BE2421">
        <w:rPr>
          <w:rStyle w:val="5-Char"/>
          <w:rFonts w:hint="cs"/>
          <w:rtl/>
        </w:rPr>
        <w:t>ي</w:t>
      </w:r>
      <w:r w:rsidR="00E7156B" w:rsidRPr="00BE2421">
        <w:rPr>
          <w:rStyle w:val="5-Char"/>
          <w:rFonts w:hint="cs"/>
          <w:rtl/>
        </w:rPr>
        <w:t xml:space="preserve"> تُوْتِرُ</w:t>
      </w:r>
      <w:r w:rsidRPr="00BE2421">
        <w:rPr>
          <w:rStyle w:val="5-Char"/>
          <w:rFonts w:hint="cs"/>
          <w:rtl/>
        </w:rPr>
        <w:t>؟»</w:t>
      </w:r>
      <w:r w:rsidRPr="007100A7">
        <w:rPr>
          <w:rStyle w:val="1-Char"/>
          <w:rFonts w:hint="cs"/>
          <w:rtl/>
        </w:rPr>
        <w:t>؛ «چه وقت وتر م</w:t>
      </w:r>
      <w:r w:rsidR="00446BB7">
        <w:rPr>
          <w:rStyle w:val="1-Char"/>
          <w:rFonts w:hint="cs"/>
          <w:rtl/>
        </w:rPr>
        <w:t>ی</w:t>
      </w:r>
      <w:r w:rsidRPr="007100A7">
        <w:rPr>
          <w:rStyle w:val="1-Char"/>
          <w:rFonts w:hint="cs"/>
          <w:rtl/>
        </w:rPr>
        <w:t>‌خوان</w:t>
      </w:r>
      <w:r w:rsidR="00446BB7">
        <w:rPr>
          <w:rStyle w:val="1-Char"/>
          <w:rFonts w:hint="cs"/>
          <w:rtl/>
        </w:rPr>
        <w:t>ی</w:t>
      </w:r>
      <w:r w:rsidRPr="007100A7">
        <w:rPr>
          <w:rStyle w:val="1-Char"/>
          <w:rFonts w:hint="cs"/>
          <w:rtl/>
        </w:rPr>
        <w:t>؟» گفت: م</w:t>
      </w:r>
      <w:r w:rsidR="00446BB7">
        <w:rPr>
          <w:rStyle w:val="1-Char"/>
          <w:rFonts w:hint="cs"/>
          <w:rtl/>
        </w:rPr>
        <w:t>ی</w:t>
      </w:r>
      <w:r w:rsidRPr="007100A7">
        <w:rPr>
          <w:rStyle w:val="1-Char"/>
          <w:rFonts w:hint="cs"/>
          <w:rtl/>
        </w:rPr>
        <w:t>‌خوابم و بعد بلند م</w:t>
      </w:r>
      <w:r w:rsidR="00446BB7">
        <w:rPr>
          <w:rStyle w:val="1-Char"/>
          <w:rFonts w:hint="cs"/>
          <w:rtl/>
        </w:rPr>
        <w:t>ی</w:t>
      </w:r>
      <w:r w:rsidRPr="007100A7">
        <w:rPr>
          <w:rStyle w:val="1-Char"/>
          <w:rFonts w:hint="cs"/>
          <w:rtl/>
        </w:rPr>
        <w:t>‌شوم و وتر م</w:t>
      </w:r>
      <w:r w:rsidR="00446BB7">
        <w:rPr>
          <w:rStyle w:val="1-Char"/>
          <w:rFonts w:hint="cs"/>
          <w:rtl/>
        </w:rPr>
        <w:t>ی</w:t>
      </w:r>
      <w:r w:rsidRPr="007100A7">
        <w:rPr>
          <w:rStyle w:val="1-Char"/>
          <w:rFonts w:hint="cs"/>
          <w:rtl/>
        </w:rPr>
        <w:t>‌خوانم.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00CB0C2C" w:rsidRPr="007100A7">
        <w:rPr>
          <w:rStyle w:val="1-Char"/>
          <w:rFonts w:hint="cs"/>
          <w:rtl/>
        </w:rPr>
        <w:t xml:space="preserve"> به ابوبکر</w:t>
      </w:r>
      <w:r w:rsidR="00FE6406" w:rsidRPr="00FE6406">
        <w:rPr>
          <w:rStyle w:val="1-Char"/>
          <w:rFonts w:cs="CTraditional Arabic" w:hint="cs"/>
          <w:rtl/>
        </w:rPr>
        <w:t>س</w:t>
      </w:r>
      <w:r w:rsidR="00CB0C2C" w:rsidRPr="007100A7">
        <w:rPr>
          <w:rStyle w:val="1-Char"/>
          <w:rFonts w:hint="cs"/>
          <w:rtl/>
        </w:rPr>
        <w:t xml:space="preserve"> فرمود: </w:t>
      </w:r>
      <w:r w:rsidR="00CB0C2C" w:rsidRPr="00BE2421">
        <w:rPr>
          <w:rStyle w:val="5-Char"/>
          <w:rFonts w:hint="cs"/>
          <w:rtl/>
        </w:rPr>
        <w:t>«ا</w:t>
      </w:r>
      <w:r w:rsidR="00E35BFE" w:rsidRPr="00BE2421">
        <w:rPr>
          <w:rStyle w:val="5-Char"/>
          <w:rFonts w:hint="cs"/>
          <w:rtl/>
        </w:rPr>
        <w:t>َ</w:t>
      </w:r>
      <w:r w:rsidR="00CB0C2C" w:rsidRPr="00BE2421">
        <w:rPr>
          <w:rStyle w:val="5-Char"/>
          <w:rFonts w:hint="cs"/>
          <w:rtl/>
        </w:rPr>
        <w:t>خ</w:t>
      </w:r>
      <w:r w:rsidR="00E35BFE" w:rsidRPr="00BE2421">
        <w:rPr>
          <w:rStyle w:val="5-Char"/>
          <w:rFonts w:hint="cs"/>
          <w:rtl/>
        </w:rPr>
        <w:t>َ</w:t>
      </w:r>
      <w:r w:rsidR="00CB0C2C" w:rsidRPr="00BE2421">
        <w:rPr>
          <w:rStyle w:val="5-Char"/>
          <w:rFonts w:hint="cs"/>
          <w:rtl/>
        </w:rPr>
        <w:t>ذ</w:t>
      </w:r>
      <w:r w:rsidR="00E35BFE" w:rsidRPr="00BE2421">
        <w:rPr>
          <w:rStyle w:val="5-Char"/>
          <w:rFonts w:hint="cs"/>
          <w:rtl/>
        </w:rPr>
        <w:t>ْ</w:t>
      </w:r>
      <w:r w:rsidR="00CB0C2C" w:rsidRPr="00BE2421">
        <w:rPr>
          <w:rStyle w:val="5-Char"/>
          <w:rFonts w:hint="cs"/>
          <w:rtl/>
        </w:rPr>
        <w:t>ت</w:t>
      </w:r>
      <w:r w:rsidR="00E35BFE" w:rsidRPr="00BE2421">
        <w:rPr>
          <w:rStyle w:val="5-Char"/>
          <w:rFonts w:hint="cs"/>
          <w:rtl/>
        </w:rPr>
        <w:t>َ</w:t>
      </w:r>
      <w:r w:rsidR="00CB0C2C" w:rsidRPr="00BE2421">
        <w:rPr>
          <w:rStyle w:val="5-Char"/>
          <w:rFonts w:hint="cs"/>
          <w:rtl/>
        </w:rPr>
        <w:t xml:space="preserve"> ب</w:t>
      </w:r>
      <w:r w:rsidR="00E35BFE" w:rsidRPr="00BE2421">
        <w:rPr>
          <w:rStyle w:val="5-Char"/>
          <w:rFonts w:hint="cs"/>
          <w:rtl/>
        </w:rPr>
        <w:t>ِ</w:t>
      </w:r>
      <w:r w:rsidR="00CB0C2C" w:rsidRPr="00BE2421">
        <w:rPr>
          <w:rStyle w:val="5-Char"/>
          <w:rFonts w:hint="cs"/>
          <w:rtl/>
        </w:rPr>
        <w:t>ال</w:t>
      </w:r>
      <w:r w:rsidR="00E35BFE" w:rsidRPr="00BE2421">
        <w:rPr>
          <w:rStyle w:val="5-Char"/>
          <w:rFonts w:hint="cs"/>
          <w:rtl/>
        </w:rPr>
        <w:t>ْ</w:t>
      </w:r>
      <w:r w:rsidR="00CB0C2C" w:rsidRPr="00BE2421">
        <w:rPr>
          <w:rStyle w:val="5-Char"/>
          <w:rFonts w:hint="cs"/>
          <w:rtl/>
        </w:rPr>
        <w:t>ح</w:t>
      </w:r>
      <w:r w:rsidR="00E35BFE" w:rsidRPr="00BE2421">
        <w:rPr>
          <w:rStyle w:val="5-Char"/>
          <w:rFonts w:hint="cs"/>
          <w:rtl/>
        </w:rPr>
        <w:t>َ</w:t>
      </w:r>
      <w:r w:rsidR="00CB0C2C" w:rsidRPr="00BE2421">
        <w:rPr>
          <w:rStyle w:val="5-Char"/>
          <w:rFonts w:hint="cs"/>
          <w:rtl/>
        </w:rPr>
        <w:t>ز</w:t>
      </w:r>
      <w:r w:rsidR="00E35BFE" w:rsidRPr="00BE2421">
        <w:rPr>
          <w:rStyle w:val="5-Char"/>
          <w:rFonts w:hint="cs"/>
          <w:rtl/>
        </w:rPr>
        <w:t>ْ</w:t>
      </w:r>
      <w:r w:rsidR="00CB0C2C" w:rsidRPr="00BE2421">
        <w:rPr>
          <w:rStyle w:val="5-Char"/>
          <w:rFonts w:hint="cs"/>
          <w:rtl/>
        </w:rPr>
        <w:t>م</w:t>
      </w:r>
      <w:r w:rsidR="00E35BFE" w:rsidRPr="00BE2421">
        <w:rPr>
          <w:rStyle w:val="5-Char"/>
          <w:rFonts w:hint="cs"/>
          <w:rtl/>
        </w:rPr>
        <w:t>ِ</w:t>
      </w:r>
      <w:r w:rsidR="00CB0C2C" w:rsidRPr="00BE2421">
        <w:rPr>
          <w:rStyle w:val="5-Char"/>
          <w:rFonts w:hint="cs"/>
          <w:rtl/>
        </w:rPr>
        <w:t xml:space="preserve"> ا</w:t>
      </w:r>
      <w:r w:rsidR="00E35BFE" w:rsidRPr="00BE2421">
        <w:rPr>
          <w:rStyle w:val="5-Char"/>
          <w:rFonts w:hint="cs"/>
          <w:rtl/>
        </w:rPr>
        <w:t>َ</w:t>
      </w:r>
      <w:r w:rsidR="00CB0C2C" w:rsidRPr="00BE2421">
        <w:rPr>
          <w:rStyle w:val="5-Char"/>
          <w:rFonts w:hint="cs"/>
          <w:rtl/>
        </w:rPr>
        <w:t>و</w:t>
      </w:r>
      <w:r w:rsidR="00E35BFE" w:rsidRPr="00BE2421">
        <w:rPr>
          <w:rStyle w:val="5-Char"/>
          <w:rFonts w:hint="cs"/>
          <w:rtl/>
        </w:rPr>
        <w:t>ْ</w:t>
      </w:r>
      <w:r w:rsidR="00CB0C2C" w:rsidRPr="00BE2421">
        <w:rPr>
          <w:rStyle w:val="5-Char"/>
          <w:rFonts w:hint="cs"/>
          <w:rtl/>
        </w:rPr>
        <w:t xml:space="preserve"> ب</w:t>
      </w:r>
      <w:r w:rsidR="00E35BFE" w:rsidRPr="00BE2421">
        <w:rPr>
          <w:rStyle w:val="5-Char"/>
          <w:rFonts w:hint="cs"/>
          <w:rtl/>
        </w:rPr>
        <w:t>ِ</w:t>
      </w:r>
      <w:r w:rsidR="00CB0C2C" w:rsidRPr="00BE2421">
        <w:rPr>
          <w:rStyle w:val="5-Char"/>
          <w:rFonts w:hint="cs"/>
          <w:rtl/>
        </w:rPr>
        <w:t>ال</w:t>
      </w:r>
      <w:r w:rsidR="00E35BFE" w:rsidRPr="00BE2421">
        <w:rPr>
          <w:rStyle w:val="5-Char"/>
          <w:rFonts w:hint="cs"/>
          <w:rtl/>
        </w:rPr>
        <w:t>ْ</w:t>
      </w:r>
      <w:r w:rsidR="00CB0C2C" w:rsidRPr="00BE2421">
        <w:rPr>
          <w:rStyle w:val="5-Char"/>
          <w:rFonts w:hint="cs"/>
          <w:rtl/>
        </w:rPr>
        <w:t>و</w:t>
      </w:r>
      <w:r w:rsidR="00E35BFE" w:rsidRPr="00BE2421">
        <w:rPr>
          <w:rStyle w:val="5-Char"/>
          <w:rFonts w:hint="cs"/>
          <w:rtl/>
        </w:rPr>
        <w:t>َ</w:t>
      </w:r>
      <w:r w:rsidR="00CB0C2C" w:rsidRPr="00BE2421">
        <w:rPr>
          <w:rStyle w:val="5-Char"/>
          <w:rFonts w:hint="cs"/>
          <w:rtl/>
        </w:rPr>
        <w:t>ث</w:t>
      </w:r>
      <w:r w:rsidR="00E35BFE" w:rsidRPr="00BE2421">
        <w:rPr>
          <w:rStyle w:val="5-Char"/>
          <w:rFonts w:hint="cs"/>
          <w:rtl/>
        </w:rPr>
        <w:t>ِ</w:t>
      </w:r>
      <w:r w:rsidR="00C12E54" w:rsidRPr="00BE2421">
        <w:rPr>
          <w:rStyle w:val="5-Char"/>
          <w:rFonts w:hint="cs"/>
          <w:rtl/>
        </w:rPr>
        <w:t>ي</w:t>
      </w:r>
      <w:r w:rsidR="00E35BFE" w:rsidRPr="00BE2421">
        <w:rPr>
          <w:rStyle w:val="5-Char"/>
          <w:rFonts w:hint="cs"/>
          <w:rtl/>
        </w:rPr>
        <w:t>ْ</w:t>
      </w:r>
      <w:r w:rsidR="00CB0C2C" w:rsidRPr="00BE2421">
        <w:rPr>
          <w:rStyle w:val="5-Char"/>
          <w:rFonts w:hint="cs"/>
          <w:rtl/>
        </w:rPr>
        <w:t>ق</w:t>
      </w:r>
      <w:r w:rsidR="00E35BFE" w:rsidRPr="00BE2421">
        <w:rPr>
          <w:rStyle w:val="5-Char"/>
          <w:rFonts w:hint="cs"/>
          <w:rtl/>
        </w:rPr>
        <w:t>َةِ</w:t>
      </w:r>
      <w:r w:rsidR="00CB0C2C" w:rsidRPr="00BE2421">
        <w:rPr>
          <w:rStyle w:val="5-Char"/>
          <w:rFonts w:hint="cs"/>
          <w:rtl/>
        </w:rPr>
        <w:t>»</w:t>
      </w:r>
      <w:r w:rsidR="00CB0C2C" w:rsidRPr="007100A7">
        <w:rPr>
          <w:rStyle w:val="1-Char"/>
          <w:rFonts w:hint="cs"/>
          <w:rtl/>
        </w:rPr>
        <w:t>؛ «محکم‌کار</w:t>
      </w:r>
      <w:r w:rsidR="00446BB7">
        <w:rPr>
          <w:rStyle w:val="1-Char"/>
          <w:rFonts w:hint="cs"/>
          <w:rtl/>
        </w:rPr>
        <w:t>ی</w:t>
      </w:r>
      <w:r w:rsidR="00CB0C2C" w:rsidRPr="007100A7">
        <w:rPr>
          <w:rStyle w:val="1-Char"/>
          <w:rFonts w:hint="cs"/>
          <w:rtl/>
        </w:rPr>
        <w:t xml:space="preserve"> و احت</w:t>
      </w:r>
      <w:r w:rsidR="00446BB7">
        <w:rPr>
          <w:rStyle w:val="1-Char"/>
          <w:rFonts w:hint="cs"/>
          <w:rtl/>
        </w:rPr>
        <w:t>ی</w:t>
      </w:r>
      <w:r w:rsidR="00CB0C2C" w:rsidRPr="007100A7">
        <w:rPr>
          <w:rStyle w:val="1-Char"/>
          <w:rFonts w:hint="cs"/>
          <w:rtl/>
        </w:rPr>
        <w:t>اط کرد</w:t>
      </w:r>
      <w:r w:rsidR="00446BB7">
        <w:rPr>
          <w:rStyle w:val="1-Char"/>
          <w:rFonts w:hint="cs"/>
          <w:rtl/>
        </w:rPr>
        <w:t>ی</w:t>
      </w:r>
      <w:r w:rsidR="00CB0C2C" w:rsidRPr="007100A7">
        <w:rPr>
          <w:rStyle w:val="1-Char"/>
          <w:rFonts w:hint="cs"/>
          <w:rtl/>
        </w:rPr>
        <w:t>». و به عمر</w:t>
      </w:r>
      <w:r w:rsidR="00FE6406" w:rsidRPr="00FE6406">
        <w:rPr>
          <w:rStyle w:val="1-Char"/>
          <w:rFonts w:cs="CTraditional Arabic" w:hint="cs"/>
          <w:rtl/>
        </w:rPr>
        <w:t>س</w:t>
      </w:r>
      <w:r w:rsidR="00CB0C2C" w:rsidRPr="007100A7">
        <w:rPr>
          <w:rStyle w:val="1-Char"/>
          <w:rFonts w:hint="cs"/>
          <w:rtl/>
        </w:rPr>
        <w:t xml:space="preserve"> فرمود: </w:t>
      </w:r>
      <w:r w:rsidR="00CB0C2C" w:rsidRPr="00BE2421">
        <w:rPr>
          <w:rStyle w:val="5-Char"/>
          <w:rFonts w:hint="cs"/>
          <w:rtl/>
        </w:rPr>
        <w:t>«ا</w:t>
      </w:r>
      <w:r w:rsidR="00E35BFE" w:rsidRPr="00BE2421">
        <w:rPr>
          <w:rStyle w:val="5-Char"/>
          <w:rFonts w:hint="cs"/>
          <w:rtl/>
        </w:rPr>
        <w:t>َ</w:t>
      </w:r>
      <w:r w:rsidR="00CB0C2C" w:rsidRPr="00BE2421">
        <w:rPr>
          <w:rStyle w:val="5-Char"/>
          <w:rFonts w:hint="cs"/>
          <w:rtl/>
        </w:rPr>
        <w:t>خ</w:t>
      </w:r>
      <w:r w:rsidR="00E35BFE" w:rsidRPr="00BE2421">
        <w:rPr>
          <w:rStyle w:val="5-Char"/>
          <w:rFonts w:hint="cs"/>
          <w:rtl/>
        </w:rPr>
        <w:t>َ</w:t>
      </w:r>
      <w:r w:rsidR="00CB0C2C" w:rsidRPr="00BE2421">
        <w:rPr>
          <w:rStyle w:val="5-Char"/>
          <w:rFonts w:hint="cs"/>
          <w:rtl/>
        </w:rPr>
        <w:t>ذ</w:t>
      </w:r>
      <w:r w:rsidR="00E35BFE" w:rsidRPr="00BE2421">
        <w:rPr>
          <w:rStyle w:val="5-Char"/>
          <w:rFonts w:hint="cs"/>
          <w:rtl/>
        </w:rPr>
        <w:t>ْ</w:t>
      </w:r>
      <w:r w:rsidR="00CB0C2C" w:rsidRPr="00BE2421">
        <w:rPr>
          <w:rStyle w:val="5-Char"/>
          <w:rFonts w:hint="cs"/>
          <w:rtl/>
        </w:rPr>
        <w:t>ت</w:t>
      </w:r>
      <w:r w:rsidR="00E35BFE" w:rsidRPr="00BE2421">
        <w:rPr>
          <w:rStyle w:val="5-Char"/>
          <w:rFonts w:hint="cs"/>
          <w:rtl/>
        </w:rPr>
        <w:t>َ</w:t>
      </w:r>
      <w:r w:rsidR="00CB0C2C" w:rsidRPr="00BE2421">
        <w:rPr>
          <w:rStyle w:val="5-Char"/>
          <w:rFonts w:hint="cs"/>
          <w:rtl/>
        </w:rPr>
        <w:t xml:space="preserve"> ب</w:t>
      </w:r>
      <w:r w:rsidR="00E35BFE" w:rsidRPr="00BE2421">
        <w:rPr>
          <w:rStyle w:val="5-Char"/>
          <w:rFonts w:hint="cs"/>
          <w:rtl/>
        </w:rPr>
        <w:t>ِ</w:t>
      </w:r>
      <w:r w:rsidR="00CB0C2C" w:rsidRPr="00BE2421">
        <w:rPr>
          <w:rStyle w:val="5-Char"/>
          <w:rFonts w:hint="cs"/>
          <w:rtl/>
        </w:rPr>
        <w:t>ال</w:t>
      </w:r>
      <w:r w:rsidR="00E35BFE" w:rsidRPr="00BE2421">
        <w:rPr>
          <w:rStyle w:val="5-Char"/>
          <w:rFonts w:hint="cs"/>
          <w:rtl/>
        </w:rPr>
        <w:t>ْ</w:t>
      </w:r>
      <w:r w:rsidR="00CB0C2C" w:rsidRPr="00BE2421">
        <w:rPr>
          <w:rStyle w:val="5-Char"/>
          <w:rFonts w:hint="cs"/>
          <w:rtl/>
        </w:rPr>
        <w:t>ق</w:t>
      </w:r>
      <w:r w:rsidR="00E35BFE" w:rsidRPr="00BE2421">
        <w:rPr>
          <w:rStyle w:val="5-Char"/>
          <w:rFonts w:hint="cs"/>
          <w:rtl/>
        </w:rPr>
        <w:t>ُ</w:t>
      </w:r>
      <w:r w:rsidR="00CB0C2C" w:rsidRPr="00BE2421">
        <w:rPr>
          <w:rStyle w:val="5-Char"/>
          <w:rFonts w:hint="cs"/>
          <w:rtl/>
        </w:rPr>
        <w:t>و</w:t>
      </w:r>
      <w:r w:rsidR="00E35BFE" w:rsidRPr="00BE2421">
        <w:rPr>
          <w:rStyle w:val="5-Char"/>
          <w:rFonts w:hint="cs"/>
          <w:rtl/>
        </w:rPr>
        <w:t>َّ</w:t>
      </w:r>
      <w:r w:rsidR="00CB0C2C" w:rsidRPr="00BE2421">
        <w:rPr>
          <w:rStyle w:val="5-Char"/>
          <w:rFonts w:hint="cs"/>
          <w:rtl/>
        </w:rPr>
        <w:t>ة</w:t>
      </w:r>
      <w:r w:rsidR="00E35BFE" w:rsidRPr="00BE2421">
        <w:rPr>
          <w:rStyle w:val="5-Char"/>
          <w:rFonts w:hint="cs"/>
          <w:rtl/>
        </w:rPr>
        <w:t>ِ</w:t>
      </w:r>
      <w:r w:rsidR="00CB0C2C" w:rsidRPr="00BE2421">
        <w:rPr>
          <w:rStyle w:val="5-Char"/>
          <w:rFonts w:hint="cs"/>
          <w:rtl/>
        </w:rPr>
        <w:t>»</w:t>
      </w:r>
      <w:r w:rsidR="00CB0C2C" w:rsidRPr="007100A7">
        <w:rPr>
          <w:rStyle w:val="1-Char"/>
          <w:rFonts w:hint="cs"/>
          <w:rtl/>
        </w:rPr>
        <w:t>؛ «کارت همراه با قدرت و ن</w:t>
      </w:r>
      <w:r w:rsidR="00446BB7">
        <w:rPr>
          <w:rStyle w:val="1-Char"/>
          <w:rFonts w:hint="cs"/>
          <w:rtl/>
        </w:rPr>
        <w:t>ی</w:t>
      </w:r>
      <w:r w:rsidR="00CB0C2C" w:rsidRPr="007100A7">
        <w:rPr>
          <w:rStyle w:val="1-Char"/>
          <w:rFonts w:hint="cs"/>
          <w:rtl/>
        </w:rPr>
        <w:t>رو بود». (ابوداود، ابن ماجه و صح</w:t>
      </w:r>
      <w:r w:rsidR="00446BB7">
        <w:rPr>
          <w:rStyle w:val="1-Char"/>
          <w:rFonts w:hint="cs"/>
          <w:rtl/>
        </w:rPr>
        <w:t>ی</w:t>
      </w:r>
      <w:r w:rsidR="00CB0C2C" w:rsidRPr="007100A7">
        <w:rPr>
          <w:rStyle w:val="1-Char"/>
          <w:rFonts w:hint="cs"/>
          <w:rtl/>
        </w:rPr>
        <w:t>ح ابن خز</w:t>
      </w:r>
      <w:r w:rsidR="00446BB7">
        <w:rPr>
          <w:rStyle w:val="1-Char"/>
          <w:rFonts w:hint="cs"/>
          <w:rtl/>
        </w:rPr>
        <w:t>ی</w:t>
      </w:r>
      <w:r w:rsidR="00CB0C2C" w:rsidRPr="007100A7">
        <w:rPr>
          <w:rStyle w:val="1-Char"/>
          <w:rFonts w:hint="cs"/>
          <w:rtl/>
        </w:rPr>
        <w:t>مه).</w:t>
      </w:r>
    </w:p>
    <w:p w:rsidR="00CB0C2C" w:rsidRPr="007100A7" w:rsidRDefault="00674965" w:rsidP="00AF1D25">
      <w:pPr>
        <w:rPr>
          <w:rStyle w:val="1-Char"/>
          <w:rtl/>
        </w:rPr>
      </w:pPr>
      <w:r w:rsidRPr="007100A7">
        <w:rPr>
          <w:rStyle w:val="1-Char"/>
          <w:rFonts w:hint="cs"/>
          <w:rtl/>
        </w:rPr>
        <w:t>و عا</w:t>
      </w:r>
      <w:r w:rsidR="00446BB7">
        <w:rPr>
          <w:rStyle w:val="1-Char"/>
          <w:rFonts w:hint="cs"/>
          <w:rtl/>
        </w:rPr>
        <w:t>ی</w:t>
      </w:r>
      <w:r w:rsidRPr="007100A7">
        <w:rPr>
          <w:rStyle w:val="1-Char"/>
          <w:rFonts w:hint="cs"/>
          <w:rtl/>
        </w:rPr>
        <w:t>شه</w:t>
      </w:r>
      <w:r w:rsidR="00FE6406" w:rsidRPr="00FE6406">
        <w:rPr>
          <w:rStyle w:val="1-Char"/>
          <w:rFonts w:cs="CTraditional Arabic" w:hint="cs"/>
          <w:rtl/>
        </w:rPr>
        <w:t>ل</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ک</w:t>
      </w:r>
      <w:r w:rsidR="00E35BFE" w:rsidRPr="00BE2421">
        <w:rPr>
          <w:rStyle w:val="5-Char"/>
          <w:rFonts w:hint="cs"/>
          <w:rtl/>
        </w:rPr>
        <w:t>ٰ</w:t>
      </w:r>
      <w:r w:rsidRPr="00BE2421">
        <w:rPr>
          <w:rStyle w:val="5-Char"/>
          <w:rFonts w:hint="cs"/>
          <w:rtl/>
        </w:rPr>
        <w:t>ان</w:t>
      </w:r>
      <w:r w:rsidR="00E35BFE" w:rsidRPr="00BE2421">
        <w:rPr>
          <w:rStyle w:val="5-Char"/>
          <w:rFonts w:hint="cs"/>
          <w:rtl/>
        </w:rPr>
        <w:t>َ</w:t>
      </w:r>
      <w:r w:rsidRPr="00BE2421">
        <w:rPr>
          <w:rStyle w:val="5-Char"/>
          <w:rFonts w:hint="cs"/>
          <w:rtl/>
        </w:rPr>
        <w:t xml:space="preserve"> الن</w:t>
      </w:r>
      <w:r w:rsidR="00E35BFE" w:rsidRPr="00BE2421">
        <w:rPr>
          <w:rStyle w:val="5-Char"/>
          <w:rFonts w:hint="cs"/>
          <w:rtl/>
        </w:rPr>
        <w:t>َّ</w:t>
      </w:r>
      <w:r w:rsidRPr="00BE2421">
        <w:rPr>
          <w:rStyle w:val="5-Char"/>
          <w:rFonts w:hint="cs"/>
          <w:rtl/>
        </w:rPr>
        <w:t>ب</w:t>
      </w:r>
      <w:r w:rsidR="00E35BFE" w:rsidRPr="00BE2421">
        <w:rPr>
          <w:rStyle w:val="5-Char"/>
          <w:rFonts w:hint="cs"/>
          <w:rtl/>
        </w:rPr>
        <w:t>ِ</w:t>
      </w:r>
      <w:r w:rsidR="00C12E54" w:rsidRPr="00BE2421">
        <w:rPr>
          <w:rStyle w:val="5-Char"/>
          <w:rFonts w:hint="cs"/>
          <w:rtl/>
        </w:rPr>
        <w:t>ي</w:t>
      </w:r>
      <w:r w:rsidRPr="00BE2421">
        <w:rPr>
          <w:rStyle w:val="5-Char"/>
          <w:rFonts w:hint="cs"/>
          <w:rtl/>
        </w:rPr>
        <w:t>ّ</w:t>
      </w:r>
      <w:r w:rsidR="00E35BFE" w:rsidRPr="00BE2421">
        <w:rPr>
          <w:rStyle w:val="5-Char"/>
          <w:rFonts w:hint="cs"/>
          <w:rtl/>
        </w:rPr>
        <w:t>ُ</w:t>
      </w:r>
      <w:r w:rsidR="00FE6406" w:rsidRPr="00FE6406">
        <w:rPr>
          <w:rStyle w:val="1-Char"/>
          <w:rFonts w:cs="CTraditional Arabic" w:hint="cs"/>
          <w:rtl/>
        </w:rPr>
        <w:t xml:space="preserve"> ج</w:t>
      </w:r>
      <w:r w:rsidRPr="00BE2421">
        <w:rPr>
          <w:rStyle w:val="5-Char"/>
          <w:rFonts w:hint="cs"/>
          <w:rtl/>
        </w:rPr>
        <w:t xml:space="preserve"> </w:t>
      </w:r>
      <w:r w:rsidR="00C12E54" w:rsidRPr="00BE2421">
        <w:rPr>
          <w:rStyle w:val="5-Char"/>
          <w:rFonts w:hint="cs"/>
          <w:rtl/>
        </w:rPr>
        <w:t>ي</w:t>
      </w:r>
      <w:r w:rsidR="00E35BFE" w:rsidRPr="00BE2421">
        <w:rPr>
          <w:rStyle w:val="5-Char"/>
          <w:rFonts w:hint="cs"/>
          <w:rtl/>
        </w:rPr>
        <w:t>ُ</w:t>
      </w:r>
      <w:r w:rsidRPr="00BE2421">
        <w:rPr>
          <w:rStyle w:val="5-Char"/>
          <w:rFonts w:hint="cs"/>
          <w:rtl/>
        </w:rPr>
        <w:t>ص</w:t>
      </w:r>
      <w:r w:rsidR="00E35BFE" w:rsidRPr="00BE2421">
        <w:rPr>
          <w:rStyle w:val="5-Char"/>
          <w:rFonts w:hint="cs"/>
          <w:rtl/>
        </w:rPr>
        <w:t>َ</w:t>
      </w:r>
      <w:r w:rsidRPr="00BE2421">
        <w:rPr>
          <w:rStyle w:val="5-Char"/>
          <w:rFonts w:hint="cs"/>
          <w:rtl/>
        </w:rPr>
        <w:t>ل</w:t>
      </w:r>
      <w:r w:rsidR="00E35BFE" w:rsidRPr="00BE2421">
        <w:rPr>
          <w:rStyle w:val="5-Char"/>
          <w:rFonts w:hint="cs"/>
          <w:rtl/>
        </w:rPr>
        <w:t>ِّ</w:t>
      </w:r>
      <w:r w:rsidR="00C12E54" w:rsidRPr="00BE2421">
        <w:rPr>
          <w:rStyle w:val="5-Char"/>
          <w:rFonts w:hint="cs"/>
          <w:rtl/>
        </w:rPr>
        <w:t>ي</w:t>
      </w:r>
      <w:r w:rsidR="00E35BFE" w:rsidRPr="00BE2421">
        <w:rPr>
          <w:rStyle w:val="5-Char"/>
          <w:rFonts w:hint="cs"/>
          <w:rtl/>
        </w:rPr>
        <w:t>ْ</w:t>
      </w:r>
      <w:r w:rsidRPr="00BE2421">
        <w:rPr>
          <w:rStyle w:val="5-Char"/>
          <w:rFonts w:hint="cs"/>
          <w:rtl/>
        </w:rPr>
        <w:t xml:space="preserve"> و</w:t>
      </w:r>
      <w:r w:rsidR="00E35BFE" w:rsidRPr="00BE2421">
        <w:rPr>
          <w:rStyle w:val="5-Char"/>
          <w:rFonts w:hint="cs"/>
          <w:rtl/>
        </w:rPr>
        <w:t>َ</w:t>
      </w:r>
      <w:r w:rsidRPr="00BE2421">
        <w:rPr>
          <w:rStyle w:val="5-Char"/>
          <w:rFonts w:hint="cs"/>
          <w:rtl/>
        </w:rPr>
        <w:t xml:space="preserve"> ا</w:t>
      </w:r>
      <w:r w:rsidR="00E35BFE" w:rsidRPr="00BE2421">
        <w:rPr>
          <w:rStyle w:val="5-Char"/>
          <w:rFonts w:hint="cs"/>
          <w:rtl/>
        </w:rPr>
        <w:t>َ</w:t>
      </w:r>
      <w:r w:rsidRPr="00BE2421">
        <w:rPr>
          <w:rStyle w:val="5-Char"/>
          <w:rFonts w:hint="cs"/>
          <w:rtl/>
        </w:rPr>
        <w:t>ن</w:t>
      </w:r>
      <w:r w:rsidR="00E35BFE" w:rsidRPr="00BE2421">
        <w:rPr>
          <w:rStyle w:val="5-Char"/>
          <w:rFonts w:hint="cs"/>
          <w:rtl/>
        </w:rPr>
        <w:t>َ</w:t>
      </w:r>
      <w:r w:rsidRPr="00BE2421">
        <w:rPr>
          <w:rStyle w:val="5-Char"/>
          <w:rFonts w:hint="cs"/>
          <w:rtl/>
        </w:rPr>
        <w:t>ا ر</w:t>
      </w:r>
      <w:r w:rsidR="00E35BFE" w:rsidRPr="00BE2421">
        <w:rPr>
          <w:rStyle w:val="5-Char"/>
          <w:rFonts w:hint="cs"/>
          <w:rtl/>
        </w:rPr>
        <w:t>ٰ</w:t>
      </w:r>
      <w:r w:rsidRPr="00BE2421">
        <w:rPr>
          <w:rStyle w:val="5-Char"/>
          <w:rFonts w:hint="cs"/>
          <w:rtl/>
        </w:rPr>
        <w:t>اق</w:t>
      </w:r>
      <w:r w:rsidR="00E35BFE" w:rsidRPr="00BE2421">
        <w:rPr>
          <w:rStyle w:val="5-Char"/>
          <w:rFonts w:hint="cs"/>
          <w:rtl/>
        </w:rPr>
        <w:t>ِ</w:t>
      </w:r>
      <w:r w:rsidRPr="00BE2421">
        <w:rPr>
          <w:rStyle w:val="5-Char"/>
          <w:rFonts w:hint="cs"/>
          <w:rtl/>
        </w:rPr>
        <w:t>د</w:t>
      </w:r>
      <w:r w:rsidR="00E35BFE" w:rsidRPr="00BE2421">
        <w:rPr>
          <w:rStyle w:val="5-Char"/>
          <w:rFonts w:hint="cs"/>
          <w:rtl/>
        </w:rPr>
        <w:t>َ</w:t>
      </w:r>
      <w:r w:rsidRPr="00BE2421">
        <w:rPr>
          <w:rStyle w:val="5-Char"/>
          <w:rFonts w:hint="cs"/>
          <w:rtl/>
        </w:rPr>
        <w:t>ة</w:t>
      </w:r>
      <w:r w:rsidR="00E35BFE" w:rsidRPr="00BE2421">
        <w:rPr>
          <w:rStyle w:val="5-Char"/>
          <w:rFonts w:hint="cs"/>
          <w:rtl/>
        </w:rPr>
        <w:t>ٌ</w:t>
      </w:r>
      <w:r w:rsidRPr="00BE2421">
        <w:rPr>
          <w:rStyle w:val="5-Char"/>
          <w:rFonts w:hint="cs"/>
          <w:rtl/>
        </w:rPr>
        <w:t xml:space="preserve"> م</w:t>
      </w:r>
      <w:r w:rsidR="00E35BFE" w:rsidRPr="00BE2421">
        <w:rPr>
          <w:rStyle w:val="5-Char"/>
          <w:rFonts w:hint="cs"/>
          <w:rtl/>
        </w:rPr>
        <w:t>ُّ</w:t>
      </w:r>
      <w:r w:rsidRPr="00BE2421">
        <w:rPr>
          <w:rStyle w:val="5-Char"/>
          <w:rFonts w:hint="cs"/>
          <w:rtl/>
        </w:rPr>
        <w:t>ع</w:t>
      </w:r>
      <w:r w:rsidR="00E35BFE" w:rsidRPr="00BE2421">
        <w:rPr>
          <w:rStyle w:val="5-Char"/>
          <w:rFonts w:hint="cs"/>
          <w:rtl/>
        </w:rPr>
        <w:t>ْ</w:t>
      </w:r>
      <w:r w:rsidRPr="00BE2421">
        <w:rPr>
          <w:rStyle w:val="5-Char"/>
          <w:rFonts w:hint="cs"/>
          <w:rtl/>
        </w:rPr>
        <w:t>ت</w:t>
      </w:r>
      <w:r w:rsidR="00E35BFE" w:rsidRPr="00BE2421">
        <w:rPr>
          <w:rStyle w:val="5-Char"/>
          <w:rFonts w:hint="cs"/>
          <w:rtl/>
        </w:rPr>
        <w:t>َ</w:t>
      </w:r>
      <w:r w:rsidRPr="00BE2421">
        <w:rPr>
          <w:rStyle w:val="5-Char"/>
          <w:rFonts w:hint="cs"/>
          <w:rtl/>
        </w:rPr>
        <w:t>ر</w:t>
      </w:r>
      <w:r w:rsidR="00E35BFE" w:rsidRPr="00BE2421">
        <w:rPr>
          <w:rStyle w:val="5-Char"/>
          <w:rFonts w:hint="cs"/>
          <w:rtl/>
        </w:rPr>
        <w:t>ِ</w:t>
      </w:r>
      <w:r w:rsidRPr="00BE2421">
        <w:rPr>
          <w:rStyle w:val="5-Char"/>
          <w:rFonts w:hint="cs"/>
          <w:rtl/>
        </w:rPr>
        <w:t>ض</w:t>
      </w:r>
      <w:r w:rsidR="00E35BFE" w:rsidRPr="00BE2421">
        <w:rPr>
          <w:rStyle w:val="5-Char"/>
          <w:rFonts w:hint="cs"/>
          <w:rtl/>
        </w:rPr>
        <w:t>َ</w:t>
      </w:r>
      <w:r w:rsidRPr="00BE2421">
        <w:rPr>
          <w:rStyle w:val="5-Char"/>
          <w:rFonts w:hint="cs"/>
          <w:rtl/>
        </w:rPr>
        <w:t>ة</w:t>
      </w:r>
      <w:r w:rsidR="00E35BFE" w:rsidRPr="00BE2421">
        <w:rPr>
          <w:rStyle w:val="5-Char"/>
          <w:rFonts w:hint="cs"/>
          <w:rtl/>
        </w:rPr>
        <w:t>ٌ</w:t>
      </w:r>
      <w:r w:rsidRPr="00BE2421">
        <w:rPr>
          <w:rStyle w:val="5-Char"/>
          <w:rFonts w:hint="cs"/>
          <w:rtl/>
        </w:rPr>
        <w:t xml:space="preserve"> ع</w:t>
      </w:r>
      <w:r w:rsidR="00E35BFE" w:rsidRPr="00BE2421">
        <w:rPr>
          <w:rStyle w:val="5-Char"/>
          <w:rFonts w:hint="cs"/>
          <w:rtl/>
        </w:rPr>
        <w:t>َ</w:t>
      </w:r>
      <w:r w:rsidRPr="00BE2421">
        <w:rPr>
          <w:rStyle w:val="5-Char"/>
          <w:rFonts w:hint="cs"/>
          <w:rtl/>
        </w:rPr>
        <w:t>ل</w:t>
      </w:r>
      <w:r w:rsidR="00E35BFE" w:rsidRPr="00BE2421">
        <w:rPr>
          <w:rStyle w:val="5-Char"/>
          <w:rFonts w:hint="cs"/>
          <w:rtl/>
        </w:rPr>
        <w:t>ٰ</w:t>
      </w:r>
      <w:r w:rsidR="00C12E54" w:rsidRPr="00BE2421">
        <w:rPr>
          <w:rStyle w:val="5-Char"/>
          <w:rFonts w:hint="cs"/>
          <w:rtl/>
        </w:rPr>
        <w:t>ي</w:t>
      </w:r>
      <w:r w:rsidRPr="00BE2421">
        <w:rPr>
          <w:rStyle w:val="5-Char"/>
          <w:rFonts w:hint="cs"/>
          <w:rtl/>
        </w:rPr>
        <w:t xml:space="preserve"> ف</w:t>
      </w:r>
      <w:r w:rsidR="00E35BFE" w:rsidRPr="00BE2421">
        <w:rPr>
          <w:rStyle w:val="5-Char"/>
          <w:rFonts w:hint="cs"/>
          <w:rtl/>
        </w:rPr>
        <w:t>ِ</w:t>
      </w:r>
      <w:r w:rsidRPr="00BE2421">
        <w:rPr>
          <w:rStyle w:val="5-Char"/>
          <w:rFonts w:hint="cs"/>
          <w:rtl/>
        </w:rPr>
        <w:t>ر</w:t>
      </w:r>
      <w:r w:rsidR="00E35BFE" w:rsidRPr="00BE2421">
        <w:rPr>
          <w:rStyle w:val="5-Char"/>
          <w:rFonts w:hint="cs"/>
          <w:rtl/>
        </w:rPr>
        <w:t>ٰ</w:t>
      </w:r>
      <w:r w:rsidRPr="00BE2421">
        <w:rPr>
          <w:rStyle w:val="5-Char"/>
          <w:rFonts w:hint="cs"/>
          <w:rtl/>
        </w:rPr>
        <w:t>اش</w:t>
      </w:r>
      <w:r w:rsidR="00E35BFE" w:rsidRPr="00BE2421">
        <w:rPr>
          <w:rStyle w:val="5-Char"/>
          <w:rFonts w:hint="cs"/>
          <w:rtl/>
        </w:rPr>
        <w:t>ِ</w:t>
      </w:r>
      <w:r w:rsidRPr="00BE2421">
        <w:rPr>
          <w:rStyle w:val="5-Char"/>
          <w:rFonts w:hint="cs"/>
          <w:rtl/>
        </w:rPr>
        <w:t>ه</w:t>
      </w:r>
      <w:r w:rsidR="00E35BFE" w:rsidRPr="00BE2421">
        <w:rPr>
          <w:rStyle w:val="5-Char"/>
          <w:rFonts w:hint="cs"/>
          <w:rtl/>
        </w:rPr>
        <w:t>ِ</w:t>
      </w:r>
      <w:r w:rsidRPr="00BE2421">
        <w:rPr>
          <w:rStyle w:val="5-Char"/>
          <w:rFonts w:hint="cs"/>
          <w:rtl/>
        </w:rPr>
        <w:t>، ف</w:t>
      </w:r>
      <w:r w:rsidR="00E35BFE" w:rsidRPr="00BE2421">
        <w:rPr>
          <w:rStyle w:val="5-Char"/>
          <w:rFonts w:hint="cs"/>
          <w:rtl/>
        </w:rPr>
        <w:t>َ</w:t>
      </w:r>
      <w:r w:rsidRPr="00BE2421">
        <w:rPr>
          <w:rStyle w:val="5-Char"/>
          <w:rFonts w:hint="cs"/>
          <w:rtl/>
        </w:rPr>
        <w:t>ا</w:t>
      </w:r>
      <w:r w:rsidR="00E35BFE" w:rsidRPr="00BE2421">
        <w:rPr>
          <w:rStyle w:val="5-Char"/>
          <w:rFonts w:hint="cs"/>
          <w:rtl/>
        </w:rPr>
        <w:t>ِ</w:t>
      </w:r>
      <w:r w:rsidRPr="00BE2421">
        <w:rPr>
          <w:rStyle w:val="5-Char"/>
          <w:rFonts w:hint="cs"/>
          <w:rtl/>
        </w:rPr>
        <w:t>ذ</w:t>
      </w:r>
      <w:r w:rsidR="00E35BFE" w:rsidRPr="00BE2421">
        <w:rPr>
          <w:rStyle w:val="5-Char"/>
          <w:rFonts w:hint="cs"/>
          <w:rtl/>
        </w:rPr>
        <w:t>ٰ</w:t>
      </w:r>
      <w:r w:rsidRPr="00BE2421">
        <w:rPr>
          <w:rStyle w:val="5-Char"/>
          <w:rFonts w:hint="cs"/>
          <w:rtl/>
        </w:rPr>
        <w:t>ا ا</w:t>
      </w:r>
      <w:r w:rsidR="00E35BFE" w:rsidRPr="00BE2421">
        <w:rPr>
          <w:rStyle w:val="5-Char"/>
          <w:rFonts w:hint="cs"/>
          <w:rtl/>
        </w:rPr>
        <w:t>َ</w:t>
      </w:r>
      <w:r w:rsidRPr="00BE2421">
        <w:rPr>
          <w:rStyle w:val="5-Char"/>
          <w:rFonts w:hint="cs"/>
          <w:rtl/>
        </w:rPr>
        <w:t>ر</w:t>
      </w:r>
      <w:r w:rsidR="00E35BFE" w:rsidRPr="00BE2421">
        <w:rPr>
          <w:rStyle w:val="5-Char"/>
          <w:rFonts w:hint="cs"/>
          <w:rtl/>
        </w:rPr>
        <w:t>ٰ</w:t>
      </w:r>
      <w:r w:rsidRPr="00BE2421">
        <w:rPr>
          <w:rStyle w:val="5-Char"/>
          <w:rFonts w:hint="cs"/>
          <w:rtl/>
        </w:rPr>
        <w:t>اد</w:t>
      </w:r>
      <w:r w:rsidR="00E35BFE" w:rsidRPr="00BE2421">
        <w:rPr>
          <w:rStyle w:val="5-Char"/>
          <w:rFonts w:hint="cs"/>
          <w:rtl/>
        </w:rPr>
        <w:t>َ</w:t>
      </w:r>
      <w:r w:rsidRPr="00BE2421">
        <w:rPr>
          <w:rStyle w:val="5-Char"/>
          <w:rFonts w:hint="cs"/>
          <w:rtl/>
        </w:rPr>
        <w:t xml:space="preserve"> ا</w:t>
      </w:r>
      <w:r w:rsidR="00E35BFE" w:rsidRPr="00BE2421">
        <w:rPr>
          <w:rStyle w:val="5-Char"/>
          <w:rFonts w:hint="cs"/>
          <w:rtl/>
        </w:rPr>
        <w:t>َ</w:t>
      </w:r>
      <w:r w:rsidRPr="00BE2421">
        <w:rPr>
          <w:rStyle w:val="5-Char"/>
          <w:rFonts w:hint="cs"/>
          <w:rtl/>
        </w:rPr>
        <w:t>ن</w:t>
      </w:r>
      <w:r w:rsidR="00E35BFE" w:rsidRPr="00BE2421">
        <w:rPr>
          <w:rStyle w:val="5-Char"/>
          <w:rFonts w:hint="cs"/>
          <w:rtl/>
        </w:rPr>
        <w:t>ْ</w:t>
      </w:r>
      <w:r w:rsidRPr="00BE2421">
        <w:rPr>
          <w:rStyle w:val="5-Char"/>
          <w:rFonts w:hint="cs"/>
          <w:rtl/>
        </w:rPr>
        <w:t xml:space="preserve"> </w:t>
      </w:r>
      <w:r w:rsidR="00C12E54" w:rsidRPr="00BE2421">
        <w:rPr>
          <w:rStyle w:val="5-Char"/>
          <w:rFonts w:hint="cs"/>
          <w:rtl/>
        </w:rPr>
        <w:t>ي</w:t>
      </w:r>
      <w:r w:rsidR="00E35BFE" w:rsidRPr="00BE2421">
        <w:rPr>
          <w:rStyle w:val="5-Char"/>
          <w:rFonts w:hint="cs"/>
          <w:rtl/>
        </w:rPr>
        <w:t>ُّ</w:t>
      </w:r>
      <w:r w:rsidRPr="00BE2421">
        <w:rPr>
          <w:rStyle w:val="5-Char"/>
          <w:rFonts w:hint="cs"/>
          <w:rtl/>
        </w:rPr>
        <w:t>و</w:t>
      </w:r>
      <w:r w:rsidR="00E35BFE" w:rsidRPr="00BE2421">
        <w:rPr>
          <w:rStyle w:val="5-Char"/>
          <w:rFonts w:hint="cs"/>
          <w:rtl/>
        </w:rPr>
        <w:t>ْ</w:t>
      </w:r>
      <w:r w:rsidRPr="00BE2421">
        <w:rPr>
          <w:rStyle w:val="5-Char"/>
          <w:rFonts w:hint="cs"/>
          <w:rtl/>
        </w:rPr>
        <w:t>ت</w:t>
      </w:r>
      <w:r w:rsidR="00E35BFE" w:rsidRPr="00BE2421">
        <w:rPr>
          <w:rStyle w:val="5-Char"/>
          <w:rFonts w:hint="cs"/>
          <w:rtl/>
        </w:rPr>
        <w:t>ِ</w:t>
      </w:r>
      <w:r w:rsidRPr="00BE2421">
        <w:rPr>
          <w:rStyle w:val="5-Char"/>
          <w:rFonts w:hint="cs"/>
          <w:rtl/>
        </w:rPr>
        <w:t>ر</w:t>
      </w:r>
      <w:r w:rsidR="00E35BFE" w:rsidRPr="00BE2421">
        <w:rPr>
          <w:rStyle w:val="5-Char"/>
          <w:rFonts w:hint="cs"/>
          <w:rtl/>
        </w:rPr>
        <w:t>َ</w:t>
      </w:r>
      <w:r w:rsidRPr="00BE2421">
        <w:rPr>
          <w:rStyle w:val="5-Char"/>
          <w:rFonts w:hint="cs"/>
          <w:rtl/>
        </w:rPr>
        <w:t xml:space="preserve"> ا</w:t>
      </w:r>
      <w:r w:rsidR="00E35BFE" w:rsidRPr="00BE2421">
        <w:rPr>
          <w:rStyle w:val="5-Char"/>
          <w:rFonts w:hint="cs"/>
          <w:rtl/>
        </w:rPr>
        <w:t>َ</w:t>
      </w:r>
      <w:r w:rsidR="00C12E54" w:rsidRPr="00BE2421">
        <w:rPr>
          <w:rStyle w:val="5-Char"/>
          <w:rFonts w:hint="cs"/>
          <w:rtl/>
        </w:rPr>
        <w:t>ي</w:t>
      </w:r>
      <w:r w:rsidR="00E35BFE" w:rsidRPr="00BE2421">
        <w:rPr>
          <w:rStyle w:val="5-Char"/>
          <w:rFonts w:hint="cs"/>
          <w:rtl/>
        </w:rPr>
        <w:t>ْ</w:t>
      </w:r>
      <w:r w:rsidRPr="00BE2421">
        <w:rPr>
          <w:rStyle w:val="5-Char"/>
          <w:rFonts w:hint="cs"/>
          <w:rtl/>
        </w:rPr>
        <w:t>ق</w:t>
      </w:r>
      <w:r w:rsidR="00E35BFE" w:rsidRPr="00BE2421">
        <w:rPr>
          <w:rStyle w:val="5-Char"/>
          <w:rFonts w:hint="cs"/>
          <w:rtl/>
        </w:rPr>
        <w:t>َ</w:t>
      </w:r>
      <w:r w:rsidRPr="00BE2421">
        <w:rPr>
          <w:rStyle w:val="5-Char"/>
          <w:rFonts w:hint="cs"/>
          <w:rtl/>
        </w:rPr>
        <w:t>ظ</w:t>
      </w:r>
      <w:r w:rsidR="00E35BFE" w:rsidRPr="00BE2421">
        <w:rPr>
          <w:rStyle w:val="5-Char"/>
          <w:rFonts w:hint="cs"/>
          <w:rtl/>
        </w:rPr>
        <w:t>َ</w:t>
      </w:r>
      <w:r w:rsidRPr="00BE2421">
        <w:rPr>
          <w:rStyle w:val="5-Char"/>
          <w:rFonts w:hint="cs"/>
          <w:rtl/>
        </w:rPr>
        <w:t>ن</w:t>
      </w:r>
      <w:r w:rsidR="00E35BFE" w:rsidRPr="00BE2421">
        <w:rPr>
          <w:rStyle w:val="5-Char"/>
          <w:rFonts w:hint="cs"/>
          <w:rtl/>
        </w:rPr>
        <w:t>ِ</w:t>
      </w:r>
      <w:r w:rsidR="00C12E54" w:rsidRPr="00BE2421">
        <w:rPr>
          <w:rStyle w:val="5-Char"/>
          <w:rFonts w:hint="cs"/>
          <w:rtl/>
        </w:rPr>
        <w:t>ي</w:t>
      </w:r>
      <w:r w:rsidR="00E35BFE" w:rsidRPr="00BE2421">
        <w:rPr>
          <w:rStyle w:val="5-Char"/>
          <w:rFonts w:hint="cs"/>
          <w:rtl/>
        </w:rPr>
        <w:t>ْ</w:t>
      </w:r>
      <w:r w:rsidRPr="00BE2421">
        <w:rPr>
          <w:rStyle w:val="5-Char"/>
          <w:rFonts w:hint="cs"/>
          <w:rtl/>
        </w:rPr>
        <w:t xml:space="preserve"> ف</w:t>
      </w:r>
      <w:r w:rsidR="00E35BFE" w:rsidRPr="00BE2421">
        <w:rPr>
          <w:rStyle w:val="5-Char"/>
          <w:rFonts w:hint="cs"/>
          <w:rtl/>
        </w:rPr>
        <w:t>َ</w:t>
      </w:r>
      <w:r w:rsidRPr="00BE2421">
        <w:rPr>
          <w:rStyle w:val="5-Char"/>
          <w:rFonts w:hint="cs"/>
          <w:rtl/>
        </w:rPr>
        <w:t>ا</w:t>
      </w:r>
      <w:r w:rsidR="00E35BFE" w:rsidRPr="00BE2421">
        <w:rPr>
          <w:rStyle w:val="5-Char"/>
          <w:rFonts w:hint="cs"/>
          <w:rtl/>
        </w:rPr>
        <w:t>َ</w:t>
      </w:r>
      <w:r w:rsidRPr="00BE2421">
        <w:rPr>
          <w:rStyle w:val="5-Char"/>
          <w:rFonts w:hint="cs"/>
          <w:rtl/>
        </w:rPr>
        <w:t>و</w:t>
      </w:r>
      <w:r w:rsidR="00E35BFE" w:rsidRPr="00BE2421">
        <w:rPr>
          <w:rStyle w:val="5-Char"/>
          <w:rFonts w:hint="cs"/>
          <w:rtl/>
        </w:rPr>
        <w:t>ْ</w:t>
      </w:r>
      <w:r w:rsidRPr="00BE2421">
        <w:rPr>
          <w:rStyle w:val="5-Char"/>
          <w:rFonts w:hint="cs"/>
          <w:rtl/>
        </w:rPr>
        <w:t>ت</w:t>
      </w:r>
      <w:r w:rsidR="00E35BFE" w:rsidRPr="00BE2421">
        <w:rPr>
          <w:rStyle w:val="5-Char"/>
          <w:rFonts w:hint="cs"/>
          <w:rtl/>
        </w:rPr>
        <w:t>َ</w:t>
      </w:r>
      <w:r w:rsidRPr="00BE2421">
        <w:rPr>
          <w:rStyle w:val="5-Char"/>
          <w:rFonts w:hint="cs"/>
          <w:rtl/>
        </w:rPr>
        <w:t>ر</w:t>
      </w:r>
      <w:r w:rsidR="00E35BFE" w:rsidRPr="00BE2421">
        <w:rPr>
          <w:rStyle w:val="5-Char"/>
          <w:rFonts w:hint="cs"/>
          <w:rtl/>
        </w:rPr>
        <w:t>ْ</w:t>
      </w:r>
      <w:r w:rsidRPr="00BE2421">
        <w:rPr>
          <w:rStyle w:val="5-Char"/>
          <w:rFonts w:hint="cs"/>
          <w:rtl/>
        </w:rPr>
        <w:t>ت</w:t>
      </w:r>
      <w:r w:rsidR="00E35BFE" w:rsidRPr="00BE2421">
        <w:rPr>
          <w:rStyle w:val="5-Char"/>
          <w:rFonts w:hint="cs"/>
          <w:rtl/>
        </w:rPr>
        <w:t>ُ</w:t>
      </w:r>
      <w:r w:rsidRPr="00BE2421">
        <w:rPr>
          <w:rStyle w:val="5-Char"/>
          <w:rFonts w:hint="cs"/>
          <w:rtl/>
        </w:rPr>
        <w:t>»</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نماز م</w:t>
      </w:r>
      <w:r w:rsidR="00446BB7">
        <w:rPr>
          <w:rStyle w:val="1-Char"/>
          <w:rFonts w:hint="cs"/>
          <w:rtl/>
        </w:rPr>
        <w:t>ی</w:t>
      </w:r>
      <w:r w:rsidRPr="007100A7">
        <w:rPr>
          <w:rStyle w:val="1-Char"/>
          <w:rFonts w:hint="cs"/>
          <w:rtl/>
        </w:rPr>
        <w:t>‌خواند</w:t>
      </w:r>
      <w:r w:rsidR="00FC24F2" w:rsidRPr="007100A7">
        <w:rPr>
          <w:rStyle w:val="1-Char"/>
          <w:rFonts w:hint="cs"/>
          <w:rtl/>
        </w:rPr>
        <w:t>،</w:t>
      </w:r>
      <w:r w:rsidRPr="007100A7">
        <w:rPr>
          <w:rStyle w:val="1-Char"/>
          <w:rFonts w:hint="cs"/>
          <w:rtl/>
        </w:rPr>
        <w:t xml:space="preserve"> در حال</w:t>
      </w:r>
      <w:r w:rsidR="00446BB7">
        <w:rPr>
          <w:rStyle w:val="1-Char"/>
          <w:rFonts w:hint="cs"/>
          <w:rtl/>
        </w:rPr>
        <w:t>ی</w:t>
      </w:r>
      <w:r w:rsidRPr="007100A7">
        <w:rPr>
          <w:rStyle w:val="1-Char"/>
          <w:rFonts w:hint="cs"/>
          <w:rtl/>
        </w:rPr>
        <w:t xml:space="preserve"> که من رو</w:t>
      </w:r>
      <w:r w:rsidR="00446BB7">
        <w:rPr>
          <w:rStyle w:val="1-Char"/>
          <w:rFonts w:hint="cs"/>
          <w:rtl/>
        </w:rPr>
        <w:t>ی</w:t>
      </w:r>
      <w:r w:rsidRPr="007100A7">
        <w:rPr>
          <w:rStyle w:val="1-Char"/>
          <w:rFonts w:hint="cs"/>
          <w:rtl/>
        </w:rPr>
        <w:t xml:space="preserve"> بسترش خواب</w:t>
      </w:r>
      <w:r w:rsidR="00446BB7">
        <w:rPr>
          <w:rStyle w:val="1-Char"/>
          <w:rFonts w:hint="cs"/>
          <w:rtl/>
        </w:rPr>
        <w:t>ی</w:t>
      </w:r>
      <w:r w:rsidRPr="007100A7">
        <w:rPr>
          <w:rStyle w:val="1-Char"/>
          <w:rFonts w:hint="cs"/>
          <w:rtl/>
        </w:rPr>
        <w:t>ده بودم؛ وقت</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خواست نماز وتر بخواند مرا ب</w:t>
      </w:r>
      <w:r w:rsidR="00446BB7">
        <w:rPr>
          <w:rStyle w:val="1-Char"/>
          <w:rFonts w:hint="cs"/>
          <w:rtl/>
        </w:rPr>
        <w:t>ی</w:t>
      </w:r>
      <w:r w:rsidRPr="007100A7">
        <w:rPr>
          <w:rStyle w:val="1-Char"/>
          <w:rFonts w:hint="cs"/>
          <w:rtl/>
        </w:rPr>
        <w:t>دار م</w:t>
      </w:r>
      <w:r w:rsidR="00446BB7">
        <w:rPr>
          <w:rStyle w:val="1-Char"/>
          <w:rFonts w:hint="cs"/>
          <w:rtl/>
        </w:rPr>
        <w:t>ی</w:t>
      </w:r>
      <w:r w:rsidRPr="007100A7">
        <w:rPr>
          <w:rStyle w:val="1-Char"/>
          <w:rFonts w:hint="cs"/>
          <w:rtl/>
        </w:rPr>
        <w:t>‌کرد و من هم نماز وتر را م</w:t>
      </w:r>
      <w:r w:rsidR="00446BB7">
        <w:rPr>
          <w:rStyle w:val="1-Char"/>
          <w:rFonts w:hint="cs"/>
          <w:rtl/>
        </w:rPr>
        <w:t>ی</w:t>
      </w:r>
      <w:r w:rsidRPr="007100A7">
        <w:rPr>
          <w:rStyle w:val="1-Char"/>
          <w:rFonts w:hint="cs"/>
          <w:rtl/>
        </w:rPr>
        <w:t>‌خواندم».]</w:t>
      </w:r>
    </w:p>
    <w:p w:rsidR="00BA4B73" w:rsidRPr="005541E3" w:rsidRDefault="00BA4B73" w:rsidP="00E20465">
      <w:pPr>
        <w:pStyle w:val="3-"/>
      </w:pPr>
      <w:r w:rsidRPr="005541E3">
        <w:rPr>
          <w:rFonts w:hint="eastAsia"/>
          <w:rtl/>
        </w:rPr>
        <w:t>فَصلٌ</w:t>
      </w:r>
    </w:p>
    <w:p w:rsidR="00BA4B73" w:rsidRPr="00BE2421" w:rsidRDefault="00BA4B73" w:rsidP="00AF1D25">
      <w:pPr>
        <w:rPr>
          <w:rStyle w:val="5-Char"/>
          <w:bCs/>
          <w:rtl/>
        </w:rPr>
      </w:pPr>
      <w:r w:rsidRPr="00BE2421">
        <w:rPr>
          <w:rStyle w:val="5-Char"/>
          <w:rFonts w:hint="eastAsia"/>
          <w:rtl/>
        </w:rPr>
        <w:t>ثَلاثَةُ</w:t>
      </w:r>
      <w:r w:rsidRPr="00BE2421">
        <w:rPr>
          <w:rStyle w:val="5-Char"/>
          <w:rtl/>
        </w:rPr>
        <w:t xml:space="preserve"> </w:t>
      </w:r>
      <w:r w:rsidRPr="00BE2421">
        <w:rPr>
          <w:rStyle w:val="5-Char"/>
          <w:rFonts w:hint="eastAsia"/>
          <w:rtl/>
        </w:rPr>
        <w:t>أَوقَاتٍ</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صِحُّ</w:t>
      </w:r>
      <w:r w:rsidRPr="00BE2421">
        <w:rPr>
          <w:rStyle w:val="5-Char"/>
          <w:rtl/>
        </w:rPr>
        <w:t xml:space="preserve"> </w:t>
      </w:r>
      <w:r w:rsidRPr="00BE2421">
        <w:rPr>
          <w:rStyle w:val="5-Char"/>
          <w:rFonts w:hint="eastAsia"/>
          <w:rtl/>
        </w:rPr>
        <w:t>فِيهَا</w:t>
      </w:r>
      <w:r w:rsidRPr="00BE2421">
        <w:rPr>
          <w:rStyle w:val="5-Char"/>
          <w:rtl/>
        </w:rPr>
        <w:t xml:space="preserve"> </w:t>
      </w:r>
      <w:r w:rsidRPr="00BE2421">
        <w:rPr>
          <w:rStyle w:val="5-Char"/>
          <w:rFonts w:hint="eastAsia"/>
          <w:rtl/>
        </w:rPr>
        <w:t>شَيءٌ</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فَرَائِضِ</w:t>
      </w:r>
      <w:r w:rsidRPr="00BE2421">
        <w:rPr>
          <w:rStyle w:val="5-Char"/>
          <w:rtl/>
        </w:rPr>
        <w:t xml:space="preserve"> </w:t>
      </w:r>
      <w:r w:rsidRPr="00BE2421">
        <w:rPr>
          <w:rStyle w:val="5-Char"/>
          <w:rFonts w:hint="eastAsia"/>
          <w:rtl/>
        </w:rPr>
        <w:t>وَالوَاجِبَاتِ</w:t>
      </w:r>
      <w:r w:rsidRPr="00BE2421">
        <w:rPr>
          <w:rStyle w:val="5-Char"/>
          <w:rtl/>
        </w:rPr>
        <w:t xml:space="preserve"> </w:t>
      </w:r>
      <w:r w:rsidRPr="00BE2421">
        <w:rPr>
          <w:rStyle w:val="5-Char"/>
          <w:rFonts w:hint="eastAsia"/>
          <w:rtl/>
        </w:rPr>
        <w:t>الَّتِي</w:t>
      </w:r>
      <w:r w:rsidRPr="00BE2421">
        <w:rPr>
          <w:rStyle w:val="5-Char"/>
          <w:rtl/>
        </w:rPr>
        <w:t xml:space="preserve"> </w:t>
      </w:r>
      <w:r w:rsidRPr="00BE2421">
        <w:rPr>
          <w:rStyle w:val="5-Char"/>
          <w:rFonts w:hint="eastAsia"/>
          <w:rtl/>
        </w:rPr>
        <w:t>لَزِمَت</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ذِّمَّةِ</w:t>
      </w:r>
      <w:r w:rsidRPr="00BE2421">
        <w:rPr>
          <w:rStyle w:val="5-Char"/>
          <w:rtl/>
        </w:rPr>
        <w:t xml:space="preserve"> </w:t>
      </w:r>
      <w:r w:rsidRPr="00BE2421">
        <w:rPr>
          <w:rStyle w:val="5-Char"/>
          <w:rFonts w:hint="eastAsia"/>
          <w:rtl/>
        </w:rPr>
        <w:t>قَبلَ</w:t>
      </w:r>
      <w:r w:rsidRPr="00BE2421">
        <w:rPr>
          <w:rStyle w:val="5-Char"/>
          <w:rtl/>
        </w:rPr>
        <w:t xml:space="preserve"> </w:t>
      </w:r>
      <w:r w:rsidRPr="00BE2421">
        <w:rPr>
          <w:rStyle w:val="5-Char"/>
          <w:rFonts w:hint="eastAsia"/>
          <w:rtl/>
        </w:rPr>
        <w:t>دُخُولِهَا</w:t>
      </w:r>
      <w:r w:rsidRPr="00BE2421">
        <w:rPr>
          <w:rStyle w:val="5-Char"/>
          <w:rFonts w:hint="cs"/>
          <w:rtl/>
        </w:rPr>
        <w:t>:</w:t>
      </w:r>
      <w:r w:rsidRPr="00BE2421">
        <w:rPr>
          <w:rStyle w:val="5-Char"/>
          <w:rtl/>
        </w:rPr>
        <w:t xml:space="preserve"> </w:t>
      </w:r>
      <w:r w:rsidRPr="00BE2421">
        <w:rPr>
          <w:rStyle w:val="5-Char"/>
          <w:rFonts w:hint="eastAsia"/>
          <w:rtl/>
        </w:rPr>
        <w:t>عِندَ</w:t>
      </w:r>
      <w:r w:rsidRPr="00BE2421">
        <w:rPr>
          <w:rStyle w:val="5-Char"/>
          <w:rtl/>
        </w:rPr>
        <w:t xml:space="preserve"> </w:t>
      </w:r>
      <w:r w:rsidRPr="00BE2421">
        <w:rPr>
          <w:rStyle w:val="5-Char"/>
          <w:rFonts w:hint="eastAsia"/>
          <w:rtl/>
        </w:rPr>
        <w:t>طُلُوعِ</w:t>
      </w:r>
      <w:r w:rsidRPr="00BE2421">
        <w:rPr>
          <w:rStyle w:val="5-Char"/>
          <w:rtl/>
        </w:rPr>
        <w:t xml:space="preserve"> </w:t>
      </w:r>
      <w:r w:rsidRPr="00BE2421">
        <w:rPr>
          <w:rStyle w:val="5-Char"/>
          <w:rFonts w:hint="eastAsia"/>
          <w:rtl/>
        </w:rPr>
        <w:t>الشَّمسِ</w:t>
      </w:r>
      <w:r w:rsidRPr="00BE2421">
        <w:rPr>
          <w:rStyle w:val="5-Char"/>
          <w:rtl/>
        </w:rPr>
        <w:t xml:space="preserve"> </w:t>
      </w:r>
      <w:r w:rsidRPr="00BE2421">
        <w:rPr>
          <w:rStyle w:val="5-Char"/>
          <w:rFonts w:hint="eastAsia"/>
          <w:rtl/>
        </w:rPr>
        <w:t>اِلَ</w:t>
      </w:r>
      <w:r w:rsidR="000C2629" w:rsidRPr="00BE2421">
        <w:rPr>
          <w:rStyle w:val="5-Char"/>
          <w:rFonts w:hint="cs"/>
          <w:rtl/>
        </w:rPr>
        <w:t>ی</w:t>
      </w:r>
      <w:r w:rsidRPr="00BE2421">
        <w:rPr>
          <w:rStyle w:val="5-Char"/>
          <w:rtl/>
        </w:rPr>
        <w:t xml:space="preserve"> </w:t>
      </w:r>
      <w:r w:rsidRPr="00BE2421">
        <w:rPr>
          <w:rStyle w:val="5-Char"/>
          <w:rFonts w:hint="eastAsia"/>
          <w:rtl/>
        </w:rPr>
        <w:t>أَن</w:t>
      </w:r>
      <w:r w:rsidRPr="00BE2421">
        <w:rPr>
          <w:rStyle w:val="5-Char"/>
          <w:rtl/>
        </w:rPr>
        <w:t xml:space="preserve"> </w:t>
      </w:r>
      <w:r w:rsidRPr="00BE2421">
        <w:rPr>
          <w:rStyle w:val="5-Char"/>
          <w:rFonts w:hint="eastAsia"/>
          <w:rtl/>
        </w:rPr>
        <w:t>تَرتَفِعَ</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عِندَ</w:t>
      </w:r>
      <w:r w:rsidRPr="00BE2421">
        <w:rPr>
          <w:rStyle w:val="5-Char"/>
          <w:rtl/>
        </w:rPr>
        <w:t xml:space="preserve"> </w:t>
      </w:r>
      <w:r w:rsidRPr="00BE2421">
        <w:rPr>
          <w:rStyle w:val="5-Char"/>
          <w:rFonts w:hint="eastAsia"/>
          <w:rtl/>
        </w:rPr>
        <w:t>اِستِوَائِهَا</w:t>
      </w:r>
      <w:r w:rsidRPr="00BE2421">
        <w:rPr>
          <w:rStyle w:val="5-Char"/>
          <w:rtl/>
        </w:rPr>
        <w:t xml:space="preserve"> </w:t>
      </w:r>
      <w:r w:rsidRPr="00BE2421">
        <w:rPr>
          <w:rStyle w:val="5-Char"/>
          <w:rFonts w:hint="eastAsia"/>
          <w:rtl/>
        </w:rPr>
        <w:t>اِلَ</w:t>
      </w:r>
      <w:r w:rsidR="000C2629" w:rsidRPr="00BE2421">
        <w:rPr>
          <w:rStyle w:val="5-Char"/>
          <w:rFonts w:hint="cs"/>
          <w:rtl/>
        </w:rPr>
        <w:t>ی</w:t>
      </w:r>
      <w:r w:rsidRPr="00BE2421">
        <w:rPr>
          <w:rStyle w:val="5-Char"/>
          <w:rtl/>
        </w:rPr>
        <w:t xml:space="preserve"> </w:t>
      </w:r>
      <w:r w:rsidRPr="00BE2421">
        <w:rPr>
          <w:rStyle w:val="5-Char"/>
          <w:rFonts w:hint="eastAsia"/>
          <w:rtl/>
        </w:rPr>
        <w:t>اَن</w:t>
      </w:r>
      <w:r w:rsidRPr="00BE2421">
        <w:rPr>
          <w:rStyle w:val="5-Char"/>
          <w:rtl/>
        </w:rPr>
        <w:t xml:space="preserve"> </w:t>
      </w:r>
      <w:r w:rsidRPr="00BE2421">
        <w:rPr>
          <w:rStyle w:val="5-Char"/>
          <w:rFonts w:hint="eastAsia"/>
          <w:rtl/>
        </w:rPr>
        <w:t>تَزُولَ</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عِندَ</w:t>
      </w:r>
      <w:r w:rsidRPr="00BE2421">
        <w:rPr>
          <w:rStyle w:val="5-Char"/>
          <w:rtl/>
        </w:rPr>
        <w:t xml:space="preserve"> </w:t>
      </w:r>
      <w:r w:rsidRPr="00BE2421">
        <w:rPr>
          <w:rStyle w:val="5-Char"/>
          <w:rFonts w:hint="eastAsia"/>
          <w:rtl/>
        </w:rPr>
        <w:t>اِصفِرَارِهَا</w:t>
      </w:r>
      <w:r w:rsidRPr="00BE2421">
        <w:rPr>
          <w:rStyle w:val="5-Char"/>
          <w:rtl/>
        </w:rPr>
        <w:t xml:space="preserve"> </w:t>
      </w:r>
      <w:r w:rsidRPr="00BE2421">
        <w:rPr>
          <w:rStyle w:val="5-Char"/>
          <w:rFonts w:hint="eastAsia"/>
          <w:rtl/>
        </w:rPr>
        <w:t>اِلَ</w:t>
      </w:r>
      <w:r w:rsidR="000C2629" w:rsidRPr="00BE2421">
        <w:rPr>
          <w:rStyle w:val="5-Char"/>
          <w:rFonts w:hint="cs"/>
          <w:rtl/>
        </w:rPr>
        <w:t>ی</w:t>
      </w:r>
      <w:r w:rsidRPr="00BE2421">
        <w:rPr>
          <w:rStyle w:val="5-Char"/>
          <w:rtl/>
        </w:rPr>
        <w:t xml:space="preserve"> </w:t>
      </w:r>
      <w:r w:rsidRPr="00BE2421">
        <w:rPr>
          <w:rStyle w:val="5-Char"/>
          <w:rFonts w:hint="eastAsia"/>
          <w:rtl/>
        </w:rPr>
        <w:t>اَن</w:t>
      </w:r>
      <w:r w:rsidRPr="00BE2421">
        <w:rPr>
          <w:rStyle w:val="5-Char"/>
          <w:rtl/>
        </w:rPr>
        <w:t xml:space="preserve"> </w:t>
      </w:r>
      <w:r w:rsidRPr="00BE2421">
        <w:rPr>
          <w:rStyle w:val="5-Char"/>
          <w:rFonts w:hint="eastAsia"/>
          <w:rtl/>
        </w:rPr>
        <w:t>تَغرُبَ</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صِحُّ</w:t>
      </w:r>
      <w:r w:rsidRPr="00BE2421">
        <w:rPr>
          <w:rStyle w:val="5-Char"/>
          <w:rtl/>
        </w:rPr>
        <w:t xml:space="preserve"> </w:t>
      </w:r>
      <w:r w:rsidRPr="00BE2421">
        <w:rPr>
          <w:rStyle w:val="5-Char"/>
          <w:rFonts w:hint="eastAsia"/>
          <w:rtl/>
        </w:rPr>
        <w:t>أَدَاءُ</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وَجَبَ</w:t>
      </w:r>
      <w:r w:rsidRPr="00BE2421">
        <w:rPr>
          <w:rStyle w:val="5-Char"/>
          <w:rtl/>
        </w:rPr>
        <w:t xml:space="preserve"> </w:t>
      </w:r>
      <w:r w:rsidRPr="00BE2421">
        <w:rPr>
          <w:rStyle w:val="5-Char"/>
          <w:rFonts w:hint="eastAsia"/>
          <w:rtl/>
        </w:rPr>
        <w:t>فِيهَا</w:t>
      </w:r>
      <w:r w:rsidRPr="00BE2421">
        <w:rPr>
          <w:rStyle w:val="5-Char"/>
          <w:rtl/>
        </w:rPr>
        <w:t xml:space="preserve"> </w:t>
      </w:r>
      <w:r w:rsidRPr="00BE2421">
        <w:rPr>
          <w:rStyle w:val="5-Char"/>
          <w:rFonts w:hint="eastAsia"/>
          <w:rtl/>
        </w:rPr>
        <w:t>مَعَ</w:t>
      </w:r>
      <w:r w:rsidRPr="00BE2421">
        <w:rPr>
          <w:rStyle w:val="5-Char"/>
          <w:rtl/>
        </w:rPr>
        <w:t xml:space="preserve"> </w:t>
      </w:r>
      <w:r w:rsidRPr="00BE2421">
        <w:rPr>
          <w:rStyle w:val="5-Char"/>
          <w:rFonts w:hint="eastAsia"/>
          <w:rtl/>
        </w:rPr>
        <w:t>الكِرَاهَةِ</w:t>
      </w:r>
      <w:r w:rsidRPr="00BE2421">
        <w:rPr>
          <w:rStyle w:val="5-Char"/>
          <w:rtl/>
        </w:rPr>
        <w:t xml:space="preserve"> </w:t>
      </w:r>
      <w:r w:rsidRPr="00BE2421">
        <w:rPr>
          <w:rStyle w:val="5-Char"/>
          <w:rFonts w:hint="eastAsia"/>
          <w:rtl/>
        </w:rPr>
        <w:t>كَجِنَازَةٍ</w:t>
      </w:r>
      <w:r w:rsidRPr="00BE2421">
        <w:rPr>
          <w:rStyle w:val="5-Char"/>
          <w:rtl/>
        </w:rPr>
        <w:t xml:space="preserve"> </w:t>
      </w:r>
      <w:r w:rsidRPr="00BE2421">
        <w:rPr>
          <w:rStyle w:val="5-Char"/>
          <w:rFonts w:hint="eastAsia"/>
          <w:rtl/>
        </w:rPr>
        <w:t>حَضَرَت</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جدَةِ</w:t>
      </w:r>
      <w:r w:rsidRPr="00BE2421">
        <w:rPr>
          <w:rStyle w:val="5-Char"/>
          <w:rtl/>
        </w:rPr>
        <w:t xml:space="preserve"> </w:t>
      </w:r>
      <w:r w:rsidRPr="00BE2421">
        <w:rPr>
          <w:rStyle w:val="5-Char"/>
          <w:rFonts w:hint="eastAsia"/>
          <w:rtl/>
        </w:rPr>
        <w:t>آيَةٍ</w:t>
      </w:r>
      <w:r w:rsidRPr="00BE2421">
        <w:rPr>
          <w:rStyle w:val="5-Char"/>
          <w:rtl/>
        </w:rPr>
        <w:t xml:space="preserve"> </w:t>
      </w:r>
      <w:r w:rsidRPr="00BE2421">
        <w:rPr>
          <w:rStyle w:val="5-Char"/>
          <w:rFonts w:hint="eastAsia"/>
          <w:rtl/>
        </w:rPr>
        <w:t>تُلِيَت</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Fonts w:hint="eastAsia"/>
          <w:rtl/>
        </w:rPr>
        <w:t>هَا</w:t>
      </w:r>
      <w:r w:rsidRPr="00BE2421">
        <w:rPr>
          <w:rStyle w:val="5-Char"/>
          <w:rFonts w:hint="cs"/>
          <w:rtl/>
        </w:rPr>
        <w:t>؛</w:t>
      </w:r>
      <w:r w:rsidRPr="00BE2421">
        <w:rPr>
          <w:rStyle w:val="5-Char"/>
          <w:rtl/>
        </w:rPr>
        <w:t xml:space="preserve"> </w:t>
      </w:r>
      <w:r w:rsidRPr="00BE2421">
        <w:rPr>
          <w:rStyle w:val="5-Char"/>
          <w:rFonts w:hint="eastAsia"/>
          <w:rtl/>
        </w:rPr>
        <w:t>كَمَا</w:t>
      </w:r>
      <w:r w:rsidRPr="00BE2421">
        <w:rPr>
          <w:rStyle w:val="5-Char"/>
          <w:rtl/>
        </w:rPr>
        <w:t xml:space="preserve"> </w:t>
      </w:r>
      <w:r w:rsidRPr="00BE2421">
        <w:rPr>
          <w:rStyle w:val="5-Char"/>
          <w:rFonts w:hint="eastAsia"/>
          <w:rtl/>
        </w:rPr>
        <w:t>صَحَّ</w:t>
      </w:r>
      <w:r w:rsidRPr="00BE2421">
        <w:rPr>
          <w:rStyle w:val="5-Char"/>
          <w:rtl/>
        </w:rPr>
        <w:t xml:space="preserve"> </w:t>
      </w:r>
      <w:r w:rsidRPr="00BE2421">
        <w:rPr>
          <w:rStyle w:val="5-Char"/>
          <w:rFonts w:hint="eastAsia"/>
          <w:rtl/>
        </w:rPr>
        <w:t>عَصرُ</w:t>
      </w:r>
      <w:r w:rsidRPr="00BE2421">
        <w:rPr>
          <w:rStyle w:val="5-Char"/>
          <w:rtl/>
        </w:rPr>
        <w:t xml:space="preserve"> </w:t>
      </w:r>
      <w:r w:rsidRPr="00BE2421">
        <w:rPr>
          <w:rStyle w:val="5-Char"/>
          <w:rFonts w:hint="eastAsia"/>
          <w:rtl/>
        </w:rPr>
        <w:t>اليَومِ</w:t>
      </w:r>
      <w:r w:rsidRPr="00BE2421">
        <w:rPr>
          <w:rStyle w:val="5-Char"/>
          <w:rtl/>
        </w:rPr>
        <w:t xml:space="preserve"> </w:t>
      </w:r>
      <w:r w:rsidRPr="00BE2421">
        <w:rPr>
          <w:rStyle w:val="5-Char"/>
          <w:rFonts w:hint="eastAsia"/>
          <w:rtl/>
        </w:rPr>
        <w:t>عِندَ</w:t>
      </w:r>
      <w:r w:rsidRPr="00BE2421">
        <w:rPr>
          <w:rStyle w:val="5-Char"/>
          <w:rtl/>
        </w:rPr>
        <w:t xml:space="preserve"> </w:t>
      </w:r>
      <w:r w:rsidRPr="00BE2421">
        <w:rPr>
          <w:rStyle w:val="5-Char"/>
          <w:rFonts w:hint="eastAsia"/>
          <w:rtl/>
        </w:rPr>
        <w:t>الغُرُوبِ</w:t>
      </w:r>
      <w:r w:rsidRPr="00BE2421">
        <w:rPr>
          <w:rStyle w:val="5-Char"/>
          <w:rtl/>
        </w:rPr>
        <w:t xml:space="preserve"> </w:t>
      </w:r>
      <w:r w:rsidRPr="00BE2421">
        <w:rPr>
          <w:rStyle w:val="5-Char"/>
          <w:rFonts w:hint="eastAsia"/>
          <w:rtl/>
        </w:rPr>
        <w:t>مَعَ</w:t>
      </w:r>
      <w:r w:rsidRPr="00BE2421">
        <w:rPr>
          <w:rStyle w:val="5-Char"/>
          <w:rtl/>
        </w:rPr>
        <w:t xml:space="preserve"> </w:t>
      </w:r>
      <w:r w:rsidRPr="00BE2421">
        <w:rPr>
          <w:rStyle w:val="5-Char"/>
          <w:rFonts w:hint="eastAsia"/>
          <w:rtl/>
        </w:rPr>
        <w:t>الكَرَاهَةِ</w:t>
      </w:r>
    </w:p>
    <w:p w:rsidR="00BA4B73" w:rsidRPr="00BE2421" w:rsidRDefault="00BA4B73"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الأَوقَاتُ</w:t>
      </w:r>
      <w:r w:rsidRPr="00BE2421">
        <w:rPr>
          <w:rStyle w:val="5-Char"/>
          <w:rtl/>
        </w:rPr>
        <w:t xml:space="preserve"> </w:t>
      </w:r>
      <w:r w:rsidRPr="00BE2421">
        <w:rPr>
          <w:rStyle w:val="5-Char"/>
          <w:rFonts w:hint="eastAsia"/>
          <w:rtl/>
        </w:rPr>
        <w:t>الثَّلَاثَةُ</w:t>
      </w:r>
      <w:r w:rsidRPr="00BE2421">
        <w:rPr>
          <w:rStyle w:val="5-Char"/>
          <w:rFonts w:hint="cs"/>
          <w:rtl/>
        </w:rPr>
        <w:t>،</w:t>
      </w:r>
      <w:r w:rsidRPr="00BE2421">
        <w:rPr>
          <w:rStyle w:val="5-Char"/>
          <w:rtl/>
        </w:rPr>
        <w:t xml:space="preserve"> </w:t>
      </w:r>
      <w:r w:rsidRPr="00BE2421">
        <w:rPr>
          <w:rStyle w:val="5-Char"/>
          <w:rFonts w:hint="eastAsia"/>
          <w:rtl/>
        </w:rPr>
        <w:t>يَكرَهُ</w:t>
      </w:r>
      <w:r w:rsidRPr="00BE2421">
        <w:rPr>
          <w:rStyle w:val="5-Char"/>
          <w:rtl/>
        </w:rPr>
        <w:t xml:space="preserve"> </w:t>
      </w:r>
      <w:r w:rsidRPr="00BE2421">
        <w:rPr>
          <w:rStyle w:val="5-Char"/>
          <w:rFonts w:hint="eastAsia"/>
          <w:rtl/>
        </w:rPr>
        <w:t>فِيهَا</w:t>
      </w:r>
      <w:r w:rsidRPr="00BE2421">
        <w:rPr>
          <w:rStyle w:val="5-Char"/>
          <w:rtl/>
        </w:rPr>
        <w:t xml:space="preserve"> </w:t>
      </w:r>
      <w:r w:rsidRPr="00BE2421">
        <w:rPr>
          <w:rStyle w:val="5-Char"/>
          <w:rFonts w:hint="eastAsia"/>
          <w:rtl/>
        </w:rPr>
        <w:t>النَّافِلَةُ</w:t>
      </w:r>
      <w:r w:rsidRPr="00BE2421">
        <w:rPr>
          <w:rStyle w:val="5-Char"/>
          <w:rtl/>
        </w:rPr>
        <w:t xml:space="preserve"> </w:t>
      </w:r>
      <w:r w:rsidRPr="00BE2421">
        <w:rPr>
          <w:rStyle w:val="5-Char"/>
          <w:rFonts w:hint="eastAsia"/>
          <w:rtl/>
        </w:rPr>
        <w:t>كِرَاهَةَ</w:t>
      </w:r>
      <w:r w:rsidRPr="00BE2421">
        <w:rPr>
          <w:rStyle w:val="5-Char"/>
          <w:rtl/>
        </w:rPr>
        <w:t xml:space="preserve"> </w:t>
      </w:r>
      <w:r w:rsidRPr="00BE2421">
        <w:rPr>
          <w:rStyle w:val="5-Char"/>
          <w:rFonts w:hint="eastAsia"/>
          <w:rtl/>
        </w:rPr>
        <w:t>تَحرِيمٍ</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كَانَ</w:t>
      </w:r>
      <w:r w:rsidRPr="00BE2421">
        <w:rPr>
          <w:rStyle w:val="5-Char"/>
          <w:rtl/>
        </w:rPr>
        <w:t xml:space="preserve"> </w:t>
      </w:r>
      <w:r w:rsidRPr="00BE2421">
        <w:rPr>
          <w:rStyle w:val="5-Char"/>
          <w:rFonts w:hint="eastAsia"/>
          <w:rtl/>
        </w:rPr>
        <w:t>لَهَا</w:t>
      </w:r>
      <w:r w:rsidRPr="00BE2421">
        <w:rPr>
          <w:rStyle w:val="5-Char"/>
          <w:rtl/>
        </w:rPr>
        <w:t xml:space="preserve"> </w:t>
      </w:r>
      <w:r w:rsidRPr="00BE2421">
        <w:rPr>
          <w:rStyle w:val="5-Char"/>
          <w:rFonts w:hint="eastAsia"/>
          <w:rtl/>
        </w:rPr>
        <w:t>سَبَبٌ</w:t>
      </w:r>
      <w:r w:rsidRPr="00BE2421">
        <w:rPr>
          <w:rStyle w:val="5-Char"/>
          <w:rtl/>
        </w:rPr>
        <w:t xml:space="preserve"> </w:t>
      </w:r>
      <w:r w:rsidRPr="00BE2421">
        <w:rPr>
          <w:rStyle w:val="5-Char"/>
          <w:rFonts w:hint="eastAsia"/>
          <w:rtl/>
        </w:rPr>
        <w:t>كَالمَنذُو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رَكعَتَيِ</w:t>
      </w:r>
      <w:r w:rsidRPr="00BE2421">
        <w:rPr>
          <w:rStyle w:val="5-Char"/>
          <w:rtl/>
        </w:rPr>
        <w:t xml:space="preserve"> </w:t>
      </w:r>
      <w:r w:rsidRPr="00BE2421">
        <w:rPr>
          <w:rStyle w:val="5-Char"/>
          <w:rFonts w:hint="eastAsia"/>
          <w:rtl/>
        </w:rPr>
        <w:t>الطَّوَافِ</w:t>
      </w:r>
    </w:p>
    <w:p w:rsidR="00BA4B73" w:rsidRPr="00BE2421" w:rsidRDefault="00BA4B73"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يَكرَهُ</w:t>
      </w:r>
      <w:r w:rsidRPr="00BE2421">
        <w:rPr>
          <w:rStyle w:val="5-Char"/>
          <w:rtl/>
        </w:rPr>
        <w:t xml:space="preserve"> </w:t>
      </w:r>
      <w:r w:rsidRPr="00BE2421">
        <w:rPr>
          <w:rStyle w:val="5-Char"/>
          <w:rFonts w:hint="eastAsia"/>
          <w:rtl/>
        </w:rPr>
        <w:t>التَّنَفُّلُ</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طُلُوعِ</w:t>
      </w:r>
      <w:r w:rsidRPr="00BE2421">
        <w:rPr>
          <w:rStyle w:val="5-Char"/>
          <w:rtl/>
        </w:rPr>
        <w:t xml:space="preserve"> </w:t>
      </w:r>
      <w:r w:rsidRPr="00BE2421">
        <w:rPr>
          <w:rStyle w:val="5-Char"/>
          <w:rFonts w:hint="eastAsia"/>
          <w:rtl/>
        </w:rPr>
        <w:t>الفَجرِ</w:t>
      </w:r>
      <w:r w:rsidRPr="00BE2421">
        <w:rPr>
          <w:rStyle w:val="5-Char"/>
          <w:rtl/>
        </w:rPr>
        <w:t xml:space="preserve"> </w:t>
      </w:r>
      <w:r w:rsidRPr="00BE2421">
        <w:rPr>
          <w:rStyle w:val="5-Char"/>
          <w:rFonts w:hint="eastAsia"/>
          <w:rtl/>
        </w:rPr>
        <w:t>بِأَكثَرَ</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سُنَّتِ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صَلَاتِ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صَلَاةِ</w:t>
      </w:r>
      <w:r w:rsidRPr="00BE2421">
        <w:rPr>
          <w:rStyle w:val="5-Char"/>
          <w:rtl/>
        </w:rPr>
        <w:t xml:space="preserve"> </w:t>
      </w:r>
      <w:r w:rsidRPr="00BE2421">
        <w:rPr>
          <w:rStyle w:val="5-Char"/>
          <w:rFonts w:hint="eastAsia"/>
          <w:rtl/>
        </w:rPr>
        <w:t>العَص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بلَ</w:t>
      </w:r>
      <w:r w:rsidRPr="00BE2421">
        <w:rPr>
          <w:rStyle w:val="5-Char"/>
          <w:rtl/>
        </w:rPr>
        <w:t xml:space="preserve"> </w:t>
      </w:r>
      <w:r w:rsidRPr="00BE2421">
        <w:rPr>
          <w:rStyle w:val="5-Char"/>
          <w:rFonts w:hint="eastAsia"/>
          <w:rtl/>
        </w:rPr>
        <w:t>صَلَاةِ</w:t>
      </w:r>
      <w:r w:rsidRPr="00BE2421">
        <w:rPr>
          <w:rStyle w:val="5-Char"/>
          <w:rtl/>
        </w:rPr>
        <w:t xml:space="preserve"> </w:t>
      </w:r>
      <w:r w:rsidRPr="00BE2421">
        <w:rPr>
          <w:rStyle w:val="5-Char"/>
          <w:rFonts w:hint="eastAsia"/>
          <w:rtl/>
        </w:rPr>
        <w:t>المَغرِبِ</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عِندَ</w:t>
      </w:r>
      <w:r w:rsidRPr="00BE2421">
        <w:rPr>
          <w:rStyle w:val="5-Char"/>
          <w:rtl/>
        </w:rPr>
        <w:t xml:space="preserve"> </w:t>
      </w:r>
      <w:r w:rsidRPr="00BE2421">
        <w:rPr>
          <w:rStyle w:val="5-Char"/>
          <w:rFonts w:hint="eastAsia"/>
          <w:rtl/>
        </w:rPr>
        <w:t>خُرُوجِ</w:t>
      </w:r>
      <w:r w:rsidRPr="00BE2421">
        <w:rPr>
          <w:rStyle w:val="5-Char"/>
          <w:rtl/>
        </w:rPr>
        <w:t xml:space="preserve"> </w:t>
      </w:r>
      <w:r w:rsidRPr="00BE2421">
        <w:rPr>
          <w:rStyle w:val="5-Char"/>
          <w:rFonts w:hint="eastAsia"/>
          <w:rtl/>
        </w:rPr>
        <w:t>الخَطِيبِ</w:t>
      </w:r>
      <w:r w:rsidRPr="00BE2421">
        <w:rPr>
          <w:rStyle w:val="5-Char"/>
          <w:rtl/>
        </w:rPr>
        <w:t xml:space="preserve"> </w:t>
      </w:r>
      <w:r w:rsidRPr="00BE2421">
        <w:rPr>
          <w:rStyle w:val="5-Char"/>
          <w:rFonts w:hint="eastAsia"/>
          <w:rtl/>
        </w:rPr>
        <w:t>حَتَّ</w:t>
      </w:r>
      <w:r w:rsidR="000C2629" w:rsidRPr="00BE2421">
        <w:rPr>
          <w:rStyle w:val="5-Char"/>
          <w:rFonts w:hint="cs"/>
          <w:rtl/>
        </w:rPr>
        <w:t>ی</w:t>
      </w:r>
      <w:r w:rsidRPr="00BE2421">
        <w:rPr>
          <w:rStyle w:val="5-Char"/>
          <w:rtl/>
        </w:rPr>
        <w:t xml:space="preserve"> </w:t>
      </w:r>
      <w:r w:rsidRPr="00BE2421">
        <w:rPr>
          <w:rStyle w:val="5-Char"/>
          <w:rFonts w:hint="eastAsia"/>
          <w:rtl/>
        </w:rPr>
        <w:t>يَفرُغَ</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صَّلَا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عِندَ</w:t>
      </w:r>
      <w:r w:rsidRPr="00BE2421">
        <w:rPr>
          <w:rStyle w:val="5-Char"/>
          <w:rtl/>
        </w:rPr>
        <w:t xml:space="preserve"> </w:t>
      </w:r>
      <w:r w:rsidRPr="00BE2421">
        <w:rPr>
          <w:rStyle w:val="5-Char"/>
          <w:rFonts w:hint="eastAsia"/>
          <w:rtl/>
        </w:rPr>
        <w:t>الإِقَامَةِ</w:t>
      </w:r>
      <w:r w:rsidRPr="00BE2421">
        <w:rPr>
          <w:rStyle w:val="5-Char"/>
          <w:rtl/>
        </w:rPr>
        <w:t xml:space="preserve"> </w:t>
      </w:r>
      <w:r w:rsidRPr="00BE2421">
        <w:rPr>
          <w:rStyle w:val="5-Char"/>
          <w:rFonts w:hint="eastAsia"/>
          <w:rtl/>
        </w:rPr>
        <w:t>إِلَّا</w:t>
      </w:r>
      <w:r w:rsidRPr="00BE2421">
        <w:rPr>
          <w:rStyle w:val="5-Char"/>
          <w:rtl/>
        </w:rPr>
        <w:t xml:space="preserve"> </w:t>
      </w:r>
      <w:r w:rsidRPr="00BE2421">
        <w:rPr>
          <w:rStyle w:val="5-Char"/>
          <w:rFonts w:hint="eastAsia"/>
          <w:rtl/>
        </w:rPr>
        <w:t>سُنَّةَ</w:t>
      </w:r>
      <w:r w:rsidRPr="00BE2421">
        <w:rPr>
          <w:rStyle w:val="5-Char"/>
          <w:rtl/>
        </w:rPr>
        <w:t xml:space="preserve"> </w:t>
      </w:r>
      <w:r w:rsidRPr="00BE2421">
        <w:rPr>
          <w:rStyle w:val="5-Char"/>
          <w:rFonts w:hint="eastAsia"/>
          <w:rtl/>
        </w:rPr>
        <w:t>الفَج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بلَ</w:t>
      </w:r>
      <w:r w:rsidRPr="00BE2421">
        <w:rPr>
          <w:rStyle w:val="5-Char"/>
          <w:rtl/>
        </w:rPr>
        <w:t xml:space="preserve"> </w:t>
      </w:r>
      <w:r w:rsidRPr="00BE2421">
        <w:rPr>
          <w:rStyle w:val="5-Char"/>
          <w:rFonts w:hint="eastAsia"/>
          <w:rtl/>
        </w:rPr>
        <w:t>العِيدِ</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مَنزِلِ</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بَعدَه</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مَسجِدِ</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بَينَ</w:t>
      </w:r>
      <w:r w:rsidRPr="00BE2421">
        <w:rPr>
          <w:rStyle w:val="5-Char"/>
          <w:rtl/>
        </w:rPr>
        <w:t xml:space="preserve"> </w:t>
      </w:r>
      <w:r w:rsidRPr="00BE2421">
        <w:rPr>
          <w:rStyle w:val="5-Char"/>
          <w:rFonts w:hint="eastAsia"/>
          <w:rtl/>
        </w:rPr>
        <w:t>الجَمعَينِ</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عَرَفَ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زدَلِفَ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عِندَ</w:t>
      </w:r>
      <w:r w:rsidRPr="00BE2421">
        <w:rPr>
          <w:rStyle w:val="5-Char"/>
          <w:rtl/>
        </w:rPr>
        <w:t xml:space="preserve"> </w:t>
      </w:r>
      <w:r w:rsidRPr="00BE2421">
        <w:rPr>
          <w:rStyle w:val="5-Char"/>
          <w:rFonts w:hint="eastAsia"/>
          <w:rtl/>
        </w:rPr>
        <w:t>ضَيقِ</w:t>
      </w:r>
      <w:r w:rsidRPr="00BE2421">
        <w:rPr>
          <w:rStyle w:val="5-Char"/>
          <w:rtl/>
        </w:rPr>
        <w:t xml:space="preserve"> </w:t>
      </w:r>
      <w:r w:rsidRPr="00BE2421">
        <w:rPr>
          <w:rStyle w:val="5-Char"/>
          <w:rFonts w:hint="eastAsia"/>
          <w:rtl/>
        </w:rPr>
        <w:t>وَقتِ</w:t>
      </w:r>
      <w:r w:rsidRPr="00BE2421">
        <w:rPr>
          <w:rStyle w:val="5-Char"/>
          <w:rtl/>
        </w:rPr>
        <w:t xml:space="preserve"> </w:t>
      </w:r>
      <w:r w:rsidRPr="00BE2421">
        <w:rPr>
          <w:rStyle w:val="5-Char"/>
          <w:rFonts w:hint="eastAsia"/>
          <w:rtl/>
        </w:rPr>
        <w:t>المَكتُوبَ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دَافِعَةِ</w:t>
      </w:r>
      <w:r w:rsidRPr="00BE2421">
        <w:rPr>
          <w:rStyle w:val="5-Char"/>
          <w:rtl/>
        </w:rPr>
        <w:t xml:space="preserve"> </w:t>
      </w:r>
      <w:r w:rsidRPr="00BE2421">
        <w:rPr>
          <w:rStyle w:val="5-Char"/>
          <w:rFonts w:hint="eastAsia"/>
          <w:rtl/>
        </w:rPr>
        <w:t>الأَخبَثَينِ</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حُضُورِ</w:t>
      </w:r>
      <w:r w:rsidRPr="00BE2421">
        <w:rPr>
          <w:rStyle w:val="5-Char"/>
          <w:rtl/>
        </w:rPr>
        <w:t xml:space="preserve"> </w:t>
      </w:r>
      <w:r w:rsidRPr="00BE2421">
        <w:rPr>
          <w:rStyle w:val="5-Char"/>
          <w:rFonts w:hint="eastAsia"/>
          <w:rtl/>
        </w:rPr>
        <w:t>طَعَامٍ</w:t>
      </w:r>
      <w:r w:rsidRPr="00BE2421">
        <w:rPr>
          <w:rStyle w:val="5-Char"/>
          <w:rtl/>
        </w:rPr>
        <w:t xml:space="preserve"> </w:t>
      </w:r>
      <w:r w:rsidRPr="00BE2421">
        <w:rPr>
          <w:rStyle w:val="5-Char"/>
          <w:rFonts w:hint="eastAsia"/>
          <w:rtl/>
        </w:rPr>
        <w:t>تَتُوقُه</w:t>
      </w:r>
      <w:r w:rsidRPr="00BE2421">
        <w:rPr>
          <w:rStyle w:val="5-Char"/>
          <w:rtl/>
        </w:rPr>
        <w:t xml:space="preserve"> </w:t>
      </w:r>
      <w:r w:rsidRPr="00BE2421">
        <w:rPr>
          <w:rStyle w:val="5-Char"/>
          <w:rFonts w:hint="eastAsia"/>
          <w:rtl/>
        </w:rPr>
        <w:t>نَفسُ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يُشغِلُ</w:t>
      </w:r>
      <w:r w:rsidRPr="00BE2421">
        <w:rPr>
          <w:rStyle w:val="5-Char"/>
          <w:rtl/>
        </w:rPr>
        <w:t xml:space="preserve"> </w:t>
      </w:r>
      <w:r w:rsidRPr="00BE2421">
        <w:rPr>
          <w:rStyle w:val="5-Char"/>
          <w:rFonts w:hint="eastAsia"/>
          <w:rtl/>
        </w:rPr>
        <w:t>البَالَ</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خِلُّ</w:t>
      </w:r>
      <w:r w:rsidRPr="00BE2421">
        <w:rPr>
          <w:rStyle w:val="5-Char"/>
          <w:rtl/>
        </w:rPr>
        <w:t xml:space="preserve"> </w:t>
      </w:r>
      <w:r w:rsidRPr="00BE2421">
        <w:rPr>
          <w:rStyle w:val="5-Char"/>
          <w:rFonts w:hint="eastAsia"/>
          <w:rtl/>
        </w:rPr>
        <w:t>بِالخُشُوعِ</w:t>
      </w:r>
      <w:r w:rsidRPr="00BE2421">
        <w:rPr>
          <w:rStyle w:val="5-Char"/>
          <w:rFonts w:hint="cs"/>
          <w:rtl/>
        </w:rPr>
        <w:t>.</w:t>
      </w:r>
    </w:p>
    <w:p w:rsidR="00DB5082" w:rsidRPr="00FC24F2" w:rsidRDefault="00DB5082" w:rsidP="00E20465">
      <w:pPr>
        <w:pStyle w:val="2-0"/>
        <w:rPr>
          <w:rtl/>
        </w:rPr>
      </w:pPr>
      <w:bookmarkStart w:id="52" w:name="_Toc440375810"/>
      <w:r w:rsidRPr="00FC24F2">
        <w:rPr>
          <w:rFonts w:hint="cs"/>
          <w:rtl/>
        </w:rPr>
        <w:t>فصل</w:t>
      </w:r>
      <w:r w:rsidR="00E20465">
        <w:rPr>
          <w:rFonts w:hint="cs"/>
          <w:rtl/>
        </w:rPr>
        <w:t>:</w:t>
      </w:r>
      <w:r w:rsidRPr="00FC24F2">
        <w:rPr>
          <w:rFonts w:hint="cs"/>
          <w:rtl/>
        </w:rPr>
        <w:t xml:space="preserve"> [پ</w:t>
      </w:r>
      <w:r w:rsidR="000751A8">
        <w:rPr>
          <w:rFonts w:hint="cs"/>
          <w:rtl/>
        </w:rPr>
        <w:t>ی</w:t>
      </w:r>
      <w:r w:rsidRPr="00FC24F2">
        <w:rPr>
          <w:rFonts w:hint="cs"/>
          <w:rtl/>
        </w:rPr>
        <w:t>رامون وقت‌ها</w:t>
      </w:r>
      <w:r w:rsidR="000751A8">
        <w:rPr>
          <w:rFonts w:hint="cs"/>
          <w:rtl/>
        </w:rPr>
        <w:t>یی</w:t>
      </w:r>
      <w:r w:rsidRPr="00FC24F2">
        <w:rPr>
          <w:rFonts w:hint="cs"/>
          <w:rtl/>
        </w:rPr>
        <w:t xml:space="preserve"> که گزاردن نماز در آن‌</w:t>
      </w:r>
      <w:r w:rsidR="00E20465">
        <w:rPr>
          <w:rFonts w:hint="cs"/>
          <w:rtl/>
        </w:rPr>
        <w:t>ها مکروه است</w:t>
      </w:r>
      <w:r w:rsidRPr="00FC24F2">
        <w:rPr>
          <w:rFonts w:hint="cs"/>
          <w:rtl/>
        </w:rPr>
        <w:t>]</w:t>
      </w:r>
      <w:bookmarkEnd w:id="52"/>
    </w:p>
    <w:p w:rsidR="00DB5082" w:rsidRPr="007100A7" w:rsidRDefault="00253222" w:rsidP="00AF1D25">
      <w:pPr>
        <w:rPr>
          <w:rStyle w:val="1-Char"/>
          <w:rtl/>
        </w:rPr>
      </w:pPr>
      <w:r w:rsidRPr="00FE6406">
        <w:rPr>
          <w:rStyle w:val="9-Char"/>
          <w:rFonts w:eastAsia="Batang" w:hint="cs"/>
          <w:rtl/>
        </w:rPr>
        <w:t>سه وقت</w:t>
      </w:r>
      <w:r w:rsidRPr="007100A7">
        <w:rPr>
          <w:rStyle w:val="1-Char"/>
          <w:rFonts w:hint="cs"/>
          <w:rtl/>
        </w:rPr>
        <w:t xml:space="preserve"> وجود دارند که در</w:t>
      </w:r>
      <w:r w:rsidR="000751A8">
        <w:rPr>
          <w:rStyle w:val="1-Char"/>
          <w:rFonts w:hint="cs"/>
          <w:rtl/>
        </w:rPr>
        <w:t xml:space="preserve"> آن‌ها،</w:t>
      </w:r>
      <w:r w:rsidRPr="007100A7">
        <w:rPr>
          <w:rStyle w:val="1-Char"/>
          <w:rFonts w:hint="cs"/>
          <w:rtl/>
        </w:rPr>
        <w:t xml:space="preserve"> نه خواندن فرائض [چه اداء و چه قضاء] درست است و نه خواندن نمازها</w:t>
      </w:r>
      <w:r w:rsidR="00446BB7">
        <w:rPr>
          <w:rStyle w:val="1-Char"/>
          <w:rFonts w:hint="cs"/>
          <w:rtl/>
        </w:rPr>
        <w:t>ی</w:t>
      </w:r>
      <w:r w:rsidRPr="007100A7">
        <w:rPr>
          <w:rStyle w:val="1-Char"/>
          <w:rFonts w:hint="cs"/>
          <w:rtl/>
        </w:rPr>
        <w:t xml:space="preserve"> واجب</w:t>
      </w:r>
      <w:r w:rsidR="00446BB7">
        <w:rPr>
          <w:rStyle w:val="1-Char"/>
          <w:rFonts w:hint="cs"/>
          <w:rtl/>
        </w:rPr>
        <w:t>ی</w:t>
      </w:r>
      <w:r w:rsidRPr="007100A7">
        <w:rPr>
          <w:rStyle w:val="1-Char"/>
          <w:rFonts w:hint="cs"/>
          <w:rtl/>
        </w:rPr>
        <w:t xml:space="preserve"> که پ</w:t>
      </w:r>
      <w:r w:rsidR="00446BB7">
        <w:rPr>
          <w:rStyle w:val="1-Char"/>
          <w:rFonts w:hint="cs"/>
          <w:rtl/>
        </w:rPr>
        <w:t>ی</w:t>
      </w:r>
      <w:r w:rsidRPr="007100A7">
        <w:rPr>
          <w:rStyle w:val="1-Char"/>
          <w:rFonts w:hint="cs"/>
          <w:rtl/>
        </w:rPr>
        <w:t>ش از فرارس</w:t>
      </w:r>
      <w:r w:rsidR="00446BB7">
        <w:rPr>
          <w:rStyle w:val="1-Char"/>
          <w:rFonts w:hint="cs"/>
          <w:rtl/>
        </w:rPr>
        <w:t>ی</w:t>
      </w:r>
      <w:r w:rsidRPr="007100A7">
        <w:rPr>
          <w:rStyle w:val="1-Char"/>
          <w:rFonts w:hint="cs"/>
          <w:rtl/>
        </w:rPr>
        <w:t>دن اوقات مکروه، بر ذمّ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انسان لازم گرد</w:t>
      </w:r>
      <w:r w:rsidR="00446BB7">
        <w:rPr>
          <w:rStyle w:val="1-Char"/>
          <w:rFonts w:hint="cs"/>
          <w:rtl/>
        </w:rPr>
        <w:t>ی</w:t>
      </w:r>
      <w:r w:rsidRPr="007100A7">
        <w:rPr>
          <w:rStyle w:val="1-Char"/>
          <w:rFonts w:hint="cs"/>
          <w:rtl/>
        </w:rPr>
        <w:t>ده است؛ [همانند نماز وتر؛ نمازها</w:t>
      </w:r>
      <w:r w:rsidR="00446BB7">
        <w:rPr>
          <w:rStyle w:val="1-Char"/>
          <w:rFonts w:hint="cs"/>
          <w:rtl/>
        </w:rPr>
        <w:t>ی</w:t>
      </w:r>
      <w:r w:rsidRPr="007100A7">
        <w:rPr>
          <w:rStyle w:val="1-Char"/>
          <w:rFonts w:hint="cs"/>
          <w:rtl/>
        </w:rPr>
        <w:t xml:space="preserve"> نذر</w:t>
      </w:r>
      <w:r w:rsidR="00446BB7">
        <w:rPr>
          <w:rStyle w:val="1-Char"/>
          <w:rFonts w:hint="cs"/>
          <w:rtl/>
        </w:rPr>
        <w:t>ی</w:t>
      </w:r>
      <w:r w:rsidRPr="007100A7">
        <w:rPr>
          <w:rStyle w:val="1-Char"/>
          <w:rFonts w:hint="cs"/>
          <w:rtl/>
        </w:rPr>
        <w:t>؛ دو رکعت طواف؛ سجد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تلاوت و نماز جنازه.]</w:t>
      </w:r>
    </w:p>
    <w:p w:rsidR="00253222" w:rsidRPr="00FE6406" w:rsidRDefault="0082064B" w:rsidP="00AF1D25">
      <w:pPr>
        <w:rPr>
          <w:rStyle w:val="9-Char"/>
          <w:rtl/>
        </w:rPr>
      </w:pPr>
      <w:r w:rsidRPr="00FE6406">
        <w:rPr>
          <w:rStyle w:val="9-Char"/>
          <w:rFonts w:hint="cs"/>
          <w:rtl/>
        </w:rPr>
        <w:t>و ا</w:t>
      </w:r>
      <w:r w:rsidR="00446BB7">
        <w:rPr>
          <w:rStyle w:val="9-Char"/>
          <w:rFonts w:hint="cs"/>
          <w:rtl/>
        </w:rPr>
        <w:t>ی</w:t>
      </w:r>
      <w:r w:rsidRPr="00FE6406">
        <w:rPr>
          <w:rStyle w:val="9-Char"/>
          <w:rFonts w:hint="cs"/>
          <w:rtl/>
        </w:rPr>
        <w:t>ن سه وقت عبارتند از:</w:t>
      </w:r>
    </w:p>
    <w:p w:rsidR="00F94017" w:rsidRPr="007100A7" w:rsidRDefault="0082064B" w:rsidP="00AF1D25">
      <w:pPr>
        <w:rPr>
          <w:rStyle w:val="1-Char"/>
          <w:rtl/>
        </w:rPr>
      </w:pPr>
      <w:r w:rsidRPr="007100A7">
        <w:rPr>
          <w:rStyle w:val="1-Char"/>
          <w:rFonts w:hint="cs"/>
          <w:rtl/>
        </w:rPr>
        <w:t xml:space="preserve">* </w:t>
      </w:r>
      <w:r w:rsidR="00F94017" w:rsidRPr="007100A7">
        <w:rPr>
          <w:rStyle w:val="1-Char"/>
          <w:rFonts w:hint="cs"/>
          <w:rtl/>
        </w:rPr>
        <w:t>هنگام طلوع خورش</w:t>
      </w:r>
      <w:r w:rsidR="00446BB7">
        <w:rPr>
          <w:rStyle w:val="1-Char"/>
          <w:rFonts w:hint="cs"/>
          <w:rtl/>
        </w:rPr>
        <w:t>ی</w:t>
      </w:r>
      <w:r w:rsidR="00F94017" w:rsidRPr="007100A7">
        <w:rPr>
          <w:rStyle w:val="1-Char"/>
          <w:rFonts w:hint="cs"/>
          <w:rtl/>
        </w:rPr>
        <w:t>د تا آن که خورش</w:t>
      </w:r>
      <w:r w:rsidR="00446BB7">
        <w:rPr>
          <w:rStyle w:val="1-Char"/>
          <w:rFonts w:hint="cs"/>
          <w:rtl/>
        </w:rPr>
        <w:t>ی</w:t>
      </w:r>
      <w:r w:rsidR="00F94017" w:rsidRPr="007100A7">
        <w:rPr>
          <w:rStyle w:val="1-Char"/>
          <w:rFonts w:hint="cs"/>
          <w:rtl/>
        </w:rPr>
        <w:t>د بالا آ</w:t>
      </w:r>
      <w:r w:rsidR="00446BB7">
        <w:rPr>
          <w:rStyle w:val="1-Char"/>
          <w:rFonts w:hint="cs"/>
          <w:rtl/>
        </w:rPr>
        <w:t>ی</w:t>
      </w:r>
      <w:r w:rsidR="00F94017" w:rsidRPr="007100A7">
        <w:rPr>
          <w:rStyle w:val="1-Char"/>
          <w:rFonts w:hint="cs"/>
          <w:rtl/>
        </w:rPr>
        <w:t>د.</w:t>
      </w:r>
    </w:p>
    <w:p w:rsidR="00F94017" w:rsidRPr="007100A7" w:rsidRDefault="0082064B" w:rsidP="00AF1D25">
      <w:pPr>
        <w:rPr>
          <w:rStyle w:val="1-Char"/>
          <w:rtl/>
        </w:rPr>
      </w:pPr>
      <w:r w:rsidRPr="007100A7">
        <w:rPr>
          <w:rStyle w:val="1-Char"/>
          <w:rFonts w:hint="cs"/>
          <w:rtl/>
        </w:rPr>
        <w:t>*</w:t>
      </w:r>
      <w:r w:rsidR="00F94017" w:rsidRPr="007100A7">
        <w:rPr>
          <w:rStyle w:val="1-Char"/>
          <w:rFonts w:hint="cs"/>
          <w:rtl/>
        </w:rPr>
        <w:t xml:space="preserve"> هنگام</w:t>
      </w:r>
      <w:r w:rsidR="00446BB7">
        <w:rPr>
          <w:rStyle w:val="1-Char"/>
          <w:rFonts w:hint="cs"/>
          <w:rtl/>
        </w:rPr>
        <w:t>ی</w:t>
      </w:r>
      <w:r w:rsidR="00F94017" w:rsidRPr="007100A7">
        <w:rPr>
          <w:rStyle w:val="1-Char"/>
          <w:rFonts w:hint="cs"/>
          <w:rtl/>
        </w:rPr>
        <w:t xml:space="preserve"> که خورش</w:t>
      </w:r>
      <w:r w:rsidR="00446BB7">
        <w:rPr>
          <w:rStyle w:val="1-Char"/>
          <w:rFonts w:hint="cs"/>
          <w:rtl/>
        </w:rPr>
        <w:t>ی</w:t>
      </w:r>
      <w:r w:rsidR="00F94017" w:rsidRPr="007100A7">
        <w:rPr>
          <w:rStyle w:val="1-Char"/>
          <w:rFonts w:hint="cs"/>
          <w:rtl/>
        </w:rPr>
        <w:t>د [در وقت ن</w:t>
      </w:r>
      <w:r w:rsidR="00446BB7">
        <w:rPr>
          <w:rStyle w:val="1-Char"/>
          <w:rFonts w:hint="cs"/>
          <w:rtl/>
        </w:rPr>
        <w:t>ی</w:t>
      </w:r>
      <w:r w:rsidR="00F94017" w:rsidRPr="007100A7">
        <w:rPr>
          <w:rStyle w:val="1-Char"/>
          <w:rFonts w:hint="cs"/>
          <w:rtl/>
        </w:rPr>
        <w:t>مروز] در وسط آسمان قرار بگ</w:t>
      </w:r>
      <w:r w:rsidR="00446BB7">
        <w:rPr>
          <w:rStyle w:val="1-Char"/>
          <w:rFonts w:hint="cs"/>
          <w:rtl/>
        </w:rPr>
        <w:t>ی</w:t>
      </w:r>
      <w:r w:rsidR="00F94017" w:rsidRPr="007100A7">
        <w:rPr>
          <w:rStyle w:val="1-Char"/>
          <w:rFonts w:hint="cs"/>
          <w:rtl/>
        </w:rPr>
        <w:t>رد [</w:t>
      </w:r>
      <w:r w:rsidR="00446BB7">
        <w:rPr>
          <w:rStyle w:val="1-Char"/>
          <w:rFonts w:hint="cs"/>
          <w:rtl/>
        </w:rPr>
        <w:t>ی</w:t>
      </w:r>
      <w:r w:rsidR="00F94017" w:rsidRPr="007100A7">
        <w:rPr>
          <w:rStyle w:val="1-Char"/>
          <w:rFonts w:hint="cs"/>
          <w:rtl/>
        </w:rPr>
        <w:t>عن</w:t>
      </w:r>
      <w:r w:rsidR="00446BB7">
        <w:rPr>
          <w:rStyle w:val="1-Char"/>
          <w:rFonts w:hint="cs"/>
          <w:rtl/>
        </w:rPr>
        <w:t>ی</w:t>
      </w:r>
      <w:r w:rsidR="00F94017" w:rsidRPr="007100A7">
        <w:rPr>
          <w:rStyle w:val="1-Char"/>
          <w:rFonts w:hint="cs"/>
          <w:rtl/>
        </w:rPr>
        <w:t xml:space="preserve"> هنگام زوال خورش</w:t>
      </w:r>
      <w:r w:rsidR="00446BB7">
        <w:rPr>
          <w:rStyle w:val="1-Char"/>
          <w:rFonts w:hint="cs"/>
          <w:rtl/>
        </w:rPr>
        <w:t>ی</w:t>
      </w:r>
      <w:r w:rsidR="00F94017" w:rsidRPr="007100A7">
        <w:rPr>
          <w:rStyle w:val="1-Char"/>
          <w:rFonts w:hint="cs"/>
          <w:rtl/>
        </w:rPr>
        <w:t>د]، تا آن که خورش</w:t>
      </w:r>
      <w:r w:rsidR="00446BB7">
        <w:rPr>
          <w:rStyle w:val="1-Char"/>
          <w:rFonts w:hint="cs"/>
          <w:rtl/>
        </w:rPr>
        <w:t>ی</w:t>
      </w:r>
      <w:r w:rsidR="00F94017" w:rsidRPr="007100A7">
        <w:rPr>
          <w:rStyle w:val="1-Char"/>
          <w:rFonts w:hint="cs"/>
          <w:rtl/>
        </w:rPr>
        <w:t>د زوال پ</w:t>
      </w:r>
      <w:r w:rsidR="00446BB7">
        <w:rPr>
          <w:rStyle w:val="1-Char"/>
          <w:rFonts w:hint="cs"/>
          <w:rtl/>
        </w:rPr>
        <w:t>ی</w:t>
      </w:r>
      <w:r w:rsidR="00F94017" w:rsidRPr="007100A7">
        <w:rPr>
          <w:rStyle w:val="1-Char"/>
          <w:rFonts w:hint="cs"/>
          <w:rtl/>
        </w:rPr>
        <w:t>دا نما</w:t>
      </w:r>
      <w:r w:rsidR="00446BB7">
        <w:rPr>
          <w:rStyle w:val="1-Char"/>
          <w:rFonts w:hint="cs"/>
          <w:rtl/>
        </w:rPr>
        <w:t>ی</w:t>
      </w:r>
      <w:r w:rsidR="00F94017" w:rsidRPr="007100A7">
        <w:rPr>
          <w:rStyle w:val="1-Char"/>
          <w:rFonts w:hint="cs"/>
          <w:rtl/>
        </w:rPr>
        <w:t>د.</w:t>
      </w:r>
    </w:p>
    <w:p w:rsidR="0082064B" w:rsidRPr="007100A7" w:rsidRDefault="0082064B" w:rsidP="00AF1D25">
      <w:pPr>
        <w:rPr>
          <w:rStyle w:val="1-Char"/>
          <w:rtl/>
        </w:rPr>
      </w:pPr>
      <w:r w:rsidRPr="007100A7">
        <w:rPr>
          <w:rStyle w:val="1-Char"/>
          <w:rFonts w:hint="cs"/>
          <w:rtl/>
        </w:rPr>
        <w:t>*</w:t>
      </w:r>
      <w:r w:rsidR="00F94017" w:rsidRPr="007100A7">
        <w:rPr>
          <w:rStyle w:val="1-Char"/>
          <w:rFonts w:hint="cs"/>
          <w:rtl/>
        </w:rPr>
        <w:t xml:space="preserve"> هنگام زرد شدن خورش</w:t>
      </w:r>
      <w:r w:rsidR="00446BB7">
        <w:rPr>
          <w:rStyle w:val="1-Char"/>
          <w:rFonts w:hint="cs"/>
          <w:rtl/>
        </w:rPr>
        <w:t>ی</w:t>
      </w:r>
      <w:r w:rsidR="00F94017" w:rsidRPr="007100A7">
        <w:rPr>
          <w:rStyle w:val="1-Char"/>
          <w:rFonts w:hint="cs"/>
          <w:rtl/>
        </w:rPr>
        <w:t>د، تا آن که خورش</w:t>
      </w:r>
      <w:r w:rsidR="00446BB7">
        <w:rPr>
          <w:rStyle w:val="1-Char"/>
          <w:rFonts w:hint="cs"/>
          <w:rtl/>
        </w:rPr>
        <w:t>ی</w:t>
      </w:r>
      <w:r w:rsidR="00F94017" w:rsidRPr="007100A7">
        <w:rPr>
          <w:rStyle w:val="1-Char"/>
          <w:rFonts w:hint="cs"/>
          <w:rtl/>
        </w:rPr>
        <w:t>د غروب نما</w:t>
      </w:r>
      <w:r w:rsidR="00446BB7">
        <w:rPr>
          <w:rStyle w:val="1-Char"/>
          <w:rFonts w:hint="cs"/>
          <w:rtl/>
        </w:rPr>
        <w:t>ی</w:t>
      </w:r>
      <w:r w:rsidR="00F94017" w:rsidRPr="007100A7">
        <w:rPr>
          <w:rStyle w:val="1-Char"/>
          <w:rFonts w:hint="cs"/>
          <w:rtl/>
        </w:rPr>
        <w:t>د. [و از ا</w:t>
      </w:r>
      <w:r w:rsidR="00446BB7">
        <w:rPr>
          <w:rStyle w:val="1-Char"/>
          <w:rFonts w:hint="cs"/>
          <w:rtl/>
        </w:rPr>
        <w:t>ی</w:t>
      </w:r>
      <w:r w:rsidR="00FC24F2" w:rsidRPr="007100A7">
        <w:rPr>
          <w:rStyle w:val="1-Char"/>
          <w:rFonts w:hint="cs"/>
          <w:rtl/>
        </w:rPr>
        <w:t>ن حکم، نماز عصر همان روز مستثنا</w:t>
      </w:r>
      <w:r w:rsidR="00F94017" w:rsidRPr="007100A7">
        <w:rPr>
          <w:rStyle w:val="1-Char"/>
          <w:rFonts w:hint="cs"/>
          <w:rtl/>
        </w:rPr>
        <w:t xml:space="preserve"> است؛ ز</w:t>
      </w:r>
      <w:r w:rsidR="00446BB7">
        <w:rPr>
          <w:rStyle w:val="1-Char"/>
          <w:rFonts w:hint="cs"/>
          <w:rtl/>
        </w:rPr>
        <w:t>ی</w:t>
      </w:r>
      <w:r w:rsidR="00F94017" w:rsidRPr="007100A7">
        <w:rPr>
          <w:rStyle w:val="1-Char"/>
          <w:rFonts w:hint="cs"/>
          <w:rtl/>
        </w:rPr>
        <w:t>را که گزاردن نماز عصر، در هنگام زرد شدن خورش</w:t>
      </w:r>
      <w:r w:rsidR="00446BB7">
        <w:rPr>
          <w:rStyle w:val="1-Char"/>
          <w:rFonts w:hint="cs"/>
          <w:rtl/>
        </w:rPr>
        <w:t>ی</w:t>
      </w:r>
      <w:r w:rsidR="00F94017" w:rsidRPr="007100A7">
        <w:rPr>
          <w:rStyle w:val="1-Char"/>
          <w:rFonts w:hint="cs"/>
          <w:rtl/>
        </w:rPr>
        <w:t>د ن</w:t>
      </w:r>
      <w:r w:rsidR="00446BB7">
        <w:rPr>
          <w:rStyle w:val="1-Char"/>
          <w:rFonts w:hint="cs"/>
          <w:rtl/>
        </w:rPr>
        <w:t>ی</w:t>
      </w:r>
      <w:r w:rsidR="00F94017" w:rsidRPr="007100A7">
        <w:rPr>
          <w:rStyle w:val="1-Char"/>
          <w:rFonts w:hint="cs"/>
          <w:rtl/>
        </w:rPr>
        <w:t>ز جواز دارد. و ا</w:t>
      </w:r>
      <w:r w:rsidR="00446BB7">
        <w:rPr>
          <w:rStyle w:val="1-Char"/>
          <w:rFonts w:hint="cs"/>
          <w:rtl/>
        </w:rPr>
        <w:t>ی</w:t>
      </w:r>
      <w:r w:rsidR="00F94017" w:rsidRPr="007100A7">
        <w:rPr>
          <w:rStyle w:val="1-Char"/>
          <w:rFonts w:hint="cs"/>
          <w:rtl/>
        </w:rPr>
        <w:t>ن موضوع در مورد کس</w:t>
      </w:r>
      <w:r w:rsidR="00446BB7">
        <w:rPr>
          <w:rStyle w:val="1-Char"/>
          <w:rFonts w:hint="cs"/>
          <w:rtl/>
        </w:rPr>
        <w:t>ی</w:t>
      </w:r>
      <w:r w:rsidR="00F94017" w:rsidRPr="007100A7">
        <w:rPr>
          <w:rStyle w:val="1-Char"/>
          <w:rFonts w:hint="cs"/>
          <w:rtl/>
        </w:rPr>
        <w:t xml:space="preserve"> تحقّق پ</w:t>
      </w:r>
      <w:r w:rsidR="00446BB7">
        <w:rPr>
          <w:rStyle w:val="1-Char"/>
          <w:rFonts w:hint="cs"/>
          <w:rtl/>
        </w:rPr>
        <w:t>ی</w:t>
      </w:r>
      <w:r w:rsidR="00F94017" w:rsidRPr="007100A7">
        <w:rPr>
          <w:rStyle w:val="1-Char"/>
          <w:rFonts w:hint="cs"/>
          <w:rtl/>
        </w:rPr>
        <w:t>دا م</w:t>
      </w:r>
      <w:r w:rsidR="00446BB7">
        <w:rPr>
          <w:rStyle w:val="1-Char"/>
          <w:rFonts w:hint="cs"/>
          <w:rtl/>
        </w:rPr>
        <w:t>ی</w:t>
      </w:r>
      <w:r w:rsidR="00F94017" w:rsidRPr="007100A7">
        <w:rPr>
          <w:rStyle w:val="1-Char"/>
          <w:rFonts w:hint="cs"/>
          <w:rtl/>
        </w:rPr>
        <w:t>‌کند که نماز عصر</w:t>
      </w:r>
      <w:r w:rsidR="00310E88" w:rsidRPr="007100A7">
        <w:rPr>
          <w:rStyle w:val="1-Char"/>
          <w:rFonts w:hint="cs"/>
          <w:rtl/>
        </w:rPr>
        <w:t>ِ</w:t>
      </w:r>
      <w:r w:rsidR="00F94017" w:rsidRPr="007100A7">
        <w:rPr>
          <w:rStyle w:val="1-Char"/>
          <w:rFonts w:hint="cs"/>
          <w:rtl/>
        </w:rPr>
        <w:t xml:space="preserve"> همان روز خو</w:t>
      </w:r>
      <w:r w:rsidR="00446BB7">
        <w:rPr>
          <w:rStyle w:val="1-Char"/>
          <w:rFonts w:hint="cs"/>
          <w:rtl/>
        </w:rPr>
        <w:t>ی</w:t>
      </w:r>
      <w:r w:rsidR="00F94017" w:rsidRPr="007100A7">
        <w:rPr>
          <w:rStyle w:val="1-Char"/>
          <w:rFonts w:hint="cs"/>
          <w:rtl/>
        </w:rPr>
        <w:t>ش را تا هنگام زرد شدن خورش</w:t>
      </w:r>
      <w:r w:rsidR="00446BB7">
        <w:rPr>
          <w:rStyle w:val="1-Char"/>
          <w:rFonts w:hint="cs"/>
          <w:rtl/>
        </w:rPr>
        <w:t>ی</w:t>
      </w:r>
      <w:r w:rsidR="00F94017" w:rsidRPr="007100A7">
        <w:rPr>
          <w:rStyle w:val="1-Char"/>
          <w:rFonts w:hint="cs"/>
          <w:rtl/>
        </w:rPr>
        <w:t>د نگزارده</w:t>
      </w:r>
      <w:r w:rsidR="00310E88" w:rsidRPr="007100A7">
        <w:rPr>
          <w:rStyle w:val="1-Char"/>
          <w:rFonts w:hint="cs"/>
          <w:rtl/>
        </w:rPr>
        <w:t xml:space="preserve"> است</w:t>
      </w:r>
      <w:r w:rsidR="00F94017" w:rsidRPr="007100A7">
        <w:rPr>
          <w:rStyle w:val="1-Char"/>
          <w:rFonts w:hint="cs"/>
          <w:rtl/>
        </w:rPr>
        <w:t>؛ از ا</w:t>
      </w:r>
      <w:r w:rsidR="00446BB7">
        <w:rPr>
          <w:rStyle w:val="1-Char"/>
          <w:rFonts w:hint="cs"/>
          <w:rtl/>
        </w:rPr>
        <w:t>ی</w:t>
      </w:r>
      <w:r w:rsidR="00F94017" w:rsidRPr="007100A7">
        <w:rPr>
          <w:rStyle w:val="1-Char"/>
          <w:rFonts w:hint="cs"/>
          <w:rtl/>
        </w:rPr>
        <w:t>ن رو، ا</w:t>
      </w:r>
      <w:r w:rsidR="00446BB7">
        <w:rPr>
          <w:rStyle w:val="1-Char"/>
          <w:rFonts w:hint="cs"/>
          <w:rtl/>
        </w:rPr>
        <w:t>ی</w:t>
      </w:r>
      <w:r w:rsidR="00F94017" w:rsidRPr="007100A7">
        <w:rPr>
          <w:rStyle w:val="1-Char"/>
          <w:rFonts w:hint="cs"/>
          <w:rtl/>
        </w:rPr>
        <w:t>ن فرد</w:t>
      </w:r>
      <w:r w:rsidR="00310E88" w:rsidRPr="007100A7">
        <w:rPr>
          <w:rStyle w:val="1-Char"/>
          <w:rFonts w:hint="cs"/>
          <w:rtl/>
        </w:rPr>
        <w:t>،</w:t>
      </w:r>
      <w:r w:rsidR="00F94017" w:rsidRPr="007100A7">
        <w:rPr>
          <w:rStyle w:val="1-Char"/>
          <w:rFonts w:hint="cs"/>
          <w:rtl/>
        </w:rPr>
        <w:t xml:space="preserve"> نماز عصر خو</w:t>
      </w:r>
      <w:r w:rsidR="00446BB7">
        <w:rPr>
          <w:rStyle w:val="1-Char"/>
          <w:rFonts w:hint="cs"/>
          <w:rtl/>
        </w:rPr>
        <w:t>ی</w:t>
      </w:r>
      <w:r w:rsidR="00F94017" w:rsidRPr="007100A7">
        <w:rPr>
          <w:rStyle w:val="1-Char"/>
          <w:rFonts w:hint="cs"/>
          <w:rtl/>
        </w:rPr>
        <w:t>ش را به جهت کراه</w:t>
      </w:r>
      <w:r w:rsidR="00446BB7">
        <w:rPr>
          <w:rStyle w:val="1-Char"/>
          <w:rFonts w:hint="cs"/>
          <w:rtl/>
        </w:rPr>
        <w:t>ی</w:t>
      </w:r>
      <w:r w:rsidR="00F94017" w:rsidRPr="007100A7">
        <w:rPr>
          <w:rStyle w:val="1-Char"/>
          <w:rFonts w:hint="cs"/>
          <w:rtl/>
        </w:rPr>
        <w:t>ت وقت، ترک نکند، بلکه آن را بخواند و به خاطر به تأخ</w:t>
      </w:r>
      <w:r w:rsidR="00446BB7">
        <w:rPr>
          <w:rStyle w:val="1-Char"/>
          <w:rFonts w:hint="cs"/>
          <w:rtl/>
        </w:rPr>
        <w:t>ی</w:t>
      </w:r>
      <w:r w:rsidR="00F94017" w:rsidRPr="007100A7">
        <w:rPr>
          <w:rStyle w:val="1-Char"/>
          <w:rFonts w:hint="cs"/>
          <w:rtl/>
        </w:rPr>
        <w:t>ر انداختنش از خداوند بلندمرتبه، پوزش و آمرزش بخواهد؛ و با</w:t>
      </w:r>
      <w:r w:rsidR="00446BB7">
        <w:rPr>
          <w:rStyle w:val="1-Char"/>
          <w:rFonts w:hint="cs"/>
          <w:rtl/>
        </w:rPr>
        <w:t>ی</w:t>
      </w:r>
      <w:r w:rsidR="00F94017" w:rsidRPr="007100A7">
        <w:rPr>
          <w:rStyle w:val="1-Char"/>
          <w:rFonts w:hint="cs"/>
          <w:rtl/>
        </w:rPr>
        <w:t>د</w:t>
      </w:r>
      <w:r w:rsidR="00310E88" w:rsidRPr="007100A7">
        <w:rPr>
          <w:rStyle w:val="1-Char"/>
          <w:rFonts w:hint="cs"/>
          <w:rtl/>
        </w:rPr>
        <w:t xml:space="preserve"> به </w:t>
      </w:r>
      <w:r w:rsidR="00446BB7">
        <w:rPr>
          <w:rStyle w:val="1-Char"/>
          <w:rFonts w:hint="cs"/>
          <w:rtl/>
        </w:rPr>
        <w:t>ی</w:t>
      </w:r>
      <w:r w:rsidR="00310E88" w:rsidRPr="007100A7">
        <w:rPr>
          <w:rStyle w:val="1-Char"/>
          <w:rFonts w:hint="cs"/>
          <w:rtl/>
        </w:rPr>
        <w:t>اد</w:t>
      </w:r>
      <w:r w:rsidR="000A2322">
        <w:rPr>
          <w:rStyle w:val="1-Char"/>
          <w:rFonts w:hint="cs"/>
          <w:rtl/>
        </w:rPr>
        <w:t xml:space="preserve"> </w:t>
      </w:r>
      <w:r w:rsidR="00F94017" w:rsidRPr="007100A7">
        <w:rPr>
          <w:rStyle w:val="1-Char"/>
          <w:rFonts w:hint="cs"/>
          <w:rtl/>
        </w:rPr>
        <w:t>داشت که به جز ا</w:t>
      </w:r>
      <w:r w:rsidR="00446BB7">
        <w:rPr>
          <w:rStyle w:val="1-Char"/>
          <w:rFonts w:hint="cs"/>
          <w:rtl/>
        </w:rPr>
        <w:t>ی</w:t>
      </w:r>
      <w:r w:rsidR="00F94017" w:rsidRPr="007100A7">
        <w:rPr>
          <w:rStyle w:val="1-Char"/>
          <w:rFonts w:hint="cs"/>
          <w:rtl/>
        </w:rPr>
        <w:t>ن نماز، گزاردن ه</w:t>
      </w:r>
      <w:r w:rsidR="00446BB7">
        <w:rPr>
          <w:rStyle w:val="1-Char"/>
          <w:rFonts w:hint="cs"/>
          <w:rtl/>
        </w:rPr>
        <w:t>ی</w:t>
      </w:r>
      <w:r w:rsidR="00F94017" w:rsidRPr="007100A7">
        <w:rPr>
          <w:rStyle w:val="1-Char"/>
          <w:rFonts w:hint="cs"/>
          <w:rtl/>
        </w:rPr>
        <w:t>چ نماز</w:t>
      </w:r>
      <w:r w:rsidR="00446BB7">
        <w:rPr>
          <w:rStyle w:val="1-Char"/>
          <w:rFonts w:hint="cs"/>
          <w:rtl/>
        </w:rPr>
        <w:t>ی</w:t>
      </w:r>
      <w:r w:rsidR="00F94017" w:rsidRPr="007100A7">
        <w:rPr>
          <w:rStyle w:val="1-Char"/>
          <w:rFonts w:hint="cs"/>
          <w:rtl/>
        </w:rPr>
        <w:t xml:space="preserve"> در ا</w:t>
      </w:r>
      <w:r w:rsidR="00446BB7">
        <w:rPr>
          <w:rStyle w:val="1-Char"/>
          <w:rFonts w:hint="cs"/>
          <w:rtl/>
        </w:rPr>
        <w:t>ی</w:t>
      </w:r>
      <w:r w:rsidR="00F94017" w:rsidRPr="007100A7">
        <w:rPr>
          <w:rStyle w:val="1-Char"/>
          <w:rFonts w:hint="cs"/>
          <w:rtl/>
        </w:rPr>
        <w:t>ن وقت روا ن</w:t>
      </w:r>
      <w:r w:rsidR="00446BB7">
        <w:rPr>
          <w:rStyle w:val="1-Char"/>
          <w:rFonts w:hint="cs"/>
          <w:rtl/>
        </w:rPr>
        <w:t>ی</w:t>
      </w:r>
      <w:r w:rsidR="00F94017" w:rsidRPr="007100A7">
        <w:rPr>
          <w:rStyle w:val="1-Char"/>
          <w:rFonts w:hint="cs"/>
          <w:rtl/>
        </w:rPr>
        <w:t>ست.</w:t>
      </w:r>
    </w:p>
    <w:p w:rsidR="00F94017" w:rsidRPr="007100A7" w:rsidRDefault="007E6CA4" w:rsidP="00AF1D25">
      <w:pPr>
        <w:rPr>
          <w:rStyle w:val="1-Char"/>
          <w:rtl/>
        </w:rPr>
      </w:pPr>
      <w:r w:rsidRPr="007100A7">
        <w:rPr>
          <w:rStyle w:val="1-Char"/>
          <w:rFonts w:hint="cs"/>
          <w:rtl/>
        </w:rPr>
        <w:t>و عقبة بن عامر</w:t>
      </w:r>
      <w:r w:rsidR="00FE6406" w:rsidRPr="00FE6406">
        <w:rPr>
          <w:rStyle w:val="1-Char"/>
          <w:rFonts w:cs="CTraditional Arabic" w:hint="cs"/>
          <w:rtl/>
        </w:rPr>
        <w:t>س</w:t>
      </w:r>
      <w:r w:rsidRPr="007100A7">
        <w:rPr>
          <w:rStyle w:val="1-Char"/>
          <w:rFonts w:hint="cs"/>
          <w:rtl/>
        </w:rPr>
        <w:t xml:space="preserve"> در مورد اوقات</w:t>
      </w:r>
      <w:r w:rsidR="00446BB7">
        <w:rPr>
          <w:rStyle w:val="1-Char"/>
          <w:rFonts w:hint="cs"/>
          <w:rtl/>
        </w:rPr>
        <w:t>ی</w:t>
      </w:r>
      <w:r w:rsidRPr="007100A7">
        <w:rPr>
          <w:rStyle w:val="1-Char"/>
          <w:rFonts w:hint="cs"/>
          <w:rtl/>
        </w:rPr>
        <w:t xml:space="preserve"> که ادا</w:t>
      </w:r>
      <w:r w:rsidR="00446BB7">
        <w:rPr>
          <w:rStyle w:val="1-Char"/>
          <w:rFonts w:hint="cs"/>
          <w:rtl/>
        </w:rPr>
        <w:t>ی</w:t>
      </w:r>
      <w:r w:rsidRPr="007100A7">
        <w:rPr>
          <w:rStyle w:val="1-Char"/>
          <w:rFonts w:hint="cs"/>
          <w:rtl/>
        </w:rPr>
        <w:t xml:space="preserve"> نماز در</w:t>
      </w:r>
      <w:r w:rsidR="000751A8">
        <w:rPr>
          <w:rStyle w:val="1-Char"/>
          <w:rFonts w:hint="cs"/>
          <w:rtl/>
        </w:rPr>
        <w:t xml:space="preserve"> آن‌ها </w:t>
      </w:r>
      <w:r w:rsidRPr="007100A7">
        <w:rPr>
          <w:rStyle w:val="1-Char"/>
          <w:rFonts w:hint="cs"/>
          <w:rtl/>
        </w:rPr>
        <w:t>نه</w:t>
      </w:r>
      <w:r w:rsidR="00446BB7">
        <w:rPr>
          <w:rStyle w:val="1-Char"/>
          <w:rFonts w:hint="cs"/>
          <w:rtl/>
        </w:rPr>
        <w:t>ی</w:t>
      </w:r>
      <w:r w:rsidRPr="007100A7">
        <w:rPr>
          <w:rStyle w:val="1-Char"/>
          <w:rFonts w:hint="cs"/>
          <w:rtl/>
        </w:rPr>
        <w:t xml:space="preserve"> شده، گفته است: </w:t>
      </w:r>
      <w:r w:rsidRPr="00BE2421">
        <w:rPr>
          <w:rStyle w:val="5-Char"/>
          <w:rFonts w:hint="cs"/>
          <w:rtl/>
        </w:rPr>
        <w:t>«ث</w:t>
      </w:r>
      <w:r w:rsidR="009D14D5" w:rsidRPr="00BE2421">
        <w:rPr>
          <w:rStyle w:val="5-Char"/>
          <w:rFonts w:hint="cs"/>
          <w:rtl/>
        </w:rPr>
        <w:t>َ</w:t>
      </w:r>
      <w:r w:rsidRPr="00BE2421">
        <w:rPr>
          <w:rStyle w:val="5-Char"/>
          <w:rFonts w:hint="cs"/>
          <w:rtl/>
        </w:rPr>
        <w:t>ل</w:t>
      </w:r>
      <w:r w:rsidR="009D14D5" w:rsidRPr="00BE2421">
        <w:rPr>
          <w:rStyle w:val="5-Char"/>
          <w:rFonts w:hint="cs"/>
          <w:rtl/>
        </w:rPr>
        <w:t>ٰ</w:t>
      </w:r>
      <w:r w:rsidRPr="00BE2421">
        <w:rPr>
          <w:rStyle w:val="5-Char"/>
          <w:rFonts w:hint="cs"/>
          <w:rtl/>
        </w:rPr>
        <w:t>اث</w:t>
      </w:r>
      <w:r w:rsidR="009D14D5" w:rsidRPr="00BE2421">
        <w:rPr>
          <w:rStyle w:val="5-Char"/>
          <w:rFonts w:hint="cs"/>
          <w:rtl/>
        </w:rPr>
        <w:t>ُ</w:t>
      </w:r>
      <w:r w:rsidRPr="00BE2421">
        <w:rPr>
          <w:rStyle w:val="5-Char"/>
          <w:rFonts w:hint="cs"/>
          <w:rtl/>
        </w:rPr>
        <w:t xml:space="preserve"> س</w:t>
      </w:r>
      <w:r w:rsidR="009D14D5" w:rsidRPr="00BE2421">
        <w:rPr>
          <w:rStyle w:val="5-Char"/>
          <w:rFonts w:hint="cs"/>
          <w:rtl/>
        </w:rPr>
        <w:t>ٰ</w:t>
      </w:r>
      <w:r w:rsidRPr="00BE2421">
        <w:rPr>
          <w:rStyle w:val="5-Char"/>
          <w:rFonts w:hint="cs"/>
          <w:rtl/>
        </w:rPr>
        <w:t>اع</w:t>
      </w:r>
      <w:r w:rsidR="009D14D5" w:rsidRPr="00BE2421">
        <w:rPr>
          <w:rStyle w:val="5-Char"/>
          <w:rFonts w:hint="cs"/>
          <w:rtl/>
        </w:rPr>
        <w:t>ٰ</w:t>
      </w:r>
      <w:r w:rsidRPr="00BE2421">
        <w:rPr>
          <w:rStyle w:val="5-Char"/>
          <w:rFonts w:hint="cs"/>
          <w:rtl/>
        </w:rPr>
        <w:t>ات</w:t>
      </w:r>
      <w:r w:rsidR="009D14D5" w:rsidRPr="00BE2421">
        <w:rPr>
          <w:rStyle w:val="5-Char"/>
          <w:rFonts w:hint="cs"/>
          <w:rtl/>
        </w:rPr>
        <w:t>ٍ</w:t>
      </w:r>
      <w:r w:rsidRPr="00BE2421">
        <w:rPr>
          <w:rStyle w:val="5-Char"/>
          <w:rFonts w:hint="cs"/>
          <w:rtl/>
        </w:rPr>
        <w:t xml:space="preserve"> ک</w:t>
      </w:r>
      <w:r w:rsidR="009D14D5" w:rsidRPr="00BE2421">
        <w:rPr>
          <w:rStyle w:val="5-Char"/>
          <w:rFonts w:hint="cs"/>
          <w:rtl/>
        </w:rPr>
        <w:t>ٰ</w:t>
      </w:r>
      <w:r w:rsidRPr="00BE2421">
        <w:rPr>
          <w:rStyle w:val="5-Char"/>
          <w:rFonts w:hint="cs"/>
          <w:rtl/>
        </w:rPr>
        <w:t>ان</w:t>
      </w:r>
      <w:r w:rsidR="009D14D5" w:rsidRPr="00BE2421">
        <w:rPr>
          <w:rStyle w:val="5-Char"/>
          <w:rFonts w:hint="cs"/>
          <w:rtl/>
        </w:rPr>
        <w:t>َ</w:t>
      </w:r>
      <w:r w:rsidRPr="00BE2421">
        <w:rPr>
          <w:rStyle w:val="5-Char"/>
          <w:rFonts w:hint="cs"/>
          <w:rtl/>
        </w:rPr>
        <w:t xml:space="preserve"> ر</w:t>
      </w:r>
      <w:r w:rsidR="009D14D5" w:rsidRPr="00BE2421">
        <w:rPr>
          <w:rStyle w:val="5-Char"/>
          <w:rFonts w:hint="cs"/>
          <w:rtl/>
        </w:rPr>
        <w:t>َ</w:t>
      </w:r>
      <w:r w:rsidRPr="00BE2421">
        <w:rPr>
          <w:rStyle w:val="5-Char"/>
          <w:rFonts w:hint="cs"/>
          <w:rtl/>
        </w:rPr>
        <w:t>س</w:t>
      </w:r>
      <w:r w:rsidR="009D14D5" w:rsidRPr="00BE2421">
        <w:rPr>
          <w:rStyle w:val="5-Char"/>
          <w:rFonts w:hint="cs"/>
          <w:rtl/>
        </w:rPr>
        <w:t>ُ</w:t>
      </w:r>
      <w:r w:rsidRPr="00BE2421">
        <w:rPr>
          <w:rStyle w:val="5-Char"/>
          <w:rFonts w:hint="cs"/>
          <w:rtl/>
        </w:rPr>
        <w:t>و</w:t>
      </w:r>
      <w:r w:rsidR="009D14D5" w:rsidRPr="00BE2421">
        <w:rPr>
          <w:rStyle w:val="5-Char"/>
          <w:rFonts w:hint="cs"/>
          <w:rtl/>
        </w:rPr>
        <w:t>ْ</w:t>
      </w:r>
      <w:r w:rsidRPr="00BE2421">
        <w:rPr>
          <w:rStyle w:val="5-Char"/>
          <w:rFonts w:hint="cs"/>
          <w:rtl/>
        </w:rPr>
        <w:t>ل</w:t>
      </w:r>
      <w:r w:rsidR="009D14D5" w:rsidRPr="00BE2421">
        <w:rPr>
          <w:rStyle w:val="5-Char"/>
          <w:rFonts w:hint="cs"/>
          <w:rtl/>
        </w:rPr>
        <w:t>ُ</w:t>
      </w:r>
      <w:r w:rsidRPr="00BE2421">
        <w:rPr>
          <w:rStyle w:val="5-Char"/>
          <w:rFonts w:hint="cs"/>
          <w:rtl/>
        </w:rPr>
        <w:t xml:space="preserve"> الله</w:t>
      </w:r>
      <w:r w:rsidR="009D14D5" w:rsidRPr="00BE2421">
        <w:rPr>
          <w:rStyle w:val="5-Char"/>
          <w:rFonts w:hint="cs"/>
          <w:rtl/>
        </w:rPr>
        <w:t>ِ</w:t>
      </w:r>
      <w:r w:rsidR="00FE6406" w:rsidRPr="00FE6406">
        <w:rPr>
          <w:rStyle w:val="1-Char"/>
          <w:rFonts w:cs="CTraditional Arabic" w:hint="cs"/>
          <w:rtl/>
        </w:rPr>
        <w:t xml:space="preserve"> ج</w:t>
      </w:r>
      <w:r w:rsidRPr="00BE2421">
        <w:rPr>
          <w:rStyle w:val="5-Char"/>
          <w:rFonts w:hint="cs"/>
          <w:rtl/>
        </w:rPr>
        <w:t xml:space="preserve"> </w:t>
      </w:r>
      <w:r w:rsidR="00C12E54" w:rsidRPr="00BE2421">
        <w:rPr>
          <w:rStyle w:val="5-Char"/>
          <w:rFonts w:hint="cs"/>
          <w:rtl/>
        </w:rPr>
        <w:t>ي</w:t>
      </w:r>
      <w:r w:rsidR="009D14D5" w:rsidRPr="00BE2421">
        <w:rPr>
          <w:rStyle w:val="5-Char"/>
          <w:rFonts w:hint="cs"/>
          <w:rtl/>
        </w:rPr>
        <w:t>َ</w:t>
      </w:r>
      <w:r w:rsidRPr="00BE2421">
        <w:rPr>
          <w:rStyle w:val="5-Char"/>
          <w:rFonts w:hint="cs"/>
          <w:rtl/>
        </w:rPr>
        <w:t>ن</w:t>
      </w:r>
      <w:r w:rsidR="009D14D5" w:rsidRPr="00BE2421">
        <w:rPr>
          <w:rStyle w:val="5-Char"/>
          <w:rFonts w:hint="cs"/>
          <w:rtl/>
        </w:rPr>
        <w:t>ْ</w:t>
      </w:r>
      <w:r w:rsidRPr="00BE2421">
        <w:rPr>
          <w:rStyle w:val="5-Char"/>
          <w:rFonts w:hint="cs"/>
          <w:rtl/>
        </w:rPr>
        <w:t>ه</w:t>
      </w:r>
      <w:r w:rsidR="009D14D5" w:rsidRPr="00BE2421">
        <w:rPr>
          <w:rStyle w:val="5-Char"/>
          <w:rFonts w:hint="cs"/>
          <w:rtl/>
        </w:rPr>
        <w:t>ٰ</w:t>
      </w:r>
      <w:r w:rsidRPr="00BE2421">
        <w:rPr>
          <w:rStyle w:val="5-Char"/>
          <w:rFonts w:hint="cs"/>
          <w:rtl/>
        </w:rPr>
        <w:t>ان</w:t>
      </w:r>
      <w:r w:rsidR="009D14D5" w:rsidRPr="00BE2421">
        <w:rPr>
          <w:rStyle w:val="5-Char"/>
          <w:rFonts w:hint="cs"/>
          <w:rtl/>
        </w:rPr>
        <w:t>ٰ</w:t>
      </w:r>
      <w:r w:rsidRPr="00BE2421">
        <w:rPr>
          <w:rStyle w:val="5-Char"/>
          <w:rFonts w:hint="cs"/>
          <w:rtl/>
        </w:rPr>
        <w:t>ا ا</w:t>
      </w:r>
      <w:r w:rsidR="009D14D5" w:rsidRPr="00BE2421">
        <w:rPr>
          <w:rStyle w:val="5-Char"/>
          <w:rFonts w:hint="cs"/>
          <w:rtl/>
        </w:rPr>
        <w:t>َ</w:t>
      </w:r>
      <w:r w:rsidRPr="00BE2421">
        <w:rPr>
          <w:rStyle w:val="5-Char"/>
          <w:rFonts w:hint="cs"/>
          <w:rtl/>
        </w:rPr>
        <w:t>ن</w:t>
      </w:r>
      <w:r w:rsidR="009D14D5" w:rsidRPr="00BE2421">
        <w:rPr>
          <w:rStyle w:val="5-Char"/>
          <w:rFonts w:hint="cs"/>
          <w:rtl/>
        </w:rPr>
        <w:t>ْ</w:t>
      </w:r>
      <w:r w:rsidRPr="00BE2421">
        <w:rPr>
          <w:rStyle w:val="5-Char"/>
          <w:rFonts w:hint="cs"/>
          <w:rtl/>
        </w:rPr>
        <w:t xml:space="preserve"> ن</w:t>
      </w:r>
      <w:r w:rsidR="009D14D5" w:rsidRPr="00BE2421">
        <w:rPr>
          <w:rStyle w:val="5-Char"/>
          <w:rFonts w:hint="cs"/>
          <w:rtl/>
        </w:rPr>
        <w:t>ُ</w:t>
      </w:r>
      <w:r w:rsidRPr="00BE2421">
        <w:rPr>
          <w:rStyle w:val="5-Char"/>
          <w:rFonts w:hint="cs"/>
          <w:rtl/>
        </w:rPr>
        <w:t>ص</w:t>
      </w:r>
      <w:r w:rsidR="009D14D5" w:rsidRPr="00BE2421">
        <w:rPr>
          <w:rStyle w:val="5-Char"/>
          <w:rFonts w:hint="cs"/>
          <w:rtl/>
        </w:rPr>
        <w:t>َ</w:t>
      </w:r>
      <w:r w:rsidRPr="00BE2421">
        <w:rPr>
          <w:rStyle w:val="5-Char"/>
          <w:rFonts w:hint="cs"/>
          <w:rtl/>
        </w:rPr>
        <w:t>ل</w:t>
      </w:r>
      <w:r w:rsidR="009D14D5" w:rsidRPr="00BE2421">
        <w:rPr>
          <w:rStyle w:val="5-Char"/>
          <w:rFonts w:hint="cs"/>
          <w:rtl/>
        </w:rPr>
        <w:t>ِ</w:t>
      </w:r>
      <w:r w:rsidRPr="00BE2421">
        <w:rPr>
          <w:rStyle w:val="5-Char"/>
          <w:rFonts w:hint="cs"/>
          <w:rtl/>
        </w:rPr>
        <w:t>ّ</w:t>
      </w:r>
      <w:r w:rsidR="00C12E54" w:rsidRPr="00BE2421">
        <w:rPr>
          <w:rStyle w:val="5-Char"/>
          <w:rFonts w:hint="cs"/>
          <w:rtl/>
        </w:rPr>
        <w:t>ي</w:t>
      </w:r>
      <w:r w:rsidR="009D14D5" w:rsidRPr="00BE2421">
        <w:rPr>
          <w:rStyle w:val="5-Char"/>
          <w:rFonts w:hint="cs"/>
          <w:rtl/>
        </w:rPr>
        <w:t>َ</w:t>
      </w:r>
      <w:r w:rsidRPr="00BE2421">
        <w:rPr>
          <w:rStyle w:val="5-Char"/>
          <w:rFonts w:hint="cs"/>
          <w:rtl/>
        </w:rPr>
        <w:t xml:space="preserve"> </w:t>
      </w:r>
      <w:r w:rsidR="001D1E1A" w:rsidRPr="00BE2421">
        <w:rPr>
          <w:rStyle w:val="5-Char"/>
          <w:rFonts w:hint="cs"/>
          <w:rtl/>
        </w:rPr>
        <w:t>ف</w:t>
      </w:r>
      <w:r w:rsidR="009D14D5" w:rsidRPr="00BE2421">
        <w:rPr>
          <w:rStyle w:val="5-Char"/>
          <w:rFonts w:hint="cs"/>
          <w:rtl/>
        </w:rPr>
        <w:t>ِ</w:t>
      </w:r>
      <w:r w:rsidR="00C12E54" w:rsidRPr="00BE2421">
        <w:rPr>
          <w:rStyle w:val="5-Char"/>
          <w:rFonts w:hint="cs"/>
          <w:rtl/>
        </w:rPr>
        <w:t>ي</w:t>
      </w:r>
      <w:r w:rsidR="009D14D5" w:rsidRPr="00BE2421">
        <w:rPr>
          <w:rStyle w:val="5-Char"/>
          <w:rFonts w:hint="cs"/>
          <w:rtl/>
        </w:rPr>
        <w:t>ْ</w:t>
      </w:r>
      <w:r w:rsidR="001D1E1A" w:rsidRPr="00BE2421">
        <w:rPr>
          <w:rStyle w:val="5-Char"/>
          <w:rFonts w:hint="cs"/>
          <w:rtl/>
        </w:rPr>
        <w:t>ه</w:t>
      </w:r>
      <w:r w:rsidR="009D14D5" w:rsidRPr="00BE2421">
        <w:rPr>
          <w:rStyle w:val="5-Char"/>
          <w:rFonts w:hint="cs"/>
          <w:rtl/>
        </w:rPr>
        <w:t>ِ</w:t>
      </w:r>
      <w:r w:rsidR="001D1E1A" w:rsidRPr="00BE2421">
        <w:rPr>
          <w:rStyle w:val="5-Char"/>
          <w:rFonts w:hint="cs"/>
          <w:rtl/>
        </w:rPr>
        <w:t>نّ</w:t>
      </w:r>
      <w:r w:rsidR="009D14D5" w:rsidRPr="00BE2421">
        <w:rPr>
          <w:rStyle w:val="5-Char"/>
          <w:rFonts w:hint="cs"/>
          <w:rtl/>
        </w:rPr>
        <w:t>َ</w:t>
      </w:r>
      <w:r w:rsidR="001D1E1A" w:rsidRPr="00BE2421">
        <w:rPr>
          <w:rStyle w:val="5-Char"/>
          <w:rFonts w:hint="cs"/>
          <w:rtl/>
        </w:rPr>
        <w:t xml:space="preserve"> ا</w:t>
      </w:r>
      <w:r w:rsidR="009D14D5" w:rsidRPr="00BE2421">
        <w:rPr>
          <w:rStyle w:val="5-Char"/>
          <w:rFonts w:hint="cs"/>
          <w:rtl/>
        </w:rPr>
        <w:t>َ</w:t>
      </w:r>
      <w:r w:rsidR="001D1E1A" w:rsidRPr="00BE2421">
        <w:rPr>
          <w:rStyle w:val="5-Char"/>
          <w:rFonts w:hint="cs"/>
          <w:rtl/>
        </w:rPr>
        <w:t>و</w:t>
      </w:r>
      <w:r w:rsidR="009D14D5" w:rsidRPr="00BE2421">
        <w:rPr>
          <w:rStyle w:val="5-Char"/>
          <w:rFonts w:hint="cs"/>
          <w:rtl/>
        </w:rPr>
        <w:t>ْ</w:t>
      </w:r>
      <w:r w:rsidR="001D1E1A" w:rsidRPr="00BE2421">
        <w:rPr>
          <w:rStyle w:val="5-Char"/>
          <w:rFonts w:hint="cs"/>
          <w:rtl/>
        </w:rPr>
        <w:t xml:space="preserve"> ا</w:t>
      </w:r>
      <w:r w:rsidR="009D14D5" w:rsidRPr="00BE2421">
        <w:rPr>
          <w:rStyle w:val="5-Char"/>
          <w:rFonts w:hint="cs"/>
          <w:rtl/>
        </w:rPr>
        <w:t>َ</w:t>
      </w:r>
      <w:r w:rsidR="001D1E1A" w:rsidRPr="00BE2421">
        <w:rPr>
          <w:rStyle w:val="5-Char"/>
          <w:rFonts w:hint="cs"/>
          <w:rtl/>
        </w:rPr>
        <w:t>ن</w:t>
      </w:r>
      <w:r w:rsidR="009D14D5" w:rsidRPr="00BE2421">
        <w:rPr>
          <w:rStyle w:val="5-Char"/>
          <w:rFonts w:hint="cs"/>
          <w:rtl/>
        </w:rPr>
        <w:t>ْ</w:t>
      </w:r>
      <w:r w:rsidR="001D1E1A" w:rsidRPr="00BE2421">
        <w:rPr>
          <w:rStyle w:val="5-Char"/>
          <w:rFonts w:hint="cs"/>
          <w:rtl/>
        </w:rPr>
        <w:t xml:space="preserve"> نُق</w:t>
      </w:r>
      <w:r w:rsidR="009D14D5" w:rsidRPr="00BE2421">
        <w:rPr>
          <w:rStyle w:val="5-Char"/>
          <w:rFonts w:hint="cs"/>
          <w:rtl/>
        </w:rPr>
        <w:t>ْ</w:t>
      </w:r>
      <w:r w:rsidR="001D1E1A" w:rsidRPr="00BE2421">
        <w:rPr>
          <w:rStyle w:val="5-Char"/>
          <w:rFonts w:hint="cs"/>
          <w:rtl/>
        </w:rPr>
        <w:t>ب</w:t>
      </w:r>
      <w:r w:rsidR="009D14D5" w:rsidRPr="00BE2421">
        <w:rPr>
          <w:rStyle w:val="5-Char"/>
          <w:rFonts w:hint="cs"/>
          <w:rtl/>
        </w:rPr>
        <w:t>ِ</w:t>
      </w:r>
      <w:r w:rsidR="001D1E1A" w:rsidRPr="00BE2421">
        <w:rPr>
          <w:rStyle w:val="5-Char"/>
          <w:rFonts w:hint="cs"/>
          <w:rtl/>
        </w:rPr>
        <w:t>ر</w:t>
      </w:r>
      <w:r w:rsidR="009D14D5" w:rsidRPr="00BE2421">
        <w:rPr>
          <w:rStyle w:val="5-Char"/>
          <w:rFonts w:hint="cs"/>
          <w:rtl/>
        </w:rPr>
        <w:t>َ</w:t>
      </w:r>
      <w:r w:rsidR="001D1E1A" w:rsidRPr="00BE2421">
        <w:rPr>
          <w:rStyle w:val="5-Char"/>
          <w:rFonts w:hint="cs"/>
          <w:rtl/>
        </w:rPr>
        <w:t xml:space="preserve"> ف</w:t>
      </w:r>
      <w:r w:rsidR="009D14D5" w:rsidRPr="00BE2421">
        <w:rPr>
          <w:rStyle w:val="5-Char"/>
          <w:rFonts w:hint="cs"/>
          <w:rtl/>
        </w:rPr>
        <w:t>ِ</w:t>
      </w:r>
      <w:r w:rsidR="00C12E54" w:rsidRPr="00BE2421">
        <w:rPr>
          <w:rStyle w:val="5-Char"/>
          <w:rFonts w:hint="cs"/>
          <w:rtl/>
        </w:rPr>
        <w:t>ي</w:t>
      </w:r>
      <w:r w:rsidR="009D14D5" w:rsidRPr="00BE2421">
        <w:rPr>
          <w:rStyle w:val="5-Char"/>
          <w:rFonts w:hint="cs"/>
          <w:rtl/>
        </w:rPr>
        <w:t>ْ</w:t>
      </w:r>
      <w:r w:rsidR="001D1E1A" w:rsidRPr="00BE2421">
        <w:rPr>
          <w:rStyle w:val="5-Char"/>
          <w:rFonts w:hint="cs"/>
          <w:rtl/>
        </w:rPr>
        <w:t>ه</w:t>
      </w:r>
      <w:r w:rsidR="009D14D5" w:rsidRPr="00BE2421">
        <w:rPr>
          <w:rStyle w:val="5-Char"/>
          <w:rFonts w:hint="cs"/>
          <w:rtl/>
        </w:rPr>
        <w:t>ِ</w:t>
      </w:r>
      <w:r w:rsidR="001D1E1A" w:rsidRPr="00BE2421">
        <w:rPr>
          <w:rStyle w:val="5-Char"/>
          <w:rFonts w:hint="cs"/>
          <w:rtl/>
        </w:rPr>
        <w:t>نّ</w:t>
      </w:r>
      <w:r w:rsidR="009D14D5" w:rsidRPr="00BE2421">
        <w:rPr>
          <w:rStyle w:val="5-Char"/>
          <w:rFonts w:hint="cs"/>
          <w:rtl/>
        </w:rPr>
        <w:t>َ</w:t>
      </w:r>
      <w:r w:rsidR="001D1E1A" w:rsidRPr="00BE2421">
        <w:rPr>
          <w:rStyle w:val="5-Char"/>
          <w:rFonts w:hint="cs"/>
          <w:rtl/>
        </w:rPr>
        <w:t xml:space="preserve"> م</w:t>
      </w:r>
      <w:r w:rsidR="009D14D5" w:rsidRPr="00BE2421">
        <w:rPr>
          <w:rStyle w:val="5-Char"/>
          <w:rFonts w:hint="cs"/>
          <w:rtl/>
        </w:rPr>
        <w:t>َ</w:t>
      </w:r>
      <w:r w:rsidR="001D1E1A" w:rsidRPr="00BE2421">
        <w:rPr>
          <w:rStyle w:val="5-Char"/>
          <w:rFonts w:hint="cs"/>
          <w:rtl/>
        </w:rPr>
        <w:t>و</w:t>
      </w:r>
      <w:r w:rsidR="009D14D5" w:rsidRPr="00BE2421">
        <w:rPr>
          <w:rStyle w:val="5-Char"/>
          <w:rFonts w:hint="cs"/>
          <w:rtl/>
        </w:rPr>
        <w:t>ْ</w:t>
      </w:r>
      <w:r w:rsidR="001D1E1A" w:rsidRPr="00BE2421">
        <w:rPr>
          <w:rStyle w:val="5-Char"/>
          <w:rFonts w:hint="cs"/>
          <w:rtl/>
        </w:rPr>
        <w:t>ت</w:t>
      </w:r>
      <w:r w:rsidR="009D14D5" w:rsidRPr="00BE2421">
        <w:rPr>
          <w:rStyle w:val="5-Char"/>
          <w:rFonts w:hint="cs"/>
          <w:rtl/>
        </w:rPr>
        <w:t>ٰ</w:t>
      </w:r>
      <w:r w:rsidR="001D1E1A" w:rsidRPr="00BE2421">
        <w:rPr>
          <w:rStyle w:val="5-Char"/>
          <w:rFonts w:hint="cs"/>
          <w:rtl/>
        </w:rPr>
        <w:t>ان</w:t>
      </w:r>
      <w:r w:rsidR="009D14D5" w:rsidRPr="00BE2421">
        <w:rPr>
          <w:rStyle w:val="5-Char"/>
          <w:rFonts w:hint="cs"/>
          <w:rtl/>
        </w:rPr>
        <w:t>ٰ</w:t>
      </w:r>
      <w:r w:rsidR="001D1E1A" w:rsidRPr="00BE2421">
        <w:rPr>
          <w:rStyle w:val="5-Char"/>
          <w:rFonts w:hint="cs"/>
          <w:rtl/>
        </w:rPr>
        <w:t>ا: ح</w:t>
      </w:r>
      <w:r w:rsidR="009D14D5" w:rsidRPr="00BE2421">
        <w:rPr>
          <w:rStyle w:val="5-Char"/>
          <w:rFonts w:hint="cs"/>
          <w:rtl/>
        </w:rPr>
        <w:t>ِ</w:t>
      </w:r>
      <w:r w:rsidR="00C12E54" w:rsidRPr="00BE2421">
        <w:rPr>
          <w:rStyle w:val="5-Char"/>
          <w:rFonts w:hint="cs"/>
          <w:rtl/>
        </w:rPr>
        <w:t>ي</w:t>
      </w:r>
      <w:r w:rsidR="009D14D5" w:rsidRPr="00BE2421">
        <w:rPr>
          <w:rStyle w:val="5-Char"/>
          <w:rFonts w:hint="cs"/>
          <w:rtl/>
        </w:rPr>
        <w:t>ْ</w:t>
      </w:r>
      <w:r w:rsidR="001D1E1A" w:rsidRPr="00BE2421">
        <w:rPr>
          <w:rStyle w:val="5-Char"/>
          <w:rFonts w:hint="cs"/>
          <w:rtl/>
        </w:rPr>
        <w:t>ن</w:t>
      </w:r>
      <w:r w:rsidR="009D14D5" w:rsidRPr="00BE2421">
        <w:rPr>
          <w:rStyle w:val="5-Char"/>
          <w:rFonts w:hint="cs"/>
          <w:rtl/>
        </w:rPr>
        <w:t>َ</w:t>
      </w:r>
      <w:r w:rsidR="001D1E1A" w:rsidRPr="00BE2421">
        <w:rPr>
          <w:rStyle w:val="5-Char"/>
          <w:rFonts w:hint="cs"/>
          <w:rtl/>
        </w:rPr>
        <w:t xml:space="preserve"> ت</w:t>
      </w:r>
      <w:r w:rsidR="009D14D5" w:rsidRPr="00BE2421">
        <w:rPr>
          <w:rStyle w:val="5-Char"/>
          <w:rFonts w:hint="cs"/>
          <w:rtl/>
        </w:rPr>
        <w:t>َ</w:t>
      </w:r>
      <w:r w:rsidR="001D1E1A" w:rsidRPr="00BE2421">
        <w:rPr>
          <w:rStyle w:val="5-Char"/>
          <w:rFonts w:hint="cs"/>
          <w:rtl/>
        </w:rPr>
        <w:t>ط</w:t>
      </w:r>
      <w:r w:rsidR="009D14D5" w:rsidRPr="00BE2421">
        <w:rPr>
          <w:rStyle w:val="5-Char"/>
          <w:rFonts w:hint="cs"/>
          <w:rtl/>
        </w:rPr>
        <w:t>ْ</w:t>
      </w:r>
      <w:r w:rsidR="001D1E1A" w:rsidRPr="00BE2421">
        <w:rPr>
          <w:rStyle w:val="5-Char"/>
          <w:rFonts w:hint="cs"/>
          <w:rtl/>
        </w:rPr>
        <w:t>ل</w:t>
      </w:r>
      <w:r w:rsidR="009D14D5" w:rsidRPr="00BE2421">
        <w:rPr>
          <w:rStyle w:val="5-Char"/>
          <w:rFonts w:hint="cs"/>
          <w:rtl/>
        </w:rPr>
        <w:t>ُ</w:t>
      </w:r>
      <w:r w:rsidR="001D1E1A" w:rsidRPr="00BE2421">
        <w:rPr>
          <w:rStyle w:val="5-Char"/>
          <w:rFonts w:hint="cs"/>
          <w:rtl/>
        </w:rPr>
        <w:t>ع</w:t>
      </w:r>
      <w:r w:rsidR="009D14D5" w:rsidRPr="00BE2421">
        <w:rPr>
          <w:rStyle w:val="5-Char"/>
          <w:rFonts w:hint="cs"/>
          <w:rtl/>
        </w:rPr>
        <w:t>ُ</w:t>
      </w:r>
      <w:r w:rsidR="001D1E1A" w:rsidRPr="00BE2421">
        <w:rPr>
          <w:rStyle w:val="5-Char"/>
          <w:rFonts w:hint="cs"/>
          <w:rtl/>
        </w:rPr>
        <w:t xml:space="preserve"> الش</w:t>
      </w:r>
      <w:r w:rsidR="009D14D5" w:rsidRPr="00BE2421">
        <w:rPr>
          <w:rStyle w:val="5-Char"/>
          <w:rFonts w:hint="cs"/>
          <w:rtl/>
        </w:rPr>
        <w:t>َّ</w:t>
      </w:r>
      <w:r w:rsidR="001D1E1A" w:rsidRPr="00BE2421">
        <w:rPr>
          <w:rStyle w:val="5-Char"/>
          <w:rFonts w:hint="cs"/>
          <w:rtl/>
        </w:rPr>
        <w:t>م</w:t>
      </w:r>
      <w:r w:rsidR="009D14D5" w:rsidRPr="00BE2421">
        <w:rPr>
          <w:rStyle w:val="5-Char"/>
          <w:rFonts w:hint="cs"/>
          <w:rtl/>
        </w:rPr>
        <w:t>ْ</w:t>
      </w:r>
      <w:r w:rsidR="001D1E1A" w:rsidRPr="00BE2421">
        <w:rPr>
          <w:rStyle w:val="5-Char"/>
          <w:rFonts w:hint="cs"/>
          <w:rtl/>
        </w:rPr>
        <w:t>س</w:t>
      </w:r>
      <w:r w:rsidR="009D14D5" w:rsidRPr="00BE2421">
        <w:rPr>
          <w:rStyle w:val="5-Char"/>
          <w:rFonts w:hint="cs"/>
          <w:rtl/>
        </w:rPr>
        <w:t>ُ</w:t>
      </w:r>
      <w:r w:rsidR="001D1E1A" w:rsidRPr="00BE2421">
        <w:rPr>
          <w:rStyle w:val="5-Char"/>
          <w:rFonts w:hint="cs"/>
          <w:rtl/>
        </w:rPr>
        <w:t xml:space="preserve"> ب</w:t>
      </w:r>
      <w:r w:rsidR="009D14D5" w:rsidRPr="00BE2421">
        <w:rPr>
          <w:rStyle w:val="5-Char"/>
          <w:rFonts w:hint="cs"/>
          <w:rtl/>
        </w:rPr>
        <w:t>ٰ</w:t>
      </w:r>
      <w:r w:rsidR="001D1E1A" w:rsidRPr="00BE2421">
        <w:rPr>
          <w:rStyle w:val="5-Char"/>
          <w:rFonts w:hint="cs"/>
          <w:rtl/>
        </w:rPr>
        <w:t>از</w:t>
      </w:r>
      <w:r w:rsidR="009D14D5" w:rsidRPr="00BE2421">
        <w:rPr>
          <w:rStyle w:val="5-Char"/>
          <w:rFonts w:hint="cs"/>
          <w:rtl/>
        </w:rPr>
        <w:t>ِ</w:t>
      </w:r>
      <w:r w:rsidR="001D1E1A" w:rsidRPr="00BE2421">
        <w:rPr>
          <w:rStyle w:val="5-Char"/>
          <w:rFonts w:hint="cs"/>
          <w:rtl/>
        </w:rPr>
        <w:t>غ</w:t>
      </w:r>
      <w:r w:rsidR="009D14D5" w:rsidRPr="00BE2421">
        <w:rPr>
          <w:rStyle w:val="5-Char"/>
          <w:rFonts w:hint="cs"/>
          <w:rtl/>
        </w:rPr>
        <w:t>َ</w:t>
      </w:r>
      <w:r w:rsidR="001D1E1A" w:rsidRPr="00BE2421">
        <w:rPr>
          <w:rStyle w:val="5-Char"/>
          <w:rFonts w:hint="cs"/>
          <w:rtl/>
        </w:rPr>
        <w:t>ةً ح</w:t>
      </w:r>
      <w:r w:rsidR="009D14D5" w:rsidRPr="00BE2421">
        <w:rPr>
          <w:rStyle w:val="5-Char"/>
          <w:rFonts w:hint="cs"/>
          <w:rtl/>
        </w:rPr>
        <w:t>َ</w:t>
      </w:r>
      <w:r w:rsidR="001D1E1A" w:rsidRPr="00BE2421">
        <w:rPr>
          <w:rStyle w:val="5-Char"/>
          <w:rFonts w:hint="cs"/>
          <w:rtl/>
        </w:rPr>
        <w:t>ت</w:t>
      </w:r>
      <w:r w:rsidR="009D14D5" w:rsidRPr="00BE2421">
        <w:rPr>
          <w:rStyle w:val="5-Char"/>
          <w:rFonts w:hint="cs"/>
          <w:rtl/>
        </w:rPr>
        <w:t>ّٰ</w:t>
      </w:r>
      <w:r w:rsidR="00C12E54" w:rsidRPr="00BE2421">
        <w:rPr>
          <w:rStyle w:val="5-Char"/>
          <w:rFonts w:hint="cs"/>
          <w:rtl/>
        </w:rPr>
        <w:t>ي</w:t>
      </w:r>
      <w:r w:rsidR="001D1E1A" w:rsidRPr="00BE2421">
        <w:rPr>
          <w:rStyle w:val="5-Char"/>
          <w:rFonts w:hint="cs"/>
          <w:rtl/>
        </w:rPr>
        <w:t xml:space="preserve"> ت</w:t>
      </w:r>
      <w:r w:rsidR="009D14D5" w:rsidRPr="00BE2421">
        <w:rPr>
          <w:rStyle w:val="5-Char"/>
          <w:rFonts w:hint="cs"/>
          <w:rtl/>
        </w:rPr>
        <w:t>َ</w:t>
      </w:r>
      <w:r w:rsidR="001D1E1A" w:rsidRPr="00BE2421">
        <w:rPr>
          <w:rStyle w:val="5-Char"/>
          <w:rFonts w:hint="cs"/>
          <w:rtl/>
        </w:rPr>
        <w:t>ر</w:t>
      </w:r>
      <w:r w:rsidR="009D14D5" w:rsidRPr="00BE2421">
        <w:rPr>
          <w:rStyle w:val="5-Char"/>
          <w:rFonts w:hint="cs"/>
          <w:rtl/>
        </w:rPr>
        <w:t>ْ</w:t>
      </w:r>
      <w:r w:rsidR="001D1E1A" w:rsidRPr="00BE2421">
        <w:rPr>
          <w:rStyle w:val="5-Char"/>
          <w:rFonts w:hint="cs"/>
          <w:rtl/>
        </w:rPr>
        <w:t>ت</w:t>
      </w:r>
      <w:r w:rsidR="009D14D5" w:rsidRPr="00BE2421">
        <w:rPr>
          <w:rStyle w:val="5-Char"/>
          <w:rFonts w:hint="cs"/>
          <w:rtl/>
        </w:rPr>
        <w:t>َ</w:t>
      </w:r>
      <w:r w:rsidR="001D1E1A" w:rsidRPr="00BE2421">
        <w:rPr>
          <w:rStyle w:val="5-Char"/>
          <w:rFonts w:hint="cs"/>
          <w:rtl/>
        </w:rPr>
        <w:t>ف</w:t>
      </w:r>
      <w:r w:rsidR="009D14D5" w:rsidRPr="00BE2421">
        <w:rPr>
          <w:rStyle w:val="5-Char"/>
          <w:rFonts w:hint="cs"/>
          <w:rtl/>
        </w:rPr>
        <w:t>ِ</w:t>
      </w:r>
      <w:r w:rsidR="001D1E1A" w:rsidRPr="00BE2421">
        <w:rPr>
          <w:rStyle w:val="5-Char"/>
          <w:rFonts w:hint="cs"/>
          <w:rtl/>
        </w:rPr>
        <w:t>ع</w:t>
      </w:r>
      <w:r w:rsidR="009D14D5" w:rsidRPr="00BE2421">
        <w:rPr>
          <w:rStyle w:val="5-Char"/>
          <w:rFonts w:hint="cs"/>
          <w:rtl/>
        </w:rPr>
        <w:t>َ</w:t>
      </w:r>
      <w:r w:rsidR="001D1E1A" w:rsidRPr="00BE2421">
        <w:rPr>
          <w:rStyle w:val="5-Char"/>
          <w:rFonts w:hint="cs"/>
          <w:rtl/>
        </w:rPr>
        <w:t>؛ و</w:t>
      </w:r>
      <w:r w:rsidR="009D14D5" w:rsidRPr="00BE2421">
        <w:rPr>
          <w:rStyle w:val="5-Char"/>
          <w:rFonts w:hint="cs"/>
          <w:rtl/>
        </w:rPr>
        <w:t>َ</w:t>
      </w:r>
      <w:r w:rsidR="001D1E1A" w:rsidRPr="00BE2421">
        <w:rPr>
          <w:rStyle w:val="5-Char"/>
          <w:rFonts w:hint="cs"/>
          <w:rtl/>
        </w:rPr>
        <w:t xml:space="preserve"> ح</w:t>
      </w:r>
      <w:r w:rsidR="009D14D5" w:rsidRPr="00BE2421">
        <w:rPr>
          <w:rStyle w:val="5-Char"/>
          <w:rFonts w:hint="cs"/>
          <w:rtl/>
        </w:rPr>
        <w:t>ِ</w:t>
      </w:r>
      <w:r w:rsidR="00C12E54" w:rsidRPr="00BE2421">
        <w:rPr>
          <w:rStyle w:val="5-Char"/>
          <w:rFonts w:hint="cs"/>
          <w:rtl/>
        </w:rPr>
        <w:t>ي</w:t>
      </w:r>
      <w:r w:rsidR="009D14D5" w:rsidRPr="00BE2421">
        <w:rPr>
          <w:rStyle w:val="5-Char"/>
          <w:rFonts w:hint="cs"/>
          <w:rtl/>
        </w:rPr>
        <w:t>ْ</w:t>
      </w:r>
      <w:r w:rsidR="001D1E1A" w:rsidRPr="00BE2421">
        <w:rPr>
          <w:rStyle w:val="5-Char"/>
          <w:rFonts w:hint="cs"/>
          <w:rtl/>
        </w:rPr>
        <w:t>ن</w:t>
      </w:r>
      <w:r w:rsidR="009D14D5" w:rsidRPr="00BE2421">
        <w:rPr>
          <w:rStyle w:val="5-Char"/>
          <w:rFonts w:hint="cs"/>
          <w:rtl/>
        </w:rPr>
        <w:t>َ</w:t>
      </w:r>
      <w:r w:rsidR="001D1E1A" w:rsidRPr="00BE2421">
        <w:rPr>
          <w:rStyle w:val="5-Char"/>
          <w:rFonts w:hint="cs"/>
          <w:rtl/>
        </w:rPr>
        <w:t xml:space="preserve"> </w:t>
      </w:r>
      <w:r w:rsidR="00C12E54" w:rsidRPr="00BE2421">
        <w:rPr>
          <w:rStyle w:val="5-Char"/>
          <w:rFonts w:hint="cs"/>
          <w:rtl/>
        </w:rPr>
        <w:t>ي</w:t>
      </w:r>
      <w:r w:rsidR="009D14D5" w:rsidRPr="00BE2421">
        <w:rPr>
          <w:rStyle w:val="5-Char"/>
          <w:rFonts w:hint="cs"/>
          <w:rtl/>
        </w:rPr>
        <w:t>َ</w:t>
      </w:r>
      <w:r w:rsidR="001D1E1A" w:rsidRPr="00BE2421">
        <w:rPr>
          <w:rStyle w:val="5-Char"/>
          <w:rFonts w:hint="cs"/>
          <w:rtl/>
        </w:rPr>
        <w:t>ق</w:t>
      </w:r>
      <w:r w:rsidR="009D14D5" w:rsidRPr="00BE2421">
        <w:rPr>
          <w:rStyle w:val="5-Char"/>
          <w:rFonts w:hint="cs"/>
          <w:rtl/>
        </w:rPr>
        <w:t>ُ</w:t>
      </w:r>
      <w:r w:rsidR="001D1E1A" w:rsidRPr="00BE2421">
        <w:rPr>
          <w:rStyle w:val="5-Char"/>
          <w:rFonts w:hint="cs"/>
          <w:rtl/>
        </w:rPr>
        <w:t>و</w:t>
      </w:r>
      <w:r w:rsidR="009D14D5" w:rsidRPr="00BE2421">
        <w:rPr>
          <w:rStyle w:val="5-Char"/>
          <w:rFonts w:hint="cs"/>
          <w:rtl/>
        </w:rPr>
        <w:t>ْ</w:t>
      </w:r>
      <w:r w:rsidR="001D1E1A" w:rsidRPr="00BE2421">
        <w:rPr>
          <w:rStyle w:val="5-Char"/>
          <w:rFonts w:hint="cs"/>
          <w:rtl/>
        </w:rPr>
        <w:t>م</w:t>
      </w:r>
      <w:r w:rsidR="009D14D5" w:rsidRPr="00BE2421">
        <w:rPr>
          <w:rStyle w:val="5-Char"/>
          <w:rFonts w:hint="cs"/>
          <w:rtl/>
        </w:rPr>
        <w:t>ُ</w:t>
      </w:r>
      <w:r w:rsidR="001D1E1A" w:rsidRPr="00BE2421">
        <w:rPr>
          <w:rStyle w:val="5-Char"/>
          <w:rFonts w:hint="cs"/>
          <w:rtl/>
        </w:rPr>
        <w:t xml:space="preserve"> ق</w:t>
      </w:r>
      <w:r w:rsidR="009D14D5" w:rsidRPr="00BE2421">
        <w:rPr>
          <w:rStyle w:val="5-Char"/>
          <w:rFonts w:hint="cs"/>
          <w:rtl/>
        </w:rPr>
        <w:t>ٰ</w:t>
      </w:r>
      <w:r w:rsidR="001D1E1A" w:rsidRPr="00BE2421">
        <w:rPr>
          <w:rStyle w:val="5-Char"/>
          <w:rFonts w:hint="cs"/>
          <w:rtl/>
        </w:rPr>
        <w:t>ائ</w:t>
      </w:r>
      <w:r w:rsidR="009D14D5" w:rsidRPr="00BE2421">
        <w:rPr>
          <w:rStyle w:val="5-Char"/>
          <w:rFonts w:hint="cs"/>
          <w:rtl/>
        </w:rPr>
        <w:t>ِ</w:t>
      </w:r>
      <w:r w:rsidR="001D1E1A" w:rsidRPr="00BE2421">
        <w:rPr>
          <w:rStyle w:val="5-Char"/>
          <w:rFonts w:hint="cs"/>
          <w:rtl/>
        </w:rPr>
        <w:t>م</w:t>
      </w:r>
      <w:r w:rsidR="009D14D5" w:rsidRPr="00BE2421">
        <w:rPr>
          <w:rStyle w:val="5-Char"/>
          <w:rFonts w:hint="cs"/>
          <w:rtl/>
        </w:rPr>
        <w:t>ُ</w:t>
      </w:r>
      <w:r w:rsidR="001D1E1A" w:rsidRPr="00BE2421">
        <w:rPr>
          <w:rStyle w:val="5-Char"/>
          <w:rFonts w:hint="cs"/>
          <w:rtl/>
        </w:rPr>
        <w:t xml:space="preserve"> الظ</w:t>
      </w:r>
      <w:r w:rsidR="009D14D5" w:rsidRPr="00BE2421">
        <w:rPr>
          <w:rStyle w:val="5-Char"/>
          <w:rFonts w:hint="cs"/>
          <w:rtl/>
        </w:rPr>
        <w:t>َّ</w:t>
      </w:r>
      <w:r w:rsidR="001D1E1A" w:rsidRPr="00BE2421">
        <w:rPr>
          <w:rStyle w:val="5-Char"/>
          <w:rFonts w:hint="cs"/>
          <w:rtl/>
        </w:rPr>
        <w:t>ه</w:t>
      </w:r>
      <w:r w:rsidR="009D14D5" w:rsidRPr="00BE2421">
        <w:rPr>
          <w:rStyle w:val="5-Char"/>
          <w:rFonts w:hint="cs"/>
          <w:rtl/>
        </w:rPr>
        <w:t>ِ</w:t>
      </w:r>
      <w:r w:rsidR="00C12E54" w:rsidRPr="00BE2421">
        <w:rPr>
          <w:rStyle w:val="5-Char"/>
          <w:rFonts w:hint="cs"/>
          <w:rtl/>
        </w:rPr>
        <w:t>ي</w:t>
      </w:r>
      <w:r w:rsidR="009D14D5" w:rsidRPr="00BE2421">
        <w:rPr>
          <w:rStyle w:val="5-Char"/>
          <w:rFonts w:hint="cs"/>
          <w:rtl/>
        </w:rPr>
        <w:t>ْ</w:t>
      </w:r>
      <w:r w:rsidR="001D1E1A" w:rsidRPr="00BE2421">
        <w:rPr>
          <w:rStyle w:val="5-Char"/>
          <w:rFonts w:hint="cs"/>
          <w:rtl/>
        </w:rPr>
        <w:t>ر</w:t>
      </w:r>
      <w:r w:rsidR="009D14D5" w:rsidRPr="00BE2421">
        <w:rPr>
          <w:rStyle w:val="5-Char"/>
          <w:rFonts w:hint="cs"/>
          <w:rtl/>
        </w:rPr>
        <w:t>َ</w:t>
      </w:r>
      <w:r w:rsidR="001D1E1A" w:rsidRPr="00BE2421">
        <w:rPr>
          <w:rStyle w:val="5-Char"/>
          <w:rFonts w:hint="cs"/>
          <w:rtl/>
        </w:rPr>
        <w:t>ة</w:t>
      </w:r>
      <w:r w:rsidR="009D14D5" w:rsidRPr="00BE2421">
        <w:rPr>
          <w:rStyle w:val="5-Char"/>
          <w:rFonts w:hint="cs"/>
          <w:rtl/>
        </w:rPr>
        <w:t>ِ</w:t>
      </w:r>
      <w:r w:rsidR="001D1E1A" w:rsidRPr="00BE2421">
        <w:rPr>
          <w:rStyle w:val="5-Char"/>
          <w:rFonts w:hint="cs"/>
          <w:rtl/>
        </w:rPr>
        <w:t xml:space="preserve"> ح</w:t>
      </w:r>
      <w:r w:rsidR="009D14D5" w:rsidRPr="00BE2421">
        <w:rPr>
          <w:rStyle w:val="5-Char"/>
          <w:rFonts w:hint="cs"/>
          <w:rtl/>
        </w:rPr>
        <w:t>َ</w:t>
      </w:r>
      <w:r w:rsidR="001D1E1A" w:rsidRPr="00BE2421">
        <w:rPr>
          <w:rStyle w:val="5-Char"/>
          <w:rFonts w:hint="cs"/>
          <w:rtl/>
        </w:rPr>
        <w:t>ت</w:t>
      </w:r>
      <w:r w:rsidR="009D14D5" w:rsidRPr="00BE2421">
        <w:rPr>
          <w:rStyle w:val="5-Char"/>
          <w:rFonts w:hint="cs"/>
          <w:rtl/>
        </w:rPr>
        <w:t>ّٰ</w:t>
      </w:r>
      <w:r w:rsidR="00C12E54" w:rsidRPr="00BE2421">
        <w:rPr>
          <w:rStyle w:val="5-Char"/>
          <w:rFonts w:hint="cs"/>
          <w:rtl/>
        </w:rPr>
        <w:t>ي</w:t>
      </w:r>
      <w:r w:rsidR="001D1E1A" w:rsidRPr="00BE2421">
        <w:rPr>
          <w:rStyle w:val="5-Char"/>
          <w:rFonts w:hint="cs"/>
          <w:rtl/>
        </w:rPr>
        <w:t xml:space="preserve"> ت</w:t>
      </w:r>
      <w:r w:rsidR="009D14D5" w:rsidRPr="00BE2421">
        <w:rPr>
          <w:rStyle w:val="5-Char"/>
          <w:rFonts w:hint="cs"/>
          <w:rtl/>
        </w:rPr>
        <w:t>َ</w:t>
      </w:r>
      <w:r w:rsidR="001D1E1A" w:rsidRPr="00BE2421">
        <w:rPr>
          <w:rStyle w:val="5-Char"/>
          <w:rFonts w:hint="cs"/>
          <w:rtl/>
        </w:rPr>
        <w:t>م</w:t>
      </w:r>
      <w:r w:rsidR="009D14D5" w:rsidRPr="00BE2421">
        <w:rPr>
          <w:rStyle w:val="5-Char"/>
          <w:rFonts w:hint="cs"/>
          <w:rtl/>
        </w:rPr>
        <w:t>ِ</w:t>
      </w:r>
      <w:r w:rsidR="00C12E54" w:rsidRPr="00BE2421">
        <w:rPr>
          <w:rStyle w:val="5-Char"/>
          <w:rFonts w:hint="cs"/>
          <w:rtl/>
        </w:rPr>
        <w:t>ي</w:t>
      </w:r>
      <w:r w:rsidR="009D14D5" w:rsidRPr="00BE2421">
        <w:rPr>
          <w:rStyle w:val="5-Char"/>
          <w:rFonts w:hint="cs"/>
          <w:rtl/>
        </w:rPr>
        <w:t>ْ</w:t>
      </w:r>
      <w:r w:rsidR="001D1E1A" w:rsidRPr="00BE2421">
        <w:rPr>
          <w:rStyle w:val="5-Char"/>
          <w:rFonts w:hint="cs"/>
          <w:rtl/>
        </w:rPr>
        <w:t>ل</w:t>
      </w:r>
      <w:r w:rsidR="009D14D5" w:rsidRPr="00BE2421">
        <w:rPr>
          <w:rStyle w:val="5-Char"/>
          <w:rFonts w:hint="cs"/>
          <w:rtl/>
        </w:rPr>
        <w:t>َ</w:t>
      </w:r>
      <w:r w:rsidR="001D1E1A" w:rsidRPr="00BE2421">
        <w:rPr>
          <w:rStyle w:val="5-Char"/>
          <w:rFonts w:hint="cs"/>
          <w:rtl/>
        </w:rPr>
        <w:t xml:space="preserve"> الش</w:t>
      </w:r>
      <w:r w:rsidR="009D14D5" w:rsidRPr="00BE2421">
        <w:rPr>
          <w:rStyle w:val="5-Char"/>
          <w:rFonts w:hint="cs"/>
          <w:rtl/>
        </w:rPr>
        <w:t>َّ</w:t>
      </w:r>
      <w:r w:rsidR="001D1E1A" w:rsidRPr="00BE2421">
        <w:rPr>
          <w:rStyle w:val="5-Char"/>
          <w:rFonts w:hint="cs"/>
          <w:rtl/>
        </w:rPr>
        <w:t>م</w:t>
      </w:r>
      <w:r w:rsidR="009D14D5" w:rsidRPr="00BE2421">
        <w:rPr>
          <w:rStyle w:val="5-Char"/>
          <w:rFonts w:hint="cs"/>
          <w:rtl/>
        </w:rPr>
        <w:t>ْ</w:t>
      </w:r>
      <w:r w:rsidR="001D1E1A" w:rsidRPr="00BE2421">
        <w:rPr>
          <w:rStyle w:val="5-Char"/>
          <w:rFonts w:hint="cs"/>
          <w:rtl/>
        </w:rPr>
        <w:t>س</w:t>
      </w:r>
      <w:r w:rsidR="009D14D5" w:rsidRPr="00BE2421">
        <w:rPr>
          <w:rStyle w:val="5-Char"/>
          <w:rFonts w:hint="cs"/>
          <w:rtl/>
        </w:rPr>
        <w:t>ُ</w:t>
      </w:r>
      <w:r w:rsidR="001D1E1A" w:rsidRPr="00BE2421">
        <w:rPr>
          <w:rStyle w:val="5-Char"/>
          <w:rFonts w:hint="cs"/>
          <w:rtl/>
        </w:rPr>
        <w:t>، و</w:t>
      </w:r>
      <w:r w:rsidR="009D14D5" w:rsidRPr="00BE2421">
        <w:rPr>
          <w:rStyle w:val="5-Char"/>
          <w:rFonts w:hint="cs"/>
          <w:rtl/>
        </w:rPr>
        <w:t>َ</w:t>
      </w:r>
      <w:r w:rsidR="001D1E1A" w:rsidRPr="00BE2421">
        <w:rPr>
          <w:rStyle w:val="5-Char"/>
          <w:rFonts w:hint="cs"/>
          <w:rtl/>
        </w:rPr>
        <w:t xml:space="preserve"> ح</w:t>
      </w:r>
      <w:r w:rsidR="009D14D5" w:rsidRPr="00BE2421">
        <w:rPr>
          <w:rStyle w:val="5-Char"/>
          <w:rFonts w:hint="cs"/>
          <w:rtl/>
        </w:rPr>
        <w:t>ِ</w:t>
      </w:r>
      <w:r w:rsidR="00C12E54" w:rsidRPr="00BE2421">
        <w:rPr>
          <w:rStyle w:val="5-Char"/>
          <w:rFonts w:hint="cs"/>
          <w:rtl/>
        </w:rPr>
        <w:t>ي</w:t>
      </w:r>
      <w:r w:rsidR="009D14D5" w:rsidRPr="00BE2421">
        <w:rPr>
          <w:rStyle w:val="5-Char"/>
          <w:rFonts w:hint="cs"/>
          <w:rtl/>
        </w:rPr>
        <w:t>ْ</w:t>
      </w:r>
      <w:r w:rsidR="001D1E1A" w:rsidRPr="00BE2421">
        <w:rPr>
          <w:rStyle w:val="5-Char"/>
          <w:rFonts w:hint="cs"/>
          <w:rtl/>
        </w:rPr>
        <w:t>ن</w:t>
      </w:r>
      <w:r w:rsidR="009D14D5" w:rsidRPr="00BE2421">
        <w:rPr>
          <w:rStyle w:val="5-Char"/>
          <w:rFonts w:hint="cs"/>
          <w:rtl/>
        </w:rPr>
        <w:t>َ</w:t>
      </w:r>
      <w:r w:rsidR="001D1E1A" w:rsidRPr="00BE2421">
        <w:rPr>
          <w:rStyle w:val="5-Char"/>
          <w:rFonts w:hint="cs"/>
          <w:rtl/>
        </w:rPr>
        <w:t xml:space="preserve"> ت</w:t>
      </w:r>
      <w:r w:rsidR="009D14D5" w:rsidRPr="00BE2421">
        <w:rPr>
          <w:rStyle w:val="5-Char"/>
          <w:rFonts w:hint="cs"/>
          <w:rtl/>
        </w:rPr>
        <w:t>َ</w:t>
      </w:r>
      <w:r w:rsidR="001D1E1A" w:rsidRPr="00BE2421">
        <w:rPr>
          <w:rStyle w:val="5-Char"/>
          <w:rFonts w:hint="cs"/>
          <w:rtl/>
        </w:rPr>
        <w:t>ض</w:t>
      </w:r>
      <w:r w:rsidR="009D14D5" w:rsidRPr="00BE2421">
        <w:rPr>
          <w:rStyle w:val="5-Char"/>
          <w:rFonts w:hint="cs"/>
          <w:rtl/>
        </w:rPr>
        <w:t>َ</w:t>
      </w:r>
      <w:r w:rsidR="00C12E54" w:rsidRPr="00BE2421">
        <w:rPr>
          <w:rStyle w:val="5-Char"/>
          <w:rFonts w:hint="cs"/>
          <w:rtl/>
        </w:rPr>
        <w:t>ي</w:t>
      </w:r>
      <w:r w:rsidR="001D1E1A" w:rsidRPr="00BE2421">
        <w:rPr>
          <w:rStyle w:val="5-Char"/>
          <w:rFonts w:hint="cs"/>
          <w:rtl/>
        </w:rPr>
        <w:t>ّ</w:t>
      </w:r>
      <w:r w:rsidR="009D14D5" w:rsidRPr="00BE2421">
        <w:rPr>
          <w:rStyle w:val="5-Char"/>
          <w:rFonts w:hint="cs"/>
          <w:rtl/>
        </w:rPr>
        <w:t>َ</w:t>
      </w:r>
      <w:r w:rsidR="001D1E1A" w:rsidRPr="00BE2421">
        <w:rPr>
          <w:rStyle w:val="5-Char"/>
          <w:rFonts w:hint="cs"/>
          <w:rtl/>
        </w:rPr>
        <w:t>ف</w:t>
      </w:r>
      <w:r w:rsidR="009D14D5" w:rsidRPr="00BE2421">
        <w:rPr>
          <w:rStyle w:val="5-Char"/>
          <w:rFonts w:hint="cs"/>
          <w:rtl/>
        </w:rPr>
        <w:t>َ</w:t>
      </w:r>
      <w:r w:rsidR="001D1E1A" w:rsidRPr="00BE2421">
        <w:rPr>
          <w:rStyle w:val="5-Char"/>
          <w:rFonts w:hint="cs"/>
          <w:rtl/>
        </w:rPr>
        <w:t xml:space="preserve"> الش</w:t>
      </w:r>
      <w:r w:rsidR="009D14D5" w:rsidRPr="00BE2421">
        <w:rPr>
          <w:rStyle w:val="5-Char"/>
          <w:rFonts w:hint="cs"/>
          <w:rtl/>
        </w:rPr>
        <w:t>َّ</w:t>
      </w:r>
      <w:r w:rsidR="001D1E1A" w:rsidRPr="00BE2421">
        <w:rPr>
          <w:rStyle w:val="5-Char"/>
          <w:rFonts w:hint="cs"/>
          <w:rtl/>
        </w:rPr>
        <w:t>م</w:t>
      </w:r>
      <w:r w:rsidR="009D14D5" w:rsidRPr="00BE2421">
        <w:rPr>
          <w:rStyle w:val="5-Char"/>
          <w:rFonts w:hint="cs"/>
          <w:rtl/>
        </w:rPr>
        <w:t>ْ</w:t>
      </w:r>
      <w:r w:rsidR="001D1E1A" w:rsidRPr="00BE2421">
        <w:rPr>
          <w:rStyle w:val="5-Char"/>
          <w:rFonts w:hint="cs"/>
          <w:rtl/>
        </w:rPr>
        <w:t>س</w:t>
      </w:r>
      <w:r w:rsidR="009D14D5" w:rsidRPr="00BE2421">
        <w:rPr>
          <w:rStyle w:val="5-Char"/>
          <w:rFonts w:hint="cs"/>
          <w:rtl/>
        </w:rPr>
        <w:t>ُ</w:t>
      </w:r>
      <w:r w:rsidR="001D1E1A" w:rsidRPr="00BE2421">
        <w:rPr>
          <w:rStyle w:val="5-Char"/>
          <w:rFonts w:hint="cs"/>
          <w:rtl/>
        </w:rPr>
        <w:t xml:space="preserve"> ل</w:t>
      </w:r>
      <w:r w:rsidR="009D14D5" w:rsidRPr="00BE2421">
        <w:rPr>
          <w:rStyle w:val="5-Char"/>
          <w:rFonts w:hint="cs"/>
          <w:rtl/>
        </w:rPr>
        <w:t>ِ</w:t>
      </w:r>
      <w:r w:rsidR="001D1E1A" w:rsidRPr="00BE2421">
        <w:rPr>
          <w:rStyle w:val="5-Char"/>
          <w:rFonts w:hint="cs"/>
          <w:rtl/>
        </w:rPr>
        <w:t>ل</w:t>
      </w:r>
      <w:r w:rsidR="009D14D5" w:rsidRPr="00BE2421">
        <w:rPr>
          <w:rStyle w:val="5-Char"/>
          <w:rFonts w:hint="cs"/>
          <w:rtl/>
        </w:rPr>
        <w:t>ْ</w:t>
      </w:r>
      <w:r w:rsidR="001D1E1A" w:rsidRPr="00BE2421">
        <w:rPr>
          <w:rStyle w:val="5-Char"/>
          <w:rFonts w:hint="cs"/>
          <w:rtl/>
        </w:rPr>
        <w:t>غ</w:t>
      </w:r>
      <w:r w:rsidR="009D14D5" w:rsidRPr="00BE2421">
        <w:rPr>
          <w:rStyle w:val="5-Char"/>
          <w:rFonts w:hint="cs"/>
          <w:rtl/>
        </w:rPr>
        <w:t>ُ</w:t>
      </w:r>
      <w:r w:rsidR="001D1E1A" w:rsidRPr="00BE2421">
        <w:rPr>
          <w:rStyle w:val="5-Char"/>
          <w:rFonts w:hint="cs"/>
          <w:rtl/>
        </w:rPr>
        <w:t>ر</w:t>
      </w:r>
      <w:r w:rsidR="009D14D5" w:rsidRPr="00BE2421">
        <w:rPr>
          <w:rStyle w:val="5-Char"/>
          <w:rFonts w:hint="cs"/>
          <w:rtl/>
        </w:rPr>
        <w:t>ُ</w:t>
      </w:r>
      <w:r w:rsidR="001D1E1A" w:rsidRPr="00BE2421">
        <w:rPr>
          <w:rStyle w:val="5-Char"/>
          <w:rFonts w:hint="cs"/>
          <w:rtl/>
        </w:rPr>
        <w:t>و</w:t>
      </w:r>
      <w:r w:rsidR="009D14D5" w:rsidRPr="00BE2421">
        <w:rPr>
          <w:rStyle w:val="5-Char"/>
          <w:rFonts w:hint="cs"/>
          <w:rtl/>
        </w:rPr>
        <w:t>ْ</w:t>
      </w:r>
      <w:r w:rsidR="001D1E1A" w:rsidRPr="00BE2421">
        <w:rPr>
          <w:rStyle w:val="5-Char"/>
          <w:rFonts w:hint="cs"/>
          <w:rtl/>
        </w:rPr>
        <w:t>ب</w:t>
      </w:r>
      <w:r w:rsidR="009D14D5" w:rsidRPr="00BE2421">
        <w:rPr>
          <w:rStyle w:val="5-Char"/>
          <w:rFonts w:hint="cs"/>
          <w:rtl/>
        </w:rPr>
        <w:t>ِ</w:t>
      </w:r>
      <w:r w:rsidR="001D1E1A" w:rsidRPr="00BE2421">
        <w:rPr>
          <w:rStyle w:val="5-Char"/>
          <w:rFonts w:hint="cs"/>
          <w:rtl/>
        </w:rPr>
        <w:t xml:space="preserve"> ح</w:t>
      </w:r>
      <w:r w:rsidR="009D14D5" w:rsidRPr="00BE2421">
        <w:rPr>
          <w:rStyle w:val="5-Char"/>
          <w:rFonts w:hint="cs"/>
          <w:rtl/>
        </w:rPr>
        <w:t>َ</w:t>
      </w:r>
      <w:r w:rsidR="001D1E1A" w:rsidRPr="00BE2421">
        <w:rPr>
          <w:rStyle w:val="5-Char"/>
          <w:rFonts w:hint="cs"/>
          <w:rtl/>
        </w:rPr>
        <w:t>ت</w:t>
      </w:r>
      <w:r w:rsidR="009D14D5" w:rsidRPr="00BE2421">
        <w:rPr>
          <w:rStyle w:val="5-Char"/>
          <w:rFonts w:hint="cs"/>
          <w:rtl/>
        </w:rPr>
        <w:t>ّٰ</w:t>
      </w:r>
      <w:r w:rsidR="00C12E54" w:rsidRPr="00BE2421">
        <w:rPr>
          <w:rStyle w:val="5-Char"/>
          <w:rFonts w:hint="cs"/>
          <w:rtl/>
        </w:rPr>
        <w:t>ي</w:t>
      </w:r>
      <w:r w:rsidR="001D1E1A" w:rsidRPr="00BE2421">
        <w:rPr>
          <w:rStyle w:val="5-Char"/>
          <w:rFonts w:hint="cs"/>
          <w:rtl/>
        </w:rPr>
        <w:t xml:space="preserve"> ت</w:t>
      </w:r>
      <w:r w:rsidR="009D14D5" w:rsidRPr="00BE2421">
        <w:rPr>
          <w:rStyle w:val="5-Char"/>
          <w:rFonts w:hint="cs"/>
          <w:rtl/>
        </w:rPr>
        <w:t>َ</w:t>
      </w:r>
      <w:r w:rsidR="001D1E1A" w:rsidRPr="00BE2421">
        <w:rPr>
          <w:rStyle w:val="5-Char"/>
          <w:rFonts w:hint="cs"/>
          <w:rtl/>
        </w:rPr>
        <w:t>غ</w:t>
      </w:r>
      <w:r w:rsidR="009D14D5" w:rsidRPr="00BE2421">
        <w:rPr>
          <w:rStyle w:val="5-Char"/>
          <w:rFonts w:hint="cs"/>
          <w:rtl/>
        </w:rPr>
        <w:t>ْ</w:t>
      </w:r>
      <w:r w:rsidR="001D1E1A" w:rsidRPr="00BE2421">
        <w:rPr>
          <w:rStyle w:val="5-Char"/>
          <w:rFonts w:hint="cs"/>
          <w:rtl/>
        </w:rPr>
        <w:t>ر</w:t>
      </w:r>
      <w:r w:rsidR="009D14D5" w:rsidRPr="00BE2421">
        <w:rPr>
          <w:rStyle w:val="5-Char"/>
          <w:rFonts w:hint="cs"/>
          <w:rtl/>
        </w:rPr>
        <w:t>ُ</w:t>
      </w:r>
      <w:r w:rsidR="001D1E1A" w:rsidRPr="00BE2421">
        <w:rPr>
          <w:rStyle w:val="5-Char"/>
          <w:rFonts w:hint="cs"/>
          <w:rtl/>
        </w:rPr>
        <w:t>ب</w:t>
      </w:r>
      <w:r w:rsidR="009D14D5" w:rsidRPr="00BE2421">
        <w:rPr>
          <w:rStyle w:val="5-Char"/>
          <w:rFonts w:hint="cs"/>
          <w:rtl/>
        </w:rPr>
        <w:t>َ</w:t>
      </w:r>
      <w:r w:rsidR="001D1E1A" w:rsidRPr="00BE2421">
        <w:rPr>
          <w:rStyle w:val="5-Char"/>
          <w:rFonts w:hint="cs"/>
          <w:rtl/>
        </w:rPr>
        <w:t>»</w:t>
      </w:r>
      <w:r w:rsidR="001D1E1A" w:rsidRPr="007100A7">
        <w:rPr>
          <w:rStyle w:val="1-Char"/>
          <w:rFonts w:hint="cs"/>
          <w:rtl/>
        </w:rPr>
        <w:t xml:space="preserve"> (مسلم، ابن ماجه، ترمذ</w:t>
      </w:r>
      <w:r w:rsidR="00446BB7">
        <w:rPr>
          <w:rStyle w:val="1-Char"/>
          <w:rFonts w:hint="cs"/>
          <w:rtl/>
        </w:rPr>
        <w:t>ی</w:t>
      </w:r>
      <w:r w:rsidR="001D1E1A" w:rsidRPr="007100A7">
        <w:rPr>
          <w:rStyle w:val="1-Char"/>
          <w:rFonts w:hint="cs"/>
          <w:rtl/>
        </w:rPr>
        <w:t xml:space="preserve"> و نسا</w:t>
      </w:r>
      <w:r w:rsidR="00446BB7">
        <w:rPr>
          <w:rStyle w:val="1-Char"/>
          <w:rFonts w:hint="cs"/>
          <w:rtl/>
        </w:rPr>
        <w:t>یی</w:t>
      </w:r>
      <w:r w:rsidR="001D1E1A" w:rsidRPr="007100A7">
        <w:rPr>
          <w:rStyle w:val="1-Char"/>
          <w:rFonts w:hint="cs"/>
          <w:rtl/>
        </w:rPr>
        <w:t xml:space="preserve">)؛ </w:t>
      </w:r>
      <w:r w:rsidR="001D1E1A" w:rsidRPr="00BE2421">
        <w:rPr>
          <w:rStyle w:val="1-Char"/>
          <w:rFonts w:hint="cs"/>
          <w:rtl/>
        </w:rPr>
        <w:t>«سه وقت است که پ</w:t>
      </w:r>
      <w:r w:rsidR="00446BB7">
        <w:rPr>
          <w:rStyle w:val="1-Char"/>
          <w:rFonts w:hint="cs"/>
          <w:rtl/>
        </w:rPr>
        <w:t>ی</w:t>
      </w:r>
      <w:r w:rsidR="001D1E1A" w:rsidRPr="00BE2421">
        <w:rPr>
          <w:rStyle w:val="1-Char"/>
          <w:rFonts w:hint="cs"/>
          <w:rtl/>
        </w:rPr>
        <w:t>امبر</w:t>
      </w:r>
      <w:r w:rsidR="00FE6406" w:rsidRPr="00FE6406">
        <w:rPr>
          <w:rStyle w:val="1-Char"/>
          <w:rFonts w:cs="CTraditional Arabic" w:hint="cs"/>
          <w:rtl/>
        </w:rPr>
        <w:t xml:space="preserve"> ج</w:t>
      </w:r>
      <w:r w:rsidR="001D1E1A" w:rsidRPr="00BE2421">
        <w:rPr>
          <w:rStyle w:val="1-Char"/>
          <w:rFonts w:hint="cs"/>
          <w:rtl/>
        </w:rPr>
        <w:t xml:space="preserve"> ما را از نماز خواندن </w:t>
      </w:r>
      <w:r w:rsidR="00446BB7">
        <w:rPr>
          <w:rStyle w:val="1-Char"/>
          <w:rFonts w:hint="cs"/>
          <w:rtl/>
        </w:rPr>
        <w:t>ی</w:t>
      </w:r>
      <w:r w:rsidR="001D1E1A" w:rsidRPr="00BE2421">
        <w:rPr>
          <w:rStyle w:val="1-Char"/>
          <w:rFonts w:hint="cs"/>
          <w:rtl/>
        </w:rPr>
        <w:t>ا دفن کردن مرده‌ها</w:t>
      </w:r>
      <w:r w:rsidR="00446BB7">
        <w:rPr>
          <w:rStyle w:val="1-Char"/>
          <w:rFonts w:hint="cs"/>
          <w:rtl/>
        </w:rPr>
        <w:t>ی</w:t>
      </w:r>
      <w:r w:rsidR="001D1E1A" w:rsidRPr="00BE2421">
        <w:rPr>
          <w:rStyle w:val="1-Char"/>
          <w:rFonts w:hint="cs"/>
          <w:rtl/>
        </w:rPr>
        <w:t>مان در آن اوقات</w:t>
      </w:r>
      <w:r w:rsidR="00310E88" w:rsidRPr="00BE2421">
        <w:rPr>
          <w:rStyle w:val="1-Char"/>
          <w:rFonts w:hint="cs"/>
          <w:rtl/>
        </w:rPr>
        <w:t>،</w:t>
      </w:r>
      <w:r w:rsidR="001D1E1A" w:rsidRPr="00BE2421">
        <w:rPr>
          <w:rStyle w:val="1-Char"/>
          <w:rFonts w:hint="cs"/>
          <w:rtl/>
        </w:rPr>
        <w:t xml:space="preserve"> نه</w:t>
      </w:r>
      <w:r w:rsidR="00446BB7">
        <w:rPr>
          <w:rStyle w:val="1-Char"/>
          <w:rFonts w:hint="cs"/>
          <w:rtl/>
        </w:rPr>
        <w:t>ی</w:t>
      </w:r>
      <w:r w:rsidR="001D1E1A" w:rsidRPr="00BE2421">
        <w:rPr>
          <w:rStyle w:val="1-Char"/>
          <w:rFonts w:hint="cs"/>
          <w:rtl/>
        </w:rPr>
        <w:t xml:space="preserve"> کرده است: وقت</w:t>
      </w:r>
      <w:r w:rsidR="00446BB7">
        <w:rPr>
          <w:rStyle w:val="1-Char"/>
          <w:rFonts w:hint="cs"/>
          <w:rtl/>
        </w:rPr>
        <w:t>ی</w:t>
      </w:r>
      <w:r w:rsidR="001D1E1A" w:rsidRPr="00BE2421">
        <w:rPr>
          <w:rStyle w:val="1-Char"/>
          <w:rFonts w:hint="cs"/>
          <w:rtl/>
        </w:rPr>
        <w:t xml:space="preserve"> که تازه خورش</w:t>
      </w:r>
      <w:r w:rsidR="00446BB7">
        <w:rPr>
          <w:rStyle w:val="1-Char"/>
          <w:rFonts w:hint="cs"/>
          <w:rtl/>
        </w:rPr>
        <w:t>ی</w:t>
      </w:r>
      <w:r w:rsidR="001D1E1A" w:rsidRPr="00BE2421">
        <w:rPr>
          <w:rStyle w:val="1-Char"/>
          <w:rFonts w:hint="cs"/>
          <w:rtl/>
        </w:rPr>
        <w:t>د طلوع م</w:t>
      </w:r>
      <w:r w:rsidR="00446BB7">
        <w:rPr>
          <w:rStyle w:val="1-Char"/>
          <w:rFonts w:hint="cs"/>
          <w:rtl/>
        </w:rPr>
        <w:t>ی</w:t>
      </w:r>
      <w:r w:rsidR="001D1E1A" w:rsidRPr="00BE2421">
        <w:rPr>
          <w:rStyle w:val="1-Char"/>
          <w:rFonts w:hint="cs"/>
          <w:rtl/>
        </w:rPr>
        <w:t>‌کند تا آن که بلن</w:t>
      </w:r>
      <w:r w:rsidR="000E7A30" w:rsidRPr="00BE2421">
        <w:rPr>
          <w:rStyle w:val="1-Char"/>
          <w:rFonts w:hint="cs"/>
          <w:rtl/>
        </w:rPr>
        <w:t>د شود؛ و وقت</w:t>
      </w:r>
      <w:r w:rsidR="00446BB7">
        <w:rPr>
          <w:rStyle w:val="1-Char"/>
          <w:rFonts w:hint="cs"/>
          <w:rtl/>
        </w:rPr>
        <w:t>ی</w:t>
      </w:r>
      <w:r w:rsidR="000E7A30" w:rsidRPr="00BE2421">
        <w:rPr>
          <w:rStyle w:val="1-Char"/>
          <w:rFonts w:hint="cs"/>
          <w:rtl/>
        </w:rPr>
        <w:t xml:space="preserve"> که خورش</w:t>
      </w:r>
      <w:r w:rsidR="00446BB7">
        <w:rPr>
          <w:rStyle w:val="1-Char"/>
          <w:rFonts w:hint="cs"/>
          <w:rtl/>
        </w:rPr>
        <w:t>ی</w:t>
      </w:r>
      <w:r w:rsidR="000E7A30" w:rsidRPr="00BE2421">
        <w:rPr>
          <w:rStyle w:val="1-Char"/>
          <w:rFonts w:hint="cs"/>
          <w:rtl/>
        </w:rPr>
        <w:t>د در وسط آ</w:t>
      </w:r>
      <w:r w:rsidR="001D1E1A" w:rsidRPr="00BE2421">
        <w:rPr>
          <w:rStyle w:val="1-Char"/>
          <w:rFonts w:hint="cs"/>
          <w:rtl/>
        </w:rPr>
        <w:t>سمان قرار م</w:t>
      </w:r>
      <w:r w:rsidR="00446BB7">
        <w:rPr>
          <w:rStyle w:val="1-Char"/>
          <w:rFonts w:hint="cs"/>
          <w:rtl/>
        </w:rPr>
        <w:t>ی</w:t>
      </w:r>
      <w:r w:rsidR="001D1E1A" w:rsidRPr="00BE2421">
        <w:rPr>
          <w:rStyle w:val="1-Char"/>
          <w:rFonts w:hint="cs"/>
          <w:rtl/>
        </w:rPr>
        <w:t>‌گ</w:t>
      </w:r>
      <w:r w:rsidR="00446BB7">
        <w:rPr>
          <w:rStyle w:val="1-Char"/>
          <w:rFonts w:hint="cs"/>
          <w:rtl/>
        </w:rPr>
        <w:t>ی</w:t>
      </w:r>
      <w:r w:rsidR="001D1E1A" w:rsidRPr="00BE2421">
        <w:rPr>
          <w:rStyle w:val="1-Char"/>
          <w:rFonts w:hint="cs"/>
          <w:rtl/>
        </w:rPr>
        <w:t>رد تا وقت</w:t>
      </w:r>
      <w:r w:rsidR="00446BB7">
        <w:rPr>
          <w:rStyle w:val="1-Char"/>
          <w:rFonts w:hint="cs"/>
          <w:rtl/>
        </w:rPr>
        <w:t>ی</w:t>
      </w:r>
      <w:r w:rsidR="001D1E1A" w:rsidRPr="00BE2421">
        <w:rPr>
          <w:rStyle w:val="1-Char"/>
          <w:rFonts w:hint="cs"/>
          <w:rtl/>
        </w:rPr>
        <w:t xml:space="preserve"> که ما</w:t>
      </w:r>
      <w:r w:rsidR="00446BB7">
        <w:rPr>
          <w:rStyle w:val="1-Char"/>
          <w:rFonts w:hint="cs"/>
          <w:rtl/>
        </w:rPr>
        <w:t>ی</w:t>
      </w:r>
      <w:r w:rsidR="001D1E1A" w:rsidRPr="00BE2421">
        <w:rPr>
          <w:rStyle w:val="1-Char"/>
          <w:rFonts w:hint="cs"/>
          <w:rtl/>
        </w:rPr>
        <w:t>ل شود؛ و زمان</w:t>
      </w:r>
      <w:r w:rsidR="00446BB7">
        <w:rPr>
          <w:rStyle w:val="1-Char"/>
          <w:rFonts w:hint="cs"/>
          <w:rtl/>
        </w:rPr>
        <w:t>ی</w:t>
      </w:r>
      <w:r w:rsidR="001D1E1A" w:rsidRPr="00BE2421">
        <w:rPr>
          <w:rStyle w:val="1-Char"/>
          <w:rFonts w:hint="cs"/>
          <w:rtl/>
        </w:rPr>
        <w:t xml:space="preserve"> که خورش</w:t>
      </w:r>
      <w:r w:rsidR="00446BB7">
        <w:rPr>
          <w:rStyle w:val="1-Char"/>
          <w:rFonts w:hint="cs"/>
          <w:rtl/>
        </w:rPr>
        <w:t>ی</w:t>
      </w:r>
      <w:r w:rsidR="001D1E1A" w:rsidRPr="00BE2421">
        <w:rPr>
          <w:rStyle w:val="1-Char"/>
          <w:rFonts w:hint="cs"/>
          <w:rtl/>
        </w:rPr>
        <w:t>د در آستانه</w:t>
      </w:r>
      <w:r w:rsidR="0080702C" w:rsidRPr="00BE2421">
        <w:rPr>
          <w:rStyle w:val="1-Char"/>
          <w:rFonts w:hint="cs"/>
          <w:rtl/>
        </w:rPr>
        <w:t>‌</w:t>
      </w:r>
      <w:r w:rsidR="00446BB7">
        <w:rPr>
          <w:rStyle w:val="1-Char"/>
          <w:rFonts w:hint="cs"/>
          <w:rtl/>
        </w:rPr>
        <w:t>ی</w:t>
      </w:r>
      <w:r w:rsidR="0080702C" w:rsidRPr="00BE2421">
        <w:rPr>
          <w:rStyle w:val="1-Char"/>
          <w:rFonts w:hint="cs"/>
          <w:rtl/>
        </w:rPr>
        <w:t xml:space="preserve"> </w:t>
      </w:r>
      <w:r w:rsidR="001D1E1A" w:rsidRPr="00BE2421">
        <w:rPr>
          <w:rStyle w:val="1-Char"/>
          <w:rFonts w:hint="cs"/>
          <w:rtl/>
        </w:rPr>
        <w:t>غروب باشد تا وقت</w:t>
      </w:r>
      <w:r w:rsidR="00446BB7">
        <w:rPr>
          <w:rStyle w:val="1-Char"/>
          <w:rFonts w:hint="cs"/>
          <w:rtl/>
        </w:rPr>
        <w:t>ی</w:t>
      </w:r>
      <w:r w:rsidR="001D1E1A" w:rsidRPr="00BE2421">
        <w:rPr>
          <w:rStyle w:val="1-Char"/>
          <w:rFonts w:hint="cs"/>
          <w:rtl/>
        </w:rPr>
        <w:t xml:space="preserve"> که غروب کند»</w:t>
      </w:r>
      <w:r w:rsidR="001D1E1A" w:rsidRPr="007100A7">
        <w:rPr>
          <w:rStyle w:val="1-Char"/>
          <w:rFonts w:hint="cs"/>
          <w:rtl/>
        </w:rPr>
        <w:t>.</w:t>
      </w:r>
    </w:p>
    <w:p w:rsidR="000E7A30" w:rsidRPr="007100A7" w:rsidRDefault="000E7A30" w:rsidP="00AF1D25">
      <w:pPr>
        <w:rPr>
          <w:rStyle w:val="1-Char"/>
          <w:rtl/>
        </w:rPr>
      </w:pPr>
      <w:r w:rsidRPr="007100A7">
        <w:rPr>
          <w:rStyle w:val="1-Char"/>
          <w:rFonts w:hint="cs"/>
          <w:rtl/>
        </w:rPr>
        <w:t>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علّت نه</w:t>
      </w:r>
      <w:r w:rsidR="00446BB7">
        <w:rPr>
          <w:rStyle w:val="1-Char"/>
          <w:rFonts w:hint="cs"/>
          <w:rtl/>
        </w:rPr>
        <w:t>ی</w:t>
      </w:r>
      <w:r w:rsidRPr="007100A7">
        <w:rPr>
          <w:rStyle w:val="1-Char"/>
          <w:rFonts w:hint="cs"/>
          <w:rtl/>
        </w:rPr>
        <w:t xml:space="preserve"> از نماز در ا</w:t>
      </w:r>
      <w:r w:rsidR="00446BB7">
        <w:rPr>
          <w:rStyle w:val="1-Char"/>
          <w:rFonts w:hint="cs"/>
          <w:rtl/>
        </w:rPr>
        <w:t>ی</w:t>
      </w:r>
      <w:r w:rsidRPr="007100A7">
        <w:rPr>
          <w:rStyle w:val="1-Char"/>
          <w:rFonts w:hint="cs"/>
          <w:rtl/>
        </w:rPr>
        <w:t>ن اوقات را در خطابش به عمروبن عبسه</w:t>
      </w:r>
      <w:r w:rsidR="00FE6406" w:rsidRPr="00FE6406">
        <w:rPr>
          <w:rStyle w:val="1-Char"/>
          <w:rFonts w:cs="CTraditional Arabic" w:hint="cs"/>
          <w:rtl/>
        </w:rPr>
        <w:t>س</w:t>
      </w:r>
      <w:r w:rsidRPr="007100A7">
        <w:rPr>
          <w:rStyle w:val="1-Char"/>
          <w:rFonts w:hint="cs"/>
          <w:rtl/>
        </w:rPr>
        <w:t xml:space="preserve"> ب</w:t>
      </w:r>
      <w:r w:rsidR="00446BB7">
        <w:rPr>
          <w:rStyle w:val="1-Char"/>
          <w:rFonts w:hint="cs"/>
          <w:rtl/>
        </w:rPr>
        <w:t>ی</w:t>
      </w:r>
      <w:r w:rsidRPr="007100A7">
        <w:rPr>
          <w:rStyle w:val="1-Char"/>
          <w:rFonts w:hint="cs"/>
          <w:rtl/>
        </w:rPr>
        <w:t>ان کرده و فرموده است:</w:t>
      </w:r>
    </w:p>
    <w:p w:rsidR="000E7A30" w:rsidRPr="007100A7" w:rsidRDefault="001B58E2" w:rsidP="00AF1D25">
      <w:pPr>
        <w:rPr>
          <w:rStyle w:val="1-Char"/>
          <w:rtl/>
        </w:rPr>
      </w:pPr>
      <w:r w:rsidRPr="00BE2421">
        <w:rPr>
          <w:rStyle w:val="5-Char"/>
          <w:rFonts w:hint="cs"/>
          <w:rtl/>
        </w:rPr>
        <w:t>«ص</w:t>
      </w:r>
      <w:r w:rsidR="00F81313" w:rsidRPr="00BE2421">
        <w:rPr>
          <w:rStyle w:val="5-Char"/>
          <w:rFonts w:hint="cs"/>
          <w:rtl/>
        </w:rPr>
        <w:t>َ</w:t>
      </w:r>
      <w:r w:rsidRPr="00BE2421">
        <w:rPr>
          <w:rStyle w:val="5-Char"/>
          <w:rFonts w:hint="cs"/>
          <w:rtl/>
        </w:rPr>
        <w:t>ل</w:t>
      </w:r>
      <w:r w:rsidR="00F81313" w:rsidRPr="00BE2421">
        <w:rPr>
          <w:rStyle w:val="5-Char"/>
          <w:rFonts w:hint="cs"/>
          <w:rtl/>
        </w:rPr>
        <w:t>ِ</w:t>
      </w:r>
      <w:r w:rsidRPr="00BE2421">
        <w:rPr>
          <w:rStyle w:val="5-Char"/>
          <w:rFonts w:hint="cs"/>
          <w:rtl/>
        </w:rPr>
        <w:t>ّ ص</w:t>
      </w:r>
      <w:r w:rsidR="00F81313" w:rsidRPr="00BE2421">
        <w:rPr>
          <w:rStyle w:val="5-Char"/>
          <w:rFonts w:hint="cs"/>
          <w:rtl/>
        </w:rPr>
        <w:t>َ</w:t>
      </w:r>
      <w:r w:rsidRPr="00BE2421">
        <w:rPr>
          <w:rStyle w:val="5-Char"/>
          <w:rFonts w:hint="cs"/>
          <w:rtl/>
        </w:rPr>
        <w:t>ل</w:t>
      </w:r>
      <w:r w:rsidR="00F81313" w:rsidRPr="00BE2421">
        <w:rPr>
          <w:rStyle w:val="5-Char"/>
          <w:rFonts w:hint="cs"/>
          <w:rtl/>
        </w:rPr>
        <w:t>ٰ</w:t>
      </w:r>
      <w:r w:rsidRPr="00BE2421">
        <w:rPr>
          <w:rStyle w:val="5-Char"/>
          <w:rFonts w:hint="cs"/>
          <w:rtl/>
        </w:rPr>
        <w:t>اة</w:t>
      </w:r>
      <w:r w:rsidR="00F81313" w:rsidRPr="00BE2421">
        <w:rPr>
          <w:rStyle w:val="5-Char"/>
          <w:rFonts w:hint="cs"/>
          <w:rtl/>
        </w:rPr>
        <w:t>َ</w:t>
      </w:r>
      <w:r w:rsidRPr="00BE2421">
        <w:rPr>
          <w:rStyle w:val="5-Char"/>
          <w:rFonts w:hint="cs"/>
          <w:rtl/>
        </w:rPr>
        <w:t xml:space="preserve"> الص</w:t>
      </w:r>
      <w:r w:rsidR="00F81313" w:rsidRPr="00BE2421">
        <w:rPr>
          <w:rStyle w:val="5-Char"/>
          <w:rFonts w:hint="cs"/>
          <w:rtl/>
        </w:rPr>
        <w:t>ُّ</w:t>
      </w:r>
      <w:r w:rsidRPr="00BE2421">
        <w:rPr>
          <w:rStyle w:val="5-Char"/>
          <w:rFonts w:hint="cs"/>
          <w:rtl/>
        </w:rPr>
        <w:t>ب</w:t>
      </w:r>
      <w:r w:rsidR="00F81313" w:rsidRPr="00BE2421">
        <w:rPr>
          <w:rStyle w:val="5-Char"/>
          <w:rFonts w:hint="cs"/>
          <w:rtl/>
        </w:rPr>
        <w:t>ْ</w:t>
      </w:r>
      <w:r w:rsidRPr="00BE2421">
        <w:rPr>
          <w:rStyle w:val="5-Char"/>
          <w:rFonts w:hint="cs"/>
          <w:rtl/>
        </w:rPr>
        <w:t>ح</w:t>
      </w:r>
      <w:r w:rsidR="00F81313" w:rsidRPr="00BE2421">
        <w:rPr>
          <w:rStyle w:val="5-Char"/>
          <w:rFonts w:hint="cs"/>
          <w:rtl/>
        </w:rPr>
        <w:t>ِ</w:t>
      </w:r>
      <w:r w:rsidRPr="00BE2421">
        <w:rPr>
          <w:rStyle w:val="5-Char"/>
          <w:rFonts w:hint="cs"/>
          <w:rtl/>
        </w:rPr>
        <w:t>، ث</w:t>
      </w:r>
      <w:r w:rsidR="00F81313" w:rsidRPr="00BE2421">
        <w:rPr>
          <w:rStyle w:val="5-Char"/>
          <w:rFonts w:hint="cs"/>
          <w:rtl/>
        </w:rPr>
        <w:t>ُ</w:t>
      </w:r>
      <w:r w:rsidRPr="00BE2421">
        <w:rPr>
          <w:rStyle w:val="5-Char"/>
          <w:rFonts w:hint="cs"/>
          <w:rtl/>
        </w:rPr>
        <w:t>م</w:t>
      </w:r>
      <w:r w:rsidR="00F81313" w:rsidRPr="00BE2421">
        <w:rPr>
          <w:rStyle w:val="5-Char"/>
          <w:rFonts w:hint="cs"/>
          <w:rtl/>
        </w:rPr>
        <w:t>َّ</w:t>
      </w:r>
      <w:r w:rsidRPr="00BE2421">
        <w:rPr>
          <w:rStyle w:val="5-Char"/>
          <w:rFonts w:hint="cs"/>
          <w:rtl/>
        </w:rPr>
        <w:t xml:space="preserve"> اق</w:t>
      </w:r>
      <w:r w:rsidR="00F81313" w:rsidRPr="00BE2421">
        <w:rPr>
          <w:rStyle w:val="5-Char"/>
          <w:rFonts w:hint="cs"/>
          <w:rtl/>
        </w:rPr>
        <w:t>ْ</w:t>
      </w:r>
      <w:r w:rsidRPr="00BE2421">
        <w:rPr>
          <w:rStyle w:val="5-Char"/>
          <w:rFonts w:hint="cs"/>
          <w:rtl/>
        </w:rPr>
        <w:t>ص</w:t>
      </w:r>
      <w:r w:rsidR="00F81313" w:rsidRPr="00BE2421">
        <w:rPr>
          <w:rStyle w:val="5-Char"/>
          <w:rFonts w:hint="cs"/>
          <w:rtl/>
        </w:rPr>
        <w:t>ِ</w:t>
      </w:r>
      <w:r w:rsidRPr="00BE2421">
        <w:rPr>
          <w:rStyle w:val="5-Char"/>
          <w:rFonts w:hint="cs"/>
          <w:rtl/>
        </w:rPr>
        <w:t>ر</w:t>
      </w:r>
      <w:r w:rsidR="00F81313" w:rsidRPr="00BE2421">
        <w:rPr>
          <w:rStyle w:val="5-Char"/>
          <w:rFonts w:hint="cs"/>
          <w:rtl/>
        </w:rPr>
        <w:t>ْ</w:t>
      </w:r>
      <w:r w:rsidRPr="00BE2421">
        <w:rPr>
          <w:rStyle w:val="5-Char"/>
          <w:rFonts w:hint="cs"/>
          <w:rtl/>
        </w:rPr>
        <w:t xml:space="preserve"> ع</w:t>
      </w:r>
      <w:r w:rsidR="00F81313" w:rsidRPr="00BE2421">
        <w:rPr>
          <w:rStyle w:val="5-Char"/>
          <w:rFonts w:hint="cs"/>
          <w:rtl/>
        </w:rPr>
        <w:t>َ</w:t>
      </w:r>
      <w:r w:rsidRPr="00BE2421">
        <w:rPr>
          <w:rStyle w:val="5-Char"/>
          <w:rFonts w:hint="cs"/>
          <w:rtl/>
        </w:rPr>
        <w:t>ن</w:t>
      </w:r>
      <w:r w:rsidR="00F81313" w:rsidRPr="00BE2421">
        <w:rPr>
          <w:rStyle w:val="5-Char"/>
          <w:rFonts w:hint="cs"/>
          <w:rtl/>
        </w:rPr>
        <w:t>ِ</w:t>
      </w:r>
      <w:r w:rsidRPr="00BE2421">
        <w:rPr>
          <w:rStyle w:val="5-Char"/>
          <w:rFonts w:hint="cs"/>
          <w:rtl/>
        </w:rPr>
        <w:t xml:space="preserve"> الص</w:t>
      </w:r>
      <w:r w:rsidR="00F81313" w:rsidRPr="00BE2421">
        <w:rPr>
          <w:rStyle w:val="5-Char"/>
          <w:rFonts w:hint="cs"/>
          <w:rtl/>
        </w:rPr>
        <w:t>َّ</w:t>
      </w:r>
      <w:r w:rsidRPr="00BE2421">
        <w:rPr>
          <w:rStyle w:val="5-Char"/>
          <w:rFonts w:hint="cs"/>
          <w:rtl/>
        </w:rPr>
        <w:t>ل</w:t>
      </w:r>
      <w:r w:rsidR="00F81313" w:rsidRPr="00BE2421">
        <w:rPr>
          <w:rStyle w:val="5-Char"/>
          <w:rFonts w:hint="cs"/>
          <w:rtl/>
        </w:rPr>
        <w:t>ٰ</w:t>
      </w:r>
      <w:r w:rsidRPr="00BE2421">
        <w:rPr>
          <w:rStyle w:val="5-Char"/>
          <w:rFonts w:hint="cs"/>
          <w:rtl/>
        </w:rPr>
        <w:t>اة</w:t>
      </w:r>
      <w:r w:rsidR="00F81313" w:rsidRPr="00BE2421">
        <w:rPr>
          <w:rStyle w:val="5-Char"/>
          <w:rFonts w:hint="cs"/>
          <w:rtl/>
        </w:rPr>
        <w:t>ِ</w:t>
      </w:r>
      <w:r w:rsidRPr="00BE2421">
        <w:rPr>
          <w:rStyle w:val="5-Char"/>
          <w:rFonts w:hint="cs"/>
          <w:rtl/>
        </w:rPr>
        <w:t xml:space="preserve"> ح</w:t>
      </w:r>
      <w:r w:rsidR="00F81313" w:rsidRPr="00BE2421">
        <w:rPr>
          <w:rStyle w:val="5-Char"/>
          <w:rFonts w:hint="cs"/>
          <w:rtl/>
        </w:rPr>
        <w:t>َ</w:t>
      </w:r>
      <w:r w:rsidRPr="00BE2421">
        <w:rPr>
          <w:rStyle w:val="5-Char"/>
          <w:rFonts w:hint="cs"/>
          <w:rtl/>
        </w:rPr>
        <w:t>ت</w:t>
      </w:r>
      <w:r w:rsidR="00F81313" w:rsidRPr="00BE2421">
        <w:rPr>
          <w:rStyle w:val="5-Char"/>
          <w:rFonts w:hint="cs"/>
          <w:rtl/>
        </w:rPr>
        <w:t>ّٰ</w:t>
      </w:r>
      <w:r w:rsidR="00C12E54" w:rsidRPr="00BE2421">
        <w:rPr>
          <w:rStyle w:val="5-Char"/>
          <w:rFonts w:hint="cs"/>
          <w:rtl/>
        </w:rPr>
        <w:t>ي</w:t>
      </w:r>
      <w:r w:rsidRPr="00BE2421">
        <w:rPr>
          <w:rStyle w:val="5-Char"/>
          <w:rFonts w:hint="cs"/>
          <w:rtl/>
        </w:rPr>
        <w:t xml:space="preserve"> ت</w:t>
      </w:r>
      <w:r w:rsidR="00F81313" w:rsidRPr="00BE2421">
        <w:rPr>
          <w:rStyle w:val="5-Char"/>
          <w:rFonts w:hint="cs"/>
          <w:rtl/>
        </w:rPr>
        <w:t>َ</w:t>
      </w:r>
      <w:r w:rsidRPr="00BE2421">
        <w:rPr>
          <w:rStyle w:val="5-Char"/>
          <w:rFonts w:hint="cs"/>
          <w:rtl/>
        </w:rPr>
        <w:t>ط</w:t>
      </w:r>
      <w:r w:rsidR="00F81313" w:rsidRPr="00BE2421">
        <w:rPr>
          <w:rStyle w:val="5-Char"/>
          <w:rFonts w:hint="cs"/>
          <w:rtl/>
        </w:rPr>
        <w:t>ْ</w:t>
      </w:r>
      <w:r w:rsidRPr="00BE2421">
        <w:rPr>
          <w:rStyle w:val="5-Char"/>
          <w:rFonts w:hint="cs"/>
          <w:rtl/>
        </w:rPr>
        <w:t>ل</w:t>
      </w:r>
      <w:r w:rsidR="00F81313" w:rsidRPr="00BE2421">
        <w:rPr>
          <w:rStyle w:val="5-Char"/>
          <w:rFonts w:hint="cs"/>
          <w:rtl/>
        </w:rPr>
        <w:t>ُ</w:t>
      </w:r>
      <w:r w:rsidRPr="00BE2421">
        <w:rPr>
          <w:rStyle w:val="5-Char"/>
          <w:rFonts w:hint="cs"/>
          <w:rtl/>
        </w:rPr>
        <w:t>ع</w:t>
      </w:r>
      <w:r w:rsidR="00F81313" w:rsidRPr="00BE2421">
        <w:rPr>
          <w:rStyle w:val="5-Char"/>
          <w:rFonts w:hint="cs"/>
          <w:rtl/>
        </w:rPr>
        <w:t>َ</w:t>
      </w:r>
      <w:r w:rsidRPr="00BE2421">
        <w:rPr>
          <w:rStyle w:val="5-Char"/>
          <w:rFonts w:hint="cs"/>
          <w:rtl/>
        </w:rPr>
        <w:t xml:space="preserve"> الش</w:t>
      </w:r>
      <w:r w:rsidR="00F81313" w:rsidRPr="00BE2421">
        <w:rPr>
          <w:rStyle w:val="5-Char"/>
          <w:rFonts w:hint="cs"/>
          <w:rtl/>
        </w:rPr>
        <w:t>َّ</w:t>
      </w:r>
      <w:r w:rsidRPr="00BE2421">
        <w:rPr>
          <w:rStyle w:val="5-Char"/>
          <w:rFonts w:hint="cs"/>
          <w:rtl/>
        </w:rPr>
        <w:t>م</w:t>
      </w:r>
      <w:r w:rsidR="00F81313" w:rsidRPr="00BE2421">
        <w:rPr>
          <w:rStyle w:val="5-Char"/>
          <w:rFonts w:hint="cs"/>
          <w:rtl/>
        </w:rPr>
        <w:t>ْ</w:t>
      </w:r>
      <w:r w:rsidRPr="00BE2421">
        <w:rPr>
          <w:rStyle w:val="5-Char"/>
          <w:rFonts w:hint="cs"/>
          <w:rtl/>
        </w:rPr>
        <w:t>س</w:t>
      </w:r>
      <w:r w:rsidR="00F81313" w:rsidRPr="00BE2421">
        <w:rPr>
          <w:rStyle w:val="5-Char"/>
          <w:rFonts w:hint="cs"/>
          <w:rtl/>
        </w:rPr>
        <w:t>ُ</w:t>
      </w:r>
      <w:r w:rsidRPr="00BE2421">
        <w:rPr>
          <w:rStyle w:val="5-Char"/>
          <w:rFonts w:hint="cs"/>
          <w:rtl/>
        </w:rPr>
        <w:t xml:space="preserve"> ح</w:t>
      </w:r>
      <w:r w:rsidR="00F81313" w:rsidRPr="00BE2421">
        <w:rPr>
          <w:rStyle w:val="5-Char"/>
          <w:rFonts w:hint="cs"/>
          <w:rtl/>
        </w:rPr>
        <w:t>َ</w:t>
      </w:r>
      <w:r w:rsidRPr="00BE2421">
        <w:rPr>
          <w:rStyle w:val="5-Char"/>
          <w:rFonts w:hint="cs"/>
          <w:rtl/>
        </w:rPr>
        <w:t>ت</w:t>
      </w:r>
      <w:r w:rsidR="00F81313" w:rsidRPr="00BE2421">
        <w:rPr>
          <w:rStyle w:val="5-Char"/>
          <w:rFonts w:hint="cs"/>
          <w:rtl/>
        </w:rPr>
        <w:t>ّٰ</w:t>
      </w:r>
      <w:r w:rsidR="00C12E54" w:rsidRPr="00BE2421">
        <w:rPr>
          <w:rStyle w:val="5-Char"/>
          <w:rFonts w:hint="cs"/>
          <w:rtl/>
        </w:rPr>
        <w:t>ي</w:t>
      </w:r>
      <w:r w:rsidRPr="00BE2421">
        <w:rPr>
          <w:rStyle w:val="5-Char"/>
          <w:rFonts w:hint="cs"/>
          <w:rtl/>
        </w:rPr>
        <w:t xml:space="preserve"> ت</w:t>
      </w:r>
      <w:r w:rsidR="00F81313" w:rsidRPr="00BE2421">
        <w:rPr>
          <w:rStyle w:val="5-Char"/>
          <w:rFonts w:hint="cs"/>
          <w:rtl/>
        </w:rPr>
        <w:t>َ</w:t>
      </w:r>
      <w:r w:rsidRPr="00BE2421">
        <w:rPr>
          <w:rStyle w:val="5-Char"/>
          <w:rFonts w:hint="cs"/>
          <w:rtl/>
        </w:rPr>
        <w:t>ر</w:t>
      </w:r>
      <w:r w:rsidR="00F81313" w:rsidRPr="00BE2421">
        <w:rPr>
          <w:rStyle w:val="5-Char"/>
          <w:rFonts w:hint="cs"/>
          <w:rtl/>
        </w:rPr>
        <w:t>ْ</w:t>
      </w:r>
      <w:r w:rsidRPr="00BE2421">
        <w:rPr>
          <w:rStyle w:val="5-Char"/>
          <w:rFonts w:hint="cs"/>
          <w:rtl/>
        </w:rPr>
        <w:t>ت</w:t>
      </w:r>
      <w:r w:rsidR="00F81313" w:rsidRPr="00BE2421">
        <w:rPr>
          <w:rStyle w:val="5-Char"/>
          <w:rFonts w:hint="cs"/>
          <w:rtl/>
        </w:rPr>
        <w:t>َ</w:t>
      </w:r>
      <w:r w:rsidRPr="00BE2421">
        <w:rPr>
          <w:rStyle w:val="5-Char"/>
          <w:rFonts w:hint="cs"/>
          <w:rtl/>
        </w:rPr>
        <w:t>ف</w:t>
      </w:r>
      <w:r w:rsidR="00F81313" w:rsidRPr="00BE2421">
        <w:rPr>
          <w:rStyle w:val="5-Char"/>
          <w:rFonts w:hint="cs"/>
          <w:rtl/>
        </w:rPr>
        <w:t>ِ</w:t>
      </w:r>
      <w:r w:rsidRPr="00BE2421">
        <w:rPr>
          <w:rStyle w:val="5-Char"/>
          <w:rFonts w:hint="cs"/>
          <w:rtl/>
        </w:rPr>
        <w:t>ع</w:t>
      </w:r>
      <w:r w:rsidR="00F81313" w:rsidRPr="00BE2421">
        <w:rPr>
          <w:rStyle w:val="5-Char"/>
          <w:rFonts w:hint="cs"/>
          <w:rtl/>
        </w:rPr>
        <w:t>َ</w:t>
      </w:r>
      <w:r w:rsidRPr="00BE2421">
        <w:rPr>
          <w:rStyle w:val="5-Char"/>
          <w:rFonts w:hint="cs"/>
          <w:rtl/>
        </w:rPr>
        <w:t>؛ ف</w:t>
      </w:r>
      <w:r w:rsidR="00F81313" w:rsidRPr="00BE2421">
        <w:rPr>
          <w:rStyle w:val="5-Char"/>
          <w:rFonts w:hint="cs"/>
          <w:rtl/>
        </w:rPr>
        <w:t>َ</w:t>
      </w:r>
      <w:r w:rsidRPr="00BE2421">
        <w:rPr>
          <w:rStyle w:val="5-Char"/>
          <w:rFonts w:hint="cs"/>
          <w:rtl/>
        </w:rPr>
        <w:t>ا</w:t>
      </w:r>
      <w:r w:rsidR="00F81313" w:rsidRPr="00BE2421">
        <w:rPr>
          <w:rStyle w:val="5-Char"/>
          <w:rFonts w:hint="cs"/>
          <w:rtl/>
        </w:rPr>
        <w:t>ِ</w:t>
      </w:r>
      <w:r w:rsidRPr="00BE2421">
        <w:rPr>
          <w:rStyle w:val="5-Char"/>
          <w:rFonts w:hint="cs"/>
          <w:rtl/>
        </w:rPr>
        <w:t>ن</w:t>
      </w:r>
      <w:r w:rsidR="00F81313" w:rsidRPr="00BE2421">
        <w:rPr>
          <w:rStyle w:val="5-Char"/>
          <w:rFonts w:hint="cs"/>
          <w:rtl/>
        </w:rPr>
        <w:t>َّ</w:t>
      </w:r>
      <w:r w:rsidRPr="00BE2421">
        <w:rPr>
          <w:rStyle w:val="5-Char"/>
          <w:rFonts w:hint="cs"/>
          <w:rtl/>
        </w:rPr>
        <w:t>ه</w:t>
      </w:r>
      <w:r w:rsidR="00F81313" w:rsidRPr="00BE2421">
        <w:rPr>
          <w:rStyle w:val="5-Char"/>
          <w:rFonts w:hint="cs"/>
          <w:rtl/>
        </w:rPr>
        <w:t>ٰ</w:t>
      </w:r>
      <w:r w:rsidRPr="00BE2421">
        <w:rPr>
          <w:rStyle w:val="5-Char"/>
          <w:rFonts w:hint="cs"/>
          <w:rtl/>
        </w:rPr>
        <w:t>ا ت</w:t>
      </w:r>
      <w:r w:rsidR="00F81313" w:rsidRPr="00BE2421">
        <w:rPr>
          <w:rStyle w:val="5-Char"/>
          <w:rFonts w:hint="cs"/>
          <w:rtl/>
        </w:rPr>
        <w:t>َ</w:t>
      </w:r>
      <w:r w:rsidRPr="00BE2421">
        <w:rPr>
          <w:rStyle w:val="5-Char"/>
          <w:rFonts w:hint="cs"/>
          <w:rtl/>
        </w:rPr>
        <w:t>ط</w:t>
      </w:r>
      <w:r w:rsidR="00F81313" w:rsidRPr="00BE2421">
        <w:rPr>
          <w:rStyle w:val="5-Char"/>
          <w:rFonts w:hint="cs"/>
          <w:rtl/>
        </w:rPr>
        <w:t>ْ</w:t>
      </w:r>
      <w:r w:rsidRPr="00BE2421">
        <w:rPr>
          <w:rStyle w:val="5-Char"/>
          <w:rFonts w:hint="cs"/>
          <w:rtl/>
        </w:rPr>
        <w:t>ل</w:t>
      </w:r>
      <w:r w:rsidR="00F81313" w:rsidRPr="00BE2421">
        <w:rPr>
          <w:rStyle w:val="5-Char"/>
          <w:rFonts w:hint="cs"/>
          <w:rtl/>
        </w:rPr>
        <w:t>ُ</w:t>
      </w:r>
      <w:r w:rsidRPr="00BE2421">
        <w:rPr>
          <w:rStyle w:val="5-Char"/>
          <w:rFonts w:hint="cs"/>
          <w:rtl/>
        </w:rPr>
        <w:t>ع</w:t>
      </w:r>
      <w:r w:rsidR="00F81313" w:rsidRPr="00BE2421">
        <w:rPr>
          <w:rStyle w:val="5-Char"/>
          <w:rFonts w:hint="cs"/>
          <w:rtl/>
        </w:rPr>
        <w:t>ُ</w:t>
      </w:r>
      <w:r w:rsidRPr="00BE2421">
        <w:rPr>
          <w:rStyle w:val="5-Char"/>
          <w:rFonts w:hint="cs"/>
          <w:rtl/>
        </w:rPr>
        <w:t xml:space="preserve"> ح</w:t>
      </w:r>
      <w:r w:rsidR="00F81313" w:rsidRPr="00BE2421">
        <w:rPr>
          <w:rStyle w:val="5-Char"/>
          <w:rFonts w:hint="cs"/>
          <w:rtl/>
        </w:rPr>
        <w:t>ِ</w:t>
      </w:r>
      <w:r w:rsidR="00C12E54" w:rsidRPr="00BE2421">
        <w:rPr>
          <w:rStyle w:val="5-Char"/>
          <w:rFonts w:hint="cs"/>
          <w:rtl/>
        </w:rPr>
        <w:t>ي</w:t>
      </w:r>
      <w:r w:rsidR="00F81313" w:rsidRPr="00BE2421">
        <w:rPr>
          <w:rStyle w:val="5-Char"/>
          <w:rFonts w:hint="cs"/>
          <w:rtl/>
        </w:rPr>
        <w:t>ْ</w:t>
      </w:r>
      <w:r w:rsidRPr="00BE2421">
        <w:rPr>
          <w:rStyle w:val="5-Char"/>
          <w:rFonts w:hint="cs"/>
          <w:rtl/>
        </w:rPr>
        <w:t>ن</w:t>
      </w:r>
      <w:r w:rsidR="00F81313" w:rsidRPr="00BE2421">
        <w:rPr>
          <w:rStyle w:val="5-Char"/>
          <w:rFonts w:hint="cs"/>
          <w:rtl/>
        </w:rPr>
        <w:t>َ</w:t>
      </w:r>
      <w:r w:rsidRPr="00BE2421">
        <w:rPr>
          <w:rStyle w:val="5-Char"/>
          <w:rFonts w:hint="cs"/>
          <w:rtl/>
        </w:rPr>
        <w:t xml:space="preserve"> ت</w:t>
      </w:r>
      <w:r w:rsidR="00F81313" w:rsidRPr="00BE2421">
        <w:rPr>
          <w:rStyle w:val="5-Char"/>
          <w:rFonts w:hint="cs"/>
          <w:rtl/>
        </w:rPr>
        <w:t>َ</w:t>
      </w:r>
      <w:r w:rsidRPr="00BE2421">
        <w:rPr>
          <w:rStyle w:val="5-Char"/>
          <w:rFonts w:hint="cs"/>
          <w:rtl/>
        </w:rPr>
        <w:t>ط</w:t>
      </w:r>
      <w:r w:rsidR="00F81313" w:rsidRPr="00BE2421">
        <w:rPr>
          <w:rStyle w:val="5-Char"/>
          <w:rFonts w:hint="cs"/>
          <w:rtl/>
        </w:rPr>
        <w:t>ْ</w:t>
      </w:r>
      <w:r w:rsidRPr="00BE2421">
        <w:rPr>
          <w:rStyle w:val="5-Char"/>
          <w:rFonts w:hint="cs"/>
          <w:rtl/>
        </w:rPr>
        <w:t>ل</w:t>
      </w:r>
      <w:r w:rsidR="00F81313" w:rsidRPr="00BE2421">
        <w:rPr>
          <w:rStyle w:val="5-Char"/>
          <w:rFonts w:hint="cs"/>
          <w:rtl/>
        </w:rPr>
        <w:t>ُ</w:t>
      </w:r>
      <w:r w:rsidRPr="00BE2421">
        <w:rPr>
          <w:rStyle w:val="5-Char"/>
          <w:rFonts w:hint="cs"/>
          <w:rtl/>
        </w:rPr>
        <w:t>ع</w:t>
      </w:r>
      <w:r w:rsidR="00F81313" w:rsidRPr="00BE2421">
        <w:rPr>
          <w:rStyle w:val="5-Char"/>
          <w:rFonts w:hint="cs"/>
          <w:rtl/>
        </w:rPr>
        <w:t>ُ</w:t>
      </w:r>
      <w:r w:rsidRPr="00BE2421">
        <w:rPr>
          <w:rStyle w:val="5-Char"/>
          <w:rFonts w:hint="cs"/>
          <w:rtl/>
        </w:rPr>
        <w:t xml:space="preserve"> ب</w:t>
      </w:r>
      <w:r w:rsidR="00F81313" w:rsidRPr="00BE2421">
        <w:rPr>
          <w:rStyle w:val="5-Char"/>
          <w:rFonts w:hint="cs"/>
          <w:rtl/>
        </w:rPr>
        <w:t>َ</w:t>
      </w:r>
      <w:r w:rsidR="00C12E54" w:rsidRPr="00BE2421">
        <w:rPr>
          <w:rStyle w:val="5-Char"/>
          <w:rFonts w:hint="cs"/>
          <w:rtl/>
        </w:rPr>
        <w:t>ي</w:t>
      </w:r>
      <w:r w:rsidR="00F81313" w:rsidRPr="00BE2421">
        <w:rPr>
          <w:rStyle w:val="5-Char"/>
          <w:rFonts w:hint="cs"/>
          <w:rtl/>
        </w:rPr>
        <w:t>ْ</w:t>
      </w:r>
      <w:r w:rsidRPr="00BE2421">
        <w:rPr>
          <w:rStyle w:val="5-Char"/>
          <w:rFonts w:hint="cs"/>
          <w:rtl/>
        </w:rPr>
        <w:t>ن</w:t>
      </w:r>
      <w:r w:rsidR="00F81313" w:rsidRPr="00BE2421">
        <w:rPr>
          <w:rStyle w:val="5-Char"/>
          <w:rFonts w:hint="cs"/>
          <w:rtl/>
        </w:rPr>
        <w:t>َ</w:t>
      </w:r>
      <w:r w:rsidRPr="00BE2421">
        <w:rPr>
          <w:rStyle w:val="5-Char"/>
          <w:rFonts w:hint="cs"/>
          <w:rtl/>
        </w:rPr>
        <w:t xml:space="preserve"> ق</w:t>
      </w:r>
      <w:r w:rsidR="00F81313" w:rsidRPr="00BE2421">
        <w:rPr>
          <w:rStyle w:val="5-Char"/>
          <w:rFonts w:hint="cs"/>
          <w:rtl/>
        </w:rPr>
        <w:t>َ</w:t>
      </w:r>
      <w:r w:rsidRPr="00BE2421">
        <w:rPr>
          <w:rStyle w:val="5-Char"/>
          <w:rFonts w:hint="cs"/>
          <w:rtl/>
        </w:rPr>
        <w:t>ر</w:t>
      </w:r>
      <w:r w:rsidR="00F81313" w:rsidRPr="00BE2421">
        <w:rPr>
          <w:rStyle w:val="5-Char"/>
          <w:rFonts w:hint="cs"/>
          <w:rtl/>
        </w:rPr>
        <w:t>ْ</w:t>
      </w:r>
      <w:r w:rsidRPr="00BE2421">
        <w:rPr>
          <w:rStyle w:val="5-Char"/>
          <w:rFonts w:hint="cs"/>
          <w:rtl/>
        </w:rPr>
        <w:t>نَ</w:t>
      </w:r>
      <w:r w:rsidR="00C12E54" w:rsidRPr="00BE2421">
        <w:rPr>
          <w:rStyle w:val="5-Char"/>
          <w:rFonts w:hint="cs"/>
          <w:rtl/>
        </w:rPr>
        <w:t>ي</w:t>
      </w:r>
      <w:r w:rsidR="00F81313" w:rsidRPr="00BE2421">
        <w:rPr>
          <w:rStyle w:val="5-Char"/>
          <w:rFonts w:hint="cs"/>
          <w:rtl/>
        </w:rPr>
        <w:t>ْ</w:t>
      </w:r>
      <w:r w:rsidRPr="00BE2421">
        <w:rPr>
          <w:rStyle w:val="5-Char"/>
          <w:rFonts w:hint="cs"/>
          <w:rtl/>
        </w:rPr>
        <w:t xml:space="preserve"> ش</w:t>
      </w:r>
      <w:r w:rsidR="00F81313" w:rsidRPr="00BE2421">
        <w:rPr>
          <w:rStyle w:val="5-Char"/>
          <w:rFonts w:hint="cs"/>
          <w:rtl/>
        </w:rPr>
        <w:t>َ</w:t>
      </w:r>
      <w:r w:rsidR="00C12E54" w:rsidRPr="00BE2421">
        <w:rPr>
          <w:rStyle w:val="5-Char"/>
          <w:rFonts w:hint="cs"/>
          <w:rtl/>
        </w:rPr>
        <w:t>ي</w:t>
      </w:r>
      <w:r w:rsidR="00F81313" w:rsidRPr="00BE2421">
        <w:rPr>
          <w:rStyle w:val="5-Char"/>
          <w:rFonts w:hint="cs"/>
          <w:rtl/>
        </w:rPr>
        <w:t>ْ</w:t>
      </w:r>
      <w:r w:rsidRPr="00BE2421">
        <w:rPr>
          <w:rStyle w:val="5-Char"/>
          <w:rFonts w:hint="cs"/>
          <w:rtl/>
        </w:rPr>
        <w:t>ط</w:t>
      </w:r>
      <w:r w:rsidR="00F81313" w:rsidRPr="00BE2421">
        <w:rPr>
          <w:rStyle w:val="5-Char"/>
          <w:rFonts w:hint="cs"/>
          <w:rtl/>
        </w:rPr>
        <w:t>ٰ</w:t>
      </w:r>
      <w:r w:rsidRPr="00BE2421">
        <w:rPr>
          <w:rStyle w:val="5-Char"/>
          <w:rFonts w:hint="cs"/>
          <w:rtl/>
        </w:rPr>
        <w:t>ان</w:t>
      </w:r>
      <w:r w:rsidR="00F81313" w:rsidRPr="00BE2421">
        <w:rPr>
          <w:rStyle w:val="5-Char"/>
          <w:rFonts w:hint="cs"/>
          <w:rtl/>
        </w:rPr>
        <w:t>ٍ</w:t>
      </w:r>
      <w:r w:rsidRPr="00BE2421">
        <w:rPr>
          <w:rStyle w:val="5-Char"/>
          <w:rFonts w:hint="cs"/>
          <w:rtl/>
        </w:rPr>
        <w:t>؛ و</w:t>
      </w:r>
      <w:r w:rsidR="00F81313" w:rsidRPr="00BE2421">
        <w:rPr>
          <w:rStyle w:val="5-Char"/>
          <w:rFonts w:hint="cs"/>
          <w:rtl/>
        </w:rPr>
        <w:t>َ</w:t>
      </w:r>
      <w:r w:rsidRPr="00BE2421">
        <w:rPr>
          <w:rStyle w:val="5-Char"/>
          <w:rFonts w:hint="cs"/>
          <w:rtl/>
        </w:rPr>
        <w:t xml:space="preserve"> ح</w:t>
      </w:r>
      <w:r w:rsidR="00F81313" w:rsidRPr="00BE2421">
        <w:rPr>
          <w:rStyle w:val="5-Char"/>
          <w:rFonts w:hint="cs"/>
          <w:rtl/>
        </w:rPr>
        <w:t>ِ</w:t>
      </w:r>
      <w:r w:rsidR="00C12E54" w:rsidRPr="00BE2421">
        <w:rPr>
          <w:rStyle w:val="5-Char"/>
          <w:rFonts w:hint="cs"/>
          <w:rtl/>
        </w:rPr>
        <w:t>ي</w:t>
      </w:r>
      <w:r w:rsidR="00F81313" w:rsidRPr="00BE2421">
        <w:rPr>
          <w:rStyle w:val="5-Char"/>
          <w:rFonts w:hint="cs"/>
          <w:rtl/>
        </w:rPr>
        <w:t>ْ</w:t>
      </w:r>
      <w:r w:rsidRPr="00BE2421">
        <w:rPr>
          <w:rStyle w:val="5-Char"/>
          <w:rFonts w:hint="cs"/>
          <w:rtl/>
        </w:rPr>
        <w:t>ن</w:t>
      </w:r>
      <w:r w:rsidR="00F81313" w:rsidRPr="00BE2421">
        <w:rPr>
          <w:rStyle w:val="5-Char"/>
          <w:rFonts w:hint="cs"/>
          <w:rtl/>
        </w:rPr>
        <w:t>َ</w:t>
      </w:r>
      <w:r w:rsidRPr="00BE2421">
        <w:rPr>
          <w:rStyle w:val="5-Char"/>
          <w:rFonts w:hint="cs"/>
          <w:rtl/>
        </w:rPr>
        <w:t>ئ</w:t>
      </w:r>
      <w:r w:rsidR="00F81313" w:rsidRPr="00BE2421">
        <w:rPr>
          <w:rStyle w:val="5-Char"/>
          <w:rFonts w:hint="cs"/>
          <w:rtl/>
        </w:rPr>
        <w:t>ِ</w:t>
      </w:r>
      <w:r w:rsidRPr="00BE2421">
        <w:rPr>
          <w:rStyle w:val="5-Char"/>
          <w:rFonts w:hint="cs"/>
          <w:rtl/>
        </w:rPr>
        <w:t xml:space="preserve">ذٍ </w:t>
      </w:r>
      <w:r w:rsidR="00C12E54" w:rsidRPr="00BE2421">
        <w:rPr>
          <w:rStyle w:val="5-Char"/>
          <w:rFonts w:hint="cs"/>
          <w:rtl/>
        </w:rPr>
        <w:t>ي</w:t>
      </w:r>
      <w:r w:rsidR="00F81313" w:rsidRPr="00BE2421">
        <w:rPr>
          <w:rStyle w:val="5-Char"/>
          <w:rFonts w:hint="cs"/>
          <w:rtl/>
        </w:rPr>
        <w:t>َ</w:t>
      </w:r>
      <w:r w:rsidRPr="00BE2421">
        <w:rPr>
          <w:rStyle w:val="5-Char"/>
          <w:rFonts w:hint="cs"/>
          <w:rtl/>
        </w:rPr>
        <w:t>س</w:t>
      </w:r>
      <w:r w:rsidR="00F81313" w:rsidRPr="00BE2421">
        <w:rPr>
          <w:rStyle w:val="5-Char"/>
          <w:rFonts w:hint="cs"/>
          <w:rtl/>
        </w:rPr>
        <w:t>ْ</w:t>
      </w:r>
      <w:r w:rsidRPr="00BE2421">
        <w:rPr>
          <w:rStyle w:val="5-Char"/>
          <w:rFonts w:hint="cs"/>
          <w:rtl/>
        </w:rPr>
        <w:t>ج</w:t>
      </w:r>
      <w:r w:rsidR="00F81313" w:rsidRPr="00BE2421">
        <w:rPr>
          <w:rStyle w:val="5-Char"/>
          <w:rFonts w:hint="cs"/>
          <w:rtl/>
        </w:rPr>
        <w:t>ُ</w:t>
      </w:r>
      <w:r w:rsidRPr="00BE2421">
        <w:rPr>
          <w:rStyle w:val="5-Char"/>
          <w:rFonts w:hint="cs"/>
          <w:rtl/>
        </w:rPr>
        <w:t>د</w:t>
      </w:r>
      <w:r w:rsidR="00F81313" w:rsidRPr="00BE2421">
        <w:rPr>
          <w:rStyle w:val="5-Char"/>
          <w:rFonts w:hint="cs"/>
          <w:rtl/>
        </w:rPr>
        <w:t>ُ</w:t>
      </w:r>
      <w:r w:rsidRPr="00BE2421">
        <w:rPr>
          <w:rStyle w:val="5-Char"/>
          <w:rFonts w:hint="cs"/>
          <w:rtl/>
        </w:rPr>
        <w:t xml:space="preserve"> ل</w:t>
      </w:r>
      <w:r w:rsidR="00F81313" w:rsidRPr="00BE2421">
        <w:rPr>
          <w:rStyle w:val="5-Char"/>
          <w:rFonts w:hint="cs"/>
          <w:rtl/>
        </w:rPr>
        <w:t>َ</w:t>
      </w:r>
      <w:r w:rsidRPr="00BE2421">
        <w:rPr>
          <w:rStyle w:val="5-Char"/>
          <w:rFonts w:hint="cs"/>
          <w:rtl/>
        </w:rPr>
        <w:t>ه</w:t>
      </w:r>
      <w:r w:rsidR="00F81313" w:rsidRPr="00BE2421">
        <w:rPr>
          <w:rStyle w:val="5-Char"/>
          <w:rFonts w:hint="cs"/>
          <w:rtl/>
        </w:rPr>
        <w:t>َ</w:t>
      </w:r>
      <w:r w:rsidRPr="00BE2421">
        <w:rPr>
          <w:rStyle w:val="5-Char"/>
          <w:rFonts w:hint="cs"/>
          <w:rtl/>
        </w:rPr>
        <w:t>ا ال</w:t>
      </w:r>
      <w:r w:rsidR="00F81313" w:rsidRPr="00BE2421">
        <w:rPr>
          <w:rStyle w:val="5-Char"/>
          <w:rFonts w:hint="cs"/>
          <w:rtl/>
        </w:rPr>
        <w:t>ْ</w:t>
      </w:r>
      <w:r w:rsidRPr="00BE2421">
        <w:rPr>
          <w:rStyle w:val="5-Char"/>
          <w:rFonts w:hint="cs"/>
          <w:rtl/>
        </w:rPr>
        <w:t>ک</w:t>
      </w:r>
      <w:r w:rsidR="00F81313" w:rsidRPr="00BE2421">
        <w:rPr>
          <w:rStyle w:val="5-Char"/>
          <w:rFonts w:hint="cs"/>
          <w:rtl/>
        </w:rPr>
        <w:t>ُ</w:t>
      </w:r>
      <w:r w:rsidRPr="00BE2421">
        <w:rPr>
          <w:rStyle w:val="5-Char"/>
          <w:rFonts w:hint="cs"/>
          <w:rtl/>
        </w:rPr>
        <w:t>ف</w:t>
      </w:r>
      <w:r w:rsidR="00F81313" w:rsidRPr="00BE2421">
        <w:rPr>
          <w:rStyle w:val="5-Char"/>
          <w:rFonts w:hint="cs"/>
          <w:rtl/>
        </w:rPr>
        <w:t>ّٰ</w:t>
      </w:r>
      <w:r w:rsidRPr="00BE2421">
        <w:rPr>
          <w:rStyle w:val="5-Char"/>
          <w:rFonts w:hint="cs"/>
          <w:rtl/>
        </w:rPr>
        <w:t>ار</w:t>
      </w:r>
      <w:r w:rsidR="00F81313" w:rsidRPr="00BE2421">
        <w:rPr>
          <w:rStyle w:val="5-Char"/>
          <w:rFonts w:hint="cs"/>
          <w:rtl/>
        </w:rPr>
        <w:t>ُ</w:t>
      </w:r>
      <w:r w:rsidRPr="00BE2421">
        <w:rPr>
          <w:rStyle w:val="5-Char"/>
          <w:rFonts w:hint="cs"/>
          <w:rtl/>
        </w:rPr>
        <w:t>؛ ث</w:t>
      </w:r>
      <w:r w:rsidR="00F81313" w:rsidRPr="00BE2421">
        <w:rPr>
          <w:rStyle w:val="5-Char"/>
          <w:rFonts w:hint="cs"/>
          <w:rtl/>
        </w:rPr>
        <w:t>ُ</w:t>
      </w:r>
      <w:r w:rsidRPr="00BE2421">
        <w:rPr>
          <w:rStyle w:val="5-Char"/>
          <w:rFonts w:hint="cs"/>
          <w:rtl/>
        </w:rPr>
        <w:t>م</w:t>
      </w:r>
      <w:r w:rsidR="00F81313" w:rsidRPr="00BE2421">
        <w:rPr>
          <w:rStyle w:val="5-Char"/>
          <w:rFonts w:hint="cs"/>
          <w:rtl/>
        </w:rPr>
        <w:t>َّ</w:t>
      </w:r>
      <w:r w:rsidRPr="00BE2421">
        <w:rPr>
          <w:rStyle w:val="5-Char"/>
          <w:rFonts w:hint="cs"/>
          <w:rtl/>
        </w:rPr>
        <w:t xml:space="preserve"> ص</w:t>
      </w:r>
      <w:r w:rsidR="00F81313" w:rsidRPr="00BE2421">
        <w:rPr>
          <w:rStyle w:val="5-Char"/>
          <w:rFonts w:hint="cs"/>
          <w:rtl/>
        </w:rPr>
        <w:t>َ</w:t>
      </w:r>
      <w:r w:rsidRPr="00BE2421">
        <w:rPr>
          <w:rStyle w:val="5-Char"/>
          <w:rFonts w:hint="cs"/>
          <w:rtl/>
        </w:rPr>
        <w:t>ل</w:t>
      </w:r>
      <w:r w:rsidR="00F81313" w:rsidRPr="00BE2421">
        <w:rPr>
          <w:rStyle w:val="5-Char"/>
          <w:rFonts w:hint="cs"/>
          <w:rtl/>
        </w:rPr>
        <w:t>ِ</w:t>
      </w:r>
      <w:r w:rsidRPr="00BE2421">
        <w:rPr>
          <w:rStyle w:val="5-Char"/>
          <w:rFonts w:hint="cs"/>
          <w:rtl/>
        </w:rPr>
        <w:t>ّ ف</w:t>
      </w:r>
      <w:r w:rsidR="00F81313" w:rsidRPr="00BE2421">
        <w:rPr>
          <w:rStyle w:val="5-Char"/>
          <w:rFonts w:hint="cs"/>
          <w:rtl/>
        </w:rPr>
        <w:t>َ</w:t>
      </w:r>
      <w:r w:rsidRPr="00BE2421">
        <w:rPr>
          <w:rStyle w:val="5-Char"/>
          <w:rFonts w:hint="cs"/>
          <w:rtl/>
        </w:rPr>
        <w:t>ا</w:t>
      </w:r>
      <w:r w:rsidR="00F81313" w:rsidRPr="00BE2421">
        <w:rPr>
          <w:rStyle w:val="5-Char"/>
          <w:rFonts w:hint="cs"/>
          <w:rtl/>
        </w:rPr>
        <w:t>ِ</w:t>
      </w:r>
      <w:r w:rsidRPr="00BE2421">
        <w:rPr>
          <w:rStyle w:val="5-Char"/>
          <w:rFonts w:hint="cs"/>
          <w:rtl/>
        </w:rPr>
        <w:t>ن</w:t>
      </w:r>
      <w:r w:rsidR="00F81313" w:rsidRPr="00BE2421">
        <w:rPr>
          <w:rStyle w:val="5-Char"/>
          <w:rFonts w:hint="cs"/>
          <w:rtl/>
        </w:rPr>
        <w:t>َّ</w:t>
      </w:r>
      <w:r w:rsidRPr="00BE2421">
        <w:rPr>
          <w:rStyle w:val="5-Char"/>
          <w:rFonts w:hint="cs"/>
          <w:rtl/>
        </w:rPr>
        <w:t xml:space="preserve"> الص</w:t>
      </w:r>
      <w:r w:rsidR="00F81313" w:rsidRPr="00BE2421">
        <w:rPr>
          <w:rStyle w:val="5-Char"/>
          <w:rFonts w:hint="cs"/>
          <w:rtl/>
        </w:rPr>
        <w:t>َّ</w:t>
      </w:r>
      <w:r w:rsidRPr="00BE2421">
        <w:rPr>
          <w:rStyle w:val="5-Char"/>
          <w:rFonts w:hint="cs"/>
          <w:rtl/>
        </w:rPr>
        <w:t>ل</w:t>
      </w:r>
      <w:r w:rsidR="00F81313" w:rsidRPr="00BE2421">
        <w:rPr>
          <w:rStyle w:val="5-Char"/>
          <w:rFonts w:hint="cs"/>
          <w:rtl/>
        </w:rPr>
        <w:t>ٰ</w:t>
      </w:r>
      <w:r w:rsidRPr="00BE2421">
        <w:rPr>
          <w:rStyle w:val="5-Char"/>
          <w:rFonts w:hint="cs"/>
          <w:rtl/>
        </w:rPr>
        <w:t>اة</w:t>
      </w:r>
      <w:r w:rsidR="00F81313" w:rsidRPr="00BE2421">
        <w:rPr>
          <w:rStyle w:val="5-Char"/>
          <w:rFonts w:hint="cs"/>
          <w:rtl/>
        </w:rPr>
        <w:t>َ</w:t>
      </w:r>
      <w:r w:rsidRPr="00BE2421">
        <w:rPr>
          <w:rStyle w:val="5-Char"/>
          <w:rFonts w:hint="cs"/>
          <w:rtl/>
        </w:rPr>
        <w:t xml:space="preserve"> م</w:t>
      </w:r>
      <w:r w:rsidR="00F81313" w:rsidRPr="00BE2421">
        <w:rPr>
          <w:rStyle w:val="5-Char"/>
          <w:rFonts w:hint="cs"/>
          <w:rtl/>
        </w:rPr>
        <w:t>َ</w:t>
      </w:r>
      <w:r w:rsidRPr="00BE2421">
        <w:rPr>
          <w:rStyle w:val="5-Char"/>
          <w:rFonts w:hint="cs"/>
          <w:rtl/>
        </w:rPr>
        <w:t>ش</w:t>
      </w:r>
      <w:r w:rsidR="00F81313" w:rsidRPr="00BE2421">
        <w:rPr>
          <w:rStyle w:val="5-Char"/>
          <w:rFonts w:hint="cs"/>
          <w:rtl/>
        </w:rPr>
        <w:t>ْ</w:t>
      </w:r>
      <w:r w:rsidRPr="00BE2421">
        <w:rPr>
          <w:rStyle w:val="5-Char"/>
          <w:rFonts w:hint="cs"/>
          <w:rtl/>
        </w:rPr>
        <w:t>ه</w:t>
      </w:r>
      <w:r w:rsidR="00F81313" w:rsidRPr="00BE2421">
        <w:rPr>
          <w:rStyle w:val="5-Char"/>
          <w:rFonts w:hint="cs"/>
          <w:rtl/>
        </w:rPr>
        <w:t>ُ</w:t>
      </w:r>
      <w:r w:rsidRPr="00BE2421">
        <w:rPr>
          <w:rStyle w:val="5-Char"/>
          <w:rFonts w:hint="cs"/>
          <w:rtl/>
        </w:rPr>
        <w:t>و</w:t>
      </w:r>
      <w:r w:rsidR="00F81313" w:rsidRPr="00BE2421">
        <w:rPr>
          <w:rStyle w:val="5-Char"/>
          <w:rFonts w:hint="cs"/>
          <w:rtl/>
        </w:rPr>
        <w:t>ْ</w:t>
      </w:r>
      <w:r w:rsidRPr="00BE2421">
        <w:rPr>
          <w:rStyle w:val="5-Char"/>
          <w:rFonts w:hint="cs"/>
          <w:rtl/>
        </w:rPr>
        <w:t>د</w:t>
      </w:r>
      <w:r w:rsidR="00F81313" w:rsidRPr="00BE2421">
        <w:rPr>
          <w:rStyle w:val="5-Char"/>
          <w:rFonts w:hint="cs"/>
          <w:rtl/>
        </w:rPr>
        <w:t>َ</w:t>
      </w:r>
      <w:r w:rsidRPr="00BE2421">
        <w:rPr>
          <w:rStyle w:val="5-Char"/>
          <w:rFonts w:hint="cs"/>
          <w:rtl/>
        </w:rPr>
        <w:t>ة</w:t>
      </w:r>
      <w:r w:rsidR="00F81313" w:rsidRPr="00BE2421">
        <w:rPr>
          <w:rStyle w:val="5-Char"/>
          <w:rFonts w:hint="cs"/>
          <w:rtl/>
        </w:rPr>
        <w:t>ٌ</w:t>
      </w:r>
      <w:r w:rsidRPr="00BE2421">
        <w:rPr>
          <w:rStyle w:val="5-Char"/>
          <w:rFonts w:hint="cs"/>
          <w:rtl/>
        </w:rPr>
        <w:t xml:space="preserve"> م</w:t>
      </w:r>
      <w:r w:rsidR="00F81313" w:rsidRPr="00BE2421">
        <w:rPr>
          <w:rStyle w:val="5-Char"/>
          <w:rFonts w:hint="cs"/>
          <w:rtl/>
        </w:rPr>
        <w:t>َ</w:t>
      </w:r>
      <w:r w:rsidRPr="00BE2421">
        <w:rPr>
          <w:rStyle w:val="5-Char"/>
          <w:rFonts w:hint="cs"/>
          <w:rtl/>
        </w:rPr>
        <w:t>ح</w:t>
      </w:r>
      <w:r w:rsidR="00F81313" w:rsidRPr="00BE2421">
        <w:rPr>
          <w:rStyle w:val="5-Char"/>
          <w:rFonts w:hint="cs"/>
          <w:rtl/>
        </w:rPr>
        <w:t>ْ</w:t>
      </w:r>
      <w:r w:rsidRPr="00BE2421">
        <w:rPr>
          <w:rStyle w:val="5-Char"/>
          <w:rFonts w:hint="cs"/>
          <w:rtl/>
        </w:rPr>
        <w:t>ض</w:t>
      </w:r>
      <w:r w:rsidR="00F81313" w:rsidRPr="00BE2421">
        <w:rPr>
          <w:rStyle w:val="5-Char"/>
          <w:rFonts w:hint="cs"/>
          <w:rtl/>
        </w:rPr>
        <w:t>ُ</w:t>
      </w:r>
      <w:r w:rsidRPr="00BE2421">
        <w:rPr>
          <w:rStyle w:val="5-Char"/>
          <w:rFonts w:hint="cs"/>
          <w:rtl/>
        </w:rPr>
        <w:t>و</w:t>
      </w:r>
      <w:r w:rsidR="00F81313" w:rsidRPr="00BE2421">
        <w:rPr>
          <w:rStyle w:val="5-Char"/>
          <w:rFonts w:hint="cs"/>
          <w:rtl/>
        </w:rPr>
        <w:t>ْ</w:t>
      </w:r>
      <w:r w:rsidRPr="00BE2421">
        <w:rPr>
          <w:rStyle w:val="5-Char"/>
          <w:rFonts w:hint="cs"/>
          <w:rtl/>
        </w:rPr>
        <w:t>ر</w:t>
      </w:r>
      <w:r w:rsidR="00F81313" w:rsidRPr="00BE2421">
        <w:rPr>
          <w:rStyle w:val="5-Char"/>
          <w:rFonts w:hint="cs"/>
          <w:rtl/>
        </w:rPr>
        <w:t>َ</w:t>
      </w:r>
      <w:r w:rsidRPr="00BE2421">
        <w:rPr>
          <w:rStyle w:val="5-Char"/>
          <w:rFonts w:hint="cs"/>
          <w:rtl/>
        </w:rPr>
        <w:t>ة</w:t>
      </w:r>
      <w:r w:rsidR="00F81313" w:rsidRPr="00BE2421">
        <w:rPr>
          <w:rStyle w:val="5-Char"/>
          <w:rFonts w:hint="cs"/>
          <w:rtl/>
        </w:rPr>
        <w:t>ٌ</w:t>
      </w:r>
      <w:r w:rsidRPr="00BE2421">
        <w:rPr>
          <w:rStyle w:val="5-Char"/>
          <w:rFonts w:hint="cs"/>
          <w:rtl/>
        </w:rPr>
        <w:t>، ح</w:t>
      </w:r>
      <w:r w:rsidR="00F81313" w:rsidRPr="00BE2421">
        <w:rPr>
          <w:rStyle w:val="5-Char"/>
          <w:rFonts w:hint="cs"/>
          <w:rtl/>
        </w:rPr>
        <w:t>َ</w:t>
      </w:r>
      <w:r w:rsidRPr="00BE2421">
        <w:rPr>
          <w:rStyle w:val="5-Char"/>
          <w:rFonts w:hint="cs"/>
          <w:rtl/>
        </w:rPr>
        <w:t>تّ</w:t>
      </w:r>
      <w:r w:rsidR="00F81313" w:rsidRPr="00BE2421">
        <w:rPr>
          <w:rStyle w:val="5-Char"/>
          <w:rFonts w:hint="cs"/>
          <w:rtl/>
        </w:rPr>
        <w:t>ٰ</w:t>
      </w:r>
      <w:r w:rsidR="00C12E54" w:rsidRPr="00BE2421">
        <w:rPr>
          <w:rStyle w:val="5-Char"/>
          <w:rFonts w:hint="cs"/>
          <w:rtl/>
        </w:rPr>
        <w:t>ي</w:t>
      </w:r>
      <w:r w:rsidRPr="00BE2421">
        <w:rPr>
          <w:rStyle w:val="5-Char"/>
          <w:rFonts w:hint="cs"/>
          <w:rtl/>
        </w:rPr>
        <w:t xml:space="preserve"> </w:t>
      </w:r>
      <w:r w:rsidR="00C12E54" w:rsidRPr="00BE2421">
        <w:rPr>
          <w:rStyle w:val="5-Char"/>
          <w:rFonts w:hint="cs"/>
          <w:rtl/>
        </w:rPr>
        <w:t>ي</w:t>
      </w:r>
      <w:r w:rsidR="00F81313" w:rsidRPr="00BE2421">
        <w:rPr>
          <w:rStyle w:val="5-Char"/>
          <w:rFonts w:hint="cs"/>
          <w:rtl/>
        </w:rPr>
        <w:t>َ</w:t>
      </w:r>
      <w:r w:rsidRPr="00BE2421">
        <w:rPr>
          <w:rStyle w:val="5-Char"/>
          <w:rFonts w:hint="cs"/>
          <w:rtl/>
        </w:rPr>
        <w:t>س</w:t>
      </w:r>
      <w:r w:rsidR="00F81313" w:rsidRPr="00BE2421">
        <w:rPr>
          <w:rStyle w:val="5-Char"/>
          <w:rFonts w:hint="cs"/>
          <w:rtl/>
        </w:rPr>
        <w:t>ْ</w:t>
      </w:r>
      <w:r w:rsidRPr="00BE2421">
        <w:rPr>
          <w:rStyle w:val="5-Char"/>
          <w:rFonts w:hint="cs"/>
          <w:rtl/>
        </w:rPr>
        <w:t>ت</w:t>
      </w:r>
      <w:r w:rsidR="00F81313" w:rsidRPr="00BE2421">
        <w:rPr>
          <w:rStyle w:val="5-Char"/>
          <w:rFonts w:hint="cs"/>
          <w:rtl/>
        </w:rPr>
        <w:t>َ</w:t>
      </w:r>
      <w:r w:rsidRPr="00BE2421">
        <w:rPr>
          <w:rStyle w:val="5-Char"/>
          <w:rFonts w:hint="cs"/>
          <w:rtl/>
        </w:rPr>
        <w:t>ق</w:t>
      </w:r>
      <w:r w:rsidR="00F81313" w:rsidRPr="00BE2421">
        <w:rPr>
          <w:rStyle w:val="5-Char"/>
          <w:rFonts w:hint="cs"/>
          <w:rtl/>
        </w:rPr>
        <w:t>ِ</w:t>
      </w:r>
      <w:r w:rsidRPr="00BE2421">
        <w:rPr>
          <w:rStyle w:val="5-Char"/>
          <w:rFonts w:hint="cs"/>
          <w:rtl/>
        </w:rPr>
        <w:t>ل</w:t>
      </w:r>
      <w:r w:rsidR="00F81313" w:rsidRPr="00BE2421">
        <w:rPr>
          <w:rStyle w:val="5-Char"/>
          <w:rFonts w:hint="cs"/>
          <w:rtl/>
        </w:rPr>
        <w:t>َّ</w:t>
      </w:r>
      <w:r w:rsidRPr="00BE2421">
        <w:rPr>
          <w:rStyle w:val="5-Char"/>
          <w:rFonts w:hint="cs"/>
          <w:rtl/>
        </w:rPr>
        <w:t xml:space="preserve"> الظ</w:t>
      </w:r>
      <w:r w:rsidR="00F81313" w:rsidRPr="00BE2421">
        <w:rPr>
          <w:rStyle w:val="5-Char"/>
          <w:rFonts w:hint="cs"/>
          <w:rtl/>
        </w:rPr>
        <w:t>ِّ</w:t>
      </w:r>
      <w:r w:rsidRPr="00BE2421">
        <w:rPr>
          <w:rStyle w:val="5-Char"/>
          <w:rFonts w:hint="cs"/>
          <w:rtl/>
        </w:rPr>
        <w:t>ل</w:t>
      </w:r>
      <w:r w:rsidR="00F81313" w:rsidRPr="00BE2421">
        <w:rPr>
          <w:rStyle w:val="5-Char"/>
          <w:rFonts w:hint="cs"/>
          <w:rtl/>
        </w:rPr>
        <w:t>ُّ</w:t>
      </w:r>
      <w:r w:rsidRPr="00BE2421">
        <w:rPr>
          <w:rStyle w:val="5-Char"/>
          <w:rFonts w:hint="cs"/>
          <w:rtl/>
        </w:rPr>
        <w:t xml:space="preserve"> ب</w:t>
      </w:r>
      <w:r w:rsidR="00F81313" w:rsidRPr="00BE2421">
        <w:rPr>
          <w:rStyle w:val="5-Char"/>
          <w:rFonts w:hint="cs"/>
          <w:rtl/>
        </w:rPr>
        <w:t>ِ</w:t>
      </w:r>
      <w:r w:rsidRPr="00BE2421">
        <w:rPr>
          <w:rStyle w:val="5-Char"/>
          <w:rFonts w:hint="cs"/>
          <w:rtl/>
        </w:rPr>
        <w:t>الرُّم</w:t>
      </w:r>
      <w:r w:rsidR="00F81313" w:rsidRPr="00BE2421">
        <w:rPr>
          <w:rStyle w:val="5-Char"/>
          <w:rFonts w:hint="cs"/>
          <w:rtl/>
        </w:rPr>
        <w:t>ْ</w:t>
      </w:r>
      <w:r w:rsidRPr="00BE2421">
        <w:rPr>
          <w:rStyle w:val="5-Char"/>
          <w:rFonts w:hint="cs"/>
          <w:rtl/>
        </w:rPr>
        <w:t>ح</w:t>
      </w:r>
      <w:r w:rsidR="00F81313" w:rsidRPr="00BE2421">
        <w:rPr>
          <w:rStyle w:val="5-Char"/>
          <w:rFonts w:hint="cs"/>
          <w:rtl/>
        </w:rPr>
        <w:t>ِ</w:t>
      </w:r>
      <w:r w:rsidRPr="00BE2421">
        <w:rPr>
          <w:rStyle w:val="5-Char"/>
          <w:rFonts w:hint="cs"/>
          <w:rtl/>
        </w:rPr>
        <w:t>، ث</w:t>
      </w:r>
      <w:r w:rsidR="00F81313" w:rsidRPr="00BE2421">
        <w:rPr>
          <w:rStyle w:val="5-Char"/>
          <w:rFonts w:hint="cs"/>
          <w:rtl/>
        </w:rPr>
        <w:t>ُ</w:t>
      </w:r>
      <w:r w:rsidRPr="00BE2421">
        <w:rPr>
          <w:rStyle w:val="5-Char"/>
          <w:rFonts w:hint="cs"/>
          <w:rtl/>
        </w:rPr>
        <w:t>م</w:t>
      </w:r>
      <w:r w:rsidR="00F81313" w:rsidRPr="00BE2421">
        <w:rPr>
          <w:rStyle w:val="5-Char"/>
          <w:rFonts w:hint="cs"/>
          <w:rtl/>
        </w:rPr>
        <w:t>َّ</w:t>
      </w:r>
      <w:r w:rsidRPr="00BE2421">
        <w:rPr>
          <w:rStyle w:val="5-Char"/>
          <w:rFonts w:hint="cs"/>
          <w:rtl/>
        </w:rPr>
        <w:t xml:space="preserve"> اق</w:t>
      </w:r>
      <w:r w:rsidR="00F81313" w:rsidRPr="00BE2421">
        <w:rPr>
          <w:rStyle w:val="5-Char"/>
          <w:rFonts w:hint="cs"/>
          <w:rtl/>
        </w:rPr>
        <w:t>ْ</w:t>
      </w:r>
      <w:r w:rsidRPr="00BE2421">
        <w:rPr>
          <w:rStyle w:val="5-Char"/>
          <w:rFonts w:hint="cs"/>
          <w:rtl/>
        </w:rPr>
        <w:t>ص</w:t>
      </w:r>
      <w:r w:rsidR="00F81313" w:rsidRPr="00BE2421">
        <w:rPr>
          <w:rStyle w:val="5-Char"/>
          <w:rFonts w:hint="cs"/>
          <w:rtl/>
        </w:rPr>
        <w:t>ِ</w:t>
      </w:r>
      <w:r w:rsidRPr="00BE2421">
        <w:rPr>
          <w:rStyle w:val="5-Char"/>
          <w:rFonts w:hint="cs"/>
          <w:rtl/>
        </w:rPr>
        <w:t>ر</w:t>
      </w:r>
      <w:r w:rsidR="00F81313" w:rsidRPr="00BE2421">
        <w:rPr>
          <w:rStyle w:val="5-Char"/>
          <w:rFonts w:hint="cs"/>
          <w:rtl/>
        </w:rPr>
        <w:t>ْ</w:t>
      </w:r>
      <w:r w:rsidRPr="00BE2421">
        <w:rPr>
          <w:rStyle w:val="5-Char"/>
          <w:rFonts w:hint="cs"/>
          <w:rtl/>
        </w:rPr>
        <w:t xml:space="preserve"> ع</w:t>
      </w:r>
      <w:r w:rsidR="00F81313" w:rsidRPr="00BE2421">
        <w:rPr>
          <w:rStyle w:val="5-Char"/>
          <w:rFonts w:hint="cs"/>
          <w:rtl/>
        </w:rPr>
        <w:t>َ</w:t>
      </w:r>
      <w:r w:rsidRPr="00BE2421">
        <w:rPr>
          <w:rStyle w:val="5-Char"/>
          <w:rFonts w:hint="cs"/>
          <w:rtl/>
        </w:rPr>
        <w:t>ن</w:t>
      </w:r>
      <w:r w:rsidR="00F81313" w:rsidRPr="00BE2421">
        <w:rPr>
          <w:rStyle w:val="5-Char"/>
          <w:rFonts w:hint="cs"/>
          <w:rtl/>
        </w:rPr>
        <w:t>ِ</w:t>
      </w:r>
      <w:r w:rsidRPr="00BE2421">
        <w:rPr>
          <w:rStyle w:val="5-Char"/>
          <w:rFonts w:hint="cs"/>
          <w:rtl/>
        </w:rPr>
        <w:t xml:space="preserve"> الص</w:t>
      </w:r>
      <w:r w:rsidR="00F81313" w:rsidRPr="00BE2421">
        <w:rPr>
          <w:rStyle w:val="5-Char"/>
          <w:rFonts w:hint="cs"/>
          <w:rtl/>
        </w:rPr>
        <w:t>َّ</w:t>
      </w:r>
      <w:r w:rsidRPr="00BE2421">
        <w:rPr>
          <w:rStyle w:val="5-Char"/>
          <w:rFonts w:hint="cs"/>
          <w:rtl/>
        </w:rPr>
        <w:t>ل</w:t>
      </w:r>
      <w:r w:rsidR="00F81313" w:rsidRPr="00BE2421">
        <w:rPr>
          <w:rStyle w:val="5-Char"/>
          <w:rFonts w:hint="cs"/>
          <w:rtl/>
        </w:rPr>
        <w:t>ٰ</w:t>
      </w:r>
      <w:r w:rsidRPr="00BE2421">
        <w:rPr>
          <w:rStyle w:val="5-Char"/>
          <w:rFonts w:hint="cs"/>
          <w:rtl/>
        </w:rPr>
        <w:t>اة</w:t>
      </w:r>
      <w:r w:rsidR="00F81313" w:rsidRPr="00BE2421">
        <w:rPr>
          <w:rStyle w:val="5-Char"/>
          <w:rFonts w:hint="cs"/>
          <w:rtl/>
        </w:rPr>
        <w:t>ِ</w:t>
      </w:r>
      <w:r w:rsidRPr="00BE2421">
        <w:rPr>
          <w:rStyle w:val="5-Char"/>
          <w:rFonts w:hint="cs"/>
          <w:rtl/>
        </w:rPr>
        <w:t xml:space="preserve"> ف</w:t>
      </w:r>
      <w:r w:rsidR="00F81313" w:rsidRPr="00BE2421">
        <w:rPr>
          <w:rStyle w:val="5-Char"/>
          <w:rFonts w:hint="cs"/>
          <w:rtl/>
        </w:rPr>
        <w:t>َ</w:t>
      </w:r>
      <w:r w:rsidRPr="00BE2421">
        <w:rPr>
          <w:rStyle w:val="5-Char"/>
          <w:rFonts w:hint="cs"/>
          <w:rtl/>
        </w:rPr>
        <w:t>ا</w:t>
      </w:r>
      <w:r w:rsidR="00F81313" w:rsidRPr="00BE2421">
        <w:rPr>
          <w:rStyle w:val="5-Char"/>
          <w:rFonts w:hint="cs"/>
          <w:rtl/>
        </w:rPr>
        <w:t>ِ</w:t>
      </w:r>
      <w:r w:rsidRPr="00BE2421">
        <w:rPr>
          <w:rStyle w:val="5-Char"/>
          <w:rFonts w:hint="cs"/>
          <w:rtl/>
        </w:rPr>
        <w:t>ن</w:t>
      </w:r>
      <w:r w:rsidR="00F81313" w:rsidRPr="00BE2421">
        <w:rPr>
          <w:rStyle w:val="5-Char"/>
          <w:rFonts w:hint="cs"/>
          <w:rtl/>
        </w:rPr>
        <w:t>َّ</w:t>
      </w:r>
      <w:r w:rsidRPr="00BE2421">
        <w:rPr>
          <w:rStyle w:val="5-Char"/>
          <w:rFonts w:hint="cs"/>
          <w:rtl/>
        </w:rPr>
        <w:t>ه</w:t>
      </w:r>
      <w:r w:rsidR="00F81313" w:rsidRPr="00BE2421">
        <w:rPr>
          <w:rStyle w:val="5-Char"/>
          <w:rFonts w:hint="cs"/>
          <w:rtl/>
        </w:rPr>
        <w:t>ُ</w:t>
      </w:r>
      <w:r w:rsidRPr="00BE2421">
        <w:rPr>
          <w:rStyle w:val="5-Char"/>
          <w:rFonts w:hint="cs"/>
          <w:rtl/>
        </w:rPr>
        <w:t xml:space="preserve"> ح</w:t>
      </w:r>
      <w:r w:rsidR="00F81313" w:rsidRPr="00BE2421">
        <w:rPr>
          <w:rStyle w:val="5-Char"/>
          <w:rFonts w:hint="cs"/>
          <w:rtl/>
        </w:rPr>
        <w:t>ِ</w:t>
      </w:r>
      <w:r w:rsidR="00C12E54" w:rsidRPr="00BE2421">
        <w:rPr>
          <w:rStyle w:val="5-Char"/>
          <w:rFonts w:hint="cs"/>
          <w:rtl/>
        </w:rPr>
        <w:t>ي</w:t>
      </w:r>
      <w:r w:rsidR="00F81313" w:rsidRPr="00BE2421">
        <w:rPr>
          <w:rStyle w:val="5-Char"/>
          <w:rFonts w:hint="cs"/>
          <w:rtl/>
        </w:rPr>
        <w:t>ْ</w:t>
      </w:r>
      <w:r w:rsidRPr="00BE2421">
        <w:rPr>
          <w:rStyle w:val="5-Char"/>
          <w:rFonts w:hint="cs"/>
          <w:rtl/>
        </w:rPr>
        <w:t>ن</w:t>
      </w:r>
      <w:r w:rsidR="00F81313" w:rsidRPr="00BE2421">
        <w:rPr>
          <w:rStyle w:val="5-Char"/>
          <w:rFonts w:hint="cs"/>
          <w:rtl/>
        </w:rPr>
        <w:t>َ</w:t>
      </w:r>
      <w:r w:rsidRPr="00BE2421">
        <w:rPr>
          <w:rStyle w:val="5-Char"/>
          <w:rFonts w:hint="cs"/>
          <w:rtl/>
        </w:rPr>
        <w:t>ئ</w:t>
      </w:r>
      <w:r w:rsidR="00F81313" w:rsidRPr="00BE2421">
        <w:rPr>
          <w:rStyle w:val="5-Char"/>
          <w:rFonts w:hint="cs"/>
          <w:rtl/>
        </w:rPr>
        <w:t>ِ</w:t>
      </w:r>
      <w:r w:rsidRPr="00BE2421">
        <w:rPr>
          <w:rStyle w:val="5-Char"/>
          <w:rFonts w:hint="cs"/>
          <w:rtl/>
        </w:rPr>
        <w:t>ذٍ ت</w:t>
      </w:r>
      <w:r w:rsidR="00F81313" w:rsidRPr="00BE2421">
        <w:rPr>
          <w:rStyle w:val="5-Char"/>
          <w:rFonts w:hint="cs"/>
          <w:rtl/>
        </w:rPr>
        <w:t>َ</w:t>
      </w:r>
      <w:r w:rsidRPr="00BE2421">
        <w:rPr>
          <w:rStyle w:val="5-Char"/>
          <w:rFonts w:hint="cs"/>
          <w:rtl/>
        </w:rPr>
        <w:t>س</w:t>
      </w:r>
      <w:r w:rsidR="00F81313" w:rsidRPr="00BE2421">
        <w:rPr>
          <w:rStyle w:val="5-Char"/>
          <w:rFonts w:hint="cs"/>
          <w:rtl/>
        </w:rPr>
        <w:t>ْ</w:t>
      </w:r>
      <w:r w:rsidRPr="00BE2421">
        <w:rPr>
          <w:rStyle w:val="5-Char"/>
          <w:rFonts w:hint="cs"/>
          <w:rtl/>
        </w:rPr>
        <w:t>ج</w:t>
      </w:r>
      <w:r w:rsidR="00F81313" w:rsidRPr="00BE2421">
        <w:rPr>
          <w:rStyle w:val="5-Char"/>
          <w:rFonts w:hint="cs"/>
          <w:rtl/>
        </w:rPr>
        <w:t>ُ</w:t>
      </w:r>
      <w:r w:rsidRPr="00BE2421">
        <w:rPr>
          <w:rStyle w:val="5-Char"/>
          <w:rFonts w:hint="cs"/>
          <w:rtl/>
        </w:rPr>
        <w:t>ر</w:t>
      </w:r>
      <w:r w:rsidR="00F81313" w:rsidRPr="00BE2421">
        <w:rPr>
          <w:rStyle w:val="5-Char"/>
          <w:rFonts w:hint="cs"/>
          <w:rtl/>
        </w:rPr>
        <w:t>ُ</w:t>
      </w:r>
      <w:r w:rsidRPr="00BE2421">
        <w:rPr>
          <w:rStyle w:val="5-Char"/>
          <w:rFonts w:hint="cs"/>
          <w:rtl/>
        </w:rPr>
        <w:t xml:space="preserve"> ج</w:t>
      </w:r>
      <w:r w:rsidR="00F81313" w:rsidRPr="00BE2421">
        <w:rPr>
          <w:rStyle w:val="5-Char"/>
          <w:rFonts w:hint="cs"/>
          <w:rtl/>
        </w:rPr>
        <w:t>َ</w:t>
      </w:r>
      <w:r w:rsidRPr="00BE2421">
        <w:rPr>
          <w:rStyle w:val="5-Char"/>
          <w:rFonts w:hint="cs"/>
          <w:rtl/>
        </w:rPr>
        <w:t>ه</w:t>
      </w:r>
      <w:r w:rsidR="00F81313" w:rsidRPr="00BE2421">
        <w:rPr>
          <w:rStyle w:val="5-Char"/>
          <w:rFonts w:hint="cs"/>
          <w:rtl/>
        </w:rPr>
        <w:t>َ</w:t>
      </w:r>
      <w:r w:rsidRPr="00BE2421">
        <w:rPr>
          <w:rStyle w:val="5-Char"/>
          <w:rFonts w:hint="cs"/>
          <w:rtl/>
        </w:rPr>
        <w:t>نّ</w:t>
      </w:r>
      <w:r w:rsidR="00F81313" w:rsidRPr="00BE2421">
        <w:rPr>
          <w:rStyle w:val="5-Char"/>
          <w:rFonts w:hint="cs"/>
          <w:rtl/>
        </w:rPr>
        <w:t>َ</w:t>
      </w:r>
      <w:r w:rsidRPr="00BE2421">
        <w:rPr>
          <w:rStyle w:val="5-Char"/>
          <w:rFonts w:hint="cs"/>
          <w:rtl/>
        </w:rPr>
        <w:t>م</w:t>
      </w:r>
      <w:r w:rsidR="00F81313" w:rsidRPr="00BE2421">
        <w:rPr>
          <w:rStyle w:val="5-Char"/>
          <w:rFonts w:hint="cs"/>
          <w:rtl/>
        </w:rPr>
        <w:t>ُ</w:t>
      </w:r>
      <w:r w:rsidRPr="00BE2421">
        <w:rPr>
          <w:rStyle w:val="5-Char"/>
          <w:rFonts w:hint="cs"/>
          <w:rtl/>
        </w:rPr>
        <w:t>؛ ف</w:t>
      </w:r>
      <w:r w:rsidR="00F81313" w:rsidRPr="00BE2421">
        <w:rPr>
          <w:rStyle w:val="5-Char"/>
          <w:rFonts w:hint="cs"/>
          <w:rtl/>
        </w:rPr>
        <w:t>َ</w:t>
      </w:r>
      <w:r w:rsidRPr="00BE2421">
        <w:rPr>
          <w:rStyle w:val="5-Char"/>
          <w:rFonts w:hint="cs"/>
          <w:rtl/>
        </w:rPr>
        <w:t>ا</w:t>
      </w:r>
      <w:r w:rsidR="00F81313" w:rsidRPr="00BE2421">
        <w:rPr>
          <w:rStyle w:val="5-Char"/>
          <w:rFonts w:hint="cs"/>
          <w:rtl/>
        </w:rPr>
        <w:t>ِ</w:t>
      </w:r>
      <w:r w:rsidRPr="00BE2421">
        <w:rPr>
          <w:rStyle w:val="5-Char"/>
          <w:rFonts w:hint="cs"/>
          <w:rtl/>
        </w:rPr>
        <w:t>ذ</w:t>
      </w:r>
      <w:r w:rsidR="00F81313" w:rsidRPr="00BE2421">
        <w:rPr>
          <w:rStyle w:val="5-Char"/>
          <w:rFonts w:hint="cs"/>
          <w:rtl/>
        </w:rPr>
        <w:t>ٰ</w:t>
      </w:r>
      <w:r w:rsidRPr="00BE2421">
        <w:rPr>
          <w:rStyle w:val="5-Char"/>
          <w:rFonts w:hint="cs"/>
          <w:rtl/>
        </w:rPr>
        <w:t>ا ا</w:t>
      </w:r>
      <w:r w:rsidR="00F81313" w:rsidRPr="00BE2421">
        <w:rPr>
          <w:rStyle w:val="5-Char"/>
          <w:rFonts w:hint="cs"/>
          <w:rtl/>
        </w:rPr>
        <w:t>َ</w:t>
      </w:r>
      <w:r w:rsidRPr="00BE2421">
        <w:rPr>
          <w:rStyle w:val="5-Char"/>
          <w:rFonts w:hint="cs"/>
          <w:rtl/>
        </w:rPr>
        <w:t>ق</w:t>
      </w:r>
      <w:r w:rsidR="00F81313" w:rsidRPr="00BE2421">
        <w:rPr>
          <w:rStyle w:val="5-Char"/>
          <w:rFonts w:hint="cs"/>
          <w:rtl/>
        </w:rPr>
        <w:t>ْ</w:t>
      </w:r>
      <w:r w:rsidRPr="00BE2421">
        <w:rPr>
          <w:rStyle w:val="5-Char"/>
          <w:rFonts w:hint="cs"/>
          <w:rtl/>
        </w:rPr>
        <w:t>ب</w:t>
      </w:r>
      <w:r w:rsidR="00F81313" w:rsidRPr="00BE2421">
        <w:rPr>
          <w:rStyle w:val="5-Char"/>
          <w:rFonts w:hint="cs"/>
          <w:rtl/>
        </w:rPr>
        <w:t>َ</w:t>
      </w:r>
      <w:r w:rsidRPr="00BE2421">
        <w:rPr>
          <w:rStyle w:val="5-Char"/>
          <w:rFonts w:hint="cs"/>
          <w:rtl/>
        </w:rPr>
        <w:t>ل</w:t>
      </w:r>
      <w:r w:rsidR="00F81313" w:rsidRPr="00BE2421">
        <w:rPr>
          <w:rStyle w:val="5-Char"/>
          <w:rFonts w:hint="cs"/>
          <w:rtl/>
        </w:rPr>
        <w:t>َ</w:t>
      </w:r>
      <w:r w:rsidRPr="00BE2421">
        <w:rPr>
          <w:rStyle w:val="5-Char"/>
          <w:rFonts w:hint="cs"/>
          <w:rtl/>
        </w:rPr>
        <w:t xml:space="preserve"> ال</w:t>
      </w:r>
      <w:r w:rsidR="00F81313" w:rsidRPr="00BE2421">
        <w:rPr>
          <w:rStyle w:val="5-Char"/>
          <w:rFonts w:hint="cs"/>
          <w:rtl/>
        </w:rPr>
        <w:t>ْ</w:t>
      </w:r>
      <w:r w:rsidRPr="00BE2421">
        <w:rPr>
          <w:rStyle w:val="5-Char"/>
          <w:rFonts w:hint="cs"/>
          <w:rtl/>
        </w:rPr>
        <w:t>ف</w:t>
      </w:r>
      <w:r w:rsidR="00F81313" w:rsidRPr="00BE2421">
        <w:rPr>
          <w:rStyle w:val="5-Char"/>
          <w:rFonts w:hint="cs"/>
          <w:rtl/>
        </w:rPr>
        <w:t>َ</w:t>
      </w:r>
      <w:r w:rsidR="00C12E54" w:rsidRPr="00BE2421">
        <w:rPr>
          <w:rStyle w:val="5-Char"/>
          <w:rFonts w:hint="cs"/>
          <w:rtl/>
        </w:rPr>
        <w:t>ي</w:t>
      </w:r>
      <w:r w:rsidR="00F81313" w:rsidRPr="00BE2421">
        <w:rPr>
          <w:rStyle w:val="5-Char"/>
          <w:rFonts w:hint="cs"/>
          <w:rtl/>
        </w:rPr>
        <w:t>ْ</w:t>
      </w:r>
      <w:r w:rsidRPr="00BE2421">
        <w:rPr>
          <w:rStyle w:val="5-Char"/>
          <w:rFonts w:hint="cs"/>
          <w:rtl/>
        </w:rPr>
        <w:t>ء</w:t>
      </w:r>
      <w:r w:rsidR="00F81313" w:rsidRPr="00BE2421">
        <w:rPr>
          <w:rStyle w:val="5-Char"/>
          <w:rFonts w:hint="cs"/>
          <w:rtl/>
        </w:rPr>
        <w:t>ُ</w:t>
      </w:r>
      <w:r w:rsidRPr="00BE2421">
        <w:rPr>
          <w:rStyle w:val="5-Char"/>
          <w:rFonts w:hint="cs"/>
          <w:rtl/>
        </w:rPr>
        <w:t xml:space="preserve"> ف</w:t>
      </w:r>
      <w:r w:rsidR="00F81313" w:rsidRPr="00BE2421">
        <w:rPr>
          <w:rStyle w:val="5-Char"/>
          <w:rFonts w:hint="cs"/>
          <w:rtl/>
        </w:rPr>
        <w:t>َ</w:t>
      </w:r>
      <w:r w:rsidRPr="00BE2421">
        <w:rPr>
          <w:rStyle w:val="5-Char"/>
          <w:rFonts w:hint="cs"/>
          <w:rtl/>
        </w:rPr>
        <w:t>ص</w:t>
      </w:r>
      <w:r w:rsidR="00F81313" w:rsidRPr="00BE2421">
        <w:rPr>
          <w:rStyle w:val="5-Char"/>
          <w:rFonts w:hint="cs"/>
          <w:rtl/>
        </w:rPr>
        <w:t>َ</w:t>
      </w:r>
      <w:r w:rsidRPr="00BE2421">
        <w:rPr>
          <w:rStyle w:val="5-Char"/>
          <w:rFonts w:hint="cs"/>
          <w:rtl/>
        </w:rPr>
        <w:t>ل</w:t>
      </w:r>
      <w:r w:rsidR="00F81313" w:rsidRPr="00BE2421">
        <w:rPr>
          <w:rStyle w:val="5-Char"/>
          <w:rFonts w:hint="cs"/>
          <w:rtl/>
        </w:rPr>
        <w:t>ِ</w:t>
      </w:r>
      <w:r w:rsidRPr="00BE2421">
        <w:rPr>
          <w:rStyle w:val="5-Char"/>
          <w:rFonts w:hint="cs"/>
          <w:rtl/>
        </w:rPr>
        <w:t>ّ ف</w:t>
      </w:r>
      <w:r w:rsidR="00F81313" w:rsidRPr="00BE2421">
        <w:rPr>
          <w:rStyle w:val="5-Char"/>
          <w:rFonts w:hint="cs"/>
          <w:rtl/>
        </w:rPr>
        <w:t>َ</w:t>
      </w:r>
      <w:r w:rsidRPr="00BE2421">
        <w:rPr>
          <w:rStyle w:val="5-Char"/>
          <w:rFonts w:hint="cs"/>
          <w:rtl/>
        </w:rPr>
        <w:t>ا</w:t>
      </w:r>
      <w:r w:rsidR="00F81313" w:rsidRPr="00BE2421">
        <w:rPr>
          <w:rStyle w:val="5-Char"/>
          <w:rFonts w:hint="cs"/>
          <w:rtl/>
        </w:rPr>
        <w:t>ِ</w:t>
      </w:r>
      <w:r w:rsidRPr="00BE2421">
        <w:rPr>
          <w:rStyle w:val="5-Char"/>
          <w:rFonts w:hint="cs"/>
          <w:rtl/>
        </w:rPr>
        <w:t>ن</w:t>
      </w:r>
      <w:r w:rsidR="00F81313" w:rsidRPr="00BE2421">
        <w:rPr>
          <w:rStyle w:val="5-Char"/>
          <w:rFonts w:hint="cs"/>
          <w:rtl/>
        </w:rPr>
        <w:t>َّ</w:t>
      </w:r>
      <w:r w:rsidRPr="00BE2421">
        <w:rPr>
          <w:rStyle w:val="5-Char"/>
          <w:rFonts w:hint="cs"/>
          <w:rtl/>
        </w:rPr>
        <w:t xml:space="preserve"> الص</w:t>
      </w:r>
      <w:r w:rsidR="00F81313" w:rsidRPr="00BE2421">
        <w:rPr>
          <w:rStyle w:val="5-Char"/>
          <w:rFonts w:hint="cs"/>
          <w:rtl/>
        </w:rPr>
        <w:t>َّ</w:t>
      </w:r>
      <w:r w:rsidRPr="00BE2421">
        <w:rPr>
          <w:rStyle w:val="5-Char"/>
          <w:rFonts w:hint="cs"/>
          <w:rtl/>
        </w:rPr>
        <w:t>ل</w:t>
      </w:r>
      <w:r w:rsidR="00F81313" w:rsidRPr="00BE2421">
        <w:rPr>
          <w:rStyle w:val="5-Char"/>
          <w:rFonts w:hint="cs"/>
          <w:rtl/>
        </w:rPr>
        <w:t>ٰ</w:t>
      </w:r>
      <w:r w:rsidRPr="00BE2421">
        <w:rPr>
          <w:rStyle w:val="5-Char"/>
          <w:rFonts w:hint="cs"/>
          <w:rtl/>
        </w:rPr>
        <w:t>اة</w:t>
      </w:r>
      <w:r w:rsidR="00F81313" w:rsidRPr="00BE2421">
        <w:rPr>
          <w:rStyle w:val="5-Char"/>
          <w:rFonts w:hint="cs"/>
          <w:rtl/>
        </w:rPr>
        <w:t>َ</w:t>
      </w:r>
      <w:r w:rsidRPr="00BE2421">
        <w:rPr>
          <w:rStyle w:val="5-Char"/>
          <w:rFonts w:hint="cs"/>
          <w:rtl/>
        </w:rPr>
        <w:t xml:space="preserve"> م</w:t>
      </w:r>
      <w:r w:rsidR="00F81313" w:rsidRPr="00BE2421">
        <w:rPr>
          <w:rStyle w:val="5-Char"/>
          <w:rFonts w:hint="cs"/>
          <w:rtl/>
        </w:rPr>
        <w:t>َ</w:t>
      </w:r>
      <w:r w:rsidRPr="00BE2421">
        <w:rPr>
          <w:rStyle w:val="5-Char"/>
          <w:rFonts w:hint="cs"/>
          <w:rtl/>
        </w:rPr>
        <w:t>ش</w:t>
      </w:r>
      <w:r w:rsidR="00F81313" w:rsidRPr="00BE2421">
        <w:rPr>
          <w:rStyle w:val="5-Char"/>
          <w:rFonts w:hint="cs"/>
          <w:rtl/>
        </w:rPr>
        <w:t>ْ</w:t>
      </w:r>
      <w:r w:rsidRPr="00BE2421">
        <w:rPr>
          <w:rStyle w:val="5-Char"/>
          <w:rFonts w:hint="cs"/>
          <w:rtl/>
        </w:rPr>
        <w:t>ه</w:t>
      </w:r>
      <w:r w:rsidR="00F81313" w:rsidRPr="00BE2421">
        <w:rPr>
          <w:rStyle w:val="5-Char"/>
          <w:rFonts w:hint="cs"/>
          <w:rtl/>
        </w:rPr>
        <w:t>ُ</w:t>
      </w:r>
      <w:r w:rsidRPr="00BE2421">
        <w:rPr>
          <w:rStyle w:val="5-Char"/>
          <w:rFonts w:hint="cs"/>
          <w:rtl/>
        </w:rPr>
        <w:t>و</w:t>
      </w:r>
      <w:r w:rsidR="00F81313" w:rsidRPr="00BE2421">
        <w:rPr>
          <w:rStyle w:val="5-Char"/>
          <w:rFonts w:hint="cs"/>
          <w:rtl/>
        </w:rPr>
        <w:t>ْ</w:t>
      </w:r>
      <w:r w:rsidRPr="00BE2421">
        <w:rPr>
          <w:rStyle w:val="5-Char"/>
          <w:rFonts w:hint="cs"/>
          <w:rtl/>
        </w:rPr>
        <w:t>د</w:t>
      </w:r>
      <w:r w:rsidR="00F81313" w:rsidRPr="00BE2421">
        <w:rPr>
          <w:rStyle w:val="5-Char"/>
          <w:rFonts w:hint="cs"/>
          <w:rtl/>
        </w:rPr>
        <w:t>َ</w:t>
      </w:r>
      <w:r w:rsidRPr="00BE2421">
        <w:rPr>
          <w:rStyle w:val="5-Char"/>
          <w:rFonts w:hint="cs"/>
          <w:rtl/>
        </w:rPr>
        <w:t>ة</w:t>
      </w:r>
      <w:r w:rsidR="00F81313" w:rsidRPr="00BE2421">
        <w:rPr>
          <w:rStyle w:val="5-Char"/>
          <w:rFonts w:hint="cs"/>
          <w:rtl/>
        </w:rPr>
        <w:t>ٌ</w:t>
      </w:r>
      <w:r w:rsidRPr="00BE2421">
        <w:rPr>
          <w:rStyle w:val="5-Char"/>
          <w:rFonts w:hint="cs"/>
          <w:rtl/>
        </w:rPr>
        <w:t xml:space="preserve"> م</w:t>
      </w:r>
      <w:r w:rsidR="00F81313" w:rsidRPr="00BE2421">
        <w:rPr>
          <w:rStyle w:val="5-Char"/>
          <w:rFonts w:hint="cs"/>
          <w:rtl/>
        </w:rPr>
        <w:t>َ</w:t>
      </w:r>
      <w:r w:rsidRPr="00BE2421">
        <w:rPr>
          <w:rStyle w:val="5-Char"/>
          <w:rFonts w:hint="cs"/>
          <w:rtl/>
        </w:rPr>
        <w:t>ح</w:t>
      </w:r>
      <w:r w:rsidR="00F81313" w:rsidRPr="00BE2421">
        <w:rPr>
          <w:rStyle w:val="5-Char"/>
          <w:rFonts w:hint="cs"/>
          <w:rtl/>
        </w:rPr>
        <w:t>ْ</w:t>
      </w:r>
      <w:r w:rsidRPr="00BE2421">
        <w:rPr>
          <w:rStyle w:val="5-Char"/>
          <w:rFonts w:hint="cs"/>
          <w:rtl/>
        </w:rPr>
        <w:t>ض</w:t>
      </w:r>
      <w:r w:rsidR="00F81313" w:rsidRPr="00BE2421">
        <w:rPr>
          <w:rStyle w:val="5-Char"/>
          <w:rFonts w:hint="cs"/>
          <w:rtl/>
        </w:rPr>
        <w:t>ُ</w:t>
      </w:r>
      <w:r w:rsidRPr="00BE2421">
        <w:rPr>
          <w:rStyle w:val="5-Char"/>
          <w:rFonts w:hint="cs"/>
          <w:rtl/>
        </w:rPr>
        <w:t>و</w:t>
      </w:r>
      <w:r w:rsidR="00F81313" w:rsidRPr="00BE2421">
        <w:rPr>
          <w:rStyle w:val="5-Char"/>
          <w:rFonts w:hint="cs"/>
          <w:rtl/>
        </w:rPr>
        <w:t>ْ</w:t>
      </w:r>
      <w:r w:rsidRPr="00BE2421">
        <w:rPr>
          <w:rStyle w:val="5-Char"/>
          <w:rFonts w:hint="cs"/>
          <w:rtl/>
        </w:rPr>
        <w:t>ر</w:t>
      </w:r>
      <w:r w:rsidR="00F81313" w:rsidRPr="00BE2421">
        <w:rPr>
          <w:rStyle w:val="5-Char"/>
          <w:rFonts w:hint="cs"/>
          <w:rtl/>
        </w:rPr>
        <w:t>َ</w:t>
      </w:r>
      <w:r w:rsidRPr="00BE2421">
        <w:rPr>
          <w:rStyle w:val="5-Char"/>
          <w:rFonts w:hint="cs"/>
          <w:rtl/>
        </w:rPr>
        <w:t>ة</w:t>
      </w:r>
      <w:r w:rsidR="00F81313" w:rsidRPr="00BE2421">
        <w:rPr>
          <w:rStyle w:val="5-Char"/>
          <w:rFonts w:hint="cs"/>
          <w:rtl/>
        </w:rPr>
        <w:t>ٌ</w:t>
      </w:r>
      <w:r w:rsidRPr="00BE2421">
        <w:rPr>
          <w:rStyle w:val="5-Char"/>
          <w:rFonts w:hint="cs"/>
          <w:rtl/>
        </w:rPr>
        <w:t xml:space="preserve"> ح</w:t>
      </w:r>
      <w:r w:rsidR="00F81313" w:rsidRPr="00BE2421">
        <w:rPr>
          <w:rStyle w:val="5-Char"/>
          <w:rFonts w:hint="cs"/>
          <w:rtl/>
        </w:rPr>
        <w:t>َ</w:t>
      </w:r>
      <w:r w:rsidRPr="00BE2421">
        <w:rPr>
          <w:rStyle w:val="5-Char"/>
          <w:rFonts w:hint="cs"/>
          <w:rtl/>
        </w:rPr>
        <w:t>تّ</w:t>
      </w:r>
      <w:r w:rsidR="00F81313" w:rsidRPr="00BE2421">
        <w:rPr>
          <w:rStyle w:val="5-Char"/>
          <w:rFonts w:hint="cs"/>
          <w:rtl/>
        </w:rPr>
        <w:t>ٰ</w:t>
      </w:r>
      <w:r w:rsidR="00C12E54" w:rsidRPr="00BE2421">
        <w:rPr>
          <w:rStyle w:val="5-Char"/>
          <w:rFonts w:hint="cs"/>
          <w:rtl/>
        </w:rPr>
        <w:t>ي</w:t>
      </w:r>
      <w:r w:rsidRPr="00BE2421">
        <w:rPr>
          <w:rStyle w:val="5-Char"/>
          <w:rFonts w:hint="cs"/>
          <w:rtl/>
        </w:rPr>
        <w:t xml:space="preserve"> ت</w:t>
      </w:r>
      <w:r w:rsidR="00F81313" w:rsidRPr="00BE2421">
        <w:rPr>
          <w:rStyle w:val="5-Char"/>
          <w:rFonts w:hint="cs"/>
          <w:rtl/>
        </w:rPr>
        <w:t>ُ</w:t>
      </w:r>
      <w:r w:rsidRPr="00BE2421">
        <w:rPr>
          <w:rStyle w:val="5-Char"/>
          <w:rFonts w:hint="cs"/>
          <w:rtl/>
        </w:rPr>
        <w:t>ص</w:t>
      </w:r>
      <w:r w:rsidR="00F81313" w:rsidRPr="00BE2421">
        <w:rPr>
          <w:rStyle w:val="5-Char"/>
          <w:rFonts w:hint="cs"/>
          <w:rtl/>
        </w:rPr>
        <w:t>َ</w:t>
      </w:r>
      <w:r w:rsidRPr="00BE2421">
        <w:rPr>
          <w:rStyle w:val="5-Char"/>
          <w:rFonts w:hint="cs"/>
          <w:rtl/>
        </w:rPr>
        <w:t>لّ</w:t>
      </w:r>
      <w:r w:rsidR="00F81313" w:rsidRPr="00BE2421">
        <w:rPr>
          <w:rStyle w:val="5-Char"/>
          <w:rFonts w:hint="cs"/>
          <w:rtl/>
        </w:rPr>
        <w:t>ِ</w:t>
      </w:r>
      <w:r w:rsidR="00C12E54" w:rsidRPr="00BE2421">
        <w:rPr>
          <w:rStyle w:val="5-Char"/>
          <w:rFonts w:hint="cs"/>
          <w:rtl/>
        </w:rPr>
        <w:t>ي</w:t>
      </w:r>
      <w:r w:rsidRPr="00BE2421">
        <w:rPr>
          <w:rStyle w:val="5-Char"/>
          <w:rFonts w:hint="cs"/>
          <w:rtl/>
        </w:rPr>
        <w:t xml:space="preserve"> ال</w:t>
      </w:r>
      <w:r w:rsidR="00F81313" w:rsidRPr="00BE2421">
        <w:rPr>
          <w:rStyle w:val="5-Char"/>
          <w:rFonts w:hint="cs"/>
          <w:rtl/>
        </w:rPr>
        <w:t>ْ</w:t>
      </w:r>
      <w:r w:rsidRPr="00BE2421">
        <w:rPr>
          <w:rStyle w:val="5-Char"/>
          <w:rFonts w:hint="cs"/>
          <w:rtl/>
        </w:rPr>
        <w:t>ع</w:t>
      </w:r>
      <w:r w:rsidR="00F81313" w:rsidRPr="00BE2421">
        <w:rPr>
          <w:rStyle w:val="5-Char"/>
          <w:rFonts w:hint="cs"/>
          <w:rtl/>
        </w:rPr>
        <w:t>َ</w:t>
      </w:r>
      <w:r w:rsidRPr="00BE2421">
        <w:rPr>
          <w:rStyle w:val="5-Char"/>
          <w:rFonts w:hint="cs"/>
          <w:rtl/>
        </w:rPr>
        <w:t>ص</w:t>
      </w:r>
      <w:r w:rsidR="00F81313" w:rsidRPr="00BE2421">
        <w:rPr>
          <w:rStyle w:val="5-Char"/>
          <w:rFonts w:hint="cs"/>
          <w:rtl/>
        </w:rPr>
        <w:t>ْ</w:t>
      </w:r>
      <w:r w:rsidRPr="00BE2421">
        <w:rPr>
          <w:rStyle w:val="5-Char"/>
          <w:rFonts w:hint="cs"/>
          <w:rtl/>
        </w:rPr>
        <w:t>ر</w:t>
      </w:r>
      <w:r w:rsidR="00F81313" w:rsidRPr="00BE2421">
        <w:rPr>
          <w:rStyle w:val="5-Char"/>
          <w:rFonts w:hint="cs"/>
          <w:rtl/>
        </w:rPr>
        <w:t>َ</w:t>
      </w:r>
      <w:r w:rsidRPr="00BE2421">
        <w:rPr>
          <w:rStyle w:val="5-Char"/>
          <w:rFonts w:hint="cs"/>
          <w:rtl/>
        </w:rPr>
        <w:t>، ث</w:t>
      </w:r>
      <w:r w:rsidR="00F81313" w:rsidRPr="00BE2421">
        <w:rPr>
          <w:rStyle w:val="5-Char"/>
          <w:rFonts w:hint="cs"/>
          <w:rtl/>
        </w:rPr>
        <w:t>ُ</w:t>
      </w:r>
      <w:r w:rsidRPr="00BE2421">
        <w:rPr>
          <w:rStyle w:val="5-Char"/>
          <w:rFonts w:hint="cs"/>
          <w:rtl/>
        </w:rPr>
        <w:t>م</w:t>
      </w:r>
      <w:r w:rsidR="00F81313" w:rsidRPr="00BE2421">
        <w:rPr>
          <w:rStyle w:val="5-Char"/>
          <w:rFonts w:hint="cs"/>
          <w:rtl/>
        </w:rPr>
        <w:t>َّ</w:t>
      </w:r>
      <w:r w:rsidRPr="00BE2421">
        <w:rPr>
          <w:rStyle w:val="5-Char"/>
          <w:rFonts w:hint="cs"/>
          <w:rtl/>
        </w:rPr>
        <w:t xml:space="preserve"> اق</w:t>
      </w:r>
      <w:r w:rsidR="00F81313" w:rsidRPr="00BE2421">
        <w:rPr>
          <w:rStyle w:val="5-Char"/>
          <w:rFonts w:hint="cs"/>
          <w:rtl/>
        </w:rPr>
        <w:t>ْ</w:t>
      </w:r>
      <w:r w:rsidRPr="00BE2421">
        <w:rPr>
          <w:rStyle w:val="5-Char"/>
          <w:rFonts w:hint="cs"/>
          <w:rtl/>
        </w:rPr>
        <w:t>ص</w:t>
      </w:r>
      <w:r w:rsidR="00F81313" w:rsidRPr="00BE2421">
        <w:rPr>
          <w:rStyle w:val="5-Char"/>
          <w:rFonts w:hint="cs"/>
          <w:rtl/>
        </w:rPr>
        <w:t>ِ</w:t>
      </w:r>
      <w:r w:rsidRPr="00BE2421">
        <w:rPr>
          <w:rStyle w:val="5-Char"/>
          <w:rFonts w:hint="cs"/>
          <w:rtl/>
        </w:rPr>
        <w:t>ر</w:t>
      </w:r>
      <w:r w:rsidR="00F81313" w:rsidRPr="00BE2421">
        <w:rPr>
          <w:rStyle w:val="5-Char"/>
          <w:rFonts w:hint="cs"/>
          <w:rtl/>
        </w:rPr>
        <w:t>ْ</w:t>
      </w:r>
      <w:r w:rsidRPr="00BE2421">
        <w:rPr>
          <w:rStyle w:val="5-Char"/>
          <w:rFonts w:hint="cs"/>
          <w:rtl/>
        </w:rPr>
        <w:t xml:space="preserve"> ع</w:t>
      </w:r>
      <w:r w:rsidR="00F81313" w:rsidRPr="00BE2421">
        <w:rPr>
          <w:rStyle w:val="5-Char"/>
          <w:rFonts w:hint="cs"/>
          <w:rtl/>
        </w:rPr>
        <w:t>َ</w:t>
      </w:r>
      <w:r w:rsidRPr="00BE2421">
        <w:rPr>
          <w:rStyle w:val="5-Char"/>
          <w:rFonts w:hint="cs"/>
          <w:rtl/>
        </w:rPr>
        <w:t>ن</w:t>
      </w:r>
      <w:r w:rsidR="00F81313" w:rsidRPr="00BE2421">
        <w:rPr>
          <w:rStyle w:val="5-Char"/>
          <w:rFonts w:hint="cs"/>
          <w:rtl/>
        </w:rPr>
        <w:t>ِ</w:t>
      </w:r>
      <w:r w:rsidRPr="00BE2421">
        <w:rPr>
          <w:rStyle w:val="5-Char"/>
          <w:rFonts w:hint="cs"/>
          <w:rtl/>
        </w:rPr>
        <w:t xml:space="preserve"> الص</w:t>
      </w:r>
      <w:r w:rsidR="00F81313" w:rsidRPr="00BE2421">
        <w:rPr>
          <w:rStyle w:val="5-Char"/>
          <w:rFonts w:hint="cs"/>
          <w:rtl/>
        </w:rPr>
        <w:t>َّ</w:t>
      </w:r>
      <w:r w:rsidRPr="00BE2421">
        <w:rPr>
          <w:rStyle w:val="5-Char"/>
          <w:rFonts w:hint="cs"/>
          <w:rtl/>
        </w:rPr>
        <w:t>ل</w:t>
      </w:r>
      <w:r w:rsidR="00F81313" w:rsidRPr="00BE2421">
        <w:rPr>
          <w:rStyle w:val="5-Char"/>
          <w:rFonts w:hint="cs"/>
          <w:rtl/>
        </w:rPr>
        <w:t>ٰ</w:t>
      </w:r>
      <w:r w:rsidRPr="00BE2421">
        <w:rPr>
          <w:rStyle w:val="5-Char"/>
          <w:rFonts w:hint="cs"/>
          <w:rtl/>
        </w:rPr>
        <w:t>اة</w:t>
      </w:r>
      <w:r w:rsidR="00F81313" w:rsidRPr="00BE2421">
        <w:rPr>
          <w:rStyle w:val="5-Char"/>
          <w:rFonts w:hint="cs"/>
          <w:rtl/>
        </w:rPr>
        <w:t>ِ</w:t>
      </w:r>
      <w:r w:rsidRPr="00BE2421">
        <w:rPr>
          <w:rStyle w:val="5-Char"/>
          <w:rFonts w:hint="cs"/>
          <w:rtl/>
        </w:rPr>
        <w:t xml:space="preserve"> ح</w:t>
      </w:r>
      <w:r w:rsidR="00F81313" w:rsidRPr="00BE2421">
        <w:rPr>
          <w:rStyle w:val="5-Char"/>
          <w:rFonts w:hint="cs"/>
          <w:rtl/>
        </w:rPr>
        <w:t>َ</w:t>
      </w:r>
      <w:r w:rsidRPr="00BE2421">
        <w:rPr>
          <w:rStyle w:val="5-Char"/>
          <w:rFonts w:hint="cs"/>
          <w:rtl/>
        </w:rPr>
        <w:t>ت</w:t>
      </w:r>
      <w:r w:rsidR="00F81313" w:rsidRPr="00BE2421">
        <w:rPr>
          <w:rStyle w:val="5-Char"/>
          <w:rFonts w:hint="cs"/>
          <w:rtl/>
        </w:rPr>
        <w:t>ّٰ</w:t>
      </w:r>
      <w:r w:rsidR="00C12E54" w:rsidRPr="00BE2421">
        <w:rPr>
          <w:rStyle w:val="5-Char"/>
          <w:rFonts w:hint="cs"/>
          <w:rtl/>
        </w:rPr>
        <w:t>ي</w:t>
      </w:r>
      <w:r w:rsidRPr="00BE2421">
        <w:rPr>
          <w:rStyle w:val="5-Char"/>
          <w:rFonts w:hint="cs"/>
          <w:rtl/>
        </w:rPr>
        <w:t xml:space="preserve"> ت</w:t>
      </w:r>
      <w:r w:rsidR="00F81313" w:rsidRPr="00BE2421">
        <w:rPr>
          <w:rStyle w:val="5-Char"/>
          <w:rFonts w:hint="cs"/>
          <w:rtl/>
        </w:rPr>
        <w:t>َ</w:t>
      </w:r>
      <w:r w:rsidRPr="00BE2421">
        <w:rPr>
          <w:rStyle w:val="5-Char"/>
          <w:rFonts w:hint="cs"/>
          <w:rtl/>
        </w:rPr>
        <w:t>غ</w:t>
      </w:r>
      <w:r w:rsidR="00F81313" w:rsidRPr="00BE2421">
        <w:rPr>
          <w:rStyle w:val="5-Char"/>
          <w:rFonts w:hint="cs"/>
          <w:rtl/>
        </w:rPr>
        <w:t>ْ</w:t>
      </w:r>
      <w:r w:rsidRPr="00BE2421">
        <w:rPr>
          <w:rStyle w:val="5-Char"/>
          <w:rFonts w:hint="cs"/>
          <w:rtl/>
        </w:rPr>
        <w:t>ر</w:t>
      </w:r>
      <w:r w:rsidR="00F81313" w:rsidRPr="00BE2421">
        <w:rPr>
          <w:rStyle w:val="5-Char"/>
          <w:rFonts w:hint="cs"/>
          <w:rtl/>
        </w:rPr>
        <w:t>ُ</w:t>
      </w:r>
      <w:r w:rsidRPr="00BE2421">
        <w:rPr>
          <w:rStyle w:val="5-Char"/>
          <w:rFonts w:hint="cs"/>
          <w:rtl/>
        </w:rPr>
        <w:t>ب</w:t>
      </w:r>
      <w:r w:rsidR="00F81313" w:rsidRPr="00BE2421">
        <w:rPr>
          <w:rStyle w:val="5-Char"/>
          <w:rFonts w:hint="cs"/>
          <w:rtl/>
        </w:rPr>
        <w:t>َ</w:t>
      </w:r>
      <w:r w:rsidRPr="00BE2421">
        <w:rPr>
          <w:rStyle w:val="5-Char"/>
          <w:rFonts w:hint="cs"/>
          <w:rtl/>
        </w:rPr>
        <w:t xml:space="preserve"> الش</w:t>
      </w:r>
      <w:r w:rsidR="00F81313" w:rsidRPr="00BE2421">
        <w:rPr>
          <w:rStyle w:val="5-Char"/>
          <w:rFonts w:hint="cs"/>
          <w:rtl/>
        </w:rPr>
        <w:t>َّ</w:t>
      </w:r>
      <w:r w:rsidRPr="00BE2421">
        <w:rPr>
          <w:rStyle w:val="5-Char"/>
          <w:rFonts w:hint="cs"/>
          <w:rtl/>
        </w:rPr>
        <w:t>م</w:t>
      </w:r>
      <w:r w:rsidR="00F81313" w:rsidRPr="00BE2421">
        <w:rPr>
          <w:rStyle w:val="5-Char"/>
          <w:rFonts w:hint="cs"/>
          <w:rtl/>
        </w:rPr>
        <w:t>ْ</w:t>
      </w:r>
      <w:r w:rsidRPr="00BE2421">
        <w:rPr>
          <w:rStyle w:val="5-Char"/>
          <w:rFonts w:hint="cs"/>
          <w:rtl/>
        </w:rPr>
        <w:t>س</w:t>
      </w:r>
      <w:r w:rsidR="00F81313" w:rsidRPr="00BE2421">
        <w:rPr>
          <w:rStyle w:val="5-Char"/>
          <w:rFonts w:hint="cs"/>
          <w:rtl/>
        </w:rPr>
        <w:t>ُ</w:t>
      </w:r>
      <w:r w:rsidRPr="00BE2421">
        <w:rPr>
          <w:rStyle w:val="5-Char"/>
          <w:rFonts w:hint="cs"/>
          <w:rtl/>
        </w:rPr>
        <w:t xml:space="preserve"> ف</w:t>
      </w:r>
      <w:r w:rsidR="00F81313" w:rsidRPr="00BE2421">
        <w:rPr>
          <w:rStyle w:val="5-Char"/>
          <w:rFonts w:hint="cs"/>
          <w:rtl/>
        </w:rPr>
        <w:t>َ</w:t>
      </w:r>
      <w:r w:rsidRPr="00BE2421">
        <w:rPr>
          <w:rStyle w:val="5-Char"/>
          <w:rFonts w:hint="cs"/>
          <w:rtl/>
        </w:rPr>
        <w:t>ا</w:t>
      </w:r>
      <w:r w:rsidR="00F81313" w:rsidRPr="00BE2421">
        <w:rPr>
          <w:rStyle w:val="5-Char"/>
          <w:rFonts w:hint="cs"/>
          <w:rtl/>
        </w:rPr>
        <w:t>ِ</w:t>
      </w:r>
      <w:r w:rsidRPr="00BE2421">
        <w:rPr>
          <w:rStyle w:val="5-Char"/>
          <w:rFonts w:hint="cs"/>
          <w:rtl/>
        </w:rPr>
        <w:t>نّ</w:t>
      </w:r>
      <w:r w:rsidR="00F81313" w:rsidRPr="00BE2421">
        <w:rPr>
          <w:rStyle w:val="5-Char"/>
          <w:rFonts w:hint="cs"/>
          <w:rtl/>
        </w:rPr>
        <w:t>َ</w:t>
      </w:r>
      <w:r w:rsidRPr="00BE2421">
        <w:rPr>
          <w:rStyle w:val="5-Char"/>
          <w:rFonts w:hint="cs"/>
          <w:rtl/>
        </w:rPr>
        <w:t>ه</w:t>
      </w:r>
      <w:r w:rsidR="00F81313" w:rsidRPr="00BE2421">
        <w:rPr>
          <w:rStyle w:val="5-Char"/>
          <w:rFonts w:hint="cs"/>
          <w:rtl/>
        </w:rPr>
        <w:t>ٰ</w:t>
      </w:r>
      <w:r w:rsidRPr="00BE2421">
        <w:rPr>
          <w:rStyle w:val="5-Char"/>
          <w:rFonts w:hint="cs"/>
          <w:rtl/>
        </w:rPr>
        <w:t>ا ت</w:t>
      </w:r>
      <w:r w:rsidR="00F81313" w:rsidRPr="00BE2421">
        <w:rPr>
          <w:rStyle w:val="5-Char"/>
          <w:rFonts w:hint="cs"/>
          <w:rtl/>
        </w:rPr>
        <w:t>َ</w:t>
      </w:r>
      <w:r w:rsidRPr="00BE2421">
        <w:rPr>
          <w:rStyle w:val="5-Char"/>
          <w:rFonts w:hint="cs"/>
          <w:rtl/>
        </w:rPr>
        <w:t>غ</w:t>
      </w:r>
      <w:r w:rsidR="00F81313" w:rsidRPr="00BE2421">
        <w:rPr>
          <w:rStyle w:val="5-Char"/>
          <w:rFonts w:hint="cs"/>
          <w:rtl/>
        </w:rPr>
        <w:t>ْ</w:t>
      </w:r>
      <w:r w:rsidRPr="00BE2421">
        <w:rPr>
          <w:rStyle w:val="5-Char"/>
          <w:rFonts w:hint="cs"/>
          <w:rtl/>
        </w:rPr>
        <w:t>ر</w:t>
      </w:r>
      <w:r w:rsidR="00F81313" w:rsidRPr="00BE2421">
        <w:rPr>
          <w:rStyle w:val="5-Char"/>
          <w:rFonts w:hint="cs"/>
          <w:rtl/>
        </w:rPr>
        <w:t>ُ</w:t>
      </w:r>
      <w:r w:rsidRPr="00BE2421">
        <w:rPr>
          <w:rStyle w:val="5-Char"/>
          <w:rFonts w:hint="cs"/>
          <w:rtl/>
        </w:rPr>
        <w:t>ب</w:t>
      </w:r>
      <w:r w:rsidR="00F81313" w:rsidRPr="00BE2421">
        <w:rPr>
          <w:rStyle w:val="5-Char"/>
          <w:rFonts w:hint="cs"/>
          <w:rtl/>
        </w:rPr>
        <w:t>ُ</w:t>
      </w:r>
      <w:r w:rsidRPr="00BE2421">
        <w:rPr>
          <w:rStyle w:val="5-Char"/>
          <w:rFonts w:hint="cs"/>
          <w:rtl/>
        </w:rPr>
        <w:t xml:space="preserve"> ب</w:t>
      </w:r>
      <w:r w:rsidR="00F81313" w:rsidRPr="00BE2421">
        <w:rPr>
          <w:rStyle w:val="5-Char"/>
          <w:rFonts w:hint="cs"/>
          <w:rtl/>
        </w:rPr>
        <w:t>َ</w:t>
      </w:r>
      <w:r w:rsidR="00C12E54" w:rsidRPr="00BE2421">
        <w:rPr>
          <w:rStyle w:val="5-Char"/>
          <w:rFonts w:hint="cs"/>
          <w:rtl/>
        </w:rPr>
        <w:t>ي</w:t>
      </w:r>
      <w:r w:rsidR="00F81313" w:rsidRPr="00BE2421">
        <w:rPr>
          <w:rStyle w:val="5-Char"/>
          <w:rFonts w:hint="cs"/>
          <w:rtl/>
        </w:rPr>
        <w:t>ْ</w:t>
      </w:r>
      <w:r w:rsidRPr="00BE2421">
        <w:rPr>
          <w:rStyle w:val="5-Char"/>
          <w:rFonts w:hint="cs"/>
          <w:rtl/>
        </w:rPr>
        <w:t>ن</w:t>
      </w:r>
      <w:r w:rsidR="00F81313" w:rsidRPr="00BE2421">
        <w:rPr>
          <w:rStyle w:val="5-Char"/>
          <w:rFonts w:hint="cs"/>
          <w:rtl/>
        </w:rPr>
        <w:t>َ</w:t>
      </w:r>
      <w:r w:rsidRPr="00BE2421">
        <w:rPr>
          <w:rStyle w:val="5-Char"/>
          <w:rFonts w:hint="cs"/>
          <w:rtl/>
        </w:rPr>
        <w:t xml:space="preserve"> ق</w:t>
      </w:r>
      <w:r w:rsidR="00F81313" w:rsidRPr="00BE2421">
        <w:rPr>
          <w:rStyle w:val="5-Char"/>
          <w:rFonts w:hint="cs"/>
          <w:rtl/>
        </w:rPr>
        <w:t>َ</w:t>
      </w:r>
      <w:r w:rsidRPr="00BE2421">
        <w:rPr>
          <w:rStyle w:val="5-Char"/>
          <w:rFonts w:hint="cs"/>
          <w:rtl/>
        </w:rPr>
        <w:t>ر</w:t>
      </w:r>
      <w:r w:rsidR="00F81313" w:rsidRPr="00BE2421">
        <w:rPr>
          <w:rStyle w:val="5-Char"/>
          <w:rFonts w:hint="cs"/>
          <w:rtl/>
        </w:rPr>
        <w:t>ْ</w:t>
      </w:r>
      <w:r w:rsidRPr="00BE2421">
        <w:rPr>
          <w:rStyle w:val="5-Char"/>
          <w:rFonts w:hint="cs"/>
          <w:rtl/>
        </w:rPr>
        <w:t>ن</w:t>
      </w:r>
      <w:r w:rsidR="00F81313" w:rsidRPr="00BE2421">
        <w:rPr>
          <w:rStyle w:val="5-Char"/>
          <w:rFonts w:hint="cs"/>
          <w:rtl/>
        </w:rPr>
        <w:t>َ</w:t>
      </w:r>
      <w:r w:rsidR="00C12E54" w:rsidRPr="00BE2421">
        <w:rPr>
          <w:rStyle w:val="5-Char"/>
          <w:rFonts w:hint="cs"/>
          <w:rtl/>
        </w:rPr>
        <w:t>ي</w:t>
      </w:r>
      <w:r w:rsidR="00F81313" w:rsidRPr="00BE2421">
        <w:rPr>
          <w:rStyle w:val="5-Char"/>
          <w:rFonts w:hint="cs"/>
          <w:rtl/>
        </w:rPr>
        <w:t>ْ</w:t>
      </w:r>
      <w:r w:rsidRPr="00BE2421">
        <w:rPr>
          <w:rStyle w:val="5-Char"/>
          <w:rFonts w:hint="cs"/>
          <w:rtl/>
        </w:rPr>
        <w:t xml:space="preserve"> ش</w:t>
      </w:r>
      <w:r w:rsidR="00F81313" w:rsidRPr="00BE2421">
        <w:rPr>
          <w:rStyle w:val="5-Char"/>
          <w:rFonts w:hint="cs"/>
          <w:rtl/>
        </w:rPr>
        <w:t>َ</w:t>
      </w:r>
      <w:r w:rsidR="00C12E54" w:rsidRPr="00BE2421">
        <w:rPr>
          <w:rStyle w:val="5-Char"/>
          <w:rFonts w:hint="cs"/>
          <w:rtl/>
        </w:rPr>
        <w:t>ي</w:t>
      </w:r>
      <w:r w:rsidR="00F81313" w:rsidRPr="00BE2421">
        <w:rPr>
          <w:rStyle w:val="5-Char"/>
          <w:rFonts w:hint="cs"/>
          <w:rtl/>
        </w:rPr>
        <w:t>ْ</w:t>
      </w:r>
      <w:r w:rsidRPr="00BE2421">
        <w:rPr>
          <w:rStyle w:val="5-Char"/>
          <w:rFonts w:hint="cs"/>
          <w:rtl/>
        </w:rPr>
        <w:t>ط</w:t>
      </w:r>
      <w:r w:rsidR="00F81313" w:rsidRPr="00BE2421">
        <w:rPr>
          <w:rStyle w:val="5-Char"/>
          <w:rFonts w:hint="cs"/>
          <w:rtl/>
        </w:rPr>
        <w:t>ٰ</w:t>
      </w:r>
      <w:r w:rsidRPr="00BE2421">
        <w:rPr>
          <w:rStyle w:val="5-Char"/>
          <w:rFonts w:hint="cs"/>
          <w:rtl/>
        </w:rPr>
        <w:t>ان</w:t>
      </w:r>
      <w:r w:rsidR="00F81313" w:rsidRPr="00BE2421">
        <w:rPr>
          <w:rStyle w:val="5-Char"/>
          <w:rFonts w:hint="cs"/>
          <w:rtl/>
        </w:rPr>
        <w:t>ٍ</w:t>
      </w:r>
      <w:r w:rsidRPr="00BE2421">
        <w:rPr>
          <w:rStyle w:val="5-Char"/>
          <w:rFonts w:hint="cs"/>
          <w:rtl/>
        </w:rPr>
        <w:t xml:space="preserve"> و</w:t>
      </w:r>
      <w:r w:rsidR="00F81313" w:rsidRPr="00BE2421">
        <w:rPr>
          <w:rStyle w:val="5-Char"/>
          <w:rFonts w:hint="cs"/>
          <w:rtl/>
        </w:rPr>
        <w:t>َ</w:t>
      </w:r>
      <w:r w:rsidRPr="00BE2421">
        <w:rPr>
          <w:rStyle w:val="5-Char"/>
          <w:rFonts w:hint="cs"/>
          <w:rtl/>
        </w:rPr>
        <w:t xml:space="preserve"> ح</w:t>
      </w:r>
      <w:r w:rsidR="00F81313" w:rsidRPr="00BE2421">
        <w:rPr>
          <w:rStyle w:val="5-Char"/>
          <w:rFonts w:hint="cs"/>
          <w:rtl/>
        </w:rPr>
        <w:t>ِ</w:t>
      </w:r>
      <w:r w:rsidR="00C12E54" w:rsidRPr="00BE2421">
        <w:rPr>
          <w:rStyle w:val="5-Char"/>
          <w:rFonts w:hint="cs"/>
          <w:rtl/>
        </w:rPr>
        <w:t>ي</w:t>
      </w:r>
      <w:r w:rsidR="00F81313" w:rsidRPr="00BE2421">
        <w:rPr>
          <w:rStyle w:val="5-Char"/>
          <w:rFonts w:hint="cs"/>
          <w:rtl/>
        </w:rPr>
        <w:t>ْ</w:t>
      </w:r>
      <w:r w:rsidRPr="00BE2421">
        <w:rPr>
          <w:rStyle w:val="5-Char"/>
          <w:rFonts w:hint="cs"/>
          <w:rtl/>
        </w:rPr>
        <w:t>ن</w:t>
      </w:r>
      <w:r w:rsidR="00F81313" w:rsidRPr="00BE2421">
        <w:rPr>
          <w:rStyle w:val="5-Char"/>
          <w:rFonts w:hint="cs"/>
          <w:rtl/>
        </w:rPr>
        <w:t>َ</w:t>
      </w:r>
      <w:r w:rsidRPr="00BE2421">
        <w:rPr>
          <w:rStyle w:val="5-Char"/>
          <w:rFonts w:hint="cs"/>
          <w:rtl/>
        </w:rPr>
        <w:t>ئ</w:t>
      </w:r>
      <w:r w:rsidR="00F81313" w:rsidRPr="00BE2421">
        <w:rPr>
          <w:rStyle w:val="5-Char"/>
          <w:rFonts w:hint="cs"/>
          <w:rtl/>
        </w:rPr>
        <w:t>ِ</w:t>
      </w:r>
      <w:r w:rsidRPr="00BE2421">
        <w:rPr>
          <w:rStyle w:val="5-Char"/>
          <w:rFonts w:hint="cs"/>
          <w:rtl/>
        </w:rPr>
        <w:t xml:space="preserve">ذٍ </w:t>
      </w:r>
      <w:r w:rsidR="00C12E54" w:rsidRPr="00BE2421">
        <w:rPr>
          <w:rStyle w:val="5-Char"/>
          <w:rFonts w:hint="cs"/>
          <w:rtl/>
        </w:rPr>
        <w:t>ي</w:t>
      </w:r>
      <w:r w:rsidR="00F81313" w:rsidRPr="00BE2421">
        <w:rPr>
          <w:rStyle w:val="5-Char"/>
          <w:rFonts w:hint="cs"/>
          <w:rtl/>
        </w:rPr>
        <w:t>َ</w:t>
      </w:r>
      <w:r w:rsidRPr="00BE2421">
        <w:rPr>
          <w:rStyle w:val="5-Char"/>
          <w:rFonts w:hint="cs"/>
          <w:rtl/>
        </w:rPr>
        <w:t>س</w:t>
      </w:r>
      <w:r w:rsidR="00F81313" w:rsidRPr="00BE2421">
        <w:rPr>
          <w:rStyle w:val="5-Char"/>
          <w:rFonts w:hint="cs"/>
          <w:rtl/>
        </w:rPr>
        <w:t>ْ</w:t>
      </w:r>
      <w:r w:rsidRPr="00BE2421">
        <w:rPr>
          <w:rStyle w:val="5-Char"/>
          <w:rFonts w:hint="cs"/>
          <w:rtl/>
        </w:rPr>
        <w:t>ج</w:t>
      </w:r>
      <w:r w:rsidR="00F81313" w:rsidRPr="00BE2421">
        <w:rPr>
          <w:rStyle w:val="5-Char"/>
          <w:rFonts w:hint="cs"/>
          <w:rtl/>
        </w:rPr>
        <w:t>ُ</w:t>
      </w:r>
      <w:r w:rsidRPr="00BE2421">
        <w:rPr>
          <w:rStyle w:val="5-Char"/>
          <w:rFonts w:hint="cs"/>
          <w:rtl/>
        </w:rPr>
        <w:t>د</w:t>
      </w:r>
      <w:r w:rsidR="00F81313" w:rsidRPr="00BE2421">
        <w:rPr>
          <w:rStyle w:val="5-Char"/>
          <w:rFonts w:hint="cs"/>
          <w:rtl/>
        </w:rPr>
        <w:t>ُ</w:t>
      </w:r>
      <w:r w:rsidRPr="00BE2421">
        <w:rPr>
          <w:rStyle w:val="5-Char"/>
          <w:rFonts w:hint="cs"/>
          <w:rtl/>
        </w:rPr>
        <w:t xml:space="preserve"> ل</w:t>
      </w:r>
      <w:r w:rsidR="00F81313" w:rsidRPr="00BE2421">
        <w:rPr>
          <w:rStyle w:val="5-Char"/>
          <w:rFonts w:hint="cs"/>
          <w:rtl/>
        </w:rPr>
        <w:t>َ</w:t>
      </w:r>
      <w:r w:rsidRPr="00BE2421">
        <w:rPr>
          <w:rStyle w:val="5-Char"/>
          <w:rFonts w:hint="cs"/>
          <w:rtl/>
        </w:rPr>
        <w:t>ه</w:t>
      </w:r>
      <w:r w:rsidR="00F81313" w:rsidRPr="00BE2421">
        <w:rPr>
          <w:rStyle w:val="5-Char"/>
          <w:rFonts w:hint="cs"/>
          <w:rtl/>
        </w:rPr>
        <w:t>ٰ</w:t>
      </w:r>
      <w:r w:rsidRPr="00BE2421">
        <w:rPr>
          <w:rStyle w:val="5-Char"/>
          <w:rFonts w:hint="cs"/>
          <w:rtl/>
        </w:rPr>
        <w:t>ا ال</w:t>
      </w:r>
      <w:r w:rsidR="00F81313" w:rsidRPr="00BE2421">
        <w:rPr>
          <w:rStyle w:val="5-Char"/>
          <w:rFonts w:hint="cs"/>
          <w:rtl/>
        </w:rPr>
        <w:t>ْ</w:t>
      </w:r>
      <w:r w:rsidRPr="00BE2421">
        <w:rPr>
          <w:rStyle w:val="5-Char"/>
          <w:rFonts w:hint="cs"/>
          <w:rtl/>
        </w:rPr>
        <w:t>ک</w:t>
      </w:r>
      <w:r w:rsidR="00F81313" w:rsidRPr="00BE2421">
        <w:rPr>
          <w:rStyle w:val="5-Char"/>
          <w:rFonts w:hint="cs"/>
          <w:rtl/>
        </w:rPr>
        <w:t>ُ</w:t>
      </w:r>
      <w:r w:rsidRPr="00BE2421">
        <w:rPr>
          <w:rStyle w:val="5-Char"/>
          <w:rFonts w:hint="cs"/>
          <w:rtl/>
        </w:rPr>
        <w:t>فّ</w:t>
      </w:r>
      <w:r w:rsidR="00F81313" w:rsidRPr="00BE2421">
        <w:rPr>
          <w:rStyle w:val="5-Char"/>
          <w:rFonts w:hint="cs"/>
          <w:rtl/>
        </w:rPr>
        <w:t>ٰ</w:t>
      </w:r>
      <w:r w:rsidRPr="00BE2421">
        <w:rPr>
          <w:rStyle w:val="5-Char"/>
          <w:rFonts w:hint="cs"/>
          <w:rtl/>
        </w:rPr>
        <w:t>ار</w:t>
      </w:r>
      <w:r w:rsidR="00F81313" w:rsidRPr="00BE2421">
        <w:rPr>
          <w:rStyle w:val="5-Char"/>
          <w:rFonts w:hint="cs"/>
          <w:rtl/>
        </w:rPr>
        <w:t>ُ</w:t>
      </w:r>
      <w:r w:rsidRPr="00BE2421">
        <w:rPr>
          <w:rStyle w:val="5-Char"/>
          <w:rFonts w:hint="cs"/>
          <w:rtl/>
        </w:rPr>
        <w:t>»</w:t>
      </w:r>
      <w:r w:rsidRPr="007100A7">
        <w:rPr>
          <w:rStyle w:val="1-Char"/>
          <w:rFonts w:hint="cs"/>
          <w:rtl/>
        </w:rPr>
        <w:t xml:space="preserve"> (مسلم)؛ </w:t>
      </w:r>
      <w:r w:rsidRPr="00BE2421">
        <w:rPr>
          <w:rStyle w:val="1-Char"/>
          <w:rFonts w:hint="cs"/>
          <w:rtl/>
        </w:rPr>
        <w:t>«نماز صبح را بخوان؛ سپس تا وقت</w:t>
      </w:r>
      <w:r w:rsidR="00446BB7">
        <w:rPr>
          <w:rStyle w:val="1-Char"/>
          <w:rFonts w:hint="cs"/>
          <w:rtl/>
        </w:rPr>
        <w:t>ی</w:t>
      </w:r>
      <w:r w:rsidRPr="00BE2421">
        <w:rPr>
          <w:rStyle w:val="1-Char"/>
          <w:rFonts w:hint="cs"/>
          <w:rtl/>
        </w:rPr>
        <w:t xml:space="preserve"> که خورش</w:t>
      </w:r>
      <w:r w:rsidR="00446BB7">
        <w:rPr>
          <w:rStyle w:val="1-Char"/>
          <w:rFonts w:hint="cs"/>
          <w:rtl/>
        </w:rPr>
        <w:t>ی</w:t>
      </w:r>
      <w:r w:rsidRPr="00BE2421">
        <w:rPr>
          <w:rStyle w:val="1-Char"/>
          <w:rFonts w:hint="cs"/>
          <w:rtl/>
        </w:rPr>
        <w:t>د طلوع م</w:t>
      </w:r>
      <w:r w:rsidR="00446BB7">
        <w:rPr>
          <w:rStyle w:val="1-Char"/>
          <w:rFonts w:hint="cs"/>
          <w:rtl/>
        </w:rPr>
        <w:t>ی</w:t>
      </w:r>
      <w:r w:rsidRPr="00BE2421">
        <w:rPr>
          <w:rStyle w:val="1-Char"/>
          <w:rFonts w:hint="cs"/>
          <w:rtl/>
        </w:rPr>
        <w:t>‌کند و بالا م</w:t>
      </w:r>
      <w:r w:rsidR="00446BB7">
        <w:rPr>
          <w:rStyle w:val="1-Char"/>
          <w:rFonts w:hint="cs"/>
          <w:rtl/>
        </w:rPr>
        <w:t>ی</w:t>
      </w:r>
      <w:r w:rsidRPr="00BE2421">
        <w:rPr>
          <w:rStyle w:val="1-Char"/>
          <w:rFonts w:hint="cs"/>
          <w:rtl/>
        </w:rPr>
        <w:t>‌آ</w:t>
      </w:r>
      <w:r w:rsidR="00446BB7">
        <w:rPr>
          <w:rStyle w:val="1-Char"/>
          <w:rFonts w:hint="cs"/>
          <w:rtl/>
        </w:rPr>
        <w:t>ی</w:t>
      </w:r>
      <w:r w:rsidRPr="00BE2421">
        <w:rPr>
          <w:rStyle w:val="1-Char"/>
          <w:rFonts w:hint="cs"/>
          <w:rtl/>
        </w:rPr>
        <w:t>د نماز نخوان؛ چون خورش</w:t>
      </w:r>
      <w:r w:rsidR="00446BB7">
        <w:rPr>
          <w:rStyle w:val="1-Char"/>
          <w:rFonts w:hint="cs"/>
          <w:rtl/>
        </w:rPr>
        <w:t>ی</w:t>
      </w:r>
      <w:r w:rsidRPr="00BE2421">
        <w:rPr>
          <w:rStyle w:val="1-Char"/>
          <w:rFonts w:hint="cs"/>
          <w:rtl/>
        </w:rPr>
        <w:t>د ب</w:t>
      </w:r>
      <w:r w:rsidR="00446BB7">
        <w:rPr>
          <w:rStyle w:val="1-Char"/>
          <w:rFonts w:hint="cs"/>
          <w:rtl/>
        </w:rPr>
        <w:t>ی</w:t>
      </w:r>
      <w:r w:rsidRPr="00BE2421">
        <w:rPr>
          <w:rStyle w:val="1-Char"/>
          <w:rFonts w:hint="cs"/>
          <w:rtl/>
        </w:rPr>
        <w:t>ن دو شاخ ش</w:t>
      </w:r>
      <w:r w:rsidR="00446BB7">
        <w:rPr>
          <w:rStyle w:val="1-Char"/>
          <w:rFonts w:hint="cs"/>
          <w:rtl/>
        </w:rPr>
        <w:t>ی</w:t>
      </w:r>
      <w:r w:rsidRPr="00BE2421">
        <w:rPr>
          <w:rStyle w:val="1-Char"/>
          <w:rFonts w:hint="cs"/>
          <w:rtl/>
        </w:rPr>
        <w:t>طان طلوع م</w:t>
      </w:r>
      <w:r w:rsidR="00446BB7">
        <w:rPr>
          <w:rStyle w:val="1-Char"/>
          <w:rFonts w:hint="cs"/>
          <w:rtl/>
        </w:rPr>
        <w:t>ی</w:t>
      </w:r>
      <w:r w:rsidRPr="00BE2421">
        <w:rPr>
          <w:rStyle w:val="1-Char"/>
          <w:rFonts w:hint="cs"/>
          <w:rtl/>
        </w:rPr>
        <w:t>‌کند وکفّار برا</w:t>
      </w:r>
      <w:r w:rsidR="00446BB7">
        <w:rPr>
          <w:rStyle w:val="1-Char"/>
          <w:rFonts w:hint="cs"/>
          <w:rtl/>
        </w:rPr>
        <w:t>ی</w:t>
      </w:r>
      <w:r w:rsidRPr="00BE2421">
        <w:rPr>
          <w:rStyle w:val="1-Char"/>
          <w:rFonts w:hint="cs"/>
          <w:rtl/>
        </w:rPr>
        <w:t xml:space="preserve"> آن سجده م</w:t>
      </w:r>
      <w:r w:rsidR="00446BB7">
        <w:rPr>
          <w:rStyle w:val="1-Char"/>
          <w:rFonts w:hint="cs"/>
          <w:rtl/>
        </w:rPr>
        <w:t>ی</w:t>
      </w:r>
      <w:r w:rsidRPr="00BE2421">
        <w:rPr>
          <w:rStyle w:val="1-Char"/>
          <w:rFonts w:hint="cs"/>
          <w:rtl/>
        </w:rPr>
        <w:t>‌برند؛ سپس نماز (ضُح</w:t>
      </w:r>
      <w:r w:rsidR="00446BB7">
        <w:rPr>
          <w:rStyle w:val="1-Char"/>
          <w:rFonts w:hint="cs"/>
          <w:rtl/>
        </w:rPr>
        <w:t>ی</w:t>
      </w:r>
      <w:r w:rsidRPr="00BE2421">
        <w:rPr>
          <w:rStyle w:val="1-Char"/>
          <w:rFonts w:hint="cs"/>
          <w:rtl/>
        </w:rPr>
        <w:t>) بخوان چون فرشتگان شاهد و حاضر بر نماز هستند تا ا</w:t>
      </w:r>
      <w:r w:rsidR="00446BB7">
        <w:rPr>
          <w:rStyle w:val="1-Char"/>
          <w:rFonts w:hint="cs"/>
          <w:rtl/>
        </w:rPr>
        <w:t>ی</w:t>
      </w:r>
      <w:r w:rsidRPr="00BE2421">
        <w:rPr>
          <w:rStyle w:val="1-Char"/>
          <w:rFonts w:hint="cs"/>
          <w:rtl/>
        </w:rPr>
        <w:t>ن که سا</w:t>
      </w:r>
      <w:r w:rsidR="00446BB7">
        <w:rPr>
          <w:rStyle w:val="1-Char"/>
          <w:rFonts w:hint="cs"/>
          <w:rtl/>
        </w:rPr>
        <w:t>ی</w:t>
      </w:r>
      <w:r w:rsidRPr="00BE2421">
        <w:rPr>
          <w:rStyle w:val="1-Char"/>
          <w:rFonts w:hint="cs"/>
          <w:rtl/>
        </w:rPr>
        <w:t>ه</w:t>
      </w:r>
      <w:r w:rsidR="0080702C" w:rsidRPr="00BE2421">
        <w:rPr>
          <w:rStyle w:val="1-Char"/>
          <w:rFonts w:hint="cs"/>
          <w:rtl/>
        </w:rPr>
        <w:t>‌</w:t>
      </w:r>
      <w:r w:rsidR="00446BB7">
        <w:rPr>
          <w:rStyle w:val="1-Char"/>
          <w:rFonts w:hint="cs"/>
          <w:rtl/>
        </w:rPr>
        <w:t>ی</w:t>
      </w:r>
      <w:r w:rsidR="0080702C" w:rsidRPr="00BE2421">
        <w:rPr>
          <w:rStyle w:val="1-Char"/>
          <w:rFonts w:hint="cs"/>
          <w:rtl/>
        </w:rPr>
        <w:t xml:space="preserve"> </w:t>
      </w:r>
      <w:r w:rsidRPr="00BE2421">
        <w:rPr>
          <w:rStyle w:val="1-Char"/>
          <w:rFonts w:hint="cs"/>
          <w:rtl/>
        </w:rPr>
        <w:t>ن</w:t>
      </w:r>
      <w:r w:rsidR="00446BB7">
        <w:rPr>
          <w:rStyle w:val="1-Char"/>
          <w:rFonts w:hint="cs"/>
          <w:rtl/>
        </w:rPr>
        <w:t>ی</w:t>
      </w:r>
      <w:r w:rsidR="00310E88" w:rsidRPr="00BE2421">
        <w:rPr>
          <w:rStyle w:val="1-Char"/>
          <w:rFonts w:hint="cs"/>
          <w:rtl/>
        </w:rPr>
        <w:t>زه به کمتر</w:t>
      </w:r>
      <w:r w:rsidR="00446BB7">
        <w:rPr>
          <w:rStyle w:val="1-Char"/>
          <w:rFonts w:hint="cs"/>
          <w:rtl/>
        </w:rPr>
        <w:t>ی</w:t>
      </w:r>
      <w:r w:rsidR="00310E88" w:rsidRPr="00BE2421">
        <w:rPr>
          <w:rStyle w:val="1-Char"/>
          <w:rFonts w:hint="cs"/>
          <w:rtl/>
        </w:rPr>
        <w:t>ن مقدار خود م</w:t>
      </w:r>
      <w:r w:rsidR="00446BB7">
        <w:rPr>
          <w:rStyle w:val="1-Char"/>
          <w:rFonts w:hint="cs"/>
          <w:rtl/>
        </w:rPr>
        <w:t>ی</w:t>
      </w:r>
      <w:r w:rsidR="00310E88" w:rsidRPr="00BE2421">
        <w:rPr>
          <w:rStyle w:val="1-Char"/>
          <w:rFonts w:hint="cs"/>
          <w:rtl/>
        </w:rPr>
        <w:t>‌رسد؛ آ</w:t>
      </w:r>
      <w:r w:rsidRPr="00BE2421">
        <w:rPr>
          <w:rStyle w:val="1-Char"/>
          <w:rFonts w:hint="cs"/>
          <w:rtl/>
        </w:rPr>
        <w:t>ن وقت از خواندن نماز خوددار</w:t>
      </w:r>
      <w:r w:rsidR="00446BB7">
        <w:rPr>
          <w:rStyle w:val="1-Char"/>
          <w:rFonts w:hint="cs"/>
          <w:rtl/>
        </w:rPr>
        <w:t>ی</w:t>
      </w:r>
      <w:r w:rsidRPr="00BE2421">
        <w:rPr>
          <w:rStyle w:val="1-Char"/>
          <w:rFonts w:hint="cs"/>
          <w:rtl/>
        </w:rPr>
        <w:t xml:space="preserve"> کن؛ چون </w:t>
      </w:r>
      <w:r w:rsidR="00740254" w:rsidRPr="00BE2421">
        <w:rPr>
          <w:rStyle w:val="1-Char"/>
          <w:rFonts w:hint="cs"/>
          <w:rtl/>
        </w:rPr>
        <w:t>در ا</w:t>
      </w:r>
      <w:r w:rsidR="00446BB7">
        <w:rPr>
          <w:rStyle w:val="1-Char"/>
          <w:rFonts w:hint="cs"/>
          <w:rtl/>
        </w:rPr>
        <w:t>ی</w:t>
      </w:r>
      <w:r w:rsidR="00740254" w:rsidRPr="00BE2421">
        <w:rPr>
          <w:rStyle w:val="1-Char"/>
          <w:rFonts w:hint="cs"/>
          <w:rtl/>
        </w:rPr>
        <w:t>ن وقت، آتش دوزخ شعله ور م</w:t>
      </w:r>
      <w:r w:rsidR="00446BB7">
        <w:rPr>
          <w:rStyle w:val="1-Char"/>
          <w:rFonts w:hint="cs"/>
          <w:rtl/>
        </w:rPr>
        <w:t>ی</w:t>
      </w:r>
      <w:r w:rsidR="00740254" w:rsidRPr="00BE2421">
        <w:rPr>
          <w:rStyle w:val="1-Char"/>
          <w:rFonts w:hint="cs"/>
          <w:rtl/>
        </w:rPr>
        <w:t>‌شود. سپس وقت</w:t>
      </w:r>
      <w:r w:rsidR="00446BB7">
        <w:rPr>
          <w:rStyle w:val="1-Char"/>
          <w:rFonts w:hint="cs"/>
          <w:rtl/>
        </w:rPr>
        <w:t>ی</w:t>
      </w:r>
      <w:r w:rsidR="00740254" w:rsidRPr="00BE2421">
        <w:rPr>
          <w:rStyle w:val="1-Char"/>
          <w:rFonts w:hint="cs"/>
          <w:rtl/>
        </w:rPr>
        <w:t xml:space="preserve"> که سا</w:t>
      </w:r>
      <w:r w:rsidR="00446BB7">
        <w:rPr>
          <w:rStyle w:val="1-Char"/>
          <w:rFonts w:hint="cs"/>
          <w:rtl/>
        </w:rPr>
        <w:t>ی</w:t>
      </w:r>
      <w:r w:rsidR="00740254" w:rsidRPr="00BE2421">
        <w:rPr>
          <w:rStyle w:val="1-Char"/>
          <w:rFonts w:hint="cs"/>
          <w:rtl/>
        </w:rPr>
        <w:t>ه ما</w:t>
      </w:r>
      <w:r w:rsidR="00446BB7">
        <w:rPr>
          <w:rStyle w:val="1-Char"/>
          <w:rFonts w:hint="cs"/>
          <w:rtl/>
        </w:rPr>
        <w:t>ی</w:t>
      </w:r>
      <w:r w:rsidR="00740254" w:rsidRPr="00BE2421">
        <w:rPr>
          <w:rStyle w:val="1-Char"/>
          <w:rFonts w:hint="cs"/>
          <w:rtl/>
        </w:rPr>
        <w:t>ل شد، نماز بخوان</w:t>
      </w:r>
      <w:r w:rsidR="00310E88" w:rsidRPr="00BE2421">
        <w:rPr>
          <w:rStyle w:val="1-Char"/>
          <w:rFonts w:hint="cs"/>
          <w:rtl/>
        </w:rPr>
        <w:t>؛</w:t>
      </w:r>
      <w:r w:rsidR="00740254" w:rsidRPr="00BE2421">
        <w:rPr>
          <w:rStyle w:val="1-Char"/>
          <w:rFonts w:hint="cs"/>
          <w:rtl/>
        </w:rPr>
        <w:t xml:space="preserve"> چون فرشتگان</w:t>
      </w:r>
      <w:r w:rsidR="00310E88" w:rsidRPr="00BE2421">
        <w:rPr>
          <w:rStyle w:val="1-Char"/>
          <w:rFonts w:hint="cs"/>
          <w:rtl/>
        </w:rPr>
        <w:t>،</w:t>
      </w:r>
      <w:r w:rsidR="00740254" w:rsidRPr="00BE2421">
        <w:rPr>
          <w:rStyle w:val="1-Char"/>
          <w:rFonts w:hint="cs"/>
          <w:rtl/>
        </w:rPr>
        <w:t xml:space="preserve"> شاهد و حاضر بر نماز هستند. تا آن که نماز عصر را م</w:t>
      </w:r>
      <w:r w:rsidR="00446BB7">
        <w:rPr>
          <w:rStyle w:val="1-Char"/>
          <w:rFonts w:hint="cs"/>
          <w:rtl/>
        </w:rPr>
        <w:t>ی</w:t>
      </w:r>
      <w:r w:rsidR="00740254" w:rsidRPr="00BE2421">
        <w:rPr>
          <w:rStyle w:val="1-Char"/>
          <w:rFonts w:hint="cs"/>
          <w:rtl/>
        </w:rPr>
        <w:t>‌خوان</w:t>
      </w:r>
      <w:r w:rsidR="00446BB7">
        <w:rPr>
          <w:rStyle w:val="1-Char"/>
          <w:rFonts w:hint="cs"/>
          <w:rtl/>
        </w:rPr>
        <w:t>ی</w:t>
      </w:r>
      <w:r w:rsidR="00740254" w:rsidRPr="00BE2421">
        <w:rPr>
          <w:rStyle w:val="1-Char"/>
          <w:rFonts w:hint="cs"/>
          <w:rtl/>
        </w:rPr>
        <w:t xml:space="preserve"> و بعد از آن، از نماز خواندن خوددار</w:t>
      </w:r>
      <w:r w:rsidR="00446BB7">
        <w:rPr>
          <w:rStyle w:val="1-Char"/>
          <w:rFonts w:hint="cs"/>
          <w:rtl/>
        </w:rPr>
        <w:t>ی</w:t>
      </w:r>
      <w:r w:rsidR="00740254" w:rsidRPr="00BE2421">
        <w:rPr>
          <w:rStyle w:val="1-Char"/>
          <w:rFonts w:hint="cs"/>
          <w:rtl/>
        </w:rPr>
        <w:t xml:space="preserve"> کن تا وقت</w:t>
      </w:r>
      <w:r w:rsidR="00446BB7">
        <w:rPr>
          <w:rStyle w:val="1-Char"/>
          <w:rFonts w:hint="cs"/>
          <w:rtl/>
        </w:rPr>
        <w:t>ی</w:t>
      </w:r>
      <w:r w:rsidR="00740254" w:rsidRPr="00BE2421">
        <w:rPr>
          <w:rStyle w:val="1-Char"/>
          <w:rFonts w:hint="cs"/>
          <w:rtl/>
        </w:rPr>
        <w:t xml:space="preserve"> که خورش</w:t>
      </w:r>
      <w:r w:rsidR="00446BB7">
        <w:rPr>
          <w:rStyle w:val="1-Char"/>
          <w:rFonts w:hint="cs"/>
          <w:rtl/>
        </w:rPr>
        <w:t>ی</w:t>
      </w:r>
      <w:r w:rsidR="00740254" w:rsidRPr="00BE2421">
        <w:rPr>
          <w:rStyle w:val="1-Char"/>
          <w:rFonts w:hint="cs"/>
          <w:rtl/>
        </w:rPr>
        <w:t>د غروب کند؛ چون خورش</w:t>
      </w:r>
      <w:r w:rsidR="00446BB7">
        <w:rPr>
          <w:rStyle w:val="1-Char"/>
          <w:rFonts w:hint="cs"/>
          <w:rtl/>
        </w:rPr>
        <w:t>ی</w:t>
      </w:r>
      <w:r w:rsidR="00740254" w:rsidRPr="00BE2421">
        <w:rPr>
          <w:rStyle w:val="1-Char"/>
          <w:rFonts w:hint="cs"/>
          <w:rtl/>
        </w:rPr>
        <w:t>د ب</w:t>
      </w:r>
      <w:r w:rsidR="00446BB7">
        <w:rPr>
          <w:rStyle w:val="1-Char"/>
          <w:rFonts w:hint="cs"/>
          <w:rtl/>
        </w:rPr>
        <w:t>ی</w:t>
      </w:r>
      <w:r w:rsidR="00740254" w:rsidRPr="00BE2421">
        <w:rPr>
          <w:rStyle w:val="1-Char"/>
          <w:rFonts w:hint="cs"/>
          <w:rtl/>
        </w:rPr>
        <w:t>ن دو شاخ ش</w:t>
      </w:r>
      <w:r w:rsidR="00446BB7">
        <w:rPr>
          <w:rStyle w:val="1-Char"/>
          <w:rFonts w:hint="cs"/>
          <w:rtl/>
        </w:rPr>
        <w:t>ی</w:t>
      </w:r>
      <w:r w:rsidR="00740254" w:rsidRPr="00BE2421">
        <w:rPr>
          <w:rStyle w:val="1-Char"/>
          <w:rFonts w:hint="cs"/>
          <w:rtl/>
        </w:rPr>
        <w:t>طان غروب م</w:t>
      </w:r>
      <w:r w:rsidR="00446BB7">
        <w:rPr>
          <w:rStyle w:val="1-Char"/>
          <w:rFonts w:hint="cs"/>
          <w:rtl/>
        </w:rPr>
        <w:t>ی</w:t>
      </w:r>
      <w:r w:rsidR="00740254" w:rsidRPr="00BE2421">
        <w:rPr>
          <w:rStyle w:val="1-Char"/>
          <w:rFonts w:hint="cs"/>
          <w:rtl/>
        </w:rPr>
        <w:t>‌کند و در ا</w:t>
      </w:r>
      <w:r w:rsidR="00446BB7">
        <w:rPr>
          <w:rStyle w:val="1-Char"/>
          <w:rFonts w:hint="cs"/>
          <w:rtl/>
        </w:rPr>
        <w:t>ی</w:t>
      </w:r>
      <w:r w:rsidR="00740254" w:rsidRPr="00BE2421">
        <w:rPr>
          <w:rStyle w:val="1-Char"/>
          <w:rFonts w:hint="cs"/>
          <w:rtl/>
        </w:rPr>
        <w:t>ن زمان کفار برا</w:t>
      </w:r>
      <w:r w:rsidR="00446BB7">
        <w:rPr>
          <w:rStyle w:val="1-Char"/>
          <w:rFonts w:hint="cs"/>
          <w:rtl/>
        </w:rPr>
        <w:t>ی</w:t>
      </w:r>
      <w:r w:rsidR="00740254" w:rsidRPr="00BE2421">
        <w:rPr>
          <w:rStyle w:val="1-Char"/>
          <w:rFonts w:hint="cs"/>
          <w:rtl/>
        </w:rPr>
        <w:t xml:space="preserve"> آن سجده م</w:t>
      </w:r>
      <w:r w:rsidR="00446BB7">
        <w:rPr>
          <w:rStyle w:val="1-Char"/>
          <w:rFonts w:hint="cs"/>
          <w:rtl/>
        </w:rPr>
        <w:t>ی</w:t>
      </w:r>
      <w:r w:rsidR="00740254" w:rsidRPr="00BE2421">
        <w:rPr>
          <w:rStyle w:val="1-Char"/>
          <w:rFonts w:hint="cs"/>
          <w:rtl/>
        </w:rPr>
        <w:t>‌برند»</w:t>
      </w:r>
      <w:r w:rsidR="00740254" w:rsidRPr="007100A7">
        <w:rPr>
          <w:rStyle w:val="1-Char"/>
          <w:rFonts w:hint="cs"/>
          <w:rtl/>
        </w:rPr>
        <w:t>.]</w:t>
      </w:r>
    </w:p>
    <w:p w:rsidR="00740254" w:rsidRPr="007100A7" w:rsidRDefault="006721C8" w:rsidP="00AF1D25">
      <w:pPr>
        <w:rPr>
          <w:rStyle w:val="1-Char"/>
          <w:rtl/>
        </w:rPr>
      </w:pPr>
      <w:r w:rsidRPr="007100A7">
        <w:rPr>
          <w:rStyle w:val="1-Char"/>
          <w:rFonts w:hint="cs"/>
          <w:rtl/>
        </w:rPr>
        <w:t>و ادا کردن آنچه که در ا</w:t>
      </w:r>
      <w:r w:rsidR="00446BB7">
        <w:rPr>
          <w:rStyle w:val="1-Char"/>
          <w:rFonts w:hint="cs"/>
          <w:rtl/>
        </w:rPr>
        <w:t>ی</w:t>
      </w:r>
      <w:r w:rsidRPr="007100A7">
        <w:rPr>
          <w:rStyle w:val="1-Char"/>
          <w:rFonts w:hint="cs"/>
          <w:rtl/>
        </w:rPr>
        <w:t>ن اوقات واجب گرد</w:t>
      </w:r>
      <w:r w:rsidR="00446BB7">
        <w:rPr>
          <w:rStyle w:val="1-Char"/>
          <w:rFonts w:hint="cs"/>
          <w:rtl/>
        </w:rPr>
        <w:t>ی</w:t>
      </w:r>
      <w:r w:rsidRPr="007100A7">
        <w:rPr>
          <w:rStyle w:val="1-Char"/>
          <w:rFonts w:hint="cs"/>
          <w:rtl/>
        </w:rPr>
        <w:t>ده، به همراه کراه</w:t>
      </w:r>
      <w:r w:rsidR="00446BB7">
        <w:rPr>
          <w:rStyle w:val="1-Char"/>
          <w:rFonts w:hint="cs"/>
          <w:rtl/>
        </w:rPr>
        <w:t>ی</w:t>
      </w:r>
      <w:r w:rsidRPr="007100A7">
        <w:rPr>
          <w:rStyle w:val="1-Char"/>
          <w:rFonts w:hint="cs"/>
          <w:rtl/>
        </w:rPr>
        <w:t>ت صح</w:t>
      </w:r>
      <w:r w:rsidR="00446BB7">
        <w:rPr>
          <w:rStyle w:val="1-Char"/>
          <w:rFonts w:hint="cs"/>
          <w:rtl/>
        </w:rPr>
        <w:t>ی</w:t>
      </w:r>
      <w:r w:rsidRPr="007100A7">
        <w:rPr>
          <w:rStyle w:val="1-Char"/>
          <w:rFonts w:hint="cs"/>
          <w:rtl/>
        </w:rPr>
        <w:t>ح است؛ مانند ا</w:t>
      </w:r>
      <w:r w:rsidR="00446BB7">
        <w:rPr>
          <w:rStyle w:val="1-Char"/>
          <w:rFonts w:hint="cs"/>
          <w:rtl/>
        </w:rPr>
        <w:t>ی</w:t>
      </w:r>
      <w:r w:rsidRPr="007100A7">
        <w:rPr>
          <w:rStyle w:val="1-Char"/>
          <w:rFonts w:hint="cs"/>
          <w:rtl/>
        </w:rPr>
        <w:t>ن که در ا</w:t>
      </w:r>
      <w:r w:rsidR="00446BB7">
        <w:rPr>
          <w:rStyle w:val="1-Char"/>
          <w:rFonts w:hint="cs"/>
          <w:rtl/>
        </w:rPr>
        <w:t>ی</w:t>
      </w:r>
      <w:r w:rsidRPr="007100A7">
        <w:rPr>
          <w:rStyle w:val="1-Char"/>
          <w:rFonts w:hint="cs"/>
          <w:rtl/>
        </w:rPr>
        <w:t>ن اوقات</w:t>
      </w:r>
      <w:r w:rsidR="00310E88" w:rsidRPr="007100A7">
        <w:rPr>
          <w:rStyle w:val="1-Char"/>
          <w:rFonts w:hint="cs"/>
          <w:rtl/>
        </w:rPr>
        <w:t>،</w:t>
      </w:r>
      <w:r w:rsidRPr="007100A7">
        <w:rPr>
          <w:rStyle w:val="1-Char"/>
          <w:rFonts w:hint="cs"/>
          <w:rtl/>
        </w:rPr>
        <w:t xml:space="preserve"> جنازه‌ا</w:t>
      </w:r>
      <w:r w:rsidR="00446BB7">
        <w:rPr>
          <w:rStyle w:val="1-Char"/>
          <w:rFonts w:hint="cs"/>
          <w:rtl/>
        </w:rPr>
        <w:t>ی</w:t>
      </w:r>
      <w:r w:rsidRPr="007100A7">
        <w:rPr>
          <w:rStyle w:val="1-Char"/>
          <w:rFonts w:hint="cs"/>
          <w:rtl/>
        </w:rPr>
        <w:t xml:space="preserve"> حاضر گردد؛ [که در آن صورت</w:t>
      </w:r>
      <w:r w:rsidR="00310E88" w:rsidRPr="007100A7">
        <w:rPr>
          <w:rStyle w:val="1-Char"/>
          <w:rFonts w:hint="cs"/>
          <w:rtl/>
        </w:rPr>
        <w:t>،</w:t>
      </w:r>
      <w:r w:rsidRPr="007100A7">
        <w:rPr>
          <w:rStyle w:val="1-Char"/>
          <w:rFonts w:hint="cs"/>
          <w:rtl/>
        </w:rPr>
        <w:t xml:space="preserve"> نماز خواندن بر آن جواز دارد امّا به همراه کراه</w:t>
      </w:r>
      <w:r w:rsidR="00446BB7">
        <w:rPr>
          <w:rStyle w:val="1-Char"/>
          <w:rFonts w:hint="cs"/>
          <w:rtl/>
        </w:rPr>
        <w:t>ی</w:t>
      </w:r>
      <w:r w:rsidRPr="007100A7">
        <w:rPr>
          <w:rStyle w:val="1-Char"/>
          <w:rFonts w:hint="cs"/>
          <w:rtl/>
        </w:rPr>
        <w:t>ت.] و همانند آ</w:t>
      </w:r>
      <w:r w:rsidR="00446BB7">
        <w:rPr>
          <w:rStyle w:val="1-Char"/>
          <w:rFonts w:hint="cs"/>
          <w:rtl/>
        </w:rPr>
        <w:t>ی</w:t>
      </w:r>
      <w:r w:rsidRPr="007100A7">
        <w:rPr>
          <w:rStyle w:val="1-Char"/>
          <w:rFonts w:hint="cs"/>
          <w:rtl/>
        </w:rPr>
        <w:t>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سجده‌ا</w:t>
      </w:r>
      <w:r w:rsidR="00446BB7">
        <w:rPr>
          <w:rStyle w:val="1-Char"/>
          <w:rFonts w:hint="cs"/>
          <w:rtl/>
        </w:rPr>
        <w:t>ی</w:t>
      </w:r>
      <w:r w:rsidRPr="007100A7">
        <w:rPr>
          <w:rStyle w:val="1-Char"/>
          <w:rFonts w:hint="cs"/>
          <w:rtl/>
        </w:rPr>
        <w:t xml:space="preserve"> که در ا</w:t>
      </w:r>
      <w:r w:rsidR="00446BB7">
        <w:rPr>
          <w:rStyle w:val="1-Char"/>
          <w:rFonts w:hint="cs"/>
          <w:rtl/>
        </w:rPr>
        <w:t>ی</w:t>
      </w:r>
      <w:r w:rsidRPr="007100A7">
        <w:rPr>
          <w:rStyle w:val="1-Char"/>
          <w:rFonts w:hint="cs"/>
          <w:rtl/>
        </w:rPr>
        <w:t>ن اوقات خوانده شده است [که در آن صورت برا</w:t>
      </w:r>
      <w:r w:rsidR="00446BB7">
        <w:rPr>
          <w:rStyle w:val="1-Char"/>
          <w:rFonts w:hint="cs"/>
          <w:rtl/>
        </w:rPr>
        <w:t>ی</w:t>
      </w:r>
      <w:r w:rsidRPr="007100A7">
        <w:rPr>
          <w:rStyle w:val="1-Char"/>
          <w:rFonts w:hint="cs"/>
          <w:rtl/>
        </w:rPr>
        <w:t xml:space="preserve"> تلاوت کننده، ادا</w:t>
      </w:r>
      <w:r w:rsidR="00446BB7">
        <w:rPr>
          <w:rStyle w:val="1-Char"/>
          <w:rFonts w:hint="cs"/>
          <w:rtl/>
        </w:rPr>
        <w:t>ی</w:t>
      </w:r>
      <w:r w:rsidRPr="007100A7">
        <w:rPr>
          <w:rStyle w:val="1-Char"/>
          <w:rFonts w:hint="cs"/>
          <w:rtl/>
        </w:rPr>
        <w:t xml:space="preserve"> سجد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تلاوت به همراه کراه</w:t>
      </w:r>
      <w:r w:rsidR="00446BB7">
        <w:rPr>
          <w:rStyle w:val="1-Char"/>
          <w:rFonts w:hint="cs"/>
          <w:rtl/>
        </w:rPr>
        <w:t>ی</w:t>
      </w:r>
      <w:r w:rsidRPr="007100A7">
        <w:rPr>
          <w:rStyle w:val="1-Char"/>
          <w:rFonts w:hint="cs"/>
          <w:rtl/>
        </w:rPr>
        <w:t xml:space="preserve">ت جواز دارد.] </w:t>
      </w:r>
      <w:r w:rsidR="00AF17B9">
        <w:rPr>
          <w:rStyle w:val="1-Char"/>
          <w:rFonts w:hint="cs"/>
          <w:rtl/>
        </w:rPr>
        <w:t>همچنان‌که</w:t>
      </w:r>
      <w:r w:rsidRPr="007100A7">
        <w:rPr>
          <w:rStyle w:val="1-Char"/>
          <w:rFonts w:hint="cs"/>
          <w:rtl/>
        </w:rPr>
        <w:t xml:space="preserve"> گزاردن نماز عصر</w:t>
      </w:r>
      <w:r w:rsidR="00310E88" w:rsidRPr="007100A7">
        <w:rPr>
          <w:rStyle w:val="1-Char"/>
          <w:rFonts w:hint="cs"/>
          <w:rtl/>
        </w:rPr>
        <w:t>ِ</w:t>
      </w:r>
      <w:r w:rsidRPr="007100A7">
        <w:rPr>
          <w:rStyle w:val="1-Char"/>
          <w:rFonts w:hint="cs"/>
          <w:rtl/>
        </w:rPr>
        <w:t xml:space="preserve"> همان روز به هنگام</w:t>
      </w:r>
      <w:r w:rsidR="000A2322">
        <w:rPr>
          <w:rStyle w:val="1-Char"/>
          <w:rFonts w:hint="cs"/>
          <w:rtl/>
        </w:rPr>
        <w:t xml:space="preserve"> </w:t>
      </w:r>
      <w:r w:rsidRPr="007100A7">
        <w:rPr>
          <w:rStyle w:val="1-Char"/>
          <w:rFonts w:hint="cs"/>
          <w:rtl/>
        </w:rPr>
        <w:t>غروب خورش</w:t>
      </w:r>
      <w:r w:rsidR="00446BB7">
        <w:rPr>
          <w:rStyle w:val="1-Char"/>
          <w:rFonts w:hint="cs"/>
          <w:rtl/>
        </w:rPr>
        <w:t>ی</w:t>
      </w:r>
      <w:r w:rsidRPr="007100A7">
        <w:rPr>
          <w:rStyle w:val="1-Char"/>
          <w:rFonts w:hint="cs"/>
          <w:rtl/>
        </w:rPr>
        <w:t>د [زرد شدن خورش</w:t>
      </w:r>
      <w:r w:rsidR="00446BB7">
        <w:rPr>
          <w:rStyle w:val="1-Char"/>
          <w:rFonts w:hint="cs"/>
          <w:rtl/>
        </w:rPr>
        <w:t>ی</w:t>
      </w:r>
      <w:r w:rsidRPr="007100A7">
        <w:rPr>
          <w:rStyle w:val="1-Char"/>
          <w:rFonts w:hint="cs"/>
          <w:rtl/>
        </w:rPr>
        <w:t>د] ن</w:t>
      </w:r>
      <w:r w:rsidR="00446BB7">
        <w:rPr>
          <w:rStyle w:val="1-Char"/>
          <w:rFonts w:hint="cs"/>
          <w:rtl/>
        </w:rPr>
        <w:t>ی</w:t>
      </w:r>
      <w:r w:rsidRPr="007100A7">
        <w:rPr>
          <w:rStyle w:val="1-Char"/>
          <w:rFonts w:hint="cs"/>
          <w:rtl/>
        </w:rPr>
        <w:t>ز به همراه کراه</w:t>
      </w:r>
      <w:r w:rsidR="00446BB7">
        <w:rPr>
          <w:rStyle w:val="1-Char"/>
          <w:rFonts w:hint="cs"/>
          <w:rtl/>
        </w:rPr>
        <w:t>ی</w:t>
      </w:r>
      <w:r w:rsidRPr="007100A7">
        <w:rPr>
          <w:rStyle w:val="1-Char"/>
          <w:rFonts w:hint="cs"/>
          <w:rtl/>
        </w:rPr>
        <w:t>ت صح</w:t>
      </w:r>
      <w:r w:rsidR="00446BB7">
        <w:rPr>
          <w:rStyle w:val="1-Char"/>
          <w:rFonts w:hint="cs"/>
          <w:rtl/>
        </w:rPr>
        <w:t>ی</w:t>
      </w:r>
      <w:r w:rsidRPr="007100A7">
        <w:rPr>
          <w:rStyle w:val="1-Char"/>
          <w:rFonts w:hint="cs"/>
          <w:rtl/>
        </w:rPr>
        <w:t>ح است؛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گزاردن نماز عصر</w:t>
      </w:r>
      <w:r w:rsidR="00310E88" w:rsidRPr="007100A7">
        <w:rPr>
          <w:rStyle w:val="1-Char"/>
          <w:rFonts w:hint="cs"/>
          <w:rtl/>
        </w:rPr>
        <w:t>ِ</w:t>
      </w:r>
      <w:r w:rsidRPr="007100A7">
        <w:rPr>
          <w:rStyle w:val="1-Char"/>
          <w:rFonts w:hint="cs"/>
          <w:rtl/>
        </w:rPr>
        <w:t xml:space="preserve"> همان روز در هنگام زرد شدن خورش</w:t>
      </w:r>
      <w:r w:rsidR="00446BB7">
        <w:rPr>
          <w:rStyle w:val="1-Char"/>
          <w:rFonts w:hint="cs"/>
          <w:rtl/>
        </w:rPr>
        <w:t>ی</w:t>
      </w:r>
      <w:r w:rsidRPr="007100A7">
        <w:rPr>
          <w:rStyle w:val="1-Char"/>
          <w:rFonts w:hint="cs"/>
          <w:rtl/>
        </w:rPr>
        <w:t>د، به همراه کراه</w:t>
      </w:r>
      <w:r w:rsidR="00446BB7">
        <w:rPr>
          <w:rStyle w:val="1-Char"/>
          <w:rFonts w:hint="cs"/>
          <w:rtl/>
        </w:rPr>
        <w:t>ی</w:t>
      </w:r>
      <w:r w:rsidRPr="007100A7">
        <w:rPr>
          <w:rStyle w:val="1-Char"/>
          <w:rFonts w:hint="cs"/>
          <w:rtl/>
        </w:rPr>
        <w:t>ت جا</w:t>
      </w:r>
      <w:r w:rsidR="00446BB7">
        <w:rPr>
          <w:rStyle w:val="1-Char"/>
          <w:rFonts w:hint="cs"/>
          <w:rtl/>
        </w:rPr>
        <w:t>ی</w:t>
      </w:r>
      <w:r w:rsidRPr="007100A7">
        <w:rPr>
          <w:rStyle w:val="1-Char"/>
          <w:rFonts w:hint="cs"/>
          <w:rtl/>
        </w:rPr>
        <w:t>ز است؛ و ا</w:t>
      </w:r>
      <w:r w:rsidR="00446BB7">
        <w:rPr>
          <w:rStyle w:val="1-Char"/>
          <w:rFonts w:hint="cs"/>
          <w:rtl/>
        </w:rPr>
        <w:t>ی</w:t>
      </w:r>
      <w:r w:rsidRPr="007100A7">
        <w:rPr>
          <w:rStyle w:val="1-Char"/>
          <w:rFonts w:hint="cs"/>
          <w:rtl/>
        </w:rPr>
        <w:t>ن موضوع در مورد کس</w:t>
      </w:r>
      <w:r w:rsidR="00446BB7">
        <w:rPr>
          <w:rStyle w:val="1-Char"/>
          <w:rFonts w:hint="cs"/>
          <w:rtl/>
        </w:rPr>
        <w:t>ی</w:t>
      </w:r>
      <w:r w:rsidRPr="007100A7">
        <w:rPr>
          <w:rStyle w:val="1-Char"/>
          <w:rFonts w:hint="cs"/>
          <w:rtl/>
        </w:rPr>
        <w:t xml:space="preserve"> تحقق پ</w:t>
      </w:r>
      <w:r w:rsidR="00446BB7">
        <w:rPr>
          <w:rStyle w:val="1-Char"/>
          <w:rFonts w:hint="cs"/>
          <w:rtl/>
        </w:rPr>
        <w:t>ی</w:t>
      </w:r>
      <w:r w:rsidRPr="007100A7">
        <w:rPr>
          <w:rStyle w:val="1-Char"/>
          <w:rFonts w:hint="cs"/>
          <w:rtl/>
        </w:rPr>
        <w:t>دا م</w:t>
      </w:r>
      <w:r w:rsidR="00446BB7">
        <w:rPr>
          <w:rStyle w:val="1-Char"/>
          <w:rFonts w:hint="cs"/>
          <w:rtl/>
        </w:rPr>
        <w:t>ی</w:t>
      </w:r>
      <w:r w:rsidRPr="007100A7">
        <w:rPr>
          <w:rStyle w:val="1-Char"/>
          <w:rFonts w:hint="cs"/>
          <w:rtl/>
        </w:rPr>
        <w:t>‌کند که نماز عصر همان روز خو</w:t>
      </w:r>
      <w:r w:rsidR="00446BB7">
        <w:rPr>
          <w:rStyle w:val="1-Char"/>
          <w:rFonts w:hint="cs"/>
          <w:rtl/>
        </w:rPr>
        <w:t>ی</w:t>
      </w:r>
      <w:r w:rsidRPr="007100A7">
        <w:rPr>
          <w:rStyle w:val="1-Char"/>
          <w:rFonts w:hint="cs"/>
          <w:rtl/>
        </w:rPr>
        <w:t>ش را تا هنگام زرد شدن خورش</w:t>
      </w:r>
      <w:r w:rsidR="00446BB7">
        <w:rPr>
          <w:rStyle w:val="1-Char"/>
          <w:rFonts w:hint="cs"/>
          <w:rtl/>
        </w:rPr>
        <w:t>ی</w:t>
      </w:r>
      <w:r w:rsidRPr="007100A7">
        <w:rPr>
          <w:rStyle w:val="1-Char"/>
          <w:rFonts w:hint="cs"/>
          <w:rtl/>
        </w:rPr>
        <w:t>د نگزارد؛ از ا</w:t>
      </w:r>
      <w:r w:rsidR="00446BB7">
        <w:rPr>
          <w:rStyle w:val="1-Char"/>
          <w:rFonts w:hint="cs"/>
          <w:rtl/>
        </w:rPr>
        <w:t>ی</w:t>
      </w:r>
      <w:r w:rsidRPr="007100A7">
        <w:rPr>
          <w:rStyle w:val="1-Char"/>
          <w:rFonts w:hint="cs"/>
          <w:rtl/>
        </w:rPr>
        <w:t>ن رو، ا</w:t>
      </w:r>
      <w:r w:rsidR="00446BB7">
        <w:rPr>
          <w:rStyle w:val="1-Char"/>
          <w:rFonts w:hint="cs"/>
          <w:rtl/>
        </w:rPr>
        <w:t>ی</w:t>
      </w:r>
      <w:r w:rsidRPr="007100A7">
        <w:rPr>
          <w:rStyle w:val="1-Char"/>
          <w:rFonts w:hint="cs"/>
          <w:rtl/>
        </w:rPr>
        <w:t>ن فرد</w:t>
      </w:r>
      <w:r w:rsidR="00310E88" w:rsidRPr="007100A7">
        <w:rPr>
          <w:rStyle w:val="1-Char"/>
          <w:rFonts w:hint="cs"/>
          <w:rtl/>
        </w:rPr>
        <w:t>،</w:t>
      </w:r>
      <w:r w:rsidRPr="007100A7">
        <w:rPr>
          <w:rStyle w:val="1-Char"/>
          <w:rFonts w:hint="cs"/>
          <w:rtl/>
        </w:rPr>
        <w:t xml:space="preserve"> نماز عصر خو</w:t>
      </w:r>
      <w:r w:rsidR="00446BB7">
        <w:rPr>
          <w:rStyle w:val="1-Char"/>
          <w:rFonts w:hint="cs"/>
          <w:rtl/>
        </w:rPr>
        <w:t>ی</w:t>
      </w:r>
      <w:r w:rsidRPr="007100A7">
        <w:rPr>
          <w:rStyle w:val="1-Char"/>
          <w:rFonts w:hint="cs"/>
          <w:rtl/>
        </w:rPr>
        <w:t>ش را به جهت کراه</w:t>
      </w:r>
      <w:r w:rsidR="00446BB7">
        <w:rPr>
          <w:rStyle w:val="1-Char"/>
          <w:rFonts w:hint="cs"/>
          <w:rtl/>
        </w:rPr>
        <w:t>ی</w:t>
      </w:r>
      <w:r w:rsidRPr="007100A7">
        <w:rPr>
          <w:rStyle w:val="1-Char"/>
          <w:rFonts w:hint="cs"/>
          <w:rtl/>
        </w:rPr>
        <w:t>ت وقت، ترک نکند، بلکه آن را بخواند و به جهت به تأخ</w:t>
      </w:r>
      <w:r w:rsidR="00446BB7">
        <w:rPr>
          <w:rStyle w:val="1-Char"/>
          <w:rFonts w:hint="cs"/>
          <w:rtl/>
        </w:rPr>
        <w:t>ی</w:t>
      </w:r>
      <w:r w:rsidRPr="007100A7">
        <w:rPr>
          <w:rStyle w:val="1-Char"/>
          <w:rFonts w:hint="cs"/>
          <w:rtl/>
        </w:rPr>
        <w:t>ر انداختنش، از خداوند پوزش و آمرزش بخواهد.]</w:t>
      </w:r>
    </w:p>
    <w:p w:rsidR="006721C8" w:rsidRPr="007100A7" w:rsidRDefault="006721C8" w:rsidP="00AF1D25">
      <w:pPr>
        <w:rPr>
          <w:rStyle w:val="1-Char"/>
          <w:rtl/>
        </w:rPr>
      </w:pPr>
      <w:r w:rsidRPr="007100A7">
        <w:rPr>
          <w:rStyle w:val="1-Char"/>
          <w:rFonts w:hint="cs"/>
          <w:rtl/>
        </w:rPr>
        <w:t>[ناگفته نماند</w:t>
      </w:r>
      <w:r w:rsidR="00310E88" w:rsidRPr="007100A7">
        <w:rPr>
          <w:rStyle w:val="1-Char"/>
          <w:rFonts w:hint="cs"/>
          <w:rtl/>
        </w:rPr>
        <w:t xml:space="preserve"> که] گزاردن نمازها</w:t>
      </w:r>
      <w:r w:rsidR="00446BB7">
        <w:rPr>
          <w:rStyle w:val="1-Char"/>
          <w:rFonts w:hint="cs"/>
          <w:rtl/>
        </w:rPr>
        <w:t>ی</w:t>
      </w:r>
      <w:r w:rsidR="00310E88" w:rsidRPr="007100A7">
        <w:rPr>
          <w:rStyle w:val="1-Char"/>
          <w:rFonts w:hint="cs"/>
          <w:rtl/>
        </w:rPr>
        <w:t xml:space="preserve"> نفل در ا</w:t>
      </w:r>
      <w:r w:rsidR="00446BB7">
        <w:rPr>
          <w:rStyle w:val="1-Char"/>
          <w:rFonts w:hint="cs"/>
          <w:rtl/>
        </w:rPr>
        <w:t>ی</w:t>
      </w:r>
      <w:r w:rsidR="00310E88" w:rsidRPr="007100A7">
        <w:rPr>
          <w:rStyle w:val="1-Char"/>
          <w:rFonts w:hint="cs"/>
          <w:rtl/>
        </w:rPr>
        <w:t>ن س</w:t>
      </w:r>
      <w:r w:rsidRPr="007100A7">
        <w:rPr>
          <w:rStyle w:val="1-Char"/>
          <w:rFonts w:hint="cs"/>
          <w:rtl/>
        </w:rPr>
        <w:t xml:space="preserve">ه وقت، </w:t>
      </w:r>
      <w:r w:rsidRPr="00FE6406">
        <w:rPr>
          <w:rStyle w:val="9-Char"/>
          <w:rFonts w:eastAsia="Batang" w:hint="cs"/>
          <w:rtl/>
        </w:rPr>
        <w:t>مکروه تحر</w:t>
      </w:r>
      <w:r w:rsidR="00446BB7">
        <w:rPr>
          <w:rStyle w:val="9-Char"/>
          <w:rFonts w:eastAsia="Batang" w:hint="cs"/>
          <w:rtl/>
        </w:rPr>
        <w:t>ی</w:t>
      </w:r>
      <w:r w:rsidRPr="00FE6406">
        <w:rPr>
          <w:rStyle w:val="9-Char"/>
          <w:rFonts w:eastAsia="Batang" w:hint="cs"/>
          <w:rtl/>
        </w:rPr>
        <w:t>م</w:t>
      </w:r>
      <w:r w:rsidR="00446BB7">
        <w:rPr>
          <w:rStyle w:val="9-Char"/>
          <w:rFonts w:eastAsia="Batang" w:hint="cs"/>
          <w:rtl/>
        </w:rPr>
        <w:t>ی</w:t>
      </w:r>
      <w:r w:rsidRPr="007100A7">
        <w:rPr>
          <w:rStyle w:val="1-Char"/>
          <w:rFonts w:hint="cs"/>
          <w:rtl/>
        </w:rPr>
        <w:t xml:space="preserve"> است؛ اگر چه آن نماز نفل، دارا</w:t>
      </w:r>
      <w:r w:rsidR="00446BB7">
        <w:rPr>
          <w:rStyle w:val="1-Char"/>
          <w:rFonts w:hint="cs"/>
          <w:rtl/>
        </w:rPr>
        <w:t>ی</w:t>
      </w:r>
      <w:r w:rsidRPr="007100A7">
        <w:rPr>
          <w:rStyle w:val="1-Char"/>
          <w:rFonts w:hint="cs"/>
          <w:rtl/>
        </w:rPr>
        <w:t xml:space="preserve"> سبب ن</w:t>
      </w:r>
      <w:r w:rsidR="00446BB7">
        <w:rPr>
          <w:rStyle w:val="1-Char"/>
          <w:rFonts w:hint="cs"/>
          <w:rtl/>
        </w:rPr>
        <w:t>ی</w:t>
      </w:r>
      <w:r w:rsidRPr="007100A7">
        <w:rPr>
          <w:rStyle w:val="1-Char"/>
          <w:rFonts w:hint="cs"/>
          <w:rtl/>
        </w:rPr>
        <w:t xml:space="preserve">ز باشد؛ </w:t>
      </w:r>
      <w:r w:rsidR="008603AA" w:rsidRPr="007100A7">
        <w:rPr>
          <w:rStyle w:val="1-Char"/>
          <w:rFonts w:hint="cs"/>
          <w:rtl/>
        </w:rPr>
        <w:t>همچون نماز نذر</w:t>
      </w:r>
      <w:r w:rsidR="00446BB7">
        <w:rPr>
          <w:rStyle w:val="1-Char"/>
          <w:rFonts w:hint="cs"/>
          <w:rtl/>
        </w:rPr>
        <w:t>ی</w:t>
      </w:r>
      <w:r w:rsidR="008603AA" w:rsidRPr="007100A7">
        <w:rPr>
          <w:rStyle w:val="1-Char"/>
          <w:rFonts w:hint="cs"/>
          <w:rtl/>
        </w:rPr>
        <w:t>، و دو رکعت</w:t>
      </w:r>
      <w:r w:rsidR="00310E88" w:rsidRPr="007100A7">
        <w:rPr>
          <w:rStyle w:val="1-Char"/>
          <w:rFonts w:hint="cs"/>
          <w:rtl/>
        </w:rPr>
        <w:t>ِ</w:t>
      </w:r>
      <w:r w:rsidR="008603AA" w:rsidRPr="007100A7">
        <w:rPr>
          <w:rStyle w:val="1-Char"/>
          <w:rFonts w:hint="cs"/>
          <w:rtl/>
        </w:rPr>
        <w:t xml:space="preserve"> نماز پس از ط</w:t>
      </w:r>
      <w:r w:rsidR="00310E88" w:rsidRPr="007100A7">
        <w:rPr>
          <w:rStyle w:val="1-Char"/>
          <w:rFonts w:hint="cs"/>
          <w:rtl/>
        </w:rPr>
        <w:t>واف [؛ و دو رکعت پس از وضو (</w:t>
      </w:r>
      <w:r w:rsidR="00310E88" w:rsidRPr="00034958">
        <w:rPr>
          <w:rStyle w:val="5-Char0"/>
          <w:rFonts w:hint="cs"/>
          <w:rtl/>
        </w:rPr>
        <w:t>تح</w:t>
      </w:r>
      <w:r w:rsidR="00C12E54" w:rsidRPr="00034958">
        <w:rPr>
          <w:rStyle w:val="5-Char0"/>
          <w:rFonts w:hint="cs"/>
          <w:rtl/>
        </w:rPr>
        <w:t>ي</w:t>
      </w:r>
      <w:r w:rsidR="00310E88" w:rsidRPr="00034958">
        <w:rPr>
          <w:rStyle w:val="5-Char0"/>
          <w:rFonts w:hint="cs"/>
          <w:rtl/>
        </w:rPr>
        <w:t>ة</w:t>
      </w:r>
      <w:r w:rsidR="008603AA" w:rsidRPr="00034958">
        <w:rPr>
          <w:rStyle w:val="5-Char0"/>
          <w:rFonts w:hint="cs"/>
          <w:rtl/>
        </w:rPr>
        <w:t xml:space="preserve"> الوضوء</w:t>
      </w:r>
      <w:r w:rsidR="008603AA" w:rsidRPr="007100A7">
        <w:rPr>
          <w:rStyle w:val="1-Char"/>
          <w:rFonts w:hint="cs"/>
          <w:rtl/>
        </w:rPr>
        <w:t>)؛ و دور رکعت تح</w:t>
      </w:r>
      <w:r w:rsidR="00446BB7">
        <w:rPr>
          <w:rStyle w:val="1-Char"/>
          <w:rFonts w:hint="cs"/>
          <w:rtl/>
        </w:rPr>
        <w:t>ی</w:t>
      </w:r>
      <w:r w:rsidR="008603AA" w:rsidRPr="007100A7">
        <w:rPr>
          <w:rStyle w:val="1-Char"/>
          <w:rFonts w:hint="cs"/>
          <w:rtl/>
        </w:rPr>
        <w:t>ة المسجد؛ و نفل گزاردن در مک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008603AA" w:rsidRPr="007100A7">
        <w:rPr>
          <w:rStyle w:val="1-Char"/>
          <w:rFonts w:hint="cs"/>
          <w:rtl/>
        </w:rPr>
        <w:t>مکرمه. از ا</w:t>
      </w:r>
      <w:r w:rsidR="00446BB7">
        <w:rPr>
          <w:rStyle w:val="1-Char"/>
          <w:rFonts w:hint="cs"/>
          <w:rtl/>
        </w:rPr>
        <w:t>ی</w:t>
      </w:r>
      <w:r w:rsidR="008603AA" w:rsidRPr="007100A7">
        <w:rPr>
          <w:rStyle w:val="1-Char"/>
          <w:rFonts w:hint="cs"/>
          <w:rtl/>
        </w:rPr>
        <w:t>ن رو، کس</w:t>
      </w:r>
      <w:r w:rsidR="00446BB7">
        <w:rPr>
          <w:rStyle w:val="1-Char"/>
          <w:rFonts w:hint="cs"/>
          <w:rtl/>
        </w:rPr>
        <w:t>ی</w:t>
      </w:r>
      <w:r w:rsidR="008603AA" w:rsidRPr="007100A7">
        <w:rPr>
          <w:rStyle w:val="1-Char"/>
          <w:rFonts w:hint="cs"/>
          <w:rtl/>
        </w:rPr>
        <w:t xml:space="preserve"> که م</w:t>
      </w:r>
      <w:r w:rsidR="00446BB7">
        <w:rPr>
          <w:rStyle w:val="1-Char"/>
          <w:rFonts w:hint="cs"/>
          <w:rtl/>
        </w:rPr>
        <w:t>ی</w:t>
      </w:r>
      <w:r w:rsidR="008603AA" w:rsidRPr="007100A7">
        <w:rPr>
          <w:rStyle w:val="1-Char"/>
          <w:rFonts w:hint="cs"/>
          <w:rtl/>
        </w:rPr>
        <w:t>‌خواهد نماز نذر</w:t>
      </w:r>
      <w:r w:rsidR="00446BB7">
        <w:rPr>
          <w:rStyle w:val="1-Char"/>
          <w:rFonts w:hint="cs"/>
          <w:rtl/>
        </w:rPr>
        <w:t>ی</w:t>
      </w:r>
      <w:r w:rsidR="008603AA" w:rsidRPr="007100A7">
        <w:rPr>
          <w:rStyle w:val="1-Char"/>
          <w:rFonts w:hint="cs"/>
          <w:rtl/>
        </w:rPr>
        <w:t xml:space="preserve"> </w:t>
      </w:r>
      <w:r w:rsidR="00446BB7">
        <w:rPr>
          <w:rStyle w:val="1-Char"/>
          <w:rFonts w:hint="cs"/>
          <w:rtl/>
        </w:rPr>
        <w:t>ی</w:t>
      </w:r>
      <w:r w:rsidR="008603AA" w:rsidRPr="007100A7">
        <w:rPr>
          <w:rStyle w:val="1-Char"/>
          <w:rFonts w:hint="cs"/>
          <w:rtl/>
        </w:rPr>
        <w:t xml:space="preserve">ا دو رکعت نماز پس از طواف و </w:t>
      </w:r>
      <w:r w:rsidR="00446BB7">
        <w:rPr>
          <w:rStyle w:val="1-Char"/>
          <w:rFonts w:hint="cs"/>
          <w:rtl/>
        </w:rPr>
        <w:t>ی</w:t>
      </w:r>
      <w:r w:rsidR="008603AA" w:rsidRPr="007100A7">
        <w:rPr>
          <w:rStyle w:val="1-Char"/>
          <w:rFonts w:hint="cs"/>
          <w:rtl/>
        </w:rPr>
        <w:t>ا</w:t>
      </w:r>
      <w:r w:rsidR="00F77967" w:rsidRPr="007100A7">
        <w:rPr>
          <w:rStyle w:val="1-Char"/>
          <w:rFonts w:hint="cs"/>
          <w:rtl/>
        </w:rPr>
        <w:t xml:space="preserve">‌... </w:t>
      </w:r>
      <w:r w:rsidR="008603AA" w:rsidRPr="007100A7">
        <w:rPr>
          <w:rStyle w:val="1-Char"/>
          <w:rFonts w:hint="cs"/>
          <w:rtl/>
        </w:rPr>
        <w:t>بگزارد، نم</w:t>
      </w:r>
      <w:r w:rsidR="00446BB7">
        <w:rPr>
          <w:rStyle w:val="1-Char"/>
          <w:rFonts w:hint="cs"/>
          <w:rtl/>
        </w:rPr>
        <w:t>ی</w:t>
      </w:r>
      <w:r w:rsidR="008603AA" w:rsidRPr="007100A7">
        <w:rPr>
          <w:rStyle w:val="1-Char"/>
          <w:rFonts w:hint="cs"/>
          <w:rtl/>
        </w:rPr>
        <w:t>‌تواند در ا</w:t>
      </w:r>
      <w:r w:rsidR="00446BB7">
        <w:rPr>
          <w:rStyle w:val="1-Char"/>
          <w:rFonts w:hint="cs"/>
          <w:rtl/>
        </w:rPr>
        <w:t>ی</w:t>
      </w:r>
      <w:r w:rsidR="008603AA" w:rsidRPr="007100A7">
        <w:rPr>
          <w:rStyle w:val="1-Char"/>
          <w:rFonts w:hint="cs"/>
          <w:rtl/>
        </w:rPr>
        <w:t>ن اوقات،</w:t>
      </w:r>
      <w:r w:rsidR="000751A8">
        <w:rPr>
          <w:rStyle w:val="1-Char"/>
          <w:rFonts w:hint="cs"/>
          <w:rtl/>
        </w:rPr>
        <w:t xml:space="preserve"> آن‌ها </w:t>
      </w:r>
      <w:r w:rsidR="008603AA" w:rsidRPr="007100A7">
        <w:rPr>
          <w:rStyle w:val="1-Char"/>
          <w:rFonts w:hint="cs"/>
          <w:rtl/>
        </w:rPr>
        <w:t>را بخواند؛ بلکه با</w:t>
      </w:r>
      <w:r w:rsidR="00446BB7">
        <w:rPr>
          <w:rStyle w:val="1-Char"/>
          <w:rFonts w:hint="cs"/>
          <w:rtl/>
        </w:rPr>
        <w:t>ی</w:t>
      </w:r>
      <w:r w:rsidR="008603AA" w:rsidRPr="007100A7">
        <w:rPr>
          <w:rStyle w:val="1-Char"/>
          <w:rFonts w:hint="cs"/>
          <w:rtl/>
        </w:rPr>
        <w:t>د صبر کند تا خورش</w:t>
      </w:r>
      <w:r w:rsidR="00446BB7">
        <w:rPr>
          <w:rStyle w:val="1-Char"/>
          <w:rFonts w:hint="cs"/>
          <w:rtl/>
        </w:rPr>
        <w:t>ی</w:t>
      </w:r>
      <w:r w:rsidR="008603AA" w:rsidRPr="007100A7">
        <w:rPr>
          <w:rStyle w:val="1-Char"/>
          <w:rFonts w:hint="cs"/>
          <w:rtl/>
        </w:rPr>
        <w:t>د طلوع کند و به انداز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00446BB7">
        <w:rPr>
          <w:rStyle w:val="1-Char"/>
          <w:rFonts w:hint="cs"/>
          <w:rtl/>
        </w:rPr>
        <w:t>ی</w:t>
      </w:r>
      <w:r w:rsidR="008603AA" w:rsidRPr="007100A7">
        <w:rPr>
          <w:rStyle w:val="1-Char"/>
          <w:rFonts w:hint="cs"/>
          <w:rtl/>
        </w:rPr>
        <w:t>ک ن</w:t>
      </w:r>
      <w:r w:rsidR="00446BB7">
        <w:rPr>
          <w:rStyle w:val="1-Char"/>
          <w:rFonts w:hint="cs"/>
          <w:rtl/>
        </w:rPr>
        <w:t>ی</w:t>
      </w:r>
      <w:r w:rsidR="008603AA" w:rsidRPr="007100A7">
        <w:rPr>
          <w:rStyle w:val="1-Char"/>
          <w:rFonts w:hint="cs"/>
          <w:rtl/>
        </w:rPr>
        <w:t xml:space="preserve">زه بلند شود و </w:t>
      </w:r>
      <w:r w:rsidR="00446BB7">
        <w:rPr>
          <w:rStyle w:val="1-Char"/>
          <w:rFonts w:hint="cs"/>
          <w:rtl/>
        </w:rPr>
        <w:t>ی</w:t>
      </w:r>
      <w:r w:rsidR="008603AA" w:rsidRPr="007100A7">
        <w:rPr>
          <w:rStyle w:val="1-Char"/>
          <w:rFonts w:hint="cs"/>
          <w:rtl/>
        </w:rPr>
        <w:t xml:space="preserve">ا آفتاب غروب کند و </w:t>
      </w:r>
      <w:r w:rsidR="00446BB7">
        <w:rPr>
          <w:rStyle w:val="1-Char"/>
          <w:rFonts w:hint="cs"/>
          <w:rtl/>
        </w:rPr>
        <w:t>ی</w:t>
      </w:r>
      <w:r w:rsidR="008603AA" w:rsidRPr="007100A7">
        <w:rPr>
          <w:rStyle w:val="1-Char"/>
          <w:rFonts w:hint="cs"/>
          <w:rtl/>
        </w:rPr>
        <w:t>ا وقت استواء به پا</w:t>
      </w:r>
      <w:r w:rsidR="00446BB7">
        <w:rPr>
          <w:rStyle w:val="1-Char"/>
          <w:rFonts w:hint="cs"/>
          <w:rtl/>
        </w:rPr>
        <w:t>ی</w:t>
      </w:r>
      <w:r w:rsidR="008603AA" w:rsidRPr="007100A7">
        <w:rPr>
          <w:rStyle w:val="1-Char"/>
          <w:rFonts w:hint="cs"/>
          <w:rtl/>
        </w:rPr>
        <w:t>ان بر</w:t>
      </w:r>
      <w:r w:rsidR="001D76F6" w:rsidRPr="007100A7">
        <w:rPr>
          <w:rStyle w:val="1-Char"/>
          <w:rFonts w:hint="cs"/>
          <w:rtl/>
        </w:rPr>
        <w:t>س</w:t>
      </w:r>
      <w:r w:rsidR="008603AA" w:rsidRPr="007100A7">
        <w:rPr>
          <w:rStyle w:val="1-Char"/>
          <w:rFonts w:hint="cs"/>
          <w:rtl/>
        </w:rPr>
        <w:t>د.]</w:t>
      </w:r>
    </w:p>
    <w:p w:rsidR="008603AA" w:rsidRPr="00FE6406" w:rsidRDefault="001D76F6" w:rsidP="00AF1D25">
      <w:pPr>
        <w:rPr>
          <w:rStyle w:val="9-Char"/>
          <w:rtl/>
        </w:rPr>
      </w:pPr>
      <w:r w:rsidRPr="00FE6406">
        <w:rPr>
          <w:rStyle w:val="9-Char"/>
          <w:rFonts w:hint="cs"/>
          <w:rtl/>
        </w:rPr>
        <w:t>[اوقات</w:t>
      </w:r>
      <w:r w:rsidR="00446BB7">
        <w:rPr>
          <w:rStyle w:val="9-Char"/>
          <w:rFonts w:hint="cs"/>
          <w:rtl/>
        </w:rPr>
        <w:t>ی</w:t>
      </w:r>
      <w:r w:rsidRPr="00FE6406">
        <w:rPr>
          <w:rStyle w:val="9-Char"/>
          <w:rFonts w:hint="cs"/>
          <w:rtl/>
        </w:rPr>
        <w:t xml:space="preserve"> که خواندن نمازها</w:t>
      </w:r>
      <w:r w:rsidR="00446BB7">
        <w:rPr>
          <w:rStyle w:val="9-Char"/>
          <w:rFonts w:hint="cs"/>
          <w:rtl/>
        </w:rPr>
        <w:t>ی</w:t>
      </w:r>
      <w:r w:rsidRPr="00FE6406">
        <w:rPr>
          <w:rStyle w:val="9-Char"/>
          <w:rFonts w:hint="cs"/>
          <w:rtl/>
        </w:rPr>
        <w:t xml:space="preserve"> نفل، در</w:t>
      </w:r>
      <w:r w:rsidR="000751A8">
        <w:rPr>
          <w:rStyle w:val="9-Char"/>
          <w:rFonts w:hint="cs"/>
          <w:rtl/>
        </w:rPr>
        <w:t xml:space="preserve"> آن‌ها </w:t>
      </w:r>
      <w:r w:rsidRPr="00FE6406">
        <w:rPr>
          <w:rStyle w:val="9-Char"/>
          <w:rFonts w:hint="cs"/>
          <w:rtl/>
        </w:rPr>
        <w:t>مکروه است:]</w:t>
      </w:r>
    </w:p>
    <w:p w:rsidR="001D76F6" w:rsidRPr="00FE6406" w:rsidRDefault="001D76F6" w:rsidP="00AF1D25">
      <w:pPr>
        <w:rPr>
          <w:rStyle w:val="9-Char"/>
          <w:rtl/>
        </w:rPr>
      </w:pPr>
      <w:r w:rsidRPr="00FE6406">
        <w:rPr>
          <w:rStyle w:val="9-Char"/>
          <w:rFonts w:hint="cs"/>
          <w:rtl/>
        </w:rPr>
        <w:t>گزاردن نماز نفل، در ا</w:t>
      </w:r>
      <w:r w:rsidR="00446BB7">
        <w:rPr>
          <w:rStyle w:val="9-Char"/>
          <w:rFonts w:hint="cs"/>
          <w:rtl/>
        </w:rPr>
        <w:t>ی</w:t>
      </w:r>
      <w:r w:rsidRPr="00FE6406">
        <w:rPr>
          <w:rStyle w:val="9-Char"/>
          <w:rFonts w:hint="cs"/>
          <w:rtl/>
        </w:rPr>
        <w:t>ن وقت‌ها مکروه است:</w:t>
      </w:r>
    </w:p>
    <w:p w:rsidR="00BB2F99" w:rsidRPr="007100A7" w:rsidRDefault="00BB2F99" w:rsidP="00AF1D25">
      <w:pPr>
        <w:rPr>
          <w:rStyle w:val="1-Char"/>
          <w:rtl/>
        </w:rPr>
      </w:pPr>
      <w:r w:rsidRPr="007100A7">
        <w:rPr>
          <w:rStyle w:val="1-Char"/>
          <w:rFonts w:hint="cs"/>
          <w:rtl/>
        </w:rPr>
        <w:t>* گزاردن ب</w:t>
      </w:r>
      <w:r w:rsidR="00446BB7">
        <w:rPr>
          <w:rStyle w:val="1-Char"/>
          <w:rFonts w:hint="cs"/>
          <w:rtl/>
        </w:rPr>
        <w:t>ی</w:t>
      </w:r>
      <w:r w:rsidRPr="007100A7">
        <w:rPr>
          <w:rStyle w:val="1-Char"/>
          <w:rFonts w:hint="cs"/>
          <w:rtl/>
        </w:rPr>
        <w:t>شتر از دو رکعت</w:t>
      </w:r>
      <w:r w:rsidR="00310E88" w:rsidRPr="007100A7">
        <w:rPr>
          <w:rStyle w:val="1-Char"/>
          <w:rFonts w:hint="cs"/>
          <w:rtl/>
        </w:rPr>
        <w:t>ِ</w:t>
      </w:r>
      <w:r w:rsidRPr="007100A7">
        <w:rPr>
          <w:rStyle w:val="1-Char"/>
          <w:rFonts w:hint="cs"/>
          <w:rtl/>
        </w:rPr>
        <w:t xml:space="preserve"> نماز سنّت صبح، پس از طلوع صبح صادق؛ [ز</w:t>
      </w:r>
      <w:r w:rsidR="00446BB7">
        <w:rPr>
          <w:rStyle w:val="1-Char"/>
          <w:rFonts w:hint="cs"/>
          <w:rtl/>
        </w:rPr>
        <w:t>ی</w:t>
      </w:r>
      <w:r w:rsidRPr="007100A7">
        <w:rPr>
          <w:rStyle w:val="1-Char"/>
          <w:rFonts w:hint="cs"/>
          <w:rtl/>
        </w:rPr>
        <w:t>ر</w:t>
      </w:r>
      <w:r w:rsidR="00310E88" w:rsidRPr="007100A7">
        <w:rPr>
          <w:rStyle w:val="1-Char"/>
          <w:rFonts w:hint="cs"/>
          <w:rtl/>
        </w:rPr>
        <w:t xml:space="preserve">ا </w:t>
      </w:r>
      <w:r w:rsidR="00446BB7">
        <w:rPr>
          <w:rStyle w:val="1-Char"/>
          <w:rFonts w:hint="cs"/>
          <w:rtl/>
        </w:rPr>
        <w:t>ی</w:t>
      </w:r>
      <w:r w:rsidR="00310E88" w:rsidRPr="007100A7">
        <w:rPr>
          <w:rStyle w:val="1-Char"/>
          <w:rFonts w:hint="cs"/>
          <w:rtl/>
        </w:rPr>
        <w:t>سار</w:t>
      </w:r>
      <w:r w:rsidRPr="007100A7">
        <w:rPr>
          <w:rStyle w:val="1-Char"/>
          <w:rFonts w:hint="cs"/>
          <w:rtl/>
        </w:rPr>
        <w:t xml:space="preserve"> مولا</w:t>
      </w:r>
      <w:r w:rsidR="00446BB7">
        <w:rPr>
          <w:rStyle w:val="1-Char"/>
          <w:rFonts w:hint="cs"/>
          <w:rtl/>
        </w:rPr>
        <w:t>ی</w:t>
      </w:r>
      <w:r w:rsidRPr="007100A7">
        <w:rPr>
          <w:rStyle w:val="1-Char"/>
          <w:rFonts w:hint="cs"/>
          <w:rtl/>
        </w:rPr>
        <w:t xml:space="preserve"> </w:t>
      </w:r>
      <w:r w:rsidR="00544D97" w:rsidRPr="00544D97">
        <w:rPr>
          <w:rStyle w:val="1-Char"/>
          <w:rFonts w:hint="cs"/>
          <w:rtl/>
        </w:rPr>
        <w:t>ابن عمر</w:t>
      </w:r>
      <w:r w:rsidR="00544D97" w:rsidRPr="00544D97">
        <w:rPr>
          <w:rStyle w:val="1-Char"/>
          <w:rFonts w:cs="CTraditional Arabic" w:hint="cs"/>
          <w:rtl/>
        </w:rPr>
        <w:t>ب</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ر</w:t>
      </w:r>
      <w:r w:rsidR="004F7D73" w:rsidRPr="00BE2421">
        <w:rPr>
          <w:rStyle w:val="5-Char"/>
          <w:rFonts w:hint="cs"/>
          <w:rtl/>
        </w:rPr>
        <w:t>َ</w:t>
      </w:r>
      <w:r w:rsidRPr="00BE2421">
        <w:rPr>
          <w:rStyle w:val="5-Char"/>
          <w:rFonts w:hint="cs"/>
          <w:rtl/>
        </w:rPr>
        <w:t>آن</w:t>
      </w:r>
      <w:r w:rsidR="004F7D73" w:rsidRPr="00BE2421">
        <w:rPr>
          <w:rStyle w:val="5-Char"/>
          <w:rFonts w:hint="cs"/>
          <w:rtl/>
        </w:rPr>
        <w:t>ِ</w:t>
      </w:r>
      <w:r w:rsidR="00C12E54" w:rsidRPr="00BE2421">
        <w:rPr>
          <w:rStyle w:val="5-Char"/>
          <w:rFonts w:hint="cs"/>
          <w:rtl/>
        </w:rPr>
        <w:t>ي</w:t>
      </w:r>
      <w:r w:rsidR="004F7D73" w:rsidRPr="00BE2421">
        <w:rPr>
          <w:rStyle w:val="5-Char"/>
          <w:rFonts w:hint="cs"/>
          <w:rtl/>
        </w:rPr>
        <w:t>ْ</w:t>
      </w:r>
      <w:r w:rsidRPr="00BE2421">
        <w:rPr>
          <w:rStyle w:val="5-Char"/>
          <w:rFonts w:hint="cs"/>
          <w:rtl/>
        </w:rPr>
        <w:t xml:space="preserve"> ا</w:t>
      </w:r>
      <w:r w:rsidR="004F7D73" w:rsidRPr="00BE2421">
        <w:rPr>
          <w:rStyle w:val="5-Char"/>
          <w:rFonts w:hint="cs"/>
          <w:rtl/>
        </w:rPr>
        <w:t>ِ</w:t>
      </w:r>
      <w:r w:rsidRPr="00BE2421">
        <w:rPr>
          <w:rStyle w:val="5-Char"/>
          <w:rFonts w:hint="cs"/>
          <w:rtl/>
        </w:rPr>
        <w:t>ب</w:t>
      </w:r>
      <w:r w:rsidR="004F7D73" w:rsidRPr="00BE2421">
        <w:rPr>
          <w:rStyle w:val="5-Char"/>
          <w:rFonts w:hint="cs"/>
          <w:rtl/>
        </w:rPr>
        <w:t>ْ</w:t>
      </w:r>
      <w:r w:rsidRPr="00BE2421">
        <w:rPr>
          <w:rStyle w:val="5-Char"/>
          <w:rFonts w:hint="cs"/>
          <w:rtl/>
        </w:rPr>
        <w:t>نُ ع</w:t>
      </w:r>
      <w:r w:rsidR="004F7D73" w:rsidRPr="00BE2421">
        <w:rPr>
          <w:rStyle w:val="5-Char"/>
          <w:rFonts w:hint="cs"/>
          <w:rtl/>
        </w:rPr>
        <w:t>ُ</w:t>
      </w:r>
      <w:r w:rsidRPr="00BE2421">
        <w:rPr>
          <w:rStyle w:val="5-Char"/>
          <w:rFonts w:hint="cs"/>
          <w:rtl/>
        </w:rPr>
        <w:t>م</w:t>
      </w:r>
      <w:r w:rsidR="004F7D73" w:rsidRPr="00BE2421">
        <w:rPr>
          <w:rStyle w:val="5-Char"/>
          <w:rFonts w:hint="cs"/>
          <w:rtl/>
        </w:rPr>
        <w:t>َ</w:t>
      </w:r>
      <w:r w:rsidRPr="00BE2421">
        <w:rPr>
          <w:rStyle w:val="5-Char"/>
          <w:rFonts w:hint="cs"/>
          <w:rtl/>
        </w:rPr>
        <w:t>ر</w:t>
      </w:r>
      <w:r w:rsidR="004F7D73" w:rsidRPr="00BE2421">
        <w:rPr>
          <w:rStyle w:val="5-Char"/>
          <w:rFonts w:hint="cs"/>
          <w:rtl/>
        </w:rPr>
        <w:t>َ</w:t>
      </w:r>
      <w:r w:rsidRPr="00BE2421">
        <w:rPr>
          <w:rStyle w:val="5-Char"/>
          <w:rFonts w:hint="cs"/>
          <w:rtl/>
        </w:rPr>
        <w:t xml:space="preserve"> و</w:t>
      </w:r>
      <w:r w:rsidR="004F7D73" w:rsidRPr="00BE2421">
        <w:rPr>
          <w:rStyle w:val="5-Char"/>
          <w:rFonts w:hint="cs"/>
          <w:rtl/>
        </w:rPr>
        <w:t>َ</w:t>
      </w:r>
      <w:r w:rsidRPr="00BE2421">
        <w:rPr>
          <w:rStyle w:val="5-Char"/>
          <w:rFonts w:hint="cs"/>
          <w:rtl/>
        </w:rPr>
        <w:t xml:space="preserve"> ا</w:t>
      </w:r>
      <w:r w:rsidR="004F7D73" w:rsidRPr="00BE2421">
        <w:rPr>
          <w:rStyle w:val="5-Char"/>
          <w:rFonts w:hint="cs"/>
          <w:rtl/>
        </w:rPr>
        <w:t>َ</w:t>
      </w:r>
      <w:r w:rsidRPr="00BE2421">
        <w:rPr>
          <w:rStyle w:val="5-Char"/>
          <w:rFonts w:hint="cs"/>
          <w:rtl/>
        </w:rPr>
        <w:t>ن</w:t>
      </w:r>
      <w:r w:rsidR="004F7D73" w:rsidRPr="00BE2421">
        <w:rPr>
          <w:rStyle w:val="5-Char"/>
          <w:rFonts w:hint="cs"/>
          <w:rtl/>
        </w:rPr>
        <w:t>َ</w:t>
      </w:r>
      <w:r w:rsidRPr="00BE2421">
        <w:rPr>
          <w:rStyle w:val="5-Char"/>
          <w:rFonts w:hint="cs"/>
          <w:rtl/>
        </w:rPr>
        <w:t>ا ا</w:t>
      </w:r>
      <w:r w:rsidR="004F7D73" w:rsidRPr="00BE2421">
        <w:rPr>
          <w:rStyle w:val="5-Char"/>
          <w:rFonts w:hint="cs"/>
          <w:rtl/>
        </w:rPr>
        <w:t>ُ</w:t>
      </w:r>
      <w:r w:rsidRPr="00BE2421">
        <w:rPr>
          <w:rStyle w:val="5-Char"/>
          <w:rFonts w:hint="cs"/>
          <w:rtl/>
        </w:rPr>
        <w:t>ص</w:t>
      </w:r>
      <w:r w:rsidR="004F7D73" w:rsidRPr="00BE2421">
        <w:rPr>
          <w:rStyle w:val="5-Char"/>
          <w:rFonts w:hint="cs"/>
          <w:rtl/>
        </w:rPr>
        <w:t>َ</w:t>
      </w:r>
      <w:r w:rsidRPr="00BE2421">
        <w:rPr>
          <w:rStyle w:val="5-Char"/>
          <w:rFonts w:hint="cs"/>
          <w:rtl/>
        </w:rPr>
        <w:t>ل</w:t>
      </w:r>
      <w:r w:rsidR="004F7D73" w:rsidRPr="00BE2421">
        <w:rPr>
          <w:rStyle w:val="5-Char"/>
          <w:rFonts w:hint="cs"/>
          <w:rtl/>
        </w:rPr>
        <w:t>ِ</w:t>
      </w:r>
      <w:r w:rsidRPr="00BE2421">
        <w:rPr>
          <w:rStyle w:val="5-Char"/>
          <w:rFonts w:hint="cs"/>
          <w:rtl/>
        </w:rPr>
        <w:t>ّ</w:t>
      </w:r>
      <w:r w:rsidR="00C12E54" w:rsidRPr="00BE2421">
        <w:rPr>
          <w:rStyle w:val="5-Char"/>
          <w:rFonts w:hint="cs"/>
          <w:rtl/>
        </w:rPr>
        <w:t>ي</w:t>
      </w:r>
      <w:r w:rsidR="004F7D73" w:rsidRPr="00BE2421">
        <w:rPr>
          <w:rStyle w:val="5-Char"/>
          <w:rFonts w:hint="cs"/>
          <w:rtl/>
        </w:rPr>
        <w:t>ْ</w:t>
      </w:r>
      <w:r w:rsidRPr="00BE2421">
        <w:rPr>
          <w:rStyle w:val="5-Char"/>
          <w:rFonts w:hint="cs"/>
          <w:rtl/>
        </w:rPr>
        <w:t xml:space="preserve"> ب</w:t>
      </w:r>
      <w:r w:rsidR="004F7D73" w:rsidRPr="00BE2421">
        <w:rPr>
          <w:rStyle w:val="5-Char"/>
          <w:rFonts w:hint="cs"/>
          <w:rtl/>
        </w:rPr>
        <w:t>َ</w:t>
      </w:r>
      <w:r w:rsidRPr="00BE2421">
        <w:rPr>
          <w:rStyle w:val="5-Char"/>
          <w:rFonts w:hint="cs"/>
          <w:rtl/>
        </w:rPr>
        <w:t>ع</w:t>
      </w:r>
      <w:r w:rsidR="004F7D73" w:rsidRPr="00BE2421">
        <w:rPr>
          <w:rStyle w:val="5-Char"/>
          <w:rFonts w:hint="cs"/>
          <w:rtl/>
        </w:rPr>
        <w:t>ْ</w:t>
      </w:r>
      <w:r w:rsidRPr="00BE2421">
        <w:rPr>
          <w:rStyle w:val="5-Char"/>
          <w:rFonts w:hint="cs"/>
          <w:rtl/>
        </w:rPr>
        <w:t>د</w:t>
      </w:r>
      <w:r w:rsidR="004F7D73" w:rsidRPr="00BE2421">
        <w:rPr>
          <w:rStyle w:val="5-Char"/>
          <w:rFonts w:hint="cs"/>
          <w:rtl/>
        </w:rPr>
        <w:t>َ</w:t>
      </w:r>
      <w:r w:rsidRPr="00BE2421">
        <w:rPr>
          <w:rStyle w:val="5-Char"/>
          <w:rFonts w:hint="cs"/>
          <w:rtl/>
        </w:rPr>
        <w:t xml:space="preserve"> ط</w:t>
      </w:r>
      <w:r w:rsidR="004F7D73" w:rsidRPr="00BE2421">
        <w:rPr>
          <w:rStyle w:val="5-Char"/>
          <w:rFonts w:hint="cs"/>
          <w:rtl/>
        </w:rPr>
        <w:t>ُ</w:t>
      </w:r>
      <w:r w:rsidRPr="00BE2421">
        <w:rPr>
          <w:rStyle w:val="5-Char"/>
          <w:rFonts w:hint="cs"/>
          <w:rtl/>
        </w:rPr>
        <w:t>ل</w:t>
      </w:r>
      <w:r w:rsidR="004F7D73" w:rsidRPr="00BE2421">
        <w:rPr>
          <w:rStyle w:val="5-Char"/>
          <w:rFonts w:hint="cs"/>
          <w:rtl/>
        </w:rPr>
        <w:t>ُ</w:t>
      </w:r>
      <w:r w:rsidRPr="00BE2421">
        <w:rPr>
          <w:rStyle w:val="5-Char"/>
          <w:rFonts w:hint="cs"/>
          <w:rtl/>
        </w:rPr>
        <w:t>و</w:t>
      </w:r>
      <w:r w:rsidR="004F7D73" w:rsidRPr="00BE2421">
        <w:rPr>
          <w:rStyle w:val="5-Char"/>
          <w:rFonts w:hint="cs"/>
          <w:rtl/>
        </w:rPr>
        <w:t>ْ</w:t>
      </w:r>
      <w:r w:rsidRPr="00BE2421">
        <w:rPr>
          <w:rStyle w:val="5-Char"/>
          <w:rFonts w:hint="cs"/>
          <w:rtl/>
        </w:rPr>
        <w:t>ع</w:t>
      </w:r>
      <w:r w:rsidR="004F7D73" w:rsidRPr="00BE2421">
        <w:rPr>
          <w:rStyle w:val="5-Char"/>
          <w:rFonts w:hint="cs"/>
          <w:rtl/>
        </w:rPr>
        <w:t>ِ</w:t>
      </w:r>
      <w:r w:rsidRPr="00BE2421">
        <w:rPr>
          <w:rStyle w:val="5-Char"/>
          <w:rFonts w:hint="cs"/>
          <w:rtl/>
        </w:rPr>
        <w:t xml:space="preserve"> ال</w:t>
      </w:r>
      <w:r w:rsidR="004F7D73" w:rsidRPr="00BE2421">
        <w:rPr>
          <w:rStyle w:val="5-Char"/>
          <w:rFonts w:hint="cs"/>
          <w:rtl/>
        </w:rPr>
        <w:t>ْ</w:t>
      </w:r>
      <w:r w:rsidRPr="00BE2421">
        <w:rPr>
          <w:rStyle w:val="5-Char"/>
          <w:rFonts w:hint="cs"/>
          <w:rtl/>
        </w:rPr>
        <w:t>ف</w:t>
      </w:r>
      <w:r w:rsidR="004F7D73" w:rsidRPr="00BE2421">
        <w:rPr>
          <w:rStyle w:val="5-Char"/>
          <w:rFonts w:hint="cs"/>
          <w:rtl/>
        </w:rPr>
        <w:t>َ</w:t>
      </w:r>
      <w:r w:rsidRPr="00BE2421">
        <w:rPr>
          <w:rStyle w:val="5-Char"/>
          <w:rFonts w:hint="cs"/>
          <w:rtl/>
        </w:rPr>
        <w:t>ج</w:t>
      </w:r>
      <w:r w:rsidR="004F7D73" w:rsidRPr="00BE2421">
        <w:rPr>
          <w:rStyle w:val="5-Char"/>
          <w:rFonts w:hint="cs"/>
          <w:rtl/>
        </w:rPr>
        <w:t>ْ</w:t>
      </w:r>
      <w:r w:rsidRPr="00BE2421">
        <w:rPr>
          <w:rStyle w:val="5-Char"/>
          <w:rFonts w:hint="cs"/>
          <w:rtl/>
        </w:rPr>
        <w:t>ر</w:t>
      </w:r>
      <w:r w:rsidR="004F7D73" w:rsidRPr="00BE2421">
        <w:rPr>
          <w:rStyle w:val="5-Char"/>
          <w:rFonts w:hint="cs"/>
          <w:rtl/>
        </w:rPr>
        <w:t>ِ</w:t>
      </w:r>
      <w:r w:rsidRPr="00BE2421">
        <w:rPr>
          <w:rStyle w:val="5-Char"/>
          <w:rFonts w:hint="cs"/>
          <w:rtl/>
        </w:rPr>
        <w:t>. ف</w:t>
      </w:r>
      <w:r w:rsidR="004F7D73" w:rsidRPr="00BE2421">
        <w:rPr>
          <w:rStyle w:val="5-Char"/>
          <w:rFonts w:hint="cs"/>
          <w:rtl/>
        </w:rPr>
        <w:t>َ</w:t>
      </w:r>
      <w:r w:rsidRPr="00BE2421">
        <w:rPr>
          <w:rStyle w:val="5-Char"/>
          <w:rFonts w:hint="cs"/>
          <w:rtl/>
        </w:rPr>
        <w:t>ق</w:t>
      </w:r>
      <w:r w:rsidR="004F7D73" w:rsidRPr="00BE2421">
        <w:rPr>
          <w:rStyle w:val="5-Char"/>
          <w:rFonts w:hint="cs"/>
          <w:rtl/>
        </w:rPr>
        <w:t>ٰ</w:t>
      </w:r>
      <w:r w:rsidRPr="00BE2421">
        <w:rPr>
          <w:rStyle w:val="5-Char"/>
          <w:rFonts w:hint="cs"/>
          <w:rtl/>
        </w:rPr>
        <w:t>ال</w:t>
      </w:r>
      <w:r w:rsidR="004F7D73" w:rsidRPr="00BE2421">
        <w:rPr>
          <w:rStyle w:val="5-Char"/>
          <w:rFonts w:hint="cs"/>
          <w:rtl/>
        </w:rPr>
        <w:t>َ</w:t>
      </w:r>
      <w:r w:rsidRPr="00BE2421">
        <w:rPr>
          <w:rStyle w:val="5-Char"/>
          <w:rFonts w:hint="cs"/>
          <w:rtl/>
        </w:rPr>
        <w:t xml:space="preserve">: </w:t>
      </w:r>
      <w:r w:rsidR="00C12E54" w:rsidRPr="00BE2421">
        <w:rPr>
          <w:rStyle w:val="5-Char"/>
          <w:rFonts w:hint="cs"/>
          <w:rtl/>
        </w:rPr>
        <w:t>ي</w:t>
      </w:r>
      <w:r w:rsidR="004F7D73" w:rsidRPr="00BE2421">
        <w:rPr>
          <w:rStyle w:val="5-Char"/>
          <w:rFonts w:hint="cs"/>
          <w:rtl/>
        </w:rPr>
        <w:t>ٰ</w:t>
      </w:r>
      <w:r w:rsidRPr="00BE2421">
        <w:rPr>
          <w:rStyle w:val="5-Char"/>
          <w:rFonts w:hint="cs"/>
          <w:rtl/>
        </w:rPr>
        <w:t xml:space="preserve">ا </w:t>
      </w:r>
      <w:r w:rsidR="00C12E54" w:rsidRPr="00BE2421">
        <w:rPr>
          <w:rStyle w:val="5-Char"/>
          <w:rFonts w:hint="cs"/>
          <w:rtl/>
        </w:rPr>
        <w:t>ي</w:t>
      </w:r>
      <w:r w:rsidR="004F7D73" w:rsidRPr="00BE2421">
        <w:rPr>
          <w:rStyle w:val="5-Char"/>
          <w:rFonts w:hint="cs"/>
          <w:rtl/>
        </w:rPr>
        <w:t>َ</w:t>
      </w:r>
      <w:r w:rsidRPr="00BE2421">
        <w:rPr>
          <w:rStyle w:val="5-Char"/>
          <w:rFonts w:hint="cs"/>
          <w:rtl/>
        </w:rPr>
        <w:t>س</w:t>
      </w:r>
      <w:r w:rsidR="004F7D73" w:rsidRPr="00BE2421">
        <w:rPr>
          <w:rStyle w:val="5-Char"/>
          <w:rFonts w:hint="cs"/>
          <w:rtl/>
        </w:rPr>
        <w:t>ٰ</w:t>
      </w:r>
      <w:r w:rsidRPr="00BE2421">
        <w:rPr>
          <w:rStyle w:val="5-Char"/>
          <w:rFonts w:hint="cs"/>
          <w:rtl/>
        </w:rPr>
        <w:t>ار</w:t>
      </w:r>
      <w:r w:rsidR="004F7D73" w:rsidRPr="00BE2421">
        <w:rPr>
          <w:rStyle w:val="5-Char"/>
          <w:rFonts w:hint="cs"/>
          <w:rtl/>
        </w:rPr>
        <w:t>ُ</w:t>
      </w:r>
      <w:r w:rsidRPr="00BE2421">
        <w:rPr>
          <w:rStyle w:val="5-Char"/>
          <w:rFonts w:hint="cs"/>
          <w:rtl/>
        </w:rPr>
        <w:t>! ا</w:t>
      </w:r>
      <w:r w:rsidR="004F7D73" w:rsidRPr="00BE2421">
        <w:rPr>
          <w:rStyle w:val="5-Char"/>
          <w:rFonts w:hint="cs"/>
          <w:rtl/>
        </w:rPr>
        <w:t>ِ</w:t>
      </w:r>
      <w:r w:rsidRPr="00BE2421">
        <w:rPr>
          <w:rStyle w:val="5-Char"/>
          <w:rFonts w:hint="cs"/>
          <w:rtl/>
        </w:rPr>
        <w:t>نّ</w:t>
      </w:r>
      <w:r w:rsidR="004F7D73" w:rsidRPr="00BE2421">
        <w:rPr>
          <w:rStyle w:val="5-Char"/>
          <w:rFonts w:hint="cs"/>
          <w:rtl/>
        </w:rPr>
        <w:t>َ</w:t>
      </w:r>
      <w:r w:rsidRPr="00BE2421">
        <w:rPr>
          <w:rStyle w:val="5-Char"/>
          <w:rFonts w:hint="cs"/>
          <w:rtl/>
        </w:rPr>
        <w:t xml:space="preserve"> ر</w:t>
      </w:r>
      <w:r w:rsidR="004F7D73" w:rsidRPr="00BE2421">
        <w:rPr>
          <w:rStyle w:val="5-Char"/>
          <w:rFonts w:hint="cs"/>
          <w:rtl/>
        </w:rPr>
        <w:t>َ</w:t>
      </w:r>
      <w:r w:rsidRPr="00BE2421">
        <w:rPr>
          <w:rStyle w:val="5-Char"/>
          <w:rFonts w:hint="cs"/>
          <w:rtl/>
        </w:rPr>
        <w:t>س</w:t>
      </w:r>
      <w:r w:rsidR="004F7D73" w:rsidRPr="00BE2421">
        <w:rPr>
          <w:rStyle w:val="5-Char"/>
          <w:rFonts w:hint="cs"/>
          <w:rtl/>
        </w:rPr>
        <w:t>ُ</w:t>
      </w:r>
      <w:r w:rsidRPr="00BE2421">
        <w:rPr>
          <w:rStyle w:val="5-Char"/>
          <w:rFonts w:hint="cs"/>
          <w:rtl/>
        </w:rPr>
        <w:t>و</w:t>
      </w:r>
      <w:r w:rsidR="004F7D73" w:rsidRPr="00BE2421">
        <w:rPr>
          <w:rStyle w:val="5-Char"/>
          <w:rFonts w:hint="cs"/>
          <w:rtl/>
        </w:rPr>
        <w:t>ْ</w:t>
      </w:r>
      <w:r w:rsidRPr="00BE2421">
        <w:rPr>
          <w:rStyle w:val="5-Char"/>
          <w:rFonts w:hint="cs"/>
          <w:rtl/>
        </w:rPr>
        <w:t>ل</w:t>
      </w:r>
      <w:r w:rsidR="004F7D73" w:rsidRPr="00BE2421">
        <w:rPr>
          <w:rStyle w:val="5-Char"/>
          <w:rFonts w:hint="cs"/>
          <w:rtl/>
        </w:rPr>
        <w:t>َ</w:t>
      </w:r>
      <w:r w:rsidRPr="00BE2421">
        <w:rPr>
          <w:rStyle w:val="5-Char"/>
          <w:rFonts w:hint="cs"/>
          <w:rtl/>
        </w:rPr>
        <w:t xml:space="preserve"> الله</w:t>
      </w:r>
      <w:r w:rsidR="004F7D73" w:rsidRPr="00BE2421">
        <w:rPr>
          <w:rStyle w:val="5-Char"/>
          <w:rFonts w:hint="cs"/>
          <w:rtl/>
        </w:rPr>
        <w:t>ِ</w:t>
      </w:r>
      <w:r w:rsidR="00FE6406" w:rsidRPr="00FE6406">
        <w:rPr>
          <w:rStyle w:val="1-Char"/>
          <w:rFonts w:cs="CTraditional Arabic" w:hint="cs"/>
          <w:rtl/>
        </w:rPr>
        <w:t xml:space="preserve"> ج</w:t>
      </w:r>
      <w:r w:rsidRPr="00BE2421">
        <w:rPr>
          <w:rStyle w:val="5-Char"/>
          <w:rFonts w:hint="cs"/>
          <w:rtl/>
        </w:rPr>
        <w:t xml:space="preserve"> خ</w:t>
      </w:r>
      <w:r w:rsidR="004F7D73" w:rsidRPr="00BE2421">
        <w:rPr>
          <w:rStyle w:val="5-Char"/>
          <w:rFonts w:hint="cs"/>
          <w:rtl/>
        </w:rPr>
        <w:t>َ</w:t>
      </w:r>
      <w:r w:rsidRPr="00BE2421">
        <w:rPr>
          <w:rStyle w:val="5-Char"/>
          <w:rFonts w:hint="cs"/>
          <w:rtl/>
        </w:rPr>
        <w:t>ر</w:t>
      </w:r>
      <w:r w:rsidR="004F7D73" w:rsidRPr="00BE2421">
        <w:rPr>
          <w:rStyle w:val="5-Char"/>
          <w:rFonts w:hint="cs"/>
          <w:rtl/>
        </w:rPr>
        <w:t>َ</w:t>
      </w:r>
      <w:r w:rsidRPr="00BE2421">
        <w:rPr>
          <w:rStyle w:val="5-Char"/>
          <w:rFonts w:hint="cs"/>
          <w:rtl/>
        </w:rPr>
        <w:t>ج</w:t>
      </w:r>
      <w:r w:rsidR="004F7D73" w:rsidRPr="00BE2421">
        <w:rPr>
          <w:rStyle w:val="5-Char"/>
          <w:rFonts w:hint="cs"/>
          <w:rtl/>
        </w:rPr>
        <w:t>َ</w:t>
      </w:r>
      <w:r w:rsidRPr="00BE2421">
        <w:rPr>
          <w:rStyle w:val="5-Char"/>
          <w:rFonts w:hint="cs"/>
          <w:rtl/>
        </w:rPr>
        <w:t xml:space="preserve"> ع</w:t>
      </w:r>
      <w:r w:rsidR="004F7D73" w:rsidRPr="00BE2421">
        <w:rPr>
          <w:rStyle w:val="5-Char"/>
          <w:rFonts w:hint="cs"/>
          <w:rtl/>
        </w:rPr>
        <w:t>َ</w:t>
      </w:r>
      <w:r w:rsidRPr="00BE2421">
        <w:rPr>
          <w:rStyle w:val="5-Char"/>
          <w:rFonts w:hint="cs"/>
          <w:rtl/>
        </w:rPr>
        <w:t>ل</w:t>
      </w:r>
      <w:r w:rsidR="004F7D73" w:rsidRPr="00BE2421">
        <w:rPr>
          <w:rStyle w:val="5-Char"/>
          <w:rFonts w:hint="cs"/>
          <w:rtl/>
        </w:rPr>
        <w:t>َ</w:t>
      </w:r>
      <w:r w:rsidR="00C12E54" w:rsidRPr="00BE2421">
        <w:rPr>
          <w:rStyle w:val="5-Char"/>
          <w:rFonts w:hint="cs"/>
          <w:rtl/>
        </w:rPr>
        <w:t>ي</w:t>
      </w:r>
      <w:r w:rsidR="004F7D73" w:rsidRPr="00BE2421">
        <w:rPr>
          <w:rStyle w:val="5-Char"/>
          <w:rFonts w:hint="cs"/>
          <w:rtl/>
        </w:rPr>
        <w:t>ْ</w:t>
      </w:r>
      <w:r w:rsidRPr="00BE2421">
        <w:rPr>
          <w:rStyle w:val="5-Char"/>
          <w:rFonts w:hint="cs"/>
          <w:rtl/>
        </w:rPr>
        <w:t>ن</w:t>
      </w:r>
      <w:r w:rsidR="004F7D73" w:rsidRPr="00BE2421">
        <w:rPr>
          <w:rStyle w:val="5-Char"/>
          <w:rFonts w:hint="cs"/>
          <w:rtl/>
        </w:rPr>
        <w:t>ٰ</w:t>
      </w:r>
      <w:r w:rsidRPr="00BE2421">
        <w:rPr>
          <w:rStyle w:val="5-Char"/>
          <w:rFonts w:hint="cs"/>
          <w:rtl/>
        </w:rPr>
        <w:t>ا و</w:t>
      </w:r>
      <w:r w:rsidR="004F7D73" w:rsidRPr="00BE2421">
        <w:rPr>
          <w:rStyle w:val="5-Char"/>
          <w:rFonts w:hint="cs"/>
          <w:rtl/>
        </w:rPr>
        <w:t>َ</w:t>
      </w:r>
      <w:r w:rsidRPr="00BE2421">
        <w:rPr>
          <w:rStyle w:val="5-Char"/>
          <w:rFonts w:hint="cs"/>
          <w:rtl/>
        </w:rPr>
        <w:t xml:space="preserve"> ن</w:t>
      </w:r>
      <w:r w:rsidR="004F7D73" w:rsidRPr="00BE2421">
        <w:rPr>
          <w:rStyle w:val="5-Char"/>
          <w:rFonts w:hint="cs"/>
          <w:rtl/>
        </w:rPr>
        <w:t>َ</w:t>
      </w:r>
      <w:r w:rsidRPr="00BE2421">
        <w:rPr>
          <w:rStyle w:val="5-Char"/>
          <w:rFonts w:hint="cs"/>
          <w:rtl/>
        </w:rPr>
        <w:t>ح</w:t>
      </w:r>
      <w:r w:rsidR="004F7D73" w:rsidRPr="00BE2421">
        <w:rPr>
          <w:rStyle w:val="5-Char"/>
          <w:rFonts w:hint="cs"/>
          <w:rtl/>
        </w:rPr>
        <w:t>ْ</w:t>
      </w:r>
      <w:r w:rsidRPr="00BE2421">
        <w:rPr>
          <w:rStyle w:val="5-Char"/>
          <w:rFonts w:hint="cs"/>
          <w:rtl/>
        </w:rPr>
        <w:t>ن</w:t>
      </w:r>
      <w:r w:rsidR="004F7D73" w:rsidRPr="00BE2421">
        <w:rPr>
          <w:rStyle w:val="5-Char"/>
          <w:rFonts w:hint="cs"/>
          <w:rtl/>
        </w:rPr>
        <w:t>ُ</w:t>
      </w:r>
      <w:r w:rsidRPr="00BE2421">
        <w:rPr>
          <w:rStyle w:val="5-Char"/>
          <w:rFonts w:hint="cs"/>
          <w:rtl/>
        </w:rPr>
        <w:t xml:space="preserve"> ن</w:t>
      </w:r>
      <w:r w:rsidR="004F7D73" w:rsidRPr="00BE2421">
        <w:rPr>
          <w:rStyle w:val="5-Char"/>
          <w:rFonts w:hint="cs"/>
          <w:rtl/>
        </w:rPr>
        <w:t>ُ</w:t>
      </w:r>
      <w:r w:rsidRPr="00BE2421">
        <w:rPr>
          <w:rStyle w:val="5-Char"/>
          <w:rFonts w:hint="cs"/>
          <w:rtl/>
        </w:rPr>
        <w:t>ص</w:t>
      </w:r>
      <w:r w:rsidR="004F7D73" w:rsidRPr="00BE2421">
        <w:rPr>
          <w:rStyle w:val="5-Char"/>
          <w:rFonts w:hint="cs"/>
          <w:rtl/>
        </w:rPr>
        <w:t>َ</w:t>
      </w:r>
      <w:r w:rsidRPr="00BE2421">
        <w:rPr>
          <w:rStyle w:val="5-Char"/>
          <w:rFonts w:hint="cs"/>
          <w:rtl/>
        </w:rPr>
        <w:t>ل</w:t>
      </w:r>
      <w:r w:rsidR="004F7D73" w:rsidRPr="00BE2421">
        <w:rPr>
          <w:rStyle w:val="5-Char"/>
          <w:rFonts w:hint="cs"/>
          <w:rtl/>
        </w:rPr>
        <w:t>ِ</w:t>
      </w:r>
      <w:r w:rsidRPr="00BE2421">
        <w:rPr>
          <w:rStyle w:val="5-Char"/>
          <w:rFonts w:hint="cs"/>
          <w:rtl/>
        </w:rPr>
        <w:t>ّ</w:t>
      </w:r>
      <w:r w:rsidR="00C12E54" w:rsidRPr="00BE2421">
        <w:rPr>
          <w:rStyle w:val="5-Char"/>
          <w:rFonts w:hint="cs"/>
          <w:rtl/>
        </w:rPr>
        <w:t>ي</w:t>
      </w:r>
      <w:r w:rsidR="004F7D73" w:rsidRPr="00BE2421">
        <w:rPr>
          <w:rStyle w:val="5-Char"/>
          <w:rFonts w:hint="cs"/>
          <w:rtl/>
        </w:rPr>
        <w:t>ْ</w:t>
      </w:r>
      <w:r w:rsidRPr="00BE2421">
        <w:rPr>
          <w:rStyle w:val="5-Char"/>
          <w:rFonts w:hint="cs"/>
          <w:rtl/>
        </w:rPr>
        <w:t xml:space="preserve"> ه</w:t>
      </w:r>
      <w:r w:rsidR="004F7D73" w:rsidRPr="00BE2421">
        <w:rPr>
          <w:rStyle w:val="5-Char"/>
          <w:rFonts w:hint="cs"/>
          <w:rtl/>
        </w:rPr>
        <w:t>ٰ</w:t>
      </w:r>
      <w:r w:rsidRPr="00BE2421">
        <w:rPr>
          <w:rStyle w:val="5-Char"/>
          <w:rFonts w:hint="cs"/>
          <w:rtl/>
        </w:rPr>
        <w:t>ذ</w:t>
      </w:r>
      <w:r w:rsidR="004F7D73" w:rsidRPr="00BE2421">
        <w:rPr>
          <w:rStyle w:val="5-Char"/>
          <w:rFonts w:hint="cs"/>
          <w:rtl/>
        </w:rPr>
        <w:t>ِ</w:t>
      </w:r>
      <w:r w:rsidRPr="00BE2421">
        <w:rPr>
          <w:rStyle w:val="5-Char"/>
          <w:rFonts w:hint="cs"/>
          <w:rtl/>
        </w:rPr>
        <w:t>ه</w:t>
      </w:r>
      <w:r w:rsidR="004F7D73" w:rsidRPr="00BE2421">
        <w:rPr>
          <w:rStyle w:val="5-Char"/>
          <w:rFonts w:hint="cs"/>
          <w:rtl/>
        </w:rPr>
        <w:t>ِ</w:t>
      </w:r>
      <w:r w:rsidRPr="00BE2421">
        <w:rPr>
          <w:rStyle w:val="5-Char"/>
          <w:rFonts w:hint="cs"/>
          <w:rtl/>
        </w:rPr>
        <w:t xml:space="preserve"> الص</w:t>
      </w:r>
      <w:r w:rsidR="004F7D73" w:rsidRPr="00BE2421">
        <w:rPr>
          <w:rStyle w:val="5-Char"/>
          <w:rFonts w:hint="cs"/>
          <w:rtl/>
        </w:rPr>
        <w:t>َّ</w:t>
      </w:r>
      <w:r w:rsidRPr="00BE2421">
        <w:rPr>
          <w:rStyle w:val="5-Char"/>
          <w:rFonts w:hint="cs"/>
          <w:rtl/>
        </w:rPr>
        <w:t>ل</w:t>
      </w:r>
      <w:r w:rsidR="004F7D73" w:rsidRPr="00BE2421">
        <w:rPr>
          <w:rStyle w:val="5-Char"/>
          <w:rFonts w:hint="cs"/>
          <w:rtl/>
        </w:rPr>
        <w:t>ٰ</w:t>
      </w:r>
      <w:r w:rsidRPr="00BE2421">
        <w:rPr>
          <w:rStyle w:val="5-Char"/>
          <w:rFonts w:hint="cs"/>
          <w:rtl/>
        </w:rPr>
        <w:t>اة</w:t>
      </w:r>
      <w:r w:rsidR="004F7D73" w:rsidRPr="00BE2421">
        <w:rPr>
          <w:rStyle w:val="5-Char"/>
          <w:rFonts w:hint="cs"/>
          <w:rtl/>
        </w:rPr>
        <w:t>َ</w:t>
      </w:r>
      <w:r w:rsidRPr="00BE2421">
        <w:rPr>
          <w:rStyle w:val="5-Char"/>
          <w:rFonts w:hint="cs"/>
          <w:rtl/>
        </w:rPr>
        <w:t>. ف</w:t>
      </w:r>
      <w:r w:rsidR="004F7D73" w:rsidRPr="00BE2421">
        <w:rPr>
          <w:rStyle w:val="5-Char"/>
          <w:rFonts w:hint="cs"/>
          <w:rtl/>
        </w:rPr>
        <w:t>َ</w:t>
      </w:r>
      <w:r w:rsidRPr="00BE2421">
        <w:rPr>
          <w:rStyle w:val="5-Char"/>
          <w:rFonts w:hint="cs"/>
          <w:rtl/>
        </w:rPr>
        <w:t>ق</w:t>
      </w:r>
      <w:r w:rsidR="004F7D73" w:rsidRPr="00BE2421">
        <w:rPr>
          <w:rStyle w:val="5-Char"/>
          <w:rFonts w:hint="cs"/>
          <w:rtl/>
        </w:rPr>
        <w:t>ٰ</w:t>
      </w:r>
      <w:r w:rsidRPr="00BE2421">
        <w:rPr>
          <w:rStyle w:val="5-Char"/>
          <w:rFonts w:hint="cs"/>
          <w:rtl/>
        </w:rPr>
        <w:t>ال</w:t>
      </w:r>
      <w:r w:rsidR="004F7D73" w:rsidRPr="00BE2421">
        <w:rPr>
          <w:rStyle w:val="5-Char"/>
          <w:rFonts w:hint="cs"/>
          <w:rtl/>
        </w:rPr>
        <w:t>َ</w:t>
      </w:r>
      <w:r w:rsidRPr="00BE2421">
        <w:rPr>
          <w:rStyle w:val="5-Char"/>
          <w:rFonts w:hint="cs"/>
          <w:rtl/>
        </w:rPr>
        <w:t>: ل</w:t>
      </w:r>
      <w:r w:rsidR="004F7D73" w:rsidRPr="00BE2421">
        <w:rPr>
          <w:rStyle w:val="5-Char"/>
          <w:rFonts w:hint="cs"/>
          <w:rtl/>
        </w:rPr>
        <w:t>ِ</w:t>
      </w:r>
      <w:r w:rsidR="00C12E54" w:rsidRPr="00BE2421">
        <w:rPr>
          <w:rStyle w:val="5-Char"/>
          <w:rFonts w:hint="cs"/>
          <w:rtl/>
        </w:rPr>
        <w:t>ي</w:t>
      </w:r>
      <w:r w:rsidR="004F7D73" w:rsidRPr="00BE2421">
        <w:rPr>
          <w:rStyle w:val="5-Char"/>
          <w:rFonts w:hint="cs"/>
          <w:rtl/>
        </w:rPr>
        <w:t>ُ</w:t>
      </w:r>
      <w:r w:rsidRPr="00BE2421">
        <w:rPr>
          <w:rStyle w:val="5-Char"/>
          <w:rFonts w:hint="cs"/>
          <w:rtl/>
        </w:rPr>
        <w:t>ب</w:t>
      </w:r>
      <w:r w:rsidR="004F7D73" w:rsidRPr="00BE2421">
        <w:rPr>
          <w:rStyle w:val="5-Char"/>
          <w:rFonts w:hint="cs"/>
          <w:rtl/>
        </w:rPr>
        <w:t>َ</w:t>
      </w:r>
      <w:r w:rsidRPr="00BE2421">
        <w:rPr>
          <w:rStyle w:val="5-Char"/>
          <w:rFonts w:hint="cs"/>
          <w:rtl/>
        </w:rPr>
        <w:t>ل</w:t>
      </w:r>
      <w:r w:rsidR="004F7D73" w:rsidRPr="00BE2421">
        <w:rPr>
          <w:rStyle w:val="5-Char"/>
          <w:rFonts w:hint="cs"/>
          <w:rtl/>
        </w:rPr>
        <w:t>ِّغَ</w:t>
      </w:r>
      <w:r w:rsidRPr="00BE2421">
        <w:rPr>
          <w:rStyle w:val="5-Char"/>
          <w:rFonts w:hint="cs"/>
          <w:rtl/>
        </w:rPr>
        <w:t xml:space="preserve"> ش</w:t>
      </w:r>
      <w:r w:rsidR="004F7D73" w:rsidRPr="00BE2421">
        <w:rPr>
          <w:rStyle w:val="5-Char"/>
          <w:rFonts w:hint="cs"/>
          <w:rtl/>
        </w:rPr>
        <w:t>ٰ</w:t>
      </w:r>
      <w:r w:rsidRPr="00BE2421">
        <w:rPr>
          <w:rStyle w:val="5-Char"/>
          <w:rFonts w:hint="cs"/>
          <w:rtl/>
        </w:rPr>
        <w:t>اه</w:t>
      </w:r>
      <w:r w:rsidR="004F7D73" w:rsidRPr="00BE2421">
        <w:rPr>
          <w:rStyle w:val="5-Char"/>
          <w:rFonts w:hint="cs"/>
          <w:rtl/>
        </w:rPr>
        <w:t>ِ</w:t>
      </w:r>
      <w:r w:rsidRPr="00BE2421">
        <w:rPr>
          <w:rStyle w:val="5-Char"/>
          <w:rFonts w:hint="cs"/>
          <w:rtl/>
        </w:rPr>
        <w:t>د</w:t>
      </w:r>
      <w:r w:rsidR="004F7D73" w:rsidRPr="00BE2421">
        <w:rPr>
          <w:rStyle w:val="5-Char"/>
          <w:rFonts w:hint="cs"/>
          <w:rtl/>
        </w:rPr>
        <w:t>ُ</w:t>
      </w:r>
      <w:r w:rsidRPr="00BE2421">
        <w:rPr>
          <w:rStyle w:val="5-Char"/>
          <w:rFonts w:hint="cs"/>
          <w:rtl/>
        </w:rPr>
        <w:t>ک</w:t>
      </w:r>
      <w:r w:rsidR="004F7D73" w:rsidRPr="00BE2421">
        <w:rPr>
          <w:rStyle w:val="5-Char"/>
          <w:rFonts w:hint="cs"/>
          <w:rtl/>
        </w:rPr>
        <w:t>ُ</w:t>
      </w:r>
      <w:r w:rsidRPr="00BE2421">
        <w:rPr>
          <w:rStyle w:val="5-Char"/>
          <w:rFonts w:hint="cs"/>
          <w:rtl/>
        </w:rPr>
        <w:t>م</w:t>
      </w:r>
      <w:r w:rsidR="004F7D73" w:rsidRPr="00BE2421">
        <w:rPr>
          <w:rStyle w:val="5-Char"/>
          <w:rFonts w:hint="cs"/>
          <w:rtl/>
        </w:rPr>
        <w:t>ْ</w:t>
      </w:r>
      <w:r w:rsidRPr="00BE2421">
        <w:rPr>
          <w:rStyle w:val="5-Char"/>
          <w:rFonts w:hint="cs"/>
          <w:rtl/>
        </w:rPr>
        <w:t xml:space="preserve"> غ</w:t>
      </w:r>
      <w:r w:rsidR="004F7D73" w:rsidRPr="00BE2421">
        <w:rPr>
          <w:rStyle w:val="5-Char"/>
          <w:rFonts w:hint="cs"/>
          <w:rtl/>
        </w:rPr>
        <w:t>ٰ</w:t>
      </w:r>
      <w:r w:rsidRPr="00BE2421">
        <w:rPr>
          <w:rStyle w:val="5-Char"/>
          <w:rFonts w:hint="cs"/>
          <w:rtl/>
        </w:rPr>
        <w:t>ائ</w:t>
      </w:r>
      <w:r w:rsidR="004F7D73" w:rsidRPr="00BE2421">
        <w:rPr>
          <w:rStyle w:val="5-Char"/>
          <w:rFonts w:hint="cs"/>
          <w:rtl/>
        </w:rPr>
        <w:t>ِ</w:t>
      </w:r>
      <w:r w:rsidRPr="00BE2421">
        <w:rPr>
          <w:rStyle w:val="5-Char"/>
          <w:rFonts w:hint="cs"/>
          <w:rtl/>
        </w:rPr>
        <w:t>ب</w:t>
      </w:r>
      <w:r w:rsidR="004F7D73" w:rsidRPr="00BE2421">
        <w:rPr>
          <w:rStyle w:val="5-Char"/>
          <w:rFonts w:hint="cs"/>
          <w:rtl/>
        </w:rPr>
        <w:t>َ</w:t>
      </w:r>
      <w:r w:rsidRPr="00BE2421">
        <w:rPr>
          <w:rStyle w:val="5-Char"/>
          <w:rFonts w:hint="cs"/>
          <w:rtl/>
        </w:rPr>
        <w:t>ک</w:t>
      </w:r>
      <w:r w:rsidR="004F7D73" w:rsidRPr="00BE2421">
        <w:rPr>
          <w:rStyle w:val="5-Char"/>
          <w:rFonts w:hint="cs"/>
          <w:rtl/>
        </w:rPr>
        <w:t>ُ</w:t>
      </w:r>
      <w:r w:rsidRPr="00BE2421">
        <w:rPr>
          <w:rStyle w:val="5-Char"/>
          <w:rFonts w:hint="cs"/>
          <w:rtl/>
        </w:rPr>
        <w:t>م</w:t>
      </w:r>
      <w:r w:rsidR="004F7D73" w:rsidRPr="00BE2421">
        <w:rPr>
          <w:rStyle w:val="5-Char"/>
          <w:rFonts w:hint="cs"/>
          <w:rtl/>
        </w:rPr>
        <w:t>ْ</w:t>
      </w:r>
      <w:r w:rsidRPr="00BE2421">
        <w:rPr>
          <w:rStyle w:val="5-Char"/>
          <w:rFonts w:hint="cs"/>
          <w:rtl/>
        </w:rPr>
        <w:t>؛ ل</w:t>
      </w:r>
      <w:r w:rsidR="004F7D73" w:rsidRPr="00BE2421">
        <w:rPr>
          <w:rStyle w:val="5-Char"/>
          <w:rFonts w:hint="cs"/>
          <w:rtl/>
        </w:rPr>
        <w:t>ٰ</w:t>
      </w:r>
      <w:r w:rsidRPr="00BE2421">
        <w:rPr>
          <w:rStyle w:val="5-Char"/>
          <w:rFonts w:hint="cs"/>
          <w:rtl/>
        </w:rPr>
        <w:t>ات</w:t>
      </w:r>
      <w:r w:rsidR="004F7D73" w:rsidRPr="00BE2421">
        <w:rPr>
          <w:rStyle w:val="5-Char"/>
          <w:rFonts w:hint="cs"/>
          <w:rtl/>
        </w:rPr>
        <w:t>ُ</w:t>
      </w:r>
      <w:r w:rsidRPr="00BE2421">
        <w:rPr>
          <w:rStyle w:val="5-Char"/>
          <w:rFonts w:hint="cs"/>
          <w:rtl/>
        </w:rPr>
        <w:t>ص</w:t>
      </w:r>
      <w:r w:rsidR="004F7D73" w:rsidRPr="00BE2421">
        <w:rPr>
          <w:rStyle w:val="5-Char"/>
          <w:rFonts w:hint="cs"/>
          <w:rtl/>
        </w:rPr>
        <w:t>َ</w:t>
      </w:r>
      <w:r w:rsidRPr="00BE2421">
        <w:rPr>
          <w:rStyle w:val="5-Char"/>
          <w:rFonts w:hint="cs"/>
          <w:rtl/>
        </w:rPr>
        <w:t>لّ</w:t>
      </w:r>
      <w:r w:rsidR="004F7D73" w:rsidRPr="00BE2421">
        <w:rPr>
          <w:rStyle w:val="5-Char"/>
          <w:rFonts w:hint="cs"/>
          <w:rtl/>
        </w:rPr>
        <w:t>ُ</w:t>
      </w:r>
      <w:r w:rsidRPr="00BE2421">
        <w:rPr>
          <w:rStyle w:val="5-Char"/>
          <w:rFonts w:hint="cs"/>
          <w:rtl/>
        </w:rPr>
        <w:t>و</w:t>
      </w:r>
      <w:r w:rsidR="004F7D73" w:rsidRPr="00BE2421">
        <w:rPr>
          <w:rStyle w:val="5-Char"/>
          <w:rFonts w:hint="cs"/>
          <w:rtl/>
        </w:rPr>
        <w:t>ْ</w:t>
      </w:r>
      <w:r w:rsidRPr="00BE2421">
        <w:rPr>
          <w:rStyle w:val="5-Char"/>
          <w:rFonts w:hint="cs"/>
          <w:rtl/>
        </w:rPr>
        <w:t>ا ب</w:t>
      </w:r>
      <w:r w:rsidR="004F7D73" w:rsidRPr="00BE2421">
        <w:rPr>
          <w:rStyle w:val="5-Char"/>
          <w:rFonts w:hint="cs"/>
          <w:rtl/>
        </w:rPr>
        <w:t>َ</w:t>
      </w:r>
      <w:r w:rsidRPr="00BE2421">
        <w:rPr>
          <w:rStyle w:val="5-Char"/>
          <w:rFonts w:hint="cs"/>
          <w:rtl/>
        </w:rPr>
        <w:t>ع</w:t>
      </w:r>
      <w:r w:rsidR="004F7D73" w:rsidRPr="00BE2421">
        <w:rPr>
          <w:rStyle w:val="5-Char"/>
          <w:rFonts w:hint="cs"/>
          <w:rtl/>
        </w:rPr>
        <w:t>ْ</w:t>
      </w:r>
      <w:r w:rsidRPr="00BE2421">
        <w:rPr>
          <w:rStyle w:val="5-Char"/>
          <w:rFonts w:hint="cs"/>
          <w:rtl/>
        </w:rPr>
        <w:t>د</w:t>
      </w:r>
      <w:r w:rsidR="004F7D73" w:rsidRPr="00BE2421">
        <w:rPr>
          <w:rStyle w:val="5-Char"/>
          <w:rFonts w:hint="cs"/>
          <w:rtl/>
        </w:rPr>
        <w:t>َ</w:t>
      </w:r>
      <w:r w:rsidRPr="00BE2421">
        <w:rPr>
          <w:rStyle w:val="5-Char"/>
          <w:rFonts w:hint="cs"/>
          <w:rtl/>
        </w:rPr>
        <w:t xml:space="preserve"> ال</w:t>
      </w:r>
      <w:r w:rsidR="004F7D73" w:rsidRPr="00BE2421">
        <w:rPr>
          <w:rStyle w:val="5-Char"/>
          <w:rFonts w:hint="cs"/>
          <w:rtl/>
        </w:rPr>
        <w:t>ْ</w:t>
      </w:r>
      <w:r w:rsidRPr="00BE2421">
        <w:rPr>
          <w:rStyle w:val="5-Char"/>
          <w:rFonts w:hint="cs"/>
          <w:rtl/>
        </w:rPr>
        <w:t>ف</w:t>
      </w:r>
      <w:r w:rsidR="004F7D73" w:rsidRPr="00BE2421">
        <w:rPr>
          <w:rStyle w:val="5-Char"/>
          <w:rFonts w:hint="cs"/>
          <w:rtl/>
        </w:rPr>
        <w:t>َ</w:t>
      </w:r>
      <w:r w:rsidRPr="00BE2421">
        <w:rPr>
          <w:rStyle w:val="5-Char"/>
          <w:rFonts w:hint="cs"/>
          <w:rtl/>
        </w:rPr>
        <w:t>ج</w:t>
      </w:r>
      <w:r w:rsidR="004F7D73" w:rsidRPr="00BE2421">
        <w:rPr>
          <w:rStyle w:val="5-Char"/>
          <w:rFonts w:hint="cs"/>
          <w:rtl/>
        </w:rPr>
        <w:t>ْ</w:t>
      </w:r>
      <w:r w:rsidRPr="00BE2421">
        <w:rPr>
          <w:rStyle w:val="5-Char"/>
          <w:rFonts w:hint="cs"/>
          <w:rtl/>
        </w:rPr>
        <w:t>ر</w:t>
      </w:r>
      <w:r w:rsidR="004F7D73" w:rsidRPr="00BE2421">
        <w:rPr>
          <w:rStyle w:val="5-Char"/>
          <w:rFonts w:hint="cs"/>
          <w:rtl/>
        </w:rPr>
        <w:t>ِ</w:t>
      </w:r>
      <w:r w:rsidRPr="00BE2421">
        <w:rPr>
          <w:rStyle w:val="5-Char"/>
          <w:rFonts w:hint="cs"/>
          <w:rtl/>
        </w:rPr>
        <w:t xml:space="preserve"> ا</w:t>
      </w:r>
      <w:r w:rsidR="004F7D73" w:rsidRPr="00BE2421">
        <w:rPr>
          <w:rStyle w:val="5-Char"/>
          <w:rFonts w:hint="cs"/>
          <w:rtl/>
        </w:rPr>
        <w:t>ِ</w:t>
      </w:r>
      <w:r w:rsidRPr="00BE2421">
        <w:rPr>
          <w:rStyle w:val="5-Char"/>
          <w:rFonts w:hint="cs"/>
          <w:rtl/>
        </w:rPr>
        <w:t>ل</w:t>
      </w:r>
      <w:r w:rsidR="004F7D73" w:rsidRPr="00BE2421">
        <w:rPr>
          <w:rStyle w:val="5-Char"/>
          <w:rFonts w:hint="cs"/>
          <w:rtl/>
        </w:rPr>
        <w:t>ّٰ</w:t>
      </w:r>
      <w:r w:rsidRPr="00BE2421">
        <w:rPr>
          <w:rStyle w:val="5-Char"/>
          <w:rFonts w:hint="cs"/>
          <w:rtl/>
        </w:rPr>
        <w:t>ا س</w:t>
      </w:r>
      <w:r w:rsidR="004F7D73" w:rsidRPr="00BE2421">
        <w:rPr>
          <w:rStyle w:val="5-Char"/>
          <w:rFonts w:hint="cs"/>
          <w:rtl/>
        </w:rPr>
        <w:t>َ</w:t>
      </w:r>
      <w:r w:rsidRPr="00BE2421">
        <w:rPr>
          <w:rStyle w:val="5-Char"/>
          <w:rFonts w:hint="cs"/>
          <w:rtl/>
        </w:rPr>
        <w:t>ج</w:t>
      </w:r>
      <w:r w:rsidR="004F7D73" w:rsidRPr="00BE2421">
        <w:rPr>
          <w:rStyle w:val="5-Char"/>
          <w:rFonts w:hint="cs"/>
          <w:rtl/>
        </w:rPr>
        <w:t>ْ</w:t>
      </w:r>
      <w:r w:rsidRPr="00BE2421">
        <w:rPr>
          <w:rStyle w:val="5-Char"/>
          <w:rFonts w:hint="cs"/>
          <w:rtl/>
        </w:rPr>
        <w:t>د</w:t>
      </w:r>
      <w:r w:rsidR="004F7D73" w:rsidRPr="00BE2421">
        <w:rPr>
          <w:rStyle w:val="5-Char"/>
          <w:rFonts w:hint="cs"/>
          <w:rtl/>
        </w:rPr>
        <w:t>َ</w:t>
      </w:r>
      <w:r w:rsidRPr="00BE2421">
        <w:rPr>
          <w:rStyle w:val="5-Char"/>
          <w:rFonts w:hint="cs"/>
          <w:rtl/>
        </w:rPr>
        <w:t>ت</w:t>
      </w:r>
      <w:r w:rsidR="004F7D73" w:rsidRPr="00BE2421">
        <w:rPr>
          <w:rStyle w:val="5-Char"/>
          <w:rFonts w:hint="cs"/>
          <w:rtl/>
        </w:rPr>
        <w:t>َ</w:t>
      </w:r>
      <w:r w:rsidR="00C12E54" w:rsidRPr="00BE2421">
        <w:rPr>
          <w:rStyle w:val="5-Char"/>
          <w:rFonts w:hint="cs"/>
          <w:rtl/>
        </w:rPr>
        <w:t>ي</w:t>
      </w:r>
      <w:r w:rsidR="004F7D73" w:rsidRPr="00BE2421">
        <w:rPr>
          <w:rStyle w:val="5-Char"/>
          <w:rFonts w:hint="cs"/>
          <w:rtl/>
        </w:rPr>
        <w:t>ْ</w:t>
      </w:r>
      <w:r w:rsidRPr="00BE2421">
        <w:rPr>
          <w:rStyle w:val="5-Char"/>
          <w:rFonts w:hint="cs"/>
          <w:rtl/>
        </w:rPr>
        <w:t>ن</w:t>
      </w:r>
      <w:r w:rsidR="004F7D73" w:rsidRPr="00BE2421">
        <w:rPr>
          <w:rStyle w:val="5-Char"/>
          <w:rFonts w:hint="cs"/>
          <w:rtl/>
        </w:rPr>
        <w:t>ِ</w:t>
      </w:r>
      <w:r w:rsidRPr="00BE2421">
        <w:rPr>
          <w:rStyle w:val="5-Char"/>
          <w:rFonts w:hint="cs"/>
          <w:rtl/>
        </w:rPr>
        <w:t>»</w:t>
      </w:r>
      <w:r w:rsidRPr="007100A7">
        <w:rPr>
          <w:rStyle w:val="1-Char"/>
          <w:rFonts w:hint="cs"/>
          <w:rtl/>
        </w:rPr>
        <w:t xml:space="preserve"> (ابوداود و ابن ماجه)؛ </w:t>
      </w:r>
      <w:r w:rsidRPr="00BE2421">
        <w:rPr>
          <w:rStyle w:val="1-Char"/>
          <w:rFonts w:hint="cs"/>
          <w:rtl/>
        </w:rPr>
        <w:t>«</w:t>
      </w:r>
      <w:r w:rsidR="00544D97" w:rsidRPr="00544D97">
        <w:rPr>
          <w:rStyle w:val="1-Char"/>
          <w:rFonts w:hint="cs"/>
          <w:rtl/>
        </w:rPr>
        <w:t>ابن عمر</w:t>
      </w:r>
      <w:r w:rsidR="00544D97" w:rsidRPr="00544D97">
        <w:rPr>
          <w:rStyle w:val="1-Char"/>
          <w:rFonts w:cs="CTraditional Arabic" w:hint="cs"/>
          <w:rtl/>
        </w:rPr>
        <w:t>ب</w:t>
      </w:r>
      <w:r w:rsidRPr="00BE2421">
        <w:rPr>
          <w:rStyle w:val="1-Char"/>
          <w:rFonts w:hint="cs"/>
          <w:rtl/>
        </w:rPr>
        <w:t xml:space="preserve"> مرا د</w:t>
      </w:r>
      <w:r w:rsidR="00446BB7">
        <w:rPr>
          <w:rStyle w:val="1-Char"/>
          <w:rFonts w:hint="cs"/>
          <w:rtl/>
        </w:rPr>
        <w:t>ی</w:t>
      </w:r>
      <w:r w:rsidRPr="00BE2421">
        <w:rPr>
          <w:rStyle w:val="1-Char"/>
          <w:rFonts w:hint="cs"/>
          <w:rtl/>
        </w:rPr>
        <w:t>د که پس از طلوع صبح صادق نماز م</w:t>
      </w:r>
      <w:r w:rsidR="00446BB7">
        <w:rPr>
          <w:rStyle w:val="1-Char"/>
          <w:rFonts w:hint="cs"/>
          <w:rtl/>
        </w:rPr>
        <w:t>ی</w:t>
      </w:r>
      <w:r w:rsidRPr="00BE2421">
        <w:rPr>
          <w:rStyle w:val="1-Char"/>
          <w:rFonts w:hint="cs"/>
          <w:rtl/>
        </w:rPr>
        <w:t>‌خواندم. گفت: ا</w:t>
      </w:r>
      <w:r w:rsidR="00446BB7">
        <w:rPr>
          <w:rStyle w:val="1-Char"/>
          <w:rFonts w:hint="cs"/>
          <w:rtl/>
        </w:rPr>
        <w:t>ی</w:t>
      </w:r>
      <w:r w:rsidRPr="00BE2421">
        <w:rPr>
          <w:rStyle w:val="1-Char"/>
          <w:rFonts w:hint="cs"/>
          <w:rtl/>
        </w:rPr>
        <w:t xml:space="preserve"> </w:t>
      </w:r>
      <w:r w:rsidR="00446BB7">
        <w:rPr>
          <w:rStyle w:val="1-Char"/>
          <w:rFonts w:hint="cs"/>
          <w:rtl/>
        </w:rPr>
        <w:t>ی</w:t>
      </w:r>
      <w:r w:rsidRPr="00BE2421">
        <w:rPr>
          <w:rStyle w:val="1-Char"/>
          <w:rFonts w:hint="cs"/>
          <w:rtl/>
        </w:rPr>
        <w:t>سار!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000A2322">
        <w:rPr>
          <w:rStyle w:val="1-Char"/>
          <w:rFonts w:hint="cs"/>
          <w:rtl/>
        </w:rPr>
        <w:t xml:space="preserve"> </w:t>
      </w:r>
      <w:r w:rsidRPr="00BE2421">
        <w:rPr>
          <w:rStyle w:val="1-Char"/>
          <w:rFonts w:hint="cs"/>
          <w:rtl/>
        </w:rPr>
        <w:t>روز</w:t>
      </w:r>
      <w:r w:rsidR="00446BB7">
        <w:rPr>
          <w:rStyle w:val="1-Char"/>
          <w:rFonts w:hint="cs"/>
          <w:rtl/>
        </w:rPr>
        <w:t>ی</w:t>
      </w:r>
      <w:r w:rsidRPr="00BE2421">
        <w:rPr>
          <w:rStyle w:val="1-Char"/>
          <w:rFonts w:hint="cs"/>
          <w:rtl/>
        </w:rPr>
        <w:t xml:space="preserve"> بر ما وارد شد در حال</w:t>
      </w:r>
      <w:r w:rsidR="00446BB7">
        <w:rPr>
          <w:rStyle w:val="1-Char"/>
          <w:rFonts w:hint="cs"/>
          <w:rtl/>
        </w:rPr>
        <w:t>ی</w:t>
      </w:r>
      <w:r w:rsidRPr="00BE2421">
        <w:rPr>
          <w:rStyle w:val="1-Char"/>
          <w:rFonts w:hint="cs"/>
          <w:rtl/>
        </w:rPr>
        <w:t xml:space="preserve"> که در ا</w:t>
      </w:r>
      <w:r w:rsidR="00446BB7">
        <w:rPr>
          <w:rStyle w:val="1-Char"/>
          <w:rFonts w:hint="cs"/>
          <w:rtl/>
        </w:rPr>
        <w:t>ی</w:t>
      </w:r>
      <w:r w:rsidRPr="00BE2421">
        <w:rPr>
          <w:rStyle w:val="1-Char"/>
          <w:rFonts w:hint="cs"/>
          <w:rtl/>
        </w:rPr>
        <w:t>ن وقت</w:t>
      </w:r>
      <w:r w:rsidR="00310E88" w:rsidRPr="00BE2421">
        <w:rPr>
          <w:rStyle w:val="1-Char"/>
          <w:rFonts w:hint="cs"/>
          <w:rtl/>
        </w:rPr>
        <w:t>،</w:t>
      </w:r>
      <w:r w:rsidRPr="00BE2421">
        <w:rPr>
          <w:rStyle w:val="1-Char"/>
          <w:rFonts w:hint="cs"/>
          <w:rtl/>
        </w:rPr>
        <w:t xml:space="preserve"> نماز نفل م</w:t>
      </w:r>
      <w:r w:rsidR="00446BB7">
        <w:rPr>
          <w:rStyle w:val="1-Char"/>
          <w:rFonts w:hint="cs"/>
          <w:rtl/>
        </w:rPr>
        <w:t>ی</w:t>
      </w:r>
      <w:r w:rsidRPr="00BE2421">
        <w:rPr>
          <w:rStyle w:val="1-Char"/>
          <w:rFonts w:hint="cs"/>
          <w:rtl/>
        </w:rPr>
        <w:t>‌خواند</w:t>
      </w:r>
      <w:r w:rsidR="00446BB7">
        <w:rPr>
          <w:rStyle w:val="1-Char"/>
          <w:rFonts w:hint="cs"/>
          <w:rtl/>
        </w:rPr>
        <w:t>ی</w:t>
      </w:r>
      <w:r w:rsidRPr="00BE2421">
        <w:rPr>
          <w:rStyle w:val="1-Char"/>
          <w:rFonts w:hint="cs"/>
          <w:rtl/>
        </w:rPr>
        <w:t>م. فرمود: حاضران</w:t>
      </w:r>
      <w:r w:rsidR="00310E88" w:rsidRPr="00BE2421">
        <w:rPr>
          <w:rStyle w:val="1-Char"/>
          <w:rFonts w:hint="cs"/>
          <w:rtl/>
        </w:rPr>
        <w:t>ِ</w:t>
      </w:r>
      <w:r w:rsidRPr="00BE2421">
        <w:rPr>
          <w:rStyle w:val="1-Char"/>
          <w:rFonts w:hint="cs"/>
          <w:rtl/>
        </w:rPr>
        <w:t xml:space="preserve"> در ا</w:t>
      </w:r>
      <w:r w:rsidR="00446BB7">
        <w:rPr>
          <w:rStyle w:val="1-Char"/>
          <w:rFonts w:hint="cs"/>
          <w:rtl/>
        </w:rPr>
        <w:t>ی</w:t>
      </w:r>
      <w:r w:rsidRPr="00BE2421">
        <w:rPr>
          <w:rStyle w:val="1-Char"/>
          <w:rFonts w:hint="cs"/>
          <w:rtl/>
        </w:rPr>
        <w:t>نجا</w:t>
      </w:r>
      <w:r w:rsidR="00310E88" w:rsidRPr="00BE2421">
        <w:rPr>
          <w:rStyle w:val="1-Char"/>
          <w:rFonts w:hint="cs"/>
          <w:rtl/>
        </w:rPr>
        <w:t>،</w:t>
      </w:r>
      <w:r w:rsidRPr="00BE2421">
        <w:rPr>
          <w:rStyle w:val="1-Char"/>
          <w:rFonts w:hint="cs"/>
          <w:rtl/>
        </w:rPr>
        <w:t xml:space="preserve"> به غائبان برسانند که پس از طلوع صبح صادق</w:t>
      </w:r>
      <w:r w:rsidR="00310E88" w:rsidRPr="00BE2421">
        <w:rPr>
          <w:rStyle w:val="1-Char"/>
          <w:rFonts w:hint="cs"/>
          <w:rtl/>
        </w:rPr>
        <w:t>،</w:t>
      </w:r>
      <w:r w:rsidRPr="00BE2421">
        <w:rPr>
          <w:rStyle w:val="1-Char"/>
          <w:rFonts w:hint="cs"/>
          <w:rtl/>
        </w:rPr>
        <w:t xml:space="preserve"> به جز دو رکعت، د</w:t>
      </w:r>
      <w:r w:rsidR="00446BB7">
        <w:rPr>
          <w:rStyle w:val="1-Char"/>
          <w:rFonts w:hint="cs"/>
          <w:rtl/>
        </w:rPr>
        <w:t>ی</w:t>
      </w:r>
      <w:r w:rsidRPr="00BE2421">
        <w:rPr>
          <w:rStyle w:val="1-Char"/>
          <w:rFonts w:hint="cs"/>
          <w:rtl/>
        </w:rPr>
        <w:t>گر نماز</w:t>
      </w:r>
      <w:r w:rsidR="00446BB7">
        <w:rPr>
          <w:rStyle w:val="1-Char"/>
          <w:rFonts w:hint="cs"/>
          <w:rtl/>
        </w:rPr>
        <w:t>ی</w:t>
      </w:r>
      <w:r w:rsidRPr="00BE2421">
        <w:rPr>
          <w:rStyle w:val="1-Char"/>
          <w:rFonts w:hint="cs"/>
          <w:rtl/>
        </w:rPr>
        <w:t xml:space="preserve"> ن</w:t>
      </w:r>
      <w:r w:rsidR="00446BB7">
        <w:rPr>
          <w:rStyle w:val="1-Char"/>
          <w:rFonts w:hint="cs"/>
          <w:rtl/>
        </w:rPr>
        <w:t>ی</w:t>
      </w:r>
      <w:r w:rsidRPr="00BE2421">
        <w:rPr>
          <w:rStyle w:val="1-Char"/>
          <w:rFonts w:hint="cs"/>
          <w:rtl/>
        </w:rPr>
        <w:t>ست»</w:t>
      </w:r>
      <w:r w:rsidRPr="007100A7">
        <w:rPr>
          <w:rStyle w:val="1-Char"/>
          <w:rFonts w:hint="cs"/>
          <w:rtl/>
        </w:rPr>
        <w:t>؛ و مراد نخواندن نفل است.]</w:t>
      </w:r>
    </w:p>
    <w:p w:rsidR="00987C86" w:rsidRPr="007100A7" w:rsidRDefault="00BB2F99" w:rsidP="00AF1D25">
      <w:pPr>
        <w:rPr>
          <w:rStyle w:val="1-Char"/>
          <w:rtl/>
        </w:rPr>
      </w:pPr>
      <w:r w:rsidRPr="007100A7">
        <w:rPr>
          <w:rStyle w:val="1-Char"/>
          <w:rFonts w:hint="cs"/>
          <w:rtl/>
        </w:rPr>
        <w:t>*</w:t>
      </w:r>
      <w:r w:rsidR="00987C86" w:rsidRPr="007100A7">
        <w:rPr>
          <w:rStyle w:val="1-Char"/>
          <w:rFonts w:hint="cs"/>
          <w:rtl/>
        </w:rPr>
        <w:t xml:space="preserve"> [گزاردن نماز نفل مستحب،] پس از ادا</w:t>
      </w:r>
      <w:r w:rsidR="00446BB7">
        <w:rPr>
          <w:rStyle w:val="1-Char"/>
          <w:rFonts w:hint="cs"/>
          <w:rtl/>
        </w:rPr>
        <w:t>ی</w:t>
      </w:r>
      <w:r w:rsidR="00987C86" w:rsidRPr="007100A7">
        <w:rPr>
          <w:rStyle w:val="1-Char"/>
          <w:rFonts w:hint="cs"/>
          <w:rtl/>
        </w:rPr>
        <w:t xml:space="preserve"> نماز فرض صبح [تا هنگام</w:t>
      </w:r>
      <w:r w:rsidR="00446BB7">
        <w:rPr>
          <w:rStyle w:val="1-Char"/>
          <w:rFonts w:hint="cs"/>
          <w:rtl/>
        </w:rPr>
        <w:t>ی</w:t>
      </w:r>
      <w:r w:rsidR="00987C86" w:rsidRPr="007100A7">
        <w:rPr>
          <w:rStyle w:val="1-Char"/>
          <w:rFonts w:hint="cs"/>
          <w:rtl/>
        </w:rPr>
        <w:t xml:space="preserve"> که خورش</w:t>
      </w:r>
      <w:r w:rsidR="00446BB7">
        <w:rPr>
          <w:rStyle w:val="1-Char"/>
          <w:rFonts w:hint="cs"/>
          <w:rtl/>
        </w:rPr>
        <w:t>ی</w:t>
      </w:r>
      <w:r w:rsidR="00987C86" w:rsidRPr="007100A7">
        <w:rPr>
          <w:rStyle w:val="1-Char"/>
          <w:rFonts w:hint="cs"/>
          <w:rtl/>
        </w:rPr>
        <w:t>د طلوع کند و به انداز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00446BB7">
        <w:rPr>
          <w:rStyle w:val="1-Char"/>
          <w:rFonts w:hint="cs"/>
          <w:rtl/>
        </w:rPr>
        <w:t>ی</w:t>
      </w:r>
      <w:r w:rsidR="00987C86" w:rsidRPr="007100A7">
        <w:rPr>
          <w:rStyle w:val="1-Char"/>
          <w:rFonts w:hint="cs"/>
          <w:rtl/>
        </w:rPr>
        <w:t>ک ن</w:t>
      </w:r>
      <w:r w:rsidR="00446BB7">
        <w:rPr>
          <w:rStyle w:val="1-Char"/>
          <w:rFonts w:hint="cs"/>
          <w:rtl/>
        </w:rPr>
        <w:t>ی</w:t>
      </w:r>
      <w:r w:rsidR="00987C86" w:rsidRPr="007100A7">
        <w:rPr>
          <w:rStyle w:val="1-Char"/>
          <w:rFonts w:hint="cs"/>
          <w:rtl/>
        </w:rPr>
        <w:t>زه بلند شود.]</w:t>
      </w:r>
    </w:p>
    <w:p w:rsidR="00987C86" w:rsidRPr="007100A7" w:rsidRDefault="00BB2F99" w:rsidP="00AF1D25">
      <w:pPr>
        <w:rPr>
          <w:rStyle w:val="1-Char"/>
          <w:rtl/>
        </w:rPr>
      </w:pPr>
      <w:r w:rsidRPr="007100A7">
        <w:rPr>
          <w:rStyle w:val="1-Char"/>
          <w:rFonts w:hint="cs"/>
          <w:rtl/>
        </w:rPr>
        <w:t>*</w:t>
      </w:r>
      <w:r w:rsidR="00987C86" w:rsidRPr="007100A7">
        <w:rPr>
          <w:rStyle w:val="1-Char"/>
          <w:rFonts w:hint="cs"/>
          <w:rtl/>
        </w:rPr>
        <w:t xml:space="preserve"> [خواندن نماز نفل مستحب،] پس از ادا</w:t>
      </w:r>
      <w:r w:rsidR="00446BB7">
        <w:rPr>
          <w:rStyle w:val="1-Char"/>
          <w:rFonts w:hint="cs"/>
          <w:rtl/>
        </w:rPr>
        <w:t>ی</w:t>
      </w:r>
      <w:r w:rsidR="00987C86" w:rsidRPr="007100A7">
        <w:rPr>
          <w:rStyle w:val="1-Char"/>
          <w:rFonts w:hint="cs"/>
          <w:rtl/>
        </w:rPr>
        <w:t xml:space="preserve"> نماز عصر [تا هنگام</w:t>
      </w:r>
      <w:r w:rsidR="00446BB7">
        <w:rPr>
          <w:rStyle w:val="1-Char"/>
          <w:rFonts w:hint="cs"/>
          <w:rtl/>
        </w:rPr>
        <w:t>ی</w:t>
      </w:r>
      <w:r w:rsidR="00987C86" w:rsidRPr="007100A7">
        <w:rPr>
          <w:rStyle w:val="1-Char"/>
          <w:rFonts w:hint="cs"/>
          <w:rtl/>
        </w:rPr>
        <w:t xml:space="preserve"> که خورش</w:t>
      </w:r>
      <w:r w:rsidR="00446BB7">
        <w:rPr>
          <w:rStyle w:val="1-Char"/>
          <w:rFonts w:hint="cs"/>
          <w:rtl/>
        </w:rPr>
        <w:t>ی</w:t>
      </w:r>
      <w:r w:rsidR="00987C86" w:rsidRPr="007100A7">
        <w:rPr>
          <w:rStyle w:val="1-Char"/>
          <w:rFonts w:hint="cs"/>
          <w:rtl/>
        </w:rPr>
        <w:t>د غروب کند.]</w:t>
      </w:r>
    </w:p>
    <w:p w:rsidR="00BB2F99" w:rsidRPr="007100A7" w:rsidRDefault="00BB2F99" w:rsidP="00AF1D25">
      <w:pPr>
        <w:rPr>
          <w:rStyle w:val="1-Char"/>
          <w:rtl/>
        </w:rPr>
      </w:pPr>
      <w:r w:rsidRPr="007100A7">
        <w:rPr>
          <w:rStyle w:val="1-Char"/>
          <w:rFonts w:hint="cs"/>
          <w:rtl/>
        </w:rPr>
        <w:t>*</w:t>
      </w:r>
      <w:r w:rsidR="00987C86" w:rsidRPr="007100A7">
        <w:rPr>
          <w:rStyle w:val="1-Char"/>
          <w:rFonts w:hint="cs"/>
          <w:rtl/>
        </w:rPr>
        <w:t xml:space="preserve"> گزاردن نماز نفل</w:t>
      </w:r>
      <w:r w:rsidR="00310E88" w:rsidRPr="007100A7">
        <w:rPr>
          <w:rStyle w:val="1-Char"/>
          <w:rFonts w:hint="cs"/>
          <w:rtl/>
        </w:rPr>
        <w:t>،</w:t>
      </w:r>
      <w:r w:rsidR="00987C86" w:rsidRPr="007100A7">
        <w:rPr>
          <w:rStyle w:val="1-Char"/>
          <w:rFonts w:hint="cs"/>
          <w:rtl/>
        </w:rPr>
        <w:t xml:space="preserve"> پ</w:t>
      </w:r>
      <w:r w:rsidR="00446BB7">
        <w:rPr>
          <w:rStyle w:val="1-Char"/>
          <w:rFonts w:hint="cs"/>
          <w:rtl/>
        </w:rPr>
        <w:t>ی</w:t>
      </w:r>
      <w:r w:rsidR="00987C86" w:rsidRPr="007100A7">
        <w:rPr>
          <w:rStyle w:val="1-Char"/>
          <w:rFonts w:hint="cs"/>
          <w:rtl/>
        </w:rPr>
        <w:t>ش از خواندن نماز مغرب. [پ</w:t>
      </w:r>
      <w:r w:rsidR="00446BB7">
        <w:rPr>
          <w:rStyle w:val="1-Char"/>
          <w:rFonts w:hint="cs"/>
          <w:rtl/>
        </w:rPr>
        <w:t>ی</w:t>
      </w:r>
      <w:r w:rsidR="00987C86" w:rsidRPr="007100A7">
        <w:rPr>
          <w:rStyle w:val="1-Char"/>
          <w:rFonts w:hint="cs"/>
          <w:rtl/>
        </w:rPr>
        <w:t>امبر</w:t>
      </w:r>
      <w:r w:rsidR="00FE6406" w:rsidRPr="00FE6406">
        <w:rPr>
          <w:rStyle w:val="1-Char"/>
          <w:rFonts w:cs="CTraditional Arabic" w:hint="cs"/>
          <w:rtl/>
        </w:rPr>
        <w:t xml:space="preserve"> ج</w:t>
      </w:r>
      <w:r w:rsidR="00987C86" w:rsidRPr="007100A7">
        <w:rPr>
          <w:rStyle w:val="1-Char"/>
          <w:rFonts w:hint="cs"/>
          <w:rtl/>
        </w:rPr>
        <w:t xml:space="preserve"> سه بار فرمودند: </w:t>
      </w:r>
      <w:r w:rsidR="00987C86" w:rsidRPr="00BE2421">
        <w:rPr>
          <w:rStyle w:val="5-Char"/>
          <w:rFonts w:hint="cs"/>
          <w:rtl/>
        </w:rPr>
        <w:t>«ص</w:t>
      </w:r>
      <w:r w:rsidR="003C5838" w:rsidRPr="00BE2421">
        <w:rPr>
          <w:rStyle w:val="5-Char"/>
          <w:rFonts w:hint="cs"/>
          <w:rtl/>
        </w:rPr>
        <w:t>َ</w:t>
      </w:r>
      <w:r w:rsidR="00987C86" w:rsidRPr="00BE2421">
        <w:rPr>
          <w:rStyle w:val="5-Char"/>
          <w:rFonts w:hint="cs"/>
          <w:rtl/>
        </w:rPr>
        <w:t>لّ</w:t>
      </w:r>
      <w:r w:rsidR="003C5838" w:rsidRPr="00BE2421">
        <w:rPr>
          <w:rStyle w:val="5-Char"/>
          <w:rFonts w:hint="cs"/>
          <w:rtl/>
        </w:rPr>
        <w:t>ُ</w:t>
      </w:r>
      <w:r w:rsidR="00987C86" w:rsidRPr="00BE2421">
        <w:rPr>
          <w:rStyle w:val="5-Char"/>
          <w:rFonts w:hint="cs"/>
          <w:rtl/>
        </w:rPr>
        <w:t>و</w:t>
      </w:r>
      <w:r w:rsidR="003C5838" w:rsidRPr="00BE2421">
        <w:rPr>
          <w:rStyle w:val="5-Char"/>
          <w:rFonts w:hint="cs"/>
          <w:rtl/>
        </w:rPr>
        <w:t>ْ</w:t>
      </w:r>
      <w:r w:rsidR="00987C86" w:rsidRPr="00BE2421">
        <w:rPr>
          <w:rStyle w:val="5-Char"/>
          <w:rFonts w:hint="cs"/>
          <w:rtl/>
        </w:rPr>
        <w:t>ا ق</w:t>
      </w:r>
      <w:r w:rsidR="003C5838" w:rsidRPr="00BE2421">
        <w:rPr>
          <w:rStyle w:val="5-Char"/>
          <w:rFonts w:hint="cs"/>
          <w:rtl/>
        </w:rPr>
        <w:t>َ</w:t>
      </w:r>
      <w:r w:rsidR="00987C86" w:rsidRPr="00BE2421">
        <w:rPr>
          <w:rStyle w:val="5-Char"/>
          <w:rFonts w:hint="cs"/>
          <w:rtl/>
        </w:rPr>
        <w:t>ب</w:t>
      </w:r>
      <w:r w:rsidR="003C5838" w:rsidRPr="00BE2421">
        <w:rPr>
          <w:rStyle w:val="5-Char"/>
          <w:rFonts w:hint="cs"/>
          <w:rtl/>
        </w:rPr>
        <w:t>ْ</w:t>
      </w:r>
      <w:r w:rsidR="00987C86" w:rsidRPr="00BE2421">
        <w:rPr>
          <w:rStyle w:val="5-Char"/>
          <w:rFonts w:hint="cs"/>
          <w:rtl/>
        </w:rPr>
        <w:t>ل</w:t>
      </w:r>
      <w:r w:rsidR="003C5838" w:rsidRPr="00BE2421">
        <w:rPr>
          <w:rStyle w:val="5-Char"/>
          <w:rFonts w:hint="cs"/>
          <w:rtl/>
        </w:rPr>
        <w:t>َ</w:t>
      </w:r>
      <w:r w:rsidR="00987C86" w:rsidRPr="00BE2421">
        <w:rPr>
          <w:rStyle w:val="5-Char"/>
          <w:rFonts w:hint="cs"/>
          <w:rtl/>
        </w:rPr>
        <w:t xml:space="preserve"> ص</w:t>
      </w:r>
      <w:r w:rsidR="003C5838" w:rsidRPr="00BE2421">
        <w:rPr>
          <w:rStyle w:val="5-Char"/>
          <w:rFonts w:hint="cs"/>
          <w:rtl/>
        </w:rPr>
        <w:t>َ</w:t>
      </w:r>
      <w:r w:rsidR="00987C86" w:rsidRPr="00BE2421">
        <w:rPr>
          <w:rStyle w:val="5-Char"/>
          <w:rFonts w:hint="cs"/>
          <w:rtl/>
        </w:rPr>
        <w:t>ل</w:t>
      </w:r>
      <w:r w:rsidR="003C5838" w:rsidRPr="00BE2421">
        <w:rPr>
          <w:rStyle w:val="5-Char"/>
          <w:rFonts w:hint="cs"/>
          <w:rtl/>
        </w:rPr>
        <w:t>ٰ</w:t>
      </w:r>
      <w:r w:rsidR="00987C86" w:rsidRPr="00BE2421">
        <w:rPr>
          <w:rStyle w:val="5-Char"/>
          <w:rFonts w:hint="cs"/>
          <w:rtl/>
        </w:rPr>
        <w:t>اة</w:t>
      </w:r>
      <w:r w:rsidR="003C5838" w:rsidRPr="00BE2421">
        <w:rPr>
          <w:rStyle w:val="5-Char"/>
          <w:rFonts w:hint="cs"/>
          <w:rtl/>
        </w:rPr>
        <w:t>ِ</w:t>
      </w:r>
      <w:r w:rsidR="00987C86" w:rsidRPr="00BE2421">
        <w:rPr>
          <w:rStyle w:val="5-Char"/>
          <w:rFonts w:hint="cs"/>
          <w:rtl/>
        </w:rPr>
        <w:t xml:space="preserve"> ال</w:t>
      </w:r>
      <w:r w:rsidR="003C5838" w:rsidRPr="00BE2421">
        <w:rPr>
          <w:rStyle w:val="5-Char"/>
          <w:rFonts w:hint="cs"/>
          <w:rtl/>
        </w:rPr>
        <w:t>ْ</w:t>
      </w:r>
      <w:r w:rsidR="00987C86" w:rsidRPr="00BE2421">
        <w:rPr>
          <w:rStyle w:val="5-Char"/>
          <w:rFonts w:hint="cs"/>
          <w:rtl/>
        </w:rPr>
        <w:t>م</w:t>
      </w:r>
      <w:r w:rsidR="003C5838" w:rsidRPr="00BE2421">
        <w:rPr>
          <w:rStyle w:val="5-Char"/>
          <w:rFonts w:hint="cs"/>
          <w:rtl/>
        </w:rPr>
        <w:t>َ</w:t>
      </w:r>
      <w:r w:rsidR="00987C86" w:rsidRPr="00BE2421">
        <w:rPr>
          <w:rStyle w:val="5-Char"/>
          <w:rFonts w:hint="cs"/>
          <w:rtl/>
        </w:rPr>
        <w:t>غ</w:t>
      </w:r>
      <w:r w:rsidR="003C5838" w:rsidRPr="00BE2421">
        <w:rPr>
          <w:rStyle w:val="5-Char"/>
          <w:rFonts w:hint="cs"/>
          <w:rtl/>
        </w:rPr>
        <w:t>ْ</w:t>
      </w:r>
      <w:r w:rsidR="00987C86" w:rsidRPr="00BE2421">
        <w:rPr>
          <w:rStyle w:val="5-Char"/>
          <w:rFonts w:hint="cs"/>
          <w:rtl/>
        </w:rPr>
        <w:t>ر</w:t>
      </w:r>
      <w:r w:rsidR="003C5838" w:rsidRPr="00BE2421">
        <w:rPr>
          <w:rStyle w:val="5-Char"/>
          <w:rFonts w:hint="cs"/>
          <w:rtl/>
        </w:rPr>
        <w:t>ِ</w:t>
      </w:r>
      <w:r w:rsidR="00987C86" w:rsidRPr="00BE2421">
        <w:rPr>
          <w:rStyle w:val="5-Char"/>
          <w:rFonts w:hint="cs"/>
          <w:rtl/>
        </w:rPr>
        <w:t>ب</w:t>
      </w:r>
      <w:r w:rsidR="003C5838" w:rsidRPr="00BE2421">
        <w:rPr>
          <w:rStyle w:val="5-Char"/>
          <w:rFonts w:hint="cs"/>
          <w:rtl/>
        </w:rPr>
        <w:t>ِ</w:t>
      </w:r>
      <w:r w:rsidR="00987C86" w:rsidRPr="00BE2421">
        <w:rPr>
          <w:rStyle w:val="5-Char"/>
          <w:rFonts w:hint="cs"/>
          <w:rtl/>
        </w:rPr>
        <w:t>»</w:t>
      </w:r>
      <w:r w:rsidR="00987C86" w:rsidRPr="007100A7">
        <w:rPr>
          <w:rStyle w:val="1-Char"/>
          <w:rFonts w:hint="cs"/>
          <w:rtl/>
        </w:rPr>
        <w:t xml:space="preserve">؛ </w:t>
      </w:r>
      <w:r w:rsidR="00987C86" w:rsidRPr="00BE2421">
        <w:rPr>
          <w:rStyle w:val="1-Char"/>
          <w:rFonts w:hint="cs"/>
          <w:rtl/>
        </w:rPr>
        <w:t>«پ</w:t>
      </w:r>
      <w:r w:rsidR="00446BB7">
        <w:rPr>
          <w:rStyle w:val="1-Char"/>
          <w:rFonts w:hint="cs"/>
          <w:rtl/>
        </w:rPr>
        <w:t>ی</w:t>
      </w:r>
      <w:r w:rsidR="00987C86" w:rsidRPr="00BE2421">
        <w:rPr>
          <w:rStyle w:val="1-Char"/>
          <w:rFonts w:hint="cs"/>
          <w:rtl/>
        </w:rPr>
        <w:t>ش از نماز مغرب، نماز بخوان</w:t>
      </w:r>
      <w:r w:rsidR="00446BB7">
        <w:rPr>
          <w:rStyle w:val="1-Char"/>
          <w:rFonts w:hint="cs"/>
          <w:rtl/>
        </w:rPr>
        <w:t>ی</w:t>
      </w:r>
      <w:r w:rsidR="00987C86" w:rsidRPr="00BE2421">
        <w:rPr>
          <w:rStyle w:val="1-Char"/>
          <w:rFonts w:hint="cs"/>
          <w:rtl/>
        </w:rPr>
        <w:t>د»</w:t>
      </w:r>
      <w:r w:rsidR="00987C86" w:rsidRPr="007100A7">
        <w:rPr>
          <w:rStyle w:val="1-Char"/>
          <w:rFonts w:hint="cs"/>
          <w:rtl/>
        </w:rPr>
        <w:t>؛ و در سوّم</w:t>
      </w:r>
      <w:r w:rsidR="00446BB7">
        <w:rPr>
          <w:rStyle w:val="1-Char"/>
          <w:rFonts w:hint="cs"/>
          <w:rtl/>
        </w:rPr>
        <w:t>ی</w:t>
      </w:r>
      <w:r w:rsidR="00987C86" w:rsidRPr="007100A7">
        <w:rPr>
          <w:rStyle w:val="1-Char"/>
          <w:rFonts w:hint="cs"/>
          <w:rtl/>
        </w:rPr>
        <w:t xml:space="preserve">ن بار فرمودند: </w:t>
      </w:r>
      <w:r w:rsidR="00987C86" w:rsidRPr="00BE2421">
        <w:rPr>
          <w:rStyle w:val="5-Char"/>
          <w:rFonts w:hint="cs"/>
          <w:rtl/>
        </w:rPr>
        <w:t>«ل</w:t>
      </w:r>
      <w:r w:rsidR="006343BA" w:rsidRPr="00BE2421">
        <w:rPr>
          <w:rStyle w:val="5-Char"/>
          <w:rFonts w:hint="cs"/>
          <w:rtl/>
        </w:rPr>
        <w:t>ِ</w:t>
      </w:r>
      <w:r w:rsidR="00987C86" w:rsidRPr="00BE2421">
        <w:rPr>
          <w:rStyle w:val="5-Char"/>
          <w:rFonts w:hint="cs"/>
          <w:rtl/>
        </w:rPr>
        <w:t>م</w:t>
      </w:r>
      <w:r w:rsidR="006343BA" w:rsidRPr="00BE2421">
        <w:rPr>
          <w:rStyle w:val="5-Char"/>
          <w:rFonts w:hint="cs"/>
          <w:rtl/>
        </w:rPr>
        <w:t>َ</w:t>
      </w:r>
      <w:r w:rsidR="00987C86" w:rsidRPr="00BE2421">
        <w:rPr>
          <w:rStyle w:val="5-Char"/>
          <w:rFonts w:hint="cs"/>
          <w:rtl/>
        </w:rPr>
        <w:t>ن</w:t>
      </w:r>
      <w:r w:rsidR="006343BA" w:rsidRPr="00BE2421">
        <w:rPr>
          <w:rStyle w:val="5-Char"/>
          <w:rFonts w:hint="cs"/>
          <w:rtl/>
        </w:rPr>
        <w:t>ْ</w:t>
      </w:r>
      <w:r w:rsidR="00987C86" w:rsidRPr="00BE2421">
        <w:rPr>
          <w:rStyle w:val="5-Char"/>
          <w:rFonts w:hint="cs"/>
          <w:rtl/>
        </w:rPr>
        <w:t xml:space="preserve"> ش</w:t>
      </w:r>
      <w:r w:rsidR="006343BA" w:rsidRPr="00BE2421">
        <w:rPr>
          <w:rStyle w:val="5-Char"/>
          <w:rFonts w:hint="cs"/>
          <w:rtl/>
        </w:rPr>
        <w:t>ٰ</w:t>
      </w:r>
      <w:r w:rsidR="00987C86" w:rsidRPr="00BE2421">
        <w:rPr>
          <w:rStyle w:val="5-Char"/>
          <w:rFonts w:hint="cs"/>
          <w:rtl/>
        </w:rPr>
        <w:t>اء</w:t>
      </w:r>
      <w:r w:rsidR="006343BA" w:rsidRPr="00BE2421">
        <w:rPr>
          <w:rStyle w:val="5-Char"/>
          <w:rFonts w:hint="cs"/>
          <w:rtl/>
        </w:rPr>
        <w:t>َ</w:t>
      </w:r>
      <w:r w:rsidR="00987C86" w:rsidRPr="00BE2421">
        <w:rPr>
          <w:rStyle w:val="5-Char"/>
          <w:rFonts w:hint="cs"/>
          <w:rtl/>
        </w:rPr>
        <w:t>»</w:t>
      </w:r>
      <w:r w:rsidR="00987C86" w:rsidRPr="007100A7">
        <w:rPr>
          <w:rStyle w:val="1-Char"/>
          <w:rFonts w:hint="cs"/>
          <w:rtl/>
        </w:rPr>
        <w:t>؛ «برا</w:t>
      </w:r>
      <w:r w:rsidR="00446BB7">
        <w:rPr>
          <w:rStyle w:val="1-Char"/>
          <w:rFonts w:hint="cs"/>
          <w:rtl/>
        </w:rPr>
        <w:t>ی</w:t>
      </w:r>
      <w:r w:rsidR="00987C86" w:rsidRPr="007100A7">
        <w:rPr>
          <w:rStyle w:val="1-Char"/>
          <w:rFonts w:hint="cs"/>
          <w:rtl/>
        </w:rPr>
        <w:t xml:space="preserve"> کس</w:t>
      </w:r>
      <w:r w:rsidR="00446BB7">
        <w:rPr>
          <w:rStyle w:val="1-Char"/>
          <w:rFonts w:hint="cs"/>
          <w:rtl/>
        </w:rPr>
        <w:t>ی</w:t>
      </w:r>
      <w:r w:rsidR="00987C86" w:rsidRPr="007100A7">
        <w:rPr>
          <w:rStyle w:val="1-Char"/>
          <w:rFonts w:hint="cs"/>
          <w:rtl/>
        </w:rPr>
        <w:t xml:space="preserve"> که م</w:t>
      </w:r>
      <w:r w:rsidR="00446BB7">
        <w:rPr>
          <w:rStyle w:val="1-Char"/>
          <w:rFonts w:hint="cs"/>
          <w:rtl/>
        </w:rPr>
        <w:t>ی</w:t>
      </w:r>
      <w:r w:rsidR="00987C86" w:rsidRPr="007100A7">
        <w:rPr>
          <w:rStyle w:val="1-Char"/>
          <w:rFonts w:hint="cs"/>
          <w:rtl/>
        </w:rPr>
        <w:t>‌خواهد». و رسول خدا</w:t>
      </w:r>
      <w:r w:rsidR="00FE6406" w:rsidRPr="00FE6406">
        <w:rPr>
          <w:rStyle w:val="1-Char"/>
          <w:rFonts w:cs="CTraditional Arabic" w:hint="cs"/>
          <w:rtl/>
        </w:rPr>
        <w:t xml:space="preserve"> ج</w:t>
      </w:r>
      <w:r w:rsidR="00987C86" w:rsidRPr="007100A7">
        <w:rPr>
          <w:rStyle w:val="1-Char"/>
          <w:rFonts w:hint="cs"/>
          <w:rtl/>
        </w:rPr>
        <w:t xml:space="preserve"> ا</w:t>
      </w:r>
      <w:r w:rsidR="00446BB7">
        <w:rPr>
          <w:rStyle w:val="1-Char"/>
          <w:rFonts w:hint="cs"/>
          <w:rtl/>
        </w:rPr>
        <w:t>ی</w:t>
      </w:r>
      <w:r w:rsidR="00987C86" w:rsidRPr="007100A7">
        <w:rPr>
          <w:rStyle w:val="1-Char"/>
          <w:rFonts w:hint="cs"/>
          <w:rtl/>
        </w:rPr>
        <w:t>ن جمل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00987C86" w:rsidRPr="007100A7">
        <w:rPr>
          <w:rStyle w:val="1-Char"/>
          <w:rFonts w:hint="cs"/>
          <w:rtl/>
        </w:rPr>
        <w:t>اخ</w:t>
      </w:r>
      <w:r w:rsidR="00446BB7">
        <w:rPr>
          <w:rStyle w:val="1-Char"/>
          <w:rFonts w:hint="cs"/>
          <w:rtl/>
        </w:rPr>
        <w:t>ی</w:t>
      </w:r>
      <w:r w:rsidR="00987C86" w:rsidRPr="007100A7">
        <w:rPr>
          <w:rStyle w:val="1-Char"/>
          <w:rFonts w:hint="cs"/>
          <w:rtl/>
        </w:rPr>
        <w:t>ر را بد</w:t>
      </w:r>
      <w:r w:rsidR="00446BB7">
        <w:rPr>
          <w:rStyle w:val="1-Char"/>
          <w:rFonts w:hint="cs"/>
          <w:rtl/>
        </w:rPr>
        <w:t>ی</w:t>
      </w:r>
      <w:r w:rsidR="00987C86" w:rsidRPr="007100A7">
        <w:rPr>
          <w:rStyle w:val="1-Char"/>
          <w:rFonts w:hint="cs"/>
          <w:rtl/>
        </w:rPr>
        <w:t>ن جهت فرمودند تا مردم</w:t>
      </w:r>
      <w:r w:rsidR="00310E88" w:rsidRPr="007100A7">
        <w:rPr>
          <w:rStyle w:val="1-Char"/>
          <w:rFonts w:hint="cs"/>
          <w:rtl/>
        </w:rPr>
        <w:t>،</w:t>
      </w:r>
      <w:r w:rsidR="00987C86" w:rsidRPr="007100A7">
        <w:rPr>
          <w:rStyle w:val="1-Char"/>
          <w:rFonts w:hint="cs"/>
          <w:rtl/>
        </w:rPr>
        <w:t xml:space="preserve"> نماز پ</w:t>
      </w:r>
      <w:r w:rsidR="00446BB7">
        <w:rPr>
          <w:rStyle w:val="1-Char"/>
          <w:rFonts w:hint="cs"/>
          <w:rtl/>
        </w:rPr>
        <w:t>ی</w:t>
      </w:r>
      <w:r w:rsidR="00987C86" w:rsidRPr="007100A7">
        <w:rPr>
          <w:rStyle w:val="1-Char"/>
          <w:rFonts w:hint="cs"/>
          <w:rtl/>
        </w:rPr>
        <w:t>ش از مغرب را سنّت نگردانند. ا</w:t>
      </w:r>
      <w:r w:rsidR="00446BB7">
        <w:rPr>
          <w:rStyle w:val="1-Char"/>
          <w:rFonts w:hint="cs"/>
          <w:rtl/>
        </w:rPr>
        <w:t>ی</w:t>
      </w:r>
      <w:r w:rsidR="00987C86" w:rsidRPr="007100A7">
        <w:rPr>
          <w:rStyle w:val="1-Char"/>
          <w:rFonts w:hint="cs"/>
          <w:rtl/>
        </w:rPr>
        <w:t>ن روا</w:t>
      </w:r>
      <w:r w:rsidR="00446BB7">
        <w:rPr>
          <w:rStyle w:val="1-Char"/>
          <w:rFonts w:hint="cs"/>
          <w:rtl/>
        </w:rPr>
        <w:t>ی</w:t>
      </w:r>
      <w:r w:rsidR="00987C86" w:rsidRPr="007100A7">
        <w:rPr>
          <w:rStyle w:val="1-Char"/>
          <w:rFonts w:hint="cs"/>
          <w:rtl/>
        </w:rPr>
        <w:t>ت را بخار</w:t>
      </w:r>
      <w:r w:rsidR="00446BB7">
        <w:rPr>
          <w:rStyle w:val="1-Char"/>
          <w:rFonts w:hint="cs"/>
          <w:rtl/>
        </w:rPr>
        <w:t>ی</w:t>
      </w:r>
      <w:r w:rsidR="00987C86" w:rsidRPr="007100A7">
        <w:rPr>
          <w:rStyle w:val="1-Char"/>
          <w:rFonts w:hint="cs"/>
          <w:rtl/>
        </w:rPr>
        <w:t xml:space="preserve"> در کتاب </w:t>
      </w:r>
      <w:r w:rsidR="00987C86" w:rsidRPr="00034958">
        <w:rPr>
          <w:rStyle w:val="5-Char0"/>
          <w:rFonts w:hint="cs"/>
          <w:rtl/>
        </w:rPr>
        <w:t>«تهجّد»</w:t>
      </w:r>
      <w:r w:rsidR="00987C86" w:rsidRPr="007100A7">
        <w:rPr>
          <w:rStyle w:val="1-Char"/>
          <w:rFonts w:hint="cs"/>
          <w:rtl/>
        </w:rPr>
        <w:t xml:space="preserve"> در باب </w:t>
      </w:r>
      <w:r w:rsidR="00987C86" w:rsidRPr="00034958">
        <w:rPr>
          <w:rStyle w:val="5-Char0"/>
          <w:rFonts w:hint="cs"/>
          <w:rtl/>
        </w:rPr>
        <w:t>«الصلاة قبل المغرب»</w:t>
      </w:r>
      <w:r w:rsidR="00987C86" w:rsidRPr="007100A7">
        <w:rPr>
          <w:rStyle w:val="1-Char"/>
          <w:rFonts w:hint="cs"/>
          <w:rtl/>
        </w:rPr>
        <w:t xml:space="preserve"> نقل کرده است. و ا</w:t>
      </w:r>
      <w:r w:rsidR="00446BB7">
        <w:rPr>
          <w:rStyle w:val="1-Char"/>
          <w:rFonts w:hint="cs"/>
          <w:rtl/>
        </w:rPr>
        <w:t>ی</w:t>
      </w:r>
      <w:r w:rsidR="00987C86" w:rsidRPr="007100A7">
        <w:rPr>
          <w:rStyle w:val="1-Char"/>
          <w:rFonts w:hint="cs"/>
          <w:rtl/>
        </w:rPr>
        <w:t>ن حد</w:t>
      </w:r>
      <w:r w:rsidR="00446BB7">
        <w:rPr>
          <w:rStyle w:val="1-Char"/>
          <w:rFonts w:hint="cs"/>
          <w:rtl/>
        </w:rPr>
        <w:t>ی</w:t>
      </w:r>
      <w:r w:rsidR="00987C86" w:rsidRPr="007100A7">
        <w:rPr>
          <w:rStyle w:val="1-Char"/>
          <w:rFonts w:hint="cs"/>
          <w:rtl/>
        </w:rPr>
        <w:t xml:space="preserve">ث به دو موضوع اشاره دارد: </w:t>
      </w:r>
      <w:r w:rsidR="00446BB7">
        <w:rPr>
          <w:rStyle w:val="1-Char"/>
          <w:rFonts w:hint="cs"/>
          <w:rtl/>
        </w:rPr>
        <w:t>ی</w:t>
      </w:r>
      <w:r w:rsidR="00987C86" w:rsidRPr="007100A7">
        <w:rPr>
          <w:rStyle w:val="1-Char"/>
          <w:rFonts w:hint="cs"/>
          <w:rtl/>
        </w:rPr>
        <w:t>ک</w:t>
      </w:r>
      <w:r w:rsidR="00446BB7">
        <w:rPr>
          <w:rStyle w:val="1-Char"/>
          <w:rFonts w:hint="cs"/>
          <w:rtl/>
        </w:rPr>
        <w:t>ی</w:t>
      </w:r>
      <w:r w:rsidR="00987C86" w:rsidRPr="007100A7">
        <w:rPr>
          <w:rStyle w:val="1-Char"/>
          <w:rFonts w:hint="cs"/>
          <w:rtl/>
        </w:rPr>
        <w:t xml:space="preserve"> مشروع</w:t>
      </w:r>
      <w:r w:rsidR="00446BB7">
        <w:rPr>
          <w:rStyle w:val="1-Char"/>
          <w:rFonts w:hint="cs"/>
          <w:rtl/>
        </w:rPr>
        <w:t>ی</w:t>
      </w:r>
      <w:r w:rsidR="00987C86" w:rsidRPr="007100A7">
        <w:rPr>
          <w:rStyle w:val="1-Char"/>
          <w:rFonts w:hint="cs"/>
          <w:rtl/>
        </w:rPr>
        <w:t>ت نفل خواندن پ</w:t>
      </w:r>
      <w:r w:rsidR="00446BB7">
        <w:rPr>
          <w:rStyle w:val="1-Char"/>
          <w:rFonts w:hint="cs"/>
          <w:rtl/>
        </w:rPr>
        <w:t>ی</w:t>
      </w:r>
      <w:r w:rsidR="00987C86" w:rsidRPr="007100A7">
        <w:rPr>
          <w:rStyle w:val="1-Char"/>
          <w:rFonts w:hint="cs"/>
          <w:rtl/>
        </w:rPr>
        <w:t xml:space="preserve">ش از مغرب؛ و </w:t>
      </w:r>
      <w:r w:rsidR="00987C86" w:rsidRPr="00FE6406">
        <w:rPr>
          <w:rStyle w:val="9-Char"/>
          <w:rFonts w:eastAsia="Batang" w:hint="cs"/>
          <w:rtl/>
        </w:rPr>
        <w:t>د</w:t>
      </w:r>
      <w:r w:rsidR="00446BB7">
        <w:rPr>
          <w:rStyle w:val="9-Char"/>
          <w:rFonts w:eastAsia="Batang" w:hint="cs"/>
          <w:rtl/>
        </w:rPr>
        <w:t>ی</w:t>
      </w:r>
      <w:r w:rsidR="00987C86" w:rsidRPr="00FE6406">
        <w:rPr>
          <w:rStyle w:val="9-Char"/>
          <w:rFonts w:eastAsia="Batang" w:hint="cs"/>
          <w:rtl/>
        </w:rPr>
        <w:t>گر</w:t>
      </w:r>
      <w:r w:rsidR="00446BB7">
        <w:rPr>
          <w:rStyle w:val="9-Char"/>
          <w:rFonts w:eastAsia="Batang" w:hint="cs"/>
          <w:rtl/>
        </w:rPr>
        <w:t>ی</w:t>
      </w:r>
      <w:r w:rsidR="00987C86" w:rsidRPr="007100A7">
        <w:rPr>
          <w:rStyle w:val="1-Char"/>
          <w:rFonts w:hint="cs"/>
          <w:rtl/>
        </w:rPr>
        <w:t xml:space="preserve"> ا</w:t>
      </w:r>
      <w:r w:rsidR="00446BB7">
        <w:rPr>
          <w:rStyle w:val="1-Char"/>
          <w:rFonts w:hint="cs"/>
          <w:rtl/>
        </w:rPr>
        <w:t>ی</w:t>
      </w:r>
      <w:r w:rsidR="00987C86" w:rsidRPr="007100A7">
        <w:rPr>
          <w:rStyle w:val="1-Char"/>
          <w:rFonts w:hint="cs"/>
          <w:rtl/>
        </w:rPr>
        <w:t>ن که ا</w:t>
      </w:r>
      <w:r w:rsidR="00446BB7">
        <w:rPr>
          <w:rStyle w:val="1-Char"/>
          <w:rFonts w:hint="cs"/>
          <w:rtl/>
        </w:rPr>
        <w:t>ی</w:t>
      </w:r>
      <w:r w:rsidR="00987C86" w:rsidRPr="007100A7">
        <w:rPr>
          <w:rStyle w:val="1-Char"/>
          <w:rFonts w:hint="cs"/>
          <w:rtl/>
        </w:rPr>
        <w:t>ن نماز، سنّت مؤکده ن</w:t>
      </w:r>
      <w:r w:rsidR="00446BB7">
        <w:rPr>
          <w:rStyle w:val="1-Char"/>
          <w:rFonts w:hint="cs"/>
          <w:rtl/>
        </w:rPr>
        <w:t>ی</w:t>
      </w:r>
      <w:r w:rsidR="00987C86" w:rsidRPr="007100A7">
        <w:rPr>
          <w:rStyle w:val="1-Char"/>
          <w:rFonts w:hint="cs"/>
          <w:rtl/>
        </w:rPr>
        <w:t>ست.</w:t>
      </w:r>
    </w:p>
    <w:p w:rsidR="00987C86" w:rsidRPr="007100A7" w:rsidRDefault="004A6A6C" w:rsidP="00C64E3D">
      <w:pPr>
        <w:rPr>
          <w:rStyle w:val="1-Char"/>
          <w:rtl/>
        </w:rPr>
      </w:pPr>
      <w:r w:rsidRPr="007100A7">
        <w:rPr>
          <w:rStyle w:val="1-Char"/>
          <w:rFonts w:hint="cs"/>
          <w:rtl/>
        </w:rPr>
        <w:t>و برخورد مردم دربار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FE6406">
        <w:rPr>
          <w:rStyle w:val="9-Char"/>
          <w:rFonts w:eastAsia="Batang" w:hint="cs"/>
          <w:rtl/>
        </w:rPr>
        <w:t>دو رکعت</w:t>
      </w:r>
      <w:r w:rsidR="00310E88" w:rsidRPr="00FE6406">
        <w:rPr>
          <w:rStyle w:val="9-Char"/>
          <w:rFonts w:eastAsia="Batang" w:hint="cs"/>
          <w:rtl/>
        </w:rPr>
        <w:t>ِ</w:t>
      </w:r>
      <w:r w:rsidRPr="00FE6406">
        <w:rPr>
          <w:rStyle w:val="9-Char"/>
          <w:rFonts w:eastAsia="Batang" w:hint="cs"/>
          <w:rtl/>
        </w:rPr>
        <w:t xml:space="preserve"> نماز پ</w:t>
      </w:r>
      <w:r w:rsidR="00446BB7">
        <w:rPr>
          <w:rStyle w:val="9-Char"/>
          <w:rFonts w:eastAsia="Batang" w:hint="cs"/>
          <w:rtl/>
        </w:rPr>
        <w:t>ی</w:t>
      </w:r>
      <w:r w:rsidRPr="00FE6406">
        <w:rPr>
          <w:rStyle w:val="9-Char"/>
          <w:rFonts w:eastAsia="Batang" w:hint="cs"/>
          <w:rtl/>
        </w:rPr>
        <w:t>ش</w:t>
      </w:r>
      <w:r w:rsidR="000A2322">
        <w:rPr>
          <w:rStyle w:val="9-Char"/>
          <w:rFonts w:eastAsia="Batang" w:hint="cs"/>
          <w:rtl/>
        </w:rPr>
        <w:t xml:space="preserve"> </w:t>
      </w:r>
      <w:r w:rsidRPr="00FE6406">
        <w:rPr>
          <w:rStyle w:val="9-Char"/>
          <w:rFonts w:eastAsia="Batang" w:hint="cs"/>
          <w:rtl/>
        </w:rPr>
        <w:t xml:space="preserve">از مغرب، </w:t>
      </w:r>
      <w:r w:rsidRPr="007100A7">
        <w:rPr>
          <w:rStyle w:val="1-Char"/>
          <w:rFonts w:hint="cs"/>
          <w:rtl/>
        </w:rPr>
        <w:t>به دو صورت است: گروه</w:t>
      </w:r>
      <w:r w:rsidR="00446BB7">
        <w:rPr>
          <w:rStyle w:val="1-Char"/>
          <w:rFonts w:hint="cs"/>
          <w:rtl/>
        </w:rPr>
        <w:t>ی</w:t>
      </w:r>
      <w:r w:rsidRPr="007100A7">
        <w:rPr>
          <w:rStyle w:val="1-Char"/>
          <w:rFonts w:hint="cs"/>
          <w:rtl/>
        </w:rPr>
        <w:t xml:space="preserve"> از مردم، ا</w:t>
      </w:r>
      <w:r w:rsidR="00446BB7">
        <w:rPr>
          <w:rStyle w:val="1-Char"/>
          <w:rFonts w:hint="cs"/>
          <w:rtl/>
        </w:rPr>
        <w:t>ی</w:t>
      </w:r>
      <w:r w:rsidRPr="007100A7">
        <w:rPr>
          <w:rStyle w:val="1-Char"/>
          <w:rFonts w:hint="cs"/>
          <w:rtl/>
        </w:rPr>
        <w:t>ن نماز را با ا</w:t>
      </w:r>
      <w:r w:rsidR="00310E88" w:rsidRPr="007100A7">
        <w:rPr>
          <w:rStyle w:val="1-Char"/>
          <w:rFonts w:hint="cs"/>
          <w:rtl/>
        </w:rPr>
        <w:t>ِ</w:t>
      </w:r>
      <w:r w:rsidRPr="007100A7">
        <w:rPr>
          <w:rStyle w:val="1-Char"/>
          <w:rFonts w:hint="cs"/>
          <w:rtl/>
        </w:rPr>
        <w:t>لتزام و پا</w:t>
      </w:r>
      <w:r w:rsidR="00446BB7">
        <w:rPr>
          <w:rStyle w:val="1-Char"/>
          <w:rFonts w:hint="cs"/>
          <w:rtl/>
        </w:rPr>
        <w:t>ی</w:t>
      </w:r>
      <w:r w:rsidRPr="007100A7">
        <w:rPr>
          <w:rStyle w:val="1-Char"/>
          <w:rFonts w:hint="cs"/>
          <w:rtl/>
        </w:rPr>
        <w:t>بند</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 xml:space="preserve">‌گزارند و </w:t>
      </w:r>
      <w:r w:rsidR="00B56FC4">
        <w:rPr>
          <w:rStyle w:val="1-Char"/>
          <w:rFonts w:hint="cs"/>
          <w:rtl/>
        </w:rPr>
        <w:t>هیچگاه</w:t>
      </w:r>
      <w:r w:rsidRPr="007100A7">
        <w:rPr>
          <w:rStyle w:val="1-Char"/>
          <w:rFonts w:hint="cs"/>
          <w:rtl/>
        </w:rPr>
        <w:t xml:space="preserve"> آن را ترک نم</w:t>
      </w:r>
      <w:r w:rsidR="00446BB7">
        <w:rPr>
          <w:rStyle w:val="1-Char"/>
          <w:rFonts w:hint="cs"/>
          <w:rtl/>
        </w:rPr>
        <w:t>ی</w:t>
      </w:r>
      <w:r w:rsidRPr="007100A7">
        <w:rPr>
          <w:rStyle w:val="1-Char"/>
          <w:rFonts w:hint="cs"/>
          <w:rtl/>
        </w:rPr>
        <w:t>‌کنند؛ و هر کس دو رکعت نماز پ</w:t>
      </w:r>
      <w:r w:rsidR="00446BB7">
        <w:rPr>
          <w:rStyle w:val="1-Char"/>
          <w:rFonts w:hint="cs"/>
          <w:rtl/>
        </w:rPr>
        <w:t>ی</w:t>
      </w:r>
      <w:r w:rsidRPr="007100A7">
        <w:rPr>
          <w:rStyle w:val="1-Char"/>
          <w:rFonts w:hint="cs"/>
          <w:rtl/>
        </w:rPr>
        <w:t>ش از مغرب را نخواند، با نگاه</w:t>
      </w:r>
      <w:r w:rsidR="00446BB7">
        <w:rPr>
          <w:rStyle w:val="1-Char"/>
          <w:rFonts w:hint="cs"/>
          <w:rtl/>
        </w:rPr>
        <w:t>ی</w:t>
      </w:r>
      <w:r w:rsidRPr="007100A7">
        <w:rPr>
          <w:rStyle w:val="1-Char"/>
          <w:rFonts w:hint="cs"/>
          <w:rtl/>
        </w:rPr>
        <w:t xml:space="preserve"> تند و خشن بدو م</w:t>
      </w:r>
      <w:r w:rsidR="00446BB7">
        <w:rPr>
          <w:rStyle w:val="1-Char"/>
          <w:rFonts w:hint="cs"/>
          <w:rtl/>
        </w:rPr>
        <w:t>ی</w:t>
      </w:r>
      <w:r w:rsidRPr="007100A7">
        <w:rPr>
          <w:rStyle w:val="1-Char"/>
          <w:rFonts w:hint="cs"/>
          <w:rtl/>
        </w:rPr>
        <w:t>‌نگرند؛ رفتار ا</w:t>
      </w:r>
      <w:r w:rsidR="00446BB7">
        <w:rPr>
          <w:rStyle w:val="1-Char"/>
          <w:rFonts w:hint="cs"/>
          <w:rtl/>
        </w:rPr>
        <w:t>ی</w:t>
      </w:r>
      <w:r w:rsidRPr="007100A7">
        <w:rPr>
          <w:rStyle w:val="1-Char"/>
          <w:rFonts w:hint="cs"/>
          <w:rtl/>
        </w:rPr>
        <w:t>ن گروه از مردم</w:t>
      </w:r>
      <w:r w:rsidR="00310E88" w:rsidRPr="007100A7">
        <w:rPr>
          <w:rStyle w:val="1-Char"/>
          <w:rFonts w:hint="cs"/>
          <w:rtl/>
        </w:rPr>
        <w:t>،</w:t>
      </w:r>
      <w:r w:rsidRPr="007100A7">
        <w:rPr>
          <w:rStyle w:val="1-Char"/>
          <w:rFonts w:hint="cs"/>
          <w:rtl/>
        </w:rPr>
        <w:t xml:space="preserve"> غلوّآم</w:t>
      </w:r>
      <w:r w:rsidR="00446BB7">
        <w:rPr>
          <w:rStyle w:val="1-Char"/>
          <w:rFonts w:hint="cs"/>
          <w:rtl/>
        </w:rPr>
        <w:t>ی</w:t>
      </w:r>
      <w:r w:rsidRPr="007100A7">
        <w:rPr>
          <w:rStyle w:val="1-Char"/>
          <w:rFonts w:hint="cs"/>
          <w:rtl/>
        </w:rPr>
        <w:t>ز و خارج از دا</w:t>
      </w:r>
      <w:r w:rsidR="00446BB7">
        <w:rPr>
          <w:rStyle w:val="1-Char"/>
          <w:rFonts w:hint="cs"/>
          <w:rtl/>
        </w:rPr>
        <w:t>ی</w:t>
      </w:r>
      <w:r w:rsidRPr="007100A7">
        <w:rPr>
          <w:rStyle w:val="1-Char"/>
          <w:rFonts w:hint="cs"/>
          <w:rtl/>
        </w:rPr>
        <w:t>ر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تعال</w:t>
      </w:r>
      <w:r w:rsidR="00446BB7">
        <w:rPr>
          <w:rStyle w:val="1-Char"/>
          <w:rFonts w:hint="cs"/>
          <w:rtl/>
        </w:rPr>
        <w:t>ی</w:t>
      </w:r>
      <w:r w:rsidRPr="007100A7">
        <w:rPr>
          <w:rStyle w:val="1-Char"/>
          <w:rFonts w:hint="cs"/>
          <w:rtl/>
        </w:rPr>
        <w:t>م و آموزه‌ها</w:t>
      </w:r>
      <w:r w:rsidR="00446BB7">
        <w:rPr>
          <w:rStyle w:val="1-Char"/>
          <w:rFonts w:hint="cs"/>
          <w:rtl/>
        </w:rPr>
        <w:t>ی</w:t>
      </w:r>
      <w:r w:rsidRPr="007100A7">
        <w:rPr>
          <w:rStyle w:val="1-Char"/>
          <w:rFonts w:hint="cs"/>
          <w:rtl/>
        </w:rPr>
        <w:t xml:space="preserve"> اسلام</w:t>
      </w:r>
      <w:r w:rsidR="00446BB7">
        <w:rPr>
          <w:rStyle w:val="1-Char"/>
          <w:rFonts w:hint="cs"/>
          <w:rtl/>
        </w:rPr>
        <w:t>ی</w:t>
      </w:r>
      <w:r w:rsidRPr="007100A7">
        <w:rPr>
          <w:rStyle w:val="1-Char"/>
          <w:rFonts w:hint="cs"/>
          <w:rtl/>
        </w:rPr>
        <w:t xml:space="preserve"> است؛ ز</w:t>
      </w:r>
      <w:r w:rsidR="00446BB7">
        <w:rPr>
          <w:rStyle w:val="1-Char"/>
          <w:rFonts w:hint="cs"/>
          <w:rtl/>
        </w:rPr>
        <w:t>ی</w:t>
      </w:r>
      <w:r w:rsidRPr="007100A7">
        <w:rPr>
          <w:rStyle w:val="1-Char"/>
          <w:rFonts w:hint="cs"/>
          <w:rtl/>
        </w:rPr>
        <w:t xml:space="preserve">را که </w:t>
      </w:r>
      <w:r w:rsidR="00AF17B9">
        <w:rPr>
          <w:rStyle w:val="1-Char"/>
          <w:rFonts w:hint="cs"/>
          <w:rtl/>
        </w:rPr>
        <w:t>ا</w:t>
      </w:r>
      <w:r w:rsidR="00446BB7">
        <w:rPr>
          <w:rStyle w:val="1-Char"/>
          <w:rFonts w:hint="cs"/>
          <w:rtl/>
        </w:rPr>
        <w:t>ی</w:t>
      </w:r>
      <w:r w:rsidR="00AF17B9">
        <w:rPr>
          <w:rStyle w:val="1-Char"/>
          <w:rFonts w:hint="cs"/>
          <w:rtl/>
        </w:rPr>
        <w:t>نگونه</w:t>
      </w:r>
      <w:r w:rsidRPr="007100A7">
        <w:rPr>
          <w:rStyle w:val="1-Char"/>
          <w:rFonts w:hint="cs"/>
          <w:rtl/>
        </w:rPr>
        <w:t xml:space="preserve"> رفتار، ب</w:t>
      </w:r>
      <w:r w:rsidR="00446BB7">
        <w:rPr>
          <w:rStyle w:val="1-Char"/>
          <w:rFonts w:hint="cs"/>
          <w:rtl/>
        </w:rPr>
        <w:t>ی</w:t>
      </w:r>
      <w:r w:rsidRPr="007100A7">
        <w:rPr>
          <w:rStyle w:val="1-Char"/>
          <w:rFonts w:hint="cs"/>
          <w:rtl/>
        </w:rPr>
        <w:t>انگر آن است که خواندن دو رکعت نماز پ</w:t>
      </w:r>
      <w:r w:rsidR="00446BB7">
        <w:rPr>
          <w:rStyle w:val="1-Char"/>
          <w:rFonts w:hint="cs"/>
          <w:rtl/>
        </w:rPr>
        <w:t>ی</w:t>
      </w:r>
      <w:r w:rsidRPr="007100A7">
        <w:rPr>
          <w:rStyle w:val="1-Char"/>
          <w:rFonts w:hint="cs"/>
          <w:rtl/>
        </w:rPr>
        <w:t>ش از مغرب، از زمر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لوازم و ضرور</w:t>
      </w:r>
      <w:r w:rsidR="00446BB7">
        <w:rPr>
          <w:rStyle w:val="1-Char"/>
          <w:rFonts w:hint="cs"/>
          <w:rtl/>
        </w:rPr>
        <w:t>ی</w:t>
      </w:r>
      <w:r w:rsidRPr="007100A7">
        <w:rPr>
          <w:rStyle w:val="1-Char"/>
          <w:rFonts w:hint="cs"/>
          <w:rtl/>
        </w:rPr>
        <w:t xml:space="preserve">ات است که </w:t>
      </w:r>
      <w:r w:rsidR="00AF17B9">
        <w:rPr>
          <w:rStyle w:val="1-Char"/>
          <w:rFonts w:hint="cs"/>
          <w:rtl/>
        </w:rPr>
        <w:t>ه</w:t>
      </w:r>
      <w:r w:rsidR="00446BB7">
        <w:rPr>
          <w:rStyle w:val="1-Char"/>
          <w:rFonts w:hint="cs"/>
          <w:rtl/>
        </w:rPr>
        <w:t>ی</w:t>
      </w:r>
      <w:r w:rsidR="00AF17B9">
        <w:rPr>
          <w:rStyle w:val="1-Char"/>
          <w:rFonts w:hint="cs"/>
          <w:rtl/>
        </w:rPr>
        <w:t>چگاه</w:t>
      </w:r>
      <w:r w:rsidRPr="007100A7">
        <w:rPr>
          <w:rStyle w:val="1-Char"/>
          <w:rFonts w:hint="cs"/>
          <w:rtl/>
        </w:rPr>
        <w:t xml:space="preserve"> نبا</w:t>
      </w:r>
      <w:r w:rsidR="00446BB7">
        <w:rPr>
          <w:rStyle w:val="1-Char"/>
          <w:rFonts w:hint="cs"/>
          <w:rtl/>
        </w:rPr>
        <w:t>ی</w:t>
      </w:r>
      <w:r w:rsidRPr="007100A7">
        <w:rPr>
          <w:rStyle w:val="1-Char"/>
          <w:rFonts w:hint="cs"/>
          <w:rtl/>
        </w:rPr>
        <w:t>د ترک شود و حال آن که ا</w:t>
      </w:r>
      <w:r w:rsidR="00446BB7">
        <w:rPr>
          <w:rStyle w:val="1-Char"/>
          <w:rFonts w:hint="cs"/>
          <w:rtl/>
        </w:rPr>
        <w:t>ی</w:t>
      </w:r>
      <w:r w:rsidRPr="007100A7">
        <w:rPr>
          <w:rStyle w:val="1-Char"/>
          <w:rFonts w:hint="cs"/>
          <w:rtl/>
        </w:rPr>
        <w:t>ن رفتار، مخالف ا</w:t>
      </w:r>
      <w:r w:rsidR="00446BB7">
        <w:rPr>
          <w:rStyle w:val="1-Char"/>
          <w:rFonts w:hint="cs"/>
          <w:rtl/>
        </w:rPr>
        <w:t>ی</w:t>
      </w:r>
      <w:r w:rsidRPr="007100A7">
        <w:rPr>
          <w:rStyle w:val="1-Char"/>
          <w:rFonts w:hint="cs"/>
          <w:rtl/>
        </w:rPr>
        <w:t>ن فرمود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رسول خدا</w:t>
      </w:r>
      <w:r w:rsidR="00FE6406" w:rsidRPr="00FE6406">
        <w:rPr>
          <w:rStyle w:val="1-Char"/>
          <w:rFonts w:cs="CTraditional Arabic" w:hint="cs"/>
          <w:rtl/>
        </w:rPr>
        <w:t xml:space="preserve"> ج</w:t>
      </w:r>
      <w:r w:rsidRPr="007100A7">
        <w:rPr>
          <w:rStyle w:val="1-Char"/>
          <w:rFonts w:hint="cs"/>
          <w:rtl/>
        </w:rPr>
        <w:t xml:space="preserve"> است که فرمودند</w:t>
      </w:r>
      <w:r w:rsidRPr="00034958">
        <w:rPr>
          <w:rStyle w:val="1-Char"/>
          <w:rFonts w:hint="cs"/>
          <w:rtl/>
        </w:rPr>
        <w:t xml:space="preserve">: </w:t>
      </w:r>
      <w:r w:rsidRPr="00034958">
        <w:rPr>
          <w:rStyle w:val="1-Char"/>
          <w:rFonts w:eastAsia="Batang" w:hint="cs"/>
          <w:rtl/>
        </w:rPr>
        <w:t>«برا</w:t>
      </w:r>
      <w:r w:rsidR="00446BB7">
        <w:rPr>
          <w:rStyle w:val="1-Char"/>
          <w:rFonts w:eastAsia="Batang" w:hint="cs"/>
          <w:rtl/>
        </w:rPr>
        <w:t>ی</w:t>
      </w:r>
      <w:r w:rsidRPr="00034958">
        <w:rPr>
          <w:rStyle w:val="1-Char"/>
          <w:rFonts w:eastAsia="Batang" w:hint="cs"/>
          <w:rtl/>
        </w:rPr>
        <w:t xml:space="preserve"> کس</w:t>
      </w:r>
      <w:r w:rsidR="00446BB7">
        <w:rPr>
          <w:rStyle w:val="1-Char"/>
          <w:rFonts w:eastAsia="Batang" w:hint="cs"/>
          <w:rtl/>
        </w:rPr>
        <w:t>ی</w:t>
      </w:r>
      <w:r w:rsidRPr="00034958">
        <w:rPr>
          <w:rStyle w:val="1-Char"/>
          <w:rFonts w:eastAsia="Batang" w:hint="cs"/>
          <w:rtl/>
        </w:rPr>
        <w:t xml:space="preserve"> که م</w:t>
      </w:r>
      <w:r w:rsidR="00446BB7">
        <w:rPr>
          <w:rStyle w:val="1-Char"/>
          <w:rFonts w:eastAsia="Batang" w:hint="cs"/>
          <w:rtl/>
        </w:rPr>
        <w:t>ی</w:t>
      </w:r>
      <w:r w:rsidRPr="00034958">
        <w:rPr>
          <w:rStyle w:val="1-Char"/>
          <w:rFonts w:eastAsia="Batang" w:hint="cs"/>
          <w:rtl/>
        </w:rPr>
        <w:t>‌خواهد».</w:t>
      </w:r>
      <w:r w:rsidRPr="00034958">
        <w:rPr>
          <w:rStyle w:val="1-Char"/>
          <w:rFonts w:hint="cs"/>
          <w:rtl/>
        </w:rPr>
        <w:t xml:space="preserve"> و</w:t>
      </w:r>
      <w:r w:rsidRPr="007100A7">
        <w:rPr>
          <w:rStyle w:val="1-Char"/>
          <w:rFonts w:hint="cs"/>
          <w:rtl/>
        </w:rPr>
        <w:t xml:space="preserve"> رسول خدا</w:t>
      </w:r>
      <w:r w:rsidR="00FE6406" w:rsidRPr="00FE6406">
        <w:rPr>
          <w:rStyle w:val="1-Char"/>
          <w:rFonts w:cs="CTraditional Arabic" w:hint="cs"/>
          <w:rtl/>
        </w:rPr>
        <w:t>ج</w:t>
      </w:r>
      <w:r w:rsidRPr="007100A7">
        <w:rPr>
          <w:rStyle w:val="1-Char"/>
          <w:rFonts w:hint="cs"/>
          <w:rtl/>
        </w:rPr>
        <w:t xml:space="preserve"> ا</w:t>
      </w:r>
      <w:r w:rsidR="00446BB7">
        <w:rPr>
          <w:rStyle w:val="1-Char"/>
          <w:rFonts w:hint="cs"/>
          <w:rtl/>
        </w:rPr>
        <w:t>ی</w:t>
      </w:r>
      <w:r w:rsidRPr="007100A7">
        <w:rPr>
          <w:rStyle w:val="1-Char"/>
          <w:rFonts w:hint="cs"/>
          <w:rtl/>
        </w:rPr>
        <w:t>ن جمله را بد</w:t>
      </w:r>
      <w:r w:rsidR="00446BB7">
        <w:rPr>
          <w:rStyle w:val="1-Char"/>
          <w:rFonts w:hint="cs"/>
          <w:rtl/>
        </w:rPr>
        <w:t>ی</w:t>
      </w:r>
      <w:r w:rsidRPr="007100A7">
        <w:rPr>
          <w:rStyle w:val="1-Char"/>
          <w:rFonts w:hint="cs"/>
          <w:rtl/>
        </w:rPr>
        <w:t>ن جهت فرمودند تا مردم</w:t>
      </w:r>
      <w:r w:rsidR="00310E88" w:rsidRPr="007100A7">
        <w:rPr>
          <w:rStyle w:val="1-Char"/>
          <w:rFonts w:hint="cs"/>
          <w:rtl/>
        </w:rPr>
        <w:t>،</w:t>
      </w:r>
      <w:r w:rsidRPr="007100A7">
        <w:rPr>
          <w:rStyle w:val="1-Char"/>
          <w:rFonts w:hint="cs"/>
          <w:rtl/>
        </w:rPr>
        <w:t xml:space="preserve"> نماز پ</w:t>
      </w:r>
      <w:r w:rsidR="00446BB7">
        <w:rPr>
          <w:rStyle w:val="1-Char"/>
          <w:rFonts w:hint="cs"/>
          <w:rtl/>
        </w:rPr>
        <w:t>ی</w:t>
      </w:r>
      <w:r w:rsidRPr="007100A7">
        <w:rPr>
          <w:rStyle w:val="1-Char"/>
          <w:rFonts w:hint="cs"/>
          <w:rtl/>
        </w:rPr>
        <w:t>ش از مغرب را سنّت قرار ندهند.</w:t>
      </w:r>
    </w:p>
    <w:p w:rsidR="004A6A6C" w:rsidRPr="007100A7" w:rsidRDefault="004E6A60" w:rsidP="00034958">
      <w:pPr>
        <w:rPr>
          <w:rStyle w:val="1-Char"/>
          <w:rtl/>
        </w:rPr>
      </w:pPr>
      <w:r w:rsidRPr="007100A7">
        <w:rPr>
          <w:rStyle w:val="1-Char"/>
          <w:rFonts w:hint="cs"/>
          <w:rtl/>
        </w:rPr>
        <w:t>و گروه</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از مردم</w:t>
      </w:r>
      <w:r w:rsidR="00310E88" w:rsidRPr="007100A7">
        <w:rPr>
          <w:rStyle w:val="1-Char"/>
          <w:rFonts w:hint="cs"/>
          <w:rtl/>
        </w:rPr>
        <w:t>،</w:t>
      </w:r>
      <w:r w:rsidRPr="007100A7">
        <w:rPr>
          <w:rStyle w:val="1-Char"/>
          <w:rFonts w:hint="cs"/>
          <w:rtl/>
        </w:rPr>
        <w:t xml:space="preserve"> بر ا</w:t>
      </w:r>
      <w:r w:rsidR="00446BB7">
        <w:rPr>
          <w:rStyle w:val="1-Char"/>
          <w:rFonts w:hint="cs"/>
          <w:rtl/>
        </w:rPr>
        <w:t>ی</w:t>
      </w:r>
      <w:r w:rsidRPr="007100A7">
        <w:rPr>
          <w:rStyle w:val="1-Char"/>
          <w:rFonts w:hint="cs"/>
          <w:rtl/>
        </w:rPr>
        <w:t>ن باورند که خواندن نماز نفل پ</w:t>
      </w:r>
      <w:r w:rsidR="00446BB7">
        <w:rPr>
          <w:rStyle w:val="1-Char"/>
          <w:rFonts w:hint="cs"/>
          <w:rtl/>
        </w:rPr>
        <w:t>ی</w:t>
      </w:r>
      <w:r w:rsidRPr="007100A7">
        <w:rPr>
          <w:rStyle w:val="1-Char"/>
          <w:rFonts w:hint="cs"/>
          <w:rtl/>
        </w:rPr>
        <w:t>ش از مغرب، به شدّت ممنوع و قدغن م</w:t>
      </w:r>
      <w:r w:rsidR="00446BB7">
        <w:rPr>
          <w:rStyle w:val="1-Char"/>
          <w:rFonts w:hint="cs"/>
          <w:rtl/>
        </w:rPr>
        <w:t>ی</w:t>
      </w:r>
      <w:r w:rsidRPr="007100A7">
        <w:rPr>
          <w:rStyle w:val="1-Char"/>
          <w:rFonts w:hint="cs"/>
          <w:rtl/>
        </w:rPr>
        <w:t>‌باشد؛ از ا</w:t>
      </w:r>
      <w:r w:rsidR="00446BB7">
        <w:rPr>
          <w:rStyle w:val="1-Char"/>
          <w:rFonts w:hint="cs"/>
          <w:rtl/>
        </w:rPr>
        <w:t>ی</w:t>
      </w:r>
      <w:r w:rsidRPr="007100A7">
        <w:rPr>
          <w:rStyle w:val="1-Char"/>
          <w:rFonts w:hint="cs"/>
          <w:rtl/>
        </w:rPr>
        <w:t>ن رو، ه</w:t>
      </w:r>
      <w:r w:rsidR="00446BB7">
        <w:rPr>
          <w:rStyle w:val="1-Char"/>
          <w:rFonts w:hint="cs"/>
          <w:rtl/>
        </w:rPr>
        <w:t>ی</w:t>
      </w:r>
      <w:r w:rsidRPr="007100A7">
        <w:rPr>
          <w:rStyle w:val="1-Char"/>
          <w:rFonts w:hint="cs"/>
          <w:rtl/>
        </w:rPr>
        <w:t>چگاه آن را نم</w:t>
      </w:r>
      <w:r w:rsidR="00446BB7">
        <w:rPr>
          <w:rStyle w:val="1-Char"/>
          <w:rFonts w:hint="cs"/>
          <w:rtl/>
        </w:rPr>
        <w:t>ی</w:t>
      </w:r>
      <w:r w:rsidRPr="007100A7">
        <w:rPr>
          <w:rStyle w:val="1-Char"/>
          <w:rFonts w:hint="cs"/>
          <w:rtl/>
        </w:rPr>
        <w:t>‌خوانند، و حال آن که برخ</w:t>
      </w:r>
      <w:r w:rsidR="00446BB7">
        <w:rPr>
          <w:rStyle w:val="1-Char"/>
          <w:rFonts w:hint="cs"/>
          <w:rtl/>
        </w:rPr>
        <w:t>ی</w:t>
      </w:r>
      <w:r w:rsidRPr="007100A7">
        <w:rPr>
          <w:rStyle w:val="1-Char"/>
          <w:rFonts w:hint="cs"/>
          <w:rtl/>
        </w:rPr>
        <w:t xml:space="preserve"> اوقات اتفاق م</w:t>
      </w:r>
      <w:r w:rsidR="00446BB7">
        <w:rPr>
          <w:rStyle w:val="1-Char"/>
          <w:rFonts w:hint="cs"/>
          <w:rtl/>
        </w:rPr>
        <w:t>ی</w:t>
      </w:r>
      <w:r w:rsidRPr="007100A7">
        <w:rPr>
          <w:rStyle w:val="1-Char"/>
          <w:rFonts w:hint="cs"/>
          <w:rtl/>
        </w:rPr>
        <w:t>‌افتد که وقت کاف</w:t>
      </w:r>
      <w:r w:rsidR="00446BB7">
        <w:rPr>
          <w:rStyle w:val="1-Char"/>
          <w:rFonts w:hint="cs"/>
          <w:rtl/>
        </w:rPr>
        <w:t>ی</w:t>
      </w:r>
      <w:r w:rsidRPr="007100A7">
        <w:rPr>
          <w:rStyle w:val="1-Char"/>
          <w:rFonts w:hint="cs"/>
          <w:rtl/>
        </w:rPr>
        <w:t xml:space="preserve"> برا</w:t>
      </w:r>
      <w:r w:rsidR="00446BB7">
        <w:rPr>
          <w:rStyle w:val="1-Char"/>
          <w:rFonts w:hint="cs"/>
          <w:rtl/>
        </w:rPr>
        <w:t>ی</w:t>
      </w:r>
      <w:r w:rsidRPr="007100A7">
        <w:rPr>
          <w:rStyle w:val="1-Char"/>
          <w:rFonts w:hint="cs"/>
          <w:rtl/>
        </w:rPr>
        <w:t xml:space="preserve"> خواندن نماز پ</w:t>
      </w:r>
      <w:r w:rsidR="00446BB7">
        <w:rPr>
          <w:rStyle w:val="1-Char"/>
          <w:rFonts w:hint="cs"/>
          <w:rtl/>
        </w:rPr>
        <w:t>ی</w:t>
      </w:r>
      <w:r w:rsidRPr="007100A7">
        <w:rPr>
          <w:rStyle w:val="1-Char"/>
          <w:rFonts w:hint="cs"/>
          <w:rtl/>
        </w:rPr>
        <w:t>ش از مغرب وجود دارد؛ به و</w:t>
      </w:r>
      <w:r w:rsidR="00446BB7">
        <w:rPr>
          <w:rStyle w:val="1-Char"/>
          <w:rFonts w:hint="cs"/>
          <w:rtl/>
        </w:rPr>
        <w:t>ی</w:t>
      </w:r>
      <w:r w:rsidRPr="007100A7">
        <w:rPr>
          <w:rStyle w:val="1-Char"/>
          <w:rFonts w:hint="cs"/>
          <w:rtl/>
        </w:rPr>
        <w:t xml:space="preserve">ژه در </w:t>
      </w:r>
      <w:r w:rsidRPr="00FE6406">
        <w:rPr>
          <w:rStyle w:val="9-Char"/>
          <w:rFonts w:eastAsia="Batang" w:hint="cs"/>
          <w:rtl/>
        </w:rPr>
        <w:t>حرم</w:t>
      </w:r>
      <w:r w:rsidR="00446BB7">
        <w:rPr>
          <w:rStyle w:val="9-Char"/>
          <w:rFonts w:eastAsia="Batang" w:hint="cs"/>
          <w:rtl/>
        </w:rPr>
        <w:t>ی</w:t>
      </w:r>
      <w:r w:rsidRPr="00FE6406">
        <w:rPr>
          <w:rStyle w:val="9-Char"/>
          <w:rFonts w:eastAsia="Batang" w:hint="cs"/>
          <w:rtl/>
        </w:rPr>
        <w:t>ن شر</w:t>
      </w:r>
      <w:r w:rsidR="00446BB7">
        <w:rPr>
          <w:rStyle w:val="9-Char"/>
          <w:rFonts w:eastAsia="Batang" w:hint="cs"/>
          <w:rtl/>
        </w:rPr>
        <w:t>ی</w:t>
      </w:r>
      <w:r w:rsidRPr="00FE6406">
        <w:rPr>
          <w:rStyle w:val="9-Char"/>
          <w:rFonts w:eastAsia="Batang" w:hint="cs"/>
          <w:rtl/>
        </w:rPr>
        <w:t>ف</w:t>
      </w:r>
      <w:r w:rsidR="00446BB7">
        <w:rPr>
          <w:rStyle w:val="9-Char"/>
          <w:rFonts w:eastAsia="Batang" w:hint="cs"/>
          <w:rtl/>
        </w:rPr>
        <w:t>ی</w:t>
      </w:r>
      <w:r w:rsidRPr="00FE6406">
        <w:rPr>
          <w:rStyle w:val="9-Char"/>
          <w:rFonts w:eastAsia="Batang" w:hint="cs"/>
          <w:rtl/>
        </w:rPr>
        <w:t>ن</w:t>
      </w:r>
      <w:r w:rsidRPr="007100A7">
        <w:rPr>
          <w:rStyle w:val="1-Char"/>
          <w:rFonts w:hint="cs"/>
          <w:rtl/>
        </w:rPr>
        <w:t xml:space="preserve"> که ائمه‌اش پس</w:t>
      </w:r>
      <w:r w:rsidR="000A2322">
        <w:rPr>
          <w:rStyle w:val="1-Char"/>
          <w:rFonts w:hint="cs"/>
          <w:rtl/>
        </w:rPr>
        <w:t xml:space="preserve"> </w:t>
      </w:r>
      <w:r w:rsidRPr="007100A7">
        <w:rPr>
          <w:rStyle w:val="1-Char"/>
          <w:rFonts w:hint="cs"/>
          <w:rtl/>
        </w:rPr>
        <w:t>از اذان، با اندک</w:t>
      </w:r>
      <w:r w:rsidR="00446BB7">
        <w:rPr>
          <w:rStyle w:val="1-Char"/>
          <w:rFonts w:hint="cs"/>
          <w:rtl/>
        </w:rPr>
        <w:t>ی</w:t>
      </w:r>
      <w:r w:rsidRPr="007100A7">
        <w:rPr>
          <w:rStyle w:val="1-Char"/>
          <w:rFonts w:hint="cs"/>
          <w:rtl/>
        </w:rPr>
        <w:t xml:space="preserve"> تأخ</w:t>
      </w:r>
      <w:r w:rsidR="00446BB7">
        <w:rPr>
          <w:rStyle w:val="1-Char"/>
          <w:rFonts w:hint="cs"/>
          <w:rtl/>
        </w:rPr>
        <w:t>ی</w:t>
      </w:r>
      <w:r w:rsidRPr="007100A7">
        <w:rPr>
          <w:rStyle w:val="1-Char"/>
          <w:rFonts w:hint="cs"/>
          <w:rtl/>
        </w:rPr>
        <w:t>ر به محراب م</w:t>
      </w:r>
      <w:r w:rsidR="00446BB7">
        <w:rPr>
          <w:rStyle w:val="1-Char"/>
          <w:rFonts w:hint="cs"/>
          <w:rtl/>
        </w:rPr>
        <w:t>ی</w:t>
      </w:r>
      <w:r w:rsidRPr="007100A7">
        <w:rPr>
          <w:rStyle w:val="1-Char"/>
          <w:rFonts w:hint="cs"/>
          <w:rtl/>
        </w:rPr>
        <w:t>‌رسند، به طور</w:t>
      </w:r>
      <w:r w:rsidR="00446BB7">
        <w:rPr>
          <w:rStyle w:val="1-Char"/>
          <w:rFonts w:hint="cs"/>
          <w:rtl/>
        </w:rPr>
        <w:t>ی</w:t>
      </w:r>
      <w:r w:rsidRPr="007100A7">
        <w:rPr>
          <w:rStyle w:val="1-Char"/>
          <w:rFonts w:hint="cs"/>
          <w:rtl/>
        </w:rPr>
        <w:t xml:space="preserve"> که اگر کس</w:t>
      </w:r>
      <w:r w:rsidR="00446BB7">
        <w:rPr>
          <w:rStyle w:val="1-Char"/>
          <w:rFonts w:hint="cs"/>
          <w:rtl/>
        </w:rPr>
        <w:t>ی</w:t>
      </w:r>
      <w:r w:rsidRPr="007100A7">
        <w:rPr>
          <w:rStyle w:val="1-Char"/>
          <w:rFonts w:hint="cs"/>
          <w:rtl/>
        </w:rPr>
        <w:t xml:space="preserve"> از نمازگزاران بخواهد</w:t>
      </w:r>
      <w:r w:rsidR="00310E88" w:rsidRPr="007100A7">
        <w:rPr>
          <w:rStyle w:val="1-Char"/>
          <w:rFonts w:hint="cs"/>
          <w:rtl/>
        </w:rPr>
        <w:t>،</w:t>
      </w:r>
      <w:r w:rsidRPr="007100A7">
        <w:rPr>
          <w:rStyle w:val="1-Char"/>
          <w:rFonts w:hint="cs"/>
          <w:rtl/>
        </w:rPr>
        <w:t xml:space="preserve"> م</w:t>
      </w:r>
      <w:r w:rsidR="00446BB7">
        <w:rPr>
          <w:rStyle w:val="1-Char"/>
          <w:rFonts w:hint="cs"/>
          <w:rtl/>
        </w:rPr>
        <w:t>ی</w:t>
      </w:r>
      <w:r w:rsidRPr="007100A7">
        <w:rPr>
          <w:rStyle w:val="1-Char"/>
          <w:rFonts w:hint="cs"/>
          <w:rtl/>
        </w:rPr>
        <w:t>‌تواند در ا</w:t>
      </w:r>
      <w:r w:rsidR="00446BB7">
        <w:rPr>
          <w:rStyle w:val="1-Char"/>
          <w:rFonts w:hint="cs"/>
          <w:rtl/>
        </w:rPr>
        <w:t>ی</w:t>
      </w:r>
      <w:r w:rsidRPr="007100A7">
        <w:rPr>
          <w:rStyle w:val="1-Char"/>
          <w:rFonts w:hint="cs"/>
          <w:rtl/>
        </w:rPr>
        <w:t>ن فاصله، دو رکعت</w:t>
      </w:r>
      <w:r w:rsidR="00310E88" w:rsidRPr="007100A7">
        <w:rPr>
          <w:rStyle w:val="1-Char"/>
          <w:rFonts w:hint="cs"/>
          <w:rtl/>
        </w:rPr>
        <w:t>ِ</w:t>
      </w:r>
      <w:r w:rsidRPr="007100A7">
        <w:rPr>
          <w:rStyle w:val="1-Char"/>
          <w:rFonts w:hint="cs"/>
          <w:rtl/>
        </w:rPr>
        <w:t xml:space="preserve"> نماز پ</w:t>
      </w:r>
      <w:r w:rsidR="00446BB7">
        <w:rPr>
          <w:rStyle w:val="1-Char"/>
          <w:rFonts w:hint="cs"/>
          <w:rtl/>
        </w:rPr>
        <w:t>ی</w:t>
      </w:r>
      <w:r w:rsidRPr="007100A7">
        <w:rPr>
          <w:rStyle w:val="1-Char"/>
          <w:rFonts w:hint="cs"/>
          <w:rtl/>
        </w:rPr>
        <w:t>ش از مغرب را بخواند؛ از ا</w:t>
      </w:r>
      <w:r w:rsidR="00446BB7">
        <w:rPr>
          <w:rStyle w:val="1-Char"/>
          <w:rFonts w:hint="cs"/>
          <w:rtl/>
        </w:rPr>
        <w:t>ی</w:t>
      </w:r>
      <w:r w:rsidRPr="007100A7">
        <w:rPr>
          <w:rStyle w:val="1-Char"/>
          <w:rFonts w:hint="cs"/>
          <w:rtl/>
        </w:rPr>
        <w:t xml:space="preserve">ن رو، اگر </w:t>
      </w:r>
      <w:r w:rsidR="00AF17B9">
        <w:rPr>
          <w:rStyle w:val="1-Char"/>
          <w:rFonts w:hint="cs"/>
          <w:rtl/>
        </w:rPr>
        <w:t>چنان‌چه</w:t>
      </w:r>
      <w:r w:rsidRPr="007100A7">
        <w:rPr>
          <w:rStyle w:val="1-Char"/>
          <w:rFonts w:hint="cs"/>
          <w:rtl/>
        </w:rPr>
        <w:t xml:space="preserve"> مردم گاه</w:t>
      </w:r>
      <w:r w:rsidR="00446BB7">
        <w:rPr>
          <w:rStyle w:val="1-Char"/>
          <w:rFonts w:hint="cs"/>
          <w:rtl/>
        </w:rPr>
        <w:t>ی</w:t>
      </w:r>
      <w:r w:rsidRPr="007100A7">
        <w:rPr>
          <w:rStyle w:val="1-Char"/>
          <w:rFonts w:hint="cs"/>
          <w:rtl/>
        </w:rPr>
        <w:t xml:space="preserve"> اوقات دو رکعت نماز پ</w:t>
      </w:r>
      <w:r w:rsidR="00446BB7">
        <w:rPr>
          <w:rStyle w:val="1-Char"/>
          <w:rFonts w:hint="cs"/>
          <w:rtl/>
        </w:rPr>
        <w:t>ی</w:t>
      </w:r>
      <w:r w:rsidRPr="007100A7">
        <w:rPr>
          <w:rStyle w:val="1-Char"/>
          <w:rFonts w:hint="cs"/>
          <w:rtl/>
        </w:rPr>
        <w:t>ش از مغرب را بخوانند و گاه</w:t>
      </w:r>
      <w:r w:rsidR="00446BB7">
        <w:rPr>
          <w:rStyle w:val="1-Char"/>
          <w:rFonts w:hint="cs"/>
          <w:rtl/>
        </w:rPr>
        <w:t>ی</w:t>
      </w:r>
      <w:r w:rsidRPr="007100A7">
        <w:rPr>
          <w:rStyle w:val="1-Char"/>
          <w:rFonts w:hint="cs"/>
          <w:rtl/>
        </w:rPr>
        <w:t xml:space="preserve"> آن را ترک کنند، ه</w:t>
      </w:r>
      <w:r w:rsidR="00446BB7">
        <w:rPr>
          <w:rStyle w:val="1-Char"/>
          <w:rFonts w:hint="cs"/>
          <w:rtl/>
        </w:rPr>
        <w:t>ی</w:t>
      </w:r>
      <w:r w:rsidRPr="007100A7">
        <w:rPr>
          <w:rStyle w:val="1-Char"/>
          <w:rFonts w:hint="cs"/>
          <w:rtl/>
        </w:rPr>
        <w:t>چ‌گونه حَرج و اشکال</w:t>
      </w:r>
      <w:r w:rsidR="00446BB7">
        <w:rPr>
          <w:rStyle w:val="1-Char"/>
          <w:rFonts w:hint="cs"/>
          <w:rtl/>
        </w:rPr>
        <w:t>ی</w:t>
      </w:r>
      <w:r w:rsidRPr="007100A7">
        <w:rPr>
          <w:rStyle w:val="1-Char"/>
          <w:rFonts w:hint="cs"/>
          <w:rtl/>
        </w:rPr>
        <w:t xml:space="preserve"> وجود ندارد.</w:t>
      </w:r>
    </w:p>
    <w:p w:rsidR="004E6A60" w:rsidRPr="007100A7" w:rsidRDefault="00BF29E8" w:rsidP="00AF1D25">
      <w:pPr>
        <w:rPr>
          <w:rStyle w:val="1-Char"/>
          <w:rtl/>
        </w:rPr>
      </w:pPr>
      <w:r w:rsidRPr="007100A7">
        <w:rPr>
          <w:rStyle w:val="1-Char"/>
          <w:rFonts w:hint="cs"/>
          <w:rtl/>
        </w:rPr>
        <w:t xml:space="preserve">و </w:t>
      </w:r>
      <w:r w:rsidR="00310E88" w:rsidRPr="007100A7">
        <w:rPr>
          <w:rStyle w:val="1-Char"/>
          <w:rFonts w:hint="cs"/>
          <w:rtl/>
        </w:rPr>
        <w:t>آنچه در برخ</w:t>
      </w:r>
      <w:r w:rsidR="00446BB7">
        <w:rPr>
          <w:rStyle w:val="1-Char"/>
          <w:rFonts w:hint="cs"/>
          <w:rtl/>
        </w:rPr>
        <w:t>ی</w:t>
      </w:r>
      <w:r w:rsidR="00310E88" w:rsidRPr="007100A7">
        <w:rPr>
          <w:rStyle w:val="1-Char"/>
          <w:rFonts w:hint="cs"/>
          <w:rtl/>
        </w:rPr>
        <w:t xml:space="preserve"> از کتاب‌ها</w:t>
      </w:r>
      <w:r w:rsidR="00446BB7">
        <w:rPr>
          <w:rStyle w:val="1-Char"/>
          <w:rFonts w:hint="cs"/>
          <w:rtl/>
        </w:rPr>
        <w:t>ی</w:t>
      </w:r>
      <w:r w:rsidR="00310E88" w:rsidRPr="007100A7">
        <w:rPr>
          <w:rStyle w:val="1-Char"/>
          <w:rFonts w:hint="cs"/>
          <w:rtl/>
        </w:rPr>
        <w:t xml:space="preserve"> فقه</w:t>
      </w:r>
      <w:r w:rsidR="00446BB7">
        <w:rPr>
          <w:rStyle w:val="1-Char"/>
          <w:rFonts w:hint="cs"/>
          <w:rtl/>
        </w:rPr>
        <w:t>ی</w:t>
      </w:r>
      <w:r w:rsidR="00310E88" w:rsidRPr="007100A7">
        <w:rPr>
          <w:rStyle w:val="1-Char"/>
          <w:rFonts w:hint="cs"/>
          <w:rtl/>
        </w:rPr>
        <w:t xml:space="preserve"> احن</w:t>
      </w:r>
      <w:r w:rsidRPr="007100A7">
        <w:rPr>
          <w:rStyle w:val="1-Char"/>
          <w:rFonts w:hint="cs"/>
          <w:rtl/>
        </w:rPr>
        <w:t>اف وارد شده</w:t>
      </w:r>
      <w:r w:rsidR="00310E88" w:rsidRPr="007100A7">
        <w:rPr>
          <w:rStyle w:val="1-Char"/>
          <w:rFonts w:hint="cs"/>
          <w:rtl/>
        </w:rPr>
        <w:t xml:space="preserve"> است</w:t>
      </w:r>
      <w:r w:rsidRPr="007100A7">
        <w:rPr>
          <w:rStyle w:val="1-Char"/>
          <w:rFonts w:hint="cs"/>
          <w:rtl/>
        </w:rPr>
        <w:t xml:space="preserve"> که: خواندن نماز نفل</w:t>
      </w:r>
      <w:r w:rsidR="00310E88" w:rsidRPr="007100A7">
        <w:rPr>
          <w:rStyle w:val="1-Char"/>
          <w:rFonts w:hint="cs"/>
          <w:rtl/>
        </w:rPr>
        <w:t>،</w:t>
      </w:r>
      <w:r w:rsidRPr="007100A7">
        <w:rPr>
          <w:rStyle w:val="1-Char"/>
          <w:rFonts w:hint="cs"/>
          <w:rtl/>
        </w:rPr>
        <w:t xml:space="preserve"> پ</w:t>
      </w:r>
      <w:r w:rsidR="00446BB7">
        <w:rPr>
          <w:rStyle w:val="1-Char"/>
          <w:rFonts w:hint="cs"/>
          <w:rtl/>
        </w:rPr>
        <w:t>ی</w:t>
      </w:r>
      <w:r w:rsidRPr="007100A7">
        <w:rPr>
          <w:rStyle w:val="1-Char"/>
          <w:rFonts w:hint="cs"/>
          <w:rtl/>
        </w:rPr>
        <w:t>ش از مغرب مکروه است؛ ا</w:t>
      </w:r>
      <w:r w:rsidR="00446BB7">
        <w:rPr>
          <w:rStyle w:val="1-Char"/>
          <w:rFonts w:hint="cs"/>
          <w:rtl/>
        </w:rPr>
        <w:t>ی</w:t>
      </w:r>
      <w:r w:rsidRPr="007100A7">
        <w:rPr>
          <w:rStyle w:val="1-Char"/>
          <w:rFonts w:hint="cs"/>
          <w:rtl/>
        </w:rPr>
        <w:t>ن کراه</w:t>
      </w:r>
      <w:r w:rsidR="00446BB7">
        <w:rPr>
          <w:rStyle w:val="1-Char"/>
          <w:rFonts w:hint="cs"/>
          <w:rtl/>
        </w:rPr>
        <w:t>ی</w:t>
      </w:r>
      <w:r w:rsidRPr="007100A7">
        <w:rPr>
          <w:rStyle w:val="1-Char"/>
          <w:rFonts w:hint="cs"/>
          <w:rtl/>
        </w:rPr>
        <w:t>ت حمل بر صورت</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شود که دو رکعت نماز نفل پ</w:t>
      </w:r>
      <w:r w:rsidR="00446BB7">
        <w:rPr>
          <w:rStyle w:val="1-Char"/>
          <w:rFonts w:hint="cs"/>
          <w:rtl/>
        </w:rPr>
        <w:t>ی</w:t>
      </w:r>
      <w:r w:rsidRPr="007100A7">
        <w:rPr>
          <w:rStyle w:val="1-Char"/>
          <w:rFonts w:hint="cs"/>
          <w:rtl/>
        </w:rPr>
        <w:t>ش از مغرب</w:t>
      </w:r>
      <w:r w:rsidR="00310E88" w:rsidRPr="007100A7">
        <w:rPr>
          <w:rStyle w:val="1-Char"/>
          <w:rFonts w:hint="cs"/>
          <w:rtl/>
        </w:rPr>
        <w:t>،</w:t>
      </w:r>
      <w:r w:rsidRPr="007100A7">
        <w:rPr>
          <w:rStyle w:val="1-Char"/>
          <w:rFonts w:hint="cs"/>
          <w:rtl/>
        </w:rPr>
        <w:t xml:space="preserve"> به صورت طولان</w:t>
      </w:r>
      <w:r w:rsidR="00446BB7">
        <w:rPr>
          <w:rStyle w:val="1-Char"/>
          <w:rFonts w:hint="cs"/>
          <w:rtl/>
        </w:rPr>
        <w:t>ی</w:t>
      </w:r>
      <w:r w:rsidRPr="007100A7">
        <w:rPr>
          <w:rStyle w:val="1-Char"/>
          <w:rFonts w:hint="cs"/>
          <w:rtl/>
        </w:rPr>
        <w:t xml:space="preserve"> خوانده شود</w:t>
      </w:r>
      <w:r w:rsidR="00310E88" w:rsidRPr="007100A7">
        <w:rPr>
          <w:rStyle w:val="1-Char"/>
          <w:rFonts w:hint="cs"/>
          <w:rtl/>
        </w:rPr>
        <w:t>؛</w:t>
      </w:r>
      <w:r w:rsidRPr="007100A7">
        <w:rPr>
          <w:rStyle w:val="1-Char"/>
          <w:rFonts w:hint="cs"/>
          <w:rtl/>
        </w:rPr>
        <w:t xml:space="preserve"> به طور</w:t>
      </w:r>
      <w:r w:rsidR="00446BB7">
        <w:rPr>
          <w:rStyle w:val="1-Char"/>
          <w:rFonts w:hint="cs"/>
          <w:rtl/>
        </w:rPr>
        <w:t>ی</w:t>
      </w:r>
      <w:r w:rsidRPr="007100A7">
        <w:rPr>
          <w:rStyle w:val="1-Char"/>
          <w:rFonts w:hint="cs"/>
          <w:rtl/>
        </w:rPr>
        <w:t xml:space="preserve"> که م</w:t>
      </w:r>
      <w:r w:rsidR="00446BB7">
        <w:rPr>
          <w:rStyle w:val="1-Char"/>
          <w:rFonts w:hint="cs"/>
          <w:rtl/>
        </w:rPr>
        <w:t>ی</w:t>
      </w:r>
      <w:r w:rsidRPr="007100A7">
        <w:rPr>
          <w:rStyle w:val="1-Char"/>
          <w:rFonts w:hint="cs"/>
          <w:rtl/>
        </w:rPr>
        <w:t>ان اذان و اقامه، فاصله‌ا</w:t>
      </w:r>
      <w:r w:rsidR="00446BB7">
        <w:rPr>
          <w:rStyle w:val="1-Char"/>
          <w:rFonts w:hint="cs"/>
          <w:rtl/>
        </w:rPr>
        <w:t>ی</w:t>
      </w:r>
      <w:r w:rsidRPr="007100A7">
        <w:rPr>
          <w:rStyle w:val="1-Char"/>
          <w:rFonts w:hint="cs"/>
          <w:rtl/>
        </w:rPr>
        <w:t xml:space="preserve"> طولان</w:t>
      </w:r>
      <w:r w:rsidR="00446BB7">
        <w:rPr>
          <w:rStyle w:val="1-Char"/>
          <w:rFonts w:hint="cs"/>
          <w:rtl/>
        </w:rPr>
        <w:t>ی</w:t>
      </w:r>
      <w:r w:rsidRPr="007100A7">
        <w:rPr>
          <w:rStyle w:val="1-Char"/>
          <w:rFonts w:hint="cs"/>
          <w:rtl/>
        </w:rPr>
        <w:t xml:space="preserve"> ا</w:t>
      </w:r>
      <w:r w:rsidR="00446BB7">
        <w:rPr>
          <w:rStyle w:val="1-Char"/>
          <w:rFonts w:hint="cs"/>
          <w:rtl/>
        </w:rPr>
        <w:t>ی</w:t>
      </w:r>
      <w:r w:rsidRPr="007100A7">
        <w:rPr>
          <w:rStyle w:val="1-Char"/>
          <w:rFonts w:hint="cs"/>
          <w:rtl/>
        </w:rPr>
        <w:t>جاد کند؛ ول</w:t>
      </w:r>
      <w:r w:rsidR="00446BB7">
        <w:rPr>
          <w:rStyle w:val="1-Char"/>
          <w:rFonts w:hint="cs"/>
          <w:rtl/>
        </w:rPr>
        <w:t>ی</w:t>
      </w:r>
      <w:r w:rsidRPr="007100A7">
        <w:rPr>
          <w:rStyle w:val="1-Char"/>
          <w:rFonts w:hint="cs"/>
          <w:rtl/>
        </w:rPr>
        <w:t xml:space="preserve"> هرگاه فاصل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م</w:t>
      </w:r>
      <w:r w:rsidR="00446BB7">
        <w:rPr>
          <w:rStyle w:val="1-Char"/>
          <w:rFonts w:hint="cs"/>
          <w:rtl/>
        </w:rPr>
        <w:t>ی</w:t>
      </w:r>
      <w:r w:rsidRPr="007100A7">
        <w:rPr>
          <w:rStyle w:val="1-Char"/>
          <w:rFonts w:hint="cs"/>
          <w:rtl/>
        </w:rPr>
        <w:t>ان اذان و اقامه کوتاه باشد و نماز به صورت مختصر و سبک ادا گردد، در ا</w:t>
      </w:r>
      <w:r w:rsidR="00446BB7">
        <w:rPr>
          <w:rStyle w:val="1-Char"/>
          <w:rFonts w:hint="cs"/>
          <w:rtl/>
        </w:rPr>
        <w:t>ی</w:t>
      </w:r>
      <w:r w:rsidRPr="007100A7">
        <w:rPr>
          <w:rStyle w:val="1-Char"/>
          <w:rFonts w:hint="cs"/>
          <w:rtl/>
        </w:rPr>
        <w:t>ن صورت ه</w:t>
      </w:r>
      <w:r w:rsidR="00446BB7">
        <w:rPr>
          <w:rStyle w:val="1-Char"/>
          <w:rFonts w:hint="cs"/>
          <w:rtl/>
        </w:rPr>
        <w:t>ی</w:t>
      </w:r>
      <w:r w:rsidRPr="007100A7">
        <w:rPr>
          <w:rStyle w:val="1-Char"/>
          <w:rFonts w:hint="cs"/>
          <w:rtl/>
        </w:rPr>
        <w:t>چ‌گونه کراه</w:t>
      </w:r>
      <w:r w:rsidR="00446BB7">
        <w:rPr>
          <w:rStyle w:val="1-Char"/>
          <w:rFonts w:hint="cs"/>
          <w:rtl/>
        </w:rPr>
        <w:t>ی</w:t>
      </w:r>
      <w:r w:rsidRPr="007100A7">
        <w:rPr>
          <w:rStyle w:val="1-Char"/>
          <w:rFonts w:hint="cs"/>
          <w:rtl/>
        </w:rPr>
        <w:t>ت</w:t>
      </w:r>
      <w:r w:rsidR="00446BB7">
        <w:rPr>
          <w:rStyle w:val="1-Char"/>
          <w:rFonts w:hint="cs"/>
          <w:rtl/>
        </w:rPr>
        <w:t>ی</w:t>
      </w:r>
      <w:r w:rsidRPr="007100A7">
        <w:rPr>
          <w:rStyle w:val="1-Char"/>
          <w:rFonts w:hint="cs"/>
          <w:rtl/>
        </w:rPr>
        <w:t xml:space="preserve"> وجود ندارد.</w:t>
      </w:r>
    </w:p>
    <w:p w:rsidR="00BF29E8" w:rsidRPr="007100A7" w:rsidRDefault="00BF29E8" w:rsidP="00AF1D25">
      <w:pPr>
        <w:rPr>
          <w:rStyle w:val="1-Char"/>
          <w:rtl/>
        </w:rPr>
      </w:pPr>
      <w:r w:rsidRPr="00FE6406">
        <w:rPr>
          <w:rStyle w:val="9-Char"/>
          <w:rFonts w:eastAsia="Batang" w:hint="cs"/>
          <w:rtl/>
        </w:rPr>
        <w:t>شام</w:t>
      </w:r>
      <w:r w:rsidR="00446BB7">
        <w:rPr>
          <w:rStyle w:val="9-Char"/>
          <w:rFonts w:eastAsia="Batang" w:hint="cs"/>
          <w:rtl/>
        </w:rPr>
        <w:t>ی</w:t>
      </w:r>
      <w:r w:rsidRPr="007100A7">
        <w:rPr>
          <w:rStyle w:val="1-Char"/>
          <w:rFonts w:hint="cs"/>
          <w:rtl/>
        </w:rPr>
        <w:t xml:space="preserve"> در کتاب </w:t>
      </w:r>
      <w:r w:rsidRPr="00034958">
        <w:rPr>
          <w:rStyle w:val="5-Char0"/>
          <w:rFonts w:hint="cs"/>
          <w:rtl/>
        </w:rPr>
        <w:t>«ردالمحتار»</w:t>
      </w:r>
      <w:r w:rsidRPr="007100A7">
        <w:rPr>
          <w:rStyle w:val="1-Char"/>
          <w:rFonts w:hint="cs"/>
          <w:rtl/>
        </w:rPr>
        <w:t xml:space="preserve"> (1/252) گو</w:t>
      </w:r>
      <w:r w:rsidR="00446BB7">
        <w:rPr>
          <w:rStyle w:val="1-Char"/>
          <w:rFonts w:hint="cs"/>
          <w:rtl/>
        </w:rPr>
        <w:t>ی</w:t>
      </w:r>
      <w:r w:rsidRPr="007100A7">
        <w:rPr>
          <w:rStyle w:val="1-Char"/>
          <w:rFonts w:hint="cs"/>
          <w:rtl/>
        </w:rPr>
        <w:t>د</w:t>
      </w:r>
      <w:r w:rsidRPr="00034958">
        <w:rPr>
          <w:rStyle w:val="1-Char"/>
          <w:rFonts w:eastAsia="Batang" w:hint="cs"/>
          <w:rtl/>
        </w:rPr>
        <w:t xml:space="preserve">: «اگر </w:t>
      </w:r>
      <w:r w:rsidR="00AF17B9" w:rsidRPr="00034958">
        <w:rPr>
          <w:rStyle w:val="1-Char"/>
          <w:rFonts w:eastAsia="Batang" w:hint="cs"/>
          <w:rtl/>
        </w:rPr>
        <w:t>چنان‌چه</w:t>
      </w:r>
      <w:r w:rsidRPr="00034958">
        <w:rPr>
          <w:rStyle w:val="1-Char"/>
          <w:rFonts w:eastAsia="Batang" w:hint="cs"/>
          <w:rtl/>
        </w:rPr>
        <w:t xml:space="preserve"> دو رکعت نماز پ</w:t>
      </w:r>
      <w:r w:rsidR="00446BB7">
        <w:rPr>
          <w:rStyle w:val="1-Char"/>
          <w:rFonts w:eastAsia="Batang" w:hint="cs"/>
          <w:rtl/>
        </w:rPr>
        <w:t>ی</w:t>
      </w:r>
      <w:r w:rsidRPr="00034958">
        <w:rPr>
          <w:rStyle w:val="1-Char"/>
          <w:rFonts w:eastAsia="Batang" w:hint="cs"/>
          <w:rtl/>
        </w:rPr>
        <w:t>ش از مغرب</w:t>
      </w:r>
      <w:r w:rsidR="00310E88" w:rsidRPr="00034958">
        <w:rPr>
          <w:rStyle w:val="1-Char"/>
          <w:rFonts w:eastAsia="Batang" w:hint="cs"/>
          <w:rtl/>
        </w:rPr>
        <w:t>،</w:t>
      </w:r>
      <w:r w:rsidRPr="00034958">
        <w:rPr>
          <w:rStyle w:val="1-Char"/>
          <w:rFonts w:eastAsia="Batang" w:hint="cs"/>
          <w:rtl/>
        </w:rPr>
        <w:t xml:space="preserve"> به صورت مختصر و کوتاه خوانده شود، ه</w:t>
      </w:r>
      <w:r w:rsidR="00446BB7">
        <w:rPr>
          <w:rStyle w:val="1-Char"/>
          <w:rFonts w:eastAsia="Batang" w:hint="cs"/>
          <w:rtl/>
        </w:rPr>
        <w:t>ی</w:t>
      </w:r>
      <w:r w:rsidRPr="00034958">
        <w:rPr>
          <w:rStyle w:val="1-Char"/>
          <w:rFonts w:eastAsia="Batang" w:hint="cs"/>
          <w:rtl/>
        </w:rPr>
        <w:t>چ اشکال</w:t>
      </w:r>
      <w:r w:rsidR="00446BB7">
        <w:rPr>
          <w:rStyle w:val="1-Char"/>
          <w:rFonts w:eastAsia="Batang" w:hint="cs"/>
          <w:rtl/>
        </w:rPr>
        <w:t>ی</w:t>
      </w:r>
      <w:r w:rsidRPr="00034958">
        <w:rPr>
          <w:rStyle w:val="1-Char"/>
          <w:rFonts w:eastAsia="Batang" w:hint="cs"/>
          <w:rtl/>
        </w:rPr>
        <w:t xml:space="preserve"> در خواندن آن ن</w:t>
      </w:r>
      <w:r w:rsidR="00446BB7">
        <w:rPr>
          <w:rStyle w:val="1-Char"/>
          <w:rFonts w:eastAsia="Batang" w:hint="cs"/>
          <w:rtl/>
        </w:rPr>
        <w:t>ی</w:t>
      </w:r>
      <w:r w:rsidRPr="00034958">
        <w:rPr>
          <w:rStyle w:val="1-Char"/>
          <w:rFonts w:eastAsia="Batang" w:hint="cs"/>
          <w:rtl/>
        </w:rPr>
        <w:t>ست».</w:t>
      </w:r>
      <w:r w:rsidRPr="00034958">
        <w:rPr>
          <w:rStyle w:val="1-Char"/>
          <w:rFonts w:hint="cs"/>
          <w:rtl/>
        </w:rPr>
        <w:t xml:space="preserve"> و</w:t>
      </w:r>
      <w:r w:rsidRPr="007100A7">
        <w:rPr>
          <w:rStyle w:val="1-Char"/>
          <w:rFonts w:hint="cs"/>
          <w:rtl/>
        </w:rPr>
        <w:t xml:space="preserve"> بد</w:t>
      </w:r>
      <w:r w:rsidR="00446BB7">
        <w:rPr>
          <w:rStyle w:val="1-Char"/>
          <w:rFonts w:hint="cs"/>
          <w:rtl/>
        </w:rPr>
        <w:t>ی</w:t>
      </w:r>
      <w:r w:rsidRPr="007100A7">
        <w:rPr>
          <w:rStyle w:val="1-Char"/>
          <w:rFonts w:hint="cs"/>
          <w:rtl/>
        </w:rPr>
        <w:t xml:space="preserve">ن موضوع در کتاب </w:t>
      </w:r>
      <w:r w:rsidRPr="00034958">
        <w:rPr>
          <w:rStyle w:val="5-Char0"/>
          <w:rFonts w:hint="cs"/>
          <w:rtl/>
        </w:rPr>
        <w:t>«الفتح القد</w:t>
      </w:r>
      <w:r w:rsidR="00C12E54" w:rsidRPr="00034958">
        <w:rPr>
          <w:rStyle w:val="5-Char0"/>
          <w:rFonts w:hint="cs"/>
          <w:rtl/>
        </w:rPr>
        <w:t>ي</w:t>
      </w:r>
      <w:r w:rsidRPr="00034958">
        <w:rPr>
          <w:rStyle w:val="5-Char0"/>
          <w:rFonts w:hint="cs"/>
          <w:rtl/>
        </w:rPr>
        <w:t>ر»</w:t>
      </w:r>
      <w:r w:rsidRPr="00034958">
        <w:rPr>
          <w:rStyle w:val="1-Char"/>
          <w:rFonts w:eastAsia="Batang" w:hint="cs"/>
          <w:rtl/>
        </w:rPr>
        <w:t>،</w:t>
      </w:r>
      <w:r w:rsidRPr="007100A7">
        <w:rPr>
          <w:rStyle w:val="1-Char"/>
          <w:rFonts w:hint="cs"/>
          <w:rtl/>
        </w:rPr>
        <w:t xml:space="preserve"> </w:t>
      </w:r>
      <w:r w:rsidRPr="00034958">
        <w:rPr>
          <w:rStyle w:val="5-Char0"/>
          <w:rFonts w:hint="cs"/>
          <w:rtl/>
        </w:rPr>
        <w:t>«الحل</w:t>
      </w:r>
      <w:r w:rsidR="00C12E54" w:rsidRPr="00034958">
        <w:rPr>
          <w:rStyle w:val="5-Char0"/>
          <w:rFonts w:hint="cs"/>
          <w:rtl/>
        </w:rPr>
        <w:t>ي</w:t>
      </w:r>
      <w:r w:rsidRPr="00034958">
        <w:rPr>
          <w:rStyle w:val="5-Char0"/>
          <w:rFonts w:hint="cs"/>
          <w:rtl/>
        </w:rPr>
        <w:t>ة»</w:t>
      </w:r>
      <w:r w:rsidRPr="007100A7">
        <w:rPr>
          <w:rStyle w:val="1-Char"/>
          <w:rFonts w:hint="cs"/>
          <w:rtl/>
        </w:rPr>
        <w:t xml:space="preserve"> و </w:t>
      </w:r>
      <w:r w:rsidRPr="00034958">
        <w:rPr>
          <w:rStyle w:val="5-Char0"/>
          <w:rFonts w:hint="cs"/>
          <w:rtl/>
        </w:rPr>
        <w:t>«البحر الرائق»</w:t>
      </w:r>
      <w:r w:rsidRPr="007100A7">
        <w:rPr>
          <w:rStyle w:val="1-Char"/>
          <w:rFonts w:hint="cs"/>
          <w:rtl/>
        </w:rPr>
        <w:t xml:space="preserve"> ن</w:t>
      </w:r>
      <w:r w:rsidR="00446BB7">
        <w:rPr>
          <w:rStyle w:val="1-Char"/>
          <w:rFonts w:hint="cs"/>
          <w:rtl/>
        </w:rPr>
        <w:t>ی</w:t>
      </w:r>
      <w:r w:rsidRPr="007100A7">
        <w:rPr>
          <w:rStyle w:val="1-Char"/>
          <w:rFonts w:hint="cs"/>
          <w:rtl/>
        </w:rPr>
        <w:t>ز اشاره رفته است.]</w:t>
      </w:r>
    </w:p>
    <w:p w:rsidR="0001726D" w:rsidRPr="007100A7" w:rsidRDefault="006E3DCE" w:rsidP="00AF1D25">
      <w:pPr>
        <w:rPr>
          <w:rStyle w:val="1-Char"/>
          <w:rtl/>
        </w:rPr>
      </w:pPr>
      <w:r w:rsidRPr="007100A7">
        <w:rPr>
          <w:rStyle w:val="1-Char"/>
          <w:rFonts w:hint="cs"/>
          <w:rtl/>
        </w:rPr>
        <w:t>* گزاردن نماز نفل در آن هنگام که خط</w:t>
      </w:r>
      <w:r w:rsidR="00446BB7">
        <w:rPr>
          <w:rStyle w:val="1-Char"/>
          <w:rFonts w:hint="cs"/>
          <w:rtl/>
        </w:rPr>
        <w:t>ی</w:t>
      </w:r>
      <w:r w:rsidRPr="007100A7">
        <w:rPr>
          <w:rStyle w:val="1-Char"/>
          <w:rFonts w:hint="cs"/>
          <w:rtl/>
        </w:rPr>
        <w:t>ب</w:t>
      </w:r>
      <w:r w:rsidR="0001726D" w:rsidRPr="007100A7">
        <w:rPr>
          <w:rStyle w:val="1-Char"/>
          <w:rFonts w:hint="cs"/>
          <w:rtl/>
        </w:rPr>
        <w:t xml:space="preserve"> در روز جمعه برا</w:t>
      </w:r>
      <w:r w:rsidR="00446BB7">
        <w:rPr>
          <w:rStyle w:val="1-Char"/>
          <w:rFonts w:hint="cs"/>
          <w:rtl/>
        </w:rPr>
        <w:t>ی</w:t>
      </w:r>
      <w:r w:rsidR="0001726D" w:rsidRPr="007100A7">
        <w:rPr>
          <w:rStyle w:val="1-Char"/>
          <w:rFonts w:hint="cs"/>
          <w:rtl/>
        </w:rPr>
        <w:t xml:space="preserve"> ا</w:t>
      </w:r>
      <w:r w:rsidR="00446BB7">
        <w:rPr>
          <w:rStyle w:val="1-Char"/>
          <w:rFonts w:hint="cs"/>
          <w:rtl/>
        </w:rPr>
        <w:t>ی</w:t>
      </w:r>
      <w:r w:rsidR="0001726D" w:rsidRPr="007100A7">
        <w:rPr>
          <w:rStyle w:val="1-Char"/>
          <w:rFonts w:hint="cs"/>
          <w:rtl/>
        </w:rPr>
        <w:t>راد خطب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0001726D" w:rsidRPr="007100A7">
        <w:rPr>
          <w:rStyle w:val="1-Char"/>
          <w:rFonts w:hint="cs"/>
          <w:rtl/>
        </w:rPr>
        <w:t>نماز جمعه، ب</w:t>
      </w:r>
      <w:r w:rsidR="00446BB7">
        <w:rPr>
          <w:rStyle w:val="1-Char"/>
          <w:rFonts w:hint="cs"/>
          <w:rtl/>
        </w:rPr>
        <w:t>ی</w:t>
      </w:r>
      <w:r w:rsidR="0001726D" w:rsidRPr="007100A7">
        <w:rPr>
          <w:rStyle w:val="1-Char"/>
          <w:rFonts w:hint="cs"/>
          <w:rtl/>
        </w:rPr>
        <w:t>رون م</w:t>
      </w:r>
      <w:r w:rsidR="00446BB7">
        <w:rPr>
          <w:rStyle w:val="1-Char"/>
          <w:rFonts w:hint="cs"/>
          <w:rtl/>
        </w:rPr>
        <w:t>ی</w:t>
      </w:r>
      <w:r w:rsidR="0001726D" w:rsidRPr="007100A7">
        <w:rPr>
          <w:rStyle w:val="1-Char"/>
          <w:rFonts w:hint="cs"/>
          <w:rtl/>
        </w:rPr>
        <w:t>‌آ</w:t>
      </w:r>
      <w:r w:rsidR="00446BB7">
        <w:rPr>
          <w:rStyle w:val="1-Char"/>
          <w:rFonts w:hint="cs"/>
          <w:rtl/>
        </w:rPr>
        <w:t>ی</w:t>
      </w:r>
      <w:r w:rsidR="0001726D" w:rsidRPr="007100A7">
        <w:rPr>
          <w:rStyle w:val="1-Char"/>
          <w:rFonts w:hint="cs"/>
          <w:rtl/>
        </w:rPr>
        <w:t xml:space="preserve">د؛ تا </w:t>
      </w:r>
      <w:r w:rsidR="000A2322">
        <w:rPr>
          <w:rStyle w:val="1-Char"/>
          <w:rFonts w:hint="cs"/>
          <w:rtl/>
        </w:rPr>
        <w:t>آنگاه</w:t>
      </w:r>
      <w:r w:rsidR="0001726D" w:rsidRPr="007100A7">
        <w:rPr>
          <w:rStyle w:val="1-Char"/>
          <w:rFonts w:hint="cs"/>
          <w:rtl/>
        </w:rPr>
        <w:t xml:space="preserve"> که از نماز فرض جمعه فار</w:t>
      </w:r>
      <w:r w:rsidR="00310E88" w:rsidRPr="007100A7">
        <w:rPr>
          <w:rStyle w:val="1-Char"/>
          <w:rFonts w:hint="cs"/>
          <w:rtl/>
        </w:rPr>
        <w:t>غ</w:t>
      </w:r>
      <w:r w:rsidR="0001726D" w:rsidRPr="007100A7">
        <w:rPr>
          <w:rStyle w:val="1-Char"/>
          <w:rFonts w:hint="cs"/>
          <w:rtl/>
        </w:rPr>
        <w:t xml:space="preserve"> گردد؛ [ز</w:t>
      </w:r>
      <w:r w:rsidR="00446BB7">
        <w:rPr>
          <w:rStyle w:val="1-Char"/>
          <w:rFonts w:hint="cs"/>
          <w:rtl/>
        </w:rPr>
        <w:t>ی</w:t>
      </w:r>
      <w:r w:rsidR="0001726D" w:rsidRPr="007100A7">
        <w:rPr>
          <w:rStyle w:val="1-Char"/>
          <w:rFonts w:hint="cs"/>
          <w:rtl/>
        </w:rPr>
        <w:t>را پ</w:t>
      </w:r>
      <w:r w:rsidR="00446BB7">
        <w:rPr>
          <w:rStyle w:val="1-Char"/>
          <w:rFonts w:hint="cs"/>
          <w:rtl/>
        </w:rPr>
        <w:t>ی</w:t>
      </w:r>
      <w:r w:rsidR="0001726D" w:rsidRPr="007100A7">
        <w:rPr>
          <w:rStyle w:val="1-Char"/>
          <w:rFonts w:hint="cs"/>
          <w:rtl/>
        </w:rPr>
        <w:t>امبر</w:t>
      </w:r>
      <w:r w:rsidR="00FE6406" w:rsidRPr="00FE6406">
        <w:rPr>
          <w:rStyle w:val="1-Char"/>
          <w:rFonts w:cs="CTraditional Arabic" w:hint="cs"/>
          <w:rtl/>
        </w:rPr>
        <w:t xml:space="preserve"> ج</w:t>
      </w:r>
      <w:r w:rsidR="0001726D" w:rsidRPr="007100A7">
        <w:rPr>
          <w:rStyle w:val="1-Char"/>
          <w:rFonts w:hint="cs"/>
          <w:rtl/>
        </w:rPr>
        <w:t xml:space="preserve"> م</w:t>
      </w:r>
      <w:r w:rsidR="00446BB7">
        <w:rPr>
          <w:rStyle w:val="1-Char"/>
          <w:rFonts w:hint="cs"/>
          <w:rtl/>
        </w:rPr>
        <w:t>ی</w:t>
      </w:r>
      <w:r w:rsidR="0001726D" w:rsidRPr="007100A7">
        <w:rPr>
          <w:rStyle w:val="1-Char"/>
          <w:rFonts w:hint="cs"/>
          <w:rtl/>
        </w:rPr>
        <w:t>‌فرما</w:t>
      </w:r>
      <w:r w:rsidR="00446BB7">
        <w:rPr>
          <w:rStyle w:val="1-Char"/>
          <w:rFonts w:hint="cs"/>
          <w:rtl/>
        </w:rPr>
        <w:t>ی</w:t>
      </w:r>
      <w:r w:rsidR="0001726D" w:rsidRPr="007100A7">
        <w:rPr>
          <w:rStyle w:val="1-Char"/>
          <w:rFonts w:hint="cs"/>
          <w:rtl/>
        </w:rPr>
        <w:t xml:space="preserve">د: </w:t>
      </w:r>
      <w:r w:rsidR="00802B9D" w:rsidRPr="00BE2421">
        <w:rPr>
          <w:rStyle w:val="5-Char"/>
          <w:rFonts w:hint="cs"/>
          <w:rtl/>
        </w:rPr>
        <w:t>«</w:t>
      </w:r>
      <w:r w:rsidR="0001726D" w:rsidRPr="00BE2421">
        <w:rPr>
          <w:rStyle w:val="5-Char"/>
          <w:rFonts w:hint="cs"/>
          <w:rtl/>
        </w:rPr>
        <w:t>ا</w:t>
      </w:r>
      <w:r w:rsidR="009B0C89" w:rsidRPr="00BE2421">
        <w:rPr>
          <w:rStyle w:val="5-Char"/>
          <w:rFonts w:hint="cs"/>
          <w:rtl/>
        </w:rPr>
        <w:t>ِ</w:t>
      </w:r>
      <w:r w:rsidR="0001726D" w:rsidRPr="00BE2421">
        <w:rPr>
          <w:rStyle w:val="5-Char"/>
          <w:rFonts w:hint="cs"/>
          <w:rtl/>
        </w:rPr>
        <w:t>ذ</w:t>
      </w:r>
      <w:r w:rsidR="009B0C89" w:rsidRPr="00BE2421">
        <w:rPr>
          <w:rStyle w:val="5-Char"/>
          <w:rFonts w:hint="cs"/>
          <w:rtl/>
        </w:rPr>
        <w:t>ٰ</w:t>
      </w:r>
      <w:r w:rsidR="0001726D" w:rsidRPr="00BE2421">
        <w:rPr>
          <w:rStyle w:val="5-Char"/>
          <w:rFonts w:hint="cs"/>
          <w:rtl/>
        </w:rPr>
        <w:t>ا ق</w:t>
      </w:r>
      <w:r w:rsidR="009B0C89" w:rsidRPr="00BE2421">
        <w:rPr>
          <w:rStyle w:val="5-Char"/>
          <w:rFonts w:hint="cs"/>
          <w:rtl/>
        </w:rPr>
        <w:t>ُ</w:t>
      </w:r>
      <w:r w:rsidR="0001726D" w:rsidRPr="00BE2421">
        <w:rPr>
          <w:rStyle w:val="5-Char"/>
          <w:rFonts w:hint="cs"/>
          <w:rtl/>
        </w:rPr>
        <w:t>ل</w:t>
      </w:r>
      <w:r w:rsidR="009B0C89" w:rsidRPr="00BE2421">
        <w:rPr>
          <w:rStyle w:val="5-Char"/>
          <w:rFonts w:hint="cs"/>
          <w:rtl/>
        </w:rPr>
        <w:t>ْ</w:t>
      </w:r>
      <w:r w:rsidR="0001726D" w:rsidRPr="00BE2421">
        <w:rPr>
          <w:rStyle w:val="5-Char"/>
          <w:rFonts w:hint="cs"/>
          <w:rtl/>
        </w:rPr>
        <w:t>ت</w:t>
      </w:r>
      <w:r w:rsidR="009B0C89" w:rsidRPr="00BE2421">
        <w:rPr>
          <w:rStyle w:val="5-Char"/>
          <w:rFonts w:hint="cs"/>
          <w:rtl/>
        </w:rPr>
        <w:t>َ</w:t>
      </w:r>
      <w:r w:rsidR="0001726D" w:rsidRPr="00BE2421">
        <w:rPr>
          <w:rStyle w:val="5-Char"/>
          <w:rFonts w:hint="cs"/>
          <w:rtl/>
        </w:rPr>
        <w:t xml:space="preserve"> ل</w:t>
      </w:r>
      <w:r w:rsidR="009B0C89" w:rsidRPr="00BE2421">
        <w:rPr>
          <w:rStyle w:val="5-Char"/>
          <w:rFonts w:hint="cs"/>
          <w:rtl/>
        </w:rPr>
        <w:t>ِ</w:t>
      </w:r>
      <w:r w:rsidR="0001726D" w:rsidRPr="00BE2421">
        <w:rPr>
          <w:rStyle w:val="5-Char"/>
          <w:rFonts w:hint="cs"/>
          <w:rtl/>
        </w:rPr>
        <w:t>ص</w:t>
      </w:r>
      <w:r w:rsidR="009B0C89" w:rsidRPr="00BE2421">
        <w:rPr>
          <w:rStyle w:val="5-Char"/>
          <w:rFonts w:hint="cs"/>
          <w:rtl/>
        </w:rPr>
        <w:t>ٰ</w:t>
      </w:r>
      <w:r w:rsidR="0001726D" w:rsidRPr="00BE2421">
        <w:rPr>
          <w:rStyle w:val="5-Char"/>
          <w:rFonts w:hint="cs"/>
          <w:rtl/>
        </w:rPr>
        <w:t>اح</w:t>
      </w:r>
      <w:r w:rsidR="009B0C89" w:rsidRPr="00BE2421">
        <w:rPr>
          <w:rStyle w:val="5-Char"/>
          <w:rFonts w:hint="cs"/>
          <w:rtl/>
        </w:rPr>
        <w:t>ِ</w:t>
      </w:r>
      <w:r w:rsidR="0001726D" w:rsidRPr="00BE2421">
        <w:rPr>
          <w:rStyle w:val="5-Char"/>
          <w:rFonts w:hint="cs"/>
          <w:rtl/>
        </w:rPr>
        <w:t>ب</w:t>
      </w:r>
      <w:r w:rsidR="009B0C89" w:rsidRPr="00BE2421">
        <w:rPr>
          <w:rStyle w:val="5-Char"/>
          <w:rFonts w:hint="cs"/>
          <w:rtl/>
        </w:rPr>
        <w:t>َ</w:t>
      </w:r>
      <w:r w:rsidR="00544D97">
        <w:rPr>
          <w:rStyle w:val="5-Char"/>
          <w:rFonts w:hint="cs"/>
          <w:rtl/>
        </w:rPr>
        <w:t xml:space="preserve">كَ </w:t>
      </w:r>
      <w:r w:rsidR="00C12E54" w:rsidRPr="00BE2421">
        <w:rPr>
          <w:rStyle w:val="5-Char"/>
          <w:rFonts w:hint="cs"/>
          <w:rtl/>
        </w:rPr>
        <w:t>ي</w:t>
      </w:r>
      <w:r w:rsidR="009B0C89" w:rsidRPr="00BE2421">
        <w:rPr>
          <w:rStyle w:val="5-Char"/>
          <w:rFonts w:hint="cs"/>
          <w:rtl/>
        </w:rPr>
        <w:t>َ</w:t>
      </w:r>
      <w:r w:rsidR="0001726D" w:rsidRPr="00BE2421">
        <w:rPr>
          <w:rStyle w:val="5-Char"/>
          <w:rFonts w:hint="cs"/>
          <w:rtl/>
        </w:rPr>
        <w:t>و</w:t>
      </w:r>
      <w:r w:rsidR="009B0C89" w:rsidRPr="00BE2421">
        <w:rPr>
          <w:rStyle w:val="5-Char"/>
          <w:rFonts w:hint="cs"/>
          <w:rtl/>
        </w:rPr>
        <w:t>ْ</w:t>
      </w:r>
      <w:r w:rsidR="0001726D" w:rsidRPr="00BE2421">
        <w:rPr>
          <w:rStyle w:val="5-Char"/>
          <w:rFonts w:hint="cs"/>
          <w:rtl/>
        </w:rPr>
        <w:t>م</w:t>
      </w:r>
      <w:r w:rsidR="009B0C89" w:rsidRPr="00BE2421">
        <w:rPr>
          <w:rStyle w:val="5-Char"/>
          <w:rFonts w:hint="cs"/>
          <w:rtl/>
        </w:rPr>
        <w:t>َ</w:t>
      </w:r>
      <w:r w:rsidR="0001726D" w:rsidRPr="00BE2421">
        <w:rPr>
          <w:rStyle w:val="5-Char"/>
          <w:rFonts w:hint="cs"/>
          <w:rtl/>
        </w:rPr>
        <w:t xml:space="preserve"> ال</w:t>
      </w:r>
      <w:r w:rsidR="009B0C89" w:rsidRPr="00BE2421">
        <w:rPr>
          <w:rStyle w:val="5-Char"/>
          <w:rFonts w:hint="cs"/>
          <w:rtl/>
        </w:rPr>
        <w:t>ْ</w:t>
      </w:r>
      <w:r w:rsidR="0001726D" w:rsidRPr="00BE2421">
        <w:rPr>
          <w:rStyle w:val="5-Char"/>
          <w:rFonts w:hint="cs"/>
          <w:rtl/>
        </w:rPr>
        <w:t>ج</w:t>
      </w:r>
      <w:r w:rsidR="009B0C89" w:rsidRPr="00BE2421">
        <w:rPr>
          <w:rStyle w:val="5-Char"/>
          <w:rFonts w:hint="cs"/>
          <w:rtl/>
        </w:rPr>
        <w:t>ُ</w:t>
      </w:r>
      <w:r w:rsidR="0001726D" w:rsidRPr="00BE2421">
        <w:rPr>
          <w:rStyle w:val="5-Char"/>
          <w:rFonts w:hint="cs"/>
          <w:rtl/>
        </w:rPr>
        <w:t>م</w:t>
      </w:r>
      <w:r w:rsidR="009B0C89" w:rsidRPr="00BE2421">
        <w:rPr>
          <w:rStyle w:val="5-Char"/>
          <w:rFonts w:hint="cs"/>
          <w:rtl/>
        </w:rPr>
        <w:t>ُ</w:t>
      </w:r>
      <w:r w:rsidR="0001726D" w:rsidRPr="00BE2421">
        <w:rPr>
          <w:rStyle w:val="5-Char"/>
          <w:rFonts w:hint="cs"/>
          <w:rtl/>
        </w:rPr>
        <w:t>ع</w:t>
      </w:r>
      <w:r w:rsidR="009B0C89" w:rsidRPr="00BE2421">
        <w:rPr>
          <w:rStyle w:val="5-Char"/>
          <w:rFonts w:hint="cs"/>
          <w:rtl/>
        </w:rPr>
        <w:t>َ</w:t>
      </w:r>
      <w:r w:rsidR="0001726D" w:rsidRPr="00BE2421">
        <w:rPr>
          <w:rStyle w:val="5-Char"/>
          <w:rFonts w:hint="cs"/>
          <w:rtl/>
        </w:rPr>
        <w:t>ة</w:t>
      </w:r>
      <w:r w:rsidR="009B0C89" w:rsidRPr="00BE2421">
        <w:rPr>
          <w:rStyle w:val="5-Char"/>
          <w:rFonts w:hint="cs"/>
          <w:rtl/>
        </w:rPr>
        <w:t>ِ</w:t>
      </w:r>
      <w:r w:rsidR="0001726D" w:rsidRPr="00BE2421">
        <w:rPr>
          <w:rStyle w:val="5-Char"/>
          <w:rFonts w:hint="cs"/>
          <w:rtl/>
        </w:rPr>
        <w:t xml:space="preserve"> ا</w:t>
      </w:r>
      <w:r w:rsidR="009B0C89" w:rsidRPr="00BE2421">
        <w:rPr>
          <w:rStyle w:val="5-Char"/>
          <w:rFonts w:hint="cs"/>
          <w:rtl/>
        </w:rPr>
        <w:t>َ</w:t>
      </w:r>
      <w:r w:rsidR="0001726D" w:rsidRPr="00BE2421">
        <w:rPr>
          <w:rStyle w:val="5-Char"/>
          <w:rFonts w:hint="cs"/>
          <w:rtl/>
        </w:rPr>
        <w:t>ن</w:t>
      </w:r>
      <w:r w:rsidR="009B0C89" w:rsidRPr="00BE2421">
        <w:rPr>
          <w:rStyle w:val="5-Char"/>
          <w:rFonts w:hint="cs"/>
          <w:rtl/>
        </w:rPr>
        <w:t>ْ</w:t>
      </w:r>
      <w:r w:rsidR="0001726D" w:rsidRPr="00BE2421">
        <w:rPr>
          <w:rStyle w:val="5-Char"/>
          <w:rFonts w:hint="cs"/>
          <w:rtl/>
        </w:rPr>
        <w:t>ص</w:t>
      </w:r>
      <w:r w:rsidR="009B0C89" w:rsidRPr="00BE2421">
        <w:rPr>
          <w:rStyle w:val="5-Char"/>
          <w:rFonts w:hint="cs"/>
          <w:rtl/>
        </w:rPr>
        <w:t>ِ</w:t>
      </w:r>
      <w:r w:rsidR="0001726D" w:rsidRPr="00BE2421">
        <w:rPr>
          <w:rStyle w:val="5-Char"/>
          <w:rFonts w:hint="cs"/>
          <w:rtl/>
        </w:rPr>
        <w:t>ت</w:t>
      </w:r>
      <w:r w:rsidR="009B0C89" w:rsidRPr="00BE2421">
        <w:rPr>
          <w:rStyle w:val="5-Char"/>
          <w:rFonts w:hint="cs"/>
          <w:rtl/>
        </w:rPr>
        <w:t>ْ</w:t>
      </w:r>
      <w:r w:rsidR="0001726D" w:rsidRPr="00BE2421">
        <w:rPr>
          <w:rStyle w:val="5-Char"/>
          <w:rFonts w:hint="cs"/>
          <w:rtl/>
        </w:rPr>
        <w:t>، و</w:t>
      </w:r>
      <w:r w:rsidR="009B0C89" w:rsidRPr="00BE2421">
        <w:rPr>
          <w:rStyle w:val="5-Char"/>
          <w:rFonts w:hint="cs"/>
          <w:rtl/>
        </w:rPr>
        <w:t>َ</w:t>
      </w:r>
      <w:r w:rsidR="0001726D" w:rsidRPr="00BE2421">
        <w:rPr>
          <w:rStyle w:val="5-Char"/>
          <w:rFonts w:hint="cs"/>
          <w:rtl/>
        </w:rPr>
        <w:t xml:space="preserve"> ال</w:t>
      </w:r>
      <w:r w:rsidR="009B0C89" w:rsidRPr="00BE2421">
        <w:rPr>
          <w:rStyle w:val="5-Char"/>
          <w:rFonts w:hint="cs"/>
          <w:rtl/>
        </w:rPr>
        <w:t>ْ</w:t>
      </w:r>
      <w:r w:rsidR="0001726D" w:rsidRPr="00BE2421">
        <w:rPr>
          <w:rStyle w:val="5-Char"/>
          <w:rFonts w:hint="cs"/>
          <w:rtl/>
        </w:rPr>
        <w:t>ا</w:t>
      </w:r>
      <w:r w:rsidR="009B0C89" w:rsidRPr="00BE2421">
        <w:rPr>
          <w:rStyle w:val="5-Char"/>
          <w:rFonts w:hint="cs"/>
          <w:rtl/>
        </w:rPr>
        <w:t>ِ</w:t>
      </w:r>
      <w:r w:rsidR="0001726D" w:rsidRPr="00BE2421">
        <w:rPr>
          <w:rStyle w:val="5-Char"/>
          <w:rFonts w:hint="cs"/>
          <w:rtl/>
        </w:rPr>
        <w:t>م</w:t>
      </w:r>
      <w:r w:rsidR="009B0C89" w:rsidRPr="00BE2421">
        <w:rPr>
          <w:rStyle w:val="5-Char"/>
          <w:rFonts w:hint="cs"/>
          <w:rtl/>
        </w:rPr>
        <w:t>ٰ</w:t>
      </w:r>
      <w:r w:rsidR="0001726D" w:rsidRPr="00BE2421">
        <w:rPr>
          <w:rStyle w:val="5-Char"/>
          <w:rFonts w:hint="cs"/>
          <w:rtl/>
        </w:rPr>
        <w:t>ام</w:t>
      </w:r>
      <w:r w:rsidR="009B0C89" w:rsidRPr="00BE2421">
        <w:rPr>
          <w:rStyle w:val="5-Char"/>
          <w:rFonts w:hint="cs"/>
          <w:rtl/>
        </w:rPr>
        <w:t>ُ</w:t>
      </w:r>
      <w:r w:rsidR="0001726D" w:rsidRPr="00BE2421">
        <w:rPr>
          <w:rStyle w:val="5-Char"/>
          <w:rFonts w:hint="cs"/>
          <w:rtl/>
        </w:rPr>
        <w:t xml:space="preserve"> </w:t>
      </w:r>
      <w:r w:rsidR="00C12E54" w:rsidRPr="00BE2421">
        <w:rPr>
          <w:rStyle w:val="5-Char"/>
          <w:rFonts w:hint="cs"/>
          <w:rtl/>
        </w:rPr>
        <w:t>ي</w:t>
      </w:r>
      <w:r w:rsidR="009B0C89" w:rsidRPr="00BE2421">
        <w:rPr>
          <w:rStyle w:val="5-Char"/>
          <w:rFonts w:hint="cs"/>
          <w:rtl/>
        </w:rPr>
        <w:t>َ</w:t>
      </w:r>
      <w:r w:rsidR="0001726D" w:rsidRPr="00BE2421">
        <w:rPr>
          <w:rStyle w:val="5-Char"/>
          <w:rFonts w:hint="cs"/>
          <w:rtl/>
        </w:rPr>
        <w:t>خ</w:t>
      </w:r>
      <w:r w:rsidR="009B0C89" w:rsidRPr="00BE2421">
        <w:rPr>
          <w:rStyle w:val="5-Char"/>
          <w:rFonts w:hint="cs"/>
          <w:rtl/>
        </w:rPr>
        <w:t>ْ</w:t>
      </w:r>
      <w:r w:rsidR="0001726D" w:rsidRPr="00BE2421">
        <w:rPr>
          <w:rStyle w:val="5-Char"/>
          <w:rFonts w:hint="cs"/>
          <w:rtl/>
        </w:rPr>
        <w:t>ط</w:t>
      </w:r>
      <w:r w:rsidR="009B0C89" w:rsidRPr="00BE2421">
        <w:rPr>
          <w:rStyle w:val="5-Char"/>
          <w:rFonts w:hint="cs"/>
          <w:rtl/>
        </w:rPr>
        <w:t>ُ</w:t>
      </w:r>
      <w:r w:rsidR="0001726D" w:rsidRPr="00BE2421">
        <w:rPr>
          <w:rStyle w:val="5-Char"/>
          <w:rFonts w:hint="cs"/>
          <w:rtl/>
        </w:rPr>
        <w:t>ب</w:t>
      </w:r>
      <w:r w:rsidR="009B0C89" w:rsidRPr="00BE2421">
        <w:rPr>
          <w:rStyle w:val="5-Char"/>
          <w:rFonts w:hint="cs"/>
          <w:rtl/>
        </w:rPr>
        <w:t>ُ</w:t>
      </w:r>
      <w:r w:rsidR="0001726D" w:rsidRPr="00BE2421">
        <w:rPr>
          <w:rStyle w:val="5-Char"/>
          <w:rFonts w:hint="cs"/>
          <w:rtl/>
        </w:rPr>
        <w:t xml:space="preserve"> ف</w:t>
      </w:r>
      <w:r w:rsidR="009B0C89" w:rsidRPr="00BE2421">
        <w:rPr>
          <w:rStyle w:val="5-Char"/>
          <w:rFonts w:hint="cs"/>
          <w:rtl/>
        </w:rPr>
        <w:t>َ</w:t>
      </w:r>
      <w:r w:rsidR="0001726D" w:rsidRPr="00BE2421">
        <w:rPr>
          <w:rStyle w:val="5-Char"/>
          <w:rFonts w:hint="cs"/>
          <w:rtl/>
        </w:rPr>
        <w:t>ق</w:t>
      </w:r>
      <w:r w:rsidR="009B0C89" w:rsidRPr="00BE2421">
        <w:rPr>
          <w:rStyle w:val="5-Char"/>
          <w:rFonts w:hint="cs"/>
          <w:rtl/>
        </w:rPr>
        <w:t>َ</w:t>
      </w:r>
      <w:r w:rsidR="0001726D" w:rsidRPr="00BE2421">
        <w:rPr>
          <w:rStyle w:val="5-Char"/>
          <w:rFonts w:hint="cs"/>
          <w:rtl/>
        </w:rPr>
        <w:t>د</w:t>
      </w:r>
      <w:r w:rsidR="009B0C89" w:rsidRPr="00BE2421">
        <w:rPr>
          <w:rStyle w:val="5-Char"/>
          <w:rFonts w:hint="cs"/>
          <w:rtl/>
        </w:rPr>
        <w:t>ْ</w:t>
      </w:r>
      <w:r w:rsidR="0001726D" w:rsidRPr="00BE2421">
        <w:rPr>
          <w:rStyle w:val="5-Char"/>
          <w:rFonts w:hint="cs"/>
          <w:rtl/>
        </w:rPr>
        <w:t xml:space="preserve"> ل</w:t>
      </w:r>
      <w:r w:rsidR="009B0C89" w:rsidRPr="00BE2421">
        <w:rPr>
          <w:rStyle w:val="5-Char"/>
          <w:rFonts w:hint="cs"/>
          <w:rtl/>
        </w:rPr>
        <w:t>َ</w:t>
      </w:r>
      <w:r w:rsidR="0001726D" w:rsidRPr="00BE2421">
        <w:rPr>
          <w:rStyle w:val="5-Char"/>
          <w:rFonts w:hint="cs"/>
          <w:rtl/>
        </w:rPr>
        <w:t>غ</w:t>
      </w:r>
      <w:r w:rsidR="009B0C89" w:rsidRPr="00BE2421">
        <w:rPr>
          <w:rStyle w:val="5-Char"/>
          <w:rFonts w:hint="cs"/>
          <w:rtl/>
        </w:rPr>
        <w:t>َ</w:t>
      </w:r>
      <w:r w:rsidR="0001726D" w:rsidRPr="00BE2421">
        <w:rPr>
          <w:rStyle w:val="5-Char"/>
          <w:rFonts w:hint="cs"/>
          <w:rtl/>
        </w:rPr>
        <w:t>و</w:t>
      </w:r>
      <w:r w:rsidR="009B0C89" w:rsidRPr="00BE2421">
        <w:rPr>
          <w:rStyle w:val="5-Char"/>
          <w:rFonts w:hint="cs"/>
          <w:rtl/>
        </w:rPr>
        <w:t>ْ</w:t>
      </w:r>
      <w:r w:rsidR="0001726D" w:rsidRPr="00BE2421">
        <w:rPr>
          <w:rStyle w:val="5-Char"/>
          <w:rFonts w:hint="cs"/>
          <w:rtl/>
        </w:rPr>
        <w:t>تَ»</w:t>
      </w:r>
      <w:r w:rsidR="0001726D" w:rsidRPr="007100A7">
        <w:rPr>
          <w:rStyle w:val="1-Char"/>
          <w:rFonts w:hint="cs"/>
          <w:rtl/>
        </w:rPr>
        <w:t xml:space="preserve"> (ابن ماجه و نسا</w:t>
      </w:r>
      <w:r w:rsidR="00446BB7">
        <w:rPr>
          <w:rStyle w:val="1-Char"/>
          <w:rFonts w:hint="cs"/>
          <w:rtl/>
        </w:rPr>
        <w:t>یی</w:t>
      </w:r>
      <w:r w:rsidR="0001726D" w:rsidRPr="007100A7">
        <w:rPr>
          <w:rStyle w:val="1-Char"/>
          <w:rFonts w:hint="cs"/>
          <w:rtl/>
        </w:rPr>
        <w:t xml:space="preserve">)؛ </w:t>
      </w:r>
      <w:r w:rsidR="0001726D" w:rsidRPr="00BE2421">
        <w:rPr>
          <w:rStyle w:val="1-Char"/>
          <w:rFonts w:hint="cs"/>
          <w:rtl/>
        </w:rPr>
        <w:t>«هرگاه هنگام خطبه</w:t>
      </w:r>
      <w:r w:rsidR="0080702C" w:rsidRPr="00BE2421">
        <w:rPr>
          <w:rStyle w:val="1-Char"/>
          <w:rFonts w:hint="cs"/>
          <w:rtl/>
        </w:rPr>
        <w:t>‌</w:t>
      </w:r>
      <w:r w:rsidR="00446BB7">
        <w:rPr>
          <w:rStyle w:val="1-Char"/>
          <w:rFonts w:hint="cs"/>
          <w:rtl/>
        </w:rPr>
        <w:t>ی</w:t>
      </w:r>
      <w:r w:rsidR="0080702C" w:rsidRPr="00BE2421">
        <w:rPr>
          <w:rStyle w:val="1-Char"/>
          <w:rFonts w:hint="cs"/>
          <w:rtl/>
        </w:rPr>
        <w:t xml:space="preserve"> </w:t>
      </w:r>
      <w:r w:rsidR="0001726D" w:rsidRPr="00BE2421">
        <w:rPr>
          <w:rStyle w:val="1-Char"/>
          <w:rFonts w:hint="cs"/>
          <w:rtl/>
        </w:rPr>
        <w:t>امام</w:t>
      </w:r>
      <w:r w:rsidR="00802B9D" w:rsidRPr="00BE2421">
        <w:rPr>
          <w:rStyle w:val="1-Char"/>
          <w:rFonts w:hint="cs"/>
          <w:rtl/>
        </w:rPr>
        <w:t>،</w:t>
      </w:r>
      <w:r w:rsidR="0001726D" w:rsidRPr="00BE2421">
        <w:rPr>
          <w:rStyle w:val="1-Char"/>
          <w:rFonts w:hint="cs"/>
          <w:rtl/>
        </w:rPr>
        <w:t xml:space="preserve"> به دوستت گفت</w:t>
      </w:r>
      <w:r w:rsidR="00446BB7">
        <w:rPr>
          <w:rStyle w:val="1-Char"/>
          <w:rFonts w:hint="cs"/>
          <w:rtl/>
        </w:rPr>
        <w:t>ی</w:t>
      </w:r>
      <w:r w:rsidR="0001726D" w:rsidRPr="00BE2421">
        <w:rPr>
          <w:rStyle w:val="1-Char"/>
          <w:rFonts w:hint="cs"/>
          <w:rtl/>
        </w:rPr>
        <w:t>: ساکت شو؛ سخن باطل</w:t>
      </w:r>
      <w:r w:rsidR="00446BB7">
        <w:rPr>
          <w:rStyle w:val="1-Char"/>
          <w:rFonts w:hint="cs"/>
          <w:rtl/>
        </w:rPr>
        <w:t>ی</w:t>
      </w:r>
      <w:r w:rsidR="0001726D" w:rsidRPr="00BE2421">
        <w:rPr>
          <w:rStyle w:val="1-Char"/>
          <w:rFonts w:hint="cs"/>
          <w:rtl/>
        </w:rPr>
        <w:t xml:space="preserve"> گفته‌ا</w:t>
      </w:r>
      <w:r w:rsidR="00446BB7">
        <w:rPr>
          <w:rStyle w:val="1-Char"/>
          <w:rFonts w:hint="cs"/>
          <w:rtl/>
        </w:rPr>
        <w:t>ی</w:t>
      </w:r>
      <w:r w:rsidR="0001726D" w:rsidRPr="00BE2421">
        <w:rPr>
          <w:rStyle w:val="1-Char"/>
          <w:rFonts w:hint="cs"/>
          <w:rtl/>
        </w:rPr>
        <w:t>»</w:t>
      </w:r>
      <w:r w:rsidR="0001726D" w:rsidRPr="007100A7">
        <w:rPr>
          <w:rStyle w:val="1-Char"/>
          <w:rFonts w:hint="cs"/>
          <w:rtl/>
        </w:rPr>
        <w:t>.]</w:t>
      </w:r>
    </w:p>
    <w:p w:rsidR="0001726D" w:rsidRPr="007100A7" w:rsidRDefault="00DB6597" w:rsidP="00AF1D25">
      <w:pPr>
        <w:rPr>
          <w:rStyle w:val="1-Char"/>
          <w:rtl/>
        </w:rPr>
      </w:pPr>
      <w:r w:rsidRPr="007100A7">
        <w:rPr>
          <w:rStyle w:val="1-Char"/>
          <w:rFonts w:hint="cs"/>
          <w:rtl/>
        </w:rPr>
        <w:t xml:space="preserve">* </w:t>
      </w:r>
      <w:r w:rsidR="0001726D" w:rsidRPr="007100A7">
        <w:rPr>
          <w:rStyle w:val="1-Char"/>
          <w:rFonts w:hint="cs"/>
          <w:rtl/>
        </w:rPr>
        <w:t>گزاردن نماز نفل به هنگام گفتن اقام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00802B9D" w:rsidRPr="007100A7">
        <w:rPr>
          <w:rStyle w:val="1-Char"/>
          <w:rFonts w:hint="cs"/>
          <w:rtl/>
        </w:rPr>
        <w:t>نماز؛ و تنها، خو</w:t>
      </w:r>
      <w:r w:rsidR="0001726D" w:rsidRPr="007100A7">
        <w:rPr>
          <w:rStyle w:val="1-Char"/>
          <w:rFonts w:hint="cs"/>
          <w:rtl/>
        </w:rPr>
        <w:t>اندن نماز سنّت</w:t>
      </w:r>
      <w:r w:rsidR="00802B9D" w:rsidRPr="007100A7">
        <w:rPr>
          <w:rStyle w:val="1-Char"/>
          <w:rFonts w:hint="cs"/>
          <w:rtl/>
        </w:rPr>
        <w:t>، از ا</w:t>
      </w:r>
      <w:r w:rsidR="00446BB7">
        <w:rPr>
          <w:rStyle w:val="1-Char"/>
          <w:rFonts w:hint="cs"/>
          <w:rtl/>
        </w:rPr>
        <w:t>ی</w:t>
      </w:r>
      <w:r w:rsidR="00802B9D" w:rsidRPr="007100A7">
        <w:rPr>
          <w:rStyle w:val="1-Char"/>
          <w:rFonts w:hint="cs"/>
          <w:rtl/>
        </w:rPr>
        <w:t>ن حکم مستثنا</w:t>
      </w:r>
      <w:r w:rsidR="0001726D" w:rsidRPr="007100A7">
        <w:rPr>
          <w:rStyle w:val="1-Char"/>
          <w:rFonts w:hint="cs"/>
          <w:rtl/>
        </w:rPr>
        <w:t xml:space="preserve"> است؛ [ز</w:t>
      </w:r>
      <w:r w:rsidR="00446BB7">
        <w:rPr>
          <w:rStyle w:val="1-Char"/>
          <w:rFonts w:hint="cs"/>
          <w:rtl/>
        </w:rPr>
        <w:t>ی</w:t>
      </w:r>
      <w:r w:rsidR="0001726D" w:rsidRPr="007100A7">
        <w:rPr>
          <w:rStyle w:val="1-Char"/>
          <w:rFonts w:hint="cs"/>
          <w:rtl/>
        </w:rPr>
        <w:t>را که نماز سنّت صبح در هنگام اقامه و پس از آن ن</w:t>
      </w:r>
      <w:r w:rsidR="00446BB7">
        <w:rPr>
          <w:rStyle w:val="1-Char"/>
          <w:rFonts w:hint="cs"/>
          <w:rtl/>
        </w:rPr>
        <w:t>ی</w:t>
      </w:r>
      <w:r w:rsidR="0001726D" w:rsidRPr="007100A7">
        <w:rPr>
          <w:rStyle w:val="1-Char"/>
          <w:rFonts w:hint="cs"/>
          <w:rtl/>
        </w:rPr>
        <w:t>ز - بدون کراه</w:t>
      </w:r>
      <w:r w:rsidR="00446BB7">
        <w:rPr>
          <w:rStyle w:val="1-Char"/>
          <w:rFonts w:hint="cs"/>
          <w:rtl/>
        </w:rPr>
        <w:t>ی</w:t>
      </w:r>
      <w:r w:rsidR="0001726D" w:rsidRPr="007100A7">
        <w:rPr>
          <w:rStyle w:val="1-Char"/>
          <w:rFonts w:hint="cs"/>
          <w:rtl/>
        </w:rPr>
        <w:t>ت - در گوش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0001726D" w:rsidRPr="007100A7">
        <w:rPr>
          <w:rStyle w:val="1-Char"/>
          <w:rFonts w:hint="cs"/>
          <w:rtl/>
        </w:rPr>
        <w:t>مسجد</w:t>
      </w:r>
      <w:r w:rsidR="00802B9D" w:rsidRPr="007100A7">
        <w:rPr>
          <w:rStyle w:val="1-Char"/>
          <w:rFonts w:hint="cs"/>
          <w:rtl/>
        </w:rPr>
        <w:t>،</w:t>
      </w:r>
      <w:r w:rsidR="0001726D" w:rsidRPr="007100A7">
        <w:rPr>
          <w:rStyle w:val="1-Char"/>
          <w:rFonts w:hint="cs"/>
          <w:rtl/>
        </w:rPr>
        <w:t xml:space="preserve"> خوانده م</w:t>
      </w:r>
      <w:r w:rsidR="00446BB7">
        <w:rPr>
          <w:rStyle w:val="1-Char"/>
          <w:rFonts w:hint="cs"/>
          <w:rtl/>
        </w:rPr>
        <w:t>ی</w:t>
      </w:r>
      <w:r w:rsidR="0001726D" w:rsidRPr="007100A7">
        <w:rPr>
          <w:rStyle w:val="1-Char"/>
          <w:rFonts w:hint="cs"/>
          <w:rtl/>
        </w:rPr>
        <w:t>‌شود</w:t>
      </w:r>
      <w:r w:rsidR="00802B9D" w:rsidRPr="007100A7">
        <w:rPr>
          <w:rStyle w:val="1-Char"/>
          <w:rFonts w:hint="cs"/>
          <w:rtl/>
        </w:rPr>
        <w:t>؛</w:t>
      </w:r>
      <w:r w:rsidR="0001726D" w:rsidRPr="007100A7">
        <w:rPr>
          <w:rStyle w:val="1-Char"/>
          <w:rFonts w:hint="cs"/>
          <w:rtl/>
        </w:rPr>
        <w:t xml:space="preserve"> اگر </w:t>
      </w:r>
      <w:r w:rsidR="00AF17B9">
        <w:rPr>
          <w:rStyle w:val="1-Char"/>
          <w:rFonts w:hint="cs"/>
          <w:rtl/>
        </w:rPr>
        <w:t>چنان‌چه</w:t>
      </w:r>
      <w:r w:rsidR="0001726D" w:rsidRPr="007100A7">
        <w:rPr>
          <w:rStyle w:val="1-Char"/>
          <w:rFonts w:hint="cs"/>
          <w:rtl/>
        </w:rPr>
        <w:t xml:space="preserve"> شخص</w:t>
      </w:r>
      <w:r w:rsidR="00802B9D" w:rsidRPr="007100A7">
        <w:rPr>
          <w:rStyle w:val="1-Char"/>
          <w:rFonts w:hint="cs"/>
          <w:rtl/>
        </w:rPr>
        <w:t>،</w:t>
      </w:r>
      <w:r w:rsidR="0001726D" w:rsidRPr="007100A7">
        <w:rPr>
          <w:rStyle w:val="1-Char"/>
          <w:rFonts w:hint="cs"/>
          <w:rtl/>
        </w:rPr>
        <w:t xml:space="preserve"> </w:t>
      </w:r>
      <w:r w:rsidR="00446BB7">
        <w:rPr>
          <w:rStyle w:val="1-Char"/>
          <w:rFonts w:hint="cs"/>
          <w:rtl/>
        </w:rPr>
        <w:t>ی</w:t>
      </w:r>
      <w:r w:rsidR="0001726D" w:rsidRPr="007100A7">
        <w:rPr>
          <w:rStyle w:val="1-Char"/>
          <w:rFonts w:hint="cs"/>
          <w:rtl/>
        </w:rPr>
        <w:t>ق</w:t>
      </w:r>
      <w:r w:rsidR="00446BB7">
        <w:rPr>
          <w:rStyle w:val="1-Char"/>
          <w:rFonts w:hint="cs"/>
          <w:rtl/>
        </w:rPr>
        <w:t>ی</w:t>
      </w:r>
      <w:r w:rsidR="0001726D" w:rsidRPr="007100A7">
        <w:rPr>
          <w:rStyle w:val="1-Char"/>
          <w:rFonts w:hint="cs"/>
          <w:rtl/>
        </w:rPr>
        <w:t>ن داشته باشد که امام را در رکعت دوم درم</w:t>
      </w:r>
      <w:r w:rsidR="00446BB7">
        <w:rPr>
          <w:rStyle w:val="1-Char"/>
          <w:rFonts w:hint="cs"/>
          <w:rtl/>
        </w:rPr>
        <w:t>ی</w:t>
      </w:r>
      <w:r w:rsidR="0001726D" w:rsidRPr="007100A7">
        <w:rPr>
          <w:rStyle w:val="1-Char"/>
          <w:rFonts w:hint="cs"/>
          <w:rtl/>
        </w:rPr>
        <w:t>‌</w:t>
      </w:r>
      <w:r w:rsidR="00446BB7">
        <w:rPr>
          <w:rStyle w:val="1-Char"/>
          <w:rFonts w:hint="cs"/>
          <w:rtl/>
        </w:rPr>
        <w:t>ی</w:t>
      </w:r>
      <w:r w:rsidR="0001726D" w:rsidRPr="007100A7">
        <w:rPr>
          <w:rStyle w:val="1-Char"/>
          <w:rFonts w:hint="cs"/>
          <w:rtl/>
        </w:rPr>
        <w:t>ابد.</w:t>
      </w:r>
    </w:p>
    <w:p w:rsidR="0001726D" w:rsidRPr="007100A7" w:rsidRDefault="0001726D" w:rsidP="00AF1D25">
      <w:pPr>
        <w:rPr>
          <w:rStyle w:val="1-Char"/>
          <w:rtl/>
        </w:rPr>
      </w:pPr>
      <w:r w:rsidRPr="007100A7">
        <w:rPr>
          <w:rStyle w:val="1-Char"/>
          <w:rFonts w:hint="cs"/>
          <w:rtl/>
        </w:rPr>
        <w:t>و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ا</w:t>
      </w:r>
      <w:r w:rsidR="009B0C89" w:rsidRPr="00BE2421">
        <w:rPr>
          <w:rStyle w:val="5-Char"/>
          <w:rFonts w:hint="cs"/>
          <w:rtl/>
        </w:rPr>
        <w:t>ِ</w:t>
      </w:r>
      <w:r w:rsidRPr="00BE2421">
        <w:rPr>
          <w:rStyle w:val="5-Char"/>
          <w:rFonts w:hint="cs"/>
          <w:rtl/>
        </w:rPr>
        <w:t>ذ</w:t>
      </w:r>
      <w:r w:rsidR="009B0C89" w:rsidRPr="00BE2421">
        <w:rPr>
          <w:rStyle w:val="5-Char"/>
          <w:rFonts w:hint="cs"/>
          <w:rtl/>
        </w:rPr>
        <w:t>ٰ</w:t>
      </w:r>
      <w:r w:rsidRPr="00BE2421">
        <w:rPr>
          <w:rStyle w:val="5-Char"/>
          <w:rFonts w:hint="cs"/>
          <w:rtl/>
        </w:rPr>
        <w:t>ا ا</w:t>
      </w:r>
      <w:r w:rsidR="009B0C89" w:rsidRPr="00BE2421">
        <w:rPr>
          <w:rStyle w:val="5-Char"/>
          <w:rFonts w:hint="cs"/>
          <w:rtl/>
        </w:rPr>
        <w:t>ُ</w:t>
      </w:r>
      <w:r w:rsidRPr="00BE2421">
        <w:rPr>
          <w:rStyle w:val="5-Char"/>
          <w:rFonts w:hint="cs"/>
          <w:rtl/>
        </w:rPr>
        <w:t>ق</w:t>
      </w:r>
      <w:r w:rsidR="009B0C89" w:rsidRPr="00BE2421">
        <w:rPr>
          <w:rStyle w:val="5-Char"/>
          <w:rFonts w:hint="cs"/>
          <w:rtl/>
        </w:rPr>
        <w:t>ِ</w:t>
      </w:r>
      <w:r w:rsidR="00C12E54" w:rsidRPr="00BE2421">
        <w:rPr>
          <w:rStyle w:val="5-Char"/>
          <w:rFonts w:hint="cs"/>
          <w:rtl/>
        </w:rPr>
        <w:t>ي</w:t>
      </w:r>
      <w:r w:rsidR="009B0C89" w:rsidRPr="00BE2421">
        <w:rPr>
          <w:rStyle w:val="5-Char"/>
          <w:rFonts w:hint="cs"/>
          <w:rtl/>
        </w:rPr>
        <w:t>ْ</w:t>
      </w:r>
      <w:r w:rsidRPr="00BE2421">
        <w:rPr>
          <w:rStyle w:val="5-Char"/>
          <w:rFonts w:hint="cs"/>
          <w:rtl/>
        </w:rPr>
        <w:t>م</w:t>
      </w:r>
      <w:r w:rsidR="009B0C89" w:rsidRPr="00BE2421">
        <w:rPr>
          <w:rStyle w:val="5-Char"/>
          <w:rFonts w:hint="cs"/>
          <w:rtl/>
        </w:rPr>
        <w:t>َ</w:t>
      </w:r>
      <w:r w:rsidRPr="00BE2421">
        <w:rPr>
          <w:rStyle w:val="5-Char"/>
          <w:rFonts w:hint="cs"/>
          <w:rtl/>
        </w:rPr>
        <w:t>ت</w:t>
      </w:r>
      <w:r w:rsidR="009B0C89" w:rsidRPr="00BE2421">
        <w:rPr>
          <w:rStyle w:val="5-Char"/>
          <w:rFonts w:hint="cs"/>
          <w:rtl/>
        </w:rPr>
        <w:t>ِ</w:t>
      </w:r>
      <w:r w:rsidRPr="00BE2421">
        <w:rPr>
          <w:rStyle w:val="5-Char"/>
          <w:rFonts w:hint="cs"/>
          <w:rtl/>
        </w:rPr>
        <w:t xml:space="preserve"> الص</w:t>
      </w:r>
      <w:r w:rsidR="009B0C89" w:rsidRPr="00BE2421">
        <w:rPr>
          <w:rStyle w:val="5-Char"/>
          <w:rFonts w:hint="cs"/>
          <w:rtl/>
        </w:rPr>
        <w:t>َّ</w:t>
      </w:r>
      <w:r w:rsidRPr="00BE2421">
        <w:rPr>
          <w:rStyle w:val="5-Char"/>
          <w:rFonts w:hint="cs"/>
          <w:rtl/>
        </w:rPr>
        <w:t>ل</w:t>
      </w:r>
      <w:r w:rsidR="009B0C89" w:rsidRPr="00BE2421">
        <w:rPr>
          <w:rStyle w:val="5-Char"/>
          <w:rFonts w:hint="cs"/>
          <w:rtl/>
        </w:rPr>
        <w:t>ٰ</w:t>
      </w:r>
      <w:r w:rsidRPr="00BE2421">
        <w:rPr>
          <w:rStyle w:val="5-Char"/>
          <w:rFonts w:hint="cs"/>
          <w:rtl/>
        </w:rPr>
        <w:t>اة</w:t>
      </w:r>
      <w:r w:rsidR="009B0C89" w:rsidRPr="00BE2421">
        <w:rPr>
          <w:rStyle w:val="5-Char"/>
          <w:rFonts w:hint="cs"/>
          <w:rtl/>
        </w:rPr>
        <w:t>ُ</w:t>
      </w:r>
      <w:r w:rsidRPr="00BE2421">
        <w:rPr>
          <w:rStyle w:val="5-Char"/>
          <w:rFonts w:hint="cs"/>
          <w:rtl/>
        </w:rPr>
        <w:t xml:space="preserve"> ف</w:t>
      </w:r>
      <w:r w:rsidR="009B0C89" w:rsidRPr="00BE2421">
        <w:rPr>
          <w:rStyle w:val="5-Char"/>
          <w:rFonts w:hint="cs"/>
          <w:rtl/>
        </w:rPr>
        <w:t>َ</w:t>
      </w:r>
      <w:r w:rsidRPr="00BE2421">
        <w:rPr>
          <w:rStyle w:val="5-Char"/>
          <w:rFonts w:hint="cs"/>
          <w:rtl/>
        </w:rPr>
        <w:t>ل</w:t>
      </w:r>
      <w:r w:rsidR="009B0C89" w:rsidRPr="00BE2421">
        <w:rPr>
          <w:rStyle w:val="5-Char"/>
          <w:rFonts w:hint="cs"/>
          <w:rtl/>
        </w:rPr>
        <w:t>ٰ</w:t>
      </w:r>
      <w:r w:rsidRPr="00BE2421">
        <w:rPr>
          <w:rStyle w:val="5-Char"/>
          <w:rFonts w:hint="cs"/>
          <w:rtl/>
        </w:rPr>
        <w:t>ا ص</w:t>
      </w:r>
      <w:r w:rsidR="009B0C89" w:rsidRPr="00BE2421">
        <w:rPr>
          <w:rStyle w:val="5-Char"/>
          <w:rFonts w:hint="cs"/>
          <w:rtl/>
        </w:rPr>
        <w:t>َ</w:t>
      </w:r>
      <w:r w:rsidRPr="00BE2421">
        <w:rPr>
          <w:rStyle w:val="5-Char"/>
          <w:rFonts w:hint="cs"/>
          <w:rtl/>
        </w:rPr>
        <w:t>ل</w:t>
      </w:r>
      <w:r w:rsidR="009B0C89" w:rsidRPr="00BE2421">
        <w:rPr>
          <w:rStyle w:val="5-Char"/>
          <w:rFonts w:hint="cs"/>
          <w:rtl/>
        </w:rPr>
        <w:t>ٰ</w:t>
      </w:r>
      <w:r w:rsidRPr="00BE2421">
        <w:rPr>
          <w:rStyle w:val="5-Char"/>
          <w:rFonts w:hint="cs"/>
          <w:rtl/>
        </w:rPr>
        <w:t>اة</w:t>
      </w:r>
      <w:r w:rsidR="009B0C89" w:rsidRPr="00BE2421">
        <w:rPr>
          <w:rStyle w:val="5-Char"/>
          <w:rFonts w:hint="cs"/>
          <w:rtl/>
        </w:rPr>
        <w:t>َ</w:t>
      </w:r>
      <w:r w:rsidRPr="00BE2421">
        <w:rPr>
          <w:rStyle w:val="5-Char"/>
          <w:rFonts w:hint="cs"/>
          <w:rtl/>
        </w:rPr>
        <w:t xml:space="preserve"> ا</w:t>
      </w:r>
      <w:r w:rsidR="009B0C89" w:rsidRPr="00BE2421">
        <w:rPr>
          <w:rStyle w:val="5-Char"/>
          <w:rFonts w:hint="cs"/>
          <w:rtl/>
        </w:rPr>
        <w:t>ِ</w:t>
      </w:r>
      <w:r w:rsidRPr="00BE2421">
        <w:rPr>
          <w:rStyle w:val="5-Char"/>
          <w:rFonts w:hint="cs"/>
          <w:rtl/>
        </w:rPr>
        <w:t>لّ</w:t>
      </w:r>
      <w:r w:rsidR="009B0C89" w:rsidRPr="00BE2421">
        <w:rPr>
          <w:rStyle w:val="5-Char"/>
          <w:rFonts w:hint="cs"/>
          <w:rtl/>
        </w:rPr>
        <w:t>َ</w:t>
      </w:r>
      <w:r w:rsidRPr="00BE2421">
        <w:rPr>
          <w:rStyle w:val="5-Char"/>
          <w:rFonts w:hint="cs"/>
          <w:rtl/>
        </w:rPr>
        <w:t>ا ال</w:t>
      </w:r>
      <w:r w:rsidR="009B0C89" w:rsidRPr="00BE2421">
        <w:rPr>
          <w:rStyle w:val="5-Char"/>
          <w:rFonts w:hint="cs"/>
          <w:rtl/>
        </w:rPr>
        <w:t>ْ</w:t>
      </w:r>
      <w:r w:rsidRPr="00BE2421">
        <w:rPr>
          <w:rStyle w:val="5-Char"/>
          <w:rFonts w:hint="cs"/>
          <w:rtl/>
        </w:rPr>
        <w:t>م</w:t>
      </w:r>
      <w:r w:rsidR="009B0C89" w:rsidRPr="00BE2421">
        <w:rPr>
          <w:rStyle w:val="5-Char"/>
          <w:rFonts w:hint="cs"/>
          <w:rtl/>
        </w:rPr>
        <w:t>َ</w:t>
      </w:r>
      <w:r w:rsidRPr="00BE2421">
        <w:rPr>
          <w:rStyle w:val="5-Char"/>
          <w:rFonts w:hint="cs"/>
          <w:rtl/>
        </w:rPr>
        <w:t>ک</w:t>
      </w:r>
      <w:r w:rsidR="009B0C89" w:rsidRPr="00BE2421">
        <w:rPr>
          <w:rStyle w:val="5-Char"/>
          <w:rFonts w:hint="cs"/>
          <w:rtl/>
        </w:rPr>
        <w:t>ْ</w:t>
      </w:r>
      <w:r w:rsidRPr="00BE2421">
        <w:rPr>
          <w:rStyle w:val="5-Char"/>
          <w:rFonts w:hint="cs"/>
          <w:rtl/>
        </w:rPr>
        <w:t>ت</w:t>
      </w:r>
      <w:r w:rsidR="009B0C89" w:rsidRPr="00BE2421">
        <w:rPr>
          <w:rStyle w:val="5-Char"/>
          <w:rFonts w:hint="cs"/>
          <w:rtl/>
        </w:rPr>
        <w:t>ُ</w:t>
      </w:r>
      <w:r w:rsidRPr="00BE2421">
        <w:rPr>
          <w:rStyle w:val="5-Char"/>
          <w:rFonts w:hint="cs"/>
          <w:rtl/>
        </w:rPr>
        <w:t>و</w:t>
      </w:r>
      <w:r w:rsidR="009B0C89" w:rsidRPr="00BE2421">
        <w:rPr>
          <w:rStyle w:val="5-Char"/>
          <w:rFonts w:hint="cs"/>
          <w:rtl/>
        </w:rPr>
        <w:t>ْ</w:t>
      </w:r>
      <w:r w:rsidRPr="00BE2421">
        <w:rPr>
          <w:rStyle w:val="5-Char"/>
          <w:rFonts w:hint="cs"/>
          <w:rtl/>
        </w:rPr>
        <w:t>ب</w:t>
      </w:r>
      <w:r w:rsidR="009B0C89" w:rsidRPr="00BE2421">
        <w:rPr>
          <w:rStyle w:val="5-Char"/>
          <w:rFonts w:hint="cs"/>
          <w:rtl/>
        </w:rPr>
        <w:t>َ</w:t>
      </w:r>
      <w:r w:rsidRPr="00BE2421">
        <w:rPr>
          <w:rStyle w:val="5-Char"/>
          <w:rFonts w:hint="cs"/>
          <w:rtl/>
        </w:rPr>
        <w:t>ة»</w:t>
      </w:r>
      <w:r w:rsidRPr="007100A7">
        <w:rPr>
          <w:rStyle w:val="1-Char"/>
          <w:rFonts w:hint="cs"/>
          <w:rtl/>
        </w:rPr>
        <w:t xml:space="preserve"> (مسلم، ترمذ</w:t>
      </w:r>
      <w:r w:rsidR="00446BB7">
        <w:rPr>
          <w:rStyle w:val="1-Char"/>
          <w:rFonts w:hint="cs"/>
          <w:rtl/>
        </w:rPr>
        <w:t>ی</w:t>
      </w:r>
      <w:r w:rsidRPr="007100A7">
        <w:rPr>
          <w:rStyle w:val="1-Char"/>
          <w:rFonts w:hint="cs"/>
          <w:rtl/>
        </w:rPr>
        <w:t>، ابوداود، نسا</w:t>
      </w:r>
      <w:r w:rsidR="00446BB7">
        <w:rPr>
          <w:rStyle w:val="1-Char"/>
          <w:rFonts w:hint="cs"/>
          <w:rtl/>
        </w:rPr>
        <w:t>یی</w:t>
      </w:r>
      <w:r w:rsidRPr="007100A7">
        <w:rPr>
          <w:rStyle w:val="1-Char"/>
          <w:rFonts w:hint="cs"/>
          <w:rtl/>
        </w:rPr>
        <w:t xml:space="preserve"> </w:t>
      </w:r>
      <w:r w:rsidR="00802B9D" w:rsidRPr="007100A7">
        <w:rPr>
          <w:rStyle w:val="1-Char"/>
          <w:rFonts w:hint="cs"/>
          <w:rtl/>
        </w:rPr>
        <w:t>و</w:t>
      </w:r>
      <w:r w:rsidRPr="007100A7">
        <w:rPr>
          <w:rStyle w:val="1-Char"/>
          <w:rFonts w:hint="cs"/>
          <w:rtl/>
        </w:rPr>
        <w:t xml:space="preserve"> ابن ماجه)؛ </w:t>
      </w:r>
      <w:r w:rsidRPr="00BE2421">
        <w:rPr>
          <w:rStyle w:val="1-Char"/>
          <w:rFonts w:hint="cs"/>
          <w:rtl/>
        </w:rPr>
        <w:t>«هرگاه نماز</w:t>
      </w:r>
      <w:r w:rsidR="00802B9D" w:rsidRPr="00BE2421">
        <w:rPr>
          <w:rStyle w:val="1-Char"/>
          <w:rFonts w:hint="cs"/>
          <w:rtl/>
        </w:rPr>
        <w:t xml:space="preserve"> فرض اقامه شد، خواندن ه</w:t>
      </w:r>
      <w:r w:rsidR="00446BB7">
        <w:rPr>
          <w:rStyle w:val="1-Char"/>
          <w:rFonts w:hint="cs"/>
          <w:rtl/>
        </w:rPr>
        <w:t>ی</w:t>
      </w:r>
      <w:r w:rsidR="00802B9D" w:rsidRPr="00BE2421">
        <w:rPr>
          <w:rStyle w:val="1-Char"/>
          <w:rFonts w:hint="cs"/>
          <w:rtl/>
        </w:rPr>
        <w:t>چ نم</w:t>
      </w:r>
      <w:r w:rsidRPr="00BE2421">
        <w:rPr>
          <w:rStyle w:val="1-Char"/>
          <w:rFonts w:hint="cs"/>
          <w:rtl/>
        </w:rPr>
        <w:t>از</w:t>
      </w:r>
      <w:r w:rsidR="00446BB7">
        <w:rPr>
          <w:rStyle w:val="1-Char"/>
          <w:rFonts w:hint="cs"/>
          <w:rtl/>
        </w:rPr>
        <w:t>ی</w:t>
      </w:r>
      <w:r w:rsidRPr="00BE2421">
        <w:rPr>
          <w:rStyle w:val="1-Char"/>
          <w:rFonts w:hint="cs"/>
          <w:rtl/>
        </w:rPr>
        <w:t xml:space="preserve"> جز همان فرض جا</w:t>
      </w:r>
      <w:r w:rsidR="00446BB7">
        <w:rPr>
          <w:rStyle w:val="1-Char"/>
          <w:rFonts w:hint="cs"/>
          <w:rtl/>
        </w:rPr>
        <w:t>ی</w:t>
      </w:r>
      <w:r w:rsidRPr="00BE2421">
        <w:rPr>
          <w:rStyle w:val="1-Char"/>
          <w:rFonts w:hint="cs"/>
          <w:rtl/>
        </w:rPr>
        <w:t>ز ن</w:t>
      </w:r>
      <w:r w:rsidR="00446BB7">
        <w:rPr>
          <w:rStyle w:val="1-Char"/>
          <w:rFonts w:hint="cs"/>
          <w:rtl/>
        </w:rPr>
        <w:t>ی</w:t>
      </w:r>
      <w:r w:rsidRPr="00BE2421">
        <w:rPr>
          <w:rStyle w:val="1-Char"/>
          <w:rFonts w:hint="cs"/>
          <w:rtl/>
        </w:rPr>
        <w:t>ست»</w:t>
      </w:r>
      <w:r w:rsidRPr="007100A7">
        <w:rPr>
          <w:rStyle w:val="1-Char"/>
          <w:rFonts w:hint="cs"/>
          <w:rtl/>
        </w:rPr>
        <w:t>.]</w:t>
      </w:r>
    </w:p>
    <w:p w:rsidR="0001726D" w:rsidRPr="007100A7" w:rsidRDefault="006E3DCE" w:rsidP="00AF1D25">
      <w:pPr>
        <w:rPr>
          <w:rStyle w:val="1-Char"/>
          <w:rtl/>
        </w:rPr>
      </w:pPr>
      <w:r w:rsidRPr="007100A7">
        <w:rPr>
          <w:rStyle w:val="1-Char"/>
          <w:rFonts w:hint="cs"/>
          <w:rtl/>
        </w:rPr>
        <w:t>*</w:t>
      </w:r>
      <w:r w:rsidR="0001726D" w:rsidRPr="007100A7">
        <w:rPr>
          <w:rStyle w:val="1-Char"/>
          <w:rFonts w:hint="cs"/>
          <w:rtl/>
        </w:rPr>
        <w:t xml:space="preserve"> خوان</w:t>
      </w:r>
      <w:r w:rsidR="00802B9D" w:rsidRPr="007100A7">
        <w:rPr>
          <w:rStyle w:val="1-Char"/>
          <w:rFonts w:hint="cs"/>
          <w:rtl/>
        </w:rPr>
        <w:t>د</w:t>
      </w:r>
      <w:r w:rsidR="0001726D" w:rsidRPr="007100A7">
        <w:rPr>
          <w:rStyle w:val="1-Char"/>
          <w:rFonts w:hint="cs"/>
          <w:rtl/>
        </w:rPr>
        <w:t>ن نفل</w:t>
      </w:r>
      <w:r w:rsidR="00802B9D" w:rsidRPr="007100A7">
        <w:rPr>
          <w:rStyle w:val="1-Char"/>
          <w:rFonts w:hint="cs"/>
          <w:rtl/>
        </w:rPr>
        <w:t>،</w:t>
      </w:r>
      <w:r w:rsidR="0001726D" w:rsidRPr="007100A7">
        <w:rPr>
          <w:rStyle w:val="1-Char"/>
          <w:rFonts w:hint="cs"/>
          <w:rtl/>
        </w:rPr>
        <w:t xml:space="preserve"> پ</w:t>
      </w:r>
      <w:r w:rsidR="00446BB7">
        <w:rPr>
          <w:rStyle w:val="1-Char"/>
          <w:rFonts w:hint="cs"/>
          <w:rtl/>
        </w:rPr>
        <w:t>ی</w:t>
      </w:r>
      <w:r w:rsidR="0001726D" w:rsidRPr="007100A7">
        <w:rPr>
          <w:rStyle w:val="1-Char"/>
          <w:rFonts w:hint="cs"/>
          <w:rtl/>
        </w:rPr>
        <w:t>ش از نماز ع</w:t>
      </w:r>
      <w:r w:rsidR="00446BB7">
        <w:rPr>
          <w:rStyle w:val="1-Char"/>
          <w:rFonts w:hint="cs"/>
          <w:rtl/>
        </w:rPr>
        <w:t>ی</w:t>
      </w:r>
      <w:r w:rsidR="0001726D" w:rsidRPr="007100A7">
        <w:rPr>
          <w:rStyle w:val="1-Char"/>
          <w:rFonts w:hint="cs"/>
          <w:rtl/>
        </w:rPr>
        <w:t>د؛ اگر چه در منزلش باشد؛ [</w:t>
      </w:r>
      <w:r w:rsidR="00446BB7">
        <w:rPr>
          <w:rStyle w:val="1-Char"/>
          <w:rFonts w:hint="cs"/>
          <w:rtl/>
        </w:rPr>
        <w:t>ی</w:t>
      </w:r>
      <w:r w:rsidR="0001726D" w:rsidRPr="007100A7">
        <w:rPr>
          <w:rStyle w:val="1-Char"/>
          <w:rFonts w:hint="cs"/>
          <w:rtl/>
        </w:rPr>
        <w:t>عن</w:t>
      </w:r>
      <w:r w:rsidR="00446BB7">
        <w:rPr>
          <w:rStyle w:val="1-Char"/>
          <w:rFonts w:hint="cs"/>
          <w:rtl/>
        </w:rPr>
        <w:t>ی</w:t>
      </w:r>
      <w:r w:rsidR="0001726D" w:rsidRPr="007100A7">
        <w:rPr>
          <w:rStyle w:val="1-Char"/>
          <w:rFonts w:hint="cs"/>
          <w:rtl/>
        </w:rPr>
        <w:t xml:space="preserve"> پ</w:t>
      </w:r>
      <w:r w:rsidR="00446BB7">
        <w:rPr>
          <w:rStyle w:val="1-Char"/>
          <w:rFonts w:hint="cs"/>
          <w:rtl/>
        </w:rPr>
        <w:t>ی</w:t>
      </w:r>
      <w:r w:rsidR="0001726D" w:rsidRPr="007100A7">
        <w:rPr>
          <w:rStyle w:val="1-Char"/>
          <w:rFonts w:hint="cs"/>
          <w:rtl/>
        </w:rPr>
        <w:t>ش از نماز ع</w:t>
      </w:r>
      <w:r w:rsidR="00446BB7">
        <w:rPr>
          <w:rStyle w:val="1-Char"/>
          <w:rFonts w:hint="cs"/>
          <w:rtl/>
        </w:rPr>
        <w:t>ی</w:t>
      </w:r>
      <w:r w:rsidR="0001726D" w:rsidRPr="007100A7">
        <w:rPr>
          <w:rStyle w:val="1-Char"/>
          <w:rFonts w:hint="cs"/>
          <w:rtl/>
        </w:rPr>
        <w:t>د، نماز نفل نخواند، نه در منزلش و نه در ع</w:t>
      </w:r>
      <w:r w:rsidR="00446BB7">
        <w:rPr>
          <w:rStyle w:val="1-Char"/>
          <w:rFonts w:hint="cs"/>
          <w:rtl/>
        </w:rPr>
        <w:t>ی</w:t>
      </w:r>
      <w:r w:rsidR="0001726D" w:rsidRPr="007100A7">
        <w:rPr>
          <w:rStyle w:val="1-Char"/>
          <w:rFonts w:hint="cs"/>
          <w:rtl/>
        </w:rPr>
        <w:t>دگاه.]</w:t>
      </w:r>
    </w:p>
    <w:p w:rsidR="0001726D" w:rsidRPr="007100A7" w:rsidRDefault="006E3DCE" w:rsidP="00AF1D25">
      <w:pPr>
        <w:rPr>
          <w:rStyle w:val="1-Char"/>
          <w:rtl/>
        </w:rPr>
      </w:pPr>
      <w:r w:rsidRPr="007100A7">
        <w:rPr>
          <w:rStyle w:val="1-Char"/>
          <w:rFonts w:hint="cs"/>
          <w:rtl/>
        </w:rPr>
        <w:t>*</w:t>
      </w:r>
      <w:r w:rsidR="0001726D" w:rsidRPr="007100A7">
        <w:rPr>
          <w:rStyle w:val="1-Char"/>
          <w:rFonts w:hint="cs"/>
          <w:rtl/>
        </w:rPr>
        <w:t xml:space="preserve"> خواندن نفل پس</w:t>
      </w:r>
      <w:r w:rsidR="000A2322">
        <w:rPr>
          <w:rStyle w:val="1-Char"/>
          <w:rFonts w:hint="cs"/>
          <w:rtl/>
        </w:rPr>
        <w:t xml:space="preserve"> </w:t>
      </w:r>
      <w:r w:rsidR="0001726D" w:rsidRPr="007100A7">
        <w:rPr>
          <w:rStyle w:val="1-Char"/>
          <w:rFonts w:hint="cs"/>
          <w:rtl/>
        </w:rPr>
        <w:t>از نماز ع</w:t>
      </w:r>
      <w:r w:rsidR="00446BB7">
        <w:rPr>
          <w:rStyle w:val="1-Char"/>
          <w:rFonts w:hint="cs"/>
          <w:rtl/>
        </w:rPr>
        <w:t>ی</w:t>
      </w:r>
      <w:r w:rsidR="0001726D" w:rsidRPr="007100A7">
        <w:rPr>
          <w:rStyle w:val="1-Char"/>
          <w:rFonts w:hint="cs"/>
          <w:rtl/>
        </w:rPr>
        <w:t>د در ع</w:t>
      </w:r>
      <w:r w:rsidR="00446BB7">
        <w:rPr>
          <w:rStyle w:val="1-Char"/>
          <w:rFonts w:hint="cs"/>
          <w:rtl/>
        </w:rPr>
        <w:t>ی</w:t>
      </w:r>
      <w:r w:rsidR="0001726D" w:rsidRPr="007100A7">
        <w:rPr>
          <w:rStyle w:val="1-Char"/>
          <w:rFonts w:hint="cs"/>
          <w:rtl/>
        </w:rPr>
        <w:t>دگاه؛ [</w:t>
      </w:r>
      <w:r w:rsidR="00446BB7">
        <w:rPr>
          <w:rStyle w:val="1-Char"/>
          <w:rFonts w:hint="cs"/>
          <w:rtl/>
        </w:rPr>
        <w:t>ی</w:t>
      </w:r>
      <w:r w:rsidR="0001726D" w:rsidRPr="007100A7">
        <w:rPr>
          <w:rStyle w:val="1-Char"/>
          <w:rFonts w:hint="cs"/>
          <w:rtl/>
        </w:rPr>
        <w:t>عن</w:t>
      </w:r>
      <w:r w:rsidR="00446BB7">
        <w:rPr>
          <w:rStyle w:val="1-Char"/>
          <w:rFonts w:hint="cs"/>
          <w:rtl/>
        </w:rPr>
        <w:t>ی</w:t>
      </w:r>
      <w:r w:rsidR="0001726D" w:rsidRPr="007100A7">
        <w:rPr>
          <w:rStyle w:val="1-Char"/>
          <w:rFonts w:hint="cs"/>
          <w:rtl/>
        </w:rPr>
        <w:t xml:space="preserve"> اگر </w:t>
      </w:r>
      <w:r w:rsidR="00AF17B9">
        <w:rPr>
          <w:rStyle w:val="1-Char"/>
          <w:rFonts w:hint="cs"/>
          <w:rtl/>
        </w:rPr>
        <w:t>چنان‌چه</w:t>
      </w:r>
      <w:r w:rsidR="0001726D" w:rsidRPr="007100A7">
        <w:rPr>
          <w:rStyle w:val="1-Char"/>
          <w:rFonts w:hint="cs"/>
          <w:rtl/>
        </w:rPr>
        <w:t xml:space="preserve"> پس از نماز ع</w:t>
      </w:r>
      <w:r w:rsidR="00446BB7">
        <w:rPr>
          <w:rStyle w:val="1-Char"/>
          <w:rFonts w:hint="cs"/>
          <w:rtl/>
        </w:rPr>
        <w:t>ی</w:t>
      </w:r>
      <w:r w:rsidR="0001726D" w:rsidRPr="007100A7">
        <w:rPr>
          <w:rStyle w:val="1-Char"/>
          <w:rFonts w:hint="cs"/>
          <w:rtl/>
        </w:rPr>
        <w:t>د در منزلش نماز نفل را خواند، نماز و</w:t>
      </w:r>
      <w:r w:rsidR="00446BB7">
        <w:rPr>
          <w:rStyle w:val="1-Char"/>
          <w:rFonts w:hint="cs"/>
          <w:rtl/>
        </w:rPr>
        <w:t>ی</w:t>
      </w:r>
      <w:r w:rsidR="0001726D" w:rsidRPr="007100A7">
        <w:rPr>
          <w:rStyle w:val="1-Char"/>
          <w:rFonts w:hint="cs"/>
          <w:rtl/>
        </w:rPr>
        <w:t xml:space="preserve"> بدون کراه</w:t>
      </w:r>
      <w:r w:rsidR="00446BB7">
        <w:rPr>
          <w:rStyle w:val="1-Char"/>
          <w:rFonts w:hint="cs"/>
          <w:rtl/>
        </w:rPr>
        <w:t>ی</w:t>
      </w:r>
      <w:r w:rsidR="0001726D" w:rsidRPr="007100A7">
        <w:rPr>
          <w:rStyle w:val="1-Char"/>
          <w:rFonts w:hint="cs"/>
          <w:rtl/>
        </w:rPr>
        <w:t>ت جا</w:t>
      </w:r>
      <w:r w:rsidR="00446BB7">
        <w:rPr>
          <w:rStyle w:val="1-Char"/>
          <w:rFonts w:hint="cs"/>
          <w:rtl/>
        </w:rPr>
        <w:t>ی</w:t>
      </w:r>
      <w:r w:rsidR="0001726D" w:rsidRPr="007100A7">
        <w:rPr>
          <w:rStyle w:val="1-Char"/>
          <w:rFonts w:hint="cs"/>
          <w:rtl/>
        </w:rPr>
        <w:t>ز است.</w:t>
      </w:r>
    </w:p>
    <w:p w:rsidR="00FC52E9" w:rsidRPr="007100A7" w:rsidRDefault="00544D97" w:rsidP="00AF1D25">
      <w:pPr>
        <w:rPr>
          <w:rStyle w:val="1-Char"/>
          <w:rtl/>
        </w:rPr>
      </w:pPr>
      <w:r w:rsidRPr="00544D97">
        <w:rPr>
          <w:rStyle w:val="1-Char"/>
          <w:rFonts w:hint="cs"/>
          <w:rtl/>
        </w:rPr>
        <w:t>ابن عباس</w:t>
      </w:r>
      <w:r w:rsidRPr="00544D97">
        <w:rPr>
          <w:rStyle w:val="1-Char"/>
          <w:rFonts w:cs="CTraditional Arabic" w:hint="cs"/>
          <w:rtl/>
        </w:rPr>
        <w:t>ب</w:t>
      </w:r>
      <w:r w:rsidR="0001726D" w:rsidRPr="007100A7">
        <w:rPr>
          <w:rStyle w:val="1-Char"/>
          <w:rFonts w:hint="cs"/>
          <w:rtl/>
        </w:rPr>
        <w:t xml:space="preserve"> گو</w:t>
      </w:r>
      <w:r w:rsidR="00446BB7">
        <w:rPr>
          <w:rStyle w:val="1-Char"/>
          <w:rFonts w:hint="cs"/>
          <w:rtl/>
        </w:rPr>
        <w:t>ی</w:t>
      </w:r>
      <w:r w:rsidR="0001726D" w:rsidRPr="007100A7">
        <w:rPr>
          <w:rStyle w:val="1-Char"/>
          <w:rFonts w:hint="cs"/>
          <w:rtl/>
        </w:rPr>
        <w:t xml:space="preserve">د: </w:t>
      </w:r>
      <w:r w:rsidR="0001726D" w:rsidRPr="00BE2421">
        <w:rPr>
          <w:rStyle w:val="5-Char"/>
          <w:rFonts w:hint="cs"/>
          <w:rtl/>
        </w:rPr>
        <w:t>«ا</w:t>
      </w:r>
      <w:r w:rsidR="009B0C89" w:rsidRPr="00BE2421">
        <w:rPr>
          <w:rStyle w:val="5-Char"/>
          <w:rFonts w:hint="cs"/>
          <w:rtl/>
        </w:rPr>
        <w:t>ِ</w:t>
      </w:r>
      <w:r w:rsidR="0001726D" w:rsidRPr="00BE2421">
        <w:rPr>
          <w:rStyle w:val="5-Char"/>
          <w:rFonts w:hint="cs"/>
          <w:rtl/>
        </w:rPr>
        <w:t>نّ</w:t>
      </w:r>
      <w:r w:rsidR="009B0C89" w:rsidRPr="00BE2421">
        <w:rPr>
          <w:rStyle w:val="5-Char"/>
          <w:rFonts w:hint="cs"/>
          <w:rtl/>
        </w:rPr>
        <w:t>َ</w:t>
      </w:r>
      <w:r w:rsidR="0001726D" w:rsidRPr="00BE2421">
        <w:rPr>
          <w:rStyle w:val="5-Char"/>
          <w:rFonts w:hint="cs"/>
          <w:rtl/>
        </w:rPr>
        <w:t xml:space="preserve"> الن</w:t>
      </w:r>
      <w:r w:rsidR="009B0C89" w:rsidRPr="00BE2421">
        <w:rPr>
          <w:rStyle w:val="5-Char"/>
          <w:rFonts w:hint="cs"/>
          <w:rtl/>
        </w:rPr>
        <w:t>َّ</w:t>
      </w:r>
      <w:r w:rsidR="0001726D" w:rsidRPr="00BE2421">
        <w:rPr>
          <w:rStyle w:val="5-Char"/>
          <w:rFonts w:hint="cs"/>
          <w:rtl/>
        </w:rPr>
        <w:t>ب</w:t>
      </w:r>
      <w:r w:rsidR="009B0C89" w:rsidRPr="00BE2421">
        <w:rPr>
          <w:rStyle w:val="5-Char"/>
          <w:rFonts w:hint="cs"/>
          <w:rtl/>
        </w:rPr>
        <w:t>ِ</w:t>
      </w:r>
      <w:r w:rsidR="00C12E54" w:rsidRPr="00BE2421">
        <w:rPr>
          <w:rStyle w:val="5-Char"/>
          <w:rFonts w:hint="cs"/>
          <w:rtl/>
        </w:rPr>
        <w:t>ي</w:t>
      </w:r>
      <w:r w:rsidR="0001726D" w:rsidRPr="00BE2421">
        <w:rPr>
          <w:rStyle w:val="5-Char"/>
          <w:rFonts w:hint="cs"/>
          <w:rtl/>
        </w:rPr>
        <w:t>ّ</w:t>
      </w:r>
      <w:r w:rsidR="009B0C89" w:rsidRPr="00BE2421">
        <w:rPr>
          <w:rStyle w:val="5-Char"/>
          <w:rFonts w:hint="cs"/>
          <w:rtl/>
        </w:rPr>
        <w:t>َ</w:t>
      </w:r>
      <w:r w:rsidR="00FE6406" w:rsidRPr="00FE6406">
        <w:rPr>
          <w:rStyle w:val="1-Char"/>
          <w:rFonts w:cs="CTraditional Arabic" w:hint="cs"/>
          <w:rtl/>
        </w:rPr>
        <w:t xml:space="preserve"> ج</w:t>
      </w:r>
      <w:r w:rsidR="0001726D" w:rsidRPr="00BE2421">
        <w:rPr>
          <w:rStyle w:val="5-Char"/>
          <w:rFonts w:hint="cs"/>
          <w:rtl/>
        </w:rPr>
        <w:t xml:space="preserve"> ص</w:t>
      </w:r>
      <w:r w:rsidR="009B0C89" w:rsidRPr="00BE2421">
        <w:rPr>
          <w:rStyle w:val="5-Char"/>
          <w:rFonts w:hint="cs"/>
          <w:rtl/>
        </w:rPr>
        <w:t>َ</w:t>
      </w:r>
      <w:r w:rsidR="0001726D" w:rsidRPr="00BE2421">
        <w:rPr>
          <w:rStyle w:val="5-Char"/>
          <w:rFonts w:hint="cs"/>
          <w:rtl/>
        </w:rPr>
        <w:t>لّ</w:t>
      </w:r>
      <w:r w:rsidR="009B0C89" w:rsidRPr="00BE2421">
        <w:rPr>
          <w:rStyle w:val="5-Char"/>
          <w:rFonts w:hint="cs"/>
          <w:rtl/>
        </w:rPr>
        <w:t>ٰ</w:t>
      </w:r>
      <w:r w:rsidR="00C12E54" w:rsidRPr="00BE2421">
        <w:rPr>
          <w:rStyle w:val="5-Char"/>
          <w:rFonts w:hint="cs"/>
          <w:rtl/>
        </w:rPr>
        <w:t>ي</w:t>
      </w:r>
      <w:r w:rsidR="0001726D" w:rsidRPr="00BE2421">
        <w:rPr>
          <w:rStyle w:val="5-Char"/>
          <w:rFonts w:hint="cs"/>
          <w:rtl/>
        </w:rPr>
        <w:t xml:space="preserve"> </w:t>
      </w:r>
      <w:r w:rsidR="00C12E54" w:rsidRPr="00BE2421">
        <w:rPr>
          <w:rStyle w:val="5-Char"/>
          <w:rFonts w:hint="cs"/>
          <w:rtl/>
        </w:rPr>
        <w:t>ي</w:t>
      </w:r>
      <w:r w:rsidR="009B0C89" w:rsidRPr="00BE2421">
        <w:rPr>
          <w:rStyle w:val="5-Char"/>
          <w:rFonts w:hint="cs"/>
          <w:rtl/>
        </w:rPr>
        <w:t>َ</w:t>
      </w:r>
      <w:r w:rsidR="0001726D" w:rsidRPr="00BE2421">
        <w:rPr>
          <w:rStyle w:val="5-Char"/>
          <w:rFonts w:hint="cs"/>
          <w:rtl/>
        </w:rPr>
        <w:t>و</w:t>
      </w:r>
      <w:r w:rsidR="009B0C89" w:rsidRPr="00BE2421">
        <w:rPr>
          <w:rStyle w:val="5-Char"/>
          <w:rFonts w:hint="cs"/>
          <w:rtl/>
        </w:rPr>
        <w:t>ْ</w:t>
      </w:r>
      <w:r w:rsidR="0001726D" w:rsidRPr="00BE2421">
        <w:rPr>
          <w:rStyle w:val="5-Char"/>
          <w:rFonts w:hint="cs"/>
          <w:rtl/>
        </w:rPr>
        <w:t>م</w:t>
      </w:r>
      <w:r w:rsidR="009B0C89" w:rsidRPr="00BE2421">
        <w:rPr>
          <w:rStyle w:val="5-Char"/>
          <w:rFonts w:hint="cs"/>
          <w:rtl/>
        </w:rPr>
        <w:t>َ</w:t>
      </w:r>
      <w:r w:rsidR="0001726D" w:rsidRPr="00BE2421">
        <w:rPr>
          <w:rStyle w:val="5-Char"/>
          <w:rFonts w:hint="cs"/>
          <w:rtl/>
        </w:rPr>
        <w:t xml:space="preserve"> ال</w:t>
      </w:r>
      <w:r w:rsidR="009B0C89" w:rsidRPr="00BE2421">
        <w:rPr>
          <w:rStyle w:val="5-Char"/>
          <w:rFonts w:hint="cs"/>
          <w:rtl/>
        </w:rPr>
        <w:t>ْ</w:t>
      </w:r>
      <w:r w:rsidR="0001726D" w:rsidRPr="00BE2421">
        <w:rPr>
          <w:rStyle w:val="5-Char"/>
          <w:rFonts w:hint="cs"/>
          <w:rtl/>
        </w:rPr>
        <w:t>ف</w:t>
      </w:r>
      <w:r w:rsidR="009B0C89" w:rsidRPr="00BE2421">
        <w:rPr>
          <w:rStyle w:val="5-Char"/>
          <w:rFonts w:hint="cs"/>
          <w:rtl/>
        </w:rPr>
        <w:t>ِ</w:t>
      </w:r>
      <w:r w:rsidR="0001726D" w:rsidRPr="00BE2421">
        <w:rPr>
          <w:rStyle w:val="5-Char"/>
          <w:rFonts w:hint="cs"/>
          <w:rtl/>
        </w:rPr>
        <w:t>ط</w:t>
      </w:r>
      <w:r w:rsidR="009B0C89" w:rsidRPr="00BE2421">
        <w:rPr>
          <w:rStyle w:val="5-Char"/>
          <w:rFonts w:hint="cs"/>
          <w:rtl/>
        </w:rPr>
        <w:t>ْ</w:t>
      </w:r>
      <w:r w:rsidR="0001726D" w:rsidRPr="00BE2421">
        <w:rPr>
          <w:rStyle w:val="5-Char"/>
          <w:rFonts w:hint="cs"/>
          <w:rtl/>
        </w:rPr>
        <w:t>ر</w:t>
      </w:r>
      <w:r w:rsidR="009B0C89" w:rsidRPr="00BE2421">
        <w:rPr>
          <w:rStyle w:val="5-Char"/>
          <w:rFonts w:hint="cs"/>
          <w:rtl/>
        </w:rPr>
        <w:t>ِ</w:t>
      </w:r>
      <w:r w:rsidR="0001726D" w:rsidRPr="00BE2421">
        <w:rPr>
          <w:rStyle w:val="5-Char"/>
          <w:rFonts w:hint="cs"/>
          <w:rtl/>
        </w:rPr>
        <w:t xml:space="preserve"> ر</w:t>
      </w:r>
      <w:r w:rsidR="009B0C89" w:rsidRPr="00BE2421">
        <w:rPr>
          <w:rStyle w:val="5-Char"/>
          <w:rFonts w:hint="cs"/>
          <w:rtl/>
        </w:rPr>
        <w:t>َ</w:t>
      </w:r>
      <w:r w:rsidR="0001726D" w:rsidRPr="00BE2421">
        <w:rPr>
          <w:rStyle w:val="5-Char"/>
          <w:rFonts w:hint="cs"/>
          <w:rtl/>
        </w:rPr>
        <w:t>ک</w:t>
      </w:r>
      <w:r w:rsidR="009B0C89" w:rsidRPr="00BE2421">
        <w:rPr>
          <w:rStyle w:val="5-Char"/>
          <w:rFonts w:hint="cs"/>
          <w:rtl/>
        </w:rPr>
        <w:t>ْ</w:t>
      </w:r>
      <w:r w:rsidR="0001726D" w:rsidRPr="00BE2421">
        <w:rPr>
          <w:rStyle w:val="5-Char"/>
          <w:rFonts w:hint="cs"/>
          <w:rtl/>
        </w:rPr>
        <w:t>ع</w:t>
      </w:r>
      <w:r w:rsidR="009B0C89" w:rsidRPr="00BE2421">
        <w:rPr>
          <w:rStyle w:val="5-Char"/>
          <w:rFonts w:hint="cs"/>
          <w:rtl/>
        </w:rPr>
        <w:t>َ</w:t>
      </w:r>
      <w:r w:rsidR="0001726D" w:rsidRPr="00BE2421">
        <w:rPr>
          <w:rStyle w:val="5-Char"/>
          <w:rFonts w:hint="cs"/>
          <w:rtl/>
        </w:rPr>
        <w:t>ت</w:t>
      </w:r>
      <w:r w:rsidR="009B0C89" w:rsidRPr="00BE2421">
        <w:rPr>
          <w:rStyle w:val="5-Char"/>
          <w:rFonts w:hint="cs"/>
          <w:rtl/>
        </w:rPr>
        <w:t>َ</w:t>
      </w:r>
      <w:r w:rsidR="00C12E54" w:rsidRPr="00BE2421">
        <w:rPr>
          <w:rStyle w:val="5-Char"/>
          <w:rFonts w:hint="cs"/>
          <w:rtl/>
        </w:rPr>
        <w:t>ي</w:t>
      </w:r>
      <w:r w:rsidR="009B0C89" w:rsidRPr="00BE2421">
        <w:rPr>
          <w:rStyle w:val="5-Char"/>
          <w:rFonts w:hint="cs"/>
          <w:rtl/>
        </w:rPr>
        <w:t>ْ</w:t>
      </w:r>
      <w:r w:rsidR="0001726D" w:rsidRPr="00BE2421">
        <w:rPr>
          <w:rStyle w:val="5-Char"/>
          <w:rFonts w:hint="cs"/>
          <w:rtl/>
        </w:rPr>
        <w:t>ن</w:t>
      </w:r>
      <w:r w:rsidR="009B0C89" w:rsidRPr="00BE2421">
        <w:rPr>
          <w:rStyle w:val="5-Char"/>
          <w:rFonts w:hint="cs"/>
          <w:rtl/>
        </w:rPr>
        <w:t>ِ</w:t>
      </w:r>
      <w:r w:rsidR="0001726D" w:rsidRPr="00BE2421">
        <w:rPr>
          <w:rStyle w:val="5-Char"/>
          <w:rFonts w:hint="cs"/>
          <w:rtl/>
        </w:rPr>
        <w:t>، ل</w:t>
      </w:r>
      <w:r w:rsidR="009B0C89" w:rsidRPr="00BE2421">
        <w:rPr>
          <w:rStyle w:val="5-Char"/>
          <w:rFonts w:hint="cs"/>
          <w:rtl/>
        </w:rPr>
        <w:t>َ</w:t>
      </w:r>
      <w:r w:rsidR="0001726D" w:rsidRPr="00BE2421">
        <w:rPr>
          <w:rStyle w:val="5-Char"/>
          <w:rFonts w:hint="cs"/>
          <w:rtl/>
        </w:rPr>
        <w:t>م</w:t>
      </w:r>
      <w:r w:rsidR="009B0C89" w:rsidRPr="00BE2421">
        <w:rPr>
          <w:rStyle w:val="5-Char"/>
          <w:rFonts w:hint="cs"/>
          <w:rtl/>
        </w:rPr>
        <w:t>ْ</w:t>
      </w:r>
      <w:r w:rsidR="0001726D" w:rsidRPr="00BE2421">
        <w:rPr>
          <w:rStyle w:val="5-Char"/>
          <w:rFonts w:hint="cs"/>
          <w:rtl/>
        </w:rPr>
        <w:t xml:space="preserve"> </w:t>
      </w:r>
      <w:r w:rsidR="00C12E54" w:rsidRPr="00BE2421">
        <w:rPr>
          <w:rStyle w:val="5-Char"/>
          <w:rFonts w:hint="cs"/>
          <w:rtl/>
        </w:rPr>
        <w:t>ي</w:t>
      </w:r>
      <w:r w:rsidR="009B0C89" w:rsidRPr="00BE2421">
        <w:rPr>
          <w:rStyle w:val="5-Char"/>
          <w:rFonts w:hint="cs"/>
          <w:rtl/>
        </w:rPr>
        <w:t>ُ</w:t>
      </w:r>
      <w:r w:rsidR="0001726D" w:rsidRPr="00BE2421">
        <w:rPr>
          <w:rStyle w:val="5-Char"/>
          <w:rFonts w:hint="cs"/>
          <w:rtl/>
        </w:rPr>
        <w:t>ص</w:t>
      </w:r>
      <w:r w:rsidR="009B0C89" w:rsidRPr="00BE2421">
        <w:rPr>
          <w:rStyle w:val="5-Char"/>
          <w:rFonts w:hint="cs"/>
          <w:rtl/>
        </w:rPr>
        <w:t>َ</w:t>
      </w:r>
      <w:r w:rsidR="0001726D" w:rsidRPr="00BE2421">
        <w:rPr>
          <w:rStyle w:val="5-Char"/>
          <w:rFonts w:hint="cs"/>
          <w:rtl/>
        </w:rPr>
        <w:t>ل</w:t>
      </w:r>
      <w:r w:rsidR="009B0C89" w:rsidRPr="00BE2421">
        <w:rPr>
          <w:rStyle w:val="5-Char"/>
          <w:rFonts w:hint="cs"/>
          <w:rtl/>
        </w:rPr>
        <w:t>ِ</w:t>
      </w:r>
      <w:r w:rsidR="0001726D" w:rsidRPr="00BE2421">
        <w:rPr>
          <w:rStyle w:val="5-Char"/>
          <w:rFonts w:hint="cs"/>
          <w:rtl/>
        </w:rPr>
        <w:t>ّ ق</w:t>
      </w:r>
      <w:r w:rsidR="009B0C89" w:rsidRPr="00BE2421">
        <w:rPr>
          <w:rStyle w:val="5-Char"/>
          <w:rFonts w:hint="cs"/>
          <w:rtl/>
        </w:rPr>
        <w:t>َ</w:t>
      </w:r>
      <w:r w:rsidR="0001726D" w:rsidRPr="00BE2421">
        <w:rPr>
          <w:rStyle w:val="5-Char"/>
          <w:rFonts w:hint="cs"/>
          <w:rtl/>
        </w:rPr>
        <w:t>ب</w:t>
      </w:r>
      <w:r w:rsidR="009B0C89" w:rsidRPr="00BE2421">
        <w:rPr>
          <w:rStyle w:val="5-Char"/>
          <w:rFonts w:hint="cs"/>
          <w:rtl/>
        </w:rPr>
        <w:t>ْ</w:t>
      </w:r>
      <w:r w:rsidR="0001726D" w:rsidRPr="00BE2421">
        <w:rPr>
          <w:rStyle w:val="5-Char"/>
          <w:rFonts w:hint="cs"/>
          <w:rtl/>
        </w:rPr>
        <w:t>ل</w:t>
      </w:r>
      <w:r w:rsidR="009B0C89" w:rsidRPr="00BE2421">
        <w:rPr>
          <w:rStyle w:val="5-Char"/>
          <w:rFonts w:hint="cs"/>
          <w:rtl/>
        </w:rPr>
        <w:t>َ</w:t>
      </w:r>
      <w:r w:rsidR="0001726D" w:rsidRPr="00BE2421">
        <w:rPr>
          <w:rStyle w:val="5-Char"/>
          <w:rFonts w:hint="cs"/>
          <w:rtl/>
        </w:rPr>
        <w:t>ه</w:t>
      </w:r>
      <w:r w:rsidR="009B0C89" w:rsidRPr="00BE2421">
        <w:rPr>
          <w:rStyle w:val="5-Char"/>
          <w:rFonts w:hint="cs"/>
          <w:rtl/>
        </w:rPr>
        <w:t>ٰ</w:t>
      </w:r>
      <w:r w:rsidR="0001726D" w:rsidRPr="00BE2421">
        <w:rPr>
          <w:rStyle w:val="5-Char"/>
          <w:rFonts w:hint="cs"/>
          <w:rtl/>
        </w:rPr>
        <w:t>ا و</w:t>
      </w:r>
      <w:r w:rsidR="009B0C89" w:rsidRPr="00BE2421">
        <w:rPr>
          <w:rStyle w:val="5-Char"/>
          <w:rFonts w:hint="cs"/>
          <w:rtl/>
        </w:rPr>
        <w:t>َ</w:t>
      </w:r>
      <w:r w:rsidR="0001726D" w:rsidRPr="00BE2421">
        <w:rPr>
          <w:rStyle w:val="5-Char"/>
          <w:rFonts w:hint="cs"/>
          <w:rtl/>
        </w:rPr>
        <w:t xml:space="preserve"> ل</w:t>
      </w:r>
      <w:r w:rsidR="009B0C89" w:rsidRPr="00BE2421">
        <w:rPr>
          <w:rStyle w:val="5-Char"/>
          <w:rFonts w:hint="cs"/>
          <w:rtl/>
        </w:rPr>
        <w:t>ٰ</w:t>
      </w:r>
      <w:r w:rsidR="0001726D" w:rsidRPr="00BE2421">
        <w:rPr>
          <w:rStyle w:val="5-Char"/>
          <w:rFonts w:hint="cs"/>
          <w:rtl/>
        </w:rPr>
        <w:t>ا ب</w:t>
      </w:r>
      <w:r w:rsidR="009B0C89" w:rsidRPr="00BE2421">
        <w:rPr>
          <w:rStyle w:val="5-Char"/>
          <w:rFonts w:hint="cs"/>
          <w:rtl/>
        </w:rPr>
        <w:t>َ</w:t>
      </w:r>
      <w:r w:rsidR="0001726D" w:rsidRPr="00BE2421">
        <w:rPr>
          <w:rStyle w:val="5-Char"/>
          <w:rFonts w:hint="cs"/>
          <w:rtl/>
        </w:rPr>
        <w:t>ع</w:t>
      </w:r>
      <w:r w:rsidR="009B0C89" w:rsidRPr="00BE2421">
        <w:rPr>
          <w:rStyle w:val="5-Char"/>
          <w:rFonts w:hint="cs"/>
          <w:rtl/>
        </w:rPr>
        <w:t>ْ</w:t>
      </w:r>
      <w:r w:rsidR="0001726D" w:rsidRPr="00BE2421">
        <w:rPr>
          <w:rStyle w:val="5-Char"/>
          <w:rFonts w:hint="cs"/>
          <w:rtl/>
        </w:rPr>
        <w:t>د</w:t>
      </w:r>
      <w:r w:rsidR="009B0C89" w:rsidRPr="00BE2421">
        <w:rPr>
          <w:rStyle w:val="5-Char"/>
          <w:rFonts w:hint="cs"/>
          <w:rtl/>
        </w:rPr>
        <w:t>َ</w:t>
      </w:r>
      <w:r w:rsidR="0001726D" w:rsidRPr="00BE2421">
        <w:rPr>
          <w:rStyle w:val="5-Char"/>
          <w:rFonts w:hint="cs"/>
          <w:rtl/>
        </w:rPr>
        <w:t>ه</w:t>
      </w:r>
      <w:r w:rsidR="009B0C89" w:rsidRPr="00BE2421">
        <w:rPr>
          <w:rStyle w:val="5-Char"/>
          <w:rFonts w:hint="cs"/>
          <w:rtl/>
        </w:rPr>
        <w:t>ٰ</w:t>
      </w:r>
      <w:r w:rsidR="0001726D" w:rsidRPr="00BE2421">
        <w:rPr>
          <w:rStyle w:val="5-Char"/>
          <w:rFonts w:hint="cs"/>
          <w:rtl/>
        </w:rPr>
        <w:t>ا»</w:t>
      </w:r>
      <w:r w:rsidR="0001726D" w:rsidRPr="007100A7">
        <w:rPr>
          <w:rStyle w:val="1-Char"/>
          <w:rFonts w:hint="cs"/>
          <w:rtl/>
        </w:rPr>
        <w:t xml:space="preserve"> (بخار</w:t>
      </w:r>
      <w:r w:rsidR="00446BB7">
        <w:rPr>
          <w:rStyle w:val="1-Char"/>
          <w:rFonts w:hint="cs"/>
          <w:rtl/>
        </w:rPr>
        <w:t>ی</w:t>
      </w:r>
      <w:r w:rsidR="0001726D" w:rsidRPr="007100A7">
        <w:rPr>
          <w:rStyle w:val="1-Char"/>
          <w:rFonts w:hint="cs"/>
          <w:rtl/>
        </w:rPr>
        <w:t>، مسلم و نسا</w:t>
      </w:r>
      <w:r w:rsidR="00446BB7">
        <w:rPr>
          <w:rStyle w:val="1-Char"/>
          <w:rFonts w:hint="cs"/>
          <w:rtl/>
        </w:rPr>
        <w:t>یی</w:t>
      </w:r>
      <w:r w:rsidR="0001726D" w:rsidRPr="007100A7">
        <w:rPr>
          <w:rStyle w:val="1-Char"/>
          <w:rFonts w:hint="cs"/>
          <w:rtl/>
        </w:rPr>
        <w:t xml:space="preserve">)؛ </w:t>
      </w:r>
      <w:r w:rsidR="00FC52E9" w:rsidRPr="00BE2421">
        <w:rPr>
          <w:rStyle w:val="1-Char"/>
          <w:rFonts w:hint="cs"/>
          <w:rtl/>
        </w:rPr>
        <w:t>«پ</w:t>
      </w:r>
      <w:r w:rsidR="00446BB7">
        <w:rPr>
          <w:rStyle w:val="1-Char"/>
          <w:rFonts w:hint="cs"/>
          <w:rtl/>
        </w:rPr>
        <w:t>ی</w:t>
      </w:r>
      <w:r w:rsidR="00FC52E9" w:rsidRPr="00BE2421">
        <w:rPr>
          <w:rStyle w:val="1-Char"/>
          <w:rFonts w:hint="cs"/>
          <w:rtl/>
        </w:rPr>
        <w:t>امبر</w:t>
      </w:r>
      <w:r w:rsidR="00FE6406" w:rsidRPr="00FE6406">
        <w:rPr>
          <w:rStyle w:val="1-Char"/>
          <w:rFonts w:cs="CTraditional Arabic" w:hint="cs"/>
          <w:rtl/>
        </w:rPr>
        <w:t xml:space="preserve"> ج</w:t>
      </w:r>
      <w:r w:rsidR="00FC52E9" w:rsidRPr="00BE2421">
        <w:rPr>
          <w:rStyle w:val="1-Char"/>
          <w:rFonts w:hint="cs"/>
          <w:rtl/>
        </w:rPr>
        <w:t xml:space="preserve"> روز ع</w:t>
      </w:r>
      <w:r w:rsidR="00446BB7">
        <w:rPr>
          <w:rStyle w:val="1-Char"/>
          <w:rFonts w:hint="cs"/>
          <w:rtl/>
        </w:rPr>
        <w:t>ی</w:t>
      </w:r>
      <w:r w:rsidR="00FC52E9" w:rsidRPr="00BE2421">
        <w:rPr>
          <w:rStyle w:val="1-Char"/>
          <w:rFonts w:hint="cs"/>
          <w:rtl/>
        </w:rPr>
        <w:t>د فطر</w:t>
      </w:r>
      <w:r w:rsidR="00802B9D" w:rsidRPr="00BE2421">
        <w:rPr>
          <w:rStyle w:val="1-Char"/>
          <w:rFonts w:hint="cs"/>
          <w:rtl/>
        </w:rPr>
        <w:t>،</w:t>
      </w:r>
      <w:r w:rsidR="00FC52E9" w:rsidRPr="00BE2421">
        <w:rPr>
          <w:rStyle w:val="1-Char"/>
          <w:rFonts w:hint="cs"/>
          <w:rtl/>
        </w:rPr>
        <w:t xml:space="preserve"> دو رکعت نماز خواند</w:t>
      </w:r>
      <w:r w:rsidR="00802B9D" w:rsidRPr="00BE2421">
        <w:rPr>
          <w:rStyle w:val="1-Char"/>
          <w:rFonts w:hint="cs"/>
          <w:rtl/>
        </w:rPr>
        <w:t>؛</w:t>
      </w:r>
      <w:r w:rsidR="00FC52E9" w:rsidRPr="00BE2421">
        <w:rPr>
          <w:rStyle w:val="1-Char"/>
          <w:rFonts w:hint="cs"/>
          <w:rtl/>
        </w:rPr>
        <w:t xml:space="preserve"> قبل و بعداز آن، نماز د</w:t>
      </w:r>
      <w:r w:rsidR="00446BB7">
        <w:rPr>
          <w:rStyle w:val="1-Char"/>
          <w:rFonts w:hint="cs"/>
          <w:rtl/>
        </w:rPr>
        <w:t>ی</w:t>
      </w:r>
      <w:r w:rsidR="00FC52E9" w:rsidRPr="00BE2421">
        <w:rPr>
          <w:rStyle w:val="1-Char"/>
          <w:rFonts w:hint="cs"/>
          <w:rtl/>
        </w:rPr>
        <w:t>گر</w:t>
      </w:r>
      <w:r w:rsidR="00446BB7">
        <w:rPr>
          <w:rStyle w:val="1-Char"/>
          <w:rFonts w:hint="cs"/>
          <w:rtl/>
        </w:rPr>
        <w:t>ی</w:t>
      </w:r>
      <w:r w:rsidR="00FC52E9" w:rsidRPr="00BE2421">
        <w:rPr>
          <w:rStyle w:val="1-Char"/>
          <w:rFonts w:hint="cs"/>
          <w:rtl/>
        </w:rPr>
        <w:t xml:space="preserve"> را نخواند»</w:t>
      </w:r>
      <w:r w:rsidR="00FC52E9" w:rsidRPr="007100A7">
        <w:rPr>
          <w:rStyle w:val="1-Char"/>
          <w:rFonts w:hint="cs"/>
          <w:rtl/>
        </w:rPr>
        <w:t>.]</w:t>
      </w:r>
    </w:p>
    <w:p w:rsidR="00FC52E9" w:rsidRPr="007100A7" w:rsidRDefault="006E3DCE" w:rsidP="00AF1D25">
      <w:pPr>
        <w:rPr>
          <w:rStyle w:val="1-Char"/>
          <w:rtl/>
        </w:rPr>
      </w:pPr>
      <w:r w:rsidRPr="007100A7">
        <w:rPr>
          <w:rStyle w:val="1-Char"/>
          <w:rFonts w:hint="cs"/>
          <w:rtl/>
        </w:rPr>
        <w:t>*</w:t>
      </w:r>
      <w:r w:rsidR="00FC52E9" w:rsidRPr="007100A7">
        <w:rPr>
          <w:rStyle w:val="1-Char"/>
          <w:rFonts w:hint="cs"/>
          <w:rtl/>
        </w:rPr>
        <w:t xml:space="preserve"> در ب</w:t>
      </w:r>
      <w:r w:rsidR="00446BB7">
        <w:rPr>
          <w:rStyle w:val="1-Char"/>
          <w:rFonts w:hint="cs"/>
          <w:rtl/>
        </w:rPr>
        <w:t>ی</w:t>
      </w:r>
      <w:r w:rsidR="00FC52E9" w:rsidRPr="007100A7">
        <w:rPr>
          <w:rStyle w:val="1-Char"/>
          <w:rFonts w:hint="cs"/>
          <w:rtl/>
        </w:rPr>
        <w:t xml:space="preserve">ن دونماز ظهر وعصر که در </w:t>
      </w:r>
      <w:r w:rsidR="00FC52E9" w:rsidRPr="00FE6406">
        <w:rPr>
          <w:rStyle w:val="9-Char"/>
          <w:rFonts w:eastAsia="Batang" w:hint="cs"/>
          <w:rtl/>
        </w:rPr>
        <w:t>عرفه</w:t>
      </w:r>
      <w:r w:rsidR="00FC52E9" w:rsidRPr="007100A7">
        <w:rPr>
          <w:rStyle w:val="1-Char"/>
          <w:rFonts w:hint="cs"/>
          <w:rtl/>
        </w:rPr>
        <w:t xml:space="preserve"> به صورت </w:t>
      </w:r>
      <w:r w:rsidR="00446BB7">
        <w:rPr>
          <w:rStyle w:val="1-Char"/>
          <w:rFonts w:hint="cs"/>
          <w:rtl/>
        </w:rPr>
        <w:t>ی</w:t>
      </w:r>
      <w:r w:rsidR="00FC52E9" w:rsidRPr="007100A7">
        <w:rPr>
          <w:rStyle w:val="1-Char"/>
          <w:rFonts w:hint="cs"/>
          <w:rtl/>
        </w:rPr>
        <w:t>کجا و جمع خوانده م</w:t>
      </w:r>
      <w:r w:rsidR="00446BB7">
        <w:rPr>
          <w:rStyle w:val="1-Char"/>
          <w:rFonts w:hint="cs"/>
          <w:rtl/>
        </w:rPr>
        <w:t>ی</w:t>
      </w:r>
      <w:r w:rsidR="00FC52E9" w:rsidRPr="007100A7">
        <w:rPr>
          <w:rStyle w:val="1-Char"/>
          <w:rFonts w:hint="cs"/>
          <w:rtl/>
        </w:rPr>
        <w:t>‌شوند؛ [</w:t>
      </w:r>
      <w:r w:rsidR="00446BB7">
        <w:rPr>
          <w:rStyle w:val="1-Char"/>
          <w:rFonts w:hint="cs"/>
          <w:rtl/>
        </w:rPr>
        <w:t>ی</w:t>
      </w:r>
      <w:r w:rsidR="00FC52E9" w:rsidRPr="007100A7">
        <w:rPr>
          <w:rStyle w:val="1-Char"/>
          <w:rFonts w:hint="cs"/>
          <w:rtl/>
        </w:rPr>
        <w:t>عن</w:t>
      </w:r>
      <w:r w:rsidR="00446BB7">
        <w:rPr>
          <w:rStyle w:val="1-Char"/>
          <w:rFonts w:hint="cs"/>
          <w:rtl/>
        </w:rPr>
        <w:t>ی</w:t>
      </w:r>
      <w:r w:rsidR="00FC52E9" w:rsidRPr="007100A7">
        <w:rPr>
          <w:rStyle w:val="1-Char"/>
          <w:rFonts w:hint="cs"/>
          <w:rtl/>
        </w:rPr>
        <w:t xml:space="preserve"> هرگاه حاج</w:t>
      </w:r>
      <w:r w:rsidR="00446BB7">
        <w:rPr>
          <w:rStyle w:val="1-Char"/>
          <w:rFonts w:hint="cs"/>
          <w:rtl/>
        </w:rPr>
        <w:t>ی</w:t>
      </w:r>
      <w:r w:rsidR="00FC52E9" w:rsidRPr="007100A7">
        <w:rPr>
          <w:rStyle w:val="1-Char"/>
          <w:rFonts w:hint="cs"/>
          <w:rtl/>
        </w:rPr>
        <w:t xml:space="preserve"> در </w:t>
      </w:r>
      <w:r w:rsidR="00FC52E9" w:rsidRPr="00FE6406">
        <w:rPr>
          <w:rStyle w:val="9-Char"/>
          <w:rFonts w:eastAsia="Batang" w:hint="cs"/>
          <w:rtl/>
        </w:rPr>
        <w:t>عرفه</w:t>
      </w:r>
      <w:r w:rsidR="00FC52E9" w:rsidRPr="007100A7">
        <w:rPr>
          <w:rStyle w:val="1-Char"/>
          <w:rFonts w:hint="cs"/>
          <w:rtl/>
        </w:rPr>
        <w:t>، نمازها</w:t>
      </w:r>
      <w:r w:rsidR="00446BB7">
        <w:rPr>
          <w:rStyle w:val="1-Char"/>
          <w:rFonts w:hint="cs"/>
          <w:rtl/>
        </w:rPr>
        <w:t>ی</w:t>
      </w:r>
      <w:r w:rsidR="00FC52E9" w:rsidRPr="007100A7">
        <w:rPr>
          <w:rStyle w:val="1-Char"/>
          <w:rFonts w:hint="cs"/>
          <w:rtl/>
        </w:rPr>
        <w:t xml:space="preserve"> ظهر را با همد</w:t>
      </w:r>
      <w:r w:rsidR="00446BB7">
        <w:rPr>
          <w:rStyle w:val="1-Char"/>
          <w:rFonts w:hint="cs"/>
          <w:rtl/>
        </w:rPr>
        <w:t>ی</w:t>
      </w:r>
      <w:r w:rsidR="00FC52E9" w:rsidRPr="007100A7">
        <w:rPr>
          <w:rStyle w:val="1-Char"/>
          <w:rFonts w:hint="cs"/>
          <w:rtl/>
        </w:rPr>
        <w:t>گر خواند، در آن صورت نبا</w:t>
      </w:r>
      <w:r w:rsidR="00446BB7">
        <w:rPr>
          <w:rStyle w:val="1-Char"/>
          <w:rFonts w:hint="cs"/>
          <w:rtl/>
        </w:rPr>
        <w:t>ی</w:t>
      </w:r>
      <w:r w:rsidR="00FC52E9" w:rsidRPr="007100A7">
        <w:rPr>
          <w:rStyle w:val="1-Char"/>
          <w:rFonts w:hint="cs"/>
          <w:rtl/>
        </w:rPr>
        <w:t>د در ب</w:t>
      </w:r>
      <w:r w:rsidR="00446BB7">
        <w:rPr>
          <w:rStyle w:val="1-Char"/>
          <w:rFonts w:hint="cs"/>
          <w:rtl/>
        </w:rPr>
        <w:t>ی</w:t>
      </w:r>
      <w:r w:rsidR="00FC52E9" w:rsidRPr="007100A7">
        <w:rPr>
          <w:rStyle w:val="1-Char"/>
          <w:rFonts w:hint="cs"/>
          <w:rtl/>
        </w:rPr>
        <w:t>ن</w:t>
      </w:r>
      <w:r w:rsidR="000751A8">
        <w:rPr>
          <w:rStyle w:val="1-Char"/>
          <w:rFonts w:hint="cs"/>
          <w:rtl/>
        </w:rPr>
        <w:t xml:space="preserve"> آن‌ها </w:t>
      </w:r>
      <w:r w:rsidR="00FC52E9" w:rsidRPr="007100A7">
        <w:rPr>
          <w:rStyle w:val="1-Char"/>
          <w:rFonts w:hint="cs"/>
          <w:rtl/>
        </w:rPr>
        <w:t>نماز نفل بخواند؛ و فراتر از آن نبا</w:t>
      </w:r>
      <w:r w:rsidR="00446BB7">
        <w:rPr>
          <w:rStyle w:val="1-Char"/>
          <w:rFonts w:hint="cs"/>
          <w:rtl/>
        </w:rPr>
        <w:t>ی</w:t>
      </w:r>
      <w:r w:rsidR="00FC52E9" w:rsidRPr="007100A7">
        <w:rPr>
          <w:rStyle w:val="1-Char"/>
          <w:rFonts w:hint="cs"/>
          <w:rtl/>
        </w:rPr>
        <w:t>د در ب</w:t>
      </w:r>
      <w:r w:rsidR="00446BB7">
        <w:rPr>
          <w:rStyle w:val="1-Char"/>
          <w:rFonts w:hint="cs"/>
          <w:rtl/>
        </w:rPr>
        <w:t>ی</w:t>
      </w:r>
      <w:r w:rsidR="00FC52E9" w:rsidRPr="007100A7">
        <w:rPr>
          <w:rStyle w:val="1-Char"/>
          <w:rFonts w:hint="cs"/>
          <w:rtl/>
        </w:rPr>
        <w:t>ن آن دو، سنّت‌ها</w:t>
      </w:r>
      <w:r w:rsidR="00446BB7">
        <w:rPr>
          <w:rStyle w:val="1-Char"/>
          <w:rFonts w:hint="cs"/>
          <w:rtl/>
        </w:rPr>
        <w:t>ی</w:t>
      </w:r>
      <w:r w:rsidR="00FC52E9" w:rsidRPr="007100A7">
        <w:rPr>
          <w:rStyle w:val="1-Char"/>
          <w:rFonts w:hint="cs"/>
          <w:rtl/>
        </w:rPr>
        <w:t xml:space="preserve"> ظهر را ن</w:t>
      </w:r>
      <w:r w:rsidR="00446BB7">
        <w:rPr>
          <w:rStyle w:val="1-Char"/>
          <w:rFonts w:hint="cs"/>
          <w:rtl/>
        </w:rPr>
        <w:t>ی</w:t>
      </w:r>
      <w:r w:rsidR="00FC52E9" w:rsidRPr="007100A7">
        <w:rPr>
          <w:rStyle w:val="1-Char"/>
          <w:rFonts w:hint="cs"/>
          <w:rtl/>
        </w:rPr>
        <w:t>ز بخواند.]</w:t>
      </w:r>
    </w:p>
    <w:p w:rsidR="00FC52E9" w:rsidRPr="007100A7" w:rsidRDefault="006E3DCE" w:rsidP="00AF1D25">
      <w:pPr>
        <w:rPr>
          <w:rStyle w:val="1-Char"/>
          <w:rtl/>
        </w:rPr>
      </w:pPr>
      <w:r w:rsidRPr="007100A7">
        <w:rPr>
          <w:rStyle w:val="1-Char"/>
          <w:rFonts w:hint="cs"/>
          <w:rtl/>
        </w:rPr>
        <w:t>*</w:t>
      </w:r>
      <w:r w:rsidR="00FC52E9" w:rsidRPr="007100A7">
        <w:rPr>
          <w:rStyle w:val="1-Char"/>
          <w:rFonts w:hint="cs"/>
          <w:rtl/>
        </w:rPr>
        <w:t xml:space="preserve"> در ب</w:t>
      </w:r>
      <w:r w:rsidR="00446BB7">
        <w:rPr>
          <w:rStyle w:val="1-Char"/>
          <w:rFonts w:hint="cs"/>
          <w:rtl/>
        </w:rPr>
        <w:t>ی</w:t>
      </w:r>
      <w:r w:rsidR="00FC52E9" w:rsidRPr="007100A7">
        <w:rPr>
          <w:rStyle w:val="1-Char"/>
          <w:rFonts w:hint="cs"/>
          <w:rtl/>
        </w:rPr>
        <w:t>ن دو نماز مغرب و ع</w:t>
      </w:r>
      <w:r w:rsidR="007C419D" w:rsidRPr="007100A7">
        <w:rPr>
          <w:rStyle w:val="1-Char"/>
          <w:rFonts w:hint="cs"/>
          <w:rtl/>
        </w:rPr>
        <w:t>ش</w:t>
      </w:r>
      <w:r w:rsidR="00FC52E9" w:rsidRPr="007100A7">
        <w:rPr>
          <w:rStyle w:val="1-Char"/>
          <w:rFonts w:hint="cs"/>
          <w:rtl/>
        </w:rPr>
        <w:t xml:space="preserve">اء که در </w:t>
      </w:r>
      <w:r w:rsidR="00FC52E9" w:rsidRPr="00FE6406">
        <w:rPr>
          <w:rStyle w:val="9-Char"/>
          <w:rFonts w:eastAsia="Batang" w:hint="cs"/>
          <w:rtl/>
        </w:rPr>
        <w:t>مزدلفه</w:t>
      </w:r>
      <w:r w:rsidR="00FC52E9" w:rsidRPr="007100A7">
        <w:rPr>
          <w:rStyle w:val="1-Char"/>
          <w:rFonts w:hint="cs"/>
          <w:rtl/>
        </w:rPr>
        <w:t xml:space="preserve"> به صورت جمع و </w:t>
      </w:r>
      <w:r w:rsidR="00446BB7">
        <w:rPr>
          <w:rStyle w:val="1-Char"/>
          <w:rFonts w:hint="cs"/>
          <w:rtl/>
        </w:rPr>
        <w:t>ی</w:t>
      </w:r>
      <w:r w:rsidR="00FC52E9" w:rsidRPr="007100A7">
        <w:rPr>
          <w:rStyle w:val="1-Char"/>
          <w:rFonts w:hint="cs"/>
          <w:rtl/>
        </w:rPr>
        <w:t>کجا گزارده م</w:t>
      </w:r>
      <w:r w:rsidR="00446BB7">
        <w:rPr>
          <w:rStyle w:val="1-Char"/>
          <w:rFonts w:hint="cs"/>
          <w:rtl/>
        </w:rPr>
        <w:t>ی</w:t>
      </w:r>
      <w:r w:rsidR="00FC52E9" w:rsidRPr="007100A7">
        <w:rPr>
          <w:rStyle w:val="1-Char"/>
          <w:rFonts w:hint="cs"/>
          <w:rtl/>
        </w:rPr>
        <w:t>‌شوند؛ [</w:t>
      </w:r>
      <w:r w:rsidR="00446BB7">
        <w:rPr>
          <w:rStyle w:val="1-Char"/>
          <w:rFonts w:hint="cs"/>
          <w:rtl/>
        </w:rPr>
        <w:t>ی</w:t>
      </w:r>
      <w:r w:rsidR="00FC52E9" w:rsidRPr="007100A7">
        <w:rPr>
          <w:rStyle w:val="1-Char"/>
          <w:rFonts w:hint="cs"/>
          <w:rtl/>
        </w:rPr>
        <w:t>عن</w:t>
      </w:r>
      <w:r w:rsidR="00446BB7">
        <w:rPr>
          <w:rStyle w:val="1-Char"/>
          <w:rFonts w:hint="cs"/>
          <w:rtl/>
        </w:rPr>
        <w:t>ی</w:t>
      </w:r>
      <w:r w:rsidR="00FC52E9" w:rsidRPr="007100A7">
        <w:rPr>
          <w:rStyle w:val="1-Char"/>
          <w:rFonts w:hint="cs"/>
          <w:rtl/>
        </w:rPr>
        <w:t xml:space="preserve"> هرگاه حاج</w:t>
      </w:r>
      <w:r w:rsidR="00446BB7">
        <w:rPr>
          <w:rStyle w:val="1-Char"/>
          <w:rFonts w:hint="cs"/>
          <w:rtl/>
        </w:rPr>
        <w:t>ی</w:t>
      </w:r>
      <w:r w:rsidR="00FC52E9" w:rsidRPr="007100A7">
        <w:rPr>
          <w:rStyle w:val="1-Char"/>
          <w:rFonts w:hint="cs"/>
          <w:rtl/>
        </w:rPr>
        <w:t xml:space="preserve"> در سرزم</w:t>
      </w:r>
      <w:r w:rsidR="00446BB7">
        <w:rPr>
          <w:rStyle w:val="1-Char"/>
          <w:rFonts w:hint="cs"/>
          <w:rtl/>
        </w:rPr>
        <w:t>ی</w:t>
      </w:r>
      <w:r w:rsidR="00FC52E9" w:rsidRPr="007100A7">
        <w:rPr>
          <w:rStyle w:val="1-Char"/>
          <w:rFonts w:hint="cs"/>
          <w:rtl/>
        </w:rPr>
        <w:t>ن مزدلفه، نمازها</w:t>
      </w:r>
      <w:r w:rsidR="00446BB7">
        <w:rPr>
          <w:rStyle w:val="1-Char"/>
          <w:rFonts w:hint="cs"/>
          <w:rtl/>
        </w:rPr>
        <w:t>ی</w:t>
      </w:r>
      <w:r w:rsidR="00FC52E9" w:rsidRPr="007100A7">
        <w:rPr>
          <w:rStyle w:val="1-Char"/>
          <w:rFonts w:hint="cs"/>
          <w:rtl/>
        </w:rPr>
        <w:t xml:space="preserve"> مغرب و عشاء را در وقت عشاء با همد</w:t>
      </w:r>
      <w:r w:rsidR="00446BB7">
        <w:rPr>
          <w:rStyle w:val="1-Char"/>
          <w:rFonts w:hint="cs"/>
          <w:rtl/>
        </w:rPr>
        <w:t>ی</w:t>
      </w:r>
      <w:r w:rsidR="00FC52E9" w:rsidRPr="007100A7">
        <w:rPr>
          <w:rStyle w:val="1-Char"/>
          <w:rFonts w:hint="cs"/>
          <w:rtl/>
        </w:rPr>
        <w:t xml:space="preserve">گر خواند، در </w:t>
      </w:r>
      <w:r w:rsidR="007C419D" w:rsidRPr="007100A7">
        <w:rPr>
          <w:rStyle w:val="1-Char"/>
          <w:rFonts w:hint="cs"/>
          <w:rtl/>
        </w:rPr>
        <w:t>آ</w:t>
      </w:r>
      <w:r w:rsidR="00FC52E9" w:rsidRPr="007100A7">
        <w:rPr>
          <w:rStyle w:val="1-Char"/>
          <w:rFonts w:hint="cs"/>
          <w:rtl/>
        </w:rPr>
        <w:t>ن صورت نبا</w:t>
      </w:r>
      <w:r w:rsidR="00446BB7">
        <w:rPr>
          <w:rStyle w:val="1-Char"/>
          <w:rFonts w:hint="cs"/>
          <w:rtl/>
        </w:rPr>
        <w:t>ی</w:t>
      </w:r>
      <w:r w:rsidR="00FC52E9" w:rsidRPr="007100A7">
        <w:rPr>
          <w:rStyle w:val="1-Char"/>
          <w:rFonts w:hint="cs"/>
          <w:rtl/>
        </w:rPr>
        <w:t>د در فاصل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00FC52E9" w:rsidRPr="007100A7">
        <w:rPr>
          <w:rStyle w:val="1-Char"/>
          <w:rFonts w:hint="cs"/>
          <w:rtl/>
        </w:rPr>
        <w:t>م</w:t>
      </w:r>
      <w:r w:rsidR="00446BB7">
        <w:rPr>
          <w:rStyle w:val="1-Char"/>
          <w:rFonts w:hint="cs"/>
          <w:rtl/>
        </w:rPr>
        <w:t>ی</w:t>
      </w:r>
      <w:r w:rsidR="00FC52E9" w:rsidRPr="007100A7">
        <w:rPr>
          <w:rStyle w:val="1-Char"/>
          <w:rFonts w:hint="cs"/>
          <w:rtl/>
        </w:rPr>
        <w:t>ان</w:t>
      </w:r>
      <w:r w:rsidR="000751A8">
        <w:rPr>
          <w:rStyle w:val="1-Char"/>
          <w:rFonts w:hint="cs"/>
          <w:rtl/>
        </w:rPr>
        <w:t xml:space="preserve"> آن‌ها،</w:t>
      </w:r>
      <w:r w:rsidR="00FC52E9" w:rsidRPr="007100A7">
        <w:rPr>
          <w:rStyle w:val="1-Char"/>
          <w:rFonts w:hint="cs"/>
          <w:rtl/>
        </w:rPr>
        <w:t xml:space="preserve"> نماز نفل بخواند. و فراتر از آن، نبا</w:t>
      </w:r>
      <w:r w:rsidR="00446BB7">
        <w:rPr>
          <w:rStyle w:val="1-Char"/>
          <w:rFonts w:hint="cs"/>
          <w:rtl/>
        </w:rPr>
        <w:t>ی</w:t>
      </w:r>
      <w:r w:rsidR="00FC52E9" w:rsidRPr="007100A7">
        <w:rPr>
          <w:rStyle w:val="1-Char"/>
          <w:rFonts w:hint="cs"/>
          <w:rtl/>
        </w:rPr>
        <w:t>د در ب</w:t>
      </w:r>
      <w:r w:rsidR="00446BB7">
        <w:rPr>
          <w:rStyle w:val="1-Char"/>
          <w:rFonts w:hint="cs"/>
          <w:rtl/>
        </w:rPr>
        <w:t>ی</w:t>
      </w:r>
      <w:r w:rsidR="00FC52E9" w:rsidRPr="007100A7">
        <w:rPr>
          <w:rStyle w:val="1-Char"/>
          <w:rFonts w:hint="cs"/>
          <w:rtl/>
        </w:rPr>
        <w:t>ن آن دو، سنّت مغرب را بخواند؛ ز</w:t>
      </w:r>
      <w:r w:rsidR="00446BB7">
        <w:rPr>
          <w:rStyle w:val="1-Char"/>
          <w:rFonts w:hint="cs"/>
          <w:rtl/>
        </w:rPr>
        <w:t>ی</w:t>
      </w:r>
      <w:r w:rsidR="00FC52E9" w:rsidRPr="007100A7">
        <w:rPr>
          <w:rStyle w:val="1-Char"/>
          <w:rFonts w:hint="cs"/>
          <w:rtl/>
        </w:rPr>
        <w:t>را پ</w:t>
      </w:r>
      <w:r w:rsidR="00446BB7">
        <w:rPr>
          <w:rStyle w:val="1-Char"/>
          <w:rFonts w:hint="cs"/>
          <w:rtl/>
        </w:rPr>
        <w:t>ی</w:t>
      </w:r>
      <w:r w:rsidR="00FC52E9" w:rsidRPr="007100A7">
        <w:rPr>
          <w:rStyle w:val="1-Char"/>
          <w:rFonts w:hint="cs"/>
          <w:rtl/>
        </w:rPr>
        <w:t>امبر</w:t>
      </w:r>
      <w:r w:rsidR="00FE6406" w:rsidRPr="00FE6406">
        <w:rPr>
          <w:rStyle w:val="1-Char"/>
          <w:rFonts w:cs="CTraditional Arabic" w:hint="cs"/>
          <w:rtl/>
        </w:rPr>
        <w:t xml:space="preserve"> ج</w:t>
      </w:r>
      <w:r w:rsidR="00FC52E9" w:rsidRPr="007100A7">
        <w:rPr>
          <w:rStyle w:val="1-Char"/>
          <w:rFonts w:hint="cs"/>
          <w:rtl/>
        </w:rPr>
        <w:t xml:space="preserve"> در ب</w:t>
      </w:r>
      <w:r w:rsidR="00446BB7">
        <w:rPr>
          <w:rStyle w:val="1-Char"/>
          <w:rFonts w:hint="cs"/>
          <w:rtl/>
        </w:rPr>
        <w:t>ی</w:t>
      </w:r>
      <w:r w:rsidR="00FC52E9" w:rsidRPr="007100A7">
        <w:rPr>
          <w:rStyle w:val="1-Char"/>
          <w:rFonts w:hint="cs"/>
          <w:rtl/>
        </w:rPr>
        <w:t>ن</w:t>
      </w:r>
      <w:r w:rsidR="000751A8">
        <w:rPr>
          <w:rStyle w:val="1-Char"/>
          <w:rFonts w:hint="cs"/>
          <w:rtl/>
        </w:rPr>
        <w:t xml:space="preserve"> آن‌ها،</w:t>
      </w:r>
      <w:r w:rsidR="00FC52E9" w:rsidRPr="007100A7">
        <w:rPr>
          <w:rStyle w:val="1-Char"/>
          <w:rFonts w:hint="cs"/>
          <w:rtl/>
        </w:rPr>
        <w:t xml:space="preserve"> ه</w:t>
      </w:r>
      <w:r w:rsidR="00446BB7">
        <w:rPr>
          <w:rStyle w:val="1-Char"/>
          <w:rFonts w:hint="cs"/>
          <w:rtl/>
        </w:rPr>
        <w:t>ی</w:t>
      </w:r>
      <w:r w:rsidR="00FC52E9" w:rsidRPr="007100A7">
        <w:rPr>
          <w:rStyle w:val="1-Char"/>
          <w:rFonts w:hint="cs"/>
          <w:rtl/>
        </w:rPr>
        <w:t>چ نماز نفل و سن</w:t>
      </w:r>
      <w:r w:rsidR="007C419D" w:rsidRPr="007100A7">
        <w:rPr>
          <w:rStyle w:val="1-Char"/>
          <w:rFonts w:hint="cs"/>
          <w:rtl/>
        </w:rPr>
        <w:t>ّ</w:t>
      </w:r>
      <w:r w:rsidR="00FC52E9" w:rsidRPr="007100A7">
        <w:rPr>
          <w:rStyle w:val="1-Char"/>
          <w:rFonts w:hint="cs"/>
          <w:rtl/>
        </w:rPr>
        <w:t>ت</w:t>
      </w:r>
      <w:r w:rsidR="00446BB7">
        <w:rPr>
          <w:rStyle w:val="1-Char"/>
          <w:rFonts w:hint="cs"/>
          <w:rtl/>
        </w:rPr>
        <w:t>ی</w:t>
      </w:r>
      <w:r w:rsidR="00FC52E9" w:rsidRPr="007100A7">
        <w:rPr>
          <w:rStyle w:val="1-Char"/>
          <w:rFonts w:hint="cs"/>
          <w:rtl/>
        </w:rPr>
        <w:t xml:space="preserve"> را نخوانده است. (مصنّف ابن اب</w:t>
      </w:r>
      <w:r w:rsidR="00446BB7">
        <w:rPr>
          <w:rStyle w:val="1-Char"/>
          <w:rFonts w:hint="cs"/>
          <w:rtl/>
        </w:rPr>
        <w:t>ی</w:t>
      </w:r>
      <w:r w:rsidR="00FC52E9" w:rsidRPr="007100A7">
        <w:rPr>
          <w:rStyle w:val="1-Char"/>
          <w:rFonts w:hint="cs"/>
          <w:rtl/>
        </w:rPr>
        <w:t xml:space="preserve"> ش</w:t>
      </w:r>
      <w:r w:rsidR="00446BB7">
        <w:rPr>
          <w:rStyle w:val="1-Char"/>
          <w:rFonts w:hint="cs"/>
          <w:rtl/>
        </w:rPr>
        <w:t>ی</w:t>
      </w:r>
      <w:r w:rsidR="00FC52E9" w:rsidRPr="007100A7">
        <w:rPr>
          <w:rStyle w:val="1-Char"/>
          <w:rFonts w:hint="cs"/>
          <w:rtl/>
        </w:rPr>
        <w:t>به و مسند بزار)]</w:t>
      </w:r>
    </w:p>
    <w:p w:rsidR="00FC52E9" w:rsidRPr="007100A7" w:rsidRDefault="006E3DCE" w:rsidP="00AF1D25">
      <w:pPr>
        <w:rPr>
          <w:rStyle w:val="1-Char"/>
          <w:rtl/>
        </w:rPr>
      </w:pPr>
      <w:r w:rsidRPr="007100A7">
        <w:rPr>
          <w:rStyle w:val="1-Char"/>
          <w:rFonts w:hint="cs"/>
          <w:rtl/>
        </w:rPr>
        <w:t>*</w:t>
      </w:r>
      <w:r w:rsidR="00FC52E9" w:rsidRPr="007100A7">
        <w:rPr>
          <w:rStyle w:val="1-Char"/>
          <w:rFonts w:hint="cs"/>
          <w:rtl/>
        </w:rPr>
        <w:t xml:space="preserve"> به هنگام تنگ بودن وقت نماز فرض؛ [به طور</w:t>
      </w:r>
      <w:r w:rsidR="00446BB7">
        <w:rPr>
          <w:rStyle w:val="1-Char"/>
          <w:rFonts w:hint="cs"/>
          <w:rtl/>
        </w:rPr>
        <w:t>ی</w:t>
      </w:r>
      <w:r w:rsidR="00FC52E9" w:rsidRPr="007100A7">
        <w:rPr>
          <w:rStyle w:val="1-Char"/>
          <w:rFonts w:hint="cs"/>
          <w:rtl/>
        </w:rPr>
        <w:t xml:space="preserve"> که فرد نمازگزار از آن ب</w:t>
      </w:r>
      <w:r w:rsidR="00446BB7">
        <w:rPr>
          <w:rStyle w:val="1-Char"/>
          <w:rFonts w:hint="cs"/>
          <w:rtl/>
        </w:rPr>
        <w:t>ی</w:t>
      </w:r>
      <w:r w:rsidR="00FC52E9" w:rsidRPr="007100A7">
        <w:rPr>
          <w:rStyle w:val="1-Char"/>
          <w:rFonts w:hint="cs"/>
          <w:rtl/>
        </w:rPr>
        <w:t xml:space="preserve">م داشته باشد که اگر </w:t>
      </w:r>
      <w:r w:rsidR="00AF17B9">
        <w:rPr>
          <w:rStyle w:val="1-Char"/>
          <w:rFonts w:hint="cs"/>
          <w:rtl/>
        </w:rPr>
        <w:t>چنان‌چه</w:t>
      </w:r>
      <w:r w:rsidR="00FC52E9" w:rsidRPr="007100A7">
        <w:rPr>
          <w:rStyle w:val="1-Char"/>
          <w:rFonts w:hint="cs"/>
          <w:rtl/>
        </w:rPr>
        <w:t xml:space="preserve"> به گزاردن نفل مشغول شود؛ نماز فرض از و</w:t>
      </w:r>
      <w:r w:rsidR="00446BB7">
        <w:rPr>
          <w:rStyle w:val="1-Char"/>
          <w:rFonts w:hint="cs"/>
          <w:rtl/>
        </w:rPr>
        <w:t>ی</w:t>
      </w:r>
      <w:r w:rsidR="00FC52E9" w:rsidRPr="007100A7">
        <w:rPr>
          <w:rStyle w:val="1-Char"/>
          <w:rFonts w:hint="cs"/>
          <w:rtl/>
        </w:rPr>
        <w:t xml:space="preserve"> فوت م</w:t>
      </w:r>
      <w:r w:rsidR="00446BB7">
        <w:rPr>
          <w:rStyle w:val="1-Char"/>
          <w:rFonts w:hint="cs"/>
          <w:rtl/>
        </w:rPr>
        <w:t>ی</w:t>
      </w:r>
      <w:r w:rsidR="00FC52E9" w:rsidRPr="007100A7">
        <w:rPr>
          <w:rStyle w:val="1-Char"/>
          <w:rFonts w:hint="cs"/>
          <w:rtl/>
        </w:rPr>
        <w:t>‌شود.]</w:t>
      </w:r>
    </w:p>
    <w:p w:rsidR="00FC52E9" w:rsidRPr="007100A7" w:rsidRDefault="006E3DCE" w:rsidP="00AF1D25">
      <w:pPr>
        <w:rPr>
          <w:rStyle w:val="1-Char"/>
          <w:rtl/>
        </w:rPr>
      </w:pPr>
      <w:r w:rsidRPr="007100A7">
        <w:rPr>
          <w:rStyle w:val="1-Char"/>
          <w:rFonts w:hint="cs"/>
          <w:rtl/>
        </w:rPr>
        <w:t>*</w:t>
      </w:r>
      <w:r w:rsidR="00FC52E9" w:rsidRPr="007100A7">
        <w:rPr>
          <w:rStyle w:val="1-Char"/>
          <w:rFonts w:hint="cs"/>
          <w:rtl/>
        </w:rPr>
        <w:t xml:space="preserve"> به هنگام فشار پ</w:t>
      </w:r>
      <w:r w:rsidR="00446BB7">
        <w:rPr>
          <w:rStyle w:val="1-Char"/>
          <w:rFonts w:hint="cs"/>
          <w:rtl/>
        </w:rPr>
        <w:t>ی</w:t>
      </w:r>
      <w:r w:rsidR="00FC52E9" w:rsidRPr="007100A7">
        <w:rPr>
          <w:rStyle w:val="1-Char"/>
          <w:rFonts w:hint="cs"/>
          <w:rtl/>
        </w:rPr>
        <w:t xml:space="preserve">شاب و مدفوع [و </w:t>
      </w:r>
      <w:r w:rsidR="00446BB7">
        <w:rPr>
          <w:rStyle w:val="1-Char"/>
          <w:rFonts w:hint="cs"/>
          <w:rtl/>
        </w:rPr>
        <w:t>ی</w:t>
      </w:r>
      <w:r w:rsidR="00FC52E9" w:rsidRPr="007100A7">
        <w:rPr>
          <w:rStyle w:val="1-Char"/>
          <w:rFonts w:hint="cs"/>
          <w:rtl/>
        </w:rPr>
        <w:t>ا باد شکم؛ ز</w:t>
      </w:r>
      <w:r w:rsidR="00446BB7">
        <w:rPr>
          <w:rStyle w:val="1-Char"/>
          <w:rFonts w:hint="cs"/>
          <w:rtl/>
        </w:rPr>
        <w:t>ی</w:t>
      </w:r>
      <w:r w:rsidR="00FC52E9" w:rsidRPr="007100A7">
        <w:rPr>
          <w:rStyle w:val="1-Char"/>
          <w:rFonts w:hint="cs"/>
          <w:rtl/>
        </w:rPr>
        <w:t>را پ</w:t>
      </w:r>
      <w:r w:rsidR="00446BB7">
        <w:rPr>
          <w:rStyle w:val="1-Char"/>
          <w:rFonts w:hint="cs"/>
          <w:rtl/>
        </w:rPr>
        <w:t>ی</w:t>
      </w:r>
      <w:r w:rsidR="00FC52E9" w:rsidRPr="007100A7">
        <w:rPr>
          <w:rStyle w:val="1-Char"/>
          <w:rFonts w:hint="cs"/>
          <w:rtl/>
        </w:rPr>
        <w:t>امبر</w:t>
      </w:r>
      <w:r w:rsidR="00FE6406" w:rsidRPr="00FE6406">
        <w:rPr>
          <w:rStyle w:val="1-Char"/>
          <w:rFonts w:cs="CTraditional Arabic" w:hint="cs"/>
          <w:rtl/>
        </w:rPr>
        <w:t xml:space="preserve"> ج</w:t>
      </w:r>
      <w:r w:rsidR="00FC52E9" w:rsidRPr="007100A7">
        <w:rPr>
          <w:rStyle w:val="1-Char"/>
          <w:rFonts w:hint="cs"/>
          <w:rtl/>
        </w:rPr>
        <w:t xml:space="preserve"> م</w:t>
      </w:r>
      <w:r w:rsidR="00446BB7">
        <w:rPr>
          <w:rStyle w:val="1-Char"/>
          <w:rFonts w:hint="cs"/>
          <w:rtl/>
        </w:rPr>
        <w:t>ی</w:t>
      </w:r>
      <w:r w:rsidR="00FC52E9" w:rsidRPr="007100A7">
        <w:rPr>
          <w:rStyle w:val="1-Char"/>
          <w:rFonts w:hint="cs"/>
          <w:rtl/>
        </w:rPr>
        <w:t>‌فرما</w:t>
      </w:r>
      <w:r w:rsidR="00446BB7">
        <w:rPr>
          <w:rStyle w:val="1-Char"/>
          <w:rFonts w:hint="cs"/>
          <w:rtl/>
        </w:rPr>
        <w:t>ی</w:t>
      </w:r>
      <w:r w:rsidR="00FC52E9" w:rsidRPr="007100A7">
        <w:rPr>
          <w:rStyle w:val="1-Char"/>
          <w:rFonts w:hint="cs"/>
          <w:rtl/>
        </w:rPr>
        <w:t xml:space="preserve">د: </w:t>
      </w:r>
      <w:r w:rsidR="00FC52E9" w:rsidRPr="00BE2421">
        <w:rPr>
          <w:rStyle w:val="5-Char"/>
          <w:rFonts w:hint="cs"/>
          <w:rtl/>
        </w:rPr>
        <w:t>«ل</w:t>
      </w:r>
      <w:r w:rsidR="007C419D" w:rsidRPr="00BE2421">
        <w:rPr>
          <w:rStyle w:val="5-Char"/>
          <w:rFonts w:hint="cs"/>
          <w:rtl/>
        </w:rPr>
        <w:t>ٰ</w:t>
      </w:r>
      <w:r w:rsidR="00FC52E9" w:rsidRPr="00BE2421">
        <w:rPr>
          <w:rStyle w:val="5-Char"/>
          <w:rFonts w:hint="cs"/>
          <w:rtl/>
        </w:rPr>
        <w:t>اص</w:t>
      </w:r>
      <w:r w:rsidR="007C419D" w:rsidRPr="00BE2421">
        <w:rPr>
          <w:rStyle w:val="5-Char"/>
          <w:rFonts w:hint="cs"/>
          <w:rtl/>
        </w:rPr>
        <w:t>َ</w:t>
      </w:r>
      <w:r w:rsidR="00FC52E9" w:rsidRPr="00BE2421">
        <w:rPr>
          <w:rStyle w:val="5-Char"/>
          <w:rFonts w:hint="cs"/>
          <w:rtl/>
        </w:rPr>
        <w:t>ل</w:t>
      </w:r>
      <w:r w:rsidR="007C419D" w:rsidRPr="00BE2421">
        <w:rPr>
          <w:rStyle w:val="5-Char"/>
          <w:rFonts w:hint="cs"/>
          <w:rtl/>
        </w:rPr>
        <w:t>ٰ</w:t>
      </w:r>
      <w:r w:rsidR="00FC52E9" w:rsidRPr="00BE2421">
        <w:rPr>
          <w:rStyle w:val="5-Char"/>
          <w:rFonts w:hint="cs"/>
          <w:rtl/>
        </w:rPr>
        <w:t>اة</w:t>
      </w:r>
      <w:r w:rsidR="007C419D" w:rsidRPr="00BE2421">
        <w:rPr>
          <w:rStyle w:val="5-Char"/>
          <w:rFonts w:hint="cs"/>
          <w:rtl/>
        </w:rPr>
        <w:t>َ</w:t>
      </w:r>
      <w:r w:rsidR="00FC52E9" w:rsidRPr="00BE2421">
        <w:rPr>
          <w:rStyle w:val="5-Char"/>
          <w:rFonts w:hint="cs"/>
          <w:rtl/>
        </w:rPr>
        <w:t xml:space="preserve"> ب</w:t>
      </w:r>
      <w:r w:rsidR="007C419D" w:rsidRPr="00BE2421">
        <w:rPr>
          <w:rStyle w:val="5-Char"/>
          <w:rFonts w:hint="cs"/>
          <w:rtl/>
        </w:rPr>
        <w:t>ِ</w:t>
      </w:r>
      <w:r w:rsidR="00FC52E9" w:rsidRPr="00BE2421">
        <w:rPr>
          <w:rStyle w:val="5-Char"/>
          <w:rFonts w:hint="cs"/>
          <w:rtl/>
        </w:rPr>
        <w:t>ح</w:t>
      </w:r>
      <w:r w:rsidR="007C419D" w:rsidRPr="00BE2421">
        <w:rPr>
          <w:rStyle w:val="5-Char"/>
          <w:rFonts w:hint="cs"/>
          <w:rtl/>
        </w:rPr>
        <w:t>َ</w:t>
      </w:r>
      <w:r w:rsidR="00FC52E9" w:rsidRPr="00BE2421">
        <w:rPr>
          <w:rStyle w:val="5-Char"/>
          <w:rFonts w:hint="cs"/>
          <w:rtl/>
        </w:rPr>
        <w:t>ض</w:t>
      </w:r>
      <w:r w:rsidR="007C419D" w:rsidRPr="00BE2421">
        <w:rPr>
          <w:rStyle w:val="5-Char"/>
          <w:rFonts w:hint="cs"/>
          <w:rtl/>
        </w:rPr>
        <w:t>ْ</w:t>
      </w:r>
      <w:r w:rsidR="00FC52E9" w:rsidRPr="00BE2421">
        <w:rPr>
          <w:rStyle w:val="5-Char"/>
          <w:rFonts w:hint="cs"/>
          <w:rtl/>
        </w:rPr>
        <w:t>ر</w:t>
      </w:r>
      <w:r w:rsidR="007C419D" w:rsidRPr="00BE2421">
        <w:rPr>
          <w:rStyle w:val="5-Char"/>
          <w:rFonts w:hint="cs"/>
          <w:rtl/>
        </w:rPr>
        <w:t>َ</w:t>
      </w:r>
      <w:r w:rsidR="00FC52E9" w:rsidRPr="00BE2421">
        <w:rPr>
          <w:rStyle w:val="5-Char"/>
          <w:rFonts w:hint="cs"/>
          <w:rtl/>
        </w:rPr>
        <w:t>ة</w:t>
      </w:r>
      <w:r w:rsidR="007C419D" w:rsidRPr="00BE2421">
        <w:rPr>
          <w:rStyle w:val="5-Char"/>
          <w:rFonts w:hint="cs"/>
          <w:rtl/>
        </w:rPr>
        <w:t>ِ</w:t>
      </w:r>
      <w:r w:rsidR="00FC52E9" w:rsidRPr="00BE2421">
        <w:rPr>
          <w:rStyle w:val="5-Char"/>
          <w:rFonts w:hint="cs"/>
          <w:rtl/>
        </w:rPr>
        <w:t xml:space="preserve"> الط</w:t>
      </w:r>
      <w:r w:rsidR="007C419D" w:rsidRPr="00BE2421">
        <w:rPr>
          <w:rStyle w:val="5-Char"/>
          <w:rFonts w:hint="cs"/>
          <w:rtl/>
        </w:rPr>
        <w:t>َّ</w:t>
      </w:r>
      <w:r w:rsidR="00FC52E9" w:rsidRPr="00BE2421">
        <w:rPr>
          <w:rStyle w:val="5-Char"/>
          <w:rFonts w:hint="cs"/>
          <w:rtl/>
        </w:rPr>
        <w:t>ع</w:t>
      </w:r>
      <w:r w:rsidR="007C419D" w:rsidRPr="00BE2421">
        <w:rPr>
          <w:rStyle w:val="5-Char"/>
          <w:rFonts w:hint="cs"/>
          <w:rtl/>
        </w:rPr>
        <w:t>ٰ</w:t>
      </w:r>
      <w:r w:rsidR="00FC52E9" w:rsidRPr="00BE2421">
        <w:rPr>
          <w:rStyle w:val="5-Char"/>
          <w:rFonts w:hint="cs"/>
          <w:rtl/>
        </w:rPr>
        <w:t>ام</w:t>
      </w:r>
      <w:r w:rsidR="007C419D" w:rsidRPr="00BE2421">
        <w:rPr>
          <w:rStyle w:val="5-Char"/>
          <w:rFonts w:hint="cs"/>
          <w:rtl/>
        </w:rPr>
        <w:t>ِ</w:t>
      </w:r>
      <w:r w:rsidR="00FC52E9" w:rsidRPr="00BE2421">
        <w:rPr>
          <w:rStyle w:val="5-Char"/>
          <w:rFonts w:hint="cs"/>
          <w:rtl/>
        </w:rPr>
        <w:t xml:space="preserve"> و</w:t>
      </w:r>
      <w:r w:rsidR="007C419D" w:rsidRPr="00BE2421">
        <w:rPr>
          <w:rStyle w:val="5-Char"/>
          <w:rFonts w:hint="cs"/>
          <w:rtl/>
        </w:rPr>
        <w:t>َ</w:t>
      </w:r>
      <w:r w:rsidR="00FC52E9" w:rsidRPr="00BE2421">
        <w:rPr>
          <w:rStyle w:val="5-Char"/>
          <w:rFonts w:hint="cs"/>
          <w:rtl/>
        </w:rPr>
        <w:t xml:space="preserve"> ل</w:t>
      </w:r>
      <w:r w:rsidR="007C419D" w:rsidRPr="00BE2421">
        <w:rPr>
          <w:rStyle w:val="5-Char"/>
          <w:rFonts w:hint="cs"/>
          <w:rtl/>
        </w:rPr>
        <w:t>ٰ</w:t>
      </w:r>
      <w:r w:rsidR="00FC52E9" w:rsidRPr="00BE2421">
        <w:rPr>
          <w:rStyle w:val="5-Char"/>
          <w:rFonts w:hint="cs"/>
          <w:rtl/>
        </w:rPr>
        <w:t>ا و</w:t>
      </w:r>
      <w:r w:rsidR="007C419D" w:rsidRPr="00BE2421">
        <w:rPr>
          <w:rStyle w:val="5-Char"/>
          <w:rFonts w:hint="cs"/>
          <w:rtl/>
        </w:rPr>
        <w:t>َ</w:t>
      </w:r>
      <w:r w:rsidR="00FC52E9" w:rsidRPr="00BE2421">
        <w:rPr>
          <w:rStyle w:val="5-Char"/>
          <w:rFonts w:hint="cs"/>
          <w:rtl/>
        </w:rPr>
        <w:t xml:space="preserve"> ه</w:t>
      </w:r>
      <w:r w:rsidR="007C419D" w:rsidRPr="00BE2421">
        <w:rPr>
          <w:rStyle w:val="5-Char"/>
          <w:rFonts w:hint="cs"/>
          <w:rtl/>
        </w:rPr>
        <w:t>ُ</w:t>
      </w:r>
      <w:r w:rsidR="00FC52E9" w:rsidRPr="00BE2421">
        <w:rPr>
          <w:rStyle w:val="5-Char"/>
          <w:rFonts w:hint="cs"/>
          <w:rtl/>
        </w:rPr>
        <w:t>و</w:t>
      </w:r>
      <w:r w:rsidR="007C419D" w:rsidRPr="00BE2421">
        <w:rPr>
          <w:rStyle w:val="5-Char"/>
          <w:rFonts w:hint="cs"/>
          <w:rtl/>
        </w:rPr>
        <w:t>َ</w:t>
      </w:r>
      <w:r w:rsidR="00FC52E9" w:rsidRPr="00BE2421">
        <w:rPr>
          <w:rStyle w:val="5-Char"/>
          <w:rFonts w:hint="cs"/>
          <w:rtl/>
        </w:rPr>
        <w:t xml:space="preserve"> </w:t>
      </w:r>
      <w:r w:rsidR="00C12E54" w:rsidRPr="00BE2421">
        <w:rPr>
          <w:rStyle w:val="5-Char"/>
          <w:rFonts w:hint="cs"/>
          <w:rtl/>
        </w:rPr>
        <w:t>ي</w:t>
      </w:r>
      <w:r w:rsidR="007C419D" w:rsidRPr="00BE2421">
        <w:rPr>
          <w:rStyle w:val="5-Char"/>
          <w:rFonts w:hint="cs"/>
          <w:rtl/>
        </w:rPr>
        <w:t>ُ</w:t>
      </w:r>
      <w:r w:rsidR="00FC52E9" w:rsidRPr="00BE2421">
        <w:rPr>
          <w:rStyle w:val="5-Char"/>
          <w:rFonts w:hint="cs"/>
          <w:rtl/>
        </w:rPr>
        <w:t>د</w:t>
      </w:r>
      <w:r w:rsidR="007C419D" w:rsidRPr="00BE2421">
        <w:rPr>
          <w:rStyle w:val="5-Char"/>
          <w:rFonts w:hint="cs"/>
          <w:rtl/>
        </w:rPr>
        <w:t>ٰ</w:t>
      </w:r>
      <w:r w:rsidR="00FC52E9" w:rsidRPr="00BE2421">
        <w:rPr>
          <w:rStyle w:val="5-Char"/>
          <w:rFonts w:hint="cs"/>
          <w:rtl/>
        </w:rPr>
        <w:t>اف</w:t>
      </w:r>
      <w:r w:rsidR="007C419D" w:rsidRPr="00BE2421">
        <w:rPr>
          <w:rStyle w:val="5-Char"/>
          <w:rFonts w:hint="cs"/>
          <w:rtl/>
        </w:rPr>
        <w:t>ِ</w:t>
      </w:r>
      <w:r w:rsidR="00FC52E9" w:rsidRPr="00BE2421">
        <w:rPr>
          <w:rStyle w:val="5-Char"/>
          <w:rFonts w:hint="cs"/>
          <w:rtl/>
        </w:rPr>
        <w:t>ع</w:t>
      </w:r>
      <w:r w:rsidR="007C419D" w:rsidRPr="00BE2421">
        <w:rPr>
          <w:rStyle w:val="5-Char"/>
          <w:rFonts w:hint="cs"/>
          <w:rtl/>
        </w:rPr>
        <w:t>ُ</w:t>
      </w:r>
      <w:r w:rsidR="00FC52E9" w:rsidRPr="00BE2421">
        <w:rPr>
          <w:rStyle w:val="5-Char"/>
          <w:rFonts w:hint="cs"/>
          <w:rtl/>
        </w:rPr>
        <w:t>ه</w:t>
      </w:r>
      <w:r w:rsidR="007C419D" w:rsidRPr="00BE2421">
        <w:rPr>
          <w:rStyle w:val="5-Char"/>
          <w:rFonts w:hint="cs"/>
          <w:rtl/>
        </w:rPr>
        <w:t>ُ</w:t>
      </w:r>
      <w:r w:rsidR="00FC52E9" w:rsidRPr="00BE2421">
        <w:rPr>
          <w:rStyle w:val="5-Char"/>
          <w:rFonts w:hint="cs"/>
          <w:rtl/>
        </w:rPr>
        <w:t xml:space="preserve"> ال</w:t>
      </w:r>
      <w:r w:rsidR="007C419D" w:rsidRPr="00BE2421">
        <w:rPr>
          <w:rStyle w:val="5-Char"/>
          <w:rFonts w:hint="cs"/>
          <w:rtl/>
        </w:rPr>
        <w:t>ْاَ</w:t>
      </w:r>
      <w:r w:rsidR="00FC52E9" w:rsidRPr="00BE2421">
        <w:rPr>
          <w:rStyle w:val="5-Char"/>
          <w:rFonts w:hint="cs"/>
          <w:rtl/>
        </w:rPr>
        <w:t>خ</w:t>
      </w:r>
      <w:r w:rsidR="007C419D" w:rsidRPr="00BE2421">
        <w:rPr>
          <w:rStyle w:val="5-Char"/>
          <w:rFonts w:hint="cs"/>
          <w:rtl/>
        </w:rPr>
        <w:t>ْ</w:t>
      </w:r>
      <w:r w:rsidR="00FC52E9" w:rsidRPr="00BE2421">
        <w:rPr>
          <w:rStyle w:val="5-Char"/>
          <w:rFonts w:hint="cs"/>
          <w:rtl/>
        </w:rPr>
        <w:t>ب</w:t>
      </w:r>
      <w:r w:rsidR="007C419D" w:rsidRPr="00BE2421">
        <w:rPr>
          <w:rStyle w:val="5-Char"/>
          <w:rFonts w:hint="cs"/>
          <w:rtl/>
        </w:rPr>
        <w:t>َ</w:t>
      </w:r>
      <w:r w:rsidR="00FC52E9" w:rsidRPr="00BE2421">
        <w:rPr>
          <w:rStyle w:val="5-Char"/>
          <w:rFonts w:hint="cs"/>
          <w:rtl/>
        </w:rPr>
        <w:t>ث</w:t>
      </w:r>
      <w:r w:rsidR="007C419D" w:rsidRPr="00BE2421">
        <w:rPr>
          <w:rStyle w:val="5-Char"/>
          <w:rFonts w:hint="cs"/>
          <w:rtl/>
        </w:rPr>
        <w:t>ٰ</w:t>
      </w:r>
      <w:r w:rsidR="00FC52E9" w:rsidRPr="00BE2421">
        <w:rPr>
          <w:rStyle w:val="5-Char"/>
          <w:rFonts w:hint="cs"/>
          <w:rtl/>
        </w:rPr>
        <w:t>ان</w:t>
      </w:r>
      <w:r w:rsidR="007C419D" w:rsidRPr="00BE2421">
        <w:rPr>
          <w:rStyle w:val="5-Char"/>
          <w:rFonts w:hint="cs"/>
          <w:rtl/>
        </w:rPr>
        <w:t>ِ</w:t>
      </w:r>
      <w:r w:rsidR="00FC52E9" w:rsidRPr="00BE2421">
        <w:rPr>
          <w:rStyle w:val="5-Char"/>
          <w:rFonts w:hint="cs"/>
          <w:rtl/>
        </w:rPr>
        <w:t>»</w:t>
      </w:r>
      <w:r w:rsidR="00FC52E9" w:rsidRPr="007100A7">
        <w:rPr>
          <w:rStyle w:val="1-Char"/>
          <w:rFonts w:hint="cs"/>
          <w:rtl/>
        </w:rPr>
        <w:t xml:space="preserve"> (مسلم، ابوداود و ابن ماجه)؛ </w:t>
      </w:r>
      <w:r w:rsidR="00FC52E9" w:rsidRPr="00BE2421">
        <w:rPr>
          <w:rStyle w:val="1-Char"/>
          <w:rFonts w:hint="cs"/>
          <w:rtl/>
        </w:rPr>
        <w:t>«در حالت حاضر بودن غذا و فشار ادرار و مدفوع، نماز</w:t>
      </w:r>
      <w:r w:rsidR="00446BB7">
        <w:rPr>
          <w:rStyle w:val="1-Char"/>
          <w:rFonts w:hint="cs"/>
          <w:rtl/>
        </w:rPr>
        <w:t>ی</w:t>
      </w:r>
      <w:r w:rsidR="00FC52E9" w:rsidRPr="00BE2421">
        <w:rPr>
          <w:rStyle w:val="1-Char"/>
          <w:rFonts w:hint="cs"/>
          <w:rtl/>
        </w:rPr>
        <w:t xml:space="preserve"> ن</w:t>
      </w:r>
      <w:r w:rsidR="00446BB7">
        <w:rPr>
          <w:rStyle w:val="1-Char"/>
          <w:rFonts w:hint="cs"/>
          <w:rtl/>
        </w:rPr>
        <w:t>ی</w:t>
      </w:r>
      <w:r w:rsidR="00FC52E9" w:rsidRPr="00BE2421">
        <w:rPr>
          <w:rStyle w:val="1-Char"/>
          <w:rFonts w:hint="cs"/>
          <w:rtl/>
        </w:rPr>
        <w:t>ست.</w:t>
      </w:r>
      <w:r w:rsidR="007C419D" w:rsidRPr="00BE2421">
        <w:rPr>
          <w:rStyle w:val="1-Char"/>
          <w:rFonts w:hint="cs"/>
          <w:rtl/>
        </w:rPr>
        <w:t>»</w:t>
      </w:r>
      <w:r w:rsidR="00FC52E9" w:rsidRPr="007100A7">
        <w:rPr>
          <w:rStyle w:val="1-Char"/>
          <w:rFonts w:hint="cs"/>
          <w:rtl/>
        </w:rPr>
        <w:t xml:space="preserve"> از ا</w:t>
      </w:r>
      <w:r w:rsidR="00446BB7">
        <w:rPr>
          <w:rStyle w:val="1-Char"/>
          <w:rFonts w:hint="cs"/>
          <w:rtl/>
        </w:rPr>
        <w:t>ی</w:t>
      </w:r>
      <w:r w:rsidR="00FC52E9" w:rsidRPr="007100A7">
        <w:rPr>
          <w:rStyle w:val="1-Char"/>
          <w:rFonts w:hint="cs"/>
          <w:rtl/>
        </w:rPr>
        <w:t>ن رو، نماز چه فرض باشد و چه نفل، به هنگام فشار پ</w:t>
      </w:r>
      <w:r w:rsidR="00446BB7">
        <w:rPr>
          <w:rStyle w:val="1-Char"/>
          <w:rFonts w:hint="cs"/>
          <w:rtl/>
        </w:rPr>
        <w:t>ی</w:t>
      </w:r>
      <w:r w:rsidR="00FC52E9" w:rsidRPr="007100A7">
        <w:rPr>
          <w:rStyle w:val="1-Char"/>
          <w:rFonts w:hint="cs"/>
          <w:rtl/>
        </w:rPr>
        <w:t>شاب، مدفوع و باد شکم مکروه است.]</w:t>
      </w:r>
    </w:p>
    <w:p w:rsidR="00FC52E9" w:rsidRPr="007100A7" w:rsidRDefault="006E3DCE" w:rsidP="00AF1D25">
      <w:pPr>
        <w:rPr>
          <w:rStyle w:val="1-Char"/>
          <w:rtl/>
        </w:rPr>
      </w:pPr>
      <w:r w:rsidRPr="007100A7">
        <w:rPr>
          <w:rStyle w:val="1-Char"/>
          <w:rFonts w:hint="cs"/>
          <w:rtl/>
        </w:rPr>
        <w:t>*</w:t>
      </w:r>
      <w:r w:rsidR="00FC52E9" w:rsidRPr="007100A7">
        <w:rPr>
          <w:rStyle w:val="1-Char"/>
          <w:rFonts w:hint="cs"/>
          <w:rtl/>
        </w:rPr>
        <w:t xml:space="preserve"> به هنگام حاضر شدن غذا؛ البته در صورت</w:t>
      </w:r>
      <w:r w:rsidR="00446BB7">
        <w:rPr>
          <w:rStyle w:val="1-Char"/>
          <w:rFonts w:hint="cs"/>
          <w:rtl/>
        </w:rPr>
        <w:t>ی</w:t>
      </w:r>
      <w:r w:rsidR="00FC52E9" w:rsidRPr="007100A7">
        <w:rPr>
          <w:rStyle w:val="1-Char"/>
          <w:rFonts w:hint="cs"/>
          <w:rtl/>
        </w:rPr>
        <w:t xml:space="preserve"> که شخص</w:t>
      </w:r>
      <w:r w:rsidR="0076573C" w:rsidRPr="007100A7">
        <w:rPr>
          <w:rStyle w:val="1-Char"/>
          <w:rFonts w:hint="cs"/>
          <w:rtl/>
        </w:rPr>
        <w:t>،</w:t>
      </w:r>
      <w:r w:rsidR="00FC52E9" w:rsidRPr="007100A7">
        <w:rPr>
          <w:rStyle w:val="1-Char"/>
          <w:rFonts w:hint="cs"/>
          <w:rtl/>
        </w:rPr>
        <w:t xml:space="preserve"> گرسنه باشد و در نفس خو</w:t>
      </w:r>
      <w:r w:rsidR="00446BB7">
        <w:rPr>
          <w:rStyle w:val="1-Char"/>
          <w:rFonts w:hint="cs"/>
          <w:rtl/>
        </w:rPr>
        <w:t>ی</w:t>
      </w:r>
      <w:r w:rsidR="00FC52E9" w:rsidRPr="007100A7">
        <w:rPr>
          <w:rStyle w:val="1-Char"/>
          <w:rFonts w:hint="cs"/>
          <w:rtl/>
        </w:rPr>
        <w:t>ش، م</w:t>
      </w:r>
      <w:r w:rsidR="00446BB7">
        <w:rPr>
          <w:rStyle w:val="1-Char"/>
          <w:rFonts w:hint="cs"/>
          <w:rtl/>
        </w:rPr>
        <w:t>ی</w:t>
      </w:r>
      <w:r w:rsidR="00FC52E9" w:rsidRPr="007100A7">
        <w:rPr>
          <w:rStyle w:val="1-Char"/>
          <w:rFonts w:hint="cs"/>
          <w:rtl/>
        </w:rPr>
        <w:t>ل شد</w:t>
      </w:r>
      <w:r w:rsidR="00446BB7">
        <w:rPr>
          <w:rStyle w:val="1-Char"/>
          <w:rFonts w:hint="cs"/>
          <w:rtl/>
        </w:rPr>
        <w:t>ی</w:t>
      </w:r>
      <w:r w:rsidR="00FC52E9" w:rsidRPr="007100A7">
        <w:rPr>
          <w:rStyle w:val="1-Char"/>
          <w:rFonts w:hint="cs"/>
          <w:rtl/>
        </w:rPr>
        <w:t>د</w:t>
      </w:r>
      <w:r w:rsidR="00446BB7">
        <w:rPr>
          <w:rStyle w:val="1-Char"/>
          <w:rFonts w:hint="cs"/>
          <w:rtl/>
        </w:rPr>
        <w:t>ی</w:t>
      </w:r>
      <w:r w:rsidR="00FC52E9" w:rsidRPr="007100A7">
        <w:rPr>
          <w:rStyle w:val="1-Char"/>
          <w:rFonts w:hint="cs"/>
          <w:rtl/>
        </w:rPr>
        <w:t xml:space="preserve"> به سو</w:t>
      </w:r>
      <w:r w:rsidR="00446BB7">
        <w:rPr>
          <w:rStyle w:val="1-Char"/>
          <w:rFonts w:hint="cs"/>
          <w:rtl/>
        </w:rPr>
        <w:t>ی</w:t>
      </w:r>
      <w:r w:rsidR="00FC52E9" w:rsidRPr="007100A7">
        <w:rPr>
          <w:rStyle w:val="1-Char"/>
          <w:rFonts w:hint="cs"/>
          <w:rtl/>
        </w:rPr>
        <w:t xml:space="preserve"> غذا م</w:t>
      </w:r>
      <w:r w:rsidR="00446BB7">
        <w:rPr>
          <w:rStyle w:val="1-Char"/>
          <w:rFonts w:hint="cs"/>
          <w:rtl/>
        </w:rPr>
        <w:t>ی</w:t>
      </w:r>
      <w:r w:rsidR="00FC52E9" w:rsidRPr="007100A7">
        <w:rPr>
          <w:rStyle w:val="1-Char"/>
          <w:rFonts w:hint="cs"/>
          <w:rtl/>
        </w:rPr>
        <w:t>‌</w:t>
      </w:r>
      <w:r w:rsidR="00446BB7">
        <w:rPr>
          <w:rStyle w:val="1-Char"/>
          <w:rFonts w:hint="cs"/>
          <w:rtl/>
        </w:rPr>
        <w:t>ی</w:t>
      </w:r>
      <w:r w:rsidR="00FC52E9" w:rsidRPr="007100A7">
        <w:rPr>
          <w:rStyle w:val="1-Char"/>
          <w:rFonts w:hint="cs"/>
          <w:rtl/>
        </w:rPr>
        <w:t>افت.</w:t>
      </w:r>
    </w:p>
    <w:p w:rsidR="009B775C" w:rsidRDefault="006E3DCE" w:rsidP="00AF1D25">
      <w:pPr>
        <w:rPr>
          <w:rStyle w:val="1-Char"/>
          <w:rtl/>
        </w:rPr>
      </w:pPr>
      <w:r w:rsidRPr="007100A7">
        <w:rPr>
          <w:rStyle w:val="1-Char"/>
          <w:rFonts w:hint="cs"/>
          <w:rtl/>
        </w:rPr>
        <w:t>*</w:t>
      </w:r>
      <w:r w:rsidR="00FC52E9" w:rsidRPr="007100A7">
        <w:rPr>
          <w:rStyle w:val="1-Char"/>
          <w:rFonts w:hint="cs"/>
          <w:rtl/>
        </w:rPr>
        <w:t xml:space="preserve"> به هنگام حاضر بودن چ</w:t>
      </w:r>
      <w:r w:rsidR="00446BB7">
        <w:rPr>
          <w:rStyle w:val="1-Char"/>
          <w:rFonts w:hint="cs"/>
          <w:rtl/>
        </w:rPr>
        <w:t>ی</w:t>
      </w:r>
      <w:r w:rsidR="00FC52E9" w:rsidRPr="007100A7">
        <w:rPr>
          <w:rStyle w:val="1-Char"/>
          <w:rFonts w:hint="cs"/>
          <w:rtl/>
        </w:rPr>
        <w:t>ز</w:t>
      </w:r>
      <w:r w:rsidR="00446BB7">
        <w:rPr>
          <w:rStyle w:val="1-Char"/>
          <w:rFonts w:hint="cs"/>
          <w:rtl/>
        </w:rPr>
        <w:t>ی</w:t>
      </w:r>
      <w:r w:rsidR="00FC52E9" w:rsidRPr="007100A7">
        <w:rPr>
          <w:rStyle w:val="1-Char"/>
          <w:rFonts w:hint="cs"/>
          <w:rtl/>
        </w:rPr>
        <w:t xml:space="preserve"> که فکر و اند</w:t>
      </w:r>
      <w:r w:rsidR="00446BB7">
        <w:rPr>
          <w:rStyle w:val="1-Char"/>
          <w:rFonts w:hint="cs"/>
          <w:rtl/>
        </w:rPr>
        <w:t>ی</w:t>
      </w:r>
      <w:r w:rsidR="00FC52E9" w:rsidRPr="007100A7">
        <w:rPr>
          <w:rStyle w:val="1-Char"/>
          <w:rFonts w:hint="cs"/>
          <w:rtl/>
        </w:rPr>
        <w:t>شه و توجه و عنا</w:t>
      </w:r>
      <w:r w:rsidR="00446BB7">
        <w:rPr>
          <w:rStyle w:val="1-Char"/>
          <w:rFonts w:hint="cs"/>
          <w:rtl/>
        </w:rPr>
        <w:t>ی</w:t>
      </w:r>
      <w:r w:rsidR="00FC52E9" w:rsidRPr="007100A7">
        <w:rPr>
          <w:rStyle w:val="1-Char"/>
          <w:rFonts w:hint="cs"/>
          <w:rtl/>
        </w:rPr>
        <w:t>ت فرد نمازگزار را به خود مشغول گردان</w:t>
      </w:r>
      <w:r w:rsidR="00446BB7">
        <w:rPr>
          <w:rStyle w:val="1-Char"/>
          <w:rFonts w:hint="cs"/>
          <w:rtl/>
        </w:rPr>
        <w:t>ی</w:t>
      </w:r>
      <w:r w:rsidR="00FC52E9" w:rsidRPr="007100A7">
        <w:rPr>
          <w:rStyle w:val="1-Char"/>
          <w:rFonts w:hint="cs"/>
          <w:rtl/>
        </w:rPr>
        <w:t>ده و به خشوع و خضوع [جسمان</w:t>
      </w:r>
      <w:r w:rsidR="00446BB7">
        <w:rPr>
          <w:rStyle w:val="1-Char"/>
          <w:rFonts w:hint="cs"/>
          <w:rtl/>
        </w:rPr>
        <w:t>ی</w:t>
      </w:r>
      <w:r w:rsidR="00FC52E9" w:rsidRPr="007100A7">
        <w:rPr>
          <w:rStyle w:val="1-Char"/>
          <w:rFonts w:hint="cs"/>
          <w:rtl/>
        </w:rPr>
        <w:t xml:space="preserve"> و روحان</w:t>
      </w:r>
      <w:r w:rsidR="00446BB7">
        <w:rPr>
          <w:rStyle w:val="1-Char"/>
          <w:rFonts w:hint="cs"/>
          <w:rtl/>
        </w:rPr>
        <w:t>ی</w:t>
      </w:r>
      <w:r w:rsidR="00FC52E9" w:rsidRPr="007100A7">
        <w:rPr>
          <w:rStyle w:val="1-Char"/>
          <w:rFonts w:hint="cs"/>
          <w:rtl/>
        </w:rPr>
        <w:t xml:space="preserve"> نمازگزار،] خلل وارد نما</w:t>
      </w:r>
      <w:r w:rsidR="00446BB7">
        <w:rPr>
          <w:rStyle w:val="1-Char"/>
          <w:rFonts w:hint="cs"/>
          <w:rtl/>
        </w:rPr>
        <w:t>ی</w:t>
      </w:r>
      <w:r w:rsidR="00FC52E9" w:rsidRPr="007100A7">
        <w:rPr>
          <w:rStyle w:val="1-Char"/>
          <w:rFonts w:hint="cs"/>
          <w:rtl/>
        </w:rPr>
        <w:t>د؛ [ز</w:t>
      </w:r>
      <w:r w:rsidR="00446BB7">
        <w:rPr>
          <w:rStyle w:val="1-Char"/>
          <w:rFonts w:hint="cs"/>
          <w:rtl/>
        </w:rPr>
        <w:t>ی</w:t>
      </w:r>
      <w:r w:rsidR="00FC52E9" w:rsidRPr="007100A7">
        <w:rPr>
          <w:rStyle w:val="1-Char"/>
          <w:rFonts w:hint="cs"/>
          <w:rtl/>
        </w:rPr>
        <w:t>را عا</w:t>
      </w:r>
      <w:r w:rsidR="00446BB7">
        <w:rPr>
          <w:rStyle w:val="1-Char"/>
          <w:rFonts w:hint="cs"/>
          <w:rtl/>
        </w:rPr>
        <w:t>ی</w:t>
      </w:r>
      <w:r w:rsidR="00FC52E9" w:rsidRPr="007100A7">
        <w:rPr>
          <w:rStyle w:val="1-Char"/>
          <w:rFonts w:hint="cs"/>
          <w:rtl/>
        </w:rPr>
        <w:t>شه</w:t>
      </w:r>
      <w:r w:rsidR="00FE6406" w:rsidRPr="00FE6406">
        <w:rPr>
          <w:rStyle w:val="1-Char"/>
          <w:rFonts w:cs="CTraditional Arabic" w:hint="cs"/>
          <w:rtl/>
        </w:rPr>
        <w:t>ل</w:t>
      </w:r>
      <w:r w:rsidR="00FC52E9" w:rsidRPr="007100A7">
        <w:rPr>
          <w:rStyle w:val="1-Char"/>
          <w:rFonts w:hint="cs"/>
          <w:rtl/>
        </w:rPr>
        <w:t xml:space="preserve"> گو</w:t>
      </w:r>
      <w:r w:rsidR="00446BB7">
        <w:rPr>
          <w:rStyle w:val="1-Char"/>
          <w:rFonts w:hint="cs"/>
          <w:rtl/>
        </w:rPr>
        <w:t>ی</w:t>
      </w:r>
      <w:r w:rsidR="00FC52E9" w:rsidRPr="007100A7">
        <w:rPr>
          <w:rStyle w:val="1-Char"/>
          <w:rFonts w:hint="cs"/>
          <w:rtl/>
        </w:rPr>
        <w:t>د: پ</w:t>
      </w:r>
      <w:r w:rsidR="00446BB7">
        <w:rPr>
          <w:rStyle w:val="1-Char"/>
          <w:rFonts w:hint="cs"/>
          <w:rtl/>
        </w:rPr>
        <w:t>ی</w:t>
      </w:r>
      <w:r w:rsidR="00FC52E9" w:rsidRPr="007100A7">
        <w:rPr>
          <w:rStyle w:val="1-Char"/>
          <w:rFonts w:hint="cs"/>
          <w:rtl/>
        </w:rPr>
        <w:t>امبر</w:t>
      </w:r>
      <w:r w:rsidR="00FE6406" w:rsidRPr="00FE6406">
        <w:rPr>
          <w:rStyle w:val="1-Char"/>
          <w:rFonts w:cs="CTraditional Arabic" w:hint="cs"/>
          <w:rtl/>
        </w:rPr>
        <w:t xml:space="preserve"> ج</w:t>
      </w:r>
      <w:r w:rsidR="00FC52E9" w:rsidRPr="007100A7">
        <w:rPr>
          <w:rStyle w:val="1-Char"/>
          <w:rFonts w:hint="cs"/>
          <w:rtl/>
        </w:rPr>
        <w:t xml:space="preserve"> د</w:t>
      </w:r>
      <w:r w:rsidR="009B775C" w:rsidRPr="007100A7">
        <w:rPr>
          <w:rStyle w:val="1-Char"/>
          <w:rFonts w:hint="cs"/>
          <w:rtl/>
        </w:rPr>
        <w:t xml:space="preserve">ر </w:t>
      </w:r>
      <w:r w:rsidR="00FC52E9" w:rsidRPr="007100A7">
        <w:rPr>
          <w:rStyle w:val="1-Char"/>
          <w:rFonts w:hint="cs"/>
          <w:rtl/>
        </w:rPr>
        <w:t>لباس</w:t>
      </w:r>
      <w:r w:rsidR="00446BB7">
        <w:rPr>
          <w:rStyle w:val="1-Char"/>
          <w:rFonts w:hint="cs"/>
          <w:rtl/>
        </w:rPr>
        <w:t>ی</w:t>
      </w:r>
      <w:r w:rsidR="00FC52E9" w:rsidRPr="007100A7">
        <w:rPr>
          <w:rStyle w:val="1-Char"/>
          <w:rFonts w:hint="cs"/>
          <w:rtl/>
        </w:rPr>
        <w:t xml:space="preserve"> نقش و نگاردار نماز خواند؛ سپس فرمود: </w:t>
      </w:r>
      <w:r w:rsidR="00FC52E9" w:rsidRPr="00BE2421">
        <w:rPr>
          <w:rStyle w:val="5-Char"/>
          <w:rFonts w:hint="cs"/>
          <w:rtl/>
        </w:rPr>
        <w:t>«ش</w:t>
      </w:r>
      <w:r w:rsidR="0076573C" w:rsidRPr="00BE2421">
        <w:rPr>
          <w:rStyle w:val="5-Char"/>
          <w:rFonts w:hint="cs"/>
          <w:rtl/>
        </w:rPr>
        <w:t>َ</w:t>
      </w:r>
      <w:r w:rsidR="00FC52E9" w:rsidRPr="00BE2421">
        <w:rPr>
          <w:rStyle w:val="5-Char"/>
          <w:rFonts w:hint="cs"/>
          <w:rtl/>
        </w:rPr>
        <w:t>غ</w:t>
      </w:r>
      <w:r w:rsidR="0076573C" w:rsidRPr="00BE2421">
        <w:rPr>
          <w:rStyle w:val="5-Char"/>
          <w:rFonts w:hint="cs"/>
          <w:rtl/>
        </w:rPr>
        <w:t>َ</w:t>
      </w:r>
      <w:r w:rsidR="00FC52E9" w:rsidRPr="00BE2421">
        <w:rPr>
          <w:rStyle w:val="5-Char"/>
          <w:rFonts w:hint="cs"/>
          <w:rtl/>
        </w:rPr>
        <w:t>ل</w:t>
      </w:r>
      <w:r w:rsidR="0076573C" w:rsidRPr="00BE2421">
        <w:rPr>
          <w:rStyle w:val="5-Char"/>
          <w:rFonts w:hint="cs"/>
          <w:rtl/>
        </w:rPr>
        <w:t>َ</w:t>
      </w:r>
      <w:r w:rsidR="00FC52E9" w:rsidRPr="00BE2421">
        <w:rPr>
          <w:rStyle w:val="5-Char"/>
          <w:rFonts w:hint="cs"/>
          <w:rtl/>
        </w:rPr>
        <w:t>ت</w:t>
      </w:r>
      <w:r w:rsidR="0076573C" w:rsidRPr="00BE2421">
        <w:rPr>
          <w:rStyle w:val="5-Char"/>
          <w:rFonts w:hint="cs"/>
          <w:rtl/>
        </w:rPr>
        <w:t>ْ</w:t>
      </w:r>
      <w:r w:rsidR="00FC52E9" w:rsidRPr="00BE2421">
        <w:rPr>
          <w:rStyle w:val="5-Char"/>
          <w:rFonts w:hint="cs"/>
          <w:rtl/>
        </w:rPr>
        <w:t>ن</w:t>
      </w:r>
      <w:r w:rsidR="0076573C" w:rsidRPr="00BE2421">
        <w:rPr>
          <w:rStyle w:val="5-Char"/>
          <w:rFonts w:hint="cs"/>
          <w:rtl/>
        </w:rPr>
        <w:t>ِ</w:t>
      </w:r>
      <w:r w:rsidR="00C12E54" w:rsidRPr="00BE2421">
        <w:rPr>
          <w:rStyle w:val="5-Char"/>
          <w:rFonts w:hint="cs"/>
          <w:rtl/>
        </w:rPr>
        <w:t>ي</w:t>
      </w:r>
      <w:r w:rsidR="0076573C" w:rsidRPr="00BE2421">
        <w:rPr>
          <w:rStyle w:val="5-Char"/>
          <w:rFonts w:hint="cs"/>
          <w:rtl/>
        </w:rPr>
        <w:t>ْ</w:t>
      </w:r>
      <w:r w:rsidR="00FC52E9" w:rsidRPr="00BE2421">
        <w:rPr>
          <w:rStyle w:val="5-Char"/>
          <w:rFonts w:hint="cs"/>
          <w:rtl/>
        </w:rPr>
        <w:t xml:space="preserve"> ا</w:t>
      </w:r>
      <w:r w:rsidR="0076573C" w:rsidRPr="00BE2421">
        <w:rPr>
          <w:rStyle w:val="5-Char"/>
          <w:rFonts w:hint="cs"/>
          <w:rtl/>
        </w:rPr>
        <w:t>َ</w:t>
      </w:r>
      <w:r w:rsidR="00FC52E9" w:rsidRPr="00BE2421">
        <w:rPr>
          <w:rStyle w:val="5-Char"/>
          <w:rFonts w:hint="cs"/>
          <w:rtl/>
        </w:rPr>
        <w:t>ع</w:t>
      </w:r>
      <w:r w:rsidR="0076573C" w:rsidRPr="00BE2421">
        <w:rPr>
          <w:rStyle w:val="5-Char"/>
          <w:rFonts w:hint="cs"/>
          <w:rtl/>
        </w:rPr>
        <w:t>ْ</w:t>
      </w:r>
      <w:r w:rsidR="00FC52E9" w:rsidRPr="00BE2421">
        <w:rPr>
          <w:rStyle w:val="5-Char"/>
          <w:rFonts w:hint="cs"/>
          <w:rtl/>
        </w:rPr>
        <w:t>ل</w:t>
      </w:r>
      <w:r w:rsidR="0076573C" w:rsidRPr="00BE2421">
        <w:rPr>
          <w:rStyle w:val="5-Char"/>
          <w:rFonts w:hint="cs"/>
          <w:rtl/>
        </w:rPr>
        <w:t>ٰ</w:t>
      </w:r>
      <w:r w:rsidR="00FC52E9" w:rsidRPr="00BE2421">
        <w:rPr>
          <w:rStyle w:val="5-Char"/>
          <w:rFonts w:hint="cs"/>
          <w:rtl/>
        </w:rPr>
        <w:t>ام</w:t>
      </w:r>
      <w:r w:rsidR="0076573C" w:rsidRPr="00BE2421">
        <w:rPr>
          <w:rStyle w:val="5-Char"/>
          <w:rFonts w:hint="cs"/>
          <w:rtl/>
        </w:rPr>
        <w:t>ُ</w:t>
      </w:r>
      <w:r w:rsidR="00FC52E9" w:rsidRPr="00BE2421">
        <w:rPr>
          <w:rStyle w:val="5-Char"/>
          <w:rFonts w:hint="cs"/>
          <w:rtl/>
        </w:rPr>
        <w:t xml:space="preserve"> ه</w:t>
      </w:r>
      <w:r w:rsidR="0076573C" w:rsidRPr="00BE2421">
        <w:rPr>
          <w:rStyle w:val="5-Char"/>
          <w:rFonts w:hint="cs"/>
          <w:rtl/>
        </w:rPr>
        <w:t>ٰ</w:t>
      </w:r>
      <w:r w:rsidR="00FC52E9" w:rsidRPr="00BE2421">
        <w:rPr>
          <w:rStyle w:val="5-Char"/>
          <w:rFonts w:hint="cs"/>
          <w:rtl/>
        </w:rPr>
        <w:t>ذ</w:t>
      </w:r>
      <w:r w:rsidR="0076573C" w:rsidRPr="00BE2421">
        <w:rPr>
          <w:rStyle w:val="5-Char"/>
          <w:rFonts w:hint="cs"/>
          <w:rtl/>
        </w:rPr>
        <w:t>ِ</w:t>
      </w:r>
      <w:r w:rsidR="00FC52E9" w:rsidRPr="00BE2421">
        <w:rPr>
          <w:rStyle w:val="5-Char"/>
          <w:rFonts w:hint="cs"/>
          <w:rtl/>
        </w:rPr>
        <w:t>ه</w:t>
      </w:r>
      <w:r w:rsidR="0076573C" w:rsidRPr="00BE2421">
        <w:rPr>
          <w:rStyle w:val="5-Char"/>
          <w:rFonts w:hint="cs"/>
          <w:rtl/>
        </w:rPr>
        <w:t>ِ</w:t>
      </w:r>
      <w:r w:rsidR="00FC52E9" w:rsidRPr="00BE2421">
        <w:rPr>
          <w:rStyle w:val="5-Char"/>
          <w:rFonts w:hint="cs"/>
          <w:rtl/>
        </w:rPr>
        <w:t>؛ ا</w:t>
      </w:r>
      <w:r w:rsidR="0076573C" w:rsidRPr="00BE2421">
        <w:rPr>
          <w:rStyle w:val="5-Char"/>
          <w:rFonts w:hint="cs"/>
          <w:rtl/>
        </w:rPr>
        <w:t>ِ</w:t>
      </w:r>
      <w:r w:rsidR="00FC52E9" w:rsidRPr="00BE2421">
        <w:rPr>
          <w:rStyle w:val="5-Char"/>
          <w:rFonts w:hint="cs"/>
          <w:rtl/>
        </w:rPr>
        <w:t>ذ</w:t>
      </w:r>
      <w:r w:rsidR="0076573C" w:rsidRPr="00BE2421">
        <w:rPr>
          <w:rStyle w:val="5-Char"/>
          <w:rFonts w:hint="cs"/>
          <w:rtl/>
        </w:rPr>
        <w:t>ْ</w:t>
      </w:r>
      <w:r w:rsidR="00FC52E9" w:rsidRPr="00BE2421">
        <w:rPr>
          <w:rStyle w:val="5-Char"/>
          <w:rFonts w:hint="cs"/>
          <w:rtl/>
        </w:rPr>
        <w:t>ه</w:t>
      </w:r>
      <w:r w:rsidR="0076573C" w:rsidRPr="00BE2421">
        <w:rPr>
          <w:rStyle w:val="5-Char"/>
          <w:rFonts w:hint="cs"/>
          <w:rtl/>
        </w:rPr>
        <w:t>َ</w:t>
      </w:r>
      <w:r w:rsidR="00FC52E9" w:rsidRPr="00BE2421">
        <w:rPr>
          <w:rStyle w:val="5-Char"/>
          <w:rFonts w:hint="cs"/>
          <w:rtl/>
        </w:rPr>
        <w:t>ب</w:t>
      </w:r>
      <w:r w:rsidR="0076573C" w:rsidRPr="00BE2421">
        <w:rPr>
          <w:rStyle w:val="5-Char"/>
          <w:rFonts w:hint="cs"/>
          <w:rtl/>
        </w:rPr>
        <w:t>ُ</w:t>
      </w:r>
      <w:r w:rsidR="00FC52E9" w:rsidRPr="00BE2421">
        <w:rPr>
          <w:rStyle w:val="5-Char"/>
          <w:rFonts w:hint="cs"/>
          <w:rtl/>
        </w:rPr>
        <w:t>و</w:t>
      </w:r>
      <w:r w:rsidR="0076573C" w:rsidRPr="00BE2421">
        <w:rPr>
          <w:rStyle w:val="5-Char"/>
          <w:rFonts w:hint="cs"/>
          <w:rtl/>
        </w:rPr>
        <w:t>ْ</w:t>
      </w:r>
      <w:r w:rsidR="00FC52E9" w:rsidRPr="00BE2421">
        <w:rPr>
          <w:rStyle w:val="5-Char"/>
          <w:rFonts w:hint="cs"/>
          <w:rtl/>
        </w:rPr>
        <w:t>ا ب</w:t>
      </w:r>
      <w:r w:rsidR="0076573C" w:rsidRPr="00BE2421">
        <w:rPr>
          <w:rStyle w:val="5-Char"/>
          <w:rFonts w:hint="cs"/>
          <w:rtl/>
        </w:rPr>
        <w:t>ِ</w:t>
      </w:r>
      <w:r w:rsidR="00FC52E9" w:rsidRPr="00BE2421">
        <w:rPr>
          <w:rStyle w:val="5-Char"/>
          <w:rFonts w:hint="cs"/>
          <w:rtl/>
        </w:rPr>
        <w:t>ه</w:t>
      </w:r>
      <w:r w:rsidR="0076573C" w:rsidRPr="00BE2421">
        <w:rPr>
          <w:rStyle w:val="5-Char"/>
          <w:rFonts w:hint="cs"/>
          <w:rtl/>
        </w:rPr>
        <w:t>ٰ</w:t>
      </w:r>
      <w:r w:rsidR="00FC52E9" w:rsidRPr="00BE2421">
        <w:rPr>
          <w:rStyle w:val="5-Char"/>
          <w:rFonts w:hint="cs"/>
          <w:rtl/>
        </w:rPr>
        <w:t>ا ا</w:t>
      </w:r>
      <w:r w:rsidR="0076573C" w:rsidRPr="00BE2421">
        <w:rPr>
          <w:rStyle w:val="5-Char"/>
          <w:rFonts w:hint="cs"/>
          <w:rtl/>
        </w:rPr>
        <w:t>ِ</w:t>
      </w:r>
      <w:r w:rsidR="00FC52E9" w:rsidRPr="00BE2421">
        <w:rPr>
          <w:rStyle w:val="5-Char"/>
          <w:rFonts w:hint="cs"/>
          <w:rtl/>
        </w:rPr>
        <w:t>ل</w:t>
      </w:r>
      <w:r w:rsidR="0076573C" w:rsidRPr="00BE2421">
        <w:rPr>
          <w:rStyle w:val="5-Char"/>
          <w:rFonts w:hint="cs"/>
          <w:rtl/>
        </w:rPr>
        <w:t>َ</w:t>
      </w:r>
      <w:r w:rsidR="00C12E54" w:rsidRPr="00BE2421">
        <w:rPr>
          <w:rStyle w:val="5-Char"/>
          <w:rFonts w:hint="cs"/>
          <w:rtl/>
        </w:rPr>
        <w:t>ي</w:t>
      </w:r>
      <w:r w:rsidR="00FC52E9" w:rsidRPr="00BE2421">
        <w:rPr>
          <w:rStyle w:val="5-Char"/>
          <w:rFonts w:hint="cs"/>
          <w:rtl/>
        </w:rPr>
        <w:t xml:space="preserve"> ا</w:t>
      </w:r>
      <w:r w:rsidR="0076573C" w:rsidRPr="00BE2421">
        <w:rPr>
          <w:rStyle w:val="5-Char"/>
          <w:rFonts w:hint="cs"/>
          <w:rtl/>
        </w:rPr>
        <w:t>َ</w:t>
      </w:r>
      <w:r w:rsidR="00FC52E9" w:rsidRPr="00BE2421">
        <w:rPr>
          <w:rStyle w:val="5-Char"/>
          <w:rFonts w:hint="cs"/>
          <w:rtl/>
        </w:rPr>
        <w:t>ب</w:t>
      </w:r>
      <w:r w:rsidR="0076573C" w:rsidRPr="00BE2421">
        <w:rPr>
          <w:rStyle w:val="5-Char"/>
          <w:rFonts w:hint="cs"/>
          <w:rtl/>
        </w:rPr>
        <w:t>ِ</w:t>
      </w:r>
      <w:r w:rsidR="00C12E54" w:rsidRPr="00BE2421">
        <w:rPr>
          <w:rStyle w:val="5-Char"/>
          <w:rFonts w:hint="cs"/>
          <w:rtl/>
        </w:rPr>
        <w:t>ي</w:t>
      </w:r>
      <w:r w:rsidR="0076573C" w:rsidRPr="00BE2421">
        <w:rPr>
          <w:rStyle w:val="5-Char"/>
          <w:rFonts w:hint="cs"/>
          <w:rtl/>
        </w:rPr>
        <w:t>ْ</w:t>
      </w:r>
      <w:r w:rsidR="00FC52E9" w:rsidRPr="00BE2421">
        <w:rPr>
          <w:rStyle w:val="5-Char"/>
          <w:rFonts w:hint="cs"/>
          <w:rtl/>
        </w:rPr>
        <w:t xml:space="preserve"> ج</w:t>
      </w:r>
      <w:r w:rsidR="0076573C" w:rsidRPr="00BE2421">
        <w:rPr>
          <w:rStyle w:val="5-Char"/>
          <w:rFonts w:hint="cs"/>
          <w:rtl/>
        </w:rPr>
        <w:t>َ</w:t>
      </w:r>
      <w:r w:rsidR="00FC52E9" w:rsidRPr="00BE2421">
        <w:rPr>
          <w:rStyle w:val="5-Char"/>
          <w:rFonts w:hint="cs"/>
          <w:rtl/>
        </w:rPr>
        <w:t>ح</w:t>
      </w:r>
      <w:r w:rsidR="0076573C" w:rsidRPr="00BE2421">
        <w:rPr>
          <w:rStyle w:val="5-Char"/>
          <w:rFonts w:hint="cs"/>
          <w:rtl/>
        </w:rPr>
        <w:t>ْ</w:t>
      </w:r>
      <w:r w:rsidR="00FC52E9" w:rsidRPr="00BE2421">
        <w:rPr>
          <w:rStyle w:val="5-Char"/>
          <w:rFonts w:hint="cs"/>
          <w:rtl/>
        </w:rPr>
        <w:t>م</w:t>
      </w:r>
      <w:r w:rsidR="0076573C" w:rsidRPr="00BE2421">
        <w:rPr>
          <w:rStyle w:val="5-Char"/>
          <w:rFonts w:hint="cs"/>
          <w:rtl/>
        </w:rPr>
        <w:t>ٍ</w:t>
      </w:r>
      <w:r w:rsidR="00FC52E9" w:rsidRPr="00BE2421">
        <w:rPr>
          <w:rStyle w:val="5-Char"/>
          <w:rFonts w:hint="cs"/>
          <w:rtl/>
        </w:rPr>
        <w:t>؛ و</w:t>
      </w:r>
      <w:r w:rsidR="0076573C" w:rsidRPr="00BE2421">
        <w:rPr>
          <w:rStyle w:val="5-Char"/>
          <w:rFonts w:hint="cs"/>
          <w:rtl/>
        </w:rPr>
        <w:t>َ</w:t>
      </w:r>
      <w:r w:rsidR="00FC52E9" w:rsidRPr="00BE2421">
        <w:rPr>
          <w:rStyle w:val="5-Char"/>
          <w:rFonts w:hint="cs"/>
          <w:rtl/>
        </w:rPr>
        <w:t xml:space="preserve"> أ</w:t>
      </w:r>
      <w:r w:rsidR="0076573C" w:rsidRPr="00BE2421">
        <w:rPr>
          <w:rStyle w:val="5-Char"/>
          <w:rFonts w:hint="cs"/>
          <w:rtl/>
        </w:rPr>
        <w:t>ْ</w:t>
      </w:r>
      <w:r w:rsidR="00FC52E9" w:rsidRPr="00BE2421">
        <w:rPr>
          <w:rStyle w:val="5-Char"/>
          <w:rFonts w:hint="cs"/>
          <w:rtl/>
        </w:rPr>
        <w:t>ت</w:t>
      </w:r>
      <w:r w:rsidR="0076573C" w:rsidRPr="00BE2421">
        <w:rPr>
          <w:rStyle w:val="5-Char"/>
          <w:rFonts w:hint="cs"/>
          <w:rtl/>
        </w:rPr>
        <w:t>ُ</w:t>
      </w:r>
      <w:r w:rsidR="00FC52E9" w:rsidRPr="00BE2421">
        <w:rPr>
          <w:rStyle w:val="5-Char"/>
          <w:rFonts w:hint="cs"/>
          <w:rtl/>
        </w:rPr>
        <w:t>و</w:t>
      </w:r>
      <w:r w:rsidR="0076573C" w:rsidRPr="00BE2421">
        <w:rPr>
          <w:rStyle w:val="5-Char"/>
          <w:rFonts w:hint="cs"/>
          <w:rtl/>
        </w:rPr>
        <w:t>ْ</w:t>
      </w:r>
      <w:r w:rsidR="00FC52E9" w:rsidRPr="00BE2421">
        <w:rPr>
          <w:rStyle w:val="5-Char"/>
          <w:rFonts w:hint="cs"/>
          <w:rtl/>
        </w:rPr>
        <w:t>ن</w:t>
      </w:r>
      <w:r w:rsidR="0076573C" w:rsidRPr="00BE2421">
        <w:rPr>
          <w:rStyle w:val="5-Char"/>
          <w:rFonts w:hint="cs"/>
          <w:rtl/>
        </w:rPr>
        <w:t>ِ</w:t>
      </w:r>
      <w:r w:rsidR="00C12E54" w:rsidRPr="00BE2421">
        <w:rPr>
          <w:rStyle w:val="5-Char"/>
          <w:rFonts w:hint="cs"/>
          <w:rtl/>
        </w:rPr>
        <w:t>ي</w:t>
      </w:r>
      <w:r w:rsidR="0076573C" w:rsidRPr="00BE2421">
        <w:rPr>
          <w:rStyle w:val="5-Char"/>
          <w:rFonts w:hint="cs"/>
          <w:rtl/>
        </w:rPr>
        <w:t>ْ</w:t>
      </w:r>
      <w:r w:rsidR="00FC52E9" w:rsidRPr="00BE2421">
        <w:rPr>
          <w:rStyle w:val="5-Char"/>
          <w:rFonts w:hint="cs"/>
          <w:rtl/>
        </w:rPr>
        <w:t xml:space="preserve"> ب</w:t>
      </w:r>
      <w:r w:rsidR="0076573C" w:rsidRPr="00BE2421">
        <w:rPr>
          <w:rStyle w:val="5-Char"/>
          <w:rFonts w:hint="cs"/>
          <w:rtl/>
        </w:rPr>
        <w:t>ِ</w:t>
      </w:r>
      <w:r w:rsidR="00FC52E9" w:rsidRPr="00BE2421">
        <w:rPr>
          <w:rStyle w:val="5-Char"/>
          <w:rFonts w:hint="cs"/>
          <w:rtl/>
        </w:rPr>
        <w:t>ا</w:t>
      </w:r>
      <w:r w:rsidR="0076573C" w:rsidRPr="00BE2421">
        <w:rPr>
          <w:rStyle w:val="5-Char"/>
          <w:rFonts w:hint="cs"/>
          <w:rtl/>
        </w:rPr>
        <w:t>َ</w:t>
      </w:r>
      <w:r w:rsidR="00FC52E9" w:rsidRPr="00BE2421">
        <w:rPr>
          <w:rStyle w:val="5-Char"/>
          <w:rFonts w:hint="cs"/>
          <w:rtl/>
        </w:rPr>
        <w:t>ن</w:t>
      </w:r>
      <w:r w:rsidR="0076573C" w:rsidRPr="00BE2421">
        <w:rPr>
          <w:rStyle w:val="5-Char"/>
          <w:rFonts w:hint="cs"/>
          <w:rtl/>
        </w:rPr>
        <w:t>ْ</w:t>
      </w:r>
      <w:r w:rsidR="00FC52E9" w:rsidRPr="00BE2421">
        <w:rPr>
          <w:rStyle w:val="5-Char"/>
          <w:rFonts w:hint="cs"/>
          <w:rtl/>
        </w:rPr>
        <w:t>ب</w:t>
      </w:r>
      <w:r w:rsidR="0076573C" w:rsidRPr="00BE2421">
        <w:rPr>
          <w:rStyle w:val="5-Char"/>
          <w:rFonts w:hint="cs"/>
          <w:rtl/>
        </w:rPr>
        <w:t>ِ</w:t>
      </w:r>
      <w:r w:rsidR="00FC52E9" w:rsidRPr="00BE2421">
        <w:rPr>
          <w:rStyle w:val="5-Char"/>
          <w:rFonts w:hint="cs"/>
          <w:rtl/>
        </w:rPr>
        <w:t>ج</w:t>
      </w:r>
      <w:r w:rsidR="0076573C" w:rsidRPr="00BE2421">
        <w:rPr>
          <w:rStyle w:val="5-Char"/>
          <w:rFonts w:hint="cs"/>
          <w:rtl/>
        </w:rPr>
        <w:t>ٰ</w:t>
      </w:r>
      <w:r w:rsidR="00FC52E9" w:rsidRPr="00BE2421">
        <w:rPr>
          <w:rStyle w:val="5-Char"/>
          <w:rFonts w:hint="cs"/>
          <w:rtl/>
        </w:rPr>
        <w:t>ان</w:t>
      </w:r>
      <w:r w:rsidR="0076573C" w:rsidRPr="00BE2421">
        <w:rPr>
          <w:rStyle w:val="5-Char"/>
          <w:rFonts w:hint="cs"/>
          <w:rtl/>
        </w:rPr>
        <w:t>ِ</w:t>
      </w:r>
      <w:r w:rsidR="00C12E54" w:rsidRPr="00BE2421">
        <w:rPr>
          <w:rStyle w:val="5-Char"/>
          <w:rFonts w:hint="cs"/>
          <w:rtl/>
        </w:rPr>
        <w:t>ي</w:t>
      </w:r>
      <w:r w:rsidR="0076573C" w:rsidRPr="00BE2421">
        <w:rPr>
          <w:rStyle w:val="5-Char"/>
          <w:rFonts w:hint="cs"/>
          <w:rtl/>
        </w:rPr>
        <w:t>َّ</w:t>
      </w:r>
      <w:r w:rsidR="00FC52E9" w:rsidRPr="00BE2421">
        <w:rPr>
          <w:rStyle w:val="5-Char"/>
          <w:rFonts w:hint="cs"/>
          <w:rtl/>
        </w:rPr>
        <w:t>ت</w:t>
      </w:r>
      <w:r w:rsidR="0076573C" w:rsidRPr="00BE2421">
        <w:rPr>
          <w:rStyle w:val="5-Char"/>
          <w:rFonts w:hint="cs"/>
          <w:rtl/>
        </w:rPr>
        <w:t>ِ</w:t>
      </w:r>
      <w:r w:rsidR="00FC52E9" w:rsidRPr="00BE2421">
        <w:rPr>
          <w:rStyle w:val="5-Char"/>
          <w:rFonts w:hint="cs"/>
          <w:rtl/>
        </w:rPr>
        <w:t>ه</w:t>
      </w:r>
      <w:r w:rsidR="0076573C" w:rsidRPr="00BE2421">
        <w:rPr>
          <w:rStyle w:val="5-Char"/>
          <w:rFonts w:hint="cs"/>
          <w:rtl/>
        </w:rPr>
        <w:t>ِ</w:t>
      </w:r>
      <w:r w:rsidR="00FC52E9" w:rsidRPr="00BE2421">
        <w:rPr>
          <w:rStyle w:val="5-Char"/>
          <w:rFonts w:hint="cs"/>
          <w:rtl/>
        </w:rPr>
        <w:t>»</w:t>
      </w:r>
      <w:r w:rsidR="00FC52E9" w:rsidRPr="007100A7">
        <w:rPr>
          <w:rStyle w:val="1-Char"/>
          <w:rFonts w:hint="cs"/>
          <w:rtl/>
        </w:rPr>
        <w:t xml:space="preserve"> (بخار</w:t>
      </w:r>
      <w:r w:rsidR="00446BB7">
        <w:rPr>
          <w:rStyle w:val="1-Char"/>
          <w:rFonts w:hint="cs"/>
          <w:rtl/>
        </w:rPr>
        <w:t>ی</w:t>
      </w:r>
      <w:r w:rsidR="00FC52E9" w:rsidRPr="007100A7">
        <w:rPr>
          <w:rStyle w:val="1-Char"/>
          <w:rFonts w:hint="cs"/>
          <w:rtl/>
        </w:rPr>
        <w:t xml:space="preserve"> و مسلم)؛ «نقش و نگارها</w:t>
      </w:r>
      <w:r w:rsidR="00446BB7">
        <w:rPr>
          <w:rStyle w:val="1-Char"/>
          <w:rFonts w:hint="cs"/>
          <w:rtl/>
        </w:rPr>
        <w:t>ی</w:t>
      </w:r>
      <w:r w:rsidR="00FC52E9" w:rsidRPr="007100A7">
        <w:rPr>
          <w:rStyle w:val="1-Char"/>
          <w:rFonts w:hint="cs"/>
          <w:rtl/>
        </w:rPr>
        <w:t xml:space="preserve"> ا</w:t>
      </w:r>
      <w:r w:rsidR="00446BB7">
        <w:rPr>
          <w:rStyle w:val="1-Char"/>
          <w:rFonts w:hint="cs"/>
          <w:rtl/>
        </w:rPr>
        <w:t>ی</w:t>
      </w:r>
      <w:r w:rsidR="00FC52E9" w:rsidRPr="007100A7">
        <w:rPr>
          <w:rStyle w:val="1-Char"/>
          <w:rFonts w:hint="cs"/>
          <w:rtl/>
        </w:rPr>
        <w:t>ن لباس، مرا به خود مشغول کرد، آن را برا</w:t>
      </w:r>
      <w:r w:rsidR="00446BB7">
        <w:rPr>
          <w:rStyle w:val="1-Char"/>
          <w:rFonts w:hint="cs"/>
          <w:rtl/>
        </w:rPr>
        <w:t>ی</w:t>
      </w:r>
      <w:r w:rsidR="00FC52E9" w:rsidRPr="007100A7">
        <w:rPr>
          <w:rStyle w:val="1-Char"/>
          <w:rFonts w:hint="cs"/>
          <w:rtl/>
        </w:rPr>
        <w:t xml:space="preserve"> ابوجحم ببر</w:t>
      </w:r>
      <w:r w:rsidR="00446BB7">
        <w:rPr>
          <w:rStyle w:val="1-Char"/>
          <w:rFonts w:hint="cs"/>
          <w:rtl/>
        </w:rPr>
        <w:t>ی</w:t>
      </w:r>
      <w:r w:rsidR="00FC52E9" w:rsidRPr="007100A7">
        <w:rPr>
          <w:rStyle w:val="1-Char"/>
          <w:rFonts w:hint="cs"/>
          <w:rtl/>
        </w:rPr>
        <w:t>د و انبجان</w:t>
      </w:r>
      <w:r w:rsidR="00446BB7">
        <w:rPr>
          <w:rStyle w:val="1-Char"/>
          <w:rFonts w:hint="cs"/>
          <w:rtl/>
        </w:rPr>
        <w:t>ی</w:t>
      </w:r>
      <w:r w:rsidR="00FC52E9" w:rsidRPr="007100A7">
        <w:rPr>
          <w:rStyle w:val="1-Char"/>
          <w:rFonts w:hint="cs"/>
          <w:rtl/>
        </w:rPr>
        <w:t>ه</w:t>
      </w:r>
      <w:r w:rsidR="009B775C" w:rsidRPr="007100A7">
        <w:rPr>
          <w:rStyle w:val="1-Char"/>
          <w:rFonts w:hint="cs"/>
          <w:rtl/>
        </w:rPr>
        <w:t xml:space="preserve"> (لباس ساده و بدون نقش و نگار) او را برا</w:t>
      </w:r>
      <w:r w:rsidR="00446BB7">
        <w:rPr>
          <w:rStyle w:val="1-Char"/>
          <w:rFonts w:hint="cs"/>
          <w:rtl/>
        </w:rPr>
        <w:t>ی</w:t>
      </w:r>
      <w:r w:rsidR="009B775C" w:rsidRPr="007100A7">
        <w:rPr>
          <w:rStyle w:val="1-Char"/>
          <w:rFonts w:hint="cs"/>
          <w:rtl/>
        </w:rPr>
        <w:t>م ب</w:t>
      </w:r>
      <w:r w:rsidR="00446BB7">
        <w:rPr>
          <w:rStyle w:val="1-Char"/>
          <w:rFonts w:hint="cs"/>
          <w:rtl/>
        </w:rPr>
        <w:t>ی</w:t>
      </w:r>
      <w:r w:rsidR="009B775C" w:rsidRPr="007100A7">
        <w:rPr>
          <w:rStyle w:val="1-Char"/>
          <w:rFonts w:hint="cs"/>
          <w:rtl/>
        </w:rPr>
        <w:t>اور</w:t>
      </w:r>
      <w:r w:rsidR="00446BB7">
        <w:rPr>
          <w:rStyle w:val="1-Char"/>
          <w:rFonts w:hint="cs"/>
          <w:rtl/>
        </w:rPr>
        <w:t>ی</w:t>
      </w:r>
      <w:r w:rsidR="009B775C" w:rsidRPr="007100A7">
        <w:rPr>
          <w:rStyle w:val="1-Char"/>
          <w:rFonts w:hint="cs"/>
          <w:rtl/>
        </w:rPr>
        <w:t>د».]</w:t>
      </w:r>
    </w:p>
    <w:p w:rsidR="00034958" w:rsidRDefault="00034958" w:rsidP="00AF1D25">
      <w:pPr>
        <w:rPr>
          <w:rStyle w:val="1-Char"/>
          <w:rtl/>
        </w:rPr>
        <w:sectPr w:rsidR="00034958" w:rsidSect="00D01773">
          <w:headerReference w:type="default" r:id="rId23"/>
          <w:footnotePr>
            <w:numRestart w:val="eachPage"/>
          </w:footnotePr>
          <w:pgSz w:w="9356" w:h="13608" w:code="9"/>
          <w:pgMar w:top="567" w:right="1134" w:bottom="851" w:left="1134" w:header="454" w:footer="0" w:gutter="0"/>
          <w:cols w:space="708"/>
          <w:titlePg/>
          <w:bidi/>
          <w:docGrid w:linePitch="360"/>
        </w:sectPr>
      </w:pPr>
    </w:p>
    <w:p w:rsidR="00034958" w:rsidRDefault="00034958" w:rsidP="00AF1D25">
      <w:pPr>
        <w:rPr>
          <w:rStyle w:val="1-Char"/>
          <w:rtl/>
        </w:rPr>
      </w:pPr>
    </w:p>
    <w:p w:rsidR="00034958" w:rsidRDefault="00034958" w:rsidP="00AF1D25">
      <w:pPr>
        <w:rPr>
          <w:rStyle w:val="1-Char"/>
          <w:rtl/>
        </w:rPr>
      </w:pPr>
    </w:p>
    <w:p w:rsidR="00034958" w:rsidRDefault="00034958" w:rsidP="00AF1D25">
      <w:pPr>
        <w:rPr>
          <w:rStyle w:val="1-Char"/>
          <w:rtl/>
        </w:rPr>
      </w:pPr>
    </w:p>
    <w:p w:rsidR="00034958" w:rsidRDefault="00034958" w:rsidP="00AF1D25">
      <w:pPr>
        <w:rPr>
          <w:rStyle w:val="1-Char"/>
          <w:rtl/>
        </w:rPr>
      </w:pPr>
    </w:p>
    <w:p w:rsidR="0083020E" w:rsidRPr="00DB6597" w:rsidRDefault="0083020E" w:rsidP="00034958">
      <w:pPr>
        <w:pStyle w:val="2-1"/>
        <w:rPr>
          <w:rtl/>
        </w:rPr>
      </w:pPr>
      <w:bookmarkStart w:id="53" w:name="_Toc440375811"/>
      <w:r w:rsidRPr="00DB6597">
        <w:rPr>
          <w:rFonts w:hint="cs"/>
          <w:rtl/>
        </w:rPr>
        <w:t>باب: پ</w:t>
      </w:r>
      <w:r w:rsidR="000751A8">
        <w:rPr>
          <w:rFonts w:hint="cs"/>
          <w:rtl/>
        </w:rPr>
        <w:t>ی</w:t>
      </w:r>
      <w:r w:rsidRPr="00DB6597">
        <w:rPr>
          <w:rFonts w:hint="cs"/>
          <w:rtl/>
        </w:rPr>
        <w:t>رامون اذان</w:t>
      </w:r>
      <w:bookmarkEnd w:id="53"/>
    </w:p>
    <w:p w:rsidR="00034958" w:rsidRDefault="00034958" w:rsidP="00AF1D25">
      <w:pPr>
        <w:rPr>
          <w:rStyle w:val="1-Char"/>
          <w:rtl/>
        </w:rPr>
        <w:sectPr w:rsidR="00034958" w:rsidSect="00D01773">
          <w:footnotePr>
            <w:numRestart w:val="eachPage"/>
          </w:footnotePr>
          <w:pgSz w:w="9356" w:h="13608" w:code="9"/>
          <w:pgMar w:top="567" w:right="1134" w:bottom="851" w:left="1134" w:header="454" w:footer="0" w:gutter="0"/>
          <w:cols w:space="708"/>
          <w:titlePg/>
          <w:bidi/>
          <w:docGrid w:linePitch="360"/>
        </w:sectPr>
      </w:pPr>
    </w:p>
    <w:p w:rsidR="0083020E" w:rsidRPr="005541E3" w:rsidRDefault="0083020E" w:rsidP="00034958">
      <w:pPr>
        <w:pStyle w:val="2-"/>
      </w:pPr>
      <w:bookmarkStart w:id="54" w:name="_Toc440375812"/>
      <w:r w:rsidRPr="005541E3">
        <w:rPr>
          <w:rFonts w:hint="eastAsia"/>
          <w:rtl/>
        </w:rPr>
        <w:t>بَابُ</w:t>
      </w:r>
      <w:r w:rsidRPr="005541E3">
        <w:rPr>
          <w:rtl/>
        </w:rPr>
        <w:t xml:space="preserve"> </w:t>
      </w:r>
      <w:r w:rsidRPr="005541E3">
        <w:rPr>
          <w:rFonts w:hint="eastAsia"/>
          <w:rtl/>
        </w:rPr>
        <w:t>الأ</w:t>
      </w:r>
      <w:r w:rsidR="00034958">
        <w:rPr>
          <w:rFonts w:hint="cs"/>
          <w:rtl/>
        </w:rPr>
        <w:t>َ</w:t>
      </w:r>
      <w:r w:rsidRPr="005541E3">
        <w:rPr>
          <w:rFonts w:hint="eastAsia"/>
          <w:rtl/>
        </w:rPr>
        <w:t>ذَانِ</w:t>
      </w:r>
      <w:bookmarkEnd w:id="54"/>
    </w:p>
    <w:p w:rsidR="0083020E" w:rsidRPr="00BE2421" w:rsidRDefault="0083020E" w:rsidP="00AF1D25">
      <w:pPr>
        <w:rPr>
          <w:rStyle w:val="5-Char"/>
          <w:bCs/>
          <w:rtl/>
        </w:rPr>
      </w:pPr>
      <w:r w:rsidRPr="00BE2421">
        <w:rPr>
          <w:rStyle w:val="5-Char"/>
          <w:rFonts w:hint="eastAsia"/>
          <w:rtl/>
        </w:rPr>
        <w:t>سُنَّ</w:t>
      </w:r>
      <w:r w:rsidRPr="00BE2421">
        <w:rPr>
          <w:rStyle w:val="5-Char"/>
          <w:rtl/>
        </w:rPr>
        <w:t xml:space="preserve"> </w:t>
      </w:r>
      <w:r w:rsidRPr="00BE2421">
        <w:rPr>
          <w:rStyle w:val="5-Char"/>
          <w:rFonts w:hint="eastAsia"/>
          <w:rtl/>
        </w:rPr>
        <w:t>الأَذَانُ</w:t>
      </w:r>
      <w:r w:rsidRPr="00BE2421">
        <w:rPr>
          <w:rStyle w:val="5-Char"/>
          <w:rtl/>
        </w:rPr>
        <w:t xml:space="preserve"> </w:t>
      </w:r>
      <w:r w:rsidRPr="00BE2421">
        <w:rPr>
          <w:rStyle w:val="5-Char"/>
          <w:rFonts w:hint="eastAsia"/>
          <w:rtl/>
        </w:rPr>
        <w:t>وَالإِقَامَةُ</w:t>
      </w:r>
      <w:r w:rsidRPr="00BE2421">
        <w:rPr>
          <w:rStyle w:val="5-Char"/>
          <w:rFonts w:hint="cs"/>
          <w:rtl/>
        </w:rPr>
        <w:t>،</w:t>
      </w:r>
      <w:r w:rsidRPr="00BE2421">
        <w:rPr>
          <w:rStyle w:val="5-Char"/>
          <w:rtl/>
        </w:rPr>
        <w:t xml:space="preserve"> </w:t>
      </w:r>
      <w:r w:rsidRPr="00BE2421">
        <w:rPr>
          <w:rStyle w:val="5-Char"/>
          <w:rFonts w:hint="eastAsia"/>
          <w:rtl/>
        </w:rPr>
        <w:t>سُنَّةً</w:t>
      </w:r>
      <w:r w:rsidRPr="00BE2421">
        <w:rPr>
          <w:rStyle w:val="5-Char"/>
          <w:rtl/>
        </w:rPr>
        <w:t xml:space="preserve"> </w:t>
      </w:r>
      <w:r w:rsidRPr="00BE2421">
        <w:rPr>
          <w:rStyle w:val="5-Char"/>
          <w:rFonts w:hint="eastAsia"/>
          <w:rtl/>
        </w:rPr>
        <w:t>مُؤَكِّدَةً</w:t>
      </w:r>
      <w:r w:rsidRPr="00BE2421">
        <w:rPr>
          <w:rStyle w:val="5-Char"/>
          <w:rtl/>
        </w:rPr>
        <w:t xml:space="preserve"> </w:t>
      </w:r>
      <w:r w:rsidRPr="00BE2421">
        <w:rPr>
          <w:rStyle w:val="5-Char"/>
          <w:rFonts w:hint="eastAsia"/>
          <w:rtl/>
        </w:rPr>
        <w:t>لِلفَرَائِضِ</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مُنفَرِدًا</w:t>
      </w:r>
      <w:r w:rsidRPr="00BE2421">
        <w:rPr>
          <w:rStyle w:val="5-Char"/>
          <w:rFonts w:hint="cs"/>
          <w:rtl/>
        </w:rPr>
        <w:t>؛</w:t>
      </w:r>
      <w:r w:rsidRPr="00BE2421">
        <w:rPr>
          <w:rStyle w:val="5-Char"/>
          <w:rtl/>
        </w:rPr>
        <w:t xml:space="preserve"> </w:t>
      </w:r>
      <w:r w:rsidRPr="00BE2421">
        <w:rPr>
          <w:rStyle w:val="5-Char"/>
          <w:rFonts w:hint="eastAsia"/>
          <w:rtl/>
        </w:rPr>
        <w:t>أَدَاءً</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قَضَاءً</w:t>
      </w:r>
      <w:r w:rsidRPr="00BE2421">
        <w:rPr>
          <w:rStyle w:val="5-Char"/>
          <w:rFonts w:hint="cs"/>
          <w:rtl/>
        </w:rPr>
        <w:t>؛</w:t>
      </w:r>
      <w:r w:rsidRPr="00BE2421">
        <w:rPr>
          <w:rStyle w:val="5-Char"/>
          <w:rtl/>
        </w:rPr>
        <w:t xml:space="preserve"> </w:t>
      </w:r>
      <w:r w:rsidRPr="00BE2421">
        <w:rPr>
          <w:rStyle w:val="5-Char"/>
          <w:rFonts w:hint="eastAsia"/>
          <w:rtl/>
        </w:rPr>
        <w:t>سَفَرًا</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حَضَرًا</w:t>
      </w:r>
      <w:r w:rsidRPr="00BE2421">
        <w:rPr>
          <w:rStyle w:val="5-Char"/>
          <w:rtl/>
        </w:rPr>
        <w:t xml:space="preserve"> </w:t>
      </w:r>
      <w:r w:rsidRPr="00BE2421">
        <w:rPr>
          <w:rStyle w:val="5-Char"/>
          <w:rFonts w:hint="eastAsia"/>
          <w:rtl/>
        </w:rPr>
        <w:t>لِلرِّجَالِ</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كُرِهَا</w:t>
      </w:r>
      <w:r w:rsidRPr="00BE2421">
        <w:rPr>
          <w:rStyle w:val="5-Char"/>
          <w:rtl/>
        </w:rPr>
        <w:t xml:space="preserve"> </w:t>
      </w:r>
      <w:r w:rsidRPr="00BE2421">
        <w:rPr>
          <w:rStyle w:val="5-Char"/>
          <w:rFonts w:hint="eastAsia"/>
          <w:rtl/>
        </w:rPr>
        <w:t>لِلنِّسَاءِ</w:t>
      </w:r>
    </w:p>
    <w:p w:rsidR="0083020E" w:rsidRPr="00BE2421" w:rsidRDefault="0083020E"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يُكَبِّرُ</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أَوَّلِه</w:t>
      </w:r>
      <w:r w:rsidRPr="00BE2421">
        <w:rPr>
          <w:rStyle w:val="5-Char"/>
          <w:rtl/>
        </w:rPr>
        <w:t xml:space="preserve"> </w:t>
      </w:r>
      <w:r w:rsidRPr="00BE2421">
        <w:rPr>
          <w:rStyle w:val="5-Char"/>
          <w:rFonts w:hint="eastAsia"/>
          <w:rtl/>
        </w:rPr>
        <w:t>أَربَعً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ثَنَّ</w:t>
      </w:r>
      <w:r w:rsidR="000C2629" w:rsidRPr="00BE2421">
        <w:rPr>
          <w:rStyle w:val="5-Char"/>
          <w:rFonts w:hint="cs"/>
          <w:rtl/>
        </w:rPr>
        <w:t>ی</w:t>
      </w:r>
      <w:r w:rsidRPr="00BE2421">
        <w:rPr>
          <w:rStyle w:val="5-Char"/>
          <w:rtl/>
        </w:rPr>
        <w:t xml:space="preserve"> </w:t>
      </w:r>
      <w:r w:rsidRPr="00BE2421">
        <w:rPr>
          <w:rStyle w:val="5-Char"/>
          <w:rFonts w:hint="eastAsia"/>
          <w:rtl/>
        </w:rPr>
        <w:t>تَكبِيرَ</w:t>
      </w:r>
      <w:r w:rsidRPr="00BE2421">
        <w:rPr>
          <w:rStyle w:val="5-Char"/>
          <w:rtl/>
        </w:rPr>
        <w:t xml:space="preserve"> </w:t>
      </w:r>
      <w:r w:rsidRPr="00BE2421">
        <w:rPr>
          <w:rStyle w:val="5-Char"/>
          <w:rFonts w:hint="eastAsia"/>
          <w:rtl/>
        </w:rPr>
        <w:t>آخِرِه</w:t>
      </w:r>
      <w:r w:rsidRPr="00BE2421">
        <w:rPr>
          <w:rStyle w:val="5-Char"/>
          <w:rtl/>
        </w:rPr>
        <w:t xml:space="preserve"> </w:t>
      </w:r>
      <w:r w:rsidRPr="00BE2421">
        <w:rPr>
          <w:rStyle w:val="5-Char"/>
          <w:rFonts w:hint="eastAsia"/>
          <w:rtl/>
        </w:rPr>
        <w:t>كَبَاقِي</w:t>
      </w:r>
      <w:r w:rsidRPr="00BE2421">
        <w:rPr>
          <w:rStyle w:val="5-Char"/>
          <w:rtl/>
        </w:rPr>
        <w:t xml:space="preserve"> </w:t>
      </w:r>
      <w:r w:rsidRPr="00BE2421">
        <w:rPr>
          <w:rStyle w:val="5-Char"/>
          <w:rFonts w:hint="eastAsia"/>
          <w:rtl/>
        </w:rPr>
        <w:t>أَلفَاظِ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تَرجِيعَ</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شَّهَادَتَينِ</w:t>
      </w:r>
      <w:r w:rsidRPr="00BE2421">
        <w:rPr>
          <w:rStyle w:val="5-Char"/>
          <w:rFonts w:hint="cs"/>
          <w:rtl/>
        </w:rPr>
        <w:t>.</w:t>
      </w:r>
      <w:r w:rsidRPr="00BE2421">
        <w:rPr>
          <w:rStyle w:val="5-Char"/>
          <w:rtl/>
        </w:rPr>
        <w:t xml:space="preserve"> </w:t>
      </w:r>
      <w:r w:rsidRPr="00BE2421">
        <w:rPr>
          <w:rStyle w:val="5-Char"/>
          <w:rFonts w:hint="eastAsia"/>
          <w:rtl/>
        </w:rPr>
        <w:t>وَالإِقَامَةُ</w:t>
      </w:r>
      <w:r w:rsidRPr="00BE2421">
        <w:rPr>
          <w:rStyle w:val="5-Char"/>
          <w:rtl/>
        </w:rPr>
        <w:t xml:space="preserve"> </w:t>
      </w:r>
      <w:r w:rsidRPr="00BE2421">
        <w:rPr>
          <w:rStyle w:val="5-Char"/>
          <w:rFonts w:hint="eastAsia"/>
          <w:rtl/>
        </w:rPr>
        <w:t>مِثلُ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زِيدُ</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فَلَاحِ</w:t>
      </w:r>
      <w:r w:rsidRPr="00BE2421">
        <w:rPr>
          <w:rStyle w:val="5-Char"/>
          <w:rtl/>
        </w:rPr>
        <w:t xml:space="preserve"> </w:t>
      </w:r>
      <w:r w:rsidRPr="00BE2421">
        <w:rPr>
          <w:rStyle w:val="5-Char"/>
          <w:rFonts w:hint="eastAsia"/>
          <w:rtl/>
        </w:rPr>
        <w:t>الفَجرِ</w:t>
      </w:r>
      <w:r w:rsidRPr="00BE2421">
        <w:rPr>
          <w:rStyle w:val="5-Char"/>
          <w:rtl/>
        </w:rPr>
        <w:t xml:space="preserve"> </w:t>
      </w:r>
      <w:r w:rsidRPr="00BE2421">
        <w:rPr>
          <w:rStyle w:val="5-Char"/>
          <w:rFonts w:hint="cs"/>
          <w:rtl/>
        </w:rPr>
        <w:t>«</w:t>
      </w:r>
      <w:r w:rsidRPr="00BE2421">
        <w:rPr>
          <w:rStyle w:val="5-Char"/>
          <w:rFonts w:hint="eastAsia"/>
          <w:rtl/>
        </w:rPr>
        <w:t>اَلصَّلَاةُ</w:t>
      </w:r>
      <w:r w:rsidRPr="00BE2421">
        <w:rPr>
          <w:rStyle w:val="5-Char"/>
          <w:rtl/>
        </w:rPr>
        <w:t xml:space="preserve"> </w:t>
      </w:r>
      <w:r w:rsidRPr="00BE2421">
        <w:rPr>
          <w:rStyle w:val="5-Char"/>
          <w:rFonts w:hint="eastAsia"/>
          <w:rtl/>
        </w:rPr>
        <w:t>خَيرٌ</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نَّومِ</w:t>
      </w:r>
      <w:r w:rsidRPr="00BE2421">
        <w:rPr>
          <w:rStyle w:val="5-Char"/>
          <w:rFonts w:hint="cs"/>
          <w:rtl/>
        </w:rPr>
        <w:t>»</w:t>
      </w:r>
      <w:r w:rsidRPr="00BE2421">
        <w:rPr>
          <w:rStyle w:val="5-Char"/>
          <w:rtl/>
        </w:rPr>
        <w:t xml:space="preserve"> </w:t>
      </w:r>
      <w:r w:rsidRPr="00BE2421">
        <w:rPr>
          <w:rStyle w:val="5-Char"/>
          <w:rFonts w:hint="eastAsia"/>
          <w:rtl/>
        </w:rPr>
        <w:t>مَرَّتَينِ</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فَلَاحِ</w:t>
      </w:r>
      <w:r w:rsidRPr="00BE2421">
        <w:rPr>
          <w:rStyle w:val="5-Char"/>
          <w:rtl/>
        </w:rPr>
        <w:t xml:space="preserve"> </w:t>
      </w:r>
      <w:r w:rsidRPr="00BE2421">
        <w:rPr>
          <w:rStyle w:val="5-Char"/>
          <w:rFonts w:hint="eastAsia"/>
          <w:rtl/>
        </w:rPr>
        <w:t>الإِقَامَةِ</w:t>
      </w:r>
      <w:r w:rsidRPr="00BE2421">
        <w:rPr>
          <w:rStyle w:val="5-Char"/>
          <w:rtl/>
        </w:rPr>
        <w:t xml:space="preserve"> </w:t>
      </w:r>
      <w:r w:rsidRPr="00BE2421">
        <w:rPr>
          <w:rStyle w:val="5-Char"/>
          <w:rFonts w:hint="cs"/>
          <w:rtl/>
        </w:rPr>
        <w:t>«</w:t>
      </w:r>
      <w:r w:rsidRPr="00BE2421">
        <w:rPr>
          <w:rStyle w:val="5-Char"/>
          <w:rFonts w:hint="eastAsia"/>
          <w:rtl/>
        </w:rPr>
        <w:t>قَد</w:t>
      </w:r>
      <w:r w:rsidRPr="00BE2421">
        <w:rPr>
          <w:rStyle w:val="5-Char"/>
          <w:rtl/>
        </w:rPr>
        <w:t xml:space="preserve"> </w:t>
      </w:r>
      <w:r w:rsidRPr="00BE2421">
        <w:rPr>
          <w:rStyle w:val="5-Char"/>
          <w:rFonts w:hint="eastAsia"/>
          <w:rtl/>
        </w:rPr>
        <w:t>قَامَتِ</w:t>
      </w:r>
      <w:r w:rsidRPr="00BE2421">
        <w:rPr>
          <w:rStyle w:val="5-Char"/>
          <w:rtl/>
        </w:rPr>
        <w:t xml:space="preserve"> </w:t>
      </w:r>
      <w:r w:rsidRPr="00BE2421">
        <w:rPr>
          <w:rStyle w:val="5-Char"/>
          <w:rFonts w:hint="eastAsia"/>
          <w:rtl/>
        </w:rPr>
        <w:t>الصَّلَاةُ</w:t>
      </w:r>
      <w:r w:rsidRPr="00BE2421">
        <w:rPr>
          <w:rStyle w:val="5-Char"/>
          <w:rFonts w:hint="cs"/>
          <w:rtl/>
        </w:rPr>
        <w:t>»</w:t>
      </w:r>
      <w:r w:rsidRPr="00BE2421">
        <w:rPr>
          <w:rStyle w:val="5-Char"/>
          <w:rtl/>
        </w:rPr>
        <w:t xml:space="preserve"> </w:t>
      </w:r>
      <w:r w:rsidRPr="00BE2421">
        <w:rPr>
          <w:rStyle w:val="5-Char"/>
          <w:rFonts w:hint="eastAsia"/>
          <w:rtl/>
        </w:rPr>
        <w:t>مَرَّتَينِ</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تَمَهَّلُ</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أَذَانِ</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سرِعُ</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إِقَامَةِ</w:t>
      </w:r>
      <w:r w:rsidRPr="00BE2421">
        <w:rPr>
          <w:rStyle w:val="5-Char"/>
          <w:rtl/>
        </w:rPr>
        <w:t xml:space="preserve"> </w:t>
      </w:r>
      <w:r w:rsidRPr="00BE2421">
        <w:rPr>
          <w:rStyle w:val="5-Char"/>
          <w:rFonts w:hint="cs"/>
          <w:rtl/>
        </w:rPr>
        <w:t xml:space="preserve">و </w:t>
      </w:r>
      <w:r w:rsidRPr="00BE2421">
        <w:rPr>
          <w:rStyle w:val="5-Char"/>
          <w:rFonts w:hint="eastAsia"/>
          <w:rtl/>
        </w:rPr>
        <w:t>لَا</w:t>
      </w:r>
      <w:r w:rsidRPr="00BE2421">
        <w:rPr>
          <w:rStyle w:val="5-Char"/>
          <w:rtl/>
        </w:rPr>
        <w:t xml:space="preserve"> </w:t>
      </w:r>
      <w:r w:rsidRPr="00BE2421">
        <w:rPr>
          <w:rStyle w:val="5-Char"/>
          <w:rFonts w:hint="eastAsia"/>
          <w:rtl/>
        </w:rPr>
        <w:t>يُجزِ</w:t>
      </w:r>
      <w:r w:rsidR="00942276" w:rsidRPr="00BE2421">
        <w:rPr>
          <w:rStyle w:val="5-Char"/>
          <w:rFonts w:hint="eastAsia"/>
          <w:rtl/>
        </w:rPr>
        <w:t>ي</w:t>
      </w:r>
      <w:r w:rsidRPr="00BE2421">
        <w:rPr>
          <w:rStyle w:val="5-Char"/>
          <w:rFonts w:hint="eastAsia"/>
          <w:rtl/>
        </w:rPr>
        <w:t>ءُ</w:t>
      </w:r>
      <w:r w:rsidRPr="00BE2421">
        <w:rPr>
          <w:rStyle w:val="5-Char"/>
          <w:rtl/>
        </w:rPr>
        <w:t xml:space="preserve"> </w:t>
      </w:r>
      <w:r w:rsidRPr="00BE2421">
        <w:rPr>
          <w:rStyle w:val="5-Char"/>
          <w:rFonts w:hint="eastAsia"/>
          <w:rtl/>
        </w:rPr>
        <w:t>بِالفَارسِيَّ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عُلِمَ</w:t>
      </w:r>
      <w:r w:rsidRPr="00BE2421">
        <w:rPr>
          <w:rStyle w:val="5-Char"/>
          <w:rtl/>
        </w:rPr>
        <w:t xml:space="preserve"> </w:t>
      </w:r>
      <w:r w:rsidRPr="00BE2421">
        <w:rPr>
          <w:rStyle w:val="5-Char"/>
          <w:rFonts w:hint="eastAsia"/>
          <w:rtl/>
        </w:rPr>
        <w:t>أَنَّه</w:t>
      </w:r>
      <w:r w:rsidRPr="00BE2421">
        <w:rPr>
          <w:rStyle w:val="5-Char"/>
          <w:rtl/>
        </w:rPr>
        <w:t xml:space="preserve"> </w:t>
      </w:r>
      <w:r w:rsidRPr="00BE2421">
        <w:rPr>
          <w:rStyle w:val="5-Char"/>
          <w:rFonts w:hint="eastAsia"/>
          <w:rtl/>
        </w:rPr>
        <w:t>أَذَانٌ</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أَظهَرِ</w:t>
      </w:r>
    </w:p>
    <w:p w:rsidR="0083020E" w:rsidRPr="00BE2421" w:rsidRDefault="0083020E"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يَستَحِبُّ</w:t>
      </w:r>
      <w:r w:rsidRPr="00BE2421">
        <w:rPr>
          <w:rStyle w:val="5-Char"/>
          <w:rtl/>
        </w:rPr>
        <w:t xml:space="preserve"> </w:t>
      </w:r>
      <w:r w:rsidRPr="00BE2421">
        <w:rPr>
          <w:rStyle w:val="5-Char"/>
          <w:rFonts w:hint="eastAsia"/>
          <w:rtl/>
        </w:rPr>
        <w:t>أَن</w:t>
      </w:r>
      <w:r w:rsidRPr="00BE2421">
        <w:rPr>
          <w:rStyle w:val="5-Char"/>
          <w:rtl/>
        </w:rPr>
        <w:t xml:space="preserve"> </w:t>
      </w:r>
      <w:r w:rsidRPr="00BE2421">
        <w:rPr>
          <w:rStyle w:val="5-Char"/>
          <w:rFonts w:hint="eastAsia"/>
          <w:rtl/>
        </w:rPr>
        <w:t>يَكُونَ</w:t>
      </w:r>
      <w:r w:rsidRPr="00BE2421">
        <w:rPr>
          <w:rStyle w:val="5-Char"/>
          <w:rtl/>
        </w:rPr>
        <w:t xml:space="preserve"> </w:t>
      </w:r>
      <w:r w:rsidRPr="00BE2421">
        <w:rPr>
          <w:rStyle w:val="5-Char"/>
          <w:rFonts w:hint="eastAsia"/>
          <w:rtl/>
        </w:rPr>
        <w:t>المُؤَذِّنُ</w:t>
      </w:r>
      <w:r w:rsidRPr="00BE2421">
        <w:rPr>
          <w:rStyle w:val="5-Char"/>
          <w:rtl/>
        </w:rPr>
        <w:t xml:space="preserve"> </w:t>
      </w:r>
      <w:r w:rsidRPr="00BE2421">
        <w:rPr>
          <w:rStyle w:val="5-Char"/>
          <w:rFonts w:hint="eastAsia"/>
          <w:rtl/>
        </w:rPr>
        <w:t>صَالِحًا</w:t>
      </w:r>
      <w:r w:rsidRPr="00BE2421">
        <w:rPr>
          <w:rStyle w:val="5-Char"/>
          <w:rFonts w:hint="cs"/>
          <w:rtl/>
        </w:rPr>
        <w:t>،</w:t>
      </w:r>
      <w:r w:rsidRPr="00BE2421">
        <w:rPr>
          <w:rStyle w:val="5-Char"/>
          <w:rtl/>
        </w:rPr>
        <w:t xml:space="preserve"> </w:t>
      </w:r>
      <w:r w:rsidRPr="00BE2421">
        <w:rPr>
          <w:rStyle w:val="5-Char"/>
          <w:rFonts w:hint="eastAsia"/>
          <w:rtl/>
        </w:rPr>
        <w:t>عَالِمًا</w:t>
      </w:r>
      <w:r w:rsidRPr="00BE2421">
        <w:rPr>
          <w:rStyle w:val="5-Char"/>
          <w:rtl/>
        </w:rPr>
        <w:t xml:space="preserve"> </w:t>
      </w:r>
      <w:r w:rsidRPr="00BE2421">
        <w:rPr>
          <w:rStyle w:val="5-Char"/>
          <w:rFonts w:hint="eastAsia"/>
          <w:rtl/>
        </w:rPr>
        <w:t>بِالسُّنَّ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أَوقَاتِ</w:t>
      </w:r>
      <w:r w:rsidRPr="00BE2421">
        <w:rPr>
          <w:rStyle w:val="5-Char"/>
          <w:rtl/>
        </w:rPr>
        <w:t xml:space="preserve"> </w:t>
      </w:r>
      <w:r w:rsidRPr="00BE2421">
        <w:rPr>
          <w:rStyle w:val="5-Char"/>
          <w:rFonts w:hint="eastAsia"/>
          <w:rtl/>
        </w:rPr>
        <w:t>الصَّلَا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عَلَ</w:t>
      </w:r>
      <w:r w:rsidR="000C2629" w:rsidRPr="00BE2421">
        <w:rPr>
          <w:rStyle w:val="5-Char"/>
          <w:rFonts w:hint="cs"/>
          <w:rtl/>
        </w:rPr>
        <w:t>ی</w:t>
      </w:r>
      <w:r w:rsidRPr="00BE2421">
        <w:rPr>
          <w:rStyle w:val="5-Char"/>
          <w:rtl/>
        </w:rPr>
        <w:t xml:space="preserve"> </w:t>
      </w:r>
      <w:r w:rsidRPr="00BE2421">
        <w:rPr>
          <w:rStyle w:val="5-Char"/>
          <w:rFonts w:hint="eastAsia"/>
          <w:rtl/>
        </w:rPr>
        <w:t>وُضوءٍ</w:t>
      </w:r>
      <w:r w:rsidRPr="00BE2421">
        <w:rPr>
          <w:rStyle w:val="5-Char"/>
          <w:rFonts w:hint="cs"/>
          <w:rtl/>
        </w:rPr>
        <w:t>،</w:t>
      </w:r>
      <w:r w:rsidRPr="00BE2421">
        <w:rPr>
          <w:rStyle w:val="5-Char"/>
          <w:rtl/>
        </w:rPr>
        <w:t xml:space="preserve"> </w:t>
      </w:r>
      <w:r w:rsidRPr="00BE2421">
        <w:rPr>
          <w:rStyle w:val="5-Char"/>
          <w:rFonts w:hint="eastAsia"/>
          <w:rtl/>
        </w:rPr>
        <w:t>مُستقَبِلَ</w:t>
      </w:r>
      <w:r w:rsidRPr="00BE2421">
        <w:rPr>
          <w:rStyle w:val="5-Char"/>
          <w:rtl/>
        </w:rPr>
        <w:t xml:space="preserve"> </w:t>
      </w:r>
      <w:r w:rsidRPr="00BE2421">
        <w:rPr>
          <w:rStyle w:val="5-Char"/>
          <w:rFonts w:hint="eastAsia"/>
          <w:rtl/>
        </w:rPr>
        <w:t>القِبلَةِ</w:t>
      </w:r>
      <w:r w:rsidRPr="00BE2421">
        <w:rPr>
          <w:rStyle w:val="5-Char"/>
          <w:rtl/>
        </w:rPr>
        <w:t xml:space="preserve"> </w:t>
      </w:r>
      <w:r w:rsidRPr="00BE2421">
        <w:rPr>
          <w:rStyle w:val="5-Char"/>
          <w:rFonts w:hint="eastAsia"/>
          <w:rtl/>
        </w:rPr>
        <w:t>إِلَّا</w:t>
      </w:r>
      <w:r w:rsidRPr="00BE2421">
        <w:rPr>
          <w:rStyle w:val="5-Char"/>
          <w:rtl/>
        </w:rPr>
        <w:t xml:space="preserve"> </w:t>
      </w:r>
      <w:r w:rsidRPr="00BE2421">
        <w:rPr>
          <w:rStyle w:val="5-Char"/>
          <w:rFonts w:hint="eastAsia"/>
          <w:rtl/>
        </w:rPr>
        <w:t>أَن</w:t>
      </w:r>
      <w:r w:rsidRPr="00BE2421">
        <w:rPr>
          <w:rStyle w:val="5-Char"/>
          <w:rtl/>
        </w:rPr>
        <w:t xml:space="preserve"> </w:t>
      </w:r>
      <w:r w:rsidRPr="00BE2421">
        <w:rPr>
          <w:rStyle w:val="5-Char"/>
          <w:rFonts w:hint="eastAsia"/>
          <w:rtl/>
        </w:rPr>
        <w:t>يَّكُونَ</w:t>
      </w:r>
      <w:r w:rsidRPr="00BE2421">
        <w:rPr>
          <w:rStyle w:val="5-Char"/>
          <w:rtl/>
        </w:rPr>
        <w:t xml:space="preserve"> </w:t>
      </w:r>
      <w:r w:rsidRPr="00BE2421">
        <w:rPr>
          <w:rStyle w:val="5-Char"/>
          <w:rFonts w:hint="eastAsia"/>
          <w:rtl/>
        </w:rPr>
        <w:t>رَاكِبً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أَن</w:t>
      </w:r>
      <w:r w:rsidRPr="00BE2421">
        <w:rPr>
          <w:rStyle w:val="5-Char"/>
          <w:rtl/>
        </w:rPr>
        <w:t xml:space="preserve"> </w:t>
      </w:r>
      <w:r w:rsidRPr="00BE2421">
        <w:rPr>
          <w:rStyle w:val="5-Char"/>
          <w:rFonts w:hint="eastAsia"/>
          <w:rtl/>
        </w:rPr>
        <w:t>يَّجعَلَ</w:t>
      </w:r>
      <w:r w:rsidRPr="00BE2421">
        <w:rPr>
          <w:rStyle w:val="5-Char"/>
          <w:rtl/>
        </w:rPr>
        <w:t xml:space="preserve"> </w:t>
      </w:r>
      <w:r w:rsidRPr="00BE2421">
        <w:rPr>
          <w:rStyle w:val="5-Char"/>
          <w:rFonts w:hint="eastAsia"/>
          <w:rtl/>
        </w:rPr>
        <w:t>إِصبَعَيهِ</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أُذُنَي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أَن</w:t>
      </w:r>
      <w:r w:rsidRPr="00BE2421">
        <w:rPr>
          <w:rStyle w:val="5-Char"/>
          <w:rtl/>
        </w:rPr>
        <w:t xml:space="preserve"> </w:t>
      </w:r>
      <w:r w:rsidRPr="00BE2421">
        <w:rPr>
          <w:rStyle w:val="5-Char"/>
          <w:rFonts w:hint="eastAsia"/>
          <w:rtl/>
        </w:rPr>
        <w:t>يُّحَوِّلَ</w:t>
      </w:r>
      <w:r w:rsidRPr="00BE2421">
        <w:rPr>
          <w:rStyle w:val="5-Char"/>
          <w:rtl/>
        </w:rPr>
        <w:t xml:space="preserve"> </w:t>
      </w:r>
      <w:r w:rsidRPr="00BE2421">
        <w:rPr>
          <w:rStyle w:val="5-Char"/>
          <w:rFonts w:hint="eastAsia"/>
          <w:rtl/>
        </w:rPr>
        <w:t>وَجهَه</w:t>
      </w:r>
      <w:r w:rsidRPr="00BE2421">
        <w:rPr>
          <w:rStyle w:val="5-Char"/>
          <w:rtl/>
        </w:rPr>
        <w:t xml:space="preserve"> </w:t>
      </w:r>
      <w:r w:rsidRPr="00BE2421">
        <w:rPr>
          <w:rStyle w:val="5-Char"/>
          <w:rFonts w:hint="eastAsia"/>
          <w:rtl/>
        </w:rPr>
        <w:t>يَمِينًا</w:t>
      </w:r>
      <w:r w:rsidRPr="00BE2421">
        <w:rPr>
          <w:rStyle w:val="5-Char"/>
          <w:rtl/>
        </w:rPr>
        <w:t xml:space="preserve"> </w:t>
      </w:r>
      <w:r w:rsidRPr="00BE2421">
        <w:rPr>
          <w:rStyle w:val="5-Char"/>
          <w:rFonts w:hint="eastAsia"/>
          <w:rtl/>
        </w:rPr>
        <w:t>بِالصَّلَا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سَارًا</w:t>
      </w:r>
      <w:r w:rsidRPr="00BE2421">
        <w:rPr>
          <w:rStyle w:val="5-Char"/>
          <w:rtl/>
        </w:rPr>
        <w:t xml:space="preserve"> </w:t>
      </w:r>
      <w:r w:rsidRPr="00BE2421">
        <w:rPr>
          <w:rStyle w:val="5-Char"/>
          <w:rFonts w:hint="eastAsia"/>
          <w:rtl/>
        </w:rPr>
        <w:t>بِالفَلَاحِ</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ستَدِيرُ</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صَومِعَتِه</w:t>
      </w:r>
      <w:r w:rsidRPr="00BE2421">
        <w:rPr>
          <w:rStyle w:val="5-Char"/>
          <w:rtl/>
        </w:rPr>
        <w:t xml:space="preserve"> </w:t>
      </w:r>
    </w:p>
    <w:p w:rsidR="0083020E" w:rsidRPr="00BE2421" w:rsidRDefault="0083020E"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يَفصِلُ</w:t>
      </w:r>
      <w:r w:rsidRPr="00BE2421">
        <w:rPr>
          <w:rStyle w:val="5-Char"/>
          <w:rtl/>
        </w:rPr>
        <w:t xml:space="preserve"> </w:t>
      </w:r>
      <w:r w:rsidRPr="00BE2421">
        <w:rPr>
          <w:rStyle w:val="5-Char"/>
          <w:rFonts w:hint="eastAsia"/>
          <w:rtl/>
        </w:rPr>
        <w:t>بَينَ</w:t>
      </w:r>
      <w:r w:rsidRPr="00BE2421">
        <w:rPr>
          <w:rStyle w:val="5-Char"/>
          <w:rtl/>
        </w:rPr>
        <w:t xml:space="preserve"> </w:t>
      </w:r>
      <w:r w:rsidRPr="00BE2421">
        <w:rPr>
          <w:rStyle w:val="5-Char"/>
          <w:rFonts w:hint="eastAsia"/>
          <w:rtl/>
        </w:rPr>
        <w:t>الأَذَانِ</w:t>
      </w:r>
      <w:r w:rsidRPr="00BE2421">
        <w:rPr>
          <w:rStyle w:val="5-Char"/>
          <w:rtl/>
        </w:rPr>
        <w:t xml:space="preserve"> </w:t>
      </w:r>
      <w:r w:rsidRPr="00BE2421">
        <w:rPr>
          <w:rStyle w:val="5-Char"/>
          <w:rFonts w:hint="eastAsia"/>
          <w:rtl/>
        </w:rPr>
        <w:t>وَالإِقَامَةِ</w:t>
      </w:r>
      <w:r w:rsidRPr="00BE2421">
        <w:rPr>
          <w:rStyle w:val="5-Char"/>
          <w:rtl/>
        </w:rPr>
        <w:t xml:space="preserve"> </w:t>
      </w:r>
      <w:r w:rsidRPr="00BE2421">
        <w:rPr>
          <w:rStyle w:val="5-Char"/>
          <w:rFonts w:hint="eastAsia"/>
          <w:rtl/>
        </w:rPr>
        <w:t>بِقَدرِ</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يَحضُرُ</w:t>
      </w:r>
      <w:r w:rsidRPr="00BE2421">
        <w:rPr>
          <w:rStyle w:val="5-Char"/>
          <w:rtl/>
        </w:rPr>
        <w:t xml:space="preserve"> </w:t>
      </w:r>
      <w:r w:rsidRPr="00BE2421">
        <w:rPr>
          <w:rStyle w:val="5-Char"/>
          <w:rFonts w:hint="eastAsia"/>
          <w:rtl/>
        </w:rPr>
        <w:t>المُلَازِمُونَ</w:t>
      </w:r>
      <w:r w:rsidRPr="00BE2421">
        <w:rPr>
          <w:rStyle w:val="5-Char"/>
          <w:rtl/>
        </w:rPr>
        <w:t xml:space="preserve"> </w:t>
      </w:r>
      <w:r w:rsidRPr="00BE2421">
        <w:rPr>
          <w:rStyle w:val="5-Char"/>
          <w:rFonts w:hint="eastAsia"/>
          <w:rtl/>
        </w:rPr>
        <w:t>لِلصَّلَاةِ</w:t>
      </w:r>
      <w:r w:rsidRPr="00BE2421">
        <w:rPr>
          <w:rStyle w:val="5-Char"/>
          <w:rtl/>
        </w:rPr>
        <w:t xml:space="preserve"> </w:t>
      </w:r>
      <w:r w:rsidRPr="00BE2421">
        <w:rPr>
          <w:rStyle w:val="5-Char"/>
          <w:rFonts w:hint="eastAsia"/>
          <w:rtl/>
        </w:rPr>
        <w:t>مَعَ</w:t>
      </w:r>
      <w:r w:rsidRPr="00BE2421">
        <w:rPr>
          <w:rStyle w:val="5-Char"/>
          <w:rtl/>
        </w:rPr>
        <w:t xml:space="preserve"> </w:t>
      </w:r>
      <w:r w:rsidRPr="00BE2421">
        <w:rPr>
          <w:rStyle w:val="5-Char"/>
          <w:rFonts w:hint="eastAsia"/>
          <w:rtl/>
        </w:rPr>
        <w:t>مُرَاعَاةِ</w:t>
      </w:r>
      <w:r w:rsidRPr="00BE2421">
        <w:rPr>
          <w:rStyle w:val="5-Char"/>
          <w:rtl/>
        </w:rPr>
        <w:t xml:space="preserve"> </w:t>
      </w:r>
      <w:r w:rsidRPr="00BE2421">
        <w:rPr>
          <w:rStyle w:val="5-Char"/>
          <w:rFonts w:hint="eastAsia"/>
          <w:rtl/>
        </w:rPr>
        <w:t>الوَقتِ</w:t>
      </w:r>
      <w:r w:rsidRPr="00BE2421">
        <w:rPr>
          <w:rStyle w:val="5-Char"/>
          <w:rtl/>
        </w:rPr>
        <w:t xml:space="preserve"> </w:t>
      </w:r>
      <w:r w:rsidRPr="00BE2421">
        <w:rPr>
          <w:rStyle w:val="5-Char"/>
          <w:rFonts w:hint="eastAsia"/>
          <w:rtl/>
        </w:rPr>
        <w:t>المُستَحَبّ</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مَغرِبِ</w:t>
      </w:r>
      <w:r w:rsidRPr="00BE2421">
        <w:rPr>
          <w:rStyle w:val="5-Char"/>
          <w:rtl/>
        </w:rPr>
        <w:t xml:space="preserve"> </w:t>
      </w:r>
      <w:r w:rsidRPr="00BE2421">
        <w:rPr>
          <w:rStyle w:val="5-Char"/>
          <w:rFonts w:hint="eastAsia"/>
          <w:rtl/>
        </w:rPr>
        <w:t>بِسَكتَة</w:t>
      </w:r>
      <w:r w:rsidRPr="00BE2421">
        <w:rPr>
          <w:rStyle w:val="5-Char"/>
          <w:rFonts w:hint="cs"/>
          <w:rtl/>
        </w:rPr>
        <w:t>ٍ</w:t>
      </w:r>
      <w:r w:rsidRPr="00BE2421">
        <w:rPr>
          <w:rStyle w:val="5-Char"/>
          <w:rtl/>
        </w:rPr>
        <w:t xml:space="preserve"> </w:t>
      </w:r>
      <w:r w:rsidRPr="00BE2421">
        <w:rPr>
          <w:rStyle w:val="5-Char"/>
          <w:rFonts w:hint="eastAsia"/>
          <w:rtl/>
        </w:rPr>
        <w:t>قَدرَ</w:t>
      </w:r>
      <w:r w:rsidRPr="00BE2421">
        <w:rPr>
          <w:rStyle w:val="5-Char"/>
          <w:rtl/>
        </w:rPr>
        <w:t xml:space="preserve"> </w:t>
      </w:r>
      <w:r w:rsidRPr="00BE2421">
        <w:rPr>
          <w:rStyle w:val="5-Char"/>
          <w:rFonts w:hint="eastAsia"/>
          <w:rtl/>
        </w:rPr>
        <w:t>قِرَاءَةِ</w:t>
      </w:r>
      <w:r w:rsidRPr="00BE2421">
        <w:rPr>
          <w:rStyle w:val="5-Char"/>
          <w:rtl/>
        </w:rPr>
        <w:t xml:space="preserve"> </w:t>
      </w:r>
      <w:r w:rsidRPr="00BE2421">
        <w:rPr>
          <w:rStyle w:val="5-Char"/>
          <w:rFonts w:hint="eastAsia"/>
          <w:rtl/>
        </w:rPr>
        <w:t>ثَلاثِ</w:t>
      </w:r>
      <w:r w:rsidRPr="00BE2421">
        <w:rPr>
          <w:rStyle w:val="5-Char"/>
          <w:rtl/>
        </w:rPr>
        <w:t xml:space="preserve"> </w:t>
      </w:r>
      <w:r w:rsidRPr="00BE2421">
        <w:rPr>
          <w:rStyle w:val="5-Char"/>
          <w:rFonts w:hint="eastAsia"/>
          <w:rtl/>
        </w:rPr>
        <w:t>آيَاتٍ</w:t>
      </w:r>
      <w:r w:rsidRPr="00BE2421">
        <w:rPr>
          <w:rStyle w:val="5-Char"/>
          <w:rtl/>
        </w:rPr>
        <w:t xml:space="preserve"> </w:t>
      </w:r>
      <w:r w:rsidRPr="00BE2421">
        <w:rPr>
          <w:rStyle w:val="5-Char"/>
          <w:rFonts w:hint="eastAsia"/>
          <w:rtl/>
        </w:rPr>
        <w:t>قِصَارٍ</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ثَلَاثِ</w:t>
      </w:r>
      <w:r w:rsidRPr="00BE2421">
        <w:rPr>
          <w:rStyle w:val="5-Char"/>
          <w:rtl/>
        </w:rPr>
        <w:t xml:space="preserve"> </w:t>
      </w:r>
      <w:r w:rsidRPr="00BE2421">
        <w:rPr>
          <w:rStyle w:val="5-Char"/>
          <w:rFonts w:hint="eastAsia"/>
          <w:rtl/>
        </w:rPr>
        <w:t>خُطُوَاتٍ</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ثَوِّبُ</w:t>
      </w:r>
      <w:r w:rsidRPr="00BE2421">
        <w:rPr>
          <w:rStyle w:val="5-Char"/>
          <w:rtl/>
        </w:rPr>
        <w:t xml:space="preserve"> </w:t>
      </w:r>
      <w:r w:rsidRPr="00BE2421">
        <w:rPr>
          <w:rStyle w:val="5-Char"/>
          <w:rFonts w:hint="eastAsia"/>
          <w:rtl/>
        </w:rPr>
        <w:t>كَقَولِه</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الأَذَانِ</w:t>
      </w:r>
      <w:r w:rsidRPr="00BE2421">
        <w:rPr>
          <w:rStyle w:val="5-Char"/>
          <w:rtl/>
        </w:rPr>
        <w:t xml:space="preserve"> </w:t>
      </w:r>
      <w:r w:rsidRPr="00BE2421">
        <w:rPr>
          <w:rStyle w:val="5-Char"/>
          <w:rFonts w:hint="cs"/>
          <w:rtl/>
        </w:rPr>
        <w:t>«</w:t>
      </w:r>
      <w:r w:rsidRPr="00BE2421">
        <w:rPr>
          <w:rStyle w:val="5-Char"/>
          <w:rFonts w:hint="eastAsia"/>
          <w:rtl/>
        </w:rPr>
        <w:t>الصَّلَاةُ</w:t>
      </w:r>
      <w:r w:rsidRPr="00BE2421">
        <w:rPr>
          <w:rStyle w:val="5-Char"/>
          <w:rtl/>
        </w:rPr>
        <w:t xml:space="preserve"> </w:t>
      </w:r>
      <w:r w:rsidRPr="00BE2421">
        <w:rPr>
          <w:rStyle w:val="5-Char"/>
          <w:rFonts w:hint="eastAsia"/>
          <w:rtl/>
        </w:rPr>
        <w:t>اَلصَّلَاةُ</w:t>
      </w:r>
      <w:r w:rsidRPr="00BE2421">
        <w:rPr>
          <w:rStyle w:val="5-Char"/>
          <w:rtl/>
        </w:rPr>
        <w:t xml:space="preserve"> </w:t>
      </w:r>
      <w:r w:rsidRPr="00BE2421">
        <w:rPr>
          <w:rStyle w:val="5-Char"/>
          <w:rFonts w:hint="eastAsia"/>
          <w:rtl/>
        </w:rPr>
        <w:t>يَا</w:t>
      </w:r>
      <w:r w:rsidRPr="00BE2421">
        <w:rPr>
          <w:rStyle w:val="5-Char"/>
          <w:rtl/>
        </w:rPr>
        <w:t xml:space="preserve"> </w:t>
      </w:r>
      <w:r w:rsidRPr="00BE2421">
        <w:rPr>
          <w:rStyle w:val="5-Char"/>
          <w:rFonts w:hint="eastAsia"/>
          <w:rtl/>
        </w:rPr>
        <w:t>مُصَلِّين</w:t>
      </w:r>
      <w:r w:rsidRPr="00BE2421">
        <w:rPr>
          <w:rStyle w:val="5-Char"/>
          <w:rFonts w:hint="cs"/>
          <w:rtl/>
        </w:rPr>
        <w:t>».</w:t>
      </w:r>
    </w:p>
    <w:p w:rsidR="0083020E" w:rsidRPr="00BE2421" w:rsidRDefault="0083020E"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يَكرَهُ</w:t>
      </w:r>
      <w:r w:rsidRPr="00BE2421">
        <w:rPr>
          <w:rStyle w:val="5-Char"/>
          <w:rtl/>
        </w:rPr>
        <w:t xml:space="preserve"> </w:t>
      </w:r>
      <w:r w:rsidRPr="00BE2421">
        <w:rPr>
          <w:rStyle w:val="5-Char"/>
          <w:rFonts w:hint="eastAsia"/>
          <w:rtl/>
        </w:rPr>
        <w:t>التَّلحِينُ</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قَامَةُ</w:t>
      </w:r>
      <w:r w:rsidRPr="00BE2421">
        <w:rPr>
          <w:rStyle w:val="5-Char"/>
          <w:rtl/>
        </w:rPr>
        <w:t xml:space="preserve"> </w:t>
      </w:r>
      <w:r w:rsidRPr="00BE2421">
        <w:rPr>
          <w:rStyle w:val="5-Char"/>
          <w:rFonts w:hint="eastAsia"/>
          <w:rtl/>
        </w:rPr>
        <w:t>المُحدِثِ</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أَذَانُ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أَذَانُ</w:t>
      </w:r>
      <w:r w:rsidRPr="00BE2421">
        <w:rPr>
          <w:rStyle w:val="5-Char"/>
          <w:rtl/>
        </w:rPr>
        <w:t xml:space="preserve"> </w:t>
      </w:r>
      <w:r w:rsidRPr="00BE2421">
        <w:rPr>
          <w:rStyle w:val="5-Char"/>
          <w:rFonts w:hint="eastAsia"/>
          <w:rtl/>
        </w:rPr>
        <w:t>الجُنُبِ</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صَبِيٍّ</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عقِلُ</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جنُونٍ</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كرَانٍ</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مرَأَ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فَاسِقٍ</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اعِدٍ</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لكَلَامُ</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خِلَالِ</w:t>
      </w:r>
      <w:r w:rsidRPr="00BE2421">
        <w:rPr>
          <w:rStyle w:val="5-Char"/>
          <w:rtl/>
        </w:rPr>
        <w:t xml:space="preserve"> </w:t>
      </w:r>
      <w:r w:rsidRPr="00BE2421">
        <w:rPr>
          <w:rStyle w:val="5-Char"/>
          <w:rFonts w:hint="eastAsia"/>
          <w:rtl/>
        </w:rPr>
        <w:t>الأَذَان</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إِقَامَ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ستَحِبُّ</w:t>
      </w:r>
      <w:r w:rsidRPr="00BE2421">
        <w:rPr>
          <w:rStyle w:val="5-Char"/>
          <w:rtl/>
        </w:rPr>
        <w:t xml:space="preserve"> </w:t>
      </w:r>
      <w:r w:rsidRPr="00BE2421">
        <w:rPr>
          <w:rStyle w:val="5-Char"/>
          <w:rFonts w:hint="eastAsia"/>
          <w:rtl/>
        </w:rPr>
        <w:t>إِعَادَتُه</w:t>
      </w:r>
      <w:r w:rsidRPr="00BE2421">
        <w:rPr>
          <w:rStyle w:val="5-Char"/>
          <w:rtl/>
        </w:rPr>
        <w:t xml:space="preserve"> </w:t>
      </w:r>
      <w:r w:rsidRPr="00BE2421">
        <w:rPr>
          <w:rStyle w:val="5-Char"/>
          <w:rFonts w:hint="eastAsia"/>
          <w:rtl/>
        </w:rPr>
        <w:t>دُونَ</w:t>
      </w:r>
      <w:r w:rsidRPr="00BE2421">
        <w:rPr>
          <w:rStyle w:val="5-Char"/>
          <w:rtl/>
        </w:rPr>
        <w:t xml:space="preserve"> </w:t>
      </w:r>
      <w:r w:rsidRPr="00BE2421">
        <w:rPr>
          <w:rStyle w:val="5-Char"/>
          <w:rFonts w:hint="eastAsia"/>
          <w:rtl/>
        </w:rPr>
        <w:t>الإِقَامَ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كرَهَانِ</w:t>
      </w:r>
      <w:r w:rsidRPr="00BE2421">
        <w:rPr>
          <w:rStyle w:val="5-Char"/>
          <w:rtl/>
        </w:rPr>
        <w:t xml:space="preserve"> </w:t>
      </w:r>
      <w:r w:rsidRPr="00BE2421">
        <w:rPr>
          <w:rStyle w:val="5-Char"/>
          <w:rFonts w:hint="eastAsia"/>
          <w:rtl/>
        </w:rPr>
        <w:t>لِظُهرٍ</w:t>
      </w:r>
      <w:r w:rsidRPr="00BE2421">
        <w:rPr>
          <w:rStyle w:val="5-Char"/>
          <w:rtl/>
        </w:rPr>
        <w:t xml:space="preserve"> </w:t>
      </w:r>
      <w:r w:rsidRPr="00BE2421">
        <w:rPr>
          <w:rStyle w:val="5-Char"/>
          <w:rFonts w:hint="eastAsia"/>
          <w:rtl/>
        </w:rPr>
        <w:t>يَومَ</w:t>
      </w:r>
      <w:r w:rsidRPr="00BE2421">
        <w:rPr>
          <w:rStyle w:val="5-Char"/>
          <w:rtl/>
        </w:rPr>
        <w:t xml:space="preserve"> </w:t>
      </w:r>
      <w:r w:rsidRPr="00BE2421">
        <w:rPr>
          <w:rStyle w:val="5-Char"/>
          <w:rFonts w:hint="eastAsia"/>
          <w:rtl/>
        </w:rPr>
        <w:t>الجُمُعَةِ</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مِصرِ</w:t>
      </w:r>
      <w:r w:rsidRPr="00BE2421">
        <w:rPr>
          <w:rStyle w:val="5-Char"/>
          <w:rFonts w:hint="cs"/>
          <w:rtl/>
        </w:rPr>
        <w:t>.</w:t>
      </w:r>
    </w:p>
    <w:p w:rsidR="0083020E" w:rsidRDefault="0083020E" w:rsidP="00AF1D25">
      <w:pPr>
        <w:rPr>
          <w:rStyle w:val="5-Char"/>
          <w:rtl/>
        </w:rPr>
      </w:pPr>
      <w:r w:rsidRPr="00BE2421">
        <w:rPr>
          <w:rStyle w:val="5-Char"/>
          <w:rFonts w:hint="eastAsia"/>
          <w:rtl/>
        </w:rPr>
        <w:t>وَ</w:t>
      </w:r>
      <w:r w:rsidRPr="00BE2421">
        <w:rPr>
          <w:rStyle w:val="5-Char"/>
          <w:rtl/>
        </w:rPr>
        <w:t xml:space="preserve"> </w:t>
      </w:r>
      <w:r w:rsidRPr="00BE2421">
        <w:rPr>
          <w:rStyle w:val="5-Char"/>
          <w:rFonts w:hint="eastAsia"/>
          <w:rtl/>
        </w:rPr>
        <w:t>يُؤَذِّنُ</w:t>
      </w:r>
      <w:r w:rsidRPr="00BE2421">
        <w:rPr>
          <w:rStyle w:val="5-Char"/>
          <w:rtl/>
        </w:rPr>
        <w:t xml:space="preserve"> </w:t>
      </w:r>
      <w:r w:rsidRPr="00BE2421">
        <w:rPr>
          <w:rStyle w:val="5-Char"/>
          <w:rFonts w:hint="eastAsia"/>
          <w:rtl/>
        </w:rPr>
        <w:t>لِلفَائِتَ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قِيمُ</w:t>
      </w:r>
      <w:r w:rsidRPr="00BE2421">
        <w:rPr>
          <w:rStyle w:val="5-Char"/>
          <w:rtl/>
        </w:rPr>
        <w:t xml:space="preserve"> </w:t>
      </w:r>
      <w:r w:rsidRPr="00BE2421">
        <w:rPr>
          <w:rStyle w:val="5-Char"/>
          <w:rFonts w:hint="eastAsia"/>
          <w:rtl/>
        </w:rPr>
        <w:t>وَكَذَا</w:t>
      </w:r>
      <w:r w:rsidRPr="00BE2421">
        <w:rPr>
          <w:rStyle w:val="5-Char"/>
          <w:rtl/>
        </w:rPr>
        <w:t xml:space="preserve"> </w:t>
      </w:r>
      <w:r w:rsidRPr="00BE2421">
        <w:rPr>
          <w:rStyle w:val="5-Char"/>
          <w:rFonts w:hint="eastAsia"/>
          <w:rtl/>
        </w:rPr>
        <w:t>لِأُولَ</w:t>
      </w:r>
      <w:r w:rsidR="000C2629" w:rsidRPr="00BE2421">
        <w:rPr>
          <w:rStyle w:val="5-Char"/>
          <w:rFonts w:hint="cs"/>
          <w:rtl/>
        </w:rPr>
        <w:t>ی</w:t>
      </w:r>
      <w:r w:rsidRPr="00BE2421">
        <w:rPr>
          <w:rStyle w:val="5-Char"/>
          <w:rtl/>
        </w:rPr>
        <w:t xml:space="preserve"> </w:t>
      </w:r>
      <w:r w:rsidRPr="00BE2421">
        <w:rPr>
          <w:rStyle w:val="5-Char"/>
          <w:rFonts w:hint="eastAsia"/>
          <w:rtl/>
        </w:rPr>
        <w:t>الفَوَائِتِ</w:t>
      </w:r>
      <w:r w:rsidRPr="00BE2421">
        <w:rPr>
          <w:rStyle w:val="5-Char"/>
          <w:rFonts w:hint="cs"/>
          <w:rtl/>
        </w:rPr>
        <w:t>؛</w:t>
      </w:r>
      <w:r w:rsidRPr="00BE2421">
        <w:rPr>
          <w:rStyle w:val="5-Char"/>
          <w:rtl/>
        </w:rPr>
        <w:t xml:space="preserve"> </w:t>
      </w:r>
      <w:r w:rsidRPr="00BE2421">
        <w:rPr>
          <w:rStyle w:val="5-Char"/>
          <w:rFonts w:hint="eastAsia"/>
          <w:rtl/>
        </w:rPr>
        <w:t>وَكُرِهَ</w:t>
      </w:r>
      <w:r w:rsidRPr="00BE2421">
        <w:rPr>
          <w:rStyle w:val="5-Char"/>
          <w:rtl/>
        </w:rPr>
        <w:t xml:space="preserve"> </w:t>
      </w:r>
      <w:r w:rsidRPr="00BE2421">
        <w:rPr>
          <w:rStyle w:val="5-Char"/>
          <w:rFonts w:hint="eastAsia"/>
          <w:rtl/>
        </w:rPr>
        <w:t>تَركُ</w:t>
      </w:r>
      <w:r w:rsidRPr="00BE2421">
        <w:rPr>
          <w:rStyle w:val="5-Char"/>
          <w:rtl/>
        </w:rPr>
        <w:t xml:space="preserve"> </w:t>
      </w:r>
      <w:r w:rsidRPr="00BE2421">
        <w:rPr>
          <w:rStyle w:val="5-Char"/>
          <w:rFonts w:hint="eastAsia"/>
          <w:rtl/>
        </w:rPr>
        <w:t>الإِقَامَةِ</w:t>
      </w:r>
      <w:r w:rsidRPr="00BE2421">
        <w:rPr>
          <w:rStyle w:val="5-Char"/>
          <w:rtl/>
        </w:rPr>
        <w:t xml:space="preserve"> </w:t>
      </w:r>
      <w:r w:rsidRPr="00BE2421">
        <w:rPr>
          <w:rStyle w:val="5-Char"/>
          <w:rFonts w:hint="eastAsia"/>
          <w:rtl/>
        </w:rPr>
        <w:t>دُونَ</w:t>
      </w:r>
      <w:r w:rsidRPr="00BE2421">
        <w:rPr>
          <w:rStyle w:val="5-Char"/>
          <w:rtl/>
        </w:rPr>
        <w:t xml:space="preserve"> </w:t>
      </w:r>
      <w:r w:rsidRPr="00BE2421">
        <w:rPr>
          <w:rStyle w:val="5-Char"/>
          <w:rFonts w:hint="eastAsia"/>
          <w:rtl/>
        </w:rPr>
        <w:t>الأَذَانِ</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بَوَاقِي</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اِتَّحَدَ</w:t>
      </w:r>
      <w:r w:rsidRPr="00BE2421">
        <w:rPr>
          <w:rStyle w:val="5-Char"/>
          <w:rtl/>
        </w:rPr>
        <w:t xml:space="preserve"> </w:t>
      </w:r>
      <w:r w:rsidRPr="00BE2421">
        <w:rPr>
          <w:rStyle w:val="5-Char"/>
          <w:rFonts w:hint="eastAsia"/>
          <w:rtl/>
        </w:rPr>
        <w:t>مَجلِسُ</w:t>
      </w:r>
      <w:r w:rsidRPr="00BE2421">
        <w:rPr>
          <w:rStyle w:val="5-Char"/>
          <w:rtl/>
        </w:rPr>
        <w:t xml:space="preserve"> </w:t>
      </w:r>
      <w:r w:rsidRPr="00BE2421">
        <w:rPr>
          <w:rStyle w:val="5-Char"/>
          <w:rFonts w:hint="eastAsia"/>
          <w:rtl/>
        </w:rPr>
        <w:t>القَضَاءِ</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ذَا</w:t>
      </w:r>
      <w:r w:rsidRPr="00BE2421">
        <w:rPr>
          <w:rStyle w:val="5-Char"/>
          <w:rtl/>
        </w:rPr>
        <w:t xml:space="preserve"> </w:t>
      </w:r>
      <w:r w:rsidRPr="00BE2421">
        <w:rPr>
          <w:rStyle w:val="5-Char"/>
          <w:rFonts w:hint="eastAsia"/>
          <w:rtl/>
        </w:rPr>
        <w:t>سَمِعَ</w:t>
      </w:r>
      <w:r w:rsidRPr="00BE2421">
        <w:rPr>
          <w:rStyle w:val="5-Char"/>
          <w:rtl/>
        </w:rPr>
        <w:t xml:space="preserve"> </w:t>
      </w:r>
      <w:r w:rsidRPr="00BE2421">
        <w:rPr>
          <w:rStyle w:val="5-Char"/>
          <w:rFonts w:hint="eastAsia"/>
          <w:rtl/>
        </w:rPr>
        <w:t>المَسنُونَ</w:t>
      </w:r>
      <w:r w:rsidRPr="00BE2421">
        <w:rPr>
          <w:rStyle w:val="5-Char"/>
          <w:rtl/>
        </w:rPr>
        <w:t xml:space="preserve"> </w:t>
      </w:r>
      <w:r w:rsidRPr="00BE2421">
        <w:rPr>
          <w:rStyle w:val="5-Char"/>
          <w:rFonts w:hint="eastAsia"/>
          <w:rtl/>
        </w:rPr>
        <w:t>مِنهُ</w:t>
      </w:r>
      <w:r w:rsidRPr="00BE2421">
        <w:rPr>
          <w:rStyle w:val="5-Char"/>
          <w:rFonts w:hint="cs"/>
          <w:rtl/>
        </w:rPr>
        <w:t>،</w:t>
      </w:r>
      <w:r w:rsidRPr="00BE2421">
        <w:rPr>
          <w:rStyle w:val="5-Char"/>
          <w:rtl/>
        </w:rPr>
        <w:t xml:space="preserve"> </w:t>
      </w:r>
      <w:r w:rsidRPr="00BE2421">
        <w:rPr>
          <w:rStyle w:val="5-Char"/>
          <w:rFonts w:hint="eastAsia"/>
          <w:rtl/>
        </w:rPr>
        <w:t>أَمسَكَ</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الَ</w:t>
      </w:r>
      <w:r w:rsidRPr="00BE2421">
        <w:rPr>
          <w:rStyle w:val="5-Char"/>
          <w:rtl/>
        </w:rPr>
        <w:t xml:space="preserve"> </w:t>
      </w:r>
      <w:r w:rsidRPr="00BE2421">
        <w:rPr>
          <w:rStyle w:val="5-Char"/>
          <w:rFonts w:hint="eastAsia"/>
          <w:rtl/>
        </w:rPr>
        <w:t>مِثلَ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حَوقَلَ</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حَيعَلَتَينِ</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الَ</w:t>
      </w:r>
      <w:r w:rsidRPr="00BE2421">
        <w:rPr>
          <w:rStyle w:val="5-Char"/>
          <w:rtl/>
        </w:rPr>
        <w:t xml:space="preserve"> </w:t>
      </w:r>
      <w:r w:rsidRPr="00BE2421">
        <w:rPr>
          <w:rStyle w:val="5-Char"/>
          <w:rFonts w:hint="cs"/>
          <w:rtl/>
        </w:rPr>
        <w:t>«</w:t>
      </w:r>
      <w:r w:rsidRPr="00BE2421">
        <w:rPr>
          <w:rStyle w:val="5-Char"/>
          <w:rFonts w:hint="eastAsia"/>
          <w:rtl/>
        </w:rPr>
        <w:t>صَدَقتَ</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بَرَرتَ</w:t>
      </w:r>
      <w:r w:rsidRPr="00BE2421">
        <w:rPr>
          <w:rStyle w:val="5-Char"/>
          <w:rFonts w:hint="cs"/>
          <w:rtl/>
        </w:rPr>
        <w:t>»</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cs"/>
          <w:rtl/>
        </w:rPr>
        <w:t>«</w:t>
      </w:r>
      <w:r w:rsidRPr="00BE2421">
        <w:rPr>
          <w:rStyle w:val="5-Char"/>
          <w:rFonts w:hint="eastAsia"/>
          <w:rtl/>
        </w:rPr>
        <w:t>مَا</w:t>
      </w:r>
      <w:r w:rsidRPr="00BE2421">
        <w:rPr>
          <w:rStyle w:val="5-Char"/>
          <w:rtl/>
        </w:rPr>
        <w:t xml:space="preserve"> </w:t>
      </w:r>
      <w:r w:rsidRPr="00BE2421">
        <w:rPr>
          <w:rStyle w:val="5-Char"/>
          <w:rFonts w:hint="eastAsia"/>
          <w:rtl/>
        </w:rPr>
        <w:t>شَاءَ</w:t>
      </w:r>
      <w:r w:rsidRPr="00BE2421">
        <w:rPr>
          <w:rStyle w:val="5-Char"/>
          <w:rtl/>
        </w:rPr>
        <w:t xml:space="preserve"> </w:t>
      </w:r>
      <w:r w:rsidRPr="00BE2421">
        <w:rPr>
          <w:rStyle w:val="5-Char"/>
          <w:rFonts w:hint="eastAsia"/>
          <w:rtl/>
        </w:rPr>
        <w:t>اللهُ</w:t>
      </w:r>
      <w:r w:rsidRPr="00BE2421">
        <w:rPr>
          <w:rStyle w:val="5-Char"/>
          <w:rFonts w:hint="cs"/>
          <w:rtl/>
        </w:rPr>
        <w:t>»</w:t>
      </w:r>
      <w:r w:rsidRPr="00BE2421">
        <w:rPr>
          <w:rStyle w:val="5-Char"/>
          <w:rtl/>
        </w:rPr>
        <w:t xml:space="preserve"> </w:t>
      </w:r>
      <w:r w:rsidRPr="00BE2421">
        <w:rPr>
          <w:rStyle w:val="5-Char"/>
          <w:rFonts w:hint="eastAsia"/>
          <w:rtl/>
        </w:rPr>
        <w:t>عِندَ</w:t>
      </w:r>
      <w:r w:rsidRPr="00BE2421">
        <w:rPr>
          <w:rStyle w:val="5-Char"/>
          <w:rtl/>
        </w:rPr>
        <w:t xml:space="preserve"> </w:t>
      </w:r>
      <w:r w:rsidRPr="00BE2421">
        <w:rPr>
          <w:rStyle w:val="5-Char"/>
          <w:rFonts w:hint="eastAsia"/>
          <w:rtl/>
        </w:rPr>
        <w:t>قَولِ</w:t>
      </w:r>
      <w:r w:rsidRPr="00BE2421">
        <w:rPr>
          <w:rStyle w:val="5-Char"/>
          <w:rtl/>
        </w:rPr>
        <w:t xml:space="preserve"> </w:t>
      </w:r>
      <w:r w:rsidRPr="00BE2421">
        <w:rPr>
          <w:rStyle w:val="5-Char"/>
          <w:rFonts w:hint="eastAsia"/>
          <w:rtl/>
        </w:rPr>
        <w:t>المُؤَذِّنِ</w:t>
      </w:r>
      <w:r w:rsidRPr="00BE2421">
        <w:rPr>
          <w:rStyle w:val="5-Char"/>
          <w:rtl/>
        </w:rPr>
        <w:t xml:space="preserve"> </w:t>
      </w:r>
      <w:r w:rsidRPr="00BE2421">
        <w:rPr>
          <w:rStyle w:val="5-Char"/>
          <w:rFonts w:hint="cs"/>
          <w:rtl/>
        </w:rPr>
        <w:t>«</w:t>
      </w:r>
      <w:r w:rsidRPr="00BE2421">
        <w:rPr>
          <w:rStyle w:val="5-Char"/>
          <w:rFonts w:hint="eastAsia"/>
          <w:rtl/>
        </w:rPr>
        <w:t>الصَّلَاةُ</w:t>
      </w:r>
      <w:r w:rsidRPr="00BE2421">
        <w:rPr>
          <w:rStyle w:val="5-Char"/>
          <w:rtl/>
        </w:rPr>
        <w:t xml:space="preserve"> </w:t>
      </w:r>
      <w:r w:rsidRPr="00BE2421">
        <w:rPr>
          <w:rStyle w:val="5-Char"/>
          <w:rFonts w:hint="eastAsia"/>
          <w:rtl/>
        </w:rPr>
        <w:t>خَيرٌ</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نَّومِ</w:t>
      </w:r>
      <w:r w:rsidRPr="00BE2421">
        <w:rPr>
          <w:rStyle w:val="5-Char"/>
          <w:rFonts w:hint="cs"/>
          <w:rtl/>
        </w:rPr>
        <w:t>»</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دَعَا</w:t>
      </w:r>
      <w:r w:rsidRPr="00BE2421">
        <w:rPr>
          <w:rStyle w:val="5-Char"/>
          <w:rtl/>
        </w:rPr>
        <w:t xml:space="preserve"> </w:t>
      </w:r>
      <w:r w:rsidRPr="00BE2421">
        <w:rPr>
          <w:rStyle w:val="5-Char"/>
          <w:rFonts w:hint="eastAsia"/>
          <w:rtl/>
        </w:rPr>
        <w:t>بِالوَسِيلَةِ</w:t>
      </w:r>
      <w:r w:rsidRPr="00BE2421">
        <w:rPr>
          <w:rStyle w:val="5-Char"/>
          <w:rtl/>
        </w:rPr>
        <w:t xml:space="preserve"> </w:t>
      </w:r>
      <w:r w:rsidRPr="00BE2421">
        <w:rPr>
          <w:rStyle w:val="5-Char"/>
          <w:rFonts w:hint="eastAsia"/>
          <w:rtl/>
        </w:rPr>
        <w:t>فَيَقُولُ</w:t>
      </w:r>
      <w:r w:rsidRPr="00BE2421">
        <w:rPr>
          <w:rStyle w:val="5-Char"/>
          <w:rFonts w:hint="cs"/>
          <w:rtl/>
        </w:rPr>
        <w:t>:</w:t>
      </w:r>
      <w:r w:rsidRPr="00BE2421">
        <w:rPr>
          <w:rStyle w:val="5-Char"/>
          <w:rtl/>
        </w:rPr>
        <w:t xml:space="preserve"> </w:t>
      </w:r>
      <w:r w:rsidRPr="00BE2421">
        <w:rPr>
          <w:rStyle w:val="5-Char"/>
          <w:rFonts w:hint="cs"/>
          <w:rtl/>
        </w:rPr>
        <w:t>«</w:t>
      </w:r>
      <w:r w:rsidRPr="00BE2421">
        <w:rPr>
          <w:rStyle w:val="5-Char"/>
          <w:rFonts w:hint="eastAsia"/>
          <w:rtl/>
        </w:rPr>
        <w:t>اَللَّهُمَّ</w:t>
      </w:r>
      <w:r w:rsidRPr="00BE2421">
        <w:rPr>
          <w:rStyle w:val="5-Char"/>
          <w:rtl/>
        </w:rPr>
        <w:t xml:space="preserve"> </w:t>
      </w:r>
      <w:r w:rsidRPr="00BE2421">
        <w:rPr>
          <w:rStyle w:val="5-Char"/>
          <w:rFonts w:hint="eastAsia"/>
          <w:rtl/>
        </w:rPr>
        <w:t>رَبَّ</w:t>
      </w:r>
      <w:r w:rsidRPr="00BE2421">
        <w:rPr>
          <w:rStyle w:val="5-Char"/>
          <w:rtl/>
        </w:rPr>
        <w:t xml:space="preserve"> </w:t>
      </w:r>
      <w:r w:rsidRPr="00BE2421">
        <w:rPr>
          <w:rStyle w:val="5-Char"/>
          <w:rFonts w:hint="eastAsia"/>
          <w:rtl/>
        </w:rPr>
        <w:t>هَذِهِ</w:t>
      </w:r>
      <w:r w:rsidRPr="00BE2421">
        <w:rPr>
          <w:rStyle w:val="5-Char"/>
          <w:rtl/>
        </w:rPr>
        <w:t xml:space="preserve"> </w:t>
      </w:r>
      <w:r w:rsidRPr="00BE2421">
        <w:rPr>
          <w:rStyle w:val="5-Char"/>
          <w:rFonts w:hint="eastAsia"/>
          <w:rtl/>
        </w:rPr>
        <w:t>الدَّعوَةِ</w:t>
      </w:r>
      <w:r w:rsidRPr="00BE2421">
        <w:rPr>
          <w:rStyle w:val="5-Char"/>
          <w:rtl/>
        </w:rPr>
        <w:t xml:space="preserve"> </w:t>
      </w:r>
      <w:r w:rsidRPr="00BE2421">
        <w:rPr>
          <w:rStyle w:val="5-Char"/>
          <w:rFonts w:hint="eastAsia"/>
          <w:rtl/>
        </w:rPr>
        <w:t>التَّامَّةِ</w:t>
      </w:r>
      <w:r w:rsidRPr="00BE2421">
        <w:rPr>
          <w:rStyle w:val="5-Char"/>
          <w:rtl/>
        </w:rPr>
        <w:t xml:space="preserve"> </w:t>
      </w:r>
      <w:r w:rsidRPr="00BE2421">
        <w:rPr>
          <w:rStyle w:val="5-Char"/>
          <w:rFonts w:hint="eastAsia"/>
          <w:rtl/>
        </w:rPr>
        <w:t>وَالصَّلَاةِ</w:t>
      </w:r>
      <w:r w:rsidRPr="00BE2421">
        <w:rPr>
          <w:rStyle w:val="5-Char"/>
          <w:rtl/>
        </w:rPr>
        <w:t xml:space="preserve"> </w:t>
      </w:r>
      <w:r w:rsidRPr="00BE2421">
        <w:rPr>
          <w:rStyle w:val="5-Char"/>
          <w:rFonts w:hint="eastAsia"/>
          <w:rtl/>
        </w:rPr>
        <w:t>القَائِمَةِ</w:t>
      </w:r>
      <w:r w:rsidRPr="00BE2421">
        <w:rPr>
          <w:rStyle w:val="5-Char"/>
          <w:rtl/>
        </w:rPr>
        <w:t xml:space="preserve"> </w:t>
      </w:r>
      <w:r w:rsidRPr="00BE2421">
        <w:rPr>
          <w:rStyle w:val="5-Char"/>
          <w:rFonts w:hint="eastAsia"/>
          <w:rtl/>
        </w:rPr>
        <w:t>آتِ</w:t>
      </w:r>
      <w:r w:rsidRPr="00BE2421">
        <w:rPr>
          <w:rStyle w:val="5-Char"/>
          <w:rtl/>
        </w:rPr>
        <w:t xml:space="preserve"> </w:t>
      </w:r>
      <w:r w:rsidRPr="00BE2421">
        <w:rPr>
          <w:rStyle w:val="5-Char"/>
          <w:rFonts w:hint="eastAsia"/>
          <w:rtl/>
        </w:rPr>
        <w:t>مُحَمَّدًا</w:t>
      </w:r>
      <w:r w:rsidRPr="00BE2421">
        <w:rPr>
          <w:rStyle w:val="5-Char"/>
          <w:rtl/>
        </w:rPr>
        <w:t xml:space="preserve"> </w:t>
      </w:r>
      <w:r w:rsidRPr="00BE2421">
        <w:rPr>
          <w:rStyle w:val="5-Char"/>
          <w:rFonts w:hint="eastAsia"/>
          <w:rtl/>
        </w:rPr>
        <w:t>الوَسِيلَةَ</w:t>
      </w:r>
      <w:r w:rsidRPr="00BE2421">
        <w:rPr>
          <w:rStyle w:val="5-Char"/>
          <w:rtl/>
        </w:rPr>
        <w:t xml:space="preserve"> </w:t>
      </w:r>
      <w:r w:rsidRPr="00BE2421">
        <w:rPr>
          <w:rStyle w:val="5-Char"/>
          <w:rFonts w:hint="eastAsia"/>
          <w:rtl/>
        </w:rPr>
        <w:t>وَالفَضِيلَةَ</w:t>
      </w:r>
      <w:r w:rsidRPr="00BE2421">
        <w:rPr>
          <w:rStyle w:val="5-Char"/>
          <w:rtl/>
        </w:rPr>
        <w:t xml:space="preserve"> </w:t>
      </w:r>
      <w:r w:rsidRPr="00BE2421">
        <w:rPr>
          <w:rStyle w:val="5-Char"/>
          <w:rFonts w:hint="eastAsia"/>
          <w:rtl/>
        </w:rPr>
        <w:t>وَابعَثهُ</w:t>
      </w:r>
      <w:r w:rsidRPr="00BE2421">
        <w:rPr>
          <w:rStyle w:val="5-Char"/>
          <w:rtl/>
        </w:rPr>
        <w:t xml:space="preserve"> </w:t>
      </w:r>
      <w:r w:rsidRPr="00BE2421">
        <w:rPr>
          <w:rStyle w:val="5-Char"/>
          <w:rFonts w:hint="eastAsia"/>
          <w:rtl/>
        </w:rPr>
        <w:t>مَقَامًا</w:t>
      </w:r>
      <w:r w:rsidRPr="00BE2421">
        <w:rPr>
          <w:rStyle w:val="5-Char"/>
          <w:rtl/>
        </w:rPr>
        <w:t xml:space="preserve"> </w:t>
      </w:r>
      <w:r w:rsidRPr="00BE2421">
        <w:rPr>
          <w:rStyle w:val="5-Char"/>
          <w:rFonts w:hint="eastAsia"/>
          <w:rtl/>
        </w:rPr>
        <w:t>مَحمُودًا</w:t>
      </w:r>
      <w:r w:rsidRPr="00BE2421">
        <w:rPr>
          <w:rStyle w:val="5-Char"/>
          <w:rtl/>
        </w:rPr>
        <w:t xml:space="preserve"> </w:t>
      </w:r>
      <w:r w:rsidRPr="00BE2421">
        <w:rPr>
          <w:rStyle w:val="5-Char"/>
          <w:rFonts w:hint="eastAsia"/>
          <w:rtl/>
        </w:rPr>
        <w:t>الذِي</w:t>
      </w:r>
      <w:r w:rsidRPr="00BE2421">
        <w:rPr>
          <w:rStyle w:val="5-Char"/>
          <w:rtl/>
        </w:rPr>
        <w:t xml:space="preserve"> </w:t>
      </w:r>
      <w:r w:rsidRPr="00BE2421">
        <w:rPr>
          <w:rStyle w:val="5-Char"/>
          <w:rFonts w:hint="eastAsia"/>
          <w:rtl/>
        </w:rPr>
        <w:t>وَعَدتَّه</w:t>
      </w:r>
      <w:r w:rsidRPr="00BE2421">
        <w:rPr>
          <w:rStyle w:val="5-Char"/>
          <w:rFonts w:hint="cs"/>
          <w:rtl/>
        </w:rPr>
        <w:t>».</w:t>
      </w:r>
    </w:p>
    <w:p w:rsidR="00034958" w:rsidRDefault="00034958" w:rsidP="00AF1D25">
      <w:pPr>
        <w:rPr>
          <w:rStyle w:val="5-Char"/>
          <w:bCs/>
          <w:rtl/>
        </w:rPr>
        <w:sectPr w:rsidR="00034958" w:rsidSect="00D01773">
          <w:footnotePr>
            <w:numRestart w:val="eachPage"/>
          </w:footnotePr>
          <w:pgSz w:w="9356" w:h="13608" w:code="9"/>
          <w:pgMar w:top="567" w:right="1134" w:bottom="851" w:left="1134" w:header="454" w:footer="0" w:gutter="0"/>
          <w:cols w:space="708"/>
          <w:titlePg/>
          <w:bidi/>
          <w:docGrid w:linePitch="360"/>
        </w:sectPr>
      </w:pPr>
    </w:p>
    <w:p w:rsidR="003C06A2" w:rsidRDefault="003C06A2" w:rsidP="00034958">
      <w:pPr>
        <w:pStyle w:val="2-"/>
        <w:rPr>
          <w:rtl/>
        </w:rPr>
      </w:pPr>
      <w:bookmarkStart w:id="55" w:name="_Toc440375813"/>
      <w:r>
        <w:rPr>
          <w:rFonts w:hint="cs"/>
          <w:rtl/>
        </w:rPr>
        <w:t>باب: پ</w:t>
      </w:r>
      <w:r w:rsidR="000751A8">
        <w:rPr>
          <w:rFonts w:hint="cs"/>
          <w:rtl/>
        </w:rPr>
        <w:t>ی</w:t>
      </w:r>
      <w:r>
        <w:rPr>
          <w:rFonts w:hint="cs"/>
          <w:rtl/>
        </w:rPr>
        <w:t>رامون اذان</w:t>
      </w:r>
      <w:bookmarkEnd w:id="55"/>
    </w:p>
    <w:p w:rsidR="003C06A2" w:rsidRPr="007100A7" w:rsidRDefault="003C06A2" w:rsidP="00AF1D25">
      <w:pPr>
        <w:rPr>
          <w:rStyle w:val="1-Char"/>
          <w:rtl/>
        </w:rPr>
      </w:pPr>
      <w:r w:rsidRPr="007100A7">
        <w:rPr>
          <w:rStyle w:val="1-Char"/>
          <w:rFonts w:hint="cs"/>
          <w:rtl/>
        </w:rPr>
        <w:t>[</w:t>
      </w:r>
      <w:r w:rsidRPr="00FE6406">
        <w:rPr>
          <w:rStyle w:val="9-Char"/>
          <w:rFonts w:eastAsia="Batang" w:hint="cs"/>
          <w:rtl/>
        </w:rPr>
        <w:t>اذان</w:t>
      </w:r>
      <w:r w:rsidRPr="007100A7">
        <w:rPr>
          <w:rStyle w:val="1-Char"/>
          <w:rFonts w:hint="cs"/>
          <w:rtl/>
        </w:rPr>
        <w:t xml:space="preserve"> در لغت به معنا</w:t>
      </w:r>
      <w:r w:rsidR="00446BB7">
        <w:rPr>
          <w:rStyle w:val="1-Char"/>
          <w:rFonts w:hint="cs"/>
          <w:rtl/>
        </w:rPr>
        <w:t>ی</w:t>
      </w:r>
      <w:r w:rsidRPr="007100A7">
        <w:rPr>
          <w:rStyle w:val="1-Char"/>
          <w:rFonts w:hint="cs"/>
          <w:rtl/>
        </w:rPr>
        <w:t xml:space="preserve"> «</w:t>
      </w:r>
      <w:r w:rsidRPr="00FE6406">
        <w:rPr>
          <w:rStyle w:val="9-Char"/>
          <w:rFonts w:eastAsia="Batang" w:hint="cs"/>
          <w:rtl/>
        </w:rPr>
        <w:t>اعلام</w:t>
      </w:r>
      <w:r w:rsidRPr="007100A7">
        <w:rPr>
          <w:rStyle w:val="1-Char"/>
          <w:rFonts w:hint="cs"/>
          <w:rtl/>
        </w:rPr>
        <w:t xml:space="preserve">» است؛ و در </w:t>
      </w:r>
      <w:r w:rsidRPr="00FE6406">
        <w:rPr>
          <w:rStyle w:val="9-Char"/>
          <w:rFonts w:eastAsia="Batang" w:hint="cs"/>
          <w:rtl/>
        </w:rPr>
        <w:t>اصطلاح شرع و فقه</w:t>
      </w:r>
      <w:r w:rsidRPr="007100A7">
        <w:rPr>
          <w:rStyle w:val="1-Char"/>
          <w:rFonts w:hint="cs"/>
          <w:rtl/>
        </w:rPr>
        <w:t xml:space="preserve"> عبارت است از: اعلام فرارس</w:t>
      </w:r>
      <w:r w:rsidR="00446BB7">
        <w:rPr>
          <w:rStyle w:val="1-Char"/>
          <w:rFonts w:hint="cs"/>
          <w:rtl/>
        </w:rPr>
        <w:t>ی</w:t>
      </w:r>
      <w:r w:rsidRPr="007100A7">
        <w:rPr>
          <w:rStyle w:val="1-Char"/>
          <w:rFonts w:hint="cs"/>
          <w:rtl/>
        </w:rPr>
        <w:t>دن وقت نماز با الفاظ</w:t>
      </w:r>
      <w:r w:rsidR="00446BB7">
        <w:rPr>
          <w:rStyle w:val="1-Char"/>
          <w:rFonts w:hint="cs"/>
          <w:rtl/>
        </w:rPr>
        <w:t>ی</w:t>
      </w:r>
      <w:r w:rsidRPr="007100A7">
        <w:rPr>
          <w:rStyle w:val="1-Char"/>
          <w:rFonts w:hint="cs"/>
          <w:rtl/>
        </w:rPr>
        <w:t xml:space="preserve"> مخصوص. و دل</w:t>
      </w:r>
      <w:r w:rsidR="00446BB7">
        <w:rPr>
          <w:rStyle w:val="1-Char"/>
          <w:rFonts w:hint="cs"/>
          <w:rtl/>
        </w:rPr>
        <w:t>ی</w:t>
      </w:r>
      <w:r w:rsidRPr="007100A7">
        <w:rPr>
          <w:rStyle w:val="1-Char"/>
          <w:rFonts w:hint="cs"/>
          <w:rtl/>
        </w:rPr>
        <w:t>ل شرع</w:t>
      </w:r>
      <w:r w:rsidR="00446BB7">
        <w:rPr>
          <w:rStyle w:val="1-Char"/>
          <w:rFonts w:hint="cs"/>
          <w:rtl/>
        </w:rPr>
        <w:t>ی</w:t>
      </w:r>
      <w:r w:rsidRPr="007100A7">
        <w:rPr>
          <w:rStyle w:val="1-Char"/>
          <w:rFonts w:hint="cs"/>
          <w:rtl/>
        </w:rPr>
        <w:t xml:space="preserve"> آن، قرآن و سنّت نبو</w:t>
      </w:r>
      <w:r w:rsidR="00446BB7">
        <w:rPr>
          <w:rStyle w:val="1-Char"/>
          <w:rFonts w:hint="cs"/>
          <w:rtl/>
        </w:rPr>
        <w:t>ی</w:t>
      </w:r>
      <w:r w:rsidRPr="007100A7">
        <w:rPr>
          <w:rStyle w:val="1-Char"/>
          <w:rFonts w:hint="cs"/>
          <w:rtl/>
        </w:rPr>
        <w:t xml:space="preserve"> و اجماع امّت است.</w:t>
      </w:r>
    </w:p>
    <w:p w:rsidR="00ED77DD" w:rsidRPr="007100A7" w:rsidRDefault="003C06A2" w:rsidP="00034958">
      <w:pPr>
        <w:rPr>
          <w:rStyle w:val="1-Char"/>
          <w:rtl/>
        </w:rPr>
      </w:pPr>
      <w:r w:rsidRPr="007100A7">
        <w:rPr>
          <w:rStyle w:val="1-Char"/>
          <w:rFonts w:hint="cs"/>
          <w:rtl/>
        </w:rPr>
        <w:t>خداوند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د:</w:t>
      </w:r>
      <w:r w:rsidR="00034958">
        <w:rPr>
          <w:rStyle w:val="1-Char"/>
          <w:rFonts w:hint="cs"/>
          <w:rtl/>
        </w:rPr>
        <w:t xml:space="preserve"> </w:t>
      </w:r>
      <w:r w:rsidR="00034958">
        <w:rPr>
          <w:rStyle w:val="1-Char"/>
          <w:rFonts w:cs="Traditional Arabic"/>
          <w:color w:val="000000"/>
          <w:shd w:val="clear" w:color="auto" w:fill="FFFFFF"/>
          <w:rtl/>
        </w:rPr>
        <w:t>﴿</w:t>
      </w:r>
      <w:r w:rsidR="00034958" w:rsidRPr="000751A8">
        <w:rPr>
          <w:rStyle w:val="4-Char"/>
          <w:rtl/>
        </w:rPr>
        <w:t xml:space="preserve">وَإِذَا نَادَيۡتُمۡ إِلَى </w:t>
      </w:r>
      <w:r w:rsidR="00034958" w:rsidRPr="000751A8">
        <w:rPr>
          <w:rStyle w:val="4-Char"/>
          <w:rFonts w:hint="cs"/>
          <w:rtl/>
        </w:rPr>
        <w:t>ٱ</w:t>
      </w:r>
      <w:r w:rsidR="00034958" w:rsidRPr="000751A8">
        <w:rPr>
          <w:rStyle w:val="4-Char"/>
          <w:rFonts w:hint="eastAsia"/>
          <w:rtl/>
        </w:rPr>
        <w:t>لصَّلَوٰةِ</w:t>
      </w:r>
      <w:r w:rsidR="00034958" w:rsidRPr="000751A8">
        <w:rPr>
          <w:rStyle w:val="4-Char"/>
          <w:rtl/>
        </w:rPr>
        <w:t xml:space="preserve"> </w:t>
      </w:r>
      <w:r w:rsidR="00034958" w:rsidRPr="000751A8">
        <w:rPr>
          <w:rStyle w:val="4-Char"/>
          <w:rFonts w:hint="cs"/>
          <w:rtl/>
        </w:rPr>
        <w:t>ٱ</w:t>
      </w:r>
      <w:r w:rsidR="00034958" w:rsidRPr="000751A8">
        <w:rPr>
          <w:rStyle w:val="4-Char"/>
          <w:rFonts w:hint="eastAsia"/>
          <w:rtl/>
        </w:rPr>
        <w:t>تَّخَذُوهَا</w:t>
      </w:r>
      <w:r w:rsidR="00034958" w:rsidRPr="000751A8">
        <w:rPr>
          <w:rStyle w:val="4-Char"/>
          <w:rtl/>
        </w:rPr>
        <w:t xml:space="preserve"> هُزُوٗا وَلَعِبٗاۚ</w:t>
      </w:r>
      <w:r w:rsidR="00034958">
        <w:rPr>
          <w:rStyle w:val="1-Char"/>
          <w:rFonts w:cs="Traditional Arabic"/>
          <w:color w:val="000000"/>
          <w:shd w:val="clear" w:color="auto" w:fill="FFFFFF"/>
          <w:rtl/>
        </w:rPr>
        <w:t>﴾</w:t>
      </w:r>
      <w:r w:rsidR="00034958" w:rsidRPr="000751A8">
        <w:rPr>
          <w:rStyle w:val="4-Char"/>
          <w:rtl/>
        </w:rPr>
        <w:t xml:space="preserve"> </w:t>
      </w:r>
      <w:r w:rsidR="00034958" w:rsidRPr="000751A8">
        <w:rPr>
          <w:rStyle w:val="9-Char1"/>
          <w:rtl/>
        </w:rPr>
        <w:t>[المائدة: 58]</w:t>
      </w:r>
      <w:r w:rsidRPr="007100A7">
        <w:rPr>
          <w:rStyle w:val="1-Char"/>
          <w:rFonts w:hint="cs"/>
          <w:rtl/>
        </w:rPr>
        <w:t xml:space="preserve"> </w:t>
      </w:r>
      <w:r w:rsidRPr="00BE2421">
        <w:rPr>
          <w:rStyle w:val="6-Char"/>
          <w:rFonts w:hint="cs"/>
          <w:rtl/>
        </w:rPr>
        <w:t>«آنان</w:t>
      </w:r>
      <w:r w:rsidR="00ED77DD" w:rsidRPr="00BE2421">
        <w:rPr>
          <w:rStyle w:val="6-Char"/>
          <w:rFonts w:hint="cs"/>
          <w:rtl/>
        </w:rPr>
        <w:t>،</w:t>
      </w:r>
      <w:r w:rsidRPr="00BE2421">
        <w:rPr>
          <w:rStyle w:val="6-Char"/>
          <w:rFonts w:hint="cs"/>
          <w:rtl/>
        </w:rPr>
        <w:t xml:space="preserve"> هنگام</w:t>
      </w:r>
      <w:r w:rsidR="00446BB7">
        <w:rPr>
          <w:rStyle w:val="6-Char"/>
          <w:rFonts w:hint="cs"/>
          <w:rtl/>
        </w:rPr>
        <w:t>ی</w:t>
      </w:r>
      <w:r w:rsidRPr="00BE2421">
        <w:rPr>
          <w:rStyle w:val="6-Char"/>
          <w:rFonts w:hint="cs"/>
          <w:rtl/>
        </w:rPr>
        <w:t xml:space="preserve"> که (اذان م</w:t>
      </w:r>
      <w:r w:rsidR="00446BB7">
        <w:rPr>
          <w:rStyle w:val="6-Char"/>
          <w:rFonts w:hint="cs"/>
          <w:rtl/>
        </w:rPr>
        <w:t>ی</w:t>
      </w:r>
      <w:r w:rsidRPr="00BE2421">
        <w:rPr>
          <w:rStyle w:val="6-Char"/>
          <w:rFonts w:hint="cs"/>
          <w:rtl/>
        </w:rPr>
        <w:t>‌گو</w:t>
      </w:r>
      <w:r w:rsidR="00446BB7">
        <w:rPr>
          <w:rStyle w:val="6-Char"/>
          <w:rFonts w:hint="cs"/>
          <w:rtl/>
        </w:rPr>
        <w:t>یی</w:t>
      </w:r>
      <w:r w:rsidRPr="00BE2421">
        <w:rPr>
          <w:rStyle w:val="6-Char"/>
          <w:rFonts w:hint="cs"/>
          <w:rtl/>
        </w:rPr>
        <w:t>د و مردمان را)‌</w:t>
      </w:r>
      <w:r w:rsidR="00DB6597" w:rsidRPr="00BE2421">
        <w:rPr>
          <w:rStyle w:val="6-Char"/>
          <w:rFonts w:hint="cs"/>
          <w:rtl/>
        </w:rPr>
        <w:t xml:space="preserve"> </w:t>
      </w:r>
      <w:r w:rsidRPr="00BE2421">
        <w:rPr>
          <w:rStyle w:val="6-Char"/>
          <w:rFonts w:hint="cs"/>
          <w:rtl/>
        </w:rPr>
        <w:t>به نماز م</w:t>
      </w:r>
      <w:r w:rsidR="00446BB7">
        <w:rPr>
          <w:rStyle w:val="6-Char"/>
          <w:rFonts w:hint="cs"/>
          <w:rtl/>
        </w:rPr>
        <w:t>ی</w:t>
      </w:r>
      <w:r w:rsidRPr="00BE2421">
        <w:rPr>
          <w:rStyle w:val="6-Char"/>
          <w:rFonts w:hint="cs"/>
          <w:rtl/>
        </w:rPr>
        <w:t>‌خوان</w:t>
      </w:r>
      <w:r w:rsidR="00446BB7">
        <w:rPr>
          <w:rStyle w:val="6-Char"/>
          <w:rFonts w:hint="cs"/>
          <w:rtl/>
        </w:rPr>
        <w:t>ی</w:t>
      </w:r>
      <w:r w:rsidRPr="00BE2421">
        <w:rPr>
          <w:rStyle w:val="6-Char"/>
          <w:rFonts w:hint="cs"/>
          <w:rtl/>
        </w:rPr>
        <w:t>د، نماز را به باد استهزا م</w:t>
      </w:r>
      <w:r w:rsidR="00446BB7">
        <w:rPr>
          <w:rStyle w:val="6-Char"/>
          <w:rFonts w:hint="cs"/>
          <w:rtl/>
        </w:rPr>
        <w:t>ی</w:t>
      </w:r>
      <w:r w:rsidRPr="00BE2421">
        <w:rPr>
          <w:rStyle w:val="6-Char"/>
          <w:rFonts w:hint="cs"/>
          <w:rtl/>
        </w:rPr>
        <w:t>‌گ</w:t>
      </w:r>
      <w:r w:rsidR="00446BB7">
        <w:rPr>
          <w:rStyle w:val="6-Char"/>
          <w:rFonts w:hint="cs"/>
          <w:rtl/>
        </w:rPr>
        <w:t>ی</w:t>
      </w:r>
      <w:r w:rsidRPr="00BE2421">
        <w:rPr>
          <w:rStyle w:val="6-Char"/>
          <w:rFonts w:hint="cs"/>
          <w:rtl/>
        </w:rPr>
        <w:t>رند و باز</w:t>
      </w:r>
      <w:r w:rsidR="00446BB7">
        <w:rPr>
          <w:rStyle w:val="6-Char"/>
          <w:rFonts w:hint="cs"/>
          <w:rtl/>
        </w:rPr>
        <w:t>ی</w:t>
      </w:r>
      <w:r w:rsidRPr="00BE2421">
        <w:rPr>
          <w:rStyle w:val="6-Char"/>
          <w:rFonts w:hint="cs"/>
          <w:rtl/>
        </w:rPr>
        <w:t>چه‌اش قرار م</w:t>
      </w:r>
      <w:r w:rsidR="00446BB7">
        <w:rPr>
          <w:rStyle w:val="6-Char"/>
          <w:rFonts w:hint="cs"/>
          <w:rtl/>
        </w:rPr>
        <w:t>ی</w:t>
      </w:r>
      <w:r w:rsidRPr="00BE2421">
        <w:rPr>
          <w:rStyle w:val="6-Char"/>
          <w:rFonts w:hint="cs"/>
          <w:rtl/>
        </w:rPr>
        <w:t>‌دهند»</w:t>
      </w:r>
      <w:r w:rsidRPr="007100A7">
        <w:rPr>
          <w:rStyle w:val="1-Char"/>
          <w:rFonts w:hint="cs"/>
          <w:rtl/>
        </w:rPr>
        <w:t xml:space="preserve">. </w:t>
      </w:r>
    </w:p>
    <w:p w:rsidR="003C06A2" w:rsidRPr="007100A7" w:rsidRDefault="003C06A2" w:rsidP="00034958">
      <w:pPr>
        <w:rPr>
          <w:rStyle w:val="1-Char"/>
          <w:rtl/>
        </w:rPr>
      </w:pPr>
      <w:r w:rsidRPr="007100A7">
        <w:rPr>
          <w:rStyle w:val="1-Char"/>
          <w:rFonts w:hint="cs"/>
          <w:rtl/>
        </w:rPr>
        <w:t>و ن</w:t>
      </w:r>
      <w:r w:rsidR="00446BB7">
        <w:rPr>
          <w:rStyle w:val="1-Char"/>
          <w:rFonts w:hint="cs"/>
          <w:rtl/>
        </w:rPr>
        <w:t>ی</w:t>
      </w:r>
      <w:r w:rsidRPr="007100A7">
        <w:rPr>
          <w:rStyle w:val="1-Char"/>
          <w:rFonts w:hint="cs"/>
          <w:rtl/>
        </w:rPr>
        <w:t>ز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د:</w:t>
      </w:r>
      <w:r w:rsidR="00034958">
        <w:rPr>
          <w:rStyle w:val="1-Char"/>
          <w:rFonts w:hint="cs"/>
          <w:rtl/>
        </w:rPr>
        <w:t xml:space="preserve"> </w:t>
      </w:r>
      <w:r w:rsidR="00034958">
        <w:rPr>
          <w:rStyle w:val="1-Char"/>
          <w:rFonts w:cs="Traditional Arabic"/>
          <w:color w:val="000000"/>
          <w:shd w:val="clear" w:color="auto" w:fill="FFFFFF"/>
          <w:rtl/>
        </w:rPr>
        <w:t>﴿</w:t>
      </w:r>
      <w:r w:rsidR="00034958" w:rsidRPr="000751A8">
        <w:rPr>
          <w:rStyle w:val="4-Char"/>
          <w:rtl/>
        </w:rPr>
        <w:t xml:space="preserve">يَٰٓأَيُّهَا </w:t>
      </w:r>
      <w:r w:rsidR="00034958" w:rsidRPr="000751A8">
        <w:rPr>
          <w:rStyle w:val="4-Char"/>
          <w:rFonts w:hint="cs"/>
          <w:rtl/>
        </w:rPr>
        <w:t>ٱ</w:t>
      </w:r>
      <w:r w:rsidR="00034958" w:rsidRPr="000751A8">
        <w:rPr>
          <w:rStyle w:val="4-Char"/>
          <w:rFonts w:hint="eastAsia"/>
          <w:rtl/>
        </w:rPr>
        <w:t>لَّذِينَ</w:t>
      </w:r>
      <w:r w:rsidR="00034958" w:rsidRPr="000751A8">
        <w:rPr>
          <w:rStyle w:val="4-Char"/>
          <w:rtl/>
        </w:rPr>
        <w:t xml:space="preserve"> ءَامَنُوٓاْ إِذَا نُودِيَ لِلصَّلَوٰةِ مِن يَوۡمِ </w:t>
      </w:r>
      <w:r w:rsidR="00034958" w:rsidRPr="000751A8">
        <w:rPr>
          <w:rStyle w:val="4-Char"/>
          <w:rFonts w:hint="cs"/>
          <w:rtl/>
        </w:rPr>
        <w:t>ٱ</w:t>
      </w:r>
      <w:r w:rsidR="00034958" w:rsidRPr="000751A8">
        <w:rPr>
          <w:rStyle w:val="4-Char"/>
          <w:rFonts w:hint="eastAsia"/>
          <w:rtl/>
        </w:rPr>
        <w:t>لۡجُمُعَةِ</w:t>
      </w:r>
      <w:r w:rsidR="00034958" w:rsidRPr="000751A8">
        <w:rPr>
          <w:rStyle w:val="4-Char"/>
          <w:rtl/>
        </w:rPr>
        <w:t xml:space="preserve"> فَ</w:t>
      </w:r>
      <w:r w:rsidR="00034958" w:rsidRPr="000751A8">
        <w:rPr>
          <w:rStyle w:val="4-Char"/>
          <w:rFonts w:hint="cs"/>
          <w:rtl/>
        </w:rPr>
        <w:t>ٱ</w:t>
      </w:r>
      <w:r w:rsidR="00034958" w:rsidRPr="000751A8">
        <w:rPr>
          <w:rStyle w:val="4-Char"/>
          <w:rFonts w:hint="eastAsia"/>
          <w:rtl/>
        </w:rPr>
        <w:t>سۡعَوۡاْ</w:t>
      </w:r>
      <w:r w:rsidR="00034958" w:rsidRPr="000751A8">
        <w:rPr>
          <w:rStyle w:val="4-Char"/>
          <w:rtl/>
        </w:rPr>
        <w:t xml:space="preserve"> إِلَىٰ ذِكۡرِ </w:t>
      </w:r>
      <w:r w:rsidR="00034958" w:rsidRPr="000751A8">
        <w:rPr>
          <w:rStyle w:val="4-Char"/>
          <w:rFonts w:hint="cs"/>
          <w:rtl/>
        </w:rPr>
        <w:t>ٱ</w:t>
      </w:r>
      <w:r w:rsidR="00034958" w:rsidRPr="000751A8">
        <w:rPr>
          <w:rStyle w:val="4-Char"/>
          <w:rFonts w:hint="eastAsia"/>
          <w:rtl/>
        </w:rPr>
        <w:t>للَّهِ</w:t>
      </w:r>
      <w:r w:rsidR="00034958" w:rsidRPr="000751A8">
        <w:rPr>
          <w:rStyle w:val="4-Char"/>
          <w:rtl/>
        </w:rPr>
        <w:t xml:space="preserve"> وَذَرُواْ </w:t>
      </w:r>
      <w:r w:rsidR="00034958" w:rsidRPr="000751A8">
        <w:rPr>
          <w:rStyle w:val="4-Char"/>
          <w:rFonts w:hint="cs"/>
          <w:rtl/>
        </w:rPr>
        <w:t>ٱ</w:t>
      </w:r>
      <w:r w:rsidR="00034958" w:rsidRPr="000751A8">
        <w:rPr>
          <w:rStyle w:val="4-Char"/>
          <w:rFonts w:hint="eastAsia"/>
          <w:rtl/>
        </w:rPr>
        <w:t>لۡبَيۡعَۚ</w:t>
      </w:r>
      <w:r w:rsidR="00034958" w:rsidRPr="000751A8">
        <w:rPr>
          <w:rStyle w:val="4-Char"/>
          <w:rtl/>
        </w:rPr>
        <w:t xml:space="preserve"> ذَٰلِكُمۡ خَيۡرٞ لَّكُمۡ إِن كُنتُمۡ تَعۡلَمُونَ٩</w:t>
      </w:r>
      <w:r w:rsidR="00034958">
        <w:rPr>
          <w:rStyle w:val="1-Char"/>
          <w:rFonts w:cs="Traditional Arabic"/>
          <w:color w:val="000000"/>
          <w:shd w:val="clear" w:color="auto" w:fill="FFFFFF"/>
          <w:rtl/>
        </w:rPr>
        <w:t>﴾</w:t>
      </w:r>
      <w:r w:rsidR="00034958" w:rsidRPr="000751A8">
        <w:rPr>
          <w:rStyle w:val="4-Char"/>
          <w:rtl/>
        </w:rPr>
        <w:t xml:space="preserve"> </w:t>
      </w:r>
      <w:r w:rsidR="00034958" w:rsidRPr="000751A8">
        <w:rPr>
          <w:rStyle w:val="9-Char1"/>
          <w:rtl/>
        </w:rPr>
        <w:t>[الجمعة: 9]</w:t>
      </w:r>
      <w:r w:rsidRPr="007100A7">
        <w:rPr>
          <w:rStyle w:val="1-Char"/>
          <w:rFonts w:hint="cs"/>
          <w:rtl/>
        </w:rPr>
        <w:t xml:space="preserve"> </w:t>
      </w:r>
      <w:r w:rsidRPr="00BE2421">
        <w:rPr>
          <w:rStyle w:val="6-Char"/>
          <w:rFonts w:hint="cs"/>
          <w:rtl/>
        </w:rPr>
        <w:t>«ا</w:t>
      </w:r>
      <w:r w:rsidR="00446BB7">
        <w:rPr>
          <w:rStyle w:val="6-Char"/>
          <w:rFonts w:hint="cs"/>
          <w:rtl/>
        </w:rPr>
        <w:t>ی</w:t>
      </w:r>
      <w:r w:rsidRPr="00BE2421">
        <w:rPr>
          <w:rStyle w:val="6-Char"/>
          <w:rFonts w:hint="cs"/>
          <w:rtl/>
        </w:rPr>
        <w:t xml:space="preserve"> مؤمنان! هنگام</w:t>
      </w:r>
      <w:r w:rsidR="00446BB7">
        <w:rPr>
          <w:rStyle w:val="6-Char"/>
          <w:rFonts w:hint="cs"/>
          <w:rtl/>
        </w:rPr>
        <w:t>ی</w:t>
      </w:r>
      <w:r w:rsidRPr="00BE2421">
        <w:rPr>
          <w:rStyle w:val="6-Char"/>
          <w:rFonts w:hint="cs"/>
          <w:rtl/>
        </w:rPr>
        <w:t xml:space="preserve"> که روز آد</w:t>
      </w:r>
      <w:r w:rsidR="00446BB7">
        <w:rPr>
          <w:rStyle w:val="6-Char"/>
          <w:rFonts w:hint="cs"/>
          <w:rtl/>
        </w:rPr>
        <w:t>ی</w:t>
      </w:r>
      <w:r w:rsidRPr="00BE2421">
        <w:rPr>
          <w:rStyle w:val="6-Char"/>
          <w:rFonts w:hint="cs"/>
          <w:rtl/>
        </w:rPr>
        <w:t>نه برا</w:t>
      </w:r>
      <w:r w:rsidR="00446BB7">
        <w:rPr>
          <w:rStyle w:val="6-Char"/>
          <w:rFonts w:hint="cs"/>
          <w:rtl/>
        </w:rPr>
        <w:t>ی</w:t>
      </w:r>
      <w:r w:rsidRPr="00BE2421">
        <w:rPr>
          <w:rStyle w:val="6-Char"/>
          <w:rFonts w:hint="cs"/>
          <w:rtl/>
        </w:rPr>
        <w:t xml:space="preserve"> نماز جمعه اذان گفته شد، به سو</w:t>
      </w:r>
      <w:r w:rsidR="00446BB7">
        <w:rPr>
          <w:rStyle w:val="6-Char"/>
          <w:rFonts w:hint="cs"/>
          <w:rtl/>
        </w:rPr>
        <w:t>ی</w:t>
      </w:r>
      <w:r w:rsidRPr="00BE2421">
        <w:rPr>
          <w:rStyle w:val="6-Char"/>
          <w:rFonts w:hint="cs"/>
          <w:rtl/>
        </w:rPr>
        <w:t xml:space="preserve"> ذکر و عبادت خدا بشتاب</w:t>
      </w:r>
      <w:r w:rsidR="00446BB7">
        <w:rPr>
          <w:rStyle w:val="6-Char"/>
          <w:rFonts w:hint="cs"/>
          <w:rtl/>
        </w:rPr>
        <w:t>ی</w:t>
      </w:r>
      <w:r w:rsidRPr="00BE2421">
        <w:rPr>
          <w:rStyle w:val="6-Char"/>
          <w:rFonts w:hint="cs"/>
          <w:rtl/>
        </w:rPr>
        <w:t>د و داد و ستد را رها ساز</w:t>
      </w:r>
      <w:r w:rsidR="00446BB7">
        <w:rPr>
          <w:rStyle w:val="6-Char"/>
          <w:rFonts w:hint="cs"/>
          <w:rtl/>
        </w:rPr>
        <w:t>ی</w:t>
      </w:r>
      <w:r w:rsidRPr="00BE2421">
        <w:rPr>
          <w:rStyle w:val="6-Char"/>
          <w:rFonts w:hint="cs"/>
          <w:rtl/>
        </w:rPr>
        <w:t>د. ا</w:t>
      </w:r>
      <w:r w:rsidR="00446BB7">
        <w:rPr>
          <w:rStyle w:val="6-Char"/>
          <w:rFonts w:hint="cs"/>
          <w:rtl/>
        </w:rPr>
        <w:t>ی</w:t>
      </w:r>
      <w:r w:rsidRPr="00BE2421">
        <w:rPr>
          <w:rStyle w:val="6-Char"/>
          <w:rFonts w:hint="cs"/>
          <w:rtl/>
        </w:rPr>
        <w:t>ن برا</w:t>
      </w:r>
      <w:r w:rsidR="00446BB7">
        <w:rPr>
          <w:rStyle w:val="6-Char"/>
          <w:rFonts w:hint="cs"/>
          <w:rtl/>
        </w:rPr>
        <w:t>ی</w:t>
      </w:r>
      <w:r w:rsidRPr="00BE2421">
        <w:rPr>
          <w:rStyle w:val="6-Char"/>
          <w:rFonts w:hint="cs"/>
          <w:rtl/>
        </w:rPr>
        <w:t xml:space="preserve"> شما بهتر و سودمندتر است اگر بدان</w:t>
      </w:r>
      <w:r w:rsidR="00446BB7">
        <w:rPr>
          <w:rStyle w:val="6-Char"/>
          <w:rFonts w:hint="cs"/>
          <w:rtl/>
        </w:rPr>
        <w:t>ی</w:t>
      </w:r>
      <w:r w:rsidRPr="00BE2421">
        <w:rPr>
          <w:rStyle w:val="6-Char"/>
          <w:rFonts w:hint="cs"/>
          <w:rtl/>
        </w:rPr>
        <w:t>د و متوجه باش</w:t>
      </w:r>
      <w:r w:rsidR="00446BB7">
        <w:rPr>
          <w:rStyle w:val="6-Char"/>
          <w:rFonts w:hint="cs"/>
          <w:rtl/>
        </w:rPr>
        <w:t>ی</w:t>
      </w:r>
      <w:r w:rsidRPr="00BE2421">
        <w:rPr>
          <w:rStyle w:val="6-Char"/>
          <w:rFonts w:hint="cs"/>
          <w:rtl/>
        </w:rPr>
        <w:t>د»</w:t>
      </w:r>
      <w:r w:rsidRPr="007100A7">
        <w:rPr>
          <w:rStyle w:val="1-Char"/>
          <w:rFonts w:hint="cs"/>
          <w:rtl/>
        </w:rPr>
        <w:t>.</w:t>
      </w:r>
    </w:p>
    <w:p w:rsidR="003C06A2" w:rsidRPr="007100A7" w:rsidRDefault="003C06A2" w:rsidP="00AF1D25">
      <w:pPr>
        <w:rPr>
          <w:rStyle w:val="1-Char"/>
          <w:rtl/>
        </w:rPr>
      </w:pPr>
      <w:r w:rsidRPr="007100A7">
        <w:rPr>
          <w:rStyle w:val="1-Char"/>
          <w:rFonts w:hint="cs"/>
          <w:rtl/>
        </w:rPr>
        <w:t>و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ن</w:t>
      </w:r>
      <w:r w:rsidR="00446BB7">
        <w:rPr>
          <w:rStyle w:val="1-Char"/>
          <w:rFonts w:hint="cs"/>
          <w:rtl/>
        </w:rPr>
        <w:t>ی</w:t>
      </w:r>
      <w:r w:rsidRPr="007100A7">
        <w:rPr>
          <w:rStyle w:val="1-Char"/>
          <w:rFonts w:hint="cs"/>
          <w:rtl/>
        </w:rPr>
        <w:t>ز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ا</w:t>
      </w:r>
      <w:r w:rsidR="008744CC" w:rsidRPr="00BE2421">
        <w:rPr>
          <w:rStyle w:val="5-Char"/>
          <w:rFonts w:hint="cs"/>
          <w:rtl/>
        </w:rPr>
        <w:t>ِ</w:t>
      </w:r>
      <w:r w:rsidRPr="00BE2421">
        <w:rPr>
          <w:rStyle w:val="5-Char"/>
          <w:rFonts w:hint="cs"/>
          <w:rtl/>
        </w:rPr>
        <w:t>ذ</w:t>
      </w:r>
      <w:r w:rsidR="008744CC" w:rsidRPr="00BE2421">
        <w:rPr>
          <w:rStyle w:val="5-Char"/>
          <w:rFonts w:hint="cs"/>
          <w:rtl/>
        </w:rPr>
        <w:t>ٰ</w:t>
      </w:r>
      <w:r w:rsidRPr="00BE2421">
        <w:rPr>
          <w:rStyle w:val="5-Char"/>
          <w:rFonts w:hint="cs"/>
          <w:rtl/>
        </w:rPr>
        <w:t>ا ح</w:t>
      </w:r>
      <w:r w:rsidR="008744CC" w:rsidRPr="00BE2421">
        <w:rPr>
          <w:rStyle w:val="5-Char"/>
          <w:rFonts w:hint="cs"/>
          <w:rtl/>
        </w:rPr>
        <w:t>َ</w:t>
      </w:r>
      <w:r w:rsidRPr="00BE2421">
        <w:rPr>
          <w:rStyle w:val="5-Char"/>
          <w:rFonts w:hint="cs"/>
          <w:rtl/>
        </w:rPr>
        <w:t>ض</w:t>
      </w:r>
      <w:r w:rsidR="008744CC" w:rsidRPr="00BE2421">
        <w:rPr>
          <w:rStyle w:val="5-Char"/>
          <w:rFonts w:hint="cs"/>
          <w:rtl/>
        </w:rPr>
        <w:t>َ</w:t>
      </w:r>
      <w:r w:rsidRPr="00BE2421">
        <w:rPr>
          <w:rStyle w:val="5-Char"/>
          <w:rFonts w:hint="cs"/>
          <w:rtl/>
        </w:rPr>
        <w:t>ر</w:t>
      </w:r>
      <w:r w:rsidR="008744CC" w:rsidRPr="00BE2421">
        <w:rPr>
          <w:rStyle w:val="5-Char"/>
          <w:rFonts w:hint="cs"/>
          <w:rtl/>
        </w:rPr>
        <w:t>َ</w:t>
      </w:r>
      <w:r w:rsidRPr="00BE2421">
        <w:rPr>
          <w:rStyle w:val="5-Char"/>
          <w:rFonts w:hint="cs"/>
          <w:rtl/>
        </w:rPr>
        <w:t>ت</w:t>
      </w:r>
      <w:r w:rsidR="008744CC" w:rsidRPr="00BE2421">
        <w:rPr>
          <w:rStyle w:val="5-Char"/>
          <w:rFonts w:hint="cs"/>
          <w:rtl/>
        </w:rPr>
        <w:t>ِ</w:t>
      </w:r>
      <w:r w:rsidRPr="00BE2421">
        <w:rPr>
          <w:rStyle w:val="5-Char"/>
          <w:rFonts w:hint="cs"/>
          <w:rtl/>
        </w:rPr>
        <w:t xml:space="preserve"> الص</w:t>
      </w:r>
      <w:r w:rsidR="008744CC" w:rsidRPr="00BE2421">
        <w:rPr>
          <w:rStyle w:val="5-Char"/>
          <w:rFonts w:hint="cs"/>
          <w:rtl/>
        </w:rPr>
        <w:t>َّ</w:t>
      </w:r>
      <w:r w:rsidRPr="00BE2421">
        <w:rPr>
          <w:rStyle w:val="5-Char"/>
          <w:rFonts w:hint="cs"/>
          <w:rtl/>
        </w:rPr>
        <w:t>ل</w:t>
      </w:r>
      <w:r w:rsidR="008744CC" w:rsidRPr="00BE2421">
        <w:rPr>
          <w:rStyle w:val="5-Char"/>
          <w:rFonts w:hint="cs"/>
          <w:rtl/>
        </w:rPr>
        <w:t>ٰ</w:t>
      </w:r>
      <w:r w:rsidRPr="00BE2421">
        <w:rPr>
          <w:rStyle w:val="5-Char"/>
          <w:rFonts w:hint="cs"/>
          <w:rtl/>
        </w:rPr>
        <w:t>اة</w:t>
      </w:r>
      <w:r w:rsidR="008744CC" w:rsidRPr="00BE2421">
        <w:rPr>
          <w:rStyle w:val="5-Char"/>
          <w:rFonts w:hint="cs"/>
          <w:rtl/>
        </w:rPr>
        <w:t>ُ</w:t>
      </w:r>
      <w:r w:rsidRPr="00BE2421">
        <w:rPr>
          <w:rStyle w:val="5-Char"/>
          <w:rFonts w:hint="cs"/>
          <w:rtl/>
        </w:rPr>
        <w:t xml:space="preserve"> ف</w:t>
      </w:r>
      <w:r w:rsidR="008744CC" w:rsidRPr="00BE2421">
        <w:rPr>
          <w:rStyle w:val="5-Char"/>
          <w:rFonts w:hint="cs"/>
          <w:rtl/>
        </w:rPr>
        <w:t>َلْ</w:t>
      </w:r>
      <w:r w:rsidR="00C12E54" w:rsidRPr="00BE2421">
        <w:rPr>
          <w:rStyle w:val="5-Char"/>
          <w:rFonts w:hint="cs"/>
          <w:rtl/>
        </w:rPr>
        <w:t>ي</w:t>
      </w:r>
      <w:r w:rsidR="008744CC" w:rsidRPr="00BE2421">
        <w:rPr>
          <w:rStyle w:val="5-Char"/>
          <w:rFonts w:hint="cs"/>
          <w:rtl/>
        </w:rPr>
        <w:t>ُ</w:t>
      </w:r>
      <w:r w:rsidRPr="00BE2421">
        <w:rPr>
          <w:rStyle w:val="5-Char"/>
          <w:rFonts w:hint="cs"/>
          <w:rtl/>
        </w:rPr>
        <w:t>ؤ</w:t>
      </w:r>
      <w:r w:rsidR="008744CC" w:rsidRPr="00BE2421">
        <w:rPr>
          <w:rStyle w:val="5-Char"/>
          <w:rFonts w:hint="cs"/>
          <w:rtl/>
        </w:rPr>
        <w:t>َ</w:t>
      </w:r>
      <w:r w:rsidRPr="00BE2421">
        <w:rPr>
          <w:rStyle w:val="5-Char"/>
          <w:rFonts w:hint="cs"/>
          <w:rtl/>
        </w:rPr>
        <w:t>ذ</w:t>
      </w:r>
      <w:r w:rsidR="008744CC" w:rsidRPr="00BE2421">
        <w:rPr>
          <w:rStyle w:val="5-Char"/>
          <w:rFonts w:hint="cs"/>
          <w:rtl/>
        </w:rPr>
        <w:t>ِّ</w:t>
      </w:r>
      <w:r w:rsidRPr="00BE2421">
        <w:rPr>
          <w:rStyle w:val="5-Char"/>
          <w:rFonts w:hint="cs"/>
          <w:rtl/>
        </w:rPr>
        <w:t>ن</w:t>
      </w:r>
      <w:r w:rsidR="008744CC" w:rsidRPr="00BE2421">
        <w:rPr>
          <w:rStyle w:val="5-Char"/>
          <w:rFonts w:hint="cs"/>
          <w:rtl/>
        </w:rPr>
        <w:t>ْ</w:t>
      </w:r>
      <w:r w:rsidRPr="00BE2421">
        <w:rPr>
          <w:rStyle w:val="5-Char"/>
          <w:rFonts w:hint="cs"/>
          <w:rtl/>
        </w:rPr>
        <w:t xml:space="preserve"> ل</w:t>
      </w:r>
      <w:r w:rsidR="008744CC" w:rsidRPr="00BE2421">
        <w:rPr>
          <w:rStyle w:val="5-Char"/>
          <w:rFonts w:hint="cs"/>
          <w:rtl/>
        </w:rPr>
        <w:t>َ</w:t>
      </w:r>
      <w:r w:rsidRPr="00BE2421">
        <w:rPr>
          <w:rStyle w:val="5-Char"/>
          <w:rFonts w:hint="cs"/>
          <w:rtl/>
        </w:rPr>
        <w:t>ک</w:t>
      </w:r>
      <w:r w:rsidR="008744CC" w:rsidRPr="00BE2421">
        <w:rPr>
          <w:rStyle w:val="5-Char"/>
          <w:rFonts w:hint="cs"/>
          <w:rtl/>
        </w:rPr>
        <w:t>ُ</w:t>
      </w:r>
      <w:r w:rsidRPr="00BE2421">
        <w:rPr>
          <w:rStyle w:val="5-Char"/>
          <w:rFonts w:hint="cs"/>
          <w:rtl/>
        </w:rPr>
        <w:t>م</w:t>
      </w:r>
      <w:r w:rsidR="008744CC" w:rsidRPr="00BE2421">
        <w:rPr>
          <w:rStyle w:val="5-Char"/>
          <w:rFonts w:hint="cs"/>
          <w:rtl/>
        </w:rPr>
        <w:t>ْ</w:t>
      </w:r>
      <w:r w:rsidRPr="00BE2421">
        <w:rPr>
          <w:rStyle w:val="5-Char"/>
          <w:rFonts w:hint="cs"/>
          <w:rtl/>
        </w:rPr>
        <w:t xml:space="preserve"> ا</w:t>
      </w:r>
      <w:r w:rsidR="008744CC" w:rsidRPr="00BE2421">
        <w:rPr>
          <w:rStyle w:val="5-Char"/>
          <w:rFonts w:hint="cs"/>
          <w:rtl/>
        </w:rPr>
        <w:t>َ</w:t>
      </w:r>
      <w:r w:rsidRPr="00BE2421">
        <w:rPr>
          <w:rStyle w:val="5-Char"/>
          <w:rFonts w:hint="cs"/>
          <w:rtl/>
        </w:rPr>
        <w:t>ح</w:t>
      </w:r>
      <w:r w:rsidR="008744CC" w:rsidRPr="00BE2421">
        <w:rPr>
          <w:rStyle w:val="5-Char"/>
          <w:rFonts w:hint="cs"/>
          <w:rtl/>
        </w:rPr>
        <w:t>َ</w:t>
      </w:r>
      <w:r w:rsidRPr="00BE2421">
        <w:rPr>
          <w:rStyle w:val="5-Char"/>
          <w:rFonts w:hint="cs"/>
          <w:rtl/>
        </w:rPr>
        <w:t>د</w:t>
      </w:r>
      <w:r w:rsidR="008744CC" w:rsidRPr="00BE2421">
        <w:rPr>
          <w:rStyle w:val="5-Char"/>
          <w:rFonts w:hint="cs"/>
          <w:rtl/>
        </w:rPr>
        <w:t>ُ</w:t>
      </w:r>
      <w:r w:rsidRPr="00BE2421">
        <w:rPr>
          <w:rStyle w:val="5-Char"/>
          <w:rFonts w:hint="cs"/>
          <w:rtl/>
        </w:rPr>
        <w:t>ک</w:t>
      </w:r>
      <w:r w:rsidR="008744CC" w:rsidRPr="00BE2421">
        <w:rPr>
          <w:rStyle w:val="5-Char"/>
          <w:rFonts w:hint="cs"/>
          <w:rtl/>
        </w:rPr>
        <w:t>ُ</w:t>
      </w:r>
      <w:r w:rsidRPr="00BE2421">
        <w:rPr>
          <w:rStyle w:val="5-Char"/>
          <w:rFonts w:hint="cs"/>
          <w:rtl/>
        </w:rPr>
        <w:t>م</w:t>
      </w:r>
      <w:r w:rsidR="008744CC" w:rsidRPr="00BE2421">
        <w:rPr>
          <w:rStyle w:val="5-Char"/>
          <w:rFonts w:hint="cs"/>
          <w:rtl/>
        </w:rPr>
        <w:t>ْ</w:t>
      </w:r>
      <w:r w:rsidRPr="00BE2421">
        <w:rPr>
          <w:rStyle w:val="5-Char"/>
          <w:rFonts w:hint="cs"/>
          <w:rtl/>
        </w:rPr>
        <w:t xml:space="preserve"> و</w:t>
      </w:r>
      <w:r w:rsidR="008744CC" w:rsidRPr="00BE2421">
        <w:rPr>
          <w:rStyle w:val="5-Char"/>
          <w:rFonts w:hint="cs"/>
          <w:rtl/>
        </w:rPr>
        <w:t>َ</w:t>
      </w:r>
      <w:r w:rsidRPr="00BE2421">
        <w:rPr>
          <w:rStyle w:val="5-Char"/>
          <w:rFonts w:hint="cs"/>
          <w:rtl/>
        </w:rPr>
        <w:t xml:space="preserve"> ل</w:t>
      </w:r>
      <w:r w:rsidR="008744CC" w:rsidRPr="00BE2421">
        <w:rPr>
          <w:rStyle w:val="5-Char"/>
          <w:rFonts w:hint="cs"/>
          <w:rtl/>
        </w:rPr>
        <w:t>َ</w:t>
      </w:r>
      <w:r w:rsidR="00C12E54" w:rsidRPr="00BE2421">
        <w:rPr>
          <w:rStyle w:val="5-Char"/>
          <w:rFonts w:hint="cs"/>
          <w:rtl/>
        </w:rPr>
        <w:t>ي</w:t>
      </w:r>
      <w:r w:rsidR="008744CC" w:rsidRPr="00BE2421">
        <w:rPr>
          <w:rStyle w:val="5-Char"/>
          <w:rFonts w:hint="cs"/>
          <w:rtl/>
        </w:rPr>
        <w:t>َؤُ</w:t>
      </w:r>
      <w:r w:rsidRPr="00BE2421">
        <w:rPr>
          <w:rStyle w:val="5-Char"/>
          <w:rFonts w:hint="cs"/>
          <w:rtl/>
        </w:rPr>
        <w:t>م</w:t>
      </w:r>
      <w:r w:rsidR="008744CC" w:rsidRPr="00BE2421">
        <w:rPr>
          <w:rStyle w:val="5-Char"/>
          <w:rFonts w:hint="cs"/>
          <w:rtl/>
        </w:rPr>
        <w:t>َّ</w:t>
      </w:r>
      <w:r w:rsidRPr="00BE2421">
        <w:rPr>
          <w:rStyle w:val="5-Char"/>
          <w:rFonts w:hint="cs"/>
          <w:rtl/>
        </w:rPr>
        <w:t>ک</w:t>
      </w:r>
      <w:r w:rsidR="008744CC" w:rsidRPr="00BE2421">
        <w:rPr>
          <w:rStyle w:val="5-Char"/>
          <w:rFonts w:hint="cs"/>
          <w:rtl/>
        </w:rPr>
        <w:t>ُ</w:t>
      </w:r>
      <w:r w:rsidRPr="00BE2421">
        <w:rPr>
          <w:rStyle w:val="5-Char"/>
          <w:rFonts w:hint="cs"/>
          <w:rtl/>
        </w:rPr>
        <w:t>م</w:t>
      </w:r>
      <w:r w:rsidR="008744CC" w:rsidRPr="00BE2421">
        <w:rPr>
          <w:rStyle w:val="5-Char"/>
          <w:rFonts w:hint="cs"/>
          <w:rtl/>
        </w:rPr>
        <w:t>ْ</w:t>
      </w:r>
      <w:r w:rsidRPr="00BE2421">
        <w:rPr>
          <w:rStyle w:val="5-Char"/>
          <w:rFonts w:hint="cs"/>
          <w:rtl/>
        </w:rPr>
        <w:t xml:space="preserve"> ا</w:t>
      </w:r>
      <w:r w:rsidR="008744CC" w:rsidRPr="00BE2421">
        <w:rPr>
          <w:rStyle w:val="5-Char"/>
          <w:rFonts w:hint="cs"/>
          <w:rtl/>
        </w:rPr>
        <w:t>َ</w:t>
      </w:r>
      <w:r w:rsidRPr="00BE2421">
        <w:rPr>
          <w:rStyle w:val="5-Char"/>
          <w:rFonts w:hint="cs"/>
          <w:rtl/>
        </w:rPr>
        <w:t>ک</w:t>
      </w:r>
      <w:r w:rsidR="008744CC" w:rsidRPr="00BE2421">
        <w:rPr>
          <w:rStyle w:val="5-Char"/>
          <w:rFonts w:hint="cs"/>
          <w:rtl/>
        </w:rPr>
        <w:t>ْ</w:t>
      </w:r>
      <w:r w:rsidRPr="00BE2421">
        <w:rPr>
          <w:rStyle w:val="5-Char"/>
          <w:rFonts w:hint="cs"/>
          <w:rtl/>
        </w:rPr>
        <w:t>ب</w:t>
      </w:r>
      <w:r w:rsidR="008744CC" w:rsidRPr="00BE2421">
        <w:rPr>
          <w:rStyle w:val="5-Char"/>
          <w:rFonts w:hint="cs"/>
          <w:rtl/>
        </w:rPr>
        <w:t>َ</w:t>
      </w:r>
      <w:r w:rsidRPr="00BE2421">
        <w:rPr>
          <w:rStyle w:val="5-Char"/>
          <w:rFonts w:hint="cs"/>
          <w:rtl/>
        </w:rPr>
        <w:t>ر</w:t>
      </w:r>
      <w:r w:rsidR="008744CC" w:rsidRPr="00BE2421">
        <w:rPr>
          <w:rStyle w:val="5-Char"/>
          <w:rFonts w:hint="cs"/>
          <w:rtl/>
        </w:rPr>
        <w:t>ُ</w:t>
      </w:r>
      <w:r w:rsidRPr="00BE2421">
        <w:rPr>
          <w:rStyle w:val="5-Char"/>
          <w:rFonts w:hint="cs"/>
          <w:rtl/>
        </w:rPr>
        <w:t>ک</w:t>
      </w:r>
      <w:r w:rsidR="008744CC" w:rsidRPr="00BE2421">
        <w:rPr>
          <w:rStyle w:val="5-Char"/>
          <w:rFonts w:hint="cs"/>
          <w:rtl/>
        </w:rPr>
        <w:t>ُ</w:t>
      </w:r>
      <w:r w:rsidRPr="00BE2421">
        <w:rPr>
          <w:rStyle w:val="5-Char"/>
          <w:rFonts w:hint="cs"/>
          <w:rtl/>
        </w:rPr>
        <w:t>م</w:t>
      </w:r>
      <w:r w:rsidR="008744CC" w:rsidRPr="00BE2421">
        <w:rPr>
          <w:rStyle w:val="5-Char"/>
          <w:rFonts w:hint="cs"/>
          <w:rtl/>
        </w:rPr>
        <w:t>ْ</w:t>
      </w:r>
      <w:r w:rsidRPr="00BE2421">
        <w:rPr>
          <w:rStyle w:val="5-Char"/>
          <w:rFonts w:hint="cs"/>
          <w:rtl/>
        </w:rPr>
        <w:t>»</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هنگام</w:t>
      </w:r>
      <w:r w:rsidR="00446BB7">
        <w:rPr>
          <w:rStyle w:val="1-Char"/>
          <w:rFonts w:hint="cs"/>
          <w:rtl/>
        </w:rPr>
        <w:t>ی</w:t>
      </w:r>
      <w:r w:rsidRPr="00BE2421">
        <w:rPr>
          <w:rStyle w:val="1-Char"/>
          <w:rFonts w:hint="cs"/>
          <w:rtl/>
        </w:rPr>
        <w:t xml:space="preserve"> که وقت نماز فرارس</w:t>
      </w:r>
      <w:r w:rsidR="00446BB7">
        <w:rPr>
          <w:rStyle w:val="1-Char"/>
          <w:rFonts w:hint="cs"/>
          <w:rtl/>
        </w:rPr>
        <w:t>ی</w:t>
      </w:r>
      <w:r w:rsidRPr="00BE2421">
        <w:rPr>
          <w:rStyle w:val="1-Char"/>
          <w:rFonts w:hint="cs"/>
          <w:rtl/>
        </w:rPr>
        <w:t xml:space="preserve">د </w:t>
      </w:r>
      <w:r w:rsidR="00446BB7">
        <w:rPr>
          <w:rStyle w:val="1-Char"/>
          <w:rFonts w:hint="cs"/>
          <w:rtl/>
        </w:rPr>
        <w:t>ی</w:t>
      </w:r>
      <w:r w:rsidRPr="00BE2421">
        <w:rPr>
          <w:rStyle w:val="1-Char"/>
          <w:rFonts w:hint="cs"/>
          <w:rtl/>
        </w:rPr>
        <w:t>ک</w:t>
      </w:r>
      <w:r w:rsidR="00446BB7">
        <w:rPr>
          <w:rStyle w:val="1-Char"/>
          <w:rFonts w:hint="cs"/>
          <w:rtl/>
        </w:rPr>
        <w:t>ی</w:t>
      </w:r>
      <w:r w:rsidRPr="00BE2421">
        <w:rPr>
          <w:rStyle w:val="1-Char"/>
          <w:rFonts w:hint="cs"/>
          <w:rtl/>
        </w:rPr>
        <w:t xml:space="preserve"> از شما اذان بگو</w:t>
      </w:r>
      <w:r w:rsidR="00446BB7">
        <w:rPr>
          <w:rStyle w:val="1-Char"/>
          <w:rFonts w:hint="cs"/>
          <w:rtl/>
        </w:rPr>
        <w:t>ی</w:t>
      </w:r>
      <w:r w:rsidRPr="00BE2421">
        <w:rPr>
          <w:rStyle w:val="1-Char"/>
          <w:rFonts w:hint="cs"/>
          <w:rtl/>
        </w:rPr>
        <w:t>د و بزرگتر</w:t>
      </w:r>
      <w:r w:rsidR="00446BB7">
        <w:rPr>
          <w:rStyle w:val="1-Char"/>
          <w:rFonts w:hint="cs"/>
          <w:rtl/>
        </w:rPr>
        <w:t>ی</w:t>
      </w:r>
      <w:r w:rsidRPr="00BE2421">
        <w:rPr>
          <w:rStyle w:val="1-Char"/>
          <w:rFonts w:hint="cs"/>
          <w:rtl/>
        </w:rPr>
        <w:t>ن شما امامت کند»</w:t>
      </w:r>
      <w:r w:rsidRPr="007100A7">
        <w:rPr>
          <w:rStyle w:val="1-Char"/>
          <w:rFonts w:hint="cs"/>
          <w:rtl/>
        </w:rPr>
        <w:t>.</w:t>
      </w:r>
    </w:p>
    <w:p w:rsidR="003C06A2" w:rsidRPr="007100A7" w:rsidRDefault="003C06A2" w:rsidP="00AF1D25">
      <w:pPr>
        <w:rPr>
          <w:rStyle w:val="1-Char"/>
          <w:rtl/>
        </w:rPr>
      </w:pPr>
      <w:r w:rsidRPr="007100A7">
        <w:rPr>
          <w:rStyle w:val="1-Char"/>
          <w:rFonts w:hint="cs"/>
          <w:rtl/>
        </w:rPr>
        <w:t>انس</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ا</w:t>
      </w:r>
      <w:r w:rsidR="008744CC" w:rsidRPr="00BE2421">
        <w:rPr>
          <w:rStyle w:val="5-Char"/>
          <w:rFonts w:hint="cs"/>
          <w:rtl/>
        </w:rPr>
        <w:t>ِ</w:t>
      </w:r>
      <w:r w:rsidRPr="00BE2421">
        <w:rPr>
          <w:rStyle w:val="5-Char"/>
          <w:rFonts w:hint="cs"/>
          <w:rtl/>
        </w:rPr>
        <w:t>نّ</w:t>
      </w:r>
      <w:r w:rsidR="008744CC" w:rsidRPr="00BE2421">
        <w:rPr>
          <w:rStyle w:val="5-Char"/>
          <w:rFonts w:hint="cs"/>
          <w:rtl/>
        </w:rPr>
        <w:t>َ</w:t>
      </w:r>
      <w:r w:rsidRPr="00BE2421">
        <w:rPr>
          <w:rStyle w:val="5-Char"/>
          <w:rFonts w:hint="cs"/>
          <w:rtl/>
        </w:rPr>
        <w:t xml:space="preserve"> الن</w:t>
      </w:r>
      <w:r w:rsidR="008744CC" w:rsidRPr="00BE2421">
        <w:rPr>
          <w:rStyle w:val="5-Char"/>
          <w:rFonts w:hint="cs"/>
          <w:rtl/>
        </w:rPr>
        <w:t>َّ</w:t>
      </w:r>
      <w:r w:rsidRPr="00BE2421">
        <w:rPr>
          <w:rStyle w:val="5-Char"/>
          <w:rFonts w:hint="cs"/>
          <w:rtl/>
        </w:rPr>
        <w:t>ب</w:t>
      </w:r>
      <w:r w:rsidR="008744CC" w:rsidRPr="00BE2421">
        <w:rPr>
          <w:rStyle w:val="5-Char"/>
          <w:rFonts w:hint="cs"/>
          <w:rtl/>
        </w:rPr>
        <w:t>ِ</w:t>
      </w:r>
      <w:r w:rsidR="00C12E54" w:rsidRPr="00BE2421">
        <w:rPr>
          <w:rStyle w:val="5-Char"/>
          <w:rFonts w:hint="cs"/>
          <w:rtl/>
        </w:rPr>
        <w:t>ي</w:t>
      </w:r>
      <w:r w:rsidRPr="00BE2421">
        <w:rPr>
          <w:rStyle w:val="5-Char"/>
          <w:rFonts w:hint="cs"/>
          <w:rtl/>
        </w:rPr>
        <w:t>ّ</w:t>
      </w:r>
      <w:r w:rsidR="008744CC" w:rsidRPr="00BE2421">
        <w:rPr>
          <w:rStyle w:val="5-Char"/>
          <w:rFonts w:hint="cs"/>
          <w:rtl/>
        </w:rPr>
        <w:t>َ</w:t>
      </w:r>
      <w:r w:rsidR="00FE6406" w:rsidRPr="00FE6406">
        <w:rPr>
          <w:rStyle w:val="1-Char"/>
          <w:rFonts w:cs="CTraditional Arabic" w:hint="cs"/>
          <w:rtl/>
        </w:rPr>
        <w:t xml:space="preserve"> ج</w:t>
      </w:r>
      <w:r w:rsidRPr="00BE2421">
        <w:rPr>
          <w:rStyle w:val="5-Char"/>
          <w:rFonts w:hint="cs"/>
          <w:rtl/>
        </w:rPr>
        <w:t xml:space="preserve"> ک</w:t>
      </w:r>
      <w:r w:rsidR="008744CC" w:rsidRPr="00BE2421">
        <w:rPr>
          <w:rStyle w:val="5-Char"/>
          <w:rFonts w:hint="cs"/>
          <w:rtl/>
        </w:rPr>
        <w:t>ٰ</w:t>
      </w:r>
      <w:r w:rsidRPr="00BE2421">
        <w:rPr>
          <w:rStyle w:val="5-Char"/>
          <w:rFonts w:hint="cs"/>
          <w:rtl/>
        </w:rPr>
        <w:t>ان</w:t>
      </w:r>
      <w:r w:rsidR="008744CC" w:rsidRPr="00BE2421">
        <w:rPr>
          <w:rStyle w:val="5-Char"/>
          <w:rFonts w:hint="cs"/>
          <w:rtl/>
        </w:rPr>
        <w:t>َ</w:t>
      </w:r>
      <w:r w:rsidRPr="00BE2421">
        <w:rPr>
          <w:rStyle w:val="5-Char"/>
          <w:rFonts w:hint="cs"/>
          <w:rtl/>
        </w:rPr>
        <w:t xml:space="preserve"> ا</w:t>
      </w:r>
      <w:r w:rsidR="008744CC" w:rsidRPr="00BE2421">
        <w:rPr>
          <w:rStyle w:val="5-Char"/>
          <w:rFonts w:hint="cs"/>
          <w:rtl/>
        </w:rPr>
        <w:t>ِ</w:t>
      </w:r>
      <w:r w:rsidRPr="00BE2421">
        <w:rPr>
          <w:rStyle w:val="5-Char"/>
          <w:rFonts w:hint="cs"/>
          <w:rtl/>
        </w:rPr>
        <w:t>ذ</w:t>
      </w:r>
      <w:r w:rsidR="008744CC" w:rsidRPr="00BE2421">
        <w:rPr>
          <w:rStyle w:val="5-Char"/>
          <w:rFonts w:hint="cs"/>
          <w:rtl/>
        </w:rPr>
        <w:t>ٰ</w:t>
      </w:r>
      <w:r w:rsidRPr="00BE2421">
        <w:rPr>
          <w:rStyle w:val="5-Char"/>
          <w:rFonts w:hint="cs"/>
          <w:rtl/>
        </w:rPr>
        <w:t>ا غ</w:t>
      </w:r>
      <w:r w:rsidR="008744CC" w:rsidRPr="00BE2421">
        <w:rPr>
          <w:rStyle w:val="5-Char"/>
          <w:rFonts w:hint="cs"/>
          <w:rtl/>
        </w:rPr>
        <w:t>َ</w:t>
      </w:r>
      <w:r w:rsidRPr="00BE2421">
        <w:rPr>
          <w:rStyle w:val="5-Char"/>
          <w:rFonts w:hint="cs"/>
          <w:rtl/>
        </w:rPr>
        <w:t>ز</w:t>
      </w:r>
      <w:r w:rsidR="008744CC" w:rsidRPr="00BE2421">
        <w:rPr>
          <w:rStyle w:val="5-Char"/>
          <w:rFonts w:hint="cs"/>
          <w:rtl/>
        </w:rPr>
        <w:t>ٰ</w:t>
      </w:r>
      <w:r w:rsidRPr="00BE2421">
        <w:rPr>
          <w:rStyle w:val="5-Char"/>
          <w:rFonts w:hint="cs"/>
          <w:rtl/>
        </w:rPr>
        <w:t>اب</w:t>
      </w:r>
      <w:r w:rsidR="008744CC" w:rsidRPr="00BE2421">
        <w:rPr>
          <w:rStyle w:val="5-Char"/>
          <w:rFonts w:hint="cs"/>
          <w:rtl/>
        </w:rPr>
        <w:t>ِ</w:t>
      </w:r>
      <w:r w:rsidRPr="00BE2421">
        <w:rPr>
          <w:rStyle w:val="5-Char"/>
          <w:rFonts w:hint="cs"/>
          <w:rtl/>
        </w:rPr>
        <w:t>ن</w:t>
      </w:r>
      <w:r w:rsidR="008744CC" w:rsidRPr="00BE2421">
        <w:rPr>
          <w:rStyle w:val="5-Char"/>
          <w:rFonts w:hint="cs"/>
          <w:rtl/>
        </w:rPr>
        <w:t>ٰ</w:t>
      </w:r>
      <w:r w:rsidRPr="00BE2421">
        <w:rPr>
          <w:rStyle w:val="5-Char"/>
          <w:rFonts w:hint="cs"/>
          <w:rtl/>
        </w:rPr>
        <w:t>ا ق</w:t>
      </w:r>
      <w:r w:rsidR="008744CC" w:rsidRPr="00BE2421">
        <w:rPr>
          <w:rStyle w:val="5-Char"/>
          <w:rFonts w:hint="cs"/>
          <w:rtl/>
        </w:rPr>
        <w:t>َ</w:t>
      </w:r>
      <w:r w:rsidRPr="00BE2421">
        <w:rPr>
          <w:rStyle w:val="5-Char"/>
          <w:rFonts w:hint="cs"/>
          <w:rtl/>
        </w:rPr>
        <w:t>و</w:t>
      </w:r>
      <w:r w:rsidR="008744CC" w:rsidRPr="00BE2421">
        <w:rPr>
          <w:rStyle w:val="5-Char"/>
          <w:rFonts w:hint="cs"/>
          <w:rtl/>
        </w:rPr>
        <w:t>ْ</w:t>
      </w:r>
      <w:r w:rsidRPr="00BE2421">
        <w:rPr>
          <w:rStyle w:val="5-Char"/>
          <w:rFonts w:hint="cs"/>
          <w:rtl/>
        </w:rPr>
        <w:t>ماً ل</w:t>
      </w:r>
      <w:r w:rsidR="008744CC" w:rsidRPr="00BE2421">
        <w:rPr>
          <w:rStyle w:val="5-Char"/>
          <w:rFonts w:hint="cs"/>
          <w:rtl/>
        </w:rPr>
        <w:t>َ</w:t>
      </w:r>
      <w:r w:rsidRPr="00BE2421">
        <w:rPr>
          <w:rStyle w:val="5-Char"/>
          <w:rFonts w:hint="cs"/>
          <w:rtl/>
        </w:rPr>
        <w:t>م</w:t>
      </w:r>
      <w:r w:rsidR="008744CC" w:rsidRPr="00BE2421">
        <w:rPr>
          <w:rStyle w:val="5-Char"/>
          <w:rFonts w:hint="cs"/>
          <w:rtl/>
        </w:rPr>
        <w:t>ْ</w:t>
      </w:r>
      <w:r w:rsidRPr="00BE2421">
        <w:rPr>
          <w:rStyle w:val="5-Char"/>
          <w:rFonts w:hint="cs"/>
          <w:rtl/>
        </w:rPr>
        <w:t xml:space="preserve"> </w:t>
      </w:r>
      <w:r w:rsidR="00C12E54" w:rsidRPr="00BE2421">
        <w:rPr>
          <w:rStyle w:val="5-Char"/>
          <w:rFonts w:hint="cs"/>
          <w:rtl/>
        </w:rPr>
        <w:t>ي</w:t>
      </w:r>
      <w:r w:rsidR="008744CC" w:rsidRPr="00BE2421">
        <w:rPr>
          <w:rStyle w:val="5-Char"/>
          <w:rFonts w:hint="cs"/>
          <w:rtl/>
        </w:rPr>
        <w:t>َکُ</w:t>
      </w:r>
      <w:r w:rsidRPr="00BE2421">
        <w:rPr>
          <w:rStyle w:val="5-Char"/>
          <w:rFonts w:hint="cs"/>
          <w:rtl/>
        </w:rPr>
        <w:t>ن</w:t>
      </w:r>
      <w:r w:rsidR="008744CC" w:rsidRPr="00BE2421">
        <w:rPr>
          <w:rStyle w:val="5-Char"/>
          <w:rFonts w:hint="cs"/>
          <w:rtl/>
        </w:rPr>
        <w:t>ْ</w:t>
      </w:r>
      <w:r w:rsidRPr="00BE2421">
        <w:rPr>
          <w:rStyle w:val="5-Char"/>
          <w:rFonts w:hint="cs"/>
          <w:rtl/>
        </w:rPr>
        <w:t xml:space="preserve"> </w:t>
      </w:r>
      <w:r w:rsidR="00C12E54" w:rsidRPr="00BE2421">
        <w:rPr>
          <w:rStyle w:val="5-Char"/>
          <w:rFonts w:hint="cs"/>
          <w:rtl/>
        </w:rPr>
        <w:t>ي</w:t>
      </w:r>
      <w:r w:rsidR="008744CC" w:rsidRPr="00BE2421">
        <w:rPr>
          <w:rStyle w:val="5-Char"/>
          <w:rFonts w:hint="cs"/>
          <w:rtl/>
        </w:rPr>
        <w:t>َ</w:t>
      </w:r>
      <w:r w:rsidRPr="00BE2421">
        <w:rPr>
          <w:rStyle w:val="5-Char"/>
          <w:rFonts w:hint="cs"/>
          <w:rtl/>
        </w:rPr>
        <w:t>غ</w:t>
      </w:r>
      <w:r w:rsidR="008744CC" w:rsidRPr="00BE2421">
        <w:rPr>
          <w:rStyle w:val="5-Char"/>
          <w:rFonts w:hint="cs"/>
          <w:rtl/>
        </w:rPr>
        <w:t>ْ</w:t>
      </w:r>
      <w:r w:rsidRPr="00BE2421">
        <w:rPr>
          <w:rStyle w:val="5-Char"/>
          <w:rFonts w:hint="cs"/>
          <w:rtl/>
        </w:rPr>
        <w:t>ز</w:t>
      </w:r>
      <w:r w:rsidR="008744CC" w:rsidRPr="00BE2421">
        <w:rPr>
          <w:rStyle w:val="5-Char"/>
          <w:rFonts w:hint="cs"/>
          <w:rtl/>
        </w:rPr>
        <w:t>ُ</w:t>
      </w:r>
      <w:r w:rsidRPr="00BE2421">
        <w:rPr>
          <w:rStyle w:val="5-Char"/>
          <w:rFonts w:hint="cs"/>
          <w:rtl/>
        </w:rPr>
        <w:t>وا ب</w:t>
      </w:r>
      <w:r w:rsidR="008744CC" w:rsidRPr="00BE2421">
        <w:rPr>
          <w:rStyle w:val="5-Char"/>
          <w:rFonts w:hint="cs"/>
          <w:rtl/>
        </w:rPr>
        <w:t>ِ</w:t>
      </w:r>
      <w:r w:rsidRPr="00BE2421">
        <w:rPr>
          <w:rStyle w:val="5-Char"/>
          <w:rFonts w:hint="cs"/>
          <w:rtl/>
        </w:rPr>
        <w:t>ن</w:t>
      </w:r>
      <w:r w:rsidR="008744CC" w:rsidRPr="00BE2421">
        <w:rPr>
          <w:rStyle w:val="5-Char"/>
          <w:rFonts w:hint="cs"/>
          <w:rtl/>
        </w:rPr>
        <w:t>ٰ</w:t>
      </w:r>
      <w:r w:rsidRPr="00BE2421">
        <w:rPr>
          <w:rStyle w:val="5-Char"/>
          <w:rFonts w:hint="cs"/>
          <w:rtl/>
        </w:rPr>
        <w:t>ا ح</w:t>
      </w:r>
      <w:r w:rsidR="008744CC" w:rsidRPr="00BE2421">
        <w:rPr>
          <w:rStyle w:val="5-Char"/>
          <w:rFonts w:hint="cs"/>
          <w:rtl/>
        </w:rPr>
        <w:t>َ</w:t>
      </w:r>
      <w:r w:rsidRPr="00BE2421">
        <w:rPr>
          <w:rStyle w:val="5-Char"/>
          <w:rFonts w:hint="cs"/>
          <w:rtl/>
        </w:rPr>
        <w:t>تّ</w:t>
      </w:r>
      <w:r w:rsidR="008744CC" w:rsidRPr="00BE2421">
        <w:rPr>
          <w:rStyle w:val="5-Char"/>
          <w:rFonts w:hint="cs"/>
          <w:rtl/>
        </w:rPr>
        <w:t>ٰ</w:t>
      </w:r>
      <w:r w:rsidR="00C12E54" w:rsidRPr="00BE2421">
        <w:rPr>
          <w:rStyle w:val="5-Char"/>
          <w:rFonts w:hint="cs"/>
          <w:rtl/>
        </w:rPr>
        <w:t>ي</w:t>
      </w:r>
      <w:r w:rsidRPr="00BE2421">
        <w:rPr>
          <w:rStyle w:val="5-Char"/>
          <w:rFonts w:hint="cs"/>
          <w:rtl/>
        </w:rPr>
        <w:t xml:space="preserve"> </w:t>
      </w:r>
      <w:r w:rsidR="00C12E54" w:rsidRPr="00BE2421">
        <w:rPr>
          <w:rStyle w:val="5-Char"/>
          <w:rFonts w:hint="cs"/>
          <w:rtl/>
        </w:rPr>
        <w:t>ي</w:t>
      </w:r>
      <w:r w:rsidR="008744CC" w:rsidRPr="00BE2421">
        <w:rPr>
          <w:rStyle w:val="5-Char"/>
          <w:rFonts w:hint="cs"/>
          <w:rtl/>
        </w:rPr>
        <w:t>ُ</w:t>
      </w:r>
      <w:r w:rsidRPr="00BE2421">
        <w:rPr>
          <w:rStyle w:val="5-Char"/>
          <w:rFonts w:hint="cs"/>
          <w:rtl/>
        </w:rPr>
        <w:t>ص</w:t>
      </w:r>
      <w:r w:rsidR="008744CC" w:rsidRPr="00BE2421">
        <w:rPr>
          <w:rStyle w:val="5-Char"/>
          <w:rFonts w:hint="cs"/>
          <w:rtl/>
        </w:rPr>
        <w:t>ْ</w:t>
      </w:r>
      <w:r w:rsidRPr="00BE2421">
        <w:rPr>
          <w:rStyle w:val="5-Char"/>
          <w:rFonts w:hint="cs"/>
          <w:rtl/>
        </w:rPr>
        <w:t>ب</w:t>
      </w:r>
      <w:r w:rsidR="008744CC" w:rsidRPr="00BE2421">
        <w:rPr>
          <w:rStyle w:val="5-Char"/>
          <w:rFonts w:hint="cs"/>
          <w:rtl/>
        </w:rPr>
        <w:t>ِ</w:t>
      </w:r>
      <w:r w:rsidRPr="00BE2421">
        <w:rPr>
          <w:rStyle w:val="5-Char"/>
          <w:rFonts w:hint="cs"/>
          <w:rtl/>
        </w:rPr>
        <w:t>ح</w:t>
      </w:r>
      <w:r w:rsidR="008744CC" w:rsidRPr="00BE2421">
        <w:rPr>
          <w:rStyle w:val="5-Char"/>
          <w:rFonts w:hint="cs"/>
          <w:rtl/>
        </w:rPr>
        <w:t>َ</w:t>
      </w:r>
      <w:r w:rsidRPr="00BE2421">
        <w:rPr>
          <w:rStyle w:val="5-Char"/>
          <w:rFonts w:hint="cs"/>
          <w:rtl/>
        </w:rPr>
        <w:t xml:space="preserve"> و</w:t>
      </w:r>
      <w:r w:rsidR="008744CC" w:rsidRPr="00BE2421">
        <w:rPr>
          <w:rStyle w:val="5-Char"/>
          <w:rFonts w:hint="cs"/>
          <w:rtl/>
        </w:rPr>
        <w:t>َ</w:t>
      </w:r>
      <w:r w:rsidRPr="00BE2421">
        <w:rPr>
          <w:rStyle w:val="5-Char"/>
          <w:rFonts w:hint="cs"/>
          <w:rtl/>
        </w:rPr>
        <w:t xml:space="preserve"> </w:t>
      </w:r>
      <w:r w:rsidR="00C12E54" w:rsidRPr="00BE2421">
        <w:rPr>
          <w:rStyle w:val="5-Char"/>
          <w:rFonts w:hint="cs"/>
          <w:rtl/>
        </w:rPr>
        <w:t>ي</w:t>
      </w:r>
      <w:r w:rsidR="008744CC" w:rsidRPr="00BE2421">
        <w:rPr>
          <w:rStyle w:val="5-Char"/>
          <w:rFonts w:hint="cs"/>
          <w:rtl/>
        </w:rPr>
        <w:t>َ</w:t>
      </w:r>
      <w:r w:rsidRPr="00BE2421">
        <w:rPr>
          <w:rStyle w:val="5-Char"/>
          <w:rFonts w:hint="cs"/>
          <w:rtl/>
        </w:rPr>
        <w:t>ن</w:t>
      </w:r>
      <w:r w:rsidR="008744CC" w:rsidRPr="00BE2421">
        <w:rPr>
          <w:rStyle w:val="5-Char"/>
          <w:rFonts w:hint="cs"/>
          <w:rtl/>
        </w:rPr>
        <w:t>ْ</w:t>
      </w:r>
      <w:r w:rsidRPr="00BE2421">
        <w:rPr>
          <w:rStyle w:val="5-Char"/>
          <w:rFonts w:hint="cs"/>
          <w:rtl/>
        </w:rPr>
        <w:t>ظ</w:t>
      </w:r>
      <w:r w:rsidR="008744CC" w:rsidRPr="00BE2421">
        <w:rPr>
          <w:rStyle w:val="5-Char"/>
          <w:rFonts w:hint="cs"/>
          <w:rtl/>
        </w:rPr>
        <w:t>ُ</w:t>
      </w:r>
      <w:r w:rsidRPr="00BE2421">
        <w:rPr>
          <w:rStyle w:val="5-Char"/>
          <w:rFonts w:hint="cs"/>
          <w:rtl/>
        </w:rPr>
        <w:t>ر</w:t>
      </w:r>
      <w:r w:rsidR="008744CC" w:rsidRPr="00BE2421">
        <w:rPr>
          <w:rStyle w:val="5-Char"/>
          <w:rFonts w:hint="cs"/>
          <w:rtl/>
        </w:rPr>
        <w:t>َ</w:t>
      </w:r>
      <w:r w:rsidRPr="00BE2421">
        <w:rPr>
          <w:rStyle w:val="5-Char"/>
          <w:rFonts w:hint="cs"/>
          <w:rtl/>
        </w:rPr>
        <w:t>، ف</w:t>
      </w:r>
      <w:r w:rsidR="008744CC" w:rsidRPr="00BE2421">
        <w:rPr>
          <w:rStyle w:val="5-Char"/>
          <w:rFonts w:hint="cs"/>
          <w:rtl/>
        </w:rPr>
        <w:t>َ</w:t>
      </w:r>
      <w:r w:rsidRPr="00BE2421">
        <w:rPr>
          <w:rStyle w:val="5-Char"/>
          <w:rFonts w:hint="cs"/>
          <w:rtl/>
        </w:rPr>
        <w:t>ا</w:t>
      </w:r>
      <w:r w:rsidR="008744CC" w:rsidRPr="00BE2421">
        <w:rPr>
          <w:rStyle w:val="5-Char"/>
          <w:rFonts w:hint="cs"/>
          <w:rtl/>
        </w:rPr>
        <w:t>ِ</w:t>
      </w:r>
      <w:r w:rsidRPr="00BE2421">
        <w:rPr>
          <w:rStyle w:val="5-Char"/>
          <w:rFonts w:hint="cs"/>
          <w:rtl/>
        </w:rPr>
        <w:t>ن</w:t>
      </w:r>
      <w:r w:rsidR="008744CC" w:rsidRPr="00BE2421">
        <w:rPr>
          <w:rStyle w:val="5-Char"/>
          <w:rFonts w:hint="cs"/>
          <w:rtl/>
        </w:rPr>
        <w:t>ْ</w:t>
      </w:r>
      <w:r w:rsidRPr="00BE2421">
        <w:rPr>
          <w:rStyle w:val="5-Char"/>
          <w:rFonts w:hint="cs"/>
          <w:rtl/>
        </w:rPr>
        <w:t xml:space="preserve"> س</w:t>
      </w:r>
      <w:r w:rsidR="008744CC" w:rsidRPr="00BE2421">
        <w:rPr>
          <w:rStyle w:val="5-Char"/>
          <w:rFonts w:hint="cs"/>
          <w:rtl/>
        </w:rPr>
        <w:t>َ</w:t>
      </w:r>
      <w:r w:rsidRPr="00BE2421">
        <w:rPr>
          <w:rStyle w:val="5-Char"/>
          <w:rFonts w:hint="cs"/>
          <w:rtl/>
        </w:rPr>
        <w:t>م</w:t>
      </w:r>
      <w:r w:rsidR="008744CC" w:rsidRPr="00BE2421">
        <w:rPr>
          <w:rStyle w:val="5-Char"/>
          <w:rFonts w:hint="cs"/>
          <w:rtl/>
        </w:rPr>
        <w:t>ِ</w:t>
      </w:r>
      <w:r w:rsidRPr="00BE2421">
        <w:rPr>
          <w:rStyle w:val="5-Char"/>
          <w:rFonts w:hint="cs"/>
          <w:rtl/>
        </w:rPr>
        <w:t>ع</w:t>
      </w:r>
      <w:r w:rsidR="008744CC" w:rsidRPr="00BE2421">
        <w:rPr>
          <w:rStyle w:val="5-Char"/>
          <w:rFonts w:hint="cs"/>
          <w:rtl/>
        </w:rPr>
        <w:t>َ</w:t>
      </w:r>
      <w:r w:rsidRPr="00BE2421">
        <w:rPr>
          <w:rStyle w:val="5-Char"/>
          <w:rFonts w:hint="cs"/>
          <w:rtl/>
        </w:rPr>
        <w:t xml:space="preserve"> ا</w:t>
      </w:r>
      <w:r w:rsidR="008744CC" w:rsidRPr="00BE2421">
        <w:rPr>
          <w:rStyle w:val="5-Char"/>
          <w:rFonts w:hint="cs"/>
          <w:rtl/>
        </w:rPr>
        <w:t>َ</w:t>
      </w:r>
      <w:r w:rsidRPr="00BE2421">
        <w:rPr>
          <w:rStyle w:val="5-Char"/>
          <w:rFonts w:hint="cs"/>
          <w:rtl/>
        </w:rPr>
        <w:t>ذ</w:t>
      </w:r>
      <w:r w:rsidR="008744CC" w:rsidRPr="00BE2421">
        <w:rPr>
          <w:rStyle w:val="5-Char"/>
          <w:rFonts w:hint="cs"/>
          <w:rtl/>
        </w:rPr>
        <w:t>ٰ</w:t>
      </w:r>
      <w:r w:rsidRPr="00BE2421">
        <w:rPr>
          <w:rStyle w:val="5-Char"/>
          <w:rFonts w:hint="cs"/>
          <w:rtl/>
        </w:rPr>
        <w:t>ناً ک</w:t>
      </w:r>
      <w:r w:rsidR="00AD598A" w:rsidRPr="00BE2421">
        <w:rPr>
          <w:rStyle w:val="5-Char"/>
          <w:rFonts w:hint="cs"/>
          <w:rtl/>
        </w:rPr>
        <w:t>َ</w:t>
      </w:r>
      <w:r w:rsidRPr="00BE2421">
        <w:rPr>
          <w:rStyle w:val="5-Char"/>
          <w:rFonts w:hint="cs"/>
          <w:rtl/>
        </w:rPr>
        <w:t>فّ</w:t>
      </w:r>
      <w:r w:rsidR="00AD598A" w:rsidRPr="00BE2421">
        <w:rPr>
          <w:rStyle w:val="5-Char"/>
          <w:rFonts w:hint="cs"/>
          <w:rtl/>
        </w:rPr>
        <w:t>َ</w:t>
      </w:r>
      <w:r w:rsidRPr="00BE2421">
        <w:rPr>
          <w:rStyle w:val="5-Char"/>
          <w:rFonts w:hint="cs"/>
          <w:rtl/>
        </w:rPr>
        <w:t xml:space="preserve"> ع</w:t>
      </w:r>
      <w:r w:rsidR="00AD598A" w:rsidRPr="00BE2421">
        <w:rPr>
          <w:rStyle w:val="5-Char"/>
          <w:rFonts w:hint="cs"/>
          <w:rtl/>
        </w:rPr>
        <w:t>َ</w:t>
      </w:r>
      <w:r w:rsidRPr="00BE2421">
        <w:rPr>
          <w:rStyle w:val="5-Char"/>
          <w:rFonts w:hint="cs"/>
          <w:rtl/>
        </w:rPr>
        <w:t>ن</w:t>
      </w:r>
      <w:r w:rsidR="00AD598A" w:rsidRPr="00BE2421">
        <w:rPr>
          <w:rStyle w:val="5-Char"/>
          <w:rFonts w:hint="cs"/>
          <w:rtl/>
        </w:rPr>
        <w:t>ْ</w:t>
      </w:r>
      <w:r w:rsidRPr="00BE2421">
        <w:rPr>
          <w:rStyle w:val="5-Char"/>
          <w:rFonts w:hint="cs"/>
          <w:rtl/>
        </w:rPr>
        <w:t>ه</w:t>
      </w:r>
      <w:r w:rsidR="00AD598A" w:rsidRPr="00BE2421">
        <w:rPr>
          <w:rStyle w:val="5-Char"/>
          <w:rFonts w:hint="cs"/>
          <w:rtl/>
        </w:rPr>
        <w:t>ُ</w:t>
      </w:r>
      <w:r w:rsidRPr="00BE2421">
        <w:rPr>
          <w:rStyle w:val="5-Char"/>
          <w:rFonts w:hint="cs"/>
          <w:rtl/>
        </w:rPr>
        <w:t>م</w:t>
      </w:r>
      <w:r w:rsidR="00AD598A" w:rsidRPr="00BE2421">
        <w:rPr>
          <w:rStyle w:val="5-Char"/>
          <w:rFonts w:hint="cs"/>
          <w:rtl/>
        </w:rPr>
        <w:t>ْ</w:t>
      </w:r>
      <w:r w:rsidRPr="00BE2421">
        <w:rPr>
          <w:rStyle w:val="5-Char"/>
          <w:rFonts w:hint="cs"/>
          <w:rtl/>
        </w:rPr>
        <w:t>، و</w:t>
      </w:r>
      <w:r w:rsidR="00AD598A" w:rsidRPr="00BE2421">
        <w:rPr>
          <w:rStyle w:val="5-Char"/>
          <w:rFonts w:hint="cs"/>
          <w:rtl/>
        </w:rPr>
        <w:t>َ</w:t>
      </w:r>
      <w:r w:rsidRPr="00BE2421">
        <w:rPr>
          <w:rStyle w:val="5-Char"/>
          <w:rFonts w:hint="cs"/>
          <w:rtl/>
        </w:rPr>
        <w:t xml:space="preserve"> ا</w:t>
      </w:r>
      <w:r w:rsidR="00AD598A" w:rsidRPr="00BE2421">
        <w:rPr>
          <w:rStyle w:val="5-Char"/>
          <w:rFonts w:hint="cs"/>
          <w:rtl/>
        </w:rPr>
        <w:t>ِ</w:t>
      </w:r>
      <w:r w:rsidRPr="00BE2421">
        <w:rPr>
          <w:rStyle w:val="5-Char"/>
          <w:rFonts w:hint="cs"/>
          <w:rtl/>
        </w:rPr>
        <w:t>ن</w:t>
      </w:r>
      <w:r w:rsidR="00AD598A" w:rsidRPr="00BE2421">
        <w:rPr>
          <w:rStyle w:val="5-Char"/>
          <w:rFonts w:hint="cs"/>
          <w:rtl/>
        </w:rPr>
        <w:t>ْ</w:t>
      </w:r>
      <w:r w:rsidRPr="00BE2421">
        <w:rPr>
          <w:rStyle w:val="5-Char"/>
          <w:rFonts w:hint="cs"/>
          <w:rtl/>
        </w:rPr>
        <w:t xml:space="preserve"> ل</w:t>
      </w:r>
      <w:r w:rsidR="00AD598A" w:rsidRPr="00BE2421">
        <w:rPr>
          <w:rStyle w:val="5-Char"/>
          <w:rFonts w:hint="cs"/>
          <w:rtl/>
        </w:rPr>
        <w:t>َّ</w:t>
      </w:r>
      <w:r w:rsidRPr="00BE2421">
        <w:rPr>
          <w:rStyle w:val="5-Char"/>
          <w:rFonts w:hint="cs"/>
          <w:rtl/>
        </w:rPr>
        <w:t>م</w:t>
      </w:r>
      <w:r w:rsidR="00AD598A" w:rsidRPr="00BE2421">
        <w:rPr>
          <w:rStyle w:val="5-Char"/>
          <w:rFonts w:hint="cs"/>
          <w:rtl/>
        </w:rPr>
        <w:t>ْ</w:t>
      </w:r>
      <w:r w:rsidRPr="00BE2421">
        <w:rPr>
          <w:rStyle w:val="5-Char"/>
          <w:rFonts w:hint="cs"/>
          <w:rtl/>
        </w:rPr>
        <w:t xml:space="preserve"> </w:t>
      </w:r>
      <w:r w:rsidR="00C12E54" w:rsidRPr="00BE2421">
        <w:rPr>
          <w:rStyle w:val="5-Char"/>
          <w:rFonts w:hint="cs"/>
          <w:rtl/>
        </w:rPr>
        <w:t>ي</w:t>
      </w:r>
      <w:r w:rsidR="00AD598A" w:rsidRPr="00BE2421">
        <w:rPr>
          <w:rStyle w:val="5-Char"/>
          <w:rFonts w:hint="cs"/>
          <w:rtl/>
        </w:rPr>
        <w:t>َ</w:t>
      </w:r>
      <w:r w:rsidRPr="00BE2421">
        <w:rPr>
          <w:rStyle w:val="5-Char"/>
          <w:rFonts w:hint="cs"/>
          <w:rtl/>
        </w:rPr>
        <w:t>س</w:t>
      </w:r>
      <w:r w:rsidR="00AD598A" w:rsidRPr="00BE2421">
        <w:rPr>
          <w:rStyle w:val="5-Char"/>
          <w:rFonts w:hint="cs"/>
          <w:rtl/>
        </w:rPr>
        <w:t>ْ</w:t>
      </w:r>
      <w:r w:rsidRPr="00BE2421">
        <w:rPr>
          <w:rStyle w:val="5-Char"/>
          <w:rFonts w:hint="cs"/>
          <w:rtl/>
        </w:rPr>
        <w:t>م</w:t>
      </w:r>
      <w:r w:rsidR="00AD598A" w:rsidRPr="00BE2421">
        <w:rPr>
          <w:rStyle w:val="5-Char"/>
          <w:rFonts w:hint="cs"/>
          <w:rtl/>
        </w:rPr>
        <w:t>َ</w:t>
      </w:r>
      <w:r w:rsidRPr="00BE2421">
        <w:rPr>
          <w:rStyle w:val="5-Char"/>
          <w:rFonts w:hint="cs"/>
          <w:rtl/>
        </w:rPr>
        <w:t>ع</w:t>
      </w:r>
      <w:r w:rsidR="00AD598A" w:rsidRPr="00BE2421">
        <w:rPr>
          <w:rStyle w:val="5-Char"/>
          <w:rFonts w:hint="cs"/>
          <w:rtl/>
        </w:rPr>
        <w:t>ْ</w:t>
      </w:r>
      <w:r w:rsidRPr="00BE2421">
        <w:rPr>
          <w:rStyle w:val="5-Char"/>
          <w:rFonts w:hint="cs"/>
          <w:rtl/>
        </w:rPr>
        <w:t xml:space="preserve"> ا</w:t>
      </w:r>
      <w:r w:rsidR="00AD598A" w:rsidRPr="00BE2421">
        <w:rPr>
          <w:rStyle w:val="5-Char"/>
          <w:rFonts w:hint="cs"/>
          <w:rtl/>
        </w:rPr>
        <w:t>َ</w:t>
      </w:r>
      <w:r w:rsidRPr="00BE2421">
        <w:rPr>
          <w:rStyle w:val="5-Char"/>
          <w:rFonts w:hint="cs"/>
          <w:rtl/>
        </w:rPr>
        <w:t>ذ</w:t>
      </w:r>
      <w:r w:rsidR="00AD598A" w:rsidRPr="00BE2421">
        <w:rPr>
          <w:rStyle w:val="5-Char"/>
          <w:rFonts w:hint="cs"/>
          <w:rtl/>
        </w:rPr>
        <w:t>ٰ</w:t>
      </w:r>
      <w:r w:rsidRPr="00BE2421">
        <w:rPr>
          <w:rStyle w:val="5-Char"/>
          <w:rFonts w:hint="cs"/>
          <w:rtl/>
        </w:rPr>
        <w:t>اناً اَغ</w:t>
      </w:r>
      <w:r w:rsidR="00AD598A" w:rsidRPr="00BE2421">
        <w:rPr>
          <w:rStyle w:val="5-Char"/>
          <w:rFonts w:hint="cs"/>
          <w:rtl/>
        </w:rPr>
        <w:t>ٰ</w:t>
      </w:r>
      <w:r w:rsidRPr="00BE2421">
        <w:rPr>
          <w:rStyle w:val="5-Char"/>
          <w:rFonts w:hint="cs"/>
          <w:rtl/>
        </w:rPr>
        <w:t>ار</w:t>
      </w:r>
      <w:r w:rsidR="00AD598A" w:rsidRPr="00BE2421">
        <w:rPr>
          <w:rStyle w:val="5-Char"/>
          <w:rFonts w:hint="cs"/>
          <w:rtl/>
        </w:rPr>
        <w:t>َ</w:t>
      </w:r>
      <w:r w:rsidRPr="00BE2421">
        <w:rPr>
          <w:rStyle w:val="5-Char"/>
          <w:rFonts w:hint="cs"/>
          <w:rtl/>
        </w:rPr>
        <w:t xml:space="preserve"> ع</w:t>
      </w:r>
      <w:r w:rsidR="00AD598A" w:rsidRPr="00BE2421">
        <w:rPr>
          <w:rStyle w:val="5-Char"/>
          <w:rFonts w:hint="cs"/>
          <w:rtl/>
        </w:rPr>
        <w:t>َ</w:t>
      </w:r>
      <w:r w:rsidRPr="00BE2421">
        <w:rPr>
          <w:rStyle w:val="5-Char"/>
          <w:rFonts w:hint="cs"/>
          <w:rtl/>
        </w:rPr>
        <w:t>ل</w:t>
      </w:r>
      <w:r w:rsidR="00AD598A" w:rsidRPr="00BE2421">
        <w:rPr>
          <w:rStyle w:val="5-Char"/>
          <w:rFonts w:hint="cs"/>
          <w:rtl/>
        </w:rPr>
        <w:t>َ</w:t>
      </w:r>
      <w:r w:rsidR="00C12E54" w:rsidRPr="00BE2421">
        <w:rPr>
          <w:rStyle w:val="5-Char"/>
          <w:rFonts w:hint="cs"/>
          <w:rtl/>
        </w:rPr>
        <w:t>ي</w:t>
      </w:r>
      <w:r w:rsidR="00AD598A" w:rsidRPr="00BE2421">
        <w:rPr>
          <w:rStyle w:val="5-Char"/>
          <w:rFonts w:hint="cs"/>
          <w:rtl/>
        </w:rPr>
        <w:t>ْ</w:t>
      </w:r>
      <w:r w:rsidRPr="00BE2421">
        <w:rPr>
          <w:rStyle w:val="5-Char"/>
          <w:rFonts w:hint="cs"/>
          <w:rtl/>
        </w:rPr>
        <w:t>ه</w:t>
      </w:r>
      <w:r w:rsidR="00AD598A" w:rsidRPr="00BE2421">
        <w:rPr>
          <w:rStyle w:val="5-Char"/>
          <w:rFonts w:hint="cs"/>
          <w:rtl/>
        </w:rPr>
        <w:t>ِ</w:t>
      </w:r>
      <w:r w:rsidRPr="00BE2421">
        <w:rPr>
          <w:rStyle w:val="5-Char"/>
          <w:rFonts w:hint="cs"/>
          <w:rtl/>
        </w:rPr>
        <w:t>م</w:t>
      </w:r>
      <w:r w:rsidR="00AD598A" w:rsidRPr="00BE2421">
        <w:rPr>
          <w:rStyle w:val="5-Char"/>
          <w:rFonts w:hint="cs"/>
          <w:rtl/>
        </w:rPr>
        <w:t>ْ</w:t>
      </w:r>
      <w:r w:rsidRPr="00BE2421">
        <w:rPr>
          <w:rStyle w:val="5-Char"/>
          <w:rFonts w:hint="cs"/>
          <w:rtl/>
        </w:rPr>
        <w:t>»</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00DA79AA" w:rsidRPr="00BE2421">
        <w:rPr>
          <w:rStyle w:val="1-Char"/>
          <w:rFonts w:hint="cs"/>
          <w:rtl/>
        </w:rPr>
        <w:t>«هرگاه پ</w:t>
      </w:r>
      <w:r w:rsidR="00446BB7">
        <w:rPr>
          <w:rStyle w:val="1-Char"/>
          <w:rFonts w:hint="cs"/>
          <w:rtl/>
        </w:rPr>
        <w:t>ی</w:t>
      </w:r>
      <w:r w:rsidR="00DA79AA" w:rsidRPr="00BE2421">
        <w:rPr>
          <w:rStyle w:val="1-Char"/>
          <w:rFonts w:hint="cs"/>
          <w:rtl/>
        </w:rPr>
        <w:t>امبر</w:t>
      </w:r>
      <w:r w:rsidR="00FE6406" w:rsidRPr="00FE6406">
        <w:rPr>
          <w:rStyle w:val="1-Char"/>
          <w:rFonts w:cs="CTraditional Arabic" w:hint="cs"/>
          <w:rtl/>
        </w:rPr>
        <w:t xml:space="preserve"> ج</w:t>
      </w:r>
      <w:r w:rsidR="00DA79AA" w:rsidRPr="00BE2421">
        <w:rPr>
          <w:rStyle w:val="1-Char"/>
          <w:rFonts w:hint="cs"/>
          <w:rtl/>
        </w:rPr>
        <w:t xml:space="preserve"> با ما به جنگ قوم</w:t>
      </w:r>
      <w:r w:rsidR="00446BB7">
        <w:rPr>
          <w:rStyle w:val="1-Char"/>
          <w:rFonts w:hint="cs"/>
          <w:rtl/>
        </w:rPr>
        <w:t>ی</w:t>
      </w:r>
      <w:r w:rsidR="00DA79AA" w:rsidRPr="00BE2421">
        <w:rPr>
          <w:rStyle w:val="1-Char"/>
          <w:rFonts w:hint="cs"/>
          <w:rtl/>
        </w:rPr>
        <w:t xml:space="preserve"> م</w:t>
      </w:r>
      <w:r w:rsidR="00446BB7">
        <w:rPr>
          <w:rStyle w:val="1-Char"/>
          <w:rFonts w:hint="cs"/>
          <w:rtl/>
        </w:rPr>
        <w:t>ی</w:t>
      </w:r>
      <w:r w:rsidR="00DA79AA" w:rsidRPr="00BE2421">
        <w:rPr>
          <w:rStyle w:val="1-Char"/>
          <w:rFonts w:hint="cs"/>
          <w:rtl/>
        </w:rPr>
        <w:t>‌رفت تا فرارس</w:t>
      </w:r>
      <w:r w:rsidR="00446BB7">
        <w:rPr>
          <w:rStyle w:val="1-Char"/>
          <w:rFonts w:hint="cs"/>
          <w:rtl/>
        </w:rPr>
        <w:t>ی</w:t>
      </w:r>
      <w:r w:rsidR="00DA79AA" w:rsidRPr="00BE2421">
        <w:rPr>
          <w:rStyle w:val="1-Char"/>
          <w:rFonts w:hint="cs"/>
          <w:rtl/>
        </w:rPr>
        <w:t>دن صبح نم</w:t>
      </w:r>
      <w:r w:rsidR="00446BB7">
        <w:rPr>
          <w:rStyle w:val="1-Char"/>
          <w:rFonts w:hint="cs"/>
          <w:rtl/>
        </w:rPr>
        <w:t>ی</w:t>
      </w:r>
      <w:r w:rsidR="00DA79AA" w:rsidRPr="00BE2421">
        <w:rPr>
          <w:rStyle w:val="1-Char"/>
          <w:rFonts w:hint="cs"/>
          <w:rtl/>
        </w:rPr>
        <w:t>‌جنگ</w:t>
      </w:r>
      <w:r w:rsidR="00446BB7">
        <w:rPr>
          <w:rStyle w:val="1-Char"/>
          <w:rFonts w:hint="cs"/>
          <w:rtl/>
        </w:rPr>
        <w:t>ی</w:t>
      </w:r>
      <w:r w:rsidR="00DA79AA" w:rsidRPr="00BE2421">
        <w:rPr>
          <w:rStyle w:val="1-Char"/>
          <w:rFonts w:hint="cs"/>
          <w:rtl/>
        </w:rPr>
        <w:t>د و نگاه م</w:t>
      </w:r>
      <w:r w:rsidR="00446BB7">
        <w:rPr>
          <w:rStyle w:val="1-Char"/>
          <w:rFonts w:hint="cs"/>
          <w:rtl/>
        </w:rPr>
        <w:t>ی</w:t>
      </w:r>
      <w:r w:rsidR="00DA79AA" w:rsidRPr="00BE2421">
        <w:rPr>
          <w:rStyle w:val="1-Char"/>
          <w:rFonts w:hint="cs"/>
          <w:rtl/>
        </w:rPr>
        <w:t>‌کرد: اگر اذان</w:t>
      </w:r>
      <w:r w:rsidR="00446BB7">
        <w:rPr>
          <w:rStyle w:val="1-Char"/>
          <w:rFonts w:hint="cs"/>
          <w:rtl/>
        </w:rPr>
        <w:t>ی</w:t>
      </w:r>
      <w:r w:rsidR="00DA79AA" w:rsidRPr="00BE2421">
        <w:rPr>
          <w:rStyle w:val="1-Char"/>
          <w:rFonts w:hint="cs"/>
          <w:rtl/>
        </w:rPr>
        <w:t xml:space="preserve"> م</w:t>
      </w:r>
      <w:r w:rsidR="00446BB7">
        <w:rPr>
          <w:rStyle w:val="1-Char"/>
          <w:rFonts w:hint="cs"/>
          <w:rtl/>
        </w:rPr>
        <w:t>ی</w:t>
      </w:r>
      <w:r w:rsidR="00DA79AA" w:rsidRPr="00BE2421">
        <w:rPr>
          <w:rStyle w:val="1-Char"/>
          <w:rFonts w:hint="cs"/>
          <w:rtl/>
        </w:rPr>
        <w:t>‌شن</w:t>
      </w:r>
      <w:r w:rsidR="00446BB7">
        <w:rPr>
          <w:rStyle w:val="1-Char"/>
          <w:rFonts w:hint="cs"/>
          <w:rtl/>
        </w:rPr>
        <w:t>ی</w:t>
      </w:r>
      <w:r w:rsidR="00DA79AA" w:rsidRPr="00BE2421">
        <w:rPr>
          <w:rStyle w:val="1-Char"/>
          <w:rFonts w:hint="cs"/>
          <w:rtl/>
        </w:rPr>
        <w:t>د، دست نگه م</w:t>
      </w:r>
      <w:r w:rsidR="00446BB7">
        <w:rPr>
          <w:rStyle w:val="1-Char"/>
          <w:rFonts w:hint="cs"/>
          <w:rtl/>
        </w:rPr>
        <w:t>ی</w:t>
      </w:r>
      <w:r w:rsidR="00DA79AA" w:rsidRPr="00BE2421">
        <w:rPr>
          <w:rStyle w:val="1-Char"/>
          <w:rFonts w:hint="cs"/>
          <w:rtl/>
        </w:rPr>
        <w:t>‌داشت؛ و اگر اذان</w:t>
      </w:r>
      <w:r w:rsidR="00446BB7">
        <w:rPr>
          <w:rStyle w:val="1-Char"/>
          <w:rFonts w:hint="cs"/>
          <w:rtl/>
        </w:rPr>
        <w:t>ی</w:t>
      </w:r>
      <w:r w:rsidR="00DA79AA" w:rsidRPr="00BE2421">
        <w:rPr>
          <w:rStyle w:val="1-Char"/>
          <w:rFonts w:hint="cs"/>
          <w:rtl/>
        </w:rPr>
        <w:t xml:space="preserve"> نم</w:t>
      </w:r>
      <w:r w:rsidR="00446BB7">
        <w:rPr>
          <w:rStyle w:val="1-Char"/>
          <w:rFonts w:hint="cs"/>
          <w:rtl/>
        </w:rPr>
        <w:t>ی</w:t>
      </w:r>
      <w:r w:rsidR="00DA79AA" w:rsidRPr="00BE2421">
        <w:rPr>
          <w:rStyle w:val="1-Char"/>
          <w:rFonts w:hint="cs"/>
          <w:rtl/>
        </w:rPr>
        <w:t>‌شن</w:t>
      </w:r>
      <w:r w:rsidR="00446BB7">
        <w:rPr>
          <w:rStyle w:val="1-Char"/>
          <w:rFonts w:hint="cs"/>
          <w:rtl/>
        </w:rPr>
        <w:t>ی</w:t>
      </w:r>
      <w:r w:rsidR="00DA79AA" w:rsidRPr="00BE2421">
        <w:rPr>
          <w:rStyle w:val="1-Char"/>
          <w:rFonts w:hint="cs"/>
          <w:rtl/>
        </w:rPr>
        <w:t>د، بر</w:t>
      </w:r>
      <w:r w:rsidR="000751A8">
        <w:rPr>
          <w:rStyle w:val="1-Char"/>
          <w:rFonts w:hint="cs"/>
          <w:rtl/>
        </w:rPr>
        <w:t xml:space="preserve"> آن‌ها </w:t>
      </w:r>
      <w:r w:rsidR="00DA79AA" w:rsidRPr="00BE2421">
        <w:rPr>
          <w:rStyle w:val="1-Char"/>
          <w:rFonts w:hint="cs"/>
          <w:rtl/>
        </w:rPr>
        <w:t>شب</w:t>
      </w:r>
      <w:r w:rsidR="00446BB7">
        <w:rPr>
          <w:rStyle w:val="1-Char"/>
          <w:rFonts w:hint="cs"/>
          <w:rtl/>
        </w:rPr>
        <w:t>ی</w:t>
      </w:r>
      <w:r w:rsidR="00DA79AA" w:rsidRPr="00BE2421">
        <w:rPr>
          <w:rStyle w:val="1-Char"/>
          <w:rFonts w:hint="cs"/>
          <w:rtl/>
        </w:rPr>
        <w:t>خون م</w:t>
      </w:r>
      <w:r w:rsidR="00446BB7">
        <w:rPr>
          <w:rStyle w:val="1-Char"/>
          <w:rFonts w:hint="cs"/>
          <w:rtl/>
        </w:rPr>
        <w:t>ی</w:t>
      </w:r>
      <w:r w:rsidR="00DA79AA" w:rsidRPr="00BE2421">
        <w:rPr>
          <w:rStyle w:val="1-Char"/>
          <w:rFonts w:hint="cs"/>
          <w:rtl/>
        </w:rPr>
        <w:t>‌زد»</w:t>
      </w:r>
      <w:r w:rsidR="00DA79AA" w:rsidRPr="007100A7">
        <w:rPr>
          <w:rStyle w:val="1-Char"/>
          <w:rFonts w:hint="cs"/>
          <w:rtl/>
        </w:rPr>
        <w:t>.</w:t>
      </w:r>
    </w:p>
    <w:p w:rsidR="00DA79AA" w:rsidRPr="007100A7" w:rsidRDefault="00DA79AA" w:rsidP="00AF1D25">
      <w:pPr>
        <w:rPr>
          <w:rStyle w:val="1-Char"/>
          <w:rtl/>
        </w:rPr>
      </w:pPr>
      <w:r w:rsidRPr="007100A7">
        <w:rPr>
          <w:rStyle w:val="1-Char"/>
          <w:rFonts w:hint="cs"/>
          <w:rtl/>
        </w:rPr>
        <w:t>و در مورد فض</w:t>
      </w:r>
      <w:r w:rsidR="00446BB7">
        <w:rPr>
          <w:rStyle w:val="1-Char"/>
          <w:rFonts w:hint="cs"/>
          <w:rtl/>
        </w:rPr>
        <w:t>ی</w:t>
      </w:r>
      <w:r w:rsidRPr="007100A7">
        <w:rPr>
          <w:rStyle w:val="1-Char"/>
          <w:rFonts w:hint="cs"/>
          <w:rtl/>
        </w:rPr>
        <w:t>لت اذان، معاو</w:t>
      </w:r>
      <w:r w:rsidR="00446BB7">
        <w:rPr>
          <w:rStyle w:val="1-Char"/>
          <w:rFonts w:hint="cs"/>
          <w:rtl/>
        </w:rPr>
        <w:t>ی</w:t>
      </w:r>
      <w:r w:rsidRPr="007100A7">
        <w:rPr>
          <w:rStyle w:val="1-Char"/>
          <w:rFonts w:hint="cs"/>
          <w:rtl/>
        </w:rPr>
        <w:t>ه</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ه است: </w:t>
      </w:r>
      <w:r w:rsidRPr="00BE2421">
        <w:rPr>
          <w:rStyle w:val="5-Char"/>
          <w:rFonts w:hint="cs"/>
          <w:rtl/>
        </w:rPr>
        <w:t>«ا</w:t>
      </w:r>
      <w:r w:rsidR="00C4711C" w:rsidRPr="00BE2421">
        <w:rPr>
          <w:rStyle w:val="5-Char"/>
          <w:rFonts w:hint="cs"/>
          <w:rtl/>
        </w:rPr>
        <w:t>ِ</w:t>
      </w:r>
      <w:r w:rsidRPr="00BE2421">
        <w:rPr>
          <w:rStyle w:val="5-Char"/>
          <w:rFonts w:hint="cs"/>
          <w:rtl/>
        </w:rPr>
        <w:t>نّ</w:t>
      </w:r>
      <w:r w:rsidR="00C4711C" w:rsidRPr="00BE2421">
        <w:rPr>
          <w:rStyle w:val="5-Char"/>
          <w:rFonts w:hint="cs"/>
          <w:rtl/>
        </w:rPr>
        <w:t>َ</w:t>
      </w:r>
      <w:r w:rsidRPr="00BE2421">
        <w:rPr>
          <w:rStyle w:val="5-Char"/>
          <w:rFonts w:hint="cs"/>
          <w:rtl/>
        </w:rPr>
        <w:t xml:space="preserve"> ال</w:t>
      </w:r>
      <w:r w:rsidR="00C4711C" w:rsidRPr="00BE2421">
        <w:rPr>
          <w:rStyle w:val="5-Char"/>
          <w:rFonts w:hint="cs"/>
          <w:rtl/>
        </w:rPr>
        <w:t>ْ</w:t>
      </w:r>
      <w:r w:rsidRPr="00BE2421">
        <w:rPr>
          <w:rStyle w:val="5-Char"/>
          <w:rFonts w:hint="cs"/>
          <w:rtl/>
        </w:rPr>
        <w:t>م</w:t>
      </w:r>
      <w:r w:rsidR="00C4711C" w:rsidRPr="00BE2421">
        <w:rPr>
          <w:rStyle w:val="5-Char"/>
          <w:rFonts w:hint="cs"/>
          <w:rtl/>
        </w:rPr>
        <w:t>ُ</w:t>
      </w:r>
      <w:r w:rsidRPr="00BE2421">
        <w:rPr>
          <w:rStyle w:val="5-Char"/>
          <w:rFonts w:hint="cs"/>
          <w:rtl/>
        </w:rPr>
        <w:t>ؤ</w:t>
      </w:r>
      <w:r w:rsidR="00C4711C" w:rsidRPr="00BE2421">
        <w:rPr>
          <w:rStyle w:val="5-Char"/>
          <w:rFonts w:hint="cs"/>
          <w:rtl/>
        </w:rPr>
        <w:t>َ</w:t>
      </w:r>
      <w:r w:rsidRPr="00BE2421">
        <w:rPr>
          <w:rStyle w:val="5-Char"/>
          <w:rFonts w:hint="cs"/>
          <w:rtl/>
        </w:rPr>
        <w:t>ذ</w:t>
      </w:r>
      <w:r w:rsidR="00C4711C" w:rsidRPr="00BE2421">
        <w:rPr>
          <w:rStyle w:val="5-Char"/>
          <w:rFonts w:hint="cs"/>
          <w:rtl/>
        </w:rPr>
        <w:t>ِّ</w:t>
      </w:r>
      <w:r w:rsidRPr="00BE2421">
        <w:rPr>
          <w:rStyle w:val="5-Char"/>
          <w:rFonts w:hint="cs"/>
          <w:rtl/>
        </w:rPr>
        <w:t>ن</w:t>
      </w:r>
      <w:r w:rsidR="00C4711C" w:rsidRPr="00BE2421">
        <w:rPr>
          <w:rStyle w:val="5-Char"/>
          <w:rFonts w:hint="cs"/>
          <w:rtl/>
        </w:rPr>
        <w:t>ِ</w:t>
      </w:r>
      <w:r w:rsidR="00C12E54" w:rsidRPr="00BE2421">
        <w:rPr>
          <w:rStyle w:val="5-Char"/>
          <w:rFonts w:hint="cs"/>
          <w:rtl/>
        </w:rPr>
        <w:t>ي</w:t>
      </w:r>
      <w:r w:rsidR="00C4711C" w:rsidRPr="00BE2421">
        <w:rPr>
          <w:rStyle w:val="5-Char"/>
          <w:rFonts w:hint="cs"/>
          <w:rtl/>
        </w:rPr>
        <w:t>ْ</w:t>
      </w:r>
      <w:r w:rsidRPr="00BE2421">
        <w:rPr>
          <w:rStyle w:val="5-Char"/>
          <w:rFonts w:hint="cs"/>
          <w:rtl/>
        </w:rPr>
        <w:t>ن</w:t>
      </w:r>
      <w:r w:rsidR="00C4711C" w:rsidRPr="00BE2421">
        <w:rPr>
          <w:rStyle w:val="5-Char"/>
          <w:rFonts w:hint="cs"/>
          <w:rtl/>
        </w:rPr>
        <w:t>َ</w:t>
      </w:r>
      <w:r w:rsidRPr="00BE2421">
        <w:rPr>
          <w:rStyle w:val="5-Char"/>
          <w:rFonts w:hint="cs"/>
          <w:rtl/>
        </w:rPr>
        <w:t xml:space="preserve"> ا</w:t>
      </w:r>
      <w:r w:rsidR="00C4711C" w:rsidRPr="00BE2421">
        <w:rPr>
          <w:rStyle w:val="5-Char"/>
          <w:rFonts w:hint="cs"/>
          <w:rtl/>
        </w:rPr>
        <w:t>َ</w:t>
      </w:r>
      <w:r w:rsidRPr="00BE2421">
        <w:rPr>
          <w:rStyle w:val="5-Char"/>
          <w:rFonts w:hint="cs"/>
          <w:rtl/>
        </w:rPr>
        <w:t>ط</w:t>
      </w:r>
      <w:r w:rsidR="00C4711C" w:rsidRPr="00BE2421">
        <w:rPr>
          <w:rStyle w:val="5-Char"/>
          <w:rFonts w:hint="cs"/>
          <w:rtl/>
        </w:rPr>
        <w:t>ْ</w:t>
      </w:r>
      <w:r w:rsidRPr="00BE2421">
        <w:rPr>
          <w:rStyle w:val="5-Char"/>
          <w:rFonts w:hint="cs"/>
          <w:rtl/>
        </w:rPr>
        <w:t>و</w:t>
      </w:r>
      <w:r w:rsidR="00C4711C" w:rsidRPr="00BE2421">
        <w:rPr>
          <w:rStyle w:val="5-Char"/>
          <w:rFonts w:hint="cs"/>
          <w:rtl/>
        </w:rPr>
        <w:t>َ</w:t>
      </w:r>
      <w:r w:rsidRPr="00BE2421">
        <w:rPr>
          <w:rStyle w:val="5-Char"/>
          <w:rFonts w:hint="cs"/>
          <w:rtl/>
        </w:rPr>
        <w:t>ل</w:t>
      </w:r>
      <w:r w:rsidR="00C4711C" w:rsidRPr="00BE2421">
        <w:rPr>
          <w:rStyle w:val="5-Char"/>
          <w:rFonts w:hint="cs"/>
          <w:rtl/>
        </w:rPr>
        <w:t>ُ</w:t>
      </w:r>
      <w:r w:rsidRPr="00BE2421">
        <w:rPr>
          <w:rStyle w:val="5-Char"/>
          <w:rFonts w:hint="cs"/>
          <w:rtl/>
        </w:rPr>
        <w:t xml:space="preserve"> الن</w:t>
      </w:r>
      <w:r w:rsidR="00C4711C" w:rsidRPr="00BE2421">
        <w:rPr>
          <w:rStyle w:val="5-Char"/>
          <w:rFonts w:hint="cs"/>
          <w:rtl/>
        </w:rPr>
        <w:t>ّٰ</w:t>
      </w:r>
      <w:r w:rsidRPr="00BE2421">
        <w:rPr>
          <w:rStyle w:val="5-Char"/>
          <w:rFonts w:hint="cs"/>
          <w:rtl/>
        </w:rPr>
        <w:t>اس</w:t>
      </w:r>
      <w:r w:rsidR="00C4711C" w:rsidRPr="00BE2421">
        <w:rPr>
          <w:rStyle w:val="5-Char"/>
          <w:rFonts w:hint="cs"/>
          <w:rtl/>
        </w:rPr>
        <w:t>ِ</w:t>
      </w:r>
      <w:r w:rsidRPr="00BE2421">
        <w:rPr>
          <w:rStyle w:val="5-Char"/>
          <w:rFonts w:hint="cs"/>
          <w:rtl/>
        </w:rPr>
        <w:t xml:space="preserve"> ا</w:t>
      </w:r>
      <w:r w:rsidR="00C4711C" w:rsidRPr="00BE2421">
        <w:rPr>
          <w:rStyle w:val="5-Char"/>
          <w:rFonts w:hint="cs"/>
          <w:rtl/>
        </w:rPr>
        <w:t>َ</w:t>
      </w:r>
      <w:r w:rsidRPr="00BE2421">
        <w:rPr>
          <w:rStyle w:val="5-Char"/>
          <w:rFonts w:hint="cs"/>
          <w:rtl/>
        </w:rPr>
        <w:t>ع</w:t>
      </w:r>
      <w:r w:rsidR="00C4711C" w:rsidRPr="00BE2421">
        <w:rPr>
          <w:rStyle w:val="5-Char"/>
          <w:rFonts w:hint="cs"/>
          <w:rtl/>
        </w:rPr>
        <w:t>ْ</w:t>
      </w:r>
      <w:r w:rsidRPr="00BE2421">
        <w:rPr>
          <w:rStyle w:val="5-Char"/>
          <w:rFonts w:hint="cs"/>
          <w:rtl/>
        </w:rPr>
        <w:t>ن</w:t>
      </w:r>
      <w:r w:rsidR="00C4711C" w:rsidRPr="00BE2421">
        <w:rPr>
          <w:rStyle w:val="5-Char"/>
          <w:rFonts w:hint="cs"/>
          <w:rtl/>
        </w:rPr>
        <w:t>ٰ</w:t>
      </w:r>
      <w:r w:rsidRPr="00BE2421">
        <w:rPr>
          <w:rStyle w:val="5-Char"/>
          <w:rFonts w:hint="cs"/>
          <w:rtl/>
        </w:rPr>
        <w:t>اق</w:t>
      </w:r>
      <w:r w:rsidR="00C4711C" w:rsidRPr="00BE2421">
        <w:rPr>
          <w:rStyle w:val="5-Char"/>
          <w:rFonts w:hint="cs"/>
          <w:rtl/>
        </w:rPr>
        <w:t>اً</w:t>
      </w:r>
      <w:r w:rsidRPr="00BE2421">
        <w:rPr>
          <w:rStyle w:val="5-Char"/>
          <w:rFonts w:hint="cs"/>
          <w:rtl/>
        </w:rPr>
        <w:t xml:space="preserve"> </w:t>
      </w:r>
      <w:r w:rsidR="00C12E54" w:rsidRPr="00BE2421">
        <w:rPr>
          <w:rStyle w:val="5-Char"/>
          <w:rFonts w:hint="cs"/>
          <w:rtl/>
        </w:rPr>
        <w:t>ي</w:t>
      </w:r>
      <w:r w:rsidR="00C4711C" w:rsidRPr="00BE2421">
        <w:rPr>
          <w:rStyle w:val="5-Char"/>
          <w:rFonts w:hint="cs"/>
          <w:rtl/>
        </w:rPr>
        <w:t>َ</w:t>
      </w:r>
      <w:r w:rsidRPr="00BE2421">
        <w:rPr>
          <w:rStyle w:val="5-Char"/>
          <w:rFonts w:hint="cs"/>
          <w:rtl/>
        </w:rPr>
        <w:t>و</w:t>
      </w:r>
      <w:r w:rsidR="00C4711C" w:rsidRPr="00BE2421">
        <w:rPr>
          <w:rStyle w:val="5-Char"/>
          <w:rFonts w:hint="cs"/>
          <w:rtl/>
        </w:rPr>
        <w:t>ْ</w:t>
      </w:r>
      <w:r w:rsidRPr="00BE2421">
        <w:rPr>
          <w:rStyle w:val="5-Char"/>
          <w:rFonts w:hint="cs"/>
          <w:rtl/>
        </w:rPr>
        <w:t>م</w:t>
      </w:r>
      <w:r w:rsidR="00C4711C" w:rsidRPr="00BE2421">
        <w:rPr>
          <w:rStyle w:val="5-Char"/>
          <w:rFonts w:hint="cs"/>
          <w:rtl/>
        </w:rPr>
        <w:t>َ</w:t>
      </w:r>
      <w:r w:rsidRPr="00BE2421">
        <w:rPr>
          <w:rStyle w:val="5-Char"/>
          <w:rFonts w:hint="cs"/>
          <w:rtl/>
        </w:rPr>
        <w:t xml:space="preserve"> ال</w:t>
      </w:r>
      <w:r w:rsidR="00C4711C" w:rsidRPr="00BE2421">
        <w:rPr>
          <w:rStyle w:val="5-Char"/>
          <w:rFonts w:hint="cs"/>
          <w:rtl/>
        </w:rPr>
        <w:t>ْ</w:t>
      </w:r>
      <w:r w:rsidRPr="00BE2421">
        <w:rPr>
          <w:rStyle w:val="5-Char"/>
          <w:rFonts w:hint="cs"/>
          <w:rtl/>
        </w:rPr>
        <w:t>ق</w:t>
      </w:r>
      <w:r w:rsidR="00C4711C" w:rsidRPr="00BE2421">
        <w:rPr>
          <w:rStyle w:val="5-Char"/>
          <w:rFonts w:hint="cs"/>
          <w:rtl/>
        </w:rPr>
        <w:t>ِ</w:t>
      </w:r>
      <w:r w:rsidR="00C12E54" w:rsidRPr="00BE2421">
        <w:rPr>
          <w:rStyle w:val="5-Char"/>
          <w:rFonts w:hint="cs"/>
          <w:rtl/>
        </w:rPr>
        <w:t>ي</w:t>
      </w:r>
      <w:r w:rsidR="00C4711C" w:rsidRPr="00BE2421">
        <w:rPr>
          <w:rStyle w:val="5-Char"/>
          <w:rFonts w:hint="cs"/>
          <w:rtl/>
        </w:rPr>
        <w:t>ٰ</w:t>
      </w:r>
      <w:r w:rsidRPr="00BE2421">
        <w:rPr>
          <w:rStyle w:val="5-Char"/>
          <w:rFonts w:hint="cs"/>
          <w:rtl/>
        </w:rPr>
        <w:t>ام</w:t>
      </w:r>
      <w:r w:rsidR="00C4711C" w:rsidRPr="00BE2421">
        <w:rPr>
          <w:rStyle w:val="5-Char"/>
          <w:rFonts w:hint="cs"/>
          <w:rtl/>
        </w:rPr>
        <w:t>َ</w:t>
      </w:r>
      <w:r w:rsidRPr="00BE2421">
        <w:rPr>
          <w:rStyle w:val="5-Char"/>
          <w:rFonts w:hint="cs"/>
          <w:rtl/>
        </w:rPr>
        <w:t>ة</w:t>
      </w:r>
      <w:r w:rsidR="00C4711C" w:rsidRPr="00BE2421">
        <w:rPr>
          <w:rStyle w:val="5-Char"/>
          <w:rFonts w:hint="cs"/>
          <w:rtl/>
        </w:rPr>
        <w:t>ِ</w:t>
      </w:r>
      <w:r w:rsidRPr="00BE2421">
        <w:rPr>
          <w:rStyle w:val="5-Char"/>
          <w:rFonts w:hint="cs"/>
          <w:rtl/>
        </w:rPr>
        <w:t>»</w:t>
      </w:r>
      <w:r w:rsidRPr="007100A7">
        <w:rPr>
          <w:rStyle w:val="1-Char"/>
          <w:rFonts w:hint="cs"/>
          <w:rtl/>
        </w:rPr>
        <w:t xml:space="preserve"> (مسلم)؛ </w:t>
      </w:r>
      <w:r w:rsidRPr="00BE2421">
        <w:rPr>
          <w:rStyle w:val="1-Char"/>
          <w:rFonts w:hint="cs"/>
          <w:rtl/>
        </w:rPr>
        <w:t>«همانا گردن مؤذنان در روز ق</w:t>
      </w:r>
      <w:r w:rsidR="00446BB7">
        <w:rPr>
          <w:rStyle w:val="1-Char"/>
          <w:rFonts w:hint="cs"/>
          <w:rtl/>
        </w:rPr>
        <w:t>ی</w:t>
      </w:r>
      <w:r w:rsidRPr="00BE2421">
        <w:rPr>
          <w:rStyle w:val="1-Char"/>
          <w:rFonts w:hint="cs"/>
          <w:rtl/>
        </w:rPr>
        <w:t>امت از همه</w:t>
      </w:r>
      <w:r w:rsidR="0080702C" w:rsidRPr="00BE2421">
        <w:rPr>
          <w:rStyle w:val="1-Char"/>
          <w:rFonts w:hint="cs"/>
          <w:rtl/>
        </w:rPr>
        <w:t>‌</w:t>
      </w:r>
      <w:r w:rsidR="00446BB7">
        <w:rPr>
          <w:rStyle w:val="1-Char"/>
          <w:rFonts w:hint="cs"/>
          <w:rtl/>
        </w:rPr>
        <w:t>ی</w:t>
      </w:r>
      <w:r w:rsidR="0080702C" w:rsidRPr="00BE2421">
        <w:rPr>
          <w:rStyle w:val="1-Char"/>
          <w:rFonts w:hint="cs"/>
          <w:rtl/>
        </w:rPr>
        <w:t xml:space="preserve"> </w:t>
      </w:r>
      <w:r w:rsidRPr="00BE2421">
        <w:rPr>
          <w:rStyle w:val="1-Char"/>
          <w:rFonts w:hint="cs"/>
          <w:rtl/>
        </w:rPr>
        <w:t>مردم بلندتر است»</w:t>
      </w:r>
      <w:r w:rsidRPr="007100A7">
        <w:rPr>
          <w:rStyle w:val="1-Char"/>
          <w:rFonts w:hint="cs"/>
          <w:rtl/>
        </w:rPr>
        <w:t>.</w:t>
      </w:r>
    </w:p>
    <w:p w:rsidR="00DA79AA" w:rsidRPr="007100A7" w:rsidRDefault="00AE6DEF" w:rsidP="00AF1D25">
      <w:pPr>
        <w:rPr>
          <w:rStyle w:val="1-Char"/>
          <w:rtl/>
        </w:rPr>
      </w:pPr>
      <w:r w:rsidRPr="007100A7">
        <w:rPr>
          <w:rStyle w:val="1-Char"/>
          <w:rFonts w:hint="cs"/>
          <w:rtl/>
        </w:rPr>
        <w:t>و عبدالرحمن بن عبدالله بن عبدالرحمن بن اب</w:t>
      </w:r>
      <w:r w:rsidR="00446BB7">
        <w:rPr>
          <w:rStyle w:val="1-Char"/>
          <w:rFonts w:hint="cs"/>
          <w:rtl/>
        </w:rPr>
        <w:t>ی</w:t>
      </w:r>
      <w:r w:rsidRPr="007100A7">
        <w:rPr>
          <w:rStyle w:val="1-Char"/>
          <w:rFonts w:hint="cs"/>
          <w:rtl/>
        </w:rPr>
        <w:t xml:space="preserve"> صعصع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انصار</w:t>
      </w:r>
      <w:r w:rsidR="00446BB7">
        <w:rPr>
          <w:rStyle w:val="1-Char"/>
          <w:rFonts w:hint="cs"/>
          <w:rtl/>
        </w:rPr>
        <w:t>ی</w:t>
      </w:r>
      <w:r w:rsidRPr="007100A7">
        <w:rPr>
          <w:rStyle w:val="1-Char"/>
          <w:rFonts w:hint="cs"/>
          <w:rtl/>
        </w:rPr>
        <w:t xml:space="preserve"> مازن</w:t>
      </w:r>
      <w:r w:rsidR="00446BB7">
        <w:rPr>
          <w:rStyle w:val="1-Char"/>
          <w:rFonts w:hint="cs"/>
          <w:rtl/>
        </w:rPr>
        <w:t>ی</w:t>
      </w:r>
      <w:r w:rsidRPr="007100A7">
        <w:rPr>
          <w:rStyle w:val="1-Char"/>
          <w:rFonts w:hint="cs"/>
          <w:rtl/>
        </w:rPr>
        <w:t xml:space="preserve"> از پدرش نقل کرده است که ابوسع</w:t>
      </w:r>
      <w:r w:rsidR="00446BB7">
        <w:rPr>
          <w:rStyle w:val="1-Char"/>
          <w:rFonts w:hint="cs"/>
          <w:rtl/>
        </w:rPr>
        <w:t>ی</w:t>
      </w:r>
      <w:r w:rsidRPr="007100A7">
        <w:rPr>
          <w:rStyle w:val="1-Char"/>
          <w:rFonts w:hint="cs"/>
          <w:rtl/>
        </w:rPr>
        <w:t xml:space="preserve">د </w:t>
      </w:r>
      <w:r w:rsidR="00C4711C" w:rsidRPr="007100A7">
        <w:rPr>
          <w:rStyle w:val="1-Char"/>
          <w:rFonts w:hint="cs"/>
          <w:rtl/>
        </w:rPr>
        <w:t>خد</w:t>
      </w:r>
      <w:r w:rsidRPr="007100A7">
        <w:rPr>
          <w:rStyle w:val="1-Char"/>
          <w:rFonts w:hint="cs"/>
          <w:rtl/>
        </w:rPr>
        <w:t>ر</w:t>
      </w:r>
      <w:r w:rsidR="00446BB7">
        <w:rPr>
          <w:rStyle w:val="1-Char"/>
          <w:rFonts w:hint="cs"/>
          <w:rtl/>
        </w:rPr>
        <w:t>ی</w:t>
      </w:r>
      <w:r w:rsidR="00FE6406" w:rsidRPr="00FE6406">
        <w:rPr>
          <w:rStyle w:val="1-Char"/>
          <w:rFonts w:cs="CTraditional Arabic" w:hint="cs"/>
          <w:rtl/>
        </w:rPr>
        <w:t>س</w:t>
      </w:r>
      <w:r w:rsidR="000A2322">
        <w:rPr>
          <w:rStyle w:val="1-Char"/>
          <w:rFonts w:hint="cs"/>
          <w:rtl/>
        </w:rPr>
        <w:t xml:space="preserve"> </w:t>
      </w:r>
      <w:r w:rsidRPr="007100A7">
        <w:rPr>
          <w:rStyle w:val="1-Char"/>
          <w:rFonts w:hint="cs"/>
          <w:rtl/>
        </w:rPr>
        <w:t>بدو گفت</w:t>
      </w:r>
      <w:r w:rsidR="00FF45B4" w:rsidRPr="007100A7">
        <w:rPr>
          <w:rStyle w:val="1-Char"/>
          <w:rFonts w:hint="cs"/>
          <w:rtl/>
        </w:rPr>
        <w:t>:</w:t>
      </w:r>
      <w:r w:rsidRPr="007100A7">
        <w:rPr>
          <w:rStyle w:val="1-Char"/>
          <w:rFonts w:hint="cs"/>
          <w:rtl/>
        </w:rPr>
        <w:t xml:space="preserve">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خطاب به من فرمود: </w:t>
      </w:r>
      <w:r w:rsidRPr="00BE2421">
        <w:rPr>
          <w:rStyle w:val="5-Char"/>
          <w:rFonts w:hint="cs"/>
          <w:rtl/>
        </w:rPr>
        <w:t>«ا</w:t>
      </w:r>
      <w:r w:rsidR="00FF45B4" w:rsidRPr="00BE2421">
        <w:rPr>
          <w:rStyle w:val="5-Char"/>
          <w:rFonts w:hint="cs"/>
          <w:rtl/>
        </w:rPr>
        <w:t>ِ</w:t>
      </w:r>
      <w:r w:rsidRPr="00BE2421">
        <w:rPr>
          <w:rStyle w:val="5-Char"/>
          <w:rFonts w:hint="cs"/>
          <w:rtl/>
        </w:rPr>
        <w:t>ن</w:t>
      </w:r>
      <w:r w:rsidR="00FF45B4" w:rsidRPr="00BE2421">
        <w:rPr>
          <w:rStyle w:val="5-Char"/>
          <w:rFonts w:hint="cs"/>
          <w:rtl/>
        </w:rPr>
        <w:t>ِ</w:t>
      </w:r>
      <w:r w:rsidRPr="00BE2421">
        <w:rPr>
          <w:rStyle w:val="5-Char"/>
          <w:rFonts w:hint="cs"/>
          <w:rtl/>
        </w:rPr>
        <w:t>ّ</w:t>
      </w:r>
      <w:r w:rsidR="00C12E54" w:rsidRPr="00BE2421">
        <w:rPr>
          <w:rStyle w:val="5-Char"/>
          <w:rFonts w:hint="cs"/>
          <w:rtl/>
        </w:rPr>
        <w:t>ي</w:t>
      </w:r>
      <w:r w:rsidR="00FF45B4" w:rsidRPr="00BE2421">
        <w:rPr>
          <w:rStyle w:val="5-Char"/>
          <w:rFonts w:hint="cs"/>
          <w:rtl/>
        </w:rPr>
        <w:t>ْ</w:t>
      </w:r>
      <w:r w:rsidRPr="00BE2421">
        <w:rPr>
          <w:rStyle w:val="5-Char"/>
          <w:rFonts w:hint="cs"/>
          <w:rtl/>
        </w:rPr>
        <w:t xml:space="preserve"> ا</w:t>
      </w:r>
      <w:r w:rsidR="00FF45B4" w:rsidRPr="00BE2421">
        <w:rPr>
          <w:rStyle w:val="5-Char"/>
          <w:rFonts w:hint="cs"/>
          <w:rtl/>
        </w:rPr>
        <w:t>َ</w:t>
      </w:r>
      <w:r w:rsidRPr="00BE2421">
        <w:rPr>
          <w:rStyle w:val="5-Char"/>
          <w:rFonts w:hint="cs"/>
          <w:rtl/>
        </w:rPr>
        <w:t>ر</w:t>
      </w:r>
      <w:r w:rsidR="00FF45B4" w:rsidRPr="00BE2421">
        <w:rPr>
          <w:rStyle w:val="5-Char"/>
          <w:rFonts w:hint="cs"/>
          <w:rtl/>
        </w:rPr>
        <w:t>ٰ</w:t>
      </w:r>
      <w:r w:rsidRPr="00BE2421">
        <w:rPr>
          <w:rStyle w:val="5-Char"/>
          <w:rFonts w:hint="cs"/>
          <w:rtl/>
        </w:rPr>
        <w:t>ا</w:t>
      </w:r>
      <w:r w:rsidR="00544D97">
        <w:rPr>
          <w:rStyle w:val="5-Char"/>
          <w:rFonts w:hint="cs"/>
          <w:rtl/>
        </w:rPr>
        <w:t xml:space="preserve">كَ </w:t>
      </w:r>
      <w:r w:rsidRPr="00BE2421">
        <w:rPr>
          <w:rStyle w:val="5-Char"/>
          <w:rFonts w:hint="cs"/>
          <w:rtl/>
        </w:rPr>
        <w:t>ت</w:t>
      </w:r>
      <w:r w:rsidR="00FF45B4" w:rsidRPr="00BE2421">
        <w:rPr>
          <w:rStyle w:val="5-Char"/>
          <w:rFonts w:hint="cs"/>
          <w:rtl/>
        </w:rPr>
        <w:t>ُ</w:t>
      </w:r>
      <w:r w:rsidRPr="00BE2421">
        <w:rPr>
          <w:rStyle w:val="5-Char"/>
          <w:rFonts w:hint="cs"/>
          <w:rtl/>
        </w:rPr>
        <w:t>ح</w:t>
      </w:r>
      <w:r w:rsidR="00FF45B4" w:rsidRPr="00BE2421">
        <w:rPr>
          <w:rStyle w:val="5-Char"/>
          <w:rFonts w:hint="cs"/>
          <w:rtl/>
        </w:rPr>
        <w:t>ِ</w:t>
      </w:r>
      <w:r w:rsidRPr="00BE2421">
        <w:rPr>
          <w:rStyle w:val="5-Char"/>
          <w:rFonts w:hint="cs"/>
          <w:rtl/>
        </w:rPr>
        <w:t>بّ</w:t>
      </w:r>
      <w:r w:rsidR="00FF45B4" w:rsidRPr="00BE2421">
        <w:rPr>
          <w:rStyle w:val="5-Char"/>
          <w:rFonts w:hint="cs"/>
          <w:rtl/>
        </w:rPr>
        <w:t>ُ</w:t>
      </w:r>
      <w:r w:rsidRPr="00BE2421">
        <w:rPr>
          <w:rStyle w:val="5-Char"/>
          <w:rFonts w:hint="cs"/>
          <w:rtl/>
        </w:rPr>
        <w:t xml:space="preserve"> ال</w:t>
      </w:r>
      <w:r w:rsidR="00FF45B4" w:rsidRPr="00BE2421">
        <w:rPr>
          <w:rStyle w:val="5-Char"/>
          <w:rFonts w:hint="cs"/>
          <w:rtl/>
        </w:rPr>
        <w:t>ْ</w:t>
      </w:r>
      <w:r w:rsidRPr="00BE2421">
        <w:rPr>
          <w:rStyle w:val="5-Char"/>
          <w:rFonts w:hint="cs"/>
          <w:rtl/>
        </w:rPr>
        <w:t>غ</w:t>
      </w:r>
      <w:r w:rsidR="00FF45B4" w:rsidRPr="00BE2421">
        <w:rPr>
          <w:rStyle w:val="5-Char"/>
          <w:rFonts w:hint="cs"/>
          <w:rtl/>
        </w:rPr>
        <w:t>َ</w:t>
      </w:r>
      <w:r w:rsidRPr="00BE2421">
        <w:rPr>
          <w:rStyle w:val="5-Char"/>
          <w:rFonts w:hint="cs"/>
          <w:rtl/>
        </w:rPr>
        <w:t>ن</w:t>
      </w:r>
      <w:r w:rsidR="00FF45B4" w:rsidRPr="00BE2421">
        <w:rPr>
          <w:rStyle w:val="5-Char"/>
          <w:rFonts w:hint="cs"/>
          <w:rtl/>
        </w:rPr>
        <w:t>َ</w:t>
      </w:r>
      <w:r w:rsidRPr="00BE2421">
        <w:rPr>
          <w:rStyle w:val="5-Char"/>
          <w:rFonts w:hint="cs"/>
          <w:rtl/>
        </w:rPr>
        <w:t>م</w:t>
      </w:r>
      <w:r w:rsidR="00FF45B4" w:rsidRPr="00BE2421">
        <w:rPr>
          <w:rStyle w:val="5-Char"/>
          <w:rFonts w:hint="cs"/>
          <w:rtl/>
        </w:rPr>
        <w:t>َ</w:t>
      </w:r>
      <w:r w:rsidRPr="00BE2421">
        <w:rPr>
          <w:rStyle w:val="5-Char"/>
          <w:rFonts w:hint="cs"/>
          <w:rtl/>
        </w:rPr>
        <w:t xml:space="preserve"> و</w:t>
      </w:r>
      <w:r w:rsidR="00FF45B4" w:rsidRPr="00BE2421">
        <w:rPr>
          <w:rStyle w:val="5-Char"/>
          <w:rFonts w:hint="cs"/>
          <w:rtl/>
        </w:rPr>
        <w:t>َ</w:t>
      </w:r>
      <w:r w:rsidRPr="00BE2421">
        <w:rPr>
          <w:rStyle w:val="5-Char"/>
          <w:rFonts w:hint="cs"/>
          <w:rtl/>
        </w:rPr>
        <w:t xml:space="preserve"> ال</w:t>
      </w:r>
      <w:r w:rsidR="00FF45B4" w:rsidRPr="00BE2421">
        <w:rPr>
          <w:rStyle w:val="5-Char"/>
          <w:rFonts w:hint="cs"/>
          <w:rtl/>
        </w:rPr>
        <w:t>ْ</w:t>
      </w:r>
      <w:r w:rsidRPr="00BE2421">
        <w:rPr>
          <w:rStyle w:val="5-Char"/>
          <w:rFonts w:hint="cs"/>
          <w:rtl/>
        </w:rPr>
        <w:t>ب</w:t>
      </w:r>
      <w:r w:rsidR="00FF45B4" w:rsidRPr="00BE2421">
        <w:rPr>
          <w:rStyle w:val="5-Char"/>
          <w:rFonts w:hint="cs"/>
          <w:rtl/>
        </w:rPr>
        <w:t>ٰ</w:t>
      </w:r>
      <w:r w:rsidRPr="00BE2421">
        <w:rPr>
          <w:rStyle w:val="5-Char"/>
          <w:rFonts w:hint="cs"/>
          <w:rtl/>
        </w:rPr>
        <w:t>اد</w:t>
      </w:r>
      <w:r w:rsidR="00FF45B4" w:rsidRPr="00BE2421">
        <w:rPr>
          <w:rStyle w:val="5-Char"/>
          <w:rFonts w:hint="cs"/>
          <w:rtl/>
        </w:rPr>
        <w:t>ِ</w:t>
      </w:r>
      <w:r w:rsidR="00C12E54" w:rsidRPr="00BE2421">
        <w:rPr>
          <w:rStyle w:val="5-Char"/>
          <w:rFonts w:hint="cs"/>
          <w:rtl/>
        </w:rPr>
        <w:t>ي</w:t>
      </w:r>
      <w:r w:rsidR="00FF45B4" w:rsidRPr="00BE2421">
        <w:rPr>
          <w:rStyle w:val="5-Char"/>
          <w:rFonts w:hint="cs"/>
          <w:rtl/>
        </w:rPr>
        <w:t>َ</w:t>
      </w:r>
      <w:r w:rsidRPr="00BE2421">
        <w:rPr>
          <w:rStyle w:val="5-Char"/>
          <w:rFonts w:hint="cs"/>
          <w:rtl/>
        </w:rPr>
        <w:t>ة</w:t>
      </w:r>
      <w:r w:rsidR="00FF45B4" w:rsidRPr="00BE2421">
        <w:rPr>
          <w:rStyle w:val="5-Char"/>
          <w:rFonts w:hint="cs"/>
          <w:rtl/>
        </w:rPr>
        <w:t>َ</w:t>
      </w:r>
      <w:r w:rsidRPr="00BE2421">
        <w:rPr>
          <w:rStyle w:val="5-Char"/>
          <w:rFonts w:hint="cs"/>
          <w:rtl/>
        </w:rPr>
        <w:t>؛ ف</w:t>
      </w:r>
      <w:r w:rsidR="00FF45B4" w:rsidRPr="00BE2421">
        <w:rPr>
          <w:rStyle w:val="5-Char"/>
          <w:rFonts w:hint="cs"/>
          <w:rtl/>
        </w:rPr>
        <w:t>َ</w:t>
      </w:r>
      <w:r w:rsidRPr="00BE2421">
        <w:rPr>
          <w:rStyle w:val="5-Char"/>
          <w:rFonts w:hint="cs"/>
          <w:rtl/>
        </w:rPr>
        <w:t>ا</w:t>
      </w:r>
      <w:r w:rsidR="00FF45B4" w:rsidRPr="00BE2421">
        <w:rPr>
          <w:rStyle w:val="5-Char"/>
          <w:rFonts w:hint="cs"/>
          <w:rtl/>
        </w:rPr>
        <w:t>ِ</w:t>
      </w:r>
      <w:r w:rsidRPr="00BE2421">
        <w:rPr>
          <w:rStyle w:val="5-Char"/>
          <w:rFonts w:hint="cs"/>
          <w:rtl/>
        </w:rPr>
        <w:t>ذ</w:t>
      </w:r>
      <w:r w:rsidR="00FF45B4" w:rsidRPr="00BE2421">
        <w:rPr>
          <w:rStyle w:val="5-Char"/>
          <w:rFonts w:hint="cs"/>
          <w:rtl/>
        </w:rPr>
        <w:t>ٰ</w:t>
      </w:r>
      <w:r w:rsidRPr="00BE2421">
        <w:rPr>
          <w:rStyle w:val="5-Char"/>
          <w:rFonts w:hint="cs"/>
          <w:rtl/>
        </w:rPr>
        <w:t>ا ک</w:t>
      </w:r>
      <w:r w:rsidR="00FF45B4" w:rsidRPr="00BE2421">
        <w:rPr>
          <w:rStyle w:val="5-Char"/>
          <w:rFonts w:hint="cs"/>
          <w:rtl/>
        </w:rPr>
        <w:t>ُ</w:t>
      </w:r>
      <w:r w:rsidRPr="00BE2421">
        <w:rPr>
          <w:rStyle w:val="5-Char"/>
          <w:rFonts w:hint="cs"/>
          <w:rtl/>
        </w:rPr>
        <w:t>ن</w:t>
      </w:r>
      <w:r w:rsidR="00FF45B4" w:rsidRPr="00BE2421">
        <w:rPr>
          <w:rStyle w:val="5-Char"/>
          <w:rFonts w:hint="cs"/>
          <w:rtl/>
        </w:rPr>
        <w:t>ْ</w:t>
      </w:r>
      <w:r w:rsidRPr="00BE2421">
        <w:rPr>
          <w:rStyle w:val="5-Char"/>
          <w:rFonts w:hint="cs"/>
          <w:rtl/>
        </w:rPr>
        <w:t>ت</w:t>
      </w:r>
      <w:r w:rsidR="00FF45B4" w:rsidRPr="00BE2421">
        <w:rPr>
          <w:rStyle w:val="5-Char"/>
          <w:rFonts w:hint="cs"/>
          <w:rtl/>
        </w:rPr>
        <w:t>َ</w:t>
      </w:r>
      <w:r w:rsidRPr="00BE2421">
        <w:rPr>
          <w:rStyle w:val="5-Char"/>
          <w:rFonts w:hint="cs"/>
          <w:rtl/>
        </w:rPr>
        <w:t xml:space="preserve"> ف</w:t>
      </w:r>
      <w:r w:rsidR="00FF45B4" w:rsidRPr="00BE2421">
        <w:rPr>
          <w:rStyle w:val="5-Char"/>
          <w:rFonts w:hint="cs"/>
          <w:rtl/>
        </w:rPr>
        <w:t>ِ</w:t>
      </w:r>
      <w:r w:rsidR="00C12E54" w:rsidRPr="00BE2421">
        <w:rPr>
          <w:rStyle w:val="5-Char"/>
          <w:rFonts w:hint="cs"/>
          <w:rtl/>
        </w:rPr>
        <w:t>ي</w:t>
      </w:r>
      <w:r w:rsidR="00FF45B4" w:rsidRPr="00BE2421">
        <w:rPr>
          <w:rStyle w:val="5-Char"/>
          <w:rFonts w:hint="cs"/>
          <w:rtl/>
        </w:rPr>
        <w:t>ْ</w:t>
      </w:r>
      <w:r w:rsidRPr="00BE2421">
        <w:rPr>
          <w:rStyle w:val="5-Char"/>
          <w:rFonts w:hint="cs"/>
          <w:rtl/>
        </w:rPr>
        <w:t xml:space="preserve"> غ</w:t>
      </w:r>
      <w:r w:rsidR="00FF45B4" w:rsidRPr="00BE2421">
        <w:rPr>
          <w:rStyle w:val="5-Char"/>
          <w:rFonts w:hint="cs"/>
          <w:rtl/>
        </w:rPr>
        <w:t>َ</w:t>
      </w:r>
      <w:r w:rsidRPr="00BE2421">
        <w:rPr>
          <w:rStyle w:val="5-Char"/>
          <w:rFonts w:hint="cs"/>
          <w:rtl/>
        </w:rPr>
        <w:t>ن</w:t>
      </w:r>
      <w:r w:rsidR="00FF45B4" w:rsidRPr="00BE2421">
        <w:rPr>
          <w:rStyle w:val="5-Char"/>
          <w:rFonts w:hint="cs"/>
          <w:rtl/>
        </w:rPr>
        <w:t>َ</w:t>
      </w:r>
      <w:r w:rsidRPr="00BE2421">
        <w:rPr>
          <w:rStyle w:val="5-Char"/>
          <w:rFonts w:hint="cs"/>
          <w:rtl/>
        </w:rPr>
        <w:t>م</w:t>
      </w:r>
      <w:r w:rsidR="00FF45B4" w:rsidRPr="00BE2421">
        <w:rPr>
          <w:rStyle w:val="5-Char"/>
          <w:rFonts w:hint="cs"/>
          <w:rtl/>
        </w:rPr>
        <w:t>ِ</w:t>
      </w:r>
      <w:r w:rsidR="00544D97">
        <w:rPr>
          <w:rStyle w:val="5-Char"/>
          <w:rFonts w:hint="cs"/>
          <w:rtl/>
        </w:rPr>
        <w:t xml:space="preserve">كَ </w:t>
      </w:r>
      <w:r w:rsidRPr="00BE2421">
        <w:rPr>
          <w:rStyle w:val="5-Char"/>
          <w:rFonts w:hint="cs"/>
          <w:rtl/>
        </w:rPr>
        <w:t>ا</w:t>
      </w:r>
      <w:r w:rsidR="00FF45B4" w:rsidRPr="00BE2421">
        <w:rPr>
          <w:rStyle w:val="5-Char"/>
          <w:rFonts w:hint="cs"/>
          <w:rtl/>
        </w:rPr>
        <w:t>َ</w:t>
      </w:r>
      <w:r w:rsidRPr="00BE2421">
        <w:rPr>
          <w:rStyle w:val="5-Char"/>
          <w:rFonts w:hint="cs"/>
          <w:rtl/>
        </w:rPr>
        <w:t>و</w:t>
      </w:r>
      <w:r w:rsidR="00FF45B4" w:rsidRPr="00BE2421">
        <w:rPr>
          <w:rStyle w:val="5-Char"/>
          <w:rFonts w:hint="cs"/>
          <w:rtl/>
        </w:rPr>
        <w:t>ْ</w:t>
      </w:r>
      <w:r w:rsidRPr="00BE2421">
        <w:rPr>
          <w:rStyle w:val="5-Char"/>
          <w:rFonts w:hint="cs"/>
          <w:rtl/>
        </w:rPr>
        <w:t xml:space="preserve"> ب</w:t>
      </w:r>
      <w:r w:rsidR="00FF45B4" w:rsidRPr="00BE2421">
        <w:rPr>
          <w:rStyle w:val="5-Char"/>
          <w:rFonts w:hint="cs"/>
          <w:rtl/>
        </w:rPr>
        <w:t>ٰ</w:t>
      </w:r>
      <w:r w:rsidRPr="00BE2421">
        <w:rPr>
          <w:rStyle w:val="5-Char"/>
          <w:rFonts w:hint="cs"/>
          <w:rtl/>
        </w:rPr>
        <w:t>اد</w:t>
      </w:r>
      <w:r w:rsidR="00FF45B4" w:rsidRPr="00BE2421">
        <w:rPr>
          <w:rStyle w:val="5-Char"/>
          <w:rFonts w:hint="cs"/>
          <w:rtl/>
        </w:rPr>
        <w:t>ِ</w:t>
      </w:r>
      <w:r w:rsidR="00C12E54" w:rsidRPr="00BE2421">
        <w:rPr>
          <w:rStyle w:val="5-Char"/>
          <w:rFonts w:hint="cs"/>
          <w:rtl/>
        </w:rPr>
        <w:t>ي</w:t>
      </w:r>
      <w:r w:rsidR="00FF45B4" w:rsidRPr="00BE2421">
        <w:rPr>
          <w:rStyle w:val="5-Char"/>
          <w:rFonts w:hint="cs"/>
          <w:rtl/>
        </w:rPr>
        <w:t>َتِ</w:t>
      </w:r>
      <w:r w:rsidR="00544D97">
        <w:rPr>
          <w:rStyle w:val="5-Char"/>
          <w:rFonts w:hint="cs"/>
          <w:rtl/>
        </w:rPr>
        <w:t xml:space="preserve">كَ </w:t>
      </w:r>
      <w:r w:rsidRPr="00BE2421">
        <w:rPr>
          <w:rStyle w:val="5-Char"/>
          <w:rFonts w:hint="cs"/>
          <w:rtl/>
        </w:rPr>
        <w:t>ف</w:t>
      </w:r>
      <w:r w:rsidR="00FF45B4" w:rsidRPr="00BE2421">
        <w:rPr>
          <w:rStyle w:val="5-Char"/>
          <w:rFonts w:hint="cs"/>
          <w:rtl/>
        </w:rPr>
        <w:t>َ</w:t>
      </w:r>
      <w:r w:rsidRPr="00BE2421">
        <w:rPr>
          <w:rStyle w:val="5-Char"/>
          <w:rFonts w:hint="cs"/>
          <w:rtl/>
        </w:rPr>
        <w:t>ا</w:t>
      </w:r>
      <w:r w:rsidR="00FF45B4" w:rsidRPr="00BE2421">
        <w:rPr>
          <w:rStyle w:val="5-Char"/>
          <w:rFonts w:hint="cs"/>
          <w:rtl/>
        </w:rPr>
        <w:t>َ</w:t>
      </w:r>
      <w:r w:rsidRPr="00BE2421">
        <w:rPr>
          <w:rStyle w:val="5-Char"/>
          <w:rFonts w:hint="cs"/>
          <w:rtl/>
        </w:rPr>
        <w:t>ذّ</w:t>
      </w:r>
      <w:r w:rsidR="00FF45B4" w:rsidRPr="00BE2421">
        <w:rPr>
          <w:rStyle w:val="5-Char"/>
          <w:rFonts w:hint="cs"/>
          <w:rtl/>
        </w:rPr>
        <w:t>َ</w:t>
      </w:r>
      <w:r w:rsidRPr="00BE2421">
        <w:rPr>
          <w:rStyle w:val="5-Char"/>
          <w:rFonts w:hint="cs"/>
          <w:rtl/>
        </w:rPr>
        <w:t>ن</w:t>
      </w:r>
      <w:r w:rsidR="00FF45B4" w:rsidRPr="00BE2421">
        <w:rPr>
          <w:rStyle w:val="5-Char"/>
          <w:rFonts w:hint="cs"/>
          <w:rtl/>
        </w:rPr>
        <w:t>ْ</w:t>
      </w:r>
      <w:r w:rsidRPr="00BE2421">
        <w:rPr>
          <w:rStyle w:val="5-Char"/>
          <w:rFonts w:hint="cs"/>
          <w:rtl/>
        </w:rPr>
        <w:t>ت</w:t>
      </w:r>
      <w:r w:rsidR="00FF45B4" w:rsidRPr="00BE2421">
        <w:rPr>
          <w:rStyle w:val="5-Char"/>
          <w:rFonts w:hint="cs"/>
          <w:rtl/>
        </w:rPr>
        <w:t>َ</w:t>
      </w:r>
      <w:r w:rsidRPr="00BE2421">
        <w:rPr>
          <w:rStyle w:val="5-Char"/>
          <w:rFonts w:hint="cs"/>
          <w:rtl/>
        </w:rPr>
        <w:t xml:space="preserve"> ب</w:t>
      </w:r>
      <w:r w:rsidR="00FF45B4" w:rsidRPr="00BE2421">
        <w:rPr>
          <w:rStyle w:val="5-Char"/>
          <w:rFonts w:hint="cs"/>
          <w:rtl/>
        </w:rPr>
        <w:t>ِ</w:t>
      </w:r>
      <w:r w:rsidRPr="00BE2421">
        <w:rPr>
          <w:rStyle w:val="5-Char"/>
          <w:rFonts w:hint="cs"/>
          <w:rtl/>
        </w:rPr>
        <w:t>الص</w:t>
      </w:r>
      <w:r w:rsidR="00FF45B4" w:rsidRPr="00BE2421">
        <w:rPr>
          <w:rStyle w:val="5-Char"/>
          <w:rFonts w:hint="cs"/>
          <w:rtl/>
        </w:rPr>
        <w:t>َّ</w:t>
      </w:r>
      <w:r w:rsidRPr="00BE2421">
        <w:rPr>
          <w:rStyle w:val="5-Char"/>
          <w:rFonts w:hint="cs"/>
          <w:rtl/>
        </w:rPr>
        <w:t>ل</w:t>
      </w:r>
      <w:r w:rsidR="00FF45B4" w:rsidRPr="00BE2421">
        <w:rPr>
          <w:rStyle w:val="5-Char"/>
          <w:rFonts w:hint="cs"/>
          <w:rtl/>
        </w:rPr>
        <w:t>ٰ</w:t>
      </w:r>
      <w:r w:rsidRPr="00BE2421">
        <w:rPr>
          <w:rStyle w:val="5-Char"/>
          <w:rFonts w:hint="cs"/>
          <w:rtl/>
        </w:rPr>
        <w:t>اة</w:t>
      </w:r>
      <w:r w:rsidR="00FF45B4" w:rsidRPr="00BE2421">
        <w:rPr>
          <w:rStyle w:val="5-Char"/>
          <w:rFonts w:hint="cs"/>
          <w:rtl/>
        </w:rPr>
        <w:t>ِ</w:t>
      </w:r>
      <w:r w:rsidRPr="00BE2421">
        <w:rPr>
          <w:rStyle w:val="5-Char"/>
          <w:rFonts w:hint="cs"/>
          <w:rtl/>
        </w:rPr>
        <w:t xml:space="preserve"> ف</w:t>
      </w:r>
      <w:r w:rsidR="00FF45B4" w:rsidRPr="00BE2421">
        <w:rPr>
          <w:rStyle w:val="5-Char"/>
          <w:rFonts w:hint="cs"/>
          <w:rtl/>
        </w:rPr>
        <w:t>َ</w:t>
      </w:r>
      <w:r w:rsidRPr="00BE2421">
        <w:rPr>
          <w:rStyle w:val="5-Char"/>
          <w:rFonts w:hint="cs"/>
          <w:rtl/>
        </w:rPr>
        <w:t>ار</w:t>
      </w:r>
      <w:r w:rsidR="00FF45B4" w:rsidRPr="00BE2421">
        <w:rPr>
          <w:rStyle w:val="5-Char"/>
          <w:rFonts w:hint="cs"/>
          <w:rtl/>
        </w:rPr>
        <w:t>ْ</w:t>
      </w:r>
      <w:r w:rsidRPr="00BE2421">
        <w:rPr>
          <w:rStyle w:val="5-Char"/>
          <w:rFonts w:hint="cs"/>
          <w:rtl/>
        </w:rPr>
        <w:t>ف</w:t>
      </w:r>
      <w:r w:rsidR="00FF45B4" w:rsidRPr="00BE2421">
        <w:rPr>
          <w:rStyle w:val="5-Char"/>
          <w:rFonts w:hint="cs"/>
          <w:rtl/>
        </w:rPr>
        <w:t>َ</w:t>
      </w:r>
      <w:r w:rsidRPr="00BE2421">
        <w:rPr>
          <w:rStyle w:val="5-Char"/>
          <w:rFonts w:hint="cs"/>
          <w:rtl/>
        </w:rPr>
        <w:t>ع</w:t>
      </w:r>
      <w:r w:rsidR="00FF45B4" w:rsidRPr="00BE2421">
        <w:rPr>
          <w:rStyle w:val="5-Char"/>
          <w:rFonts w:hint="cs"/>
          <w:rtl/>
        </w:rPr>
        <w:t>ْ</w:t>
      </w:r>
      <w:r w:rsidRPr="00BE2421">
        <w:rPr>
          <w:rStyle w:val="5-Char"/>
          <w:rFonts w:hint="cs"/>
          <w:rtl/>
        </w:rPr>
        <w:t xml:space="preserve"> ص</w:t>
      </w:r>
      <w:r w:rsidR="00FF45B4" w:rsidRPr="00BE2421">
        <w:rPr>
          <w:rStyle w:val="5-Char"/>
          <w:rFonts w:hint="cs"/>
          <w:rtl/>
        </w:rPr>
        <w:t>َ</w:t>
      </w:r>
      <w:r w:rsidRPr="00BE2421">
        <w:rPr>
          <w:rStyle w:val="5-Char"/>
          <w:rFonts w:hint="cs"/>
          <w:rtl/>
        </w:rPr>
        <w:t>و</w:t>
      </w:r>
      <w:r w:rsidR="00FF45B4" w:rsidRPr="00BE2421">
        <w:rPr>
          <w:rStyle w:val="5-Char"/>
          <w:rFonts w:hint="cs"/>
          <w:rtl/>
        </w:rPr>
        <w:t>ْ</w:t>
      </w:r>
      <w:r w:rsidRPr="00BE2421">
        <w:rPr>
          <w:rStyle w:val="5-Char"/>
          <w:rFonts w:hint="cs"/>
          <w:rtl/>
        </w:rPr>
        <w:t>ت</w:t>
      </w:r>
      <w:r w:rsidR="00FF45B4" w:rsidRPr="00BE2421">
        <w:rPr>
          <w:rStyle w:val="5-Char"/>
          <w:rFonts w:hint="cs"/>
          <w:rtl/>
        </w:rPr>
        <w:t>َ</w:t>
      </w:r>
      <w:r w:rsidR="00544D97">
        <w:rPr>
          <w:rStyle w:val="5-Char"/>
          <w:rFonts w:hint="cs"/>
          <w:rtl/>
        </w:rPr>
        <w:t xml:space="preserve">كَ </w:t>
      </w:r>
      <w:r w:rsidRPr="00BE2421">
        <w:rPr>
          <w:rStyle w:val="5-Char"/>
          <w:rFonts w:hint="cs"/>
          <w:rtl/>
        </w:rPr>
        <w:t>ب</w:t>
      </w:r>
      <w:r w:rsidR="00FF45B4" w:rsidRPr="00BE2421">
        <w:rPr>
          <w:rStyle w:val="5-Char"/>
          <w:rFonts w:hint="cs"/>
          <w:rtl/>
        </w:rPr>
        <w:t>ِ</w:t>
      </w:r>
      <w:r w:rsidRPr="00BE2421">
        <w:rPr>
          <w:rStyle w:val="5-Char"/>
          <w:rFonts w:hint="cs"/>
          <w:rtl/>
        </w:rPr>
        <w:t>الن</w:t>
      </w:r>
      <w:r w:rsidR="00FF45B4" w:rsidRPr="00BE2421">
        <w:rPr>
          <w:rStyle w:val="5-Char"/>
          <w:rFonts w:hint="cs"/>
          <w:rtl/>
        </w:rPr>
        <w:t>َّ</w:t>
      </w:r>
      <w:r w:rsidRPr="00BE2421">
        <w:rPr>
          <w:rStyle w:val="5-Char"/>
          <w:rFonts w:hint="cs"/>
          <w:rtl/>
        </w:rPr>
        <w:t>د</w:t>
      </w:r>
      <w:r w:rsidR="00FF45B4" w:rsidRPr="00BE2421">
        <w:rPr>
          <w:rStyle w:val="5-Char"/>
          <w:rFonts w:hint="cs"/>
          <w:rtl/>
        </w:rPr>
        <w:t>ٰ</w:t>
      </w:r>
      <w:r w:rsidRPr="00BE2421">
        <w:rPr>
          <w:rStyle w:val="5-Char"/>
          <w:rFonts w:hint="cs"/>
          <w:rtl/>
        </w:rPr>
        <w:t>اء</w:t>
      </w:r>
      <w:r w:rsidR="00FF45B4" w:rsidRPr="00BE2421">
        <w:rPr>
          <w:rStyle w:val="5-Char"/>
          <w:rFonts w:hint="cs"/>
          <w:rtl/>
        </w:rPr>
        <w:t>ِ</w:t>
      </w:r>
      <w:r w:rsidRPr="00BE2421">
        <w:rPr>
          <w:rStyle w:val="5-Char"/>
          <w:rFonts w:hint="cs"/>
          <w:rtl/>
        </w:rPr>
        <w:t>؛ ف</w:t>
      </w:r>
      <w:r w:rsidR="00FF45B4" w:rsidRPr="00BE2421">
        <w:rPr>
          <w:rStyle w:val="5-Char"/>
          <w:rFonts w:hint="cs"/>
          <w:rtl/>
        </w:rPr>
        <w:t>َ</w:t>
      </w:r>
      <w:r w:rsidRPr="00BE2421">
        <w:rPr>
          <w:rStyle w:val="5-Char"/>
          <w:rFonts w:hint="cs"/>
          <w:rtl/>
        </w:rPr>
        <w:t>ا</w:t>
      </w:r>
      <w:r w:rsidR="00FF45B4" w:rsidRPr="00BE2421">
        <w:rPr>
          <w:rStyle w:val="5-Char"/>
          <w:rFonts w:hint="cs"/>
          <w:rtl/>
        </w:rPr>
        <w:t>ِ</w:t>
      </w:r>
      <w:r w:rsidRPr="00BE2421">
        <w:rPr>
          <w:rStyle w:val="5-Char"/>
          <w:rFonts w:hint="cs"/>
          <w:rtl/>
        </w:rPr>
        <w:t>نّ</w:t>
      </w:r>
      <w:r w:rsidR="00FF45B4" w:rsidRPr="00BE2421">
        <w:rPr>
          <w:rStyle w:val="5-Char"/>
          <w:rFonts w:hint="cs"/>
          <w:rtl/>
        </w:rPr>
        <w:t>َ</w:t>
      </w:r>
      <w:r w:rsidRPr="00BE2421">
        <w:rPr>
          <w:rStyle w:val="5-Char"/>
          <w:rFonts w:hint="cs"/>
          <w:rtl/>
        </w:rPr>
        <w:t>ه</w:t>
      </w:r>
      <w:r w:rsidR="00FF45B4" w:rsidRPr="00BE2421">
        <w:rPr>
          <w:rStyle w:val="5-Char"/>
          <w:rFonts w:hint="cs"/>
          <w:rtl/>
        </w:rPr>
        <w:t>ُ</w:t>
      </w:r>
      <w:r w:rsidRPr="00BE2421">
        <w:rPr>
          <w:rStyle w:val="5-Char"/>
          <w:rFonts w:hint="cs"/>
          <w:rtl/>
        </w:rPr>
        <w:t xml:space="preserve"> ل</w:t>
      </w:r>
      <w:r w:rsidR="00FF45B4" w:rsidRPr="00BE2421">
        <w:rPr>
          <w:rStyle w:val="5-Char"/>
          <w:rFonts w:hint="cs"/>
          <w:rtl/>
        </w:rPr>
        <w:t>ٰ</w:t>
      </w:r>
      <w:r w:rsidRPr="00BE2421">
        <w:rPr>
          <w:rStyle w:val="5-Char"/>
          <w:rFonts w:hint="cs"/>
          <w:rtl/>
        </w:rPr>
        <w:t>ا</w:t>
      </w:r>
      <w:r w:rsidR="00C12E54" w:rsidRPr="00BE2421">
        <w:rPr>
          <w:rStyle w:val="5-Char"/>
          <w:rFonts w:hint="cs"/>
          <w:rtl/>
        </w:rPr>
        <w:t>ي</w:t>
      </w:r>
      <w:r w:rsidR="00FF45B4" w:rsidRPr="00BE2421">
        <w:rPr>
          <w:rStyle w:val="5-Char"/>
          <w:rFonts w:hint="cs"/>
          <w:rtl/>
        </w:rPr>
        <w:t>َ</w:t>
      </w:r>
      <w:r w:rsidRPr="00BE2421">
        <w:rPr>
          <w:rStyle w:val="5-Char"/>
          <w:rFonts w:hint="cs"/>
          <w:rtl/>
        </w:rPr>
        <w:t>س</w:t>
      </w:r>
      <w:r w:rsidR="00FF45B4" w:rsidRPr="00BE2421">
        <w:rPr>
          <w:rStyle w:val="5-Char"/>
          <w:rFonts w:hint="cs"/>
          <w:rtl/>
        </w:rPr>
        <w:t>ْ</w:t>
      </w:r>
      <w:r w:rsidRPr="00BE2421">
        <w:rPr>
          <w:rStyle w:val="5-Char"/>
          <w:rFonts w:hint="cs"/>
          <w:rtl/>
        </w:rPr>
        <w:t>م</w:t>
      </w:r>
      <w:r w:rsidR="00FF45B4" w:rsidRPr="00BE2421">
        <w:rPr>
          <w:rStyle w:val="5-Char"/>
          <w:rFonts w:hint="cs"/>
          <w:rtl/>
        </w:rPr>
        <w:t>َ</w:t>
      </w:r>
      <w:r w:rsidRPr="00BE2421">
        <w:rPr>
          <w:rStyle w:val="5-Char"/>
          <w:rFonts w:hint="cs"/>
          <w:rtl/>
        </w:rPr>
        <w:t>ع</w:t>
      </w:r>
      <w:r w:rsidR="00FF45B4" w:rsidRPr="00BE2421">
        <w:rPr>
          <w:rStyle w:val="5-Char"/>
          <w:rFonts w:hint="cs"/>
          <w:rtl/>
        </w:rPr>
        <w:t>ُ</w:t>
      </w:r>
      <w:r w:rsidRPr="00BE2421">
        <w:rPr>
          <w:rStyle w:val="5-Char"/>
          <w:rFonts w:hint="cs"/>
          <w:rtl/>
        </w:rPr>
        <w:t xml:space="preserve"> م</w:t>
      </w:r>
      <w:r w:rsidR="00FF45B4" w:rsidRPr="00BE2421">
        <w:rPr>
          <w:rStyle w:val="5-Char"/>
          <w:rFonts w:hint="cs"/>
          <w:rtl/>
        </w:rPr>
        <w:t>َ</w:t>
      </w:r>
      <w:r w:rsidRPr="00BE2421">
        <w:rPr>
          <w:rStyle w:val="5-Char"/>
          <w:rFonts w:hint="cs"/>
          <w:rtl/>
        </w:rPr>
        <w:t>د</w:t>
      </w:r>
      <w:r w:rsidR="00FF45B4" w:rsidRPr="00BE2421">
        <w:rPr>
          <w:rStyle w:val="5-Char"/>
          <w:rFonts w:hint="cs"/>
          <w:rtl/>
        </w:rPr>
        <w:t>َ</w:t>
      </w:r>
      <w:r w:rsidR="00C12E54" w:rsidRPr="00BE2421">
        <w:rPr>
          <w:rStyle w:val="5-Char"/>
          <w:rFonts w:hint="cs"/>
          <w:rtl/>
        </w:rPr>
        <w:t>ي</w:t>
      </w:r>
      <w:r w:rsidRPr="00BE2421">
        <w:rPr>
          <w:rStyle w:val="5-Char"/>
          <w:rFonts w:hint="cs"/>
          <w:rtl/>
        </w:rPr>
        <w:t xml:space="preserve"> ص</w:t>
      </w:r>
      <w:r w:rsidR="00FF45B4" w:rsidRPr="00BE2421">
        <w:rPr>
          <w:rStyle w:val="5-Char"/>
          <w:rFonts w:hint="cs"/>
          <w:rtl/>
        </w:rPr>
        <w:t>َ</w:t>
      </w:r>
      <w:r w:rsidRPr="00BE2421">
        <w:rPr>
          <w:rStyle w:val="5-Char"/>
          <w:rFonts w:hint="cs"/>
          <w:rtl/>
        </w:rPr>
        <w:t>و</w:t>
      </w:r>
      <w:r w:rsidR="00FF45B4" w:rsidRPr="00BE2421">
        <w:rPr>
          <w:rStyle w:val="5-Char"/>
          <w:rFonts w:hint="cs"/>
          <w:rtl/>
        </w:rPr>
        <w:t>ْ</w:t>
      </w:r>
      <w:r w:rsidRPr="00BE2421">
        <w:rPr>
          <w:rStyle w:val="5-Char"/>
          <w:rFonts w:hint="cs"/>
          <w:rtl/>
        </w:rPr>
        <w:t>ت</w:t>
      </w:r>
      <w:r w:rsidR="00FF45B4" w:rsidRPr="00BE2421">
        <w:rPr>
          <w:rStyle w:val="5-Char"/>
          <w:rFonts w:hint="cs"/>
          <w:rtl/>
        </w:rPr>
        <w:t>َ</w:t>
      </w:r>
      <w:r w:rsidRPr="00BE2421">
        <w:rPr>
          <w:rStyle w:val="5-Char"/>
          <w:rFonts w:hint="cs"/>
          <w:rtl/>
        </w:rPr>
        <w:t xml:space="preserve"> ال</w:t>
      </w:r>
      <w:r w:rsidR="00FF45B4" w:rsidRPr="00BE2421">
        <w:rPr>
          <w:rStyle w:val="5-Char"/>
          <w:rFonts w:hint="cs"/>
          <w:rtl/>
        </w:rPr>
        <w:t>ْ</w:t>
      </w:r>
      <w:r w:rsidRPr="00BE2421">
        <w:rPr>
          <w:rStyle w:val="5-Char"/>
          <w:rFonts w:hint="cs"/>
          <w:rtl/>
        </w:rPr>
        <w:t>م</w:t>
      </w:r>
      <w:r w:rsidR="00FF45B4" w:rsidRPr="00BE2421">
        <w:rPr>
          <w:rStyle w:val="5-Char"/>
          <w:rFonts w:hint="cs"/>
          <w:rtl/>
        </w:rPr>
        <w:t>ُ</w:t>
      </w:r>
      <w:r w:rsidRPr="00BE2421">
        <w:rPr>
          <w:rStyle w:val="5-Char"/>
          <w:rFonts w:hint="cs"/>
          <w:rtl/>
        </w:rPr>
        <w:t>ؤ</w:t>
      </w:r>
      <w:r w:rsidR="00FF45B4" w:rsidRPr="00BE2421">
        <w:rPr>
          <w:rStyle w:val="5-Char"/>
          <w:rFonts w:hint="cs"/>
          <w:rtl/>
        </w:rPr>
        <w:t>َ</w:t>
      </w:r>
      <w:r w:rsidRPr="00BE2421">
        <w:rPr>
          <w:rStyle w:val="5-Char"/>
          <w:rFonts w:hint="cs"/>
          <w:rtl/>
        </w:rPr>
        <w:t>ذ</w:t>
      </w:r>
      <w:r w:rsidR="00FF45B4" w:rsidRPr="00BE2421">
        <w:rPr>
          <w:rStyle w:val="5-Char"/>
          <w:rFonts w:hint="cs"/>
          <w:rtl/>
        </w:rPr>
        <w:t>ِّ</w:t>
      </w:r>
      <w:r w:rsidRPr="00BE2421">
        <w:rPr>
          <w:rStyle w:val="5-Char"/>
          <w:rFonts w:hint="cs"/>
          <w:rtl/>
        </w:rPr>
        <w:t>ن</w:t>
      </w:r>
      <w:r w:rsidR="00FF45B4" w:rsidRPr="00BE2421">
        <w:rPr>
          <w:rStyle w:val="5-Char"/>
          <w:rFonts w:hint="cs"/>
          <w:rtl/>
        </w:rPr>
        <w:t>ِ</w:t>
      </w:r>
      <w:r w:rsidRPr="00BE2421">
        <w:rPr>
          <w:rStyle w:val="5-Char"/>
          <w:rFonts w:hint="cs"/>
          <w:rtl/>
        </w:rPr>
        <w:t xml:space="preserve"> ج</w:t>
      </w:r>
      <w:r w:rsidR="00FF45B4" w:rsidRPr="00BE2421">
        <w:rPr>
          <w:rStyle w:val="5-Char"/>
          <w:rFonts w:hint="cs"/>
          <w:rtl/>
        </w:rPr>
        <w:t>ِ</w:t>
      </w:r>
      <w:r w:rsidRPr="00BE2421">
        <w:rPr>
          <w:rStyle w:val="5-Char"/>
          <w:rFonts w:hint="cs"/>
          <w:rtl/>
        </w:rPr>
        <w:t>نّ</w:t>
      </w:r>
      <w:r w:rsidR="00FF45B4" w:rsidRPr="00BE2421">
        <w:rPr>
          <w:rStyle w:val="5-Char"/>
          <w:rFonts w:hint="cs"/>
          <w:rtl/>
        </w:rPr>
        <w:t>ٌ</w:t>
      </w:r>
      <w:r w:rsidRPr="00BE2421">
        <w:rPr>
          <w:rStyle w:val="5-Char"/>
          <w:rFonts w:hint="cs"/>
          <w:rtl/>
        </w:rPr>
        <w:t xml:space="preserve"> و</w:t>
      </w:r>
      <w:r w:rsidR="00FF45B4" w:rsidRPr="00BE2421">
        <w:rPr>
          <w:rStyle w:val="5-Char"/>
          <w:rFonts w:hint="cs"/>
          <w:rtl/>
        </w:rPr>
        <w:t>َّ</w:t>
      </w:r>
      <w:r w:rsidRPr="00BE2421">
        <w:rPr>
          <w:rStyle w:val="5-Char"/>
          <w:rFonts w:hint="cs"/>
          <w:rtl/>
        </w:rPr>
        <w:t xml:space="preserve"> ل</w:t>
      </w:r>
      <w:r w:rsidR="00FF45B4" w:rsidRPr="00BE2421">
        <w:rPr>
          <w:rStyle w:val="5-Char"/>
          <w:rFonts w:hint="cs"/>
          <w:rtl/>
        </w:rPr>
        <w:t>ٰ</w:t>
      </w:r>
      <w:r w:rsidRPr="00BE2421">
        <w:rPr>
          <w:rStyle w:val="5-Char"/>
          <w:rFonts w:hint="cs"/>
          <w:rtl/>
        </w:rPr>
        <w:t>ا ا</w:t>
      </w:r>
      <w:r w:rsidR="00FF45B4" w:rsidRPr="00BE2421">
        <w:rPr>
          <w:rStyle w:val="5-Char"/>
          <w:rFonts w:hint="cs"/>
          <w:rtl/>
        </w:rPr>
        <w:t>ِ</w:t>
      </w:r>
      <w:r w:rsidRPr="00BE2421">
        <w:rPr>
          <w:rStyle w:val="5-Char"/>
          <w:rFonts w:hint="cs"/>
          <w:rtl/>
        </w:rPr>
        <w:t>ن</w:t>
      </w:r>
      <w:r w:rsidR="00FF45B4" w:rsidRPr="00BE2421">
        <w:rPr>
          <w:rStyle w:val="5-Char"/>
          <w:rFonts w:hint="cs"/>
          <w:rtl/>
        </w:rPr>
        <w:t>ْ</w:t>
      </w:r>
      <w:r w:rsidRPr="00BE2421">
        <w:rPr>
          <w:rStyle w:val="5-Char"/>
          <w:rFonts w:hint="cs"/>
          <w:rtl/>
        </w:rPr>
        <w:t>س</w:t>
      </w:r>
      <w:r w:rsidR="00FF45B4" w:rsidRPr="00BE2421">
        <w:rPr>
          <w:rStyle w:val="5-Char"/>
          <w:rFonts w:hint="cs"/>
          <w:rtl/>
        </w:rPr>
        <w:t>ٌ</w:t>
      </w:r>
      <w:r w:rsidRPr="00BE2421">
        <w:rPr>
          <w:rStyle w:val="5-Char"/>
          <w:rFonts w:hint="cs"/>
          <w:rtl/>
        </w:rPr>
        <w:t xml:space="preserve"> و</w:t>
      </w:r>
      <w:r w:rsidR="00FF45B4" w:rsidRPr="00BE2421">
        <w:rPr>
          <w:rStyle w:val="5-Char"/>
          <w:rFonts w:hint="cs"/>
          <w:rtl/>
        </w:rPr>
        <w:t>َّ</w:t>
      </w:r>
      <w:r w:rsidRPr="00BE2421">
        <w:rPr>
          <w:rStyle w:val="5-Char"/>
          <w:rFonts w:hint="cs"/>
          <w:rtl/>
        </w:rPr>
        <w:t xml:space="preserve"> ل</w:t>
      </w:r>
      <w:r w:rsidR="00FF45B4" w:rsidRPr="00BE2421">
        <w:rPr>
          <w:rStyle w:val="5-Char"/>
          <w:rFonts w:hint="cs"/>
          <w:rtl/>
        </w:rPr>
        <w:t>ٰ</w:t>
      </w:r>
      <w:r w:rsidRPr="00BE2421">
        <w:rPr>
          <w:rStyle w:val="5-Char"/>
          <w:rFonts w:hint="cs"/>
          <w:rtl/>
        </w:rPr>
        <w:t>ا ش</w:t>
      </w:r>
      <w:r w:rsidR="00FF45B4" w:rsidRPr="00BE2421">
        <w:rPr>
          <w:rStyle w:val="5-Char"/>
          <w:rFonts w:hint="cs"/>
          <w:rtl/>
        </w:rPr>
        <w:t>َ</w:t>
      </w:r>
      <w:r w:rsidR="00C12E54" w:rsidRPr="00BE2421">
        <w:rPr>
          <w:rStyle w:val="5-Char"/>
          <w:rFonts w:hint="cs"/>
          <w:rtl/>
        </w:rPr>
        <w:t>ي</w:t>
      </w:r>
      <w:r w:rsidR="00FF45B4" w:rsidRPr="00BE2421">
        <w:rPr>
          <w:rStyle w:val="5-Char"/>
          <w:rFonts w:hint="cs"/>
          <w:rtl/>
        </w:rPr>
        <w:t>ْ</w:t>
      </w:r>
      <w:r w:rsidRPr="00BE2421">
        <w:rPr>
          <w:rStyle w:val="5-Char"/>
          <w:rFonts w:hint="cs"/>
          <w:rtl/>
        </w:rPr>
        <w:t>ء</w:t>
      </w:r>
      <w:r w:rsidR="00FF45B4" w:rsidRPr="00BE2421">
        <w:rPr>
          <w:rStyle w:val="5-Char"/>
          <w:rFonts w:hint="cs"/>
          <w:rtl/>
        </w:rPr>
        <w:t>ٌ</w:t>
      </w:r>
      <w:r w:rsidRPr="00BE2421">
        <w:rPr>
          <w:rStyle w:val="5-Char"/>
          <w:rFonts w:hint="cs"/>
          <w:rtl/>
        </w:rPr>
        <w:t xml:space="preserve"> ا</w:t>
      </w:r>
      <w:r w:rsidR="00FF45B4" w:rsidRPr="00BE2421">
        <w:rPr>
          <w:rStyle w:val="5-Char"/>
          <w:rFonts w:hint="cs"/>
          <w:rtl/>
        </w:rPr>
        <w:t>ِ</w:t>
      </w:r>
      <w:r w:rsidRPr="00BE2421">
        <w:rPr>
          <w:rStyle w:val="5-Char"/>
          <w:rFonts w:hint="cs"/>
          <w:rtl/>
        </w:rPr>
        <w:t>لّ</w:t>
      </w:r>
      <w:r w:rsidR="00FF45B4" w:rsidRPr="00BE2421">
        <w:rPr>
          <w:rStyle w:val="5-Char"/>
          <w:rFonts w:hint="cs"/>
          <w:rtl/>
        </w:rPr>
        <w:t>ٰ</w:t>
      </w:r>
      <w:r w:rsidRPr="00BE2421">
        <w:rPr>
          <w:rStyle w:val="5-Char"/>
          <w:rFonts w:hint="cs"/>
          <w:rtl/>
        </w:rPr>
        <w:t>ا ش</w:t>
      </w:r>
      <w:r w:rsidR="00FF45B4" w:rsidRPr="00BE2421">
        <w:rPr>
          <w:rStyle w:val="5-Char"/>
          <w:rFonts w:hint="cs"/>
          <w:rtl/>
        </w:rPr>
        <w:t>َ</w:t>
      </w:r>
      <w:r w:rsidRPr="00BE2421">
        <w:rPr>
          <w:rStyle w:val="5-Char"/>
          <w:rFonts w:hint="cs"/>
          <w:rtl/>
        </w:rPr>
        <w:t>ه</w:t>
      </w:r>
      <w:r w:rsidR="00FF45B4" w:rsidRPr="00BE2421">
        <w:rPr>
          <w:rStyle w:val="5-Char"/>
          <w:rFonts w:hint="cs"/>
          <w:rtl/>
        </w:rPr>
        <w:t>ِ</w:t>
      </w:r>
      <w:r w:rsidRPr="00BE2421">
        <w:rPr>
          <w:rStyle w:val="5-Char"/>
          <w:rFonts w:hint="cs"/>
          <w:rtl/>
        </w:rPr>
        <w:t>د</w:t>
      </w:r>
      <w:r w:rsidR="00FF45B4" w:rsidRPr="00BE2421">
        <w:rPr>
          <w:rStyle w:val="5-Char"/>
          <w:rFonts w:hint="cs"/>
          <w:rtl/>
        </w:rPr>
        <w:t>َ</w:t>
      </w:r>
      <w:r w:rsidRPr="00BE2421">
        <w:rPr>
          <w:rStyle w:val="5-Char"/>
          <w:rFonts w:hint="cs"/>
          <w:rtl/>
        </w:rPr>
        <w:t xml:space="preserve"> ل</w:t>
      </w:r>
      <w:r w:rsidR="00FF45B4" w:rsidRPr="00BE2421">
        <w:rPr>
          <w:rStyle w:val="5-Char"/>
          <w:rFonts w:hint="cs"/>
          <w:rtl/>
        </w:rPr>
        <w:t>َ</w:t>
      </w:r>
      <w:r w:rsidRPr="00BE2421">
        <w:rPr>
          <w:rStyle w:val="5-Char"/>
          <w:rFonts w:hint="cs"/>
          <w:rtl/>
        </w:rPr>
        <w:t>ه</w:t>
      </w:r>
      <w:r w:rsidR="00FF45B4" w:rsidRPr="00BE2421">
        <w:rPr>
          <w:rStyle w:val="5-Char"/>
          <w:rFonts w:hint="cs"/>
          <w:rtl/>
        </w:rPr>
        <w:t>ُ</w:t>
      </w:r>
      <w:r w:rsidRPr="00BE2421">
        <w:rPr>
          <w:rStyle w:val="5-Char"/>
          <w:rFonts w:hint="cs"/>
          <w:rtl/>
        </w:rPr>
        <w:t xml:space="preserve"> </w:t>
      </w:r>
      <w:r w:rsidR="00C12E54" w:rsidRPr="00BE2421">
        <w:rPr>
          <w:rStyle w:val="5-Char"/>
          <w:rFonts w:hint="cs"/>
          <w:rtl/>
        </w:rPr>
        <w:t>ي</w:t>
      </w:r>
      <w:r w:rsidR="00FF45B4" w:rsidRPr="00BE2421">
        <w:rPr>
          <w:rStyle w:val="5-Char"/>
          <w:rFonts w:hint="cs"/>
          <w:rtl/>
        </w:rPr>
        <w:t>َ</w:t>
      </w:r>
      <w:r w:rsidRPr="00BE2421">
        <w:rPr>
          <w:rStyle w:val="5-Char"/>
          <w:rFonts w:hint="cs"/>
          <w:rtl/>
        </w:rPr>
        <w:t>و</w:t>
      </w:r>
      <w:r w:rsidR="00FF45B4" w:rsidRPr="00BE2421">
        <w:rPr>
          <w:rStyle w:val="5-Char"/>
          <w:rFonts w:hint="cs"/>
          <w:rtl/>
        </w:rPr>
        <w:t>ْ</w:t>
      </w:r>
      <w:r w:rsidRPr="00BE2421">
        <w:rPr>
          <w:rStyle w:val="5-Char"/>
          <w:rFonts w:hint="cs"/>
          <w:rtl/>
        </w:rPr>
        <w:t>م</w:t>
      </w:r>
      <w:r w:rsidR="00FF45B4" w:rsidRPr="00BE2421">
        <w:rPr>
          <w:rStyle w:val="5-Char"/>
          <w:rFonts w:hint="cs"/>
          <w:rtl/>
        </w:rPr>
        <w:t>َ</w:t>
      </w:r>
      <w:r w:rsidRPr="00BE2421">
        <w:rPr>
          <w:rStyle w:val="5-Char"/>
          <w:rFonts w:hint="cs"/>
          <w:rtl/>
        </w:rPr>
        <w:t xml:space="preserve"> ال</w:t>
      </w:r>
      <w:r w:rsidR="00FF45B4" w:rsidRPr="00BE2421">
        <w:rPr>
          <w:rStyle w:val="5-Char"/>
          <w:rFonts w:hint="cs"/>
          <w:rtl/>
        </w:rPr>
        <w:t>ْ</w:t>
      </w:r>
      <w:r w:rsidRPr="00BE2421">
        <w:rPr>
          <w:rStyle w:val="5-Char"/>
          <w:rFonts w:hint="cs"/>
          <w:rtl/>
        </w:rPr>
        <w:t>ق</w:t>
      </w:r>
      <w:r w:rsidR="00FF45B4" w:rsidRPr="00BE2421">
        <w:rPr>
          <w:rStyle w:val="5-Char"/>
          <w:rFonts w:hint="cs"/>
          <w:rtl/>
        </w:rPr>
        <w:t>ِ</w:t>
      </w:r>
      <w:r w:rsidR="00C12E54" w:rsidRPr="00BE2421">
        <w:rPr>
          <w:rStyle w:val="5-Char"/>
          <w:rFonts w:hint="cs"/>
          <w:rtl/>
        </w:rPr>
        <w:t>ي</w:t>
      </w:r>
      <w:r w:rsidR="00FF45B4" w:rsidRPr="00BE2421">
        <w:rPr>
          <w:rStyle w:val="5-Char"/>
          <w:rFonts w:hint="cs"/>
          <w:rtl/>
        </w:rPr>
        <w:t>ٰ</w:t>
      </w:r>
      <w:r w:rsidRPr="00BE2421">
        <w:rPr>
          <w:rStyle w:val="5-Char"/>
          <w:rFonts w:hint="cs"/>
          <w:rtl/>
        </w:rPr>
        <w:t>ام</w:t>
      </w:r>
      <w:r w:rsidR="00FF45B4" w:rsidRPr="00BE2421">
        <w:rPr>
          <w:rStyle w:val="5-Char"/>
          <w:rFonts w:hint="cs"/>
          <w:rtl/>
        </w:rPr>
        <w:t>َ</w:t>
      </w:r>
      <w:r w:rsidRPr="00BE2421">
        <w:rPr>
          <w:rStyle w:val="5-Char"/>
          <w:rFonts w:hint="cs"/>
          <w:rtl/>
        </w:rPr>
        <w:t>ة</w:t>
      </w:r>
      <w:r w:rsidR="00FF45B4" w:rsidRPr="00BE2421">
        <w:rPr>
          <w:rStyle w:val="5-Char"/>
          <w:rFonts w:hint="cs"/>
          <w:rtl/>
        </w:rPr>
        <w:t>ِ</w:t>
      </w:r>
      <w:r w:rsidRPr="00BE2421">
        <w:rPr>
          <w:rStyle w:val="5-Char"/>
          <w:rFonts w:hint="cs"/>
          <w:rtl/>
        </w:rPr>
        <w:t>»</w:t>
      </w:r>
      <w:r w:rsidRPr="007100A7">
        <w:rPr>
          <w:rStyle w:val="1-Char"/>
          <w:rFonts w:hint="cs"/>
          <w:rtl/>
        </w:rPr>
        <w:t xml:space="preserve"> (بخار</w:t>
      </w:r>
      <w:r w:rsidR="00446BB7">
        <w:rPr>
          <w:rStyle w:val="1-Char"/>
          <w:rFonts w:hint="cs"/>
          <w:rtl/>
        </w:rPr>
        <w:t>ی</w:t>
      </w:r>
      <w:r w:rsidRPr="007100A7">
        <w:rPr>
          <w:rStyle w:val="1-Char"/>
          <w:rFonts w:hint="cs"/>
          <w:rtl/>
        </w:rPr>
        <w:t xml:space="preserve"> و نسا</w:t>
      </w:r>
      <w:r w:rsidR="00446BB7">
        <w:rPr>
          <w:rStyle w:val="1-Char"/>
          <w:rFonts w:hint="cs"/>
          <w:rtl/>
        </w:rPr>
        <w:t>یی</w:t>
      </w:r>
      <w:r w:rsidRPr="007100A7">
        <w:rPr>
          <w:rStyle w:val="1-Char"/>
          <w:rFonts w:hint="cs"/>
          <w:rtl/>
        </w:rPr>
        <w:t xml:space="preserve">)؛ </w:t>
      </w:r>
      <w:r w:rsidRPr="00BE2421">
        <w:rPr>
          <w:rStyle w:val="1-Char"/>
          <w:rFonts w:hint="cs"/>
          <w:rtl/>
        </w:rPr>
        <w:t>«م</w:t>
      </w:r>
      <w:r w:rsidR="00446BB7">
        <w:rPr>
          <w:rStyle w:val="1-Char"/>
          <w:rFonts w:hint="cs"/>
          <w:rtl/>
        </w:rPr>
        <w:t>ی</w:t>
      </w:r>
      <w:r w:rsidRPr="00BE2421">
        <w:rPr>
          <w:rStyle w:val="1-Char"/>
          <w:rFonts w:hint="cs"/>
          <w:rtl/>
        </w:rPr>
        <w:t>‌ب</w:t>
      </w:r>
      <w:r w:rsidR="00446BB7">
        <w:rPr>
          <w:rStyle w:val="1-Char"/>
          <w:rFonts w:hint="cs"/>
          <w:rtl/>
        </w:rPr>
        <w:t>ی</w:t>
      </w:r>
      <w:r w:rsidRPr="00BE2421">
        <w:rPr>
          <w:rStyle w:val="1-Char"/>
          <w:rFonts w:hint="cs"/>
          <w:rtl/>
        </w:rPr>
        <w:t>نم که گوسفند و صحرا را دوست دار</w:t>
      </w:r>
      <w:r w:rsidR="00446BB7">
        <w:rPr>
          <w:rStyle w:val="1-Char"/>
          <w:rFonts w:hint="cs"/>
          <w:rtl/>
        </w:rPr>
        <w:t>ی</w:t>
      </w:r>
      <w:r w:rsidRPr="00BE2421">
        <w:rPr>
          <w:rStyle w:val="1-Char"/>
          <w:rFonts w:hint="cs"/>
          <w:rtl/>
        </w:rPr>
        <w:t xml:space="preserve">؛ پس هر وقت با گوسفندانت </w:t>
      </w:r>
      <w:r w:rsidR="00446BB7">
        <w:rPr>
          <w:rStyle w:val="1-Char"/>
          <w:rFonts w:hint="cs"/>
          <w:rtl/>
        </w:rPr>
        <w:t>ی</w:t>
      </w:r>
      <w:r w:rsidRPr="00BE2421">
        <w:rPr>
          <w:rStyle w:val="1-Char"/>
          <w:rFonts w:hint="cs"/>
          <w:rtl/>
        </w:rPr>
        <w:t>ا در صحرا بود</w:t>
      </w:r>
      <w:r w:rsidR="00446BB7">
        <w:rPr>
          <w:rStyle w:val="1-Char"/>
          <w:rFonts w:hint="cs"/>
          <w:rtl/>
        </w:rPr>
        <w:t>ی</w:t>
      </w:r>
      <w:r w:rsidRPr="00BE2421">
        <w:rPr>
          <w:rStyle w:val="1-Char"/>
          <w:rFonts w:hint="cs"/>
          <w:rtl/>
        </w:rPr>
        <w:t xml:space="preserve"> و برا</w:t>
      </w:r>
      <w:r w:rsidR="00446BB7">
        <w:rPr>
          <w:rStyle w:val="1-Char"/>
          <w:rFonts w:hint="cs"/>
          <w:rtl/>
        </w:rPr>
        <w:t>ی</w:t>
      </w:r>
      <w:r w:rsidRPr="00BE2421">
        <w:rPr>
          <w:rStyle w:val="1-Char"/>
          <w:rFonts w:hint="cs"/>
          <w:rtl/>
        </w:rPr>
        <w:t xml:space="preserve"> نماز اذان گفت</w:t>
      </w:r>
      <w:r w:rsidR="00446BB7">
        <w:rPr>
          <w:rStyle w:val="1-Char"/>
          <w:rFonts w:hint="cs"/>
          <w:rtl/>
        </w:rPr>
        <w:t>ی</w:t>
      </w:r>
      <w:r w:rsidRPr="00BE2421">
        <w:rPr>
          <w:rStyle w:val="1-Char"/>
          <w:rFonts w:hint="cs"/>
          <w:rtl/>
        </w:rPr>
        <w:t>، صدا</w:t>
      </w:r>
      <w:r w:rsidR="00446BB7">
        <w:rPr>
          <w:rStyle w:val="1-Char"/>
          <w:rFonts w:hint="cs"/>
          <w:rtl/>
        </w:rPr>
        <w:t>ی</w:t>
      </w:r>
      <w:r w:rsidRPr="00BE2421">
        <w:rPr>
          <w:rStyle w:val="1-Char"/>
          <w:rFonts w:hint="cs"/>
          <w:rtl/>
        </w:rPr>
        <w:t>ت را بلند کن؛ ز</w:t>
      </w:r>
      <w:r w:rsidR="00446BB7">
        <w:rPr>
          <w:rStyle w:val="1-Char"/>
          <w:rFonts w:hint="cs"/>
          <w:rtl/>
        </w:rPr>
        <w:t>ی</w:t>
      </w:r>
      <w:r w:rsidRPr="00BE2421">
        <w:rPr>
          <w:rStyle w:val="1-Char"/>
          <w:rFonts w:hint="cs"/>
          <w:rtl/>
        </w:rPr>
        <w:t>را که جن، انسان و هر چ</w:t>
      </w:r>
      <w:r w:rsidR="00446BB7">
        <w:rPr>
          <w:rStyle w:val="1-Char"/>
          <w:rFonts w:hint="cs"/>
          <w:rtl/>
        </w:rPr>
        <w:t>ی</w:t>
      </w:r>
      <w:r w:rsidRPr="00BE2421">
        <w:rPr>
          <w:rStyle w:val="1-Char"/>
          <w:rFonts w:hint="cs"/>
          <w:rtl/>
        </w:rPr>
        <w:t>ز د</w:t>
      </w:r>
      <w:r w:rsidR="00446BB7">
        <w:rPr>
          <w:rStyle w:val="1-Char"/>
          <w:rFonts w:hint="cs"/>
          <w:rtl/>
        </w:rPr>
        <w:t>ی</w:t>
      </w:r>
      <w:r w:rsidRPr="00BE2421">
        <w:rPr>
          <w:rStyle w:val="1-Char"/>
          <w:rFonts w:hint="cs"/>
          <w:rtl/>
        </w:rPr>
        <w:t>گر</w:t>
      </w:r>
      <w:r w:rsidR="00446BB7">
        <w:rPr>
          <w:rStyle w:val="1-Char"/>
          <w:rFonts w:hint="cs"/>
          <w:rtl/>
        </w:rPr>
        <w:t>ی</w:t>
      </w:r>
      <w:r w:rsidRPr="00BE2421">
        <w:rPr>
          <w:rStyle w:val="1-Char"/>
          <w:rFonts w:hint="cs"/>
          <w:rtl/>
        </w:rPr>
        <w:t xml:space="preserve"> که صدا</w:t>
      </w:r>
      <w:r w:rsidR="00446BB7">
        <w:rPr>
          <w:rStyle w:val="1-Char"/>
          <w:rFonts w:hint="cs"/>
          <w:rtl/>
        </w:rPr>
        <w:t>ی</w:t>
      </w:r>
      <w:r w:rsidRPr="00BE2421">
        <w:rPr>
          <w:rStyle w:val="1-Char"/>
          <w:rFonts w:hint="cs"/>
          <w:rtl/>
        </w:rPr>
        <w:t xml:space="preserve"> مؤذن را م</w:t>
      </w:r>
      <w:r w:rsidR="00446BB7">
        <w:rPr>
          <w:rStyle w:val="1-Char"/>
          <w:rFonts w:hint="cs"/>
          <w:rtl/>
        </w:rPr>
        <w:t>ی</w:t>
      </w:r>
      <w:r w:rsidRPr="00BE2421">
        <w:rPr>
          <w:rStyle w:val="1-Char"/>
          <w:rFonts w:hint="cs"/>
          <w:rtl/>
        </w:rPr>
        <w:t>‌شنود، در روز ق</w:t>
      </w:r>
      <w:r w:rsidR="00446BB7">
        <w:rPr>
          <w:rStyle w:val="1-Char"/>
          <w:rFonts w:hint="cs"/>
          <w:rtl/>
        </w:rPr>
        <w:t>ی</w:t>
      </w:r>
      <w:r w:rsidRPr="00BE2421">
        <w:rPr>
          <w:rStyle w:val="1-Char"/>
          <w:rFonts w:hint="cs"/>
          <w:rtl/>
        </w:rPr>
        <w:t>امت برا</w:t>
      </w:r>
      <w:r w:rsidR="00446BB7">
        <w:rPr>
          <w:rStyle w:val="1-Char"/>
          <w:rFonts w:hint="cs"/>
          <w:rtl/>
        </w:rPr>
        <w:t>ی</w:t>
      </w:r>
      <w:r w:rsidRPr="00BE2421">
        <w:rPr>
          <w:rStyle w:val="1-Char"/>
          <w:rFonts w:hint="cs"/>
          <w:rtl/>
        </w:rPr>
        <w:t xml:space="preserve"> او گواه</w:t>
      </w:r>
      <w:r w:rsidR="00446BB7">
        <w:rPr>
          <w:rStyle w:val="1-Char"/>
          <w:rFonts w:hint="cs"/>
          <w:rtl/>
        </w:rPr>
        <w:t>ی</w:t>
      </w:r>
      <w:r w:rsidRPr="00BE2421">
        <w:rPr>
          <w:rStyle w:val="1-Char"/>
          <w:rFonts w:hint="cs"/>
          <w:rtl/>
        </w:rPr>
        <w:t xml:space="preserve"> م</w:t>
      </w:r>
      <w:r w:rsidR="00446BB7">
        <w:rPr>
          <w:rStyle w:val="1-Char"/>
          <w:rFonts w:hint="cs"/>
          <w:rtl/>
        </w:rPr>
        <w:t>ی</w:t>
      </w:r>
      <w:r w:rsidRPr="00BE2421">
        <w:rPr>
          <w:rStyle w:val="1-Char"/>
          <w:rFonts w:hint="cs"/>
          <w:rtl/>
        </w:rPr>
        <w:t>‌دهند»</w:t>
      </w:r>
      <w:r w:rsidRPr="007100A7">
        <w:rPr>
          <w:rStyle w:val="1-Char"/>
          <w:rFonts w:hint="cs"/>
          <w:rtl/>
        </w:rPr>
        <w:t>.</w:t>
      </w:r>
    </w:p>
    <w:p w:rsidR="00AE6DEF" w:rsidRPr="007100A7" w:rsidRDefault="007D218F" w:rsidP="00AF1D25">
      <w:pPr>
        <w:rPr>
          <w:rStyle w:val="1-Char"/>
          <w:rtl/>
        </w:rPr>
      </w:pPr>
      <w:r w:rsidRPr="007100A7">
        <w:rPr>
          <w:rStyle w:val="1-Char"/>
          <w:rFonts w:hint="cs"/>
          <w:rtl/>
        </w:rPr>
        <w:t>و عبدالله بن ز</w:t>
      </w:r>
      <w:r w:rsidR="00446BB7">
        <w:rPr>
          <w:rStyle w:val="1-Char"/>
          <w:rFonts w:hint="cs"/>
          <w:rtl/>
        </w:rPr>
        <w:t>ی</w:t>
      </w:r>
      <w:r w:rsidRPr="007100A7">
        <w:rPr>
          <w:rStyle w:val="1-Char"/>
          <w:rFonts w:hint="cs"/>
          <w:rtl/>
        </w:rPr>
        <w:t>د بن عبد ربه</w:t>
      </w:r>
      <w:r w:rsidR="00FE6406" w:rsidRPr="00FE6406">
        <w:rPr>
          <w:rStyle w:val="1-Char"/>
          <w:rFonts w:cs="CTraditional Arabic" w:hint="cs"/>
          <w:rtl/>
        </w:rPr>
        <w:t>س</w:t>
      </w:r>
      <w:r w:rsidRPr="007100A7">
        <w:rPr>
          <w:rStyle w:val="1-Char"/>
          <w:rFonts w:hint="cs"/>
          <w:rtl/>
        </w:rPr>
        <w:t xml:space="preserve"> در مورد روش اذان 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خواست که هنگام نماز، ناقوس زده شود؛ امّا به خاطر مشابهت با نصار</w:t>
      </w:r>
      <w:r w:rsidR="00446BB7">
        <w:rPr>
          <w:rStyle w:val="1-Char"/>
          <w:rFonts w:hint="cs"/>
          <w:rtl/>
        </w:rPr>
        <w:t>ی</w:t>
      </w:r>
      <w:r w:rsidRPr="007100A7">
        <w:rPr>
          <w:rStyle w:val="1-Char"/>
          <w:rFonts w:hint="cs"/>
          <w:rtl/>
        </w:rPr>
        <w:t>، ا</w:t>
      </w:r>
      <w:r w:rsidR="00446BB7">
        <w:rPr>
          <w:rStyle w:val="1-Char"/>
          <w:rFonts w:hint="cs"/>
          <w:rtl/>
        </w:rPr>
        <w:t>ی</w:t>
      </w:r>
      <w:r w:rsidRPr="007100A7">
        <w:rPr>
          <w:rStyle w:val="1-Char"/>
          <w:rFonts w:hint="cs"/>
          <w:rtl/>
        </w:rPr>
        <w:t>ن کار را ناپسند م</w:t>
      </w:r>
      <w:r w:rsidR="00446BB7">
        <w:rPr>
          <w:rStyle w:val="1-Char"/>
          <w:rFonts w:hint="cs"/>
          <w:rtl/>
        </w:rPr>
        <w:t>ی</w:t>
      </w:r>
      <w:r w:rsidRPr="007100A7">
        <w:rPr>
          <w:rStyle w:val="1-Char"/>
          <w:rFonts w:hint="cs"/>
          <w:rtl/>
        </w:rPr>
        <w:t>‌دانست</w:t>
      </w:r>
      <w:r w:rsidR="00FF45B4" w:rsidRPr="007100A7">
        <w:rPr>
          <w:rStyle w:val="1-Char"/>
          <w:rFonts w:hint="cs"/>
          <w:rtl/>
        </w:rPr>
        <w:t>.</w:t>
      </w:r>
      <w:r w:rsidRPr="007100A7">
        <w:rPr>
          <w:rStyle w:val="1-Char"/>
          <w:rFonts w:hint="cs"/>
          <w:rtl/>
        </w:rPr>
        <w:t xml:space="preserve"> شب</w:t>
      </w:r>
      <w:r w:rsidR="00446BB7">
        <w:rPr>
          <w:rStyle w:val="1-Char"/>
          <w:rFonts w:hint="cs"/>
          <w:rtl/>
        </w:rPr>
        <w:t>ی</w:t>
      </w:r>
      <w:r w:rsidRPr="007100A7">
        <w:rPr>
          <w:rStyle w:val="1-Char"/>
          <w:rFonts w:hint="cs"/>
          <w:rtl/>
        </w:rPr>
        <w:t xml:space="preserve"> در خواب د</w:t>
      </w:r>
      <w:r w:rsidR="00446BB7">
        <w:rPr>
          <w:rStyle w:val="1-Char"/>
          <w:rFonts w:hint="cs"/>
          <w:rtl/>
        </w:rPr>
        <w:t>ی</w:t>
      </w:r>
      <w:r w:rsidRPr="007100A7">
        <w:rPr>
          <w:rStyle w:val="1-Char"/>
          <w:rFonts w:hint="cs"/>
          <w:rtl/>
        </w:rPr>
        <w:t>دم که مرد</w:t>
      </w:r>
      <w:r w:rsidR="00446BB7">
        <w:rPr>
          <w:rStyle w:val="1-Char"/>
          <w:rFonts w:hint="cs"/>
          <w:rtl/>
        </w:rPr>
        <w:t>ی</w:t>
      </w:r>
      <w:r w:rsidRPr="007100A7">
        <w:rPr>
          <w:rStyle w:val="1-Char"/>
          <w:rFonts w:hint="cs"/>
          <w:rtl/>
        </w:rPr>
        <w:t xml:space="preserve"> به دورم م</w:t>
      </w:r>
      <w:r w:rsidR="00446BB7">
        <w:rPr>
          <w:rStyle w:val="1-Char"/>
          <w:rFonts w:hint="cs"/>
          <w:rtl/>
        </w:rPr>
        <w:t>ی</w:t>
      </w:r>
      <w:r w:rsidRPr="007100A7">
        <w:rPr>
          <w:rStyle w:val="1-Char"/>
          <w:rFonts w:hint="cs"/>
          <w:rtl/>
        </w:rPr>
        <w:t>‌گشت؛ دو لباس سبز بر تن و ناقوس</w:t>
      </w:r>
      <w:r w:rsidR="00446BB7">
        <w:rPr>
          <w:rStyle w:val="1-Char"/>
          <w:rFonts w:hint="cs"/>
          <w:rtl/>
        </w:rPr>
        <w:t>ی</w:t>
      </w:r>
      <w:r w:rsidRPr="007100A7">
        <w:rPr>
          <w:rStyle w:val="1-Char"/>
          <w:rFonts w:hint="cs"/>
          <w:rtl/>
        </w:rPr>
        <w:t xml:space="preserve"> در دست داشت. بدو گفتم: ا</w:t>
      </w:r>
      <w:r w:rsidR="00446BB7">
        <w:rPr>
          <w:rStyle w:val="1-Char"/>
          <w:rFonts w:hint="cs"/>
          <w:rtl/>
        </w:rPr>
        <w:t>ی</w:t>
      </w:r>
      <w:r w:rsidRPr="007100A7">
        <w:rPr>
          <w:rStyle w:val="1-Char"/>
          <w:rFonts w:hint="cs"/>
          <w:rtl/>
        </w:rPr>
        <w:t xml:space="preserve"> بند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خدا! آ</w:t>
      </w:r>
      <w:r w:rsidR="00446BB7">
        <w:rPr>
          <w:rStyle w:val="1-Char"/>
          <w:rFonts w:hint="cs"/>
          <w:rtl/>
        </w:rPr>
        <w:t>ی</w:t>
      </w:r>
      <w:r w:rsidRPr="007100A7">
        <w:rPr>
          <w:rStyle w:val="1-Char"/>
          <w:rFonts w:hint="cs"/>
          <w:rtl/>
        </w:rPr>
        <w:t>ا ا</w:t>
      </w:r>
      <w:r w:rsidR="00446BB7">
        <w:rPr>
          <w:rStyle w:val="1-Char"/>
          <w:rFonts w:hint="cs"/>
          <w:rtl/>
        </w:rPr>
        <w:t>ی</w:t>
      </w:r>
      <w:r w:rsidRPr="007100A7">
        <w:rPr>
          <w:rStyle w:val="1-Char"/>
          <w:rFonts w:hint="cs"/>
          <w:rtl/>
        </w:rPr>
        <w:t>ن ناقوس را م</w:t>
      </w:r>
      <w:r w:rsidR="00446BB7">
        <w:rPr>
          <w:rStyle w:val="1-Char"/>
          <w:rFonts w:hint="cs"/>
          <w:rtl/>
        </w:rPr>
        <w:t>ی</w:t>
      </w:r>
      <w:r w:rsidRPr="007100A7">
        <w:rPr>
          <w:rStyle w:val="1-Char"/>
          <w:rFonts w:hint="cs"/>
          <w:rtl/>
        </w:rPr>
        <w:t>‌فروش</w:t>
      </w:r>
      <w:r w:rsidR="00446BB7">
        <w:rPr>
          <w:rStyle w:val="1-Char"/>
          <w:rFonts w:hint="cs"/>
          <w:rtl/>
        </w:rPr>
        <w:t>ی</w:t>
      </w:r>
      <w:r w:rsidRPr="007100A7">
        <w:rPr>
          <w:rStyle w:val="1-Char"/>
          <w:rFonts w:hint="cs"/>
          <w:rtl/>
        </w:rPr>
        <w:t>؟‌گفت: با آن</w:t>
      </w:r>
      <w:r w:rsidR="00FF45B4" w:rsidRPr="007100A7">
        <w:rPr>
          <w:rStyle w:val="1-Char"/>
          <w:rFonts w:hint="cs"/>
          <w:rtl/>
        </w:rPr>
        <w:t>،</w:t>
      </w:r>
      <w:r w:rsidRPr="007100A7">
        <w:rPr>
          <w:rStyle w:val="1-Char"/>
          <w:rFonts w:hint="cs"/>
          <w:rtl/>
        </w:rPr>
        <w:t xml:space="preserve"> چه کار دار</w:t>
      </w:r>
      <w:r w:rsidR="00446BB7">
        <w:rPr>
          <w:rStyle w:val="1-Char"/>
          <w:rFonts w:hint="cs"/>
          <w:rtl/>
        </w:rPr>
        <w:t>ی</w:t>
      </w:r>
      <w:r w:rsidRPr="007100A7">
        <w:rPr>
          <w:rStyle w:val="1-Char"/>
          <w:rFonts w:hint="cs"/>
          <w:rtl/>
        </w:rPr>
        <w:t>؟ گفتم: با آن، مردم را به نماز فرام</w:t>
      </w:r>
      <w:r w:rsidR="00446BB7">
        <w:rPr>
          <w:rStyle w:val="1-Char"/>
          <w:rFonts w:hint="cs"/>
          <w:rtl/>
        </w:rPr>
        <w:t>ی</w:t>
      </w:r>
      <w:r w:rsidRPr="007100A7">
        <w:rPr>
          <w:rStyle w:val="1-Char"/>
          <w:rFonts w:hint="cs"/>
          <w:rtl/>
        </w:rPr>
        <w:t>‌خوان</w:t>
      </w:r>
      <w:r w:rsidR="00446BB7">
        <w:rPr>
          <w:rStyle w:val="1-Char"/>
          <w:rFonts w:hint="cs"/>
          <w:rtl/>
        </w:rPr>
        <w:t>ی</w:t>
      </w:r>
      <w:r w:rsidRPr="007100A7">
        <w:rPr>
          <w:rStyle w:val="1-Char"/>
          <w:rFonts w:hint="cs"/>
          <w:rtl/>
        </w:rPr>
        <w:t>م. گفت: آ</w:t>
      </w:r>
      <w:r w:rsidR="00446BB7">
        <w:rPr>
          <w:rStyle w:val="1-Char"/>
          <w:rFonts w:hint="cs"/>
          <w:rtl/>
        </w:rPr>
        <w:t>ی</w:t>
      </w:r>
      <w:r w:rsidRPr="007100A7">
        <w:rPr>
          <w:rStyle w:val="1-Char"/>
          <w:rFonts w:hint="cs"/>
          <w:rtl/>
        </w:rPr>
        <w:t>ا تو را به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بهتر از آن راهنما</w:t>
      </w:r>
      <w:r w:rsidR="00446BB7">
        <w:rPr>
          <w:rStyle w:val="1-Char"/>
          <w:rFonts w:hint="cs"/>
          <w:rtl/>
        </w:rPr>
        <w:t>یی</w:t>
      </w:r>
      <w:r w:rsidRPr="007100A7">
        <w:rPr>
          <w:rStyle w:val="1-Char"/>
          <w:rFonts w:hint="cs"/>
          <w:rtl/>
        </w:rPr>
        <w:t xml:space="preserve"> نکنم؟ گفتم: بله. گفت: بگو: </w:t>
      </w:r>
      <w:r w:rsidR="00E2374D" w:rsidRPr="00384352">
        <w:rPr>
          <w:rStyle w:val="5-Char0"/>
          <w:rFonts w:hint="cs"/>
          <w:rtl/>
        </w:rPr>
        <w:t>«</w:t>
      </w:r>
      <w:r w:rsidRPr="00384352">
        <w:rPr>
          <w:rStyle w:val="5-Char0"/>
          <w:rFonts w:hint="cs"/>
          <w:rtl/>
        </w:rPr>
        <w:t>الله اکبر الله اکبر، الله اکبر الله اکبر، اشهد ان لا اله الا الله، اشهد ان لا اله الا الله، اشهد انّ محمداً رسول الله، اشهد انّ محمداً رسول الله، ح</w:t>
      </w:r>
      <w:r w:rsidR="00C12E54" w:rsidRPr="00384352">
        <w:rPr>
          <w:rStyle w:val="5-Char0"/>
          <w:rFonts w:hint="cs"/>
          <w:rtl/>
        </w:rPr>
        <w:t>ي</w:t>
      </w:r>
      <w:r w:rsidRPr="00384352">
        <w:rPr>
          <w:rStyle w:val="5-Char0"/>
          <w:rFonts w:hint="cs"/>
          <w:rtl/>
        </w:rPr>
        <w:t>ّ عل</w:t>
      </w:r>
      <w:r w:rsidR="00384352">
        <w:rPr>
          <w:rStyle w:val="5-Char0"/>
          <w:rFonts w:hint="cs"/>
          <w:rtl/>
        </w:rPr>
        <w:t>ى</w:t>
      </w:r>
      <w:r w:rsidRPr="00384352">
        <w:rPr>
          <w:rStyle w:val="5-Char0"/>
          <w:rFonts w:hint="cs"/>
          <w:rtl/>
        </w:rPr>
        <w:t xml:space="preserve"> الصلاة، ح</w:t>
      </w:r>
      <w:r w:rsidR="00C12E54" w:rsidRPr="00384352">
        <w:rPr>
          <w:rStyle w:val="5-Char0"/>
          <w:rFonts w:hint="cs"/>
          <w:rtl/>
        </w:rPr>
        <w:t>ي</w:t>
      </w:r>
      <w:r w:rsidRPr="00384352">
        <w:rPr>
          <w:rStyle w:val="5-Char0"/>
          <w:rFonts w:hint="cs"/>
          <w:rtl/>
        </w:rPr>
        <w:t>ّ عل</w:t>
      </w:r>
      <w:r w:rsidR="00384352">
        <w:rPr>
          <w:rStyle w:val="5-Char0"/>
          <w:rFonts w:hint="cs"/>
          <w:rtl/>
        </w:rPr>
        <w:t>ى</w:t>
      </w:r>
      <w:r w:rsidRPr="00384352">
        <w:rPr>
          <w:rStyle w:val="5-Char0"/>
          <w:rFonts w:hint="cs"/>
          <w:rtl/>
        </w:rPr>
        <w:t xml:space="preserve"> الصلاة، ح</w:t>
      </w:r>
      <w:r w:rsidR="00C12E54" w:rsidRPr="00384352">
        <w:rPr>
          <w:rStyle w:val="5-Char0"/>
          <w:rFonts w:hint="cs"/>
          <w:rtl/>
        </w:rPr>
        <w:t>ي</w:t>
      </w:r>
      <w:r w:rsidRPr="00384352">
        <w:rPr>
          <w:rStyle w:val="5-Char0"/>
          <w:rFonts w:hint="cs"/>
          <w:rtl/>
        </w:rPr>
        <w:t>ّ عل</w:t>
      </w:r>
      <w:r w:rsidR="00384352">
        <w:rPr>
          <w:rStyle w:val="5-Char0"/>
          <w:rFonts w:hint="cs"/>
          <w:rtl/>
        </w:rPr>
        <w:t>ى</w:t>
      </w:r>
      <w:r w:rsidRPr="00384352">
        <w:rPr>
          <w:rStyle w:val="5-Char0"/>
          <w:rFonts w:hint="cs"/>
          <w:rtl/>
        </w:rPr>
        <w:t xml:space="preserve"> الفلاح، ح</w:t>
      </w:r>
      <w:r w:rsidR="00C12E54" w:rsidRPr="00384352">
        <w:rPr>
          <w:rStyle w:val="5-Char0"/>
          <w:rFonts w:hint="cs"/>
          <w:rtl/>
        </w:rPr>
        <w:t>ي</w:t>
      </w:r>
      <w:r w:rsidRPr="00384352">
        <w:rPr>
          <w:rStyle w:val="5-Char0"/>
          <w:rFonts w:hint="cs"/>
          <w:rtl/>
        </w:rPr>
        <w:t>ّ عل</w:t>
      </w:r>
      <w:r w:rsidR="00384352">
        <w:rPr>
          <w:rStyle w:val="5-Char0"/>
          <w:rFonts w:hint="cs"/>
          <w:rtl/>
        </w:rPr>
        <w:t>ى</w:t>
      </w:r>
      <w:r w:rsidRPr="00384352">
        <w:rPr>
          <w:rStyle w:val="5-Char0"/>
          <w:rFonts w:hint="cs"/>
          <w:rtl/>
        </w:rPr>
        <w:t xml:space="preserve"> الفلاح، الله اکبر الله اکبر، لا اله الا الله»</w:t>
      </w:r>
      <w:r w:rsidRPr="007100A7">
        <w:rPr>
          <w:rStyle w:val="1-Char"/>
          <w:rFonts w:hint="cs"/>
          <w:rtl/>
        </w:rPr>
        <w:t>.</w:t>
      </w:r>
    </w:p>
    <w:p w:rsidR="007D218F" w:rsidRPr="007100A7" w:rsidRDefault="007D218F" w:rsidP="00AF1D25">
      <w:pPr>
        <w:rPr>
          <w:rStyle w:val="1-Char"/>
          <w:rtl/>
        </w:rPr>
      </w:pPr>
      <w:r w:rsidRPr="007100A7">
        <w:rPr>
          <w:rStyle w:val="1-Char"/>
          <w:rFonts w:hint="cs"/>
          <w:rtl/>
        </w:rPr>
        <w:t>عبدالله</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د: صبح وقت</w:t>
      </w:r>
      <w:r w:rsidR="00446BB7">
        <w:rPr>
          <w:rStyle w:val="1-Char"/>
          <w:rFonts w:hint="cs"/>
          <w:rtl/>
        </w:rPr>
        <w:t>ی</w:t>
      </w:r>
      <w:r w:rsidRPr="007100A7">
        <w:rPr>
          <w:rStyle w:val="1-Char"/>
          <w:rFonts w:hint="cs"/>
          <w:rtl/>
        </w:rPr>
        <w:t xml:space="preserve"> ب</w:t>
      </w:r>
      <w:r w:rsidR="00446BB7">
        <w:rPr>
          <w:rStyle w:val="1-Char"/>
          <w:rFonts w:hint="cs"/>
          <w:rtl/>
        </w:rPr>
        <w:t>ی</w:t>
      </w:r>
      <w:r w:rsidRPr="007100A7">
        <w:rPr>
          <w:rStyle w:val="1-Char"/>
          <w:rFonts w:hint="cs"/>
          <w:rtl/>
        </w:rPr>
        <w:t>دار شدم، نزد رسول خدا</w:t>
      </w:r>
      <w:r w:rsidR="00FE6406" w:rsidRPr="00FE6406">
        <w:rPr>
          <w:rStyle w:val="1-Char"/>
          <w:rFonts w:cs="CTraditional Arabic" w:hint="cs"/>
          <w:rtl/>
        </w:rPr>
        <w:t xml:space="preserve"> ج</w:t>
      </w:r>
      <w:r w:rsidRPr="007100A7">
        <w:rPr>
          <w:rStyle w:val="1-Char"/>
          <w:rFonts w:hint="cs"/>
          <w:rtl/>
        </w:rPr>
        <w:t xml:space="preserve"> رفتم و آنچه را در خواب د</w:t>
      </w:r>
      <w:r w:rsidR="00446BB7">
        <w:rPr>
          <w:rStyle w:val="1-Char"/>
          <w:rFonts w:hint="cs"/>
          <w:rtl/>
        </w:rPr>
        <w:t>ی</w:t>
      </w:r>
      <w:r w:rsidRPr="007100A7">
        <w:rPr>
          <w:rStyle w:val="1-Char"/>
          <w:rFonts w:hint="cs"/>
          <w:rtl/>
        </w:rPr>
        <w:t>ده بودم، برا</w:t>
      </w:r>
      <w:r w:rsidR="00446BB7">
        <w:rPr>
          <w:rStyle w:val="1-Char"/>
          <w:rFonts w:hint="cs"/>
          <w:rtl/>
        </w:rPr>
        <w:t>ی</w:t>
      </w:r>
      <w:r w:rsidRPr="007100A7">
        <w:rPr>
          <w:rStyle w:val="1-Char"/>
          <w:rFonts w:hint="cs"/>
          <w:rtl/>
        </w:rPr>
        <w:t>ش بازگو کردم.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 </w:t>
      </w:r>
      <w:r w:rsidRPr="00BE2421">
        <w:rPr>
          <w:rStyle w:val="5-Char"/>
          <w:rFonts w:hint="cs"/>
          <w:rtl/>
        </w:rPr>
        <w:t>«ا</w:t>
      </w:r>
      <w:r w:rsidR="00861913" w:rsidRPr="00BE2421">
        <w:rPr>
          <w:rStyle w:val="5-Char"/>
          <w:rFonts w:hint="cs"/>
          <w:rtl/>
        </w:rPr>
        <w:t>ِ</w:t>
      </w:r>
      <w:r w:rsidRPr="00BE2421">
        <w:rPr>
          <w:rStyle w:val="5-Char"/>
          <w:rFonts w:hint="cs"/>
          <w:rtl/>
        </w:rPr>
        <w:t>نّ</w:t>
      </w:r>
      <w:r w:rsidR="00861913" w:rsidRPr="00BE2421">
        <w:rPr>
          <w:rStyle w:val="5-Char"/>
          <w:rFonts w:hint="cs"/>
          <w:rtl/>
        </w:rPr>
        <w:t>َ</w:t>
      </w:r>
      <w:r w:rsidRPr="00BE2421">
        <w:rPr>
          <w:rStyle w:val="5-Char"/>
          <w:rFonts w:hint="cs"/>
          <w:rtl/>
        </w:rPr>
        <w:t xml:space="preserve"> ه</w:t>
      </w:r>
      <w:r w:rsidR="00861913" w:rsidRPr="00BE2421">
        <w:rPr>
          <w:rStyle w:val="5-Char"/>
          <w:rFonts w:hint="cs"/>
          <w:rtl/>
        </w:rPr>
        <w:t>ٰ</w:t>
      </w:r>
      <w:r w:rsidRPr="00BE2421">
        <w:rPr>
          <w:rStyle w:val="5-Char"/>
          <w:rFonts w:hint="cs"/>
          <w:rtl/>
        </w:rPr>
        <w:t>ذ</w:t>
      </w:r>
      <w:r w:rsidR="00861913" w:rsidRPr="00BE2421">
        <w:rPr>
          <w:rStyle w:val="5-Char"/>
          <w:rFonts w:hint="cs"/>
          <w:rtl/>
        </w:rPr>
        <w:t>ِ</w:t>
      </w:r>
      <w:r w:rsidRPr="00BE2421">
        <w:rPr>
          <w:rStyle w:val="5-Char"/>
          <w:rFonts w:hint="cs"/>
          <w:rtl/>
        </w:rPr>
        <w:t>ه</w:t>
      </w:r>
      <w:r w:rsidR="00861913" w:rsidRPr="00BE2421">
        <w:rPr>
          <w:rStyle w:val="5-Char"/>
          <w:rFonts w:hint="cs"/>
          <w:rtl/>
        </w:rPr>
        <w:t>ِ</w:t>
      </w:r>
      <w:r w:rsidRPr="00BE2421">
        <w:rPr>
          <w:rStyle w:val="5-Char"/>
          <w:rFonts w:hint="cs"/>
          <w:rtl/>
        </w:rPr>
        <w:t xml:space="preserve"> الر</w:t>
      </w:r>
      <w:r w:rsidR="00861913" w:rsidRPr="00BE2421">
        <w:rPr>
          <w:rStyle w:val="5-Char"/>
          <w:rFonts w:hint="cs"/>
          <w:rtl/>
        </w:rPr>
        <w:t>ُّ</w:t>
      </w:r>
      <w:r w:rsidRPr="00BE2421">
        <w:rPr>
          <w:rStyle w:val="5-Char"/>
          <w:rFonts w:hint="cs"/>
          <w:rtl/>
        </w:rPr>
        <w:t>ؤ</w:t>
      </w:r>
      <w:r w:rsidR="00861913" w:rsidRPr="00BE2421">
        <w:rPr>
          <w:rStyle w:val="5-Char"/>
          <w:rFonts w:hint="cs"/>
          <w:rtl/>
        </w:rPr>
        <w:t>ْ</w:t>
      </w:r>
      <w:r w:rsidR="00C12E54" w:rsidRPr="00BE2421">
        <w:rPr>
          <w:rStyle w:val="5-Char"/>
          <w:rFonts w:hint="cs"/>
          <w:rtl/>
        </w:rPr>
        <w:t>ي</w:t>
      </w:r>
      <w:r w:rsidR="00861913" w:rsidRPr="00BE2421">
        <w:rPr>
          <w:rStyle w:val="5-Char"/>
          <w:rFonts w:hint="cs"/>
          <w:rtl/>
        </w:rPr>
        <w:t>ٰ</w:t>
      </w:r>
      <w:r w:rsidRPr="00BE2421">
        <w:rPr>
          <w:rStyle w:val="5-Char"/>
          <w:rFonts w:hint="cs"/>
          <w:rtl/>
        </w:rPr>
        <w:t>ا ح</w:t>
      </w:r>
      <w:r w:rsidR="00861913" w:rsidRPr="00BE2421">
        <w:rPr>
          <w:rStyle w:val="5-Char"/>
          <w:rFonts w:hint="cs"/>
          <w:rtl/>
        </w:rPr>
        <w:t>َ</w:t>
      </w:r>
      <w:r w:rsidRPr="00BE2421">
        <w:rPr>
          <w:rStyle w:val="5-Char"/>
          <w:rFonts w:hint="cs"/>
          <w:rtl/>
        </w:rPr>
        <w:t>قّ</w:t>
      </w:r>
      <w:r w:rsidR="00861913" w:rsidRPr="00BE2421">
        <w:rPr>
          <w:rStyle w:val="5-Char"/>
          <w:rFonts w:hint="cs"/>
          <w:rtl/>
        </w:rPr>
        <w:t>ٌ</w:t>
      </w:r>
      <w:r w:rsidRPr="00BE2421">
        <w:rPr>
          <w:rStyle w:val="5-Char"/>
          <w:rFonts w:hint="cs"/>
          <w:rtl/>
        </w:rPr>
        <w:t xml:space="preserve"> ا</w:t>
      </w:r>
      <w:r w:rsidR="00861913" w:rsidRPr="00BE2421">
        <w:rPr>
          <w:rStyle w:val="5-Char"/>
          <w:rFonts w:hint="cs"/>
          <w:rtl/>
        </w:rPr>
        <w:t>ِ</w:t>
      </w:r>
      <w:r w:rsidRPr="00BE2421">
        <w:rPr>
          <w:rStyle w:val="5-Char"/>
          <w:rFonts w:hint="cs"/>
          <w:rtl/>
        </w:rPr>
        <w:t>ن</w:t>
      </w:r>
      <w:r w:rsidR="00861913" w:rsidRPr="00BE2421">
        <w:rPr>
          <w:rStyle w:val="5-Char"/>
          <w:rFonts w:hint="cs"/>
          <w:rtl/>
        </w:rPr>
        <w:t>ْ</w:t>
      </w:r>
      <w:r w:rsidRPr="00BE2421">
        <w:rPr>
          <w:rStyle w:val="5-Char"/>
          <w:rFonts w:hint="cs"/>
          <w:rtl/>
        </w:rPr>
        <w:t xml:space="preserve"> ش</w:t>
      </w:r>
      <w:r w:rsidR="00861913" w:rsidRPr="00BE2421">
        <w:rPr>
          <w:rStyle w:val="5-Char"/>
          <w:rFonts w:hint="cs"/>
          <w:rtl/>
        </w:rPr>
        <w:t>ٰ</w:t>
      </w:r>
      <w:r w:rsidRPr="00BE2421">
        <w:rPr>
          <w:rStyle w:val="5-Char"/>
          <w:rFonts w:hint="cs"/>
          <w:rtl/>
        </w:rPr>
        <w:t>اء</w:t>
      </w:r>
      <w:r w:rsidR="00861913" w:rsidRPr="00BE2421">
        <w:rPr>
          <w:rStyle w:val="5-Char"/>
          <w:rFonts w:hint="cs"/>
          <w:rtl/>
        </w:rPr>
        <w:t>َ</w:t>
      </w:r>
      <w:r w:rsidRPr="00BE2421">
        <w:rPr>
          <w:rStyle w:val="5-Char"/>
          <w:rFonts w:hint="cs"/>
          <w:rtl/>
        </w:rPr>
        <w:t xml:space="preserve"> الله</w:t>
      </w:r>
      <w:r w:rsidR="00861913" w:rsidRPr="00BE2421">
        <w:rPr>
          <w:rStyle w:val="5-Char"/>
          <w:rFonts w:hint="cs"/>
          <w:rtl/>
        </w:rPr>
        <w:t>ُ</w:t>
      </w:r>
      <w:r w:rsidRPr="00BE2421">
        <w:rPr>
          <w:rStyle w:val="5-Char"/>
          <w:rFonts w:hint="cs"/>
          <w:rtl/>
        </w:rPr>
        <w:t>»</w:t>
      </w:r>
      <w:r w:rsidRPr="007100A7">
        <w:rPr>
          <w:rStyle w:val="1-Char"/>
          <w:rFonts w:hint="cs"/>
          <w:rtl/>
        </w:rPr>
        <w:t xml:space="preserve">؛ </w:t>
      </w:r>
      <w:r w:rsidRPr="00BE2421">
        <w:rPr>
          <w:rStyle w:val="1-Char"/>
          <w:rFonts w:hint="cs"/>
          <w:rtl/>
        </w:rPr>
        <w:t>«اگر خدا بخواهد، ا</w:t>
      </w:r>
      <w:r w:rsidR="00446BB7">
        <w:rPr>
          <w:rStyle w:val="1-Char"/>
          <w:rFonts w:hint="cs"/>
          <w:rtl/>
        </w:rPr>
        <w:t>ی</w:t>
      </w:r>
      <w:r w:rsidRPr="00BE2421">
        <w:rPr>
          <w:rStyle w:val="1-Char"/>
          <w:rFonts w:hint="cs"/>
          <w:rtl/>
        </w:rPr>
        <w:t>ن رؤ</w:t>
      </w:r>
      <w:r w:rsidR="00446BB7">
        <w:rPr>
          <w:rStyle w:val="1-Char"/>
          <w:rFonts w:hint="cs"/>
          <w:rtl/>
        </w:rPr>
        <w:t>ی</w:t>
      </w:r>
      <w:r w:rsidRPr="00BE2421">
        <w:rPr>
          <w:rStyle w:val="1-Char"/>
          <w:rFonts w:hint="cs"/>
          <w:rtl/>
        </w:rPr>
        <w:t>ا، حق است»</w:t>
      </w:r>
      <w:r w:rsidRPr="007100A7">
        <w:rPr>
          <w:rStyle w:val="1-Char"/>
          <w:rFonts w:hint="cs"/>
          <w:rtl/>
        </w:rPr>
        <w:t>. سپس دستور داد که اذان گفته شود و از آن پس بلال</w:t>
      </w:r>
      <w:r w:rsidR="00FE6406" w:rsidRPr="00FE6406">
        <w:rPr>
          <w:rStyle w:val="1-Char"/>
          <w:rFonts w:cs="CTraditional Arabic" w:hint="cs"/>
          <w:rtl/>
        </w:rPr>
        <w:t>س</w:t>
      </w:r>
      <w:r w:rsidRPr="007100A7">
        <w:rPr>
          <w:rStyle w:val="1-Char"/>
          <w:rFonts w:hint="cs"/>
          <w:rtl/>
        </w:rPr>
        <w:t xml:space="preserve"> به هم</w:t>
      </w:r>
      <w:r w:rsidR="00446BB7">
        <w:rPr>
          <w:rStyle w:val="1-Char"/>
          <w:rFonts w:hint="cs"/>
          <w:rtl/>
        </w:rPr>
        <w:t>ی</w:t>
      </w:r>
      <w:r w:rsidRPr="007100A7">
        <w:rPr>
          <w:rStyle w:val="1-Char"/>
          <w:rFonts w:hint="cs"/>
          <w:rtl/>
        </w:rPr>
        <w:t>ن صورت، اذان م</w:t>
      </w:r>
      <w:r w:rsidR="00446BB7">
        <w:rPr>
          <w:rStyle w:val="1-Char"/>
          <w:rFonts w:hint="cs"/>
          <w:rtl/>
        </w:rPr>
        <w:t>ی</w:t>
      </w:r>
      <w:r w:rsidRPr="007100A7">
        <w:rPr>
          <w:rStyle w:val="1-Char"/>
          <w:rFonts w:hint="cs"/>
          <w:rtl/>
        </w:rPr>
        <w:t>‌گفت». (ترمذ</w:t>
      </w:r>
      <w:r w:rsidR="00446BB7">
        <w:rPr>
          <w:rStyle w:val="1-Char"/>
          <w:rFonts w:hint="cs"/>
          <w:rtl/>
        </w:rPr>
        <w:t>ی</w:t>
      </w:r>
      <w:r w:rsidRPr="007100A7">
        <w:rPr>
          <w:rStyle w:val="1-Char"/>
          <w:rFonts w:hint="cs"/>
          <w:rtl/>
        </w:rPr>
        <w:t>، ابوداود و ابن ماجه).]</w:t>
      </w:r>
    </w:p>
    <w:p w:rsidR="007D218F" w:rsidRPr="007100A7" w:rsidRDefault="007D218F" w:rsidP="00AF1D25">
      <w:pPr>
        <w:rPr>
          <w:rStyle w:val="1-Char"/>
          <w:rtl/>
        </w:rPr>
      </w:pPr>
      <w:r w:rsidRPr="00FE6406">
        <w:rPr>
          <w:rStyle w:val="9-Char"/>
          <w:rFonts w:eastAsia="Batang" w:hint="cs"/>
          <w:rtl/>
        </w:rPr>
        <w:t>اذان و اقامه</w:t>
      </w:r>
      <w:r w:rsidRPr="007100A7">
        <w:rPr>
          <w:rStyle w:val="1-Char"/>
          <w:rFonts w:hint="cs"/>
          <w:rtl/>
        </w:rPr>
        <w:t xml:space="preserve"> در حق مردان، برا</w:t>
      </w:r>
      <w:r w:rsidR="00446BB7">
        <w:rPr>
          <w:rStyle w:val="1-Char"/>
          <w:rFonts w:hint="cs"/>
          <w:rtl/>
        </w:rPr>
        <w:t>ی</w:t>
      </w:r>
      <w:r w:rsidRPr="007100A7">
        <w:rPr>
          <w:rStyle w:val="1-Char"/>
          <w:rFonts w:hint="cs"/>
          <w:rtl/>
        </w:rPr>
        <w:t xml:space="preserve"> </w:t>
      </w:r>
      <w:r w:rsidRPr="00FE6406">
        <w:rPr>
          <w:rStyle w:val="9-Char"/>
          <w:rFonts w:eastAsia="Batang" w:hint="cs"/>
          <w:rtl/>
        </w:rPr>
        <w:t>نماز فرض</w:t>
      </w:r>
      <w:r w:rsidRPr="007100A7">
        <w:rPr>
          <w:rStyle w:val="1-Char"/>
          <w:rFonts w:hint="cs"/>
          <w:rtl/>
        </w:rPr>
        <w:t xml:space="preserve">، </w:t>
      </w:r>
      <w:r w:rsidRPr="00FE6406">
        <w:rPr>
          <w:rStyle w:val="9-Char"/>
          <w:rFonts w:eastAsia="Batang" w:hint="cs"/>
          <w:rtl/>
        </w:rPr>
        <w:t>سنّت مؤکده</w:t>
      </w:r>
      <w:r w:rsidRPr="007100A7">
        <w:rPr>
          <w:rStyle w:val="1-Char"/>
          <w:rFonts w:hint="cs"/>
          <w:rtl/>
        </w:rPr>
        <w:t xml:space="preserve"> است؛ خواه شخص نمازگزار نماز را [به جماعت بگزارد </w:t>
      </w:r>
      <w:r w:rsidR="00446BB7">
        <w:rPr>
          <w:rStyle w:val="1-Char"/>
          <w:rFonts w:hint="cs"/>
          <w:rtl/>
        </w:rPr>
        <w:t>ی</w:t>
      </w:r>
      <w:r w:rsidRPr="007100A7">
        <w:rPr>
          <w:rStyle w:val="1-Char"/>
          <w:rFonts w:hint="cs"/>
          <w:rtl/>
        </w:rPr>
        <w:t>ا] به صورت تنها</w:t>
      </w:r>
      <w:r w:rsidR="00446BB7">
        <w:rPr>
          <w:rStyle w:val="1-Char"/>
          <w:rFonts w:hint="cs"/>
          <w:rtl/>
        </w:rPr>
        <w:t>یی</w:t>
      </w:r>
      <w:r w:rsidRPr="007100A7">
        <w:rPr>
          <w:rStyle w:val="1-Char"/>
          <w:rFonts w:hint="cs"/>
          <w:rtl/>
        </w:rPr>
        <w:t>؛ و خواه نماز وقت</w:t>
      </w:r>
      <w:r w:rsidR="00446BB7">
        <w:rPr>
          <w:rStyle w:val="1-Char"/>
          <w:rFonts w:hint="cs"/>
          <w:rtl/>
        </w:rPr>
        <w:t>ی</w:t>
      </w:r>
      <w:r w:rsidRPr="007100A7">
        <w:rPr>
          <w:rStyle w:val="1-Char"/>
          <w:rFonts w:hint="cs"/>
          <w:rtl/>
        </w:rPr>
        <w:t xml:space="preserve"> را ادا کند </w:t>
      </w:r>
      <w:r w:rsidR="00446BB7">
        <w:rPr>
          <w:rStyle w:val="1-Char"/>
          <w:rFonts w:hint="cs"/>
          <w:rtl/>
        </w:rPr>
        <w:t>ی</w:t>
      </w:r>
      <w:r w:rsidRPr="007100A7">
        <w:rPr>
          <w:rStyle w:val="1-Char"/>
          <w:rFonts w:hint="cs"/>
          <w:rtl/>
        </w:rPr>
        <w:t>ا نماز فوت شده را قضا آورد؛ و خواه فرد نمازگزار</w:t>
      </w:r>
      <w:r w:rsidR="006A639F" w:rsidRPr="007100A7">
        <w:rPr>
          <w:rStyle w:val="1-Char"/>
          <w:rFonts w:hint="cs"/>
          <w:rtl/>
        </w:rPr>
        <w:t>،</w:t>
      </w:r>
      <w:r w:rsidRPr="007100A7">
        <w:rPr>
          <w:rStyle w:val="1-Char"/>
          <w:rFonts w:hint="cs"/>
          <w:rtl/>
        </w:rPr>
        <w:t xml:space="preserve"> در سفر باشد </w:t>
      </w:r>
      <w:r w:rsidR="00446BB7">
        <w:rPr>
          <w:rStyle w:val="1-Char"/>
          <w:rFonts w:hint="cs"/>
          <w:rtl/>
        </w:rPr>
        <w:t>ی</w:t>
      </w:r>
      <w:r w:rsidRPr="007100A7">
        <w:rPr>
          <w:rStyle w:val="1-Char"/>
          <w:rFonts w:hint="cs"/>
          <w:rtl/>
        </w:rPr>
        <w:t>ا در حَضَر؛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مق</w:t>
      </w:r>
      <w:r w:rsidR="00446BB7">
        <w:rPr>
          <w:rStyle w:val="1-Char"/>
          <w:rFonts w:hint="cs"/>
          <w:rtl/>
        </w:rPr>
        <w:t>ی</w:t>
      </w:r>
      <w:r w:rsidRPr="007100A7">
        <w:rPr>
          <w:rStyle w:val="1-Char"/>
          <w:rFonts w:hint="cs"/>
          <w:rtl/>
        </w:rPr>
        <w:t>م باشد. و اذان گفتن برا</w:t>
      </w:r>
      <w:r w:rsidR="00446BB7">
        <w:rPr>
          <w:rStyle w:val="1-Char"/>
          <w:rFonts w:hint="cs"/>
          <w:rtl/>
        </w:rPr>
        <w:t>ی</w:t>
      </w:r>
      <w:r w:rsidRPr="007100A7">
        <w:rPr>
          <w:rStyle w:val="1-Char"/>
          <w:rFonts w:hint="cs"/>
          <w:rtl/>
        </w:rPr>
        <w:t xml:space="preserve"> نمازها</w:t>
      </w:r>
      <w:r w:rsidR="00446BB7">
        <w:rPr>
          <w:rStyle w:val="1-Char"/>
          <w:rFonts w:hint="cs"/>
          <w:rtl/>
        </w:rPr>
        <w:t>ی</w:t>
      </w:r>
      <w:r w:rsidRPr="007100A7">
        <w:rPr>
          <w:rStyle w:val="1-Char"/>
          <w:rFonts w:hint="cs"/>
          <w:rtl/>
        </w:rPr>
        <w:t xml:space="preserve"> پنج‌گانه و نماز جمعه، سنّت مؤکده است و برا</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نمازها، مانند: نماز ع</w:t>
      </w:r>
      <w:r w:rsidR="00446BB7">
        <w:rPr>
          <w:rStyle w:val="1-Char"/>
          <w:rFonts w:hint="cs"/>
          <w:rtl/>
        </w:rPr>
        <w:t>ی</w:t>
      </w:r>
      <w:r w:rsidRPr="007100A7">
        <w:rPr>
          <w:rStyle w:val="1-Char"/>
          <w:rFonts w:hint="cs"/>
          <w:rtl/>
        </w:rPr>
        <w:t>د فطر، نماز ع</w:t>
      </w:r>
      <w:r w:rsidR="00446BB7">
        <w:rPr>
          <w:rStyle w:val="1-Char"/>
          <w:rFonts w:hint="cs"/>
          <w:rtl/>
        </w:rPr>
        <w:t>ی</w:t>
      </w:r>
      <w:r w:rsidRPr="007100A7">
        <w:rPr>
          <w:rStyle w:val="1-Char"/>
          <w:rFonts w:hint="cs"/>
          <w:rtl/>
        </w:rPr>
        <w:t>د قربان، نمازها</w:t>
      </w:r>
      <w:r w:rsidR="00446BB7">
        <w:rPr>
          <w:rStyle w:val="1-Char"/>
          <w:rFonts w:hint="cs"/>
          <w:rtl/>
        </w:rPr>
        <w:t>ی</w:t>
      </w:r>
      <w:r w:rsidRPr="007100A7">
        <w:rPr>
          <w:rStyle w:val="1-Char"/>
          <w:rFonts w:hint="cs"/>
          <w:rtl/>
        </w:rPr>
        <w:t xml:space="preserve"> سنّت، نمازها</w:t>
      </w:r>
      <w:r w:rsidR="00446BB7">
        <w:rPr>
          <w:rStyle w:val="1-Char"/>
          <w:rFonts w:hint="cs"/>
          <w:rtl/>
        </w:rPr>
        <w:t>ی</w:t>
      </w:r>
      <w:r w:rsidRPr="007100A7">
        <w:rPr>
          <w:rStyle w:val="1-Char"/>
          <w:rFonts w:hint="cs"/>
          <w:rtl/>
        </w:rPr>
        <w:t xml:space="preserve"> نفل، نماز استسقاء (طلب باران)، و نماز خورش</w:t>
      </w:r>
      <w:r w:rsidR="00446BB7">
        <w:rPr>
          <w:rStyle w:val="1-Char"/>
          <w:rFonts w:hint="cs"/>
          <w:rtl/>
        </w:rPr>
        <w:t>ی</w:t>
      </w:r>
      <w:r w:rsidRPr="007100A7">
        <w:rPr>
          <w:rStyle w:val="1-Char"/>
          <w:rFonts w:hint="cs"/>
          <w:rtl/>
        </w:rPr>
        <w:t>دگرفتگ</w:t>
      </w:r>
      <w:r w:rsidR="00446BB7">
        <w:rPr>
          <w:rStyle w:val="1-Char"/>
          <w:rFonts w:hint="cs"/>
          <w:rtl/>
        </w:rPr>
        <w:t>ی</w:t>
      </w:r>
      <w:r w:rsidRPr="007100A7">
        <w:rPr>
          <w:rStyle w:val="1-Char"/>
          <w:rFonts w:hint="cs"/>
          <w:rtl/>
        </w:rPr>
        <w:t xml:space="preserve"> و ماه گرفتگ</w:t>
      </w:r>
      <w:r w:rsidR="00446BB7">
        <w:rPr>
          <w:rStyle w:val="1-Char"/>
          <w:rFonts w:hint="cs"/>
          <w:rtl/>
        </w:rPr>
        <w:t>ی</w:t>
      </w:r>
      <w:r w:rsidRPr="007100A7">
        <w:rPr>
          <w:rStyle w:val="1-Char"/>
          <w:rFonts w:hint="cs"/>
          <w:rtl/>
        </w:rPr>
        <w:t>، ه</w:t>
      </w:r>
      <w:r w:rsidR="00446BB7">
        <w:rPr>
          <w:rStyle w:val="1-Char"/>
          <w:rFonts w:hint="cs"/>
          <w:rtl/>
        </w:rPr>
        <w:t>ی</w:t>
      </w:r>
      <w:r w:rsidRPr="007100A7">
        <w:rPr>
          <w:rStyle w:val="1-Char"/>
          <w:rFonts w:hint="cs"/>
          <w:rtl/>
        </w:rPr>
        <w:t>چ‌گونه مشروع</w:t>
      </w:r>
      <w:r w:rsidR="00446BB7">
        <w:rPr>
          <w:rStyle w:val="1-Char"/>
          <w:rFonts w:hint="cs"/>
          <w:rtl/>
        </w:rPr>
        <w:t>ی</w:t>
      </w:r>
      <w:r w:rsidRPr="007100A7">
        <w:rPr>
          <w:rStyle w:val="1-Char"/>
          <w:rFonts w:hint="cs"/>
          <w:rtl/>
        </w:rPr>
        <w:t>ت و اعتبار</w:t>
      </w:r>
      <w:r w:rsidR="00446BB7">
        <w:rPr>
          <w:rStyle w:val="1-Char"/>
          <w:rFonts w:hint="cs"/>
          <w:rtl/>
        </w:rPr>
        <w:t>ی</w:t>
      </w:r>
      <w:r w:rsidRPr="007100A7">
        <w:rPr>
          <w:rStyle w:val="1-Char"/>
          <w:rFonts w:hint="cs"/>
          <w:rtl/>
        </w:rPr>
        <w:t xml:space="preserve"> ندارد.]</w:t>
      </w:r>
    </w:p>
    <w:p w:rsidR="007D218F" w:rsidRPr="007100A7" w:rsidRDefault="007D218F" w:rsidP="00AF1D25">
      <w:pPr>
        <w:rPr>
          <w:rStyle w:val="1-Char"/>
          <w:rtl/>
        </w:rPr>
      </w:pPr>
      <w:r w:rsidRPr="007100A7">
        <w:rPr>
          <w:rStyle w:val="1-Char"/>
          <w:rFonts w:hint="cs"/>
          <w:rtl/>
        </w:rPr>
        <w:t xml:space="preserve">و </w:t>
      </w:r>
      <w:r w:rsidRPr="00FE6406">
        <w:rPr>
          <w:rStyle w:val="9-Char"/>
          <w:rFonts w:eastAsia="Batang" w:hint="cs"/>
          <w:rtl/>
        </w:rPr>
        <w:t>اذان و اقامه</w:t>
      </w:r>
      <w:r w:rsidRPr="007100A7">
        <w:rPr>
          <w:rStyle w:val="1-Char"/>
          <w:rFonts w:hint="cs"/>
          <w:rtl/>
        </w:rPr>
        <w:t xml:space="preserve"> در حق زنان</w:t>
      </w:r>
      <w:r w:rsidR="006A639F" w:rsidRPr="007100A7">
        <w:rPr>
          <w:rStyle w:val="1-Char"/>
          <w:rFonts w:hint="cs"/>
          <w:rtl/>
        </w:rPr>
        <w:t>،</w:t>
      </w:r>
      <w:r w:rsidRPr="007100A7">
        <w:rPr>
          <w:rStyle w:val="1-Char"/>
          <w:rFonts w:hint="cs"/>
          <w:rtl/>
        </w:rPr>
        <w:t xml:space="preserve"> مکروه م</w:t>
      </w:r>
      <w:r w:rsidR="00446BB7">
        <w:rPr>
          <w:rStyle w:val="1-Char"/>
          <w:rFonts w:hint="cs"/>
          <w:rtl/>
        </w:rPr>
        <w:t>ی</w:t>
      </w:r>
      <w:r w:rsidRPr="007100A7">
        <w:rPr>
          <w:rStyle w:val="1-Char"/>
          <w:rFonts w:hint="cs"/>
          <w:rtl/>
        </w:rPr>
        <w:t>‌باشد، [ز</w:t>
      </w:r>
      <w:r w:rsidR="00446BB7">
        <w:rPr>
          <w:rStyle w:val="1-Char"/>
          <w:rFonts w:hint="cs"/>
          <w:rtl/>
        </w:rPr>
        <w:t>ی</w:t>
      </w:r>
      <w:r w:rsidRPr="007100A7">
        <w:rPr>
          <w:rStyle w:val="1-Char"/>
          <w:rFonts w:hint="cs"/>
          <w:rtl/>
        </w:rPr>
        <w:t xml:space="preserve">را که از </w:t>
      </w:r>
      <w:r w:rsidR="00544D97" w:rsidRPr="00544D97">
        <w:rPr>
          <w:rStyle w:val="1-Char"/>
          <w:rFonts w:hint="cs"/>
          <w:rtl/>
        </w:rPr>
        <w:t>ابن عمر</w:t>
      </w:r>
      <w:r w:rsidR="00544D97" w:rsidRPr="00544D97">
        <w:rPr>
          <w:rStyle w:val="1-Char"/>
          <w:rFonts w:cs="CTraditional Arabic" w:hint="cs"/>
          <w:rtl/>
        </w:rPr>
        <w:t>ب</w:t>
      </w:r>
      <w:r w:rsidRPr="007100A7">
        <w:rPr>
          <w:rStyle w:val="1-Char"/>
          <w:rFonts w:hint="cs"/>
          <w:rtl/>
        </w:rPr>
        <w:t xml:space="preserve"> روا</w:t>
      </w:r>
      <w:r w:rsidR="00446BB7">
        <w:rPr>
          <w:rStyle w:val="1-Char"/>
          <w:rFonts w:hint="cs"/>
          <w:rtl/>
        </w:rPr>
        <w:t>ی</w:t>
      </w:r>
      <w:r w:rsidRPr="007100A7">
        <w:rPr>
          <w:rStyle w:val="1-Char"/>
          <w:rFonts w:hint="cs"/>
          <w:rtl/>
        </w:rPr>
        <w:t xml:space="preserve">ت شده </w:t>
      </w:r>
      <w:r w:rsidR="006A639F" w:rsidRPr="007100A7">
        <w:rPr>
          <w:rStyle w:val="1-Char"/>
          <w:rFonts w:hint="cs"/>
          <w:rtl/>
        </w:rPr>
        <w:t xml:space="preserve">است </w:t>
      </w:r>
      <w:r w:rsidRPr="007100A7">
        <w:rPr>
          <w:rStyle w:val="1-Char"/>
          <w:rFonts w:hint="cs"/>
          <w:rtl/>
        </w:rPr>
        <w:t>که اذان و اقامه را برا</w:t>
      </w:r>
      <w:r w:rsidR="00446BB7">
        <w:rPr>
          <w:rStyle w:val="1-Char"/>
          <w:rFonts w:hint="cs"/>
          <w:rtl/>
        </w:rPr>
        <w:t>ی</w:t>
      </w:r>
      <w:r w:rsidRPr="007100A7">
        <w:rPr>
          <w:rStyle w:val="1-Char"/>
          <w:rFonts w:hint="cs"/>
          <w:rtl/>
        </w:rPr>
        <w:t xml:space="preserve"> زنان</w:t>
      </w:r>
      <w:r w:rsidR="006A639F" w:rsidRPr="007100A7">
        <w:rPr>
          <w:rStyle w:val="1-Char"/>
          <w:rFonts w:hint="cs"/>
          <w:rtl/>
        </w:rPr>
        <w:t>،</w:t>
      </w:r>
      <w:r w:rsidRPr="007100A7">
        <w:rPr>
          <w:rStyle w:val="1-Char"/>
          <w:rFonts w:hint="cs"/>
          <w:rtl/>
        </w:rPr>
        <w:t xml:space="preserve"> م</w:t>
      </w:r>
      <w:r w:rsidR="006A639F" w:rsidRPr="007100A7">
        <w:rPr>
          <w:rStyle w:val="1-Char"/>
          <w:rFonts w:hint="cs"/>
          <w:rtl/>
        </w:rPr>
        <w:t>کروه و ناپسند م</w:t>
      </w:r>
      <w:r w:rsidR="00446BB7">
        <w:rPr>
          <w:rStyle w:val="1-Char"/>
          <w:rFonts w:hint="cs"/>
          <w:rtl/>
        </w:rPr>
        <w:t>ی</w:t>
      </w:r>
      <w:r w:rsidR="006A639F" w:rsidRPr="007100A7">
        <w:rPr>
          <w:rStyle w:val="1-Char"/>
          <w:rFonts w:hint="cs"/>
          <w:rtl/>
        </w:rPr>
        <w:t>‌دانست.] و اذان‌</w:t>
      </w:r>
      <w:r w:rsidRPr="007100A7">
        <w:rPr>
          <w:rStyle w:val="1-Char"/>
          <w:rFonts w:hint="cs"/>
          <w:rtl/>
        </w:rPr>
        <w:t>گو در اوّل اذان، چهار تکب</w:t>
      </w:r>
      <w:r w:rsidR="00446BB7">
        <w:rPr>
          <w:rStyle w:val="1-Char"/>
          <w:rFonts w:hint="cs"/>
          <w:rtl/>
        </w:rPr>
        <w:t>ی</w:t>
      </w:r>
      <w:r w:rsidRPr="007100A7">
        <w:rPr>
          <w:rStyle w:val="1-Char"/>
          <w:rFonts w:hint="cs"/>
          <w:rtl/>
        </w:rPr>
        <w:t>ر [</w:t>
      </w:r>
      <w:r w:rsidRPr="00384352">
        <w:rPr>
          <w:rStyle w:val="5-Char0"/>
          <w:rFonts w:hint="cs"/>
          <w:rtl/>
        </w:rPr>
        <w:t>الله اکبر</w:t>
      </w:r>
      <w:r w:rsidRPr="007100A7">
        <w:rPr>
          <w:rStyle w:val="1-Char"/>
          <w:rFonts w:hint="cs"/>
          <w:rtl/>
        </w:rPr>
        <w:t>] بگو</w:t>
      </w:r>
      <w:r w:rsidR="00446BB7">
        <w:rPr>
          <w:rStyle w:val="1-Char"/>
          <w:rFonts w:hint="cs"/>
          <w:rtl/>
        </w:rPr>
        <w:t>ی</w:t>
      </w:r>
      <w:r w:rsidRPr="007100A7">
        <w:rPr>
          <w:rStyle w:val="1-Char"/>
          <w:rFonts w:hint="cs"/>
          <w:rtl/>
        </w:rPr>
        <w:t>د؛ و در آخر اذان ن</w:t>
      </w:r>
      <w:r w:rsidR="00446BB7">
        <w:rPr>
          <w:rStyle w:val="1-Char"/>
          <w:rFonts w:hint="cs"/>
          <w:rtl/>
        </w:rPr>
        <w:t>ی</w:t>
      </w:r>
      <w:r w:rsidRPr="007100A7">
        <w:rPr>
          <w:rStyle w:val="1-Char"/>
          <w:rFonts w:hint="cs"/>
          <w:rtl/>
        </w:rPr>
        <w:t>ز دو بار [</w:t>
      </w:r>
      <w:r w:rsidRPr="00384352">
        <w:rPr>
          <w:rStyle w:val="5-Char0"/>
          <w:rFonts w:hint="cs"/>
          <w:rtl/>
        </w:rPr>
        <w:t>الله اکبر</w:t>
      </w:r>
      <w:r w:rsidRPr="007100A7">
        <w:rPr>
          <w:rStyle w:val="1-Char"/>
          <w:rFonts w:hint="cs"/>
          <w:rtl/>
        </w:rPr>
        <w:t>] بگو</w:t>
      </w:r>
      <w:r w:rsidR="00446BB7">
        <w:rPr>
          <w:rStyle w:val="1-Char"/>
          <w:rFonts w:hint="cs"/>
          <w:rtl/>
        </w:rPr>
        <w:t>ی</w:t>
      </w:r>
      <w:r w:rsidRPr="007100A7">
        <w:rPr>
          <w:rStyle w:val="1-Char"/>
          <w:rFonts w:hint="cs"/>
          <w:rtl/>
        </w:rPr>
        <w:t>د، همانند سائر الفاظ و جملات</w:t>
      </w:r>
      <w:r w:rsidR="006A639F" w:rsidRPr="007100A7">
        <w:rPr>
          <w:rStyle w:val="1-Char"/>
          <w:rFonts w:hint="cs"/>
          <w:rtl/>
        </w:rPr>
        <w:t>ِ</w:t>
      </w:r>
      <w:r w:rsidRPr="007100A7">
        <w:rPr>
          <w:rStyle w:val="1-Char"/>
          <w:rFonts w:hint="cs"/>
          <w:rtl/>
        </w:rPr>
        <w:t xml:space="preserve"> </w:t>
      </w:r>
      <w:r w:rsidR="0044734D" w:rsidRPr="007100A7">
        <w:rPr>
          <w:rStyle w:val="1-Char"/>
          <w:rFonts w:hint="cs"/>
          <w:rtl/>
        </w:rPr>
        <w:t>اذان [که دوبار گفته م</w:t>
      </w:r>
      <w:r w:rsidR="00446BB7">
        <w:rPr>
          <w:rStyle w:val="1-Char"/>
          <w:rFonts w:hint="cs"/>
          <w:rtl/>
        </w:rPr>
        <w:t>ی</w:t>
      </w:r>
      <w:r w:rsidR="0044734D" w:rsidRPr="007100A7">
        <w:rPr>
          <w:rStyle w:val="1-Char"/>
          <w:rFonts w:hint="cs"/>
          <w:rtl/>
        </w:rPr>
        <w:t>‌شوند.</w:t>
      </w:r>
    </w:p>
    <w:p w:rsidR="002A0087" w:rsidRPr="007100A7" w:rsidRDefault="0044734D" w:rsidP="00AF1D25">
      <w:pPr>
        <w:rPr>
          <w:rStyle w:val="1-Char"/>
          <w:rtl/>
        </w:rPr>
      </w:pPr>
      <w:r w:rsidRPr="007100A7">
        <w:rPr>
          <w:rStyle w:val="1-Char"/>
          <w:rFonts w:hint="cs"/>
          <w:rtl/>
        </w:rPr>
        <w:t>و الفاظ و جملات اذان عبارتند از:</w:t>
      </w:r>
      <w:r w:rsidR="002A0087" w:rsidRPr="007100A7">
        <w:rPr>
          <w:rStyle w:val="1-Char"/>
          <w:rFonts w:hint="cs"/>
          <w:rtl/>
        </w:rPr>
        <w:t xml:space="preserve"> </w:t>
      </w:r>
      <w:r w:rsidR="006A639F" w:rsidRPr="00384352">
        <w:rPr>
          <w:rStyle w:val="5-Char0"/>
          <w:rFonts w:hint="cs"/>
          <w:rtl/>
        </w:rPr>
        <w:t>«</w:t>
      </w:r>
      <w:r w:rsidR="002A0087" w:rsidRPr="00384352">
        <w:rPr>
          <w:rStyle w:val="5-Char0"/>
          <w:rFonts w:hint="cs"/>
          <w:rtl/>
        </w:rPr>
        <w:t>الله اکبر الله اکبر، الله اکبر الله اکبر، اشهد ان لا اله الا الله، اشهد ان لا اله الا الله، اشهد انّ محمداً رسول الله، اشهد انّ محمداً رسول الله، ح</w:t>
      </w:r>
      <w:r w:rsidR="00C12E54" w:rsidRPr="00384352">
        <w:rPr>
          <w:rStyle w:val="5-Char0"/>
          <w:rFonts w:hint="cs"/>
          <w:rtl/>
        </w:rPr>
        <w:t>ي</w:t>
      </w:r>
      <w:r w:rsidR="002A0087" w:rsidRPr="00384352">
        <w:rPr>
          <w:rStyle w:val="5-Char0"/>
          <w:rFonts w:hint="cs"/>
          <w:rtl/>
        </w:rPr>
        <w:t>ّ عل</w:t>
      </w:r>
      <w:r w:rsidR="00384352">
        <w:rPr>
          <w:rStyle w:val="5-Char0"/>
          <w:rFonts w:hint="cs"/>
          <w:rtl/>
        </w:rPr>
        <w:t>ى</w:t>
      </w:r>
      <w:r w:rsidR="002A0087" w:rsidRPr="00384352">
        <w:rPr>
          <w:rStyle w:val="5-Char0"/>
          <w:rFonts w:hint="cs"/>
          <w:rtl/>
        </w:rPr>
        <w:t xml:space="preserve"> الصلاة، ح</w:t>
      </w:r>
      <w:r w:rsidR="00C12E54" w:rsidRPr="00384352">
        <w:rPr>
          <w:rStyle w:val="5-Char0"/>
          <w:rFonts w:hint="cs"/>
          <w:rtl/>
        </w:rPr>
        <w:t>ي</w:t>
      </w:r>
      <w:r w:rsidR="002A0087" w:rsidRPr="00384352">
        <w:rPr>
          <w:rStyle w:val="5-Char0"/>
          <w:rFonts w:hint="cs"/>
          <w:rtl/>
        </w:rPr>
        <w:t>ّ عل</w:t>
      </w:r>
      <w:r w:rsidR="00384352">
        <w:rPr>
          <w:rStyle w:val="5-Char0"/>
          <w:rFonts w:hint="cs"/>
          <w:rtl/>
        </w:rPr>
        <w:t>ى</w:t>
      </w:r>
      <w:r w:rsidR="002A0087" w:rsidRPr="00384352">
        <w:rPr>
          <w:rStyle w:val="5-Char0"/>
          <w:rFonts w:hint="cs"/>
          <w:rtl/>
        </w:rPr>
        <w:t xml:space="preserve"> الصلاة، ح</w:t>
      </w:r>
      <w:r w:rsidR="00C12E54" w:rsidRPr="00384352">
        <w:rPr>
          <w:rStyle w:val="5-Char0"/>
          <w:rFonts w:hint="cs"/>
          <w:rtl/>
        </w:rPr>
        <w:t>ي</w:t>
      </w:r>
      <w:r w:rsidR="002A0087" w:rsidRPr="00384352">
        <w:rPr>
          <w:rStyle w:val="5-Char0"/>
          <w:rFonts w:hint="cs"/>
          <w:rtl/>
        </w:rPr>
        <w:t>ّ عل</w:t>
      </w:r>
      <w:r w:rsidR="00384352">
        <w:rPr>
          <w:rStyle w:val="5-Char0"/>
          <w:rFonts w:hint="cs"/>
          <w:rtl/>
        </w:rPr>
        <w:t>ى</w:t>
      </w:r>
      <w:r w:rsidR="002A0087" w:rsidRPr="00384352">
        <w:rPr>
          <w:rStyle w:val="5-Char0"/>
          <w:rFonts w:hint="cs"/>
          <w:rtl/>
        </w:rPr>
        <w:t xml:space="preserve"> الفلاح، ح</w:t>
      </w:r>
      <w:r w:rsidR="00C12E54" w:rsidRPr="00384352">
        <w:rPr>
          <w:rStyle w:val="5-Char0"/>
          <w:rFonts w:hint="cs"/>
          <w:rtl/>
        </w:rPr>
        <w:t>ي</w:t>
      </w:r>
      <w:r w:rsidR="002A0087" w:rsidRPr="00384352">
        <w:rPr>
          <w:rStyle w:val="5-Char0"/>
          <w:rFonts w:hint="cs"/>
          <w:rtl/>
        </w:rPr>
        <w:t>ّ عل</w:t>
      </w:r>
      <w:r w:rsidR="00384352">
        <w:rPr>
          <w:rStyle w:val="5-Char0"/>
          <w:rFonts w:hint="cs"/>
          <w:rtl/>
        </w:rPr>
        <w:t>ى</w:t>
      </w:r>
      <w:r w:rsidR="002A0087" w:rsidRPr="00384352">
        <w:rPr>
          <w:rStyle w:val="5-Char0"/>
          <w:rFonts w:hint="cs"/>
          <w:rtl/>
        </w:rPr>
        <w:t xml:space="preserve"> الفلاح، الله اکبر الله اکبر، لا اله الا الله»</w:t>
      </w:r>
      <w:r w:rsidR="002A0087" w:rsidRPr="007100A7">
        <w:rPr>
          <w:rStyle w:val="1-Char"/>
          <w:rFonts w:hint="cs"/>
          <w:rtl/>
        </w:rPr>
        <w:t>.</w:t>
      </w:r>
    </w:p>
    <w:p w:rsidR="0044734D" w:rsidRPr="007100A7" w:rsidRDefault="002A0087" w:rsidP="00AF1D25">
      <w:pPr>
        <w:rPr>
          <w:rStyle w:val="1-Char"/>
          <w:rtl/>
        </w:rPr>
      </w:pPr>
      <w:r w:rsidRPr="007100A7">
        <w:rPr>
          <w:rStyle w:val="1-Char"/>
          <w:rFonts w:hint="cs"/>
          <w:rtl/>
        </w:rPr>
        <w:t xml:space="preserve">و در مورد </w:t>
      </w:r>
      <w:r w:rsidRPr="00FE6406">
        <w:rPr>
          <w:rStyle w:val="9-Char"/>
          <w:rFonts w:eastAsia="Batang" w:hint="cs"/>
          <w:rtl/>
        </w:rPr>
        <w:t>روش اذان</w:t>
      </w:r>
      <w:r w:rsidRPr="007100A7">
        <w:rPr>
          <w:rStyle w:val="1-Char"/>
          <w:rFonts w:hint="cs"/>
          <w:rtl/>
        </w:rPr>
        <w:t>، حد</w:t>
      </w:r>
      <w:r w:rsidR="00446BB7">
        <w:rPr>
          <w:rStyle w:val="1-Char"/>
          <w:rFonts w:hint="cs"/>
          <w:rtl/>
        </w:rPr>
        <w:t>ی</w:t>
      </w:r>
      <w:r w:rsidRPr="007100A7">
        <w:rPr>
          <w:rStyle w:val="1-Char"/>
          <w:rFonts w:hint="cs"/>
          <w:rtl/>
        </w:rPr>
        <w:t>ث عبدالله بن ز</w:t>
      </w:r>
      <w:r w:rsidR="00446BB7">
        <w:rPr>
          <w:rStyle w:val="1-Char"/>
          <w:rFonts w:hint="cs"/>
          <w:rtl/>
        </w:rPr>
        <w:t>ی</w:t>
      </w:r>
      <w:r w:rsidRPr="007100A7">
        <w:rPr>
          <w:rStyle w:val="1-Char"/>
          <w:rFonts w:hint="cs"/>
          <w:rtl/>
        </w:rPr>
        <w:t>د بن عبد ربه</w:t>
      </w:r>
      <w:r w:rsidR="00FE6406" w:rsidRPr="00FE6406">
        <w:rPr>
          <w:rStyle w:val="1-Char"/>
          <w:rFonts w:cs="CTraditional Arabic" w:hint="cs"/>
          <w:rtl/>
        </w:rPr>
        <w:t>س</w:t>
      </w:r>
      <w:r w:rsidRPr="007100A7">
        <w:rPr>
          <w:rStyle w:val="1-Char"/>
          <w:rFonts w:hint="cs"/>
          <w:rtl/>
        </w:rPr>
        <w:t xml:space="preserve"> پ</w:t>
      </w:r>
      <w:r w:rsidR="00446BB7">
        <w:rPr>
          <w:rStyle w:val="1-Char"/>
          <w:rFonts w:hint="cs"/>
          <w:rtl/>
        </w:rPr>
        <w:t>ی</w:t>
      </w:r>
      <w:r w:rsidRPr="007100A7">
        <w:rPr>
          <w:rStyle w:val="1-Char"/>
          <w:rFonts w:hint="cs"/>
          <w:rtl/>
        </w:rPr>
        <w:t xml:space="preserve">شتر آمد؛ و مستحب است که مؤذن، دو </w:t>
      </w:r>
      <w:r w:rsidRPr="00384352">
        <w:rPr>
          <w:rStyle w:val="5-Char0"/>
          <w:rFonts w:hint="cs"/>
          <w:rtl/>
        </w:rPr>
        <w:t>الله اکبر</w:t>
      </w:r>
      <w:r w:rsidRPr="007100A7">
        <w:rPr>
          <w:rStyle w:val="1-Char"/>
          <w:rFonts w:hint="cs"/>
          <w:rtl/>
        </w:rPr>
        <w:t xml:space="preserve"> را با </w:t>
      </w:r>
      <w:r w:rsidR="00446BB7">
        <w:rPr>
          <w:rStyle w:val="1-Char"/>
          <w:rFonts w:hint="cs"/>
          <w:rtl/>
        </w:rPr>
        <w:t>ی</w:t>
      </w:r>
      <w:r w:rsidRPr="007100A7">
        <w:rPr>
          <w:rStyle w:val="1-Char"/>
          <w:rFonts w:hint="cs"/>
          <w:rtl/>
        </w:rPr>
        <w:t>ک نفس بگو</w:t>
      </w:r>
      <w:r w:rsidR="00446BB7">
        <w:rPr>
          <w:rStyle w:val="1-Char"/>
          <w:rFonts w:hint="cs"/>
          <w:rtl/>
        </w:rPr>
        <w:t>ی</w:t>
      </w:r>
      <w:r w:rsidRPr="007100A7">
        <w:rPr>
          <w:rStyle w:val="1-Char"/>
          <w:rFonts w:hint="cs"/>
          <w:rtl/>
        </w:rPr>
        <w:t>د؛ عمر بن خطاب</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 </w:t>
      </w:r>
      <w:r w:rsidRPr="00BE2421">
        <w:rPr>
          <w:rStyle w:val="5-Char"/>
          <w:rFonts w:hint="cs"/>
          <w:rtl/>
        </w:rPr>
        <w:t>«ا</w:t>
      </w:r>
      <w:r w:rsidR="006A639F" w:rsidRPr="00BE2421">
        <w:rPr>
          <w:rStyle w:val="5-Char"/>
          <w:rFonts w:hint="cs"/>
          <w:rtl/>
        </w:rPr>
        <w:t>ِ</w:t>
      </w:r>
      <w:r w:rsidRPr="00BE2421">
        <w:rPr>
          <w:rStyle w:val="5-Char"/>
          <w:rFonts w:hint="cs"/>
          <w:rtl/>
        </w:rPr>
        <w:t>ذ</w:t>
      </w:r>
      <w:r w:rsidR="006A639F" w:rsidRPr="00BE2421">
        <w:rPr>
          <w:rStyle w:val="5-Char"/>
          <w:rFonts w:hint="cs"/>
          <w:rtl/>
        </w:rPr>
        <w:t>ٰ</w:t>
      </w:r>
      <w:r w:rsidRPr="00BE2421">
        <w:rPr>
          <w:rStyle w:val="5-Char"/>
          <w:rFonts w:hint="cs"/>
          <w:rtl/>
        </w:rPr>
        <w:t>ا ق</w:t>
      </w:r>
      <w:r w:rsidR="006A639F" w:rsidRPr="00BE2421">
        <w:rPr>
          <w:rStyle w:val="5-Char"/>
          <w:rFonts w:hint="cs"/>
          <w:rtl/>
        </w:rPr>
        <w:t>ٰ</w:t>
      </w:r>
      <w:r w:rsidRPr="00BE2421">
        <w:rPr>
          <w:rStyle w:val="5-Char"/>
          <w:rFonts w:hint="cs"/>
          <w:rtl/>
        </w:rPr>
        <w:t>ال</w:t>
      </w:r>
      <w:r w:rsidR="006A639F" w:rsidRPr="00BE2421">
        <w:rPr>
          <w:rStyle w:val="5-Char"/>
          <w:rFonts w:hint="cs"/>
          <w:rtl/>
        </w:rPr>
        <w:t>َ</w:t>
      </w:r>
      <w:r w:rsidRPr="00BE2421">
        <w:rPr>
          <w:rStyle w:val="5-Char"/>
          <w:rFonts w:hint="cs"/>
          <w:rtl/>
        </w:rPr>
        <w:t xml:space="preserve"> ال</w:t>
      </w:r>
      <w:r w:rsidR="006A639F" w:rsidRPr="00BE2421">
        <w:rPr>
          <w:rStyle w:val="5-Char"/>
          <w:rFonts w:hint="cs"/>
          <w:rtl/>
        </w:rPr>
        <w:t>ْ</w:t>
      </w:r>
      <w:r w:rsidRPr="00BE2421">
        <w:rPr>
          <w:rStyle w:val="5-Char"/>
          <w:rFonts w:hint="cs"/>
          <w:rtl/>
        </w:rPr>
        <w:t>م</w:t>
      </w:r>
      <w:r w:rsidR="006A639F" w:rsidRPr="00BE2421">
        <w:rPr>
          <w:rStyle w:val="5-Char"/>
          <w:rFonts w:hint="cs"/>
          <w:rtl/>
        </w:rPr>
        <w:t>ُ</w:t>
      </w:r>
      <w:r w:rsidRPr="00BE2421">
        <w:rPr>
          <w:rStyle w:val="5-Char"/>
          <w:rFonts w:hint="cs"/>
          <w:rtl/>
        </w:rPr>
        <w:t>ؤ</w:t>
      </w:r>
      <w:r w:rsidR="006A639F" w:rsidRPr="00BE2421">
        <w:rPr>
          <w:rStyle w:val="5-Char"/>
          <w:rFonts w:hint="cs"/>
          <w:rtl/>
        </w:rPr>
        <w:t>َ</w:t>
      </w:r>
      <w:r w:rsidRPr="00BE2421">
        <w:rPr>
          <w:rStyle w:val="5-Char"/>
          <w:rFonts w:hint="cs"/>
          <w:rtl/>
        </w:rPr>
        <w:t>ذ</w:t>
      </w:r>
      <w:r w:rsidR="006A639F" w:rsidRPr="00BE2421">
        <w:rPr>
          <w:rStyle w:val="5-Char"/>
          <w:rFonts w:hint="cs"/>
          <w:rtl/>
        </w:rPr>
        <w:t>ِّ</w:t>
      </w:r>
      <w:r w:rsidRPr="00BE2421">
        <w:rPr>
          <w:rStyle w:val="5-Char"/>
          <w:rFonts w:hint="cs"/>
          <w:rtl/>
        </w:rPr>
        <w:t>ن</w:t>
      </w:r>
      <w:r w:rsidR="006A639F" w:rsidRPr="00BE2421">
        <w:rPr>
          <w:rStyle w:val="5-Char"/>
          <w:rFonts w:hint="cs"/>
          <w:rtl/>
        </w:rPr>
        <w:t>ُ</w:t>
      </w:r>
      <w:r w:rsidRPr="00BE2421">
        <w:rPr>
          <w:rStyle w:val="5-Char"/>
          <w:rFonts w:hint="cs"/>
          <w:rtl/>
        </w:rPr>
        <w:t>: ا</w:t>
      </w:r>
      <w:r w:rsidR="006A639F" w:rsidRPr="00BE2421">
        <w:rPr>
          <w:rStyle w:val="5-Char"/>
          <w:rFonts w:hint="cs"/>
          <w:rtl/>
        </w:rPr>
        <w:t>َ</w:t>
      </w:r>
      <w:r w:rsidRPr="00BE2421">
        <w:rPr>
          <w:rStyle w:val="5-Char"/>
          <w:rFonts w:hint="cs"/>
          <w:rtl/>
        </w:rPr>
        <w:t>لله</w:t>
      </w:r>
      <w:r w:rsidR="006A639F" w:rsidRPr="00BE2421">
        <w:rPr>
          <w:rStyle w:val="5-Char"/>
          <w:rFonts w:hint="cs"/>
          <w:rtl/>
        </w:rPr>
        <w:t>ُ</w:t>
      </w:r>
      <w:r w:rsidRPr="00BE2421">
        <w:rPr>
          <w:rStyle w:val="5-Char"/>
          <w:rFonts w:hint="cs"/>
          <w:rtl/>
        </w:rPr>
        <w:t xml:space="preserve"> ا</w:t>
      </w:r>
      <w:r w:rsidR="006A639F" w:rsidRPr="00BE2421">
        <w:rPr>
          <w:rStyle w:val="5-Char"/>
          <w:rFonts w:hint="cs"/>
          <w:rtl/>
        </w:rPr>
        <w:t>َ</w:t>
      </w:r>
      <w:r w:rsidRPr="00BE2421">
        <w:rPr>
          <w:rStyle w:val="5-Char"/>
          <w:rFonts w:hint="cs"/>
          <w:rtl/>
        </w:rPr>
        <w:t>ک</w:t>
      </w:r>
      <w:r w:rsidR="006A639F" w:rsidRPr="00BE2421">
        <w:rPr>
          <w:rStyle w:val="5-Char"/>
          <w:rFonts w:hint="cs"/>
          <w:rtl/>
        </w:rPr>
        <w:t>ْ</w:t>
      </w:r>
      <w:r w:rsidRPr="00BE2421">
        <w:rPr>
          <w:rStyle w:val="5-Char"/>
          <w:rFonts w:hint="cs"/>
          <w:rtl/>
        </w:rPr>
        <w:t>ب</w:t>
      </w:r>
      <w:r w:rsidR="006A639F" w:rsidRPr="00BE2421">
        <w:rPr>
          <w:rStyle w:val="5-Char"/>
          <w:rFonts w:hint="cs"/>
          <w:rtl/>
        </w:rPr>
        <w:t>َ</w:t>
      </w:r>
      <w:r w:rsidRPr="00BE2421">
        <w:rPr>
          <w:rStyle w:val="5-Char"/>
          <w:rFonts w:hint="cs"/>
          <w:rtl/>
        </w:rPr>
        <w:t>ر</w:t>
      </w:r>
      <w:r w:rsidR="006A639F" w:rsidRPr="00BE2421">
        <w:rPr>
          <w:rStyle w:val="5-Char"/>
          <w:rFonts w:hint="cs"/>
          <w:rtl/>
        </w:rPr>
        <w:t>ُ</w:t>
      </w:r>
      <w:r w:rsidRPr="00BE2421">
        <w:rPr>
          <w:rStyle w:val="5-Char"/>
          <w:rFonts w:hint="cs"/>
          <w:rtl/>
        </w:rPr>
        <w:t xml:space="preserve"> ا</w:t>
      </w:r>
      <w:r w:rsidR="006A639F" w:rsidRPr="00BE2421">
        <w:rPr>
          <w:rStyle w:val="5-Char"/>
          <w:rFonts w:hint="cs"/>
          <w:rtl/>
        </w:rPr>
        <w:t>َ</w:t>
      </w:r>
      <w:r w:rsidRPr="00BE2421">
        <w:rPr>
          <w:rStyle w:val="5-Char"/>
          <w:rFonts w:hint="cs"/>
          <w:rtl/>
        </w:rPr>
        <w:t>لله</w:t>
      </w:r>
      <w:r w:rsidR="006A639F" w:rsidRPr="00BE2421">
        <w:rPr>
          <w:rStyle w:val="5-Char"/>
          <w:rFonts w:hint="cs"/>
          <w:rtl/>
        </w:rPr>
        <w:t>ُ</w:t>
      </w:r>
      <w:r w:rsidRPr="00BE2421">
        <w:rPr>
          <w:rStyle w:val="5-Char"/>
          <w:rFonts w:hint="cs"/>
          <w:rtl/>
        </w:rPr>
        <w:t xml:space="preserve"> ا</w:t>
      </w:r>
      <w:r w:rsidR="006A639F" w:rsidRPr="00BE2421">
        <w:rPr>
          <w:rStyle w:val="5-Char"/>
          <w:rFonts w:hint="cs"/>
          <w:rtl/>
        </w:rPr>
        <w:t>َ</w:t>
      </w:r>
      <w:r w:rsidRPr="00BE2421">
        <w:rPr>
          <w:rStyle w:val="5-Char"/>
          <w:rFonts w:hint="cs"/>
          <w:rtl/>
        </w:rPr>
        <w:t>ک</w:t>
      </w:r>
      <w:r w:rsidR="006A639F" w:rsidRPr="00BE2421">
        <w:rPr>
          <w:rStyle w:val="5-Char"/>
          <w:rFonts w:hint="cs"/>
          <w:rtl/>
        </w:rPr>
        <w:t>ْ</w:t>
      </w:r>
      <w:r w:rsidRPr="00BE2421">
        <w:rPr>
          <w:rStyle w:val="5-Char"/>
          <w:rFonts w:hint="cs"/>
          <w:rtl/>
        </w:rPr>
        <w:t>ب</w:t>
      </w:r>
      <w:r w:rsidR="006A639F" w:rsidRPr="00BE2421">
        <w:rPr>
          <w:rStyle w:val="5-Char"/>
          <w:rFonts w:hint="cs"/>
          <w:rtl/>
        </w:rPr>
        <w:t>َ</w:t>
      </w:r>
      <w:r w:rsidRPr="00BE2421">
        <w:rPr>
          <w:rStyle w:val="5-Char"/>
          <w:rFonts w:hint="cs"/>
          <w:rtl/>
        </w:rPr>
        <w:t>ر</w:t>
      </w:r>
      <w:r w:rsidR="006A639F" w:rsidRPr="00BE2421">
        <w:rPr>
          <w:rStyle w:val="5-Char"/>
          <w:rFonts w:hint="cs"/>
          <w:rtl/>
        </w:rPr>
        <w:t>ُ</w:t>
      </w:r>
      <w:r w:rsidRPr="00BE2421">
        <w:rPr>
          <w:rStyle w:val="5-Char"/>
          <w:rFonts w:hint="cs"/>
          <w:rtl/>
        </w:rPr>
        <w:t>، ف</w:t>
      </w:r>
      <w:r w:rsidR="006A639F" w:rsidRPr="00BE2421">
        <w:rPr>
          <w:rStyle w:val="5-Char"/>
          <w:rFonts w:hint="cs"/>
          <w:rtl/>
        </w:rPr>
        <w:t>َ</w:t>
      </w:r>
      <w:r w:rsidRPr="00BE2421">
        <w:rPr>
          <w:rStyle w:val="5-Char"/>
          <w:rFonts w:hint="cs"/>
          <w:rtl/>
        </w:rPr>
        <w:t>ق</w:t>
      </w:r>
      <w:r w:rsidR="006A639F" w:rsidRPr="00BE2421">
        <w:rPr>
          <w:rStyle w:val="5-Char"/>
          <w:rFonts w:hint="cs"/>
          <w:rtl/>
        </w:rPr>
        <w:t>ٰ</w:t>
      </w:r>
      <w:r w:rsidRPr="00BE2421">
        <w:rPr>
          <w:rStyle w:val="5-Char"/>
          <w:rFonts w:hint="cs"/>
          <w:rtl/>
        </w:rPr>
        <w:t>ال</w:t>
      </w:r>
      <w:r w:rsidR="006A639F" w:rsidRPr="00BE2421">
        <w:rPr>
          <w:rStyle w:val="5-Char"/>
          <w:rFonts w:hint="cs"/>
          <w:rtl/>
        </w:rPr>
        <w:t>َ</w:t>
      </w:r>
      <w:r w:rsidRPr="00BE2421">
        <w:rPr>
          <w:rStyle w:val="5-Char"/>
          <w:rFonts w:hint="cs"/>
          <w:rtl/>
        </w:rPr>
        <w:t xml:space="preserve"> ا</w:t>
      </w:r>
      <w:r w:rsidR="006A639F" w:rsidRPr="00BE2421">
        <w:rPr>
          <w:rStyle w:val="5-Char"/>
          <w:rFonts w:hint="cs"/>
          <w:rtl/>
        </w:rPr>
        <w:t>َ</w:t>
      </w:r>
      <w:r w:rsidRPr="00BE2421">
        <w:rPr>
          <w:rStyle w:val="5-Char"/>
          <w:rFonts w:hint="cs"/>
          <w:rtl/>
        </w:rPr>
        <w:t>ح</w:t>
      </w:r>
      <w:r w:rsidR="006A639F" w:rsidRPr="00BE2421">
        <w:rPr>
          <w:rStyle w:val="5-Char"/>
          <w:rFonts w:hint="cs"/>
          <w:rtl/>
        </w:rPr>
        <w:t>َ</w:t>
      </w:r>
      <w:r w:rsidRPr="00BE2421">
        <w:rPr>
          <w:rStyle w:val="5-Char"/>
          <w:rFonts w:hint="cs"/>
          <w:rtl/>
        </w:rPr>
        <w:t>د</w:t>
      </w:r>
      <w:r w:rsidR="006A639F" w:rsidRPr="00BE2421">
        <w:rPr>
          <w:rStyle w:val="5-Char"/>
          <w:rFonts w:hint="cs"/>
          <w:rtl/>
        </w:rPr>
        <w:t>ُ</w:t>
      </w:r>
      <w:r w:rsidRPr="00BE2421">
        <w:rPr>
          <w:rStyle w:val="5-Char"/>
          <w:rFonts w:hint="cs"/>
          <w:rtl/>
        </w:rPr>
        <w:t>ک</w:t>
      </w:r>
      <w:r w:rsidR="006A639F" w:rsidRPr="00BE2421">
        <w:rPr>
          <w:rStyle w:val="5-Char"/>
          <w:rFonts w:hint="cs"/>
          <w:rtl/>
        </w:rPr>
        <w:t>ُ</w:t>
      </w:r>
      <w:r w:rsidRPr="00BE2421">
        <w:rPr>
          <w:rStyle w:val="5-Char"/>
          <w:rFonts w:hint="cs"/>
          <w:rtl/>
        </w:rPr>
        <w:t>م</w:t>
      </w:r>
      <w:r w:rsidR="006A639F" w:rsidRPr="00BE2421">
        <w:rPr>
          <w:rStyle w:val="5-Char"/>
          <w:rFonts w:hint="cs"/>
          <w:rtl/>
        </w:rPr>
        <w:t>ْ</w:t>
      </w:r>
      <w:r w:rsidRPr="00BE2421">
        <w:rPr>
          <w:rStyle w:val="5-Char"/>
          <w:rFonts w:hint="cs"/>
          <w:rtl/>
        </w:rPr>
        <w:t xml:space="preserve">: </w:t>
      </w:r>
      <w:r w:rsidR="006A639F" w:rsidRPr="00BE2421">
        <w:rPr>
          <w:rStyle w:val="5-Char"/>
          <w:rFonts w:hint="cs"/>
          <w:rtl/>
        </w:rPr>
        <w:t>اَللهُ اَکْبَرُ اَللهُ اَکْبَرُ</w:t>
      </w:r>
      <w:r w:rsidRPr="00BE2421">
        <w:rPr>
          <w:rStyle w:val="5-Char"/>
          <w:rFonts w:hint="cs"/>
          <w:rtl/>
        </w:rPr>
        <w:t>، ث</w:t>
      </w:r>
      <w:r w:rsidR="006A639F" w:rsidRPr="00BE2421">
        <w:rPr>
          <w:rStyle w:val="5-Char"/>
          <w:rFonts w:hint="cs"/>
          <w:rtl/>
        </w:rPr>
        <w:t>ُ</w:t>
      </w:r>
      <w:r w:rsidRPr="00BE2421">
        <w:rPr>
          <w:rStyle w:val="5-Char"/>
          <w:rFonts w:hint="cs"/>
          <w:rtl/>
        </w:rPr>
        <w:t>م</w:t>
      </w:r>
      <w:r w:rsidR="006A639F" w:rsidRPr="00BE2421">
        <w:rPr>
          <w:rStyle w:val="5-Char"/>
          <w:rFonts w:hint="cs"/>
          <w:rtl/>
        </w:rPr>
        <w:t>َّ</w:t>
      </w:r>
      <w:r w:rsidRPr="00BE2421">
        <w:rPr>
          <w:rStyle w:val="5-Char"/>
          <w:rFonts w:hint="cs"/>
          <w:rtl/>
        </w:rPr>
        <w:t xml:space="preserve"> ق</w:t>
      </w:r>
      <w:r w:rsidR="006A639F" w:rsidRPr="00BE2421">
        <w:rPr>
          <w:rStyle w:val="5-Char"/>
          <w:rFonts w:hint="cs"/>
          <w:rtl/>
        </w:rPr>
        <w:t>ٰ</w:t>
      </w:r>
      <w:r w:rsidRPr="00BE2421">
        <w:rPr>
          <w:rStyle w:val="5-Char"/>
          <w:rFonts w:hint="cs"/>
          <w:rtl/>
        </w:rPr>
        <w:t>ال</w:t>
      </w:r>
      <w:r w:rsidR="006A639F" w:rsidRPr="00BE2421">
        <w:rPr>
          <w:rStyle w:val="5-Char"/>
          <w:rFonts w:hint="cs"/>
          <w:rtl/>
        </w:rPr>
        <w:t>َ</w:t>
      </w:r>
      <w:r w:rsidRPr="00BE2421">
        <w:rPr>
          <w:rStyle w:val="5-Char"/>
          <w:rFonts w:hint="cs"/>
          <w:rtl/>
        </w:rPr>
        <w:t>: ا</w:t>
      </w:r>
      <w:r w:rsidR="006A639F" w:rsidRPr="00BE2421">
        <w:rPr>
          <w:rStyle w:val="5-Char"/>
          <w:rFonts w:hint="cs"/>
          <w:rtl/>
        </w:rPr>
        <w:t>َ</w:t>
      </w:r>
      <w:r w:rsidRPr="00BE2421">
        <w:rPr>
          <w:rStyle w:val="5-Char"/>
          <w:rFonts w:hint="cs"/>
          <w:rtl/>
        </w:rPr>
        <w:t>ش</w:t>
      </w:r>
      <w:r w:rsidR="006A639F" w:rsidRPr="00BE2421">
        <w:rPr>
          <w:rStyle w:val="5-Char"/>
          <w:rFonts w:hint="cs"/>
          <w:rtl/>
        </w:rPr>
        <w:t>ْ</w:t>
      </w:r>
      <w:r w:rsidRPr="00BE2421">
        <w:rPr>
          <w:rStyle w:val="5-Char"/>
          <w:rFonts w:hint="cs"/>
          <w:rtl/>
        </w:rPr>
        <w:t>ه</w:t>
      </w:r>
      <w:r w:rsidR="006A639F" w:rsidRPr="00BE2421">
        <w:rPr>
          <w:rStyle w:val="5-Char"/>
          <w:rFonts w:hint="cs"/>
          <w:rtl/>
        </w:rPr>
        <w:t>َ</w:t>
      </w:r>
      <w:r w:rsidRPr="00BE2421">
        <w:rPr>
          <w:rStyle w:val="5-Char"/>
          <w:rFonts w:hint="cs"/>
          <w:rtl/>
        </w:rPr>
        <w:t>د</w:t>
      </w:r>
      <w:r w:rsidR="006A639F" w:rsidRPr="00BE2421">
        <w:rPr>
          <w:rStyle w:val="5-Char"/>
          <w:rFonts w:hint="cs"/>
          <w:rtl/>
        </w:rPr>
        <w:t>ُ</w:t>
      </w:r>
      <w:r w:rsidRPr="00BE2421">
        <w:rPr>
          <w:rStyle w:val="5-Char"/>
          <w:rFonts w:hint="cs"/>
          <w:rtl/>
        </w:rPr>
        <w:t xml:space="preserve"> ا</w:t>
      </w:r>
      <w:r w:rsidR="006A639F" w:rsidRPr="00BE2421">
        <w:rPr>
          <w:rStyle w:val="5-Char"/>
          <w:rFonts w:hint="cs"/>
          <w:rtl/>
        </w:rPr>
        <w:t>َ</w:t>
      </w:r>
      <w:r w:rsidRPr="00BE2421">
        <w:rPr>
          <w:rStyle w:val="5-Char"/>
          <w:rFonts w:hint="cs"/>
          <w:rtl/>
        </w:rPr>
        <w:t>ن</w:t>
      </w:r>
      <w:r w:rsidR="006A639F" w:rsidRPr="00BE2421">
        <w:rPr>
          <w:rStyle w:val="5-Char"/>
          <w:rFonts w:hint="cs"/>
          <w:rtl/>
        </w:rPr>
        <w:t>ْ</w:t>
      </w:r>
      <w:r w:rsidRPr="00BE2421">
        <w:rPr>
          <w:rStyle w:val="5-Char"/>
          <w:rFonts w:hint="cs"/>
          <w:rtl/>
        </w:rPr>
        <w:t xml:space="preserve"> ل</w:t>
      </w:r>
      <w:r w:rsidR="006A639F" w:rsidRPr="00BE2421">
        <w:rPr>
          <w:rStyle w:val="5-Char"/>
          <w:rFonts w:hint="cs"/>
          <w:rtl/>
        </w:rPr>
        <w:t>ّٰ</w:t>
      </w:r>
      <w:r w:rsidRPr="00BE2421">
        <w:rPr>
          <w:rStyle w:val="5-Char"/>
          <w:rFonts w:hint="cs"/>
          <w:rtl/>
        </w:rPr>
        <w:t>ا ا</w:t>
      </w:r>
      <w:r w:rsidR="006A639F" w:rsidRPr="00BE2421">
        <w:rPr>
          <w:rStyle w:val="5-Char"/>
          <w:rFonts w:hint="cs"/>
          <w:rtl/>
        </w:rPr>
        <w:t>ِ</w:t>
      </w:r>
      <w:r w:rsidRPr="00BE2421">
        <w:rPr>
          <w:rStyle w:val="5-Char"/>
          <w:rFonts w:hint="cs"/>
          <w:rtl/>
        </w:rPr>
        <w:t>ل</w:t>
      </w:r>
      <w:r w:rsidR="006A639F" w:rsidRPr="00BE2421">
        <w:rPr>
          <w:rStyle w:val="5-Char"/>
          <w:rFonts w:hint="cs"/>
          <w:rtl/>
        </w:rPr>
        <w:t>ٰ</w:t>
      </w:r>
      <w:r w:rsidRPr="00BE2421">
        <w:rPr>
          <w:rStyle w:val="5-Char"/>
          <w:rFonts w:hint="cs"/>
          <w:rtl/>
        </w:rPr>
        <w:t>ه</w:t>
      </w:r>
      <w:r w:rsidR="006A639F" w:rsidRPr="00BE2421">
        <w:rPr>
          <w:rStyle w:val="5-Char"/>
          <w:rFonts w:hint="cs"/>
          <w:rtl/>
        </w:rPr>
        <w:t>َ</w:t>
      </w:r>
      <w:r w:rsidRPr="00BE2421">
        <w:rPr>
          <w:rStyle w:val="5-Char"/>
          <w:rFonts w:hint="cs"/>
          <w:rtl/>
        </w:rPr>
        <w:t xml:space="preserve"> ا</w:t>
      </w:r>
      <w:r w:rsidR="006A639F" w:rsidRPr="00BE2421">
        <w:rPr>
          <w:rStyle w:val="5-Char"/>
          <w:rFonts w:hint="cs"/>
          <w:rtl/>
        </w:rPr>
        <w:t>ِ</w:t>
      </w:r>
      <w:r w:rsidRPr="00BE2421">
        <w:rPr>
          <w:rStyle w:val="5-Char"/>
          <w:rFonts w:hint="cs"/>
          <w:rtl/>
        </w:rPr>
        <w:t>ل</w:t>
      </w:r>
      <w:r w:rsidR="006A639F" w:rsidRPr="00BE2421">
        <w:rPr>
          <w:rStyle w:val="5-Char"/>
          <w:rFonts w:hint="cs"/>
          <w:rtl/>
        </w:rPr>
        <w:t>َّ</w:t>
      </w:r>
      <w:r w:rsidRPr="00BE2421">
        <w:rPr>
          <w:rStyle w:val="5-Char"/>
          <w:rFonts w:hint="cs"/>
          <w:rtl/>
        </w:rPr>
        <w:t>ا الله</w:t>
      </w:r>
      <w:r w:rsidR="006A639F" w:rsidRPr="00BE2421">
        <w:rPr>
          <w:rStyle w:val="5-Char"/>
          <w:rFonts w:hint="cs"/>
          <w:rtl/>
        </w:rPr>
        <w:t>ُ</w:t>
      </w:r>
      <w:r w:rsidRPr="00BE2421">
        <w:rPr>
          <w:rStyle w:val="5-Char"/>
          <w:rFonts w:hint="cs"/>
          <w:rtl/>
        </w:rPr>
        <w:t>، ق</w:t>
      </w:r>
      <w:r w:rsidR="006A639F" w:rsidRPr="00BE2421">
        <w:rPr>
          <w:rStyle w:val="5-Char"/>
          <w:rFonts w:hint="cs"/>
          <w:rtl/>
        </w:rPr>
        <w:t>ٰ</w:t>
      </w:r>
      <w:r w:rsidRPr="00BE2421">
        <w:rPr>
          <w:rStyle w:val="5-Char"/>
          <w:rFonts w:hint="cs"/>
          <w:rtl/>
        </w:rPr>
        <w:t>ال</w:t>
      </w:r>
      <w:r w:rsidR="006A639F" w:rsidRPr="00BE2421">
        <w:rPr>
          <w:rStyle w:val="5-Char"/>
          <w:rFonts w:hint="cs"/>
          <w:rtl/>
        </w:rPr>
        <w:t>َ</w:t>
      </w:r>
      <w:r w:rsidRPr="00BE2421">
        <w:rPr>
          <w:rStyle w:val="5-Char"/>
          <w:rFonts w:hint="cs"/>
          <w:rtl/>
        </w:rPr>
        <w:t xml:space="preserve">: </w:t>
      </w:r>
      <w:r w:rsidR="006A639F" w:rsidRPr="00BE2421">
        <w:rPr>
          <w:rStyle w:val="5-Char"/>
          <w:rFonts w:hint="cs"/>
          <w:rtl/>
        </w:rPr>
        <w:t>اَشْهَدُ اَنْ لّٰا اِلٰهَ اِلَّا اللهُ</w:t>
      </w:r>
      <w:r w:rsidRPr="00BE2421">
        <w:rPr>
          <w:rStyle w:val="5-Char"/>
          <w:rFonts w:hint="cs"/>
          <w:rtl/>
        </w:rPr>
        <w:t>...»</w:t>
      </w:r>
      <w:r w:rsidRPr="007100A7">
        <w:rPr>
          <w:rStyle w:val="1-Char"/>
          <w:rFonts w:hint="cs"/>
          <w:rtl/>
        </w:rPr>
        <w:t xml:space="preserve"> (مسلم و ابوداود)؛ «هرگاه مؤذن گفت: </w:t>
      </w:r>
      <w:r w:rsidRPr="00384352">
        <w:rPr>
          <w:rStyle w:val="5-Char0"/>
          <w:rFonts w:hint="cs"/>
          <w:rtl/>
        </w:rPr>
        <w:t>الله اکبر الله اکبر</w:t>
      </w:r>
      <w:r w:rsidRPr="007100A7">
        <w:rPr>
          <w:rStyle w:val="1-Char"/>
          <w:rFonts w:hint="cs"/>
          <w:rtl/>
        </w:rPr>
        <w:t xml:space="preserve">، و </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از شما گفت: </w:t>
      </w:r>
      <w:r w:rsidRPr="00384352">
        <w:rPr>
          <w:rStyle w:val="5-Char0"/>
          <w:rFonts w:hint="cs"/>
          <w:rtl/>
        </w:rPr>
        <w:t>الله اکبر الله اکبر</w:t>
      </w:r>
      <w:r w:rsidRPr="007100A7">
        <w:rPr>
          <w:rStyle w:val="1-Char"/>
          <w:rFonts w:hint="cs"/>
          <w:rtl/>
        </w:rPr>
        <w:t xml:space="preserve"> و جواب او را داد؛ سپس مؤذن گفت: </w:t>
      </w:r>
      <w:r w:rsidRPr="00384352">
        <w:rPr>
          <w:rStyle w:val="5-Char0"/>
          <w:rFonts w:hint="cs"/>
          <w:rtl/>
        </w:rPr>
        <w:t>اشهد ان لا اله الا الله</w:t>
      </w:r>
      <w:r w:rsidRPr="007100A7">
        <w:rPr>
          <w:rStyle w:val="1-Char"/>
          <w:rFonts w:hint="cs"/>
          <w:rtl/>
        </w:rPr>
        <w:t xml:space="preserve">، و </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از شما در پاسخ گفت: </w:t>
      </w:r>
      <w:r w:rsidRPr="00384352">
        <w:rPr>
          <w:rStyle w:val="5-Char0"/>
          <w:rFonts w:hint="cs"/>
          <w:rtl/>
        </w:rPr>
        <w:t>اشهد ان لا اله الا الله</w:t>
      </w:r>
      <w:r w:rsidRPr="007100A7">
        <w:rPr>
          <w:rStyle w:val="1-Char"/>
          <w:rFonts w:hint="cs"/>
          <w:rtl/>
        </w:rPr>
        <w:t>...»؛ ا</w:t>
      </w:r>
      <w:r w:rsidR="00446BB7">
        <w:rPr>
          <w:rStyle w:val="1-Char"/>
          <w:rFonts w:hint="cs"/>
          <w:rtl/>
        </w:rPr>
        <w:t>ی</w:t>
      </w:r>
      <w:r w:rsidRPr="007100A7">
        <w:rPr>
          <w:rStyle w:val="1-Char"/>
          <w:rFonts w:hint="cs"/>
          <w:rtl/>
        </w:rPr>
        <w:t>ن حد</w:t>
      </w:r>
      <w:r w:rsidR="00446BB7">
        <w:rPr>
          <w:rStyle w:val="1-Char"/>
          <w:rFonts w:hint="cs"/>
          <w:rtl/>
        </w:rPr>
        <w:t>ی</w:t>
      </w:r>
      <w:r w:rsidRPr="007100A7">
        <w:rPr>
          <w:rStyle w:val="1-Char"/>
          <w:rFonts w:hint="cs"/>
          <w:rtl/>
        </w:rPr>
        <w:t>ث به طور</w:t>
      </w:r>
      <w:r w:rsidR="005B35BD" w:rsidRPr="007100A7">
        <w:rPr>
          <w:rStyle w:val="1-Char"/>
          <w:rFonts w:hint="cs"/>
          <w:rtl/>
        </w:rPr>
        <w:t xml:space="preserve"> آشکار </w:t>
      </w:r>
      <w:r w:rsidRPr="007100A7">
        <w:rPr>
          <w:rStyle w:val="1-Char"/>
          <w:rFonts w:hint="cs"/>
          <w:rtl/>
        </w:rPr>
        <w:t>دلالت م</w:t>
      </w:r>
      <w:r w:rsidR="00446BB7">
        <w:rPr>
          <w:rStyle w:val="1-Char"/>
          <w:rFonts w:hint="cs"/>
          <w:rtl/>
        </w:rPr>
        <w:t>ی</w:t>
      </w:r>
      <w:r w:rsidRPr="007100A7">
        <w:rPr>
          <w:rStyle w:val="1-Char"/>
          <w:rFonts w:hint="cs"/>
          <w:rtl/>
        </w:rPr>
        <w:t>‌کند بر ا</w:t>
      </w:r>
      <w:r w:rsidR="00446BB7">
        <w:rPr>
          <w:rStyle w:val="1-Char"/>
          <w:rFonts w:hint="cs"/>
          <w:rtl/>
        </w:rPr>
        <w:t>ی</w:t>
      </w:r>
      <w:r w:rsidRPr="007100A7">
        <w:rPr>
          <w:rStyle w:val="1-Char"/>
          <w:rFonts w:hint="cs"/>
          <w:rtl/>
        </w:rPr>
        <w:t>ن که مؤذن</w:t>
      </w:r>
      <w:r w:rsidR="006A639F" w:rsidRPr="007100A7">
        <w:rPr>
          <w:rStyle w:val="1-Char"/>
          <w:rFonts w:hint="cs"/>
          <w:rtl/>
        </w:rPr>
        <w:t xml:space="preserve">، </w:t>
      </w:r>
      <w:r w:rsidRPr="007100A7">
        <w:rPr>
          <w:rStyle w:val="1-Char"/>
          <w:rFonts w:hint="cs"/>
          <w:rtl/>
        </w:rPr>
        <w:t xml:space="preserve">دو </w:t>
      </w:r>
      <w:r w:rsidRPr="00384352">
        <w:rPr>
          <w:rStyle w:val="5-Char0"/>
          <w:rFonts w:hint="cs"/>
          <w:rtl/>
        </w:rPr>
        <w:t>الله اکبر</w:t>
      </w:r>
      <w:r w:rsidRPr="007100A7">
        <w:rPr>
          <w:rStyle w:val="1-Char"/>
          <w:rFonts w:hint="cs"/>
          <w:rtl/>
        </w:rPr>
        <w:t xml:space="preserve"> را با </w:t>
      </w:r>
      <w:r w:rsidR="00446BB7">
        <w:rPr>
          <w:rStyle w:val="1-Char"/>
          <w:rFonts w:hint="cs"/>
          <w:rtl/>
        </w:rPr>
        <w:t>ی</w:t>
      </w:r>
      <w:r w:rsidRPr="007100A7">
        <w:rPr>
          <w:rStyle w:val="1-Char"/>
          <w:rFonts w:hint="cs"/>
          <w:rtl/>
        </w:rPr>
        <w:t>ک نفس بخواند و شنوند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اذان هم به همان صورت پاسخ بدهد.]</w:t>
      </w:r>
    </w:p>
    <w:p w:rsidR="00D15463" w:rsidRPr="007100A7" w:rsidRDefault="00D15463" w:rsidP="00AF1D25">
      <w:pPr>
        <w:rPr>
          <w:rStyle w:val="1-Char"/>
          <w:rtl/>
        </w:rPr>
      </w:pPr>
      <w:r w:rsidRPr="007100A7">
        <w:rPr>
          <w:rStyle w:val="1-Char"/>
          <w:rFonts w:hint="cs"/>
          <w:rtl/>
        </w:rPr>
        <w:t>[و در اذان] به هنگام گفتن «</w:t>
      </w:r>
      <w:r w:rsidRPr="00FE6406">
        <w:rPr>
          <w:rStyle w:val="9-Char"/>
          <w:rFonts w:eastAsia="Batang" w:hint="cs"/>
          <w:rtl/>
        </w:rPr>
        <w:t>شهادت</w:t>
      </w:r>
      <w:r w:rsidR="00446BB7">
        <w:rPr>
          <w:rStyle w:val="9-Char"/>
          <w:rFonts w:eastAsia="Batang" w:hint="cs"/>
          <w:rtl/>
        </w:rPr>
        <w:t>ی</w:t>
      </w:r>
      <w:r w:rsidRPr="00FE6406">
        <w:rPr>
          <w:rStyle w:val="9-Char"/>
          <w:rFonts w:eastAsia="Batang" w:hint="cs"/>
          <w:rtl/>
        </w:rPr>
        <w:t>ن</w:t>
      </w:r>
      <w:r w:rsidRPr="007100A7">
        <w:rPr>
          <w:rStyle w:val="1-Char"/>
          <w:rFonts w:hint="cs"/>
          <w:rtl/>
        </w:rPr>
        <w:t xml:space="preserve">» </w:t>
      </w:r>
      <w:r w:rsidRPr="00384352">
        <w:rPr>
          <w:rStyle w:val="5-Char0"/>
          <w:rFonts w:hint="cs"/>
          <w:rtl/>
        </w:rPr>
        <w:t>[«اشهد ان لا اله اله الله</w:t>
      </w:r>
      <w:r w:rsidR="006A639F" w:rsidRPr="00384352">
        <w:rPr>
          <w:rStyle w:val="5-Char0"/>
          <w:rFonts w:hint="cs"/>
          <w:rtl/>
        </w:rPr>
        <w:t>»</w:t>
      </w:r>
      <w:r w:rsidRPr="007100A7">
        <w:rPr>
          <w:rStyle w:val="1-Char"/>
          <w:rFonts w:hint="cs"/>
          <w:rtl/>
        </w:rPr>
        <w:t xml:space="preserve"> و </w:t>
      </w:r>
      <w:r w:rsidRPr="00384352">
        <w:rPr>
          <w:rStyle w:val="5-Char0"/>
          <w:rFonts w:hint="cs"/>
          <w:rtl/>
        </w:rPr>
        <w:t>[</w:t>
      </w:r>
      <w:r w:rsidR="006A639F" w:rsidRPr="00384352">
        <w:rPr>
          <w:rStyle w:val="5-Char0"/>
          <w:rFonts w:hint="cs"/>
          <w:rtl/>
        </w:rPr>
        <w:t>«</w:t>
      </w:r>
      <w:r w:rsidRPr="00384352">
        <w:rPr>
          <w:rStyle w:val="5-Char0"/>
          <w:rFonts w:hint="cs"/>
          <w:rtl/>
        </w:rPr>
        <w:t>شهد انّ محمداً رسول الله»</w:t>
      </w:r>
      <w:r w:rsidRPr="007100A7">
        <w:rPr>
          <w:rStyle w:val="1-Char"/>
          <w:rFonts w:hint="cs"/>
          <w:rtl/>
        </w:rPr>
        <w:t>،] «</w:t>
      </w:r>
      <w:r w:rsidRPr="00FE6406">
        <w:rPr>
          <w:rStyle w:val="9-Char"/>
          <w:rFonts w:eastAsia="Batang" w:hint="cs"/>
          <w:rtl/>
        </w:rPr>
        <w:t>ترج</w:t>
      </w:r>
      <w:r w:rsidR="00446BB7">
        <w:rPr>
          <w:rStyle w:val="9-Char"/>
          <w:rFonts w:eastAsia="Batang" w:hint="cs"/>
          <w:rtl/>
        </w:rPr>
        <w:t>ی</w:t>
      </w:r>
      <w:r w:rsidRPr="00FE6406">
        <w:rPr>
          <w:rStyle w:val="9-Char"/>
          <w:rFonts w:eastAsia="Batang" w:hint="cs"/>
          <w:rtl/>
        </w:rPr>
        <w:t>ع</w:t>
      </w:r>
      <w:r w:rsidRPr="007100A7">
        <w:rPr>
          <w:rStyle w:val="1-Char"/>
          <w:rFonts w:hint="cs"/>
          <w:rtl/>
        </w:rPr>
        <w:t>» وجود ندارد. [</w:t>
      </w:r>
      <w:r w:rsidRPr="00FE6406">
        <w:rPr>
          <w:rStyle w:val="9-Char"/>
          <w:rFonts w:eastAsia="Batang" w:hint="cs"/>
          <w:rtl/>
        </w:rPr>
        <w:t>ترج</w:t>
      </w:r>
      <w:r w:rsidR="00446BB7">
        <w:rPr>
          <w:rStyle w:val="9-Char"/>
          <w:rFonts w:eastAsia="Batang" w:hint="cs"/>
          <w:rtl/>
        </w:rPr>
        <w:t>ی</w:t>
      </w:r>
      <w:r w:rsidRPr="00FE6406">
        <w:rPr>
          <w:rStyle w:val="9-Char"/>
          <w:rFonts w:eastAsia="Batang" w:hint="cs"/>
          <w:rtl/>
        </w:rPr>
        <w:t>ع</w:t>
      </w:r>
      <w:r w:rsidRPr="007100A7">
        <w:rPr>
          <w:rStyle w:val="1-Char"/>
          <w:rFonts w:hint="cs"/>
          <w:rtl/>
        </w:rPr>
        <w:t>: عبارت است از دو بار تکرار شهادت</w:t>
      </w:r>
      <w:r w:rsidR="00446BB7">
        <w:rPr>
          <w:rStyle w:val="1-Char"/>
          <w:rFonts w:hint="cs"/>
          <w:rtl/>
        </w:rPr>
        <w:t>ی</w:t>
      </w:r>
      <w:r w:rsidRPr="007100A7">
        <w:rPr>
          <w:rStyle w:val="1-Char"/>
          <w:rFonts w:hint="cs"/>
          <w:rtl/>
        </w:rPr>
        <w:t>ن با صدا</w:t>
      </w:r>
      <w:r w:rsidR="00446BB7">
        <w:rPr>
          <w:rStyle w:val="1-Char"/>
          <w:rFonts w:hint="cs"/>
          <w:rtl/>
        </w:rPr>
        <w:t>ی</w:t>
      </w:r>
      <w:r w:rsidRPr="007100A7">
        <w:rPr>
          <w:rStyle w:val="1-Char"/>
          <w:rFonts w:hint="cs"/>
          <w:rtl/>
        </w:rPr>
        <w:t xml:space="preserve"> بلند، پس از دو بار گفتن آن با صدا</w:t>
      </w:r>
      <w:r w:rsidR="00446BB7">
        <w:rPr>
          <w:rStyle w:val="1-Char"/>
          <w:rFonts w:hint="cs"/>
          <w:rtl/>
        </w:rPr>
        <w:t>ی</w:t>
      </w:r>
      <w:r w:rsidRPr="007100A7">
        <w:rPr>
          <w:rStyle w:val="1-Char"/>
          <w:rFonts w:hint="cs"/>
          <w:rtl/>
        </w:rPr>
        <w:t xml:space="preserve"> آهسته؛ و از د</w:t>
      </w:r>
      <w:r w:rsidR="00446BB7">
        <w:rPr>
          <w:rStyle w:val="1-Char"/>
          <w:rFonts w:hint="cs"/>
          <w:rtl/>
        </w:rPr>
        <w:t>ی</w:t>
      </w:r>
      <w:r w:rsidRPr="007100A7">
        <w:rPr>
          <w:rStyle w:val="1-Char"/>
          <w:rFonts w:hint="cs"/>
          <w:rtl/>
        </w:rPr>
        <w:t>دگاه علماء و صاحب‌نظران فقه</w:t>
      </w:r>
      <w:r w:rsidR="00446BB7">
        <w:rPr>
          <w:rStyle w:val="1-Char"/>
          <w:rFonts w:hint="cs"/>
          <w:rtl/>
        </w:rPr>
        <w:t>ی</w:t>
      </w:r>
      <w:r w:rsidRPr="007100A7">
        <w:rPr>
          <w:rStyle w:val="1-Char"/>
          <w:rFonts w:hint="cs"/>
          <w:rtl/>
        </w:rPr>
        <w:t xml:space="preserve"> مذهب شافع</w:t>
      </w:r>
      <w:r w:rsidR="00446BB7">
        <w:rPr>
          <w:rStyle w:val="1-Char"/>
          <w:rFonts w:hint="cs"/>
          <w:rtl/>
        </w:rPr>
        <w:t>ی</w:t>
      </w:r>
      <w:r w:rsidRPr="007100A7">
        <w:rPr>
          <w:rStyle w:val="1-Char"/>
          <w:rFonts w:hint="cs"/>
          <w:rtl/>
        </w:rPr>
        <w:t>، در اذان، «</w:t>
      </w:r>
      <w:r w:rsidRPr="00FE6406">
        <w:rPr>
          <w:rStyle w:val="9-Char"/>
          <w:rFonts w:eastAsia="Batang" w:hint="cs"/>
          <w:rtl/>
        </w:rPr>
        <w:t>ترج</w:t>
      </w:r>
      <w:r w:rsidR="00446BB7">
        <w:rPr>
          <w:rStyle w:val="9-Char"/>
          <w:rFonts w:eastAsia="Batang" w:hint="cs"/>
          <w:rtl/>
        </w:rPr>
        <w:t>ی</w:t>
      </w:r>
      <w:r w:rsidRPr="00FE6406">
        <w:rPr>
          <w:rStyle w:val="9-Char"/>
          <w:rFonts w:eastAsia="Batang" w:hint="cs"/>
          <w:rtl/>
        </w:rPr>
        <w:t>ع</w:t>
      </w:r>
      <w:r w:rsidRPr="007100A7">
        <w:rPr>
          <w:rStyle w:val="1-Char"/>
          <w:rFonts w:hint="cs"/>
          <w:rtl/>
        </w:rPr>
        <w:t>» سنّت است.]</w:t>
      </w:r>
    </w:p>
    <w:p w:rsidR="00D15463" w:rsidRPr="007100A7" w:rsidRDefault="00493BA8" w:rsidP="00AF1D25">
      <w:pPr>
        <w:rPr>
          <w:rStyle w:val="1-Char"/>
          <w:rtl/>
        </w:rPr>
      </w:pPr>
      <w:r w:rsidRPr="007100A7">
        <w:rPr>
          <w:rStyle w:val="1-Char"/>
          <w:rFonts w:hint="cs"/>
          <w:rtl/>
        </w:rPr>
        <w:t>و [</w:t>
      </w:r>
      <w:r w:rsidRPr="00FE6406">
        <w:rPr>
          <w:rStyle w:val="9-Char"/>
          <w:rFonts w:eastAsia="Batang" w:hint="cs"/>
          <w:rtl/>
        </w:rPr>
        <w:t>الفاظ و جملات</w:t>
      </w:r>
      <w:r w:rsidRPr="007100A7">
        <w:rPr>
          <w:rStyle w:val="1-Char"/>
          <w:rFonts w:hint="cs"/>
          <w:rtl/>
        </w:rPr>
        <w:t>] «</w:t>
      </w:r>
      <w:r w:rsidRPr="00FE6406">
        <w:rPr>
          <w:rStyle w:val="9-Char"/>
          <w:rFonts w:eastAsia="Batang" w:hint="cs"/>
          <w:rtl/>
        </w:rPr>
        <w:t>اقامه</w:t>
      </w:r>
      <w:r w:rsidRPr="007100A7">
        <w:rPr>
          <w:rStyle w:val="1-Char"/>
          <w:rFonts w:hint="cs"/>
          <w:rtl/>
        </w:rPr>
        <w:t>» ن</w:t>
      </w:r>
      <w:r w:rsidR="00446BB7">
        <w:rPr>
          <w:rStyle w:val="1-Char"/>
          <w:rFonts w:hint="cs"/>
          <w:rtl/>
        </w:rPr>
        <w:t>ی</w:t>
      </w:r>
      <w:r w:rsidRPr="007100A7">
        <w:rPr>
          <w:rStyle w:val="1-Char"/>
          <w:rFonts w:hint="cs"/>
          <w:rtl/>
        </w:rPr>
        <w:t>ز مثل [الفاظ و جملات] «</w:t>
      </w:r>
      <w:r w:rsidRPr="00FE6406">
        <w:rPr>
          <w:rStyle w:val="9-Char"/>
          <w:rFonts w:eastAsia="Batang" w:hint="cs"/>
          <w:rtl/>
        </w:rPr>
        <w:t>اذان</w:t>
      </w:r>
      <w:r w:rsidRPr="007100A7">
        <w:rPr>
          <w:rStyle w:val="1-Char"/>
          <w:rFonts w:hint="cs"/>
          <w:rtl/>
        </w:rPr>
        <w:t>» است؛ با ا</w:t>
      </w:r>
      <w:r w:rsidR="00446BB7">
        <w:rPr>
          <w:rStyle w:val="1-Char"/>
          <w:rFonts w:hint="cs"/>
          <w:rtl/>
        </w:rPr>
        <w:t>ی</w:t>
      </w:r>
      <w:r w:rsidRPr="007100A7">
        <w:rPr>
          <w:rStyle w:val="1-Char"/>
          <w:rFonts w:hint="cs"/>
          <w:rtl/>
        </w:rPr>
        <w:t xml:space="preserve">ن تفاوت که پس از گفتن </w:t>
      </w:r>
      <w:r w:rsidRPr="00C64E3D">
        <w:rPr>
          <w:rStyle w:val="5-Char0"/>
          <w:rFonts w:hint="cs"/>
          <w:rtl/>
        </w:rPr>
        <w:t>«ح</w:t>
      </w:r>
      <w:r w:rsidR="00C12E54" w:rsidRPr="00C64E3D">
        <w:rPr>
          <w:rStyle w:val="5-Char0"/>
          <w:rFonts w:hint="cs"/>
          <w:rtl/>
        </w:rPr>
        <w:t>ي</w:t>
      </w:r>
      <w:r w:rsidRPr="00C64E3D">
        <w:rPr>
          <w:rStyle w:val="5-Char0"/>
          <w:rFonts w:hint="cs"/>
          <w:rtl/>
        </w:rPr>
        <w:t>ّ عل</w:t>
      </w:r>
      <w:r w:rsidR="00C64E3D">
        <w:rPr>
          <w:rStyle w:val="5-Char0"/>
          <w:rFonts w:hint="cs"/>
          <w:rtl/>
        </w:rPr>
        <w:t>ى</w:t>
      </w:r>
      <w:r w:rsidRPr="00C64E3D">
        <w:rPr>
          <w:rStyle w:val="5-Char0"/>
          <w:rFonts w:hint="cs"/>
          <w:rtl/>
        </w:rPr>
        <w:t xml:space="preserve"> الفلاح»</w:t>
      </w:r>
      <w:r w:rsidRPr="007100A7">
        <w:rPr>
          <w:rStyle w:val="1-Char"/>
          <w:rFonts w:hint="cs"/>
          <w:rtl/>
        </w:rPr>
        <w:t xml:space="preserve"> در اقامه، دوبار </w:t>
      </w:r>
      <w:r w:rsidRPr="00C64E3D">
        <w:rPr>
          <w:rStyle w:val="5-Char0"/>
          <w:rFonts w:hint="cs"/>
          <w:rtl/>
        </w:rPr>
        <w:t>«ق</w:t>
      </w:r>
      <w:r w:rsidR="006A639F" w:rsidRPr="00C64E3D">
        <w:rPr>
          <w:rStyle w:val="5-Char0"/>
          <w:rFonts w:hint="cs"/>
          <w:rtl/>
        </w:rPr>
        <w:t>َ</w:t>
      </w:r>
      <w:r w:rsidRPr="00C64E3D">
        <w:rPr>
          <w:rStyle w:val="5-Char0"/>
          <w:rFonts w:hint="cs"/>
          <w:rtl/>
        </w:rPr>
        <w:t>د</w:t>
      </w:r>
      <w:r w:rsidR="006A639F" w:rsidRPr="00C64E3D">
        <w:rPr>
          <w:rStyle w:val="5-Char0"/>
          <w:rFonts w:hint="cs"/>
          <w:rtl/>
        </w:rPr>
        <w:t>ْ</w:t>
      </w:r>
      <w:r w:rsidRPr="00C64E3D">
        <w:rPr>
          <w:rStyle w:val="5-Char0"/>
          <w:rFonts w:hint="cs"/>
          <w:rtl/>
        </w:rPr>
        <w:t xml:space="preserve"> ق</w:t>
      </w:r>
      <w:r w:rsidR="006A639F" w:rsidRPr="00C64E3D">
        <w:rPr>
          <w:rStyle w:val="5-Char0"/>
          <w:rFonts w:hint="cs"/>
          <w:rtl/>
        </w:rPr>
        <w:t>ٰ</w:t>
      </w:r>
      <w:r w:rsidRPr="00C64E3D">
        <w:rPr>
          <w:rStyle w:val="5-Char0"/>
          <w:rFonts w:hint="cs"/>
          <w:rtl/>
        </w:rPr>
        <w:t>ام</w:t>
      </w:r>
      <w:r w:rsidR="006A639F" w:rsidRPr="00C64E3D">
        <w:rPr>
          <w:rStyle w:val="5-Char0"/>
          <w:rFonts w:hint="cs"/>
          <w:rtl/>
        </w:rPr>
        <w:t>َ</w:t>
      </w:r>
      <w:r w:rsidRPr="00C64E3D">
        <w:rPr>
          <w:rStyle w:val="5-Char0"/>
          <w:rFonts w:hint="cs"/>
          <w:rtl/>
        </w:rPr>
        <w:t>ت</w:t>
      </w:r>
      <w:r w:rsidR="006A639F" w:rsidRPr="00C64E3D">
        <w:rPr>
          <w:rStyle w:val="5-Char0"/>
          <w:rFonts w:hint="cs"/>
          <w:rtl/>
        </w:rPr>
        <w:t>ِ</w:t>
      </w:r>
      <w:r w:rsidRPr="00C64E3D">
        <w:rPr>
          <w:rStyle w:val="5-Char0"/>
          <w:rFonts w:hint="cs"/>
          <w:rtl/>
        </w:rPr>
        <w:t xml:space="preserve"> الص</w:t>
      </w:r>
      <w:r w:rsidR="006A639F" w:rsidRPr="00C64E3D">
        <w:rPr>
          <w:rStyle w:val="5-Char0"/>
          <w:rFonts w:hint="cs"/>
          <w:rtl/>
        </w:rPr>
        <w:t>َّ</w:t>
      </w:r>
      <w:r w:rsidRPr="00C64E3D">
        <w:rPr>
          <w:rStyle w:val="5-Char0"/>
          <w:rFonts w:hint="cs"/>
          <w:rtl/>
        </w:rPr>
        <w:t>ل</w:t>
      </w:r>
      <w:r w:rsidR="006A639F" w:rsidRPr="00C64E3D">
        <w:rPr>
          <w:rStyle w:val="5-Char0"/>
          <w:rFonts w:hint="cs"/>
          <w:rtl/>
        </w:rPr>
        <w:t>ٰ</w:t>
      </w:r>
      <w:r w:rsidRPr="00C64E3D">
        <w:rPr>
          <w:rStyle w:val="5-Char0"/>
          <w:rFonts w:hint="cs"/>
          <w:rtl/>
        </w:rPr>
        <w:t>اة</w:t>
      </w:r>
      <w:r w:rsidR="006A639F" w:rsidRPr="00C64E3D">
        <w:rPr>
          <w:rStyle w:val="5-Char0"/>
          <w:rFonts w:hint="cs"/>
          <w:rtl/>
        </w:rPr>
        <w:t>ُ</w:t>
      </w:r>
      <w:r w:rsidRPr="00C64E3D">
        <w:rPr>
          <w:rStyle w:val="5-Char0"/>
          <w:rFonts w:hint="cs"/>
          <w:rtl/>
        </w:rPr>
        <w:t>»</w:t>
      </w:r>
      <w:r w:rsidRPr="007100A7">
        <w:rPr>
          <w:rStyle w:val="1-Char"/>
          <w:rFonts w:hint="cs"/>
          <w:rtl/>
        </w:rPr>
        <w:t xml:space="preserve"> بگو</w:t>
      </w:r>
      <w:r w:rsidR="00446BB7">
        <w:rPr>
          <w:rStyle w:val="1-Char"/>
          <w:rFonts w:hint="cs"/>
          <w:rtl/>
        </w:rPr>
        <w:t>ی</w:t>
      </w:r>
      <w:r w:rsidRPr="007100A7">
        <w:rPr>
          <w:rStyle w:val="1-Char"/>
          <w:rFonts w:hint="cs"/>
          <w:rtl/>
        </w:rPr>
        <w:t xml:space="preserve">د. [و </w:t>
      </w:r>
      <w:r w:rsidRPr="00FE6406">
        <w:rPr>
          <w:rStyle w:val="9-Char"/>
          <w:rFonts w:eastAsia="Batang" w:hint="cs"/>
          <w:rtl/>
        </w:rPr>
        <w:t>جملات و الفاظ اقامه</w:t>
      </w:r>
      <w:r w:rsidRPr="007100A7">
        <w:rPr>
          <w:rStyle w:val="1-Char"/>
          <w:rFonts w:hint="cs"/>
          <w:rtl/>
        </w:rPr>
        <w:t xml:space="preserve"> بد</w:t>
      </w:r>
      <w:r w:rsidR="00446BB7">
        <w:rPr>
          <w:rStyle w:val="1-Char"/>
          <w:rFonts w:hint="cs"/>
          <w:rtl/>
        </w:rPr>
        <w:t>ی</w:t>
      </w:r>
      <w:r w:rsidRPr="007100A7">
        <w:rPr>
          <w:rStyle w:val="1-Char"/>
          <w:rFonts w:hint="cs"/>
          <w:rtl/>
        </w:rPr>
        <w:t>ن صورت است:</w:t>
      </w:r>
    </w:p>
    <w:p w:rsidR="001174B7" w:rsidRPr="007100A7" w:rsidRDefault="00F25F75" w:rsidP="00AF1D25">
      <w:pPr>
        <w:rPr>
          <w:rStyle w:val="1-Char"/>
          <w:rtl/>
        </w:rPr>
      </w:pPr>
      <w:r w:rsidRPr="00544D97">
        <w:rPr>
          <w:rStyle w:val="5-Char"/>
          <w:rFonts w:eastAsia="Batang" w:hint="cs"/>
          <w:rtl/>
        </w:rPr>
        <w:t>اَللهُ اَکْبَرُ اَللهُ اَکْبَرُ</w:t>
      </w:r>
      <w:r w:rsidR="001174B7" w:rsidRPr="00544D97">
        <w:rPr>
          <w:rStyle w:val="5-Char"/>
          <w:rFonts w:eastAsia="Batang" w:hint="cs"/>
          <w:rtl/>
        </w:rPr>
        <w:t xml:space="preserve">، </w:t>
      </w:r>
      <w:r w:rsidRPr="00544D97">
        <w:rPr>
          <w:rStyle w:val="5-Char"/>
          <w:rFonts w:eastAsia="Batang" w:hint="cs"/>
          <w:rtl/>
        </w:rPr>
        <w:t>اَللهُ اَکْبَرُ اَللهُ اَکْبَرُ</w:t>
      </w:r>
      <w:r w:rsidR="001174B7" w:rsidRPr="00544D97">
        <w:rPr>
          <w:rStyle w:val="5-Char"/>
          <w:rFonts w:eastAsia="Batang" w:hint="cs"/>
          <w:rtl/>
        </w:rPr>
        <w:t xml:space="preserve">، </w:t>
      </w:r>
      <w:r w:rsidRPr="00544D97">
        <w:rPr>
          <w:rStyle w:val="5-Char"/>
          <w:rFonts w:eastAsia="Batang" w:hint="cs"/>
          <w:rtl/>
        </w:rPr>
        <w:t xml:space="preserve">اَشْهَدُ اَنْ </w:t>
      </w:r>
      <w:r w:rsidRPr="00BE2421">
        <w:rPr>
          <w:rStyle w:val="5-Char"/>
          <w:rFonts w:eastAsia="Batang" w:hint="cs"/>
          <w:rtl/>
        </w:rPr>
        <w:t xml:space="preserve">لّٰا </w:t>
      </w:r>
      <w:r w:rsidRPr="00544D97">
        <w:rPr>
          <w:rStyle w:val="5-Char"/>
          <w:rFonts w:eastAsia="Batang" w:hint="cs"/>
          <w:rtl/>
        </w:rPr>
        <w:t>اِلٰهَ اِلَّا اللهُ</w:t>
      </w:r>
      <w:r w:rsidR="001174B7" w:rsidRPr="00544D97">
        <w:rPr>
          <w:rStyle w:val="5-Char"/>
          <w:rFonts w:eastAsia="Batang" w:hint="cs"/>
          <w:rtl/>
        </w:rPr>
        <w:t xml:space="preserve">، </w:t>
      </w:r>
      <w:r w:rsidRPr="00544D97">
        <w:rPr>
          <w:rStyle w:val="5-Char"/>
          <w:rFonts w:eastAsia="Batang" w:hint="cs"/>
          <w:rtl/>
        </w:rPr>
        <w:t xml:space="preserve">اَشْهَدُ اَنْ </w:t>
      </w:r>
      <w:r w:rsidRPr="00BE2421">
        <w:rPr>
          <w:rStyle w:val="5-Char"/>
          <w:rFonts w:eastAsia="Batang" w:hint="cs"/>
          <w:rtl/>
        </w:rPr>
        <w:t xml:space="preserve">لّٰا </w:t>
      </w:r>
      <w:r w:rsidRPr="00544D97">
        <w:rPr>
          <w:rStyle w:val="5-Char"/>
          <w:rFonts w:eastAsia="Batang" w:hint="cs"/>
          <w:rtl/>
        </w:rPr>
        <w:t>اِلٰهَ اِلَّا اللهُ</w:t>
      </w:r>
      <w:r w:rsidR="001174B7" w:rsidRPr="00544D97">
        <w:rPr>
          <w:rStyle w:val="5-Char"/>
          <w:rFonts w:eastAsia="Batang" w:hint="cs"/>
          <w:rtl/>
        </w:rPr>
        <w:t xml:space="preserve">، </w:t>
      </w:r>
      <w:r w:rsidRPr="00544D97">
        <w:rPr>
          <w:rStyle w:val="5-Char"/>
          <w:rFonts w:eastAsia="Batang" w:hint="cs"/>
          <w:rtl/>
        </w:rPr>
        <w:t xml:space="preserve">اَشْهَدُ </w:t>
      </w:r>
      <w:r w:rsidR="001174B7" w:rsidRPr="00544D97">
        <w:rPr>
          <w:rStyle w:val="5-Char"/>
          <w:rFonts w:eastAsia="Batang" w:hint="cs"/>
          <w:rtl/>
        </w:rPr>
        <w:t>ا</w:t>
      </w:r>
      <w:r w:rsidRPr="00544D97">
        <w:rPr>
          <w:rStyle w:val="5-Char"/>
          <w:rFonts w:eastAsia="Batang" w:hint="cs"/>
          <w:rtl/>
        </w:rPr>
        <w:t>َ</w:t>
      </w:r>
      <w:r w:rsidR="001174B7" w:rsidRPr="00544D97">
        <w:rPr>
          <w:rStyle w:val="5-Char"/>
          <w:rFonts w:eastAsia="Batang" w:hint="cs"/>
          <w:rtl/>
        </w:rPr>
        <w:t>نّ</w:t>
      </w:r>
      <w:r w:rsidRPr="00544D97">
        <w:rPr>
          <w:rStyle w:val="5-Char"/>
          <w:rFonts w:eastAsia="Batang" w:hint="cs"/>
          <w:rtl/>
        </w:rPr>
        <w:t>َ</w:t>
      </w:r>
      <w:r w:rsidR="001174B7" w:rsidRPr="00544D97">
        <w:rPr>
          <w:rStyle w:val="5-Char"/>
          <w:rFonts w:eastAsia="Batang" w:hint="cs"/>
          <w:rtl/>
        </w:rPr>
        <w:t xml:space="preserve"> م</w:t>
      </w:r>
      <w:r w:rsidRPr="00544D97">
        <w:rPr>
          <w:rStyle w:val="5-Char"/>
          <w:rFonts w:eastAsia="Batang" w:hint="cs"/>
          <w:rtl/>
        </w:rPr>
        <w:t>ُ</w:t>
      </w:r>
      <w:r w:rsidR="001174B7" w:rsidRPr="00544D97">
        <w:rPr>
          <w:rStyle w:val="5-Char"/>
          <w:rFonts w:eastAsia="Batang" w:hint="cs"/>
          <w:rtl/>
        </w:rPr>
        <w:t>ح</w:t>
      </w:r>
      <w:r w:rsidRPr="00544D97">
        <w:rPr>
          <w:rStyle w:val="5-Char"/>
          <w:rFonts w:eastAsia="Batang" w:hint="cs"/>
          <w:rtl/>
        </w:rPr>
        <w:t>َ</w:t>
      </w:r>
      <w:r w:rsidR="001174B7" w:rsidRPr="00544D97">
        <w:rPr>
          <w:rStyle w:val="5-Char"/>
          <w:rFonts w:eastAsia="Batang" w:hint="cs"/>
          <w:rtl/>
        </w:rPr>
        <w:t>م</w:t>
      </w:r>
      <w:r w:rsidRPr="00544D97">
        <w:rPr>
          <w:rStyle w:val="5-Char"/>
          <w:rFonts w:eastAsia="Batang" w:hint="cs"/>
          <w:rtl/>
        </w:rPr>
        <w:t>َّ</w:t>
      </w:r>
      <w:r w:rsidR="001174B7" w:rsidRPr="00544D97">
        <w:rPr>
          <w:rStyle w:val="5-Char"/>
          <w:rFonts w:eastAsia="Batang" w:hint="cs"/>
          <w:rtl/>
        </w:rPr>
        <w:t>داً ر</w:t>
      </w:r>
      <w:r w:rsidRPr="00544D97">
        <w:rPr>
          <w:rStyle w:val="5-Char"/>
          <w:rFonts w:eastAsia="Batang" w:hint="cs"/>
          <w:rtl/>
        </w:rPr>
        <w:t>َ</w:t>
      </w:r>
      <w:r w:rsidR="001174B7" w:rsidRPr="00544D97">
        <w:rPr>
          <w:rStyle w:val="5-Char"/>
          <w:rFonts w:eastAsia="Batang" w:hint="cs"/>
          <w:rtl/>
        </w:rPr>
        <w:t>س</w:t>
      </w:r>
      <w:r w:rsidRPr="00544D97">
        <w:rPr>
          <w:rStyle w:val="5-Char"/>
          <w:rFonts w:eastAsia="Batang" w:hint="cs"/>
          <w:rtl/>
        </w:rPr>
        <w:t>ُ</w:t>
      </w:r>
      <w:r w:rsidR="001174B7" w:rsidRPr="00544D97">
        <w:rPr>
          <w:rStyle w:val="5-Char"/>
          <w:rFonts w:eastAsia="Batang" w:hint="cs"/>
          <w:rtl/>
        </w:rPr>
        <w:t>و</w:t>
      </w:r>
      <w:r w:rsidRPr="00544D97">
        <w:rPr>
          <w:rStyle w:val="5-Char"/>
          <w:rFonts w:eastAsia="Batang" w:hint="cs"/>
          <w:rtl/>
        </w:rPr>
        <w:t>ْ</w:t>
      </w:r>
      <w:r w:rsidR="001174B7" w:rsidRPr="00544D97">
        <w:rPr>
          <w:rStyle w:val="5-Char"/>
          <w:rFonts w:eastAsia="Batang" w:hint="cs"/>
          <w:rtl/>
        </w:rPr>
        <w:t>ل</w:t>
      </w:r>
      <w:r w:rsidRPr="00544D97">
        <w:rPr>
          <w:rStyle w:val="5-Char"/>
          <w:rFonts w:eastAsia="Batang" w:hint="cs"/>
          <w:rtl/>
        </w:rPr>
        <w:t>ُ</w:t>
      </w:r>
      <w:r w:rsidR="001174B7" w:rsidRPr="00544D97">
        <w:rPr>
          <w:rStyle w:val="5-Char"/>
          <w:rFonts w:eastAsia="Batang" w:hint="cs"/>
          <w:rtl/>
        </w:rPr>
        <w:t xml:space="preserve"> الله، </w:t>
      </w:r>
      <w:r w:rsidRPr="00544D97">
        <w:rPr>
          <w:rStyle w:val="5-Char"/>
          <w:rFonts w:eastAsia="Batang" w:hint="cs"/>
          <w:rtl/>
        </w:rPr>
        <w:t>اَشْهَدُ اَنَّ مُحَمَّداً رَسُوْلُ الله</w:t>
      </w:r>
      <w:r w:rsidR="001174B7" w:rsidRPr="00544D97">
        <w:rPr>
          <w:rStyle w:val="5-Char"/>
          <w:rFonts w:eastAsia="Batang" w:hint="cs"/>
          <w:rtl/>
        </w:rPr>
        <w:t>، ح</w:t>
      </w:r>
      <w:r w:rsidR="00C12E54" w:rsidRPr="00544D97">
        <w:rPr>
          <w:rStyle w:val="5-Char"/>
          <w:rFonts w:eastAsia="Batang" w:hint="cs"/>
          <w:rtl/>
        </w:rPr>
        <w:t>ي</w:t>
      </w:r>
      <w:r w:rsidR="001174B7" w:rsidRPr="00544D97">
        <w:rPr>
          <w:rStyle w:val="5-Char"/>
          <w:rFonts w:eastAsia="Batang" w:hint="cs"/>
          <w:rtl/>
        </w:rPr>
        <w:t>ّ عل</w:t>
      </w:r>
      <w:r w:rsidR="00C64E3D">
        <w:rPr>
          <w:rStyle w:val="5-Char"/>
          <w:rFonts w:eastAsia="Batang" w:hint="cs"/>
          <w:rtl/>
        </w:rPr>
        <w:t>ى</w:t>
      </w:r>
      <w:r w:rsidR="001174B7" w:rsidRPr="00544D97">
        <w:rPr>
          <w:rStyle w:val="5-Char"/>
          <w:rFonts w:eastAsia="Batang" w:hint="cs"/>
          <w:rtl/>
        </w:rPr>
        <w:t xml:space="preserve"> الصلاة، ح</w:t>
      </w:r>
      <w:r w:rsidR="00C12E54" w:rsidRPr="00544D97">
        <w:rPr>
          <w:rStyle w:val="5-Char"/>
          <w:rFonts w:eastAsia="Batang" w:hint="cs"/>
          <w:rtl/>
        </w:rPr>
        <w:t>ي</w:t>
      </w:r>
      <w:r w:rsidR="001174B7" w:rsidRPr="00544D97">
        <w:rPr>
          <w:rStyle w:val="5-Char"/>
          <w:rFonts w:eastAsia="Batang" w:hint="cs"/>
          <w:rtl/>
        </w:rPr>
        <w:t>ّ عل</w:t>
      </w:r>
      <w:r w:rsidR="00C64E3D">
        <w:rPr>
          <w:rStyle w:val="5-Char"/>
          <w:rFonts w:eastAsia="Batang" w:hint="cs"/>
          <w:rtl/>
        </w:rPr>
        <w:t>ى</w:t>
      </w:r>
      <w:r w:rsidR="001174B7" w:rsidRPr="00544D97">
        <w:rPr>
          <w:rStyle w:val="5-Char"/>
          <w:rFonts w:eastAsia="Batang" w:hint="cs"/>
          <w:rtl/>
        </w:rPr>
        <w:t xml:space="preserve"> الصلاة، ح</w:t>
      </w:r>
      <w:r w:rsidR="00C12E54" w:rsidRPr="00544D97">
        <w:rPr>
          <w:rStyle w:val="5-Char"/>
          <w:rFonts w:eastAsia="Batang" w:hint="cs"/>
          <w:rtl/>
        </w:rPr>
        <w:t>ي</w:t>
      </w:r>
      <w:r w:rsidR="001174B7" w:rsidRPr="00544D97">
        <w:rPr>
          <w:rStyle w:val="5-Char"/>
          <w:rFonts w:eastAsia="Batang" w:hint="cs"/>
          <w:rtl/>
        </w:rPr>
        <w:t>ّ عل</w:t>
      </w:r>
      <w:r w:rsidR="00C64E3D">
        <w:rPr>
          <w:rStyle w:val="5-Char"/>
          <w:rFonts w:eastAsia="Batang" w:hint="cs"/>
          <w:rtl/>
        </w:rPr>
        <w:t>ى</w:t>
      </w:r>
      <w:r w:rsidR="001174B7" w:rsidRPr="00544D97">
        <w:rPr>
          <w:rStyle w:val="5-Char"/>
          <w:rFonts w:eastAsia="Batang" w:hint="cs"/>
          <w:rtl/>
        </w:rPr>
        <w:t xml:space="preserve"> الفلاح، ح</w:t>
      </w:r>
      <w:r w:rsidR="00C12E54" w:rsidRPr="00544D97">
        <w:rPr>
          <w:rStyle w:val="5-Char"/>
          <w:rFonts w:eastAsia="Batang" w:hint="cs"/>
          <w:rtl/>
        </w:rPr>
        <w:t>ي</w:t>
      </w:r>
      <w:r w:rsidR="001174B7" w:rsidRPr="00544D97">
        <w:rPr>
          <w:rStyle w:val="5-Char"/>
          <w:rFonts w:eastAsia="Batang" w:hint="cs"/>
          <w:rtl/>
        </w:rPr>
        <w:t>ّ عل</w:t>
      </w:r>
      <w:r w:rsidR="00C64E3D">
        <w:rPr>
          <w:rStyle w:val="5-Char"/>
          <w:rFonts w:eastAsia="Batang" w:hint="cs"/>
          <w:rtl/>
        </w:rPr>
        <w:t>ى</w:t>
      </w:r>
      <w:r w:rsidR="001174B7" w:rsidRPr="00544D97">
        <w:rPr>
          <w:rStyle w:val="5-Char"/>
          <w:rFonts w:eastAsia="Batang" w:hint="cs"/>
          <w:rtl/>
        </w:rPr>
        <w:t xml:space="preserve"> الفلاح، قد قامت الصلاة؛ قد قامت الصلاة؛ الله اکبر الله اکبر، لا اله الا الله</w:t>
      </w:r>
      <w:r w:rsidR="001174B7" w:rsidRPr="00FE6406">
        <w:rPr>
          <w:rStyle w:val="9-Char"/>
          <w:rFonts w:eastAsia="Batang" w:hint="cs"/>
          <w:rtl/>
        </w:rPr>
        <w:t>»</w:t>
      </w:r>
      <w:r w:rsidR="001174B7" w:rsidRPr="007100A7">
        <w:rPr>
          <w:rStyle w:val="1-Char"/>
          <w:rFonts w:hint="cs"/>
          <w:rtl/>
        </w:rPr>
        <w:t>.]</w:t>
      </w:r>
    </w:p>
    <w:p w:rsidR="001174B7" w:rsidRPr="007100A7" w:rsidRDefault="001174B7" w:rsidP="00AF1D25">
      <w:pPr>
        <w:rPr>
          <w:rStyle w:val="1-Char"/>
          <w:rtl/>
        </w:rPr>
      </w:pPr>
      <w:r w:rsidRPr="007100A7">
        <w:rPr>
          <w:rStyle w:val="1-Char"/>
          <w:rFonts w:hint="cs"/>
          <w:rtl/>
        </w:rPr>
        <w:t xml:space="preserve">و در </w:t>
      </w:r>
      <w:r w:rsidRPr="00FE6406">
        <w:rPr>
          <w:rStyle w:val="9-Char"/>
          <w:rFonts w:eastAsia="Batang" w:hint="cs"/>
          <w:rtl/>
        </w:rPr>
        <w:t>اذان بامداد</w:t>
      </w:r>
      <w:r w:rsidRPr="007100A7">
        <w:rPr>
          <w:rStyle w:val="1-Char"/>
          <w:rFonts w:hint="cs"/>
          <w:rtl/>
        </w:rPr>
        <w:t xml:space="preserve">، پس از گفتن </w:t>
      </w:r>
      <w:r w:rsidRPr="00C64E3D">
        <w:rPr>
          <w:rStyle w:val="5-Char0"/>
          <w:rFonts w:hint="cs"/>
          <w:rtl/>
        </w:rPr>
        <w:t>«ح</w:t>
      </w:r>
      <w:r w:rsidR="00C12E54" w:rsidRPr="00C64E3D">
        <w:rPr>
          <w:rStyle w:val="5-Char0"/>
          <w:rFonts w:hint="cs"/>
          <w:rtl/>
        </w:rPr>
        <w:t>ي</w:t>
      </w:r>
      <w:r w:rsidRPr="00C64E3D">
        <w:rPr>
          <w:rStyle w:val="5-Char0"/>
          <w:rFonts w:hint="cs"/>
          <w:rtl/>
        </w:rPr>
        <w:t>ّ عل</w:t>
      </w:r>
      <w:r w:rsidR="00C64E3D">
        <w:rPr>
          <w:rStyle w:val="5-Char0"/>
          <w:rFonts w:hint="cs"/>
          <w:rtl/>
        </w:rPr>
        <w:t>ى</w:t>
      </w:r>
      <w:r w:rsidRPr="00C64E3D">
        <w:rPr>
          <w:rStyle w:val="5-Char0"/>
          <w:rFonts w:hint="cs"/>
          <w:rtl/>
        </w:rPr>
        <w:t xml:space="preserve"> الفلاح»</w:t>
      </w:r>
      <w:r w:rsidRPr="007100A7">
        <w:rPr>
          <w:rStyle w:val="1-Char"/>
          <w:rFonts w:hint="cs"/>
          <w:rtl/>
        </w:rPr>
        <w:t>، دوبار جمل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C64E3D">
        <w:rPr>
          <w:rStyle w:val="5-Char0"/>
          <w:rFonts w:hint="cs"/>
          <w:rtl/>
        </w:rPr>
        <w:t>«ا</w:t>
      </w:r>
      <w:r w:rsidR="00F25F75" w:rsidRPr="00C64E3D">
        <w:rPr>
          <w:rStyle w:val="5-Char0"/>
          <w:rFonts w:hint="cs"/>
          <w:rtl/>
        </w:rPr>
        <w:t>َ</w:t>
      </w:r>
      <w:r w:rsidRPr="00C64E3D">
        <w:rPr>
          <w:rStyle w:val="5-Char0"/>
          <w:rFonts w:hint="cs"/>
          <w:rtl/>
        </w:rPr>
        <w:t>لص</w:t>
      </w:r>
      <w:r w:rsidR="00F25F75" w:rsidRPr="00C64E3D">
        <w:rPr>
          <w:rStyle w:val="5-Char0"/>
          <w:rFonts w:hint="cs"/>
          <w:rtl/>
        </w:rPr>
        <w:t>َّ</w:t>
      </w:r>
      <w:r w:rsidRPr="00C64E3D">
        <w:rPr>
          <w:rStyle w:val="5-Char0"/>
          <w:rFonts w:hint="cs"/>
          <w:rtl/>
        </w:rPr>
        <w:t>ل</w:t>
      </w:r>
      <w:r w:rsidR="00F25F75" w:rsidRPr="00C64E3D">
        <w:rPr>
          <w:rStyle w:val="5-Char0"/>
          <w:rFonts w:hint="cs"/>
          <w:rtl/>
        </w:rPr>
        <w:t>ٰ</w:t>
      </w:r>
      <w:r w:rsidRPr="00C64E3D">
        <w:rPr>
          <w:rStyle w:val="5-Char0"/>
          <w:rFonts w:hint="cs"/>
          <w:rtl/>
        </w:rPr>
        <w:t>اة</w:t>
      </w:r>
      <w:r w:rsidR="00F25F75" w:rsidRPr="00C64E3D">
        <w:rPr>
          <w:rStyle w:val="5-Char0"/>
          <w:rFonts w:hint="cs"/>
          <w:rtl/>
        </w:rPr>
        <w:t>ُ</w:t>
      </w:r>
      <w:r w:rsidRPr="00C64E3D">
        <w:rPr>
          <w:rStyle w:val="5-Char0"/>
          <w:rFonts w:hint="cs"/>
          <w:rtl/>
        </w:rPr>
        <w:t xml:space="preserve"> خ</w:t>
      </w:r>
      <w:r w:rsidR="00F25F75" w:rsidRPr="00C64E3D">
        <w:rPr>
          <w:rStyle w:val="5-Char0"/>
          <w:rFonts w:hint="cs"/>
          <w:rtl/>
        </w:rPr>
        <w:t>َ</w:t>
      </w:r>
      <w:r w:rsidR="00C12E54" w:rsidRPr="00C64E3D">
        <w:rPr>
          <w:rStyle w:val="5-Char0"/>
          <w:rFonts w:hint="cs"/>
          <w:rtl/>
        </w:rPr>
        <w:t>ي</w:t>
      </w:r>
      <w:r w:rsidR="00F25F75" w:rsidRPr="00C64E3D">
        <w:rPr>
          <w:rStyle w:val="5-Char0"/>
          <w:rFonts w:hint="cs"/>
          <w:rtl/>
        </w:rPr>
        <w:t>ْ</w:t>
      </w:r>
      <w:r w:rsidRPr="00C64E3D">
        <w:rPr>
          <w:rStyle w:val="5-Char0"/>
          <w:rFonts w:hint="cs"/>
          <w:rtl/>
        </w:rPr>
        <w:t>ر</w:t>
      </w:r>
      <w:r w:rsidR="00F25F75" w:rsidRPr="00C64E3D">
        <w:rPr>
          <w:rStyle w:val="5-Char0"/>
          <w:rFonts w:hint="cs"/>
          <w:rtl/>
        </w:rPr>
        <w:t>ٌ</w:t>
      </w:r>
      <w:r w:rsidRPr="00C64E3D">
        <w:rPr>
          <w:rStyle w:val="5-Char0"/>
          <w:rFonts w:hint="cs"/>
          <w:rtl/>
        </w:rPr>
        <w:t xml:space="preserve"> م</w:t>
      </w:r>
      <w:r w:rsidR="00F25F75" w:rsidRPr="00C64E3D">
        <w:rPr>
          <w:rStyle w:val="5-Char0"/>
          <w:rFonts w:hint="cs"/>
          <w:rtl/>
        </w:rPr>
        <w:t>ِ</w:t>
      </w:r>
      <w:r w:rsidRPr="00C64E3D">
        <w:rPr>
          <w:rStyle w:val="5-Char0"/>
          <w:rFonts w:hint="cs"/>
          <w:rtl/>
        </w:rPr>
        <w:t>ن</w:t>
      </w:r>
      <w:r w:rsidR="00F25F75" w:rsidRPr="00C64E3D">
        <w:rPr>
          <w:rStyle w:val="5-Char0"/>
          <w:rFonts w:hint="cs"/>
          <w:rtl/>
        </w:rPr>
        <w:t>َ</w:t>
      </w:r>
      <w:r w:rsidRPr="00C64E3D">
        <w:rPr>
          <w:rStyle w:val="5-Char0"/>
          <w:rFonts w:hint="cs"/>
          <w:rtl/>
        </w:rPr>
        <w:t xml:space="preserve"> الن</w:t>
      </w:r>
      <w:r w:rsidR="00F25F75" w:rsidRPr="00C64E3D">
        <w:rPr>
          <w:rStyle w:val="5-Char0"/>
          <w:rFonts w:hint="cs"/>
          <w:rtl/>
        </w:rPr>
        <w:t>َّ</w:t>
      </w:r>
      <w:r w:rsidRPr="00C64E3D">
        <w:rPr>
          <w:rStyle w:val="5-Char0"/>
          <w:rFonts w:hint="cs"/>
          <w:rtl/>
        </w:rPr>
        <w:t>و</w:t>
      </w:r>
      <w:r w:rsidR="00F25F75" w:rsidRPr="00C64E3D">
        <w:rPr>
          <w:rStyle w:val="5-Char0"/>
          <w:rFonts w:hint="cs"/>
          <w:rtl/>
        </w:rPr>
        <w:t>ْ</w:t>
      </w:r>
      <w:r w:rsidRPr="00C64E3D">
        <w:rPr>
          <w:rStyle w:val="5-Char0"/>
          <w:rFonts w:hint="cs"/>
          <w:rtl/>
        </w:rPr>
        <w:t>م</w:t>
      </w:r>
      <w:r w:rsidR="00F25F75" w:rsidRPr="00C64E3D">
        <w:rPr>
          <w:rStyle w:val="5-Char0"/>
          <w:rFonts w:hint="cs"/>
          <w:rtl/>
        </w:rPr>
        <w:t>ِ</w:t>
      </w:r>
      <w:r w:rsidRPr="00C64E3D">
        <w:rPr>
          <w:rStyle w:val="5-Char0"/>
          <w:rFonts w:hint="cs"/>
          <w:rtl/>
        </w:rPr>
        <w:t>»</w:t>
      </w:r>
      <w:r w:rsidRPr="00AC1450">
        <w:rPr>
          <w:rStyle w:val="1-Char"/>
          <w:rFonts w:hint="cs"/>
          <w:rtl/>
        </w:rPr>
        <w:t>؛ «</w:t>
      </w:r>
      <w:r w:rsidRPr="00AC1450">
        <w:rPr>
          <w:rStyle w:val="1-Char"/>
          <w:rFonts w:eastAsia="Batang" w:hint="cs"/>
          <w:rtl/>
        </w:rPr>
        <w:t>نماز</w:t>
      </w:r>
      <w:r w:rsidR="00F25F75" w:rsidRPr="00AC1450">
        <w:rPr>
          <w:rStyle w:val="1-Char"/>
          <w:rFonts w:eastAsia="Batang" w:hint="cs"/>
          <w:rtl/>
        </w:rPr>
        <w:t>،</w:t>
      </w:r>
      <w:r w:rsidRPr="00AC1450">
        <w:rPr>
          <w:rStyle w:val="1-Char"/>
          <w:rFonts w:eastAsia="Batang" w:hint="cs"/>
          <w:rtl/>
        </w:rPr>
        <w:t xml:space="preserve"> بهتر از خواب است</w:t>
      </w:r>
      <w:r w:rsidRPr="00AC1450">
        <w:rPr>
          <w:rStyle w:val="1-Char"/>
          <w:rFonts w:hint="cs"/>
          <w:rtl/>
        </w:rPr>
        <w:t>» را اضافه</w:t>
      </w:r>
      <w:r w:rsidRPr="007100A7">
        <w:rPr>
          <w:rStyle w:val="1-Char"/>
          <w:rFonts w:hint="cs"/>
          <w:rtl/>
        </w:rPr>
        <w:t xml:space="preserve"> کند. [از ابومحذوره</w:t>
      </w:r>
      <w:r w:rsidR="00FE6406" w:rsidRPr="00FE6406">
        <w:rPr>
          <w:rStyle w:val="1-Char"/>
          <w:rFonts w:cs="CTraditional Arabic" w:hint="cs"/>
          <w:rtl/>
        </w:rPr>
        <w:t>س</w:t>
      </w:r>
      <w:r w:rsidRPr="007100A7">
        <w:rPr>
          <w:rStyle w:val="1-Char"/>
          <w:rFonts w:hint="cs"/>
          <w:rtl/>
        </w:rPr>
        <w:t xml:space="preserve"> روا</w:t>
      </w:r>
      <w:r w:rsidR="00446BB7">
        <w:rPr>
          <w:rStyle w:val="1-Char"/>
          <w:rFonts w:hint="cs"/>
          <w:rtl/>
        </w:rPr>
        <w:t>ی</w:t>
      </w:r>
      <w:r w:rsidRPr="007100A7">
        <w:rPr>
          <w:rStyle w:val="1-Char"/>
          <w:rFonts w:hint="cs"/>
          <w:rtl/>
        </w:rPr>
        <w:t>ت است که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اذان را بدو آموزش داد؛ و در آن آمده است که: </w:t>
      </w:r>
      <w:r w:rsidRPr="00AC1450">
        <w:rPr>
          <w:rStyle w:val="5-Char0"/>
          <w:rFonts w:hint="cs"/>
          <w:rtl/>
        </w:rPr>
        <w:t>«ح</w:t>
      </w:r>
      <w:r w:rsidR="00C12E54" w:rsidRPr="00AC1450">
        <w:rPr>
          <w:rStyle w:val="5-Char0"/>
          <w:rFonts w:hint="cs"/>
          <w:rtl/>
        </w:rPr>
        <w:t>ي</w:t>
      </w:r>
      <w:r w:rsidRPr="00AC1450">
        <w:rPr>
          <w:rStyle w:val="5-Char0"/>
          <w:rFonts w:hint="cs"/>
          <w:rtl/>
        </w:rPr>
        <w:t>ّ عل</w:t>
      </w:r>
      <w:r w:rsidR="00AC1450">
        <w:rPr>
          <w:rStyle w:val="5-Char0"/>
          <w:rFonts w:hint="cs"/>
          <w:rtl/>
        </w:rPr>
        <w:t>ى</w:t>
      </w:r>
      <w:r w:rsidRPr="00AC1450">
        <w:rPr>
          <w:rStyle w:val="5-Char0"/>
          <w:rFonts w:hint="cs"/>
          <w:rtl/>
        </w:rPr>
        <w:t xml:space="preserve"> الفلاح، ح</w:t>
      </w:r>
      <w:r w:rsidR="00C12E54" w:rsidRPr="00AC1450">
        <w:rPr>
          <w:rStyle w:val="5-Char0"/>
          <w:rFonts w:hint="cs"/>
          <w:rtl/>
        </w:rPr>
        <w:t>ي</w:t>
      </w:r>
      <w:r w:rsidRPr="00AC1450">
        <w:rPr>
          <w:rStyle w:val="5-Char0"/>
          <w:rFonts w:hint="cs"/>
          <w:rtl/>
        </w:rPr>
        <w:t>ّ عل</w:t>
      </w:r>
      <w:r w:rsidR="00AC1450">
        <w:rPr>
          <w:rStyle w:val="5-Char0"/>
          <w:rFonts w:hint="cs"/>
          <w:rtl/>
        </w:rPr>
        <w:t>ى</w:t>
      </w:r>
      <w:r w:rsidRPr="00AC1450">
        <w:rPr>
          <w:rStyle w:val="5-Char0"/>
          <w:rFonts w:hint="cs"/>
          <w:rtl/>
        </w:rPr>
        <w:t xml:space="preserve"> الفلاح؛ الصلاة خ</w:t>
      </w:r>
      <w:r w:rsidR="00C12E54" w:rsidRPr="00AC1450">
        <w:rPr>
          <w:rStyle w:val="5-Char0"/>
          <w:rFonts w:hint="cs"/>
          <w:rtl/>
        </w:rPr>
        <w:t>ي</w:t>
      </w:r>
      <w:r w:rsidRPr="00AC1450">
        <w:rPr>
          <w:rStyle w:val="5-Char0"/>
          <w:rFonts w:hint="cs"/>
          <w:rtl/>
        </w:rPr>
        <w:t>ر من النوم؛ الصلاة خ</w:t>
      </w:r>
      <w:r w:rsidR="00C12E54" w:rsidRPr="00AC1450">
        <w:rPr>
          <w:rStyle w:val="5-Char0"/>
          <w:rFonts w:hint="cs"/>
          <w:rtl/>
        </w:rPr>
        <w:t>ي</w:t>
      </w:r>
      <w:r w:rsidRPr="00AC1450">
        <w:rPr>
          <w:rStyle w:val="5-Char0"/>
          <w:rFonts w:hint="cs"/>
          <w:rtl/>
        </w:rPr>
        <w:t>ر من النوم»</w:t>
      </w:r>
      <w:r w:rsidRPr="007100A7">
        <w:rPr>
          <w:rStyle w:val="1-Char"/>
          <w:rFonts w:hint="cs"/>
          <w:rtl/>
        </w:rPr>
        <w:t>؛ ا</w:t>
      </w:r>
      <w:r w:rsidR="00446BB7">
        <w:rPr>
          <w:rStyle w:val="1-Char"/>
          <w:rFonts w:hint="cs"/>
          <w:rtl/>
        </w:rPr>
        <w:t>ی</w:t>
      </w:r>
      <w:r w:rsidRPr="007100A7">
        <w:rPr>
          <w:rStyle w:val="1-Char"/>
          <w:rFonts w:hint="cs"/>
          <w:rtl/>
        </w:rPr>
        <w:t xml:space="preserve">ن جمله در اذان صبح گفته شود؛ </w:t>
      </w:r>
      <w:r w:rsidRPr="00AC1450">
        <w:rPr>
          <w:rStyle w:val="5-Char0"/>
          <w:rFonts w:hint="cs"/>
          <w:rtl/>
        </w:rPr>
        <w:t>الله اکبر الله اکبر، لا اله الا الله</w:t>
      </w:r>
      <w:r w:rsidRPr="007100A7">
        <w:rPr>
          <w:rStyle w:val="1-Char"/>
          <w:rFonts w:hint="cs"/>
          <w:rtl/>
        </w:rPr>
        <w:t>» (نسا</w:t>
      </w:r>
      <w:r w:rsidR="00446BB7">
        <w:rPr>
          <w:rStyle w:val="1-Char"/>
          <w:rFonts w:hint="cs"/>
          <w:rtl/>
        </w:rPr>
        <w:t>یی</w:t>
      </w:r>
      <w:r w:rsidRPr="007100A7">
        <w:rPr>
          <w:rStyle w:val="1-Char"/>
          <w:rFonts w:hint="cs"/>
          <w:rtl/>
        </w:rPr>
        <w:t>).</w:t>
      </w:r>
    </w:p>
    <w:p w:rsidR="001174B7" w:rsidRPr="007100A7" w:rsidRDefault="001174B7" w:rsidP="00AF1D25">
      <w:pPr>
        <w:rPr>
          <w:rStyle w:val="1-Char"/>
          <w:rtl/>
        </w:rPr>
      </w:pPr>
      <w:r w:rsidRPr="007100A7">
        <w:rPr>
          <w:rStyle w:val="1-Char"/>
          <w:rFonts w:hint="cs"/>
          <w:rtl/>
        </w:rPr>
        <w:t>و ام</w:t>
      </w:r>
      <w:r w:rsidR="00446BB7">
        <w:rPr>
          <w:rStyle w:val="1-Char"/>
          <w:rFonts w:hint="cs"/>
          <w:rtl/>
        </w:rPr>
        <w:t>ی</w:t>
      </w:r>
      <w:r w:rsidRPr="007100A7">
        <w:rPr>
          <w:rStyle w:val="1-Char"/>
          <w:rFonts w:hint="cs"/>
          <w:rtl/>
        </w:rPr>
        <w:t>ر صنعان</w:t>
      </w:r>
      <w:r w:rsidR="00446BB7">
        <w:rPr>
          <w:rStyle w:val="1-Char"/>
          <w:rFonts w:hint="cs"/>
          <w:rtl/>
        </w:rPr>
        <w:t>ی</w:t>
      </w:r>
      <w:r w:rsidRPr="007100A7">
        <w:rPr>
          <w:rStyle w:val="1-Char"/>
          <w:rFonts w:hint="cs"/>
          <w:rtl/>
        </w:rPr>
        <w:t xml:space="preserve"> در کتاب </w:t>
      </w:r>
      <w:r w:rsidRPr="00AC1450">
        <w:rPr>
          <w:rStyle w:val="5-Char0"/>
          <w:rFonts w:hint="cs"/>
          <w:rtl/>
        </w:rPr>
        <w:t>«سبل السلام»</w:t>
      </w:r>
      <w:r w:rsidRPr="007100A7">
        <w:rPr>
          <w:rStyle w:val="1-Char"/>
          <w:rFonts w:hint="cs"/>
          <w:rtl/>
        </w:rPr>
        <w:t xml:space="preserve"> (120/1) از ابن ارسلان نقل کرده است: مشروع</w:t>
      </w:r>
      <w:r w:rsidR="00446BB7">
        <w:rPr>
          <w:rStyle w:val="1-Char"/>
          <w:rFonts w:hint="cs"/>
          <w:rtl/>
        </w:rPr>
        <w:t>ی</w:t>
      </w:r>
      <w:r w:rsidRPr="007100A7">
        <w:rPr>
          <w:rStyle w:val="1-Char"/>
          <w:rFonts w:hint="cs"/>
          <w:rtl/>
        </w:rPr>
        <w:t xml:space="preserve">ت </w:t>
      </w:r>
      <w:r w:rsidRPr="00FE6406">
        <w:rPr>
          <w:rStyle w:val="9-Char"/>
          <w:rFonts w:eastAsia="Batang" w:hint="cs"/>
          <w:rtl/>
        </w:rPr>
        <w:t>تثو</w:t>
      </w:r>
      <w:r w:rsidR="00446BB7">
        <w:rPr>
          <w:rStyle w:val="9-Char"/>
          <w:rFonts w:eastAsia="Batang" w:hint="cs"/>
          <w:rtl/>
        </w:rPr>
        <w:t>ی</w:t>
      </w:r>
      <w:r w:rsidRPr="00FE6406">
        <w:rPr>
          <w:rStyle w:val="9-Char"/>
          <w:rFonts w:eastAsia="Batang" w:hint="cs"/>
          <w:rtl/>
        </w:rPr>
        <w:t>ب</w:t>
      </w:r>
      <w:r w:rsidRPr="007100A7">
        <w:rPr>
          <w:rStyle w:val="1-Char"/>
          <w:rFonts w:hint="cs"/>
          <w:rtl/>
        </w:rPr>
        <w:t xml:space="preserve"> (</w:t>
      </w:r>
      <w:r w:rsidRPr="00FE6406">
        <w:rPr>
          <w:rStyle w:val="9-Char"/>
          <w:rFonts w:eastAsia="Batang" w:hint="cs"/>
          <w:rtl/>
        </w:rPr>
        <w:t xml:space="preserve">گفتن </w:t>
      </w:r>
      <w:r w:rsidRPr="00AC1450">
        <w:rPr>
          <w:rStyle w:val="5-Char0"/>
          <w:rFonts w:hint="cs"/>
          <w:rtl/>
        </w:rPr>
        <w:t>الصلاة خ</w:t>
      </w:r>
      <w:r w:rsidR="00C12E54" w:rsidRPr="00AC1450">
        <w:rPr>
          <w:rStyle w:val="5-Char0"/>
          <w:rFonts w:hint="cs"/>
          <w:rtl/>
        </w:rPr>
        <w:t>ي</w:t>
      </w:r>
      <w:r w:rsidRPr="00AC1450">
        <w:rPr>
          <w:rStyle w:val="5-Char0"/>
          <w:rFonts w:hint="cs"/>
          <w:rtl/>
        </w:rPr>
        <w:t>ر من النوم</w:t>
      </w:r>
      <w:r w:rsidRPr="007100A7">
        <w:rPr>
          <w:rStyle w:val="1-Char"/>
          <w:rFonts w:hint="cs"/>
          <w:rtl/>
        </w:rPr>
        <w:t>)</w:t>
      </w:r>
      <w:r w:rsidR="00F25F75" w:rsidRPr="007100A7">
        <w:rPr>
          <w:rStyle w:val="1-Char"/>
          <w:rFonts w:hint="cs"/>
          <w:rtl/>
        </w:rPr>
        <w:t>،</w:t>
      </w:r>
      <w:r w:rsidRPr="007100A7">
        <w:rPr>
          <w:rStyle w:val="1-Char"/>
          <w:rFonts w:hint="cs"/>
          <w:rtl/>
        </w:rPr>
        <w:t xml:space="preserve"> در اذان صبح است؛ چون برا</w:t>
      </w:r>
      <w:r w:rsidR="00446BB7">
        <w:rPr>
          <w:rStyle w:val="1-Char"/>
          <w:rFonts w:hint="cs"/>
          <w:rtl/>
        </w:rPr>
        <w:t>ی</w:t>
      </w:r>
      <w:r w:rsidRPr="007100A7">
        <w:rPr>
          <w:rStyle w:val="1-Char"/>
          <w:rFonts w:hint="cs"/>
          <w:rtl/>
        </w:rPr>
        <w:t xml:space="preserve"> ب</w:t>
      </w:r>
      <w:r w:rsidR="00446BB7">
        <w:rPr>
          <w:rStyle w:val="1-Char"/>
          <w:rFonts w:hint="cs"/>
          <w:rtl/>
        </w:rPr>
        <w:t>ی</w:t>
      </w:r>
      <w:r w:rsidRPr="007100A7">
        <w:rPr>
          <w:rStyle w:val="1-Char"/>
          <w:rFonts w:hint="cs"/>
          <w:rtl/>
        </w:rPr>
        <w:t>دار کردن کسان</w:t>
      </w:r>
      <w:r w:rsidR="00446BB7">
        <w:rPr>
          <w:rStyle w:val="1-Char"/>
          <w:rFonts w:hint="cs"/>
          <w:rtl/>
        </w:rPr>
        <w:t>ی</w:t>
      </w:r>
      <w:r w:rsidRPr="007100A7">
        <w:rPr>
          <w:rStyle w:val="1-Char"/>
          <w:rFonts w:hint="cs"/>
          <w:rtl/>
        </w:rPr>
        <w:t xml:space="preserve"> است که خواب</w:t>
      </w:r>
      <w:r w:rsidR="00446BB7">
        <w:rPr>
          <w:rStyle w:val="1-Char"/>
          <w:rFonts w:hint="cs"/>
          <w:rtl/>
        </w:rPr>
        <w:t>ی</w:t>
      </w:r>
      <w:r w:rsidRPr="007100A7">
        <w:rPr>
          <w:rStyle w:val="1-Char"/>
          <w:rFonts w:hint="cs"/>
          <w:rtl/>
        </w:rPr>
        <w:t>ده‌</w:t>
      </w:r>
      <w:r w:rsidR="005802FE" w:rsidRPr="007100A7">
        <w:rPr>
          <w:rStyle w:val="1-Char"/>
          <w:rFonts w:hint="cs"/>
          <w:rtl/>
        </w:rPr>
        <w:t>‌اند.</w:t>
      </w:r>
      <w:r w:rsidRPr="007100A7">
        <w:rPr>
          <w:rStyle w:val="1-Char"/>
          <w:rFonts w:hint="cs"/>
          <w:rtl/>
        </w:rPr>
        <w:t>]</w:t>
      </w:r>
    </w:p>
    <w:p w:rsidR="001174B7" w:rsidRPr="007100A7" w:rsidRDefault="00C14521" w:rsidP="00AF1D25">
      <w:pPr>
        <w:rPr>
          <w:rStyle w:val="1-Char"/>
          <w:rtl/>
        </w:rPr>
      </w:pPr>
      <w:r w:rsidRPr="007100A7">
        <w:rPr>
          <w:rStyle w:val="1-Char"/>
          <w:rFonts w:hint="cs"/>
          <w:rtl/>
        </w:rPr>
        <w:t>مؤذن با</w:t>
      </w:r>
      <w:r w:rsidR="00446BB7">
        <w:rPr>
          <w:rStyle w:val="1-Char"/>
          <w:rFonts w:hint="cs"/>
          <w:rtl/>
        </w:rPr>
        <w:t>ی</w:t>
      </w:r>
      <w:r w:rsidRPr="007100A7">
        <w:rPr>
          <w:rStyle w:val="1-Char"/>
          <w:rFonts w:hint="cs"/>
          <w:rtl/>
        </w:rPr>
        <w:t>د جملات و الفاظ اذان را به آرام</w:t>
      </w:r>
      <w:r w:rsidR="00446BB7">
        <w:rPr>
          <w:rStyle w:val="1-Char"/>
          <w:rFonts w:hint="cs"/>
          <w:rtl/>
        </w:rPr>
        <w:t>ی</w:t>
      </w:r>
      <w:r w:rsidRPr="007100A7">
        <w:rPr>
          <w:rStyle w:val="1-Char"/>
          <w:rFonts w:hint="cs"/>
          <w:rtl/>
        </w:rPr>
        <w:t xml:space="preserve"> و آهستگ</w:t>
      </w:r>
      <w:r w:rsidR="00446BB7">
        <w:rPr>
          <w:rStyle w:val="1-Char"/>
          <w:rFonts w:hint="cs"/>
          <w:rtl/>
        </w:rPr>
        <w:t>ی</w:t>
      </w:r>
      <w:r w:rsidRPr="007100A7">
        <w:rPr>
          <w:rStyle w:val="1-Char"/>
          <w:rFonts w:hint="cs"/>
          <w:rtl/>
        </w:rPr>
        <w:t xml:space="preserve"> و درنگ و تأنّ</w:t>
      </w:r>
      <w:r w:rsidR="00446BB7">
        <w:rPr>
          <w:rStyle w:val="1-Char"/>
          <w:rFonts w:hint="cs"/>
          <w:rtl/>
        </w:rPr>
        <w:t>ی</w:t>
      </w:r>
      <w:r w:rsidRPr="007100A7">
        <w:rPr>
          <w:rStyle w:val="1-Char"/>
          <w:rFonts w:hint="cs"/>
          <w:rtl/>
        </w:rPr>
        <w:t xml:space="preserve"> بگو</w:t>
      </w:r>
      <w:r w:rsidR="00446BB7">
        <w:rPr>
          <w:rStyle w:val="1-Char"/>
          <w:rFonts w:hint="cs"/>
          <w:rtl/>
        </w:rPr>
        <w:t>ی</w:t>
      </w:r>
      <w:r w:rsidRPr="007100A7">
        <w:rPr>
          <w:rStyle w:val="1-Char"/>
          <w:rFonts w:hint="cs"/>
          <w:rtl/>
        </w:rPr>
        <w:t>د و الفاظ و جملات اقامه را به کوتاه</w:t>
      </w:r>
      <w:r w:rsidR="00446BB7">
        <w:rPr>
          <w:rStyle w:val="1-Char"/>
          <w:rFonts w:hint="cs"/>
          <w:rtl/>
        </w:rPr>
        <w:t>ی</w:t>
      </w:r>
      <w:r w:rsidRPr="007100A7">
        <w:rPr>
          <w:rStyle w:val="1-Char"/>
          <w:rFonts w:hint="cs"/>
          <w:rtl/>
        </w:rPr>
        <w:t xml:space="preserve"> و سرعت ادا نما</w:t>
      </w:r>
      <w:r w:rsidR="00446BB7">
        <w:rPr>
          <w:rStyle w:val="1-Char"/>
          <w:rFonts w:hint="cs"/>
          <w:rtl/>
        </w:rPr>
        <w:t>ی</w:t>
      </w:r>
      <w:r w:rsidRPr="007100A7">
        <w:rPr>
          <w:rStyle w:val="1-Char"/>
          <w:rFonts w:hint="cs"/>
          <w:rtl/>
        </w:rPr>
        <w:t>د. و گفتن اذان به زبان فارس</w:t>
      </w:r>
      <w:r w:rsidR="00446BB7">
        <w:rPr>
          <w:rStyle w:val="1-Char"/>
          <w:rFonts w:hint="cs"/>
          <w:rtl/>
        </w:rPr>
        <w:t>ی</w:t>
      </w:r>
      <w:r w:rsidRPr="007100A7">
        <w:rPr>
          <w:rStyle w:val="1-Char"/>
          <w:rFonts w:hint="cs"/>
          <w:rtl/>
        </w:rPr>
        <w:t xml:space="preserve"> جا</w:t>
      </w:r>
      <w:r w:rsidR="00446BB7">
        <w:rPr>
          <w:rStyle w:val="1-Char"/>
          <w:rFonts w:hint="cs"/>
          <w:rtl/>
        </w:rPr>
        <w:t>ی</w:t>
      </w:r>
      <w:r w:rsidRPr="007100A7">
        <w:rPr>
          <w:rStyle w:val="1-Char"/>
          <w:rFonts w:hint="cs"/>
          <w:rtl/>
        </w:rPr>
        <w:t>ز ن</w:t>
      </w:r>
      <w:r w:rsidR="00446BB7">
        <w:rPr>
          <w:rStyle w:val="1-Char"/>
          <w:rFonts w:hint="cs"/>
          <w:rtl/>
        </w:rPr>
        <w:t>ی</w:t>
      </w:r>
      <w:r w:rsidRPr="007100A7">
        <w:rPr>
          <w:rStyle w:val="1-Char"/>
          <w:rFonts w:hint="cs"/>
          <w:rtl/>
        </w:rPr>
        <w:t>ست و کفا</w:t>
      </w:r>
      <w:r w:rsidR="00446BB7">
        <w:rPr>
          <w:rStyle w:val="1-Char"/>
          <w:rFonts w:hint="cs"/>
          <w:rtl/>
        </w:rPr>
        <w:t>ی</w:t>
      </w:r>
      <w:r w:rsidRPr="007100A7">
        <w:rPr>
          <w:rStyle w:val="1-Char"/>
          <w:rFonts w:hint="cs"/>
          <w:rtl/>
        </w:rPr>
        <w:t>ت نم</w:t>
      </w:r>
      <w:r w:rsidR="00446BB7">
        <w:rPr>
          <w:rStyle w:val="1-Char"/>
          <w:rFonts w:hint="cs"/>
          <w:rtl/>
        </w:rPr>
        <w:t>ی</w:t>
      </w:r>
      <w:r w:rsidRPr="007100A7">
        <w:rPr>
          <w:rStyle w:val="1-Char"/>
          <w:rFonts w:hint="cs"/>
          <w:rtl/>
        </w:rPr>
        <w:t>‌کند؛ اگر چه دانسته شود که آن اذان است؛ بنا به ظاهرتر</w:t>
      </w:r>
      <w:r w:rsidR="00446BB7">
        <w:rPr>
          <w:rStyle w:val="1-Char"/>
          <w:rFonts w:hint="cs"/>
          <w:rtl/>
        </w:rPr>
        <w:t>ی</w:t>
      </w:r>
      <w:r w:rsidRPr="007100A7">
        <w:rPr>
          <w:rStyle w:val="1-Char"/>
          <w:rFonts w:hint="cs"/>
          <w:rtl/>
        </w:rPr>
        <w:t>ن قول. [از ا</w:t>
      </w:r>
      <w:r w:rsidR="00446BB7">
        <w:rPr>
          <w:rStyle w:val="1-Char"/>
          <w:rFonts w:hint="cs"/>
          <w:rtl/>
        </w:rPr>
        <w:t>ی</w:t>
      </w:r>
      <w:r w:rsidRPr="007100A7">
        <w:rPr>
          <w:rStyle w:val="1-Char"/>
          <w:rFonts w:hint="cs"/>
          <w:rtl/>
        </w:rPr>
        <w:t>ن رو، اذان گفتن جز به زبان عرب</w:t>
      </w:r>
      <w:r w:rsidR="00446BB7">
        <w:rPr>
          <w:rStyle w:val="1-Char"/>
          <w:rFonts w:hint="cs"/>
          <w:rtl/>
        </w:rPr>
        <w:t>ی</w:t>
      </w:r>
      <w:r w:rsidRPr="007100A7">
        <w:rPr>
          <w:rStyle w:val="1-Char"/>
          <w:rFonts w:hint="cs"/>
          <w:rtl/>
        </w:rPr>
        <w:t xml:space="preserve"> صح</w:t>
      </w:r>
      <w:r w:rsidR="00446BB7">
        <w:rPr>
          <w:rStyle w:val="1-Char"/>
          <w:rFonts w:hint="cs"/>
          <w:rtl/>
        </w:rPr>
        <w:t>ی</w:t>
      </w:r>
      <w:r w:rsidRPr="007100A7">
        <w:rPr>
          <w:rStyle w:val="1-Char"/>
          <w:rFonts w:hint="cs"/>
          <w:rtl/>
        </w:rPr>
        <w:t>ح ن</w:t>
      </w:r>
      <w:r w:rsidR="00446BB7">
        <w:rPr>
          <w:rStyle w:val="1-Char"/>
          <w:rFonts w:hint="cs"/>
          <w:rtl/>
        </w:rPr>
        <w:t>ی</w:t>
      </w:r>
      <w:r w:rsidRPr="007100A7">
        <w:rPr>
          <w:rStyle w:val="1-Char"/>
          <w:rFonts w:hint="cs"/>
          <w:rtl/>
        </w:rPr>
        <w:t>ست؛ پس اگر با زبان</w:t>
      </w:r>
      <w:r w:rsidR="00446BB7">
        <w:rPr>
          <w:rStyle w:val="1-Char"/>
          <w:rFonts w:hint="cs"/>
          <w:rtl/>
        </w:rPr>
        <w:t>ی</w:t>
      </w:r>
      <w:r w:rsidRPr="007100A7">
        <w:rPr>
          <w:rStyle w:val="1-Char"/>
          <w:rFonts w:hint="cs"/>
          <w:rtl/>
        </w:rPr>
        <w:t xml:space="preserve"> غ</w:t>
      </w:r>
      <w:r w:rsidR="00446BB7">
        <w:rPr>
          <w:rStyle w:val="1-Char"/>
          <w:rFonts w:hint="cs"/>
          <w:rtl/>
        </w:rPr>
        <w:t>ی</w:t>
      </w:r>
      <w:r w:rsidRPr="007100A7">
        <w:rPr>
          <w:rStyle w:val="1-Char"/>
          <w:rFonts w:hint="cs"/>
          <w:rtl/>
        </w:rPr>
        <w:t>ر از زبان عرب</w:t>
      </w:r>
      <w:r w:rsidR="00446BB7">
        <w:rPr>
          <w:rStyle w:val="1-Char"/>
          <w:rFonts w:hint="cs"/>
          <w:rtl/>
        </w:rPr>
        <w:t>ی</w:t>
      </w:r>
      <w:r w:rsidRPr="007100A7">
        <w:rPr>
          <w:rStyle w:val="1-Char"/>
          <w:rFonts w:hint="cs"/>
          <w:rtl/>
        </w:rPr>
        <w:t xml:space="preserve"> اذان گفت، اذان او صح</w:t>
      </w:r>
      <w:r w:rsidR="00446BB7">
        <w:rPr>
          <w:rStyle w:val="1-Char"/>
          <w:rFonts w:hint="cs"/>
          <w:rtl/>
        </w:rPr>
        <w:t>ی</w:t>
      </w:r>
      <w:r w:rsidRPr="007100A7">
        <w:rPr>
          <w:rStyle w:val="1-Char"/>
          <w:rFonts w:hint="cs"/>
          <w:rtl/>
        </w:rPr>
        <w:t>ح ن</w:t>
      </w:r>
      <w:r w:rsidR="00446BB7">
        <w:rPr>
          <w:rStyle w:val="1-Char"/>
          <w:rFonts w:hint="cs"/>
          <w:rtl/>
        </w:rPr>
        <w:t>ی</w:t>
      </w:r>
      <w:r w:rsidRPr="007100A7">
        <w:rPr>
          <w:rStyle w:val="1-Char"/>
          <w:rFonts w:hint="cs"/>
          <w:rtl/>
        </w:rPr>
        <w:t xml:space="preserve">ست؛ خواه دانسته شود که آن اذان است، </w:t>
      </w:r>
      <w:r w:rsidR="00446BB7">
        <w:rPr>
          <w:rStyle w:val="1-Char"/>
          <w:rFonts w:hint="cs"/>
          <w:rtl/>
        </w:rPr>
        <w:t>ی</w:t>
      </w:r>
      <w:r w:rsidRPr="007100A7">
        <w:rPr>
          <w:rStyle w:val="1-Char"/>
          <w:rFonts w:hint="cs"/>
          <w:rtl/>
        </w:rPr>
        <w:t>ا دانسته نشود.]</w:t>
      </w:r>
    </w:p>
    <w:p w:rsidR="00C14521" w:rsidRPr="00FE6406" w:rsidRDefault="00C14521" w:rsidP="00AF1D25">
      <w:pPr>
        <w:rPr>
          <w:rStyle w:val="9-Char"/>
          <w:rtl/>
        </w:rPr>
      </w:pPr>
      <w:r w:rsidRPr="00FE6406">
        <w:rPr>
          <w:rStyle w:val="9-Char"/>
          <w:rFonts w:hint="cs"/>
          <w:rtl/>
        </w:rPr>
        <w:t>[موارد</w:t>
      </w:r>
      <w:r w:rsidR="00446BB7">
        <w:rPr>
          <w:rStyle w:val="9-Char"/>
          <w:rFonts w:hint="cs"/>
          <w:rtl/>
        </w:rPr>
        <w:t>ی</w:t>
      </w:r>
      <w:r w:rsidRPr="00FE6406">
        <w:rPr>
          <w:rStyle w:val="9-Char"/>
          <w:rFonts w:hint="cs"/>
          <w:rtl/>
        </w:rPr>
        <w:t xml:space="preserve"> که در اذان، مستحب و پسند</w:t>
      </w:r>
      <w:r w:rsidR="00446BB7">
        <w:rPr>
          <w:rStyle w:val="9-Char"/>
          <w:rFonts w:hint="cs"/>
          <w:rtl/>
        </w:rPr>
        <w:t>ی</w:t>
      </w:r>
      <w:r w:rsidRPr="00FE6406">
        <w:rPr>
          <w:rStyle w:val="9-Char"/>
          <w:rFonts w:hint="cs"/>
          <w:rtl/>
        </w:rPr>
        <w:t>ده است:]</w:t>
      </w:r>
    </w:p>
    <w:p w:rsidR="00C14521" w:rsidRPr="00FE6406" w:rsidRDefault="00051326" w:rsidP="00AF1D25">
      <w:pPr>
        <w:rPr>
          <w:rStyle w:val="9-Char"/>
          <w:rtl/>
        </w:rPr>
      </w:pPr>
      <w:r w:rsidRPr="00FE6406">
        <w:rPr>
          <w:rStyle w:val="9-Char"/>
          <w:rFonts w:hint="cs"/>
          <w:rtl/>
        </w:rPr>
        <w:t>و برا</w:t>
      </w:r>
      <w:r w:rsidR="00446BB7">
        <w:rPr>
          <w:rStyle w:val="9-Char"/>
          <w:rFonts w:hint="cs"/>
          <w:rtl/>
        </w:rPr>
        <w:t>ی</w:t>
      </w:r>
      <w:r w:rsidRPr="00FE6406">
        <w:rPr>
          <w:rStyle w:val="9-Char"/>
          <w:rFonts w:hint="cs"/>
          <w:rtl/>
        </w:rPr>
        <w:t xml:space="preserve"> فرد اذان‌گو، مستحب است که:</w:t>
      </w:r>
    </w:p>
    <w:p w:rsidR="00051326" w:rsidRPr="007100A7" w:rsidRDefault="00051326" w:rsidP="00AF1D25">
      <w:pPr>
        <w:rPr>
          <w:rStyle w:val="1-Char"/>
          <w:rtl/>
        </w:rPr>
      </w:pPr>
      <w:r w:rsidRPr="007100A7">
        <w:rPr>
          <w:rStyle w:val="1-Char"/>
          <w:rFonts w:hint="cs"/>
          <w:rtl/>
        </w:rPr>
        <w:t>* فرد</w:t>
      </w:r>
      <w:r w:rsidR="00446BB7">
        <w:rPr>
          <w:rStyle w:val="1-Char"/>
          <w:rFonts w:hint="cs"/>
          <w:rtl/>
        </w:rPr>
        <w:t>ی</w:t>
      </w:r>
      <w:r w:rsidRPr="007100A7">
        <w:rPr>
          <w:rStyle w:val="1-Char"/>
          <w:rFonts w:hint="cs"/>
          <w:rtl/>
        </w:rPr>
        <w:t xml:space="preserve"> صالح و ن</w:t>
      </w:r>
      <w:r w:rsidR="00446BB7">
        <w:rPr>
          <w:rStyle w:val="1-Char"/>
          <w:rFonts w:hint="cs"/>
          <w:rtl/>
        </w:rPr>
        <w:t>ی</w:t>
      </w:r>
      <w:r w:rsidRPr="007100A7">
        <w:rPr>
          <w:rStyle w:val="1-Char"/>
          <w:rFonts w:hint="cs"/>
          <w:rtl/>
        </w:rPr>
        <w:t>کوکار و شا</w:t>
      </w:r>
      <w:r w:rsidR="00446BB7">
        <w:rPr>
          <w:rStyle w:val="1-Char"/>
          <w:rFonts w:hint="cs"/>
          <w:rtl/>
        </w:rPr>
        <w:t>ی</w:t>
      </w:r>
      <w:r w:rsidRPr="007100A7">
        <w:rPr>
          <w:rStyle w:val="1-Char"/>
          <w:rFonts w:hint="cs"/>
          <w:rtl/>
        </w:rPr>
        <w:t>سته و برازنده باشد.</w:t>
      </w:r>
    </w:p>
    <w:p w:rsidR="00051326" w:rsidRPr="007100A7" w:rsidRDefault="00051326" w:rsidP="00AF1D25">
      <w:pPr>
        <w:rPr>
          <w:rStyle w:val="1-Char"/>
          <w:rtl/>
        </w:rPr>
      </w:pPr>
      <w:r w:rsidRPr="007100A7">
        <w:rPr>
          <w:rStyle w:val="1-Char"/>
          <w:rFonts w:hint="cs"/>
          <w:rtl/>
        </w:rPr>
        <w:t>* [نسبت به] سنّت‌ها</w:t>
      </w:r>
      <w:r w:rsidR="00446BB7">
        <w:rPr>
          <w:rStyle w:val="1-Char"/>
          <w:rFonts w:hint="cs"/>
          <w:rtl/>
        </w:rPr>
        <w:t>ی</w:t>
      </w:r>
      <w:r w:rsidRPr="007100A7">
        <w:rPr>
          <w:rStyle w:val="1-Char"/>
          <w:rFonts w:hint="cs"/>
          <w:rtl/>
        </w:rPr>
        <w:t xml:space="preserve"> اذان، دانا و آگاه باشد.</w:t>
      </w:r>
    </w:p>
    <w:p w:rsidR="00051326" w:rsidRPr="007100A7" w:rsidRDefault="00051326" w:rsidP="00AF1D25">
      <w:pPr>
        <w:rPr>
          <w:rStyle w:val="1-Char"/>
          <w:rtl/>
        </w:rPr>
      </w:pPr>
      <w:r w:rsidRPr="007100A7">
        <w:rPr>
          <w:rStyle w:val="1-Char"/>
          <w:rFonts w:hint="cs"/>
          <w:rtl/>
        </w:rPr>
        <w:t>* نسبت به وقت‌ها</w:t>
      </w:r>
      <w:r w:rsidR="00446BB7">
        <w:rPr>
          <w:rStyle w:val="1-Char"/>
          <w:rFonts w:hint="cs"/>
          <w:rtl/>
        </w:rPr>
        <w:t>ی</w:t>
      </w:r>
      <w:r w:rsidRPr="007100A7">
        <w:rPr>
          <w:rStyle w:val="1-Char"/>
          <w:rFonts w:hint="cs"/>
          <w:rtl/>
        </w:rPr>
        <w:t xml:space="preserve"> نماز، دانا باشد.</w:t>
      </w:r>
    </w:p>
    <w:p w:rsidR="00051326" w:rsidRPr="007100A7" w:rsidRDefault="00051326" w:rsidP="00AF1D25">
      <w:pPr>
        <w:rPr>
          <w:rStyle w:val="1-Char"/>
          <w:rtl/>
        </w:rPr>
      </w:pPr>
      <w:r w:rsidRPr="007100A7">
        <w:rPr>
          <w:rStyle w:val="1-Char"/>
          <w:rFonts w:hint="cs"/>
          <w:rtl/>
        </w:rPr>
        <w:t>* مؤذن با وضو و طهارت باشد؛ [ز</w:t>
      </w:r>
      <w:r w:rsidR="00446BB7">
        <w:rPr>
          <w:rStyle w:val="1-Char"/>
          <w:rFonts w:hint="cs"/>
          <w:rtl/>
        </w:rPr>
        <w:t>ی</w:t>
      </w:r>
      <w:r w:rsidRPr="007100A7">
        <w:rPr>
          <w:rStyle w:val="1-Char"/>
          <w:rFonts w:hint="cs"/>
          <w:rtl/>
        </w:rPr>
        <w:t>را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ل</w:t>
      </w:r>
      <w:r w:rsidR="00F25F75" w:rsidRPr="00BE2421">
        <w:rPr>
          <w:rStyle w:val="5-Char"/>
          <w:rFonts w:hint="cs"/>
          <w:rtl/>
        </w:rPr>
        <w:t>ٰ</w:t>
      </w:r>
      <w:r w:rsidRPr="00BE2421">
        <w:rPr>
          <w:rStyle w:val="5-Char"/>
          <w:rFonts w:hint="cs"/>
          <w:rtl/>
        </w:rPr>
        <w:t>ا</w:t>
      </w:r>
      <w:r w:rsidR="00AC1450">
        <w:rPr>
          <w:rStyle w:val="5-Char"/>
          <w:rFonts w:hint="cs"/>
          <w:rtl/>
        </w:rPr>
        <w:t xml:space="preserve"> </w:t>
      </w:r>
      <w:r w:rsidR="00C12E54" w:rsidRPr="00BE2421">
        <w:rPr>
          <w:rStyle w:val="5-Char"/>
          <w:rFonts w:hint="cs"/>
          <w:rtl/>
        </w:rPr>
        <w:t>ي</w:t>
      </w:r>
      <w:r w:rsidR="00F25F75" w:rsidRPr="00BE2421">
        <w:rPr>
          <w:rStyle w:val="5-Char"/>
          <w:rFonts w:hint="cs"/>
          <w:rtl/>
        </w:rPr>
        <w:t>ُ</w:t>
      </w:r>
      <w:r w:rsidRPr="00BE2421">
        <w:rPr>
          <w:rStyle w:val="5-Char"/>
          <w:rFonts w:hint="cs"/>
          <w:rtl/>
        </w:rPr>
        <w:t>ؤ</w:t>
      </w:r>
      <w:r w:rsidR="00F25F75" w:rsidRPr="00BE2421">
        <w:rPr>
          <w:rStyle w:val="5-Char"/>
          <w:rFonts w:hint="cs"/>
          <w:rtl/>
        </w:rPr>
        <w:t>َ</w:t>
      </w:r>
      <w:r w:rsidRPr="00BE2421">
        <w:rPr>
          <w:rStyle w:val="5-Char"/>
          <w:rFonts w:hint="cs"/>
          <w:rtl/>
        </w:rPr>
        <w:t>ذ</w:t>
      </w:r>
      <w:r w:rsidR="00F25F75" w:rsidRPr="00BE2421">
        <w:rPr>
          <w:rStyle w:val="5-Char"/>
          <w:rFonts w:hint="cs"/>
          <w:rtl/>
        </w:rPr>
        <w:t>ِّ</w:t>
      </w:r>
      <w:r w:rsidRPr="00BE2421">
        <w:rPr>
          <w:rStyle w:val="5-Char"/>
          <w:rFonts w:hint="cs"/>
          <w:rtl/>
        </w:rPr>
        <w:t>ن</w:t>
      </w:r>
      <w:r w:rsidR="00F25F75" w:rsidRPr="00BE2421">
        <w:rPr>
          <w:rStyle w:val="5-Char"/>
          <w:rFonts w:hint="cs"/>
          <w:rtl/>
        </w:rPr>
        <w:t>ُ</w:t>
      </w:r>
      <w:r w:rsidRPr="00BE2421">
        <w:rPr>
          <w:rStyle w:val="5-Char"/>
          <w:rFonts w:hint="cs"/>
          <w:rtl/>
        </w:rPr>
        <w:t xml:space="preserve"> ا</w:t>
      </w:r>
      <w:r w:rsidR="00F25F75" w:rsidRPr="00BE2421">
        <w:rPr>
          <w:rStyle w:val="5-Char"/>
          <w:rFonts w:hint="cs"/>
          <w:rtl/>
        </w:rPr>
        <w:t>ِ</w:t>
      </w:r>
      <w:r w:rsidRPr="00BE2421">
        <w:rPr>
          <w:rStyle w:val="5-Char"/>
          <w:rFonts w:hint="cs"/>
          <w:rtl/>
        </w:rPr>
        <w:t>لّ</w:t>
      </w:r>
      <w:r w:rsidR="00F25F75" w:rsidRPr="00BE2421">
        <w:rPr>
          <w:rStyle w:val="5-Char"/>
          <w:rFonts w:hint="cs"/>
          <w:rtl/>
        </w:rPr>
        <w:t>ٰ</w:t>
      </w:r>
      <w:r w:rsidRPr="00BE2421">
        <w:rPr>
          <w:rStyle w:val="5-Char"/>
          <w:rFonts w:hint="cs"/>
          <w:rtl/>
        </w:rPr>
        <w:t>ا م</w:t>
      </w:r>
      <w:r w:rsidR="00F25F75" w:rsidRPr="00BE2421">
        <w:rPr>
          <w:rStyle w:val="5-Char"/>
          <w:rFonts w:hint="cs"/>
          <w:rtl/>
        </w:rPr>
        <w:t>ُ</w:t>
      </w:r>
      <w:r w:rsidRPr="00BE2421">
        <w:rPr>
          <w:rStyle w:val="5-Char"/>
          <w:rFonts w:hint="cs"/>
          <w:rtl/>
        </w:rPr>
        <w:t>ت</w:t>
      </w:r>
      <w:r w:rsidR="00F25F75" w:rsidRPr="00BE2421">
        <w:rPr>
          <w:rStyle w:val="5-Char"/>
          <w:rFonts w:hint="cs"/>
          <w:rtl/>
        </w:rPr>
        <w:t>َ</w:t>
      </w:r>
      <w:r w:rsidRPr="00BE2421">
        <w:rPr>
          <w:rStyle w:val="5-Char"/>
          <w:rFonts w:hint="cs"/>
          <w:rtl/>
        </w:rPr>
        <w:t>و</w:t>
      </w:r>
      <w:r w:rsidR="00F25F75" w:rsidRPr="00BE2421">
        <w:rPr>
          <w:rStyle w:val="5-Char"/>
          <w:rFonts w:hint="cs"/>
          <w:rtl/>
        </w:rPr>
        <w:t>َ</w:t>
      </w:r>
      <w:r w:rsidRPr="00BE2421">
        <w:rPr>
          <w:rStyle w:val="5-Char"/>
          <w:rFonts w:hint="cs"/>
          <w:rtl/>
        </w:rPr>
        <w:t>ض</w:t>
      </w:r>
      <w:r w:rsidR="00F25F75" w:rsidRPr="00BE2421">
        <w:rPr>
          <w:rStyle w:val="5-Char"/>
          <w:rFonts w:hint="cs"/>
          <w:rtl/>
        </w:rPr>
        <w:t>ِّ</w:t>
      </w:r>
      <w:r w:rsidR="00C12E54" w:rsidRPr="00BE2421">
        <w:rPr>
          <w:rStyle w:val="5-Char"/>
          <w:rFonts w:hint="cs"/>
          <w:rtl/>
        </w:rPr>
        <w:t>ي</w:t>
      </w:r>
      <w:r w:rsidRPr="00BE2421">
        <w:rPr>
          <w:rStyle w:val="5-Char"/>
          <w:rFonts w:hint="cs"/>
          <w:rtl/>
        </w:rPr>
        <w:t>ء</w:t>
      </w:r>
      <w:r w:rsidR="00F25F75" w:rsidRPr="00BE2421">
        <w:rPr>
          <w:rStyle w:val="5-Char"/>
          <w:rFonts w:hint="cs"/>
          <w:rtl/>
        </w:rPr>
        <w:t>ٌ</w:t>
      </w:r>
      <w:r w:rsidRPr="00BE2421">
        <w:rPr>
          <w:rStyle w:val="5-Char"/>
          <w:rFonts w:hint="cs"/>
          <w:rtl/>
        </w:rPr>
        <w:t>»</w:t>
      </w:r>
      <w:r w:rsidRPr="007100A7">
        <w:rPr>
          <w:rStyle w:val="1-Char"/>
          <w:rFonts w:hint="cs"/>
          <w:rtl/>
        </w:rPr>
        <w:t xml:space="preserve"> (ترمذ</w:t>
      </w:r>
      <w:r w:rsidR="00446BB7">
        <w:rPr>
          <w:rStyle w:val="1-Char"/>
          <w:rFonts w:hint="cs"/>
          <w:rtl/>
        </w:rPr>
        <w:t>ی</w:t>
      </w:r>
      <w:r w:rsidRPr="007100A7">
        <w:rPr>
          <w:rStyle w:val="1-Char"/>
          <w:rFonts w:hint="cs"/>
          <w:rtl/>
        </w:rPr>
        <w:t xml:space="preserve">)؛ </w:t>
      </w:r>
      <w:r w:rsidRPr="00BE2421">
        <w:rPr>
          <w:rStyle w:val="1-Char"/>
          <w:rFonts w:hint="cs"/>
          <w:rtl/>
        </w:rPr>
        <w:t>«فقط شخص با وضو، اذان گو</w:t>
      </w:r>
      <w:r w:rsidR="00446BB7">
        <w:rPr>
          <w:rStyle w:val="1-Char"/>
          <w:rFonts w:hint="cs"/>
          <w:rtl/>
        </w:rPr>
        <w:t>ی</w:t>
      </w:r>
      <w:r w:rsidRPr="00BE2421">
        <w:rPr>
          <w:rStyle w:val="1-Char"/>
          <w:rFonts w:hint="cs"/>
          <w:rtl/>
        </w:rPr>
        <w:t>د»</w:t>
      </w:r>
      <w:r w:rsidRPr="007100A7">
        <w:rPr>
          <w:rStyle w:val="1-Char"/>
          <w:rFonts w:hint="cs"/>
          <w:rtl/>
        </w:rPr>
        <w:t>.]</w:t>
      </w:r>
    </w:p>
    <w:p w:rsidR="00051326" w:rsidRPr="007100A7" w:rsidRDefault="00051326" w:rsidP="00AF1D25">
      <w:pPr>
        <w:rPr>
          <w:rStyle w:val="1-Char"/>
          <w:rtl/>
        </w:rPr>
      </w:pPr>
      <w:r w:rsidRPr="007100A7">
        <w:rPr>
          <w:rStyle w:val="1-Char"/>
          <w:rFonts w:hint="cs"/>
          <w:rtl/>
        </w:rPr>
        <w:t>* مؤذن به هنگام اذان، رو به قبله با</w:t>
      </w:r>
      <w:r w:rsidR="00446BB7">
        <w:rPr>
          <w:rStyle w:val="1-Char"/>
          <w:rFonts w:hint="cs"/>
          <w:rtl/>
        </w:rPr>
        <w:t>ی</w:t>
      </w:r>
      <w:r w:rsidRPr="007100A7">
        <w:rPr>
          <w:rStyle w:val="1-Char"/>
          <w:rFonts w:hint="cs"/>
          <w:rtl/>
        </w:rPr>
        <w:t>ستد؛ [ز</w:t>
      </w:r>
      <w:r w:rsidR="00446BB7">
        <w:rPr>
          <w:rStyle w:val="1-Char"/>
          <w:rFonts w:hint="cs"/>
          <w:rtl/>
        </w:rPr>
        <w:t>ی</w:t>
      </w:r>
      <w:r w:rsidRPr="007100A7">
        <w:rPr>
          <w:rStyle w:val="1-Char"/>
          <w:rFonts w:hint="cs"/>
          <w:rtl/>
        </w:rPr>
        <w:t>را ا</w:t>
      </w:r>
      <w:r w:rsidR="00446BB7">
        <w:rPr>
          <w:rStyle w:val="1-Char"/>
          <w:rFonts w:hint="cs"/>
          <w:rtl/>
        </w:rPr>
        <w:t>ی</w:t>
      </w:r>
      <w:r w:rsidRPr="007100A7">
        <w:rPr>
          <w:rStyle w:val="1-Char"/>
          <w:rFonts w:hint="cs"/>
          <w:rtl/>
        </w:rPr>
        <w:t>ن عمل از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ثابت شده و تا به امروز ن</w:t>
      </w:r>
      <w:r w:rsidR="00446BB7">
        <w:rPr>
          <w:rStyle w:val="1-Char"/>
          <w:rFonts w:hint="cs"/>
          <w:rtl/>
        </w:rPr>
        <w:t>ی</w:t>
      </w:r>
      <w:r w:rsidRPr="007100A7">
        <w:rPr>
          <w:rStyle w:val="1-Char"/>
          <w:rFonts w:hint="cs"/>
          <w:rtl/>
        </w:rPr>
        <w:t>ز در م</w:t>
      </w:r>
      <w:r w:rsidR="00446BB7">
        <w:rPr>
          <w:rStyle w:val="1-Char"/>
          <w:rFonts w:hint="cs"/>
          <w:rtl/>
        </w:rPr>
        <w:t>ی</w:t>
      </w:r>
      <w:r w:rsidRPr="007100A7">
        <w:rPr>
          <w:rStyle w:val="1-Char"/>
          <w:rFonts w:hint="cs"/>
          <w:rtl/>
        </w:rPr>
        <w:t>ان مسلمانان ادامه دارد. ابن منذر گو</w:t>
      </w:r>
      <w:r w:rsidR="00446BB7">
        <w:rPr>
          <w:rStyle w:val="1-Char"/>
          <w:rFonts w:hint="cs"/>
          <w:rtl/>
        </w:rPr>
        <w:t>ی</w:t>
      </w:r>
      <w:r w:rsidRPr="007100A7">
        <w:rPr>
          <w:rStyle w:val="1-Char"/>
          <w:rFonts w:hint="cs"/>
          <w:rtl/>
        </w:rPr>
        <w:t>د: اجماع</w:t>
      </w:r>
      <w:r w:rsidR="00F25F75" w:rsidRPr="007100A7">
        <w:rPr>
          <w:rStyle w:val="1-Char"/>
          <w:rFonts w:hint="cs"/>
          <w:rtl/>
        </w:rPr>
        <w:t>،</w:t>
      </w:r>
      <w:r w:rsidRPr="007100A7">
        <w:rPr>
          <w:rStyle w:val="1-Char"/>
          <w:rFonts w:hint="cs"/>
          <w:rtl/>
        </w:rPr>
        <w:t xml:space="preserve"> بر ا</w:t>
      </w:r>
      <w:r w:rsidR="00446BB7">
        <w:rPr>
          <w:rStyle w:val="1-Char"/>
          <w:rFonts w:hint="cs"/>
          <w:rtl/>
        </w:rPr>
        <w:t>ی</w:t>
      </w:r>
      <w:r w:rsidRPr="007100A7">
        <w:rPr>
          <w:rStyle w:val="1-Char"/>
          <w:rFonts w:hint="cs"/>
          <w:rtl/>
        </w:rPr>
        <w:t>ن است که به حالت ا</w:t>
      </w:r>
      <w:r w:rsidR="00446BB7">
        <w:rPr>
          <w:rStyle w:val="1-Char"/>
          <w:rFonts w:hint="cs"/>
          <w:rtl/>
        </w:rPr>
        <w:t>ی</w:t>
      </w:r>
      <w:r w:rsidRPr="007100A7">
        <w:rPr>
          <w:rStyle w:val="1-Char"/>
          <w:rFonts w:hint="cs"/>
          <w:rtl/>
        </w:rPr>
        <w:t>ستاده اذان گفتن</w:t>
      </w:r>
      <w:r w:rsidR="00F25F75" w:rsidRPr="007100A7">
        <w:rPr>
          <w:rStyle w:val="1-Char"/>
          <w:rFonts w:hint="cs"/>
          <w:rtl/>
        </w:rPr>
        <w:t>،</w:t>
      </w:r>
      <w:r w:rsidRPr="007100A7">
        <w:rPr>
          <w:rStyle w:val="1-Char"/>
          <w:rFonts w:hint="cs"/>
          <w:rtl/>
        </w:rPr>
        <w:t xml:space="preserve"> سنّت است؛ چون برا</w:t>
      </w:r>
      <w:r w:rsidR="00446BB7">
        <w:rPr>
          <w:rStyle w:val="1-Char"/>
          <w:rFonts w:hint="cs"/>
          <w:rtl/>
        </w:rPr>
        <w:t>ی</w:t>
      </w:r>
      <w:r w:rsidRPr="007100A7">
        <w:rPr>
          <w:rStyle w:val="1-Char"/>
          <w:rFonts w:hint="cs"/>
          <w:rtl/>
        </w:rPr>
        <w:t xml:space="preserve"> شن</w:t>
      </w:r>
      <w:r w:rsidR="00446BB7">
        <w:rPr>
          <w:rStyle w:val="1-Char"/>
          <w:rFonts w:hint="cs"/>
          <w:rtl/>
        </w:rPr>
        <w:t>ی</w:t>
      </w:r>
      <w:r w:rsidRPr="007100A7">
        <w:rPr>
          <w:rStyle w:val="1-Char"/>
          <w:rFonts w:hint="cs"/>
          <w:rtl/>
        </w:rPr>
        <w:t>دن</w:t>
      </w:r>
      <w:r w:rsidR="00F25F75" w:rsidRPr="007100A7">
        <w:rPr>
          <w:rStyle w:val="1-Char"/>
          <w:rFonts w:hint="cs"/>
          <w:rtl/>
        </w:rPr>
        <w:t>،</w:t>
      </w:r>
      <w:r w:rsidRPr="007100A7">
        <w:rPr>
          <w:rStyle w:val="1-Char"/>
          <w:rFonts w:hint="cs"/>
          <w:rtl/>
        </w:rPr>
        <w:t xml:space="preserve"> بهتر و رساتر است؛ و همچن</w:t>
      </w:r>
      <w:r w:rsidR="00446BB7">
        <w:rPr>
          <w:rStyle w:val="1-Char"/>
          <w:rFonts w:hint="cs"/>
          <w:rtl/>
        </w:rPr>
        <w:t>ی</w:t>
      </w:r>
      <w:r w:rsidRPr="007100A7">
        <w:rPr>
          <w:rStyle w:val="1-Char"/>
          <w:rFonts w:hint="cs"/>
          <w:rtl/>
        </w:rPr>
        <w:t>ن سنّت است که مؤذن رو به قبله با</w:t>
      </w:r>
      <w:r w:rsidR="00446BB7">
        <w:rPr>
          <w:rStyle w:val="1-Char"/>
          <w:rFonts w:hint="cs"/>
          <w:rtl/>
        </w:rPr>
        <w:t>ی</w:t>
      </w:r>
      <w:r w:rsidRPr="007100A7">
        <w:rPr>
          <w:rStyle w:val="1-Char"/>
          <w:rFonts w:hint="cs"/>
          <w:rtl/>
        </w:rPr>
        <w:t>ستد؛ چرا که مؤذنان</w:t>
      </w:r>
      <w:r w:rsidR="00F25F75" w:rsidRPr="007100A7">
        <w:rPr>
          <w:rStyle w:val="1-Char"/>
          <w:rFonts w:hint="cs"/>
          <w:rtl/>
        </w:rPr>
        <w:t>ِ</w:t>
      </w:r>
      <w:r w:rsidRPr="007100A7">
        <w:rPr>
          <w:rStyle w:val="1-Char"/>
          <w:rFonts w:hint="cs"/>
          <w:rtl/>
        </w:rPr>
        <w:t xml:space="preserve"> پ</w:t>
      </w:r>
      <w:r w:rsidR="00446BB7">
        <w:rPr>
          <w:rStyle w:val="1-Char"/>
          <w:rFonts w:hint="cs"/>
          <w:rtl/>
        </w:rPr>
        <w:t>ی</w:t>
      </w:r>
      <w:r w:rsidRPr="007100A7">
        <w:rPr>
          <w:rStyle w:val="1-Char"/>
          <w:rFonts w:hint="cs"/>
          <w:rtl/>
        </w:rPr>
        <w:t>امبر خدا</w:t>
      </w:r>
      <w:r w:rsidR="00FE6406" w:rsidRPr="00FE6406">
        <w:rPr>
          <w:rStyle w:val="1-Char"/>
          <w:rFonts w:cs="CTraditional Arabic" w:hint="cs"/>
          <w:rtl/>
        </w:rPr>
        <w:t xml:space="preserve"> ج</w:t>
      </w:r>
      <w:r w:rsidRPr="007100A7">
        <w:rPr>
          <w:rStyle w:val="1-Char"/>
          <w:rFonts w:hint="cs"/>
          <w:rtl/>
        </w:rPr>
        <w:t xml:space="preserve"> همواره رو به قبله اذان م</w:t>
      </w:r>
      <w:r w:rsidR="00446BB7">
        <w:rPr>
          <w:rStyle w:val="1-Char"/>
          <w:rFonts w:hint="cs"/>
          <w:rtl/>
        </w:rPr>
        <w:t>ی</w:t>
      </w:r>
      <w:r w:rsidRPr="007100A7">
        <w:rPr>
          <w:rStyle w:val="1-Char"/>
          <w:rFonts w:hint="cs"/>
          <w:rtl/>
        </w:rPr>
        <w:t xml:space="preserve">‌گفتند.] مگر آن که مؤذن [به خاطر ضرورت سفر </w:t>
      </w:r>
      <w:r w:rsidR="00446BB7">
        <w:rPr>
          <w:rStyle w:val="1-Char"/>
          <w:rFonts w:hint="cs"/>
          <w:rtl/>
        </w:rPr>
        <w:t>ی</w:t>
      </w:r>
      <w:r w:rsidRPr="007100A7">
        <w:rPr>
          <w:rStyle w:val="1-Char"/>
          <w:rFonts w:hint="cs"/>
          <w:rtl/>
        </w:rPr>
        <w:t>ا گِل و لا</w:t>
      </w:r>
      <w:r w:rsidR="00446BB7">
        <w:rPr>
          <w:rStyle w:val="1-Char"/>
          <w:rFonts w:hint="cs"/>
          <w:rtl/>
        </w:rPr>
        <w:t>ی</w:t>
      </w:r>
      <w:r w:rsidRPr="007100A7">
        <w:rPr>
          <w:rStyle w:val="1-Char"/>
          <w:rFonts w:hint="cs"/>
          <w:rtl/>
        </w:rPr>
        <w:t>] در حالت سواره باشد، [که در آن صورت م</w:t>
      </w:r>
      <w:r w:rsidR="00446BB7">
        <w:rPr>
          <w:rStyle w:val="1-Char"/>
          <w:rFonts w:hint="cs"/>
          <w:rtl/>
        </w:rPr>
        <w:t>ی</w:t>
      </w:r>
      <w:r w:rsidRPr="007100A7">
        <w:rPr>
          <w:rStyle w:val="1-Char"/>
          <w:rFonts w:hint="cs"/>
          <w:rtl/>
        </w:rPr>
        <w:t>‌تواند به هنگام اذان، رو به قبله نباشد.]</w:t>
      </w:r>
    </w:p>
    <w:p w:rsidR="00B24402" w:rsidRPr="007100A7" w:rsidRDefault="00B24402" w:rsidP="00544D97">
      <w:pPr>
        <w:rPr>
          <w:rStyle w:val="1-Char"/>
          <w:rtl/>
        </w:rPr>
      </w:pPr>
      <w:r w:rsidRPr="007100A7">
        <w:rPr>
          <w:rStyle w:val="1-Char"/>
          <w:rFonts w:hint="cs"/>
          <w:rtl/>
        </w:rPr>
        <w:t xml:space="preserve">* مؤذن، </w:t>
      </w:r>
      <w:r w:rsidR="00F25F75" w:rsidRPr="007100A7">
        <w:rPr>
          <w:rStyle w:val="1-Char"/>
          <w:rFonts w:hint="cs"/>
          <w:rtl/>
        </w:rPr>
        <w:t>د</w:t>
      </w:r>
      <w:r w:rsidRPr="007100A7">
        <w:rPr>
          <w:rStyle w:val="1-Char"/>
          <w:rFonts w:hint="cs"/>
          <w:rtl/>
        </w:rPr>
        <w:t>و انگشت خو</w:t>
      </w:r>
      <w:r w:rsidR="00446BB7">
        <w:rPr>
          <w:rStyle w:val="1-Char"/>
          <w:rFonts w:hint="cs"/>
          <w:rtl/>
        </w:rPr>
        <w:t>ی</w:t>
      </w:r>
      <w:r w:rsidRPr="007100A7">
        <w:rPr>
          <w:rStyle w:val="1-Char"/>
          <w:rFonts w:hint="cs"/>
          <w:rtl/>
        </w:rPr>
        <w:t>ش را در دو گوش خود قرار دهد؛ [ز</w:t>
      </w:r>
      <w:r w:rsidR="00446BB7">
        <w:rPr>
          <w:rStyle w:val="1-Char"/>
          <w:rFonts w:hint="cs"/>
          <w:rtl/>
        </w:rPr>
        <w:t>ی</w:t>
      </w:r>
      <w:r w:rsidRPr="007100A7">
        <w:rPr>
          <w:rStyle w:val="1-Char"/>
          <w:rFonts w:hint="cs"/>
          <w:rtl/>
        </w:rPr>
        <w:t>را ر</w:t>
      </w:r>
      <w:r w:rsidR="00437A13" w:rsidRPr="007100A7">
        <w:rPr>
          <w:rStyle w:val="1-Char"/>
          <w:rFonts w:hint="cs"/>
          <w:rtl/>
        </w:rPr>
        <w:t>س</w:t>
      </w:r>
      <w:r w:rsidRPr="007100A7">
        <w:rPr>
          <w:rStyle w:val="1-Char"/>
          <w:rFonts w:hint="cs"/>
          <w:rtl/>
        </w:rPr>
        <w:t>ول خدا</w:t>
      </w:r>
      <w:r w:rsidR="00FE6406" w:rsidRPr="00FE6406">
        <w:rPr>
          <w:rStyle w:val="1-Char"/>
          <w:rFonts w:cs="CTraditional Arabic" w:hint="cs"/>
          <w:rtl/>
        </w:rPr>
        <w:t xml:space="preserve"> ج</w:t>
      </w:r>
      <w:r w:rsidRPr="007100A7">
        <w:rPr>
          <w:rStyle w:val="1-Char"/>
          <w:rFonts w:hint="cs"/>
          <w:rtl/>
        </w:rPr>
        <w:t xml:space="preserve"> بلال</w:t>
      </w:r>
      <w:r w:rsidR="00FE6406" w:rsidRPr="00FE6406">
        <w:rPr>
          <w:rStyle w:val="1-Char"/>
          <w:rFonts w:cs="CTraditional Arabic" w:hint="cs"/>
          <w:rtl/>
        </w:rPr>
        <w:t>س</w:t>
      </w:r>
      <w:r w:rsidRPr="007100A7">
        <w:rPr>
          <w:rStyle w:val="1-Char"/>
          <w:rFonts w:hint="cs"/>
          <w:rtl/>
        </w:rPr>
        <w:t xml:space="preserve"> را بد</w:t>
      </w:r>
      <w:r w:rsidR="00446BB7">
        <w:rPr>
          <w:rStyle w:val="1-Char"/>
          <w:rFonts w:hint="cs"/>
          <w:rtl/>
        </w:rPr>
        <w:t>ی</w:t>
      </w:r>
      <w:r w:rsidRPr="007100A7">
        <w:rPr>
          <w:rStyle w:val="1-Char"/>
          <w:rFonts w:hint="cs"/>
          <w:rtl/>
        </w:rPr>
        <w:t xml:space="preserve">ن کار فرمان داد و فرمود: </w:t>
      </w:r>
      <w:r w:rsidRPr="00BE2421">
        <w:rPr>
          <w:rStyle w:val="5-Char"/>
          <w:rFonts w:hint="cs"/>
          <w:rtl/>
        </w:rPr>
        <w:t>«ا</w:t>
      </w:r>
      <w:r w:rsidR="00F25F75" w:rsidRPr="00BE2421">
        <w:rPr>
          <w:rStyle w:val="5-Char"/>
          <w:rFonts w:hint="cs"/>
          <w:rtl/>
        </w:rPr>
        <w:t>ِ</w:t>
      </w:r>
      <w:r w:rsidRPr="00BE2421">
        <w:rPr>
          <w:rStyle w:val="5-Char"/>
          <w:rFonts w:hint="cs"/>
          <w:rtl/>
        </w:rPr>
        <w:t>نّ</w:t>
      </w:r>
      <w:r w:rsidR="00F25F75" w:rsidRPr="00BE2421">
        <w:rPr>
          <w:rStyle w:val="5-Char"/>
          <w:rFonts w:hint="cs"/>
          <w:rtl/>
        </w:rPr>
        <w:t>َ</w:t>
      </w:r>
      <w:r w:rsidRPr="00BE2421">
        <w:rPr>
          <w:rStyle w:val="5-Char"/>
          <w:rFonts w:hint="cs"/>
          <w:rtl/>
        </w:rPr>
        <w:t>ه</w:t>
      </w:r>
      <w:r w:rsidR="00F25F75" w:rsidRPr="00BE2421">
        <w:rPr>
          <w:rStyle w:val="5-Char"/>
          <w:rFonts w:hint="cs"/>
          <w:rtl/>
        </w:rPr>
        <w:t>ُ</w:t>
      </w:r>
      <w:r w:rsidRPr="00BE2421">
        <w:rPr>
          <w:rStyle w:val="5-Char"/>
          <w:rFonts w:hint="cs"/>
          <w:rtl/>
        </w:rPr>
        <w:t xml:space="preserve"> ا</w:t>
      </w:r>
      <w:r w:rsidR="00F25F75" w:rsidRPr="00BE2421">
        <w:rPr>
          <w:rStyle w:val="5-Char"/>
          <w:rFonts w:hint="cs"/>
          <w:rtl/>
        </w:rPr>
        <w:t>َ</w:t>
      </w:r>
      <w:r w:rsidRPr="00BE2421">
        <w:rPr>
          <w:rStyle w:val="5-Char"/>
          <w:rFonts w:hint="cs"/>
          <w:rtl/>
        </w:rPr>
        <w:t>ر</w:t>
      </w:r>
      <w:r w:rsidR="00F25F75" w:rsidRPr="00BE2421">
        <w:rPr>
          <w:rStyle w:val="5-Char"/>
          <w:rFonts w:hint="cs"/>
          <w:rtl/>
        </w:rPr>
        <w:t>ْ</w:t>
      </w:r>
      <w:r w:rsidRPr="00BE2421">
        <w:rPr>
          <w:rStyle w:val="5-Char"/>
          <w:rFonts w:hint="cs"/>
          <w:rtl/>
        </w:rPr>
        <w:t>ف</w:t>
      </w:r>
      <w:r w:rsidR="00F25F75" w:rsidRPr="00BE2421">
        <w:rPr>
          <w:rStyle w:val="5-Char"/>
          <w:rFonts w:hint="cs"/>
          <w:rtl/>
        </w:rPr>
        <w:t>َ</w:t>
      </w:r>
      <w:r w:rsidRPr="00BE2421">
        <w:rPr>
          <w:rStyle w:val="5-Char"/>
          <w:rFonts w:hint="cs"/>
          <w:rtl/>
        </w:rPr>
        <w:t>ع</w:t>
      </w:r>
      <w:r w:rsidR="00F25F75" w:rsidRPr="00BE2421">
        <w:rPr>
          <w:rStyle w:val="5-Char"/>
          <w:rFonts w:hint="cs"/>
          <w:rtl/>
        </w:rPr>
        <w:t>ُ</w:t>
      </w:r>
      <w:r w:rsidRPr="00BE2421">
        <w:rPr>
          <w:rStyle w:val="5-Char"/>
          <w:rFonts w:hint="cs"/>
          <w:rtl/>
        </w:rPr>
        <w:t xml:space="preserve"> ل</w:t>
      </w:r>
      <w:r w:rsidR="00F25F75" w:rsidRPr="00BE2421">
        <w:rPr>
          <w:rStyle w:val="5-Char"/>
          <w:rFonts w:hint="cs"/>
          <w:rtl/>
        </w:rPr>
        <w:t>ِ</w:t>
      </w:r>
      <w:r w:rsidRPr="00BE2421">
        <w:rPr>
          <w:rStyle w:val="5-Char"/>
          <w:rFonts w:hint="cs"/>
          <w:rtl/>
        </w:rPr>
        <w:t>ص</w:t>
      </w:r>
      <w:r w:rsidR="00F25F75" w:rsidRPr="00BE2421">
        <w:rPr>
          <w:rStyle w:val="5-Char"/>
          <w:rFonts w:hint="cs"/>
          <w:rtl/>
        </w:rPr>
        <w:t>َ</w:t>
      </w:r>
      <w:r w:rsidRPr="00BE2421">
        <w:rPr>
          <w:rStyle w:val="5-Char"/>
          <w:rFonts w:hint="cs"/>
          <w:rtl/>
        </w:rPr>
        <w:t>و</w:t>
      </w:r>
      <w:r w:rsidR="00F25F75" w:rsidRPr="00BE2421">
        <w:rPr>
          <w:rStyle w:val="5-Char"/>
          <w:rFonts w:hint="cs"/>
          <w:rtl/>
        </w:rPr>
        <w:t>ْ</w:t>
      </w:r>
      <w:r w:rsidRPr="00BE2421">
        <w:rPr>
          <w:rStyle w:val="5-Char"/>
          <w:rFonts w:hint="cs"/>
          <w:rtl/>
        </w:rPr>
        <w:t>ت</w:t>
      </w:r>
      <w:r w:rsidR="00F25F75" w:rsidRPr="00BE2421">
        <w:rPr>
          <w:rStyle w:val="5-Char"/>
          <w:rFonts w:hint="cs"/>
          <w:rtl/>
        </w:rPr>
        <w:t>ِ</w:t>
      </w:r>
      <w:r w:rsidR="00544D97">
        <w:rPr>
          <w:rStyle w:val="5-Char"/>
          <w:rFonts w:hint="cs"/>
          <w:rtl/>
        </w:rPr>
        <w:t>ك</w:t>
      </w:r>
      <w:r w:rsidR="00F25F75" w:rsidRPr="00BE2421">
        <w:rPr>
          <w:rStyle w:val="5-Char"/>
          <w:rFonts w:hint="cs"/>
          <w:rtl/>
        </w:rPr>
        <w:t>َ</w:t>
      </w:r>
      <w:r w:rsidRPr="00BE2421">
        <w:rPr>
          <w:rStyle w:val="5-Char"/>
          <w:rFonts w:hint="cs"/>
          <w:rtl/>
        </w:rPr>
        <w:t>»</w:t>
      </w:r>
      <w:r w:rsidRPr="007100A7">
        <w:rPr>
          <w:rStyle w:val="1-Char"/>
          <w:rFonts w:hint="cs"/>
          <w:rtl/>
        </w:rPr>
        <w:t xml:space="preserve"> (ابن ماجه)؛ </w:t>
      </w:r>
      <w:r w:rsidRPr="00BE2421">
        <w:rPr>
          <w:rStyle w:val="1-Char"/>
          <w:rFonts w:hint="cs"/>
          <w:rtl/>
        </w:rPr>
        <w:t>«نهادن انگشت در گوش‌ها، به هنگام اذان، تو را در رساتر شدن آوازت کمک م</w:t>
      </w:r>
      <w:r w:rsidR="00446BB7">
        <w:rPr>
          <w:rStyle w:val="1-Char"/>
          <w:rFonts w:hint="cs"/>
          <w:rtl/>
        </w:rPr>
        <w:t>ی</w:t>
      </w:r>
      <w:r w:rsidRPr="00BE2421">
        <w:rPr>
          <w:rStyle w:val="1-Char"/>
          <w:rFonts w:hint="cs"/>
          <w:rtl/>
        </w:rPr>
        <w:t>‌کند»</w:t>
      </w:r>
      <w:r w:rsidRPr="007100A7">
        <w:rPr>
          <w:rStyle w:val="1-Char"/>
          <w:rFonts w:hint="cs"/>
          <w:rtl/>
        </w:rPr>
        <w:t>.</w:t>
      </w:r>
    </w:p>
    <w:p w:rsidR="00437A13" w:rsidRPr="007100A7" w:rsidRDefault="00B24402" w:rsidP="00AF1D25">
      <w:pPr>
        <w:rPr>
          <w:rStyle w:val="1-Char"/>
          <w:rtl/>
        </w:rPr>
      </w:pPr>
      <w:r w:rsidRPr="007100A7">
        <w:rPr>
          <w:rStyle w:val="1-Char"/>
          <w:rFonts w:hint="cs"/>
          <w:rtl/>
        </w:rPr>
        <w:t>و ابو</w:t>
      </w:r>
      <w:r w:rsidR="004420EE" w:rsidRPr="007100A7">
        <w:rPr>
          <w:rStyle w:val="1-Char"/>
          <w:rFonts w:hint="cs"/>
          <w:rtl/>
        </w:rPr>
        <w:t>ج</w:t>
      </w:r>
      <w:r w:rsidRPr="007100A7">
        <w:rPr>
          <w:rStyle w:val="1-Char"/>
          <w:rFonts w:hint="cs"/>
          <w:rtl/>
        </w:rPr>
        <w:t>ح</w:t>
      </w:r>
      <w:r w:rsidR="00446BB7">
        <w:rPr>
          <w:rStyle w:val="1-Char"/>
          <w:rFonts w:hint="cs"/>
          <w:rtl/>
        </w:rPr>
        <w:t>ی</w:t>
      </w:r>
      <w:r w:rsidRPr="007100A7">
        <w:rPr>
          <w:rStyle w:val="1-Char"/>
          <w:rFonts w:hint="cs"/>
          <w:rtl/>
        </w:rPr>
        <w:t>فه</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ر</w:t>
      </w:r>
      <w:r w:rsidR="006C78BA" w:rsidRPr="00BE2421">
        <w:rPr>
          <w:rStyle w:val="5-Char"/>
          <w:rFonts w:hint="cs"/>
          <w:rtl/>
        </w:rPr>
        <w:t>َ</w:t>
      </w:r>
      <w:r w:rsidRPr="00BE2421">
        <w:rPr>
          <w:rStyle w:val="5-Char"/>
          <w:rFonts w:hint="cs"/>
          <w:rtl/>
        </w:rPr>
        <w:t>أ</w:t>
      </w:r>
      <w:r w:rsidR="006C78BA" w:rsidRPr="00BE2421">
        <w:rPr>
          <w:rStyle w:val="5-Char"/>
          <w:rFonts w:hint="cs"/>
          <w:rtl/>
        </w:rPr>
        <w:t>َ</w:t>
      </w:r>
      <w:r w:rsidR="00C12E54" w:rsidRPr="00BE2421">
        <w:rPr>
          <w:rStyle w:val="5-Char"/>
          <w:rFonts w:hint="cs"/>
          <w:rtl/>
        </w:rPr>
        <w:t>ي</w:t>
      </w:r>
      <w:r w:rsidR="006C78BA" w:rsidRPr="00BE2421">
        <w:rPr>
          <w:rStyle w:val="5-Char"/>
          <w:rFonts w:hint="cs"/>
          <w:rtl/>
        </w:rPr>
        <w:t>ْ</w:t>
      </w:r>
      <w:r w:rsidRPr="00BE2421">
        <w:rPr>
          <w:rStyle w:val="5-Char"/>
          <w:rFonts w:hint="cs"/>
          <w:rtl/>
        </w:rPr>
        <w:t>ت</w:t>
      </w:r>
      <w:r w:rsidR="006C78BA" w:rsidRPr="00BE2421">
        <w:rPr>
          <w:rStyle w:val="5-Char"/>
          <w:rFonts w:hint="cs"/>
          <w:rtl/>
        </w:rPr>
        <w:t>ُ</w:t>
      </w:r>
      <w:r w:rsidRPr="00BE2421">
        <w:rPr>
          <w:rStyle w:val="5-Char"/>
          <w:rFonts w:hint="cs"/>
          <w:rtl/>
        </w:rPr>
        <w:t xml:space="preserve"> ب</w:t>
      </w:r>
      <w:r w:rsidR="006C78BA" w:rsidRPr="00BE2421">
        <w:rPr>
          <w:rStyle w:val="5-Char"/>
          <w:rFonts w:hint="cs"/>
          <w:rtl/>
        </w:rPr>
        <w:t>ِ</w:t>
      </w:r>
      <w:r w:rsidRPr="00BE2421">
        <w:rPr>
          <w:rStyle w:val="5-Char"/>
          <w:rFonts w:hint="cs"/>
          <w:rtl/>
        </w:rPr>
        <w:t>ل</w:t>
      </w:r>
      <w:r w:rsidR="006C78BA" w:rsidRPr="00BE2421">
        <w:rPr>
          <w:rStyle w:val="5-Char"/>
          <w:rFonts w:hint="cs"/>
          <w:rtl/>
        </w:rPr>
        <w:t>ٰ</w:t>
      </w:r>
      <w:r w:rsidRPr="00BE2421">
        <w:rPr>
          <w:rStyle w:val="5-Char"/>
          <w:rFonts w:hint="cs"/>
          <w:rtl/>
        </w:rPr>
        <w:t xml:space="preserve">الاً </w:t>
      </w:r>
      <w:r w:rsidR="00C12E54" w:rsidRPr="00BE2421">
        <w:rPr>
          <w:rStyle w:val="5-Char"/>
          <w:rFonts w:hint="cs"/>
          <w:rtl/>
        </w:rPr>
        <w:t>ي</w:t>
      </w:r>
      <w:r w:rsidR="006C78BA" w:rsidRPr="00BE2421">
        <w:rPr>
          <w:rStyle w:val="5-Char"/>
          <w:rFonts w:hint="cs"/>
          <w:rtl/>
        </w:rPr>
        <w:t>ُّ</w:t>
      </w:r>
      <w:r w:rsidRPr="00BE2421">
        <w:rPr>
          <w:rStyle w:val="5-Char"/>
          <w:rFonts w:hint="cs"/>
          <w:rtl/>
        </w:rPr>
        <w:t>ؤ</w:t>
      </w:r>
      <w:r w:rsidR="006C78BA" w:rsidRPr="00BE2421">
        <w:rPr>
          <w:rStyle w:val="5-Char"/>
          <w:rFonts w:hint="cs"/>
          <w:rtl/>
        </w:rPr>
        <w:t>َ</w:t>
      </w:r>
      <w:r w:rsidRPr="00BE2421">
        <w:rPr>
          <w:rStyle w:val="5-Char"/>
          <w:rFonts w:hint="cs"/>
          <w:rtl/>
        </w:rPr>
        <w:t>ذ</w:t>
      </w:r>
      <w:r w:rsidR="006C78BA" w:rsidRPr="00BE2421">
        <w:rPr>
          <w:rStyle w:val="5-Char"/>
          <w:rFonts w:hint="cs"/>
          <w:rtl/>
        </w:rPr>
        <w:t>ِّ</w:t>
      </w:r>
      <w:r w:rsidRPr="00BE2421">
        <w:rPr>
          <w:rStyle w:val="5-Char"/>
          <w:rFonts w:hint="cs"/>
          <w:rtl/>
        </w:rPr>
        <w:t>ن</w:t>
      </w:r>
      <w:r w:rsidR="006C78BA" w:rsidRPr="00BE2421">
        <w:rPr>
          <w:rStyle w:val="5-Char"/>
          <w:rFonts w:hint="cs"/>
          <w:rtl/>
        </w:rPr>
        <w:t>ُ</w:t>
      </w:r>
      <w:r w:rsidRPr="00BE2421">
        <w:rPr>
          <w:rStyle w:val="5-Char"/>
          <w:rFonts w:hint="cs"/>
          <w:rtl/>
        </w:rPr>
        <w:t xml:space="preserve"> و</w:t>
      </w:r>
      <w:r w:rsidR="006C78BA" w:rsidRPr="00BE2421">
        <w:rPr>
          <w:rStyle w:val="5-Char"/>
          <w:rFonts w:hint="cs"/>
          <w:rtl/>
        </w:rPr>
        <w:t>َ</w:t>
      </w:r>
      <w:r w:rsidRPr="00BE2421">
        <w:rPr>
          <w:rStyle w:val="5-Char"/>
          <w:rFonts w:hint="cs"/>
          <w:rtl/>
        </w:rPr>
        <w:t xml:space="preserve"> </w:t>
      </w:r>
      <w:r w:rsidR="00C12E54" w:rsidRPr="00BE2421">
        <w:rPr>
          <w:rStyle w:val="5-Char"/>
          <w:rFonts w:hint="cs"/>
          <w:rtl/>
        </w:rPr>
        <w:t>ي</w:t>
      </w:r>
      <w:r w:rsidR="006C78BA" w:rsidRPr="00BE2421">
        <w:rPr>
          <w:rStyle w:val="5-Char"/>
          <w:rFonts w:hint="cs"/>
          <w:rtl/>
        </w:rPr>
        <w:t>َ</w:t>
      </w:r>
      <w:r w:rsidR="00437A13" w:rsidRPr="00BE2421">
        <w:rPr>
          <w:rStyle w:val="5-Char"/>
          <w:rFonts w:hint="cs"/>
          <w:rtl/>
        </w:rPr>
        <w:t>د</w:t>
      </w:r>
      <w:r w:rsidR="006C78BA" w:rsidRPr="00BE2421">
        <w:rPr>
          <w:rStyle w:val="5-Char"/>
          <w:rFonts w:hint="cs"/>
          <w:rtl/>
        </w:rPr>
        <w:t>ُ</w:t>
      </w:r>
      <w:r w:rsidR="00437A13" w:rsidRPr="00BE2421">
        <w:rPr>
          <w:rStyle w:val="5-Char"/>
          <w:rFonts w:hint="cs"/>
          <w:rtl/>
        </w:rPr>
        <w:t>و</w:t>
      </w:r>
      <w:r w:rsidR="006C78BA" w:rsidRPr="00BE2421">
        <w:rPr>
          <w:rStyle w:val="5-Char"/>
          <w:rFonts w:hint="cs"/>
          <w:rtl/>
        </w:rPr>
        <w:t>ْ</w:t>
      </w:r>
      <w:r w:rsidR="00437A13" w:rsidRPr="00BE2421">
        <w:rPr>
          <w:rStyle w:val="5-Char"/>
          <w:rFonts w:hint="cs"/>
          <w:rtl/>
        </w:rPr>
        <w:t>ر</w:t>
      </w:r>
      <w:r w:rsidR="006C78BA" w:rsidRPr="00BE2421">
        <w:rPr>
          <w:rStyle w:val="5-Char"/>
          <w:rFonts w:hint="cs"/>
          <w:rtl/>
        </w:rPr>
        <w:t>ُ</w:t>
      </w:r>
      <w:r w:rsidR="00437A13" w:rsidRPr="00BE2421">
        <w:rPr>
          <w:rStyle w:val="5-Char"/>
          <w:rFonts w:hint="cs"/>
          <w:rtl/>
        </w:rPr>
        <w:t xml:space="preserve"> و</w:t>
      </w:r>
      <w:r w:rsidR="006C78BA" w:rsidRPr="00BE2421">
        <w:rPr>
          <w:rStyle w:val="5-Char"/>
          <w:rFonts w:hint="cs"/>
          <w:rtl/>
        </w:rPr>
        <w:t>َ</w:t>
      </w:r>
      <w:r w:rsidR="00437A13" w:rsidRPr="00BE2421">
        <w:rPr>
          <w:rStyle w:val="5-Char"/>
          <w:rFonts w:hint="cs"/>
          <w:rtl/>
        </w:rPr>
        <w:t xml:space="preserve"> </w:t>
      </w:r>
      <w:r w:rsidR="00C12E54" w:rsidRPr="00BE2421">
        <w:rPr>
          <w:rStyle w:val="5-Char"/>
          <w:rFonts w:hint="cs"/>
          <w:rtl/>
        </w:rPr>
        <w:t>ي</w:t>
      </w:r>
      <w:r w:rsidR="006C78BA" w:rsidRPr="00BE2421">
        <w:rPr>
          <w:rStyle w:val="5-Char"/>
          <w:rFonts w:hint="cs"/>
          <w:rtl/>
        </w:rPr>
        <w:t>َ</w:t>
      </w:r>
      <w:r w:rsidR="00437A13" w:rsidRPr="00BE2421">
        <w:rPr>
          <w:rStyle w:val="5-Char"/>
          <w:rFonts w:hint="cs"/>
          <w:rtl/>
        </w:rPr>
        <w:t>ت</w:t>
      </w:r>
      <w:r w:rsidR="006C78BA" w:rsidRPr="00BE2421">
        <w:rPr>
          <w:rStyle w:val="5-Char"/>
          <w:rFonts w:hint="cs"/>
          <w:rtl/>
        </w:rPr>
        <w:t>َّ</w:t>
      </w:r>
      <w:r w:rsidR="00437A13" w:rsidRPr="00BE2421">
        <w:rPr>
          <w:rStyle w:val="5-Char"/>
          <w:rFonts w:hint="cs"/>
          <w:rtl/>
        </w:rPr>
        <w:t>ب</w:t>
      </w:r>
      <w:r w:rsidR="006C78BA" w:rsidRPr="00BE2421">
        <w:rPr>
          <w:rStyle w:val="5-Char"/>
          <w:rFonts w:hint="cs"/>
          <w:rtl/>
        </w:rPr>
        <w:t>ِ</w:t>
      </w:r>
      <w:r w:rsidR="00437A13" w:rsidRPr="00BE2421">
        <w:rPr>
          <w:rStyle w:val="5-Char"/>
          <w:rFonts w:hint="cs"/>
          <w:rtl/>
        </w:rPr>
        <w:t>ع</w:t>
      </w:r>
      <w:r w:rsidR="006C78BA" w:rsidRPr="00BE2421">
        <w:rPr>
          <w:rStyle w:val="5-Char"/>
          <w:rFonts w:hint="cs"/>
          <w:rtl/>
        </w:rPr>
        <w:t>ُ</w:t>
      </w:r>
      <w:r w:rsidR="00437A13" w:rsidRPr="00BE2421">
        <w:rPr>
          <w:rStyle w:val="5-Char"/>
          <w:rFonts w:hint="cs"/>
          <w:rtl/>
        </w:rPr>
        <w:t xml:space="preserve"> ف</w:t>
      </w:r>
      <w:r w:rsidR="006C78BA" w:rsidRPr="00BE2421">
        <w:rPr>
          <w:rStyle w:val="5-Char"/>
          <w:rFonts w:hint="cs"/>
          <w:rtl/>
        </w:rPr>
        <w:t>ٰ</w:t>
      </w:r>
      <w:r w:rsidR="00437A13" w:rsidRPr="00BE2421">
        <w:rPr>
          <w:rStyle w:val="5-Char"/>
          <w:rFonts w:hint="cs"/>
          <w:rtl/>
        </w:rPr>
        <w:t>اه</w:t>
      </w:r>
      <w:r w:rsidR="006C78BA" w:rsidRPr="00BE2421">
        <w:rPr>
          <w:rStyle w:val="5-Char"/>
          <w:rFonts w:hint="cs"/>
          <w:rtl/>
        </w:rPr>
        <w:t>ُ‌</w:t>
      </w:r>
      <w:r w:rsidR="00437A13" w:rsidRPr="00BE2421">
        <w:rPr>
          <w:rStyle w:val="5-Char"/>
          <w:rFonts w:hint="cs"/>
          <w:rtl/>
        </w:rPr>
        <w:t>ه</w:t>
      </w:r>
      <w:r w:rsidR="006C78BA" w:rsidRPr="00BE2421">
        <w:rPr>
          <w:rStyle w:val="5-Char"/>
          <w:rFonts w:hint="cs"/>
          <w:rtl/>
        </w:rPr>
        <w:t>ٰ</w:t>
      </w:r>
      <w:r w:rsidR="00437A13" w:rsidRPr="00BE2421">
        <w:rPr>
          <w:rStyle w:val="5-Char"/>
          <w:rFonts w:hint="cs"/>
          <w:rtl/>
        </w:rPr>
        <w:t>ا ه</w:t>
      </w:r>
      <w:r w:rsidR="006C78BA" w:rsidRPr="00BE2421">
        <w:rPr>
          <w:rStyle w:val="5-Char"/>
          <w:rFonts w:hint="cs"/>
          <w:rtl/>
        </w:rPr>
        <w:t>ُ</w:t>
      </w:r>
      <w:r w:rsidR="00437A13" w:rsidRPr="00BE2421">
        <w:rPr>
          <w:rStyle w:val="5-Char"/>
          <w:rFonts w:hint="cs"/>
          <w:rtl/>
        </w:rPr>
        <w:t>ن</w:t>
      </w:r>
      <w:r w:rsidR="006C78BA" w:rsidRPr="00BE2421">
        <w:rPr>
          <w:rStyle w:val="5-Char"/>
          <w:rFonts w:hint="cs"/>
          <w:rtl/>
        </w:rPr>
        <w:t>ٰ</w:t>
      </w:r>
      <w:r w:rsidR="00437A13" w:rsidRPr="00BE2421">
        <w:rPr>
          <w:rStyle w:val="5-Char"/>
          <w:rFonts w:hint="cs"/>
          <w:rtl/>
        </w:rPr>
        <w:t>ا و</w:t>
      </w:r>
      <w:r w:rsidR="006C78BA" w:rsidRPr="00BE2421">
        <w:rPr>
          <w:rStyle w:val="5-Char"/>
          <w:rFonts w:hint="cs"/>
          <w:rtl/>
        </w:rPr>
        <w:t>َ</w:t>
      </w:r>
      <w:r w:rsidR="00437A13" w:rsidRPr="00BE2421">
        <w:rPr>
          <w:rStyle w:val="5-Char"/>
          <w:rFonts w:hint="cs"/>
          <w:rtl/>
        </w:rPr>
        <w:t xml:space="preserve"> ه</w:t>
      </w:r>
      <w:r w:rsidR="006C78BA" w:rsidRPr="00BE2421">
        <w:rPr>
          <w:rStyle w:val="5-Char"/>
          <w:rFonts w:hint="cs"/>
          <w:rtl/>
        </w:rPr>
        <w:t>ٰ</w:t>
      </w:r>
      <w:r w:rsidR="00437A13" w:rsidRPr="00BE2421">
        <w:rPr>
          <w:rStyle w:val="5-Char"/>
          <w:rFonts w:hint="cs"/>
          <w:rtl/>
        </w:rPr>
        <w:t>اه</w:t>
      </w:r>
      <w:r w:rsidR="006C78BA" w:rsidRPr="00BE2421">
        <w:rPr>
          <w:rStyle w:val="5-Char"/>
          <w:rFonts w:hint="cs"/>
          <w:rtl/>
        </w:rPr>
        <w:t>ُ</w:t>
      </w:r>
      <w:r w:rsidR="00437A13" w:rsidRPr="00BE2421">
        <w:rPr>
          <w:rStyle w:val="5-Char"/>
          <w:rFonts w:hint="cs"/>
          <w:rtl/>
        </w:rPr>
        <w:t>ن</w:t>
      </w:r>
      <w:r w:rsidR="006C78BA" w:rsidRPr="00BE2421">
        <w:rPr>
          <w:rStyle w:val="5-Char"/>
          <w:rFonts w:hint="cs"/>
          <w:rtl/>
        </w:rPr>
        <w:t>ٰ</w:t>
      </w:r>
      <w:r w:rsidR="00437A13" w:rsidRPr="00BE2421">
        <w:rPr>
          <w:rStyle w:val="5-Char"/>
          <w:rFonts w:hint="cs"/>
          <w:rtl/>
        </w:rPr>
        <w:t>ا و</w:t>
      </w:r>
      <w:r w:rsidR="006C78BA" w:rsidRPr="00BE2421">
        <w:rPr>
          <w:rStyle w:val="5-Char"/>
          <w:rFonts w:hint="cs"/>
          <w:rtl/>
        </w:rPr>
        <w:t>َ</w:t>
      </w:r>
      <w:r w:rsidR="00437A13" w:rsidRPr="00BE2421">
        <w:rPr>
          <w:rStyle w:val="5-Char"/>
          <w:rFonts w:hint="cs"/>
          <w:rtl/>
        </w:rPr>
        <w:t xml:space="preserve"> ا</w:t>
      </w:r>
      <w:r w:rsidR="006C78BA" w:rsidRPr="00BE2421">
        <w:rPr>
          <w:rStyle w:val="5-Char"/>
          <w:rFonts w:hint="cs"/>
          <w:rtl/>
        </w:rPr>
        <w:t>ِ</w:t>
      </w:r>
      <w:r w:rsidR="00437A13" w:rsidRPr="00BE2421">
        <w:rPr>
          <w:rStyle w:val="5-Char"/>
          <w:rFonts w:hint="cs"/>
          <w:rtl/>
        </w:rPr>
        <w:t>ص</w:t>
      </w:r>
      <w:r w:rsidR="006C78BA" w:rsidRPr="00BE2421">
        <w:rPr>
          <w:rStyle w:val="5-Char"/>
          <w:rFonts w:hint="cs"/>
          <w:rtl/>
        </w:rPr>
        <w:t>ْ</w:t>
      </w:r>
      <w:r w:rsidR="00437A13" w:rsidRPr="00BE2421">
        <w:rPr>
          <w:rStyle w:val="5-Char"/>
          <w:rFonts w:hint="cs"/>
          <w:rtl/>
        </w:rPr>
        <w:t>ب</w:t>
      </w:r>
      <w:r w:rsidR="006C78BA" w:rsidRPr="00BE2421">
        <w:rPr>
          <w:rStyle w:val="5-Char"/>
          <w:rFonts w:hint="cs"/>
          <w:rtl/>
        </w:rPr>
        <w:t>َ</w:t>
      </w:r>
      <w:r w:rsidR="00437A13" w:rsidRPr="00BE2421">
        <w:rPr>
          <w:rStyle w:val="5-Char"/>
          <w:rFonts w:hint="cs"/>
          <w:rtl/>
        </w:rPr>
        <w:t>ع</w:t>
      </w:r>
      <w:r w:rsidR="006C78BA" w:rsidRPr="00BE2421">
        <w:rPr>
          <w:rStyle w:val="5-Char"/>
          <w:rFonts w:hint="cs"/>
          <w:rtl/>
        </w:rPr>
        <w:t>ٰ</w:t>
      </w:r>
      <w:r w:rsidR="00437A13" w:rsidRPr="00BE2421">
        <w:rPr>
          <w:rStyle w:val="5-Char"/>
          <w:rFonts w:hint="cs"/>
          <w:rtl/>
        </w:rPr>
        <w:t>اه</w:t>
      </w:r>
      <w:r w:rsidR="006C78BA" w:rsidRPr="00BE2421">
        <w:rPr>
          <w:rStyle w:val="5-Char"/>
          <w:rFonts w:hint="cs"/>
          <w:rtl/>
        </w:rPr>
        <w:t>ُ</w:t>
      </w:r>
      <w:r w:rsidR="00437A13" w:rsidRPr="00BE2421">
        <w:rPr>
          <w:rStyle w:val="5-Char"/>
          <w:rFonts w:hint="cs"/>
          <w:rtl/>
        </w:rPr>
        <w:t xml:space="preserve"> ف</w:t>
      </w:r>
      <w:r w:rsidR="006C78BA" w:rsidRPr="00BE2421">
        <w:rPr>
          <w:rStyle w:val="5-Char"/>
          <w:rFonts w:hint="cs"/>
          <w:rtl/>
        </w:rPr>
        <w:t>ِ</w:t>
      </w:r>
      <w:r w:rsidR="00C12E54" w:rsidRPr="00BE2421">
        <w:rPr>
          <w:rStyle w:val="5-Char"/>
          <w:rFonts w:hint="cs"/>
          <w:rtl/>
        </w:rPr>
        <w:t>ي</w:t>
      </w:r>
      <w:r w:rsidR="006C78BA" w:rsidRPr="00BE2421">
        <w:rPr>
          <w:rStyle w:val="5-Char"/>
          <w:rFonts w:hint="cs"/>
          <w:rtl/>
        </w:rPr>
        <w:t>ْ اُذُ</w:t>
      </w:r>
      <w:r w:rsidR="00437A13" w:rsidRPr="00BE2421">
        <w:rPr>
          <w:rStyle w:val="5-Char"/>
          <w:rFonts w:hint="cs"/>
          <w:rtl/>
        </w:rPr>
        <w:t>ن</w:t>
      </w:r>
      <w:r w:rsidR="006C78BA" w:rsidRPr="00BE2421">
        <w:rPr>
          <w:rStyle w:val="5-Char"/>
          <w:rFonts w:hint="cs"/>
          <w:rtl/>
        </w:rPr>
        <w:t>َ</w:t>
      </w:r>
      <w:r w:rsidR="00C12E54" w:rsidRPr="00BE2421">
        <w:rPr>
          <w:rStyle w:val="5-Char"/>
          <w:rFonts w:hint="cs"/>
          <w:rtl/>
        </w:rPr>
        <w:t>ي</w:t>
      </w:r>
      <w:r w:rsidR="00437A13" w:rsidRPr="00BE2421">
        <w:rPr>
          <w:rStyle w:val="5-Char"/>
          <w:rFonts w:hint="cs"/>
          <w:rtl/>
        </w:rPr>
        <w:t>ه</w:t>
      </w:r>
      <w:r w:rsidR="006C78BA" w:rsidRPr="00BE2421">
        <w:rPr>
          <w:rStyle w:val="5-Char"/>
          <w:rFonts w:hint="cs"/>
          <w:rtl/>
        </w:rPr>
        <w:t>ِ</w:t>
      </w:r>
      <w:r w:rsidR="00437A13" w:rsidRPr="00BE2421">
        <w:rPr>
          <w:rStyle w:val="5-Char"/>
          <w:rFonts w:hint="cs"/>
          <w:rtl/>
        </w:rPr>
        <w:t>»</w:t>
      </w:r>
      <w:r w:rsidR="00437A13" w:rsidRPr="007100A7">
        <w:rPr>
          <w:rStyle w:val="1-Char"/>
          <w:rFonts w:hint="cs"/>
          <w:rtl/>
        </w:rPr>
        <w:t xml:space="preserve"> (ترمذ</w:t>
      </w:r>
      <w:r w:rsidR="00446BB7">
        <w:rPr>
          <w:rStyle w:val="1-Char"/>
          <w:rFonts w:hint="cs"/>
          <w:rtl/>
        </w:rPr>
        <w:t>ی</w:t>
      </w:r>
      <w:r w:rsidR="00437A13" w:rsidRPr="007100A7">
        <w:rPr>
          <w:rStyle w:val="1-Char"/>
          <w:rFonts w:hint="cs"/>
          <w:rtl/>
        </w:rPr>
        <w:t>)؛ «بلال</w:t>
      </w:r>
      <w:r w:rsidR="00FE6406" w:rsidRPr="00FE6406">
        <w:rPr>
          <w:rStyle w:val="1-Char"/>
          <w:rFonts w:cs="CTraditional Arabic" w:hint="cs"/>
          <w:rtl/>
        </w:rPr>
        <w:t>س</w:t>
      </w:r>
      <w:r w:rsidR="00437A13" w:rsidRPr="007100A7">
        <w:rPr>
          <w:rStyle w:val="1-Char"/>
          <w:rFonts w:hint="cs"/>
          <w:rtl/>
        </w:rPr>
        <w:t xml:space="preserve"> را د</w:t>
      </w:r>
      <w:r w:rsidR="00446BB7">
        <w:rPr>
          <w:rStyle w:val="1-Char"/>
          <w:rFonts w:hint="cs"/>
          <w:rtl/>
        </w:rPr>
        <w:t>ی</w:t>
      </w:r>
      <w:r w:rsidR="00437A13" w:rsidRPr="007100A7">
        <w:rPr>
          <w:rStyle w:val="1-Char"/>
          <w:rFonts w:hint="cs"/>
          <w:rtl/>
        </w:rPr>
        <w:t>دم که اذان م</w:t>
      </w:r>
      <w:r w:rsidR="00446BB7">
        <w:rPr>
          <w:rStyle w:val="1-Char"/>
          <w:rFonts w:hint="cs"/>
          <w:rtl/>
        </w:rPr>
        <w:t>ی</w:t>
      </w:r>
      <w:r w:rsidR="00437A13" w:rsidRPr="007100A7">
        <w:rPr>
          <w:rStyle w:val="1-Char"/>
          <w:rFonts w:hint="cs"/>
          <w:rtl/>
        </w:rPr>
        <w:t>‌گفت و به هنگام اذان گفتن، م</w:t>
      </w:r>
      <w:r w:rsidR="00446BB7">
        <w:rPr>
          <w:rStyle w:val="1-Char"/>
          <w:rFonts w:hint="cs"/>
          <w:rtl/>
        </w:rPr>
        <w:t>ی</w:t>
      </w:r>
      <w:r w:rsidR="00437A13" w:rsidRPr="007100A7">
        <w:rPr>
          <w:rStyle w:val="1-Char"/>
          <w:rFonts w:hint="cs"/>
          <w:rtl/>
        </w:rPr>
        <w:t>‌چرخ</w:t>
      </w:r>
      <w:r w:rsidR="00446BB7">
        <w:rPr>
          <w:rStyle w:val="1-Char"/>
          <w:rFonts w:hint="cs"/>
          <w:rtl/>
        </w:rPr>
        <w:t>ی</w:t>
      </w:r>
      <w:r w:rsidR="00437A13" w:rsidRPr="007100A7">
        <w:rPr>
          <w:rStyle w:val="1-Char"/>
          <w:rFonts w:hint="cs"/>
          <w:rtl/>
        </w:rPr>
        <w:t xml:space="preserve">د و دهانش را (به </w:t>
      </w:r>
      <w:r w:rsidR="00437A13" w:rsidRPr="00AC1450">
        <w:rPr>
          <w:rStyle w:val="5-Char0"/>
          <w:rFonts w:hint="cs"/>
          <w:rtl/>
        </w:rPr>
        <w:t>«ح</w:t>
      </w:r>
      <w:r w:rsidR="00C12E54" w:rsidRPr="00AC1450">
        <w:rPr>
          <w:rStyle w:val="5-Char0"/>
          <w:rFonts w:hint="cs"/>
          <w:rtl/>
        </w:rPr>
        <w:t>ي</w:t>
      </w:r>
      <w:r w:rsidR="00437A13" w:rsidRPr="00AC1450">
        <w:rPr>
          <w:rStyle w:val="5-Char0"/>
          <w:rFonts w:hint="cs"/>
          <w:rtl/>
        </w:rPr>
        <w:t>ّ عل</w:t>
      </w:r>
      <w:r w:rsidR="00AC1450">
        <w:rPr>
          <w:rStyle w:val="5-Char0"/>
          <w:rFonts w:hint="cs"/>
          <w:rtl/>
        </w:rPr>
        <w:t>ى</w:t>
      </w:r>
      <w:r w:rsidR="00437A13" w:rsidRPr="00AC1450">
        <w:rPr>
          <w:rStyle w:val="5-Char0"/>
          <w:rFonts w:hint="cs"/>
          <w:rtl/>
        </w:rPr>
        <w:t xml:space="preserve"> الصلاة»</w:t>
      </w:r>
      <w:r w:rsidR="00437A13" w:rsidRPr="007100A7">
        <w:rPr>
          <w:rStyle w:val="1-Char"/>
          <w:rFonts w:hint="cs"/>
          <w:rtl/>
        </w:rPr>
        <w:t xml:space="preserve"> و </w:t>
      </w:r>
      <w:r w:rsidR="00437A13" w:rsidRPr="00AC1450">
        <w:rPr>
          <w:rStyle w:val="5-Char0"/>
          <w:rFonts w:hint="cs"/>
          <w:rtl/>
        </w:rPr>
        <w:t>«ح</w:t>
      </w:r>
      <w:r w:rsidR="00C12E54" w:rsidRPr="00AC1450">
        <w:rPr>
          <w:rStyle w:val="5-Char0"/>
          <w:rFonts w:hint="cs"/>
          <w:rtl/>
        </w:rPr>
        <w:t>ي</w:t>
      </w:r>
      <w:r w:rsidR="00437A13" w:rsidRPr="00AC1450">
        <w:rPr>
          <w:rStyle w:val="5-Char0"/>
          <w:rFonts w:hint="cs"/>
          <w:rtl/>
        </w:rPr>
        <w:t>ّ عل</w:t>
      </w:r>
      <w:r w:rsidR="00AC1450">
        <w:rPr>
          <w:rStyle w:val="5-Char0"/>
          <w:rFonts w:hint="cs"/>
          <w:rtl/>
        </w:rPr>
        <w:t>ى</w:t>
      </w:r>
      <w:r w:rsidR="00437A13" w:rsidRPr="00AC1450">
        <w:rPr>
          <w:rStyle w:val="5-Char0"/>
          <w:rFonts w:hint="cs"/>
          <w:rtl/>
        </w:rPr>
        <w:t xml:space="preserve"> الفلاح»</w:t>
      </w:r>
      <w:r w:rsidR="00437A13" w:rsidRPr="007100A7">
        <w:rPr>
          <w:rStyle w:val="1-Char"/>
          <w:rFonts w:hint="cs"/>
          <w:rtl/>
        </w:rPr>
        <w:t>) به ا</w:t>
      </w:r>
      <w:r w:rsidR="00446BB7">
        <w:rPr>
          <w:rStyle w:val="1-Char"/>
          <w:rFonts w:hint="cs"/>
          <w:rtl/>
        </w:rPr>
        <w:t>ی</w:t>
      </w:r>
      <w:r w:rsidR="00437A13" w:rsidRPr="007100A7">
        <w:rPr>
          <w:rStyle w:val="1-Char"/>
          <w:rFonts w:hint="cs"/>
          <w:rtl/>
        </w:rPr>
        <w:t>نجا و آنجا (راست و چپ) م</w:t>
      </w:r>
      <w:r w:rsidR="00446BB7">
        <w:rPr>
          <w:rStyle w:val="1-Char"/>
          <w:rFonts w:hint="cs"/>
          <w:rtl/>
        </w:rPr>
        <w:t>ی</w:t>
      </w:r>
      <w:r w:rsidR="00437A13" w:rsidRPr="007100A7">
        <w:rPr>
          <w:rStyle w:val="1-Char"/>
          <w:rFonts w:hint="cs"/>
          <w:rtl/>
        </w:rPr>
        <w:t>‌چرخاند و دو انگشت خو</w:t>
      </w:r>
      <w:r w:rsidR="00446BB7">
        <w:rPr>
          <w:rStyle w:val="1-Char"/>
          <w:rFonts w:hint="cs"/>
          <w:rtl/>
        </w:rPr>
        <w:t>ی</w:t>
      </w:r>
      <w:r w:rsidR="00437A13" w:rsidRPr="007100A7">
        <w:rPr>
          <w:rStyle w:val="1-Char"/>
          <w:rFonts w:hint="cs"/>
          <w:rtl/>
        </w:rPr>
        <w:t>ش را در گوش‌ها</w:t>
      </w:r>
      <w:r w:rsidR="00446BB7">
        <w:rPr>
          <w:rStyle w:val="1-Char"/>
          <w:rFonts w:hint="cs"/>
          <w:rtl/>
        </w:rPr>
        <w:t>ی</w:t>
      </w:r>
      <w:r w:rsidR="00437A13" w:rsidRPr="007100A7">
        <w:rPr>
          <w:rStyle w:val="1-Char"/>
          <w:rFonts w:hint="cs"/>
          <w:rtl/>
        </w:rPr>
        <w:t>ش قرار م</w:t>
      </w:r>
      <w:r w:rsidR="00446BB7">
        <w:rPr>
          <w:rStyle w:val="1-Char"/>
          <w:rFonts w:hint="cs"/>
          <w:rtl/>
        </w:rPr>
        <w:t>ی</w:t>
      </w:r>
      <w:r w:rsidR="00437A13" w:rsidRPr="007100A7">
        <w:rPr>
          <w:rStyle w:val="1-Char"/>
          <w:rFonts w:hint="cs"/>
          <w:rtl/>
        </w:rPr>
        <w:t>‌داد».]</w:t>
      </w:r>
    </w:p>
    <w:p w:rsidR="00437A13" w:rsidRPr="007100A7" w:rsidRDefault="00B24402" w:rsidP="00AF1D25">
      <w:pPr>
        <w:rPr>
          <w:rStyle w:val="1-Char"/>
          <w:rtl/>
        </w:rPr>
      </w:pPr>
      <w:r w:rsidRPr="007100A7">
        <w:rPr>
          <w:rStyle w:val="1-Char"/>
          <w:rFonts w:hint="cs"/>
          <w:rtl/>
        </w:rPr>
        <w:t>*</w:t>
      </w:r>
      <w:r w:rsidR="00437A13" w:rsidRPr="007100A7">
        <w:rPr>
          <w:rStyle w:val="1-Char"/>
          <w:rFonts w:hint="cs"/>
          <w:rtl/>
        </w:rPr>
        <w:t xml:space="preserve"> به هنگام گفتن </w:t>
      </w:r>
      <w:r w:rsidR="00437A13" w:rsidRPr="00AC1450">
        <w:rPr>
          <w:rStyle w:val="5-Char0"/>
          <w:rFonts w:hint="cs"/>
          <w:rtl/>
        </w:rPr>
        <w:t>«ح</w:t>
      </w:r>
      <w:r w:rsidR="00C12E54" w:rsidRPr="00AC1450">
        <w:rPr>
          <w:rStyle w:val="5-Char0"/>
          <w:rFonts w:hint="cs"/>
          <w:rtl/>
        </w:rPr>
        <w:t>ي</w:t>
      </w:r>
      <w:r w:rsidR="00437A13" w:rsidRPr="00AC1450">
        <w:rPr>
          <w:rStyle w:val="5-Char0"/>
          <w:rFonts w:hint="cs"/>
          <w:rtl/>
        </w:rPr>
        <w:t>ّ عل</w:t>
      </w:r>
      <w:r w:rsidR="00AC1450">
        <w:rPr>
          <w:rStyle w:val="5-Char0"/>
          <w:rFonts w:hint="cs"/>
          <w:rtl/>
        </w:rPr>
        <w:t>ى</w:t>
      </w:r>
      <w:r w:rsidR="00437A13" w:rsidRPr="00AC1450">
        <w:rPr>
          <w:rStyle w:val="5-Char0"/>
          <w:rFonts w:hint="cs"/>
          <w:rtl/>
        </w:rPr>
        <w:t xml:space="preserve"> الصلاة»</w:t>
      </w:r>
      <w:r w:rsidR="00437A13" w:rsidRPr="007100A7">
        <w:rPr>
          <w:rStyle w:val="1-Char"/>
          <w:rFonts w:hint="cs"/>
          <w:rtl/>
        </w:rPr>
        <w:t>، صورت خو</w:t>
      </w:r>
      <w:r w:rsidR="00446BB7">
        <w:rPr>
          <w:rStyle w:val="1-Char"/>
          <w:rFonts w:hint="cs"/>
          <w:rtl/>
        </w:rPr>
        <w:t>ی</w:t>
      </w:r>
      <w:r w:rsidR="00437A13" w:rsidRPr="007100A7">
        <w:rPr>
          <w:rStyle w:val="1-Char"/>
          <w:rFonts w:hint="cs"/>
          <w:rtl/>
        </w:rPr>
        <w:t xml:space="preserve">ش را به سمت راست و به هنگام </w:t>
      </w:r>
      <w:r w:rsidR="00437A13" w:rsidRPr="00AC1450">
        <w:rPr>
          <w:rStyle w:val="5-Char0"/>
          <w:rFonts w:hint="cs"/>
          <w:rtl/>
        </w:rPr>
        <w:t>«ح</w:t>
      </w:r>
      <w:r w:rsidR="00C12E54" w:rsidRPr="00AC1450">
        <w:rPr>
          <w:rStyle w:val="5-Char0"/>
          <w:rFonts w:hint="cs"/>
          <w:rtl/>
        </w:rPr>
        <w:t>ي</w:t>
      </w:r>
      <w:r w:rsidR="00437A13" w:rsidRPr="00AC1450">
        <w:rPr>
          <w:rStyle w:val="5-Char0"/>
          <w:rFonts w:hint="cs"/>
          <w:rtl/>
        </w:rPr>
        <w:t>ّ عل</w:t>
      </w:r>
      <w:r w:rsidR="00AC1450">
        <w:rPr>
          <w:rStyle w:val="5-Char0"/>
          <w:rFonts w:hint="cs"/>
          <w:rtl/>
        </w:rPr>
        <w:t>ى</w:t>
      </w:r>
      <w:r w:rsidR="00437A13" w:rsidRPr="00AC1450">
        <w:rPr>
          <w:rStyle w:val="5-Char0"/>
          <w:rFonts w:hint="cs"/>
          <w:rtl/>
        </w:rPr>
        <w:t xml:space="preserve"> الفلاح»</w:t>
      </w:r>
      <w:r w:rsidR="00437A13" w:rsidRPr="007100A7">
        <w:rPr>
          <w:rStyle w:val="1-Char"/>
          <w:rFonts w:hint="cs"/>
          <w:rtl/>
        </w:rPr>
        <w:t xml:space="preserve"> ، صورت خود را به سمت چپ بگرداند؛ [ز</w:t>
      </w:r>
      <w:r w:rsidR="00446BB7">
        <w:rPr>
          <w:rStyle w:val="1-Char"/>
          <w:rFonts w:hint="cs"/>
          <w:rtl/>
        </w:rPr>
        <w:t>ی</w:t>
      </w:r>
      <w:r w:rsidR="00437A13" w:rsidRPr="007100A7">
        <w:rPr>
          <w:rStyle w:val="1-Char"/>
          <w:rFonts w:hint="cs"/>
          <w:rtl/>
        </w:rPr>
        <w:t>را ابوجح</w:t>
      </w:r>
      <w:r w:rsidR="00446BB7">
        <w:rPr>
          <w:rStyle w:val="1-Char"/>
          <w:rFonts w:hint="cs"/>
          <w:rtl/>
        </w:rPr>
        <w:t>ی</w:t>
      </w:r>
      <w:r w:rsidR="00437A13" w:rsidRPr="007100A7">
        <w:rPr>
          <w:rStyle w:val="1-Char"/>
          <w:rFonts w:hint="cs"/>
          <w:rtl/>
        </w:rPr>
        <w:t>فه</w:t>
      </w:r>
      <w:r w:rsidR="00FE6406" w:rsidRPr="00FE6406">
        <w:rPr>
          <w:rStyle w:val="1-Char"/>
          <w:rFonts w:cs="CTraditional Arabic" w:hint="cs"/>
          <w:rtl/>
        </w:rPr>
        <w:t>س</w:t>
      </w:r>
      <w:r w:rsidR="00437A13" w:rsidRPr="007100A7">
        <w:rPr>
          <w:rStyle w:val="1-Char"/>
          <w:rFonts w:hint="cs"/>
          <w:rtl/>
        </w:rPr>
        <w:t xml:space="preserve"> گو</w:t>
      </w:r>
      <w:r w:rsidR="00446BB7">
        <w:rPr>
          <w:rStyle w:val="1-Char"/>
          <w:rFonts w:hint="cs"/>
          <w:rtl/>
        </w:rPr>
        <w:t>ی</w:t>
      </w:r>
      <w:r w:rsidR="00437A13" w:rsidRPr="007100A7">
        <w:rPr>
          <w:rStyle w:val="1-Char"/>
          <w:rFonts w:hint="cs"/>
          <w:rtl/>
        </w:rPr>
        <w:t xml:space="preserve">د: </w:t>
      </w:r>
      <w:r w:rsidR="006C78BA" w:rsidRPr="00BE2421">
        <w:rPr>
          <w:rStyle w:val="5-Char"/>
          <w:rFonts w:hint="cs"/>
          <w:rtl/>
        </w:rPr>
        <w:t>«</w:t>
      </w:r>
      <w:r w:rsidR="00437A13" w:rsidRPr="00BE2421">
        <w:rPr>
          <w:rStyle w:val="5-Char"/>
          <w:rFonts w:hint="cs"/>
          <w:rtl/>
        </w:rPr>
        <w:t>ا</w:t>
      </w:r>
      <w:r w:rsidR="006C78BA" w:rsidRPr="00BE2421">
        <w:rPr>
          <w:rStyle w:val="5-Char"/>
          <w:rFonts w:hint="cs"/>
          <w:rtl/>
        </w:rPr>
        <w:t>ِ</w:t>
      </w:r>
      <w:r w:rsidR="00437A13" w:rsidRPr="00BE2421">
        <w:rPr>
          <w:rStyle w:val="5-Char"/>
          <w:rFonts w:hint="cs"/>
          <w:rtl/>
        </w:rPr>
        <w:t>نّ</w:t>
      </w:r>
      <w:r w:rsidR="006C78BA" w:rsidRPr="00BE2421">
        <w:rPr>
          <w:rStyle w:val="5-Char"/>
          <w:rFonts w:hint="cs"/>
          <w:rtl/>
        </w:rPr>
        <w:t>َ</w:t>
      </w:r>
      <w:r w:rsidR="00437A13" w:rsidRPr="00BE2421">
        <w:rPr>
          <w:rStyle w:val="5-Char"/>
          <w:rFonts w:hint="cs"/>
          <w:rtl/>
        </w:rPr>
        <w:t>ه</w:t>
      </w:r>
      <w:r w:rsidR="006C78BA" w:rsidRPr="00BE2421">
        <w:rPr>
          <w:rStyle w:val="5-Char"/>
          <w:rFonts w:hint="cs"/>
          <w:rtl/>
        </w:rPr>
        <w:t>ُ</w:t>
      </w:r>
      <w:r w:rsidR="00437A13" w:rsidRPr="00BE2421">
        <w:rPr>
          <w:rStyle w:val="5-Char"/>
          <w:rFonts w:hint="cs"/>
          <w:rtl/>
        </w:rPr>
        <w:t xml:space="preserve"> ر</w:t>
      </w:r>
      <w:r w:rsidR="006C78BA" w:rsidRPr="00BE2421">
        <w:rPr>
          <w:rStyle w:val="5-Char"/>
          <w:rFonts w:hint="cs"/>
          <w:rtl/>
        </w:rPr>
        <w:t>َ</w:t>
      </w:r>
      <w:r w:rsidR="00437A13" w:rsidRPr="00BE2421">
        <w:rPr>
          <w:rStyle w:val="5-Char"/>
          <w:rFonts w:hint="cs"/>
          <w:rtl/>
        </w:rPr>
        <w:t>أ</w:t>
      </w:r>
      <w:r w:rsidR="006C78BA" w:rsidRPr="00BE2421">
        <w:rPr>
          <w:rStyle w:val="5-Char"/>
          <w:rFonts w:hint="cs"/>
          <w:rtl/>
        </w:rPr>
        <w:t>َ</w:t>
      </w:r>
      <w:r w:rsidR="00C12E54" w:rsidRPr="00BE2421">
        <w:rPr>
          <w:rStyle w:val="5-Char"/>
          <w:rFonts w:hint="cs"/>
          <w:rtl/>
        </w:rPr>
        <w:t>ي</w:t>
      </w:r>
      <w:r w:rsidR="006C78BA" w:rsidRPr="00BE2421">
        <w:rPr>
          <w:rStyle w:val="5-Char"/>
          <w:rFonts w:hint="cs"/>
          <w:rtl/>
        </w:rPr>
        <w:t>َ</w:t>
      </w:r>
      <w:r w:rsidR="00437A13" w:rsidRPr="00BE2421">
        <w:rPr>
          <w:rStyle w:val="5-Char"/>
          <w:rFonts w:hint="cs"/>
          <w:rtl/>
        </w:rPr>
        <w:t xml:space="preserve"> ب</w:t>
      </w:r>
      <w:r w:rsidR="006C78BA" w:rsidRPr="00BE2421">
        <w:rPr>
          <w:rStyle w:val="5-Char"/>
          <w:rFonts w:hint="cs"/>
          <w:rtl/>
        </w:rPr>
        <w:t>ِ</w:t>
      </w:r>
      <w:r w:rsidR="00437A13" w:rsidRPr="00BE2421">
        <w:rPr>
          <w:rStyle w:val="5-Char"/>
          <w:rFonts w:hint="cs"/>
          <w:rtl/>
        </w:rPr>
        <w:t>ل</w:t>
      </w:r>
      <w:r w:rsidR="006C78BA" w:rsidRPr="00BE2421">
        <w:rPr>
          <w:rStyle w:val="5-Char"/>
          <w:rFonts w:hint="cs"/>
          <w:rtl/>
        </w:rPr>
        <w:t>ٰ</w:t>
      </w:r>
      <w:r w:rsidR="00437A13" w:rsidRPr="00BE2421">
        <w:rPr>
          <w:rStyle w:val="5-Char"/>
          <w:rFonts w:hint="cs"/>
          <w:rtl/>
        </w:rPr>
        <w:t xml:space="preserve">الاً </w:t>
      </w:r>
      <w:r w:rsidR="00C12E54" w:rsidRPr="00BE2421">
        <w:rPr>
          <w:rStyle w:val="5-Char"/>
          <w:rFonts w:hint="cs"/>
          <w:rtl/>
        </w:rPr>
        <w:t>ي</w:t>
      </w:r>
      <w:r w:rsidR="006C78BA" w:rsidRPr="00BE2421">
        <w:rPr>
          <w:rStyle w:val="5-Char"/>
          <w:rFonts w:hint="cs"/>
          <w:rtl/>
        </w:rPr>
        <w:t>ُّ</w:t>
      </w:r>
      <w:r w:rsidR="00437A13" w:rsidRPr="00BE2421">
        <w:rPr>
          <w:rStyle w:val="5-Char"/>
          <w:rFonts w:hint="cs"/>
          <w:rtl/>
        </w:rPr>
        <w:t>ؤ</w:t>
      </w:r>
      <w:r w:rsidR="006C78BA" w:rsidRPr="00BE2421">
        <w:rPr>
          <w:rStyle w:val="5-Char"/>
          <w:rFonts w:hint="cs"/>
          <w:rtl/>
        </w:rPr>
        <w:t>َ</w:t>
      </w:r>
      <w:r w:rsidR="00437A13" w:rsidRPr="00BE2421">
        <w:rPr>
          <w:rStyle w:val="5-Char"/>
          <w:rFonts w:hint="cs"/>
          <w:rtl/>
        </w:rPr>
        <w:t>ذ</w:t>
      </w:r>
      <w:r w:rsidR="006C78BA" w:rsidRPr="00BE2421">
        <w:rPr>
          <w:rStyle w:val="5-Char"/>
          <w:rFonts w:hint="cs"/>
          <w:rtl/>
        </w:rPr>
        <w:t>ِّ</w:t>
      </w:r>
      <w:r w:rsidR="00437A13" w:rsidRPr="00BE2421">
        <w:rPr>
          <w:rStyle w:val="5-Char"/>
          <w:rFonts w:hint="cs"/>
          <w:rtl/>
        </w:rPr>
        <w:t>ن</w:t>
      </w:r>
      <w:r w:rsidR="006C78BA" w:rsidRPr="00BE2421">
        <w:rPr>
          <w:rStyle w:val="5-Char"/>
          <w:rFonts w:hint="cs"/>
          <w:rtl/>
        </w:rPr>
        <w:t>ُ</w:t>
      </w:r>
      <w:r w:rsidR="00437A13" w:rsidRPr="00BE2421">
        <w:rPr>
          <w:rStyle w:val="5-Char"/>
          <w:rFonts w:hint="cs"/>
          <w:rtl/>
        </w:rPr>
        <w:t>. ق</w:t>
      </w:r>
      <w:r w:rsidR="006C78BA" w:rsidRPr="00BE2421">
        <w:rPr>
          <w:rStyle w:val="5-Char"/>
          <w:rFonts w:hint="cs"/>
          <w:rtl/>
        </w:rPr>
        <w:t>ٰ</w:t>
      </w:r>
      <w:r w:rsidR="00437A13" w:rsidRPr="00BE2421">
        <w:rPr>
          <w:rStyle w:val="5-Char"/>
          <w:rFonts w:hint="cs"/>
          <w:rtl/>
        </w:rPr>
        <w:t>ال</w:t>
      </w:r>
      <w:r w:rsidR="006C78BA" w:rsidRPr="00BE2421">
        <w:rPr>
          <w:rStyle w:val="5-Char"/>
          <w:rFonts w:hint="cs"/>
          <w:rtl/>
        </w:rPr>
        <w:t>َ</w:t>
      </w:r>
      <w:r w:rsidR="00437A13" w:rsidRPr="00BE2421">
        <w:rPr>
          <w:rStyle w:val="5-Char"/>
          <w:rFonts w:hint="cs"/>
          <w:rtl/>
        </w:rPr>
        <w:t xml:space="preserve">: </w:t>
      </w:r>
      <w:r w:rsidR="006C78BA" w:rsidRPr="00BE2421">
        <w:rPr>
          <w:rStyle w:val="5-Char"/>
          <w:rFonts w:hint="cs"/>
          <w:rtl/>
        </w:rPr>
        <w:t>فَ</w:t>
      </w:r>
      <w:r w:rsidR="00437A13" w:rsidRPr="00BE2421">
        <w:rPr>
          <w:rStyle w:val="5-Char"/>
          <w:rFonts w:hint="cs"/>
          <w:rtl/>
        </w:rPr>
        <w:t>ج</w:t>
      </w:r>
      <w:r w:rsidR="006C78BA" w:rsidRPr="00BE2421">
        <w:rPr>
          <w:rStyle w:val="5-Char"/>
          <w:rFonts w:hint="cs"/>
          <w:rtl/>
        </w:rPr>
        <w:t>َ</w:t>
      </w:r>
      <w:r w:rsidR="00437A13" w:rsidRPr="00BE2421">
        <w:rPr>
          <w:rStyle w:val="5-Char"/>
          <w:rFonts w:hint="cs"/>
          <w:rtl/>
        </w:rPr>
        <w:t>ع</w:t>
      </w:r>
      <w:r w:rsidR="006C78BA" w:rsidRPr="00BE2421">
        <w:rPr>
          <w:rStyle w:val="5-Char"/>
          <w:rFonts w:hint="cs"/>
          <w:rtl/>
        </w:rPr>
        <w:t>َ</w:t>
      </w:r>
      <w:r w:rsidR="00437A13" w:rsidRPr="00BE2421">
        <w:rPr>
          <w:rStyle w:val="5-Char"/>
          <w:rFonts w:hint="cs"/>
          <w:rtl/>
        </w:rPr>
        <w:t>ل</w:t>
      </w:r>
      <w:r w:rsidR="006C78BA" w:rsidRPr="00BE2421">
        <w:rPr>
          <w:rStyle w:val="5-Char"/>
          <w:rFonts w:hint="cs"/>
          <w:rtl/>
        </w:rPr>
        <w:t>ْ</w:t>
      </w:r>
      <w:r w:rsidR="00437A13" w:rsidRPr="00BE2421">
        <w:rPr>
          <w:rStyle w:val="5-Char"/>
          <w:rFonts w:hint="cs"/>
          <w:rtl/>
        </w:rPr>
        <w:t>ت</w:t>
      </w:r>
      <w:r w:rsidR="006C78BA" w:rsidRPr="00BE2421">
        <w:rPr>
          <w:rStyle w:val="5-Char"/>
          <w:rFonts w:hint="cs"/>
          <w:rtl/>
        </w:rPr>
        <w:t>ُ</w:t>
      </w:r>
      <w:r w:rsidR="00437A13" w:rsidRPr="00BE2421">
        <w:rPr>
          <w:rStyle w:val="5-Char"/>
          <w:rFonts w:hint="cs"/>
          <w:rtl/>
        </w:rPr>
        <w:t xml:space="preserve"> ا</w:t>
      </w:r>
      <w:r w:rsidR="006C78BA" w:rsidRPr="00BE2421">
        <w:rPr>
          <w:rStyle w:val="5-Char"/>
          <w:rFonts w:hint="cs"/>
          <w:rtl/>
        </w:rPr>
        <w:t>َ</w:t>
      </w:r>
      <w:r w:rsidR="00437A13" w:rsidRPr="00BE2421">
        <w:rPr>
          <w:rStyle w:val="5-Char"/>
          <w:rFonts w:hint="cs"/>
          <w:rtl/>
        </w:rPr>
        <w:t>ت</w:t>
      </w:r>
      <w:r w:rsidR="006C78BA" w:rsidRPr="00BE2421">
        <w:rPr>
          <w:rStyle w:val="5-Char"/>
          <w:rFonts w:hint="cs"/>
          <w:rtl/>
        </w:rPr>
        <w:t>َ</w:t>
      </w:r>
      <w:r w:rsidR="00437A13" w:rsidRPr="00BE2421">
        <w:rPr>
          <w:rStyle w:val="5-Char"/>
          <w:rFonts w:hint="cs"/>
          <w:rtl/>
        </w:rPr>
        <w:t>ت</w:t>
      </w:r>
      <w:r w:rsidR="006C78BA" w:rsidRPr="00BE2421">
        <w:rPr>
          <w:rStyle w:val="5-Char"/>
          <w:rFonts w:hint="cs"/>
          <w:rtl/>
        </w:rPr>
        <w:t>َ</w:t>
      </w:r>
      <w:r w:rsidR="00437A13" w:rsidRPr="00BE2421">
        <w:rPr>
          <w:rStyle w:val="5-Char"/>
          <w:rFonts w:hint="cs"/>
          <w:rtl/>
        </w:rPr>
        <w:t>ب</w:t>
      </w:r>
      <w:r w:rsidR="006C78BA" w:rsidRPr="00BE2421">
        <w:rPr>
          <w:rStyle w:val="5-Char"/>
          <w:rFonts w:hint="cs"/>
          <w:rtl/>
        </w:rPr>
        <w:t>َّ</w:t>
      </w:r>
      <w:r w:rsidR="00437A13" w:rsidRPr="00BE2421">
        <w:rPr>
          <w:rStyle w:val="5-Char"/>
          <w:rFonts w:hint="cs"/>
          <w:rtl/>
        </w:rPr>
        <w:t>ع</w:t>
      </w:r>
      <w:r w:rsidR="006C78BA" w:rsidRPr="00BE2421">
        <w:rPr>
          <w:rStyle w:val="5-Char"/>
          <w:rFonts w:hint="cs"/>
          <w:rtl/>
        </w:rPr>
        <w:t>ُ</w:t>
      </w:r>
      <w:r w:rsidR="00437A13" w:rsidRPr="00BE2421">
        <w:rPr>
          <w:rStyle w:val="5-Char"/>
          <w:rFonts w:hint="cs"/>
          <w:rtl/>
        </w:rPr>
        <w:t xml:space="preserve"> ف</w:t>
      </w:r>
      <w:r w:rsidR="006C78BA" w:rsidRPr="00BE2421">
        <w:rPr>
          <w:rStyle w:val="5-Char"/>
          <w:rFonts w:hint="cs"/>
          <w:rtl/>
        </w:rPr>
        <w:t>ٰ</w:t>
      </w:r>
      <w:r w:rsidR="00437A13" w:rsidRPr="00BE2421">
        <w:rPr>
          <w:rStyle w:val="5-Char"/>
          <w:rFonts w:hint="cs"/>
          <w:rtl/>
        </w:rPr>
        <w:t>اه</w:t>
      </w:r>
      <w:r w:rsidR="006C78BA" w:rsidRPr="00BE2421">
        <w:rPr>
          <w:rStyle w:val="5-Char"/>
          <w:rFonts w:hint="cs"/>
          <w:rtl/>
        </w:rPr>
        <w:t>ُ</w:t>
      </w:r>
      <w:r w:rsidR="00437A13" w:rsidRPr="00BE2421">
        <w:rPr>
          <w:rStyle w:val="5-Char"/>
          <w:rFonts w:hint="cs"/>
          <w:rtl/>
        </w:rPr>
        <w:t xml:space="preserve"> ه</w:t>
      </w:r>
      <w:r w:rsidR="006C78BA" w:rsidRPr="00BE2421">
        <w:rPr>
          <w:rStyle w:val="5-Char"/>
          <w:rFonts w:hint="cs"/>
          <w:rtl/>
        </w:rPr>
        <w:t>ٰ</w:t>
      </w:r>
      <w:r w:rsidR="00437A13" w:rsidRPr="00BE2421">
        <w:rPr>
          <w:rStyle w:val="5-Char"/>
          <w:rFonts w:hint="cs"/>
          <w:rtl/>
        </w:rPr>
        <w:t>اه</w:t>
      </w:r>
      <w:r w:rsidR="006C78BA" w:rsidRPr="00BE2421">
        <w:rPr>
          <w:rStyle w:val="5-Char"/>
          <w:rFonts w:hint="cs"/>
          <w:rtl/>
        </w:rPr>
        <w:t>ُ</w:t>
      </w:r>
      <w:r w:rsidR="00437A13" w:rsidRPr="00BE2421">
        <w:rPr>
          <w:rStyle w:val="5-Char"/>
          <w:rFonts w:hint="cs"/>
          <w:rtl/>
        </w:rPr>
        <w:t>ن</w:t>
      </w:r>
      <w:r w:rsidR="006C78BA" w:rsidRPr="00BE2421">
        <w:rPr>
          <w:rStyle w:val="5-Char"/>
          <w:rFonts w:hint="cs"/>
          <w:rtl/>
        </w:rPr>
        <w:t>ٰ</w:t>
      </w:r>
      <w:r w:rsidR="00437A13" w:rsidRPr="00BE2421">
        <w:rPr>
          <w:rStyle w:val="5-Char"/>
          <w:rFonts w:hint="cs"/>
          <w:rtl/>
        </w:rPr>
        <w:t>ا و</w:t>
      </w:r>
      <w:r w:rsidR="006C78BA" w:rsidRPr="00BE2421">
        <w:rPr>
          <w:rStyle w:val="5-Char"/>
          <w:rFonts w:hint="cs"/>
          <w:rtl/>
        </w:rPr>
        <w:t>َ</w:t>
      </w:r>
      <w:r w:rsidR="00437A13" w:rsidRPr="00BE2421">
        <w:rPr>
          <w:rStyle w:val="5-Char"/>
          <w:rFonts w:hint="cs"/>
          <w:rtl/>
        </w:rPr>
        <w:t xml:space="preserve"> ه</w:t>
      </w:r>
      <w:r w:rsidR="006C78BA" w:rsidRPr="00BE2421">
        <w:rPr>
          <w:rStyle w:val="5-Char"/>
          <w:rFonts w:hint="cs"/>
          <w:rtl/>
        </w:rPr>
        <w:t>ٰ</w:t>
      </w:r>
      <w:r w:rsidR="00437A13" w:rsidRPr="00BE2421">
        <w:rPr>
          <w:rStyle w:val="5-Char"/>
          <w:rFonts w:hint="cs"/>
          <w:rtl/>
        </w:rPr>
        <w:t>اه</w:t>
      </w:r>
      <w:r w:rsidR="006C78BA" w:rsidRPr="00BE2421">
        <w:rPr>
          <w:rStyle w:val="5-Char"/>
          <w:rFonts w:hint="cs"/>
          <w:rtl/>
        </w:rPr>
        <w:t>ُ</w:t>
      </w:r>
      <w:r w:rsidR="00437A13" w:rsidRPr="00BE2421">
        <w:rPr>
          <w:rStyle w:val="5-Char"/>
          <w:rFonts w:hint="cs"/>
          <w:rtl/>
        </w:rPr>
        <w:t>ن</w:t>
      </w:r>
      <w:r w:rsidR="006C78BA" w:rsidRPr="00BE2421">
        <w:rPr>
          <w:rStyle w:val="5-Char"/>
          <w:rFonts w:hint="cs"/>
          <w:rtl/>
        </w:rPr>
        <w:t>ٰ</w:t>
      </w:r>
      <w:r w:rsidR="00437A13" w:rsidRPr="00BE2421">
        <w:rPr>
          <w:rStyle w:val="5-Char"/>
          <w:rFonts w:hint="cs"/>
          <w:rtl/>
        </w:rPr>
        <w:t>ا ب</w:t>
      </w:r>
      <w:r w:rsidR="006C78BA" w:rsidRPr="00BE2421">
        <w:rPr>
          <w:rStyle w:val="5-Char"/>
          <w:rFonts w:hint="cs"/>
          <w:rtl/>
        </w:rPr>
        <w:t>ِ</w:t>
      </w:r>
      <w:r w:rsidR="00437A13" w:rsidRPr="00BE2421">
        <w:rPr>
          <w:rStyle w:val="5-Char"/>
          <w:rFonts w:hint="cs"/>
          <w:rtl/>
        </w:rPr>
        <w:t>ال</w:t>
      </w:r>
      <w:r w:rsidR="006C78BA" w:rsidRPr="00BE2421">
        <w:rPr>
          <w:rStyle w:val="5-Char"/>
          <w:rFonts w:hint="cs"/>
          <w:rtl/>
        </w:rPr>
        <w:t>ْ</w:t>
      </w:r>
      <w:r w:rsidR="00437A13" w:rsidRPr="00BE2421">
        <w:rPr>
          <w:rStyle w:val="5-Char"/>
          <w:rFonts w:hint="cs"/>
          <w:rtl/>
        </w:rPr>
        <w:t>ا</w:t>
      </w:r>
      <w:r w:rsidR="006C78BA" w:rsidRPr="00BE2421">
        <w:rPr>
          <w:rStyle w:val="5-Char"/>
          <w:rFonts w:hint="cs"/>
          <w:rtl/>
        </w:rPr>
        <w:t>َ</w:t>
      </w:r>
      <w:r w:rsidR="00437A13" w:rsidRPr="00BE2421">
        <w:rPr>
          <w:rStyle w:val="5-Char"/>
          <w:rFonts w:hint="cs"/>
          <w:rtl/>
        </w:rPr>
        <w:t>ذ</w:t>
      </w:r>
      <w:r w:rsidR="006C78BA" w:rsidRPr="00BE2421">
        <w:rPr>
          <w:rStyle w:val="5-Char"/>
          <w:rFonts w:hint="cs"/>
          <w:rtl/>
        </w:rPr>
        <w:t>ٰ</w:t>
      </w:r>
      <w:r w:rsidR="00437A13" w:rsidRPr="00BE2421">
        <w:rPr>
          <w:rStyle w:val="5-Char"/>
          <w:rFonts w:hint="cs"/>
          <w:rtl/>
        </w:rPr>
        <w:t>ان</w:t>
      </w:r>
      <w:r w:rsidR="006C78BA" w:rsidRPr="00BE2421">
        <w:rPr>
          <w:rStyle w:val="5-Char"/>
          <w:rFonts w:hint="cs"/>
          <w:rtl/>
        </w:rPr>
        <w:t>ِ</w:t>
      </w:r>
      <w:r w:rsidR="00437A13" w:rsidRPr="00BE2421">
        <w:rPr>
          <w:rStyle w:val="5-Char"/>
          <w:rFonts w:hint="cs"/>
          <w:rtl/>
        </w:rPr>
        <w:t>»</w:t>
      </w:r>
      <w:r w:rsidR="00437A13" w:rsidRPr="007100A7">
        <w:rPr>
          <w:rStyle w:val="1-Char"/>
          <w:rFonts w:hint="cs"/>
          <w:rtl/>
        </w:rPr>
        <w:t xml:space="preserve"> (بخار</w:t>
      </w:r>
      <w:r w:rsidR="00446BB7">
        <w:rPr>
          <w:rStyle w:val="1-Char"/>
          <w:rFonts w:hint="cs"/>
          <w:rtl/>
        </w:rPr>
        <w:t>ی</w:t>
      </w:r>
      <w:r w:rsidR="00437A13" w:rsidRPr="007100A7">
        <w:rPr>
          <w:rStyle w:val="1-Char"/>
          <w:rFonts w:hint="cs"/>
          <w:rtl/>
        </w:rPr>
        <w:t xml:space="preserve"> و مسلم)؛ «بلال</w:t>
      </w:r>
      <w:r w:rsidR="00FE6406" w:rsidRPr="00FE6406">
        <w:rPr>
          <w:rStyle w:val="1-Char"/>
          <w:rFonts w:cs="CTraditional Arabic" w:hint="cs"/>
          <w:rtl/>
        </w:rPr>
        <w:t>س</w:t>
      </w:r>
      <w:r w:rsidR="006C78BA" w:rsidRPr="007100A7">
        <w:rPr>
          <w:rStyle w:val="1-Char"/>
          <w:rFonts w:hint="cs"/>
          <w:rtl/>
        </w:rPr>
        <w:t xml:space="preserve"> </w:t>
      </w:r>
      <w:r w:rsidR="00437A13" w:rsidRPr="007100A7">
        <w:rPr>
          <w:rStyle w:val="1-Char"/>
          <w:rFonts w:hint="cs"/>
          <w:rtl/>
        </w:rPr>
        <w:t>را د</w:t>
      </w:r>
      <w:r w:rsidR="00446BB7">
        <w:rPr>
          <w:rStyle w:val="1-Char"/>
          <w:rFonts w:hint="cs"/>
          <w:rtl/>
        </w:rPr>
        <w:t>ی</w:t>
      </w:r>
      <w:r w:rsidR="00437A13" w:rsidRPr="007100A7">
        <w:rPr>
          <w:rStyle w:val="1-Char"/>
          <w:rFonts w:hint="cs"/>
          <w:rtl/>
        </w:rPr>
        <w:t>دم که اذان م</w:t>
      </w:r>
      <w:r w:rsidR="00446BB7">
        <w:rPr>
          <w:rStyle w:val="1-Char"/>
          <w:rFonts w:hint="cs"/>
          <w:rtl/>
        </w:rPr>
        <w:t>ی</w:t>
      </w:r>
      <w:r w:rsidR="00437A13" w:rsidRPr="007100A7">
        <w:rPr>
          <w:rStyle w:val="1-Char"/>
          <w:rFonts w:hint="cs"/>
          <w:rtl/>
        </w:rPr>
        <w:t>‌گفت. ابوجح</w:t>
      </w:r>
      <w:r w:rsidR="00446BB7">
        <w:rPr>
          <w:rStyle w:val="1-Char"/>
          <w:rFonts w:hint="cs"/>
          <w:rtl/>
        </w:rPr>
        <w:t>ی</w:t>
      </w:r>
      <w:r w:rsidR="00437A13" w:rsidRPr="007100A7">
        <w:rPr>
          <w:rStyle w:val="1-Char"/>
          <w:rFonts w:hint="cs"/>
          <w:rtl/>
        </w:rPr>
        <w:t>فه</w:t>
      </w:r>
      <w:r w:rsidR="00FE6406" w:rsidRPr="00FE6406">
        <w:rPr>
          <w:rStyle w:val="1-Char"/>
          <w:rFonts w:cs="CTraditional Arabic" w:hint="cs"/>
          <w:rtl/>
        </w:rPr>
        <w:t>س</w:t>
      </w:r>
      <w:r w:rsidR="006C78BA" w:rsidRPr="007100A7">
        <w:rPr>
          <w:rStyle w:val="1-Char"/>
          <w:rFonts w:hint="cs"/>
          <w:rtl/>
        </w:rPr>
        <w:t xml:space="preserve"> </w:t>
      </w:r>
      <w:r w:rsidR="00437A13" w:rsidRPr="007100A7">
        <w:rPr>
          <w:rStyle w:val="1-Char"/>
          <w:rFonts w:hint="cs"/>
          <w:rtl/>
        </w:rPr>
        <w:t>گو</w:t>
      </w:r>
      <w:r w:rsidR="00446BB7">
        <w:rPr>
          <w:rStyle w:val="1-Char"/>
          <w:rFonts w:hint="cs"/>
          <w:rtl/>
        </w:rPr>
        <w:t>ی</w:t>
      </w:r>
      <w:r w:rsidR="00437A13" w:rsidRPr="007100A7">
        <w:rPr>
          <w:rStyle w:val="1-Char"/>
          <w:rFonts w:hint="cs"/>
          <w:rtl/>
        </w:rPr>
        <w:t>د: من دهان بلال را که به سمت راست و چپ م</w:t>
      </w:r>
      <w:r w:rsidR="00446BB7">
        <w:rPr>
          <w:rStyle w:val="1-Char"/>
          <w:rFonts w:hint="cs"/>
          <w:rtl/>
        </w:rPr>
        <w:t>ی</w:t>
      </w:r>
      <w:r w:rsidR="00437A13" w:rsidRPr="007100A7">
        <w:rPr>
          <w:rStyle w:val="1-Char"/>
          <w:rFonts w:hint="cs"/>
          <w:rtl/>
        </w:rPr>
        <w:t>‌چرخاند، نگاه م</w:t>
      </w:r>
      <w:r w:rsidR="00446BB7">
        <w:rPr>
          <w:rStyle w:val="1-Char"/>
          <w:rFonts w:hint="cs"/>
          <w:rtl/>
        </w:rPr>
        <w:t>ی</w:t>
      </w:r>
      <w:r w:rsidR="00437A13" w:rsidRPr="007100A7">
        <w:rPr>
          <w:rStyle w:val="1-Char"/>
          <w:rFonts w:hint="cs"/>
          <w:rtl/>
        </w:rPr>
        <w:t>‌کردم».]</w:t>
      </w:r>
    </w:p>
    <w:p w:rsidR="00437A13" w:rsidRPr="007100A7" w:rsidRDefault="00B24402" w:rsidP="00AF1D25">
      <w:pPr>
        <w:rPr>
          <w:rStyle w:val="1-Char"/>
          <w:rtl/>
        </w:rPr>
      </w:pPr>
      <w:r w:rsidRPr="007100A7">
        <w:rPr>
          <w:rStyle w:val="1-Char"/>
          <w:rFonts w:hint="cs"/>
          <w:rtl/>
        </w:rPr>
        <w:t>*</w:t>
      </w:r>
      <w:r w:rsidR="00437A13" w:rsidRPr="007100A7">
        <w:rPr>
          <w:rStyle w:val="1-Char"/>
          <w:rFonts w:hint="cs"/>
          <w:rtl/>
        </w:rPr>
        <w:t xml:space="preserve"> به هنگام اذان، صورت خو</w:t>
      </w:r>
      <w:r w:rsidR="00446BB7">
        <w:rPr>
          <w:rStyle w:val="1-Char"/>
          <w:rFonts w:hint="cs"/>
          <w:rtl/>
        </w:rPr>
        <w:t>ی</w:t>
      </w:r>
      <w:r w:rsidR="00437A13" w:rsidRPr="007100A7">
        <w:rPr>
          <w:rStyle w:val="1-Char"/>
          <w:rFonts w:hint="cs"/>
          <w:rtl/>
        </w:rPr>
        <w:t>ش را در صومعه و حجره بچر</w:t>
      </w:r>
      <w:r w:rsidR="00C52A05" w:rsidRPr="007100A7">
        <w:rPr>
          <w:rStyle w:val="1-Char"/>
          <w:rFonts w:hint="cs"/>
          <w:rtl/>
        </w:rPr>
        <w:t>خ</w:t>
      </w:r>
      <w:r w:rsidR="00437A13" w:rsidRPr="007100A7">
        <w:rPr>
          <w:rStyle w:val="1-Char"/>
          <w:rFonts w:hint="cs"/>
          <w:rtl/>
        </w:rPr>
        <w:t>اند. [</w:t>
      </w:r>
      <w:r w:rsidR="00437A13" w:rsidRPr="00FE6406">
        <w:rPr>
          <w:rStyle w:val="9-Char"/>
          <w:rFonts w:eastAsia="Batang" w:hint="cs"/>
          <w:rtl/>
        </w:rPr>
        <w:t>صومعه</w:t>
      </w:r>
      <w:r w:rsidR="00437A13" w:rsidRPr="007100A7">
        <w:rPr>
          <w:rStyle w:val="1-Char"/>
          <w:rFonts w:hint="cs"/>
          <w:rtl/>
        </w:rPr>
        <w:t>: بنا</w:t>
      </w:r>
      <w:r w:rsidR="00446BB7">
        <w:rPr>
          <w:rStyle w:val="1-Char"/>
          <w:rFonts w:hint="cs"/>
          <w:rtl/>
        </w:rPr>
        <w:t>یی</w:t>
      </w:r>
      <w:r w:rsidR="00437A13" w:rsidRPr="007100A7">
        <w:rPr>
          <w:rStyle w:val="1-Char"/>
          <w:rFonts w:hint="cs"/>
          <w:rtl/>
        </w:rPr>
        <w:t xml:space="preserve"> که سر آن</w:t>
      </w:r>
      <w:r w:rsidR="00C17513" w:rsidRPr="007100A7">
        <w:rPr>
          <w:rStyle w:val="1-Char"/>
          <w:rFonts w:hint="cs"/>
          <w:rtl/>
        </w:rPr>
        <w:t>،</w:t>
      </w:r>
      <w:r w:rsidR="00437A13" w:rsidRPr="007100A7">
        <w:rPr>
          <w:rStyle w:val="1-Char"/>
          <w:rFonts w:hint="cs"/>
          <w:rtl/>
        </w:rPr>
        <w:t xml:space="preserve"> به شکل مخروط باشد و غالباً در زمان‌ها</w:t>
      </w:r>
      <w:r w:rsidR="00446BB7">
        <w:rPr>
          <w:rStyle w:val="1-Char"/>
          <w:rFonts w:hint="cs"/>
          <w:rtl/>
        </w:rPr>
        <w:t>ی</w:t>
      </w:r>
      <w:r w:rsidR="00437A13" w:rsidRPr="007100A7">
        <w:rPr>
          <w:rStyle w:val="1-Char"/>
          <w:rFonts w:hint="cs"/>
          <w:rtl/>
        </w:rPr>
        <w:t xml:space="preserve"> گذشته، چن</w:t>
      </w:r>
      <w:r w:rsidR="00446BB7">
        <w:rPr>
          <w:rStyle w:val="1-Char"/>
          <w:rFonts w:hint="cs"/>
          <w:rtl/>
        </w:rPr>
        <w:t>ی</w:t>
      </w:r>
      <w:r w:rsidR="00437A13" w:rsidRPr="007100A7">
        <w:rPr>
          <w:rStyle w:val="1-Char"/>
          <w:rFonts w:hint="cs"/>
          <w:rtl/>
        </w:rPr>
        <w:t>ن بناها</w:t>
      </w:r>
      <w:r w:rsidR="00446BB7">
        <w:rPr>
          <w:rStyle w:val="1-Char"/>
          <w:rFonts w:hint="cs"/>
          <w:rtl/>
        </w:rPr>
        <w:t>یی</w:t>
      </w:r>
      <w:r w:rsidR="00437A13" w:rsidRPr="007100A7">
        <w:rPr>
          <w:rStyle w:val="1-Char"/>
          <w:rFonts w:hint="cs"/>
          <w:rtl/>
        </w:rPr>
        <w:t xml:space="preserve"> برا</w:t>
      </w:r>
      <w:r w:rsidR="00446BB7">
        <w:rPr>
          <w:rStyle w:val="1-Char"/>
          <w:rFonts w:hint="cs"/>
          <w:rtl/>
        </w:rPr>
        <w:t>ی</w:t>
      </w:r>
      <w:r w:rsidR="00437A13" w:rsidRPr="007100A7">
        <w:rPr>
          <w:rStyle w:val="1-Char"/>
          <w:rFonts w:hint="cs"/>
          <w:rtl/>
        </w:rPr>
        <w:t xml:space="preserve"> گفتن اذان، انتخاب م</w:t>
      </w:r>
      <w:r w:rsidR="00446BB7">
        <w:rPr>
          <w:rStyle w:val="1-Char"/>
          <w:rFonts w:hint="cs"/>
          <w:rtl/>
        </w:rPr>
        <w:t>ی</w:t>
      </w:r>
      <w:r w:rsidR="00437A13" w:rsidRPr="007100A7">
        <w:rPr>
          <w:rStyle w:val="1-Char"/>
          <w:rFonts w:hint="cs"/>
          <w:rtl/>
        </w:rPr>
        <w:t>‌شده‌اند.]</w:t>
      </w:r>
    </w:p>
    <w:p w:rsidR="00BB024E" w:rsidRPr="007100A7" w:rsidRDefault="00B24402" w:rsidP="00AF1D25">
      <w:pPr>
        <w:rPr>
          <w:rStyle w:val="1-Char"/>
          <w:rtl/>
        </w:rPr>
      </w:pPr>
      <w:r w:rsidRPr="007100A7">
        <w:rPr>
          <w:rStyle w:val="1-Char"/>
          <w:rFonts w:hint="cs"/>
          <w:rtl/>
        </w:rPr>
        <w:t>*</w:t>
      </w:r>
      <w:r w:rsidR="00BB024E" w:rsidRPr="007100A7">
        <w:rPr>
          <w:rStyle w:val="1-Char"/>
          <w:rFonts w:hint="cs"/>
          <w:rtl/>
        </w:rPr>
        <w:t xml:space="preserve"> در م</w:t>
      </w:r>
      <w:r w:rsidR="00446BB7">
        <w:rPr>
          <w:rStyle w:val="1-Char"/>
          <w:rFonts w:hint="cs"/>
          <w:rtl/>
        </w:rPr>
        <w:t>ی</w:t>
      </w:r>
      <w:r w:rsidR="00BB024E" w:rsidRPr="007100A7">
        <w:rPr>
          <w:rStyle w:val="1-Char"/>
          <w:rFonts w:hint="cs"/>
          <w:rtl/>
        </w:rPr>
        <w:t>ان اذان و اقامه، به اندازه‌ا</w:t>
      </w:r>
      <w:r w:rsidR="00446BB7">
        <w:rPr>
          <w:rStyle w:val="1-Char"/>
          <w:rFonts w:hint="cs"/>
          <w:rtl/>
        </w:rPr>
        <w:t>ی</w:t>
      </w:r>
      <w:r w:rsidR="00BB024E" w:rsidRPr="007100A7">
        <w:rPr>
          <w:rStyle w:val="1-Char"/>
          <w:rFonts w:hint="cs"/>
          <w:rtl/>
        </w:rPr>
        <w:t xml:space="preserve"> فاصله ب</w:t>
      </w:r>
      <w:r w:rsidR="00446BB7">
        <w:rPr>
          <w:rStyle w:val="1-Char"/>
          <w:rFonts w:hint="cs"/>
          <w:rtl/>
        </w:rPr>
        <w:t>ی</w:t>
      </w:r>
      <w:r w:rsidR="00BB024E" w:rsidRPr="007100A7">
        <w:rPr>
          <w:rStyle w:val="1-Char"/>
          <w:rFonts w:hint="cs"/>
          <w:rtl/>
        </w:rPr>
        <w:t>اندازد که اشخاص</w:t>
      </w:r>
      <w:r w:rsidR="00446BB7">
        <w:rPr>
          <w:rStyle w:val="1-Char"/>
          <w:rFonts w:hint="cs"/>
          <w:rtl/>
        </w:rPr>
        <w:t>ی</w:t>
      </w:r>
      <w:r w:rsidR="00BB024E" w:rsidRPr="007100A7">
        <w:rPr>
          <w:rStyle w:val="1-Char"/>
          <w:rFonts w:hint="cs"/>
          <w:rtl/>
        </w:rPr>
        <w:t xml:space="preserve"> که پا</w:t>
      </w:r>
      <w:r w:rsidR="00446BB7">
        <w:rPr>
          <w:rStyle w:val="1-Char"/>
          <w:rFonts w:hint="cs"/>
          <w:rtl/>
        </w:rPr>
        <w:t>ی</w:t>
      </w:r>
      <w:r w:rsidR="00BB024E" w:rsidRPr="007100A7">
        <w:rPr>
          <w:rStyle w:val="1-Char"/>
          <w:rFonts w:hint="cs"/>
          <w:rtl/>
        </w:rPr>
        <w:t>بند به نماز جماعت هستند، بتوانند به نماز حاضر شوند و به جماعت برسند؛ البته در صورت</w:t>
      </w:r>
      <w:r w:rsidR="00446BB7">
        <w:rPr>
          <w:rStyle w:val="1-Char"/>
          <w:rFonts w:hint="cs"/>
          <w:rtl/>
        </w:rPr>
        <w:t>ی</w:t>
      </w:r>
      <w:r w:rsidR="00BB024E" w:rsidRPr="007100A7">
        <w:rPr>
          <w:rStyle w:val="1-Char"/>
          <w:rFonts w:hint="cs"/>
          <w:rtl/>
        </w:rPr>
        <w:t xml:space="preserve"> که وقت</w:t>
      </w:r>
      <w:r w:rsidR="00C17513" w:rsidRPr="007100A7">
        <w:rPr>
          <w:rStyle w:val="1-Char"/>
          <w:rFonts w:hint="cs"/>
          <w:rtl/>
        </w:rPr>
        <w:t>ِ</w:t>
      </w:r>
      <w:r w:rsidR="00BB024E" w:rsidRPr="007100A7">
        <w:rPr>
          <w:rStyle w:val="1-Char"/>
          <w:rFonts w:hint="cs"/>
          <w:rtl/>
        </w:rPr>
        <w:t xml:space="preserve"> مستحب</w:t>
      </w:r>
      <w:r w:rsidR="00C17513" w:rsidRPr="007100A7">
        <w:rPr>
          <w:rStyle w:val="1-Char"/>
          <w:rFonts w:hint="cs"/>
          <w:rtl/>
        </w:rPr>
        <w:t>ِ</w:t>
      </w:r>
      <w:r w:rsidR="00BB024E" w:rsidRPr="007100A7">
        <w:rPr>
          <w:rStyle w:val="1-Char"/>
          <w:rFonts w:hint="cs"/>
          <w:rtl/>
        </w:rPr>
        <w:t xml:space="preserve"> نماز </w:t>
      </w:r>
      <w:r w:rsidR="00C17513" w:rsidRPr="007100A7">
        <w:rPr>
          <w:rStyle w:val="1-Char"/>
          <w:rFonts w:hint="cs"/>
          <w:rtl/>
        </w:rPr>
        <w:t>ر</w:t>
      </w:r>
      <w:r w:rsidR="00BB024E" w:rsidRPr="007100A7">
        <w:rPr>
          <w:rStyle w:val="1-Char"/>
          <w:rFonts w:hint="cs"/>
          <w:rtl/>
        </w:rPr>
        <w:t>ا د</w:t>
      </w:r>
      <w:r w:rsidR="00C17513" w:rsidRPr="007100A7">
        <w:rPr>
          <w:rStyle w:val="1-Char"/>
          <w:rFonts w:hint="cs"/>
          <w:rtl/>
        </w:rPr>
        <w:t>ر</w:t>
      </w:r>
      <w:r w:rsidR="00BB024E" w:rsidRPr="007100A7">
        <w:rPr>
          <w:rStyle w:val="1-Char"/>
          <w:rFonts w:hint="cs"/>
          <w:rtl/>
        </w:rPr>
        <w:t xml:space="preserve"> نظر بگ</w:t>
      </w:r>
      <w:r w:rsidR="00446BB7">
        <w:rPr>
          <w:rStyle w:val="1-Char"/>
          <w:rFonts w:hint="cs"/>
          <w:rtl/>
        </w:rPr>
        <w:t>ی</w:t>
      </w:r>
      <w:r w:rsidR="00BB024E" w:rsidRPr="007100A7">
        <w:rPr>
          <w:rStyle w:val="1-Char"/>
          <w:rFonts w:hint="cs"/>
          <w:rtl/>
        </w:rPr>
        <w:t>رد. [از ا</w:t>
      </w:r>
      <w:r w:rsidR="00446BB7">
        <w:rPr>
          <w:rStyle w:val="1-Char"/>
          <w:rFonts w:hint="cs"/>
          <w:rtl/>
        </w:rPr>
        <w:t>ی</w:t>
      </w:r>
      <w:r w:rsidR="00BB024E" w:rsidRPr="007100A7">
        <w:rPr>
          <w:rStyle w:val="1-Char"/>
          <w:rFonts w:hint="cs"/>
          <w:rtl/>
        </w:rPr>
        <w:t xml:space="preserve">ن رو، اگر </w:t>
      </w:r>
      <w:r w:rsidR="00AF17B9">
        <w:rPr>
          <w:rStyle w:val="1-Char"/>
          <w:rFonts w:hint="cs"/>
          <w:rtl/>
        </w:rPr>
        <w:t>چنان‌چه</w:t>
      </w:r>
      <w:r w:rsidR="00BB024E" w:rsidRPr="007100A7">
        <w:rPr>
          <w:rStyle w:val="1-Char"/>
          <w:rFonts w:hint="cs"/>
          <w:rtl/>
        </w:rPr>
        <w:t xml:space="preserve"> از فوت شدن وقت مستحب نماز م</w:t>
      </w:r>
      <w:r w:rsidR="00446BB7">
        <w:rPr>
          <w:rStyle w:val="1-Char"/>
          <w:rFonts w:hint="cs"/>
          <w:rtl/>
        </w:rPr>
        <w:t>ی</w:t>
      </w:r>
      <w:r w:rsidR="00BB024E" w:rsidRPr="007100A7">
        <w:rPr>
          <w:rStyle w:val="1-Char"/>
          <w:rFonts w:hint="cs"/>
          <w:rtl/>
        </w:rPr>
        <w:t>‌ترس</w:t>
      </w:r>
      <w:r w:rsidR="00446BB7">
        <w:rPr>
          <w:rStyle w:val="1-Char"/>
          <w:rFonts w:hint="cs"/>
          <w:rtl/>
        </w:rPr>
        <w:t>ی</w:t>
      </w:r>
      <w:r w:rsidR="00BB024E" w:rsidRPr="007100A7">
        <w:rPr>
          <w:rStyle w:val="1-Char"/>
          <w:rFonts w:hint="cs"/>
          <w:rtl/>
        </w:rPr>
        <w:t>د، پس نماز را به تأخ</w:t>
      </w:r>
      <w:r w:rsidR="00446BB7">
        <w:rPr>
          <w:rStyle w:val="1-Char"/>
          <w:rFonts w:hint="cs"/>
          <w:rtl/>
        </w:rPr>
        <w:t>ی</w:t>
      </w:r>
      <w:r w:rsidR="00BB024E" w:rsidRPr="007100A7">
        <w:rPr>
          <w:rStyle w:val="1-Char"/>
          <w:rFonts w:hint="cs"/>
          <w:rtl/>
        </w:rPr>
        <w:t>ر ن</w:t>
      </w:r>
      <w:r w:rsidR="00446BB7">
        <w:rPr>
          <w:rStyle w:val="1-Char"/>
          <w:rFonts w:hint="cs"/>
          <w:rtl/>
        </w:rPr>
        <w:t>ی</w:t>
      </w:r>
      <w:r w:rsidR="00BB024E" w:rsidRPr="007100A7">
        <w:rPr>
          <w:rStyle w:val="1-Char"/>
          <w:rFonts w:hint="cs"/>
          <w:rtl/>
        </w:rPr>
        <w:t>اندازد.</w:t>
      </w:r>
    </w:p>
    <w:p w:rsidR="00BB024E" w:rsidRPr="007100A7" w:rsidRDefault="00BB024E" w:rsidP="00AF1D25">
      <w:pPr>
        <w:rPr>
          <w:rStyle w:val="1-Char"/>
          <w:rtl/>
        </w:rPr>
      </w:pPr>
      <w:r w:rsidRPr="007100A7">
        <w:rPr>
          <w:rStyle w:val="1-Char"/>
          <w:rFonts w:hint="cs"/>
          <w:rtl/>
        </w:rPr>
        <w:t>به هر حال، لازم است که ب</w:t>
      </w:r>
      <w:r w:rsidR="00446BB7">
        <w:rPr>
          <w:rStyle w:val="1-Char"/>
          <w:rFonts w:hint="cs"/>
          <w:rtl/>
        </w:rPr>
        <w:t>ی</w:t>
      </w:r>
      <w:r w:rsidRPr="007100A7">
        <w:rPr>
          <w:rStyle w:val="1-Char"/>
          <w:rFonts w:hint="cs"/>
          <w:rtl/>
        </w:rPr>
        <w:t>ن اذان و اقامه به اندازه‌ا</w:t>
      </w:r>
      <w:r w:rsidR="00446BB7">
        <w:rPr>
          <w:rStyle w:val="1-Char"/>
          <w:rFonts w:hint="cs"/>
          <w:rtl/>
        </w:rPr>
        <w:t>ی</w:t>
      </w:r>
      <w:r w:rsidRPr="007100A7">
        <w:rPr>
          <w:rStyle w:val="1-Char"/>
          <w:rFonts w:hint="cs"/>
          <w:rtl/>
        </w:rPr>
        <w:t xml:space="preserve"> که شخص نمازگزار بتواند خود را برا</w:t>
      </w:r>
      <w:r w:rsidR="00446BB7">
        <w:rPr>
          <w:rStyle w:val="1-Char"/>
          <w:rFonts w:hint="cs"/>
          <w:rtl/>
        </w:rPr>
        <w:t>ی</w:t>
      </w:r>
      <w:r w:rsidRPr="007100A7">
        <w:rPr>
          <w:rStyle w:val="1-Char"/>
          <w:rFonts w:hint="cs"/>
          <w:rtl/>
        </w:rPr>
        <w:t xml:space="preserve"> نماز و حضور در آن آماده کند، فاصله وجود داشته باشد؛ چرا که در غ</w:t>
      </w:r>
      <w:r w:rsidR="00446BB7">
        <w:rPr>
          <w:rStyle w:val="1-Char"/>
          <w:rFonts w:hint="cs"/>
          <w:rtl/>
        </w:rPr>
        <w:t>ی</w:t>
      </w:r>
      <w:r w:rsidRPr="007100A7">
        <w:rPr>
          <w:rStyle w:val="1-Char"/>
          <w:rFonts w:hint="cs"/>
          <w:rtl/>
        </w:rPr>
        <w:t>ر ا</w:t>
      </w:r>
      <w:r w:rsidR="00446BB7">
        <w:rPr>
          <w:rStyle w:val="1-Char"/>
          <w:rFonts w:hint="cs"/>
          <w:rtl/>
        </w:rPr>
        <w:t>ی</w:t>
      </w:r>
      <w:r w:rsidRPr="007100A7">
        <w:rPr>
          <w:rStyle w:val="1-Char"/>
          <w:rFonts w:hint="cs"/>
          <w:rtl/>
        </w:rPr>
        <w:t>ن صورت، غرض از گفتن اذان که همان آماده شدن برا</w:t>
      </w:r>
      <w:r w:rsidR="00446BB7">
        <w:rPr>
          <w:rStyle w:val="1-Char"/>
          <w:rFonts w:hint="cs"/>
          <w:rtl/>
        </w:rPr>
        <w:t>ی</w:t>
      </w:r>
      <w:r w:rsidRPr="007100A7">
        <w:rPr>
          <w:rStyle w:val="1-Char"/>
          <w:rFonts w:hint="cs"/>
          <w:rtl/>
        </w:rPr>
        <w:t xml:space="preserve"> نماز است از ب</w:t>
      </w:r>
      <w:r w:rsidR="00446BB7">
        <w:rPr>
          <w:rStyle w:val="1-Char"/>
          <w:rFonts w:hint="cs"/>
          <w:rtl/>
        </w:rPr>
        <w:t>ی</w:t>
      </w:r>
      <w:r w:rsidRPr="007100A7">
        <w:rPr>
          <w:rStyle w:val="1-Char"/>
          <w:rFonts w:hint="cs"/>
          <w:rtl/>
        </w:rPr>
        <w:t>ن م</w:t>
      </w:r>
      <w:r w:rsidR="00446BB7">
        <w:rPr>
          <w:rStyle w:val="1-Char"/>
          <w:rFonts w:hint="cs"/>
          <w:rtl/>
        </w:rPr>
        <w:t>ی</w:t>
      </w:r>
      <w:r w:rsidRPr="007100A7">
        <w:rPr>
          <w:rStyle w:val="1-Char"/>
          <w:rFonts w:hint="cs"/>
          <w:rtl/>
        </w:rPr>
        <w:t>‌رود.</w:t>
      </w:r>
    </w:p>
    <w:p w:rsidR="00BB024E" w:rsidRPr="007100A7" w:rsidRDefault="00BB024E" w:rsidP="00AF1D25">
      <w:pPr>
        <w:rPr>
          <w:rStyle w:val="1-Char"/>
          <w:rtl/>
        </w:rPr>
      </w:pPr>
      <w:r w:rsidRPr="00FE6406">
        <w:rPr>
          <w:rStyle w:val="9-Char"/>
          <w:rFonts w:eastAsia="Batang" w:hint="cs"/>
          <w:rtl/>
        </w:rPr>
        <w:t>ابن بطال</w:t>
      </w:r>
      <w:r w:rsidRPr="007100A7">
        <w:rPr>
          <w:rStyle w:val="1-Char"/>
          <w:rFonts w:hint="cs"/>
          <w:rtl/>
        </w:rPr>
        <w:t xml:space="preserve"> گو</w:t>
      </w:r>
      <w:r w:rsidR="00446BB7">
        <w:rPr>
          <w:rStyle w:val="1-Char"/>
          <w:rFonts w:hint="cs"/>
          <w:rtl/>
        </w:rPr>
        <w:t>ی</w:t>
      </w:r>
      <w:r w:rsidRPr="007100A7">
        <w:rPr>
          <w:rStyle w:val="1-Char"/>
          <w:rFonts w:hint="cs"/>
          <w:rtl/>
        </w:rPr>
        <w:t>د: ه</w:t>
      </w:r>
      <w:r w:rsidR="00446BB7">
        <w:rPr>
          <w:rStyle w:val="1-Char"/>
          <w:rFonts w:hint="cs"/>
          <w:rtl/>
        </w:rPr>
        <w:t>ی</w:t>
      </w:r>
      <w:r w:rsidRPr="007100A7">
        <w:rPr>
          <w:rStyle w:val="1-Char"/>
          <w:rFonts w:hint="cs"/>
          <w:rtl/>
        </w:rPr>
        <w:t>چ حدّ و انداز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مع</w:t>
      </w:r>
      <w:r w:rsidR="00446BB7">
        <w:rPr>
          <w:rStyle w:val="1-Char"/>
          <w:rFonts w:hint="cs"/>
          <w:rtl/>
        </w:rPr>
        <w:t>ی</w:t>
      </w:r>
      <w:r w:rsidRPr="007100A7">
        <w:rPr>
          <w:rStyle w:val="1-Char"/>
          <w:rFonts w:hint="cs"/>
          <w:rtl/>
        </w:rPr>
        <w:t>ن</w:t>
      </w:r>
      <w:r w:rsidR="00446BB7">
        <w:rPr>
          <w:rStyle w:val="1-Char"/>
          <w:rFonts w:hint="cs"/>
          <w:rtl/>
        </w:rPr>
        <w:t>ی</w:t>
      </w:r>
      <w:r w:rsidRPr="007100A7">
        <w:rPr>
          <w:rStyle w:val="1-Char"/>
          <w:rFonts w:hint="cs"/>
          <w:rtl/>
        </w:rPr>
        <w:t xml:space="preserve"> برا</w:t>
      </w:r>
      <w:r w:rsidR="00446BB7">
        <w:rPr>
          <w:rStyle w:val="1-Char"/>
          <w:rFonts w:hint="cs"/>
          <w:rtl/>
        </w:rPr>
        <w:t>ی</w:t>
      </w:r>
      <w:r w:rsidRPr="007100A7">
        <w:rPr>
          <w:rStyle w:val="1-Char"/>
          <w:rFonts w:hint="cs"/>
          <w:rtl/>
        </w:rPr>
        <w:t xml:space="preserve"> ا</w:t>
      </w:r>
      <w:r w:rsidR="00446BB7">
        <w:rPr>
          <w:rStyle w:val="1-Char"/>
          <w:rFonts w:hint="cs"/>
          <w:rtl/>
        </w:rPr>
        <w:t>ی</w:t>
      </w:r>
      <w:r w:rsidRPr="007100A7">
        <w:rPr>
          <w:rStyle w:val="1-Char"/>
          <w:rFonts w:hint="cs"/>
          <w:rtl/>
        </w:rPr>
        <w:t>ن فاصله تع</w:t>
      </w:r>
      <w:r w:rsidR="00446BB7">
        <w:rPr>
          <w:rStyle w:val="1-Char"/>
          <w:rFonts w:hint="cs"/>
          <w:rtl/>
        </w:rPr>
        <w:t>یی</w:t>
      </w:r>
      <w:r w:rsidRPr="007100A7">
        <w:rPr>
          <w:rStyle w:val="1-Char"/>
          <w:rFonts w:hint="cs"/>
          <w:rtl/>
        </w:rPr>
        <w:t>ن نشده است؛ لذا فاصل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ب</w:t>
      </w:r>
      <w:r w:rsidR="00446BB7">
        <w:rPr>
          <w:rStyle w:val="1-Char"/>
          <w:rFonts w:hint="cs"/>
          <w:rtl/>
        </w:rPr>
        <w:t>ی</w:t>
      </w:r>
      <w:r w:rsidRPr="007100A7">
        <w:rPr>
          <w:rStyle w:val="1-Char"/>
          <w:rFonts w:hint="cs"/>
          <w:rtl/>
        </w:rPr>
        <w:t>ن اذان و اقامه، به اندازه‌ا</w:t>
      </w:r>
      <w:r w:rsidR="00446BB7">
        <w:rPr>
          <w:rStyle w:val="1-Char"/>
          <w:rFonts w:hint="cs"/>
          <w:rtl/>
        </w:rPr>
        <w:t>ی</w:t>
      </w:r>
      <w:r w:rsidRPr="007100A7">
        <w:rPr>
          <w:rStyle w:val="1-Char"/>
          <w:rFonts w:hint="cs"/>
          <w:rtl/>
        </w:rPr>
        <w:t xml:space="preserve"> باشد که نمازگزاران بتوانند به جماعت برسند.]</w:t>
      </w:r>
    </w:p>
    <w:p w:rsidR="00BB024E" w:rsidRPr="007100A7" w:rsidRDefault="00B24402" w:rsidP="00AF1D25">
      <w:pPr>
        <w:rPr>
          <w:rStyle w:val="1-Char"/>
          <w:rtl/>
        </w:rPr>
      </w:pPr>
      <w:r w:rsidRPr="007100A7">
        <w:rPr>
          <w:rStyle w:val="1-Char"/>
          <w:rFonts w:hint="cs"/>
          <w:rtl/>
        </w:rPr>
        <w:t>*</w:t>
      </w:r>
      <w:r w:rsidR="00BB024E" w:rsidRPr="007100A7">
        <w:rPr>
          <w:rStyle w:val="1-Char"/>
          <w:rFonts w:hint="cs"/>
          <w:rtl/>
        </w:rPr>
        <w:t xml:space="preserve"> و در نماز مغرب، در م</w:t>
      </w:r>
      <w:r w:rsidR="00446BB7">
        <w:rPr>
          <w:rStyle w:val="1-Char"/>
          <w:rFonts w:hint="cs"/>
          <w:rtl/>
        </w:rPr>
        <w:t>ی</w:t>
      </w:r>
      <w:r w:rsidR="00BB024E" w:rsidRPr="007100A7">
        <w:rPr>
          <w:rStyle w:val="1-Char"/>
          <w:rFonts w:hint="cs"/>
          <w:rtl/>
        </w:rPr>
        <w:t>ان اذان و اقامه، به انداز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00BB024E" w:rsidRPr="007100A7">
        <w:rPr>
          <w:rStyle w:val="1-Char"/>
          <w:rFonts w:hint="cs"/>
          <w:rtl/>
        </w:rPr>
        <w:t>قرائت سه آ</w:t>
      </w:r>
      <w:r w:rsidR="00446BB7">
        <w:rPr>
          <w:rStyle w:val="1-Char"/>
          <w:rFonts w:hint="cs"/>
          <w:rtl/>
        </w:rPr>
        <w:t>ی</w:t>
      </w:r>
      <w:r w:rsidR="00BB024E" w:rsidRPr="007100A7">
        <w:rPr>
          <w:rStyle w:val="1-Char"/>
          <w:rFonts w:hint="cs"/>
          <w:rtl/>
        </w:rPr>
        <w:t>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00BB024E" w:rsidRPr="007100A7">
        <w:rPr>
          <w:rStyle w:val="1-Char"/>
          <w:rFonts w:hint="cs"/>
          <w:rtl/>
        </w:rPr>
        <w:t xml:space="preserve">کوتاه، </w:t>
      </w:r>
      <w:r w:rsidR="00446BB7">
        <w:rPr>
          <w:rStyle w:val="1-Char"/>
          <w:rFonts w:hint="cs"/>
          <w:rtl/>
        </w:rPr>
        <w:t>ی</w:t>
      </w:r>
      <w:r w:rsidR="00BB024E" w:rsidRPr="007100A7">
        <w:rPr>
          <w:rStyle w:val="1-Char"/>
          <w:rFonts w:hint="cs"/>
          <w:rtl/>
        </w:rPr>
        <w:t>ا به انداز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00BB024E" w:rsidRPr="007100A7">
        <w:rPr>
          <w:rStyle w:val="1-Char"/>
          <w:rFonts w:hint="cs"/>
          <w:rtl/>
        </w:rPr>
        <w:t>برداشتن سه قدم، فاصله قرار دهد.</w:t>
      </w:r>
    </w:p>
    <w:p w:rsidR="00BB024E" w:rsidRPr="007100A7" w:rsidRDefault="00BB024E" w:rsidP="00AF1D25">
      <w:pPr>
        <w:rPr>
          <w:rStyle w:val="1-Char"/>
          <w:rtl/>
        </w:rPr>
      </w:pPr>
      <w:r w:rsidRPr="007100A7">
        <w:rPr>
          <w:rStyle w:val="1-Char"/>
          <w:rFonts w:hint="cs"/>
          <w:rtl/>
        </w:rPr>
        <w:t>و اذان گو، پس از اذان، مردم را به سو</w:t>
      </w:r>
      <w:r w:rsidR="00446BB7">
        <w:rPr>
          <w:rStyle w:val="1-Char"/>
          <w:rFonts w:hint="cs"/>
          <w:rtl/>
        </w:rPr>
        <w:t>ی</w:t>
      </w:r>
      <w:r w:rsidRPr="007100A7">
        <w:rPr>
          <w:rStyle w:val="1-Char"/>
          <w:rFonts w:hint="cs"/>
          <w:rtl/>
        </w:rPr>
        <w:t xml:space="preserve"> نماز فراخواند و چن</w:t>
      </w:r>
      <w:r w:rsidR="00446BB7">
        <w:rPr>
          <w:rStyle w:val="1-Char"/>
          <w:rFonts w:hint="cs"/>
          <w:rtl/>
        </w:rPr>
        <w:t>ی</w:t>
      </w:r>
      <w:r w:rsidRPr="007100A7">
        <w:rPr>
          <w:rStyle w:val="1-Char"/>
          <w:rFonts w:hint="cs"/>
          <w:rtl/>
        </w:rPr>
        <w:t>ن بگو</w:t>
      </w:r>
      <w:r w:rsidR="00446BB7">
        <w:rPr>
          <w:rStyle w:val="1-Char"/>
          <w:rFonts w:hint="cs"/>
          <w:rtl/>
        </w:rPr>
        <w:t>ی</w:t>
      </w:r>
      <w:r w:rsidRPr="007100A7">
        <w:rPr>
          <w:rStyle w:val="1-Char"/>
          <w:rFonts w:hint="cs"/>
          <w:rtl/>
        </w:rPr>
        <w:t xml:space="preserve">د: </w:t>
      </w:r>
      <w:r w:rsidRPr="00BE2421">
        <w:rPr>
          <w:rStyle w:val="5-Char"/>
          <w:rFonts w:hint="cs"/>
          <w:rtl/>
        </w:rPr>
        <w:t>«ا</w:t>
      </w:r>
      <w:r w:rsidR="00EF7436" w:rsidRPr="00BE2421">
        <w:rPr>
          <w:rStyle w:val="5-Char"/>
          <w:rFonts w:hint="cs"/>
          <w:rtl/>
        </w:rPr>
        <w:t>َ</w:t>
      </w:r>
      <w:r w:rsidRPr="00BE2421">
        <w:rPr>
          <w:rStyle w:val="5-Char"/>
          <w:rFonts w:hint="cs"/>
          <w:rtl/>
        </w:rPr>
        <w:t>لص</w:t>
      </w:r>
      <w:r w:rsidR="00EF7436" w:rsidRPr="00BE2421">
        <w:rPr>
          <w:rStyle w:val="5-Char"/>
          <w:rFonts w:hint="cs"/>
          <w:rtl/>
        </w:rPr>
        <w:t>َّ</w:t>
      </w:r>
      <w:r w:rsidRPr="00BE2421">
        <w:rPr>
          <w:rStyle w:val="5-Char"/>
          <w:rFonts w:hint="cs"/>
          <w:rtl/>
        </w:rPr>
        <w:t>ل</w:t>
      </w:r>
      <w:r w:rsidR="00EF7436" w:rsidRPr="00BE2421">
        <w:rPr>
          <w:rStyle w:val="5-Char"/>
          <w:rFonts w:hint="cs"/>
          <w:rtl/>
        </w:rPr>
        <w:t>ٰ</w:t>
      </w:r>
      <w:r w:rsidRPr="00BE2421">
        <w:rPr>
          <w:rStyle w:val="5-Char"/>
          <w:rFonts w:hint="cs"/>
          <w:rtl/>
        </w:rPr>
        <w:t>اة</w:t>
      </w:r>
      <w:r w:rsidR="00EF7436" w:rsidRPr="00BE2421">
        <w:rPr>
          <w:rStyle w:val="5-Char"/>
          <w:rFonts w:hint="cs"/>
          <w:rtl/>
        </w:rPr>
        <w:t>ُ</w:t>
      </w:r>
      <w:r w:rsidRPr="00BE2421">
        <w:rPr>
          <w:rStyle w:val="5-Char"/>
          <w:rFonts w:hint="cs"/>
          <w:rtl/>
        </w:rPr>
        <w:t>! ا</w:t>
      </w:r>
      <w:r w:rsidR="00EF7436" w:rsidRPr="00BE2421">
        <w:rPr>
          <w:rStyle w:val="5-Char"/>
          <w:rFonts w:hint="cs"/>
          <w:rtl/>
        </w:rPr>
        <w:t>َ</w:t>
      </w:r>
      <w:r w:rsidRPr="00BE2421">
        <w:rPr>
          <w:rStyle w:val="5-Char"/>
          <w:rFonts w:hint="cs"/>
          <w:rtl/>
        </w:rPr>
        <w:t>لص</w:t>
      </w:r>
      <w:r w:rsidR="00EF7436" w:rsidRPr="00BE2421">
        <w:rPr>
          <w:rStyle w:val="5-Char"/>
          <w:rFonts w:hint="cs"/>
          <w:rtl/>
        </w:rPr>
        <w:t>َّ</w:t>
      </w:r>
      <w:r w:rsidRPr="00BE2421">
        <w:rPr>
          <w:rStyle w:val="5-Char"/>
          <w:rFonts w:hint="cs"/>
          <w:rtl/>
        </w:rPr>
        <w:t>ل</w:t>
      </w:r>
      <w:r w:rsidR="00EF7436" w:rsidRPr="00BE2421">
        <w:rPr>
          <w:rStyle w:val="5-Char"/>
          <w:rFonts w:hint="cs"/>
          <w:rtl/>
        </w:rPr>
        <w:t>ٰ</w:t>
      </w:r>
      <w:r w:rsidRPr="00BE2421">
        <w:rPr>
          <w:rStyle w:val="5-Char"/>
          <w:rFonts w:hint="cs"/>
          <w:rtl/>
        </w:rPr>
        <w:t>اة</w:t>
      </w:r>
      <w:r w:rsidR="00EF7436" w:rsidRPr="00BE2421">
        <w:rPr>
          <w:rStyle w:val="5-Char"/>
          <w:rFonts w:hint="cs"/>
          <w:rtl/>
        </w:rPr>
        <w:t>ُ</w:t>
      </w:r>
      <w:r w:rsidRPr="00BE2421">
        <w:rPr>
          <w:rStyle w:val="5-Char"/>
          <w:rFonts w:hint="cs"/>
          <w:rtl/>
        </w:rPr>
        <w:t xml:space="preserve">! </w:t>
      </w:r>
      <w:r w:rsidR="00C12E54" w:rsidRPr="00BE2421">
        <w:rPr>
          <w:rStyle w:val="5-Char"/>
          <w:rFonts w:hint="cs"/>
          <w:rtl/>
        </w:rPr>
        <w:t>ي</w:t>
      </w:r>
      <w:r w:rsidR="00EF7436" w:rsidRPr="00BE2421">
        <w:rPr>
          <w:rStyle w:val="5-Char"/>
          <w:rFonts w:hint="cs"/>
          <w:rtl/>
        </w:rPr>
        <w:t>ٰ</w:t>
      </w:r>
      <w:r w:rsidRPr="00BE2421">
        <w:rPr>
          <w:rStyle w:val="5-Char"/>
          <w:rFonts w:hint="cs"/>
          <w:rtl/>
        </w:rPr>
        <w:t>ا م</w:t>
      </w:r>
      <w:r w:rsidR="00EF7436" w:rsidRPr="00BE2421">
        <w:rPr>
          <w:rStyle w:val="5-Char"/>
          <w:rFonts w:hint="cs"/>
          <w:rtl/>
        </w:rPr>
        <w:t>ُ</w:t>
      </w:r>
      <w:r w:rsidRPr="00BE2421">
        <w:rPr>
          <w:rStyle w:val="5-Char"/>
          <w:rFonts w:hint="cs"/>
          <w:rtl/>
        </w:rPr>
        <w:t>ص</w:t>
      </w:r>
      <w:r w:rsidR="00EF7436" w:rsidRPr="00BE2421">
        <w:rPr>
          <w:rStyle w:val="5-Char"/>
          <w:rFonts w:hint="cs"/>
          <w:rtl/>
        </w:rPr>
        <w:t>َ</w:t>
      </w:r>
      <w:r w:rsidRPr="00BE2421">
        <w:rPr>
          <w:rStyle w:val="5-Char"/>
          <w:rFonts w:hint="cs"/>
          <w:rtl/>
        </w:rPr>
        <w:t>ل</w:t>
      </w:r>
      <w:r w:rsidR="00EF7436" w:rsidRPr="00BE2421">
        <w:rPr>
          <w:rStyle w:val="5-Char"/>
          <w:rFonts w:hint="cs"/>
          <w:rtl/>
        </w:rPr>
        <w:t>ِ</w:t>
      </w:r>
      <w:r w:rsidRPr="00BE2421">
        <w:rPr>
          <w:rStyle w:val="5-Char"/>
          <w:rFonts w:hint="cs"/>
          <w:rtl/>
        </w:rPr>
        <w:t>ّ</w:t>
      </w:r>
      <w:r w:rsidR="00C12E54" w:rsidRPr="00BE2421">
        <w:rPr>
          <w:rStyle w:val="5-Char"/>
          <w:rFonts w:hint="cs"/>
          <w:rtl/>
        </w:rPr>
        <w:t>ي</w:t>
      </w:r>
      <w:r w:rsidR="00EF7436" w:rsidRPr="00BE2421">
        <w:rPr>
          <w:rStyle w:val="5-Char"/>
          <w:rFonts w:hint="cs"/>
          <w:rtl/>
        </w:rPr>
        <w:t>ْ</w:t>
      </w:r>
      <w:r w:rsidRPr="00BE2421">
        <w:rPr>
          <w:rStyle w:val="5-Char"/>
          <w:rFonts w:hint="cs"/>
          <w:rtl/>
        </w:rPr>
        <w:t>ن</w:t>
      </w:r>
      <w:r w:rsidR="00EF7436" w:rsidRPr="00BE2421">
        <w:rPr>
          <w:rStyle w:val="5-Char"/>
          <w:rFonts w:hint="cs"/>
          <w:rtl/>
        </w:rPr>
        <w:t>َ</w:t>
      </w:r>
      <w:r w:rsidRPr="00BE2421">
        <w:rPr>
          <w:rStyle w:val="5-Char"/>
          <w:rFonts w:hint="cs"/>
          <w:rtl/>
        </w:rPr>
        <w:t>!»</w:t>
      </w:r>
      <w:r w:rsidRPr="007100A7">
        <w:rPr>
          <w:rStyle w:val="1-Char"/>
          <w:rFonts w:hint="cs"/>
          <w:rtl/>
        </w:rPr>
        <w:t xml:space="preserve">؛ </w:t>
      </w:r>
      <w:r w:rsidRPr="00BE2421">
        <w:rPr>
          <w:rStyle w:val="1-Char"/>
          <w:rFonts w:hint="cs"/>
          <w:rtl/>
        </w:rPr>
        <w:t>«ا</w:t>
      </w:r>
      <w:r w:rsidR="00446BB7">
        <w:rPr>
          <w:rStyle w:val="1-Char"/>
          <w:rFonts w:hint="cs"/>
          <w:rtl/>
        </w:rPr>
        <w:t>ی</w:t>
      </w:r>
      <w:r w:rsidRPr="00BE2421">
        <w:rPr>
          <w:rStyle w:val="1-Char"/>
          <w:rFonts w:hint="cs"/>
          <w:rtl/>
        </w:rPr>
        <w:t xml:space="preserve"> نمازگزاران! بشتاب</w:t>
      </w:r>
      <w:r w:rsidR="00446BB7">
        <w:rPr>
          <w:rStyle w:val="1-Char"/>
          <w:rFonts w:hint="cs"/>
          <w:rtl/>
        </w:rPr>
        <w:t>ی</w:t>
      </w:r>
      <w:r w:rsidRPr="00BE2421">
        <w:rPr>
          <w:rStyle w:val="1-Char"/>
          <w:rFonts w:hint="cs"/>
          <w:rtl/>
        </w:rPr>
        <w:t>د به سو</w:t>
      </w:r>
      <w:r w:rsidR="00446BB7">
        <w:rPr>
          <w:rStyle w:val="1-Char"/>
          <w:rFonts w:hint="cs"/>
          <w:rtl/>
        </w:rPr>
        <w:t>ی</w:t>
      </w:r>
      <w:r w:rsidRPr="00BE2421">
        <w:rPr>
          <w:rStyle w:val="1-Char"/>
          <w:rFonts w:hint="cs"/>
          <w:rtl/>
        </w:rPr>
        <w:t xml:space="preserve"> نماز؛ بشتاب</w:t>
      </w:r>
      <w:r w:rsidR="00446BB7">
        <w:rPr>
          <w:rStyle w:val="1-Char"/>
          <w:rFonts w:hint="cs"/>
          <w:rtl/>
        </w:rPr>
        <w:t>ی</w:t>
      </w:r>
      <w:r w:rsidRPr="00BE2421">
        <w:rPr>
          <w:rStyle w:val="1-Char"/>
          <w:rFonts w:hint="cs"/>
          <w:rtl/>
        </w:rPr>
        <w:t>د به سو</w:t>
      </w:r>
      <w:r w:rsidR="00446BB7">
        <w:rPr>
          <w:rStyle w:val="1-Char"/>
          <w:rFonts w:hint="cs"/>
          <w:rtl/>
        </w:rPr>
        <w:t>ی</w:t>
      </w:r>
      <w:r w:rsidRPr="00BE2421">
        <w:rPr>
          <w:rStyle w:val="1-Char"/>
          <w:rFonts w:hint="cs"/>
          <w:rtl/>
        </w:rPr>
        <w:t xml:space="preserve"> نماز»</w:t>
      </w:r>
      <w:r w:rsidRPr="007100A7">
        <w:rPr>
          <w:rStyle w:val="1-Char"/>
          <w:rFonts w:hint="cs"/>
          <w:rtl/>
        </w:rPr>
        <w:t>.</w:t>
      </w:r>
    </w:p>
    <w:p w:rsidR="00BB024E" w:rsidRPr="00FE6406" w:rsidRDefault="00BB024E" w:rsidP="00AF1D25">
      <w:pPr>
        <w:rPr>
          <w:rStyle w:val="9-Char"/>
          <w:rtl/>
        </w:rPr>
      </w:pPr>
      <w:r w:rsidRPr="00FE6406">
        <w:rPr>
          <w:rStyle w:val="9-Char"/>
          <w:rFonts w:hint="cs"/>
          <w:rtl/>
        </w:rPr>
        <w:t>[موارد</w:t>
      </w:r>
      <w:r w:rsidR="00446BB7">
        <w:rPr>
          <w:rStyle w:val="9-Char"/>
          <w:rFonts w:hint="cs"/>
          <w:rtl/>
        </w:rPr>
        <w:t>ی</w:t>
      </w:r>
      <w:r w:rsidRPr="00FE6406">
        <w:rPr>
          <w:rStyle w:val="9-Char"/>
          <w:rFonts w:hint="cs"/>
          <w:rtl/>
        </w:rPr>
        <w:t xml:space="preserve"> که در اذان، مکروه است:]</w:t>
      </w:r>
    </w:p>
    <w:p w:rsidR="00BB024E" w:rsidRPr="00FE6406" w:rsidRDefault="00BB024E" w:rsidP="00AF1D25">
      <w:pPr>
        <w:rPr>
          <w:rStyle w:val="9-Char"/>
          <w:rtl/>
        </w:rPr>
      </w:pPr>
      <w:r w:rsidRPr="00FE6406">
        <w:rPr>
          <w:rStyle w:val="9-Char"/>
          <w:rFonts w:hint="cs"/>
          <w:rtl/>
        </w:rPr>
        <w:t>موارد ز</w:t>
      </w:r>
      <w:r w:rsidR="00446BB7">
        <w:rPr>
          <w:rStyle w:val="9-Char"/>
          <w:rFonts w:hint="cs"/>
          <w:rtl/>
        </w:rPr>
        <w:t>ی</w:t>
      </w:r>
      <w:r w:rsidRPr="00FE6406">
        <w:rPr>
          <w:rStyle w:val="9-Char"/>
          <w:rFonts w:hint="cs"/>
          <w:rtl/>
        </w:rPr>
        <w:t>ر در اذان مکروه است:</w:t>
      </w:r>
    </w:p>
    <w:p w:rsidR="00BB024E" w:rsidRPr="007100A7" w:rsidRDefault="00B24402" w:rsidP="00AF1D25">
      <w:pPr>
        <w:rPr>
          <w:rStyle w:val="1-Char"/>
          <w:rtl/>
        </w:rPr>
      </w:pPr>
      <w:r w:rsidRPr="007100A7">
        <w:rPr>
          <w:rStyle w:val="1-Char"/>
          <w:rFonts w:hint="cs"/>
          <w:rtl/>
        </w:rPr>
        <w:t>*</w:t>
      </w:r>
      <w:r w:rsidR="00BB024E" w:rsidRPr="007100A7">
        <w:rPr>
          <w:rStyle w:val="1-Char"/>
          <w:rFonts w:hint="cs"/>
          <w:rtl/>
        </w:rPr>
        <w:t xml:space="preserve"> اقامه گفتن و اذان دادن شخص ب</w:t>
      </w:r>
      <w:r w:rsidR="00446BB7">
        <w:rPr>
          <w:rStyle w:val="1-Char"/>
          <w:rFonts w:hint="cs"/>
          <w:rtl/>
        </w:rPr>
        <w:t>ی</w:t>
      </w:r>
      <w:r w:rsidR="00BB024E" w:rsidRPr="007100A7">
        <w:rPr>
          <w:rStyle w:val="1-Char"/>
          <w:rFonts w:hint="cs"/>
          <w:rtl/>
        </w:rPr>
        <w:t>‌وضو.</w:t>
      </w:r>
    </w:p>
    <w:p w:rsidR="00BB024E" w:rsidRPr="007100A7" w:rsidRDefault="00B24402" w:rsidP="00AF1D25">
      <w:pPr>
        <w:rPr>
          <w:rStyle w:val="1-Char"/>
          <w:rtl/>
        </w:rPr>
      </w:pPr>
      <w:r w:rsidRPr="007100A7">
        <w:rPr>
          <w:rStyle w:val="1-Char"/>
          <w:rFonts w:hint="cs"/>
          <w:rtl/>
        </w:rPr>
        <w:t>*</w:t>
      </w:r>
      <w:r w:rsidR="00BB024E" w:rsidRPr="007100A7">
        <w:rPr>
          <w:rStyle w:val="1-Char"/>
          <w:rFonts w:hint="cs"/>
          <w:rtl/>
        </w:rPr>
        <w:t xml:space="preserve"> اذان گفتن شخص جنب و ناپاک.</w:t>
      </w:r>
    </w:p>
    <w:p w:rsidR="00BB024E" w:rsidRPr="007100A7" w:rsidRDefault="00B24402" w:rsidP="00AF1D25">
      <w:pPr>
        <w:rPr>
          <w:rStyle w:val="1-Char"/>
          <w:rtl/>
        </w:rPr>
      </w:pPr>
      <w:r w:rsidRPr="007100A7">
        <w:rPr>
          <w:rStyle w:val="1-Char"/>
          <w:rFonts w:hint="cs"/>
          <w:rtl/>
        </w:rPr>
        <w:t>*</w:t>
      </w:r>
      <w:r w:rsidR="00BB024E" w:rsidRPr="007100A7">
        <w:rPr>
          <w:rStyle w:val="1-Char"/>
          <w:rFonts w:hint="cs"/>
          <w:rtl/>
        </w:rPr>
        <w:t xml:space="preserve"> اذان گفتن بچه‌ا</w:t>
      </w:r>
      <w:r w:rsidR="00446BB7">
        <w:rPr>
          <w:rStyle w:val="1-Char"/>
          <w:rFonts w:hint="cs"/>
          <w:rtl/>
        </w:rPr>
        <w:t>ی</w:t>
      </w:r>
      <w:r w:rsidR="00BB024E" w:rsidRPr="007100A7">
        <w:rPr>
          <w:rStyle w:val="1-Char"/>
          <w:rFonts w:hint="cs"/>
          <w:rtl/>
        </w:rPr>
        <w:t xml:space="preserve"> که عاقل و دارا</w:t>
      </w:r>
      <w:r w:rsidR="00446BB7">
        <w:rPr>
          <w:rStyle w:val="1-Char"/>
          <w:rFonts w:hint="cs"/>
          <w:rtl/>
        </w:rPr>
        <w:t>ی</w:t>
      </w:r>
      <w:r w:rsidR="00BB024E" w:rsidRPr="007100A7">
        <w:rPr>
          <w:rStyle w:val="1-Char"/>
          <w:rFonts w:hint="cs"/>
          <w:rtl/>
        </w:rPr>
        <w:t xml:space="preserve"> قدرت تم</w:t>
      </w:r>
      <w:r w:rsidR="00446BB7">
        <w:rPr>
          <w:rStyle w:val="1-Char"/>
          <w:rFonts w:hint="cs"/>
          <w:rtl/>
        </w:rPr>
        <w:t>یی</w:t>
      </w:r>
      <w:r w:rsidR="00BB024E" w:rsidRPr="007100A7">
        <w:rPr>
          <w:rStyle w:val="1-Char"/>
          <w:rFonts w:hint="cs"/>
          <w:rtl/>
        </w:rPr>
        <w:t>ز و تشخ</w:t>
      </w:r>
      <w:r w:rsidR="00446BB7">
        <w:rPr>
          <w:rStyle w:val="1-Char"/>
          <w:rFonts w:hint="cs"/>
          <w:rtl/>
        </w:rPr>
        <w:t>ی</w:t>
      </w:r>
      <w:r w:rsidR="00BB024E" w:rsidRPr="007100A7">
        <w:rPr>
          <w:rStyle w:val="1-Char"/>
          <w:rFonts w:hint="cs"/>
          <w:rtl/>
        </w:rPr>
        <w:t>ص نباشد.</w:t>
      </w:r>
    </w:p>
    <w:p w:rsidR="00BB024E" w:rsidRPr="007100A7" w:rsidRDefault="00B24402" w:rsidP="00AF1D25">
      <w:pPr>
        <w:rPr>
          <w:rStyle w:val="1-Char"/>
          <w:rtl/>
        </w:rPr>
      </w:pPr>
      <w:r w:rsidRPr="007100A7">
        <w:rPr>
          <w:rStyle w:val="1-Char"/>
          <w:rFonts w:hint="cs"/>
          <w:rtl/>
        </w:rPr>
        <w:t>*</w:t>
      </w:r>
      <w:r w:rsidR="00BB024E" w:rsidRPr="007100A7">
        <w:rPr>
          <w:rStyle w:val="1-Char"/>
          <w:rFonts w:hint="cs"/>
          <w:rtl/>
        </w:rPr>
        <w:t xml:space="preserve"> اذان گفتن شخص د</w:t>
      </w:r>
      <w:r w:rsidR="00446BB7">
        <w:rPr>
          <w:rStyle w:val="1-Char"/>
          <w:rFonts w:hint="cs"/>
          <w:rtl/>
        </w:rPr>
        <w:t>ی</w:t>
      </w:r>
      <w:r w:rsidR="00BB024E" w:rsidRPr="007100A7">
        <w:rPr>
          <w:rStyle w:val="1-Char"/>
          <w:rFonts w:hint="cs"/>
          <w:rtl/>
        </w:rPr>
        <w:t>وانه.</w:t>
      </w:r>
    </w:p>
    <w:p w:rsidR="00BB024E" w:rsidRPr="007100A7" w:rsidRDefault="00B24402" w:rsidP="00AF1D25">
      <w:pPr>
        <w:rPr>
          <w:rStyle w:val="1-Char"/>
          <w:rtl/>
        </w:rPr>
      </w:pPr>
      <w:r w:rsidRPr="007100A7">
        <w:rPr>
          <w:rStyle w:val="1-Char"/>
          <w:rFonts w:hint="cs"/>
          <w:rtl/>
        </w:rPr>
        <w:t>*</w:t>
      </w:r>
      <w:r w:rsidR="00BB024E" w:rsidRPr="007100A7">
        <w:rPr>
          <w:rStyle w:val="1-Char"/>
          <w:rFonts w:hint="cs"/>
          <w:rtl/>
        </w:rPr>
        <w:t xml:space="preserve"> اذان گفتن شخص مست.</w:t>
      </w:r>
    </w:p>
    <w:p w:rsidR="00BB024E" w:rsidRPr="007100A7" w:rsidRDefault="00B24402" w:rsidP="00AF1D25">
      <w:pPr>
        <w:rPr>
          <w:rStyle w:val="1-Char"/>
          <w:rtl/>
        </w:rPr>
      </w:pPr>
      <w:r w:rsidRPr="007100A7">
        <w:rPr>
          <w:rStyle w:val="1-Char"/>
          <w:rFonts w:hint="cs"/>
          <w:rtl/>
        </w:rPr>
        <w:t>*</w:t>
      </w:r>
      <w:r w:rsidR="00BB024E" w:rsidRPr="007100A7">
        <w:rPr>
          <w:rStyle w:val="1-Char"/>
          <w:rFonts w:hint="cs"/>
          <w:rtl/>
        </w:rPr>
        <w:t xml:space="preserve"> اذان گفتن زن.</w:t>
      </w:r>
    </w:p>
    <w:p w:rsidR="00BB024E" w:rsidRPr="007100A7" w:rsidRDefault="00B24402" w:rsidP="00AF1D25">
      <w:pPr>
        <w:rPr>
          <w:rStyle w:val="1-Char"/>
          <w:rtl/>
        </w:rPr>
      </w:pPr>
      <w:r w:rsidRPr="007100A7">
        <w:rPr>
          <w:rStyle w:val="1-Char"/>
          <w:rFonts w:hint="cs"/>
          <w:rtl/>
        </w:rPr>
        <w:t>*</w:t>
      </w:r>
      <w:r w:rsidR="00BB024E" w:rsidRPr="007100A7">
        <w:rPr>
          <w:rStyle w:val="1-Char"/>
          <w:rFonts w:hint="cs"/>
          <w:rtl/>
        </w:rPr>
        <w:t xml:space="preserve"> اذان گفتن فرد فاسق [ع</w:t>
      </w:r>
      <w:r w:rsidR="00446BB7">
        <w:rPr>
          <w:rStyle w:val="1-Char"/>
          <w:rFonts w:hint="cs"/>
          <w:rtl/>
        </w:rPr>
        <w:t>ی</w:t>
      </w:r>
      <w:r w:rsidR="00BB024E" w:rsidRPr="007100A7">
        <w:rPr>
          <w:rStyle w:val="1-Char"/>
          <w:rFonts w:hint="cs"/>
          <w:rtl/>
        </w:rPr>
        <w:t>اش؛ اَلوات؛ ب</w:t>
      </w:r>
      <w:r w:rsidR="00446BB7">
        <w:rPr>
          <w:rStyle w:val="1-Char"/>
          <w:rFonts w:hint="cs"/>
          <w:rtl/>
        </w:rPr>
        <w:t>ی</w:t>
      </w:r>
      <w:r w:rsidR="00BB024E" w:rsidRPr="007100A7">
        <w:rPr>
          <w:rStyle w:val="1-Char"/>
          <w:rFonts w:hint="cs"/>
          <w:rtl/>
        </w:rPr>
        <w:t>‌بند و بار؛ هرزه؛ خوشگذران.]</w:t>
      </w:r>
    </w:p>
    <w:p w:rsidR="00BB024E" w:rsidRPr="007100A7" w:rsidRDefault="00B24402" w:rsidP="00AF1D25">
      <w:pPr>
        <w:rPr>
          <w:rStyle w:val="1-Char"/>
          <w:rtl/>
        </w:rPr>
      </w:pPr>
      <w:r w:rsidRPr="007100A7">
        <w:rPr>
          <w:rStyle w:val="1-Char"/>
          <w:rFonts w:hint="cs"/>
          <w:rtl/>
        </w:rPr>
        <w:t>*</w:t>
      </w:r>
      <w:r w:rsidR="00BB024E" w:rsidRPr="007100A7">
        <w:rPr>
          <w:rStyle w:val="1-Char"/>
          <w:rFonts w:hint="cs"/>
          <w:rtl/>
        </w:rPr>
        <w:t xml:space="preserve"> اذان گفتن شخص در حالت نشسته؛ [ز</w:t>
      </w:r>
      <w:r w:rsidR="00446BB7">
        <w:rPr>
          <w:rStyle w:val="1-Char"/>
          <w:rFonts w:hint="cs"/>
          <w:rtl/>
        </w:rPr>
        <w:t>ی</w:t>
      </w:r>
      <w:r w:rsidR="00BB024E" w:rsidRPr="007100A7">
        <w:rPr>
          <w:rStyle w:val="1-Char"/>
          <w:rFonts w:hint="cs"/>
          <w:rtl/>
        </w:rPr>
        <w:t>را اجماع علماء و صاحب‌نظران اسلام</w:t>
      </w:r>
      <w:r w:rsidR="00446BB7">
        <w:rPr>
          <w:rStyle w:val="1-Char"/>
          <w:rFonts w:hint="cs"/>
          <w:rtl/>
        </w:rPr>
        <w:t>ی</w:t>
      </w:r>
      <w:r w:rsidR="00BB024E" w:rsidRPr="007100A7">
        <w:rPr>
          <w:rStyle w:val="1-Char"/>
          <w:rFonts w:hint="cs"/>
          <w:rtl/>
        </w:rPr>
        <w:t xml:space="preserve"> بر آن است که به حالت ا</w:t>
      </w:r>
      <w:r w:rsidR="00446BB7">
        <w:rPr>
          <w:rStyle w:val="1-Char"/>
          <w:rFonts w:hint="cs"/>
          <w:rtl/>
        </w:rPr>
        <w:t>ی</w:t>
      </w:r>
      <w:r w:rsidR="00BB024E" w:rsidRPr="007100A7">
        <w:rPr>
          <w:rStyle w:val="1-Char"/>
          <w:rFonts w:hint="cs"/>
          <w:rtl/>
        </w:rPr>
        <w:t>ستاده اذان گفتن</w:t>
      </w:r>
      <w:r w:rsidR="00EF7436" w:rsidRPr="007100A7">
        <w:rPr>
          <w:rStyle w:val="1-Char"/>
          <w:rFonts w:hint="cs"/>
          <w:rtl/>
        </w:rPr>
        <w:t>،</w:t>
      </w:r>
      <w:r w:rsidR="00BB024E" w:rsidRPr="007100A7">
        <w:rPr>
          <w:rStyle w:val="1-Char"/>
          <w:rFonts w:hint="cs"/>
          <w:rtl/>
        </w:rPr>
        <w:t xml:space="preserve"> سنّت است؛ چون برا</w:t>
      </w:r>
      <w:r w:rsidR="00446BB7">
        <w:rPr>
          <w:rStyle w:val="1-Char"/>
          <w:rFonts w:hint="cs"/>
          <w:rtl/>
        </w:rPr>
        <w:t>ی</w:t>
      </w:r>
      <w:r w:rsidR="00BB024E" w:rsidRPr="007100A7">
        <w:rPr>
          <w:rStyle w:val="1-Char"/>
          <w:rFonts w:hint="cs"/>
          <w:rtl/>
        </w:rPr>
        <w:t xml:space="preserve"> شن</w:t>
      </w:r>
      <w:r w:rsidR="00446BB7">
        <w:rPr>
          <w:rStyle w:val="1-Char"/>
          <w:rFonts w:hint="cs"/>
          <w:rtl/>
        </w:rPr>
        <w:t>ی</w:t>
      </w:r>
      <w:r w:rsidR="00BB024E" w:rsidRPr="007100A7">
        <w:rPr>
          <w:rStyle w:val="1-Char"/>
          <w:rFonts w:hint="cs"/>
          <w:rtl/>
        </w:rPr>
        <w:t>دن و شنواندن، بهتر و رساتر است.]</w:t>
      </w:r>
    </w:p>
    <w:p w:rsidR="00BB024E" w:rsidRPr="007100A7" w:rsidRDefault="00B24402" w:rsidP="00AF1D25">
      <w:pPr>
        <w:rPr>
          <w:rStyle w:val="1-Char"/>
          <w:rtl/>
        </w:rPr>
      </w:pPr>
      <w:r w:rsidRPr="007100A7">
        <w:rPr>
          <w:rStyle w:val="1-Char"/>
          <w:rFonts w:hint="cs"/>
          <w:rtl/>
        </w:rPr>
        <w:t>*</w:t>
      </w:r>
      <w:r w:rsidR="00BB024E" w:rsidRPr="007100A7">
        <w:rPr>
          <w:rStyle w:val="1-Char"/>
          <w:rFonts w:hint="cs"/>
          <w:rtl/>
        </w:rPr>
        <w:t xml:space="preserve"> سخن گفتن در اثنا</w:t>
      </w:r>
      <w:r w:rsidR="00446BB7">
        <w:rPr>
          <w:rStyle w:val="1-Char"/>
          <w:rFonts w:hint="cs"/>
          <w:rtl/>
        </w:rPr>
        <w:t>ی</w:t>
      </w:r>
      <w:r w:rsidR="00BB024E" w:rsidRPr="007100A7">
        <w:rPr>
          <w:rStyle w:val="1-Char"/>
          <w:rFonts w:hint="cs"/>
          <w:rtl/>
        </w:rPr>
        <w:t xml:space="preserve"> اذان و اقامه؛ از ا</w:t>
      </w:r>
      <w:r w:rsidR="00446BB7">
        <w:rPr>
          <w:rStyle w:val="1-Char"/>
          <w:rFonts w:hint="cs"/>
          <w:rtl/>
        </w:rPr>
        <w:t>ی</w:t>
      </w:r>
      <w:r w:rsidR="00BB024E" w:rsidRPr="007100A7">
        <w:rPr>
          <w:rStyle w:val="1-Char"/>
          <w:rFonts w:hint="cs"/>
          <w:rtl/>
        </w:rPr>
        <w:t xml:space="preserve">ن رو، اگر </w:t>
      </w:r>
      <w:r w:rsidR="00AF17B9">
        <w:rPr>
          <w:rStyle w:val="1-Char"/>
          <w:rFonts w:hint="cs"/>
          <w:rtl/>
        </w:rPr>
        <w:t>چنان‌چه</w:t>
      </w:r>
      <w:r w:rsidR="00BB024E" w:rsidRPr="007100A7">
        <w:rPr>
          <w:rStyle w:val="1-Char"/>
          <w:rFonts w:hint="cs"/>
          <w:rtl/>
        </w:rPr>
        <w:t xml:space="preserve"> اذان گو، در اثنا</w:t>
      </w:r>
      <w:r w:rsidR="00446BB7">
        <w:rPr>
          <w:rStyle w:val="1-Char"/>
          <w:rFonts w:hint="cs"/>
          <w:rtl/>
        </w:rPr>
        <w:t>ی</w:t>
      </w:r>
      <w:r w:rsidR="00BB024E" w:rsidRPr="007100A7">
        <w:rPr>
          <w:rStyle w:val="1-Char"/>
          <w:rFonts w:hint="cs"/>
          <w:rtl/>
        </w:rPr>
        <w:t xml:space="preserve"> اذان و اقامه، سخن گفت، برا</w:t>
      </w:r>
      <w:r w:rsidR="00446BB7">
        <w:rPr>
          <w:rStyle w:val="1-Char"/>
          <w:rFonts w:hint="cs"/>
          <w:rtl/>
        </w:rPr>
        <w:t>ی</w:t>
      </w:r>
      <w:r w:rsidR="00BB024E" w:rsidRPr="007100A7">
        <w:rPr>
          <w:rStyle w:val="1-Char"/>
          <w:rFonts w:hint="cs"/>
          <w:rtl/>
        </w:rPr>
        <w:t xml:space="preserve"> و</w:t>
      </w:r>
      <w:r w:rsidR="00446BB7">
        <w:rPr>
          <w:rStyle w:val="1-Char"/>
          <w:rFonts w:hint="cs"/>
          <w:rtl/>
        </w:rPr>
        <w:t>ی</w:t>
      </w:r>
      <w:r w:rsidR="00BB024E" w:rsidRPr="007100A7">
        <w:rPr>
          <w:rStyle w:val="1-Char"/>
          <w:rFonts w:hint="cs"/>
          <w:rtl/>
        </w:rPr>
        <w:t xml:space="preserve"> مستحب است که اذان خو</w:t>
      </w:r>
      <w:r w:rsidR="00446BB7">
        <w:rPr>
          <w:rStyle w:val="1-Char"/>
          <w:rFonts w:hint="cs"/>
          <w:rtl/>
        </w:rPr>
        <w:t>ی</w:t>
      </w:r>
      <w:r w:rsidR="00BB024E" w:rsidRPr="007100A7">
        <w:rPr>
          <w:rStyle w:val="1-Char"/>
          <w:rFonts w:hint="cs"/>
          <w:rtl/>
        </w:rPr>
        <w:t>ش را اعاده نما</w:t>
      </w:r>
      <w:r w:rsidR="00446BB7">
        <w:rPr>
          <w:rStyle w:val="1-Char"/>
          <w:rFonts w:hint="cs"/>
          <w:rtl/>
        </w:rPr>
        <w:t>ی</w:t>
      </w:r>
      <w:r w:rsidR="00BB024E" w:rsidRPr="007100A7">
        <w:rPr>
          <w:rStyle w:val="1-Char"/>
          <w:rFonts w:hint="cs"/>
          <w:rtl/>
        </w:rPr>
        <w:t>د</w:t>
      </w:r>
      <w:r w:rsidR="00EF7436" w:rsidRPr="007100A7">
        <w:rPr>
          <w:rStyle w:val="1-Char"/>
          <w:rFonts w:hint="cs"/>
          <w:rtl/>
        </w:rPr>
        <w:t>؛</w:t>
      </w:r>
      <w:r w:rsidR="00BB024E" w:rsidRPr="007100A7">
        <w:rPr>
          <w:rStyle w:val="1-Char"/>
          <w:rFonts w:hint="cs"/>
          <w:rtl/>
        </w:rPr>
        <w:t xml:space="preserve"> ول</w:t>
      </w:r>
      <w:r w:rsidR="00446BB7">
        <w:rPr>
          <w:rStyle w:val="1-Char"/>
          <w:rFonts w:hint="cs"/>
          <w:rtl/>
        </w:rPr>
        <w:t>ی</w:t>
      </w:r>
      <w:r w:rsidR="00BB024E" w:rsidRPr="007100A7">
        <w:rPr>
          <w:rStyle w:val="1-Char"/>
          <w:rFonts w:hint="cs"/>
          <w:rtl/>
        </w:rPr>
        <w:t xml:space="preserve"> اعاد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00BB024E" w:rsidRPr="007100A7">
        <w:rPr>
          <w:rStyle w:val="1-Char"/>
          <w:rFonts w:hint="cs"/>
          <w:rtl/>
        </w:rPr>
        <w:t>اقامه مستحب نم</w:t>
      </w:r>
      <w:r w:rsidR="00446BB7">
        <w:rPr>
          <w:rStyle w:val="1-Char"/>
          <w:rFonts w:hint="cs"/>
          <w:rtl/>
        </w:rPr>
        <w:t>ی</w:t>
      </w:r>
      <w:r w:rsidR="00BB024E" w:rsidRPr="007100A7">
        <w:rPr>
          <w:rStyle w:val="1-Char"/>
          <w:rFonts w:hint="cs"/>
          <w:rtl/>
        </w:rPr>
        <w:t>‌باشد.</w:t>
      </w:r>
    </w:p>
    <w:p w:rsidR="00BB024E" w:rsidRPr="007100A7" w:rsidRDefault="00B24402" w:rsidP="00AF1D25">
      <w:pPr>
        <w:rPr>
          <w:rStyle w:val="1-Char"/>
          <w:rtl/>
        </w:rPr>
      </w:pPr>
      <w:r w:rsidRPr="007100A7">
        <w:rPr>
          <w:rStyle w:val="1-Char"/>
          <w:rFonts w:hint="cs"/>
          <w:rtl/>
        </w:rPr>
        <w:t>*</w:t>
      </w:r>
      <w:r w:rsidR="00BB024E" w:rsidRPr="007100A7">
        <w:rPr>
          <w:rStyle w:val="1-Char"/>
          <w:rFonts w:hint="cs"/>
          <w:rtl/>
        </w:rPr>
        <w:t xml:space="preserve"> و اذان و اقامه گفتن برا</w:t>
      </w:r>
      <w:r w:rsidR="00446BB7">
        <w:rPr>
          <w:rStyle w:val="1-Char"/>
          <w:rFonts w:hint="cs"/>
          <w:rtl/>
        </w:rPr>
        <w:t>ی</w:t>
      </w:r>
      <w:r w:rsidR="00BB024E" w:rsidRPr="007100A7">
        <w:rPr>
          <w:rStyle w:val="1-Char"/>
          <w:rFonts w:hint="cs"/>
          <w:rtl/>
        </w:rPr>
        <w:t xml:space="preserve"> خواندن نماز ظهر در روز جمعه، آن هم در شهر [</w:t>
      </w:r>
      <w:r w:rsidR="00446BB7">
        <w:rPr>
          <w:rStyle w:val="1-Char"/>
          <w:rFonts w:hint="cs"/>
          <w:rtl/>
        </w:rPr>
        <w:t>ی</w:t>
      </w:r>
      <w:r w:rsidR="00BB024E" w:rsidRPr="007100A7">
        <w:rPr>
          <w:rStyle w:val="1-Char"/>
          <w:rFonts w:hint="cs"/>
          <w:rtl/>
        </w:rPr>
        <w:t xml:space="preserve"> که در آن نماز جمعه بر پا م</w:t>
      </w:r>
      <w:r w:rsidR="00446BB7">
        <w:rPr>
          <w:rStyle w:val="1-Char"/>
          <w:rFonts w:hint="cs"/>
          <w:rtl/>
        </w:rPr>
        <w:t>ی</w:t>
      </w:r>
      <w:r w:rsidR="00BB024E" w:rsidRPr="007100A7">
        <w:rPr>
          <w:rStyle w:val="1-Char"/>
          <w:rFonts w:hint="cs"/>
          <w:rtl/>
        </w:rPr>
        <w:t>‌شود،] مکروه است.</w:t>
      </w:r>
    </w:p>
    <w:p w:rsidR="00BB024E" w:rsidRPr="007100A7" w:rsidRDefault="00BB024E" w:rsidP="00AF1D25">
      <w:pPr>
        <w:rPr>
          <w:rStyle w:val="1-Char"/>
          <w:rtl/>
        </w:rPr>
      </w:pPr>
      <w:r w:rsidRPr="007100A7">
        <w:rPr>
          <w:rStyle w:val="1-Char"/>
          <w:rFonts w:hint="cs"/>
          <w:rtl/>
        </w:rPr>
        <w:t xml:space="preserve">و هرگاه </w:t>
      </w:r>
      <w:r w:rsidR="00446BB7">
        <w:rPr>
          <w:rStyle w:val="1-Char"/>
          <w:rFonts w:hint="cs"/>
          <w:rtl/>
        </w:rPr>
        <w:t>ی</w:t>
      </w:r>
      <w:r w:rsidRPr="007100A7">
        <w:rPr>
          <w:rStyle w:val="1-Char"/>
          <w:rFonts w:hint="cs"/>
          <w:rtl/>
        </w:rPr>
        <w:t>ک نماز از و</w:t>
      </w:r>
      <w:r w:rsidR="00446BB7">
        <w:rPr>
          <w:rStyle w:val="1-Char"/>
          <w:rFonts w:hint="cs"/>
          <w:rtl/>
        </w:rPr>
        <w:t>ی</w:t>
      </w:r>
      <w:r w:rsidRPr="007100A7">
        <w:rPr>
          <w:rStyle w:val="1-Char"/>
          <w:rFonts w:hint="cs"/>
          <w:rtl/>
        </w:rPr>
        <w:t xml:space="preserve"> قضا شد، در آن صورت برا</w:t>
      </w:r>
      <w:r w:rsidR="00446BB7">
        <w:rPr>
          <w:rStyle w:val="1-Char"/>
          <w:rFonts w:hint="cs"/>
          <w:rtl/>
        </w:rPr>
        <w:t>ی</w:t>
      </w:r>
      <w:r w:rsidRPr="007100A7">
        <w:rPr>
          <w:rStyle w:val="1-Char"/>
          <w:rFonts w:hint="cs"/>
          <w:rtl/>
        </w:rPr>
        <w:t xml:space="preserve"> نماز فوت شده، هم اذان بگو</w:t>
      </w:r>
      <w:r w:rsidR="00446BB7">
        <w:rPr>
          <w:rStyle w:val="1-Char"/>
          <w:rFonts w:hint="cs"/>
          <w:rtl/>
        </w:rPr>
        <w:t>ی</w:t>
      </w:r>
      <w:r w:rsidRPr="007100A7">
        <w:rPr>
          <w:rStyle w:val="1-Char"/>
          <w:rFonts w:hint="cs"/>
          <w:rtl/>
        </w:rPr>
        <w:t>د و هم اقامه؛ و همچن</w:t>
      </w:r>
      <w:r w:rsidR="00446BB7">
        <w:rPr>
          <w:rStyle w:val="1-Char"/>
          <w:rFonts w:hint="cs"/>
          <w:rtl/>
        </w:rPr>
        <w:t>ی</w:t>
      </w:r>
      <w:r w:rsidRPr="007100A7">
        <w:rPr>
          <w:rStyle w:val="1-Char"/>
          <w:rFonts w:hint="cs"/>
          <w:rtl/>
        </w:rPr>
        <w:t>ن</w:t>
      </w:r>
      <w:r w:rsidR="00EF7436" w:rsidRPr="007100A7">
        <w:rPr>
          <w:rStyle w:val="1-Char"/>
          <w:rFonts w:hint="cs"/>
          <w:rtl/>
        </w:rPr>
        <w:t>،</w:t>
      </w:r>
      <w:r w:rsidRPr="007100A7">
        <w:rPr>
          <w:rStyle w:val="1-Char"/>
          <w:rFonts w:hint="cs"/>
          <w:rtl/>
        </w:rPr>
        <w:t xml:space="preserve"> هرگاه چند</w:t>
      </w:r>
      <w:r w:rsidR="00446BB7">
        <w:rPr>
          <w:rStyle w:val="1-Char"/>
          <w:rFonts w:hint="cs"/>
          <w:rtl/>
        </w:rPr>
        <w:t>ی</w:t>
      </w:r>
      <w:r w:rsidRPr="007100A7">
        <w:rPr>
          <w:rStyle w:val="1-Char"/>
          <w:rFonts w:hint="cs"/>
          <w:rtl/>
        </w:rPr>
        <w:t>ن نماز از و</w:t>
      </w:r>
      <w:r w:rsidR="00446BB7">
        <w:rPr>
          <w:rStyle w:val="1-Char"/>
          <w:rFonts w:hint="cs"/>
          <w:rtl/>
        </w:rPr>
        <w:t>ی</w:t>
      </w:r>
      <w:r w:rsidRPr="007100A7">
        <w:rPr>
          <w:rStyle w:val="1-Char"/>
          <w:rFonts w:hint="cs"/>
          <w:rtl/>
        </w:rPr>
        <w:t xml:space="preserve"> </w:t>
      </w:r>
      <w:r w:rsidR="001D673B" w:rsidRPr="007100A7">
        <w:rPr>
          <w:rStyle w:val="1-Char"/>
          <w:rFonts w:hint="cs"/>
          <w:rtl/>
        </w:rPr>
        <w:t xml:space="preserve">فوت شد [و خواست تا در </w:t>
      </w:r>
      <w:r w:rsidR="00446BB7">
        <w:rPr>
          <w:rStyle w:val="1-Char"/>
          <w:rFonts w:hint="cs"/>
          <w:rtl/>
        </w:rPr>
        <w:t>ی</w:t>
      </w:r>
      <w:r w:rsidR="001D673B" w:rsidRPr="007100A7">
        <w:rPr>
          <w:rStyle w:val="1-Char"/>
          <w:rFonts w:hint="cs"/>
          <w:rtl/>
        </w:rPr>
        <w:t>ک وقت</w:t>
      </w:r>
      <w:r w:rsidR="00EF7436" w:rsidRPr="007100A7">
        <w:rPr>
          <w:rStyle w:val="1-Char"/>
          <w:rFonts w:hint="cs"/>
          <w:rtl/>
        </w:rPr>
        <w:t>،</w:t>
      </w:r>
      <w:r w:rsidR="001D673B" w:rsidRPr="007100A7">
        <w:rPr>
          <w:rStyle w:val="1-Char"/>
          <w:rFonts w:hint="cs"/>
          <w:rtl/>
        </w:rPr>
        <w:t xml:space="preserve"> همه را قضا ب</w:t>
      </w:r>
      <w:r w:rsidR="00446BB7">
        <w:rPr>
          <w:rStyle w:val="1-Char"/>
          <w:rFonts w:hint="cs"/>
          <w:rtl/>
        </w:rPr>
        <w:t>ی</w:t>
      </w:r>
      <w:r w:rsidR="001D673B" w:rsidRPr="007100A7">
        <w:rPr>
          <w:rStyle w:val="1-Char"/>
          <w:rFonts w:hint="cs"/>
          <w:rtl/>
        </w:rPr>
        <w:t>اورد،] در آن صورت</w:t>
      </w:r>
      <w:r w:rsidR="00EF7436" w:rsidRPr="007100A7">
        <w:rPr>
          <w:rStyle w:val="1-Char"/>
          <w:rFonts w:hint="cs"/>
          <w:rtl/>
        </w:rPr>
        <w:t>،</w:t>
      </w:r>
      <w:r w:rsidR="001D673B" w:rsidRPr="007100A7">
        <w:rPr>
          <w:rStyle w:val="1-Char"/>
          <w:rFonts w:hint="cs"/>
          <w:rtl/>
        </w:rPr>
        <w:t xml:space="preserve"> برا</w:t>
      </w:r>
      <w:r w:rsidR="00446BB7">
        <w:rPr>
          <w:rStyle w:val="1-Char"/>
          <w:rFonts w:hint="cs"/>
          <w:rtl/>
        </w:rPr>
        <w:t>ی</w:t>
      </w:r>
      <w:r w:rsidR="001D673B" w:rsidRPr="007100A7">
        <w:rPr>
          <w:rStyle w:val="1-Char"/>
          <w:rFonts w:hint="cs"/>
          <w:rtl/>
        </w:rPr>
        <w:t xml:space="preserve"> نخست</w:t>
      </w:r>
      <w:r w:rsidR="00446BB7">
        <w:rPr>
          <w:rStyle w:val="1-Char"/>
          <w:rFonts w:hint="cs"/>
          <w:rtl/>
        </w:rPr>
        <w:t>ی</w:t>
      </w:r>
      <w:r w:rsidR="001D673B" w:rsidRPr="007100A7">
        <w:rPr>
          <w:rStyle w:val="1-Char"/>
          <w:rFonts w:hint="cs"/>
          <w:rtl/>
        </w:rPr>
        <w:t>ن نماز فوت</w:t>
      </w:r>
      <w:r w:rsidR="00446BB7">
        <w:rPr>
          <w:rStyle w:val="1-Char"/>
          <w:rFonts w:hint="cs"/>
          <w:rtl/>
        </w:rPr>
        <w:t>ی</w:t>
      </w:r>
      <w:r w:rsidR="001D673B" w:rsidRPr="007100A7">
        <w:rPr>
          <w:rStyle w:val="1-Char"/>
          <w:rFonts w:hint="cs"/>
          <w:rtl/>
        </w:rPr>
        <w:t>، هم اذان بگو</w:t>
      </w:r>
      <w:r w:rsidR="00446BB7">
        <w:rPr>
          <w:rStyle w:val="1-Char"/>
          <w:rFonts w:hint="cs"/>
          <w:rtl/>
        </w:rPr>
        <w:t>ی</w:t>
      </w:r>
      <w:r w:rsidR="001D673B" w:rsidRPr="007100A7">
        <w:rPr>
          <w:rStyle w:val="1-Char"/>
          <w:rFonts w:hint="cs"/>
          <w:rtl/>
        </w:rPr>
        <w:t>د و هم اقامه؛ [و در مورد د</w:t>
      </w:r>
      <w:r w:rsidR="00446BB7">
        <w:rPr>
          <w:rStyle w:val="1-Char"/>
          <w:rFonts w:hint="cs"/>
          <w:rtl/>
        </w:rPr>
        <w:t>ی</w:t>
      </w:r>
      <w:r w:rsidR="001D673B" w:rsidRPr="007100A7">
        <w:rPr>
          <w:rStyle w:val="1-Char"/>
          <w:rFonts w:hint="cs"/>
          <w:rtl/>
        </w:rPr>
        <w:t>گر نمازها</w:t>
      </w:r>
      <w:r w:rsidR="00446BB7">
        <w:rPr>
          <w:rStyle w:val="1-Char"/>
          <w:rFonts w:hint="cs"/>
          <w:rtl/>
        </w:rPr>
        <w:t>ی</w:t>
      </w:r>
      <w:r w:rsidR="001D673B" w:rsidRPr="007100A7">
        <w:rPr>
          <w:rStyle w:val="1-Char"/>
          <w:rFonts w:hint="cs"/>
          <w:rtl/>
        </w:rPr>
        <w:t xml:space="preserve"> فوت</w:t>
      </w:r>
      <w:r w:rsidR="00446BB7">
        <w:rPr>
          <w:rStyle w:val="1-Char"/>
          <w:rFonts w:hint="cs"/>
          <w:rtl/>
        </w:rPr>
        <w:t>ی</w:t>
      </w:r>
      <w:r w:rsidR="001D673B" w:rsidRPr="007100A7">
        <w:rPr>
          <w:rStyle w:val="1-Char"/>
          <w:rFonts w:hint="cs"/>
          <w:rtl/>
        </w:rPr>
        <w:t xml:space="preserve">، </w:t>
      </w:r>
      <w:r w:rsidR="00EF7436" w:rsidRPr="007100A7">
        <w:rPr>
          <w:rStyle w:val="1-Char"/>
          <w:rFonts w:hint="cs"/>
          <w:rtl/>
        </w:rPr>
        <w:t>آ</w:t>
      </w:r>
      <w:r w:rsidR="001D673B" w:rsidRPr="007100A7">
        <w:rPr>
          <w:rStyle w:val="1-Char"/>
          <w:rFonts w:hint="cs"/>
          <w:rtl/>
        </w:rPr>
        <w:t>زاد و مختار است؛ ا</w:t>
      </w:r>
      <w:r w:rsidR="00446BB7">
        <w:rPr>
          <w:rStyle w:val="1-Char"/>
          <w:rFonts w:hint="cs"/>
          <w:rtl/>
        </w:rPr>
        <w:t>ی</w:t>
      </w:r>
      <w:r w:rsidR="001D673B" w:rsidRPr="007100A7">
        <w:rPr>
          <w:rStyle w:val="1-Char"/>
          <w:rFonts w:hint="cs"/>
          <w:rtl/>
        </w:rPr>
        <w:t>ن طور که اگر خواست</w:t>
      </w:r>
      <w:r w:rsidR="00EF7436" w:rsidRPr="007100A7">
        <w:rPr>
          <w:rStyle w:val="1-Char"/>
          <w:rFonts w:hint="cs"/>
          <w:rtl/>
        </w:rPr>
        <w:t>،</w:t>
      </w:r>
      <w:r w:rsidR="001D673B" w:rsidRPr="007100A7">
        <w:rPr>
          <w:rStyle w:val="1-Char"/>
          <w:rFonts w:hint="cs"/>
          <w:rtl/>
        </w:rPr>
        <w:t xml:space="preserve"> م</w:t>
      </w:r>
      <w:r w:rsidR="00446BB7">
        <w:rPr>
          <w:rStyle w:val="1-Char"/>
          <w:rFonts w:hint="cs"/>
          <w:rtl/>
        </w:rPr>
        <w:t>ی</w:t>
      </w:r>
      <w:r w:rsidR="001D673B" w:rsidRPr="007100A7">
        <w:rPr>
          <w:rStyle w:val="1-Char"/>
          <w:rFonts w:hint="cs"/>
          <w:rtl/>
        </w:rPr>
        <w:t>‌تواند برا</w:t>
      </w:r>
      <w:r w:rsidR="00446BB7">
        <w:rPr>
          <w:rStyle w:val="1-Char"/>
          <w:rFonts w:hint="cs"/>
          <w:rtl/>
        </w:rPr>
        <w:t>ی</w:t>
      </w:r>
      <w:r w:rsidR="001D673B" w:rsidRPr="007100A7">
        <w:rPr>
          <w:rStyle w:val="1-Char"/>
          <w:rFonts w:hint="cs"/>
          <w:rtl/>
        </w:rPr>
        <w:t xml:space="preserve"> هر نماز، اذان و اقامه بگو</w:t>
      </w:r>
      <w:r w:rsidR="00446BB7">
        <w:rPr>
          <w:rStyle w:val="1-Char"/>
          <w:rFonts w:hint="cs"/>
          <w:rtl/>
        </w:rPr>
        <w:t>ی</w:t>
      </w:r>
      <w:r w:rsidR="001D673B" w:rsidRPr="007100A7">
        <w:rPr>
          <w:rStyle w:val="1-Char"/>
          <w:rFonts w:hint="cs"/>
          <w:rtl/>
        </w:rPr>
        <w:t>د؛ و اگر هم خواست م</w:t>
      </w:r>
      <w:r w:rsidR="00446BB7">
        <w:rPr>
          <w:rStyle w:val="1-Char"/>
          <w:rFonts w:hint="cs"/>
          <w:rtl/>
        </w:rPr>
        <w:t>ی</w:t>
      </w:r>
      <w:r w:rsidR="001D673B" w:rsidRPr="007100A7">
        <w:rPr>
          <w:rStyle w:val="1-Char"/>
          <w:rFonts w:hint="cs"/>
          <w:rtl/>
        </w:rPr>
        <w:t>‌تواند تنها به گفتن اقامه، اکتفا نما</w:t>
      </w:r>
      <w:r w:rsidR="00446BB7">
        <w:rPr>
          <w:rStyle w:val="1-Char"/>
          <w:rFonts w:hint="cs"/>
          <w:rtl/>
        </w:rPr>
        <w:t>ی</w:t>
      </w:r>
      <w:r w:rsidR="001D673B" w:rsidRPr="007100A7">
        <w:rPr>
          <w:rStyle w:val="1-Char"/>
          <w:rFonts w:hint="cs"/>
          <w:rtl/>
        </w:rPr>
        <w:t>د.]</w:t>
      </w:r>
    </w:p>
    <w:p w:rsidR="0002510B" w:rsidRPr="007100A7" w:rsidRDefault="003426C6" w:rsidP="00AF1D25">
      <w:pPr>
        <w:rPr>
          <w:rStyle w:val="1-Char"/>
          <w:rtl/>
        </w:rPr>
      </w:pPr>
      <w:r w:rsidRPr="007100A7">
        <w:rPr>
          <w:rStyle w:val="1-Char"/>
          <w:rFonts w:hint="cs"/>
          <w:rtl/>
        </w:rPr>
        <w:t>بنابرا</w:t>
      </w:r>
      <w:r w:rsidR="00446BB7">
        <w:rPr>
          <w:rStyle w:val="1-Char"/>
          <w:rFonts w:hint="cs"/>
          <w:rtl/>
        </w:rPr>
        <w:t>ی</w:t>
      </w:r>
      <w:r w:rsidRPr="007100A7">
        <w:rPr>
          <w:rStyle w:val="1-Char"/>
          <w:rFonts w:hint="cs"/>
          <w:rtl/>
        </w:rPr>
        <w:t>ن، هرگاه مجلس قضا آور</w:t>
      </w:r>
      <w:r w:rsidR="0083020E" w:rsidRPr="007100A7">
        <w:rPr>
          <w:rStyle w:val="1-Char"/>
          <w:rFonts w:hint="cs"/>
          <w:rtl/>
        </w:rPr>
        <w:t>د</w:t>
      </w:r>
      <w:r w:rsidRPr="007100A7">
        <w:rPr>
          <w:rStyle w:val="1-Char"/>
          <w:rFonts w:hint="cs"/>
          <w:rtl/>
        </w:rPr>
        <w:t>ن</w:t>
      </w:r>
      <w:r w:rsidR="00EF7436" w:rsidRPr="007100A7">
        <w:rPr>
          <w:rStyle w:val="1-Char"/>
          <w:rFonts w:hint="cs"/>
          <w:rtl/>
        </w:rPr>
        <w:t>ِ</w:t>
      </w:r>
      <w:r w:rsidRPr="007100A7">
        <w:rPr>
          <w:rStyle w:val="1-Char"/>
          <w:rFonts w:hint="cs"/>
          <w:rtl/>
        </w:rPr>
        <w:t xml:space="preserve"> هم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نمازها</w:t>
      </w:r>
      <w:r w:rsidR="00446BB7">
        <w:rPr>
          <w:rStyle w:val="1-Char"/>
          <w:rFonts w:hint="cs"/>
          <w:rtl/>
        </w:rPr>
        <w:t>ی</w:t>
      </w:r>
      <w:r w:rsidRPr="007100A7">
        <w:rPr>
          <w:rStyle w:val="1-Char"/>
          <w:rFonts w:hint="cs"/>
          <w:rtl/>
        </w:rPr>
        <w:t xml:space="preserve"> فوت</w:t>
      </w:r>
      <w:r w:rsidR="00446BB7">
        <w:rPr>
          <w:rStyle w:val="1-Char"/>
          <w:rFonts w:hint="cs"/>
          <w:rtl/>
        </w:rPr>
        <w:t>ی</w:t>
      </w:r>
      <w:r w:rsidRPr="007100A7">
        <w:rPr>
          <w:rStyle w:val="1-Char"/>
          <w:rFonts w:hint="cs"/>
          <w:rtl/>
        </w:rPr>
        <w:t>، متّحد باش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همه را در </w:t>
      </w:r>
      <w:r w:rsidR="00446BB7">
        <w:rPr>
          <w:rStyle w:val="1-Char"/>
          <w:rFonts w:hint="cs"/>
          <w:rtl/>
        </w:rPr>
        <w:t>ی</w:t>
      </w:r>
      <w:r w:rsidRPr="007100A7">
        <w:rPr>
          <w:rStyle w:val="1-Char"/>
          <w:rFonts w:hint="cs"/>
          <w:rtl/>
        </w:rPr>
        <w:t>ک وقت قضا ب</w:t>
      </w:r>
      <w:r w:rsidR="00446BB7">
        <w:rPr>
          <w:rStyle w:val="1-Char"/>
          <w:rFonts w:hint="cs"/>
          <w:rtl/>
        </w:rPr>
        <w:t>ی</w:t>
      </w:r>
      <w:r w:rsidRPr="007100A7">
        <w:rPr>
          <w:rStyle w:val="1-Char"/>
          <w:rFonts w:hint="cs"/>
          <w:rtl/>
        </w:rPr>
        <w:t>اورد؛ و برا</w:t>
      </w:r>
      <w:r w:rsidR="00446BB7">
        <w:rPr>
          <w:rStyle w:val="1-Char"/>
          <w:rFonts w:hint="cs"/>
          <w:rtl/>
        </w:rPr>
        <w:t>ی</w:t>
      </w:r>
      <w:r w:rsidRPr="007100A7">
        <w:rPr>
          <w:rStyle w:val="1-Char"/>
          <w:rFonts w:hint="cs"/>
          <w:rtl/>
        </w:rPr>
        <w:t xml:space="preserve"> نخست</w:t>
      </w:r>
      <w:r w:rsidR="00446BB7">
        <w:rPr>
          <w:rStyle w:val="1-Char"/>
          <w:rFonts w:hint="cs"/>
          <w:rtl/>
        </w:rPr>
        <w:t>ی</w:t>
      </w:r>
      <w:r w:rsidRPr="007100A7">
        <w:rPr>
          <w:rStyle w:val="1-Char"/>
          <w:rFonts w:hint="cs"/>
          <w:rtl/>
        </w:rPr>
        <w:t>ن نماز فوت</w:t>
      </w:r>
      <w:r w:rsidR="00446BB7">
        <w:rPr>
          <w:rStyle w:val="1-Char"/>
          <w:rFonts w:hint="cs"/>
          <w:rtl/>
        </w:rPr>
        <w:t>ی</w:t>
      </w:r>
      <w:r w:rsidRPr="007100A7">
        <w:rPr>
          <w:rStyle w:val="1-Char"/>
          <w:rFonts w:hint="cs"/>
          <w:rtl/>
        </w:rPr>
        <w:t>، هم اذان بگو</w:t>
      </w:r>
      <w:r w:rsidR="00446BB7">
        <w:rPr>
          <w:rStyle w:val="1-Char"/>
          <w:rFonts w:hint="cs"/>
          <w:rtl/>
        </w:rPr>
        <w:t>ی</w:t>
      </w:r>
      <w:r w:rsidRPr="007100A7">
        <w:rPr>
          <w:rStyle w:val="1-Char"/>
          <w:rFonts w:hint="cs"/>
          <w:rtl/>
        </w:rPr>
        <w:t xml:space="preserve">د و هم اقامه؛ در آن صورت] </w:t>
      </w:r>
      <w:r w:rsidR="000D089A" w:rsidRPr="007100A7">
        <w:rPr>
          <w:rStyle w:val="1-Char"/>
          <w:rFonts w:hint="cs"/>
          <w:rtl/>
        </w:rPr>
        <w:t>مکروه است که برا</w:t>
      </w:r>
      <w:r w:rsidR="00446BB7">
        <w:rPr>
          <w:rStyle w:val="1-Char"/>
          <w:rFonts w:hint="cs"/>
          <w:rtl/>
        </w:rPr>
        <w:t>ی</w:t>
      </w:r>
      <w:r w:rsidR="000D089A" w:rsidRPr="007100A7">
        <w:rPr>
          <w:rStyle w:val="1-Char"/>
          <w:rFonts w:hint="cs"/>
          <w:rtl/>
        </w:rPr>
        <w:t xml:space="preserve"> د</w:t>
      </w:r>
      <w:r w:rsidR="00446BB7">
        <w:rPr>
          <w:rStyle w:val="1-Char"/>
          <w:rFonts w:hint="cs"/>
          <w:rtl/>
        </w:rPr>
        <w:t>ی</w:t>
      </w:r>
      <w:r w:rsidR="000D089A" w:rsidRPr="007100A7">
        <w:rPr>
          <w:rStyle w:val="1-Char"/>
          <w:rFonts w:hint="cs"/>
          <w:rtl/>
        </w:rPr>
        <w:t>گر نمازها</w:t>
      </w:r>
      <w:r w:rsidR="00446BB7">
        <w:rPr>
          <w:rStyle w:val="1-Char"/>
          <w:rFonts w:hint="cs"/>
          <w:rtl/>
        </w:rPr>
        <w:t>ی</w:t>
      </w:r>
      <w:r w:rsidR="000D089A" w:rsidRPr="007100A7">
        <w:rPr>
          <w:rStyle w:val="1-Char"/>
          <w:rFonts w:hint="cs"/>
          <w:rtl/>
        </w:rPr>
        <w:t xml:space="preserve"> فوت</w:t>
      </w:r>
      <w:r w:rsidR="00446BB7">
        <w:rPr>
          <w:rStyle w:val="1-Char"/>
          <w:rFonts w:hint="cs"/>
          <w:rtl/>
        </w:rPr>
        <w:t>ی</w:t>
      </w:r>
      <w:r w:rsidR="000D089A" w:rsidRPr="007100A7">
        <w:rPr>
          <w:rStyle w:val="1-Char"/>
          <w:rFonts w:hint="cs"/>
          <w:rtl/>
        </w:rPr>
        <w:t>، اذان بگو</w:t>
      </w:r>
      <w:r w:rsidR="00446BB7">
        <w:rPr>
          <w:rStyle w:val="1-Char"/>
          <w:rFonts w:hint="cs"/>
          <w:rtl/>
        </w:rPr>
        <w:t>ی</w:t>
      </w:r>
      <w:r w:rsidR="000D089A" w:rsidRPr="007100A7">
        <w:rPr>
          <w:rStyle w:val="1-Char"/>
          <w:rFonts w:hint="cs"/>
          <w:rtl/>
        </w:rPr>
        <w:t>د و اقامه را ترک نما</w:t>
      </w:r>
      <w:r w:rsidR="00446BB7">
        <w:rPr>
          <w:rStyle w:val="1-Char"/>
          <w:rFonts w:hint="cs"/>
          <w:rtl/>
        </w:rPr>
        <w:t>ی</w:t>
      </w:r>
      <w:r w:rsidR="000D089A" w:rsidRPr="007100A7">
        <w:rPr>
          <w:rStyle w:val="1-Char"/>
          <w:rFonts w:hint="cs"/>
          <w:rtl/>
        </w:rPr>
        <w:t>د.</w:t>
      </w:r>
    </w:p>
    <w:p w:rsidR="000D089A" w:rsidRPr="007100A7" w:rsidRDefault="000D089A" w:rsidP="00AC1450">
      <w:pPr>
        <w:rPr>
          <w:rStyle w:val="1-Char"/>
          <w:rtl/>
        </w:rPr>
      </w:pPr>
      <w:r w:rsidRPr="007100A7">
        <w:rPr>
          <w:rStyle w:val="1-Char"/>
          <w:rFonts w:hint="cs"/>
          <w:rtl/>
        </w:rPr>
        <w:t>و هرگاه کس</w:t>
      </w:r>
      <w:r w:rsidR="00446BB7">
        <w:rPr>
          <w:rStyle w:val="1-Char"/>
          <w:rFonts w:hint="cs"/>
          <w:rtl/>
        </w:rPr>
        <w:t>ی</w:t>
      </w:r>
      <w:r w:rsidRPr="007100A7">
        <w:rPr>
          <w:rStyle w:val="1-Char"/>
          <w:rFonts w:hint="cs"/>
          <w:rtl/>
        </w:rPr>
        <w:t xml:space="preserve"> صدا</w:t>
      </w:r>
      <w:r w:rsidR="00446BB7">
        <w:rPr>
          <w:rStyle w:val="1-Char"/>
          <w:rFonts w:hint="cs"/>
          <w:rtl/>
        </w:rPr>
        <w:t>ی</w:t>
      </w:r>
      <w:r w:rsidRPr="007100A7">
        <w:rPr>
          <w:rStyle w:val="1-Char"/>
          <w:rFonts w:hint="cs"/>
          <w:rtl/>
        </w:rPr>
        <w:t xml:space="preserve"> اذان مسنو</w:t>
      </w:r>
      <w:r w:rsidR="00527162" w:rsidRPr="007100A7">
        <w:rPr>
          <w:rStyle w:val="1-Char"/>
          <w:rFonts w:hint="cs"/>
          <w:rtl/>
        </w:rPr>
        <w:t>ن</w:t>
      </w:r>
      <w:r w:rsidRPr="007100A7">
        <w:rPr>
          <w:rStyle w:val="1-Char"/>
          <w:rFonts w:hint="cs"/>
          <w:rtl/>
        </w:rPr>
        <w:t xml:space="preserve"> را از اذان‌گو شن</w:t>
      </w:r>
      <w:r w:rsidR="00446BB7">
        <w:rPr>
          <w:rStyle w:val="1-Char"/>
          <w:rFonts w:hint="cs"/>
          <w:rtl/>
        </w:rPr>
        <w:t>ی</w:t>
      </w:r>
      <w:r w:rsidRPr="007100A7">
        <w:rPr>
          <w:rStyle w:val="1-Char"/>
          <w:rFonts w:hint="cs"/>
          <w:rtl/>
        </w:rPr>
        <w:t>د، [در آن صورت</w:t>
      </w:r>
      <w:r w:rsidR="00527162" w:rsidRPr="007100A7">
        <w:rPr>
          <w:rStyle w:val="1-Char"/>
          <w:rFonts w:hint="cs"/>
          <w:rtl/>
        </w:rPr>
        <w:t>،</w:t>
      </w:r>
      <w:r w:rsidRPr="007100A7">
        <w:rPr>
          <w:rStyle w:val="1-Char"/>
          <w:rFonts w:hint="cs"/>
          <w:rtl/>
        </w:rPr>
        <w:t xml:space="preserve"> برا</w:t>
      </w:r>
      <w:r w:rsidR="00446BB7">
        <w:rPr>
          <w:rStyle w:val="1-Char"/>
          <w:rFonts w:hint="cs"/>
          <w:rtl/>
        </w:rPr>
        <w:t>ی</w:t>
      </w:r>
      <w:r w:rsidRPr="007100A7">
        <w:rPr>
          <w:rStyle w:val="1-Char"/>
          <w:rFonts w:hint="cs"/>
          <w:rtl/>
        </w:rPr>
        <w:t>ش مستحب است که] از کارها و مشغله‌ها</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دست بشو</w:t>
      </w:r>
      <w:r w:rsidR="00446BB7">
        <w:rPr>
          <w:rStyle w:val="1-Char"/>
          <w:rFonts w:hint="cs"/>
          <w:rtl/>
        </w:rPr>
        <w:t>ی</w:t>
      </w:r>
      <w:r w:rsidRPr="007100A7">
        <w:rPr>
          <w:rStyle w:val="1-Char"/>
          <w:rFonts w:hint="cs"/>
          <w:rtl/>
        </w:rPr>
        <w:t>د و آنچه را که مؤذن م</w:t>
      </w:r>
      <w:r w:rsidR="00446BB7">
        <w:rPr>
          <w:rStyle w:val="1-Char"/>
          <w:rFonts w:hint="cs"/>
          <w:rtl/>
        </w:rPr>
        <w:t>ی</w:t>
      </w:r>
      <w:r w:rsidRPr="007100A7">
        <w:rPr>
          <w:rStyle w:val="1-Char"/>
          <w:rFonts w:hint="cs"/>
          <w:rtl/>
        </w:rPr>
        <w:t>‌گو</w:t>
      </w:r>
      <w:r w:rsidR="00446BB7">
        <w:rPr>
          <w:rStyle w:val="1-Char"/>
          <w:rFonts w:hint="cs"/>
          <w:rtl/>
        </w:rPr>
        <w:t>ی</w:t>
      </w:r>
      <w:r w:rsidRPr="007100A7">
        <w:rPr>
          <w:rStyle w:val="1-Char"/>
          <w:rFonts w:hint="cs"/>
          <w:rtl/>
        </w:rPr>
        <w:t>د، تکرار نما</w:t>
      </w:r>
      <w:r w:rsidR="00446BB7">
        <w:rPr>
          <w:rStyle w:val="1-Char"/>
          <w:rFonts w:hint="cs"/>
          <w:rtl/>
        </w:rPr>
        <w:t>ی</w:t>
      </w:r>
      <w:r w:rsidRPr="007100A7">
        <w:rPr>
          <w:rStyle w:val="1-Char"/>
          <w:rFonts w:hint="cs"/>
          <w:rtl/>
        </w:rPr>
        <w:t>د؛ با ا</w:t>
      </w:r>
      <w:r w:rsidR="00446BB7">
        <w:rPr>
          <w:rStyle w:val="1-Char"/>
          <w:rFonts w:hint="cs"/>
          <w:rtl/>
        </w:rPr>
        <w:t>ی</w:t>
      </w:r>
      <w:r w:rsidRPr="007100A7">
        <w:rPr>
          <w:rStyle w:val="1-Char"/>
          <w:rFonts w:hint="cs"/>
          <w:rtl/>
        </w:rPr>
        <w:t xml:space="preserve">ن تفاوت که هرگاه </w:t>
      </w:r>
      <w:r w:rsidRPr="00FE6406">
        <w:rPr>
          <w:rStyle w:val="9-Char"/>
          <w:rFonts w:eastAsia="Batang" w:hint="cs"/>
          <w:rtl/>
        </w:rPr>
        <w:t>اذان‌گو</w:t>
      </w:r>
      <w:r w:rsidRPr="007100A7">
        <w:rPr>
          <w:rStyle w:val="1-Char"/>
          <w:rFonts w:hint="cs"/>
          <w:rtl/>
        </w:rPr>
        <w:t xml:space="preserve"> </w:t>
      </w:r>
      <w:r w:rsidRPr="00AC1450">
        <w:rPr>
          <w:rStyle w:val="5-Char0"/>
          <w:rFonts w:hint="cs"/>
          <w:rtl/>
        </w:rPr>
        <w:t>«ح</w:t>
      </w:r>
      <w:r w:rsidR="00C12E54" w:rsidRPr="00AC1450">
        <w:rPr>
          <w:rStyle w:val="5-Char0"/>
          <w:rFonts w:hint="cs"/>
          <w:rtl/>
        </w:rPr>
        <w:t>ي</w:t>
      </w:r>
      <w:r w:rsidRPr="00AC1450">
        <w:rPr>
          <w:rStyle w:val="5-Char0"/>
          <w:rFonts w:hint="cs"/>
          <w:rtl/>
        </w:rPr>
        <w:t>ّ عل</w:t>
      </w:r>
      <w:r w:rsidR="00AC1450">
        <w:rPr>
          <w:rStyle w:val="5-Char0"/>
          <w:rFonts w:hint="cs"/>
          <w:rtl/>
        </w:rPr>
        <w:t>ى</w:t>
      </w:r>
      <w:r w:rsidRPr="00AC1450">
        <w:rPr>
          <w:rStyle w:val="5-Char0"/>
          <w:rFonts w:hint="cs"/>
          <w:rtl/>
        </w:rPr>
        <w:t xml:space="preserve"> الصلاة»</w:t>
      </w:r>
      <w:r w:rsidRPr="007100A7">
        <w:rPr>
          <w:rStyle w:val="1-Char"/>
          <w:rFonts w:hint="cs"/>
          <w:rtl/>
        </w:rPr>
        <w:t xml:space="preserve"> و </w:t>
      </w:r>
      <w:r w:rsidRPr="00AC1450">
        <w:rPr>
          <w:rStyle w:val="5-Char0"/>
          <w:rFonts w:hint="cs"/>
          <w:rtl/>
        </w:rPr>
        <w:t>«ح</w:t>
      </w:r>
      <w:r w:rsidR="00C12E54" w:rsidRPr="00AC1450">
        <w:rPr>
          <w:rStyle w:val="5-Char0"/>
          <w:rFonts w:hint="cs"/>
          <w:rtl/>
        </w:rPr>
        <w:t>ي</w:t>
      </w:r>
      <w:r w:rsidRPr="00AC1450">
        <w:rPr>
          <w:rStyle w:val="5-Char0"/>
          <w:rFonts w:hint="cs"/>
          <w:rtl/>
        </w:rPr>
        <w:t>ّ عل</w:t>
      </w:r>
      <w:r w:rsidR="00AC1450">
        <w:rPr>
          <w:rStyle w:val="5-Char0"/>
          <w:rFonts w:hint="cs"/>
          <w:rtl/>
        </w:rPr>
        <w:t>ى</w:t>
      </w:r>
      <w:r w:rsidRPr="00AC1450">
        <w:rPr>
          <w:rStyle w:val="5-Char0"/>
          <w:rFonts w:hint="cs"/>
          <w:rtl/>
        </w:rPr>
        <w:t xml:space="preserve"> الفلاح»</w:t>
      </w:r>
      <w:r w:rsidR="0080702C" w:rsidRPr="007100A7">
        <w:rPr>
          <w:rStyle w:val="1-Char"/>
          <w:rFonts w:hint="cs"/>
          <w:rtl/>
        </w:rPr>
        <w:t xml:space="preserve"> م</w:t>
      </w:r>
      <w:r w:rsidR="00446BB7">
        <w:rPr>
          <w:rStyle w:val="1-Char"/>
          <w:rFonts w:hint="cs"/>
          <w:rtl/>
        </w:rPr>
        <w:t>ی</w:t>
      </w:r>
      <w:r w:rsidR="0080702C" w:rsidRPr="007100A7">
        <w:rPr>
          <w:rStyle w:val="1-Char"/>
          <w:rFonts w:hint="cs"/>
          <w:rtl/>
        </w:rPr>
        <w:t>‌</w:t>
      </w:r>
      <w:r w:rsidRPr="007100A7">
        <w:rPr>
          <w:rStyle w:val="1-Char"/>
          <w:rFonts w:hint="cs"/>
          <w:rtl/>
        </w:rPr>
        <w:t>گو</w:t>
      </w:r>
      <w:r w:rsidR="00446BB7">
        <w:rPr>
          <w:rStyle w:val="1-Char"/>
          <w:rFonts w:hint="cs"/>
          <w:rtl/>
        </w:rPr>
        <w:t>ی</w:t>
      </w:r>
      <w:r w:rsidRPr="007100A7">
        <w:rPr>
          <w:rStyle w:val="1-Char"/>
          <w:rFonts w:hint="cs"/>
          <w:rtl/>
        </w:rPr>
        <w:t>د، او بگو</w:t>
      </w:r>
      <w:r w:rsidR="00446BB7">
        <w:rPr>
          <w:rStyle w:val="1-Char"/>
          <w:rFonts w:hint="cs"/>
          <w:rtl/>
        </w:rPr>
        <w:t>ی</w:t>
      </w:r>
      <w:r w:rsidRPr="007100A7">
        <w:rPr>
          <w:rStyle w:val="1-Char"/>
          <w:rFonts w:hint="cs"/>
          <w:rtl/>
        </w:rPr>
        <w:t xml:space="preserve">د: </w:t>
      </w:r>
      <w:r w:rsidRPr="00AC1450">
        <w:rPr>
          <w:rStyle w:val="5-Char0"/>
          <w:rFonts w:hint="cs"/>
          <w:rtl/>
        </w:rPr>
        <w:t>«لا حول و لا قوة الا بالله»</w:t>
      </w:r>
      <w:r w:rsidRPr="007100A7">
        <w:rPr>
          <w:rStyle w:val="1-Char"/>
          <w:rFonts w:hint="cs"/>
          <w:rtl/>
        </w:rPr>
        <w:t>.</w:t>
      </w:r>
    </w:p>
    <w:p w:rsidR="000D089A" w:rsidRPr="007100A7" w:rsidRDefault="00C23664" w:rsidP="00AF1D25">
      <w:pPr>
        <w:rPr>
          <w:rStyle w:val="1-Char"/>
          <w:rtl/>
        </w:rPr>
      </w:pPr>
      <w:r w:rsidRPr="007100A7">
        <w:rPr>
          <w:rStyle w:val="1-Char"/>
          <w:rFonts w:hint="cs"/>
          <w:rtl/>
        </w:rPr>
        <w:t xml:space="preserve">و هرگاه اذان‌گو، </w:t>
      </w:r>
      <w:r w:rsidRPr="00AC1450">
        <w:rPr>
          <w:rStyle w:val="5-Char0"/>
          <w:rFonts w:hint="cs"/>
          <w:rtl/>
        </w:rPr>
        <w:t>«الصلاة خ</w:t>
      </w:r>
      <w:r w:rsidR="00C12E54" w:rsidRPr="00AC1450">
        <w:rPr>
          <w:rStyle w:val="5-Char0"/>
          <w:rFonts w:hint="cs"/>
          <w:rtl/>
        </w:rPr>
        <w:t>ي</w:t>
      </w:r>
      <w:r w:rsidRPr="00AC1450">
        <w:rPr>
          <w:rStyle w:val="5-Char0"/>
          <w:rFonts w:hint="cs"/>
          <w:rtl/>
        </w:rPr>
        <w:t>ر من النوم»</w:t>
      </w:r>
      <w:r w:rsidRPr="007100A7">
        <w:rPr>
          <w:rStyle w:val="1-Char"/>
          <w:rFonts w:hint="cs"/>
          <w:rtl/>
        </w:rPr>
        <w:t xml:space="preserve"> گفت، او بگو</w:t>
      </w:r>
      <w:r w:rsidR="00446BB7">
        <w:rPr>
          <w:rStyle w:val="1-Char"/>
          <w:rFonts w:hint="cs"/>
          <w:rtl/>
        </w:rPr>
        <w:t>ی</w:t>
      </w:r>
      <w:r w:rsidRPr="007100A7">
        <w:rPr>
          <w:rStyle w:val="1-Char"/>
          <w:rFonts w:hint="cs"/>
          <w:rtl/>
        </w:rPr>
        <w:t>د: «</w:t>
      </w:r>
      <w:r w:rsidRPr="00544D97">
        <w:rPr>
          <w:rStyle w:val="5-Char"/>
          <w:rFonts w:eastAsia="Batang" w:hint="cs"/>
          <w:rtl/>
        </w:rPr>
        <w:t>صَدَقّتَ و بَررتَ</w:t>
      </w:r>
      <w:r w:rsidRPr="007100A7">
        <w:rPr>
          <w:rStyle w:val="1-Char"/>
          <w:rFonts w:hint="cs"/>
          <w:rtl/>
        </w:rPr>
        <w:t xml:space="preserve">»؛ </w:t>
      </w:r>
      <w:r w:rsidRPr="00AC1450">
        <w:rPr>
          <w:rStyle w:val="1-Char"/>
          <w:rFonts w:hint="cs"/>
          <w:rtl/>
        </w:rPr>
        <w:t>«</w:t>
      </w:r>
      <w:r w:rsidRPr="00AC1450">
        <w:rPr>
          <w:rStyle w:val="1-Char"/>
          <w:rFonts w:eastAsia="Batang" w:hint="cs"/>
          <w:rtl/>
        </w:rPr>
        <w:t>راست گفت</w:t>
      </w:r>
      <w:r w:rsidR="00446BB7">
        <w:rPr>
          <w:rStyle w:val="1-Char"/>
          <w:rFonts w:eastAsia="Batang" w:hint="cs"/>
          <w:rtl/>
        </w:rPr>
        <w:t>ی</w:t>
      </w:r>
      <w:r w:rsidRPr="00AC1450">
        <w:rPr>
          <w:rStyle w:val="1-Char"/>
          <w:rFonts w:eastAsia="Batang" w:hint="cs"/>
          <w:rtl/>
        </w:rPr>
        <w:t xml:space="preserve"> و ن</w:t>
      </w:r>
      <w:r w:rsidR="00446BB7">
        <w:rPr>
          <w:rStyle w:val="1-Char"/>
          <w:rFonts w:eastAsia="Batang" w:hint="cs"/>
          <w:rtl/>
        </w:rPr>
        <w:t>ی</w:t>
      </w:r>
      <w:r w:rsidRPr="00AC1450">
        <w:rPr>
          <w:rStyle w:val="1-Char"/>
          <w:rFonts w:eastAsia="Batang" w:hint="cs"/>
          <w:rtl/>
        </w:rPr>
        <w:t>کو گفت</w:t>
      </w:r>
      <w:r w:rsidR="00446BB7">
        <w:rPr>
          <w:rStyle w:val="1-Char"/>
          <w:rFonts w:eastAsia="Batang" w:hint="cs"/>
          <w:rtl/>
        </w:rPr>
        <w:t>ی</w:t>
      </w:r>
      <w:r w:rsidRPr="00AC1450">
        <w:rPr>
          <w:rStyle w:val="1-Char"/>
          <w:rFonts w:hint="cs"/>
          <w:rtl/>
        </w:rPr>
        <w:t xml:space="preserve">»؛ </w:t>
      </w:r>
      <w:r w:rsidRPr="007100A7">
        <w:rPr>
          <w:rStyle w:val="1-Char"/>
          <w:rFonts w:hint="cs"/>
          <w:rtl/>
        </w:rPr>
        <w:t xml:space="preserve">و </w:t>
      </w:r>
      <w:r w:rsidR="00446BB7">
        <w:rPr>
          <w:rStyle w:val="1-Char"/>
          <w:rFonts w:hint="cs"/>
          <w:rtl/>
        </w:rPr>
        <w:t>ی</w:t>
      </w:r>
      <w:r w:rsidRPr="007100A7">
        <w:rPr>
          <w:rStyle w:val="1-Char"/>
          <w:rFonts w:hint="cs"/>
          <w:rtl/>
        </w:rPr>
        <w:t>ا چن</w:t>
      </w:r>
      <w:r w:rsidR="00446BB7">
        <w:rPr>
          <w:rStyle w:val="1-Char"/>
          <w:rFonts w:hint="cs"/>
          <w:rtl/>
        </w:rPr>
        <w:t>ی</w:t>
      </w:r>
      <w:r w:rsidRPr="007100A7">
        <w:rPr>
          <w:rStyle w:val="1-Char"/>
          <w:rFonts w:hint="cs"/>
          <w:rtl/>
        </w:rPr>
        <w:t>ن بگو</w:t>
      </w:r>
      <w:r w:rsidR="00446BB7">
        <w:rPr>
          <w:rStyle w:val="1-Char"/>
          <w:rFonts w:hint="cs"/>
          <w:rtl/>
        </w:rPr>
        <w:t>ی</w:t>
      </w:r>
      <w:r w:rsidRPr="007100A7">
        <w:rPr>
          <w:rStyle w:val="1-Char"/>
          <w:rFonts w:hint="cs"/>
          <w:rtl/>
        </w:rPr>
        <w:t>د: «</w:t>
      </w:r>
      <w:r w:rsidRPr="00544D97">
        <w:rPr>
          <w:rStyle w:val="5-Char"/>
          <w:rFonts w:eastAsia="Batang" w:hint="cs"/>
          <w:rtl/>
        </w:rPr>
        <w:t>م</w:t>
      </w:r>
      <w:r w:rsidR="00527162" w:rsidRPr="00544D97">
        <w:rPr>
          <w:rStyle w:val="5-Char"/>
          <w:rFonts w:eastAsia="Batang" w:hint="cs"/>
          <w:rtl/>
        </w:rPr>
        <w:t>ٰ</w:t>
      </w:r>
      <w:r w:rsidRPr="00544D97">
        <w:rPr>
          <w:rStyle w:val="5-Char"/>
          <w:rFonts w:eastAsia="Batang" w:hint="cs"/>
          <w:rtl/>
        </w:rPr>
        <w:t>ا ش</w:t>
      </w:r>
      <w:r w:rsidR="00527162" w:rsidRPr="00544D97">
        <w:rPr>
          <w:rStyle w:val="5-Char"/>
          <w:rFonts w:eastAsia="Batang" w:hint="cs"/>
          <w:rtl/>
        </w:rPr>
        <w:t>ٰ</w:t>
      </w:r>
      <w:r w:rsidRPr="00544D97">
        <w:rPr>
          <w:rStyle w:val="5-Char"/>
          <w:rFonts w:eastAsia="Batang" w:hint="cs"/>
          <w:rtl/>
        </w:rPr>
        <w:t>اء</w:t>
      </w:r>
      <w:r w:rsidR="00527162" w:rsidRPr="00544D97">
        <w:rPr>
          <w:rStyle w:val="5-Char"/>
          <w:rFonts w:eastAsia="Batang" w:hint="cs"/>
          <w:rtl/>
        </w:rPr>
        <w:t>َ</w:t>
      </w:r>
      <w:r w:rsidRPr="00544D97">
        <w:rPr>
          <w:rStyle w:val="5-Char"/>
          <w:rFonts w:eastAsia="Batang" w:hint="cs"/>
          <w:rtl/>
        </w:rPr>
        <w:t xml:space="preserve"> الله</w:t>
      </w:r>
      <w:r w:rsidR="00527162" w:rsidRPr="00544D97">
        <w:rPr>
          <w:rStyle w:val="5-Char"/>
          <w:rFonts w:eastAsia="Batang" w:hint="cs"/>
          <w:rtl/>
        </w:rPr>
        <w:t>ُ</w:t>
      </w:r>
      <w:r w:rsidRPr="00544D97">
        <w:rPr>
          <w:rStyle w:val="5-Char"/>
          <w:rFonts w:eastAsia="Batang" w:hint="cs"/>
          <w:rtl/>
        </w:rPr>
        <w:t xml:space="preserve"> [ک</w:t>
      </w:r>
      <w:r w:rsidR="00527162" w:rsidRPr="00544D97">
        <w:rPr>
          <w:rStyle w:val="5-Char"/>
          <w:rFonts w:eastAsia="Batang" w:hint="cs"/>
          <w:rtl/>
        </w:rPr>
        <w:t>ٰ</w:t>
      </w:r>
      <w:r w:rsidRPr="00544D97">
        <w:rPr>
          <w:rStyle w:val="5-Char"/>
          <w:rFonts w:eastAsia="Batang" w:hint="cs"/>
          <w:rtl/>
        </w:rPr>
        <w:t>ان</w:t>
      </w:r>
      <w:r w:rsidR="00527162" w:rsidRPr="00544D97">
        <w:rPr>
          <w:rStyle w:val="5-Char"/>
          <w:rFonts w:eastAsia="Batang" w:hint="cs"/>
          <w:rtl/>
        </w:rPr>
        <w:t>َ</w:t>
      </w:r>
      <w:r w:rsidRPr="00544D97">
        <w:rPr>
          <w:rStyle w:val="5-Char"/>
          <w:rFonts w:eastAsia="Batang" w:hint="cs"/>
          <w:rtl/>
        </w:rPr>
        <w:t xml:space="preserve"> و</w:t>
      </w:r>
      <w:r w:rsidR="00527162" w:rsidRPr="00544D97">
        <w:rPr>
          <w:rStyle w:val="5-Char"/>
          <w:rFonts w:eastAsia="Batang" w:hint="cs"/>
          <w:rtl/>
        </w:rPr>
        <w:t>َ</w:t>
      </w:r>
      <w:r w:rsidRPr="00544D97">
        <w:rPr>
          <w:rStyle w:val="5-Char"/>
          <w:rFonts w:eastAsia="Batang" w:hint="cs"/>
          <w:rtl/>
        </w:rPr>
        <w:t xml:space="preserve"> م</w:t>
      </w:r>
      <w:r w:rsidR="00527162" w:rsidRPr="00544D97">
        <w:rPr>
          <w:rStyle w:val="5-Char"/>
          <w:rFonts w:eastAsia="Batang" w:hint="cs"/>
          <w:rtl/>
        </w:rPr>
        <w:t>ٰ</w:t>
      </w:r>
      <w:r w:rsidRPr="00544D97">
        <w:rPr>
          <w:rStyle w:val="5-Char"/>
          <w:rFonts w:eastAsia="Batang" w:hint="cs"/>
          <w:rtl/>
        </w:rPr>
        <w:t>ا ل</w:t>
      </w:r>
      <w:r w:rsidR="00527162" w:rsidRPr="00544D97">
        <w:rPr>
          <w:rStyle w:val="5-Char"/>
          <w:rFonts w:eastAsia="Batang" w:hint="cs"/>
          <w:rtl/>
        </w:rPr>
        <w:t>َ</w:t>
      </w:r>
      <w:r w:rsidRPr="00544D97">
        <w:rPr>
          <w:rStyle w:val="5-Char"/>
          <w:rFonts w:eastAsia="Batang" w:hint="cs"/>
          <w:rtl/>
        </w:rPr>
        <w:t>م</w:t>
      </w:r>
      <w:r w:rsidR="00527162" w:rsidRPr="00544D97">
        <w:rPr>
          <w:rStyle w:val="5-Char"/>
          <w:rFonts w:eastAsia="Batang" w:hint="cs"/>
          <w:rtl/>
        </w:rPr>
        <w:t>ْ</w:t>
      </w:r>
      <w:r w:rsidRPr="00544D97">
        <w:rPr>
          <w:rStyle w:val="5-Char"/>
          <w:rFonts w:eastAsia="Batang" w:hint="cs"/>
          <w:rtl/>
        </w:rPr>
        <w:t xml:space="preserve"> </w:t>
      </w:r>
      <w:r w:rsidR="00C12E54" w:rsidRPr="00544D97">
        <w:rPr>
          <w:rStyle w:val="5-Char"/>
          <w:rFonts w:eastAsia="Batang" w:hint="cs"/>
          <w:rtl/>
        </w:rPr>
        <w:t>ي</w:t>
      </w:r>
      <w:r w:rsidR="00527162" w:rsidRPr="00544D97">
        <w:rPr>
          <w:rStyle w:val="5-Char"/>
          <w:rFonts w:eastAsia="Batang" w:hint="cs"/>
          <w:rtl/>
        </w:rPr>
        <w:t>َ</w:t>
      </w:r>
      <w:r w:rsidRPr="00544D97">
        <w:rPr>
          <w:rStyle w:val="5-Char"/>
          <w:rFonts w:eastAsia="Batang" w:hint="cs"/>
          <w:rtl/>
        </w:rPr>
        <w:t>ش</w:t>
      </w:r>
      <w:r w:rsidR="00527162" w:rsidRPr="00544D97">
        <w:rPr>
          <w:rStyle w:val="5-Char"/>
          <w:rFonts w:eastAsia="Batang" w:hint="cs"/>
          <w:rtl/>
        </w:rPr>
        <w:t>َأ</w:t>
      </w:r>
      <w:r w:rsidR="00527162" w:rsidRPr="008619F5">
        <w:rPr>
          <w:rFonts w:hint="cs"/>
          <w:szCs w:val="34"/>
          <w:vertAlign w:val="superscript"/>
          <w:rtl/>
        </w:rPr>
        <w:t>ْ</w:t>
      </w:r>
      <w:r w:rsidRPr="00544D97">
        <w:rPr>
          <w:rStyle w:val="5-Char"/>
          <w:rFonts w:eastAsia="Batang" w:hint="cs"/>
          <w:rtl/>
        </w:rPr>
        <w:t xml:space="preserve"> ل</w:t>
      </w:r>
      <w:r w:rsidR="00527162" w:rsidRPr="00544D97">
        <w:rPr>
          <w:rStyle w:val="5-Char"/>
          <w:rFonts w:eastAsia="Batang" w:hint="cs"/>
          <w:rtl/>
        </w:rPr>
        <w:t>َ</w:t>
      </w:r>
      <w:r w:rsidRPr="00544D97">
        <w:rPr>
          <w:rStyle w:val="5-Char"/>
          <w:rFonts w:eastAsia="Batang" w:hint="cs"/>
          <w:rtl/>
        </w:rPr>
        <w:t>م</w:t>
      </w:r>
      <w:r w:rsidR="00527162" w:rsidRPr="00544D97">
        <w:rPr>
          <w:rStyle w:val="5-Char"/>
          <w:rFonts w:eastAsia="Batang" w:hint="cs"/>
          <w:rtl/>
        </w:rPr>
        <w:t>ْ</w:t>
      </w:r>
      <w:r w:rsidRPr="00544D97">
        <w:rPr>
          <w:rStyle w:val="5-Char"/>
          <w:rFonts w:eastAsia="Batang" w:hint="cs"/>
          <w:rtl/>
        </w:rPr>
        <w:t xml:space="preserve"> </w:t>
      </w:r>
      <w:r w:rsidR="00C12E54" w:rsidRPr="00544D97">
        <w:rPr>
          <w:rStyle w:val="5-Char"/>
          <w:rFonts w:eastAsia="Batang" w:hint="cs"/>
          <w:rtl/>
        </w:rPr>
        <w:t>ي</w:t>
      </w:r>
      <w:r w:rsidR="00527162" w:rsidRPr="00544D97">
        <w:rPr>
          <w:rStyle w:val="5-Char"/>
          <w:rFonts w:eastAsia="Batang" w:hint="cs"/>
          <w:rtl/>
        </w:rPr>
        <w:t>َ</w:t>
      </w:r>
      <w:r w:rsidRPr="00544D97">
        <w:rPr>
          <w:rStyle w:val="5-Char"/>
          <w:rFonts w:eastAsia="Batang" w:hint="cs"/>
          <w:rtl/>
        </w:rPr>
        <w:t>ک</w:t>
      </w:r>
      <w:r w:rsidR="00527162" w:rsidRPr="00544D97">
        <w:rPr>
          <w:rStyle w:val="5-Char"/>
          <w:rFonts w:eastAsia="Batang" w:hint="cs"/>
          <w:rtl/>
        </w:rPr>
        <w:t>ُ</w:t>
      </w:r>
      <w:r w:rsidRPr="00544D97">
        <w:rPr>
          <w:rStyle w:val="5-Char"/>
          <w:rFonts w:eastAsia="Batang" w:hint="cs"/>
          <w:rtl/>
        </w:rPr>
        <w:t>ن</w:t>
      </w:r>
      <w:r w:rsidR="00527162" w:rsidRPr="00544D97">
        <w:rPr>
          <w:rStyle w:val="5-Char"/>
          <w:rFonts w:eastAsia="Batang" w:hint="cs"/>
          <w:rtl/>
        </w:rPr>
        <w:t>ْ</w:t>
      </w:r>
      <w:r w:rsidRPr="00544D97">
        <w:rPr>
          <w:rStyle w:val="5-Char"/>
          <w:rFonts w:eastAsia="Batang" w:hint="cs"/>
          <w:rtl/>
        </w:rPr>
        <w:t>]</w:t>
      </w:r>
      <w:r w:rsidRPr="007100A7">
        <w:rPr>
          <w:rStyle w:val="1-Char"/>
          <w:rFonts w:hint="cs"/>
          <w:rtl/>
        </w:rPr>
        <w:t>»؛ «آنچه خدا خواهد [م</w:t>
      </w:r>
      <w:r w:rsidR="00446BB7">
        <w:rPr>
          <w:rStyle w:val="1-Char"/>
          <w:rFonts w:hint="cs"/>
          <w:rtl/>
        </w:rPr>
        <w:t>ی</w:t>
      </w:r>
      <w:r w:rsidRPr="007100A7">
        <w:rPr>
          <w:rStyle w:val="1-Char"/>
          <w:rFonts w:hint="cs"/>
          <w:rtl/>
        </w:rPr>
        <w:t>‌شود؛ و آنچه نخواهد، نم</w:t>
      </w:r>
      <w:r w:rsidR="00446BB7">
        <w:rPr>
          <w:rStyle w:val="1-Char"/>
          <w:rFonts w:hint="cs"/>
          <w:rtl/>
        </w:rPr>
        <w:t>ی</w:t>
      </w:r>
      <w:r w:rsidRPr="007100A7">
        <w:rPr>
          <w:rStyle w:val="1-Char"/>
          <w:rFonts w:hint="cs"/>
          <w:rtl/>
        </w:rPr>
        <w:t>‌شود».]</w:t>
      </w:r>
    </w:p>
    <w:p w:rsidR="00C23664" w:rsidRPr="007100A7" w:rsidRDefault="00C64156" w:rsidP="00AF1D25">
      <w:pPr>
        <w:rPr>
          <w:rStyle w:val="1-Char"/>
          <w:rtl/>
        </w:rPr>
      </w:pPr>
      <w:r w:rsidRPr="007100A7">
        <w:rPr>
          <w:rStyle w:val="1-Char"/>
          <w:rFonts w:hint="cs"/>
          <w:rtl/>
        </w:rPr>
        <w:t xml:space="preserve">و </w:t>
      </w:r>
      <w:r w:rsidR="000A2322">
        <w:rPr>
          <w:rStyle w:val="1-Char"/>
          <w:rFonts w:hint="cs"/>
          <w:rtl/>
        </w:rPr>
        <w:t>آنگاه</w:t>
      </w:r>
      <w:r w:rsidRPr="007100A7">
        <w:rPr>
          <w:rStyle w:val="1-Char"/>
          <w:rFonts w:hint="cs"/>
          <w:rtl/>
        </w:rPr>
        <w:t xml:space="preserve"> [پس از آن که اذان به پا</w:t>
      </w:r>
      <w:r w:rsidR="00446BB7">
        <w:rPr>
          <w:rStyle w:val="1-Char"/>
          <w:rFonts w:hint="cs"/>
          <w:rtl/>
        </w:rPr>
        <w:t>ی</w:t>
      </w:r>
      <w:r w:rsidRPr="007100A7">
        <w:rPr>
          <w:rStyle w:val="1-Char"/>
          <w:rFonts w:hint="cs"/>
          <w:rtl/>
        </w:rPr>
        <w:t>ان م</w:t>
      </w:r>
      <w:r w:rsidR="00446BB7">
        <w:rPr>
          <w:rStyle w:val="1-Char"/>
          <w:rFonts w:hint="cs"/>
          <w:rtl/>
        </w:rPr>
        <w:t>ی</w:t>
      </w:r>
      <w:r w:rsidRPr="007100A7">
        <w:rPr>
          <w:rStyle w:val="1-Char"/>
          <w:rFonts w:hint="cs"/>
          <w:rtl/>
        </w:rPr>
        <w:t>‌رسد، هم فرد اذان‌گو و هم فرد شنونده، برا</w:t>
      </w:r>
      <w:r w:rsidR="00446BB7">
        <w:rPr>
          <w:rStyle w:val="1-Char"/>
          <w:rFonts w:hint="cs"/>
          <w:rtl/>
        </w:rPr>
        <w:t>ی</w:t>
      </w:r>
      <w:r w:rsidRPr="007100A7">
        <w:rPr>
          <w:rStyle w:val="1-Char"/>
          <w:rFonts w:hint="cs"/>
          <w:rtl/>
        </w:rPr>
        <w:t xml:space="preserve">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طلب وس</w:t>
      </w:r>
      <w:r w:rsidR="00446BB7">
        <w:rPr>
          <w:rStyle w:val="1-Char"/>
          <w:rFonts w:hint="cs"/>
          <w:rtl/>
        </w:rPr>
        <w:t>ی</w:t>
      </w:r>
      <w:r w:rsidRPr="007100A7">
        <w:rPr>
          <w:rStyle w:val="1-Char"/>
          <w:rFonts w:hint="cs"/>
          <w:rtl/>
        </w:rPr>
        <w:t>له کنند و بگو</w:t>
      </w:r>
      <w:r w:rsidR="00446BB7">
        <w:rPr>
          <w:rStyle w:val="1-Char"/>
          <w:rFonts w:hint="cs"/>
          <w:rtl/>
        </w:rPr>
        <w:t>ی</w:t>
      </w:r>
      <w:r w:rsidR="005B6DA0" w:rsidRPr="007100A7">
        <w:rPr>
          <w:rStyle w:val="1-Char"/>
          <w:rFonts w:hint="cs"/>
          <w:rtl/>
        </w:rPr>
        <w:t>ن</w:t>
      </w:r>
      <w:r w:rsidRPr="007100A7">
        <w:rPr>
          <w:rStyle w:val="1-Char"/>
          <w:rFonts w:hint="cs"/>
          <w:rtl/>
        </w:rPr>
        <w:t xml:space="preserve">د: </w:t>
      </w:r>
      <w:r w:rsidRPr="00BE2421">
        <w:rPr>
          <w:rStyle w:val="5-Char"/>
          <w:rFonts w:hint="cs"/>
          <w:rtl/>
        </w:rPr>
        <w:t>«ا</w:t>
      </w:r>
      <w:r w:rsidR="005B6DA0" w:rsidRPr="00BE2421">
        <w:rPr>
          <w:rStyle w:val="5-Char"/>
          <w:rFonts w:hint="cs"/>
          <w:rtl/>
        </w:rPr>
        <w:t>َ</w:t>
      </w:r>
      <w:r w:rsidRPr="00BE2421">
        <w:rPr>
          <w:rStyle w:val="5-Char"/>
          <w:rFonts w:hint="cs"/>
          <w:rtl/>
        </w:rPr>
        <w:t>للّ</w:t>
      </w:r>
      <w:r w:rsidR="005B6DA0" w:rsidRPr="00BE2421">
        <w:rPr>
          <w:rStyle w:val="5-Char"/>
          <w:rFonts w:hint="cs"/>
          <w:rtl/>
        </w:rPr>
        <w:t>ٰ</w:t>
      </w:r>
      <w:r w:rsidRPr="00BE2421">
        <w:rPr>
          <w:rStyle w:val="5-Char"/>
          <w:rFonts w:hint="cs"/>
          <w:rtl/>
        </w:rPr>
        <w:t>ه</w:t>
      </w:r>
      <w:r w:rsidR="005B6DA0" w:rsidRPr="00BE2421">
        <w:rPr>
          <w:rStyle w:val="5-Char"/>
          <w:rFonts w:hint="cs"/>
          <w:rtl/>
        </w:rPr>
        <w:t>ُ</w:t>
      </w:r>
      <w:r w:rsidRPr="00BE2421">
        <w:rPr>
          <w:rStyle w:val="5-Char"/>
          <w:rFonts w:hint="cs"/>
          <w:rtl/>
        </w:rPr>
        <w:t>م</w:t>
      </w:r>
      <w:r w:rsidR="005B6DA0" w:rsidRPr="00BE2421">
        <w:rPr>
          <w:rStyle w:val="5-Char"/>
          <w:rFonts w:hint="cs"/>
          <w:rtl/>
        </w:rPr>
        <w:t>َّ</w:t>
      </w:r>
      <w:r w:rsidRPr="00BE2421">
        <w:rPr>
          <w:rStyle w:val="5-Char"/>
          <w:rFonts w:hint="cs"/>
          <w:rtl/>
        </w:rPr>
        <w:t xml:space="preserve"> ر</w:t>
      </w:r>
      <w:r w:rsidR="005B6DA0" w:rsidRPr="00BE2421">
        <w:rPr>
          <w:rStyle w:val="5-Char"/>
          <w:rFonts w:hint="cs"/>
          <w:rtl/>
        </w:rPr>
        <w:t>َ</w:t>
      </w:r>
      <w:r w:rsidRPr="00BE2421">
        <w:rPr>
          <w:rStyle w:val="5-Char"/>
          <w:rFonts w:hint="cs"/>
          <w:rtl/>
        </w:rPr>
        <w:t>ب</w:t>
      </w:r>
      <w:r w:rsidR="005B6DA0" w:rsidRPr="00BE2421">
        <w:rPr>
          <w:rStyle w:val="5-Char"/>
          <w:rFonts w:hint="cs"/>
          <w:rtl/>
        </w:rPr>
        <w:t>ِ</w:t>
      </w:r>
      <w:r w:rsidRPr="00BE2421">
        <w:rPr>
          <w:rStyle w:val="5-Char"/>
          <w:rFonts w:hint="cs"/>
          <w:rtl/>
        </w:rPr>
        <w:t>ّ ه</w:t>
      </w:r>
      <w:r w:rsidR="005B6DA0" w:rsidRPr="00BE2421">
        <w:rPr>
          <w:rStyle w:val="5-Char"/>
          <w:rFonts w:hint="cs"/>
          <w:rtl/>
        </w:rPr>
        <w:t>ٰ</w:t>
      </w:r>
      <w:r w:rsidRPr="00BE2421">
        <w:rPr>
          <w:rStyle w:val="5-Char"/>
          <w:rFonts w:hint="cs"/>
          <w:rtl/>
        </w:rPr>
        <w:t>ذ</w:t>
      </w:r>
      <w:r w:rsidR="005B6DA0" w:rsidRPr="00BE2421">
        <w:rPr>
          <w:rStyle w:val="5-Char"/>
          <w:rFonts w:hint="cs"/>
          <w:rtl/>
        </w:rPr>
        <w:t>ِ</w:t>
      </w:r>
      <w:r w:rsidRPr="00BE2421">
        <w:rPr>
          <w:rStyle w:val="5-Char"/>
          <w:rFonts w:hint="cs"/>
          <w:rtl/>
        </w:rPr>
        <w:t>ه</w:t>
      </w:r>
      <w:r w:rsidR="005B6DA0" w:rsidRPr="00BE2421">
        <w:rPr>
          <w:rStyle w:val="5-Char"/>
          <w:rFonts w:hint="cs"/>
          <w:rtl/>
        </w:rPr>
        <w:t>ِ</w:t>
      </w:r>
      <w:r w:rsidRPr="00BE2421">
        <w:rPr>
          <w:rStyle w:val="5-Char"/>
          <w:rFonts w:hint="cs"/>
          <w:rtl/>
        </w:rPr>
        <w:t xml:space="preserve"> الد</w:t>
      </w:r>
      <w:r w:rsidR="005B6DA0" w:rsidRPr="00BE2421">
        <w:rPr>
          <w:rStyle w:val="5-Char"/>
          <w:rFonts w:hint="cs"/>
          <w:rtl/>
        </w:rPr>
        <w:t>َّ</w:t>
      </w:r>
      <w:r w:rsidRPr="00BE2421">
        <w:rPr>
          <w:rStyle w:val="5-Char"/>
          <w:rFonts w:hint="cs"/>
          <w:rtl/>
        </w:rPr>
        <w:t>ع</w:t>
      </w:r>
      <w:r w:rsidR="005B6DA0" w:rsidRPr="00BE2421">
        <w:rPr>
          <w:rStyle w:val="5-Char"/>
          <w:rFonts w:hint="cs"/>
          <w:rtl/>
        </w:rPr>
        <w:t>ْ</w:t>
      </w:r>
      <w:r w:rsidRPr="00BE2421">
        <w:rPr>
          <w:rStyle w:val="5-Char"/>
          <w:rFonts w:hint="cs"/>
          <w:rtl/>
        </w:rPr>
        <w:t>و</w:t>
      </w:r>
      <w:r w:rsidR="005B6DA0" w:rsidRPr="00BE2421">
        <w:rPr>
          <w:rStyle w:val="5-Char"/>
          <w:rFonts w:hint="cs"/>
          <w:rtl/>
        </w:rPr>
        <w:t>َ</w:t>
      </w:r>
      <w:r w:rsidRPr="00BE2421">
        <w:rPr>
          <w:rStyle w:val="5-Char"/>
          <w:rFonts w:hint="cs"/>
          <w:rtl/>
        </w:rPr>
        <w:t>ة</w:t>
      </w:r>
      <w:r w:rsidR="005B6DA0" w:rsidRPr="00BE2421">
        <w:rPr>
          <w:rStyle w:val="5-Char"/>
          <w:rFonts w:hint="cs"/>
          <w:rtl/>
        </w:rPr>
        <w:t>ِ</w:t>
      </w:r>
      <w:r w:rsidRPr="00BE2421">
        <w:rPr>
          <w:rStyle w:val="5-Char"/>
          <w:rFonts w:hint="cs"/>
          <w:rtl/>
        </w:rPr>
        <w:t xml:space="preserve"> الت</w:t>
      </w:r>
      <w:r w:rsidR="005B6DA0" w:rsidRPr="00BE2421">
        <w:rPr>
          <w:rStyle w:val="5-Char"/>
          <w:rFonts w:hint="cs"/>
          <w:rtl/>
        </w:rPr>
        <w:t>ّٰ</w:t>
      </w:r>
      <w:r w:rsidRPr="00BE2421">
        <w:rPr>
          <w:rStyle w:val="5-Char"/>
          <w:rFonts w:hint="cs"/>
          <w:rtl/>
        </w:rPr>
        <w:t>ام</w:t>
      </w:r>
      <w:r w:rsidR="005B6DA0" w:rsidRPr="00BE2421">
        <w:rPr>
          <w:rStyle w:val="5-Char"/>
          <w:rFonts w:hint="cs"/>
          <w:rtl/>
        </w:rPr>
        <w:t>َّ</w:t>
      </w:r>
      <w:r w:rsidRPr="00BE2421">
        <w:rPr>
          <w:rStyle w:val="5-Char"/>
          <w:rFonts w:hint="cs"/>
          <w:rtl/>
        </w:rPr>
        <w:t>ة</w:t>
      </w:r>
      <w:r w:rsidR="005B6DA0" w:rsidRPr="00BE2421">
        <w:rPr>
          <w:rStyle w:val="5-Char"/>
          <w:rFonts w:hint="cs"/>
          <w:rtl/>
        </w:rPr>
        <w:t>ِ</w:t>
      </w:r>
      <w:r w:rsidRPr="00BE2421">
        <w:rPr>
          <w:rStyle w:val="5-Char"/>
          <w:rFonts w:hint="cs"/>
          <w:rtl/>
        </w:rPr>
        <w:t xml:space="preserve"> و</w:t>
      </w:r>
      <w:r w:rsidR="005B6DA0" w:rsidRPr="00BE2421">
        <w:rPr>
          <w:rStyle w:val="5-Char"/>
          <w:rFonts w:hint="cs"/>
          <w:rtl/>
        </w:rPr>
        <w:t>َ</w:t>
      </w:r>
      <w:r w:rsidRPr="00BE2421">
        <w:rPr>
          <w:rStyle w:val="5-Char"/>
          <w:rFonts w:hint="cs"/>
          <w:rtl/>
        </w:rPr>
        <w:t xml:space="preserve"> الص</w:t>
      </w:r>
      <w:r w:rsidR="005B6DA0" w:rsidRPr="00BE2421">
        <w:rPr>
          <w:rStyle w:val="5-Char"/>
          <w:rFonts w:hint="cs"/>
          <w:rtl/>
        </w:rPr>
        <w:t>َّ</w:t>
      </w:r>
      <w:r w:rsidRPr="00BE2421">
        <w:rPr>
          <w:rStyle w:val="5-Char"/>
          <w:rFonts w:hint="cs"/>
          <w:rtl/>
        </w:rPr>
        <w:t>ل</w:t>
      </w:r>
      <w:r w:rsidR="005B6DA0" w:rsidRPr="00BE2421">
        <w:rPr>
          <w:rStyle w:val="5-Char"/>
          <w:rFonts w:hint="cs"/>
          <w:rtl/>
        </w:rPr>
        <w:t>ٰ</w:t>
      </w:r>
      <w:r w:rsidRPr="00BE2421">
        <w:rPr>
          <w:rStyle w:val="5-Char"/>
          <w:rFonts w:hint="cs"/>
          <w:rtl/>
        </w:rPr>
        <w:t>اة</w:t>
      </w:r>
      <w:r w:rsidR="005B6DA0" w:rsidRPr="00BE2421">
        <w:rPr>
          <w:rStyle w:val="5-Char"/>
          <w:rFonts w:hint="cs"/>
          <w:rtl/>
        </w:rPr>
        <w:t>ِ</w:t>
      </w:r>
      <w:r w:rsidRPr="00BE2421">
        <w:rPr>
          <w:rStyle w:val="5-Char"/>
          <w:rFonts w:hint="cs"/>
          <w:rtl/>
        </w:rPr>
        <w:t xml:space="preserve"> ال</w:t>
      </w:r>
      <w:r w:rsidR="005B6DA0" w:rsidRPr="00BE2421">
        <w:rPr>
          <w:rStyle w:val="5-Char"/>
          <w:rFonts w:hint="cs"/>
          <w:rtl/>
        </w:rPr>
        <w:t>ْ</w:t>
      </w:r>
      <w:r w:rsidRPr="00BE2421">
        <w:rPr>
          <w:rStyle w:val="5-Char"/>
          <w:rFonts w:hint="cs"/>
          <w:rtl/>
        </w:rPr>
        <w:t>ق</w:t>
      </w:r>
      <w:r w:rsidR="005B6DA0" w:rsidRPr="00BE2421">
        <w:rPr>
          <w:rStyle w:val="5-Char"/>
          <w:rFonts w:hint="cs"/>
          <w:rtl/>
        </w:rPr>
        <w:t>ٰ</w:t>
      </w:r>
      <w:r w:rsidRPr="00BE2421">
        <w:rPr>
          <w:rStyle w:val="5-Char"/>
          <w:rFonts w:hint="cs"/>
          <w:rtl/>
        </w:rPr>
        <w:t>ائ</w:t>
      </w:r>
      <w:r w:rsidR="005B6DA0" w:rsidRPr="00BE2421">
        <w:rPr>
          <w:rStyle w:val="5-Char"/>
          <w:rFonts w:hint="cs"/>
          <w:rtl/>
        </w:rPr>
        <w:t>ِ</w:t>
      </w:r>
      <w:r w:rsidRPr="00BE2421">
        <w:rPr>
          <w:rStyle w:val="5-Char"/>
          <w:rFonts w:hint="cs"/>
          <w:rtl/>
        </w:rPr>
        <w:t>م</w:t>
      </w:r>
      <w:r w:rsidR="005B6DA0" w:rsidRPr="00BE2421">
        <w:rPr>
          <w:rStyle w:val="5-Char"/>
          <w:rFonts w:hint="cs"/>
          <w:rtl/>
        </w:rPr>
        <w:t>َ</w:t>
      </w:r>
      <w:r w:rsidRPr="00BE2421">
        <w:rPr>
          <w:rStyle w:val="5-Char"/>
          <w:rFonts w:hint="cs"/>
          <w:rtl/>
        </w:rPr>
        <w:t>ة</w:t>
      </w:r>
      <w:r w:rsidR="005B6DA0" w:rsidRPr="00BE2421">
        <w:rPr>
          <w:rStyle w:val="5-Char"/>
          <w:rFonts w:hint="cs"/>
          <w:rtl/>
        </w:rPr>
        <w:t>ِ</w:t>
      </w:r>
      <w:r w:rsidRPr="00BE2421">
        <w:rPr>
          <w:rStyle w:val="5-Char"/>
          <w:rFonts w:hint="cs"/>
          <w:rtl/>
        </w:rPr>
        <w:t xml:space="preserve"> </w:t>
      </w:r>
      <w:r w:rsidR="005B6DA0" w:rsidRPr="00BE2421">
        <w:rPr>
          <w:rStyle w:val="5-Char"/>
          <w:rFonts w:hint="cs"/>
          <w:rtl/>
        </w:rPr>
        <w:t>آ</w:t>
      </w:r>
      <w:r w:rsidRPr="00BE2421">
        <w:rPr>
          <w:rStyle w:val="5-Char"/>
          <w:rFonts w:hint="cs"/>
          <w:rtl/>
        </w:rPr>
        <w:t>ت</w:t>
      </w:r>
      <w:r w:rsidR="005B6DA0" w:rsidRPr="00BE2421">
        <w:rPr>
          <w:rStyle w:val="5-Char"/>
          <w:rFonts w:hint="cs"/>
          <w:rtl/>
        </w:rPr>
        <w:t>ِ</w:t>
      </w:r>
      <w:r w:rsidRPr="00BE2421">
        <w:rPr>
          <w:rStyle w:val="5-Char"/>
          <w:rFonts w:hint="cs"/>
          <w:rtl/>
        </w:rPr>
        <w:t xml:space="preserve"> م</w:t>
      </w:r>
      <w:r w:rsidR="005B6DA0" w:rsidRPr="00BE2421">
        <w:rPr>
          <w:rStyle w:val="5-Char"/>
          <w:rFonts w:hint="cs"/>
          <w:rtl/>
        </w:rPr>
        <w:t>ُ</w:t>
      </w:r>
      <w:r w:rsidRPr="00BE2421">
        <w:rPr>
          <w:rStyle w:val="5-Char"/>
          <w:rFonts w:hint="cs"/>
          <w:rtl/>
        </w:rPr>
        <w:t>ح</w:t>
      </w:r>
      <w:r w:rsidR="005B6DA0" w:rsidRPr="00BE2421">
        <w:rPr>
          <w:rStyle w:val="5-Char"/>
          <w:rFonts w:hint="cs"/>
          <w:rtl/>
        </w:rPr>
        <w:t>َ</w:t>
      </w:r>
      <w:r w:rsidRPr="00BE2421">
        <w:rPr>
          <w:rStyle w:val="5-Char"/>
          <w:rFonts w:hint="cs"/>
          <w:rtl/>
        </w:rPr>
        <w:t>م</w:t>
      </w:r>
      <w:r w:rsidR="005B6DA0" w:rsidRPr="00BE2421">
        <w:rPr>
          <w:rStyle w:val="5-Char"/>
          <w:rFonts w:hint="cs"/>
          <w:rtl/>
        </w:rPr>
        <w:t>َّ</w:t>
      </w:r>
      <w:r w:rsidRPr="00BE2421">
        <w:rPr>
          <w:rStyle w:val="5-Char"/>
          <w:rFonts w:hint="cs"/>
          <w:rtl/>
        </w:rPr>
        <w:t>د</w:t>
      </w:r>
      <w:r w:rsidR="005B6DA0" w:rsidRPr="00BE2421">
        <w:rPr>
          <w:rStyle w:val="5-Char"/>
          <w:rFonts w:hint="cs"/>
          <w:rtl/>
        </w:rPr>
        <w:t>ً</w:t>
      </w:r>
      <w:r w:rsidRPr="00BE2421">
        <w:rPr>
          <w:rStyle w:val="5-Char"/>
          <w:rFonts w:hint="cs"/>
          <w:rtl/>
        </w:rPr>
        <w:t>ا ال</w:t>
      </w:r>
      <w:r w:rsidR="005B6DA0" w:rsidRPr="00BE2421">
        <w:rPr>
          <w:rStyle w:val="5-Char"/>
          <w:rFonts w:hint="cs"/>
          <w:rtl/>
        </w:rPr>
        <w:t>ْ</w:t>
      </w:r>
      <w:r w:rsidRPr="00BE2421">
        <w:rPr>
          <w:rStyle w:val="5-Char"/>
          <w:rFonts w:hint="cs"/>
          <w:rtl/>
        </w:rPr>
        <w:t>و</w:t>
      </w:r>
      <w:r w:rsidR="005B6DA0" w:rsidRPr="00BE2421">
        <w:rPr>
          <w:rStyle w:val="5-Char"/>
          <w:rFonts w:hint="cs"/>
          <w:rtl/>
        </w:rPr>
        <w:t>َ</w:t>
      </w:r>
      <w:r w:rsidRPr="00BE2421">
        <w:rPr>
          <w:rStyle w:val="5-Char"/>
          <w:rFonts w:hint="cs"/>
          <w:rtl/>
        </w:rPr>
        <w:t>س</w:t>
      </w:r>
      <w:r w:rsidR="005B6DA0" w:rsidRPr="00BE2421">
        <w:rPr>
          <w:rStyle w:val="5-Char"/>
          <w:rFonts w:hint="cs"/>
          <w:rtl/>
        </w:rPr>
        <w:t>ِ</w:t>
      </w:r>
      <w:r w:rsidR="00C12E54" w:rsidRPr="00BE2421">
        <w:rPr>
          <w:rStyle w:val="5-Char"/>
          <w:rFonts w:hint="cs"/>
          <w:rtl/>
        </w:rPr>
        <w:t>ي</w:t>
      </w:r>
      <w:r w:rsidR="005B6DA0" w:rsidRPr="00BE2421">
        <w:rPr>
          <w:rStyle w:val="5-Char"/>
          <w:rFonts w:hint="cs"/>
          <w:rtl/>
        </w:rPr>
        <w:t>ْ</w:t>
      </w:r>
      <w:r w:rsidRPr="00BE2421">
        <w:rPr>
          <w:rStyle w:val="5-Char"/>
          <w:rFonts w:hint="cs"/>
          <w:rtl/>
        </w:rPr>
        <w:t>ل</w:t>
      </w:r>
      <w:r w:rsidR="005B6DA0" w:rsidRPr="00BE2421">
        <w:rPr>
          <w:rStyle w:val="5-Char"/>
          <w:rFonts w:hint="cs"/>
          <w:rtl/>
        </w:rPr>
        <w:t>َ</w:t>
      </w:r>
      <w:r w:rsidRPr="00BE2421">
        <w:rPr>
          <w:rStyle w:val="5-Char"/>
          <w:rFonts w:hint="cs"/>
          <w:rtl/>
        </w:rPr>
        <w:t>ة</w:t>
      </w:r>
      <w:r w:rsidR="005B6DA0" w:rsidRPr="00BE2421">
        <w:rPr>
          <w:rStyle w:val="5-Char"/>
          <w:rFonts w:hint="cs"/>
          <w:rtl/>
        </w:rPr>
        <w:t>َ</w:t>
      </w:r>
      <w:r w:rsidRPr="00BE2421">
        <w:rPr>
          <w:rStyle w:val="5-Char"/>
          <w:rFonts w:hint="cs"/>
          <w:rtl/>
        </w:rPr>
        <w:t xml:space="preserve"> و</w:t>
      </w:r>
      <w:r w:rsidR="005B6DA0" w:rsidRPr="00BE2421">
        <w:rPr>
          <w:rStyle w:val="5-Char"/>
          <w:rFonts w:hint="cs"/>
          <w:rtl/>
        </w:rPr>
        <w:t>َ</w:t>
      </w:r>
      <w:r w:rsidRPr="00BE2421">
        <w:rPr>
          <w:rStyle w:val="5-Char"/>
          <w:rFonts w:hint="cs"/>
          <w:rtl/>
        </w:rPr>
        <w:t xml:space="preserve"> ال</w:t>
      </w:r>
      <w:r w:rsidR="005B6DA0" w:rsidRPr="00BE2421">
        <w:rPr>
          <w:rStyle w:val="5-Char"/>
          <w:rFonts w:hint="cs"/>
          <w:rtl/>
        </w:rPr>
        <w:t>ْ</w:t>
      </w:r>
      <w:r w:rsidRPr="00BE2421">
        <w:rPr>
          <w:rStyle w:val="5-Char"/>
          <w:rFonts w:hint="cs"/>
          <w:rtl/>
        </w:rPr>
        <w:t>ف</w:t>
      </w:r>
      <w:r w:rsidR="005B6DA0" w:rsidRPr="00BE2421">
        <w:rPr>
          <w:rStyle w:val="5-Char"/>
          <w:rFonts w:hint="cs"/>
          <w:rtl/>
        </w:rPr>
        <w:t>َ</w:t>
      </w:r>
      <w:r w:rsidRPr="00BE2421">
        <w:rPr>
          <w:rStyle w:val="5-Char"/>
          <w:rFonts w:hint="cs"/>
          <w:rtl/>
        </w:rPr>
        <w:t>ض</w:t>
      </w:r>
      <w:r w:rsidR="005B6DA0" w:rsidRPr="00BE2421">
        <w:rPr>
          <w:rStyle w:val="5-Char"/>
          <w:rFonts w:hint="cs"/>
          <w:rtl/>
        </w:rPr>
        <w:t>ِ</w:t>
      </w:r>
      <w:r w:rsidR="00C12E54" w:rsidRPr="00BE2421">
        <w:rPr>
          <w:rStyle w:val="5-Char"/>
          <w:rFonts w:hint="cs"/>
          <w:rtl/>
        </w:rPr>
        <w:t>ي</w:t>
      </w:r>
      <w:r w:rsidR="005B6DA0" w:rsidRPr="00BE2421">
        <w:rPr>
          <w:rStyle w:val="5-Char"/>
          <w:rFonts w:hint="cs"/>
          <w:rtl/>
        </w:rPr>
        <w:t>ْ</w:t>
      </w:r>
      <w:r w:rsidRPr="00BE2421">
        <w:rPr>
          <w:rStyle w:val="5-Char"/>
          <w:rFonts w:hint="cs"/>
          <w:rtl/>
        </w:rPr>
        <w:t>ل</w:t>
      </w:r>
      <w:r w:rsidR="005B6DA0" w:rsidRPr="00BE2421">
        <w:rPr>
          <w:rStyle w:val="5-Char"/>
          <w:rFonts w:hint="cs"/>
          <w:rtl/>
        </w:rPr>
        <w:t>َ</w:t>
      </w:r>
      <w:r w:rsidRPr="00BE2421">
        <w:rPr>
          <w:rStyle w:val="5-Char"/>
          <w:rFonts w:hint="cs"/>
          <w:rtl/>
        </w:rPr>
        <w:t>ة</w:t>
      </w:r>
      <w:r w:rsidR="005B6DA0" w:rsidRPr="00BE2421">
        <w:rPr>
          <w:rStyle w:val="5-Char"/>
          <w:rFonts w:hint="cs"/>
          <w:rtl/>
        </w:rPr>
        <w:t>َ</w:t>
      </w:r>
      <w:r w:rsidRPr="00BE2421">
        <w:rPr>
          <w:rStyle w:val="5-Char"/>
          <w:rFonts w:hint="cs"/>
          <w:rtl/>
        </w:rPr>
        <w:t>، و</w:t>
      </w:r>
      <w:r w:rsidR="005B6DA0" w:rsidRPr="00BE2421">
        <w:rPr>
          <w:rStyle w:val="5-Char"/>
          <w:rFonts w:hint="cs"/>
          <w:rtl/>
        </w:rPr>
        <w:t>َ</w:t>
      </w:r>
      <w:r w:rsidRPr="00BE2421">
        <w:rPr>
          <w:rStyle w:val="5-Char"/>
          <w:rFonts w:hint="cs"/>
          <w:rtl/>
        </w:rPr>
        <w:t xml:space="preserve"> اب</w:t>
      </w:r>
      <w:r w:rsidR="005B6DA0" w:rsidRPr="00BE2421">
        <w:rPr>
          <w:rStyle w:val="5-Char"/>
          <w:rFonts w:hint="cs"/>
          <w:rtl/>
        </w:rPr>
        <w:t>ْ</w:t>
      </w:r>
      <w:r w:rsidRPr="00BE2421">
        <w:rPr>
          <w:rStyle w:val="5-Char"/>
          <w:rFonts w:hint="cs"/>
          <w:rtl/>
        </w:rPr>
        <w:t>ع</w:t>
      </w:r>
      <w:r w:rsidR="005B6DA0" w:rsidRPr="00BE2421">
        <w:rPr>
          <w:rStyle w:val="5-Char"/>
          <w:rFonts w:hint="cs"/>
          <w:rtl/>
        </w:rPr>
        <w:t>َ</w:t>
      </w:r>
      <w:r w:rsidRPr="00BE2421">
        <w:rPr>
          <w:rStyle w:val="5-Char"/>
          <w:rFonts w:hint="cs"/>
          <w:rtl/>
        </w:rPr>
        <w:t>ث</w:t>
      </w:r>
      <w:r w:rsidR="005B6DA0" w:rsidRPr="00BE2421">
        <w:rPr>
          <w:rStyle w:val="5-Char"/>
          <w:rFonts w:hint="cs"/>
          <w:rtl/>
        </w:rPr>
        <w:t>ْ</w:t>
      </w:r>
      <w:r w:rsidRPr="00BE2421">
        <w:rPr>
          <w:rStyle w:val="5-Char"/>
          <w:rFonts w:hint="cs"/>
          <w:rtl/>
        </w:rPr>
        <w:t>ه</w:t>
      </w:r>
      <w:r w:rsidR="005B6DA0" w:rsidRPr="00BE2421">
        <w:rPr>
          <w:rStyle w:val="5-Char"/>
          <w:rFonts w:hint="cs"/>
          <w:rtl/>
        </w:rPr>
        <w:t>ُ</w:t>
      </w:r>
      <w:r w:rsidRPr="00BE2421">
        <w:rPr>
          <w:rStyle w:val="5-Char"/>
          <w:rFonts w:hint="cs"/>
          <w:rtl/>
        </w:rPr>
        <w:t xml:space="preserve"> م</w:t>
      </w:r>
      <w:r w:rsidR="005B6DA0" w:rsidRPr="00BE2421">
        <w:rPr>
          <w:rStyle w:val="5-Char"/>
          <w:rFonts w:hint="cs"/>
          <w:rtl/>
        </w:rPr>
        <w:t>َ</w:t>
      </w:r>
      <w:r w:rsidRPr="00BE2421">
        <w:rPr>
          <w:rStyle w:val="5-Char"/>
          <w:rFonts w:hint="cs"/>
          <w:rtl/>
        </w:rPr>
        <w:t>ق</w:t>
      </w:r>
      <w:r w:rsidR="005B6DA0" w:rsidRPr="00BE2421">
        <w:rPr>
          <w:rStyle w:val="5-Char"/>
          <w:rFonts w:hint="cs"/>
          <w:rtl/>
        </w:rPr>
        <w:t>ٰ</w:t>
      </w:r>
      <w:r w:rsidRPr="00BE2421">
        <w:rPr>
          <w:rStyle w:val="5-Char"/>
          <w:rFonts w:hint="cs"/>
          <w:rtl/>
        </w:rPr>
        <w:t>اماً م</w:t>
      </w:r>
      <w:r w:rsidR="005B6DA0" w:rsidRPr="00BE2421">
        <w:rPr>
          <w:rStyle w:val="5-Char"/>
          <w:rFonts w:hint="cs"/>
          <w:rtl/>
        </w:rPr>
        <w:t>َّ</w:t>
      </w:r>
      <w:r w:rsidRPr="00BE2421">
        <w:rPr>
          <w:rStyle w:val="5-Char"/>
          <w:rFonts w:hint="cs"/>
          <w:rtl/>
        </w:rPr>
        <w:t>ح</w:t>
      </w:r>
      <w:r w:rsidR="005B6DA0" w:rsidRPr="00BE2421">
        <w:rPr>
          <w:rStyle w:val="5-Char"/>
          <w:rFonts w:hint="cs"/>
          <w:rtl/>
        </w:rPr>
        <w:t>ْ</w:t>
      </w:r>
      <w:r w:rsidRPr="00BE2421">
        <w:rPr>
          <w:rStyle w:val="5-Char"/>
          <w:rFonts w:hint="cs"/>
          <w:rtl/>
        </w:rPr>
        <w:t>م</w:t>
      </w:r>
      <w:r w:rsidR="005B6DA0" w:rsidRPr="00BE2421">
        <w:rPr>
          <w:rStyle w:val="5-Char"/>
          <w:rFonts w:hint="cs"/>
          <w:rtl/>
        </w:rPr>
        <w:t>ُ</w:t>
      </w:r>
      <w:r w:rsidRPr="00BE2421">
        <w:rPr>
          <w:rStyle w:val="5-Char"/>
          <w:rFonts w:hint="cs"/>
          <w:rtl/>
        </w:rPr>
        <w:t>ود</w:t>
      </w:r>
      <w:r w:rsidR="005B6DA0" w:rsidRPr="00BE2421">
        <w:rPr>
          <w:rStyle w:val="5-Char"/>
          <w:rFonts w:hint="cs"/>
          <w:rtl/>
        </w:rPr>
        <w:t>ً</w:t>
      </w:r>
      <w:r w:rsidRPr="00BE2421">
        <w:rPr>
          <w:rStyle w:val="5-Char"/>
          <w:rFonts w:hint="cs"/>
          <w:rtl/>
        </w:rPr>
        <w:t>ا ال</w:t>
      </w:r>
      <w:r w:rsidR="005B6DA0" w:rsidRPr="00BE2421">
        <w:rPr>
          <w:rStyle w:val="5-Char"/>
          <w:rFonts w:hint="cs"/>
          <w:rtl/>
        </w:rPr>
        <w:t>َّ</w:t>
      </w:r>
      <w:r w:rsidRPr="00BE2421">
        <w:rPr>
          <w:rStyle w:val="5-Char"/>
          <w:rFonts w:hint="cs"/>
          <w:rtl/>
        </w:rPr>
        <w:t>ذ</w:t>
      </w:r>
      <w:r w:rsidR="005B6DA0" w:rsidRPr="00BE2421">
        <w:rPr>
          <w:rStyle w:val="5-Char"/>
          <w:rFonts w:hint="cs"/>
          <w:rtl/>
        </w:rPr>
        <w:t>ِ</w:t>
      </w:r>
      <w:r w:rsidR="00C12E54" w:rsidRPr="00BE2421">
        <w:rPr>
          <w:rStyle w:val="5-Char"/>
          <w:rFonts w:hint="cs"/>
          <w:rtl/>
        </w:rPr>
        <w:t>ي</w:t>
      </w:r>
      <w:r w:rsidR="005B6DA0" w:rsidRPr="00BE2421">
        <w:rPr>
          <w:rStyle w:val="5-Char"/>
          <w:rFonts w:hint="cs"/>
          <w:rtl/>
        </w:rPr>
        <w:t>ْ</w:t>
      </w:r>
      <w:r w:rsidRPr="00BE2421">
        <w:rPr>
          <w:rStyle w:val="5-Char"/>
          <w:rFonts w:hint="cs"/>
          <w:rtl/>
        </w:rPr>
        <w:t xml:space="preserve"> و</w:t>
      </w:r>
      <w:r w:rsidR="005B6DA0" w:rsidRPr="00BE2421">
        <w:rPr>
          <w:rStyle w:val="5-Char"/>
          <w:rFonts w:hint="cs"/>
          <w:rtl/>
        </w:rPr>
        <w:t>َ</w:t>
      </w:r>
      <w:r w:rsidRPr="00BE2421">
        <w:rPr>
          <w:rStyle w:val="5-Char"/>
          <w:rFonts w:hint="cs"/>
          <w:rtl/>
        </w:rPr>
        <w:t>ع</w:t>
      </w:r>
      <w:r w:rsidR="005B6DA0" w:rsidRPr="00BE2421">
        <w:rPr>
          <w:rStyle w:val="5-Char"/>
          <w:rFonts w:hint="cs"/>
          <w:rtl/>
        </w:rPr>
        <w:t>َ</w:t>
      </w:r>
      <w:r w:rsidRPr="00BE2421">
        <w:rPr>
          <w:rStyle w:val="5-Char"/>
          <w:rFonts w:hint="cs"/>
          <w:rtl/>
        </w:rPr>
        <w:t>د</w:t>
      </w:r>
      <w:r w:rsidR="005B6DA0" w:rsidRPr="00BE2421">
        <w:rPr>
          <w:rStyle w:val="5-Char"/>
          <w:rFonts w:hint="cs"/>
          <w:rtl/>
        </w:rPr>
        <w:t>ْ</w:t>
      </w:r>
      <w:r w:rsidRPr="00BE2421">
        <w:rPr>
          <w:rStyle w:val="5-Char"/>
          <w:rFonts w:hint="cs"/>
          <w:rtl/>
        </w:rPr>
        <w:t>تّه</w:t>
      </w:r>
      <w:r w:rsidR="005B6DA0" w:rsidRPr="00BE2421">
        <w:rPr>
          <w:rStyle w:val="5-Char"/>
          <w:rFonts w:hint="cs"/>
          <w:rtl/>
        </w:rPr>
        <w:t>ُ</w:t>
      </w:r>
      <w:r w:rsidRPr="00BE2421">
        <w:rPr>
          <w:rStyle w:val="5-Char"/>
          <w:rFonts w:hint="cs"/>
          <w:rtl/>
        </w:rPr>
        <w:t>»</w:t>
      </w:r>
      <w:r w:rsidRPr="007100A7">
        <w:rPr>
          <w:rStyle w:val="1-Char"/>
          <w:rFonts w:hint="cs"/>
          <w:rtl/>
        </w:rPr>
        <w:t xml:space="preserve">؛ </w:t>
      </w:r>
      <w:r w:rsidRPr="00BE2421">
        <w:rPr>
          <w:rStyle w:val="1-Char"/>
          <w:rFonts w:hint="cs"/>
          <w:rtl/>
        </w:rPr>
        <w:t>«خداوندا! ا</w:t>
      </w:r>
      <w:r w:rsidR="00446BB7">
        <w:rPr>
          <w:rStyle w:val="1-Char"/>
          <w:rFonts w:hint="cs"/>
          <w:rtl/>
        </w:rPr>
        <w:t>ی</w:t>
      </w:r>
      <w:r w:rsidRPr="00BE2421">
        <w:rPr>
          <w:rStyle w:val="1-Char"/>
          <w:rFonts w:hint="cs"/>
          <w:rtl/>
        </w:rPr>
        <w:t xml:space="preserve"> پروردگار ا</w:t>
      </w:r>
      <w:r w:rsidR="00446BB7">
        <w:rPr>
          <w:rStyle w:val="1-Char"/>
          <w:rFonts w:hint="cs"/>
          <w:rtl/>
        </w:rPr>
        <w:t>ی</w:t>
      </w:r>
      <w:r w:rsidRPr="00BE2421">
        <w:rPr>
          <w:rStyle w:val="1-Char"/>
          <w:rFonts w:hint="cs"/>
          <w:rtl/>
        </w:rPr>
        <w:t>ن دعوت کامل و نماز بر پا شده؛ وس</w:t>
      </w:r>
      <w:r w:rsidR="00446BB7">
        <w:rPr>
          <w:rStyle w:val="1-Char"/>
          <w:rFonts w:hint="cs"/>
          <w:rtl/>
        </w:rPr>
        <w:t>ی</w:t>
      </w:r>
      <w:r w:rsidRPr="00BE2421">
        <w:rPr>
          <w:rStyle w:val="1-Char"/>
          <w:rFonts w:hint="cs"/>
          <w:rtl/>
        </w:rPr>
        <w:t>له و فض</w:t>
      </w:r>
      <w:r w:rsidR="00446BB7">
        <w:rPr>
          <w:rStyle w:val="1-Char"/>
          <w:rFonts w:hint="cs"/>
          <w:rtl/>
        </w:rPr>
        <w:t>ی</w:t>
      </w:r>
      <w:r w:rsidRPr="00BE2421">
        <w:rPr>
          <w:rStyle w:val="1-Char"/>
          <w:rFonts w:hint="cs"/>
          <w:rtl/>
        </w:rPr>
        <w:t>لت را به محمد</w:t>
      </w:r>
      <w:r w:rsidR="00FE6406" w:rsidRPr="00FE6406">
        <w:rPr>
          <w:rStyle w:val="1-Char"/>
          <w:rFonts w:cs="CTraditional Arabic" w:hint="cs"/>
          <w:rtl/>
        </w:rPr>
        <w:t xml:space="preserve"> ج</w:t>
      </w:r>
      <w:r w:rsidRPr="00BE2421">
        <w:rPr>
          <w:rStyle w:val="1-Char"/>
          <w:rFonts w:hint="cs"/>
          <w:rtl/>
        </w:rPr>
        <w:t xml:space="preserve"> عطا فرما و در روز رستاخ</w:t>
      </w:r>
      <w:r w:rsidR="00446BB7">
        <w:rPr>
          <w:rStyle w:val="1-Char"/>
          <w:rFonts w:hint="cs"/>
          <w:rtl/>
        </w:rPr>
        <w:t>ی</w:t>
      </w:r>
      <w:r w:rsidRPr="00BE2421">
        <w:rPr>
          <w:rStyle w:val="1-Char"/>
          <w:rFonts w:hint="cs"/>
          <w:rtl/>
        </w:rPr>
        <w:t>ز، او را به مقام محمود و ستوده‌ا</w:t>
      </w:r>
      <w:r w:rsidR="00446BB7">
        <w:rPr>
          <w:rStyle w:val="1-Char"/>
          <w:rFonts w:hint="cs"/>
          <w:rtl/>
        </w:rPr>
        <w:t>ی</w:t>
      </w:r>
      <w:r w:rsidRPr="00BE2421">
        <w:rPr>
          <w:rStyle w:val="1-Char"/>
          <w:rFonts w:hint="cs"/>
          <w:rtl/>
        </w:rPr>
        <w:t xml:space="preserve"> که بدو وعده داده‌ا</w:t>
      </w:r>
      <w:r w:rsidR="00446BB7">
        <w:rPr>
          <w:rStyle w:val="1-Char"/>
          <w:rFonts w:hint="cs"/>
          <w:rtl/>
        </w:rPr>
        <w:t>ی</w:t>
      </w:r>
      <w:r w:rsidRPr="00BE2421">
        <w:rPr>
          <w:rStyle w:val="1-Char"/>
          <w:rFonts w:hint="cs"/>
          <w:rtl/>
        </w:rPr>
        <w:t>، مبعوث گردان»</w:t>
      </w:r>
      <w:r w:rsidRPr="007100A7">
        <w:rPr>
          <w:rStyle w:val="1-Char"/>
          <w:rFonts w:hint="cs"/>
          <w:rtl/>
        </w:rPr>
        <w:t>.</w:t>
      </w:r>
    </w:p>
    <w:p w:rsidR="00C64156" w:rsidRPr="007100A7" w:rsidRDefault="00C64156" w:rsidP="00AF1D25">
      <w:pPr>
        <w:rPr>
          <w:rStyle w:val="1-Char"/>
          <w:rtl/>
        </w:rPr>
      </w:pPr>
      <w:r w:rsidRPr="007100A7">
        <w:rPr>
          <w:rStyle w:val="1-Char"/>
          <w:rFonts w:hint="cs"/>
          <w:rtl/>
        </w:rPr>
        <w:t>[ابوسع</w:t>
      </w:r>
      <w:r w:rsidR="00446BB7">
        <w:rPr>
          <w:rStyle w:val="1-Char"/>
          <w:rFonts w:hint="cs"/>
          <w:rtl/>
        </w:rPr>
        <w:t>ی</w:t>
      </w:r>
      <w:r w:rsidRPr="007100A7">
        <w:rPr>
          <w:rStyle w:val="1-Char"/>
          <w:rFonts w:hint="cs"/>
          <w:rtl/>
        </w:rPr>
        <w:t>د</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 </w:t>
      </w:r>
      <w:r w:rsidRPr="00BE2421">
        <w:rPr>
          <w:rStyle w:val="5-Char"/>
          <w:rFonts w:hint="cs"/>
          <w:rtl/>
        </w:rPr>
        <w:t>«ا</w:t>
      </w:r>
      <w:r w:rsidR="005B6DA0" w:rsidRPr="00BE2421">
        <w:rPr>
          <w:rStyle w:val="5-Char"/>
          <w:rFonts w:hint="cs"/>
          <w:rtl/>
        </w:rPr>
        <w:t>ِ</w:t>
      </w:r>
      <w:r w:rsidRPr="00BE2421">
        <w:rPr>
          <w:rStyle w:val="5-Char"/>
          <w:rFonts w:hint="cs"/>
          <w:rtl/>
        </w:rPr>
        <w:t>ذ</w:t>
      </w:r>
      <w:r w:rsidR="005B6DA0" w:rsidRPr="00BE2421">
        <w:rPr>
          <w:rStyle w:val="5-Char"/>
          <w:rFonts w:hint="cs"/>
          <w:rtl/>
        </w:rPr>
        <w:t>ٰ</w:t>
      </w:r>
      <w:r w:rsidRPr="00BE2421">
        <w:rPr>
          <w:rStyle w:val="5-Char"/>
          <w:rFonts w:hint="cs"/>
          <w:rtl/>
        </w:rPr>
        <w:t>ا س</w:t>
      </w:r>
      <w:r w:rsidR="005B6DA0" w:rsidRPr="00BE2421">
        <w:rPr>
          <w:rStyle w:val="5-Char"/>
          <w:rFonts w:hint="cs"/>
          <w:rtl/>
        </w:rPr>
        <w:t>َ</w:t>
      </w:r>
      <w:r w:rsidRPr="00BE2421">
        <w:rPr>
          <w:rStyle w:val="5-Char"/>
          <w:rFonts w:hint="cs"/>
          <w:rtl/>
        </w:rPr>
        <w:t>م</w:t>
      </w:r>
      <w:r w:rsidR="005B6DA0" w:rsidRPr="00BE2421">
        <w:rPr>
          <w:rStyle w:val="5-Char"/>
          <w:rFonts w:hint="cs"/>
          <w:rtl/>
        </w:rPr>
        <w:t>ِ</w:t>
      </w:r>
      <w:r w:rsidRPr="00BE2421">
        <w:rPr>
          <w:rStyle w:val="5-Char"/>
          <w:rFonts w:hint="cs"/>
          <w:rtl/>
        </w:rPr>
        <w:t>ع</w:t>
      </w:r>
      <w:r w:rsidR="005B6DA0" w:rsidRPr="00BE2421">
        <w:rPr>
          <w:rStyle w:val="5-Char"/>
          <w:rFonts w:hint="cs"/>
          <w:rtl/>
        </w:rPr>
        <w:t>ْ</w:t>
      </w:r>
      <w:r w:rsidRPr="00BE2421">
        <w:rPr>
          <w:rStyle w:val="5-Char"/>
          <w:rFonts w:hint="cs"/>
          <w:rtl/>
        </w:rPr>
        <w:t>ت</w:t>
      </w:r>
      <w:r w:rsidR="005B6DA0" w:rsidRPr="00BE2421">
        <w:rPr>
          <w:rStyle w:val="5-Char"/>
          <w:rFonts w:hint="cs"/>
          <w:rtl/>
        </w:rPr>
        <w:t>ُ</w:t>
      </w:r>
      <w:r w:rsidRPr="00BE2421">
        <w:rPr>
          <w:rStyle w:val="5-Char"/>
          <w:rFonts w:hint="cs"/>
          <w:rtl/>
        </w:rPr>
        <w:t>م</w:t>
      </w:r>
      <w:r w:rsidR="005B6DA0" w:rsidRPr="00BE2421">
        <w:rPr>
          <w:rStyle w:val="5-Char"/>
          <w:rFonts w:hint="cs"/>
          <w:rtl/>
        </w:rPr>
        <w:t>ُ</w:t>
      </w:r>
      <w:r w:rsidRPr="00BE2421">
        <w:rPr>
          <w:rStyle w:val="5-Char"/>
          <w:rFonts w:hint="cs"/>
          <w:rtl/>
        </w:rPr>
        <w:t xml:space="preserve"> الن</w:t>
      </w:r>
      <w:r w:rsidR="005B6DA0" w:rsidRPr="00BE2421">
        <w:rPr>
          <w:rStyle w:val="5-Char"/>
          <w:rFonts w:hint="cs"/>
          <w:rtl/>
        </w:rPr>
        <w:t>ِّ</w:t>
      </w:r>
      <w:r w:rsidRPr="00BE2421">
        <w:rPr>
          <w:rStyle w:val="5-Char"/>
          <w:rFonts w:hint="cs"/>
          <w:rtl/>
        </w:rPr>
        <w:t>د</w:t>
      </w:r>
      <w:r w:rsidR="005B6DA0" w:rsidRPr="00BE2421">
        <w:rPr>
          <w:rStyle w:val="5-Char"/>
          <w:rFonts w:hint="cs"/>
          <w:rtl/>
        </w:rPr>
        <w:t>ٰ</w:t>
      </w:r>
      <w:r w:rsidRPr="00BE2421">
        <w:rPr>
          <w:rStyle w:val="5-Char"/>
          <w:rFonts w:hint="cs"/>
          <w:rtl/>
        </w:rPr>
        <w:t>اء ف</w:t>
      </w:r>
      <w:r w:rsidR="005B6DA0" w:rsidRPr="00BE2421">
        <w:rPr>
          <w:rStyle w:val="5-Char"/>
          <w:rFonts w:hint="cs"/>
          <w:rtl/>
        </w:rPr>
        <w:t>َ</w:t>
      </w:r>
      <w:r w:rsidRPr="00BE2421">
        <w:rPr>
          <w:rStyle w:val="5-Char"/>
          <w:rFonts w:hint="cs"/>
          <w:rtl/>
        </w:rPr>
        <w:t>ق</w:t>
      </w:r>
      <w:r w:rsidR="005B6DA0" w:rsidRPr="00BE2421">
        <w:rPr>
          <w:rStyle w:val="5-Char"/>
          <w:rFonts w:hint="cs"/>
          <w:rtl/>
        </w:rPr>
        <w:t>ُ</w:t>
      </w:r>
      <w:r w:rsidRPr="00BE2421">
        <w:rPr>
          <w:rStyle w:val="5-Char"/>
          <w:rFonts w:hint="cs"/>
          <w:rtl/>
        </w:rPr>
        <w:t>و</w:t>
      </w:r>
      <w:r w:rsidR="005B6DA0" w:rsidRPr="00BE2421">
        <w:rPr>
          <w:rStyle w:val="5-Char"/>
          <w:rFonts w:hint="cs"/>
          <w:rtl/>
        </w:rPr>
        <w:t>ْ</w:t>
      </w:r>
      <w:r w:rsidRPr="00BE2421">
        <w:rPr>
          <w:rStyle w:val="5-Char"/>
          <w:rFonts w:hint="cs"/>
          <w:rtl/>
        </w:rPr>
        <w:t>ل</w:t>
      </w:r>
      <w:r w:rsidR="005B6DA0" w:rsidRPr="00BE2421">
        <w:rPr>
          <w:rStyle w:val="5-Char"/>
          <w:rFonts w:hint="cs"/>
          <w:rtl/>
        </w:rPr>
        <w:t>ُ</w:t>
      </w:r>
      <w:r w:rsidRPr="00BE2421">
        <w:rPr>
          <w:rStyle w:val="5-Char"/>
          <w:rFonts w:hint="cs"/>
          <w:rtl/>
        </w:rPr>
        <w:t>و</w:t>
      </w:r>
      <w:r w:rsidR="005B6DA0" w:rsidRPr="00BE2421">
        <w:rPr>
          <w:rStyle w:val="5-Char"/>
          <w:rFonts w:hint="cs"/>
          <w:rtl/>
        </w:rPr>
        <w:t>ْ</w:t>
      </w:r>
      <w:r w:rsidRPr="00BE2421">
        <w:rPr>
          <w:rStyle w:val="5-Char"/>
          <w:rFonts w:hint="cs"/>
          <w:rtl/>
        </w:rPr>
        <w:t>ا م</w:t>
      </w:r>
      <w:r w:rsidR="005B6DA0" w:rsidRPr="00BE2421">
        <w:rPr>
          <w:rStyle w:val="5-Char"/>
          <w:rFonts w:hint="cs"/>
          <w:rtl/>
        </w:rPr>
        <w:t>ِ</w:t>
      </w:r>
      <w:r w:rsidRPr="00BE2421">
        <w:rPr>
          <w:rStyle w:val="5-Char"/>
          <w:rFonts w:hint="cs"/>
          <w:rtl/>
        </w:rPr>
        <w:t>ث</w:t>
      </w:r>
      <w:r w:rsidR="005B6DA0" w:rsidRPr="00BE2421">
        <w:rPr>
          <w:rStyle w:val="5-Char"/>
          <w:rFonts w:hint="cs"/>
          <w:rtl/>
        </w:rPr>
        <w:t>ْ</w:t>
      </w:r>
      <w:r w:rsidRPr="00BE2421">
        <w:rPr>
          <w:rStyle w:val="5-Char"/>
          <w:rFonts w:hint="cs"/>
          <w:rtl/>
        </w:rPr>
        <w:t>ل</w:t>
      </w:r>
      <w:r w:rsidR="005B6DA0" w:rsidRPr="00BE2421">
        <w:rPr>
          <w:rStyle w:val="5-Char"/>
          <w:rFonts w:hint="cs"/>
          <w:rtl/>
        </w:rPr>
        <w:t>َ</w:t>
      </w:r>
      <w:r w:rsidRPr="00BE2421">
        <w:rPr>
          <w:rStyle w:val="5-Char"/>
          <w:rFonts w:hint="cs"/>
          <w:rtl/>
        </w:rPr>
        <w:t xml:space="preserve"> م</w:t>
      </w:r>
      <w:r w:rsidR="005B6DA0" w:rsidRPr="00BE2421">
        <w:rPr>
          <w:rStyle w:val="5-Char"/>
          <w:rFonts w:hint="cs"/>
          <w:rtl/>
        </w:rPr>
        <w:t>ٰ</w:t>
      </w:r>
      <w:r w:rsidRPr="00BE2421">
        <w:rPr>
          <w:rStyle w:val="5-Char"/>
          <w:rFonts w:hint="cs"/>
          <w:rtl/>
        </w:rPr>
        <w:t xml:space="preserve">ا </w:t>
      </w:r>
      <w:r w:rsidR="00C12E54" w:rsidRPr="00BE2421">
        <w:rPr>
          <w:rStyle w:val="5-Char"/>
          <w:rFonts w:hint="cs"/>
          <w:rtl/>
        </w:rPr>
        <w:t>ي</w:t>
      </w:r>
      <w:r w:rsidR="005B6DA0" w:rsidRPr="00BE2421">
        <w:rPr>
          <w:rStyle w:val="5-Char"/>
          <w:rFonts w:hint="cs"/>
          <w:rtl/>
        </w:rPr>
        <w:t>َ</w:t>
      </w:r>
      <w:r w:rsidRPr="00BE2421">
        <w:rPr>
          <w:rStyle w:val="5-Char"/>
          <w:rFonts w:hint="cs"/>
          <w:rtl/>
        </w:rPr>
        <w:t>ق</w:t>
      </w:r>
      <w:r w:rsidR="005B6DA0" w:rsidRPr="00BE2421">
        <w:rPr>
          <w:rStyle w:val="5-Char"/>
          <w:rFonts w:hint="cs"/>
          <w:rtl/>
        </w:rPr>
        <w:t>ُ</w:t>
      </w:r>
      <w:r w:rsidRPr="00BE2421">
        <w:rPr>
          <w:rStyle w:val="5-Char"/>
          <w:rFonts w:hint="cs"/>
          <w:rtl/>
        </w:rPr>
        <w:t>و</w:t>
      </w:r>
      <w:r w:rsidR="005B6DA0" w:rsidRPr="00BE2421">
        <w:rPr>
          <w:rStyle w:val="5-Char"/>
          <w:rFonts w:hint="cs"/>
          <w:rtl/>
        </w:rPr>
        <w:t>ْ</w:t>
      </w:r>
      <w:r w:rsidRPr="00BE2421">
        <w:rPr>
          <w:rStyle w:val="5-Char"/>
          <w:rFonts w:hint="cs"/>
          <w:rtl/>
        </w:rPr>
        <w:t>ل</w:t>
      </w:r>
      <w:r w:rsidR="005B6DA0" w:rsidRPr="00BE2421">
        <w:rPr>
          <w:rStyle w:val="5-Char"/>
          <w:rFonts w:hint="cs"/>
          <w:rtl/>
        </w:rPr>
        <w:t>ُ</w:t>
      </w:r>
      <w:r w:rsidRPr="00BE2421">
        <w:rPr>
          <w:rStyle w:val="5-Char"/>
          <w:rFonts w:hint="cs"/>
          <w:rtl/>
        </w:rPr>
        <w:t xml:space="preserve"> ال</w:t>
      </w:r>
      <w:r w:rsidR="005B6DA0" w:rsidRPr="00BE2421">
        <w:rPr>
          <w:rStyle w:val="5-Char"/>
          <w:rFonts w:hint="cs"/>
          <w:rtl/>
        </w:rPr>
        <w:t>ْ</w:t>
      </w:r>
      <w:r w:rsidRPr="00BE2421">
        <w:rPr>
          <w:rStyle w:val="5-Char"/>
          <w:rFonts w:hint="cs"/>
          <w:rtl/>
        </w:rPr>
        <w:t>م</w:t>
      </w:r>
      <w:r w:rsidR="005B6DA0" w:rsidRPr="00BE2421">
        <w:rPr>
          <w:rStyle w:val="5-Char"/>
          <w:rFonts w:hint="cs"/>
          <w:rtl/>
        </w:rPr>
        <w:t>ُ</w:t>
      </w:r>
      <w:r w:rsidRPr="00BE2421">
        <w:rPr>
          <w:rStyle w:val="5-Char"/>
          <w:rFonts w:hint="cs"/>
          <w:rtl/>
        </w:rPr>
        <w:t>ؤ</w:t>
      </w:r>
      <w:r w:rsidR="005B6DA0" w:rsidRPr="00BE2421">
        <w:rPr>
          <w:rStyle w:val="5-Char"/>
          <w:rFonts w:hint="cs"/>
          <w:rtl/>
        </w:rPr>
        <w:t>َ</w:t>
      </w:r>
      <w:r w:rsidRPr="00BE2421">
        <w:rPr>
          <w:rStyle w:val="5-Char"/>
          <w:rFonts w:hint="cs"/>
          <w:rtl/>
        </w:rPr>
        <w:t>ذ</w:t>
      </w:r>
      <w:r w:rsidR="005B6DA0" w:rsidRPr="00BE2421">
        <w:rPr>
          <w:rStyle w:val="5-Char"/>
          <w:rFonts w:hint="cs"/>
          <w:rtl/>
        </w:rPr>
        <w:t>ِّ</w:t>
      </w:r>
      <w:r w:rsidRPr="00BE2421">
        <w:rPr>
          <w:rStyle w:val="5-Char"/>
          <w:rFonts w:hint="cs"/>
          <w:rtl/>
        </w:rPr>
        <w:t>ن</w:t>
      </w:r>
      <w:r w:rsidR="005B6DA0" w:rsidRPr="00BE2421">
        <w:rPr>
          <w:rStyle w:val="5-Char"/>
          <w:rFonts w:hint="cs"/>
          <w:rtl/>
        </w:rPr>
        <w:t>ُ</w:t>
      </w:r>
      <w:r w:rsidRPr="00BE2421">
        <w:rPr>
          <w:rStyle w:val="5-Char"/>
          <w:rFonts w:hint="cs"/>
          <w:rtl/>
        </w:rPr>
        <w:t>»</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هرگاه اذان را شن</w:t>
      </w:r>
      <w:r w:rsidR="00446BB7">
        <w:rPr>
          <w:rStyle w:val="1-Char"/>
          <w:rFonts w:hint="cs"/>
          <w:rtl/>
        </w:rPr>
        <w:t>ی</w:t>
      </w:r>
      <w:r w:rsidRPr="00BE2421">
        <w:rPr>
          <w:rStyle w:val="1-Char"/>
          <w:rFonts w:hint="cs"/>
          <w:rtl/>
        </w:rPr>
        <w:t>د</w:t>
      </w:r>
      <w:r w:rsidR="00446BB7">
        <w:rPr>
          <w:rStyle w:val="1-Char"/>
          <w:rFonts w:hint="cs"/>
          <w:rtl/>
        </w:rPr>
        <w:t>ی</w:t>
      </w:r>
      <w:r w:rsidRPr="00BE2421">
        <w:rPr>
          <w:rStyle w:val="1-Char"/>
          <w:rFonts w:hint="cs"/>
          <w:rtl/>
        </w:rPr>
        <w:t>د، مثل آنچه که مؤذن م</w:t>
      </w:r>
      <w:r w:rsidR="00446BB7">
        <w:rPr>
          <w:rStyle w:val="1-Char"/>
          <w:rFonts w:hint="cs"/>
          <w:rtl/>
        </w:rPr>
        <w:t>ی</w:t>
      </w:r>
      <w:r w:rsidRPr="00BE2421">
        <w:rPr>
          <w:rStyle w:val="1-Char"/>
          <w:rFonts w:hint="cs"/>
          <w:rtl/>
        </w:rPr>
        <w:t>‌گو</w:t>
      </w:r>
      <w:r w:rsidR="00446BB7">
        <w:rPr>
          <w:rStyle w:val="1-Char"/>
          <w:rFonts w:hint="cs"/>
          <w:rtl/>
        </w:rPr>
        <w:t>ی</w:t>
      </w:r>
      <w:r w:rsidRPr="00BE2421">
        <w:rPr>
          <w:rStyle w:val="1-Char"/>
          <w:rFonts w:hint="cs"/>
          <w:rtl/>
        </w:rPr>
        <w:t>د، بگو</w:t>
      </w:r>
      <w:r w:rsidR="00446BB7">
        <w:rPr>
          <w:rStyle w:val="1-Char"/>
          <w:rFonts w:hint="cs"/>
          <w:rtl/>
        </w:rPr>
        <w:t>یی</w:t>
      </w:r>
      <w:r w:rsidRPr="00BE2421">
        <w:rPr>
          <w:rStyle w:val="1-Char"/>
          <w:rFonts w:hint="cs"/>
          <w:rtl/>
        </w:rPr>
        <w:t>د»</w:t>
      </w:r>
      <w:r w:rsidRPr="007100A7">
        <w:rPr>
          <w:rStyle w:val="1-Char"/>
          <w:rFonts w:hint="cs"/>
          <w:rtl/>
        </w:rPr>
        <w:t>.</w:t>
      </w:r>
    </w:p>
    <w:p w:rsidR="00C64156" w:rsidRPr="007100A7" w:rsidRDefault="00C64156" w:rsidP="00AF1D25">
      <w:pPr>
        <w:rPr>
          <w:rStyle w:val="1-Char"/>
          <w:rtl/>
        </w:rPr>
      </w:pPr>
      <w:r w:rsidRPr="007100A7">
        <w:rPr>
          <w:rStyle w:val="1-Char"/>
          <w:rFonts w:hint="cs"/>
          <w:rtl/>
        </w:rPr>
        <w:t>و عمر بن خطاب</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 «هرگاه </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از شما با </w:t>
      </w:r>
      <w:r w:rsidRPr="00AC1450">
        <w:rPr>
          <w:rStyle w:val="5-Char0"/>
          <w:rFonts w:hint="cs"/>
          <w:rtl/>
        </w:rPr>
        <w:t>الله اکبر الله اکبر</w:t>
      </w:r>
      <w:r w:rsidRPr="007100A7">
        <w:rPr>
          <w:rStyle w:val="1-Char"/>
          <w:rFonts w:hint="cs"/>
          <w:rtl/>
        </w:rPr>
        <w:t xml:space="preserve"> مؤذن، بگو</w:t>
      </w:r>
      <w:r w:rsidR="00446BB7">
        <w:rPr>
          <w:rStyle w:val="1-Char"/>
          <w:rFonts w:hint="cs"/>
          <w:rtl/>
        </w:rPr>
        <w:t>ی</w:t>
      </w:r>
      <w:r w:rsidRPr="007100A7">
        <w:rPr>
          <w:rStyle w:val="1-Char"/>
          <w:rFonts w:hint="cs"/>
          <w:rtl/>
        </w:rPr>
        <w:t xml:space="preserve">د: </w:t>
      </w:r>
      <w:r w:rsidRPr="00AC1450">
        <w:rPr>
          <w:rStyle w:val="5-Char0"/>
          <w:rFonts w:hint="cs"/>
          <w:rtl/>
        </w:rPr>
        <w:t>الله اکبر الله اکبر</w:t>
      </w:r>
      <w:r w:rsidRPr="007100A7">
        <w:rPr>
          <w:rStyle w:val="1-Char"/>
          <w:rFonts w:hint="cs"/>
          <w:rtl/>
        </w:rPr>
        <w:t xml:space="preserve">، و با </w:t>
      </w:r>
      <w:r w:rsidRPr="00AC1450">
        <w:rPr>
          <w:rStyle w:val="5-Char0"/>
          <w:rFonts w:hint="cs"/>
          <w:rtl/>
        </w:rPr>
        <w:t>اشهد انّ محمداً رسول الله</w:t>
      </w:r>
      <w:r w:rsidRPr="007100A7">
        <w:rPr>
          <w:rStyle w:val="1-Char"/>
          <w:rFonts w:hint="cs"/>
          <w:rtl/>
        </w:rPr>
        <w:t xml:space="preserve"> مؤذن، بگو</w:t>
      </w:r>
      <w:r w:rsidR="00446BB7">
        <w:rPr>
          <w:rStyle w:val="1-Char"/>
          <w:rFonts w:hint="cs"/>
          <w:rtl/>
        </w:rPr>
        <w:t>ی</w:t>
      </w:r>
      <w:r w:rsidRPr="007100A7">
        <w:rPr>
          <w:rStyle w:val="1-Char"/>
          <w:rFonts w:hint="cs"/>
          <w:rtl/>
        </w:rPr>
        <w:t xml:space="preserve">د: </w:t>
      </w:r>
      <w:r w:rsidRPr="00AC1450">
        <w:rPr>
          <w:rStyle w:val="5-Char0"/>
          <w:rFonts w:hint="cs"/>
          <w:rtl/>
        </w:rPr>
        <w:t>اشهد انّ محمداً رسول الله</w:t>
      </w:r>
      <w:r w:rsidRPr="007100A7">
        <w:rPr>
          <w:rStyle w:val="1-Char"/>
          <w:rFonts w:hint="cs"/>
          <w:rtl/>
        </w:rPr>
        <w:t xml:space="preserve">، و با </w:t>
      </w:r>
      <w:r w:rsidRPr="00AC1450">
        <w:rPr>
          <w:rStyle w:val="5-Char0"/>
          <w:rFonts w:hint="cs"/>
          <w:rtl/>
        </w:rPr>
        <w:t>ح</w:t>
      </w:r>
      <w:r w:rsidR="00C12E54" w:rsidRPr="00AC1450">
        <w:rPr>
          <w:rStyle w:val="5-Char0"/>
          <w:rFonts w:hint="cs"/>
          <w:rtl/>
        </w:rPr>
        <w:t>ي</w:t>
      </w:r>
      <w:r w:rsidRPr="00AC1450">
        <w:rPr>
          <w:rStyle w:val="5-Char0"/>
          <w:rFonts w:hint="cs"/>
          <w:rtl/>
        </w:rPr>
        <w:t>ّ عل</w:t>
      </w:r>
      <w:r w:rsidR="00AC1450">
        <w:rPr>
          <w:rStyle w:val="5-Char0"/>
          <w:rFonts w:hint="cs"/>
          <w:rtl/>
        </w:rPr>
        <w:t>ى</w:t>
      </w:r>
      <w:r w:rsidRPr="00AC1450">
        <w:rPr>
          <w:rStyle w:val="5-Char0"/>
          <w:rFonts w:hint="cs"/>
          <w:rtl/>
        </w:rPr>
        <w:t xml:space="preserve"> الصلاة</w:t>
      </w:r>
      <w:r w:rsidRPr="007100A7">
        <w:rPr>
          <w:rStyle w:val="1-Char"/>
          <w:rFonts w:hint="cs"/>
          <w:rtl/>
        </w:rPr>
        <w:t xml:space="preserve"> مؤذن، بگو</w:t>
      </w:r>
      <w:r w:rsidR="00446BB7">
        <w:rPr>
          <w:rStyle w:val="1-Char"/>
          <w:rFonts w:hint="cs"/>
          <w:rtl/>
        </w:rPr>
        <w:t>ی</w:t>
      </w:r>
      <w:r w:rsidRPr="007100A7">
        <w:rPr>
          <w:rStyle w:val="1-Char"/>
          <w:rFonts w:hint="cs"/>
          <w:rtl/>
        </w:rPr>
        <w:t xml:space="preserve">د: </w:t>
      </w:r>
      <w:r w:rsidRPr="00AC1450">
        <w:rPr>
          <w:rStyle w:val="5-Char0"/>
          <w:rFonts w:hint="cs"/>
          <w:rtl/>
        </w:rPr>
        <w:t>لا حول و لا قوة الا بالله</w:t>
      </w:r>
      <w:r w:rsidRPr="007100A7">
        <w:rPr>
          <w:rStyle w:val="1-Char"/>
          <w:rFonts w:hint="cs"/>
          <w:rtl/>
        </w:rPr>
        <w:t xml:space="preserve">، و با </w:t>
      </w:r>
      <w:r w:rsidRPr="00AC1450">
        <w:rPr>
          <w:rStyle w:val="5-Char0"/>
          <w:rFonts w:hint="cs"/>
          <w:rtl/>
        </w:rPr>
        <w:t>ح</w:t>
      </w:r>
      <w:r w:rsidR="00C12E54" w:rsidRPr="00AC1450">
        <w:rPr>
          <w:rStyle w:val="5-Char0"/>
          <w:rFonts w:hint="cs"/>
          <w:rtl/>
        </w:rPr>
        <w:t>ي</w:t>
      </w:r>
      <w:r w:rsidRPr="00AC1450">
        <w:rPr>
          <w:rStyle w:val="5-Char0"/>
          <w:rFonts w:hint="cs"/>
          <w:rtl/>
        </w:rPr>
        <w:t>ّ عل</w:t>
      </w:r>
      <w:r w:rsidR="00AC1450">
        <w:rPr>
          <w:rStyle w:val="5-Char0"/>
          <w:rFonts w:hint="cs"/>
          <w:rtl/>
        </w:rPr>
        <w:t>ى</w:t>
      </w:r>
      <w:r w:rsidRPr="00AC1450">
        <w:rPr>
          <w:rStyle w:val="5-Char0"/>
          <w:rFonts w:hint="cs"/>
          <w:rtl/>
        </w:rPr>
        <w:t xml:space="preserve"> الفلاح</w:t>
      </w:r>
      <w:r w:rsidRPr="00FE6406">
        <w:rPr>
          <w:rStyle w:val="9-Char"/>
          <w:rFonts w:eastAsia="Batang" w:hint="cs"/>
          <w:rtl/>
        </w:rPr>
        <w:t xml:space="preserve"> مؤذن</w:t>
      </w:r>
      <w:r w:rsidRPr="007100A7">
        <w:rPr>
          <w:rStyle w:val="1-Char"/>
          <w:rFonts w:hint="cs"/>
          <w:rtl/>
        </w:rPr>
        <w:t>، بگو</w:t>
      </w:r>
      <w:r w:rsidR="00446BB7">
        <w:rPr>
          <w:rStyle w:val="1-Char"/>
          <w:rFonts w:hint="cs"/>
          <w:rtl/>
        </w:rPr>
        <w:t>ی</w:t>
      </w:r>
      <w:r w:rsidRPr="007100A7">
        <w:rPr>
          <w:rStyle w:val="1-Char"/>
          <w:rFonts w:hint="cs"/>
          <w:rtl/>
        </w:rPr>
        <w:t xml:space="preserve">د: </w:t>
      </w:r>
      <w:r w:rsidRPr="00AC1450">
        <w:rPr>
          <w:rStyle w:val="5-Char0"/>
          <w:rFonts w:hint="cs"/>
          <w:rtl/>
        </w:rPr>
        <w:t>لا حول و لا قوة الا بالله</w:t>
      </w:r>
      <w:r w:rsidR="00EF7CFB" w:rsidRPr="007100A7">
        <w:rPr>
          <w:rStyle w:val="1-Char"/>
          <w:rFonts w:hint="cs"/>
          <w:rtl/>
        </w:rPr>
        <w:t xml:space="preserve">، و با </w:t>
      </w:r>
      <w:r w:rsidR="00EF7CFB" w:rsidRPr="00AC1450">
        <w:rPr>
          <w:rStyle w:val="5-Char0"/>
          <w:rFonts w:hint="cs"/>
          <w:rtl/>
        </w:rPr>
        <w:t>الله اکبر الله اکبر</w:t>
      </w:r>
      <w:r w:rsidR="00EF7CFB" w:rsidRPr="007100A7">
        <w:rPr>
          <w:rStyle w:val="1-Char"/>
          <w:rFonts w:hint="cs"/>
          <w:rtl/>
        </w:rPr>
        <w:t xml:space="preserve"> مؤذن، بگو</w:t>
      </w:r>
      <w:r w:rsidR="00446BB7">
        <w:rPr>
          <w:rStyle w:val="1-Char"/>
          <w:rFonts w:hint="cs"/>
          <w:rtl/>
        </w:rPr>
        <w:t>ی</w:t>
      </w:r>
      <w:r w:rsidR="00EF7CFB" w:rsidRPr="007100A7">
        <w:rPr>
          <w:rStyle w:val="1-Char"/>
          <w:rFonts w:hint="cs"/>
          <w:rtl/>
        </w:rPr>
        <w:t xml:space="preserve">د: </w:t>
      </w:r>
      <w:r w:rsidR="00EF7CFB" w:rsidRPr="00AC1450">
        <w:rPr>
          <w:rStyle w:val="5-Char0"/>
          <w:rFonts w:hint="cs"/>
          <w:rtl/>
        </w:rPr>
        <w:t>الله اکبر الله اکبر</w:t>
      </w:r>
      <w:r w:rsidR="00EF7CFB" w:rsidRPr="007100A7">
        <w:rPr>
          <w:rStyle w:val="1-Char"/>
          <w:rFonts w:hint="cs"/>
          <w:rtl/>
        </w:rPr>
        <w:t xml:space="preserve">؛ و با </w:t>
      </w:r>
      <w:r w:rsidR="00EF7CFB" w:rsidRPr="00AC1450">
        <w:rPr>
          <w:rStyle w:val="5-Char0"/>
          <w:rFonts w:hint="cs"/>
          <w:rtl/>
        </w:rPr>
        <w:t>لا اله الّا الله</w:t>
      </w:r>
      <w:r w:rsidR="00EF7CFB" w:rsidRPr="007100A7">
        <w:rPr>
          <w:rStyle w:val="1-Char"/>
          <w:rFonts w:hint="cs"/>
          <w:rtl/>
        </w:rPr>
        <w:t xml:space="preserve"> مؤذن، از ته قلب، </w:t>
      </w:r>
      <w:r w:rsidR="00EF7CFB" w:rsidRPr="00AC1450">
        <w:rPr>
          <w:rStyle w:val="5-Char0"/>
          <w:rFonts w:hint="cs"/>
          <w:rtl/>
        </w:rPr>
        <w:t>لا اله الّا الله</w:t>
      </w:r>
      <w:r w:rsidR="00EF7CFB" w:rsidRPr="007100A7">
        <w:rPr>
          <w:rStyle w:val="1-Char"/>
          <w:rFonts w:hint="cs"/>
          <w:rtl/>
        </w:rPr>
        <w:t xml:space="preserve"> بگو</w:t>
      </w:r>
      <w:r w:rsidR="00446BB7">
        <w:rPr>
          <w:rStyle w:val="1-Char"/>
          <w:rFonts w:hint="cs"/>
          <w:rtl/>
        </w:rPr>
        <w:t>ی</w:t>
      </w:r>
      <w:r w:rsidR="00EF7CFB" w:rsidRPr="007100A7">
        <w:rPr>
          <w:rStyle w:val="1-Char"/>
          <w:rFonts w:hint="cs"/>
          <w:rtl/>
        </w:rPr>
        <w:t>د، وارد بهشت م</w:t>
      </w:r>
      <w:r w:rsidR="00446BB7">
        <w:rPr>
          <w:rStyle w:val="1-Char"/>
          <w:rFonts w:hint="cs"/>
          <w:rtl/>
        </w:rPr>
        <w:t>ی</w:t>
      </w:r>
      <w:r w:rsidR="00EF7CFB" w:rsidRPr="007100A7">
        <w:rPr>
          <w:rStyle w:val="1-Char"/>
          <w:rFonts w:hint="cs"/>
          <w:rtl/>
        </w:rPr>
        <w:t>‌شود.» (مسلم و ابوداود.)</w:t>
      </w:r>
    </w:p>
    <w:p w:rsidR="00ED0CD0" w:rsidRPr="007100A7" w:rsidRDefault="00ED0CD0" w:rsidP="00544D97">
      <w:pPr>
        <w:rPr>
          <w:rStyle w:val="1-Char"/>
          <w:rtl/>
        </w:rPr>
      </w:pPr>
      <w:r w:rsidRPr="007100A7">
        <w:rPr>
          <w:rStyle w:val="1-Char"/>
          <w:rFonts w:hint="cs"/>
          <w:rtl/>
        </w:rPr>
        <w:t>و عبدالله بن عمر</w:t>
      </w:r>
      <w:r w:rsidR="00544D97">
        <w:rPr>
          <w:rStyle w:val="1-Char"/>
          <w:rFonts w:cs="CTraditional Arabic" w:hint="cs"/>
          <w:rtl/>
        </w:rPr>
        <w:t>ب</w:t>
      </w:r>
      <w:r w:rsidRPr="007100A7">
        <w:rPr>
          <w:rStyle w:val="1-Char"/>
          <w:rFonts w:hint="cs"/>
          <w:rtl/>
        </w:rPr>
        <w:t xml:space="preserve"> گو</w:t>
      </w:r>
      <w:r w:rsidR="00446BB7">
        <w:rPr>
          <w:rStyle w:val="1-Char"/>
          <w:rFonts w:hint="cs"/>
          <w:rtl/>
        </w:rPr>
        <w:t>ی</w:t>
      </w:r>
      <w:r w:rsidRPr="007100A7">
        <w:rPr>
          <w:rStyle w:val="1-Char"/>
          <w:rFonts w:hint="cs"/>
          <w:rtl/>
        </w:rPr>
        <w:t>د: از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شن</w:t>
      </w:r>
      <w:r w:rsidR="00446BB7">
        <w:rPr>
          <w:rStyle w:val="1-Char"/>
          <w:rFonts w:hint="cs"/>
          <w:rtl/>
        </w:rPr>
        <w:t>ی</w:t>
      </w:r>
      <w:r w:rsidRPr="007100A7">
        <w:rPr>
          <w:rStyle w:val="1-Char"/>
          <w:rFonts w:hint="cs"/>
          <w:rtl/>
        </w:rPr>
        <w:t>دم که م</w:t>
      </w:r>
      <w:r w:rsidR="00446BB7">
        <w:rPr>
          <w:rStyle w:val="1-Char"/>
          <w:rFonts w:hint="cs"/>
          <w:rtl/>
        </w:rPr>
        <w:t>ی</w:t>
      </w:r>
      <w:r w:rsidRPr="007100A7">
        <w:rPr>
          <w:rStyle w:val="1-Char"/>
          <w:rFonts w:hint="cs"/>
          <w:rtl/>
        </w:rPr>
        <w:t xml:space="preserve">‌فرمود: </w:t>
      </w:r>
      <w:r w:rsidRPr="00BE2421">
        <w:rPr>
          <w:rStyle w:val="5-Char"/>
          <w:rFonts w:hint="cs"/>
          <w:rtl/>
        </w:rPr>
        <w:t>«ا</w:t>
      </w:r>
      <w:r w:rsidR="005B6DA0" w:rsidRPr="00BE2421">
        <w:rPr>
          <w:rStyle w:val="5-Char"/>
          <w:rFonts w:hint="cs"/>
          <w:rtl/>
        </w:rPr>
        <w:t>ِ</w:t>
      </w:r>
      <w:r w:rsidRPr="00BE2421">
        <w:rPr>
          <w:rStyle w:val="5-Char"/>
          <w:rFonts w:hint="cs"/>
          <w:rtl/>
        </w:rPr>
        <w:t>ذ</w:t>
      </w:r>
      <w:r w:rsidR="005B6DA0" w:rsidRPr="00BE2421">
        <w:rPr>
          <w:rStyle w:val="5-Char"/>
          <w:rFonts w:hint="cs"/>
          <w:rtl/>
        </w:rPr>
        <w:t>ٰ</w:t>
      </w:r>
      <w:r w:rsidRPr="00BE2421">
        <w:rPr>
          <w:rStyle w:val="5-Char"/>
          <w:rFonts w:hint="cs"/>
          <w:rtl/>
        </w:rPr>
        <w:t>ا س</w:t>
      </w:r>
      <w:r w:rsidR="005B6DA0" w:rsidRPr="00BE2421">
        <w:rPr>
          <w:rStyle w:val="5-Char"/>
          <w:rFonts w:hint="cs"/>
          <w:rtl/>
        </w:rPr>
        <w:t>َ</w:t>
      </w:r>
      <w:r w:rsidRPr="00BE2421">
        <w:rPr>
          <w:rStyle w:val="5-Char"/>
          <w:rFonts w:hint="cs"/>
          <w:rtl/>
        </w:rPr>
        <w:t>م</w:t>
      </w:r>
      <w:r w:rsidR="005B6DA0" w:rsidRPr="00BE2421">
        <w:rPr>
          <w:rStyle w:val="5-Char"/>
          <w:rFonts w:hint="cs"/>
          <w:rtl/>
        </w:rPr>
        <w:t>ِ</w:t>
      </w:r>
      <w:r w:rsidRPr="00BE2421">
        <w:rPr>
          <w:rStyle w:val="5-Char"/>
          <w:rFonts w:hint="cs"/>
          <w:rtl/>
        </w:rPr>
        <w:t>ع</w:t>
      </w:r>
      <w:r w:rsidR="005B6DA0" w:rsidRPr="00BE2421">
        <w:rPr>
          <w:rStyle w:val="5-Char"/>
          <w:rFonts w:hint="cs"/>
          <w:rtl/>
        </w:rPr>
        <w:t>ْ</w:t>
      </w:r>
      <w:r w:rsidRPr="00BE2421">
        <w:rPr>
          <w:rStyle w:val="5-Char"/>
          <w:rFonts w:hint="cs"/>
          <w:rtl/>
        </w:rPr>
        <w:t>ت</w:t>
      </w:r>
      <w:r w:rsidR="005B6DA0" w:rsidRPr="00BE2421">
        <w:rPr>
          <w:rStyle w:val="5-Char"/>
          <w:rFonts w:hint="cs"/>
          <w:rtl/>
        </w:rPr>
        <w:t>ُ</w:t>
      </w:r>
      <w:r w:rsidRPr="00BE2421">
        <w:rPr>
          <w:rStyle w:val="5-Char"/>
          <w:rFonts w:hint="cs"/>
          <w:rtl/>
        </w:rPr>
        <w:t>م</w:t>
      </w:r>
      <w:r w:rsidR="005B6DA0" w:rsidRPr="00BE2421">
        <w:rPr>
          <w:rStyle w:val="5-Char"/>
          <w:rFonts w:hint="cs"/>
          <w:rtl/>
        </w:rPr>
        <w:t>ُ</w:t>
      </w:r>
      <w:r w:rsidRPr="00BE2421">
        <w:rPr>
          <w:rStyle w:val="5-Char"/>
          <w:rFonts w:hint="cs"/>
          <w:rtl/>
        </w:rPr>
        <w:t xml:space="preserve"> ال</w:t>
      </w:r>
      <w:r w:rsidR="005B6DA0" w:rsidRPr="00BE2421">
        <w:rPr>
          <w:rStyle w:val="5-Char"/>
          <w:rFonts w:hint="cs"/>
          <w:rtl/>
        </w:rPr>
        <w:t>ْ</w:t>
      </w:r>
      <w:r w:rsidRPr="00BE2421">
        <w:rPr>
          <w:rStyle w:val="5-Char"/>
          <w:rFonts w:hint="cs"/>
          <w:rtl/>
        </w:rPr>
        <w:t>م</w:t>
      </w:r>
      <w:r w:rsidR="005B6DA0" w:rsidRPr="00BE2421">
        <w:rPr>
          <w:rStyle w:val="5-Char"/>
          <w:rFonts w:hint="cs"/>
          <w:rtl/>
        </w:rPr>
        <w:t>ُ</w:t>
      </w:r>
      <w:r w:rsidRPr="00BE2421">
        <w:rPr>
          <w:rStyle w:val="5-Char"/>
          <w:rFonts w:hint="cs"/>
          <w:rtl/>
        </w:rPr>
        <w:t>ؤ</w:t>
      </w:r>
      <w:r w:rsidR="005B6DA0" w:rsidRPr="00BE2421">
        <w:rPr>
          <w:rStyle w:val="5-Char"/>
          <w:rFonts w:hint="cs"/>
          <w:rtl/>
        </w:rPr>
        <w:t>َ</w:t>
      </w:r>
      <w:r w:rsidRPr="00BE2421">
        <w:rPr>
          <w:rStyle w:val="5-Char"/>
          <w:rFonts w:hint="cs"/>
          <w:rtl/>
        </w:rPr>
        <w:t>ذ</w:t>
      </w:r>
      <w:r w:rsidR="005B6DA0" w:rsidRPr="00BE2421">
        <w:rPr>
          <w:rStyle w:val="5-Char"/>
          <w:rFonts w:hint="cs"/>
          <w:rtl/>
        </w:rPr>
        <w:t>ِّ</w:t>
      </w:r>
      <w:r w:rsidRPr="00BE2421">
        <w:rPr>
          <w:rStyle w:val="5-Char"/>
          <w:rFonts w:hint="cs"/>
          <w:rtl/>
        </w:rPr>
        <w:t>ن</w:t>
      </w:r>
      <w:r w:rsidR="005B6DA0" w:rsidRPr="00BE2421">
        <w:rPr>
          <w:rStyle w:val="5-Char"/>
          <w:rFonts w:hint="cs"/>
          <w:rtl/>
        </w:rPr>
        <w:t>َ</w:t>
      </w:r>
      <w:r w:rsidRPr="00BE2421">
        <w:rPr>
          <w:rStyle w:val="5-Char"/>
          <w:rFonts w:hint="cs"/>
          <w:rtl/>
        </w:rPr>
        <w:t xml:space="preserve"> ف</w:t>
      </w:r>
      <w:r w:rsidR="005B6DA0" w:rsidRPr="00BE2421">
        <w:rPr>
          <w:rStyle w:val="5-Char"/>
          <w:rFonts w:hint="cs"/>
          <w:rtl/>
        </w:rPr>
        <w:t>َ</w:t>
      </w:r>
      <w:r w:rsidRPr="00BE2421">
        <w:rPr>
          <w:rStyle w:val="5-Char"/>
          <w:rFonts w:hint="cs"/>
          <w:rtl/>
        </w:rPr>
        <w:t>ق</w:t>
      </w:r>
      <w:r w:rsidR="005B6DA0" w:rsidRPr="00BE2421">
        <w:rPr>
          <w:rStyle w:val="5-Char"/>
          <w:rFonts w:hint="cs"/>
          <w:rtl/>
        </w:rPr>
        <w:t>ُ</w:t>
      </w:r>
      <w:r w:rsidRPr="00BE2421">
        <w:rPr>
          <w:rStyle w:val="5-Char"/>
          <w:rFonts w:hint="cs"/>
          <w:rtl/>
        </w:rPr>
        <w:t>و</w:t>
      </w:r>
      <w:r w:rsidR="005B6DA0" w:rsidRPr="00BE2421">
        <w:rPr>
          <w:rStyle w:val="5-Char"/>
          <w:rFonts w:hint="cs"/>
          <w:rtl/>
        </w:rPr>
        <w:t>ْ</w:t>
      </w:r>
      <w:r w:rsidRPr="00BE2421">
        <w:rPr>
          <w:rStyle w:val="5-Char"/>
          <w:rFonts w:hint="cs"/>
          <w:rtl/>
        </w:rPr>
        <w:t>ل</w:t>
      </w:r>
      <w:r w:rsidR="005B6DA0" w:rsidRPr="00BE2421">
        <w:rPr>
          <w:rStyle w:val="5-Char"/>
          <w:rFonts w:hint="cs"/>
          <w:rtl/>
        </w:rPr>
        <w:t>ُ</w:t>
      </w:r>
      <w:r w:rsidRPr="00BE2421">
        <w:rPr>
          <w:rStyle w:val="5-Char"/>
          <w:rFonts w:hint="cs"/>
          <w:rtl/>
        </w:rPr>
        <w:t>و</w:t>
      </w:r>
      <w:r w:rsidR="005B6DA0" w:rsidRPr="00BE2421">
        <w:rPr>
          <w:rStyle w:val="5-Char"/>
          <w:rFonts w:hint="cs"/>
          <w:rtl/>
        </w:rPr>
        <w:t>ْ</w:t>
      </w:r>
      <w:r w:rsidRPr="00BE2421">
        <w:rPr>
          <w:rStyle w:val="5-Char"/>
          <w:rFonts w:hint="cs"/>
          <w:rtl/>
        </w:rPr>
        <w:t>ا م</w:t>
      </w:r>
      <w:r w:rsidR="005B6DA0" w:rsidRPr="00BE2421">
        <w:rPr>
          <w:rStyle w:val="5-Char"/>
          <w:rFonts w:hint="cs"/>
          <w:rtl/>
        </w:rPr>
        <w:t>ِ</w:t>
      </w:r>
      <w:r w:rsidRPr="00BE2421">
        <w:rPr>
          <w:rStyle w:val="5-Char"/>
          <w:rFonts w:hint="cs"/>
          <w:rtl/>
        </w:rPr>
        <w:t>ث</w:t>
      </w:r>
      <w:r w:rsidR="005B6DA0" w:rsidRPr="00BE2421">
        <w:rPr>
          <w:rStyle w:val="5-Char"/>
          <w:rFonts w:hint="cs"/>
          <w:rtl/>
        </w:rPr>
        <w:t>ْ</w:t>
      </w:r>
      <w:r w:rsidRPr="00BE2421">
        <w:rPr>
          <w:rStyle w:val="5-Char"/>
          <w:rFonts w:hint="cs"/>
          <w:rtl/>
        </w:rPr>
        <w:t>ل</w:t>
      </w:r>
      <w:r w:rsidR="005B6DA0" w:rsidRPr="00BE2421">
        <w:rPr>
          <w:rStyle w:val="5-Char"/>
          <w:rFonts w:hint="cs"/>
          <w:rtl/>
        </w:rPr>
        <w:t>َ</w:t>
      </w:r>
      <w:r w:rsidRPr="00BE2421">
        <w:rPr>
          <w:rStyle w:val="5-Char"/>
          <w:rFonts w:hint="cs"/>
          <w:rtl/>
        </w:rPr>
        <w:t xml:space="preserve"> م</w:t>
      </w:r>
      <w:r w:rsidR="005B6DA0" w:rsidRPr="00BE2421">
        <w:rPr>
          <w:rStyle w:val="5-Char"/>
          <w:rFonts w:hint="cs"/>
          <w:rtl/>
        </w:rPr>
        <w:t>ٰ</w:t>
      </w:r>
      <w:r w:rsidRPr="00BE2421">
        <w:rPr>
          <w:rStyle w:val="5-Char"/>
          <w:rFonts w:hint="cs"/>
          <w:rtl/>
        </w:rPr>
        <w:t xml:space="preserve">ا </w:t>
      </w:r>
      <w:r w:rsidR="00C12E54" w:rsidRPr="00BE2421">
        <w:rPr>
          <w:rStyle w:val="5-Char"/>
          <w:rFonts w:hint="cs"/>
          <w:rtl/>
        </w:rPr>
        <w:t>ي</w:t>
      </w:r>
      <w:r w:rsidR="005B6DA0" w:rsidRPr="00BE2421">
        <w:rPr>
          <w:rStyle w:val="5-Char"/>
          <w:rFonts w:hint="cs"/>
          <w:rtl/>
        </w:rPr>
        <w:t>َ</w:t>
      </w:r>
      <w:r w:rsidRPr="00BE2421">
        <w:rPr>
          <w:rStyle w:val="5-Char"/>
          <w:rFonts w:hint="cs"/>
          <w:rtl/>
        </w:rPr>
        <w:t>ق</w:t>
      </w:r>
      <w:r w:rsidR="005B6DA0" w:rsidRPr="00BE2421">
        <w:rPr>
          <w:rStyle w:val="5-Char"/>
          <w:rFonts w:hint="cs"/>
          <w:rtl/>
        </w:rPr>
        <w:t>ُ</w:t>
      </w:r>
      <w:r w:rsidRPr="00BE2421">
        <w:rPr>
          <w:rStyle w:val="5-Char"/>
          <w:rFonts w:hint="cs"/>
          <w:rtl/>
        </w:rPr>
        <w:t>و</w:t>
      </w:r>
      <w:r w:rsidR="005B6DA0" w:rsidRPr="00BE2421">
        <w:rPr>
          <w:rStyle w:val="5-Char"/>
          <w:rFonts w:hint="cs"/>
          <w:rtl/>
        </w:rPr>
        <w:t>ْ</w:t>
      </w:r>
      <w:r w:rsidRPr="00BE2421">
        <w:rPr>
          <w:rStyle w:val="5-Char"/>
          <w:rFonts w:hint="cs"/>
          <w:rtl/>
        </w:rPr>
        <w:t>ل</w:t>
      </w:r>
      <w:r w:rsidR="005B6DA0" w:rsidRPr="00BE2421">
        <w:rPr>
          <w:rStyle w:val="5-Char"/>
          <w:rFonts w:hint="cs"/>
          <w:rtl/>
        </w:rPr>
        <w:t>ُ</w:t>
      </w:r>
      <w:r w:rsidRPr="00BE2421">
        <w:rPr>
          <w:rStyle w:val="5-Char"/>
          <w:rFonts w:hint="cs"/>
          <w:rtl/>
        </w:rPr>
        <w:t>؛ ث</w:t>
      </w:r>
      <w:r w:rsidR="005B6DA0" w:rsidRPr="00BE2421">
        <w:rPr>
          <w:rStyle w:val="5-Char"/>
          <w:rFonts w:hint="cs"/>
          <w:rtl/>
        </w:rPr>
        <w:t>ُ</w:t>
      </w:r>
      <w:r w:rsidRPr="00BE2421">
        <w:rPr>
          <w:rStyle w:val="5-Char"/>
          <w:rFonts w:hint="cs"/>
          <w:rtl/>
        </w:rPr>
        <w:t>م</w:t>
      </w:r>
      <w:r w:rsidR="005B6DA0" w:rsidRPr="00BE2421">
        <w:rPr>
          <w:rStyle w:val="5-Char"/>
          <w:rFonts w:hint="cs"/>
          <w:rtl/>
        </w:rPr>
        <w:t>َّ</w:t>
      </w:r>
      <w:r w:rsidRPr="00BE2421">
        <w:rPr>
          <w:rStyle w:val="5-Char"/>
          <w:rFonts w:hint="cs"/>
          <w:rtl/>
        </w:rPr>
        <w:t xml:space="preserve"> ص</w:t>
      </w:r>
      <w:r w:rsidR="005B6DA0" w:rsidRPr="00BE2421">
        <w:rPr>
          <w:rStyle w:val="5-Char"/>
          <w:rFonts w:hint="cs"/>
          <w:rtl/>
        </w:rPr>
        <w:t>َ</w:t>
      </w:r>
      <w:r w:rsidRPr="00BE2421">
        <w:rPr>
          <w:rStyle w:val="5-Char"/>
          <w:rFonts w:hint="cs"/>
          <w:rtl/>
        </w:rPr>
        <w:t>لّ</w:t>
      </w:r>
      <w:r w:rsidR="005B6DA0" w:rsidRPr="00BE2421">
        <w:rPr>
          <w:rStyle w:val="5-Char"/>
          <w:rFonts w:hint="cs"/>
          <w:rtl/>
        </w:rPr>
        <w:t>ُ</w:t>
      </w:r>
      <w:r w:rsidRPr="00BE2421">
        <w:rPr>
          <w:rStyle w:val="5-Char"/>
          <w:rFonts w:hint="cs"/>
          <w:rtl/>
        </w:rPr>
        <w:t>و</w:t>
      </w:r>
      <w:r w:rsidR="005B6DA0" w:rsidRPr="00BE2421">
        <w:rPr>
          <w:rStyle w:val="5-Char"/>
          <w:rFonts w:hint="cs"/>
          <w:rtl/>
        </w:rPr>
        <w:t>ْ</w:t>
      </w:r>
      <w:r w:rsidRPr="00BE2421">
        <w:rPr>
          <w:rStyle w:val="5-Char"/>
          <w:rFonts w:hint="cs"/>
          <w:rtl/>
        </w:rPr>
        <w:t>ا ع</w:t>
      </w:r>
      <w:r w:rsidR="005B6DA0" w:rsidRPr="00BE2421">
        <w:rPr>
          <w:rStyle w:val="5-Char"/>
          <w:rFonts w:hint="cs"/>
          <w:rtl/>
        </w:rPr>
        <w:t>َ</w:t>
      </w:r>
      <w:r w:rsidRPr="00BE2421">
        <w:rPr>
          <w:rStyle w:val="5-Char"/>
          <w:rFonts w:hint="cs"/>
          <w:rtl/>
        </w:rPr>
        <w:t>ل</w:t>
      </w:r>
      <w:r w:rsidR="005B6DA0" w:rsidRPr="00BE2421">
        <w:rPr>
          <w:rStyle w:val="5-Char"/>
          <w:rFonts w:hint="cs"/>
          <w:rtl/>
        </w:rPr>
        <w:t>َ</w:t>
      </w:r>
      <w:r w:rsidR="00C12E54" w:rsidRPr="00BE2421">
        <w:rPr>
          <w:rStyle w:val="5-Char"/>
          <w:rFonts w:hint="cs"/>
          <w:rtl/>
        </w:rPr>
        <w:t>ي</w:t>
      </w:r>
      <w:r w:rsidRPr="00BE2421">
        <w:rPr>
          <w:rStyle w:val="5-Char"/>
          <w:rFonts w:hint="cs"/>
          <w:rtl/>
        </w:rPr>
        <w:t>ّ</w:t>
      </w:r>
      <w:r w:rsidR="005B6DA0" w:rsidRPr="00BE2421">
        <w:rPr>
          <w:rStyle w:val="5-Char"/>
          <w:rFonts w:hint="cs"/>
          <w:rtl/>
        </w:rPr>
        <w:t>َ</w:t>
      </w:r>
      <w:r w:rsidRPr="00BE2421">
        <w:rPr>
          <w:rStyle w:val="5-Char"/>
          <w:rFonts w:hint="cs"/>
          <w:rtl/>
        </w:rPr>
        <w:t>، ف</w:t>
      </w:r>
      <w:r w:rsidR="005B6DA0" w:rsidRPr="00BE2421">
        <w:rPr>
          <w:rStyle w:val="5-Char"/>
          <w:rFonts w:hint="cs"/>
          <w:rtl/>
        </w:rPr>
        <w:t>َ</w:t>
      </w:r>
      <w:r w:rsidRPr="00BE2421">
        <w:rPr>
          <w:rStyle w:val="5-Char"/>
          <w:rFonts w:hint="cs"/>
          <w:rtl/>
        </w:rPr>
        <w:t>ا</w:t>
      </w:r>
      <w:r w:rsidR="005B6DA0" w:rsidRPr="00BE2421">
        <w:rPr>
          <w:rStyle w:val="5-Char"/>
          <w:rFonts w:hint="cs"/>
          <w:rtl/>
        </w:rPr>
        <w:t>ِ</w:t>
      </w:r>
      <w:r w:rsidRPr="00BE2421">
        <w:rPr>
          <w:rStyle w:val="5-Char"/>
          <w:rFonts w:hint="cs"/>
          <w:rtl/>
        </w:rPr>
        <w:t>ن</w:t>
      </w:r>
      <w:r w:rsidR="005B6DA0" w:rsidRPr="00BE2421">
        <w:rPr>
          <w:rStyle w:val="5-Char"/>
          <w:rFonts w:hint="cs"/>
          <w:rtl/>
        </w:rPr>
        <w:t>َّ</w:t>
      </w:r>
      <w:r w:rsidRPr="00BE2421">
        <w:rPr>
          <w:rStyle w:val="5-Char"/>
          <w:rFonts w:hint="cs"/>
          <w:rtl/>
        </w:rPr>
        <w:t>ه</w:t>
      </w:r>
      <w:r w:rsidR="005B6DA0" w:rsidRPr="00BE2421">
        <w:rPr>
          <w:rStyle w:val="5-Char"/>
          <w:rFonts w:hint="cs"/>
          <w:rtl/>
        </w:rPr>
        <w:t>ُ</w:t>
      </w:r>
      <w:r w:rsidRPr="00BE2421">
        <w:rPr>
          <w:rStyle w:val="5-Char"/>
          <w:rFonts w:hint="cs"/>
          <w:rtl/>
        </w:rPr>
        <w:t xml:space="preserve"> م</w:t>
      </w:r>
      <w:r w:rsidR="005B6DA0" w:rsidRPr="00BE2421">
        <w:rPr>
          <w:rStyle w:val="5-Char"/>
          <w:rFonts w:hint="cs"/>
          <w:rtl/>
        </w:rPr>
        <w:t>َ</w:t>
      </w:r>
      <w:r w:rsidRPr="00BE2421">
        <w:rPr>
          <w:rStyle w:val="5-Char"/>
          <w:rFonts w:hint="cs"/>
          <w:rtl/>
        </w:rPr>
        <w:t>ن</w:t>
      </w:r>
      <w:r w:rsidR="005B6DA0" w:rsidRPr="00BE2421">
        <w:rPr>
          <w:rStyle w:val="5-Char"/>
          <w:rFonts w:hint="cs"/>
          <w:rtl/>
        </w:rPr>
        <w:t>ْ</w:t>
      </w:r>
      <w:r w:rsidRPr="00BE2421">
        <w:rPr>
          <w:rStyle w:val="5-Char"/>
          <w:rFonts w:hint="cs"/>
          <w:rtl/>
        </w:rPr>
        <w:t xml:space="preserve"> ص</w:t>
      </w:r>
      <w:r w:rsidR="005B6DA0" w:rsidRPr="00BE2421">
        <w:rPr>
          <w:rStyle w:val="5-Char"/>
          <w:rFonts w:hint="cs"/>
          <w:rtl/>
        </w:rPr>
        <w:t>َ</w:t>
      </w:r>
      <w:r w:rsidRPr="00BE2421">
        <w:rPr>
          <w:rStyle w:val="5-Char"/>
          <w:rFonts w:hint="cs"/>
          <w:rtl/>
        </w:rPr>
        <w:t>لّ</w:t>
      </w:r>
      <w:r w:rsidR="005B6DA0" w:rsidRPr="00BE2421">
        <w:rPr>
          <w:rStyle w:val="5-Char"/>
          <w:rFonts w:hint="cs"/>
          <w:rtl/>
        </w:rPr>
        <w:t>ٰ</w:t>
      </w:r>
      <w:r w:rsidR="00C12E54" w:rsidRPr="00BE2421">
        <w:rPr>
          <w:rStyle w:val="5-Char"/>
          <w:rFonts w:hint="cs"/>
          <w:rtl/>
        </w:rPr>
        <w:t>ي</w:t>
      </w:r>
      <w:r w:rsidRPr="00BE2421">
        <w:rPr>
          <w:rStyle w:val="5-Char"/>
          <w:rFonts w:hint="cs"/>
          <w:rtl/>
        </w:rPr>
        <w:t xml:space="preserve"> ع</w:t>
      </w:r>
      <w:r w:rsidR="005B6DA0" w:rsidRPr="00BE2421">
        <w:rPr>
          <w:rStyle w:val="5-Char"/>
          <w:rFonts w:hint="cs"/>
          <w:rtl/>
        </w:rPr>
        <w:t>َ</w:t>
      </w:r>
      <w:r w:rsidRPr="00BE2421">
        <w:rPr>
          <w:rStyle w:val="5-Char"/>
          <w:rFonts w:hint="cs"/>
          <w:rtl/>
        </w:rPr>
        <w:t>ل</w:t>
      </w:r>
      <w:r w:rsidR="005B6DA0" w:rsidRPr="00BE2421">
        <w:rPr>
          <w:rStyle w:val="5-Char"/>
          <w:rFonts w:hint="cs"/>
          <w:rtl/>
        </w:rPr>
        <w:t>َ</w:t>
      </w:r>
      <w:r w:rsidR="00C12E54" w:rsidRPr="00BE2421">
        <w:rPr>
          <w:rStyle w:val="5-Char"/>
          <w:rFonts w:hint="cs"/>
          <w:rtl/>
        </w:rPr>
        <w:t>ي</w:t>
      </w:r>
      <w:r w:rsidRPr="00BE2421">
        <w:rPr>
          <w:rStyle w:val="5-Char"/>
          <w:rFonts w:hint="cs"/>
          <w:rtl/>
        </w:rPr>
        <w:t>ّ</w:t>
      </w:r>
      <w:r w:rsidR="005B6DA0" w:rsidRPr="00BE2421">
        <w:rPr>
          <w:rStyle w:val="5-Char"/>
          <w:rFonts w:hint="cs"/>
          <w:rtl/>
        </w:rPr>
        <w:t>َ</w:t>
      </w:r>
      <w:r w:rsidRPr="00BE2421">
        <w:rPr>
          <w:rStyle w:val="5-Char"/>
          <w:rFonts w:hint="cs"/>
          <w:rtl/>
        </w:rPr>
        <w:t xml:space="preserve"> ص</w:t>
      </w:r>
      <w:r w:rsidR="005B6DA0" w:rsidRPr="00BE2421">
        <w:rPr>
          <w:rStyle w:val="5-Char"/>
          <w:rFonts w:hint="cs"/>
          <w:rtl/>
        </w:rPr>
        <w:t>َ</w:t>
      </w:r>
      <w:r w:rsidRPr="00BE2421">
        <w:rPr>
          <w:rStyle w:val="5-Char"/>
          <w:rFonts w:hint="cs"/>
          <w:rtl/>
        </w:rPr>
        <w:t>ل</w:t>
      </w:r>
      <w:r w:rsidR="005B6DA0" w:rsidRPr="00BE2421">
        <w:rPr>
          <w:rStyle w:val="5-Char"/>
          <w:rFonts w:hint="cs"/>
          <w:rtl/>
        </w:rPr>
        <w:t>ٰ</w:t>
      </w:r>
      <w:r w:rsidRPr="00BE2421">
        <w:rPr>
          <w:rStyle w:val="5-Char"/>
          <w:rFonts w:hint="cs"/>
          <w:rtl/>
        </w:rPr>
        <w:t xml:space="preserve">اةً، </w:t>
      </w:r>
      <w:r w:rsidR="00445AA5" w:rsidRPr="00BE2421">
        <w:rPr>
          <w:rStyle w:val="5-Char"/>
          <w:rFonts w:hint="cs"/>
          <w:rtl/>
        </w:rPr>
        <w:t>ص</w:t>
      </w:r>
      <w:r w:rsidR="005B6DA0" w:rsidRPr="00BE2421">
        <w:rPr>
          <w:rStyle w:val="5-Char"/>
          <w:rFonts w:hint="cs"/>
          <w:rtl/>
        </w:rPr>
        <w:t>َ</w:t>
      </w:r>
      <w:r w:rsidR="00445AA5" w:rsidRPr="00BE2421">
        <w:rPr>
          <w:rStyle w:val="5-Char"/>
          <w:rFonts w:hint="cs"/>
          <w:rtl/>
        </w:rPr>
        <w:t>لّ</w:t>
      </w:r>
      <w:r w:rsidR="005B6DA0" w:rsidRPr="00BE2421">
        <w:rPr>
          <w:rStyle w:val="5-Char"/>
          <w:rFonts w:hint="cs"/>
          <w:rtl/>
        </w:rPr>
        <w:t>َ</w:t>
      </w:r>
      <w:r w:rsidR="00C12E54" w:rsidRPr="00BE2421">
        <w:rPr>
          <w:rStyle w:val="5-Char"/>
          <w:rFonts w:hint="cs"/>
          <w:rtl/>
        </w:rPr>
        <w:t>ي</w:t>
      </w:r>
      <w:r w:rsidR="00445AA5" w:rsidRPr="00BE2421">
        <w:rPr>
          <w:rStyle w:val="5-Char"/>
          <w:rFonts w:hint="cs"/>
          <w:rtl/>
        </w:rPr>
        <w:t xml:space="preserve"> اللهُ ب</w:t>
      </w:r>
      <w:r w:rsidR="005B6DA0" w:rsidRPr="00BE2421">
        <w:rPr>
          <w:rStyle w:val="5-Char"/>
          <w:rFonts w:hint="cs"/>
          <w:rtl/>
        </w:rPr>
        <w:t>ِ</w:t>
      </w:r>
      <w:r w:rsidR="00445AA5" w:rsidRPr="00BE2421">
        <w:rPr>
          <w:rStyle w:val="5-Char"/>
          <w:rFonts w:hint="cs"/>
          <w:rtl/>
        </w:rPr>
        <w:t>ه</w:t>
      </w:r>
      <w:r w:rsidR="005B6DA0" w:rsidRPr="00BE2421">
        <w:rPr>
          <w:rStyle w:val="5-Char"/>
          <w:rFonts w:hint="cs"/>
          <w:rtl/>
        </w:rPr>
        <w:t>ٰ</w:t>
      </w:r>
      <w:r w:rsidR="00445AA5" w:rsidRPr="00BE2421">
        <w:rPr>
          <w:rStyle w:val="5-Char"/>
          <w:rFonts w:hint="cs"/>
          <w:rtl/>
        </w:rPr>
        <w:t>ا ع</w:t>
      </w:r>
      <w:r w:rsidR="005B6DA0" w:rsidRPr="00BE2421">
        <w:rPr>
          <w:rStyle w:val="5-Char"/>
          <w:rFonts w:hint="cs"/>
          <w:rtl/>
        </w:rPr>
        <w:t>َ</w:t>
      </w:r>
      <w:r w:rsidR="00445AA5" w:rsidRPr="00BE2421">
        <w:rPr>
          <w:rStyle w:val="5-Char"/>
          <w:rFonts w:hint="cs"/>
          <w:rtl/>
        </w:rPr>
        <w:t>ل</w:t>
      </w:r>
      <w:r w:rsidR="005B6DA0" w:rsidRPr="00BE2421">
        <w:rPr>
          <w:rStyle w:val="5-Char"/>
          <w:rFonts w:hint="cs"/>
          <w:rtl/>
        </w:rPr>
        <w:t>َ</w:t>
      </w:r>
      <w:r w:rsidR="00C12E54" w:rsidRPr="00BE2421">
        <w:rPr>
          <w:rStyle w:val="5-Char"/>
          <w:rFonts w:hint="cs"/>
          <w:rtl/>
        </w:rPr>
        <w:t>ي</w:t>
      </w:r>
      <w:r w:rsidR="005B6DA0" w:rsidRPr="00BE2421">
        <w:rPr>
          <w:rStyle w:val="5-Char"/>
          <w:rFonts w:hint="cs"/>
          <w:rtl/>
        </w:rPr>
        <w:t>ْ</w:t>
      </w:r>
      <w:r w:rsidR="00445AA5" w:rsidRPr="00BE2421">
        <w:rPr>
          <w:rStyle w:val="5-Char"/>
          <w:rFonts w:hint="cs"/>
          <w:rtl/>
        </w:rPr>
        <w:t>ه</w:t>
      </w:r>
      <w:r w:rsidR="005B6DA0" w:rsidRPr="00BE2421">
        <w:rPr>
          <w:rStyle w:val="5-Char"/>
          <w:rFonts w:hint="cs"/>
          <w:rtl/>
        </w:rPr>
        <w:t>ِ</w:t>
      </w:r>
      <w:r w:rsidR="00445AA5" w:rsidRPr="00BE2421">
        <w:rPr>
          <w:rStyle w:val="5-Char"/>
          <w:rFonts w:hint="cs"/>
          <w:rtl/>
        </w:rPr>
        <w:t xml:space="preserve"> ع</w:t>
      </w:r>
      <w:r w:rsidR="005B6DA0" w:rsidRPr="00BE2421">
        <w:rPr>
          <w:rStyle w:val="5-Char"/>
          <w:rFonts w:hint="cs"/>
          <w:rtl/>
        </w:rPr>
        <w:t>َ</w:t>
      </w:r>
      <w:r w:rsidR="00445AA5" w:rsidRPr="00BE2421">
        <w:rPr>
          <w:rStyle w:val="5-Char"/>
          <w:rFonts w:hint="cs"/>
          <w:rtl/>
        </w:rPr>
        <w:t>ش</w:t>
      </w:r>
      <w:r w:rsidR="005B6DA0" w:rsidRPr="00BE2421">
        <w:rPr>
          <w:rStyle w:val="5-Char"/>
          <w:rFonts w:hint="cs"/>
          <w:rtl/>
        </w:rPr>
        <w:t>ْ</w:t>
      </w:r>
      <w:r w:rsidR="00445AA5" w:rsidRPr="00BE2421">
        <w:rPr>
          <w:rStyle w:val="5-Char"/>
          <w:rFonts w:hint="cs"/>
          <w:rtl/>
        </w:rPr>
        <w:t>راً؛ ث</w:t>
      </w:r>
      <w:r w:rsidR="005B6DA0" w:rsidRPr="00BE2421">
        <w:rPr>
          <w:rStyle w:val="5-Char"/>
          <w:rFonts w:hint="cs"/>
          <w:rtl/>
        </w:rPr>
        <w:t>ُ</w:t>
      </w:r>
      <w:r w:rsidR="00445AA5" w:rsidRPr="00BE2421">
        <w:rPr>
          <w:rStyle w:val="5-Char"/>
          <w:rFonts w:hint="cs"/>
          <w:rtl/>
        </w:rPr>
        <w:t>م</w:t>
      </w:r>
      <w:r w:rsidR="005B6DA0" w:rsidRPr="00BE2421">
        <w:rPr>
          <w:rStyle w:val="5-Char"/>
          <w:rFonts w:hint="cs"/>
          <w:rtl/>
        </w:rPr>
        <w:t>َّ</w:t>
      </w:r>
      <w:r w:rsidR="00445AA5" w:rsidRPr="00BE2421">
        <w:rPr>
          <w:rStyle w:val="5-Char"/>
          <w:rFonts w:hint="cs"/>
          <w:rtl/>
        </w:rPr>
        <w:t xml:space="preserve"> س</w:t>
      </w:r>
      <w:r w:rsidR="005B6DA0" w:rsidRPr="00BE2421">
        <w:rPr>
          <w:rStyle w:val="5-Char"/>
          <w:rFonts w:hint="cs"/>
          <w:rtl/>
        </w:rPr>
        <w:t>َ</w:t>
      </w:r>
      <w:r w:rsidR="00445AA5" w:rsidRPr="00BE2421">
        <w:rPr>
          <w:rStyle w:val="5-Char"/>
          <w:rFonts w:hint="cs"/>
          <w:rtl/>
        </w:rPr>
        <w:t>ل</w:t>
      </w:r>
      <w:r w:rsidR="005B6DA0" w:rsidRPr="00BE2421">
        <w:rPr>
          <w:rStyle w:val="5-Char"/>
          <w:rFonts w:hint="cs"/>
          <w:rtl/>
        </w:rPr>
        <w:t>ُ</w:t>
      </w:r>
      <w:r w:rsidR="00445AA5" w:rsidRPr="00BE2421">
        <w:rPr>
          <w:rStyle w:val="5-Char"/>
          <w:rFonts w:hint="cs"/>
          <w:rtl/>
        </w:rPr>
        <w:t>وا الله</w:t>
      </w:r>
      <w:r w:rsidR="005B6DA0" w:rsidRPr="00BE2421">
        <w:rPr>
          <w:rStyle w:val="5-Char"/>
          <w:rFonts w:hint="cs"/>
          <w:rtl/>
        </w:rPr>
        <w:t>َ</w:t>
      </w:r>
      <w:r w:rsidR="00445AA5" w:rsidRPr="00BE2421">
        <w:rPr>
          <w:rStyle w:val="5-Char"/>
          <w:rFonts w:hint="cs"/>
          <w:rtl/>
        </w:rPr>
        <w:t xml:space="preserve"> ل</w:t>
      </w:r>
      <w:r w:rsidR="005B6DA0" w:rsidRPr="00BE2421">
        <w:rPr>
          <w:rStyle w:val="5-Char"/>
          <w:rFonts w:hint="cs"/>
          <w:rtl/>
        </w:rPr>
        <w:t>ِ</w:t>
      </w:r>
      <w:r w:rsidR="00C12E54" w:rsidRPr="00BE2421">
        <w:rPr>
          <w:rStyle w:val="5-Char"/>
          <w:rFonts w:hint="cs"/>
          <w:rtl/>
        </w:rPr>
        <w:t>ي</w:t>
      </w:r>
      <w:r w:rsidR="005B6DA0" w:rsidRPr="00BE2421">
        <w:rPr>
          <w:rStyle w:val="5-Char"/>
          <w:rFonts w:hint="cs"/>
          <w:rtl/>
        </w:rPr>
        <w:t>َ</w:t>
      </w:r>
      <w:r w:rsidR="00445AA5" w:rsidRPr="00BE2421">
        <w:rPr>
          <w:rStyle w:val="5-Char"/>
          <w:rFonts w:hint="cs"/>
          <w:rtl/>
        </w:rPr>
        <w:t xml:space="preserve"> ال</w:t>
      </w:r>
      <w:r w:rsidR="005B6DA0" w:rsidRPr="00BE2421">
        <w:rPr>
          <w:rStyle w:val="5-Char"/>
          <w:rFonts w:hint="cs"/>
          <w:rtl/>
        </w:rPr>
        <w:t>ْ</w:t>
      </w:r>
      <w:r w:rsidR="00445AA5" w:rsidRPr="00BE2421">
        <w:rPr>
          <w:rStyle w:val="5-Char"/>
          <w:rFonts w:hint="cs"/>
          <w:rtl/>
        </w:rPr>
        <w:t>و</w:t>
      </w:r>
      <w:r w:rsidR="005B6DA0" w:rsidRPr="00BE2421">
        <w:rPr>
          <w:rStyle w:val="5-Char"/>
          <w:rFonts w:hint="cs"/>
          <w:rtl/>
        </w:rPr>
        <w:t>َ</w:t>
      </w:r>
      <w:r w:rsidR="00445AA5" w:rsidRPr="00BE2421">
        <w:rPr>
          <w:rStyle w:val="5-Char"/>
          <w:rFonts w:hint="cs"/>
          <w:rtl/>
        </w:rPr>
        <w:t>س</w:t>
      </w:r>
      <w:r w:rsidR="005B6DA0" w:rsidRPr="00BE2421">
        <w:rPr>
          <w:rStyle w:val="5-Char"/>
          <w:rFonts w:hint="cs"/>
          <w:rtl/>
        </w:rPr>
        <w:t>ِ</w:t>
      </w:r>
      <w:r w:rsidR="00C12E54" w:rsidRPr="00BE2421">
        <w:rPr>
          <w:rStyle w:val="5-Char"/>
          <w:rFonts w:hint="cs"/>
          <w:rtl/>
        </w:rPr>
        <w:t>ي</w:t>
      </w:r>
      <w:r w:rsidR="005B6DA0" w:rsidRPr="00BE2421">
        <w:rPr>
          <w:rStyle w:val="5-Char"/>
          <w:rFonts w:hint="cs"/>
          <w:rtl/>
        </w:rPr>
        <w:t>ْ</w:t>
      </w:r>
      <w:r w:rsidR="00445AA5" w:rsidRPr="00BE2421">
        <w:rPr>
          <w:rStyle w:val="5-Char"/>
          <w:rFonts w:hint="cs"/>
          <w:rtl/>
        </w:rPr>
        <w:t>ل</w:t>
      </w:r>
      <w:r w:rsidR="005B6DA0" w:rsidRPr="00BE2421">
        <w:rPr>
          <w:rStyle w:val="5-Char"/>
          <w:rFonts w:hint="cs"/>
          <w:rtl/>
        </w:rPr>
        <w:t>َ</w:t>
      </w:r>
      <w:r w:rsidR="00445AA5" w:rsidRPr="00BE2421">
        <w:rPr>
          <w:rStyle w:val="5-Char"/>
          <w:rFonts w:hint="cs"/>
          <w:rtl/>
        </w:rPr>
        <w:t>ة</w:t>
      </w:r>
      <w:r w:rsidR="005B6DA0" w:rsidRPr="00BE2421">
        <w:rPr>
          <w:rStyle w:val="5-Char"/>
          <w:rFonts w:hint="cs"/>
          <w:rtl/>
        </w:rPr>
        <w:t>َ</w:t>
      </w:r>
      <w:r w:rsidR="00445AA5" w:rsidRPr="00BE2421">
        <w:rPr>
          <w:rStyle w:val="5-Char"/>
          <w:rFonts w:hint="cs"/>
          <w:rtl/>
        </w:rPr>
        <w:t>؛ ف</w:t>
      </w:r>
      <w:r w:rsidR="005B6DA0" w:rsidRPr="00BE2421">
        <w:rPr>
          <w:rStyle w:val="5-Char"/>
          <w:rFonts w:hint="cs"/>
          <w:rtl/>
        </w:rPr>
        <w:t>َ</w:t>
      </w:r>
      <w:r w:rsidR="00445AA5" w:rsidRPr="00BE2421">
        <w:rPr>
          <w:rStyle w:val="5-Char"/>
          <w:rFonts w:hint="cs"/>
          <w:rtl/>
        </w:rPr>
        <w:t>ا</w:t>
      </w:r>
      <w:r w:rsidR="005B6DA0" w:rsidRPr="00BE2421">
        <w:rPr>
          <w:rStyle w:val="5-Char"/>
          <w:rFonts w:hint="cs"/>
          <w:rtl/>
        </w:rPr>
        <w:t>ِ</w:t>
      </w:r>
      <w:r w:rsidR="00445AA5" w:rsidRPr="00BE2421">
        <w:rPr>
          <w:rStyle w:val="5-Char"/>
          <w:rFonts w:hint="cs"/>
          <w:rtl/>
        </w:rPr>
        <w:t>نّ</w:t>
      </w:r>
      <w:r w:rsidR="005B6DA0" w:rsidRPr="00BE2421">
        <w:rPr>
          <w:rStyle w:val="5-Char"/>
          <w:rFonts w:hint="cs"/>
          <w:rtl/>
        </w:rPr>
        <w:t>َ</w:t>
      </w:r>
      <w:r w:rsidR="00445AA5" w:rsidRPr="00BE2421">
        <w:rPr>
          <w:rStyle w:val="5-Char"/>
          <w:rFonts w:hint="cs"/>
          <w:rtl/>
        </w:rPr>
        <w:t>ه</w:t>
      </w:r>
      <w:r w:rsidR="005B6DA0" w:rsidRPr="00BE2421">
        <w:rPr>
          <w:rStyle w:val="5-Char"/>
          <w:rFonts w:hint="cs"/>
          <w:rtl/>
        </w:rPr>
        <w:t>ٰ</w:t>
      </w:r>
      <w:r w:rsidR="00445AA5" w:rsidRPr="00BE2421">
        <w:rPr>
          <w:rStyle w:val="5-Char"/>
          <w:rFonts w:hint="cs"/>
          <w:rtl/>
        </w:rPr>
        <w:t>ا م</w:t>
      </w:r>
      <w:r w:rsidR="005B6DA0" w:rsidRPr="00BE2421">
        <w:rPr>
          <w:rStyle w:val="5-Char"/>
          <w:rFonts w:hint="cs"/>
          <w:rtl/>
        </w:rPr>
        <w:t>َ</w:t>
      </w:r>
      <w:r w:rsidR="00445AA5" w:rsidRPr="00BE2421">
        <w:rPr>
          <w:rStyle w:val="5-Char"/>
          <w:rFonts w:hint="cs"/>
          <w:rtl/>
        </w:rPr>
        <w:t>ن</w:t>
      </w:r>
      <w:r w:rsidR="005B6DA0" w:rsidRPr="00BE2421">
        <w:rPr>
          <w:rStyle w:val="5-Char"/>
          <w:rFonts w:hint="cs"/>
          <w:rtl/>
        </w:rPr>
        <w:t>ْ</w:t>
      </w:r>
      <w:r w:rsidR="00445AA5" w:rsidRPr="00BE2421">
        <w:rPr>
          <w:rStyle w:val="5-Char"/>
          <w:rFonts w:hint="cs"/>
          <w:rtl/>
        </w:rPr>
        <w:t>ز</w:t>
      </w:r>
      <w:r w:rsidR="005B6DA0" w:rsidRPr="00BE2421">
        <w:rPr>
          <w:rStyle w:val="5-Char"/>
          <w:rFonts w:hint="cs"/>
          <w:rtl/>
        </w:rPr>
        <w:t>ِ</w:t>
      </w:r>
      <w:r w:rsidR="00445AA5" w:rsidRPr="00BE2421">
        <w:rPr>
          <w:rStyle w:val="5-Char"/>
          <w:rFonts w:hint="cs"/>
          <w:rtl/>
        </w:rPr>
        <w:t>ل</w:t>
      </w:r>
      <w:r w:rsidR="005B6DA0" w:rsidRPr="00BE2421">
        <w:rPr>
          <w:rStyle w:val="5-Char"/>
          <w:rFonts w:hint="cs"/>
          <w:rtl/>
        </w:rPr>
        <w:t>َ</w:t>
      </w:r>
      <w:r w:rsidR="00445AA5" w:rsidRPr="00BE2421">
        <w:rPr>
          <w:rStyle w:val="5-Char"/>
          <w:rFonts w:hint="cs"/>
          <w:rtl/>
        </w:rPr>
        <w:t>ة</w:t>
      </w:r>
      <w:r w:rsidR="005B6DA0" w:rsidRPr="00BE2421">
        <w:rPr>
          <w:rStyle w:val="5-Char"/>
          <w:rFonts w:hint="cs"/>
          <w:rtl/>
        </w:rPr>
        <w:t>ٌ</w:t>
      </w:r>
      <w:r w:rsidR="00445AA5" w:rsidRPr="00BE2421">
        <w:rPr>
          <w:rStyle w:val="5-Char"/>
          <w:rFonts w:hint="cs"/>
          <w:rtl/>
        </w:rPr>
        <w:t xml:space="preserve"> ف</w:t>
      </w:r>
      <w:r w:rsidR="005B6DA0" w:rsidRPr="00BE2421">
        <w:rPr>
          <w:rStyle w:val="5-Char"/>
          <w:rFonts w:hint="cs"/>
          <w:rtl/>
        </w:rPr>
        <w:t>ِ</w:t>
      </w:r>
      <w:r w:rsidR="00C12E54" w:rsidRPr="00BE2421">
        <w:rPr>
          <w:rStyle w:val="5-Char"/>
          <w:rFonts w:hint="cs"/>
          <w:rtl/>
        </w:rPr>
        <w:t>ي</w:t>
      </w:r>
      <w:r w:rsidR="00445AA5" w:rsidRPr="00BE2421">
        <w:rPr>
          <w:rStyle w:val="5-Char"/>
          <w:rFonts w:hint="cs"/>
          <w:rtl/>
        </w:rPr>
        <w:t xml:space="preserve"> ال</w:t>
      </w:r>
      <w:r w:rsidR="005B6DA0" w:rsidRPr="00BE2421">
        <w:rPr>
          <w:rStyle w:val="5-Char"/>
          <w:rFonts w:hint="cs"/>
          <w:rtl/>
        </w:rPr>
        <w:t>ْ</w:t>
      </w:r>
      <w:r w:rsidR="00445AA5" w:rsidRPr="00BE2421">
        <w:rPr>
          <w:rStyle w:val="5-Char"/>
          <w:rFonts w:hint="cs"/>
          <w:rtl/>
        </w:rPr>
        <w:t>ج</w:t>
      </w:r>
      <w:r w:rsidR="005B6DA0" w:rsidRPr="00BE2421">
        <w:rPr>
          <w:rStyle w:val="5-Char"/>
          <w:rFonts w:hint="cs"/>
          <w:rtl/>
        </w:rPr>
        <w:t>َ</w:t>
      </w:r>
      <w:r w:rsidR="00445AA5" w:rsidRPr="00BE2421">
        <w:rPr>
          <w:rStyle w:val="5-Char"/>
          <w:rFonts w:hint="cs"/>
          <w:rtl/>
        </w:rPr>
        <w:t>ن</w:t>
      </w:r>
      <w:r w:rsidR="005B6DA0" w:rsidRPr="00BE2421">
        <w:rPr>
          <w:rStyle w:val="5-Char"/>
          <w:rFonts w:hint="cs"/>
          <w:rtl/>
        </w:rPr>
        <w:t>َّ</w:t>
      </w:r>
      <w:r w:rsidR="00445AA5" w:rsidRPr="00BE2421">
        <w:rPr>
          <w:rStyle w:val="5-Char"/>
          <w:rFonts w:hint="cs"/>
          <w:rtl/>
        </w:rPr>
        <w:t>ة</w:t>
      </w:r>
      <w:r w:rsidR="005B6DA0" w:rsidRPr="00BE2421">
        <w:rPr>
          <w:rStyle w:val="5-Char"/>
          <w:rFonts w:hint="cs"/>
          <w:rtl/>
        </w:rPr>
        <w:t>ِ</w:t>
      </w:r>
      <w:r w:rsidR="00445AA5" w:rsidRPr="00BE2421">
        <w:rPr>
          <w:rStyle w:val="5-Char"/>
          <w:rFonts w:hint="cs"/>
          <w:rtl/>
        </w:rPr>
        <w:t xml:space="preserve"> ل</w:t>
      </w:r>
      <w:r w:rsidR="005B6DA0" w:rsidRPr="00BE2421">
        <w:rPr>
          <w:rStyle w:val="5-Char"/>
          <w:rFonts w:hint="cs"/>
          <w:rtl/>
        </w:rPr>
        <w:t>ٰ</w:t>
      </w:r>
      <w:r w:rsidR="00445AA5" w:rsidRPr="00BE2421">
        <w:rPr>
          <w:rStyle w:val="5-Char"/>
          <w:rFonts w:hint="cs"/>
          <w:rtl/>
        </w:rPr>
        <w:t>ا ت</w:t>
      </w:r>
      <w:r w:rsidR="005B6DA0" w:rsidRPr="00BE2421">
        <w:rPr>
          <w:rStyle w:val="5-Char"/>
          <w:rFonts w:hint="cs"/>
          <w:rtl/>
        </w:rPr>
        <w:t>َ</w:t>
      </w:r>
      <w:r w:rsidR="00445AA5" w:rsidRPr="00BE2421">
        <w:rPr>
          <w:rStyle w:val="5-Char"/>
          <w:rFonts w:hint="cs"/>
          <w:rtl/>
        </w:rPr>
        <w:t>ن</w:t>
      </w:r>
      <w:r w:rsidR="005B6DA0" w:rsidRPr="00BE2421">
        <w:rPr>
          <w:rStyle w:val="5-Char"/>
          <w:rFonts w:hint="cs"/>
          <w:rtl/>
        </w:rPr>
        <w:t>ْ</w:t>
      </w:r>
      <w:r w:rsidR="00445AA5" w:rsidRPr="00BE2421">
        <w:rPr>
          <w:rStyle w:val="5-Char"/>
          <w:rFonts w:hint="cs"/>
          <w:rtl/>
        </w:rPr>
        <w:t>ب</w:t>
      </w:r>
      <w:r w:rsidR="005B6DA0" w:rsidRPr="00BE2421">
        <w:rPr>
          <w:rStyle w:val="5-Char"/>
          <w:rFonts w:hint="cs"/>
          <w:rtl/>
        </w:rPr>
        <w:t>َ</w:t>
      </w:r>
      <w:r w:rsidR="00445AA5" w:rsidRPr="00BE2421">
        <w:rPr>
          <w:rStyle w:val="5-Char"/>
          <w:rFonts w:hint="cs"/>
          <w:rtl/>
        </w:rPr>
        <w:t>غ</w:t>
      </w:r>
      <w:r w:rsidR="005B6DA0" w:rsidRPr="00BE2421">
        <w:rPr>
          <w:rStyle w:val="5-Char"/>
          <w:rFonts w:hint="cs"/>
          <w:rtl/>
        </w:rPr>
        <w:t>ِ</w:t>
      </w:r>
      <w:r w:rsidR="00C12E54" w:rsidRPr="00BE2421">
        <w:rPr>
          <w:rStyle w:val="5-Char"/>
          <w:rFonts w:hint="cs"/>
          <w:rtl/>
        </w:rPr>
        <w:t>ي</w:t>
      </w:r>
      <w:r w:rsidR="005B6DA0" w:rsidRPr="00BE2421">
        <w:rPr>
          <w:rStyle w:val="5-Char"/>
          <w:rFonts w:hint="cs"/>
          <w:rtl/>
        </w:rPr>
        <w:t>ْ</w:t>
      </w:r>
      <w:r w:rsidR="00445AA5" w:rsidRPr="00BE2421">
        <w:rPr>
          <w:rStyle w:val="5-Char"/>
          <w:rFonts w:hint="cs"/>
          <w:rtl/>
        </w:rPr>
        <w:t xml:space="preserve"> ا</w:t>
      </w:r>
      <w:r w:rsidR="005B6DA0" w:rsidRPr="00BE2421">
        <w:rPr>
          <w:rStyle w:val="5-Char"/>
          <w:rFonts w:hint="cs"/>
          <w:rtl/>
        </w:rPr>
        <w:t>ِ</w:t>
      </w:r>
      <w:r w:rsidR="00445AA5" w:rsidRPr="00BE2421">
        <w:rPr>
          <w:rStyle w:val="5-Char"/>
          <w:rFonts w:hint="cs"/>
          <w:rtl/>
        </w:rPr>
        <w:t>لّ</w:t>
      </w:r>
      <w:r w:rsidR="005B6DA0" w:rsidRPr="00BE2421">
        <w:rPr>
          <w:rStyle w:val="5-Char"/>
          <w:rFonts w:hint="cs"/>
          <w:rtl/>
        </w:rPr>
        <w:t>ٰ</w:t>
      </w:r>
      <w:r w:rsidR="00445AA5" w:rsidRPr="00BE2421">
        <w:rPr>
          <w:rStyle w:val="5-Char"/>
          <w:rFonts w:hint="cs"/>
          <w:rtl/>
        </w:rPr>
        <w:t>ا ل</w:t>
      </w:r>
      <w:r w:rsidR="005B6DA0" w:rsidRPr="00BE2421">
        <w:rPr>
          <w:rStyle w:val="5-Char"/>
          <w:rFonts w:hint="cs"/>
          <w:rtl/>
        </w:rPr>
        <w:t>ِ</w:t>
      </w:r>
      <w:r w:rsidR="00445AA5" w:rsidRPr="00BE2421">
        <w:rPr>
          <w:rStyle w:val="5-Char"/>
          <w:rFonts w:hint="cs"/>
          <w:rtl/>
        </w:rPr>
        <w:t>ع</w:t>
      </w:r>
      <w:r w:rsidR="005B6DA0" w:rsidRPr="00BE2421">
        <w:rPr>
          <w:rStyle w:val="5-Char"/>
          <w:rFonts w:hint="cs"/>
          <w:rtl/>
        </w:rPr>
        <w:t>َ</w:t>
      </w:r>
      <w:r w:rsidR="00445AA5" w:rsidRPr="00BE2421">
        <w:rPr>
          <w:rStyle w:val="5-Char"/>
          <w:rFonts w:hint="cs"/>
          <w:rtl/>
        </w:rPr>
        <w:t>ب</w:t>
      </w:r>
      <w:r w:rsidR="005B6DA0" w:rsidRPr="00BE2421">
        <w:rPr>
          <w:rStyle w:val="5-Char"/>
          <w:rFonts w:hint="cs"/>
          <w:rtl/>
        </w:rPr>
        <w:t>ْ</w:t>
      </w:r>
      <w:r w:rsidR="00445AA5" w:rsidRPr="00BE2421">
        <w:rPr>
          <w:rStyle w:val="5-Char"/>
          <w:rFonts w:hint="cs"/>
          <w:rtl/>
        </w:rPr>
        <w:t>د</w:t>
      </w:r>
      <w:r w:rsidR="005B6DA0" w:rsidRPr="00BE2421">
        <w:rPr>
          <w:rStyle w:val="5-Char"/>
          <w:rFonts w:hint="cs"/>
          <w:rtl/>
        </w:rPr>
        <w:t>ِ</w:t>
      </w:r>
      <w:r w:rsidR="00445AA5" w:rsidRPr="00BE2421">
        <w:rPr>
          <w:rStyle w:val="5-Char"/>
          <w:rFonts w:hint="cs"/>
          <w:rtl/>
        </w:rPr>
        <w:t xml:space="preserve"> م</w:t>
      </w:r>
      <w:r w:rsidR="005B6DA0" w:rsidRPr="00BE2421">
        <w:rPr>
          <w:rStyle w:val="5-Char"/>
          <w:rFonts w:hint="cs"/>
          <w:rtl/>
        </w:rPr>
        <w:t>ِ</w:t>
      </w:r>
      <w:r w:rsidR="00445AA5" w:rsidRPr="00BE2421">
        <w:rPr>
          <w:rStyle w:val="5-Char"/>
          <w:rFonts w:hint="cs"/>
          <w:rtl/>
        </w:rPr>
        <w:t>ن</w:t>
      </w:r>
      <w:r w:rsidR="005B6DA0" w:rsidRPr="00BE2421">
        <w:rPr>
          <w:rStyle w:val="5-Char"/>
          <w:rFonts w:hint="cs"/>
          <w:rtl/>
        </w:rPr>
        <w:t>ْ</w:t>
      </w:r>
      <w:r w:rsidR="00445AA5" w:rsidRPr="00BE2421">
        <w:rPr>
          <w:rStyle w:val="5-Char"/>
          <w:rFonts w:hint="cs"/>
          <w:rtl/>
        </w:rPr>
        <w:t xml:space="preserve"> ع</w:t>
      </w:r>
      <w:r w:rsidR="005B6DA0" w:rsidRPr="00BE2421">
        <w:rPr>
          <w:rStyle w:val="5-Char"/>
          <w:rFonts w:hint="cs"/>
          <w:rtl/>
        </w:rPr>
        <w:t>ِ</w:t>
      </w:r>
      <w:r w:rsidR="00445AA5" w:rsidRPr="00BE2421">
        <w:rPr>
          <w:rStyle w:val="5-Char"/>
          <w:rFonts w:hint="cs"/>
          <w:rtl/>
        </w:rPr>
        <w:t>ب</w:t>
      </w:r>
      <w:r w:rsidR="005B6DA0" w:rsidRPr="00BE2421">
        <w:rPr>
          <w:rStyle w:val="5-Char"/>
          <w:rFonts w:hint="cs"/>
          <w:rtl/>
        </w:rPr>
        <w:t>ٰ</w:t>
      </w:r>
      <w:r w:rsidR="00445AA5" w:rsidRPr="00BE2421">
        <w:rPr>
          <w:rStyle w:val="5-Char"/>
          <w:rFonts w:hint="cs"/>
          <w:rtl/>
        </w:rPr>
        <w:t>اد</w:t>
      </w:r>
      <w:r w:rsidR="005B6DA0" w:rsidRPr="00BE2421">
        <w:rPr>
          <w:rStyle w:val="5-Char"/>
          <w:rFonts w:hint="cs"/>
          <w:rtl/>
        </w:rPr>
        <w:t>ِ</w:t>
      </w:r>
      <w:r w:rsidR="00445AA5" w:rsidRPr="00BE2421">
        <w:rPr>
          <w:rStyle w:val="5-Char"/>
          <w:rFonts w:hint="cs"/>
          <w:rtl/>
        </w:rPr>
        <w:t>الله</w:t>
      </w:r>
      <w:r w:rsidR="005B6DA0" w:rsidRPr="00BE2421">
        <w:rPr>
          <w:rStyle w:val="5-Char"/>
          <w:rFonts w:hint="cs"/>
          <w:rtl/>
        </w:rPr>
        <w:t>ِ</w:t>
      </w:r>
      <w:r w:rsidR="00445AA5" w:rsidRPr="00BE2421">
        <w:rPr>
          <w:rStyle w:val="5-Char"/>
          <w:rFonts w:hint="cs"/>
          <w:rtl/>
        </w:rPr>
        <w:t>؛ و</w:t>
      </w:r>
      <w:r w:rsidR="005B6DA0" w:rsidRPr="00BE2421">
        <w:rPr>
          <w:rStyle w:val="5-Char"/>
          <w:rFonts w:hint="cs"/>
          <w:rtl/>
        </w:rPr>
        <w:t>َ</w:t>
      </w:r>
      <w:r w:rsidR="00445AA5" w:rsidRPr="00BE2421">
        <w:rPr>
          <w:rStyle w:val="5-Char"/>
          <w:rFonts w:hint="cs"/>
          <w:rtl/>
        </w:rPr>
        <w:t xml:space="preserve"> ا</w:t>
      </w:r>
      <w:r w:rsidR="005B6DA0" w:rsidRPr="00BE2421">
        <w:rPr>
          <w:rStyle w:val="5-Char"/>
          <w:rFonts w:hint="cs"/>
          <w:rtl/>
        </w:rPr>
        <w:t>َ</w:t>
      </w:r>
      <w:r w:rsidR="00445AA5" w:rsidRPr="00BE2421">
        <w:rPr>
          <w:rStyle w:val="5-Char"/>
          <w:rFonts w:hint="cs"/>
          <w:rtl/>
        </w:rPr>
        <w:t>ر</w:t>
      </w:r>
      <w:r w:rsidR="005B6DA0" w:rsidRPr="00BE2421">
        <w:rPr>
          <w:rStyle w:val="5-Char"/>
          <w:rFonts w:hint="cs"/>
          <w:rtl/>
        </w:rPr>
        <w:t>ْ</w:t>
      </w:r>
      <w:r w:rsidR="00445AA5" w:rsidRPr="00BE2421">
        <w:rPr>
          <w:rStyle w:val="5-Char"/>
          <w:rFonts w:hint="cs"/>
          <w:rtl/>
        </w:rPr>
        <w:t>ج</w:t>
      </w:r>
      <w:r w:rsidR="005B6DA0" w:rsidRPr="00BE2421">
        <w:rPr>
          <w:rStyle w:val="5-Char"/>
          <w:rFonts w:hint="cs"/>
          <w:rtl/>
        </w:rPr>
        <w:t>ُ</w:t>
      </w:r>
      <w:r w:rsidR="00445AA5" w:rsidRPr="00BE2421">
        <w:rPr>
          <w:rStyle w:val="5-Char"/>
          <w:rFonts w:hint="cs"/>
          <w:rtl/>
        </w:rPr>
        <w:t>و</w:t>
      </w:r>
      <w:r w:rsidR="005B6DA0" w:rsidRPr="00BE2421">
        <w:rPr>
          <w:rStyle w:val="5-Char"/>
          <w:rFonts w:hint="cs"/>
          <w:rtl/>
        </w:rPr>
        <w:t>ْ</w:t>
      </w:r>
      <w:r w:rsidR="00445AA5" w:rsidRPr="00BE2421">
        <w:rPr>
          <w:rStyle w:val="5-Char"/>
          <w:rFonts w:hint="cs"/>
          <w:rtl/>
        </w:rPr>
        <w:t>ا ا</w:t>
      </w:r>
      <w:r w:rsidR="005B6DA0" w:rsidRPr="00BE2421">
        <w:rPr>
          <w:rStyle w:val="5-Char"/>
          <w:rFonts w:hint="cs"/>
          <w:rtl/>
        </w:rPr>
        <w:t>َ</w:t>
      </w:r>
      <w:r w:rsidR="00445AA5" w:rsidRPr="00BE2421">
        <w:rPr>
          <w:rStyle w:val="5-Char"/>
          <w:rFonts w:hint="cs"/>
          <w:rtl/>
        </w:rPr>
        <w:t>ن</w:t>
      </w:r>
      <w:r w:rsidR="005B6DA0" w:rsidRPr="00BE2421">
        <w:rPr>
          <w:rStyle w:val="5-Char"/>
          <w:rFonts w:hint="cs"/>
          <w:rtl/>
        </w:rPr>
        <w:t>ْ</w:t>
      </w:r>
      <w:r w:rsidR="00445AA5" w:rsidRPr="00BE2421">
        <w:rPr>
          <w:rStyle w:val="5-Char"/>
          <w:rFonts w:hint="cs"/>
          <w:rtl/>
        </w:rPr>
        <w:t xml:space="preserve"> ا</w:t>
      </w:r>
      <w:r w:rsidR="005B6DA0" w:rsidRPr="00BE2421">
        <w:rPr>
          <w:rStyle w:val="5-Char"/>
          <w:rFonts w:hint="cs"/>
          <w:rtl/>
        </w:rPr>
        <w:t>َ</w:t>
      </w:r>
      <w:r w:rsidR="00445AA5" w:rsidRPr="00BE2421">
        <w:rPr>
          <w:rStyle w:val="5-Char"/>
          <w:rFonts w:hint="cs"/>
          <w:rtl/>
        </w:rPr>
        <w:t>ک</w:t>
      </w:r>
      <w:r w:rsidR="005B6DA0" w:rsidRPr="00BE2421">
        <w:rPr>
          <w:rStyle w:val="5-Char"/>
          <w:rFonts w:hint="cs"/>
          <w:rtl/>
        </w:rPr>
        <w:t>ُ</w:t>
      </w:r>
      <w:r w:rsidR="00445AA5" w:rsidRPr="00BE2421">
        <w:rPr>
          <w:rStyle w:val="5-Char"/>
          <w:rFonts w:hint="cs"/>
          <w:rtl/>
        </w:rPr>
        <w:t>و</w:t>
      </w:r>
      <w:r w:rsidR="005B6DA0" w:rsidRPr="00BE2421">
        <w:rPr>
          <w:rStyle w:val="5-Char"/>
          <w:rFonts w:hint="cs"/>
          <w:rtl/>
        </w:rPr>
        <w:t>ْ</w:t>
      </w:r>
      <w:r w:rsidR="00445AA5" w:rsidRPr="00BE2421">
        <w:rPr>
          <w:rStyle w:val="5-Char"/>
          <w:rFonts w:hint="cs"/>
          <w:rtl/>
        </w:rPr>
        <w:t>ن</w:t>
      </w:r>
      <w:r w:rsidR="005B6DA0" w:rsidRPr="00BE2421">
        <w:rPr>
          <w:rStyle w:val="5-Char"/>
          <w:rFonts w:hint="cs"/>
          <w:rtl/>
        </w:rPr>
        <w:t>َ</w:t>
      </w:r>
      <w:r w:rsidR="00445AA5" w:rsidRPr="00BE2421">
        <w:rPr>
          <w:rStyle w:val="5-Char"/>
          <w:rFonts w:hint="cs"/>
          <w:rtl/>
        </w:rPr>
        <w:t xml:space="preserve"> ا</w:t>
      </w:r>
      <w:r w:rsidR="005B6DA0" w:rsidRPr="00BE2421">
        <w:rPr>
          <w:rStyle w:val="5-Char"/>
          <w:rFonts w:hint="cs"/>
          <w:rtl/>
        </w:rPr>
        <w:t>َ</w:t>
      </w:r>
      <w:r w:rsidR="00445AA5" w:rsidRPr="00BE2421">
        <w:rPr>
          <w:rStyle w:val="5-Char"/>
          <w:rFonts w:hint="cs"/>
          <w:rtl/>
        </w:rPr>
        <w:t>ن</w:t>
      </w:r>
      <w:r w:rsidR="005B6DA0" w:rsidRPr="00BE2421">
        <w:rPr>
          <w:rStyle w:val="5-Char"/>
          <w:rFonts w:hint="cs"/>
          <w:rtl/>
        </w:rPr>
        <w:t>َ</w:t>
      </w:r>
      <w:r w:rsidR="00445AA5" w:rsidRPr="00BE2421">
        <w:rPr>
          <w:rStyle w:val="5-Char"/>
          <w:rFonts w:hint="cs"/>
          <w:rtl/>
        </w:rPr>
        <w:t>ا ه</w:t>
      </w:r>
      <w:r w:rsidR="005B6DA0" w:rsidRPr="00BE2421">
        <w:rPr>
          <w:rStyle w:val="5-Char"/>
          <w:rFonts w:hint="cs"/>
          <w:rtl/>
        </w:rPr>
        <w:t>ُ</w:t>
      </w:r>
      <w:r w:rsidR="00445AA5" w:rsidRPr="00BE2421">
        <w:rPr>
          <w:rStyle w:val="5-Char"/>
          <w:rFonts w:hint="cs"/>
          <w:rtl/>
        </w:rPr>
        <w:t>و</w:t>
      </w:r>
      <w:r w:rsidR="005B6DA0" w:rsidRPr="00BE2421">
        <w:rPr>
          <w:rStyle w:val="5-Char"/>
          <w:rFonts w:hint="cs"/>
          <w:rtl/>
        </w:rPr>
        <w:t>َ</w:t>
      </w:r>
      <w:r w:rsidR="00445AA5" w:rsidRPr="00BE2421">
        <w:rPr>
          <w:rStyle w:val="5-Char"/>
          <w:rFonts w:hint="cs"/>
          <w:rtl/>
        </w:rPr>
        <w:t>؛ ف</w:t>
      </w:r>
      <w:r w:rsidR="005B6DA0" w:rsidRPr="00BE2421">
        <w:rPr>
          <w:rStyle w:val="5-Char"/>
          <w:rFonts w:hint="cs"/>
          <w:rtl/>
        </w:rPr>
        <w:t>َ</w:t>
      </w:r>
      <w:r w:rsidR="00445AA5" w:rsidRPr="00BE2421">
        <w:rPr>
          <w:rStyle w:val="5-Char"/>
          <w:rFonts w:hint="cs"/>
          <w:rtl/>
        </w:rPr>
        <w:t>م</w:t>
      </w:r>
      <w:r w:rsidR="005B6DA0" w:rsidRPr="00BE2421">
        <w:rPr>
          <w:rStyle w:val="5-Char"/>
          <w:rFonts w:hint="cs"/>
          <w:rtl/>
        </w:rPr>
        <w:t>َ</w:t>
      </w:r>
      <w:r w:rsidR="00445AA5" w:rsidRPr="00BE2421">
        <w:rPr>
          <w:rStyle w:val="5-Char"/>
          <w:rFonts w:hint="cs"/>
          <w:rtl/>
        </w:rPr>
        <w:t>ن</w:t>
      </w:r>
      <w:r w:rsidR="005B6DA0" w:rsidRPr="00BE2421">
        <w:rPr>
          <w:rStyle w:val="5-Char"/>
          <w:rFonts w:hint="cs"/>
          <w:rtl/>
        </w:rPr>
        <w:t>ْ</w:t>
      </w:r>
      <w:r w:rsidR="00445AA5" w:rsidRPr="00BE2421">
        <w:rPr>
          <w:rStyle w:val="5-Char"/>
          <w:rFonts w:hint="cs"/>
          <w:rtl/>
        </w:rPr>
        <w:t xml:space="preserve"> س</w:t>
      </w:r>
      <w:r w:rsidR="005B6DA0" w:rsidRPr="00BE2421">
        <w:rPr>
          <w:rStyle w:val="5-Char"/>
          <w:rFonts w:hint="cs"/>
          <w:rtl/>
        </w:rPr>
        <w:t>َ</w:t>
      </w:r>
      <w:r w:rsidR="00445AA5" w:rsidRPr="00BE2421">
        <w:rPr>
          <w:rStyle w:val="5-Char"/>
          <w:rFonts w:hint="cs"/>
          <w:rtl/>
        </w:rPr>
        <w:t>أ</w:t>
      </w:r>
      <w:r w:rsidR="005B6DA0" w:rsidRPr="00BE2421">
        <w:rPr>
          <w:rStyle w:val="5-Char"/>
          <w:rFonts w:hint="cs"/>
          <w:rtl/>
        </w:rPr>
        <w:t>َ</w:t>
      </w:r>
      <w:r w:rsidR="00445AA5" w:rsidRPr="00BE2421">
        <w:rPr>
          <w:rStyle w:val="5-Char"/>
          <w:rFonts w:hint="cs"/>
          <w:rtl/>
        </w:rPr>
        <w:t>ل</w:t>
      </w:r>
      <w:r w:rsidR="005B6DA0" w:rsidRPr="00BE2421">
        <w:rPr>
          <w:rStyle w:val="5-Char"/>
          <w:rFonts w:hint="cs"/>
          <w:rtl/>
        </w:rPr>
        <w:t>َ</w:t>
      </w:r>
      <w:r w:rsidR="00445AA5" w:rsidRPr="00BE2421">
        <w:rPr>
          <w:rStyle w:val="5-Char"/>
          <w:rFonts w:hint="cs"/>
          <w:rtl/>
        </w:rPr>
        <w:t xml:space="preserve"> الله</w:t>
      </w:r>
      <w:r w:rsidR="005B6DA0" w:rsidRPr="00BE2421">
        <w:rPr>
          <w:rStyle w:val="5-Char"/>
          <w:rFonts w:hint="cs"/>
          <w:rtl/>
        </w:rPr>
        <w:t>َ</w:t>
      </w:r>
      <w:r w:rsidR="00445AA5" w:rsidRPr="00BE2421">
        <w:rPr>
          <w:rStyle w:val="5-Char"/>
          <w:rFonts w:hint="cs"/>
          <w:rtl/>
        </w:rPr>
        <w:t xml:space="preserve"> ل</w:t>
      </w:r>
      <w:r w:rsidR="005B6DA0" w:rsidRPr="00BE2421">
        <w:rPr>
          <w:rStyle w:val="5-Char"/>
          <w:rFonts w:hint="cs"/>
          <w:rtl/>
        </w:rPr>
        <w:t>ِ</w:t>
      </w:r>
      <w:r w:rsidR="00C12E54" w:rsidRPr="00BE2421">
        <w:rPr>
          <w:rStyle w:val="5-Char"/>
          <w:rFonts w:hint="cs"/>
          <w:rtl/>
        </w:rPr>
        <w:t>ي</w:t>
      </w:r>
      <w:r w:rsidR="005B6DA0" w:rsidRPr="00BE2421">
        <w:rPr>
          <w:rStyle w:val="5-Char"/>
          <w:rFonts w:hint="cs"/>
          <w:rtl/>
        </w:rPr>
        <w:t>َ</w:t>
      </w:r>
      <w:r w:rsidR="00445AA5" w:rsidRPr="00BE2421">
        <w:rPr>
          <w:rStyle w:val="5-Char"/>
          <w:rFonts w:hint="cs"/>
          <w:rtl/>
        </w:rPr>
        <w:t xml:space="preserve"> ال</w:t>
      </w:r>
      <w:r w:rsidR="005B6DA0" w:rsidRPr="00BE2421">
        <w:rPr>
          <w:rStyle w:val="5-Char"/>
          <w:rFonts w:hint="cs"/>
          <w:rtl/>
        </w:rPr>
        <w:t>ْ</w:t>
      </w:r>
      <w:r w:rsidR="00445AA5" w:rsidRPr="00BE2421">
        <w:rPr>
          <w:rStyle w:val="5-Char"/>
          <w:rFonts w:hint="cs"/>
          <w:rtl/>
        </w:rPr>
        <w:t>و</w:t>
      </w:r>
      <w:r w:rsidR="005B6DA0" w:rsidRPr="00BE2421">
        <w:rPr>
          <w:rStyle w:val="5-Char"/>
          <w:rFonts w:hint="cs"/>
          <w:rtl/>
        </w:rPr>
        <w:t>َ</w:t>
      </w:r>
      <w:r w:rsidR="00445AA5" w:rsidRPr="00BE2421">
        <w:rPr>
          <w:rStyle w:val="5-Char"/>
          <w:rFonts w:hint="cs"/>
          <w:rtl/>
        </w:rPr>
        <w:t>س</w:t>
      </w:r>
      <w:r w:rsidR="005B6DA0" w:rsidRPr="00BE2421">
        <w:rPr>
          <w:rStyle w:val="5-Char"/>
          <w:rFonts w:hint="cs"/>
          <w:rtl/>
        </w:rPr>
        <w:t>ِ</w:t>
      </w:r>
      <w:r w:rsidR="00C12E54" w:rsidRPr="00BE2421">
        <w:rPr>
          <w:rStyle w:val="5-Char"/>
          <w:rFonts w:hint="cs"/>
          <w:rtl/>
        </w:rPr>
        <w:t>ي</w:t>
      </w:r>
      <w:r w:rsidR="005B6DA0" w:rsidRPr="00BE2421">
        <w:rPr>
          <w:rStyle w:val="5-Char"/>
          <w:rFonts w:hint="cs"/>
          <w:rtl/>
        </w:rPr>
        <w:t>ْ</w:t>
      </w:r>
      <w:r w:rsidR="00445AA5" w:rsidRPr="00BE2421">
        <w:rPr>
          <w:rStyle w:val="5-Char"/>
          <w:rFonts w:hint="cs"/>
          <w:rtl/>
        </w:rPr>
        <w:t>ل</w:t>
      </w:r>
      <w:r w:rsidR="005B6DA0" w:rsidRPr="00BE2421">
        <w:rPr>
          <w:rStyle w:val="5-Char"/>
          <w:rFonts w:hint="cs"/>
          <w:rtl/>
        </w:rPr>
        <w:t>َ</w:t>
      </w:r>
      <w:r w:rsidR="00445AA5" w:rsidRPr="00BE2421">
        <w:rPr>
          <w:rStyle w:val="5-Char"/>
          <w:rFonts w:hint="cs"/>
          <w:rtl/>
        </w:rPr>
        <w:t>ة</w:t>
      </w:r>
      <w:r w:rsidR="005B6DA0" w:rsidRPr="00BE2421">
        <w:rPr>
          <w:rStyle w:val="5-Char"/>
          <w:rFonts w:hint="cs"/>
          <w:rtl/>
        </w:rPr>
        <w:t>َ</w:t>
      </w:r>
      <w:r w:rsidR="00445AA5" w:rsidRPr="00BE2421">
        <w:rPr>
          <w:rStyle w:val="5-Char"/>
          <w:rFonts w:hint="cs"/>
          <w:rtl/>
        </w:rPr>
        <w:t xml:space="preserve"> ح</w:t>
      </w:r>
      <w:r w:rsidR="005B6DA0" w:rsidRPr="00BE2421">
        <w:rPr>
          <w:rStyle w:val="5-Char"/>
          <w:rFonts w:hint="cs"/>
          <w:rtl/>
        </w:rPr>
        <w:t>َ</w:t>
      </w:r>
      <w:r w:rsidR="00445AA5" w:rsidRPr="00BE2421">
        <w:rPr>
          <w:rStyle w:val="5-Char"/>
          <w:rFonts w:hint="cs"/>
          <w:rtl/>
        </w:rPr>
        <w:t>لّ</w:t>
      </w:r>
      <w:r w:rsidR="005B6DA0" w:rsidRPr="00BE2421">
        <w:rPr>
          <w:rStyle w:val="5-Char"/>
          <w:rFonts w:hint="cs"/>
          <w:rtl/>
        </w:rPr>
        <w:t>َ</w:t>
      </w:r>
      <w:r w:rsidR="00445AA5" w:rsidRPr="00BE2421">
        <w:rPr>
          <w:rStyle w:val="5-Char"/>
          <w:rFonts w:hint="cs"/>
          <w:rtl/>
        </w:rPr>
        <w:t>ت</w:t>
      </w:r>
      <w:r w:rsidR="005B6DA0" w:rsidRPr="00BE2421">
        <w:rPr>
          <w:rStyle w:val="5-Char"/>
          <w:rFonts w:hint="cs"/>
          <w:rtl/>
        </w:rPr>
        <w:t>َ</w:t>
      </w:r>
      <w:r w:rsidR="00445AA5" w:rsidRPr="00BE2421">
        <w:rPr>
          <w:rStyle w:val="5-Char"/>
          <w:rFonts w:hint="cs"/>
          <w:rtl/>
        </w:rPr>
        <w:t xml:space="preserve"> ع</w:t>
      </w:r>
      <w:r w:rsidR="005B6DA0" w:rsidRPr="00BE2421">
        <w:rPr>
          <w:rStyle w:val="5-Char"/>
          <w:rFonts w:hint="cs"/>
          <w:rtl/>
        </w:rPr>
        <w:t>َ</w:t>
      </w:r>
      <w:r w:rsidR="00445AA5" w:rsidRPr="00BE2421">
        <w:rPr>
          <w:rStyle w:val="5-Char"/>
          <w:rFonts w:hint="cs"/>
          <w:rtl/>
        </w:rPr>
        <w:t>ل</w:t>
      </w:r>
      <w:r w:rsidR="005B6DA0" w:rsidRPr="00BE2421">
        <w:rPr>
          <w:rStyle w:val="5-Char"/>
          <w:rFonts w:hint="cs"/>
          <w:rtl/>
        </w:rPr>
        <w:t>َ</w:t>
      </w:r>
      <w:r w:rsidR="00C12E54" w:rsidRPr="00BE2421">
        <w:rPr>
          <w:rStyle w:val="5-Char"/>
          <w:rFonts w:hint="cs"/>
          <w:rtl/>
        </w:rPr>
        <w:t>ي</w:t>
      </w:r>
      <w:r w:rsidR="005B6DA0" w:rsidRPr="00BE2421">
        <w:rPr>
          <w:rStyle w:val="5-Char"/>
          <w:rFonts w:hint="cs"/>
          <w:rtl/>
        </w:rPr>
        <w:t>ْ</w:t>
      </w:r>
      <w:r w:rsidR="00445AA5" w:rsidRPr="00BE2421">
        <w:rPr>
          <w:rStyle w:val="5-Char"/>
          <w:rFonts w:hint="cs"/>
          <w:rtl/>
        </w:rPr>
        <w:t>ه</w:t>
      </w:r>
      <w:r w:rsidR="005B6DA0" w:rsidRPr="00BE2421">
        <w:rPr>
          <w:rStyle w:val="5-Char"/>
          <w:rFonts w:hint="cs"/>
          <w:rtl/>
        </w:rPr>
        <w:t>ِ</w:t>
      </w:r>
      <w:r w:rsidR="00445AA5" w:rsidRPr="00BE2421">
        <w:rPr>
          <w:rStyle w:val="5-Char"/>
          <w:rFonts w:hint="cs"/>
          <w:rtl/>
        </w:rPr>
        <w:t xml:space="preserve"> الش</w:t>
      </w:r>
      <w:r w:rsidR="005B6DA0" w:rsidRPr="00BE2421">
        <w:rPr>
          <w:rStyle w:val="5-Char"/>
          <w:rFonts w:hint="cs"/>
          <w:rtl/>
        </w:rPr>
        <w:t>َّ</w:t>
      </w:r>
      <w:r w:rsidR="00445AA5" w:rsidRPr="00BE2421">
        <w:rPr>
          <w:rStyle w:val="5-Char"/>
          <w:rFonts w:hint="cs"/>
          <w:rtl/>
        </w:rPr>
        <w:t>ف</w:t>
      </w:r>
      <w:r w:rsidR="005B6DA0" w:rsidRPr="00BE2421">
        <w:rPr>
          <w:rStyle w:val="5-Char"/>
          <w:rFonts w:hint="cs"/>
          <w:rtl/>
        </w:rPr>
        <w:t>ٰ</w:t>
      </w:r>
      <w:r w:rsidR="00445AA5" w:rsidRPr="00BE2421">
        <w:rPr>
          <w:rStyle w:val="5-Char"/>
          <w:rFonts w:hint="cs"/>
          <w:rtl/>
        </w:rPr>
        <w:t>اع</w:t>
      </w:r>
      <w:r w:rsidR="005B6DA0" w:rsidRPr="00BE2421">
        <w:rPr>
          <w:rStyle w:val="5-Char"/>
          <w:rFonts w:hint="cs"/>
          <w:rtl/>
        </w:rPr>
        <w:t>َ</w:t>
      </w:r>
      <w:r w:rsidR="00445AA5" w:rsidRPr="00BE2421">
        <w:rPr>
          <w:rStyle w:val="5-Char"/>
          <w:rFonts w:hint="cs"/>
          <w:rtl/>
        </w:rPr>
        <w:t>ة</w:t>
      </w:r>
      <w:r w:rsidR="005B6DA0" w:rsidRPr="00BE2421">
        <w:rPr>
          <w:rStyle w:val="5-Char"/>
          <w:rFonts w:hint="cs"/>
          <w:rtl/>
        </w:rPr>
        <w:t>ُ</w:t>
      </w:r>
      <w:r w:rsidR="00445AA5" w:rsidRPr="00BE2421">
        <w:rPr>
          <w:rStyle w:val="5-Char"/>
          <w:rFonts w:hint="cs"/>
          <w:rtl/>
        </w:rPr>
        <w:t>»</w:t>
      </w:r>
      <w:r w:rsidR="00445AA5" w:rsidRPr="007100A7">
        <w:rPr>
          <w:rStyle w:val="1-Char"/>
          <w:rFonts w:hint="cs"/>
          <w:rtl/>
        </w:rPr>
        <w:t xml:space="preserve"> (مسلم، ابوداود، ترمذ</w:t>
      </w:r>
      <w:r w:rsidR="00446BB7">
        <w:rPr>
          <w:rStyle w:val="1-Char"/>
          <w:rFonts w:hint="cs"/>
          <w:rtl/>
        </w:rPr>
        <w:t>ی</w:t>
      </w:r>
      <w:r w:rsidR="00445AA5" w:rsidRPr="007100A7">
        <w:rPr>
          <w:rStyle w:val="1-Char"/>
          <w:rFonts w:hint="cs"/>
          <w:rtl/>
        </w:rPr>
        <w:t xml:space="preserve"> و نسا</w:t>
      </w:r>
      <w:r w:rsidR="00446BB7">
        <w:rPr>
          <w:rStyle w:val="1-Char"/>
          <w:rFonts w:hint="cs"/>
          <w:rtl/>
        </w:rPr>
        <w:t>یی</w:t>
      </w:r>
      <w:r w:rsidR="00445AA5" w:rsidRPr="007100A7">
        <w:rPr>
          <w:rStyle w:val="1-Char"/>
          <w:rFonts w:hint="cs"/>
          <w:rtl/>
        </w:rPr>
        <w:t xml:space="preserve">)؛ </w:t>
      </w:r>
      <w:r w:rsidR="00445AA5" w:rsidRPr="00BE2421">
        <w:rPr>
          <w:rStyle w:val="1-Char"/>
          <w:rFonts w:hint="cs"/>
          <w:rtl/>
        </w:rPr>
        <w:t>«هرگاه ندا</w:t>
      </w:r>
      <w:r w:rsidR="00446BB7">
        <w:rPr>
          <w:rStyle w:val="1-Char"/>
          <w:rFonts w:hint="cs"/>
          <w:rtl/>
        </w:rPr>
        <w:t>ی</w:t>
      </w:r>
      <w:r w:rsidR="00445AA5" w:rsidRPr="00BE2421">
        <w:rPr>
          <w:rStyle w:val="1-Char"/>
          <w:rFonts w:hint="cs"/>
          <w:rtl/>
        </w:rPr>
        <w:t xml:space="preserve"> مؤذن را شن</w:t>
      </w:r>
      <w:r w:rsidR="00446BB7">
        <w:rPr>
          <w:rStyle w:val="1-Char"/>
          <w:rFonts w:hint="cs"/>
          <w:rtl/>
        </w:rPr>
        <w:t>ی</w:t>
      </w:r>
      <w:r w:rsidR="00445AA5" w:rsidRPr="00BE2421">
        <w:rPr>
          <w:rStyle w:val="1-Char"/>
          <w:rFonts w:hint="cs"/>
          <w:rtl/>
        </w:rPr>
        <w:t>د</w:t>
      </w:r>
      <w:r w:rsidR="00446BB7">
        <w:rPr>
          <w:rStyle w:val="1-Char"/>
          <w:rFonts w:hint="cs"/>
          <w:rtl/>
        </w:rPr>
        <w:t>ی</w:t>
      </w:r>
      <w:r w:rsidR="00445AA5" w:rsidRPr="00BE2421">
        <w:rPr>
          <w:rStyle w:val="1-Char"/>
          <w:rFonts w:hint="cs"/>
          <w:rtl/>
        </w:rPr>
        <w:t>د، آنچه را م</w:t>
      </w:r>
      <w:r w:rsidR="00446BB7">
        <w:rPr>
          <w:rStyle w:val="1-Char"/>
          <w:rFonts w:hint="cs"/>
          <w:rtl/>
        </w:rPr>
        <w:t>ی</w:t>
      </w:r>
      <w:r w:rsidR="00445AA5" w:rsidRPr="00BE2421">
        <w:rPr>
          <w:rStyle w:val="1-Char"/>
          <w:rFonts w:hint="cs"/>
          <w:rtl/>
        </w:rPr>
        <w:t>‌گو</w:t>
      </w:r>
      <w:r w:rsidR="00446BB7">
        <w:rPr>
          <w:rStyle w:val="1-Char"/>
          <w:rFonts w:hint="cs"/>
          <w:rtl/>
        </w:rPr>
        <w:t>ی</w:t>
      </w:r>
      <w:r w:rsidR="00445AA5" w:rsidRPr="00BE2421">
        <w:rPr>
          <w:rStyle w:val="1-Char"/>
          <w:rFonts w:hint="cs"/>
          <w:rtl/>
        </w:rPr>
        <w:t>د تکرار کن</w:t>
      </w:r>
      <w:r w:rsidR="00446BB7">
        <w:rPr>
          <w:rStyle w:val="1-Char"/>
          <w:rFonts w:hint="cs"/>
          <w:rtl/>
        </w:rPr>
        <w:t>ی</w:t>
      </w:r>
      <w:r w:rsidR="00445AA5" w:rsidRPr="00BE2421">
        <w:rPr>
          <w:rStyle w:val="1-Char"/>
          <w:rFonts w:hint="cs"/>
          <w:rtl/>
        </w:rPr>
        <w:t>د؛ سپس بر من صلوات بفرست</w:t>
      </w:r>
      <w:r w:rsidR="00446BB7">
        <w:rPr>
          <w:rStyle w:val="1-Char"/>
          <w:rFonts w:hint="cs"/>
          <w:rtl/>
        </w:rPr>
        <w:t>ی</w:t>
      </w:r>
      <w:r w:rsidR="00445AA5" w:rsidRPr="00BE2421">
        <w:rPr>
          <w:rStyle w:val="1-Char"/>
          <w:rFonts w:hint="cs"/>
          <w:rtl/>
        </w:rPr>
        <w:t xml:space="preserve">د؛ چون هر کس بر من </w:t>
      </w:r>
      <w:r w:rsidR="00446BB7">
        <w:rPr>
          <w:rStyle w:val="1-Char"/>
          <w:rFonts w:hint="cs"/>
          <w:rtl/>
        </w:rPr>
        <w:t>ی</w:t>
      </w:r>
      <w:r w:rsidR="00445AA5" w:rsidRPr="00BE2421">
        <w:rPr>
          <w:rStyle w:val="1-Char"/>
          <w:rFonts w:hint="cs"/>
          <w:rtl/>
        </w:rPr>
        <w:t>ک صلوات بفرستد، خداوند در برابر آن، ده صلوات بر او م</w:t>
      </w:r>
      <w:r w:rsidR="00446BB7">
        <w:rPr>
          <w:rStyle w:val="1-Char"/>
          <w:rFonts w:hint="cs"/>
          <w:rtl/>
        </w:rPr>
        <w:t>ی</w:t>
      </w:r>
      <w:r w:rsidR="00445AA5" w:rsidRPr="00BE2421">
        <w:rPr>
          <w:rStyle w:val="1-Char"/>
          <w:rFonts w:hint="cs"/>
          <w:rtl/>
        </w:rPr>
        <w:t xml:space="preserve">‌فرستد؛ </w:t>
      </w:r>
      <w:r w:rsidR="000A2322">
        <w:rPr>
          <w:rStyle w:val="1-Char"/>
          <w:rFonts w:hint="cs"/>
          <w:rtl/>
        </w:rPr>
        <w:t>آنگاه</w:t>
      </w:r>
      <w:r w:rsidR="00445AA5" w:rsidRPr="00BE2421">
        <w:rPr>
          <w:rStyle w:val="1-Char"/>
          <w:rFonts w:hint="cs"/>
          <w:rtl/>
        </w:rPr>
        <w:t xml:space="preserve"> از خدا برا</w:t>
      </w:r>
      <w:r w:rsidR="00446BB7">
        <w:rPr>
          <w:rStyle w:val="1-Char"/>
          <w:rFonts w:hint="cs"/>
          <w:rtl/>
        </w:rPr>
        <w:t>ی</w:t>
      </w:r>
      <w:r w:rsidR="00445AA5" w:rsidRPr="00BE2421">
        <w:rPr>
          <w:rStyle w:val="1-Char"/>
          <w:rFonts w:hint="cs"/>
          <w:rtl/>
        </w:rPr>
        <w:t>م طلب وس</w:t>
      </w:r>
      <w:r w:rsidR="00446BB7">
        <w:rPr>
          <w:rStyle w:val="1-Char"/>
          <w:rFonts w:hint="cs"/>
          <w:rtl/>
        </w:rPr>
        <w:t>ی</w:t>
      </w:r>
      <w:r w:rsidR="00445AA5" w:rsidRPr="00BE2421">
        <w:rPr>
          <w:rStyle w:val="1-Char"/>
          <w:rFonts w:hint="cs"/>
          <w:rtl/>
        </w:rPr>
        <w:t>له کن</w:t>
      </w:r>
      <w:r w:rsidR="00446BB7">
        <w:rPr>
          <w:rStyle w:val="1-Char"/>
          <w:rFonts w:hint="cs"/>
          <w:rtl/>
        </w:rPr>
        <w:t>ی</w:t>
      </w:r>
      <w:r w:rsidR="00445AA5" w:rsidRPr="00BE2421">
        <w:rPr>
          <w:rStyle w:val="1-Char"/>
          <w:rFonts w:hint="cs"/>
          <w:rtl/>
        </w:rPr>
        <w:t>د که مقام</w:t>
      </w:r>
      <w:r w:rsidR="00446BB7">
        <w:rPr>
          <w:rStyle w:val="1-Char"/>
          <w:rFonts w:hint="cs"/>
          <w:rtl/>
        </w:rPr>
        <w:t>ی</w:t>
      </w:r>
      <w:r w:rsidR="00445AA5" w:rsidRPr="00BE2421">
        <w:rPr>
          <w:rStyle w:val="1-Char"/>
          <w:rFonts w:hint="cs"/>
          <w:rtl/>
        </w:rPr>
        <w:t xml:space="preserve"> است در بهشت که تنها به </w:t>
      </w:r>
      <w:r w:rsidR="00446BB7">
        <w:rPr>
          <w:rStyle w:val="1-Char"/>
          <w:rFonts w:hint="cs"/>
          <w:rtl/>
        </w:rPr>
        <w:t>ی</w:t>
      </w:r>
      <w:r w:rsidR="00445AA5" w:rsidRPr="00BE2421">
        <w:rPr>
          <w:rStyle w:val="1-Char"/>
          <w:rFonts w:hint="cs"/>
          <w:rtl/>
        </w:rPr>
        <w:t>ک</w:t>
      </w:r>
      <w:r w:rsidR="00446BB7">
        <w:rPr>
          <w:rStyle w:val="1-Char"/>
          <w:rFonts w:hint="cs"/>
          <w:rtl/>
        </w:rPr>
        <w:t>ی</w:t>
      </w:r>
      <w:r w:rsidR="00445AA5" w:rsidRPr="00BE2421">
        <w:rPr>
          <w:rStyle w:val="1-Char"/>
          <w:rFonts w:hint="cs"/>
          <w:rtl/>
        </w:rPr>
        <w:t xml:space="preserve"> از بندگان خدا داده م</w:t>
      </w:r>
      <w:r w:rsidR="00446BB7">
        <w:rPr>
          <w:rStyle w:val="1-Char"/>
          <w:rFonts w:hint="cs"/>
          <w:rtl/>
        </w:rPr>
        <w:t>ی</w:t>
      </w:r>
      <w:r w:rsidR="00445AA5" w:rsidRPr="00BE2421">
        <w:rPr>
          <w:rStyle w:val="1-Char"/>
          <w:rFonts w:hint="cs"/>
          <w:rtl/>
        </w:rPr>
        <w:t>‌شود و ام</w:t>
      </w:r>
      <w:r w:rsidR="00446BB7">
        <w:rPr>
          <w:rStyle w:val="1-Char"/>
          <w:rFonts w:hint="cs"/>
          <w:rtl/>
        </w:rPr>
        <w:t>ی</w:t>
      </w:r>
      <w:r w:rsidR="00445AA5" w:rsidRPr="00BE2421">
        <w:rPr>
          <w:rStyle w:val="1-Char"/>
          <w:rFonts w:hint="cs"/>
          <w:rtl/>
        </w:rPr>
        <w:t>دوارم که آن بنده</w:t>
      </w:r>
      <w:r w:rsidR="005B6DA0" w:rsidRPr="00BE2421">
        <w:rPr>
          <w:rStyle w:val="1-Char"/>
          <w:rFonts w:hint="cs"/>
          <w:rtl/>
        </w:rPr>
        <w:t>،</w:t>
      </w:r>
      <w:r w:rsidR="00445AA5" w:rsidRPr="00BE2421">
        <w:rPr>
          <w:rStyle w:val="1-Char"/>
          <w:rFonts w:hint="cs"/>
          <w:rtl/>
        </w:rPr>
        <w:t xml:space="preserve"> من باشم</w:t>
      </w:r>
      <w:r w:rsidR="005B6DA0" w:rsidRPr="00BE2421">
        <w:rPr>
          <w:rStyle w:val="1-Char"/>
          <w:rFonts w:hint="cs"/>
          <w:rtl/>
        </w:rPr>
        <w:t>؛</w:t>
      </w:r>
      <w:r w:rsidR="00445AA5" w:rsidRPr="00BE2421">
        <w:rPr>
          <w:rStyle w:val="1-Char"/>
          <w:rFonts w:hint="cs"/>
          <w:rtl/>
        </w:rPr>
        <w:t xml:space="preserve"> پس کس</w:t>
      </w:r>
      <w:r w:rsidR="00446BB7">
        <w:rPr>
          <w:rStyle w:val="1-Char"/>
          <w:rFonts w:hint="cs"/>
          <w:rtl/>
        </w:rPr>
        <w:t>ی</w:t>
      </w:r>
      <w:r w:rsidR="00445AA5" w:rsidRPr="00BE2421">
        <w:rPr>
          <w:rStyle w:val="1-Char"/>
          <w:rFonts w:hint="cs"/>
          <w:rtl/>
        </w:rPr>
        <w:t xml:space="preserve"> که از خداوند</w:t>
      </w:r>
      <w:r w:rsidR="005B6DA0" w:rsidRPr="00BE2421">
        <w:rPr>
          <w:rStyle w:val="1-Char"/>
          <w:rFonts w:hint="cs"/>
          <w:rtl/>
        </w:rPr>
        <w:t>،</w:t>
      </w:r>
      <w:r w:rsidR="00445AA5" w:rsidRPr="00BE2421">
        <w:rPr>
          <w:rStyle w:val="1-Char"/>
          <w:rFonts w:hint="cs"/>
          <w:rtl/>
        </w:rPr>
        <w:t xml:space="preserve"> برا</w:t>
      </w:r>
      <w:r w:rsidR="00446BB7">
        <w:rPr>
          <w:rStyle w:val="1-Char"/>
          <w:rFonts w:hint="cs"/>
          <w:rtl/>
        </w:rPr>
        <w:t>ی</w:t>
      </w:r>
      <w:r w:rsidR="00445AA5" w:rsidRPr="00BE2421">
        <w:rPr>
          <w:rStyle w:val="1-Char"/>
          <w:rFonts w:hint="cs"/>
          <w:rtl/>
        </w:rPr>
        <w:t xml:space="preserve"> من طلب وس</w:t>
      </w:r>
      <w:r w:rsidR="00446BB7">
        <w:rPr>
          <w:rStyle w:val="1-Char"/>
          <w:rFonts w:hint="cs"/>
          <w:rtl/>
        </w:rPr>
        <w:t>ی</w:t>
      </w:r>
      <w:r w:rsidR="00445AA5" w:rsidRPr="00BE2421">
        <w:rPr>
          <w:rStyle w:val="1-Char"/>
          <w:rFonts w:hint="cs"/>
          <w:rtl/>
        </w:rPr>
        <w:t>له کند، شفاعت</w:t>
      </w:r>
      <w:r w:rsidR="005B6DA0" w:rsidRPr="00BE2421">
        <w:rPr>
          <w:rStyle w:val="1-Char"/>
          <w:rFonts w:hint="cs"/>
          <w:rtl/>
        </w:rPr>
        <w:t>،</w:t>
      </w:r>
      <w:r w:rsidR="00445AA5" w:rsidRPr="00BE2421">
        <w:rPr>
          <w:rStyle w:val="1-Char"/>
          <w:rFonts w:hint="cs"/>
          <w:rtl/>
        </w:rPr>
        <w:t xml:space="preserve"> شامل حالش م</w:t>
      </w:r>
      <w:r w:rsidR="00446BB7">
        <w:rPr>
          <w:rStyle w:val="1-Char"/>
          <w:rFonts w:hint="cs"/>
          <w:rtl/>
        </w:rPr>
        <w:t>ی</w:t>
      </w:r>
      <w:r w:rsidR="00445AA5" w:rsidRPr="00BE2421">
        <w:rPr>
          <w:rStyle w:val="1-Char"/>
          <w:rFonts w:hint="cs"/>
          <w:rtl/>
        </w:rPr>
        <w:t>‌گردد»</w:t>
      </w:r>
      <w:r w:rsidR="00445AA5" w:rsidRPr="007100A7">
        <w:rPr>
          <w:rStyle w:val="1-Char"/>
          <w:rFonts w:hint="cs"/>
          <w:rtl/>
        </w:rPr>
        <w:t>.</w:t>
      </w:r>
    </w:p>
    <w:p w:rsidR="00445AA5" w:rsidRDefault="00445AA5" w:rsidP="00AF1D25">
      <w:pPr>
        <w:rPr>
          <w:rStyle w:val="1-Char"/>
          <w:rtl/>
        </w:rPr>
      </w:pPr>
      <w:r w:rsidRPr="007100A7">
        <w:rPr>
          <w:rStyle w:val="1-Char"/>
          <w:rFonts w:hint="cs"/>
          <w:rtl/>
        </w:rPr>
        <w:t>و جابربن عبدالله</w:t>
      </w:r>
      <w:r w:rsidR="00FE6406" w:rsidRPr="00FE6406">
        <w:rPr>
          <w:rStyle w:val="1-Char"/>
          <w:rFonts w:cs="CTraditional Arabic" w:hint="cs"/>
          <w:rtl/>
        </w:rPr>
        <w:t>س</w:t>
      </w:r>
      <w:r w:rsidRPr="007100A7">
        <w:rPr>
          <w:rStyle w:val="1-Char"/>
          <w:rFonts w:hint="cs"/>
          <w:rtl/>
        </w:rPr>
        <w:t xml:space="preserve"> </w:t>
      </w:r>
      <w:r w:rsidR="002231D5" w:rsidRPr="007100A7">
        <w:rPr>
          <w:rStyle w:val="1-Char"/>
          <w:rFonts w:hint="cs"/>
          <w:rtl/>
        </w:rPr>
        <w:t>گو</w:t>
      </w:r>
      <w:r w:rsidR="00446BB7">
        <w:rPr>
          <w:rStyle w:val="1-Char"/>
          <w:rFonts w:hint="cs"/>
          <w:rtl/>
        </w:rPr>
        <w:t>ی</w:t>
      </w:r>
      <w:r w:rsidR="002231D5" w:rsidRPr="007100A7">
        <w:rPr>
          <w:rStyle w:val="1-Char"/>
          <w:rFonts w:hint="cs"/>
          <w:rtl/>
        </w:rPr>
        <w:t>د: پ</w:t>
      </w:r>
      <w:r w:rsidR="00446BB7">
        <w:rPr>
          <w:rStyle w:val="1-Char"/>
          <w:rFonts w:hint="cs"/>
          <w:rtl/>
        </w:rPr>
        <w:t>ی</w:t>
      </w:r>
      <w:r w:rsidR="002231D5" w:rsidRPr="007100A7">
        <w:rPr>
          <w:rStyle w:val="1-Char"/>
          <w:rFonts w:hint="cs"/>
          <w:rtl/>
        </w:rPr>
        <w:t>امبر</w:t>
      </w:r>
      <w:r w:rsidR="00FE6406" w:rsidRPr="00FE6406">
        <w:rPr>
          <w:rStyle w:val="1-Char"/>
          <w:rFonts w:cs="CTraditional Arabic" w:hint="cs"/>
          <w:rtl/>
        </w:rPr>
        <w:t xml:space="preserve"> ج</w:t>
      </w:r>
      <w:r w:rsidR="002231D5" w:rsidRPr="007100A7">
        <w:rPr>
          <w:rStyle w:val="1-Char"/>
          <w:rFonts w:hint="cs"/>
          <w:rtl/>
        </w:rPr>
        <w:t xml:space="preserve"> فرمود: «هر کس، پس از شن</w:t>
      </w:r>
      <w:r w:rsidR="00446BB7">
        <w:rPr>
          <w:rStyle w:val="1-Char"/>
          <w:rFonts w:hint="cs"/>
          <w:rtl/>
        </w:rPr>
        <w:t>ی</w:t>
      </w:r>
      <w:r w:rsidR="002231D5" w:rsidRPr="007100A7">
        <w:rPr>
          <w:rStyle w:val="1-Char"/>
          <w:rFonts w:hint="cs"/>
          <w:rtl/>
        </w:rPr>
        <w:t>دن اذان بگو</w:t>
      </w:r>
      <w:r w:rsidR="00446BB7">
        <w:rPr>
          <w:rStyle w:val="1-Char"/>
          <w:rFonts w:hint="cs"/>
          <w:rtl/>
        </w:rPr>
        <w:t>ی</w:t>
      </w:r>
      <w:r w:rsidR="002231D5" w:rsidRPr="007100A7">
        <w:rPr>
          <w:rStyle w:val="1-Char"/>
          <w:rFonts w:hint="cs"/>
          <w:rtl/>
        </w:rPr>
        <w:t xml:space="preserve">د: </w:t>
      </w:r>
      <w:r w:rsidR="002231D5" w:rsidRPr="00BE2421">
        <w:rPr>
          <w:rStyle w:val="5-Char"/>
          <w:rFonts w:hint="cs"/>
          <w:rtl/>
        </w:rPr>
        <w:t>«ا</w:t>
      </w:r>
      <w:r w:rsidR="005B6DA0" w:rsidRPr="00BE2421">
        <w:rPr>
          <w:rStyle w:val="5-Char"/>
          <w:rFonts w:hint="cs"/>
          <w:rtl/>
        </w:rPr>
        <w:t>َ</w:t>
      </w:r>
      <w:r w:rsidR="002231D5" w:rsidRPr="00BE2421">
        <w:rPr>
          <w:rStyle w:val="5-Char"/>
          <w:rFonts w:hint="cs"/>
          <w:rtl/>
        </w:rPr>
        <w:t>لل</w:t>
      </w:r>
      <w:r w:rsidR="005B6DA0" w:rsidRPr="00BE2421">
        <w:rPr>
          <w:rStyle w:val="5-Char"/>
          <w:rFonts w:hint="cs"/>
          <w:rtl/>
        </w:rPr>
        <w:t>ّٰ</w:t>
      </w:r>
      <w:r w:rsidR="002231D5" w:rsidRPr="00BE2421">
        <w:rPr>
          <w:rStyle w:val="5-Char"/>
          <w:rFonts w:hint="cs"/>
          <w:rtl/>
        </w:rPr>
        <w:t>ه</w:t>
      </w:r>
      <w:r w:rsidR="005B6DA0" w:rsidRPr="00BE2421">
        <w:rPr>
          <w:rStyle w:val="5-Char"/>
          <w:rFonts w:hint="cs"/>
          <w:rtl/>
        </w:rPr>
        <w:t>ُ</w:t>
      </w:r>
      <w:r w:rsidR="002231D5" w:rsidRPr="00BE2421">
        <w:rPr>
          <w:rStyle w:val="5-Char"/>
          <w:rFonts w:hint="cs"/>
          <w:rtl/>
        </w:rPr>
        <w:t>م</w:t>
      </w:r>
      <w:r w:rsidR="005B6DA0" w:rsidRPr="00BE2421">
        <w:rPr>
          <w:rStyle w:val="5-Char"/>
          <w:rFonts w:hint="cs"/>
          <w:rtl/>
        </w:rPr>
        <w:t>َّ</w:t>
      </w:r>
      <w:r w:rsidR="002231D5" w:rsidRPr="00BE2421">
        <w:rPr>
          <w:rStyle w:val="5-Char"/>
          <w:rFonts w:hint="cs"/>
          <w:rtl/>
        </w:rPr>
        <w:t xml:space="preserve"> ر</w:t>
      </w:r>
      <w:r w:rsidR="005B6DA0" w:rsidRPr="00BE2421">
        <w:rPr>
          <w:rStyle w:val="5-Char"/>
          <w:rFonts w:hint="cs"/>
          <w:rtl/>
        </w:rPr>
        <w:t>َ</w:t>
      </w:r>
      <w:r w:rsidR="002231D5" w:rsidRPr="00BE2421">
        <w:rPr>
          <w:rStyle w:val="5-Char"/>
          <w:rFonts w:hint="cs"/>
          <w:rtl/>
        </w:rPr>
        <w:t>ب</w:t>
      </w:r>
      <w:r w:rsidR="005B6DA0" w:rsidRPr="00BE2421">
        <w:rPr>
          <w:rStyle w:val="5-Char"/>
          <w:rFonts w:hint="cs"/>
          <w:rtl/>
        </w:rPr>
        <w:t>ِ</w:t>
      </w:r>
      <w:r w:rsidR="002231D5" w:rsidRPr="00BE2421">
        <w:rPr>
          <w:rStyle w:val="5-Char"/>
          <w:rFonts w:hint="cs"/>
          <w:rtl/>
        </w:rPr>
        <w:t>ّ ه</w:t>
      </w:r>
      <w:r w:rsidR="005B6DA0" w:rsidRPr="00BE2421">
        <w:rPr>
          <w:rStyle w:val="5-Char"/>
          <w:rFonts w:hint="cs"/>
          <w:rtl/>
        </w:rPr>
        <w:t>ٰ</w:t>
      </w:r>
      <w:r w:rsidR="002231D5" w:rsidRPr="00BE2421">
        <w:rPr>
          <w:rStyle w:val="5-Char"/>
          <w:rFonts w:hint="cs"/>
          <w:rtl/>
        </w:rPr>
        <w:t>ذ</w:t>
      </w:r>
      <w:r w:rsidR="005B6DA0" w:rsidRPr="00BE2421">
        <w:rPr>
          <w:rStyle w:val="5-Char"/>
          <w:rFonts w:hint="cs"/>
          <w:rtl/>
        </w:rPr>
        <w:t>ِ</w:t>
      </w:r>
      <w:r w:rsidR="002231D5" w:rsidRPr="00BE2421">
        <w:rPr>
          <w:rStyle w:val="5-Char"/>
          <w:rFonts w:hint="cs"/>
          <w:rtl/>
        </w:rPr>
        <w:t>ه</w:t>
      </w:r>
      <w:r w:rsidR="005B6DA0" w:rsidRPr="00BE2421">
        <w:rPr>
          <w:rStyle w:val="5-Char"/>
          <w:rFonts w:hint="cs"/>
          <w:rtl/>
        </w:rPr>
        <w:t>ِ</w:t>
      </w:r>
      <w:r w:rsidR="002231D5" w:rsidRPr="00BE2421">
        <w:rPr>
          <w:rStyle w:val="5-Char"/>
          <w:rFonts w:hint="cs"/>
          <w:rtl/>
        </w:rPr>
        <w:t xml:space="preserve"> الد</w:t>
      </w:r>
      <w:r w:rsidR="005B6DA0" w:rsidRPr="00BE2421">
        <w:rPr>
          <w:rStyle w:val="5-Char"/>
          <w:rFonts w:hint="cs"/>
          <w:rtl/>
        </w:rPr>
        <w:t>َّ</w:t>
      </w:r>
      <w:r w:rsidR="002231D5" w:rsidRPr="00BE2421">
        <w:rPr>
          <w:rStyle w:val="5-Char"/>
          <w:rFonts w:hint="cs"/>
          <w:rtl/>
        </w:rPr>
        <w:t>ع</w:t>
      </w:r>
      <w:r w:rsidR="005B6DA0" w:rsidRPr="00BE2421">
        <w:rPr>
          <w:rStyle w:val="5-Char"/>
          <w:rFonts w:hint="cs"/>
          <w:rtl/>
        </w:rPr>
        <w:t>ْ</w:t>
      </w:r>
      <w:r w:rsidR="002231D5" w:rsidRPr="00BE2421">
        <w:rPr>
          <w:rStyle w:val="5-Char"/>
          <w:rFonts w:hint="cs"/>
          <w:rtl/>
        </w:rPr>
        <w:t>و</w:t>
      </w:r>
      <w:r w:rsidR="005B6DA0" w:rsidRPr="00BE2421">
        <w:rPr>
          <w:rStyle w:val="5-Char"/>
          <w:rFonts w:hint="cs"/>
          <w:rtl/>
        </w:rPr>
        <w:t>َ</w:t>
      </w:r>
      <w:r w:rsidR="002231D5" w:rsidRPr="00BE2421">
        <w:rPr>
          <w:rStyle w:val="5-Char"/>
          <w:rFonts w:hint="cs"/>
          <w:rtl/>
        </w:rPr>
        <w:t>ة</w:t>
      </w:r>
      <w:r w:rsidR="005B6DA0" w:rsidRPr="00BE2421">
        <w:rPr>
          <w:rStyle w:val="5-Char"/>
          <w:rFonts w:hint="cs"/>
          <w:rtl/>
        </w:rPr>
        <w:t>ِ</w:t>
      </w:r>
      <w:r w:rsidR="002231D5" w:rsidRPr="00BE2421">
        <w:rPr>
          <w:rStyle w:val="5-Char"/>
          <w:rFonts w:hint="cs"/>
          <w:rtl/>
        </w:rPr>
        <w:t xml:space="preserve"> الت</w:t>
      </w:r>
      <w:r w:rsidR="005B6DA0" w:rsidRPr="00BE2421">
        <w:rPr>
          <w:rStyle w:val="5-Char"/>
          <w:rFonts w:hint="cs"/>
          <w:rtl/>
        </w:rPr>
        <w:t>ّٰ</w:t>
      </w:r>
      <w:r w:rsidR="002231D5" w:rsidRPr="00BE2421">
        <w:rPr>
          <w:rStyle w:val="5-Char"/>
          <w:rFonts w:hint="cs"/>
          <w:rtl/>
        </w:rPr>
        <w:t>ام</w:t>
      </w:r>
      <w:r w:rsidR="005B6DA0" w:rsidRPr="00BE2421">
        <w:rPr>
          <w:rStyle w:val="5-Char"/>
          <w:rFonts w:hint="cs"/>
          <w:rtl/>
        </w:rPr>
        <w:t>َّ</w:t>
      </w:r>
      <w:r w:rsidR="002231D5" w:rsidRPr="00BE2421">
        <w:rPr>
          <w:rStyle w:val="5-Char"/>
          <w:rFonts w:hint="cs"/>
          <w:rtl/>
        </w:rPr>
        <w:t>ة</w:t>
      </w:r>
      <w:r w:rsidR="005B6DA0" w:rsidRPr="00BE2421">
        <w:rPr>
          <w:rStyle w:val="5-Char"/>
          <w:rFonts w:hint="cs"/>
          <w:rtl/>
        </w:rPr>
        <w:t>ِ</w:t>
      </w:r>
      <w:r w:rsidR="002231D5" w:rsidRPr="00BE2421">
        <w:rPr>
          <w:rStyle w:val="5-Char"/>
          <w:rFonts w:hint="cs"/>
          <w:rtl/>
        </w:rPr>
        <w:t>، و</w:t>
      </w:r>
      <w:r w:rsidR="005B6DA0" w:rsidRPr="00BE2421">
        <w:rPr>
          <w:rStyle w:val="5-Char"/>
          <w:rFonts w:hint="cs"/>
          <w:rtl/>
        </w:rPr>
        <w:t>َ</w:t>
      </w:r>
      <w:r w:rsidR="002231D5" w:rsidRPr="00BE2421">
        <w:rPr>
          <w:rStyle w:val="5-Char"/>
          <w:rFonts w:hint="cs"/>
          <w:rtl/>
        </w:rPr>
        <w:t xml:space="preserve"> الص</w:t>
      </w:r>
      <w:r w:rsidR="005B6DA0" w:rsidRPr="00BE2421">
        <w:rPr>
          <w:rStyle w:val="5-Char"/>
          <w:rFonts w:hint="cs"/>
          <w:rtl/>
        </w:rPr>
        <w:t>َّ</w:t>
      </w:r>
      <w:r w:rsidR="002231D5" w:rsidRPr="00BE2421">
        <w:rPr>
          <w:rStyle w:val="5-Char"/>
          <w:rFonts w:hint="cs"/>
          <w:rtl/>
        </w:rPr>
        <w:t>ل</w:t>
      </w:r>
      <w:r w:rsidR="005B6DA0" w:rsidRPr="00BE2421">
        <w:rPr>
          <w:rStyle w:val="5-Char"/>
          <w:rFonts w:hint="cs"/>
          <w:rtl/>
        </w:rPr>
        <w:t>ٰ</w:t>
      </w:r>
      <w:r w:rsidR="002231D5" w:rsidRPr="00BE2421">
        <w:rPr>
          <w:rStyle w:val="5-Char"/>
          <w:rFonts w:hint="cs"/>
          <w:rtl/>
        </w:rPr>
        <w:t>اة</w:t>
      </w:r>
      <w:r w:rsidR="005B6DA0" w:rsidRPr="00BE2421">
        <w:rPr>
          <w:rStyle w:val="5-Char"/>
          <w:rFonts w:hint="cs"/>
          <w:rtl/>
        </w:rPr>
        <w:t>ِ</w:t>
      </w:r>
      <w:r w:rsidR="002231D5" w:rsidRPr="00BE2421">
        <w:rPr>
          <w:rStyle w:val="5-Char"/>
          <w:rFonts w:hint="cs"/>
          <w:rtl/>
        </w:rPr>
        <w:t xml:space="preserve"> ال</w:t>
      </w:r>
      <w:r w:rsidR="005B6DA0" w:rsidRPr="00BE2421">
        <w:rPr>
          <w:rStyle w:val="5-Char"/>
          <w:rFonts w:hint="cs"/>
          <w:rtl/>
        </w:rPr>
        <w:t>ْ</w:t>
      </w:r>
      <w:r w:rsidR="002231D5" w:rsidRPr="00BE2421">
        <w:rPr>
          <w:rStyle w:val="5-Char"/>
          <w:rFonts w:hint="cs"/>
          <w:rtl/>
        </w:rPr>
        <w:t>ق</w:t>
      </w:r>
      <w:r w:rsidR="005B6DA0" w:rsidRPr="00BE2421">
        <w:rPr>
          <w:rStyle w:val="5-Char"/>
          <w:rFonts w:hint="cs"/>
          <w:rtl/>
        </w:rPr>
        <w:t>ٰ</w:t>
      </w:r>
      <w:r w:rsidR="002231D5" w:rsidRPr="00BE2421">
        <w:rPr>
          <w:rStyle w:val="5-Char"/>
          <w:rFonts w:hint="cs"/>
          <w:rtl/>
        </w:rPr>
        <w:t>ائ</w:t>
      </w:r>
      <w:r w:rsidR="005B6DA0" w:rsidRPr="00BE2421">
        <w:rPr>
          <w:rStyle w:val="5-Char"/>
          <w:rFonts w:hint="cs"/>
          <w:rtl/>
        </w:rPr>
        <w:t>ِ</w:t>
      </w:r>
      <w:r w:rsidR="002231D5" w:rsidRPr="00BE2421">
        <w:rPr>
          <w:rStyle w:val="5-Char"/>
          <w:rFonts w:hint="cs"/>
          <w:rtl/>
        </w:rPr>
        <w:t>م</w:t>
      </w:r>
      <w:r w:rsidR="005B6DA0" w:rsidRPr="00BE2421">
        <w:rPr>
          <w:rStyle w:val="5-Char"/>
          <w:rFonts w:hint="cs"/>
          <w:rtl/>
        </w:rPr>
        <w:t>َ</w:t>
      </w:r>
      <w:r w:rsidR="002231D5" w:rsidRPr="00BE2421">
        <w:rPr>
          <w:rStyle w:val="5-Char"/>
          <w:rFonts w:hint="cs"/>
          <w:rtl/>
        </w:rPr>
        <w:t>ة</w:t>
      </w:r>
      <w:r w:rsidR="005B6DA0" w:rsidRPr="00BE2421">
        <w:rPr>
          <w:rStyle w:val="5-Char"/>
          <w:rFonts w:hint="cs"/>
          <w:rtl/>
        </w:rPr>
        <w:t>ِ</w:t>
      </w:r>
      <w:r w:rsidR="002231D5" w:rsidRPr="00BE2421">
        <w:rPr>
          <w:rStyle w:val="5-Char"/>
          <w:rFonts w:hint="cs"/>
          <w:rtl/>
        </w:rPr>
        <w:t xml:space="preserve">، </w:t>
      </w:r>
      <w:r w:rsidR="005B6DA0" w:rsidRPr="00BE2421">
        <w:rPr>
          <w:rStyle w:val="5-Char"/>
          <w:rFonts w:hint="cs"/>
          <w:rtl/>
        </w:rPr>
        <w:t>آ</w:t>
      </w:r>
      <w:r w:rsidR="002231D5" w:rsidRPr="00BE2421">
        <w:rPr>
          <w:rStyle w:val="5-Char"/>
          <w:rFonts w:hint="cs"/>
          <w:rtl/>
        </w:rPr>
        <w:t>ت</w:t>
      </w:r>
      <w:r w:rsidR="005B6DA0" w:rsidRPr="00BE2421">
        <w:rPr>
          <w:rStyle w:val="5-Char"/>
          <w:rFonts w:hint="cs"/>
          <w:rtl/>
        </w:rPr>
        <w:t>ِ</w:t>
      </w:r>
      <w:r w:rsidR="002231D5" w:rsidRPr="00BE2421">
        <w:rPr>
          <w:rStyle w:val="5-Char"/>
          <w:rFonts w:hint="cs"/>
          <w:rtl/>
        </w:rPr>
        <w:t xml:space="preserve"> م</w:t>
      </w:r>
      <w:r w:rsidR="005B6DA0" w:rsidRPr="00BE2421">
        <w:rPr>
          <w:rStyle w:val="5-Char"/>
          <w:rFonts w:hint="cs"/>
          <w:rtl/>
        </w:rPr>
        <w:t>ُ</w:t>
      </w:r>
      <w:r w:rsidR="002231D5" w:rsidRPr="00BE2421">
        <w:rPr>
          <w:rStyle w:val="5-Char"/>
          <w:rFonts w:hint="cs"/>
          <w:rtl/>
        </w:rPr>
        <w:t>ح</w:t>
      </w:r>
      <w:r w:rsidR="005B6DA0" w:rsidRPr="00BE2421">
        <w:rPr>
          <w:rStyle w:val="5-Char"/>
          <w:rFonts w:hint="cs"/>
          <w:rtl/>
        </w:rPr>
        <w:t>َ</w:t>
      </w:r>
      <w:r w:rsidR="002231D5" w:rsidRPr="00BE2421">
        <w:rPr>
          <w:rStyle w:val="5-Char"/>
          <w:rFonts w:hint="cs"/>
          <w:rtl/>
        </w:rPr>
        <w:t>م</w:t>
      </w:r>
      <w:r w:rsidR="005B6DA0" w:rsidRPr="00BE2421">
        <w:rPr>
          <w:rStyle w:val="5-Char"/>
          <w:rFonts w:hint="cs"/>
          <w:rtl/>
        </w:rPr>
        <w:t>َّ</w:t>
      </w:r>
      <w:r w:rsidR="002231D5" w:rsidRPr="00BE2421">
        <w:rPr>
          <w:rStyle w:val="5-Char"/>
          <w:rFonts w:hint="cs"/>
          <w:rtl/>
        </w:rPr>
        <w:t>داً ال</w:t>
      </w:r>
      <w:r w:rsidR="005B6DA0" w:rsidRPr="00BE2421">
        <w:rPr>
          <w:rStyle w:val="5-Char"/>
          <w:rFonts w:hint="cs"/>
          <w:rtl/>
        </w:rPr>
        <w:t>ْ</w:t>
      </w:r>
      <w:r w:rsidR="002231D5" w:rsidRPr="00BE2421">
        <w:rPr>
          <w:rStyle w:val="5-Char"/>
          <w:rFonts w:hint="cs"/>
          <w:rtl/>
        </w:rPr>
        <w:t>و</w:t>
      </w:r>
      <w:r w:rsidR="005B6DA0" w:rsidRPr="00BE2421">
        <w:rPr>
          <w:rStyle w:val="5-Char"/>
          <w:rFonts w:hint="cs"/>
          <w:rtl/>
        </w:rPr>
        <w:t>َ</w:t>
      </w:r>
      <w:r w:rsidR="002231D5" w:rsidRPr="00BE2421">
        <w:rPr>
          <w:rStyle w:val="5-Char"/>
          <w:rFonts w:hint="cs"/>
          <w:rtl/>
        </w:rPr>
        <w:t>س</w:t>
      </w:r>
      <w:r w:rsidR="005B6DA0" w:rsidRPr="00BE2421">
        <w:rPr>
          <w:rStyle w:val="5-Char"/>
          <w:rFonts w:hint="cs"/>
          <w:rtl/>
        </w:rPr>
        <w:t>ِ</w:t>
      </w:r>
      <w:r w:rsidR="00C12E54" w:rsidRPr="00BE2421">
        <w:rPr>
          <w:rStyle w:val="5-Char"/>
          <w:rFonts w:hint="cs"/>
          <w:rtl/>
        </w:rPr>
        <w:t>ي</w:t>
      </w:r>
      <w:r w:rsidR="005B6DA0" w:rsidRPr="00BE2421">
        <w:rPr>
          <w:rStyle w:val="5-Char"/>
          <w:rFonts w:hint="cs"/>
          <w:rtl/>
        </w:rPr>
        <w:t>ْ</w:t>
      </w:r>
      <w:r w:rsidR="002231D5" w:rsidRPr="00BE2421">
        <w:rPr>
          <w:rStyle w:val="5-Char"/>
          <w:rFonts w:hint="cs"/>
          <w:rtl/>
        </w:rPr>
        <w:t>ل</w:t>
      </w:r>
      <w:r w:rsidR="005B6DA0" w:rsidRPr="00BE2421">
        <w:rPr>
          <w:rStyle w:val="5-Char"/>
          <w:rFonts w:hint="cs"/>
          <w:rtl/>
        </w:rPr>
        <w:t>َ</w:t>
      </w:r>
      <w:r w:rsidR="002231D5" w:rsidRPr="00BE2421">
        <w:rPr>
          <w:rStyle w:val="5-Char"/>
          <w:rFonts w:hint="cs"/>
          <w:rtl/>
        </w:rPr>
        <w:t>ة</w:t>
      </w:r>
      <w:r w:rsidR="005B6DA0" w:rsidRPr="00BE2421">
        <w:rPr>
          <w:rStyle w:val="5-Char"/>
          <w:rFonts w:hint="cs"/>
          <w:rtl/>
        </w:rPr>
        <w:t>َ</w:t>
      </w:r>
      <w:r w:rsidR="002231D5" w:rsidRPr="00BE2421">
        <w:rPr>
          <w:rStyle w:val="5-Char"/>
          <w:rFonts w:hint="cs"/>
          <w:rtl/>
        </w:rPr>
        <w:t xml:space="preserve"> و</w:t>
      </w:r>
      <w:r w:rsidR="005B6DA0" w:rsidRPr="00BE2421">
        <w:rPr>
          <w:rStyle w:val="5-Char"/>
          <w:rFonts w:hint="cs"/>
          <w:rtl/>
        </w:rPr>
        <w:t>َ</w:t>
      </w:r>
      <w:r w:rsidR="002231D5" w:rsidRPr="00BE2421">
        <w:rPr>
          <w:rStyle w:val="5-Char"/>
          <w:rFonts w:hint="cs"/>
          <w:rtl/>
        </w:rPr>
        <w:t xml:space="preserve"> ال</w:t>
      </w:r>
      <w:r w:rsidR="005B6DA0" w:rsidRPr="00BE2421">
        <w:rPr>
          <w:rStyle w:val="5-Char"/>
          <w:rFonts w:hint="cs"/>
          <w:rtl/>
        </w:rPr>
        <w:t>ْ</w:t>
      </w:r>
      <w:r w:rsidR="002231D5" w:rsidRPr="00BE2421">
        <w:rPr>
          <w:rStyle w:val="5-Char"/>
          <w:rFonts w:hint="cs"/>
          <w:rtl/>
        </w:rPr>
        <w:t>ف</w:t>
      </w:r>
      <w:r w:rsidR="005B6DA0" w:rsidRPr="00BE2421">
        <w:rPr>
          <w:rStyle w:val="5-Char"/>
          <w:rFonts w:hint="cs"/>
          <w:rtl/>
        </w:rPr>
        <w:t>َ</w:t>
      </w:r>
      <w:r w:rsidR="002231D5" w:rsidRPr="00BE2421">
        <w:rPr>
          <w:rStyle w:val="5-Char"/>
          <w:rFonts w:hint="cs"/>
          <w:rtl/>
        </w:rPr>
        <w:t>ض</w:t>
      </w:r>
      <w:r w:rsidR="005B6DA0" w:rsidRPr="00BE2421">
        <w:rPr>
          <w:rStyle w:val="5-Char"/>
          <w:rFonts w:hint="cs"/>
          <w:rtl/>
        </w:rPr>
        <w:t>ِ</w:t>
      </w:r>
      <w:r w:rsidR="00C12E54" w:rsidRPr="00BE2421">
        <w:rPr>
          <w:rStyle w:val="5-Char"/>
          <w:rFonts w:hint="cs"/>
          <w:rtl/>
        </w:rPr>
        <w:t>ي</w:t>
      </w:r>
      <w:r w:rsidR="005B6DA0" w:rsidRPr="00BE2421">
        <w:rPr>
          <w:rStyle w:val="5-Char"/>
          <w:rFonts w:hint="cs"/>
          <w:rtl/>
        </w:rPr>
        <w:t>ْ</w:t>
      </w:r>
      <w:r w:rsidR="002231D5" w:rsidRPr="00BE2421">
        <w:rPr>
          <w:rStyle w:val="5-Char"/>
          <w:rFonts w:hint="cs"/>
          <w:rtl/>
        </w:rPr>
        <w:t>ل</w:t>
      </w:r>
      <w:r w:rsidR="005B6DA0" w:rsidRPr="00BE2421">
        <w:rPr>
          <w:rStyle w:val="5-Char"/>
          <w:rFonts w:hint="cs"/>
          <w:rtl/>
        </w:rPr>
        <w:t>َ</w:t>
      </w:r>
      <w:r w:rsidR="002231D5" w:rsidRPr="00BE2421">
        <w:rPr>
          <w:rStyle w:val="5-Char"/>
          <w:rFonts w:hint="cs"/>
          <w:rtl/>
        </w:rPr>
        <w:t>ة</w:t>
      </w:r>
      <w:r w:rsidR="005B6DA0" w:rsidRPr="00BE2421">
        <w:rPr>
          <w:rStyle w:val="5-Char"/>
          <w:rFonts w:hint="cs"/>
          <w:rtl/>
        </w:rPr>
        <w:t>َ</w:t>
      </w:r>
      <w:r w:rsidR="002231D5" w:rsidRPr="00BE2421">
        <w:rPr>
          <w:rStyle w:val="5-Char"/>
          <w:rFonts w:hint="cs"/>
          <w:rtl/>
        </w:rPr>
        <w:t xml:space="preserve"> و</w:t>
      </w:r>
      <w:r w:rsidR="005B6DA0" w:rsidRPr="00BE2421">
        <w:rPr>
          <w:rStyle w:val="5-Char"/>
          <w:rFonts w:hint="cs"/>
          <w:rtl/>
        </w:rPr>
        <w:t>َ</w:t>
      </w:r>
      <w:r w:rsidR="002231D5" w:rsidRPr="00BE2421">
        <w:rPr>
          <w:rStyle w:val="5-Char"/>
          <w:rFonts w:hint="cs"/>
          <w:rtl/>
        </w:rPr>
        <w:t xml:space="preserve"> اب</w:t>
      </w:r>
      <w:r w:rsidR="005B6DA0" w:rsidRPr="00BE2421">
        <w:rPr>
          <w:rStyle w:val="5-Char"/>
          <w:rFonts w:hint="cs"/>
          <w:rtl/>
        </w:rPr>
        <w:t>ْ</w:t>
      </w:r>
      <w:r w:rsidR="002231D5" w:rsidRPr="00BE2421">
        <w:rPr>
          <w:rStyle w:val="5-Char"/>
          <w:rFonts w:hint="cs"/>
          <w:rtl/>
        </w:rPr>
        <w:t>ع</w:t>
      </w:r>
      <w:r w:rsidR="005B6DA0" w:rsidRPr="00BE2421">
        <w:rPr>
          <w:rStyle w:val="5-Char"/>
          <w:rFonts w:hint="cs"/>
          <w:rtl/>
        </w:rPr>
        <w:t>َ</w:t>
      </w:r>
      <w:r w:rsidR="002231D5" w:rsidRPr="00BE2421">
        <w:rPr>
          <w:rStyle w:val="5-Char"/>
          <w:rFonts w:hint="cs"/>
          <w:rtl/>
        </w:rPr>
        <w:t>ث</w:t>
      </w:r>
      <w:r w:rsidR="005B6DA0" w:rsidRPr="00BE2421">
        <w:rPr>
          <w:rStyle w:val="5-Char"/>
          <w:rFonts w:hint="cs"/>
          <w:rtl/>
        </w:rPr>
        <w:t>ْ</w:t>
      </w:r>
      <w:r w:rsidR="002231D5" w:rsidRPr="00BE2421">
        <w:rPr>
          <w:rStyle w:val="5-Char"/>
          <w:rFonts w:hint="cs"/>
          <w:rtl/>
        </w:rPr>
        <w:t>ه</w:t>
      </w:r>
      <w:r w:rsidR="005B6DA0" w:rsidRPr="00BE2421">
        <w:rPr>
          <w:rStyle w:val="5-Char"/>
          <w:rFonts w:hint="cs"/>
          <w:rtl/>
        </w:rPr>
        <w:t>ُ</w:t>
      </w:r>
      <w:r w:rsidR="002231D5" w:rsidRPr="00BE2421">
        <w:rPr>
          <w:rStyle w:val="5-Char"/>
          <w:rFonts w:hint="cs"/>
          <w:rtl/>
        </w:rPr>
        <w:t xml:space="preserve"> م</w:t>
      </w:r>
      <w:r w:rsidR="005B6DA0" w:rsidRPr="00BE2421">
        <w:rPr>
          <w:rStyle w:val="5-Char"/>
          <w:rFonts w:hint="cs"/>
          <w:rtl/>
        </w:rPr>
        <w:t>َ</w:t>
      </w:r>
      <w:r w:rsidR="002231D5" w:rsidRPr="00BE2421">
        <w:rPr>
          <w:rStyle w:val="5-Char"/>
          <w:rFonts w:hint="cs"/>
          <w:rtl/>
        </w:rPr>
        <w:t>ق</w:t>
      </w:r>
      <w:r w:rsidR="005B6DA0" w:rsidRPr="00BE2421">
        <w:rPr>
          <w:rStyle w:val="5-Char"/>
          <w:rFonts w:hint="cs"/>
          <w:rtl/>
        </w:rPr>
        <w:t>ٰ</w:t>
      </w:r>
      <w:r w:rsidR="002231D5" w:rsidRPr="00BE2421">
        <w:rPr>
          <w:rStyle w:val="5-Char"/>
          <w:rFonts w:hint="cs"/>
          <w:rtl/>
        </w:rPr>
        <w:t>اماً م</w:t>
      </w:r>
      <w:r w:rsidR="005B6DA0" w:rsidRPr="00BE2421">
        <w:rPr>
          <w:rStyle w:val="5-Char"/>
          <w:rFonts w:hint="cs"/>
          <w:rtl/>
        </w:rPr>
        <w:t>َ</w:t>
      </w:r>
      <w:r w:rsidR="002231D5" w:rsidRPr="00BE2421">
        <w:rPr>
          <w:rStyle w:val="5-Char"/>
          <w:rFonts w:hint="cs"/>
          <w:rtl/>
        </w:rPr>
        <w:t>ح</w:t>
      </w:r>
      <w:r w:rsidR="005B6DA0" w:rsidRPr="00BE2421">
        <w:rPr>
          <w:rStyle w:val="5-Char"/>
          <w:rFonts w:hint="cs"/>
          <w:rtl/>
        </w:rPr>
        <w:t>ْ</w:t>
      </w:r>
      <w:r w:rsidR="002231D5" w:rsidRPr="00BE2421">
        <w:rPr>
          <w:rStyle w:val="5-Char"/>
          <w:rFonts w:hint="cs"/>
          <w:rtl/>
        </w:rPr>
        <w:t>م</w:t>
      </w:r>
      <w:r w:rsidR="005B6DA0" w:rsidRPr="00BE2421">
        <w:rPr>
          <w:rStyle w:val="5-Char"/>
          <w:rFonts w:hint="cs"/>
          <w:rtl/>
        </w:rPr>
        <w:t>ُ</w:t>
      </w:r>
      <w:r w:rsidR="002231D5" w:rsidRPr="00BE2421">
        <w:rPr>
          <w:rStyle w:val="5-Char"/>
          <w:rFonts w:hint="cs"/>
          <w:rtl/>
        </w:rPr>
        <w:t>و</w:t>
      </w:r>
      <w:r w:rsidR="005B6DA0" w:rsidRPr="00BE2421">
        <w:rPr>
          <w:rStyle w:val="5-Char"/>
          <w:rFonts w:hint="cs"/>
          <w:rtl/>
        </w:rPr>
        <w:t>ْ</w:t>
      </w:r>
      <w:r w:rsidR="002231D5" w:rsidRPr="00BE2421">
        <w:rPr>
          <w:rStyle w:val="5-Char"/>
          <w:rFonts w:hint="cs"/>
          <w:rtl/>
        </w:rPr>
        <w:t>داً ال</w:t>
      </w:r>
      <w:r w:rsidR="005B6DA0" w:rsidRPr="00BE2421">
        <w:rPr>
          <w:rStyle w:val="5-Char"/>
          <w:rFonts w:hint="cs"/>
          <w:rtl/>
        </w:rPr>
        <w:t>َّ</w:t>
      </w:r>
      <w:r w:rsidR="002231D5" w:rsidRPr="00BE2421">
        <w:rPr>
          <w:rStyle w:val="5-Char"/>
          <w:rFonts w:hint="cs"/>
          <w:rtl/>
        </w:rPr>
        <w:t>ذ</w:t>
      </w:r>
      <w:r w:rsidR="005B6DA0" w:rsidRPr="00BE2421">
        <w:rPr>
          <w:rStyle w:val="5-Char"/>
          <w:rFonts w:hint="cs"/>
          <w:rtl/>
        </w:rPr>
        <w:t>ِ</w:t>
      </w:r>
      <w:r w:rsidR="00C12E54" w:rsidRPr="00BE2421">
        <w:rPr>
          <w:rStyle w:val="5-Char"/>
          <w:rFonts w:hint="cs"/>
          <w:rtl/>
        </w:rPr>
        <w:t>ي</w:t>
      </w:r>
      <w:r w:rsidR="005B6DA0" w:rsidRPr="00BE2421">
        <w:rPr>
          <w:rStyle w:val="5-Char"/>
          <w:rFonts w:hint="cs"/>
          <w:rtl/>
        </w:rPr>
        <w:t>ْ</w:t>
      </w:r>
      <w:r w:rsidR="002231D5" w:rsidRPr="00BE2421">
        <w:rPr>
          <w:rStyle w:val="5-Char"/>
          <w:rFonts w:hint="cs"/>
          <w:rtl/>
        </w:rPr>
        <w:t xml:space="preserve"> و</w:t>
      </w:r>
      <w:r w:rsidR="005B6DA0" w:rsidRPr="00BE2421">
        <w:rPr>
          <w:rStyle w:val="5-Char"/>
          <w:rFonts w:hint="cs"/>
          <w:rtl/>
        </w:rPr>
        <w:t>َ</w:t>
      </w:r>
      <w:r w:rsidR="002231D5" w:rsidRPr="00BE2421">
        <w:rPr>
          <w:rStyle w:val="5-Char"/>
          <w:rFonts w:hint="cs"/>
          <w:rtl/>
        </w:rPr>
        <w:t>ع</w:t>
      </w:r>
      <w:r w:rsidR="005B6DA0" w:rsidRPr="00BE2421">
        <w:rPr>
          <w:rStyle w:val="5-Char"/>
          <w:rFonts w:hint="cs"/>
          <w:rtl/>
        </w:rPr>
        <w:t>َ</w:t>
      </w:r>
      <w:r w:rsidR="002231D5" w:rsidRPr="00BE2421">
        <w:rPr>
          <w:rStyle w:val="5-Char"/>
          <w:rFonts w:hint="cs"/>
          <w:rtl/>
        </w:rPr>
        <w:t>د</w:t>
      </w:r>
      <w:r w:rsidR="005B6DA0" w:rsidRPr="00BE2421">
        <w:rPr>
          <w:rStyle w:val="5-Char"/>
          <w:rFonts w:hint="cs"/>
          <w:rtl/>
        </w:rPr>
        <w:t>ْ</w:t>
      </w:r>
      <w:r w:rsidR="002231D5" w:rsidRPr="00BE2421">
        <w:rPr>
          <w:rStyle w:val="5-Char"/>
          <w:rFonts w:hint="cs"/>
          <w:rtl/>
        </w:rPr>
        <w:t>ت</w:t>
      </w:r>
      <w:r w:rsidR="005B6DA0" w:rsidRPr="00BE2421">
        <w:rPr>
          <w:rStyle w:val="5-Char"/>
          <w:rFonts w:hint="cs"/>
          <w:rtl/>
        </w:rPr>
        <w:t>َ</w:t>
      </w:r>
      <w:r w:rsidR="002231D5" w:rsidRPr="00BE2421">
        <w:rPr>
          <w:rStyle w:val="5-Char"/>
          <w:rFonts w:hint="cs"/>
          <w:rtl/>
        </w:rPr>
        <w:t>ه</w:t>
      </w:r>
      <w:r w:rsidR="005B6DA0" w:rsidRPr="00BE2421">
        <w:rPr>
          <w:rStyle w:val="5-Char"/>
          <w:rFonts w:hint="cs"/>
          <w:rtl/>
        </w:rPr>
        <w:t>ُ</w:t>
      </w:r>
      <w:r w:rsidR="002231D5" w:rsidRPr="00BE2421">
        <w:rPr>
          <w:rStyle w:val="5-Char"/>
          <w:rFonts w:hint="cs"/>
          <w:rtl/>
        </w:rPr>
        <w:t>»</w:t>
      </w:r>
      <w:r w:rsidR="002231D5" w:rsidRPr="007100A7">
        <w:rPr>
          <w:rStyle w:val="1-Char"/>
          <w:rFonts w:hint="cs"/>
          <w:rtl/>
        </w:rPr>
        <w:t>؛ شفاعت من در روز ق</w:t>
      </w:r>
      <w:r w:rsidR="00446BB7">
        <w:rPr>
          <w:rStyle w:val="1-Char"/>
          <w:rFonts w:hint="cs"/>
          <w:rtl/>
        </w:rPr>
        <w:t>ی</w:t>
      </w:r>
      <w:r w:rsidR="002231D5" w:rsidRPr="007100A7">
        <w:rPr>
          <w:rStyle w:val="1-Char"/>
          <w:rFonts w:hint="cs"/>
          <w:rtl/>
        </w:rPr>
        <w:t>امت، شامل حال او م</w:t>
      </w:r>
      <w:r w:rsidR="00446BB7">
        <w:rPr>
          <w:rStyle w:val="1-Char"/>
          <w:rFonts w:hint="cs"/>
          <w:rtl/>
        </w:rPr>
        <w:t>ی</w:t>
      </w:r>
      <w:r w:rsidR="002231D5" w:rsidRPr="007100A7">
        <w:rPr>
          <w:rStyle w:val="1-Char"/>
          <w:rFonts w:hint="cs"/>
          <w:rtl/>
        </w:rPr>
        <w:t>‌گردد». (بخار</w:t>
      </w:r>
      <w:r w:rsidR="00446BB7">
        <w:rPr>
          <w:rStyle w:val="1-Char"/>
          <w:rFonts w:hint="cs"/>
          <w:rtl/>
        </w:rPr>
        <w:t>ی</w:t>
      </w:r>
      <w:r w:rsidR="002231D5" w:rsidRPr="007100A7">
        <w:rPr>
          <w:rStyle w:val="1-Char"/>
          <w:rFonts w:hint="cs"/>
          <w:rtl/>
        </w:rPr>
        <w:t>، ابوداود، ترمذ</w:t>
      </w:r>
      <w:r w:rsidR="00446BB7">
        <w:rPr>
          <w:rStyle w:val="1-Char"/>
          <w:rFonts w:hint="cs"/>
          <w:rtl/>
        </w:rPr>
        <w:t>ی</w:t>
      </w:r>
      <w:r w:rsidR="002231D5" w:rsidRPr="007100A7">
        <w:rPr>
          <w:rStyle w:val="1-Char"/>
          <w:rFonts w:hint="cs"/>
          <w:rtl/>
        </w:rPr>
        <w:t>، نسا</w:t>
      </w:r>
      <w:r w:rsidR="00446BB7">
        <w:rPr>
          <w:rStyle w:val="1-Char"/>
          <w:rFonts w:hint="cs"/>
          <w:rtl/>
        </w:rPr>
        <w:t>یی</w:t>
      </w:r>
      <w:r w:rsidR="002231D5" w:rsidRPr="007100A7">
        <w:rPr>
          <w:rStyle w:val="1-Char"/>
          <w:rFonts w:hint="cs"/>
          <w:rtl/>
        </w:rPr>
        <w:t xml:space="preserve"> و ابن ماجه)]</w:t>
      </w:r>
    </w:p>
    <w:p w:rsidR="00AC1450" w:rsidRDefault="00AC1450" w:rsidP="00AF1D25">
      <w:pPr>
        <w:rPr>
          <w:rStyle w:val="1-Char"/>
          <w:rtl/>
        </w:rPr>
        <w:sectPr w:rsidR="00AC1450" w:rsidSect="00D01773">
          <w:footnotePr>
            <w:numRestart w:val="eachPage"/>
          </w:footnotePr>
          <w:pgSz w:w="9356" w:h="13608" w:code="9"/>
          <w:pgMar w:top="567" w:right="1134" w:bottom="851" w:left="1134" w:header="454" w:footer="0" w:gutter="0"/>
          <w:cols w:space="708"/>
          <w:titlePg/>
          <w:bidi/>
          <w:docGrid w:linePitch="360"/>
        </w:sectPr>
      </w:pPr>
    </w:p>
    <w:p w:rsidR="00AC1450" w:rsidRDefault="00AC1450" w:rsidP="00AF1D25">
      <w:pPr>
        <w:rPr>
          <w:rStyle w:val="1-Char"/>
          <w:rtl/>
        </w:rPr>
      </w:pPr>
    </w:p>
    <w:p w:rsidR="00AC1450" w:rsidRDefault="00AC1450" w:rsidP="00AF1D25">
      <w:pPr>
        <w:rPr>
          <w:rStyle w:val="1-Char"/>
          <w:rtl/>
        </w:rPr>
      </w:pPr>
    </w:p>
    <w:p w:rsidR="00AC1450" w:rsidRDefault="00AC1450" w:rsidP="00AF1D25">
      <w:pPr>
        <w:rPr>
          <w:rStyle w:val="1-Char"/>
          <w:rtl/>
        </w:rPr>
      </w:pPr>
    </w:p>
    <w:p w:rsidR="00AC1450" w:rsidRDefault="00AC1450" w:rsidP="00AF1D25">
      <w:pPr>
        <w:rPr>
          <w:rStyle w:val="1-Char"/>
          <w:rtl/>
        </w:rPr>
      </w:pPr>
    </w:p>
    <w:p w:rsidR="0083020E" w:rsidRDefault="0083020E" w:rsidP="00AC1450">
      <w:pPr>
        <w:pStyle w:val="2-1"/>
        <w:rPr>
          <w:rtl/>
        </w:rPr>
      </w:pPr>
      <w:bookmarkStart w:id="56" w:name="_Toc440375814"/>
      <w:r>
        <w:rPr>
          <w:rFonts w:hint="cs"/>
          <w:rtl/>
        </w:rPr>
        <w:t>باب: پ</w:t>
      </w:r>
      <w:r w:rsidR="000751A8">
        <w:rPr>
          <w:rFonts w:hint="cs"/>
          <w:rtl/>
        </w:rPr>
        <w:t>ی</w:t>
      </w:r>
      <w:r>
        <w:rPr>
          <w:rFonts w:hint="cs"/>
          <w:rtl/>
        </w:rPr>
        <w:t>رامون شرا</w:t>
      </w:r>
      <w:r w:rsidR="000751A8">
        <w:rPr>
          <w:rFonts w:hint="cs"/>
          <w:rtl/>
        </w:rPr>
        <w:t>ی</w:t>
      </w:r>
      <w:r>
        <w:rPr>
          <w:rFonts w:hint="cs"/>
          <w:rtl/>
        </w:rPr>
        <w:t>ط و ارکان نماز</w:t>
      </w:r>
      <w:bookmarkEnd w:id="56"/>
    </w:p>
    <w:p w:rsidR="00AC1450" w:rsidRDefault="00AC1450" w:rsidP="00AF1D25">
      <w:pPr>
        <w:rPr>
          <w:rStyle w:val="1-Char"/>
          <w:rtl/>
        </w:rPr>
        <w:sectPr w:rsidR="00AC1450" w:rsidSect="00AC1450">
          <w:footnotePr>
            <w:numRestart w:val="eachPage"/>
          </w:footnotePr>
          <w:type w:val="oddPage"/>
          <w:pgSz w:w="9356" w:h="13608" w:code="9"/>
          <w:pgMar w:top="567" w:right="1134" w:bottom="851" w:left="1134" w:header="454" w:footer="0" w:gutter="0"/>
          <w:cols w:space="708"/>
          <w:titlePg/>
          <w:bidi/>
          <w:docGrid w:linePitch="360"/>
        </w:sectPr>
      </w:pPr>
    </w:p>
    <w:p w:rsidR="0083020E" w:rsidRPr="005541E3" w:rsidRDefault="0083020E" w:rsidP="00AC1450">
      <w:pPr>
        <w:pStyle w:val="2-"/>
      </w:pPr>
      <w:bookmarkStart w:id="57" w:name="_Toc440375815"/>
      <w:r w:rsidRPr="005541E3">
        <w:rPr>
          <w:rFonts w:hint="eastAsia"/>
          <w:rtl/>
        </w:rPr>
        <w:t>بَابُ</w:t>
      </w:r>
      <w:r w:rsidRPr="005541E3">
        <w:rPr>
          <w:rtl/>
        </w:rPr>
        <w:t xml:space="preserve"> </w:t>
      </w:r>
      <w:r w:rsidRPr="005541E3">
        <w:rPr>
          <w:rFonts w:hint="eastAsia"/>
          <w:rtl/>
        </w:rPr>
        <w:t>شُرُوطِ</w:t>
      </w:r>
      <w:r w:rsidRPr="005541E3">
        <w:rPr>
          <w:rtl/>
        </w:rPr>
        <w:t xml:space="preserve"> </w:t>
      </w:r>
      <w:r w:rsidRPr="005541E3">
        <w:rPr>
          <w:rFonts w:hint="eastAsia"/>
          <w:rtl/>
        </w:rPr>
        <w:t>الصَّلَاةِ</w:t>
      </w:r>
      <w:r w:rsidRPr="005541E3">
        <w:rPr>
          <w:rtl/>
        </w:rPr>
        <w:t xml:space="preserve"> </w:t>
      </w:r>
      <w:r w:rsidRPr="005541E3">
        <w:rPr>
          <w:rFonts w:hint="eastAsia"/>
          <w:rtl/>
        </w:rPr>
        <w:t>وَ</w:t>
      </w:r>
      <w:r w:rsidRPr="005541E3">
        <w:rPr>
          <w:rtl/>
        </w:rPr>
        <w:t xml:space="preserve"> </w:t>
      </w:r>
      <w:r w:rsidRPr="005541E3">
        <w:rPr>
          <w:rFonts w:hint="eastAsia"/>
          <w:rtl/>
        </w:rPr>
        <w:t>أ</w:t>
      </w:r>
      <w:r w:rsidR="00AC1450">
        <w:rPr>
          <w:rFonts w:hint="cs"/>
          <w:rtl/>
        </w:rPr>
        <w:t>َ</w:t>
      </w:r>
      <w:r w:rsidRPr="005541E3">
        <w:rPr>
          <w:rFonts w:hint="eastAsia"/>
          <w:rtl/>
        </w:rPr>
        <w:t>ركَانِهَا</w:t>
      </w:r>
      <w:bookmarkEnd w:id="57"/>
    </w:p>
    <w:p w:rsidR="0083020E" w:rsidRPr="00BE2421" w:rsidRDefault="0083020E" w:rsidP="00AF1D25">
      <w:pPr>
        <w:rPr>
          <w:rStyle w:val="5-Char"/>
          <w:bCs/>
          <w:rtl/>
        </w:rPr>
      </w:pPr>
      <w:r w:rsidRPr="00BE2421">
        <w:rPr>
          <w:rStyle w:val="5-Char"/>
          <w:rFonts w:hint="eastAsia"/>
          <w:rtl/>
        </w:rPr>
        <w:t>لَابُدَّ</w:t>
      </w:r>
      <w:r w:rsidRPr="00BE2421">
        <w:rPr>
          <w:rStyle w:val="5-Char"/>
          <w:rtl/>
        </w:rPr>
        <w:t xml:space="preserve"> </w:t>
      </w:r>
      <w:r w:rsidRPr="00BE2421">
        <w:rPr>
          <w:rStyle w:val="5-Char"/>
          <w:rFonts w:hint="eastAsia"/>
          <w:rtl/>
        </w:rPr>
        <w:t>لِصِحَّةِ</w:t>
      </w:r>
      <w:r w:rsidRPr="00BE2421">
        <w:rPr>
          <w:rStyle w:val="5-Char"/>
          <w:rtl/>
        </w:rPr>
        <w:t xml:space="preserve"> </w:t>
      </w:r>
      <w:r w:rsidRPr="00BE2421">
        <w:rPr>
          <w:rStyle w:val="5-Char"/>
          <w:rFonts w:hint="eastAsia"/>
          <w:rtl/>
        </w:rPr>
        <w:t>الصَّلَاةِ</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سَبعَ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عِشرِينَ</w:t>
      </w:r>
      <w:r w:rsidRPr="00BE2421">
        <w:rPr>
          <w:rStyle w:val="5-Char"/>
          <w:rtl/>
        </w:rPr>
        <w:t xml:space="preserve"> </w:t>
      </w:r>
      <w:r w:rsidRPr="00BE2421">
        <w:rPr>
          <w:rStyle w:val="5-Char"/>
          <w:rFonts w:hint="eastAsia"/>
          <w:rtl/>
        </w:rPr>
        <w:t>شَيئًا</w:t>
      </w:r>
      <w:r w:rsidRPr="00BE2421">
        <w:rPr>
          <w:rStyle w:val="5-Char"/>
          <w:rFonts w:hint="cs"/>
          <w:rtl/>
        </w:rPr>
        <w:t>:</w:t>
      </w:r>
      <w:r w:rsidRPr="00BE2421">
        <w:rPr>
          <w:rStyle w:val="5-Char"/>
          <w:rtl/>
        </w:rPr>
        <w:t xml:space="preserve"> </w:t>
      </w:r>
      <w:r w:rsidRPr="00BE2421">
        <w:rPr>
          <w:rStyle w:val="5-Char"/>
          <w:rFonts w:hint="eastAsia"/>
          <w:rtl/>
        </w:rPr>
        <w:t>اَلطَّهَارَةُ</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حَدَثِ</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طَهَارَةُ</w:t>
      </w:r>
      <w:r w:rsidRPr="00BE2421">
        <w:rPr>
          <w:rStyle w:val="5-Char"/>
          <w:rtl/>
        </w:rPr>
        <w:t xml:space="preserve"> </w:t>
      </w:r>
      <w:r w:rsidRPr="00BE2421">
        <w:rPr>
          <w:rStyle w:val="5-Char"/>
          <w:rFonts w:hint="eastAsia"/>
          <w:rtl/>
        </w:rPr>
        <w:t>الجَسَدِ</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لثَّوبِ</w:t>
      </w:r>
      <w:r w:rsidRPr="00BE2421">
        <w:rPr>
          <w:rStyle w:val="5-Char"/>
          <w:rtl/>
        </w:rPr>
        <w:t xml:space="preserve"> </w:t>
      </w:r>
      <w:r w:rsidRPr="00BE2421">
        <w:rPr>
          <w:rStyle w:val="5-Char"/>
          <w:rFonts w:hint="eastAsia"/>
          <w:rtl/>
        </w:rPr>
        <w:t>وَالمَكَانِ</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نَجِسٍ</w:t>
      </w:r>
      <w:r w:rsidRPr="00BE2421">
        <w:rPr>
          <w:rStyle w:val="5-Char"/>
          <w:rtl/>
        </w:rPr>
        <w:t xml:space="preserve"> </w:t>
      </w:r>
      <w:r w:rsidRPr="00BE2421">
        <w:rPr>
          <w:rStyle w:val="5-Char"/>
          <w:rFonts w:hint="eastAsia"/>
          <w:rtl/>
        </w:rPr>
        <w:t>غَيرِ</w:t>
      </w:r>
      <w:r w:rsidRPr="00BE2421">
        <w:rPr>
          <w:rStyle w:val="5-Char"/>
          <w:rtl/>
        </w:rPr>
        <w:t xml:space="preserve"> </w:t>
      </w:r>
      <w:r w:rsidRPr="00BE2421">
        <w:rPr>
          <w:rStyle w:val="5-Char"/>
          <w:rFonts w:hint="eastAsia"/>
          <w:rtl/>
        </w:rPr>
        <w:t>مَعفُوٍّ</w:t>
      </w:r>
      <w:r w:rsidRPr="00BE2421">
        <w:rPr>
          <w:rStyle w:val="5-Char"/>
          <w:rtl/>
        </w:rPr>
        <w:t xml:space="preserve"> </w:t>
      </w:r>
      <w:r w:rsidRPr="00BE2421">
        <w:rPr>
          <w:rStyle w:val="5-Char"/>
          <w:rFonts w:hint="eastAsia"/>
          <w:rtl/>
        </w:rPr>
        <w:t>عَنهُ</w:t>
      </w:r>
      <w:r w:rsidRPr="00BE2421">
        <w:rPr>
          <w:rStyle w:val="5-Char"/>
          <w:rtl/>
        </w:rPr>
        <w:t xml:space="preserve"> </w:t>
      </w:r>
      <w:r w:rsidRPr="00BE2421">
        <w:rPr>
          <w:rStyle w:val="5-Char"/>
          <w:rFonts w:hint="eastAsia"/>
          <w:rtl/>
        </w:rPr>
        <w:t>حَتَّ</w:t>
      </w:r>
      <w:r w:rsidR="000C2629" w:rsidRPr="00BE2421">
        <w:rPr>
          <w:rStyle w:val="5-Char"/>
          <w:rFonts w:hint="cs"/>
          <w:rtl/>
        </w:rPr>
        <w:t>ی</w:t>
      </w:r>
      <w:r w:rsidRPr="00BE2421">
        <w:rPr>
          <w:rStyle w:val="5-Char"/>
          <w:rtl/>
        </w:rPr>
        <w:t xml:space="preserve"> </w:t>
      </w:r>
      <w:r w:rsidRPr="00BE2421">
        <w:rPr>
          <w:rStyle w:val="5-Char"/>
          <w:rFonts w:hint="eastAsia"/>
          <w:rtl/>
        </w:rPr>
        <w:t>مَوضِعِ</w:t>
      </w:r>
      <w:r w:rsidRPr="00BE2421">
        <w:rPr>
          <w:rStyle w:val="5-Char"/>
          <w:rtl/>
        </w:rPr>
        <w:t xml:space="preserve"> </w:t>
      </w:r>
      <w:r w:rsidRPr="00BE2421">
        <w:rPr>
          <w:rStyle w:val="5-Char"/>
          <w:rFonts w:hint="eastAsia"/>
          <w:rtl/>
        </w:rPr>
        <w:t>القَدَمَينِ</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ليَدَينِ</w:t>
      </w:r>
      <w:r w:rsidRPr="00BE2421">
        <w:rPr>
          <w:rStyle w:val="5-Char"/>
          <w:rtl/>
        </w:rPr>
        <w:t xml:space="preserve"> </w:t>
      </w:r>
      <w:r w:rsidRPr="00BE2421">
        <w:rPr>
          <w:rStyle w:val="5-Char"/>
          <w:rFonts w:hint="eastAsia"/>
          <w:rtl/>
        </w:rPr>
        <w:t>وَالرُّكبَتَينِ</w:t>
      </w:r>
      <w:r w:rsidRPr="00BE2421">
        <w:rPr>
          <w:rStyle w:val="5-Char"/>
          <w:rtl/>
        </w:rPr>
        <w:t xml:space="preserve"> </w:t>
      </w:r>
      <w:r w:rsidRPr="00BE2421">
        <w:rPr>
          <w:rStyle w:val="5-Char"/>
          <w:rFonts w:hint="eastAsia"/>
          <w:rtl/>
        </w:rPr>
        <w:t>وَالجَبهَةِ</w:t>
      </w:r>
      <w:r w:rsidRPr="00BE2421">
        <w:rPr>
          <w:rStyle w:val="5-Char"/>
          <w:rtl/>
        </w:rPr>
        <w:t xml:space="preserve"> </w:t>
      </w:r>
      <w:r w:rsidRPr="00BE2421">
        <w:rPr>
          <w:rStyle w:val="5-Char"/>
          <w:rFonts w:hint="eastAsia"/>
          <w:rtl/>
        </w:rPr>
        <w:t>عَلَ</w:t>
      </w:r>
      <w:r w:rsidR="000C2629" w:rsidRPr="00BE2421">
        <w:rPr>
          <w:rStyle w:val="5-Char"/>
          <w:rFonts w:hint="cs"/>
          <w:rtl/>
        </w:rPr>
        <w:t>ی</w:t>
      </w:r>
      <w:r w:rsidRPr="00BE2421">
        <w:rPr>
          <w:rStyle w:val="5-Char"/>
          <w:rtl/>
        </w:rPr>
        <w:t xml:space="preserve"> </w:t>
      </w:r>
      <w:r w:rsidRPr="00BE2421">
        <w:rPr>
          <w:rStyle w:val="5-Char"/>
          <w:rFonts w:hint="eastAsia"/>
          <w:rtl/>
        </w:rPr>
        <w:t>الأَصَحِّ</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ترُ</w:t>
      </w:r>
      <w:r w:rsidRPr="00BE2421">
        <w:rPr>
          <w:rStyle w:val="5-Char"/>
          <w:rtl/>
        </w:rPr>
        <w:t xml:space="preserve"> </w:t>
      </w:r>
      <w:r w:rsidRPr="00BE2421">
        <w:rPr>
          <w:rStyle w:val="5-Char"/>
          <w:rFonts w:hint="eastAsia"/>
          <w:rtl/>
        </w:rPr>
        <w:t>العَورَ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ضُرُّ</w:t>
      </w:r>
      <w:r w:rsidRPr="00BE2421">
        <w:rPr>
          <w:rStyle w:val="5-Char"/>
          <w:rtl/>
        </w:rPr>
        <w:t xml:space="preserve"> </w:t>
      </w:r>
      <w:r w:rsidRPr="00BE2421">
        <w:rPr>
          <w:rStyle w:val="5-Char"/>
          <w:rFonts w:hint="eastAsia"/>
          <w:rtl/>
        </w:rPr>
        <w:t>نَظَرُهَا</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جَيبِ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أَسفَلِ</w:t>
      </w:r>
      <w:r w:rsidRPr="00BE2421">
        <w:rPr>
          <w:rStyle w:val="5-Char"/>
          <w:rtl/>
        </w:rPr>
        <w:t xml:space="preserve"> </w:t>
      </w:r>
      <w:r w:rsidRPr="00BE2421">
        <w:rPr>
          <w:rStyle w:val="5-Char"/>
          <w:rFonts w:hint="eastAsia"/>
          <w:rtl/>
        </w:rPr>
        <w:t>ذَيلِ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ستِقبَالُ</w:t>
      </w:r>
      <w:r w:rsidRPr="00BE2421">
        <w:rPr>
          <w:rStyle w:val="5-Char"/>
          <w:rtl/>
        </w:rPr>
        <w:t xml:space="preserve"> </w:t>
      </w:r>
      <w:r w:rsidRPr="00BE2421">
        <w:rPr>
          <w:rStyle w:val="5-Char"/>
          <w:rFonts w:hint="eastAsia"/>
          <w:rtl/>
        </w:rPr>
        <w:t>القِبلَةِ</w:t>
      </w:r>
      <w:r w:rsidRPr="00BE2421">
        <w:rPr>
          <w:rStyle w:val="5-Char"/>
          <w:rFonts w:hint="cs"/>
          <w:rtl/>
        </w:rPr>
        <w:t>.</w:t>
      </w:r>
      <w:r w:rsidRPr="00BE2421">
        <w:rPr>
          <w:rStyle w:val="5-Char"/>
          <w:rtl/>
        </w:rPr>
        <w:t xml:space="preserve"> </w:t>
      </w:r>
      <w:r w:rsidRPr="00BE2421">
        <w:rPr>
          <w:rStyle w:val="5-Char"/>
          <w:rFonts w:hint="eastAsia"/>
          <w:rtl/>
        </w:rPr>
        <w:t>فَلِلمَكِّيِّ</w:t>
      </w:r>
      <w:r w:rsidRPr="00BE2421">
        <w:rPr>
          <w:rStyle w:val="5-Char"/>
          <w:rtl/>
        </w:rPr>
        <w:t xml:space="preserve"> </w:t>
      </w:r>
      <w:r w:rsidRPr="00BE2421">
        <w:rPr>
          <w:rStyle w:val="5-Char"/>
          <w:rFonts w:hint="eastAsia"/>
          <w:rtl/>
        </w:rPr>
        <w:t>اَلمُشَاهِدِ</w:t>
      </w:r>
      <w:r w:rsidRPr="00BE2421">
        <w:rPr>
          <w:rStyle w:val="5-Char"/>
          <w:rFonts w:hint="cs"/>
          <w:rtl/>
        </w:rPr>
        <w:t>،</w:t>
      </w:r>
      <w:r w:rsidRPr="00BE2421">
        <w:rPr>
          <w:rStyle w:val="5-Char"/>
          <w:rtl/>
        </w:rPr>
        <w:t xml:space="preserve"> </w:t>
      </w:r>
      <w:r w:rsidRPr="00BE2421">
        <w:rPr>
          <w:rStyle w:val="5-Char"/>
          <w:rFonts w:hint="eastAsia"/>
          <w:rtl/>
        </w:rPr>
        <w:t>فَرضُه</w:t>
      </w:r>
      <w:r w:rsidRPr="00BE2421">
        <w:rPr>
          <w:rStyle w:val="5-Char"/>
          <w:rFonts w:hint="cs"/>
          <w:rtl/>
        </w:rPr>
        <w:t>:</w:t>
      </w:r>
      <w:r w:rsidRPr="00BE2421">
        <w:rPr>
          <w:rStyle w:val="5-Char"/>
          <w:rtl/>
        </w:rPr>
        <w:t xml:space="preserve"> </w:t>
      </w:r>
      <w:r w:rsidRPr="00BE2421">
        <w:rPr>
          <w:rStyle w:val="5-Char"/>
          <w:rFonts w:hint="eastAsia"/>
          <w:rtl/>
        </w:rPr>
        <w:t>إِصَابَةُ</w:t>
      </w:r>
      <w:r w:rsidRPr="00BE2421">
        <w:rPr>
          <w:rStyle w:val="5-Char"/>
          <w:rtl/>
        </w:rPr>
        <w:t xml:space="preserve"> </w:t>
      </w:r>
      <w:r w:rsidRPr="00BE2421">
        <w:rPr>
          <w:rStyle w:val="5-Char"/>
          <w:rFonts w:hint="eastAsia"/>
          <w:rtl/>
        </w:rPr>
        <w:t>عَينِهَ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غَيرِ</w:t>
      </w:r>
      <w:r w:rsidRPr="00BE2421">
        <w:rPr>
          <w:rStyle w:val="5-Char"/>
          <w:rtl/>
        </w:rPr>
        <w:t xml:space="preserve"> </w:t>
      </w:r>
      <w:r w:rsidRPr="00BE2421">
        <w:rPr>
          <w:rStyle w:val="5-Char"/>
          <w:rFonts w:hint="eastAsia"/>
          <w:rtl/>
        </w:rPr>
        <w:t>المُشَاهِدِ</w:t>
      </w:r>
      <w:r w:rsidRPr="00BE2421">
        <w:rPr>
          <w:rStyle w:val="5-Char"/>
          <w:rFonts w:hint="cs"/>
          <w:rtl/>
        </w:rPr>
        <w:t>،</w:t>
      </w:r>
      <w:r w:rsidRPr="00BE2421">
        <w:rPr>
          <w:rStyle w:val="5-Char"/>
          <w:rtl/>
        </w:rPr>
        <w:t xml:space="preserve"> </w:t>
      </w:r>
      <w:r w:rsidRPr="00BE2421">
        <w:rPr>
          <w:rStyle w:val="5-Char"/>
          <w:rFonts w:hint="eastAsia"/>
          <w:rtl/>
        </w:rPr>
        <w:t>جَهَتُهَ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بِمَكَّةَ</w:t>
      </w:r>
      <w:r w:rsidRPr="00BE2421">
        <w:rPr>
          <w:rStyle w:val="5-Char"/>
          <w:rtl/>
        </w:rPr>
        <w:t xml:space="preserve"> </w:t>
      </w:r>
      <w:r w:rsidRPr="00BE2421">
        <w:rPr>
          <w:rStyle w:val="5-Char"/>
          <w:rFonts w:hint="eastAsia"/>
          <w:rtl/>
        </w:rPr>
        <w:t>عَلَ</w:t>
      </w:r>
      <w:r w:rsidR="000C2629" w:rsidRPr="00BE2421">
        <w:rPr>
          <w:rStyle w:val="5-Char"/>
          <w:rFonts w:hint="cs"/>
          <w:rtl/>
        </w:rPr>
        <w:t>ی</w:t>
      </w:r>
      <w:r w:rsidRPr="00BE2421">
        <w:rPr>
          <w:rStyle w:val="5-Char"/>
          <w:rtl/>
        </w:rPr>
        <w:t xml:space="preserve"> </w:t>
      </w:r>
      <w:r w:rsidRPr="00BE2421">
        <w:rPr>
          <w:rStyle w:val="5-Char"/>
          <w:rFonts w:hint="eastAsia"/>
          <w:rtl/>
        </w:rPr>
        <w:t>الصَّحِيحِ</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لوَقتُ</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عتِقَادُ</w:t>
      </w:r>
      <w:r w:rsidRPr="00BE2421">
        <w:rPr>
          <w:rStyle w:val="5-Char"/>
          <w:rtl/>
        </w:rPr>
        <w:t xml:space="preserve"> </w:t>
      </w:r>
      <w:r w:rsidRPr="00BE2421">
        <w:rPr>
          <w:rStyle w:val="5-Char"/>
          <w:rFonts w:hint="eastAsia"/>
          <w:rtl/>
        </w:rPr>
        <w:t>دُخُولِه</w:t>
      </w:r>
      <w:r w:rsidRPr="00BE2421">
        <w:rPr>
          <w:rStyle w:val="5-Char"/>
          <w:rFonts w:hint="cs"/>
          <w:rtl/>
        </w:rPr>
        <w:t>؛</w:t>
      </w:r>
      <w:r w:rsidRPr="00BE2421">
        <w:rPr>
          <w:rStyle w:val="5-Char"/>
          <w:rtl/>
        </w:rPr>
        <w:t xml:space="preserve"> </w:t>
      </w:r>
      <w:r w:rsidRPr="00BE2421">
        <w:rPr>
          <w:rStyle w:val="5-Char"/>
          <w:rFonts w:hint="eastAsia"/>
          <w:rtl/>
        </w:rPr>
        <w:t>وَالنِّيَّةُ</w:t>
      </w:r>
      <w:r w:rsidRPr="00BE2421">
        <w:rPr>
          <w:rStyle w:val="5-Char"/>
          <w:rFonts w:hint="cs"/>
          <w:rtl/>
        </w:rPr>
        <w:t>؛</w:t>
      </w:r>
      <w:r w:rsidRPr="00BE2421">
        <w:rPr>
          <w:rStyle w:val="5-Char"/>
          <w:rtl/>
        </w:rPr>
        <w:t xml:space="preserve"> </w:t>
      </w:r>
      <w:r w:rsidRPr="00BE2421">
        <w:rPr>
          <w:rStyle w:val="5-Char"/>
          <w:rFonts w:hint="eastAsia"/>
          <w:rtl/>
        </w:rPr>
        <w:t>وَالتَّحرِيمَةُ</w:t>
      </w:r>
      <w:r w:rsidRPr="00BE2421">
        <w:rPr>
          <w:rStyle w:val="5-Char"/>
          <w:rtl/>
        </w:rPr>
        <w:t xml:space="preserve"> </w:t>
      </w:r>
      <w:r w:rsidRPr="00BE2421">
        <w:rPr>
          <w:rStyle w:val="5-Char"/>
          <w:rFonts w:hint="eastAsia"/>
          <w:rtl/>
        </w:rPr>
        <w:t>بِلَا</w:t>
      </w:r>
      <w:r w:rsidRPr="00BE2421">
        <w:rPr>
          <w:rStyle w:val="5-Char"/>
          <w:rtl/>
        </w:rPr>
        <w:t xml:space="preserve"> </w:t>
      </w:r>
      <w:r w:rsidRPr="00BE2421">
        <w:rPr>
          <w:rStyle w:val="5-Char"/>
          <w:rFonts w:hint="eastAsia"/>
          <w:rtl/>
        </w:rPr>
        <w:t>فَاصِلٍ</w:t>
      </w:r>
      <w:r w:rsidRPr="00BE2421">
        <w:rPr>
          <w:rStyle w:val="5-Char"/>
          <w:rFonts w:hint="cs"/>
          <w:rtl/>
        </w:rPr>
        <w:t>؛</w:t>
      </w:r>
      <w:r w:rsidRPr="00BE2421">
        <w:rPr>
          <w:rStyle w:val="5-Char"/>
          <w:rtl/>
        </w:rPr>
        <w:t xml:space="preserve"> </w:t>
      </w:r>
      <w:r w:rsidRPr="00BE2421">
        <w:rPr>
          <w:rStyle w:val="5-Char"/>
          <w:rFonts w:hint="eastAsia"/>
          <w:rtl/>
        </w:rPr>
        <w:t>وَالإِتيَانُ</w:t>
      </w:r>
      <w:r w:rsidRPr="00BE2421">
        <w:rPr>
          <w:rStyle w:val="5-Char"/>
          <w:rtl/>
        </w:rPr>
        <w:t xml:space="preserve"> </w:t>
      </w:r>
      <w:r w:rsidRPr="00BE2421">
        <w:rPr>
          <w:rStyle w:val="5-Char"/>
          <w:rFonts w:hint="eastAsia"/>
          <w:rtl/>
        </w:rPr>
        <w:t>بِالتَّحرِيمَةِ</w:t>
      </w:r>
      <w:r w:rsidRPr="00BE2421">
        <w:rPr>
          <w:rStyle w:val="5-Char"/>
          <w:rtl/>
        </w:rPr>
        <w:t xml:space="preserve"> </w:t>
      </w:r>
      <w:r w:rsidRPr="00BE2421">
        <w:rPr>
          <w:rStyle w:val="5-Char"/>
          <w:rFonts w:hint="eastAsia"/>
          <w:rtl/>
        </w:rPr>
        <w:t>قَائِمًا</w:t>
      </w:r>
      <w:r w:rsidRPr="00BE2421">
        <w:rPr>
          <w:rStyle w:val="5-Char"/>
          <w:rtl/>
        </w:rPr>
        <w:t xml:space="preserve"> </w:t>
      </w:r>
      <w:r w:rsidRPr="00BE2421">
        <w:rPr>
          <w:rStyle w:val="5-Char"/>
          <w:rFonts w:hint="eastAsia"/>
          <w:rtl/>
        </w:rPr>
        <w:t>قَبلَ</w:t>
      </w:r>
      <w:r w:rsidRPr="00BE2421">
        <w:rPr>
          <w:rStyle w:val="5-Char"/>
          <w:rtl/>
        </w:rPr>
        <w:t xml:space="preserve"> </w:t>
      </w:r>
      <w:r w:rsidRPr="00BE2421">
        <w:rPr>
          <w:rStyle w:val="5-Char"/>
          <w:rFonts w:hint="eastAsia"/>
          <w:rtl/>
        </w:rPr>
        <w:t>اِنحِنَائِه</w:t>
      </w:r>
      <w:r w:rsidRPr="00BE2421">
        <w:rPr>
          <w:rStyle w:val="5-Char"/>
          <w:rtl/>
        </w:rPr>
        <w:t xml:space="preserve"> </w:t>
      </w:r>
      <w:r w:rsidRPr="00BE2421">
        <w:rPr>
          <w:rStyle w:val="5-Char"/>
          <w:rFonts w:hint="eastAsia"/>
          <w:rtl/>
        </w:rPr>
        <w:t>لِلرُّكُوعِ</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عَدَمُ</w:t>
      </w:r>
      <w:r w:rsidRPr="00BE2421">
        <w:rPr>
          <w:rStyle w:val="5-Char"/>
          <w:rtl/>
        </w:rPr>
        <w:t xml:space="preserve"> </w:t>
      </w:r>
      <w:r w:rsidRPr="00BE2421">
        <w:rPr>
          <w:rStyle w:val="5-Char"/>
          <w:rFonts w:hint="eastAsia"/>
          <w:rtl/>
        </w:rPr>
        <w:t>تَأخِيرِ</w:t>
      </w:r>
      <w:r w:rsidRPr="00BE2421">
        <w:rPr>
          <w:rStyle w:val="5-Char"/>
          <w:rtl/>
        </w:rPr>
        <w:t xml:space="preserve"> </w:t>
      </w:r>
      <w:r w:rsidRPr="00BE2421">
        <w:rPr>
          <w:rStyle w:val="5-Char"/>
          <w:rFonts w:hint="eastAsia"/>
          <w:rtl/>
        </w:rPr>
        <w:t>النِّيِّةِ</w:t>
      </w:r>
      <w:r w:rsidRPr="00BE2421">
        <w:rPr>
          <w:rStyle w:val="5-Char"/>
          <w:rtl/>
        </w:rPr>
        <w:t xml:space="preserve"> </w:t>
      </w:r>
      <w:r w:rsidRPr="00BE2421">
        <w:rPr>
          <w:rStyle w:val="5-Char"/>
          <w:rFonts w:hint="eastAsia"/>
          <w:rtl/>
        </w:rPr>
        <w:t>عَنِ</w:t>
      </w:r>
      <w:r w:rsidRPr="00BE2421">
        <w:rPr>
          <w:rStyle w:val="5-Char"/>
          <w:rtl/>
        </w:rPr>
        <w:t xml:space="preserve"> </w:t>
      </w:r>
      <w:r w:rsidRPr="00BE2421">
        <w:rPr>
          <w:rStyle w:val="5-Char"/>
          <w:rFonts w:hint="eastAsia"/>
          <w:rtl/>
        </w:rPr>
        <w:t>التَّحرِيمَةِ</w:t>
      </w:r>
      <w:r w:rsidRPr="00BE2421">
        <w:rPr>
          <w:rStyle w:val="5-Char"/>
          <w:rFonts w:hint="cs"/>
          <w:rtl/>
        </w:rPr>
        <w:t>؛</w:t>
      </w:r>
      <w:r w:rsidRPr="00BE2421">
        <w:rPr>
          <w:rStyle w:val="5-Char"/>
          <w:rtl/>
        </w:rPr>
        <w:t xml:space="preserve"> </w:t>
      </w:r>
      <w:r w:rsidRPr="00BE2421">
        <w:rPr>
          <w:rStyle w:val="5-Char"/>
          <w:rFonts w:hint="eastAsia"/>
          <w:rtl/>
        </w:rPr>
        <w:t>وَالنُّطقُ</w:t>
      </w:r>
      <w:r w:rsidRPr="00BE2421">
        <w:rPr>
          <w:rStyle w:val="5-Char"/>
          <w:rtl/>
        </w:rPr>
        <w:t xml:space="preserve"> </w:t>
      </w:r>
      <w:r w:rsidRPr="00BE2421">
        <w:rPr>
          <w:rStyle w:val="5-Char"/>
          <w:rFonts w:hint="eastAsia"/>
          <w:rtl/>
        </w:rPr>
        <w:t>بِالتَّحرِيمَةِ</w:t>
      </w:r>
      <w:r w:rsidRPr="00BE2421">
        <w:rPr>
          <w:rStyle w:val="5-Char"/>
          <w:rtl/>
        </w:rPr>
        <w:t xml:space="preserve"> </w:t>
      </w:r>
      <w:r w:rsidRPr="00BE2421">
        <w:rPr>
          <w:rStyle w:val="5-Char"/>
          <w:rFonts w:hint="eastAsia"/>
          <w:rtl/>
        </w:rPr>
        <w:t>بِحَيثُ</w:t>
      </w:r>
      <w:r w:rsidRPr="00BE2421">
        <w:rPr>
          <w:rStyle w:val="5-Char"/>
          <w:rtl/>
        </w:rPr>
        <w:t xml:space="preserve"> </w:t>
      </w:r>
      <w:r w:rsidRPr="00BE2421">
        <w:rPr>
          <w:rStyle w:val="5-Char"/>
          <w:rFonts w:hint="eastAsia"/>
          <w:rtl/>
        </w:rPr>
        <w:t>يُسمِعُ</w:t>
      </w:r>
      <w:r w:rsidRPr="00BE2421">
        <w:rPr>
          <w:rStyle w:val="5-Char"/>
          <w:rtl/>
        </w:rPr>
        <w:t xml:space="preserve"> </w:t>
      </w:r>
      <w:r w:rsidRPr="00BE2421">
        <w:rPr>
          <w:rStyle w:val="5-Char"/>
          <w:rFonts w:hint="eastAsia"/>
          <w:rtl/>
        </w:rPr>
        <w:t>نَفسَه</w:t>
      </w:r>
      <w:r w:rsidRPr="00BE2421">
        <w:rPr>
          <w:rStyle w:val="5-Char"/>
          <w:rtl/>
        </w:rPr>
        <w:t xml:space="preserve"> </w:t>
      </w:r>
      <w:r w:rsidRPr="00BE2421">
        <w:rPr>
          <w:rStyle w:val="5-Char"/>
          <w:rFonts w:hint="eastAsia"/>
          <w:rtl/>
        </w:rPr>
        <w:t>عَلَ</w:t>
      </w:r>
      <w:r w:rsidR="000C2629" w:rsidRPr="00BE2421">
        <w:rPr>
          <w:rStyle w:val="5-Char"/>
          <w:rFonts w:hint="cs"/>
          <w:rtl/>
        </w:rPr>
        <w:t>ی</w:t>
      </w:r>
      <w:r w:rsidRPr="00BE2421">
        <w:rPr>
          <w:rStyle w:val="5-Char"/>
          <w:rtl/>
        </w:rPr>
        <w:t xml:space="preserve"> </w:t>
      </w:r>
      <w:r w:rsidRPr="00BE2421">
        <w:rPr>
          <w:rStyle w:val="5-Char"/>
          <w:rFonts w:hint="eastAsia"/>
          <w:rtl/>
        </w:rPr>
        <w:t>الأَصَحِّ</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نِيَّةُ</w:t>
      </w:r>
      <w:r w:rsidRPr="00BE2421">
        <w:rPr>
          <w:rStyle w:val="5-Char"/>
          <w:rtl/>
        </w:rPr>
        <w:t xml:space="preserve"> </w:t>
      </w:r>
      <w:r w:rsidRPr="00BE2421">
        <w:rPr>
          <w:rStyle w:val="5-Char"/>
          <w:rFonts w:hint="eastAsia"/>
          <w:rtl/>
        </w:rPr>
        <w:t>المُتَابِعَة</w:t>
      </w:r>
      <w:r w:rsidRPr="00BE2421">
        <w:rPr>
          <w:rStyle w:val="5-Char"/>
          <w:rFonts w:hint="cs"/>
          <w:rtl/>
        </w:rPr>
        <w:t>ِ</w:t>
      </w:r>
      <w:r w:rsidRPr="00BE2421">
        <w:rPr>
          <w:rStyle w:val="5-Char"/>
          <w:rtl/>
        </w:rPr>
        <w:t xml:space="preserve"> </w:t>
      </w:r>
      <w:r w:rsidRPr="00BE2421">
        <w:rPr>
          <w:rStyle w:val="5-Char"/>
          <w:rFonts w:hint="eastAsia"/>
          <w:rtl/>
        </w:rPr>
        <w:t>لِلمُقتَدِي</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عيينُ</w:t>
      </w:r>
      <w:r w:rsidRPr="00BE2421">
        <w:rPr>
          <w:rStyle w:val="5-Char"/>
          <w:rtl/>
        </w:rPr>
        <w:t xml:space="preserve"> </w:t>
      </w:r>
      <w:r w:rsidRPr="00BE2421">
        <w:rPr>
          <w:rStyle w:val="5-Char"/>
          <w:rFonts w:hint="eastAsia"/>
          <w:rtl/>
        </w:rPr>
        <w:t>الفَرضِ</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عيينُ</w:t>
      </w:r>
      <w:r w:rsidRPr="00BE2421">
        <w:rPr>
          <w:rStyle w:val="5-Char"/>
          <w:rtl/>
        </w:rPr>
        <w:t xml:space="preserve"> </w:t>
      </w:r>
      <w:r w:rsidRPr="00BE2421">
        <w:rPr>
          <w:rStyle w:val="5-Char"/>
          <w:rFonts w:hint="eastAsia"/>
          <w:rtl/>
        </w:rPr>
        <w:t>الوَاجِبِ</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شتَرَطُ</w:t>
      </w:r>
      <w:r w:rsidRPr="00BE2421">
        <w:rPr>
          <w:rStyle w:val="5-Char"/>
          <w:rtl/>
        </w:rPr>
        <w:t xml:space="preserve"> </w:t>
      </w:r>
      <w:r w:rsidRPr="00BE2421">
        <w:rPr>
          <w:rStyle w:val="5-Char"/>
          <w:rFonts w:hint="eastAsia"/>
          <w:rtl/>
        </w:rPr>
        <w:t>التَّعيِينُ</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نَّفلِ</w:t>
      </w:r>
      <w:r w:rsidRPr="00BE2421">
        <w:rPr>
          <w:rStyle w:val="5-Char"/>
          <w:rFonts w:hint="cs"/>
          <w:rtl/>
        </w:rPr>
        <w:t>؛</w:t>
      </w:r>
      <w:r w:rsidRPr="00BE2421">
        <w:rPr>
          <w:rStyle w:val="5-Char"/>
          <w:rtl/>
        </w:rPr>
        <w:t xml:space="preserve"> </w:t>
      </w:r>
      <w:r w:rsidRPr="00BE2421">
        <w:rPr>
          <w:rStyle w:val="5-Char"/>
          <w:rFonts w:hint="eastAsia"/>
          <w:rtl/>
        </w:rPr>
        <w:t>وَالقِيَامُ</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غَيرِ</w:t>
      </w:r>
      <w:r w:rsidRPr="00BE2421">
        <w:rPr>
          <w:rStyle w:val="5-Char"/>
          <w:rtl/>
        </w:rPr>
        <w:t xml:space="preserve"> </w:t>
      </w:r>
      <w:r w:rsidRPr="00BE2421">
        <w:rPr>
          <w:rStyle w:val="5-Char"/>
          <w:rFonts w:hint="eastAsia"/>
          <w:rtl/>
        </w:rPr>
        <w:t>النَّفلِ</w:t>
      </w:r>
      <w:r w:rsidRPr="00BE2421">
        <w:rPr>
          <w:rStyle w:val="5-Char"/>
          <w:rFonts w:hint="cs"/>
          <w:rtl/>
        </w:rPr>
        <w:t>؛</w:t>
      </w:r>
      <w:r w:rsidRPr="00BE2421">
        <w:rPr>
          <w:rStyle w:val="5-Char"/>
          <w:rtl/>
        </w:rPr>
        <w:t xml:space="preserve"> </w:t>
      </w:r>
      <w:r w:rsidRPr="00BE2421">
        <w:rPr>
          <w:rStyle w:val="5-Char"/>
          <w:rFonts w:hint="eastAsia"/>
          <w:rtl/>
        </w:rPr>
        <w:t>وَالقِرَاءَ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آيَةً</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رَكعَتَيِ</w:t>
      </w:r>
      <w:r w:rsidRPr="00BE2421">
        <w:rPr>
          <w:rStyle w:val="5-Char"/>
          <w:rtl/>
        </w:rPr>
        <w:t xml:space="preserve"> </w:t>
      </w:r>
      <w:r w:rsidRPr="00BE2421">
        <w:rPr>
          <w:rStyle w:val="5-Char"/>
          <w:rFonts w:hint="eastAsia"/>
          <w:rtl/>
        </w:rPr>
        <w:t>الفَرضِ</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كُلِّ</w:t>
      </w:r>
      <w:r w:rsidRPr="00BE2421">
        <w:rPr>
          <w:rStyle w:val="5-Char"/>
          <w:rtl/>
        </w:rPr>
        <w:t xml:space="preserve"> </w:t>
      </w:r>
      <w:r w:rsidRPr="00BE2421">
        <w:rPr>
          <w:rStyle w:val="5-Char"/>
          <w:rFonts w:hint="eastAsia"/>
          <w:rtl/>
        </w:rPr>
        <w:t>النَّفلِ</w:t>
      </w:r>
      <w:r w:rsidRPr="00BE2421">
        <w:rPr>
          <w:rStyle w:val="5-Char"/>
          <w:rtl/>
        </w:rPr>
        <w:t xml:space="preserve"> </w:t>
      </w:r>
      <w:r w:rsidRPr="00BE2421">
        <w:rPr>
          <w:rStyle w:val="5-Char"/>
          <w:rFonts w:hint="eastAsia"/>
          <w:rtl/>
        </w:rPr>
        <w:t>وَالوِت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يَتَعَيَّن</w:t>
      </w:r>
      <w:r w:rsidRPr="00BE2421">
        <w:rPr>
          <w:rStyle w:val="5-Char"/>
          <w:rtl/>
        </w:rPr>
        <w:t xml:space="preserve"> </w:t>
      </w:r>
      <w:r w:rsidRPr="00BE2421">
        <w:rPr>
          <w:rStyle w:val="5-Char"/>
          <w:rFonts w:hint="eastAsia"/>
          <w:rtl/>
        </w:rPr>
        <w:t>شَيءٌ</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قُرآنِ</w:t>
      </w:r>
      <w:r w:rsidRPr="00BE2421">
        <w:rPr>
          <w:rStyle w:val="5-Char"/>
          <w:rtl/>
        </w:rPr>
        <w:t xml:space="preserve"> </w:t>
      </w:r>
      <w:r w:rsidRPr="00BE2421">
        <w:rPr>
          <w:rStyle w:val="5-Char"/>
          <w:rFonts w:hint="eastAsia"/>
          <w:rtl/>
        </w:rPr>
        <w:t>لِصِحَّةِ</w:t>
      </w:r>
      <w:r w:rsidRPr="00BE2421">
        <w:rPr>
          <w:rStyle w:val="5-Char"/>
          <w:rtl/>
        </w:rPr>
        <w:t xml:space="preserve"> </w:t>
      </w:r>
      <w:r w:rsidRPr="00BE2421">
        <w:rPr>
          <w:rStyle w:val="5-Char"/>
          <w:rFonts w:hint="eastAsia"/>
          <w:rtl/>
        </w:rPr>
        <w:t>الصَّلَا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قرَأُ</w:t>
      </w:r>
      <w:r w:rsidRPr="00BE2421">
        <w:rPr>
          <w:rStyle w:val="5-Char"/>
          <w:rtl/>
        </w:rPr>
        <w:t xml:space="preserve"> </w:t>
      </w:r>
      <w:r w:rsidRPr="00BE2421">
        <w:rPr>
          <w:rStyle w:val="5-Char"/>
          <w:rFonts w:hint="eastAsia"/>
          <w:rtl/>
        </w:rPr>
        <w:t>المُؤتَمُّ</w:t>
      </w:r>
      <w:r w:rsidRPr="00BE2421">
        <w:rPr>
          <w:rStyle w:val="5-Char"/>
          <w:rFonts w:hint="cs"/>
          <w:rtl/>
        </w:rPr>
        <w:t>؛</w:t>
      </w:r>
      <w:r w:rsidRPr="00BE2421">
        <w:rPr>
          <w:rStyle w:val="5-Char"/>
          <w:rtl/>
        </w:rPr>
        <w:t xml:space="preserve"> </w:t>
      </w:r>
      <w:r w:rsidRPr="00BE2421">
        <w:rPr>
          <w:rStyle w:val="5-Char"/>
          <w:rFonts w:hint="eastAsia"/>
          <w:rtl/>
        </w:rPr>
        <w:t>بَل</w:t>
      </w:r>
      <w:r w:rsidRPr="00BE2421">
        <w:rPr>
          <w:rStyle w:val="5-Char"/>
          <w:rtl/>
        </w:rPr>
        <w:t xml:space="preserve"> </w:t>
      </w:r>
      <w:r w:rsidRPr="00BE2421">
        <w:rPr>
          <w:rStyle w:val="5-Char"/>
          <w:rFonts w:hint="eastAsia"/>
          <w:rtl/>
        </w:rPr>
        <w:t>يَستَمِعُ</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نصِتُ</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قَرَأَ</w:t>
      </w:r>
      <w:r w:rsidRPr="00BE2421">
        <w:rPr>
          <w:rStyle w:val="5-Char"/>
          <w:rFonts w:hint="cs"/>
          <w:rtl/>
        </w:rPr>
        <w:t>،</w:t>
      </w:r>
      <w:r w:rsidRPr="00BE2421">
        <w:rPr>
          <w:rStyle w:val="5-Char"/>
          <w:rtl/>
        </w:rPr>
        <w:t xml:space="preserve"> </w:t>
      </w:r>
      <w:r w:rsidRPr="00BE2421">
        <w:rPr>
          <w:rStyle w:val="5-Char"/>
          <w:rFonts w:hint="eastAsia"/>
          <w:rtl/>
        </w:rPr>
        <w:t>كُرِهَ</w:t>
      </w:r>
      <w:r w:rsidRPr="00BE2421">
        <w:rPr>
          <w:rStyle w:val="5-Char"/>
          <w:rtl/>
        </w:rPr>
        <w:t xml:space="preserve"> </w:t>
      </w:r>
      <w:r w:rsidRPr="00BE2421">
        <w:rPr>
          <w:rStyle w:val="5-Char"/>
          <w:rFonts w:hint="eastAsia"/>
          <w:rtl/>
        </w:rPr>
        <w:t>تَحرِيمًا</w:t>
      </w:r>
      <w:r w:rsidRPr="00BE2421">
        <w:rPr>
          <w:rStyle w:val="5-Char"/>
          <w:rFonts w:hint="cs"/>
          <w:rtl/>
        </w:rPr>
        <w:t>؛</w:t>
      </w:r>
      <w:r w:rsidRPr="00BE2421">
        <w:rPr>
          <w:rStyle w:val="5-Char"/>
          <w:rtl/>
        </w:rPr>
        <w:t xml:space="preserve"> </w:t>
      </w:r>
      <w:r w:rsidRPr="00BE2421">
        <w:rPr>
          <w:rStyle w:val="5-Char"/>
          <w:rFonts w:hint="eastAsia"/>
          <w:rtl/>
        </w:rPr>
        <w:t>وَالرُّكُوعُ</w:t>
      </w:r>
      <w:r w:rsidRPr="00BE2421">
        <w:rPr>
          <w:rStyle w:val="5-Char"/>
          <w:rFonts w:hint="cs"/>
          <w:rtl/>
        </w:rPr>
        <w:t>؛</w:t>
      </w:r>
      <w:r w:rsidRPr="00BE2421">
        <w:rPr>
          <w:rStyle w:val="5-Char"/>
          <w:rtl/>
        </w:rPr>
        <w:t xml:space="preserve"> </w:t>
      </w:r>
      <w:r w:rsidRPr="00BE2421">
        <w:rPr>
          <w:rStyle w:val="5-Char"/>
          <w:rFonts w:hint="eastAsia"/>
          <w:rtl/>
        </w:rPr>
        <w:t>وَالسُّجُودُ</w:t>
      </w:r>
      <w:r w:rsidRPr="00BE2421">
        <w:rPr>
          <w:rStyle w:val="5-Char"/>
          <w:rtl/>
        </w:rPr>
        <w:t xml:space="preserve"> </w:t>
      </w:r>
      <w:r w:rsidRPr="00BE2421">
        <w:rPr>
          <w:rStyle w:val="5-Char"/>
          <w:rFonts w:hint="eastAsia"/>
          <w:rtl/>
        </w:rPr>
        <w:t>عَلَ</w:t>
      </w:r>
      <w:r w:rsidR="000C2629" w:rsidRPr="00BE2421">
        <w:rPr>
          <w:rStyle w:val="5-Char"/>
          <w:rFonts w:hint="cs"/>
          <w:rtl/>
        </w:rPr>
        <w:t>ی</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يَجِدُ</w:t>
      </w:r>
      <w:r w:rsidRPr="00BE2421">
        <w:rPr>
          <w:rStyle w:val="5-Char"/>
          <w:rtl/>
        </w:rPr>
        <w:t xml:space="preserve"> </w:t>
      </w:r>
      <w:r w:rsidRPr="00BE2421">
        <w:rPr>
          <w:rStyle w:val="5-Char"/>
          <w:rFonts w:hint="eastAsia"/>
          <w:rtl/>
        </w:rPr>
        <w:t>حُجمَ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ستَقِرُّ</w:t>
      </w:r>
      <w:r w:rsidRPr="00BE2421">
        <w:rPr>
          <w:rStyle w:val="5-Char"/>
          <w:rtl/>
        </w:rPr>
        <w:t xml:space="preserve"> </w:t>
      </w:r>
      <w:r w:rsidRPr="00BE2421">
        <w:rPr>
          <w:rStyle w:val="5-Char"/>
          <w:rFonts w:hint="eastAsia"/>
          <w:rtl/>
        </w:rPr>
        <w:t>عَلَيهِ</w:t>
      </w:r>
      <w:r w:rsidRPr="00BE2421">
        <w:rPr>
          <w:rStyle w:val="5-Char"/>
          <w:rtl/>
        </w:rPr>
        <w:t xml:space="preserve"> </w:t>
      </w:r>
      <w:r w:rsidRPr="00BE2421">
        <w:rPr>
          <w:rStyle w:val="5-Char"/>
          <w:rFonts w:hint="eastAsia"/>
          <w:rtl/>
        </w:rPr>
        <w:t>جَبهَتُ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عَلَ</w:t>
      </w:r>
      <w:r w:rsidR="000C2629" w:rsidRPr="00BE2421">
        <w:rPr>
          <w:rStyle w:val="5-Char"/>
          <w:rFonts w:hint="cs"/>
          <w:rtl/>
        </w:rPr>
        <w:t>ی</w:t>
      </w:r>
      <w:r w:rsidRPr="00BE2421">
        <w:rPr>
          <w:rStyle w:val="5-Char"/>
          <w:rtl/>
        </w:rPr>
        <w:t xml:space="preserve"> </w:t>
      </w:r>
      <w:r w:rsidRPr="00BE2421">
        <w:rPr>
          <w:rStyle w:val="5-Char"/>
          <w:rFonts w:hint="eastAsia"/>
          <w:rtl/>
        </w:rPr>
        <w:t>كَفِّه</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طَرَف</w:t>
      </w:r>
      <w:r w:rsidRPr="00BE2421">
        <w:rPr>
          <w:rStyle w:val="5-Char"/>
          <w:rFonts w:hint="cs"/>
          <w:rtl/>
        </w:rPr>
        <w:t>ِ</w:t>
      </w:r>
      <w:r w:rsidRPr="00BE2421">
        <w:rPr>
          <w:rStyle w:val="5-Char"/>
          <w:rtl/>
        </w:rPr>
        <w:t xml:space="preserve"> </w:t>
      </w:r>
      <w:r w:rsidRPr="00BE2421">
        <w:rPr>
          <w:rStyle w:val="5-Char"/>
          <w:rFonts w:hint="eastAsia"/>
          <w:rtl/>
        </w:rPr>
        <w:t>ثَوبِه</w:t>
      </w:r>
      <w:r w:rsidRPr="00BE2421">
        <w:rPr>
          <w:rStyle w:val="5-Char"/>
          <w:rFonts w:hint="cs"/>
          <w:rtl/>
        </w:rPr>
        <w:t>،</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طَهُرَ</w:t>
      </w:r>
      <w:r w:rsidRPr="00BE2421">
        <w:rPr>
          <w:rStyle w:val="5-Char"/>
          <w:rtl/>
        </w:rPr>
        <w:t xml:space="preserve"> </w:t>
      </w:r>
      <w:r w:rsidRPr="00BE2421">
        <w:rPr>
          <w:rStyle w:val="5-Char"/>
          <w:rFonts w:hint="eastAsia"/>
          <w:rtl/>
        </w:rPr>
        <w:t>مَحَلُّ</w:t>
      </w:r>
      <w:r w:rsidRPr="00BE2421">
        <w:rPr>
          <w:rStyle w:val="5-Char"/>
          <w:rtl/>
        </w:rPr>
        <w:t xml:space="preserve"> </w:t>
      </w:r>
      <w:r w:rsidRPr="00BE2421">
        <w:rPr>
          <w:rStyle w:val="5-Char"/>
          <w:rFonts w:hint="eastAsia"/>
          <w:rtl/>
        </w:rPr>
        <w:t>وَضعِ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جَدَ</w:t>
      </w:r>
      <w:r w:rsidRPr="00BE2421">
        <w:rPr>
          <w:rStyle w:val="5-Char"/>
          <w:rtl/>
        </w:rPr>
        <w:t xml:space="preserve"> </w:t>
      </w:r>
      <w:r w:rsidRPr="00BE2421">
        <w:rPr>
          <w:rStyle w:val="5-Char"/>
          <w:rFonts w:hint="eastAsia"/>
          <w:rtl/>
        </w:rPr>
        <w:t>وُجُوبًا</w:t>
      </w:r>
      <w:r w:rsidRPr="00BE2421">
        <w:rPr>
          <w:rStyle w:val="5-Char"/>
          <w:rtl/>
        </w:rPr>
        <w:t xml:space="preserve"> </w:t>
      </w:r>
      <w:r w:rsidRPr="00BE2421">
        <w:rPr>
          <w:rStyle w:val="5-Char"/>
          <w:rFonts w:hint="eastAsia"/>
          <w:rtl/>
        </w:rPr>
        <w:t>بِمَا</w:t>
      </w:r>
      <w:r w:rsidRPr="00BE2421">
        <w:rPr>
          <w:rStyle w:val="5-Char"/>
          <w:rtl/>
        </w:rPr>
        <w:t xml:space="preserve"> </w:t>
      </w:r>
      <w:r w:rsidRPr="00BE2421">
        <w:rPr>
          <w:rStyle w:val="5-Char"/>
          <w:rFonts w:hint="eastAsia"/>
          <w:rtl/>
        </w:rPr>
        <w:t>صَلُبَ</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أَنفِ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بِجَبهَتِ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صِحُّ</w:t>
      </w:r>
      <w:r w:rsidRPr="00BE2421">
        <w:rPr>
          <w:rStyle w:val="5-Char"/>
          <w:rtl/>
        </w:rPr>
        <w:t xml:space="preserve"> </w:t>
      </w:r>
      <w:r w:rsidRPr="00BE2421">
        <w:rPr>
          <w:rStyle w:val="5-Char"/>
          <w:rFonts w:hint="eastAsia"/>
          <w:rtl/>
        </w:rPr>
        <w:t>الاِقتِصَارُ</w:t>
      </w:r>
      <w:r w:rsidRPr="00BE2421">
        <w:rPr>
          <w:rStyle w:val="5-Char"/>
          <w:rtl/>
        </w:rPr>
        <w:t xml:space="preserve"> </w:t>
      </w:r>
      <w:r w:rsidRPr="00BE2421">
        <w:rPr>
          <w:rStyle w:val="5-Char"/>
          <w:rFonts w:hint="eastAsia"/>
          <w:rtl/>
        </w:rPr>
        <w:t>عَلَ</w:t>
      </w:r>
      <w:r w:rsidR="000C2629" w:rsidRPr="00BE2421">
        <w:rPr>
          <w:rStyle w:val="5-Char"/>
          <w:rFonts w:hint="cs"/>
          <w:rtl/>
        </w:rPr>
        <w:t>ی</w:t>
      </w:r>
      <w:r w:rsidRPr="00BE2421">
        <w:rPr>
          <w:rStyle w:val="5-Char"/>
          <w:rtl/>
        </w:rPr>
        <w:t xml:space="preserve"> </w:t>
      </w:r>
      <w:r w:rsidRPr="00BE2421">
        <w:rPr>
          <w:rStyle w:val="5-Char"/>
          <w:rFonts w:hint="eastAsia"/>
          <w:rtl/>
        </w:rPr>
        <w:t>الأَنفِ</w:t>
      </w:r>
      <w:r w:rsidRPr="00BE2421">
        <w:rPr>
          <w:rStyle w:val="5-Char"/>
          <w:rtl/>
        </w:rPr>
        <w:t xml:space="preserve"> </w:t>
      </w:r>
      <w:r w:rsidRPr="00BE2421">
        <w:rPr>
          <w:rStyle w:val="5-Char"/>
          <w:rFonts w:hint="eastAsia"/>
          <w:rtl/>
        </w:rPr>
        <w:t>إِلَّا</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عُذرٍ</w:t>
      </w:r>
      <w:r w:rsidRPr="00BE2421">
        <w:rPr>
          <w:rStyle w:val="5-Char"/>
          <w:rtl/>
        </w:rPr>
        <w:t xml:space="preserve"> </w:t>
      </w:r>
      <w:r w:rsidRPr="00BE2421">
        <w:rPr>
          <w:rStyle w:val="5-Char"/>
          <w:rFonts w:hint="eastAsia"/>
          <w:rtl/>
        </w:rPr>
        <w:t>بِالجَبهَ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عَدَمُ</w:t>
      </w:r>
      <w:r w:rsidRPr="00BE2421">
        <w:rPr>
          <w:rStyle w:val="5-Char"/>
          <w:rtl/>
        </w:rPr>
        <w:t xml:space="preserve"> </w:t>
      </w:r>
      <w:r w:rsidRPr="00BE2421">
        <w:rPr>
          <w:rStyle w:val="5-Char"/>
          <w:rFonts w:hint="eastAsia"/>
          <w:rtl/>
        </w:rPr>
        <w:t>اِرتِفَاعِ</w:t>
      </w:r>
      <w:r w:rsidRPr="00BE2421">
        <w:rPr>
          <w:rStyle w:val="5-Char"/>
          <w:rtl/>
        </w:rPr>
        <w:t xml:space="preserve"> </w:t>
      </w:r>
      <w:r w:rsidRPr="00BE2421">
        <w:rPr>
          <w:rStyle w:val="5-Char"/>
          <w:rFonts w:hint="eastAsia"/>
          <w:rtl/>
        </w:rPr>
        <w:t>مَحَلِّ</w:t>
      </w:r>
      <w:r w:rsidRPr="00BE2421">
        <w:rPr>
          <w:rStyle w:val="5-Char"/>
          <w:rtl/>
        </w:rPr>
        <w:t xml:space="preserve"> </w:t>
      </w:r>
      <w:r w:rsidRPr="00BE2421">
        <w:rPr>
          <w:rStyle w:val="5-Char"/>
          <w:rFonts w:hint="eastAsia"/>
          <w:rtl/>
        </w:rPr>
        <w:t>السُجُودِ</w:t>
      </w:r>
      <w:r w:rsidRPr="00BE2421">
        <w:rPr>
          <w:rStyle w:val="5-Char"/>
          <w:rtl/>
        </w:rPr>
        <w:t xml:space="preserve"> </w:t>
      </w:r>
      <w:r w:rsidRPr="00BE2421">
        <w:rPr>
          <w:rStyle w:val="5-Char"/>
          <w:rFonts w:hint="eastAsia"/>
          <w:rtl/>
        </w:rPr>
        <w:t>عَن</w:t>
      </w:r>
      <w:r w:rsidRPr="00BE2421">
        <w:rPr>
          <w:rStyle w:val="5-Char"/>
          <w:rtl/>
        </w:rPr>
        <w:t xml:space="preserve"> </w:t>
      </w:r>
      <w:r w:rsidRPr="00BE2421">
        <w:rPr>
          <w:rStyle w:val="5-Char"/>
          <w:rFonts w:hint="eastAsia"/>
          <w:rtl/>
        </w:rPr>
        <w:t>مَوضِعِ</w:t>
      </w:r>
      <w:r w:rsidRPr="00BE2421">
        <w:rPr>
          <w:rStyle w:val="5-Char"/>
          <w:rtl/>
        </w:rPr>
        <w:t xml:space="preserve"> </w:t>
      </w:r>
      <w:r w:rsidRPr="00BE2421">
        <w:rPr>
          <w:rStyle w:val="5-Char"/>
          <w:rFonts w:hint="eastAsia"/>
          <w:rtl/>
        </w:rPr>
        <w:t>القَدَمَينِ</w:t>
      </w:r>
      <w:r w:rsidRPr="00BE2421">
        <w:rPr>
          <w:rStyle w:val="5-Char"/>
          <w:rtl/>
        </w:rPr>
        <w:t xml:space="preserve"> </w:t>
      </w:r>
      <w:r w:rsidRPr="00BE2421">
        <w:rPr>
          <w:rStyle w:val="5-Char"/>
          <w:rFonts w:hint="eastAsia"/>
          <w:rtl/>
        </w:rPr>
        <w:t>بِأَكثَرَ</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نِصفِ</w:t>
      </w:r>
      <w:r w:rsidRPr="00BE2421">
        <w:rPr>
          <w:rStyle w:val="5-Char"/>
          <w:rtl/>
        </w:rPr>
        <w:t xml:space="preserve"> </w:t>
      </w:r>
      <w:r w:rsidRPr="00BE2421">
        <w:rPr>
          <w:rStyle w:val="5-Char"/>
          <w:rFonts w:hint="eastAsia"/>
          <w:rtl/>
        </w:rPr>
        <w:t>ذِرَاعٍ</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زَادَ</w:t>
      </w:r>
      <w:r w:rsidRPr="00BE2421">
        <w:rPr>
          <w:rStyle w:val="5-Char"/>
          <w:rtl/>
        </w:rPr>
        <w:t xml:space="preserve"> </w:t>
      </w:r>
      <w:r w:rsidRPr="00BE2421">
        <w:rPr>
          <w:rStyle w:val="5-Char"/>
          <w:rFonts w:hint="eastAsia"/>
          <w:rtl/>
        </w:rPr>
        <w:t>عَلَ</w:t>
      </w:r>
      <w:r w:rsidR="000C2629" w:rsidRPr="00BE2421">
        <w:rPr>
          <w:rStyle w:val="5-Char"/>
          <w:rFonts w:hint="cs"/>
          <w:rtl/>
        </w:rPr>
        <w:t>ی</w:t>
      </w:r>
      <w:r w:rsidRPr="00BE2421">
        <w:rPr>
          <w:rStyle w:val="5-Char"/>
          <w:rtl/>
        </w:rPr>
        <w:t xml:space="preserve"> </w:t>
      </w:r>
      <w:r w:rsidRPr="00BE2421">
        <w:rPr>
          <w:rStyle w:val="5-Char"/>
          <w:rFonts w:hint="eastAsia"/>
          <w:rtl/>
        </w:rPr>
        <w:t>نِصفِ</w:t>
      </w:r>
      <w:r w:rsidRPr="00BE2421">
        <w:rPr>
          <w:rStyle w:val="5-Char"/>
          <w:rtl/>
        </w:rPr>
        <w:t xml:space="preserve"> </w:t>
      </w:r>
      <w:r w:rsidRPr="00BE2421">
        <w:rPr>
          <w:rStyle w:val="5-Char"/>
          <w:rFonts w:hint="eastAsia"/>
          <w:rtl/>
        </w:rPr>
        <w:t>ذِرَاعٍ</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يَجُزِ</w:t>
      </w:r>
      <w:r w:rsidRPr="00BE2421">
        <w:rPr>
          <w:rStyle w:val="5-Char"/>
          <w:rtl/>
        </w:rPr>
        <w:t xml:space="preserve"> </w:t>
      </w:r>
      <w:r w:rsidRPr="00BE2421">
        <w:rPr>
          <w:rStyle w:val="5-Char"/>
          <w:rFonts w:hint="eastAsia"/>
          <w:rtl/>
        </w:rPr>
        <w:t>السُّجُودُ</w:t>
      </w:r>
      <w:r w:rsidRPr="00BE2421">
        <w:rPr>
          <w:rStyle w:val="5-Char"/>
          <w:rtl/>
        </w:rPr>
        <w:t xml:space="preserve"> </w:t>
      </w:r>
      <w:r w:rsidRPr="00BE2421">
        <w:rPr>
          <w:rStyle w:val="5-Char"/>
          <w:rFonts w:hint="eastAsia"/>
          <w:rtl/>
        </w:rPr>
        <w:t>إِلَّا</w:t>
      </w:r>
      <w:r w:rsidRPr="00BE2421">
        <w:rPr>
          <w:rStyle w:val="5-Char"/>
          <w:rtl/>
        </w:rPr>
        <w:t xml:space="preserve"> </w:t>
      </w:r>
      <w:r w:rsidRPr="00BE2421">
        <w:rPr>
          <w:rStyle w:val="5-Char"/>
          <w:rFonts w:hint="eastAsia"/>
          <w:rtl/>
        </w:rPr>
        <w:t>لِزَحمَةٍ</w:t>
      </w:r>
      <w:r w:rsidRPr="00BE2421">
        <w:rPr>
          <w:rStyle w:val="5-Char"/>
          <w:rtl/>
        </w:rPr>
        <w:t xml:space="preserve"> </w:t>
      </w:r>
      <w:r w:rsidRPr="00BE2421">
        <w:rPr>
          <w:rStyle w:val="5-Char"/>
          <w:rFonts w:hint="eastAsia"/>
          <w:rtl/>
        </w:rPr>
        <w:t>سَجَدَ</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Fonts w:hint="eastAsia"/>
          <w:rtl/>
        </w:rPr>
        <w:t>هَا</w:t>
      </w:r>
      <w:r w:rsidRPr="00BE2421">
        <w:rPr>
          <w:rStyle w:val="5-Char"/>
          <w:rtl/>
        </w:rPr>
        <w:t xml:space="preserve"> </w:t>
      </w:r>
      <w:r w:rsidRPr="00BE2421">
        <w:rPr>
          <w:rStyle w:val="5-Char"/>
          <w:rFonts w:hint="eastAsia"/>
          <w:rtl/>
        </w:rPr>
        <w:t>عَلَ</w:t>
      </w:r>
      <w:r w:rsidR="000C2629" w:rsidRPr="00BE2421">
        <w:rPr>
          <w:rStyle w:val="5-Char"/>
          <w:rFonts w:hint="cs"/>
          <w:rtl/>
        </w:rPr>
        <w:t>ی</w:t>
      </w:r>
      <w:r w:rsidRPr="00BE2421">
        <w:rPr>
          <w:rStyle w:val="5-Char"/>
          <w:rtl/>
        </w:rPr>
        <w:t xml:space="preserve"> </w:t>
      </w:r>
      <w:r w:rsidRPr="00BE2421">
        <w:rPr>
          <w:rStyle w:val="5-Char"/>
          <w:rFonts w:hint="eastAsia"/>
          <w:rtl/>
        </w:rPr>
        <w:t>ظَهرِ</w:t>
      </w:r>
      <w:r w:rsidRPr="00BE2421">
        <w:rPr>
          <w:rStyle w:val="5-Char"/>
          <w:rtl/>
        </w:rPr>
        <w:t xml:space="preserve"> </w:t>
      </w:r>
      <w:r w:rsidRPr="00BE2421">
        <w:rPr>
          <w:rStyle w:val="5-Char"/>
          <w:rFonts w:hint="eastAsia"/>
          <w:rtl/>
        </w:rPr>
        <w:t>مُصَلٍّ</w:t>
      </w:r>
      <w:r w:rsidRPr="00BE2421">
        <w:rPr>
          <w:rStyle w:val="5-Char"/>
          <w:rtl/>
        </w:rPr>
        <w:t xml:space="preserve"> </w:t>
      </w:r>
      <w:r w:rsidRPr="00BE2421">
        <w:rPr>
          <w:rStyle w:val="5-Char"/>
          <w:rFonts w:hint="eastAsia"/>
          <w:rtl/>
        </w:rPr>
        <w:t>صَلَاتَ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وَضعُ</w:t>
      </w:r>
      <w:r w:rsidRPr="00BE2421">
        <w:rPr>
          <w:rStyle w:val="5-Char"/>
          <w:rtl/>
        </w:rPr>
        <w:t xml:space="preserve"> </w:t>
      </w:r>
      <w:r w:rsidRPr="00BE2421">
        <w:rPr>
          <w:rStyle w:val="5-Char"/>
          <w:rFonts w:hint="eastAsia"/>
          <w:rtl/>
        </w:rPr>
        <w:t>اليَدَينِ</w:t>
      </w:r>
      <w:r w:rsidRPr="00BE2421">
        <w:rPr>
          <w:rStyle w:val="5-Char"/>
          <w:rtl/>
        </w:rPr>
        <w:t xml:space="preserve"> </w:t>
      </w:r>
      <w:r w:rsidRPr="00BE2421">
        <w:rPr>
          <w:rStyle w:val="5-Char"/>
          <w:rFonts w:hint="eastAsia"/>
          <w:rtl/>
        </w:rPr>
        <w:t>وَالرُّكبَتَينِ</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صَّحِيحِ</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وَضعُ</w:t>
      </w:r>
      <w:r w:rsidRPr="00BE2421">
        <w:rPr>
          <w:rStyle w:val="5-Char"/>
          <w:rtl/>
        </w:rPr>
        <w:t xml:space="preserve"> </w:t>
      </w:r>
      <w:r w:rsidRPr="00BE2421">
        <w:rPr>
          <w:rStyle w:val="5-Char"/>
          <w:rFonts w:hint="eastAsia"/>
          <w:rtl/>
        </w:rPr>
        <w:t>شَيءٍ</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أَصَابِعِ</w:t>
      </w:r>
      <w:r w:rsidRPr="00BE2421">
        <w:rPr>
          <w:rStyle w:val="5-Char"/>
          <w:rtl/>
        </w:rPr>
        <w:t xml:space="preserve"> </w:t>
      </w:r>
      <w:r w:rsidRPr="00BE2421">
        <w:rPr>
          <w:rStyle w:val="5-Char"/>
          <w:rFonts w:hint="eastAsia"/>
          <w:rtl/>
        </w:rPr>
        <w:t>الرِّجلَينِ</w:t>
      </w:r>
      <w:r w:rsidRPr="00BE2421">
        <w:rPr>
          <w:rStyle w:val="5-Char"/>
          <w:rtl/>
        </w:rPr>
        <w:t xml:space="preserve"> </w:t>
      </w:r>
      <w:r w:rsidRPr="00BE2421">
        <w:rPr>
          <w:rStyle w:val="5-Char"/>
          <w:rFonts w:hint="eastAsia"/>
          <w:rtl/>
        </w:rPr>
        <w:t>حَالَةَ</w:t>
      </w:r>
      <w:r w:rsidRPr="00BE2421">
        <w:rPr>
          <w:rStyle w:val="5-Char"/>
          <w:rtl/>
        </w:rPr>
        <w:t xml:space="preserve"> </w:t>
      </w:r>
      <w:r w:rsidRPr="00BE2421">
        <w:rPr>
          <w:rStyle w:val="5-Char"/>
          <w:rFonts w:hint="eastAsia"/>
          <w:rtl/>
        </w:rPr>
        <w:t>السُّجُودِ</w:t>
      </w:r>
      <w:r w:rsidRPr="00BE2421">
        <w:rPr>
          <w:rStyle w:val="5-Char"/>
          <w:rtl/>
        </w:rPr>
        <w:t xml:space="preserve"> </w:t>
      </w:r>
      <w:r w:rsidRPr="00BE2421">
        <w:rPr>
          <w:rStyle w:val="5-Char"/>
          <w:rFonts w:hint="eastAsia"/>
          <w:rtl/>
        </w:rPr>
        <w:t>عَلَ</w:t>
      </w:r>
      <w:r w:rsidR="000C2629" w:rsidRPr="00BE2421">
        <w:rPr>
          <w:rStyle w:val="5-Char"/>
          <w:rFonts w:hint="cs"/>
          <w:rtl/>
        </w:rPr>
        <w:t>ی</w:t>
      </w:r>
      <w:r w:rsidRPr="00BE2421">
        <w:rPr>
          <w:rStyle w:val="5-Char"/>
          <w:rtl/>
        </w:rPr>
        <w:t xml:space="preserve"> </w:t>
      </w:r>
      <w:r w:rsidRPr="00BE2421">
        <w:rPr>
          <w:rStyle w:val="5-Char"/>
          <w:rFonts w:hint="eastAsia"/>
          <w:rtl/>
        </w:rPr>
        <w:t>الأَرضِ</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كفِي</w:t>
      </w:r>
      <w:r w:rsidRPr="00BE2421">
        <w:rPr>
          <w:rStyle w:val="5-Char"/>
          <w:rtl/>
        </w:rPr>
        <w:t xml:space="preserve"> </w:t>
      </w:r>
      <w:r w:rsidRPr="00BE2421">
        <w:rPr>
          <w:rStyle w:val="5-Char"/>
          <w:rFonts w:hint="eastAsia"/>
          <w:rtl/>
        </w:rPr>
        <w:t>وَضعُ</w:t>
      </w:r>
      <w:r w:rsidRPr="00BE2421">
        <w:rPr>
          <w:rStyle w:val="5-Char"/>
          <w:rtl/>
        </w:rPr>
        <w:t xml:space="preserve"> </w:t>
      </w:r>
      <w:r w:rsidRPr="00BE2421">
        <w:rPr>
          <w:rStyle w:val="5-Char"/>
          <w:rFonts w:hint="eastAsia"/>
          <w:rtl/>
        </w:rPr>
        <w:t>ظَاهِرِ</w:t>
      </w:r>
      <w:r w:rsidRPr="000C2629">
        <w:rPr>
          <w:rFonts w:ascii="Al-QuranAlKareem" w:hAnsi="Al-QuranAlKareem"/>
          <w:sz w:val="16"/>
          <w:szCs w:val="16"/>
          <w:rtl/>
        </w:rPr>
        <w:t xml:space="preserve"> </w:t>
      </w:r>
      <w:r w:rsidRPr="00BE2421">
        <w:rPr>
          <w:rStyle w:val="5-Char"/>
          <w:rFonts w:hint="eastAsia"/>
          <w:rtl/>
        </w:rPr>
        <w:t>القَدَمِ</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قدِيمُ</w:t>
      </w:r>
      <w:r w:rsidRPr="00BE2421">
        <w:rPr>
          <w:rStyle w:val="5-Char"/>
          <w:rtl/>
        </w:rPr>
        <w:t xml:space="preserve"> </w:t>
      </w:r>
      <w:r w:rsidRPr="00BE2421">
        <w:rPr>
          <w:rStyle w:val="5-Char"/>
          <w:rFonts w:hint="eastAsia"/>
          <w:rtl/>
        </w:rPr>
        <w:t>الرُّكُوعِ</w:t>
      </w:r>
      <w:r w:rsidRPr="000C2629">
        <w:rPr>
          <w:rFonts w:ascii="Al-QuranAlKareem" w:hAnsi="Al-QuranAlKareem"/>
          <w:sz w:val="18"/>
          <w:szCs w:val="18"/>
          <w:rtl/>
        </w:rPr>
        <w:t xml:space="preserve"> </w:t>
      </w:r>
      <w:r w:rsidRPr="00BE2421">
        <w:rPr>
          <w:rStyle w:val="5-Char"/>
          <w:rFonts w:hint="eastAsia"/>
          <w:rtl/>
        </w:rPr>
        <w:t>عَلَ</w:t>
      </w:r>
      <w:r w:rsidR="000C2629" w:rsidRPr="00BE2421">
        <w:rPr>
          <w:rStyle w:val="5-Char"/>
          <w:rFonts w:hint="cs"/>
          <w:rtl/>
        </w:rPr>
        <w:t>ی</w:t>
      </w:r>
      <w:r w:rsidRPr="00BE2421">
        <w:rPr>
          <w:rStyle w:val="5-Char"/>
          <w:rtl/>
        </w:rPr>
        <w:t xml:space="preserve"> </w:t>
      </w:r>
      <w:r w:rsidRPr="00BE2421">
        <w:rPr>
          <w:rStyle w:val="5-Char"/>
          <w:rFonts w:hint="eastAsia"/>
          <w:rtl/>
        </w:rPr>
        <w:t>السُّجُودِ</w:t>
      </w:r>
      <w:r w:rsidRPr="00BE2421">
        <w:rPr>
          <w:rStyle w:val="5-Char"/>
          <w:rFonts w:hint="cs"/>
          <w:rtl/>
        </w:rPr>
        <w:t>؛</w:t>
      </w:r>
      <w:r w:rsidRPr="00BE2421">
        <w:rPr>
          <w:rStyle w:val="5-Char"/>
          <w:rtl/>
        </w:rPr>
        <w:t xml:space="preserve"> </w:t>
      </w:r>
      <w:r w:rsidRPr="00BE2421">
        <w:rPr>
          <w:rStyle w:val="5-Char"/>
          <w:rFonts w:hint="eastAsia"/>
          <w:rtl/>
        </w:rPr>
        <w:t>وَالرَّفعُ</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سُّجُودِ</w:t>
      </w:r>
      <w:r w:rsidRPr="00BE2421">
        <w:rPr>
          <w:rStyle w:val="5-Char"/>
          <w:rtl/>
        </w:rPr>
        <w:t xml:space="preserve"> </w:t>
      </w:r>
      <w:r w:rsidRPr="00BE2421">
        <w:rPr>
          <w:rStyle w:val="5-Char"/>
          <w:rFonts w:hint="eastAsia"/>
          <w:rtl/>
        </w:rPr>
        <w:t>اِلَ</w:t>
      </w:r>
      <w:r w:rsidR="000C2629" w:rsidRPr="00BE2421">
        <w:rPr>
          <w:rStyle w:val="5-Char"/>
          <w:rFonts w:hint="cs"/>
          <w:rtl/>
        </w:rPr>
        <w:t>ی</w:t>
      </w:r>
      <w:r w:rsidRPr="00BE2421">
        <w:rPr>
          <w:rStyle w:val="5-Char"/>
          <w:rtl/>
        </w:rPr>
        <w:t xml:space="preserve"> </w:t>
      </w:r>
      <w:r w:rsidRPr="00BE2421">
        <w:rPr>
          <w:rStyle w:val="5-Char"/>
          <w:rFonts w:hint="eastAsia"/>
          <w:rtl/>
        </w:rPr>
        <w:t>قُربِ</w:t>
      </w:r>
      <w:r w:rsidRPr="00BE2421">
        <w:rPr>
          <w:rStyle w:val="5-Char"/>
          <w:rtl/>
        </w:rPr>
        <w:t xml:space="preserve"> </w:t>
      </w:r>
      <w:r w:rsidRPr="00BE2421">
        <w:rPr>
          <w:rStyle w:val="5-Char"/>
          <w:rFonts w:hint="eastAsia"/>
          <w:rtl/>
        </w:rPr>
        <w:t>القُعُودِ</w:t>
      </w:r>
      <w:r w:rsidRPr="00BE2421">
        <w:rPr>
          <w:rStyle w:val="5-Char"/>
          <w:rtl/>
        </w:rPr>
        <w:t xml:space="preserve"> </w:t>
      </w:r>
      <w:r w:rsidRPr="00BE2421">
        <w:rPr>
          <w:rStyle w:val="5-Char"/>
          <w:rFonts w:hint="eastAsia"/>
          <w:rtl/>
        </w:rPr>
        <w:t>عَلَ</w:t>
      </w:r>
      <w:r w:rsidR="000C2629" w:rsidRPr="00BE2421">
        <w:rPr>
          <w:rStyle w:val="5-Char"/>
          <w:rFonts w:hint="cs"/>
          <w:rtl/>
        </w:rPr>
        <w:t>ی</w:t>
      </w:r>
      <w:r w:rsidRPr="00BE2421">
        <w:rPr>
          <w:rStyle w:val="5-Char"/>
          <w:rtl/>
        </w:rPr>
        <w:t xml:space="preserve"> </w:t>
      </w:r>
      <w:r w:rsidRPr="00BE2421">
        <w:rPr>
          <w:rStyle w:val="5-Char"/>
          <w:rFonts w:hint="eastAsia"/>
          <w:rtl/>
        </w:rPr>
        <w:t>الأَصَحِّ</w:t>
      </w:r>
      <w:r w:rsidRPr="00BE2421">
        <w:rPr>
          <w:rStyle w:val="5-Char"/>
          <w:rFonts w:hint="cs"/>
          <w:rtl/>
        </w:rPr>
        <w:t>؛</w:t>
      </w:r>
      <w:r w:rsidRPr="00BE2421">
        <w:rPr>
          <w:rStyle w:val="5-Char"/>
          <w:rtl/>
        </w:rPr>
        <w:t xml:space="preserve"> </w:t>
      </w:r>
      <w:r w:rsidRPr="00BE2421">
        <w:rPr>
          <w:rStyle w:val="5-Char"/>
          <w:rFonts w:hint="eastAsia"/>
          <w:rtl/>
        </w:rPr>
        <w:t>وَالعَودُ</w:t>
      </w:r>
      <w:r w:rsidRPr="00BE2421">
        <w:rPr>
          <w:rStyle w:val="5-Char"/>
          <w:rtl/>
        </w:rPr>
        <w:t xml:space="preserve"> </w:t>
      </w:r>
      <w:r w:rsidRPr="00BE2421">
        <w:rPr>
          <w:rStyle w:val="5-Char"/>
          <w:rFonts w:hint="eastAsia"/>
          <w:rtl/>
        </w:rPr>
        <w:t>اِلَ</w:t>
      </w:r>
      <w:r w:rsidR="000C2629" w:rsidRPr="00BE2421">
        <w:rPr>
          <w:rStyle w:val="5-Char"/>
          <w:rFonts w:hint="cs"/>
          <w:rtl/>
        </w:rPr>
        <w:t>ی</w:t>
      </w:r>
      <w:r w:rsidRPr="000C2629">
        <w:rPr>
          <w:sz w:val="14"/>
          <w:szCs w:val="14"/>
          <w:rtl/>
        </w:rPr>
        <w:t xml:space="preserve"> </w:t>
      </w:r>
      <w:r w:rsidRPr="00BE2421">
        <w:rPr>
          <w:rStyle w:val="5-Char"/>
          <w:rFonts w:hint="eastAsia"/>
          <w:rtl/>
        </w:rPr>
        <w:t>السُّجُودِ</w:t>
      </w:r>
      <w:r w:rsidRPr="00BE2421">
        <w:rPr>
          <w:rStyle w:val="5-Char"/>
          <w:rFonts w:hint="cs"/>
          <w:rtl/>
        </w:rPr>
        <w:t>؛</w:t>
      </w:r>
      <w:r w:rsidRPr="000C2629">
        <w:rPr>
          <w:rFonts w:ascii="Al-QuranAlKareem" w:hAnsi="Al-QuranAlKareem"/>
          <w:sz w:val="16"/>
          <w:szCs w:val="16"/>
          <w:rtl/>
        </w:rPr>
        <w:t xml:space="preserve"> </w:t>
      </w:r>
      <w:r w:rsidRPr="00BE2421">
        <w:rPr>
          <w:rStyle w:val="5-Char"/>
          <w:rFonts w:hint="eastAsia"/>
          <w:rtl/>
        </w:rPr>
        <w:t>وَالقُعُود</w:t>
      </w:r>
      <w:r w:rsidRPr="00BE2421">
        <w:rPr>
          <w:rStyle w:val="5-Char"/>
          <w:rFonts w:hint="cs"/>
          <w:rtl/>
        </w:rPr>
        <w:t>ُ</w:t>
      </w:r>
      <w:r w:rsidRPr="00BE2421">
        <w:rPr>
          <w:rStyle w:val="5-Char"/>
          <w:rtl/>
        </w:rPr>
        <w:t xml:space="preserve"> </w:t>
      </w:r>
      <w:r w:rsidRPr="00BE2421">
        <w:rPr>
          <w:rStyle w:val="5-Char"/>
          <w:rFonts w:hint="eastAsia"/>
          <w:rtl/>
        </w:rPr>
        <w:t>الأَخِير</w:t>
      </w:r>
      <w:r w:rsidRPr="00BE2421">
        <w:rPr>
          <w:rStyle w:val="5-Char"/>
          <w:rFonts w:hint="cs"/>
          <w:rtl/>
        </w:rPr>
        <w:t>ُ</w:t>
      </w:r>
      <w:r w:rsidRPr="00BE2421">
        <w:rPr>
          <w:rStyle w:val="5-Char"/>
          <w:rtl/>
        </w:rPr>
        <w:t xml:space="preserve"> </w:t>
      </w:r>
      <w:r w:rsidRPr="00BE2421">
        <w:rPr>
          <w:rStyle w:val="5-Char"/>
          <w:rFonts w:hint="eastAsia"/>
          <w:rtl/>
        </w:rPr>
        <w:t>قَدرَ</w:t>
      </w:r>
      <w:r w:rsidRPr="00BE2421">
        <w:rPr>
          <w:rStyle w:val="5-Char"/>
          <w:rtl/>
        </w:rPr>
        <w:t xml:space="preserve"> </w:t>
      </w:r>
      <w:r w:rsidRPr="00BE2421">
        <w:rPr>
          <w:rStyle w:val="5-Char"/>
          <w:rFonts w:hint="eastAsia"/>
          <w:rtl/>
        </w:rPr>
        <w:t>التَّشَهُّدِ</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أخِيرُه</w:t>
      </w:r>
      <w:r w:rsidRPr="00BE2421">
        <w:rPr>
          <w:rStyle w:val="5-Char"/>
          <w:rtl/>
        </w:rPr>
        <w:t xml:space="preserve"> </w:t>
      </w:r>
      <w:r w:rsidRPr="00BE2421">
        <w:rPr>
          <w:rStyle w:val="5-Char"/>
          <w:rFonts w:hint="eastAsia"/>
          <w:rtl/>
        </w:rPr>
        <w:t>عَنِ</w:t>
      </w:r>
      <w:r w:rsidRPr="00BE2421">
        <w:rPr>
          <w:rStyle w:val="5-Char"/>
          <w:rtl/>
        </w:rPr>
        <w:t xml:space="preserve"> </w:t>
      </w:r>
      <w:r w:rsidRPr="00BE2421">
        <w:rPr>
          <w:rStyle w:val="5-Char"/>
          <w:rFonts w:hint="eastAsia"/>
          <w:rtl/>
        </w:rPr>
        <w:t>الأَركَانِ</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أَدَاؤُهَا</w:t>
      </w:r>
      <w:r w:rsidRPr="00BE2421">
        <w:rPr>
          <w:rStyle w:val="5-Char"/>
          <w:rtl/>
        </w:rPr>
        <w:t xml:space="preserve"> </w:t>
      </w:r>
      <w:r w:rsidRPr="00BE2421">
        <w:rPr>
          <w:rStyle w:val="5-Char"/>
          <w:rFonts w:hint="eastAsia"/>
          <w:rtl/>
        </w:rPr>
        <w:t>مُستَيقِظً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عرِفَةُ</w:t>
      </w:r>
      <w:r w:rsidRPr="00BE2421">
        <w:rPr>
          <w:rStyle w:val="5-Char"/>
          <w:rtl/>
        </w:rPr>
        <w:t xml:space="preserve"> </w:t>
      </w:r>
      <w:r w:rsidRPr="00BE2421">
        <w:rPr>
          <w:rStyle w:val="5-Char"/>
          <w:rFonts w:hint="eastAsia"/>
          <w:rtl/>
        </w:rPr>
        <w:t>كَيفِيَّةِ</w:t>
      </w:r>
      <w:r w:rsidRPr="00BE2421">
        <w:rPr>
          <w:rStyle w:val="5-Char"/>
          <w:rtl/>
        </w:rPr>
        <w:t xml:space="preserve"> </w:t>
      </w:r>
      <w:r w:rsidRPr="00BE2421">
        <w:rPr>
          <w:rStyle w:val="5-Char"/>
          <w:rFonts w:hint="eastAsia"/>
          <w:rtl/>
        </w:rPr>
        <w:t>الصَّلَا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فِيهَا</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خِصَالِ</w:t>
      </w:r>
      <w:r w:rsidRPr="00BE2421">
        <w:rPr>
          <w:rStyle w:val="5-Char"/>
          <w:rtl/>
        </w:rPr>
        <w:t xml:space="preserve"> </w:t>
      </w:r>
      <w:r w:rsidRPr="00BE2421">
        <w:rPr>
          <w:rStyle w:val="5-Char"/>
          <w:rFonts w:hint="eastAsia"/>
          <w:rtl/>
        </w:rPr>
        <w:t>المَفرُوضَةِ</w:t>
      </w:r>
      <w:r w:rsidRPr="00BE2421">
        <w:rPr>
          <w:rStyle w:val="5-Char"/>
          <w:rtl/>
        </w:rPr>
        <w:t xml:space="preserve"> </w:t>
      </w:r>
      <w:r w:rsidRPr="00BE2421">
        <w:rPr>
          <w:rStyle w:val="5-Char"/>
          <w:rFonts w:hint="eastAsia"/>
          <w:rtl/>
        </w:rPr>
        <w:t>عَلَ</w:t>
      </w:r>
      <w:r w:rsidR="000C2629" w:rsidRPr="00BE2421">
        <w:rPr>
          <w:rStyle w:val="5-Char"/>
          <w:rFonts w:hint="cs"/>
          <w:rtl/>
        </w:rPr>
        <w:t>ی</w:t>
      </w:r>
      <w:r w:rsidRPr="00BE2421">
        <w:rPr>
          <w:rStyle w:val="5-Char"/>
          <w:rtl/>
        </w:rPr>
        <w:t xml:space="preserve"> </w:t>
      </w:r>
      <w:r w:rsidRPr="00BE2421">
        <w:rPr>
          <w:rStyle w:val="5-Char"/>
          <w:rFonts w:hint="eastAsia"/>
          <w:rtl/>
        </w:rPr>
        <w:t>وَجهٍ</w:t>
      </w:r>
      <w:r w:rsidRPr="00BE2421">
        <w:rPr>
          <w:rStyle w:val="5-Char"/>
          <w:rtl/>
        </w:rPr>
        <w:t xml:space="preserve"> </w:t>
      </w:r>
      <w:r w:rsidRPr="00BE2421">
        <w:rPr>
          <w:rStyle w:val="5-Char"/>
          <w:rFonts w:hint="eastAsia"/>
          <w:rtl/>
        </w:rPr>
        <w:t>يُمَيِّزُهَا</w:t>
      </w:r>
      <w:r w:rsidRPr="00BE2421">
        <w:rPr>
          <w:rStyle w:val="5-Char"/>
          <w:rtl/>
        </w:rPr>
        <w:t xml:space="preserve"> </w:t>
      </w:r>
      <w:r w:rsidRPr="00BE2421">
        <w:rPr>
          <w:rStyle w:val="5-Char"/>
          <w:rFonts w:hint="eastAsia"/>
          <w:rtl/>
        </w:rPr>
        <w:t>عَنِ</w:t>
      </w:r>
      <w:r w:rsidRPr="00BE2421">
        <w:rPr>
          <w:rStyle w:val="5-Char"/>
          <w:rtl/>
        </w:rPr>
        <w:t xml:space="preserve"> </w:t>
      </w:r>
      <w:r w:rsidRPr="00BE2421">
        <w:rPr>
          <w:rStyle w:val="5-Char"/>
          <w:rFonts w:hint="eastAsia"/>
          <w:rtl/>
        </w:rPr>
        <w:t>الخِصَالِ</w:t>
      </w:r>
      <w:r w:rsidRPr="00BE2421">
        <w:rPr>
          <w:rStyle w:val="5-Char"/>
          <w:rtl/>
        </w:rPr>
        <w:t xml:space="preserve"> </w:t>
      </w:r>
      <w:r w:rsidRPr="00BE2421">
        <w:rPr>
          <w:rStyle w:val="5-Char"/>
          <w:rFonts w:hint="eastAsia"/>
          <w:rtl/>
        </w:rPr>
        <w:t>المَسنُونَةِ</w:t>
      </w:r>
      <w:r w:rsidRPr="00BE2421">
        <w:rPr>
          <w:rStyle w:val="5-Char"/>
          <w:rFonts w:hint="cs"/>
          <w:rtl/>
        </w:rPr>
        <w:t>؛</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اِعتِقَادُ</w:t>
      </w:r>
      <w:r w:rsidRPr="00BE2421">
        <w:rPr>
          <w:rStyle w:val="5-Char"/>
          <w:rtl/>
        </w:rPr>
        <w:t xml:space="preserve"> </w:t>
      </w:r>
      <w:r w:rsidRPr="00BE2421">
        <w:rPr>
          <w:rStyle w:val="5-Char"/>
          <w:rFonts w:hint="eastAsia"/>
          <w:rtl/>
        </w:rPr>
        <w:t>أَنَّهَا</w:t>
      </w:r>
      <w:r w:rsidRPr="00BE2421">
        <w:rPr>
          <w:rStyle w:val="5-Char"/>
          <w:rtl/>
        </w:rPr>
        <w:t xml:space="preserve"> </w:t>
      </w:r>
      <w:r w:rsidRPr="00BE2421">
        <w:rPr>
          <w:rStyle w:val="5-Char"/>
          <w:rFonts w:hint="eastAsia"/>
          <w:rtl/>
        </w:rPr>
        <w:t>فَرضٌ</w:t>
      </w:r>
      <w:r w:rsidRPr="00BE2421">
        <w:rPr>
          <w:rStyle w:val="5-Char"/>
          <w:rtl/>
        </w:rPr>
        <w:t xml:space="preserve"> </w:t>
      </w:r>
      <w:r w:rsidRPr="00BE2421">
        <w:rPr>
          <w:rStyle w:val="5-Char"/>
          <w:rFonts w:hint="eastAsia"/>
          <w:rtl/>
        </w:rPr>
        <w:t>حَتَّ</w:t>
      </w:r>
      <w:r w:rsidR="000C2629" w:rsidRPr="00BE2421">
        <w:rPr>
          <w:rStyle w:val="5-Char"/>
          <w:rFonts w:hint="cs"/>
          <w:rtl/>
        </w:rPr>
        <w:t>ی</w:t>
      </w:r>
      <w:r w:rsidRPr="00BE2421">
        <w:rPr>
          <w:rStyle w:val="5-Char"/>
          <w:rtl/>
        </w:rPr>
        <w:t xml:space="preserve"> </w:t>
      </w:r>
      <w:r w:rsidRPr="00BE2421">
        <w:rPr>
          <w:rStyle w:val="5-Char"/>
          <w:rFonts w:hint="eastAsia"/>
          <w:rtl/>
        </w:rPr>
        <w:t>لَايَتَنَفَّل</w:t>
      </w:r>
      <w:r w:rsidRPr="00BE2421">
        <w:rPr>
          <w:rStyle w:val="5-Char"/>
          <w:rFonts w:hint="cs"/>
          <w:rtl/>
        </w:rPr>
        <w:t>َ</w:t>
      </w:r>
      <w:r w:rsidRPr="00BE2421">
        <w:rPr>
          <w:rStyle w:val="5-Char"/>
          <w:rtl/>
        </w:rPr>
        <w:t xml:space="preserve"> </w:t>
      </w:r>
      <w:r w:rsidRPr="00BE2421">
        <w:rPr>
          <w:rStyle w:val="5-Char"/>
          <w:rFonts w:hint="eastAsia"/>
          <w:rtl/>
        </w:rPr>
        <w:t>بِمَفرُوضٍ</w:t>
      </w:r>
      <w:r w:rsidRPr="00BE2421">
        <w:rPr>
          <w:rStyle w:val="5-Char"/>
          <w:rFonts w:hint="cs"/>
          <w:rtl/>
        </w:rPr>
        <w:t>.</w:t>
      </w:r>
    </w:p>
    <w:p w:rsidR="0083020E" w:rsidRDefault="0083020E" w:rsidP="00AF1D25">
      <w:pPr>
        <w:rPr>
          <w:rStyle w:val="5-Char"/>
          <w:rtl/>
        </w:rPr>
      </w:pPr>
      <w:r w:rsidRPr="00BE2421">
        <w:rPr>
          <w:rStyle w:val="5-Char"/>
          <w:rFonts w:hint="eastAsia"/>
          <w:rtl/>
        </w:rPr>
        <w:t>وَ</w:t>
      </w:r>
      <w:r w:rsidRPr="00BE2421">
        <w:rPr>
          <w:rStyle w:val="5-Char"/>
          <w:rtl/>
        </w:rPr>
        <w:t xml:space="preserve"> </w:t>
      </w:r>
      <w:r w:rsidRPr="00BE2421">
        <w:rPr>
          <w:rStyle w:val="5-Char"/>
          <w:rFonts w:hint="eastAsia"/>
          <w:rtl/>
        </w:rPr>
        <w:t>الأَركَانُ</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مَذكُورَاتِ</w:t>
      </w:r>
      <w:r w:rsidRPr="00BE2421">
        <w:rPr>
          <w:rStyle w:val="5-Char"/>
          <w:rFonts w:hint="cs"/>
          <w:rtl/>
        </w:rPr>
        <w:t>،</w:t>
      </w:r>
      <w:r w:rsidRPr="00BE2421">
        <w:rPr>
          <w:rStyle w:val="5-Char"/>
          <w:rtl/>
        </w:rPr>
        <w:t xml:space="preserve"> </w:t>
      </w:r>
      <w:r w:rsidRPr="00BE2421">
        <w:rPr>
          <w:rStyle w:val="5-Char"/>
          <w:rFonts w:hint="eastAsia"/>
          <w:rtl/>
        </w:rPr>
        <w:t>أَربَعَةٌ</w:t>
      </w:r>
      <w:r w:rsidRPr="00BE2421">
        <w:rPr>
          <w:rStyle w:val="5-Char"/>
          <w:rFonts w:hint="cs"/>
          <w:rtl/>
        </w:rPr>
        <w:t>:</w:t>
      </w:r>
      <w:r w:rsidRPr="00BE2421">
        <w:rPr>
          <w:rStyle w:val="5-Char"/>
          <w:rtl/>
        </w:rPr>
        <w:t xml:space="preserve"> </w:t>
      </w:r>
      <w:r w:rsidRPr="00BE2421">
        <w:rPr>
          <w:rStyle w:val="5-Char"/>
          <w:rFonts w:hint="eastAsia"/>
          <w:rtl/>
        </w:rPr>
        <w:t>اَلقِيَامُ</w:t>
      </w:r>
      <w:r w:rsidRPr="00BE2421">
        <w:rPr>
          <w:rStyle w:val="5-Char"/>
          <w:rtl/>
        </w:rPr>
        <w:t xml:space="preserve"> </w:t>
      </w:r>
      <w:r w:rsidRPr="00BE2421">
        <w:rPr>
          <w:rStyle w:val="5-Char"/>
          <w:rFonts w:hint="eastAsia"/>
          <w:rtl/>
        </w:rPr>
        <w:t>وَالقِرَاءَةُ</w:t>
      </w:r>
      <w:r w:rsidRPr="00BE2421">
        <w:rPr>
          <w:rStyle w:val="5-Char"/>
          <w:rtl/>
        </w:rPr>
        <w:t xml:space="preserve"> </w:t>
      </w:r>
      <w:r w:rsidRPr="00BE2421">
        <w:rPr>
          <w:rStyle w:val="5-Char"/>
          <w:rFonts w:hint="eastAsia"/>
          <w:rtl/>
        </w:rPr>
        <w:t>وَالرُّكُوعُ</w:t>
      </w:r>
      <w:r w:rsidRPr="00BE2421">
        <w:rPr>
          <w:rStyle w:val="5-Char"/>
          <w:rtl/>
        </w:rPr>
        <w:t xml:space="preserve"> </w:t>
      </w:r>
      <w:r w:rsidRPr="00BE2421">
        <w:rPr>
          <w:rStyle w:val="5-Char"/>
          <w:rFonts w:hint="eastAsia"/>
          <w:rtl/>
        </w:rPr>
        <w:t>وَالسُّجُودُ</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يلَ</w:t>
      </w:r>
      <w:r w:rsidRPr="00BE2421">
        <w:rPr>
          <w:rStyle w:val="5-Char"/>
          <w:rFonts w:hint="cs"/>
          <w:rtl/>
        </w:rPr>
        <w:t>:</w:t>
      </w:r>
      <w:r w:rsidRPr="00BE2421">
        <w:rPr>
          <w:rStyle w:val="5-Char"/>
          <w:rtl/>
        </w:rPr>
        <w:t xml:space="preserve"> </w:t>
      </w:r>
      <w:r w:rsidRPr="00BE2421">
        <w:rPr>
          <w:rStyle w:val="5-Char"/>
          <w:rFonts w:hint="eastAsia"/>
          <w:rtl/>
        </w:rPr>
        <w:t>القُعُودُ</w:t>
      </w:r>
      <w:r w:rsidRPr="00BE2421">
        <w:rPr>
          <w:rStyle w:val="5-Char"/>
          <w:rtl/>
        </w:rPr>
        <w:t xml:space="preserve"> </w:t>
      </w:r>
      <w:r w:rsidRPr="00BE2421">
        <w:rPr>
          <w:rStyle w:val="5-Char"/>
          <w:rFonts w:hint="eastAsia"/>
          <w:rtl/>
        </w:rPr>
        <w:t>الأَخِيرُ</w:t>
      </w:r>
      <w:r w:rsidRPr="00BE2421">
        <w:rPr>
          <w:rStyle w:val="5-Char"/>
          <w:rtl/>
        </w:rPr>
        <w:t xml:space="preserve"> </w:t>
      </w:r>
      <w:r w:rsidRPr="00BE2421">
        <w:rPr>
          <w:rStyle w:val="5-Char"/>
          <w:rFonts w:hint="eastAsia"/>
          <w:rtl/>
        </w:rPr>
        <w:t>مِقدَارَ</w:t>
      </w:r>
      <w:r w:rsidRPr="00BE2421">
        <w:rPr>
          <w:rStyle w:val="5-Char"/>
          <w:rtl/>
        </w:rPr>
        <w:t xml:space="preserve"> </w:t>
      </w:r>
      <w:r w:rsidRPr="00BE2421">
        <w:rPr>
          <w:rStyle w:val="5-Char"/>
          <w:rFonts w:hint="eastAsia"/>
          <w:rtl/>
        </w:rPr>
        <w:t>التَّشَهُّدِ</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بَاقِيهَا</w:t>
      </w:r>
      <w:r w:rsidRPr="00BE2421">
        <w:rPr>
          <w:rStyle w:val="5-Char"/>
          <w:rFonts w:hint="cs"/>
          <w:rtl/>
        </w:rPr>
        <w:t>،</w:t>
      </w:r>
      <w:r w:rsidRPr="00BE2421">
        <w:rPr>
          <w:rStyle w:val="5-Char"/>
          <w:rtl/>
        </w:rPr>
        <w:t xml:space="preserve"> </w:t>
      </w:r>
      <w:r w:rsidRPr="00BE2421">
        <w:rPr>
          <w:rStyle w:val="5-Char"/>
          <w:rFonts w:hint="eastAsia"/>
          <w:rtl/>
        </w:rPr>
        <w:t>شَرَائِطُ</w:t>
      </w:r>
      <w:r w:rsidRPr="00BE2421">
        <w:rPr>
          <w:rStyle w:val="5-Char"/>
          <w:rFonts w:hint="cs"/>
          <w:rtl/>
        </w:rPr>
        <w:t>؛</w:t>
      </w:r>
      <w:r w:rsidRPr="00BE2421">
        <w:rPr>
          <w:rStyle w:val="5-Char"/>
          <w:rtl/>
        </w:rPr>
        <w:t xml:space="preserve"> </w:t>
      </w:r>
      <w:r w:rsidRPr="00BE2421">
        <w:rPr>
          <w:rStyle w:val="5-Char"/>
          <w:rFonts w:hint="eastAsia"/>
          <w:rtl/>
        </w:rPr>
        <w:t>بَعضُهَا</w:t>
      </w:r>
      <w:r w:rsidRPr="00BE2421">
        <w:rPr>
          <w:rStyle w:val="5-Char"/>
          <w:rFonts w:hint="cs"/>
          <w:rtl/>
        </w:rPr>
        <w:t>،</w:t>
      </w:r>
      <w:r w:rsidRPr="00BE2421">
        <w:rPr>
          <w:rStyle w:val="5-Char"/>
          <w:rtl/>
        </w:rPr>
        <w:t xml:space="preserve"> </w:t>
      </w:r>
      <w:r w:rsidRPr="00BE2421">
        <w:rPr>
          <w:rStyle w:val="5-Char"/>
          <w:rFonts w:hint="eastAsia"/>
          <w:rtl/>
        </w:rPr>
        <w:t>شَرطٌ</w:t>
      </w:r>
      <w:r w:rsidRPr="00BE2421">
        <w:rPr>
          <w:rStyle w:val="5-Char"/>
          <w:rtl/>
        </w:rPr>
        <w:t xml:space="preserve"> </w:t>
      </w:r>
      <w:r w:rsidRPr="00BE2421">
        <w:rPr>
          <w:rStyle w:val="5-Char"/>
          <w:rFonts w:hint="eastAsia"/>
          <w:rtl/>
        </w:rPr>
        <w:t>لِصِحَّةِ</w:t>
      </w:r>
      <w:r w:rsidRPr="00BE2421">
        <w:rPr>
          <w:rStyle w:val="5-Char"/>
          <w:rtl/>
        </w:rPr>
        <w:t xml:space="preserve"> </w:t>
      </w:r>
      <w:r w:rsidRPr="00BE2421">
        <w:rPr>
          <w:rStyle w:val="5-Char"/>
          <w:rFonts w:hint="eastAsia"/>
          <w:rtl/>
        </w:rPr>
        <w:t>الشُّرُوعِ</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صَّلَا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هُوَ</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كَانَ</w:t>
      </w:r>
      <w:r w:rsidRPr="00BE2421">
        <w:rPr>
          <w:rStyle w:val="5-Char"/>
          <w:rtl/>
        </w:rPr>
        <w:t xml:space="preserve"> </w:t>
      </w:r>
      <w:r w:rsidRPr="00BE2421">
        <w:rPr>
          <w:rStyle w:val="5-Char"/>
          <w:rFonts w:hint="eastAsia"/>
          <w:rtl/>
        </w:rPr>
        <w:t>خَارِج</w:t>
      </w:r>
      <w:r w:rsidRPr="00BE2421">
        <w:rPr>
          <w:rStyle w:val="5-Char"/>
          <w:rFonts w:hint="cs"/>
          <w:rtl/>
        </w:rPr>
        <w:t>َ</w:t>
      </w:r>
      <w:r w:rsidRPr="00BE2421">
        <w:rPr>
          <w:rStyle w:val="5-Char"/>
          <w:rFonts w:hint="eastAsia"/>
          <w:rtl/>
        </w:rPr>
        <w:t>هَ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غَيرُهُ</w:t>
      </w:r>
      <w:r w:rsidRPr="00BE2421">
        <w:rPr>
          <w:rStyle w:val="5-Char"/>
          <w:rFonts w:hint="cs"/>
          <w:rtl/>
        </w:rPr>
        <w:t>،</w:t>
      </w:r>
      <w:r w:rsidRPr="00BE2421">
        <w:rPr>
          <w:rStyle w:val="5-Char"/>
          <w:rtl/>
        </w:rPr>
        <w:t xml:space="preserve"> </w:t>
      </w:r>
      <w:r w:rsidRPr="00BE2421">
        <w:rPr>
          <w:rStyle w:val="5-Char"/>
          <w:rFonts w:hint="eastAsia"/>
          <w:rtl/>
        </w:rPr>
        <w:t>شَرطٌ</w:t>
      </w:r>
      <w:r w:rsidRPr="00BE2421">
        <w:rPr>
          <w:rStyle w:val="5-Char"/>
          <w:rtl/>
        </w:rPr>
        <w:t xml:space="preserve"> </w:t>
      </w:r>
      <w:r w:rsidRPr="00BE2421">
        <w:rPr>
          <w:rStyle w:val="5-Char"/>
          <w:rFonts w:hint="eastAsia"/>
          <w:rtl/>
        </w:rPr>
        <w:t>لِدَوَامِ</w:t>
      </w:r>
      <w:r w:rsidRPr="00BE2421">
        <w:rPr>
          <w:rStyle w:val="5-Char"/>
          <w:rtl/>
        </w:rPr>
        <w:t xml:space="preserve"> </w:t>
      </w:r>
      <w:r w:rsidRPr="00BE2421">
        <w:rPr>
          <w:rStyle w:val="5-Char"/>
          <w:rFonts w:hint="eastAsia"/>
          <w:rtl/>
        </w:rPr>
        <w:t>صِحَّتِهَا</w:t>
      </w:r>
      <w:r w:rsidRPr="00BE2421">
        <w:rPr>
          <w:rStyle w:val="5-Char"/>
          <w:rFonts w:hint="cs"/>
          <w:rtl/>
        </w:rPr>
        <w:t>.</w:t>
      </w:r>
    </w:p>
    <w:p w:rsidR="00AC1450" w:rsidRDefault="00AC1450" w:rsidP="00AF1D25">
      <w:pPr>
        <w:rPr>
          <w:rStyle w:val="5-Char"/>
          <w:bCs/>
          <w:rtl/>
        </w:rPr>
        <w:sectPr w:rsidR="00AC1450" w:rsidSect="00AC1450">
          <w:footnotePr>
            <w:numRestart w:val="eachPage"/>
          </w:footnotePr>
          <w:pgSz w:w="9356" w:h="13608" w:code="9"/>
          <w:pgMar w:top="567" w:right="1134" w:bottom="851" w:left="1134" w:header="454" w:footer="0" w:gutter="0"/>
          <w:cols w:space="708"/>
          <w:titlePg/>
          <w:bidi/>
          <w:docGrid w:linePitch="360"/>
        </w:sectPr>
      </w:pPr>
    </w:p>
    <w:p w:rsidR="00E86263" w:rsidRDefault="00E86263" w:rsidP="00AC1450">
      <w:pPr>
        <w:pStyle w:val="2-"/>
        <w:rPr>
          <w:rtl/>
        </w:rPr>
      </w:pPr>
      <w:bookmarkStart w:id="58" w:name="_Toc440375816"/>
      <w:r>
        <w:rPr>
          <w:rFonts w:hint="cs"/>
          <w:rtl/>
        </w:rPr>
        <w:t>باب: پ</w:t>
      </w:r>
      <w:r w:rsidR="000751A8">
        <w:rPr>
          <w:rFonts w:hint="cs"/>
          <w:rtl/>
        </w:rPr>
        <w:t>ی</w:t>
      </w:r>
      <w:r>
        <w:rPr>
          <w:rFonts w:hint="cs"/>
          <w:rtl/>
        </w:rPr>
        <w:t>رامون شرا</w:t>
      </w:r>
      <w:r w:rsidR="000751A8">
        <w:rPr>
          <w:rFonts w:hint="cs"/>
          <w:rtl/>
        </w:rPr>
        <w:t>ی</w:t>
      </w:r>
      <w:r>
        <w:rPr>
          <w:rFonts w:hint="cs"/>
          <w:rtl/>
        </w:rPr>
        <w:t>ط و ارکان نماز</w:t>
      </w:r>
      <w:bookmarkEnd w:id="58"/>
    </w:p>
    <w:p w:rsidR="00E86263" w:rsidRPr="007100A7" w:rsidRDefault="00BA3416" w:rsidP="00AF1D25">
      <w:pPr>
        <w:rPr>
          <w:rStyle w:val="1-Char"/>
          <w:rtl/>
        </w:rPr>
      </w:pPr>
      <w:r w:rsidRPr="007100A7">
        <w:rPr>
          <w:rStyle w:val="1-Char"/>
          <w:rFonts w:hint="cs"/>
          <w:rtl/>
        </w:rPr>
        <w:t>[«</w:t>
      </w:r>
      <w:r w:rsidRPr="00FE6406">
        <w:rPr>
          <w:rStyle w:val="9-Char"/>
          <w:rFonts w:eastAsia="Batang" w:hint="cs"/>
          <w:rtl/>
        </w:rPr>
        <w:t>ارکان</w:t>
      </w:r>
      <w:r w:rsidRPr="007100A7">
        <w:rPr>
          <w:rStyle w:val="1-Char"/>
          <w:rFonts w:hint="cs"/>
          <w:rtl/>
        </w:rPr>
        <w:t>»: جمع «</w:t>
      </w:r>
      <w:r w:rsidRPr="00FE6406">
        <w:rPr>
          <w:rStyle w:val="9-Char"/>
          <w:rFonts w:eastAsia="Batang" w:hint="cs"/>
          <w:rtl/>
        </w:rPr>
        <w:t>رکن</w:t>
      </w:r>
      <w:r w:rsidRPr="007100A7">
        <w:rPr>
          <w:rStyle w:val="1-Char"/>
          <w:rFonts w:hint="cs"/>
          <w:rtl/>
        </w:rPr>
        <w:t>» است؛ و «</w:t>
      </w:r>
      <w:r w:rsidRPr="00FE6406">
        <w:rPr>
          <w:rStyle w:val="9-Char"/>
          <w:rFonts w:eastAsia="Batang" w:hint="cs"/>
          <w:rtl/>
        </w:rPr>
        <w:t>رکن</w:t>
      </w:r>
      <w:r w:rsidRPr="007100A7">
        <w:rPr>
          <w:rStyle w:val="1-Char"/>
          <w:rFonts w:hint="cs"/>
          <w:rtl/>
        </w:rPr>
        <w:t>»: هر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است که در حق</w:t>
      </w:r>
      <w:r w:rsidR="00446BB7">
        <w:rPr>
          <w:rStyle w:val="1-Char"/>
          <w:rFonts w:hint="cs"/>
          <w:rtl/>
        </w:rPr>
        <w:t>ی</w:t>
      </w:r>
      <w:r w:rsidRPr="007100A7">
        <w:rPr>
          <w:rStyle w:val="1-Char"/>
          <w:rFonts w:hint="cs"/>
          <w:rtl/>
        </w:rPr>
        <w:t>قت</w:t>
      </w:r>
      <w:r w:rsidR="005B6DA0" w:rsidRPr="007100A7">
        <w:rPr>
          <w:rStyle w:val="1-Char"/>
          <w:rFonts w:hint="cs"/>
          <w:rtl/>
        </w:rPr>
        <w:t>ِ</w:t>
      </w:r>
      <w:r w:rsidRPr="007100A7">
        <w:rPr>
          <w:rStyle w:val="1-Char"/>
          <w:rFonts w:hint="cs"/>
          <w:rtl/>
        </w:rPr>
        <w:t xml:space="preserve"> </w:t>
      </w:r>
      <w:r w:rsidR="00446BB7">
        <w:rPr>
          <w:rStyle w:val="1-Char"/>
          <w:rFonts w:hint="cs"/>
          <w:rtl/>
        </w:rPr>
        <w:t>ی</w:t>
      </w:r>
      <w:r w:rsidRPr="007100A7">
        <w:rPr>
          <w:rStyle w:val="1-Char"/>
          <w:rFonts w:hint="cs"/>
          <w:rtl/>
        </w:rPr>
        <w:t>ک چ</w:t>
      </w:r>
      <w:r w:rsidR="00446BB7">
        <w:rPr>
          <w:rStyle w:val="1-Char"/>
          <w:rFonts w:hint="cs"/>
          <w:rtl/>
        </w:rPr>
        <w:t>ی</w:t>
      </w:r>
      <w:r w:rsidRPr="007100A7">
        <w:rPr>
          <w:rStyle w:val="1-Char"/>
          <w:rFonts w:hint="cs"/>
          <w:rtl/>
        </w:rPr>
        <w:t>ز</w:t>
      </w:r>
      <w:r w:rsidR="005B6DA0" w:rsidRPr="007100A7">
        <w:rPr>
          <w:rStyle w:val="1-Char"/>
          <w:rFonts w:hint="cs"/>
          <w:rtl/>
        </w:rPr>
        <w:t>،</w:t>
      </w:r>
      <w:r w:rsidRPr="007100A7">
        <w:rPr>
          <w:rStyle w:val="1-Char"/>
          <w:rFonts w:hint="cs"/>
          <w:rtl/>
        </w:rPr>
        <w:t xml:space="preserve"> داخل بوده و لزوم آن، به دل</w:t>
      </w:r>
      <w:r w:rsidR="00446BB7">
        <w:rPr>
          <w:rStyle w:val="1-Char"/>
          <w:rFonts w:hint="cs"/>
          <w:rtl/>
        </w:rPr>
        <w:t>ی</w:t>
      </w:r>
      <w:r w:rsidRPr="007100A7">
        <w:rPr>
          <w:rStyle w:val="1-Char"/>
          <w:rFonts w:hint="cs"/>
          <w:rtl/>
        </w:rPr>
        <w:t>ل و برهان</w:t>
      </w:r>
      <w:r w:rsidR="00446BB7">
        <w:rPr>
          <w:rStyle w:val="1-Char"/>
          <w:rFonts w:hint="cs"/>
          <w:rtl/>
        </w:rPr>
        <w:t>ی</w:t>
      </w:r>
      <w:r w:rsidRPr="007100A7">
        <w:rPr>
          <w:rStyle w:val="1-Char"/>
          <w:rFonts w:hint="cs"/>
          <w:rtl/>
        </w:rPr>
        <w:t xml:space="preserve"> قطع</w:t>
      </w:r>
      <w:r w:rsidR="00446BB7">
        <w:rPr>
          <w:rStyle w:val="1-Char"/>
          <w:rFonts w:hint="cs"/>
          <w:rtl/>
        </w:rPr>
        <w:t>ی</w:t>
      </w:r>
      <w:r w:rsidRPr="007100A7">
        <w:rPr>
          <w:rStyle w:val="1-Char"/>
          <w:rFonts w:hint="cs"/>
          <w:rtl/>
        </w:rPr>
        <w:t>، مانند: قرآن و حد</w:t>
      </w:r>
      <w:r w:rsidR="00446BB7">
        <w:rPr>
          <w:rStyle w:val="1-Char"/>
          <w:rFonts w:hint="cs"/>
          <w:rtl/>
        </w:rPr>
        <w:t>ی</w:t>
      </w:r>
      <w:r w:rsidRPr="007100A7">
        <w:rPr>
          <w:rStyle w:val="1-Char"/>
          <w:rFonts w:hint="cs"/>
          <w:rtl/>
        </w:rPr>
        <w:t>ث متواتر که شبهه‌ا</w:t>
      </w:r>
      <w:r w:rsidR="00446BB7">
        <w:rPr>
          <w:rStyle w:val="1-Char"/>
          <w:rFonts w:hint="cs"/>
          <w:rtl/>
        </w:rPr>
        <w:t>ی</w:t>
      </w:r>
      <w:r w:rsidRPr="007100A7">
        <w:rPr>
          <w:rStyle w:val="1-Char"/>
          <w:rFonts w:hint="cs"/>
          <w:rtl/>
        </w:rPr>
        <w:t xml:space="preserve"> در</w:t>
      </w:r>
      <w:r w:rsidR="000751A8">
        <w:rPr>
          <w:rStyle w:val="1-Char"/>
          <w:rFonts w:hint="cs"/>
          <w:rtl/>
        </w:rPr>
        <w:t xml:space="preserve"> آن‌ها </w:t>
      </w:r>
      <w:r w:rsidRPr="007100A7">
        <w:rPr>
          <w:rStyle w:val="1-Char"/>
          <w:rFonts w:hint="cs"/>
          <w:rtl/>
        </w:rPr>
        <w:t>ن</w:t>
      </w:r>
      <w:r w:rsidR="00446BB7">
        <w:rPr>
          <w:rStyle w:val="1-Char"/>
          <w:rFonts w:hint="cs"/>
          <w:rtl/>
        </w:rPr>
        <w:t>ی</w:t>
      </w:r>
      <w:r w:rsidRPr="007100A7">
        <w:rPr>
          <w:rStyle w:val="1-Char"/>
          <w:rFonts w:hint="cs"/>
          <w:rtl/>
        </w:rPr>
        <w:t>ست، ثابت شده باشد؛ و همچن</w:t>
      </w:r>
      <w:r w:rsidR="00446BB7">
        <w:rPr>
          <w:rStyle w:val="1-Char"/>
          <w:rFonts w:hint="cs"/>
          <w:rtl/>
        </w:rPr>
        <w:t>ی</w:t>
      </w:r>
      <w:r w:rsidRPr="007100A7">
        <w:rPr>
          <w:rStyle w:val="1-Char"/>
          <w:rFonts w:hint="cs"/>
          <w:rtl/>
        </w:rPr>
        <w:t>ن بر معنا</w:t>
      </w:r>
      <w:r w:rsidR="00446BB7">
        <w:rPr>
          <w:rStyle w:val="1-Char"/>
          <w:rFonts w:hint="cs"/>
          <w:rtl/>
        </w:rPr>
        <w:t>ی</w:t>
      </w:r>
      <w:r w:rsidRPr="007100A7">
        <w:rPr>
          <w:rStyle w:val="1-Char"/>
          <w:rFonts w:hint="cs"/>
          <w:rtl/>
        </w:rPr>
        <w:t xml:space="preserve"> مراد، دلالت قطع</w:t>
      </w:r>
      <w:r w:rsidR="00446BB7">
        <w:rPr>
          <w:rStyle w:val="1-Char"/>
          <w:rFonts w:hint="cs"/>
          <w:rtl/>
        </w:rPr>
        <w:t>ی</w:t>
      </w:r>
      <w:r w:rsidRPr="007100A7">
        <w:rPr>
          <w:rStyle w:val="1-Char"/>
          <w:rFonts w:hint="cs"/>
          <w:rtl/>
        </w:rPr>
        <w:t xml:space="preserve"> داشته باشد؛ ا</w:t>
      </w:r>
      <w:r w:rsidR="00446BB7">
        <w:rPr>
          <w:rStyle w:val="1-Char"/>
          <w:rFonts w:hint="cs"/>
          <w:rtl/>
        </w:rPr>
        <w:t>ی</w:t>
      </w:r>
      <w:r w:rsidRPr="007100A7">
        <w:rPr>
          <w:rStyle w:val="1-Char"/>
          <w:rFonts w:hint="cs"/>
          <w:rtl/>
        </w:rPr>
        <w:t>ن‌طور که لفظ آن، احتمال دو معن</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ا ب</w:t>
      </w:r>
      <w:r w:rsidR="00446BB7">
        <w:rPr>
          <w:rStyle w:val="1-Char"/>
          <w:rFonts w:hint="cs"/>
          <w:rtl/>
        </w:rPr>
        <w:t>ی</w:t>
      </w:r>
      <w:r w:rsidRPr="007100A7">
        <w:rPr>
          <w:rStyle w:val="1-Char"/>
          <w:rFonts w:hint="cs"/>
          <w:rtl/>
        </w:rPr>
        <w:t>شتر از آن را نداشته باشد.</w:t>
      </w:r>
    </w:p>
    <w:p w:rsidR="00BA3416" w:rsidRPr="007100A7" w:rsidRDefault="00BA3416" w:rsidP="00AF1D25">
      <w:pPr>
        <w:rPr>
          <w:rStyle w:val="1-Char"/>
          <w:rtl/>
        </w:rPr>
      </w:pPr>
      <w:r w:rsidRPr="007100A7">
        <w:rPr>
          <w:rStyle w:val="1-Char"/>
          <w:rFonts w:hint="cs"/>
          <w:rtl/>
        </w:rPr>
        <w:t>و مراد از «</w:t>
      </w:r>
      <w:r w:rsidRPr="00FE6406">
        <w:rPr>
          <w:rStyle w:val="9-Char"/>
          <w:rFonts w:eastAsia="Batang" w:hint="cs"/>
          <w:rtl/>
        </w:rPr>
        <w:t>شرا</w:t>
      </w:r>
      <w:r w:rsidR="00446BB7">
        <w:rPr>
          <w:rStyle w:val="9-Char"/>
          <w:rFonts w:eastAsia="Batang" w:hint="cs"/>
          <w:rtl/>
        </w:rPr>
        <w:t>ی</w:t>
      </w:r>
      <w:r w:rsidRPr="00FE6406">
        <w:rPr>
          <w:rStyle w:val="9-Char"/>
          <w:rFonts w:eastAsia="Batang" w:hint="cs"/>
          <w:rtl/>
        </w:rPr>
        <w:t>ط</w:t>
      </w:r>
      <w:r w:rsidRPr="007100A7">
        <w:rPr>
          <w:rStyle w:val="1-Char"/>
          <w:rFonts w:hint="cs"/>
          <w:rtl/>
        </w:rPr>
        <w:t>»: چ</w:t>
      </w:r>
      <w:r w:rsidR="00446BB7">
        <w:rPr>
          <w:rStyle w:val="1-Char"/>
          <w:rFonts w:hint="cs"/>
          <w:rtl/>
        </w:rPr>
        <w:t>ی</w:t>
      </w:r>
      <w:r w:rsidRPr="007100A7">
        <w:rPr>
          <w:rStyle w:val="1-Char"/>
          <w:rFonts w:hint="cs"/>
          <w:rtl/>
        </w:rPr>
        <w:t>زها</w:t>
      </w:r>
      <w:r w:rsidR="00446BB7">
        <w:rPr>
          <w:rStyle w:val="1-Char"/>
          <w:rFonts w:hint="cs"/>
          <w:rtl/>
        </w:rPr>
        <w:t>یی</w:t>
      </w:r>
      <w:r w:rsidRPr="007100A7">
        <w:rPr>
          <w:rStyle w:val="1-Char"/>
          <w:rFonts w:hint="cs"/>
          <w:rtl/>
        </w:rPr>
        <w:t xml:space="preserve"> است که در حق</w:t>
      </w:r>
      <w:r w:rsidR="00446BB7">
        <w:rPr>
          <w:rStyle w:val="1-Char"/>
          <w:rFonts w:hint="cs"/>
          <w:rtl/>
        </w:rPr>
        <w:t>ی</w:t>
      </w:r>
      <w:r w:rsidRPr="007100A7">
        <w:rPr>
          <w:rStyle w:val="1-Char"/>
          <w:rFonts w:hint="cs"/>
          <w:rtl/>
        </w:rPr>
        <w:t>قت</w:t>
      </w:r>
      <w:r w:rsidR="005B6DA0" w:rsidRPr="007100A7">
        <w:rPr>
          <w:rStyle w:val="1-Char"/>
          <w:rFonts w:hint="cs"/>
          <w:rtl/>
        </w:rPr>
        <w:t>ِ</w:t>
      </w:r>
      <w:r w:rsidRPr="007100A7">
        <w:rPr>
          <w:rStyle w:val="1-Char"/>
          <w:rFonts w:hint="cs"/>
          <w:rtl/>
        </w:rPr>
        <w:t xml:space="preserve"> نماز داخل ن</w:t>
      </w:r>
      <w:r w:rsidR="00446BB7">
        <w:rPr>
          <w:rStyle w:val="1-Char"/>
          <w:rFonts w:hint="cs"/>
          <w:rtl/>
        </w:rPr>
        <w:t>ی</w:t>
      </w:r>
      <w:r w:rsidRPr="007100A7">
        <w:rPr>
          <w:rStyle w:val="1-Char"/>
          <w:rFonts w:hint="cs"/>
          <w:rtl/>
        </w:rPr>
        <w:t>ستند، ول</w:t>
      </w:r>
      <w:r w:rsidR="00446BB7">
        <w:rPr>
          <w:rStyle w:val="1-Char"/>
          <w:rFonts w:hint="cs"/>
          <w:rtl/>
        </w:rPr>
        <w:t>ی</w:t>
      </w:r>
      <w:r w:rsidRPr="007100A7">
        <w:rPr>
          <w:rStyle w:val="1-Char"/>
          <w:rFonts w:hint="cs"/>
          <w:rtl/>
        </w:rPr>
        <w:t xml:space="preserve"> برا</w:t>
      </w:r>
      <w:r w:rsidR="00446BB7">
        <w:rPr>
          <w:rStyle w:val="1-Char"/>
          <w:rFonts w:hint="cs"/>
          <w:rtl/>
        </w:rPr>
        <w:t>ی</w:t>
      </w:r>
      <w:r w:rsidRPr="007100A7">
        <w:rPr>
          <w:rStyle w:val="1-Char"/>
          <w:rFonts w:hint="cs"/>
          <w:rtl/>
        </w:rPr>
        <w:t xml:space="preserve"> صحّت و درست</w:t>
      </w:r>
      <w:r w:rsidR="00446BB7">
        <w:rPr>
          <w:rStyle w:val="1-Char"/>
          <w:rFonts w:hint="cs"/>
          <w:rtl/>
        </w:rPr>
        <w:t>ی</w:t>
      </w:r>
      <w:r w:rsidRPr="007100A7">
        <w:rPr>
          <w:rStyle w:val="1-Char"/>
          <w:rFonts w:hint="cs"/>
          <w:rtl/>
        </w:rPr>
        <w:t xml:space="preserve"> نماز، لازم و ضرور</w:t>
      </w:r>
      <w:r w:rsidR="00446BB7">
        <w:rPr>
          <w:rStyle w:val="1-Char"/>
          <w:rFonts w:hint="cs"/>
          <w:rtl/>
        </w:rPr>
        <w:t>ی</w:t>
      </w:r>
      <w:r w:rsidRPr="007100A7">
        <w:rPr>
          <w:rStyle w:val="1-Char"/>
          <w:rFonts w:hint="cs"/>
          <w:rtl/>
        </w:rPr>
        <w:t>‌اند؛ به گونه‌ا</w:t>
      </w:r>
      <w:r w:rsidR="00446BB7">
        <w:rPr>
          <w:rStyle w:val="1-Char"/>
          <w:rFonts w:hint="cs"/>
          <w:rtl/>
        </w:rPr>
        <w:t>ی</w:t>
      </w:r>
      <w:r w:rsidRPr="007100A7">
        <w:rPr>
          <w:rStyle w:val="1-Char"/>
          <w:rFonts w:hint="cs"/>
          <w:rtl/>
        </w:rPr>
        <w:t xml:space="preserve"> که اگر </w:t>
      </w:r>
      <w:r w:rsidR="00AF17B9">
        <w:rPr>
          <w:rStyle w:val="1-Char"/>
          <w:rFonts w:hint="cs"/>
          <w:rtl/>
        </w:rPr>
        <w:t>چنان‌چه</w:t>
      </w:r>
      <w:r w:rsidRPr="007100A7">
        <w:rPr>
          <w:rStyle w:val="1-Char"/>
          <w:rFonts w:hint="cs"/>
          <w:rtl/>
        </w:rPr>
        <w:t xml:space="preserve"> </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از ا</w:t>
      </w:r>
      <w:r w:rsidR="00446BB7">
        <w:rPr>
          <w:rStyle w:val="1-Char"/>
          <w:rFonts w:hint="cs"/>
          <w:rtl/>
        </w:rPr>
        <w:t>ی</w:t>
      </w:r>
      <w:r w:rsidRPr="007100A7">
        <w:rPr>
          <w:rStyle w:val="1-Char"/>
          <w:rFonts w:hint="cs"/>
          <w:rtl/>
        </w:rPr>
        <w:t>ن موارد فوت گردد، نماز صح</w:t>
      </w:r>
      <w:r w:rsidR="00446BB7">
        <w:rPr>
          <w:rStyle w:val="1-Char"/>
          <w:rFonts w:hint="cs"/>
          <w:rtl/>
        </w:rPr>
        <w:t>ی</w:t>
      </w:r>
      <w:r w:rsidRPr="007100A7">
        <w:rPr>
          <w:rStyle w:val="1-Char"/>
          <w:rFonts w:hint="cs"/>
          <w:rtl/>
        </w:rPr>
        <w:t>ح نم</w:t>
      </w:r>
      <w:r w:rsidR="00446BB7">
        <w:rPr>
          <w:rStyle w:val="1-Char"/>
          <w:rFonts w:hint="cs"/>
          <w:rtl/>
        </w:rPr>
        <w:t>ی</w:t>
      </w:r>
      <w:r w:rsidRPr="007100A7">
        <w:rPr>
          <w:rStyle w:val="1-Char"/>
          <w:rFonts w:hint="cs"/>
          <w:rtl/>
        </w:rPr>
        <w:t>‌گردد. و ا</w:t>
      </w:r>
      <w:r w:rsidR="00446BB7">
        <w:rPr>
          <w:rStyle w:val="1-Char"/>
          <w:rFonts w:hint="cs"/>
          <w:rtl/>
        </w:rPr>
        <w:t>ی</w:t>
      </w:r>
      <w:r w:rsidRPr="007100A7">
        <w:rPr>
          <w:rStyle w:val="1-Char"/>
          <w:rFonts w:hint="cs"/>
          <w:rtl/>
        </w:rPr>
        <w:t>ن چ</w:t>
      </w:r>
      <w:r w:rsidR="00446BB7">
        <w:rPr>
          <w:rStyle w:val="1-Char"/>
          <w:rFonts w:hint="cs"/>
          <w:rtl/>
        </w:rPr>
        <w:t>ی</w:t>
      </w:r>
      <w:r w:rsidRPr="007100A7">
        <w:rPr>
          <w:rStyle w:val="1-Char"/>
          <w:rFonts w:hint="cs"/>
          <w:rtl/>
        </w:rPr>
        <w:t>زها به نام «</w:t>
      </w:r>
      <w:r w:rsidRPr="00FE6406">
        <w:rPr>
          <w:rStyle w:val="9-Char"/>
          <w:rFonts w:eastAsia="Batang" w:hint="cs"/>
          <w:rtl/>
        </w:rPr>
        <w:t>شرط‌ها</w:t>
      </w:r>
      <w:r w:rsidR="00446BB7">
        <w:rPr>
          <w:rStyle w:val="9-Char"/>
          <w:rFonts w:eastAsia="Batang" w:hint="cs"/>
          <w:rtl/>
        </w:rPr>
        <w:t>ی</w:t>
      </w:r>
      <w:r w:rsidRPr="00FE6406">
        <w:rPr>
          <w:rStyle w:val="9-Char"/>
          <w:rFonts w:eastAsia="Batang" w:hint="cs"/>
          <w:rtl/>
        </w:rPr>
        <w:t xml:space="preserve"> نماز</w:t>
      </w:r>
      <w:r w:rsidRPr="007100A7">
        <w:rPr>
          <w:rStyle w:val="1-Char"/>
          <w:rFonts w:hint="cs"/>
          <w:rtl/>
        </w:rPr>
        <w:t>»، نام</w:t>
      </w:r>
      <w:r w:rsidR="00446BB7">
        <w:rPr>
          <w:rStyle w:val="1-Char"/>
          <w:rFonts w:hint="cs"/>
          <w:rtl/>
        </w:rPr>
        <w:t>ی</w:t>
      </w:r>
      <w:r w:rsidRPr="007100A7">
        <w:rPr>
          <w:rStyle w:val="1-Char"/>
          <w:rFonts w:hint="cs"/>
          <w:rtl/>
        </w:rPr>
        <w:t>ده م</w:t>
      </w:r>
      <w:r w:rsidR="00446BB7">
        <w:rPr>
          <w:rStyle w:val="1-Char"/>
          <w:rFonts w:hint="cs"/>
          <w:rtl/>
        </w:rPr>
        <w:t>ی</w:t>
      </w:r>
      <w:r w:rsidRPr="007100A7">
        <w:rPr>
          <w:rStyle w:val="1-Char"/>
          <w:rFonts w:hint="cs"/>
          <w:rtl/>
        </w:rPr>
        <w:t>‌شوند.]</w:t>
      </w:r>
    </w:p>
    <w:p w:rsidR="00A512FC" w:rsidRPr="00FE6406" w:rsidRDefault="00A512FC" w:rsidP="00AF1D25">
      <w:pPr>
        <w:rPr>
          <w:rStyle w:val="9-Char"/>
          <w:rtl/>
        </w:rPr>
      </w:pPr>
      <w:r w:rsidRPr="00FE6406">
        <w:rPr>
          <w:rStyle w:val="9-Char"/>
          <w:rFonts w:hint="cs"/>
          <w:rtl/>
        </w:rPr>
        <w:t>برا</w:t>
      </w:r>
      <w:r w:rsidR="00446BB7">
        <w:rPr>
          <w:rStyle w:val="9-Char"/>
          <w:rFonts w:hint="cs"/>
          <w:rtl/>
        </w:rPr>
        <w:t>ی</w:t>
      </w:r>
      <w:r w:rsidRPr="00FE6406">
        <w:rPr>
          <w:rStyle w:val="9-Char"/>
          <w:rFonts w:hint="cs"/>
          <w:rtl/>
        </w:rPr>
        <w:t xml:space="preserve"> صحّت و درست</w:t>
      </w:r>
      <w:r w:rsidR="00446BB7">
        <w:rPr>
          <w:rStyle w:val="9-Char"/>
          <w:rFonts w:hint="cs"/>
          <w:rtl/>
        </w:rPr>
        <w:t>ی</w:t>
      </w:r>
      <w:r w:rsidRPr="00FE6406">
        <w:rPr>
          <w:rStyle w:val="9-Char"/>
          <w:rFonts w:hint="cs"/>
          <w:rtl/>
        </w:rPr>
        <w:t xml:space="preserve"> نماز، مراعات ب</w:t>
      </w:r>
      <w:r w:rsidR="00446BB7">
        <w:rPr>
          <w:rStyle w:val="9-Char"/>
          <w:rFonts w:hint="cs"/>
          <w:rtl/>
        </w:rPr>
        <w:t>ی</w:t>
      </w:r>
      <w:r w:rsidRPr="00FE6406">
        <w:rPr>
          <w:rStyle w:val="9-Char"/>
          <w:rFonts w:hint="cs"/>
          <w:rtl/>
        </w:rPr>
        <w:t>ست و هفت چ</w:t>
      </w:r>
      <w:r w:rsidR="00446BB7">
        <w:rPr>
          <w:rStyle w:val="9-Char"/>
          <w:rFonts w:hint="cs"/>
          <w:rtl/>
        </w:rPr>
        <w:t>ی</w:t>
      </w:r>
      <w:r w:rsidRPr="00FE6406">
        <w:rPr>
          <w:rStyle w:val="9-Char"/>
          <w:rFonts w:hint="cs"/>
          <w:rtl/>
        </w:rPr>
        <w:t>ز، لازم و ضرور</w:t>
      </w:r>
      <w:r w:rsidR="00446BB7">
        <w:rPr>
          <w:rStyle w:val="9-Char"/>
          <w:rFonts w:hint="cs"/>
          <w:rtl/>
        </w:rPr>
        <w:t>ی</w:t>
      </w:r>
      <w:r w:rsidRPr="00FE6406">
        <w:rPr>
          <w:rStyle w:val="9-Char"/>
          <w:rFonts w:hint="cs"/>
          <w:rtl/>
        </w:rPr>
        <w:t xml:space="preserve"> است که عبارتند از:</w:t>
      </w:r>
    </w:p>
    <w:p w:rsidR="00A4227B" w:rsidRPr="007100A7" w:rsidRDefault="00B24402" w:rsidP="00AC1450">
      <w:pPr>
        <w:rPr>
          <w:rStyle w:val="1-Char"/>
          <w:rtl/>
        </w:rPr>
      </w:pPr>
      <w:r w:rsidRPr="007100A7">
        <w:rPr>
          <w:rStyle w:val="1-Char"/>
          <w:rFonts w:hint="cs"/>
          <w:rtl/>
        </w:rPr>
        <w:t>*</w:t>
      </w:r>
      <w:r w:rsidR="00A512FC" w:rsidRPr="007100A7">
        <w:rPr>
          <w:rStyle w:val="1-Char"/>
          <w:rFonts w:hint="cs"/>
          <w:rtl/>
        </w:rPr>
        <w:t xml:space="preserve"> پاک</w:t>
      </w:r>
      <w:r w:rsidR="00446BB7">
        <w:rPr>
          <w:rStyle w:val="1-Char"/>
          <w:rFonts w:hint="cs"/>
          <w:rtl/>
        </w:rPr>
        <w:t>ی</w:t>
      </w:r>
      <w:r w:rsidR="00A512FC" w:rsidRPr="007100A7">
        <w:rPr>
          <w:rStyle w:val="1-Char"/>
          <w:rFonts w:hint="cs"/>
          <w:rtl/>
        </w:rPr>
        <w:t xml:space="preserve"> از «</w:t>
      </w:r>
      <w:r w:rsidR="00A512FC" w:rsidRPr="00AC1450">
        <w:rPr>
          <w:rStyle w:val="5-Char0"/>
          <w:rFonts w:hint="cs"/>
          <w:rtl/>
        </w:rPr>
        <w:t>حَدَث</w:t>
      </w:r>
      <w:r w:rsidR="00A512FC" w:rsidRPr="007100A7">
        <w:rPr>
          <w:rStyle w:val="1-Char"/>
          <w:rFonts w:hint="cs"/>
          <w:rtl/>
        </w:rPr>
        <w:t xml:space="preserve">»؛ </w:t>
      </w:r>
      <w:r w:rsidR="00B2657C" w:rsidRPr="007100A7">
        <w:rPr>
          <w:rStyle w:val="1-Char"/>
          <w:rFonts w:hint="cs"/>
          <w:rtl/>
        </w:rPr>
        <w:t>[</w:t>
      </w:r>
      <w:r w:rsidR="00446BB7">
        <w:rPr>
          <w:rStyle w:val="1-Char"/>
          <w:rFonts w:hint="cs"/>
          <w:rtl/>
        </w:rPr>
        <w:t>ی</w:t>
      </w:r>
      <w:r w:rsidR="00B2657C" w:rsidRPr="007100A7">
        <w:rPr>
          <w:rStyle w:val="1-Char"/>
          <w:rFonts w:hint="cs"/>
          <w:rtl/>
        </w:rPr>
        <w:t>عن</w:t>
      </w:r>
      <w:r w:rsidR="00446BB7">
        <w:rPr>
          <w:rStyle w:val="1-Char"/>
          <w:rFonts w:hint="cs"/>
          <w:rtl/>
        </w:rPr>
        <w:t>ی</w:t>
      </w:r>
      <w:r w:rsidR="00B2657C" w:rsidRPr="007100A7">
        <w:rPr>
          <w:rStyle w:val="1-Char"/>
          <w:rFonts w:hint="cs"/>
          <w:rtl/>
        </w:rPr>
        <w:t xml:space="preserve"> «</w:t>
      </w:r>
      <w:r w:rsidR="00B2657C" w:rsidRPr="00AC1450">
        <w:rPr>
          <w:rStyle w:val="5-Char0"/>
          <w:rFonts w:hint="cs"/>
          <w:rtl/>
        </w:rPr>
        <w:t>حَدَث اصغر</w:t>
      </w:r>
      <w:r w:rsidR="00B2657C" w:rsidRPr="007100A7">
        <w:rPr>
          <w:rStyle w:val="1-Char"/>
          <w:rFonts w:hint="cs"/>
          <w:rtl/>
        </w:rPr>
        <w:t>»: ب</w:t>
      </w:r>
      <w:r w:rsidR="00446BB7">
        <w:rPr>
          <w:rStyle w:val="1-Char"/>
          <w:rFonts w:hint="cs"/>
          <w:rtl/>
        </w:rPr>
        <w:t>ی</w:t>
      </w:r>
      <w:r w:rsidR="00B2657C" w:rsidRPr="007100A7">
        <w:rPr>
          <w:rStyle w:val="1-Char"/>
          <w:rFonts w:hint="cs"/>
          <w:rtl/>
        </w:rPr>
        <w:t>‌وضو</w:t>
      </w:r>
      <w:r w:rsidR="00446BB7">
        <w:rPr>
          <w:rStyle w:val="1-Char"/>
          <w:rFonts w:hint="cs"/>
          <w:rtl/>
        </w:rPr>
        <w:t>یی</w:t>
      </w:r>
      <w:r w:rsidR="00B2657C" w:rsidRPr="007100A7">
        <w:rPr>
          <w:rStyle w:val="1-Char"/>
          <w:rFonts w:hint="cs"/>
          <w:rtl/>
        </w:rPr>
        <w:t>؛ و «</w:t>
      </w:r>
      <w:r w:rsidR="00B2657C" w:rsidRPr="00AC1450">
        <w:rPr>
          <w:rStyle w:val="5-Char0"/>
          <w:rFonts w:hint="cs"/>
          <w:rtl/>
        </w:rPr>
        <w:t>حَدَث اکبر</w:t>
      </w:r>
      <w:r w:rsidR="00B2657C" w:rsidRPr="007100A7">
        <w:rPr>
          <w:rStyle w:val="1-Char"/>
          <w:rFonts w:hint="cs"/>
          <w:rtl/>
        </w:rPr>
        <w:t>»: جنابت و ناپاک</w:t>
      </w:r>
      <w:r w:rsidR="00446BB7">
        <w:rPr>
          <w:rStyle w:val="1-Char"/>
          <w:rFonts w:hint="cs"/>
          <w:rtl/>
        </w:rPr>
        <w:t>ی</w:t>
      </w:r>
      <w:r w:rsidR="00B2657C" w:rsidRPr="007100A7">
        <w:rPr>
          <w:rStyle w:val="1-Char"/>
          <w:rFonts w:hint="cs"/>
          <w:rtl/>
        </w:rPr>
        <w:t>؛ ز</w:t>
      </w:r>
      <w:r w:rsidR="00446BB7">
        <w:rPr>
          <w:rStyle w:val="1-Char"/>
          <w:rFonts w:hint="cs"/>
          <w:rtl/>
        </w:rPr>
        <w:t>ی</w:t>
      </w:r>
      <w:r w:rsidR="00B2657C" w:rsidRPr="007100A7">
        <w:rPr>
          <w:rStyle w:val="1-Char"/>
          <w:rFonts w:hint="cs"/>
          <w:rtl/>
        </w:rPr>
        <w:t>را خداوند بلندمرتبه م</w:t>
      </w:r>
      <w:r w:rsidR="00446BB7">
        <w:rPr>
          <w:rStyle w:val="1-Char"/>
          <w:rFonts w:hint="cs"/>
          <w:rtl/>
        </w:rPr>
        <w:t>ی</w:t>
      </w:r>
      <w:r w:rsidR="00B2657C" w:rsidRPr="007100A7">
        <w:rPr>
          <w:rStyle w:val="1-Char"/>
          <w:rFonts w:hint="cs"/>
          <w:rtl/>
        </w:rPr>
        <w:t>‌فرما</w:t>
      </w:r>
      <w:r w:rsidR="00446BB7">
        <w:rPr>
          <w:rStyle w:val="1-Char"/>
          <w:rFonts w:hint="cs"/>
          <w:rtl/>
        </w:rPr>
        <w:t>ی</w:t>
      </w:r>
      <w:r w:rsidR="00B2657C" w:rsidRPr="007100A7">
        <w:rPr>
          <w:rStyle w:val="1-Char"/>
          <w:rFonts w:hint="cs"/>
          <w:rtl/>
        </w:rPr>
        <w:t>د:</w:t>
      </w:r>
      <w:r w:rsidR="00AC1450">
        <w:rPr>
          <w:rStyle w:val="1-Char"/>
          <w:rFonts w:hint="cs"/>
          <w:rtl/>
        </w:rPr>
        <w:t xml:space="preserve"> </w:t>
      </w:r>
      <w:r w:rsidR="00AC1450">
        <w:rPr>
          <w:rStyle w:val="1-Char"/>
          <w:rFonts w:cs="Traditional Arabic"/>
          <w:color w:val="000000"/>
          <w:shd w:val="clear" w:color="auto" w:fill="FFFFFF"/>
          <w:rtl/>
        </w:rPr>
        <w:t>﴿</w:t>
      </w:r>
      <w:r w:rsidR="00AC1450" w:rsidRPr="000751A8">
        <w:rPr>
          <w:rStyle w:val="4-Char"/>
          <w:rtl/>
        </w:rPr>
        <w:t xml:space="preserve">يَٰٓأَيُّهَا </w:t>
      </w:r>
      <w:r w:rsidR="00AC1450" w:rsidRPr="000751A8">
        <w:rPr>
          <w:rStyle w:val="4-Char"/>
          <w:rFonts w:hint="cs"/>
          <w:rtl/>
        </w:rPr>
        <w:t>ٱ</w:t>
      </w:r>
      <w:r w:rsidR="00AC1450" w:rsidRPr="000751A8">
        <w:rPr>
          <w:rStyle w:val="4-Char"/>
          <w:rFonts w:hint="eastAsia"/>
          <w:rtl/>
        </w:rPr>
        <w:t>لَّذِينَ</w:t>
      </w:r>
      <w:r w:rsidR="00AC1450" w:rsidRPr="000751A8">
        <w:rPr>
          <w:rStyle w:val="4-Char"/>
          <w:rtl/>
        </w:rPr>
        <w:t xml:space="preserve"> ءَامَنُوٓاْ إِذَا قُمۡتُمۡ إِلَى </w:t>
      </w:r>
      <w:r w:rsidR="00AC1450" w:rsidRPr="000751A8">
        <w:rPr>
          <w:rStyle w:val="4-Char"/>
          <w:rFonts w:hint="cs"/>
          <w:rtl/>
        </w:rPr>
        <w:t>ٱ</w:t>
      </w:r>
      <w:r w:rsidR="00AC1450" w:rsidRPr="000751A8">
        <w:rPr>
          <w:rStyle w:val="4-Char"/>
          <w:rFonts w:hint="eastAsia"/>
          <w:rtl/>
        </w:rPr>
        <w:t>لصَّلَوٰةِ</w:t>
      </w:r>
      <w:r w:rsidR="00AC1450" w:rsidRPr="000751A8">
        <w:rPr>
          <w:rStyle w:val="4-Char"/>
          <w:rtl/>
        </w:rPr>
        <w:t xml:space="preserve"> فَ</w:t>
      </w:r>
      <w:r w:rsidR="00AC1450" w:rsidRPr="000751A8">
        <w:rPr>
          <w:rStyle w:val="4-Char"/>
          <w:rFonts w:hint="cs"/>
          <w:rtl/>
        </w:rPr>
        <w:t>ٱ</w:t>
      </w:r>
      <w:r w:rsidR="00AC1450" w:rsidRPr="000751A8">
        <w:rPr>
          <w:rStyle w:val="4-Char"/>
          <w:rFonts w:hint="eastAsia"/>
          <w:rtl/>
        </w:rPr>
        <w:t>غۡسِلُواْ</w:t>
      </w:r>
      <w:r w:rsidR="00AC1450" w:rsidRPr="000751A8">
        <w:rPr>
          <w:rStyle w:val="4-Char"/>
          <w:rtl/>
        </w:rPr>
        <w:t xml:space="preserve"> وُجُوهَكُمۡ وَأَيۡدِيَكُمۡ إِلَى </w:t>
      </w:r>
      <w:r w:rsidR="00AC1450" w:rsidRPr="000751A8">
        <w:rPr>
          <w:rStyle w:val="4-Char"/>
          <w:rFonts w:hint="cs"/>
          <w:rtl/>
        </w:rPr>
        <w:t>ٱ</w:t>
      </w:r>
      <w:r w:rsidR="00AC1450" w:rsidRPr="000751A8">
        <w:rPr>
          <w:rStyle w:val="4-Char"/>
          <w:rFonts w:hint="eastAsia"/>
          <w:rtl/>
        </w:rPr>
        <w:t>لۡمَرَافِقِ</w:t>
      </w:r>
      <w:r w:rsidR="00AC1450" w:rsidRPr="000751A8">
        <w:rPr>
          <w:rStyle w:val="4-Char"/>
          <w:rtl/>
        </w:rPr>
        <w:t xml:space="preserve"> وَ</w:t>
      </w:r>
      <w:r w:rsidR="00AC1450" w:rsidRPr="000751A8">
        <w:rPr>
          <w:rStyle w:val="4-Char"/>
          <w:rFonts w:hint="cs"/>
          <w:rtl/>
        </w:rPr>
        <w:t>ٱ</w:t>
      </w:r>
      <w:r w:rsidR="00AC1450" w:rsidRPr="000751A8">
        <w:rPr>
          <w:rStyle w:val="4-Char"/>
          <w:rFonts w:hint="eastAsia"/>
          <w:rtl/>
        </w:rPr>
        <w:t>مۡسَحُواْ</w:t>
      </w:r>
      <w:r w:rsidR="00AC1450" w:rsidRPr="000751A8">
        <w:rPr>
          <w:rStyle w:val="4-Char"/>
          <w:rtl/>
        </w:rPr>
        <w:t xml:space="preserve"> بِرُءُوسِكُمۡ وَأَرۡجُلَكُمۡ إِلَى </w:t>
      </w:r>
      <w:r w:rsidR="00AC1450" w:rsidRPr="000751A8">
        <w:rPr>
          <w:rStyle w:val="4-Char"/>
          <w:rFonts w:hint="cs"/>
          <w:rtl/>
        </w:rPr>
        <w:t>ٱ</w:t>
      </w:r>
      <w:r w:rsidR="00AC1450" w:rsidRPr="000751A8">
        <w:rPr>
          <w:rStyle w:val="4-Char"/>
          <w:rFonts w:hint="eastAsia"/>
          <w:rtl/>
        </w:rPr>
        <w:t>لۡكَعۡبَيۡنِۚ</w:t>
      </w:r>
      <w:r w:rsidR="00AC1450" w:rsidRPr="000751A8">
        <w:rPr>
          <w:rStyle w:val="4-Char"/>
          <w:rtl/>
        </w:rPr>
        <w:t xml:space="preserve"> وَإِن كُنتُمۡ جُنُبٗا فَ</w:t>
      </w:r>
      <w:r w:rsidR="00AC1450" w:rsidRPr="000751A8">
        <w:rPr>
          <w:rStyle w:val="4-Char"/>
          <w:rFonts w:hint="cs"/>
          <w:rtl/>
        </w:rPr>
        <w:t>ٱ</w:t>
      </w:r>
      <w:r w:rsidR="00AC1450" w:rsidRPr="000751A8">
        <w:rPr>
          <w:rStyle w:val="4-Char"/>
          <w:rFonts w:hint="eastAsia"/>
          <w:rtl/>
        </w:rPr>
        <w:t>طَّهَّرُواْۚ</w:t>
      </w:r>
      <w:r w:rsidR="00AC1450" w:rsidRPr="000751A8">
        <w:rPr>
          <w:rStyle w:val="4-Char"/>
          <w:rtl/>
        </w:rPr>
        <w:t xml:space="preserve"> وَإِن كُنتُم مَّرۡضَىٰٓ أَوۡ عَلَىٰ سَفَرٍ أَوۡ جَآءَ أَحَدٞ مِّنكُم مِّنَ </w:t>
      </w:r>
      <w:r w:rsidR="00AC1450" w:rsidRPr="000751A8">
        <w:rPr>
          <w:rStyle w:val="4-Char"/>
          <w:rFonts w:hint="cs"/>
          <w:rtl/>
        </w:rPr>
        <w:t>ٱ</w:t>
      </w:r>
      <w:r w:rsidR="00AC1450" w:rsidRPr="000751A8">
        <w:rPr>
          <w:rStyle w:val="4-Char"/>
          <w:rFonts w:hint="eastAsia"/>
          <w:rtl/>
        </w:rPr>
        <w:t>لۡغَآئِطِ</w:t>
      </w:r>
      <w:r w:rsidR="00AC1450" w:rsidRPr="000751A8">
        <w:rPr>
          <w:rStyle w:val="4-Char"/>
          <w:rtl/>
        </w:rPr>
        <w:t xml:space="preserve"> أَوۡ لَٰمَسۡتُمُ </w:t>
      </w:r>
      <w:r w:rsidR="00AC1450" w:rsidRPr="000751A8">
        <w:rPr>
          <w:rStyle w:val="4-Char"/>
          <w:rFonts w:hint="cs"/>
          <w:rtl/>
        </w:rPr>
        <w:t>ٱ</w:t>
      </w:r>
      <w:r w:rsidR="00AC1450" w:rsidRPr="000751A8">
        <w:rPr>
          <w:rStyle w:val="4-Char"/>
          <w:rFonts w:hint="eastAsia"/>
          <w:rtl/>
        </w:rPr>
        <w:t>لنِّسَآءَ</w:t>
      </w:r>
      <w:r w:rsidR="00AC1450" w:rsidRPr="000751A8">
        <w:rPr>
          <w:rStyle w:val="4-Char"/>
          <w:rtl/>
        </w:rPr>
        <w:t xml:space="preserve"> فَلَمۡ تَجِدُواْ مَآءٗ فَتَيَمَّمُواْ صَعِيدٗا طَيِّبٗا فَ</w:t>
      </w:r>
      <w:r w:rsidR="00AC1450" w:rsidRPr="000751A8">
        <w:rPr>
          <w:rStyle w:val="4-Char"/>
          <w:rFonts w:hint="cs"/>
          <w:rtl/>
        </w:rPr>
        <w:t>ٱ</w:t>
      </w:r>
      <w:r w:rsidR="00AC1450" w:rsidRPr="000751A8">
        <w:rPr>
          <w:rStyle w:val="4-Char"/>
          <w:rFonts w:hint="eastAsia"/>
          <w:rtl/>
        </w:rPr>
        <w:t>مۡسَحُواْ</w:t>
      </w:r>
      <w:r w:rsidR="00AC1450" w:rsidRPr="000751A8">
        <w:rPr>
          <w:rStyle w:val="4-Char"/>
          <w:rtl/>
        </w:rPr>
        <w:t xml:space="preserve"> بِوُجُوهِكُمۡ وَأَيۡدِيكُم مِّنۡهُۚ مَا يُرِيدُ </w:t>
      </w:r>
      <w:r w:rsidR="00AC1450" w:rsidRPr="000751A8">
        <w:rPr>
          <w:rStyle w:val="4-Char"/>
          <w:rFonts w:hint="cs"/>
          <w:rtl/>
        </w:rPr>
        <w:t>ٱ</w:t>
      </w:r>
      <w:r w:rsidR="00AC1450" w:rsidRPr="000751A8">
        <w:rPr>
          <w:rStyle w:val="4-Char"/>
          <w:rFonts w:hint="eastAsia"/>
          <w:rtl/>
        </w:rPr>
        <w:t>للَّهُ</w:t>
      </w:r>
      <w:r w:rsidR="00AC1450" w:rsidRPr="000751A8">
        <w:rPr>
          <w:rStyle w:val="4-Char"/>
          <w:rtl/>
        </w:rPr>
        <w:t xml:space="preserve"> لِيَجۡعَلَ عَلَيۡكُم مِّنۡ حَرَجٖ وَلَٰ</w:t>
      </w:r>
      <w:r w:rsidR="00AC1450" w:rsidRPr="000751A8">
        <w:rPr>
          <w:rStyle w:val="4-Char"/>
          <w:rFonts w:hint="eastAsia"/>
          <w:rtl/>
        </w:rPr>
        <w:t>كِن</w:t>
      </w:r>
      <w:r w:rsidR="00AC1450" w:rsidRPr="000751A8">
        <w:rPr>
          <w:rStyle w:val="4-Char"/>
          <w:rtl/>
        </w:rPr>
        <w:t xml:space="preserve"> يُرِيدُ لِيُطَهِّرَكُمۡ وَلِيُتِمَّ نِعۡمَتَهُ</w:t>
      </w:r>
      <w:r w:rsidR="00AC1450" w:rsidRPr="000751A8">
        <w:rPr>
          <w:rStyle w:val="4-Char"/>
          <w:rFonts w:hint="cs"/>
          <w:rtl/>
        </w:rPr>
        <w:t>ۥ</w:t>
      </w:r>
      <w:r w:rsidR="00AC1450" w:rsidRPr="000751A8">
        <w:rPr>
          <w:rStyle w:val="4-Char"/>
          <w:rtl/>
        </w:rPr>
        <w:t xml:space="preserve"> عَلَيۡكُمۡ لَعَلَّكُمۡ تَشۡكُرُونَ٦</w:t>
      </w:r>
      <w:r w:rsidR="00AC1450">
        <w:rPr>
          <w:rStyle w:val="1-Char"/>
          <w:rFonts w:cs="Traditional Arabic"/>
          <w:color w:val="000000"/>
          <w:shd w:val="clear" w:color="auto" w:fill="FFFFFF"/>
          <w:rtl/>
        </w:rPr>
        <w:t>﴾</w:t>
      </w:r>
      <w:r w:rsidR="00AC1450" w:rsidRPr="000751A8">
        <w:rPr>
          <w:rStyle w:val="4-Char"/>
          <w:rtl/>
        </w:rPr>
        <w:t xml:space="preserve"> </w:t>
      </w:r>
      <w:r w:rsidR="00AC1450" w:rsidRPr="000751A8">
        <w:rPr>
          <w:rStyle w:val="9-Char1"/>
          <w:rtl/>
        </w:rPr>
        <w:t>[المائدة: 6]</w:t>
      </w:r>
      <w:r w:rsidR="00B2657C" w:rsidRPr="007100A7">
        <w:rPr>
          <w:rStyle w:val="1-Char"/>
          <w:rFonts w:hint="cs"/>
          <w:rtl/>
        </w:rPr>
        <w:t xml:space="preserve"> </w:t>
      </w:r>
      <w:r w:rsidR="00B2657C" w:rsidRPr="00BE2421">
        <w:rPr>
          <w:rStyle w:val="6-Char"/>
          <w:rFonts w:hint="cs"/>
          <w:rtl/>
        </w:rPr>
        <w:t>«ا</w:t>
      </w:r>
      <w:r w:rsidR="00446BB7">
        <w:rPr>
          <w:rStyle w:val="6-Char"/>
          <w:rFonts w:hint="cs"/>
          <w:rtl/>
        </w:rPr>
        <w:t>ی</w:t>
      </w:r>
      <w:r w:rsidR="00B2657C" w:rsidRPr="00BE2421">
        <w:rPr>
          <w:rStyle w:val="6-Char"/>
          <w:rFonts w:hint="cs"/>
          <w:rtl/>
        </w:rPr>
        <w:t xml:space="preserve"> مؤمنان! هنگام</w:t>
      </w:r>
      <w:r w:rsidR="00446BB7">
        <w:rPr>
          <w:rStyle w:val="6-Char"/>
          <w:rFonts w:hint="cs"/>
          <w:rtl/>
        </w:rPr>
        <w:t>ی</w:t>
      </w:r>
      <w:r w:rsidR="00B2657C" w:rsidRPr="00BE2421">
        <w:rPr>
          <w:rStyle w:val="6-Char"/>
          <w:rFonts w:hint="cs"/>
          <w:rtl/>
        </w:rPr>
        <w:t xml:space="preserve"> که برا</w:t>
      </w:r>
      <w:r w:rsidR="00446BB7">
        <w:rPr>
          <w:rStyle w:val="6-Char"/>
          <w:rFonts w:hint="cs"/>
          <w:rtl/>
        </w:rPr>
        <w:t>ی</w:t>
      </w:r>
      <w:r w:rsidR="00B2657C" w:rsidRPr="00BE2421">
        <w:rPr>
          <w:rStyle w:val="6-Char"/>
          <w:rFonts w:hint="cs"/>
          <w:rtl/>
        </w:rPr>
        <w:t xml:space="preserve"> نماز بپاخاست</w:t>
      </w:r>
      <w:r w:rsidR="00446BB7">
        <w:rPr>
          <w:rStyle w:val="6-Char"/>
          <w:rFonts w:hint="cs"/>
          <w:rtl/>
        </w:rPr>
        <w:t>ی</w:t>
      </w:r>
      <w:r w:rsidR="00B2657C" w:rsidRPr="00BE2421">
        <w:rPr>
          <w:rStyle w:val="6-Char"/>
          <w:rFonts w:hint="cs"/>
          <w:rtl/>
        </w:rPr>
        <w:t>د صورت‌ها و دست‌ها</w:t>
      </w:r>
      <w:r w:rsidR="00446BB7">
        <w:rPr>
          <w:rStyle w:val="6-Char"/>
          <w:rFonts w:hint="cs"/>
          <w:rtl/>
        </w:rPr>
        <w:t>ی</w:t>
      </w:r>
      <w:r w:rsidR="00B2657C" w:rsidRPr="00BE2421">
        <w:rPr>
          <w:rStyle w:val="6-Char"/>
          <w:rFonts w:hint="cs"/>
          <w:rtl/>
        </w:rPr>
        <w:t xml:space="preserve"> خود را همراه با آرنج‌ها بشو</w:t>
      </w:r>
      <w:r w:rsidR="00446BB7">
        <w:rPr>
          <w:rStyle w:val="6-Char"/>
          <w:rFonts w:hint="cs"/>
          <w:rtl/>
        </w:rPr>
        <w:t>یی</w:t>
      </w:r>
      <w:r w:rsidR="00B2657C" w:rsidRPr="00BE2421">
        <w:rPr>
          <w:rStyle w:val="6-Char"/>
          <w:rFonts w:hint="cs"/>
          <w:rtl/>
        </w:rPr>
        <w:t>د، و سرها</w:t>
      </w:r>
      <w:r w:rsidR="00446BB7">
        <w:rPr>
          <w:rStyle w:val="6-Char"/>
          <w:rFonts w:hint="cs"/>
          <w:rtl/>
        </w:rPr>
        <w:t>ی</w:t>
      </w:r>
      <w:r w:rsidR="00B2657C" w:rsidRPr="00BE2421">
        <w:rPr>
          <w:rStyle w:val="6-Char"/>
          <w:rFonts w:hint="cs"/>
          <w:rtl/>
        </w:rPr>
        <w:t xml:space="preserve"> خود را مسح کن</w:t>
      </w:r>
      <w:r w:rsidR="00446BB7">
        <w:rPr>
          <w:rStyle w:val="6-Char"/>
          <w:rFonts w:hint="cs"/>
          <w:rtl/>
        </w:rPr>
        <w:t>ی</w:t>
      </w:r>
      <w:r w:rsidR="00B2657C" w:rsidRPr="00BE2421">
        <w:rPr>
          <w:rStyle w:val="6-Char"/>
          <w:rFonts w:hint="cs"/>
          <w:rtl/>
        </w:rPr>
        <w:t>د و پاها</w:t>
      </w:r>
      <w:r w:rsidR="00446BB7">
        <w:rPr>
          <w:rStyle w:val="6-Char"/>
          <w:rFonts w:hint="cs"/>
          <w:rtl/>
        </w:rPr>
        <w:t>ی</w:t>
      </w:r>
      <w:r w:rsidR="00B2657C" w:rsidRPr="00BE2421">
        <w:rPr>
          <w:rStyle w:val="6-Char"/>
          <w:rFonts w:hint="cs"/>
          <w:rtl/>
        </w:rPr>
        <w:t xml:space="preserve"> خود را همراه با قوزک‌ها</w:t>
      </w:r>
      <w:r w:rsidR="00446BB7">
        <w:rPr>
          <w:rStyle w:val="6-Char"/>
          <w:rFonts w:hint="cs"/>
          <w:rtl/>
        </w:rPr>
        <w:t>ی</w:t>
      </w:r>
      <w:r w:rsidR="000751A8">
        <w:rPr>
          <w:rStyle w:val="6-Char"/>
          <w:rFonts w:hint="cs"/>
          <w:rtl/>
        </w:rPr>
        <w:t xml:space="preserve"> آن‌ها </w:t>
      </w:r>
      <w:r w:rsidR="00B2657C" w:rsidRPr="00BE2421">
        <w:rPr>
          <w:rStyle w:val="6-Char"/>
          <w:rFonts w:hint="cs"/>
          <w:rtl/>
        </w:rPr>
        <w:t>بشو</w:t>
      </w:r>
      <w:r w:rsidR="00446BB7">
        <w:rPr>
          <w:rStyle w:val="6-Char"/>
          <w:rFonts w:hint="cs"/>
          <w:rtl/>
        </w:rPr>
        <w:t>یی</w:t>
      </w:r>
      <w:r w:rsidR="00B2657C" w:rsidRPr="00BE2421">
        <w:rPr>
          <w:rStyle w:val="6-Char"/>
          <w:rFonts w:hint="cs"/>
          <w:rtl/>
        </w:rPr>
        <w:t>د</w:t>
      </w:r>
      <w:r w:rsidR="000A7EFA" w:rsidRPr="00BE2421">
        <w:rPr>
          <w:rStyle w:val="6-Char"/>
          <w:rFonts w:hint="cs"/>
          <w:rtl/>
        </w:rPr>
        <w:t>؛ و اگر جُنُب بود</w:t>
      </w:r>
      <w:r w:rsidR="00446BB7">
        <w:rPr>
          <w:rStyle w:val="6-Char"/>
          <w:rFonts w:hint="cs"/>
          <w:rtl/>
        </w:rPr>
        <w:t>ی</w:t>
      </w:r>
      <w:r w:rsidR="000A7EFA" w:rsidRPr="00BE2421">
        <w:rPr>
          <w:rStyle w:val="6-Char"/>
          <w:rFonts w:hint="cs"/>
          <w:rtl/>
        </w:rPr>
        <w:t>د، خود را بشو</w:t>
      </w:r>
      <w:r w:rsidR="00446BB7">
        <w:rPr>
          <w:rStyle w:val="6-Char"/>
          <w:rFonts w:hint="cs"/>
          <w:rtl/>
        </w:rPr>
        <w:t>یی</w:t>
      </w:r>
      <w:r w:rsidR="000A7EFA" w:rsidRPr="00BE2421">
        <w:rPr>
          <w:rStyle w:val="6-Char"/>
          <w:rFonts w:hint="cs"/>
          <w:rtl/>
        </w:rPr>
        <w:t>د. و اگر ب</w:t>
      </w:r>
      <w:r w:rsidR="00446BB7">
        <w:rPr>
          <w:rStyle w:val="6-Char"/>
          <w:rFonts w:hint="cs"/>
          <w:rtl/>
        </w:rPr>
        <w:t>ی</w:t>
      </w:r>
      <w:r w:rsidR="000A7EFA" w:rsidRPr="00BE2421">
        <w:rPr>
          <w:rStyle w:val="6-Char"/>
          <w:rFonts w:hint="cs"/>
          <w:rtl/>
        </w:rPr>
        <w:t>مار بود</w:t>
      </w:r>
      <w:r w:rsidR="00446BB7">
        <w:rPr>
          <w:rStyle w:val="6-Char"/>
          <w:rFonts w:hint="cs"/>
          <w:rtl/>
        </w:rPr>
        <w:t>ی</w:t>
      </w:r>
      <w:r w:rsidR="000A7EFA" w:rsidRPr="00BE2421">
        <w:rPr>
          <w:rStyle w:val="6-Char"/>
          <w:rFonts w:hint="cs"/>
          <w:rtl/>
        </w:rPr>
        <w:t xml:space="preserve">د، </w:t>
      </w:r>
      <w:r w:rsidR="00446BB7">
        <w:rPr>
          <w:rStyle w:val="6-Char"/>
          <w:rFonts w:hint="cs"/>
          <w:rtl/>
        </w:rPr>
        <w:t>ی</w:t>
      </w:r>
      <w:r w:rsidR="000A7EFA" w:rsidRPr="00BE2421">
        <w:rPr>
          <w:rStyle w:val="6-Char"/>
          <w:rFonts w:hint="cs"/>
          <w:rtl/>
        </w:rPr>
        <w:t>ا ا</w:t>
      </w:r>
      <w:r w:rsidR="00446BB7">
        <w:rPr>
          <w:rStyle w:val="6-Char"/>
          <w:rFonts w:hint="cs"/>
          <w:rtl/>
        </w:rPr>
        <w:t>ی</w:t>
      </w:r>
      <w:r w:rsidR="000A7EFA" w:rsidRPr="00BE2421">
        <w:rPr>
          <w:rStyle w:val="6-Char"/>
          <w:rFonts w:hint="cs"/>
          <w:rtl/>
        </w:rPr>
        <w:t>ن که مسافر باش</w:t>
      </w:r>
      <w:r w:rsidR="00446BB7">
        <w:rPr>
          <w:rStyle w:val="6-Char"/>
          <w:rFonts w:hint="cs"/>
          <w:rtl/>
        </w:rPr>
        <w:t>ی</w:t>
      </w:r>
      <w:r w:rsidR="000A7EFA" w:rsidRPr="00BE2421">
        <w:rPr>
          <w:rStyle w:val="6-Char"/>
          <w:rFonts w:hint="cs"/>
          <w:rtl/>
        </w:rPr>
        <w:t xml:space="preserve">د، </w:t>
      </w:r>
      <w:r w:rsidR="00446BB7">
        <w:rPr>
          <w:rStyle w:val="6-Char"/>
          <w:rFonts w:hint="cs"/>
          <w:rtl/>
        </w:rPr>
        <w:t>ی</w:t>
      </w:r>
      <w:r w:rsidR="000A7EFA" w:rsidRPr="00BE2421">
        <w:rPr>
          <w:rStyle w:val="6-Char"/>
          <w:rFonts w:hint="cs"/>
          <w:rtl/>
        </w:rPr>
        <w:t>ا ا</w:t>
      </w:r>
      <w:r w:rsidR="00446BB7">
        <w:rPr>
          <w:rStyle w:val="6-Char"/>
          <w:rFonts w:hint="cs"/>
          <w:rtl/>
        </w:rPr>
        <w:t>ی</w:t>
      </w:r>
      <w:r w:rsidR="000A7EFA" w:rsidRPr="00BE2421">
        <w:rPr>
          <w:rStyle w:val="6-Char"/>
          <w:rFonts w:hint="cs"/>
          <w:rtl/>
        </w:rPr>
        <w:t xml:space="preserve">ن که </w:t>
      </w:r>
      <w:r w:rsidR="00446BB7">
        <w:rPr>
          <w:rStyle w:val="6-Char"/>
          <w:rFonts w:hint="cs"/>
          <w:rtl/>
        </w:rPr>
        <w:t>ی</w:t>
      </w:r>
      <w:r w:rsidR="000A7EFA" w:rsidRPr="00BE2421">
        <w:rPr>
          <w:rStyle w:val="6-Char"/>
          <w:rFonts w:hint="cs"/>
          <w:rtl/>
        </w:rPr>
        <w:t>ک</w:t>
      </w:r>
      <w:r w:rsidR="00446BB7">
        <w:rPr>
          <w:rStyle w:val="6-Char"/>
          <w:rFonts w:hint="cs"/>
          <w:rtl/>
        </w:rPr>
        <w:t>ی</w:t>
      </w:r>
      <w:r w:rsidR="000A7EFA" w:rsidRPr="00BE2421">
        <w:rPr>
          <w:rStyle w:val="6-Char"/>
          <w:rFonts w:hint="cs"/>
          <w:rtl/>
        </w:rPr>
        <w:t xml:space="preserve"> از شما از پ</w:t>
      </w:r>
      <w:r w:rsidR="00446BB7">
        <w:rPr>
          <w:rStyle w:val="6-Char"/>
          <w:rFonts w:hint="cs"/>
          <w:rtl/>
        </w:rPr>
        <w:t>ی</w:t>
      </w:r>
      <w:r w:rsidR="000A7EFA" w:rsidRPr="00BE2421">
        <w:rPr>
          <w:rStyle w:val="6-Char"/>
          <w:rFonts w:hint="cs"/>
          <w:rtl/>
        </w:rPr>
        <w:t xml:space="preserve">شاب برگشت، </w:t>
      </w:r>
      <w:r w:rsidR="00446BB7">
        <w:rPr>
          <w:rStyle w:val="6-Char"/>
          <w:rFonts w:hint="cs"/>
          <w:rtl/>
        </w:rPr>
        <w:t>ی</w:t>
      </w:r>
      <w:r w:rsidR="000A7EFA" w:rsidRPr="00BE2421">
        <w:rPr>
          <w:rStyle w:val="6-Char"/>
          <w:rFonts w:hint="cs"/>
          <w:rtl/>
        </w:rPr>
        <w:t>ا با زنان مجامعه کرد</w:t>
      </w:r>
      <w:r w:rsidR="00446BB7">
        <w:rPr>
          <w:rStyle w:val="6-Char"/>
          <w:rFonts w:hint="cs"/>
          <w:rtl/>
        </w:rPr>
        <w:t>ی</w:t>
      </w:r>
      <w:r w:rsidR="000A7EFA" w:rsidRPr="00BE2421">
        <w:rPr>
          <w:rStyle w:val="6-Char"/>
          <w:rFonts w:hint="cs"/>
          <w:rtl/>
        </w:rPr>
        <w:t>د و آب ن</w:t>
      </w:r>
      <w:r w:rsidR="00446BB7">
        <w:rPr>
          <w:rStyle w:val="6-Char"/>
          <w:rFonts w:hint="cs"/>
          <w:rtl/>
        </w:rPr>
        <w:t>ی</w:t>
      </w:r>
      <w:r w:rsidR="000A7EFA" w:rsidRPr="00BE2421">
        <w:rPr>
          <w:rStyle w:val="6-Char"/>
          <w:rFonts w:hint="cs"/>
          <w:rtl/>
        </w:rPr>
        <w:t>افت</w:t>
      </w:r>
      <w:r w:rsidR="00446BB7">
        <w:rPr>
          <w:rStyle w:val="6-Char"/>
          <w:rFonts w:hint="cs"/>
          <w:rtl/>
        </w:rPr>
        <w:t>ی</w:t>
      </w:r>
      <w:r w:rsidR="000A7EFA" w:rsidRPr="00BE2421">
        <w:rPr>
          <w:rStyle w:val="6-Char"/>
          <w:rFonts w:hint="cs"/>
          <w:rtl/>
        </w:rPr>
        <w:t>د، با خاک پاک</w:t>
      </w:r>
      <w:r w:rsidR="00672264" w:rsidRPr="00BE2421">
        <w:rPr>
          <w:rStyle w:val="6-Char"/>
          <w:rFonts w:hint="cs"/>
          <w:rtl/>
        </w:rPr>
        <w:t xml:space="preserve"> ت</w:t>
      </w:r>
      <w:r w:rsidR="00446BB7">
        <w:rPr>
          <w:rStyle w:val="6-Char"/>
          <w:rFonts w:hint="cs"/>
          <w:rtl/>
        </w:rPr>
        <w:t>ی</w:t>
      </w:r>
      <w:r w:rsidR="00672264" w:rsidRPr="00BE2421">
        <w:rPr>
          <w:rStyle w:val="6-Char"/>
          <w:rFonts w:hint="cs"/>
          <w:rtl/>
        </w:rPr>
        <w:t xml:space="preserve">مّم </w:t>
      </w:r>
      <w:r w:rsidR="000A7EFA" w:rsidRPr="00BE2421">
        <w:rPr>
          <w:rStyle w:val="6-Char"/>
          <w:rFonts w:hint="cs"/>
          <w:rtl/>
        </w:rPr>
        <w:t>کن</w:t>
      </w:r>
      <w:r w:rsidR="00446BB7">
        <w:rPr>
          <w:rStyle w:val="6-Char"/>
          <w:rFonts w:hint="cs"/>
          <w:rtl/>
        </w:rPr>
        <w:t>ی</w:t>
      </w:r>
      <w:r w:rsidR="000A7EFA" w:rsidRPr="00BE2421">
        <w:rPr>
          <w:rStyle w:val="6-Char"/>
          <w:rFonts w:hint="cs"/>
          <w:rtl/>
        </w:rPr>
        <w:t>د و با آن بر صورت‌ها و دست‌ها</w:t>
      </w:r>
      <w:r w:rsidR="00446BB7">
        <w:rPr>
          <w:rStyle w:val="6-Char"/>
          <w:rFonts w:hint="cs"/>
          <w:rtl/>
        </w:rPr>
        <w:t>ی</w:t>
      </w:r>
      <w:r w:rsidR="000A7EFA" w:rsidRPr="00BE2421">
        <w:rPr>
          <w:rStyle w:val="6-Char"/>
          <w:rFonts w:hint="cs"/>
          <w:rtl/>
        </w:rPr>
        <w:t xml:space="preserve"> خود بکش</w:t>
      </w:r>
      <w:r w:rsidR="00446BB7">
        <w:rPr>
          <w:rStyle w:val="6-Char"/>
          <w:rFonts w:hint="cs"/>
          <w:rtl/>
        </w:rPr>
        <w:t>ی</w:t>
      </w:r>
      <w:r w:rsidR="000A7EFA" w:rsidRPr="00BE2421">
        <w:rPr>
          <w:rStyle w:val="6-Char"/>
          <w:rFonts w:hint="cs"/>
          <w:rtl/>
        </w:rPr>
        <w:t>د؛ خداوند نم</w:t>
      </w:r>
      <w:r w:rsidR="00446BB7">
        <w:rPr>
          <w:rStyle w:val="6-Char"/>
          <w:rFonts w:hint="cs"/>
          <w:rtl/>
        </w:rPr>
        <w:t>ی</w:t>
      </w:r>
      <w:r w:rsidR="000A7EFA" w:rsidRPr="00BE2421">
        <w:rPr>
          <w:rStyle w:val="6-Char"/>
          <w:rFonts w:hint="cs"/>
          <w:rtl/>
        </w:rPr>
        <w:t>‌خواهد شما را به تنگ آورد و به مشقت اندازد، بلکه م</w:t>
      </w:r>
      <w:r w:rsidR="00446BB7">
        <w:rPr>
          <w:rStyle w:val="6-Char"/>
          <w:rFonts w:hint="cs"/>
          <w:rtl/>
        </w:rPr>
        <w:t>ی</w:t>
      </w:r>
      <w:r w:rsidR="000A7EFA" w:rsidRPr="00BE2421">
        <w:rPr>
          <w:rStyle w:val="6-Char"/>
          <w:rFonts w:hint="cs"/>
          <w:rtl/>
        </w:rPr>
        <w:t>‌خواهد شما را پاک</w:t>
      </w:r>
      <w:r w:rsidR="00446BB7">
        <w:rPr>
          <w:rStyle w:val="6-Char"/>
          <w:rFonts w:hint="cs"/>
          <w:rtl/>
        </w:rPr>
        <w:t>ی</w:t>
      </w:r>
      <w:r w:rsidR="000A7EFA" w:rsidRPr="00BE2421">
        <w:rPr>
          <w:rStyle w:val="6-Char"/>
          <w:rFonts w:hint="cs"/>
          <w:rtl/>
        </w:rPr>
        <w:t>زه دارد و نعمت خود را بر شما تمام نما</w:t>
      </w:r>
      <w:r w:rsidR="00446BB7">
        <w:rPr>
          <w:rStyle w:val="6-Char"/>
          <w:rFonts w:hint="cs"/>
          <w:rtl/>
        </w:rPr>
        <w:t>ی</w:t>
      </w:r>
      <w:r w:rsidR="000A7EFA" w:rsidRPr="00BE2421">
        <w:rPr>
          <w:rStyle w:val="6-Char"/>
          <w:rFonts w:hint="cs"/>
          <w:rtl/>
        </w:rPr>
        <w:t>د؛ شا</w:t>
      </w:r>
      <w:r w:rsidR="00446BB7">
        <w:rPr>
          <w:rStyle w:val="6-Char"/>
          <w:rFonts w:hint="cs"/>
          <w:rtl/>
        </w:rPr>
        <w:t>ی</w:t>
      </w:r>
      <w:r w:rsidR="000A7EFA" w:rsidRPr="00BE2421">
        <w:rPr>
          <w:rStyle w:val="6-Char"/>
          <w:rFonts w:hint="cs"/>
          <w:rtl/>
        </w:rPr>
        <w:t>د که شکر او را به جا</w:t>
      </w:r>
      <w:r w:rsidR="00446BB7">
        <w:rPr>
          <w:rStyle w:val="6-Char"/>
          <w:rFonts w:hint="cs"/>
          <w:rtl/>
        </w:rPr>
        <w:t>ی</w:t>
      </w:r>
      <w:r w:rsidR="000A7EFA" w:rsidRPr="00BE2421">
        <w:rPr>
          <w:rStyle w:val="6-Char"/>
          <w:rFonts w:hint="cs"/>
          <w:rtl/>
        </w:rPr>
        <w:t xml:space="preserve"> آور</w:t>
      </w:r>
      <w:r w:rsidR="00446BB7">
        <w:rPr>
          <w:rStyle w:val="6-Char"/>
          <w:rFonts w:hint="cs"/>
          <w:rtl/>
        </w:rPr>
        <w:t>ی</w:t>
      </w:r>
      <w:r w:rsidR="000A7EFA" w:rsidRPr="00BE2421">
        <w:rPr>
          <w:rStyle w:val="6-Char"/>
          <w:rFonts w:hint="cs"/>
          <w:rtl/>
        </w:rPr>
        <w:t>د»</w:t>
      </w:r>
      <w:r w:rsidR="000A7EFA" w:rsidRPr="007100A7">
        <w:rPr>
          <w:rStyle w:val="1-Char"/>
          <w:rFonts w:hint="cs"/>
          <w:rtl/>
        </w:rPr>
        <w:t xml:space="preserve">. </w:t>
      </w:r>
    </w:p>
    <w:p w:rsidR="00B2657C" w:rsidRPr="007100A7" w:rsidRDefault="000A7EFA" w:rsidP="00AF1D25">
      <w:pPr>
        <w:rPr>
          <w:rStyle w:val="1-Char"/>
          <w:rtl/>
        </w:rPr>
      </w:pPr>
      <w:r w:rsidRPr="007100A7">
        <w:rPr>
          <w:rStyle w:val="1-Char"/>
          <w:rFonts w:hint="cs"/>
          <w:rtl/>
        </w:rPr>
        <w:t>و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ه‌اند: </w:t>
      </w:r>
      <w:r w:rsidRPr="00BE2421">
        <w:rPr>
          <w:rStyle w:val="5-Char"/>
          <w:rFonts w:hint="cs"/>
          <w:rtl/>
        </w:rPr>
        <w:t>«ل</w:t>
      </w:r>
      <w:r w:rsidR="00A4227B" w:rsidRPr="00BE2421">
        <w:rPr>
          <w:rStyle w:val="5-Char"/>
          <w:rFonts w:hint="cs"/>
          <w:rtl/>
        </w:rPr>
        <w:t>ٰ</w:t>
      </w:r>
      <w:r w:rsidRPr="00BE2421">
        <w:rPr>
          <w:rStyle w:val="5-Char"/>
          <w:rFonts w:hint="cs"/>
          <w:rtl/>
        </w:rPr>
        <w:t>ا</w:t>
      </w:r>
      <w:r w:rsidR="00C64E3D">
        <w:rPr>
          <w:rStyle w:val="5-Char"/>
          <w:rFonts w:hint="cs"/>
          <w:rtl/>
        </w:rPr>
        <w:t xml:space="preserve"> </w:t>
      </w:r>
      <w:r w:rsidR="00C12E54" w:rsidRPr="00BE2421">
        <w:rPr>
          <w:rStyle w:val="5-Char"/>
          <w:rFonts w:hint="cs"/>
          <w:rtl/>
        </w:rPr>
        <w:t>ي</w:t>
      </w:r>
      <w:r w:rsidR="00A4227B" w:rsidRPr="00BE2421">
        <w:rPr>
          <w:rStyle w:val="5-Char"/>
          <w:rFonts w:hint="cs"/>
          <w:rtl/>
        </w:rPr>
        <w:t>َ</w:t>
      </w:r>
      <w:r w:rsidRPr="00BE2421">
        <w:rPr>
          <w:rStyle w:val="5-Char"/>
          <w:rFonts w:hint="cs"/>
          <w:rtl/>
        </w:rPr>
        <w:t>ق</w:t>
      </w:r>
      <w:r w:rsidR="00A4227B" w:rsidRPr="00BE2421">
        <w:rPr>
          <w:rStyle w:val="5-Char"/>
          <w:rFonts w:hint="cs"/>
          <w:rtl/>
        </w:rPr>
        <w:t>ْ</w:t>
      </w:r>
      <w:r w:rsidRPr="00BE2421">
        <w:rPr>
          <w:rStyle w:val="5-Char"/>
          <w:rFonts w:hint="cs"/>
          <w:rtl/>
        </w:rPr>
        <w:t>ب</w:t>
      </w:r>
      <w:r w:rsidR="00A4227B" w:rsidRPr="00BE2421">
        <w:rPr>
          <w:rStyle w:val="5-Char"/>
          <w:rFonts w:hint="cs"/>
          <w:rtl/>
        </w:rPr>
        <w:t>َ</w:t>
      </w:r>
      <w:r w:rsidRPr="00BE2421">
        <w:rPr>
          <w:rStyle w:val="5-Char"/>
          <w:rFonts w:hint="cs"/>
          <w:rtl/>
        </w:rPr>
        <w:t>ل</w:t>
      </w:r>
      <w:r w:rsidR="00A4227B" w:rsidRPr="00BE2421">
        <w:rPr>
          <w:rStyle w:val="5-Char"/>
          <w:rFonts w:hint="cs"/>
          <w:rtl/>
        </w:rPr>
        <w:t>ُ</w:t>
      </w:r>
      <w:r w:rsidRPr="00BE2421">
        <w:rPr>
          <w:rStyle w:val="5-Char"/>
          <w:rFonts w:hint="cs"/>
          <w:rtl/>
        </w:rPr>
        <w:t xml:space="preserve"> الله</w:t>
      </w:r>
      <w:r w:rsidR="00A4227B" w:rsidRPr="00BE2421">
        <w:rPr>
          <w:rStyle w:val="5-Char"/>
          <w:rFonts w:hint="cs"/>
          <w:rtl/>
        </w:rPr>
        <w:t>ُ</w:t>
      </w:r>
      <w:r w:rsidRPr="00BE2421">
        <w:rPr>
          <w:rStyle w:val="5-Char"/>
          <w:rFonts w:hint="cs"/>
          <w:rtl/>
        </w:rPr>
        <w:t xml:space="preserve"> ص</w:t>
      </w:r>
      <w:r w:rsidR="00A4227B" w:rsidRPr="00BE2421">
        <w:rPr>
          <w:rStyle w:val="5-Char"/>
          <w:rFonts w:hint="cs"/>
          <w:rtl/>
        </w:rPr>
        <w:t>َ</w:t>
      </w:r>
      <w:r w:rsidRPr="00BE2421">
        <w:rPr>
          <w:rStyle w:val="5-Char"/>
          <w:rFonts w:hint="cs"/>
          <w:rtl/>
        </w:rPr>
        <w:t>ل</w:t>
      </w:r>
      <w:r w:rsidR="00A4227B" w:rsidRPr="00BE2421">
        <w:rPr>
          <w:rStyle w:val="5-Char"/>
          <w:rFonts w:hint="cs"/>
          <w:rtl/>
        </w:rPr>
        <w:t>ٰ</w:t>
      </w:r>
      <w:r w:rsidRPr="00BE2421">
        <w:rPr>
          <w:rStyle w:val="5-Char"/>
          <w:rFonts w:hint="cs"/>
          <w:rtl/>
        </w:rPr>
        <w:t>اة</w:t>
      </w:r>
      <w:r w:rsidR="00A4227B" w:rsidRPr="00BE2421">
        <w:rPr>
          <w:rStyle w:val="5-Char"/>
          <w:rFonts w:hint="cs"/>
          <w:rtl/>
        </w:rPr>
        <w:t>ً</w:t>
      </w:r>
      <w:r w:rsidRPr="00BE2421">
        <w:rPr>
          <w:rStyle w:val="5-Char"/>
          <w:rFonts w:hint="cs"/>
          <w:rtl/>
        </w:rPr>
        <w:t xml:space="preserve"> ب</w:t>
      </w:r>
      <w:r w:rsidR="00A4227B" w:rsidRPr="00BE2421">
        <w:rPr>
          <w:rStyle w:val="5-Char"/>
          <w:rFonts w:hint="cs"/>
          <w:rtl/>
        </w:rPr>
        <w:t>ِ</w:t>
      </w:r>
      <w:r w:rsidRPr="00BE2421">
        <w:rPr>
          <w:rStyle w:val="5-Char"/>
          <w:rFonts w:hint="cs"/>
          <w:rtl/>
        </w:rPr>
        <w:t>غ</w:t>
      </w:r>
      <w:r w:rsidR="00A4227B" w:rsidRPr="00BE2421">
        <w:rPr>
          <w:rStyle w:val="5-Char"/>
          <w:rFonts w:hint="cs"/>
          <w:rtl/>
        </w:rPr>
        <w:t>َ</w:t>
      </w:r>
      <w:r w:rsidR="00C12E54" w:rsidRPr="00BE2421">
        <w:rPr>
          <w:rStyle w:val="5-Char"/>
          <w:rFonts w:hint="cs"/>
          <w:rtl/>
        </w:rPr>
        <w:t>ي</w:t>
      </w:r>
      <w:r w:rsidR="00A4227B" w:rsidRPr="00BE2421">
        <w:rPr>
          <w:rStyle w:val="5-Char"/>
          <w:rFonts w:hint="cs"/>
          <w:rtl/>
        </w:rPr>
        <w:t>ْ</w:t>
      </w:r>
      <w:r w:rsidRPr="00BE2421">
        <w:rPr>
          <w:rStyle w:val="5-Char"/>
          <w:rFonts w:hint="cs"/>
          <w:rtl/>
        </w:rPr>
        <w:t>ر</w:t>
      </w:r>
      <w:r w:rsidR="00A4227B" w:rsidRPr="00BE2421">
        <w:rPr>
          <w:rStyle w:val="5-Char"/>
          <w:rFonts w:hint="cs"/>
          <w:rtl/>
        </w:rPr>
        <w:t>ِ</w:t>
      </w:r>
      <w:r w:rsidRPr="00BE2421">
        <w:rPr>
          <w:rStyle w:val="5-Char"/>
          <w:rFonts w:hint="cs"/>
          <w:rtl/>
        </w:rPr>
        <w:t xml:space="preserve"> ط</w:t>
      </w:r>
      <w:r w:rsidR="00A4227B" w:rsidRPr="00BE2421">
        <w:rPr>
          <w:rStyle w:val="5-Char"/>
          <w:rFonts w:hint="cs"/>
          <w:rtl/>
        </w:rPr>
        <w:t>ُ</w:t>
      </w:r>
      <w:r w:rsidRPr="00BE2421">
        <w:rPr>
          <w:rStyle w:val="5-Char"/>
          <w:rFonts w:hint="cs"/>
          <w:rtl/>
        </w:rPr>
        <w:t>ه</w:t>
      </w:r>
      <w:r w:rsidR="00A4227B" w:rsidRPr="00BE2421">
        <w:rPr>
          <w:rStyle w:val="5-Char"/>
          <w:rFonts w:hint="cs"/>
          <w:rtl/>
        </w:rPr>
        <w:t>ُ</w:t>
      </w:r>
      <w:r w:rsidRPr="00BE2421">
        <w:rPr>
          <w:rStyle w:val="5-Char"/>
          <w:rFonts w:hint="cs"/>
          <w:rtl/>
        </w:rPr>
        <w:t>و</w:t>
      </w:r>
      <w:r w:rsidR="00A4227B" w:rsidRPr="00BE2421">
        <w:rPr>
          <w:rStyle w:val="5-Char"/>
          <w:rFonts w:hint="cs"/>
          <w:rtl/>
        </w:rPr>
        <w:t>ْ</w:t>
      </w:r>
      <w:r w:rsidRPr="00BE2421">
        <w:rPr>
          <w:rStyle w:val="5-Char"/>
          <w:rFonts w:hint="cs"/>
          <w:rtl/>
        </w:rPr>
        <w:t>ر</w:t>
      </w:r>
      <w:r w:rsidR="00A4227B" w:rsidRPr="00BE2421">
        <w:rPr>
          <w:rStyle w:val="5-Char"/>
          <w:rFonts w:hint="cs"/>
          <w:rtl/>
        </w:rPr>
        <w:t>ٍ</w:t>
      </w:r>
      <w:r w:rsidRPr="00BE2421">
        <w:rPr>
          <w:rStyle w:val="5-Char"/>
          <w:rFonts w:hint="cs"/>
          <w:rtl/>
        </w:rPr>
        <w:t>»</w:t>
      </w:r>
      <w:r w:rsidRPr="007100A7">
        <w:rPr>
          <w:rStyle w:val="1-Char"/>
          <w:rFonts w:hint="cs"/>
          <w:rtl/>
        </w:rPr>
        <w:t xml:space="preserve"> (ترمذ</w:t>
      </w:r>
      <w:r w:rsidR="00446BB7">
        <w:rPr>
          <w:rStyle w:val="1-Char"/>
          <w:rFonts w:hint="cs"/>
          <w:rtl/>
        </w:rPr>
        <w:t>ی</w:t>
      </w:r>
      <w:r w:rsidRPr="007100A7">
        <w:rPr>
          <w:rStyle w:val="1-Char"/>
          <w:rFonts w:hint="cs"/>
          <w:rtl/>
        </w:rPr>
        <w:t>، نسا</w:t>
      </w:r>
      <w:r w:rsidR="00446BB7">
        <w:rPr>
          <w:rStyle w:val="1-Char"/>
          <w:rFonts w:hint="cs"/>
          <w:rtl/>
        </w:rPr>
        <w:t>یی</w:t>
      </w:r>
      <w:r w:rsidRPr="007100A7">
        <w:rPr>
          <w:rStyle w:val="1-Char"/>
          <w:rFonts w:hint="cs"/>
          <w:rtl/>
        </w:rPr>
        <w:t xml:space="preserve">، ابن ماجه و ابوداود)؛ </w:t>
      </w:r>
      <w:r w:rsidRPr="00BE2421">
        <w:rPr>
          <w:rStyle w:val="1-Char"/>
          <w:rFonts w:hint="cs"/>
          <w:rtl/>
        </w:rPr>
        <w:t>«خداوند نماز را بدون پاک</w:t>
      </w:r>
      <w:r w:rsidR="00446BB7">
        <w:rPr>
          <w:rStyle w:val="1-Char"/>
          <w:rFonts w:hint="cs"/>
          <w:rtl/>
        </w:rPr>
        <w:t>ی</w:t>
      </w:r>
      <w:r w:rsidRPr="00BE2421">
        <w:rPr>
          <w:rStyle w:val="1-Char"/>
          <w:rFonts w:hint="cs"/>
          <w:rtl/>
        </w:rPr>
        <w:t xml:space="preserve"> و طهارت نم</w:t>
      </w:r>
      <w:r w:rsidR="00446BB7">
        <w:rPr>
          <w:rStyle w:val="1-Char"/>
          <w:rFonts w:hint="cs"/>
          <w:rtl/>
        </w:rPr>
        <w:t>ی</w:t>
      </w:r>
      <w:r w:rsidRPr="00BE2421">
        <w:rPr>
          <w:rStyle w:val="1-Char"/>
          <w:rFonts w:hint="cs"/>
          <w:rtl/>
        </w:rPr>
        <w:t>‌پذ</w:t>
      </w:r>
      <w:r w:rsidR="00446BB7">
        <w:rPr>
          <w:rStyle w:val="1-Char"/>
          <w:rFonts w:hint="cs"/>
          <w:rtl/>
        </w:rPr>
        <w:t>ی</w:t>
      </w:r>
      <w:r w:rsidRPr="00BE2421">
        <w:rPr>
          <w:rStyle w:val="1-Char"/>
          <w:rFonts w:hint="cs"/>
          <w:rtl/>
        </w:rPr>
        <w:t>رد</w:t>
      </w:r>
      <w:r w:rsidR="00B2657C" w:rsidRPr="00BE2421">
        <w:rPr>
          <w:rStyle w:val="1-Char"/>
          <w:rFonts w:hint="cs"/>
          <w:rtl/>
        </w:rPr>
        <w:t>»</w:t>
      </w:r>
      <w:r w:rsidRPr="007100A7">
        <w:rPr>
          <w:rStyle w:val="1-Char"/>
          <w:rFonts w:hint="cs"/>
          <w:rtl/>
        </w:rPr>
        <w:t>.]</w:t>
      </w:r>
    </w:p>
    <w:p w:rsidR="00B24402" w:rsidRPr="007100A7" w:rsidRDefault="00B24402" w:rsidP="00AC1450">
      <w:pPr>
        <w:rPr>
          <w:rStyle w:val="1-Char"/>
          <w:rtl/>
        </w:rPr>
      </w:pPr>
      <w:r w:rsidRPr="007100A7">
        <w:rPr>
          <w:rStyle w:val="1-Char"/>
          <w:rFonts w:hint="cs"/>
          <w:rtl/>
        </w:rPr>
        <w:t>*</w:t>
      </w:r>
      <w:r w:rsidR="000A7EFA" w:rsidRPr="007100A7">
        <w:rPr>
          <w:rStyle w:val="1-Char"/>
          <w:rFonts w:hint="cs"/>
          <w:rtl/>
        </w:rPr>
        <w:t xml:space="preserve"> </w:t>
      </w:r>
      <w:r w:rsidR="005C2A5B" w:rsidRPr="007100A7">
        <w:rPr>
          <w:rStyle w:val="1-Char"/>
          <w:rFonts w:hint="cs"/>
          <w:rtl/>
        </w:rPr>
        <w:t>پاک</w:t>
      </w:r>
      <w:r w:rsidR="00446BB7">
        <w:rPr>
          <w:rStyle w:val="1-Char"/>
          <w:rFonts w:hint="cs"/>
          <w:rtl/>
        </w:rPr>
        <w:t>ی</w:t>
      </w:r>
      <w:r w:rsidR="005C2A5B" w:rsidRPr="007100A7">
        <w:rPr>
          <w:rStyle w:val="1-Char"/>
          <w:rFonts w:hint="cs"/>
          <w:rtl/>
        </w:rPr>
        <w:t>زگ</w:t>
      </w:r>
      <w:r w:rsidR="00446BB7">
        <w:rPr>
          <w:rStyle w:val="1-Char"/>
          <w:rFonts w:hint="cs"/>
          <w:rtl/>
        </w:rPr>
        <w:t>ی</w:t>
      </w:r>
      <w:r w:rsidR="005C2A5B" w:rsidRPr="007100A7">
        <w:rPr>
          <w:rStyle w:val="1-Char"/>
          <w:rFonts w:hint="cs"/>
          <w:rtl/>
        </w:rPr>
        <w:t xml:space="preserve"> بدن نمازگزار</w:t>
      </w:r>
      <w:r w:rsidR="00A4227B" w:rsidRPr="007100A7">
        <w:rPr>
          <w:rStyle w:val="1-Char"/>
          <w:rFonts w:hint="cs"/>
          <w:rtl/>
        </w:rPr>
        <w:t>،</w:t>
      </w:r>
      <w:r w:rsidR="005C2A5B" w:rsidRPr="007100A7">
        <w:rPr>
          <w:rStyle w:val="1-Char"/>
          <w:rFonts w:hint="cs"/>
          <w:rtl/>
        </w:rPr>
        <w:t xml:space="preserve"> از نجاست</w:t>
      </w:r>
      <w:r w:rsidR="00446BB7">
        <w:rPr>
          <w:rStyle w:val="1-Char"/>
          <w:rFonts w:hint="cs"/>
          <w:rtl/>
        </w:rPr>
        <w:t>ی</w:t>
      </w:r>
      <w:r w:rsidR="005C2A5B" w:rsidRPr="007100A7">
        <w:rPr>
          <w:rStyle w:val="1-Char"/>
          <w:rFonts w:hint="cs"/>
          <w:rtl/>
        </w:rPr>
        <w:t xml:space="preserve"> که از آن بخشوده نشده است؛ [ز</w:t>
      </w:r>
      <w:r w:rsidR="00446BB7">
        <w:rPr>
          <w:rStyle w:val="1-Char"/>
          <w:rFonts w:hint="cs"/>
          <w:rtl/>
        </w:rPr>
        <w:t>ی</w:t>
      </w:r>
      <w:r w:rsidR="005C2A5B" w:rsidRPr="007100A7">
        <w:rPr>
          <w:rStyle w:val="1-Char"/>
          <w:rFonts w:hint="cs"/>
          <w:rtl/>
        </w:rPr>
        <w:t>را خداوند م</w:t>
      </w:r>
      <w:r w:rsidR="00446BB7">
        <w:rPr>
          <w:rStyle w:val="1-Char"/>
          <w:rFonts w:hint="cs"/>
          <w:rtl/>
        </w:rPr>
        <w:t>ی</w:t>
      </w:r>
      <w:r w:rsidR="005C2A5B" w:rsidRPr="007100A7">
        <w:rPr>
          <w:rStyle w:val="1-Char"/>
          <w:rFonts w:hint="cs"/>
          <w:rtl/>
        </w:rPr>
        <w:t>‌فرما</w:t>
      </w:r>
      <w:r w:rsidR="00446BB7">
        <w:rPr>
          <w:rStyle w:val="1-Char"/>
          <w:rFonts w:hint="cs"/>
          <w:rtl/>
        </w:rPr>
        <w:t>ی</w:t>
      </w:r>
      <w:r w:rsidR="005C2A5B" w:rsidRPr="007100A7">
        <w:rPr>
          <w:rStyle w:val="1-Char"/>
          <w:rFonts w:hint="cs"/>
          <w:rtl/>
        </w:rPr>
        <w:t>د:</w:t>
      </w:r>
      <w:r w:rsidR="00AC1450">
        <w:rPr>
          <w:rStyle w:val="1-Char"/>
          <w:rFonts w:hint="cs"/>
          <w:rtl/>
        </w:rPr>
        <w:t xml:space="preserve"> </w:t>
      </w:r>
      <w:r w:rsidR="00AC1450">
        <w:rPr>
          <w:rStyle w:val="1-Char"/>
          <w:rFonts w:cs="Traditional Arabic"/>
          <w:color w:val="000000"/>
          <w:shd w:val="clear" w:color="auto" w:fill="FFFFFF"/>
          <w:rtl/>
          <w:lang w:bidi="fa-IR"/>
        </w:rPr>
        <w:t>﴿</w:t>
      </w:r>
      <w:r w:rsidR="00AC1450" w:rsidRPr="000751A8">
        <w:rPr>
          <w:rStyle w:val="4-Char"/>
          <w:rtl/>
        </w:rPr>
        <w:t>وَ</w:t>
      </w:r>
      <w:r w:rsidR="00AC1450" w:rsidRPr="000751A8">
        <w:rPr>
          <w:rStyle w:val="4-Char"/>
          <w:rFonts w:hint="cs"/>
          <w:rtl/>
        </w:rPr>
        <w:t>ٱ</w:t>
      </w:r>
      <w:r w:rsidR="00AC1450" w:rsidRPr="000751A8">
        <w:rPr>
          <w:rStyle w:val="4-Char"/>
          <w:rFonts w:hint="eastAsia"/>
          <w:rtl/>
        </w:rPr>
        <w:t>لرُّجۡزَ</w:t>
      </w:r>
      <w:r w:rsidR="00AC1450" w:rsidRPr="000751A8">
        <w:rPr>
          <w:rStyle w:val="4-Char"/>
          <w:rtl/>
        </w:rPr>
        <w:t xml:space="preserve"> فَ</w:t>
      </w:r>
      <w:r w:rsidR="00AC1450" w:rsidRPr="000751A8">
        <w:rPr>
          <w:rStyle w:val="4-Char"/>
          <w:rFonts w:hint="cs"/>
          <w:rtl/>
        </w:rPr>
        <w:t>ٱ</w:t>
      </w:r>
      <w:r w:rsidR="00AC1450" w:rsidRPr="000751A8">
        <w:rPr>
          <w:rStyle w:val="4-Char"/>
          <w:rFonts w:hint="eastAsia"/>
          <w:rtl/>
        </w:rPr>
        <w:t>هۡجُرۡ</w:t>
      </w:r>
      <w:r w:rsidR="00AC1450" w:rsidRPr="000751A8">
        <w:rPr>
          <w:rStyle w:val="4-Char"/>
          <w:rtl/>
        </w:rPr>
        <w:t>٥</w:t>
      </w:r>
      <w:r w:rsidR="00AC1450">
        <w:rPr>
          <w:rStyle w:val="1-Char"/>
          <w:rFonts w:cs="Traditional Arabic"/>
          <w:color w:val="000000"/>
          <w:shd w:val="clear" w:color="auto" w:fill="FFFFFF"/>
          <w:rtl/>
          <w:lang w:bidi="fa-IR"/>
        </w:rPr>
        <w:t>﴾</w:t>
      </w:r>
      <w:r w:rsidR="00AC1450" w:rsidRPr="000751A8">
        <w:rPr>
          <w:rStyle w:val="4-Char"/>
          <w:rtl/>
        </w:rPr>
        <w:t xml:space="preserve"> </w:t>
      </w:r>
      <w:r w:rsidR="00AC1450" w:rsidRPr="000751A8">
        <w:rPr>
          <w:rStyle w:val="9-Char1"/>
          <w:rtl/>
        </w:rPr>
        <w:t>[المدثر: 5]</w:t>
      </w:r>
      <w:r w:rsidR="005C2A5B" w:rsidRPr="007100A7">
        <w:rPr>
          <w:rStyle w:val="1-Char"/>
          <w:rFonts w:hint="cs"/>
          <w:rtl/>
        </w:rPr>
        <w:t xml:space="preserve"> </w:t>
      </w:r>
      <w:r w:rsidR="005C2A5B" w:rsidRPr="00BE2421">
        <w:rPr>
          <w:rStyle w:val="6-Char"/>
          <w:rFonts w:hint="cs"/>
          <w:rtl/>
        </w:rPr>
        <w:t>«و از پل</w:t>
      </w:r>
      <w:r w:rsidR="00446BB7">
        <w:rPr>
          <w:rStyle w:val="6-Char"/>
          <w:rFonts w:hint="cs"/>
          <w:rtl/>
        </w:rPr>
        <w:t>ی</w:t>
      </w:r>
      <w:r w:rsidR="005C2A5B" w:rsidRPr="00BE2421">
        <w:rPr>
          <w:rStyle w:val="6-Char"/>
          <w:rFonts w:hint="cs"/>
          <w:rtl/>
        </w:rPr>
        <w:t>د</w:t>
      </w:r>
      <w:r w:rsidR="00446BB7">
        <w:rPr>
          <w:rStyle w:val="6-Char"/>
          <w:rFonts w:hint="cs"/>
          <w:rtl/>
        </w:rPr>
        <w:t>ی</w:t>
      </w:r>
      <w:r w:rsidR="005C2A5B" w:rsidRPr="00BE2421">
        <w:rPr>
          <w:rStyle w:val="6-Char"/>
          <w:rFonts w:hint="cs"/>
          <w:rtl/>
        </w:rPr>
        <w:t xml:space="preserve"> و پلشت</w:t>
      </w:r>
      <w:r w:rsidR="00446BB7">
        <w:rPr>
          <w:rStyle w:val="6-Char"/>
          <w:rFonts w:hint="cs"/>
          <w:rtl/>
        </w:rPr>
        <w:t>ی</w:t>
      </w:r>
      <w:r w:rsidR="005C2A5B" w:rsidRPr="00BE2421">
        <w:rPr>
          <w:rStyle w:val="6-Char"/>
          <w:rFonts w:hint="cs"/>
          <w:rtl/>
        </w:rPr>
        <w:t xml:space="preserve"> دور</w:t>
      </w:r>
      <w:r w:rsidR="00446BB7">
        <w:rPr>
          <w:rStyle w:val="6-Char"/>
          <w:rFonts w:hint="cs"/>
          <w:rtl/>
        </w:rPr>
        <w:t>ی</w:t>
      </w:r>
      <w:r w:rsidR="005C2A5B" w:rsidRPr="00BE2421">
        <w:rPr>
          <w:rStyle w:val="6-Char"/>
          <w:rFonts w:hint="cs"/>
          <w:rtl/>
        </w:rPr>
        <w:t xml:space="preserve"> کن»</w:t>
      </w:r>
      <w:r w:rsidR="005C2A5B" w:rsidRPr="007100A7">
        <w:rPr>
          <w:rStyle w:val="1-Char"/>
          <w:rFonts w:hint="cs"/>
          <w:rtl/>
        </w:rPr>
        <w:t>. و «رجز» به معنا</w:t>
      </w:r>
      <w:r w:rsidR="00446BB7">
        <w:rPr>
          <w:rStyle w:val="1-Char"/>
          <w:rFonts w:hint="cs"/>
          <w:rtl/>
        </w:rPr>
        <w:t>ی</w:t>
      </w:r>
      <w:r w:rsidR="005C2A5B" w:rsidRPr="007100A7">
        <w:rPr>
          <w:rStyle w:val="1-Char"/>
          <w:rFonts w:hint="cs"/>
          <w:rtl/>
        </w:rPr>
        <w:t xml:space="preserve"> ناپاک</w:t>
      </w:r>
      <w:r w:rsidR="00446BB7">
        <w:rPr>
          <w:rStyle w:val="1-Char"/>
          <w:rFonts w:hint="cs"/>
          <w:rtl/>
        </w:rPr>
        <w:t>ی</w:t>
      </w:r>
      <w:r w:rsidR="005C2A5B" w:rsidRPr="007100A7">
        <w:rPr>
          <w:rStyle w:val="1-Char"/>
          <w:rFonts w:hint="cs"/>
          <w:rtl/>
        </w:rPr>
        <w:t xml:space="preserve"> و نجاست است؛ و ترک آن، آلوده نشدن بدان م</w:t>
      </w:r>
      <w:r w:rsidR="00446BB7">
        <w:rPr>
          <w:rStyle w:val="1-Char"/>
          <w:rFonts w:hint="cs"/>
          <w:rtl/>
        </w:rPr>
        <w:t>ی</w:t>
      </w:r>
      <w:r w:rsidR="005C2A5B" w:rsidRPr="007100A7">
        <w:rPr>
          <w:rStyle w:val="1-Char"/>
          <w:rFonts w:hint="cs"/>
          <w:rtl/>
        </w:rPr>
        <w:t>‌باشد؛ و چون پ</w:t>
      </w:r>
      <w:r w:rsidR="00446BB7">
        <w:rPr>
          <w:rStyle w:val="1-Char"/>
          <w:rFonts w:hint="cs"/>
          <w:rtl/>
        </w:rPr>
        <w:t>ی</w:t>
      </w:r>
      <w:r w:rsidR="005C2A5B" w:rsidRPr="007100A7">
        <w:rPr>
          <w:rStyle w:val="1-Char"/>
          <w:rFonts w:hint="cs"/>
          <w:rtl/>
        </w:rPr>
        <w:t>امبر</w:t>
      </w:r>
      <w:r w:rsidR="00FE6406" w:rsidRPr="00FE6406">
        <w:rPr>
          <w:rStyle w:val="1-Char"/>
          <w:rFonts w:cs="CTraditional Arabic" w:hint="cs"/>
          <w:rtl/>
        </w:rPr>
        <w:t>ج</w:t>
      </w:r>
      <w:r w:rsidR="005C2A5B" w:rsidRPr="007100A7">
        <w:rPr>
          <w:rStyle w:val="1-Char"/>
          <w:rFonts w:hint="cs"/>
          <w:rtl/>
        </w:rPr>
        <w:t xml:space="preserve"> به عا</w:t>
      </w:r>
      <w:r w:rsidR="00446BB7">
        <w:rPr>
          <w:rStyle w:val="1-Char"/>
          <w:rFonts w:hint="cs"/>
          <w:rtl/>
        </w:rPr>
        <w:t>ی</w:t>
      </w:r>
      <w:r w:rsidR="005C2A5B" w:rsidRPr="007100A7">
        <w:rPr>
          <w:rStyle w:val="1-Char"/>
          <w:rFonts w:hint="cs"/>
          <w:rtl/>
        </w:rPr>
        <w:t>شه</w:t>
      </w:r>
      <w:r w:rsidR="00FE6406" w:rsidRPr="00FE6406">
        <w:rPr>
          <w:rStyle w:val="1-Char"/>
          <w:rFonts w:cs="CTraditional Arabic" w:hint="cs"/>
          <w:rtl/>
        </w:rPr>
        <w:t>ل</w:t>
      </w:r>
      <w:r w:rsidR="005C2A5B" w:rsidRPr="007100A7">
        <w:rPr>
          <w:rStyle w:val="1-Char"/>
          <w:rFonts w:hint="cs"/>
          <w:rtl/>
        </w:rPr>
        <w:t xml:space="preserve"> فرمود: </w:t>
      </w:r>
      <w:r w:rsidR="005C2A5B" w:rsidRPr="00BE2421">
        <w:rPr>
          <w:rStyle w:val="5-Char"/>
          <w:rFonts w:hint="cs"/>
          <w:rtl/>
        </w:rPr>
        <w:t>«ا</w:t>
      </w:r>
      <w:r w:rsidR="00100AB7" w:rsidRPr="00BE2421">
        <w:rPr>
          <w:rStyle w:val="5-Char"/>
          <w:rFonts w:hint="cs"/>
          <w:rtl/>
        </w:rPr>
        <w:t>ِ</w:t>
      </w:r>
      <w:r w:rsidR="005C2A5B" w:rsidRPr="00BE2421">
        <w:rPr>
          <w:rStyle w:val="5-Char"/>
          <w:rFonts w:hint="cs"/>
          <w:rtl/>
        </w:rPr>
        <w:t>ذ</w:t>
      </w:r>
      <w:r w:rsidR="00100AB7" w:rsidRPr="00BE2421">
        <w:rPr>
          <w:rStyle w:val="5-Char"/>
          <w:rFonts w:hint="cs"/>
          <w:rtl/>
        </w:rPr>
        <w:t>ٰ</w:t>
      </w:r>
      <w:r w:rsidR="005C2A5B" w:rsidRPr="00BE2421">
        <w:rPr>
          <w:rStyle w:val="5-Char"/>
          <w:rFonts w:hint="cs"/>
          <w:rtl/>
        </w:rPr>
        <w:t>ا ا</w:t>
      </w:r>
      <w:r w:rsidR="00100AB7" w:rsidRPr="00BE2421">
        <w:rPr>
          <w:rStyle w:val="5-Char"/>
          <w:rFonts w:hint="cs"/>
          <w:rtl/>
        </w:rPr>
        <w:t>َ</w:t>
      </w:r>
      <w:r w:rsidR="005C2A5B" w:rsidRPr="00BE2421">
        <w:rPr>
          <w:rStyle w:val="5-Char"/>
          <w:rFonts w:hint="cs"/>
          <w:rtl/>
        </w:rPr>
        <w:t>ق</w:t>
      </w:r>
      <w:r w:rsidR="00100AB7" w:rsidRPr="00BE2421">
        <w:rPr>
          <w:rStyle w:val="5-Char"/>
          <w:rFonts w:hint="cs"/>
          <w:rtl/>
        </w:rPr>
        <w:t>ْ</w:t>
      </w:r>
      <w:r w:rsidR="005C2A5B" w:rsidRPr="00BE2421">
        <w:rPr>
          <w:rStyle w:val="5-Char"/>
          <w:rFonts w:hint="cs"/>
          <w:rtl/>
        </w:rPr>
        <w:t>ب</w:t>
      </w:r>
      <w:r w:rsidR="00100AB7" w:rsidRPr="00BE2421">
        <w:rPr>
          <w:rStyle w:val="5-Char"/>
          <w:rFonts w:hint="cs"/>
          <w:rtl/>
        </w:rPr>
        <w:t>َ</w:t>
      </w:r>
      <w:r w:rsidR="005C2A5B" w:rsidRPr="00BE2421">
        <w:rPr>
          <w:rStyle w:val="5-Char"/>
          <w:rFonts w:hint="cs"/>
          <w:rtl/>
        </w:rPr>
        <w:t>ل</w:t>
      </w:r>
      <w:r w:rsidR="00100AB7" w:rsidRPr="00BE2421">
        <w:rPr>
          <w:rStyle w:val="5-Char"/>
          <w:rFonts w:hint="cs"/>
          <w:rtl/>
        </w:rPr>
        <w:t>َ</w:t>
      </w:r>
      <w:r w:rsidR="005C2A5B" w:rsidRPr="00BE2421">
        <w:rPr>
          <w:rStyle w:val="5-Char"/>
          <w:rFonts w:hint="cs"/>
          <w:rtl/>
        </w:rPr>
        <w:t>ت</w:t>
      </w:r>
      <w:r w:rsidR="00100AB7" w:rsidRPr="00BE2421">
        <w:rPr>
          <w:rStyle w:val="5-Char"/>
          <w:rFonts w:hint="cs"/>
          <w:rtl/>
        </w:rPr>
        <w:t>ِ</w:t>
      </w:r>
      <w:r w:rsidR="005C2A5B" w:rsidRPr="00BE2421">
        <w:rPr>
          <w:rStyle w:val="5-Char"/>
          <w:rFonts w:hint="cs"/>
          <w:rtl/>
        </w:rPr>
        <w:t xml:space="preserve"> ال</w:t>
      </w:r>
      <w:r w:rsidR="00100AB7" w:rsidRPr="00BE2421">
        <w:rPr>
          <w:rStyle w:val="5-Char"/>
          <w:rFonts w:hint="cs"/>
          <w:rtl/>
        </w:rPr>
        <w:t>ْ</w:t>
      </w:r>
      <w:r w:rsidR="005C2A5B" w:rsidRPr="00BE2421">
        <w:rPr>
          <w:rStyle w:val="5-Char"/>
          <w:rFonts w:hint="cs"/>
          <w:rtl/>
        </w:rPr>
        <w:t>ح</w:t>
      </w:r>
      <w:r w:rsidR="00100AB7" w:rsidRPr="00BE2421">
        <w:rPr>
          <w:rStyle w:val="5-Char"/>
          <w:rFonts w:hint="cs"/>
          <w:rtl/>
        </w:rPr>
        <w:t>ِ</w:t>
      </w:r>
      <w:r w:rsidR="00C12E54" w:rsidRPr="00BE2421">
        <w:rPr>
          <w:rStyle w:val="5-Char"/>
          <w:rFonts w:hint="cs"/>
          <w:rtl/>
        </w:rPr>
        <w:t>ي</w:t>
      </w:r>
      <w:r w:rsidR="00100AB7" w:rsidRPr="00BE2421">
        <w:rPr>
          <w:rStyle w:val="5-Char"/>
          <w:rFonts w:hint="cs"/>
          <w:rtl/>
        </w:rPr>
        <w:t>ْ</w:t>
      </w:r>
      <w:r w:rsidR="005C2A5B" w:rsidRPr="00BE2421">
        <w:rPr>
          <w:rStyle w:val="5-Char"/>
          <w:rFonts w:hint="cs"/>
          <w:rtl/>
        </w:rPr>
        <w:t>ض</w:t>
      </w:r>
      <w:r w:rsidR="00100AB7" w:rsidRPr="00BE2421">
        <w:rPr>
          <w:rStyle w:val="5-Char"/>
          <w:rFonts w:hint="cs"/>
          <w:rtl/>
        </w:rPr>
        <w:t>َ</w:t>
      </w:r>
      <w:r w:rsidR="005C2A5B" w:rsidRPr="00BE2421">
        <w:rPr>
          <w:rStyle w:val="5-Char"/>
          <w:rFonts w:hint="cs"/>
          <w:rtl/>
        </w:rPr>
        <w:t>ة</w:t>
      </w:r>
      <w:r w:rsidR="00100AB7" w:rsidRPr="00BE2421">
        <w:rPr>
          <w:rStyle w:val="5-Char"/>
          <w:rFonts w:hint="cs"/>
          <w:rtl/>
        </w:rPr>
        <w:t>ُ</w:t>
      </w:r>
      <w:r w:rsidR="005C2A5B" w:rsidRPr="00BE2421">
        <w:rPr>
          <w:rStyle w:val="5-Char"/>
          <w:rFonts w:hint="cs"/>
          <w:rtl/>
        </w:rPr>
        <w:t xml:space="preserve"> ف</w:t>
      </w:r>
      <w:r w:rsidR="00100AB7" w:rsidRPr="00BE2421">
        <w:rPr>
          <w:rStyle w:val="5-Char"/>
          <w:rFonts w:hint="cs"/>
          <w:rtl/>
        </w:rPr>
        <w:t>َ</w:t>
      </w:r>
      <w:r w:rsidR="005C2A5B" w:rsidRPr="00BE2421">
        <w:rPr>
          <w:rStyle w:val="5-Char"/>
          <w:rFonts w:hint="cs"/>
          <w:rtl/>
        </w:rPr>
        <w:t>د</w:t>
      </w:r>
      <w:r w:rsidR="00100AB7" w:rsidRPr="00BE2421">
        <w:rPr>
          <w:rStyle w:val="5-Char"/>
          <w:rFonts w:hint="cs"/>
          <w:rtl/>
        </w:rPr>
        <w:t>َ</w:t>
      </w:r>
      <w:r w:rsidR="005C2A5B" w:rsidRPr="00BE2421">
        <w:rPr>
          <w:rStyle w:val="5-Char"/>
          <w:rFonts w:hint="cs"/>
          <w:rtl/>
        </w:rPr>
        <w:t>ع</w:t>
      </w:r>
      <w:r w:rsidR="00100AB7" w:rsidRPr="00BE2421">
        <w:rPr>
          <w:rStyle w:val="5-Char"/>
          <w:rFonts w:hint="cs"/>
          <w:rtl/>
        </w:rPr>
        <w:t>ِ</w:t>
      </w:r>
      <w:r w:rsidR="00C12E54" w:rsidRPr="00BE2421">
        <w:rPr>
          <w:rStyle w:val="5-Char"/>
          <w:rFonts w:hint="cs"/>
          <w:rtl/>
        </w:rPr>
        <w:t>ي</w:t>
      </w:r>
      <w:r w:rsidR="00100AB7" w:rsidRPr="00BE2421">
        <w:rPr>
          <w:rStyle w:val="5-Char"/>
          <w:rFonts w:hint="cs"/>
          <w:rtl/>
        </w:rPr>
        <w:t>ْ</w:t>
      </w:r>
      <w:r w:rsidR="005C2A5B" w:rsidRPr="00BE2421">
        <w:rPr>
          <w:rStyle w:val="5-Char"/>
          <w:rFonts w:hint="cs"/>
          <w:rtl/>
        </w:rPr>
        <w:t xml:space="preserve"> ا</w:t>
      </w:r>
      <w:r w:rsidR="00100AB7" w:rsidRPr="00BE2421">
        <w:rPr>
          <w:rStyle w:val="5-Char"/>
          <w:rFonts w:hint="cs"/>
          <w:rtl/>
        </w:rPr>
        <w:t>َ</w:t>
      </w:r>
      <w:r w:rsidR="005C2A5B" w:rsidRPr="00BE2421">
        <w:rPr>
          <w:rStyle w:val="5-Char"/>
          <w:rFonts w:hint="cs"/>
          <w:rtl/>
        </w:rPr>
        <w:t>لص</w:t>
      </w:r>
      <w:r w:rsidR="00100AB7" w:rsidRPr="00BE2421">
        <w:rPr>
          <w:rStyle w:val="5-Char"/>
          <w:rFonts w:hint="cs"/>
          <w:rtl/>
        </w:rPr>
        <w:t>َّ</w:t>
      </w:r>
      <w:r w:rsidR="005C2A5B" w:rsidRPr="00BE2421">
        <w:rPr>
          <w:rStyle w:val="5-Char"/>
          <w:rFonts w:hint="cs"/>
          <w:rtl/>
        </w:rPr>
        <w:t>ل</w:t>
      </w:r>
      <w:r w:rsidR="00100AB7" w:rsidRPr="00BE2421">
        <w:rPr>
          <w:rStyle w:val="5-Char"/>
          <w:rFonts w:hint="cs"/>
          <w:rtl/>
        </w:rPr>
        <w:t>ٰ</w:t>
      </w:r>
      <w:r w:rsidR="005C2A5B" w:rsidRPr="00BE2421">
        <w:rPr>
          <w:rStyle w:val="5-Char"/>
          <w:rFonts w:hint="cs"/>
          <w:rtl/>
        </w:rPr>
        <w:t>اة</w:t>
      </w:r>
      <w:r w:rsidR="00100AB7" w:rsidRPr="00BE2421">
        <w:rPr>
          <w:rStyle w:val="5-Char"/>
          <w:rFonts w:hint="cs"/>
          <w:rtl/>
        </w:rPr>
        <w:t>َ</w:t>
      </w:r>
      <w:r w:rsidR="005C2A5B" w:rsidRPr="00BE2421">
        <w:rPr>
          <w:rStyle w:val="5-Char"/>
          <w:rFonts w:hint="cs"/>
          <w:rtl/>
        </w:rPr>
        <w:t xml:space="preserve"> و</w:t>
      </w:r>
      <w:r w:rsidR="00100AB7" w:rsidRPr="00BE2421">
        <w:rPr>
          <w:rStyle w:val="5-Char"/>
          <w:rFonts w:hint="cs"/>
          <w:rtl/>
        </w:rPr>
        <w:t>َ</w:t>
      </w:r>
      <w:r w:rsidR="005C2A5B" w:rsidRPr="00BE2421">
        <w:rPr>
          <w:rStyle w:val="5-Char"/>
          <w:rFonts w:hint="cs"/>
          <w:rtl/>
        </w:rPr>
        <w:t xml:space="preserve"> ا</w:t>
      </w:r>
      <w:r w:rsidR="00100AB7" w:rsidRPr="00BE2421">
        <w:rPr>
          <w:rStyle w:val="5-Char"/>
          <w:rFonts w:hint="cs"/>
          <w:rtl/>
        </w:rPr>
        <w:t>ِ</w:t>
      </w:r>
      <w:r w:rsidR="005C2A5B" w:rsidRPr="00BE2421">
        <w:rPr>
          <w:rStyle w:val="5-Char"/>
          <w:rFonts w:hint="cs"/>
          <w:rtl/>
        </w:rPr>
        <w:t>ذ</w:t>
      </w:r>
      <w:r w:rsidR="00100AB7" w:rsidRPr="00BE2421">
        <w:rPr>
          <w:rStyle w:val="5-Char"/>
          <w:rFonts w:hint="cs"/>
          <w:rtl/>
        </w:rPr>
        <w:t>ٰ</w:t>
      </w:r>
      <w:r w:rsidR="005C2A5B" w:rsidRPr="00BE2421">
        <w:rPr>
          <w:rStyle w:val="5-Char"/>
          <w:rFonts w:hint="cs"/>
          <w:rtl/>
        </w:rPr>
        <w:t>ا ا</w:t>
      </w:r>
      <w:r w:rsidR="00100AB7" w:rsidRPr="00BE2421">
        <w:rPr>
          <w:rStyle w:val="5-Char"/>
          <w:rFonts w:hint="cs"/>
          <w:rtl/>
        </w:rPr>
        <w:t>َ</w:t>
      </w:r>
      <w:r w:rsidR="005C2A5B" w:rsidRPr="00BE2421">
        <w:rPr>
          <w:rStyle w:val="5-Char"/>
          <w:rFonts w:hint="cs"/>
          <w:rtl/>
        </w:rPr>
        <w:t>د</w:t>
      </w:r>
      <w:r w:rsidR="00100AB7" w:rsidRPr="00BE2421">
        <w:rPr>
          <w:rStyle w:val="5-Char"/>
          <w:rFonts w:hint="cs"/>
          <w:rtl/>
        </w:rPr>
        <w:t>ْ</w:t>
      </w:r>
      <w:r w:rsidR="005C2A5B" w:rsidRPr="00BE2421">
        <w:rPr>
          <w:rStyle w:val="5-Char"/>
          <w:rFonts w:hint="cs"/>
          <w:rtl/>
        </w:rPr>
        <w:t>ب</w:t>
      </w:r>
      <w:r w:rsidR="00100AB7" w:rsidRPr="00BE2421">
        <w:rPr>
          <w:rStyle w:val="5-Char"/>
          <w:rFonts w:hint="cs"/>
          <w:rtl/>
        </w:rPr>
        <w:t>َ</w:t>
      </w:r>
      <w:r w:rsidR="005C2A5B" w:rsidRPr="00BE2421">
        <w:rPr>
          <w:rStyle w:val="5-Char"/>
          <w:rFonts w:hint="cs"/>
          <w:rtl/>
        </w:rPr>
        <w:t>ر</w:t>
      </w:r>
      <w:r w:rsidR="00100AB7" w:rsidRPr="00BE2421">
        <w:rPr>
          <w:rStyle w:val="5-Char"/>
          <w:rFonts w:hint="cs"/>
          <w:rtl/>
        </w:rPr>
        <w:t>َ</w:t>
      </w:r>
      <w:r w:rsidR="005C2A5B" w:rsidRPr="00BE2421">
        <w:rPr>
          <w:rStyle w:val="5-Char"/>
          <w:rFonts w:hint="cs"/>
          <w:rtl/>
        </w:rPr>
        <w:t>ت</w:t>
      </w:r>
      <w:r w:rsidR="00100AB7" w:rsidRPr="00BE2421">
        <w:rPr>
          <w:rStyle w:val="5-Char"/>
          <w:rFonts w:hint="cs"/>
          <w:rtl/>
        </w:rPr>
        <w:t>ْ</w:t>
      </w:r>
      <w:r w:rsidR="005C2A5B" w:rsidRPr="00BE2421">
        <w:rPr>
          <w:rStyle w:val="5-Char"/>
          <w:rFonts w:hint="cs"/>
          <w:rtl/>
        </w:rPr>
        <w:t xml:space="preserve"> ف</w:t>
      </w:r>
      <w:r w:rsidR="00100AB7" w:rsidRPr="00BE2421">
        <w:rPr>
          <w:rStyle w:val="5-Char"/>
          <w:rFonts w:hint="cs"/>
          <w:rtl/>
        </w:rPr>
        <w:t>َ</w:t>
      </w:r>
      <w:r w:rsidR="005C2A5B" w:rsidRPr="00BE2421">
        <w:rPr>
          <w:rStyle w:val="5-Char"/>
          <w:rFonts w:hint="cs"/>
          <w:rtl/>
        </w:rPr>
        <w:t>اغ</w:t>
      </w:r>
      <w:r w:rsidR="00100AB7" w:rsidRPr="00BE2421">
        <w:rPr>
          <w:rStyle w:val="5-Char"/>
          <w:rFonts w:hint="cs"/>
          <w:rtl/>
        </w:rPr>
        <w:t>ْ</w:t>
      </w:r>
      <w:r w:rsidR="005C2A5B" w:rsidRPr="00BE2421">
        <w:rPr>
          <w:rStyle w:val="5-Char"/>
          <w:rFonts w:hint="cs"/>
          <w:rtl/>
        </w:rPr>
        <w:t>س</w:t>
      </w:r>
      <w:r w:rsidR="00100AB7" w:rsidRPr="00BE2421">
        <w:rPr>
          <w:rStyle w:val="5-Char"/>
          <w:rFonts w:hint="cs"/>
          <w:rtl/>
        </w:rPr>
        <w:t>ِ</w:t>
      </w:r>
      <w:r w:rsidR="005C2A5B" w:rsidRPr="00BE2421">
        <w:rPr>
          <w:rStyle w:val="5-Char"/>
          <w:rFonts w:hint="cs"/>
          <w:rtl/>
        </w:rPr>
        <w:t>ل</w:t>
      </w:r>
      <w:r w:rsidR="00100AB7" w:rsidRPr="00BE2421">
        <w:rPr>
          <w:rStyle w:val="5-Char"/>
          <w:rFonts w:hint="cs"/>
          <w:rtl/>
        </w:rPr>
        <w:t>ِ</w:t>
      </w:r>
      <w:r w:rsidR="00C12E54" w:rsidRPr="00BE2421">
        <w:rPr>
          <w:rStyle w:val="5-Char"/>
          <w:rFonts w:hint="cs"/>
          <w:rtl/>
        </w:rPr>
        <w:t>ي</w:t>
      </w:r>
      <w:r w:rsidR="00100AB7" w:rsidRPr="00BE2421">
        <w:rPr>
          <w:rStyle w:val="5-Char"/>
          <w:rFonts w:hint="cs"/>
          <w:rtl/>
        </w:rPr>
        <w:t>ْ</w:t>
      </w:r>
      <w:r w:rsidR="005C2A5B" w:rsidRPr="00BE2421">
        <w:rPr>
          <w:rStyle w:val="5-Char"/>
          <w:rFonts w:hint="cs"/>
          <w:rtl/>
        </w:rPr>
        <w:t xml:space="preserve"> ع</w:t>
      </w:r>
      <w:r w:rsidR="00100AB7" w:rsidRPr="00BE2421">
        <w:rPr>
          <w:rStyle w:val="5-Char"/>
          <w:rFonts w:hint="cs"/>
          <w:rtl/>
        </w:rPr>
        <w:t>َ</w:t>
      </w:r>
      <w:r w:rsidR="005C2A5B" w:rsidRPr="00BE2421">
        <w:rPr>
          <w:rStyle w:val="5-Char"/>
          <w:rFonts w:hint="cs"/>
          <w:rtl/>
        </w:rPr>
        <w:t>ن</w:t>
      </w:r>
      <w:r w:rsidR="00100AB7" w:rsidRPr="00BE2421">
        <w:rPr>
          <w:rStyle w:val="5-Char"/>
          <w:rFonts w:hint="cs"/>
          <w:rtl/>
        </w:rPr>
        <w:t>ْ</w:t>
      </w:r>
      <w:r w:rsidR="00A70228">
        <w:rPr>
          <w:rStyle w:val="5-Char"/>
          <w:rFonts w:hint="cs"/>
          <w:rtl/>
        </w:rPr>
        <w:t xml:space="preserve">كِ </w:t>
      </w:r>
      <w:r w:rsidR="005C2A5B" w:rsidRPr="00BE2421">
        <w:rPr>
          <w:rStyle w:val="5-Char"/>
          <w:rFonts w:hint="cs"/>
          <w:rtl/>
        </w:rPr>
        <w:t>الد</w:t>
      </w:r>
      <w:r w:rsidR="00100AB7" w:rsidRPr="00BE2421">
        <w:rPr>
          <w:rStyle w:val="5-Char"/>
          <w:rFonts w:hint="cs"/>
          <w:rtl/>
        </w:rPr>
        <w:t>َّ</w:t>
      </w:r>
      <w:r w:rsidR="005C2A5B" w:rsidRPr="00BE2421">
        <w:rPr>
          <w:rStyle w:val="5-Char"/>
          <w:rFonts w:hint="cs"/>
          <w:rtl/>
        </w:rPr>
        <w:t>م</w:t>
      </w:r>
      <w:r w:rsidR="00100AB7" w:rsidRPr="00BE2421">
        <w:rPr>
          <w:rStyle w:val="5-Char"/>
          <w:rFonts w:hint="cs"/>
          <w:rtl/>
        </w:rPr>
        <w:t>َ</w:t>
      </w:r>
      <w:r w:rsidR="005C2A5B" w:rsidRPr="00BE2421">
        <w:rPr>
          <w:rStyle w:val="5-Char"/>
          <w:rFonts w:hint="cs"/>
          <w:rtl/>
        </w:rPr>
        <w:t xml:space="preserve"> و</w:t>
      </w:r>
      <w:r w:rsidR="00100AB7" w:rsidRPr="00BE2421">
        <w:rPr>
          <w:rStyle w:val="5-Char"/>
          <w:rFonts w:hint="cs"/>
          <w:rtl/>
        </w:rPr>
        <w:t>َ</w:t>
      </w:r>
      <w:r w:rsidR="005C2A5B" w:rsidRPr="00BE2421">
        <w:rPr>
          <w:rStyle w:val="5-Char"/>
          <w:rFonts w:hint="cs"/>
          <w:rtl/>
        </w:rPr>
        <w:t xml:space="preserve"> ص</w:t>
      </w:r>
      <w:r w:rsidR="00100AB7" w:rsidRPr="00BE2421">
        <w:rPr>
          <w:rStyle w:val="5-Char"/>
          <w:rFonts w:hint="cs"/>
          <w:rtl/>
        </w:rPr>
        <w:t>َ</w:t>
      </w:r>
      <w:r w:rsidR="005C2A5B" w:rsidRPr="00BE2421">
        <w:rPr>
          <w:rStyle w:val="5-Char"/>
          <w:rFonts w:hint="cs"/>
          <w:rtl/>
        </w:rPr>
        <w:t>ل</w:t>
      </w:r>
      <w:r w:rsidR="00100AB7" w:rsidRPr="00BE2421">
        <w:rPr>
          <w:rStyle w:val="5-Char"/>
          <w:rFonts w:hint="cs"/>
          <w:rtl/>
        </w:rPr>
        <w:t>ِ</w:t>
      </w:r>
      <w:r w:rsidR="005C2A5B" w:rsidRPr="00BE2421">
        <w:rPr>
          <w:rStyle w:val="5-Char"/>
          <w:rFonts w:hint="cs"/>
          <w:rtl/>
        </w:rPr>
        <w:t>ّ</w:t>
      </w:r>
      <w:r w:rsidR="00C12E54" w:rsidRPr="00BE2421">
        <w:rPr>
          <w:rStyle w:val="5-Char"/>
          <w:rFonts w:hint="cs"/>
          <w:rtl/>
        </w:rPr>
        <w:t>ي</w:t>
      </w:r>
      <w:r w:rsidR="00100AB7" w:rsidRPr="00BE2421">
        <w:rPr>
          <w:rStyle w:val="5-Char"/>
          <w:rFonts w:hint="cs"/>
          <w:rtl/>
        </w:rPr>
        <w:t>ْ»</w:t>
      </w:r>
      <w:r w:rsidR="005C2A5B" w:rsidRPr="007100A7">
        <w:rPr>
          <w:rStyle w:val="1-Char"/>
          <w:rFonts w:hint="cs"/>
          <w:rtl/>
        </w:rPr>
        <w:t xml:space="preserve"> (بخار</w:t>
      </w:r>
      <w:r w:rsidR="00446BB7">
        <w:rPr>
          <w:rStyle w:val="1-Char"/>
          <w:rFonts w:hint="cs"/>
          <w:rtl/>
        </w:rPr>
        <w:t>ی</w:t>
      </w:r>
      <w:r w:rsidR="005C2A5B" w:rsidRPr="007100A7">
        <w:rPr>
          <w:rStyle w:val="1-Char"/>
          <w:rFonts w:hint="cs"/>
          <w:rtl/>
        </w:rPr>
        <w:t xml:space="preserve"> و مسلم)؛ </w:t>
      </w:r>
      <w:r w:rsidR="005C2A5B" w:rsidRPr="00BE2421">
        <w:rPr>
          <w:rStyle w:val="1-Char"/>
          <w:rFonts w:hint="cs"/>
          <w:rtl/>
        </w:rPr>
        <w:t>«هرگاه ح</w:t>
      </w:r>
      <w:r w:rsidR="00446BB7">
        <w:rPr>
          <w:rStyle w:val="1-Char"/>
          <w:rFonts w:hint="cs"/>
          <w:rtl/>
        </w:rPr>
        <w:t>ی</w:t>
      </w:r>
      <w:r w:rsidR="005C2A5B" w:rsidRPr="00BE2421">
        <w:rPr>
          <w:rStyle w:val="1-Char"/>
          <w:rFonts w:hint="cs"/>
          <w:rtl/>
        </w:rPr>
        <w:t>ض به تو رو</w:t>
      </w:r>
      <w:r w:rsidR="00446BB7">
        <w:rPr>
          <w:rStyle w:val="1-Char"/>
          <w:rFonts w:hint="cs"/>
          <w:rtl/>
        </w:rPr>
        <w:t>ی</w:t>
      </w:r>
      <w:r w:rsidR="005C2A5B" w:rsidRPr="00BE2421">
        <w:rPr>
          <w:rStyle w:val="1-Char"/>
          <w:rFonts w:hint="cs"/>
          <w:rtl/>
        </w:rPr>
        <w:t xml:space="preserve"> آورد، نماز خواندن را ترک کن؛ و هرگاه ح</w:t>
      </w:r>
      <w:r w:rsidR="00446BB7">
        <w:rPr>
          <w:rStyle w:val="1-Char"/>
          <w:rFonts w:hint="cs"/>
          <w:rtl/>
        </w:rPr>
        <w:t>ی</w:t>
      </w:r>
      <w:r w:rsidR="005C2A5B" w:rsidRPr="00BE2421">
        <w:rPr>
          <w:rStyle w:val="1-Char"/>
          <w:rFonts w:hint="cs"/>
          <w:rtl/>
        </w:rPr>
        <w:t>ض به تو پشت کرد و تمام شد، خون خو</w:t>
      </w:r>
      <w:r w:rsidR="00446BB7">
        <w:rPr>
          <w:rStyle w:val="1-Char"/>
          <w:rFonts w:hint="cs"/>
          <w:rtl/>
        </w:rPr>
        <w:t>ی</w:t>
      </w:r>
      <w:r w:rsidR="005C2A5B" w:rsidRPr="00BE2421">
        <w:rPr>
          <w:rStyle w:val="1-Char"/>
          <w:rFonts w:hint="cs"/>
          <w:rtl/>
        </w:rPr>
        <w:t>ش را بشو</w:t>
      </w:r>
      <w:r w:rsidR="00446BB7">
        <w:rPr>
          <w:rStyle w:val="1-Char"/>
          <w:rFonts w:hint="cs"/>
          <w:rtl/>
        </w:rPr>
        <w:t>ی</w:t>
      </w:r>
      <w:r w:rsidR="005C2A5B" w:rsidRPr="00BE2421">
        <w:rPr>
          <w:rStyle w:val="1-Char"/>
          <w:rFonts w:hint="cs"/>
          <w:rtl/>
        </w:rPr>
        <w:t xml:space="preserve"> و غسل کن و </w:t>
      </w:r>
      <w:r w:rsidR="000A2322">
        <w:rPr>
          <w:rStyle w:val="1-Char"/>
          <w:rFonts w:hint="cs"/>
          <w:rtl/>
        </w:rPr>
        <w:t>آنگاه</w:t>
      </w:r>
      <w:r w:rsidR="005C2A5B" w:rsidRPr="00BE2421">
        <w:rPr>
          <w:rStyle w:val="1-Char"/>
          <w:rFonts w:hint="cs"/>
          <w:rtl/>
        </w:rPr>
        <w:t xml:space="preserve"> نماز را بخوان»</w:t>
      </w:r>
      <w:r w:rsidR="005C2A5B" w:rsidRPr="007100A7">
        <w:rPr>
          <w:rStyle w:val="1-Char"/>
          <w:rFonts w:hint="cs"/>
          <w:rtl/>
        </w:rPr>
        <w:t>.</w:t>
      </w:r>
    </w:p>
    <w:p w:rsidR="00457F06" w:rsidRPr="007100A7" w:rsidRDefault="00457F06" w:rsidP="00544D97">
      <w:pPr>
        <w:rPr>
          <w:rStyle w:val="1-Char"/>
          <w:rtl/>
        </w:rPr>
      </w:pPr>
      <w:r w:rsidRPr="007100A7">
        <w:rPr>
          <w:rStyle w:val="1-Char"/>
          <w:rFonts w:hint="cs"/>
          <w:rtl/>
        </w:rPr>
        <w:t xml:space="preserve">و </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از دلا</w:t>
      </w:r>
      <w:r w:rsidR="00446BB7">
        <w:rPr>
          <w:rStyle w:val="1-Char"/>
          <w:rFonts w:hint="cs"/>
          <w:rtl/>
        </w:rPr>
        <w:t>ی</w:t>
      </w:r>
      <w:r w:rsidRPr="007100A7">
        <w:rPr>
          <w:rStyle w:val="1-Char"/>
          <w:rFonts w:hint="cs"/>
          <w:rtl/>
        </w:rPr>
        <w:t>ل شرط پاک بون بدن، فرمود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به عل</w:t>
      </w:r>
      <w:r w:rsidR="00446BB7">
        <w:rPr>
          <w:rStyle w:val="1-Char"/>
          <w:rFonts w:hint="cs"/>
          <w:rtl/>
        </w:rPr>
        <w:t>ی</w:t>
      </w:r>
      <w:r w:rsidR="00FE6406" w:rsidRPr="00FE6406">
        <w:rPr>
          <w:rStyle w:val="1-Char"/>
          <w:rFonts w:cs="CTraditional Arabic" w:hint="cs"/>
          <w:rtl/>
        </w:rPr>
        <w:t>س</w:t>
      </w:r>
      <w:r w:rsidRPr="007100A7">
        <w:rPr>
          <w:rStyle w:val="1-Char"/>
          <w:rFonts w:hint="cs"/>
          <w:rtl/>
        </w:rPr>
        <w:t xml:space="preserve"> است؛ </w:t>
      </w:r>
      <w:r w:rsidR="000A2322">
        <w:rPr>
          <w:rStyle w:val="1-Char"/>
          <w:rFonts w:hint="cs"/>
          <w:rtl/>
        </w:rPr>
        <w:t>آنگاه</w:t>
      </w:r>
      <w:r w:rsidRPr="007100A7">
        <w:rPr>
          <w:rStyle w:val="1-Char"/>
          <w:rFonts w:hint="cs"/>
          <w:rtl/>
        </w:rPr>
        <w:t xml:space="preserve"> که عل</w:t>
      </w:r>
      <w:r w:rsidR="00446BB7">
        <w:rPr>
          <w:rStyle w:val="1-Char"/>
          <w:rFonts w:hint="cs"/>
          <w:rtl/>
        </w:rPr>
        <w:t>ی</w:t>
      </w:r>
      <w:r w:rsidR="00FE6406" w:rsidRPr="00FE6406">
        <w:rPr>
          <w:rStyle w:val="1-Char"/>
          <w:rFonts w:cs="CTraditional Arabic" w:hint="cs"/>
          <w:rtl/>
        </w:rPr>
        <w:t>س</w:t>
      </w:r>
      <w:r w:rsidRPr="007100A7">
        <w:rPr>
          <w:rStyle w:val="1-Char"/>
          <w:rFonts w:hint="cs"/>
          <w:rtl/>
        </w:rPr>
        <w:t xml:space="preserve"> دربار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w:t>
      </w:r>
      <w:r w:rsidRPr="00FE6406">
        <w:rPr>
          <w:rStyle w:val="9-Char"/>
          <w:rFonts w:eastAsia="Batang" w:hint="cs"/>
          <w:rtl/>
        </w:rPr>
        <w:t>مذ</w:t>
      </w:r>
      <w:r w:rsidR="00446BB7">
        <w:rPr>
          <w:rStyle w:val="9-Char"/>
          <w:rFonts w:eastAsia="Batang" w:hint="cs"/>
          <w:rtl/>
        </w:rPr>
        <w:t>ی</w:t>
      </w:r>
      <w:r w:rsidRPr="007100A7">
        <w:rPr>
          <w:rStyle w:val="1-Char"/>
          <w:rFonts w:hint="cs"/>
          <w:rtl/>
        </w:rPr>
        <w:t xml:space="preserve">» سؤال کرد، فرمود: </w:t>
      </w:r>
      <w:r w:rsidRPr="00BE2421">
        <w:rPr>
          <w:rStyle w:val="5-Char"/>
          <w:rFonts w:hint="cs"/>
          <w:rtl/>
        </w:rPr>
        <w:t>«ت</w:t>
      </w:r>
      <w:r w:rsidR="00100AB7" w:rsidRPr="00BE2421">
        <w:rPr>
          <w:rStyle w:val="5-Char"/>
          <w:rFonts w:hint="cs"/>
          <w:rtl/>
        </w:rPr>
        <w:t>َ</w:t>
      </w:r>
      <w:r w:rsidRPr="00BE2421">
        <w:rPr>
          <w:rStyle w:val="5-Char"/>
          <w:rFonts w:hint="cs"/>
          <w:rtl/>
        </w:rPr>
        <w:t>و</w:t>
      </w:r>
      <w:r w:rsidR="00100AB7" w:rsidRPr="00BE2421">
        <w:rPr>
          <w:rStyle w:val="5-Char"/>
          <w:rFonts w:hint="cs"/>
          <w:rtl/>
        </w:rPr>
        <w:t>َ</w:t>
      </w:r>
      <w:r w:rsidRPr="00BE2421">
        <w:rPr>
          <w:rStyle w:val="5-Char"/>
          <w:rFonts w:hint="cs"/>
          <w:rtl/>
        </w:rPr>
        <w:t>ضّ</w:t>
      </w:r>
      <w:r w:rsidR="00100AB7" w:rsidRPr="00BE2421">
        <w:rPr>
          <w:rStyle w:val="5-Char"/>
          <w:rFonts w:hint="cs"/>
          <w:rtl/>
        </w:rPr>
        <w:t>َ</w:t>
      </w:r>
      <w:r w:rsidRPr="00BE2421">
        <w:rPr>
          <w:rStyle w:val="5-Char"/>
          <w:rFonts w:hint="cs"/>
          <w:rtl/>
        </w:rPr>
        <w:t>أ</w:t>
      </w:r>
      <w:r w:rsidR="00100AB7" w:rsidRPr="00BE2421">
        <w:rPr>
          <w:rStyle w:val="5-Char"/>
          <w:rFonts w:hint="cs"/>
          <w:rtl/>
        </w:rPr>
        <w:t>ْ</w:t>
      </w:r>
      <w:r w:rsidRPr="00BE2421">
        <w:rPr>
          <w:rStyle w:val="5-Char"/>
          <w:rFonts w:hint="cs"/>
          <w:rtl/>
        </w:rPr>
        <w:t xml:space="preserve"> و</w:t>
      </w:r>
      <w:r w:rsidR="00100AB7" w:rsidRPr="00BE2421">
        <w:rPr>
          <w:rStyle w:val="5-Char"/>
          <w:rFonts w:hint="cs"/>
          <w:rtl/>
        </w:rPr>
        <w:t>َ</w:t>
      </w:r>
      <w:r w:rsidRPr="00BE2421">
        <w:rPr>
          <w:rStyle w:val="5-Char"/>
          <w:rFonts w:hint="cs"/>
          <w:rtl/>
        </w:rPr>
        <w:t xml:space="preserve"> اغ</w:t>
      </w:r>
      <w:r w:rsidR="00100AB7" w:rsidRPr="00BE2421">
        <w:rPr>
          <w:rStyle w:val="5-Char"/>
          <w:rFonts w:hint="cs"/>
          <w:rtl/>
        </w:rPr>
        <w:t>ْ</w:t>
      </w:r>
      <w:r w:rsidRPr="00BE2421">
        <w:rPr>
          <w:rStyle w:val="5-Char"/>
          <w:rFonts w:hint="cs"/>
          <w:rtl/>
        </w:rPr>
        <w:t>س</w:t>
      </w:r>
      <w:r w:rsidR="00100AB7" w:rsidRPr="00BE2421">
        <w:rPr>
          <w:rStyle w:val="5-Char"/>
          <w:rFonts w:hint="cs"/>
          <w:rtl/>
        </w:rPr>
        <w:t>ِ</w:t>
      </w:r>
      <w:r w:rsidRPr="00BE2421">
        <w:rPr>
          <w:rStyle w:val="5-Char"/>
          <w:rFonts w:hint="cs"/>
          <w:rtl/>
        </w:rPr>
        <w:t>ل</w:t>
      </w:r>
      <w:r w:rsidR="00100AB7" w:rsidRPr="00BE2421">
        <w:rPr>
          <w:rStyle w:val="5-Char"/>
          <w:rFonts w:hint="cs"/>
          <w:rtl/>
        </w:rPr>
        <w:t>ْ</w:t>
      </w:r>
      <w:r w:rsidRPr="00BE2421">
        <w:rPr>
          <w:rStyle w:val="5-Char"/>
          <w:rFonts w:hint="cs"/>
          <w:rtl/>
        </w:rPr>
        <w:t xml:space="preserve"> ذ</w:t>
      </w:r>
      <w:r w:rsidR="00100AB7" w:rsidRPr="00BE2421">
        <w:rPr>
          <w:rStyle w:val="5-Char"/>
          <w:rFonts w:hint="cs"/>
          <w:rtl/>
        </w:rPr>
        <w:t>َ</w:t>
      </w:r>
      <w:r w:rsidRPr="00BE2421">
        <w:rPr>
          <w:rStyle w:val="5-Char"/>
          <w:rFonts w:hint="cs"/>
          <w:rtl/>
        </w:rPr>
        <w:t>ک</w:t>
      </w:r>
      <w:r w:rsidR="00100AB7" w:rsidRPr="00BE2421">
        <w:rPr>
          <w:rStyle w:val="5-Char"/>
          <w:rFonts w:hint="cs"/>
          <w:rtl/>
        </w:rPr>
        <w:t>َ</w:t>
      </w:r>
      <w:r w:rsidRPr="00BE2421">
        <w:rPr>
          <w:rStyle w:val="5-Char"/>
          <w:rFonts w:hint="cs"/>
          <w:rtl/>
        </w:rPr>
        <w:t>ر</w:t>
      </w:r>
      <w:r w:rsidR="00100AB7" w:rsidRPr="00BE2421">
        <w:rPr>
          <w:rStyle w:val="5-Char"/>
          <w:rFonts w:hint="cs"/>
          <w:rtl/>
        </w:rPr>
        <w:t>َ</w:t>
      </w:r>
      <w:r w:rsidR="00544D97">
        <w:rPr>
          <w:rStyle w:val="5-Char"/>
          <w:rFonts w:hint="cs"/>
          <w:rtl/>
        </w:rPr>
        <w:t>ك</w:t>
      </w:r>
      <w:r w:rsidR="00100AB7" w:rsidRPr="00BE2421">
        <w:rPr>
          <w:rStyle w:val="5-Char"/>
          <w:rFonts w:hint="cs"/>
          <w:rtl/>
        </w:rPr>
        <w:t>َ</w:t>
      </w:r>
      <w:r w:rsidRPr="00BE2421">
        <w:rPr>
          <w:rStyle w:val="5-Char"/>
          <w:rFonts w:hint="cs"/>
          <w:rtl/>
        </w:rPr>
        <w:t>»</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آلت تناسل</w:t>
      </w:r>
      <w:r w:rsidR="00446BB7">
        <w:rPr>
          <w:rStyle w:val="1-Char"/>
          <w:rFonts w:hint="cs"/>
          <w:rtl/>
        </w:rPr>
        <w:t>ی</w:t>
      </w:r>
      <w:r w:rsidRPr="00BE2421">
        <w:rPr>
          <w:rStyle w:val="1-Char"/>
          <w:rFonts w:hint="cs"/>
          <w:rtl/>
        </w:rPr>
        <w:t xml:space="preserve"> خود را بشو</w:t>
      </w:r>
      <w:r w:rsidR="00446BB7">
        <w:rPr>
          <w:rStyle w:val="1-Char"/>
          <w:rFonts w:hint="cs"/>
          <w:rtl/>
        </w:rPr>
        <w:t>ی</w:t>
      </w:r>
      <w:r w:rsidRPr="00BE2421">
        <w:rPr>
          <w:rStyle w:val="1-Char"/>
          <w:rFonts w:hint="cs"/>
          <w:rtl/>
        </w:rPr>
        <w:t xml:space="preserve"> و وضو بگ</w:t>
      </w:r>
      <w:r w:rsidR="00446BB7">
        <w:rPr>
          <w:rStyle w:val="1-Char"/>
          <w:rFonts w:hint="cs"/>
          <w:rtl/>
        </w:rPr>
        <w:t>ی</w:t>
      </w:r>
      <w:r w:rsidRPr="00BE2421">
        <w:rPr>
          <w:rStyle w:val="1-Char"/>
          <w:rFonts w:hint="cs"/>
          <w:rtl/>
        </w:rPr>
        <w:t>ر»</w:t>
      </w:r>
      <w:r w:rsidRPr="007100A7">
        <w:rPr>
          <w:rStyle w:val="1-Char"/>
          <w:rFonts w:hint="cs"/>
          <w:rtl/>
        </w:rPr>
        <w:t>.]</w:t>
      </w:r>
    </w:p>
    <w:p w:rsidR="00457F06" w:rsidRPr="007100A7" w:rsidRDefault="00FD1F48" w:rsidP="009A491D">
      <w:pPr>
        <w:rPr>
          <w:rStyle w:val="1-Char"/>
          <w:rtl/>
        </w:rPr>
      </w:pPr>
      <w:r w:rsidRPr="007100A7">
        <w:rPr>
          <w:rStyle w:val="1-Char"/>
          <w:rFonts w:hint="cs"/>
          <w:rtl/>
        </w:rPr>
        <w:t>* پاک</w:t>
      </w:r>
      <w:r w:rsidR="00446BB7">
        <w:rPr>
          <w:rStyle w:val="1-Char"/>
          <w:rFonts w:hint="cs"/>
          <w:rtl/>
        </w:rPr>
        <w:t>ی</w:t>
      </w:r>
      <w:r w:rsidRPr="007100A7">
        <w:rPr>
          <w:rStyle w:val="1-Char"/>
          <w:rFonts w:hint="cs"/>
          <w:rtl/>
        </w:rPr>
        <w:t>زگ</w:t>
      </w:r>
      <w:r w:rsidR="00446BB7">
        <w:rPr>
          <w:rStyle w:val="1-Char"/>
          <w:rFonts w:hint="cs"/>
          <w:rtl/>
        </w:rPr>
        <w:t>ی</w:t>
      </w:r>
      <w:r w:rsidRPr="007100A7">
        <w:rPr>
          <w:rStyle w:val="1-Char"/>
          <w:rFonts w:hint="cs"/>
          <w:rtl/>
        </w:rPr>
        <w:t xml:space="preserve"> مکان و محل، از نجاست</w:t>
      </w:r>
      <w:r w:rsidR="00446BB7">
        <w:rPr>
          <w:rStyle w:val="1-Char"/>
          <w:rFonts w:hint="cs"/>
          <w:rtl/>
        </w:rPr>
        <w:t>ی</w:t>
      </w:r>
      <w:r w:rsidRPr="007100A7">
        <w:rPr>
          <w:rStyle w:val="1-Char"/>
          <w:rFonts w:hint="cs"/>
          <w:rtl/>
        </w:rPr>
        <w:t xml:space="preserve"> که از آن بخشوده نشده است؛ و در پاک بودن مکان - بنا به روا</w:t>
      </w:r>
      <w:r w:rsidR="00446BB7">
        <w:rPr>
          <w:rStyle w:val="1-Char"/>
          <w:rFonts w:hint="cs"/>
          <w:rtl/>
        </w:rPr>
        <w:t>ی</w:t>
      </w:r>
      <w:r w:rsidRPr="007100A7">
        <w:rPr>
          <w:rStyle w:val="1-Char"/>
          <w:rFonts w:hint="cs"/>
          <w:rtl/>
        </w:rPr>
        <w:t>ت صح</w:t>
      </w:r>
      <w:r w:rsidR="00446BB7">
        <w:rPr>
          <w:rStyle w:val="1-Char"/>
          <w:rFonts w:hint="cs"/>
          <w:rtl/>
        </w:rPr>
        <w:t>ی</w:t>
      </w:r>
      <w:r w:rsidRPr="007100A7">
        <w:rPr>
          <w:rStyle w:val="1-Char"/>
          <w:rFonts w:hint="cs"/>
          <w:rtl/>
        </w:rPr>
        <w:t>ح‌تر - لازم است که جا</w:t>
      </w:r>
      <w:r w:rsidR="00446BB7">
        <w:rPr>
          <w:rStyle w:val="1-Char"/>
          <w:rFonts w:hint="cs"/>
          <w:rtl/>
        </w:rPr>
        <w:t>ی</w:t>
      </w:r>
      <w:r w:rsidRPr="007100A7">
        <w:rPr>
          <w:rStyle w:val="1-Char"/>
          <w:rFonts w:hint="cs"/>
          <w:rtl/>
        </w:rPr>
        <w:t xml:space="preserve"> هر دو پا و هر دو دست و هر دو زانو و پ</w:t>
      </w:r>
      <w:r w:rsidR="00446BB7">
        <w:rPr>
          <w:rStyle w:val="1-Char"/>
          <w:rFonts w:hint="cs"/>
          <w:rtl/>
        </w:rPr>
        <w:t>ی</w:t>
      </w:r>
      <w:r w:rsidRPr="007100A7">
        <w:rPr>
          <w:rStyle w:val="1-Char"/>
          <w:rFonts w:hint="cs"/>
          <w:rtl/>
        </w:rPr>
        <w:t>شان</w:t>
      </w:r>
      <w:r w:rsidR="00446BB7">
        <w:rPr>
          <w:rStyle w:val="1-Char"/>
          <w:rFonts w:hint="cs"/>
          <w:rtl/>
        </w:rPr>
        <w:t>ی</w:t>
      </w:r>
      <w:r w:rsidR="00100AB7" w:rsidRPr="007100A7">
        <w:rPr>
          <w:rStyle w:val="1-Char"/>
          <w:rFonts w:hint="cs"/>
          <w:rtl/>
        </w:rPr>
        <w:t>،</w:t>
      </w:r>
      <w:r w:rsidRPr="007100A7">
        <w:rPr>
          <w:rStyle w:val="1-Char"/>
          <w:rFonts w:hint="cs"/>
          <w:rtl/>
        </w:rPr>
        <w:t xml:space="preserve"> پاک و تم</w:t>
      </w:r>
      <w:r w:rsidR="00446BB7">
        <w:rPr>
          <w:rStyle w:val="1-Char"/>
          <w:rFonts w:hint="cs"/>
          <w:rtl/>
        </w:rPr>
        <w:t>ی</w:t>
      </w:r>
      <w:r w:rsidRPr="007100A7">
        <w:rPr>
          <w:rStyle w:val="1-Char"/>
          <w:rFonts w:hint="cs"/>
          <w:rtl/>
        </w:rPr>
        <w:t>ز باشد. [و دل</w:t>
      </w:r>
      <w:r w:rsidR="00446BB7">
        <w:rPr>
          <w:rStyle w:val="1-Char"/>
          <w:rFonts w:hint="cs"/>
          <w:rtl/>
        </w:rPr>
        <w:t>ی</w:t>
      </w:r>
      <w:r w:rsidRPr="007100A7">
        <w:rPr>
          <w:rStyle w:val="1-Char"/>
          <w:rFonts w:hint="cs"/>
          <w:rtl/>
        </w:rPr>
        <w:t>ل پاک</w:t>
      </w:r>
      <w:r w:rsidR="00446BB7">
        <w:rPr>
          <w:rStyle w:val="1-Char"/>
          <w:rFonts w:hint="cs"/>
          <w:rtl/>
        </w:rPr>
        <w:t>ی</w:t>
      </w:r>
      <w:r w:rsidRPr="007100A7">
        <w:rPr>
          <w:rStyle w:val="1-Char"/>
          <w:rFonts w:hint="cs"/>
          <w:rtl/>
        </w:rPr>
        <w:t xml:space="preserve"> محل نماز خواندن، ا</w:t>
      </w:r>
      <w:r w:rsidR="00446BB7">
        <w:rPr>
          <w:rStyle w:val="1-Char"/>
          <w:rFonts w:hint="cs"/>
          <w:rtl/>
        </w:rPr>
        <w:t>ی</w:t>
      </w:r>
      <w:r w:rsidRPr="007100A7">
        <w:rPr>
          <w:rStyle w:val="1-Char"/>
          <w:rFonts w:hint="cs"/>
          <w:rtl/>
        </w:rPr>
        <w:t>ن فرمود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پ</w:t>
      </w:r>
      <w:r w:rsidR="00446BB7">
        <w:rPr>
          <w:rStyle w:val="1-Char"/>
          <w:rFonts w:hint="cs"/>
          <w:rtl/>
        </w:rPr>
        <w:t>ی</w:t>
      </w:r>
      <w:r w:rsidRPr="007100A7">
        <w:rPr>
          <w:rStyle w:val="1-Char"/>
          <w:rFonts w:hint="cs"/>
          <w:rtl/>
        </w:rPr>
        <w:t>امبر</w:t>
      </w:r>
      <w:r w:rsidR="00FE6406" w:rsidRPr="00FE6406">
        <w:rPr>
          <w:rStyle w:val="1-Char"/>
          <w:rFonts w:cs="CTraditional Arabic" w:hint="cs"/>
          <w:rtl/>
        </w:rPr>
        <w:t>ج</w:t>
      </w:r>
      <w:r w:rsidRPr="007100A7">
        <w:rPr>
          <w:rStyle w:val="1-Char"/>
          <w:rFonts w:hint="cs"/>
          <w:rtl/>
        </w:rPr>
        <w:t xml:space="preserve"> است که چون </w:t>
      </w:r>
      <w:r w:rsidR="00446BB7">
        <w:rPr>
          <w:rStyle w:val="1-Char"/>
          <w:rFonts w:hint="cs"/>
          <w:rtl/>
        </w:rPr>
        <w:t>ی</w:t>
      </w:r>
      <w:r w:rsidRPr="007100A7">
        <w:rPr>
          <w:rStyle w:val="1-Char"/>
          <w:rFonts w:hint="cs"/>
          <w:rtl/>
        </w:rPr>
        <w:t>ک فرد اعراب</w:t>
      </w:r>
      <w:r w:rsidR="00446BB7">
        <w:rPr>
          <w:rStyle w:val="1-Char"/>
          <w:rFonts w:hint="cs"/>
          <w:rtl/>
        </w:rPr>
        <w:t>ی</w:t>
      </w:r>
      <w:r w:rsidRPr="007100A7">
        <w:rPr>
          <w:rStyle w:val="1-Char"/>
          <w:rFonts w:hint="cs"/>
          <w:rtl/>
        </w:rPr>
        <w:t xml:space="preserve"> در مسجد ادرار کرد، فرمودند: </w:t>
      </w:r>
      <w:r w:rsidRPr="00BE2421">
        <w:rPr>
          <w:rStyle w:val="5-Char"/>
          <w:rFonts w:hint="cs"/>
          <w:rtl/>
        </w:rPr>
        <w:t>«صُبّ</w:t>
      </w:r>
      <w:r w:rsidR="00100AB7" w:rsidRPr="00BE2421">
        <w:rPr>
          <w:rStyle w:val="5-Char"/>
          <w:rFonts w:hint="cs"/>
          <w:rtl/>
        </w:rPr>
        <w:t>ُ</w:t>
      </w:r>
      <w:r w:rsidRPr="00BE2421">
        <w:rPr>
          <w:rStyle w:val="5-Char"/>
          <w:rFonts w:hint="cs"/>
          <w:rtl/>
        </w:rPr>
        <w:t>و</w:t>
      </w:r>
      <w:r w:rsidR="00100AB7" w:rsidRPr="00BE2421">
        <w:rPr>
          <w:rStyle w:val="5-Char"/>
          <w:rFonts w:hint="cs"/>
          <w:rtl/>
        </w:rPr>
        <w:t>ْ</w:t>
      </w:r>
      <w:r w:rsidRPr="00BE2421">
        <w:rPr>
          <w:rStyle w:val="5-Char"/>
          <w:rFonts w:hint="cs"/>
          <w:rtl/>
        </w:rPr>
        <w:t>ا ع</w:t>
      </w:r>
      <w:r w:rsidR="00100AB7" w:rsidRPr="00BE2421">
        <w:rPr>
          <w:rStyle w:val="5-Char"/>
          <w:rFonts w:hint="cs"/>
          <w:rtl/>
        </w:rPr>
        <w:t>َ</w:t>
      </w:r>
      <w:r w:rsidRPr="00BE2421">
        <w:rPr>
          <w:rStyle w:val="5-Char"/>
          <w:rFonts w:hint="cs"/>
          <w:rtl/>
        </w:rPr>
        <w:t>ل</w:t>
      </w:r>
      <w:r w:rsidR="00100AB7" w:rsidRPr="00BE2421">
        <w:rPr>
          <w:rStyle w:val="5-Char"/>
          <w:rFonts w:hint="cs"/>
          <w:rtl/>
        </w:rPr>
        <w:t>َ</w:t>
      </w:r>
      <w:r w:rsidR="00C12E54" w:rsidRPr="00BE2421">
        <w:rPr>
          <w:rStyle w:val="5-Char"/>
          <w:rFonts w:hint="cs"/>
          <w:rtl/>
        </w:rPr>
        <w:t>ي</w:t>
      </w:r>
      <w:r w:rsidR="00100AB7" w:rsidRPr="00BE2421">
        <w:rPr>
          <w:rStyle w:val="5-Char"/>
          <w:rFonts w:hint="cs"/>
          <w:rtl/>
        </w:rPr>
        <w:t>ْ</w:t>
      </w:r>
      <w:r w:rsidRPr="00BE2421">
        <w:rPr>
          <w:rStyle w:val="5-Char"/>
          <w:rFonts w:hint="cs"/>
          <w:rtl/>
        </w:rPr>
        <w:t>ه</w:t>
      </w:r>
      <w:r w:rsidR="00100AB7" w:rsidRPr="00BE2421">
        <w:rPr>
          <w:rStyle w:val="5-Char"/>
          <w:rFonts w:hint="cs"/>
          <w:rtl/>
        </w:rPr>
        <w:t>ِ</w:t>
      </w:r>
      <w:r w:rsidRPr="00BE2421">
        <w:rPr>
          <w:rStyle w:val="5-Char"/>
          <w:rFonts w:hint="cs"/>
          <w:rtl/>
        </w:rPr>
        <w:t xml:space="preserve"> ذ</w:t>
      </w:r>
      <w:r w:rsidR="00100AB7" w:rsidRPr="00BE2421">
        <w:rPr>
          <w:rStyle w:val="5-Char"/>
          <w:rFonts w:hint="cs"/>
          <w:rtl/>
        </w:rPr>
        <w:t>َ</w:t>
      </w:r>
      <w:r w:rsidRPr="00BE2421">
        <w:rPr>
          <w:rStyle w:val="5-Char"/>
          <w:rFonts w:hint="cs"/>
          <w:rtl/>
        </w:rPr>
        <w:t>ن</w:t>
      </w:r>
      <w:r w:rsidR="00100AB7" w:rsidRPr="00BE2421">
        <w:rPr>
          <w:rStyle w:val="5-Char"/>
          <w:rFonts w:hint="cs"/>
          <w:rtl/>
        </w:rPr>
        <w:t>ُ</w:t>
      </w:r>
      <w:r w:rsidRPr="00BE2421">
        <w:rPr>
          <w:rStyle w:val="5-Char"/>
          <w:rFonts w:hint="cs"/>
          <w:rtl/>
        </w:rPr>
        <w:t>و</w:t>
      </w:r>
      <w:r w:rsidR="00100AB7" w:rsidRPr="00BE2421">
        <w:rPr>
          <w:rStyle w:val="5-Char"/>
          <w:rFonts w:hint="cs"/>
          <w:rtl/>
        </w:rPr>
        <w:t>ْ</w:t>
      </w:r>
      <w:r w:rsidRPr="00BE2421">
        <w:rPr>
          <w:rStyle w:val="5-Char"/>
          <w:rFonts w:hint="cs"/>
          <w:rtl/>
        </w:rPr>
        <w:t>باً م</w:t>
      </w:r>
      <w:r w:rsidR="00100AB7" w:rsidRPr="00BE2421">
        <w:rPr>
          <w:rStyle w:val="5-Char"/>
          <w:rFonts w:hint="cs"/>
          <w:rtl/>
        </w:rPr>
        <w:t>ِ</w:t>
      </w:r>
      <w:r w:rsidRPr="00BE2421">
        <w:rPr>
          <w:rStyle w:val="5-Char"/>
          <w:rFonts w:hint="cs"/>
          <w:rtl/>
        </w:rPr>
        <w:t>ن</w:t>
      </w:r>
      <w:r w:rsidR="00100AB7" w:rsidRPr="00BE2421">
        <w:rPr>
          <w:rStyle w:val="5-Char"/>
          <w:rFonts w:hint="cs"/>
          <w:rtl/>
        </w:rPr>
        <w:t>ْ</w:t>
      </w:r>
      <w:r w:rsidRPr="00BE2421">
        <w:rPr>
          <w:rStyle w:val="5-Char"/>
          <w:rFonts w:hint="cs"/>
          <w:rtl/>
        </w:rPr>
        <w:t xml:space="preserve"> م</w:t>
      </w:r>
      <w:r w:rsidR="00100AB7" w:rsidRPr="00BE2421">
        <w:rPr>
          <w:rStyle w:val="5-Char"/>
          <w:rFonts w:hint="cs"/>
          <w:rtl/>
        </w:rPr>
        <w:t>ٰ</w:t>
      </w:r>
      <w:r w:rsidRPr="00BE2421">
        <w:rPr>
          <w:rStyle w:val="5-Char"/>
          <w:rFonts w:hint="cs"/>
          <w:rtl/>
        </w:rPr>
        <w:t>اءٍ»</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w:t>
      </w:r>
      <w:r w:rsidR="00446BB7">
        <w:rPr>
          <w:rStyle w:val="1-Char"/>
          <w:rFonts w:hint="cs"/>
          <w:rtl/>
        </w:rPr>
        <w:t>ی</w:t>
      </w:r>
      <w:r w:rsidRPr="00BE2421">
        <w:rPr>
          <w:rStyle w:val="1-Char"/>
          <w:rFonts w:hint="cs"/>
          <w:rtl/>
        </w:rPr>
        <w:t>ک سطل آب بر جا</w:t>
      </w:r>
      <w:r w:rsidR="00446BB7">
        <w:rPr>
          <w:rStyle w:val="1-Char"/>
          <w:rFonts w:hint="cs"/>
          <w:rtl/>
        </w:rPr>
        <w:t>ی</w:t>
      </w:r>
      <w:r w:rsidRPr="00BE2421">
        <w:rPr>
          <w:rStyle w:val="1-Char"/>
          <w:rFonts w:hint="cs"/>
          <w:rtl/>
        </w:rPr>
        <w:t xml:space="preserve"> آن بر</w:t>
      </w:r>
      <w:r w:rsidR="00446BB7">
        <w:rPr>
          <w:rStyle w:val="1-Char"/>
          <w:rFonts w:hint="cs"/>
          <w:rtl/>
        </w:rPr>
        <w:t>ی</w:t>
      </w:r>
      <w:r w:rsidRPr="00BE2421">
        <w:rPr>
          <w:rStyle w:val="1-Char"/>
          <w:rFonts w:hint="cs"/>
          <w:rtl/>
        </w:rPr>
        <w:t>ز</w:t>
      </w:r>
      <w:r w:rsidR="00446BB7">
        <w:rPr>
          <w:rStyle w:val="1-Char"/>
          <w:rFonts w:hint="cs"/>
          <w:rtl/>
        </w:rPr>
        <w:t>ی</w:t>
      </w:r>
      <w:r w:rsidRPr="00BE2421">
        <w:rPr>
          <w:rStyle w:val="1-Char"/>
          <w:rFonts w:hint="cs"/>
          <w:rtl/>
        </w:rPr>
        <w:t>د»</w:t>
      </w:r>
      <w:r w:rsidRPr="007100A7">
        <w:rPr>
          <w:rStyle w:val="1-Char"/>
          <w:rFonts w:hint="cs"/>
          <w:rtl/>
        </w:rPr>
        <w:t>.]</w:t>
      </w:r>
    </w:p>
    <w:p w:rsidR="00FD1F48" w:rsidRPr="007100A7" w:rsidRDefault="00875BD7" w:rsidP="009A491D">
      <w:pPr>
        <w:rPr>
          <w:rStyle w:val="1-Char"/>
          <w:rtl/>
        </w:rPr>
      </w:pPr>
      <w:r w:rsidRPr="007100A7">
        <w:rPr>
          <w:rStyle w:val="1-Char"/>
          <w:rFonts w:hint="cs"/>
          <w:rtl/>
        </w:rPr>
        <w:t>* پوش</w:t>
      </w:r>
      <w:r w:rsidR="00446BB7">
        <w:rPr>
          <w:rStyle w:val="1-Char"/>
          <w:rFonts w:hint="cs"/>
          <w:rtl/>
        </w:rPr>
        <w:t>ی</w:t>
      </w:r>
      <w:r w:rsidRPr="007100A7">
        <w:rPr>
          <w:rStyle w:val="1-Char"/>
          <w:rFonts w:hint="cs"/>
          <w:rtl/>
        </w:rPr>
        <w:t>دن عورت. [ستر عورت و پوش</w:t>
      </w:r>
      <w:r w:rsidR="00446BB7">
        <w:rPr>
          <w:rStyle w:val="1-Char"/>
          <w:rFonts w:hint="cs"/>
          <w:rtl/>
        </w:rPr>
        <w:t>ی</w:t>
      </w:r>
      <w:r w:rsidRPr="007100A7">
        <w:rPr>
          <w:rStyle w:val="1-Char"/>
          <w:rFonts w:hint="cs"/>
          <w:rtl/>
        </w:rPr>
        <w:t>دن آن با لباس پاک</w:t>
      </w:r>
      <w:r w:rsidR="00100AB7" w:rsidRPr="007100A7">
        <w:rPr>
          <w:rStyle w:val="1-Char"/>
          <w:rFonts w:hint="cs"/>
          <w:rtl/>
        </w:rPr>
        <w:t>،</w:t>
      </w:r>
      <w:r w:rsidRPr="007100A7">
        <w:rPr>
          <w:rStyle w:val="1-Char"/>
          <w:rFonts w:hint="cs"/>
          <w:rtl/>
        </w:rPr>
        <w:t xml:space="preserve"> حت</w:t>
      </w:r>
      <w:r w:rsidR="00100AB7" w:rsidRPr="007100A7">
        <w:rPr>
          <w:rStyle w:val="1-Char"/>
          <w:rFonts w:hint="cs"/>
          <w:rtl/>
        </w:rPr>
        <w:t>ّ</w:t>
      </w:r>
      <w:r w:rsidR="00446BB7">
        <w:rPr>
          <w:rStyle w:val="1-Char"/>
          <w:rFonts w:hint="cs"/>
          <w:rtl/>
        </w:rPr>
        <w:t>ی</w:t>
      </w:r>
      <w:r w:rsidRPr="007100A7">
        <w:rPr>
          <w:rStyle w:val="1-Char"/>
          <w:rFonts w:hint="cs"/>
          <w:rtl/>
        </w:rPr>
        <w:t xml:space="preserve"> در خلوت و تار</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ن</w:t>
      </w:r>
      <w:r w:rsidR="00446BB7">
        <w:rPr>
          <w:rStyle w:val="1-Char"/>
          <w:rFonts w:hint="cs"/>
          <w:rtl/>
        </w:rPr>
        <w:t>ی</w:t>
      </w:r>
      <w:r w:rsidRPr="007100A7">
        <w:rPr>
          <w:rStyle w:val="1-Char"/>
          <w:rFonts w:hint="cs"/>
          <w:rtl/>
        </w:rPr>
        <w:t xml:space="preserve">ز </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از شرا</w:t>
      </w:r>
      <w:r w:rsidR="00446BB7">
        <w:rPr>
          <w:rStyle w:val="1-Char"/>
          <w:rFonts w:hint="cs"/>
          <w:rtl/>
        </w:rPr>
        <w:t>ی</w:t>
      </w:r>
      <w:r w:rsidRPr="007100A7">
        <w:rPr>
          <w:rStyle w:val="1-Char"/>
          <w:rFonts w:hint="cs"/>
          <w:rtl/>
        </w:rPr>
        <w:t xml:space="preserve">ط صحّت نماز است. و </w:t>
      </w:r>
      <w:r w:rsidRPr="00FE6406">
        <w:rPr>
          <w:rStyle w:val="9-Char"/>
          <w:rFonts w:eastAsia="Batang" w:hint="cs"/>
          <w:rtl/>
        </w:rPr>
        <w:t>عورت</w:t>
      </w:r>
      <w:r w:rsidRPr="007100A7">
        <w:rPr>
          <w:rStyle w:val="1-Char"/>
          <w:rFonts w:hint="cs"/>
          <w:rtl/>
        </w:rPr>
        <w:t xml:space="preserve"> عبارت است از اندام‌ها</w:t>
      </w:r>
      <w:r w:rsidR="00446BB7">
        <w:rPr>
          <w:rStyle w:val="1-Char"/>
          <w:rFonts w:hint="cs"/>
          <w:rtl/>
        </w:rPr>
        <w:t>یی</w:t>
      </w:r>
      <w:r w:rsidRPr="007100A7">
        <w:rPr>
          <w:rStyle w:val="1-Char"/>
          <w:rFonts w:hint="cs"/>
          <w:rtl/>
        </w:rPr>
        <w:t xml:space="preserve"> که پوش</w:t>
      </w:r>
      <w:r w:rsidR="00446BB7">
        <w:rPr>
          <w:rStyle w:val="1-Char"/>
          <w:rFonts w:hint="cs"/>
          <w:rtl/>
        </w:rPr>
        <w:t>ی</w:t>
      </w:r>
      <w:r w:rsidRPr="007100A7">
        <w:rPr>
          <w:rStyle w:val="1-Char"/>
          <w:rFonts w:hint="cs"/>
          <w:rtl/>
        </w:rPr>
        <w:t>دن</w:t>
      </w:r>
      <w:r w:rsidR="000751A8">
        <w:rPr>
          <w:rStyle w:val="1-Char"/>
          <w:rFonts w:hint="cs"/>
          <w:rtl/>
        </w:rPr>
        <w:t xml:space="preserve"> آن‌ها </w:t>
      </w:r>
      <w:r w:rsidRPr="007100A7">
        <w:rPr>
          <w:rStyle w:val="1-Char"/>
          <w:rFonts w:hint="cs"/>
          <w:rtl/>
        </w:rPr>
        <w:t>در نماز بر زن و مرد واجب است؛ ز</w:t>
      </w:r>
      <w:r w:rsidR="00446BB7">
        <w:rPr>
          <w:rStyle w:val="1-Char"/>
          <w:rFonts w:hint="cs"/>
          <w:rtl/>
        </w:rPr>
        <w:t>ی</w:t>
      </w:r>
      <w:r w:rsidRPr="007100A7">
        <w:rPr>
          <w:rStyle w:val="1-Char"/>
          <w:rFonts w:hint="cs"/>
          <w:rtl/>
        </w:rPr>
        <w:t>را خداوند فرموده است؛</w:t>
      </w:r>
      <w:r w:rsidR="009A491D">
        <w:rPr>
          <w:rStyle w:val="1-Char"/>
          <w:rFonts w:hint="cs"/>
          <w:rtl/>
        </w:rPr>
        <w:t xml:space="preserve"> </w:t>
      </w:r>
      <w:r w:rsidR="009A491D">
        <w:rPr>
          <w:rStyle w:val="1-Char"/>
          <w:rFonts w:cs="Traditional Arabic"/>
          <w:color w:val="000000"/>
          <w:shd w:val="clear" w:color="auto" w:fill="FFFFFF"/>
          <w:rtl/>
        </w:rPr>
        <w:t>﴿</w:t>
      </w:r>
      <w:r w:rsidR="009A491D" w:rsidRPr="000751A8">
        <w:rPr>
          <w:rStyle w:val="4-Char"/>
          <w:rtl/>
        </w:rPr>
        <w:t>خُذُواْ زِينَتَكُمۡ عِندَ كُلِّ مَسۡجِدٖ</w:t>
      </w:r>
      <w:r w:rsidR="009A491D">
        <w:rPr>
          <w:rStyle w:val="1-Char"/>
          <w:rFonts w:cs="Traditional Arabic"/>
          <w:color w:val="000000"/>
          <w:shd w:val="clear" w:color="auto" w:fill="FFFFFF"/>
          <w:rtl/>
        </w:rPr>
        <w:t>﴾</w:t>
      </w:r>
      <w:r w:rsidR="009A491D" w:rsidRPr="000751A8">
        <w:rPr>
          <w:rStyle w:val="4-Char"/>
          <w:rtl/>
        </w:rPr>
        <w:t xml:space="preserve"> </w:t>
      </w:r>
      <w:r w:rsidR="009A491D" w:rsidRPr="000751A8">
        <w:rPr>
          <w:rStyle w:val="9-Char1"/>
          <w:rtl/>
        </w:rPr>
        <w:t>[الأعراف: 31]</w:t>
      </w:r>
      <w:r w:rsidRPr="007100A7">
        <w:rPr>
          <w:rStyle w:val="1-Char"/>
          <w:rFonts w:hint="cs"/>
          <w:rtl/>
        </w:rPr>
        <w:t xml:space="preserve"> </w:t>
      </w:r>
      <w:r w:rsidRPr="00BE2421">
        <w:rPr>
          <w:rStyle w:val="6-Char"/>
          <w:rFonts w:hint="cs"/>
          <w:rtl/>
        </w:rPr>
        <w:t>«در هر نمازگاه و عبادتگاه</w:t>
      </w:r>
      <w:r w:rsidR="00446BB7">
        <w:rPr>
          <w:rStyle w:val="6-Char"/>
          <w:rFonts w:hint="cs"/>
          <w:rtl/>
        </w:rPr>
        <w:t>ی</w:t>
      </w:r>
      <w:r w:rsidRPr="00BE2421">
        <w:rPr>
          <w:rStyle w:val="6-Char"/>
          <w:rFonts w:hint="cs"/>
          <w:rtl/>
        </w:rPr>
        <w:t>، خود را (با لباس ماد</w:t>
      </w:r>
      <w:r w:rsidR="00446BB7">
        <w:rPr>
          <w:rStyle w:val="6-Char"/>
          <w:rFonts w:hint="cs"/>
          <w:rtl/>
        </w:rPr>
        <w:t>ی</w:t>
      </w:r>
      <w:r w:rsidRPr="00BE2421">
        <w:rPr>
          <w:rStyle w:val="6-Char"/>
          <w:rFonts w:hint="cs"/>
          <w:rtl/>
        </w:rPr>
        <w:t xml:space="preserve"> که عورت شما را بپوشاند و با لباس معنو</w:t>
      </w:r>
      <w:r w:rsidR="00446BB7">
        <w:rPr>
          <w:rStyle w:val="6-Char"/>
          <w:rFonts w:hint="cs"/>
          <w:rtl/>
        </w:rPr>
        <w:t>ی</w:t>
      </w:r>
      <w:r w:rsidRPr="00BE2421">
        <w:rPr>
          <w:rStyle w:val="6-Char"/>
          <w:rFonts w:hint="cs"/>
          <w:rtl/>
        </w:rPr>
        <w:t xml:space="preserve"> که تقوا نام دارد) ب</w:t>
      </w:r>
      <w:r w:rsidR="00446BB7">
        <w:rPr>
          <w:rStyle w:val="6-Char"/>
          <w:rFonts w:hint="cs"/>
          <w:rtl/>
        </w:rPr>
        <w:t>ی</w:t>
      </w:r>
      <w:r w:rsidRPr="00BE2421">
        <w:rPr>
          <w:rStyle w:val="6-Char"/>
          <w:rFonts w:hint="cs"/>
          <w:rtl/>
        </w:rPr>
        <w:t>ارا</w:t>
      </w:r>
      <w:r w:rsidR="00446BB7">
        <w:rPr>
          <w:rStyle w:val="6-Char"/>
          <w:rFonts w:hint="cs"/>
          <w:rtl/>
        </w:rPr>
        <w:t>یی</w:t>
      </w:r>
      <w:r w:rsidRPr="00BE2421">
        <w:rPr>
          <w:rStyle w:val="6-Char"/>
          <w:rFonts w:hint="cs"/>
          <w:rtl/>
        </w:rPr>
        <w:t>د»</w:t>
      </w:r>
      <w:r w:rsidRPr="007100A7">
        <w:rPr>
          <w:rStyle w:val="1-Char"/>
          <w:rFonts w:hint="cs"/>
          <w:rtl/>
        </w:rPr>
        <w:t>.</w:t>
      </w:r>
    </w:p>
    <w:p w:rsidR="002563FE" w:rsidRPr="007100A7" w:rsidRDefault="000A0098" w:rsidP="00AF1D25">
      <w:pPr>
        <w:rPr>
          <w:rStyle w:val="1-Char"/>
          <w:rtl/>
        </w:rPr>
      </w:pPr>
      <w:r w:rsidRPr="007100A7">
        <w:rPr>
          <w:rStyle w:val="1-Char"/>
          <w:rFonts w:hint="cs"/>
          <w:rtl/>
        </w:rPr>
        <w:t>و از د</w:t>
      </w:r>
      <w:r w:rsidR="00446BB7">
        <w:rPr>
          <w:rStyle w:val="1-Char"/>
          <w:rFonts w:hint="cs"/>
          <w:rtl/>
        </w:rPr>
        <w:t>ی</w:t>
      </w:r>
      <w:r w:rsidRPr="007100A7">
        <w:rPr>
          <w:rStyle w:val="1-Char"/>
          <w:rFonts w:hint="cs"/>
          <w:rtl/>
        </w:rPr>
        <w:t>دگاه مفسران، مراد از «</w:t>
      </w:r>
      <w:r w:rsidRPr="00FE6406">
        <w:rPr>
          <w:rStyle w:val="9-Char"/>
          <w:rFonts w:eastAsia="Batang" w:hint="cs"/>
          <w:rtl/>
        </w:rPr>
        <w:t>ز</w:t>
      </w:r>
      <w:r w:rsidR="00446BB7">
        <w:rPr>
          <w:rStyle w:val="9-Char"/>
          <w:rFonts w:eastAsia="Batang" w:hint="cs"/>
          <w:rtl/>
        </w:rPr>
        <w:t>ی</w:t>
      </w:r>
      <w:r w:rsidRPr="00FE6406">
        <w:rPr>
          <w:rStyle w:val="9-Char"/>
          <w:rFonts w:eastAsia="Batang" w:hint="cs"/>
          <w:rtl/>
        </w:rPr>
        <w:t>نت</w:t>
      </w:r>
      <w:r w:rsidRPr="007100A7">
        <w:rPr>
          <w:rStyle w:val="1-Char"/>
          <w:rFonts w:hint="cs"/>
          <w:rtl/>
        </w:rPr>
        <w:t>» در آ</w:t>
      </w:r>
      <w:r w:rsidR="00446BB7">
        <w:rPr>
          <w:rStyle w:val="1-Char"/>
          <w:rFonts w:hint="cs"/>
          <w:rtl/>
        </w:rPr>
        <w:t>ی</w:t>
      </w:r>
      <w:r w:rsidRPr="007100A7">
        <w:rPr>
          <w:rStyle w:val="1-Char"/>
          <w:rFonts w:hint="cs"/>
          <w:rtl/>
        </w:rPr>
        <w:t xml:space="preserve">ه، </w:t>
      </w:r>
      <w:r w:rsidRPr="00FE6406">
        <w:rPr>
          <w:rStyle w:val="9-Char"/>
          <w:rFonts w:eastAsia="Batang" w:hint="cs"/>
          <w:rtl/>
        </w:rPr>
        <w:t>ستر عورت و پوشاندن آن</w:t>
      </w:r>
      <w:r w:rsidRPr="007100A7">
        <w:rPr>
          <w:rStyle w:val="1-Char"/>
          <w:rFonts w:hint="cs"/>
          <w:rtl/>
        </w:rPr>
        <w:t>؛ و مراد از «</w:t>
      </w:r>
      <w:r w:rsidRPr="00FE6406">
        <w:rPr>
          <w:rStyle w:val="9-Char"/>
          <w:rFonts w:eastAsia="Batang" w:hint="cs"/>
          <w:rtl/>
        </w:rPr>
        <w:t>مسجد</w:t>
      </w:r>
      <w:r w:rsidRPr="007100A7">
        <w:rPr>
          <w:rStyle w:val="1-Char"/>
          <w:rFonts w:hint="cs"/>
          <w:rtl/>
        </w:rPr>
        <w:t xml:space="preserve">»: نماز است؛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هرگاه نماز خواند</w:t>
      </w:r>
      <w:r w:rsidR="00446BB7">
        <w:rPr>
          <w:rStyle w:val="1-Char"/>
          <w:rFonts w:hint="cs"/>
          <w:rtl/>
        </w:rPr>
        <w:t>ی</w:t>
      </w:r>
      <w:r w:rsidRPr="007100A7">
        <w:rPr>
          <w:rStyle w:val="1-Char"/>
          <w:rFonts w:hint="cs"/>
          <w:rtl/>
        </w:rPr>
        <w:t>د، عورت خو</w:t>
      </w:r>
      <w:r w:rsidR="00446BB7">
        <w:rPr>
          <w:rStyle w:val="1-Char"/>
          <w:rFonts w:hint="cs"/>
          <w:rtl/>
        </w:rPr>
        <w:t>ی</w:t>
      </w:r>
      <w:r w:rsidRPr="007100A7">
        <w:rPr>
          <w:rStyle w:val="1-Char"/>
          <w:rFonts w:hint="cs"/>
          <w:rtl/>
        </w:rPr>
        <w:t>ش را بپوشان</w:t>
      </w:r>
      <w:r w:rsidR="00446BB7">
        <w:rPr>
          <w:rStyle w:val="1-Char"/>
          <w:rFonts w:hint="cs"/>
          <w:rtl/>
        </w:rPr>
        <w:t>ی</w:t>
      </w:r>
      <w:r w:rsidRPr="007100A7">
        <w:rPr>
          <w:rStyle w:val="1-Char"/>
          <w:rFonts w:hint="cs"/>
          <w:rtl/>
        </w:rPr>
        <w:t>د؛ و چون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ه است: </w:t>
      </w:r>
      <w:r w:rsidRPr="00BE2421">
        <w:rPr>
          <w:rStyle w:val="5-Char"/>
          <w:rFonts w:hint="cs"/>
          <w:rtl/>
        </w:rPr>
        <w:t>«ل</w:t>
      </w:r>
      <w:r w:rsidR="002563FE" w:rsidRPr="00BE2421">
        <w:rPr>
          <w:rStyle w:val="5-Char"/>
          <w:rFonts w:hint="cs"/>
          <w:rtl/>
        </w:rPr>
        <w:t>ٰ</w:t>
      </w:r>
      <w:r w:rsidRPr="00BE2421">
        <w:rPr>
          <w:rStyle w:val="5-Char"/>
          <w:rFonts w:hint="cs"/>
          <w:rtl/>
        </w:rPr>
        <w:t>ا</w:t>
      </w:r>
      <w:r w:rsidR="009A491D">
        <w:rPr>
          <w:rStyle w:val="5-Char"/>
          <w:rFonts w:hint="cs"/>
          <w:rtl/>
        </w:rPr>
        <w:t xml:space="preserve"> </w:t>
      </w:r>
      <w:r w:rsidR="00C12E54" w:rsidRPr="00BE2421">
        <w:rPr>
          <w:rStyle w:val="5-Char"/>
          <w:rFonts w:hint="cs"/>
          <w:rtl/>
        </w:rPr>
        <w:t>ي</w:t>
      </w:r>
      <w:r w:rsidR="002563FE" w:rsidRPr="00BE2421">
        <w:rPr>
          <w:rStyle w:val="5-Char"/>
          <w:rFonts w:hint="cs"/>
          <w:rtl/>
        </w:rPr>
        <w:t>َ</w:t>
      </w:r>
      <w:r w:rsidRPr="00BE2421">
        <w:rPr>
          <w:rStyle w:val="5-Char"/>
          <w:rFonts w:hint="cs"/>
          <w:rtl/>
        </w:rPr>
        <w:t>ق</w:t>
      </w:r>
      <w:r w:rsidR="002563FE" w:rsidRPr="00BE2421">
        <w:rPr>
          <w:rStyle w:val="5-Char"/>
          <w:rFonts w:hint="cs"/>
          <w:rtl/>
        </w:rPr>
        <w:t>ْ</w:t>
      </w:r>
      <w:r w:rsidRPr="00BE2421">
        <w:rPr>
          <w:rStyle w:val="5-Char"/>
          <w:rFonts w:hint="cs"/>
          <w:rtl/>
        </w:rPr>
        <w:t>ب</w:t>
      </w:r>
      <w:r w:rsidR="002563FE" w:rsidRPr="00BE2421">
        <w:rPr>
          <w:rStyle w:val="5-Char"/>
          <w:rFonts w:hint="cs"/>
          <w:rtl/>
        </w:rPr>
        <w:t>َ</w:t>
      </w:r>
      <w:r w:rsidRPr="00BE2421">
        <w:rPr>
          <w:rStyle w:val="5-Char"/>
          <w:rFonts w:hint="cs"/>
          <w:rtl/>
        </w:rPr>
        <w:t>ل</w:t>
      </w:r>
      <w:r w:rsidR="002563FE" w:rsidRPr="00BE2421">
        <w:rPr>
          <w:rStyle w:val="5-Char"/>
          <w:rFonts w:hint="cs"/>
          <w:rtl/>
        </w:rPr>
        <w:t>ُ</w:t>
      </w:r>
      <w:r w:rsidRPr="00BE2421">
        <w:rPr>
          <w:rStyle w:val="5-Char"/>
          <w:rFonts w:hint="cs"/>
          <w:rtl/>
        </w:rPr>
        <w:t xml:space="preserve"> الله</w:t>
      </w:r>
      <w:r w:rsidR="002563FE" w:rsidRPr="00BE2421">
        <w:rPr>
          <w:rStyle w:val="5-Char"/>
          <w:rFonts w:hint="cs"/>
          <w:rtl/>
        </w:rPr>
        <w:t>ُ</w:t>
      </w:r>
      <w:r w:rsidRPr="00BE2421">
        <w:rPr>
          <w:rStyle w:val="5-Char"/>
          <w:rFonts w:hint="cs"/>
          <w:rtl/>
        </w:rPr>
        <w:t xml:space="preserve"> ص</w:t>
      </w:r>
      <w:r w:rsidR="002563FE" w:rsidRPr="00BE2421">
        <w:rPr>
          <w:rStyle w:val="5-Char"/>
          <w:rFonts w:hint="cs"/>
          <w:rtl/>
        </w:rPr>
        <w:t>َ</w:t>
      </w:r>
      <w:r w:rsidRPr="00BE2421">
        <w:rPr>
          <w:rStyle w:val="5-Char"/>
          <w:rFonts w:hint="cs"/>
          <w:rtl/>
        </w:rPr>
        <w:t>ل</w:t>
      </w:r>
      <w:r w:rsidR="002563FE" w:rsidRPr="00BE2421">
        <w:rPr>
          <w:rStyle w:val="5-Char"/>
          <w:rFonts w:hint="cs"/>
          <w:rtl/>
        </w:rPr>
        <w:t>ٰ</w:t>
      </w:r>
      <w:r w:rsidRPr="00BE2421">
        <w:rPr>
          <w:rStyle w:val="5-Char"/>
          <w:rFonts w:hint="cs"/>
          <w:rtl/>
        </w:rPr>
        <w:t>اة</w:t>
      </w:r>
      <w:r w:rsidR="002563FE" w:rsidRPr="00BE2421">
        <w:rPr>
          <w:rStyle w:val="5-Char"/>
          <w:rFonts w:hint="cs"/>
          <w:rtl/>
        </w:rPr>
        <w:t>َ</w:t>
      </w:r>
      <w:r w:rsidRPr="00BE2421">
        <w:rPr>
          <w:rStyle w:val="5-Char"/>
          <w:rFonts w:hint="cs"/>
          <w:rtl/>
        </w:rPr>
        <w:t xml:space="preserve"> ح</w:t>
      </w:r>
      <w:r w:rsidR="002563FE" w:rsidRPr="00BE2421">
        <w:rPr>
          <w:rStyle w:val="5-Char"/>
          <w:rFonts w:hint="cs"/>
          <w:rtl/>
        </w:rPr>
        <w:t>ٰ</w:t>
      </w:r>
      <w:r w:rsidRPr="00BE2421">
        <w:rPr>
          <w:rStyle w:val="5-Char"/>
          <w:rFonts w:hint="cs"/>
          <w:rtl/>
        </w:rPr>
        <w:t>ائ</w:t>
      </w:r>
      <w:r w:rsidR="002563FE" w:rsidRPr="00BE2421">
        <w:rPr>
          <w:rStyle w:val="5-Char"/>
          <w:rFonts w:hint="cs"/>
          <w:rtl/>
        </w:rPr>
        <w:t>ِ</w:t>
      </w:r>
      <w:r w:rsidRPr="00BE2421">
        <w:rPr>
          <w:rStyle w:val="5-Char"/>
          <w:rFonts w:hint="cs"/>
          <w:rtl/>
        </w:rPr>
        <w:t>ض</w:t>
      </w:r>
      <w:r w:rsidR="002563FE" w:rsidRPr="00BE2421">
        <w:rPr>
          <w:rStyle w:val="5-Char"/>
          <w:rFonts w:hint="cs"/>
          <w:rtl/>
        </w:rPr>
        <w:t>ٍ</w:t>
      </w:r>
      <w:r w:rsidRPr="00BE2421">
        <w:rPr>
          <w:rStyle w:val="5-Char"/>
          <w:rFonts w:hint="cs"/>
          <w:rtl/>
        </w:rPr>
        <w:t xml:space="preserve"> ا</w:t>
      </w:r>
      <w:r w:rsidR="002563FE" w:rsidRPr="00BE2421">
        <w:rPr>
          <w:rStyle w:val="5-Char"/>
          <w:rFonts w:hint="cs"/>
          <w:rtl/>
        </w:rPr>
        <w:t>ِ</w:t>
      </w:r>
      <w:r w:rsidRPr="00BE2421">
        <w:rPr>
          <w:rStyle w:val="5-Char"/>
          <w:rFonts w:hint="cs"/>
          <w:rtl/>
        </w:rPr>
        <w:t>ل</w:t>
      </w:r>
      <w:r w:rsidR="002563FE" w:rsidRPr="00BE2421">
        <w:rPr>
          <w:rStyle w:val="5-Char"/>
          <w:rFonts w:hint="cs"/>
          <w:rtl/>
        </w:rPr>
        <w:t>ّٰا</w:t>
      </w:r>
      <w:r w:rsidRPr="00BE2421">
        <w:rPr>
          <w:rStyle w:val="5-Char"/>
          <w:rFonts w:hint="cs"/>
          <w:rtl/>
        </w:rPr>
        <w:t xml:space="preserve"> ب</w:t>
      </w:r>
      <w:r w:rsidR="002563FE" w:rsidRPr="00BE2421">
        <w:rPr>
          <w:rStyle w:val="5-Char"/>
          <w:rFonts w:hint="cs"/>
          <w:rtl/>
        </w:rPr>
        <w:t>ِ</w:t>
      </w:r>
      <w:r w:rsidRPr="00BE2421">
        <w:rPr>
          <w:rStyle w:val="5-Char"/>
          <w:rFonts w:hint="cs"/>
          <w:rtl/>
        </w:rPr>
        <w:t>خ</w:t>
      </w:r>
      <w:r w:rsidR="002563FE" w:rsidRPr="00BE2421">
        <w:rPr>
          <w:rStyle w:val="5-Char"/>
          <w:rFonts w:hint="cs"/>
          <w:rtl/>
        </w:rPr>
        <w:t>ِ</w:t>
      </w:r>
      <w:r w:rsidRPr="00BE2421">
        <w:rPr>
          <w:rStyle w:val="5-Char"/>
          <w:rFonts w:hint="cs"/>
          <w:rtl/>
        </w:rPr>
        <w:t>م</w:t>
      </w:r>
      <w:r w:rsidR="002563FE" w:rsidRPr="00BE2421">
        <w:rPr>
          <w:rStyle w:val="5-Char"/>
          <w:rFonts w:hint="cs"/>
          <w:rtl/>
        </w:rPr>
        <w:t>ٰ</w:t>
      </w:r>
      <w:r w:rsidRPr="00BE2421">
        <w:rPr>
          <w:rStyle w:val="5-Char"/>
          <w:rFonts w:hint="cs"/>
          <w:rtl/>
        </w:rPr>
        <w:t>ارٍ»</w:t>
      </w:r>
      <w:r w:rsidRPr="007100A7">
        <w:rPr>
          <w:rStyle w:val="1-Char"/>
          <w:rFonts w:hint="cs"/>
          <w:rtl/>
        </w:rPr>
        <w:t xml:space="preserve"> (ترمذ</w:t>
      </w:r>
      <w:r w:rsidR="00446BB7">
        <w:rPr>
          <w:rStyle w:val="1-Char"/>
          <w:rFonts w:hint="cs"/>
          <w:rtl/>
        </w:rPr>
        <w:t>ی</w:t>
      </w:r>
      <w:r w:rsidRPr="007100A7">
        <w:rPr>
          <w:rStyle w:val="1-Char"/>
          <w:rFonts w:hint="cs"/>
          <w:rtl/>
        </w:rPr>
        <w:t xml:space="preserve">)؛ </w:t>
      </w:r>
      <w:r w:rsidRPr="00BE2421">
        <w:rPr>
          <w:rStyle w:val="1-Char"/>
          <w:rFonts w:hint="cs"/>
          <w:rtl/>
        </w:rPr>
        <w:t>«خداوند نماز بالغ را بدون روسر</w:t>
      </w:r>
      <w:r w:rsidR="00446BB7">
        <w:rPr>
          <w:rStyle w:val="1-Char"/>
          <w:rFonts w:hint="cs"/>
          <w:rtl/>
        </w:rPr>
        <w:t>ی</w:t>
      </w:r>
      <w:r w:rsidRPr="00BE2421">
        <w:rPr>
          <w:rStyle w:val="1-Char"/>
          <w:rFonts w:hint="cs"/>
          <w:rtl/>
        </w:rPr>
        <w:t xml:space="preserve"> نم</w:t>
      </w:r>
      <w:r w:rsidR="00446BB7">
        <w:rPr>
          <w:rStyle w:val="1-Char"/>
          <w:rFonts w:hint="cs"/>
          <w:rtl/>
        </w:rPr>
        <w:t>ی</w:t>
      </w:r>
      <w:r w:rsidRPr="00BE2421">
        <w:rPr>
          <w:rStyle w:val="1-Char"/>
          <w:rFonts w:hint="cs"/>
          <w:rtl/>
        </w:rPr>
        <w:t>‌پذ</w:t>
      </w:r>
      <w:r w:rsidR="00446BB7">
        <w:rPr>
          <w:rStyle w:val="1-Char"/>
          <w:rFonts w:hint="cs"/>
          <w:rtl/>
        </w:rPr>
        <w:t>ی</w:t>
      </w:r>
      <w:r w:rsidRPr="00BE2421">
        <w:rPr>
          <w:rStyle w:val="1-Char"/>
          <w:rFonts w:hint="cs"/>
          <w:rtl/>
        </w:rPr>
        <w:t>رد»</w:t>
      </w:r>
      <w:r w:rsidRPr="007100A7">
        <w:rPr>
          <w:rStyle w:val="1-Char"/>
          <w:rFonts w:hint="cs"/>
          <w:rtl/>
        </w:rPr>
        <w:t>.</w:t>
      </w:r>
    </w:p>
    <w:p w:rsidR="000A0098" w:rsidRPr="007100A7" w:rsidRDefault="000A0098" w:rsidP="00AF1D25">
      <w:pPr>
        <w:rPr>
          <w:rStyle w:val="1-Char"/>
          <w:rtl/>
        </w:rPr>
      </w:pPr>
      <w:r w:rsidRPr="007100A7">
        <w:rPr>
          <w:rStyle w:val="1-Char"/>
          <w:rFonts w:hint="cs"/>
          <w:rtl/>
        </w:rPr>
        <w:t xml:space="preserve">و </w:t>
      </w:r>
      <w:r w:rsidRPr="00FE6406">
        <w:rPr>
          <w:rStyle w:val="9-Char"/>
          <w:rFonts w:eastAsia="Batang" w:hint="cs"/>
          <w:rtl/>
        </w:rPr>
        <w:t>عورت مرد</w:t>
      </w:r>
      <w:r w:rsidRPr="007100A7">
        <w:rPr>
          <w:rStyle w:val="1-Char"/>
          <w:rFonts w:hint="cs"/>
          <w:rtl/>
        </w:rPr>
        <w:t xml:space="preserve"> از ناف تا زانوها</w:t>
      </w:r>
      <w:r w:rsidR="00446BB7">
        <w:rPr>
          <w:rStyle w:val="1-Char"/>
          <w:rFonts w:hint="cs"/>
          <w:rtl/>
        </w:rPr>
        <w:t>ی</w:t>
      </w:r>
      <w:r w:rsidRPr="007100A7">
        <w:rPr>
          <w:rStyle w:val="1-Char"/>
          <w:rFonts w:hint="cs"/>
          <w:rtl/>
        </w:rPr>
        <w:t xml:space="preserve">ش است؛ </w:t>
      </w:r>
      <w:r w:rsidR="00AF17B9">
        <w:rPr>
          <w:rStyle w:val="1-Char"/>
          <w:rFonts w:hint="cs"/>
          <w:rtl/>
        </w:rPr>
        <w:t>همچنان‌که</w:t>
      </w:r>
      <w:r w:rsidRPr="007100A7">
        <w:rPr>
          <w:rStyle w:val="1-Char"/>
          <w:rFonts w:hint="cs"/>
          <w:rtl/>
        </w:rPr>
        <w:t xml:space="preserve"> در ا</w:t>
      </w:r>
      <w:r w:rsidR="00446BB7">
        <w:rPr>
          <w:rStyle w:val="1-Char"/>
          <w:rFonts w:hint="cs"/>
          <w:rtl/>
        </w:rPr>
        <w:t>ی</w:t>
      </w:r>
      <w:r w:rsidRPr="007100A7">
        <w:rPr>
          <w:rStyle w:val="1-Char"/>
          <w:rFonts w:hint="cs"/>
          <w:rtl/>
        </w:rPr>
        <w:t>ن باره حد</w:t>
      </w:r>
      <w:r w:rsidR="00446BB7">
        <w:rPr>
          <w:rStyle w:val="1-Char"/>
          <w:rFonts w:hint="cs"/>
          <w:rtl/>
        </w:rPr>
        <w:t>ی</w:t>
      </w:r>
      <w:r w:rsidRPr="007100A7">
        <w:rPr>
          <w:rStyle w:val="1-Char"/>
          <w:rFonts w:hint="cs"/>
          <w:rtl/>
        </w:rPr>
        <w:t>ث</w:t>
      </w:r>
      <w:r w:rsidR="00446BB7">
        <w:rPr>
          <w:rStyle w:val="1-Char"/>
          <w:rFonts w:hint="cs"/>
          <w:rtl/>
        </w:rPr>
        <w:t>ی</w:t>
      </w:r>
      <w:r w:rsidRPr="007100A7">
        <w:rPr>
          <w:rStyle w:val="1-Char"/>
          <w:rFonts w:hint="cs"/>
          <w:rtl/>
        </w:rPr>
        <w:t xml:space="preserve"> مرفوع از عمروبن شع</w:t>
      </w:r>
      <w:r w:rsidR="00446BB7">
        <w:rPr>
          <w:rStyle w:val="1-Char"/>
          <w:rFonts w:hint="cs"/>
          <w:rtl/>
        </w:rPr>
        <w:t>ی</w:t>
      </w:r>
      <w:r w:rsidRPr="007100A7">
        <w:rPr>
          <w:rStyle w:val="1-Char"/>
          <w:rFonts w:hint="cs"/>
          <w:rtl/>
        </w:rPr>
        <w:t xml:space="preserve">ب از پدرش از جدّش آمده که: </w:t>
      </w:r>
      <w:r w:rsidRPr="00BE2421">
        <w:rPr>
          <w:rStyle w:val="5-Char"/>
          <w:rFonts w:hint="cs"/>
          <w:rtl/>
        </w:rPr>
        <w:t>«م</w:t>
      </w:r>
      <w:r w:rsidR="002563FE" w:rsidRPr="00BE2421">
        <w:rPr>
          <w:rStyle w:val="5-Char"/>
          <w:rFonts w:hint="cs"/>
          <w:rtl/>
        </w:rPr>
        <w:t>ٰ</w:t>
      </w:r>
      <w:r w:rsidRPr="00BE2421">
        <w:rPr>
          <w:rStyle w:val="5-Char"/>
          <w:rFonts w:hint="cs"/>
          <w:rtl/>
        </w:rPr>
        <w:t>ا ب</w:t>
      </w:r>
      <w:r w:rsidR="002563FE" w:rsidRPr="00BE2421">
        <w:rPr>
          <w:rStyle w:val="5-Char"/>
          <w:rFonts w:hint="cs"/>
          <w:rtl/>
        </w:rPr>
        <w:t>َ</w:t>
      </w:r>
      <w:r w:rsidR="00C12E54" w:rsidRPr="00BE2421">
        <w:rPr>
          <w:rStyle w:val="5-Char"/>
          <w:rFonts w:hint="cs"/>
          <w:rtl/>
        </w:rPr>
        <w:t>ي</w:t>
      </w:r>
      <w:r w:rsidR="002563FE" w:rsidRPr="00BE2421">
        <w:rPr>
          <w:rStyle w:val="5-Char"/>
          <w:rFonts w:hint="cs"/>
          <w:rtl/>
        </w:rPr>
        <w:t>ْ</w:t>
      </w:r>
      <w:r w:rsidRPr="00BE2421">
        <w:rPr>
          <w:rStyle w:val="5-Char"/>
          <w:rFonts w:hint="cs"/>
          <w:rtl/>
        </w:rPr>
        <w:t>ن</w:t>
      </w:r>
      <w:r w:rsidR="002563FE" w:rsidRPr="00BE2421">
        <w:rPr>
          <w:rStyle w:val="5-Char"/>
          <w:rFonts w:hint="cs"/>
          <w:rtl/>
        </w:rPr>
        <w:t>َ</w:t>
      </w:r>
      <w:r w:rsidRPr="00BE2421">
        <w:rPr>
          <w:rStyle w:val="5-Char"/>
          <w:rFonts w:hint="cs"/>
          <w:rtl/>
        </w:rPr>
        <w:t xml:space="preserve"> الس</w:t>
      </w:r>
      <w:r w:rsidR="002563FE" w:rsidRPr="00BE2421">
        <w:rPr>
          <w:rStyle w:val="5-Char"/>
          <w:rFonts w:hint="cs"/>
          <w:rtl/>
        </w:rPr>
        <w:t>ُّ</w:t>
      </w:r>
      <w:r w:rsidRPr="00BE2421">
        <w:rPr>
          <w:rStyle w:val="5-Char"/>
          <w:rFonts w:hint="cs"/>
          <w:rtl/>
        </w:rPr>
        <w:t>رّ</w:t>
      </w:r>
      <w:r w:rsidR="002563FE" w:rsidRPr="00BE2421">
        <w:rPr>
          <w:rStyle w:val="5-Char"/>
          <w:rFonts w:hint="cs"/>
          <w:rtl/>
        </w:rPr>
        <w:t>َ</w:t>
      </w:r>
      <w:r w:rsidRPr="00BE2421">
        <w:rPr>
          <w:rStyle w:val="5-Char"/>
          <w:rFonts w:hint="cs"/>
          <w:rtl/>
        </w:rPr>
        <w:t>ة</w:t>
      </w:r>
      <w:r w:rsidR="002563FE" w:rsidRPr="00BE2421">
        <w:rPr>
          <w:rStyle w:val="5-Char"/>
          <w:rFonts w:hint="cs"/>
          <w:rtl/>
        </w:rPr>
        <w:t>ِ</w:t>
      </w:r>
      <w:r w:rsidRPr="00BE2421">
        <w:rPr>
          <w:rStyle w:val="5-Char"/>
          <w:rFonts w:hint="cs"/>
          <w:rtl/>
        </w:rPr>
        <w:t xml:space="preserve"> و</w:t>
      </w:r>
      <w:r w:rsidR="002563FE" w:rsidRPr="00BE2421">
        <w:rPr>
          <w:rStyle w:val="5-Char"/>
          <w:rFonts w:hint="cs"/>
          <w:rtl/>
        </w:rPr>
        <w:t>َ</w:t>
      </w:r>
      <w:r w:rsidRPr="00BE2421">
        <w:rPr>
          <w:rStyle w:val="5-Char"/>
          <w:rFonts w:hint="cs"/>
          <w:rtl/>
        </w:rPr>
        <w:t xml:space="preserve"> الر</w:t>
      </w:r>
      <w:r w:rsidR="002563FE" w:rsidRPr="00BE2421">
        <w:rPr>
          <w:rStyle w:val="5-Char"/>
          <w:rFonts w:hint="cs"/>
          <w:rtl/>
        </w:rPr>
        <w:t>ُّ</w:t>
      </w:r>
      <w:r w:rsidRPr="00BE2421">
        <w:rPr>
          <w:rStyle w:val="5-Char"/>
          <w:rFonts w:hint="cs"/>
          <w:rtl/>
        </w:rPr>
        <w:t>ک</w:t>
      </w:r>
      <w:r w:rsidR="002563FE" w:rsidRPr="00BE2421">
        <w:rPr>
          <w:rStyle w:val="5-Char"/>
          <w:rFonts w:hint="cs"/>
          <w:rtl/>
        </w:rPr>
        <w:t>ْ</w:t>
      </w:r>
      <w:r w:rsidRPr="00BE2421">
        <w:rPr>
          <w:rStyle w:val="5-Char"/>
          <w:rFonts w:hint="cs"/>
          <w:rtl/>
        </w:rPr>
        <w:t>ب</w:t>
      </w:r>
      <w:r w:rsidR="002563FE" w:rsidRPr="00BE2421">
        <w:rPr>
          <w:rStyle w:val="5-Char"/>
          <w:rFonts w:hint="cs"/>
          <w:rtl/>
        </w:rPr>
        <w:t>َ</w:t>
      </w:r>
      <w:r w:rsidRPr="00BE2421">
        <w:rPr>
          <w:rStyle w:val="5-Char"/>
          <w:rFonts w:hint="cs"/>
          <w:rtl/>
        </w:rPr>
        <w:t>ة</w:t>
      </w:r>
      <w:r w:rsidR="002563FE" w:rsidRPr="00BE2421">
        <w:rPr>
          <w:rStyle w:val="5-Char"/>
          <w:rFonts w:hint="cs"/>
          <w:rtl/>
        </w:rPr>
        <w:t>ِ</w:t>
      </w:r>
      <w:r w:rsidRPr="00BE2421">
        <w:rPr>
          <w:rStyle w:val="5-Char"/>
          <w:rFonts w:hint="cs"/>
          <w:rtl/>
        </w:rPr>
        <w:t xml:space="preserve"> ع</w:t>
      </w:r>
      <w:r w:rsidR="002563FE" w:rsidRPr="00BE2421">
        <w:rPr>
          <w:rStyle w:val="5-Char"/>
          <w:rFonts w:hint="cs"/>
          <w:rtl/>
        </w:rPr>
        <w:t>َ</w:t>
      </w:r>
      <w:r w:rsidRPr="00BE2421">
        <w:rPr>
          <w:rStyle w:val="5-Char"/>
          <w:rFonts w:hint="cs"/>
          <w:rtl/>
        </w:rPr>
        <w:t>و</w:t>
      </w:r>
      <w:r w:rsidR="002563FE" w:rsidRPr="00BE2421">
        <w:rPr>
          <w:rStyle w:val="5-Char"/>
          <w:rFonts w:hint="cs"/>
          <w:rtl/>
        </w:rPr>
        <w:t>ْ</w:t>
      </w:r>
      <w:r w:rsidRPr="00BE2421">
        <w:rPr>
          <w:rStyle w:val="5-Char"/>
          <w:rFonts w:hint="cs"/>
          <w:rtl/>
        </w:rPr>
        <w:t>ر</w:t>
      </w:r>
      <w:r w:rsidR="002563FE" w:rsidRPr="00BE2421">
        <w:rPr>
          <w:rStyle w:val="5-Char"/>
          <w:rFonts w:hint="cs"/>
          <w:rtl/>
        </w:rPr>
        <w:t>َ</w:t>
      </w:r>
      <w:r w:rsidRPr="00BE2421">
        <w:rPr>
          <w:rStyle w:val="5-Char"/>
          <w:rFonts w:hint="cs"/>
          <w:rtl/>
        </w:rPr>
        <w:t>ة</w:t>
      </w:r>
      <w:r w:rsidR="002563FE" w:rsidRPr="00BE2421">
        <w:rPr>
          <w:rStyle w:val="5-Char"/>
          <w:rFonts w:hint="cs"/>
          <w:rtl/>
        </w:rPr>
        <w:t>ٌ</w:t>
      </w:r>
      <w:r w:rsidRPr="00BE2421">
        <w:rPr>
          <w:rStyle w:val="5-Char"/>
          <w:rFonts w:hint="cs"/>
          <w:rtl/>
        </w:rPr>
        <w:t>»</w:t>
      </w:r>
      <w:r w:rsidRPr="007100A7">
        <w:rPr>
          <w:rStyle w:val="1-Char"/>
          <w:rFonts w:hint="cs"/>
          <w:rtl/>
        </w:rPr>
        <w:t xml:space="preserve"> (ابوداود، مسند احمد و دارقطن</w:t>
      </w:r>
      <w:r w:rsidR="00446BB7">
        <w:rPr>
          <w:rStyle w:val="1-Char"/>
          <w:rFonts w:hint="cs"/>
          <w:rtl/>
        </w:rPr>
        <w:t>ی</w:t>
      </w:r>
      <w:r w:rsidRPr="007100A7">
        <w:rPr>
          <w:rStyle w:val="1-Char"/>
          <w:rFonts w:hint="cs"/>
          <w:rtl/>
        </w:rPr>
        <w:t xml:space="preserve">)؛ </w:t>
      </w:r>
      <w:r w:rsidRPr="00BE2421">
        <w:rPr>
          <w:rStyle w:val="1-Char"/>
          <w:rFonts w:hint="cs"/>
          <w:rtl/>
        </w:rPr>
        <w:t>«عورت (مرد)، ب</w:t>
      </w:r>
      <w:r w:rsidR="00446BB7">
        <w:rPr>
          <w:rStyle w:val="1-Char"/>
          <w:rFonts w:hint="cs"/>
          <w:rtl/>
        </w:rPr>
        <w:t>ی</w:t>
      </w:r>
      <w:r w:rsidRPr="00BE2421">
        <w:rPr>
          <w:rStyle w:val="1-Char"/>
          <w:rFonts w:hint="cs"/>
          <w:rtl/>
        </w:rPr>
        <w:t>ن ناف و زانوها</w:t>
      </w:r>
      <w:r w:rsidR="00446BB7">
        <w:rPr>
          <w:rStyle w:val="1-Char"/>
          <w:rFonts w:hint="cs"/>
          <w:rtl/>
        </w:rPr>
        <w:t>ی</w:t>
      </w:r>
      <w:r w:rsidRPr="00BE2421">
        <w:rPr>
          <w:rStyle w:val="1-Char"/>
          <w:rFonts w:hint="cs"/>
          <w:rtl/>
        </w:rPr>
        <w:t>ش است»</w:t>
      </w:r>
      <w:r w:rsidRPr="007100A7">
        <w:rPr>
          <w:rStyle w:val="1-Char"/>
          <w:rFonts w:hint="cs"/>
          <w:rtl/>
        </w:rPr>
        <w:t>.</w:t>
      </w:r>
    </w:p>
    <w:p w:rsidR="000A0098" w:rsidRPr="007100A7" w:rsidRDefault="000A0098" w:rsidP="00AF1D25">
      <w:pPr>
        <w:rPr>
          <w:rStyle w:val="1-Char"/>
          <w:rtl/>
        </w:rPr>
      </w:pPr>
      <w:r w:rsidRPr="007100A7">
        <w:rPr>
          <w:rStyle w:val="1-Char"/>
          <w:rFonts w:hint="cs"/>
          <w:rtl/>
        </w:rPr>
        <w:t>از جرهد اسلم</w:t>
      </w:r>
      <w:r w:rsidR="00446BB7">
        <w:rPr>
          <w:rStyle w:val="1-Char"/>
          <w:rFonts w:hint="cs"/>
          <w:rtl/>
        </w:rPr>
        <w:t>ی</w:t>
      </w:r>
      <w:r w:rsidR="00FE6406" w:rsidRPr="00FE6406">
        <w:rPr>
          <w:rStyle w:val="1-Char"/>
          <w:rFonts w:cs="CTraditional Arabic" w:hint="cs"/>
          <w:rtl/>
        </w:rPr>
        <w:t>س</w:t>
      </w:r>
      <w:r w:rsidRPr="007100A7">
        <w:rPr>
          <w:rStyle w:val="1-Char"/>
          <w:rFonts w:hint="cs"/>
          <w:rtl/>
        </w:rPr>
        <w:t xml:space="preserve"> روا</w:t>
      </w:r>
      <w:r w:rsidR="00446BB7">
        <w:rPr>
          <w:rStyle w:val="1-Char"/>
          <w:rFonts w:hint="cs"/>
          <w:rtl/>
        </w:rPr>
        <w:t>ی</w:t>
      </w:r>
      <w:r w:rsidRPr="007100A7">
        <w:rPr>
          <w:rStyle w:val="1-Char"/>
          <w:rFonts w:hint="cs"/>
          <w:rtl/>
        </w:rPr>
        <w:t>ت است: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از کنار من عبور کرد در حال</w:t>
      </w:r>
      <w:r w:rsidR="00446BB7">
        <w:rPr>
          <w:rStyle w:val="1-Char"/>
          <w:rFonts w:hint="cs"/>
          <w:rtl/>
        </w:rPr>
        <w:t>ی</w:t>
      </w:r>
      <w:r w:rsidRPr="007100A7">
        <w:rPr>
          <w:rStyle w:val="1-Char"/>
          <w:rFonts w:hint="cs"/>
          <w:rtl/>
        </w:rPr>
        <w:t xml:space="preserve"> که جامه‌ا</w:t>
      </w:r>
      <w:r w:rsidR="00446BB7">
        <w:rPr>
          <w:rStyle w:val="1-Char"/>
          <w:rFonts w:hint="cs"/>
          <w:rtl/>
        </w:rPr>
        <w:t>ی</w:t>
      </w:r>
      <w:r w:rsidRPr="007100A7">
        <w:rPr>
          <w:rStyle w:val="1-Char"/>
          <w:rFonts w:hint="cs"/>
          <w:rtl/>
        </w:rPr>
        <w:t xml:space="preserve"> بر تن داشتم که رانم ظاهر شده بو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 </w:t>
      </w:r>
      <w:r w:rsidRPr="00BE2421">
        <w:rPr>
          <w:rStyle w:val="5-Char"/>
          <w:rFonts w:hint="cs"/>
          <w:rtl/>
        </w:rPr>
        <w:t>«غ</w:t>
      </w:r>
      <w:r w:rsidR="002563FE" w:rsidRPr="00BE2421">
        <w:rPr>
          <w:rStyle w:val="5-Char"/>
          <w:rFonts w:hint="cs"/>
          <w:rtl/>
        </w:rPr>
        <w:t>َ</w:t>
      </w:r>
      <w:r w:rsidRPr="00BE2421">
        <w:rPr>
          <w:rStyle w:val="5-Char"/>
          <w:rFonts w:hint="cs"/>
          <w:rtl/>
        </w:rPr>
        <w:t>ط</w:t>
      </w:r>
      <w:r w:rsidR="002563FE" w:rsidRPr="00BE2421">
        <w:rPr>
          <w:rStyle w:val="5-Char"/>
          <w:rFonts w:hint="cs"/>
          <w:rtl/>
        </w:rPr>
        <w:t>ِ</w:t>
      </w:r>
      <w:r w:rsidRPr="00BE2421">
        <w:rPr>
          <w:rStyle w:val="5-Char"/>
          <w:rFonts w:hint="cs"/>
          <w:rtl/>
        </w:rPr>
        <w:t>ّ ف</w:t>
      </w:r>
      <w:r w:rsidR="002563FE" w:rsidRPr="00BE2421">
        <w:rPr>
          <w:rStyle w:val="5-Char"/>
          <w:rFonts w:hint="cs"/>
          <w:rtl/>
        </w:rPr>
        <w:t>َ</w:t>
      </w:r>
      <w:r w:rsidRPr="00BE2421">
        <w:rPr>
          <w:rStyle w:val="5-Char"/>
          <w:rFonts w:hint="cs"/>
          <w:rtl/>
        </w:rPr>
        <w:t>خ</w:t>
      </w:r>
      <w:r w:rsidR="002563FE" w:rsidRPr="00BE2421">
        <w:rPr>
          <w:rStyle w:val="5-Char"/>
          <w:rFonts w:hint="cs"/>
          <w:rtl/>
        </w:rPr>
        <w:t>ِ</w:t>
      </w:r>
      <w:r w:rsidRPr="00BE2421">
        <w:rPr>
          <w:rStyle w:val="5-Char"/>
          <w:rFonts w:hint="cs"/>
          <w:rtl/>
        </w:rPr>
        <w:t>ذ</w:t>
      </w:r>
      <w:r w:rsidR="002563FE" w:rsidRPr="00BE2421">
        <w:rPr>
          <w:rStyle w:val="5-Char"/>
          <w:rFonts w:hint="cs"/>
          <w:rtl/>
        </w:rPr>
        <w:t>َ</w:t>
      </w:r>
      <w:r w:rsidR="00544D97">
        <w:rPr>
          <w:rStyle w:val="5-Char"/>
          <w:rFonts w:hint="cs"/>
          <w:rtl/>
        </w:rPr>
        <w:t xml:space="preserve">كَ </w:t>
      </w:r>
      <w:r w:rsidRPr="00BE2421">
        <w:rPr>
          <w:rStyle w:val="5-Char"/>
          <w:rFonts w:hint="cs"/>
          <w:rtl/>
        </w:rPr>
        <w:t>ف</w:t>
      </w:r>
      <w:r w:rsidR="002563FE" w:rsidRPr="00BE2421">
        <w:rPr>
          <w:rStyle w:val="5-Char"/>
          <w:rFonts w:hint="cs"/>
          <w:rtl/>
        </w:rPr>
        <w:t>َ</w:t>
      </w:r>
      <w:r w:rsidRPr="00BE2421">
        <w:rPr>
          <w:rStyle w:val="5-Char"/>
          <w:rFonts w:hint="cs"/>
          <w:rtl/>
        </w:rPr>
        <w:t>ا</w:t>
      </w:r>
      <w:r w:rsidR="002563FE" w:rsidRPr="00BE2421">
        <w:rPr>
          <w:rStyle w:val="5-Char"/>
          <w:rFonts w:hint="cs"/>
          <w:rtl/>
        </w:rPr>
        <w:t>ِ</w:t>
      </w:r>
      <w:r w:rsidRPr="00BE2421">
        <w:rPr>
          <w:rStyle w:val="5-Char"/>
          <w:rFonts w:hint="cs"/>
          <w:rtl/>
        </w:rPr>
        <w:t>ن</w:t>
      </w:r>
      <w:r w:rsidR="002563FE" w:rsidRPr="00BE2421">
        <w:rPr>
          <w:rStyle w:val="5-Char"/>
          <w:rFonts w:hint="cs"/>
          <w:rtl/>
        </w:rPr>
        <w:t>َّ</w:t>
      </w:r>
      <w:r w:rsidRPr="00BE2421">
        <w:rPr>
          <w:rStyle w:val="5-Char"/>
          <w:rFonts w:hint="cs"/>
          <w:rtl/>
        </w:rPr>
        <w:t xml:space="preserve"> ال</w:t>
      </w:r>
      <w:r w:rsidR="002563FE" w:rsidRPr="00BE2421">
        <w:rPr>
          <w:rStyle w:val="5-Char"/>
          <w:rFonts w:hint="cs"/>
          <w:rtl/>
        </w:rPr>
        <w:t>ْ</w:t>
      </w:r>
      <w:r w:rsidRPr="00BE2421">
        <w:rPr>
          <w:rStyle w:val="5-Char"/>
          <w:rFonts w:hint="cs"/>
          <w:rtl/>
        </w:rPr>
        <w:t>ف</w:t>
      </w:r>
      <w:r w:rsidR="002563FE" w:rsidRPr="00BE2421">
        <w:rPr>
          <w:rStyle w:val="5-Char"/>
          <w:rFonts w:hint="cs"/>
          <w:rtl/>
        </w:rPr>
        <w:t>َ</w:t>
      </w:r>
      <w:r w:rsidRPr="00BE2421">
        <w:rPr>
          <w:rStyle w:val="5-Char"/>
          <w:rFonts w:hint="cs"/>
          <w:rtl/>
        </w:rPr>
        <w:t>خ</w:t>
      </w:r>
      <w:r w:rsidR="002563FE" w:rsidRPr="00BE2421">
        <w:rPr>
          <w:rStyle w:val="5-Char"/>
          <w:rFonts w:hint="cs"/>
          <w:rtl/>
        </w:rPr>
        <w:t>ِ</w:t>
      </w:r>
      <w:r w:rsidRPr="00BE2421">
        <w:rPr>
          <w:rStyle w:val="5-Char"/>
          <w:rFonts w:hint="cs"/>
          <w:rtl/>
        </w:rPr>
        <w:t>ذ</w:t>
      </w:r>
      <w:r w:rsidR="002563FE" w:rsidRPr="00BE2421">
        <w:rPr>
          <w:rStyle w:val="5-Char"/>
          <w:rFonts w:hint="cs"/>
          <w:rtl/>
        </w:rPr>
        <w:t>َ</w:t>
      </w:r>
      <w:r w:rsidRPr="00BE2421">
        <w:rPr>
          <w:rStyle w:val="5-Char"/>
          <w:rFonts w:hint="cs"/>
          <w:rtl/>
        </w:rPr>
        <w:t xml:space="preserve"> ع</w:t>
      </w:r>
      <w:r w:rsidR="002563FE" w:rsidRPr="00BE2421">
        <w:rPr>
          <w:rStyle w:val="5-Char"/>
          <w:rFonts w:hint="cs"/>
          <w:rtl/>
        </w:rPr>
        <w:t>َ</w:t>
      </w:r>
      <w:r w:rsidRPr="00BE2421">
        <w:rPr>
          <w:rStyle w:val="5-Char"/>
          <w:rFonts w:hint="cs"/>
          <w:rtl/>
        </w:rPr>
        <w:t>و</w:t>
      </w:r>
      <w:r w:rsidR="002563FE" w:rsidRPr="00BE2421">
        <w:rPr>
          <w:rStyle w:val="5-Char"/>
          <w:rFonts w:hint="cs"/>
          <w:rtl/>
        </w:rPr>
        <w:t>ْ</w:t>
      </w:r>
      <w:r w:rsidRPr="00BE2421">
        <w:rPr>
          <w:rStyle w:val="5-Char"/>
          <w:rFonts w:hint="cs"/>
          <w:rtl/>
        </w:rPr>
        <w:t>ر</w:t>
      </w:r>
      <w:r w:rsidR="002563FE" w:rsidRPr="00BE2421">
        <w:rPr>
          <w:rStyle w:val="5-Char"/>
          <w:rFonts w:hint="cs"/>
          <w:rtl/>
        </w:rPr>
        <w:t>َ</w:t>
      </w:r>
      <w:r w:rsidRPr="00BE2421">
        <w:rPr>
          <w:rStyle w:val="5-Char"/>
          <w:rFonts w:hint="cs"/>
          <w:rtl/>
        </w:rPr>
        <w:t>ة</w:t>
      </w:r>
      <w:r w:rsidR="002563FE" w:rsidRPr="00BE2421">
        <w:rPr>
          <w:rStyle w:val="5-Char"/>
          <w:rFonts w:hint="cs"/>
          <w:rtl/>
        </w:rPr>
        <w:t>ٌ</w:t>
      </w:r>
      <w:r w:rsidRPr="00BE2421">
        <w:rPr>
          <w:rStyle w:val="5-Char"/>
          <w:rFonts w:hint="cs"/>
          <w:rtl/>
        </w:rPr>
        <w:t>»</w:t>
      </w:r>
      <w:r w:rsidRPr="007100A7">
        <w:rPr>
          <w:rStyle w:val="1-Char"/>
          <w:rFonts w:hint="cs"/>
          <w:rtl/>
        </w:rPr>
        <w:t xml:space="preserve"> (ترمذ</w:t>
      </w:r>
      <w:r w:rsidR="00446BB7">
        <w:rPr>
          <w:rStyle w:val="1-Char"/>
          <w:rFonts w:hint="cs"/>
          <w:rtl/>
        </w:rPr>
        <w:t>ی</w:t>
      </w:r>
      <w:r w:rsidRPr="007100A7">
        <w:rPr>
          <w:rStyle w:val="1-Char"/>
          <w:rFonts w:hint="cs"/>
          <w:rtl/>
        </w:rPr>
        <w:t xml:space="preserve"> و ابوداود)؛ </w:t>
      </w:r>
      <w:r w:rsidRPr="00BE2421">
        <w:rPr>
          <w:rStyle w:val="1-Char"/>
          <w:rFonts w:hint="cs"/>
          <w:rtl/>
        </w:rPr>
        <w:t>«رانت را بپوشان، چون ران، عورت است»</w:t>
      </w:r>
      <w:r w:rsidRPr="007100A7">
        <w:rPr>
          <w:rStyle w:val="1-Char"/>
          <w:rFonts w:hint="cs"/>
          <w:rtl/>
        </w:rPr>
        <w:t>.</w:t>
      </w:r>
    </w:p>
    <w:p w:rsidR="000A0098" w:rsidRPr="007100A7" w:rsidRDefault="000A0098" w:rsidP="00AF1D25">
      <w:pPr>
        <w:rPr>
          <w:rStyle w:val="1-Char"/>
          <w:rtl/>
        </w:rPr>
      </w:pPr>
      <w:r w:rsidRPr="007100A7">
        <w:rPr>
          <w:rStyle w:val="1-Char"/>
          <w:rFonts w:hint="cs"/>
          <w:rtl/>
        </w:rPr>
        <w:t>و تمام اعضا</w:t>
      </w:r>
      <w:r w:rsidR="00446BB7">
        <w:rPr>
          <w:rStyle w:val="1-Char"/>
          <w:rFonts w:hint="cs"/>
          <w:rtl/>
        </w:rPr>
        <w:t>ی</w:t>
      </w:r>
      <w:r w:rsidRPr="007100A7">
        <w:rPr>
          <w:rStyle w:val="1-Char"/>
          <w:rFonts w:hint="cs"/>
          <w:rtl/>
        </w:rPr>
        <w:t xml:space="preserve"> زن غ</w:t>
      </w:r>
      <w:r w:rsidR="00446BB7">
        <w:rPr>
          <w:rStyle w:val="1-Char"/>
          <w:rFonts w:hint="cs"/>
          <w:rtl/>
        </w:rPr>
        <w:t>ی</w:t>
      </w:r>
      <w:r w:rsidRPr="007100A7">
        <w:rPr>
          <w:rStyle w:val="1-Char"/>
          <w:rFonts w:hint="cs"/>
          <w:rtl/>
        </w:rPr>
        <w:t>ر از صورت و دست‌ها</w:t>
      </w:r>
      <w:r w:rsidR="00446BB7">
        <w:rPr>
          <w:rStyle w:val="1-Char"/>
          <w:rFonts w:hint="cs"/>
          <w:rtl/>
        </w:rPr>
        <w:t>ی</w:t>
      </w:r>
      <w:r w:rsidRPr="007100A7">
        <w:rPr>
          <w:rStyle w:val="1-Char"/>
          <w:rFonts w:hint="cs"/>
          <w:rtl/>
        </w:rPr>
        <w:t>ش هنگام نماز، عورت است؛ به دل</w:t>
      </w:r>
      <w:r w:rsidR="00446BB7">
        <w:rPr>
          <w:rStyle w:val="1-Char"/>
          <w:rFonts w:hint="cs"/>
          <w:rtl/>
        </w:rPr>
        <w:t>ی</w:t>
      </w:r>
      <w:r w:rsidRPr="007100A7">
        <w:rPr>
          <w:rStyle w:val="1-Char"/>
          <w:rFonts w:hint="cs"/>
          <w:rtl/>
        </w:rPr>
        <w:t>ل فرمود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w:t>
      </w:r>
      <w:r w:rsidRPr="00BE2421">
        <w:rPr>
          <w:rStyle w:val="5-Char"/>
          <w:rFonts w:hint="cs"/>
          <w:rtl/>
        </w:rPr>
        <w:t>«ا</w:t>
      </w:r>
      <w:r w:rsidR="002563FE" w:rsidRPr="00BE2421">
        <w:rPr>
          <w:rStyle w:val="5-Char"/>
          <w:rFonts w:hint="cs"/>
          <w:rtl/>
        </w:rPr>
        <w:t>َ</w:t>
      </w:r>
      <w:r w:rsidRPr="00BE2421">
        <w:rPr>
          <w:rStyle w:val="5-Char"/>
          <w:rFonts w:hint="cs"/>
          <w:rtl/>
        </w:rPr>
        <w:t>ل</w:t>
      </w:r>
      <w:r w:rsidR="002563FE" w:rsidRPr="00BE2421">
        <w:rPr>
          <w:rStyle w:val="5-Char"/>
          <w:rFonts w:hint="cs"/>
          <w:rtl/>
        </w:rPr>
        <w:t>ْ</w:t>
      </w:r>
      <w:r w:rsidRPr="00BE2421">
        <w:rPr>
          <w:rStyle w:val="5-Char"/>
          <w:rFonts w:hint="cs"/>
          <w:rtl/>
        </w:rPr>
        <w:t>م</w:t>
      </w:r>
      <w:r w:rsidR="002563FE" w:rsidRPr="00BE2421">
        <w:rPr>
          <w:rStyle w:val="5-Char"/>
          <w:rFonts w:hint="cs"/>
          <w:rtl/>
        </w:rPr>
        <w:t>َ</w:t>
      </w:r>
      <w:r w:rsidRPr="00BE2421">
        <w:rPr>
          <w:rStyle w:val="5-Char"/>
          <w:rFonts w:hint="cs"/>
          <w:rtl/>
        </w:rPr>
        <w:t>ر</w:t>
      </w:r>
      <w:r w:rsidR="002563FE" w:rsidRPr="00BE2421">
        <w:rPr>
          <w:rStyle w:val="5-Char"/>
          <w:rFonts w:hint="cs"/>
          <w:rtl/>
        </w:rPr>
        <w:t>ْ</w:t>
      </w:r>
      <w:r w:rsidRPr="00BE2421">
        <w:rPr>
          <w:rStyle w:val="5-Char"/>
          <w:rFonts w:hint="cs"/>
          <w:rtl/>
        </w:rPr>
        <w:t>أ</w:t>
      </w:r>
      <w:r w:rsidR="002563FE" w:rsidRPr="00BE2421">
        <w:rPr>
          <w:rStyle w:val="5-Char"/>
          <w:rFonts w:hint="cs"/>
          <w:rtl/>
        </w:rPr>
        <w:t>َ</w:t>
      </w:r>
      <w:r w:rsidRPr="00BE2421">
        <w:rPr>
          <w:rStyle w:val="5-Char"/>
          <w:rFonts w:hint="cs"/>
          <w:rtl/>
        </w:rPr>
        <w:t>ة</w:t>
      </w:r>
      <w:r w:rsidR="002563FE" w:rsidRPr="00BE2421">
        <w:rPr>
          <w:rStyle w:val="5-Char"/>
          <w:rFonts w:hint="cs"/>
          <w:rtl/>
        </w:rPr>
        <w:t>ُ</w:t>
      </w:r>
      <w:r w:rsidRPr="00BE2421">
        <w:rPr>
          <w:rStyle w:val="5-Char"/>
          <w:rFonts w:hint="cs"/>
          <w:rtl/>
        </w:rPr>
        <w:t xml:space="preserve"> ع</w:t>
      </w:r>
      <w:r w:rsidR="002563FE" w:rsidRPr="00BE2421">
        <w:rPr>
          <w:rStyle w:val="5-Char"/>
          <w:rFonts w:hint="cs"/>
          <w:rtl/>
        </w:rPr>
        <w:t>َ</w:t>
      </w:r>
      <w:r w:rsidRPr="00BE2421">
        <w:rPr>
          <w:rStyle w:val="5-Char"/>
          <w:rFonts w:hint="cs"/>
          <w:rtl/>
        </w:rPr>
        <w:t>و</w:t>
      </w:r>
      <w:r w:rsidR="002563FE" w:rsidRPr="00BE2421">
        <w:rPr>
          <w:rStyle w:val="5-Char"/>
          <w:rFonts w:hint="cs"/>
          <w:rtl/>
        </w:rPr>
        <w:t>ْ</w:t>
      </w:r>
      <w:r w:rsidRPr="00BE2421">
        <w:rPr>
          <w:rStyle w:val="5-Char"/>
          <w:rFonts w:hint="cs"/>
          <w:rtl/>
        </w:rPr>
        <w:t>ر</w:t>
      </w:r>
      <w:r w:rsidR="002563FE" w:rsidRPr="00BE2421">
        <w:rPr>
          <w:rStyle w:val="5-Char"/>
          <w:rFonts w:hint="cs"/>
          <w:rtl/>
        </w:rPr>
        <w:t>َ</w:t>
      </w:r>
      <w:r w:rsidRPr="00BE2421">
        <w:rPr>
          <w:rStyle w:val="5-Char"/>
          <w:rFonts w:hint="cs"/>
          <w:rtl/>
        </w:rPr>
        <w:t>ة</w:t>
      </w:r>
      <w:r w:rsidR="002563FE" w:rsidRPr="00BE2421">
        <w:rPr>
          <w:rStyle w:val="5-Char"/>
          <w:rFonts w:hint="cs"/>
          <w:rtl/>
        </w:rPr>
        <w:t>ٌ</w:t>
      </w:r>
      <w:r w:rsidRPr="00BE2421">
        <w:rPr>
          <w:rStyle w:val="5-Char"/>
          <w:rFonts w:hint="cs"/>
          <w:rtl/>
        </w:rPr>
        <w:t>»</w:t>
      </w:r>
      <w:r w:rsidRPr="007100A7">
        <w:rPr>
          <w:rStyle w:val="1-Char"/>
          <w:rFonts w:hint="cs"/>
          <w:rtl/>
        </w:rPr>
        <w:t xml:space="preserve"> (ترمذ</w:t>
      </w:r>
      <w:r w:rsidR="00446BB7">
        <w:rPr>
          <w:rStyle w:val="1-Char"/>
          <w:rFonts w:hint="cs"/>
          <w:rtl/>
        </w:rPr>
        <w:t>ی</w:t>
      </w:r>
      <w:r w:rsidRPr="007100A7">
        <w:rPr>
          <w:rStyle w:val="1-Char"/>
          <w:rFonts w:hint="cs"/>
          <w:rtl/>
        </w:rPr>
        <w:t xml:space="preserve">)؛ </w:t>
      </w:r>
      <w:r w:rsidRPr="00BE2421">
        <w:rPr>
          <w:rStyle w:val="1-Char"/>
          <w:rFonts w:hint="cs"/>
          <w:rtl/>
        </w:rPr>
        <w:t>«همه</w:t>
      </w:r>
      <w:r w:rsidR="0080702C" w:rsidRPr="00BE2421">
        <w:rPr>
          <w:rStyle w:val="1-Char"/>
          <w:rFonts w:hint="cs"/>
          <w:rtl/>
        </w:rPr>
        <w:t>‌</w:t>
      </w:r>
      <w:r w:rsidR="00446BB7">
        <w:rPr>
          <w:rStyle w:val="1-Char"/>
          <w:rFonts w:hint="cs"/>
          <w:rtl/>
        </w:rPr>
        <w:t>ی</w:t>
      </w:r>
      <w:r w:rsidR="0080702C" w:rsidRPr="00BE2421">
        <w:rPr>
          <w:rStyle w:val="1-Char"/>
          <w:rFonts w:hint="cs"/>
          <w:rtl/>
        </w:rPr>
        <w:t xml:space="preserve"> </w:t>
      </w:r>
      <w:r w:rsidRPr="00BE2421">
        <w:rPr>
          <w:rStyle w:val="1-Char"/>
          <w:rFonts w:hint="cs"/>
          <w:rtl/>
        </w:rPr>
        <w:t>زن عورت است»</w:t>
      </w:r>
      <w:r w:rsidRPr="007100A7">
        <w:rPr>
          <w:rStyle w:val="1-Char"/>
          <w:rFonts w:hint="cs"/>
          <w:rtl/>
        </w:rPr>
        <w:t>.</w:t>
      </w:r>
    </w:p>
    <w:p w:rsidR="000A0098" w:rsidRPr="007100A7" w:rsidRDefault="000A0098" w:rsidP="00AF1D25">
      <w:pPr>
        <w:rPr>
          <w:rStyle w:val="1-Char"/>
          <w:rtl/>
        </w:rPr>
      </w:pPr>
      <w:r w:rsidRPr="007100A7">
        <w:rPr>
          <w:rStyle w:val="1-Char"/>
          <w:rFonts w:hint="cs"/>
          <w:rtl/>
        </w:rPr>
        <w:t>در حد</w:t>
      </w:r>
      <w:r w:rsidR="00446BB7">
        <w:rPr>
          <w:rStyle w:val="1-Char"/>
          <w:rFonts w:hint="cs"/>
          <w:rtl/>
        </w:rPr>
        <w:t>ی</w:t>
      </w:r>
      <w:r w:rsidRPr="007100A7">
        <w:rPr>
          <w:rStyle w:val="1-Char"/>
          <w:rFonts w:hint="cs"/>
          <w:rtl/>
        </w:rPr>
        <w:t>ث</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ل</w:t>
      </w:r>
      <w:r w:rsidR="002563FE" w:rsidRPr="00BE2421">
        <w:rPr>
          <w:rStyle w:val="5-Char"/>
          <w:rFonts w:hint="cs"/>
          <w:rtl/>
        </w:rPr>
        <w:t>ٰ</w:t>
      </w:r>
      <w:r w:rsidRPr="00BE2421">
        <w:rPr>
          <w:rStyle w:val="5-Char"/>
          <w:rFonts w:hint="cs"/>
          <w:rtl/>
        </w:rPr>
        <w:t>ا</w:t>
      </w:r>
      <w:r w:rsidR="00C12E54" w:rsidRPr="00BE2421">
        <w:rPr>
          <w:rStyle w:val="5-Char"/>
          <w:rFonts w:hint="cs"/>
          <w:rtl/>
        </w:rPr>
        <w:t>ي</w:t>
      </w:r>
      <w:r w:rsidR="002563FE" w:rsidRPr="00BE2421">
        <w:rPr>
          <w:rStyle w:val="5-Char"/>
          <w:rFonts w:hint="cs"/>
          <w:rtl/>
        </w:rPr>
        <w:t>َ</w:t>
      </w:r>
      <w:r w:rsidRPr="00BE2421">
        <w:rPr>
          <w:rStyle w:val="5-Char"/>
          <w:rFonts w:hint="cs"/>
          <w:rtl/>
        </w:rPr>
        <w:t>ق</w:t>
      </w:r>
      <w:r w:rsidR="002563FE" w:rsidRPr="00BE2421">
        <w:rPr>
          <w:rStyle w:val="5-Char"/>
          <w:rFonts w:hint="cs"/>
          <w:rtl/>
        </w:rPr>
        <w:t>ْ</w:t>
      </w:r>
      <w:r w:rsidRPr="00BE2421">
        <w:rPr>
          <w:rStyle w:val="5-Char"/>
          <w:rFonts w:hint="cs"/>
          <w:rtl/>
        </w:rPr>
        <w:t>ب</w:t>
      </w:r>
      <w:r w:rsidR="002563FE" w:rsidRPr="00BE2421">
        <w:rPr>
          <w:rStyle w:val="5-Char"/>
          <w:rFonts w:hint="cs"/>
          <w:rtl/>
        </w:rPr>
        <w:t>َ</w:t>
      </w:r>
      <w:r w:rsidRPr="00BE2421">
        <w:rPr>
          <w:rStyle w:val="5-Char"/>
          <w:rFonts w:hint="cs"/>
          <w:rtl/>
        </w:rPr>
        <w:t>ل</w:t>
      </w:r>
      <w:r w:rsidR="002563FE" w:rsidRPr="00BE2421">
        <w:rPr>
          <w:rStyle w:val="5-Char"/>
          <w:rFonts w:hint="cs"/>
          <w:rtl/>
        </w:rPr>
        <w:t>ُ</w:t>
      </w:r>
      <w:r w:rsidRPr="00BE2421">
        <w:rPr>
          <w:rStyle w:val="5-Char"/>
          <w:rFonts w:hint="cs"/>
          <w:rtl/>
        </w:rPr>
        <w:t xml:space="preserve"> الله</w:t>
      </w:r>
      <w:r w:rsidR="002563FE" w:rsidRPr="00BE2421">
        <w:rPr>
          <w:rStyle w:val="5-Char"/>
          <w:rFonts w:hint="cs"/>
          <w:rtl/>
        </w:rPr>
        <w:t>ُ</w:t>
      </w:r>
      <w:r w:rsidRPr="00BE2421">
        <w:rPr>
          <w:rStyle w:val="5-Char"/>
          <w:rFonts w:hint="cs"/>
          <w:rtl/>
        </w:rPr>
        <w:t xml:space="preserve"> ص</w:t>
      </w:r>
      <w:r w:rsidR="002563FE" w:rsidRPr="00BE2421">
        <w:rPr>
          <w:rStyle w:val="5-Char"/>
          <w:rFonts w:hint="cs"/>
          <w:rtl/>
        </w:rPr>
        <w:t>َ</w:t>
      </w:r>
      <w:r w:rsidRPr="00BE2421">
        <w:rPr>
          <w:rStyle w:val="5-Char"/>
          <w:rFonts w:hint="cs"/>
          <w:rtl/>
        </w:rPr>
        <w:t>ل</w:t>
      </w:r>
      <w:r w:rsidR="002563FE" w:rsidRPr="00BE2421">
        <w:rPr>
          <w:rStyle w:val="5-Char"/>
          <w:rFonts w:hint="cs"/>
          <w:rtl/>
        </w:rPr>
        <w:t>ٰ</w:t>
      </w:r>
      <w:r w:rsidRPr="00BE2421">
        <w:rPr>
          <w:rStyle w:val="5-Char"/>
          <w:rFonts w:hint="cs"/>
          <w:rtl/>
        </w:rPr>
        <w:t>اة</w:t>
      </w:r>
      <w:r w:rsidR="002563FE" w:rsidRPr="00BE2421">
        <w:rPr>
          <w:rStyle w:val="5-Char"/>
          <w:rFonts w:hint="cs"/>
          <w:rtl/>
        </w:rPr>
        <w:t>َ</w:t>
      </w:r>
      <w:r w:rsidRPr="00BE2421">
        <w:rPr>
          <w:rStyle w:val="5-Char"/>
          <w:rFonts w:hint="cs"/>
          <w:rtl/>
        </w:rPr>
        <w:t xml:space="preserve"> ح</w:t>
      </w:r>
      <w:r w:rsidR="002563FE" w:rsidRPr="00BE2421">
        <w:rPr>
          <w:rStyle w:val="5-Char"/>
          <w:rFonts w:hint="cs"/>
          <w:rtl/>
        </w:rPr>
        <w:t>ٰ</w:t>
      </w:r>
      <w:r w:rsidRPr="00BE2421">
        <w:rPr>
          <w:rStyle w:val="5-Char"/>
          <w:rFonts w:hint="cs"/>
          <w:rtl/>
        </w:rPr>
        <w:t>ائ</w:t>
      </w:r>
      <w:r w:rsidR="002563FE" w:rsidRPr="00BE2421">
        <w:rPr>
          <w:rStyle w:val="5-Char"/>
          <w:rFonts w:hint="cs"/>
          <w:rtl/>
        </w:rPr>
        <w:t>ِ</w:t>
      </w:r>
      <w:r w:rsidRPr="00BE2421">
        <w:rPr>
          <w:rStyle w:val="5-Char"/>
          <w:rFonts w:hint="cs"/>
          <w:rtl/>
        </w:rPr>
        <w:t>ض</w:t>
      </w:r>
      <w:r w:rsidR="002563FE" w:rsidRPr="00BE2421">
        <w:rPr>
          <w:rStyle w:val="5-Char"/>
          <w:rFonts w:hint="cs"/>
          <w:rtl/>
        </w:rPr>
        <w:t>ٍ</w:t>
      </w:r>
      <w:r w:rsidRPr="00BE2421">
        <w:rPr>
          <w:rStyle w:val="5-Char"/>
          <w:rFonts w:hint="cs"/>
          <w:rtl/>
        </w:rPr>
        <w:t xml:space="preserve"> ا</w:t>
      </w:r>
      <w:r w:rsidR="002563FE" w:rsidRPr="00BE2421">
        <w:rPr>
          <w:rStyle w:val="5-Char"/>
          <w:rFonts w:hint="cs"/>
          <w:rtl/>
        </w:rPr>
        <w:t>ِ</w:t>
      </w:r>
      <w:r w:rsidRPr="00BE2421">
        <w:rPr>
          <w:rStyle w:val="5-Char"/>
          <w:rFonts w:hint="cs"/>
          <w:rtl/>
        </w:rPr>
        <w:t>ل</w:t>
      </w:r>
      <w:r w:rsidR="002563FE" w:rsidRPr="00BE2421">
        <w:rPr>
          <w:rStyle w:val="5-Char"/>
          <w:rFonts w:hint="cs"/>
          <w:rtl/>
        </w:rPr>
        <w:t>ّٰا</w:t>
      </w:r>
      <w:r w:rsidRPr="00BE2421">
        <w:rPr>
          <w:rStyle w:val="5-Char"/>
          <w:rFonts w:hint="cs"/>
          <w:rtl/>
        </w:rPr>
        <w:t xml:space="preserve"> ب</w:t>
      </w:r>
      <w:r w:rsidR="002563FE" w:rsidRPr="00BE2421">
        <w:rPr>
          <w:rStyle w:val="5-Char"/>
          <w:rFonts w:hint="cs"/>
          <w:rtl/>
        </w:rPr>
        <w:t>ِ</w:t>
      </w:r>
      <w:r w:rsidRPr="00BE2421">
        <w:rPr>
          <w:rStyle w:val="5-Char"/>
          <w:rFonts w:hint="cs"/>
          <w:rtl/>
        </w:rPr>
        <w:t>خ</w:t>
      </w:r>
      <w:r w:rsidR="002563FE" w:rsidRPr="00BE2421">
        <w:rPr>
          <w:rStyle w:val="5-Char"/>
          <w:rFonts w:hint="cs"/>
          <w:rtl/>
        </w:rPr>
        <w:t>ِ</w:t>
      </w:r>
      <w:r w:rsidRPr="00BE2421">
        <w:rPr>
          <w:rStyle w:val="5-Char"/>
          <w:rFonts w:hint="cs"/>
          <w:rtl/>
        </w:rPr>
        <w:t>م</w:t>
      </w:r>
      <w:r w:rsidR="002563FE" w:rsidRPr="00BE2421">
        <w:rPr>
          <w:rStyle w:val="5-Char"/>
          <w:rFonts w:hint="cs"/>
          <w:rtl/>
        </w:rPr>
        <w:t>ٰ</w:t>
      </w:r>
      <w:r w:rsidRPr="00BE2421">
        <w:rPr>
          <w:rStyle w:val="5-Char"/>
          <w:rFonts w:hint="cs"/>
          <w:rtl/>
        </w:rPr>
        <w:t>ارٍ»</w:t>
      </w:r>
      <w:r w:rsidRPr="007100A7">
        <w:rPr>
          <w:rStyle w:val="1-Char"/>
          <w:rFonts w:hint="cs"/>
          <w:rtl/>
        </w:rPr>
        <w:t xml:space="preserve"> (ابن ماجه، ابوداود و ترمذ</w:t>
      </w:r>
      <w:r w:rsidR="00446BB7">
        <w:rPr>
          <w:rStyle w:val="1-Char"/>
          <w:rFonts w:hint="cs"/>
          <w:rtl/>
        </w:rPr>
        <w:t>ی</w:t>
      </w:r>
      <w:r w:rsidRPr="007100A7">
        <w:rPr>
          <w:rStyle w:val="1-Char"/>
          <w:rFonts w:hint="cs"/>
          <w:rtl/>
        </w:rPr>
        <w:t xml:space="preserve">)؛ </w:t>
      </w:r>
      <w:r w:rsidRPr="00BE2421">
        <w:rPr>
          <w:rStyle w:val="1-Char"/>
          <w:rFonts w:hint="cs"/>
          <w:rtl/>
        </w:rPr>
        <w:t>«خداوند نماز ه</w:t>
      </w:r>
      <w:r w:rsidR="00446BB7">
        <w:rPr>
          <w:rStyle w:val="1-Char"/>
          <w:rFonts w:hint="cs"/>
          <w:rtl/>
        </w:rPr>
        <w:t>ی</w:t>
      </w:r>
      <w:r w:rsidRPr="00BE2421">
        <w:rPr>
          <w:rStyle w:val="1-Char"/>
          <w:rFonts w:hint="cs"/>
          <w:rtl/>
        </w:rPr>
        <w:t>چ زن بالغ</w:t>
      </w:r>
      <w:r w:rsidR="00446BB7">
        <w:rPr>
          <w:rStyle w:val="1-Char"/>
          <w:rFonts w:hint="cs"/>
          <w:rtl/>
        </w:rPr>
        <w:t>ی</w:t>
      </w:r>
      <w:r w:rsidRPr="00BE2421">
        <w:rPr>
          <w:rStyle w:val="1-Char"/>
          <w:rFonts w:hint="cs"/>
          <w:rtl/>
        </w:rPr>
        <w:t xml:space="preserve"> را بدون روسر</w:t>
      </w:r>
      <w:r w:rsidR="00446BB7">
        <w:rPr>
          <w:rStyle w:val="1-Char"/>
          <w:rFonts w:hint="cs"/>
          <w:rtl/>
        </w:rPr>
        <w:t>ی</w:t>
      </w:r>
      <w:r w:rsidRPr="00BE2421">
        <w:rPr>
          <w:rStyle w:val="1-Char"/>
          <w:rFonts w:hint="cs"/>
          <w:rtl/>
        </w:rPr>
        <w:t xml:space="preserve"> قبول نم</w:t>
      </w:r>
      <w:r w:rsidR="00446BB7">
        <w:rPr>
          <w:rStyle w:val="1-Char"/>
          <w:rFonts w:hint="cs"/>
          <w:rtl/>
        </w:rPr>
        <w:t>ی</w:t>
      </w:r>
      <w:r w:rsidRPr="00BE2421">
        <w:rPr>
          <w:rStyle w:val="1-Char"/>
          <w:rFonts w:hint="cs"/>
          <w:rtl/>
        </w:rPr>
        <w:t>‌کند»</w:t>
      </w:r>
      <w:r w:rsidRPr="007100A7">
        <w:rPr>
          <w:rStyle w:val="1-Char"/>
          <w:rFonts w:hint="cs"/>
          <w:rtl/>
        </w:rPr>
        <w:t>.]</w:t>
      </w:r>
    </w:p>
    <w:p w:rsidR="00817461" w:rsidRPr="007100A7" w:rsidRDefault="001B3725" w:rsidP="00AF1D25">
      <w:pPr>
        <w:rPr>
          <w:rStyle w:val="1-Char"/>
          <w:rtl/>
        </w:rPr>
      </w:pPr>
      <w:r w:rsidRPr="007100A7">
        <w:rPr>
          <w:rStyle w:val="1-Char"/>
          <w:rFonts w:hint="cs"/>
          <w:rtl/>
        </w:rPr>
        <w:t>و در صورت</w:t>
      </w:r>
      <w:r w:rsidR="00446BB7">
        <w:rPr>
          <w:rStyle w:val="1-Char"/>
          <w:rFonts w:hint="cs"/>
          <w:rtl/>
        </w:rPr>
        <w:t>ی</w:t>
      </w:r>
      <w:r w:rsidRPr="007100A7">
        <w:rPr>
          <w:rStyle w:val="1-Char"/>
          <w:rFonts w:hint="cs"/>
          <w:rtl/>
        </w:rPr>
        <w:t xml:space="preserve"> </w:t>
      </w:r>
      <w:r w:rsidR="008232B5" w:rsidRPr="007100A7">
        <w:rPr>
          <w:rStyle w:val="1-Char"/>
          <w:rFonts w:hint="cs"/>
          <w:rtl/>
        </w:rPr>
        <w:t>که از درون گر</w:t>
      </w:r>
      <w:r w:rsidR="00446BB7">
        <w:rPr>
          <w:rStyle w:val="1-Char"/>
          <w:rFonts w:hint="cs"/>
          <w:rtl/>
        </w:rPr>
        <w:t>ی</w:t>
      </w:r>
      <w:r w:rsidR="008232B5" w:rsidRPr="007100A7">
        <w:rPr>
          <w:rStyle w:val="1-Char"/>
          <w:rFonts w:hint="cs"/>
          <w:rtl/>
        </w:rPr>
        <w:t>بانش به عورت نگاه کرد و [</w:t>
      </w:r>
      <w:r w:rsidR="00446BB7">
        <w:rPr>
          <w:rStyle w:val="1-Char"/>
          <w:rFonts w:hint="cs"/>
          <w:rtl/>
        </w:rPr>
        <w:t>ی</w:t>
      </w:r>
      <w:r w:rsidR="008232B5" w:rsidRPr="007100A7">
        <w:rPr>
          <w:rStyle w:val="1-Char"/>
          <w:rFonts w:hint="cs"/>
          <w:rtl/>
        </w:rPr>
        <w:t>ا کس</w:t>
      </w:r>
      <w:r w:rsidR="00446BB7">
        <w:rPr>
          <w:rStyle w:val="1-Char"/>
          <w:rFonts w:hint="cs"/>
          <w:rtl/>
        </w:rPr>
        <w:t>ی</w:t>
      </w:r>
      <w:r w:rsidR="008232B5" w:rsidRPr="007100A7">
        <w:rPr>
          <w:rStyle w:val="1-Char"/>
          <w:rFonts w:hint="cs"/>
          <w:rtl/>
        </w:rPr>
        <w:t xml:space="preserve"> د</w:t>
      </w:r>
      <w:r w:rsidR="00446BB7">
        <w:rPr>
          <w:rStyle w:val="1-Char"/>
          <w:rFonts w:hint="cs"/>
          <w:rtl/>
        </w:rPr>
        <w:t>ی</w:t>
      </w:r>
      <w:r w:rsidR="008232B5" w:rsidRPr="007100A7">
        <w:rPr>
          <w:rStyle w:val="1-Char"/>
          <w:rFonts w:hint="cs"/>
          <w:rtl/>
        </w:rPr>
        <w:t>گر،] از پا</w:t>
      </w:r>
      <w:r w:rsidR="00446BB7">
        <w:rPr>
          <w:rStyle w:val="1-Char"/>
          <w:rFonts w:hint="cs"/>
          <w:rtl/>
        </w:rPr>
        <w:t>یی</w:t>
      </w:r>
      <w:r w:rsidR="008232B5" w:rsidRPr="007100A7">
        <w:rPr>
          <w:rStyle w:val="1-Char"/>
          <w:rFonts w:hint="cs"/>
          <w:rtl/>
        </w:rPr>
        <w:t>ن دامنش به عورت نگاه نمود، ز</w:t>
      </w:r>
      <w:r w:rsidR="00446BB7">
        <w:rPr>
          <w:rStyle w:val="1-Char"/>
          <w:rFonts w:hint="cs"/>
          <w:rtl/>
        </w:rPr>
        <w:t>ی</w:t>
      </w:r>
      <w:r w:rsidR="008232B5" w:rsidRPr="007100A7">
        <w:rPr>
          <w:rStyle w:val="1-Char"/>
          <w:rFonts w:hint="cs"/>
          <w:rtl/>
        </w:rPr>
        <w:t>ان</w:t>
      </w:r>
      <w:r w:rsidR="00446BB7">
        <w:rPr>
          <w:rStyle w:val="1-Char"/>
          <w:rFonts w:hint="cs"/>
          <w:rtl/>
        </w:rPr>
        <w:t>ی</w:t>
      </w:r>
      <w:r w:rsidR="008232B5" w:rsidRPr="007100A7">
        <w:rPr>
          <w:rStyle w:val="1-Char"/>
          <w:rFonts w:hint="cs"/>
          <w:rtl/>
        </w:rPr>
        <w:t xml:space="preserve"> [به صحّت نماز] نم</w:t>
      </w:r>
      <w:r w:rsidR="00446BB7">
        <w:rPr>
          <w:rStyle w:val="1-Char"/>
          <w:rFonts w:hint="cs"/>
          <w:rtl/>
        </w:rPr>
        <w:t>ی</w:t>
      </w:r>
      <w:r w:rsidR="008232B5" w:rsidRPr="007100A7">
        <w:rPr>
          <w:rStyle w:val="1-Char"/>
          <w:rFonts w:hint="cs"/>
          <w:rtl/>
        </w:rPr>
        <w:t>‌رساند.</w:t>
      </w:r>
    </w:p>
    <w:p w:rsidR="00493BA8" w:rsidRPr="007100A7" w:rsidRDefault="008232B5" w:rsidP="00AF1D25">
      <w:pPr>
        <w:rPr>
          <w:rStyle w:val="1-Char"/>
          <w:rtl/>
        </w:rPr>
      </w:pPr>
      <w:r w:rsidRPr="007100A7">
        <w:rPr>
          <w:rStyle w:val="1-Char"/>
          <w:rFonts w:hint="cs"/>
          <w:rtl/>
        </w:rPr>
        <w:t>* رو</w:t>
      </w:r>
      <w:r w:rsidR="00446BB7">
        <w:rPr>
          <w:rStyle w:val="1-Char"/>
          <w:rFonts w:hint="cs"/>
          <w:rtl/>
        </w:rPr>
        <w:t>ی</w:t>
      </w:r>
      <w:r w:rsidRPr="007100A7">
        <w:rPr>
          <w:rStyle w:val="1-Char"/>
          <w:rFonts w:hint="cs"/>
          <w:rtl/>
        </w:rPr>
        <w:t xml:space="preserve"> آوردن به قبله؛ برا</w:t>
      </w:r>
      <w:r w:rsidR="00446BB7">
        <w:rPr>
          <w:rStyle w:val="1-Char"/>
          <w:rFonts w:hint="cs"/>
          <w:rtl/>
        </w:rPr>
        <w:t>ی</w:t>
      </w:r>
      <w:r w:rsidRPr="007100A7">
        <w:rPr>
          <w:rStyle w:val="1-Char"/>
          <w:rFonts w:hint="cs"/>
          <w:rtl/>
        </w:rPr>
        <w:t xml:space="preserve"> کس</w:t>
      </w:r>
      <w:r w:rsidR="00446BB7">
        <w:rPr>
          <w:rStyle w:val="1-Char"/>
          <w:rFonts w:hint="cs"/>
          <w:rtl/>
        </w:rPr>
        <w:t>ی</w:t>
      </w:r>
      <w:r w:rsidRPr="007100A7">
        <w:rPr>
          <w:rStyle w:val="1-Char"/>
          <w:rFonts w:hint="cs"/>
          <w:rtl/>
        </w:rPr>
        <w:t xml:space="preserve"> که در مکّه است [و به خان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کعبه نزد</w:t>
      </w:r>
      <w:r w:rsidR="00446BB7">
        <w:rPr>
          <w:rStyle w:val="1-Char"/>
          <w:rFonts w:hint="cs"/>
          <w:rtl/>
        </w:rPr>
        <w:t>ی</w:t>
      </w:r>
      <w:r w:rsidRPr="007100A7">
        <w:rPr>
          <w:rStyle w:val="1-Char"/>
          <w:rFonts w:hint="cs"/>
          <w:rtl/>
        </w:rPr>
        <w:t>ک است و] بر مشاهد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آن توانا است، فرض است که به سو</w:t>
      </w:r>
      <w:r w:rsidR="00446BB7">
        <w:rPr>
          <w:rStyle w:val="1-Char"/>
          <w:rFonts w:hint="cs"/>
          <w:rtl/>
        </w:rPr>
        <w:t>ی</w:t>
      </w:r>
      <w:r w:rsidRPr="007100A7">
        <w:rPr>
          <w:rStyle w:val="1-Char"/>
          <w:rFonts w:hint="cs"/>
          <w:rtl/>
        </w:rPr>
        <w:t xml:space="preserve"> ع</w:t>
      </w:r>
      <w:r w:rsidR="00446BB7">
        <w:rPr>
          <w:rStyle w:val="1-Char"/>
          <w:rFonts w:hint="cs"/>
          <w:rtl/>
        </w:rPr>
        <w:t>ی</w:t>
      </w:r>
      <w:r w:rsidRPr="007100A7">
        <w:rPr>
          <w:rStyle w:val="1-Char"/>
          <w:rFonts w:hint="cs"/>
          <w:rtl/>
        </w:rPr>
        <w:t>ن خان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کعبه رو</w:t>
      </w:r>
      <w:r w:rsidR="00446BB7">
        <w:rPr>
          <w:rStyle w:val="1-Char"/>
          <w:rFonts w:hint="cs"/>
          <w:rtl/>
        </w:rPr>
        <w:t>ی</w:t>
      </w:r>
      <w:r w:rsidRPr="007100A7">
        <w:rPr>
          <w:rStyle w:val="1-Char"/>
          <w:rFonts w:hint="cs"/>
          <w:rtl/>
        </w:rPr>
        <w:t xml:space="preserve"> آورد و به هنگام نماز، درست متوجه خان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کعبه باشد. و کس</w:t>
      </w:r>
      <w:r w:rsidR="00446BB7">
        <w:rPr>
          <w:rStyle w:val="1-Char"/>
          <w:rFonts w:hint="cs"/>
          <w:rtl/>
        </w:rPr>
        <w:t>ی</w:t>
      </w:r>
      <w:r w:rsidRPr="007100A7">
        <w:rPr>
          <w:rStyle w:val="1-Char"/>
          <w:rFonts w:hint="cs"/>
          <w:rtl/>
        </w:rPr>
        <w:t xml:space="preserve"> که بر مشاهده نمودن خان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کعبه توانا ن</w:t>
      </w:r>
      <w:r w:rsidR="00446BB7">
        <w:rPr>
          <w:rStyle w:val="1-Char"/>
          <w:rFonts w:hint="cs"/>
          <w:rtl/>
        </w:rPr>
        <w:t>ی</w:t>
      </w:r>
      <w:r w:rsidRPr="007100A7">
        <w:rPr>
          <w:rStyle w:val="1-Char"/>
          <w:rFonts w:hint="cs"/>
          <w:rtl/>
        </w:rPr>
        <w:t>ست، اگر چه در مکّه است - بنا به قول صح</w:t>
      </w:r>
      <w:r w:rsidR="00446BB7">
        <w:rPr>
          <w:rStyle w:val="1-Char"/>
          <w:rFonts w:hint="cs"/>
          <w:rtl/>
        </w:rPr>
        <w:t>ی</w:t>
      </w:r>
      <w:r w:rsidRPr="007100A7">
        <w:rPr>
          <w:rStyle w:val="1-Char"/>
          <w:rFonts w:hint="cs"/>
          <w:rtl/>
        </w:rPr>
        <w:t>ح - به جهت خان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کعبه رو</w:t>
      </w:r>
      <w:r w:rsidR="00446BB7">
        <w:rPr>
          <w:rStyle w:val="1-Char"/>
          <w:rFonts w:hint="cs"/>
          <w:rtl/>
        </w:rPr>
        <w:t>ی</w:t>
      </w:r>
      <w:r w:rsidRPr="007100A7">
        <w:rPr>
          <w:rStyle w:val="1-Char"/>
          <w:rFonts w:hint="cs"/>
          <w:rtl/>
        </w:rPr>
        <w:t xml:space="preserve"> نما</w:t>
      </w:r>
      <w:r w:rsidR="00446BB7">
        <w:rPr>
          <w:rStyle w:val="1-Char"/>
          <w:rFonts w:hint="cs"/>
          <w:rtl/>
        </w:rPr>
        <w:t>ی</w:t>
      </w:r>
      <w:r w:rsidRPr="007100A7">
        <w:rPr>
          <w:rStyle w:val="1-Char"/>
          <w:rFonts w:hint="cs"/>
          <w:rtl/>
        </w:rPr>
        <w:t>د.</w:t>
      </w:r>
    </w:p>
    <w:p w:rsidR="008232B5" w:rsidRPr="007100A7" w:rsidRDefault="008232B5" w:rsidP="009A491D">
      <w:pPr>
        <w:rPr>
          <w:rStyle w:val="1-Char"/>
          <w:rtl/>
        </w:rPr>
      </w:pPr>
      <w:r w:rsidRPr="007100A7">
        <w:rPr>
          <w:rStyle w:val="1-Char"/>
          <w:rFonts w:hint="cs"/>
          <w:rtl/>
        </w:rPr>
        <w:t>[دل</w:t>
      </w:r>
      <w:r w:rsidR="00446BB7">
        <w:rPr>
          <w:rStyle w:val="1-Char"/>
          <w:rFonts w:hint="cs"/>
          <w:rtl/>
        </w:rPr>
        <w:t>ی</w:t>
      </w:r>
      <w:r w:rsidRPr="007100A7">
        <w:rPr>
          <w:rStyle w:val="1-Char"/>
          <w:rFonts w:hint="cs"/>
          <w:rtl/>
        </w:rPr>
        <w:t>ل شرط بودن رو</w:t>
      </w:r>
      <w:r w:rsidR="00446BB7">
        <w:rPr>
          <w:rStyle w:val="1-Char"/>
          <w:rFonts w:hint="cs"/>
          <w:rtl/>
        </w:rPr>
        <w:t>ی</w:t>
      </w:r>
      <w:r w:rsidRPr="007100A7">
        <w:rPr>
          <w:rStyle w:val="1-Char"/>
          <w:rFonts w:hint="cs"/>
          <w:rtl/>
        </w:rPr>
        <w:t xml:space="preserve"> آوردن به قبله، ا</w:t>
      </w:r>
      <w:r w:rsidR="00446BB7">
        <w:rPr>
          <w:rStyle w:val="1-Char"/>
          <w:rFonts w:hint="cs"/>
          <w:rtl/>
        </w:rPr>
        <w:t>ی</w:t>
      </w:r>
      <w:r w:rsidRPr="007100A7">
        <w:rPr>
          <w:rStyle w:val="1-Char"/>
          <w:rFonts w:hint="cs"/>
          <w:rtl/>
        </w:rPr>
        <w:t>ن فرمود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خداوند است:</w:t>
      </w:r>
      <w:r w:rsidR="009A491D">
        <w:rPr>
          <w:rStyle w:val="1-Char"/>
          <w:rFonts w:hint="cs"/>
          <w:rtl/>
        </w:rPr>
        <w:t xml:space="preserve"> </w:t>
      </w:r>
      <w:r w:rsidR="009A491D">
        <w:rPr>
          <w:rStyle w:val="1-Char"/>
          <w:rFonts w:cs="Traditional Arabic"/>
          <w:color w:val="000000"/>
          <w:shd w:val="clear" w:color="auto" w:fill="FFFFFF"/>
          <w:rtl/>
        </w:rPr>
        <w:t>﴿</w:t>
      </w:r>
      <w:r w:rsidR="009A491D" w:rsidRPr="000751A8">
        <w:rPr>
          <w:rStyle w:val="4-Char"/>
          <w:rtl/>
        </w:rPr>
        <w:t xml:space="preserve">فَوَلِّ وَجۡهَكَ شَطۡرَ </w:t>
      </w:r>
      <w:r w:rsidR="009A491D" w:rsidRPr="000751A8">
        <w:rPr>
          <w:rStyle w:val="4-Char"/>
          <w:rFonts w:hint="cs"/>
          <w:rtl/>
        </w:rPr>
        <w:t>ٱ</w:t>
      </w:r>
      <w:r w:rsidR="009A491D" w:rsidRPr="000751A8">
        <w:rPr>
          <w:rStyle w:val="4-Char"/>
          <w:rFonts w:hint="eastAsia"/>
          <w:rtl/>
        </w:rPr>
        <w:t>لۡمَسۡجِدِ</w:t>
      </w:r>
      <w:r w:rsidR="009A491D" w:rsidRPr="000751A8">
        <w:rPr>
          <w:rStyle w:val="4-Char"/>
          <w:rtl/>
        </w:rPr>
        <w:t xml:space="preserve"> </w:t>
      </w:r>
      <w:r w:rsidR="009A491D" w:rsidRPr="000751A8">
        <w:rPr>
          <w:rStyle w:val="4-Char"/>
          <w:rFonts w:hint="cs"/>
          <w:rtl/>
        </w:rPr>
        <w:t>ٱ</w:t>
      </w:r>
      <w:r w:rsidR="009A491D" w:rsidRPr="000751A8">
        <w:rPr>
          <w:rStyle w:val="4-Char"/>
          <w:rFonts w:hint="eastAsia"/>
          <w:rtl/>
        </w:rPr>
        <w:t>لۡحَرَامِۚ</w:t>
      </w:r>
      <w:r w:rsidR="009A491D" w:rsidRPr="000751A8">
        <w:rPr>
          <w:rStyle w:val="4-Char"/>
          <w:rtl/>
        </w:rPr>
        <w:t xml:space="preserve"> وَحَيۡثُ مَا كُنتُمۡ فَوَلُّواْ وُجُوهَكُمۡ شَطۡرَهُ</w:t>
      </w:r>
      <w:r w:rsidR="009A491D" w:rsidRPr="000751A8">
        <w:rPr>
          <w:rStyle w:val="4-Char"/>
          <w:rFonts w:hint="cs"/>
          <w:rtl/>
        </w:rPr>
        <w:t>ۥ</w:t>
      </w:r>
      <w:r w:rsidR="009A491D">
        <w:rPr>
          <w:rStyle w:val="1-Char"/>
          <w:rFonts w:cs="Traditional Arabic"/>
          <w:color w:val="000000"/>
          <w:shd w:val="clear" w:color="auto" w:fill="FFFFFF"/>
          <w:rtl/>
        </w:rPr>
        <w:t>﴾</w:t>
      </w:r>
      <w:r w:rsidR="009A491D" w:rsidRPr="000751A8">
        <w:rPr>
          <w:rStyle w:val="4-Char"/>
          <w:rtl/>
        </w:rPr>
        <w:t xml:space="preserve"> </w:t>
      </w:r>
      <w:r w:rsidR="009A491D" w:rsidRPr="000751A8">
        <w:rPr>
          <w:rStyle w:val="9-Char1"/>
          <w:rtl/>
        </w:rPr>
        <w:t>[البقرة: 150]</w:t>
      </w:r>
      <w:r w:rsidRPr="007100A7">
        <w:rPr>
          <w:rStyle w:val="1-Char"/>
          <w:rFonts w:hint="cs"/>
          <w:rtl/>
        </w:rPr>
        <w:t xml:space="preserve"> </w:t>
      </w:r>
      <w:r w:rsidRPr="00BE2421">
        <w:rPr>
          <w:rStyle w:val="6-Char"/>
          <w:rFonts w:hint="cs"/>
          <w:rtl/>
        </w:rPr>
        <w:t>«رو</w:t>
      </w:r>
      <w:r w:rsidR="00446BB7">
        <w:rPr>
          <w:rStyle w:val="6-Char"/>
          <w:rFonts w:hint="cs"/>
          <w:rtl/>
        </w:rPr>
        <w:t>ی</w:t>
      </w:r>
      <w:r w:rsidRPr="00BE2421">
        <w:rPr>
          <w:rStyle w:val="6-Char"/>
          <w:rFonts w:hint="cs"/>
          <w:rtl/>
        </w:rPr>
        <w:t>ت را به سو</w:t>
      </w:r>
      <w:r w:rsidR="00446BB7">
        <w:rPr>
          <w:rStyle w:val="6-Char"/>
          <w:rFonts w:hint="cs"/>
          <w:rtl/>
        </w:rPr>
        <w:t>ی</w:t>
      </w:r>
      <w:r w:rsidRPr="00BE2421">
        <w:rPr>
          <w:rStyle w:val="6-Char"/>
          <w:rFonts w:hint="cs"/>
          <w:rtl/>
        </w:rPr>
        <w:t xml:space="preserve"> مسجدالحرام کن و (به هنگام نماز) هر جا که بود</w:t>
      </w:r>
      <w:r w:rsidR="00446BB7">
        <w:rPr>
          <w:rStyle w:val="6-Char"/>
          <w:rFonts w:hint="cs"/>
          <w:rtl/>
        </w:rPr>
        <w:t>ی</w:t>
      </w:r>
      <w:r w:rsidRPr="00BE2421">
        <w:rPr>
          <w:rStyle w:val="6-Char"/>
          <w:rFonts w:hint="cs"/>
          <w:rtl/>
        </w:rPr>
        <w:t>د، رو به سو</w:t>
      </w:r>
      <w:r w:rsidR="00446BB7">
        <w:rPr>
          <w:rStyle w:val="6-Char"/>
          <w:rFonts w:hint="cs"/>
          <w:rtl/>
        </w:rPr>
        <w:t>ی</w:t>
      </w:r>
      <w:r w:rsidRPr="00BE2421">
        <w:rPr>
          <w:rStyle w:val="6-Char"/>
          <w:rFonts w:hint="cs"/>
          <w:rtl/>
        </w:rPr>
        <w:t xml:space="preserve"> آن کن</w:t>
      </w:r>
      <w:r w:rsidR="00446BB7">
        <w:rPr>
          <w:rStyle w:val="6-Char"/>
          <w:rFonts w:hint="cs"/>
          <w:rtl/>
        </w:rPr>
        <w:t>ی</w:t>
      </w:r>
      <w:r w:rsidRPr="00BE2421">
        <w:rPr>
          <w:rStyle w:val="6-Char"/>
          <w:rFonts w:hint="cs"/>
          <w:rtl/>
        </w:rPr>
        <w:t>د»</w:t>
      </w:r>
      <w:r w:rsidRPr="007100A7">
        <w:rPr>
          <w:rStyle w:val="1-Char"/>
          <w:rFonts w:hint="cs"/>
          <w:rtl/>
        </w:rPr>
        <w:t>.</w:t>
      </w:r>
    </w:p>
    <w:p w:rsidR="00B47E96" w:rsidRPr="007100A7" w:rsidRDefault="00113958" w:rsidP="00AF1D25">
      <w:pPr>
        <w:rPr>
          <w:rStyle w:val="1-Char"/>
          <w:rtl/>
        </w:rPr>
      </w:pPr>
      <w:r w:rsidRPr="007100A7">
        <w:rPr>
          <w:rStyle w:val="1-Char"/>
          <w:rFonts w:hint="cs"/>
          <w:rtl/>
        </w:rPr>
        <w:t>و رو</w:t>
      </w:r>
      <w:r w:rsidR="00446BB7">
        <w:rPr>
          <w:rStyle w:val="1-Char"/>
          <w:rFonts w:hint="cs"/>
          <w:rtl/>
        </w:rPr>
        <w:t>ی</w:t>
      </w:r>
      <w:r w:rsidRPr="007100A7">
        <w:rPr>
          <w:rStyle w:val="1-Char"/>
          <w:rFonts w:hint="cs"/>
          <w:rtl/>
        </w:rPr>
        <w:t xml:space="preserve"> آوردن به قبله در غ</w:t>
      </w:r>
      <w:r w:rsidR="00446BB7">
        <w:rPr>
          <w:rStyle w:val="1-Char"/>
          <w:rFonts w:hint="cs"/>
          <w:rtl/>
        </w:rPr>
        <w:t>ی</w:t>
      </w:r>
      <w:r w:rsidRPr="007100A7">
        <w:rPr>
          <w:rStyle w:val="1-Char"/>
          <w:rFonts w:hint="cs"/>
          <w:rtl/>
        </w:rPr>
        <w:t>ر نماز واجب ن</w:t>
      </w:r>
      <w:r w:rsidR="00446BB7">
        <w:rPr>
          <w:rStyle w:val="1-Char"/>
          <w:rFonts w:hint="cs"/>
          <w:rtl/>
        </w:rPr>
        <w:t>ی</w:t>
      </w:r>
      <w:r w:rsidRPr="007100A7">
        <w:rPr>
          <w:rStyle w:val="1-Char"/>
          <w:rFonts w:hint="cs"/>
          <w:rtl/>
        </w:rPr>
        <w:t>ست؛ پس معل</w:t>
      </w:r>
      <w:r w:rsidR="004A7D4F" w:rsidRPr="007100A7">
        <w:rPr>
          <w:rStyle w:val="1-Char"/>
          <w:rFonts w:hint="cs"/>
          <w:rtl/>
        </w:rPr>
        <w:t>و</w:t>
      </w:r>
      <w:r w:rsidRPr="007100A7">
        <w:rPr>
          <w:rStyle w:val="1-Char"/>
          <w:rFonts w:hint="cs"/>
          <w:rtl/>
        </w:rPr>
        <w:t>م است که مقصود از آ</w:t>
      </w:r>
      <w:r w:rsidR="00446BB7">
        <w:rPr>
          <w:rStyle w:val="1-Char"/>
          <w:rFonts w:hint="cs"/>
          <w:rtl/>
        </w:rPr>
        <w:t>ی</w:t>
      </w:r>
      <w:r w:rsidRPr="007100A7">
        <w:rPr>
          <w:rStyle w:val="1-Char"/>
          <w:rFonts w:hint="cs"/>
          <w:rtl/>
        </w:rPr>
        <w:t xml:space="preserve">ه </w:t>
      </w:r>
      <w:r w:rsidR="004A7D4F" w:rsidRPr="007100A7">
        <w:rPr>
          <w:rStyle w:val="1-Char"/>
          <w:rFonts w:hint="cs"/>
          <w:rtl/>
        </w:rPr>
        <w:t xml:space="preserve">که </w:t>
      </w:r>
      <w:r w:rsidRPr="007100A7">
        <w:rPr>
          <w:rStyle w:val="1-Char"/>
          <w:rFonts w:hint="cs"/>
          <w:rtl/>
        </w:rPr>
        <w:t>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د</w:t>
      </w:r>
      <w:r w:rsidRPr="00C64E3D">
        <w:rPr>
          <w:rStyle w:val="1-Char"/>
          <w:rFonts w:hint="cs"/>
          <w:rtl/>
        </w:rPr>
        <w:t>: «</w:t>
      </w:r>
      <w:r w:rsidRPr="00C64E3D">
        <w:rPr>
          <w:rStyle w:val="1-Char"/>
          <w:rFonts w:eastAsia="Batang" w:hint="cs"/>
          <w:rtl/>
        </w:rPr>
        <w:t>رو به سو</w:t>
      </w:r>
      <w:r w:rsidR="00446BB7" w:rsidRPr="00C64E3D">
        <w:rPr>
          <w:rStyle w:val="1-Char"/>
          <w:rFonts w:eastAsia="Batang" w:hint="cs"/>
          <w:rtl/>
        </w:rPr>
        <w:t>ی</w:t>
      </w:r>
      <w:r w:rsidRPr="00C64E3D">
        <w:rPr>
          <w:rStyle w:val="1-Char"/>
          <w:rFonts w:eastAsia="Batang" w:hint="cs"/>
          <w:rtl/>
        </w:rPr>
        <w:t xml:space="preserve"> قبله کن</w:t>
      </w:r>
      <w:r w:rsidR="00446BB7" w:rsidRPr="00C64E3D">
        <w:rPr>
          <w:rStyle w:val="1-Char"/>
          <w:rFonts w:eastAsia="Batang" w:hint="cs"/>
          <w:rtl/>
        </w:rPr>
        <w:t>ی</w:t>
      </w:r>
      <w:r w:rsidRPr="00C64E3D">
        <w:rPr>
          <w:rStyle w:val="1-Char"/>
          <w:rFonts w:eastAsia="Batang" w:hint="cs"/>
          <w:rtl/>
        </w:rPr>
        <w:t>د</w:t>
      </w:r>
      <w:r w:rsidRPr="00C64E3D">
        <w:rPr>
          <w:rStyle w:val="1-Char"/>
          <w:rFonts w:hint="cs"/>
          <w:rtl/>
        </w:rPr>
        <w:t xml:space="preserve">»، </w:t>
      </w:r>
      <w:r w:rsidR="00446BB7" w:rsidRPr="00C64E3D">
        <w:rPr>
          <w:rStyle w:val="1-Char"/>
          <w:rFonts w:hint="cs"/>
          <w:rtl/>
        </w:rPr>
        <w:t>ی</w:t>
      </w:r>
      <w:r w:rsidRPr="00C64E3D">
        <w:rPr>
          <w:rStyle w:val="1-Char"/>
          <w:rFonts w:hint="cs"/>
          <w:rtl/>
        </w:rPr>
        <w:t>عن</w:t>
      </w:r>
      <w:r w:rsidR="00446BB7" w:rsidRPr="00C64E3D">
        <w:rPr>
          <w:rStyle w:val="1-Char"/>
          <w:rFonts w:hint="cs"/>
          <w:rtl/>
        </w:rPr>
        <w:t>ی</w:t>
      </w:r>
      <w:r w:rsidRPr="007100A7">
        <w:rPr>
          <w:rStyle w:val="1-Char"/>
          <w:rFonts w:hint="cs"/>
          <w:rtl/>
        </w:rPr>
        <w:t xml:space="preserve"> در نماز چن</w:t>
      </w:r>
      <w:r w:rsidR="00446BB7">
        <w:rPr>
          <w:rStyle w:val="1-Char"/>
          <w:rFonts w:hint="cs"/>
          <w:rtl/>
        </w:rPr>
        <w:t>ی</w:t>
      </w:r>
      <w:r w:rsidRPr="007100A7">
        <w:rPr>
          <w:rStyle w:val="1-Char"/>
          <w:rFonts w:hint="cs"/>
          <w:rtl/>
        </w:rPr>
        <w:t>ن کن</w:t>
      </w:r>
      <w:r w:rsidR="00446BB7">
        <w:rPr>
          <w:rStyle w:val="1-Char"/>
          <w:rFonts w:hint="cs"/>
          <w:rtl/>
        </w:rPr>
        <w:t>ی</w:t>
      </w:r>
      <w:r w:rsidRPr="007100A7">
        <w:rPr>
          <w:rStyle w:val="1-Char"/>
          <w:rFonts w:hint="cs"/>
          <w:rtl/>
        </w:rPr>
        <w:t>د.</w:t>
      </w:r>
    </w:p>
    <w:p w:rsidR="00113958" w:rsidRPr="007100A7" w:rsidRDefault="00113958" w:rsidP="00AF1D25">
      <w:pPr>
        <w:rPr>
          <w:rStyle w:val="1-Char"/>
          <w:rtl/>
        </w:rPr>
      </w:pPr>
      <w:r w:rsidRPr="007100A7">
        <w:rPr>
          <w:rStyle w:val="1-Char"/>
          <w:rFonts w:hint="cs"/>
          <w:rtl/>
        </w:rPr>
        <w:t>و به دل</w:t>
      </w:r>
      <w:r w:rsidR="00446BB7">
        <w:rPr>
          <w:rStyle w:val="1-Char"/>
          <w:rFonts w:hint="cs"/>
          <w:rtl/>
        </w:rPr>
        <w:t>ی</w:t>
      </w:r>
      <w:r w:rsidRPr="007100A7">
        <w:rPr>
          <w:rStyle w:val="1-Char"/>
          <w:rFonts w:hint="cs"/>
          <w:rtl/>
        </w:rPr>
        <w:t>ل ا</w:t>
      </w:r>
      <w:r w:rsidR="00446BB7">
        <w:rPr>
          <w:rStyle w:val="1-Char"/>
          <w:rFonts w:hint="cs"/>
          <w:rtl/>
        </w:rPr>
        <w:t>ی</w:t>
      </w:r>
      <w:r w:rsidRPr="007100A7">
        <w:rPr>
          <w:rStyle w:val="1-Char"/>
          <w:rFonts w:hint="cs"/>
          <w:rtl/>
        </w:rPr>
        <w:t>ن که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به مرد</w:t>
      </w:r>
      <w:r w:rsidR="00446BB7">
        <w:rPr>
          <w:rStyle w:val="1-Char"/>
          <w:rFonts w:hint="cs"/>
          <w:rtl/>
        </w:rPr>
        <w:t>ی</w:t>
      </w:r>
      <w:r w:rsidRPr="007100A7">
        <w:rPr>
          <w:rStyle w:val="1-Char"/>
          <w:rFonts w:hint="cs"/>
          <w:rtl/>
        </w:rPr>
        <w:t xml:space="preserve"> که نمازش را بد خواند، فرمود: </w:t>
      </w:r>
      <w:r w:rsidR="004A7D4F" w:rsidRPr="00BE2421">
        <w:rPr>
          <w:rStyle w:val="5-Char"/>
          <w:rFonts w:hint="cs"/>
          <w:rtl/>
        </w:rPr>
        <w:t>«</w:t>
      </w:r>
      <w:r w:rsidRPr="00BE2421">
        <w:rPr>
          <w:rStyle w:val="5-Char"/>
          <w:rFonts w:hint="cs"/>
          <w:rtl/>
        </w:rPr>
        <w:t>ا</w:t>
      </w:r>
      <w:r w:rsidR="004A7D4F" w:rsidRPr="00BE2421">
        <w:rPr>
          <w:rStyle w:val="5-Char"/>
          <w:rFonts w:hint="cs"/>
          <w:rtl/>
        </w:rPr>
        <w:t>ِ</w:t>
      </w:r>
      <w:r w:rsidRPr="00BE2421">
        <w:rPr>
          <w:rStyle w:val="5-Char"/>
          <w:rFonts w:hint="cs"/>
          <w:rtl/>
        </w:rPr>
        <w:t>ذ</w:t>
      </w:r>
      <w:r w:rsidR="004A7D4F" w:rsidRPr="00BE2421">
        <w:rPr>
          <w:rStyle w:val="5-Char"/>
          <w:rFonts w:hint="cs"/>
          <w:rtl/>
        </w:rPr>
        <w:t>ٰ</w:t>
      </w:r>
      <w:r w:rsidRPr="00BE2421">
        <w:rPr>
          <w:rStyle w:val="5-Char"/>
          <w:rFonts w:hint="cs"/>
          <w:rtl/>
        </w:rPr>
        <w:t>ا ق</w:t>
      </w:r>
      <w:r w:rsidR="004A7D4F" w:rsidRPr="00BE2421">
        <w:rPr>
          <w:rStyle w:val="5-Char"/>
          <w:rFonts w:hint="cs"/>
          <w:rtl/>
        </w:rPr>
        <w:t>ُ</w:t>
      </w:r>
      <w:r w:rsidRPr="00BE2421">
        <w:rPr>
          <w:rStyle w:val="5-Char"/>
          <w:rFonts w:hint="cs"/>
          <w:rtl/>
        </w:rPr>
        <w:t>م</w:t>
      </w:r>
      <w:r w:rsidR="004A7D4F" w:rsidRPr="00BE2421">
        <w:rPr>
          <w:rStyle w:val="5-Char"/>
          <w:rFonts w:hint="cs"/>
          <w:rtl/>
        </w:rPr>
        <w:t>ْ</w:t>
      </w:r>
      <w:r w:rsidRPr="00BE2421">
        <w:rPr>
          <w:rStyle w:val="5-Char"/>
          <w:rFonts w:hint="cs"/>
          <w:rtl/>
        </w:rPr>
        <w:t>ت</w:t>
      </w:r>
      <w:r w:rsidR="004A7D4F" w:rsidRPr="00BE2421">
        <w:rPr>
          <w:rStyle w:val="5-Char"/>
          <w:rFonts w:hint="cs"/>
          <w:rtl/>
        </w:rPr>
        <w:t>َ</w:t>
      </w:r>
      <w:r w:rsidRPr="00BE2421">
        <w:rPr>
          <w:rStyle w:val="5-Char"/>
          <w:rFonts w:hint="cs"/>
          <w:rtl/>
        </w:rPr>
        <w:t xml:space="preserve"> ا</w:t>
      </w:r>
      <w:r w:rsidR="004A7D4F" w:rsidRPr="00BE2421">
        <w:rPr>
          <w:rStyle w:val="5-Char"/>
          <w:rFonts w:hint="cs"/>
          <w:rtl/>
        </w:rPr>
        <w:t>ِ</w:t>
      </w:r>
      <w:r w:rsidRPr="00BE2421">
        <w:rPr>
          <w:rStyle w:val="5-Char"/>
          <w:rFonts w:hint="cs"/>
          <w:rtl/>
        </w:rPr>
        <w:t>ل</w:t>
      </w:r>
      <w:r w:rsidR="004A7D4F" w:rsidRPr="00BE2421">
        <w:rPr>
          <w:rStyle w:val="5-Char"/>
          <w:rFonts w:hint="cs"/>
          <w:rtl/>
        </w:rPr>
        <w:t>َ</w:t>
      </w:r>
      <w:r w:rsidR="00C12E54" w:rsidRPr="00BE2421">
        <w:rPr>
          <w:rStyle w:val="5-Char"/>
          <w:rFonts w:hint="cs"/>
          <w:rtl/>
        </w:rPr>
        <w:t>ي</w:t>
      </w:r>
      <w:r w:rsidRPr="00BE2421">
        <w:rPr>
          <w:rStyle w:val="5-Char"/>
          <w:rFonts w:hint="cs"/>
          <w:rtl/>
        </w:rPr>
        <w:t xml:space="preserve"> الص</w:t>
      </w:r>
      <w:r w:rsidR="004A7D4F" w:rsidRPr="00BE2421">
        <w:rPr>
          <w:rStyle w:val="5-Char"/>
          <w:rFonts w:hint="cs"/>
          <w:rtl/>
        </w:rPr>
        <w:t>َّ</w:t>
      </w:r>
      <w:r w:rsidRPr="00BE2421">
        <w:rPr>
          <w:rStyle w:val="5-Char"/>
          <w:rFonts w:hint="cs"/>
          <w:rtl/>
        </w:rPr>
        <w:t>ل</w:t>
      </w:r>
      <w:r w:rsidR="004A7D4F" w:rsidRPr="00BE2421">
        <w:rPr>
          <w:rStyle w:val="5-Char"/>
          <w:rFonts w:hint="cs"/>
          <w:rtl/>
        </w:rPr>
        <w:t>ٰ</w:t>
      </w:r>
      <w:r w:rsidRPr="00BE2421">
        <w:rPr>
          <w:rStyle w:val="5-Char"/>
          <w:rFonts w:hint="cs"/>
          <w:rtl/>
        </w:rPr>
        <w:t>اة</w:t>
      </w:r>
      <w:r w:rsidR="004A7D4F" w:rsidRPr="00BE2421">
        <w:rPr>
          <w:rStyle w:val="5-Char"/>
          <w:rFonts w:hint="cs"/>
          <w:rtl/>
        </w:rPr>
        <w:t>ِ</w:t>
      </w:r>
      <w:r w:rsidRPr="00BE2421">
        <w:rPr>
          <w:rStyle w:val="5-Char"/>
          <w:rFonts w:hint="cs"/>
          <w:rtl/>
        </w:rPr>
        <w:t xml:space="preserve"> ف</w:t>
      </w:r>
      <w:r w:rsidR="004A7D4F" w:rsidRPr="00BE2421">
        <w:rPr>
          <w:rStyle w:val="5-Char"/>
          <w:rFonts w:hint="cs"/>
          <w:rtl/>
        </w:rPr>
        <w:t>َ</w:t>
      </w:r>
      <w:r w:rsidRPr="00BE2421">
        <w:rPr>
          <w:rStyle w:val="5-Char"/>
          <w:rFonts w:hint="cs"/>
          <w:rtl/>
        </w:rPr>
        <w:t>ا</w:t>
      </w:r>
      <w:r w:rsidR="004A7D4F" w:rsidRPr="00BE2421">
        <w:rPr>
          <w:rStyle w:val="5-Char"/>
          <w:rFonts w:hint="cs"/>
          <w:rtl/>
        </w:rPr>
        <w:t>َ</w:t>
      </w:r>
      <w:r w:rsidRPr="00BE2421">
        <w:rPr>
          <w:rStyle w:val="5-Char"/>
          <w:rFonts w:hint="cs"/>
          <w:rtl/>
        </w:rPr>
        <w:t>س</w:t>
      </w:r>
      <w:r w:rsidR="004A7D4F" w:rsidRPr="00BE2421">
        <w:rPr>
          <w:rStyle w:val="5-Char"/>
          <w:rFonts w:hint="cs"/>
          <w:rtl/>
        </w:rPr>
        <w:t>ْ</w:t>
      </w:r>
      <w:r w:rsidRPr="00BE2421">
        <w:rPr>
          <w:rStyle w:val="5-Char"/>
          <w:rFonts w:hint="cs"/>
          <w:rtl/>
        </w:rPr>
        <w:t>ب</w:t>
      </w:r>
      <w:r w:rsidR="004A7D4F" w:rsidRPr="00BE2421">
        <w:rPr>
          <w:rStyle w:val="5-Char"/>
          <w:rFonts w:hint="cs"/>
          <w:rtl/>
        </w:rPr>
        <w:t>ِ</w:t>
      </w:r>
      <w:r w:rsidRPr="00BE2421">
        <w:rPr>
          <w:rStyle w:val="5-Char"/>
          <w:rFonts w:hint="cs"/>
          <w:rtl/>
        </w:rPr>
        <w:t>غ</w:t>
      </w:r>
      <w:r w:rsidR="004A7D4F" w:rsidRPr="00BE2421">
        <w:rPr>
          <w:rStyle w:val="5-Char"/>
          <w:rFonts w:hint="cs"/>
          <w:rtl/>
        </w:rPr>
        <w:t>ِ</w:t>
      </w:r>
      <w:r w:rsidRPr="00BE2421">
        <w:rPr>
          <w:rStyle w:val="5-Char"/>
          <w:rFonts w:hint="cs"/>
          <w:rtl/>
        </w:rPr>
        <w:t xml:space="preserve"> ال</w:t>
      </w:r>
      <w:r w:rsidR="004A7D4F" w:rsidRPr="00BE2421">
        <w:rPr>
          <w:rStyle w:val="5-Char"/>
          <w:rFonts w:hint="cs"/>
          <w:rtl/>
        </w:rPr>
        <w:t>ْ</w:t>
      </w:r>
      <w:r w:rsidRPr="00BE2421">
        <w:rPr>
          <w:rStyle w:val="5-Char"/>
          <w:rFonts w:hint="cs"/>
          <w:rtl/>
        </w:rPr>
        <w:t>و</w:t>
      </w:r>
      <w:r w:rsidR="004A7D4F" w:rsidRPr="00BE2421">
        <w:rPr>
          <w:rStyle w:val="5-Char"/>
          <w:rFonts w:hint="cs"/>
          <w:rtl/>
        </w:rPr>
        <w:t>ُ</w:t>
      </w:r>
      <w:r w:rsidRPr="00BE2421">
        <w:rPr>
          <w:rStyle w:val="5-Char"/>
          <w:rFonts w:hint="cs"/>
          <w:rtl/>
        </w:rPr>
        <w:t>ض</w:t>
      </w:r>
      <w:r w:rsidR="004A7D4F" w:rsidRPr="00BE2421">
        <w:rPr>
          <w:rStyle w:val="5-Char"/>
          <w:rFonts w:hint="cs"/>
          <w:rtl/>
        </w:rPr>
        <w:t>ُ</w:t>
      </w:r>
      <w:r w:rsidRPr="00BE2421">
        <w:rPr>
          <w:rStyle w:val="5-Char"/>
          <w:rFonts w:hint="cs"/>
          <w:rtl/>
        </w:rPr>
        <w:t>و</w:t>
      </w:r>
      <w:r w:rsidR="004A7D4F" w:rsidRPr="00BE2421">
        <w:rPr>
          <w:rStyle w:val="5-Char"/>
          <w:rFonts w:hint="cs"/>
          <w:rtl/>
        </w:rPr>
        <w:t>ْ</w:t>
      </w:r>
      <w:r w:rsidRPr="00BE2421">
        <w:rPr>
          <w:rStyle w:val="5-Char"/>
          <w:rFonts w:hint="cs"/>
          <w:rtl/>
        </w:rPr>
        <w:t>ء</w:t>
      </w:r>
      <w:r w:rsidR="004A7D4F" w:rsidRPr="00BE2421">
        <w:rPr>
          <w:rStyle w:val="5-Char"/>
          <w:rFonts w:hint="cs"/>
          <w:rtl/>
        </w:rPr>
        <w:t>َ</w:t>
      </w:r>
      <w:r w:rsidRPr="00BE2421">
        <w:rPr>
          <w:rStyle w:val="5-Char"/>
          <w:rFonts w:hint="cs"/>
          <w:rtl/>
        </w:rPr>
        <w:t xml:space="preserve"> ث</w:t>
      </w:r>
      <w:r w:rsidR="004A7D4F" w:rsidRPr="00BE2421">
        <w:rPr>
          <w:rStyle w:val="5-Char"/>
          <w:rFonts w:hint="cs"/>
          <w:rtl/>
        </w:rPr>
        <w:t>ُ</w:t>
      </w:r>
      <w:r w:rsidRPr="00BE2421">
        <w:rPr>
          <w:rStyle w:val="5-Char"/>
          <w:rFonts w:hint="cs"/>
          <w:rtl/>
        </w:rPr>
        <w:t>م</w:t>
      </w:r>
      <w:r w:rsidR="004A7D4F" w:rsidRPr="00BE2421">
        <w:rPr>
          <w:rStyle w:val="5-Char"/>
          <w:rFonts w:hint="cs"/>
          <w:rtl/>
        </w:rPr>
        <w:t>َّ</w:t>
      </w:r>
      <w:r w:rsidRPr="00BE2421">
        <w:rPr>
          <w:rStyle w:val="5-Char"/>
          <w:rFonts w:hint="cs"/>
          <w:rtl/>
        </w:rPr>
        <w:t xml:space="preserve"> اس</w:t>
      </w:r>
      <w:r w:rsidR="004A7D4F" w:rsidRPr="00BE2421">
        <w:rPr>
          <w:rStyle w:val="5-Char"/>
          <w:rFonts w:hint="cs"/>
          <w:rtl/>
        </w:rPr>
        <w:t>ْ</w:t>
      </w:r>
      <w:r w:rsidRPr="00BE2421">
        <w:rPr>
          <w:rStyle w:val="5-Char"/>
          <w:rFonts w:hint="cs"/>
          <w:rtl/>
        </w:rPr>
        <w:t>ت</w:t>
      </w:r>
      <w:r w:rsidR="004A7D4F" w:rsidRPr="00BE2421">
        <w:rPr>
          <w:rStyle w:val="5-Char"/>
          <w:rFonts w:hint="cs"/>
          <w:rtl/>
        </w:rPr>
        <w:t>َ</w:t>
      </w:r>
      <w:r w:rsidRPr="00BE2421">
        <w:rPr>
          <w:rStyle w:val="5-Char"/>
          <w:rFonts w:hint="cs"/>
          <w:rtl/>
        </w:rPr>
        <w:t>ق</w:t>
      </w:r>
      <w:r w:rsidR="004A7D4F" w:rsidRPr="00BE2421">
        <w:rPr>
          <w:rStyle w:val="5-Char"/>
          <w:rFonts w:hint="cs"/>
          <w:rtl/>
        </w:rPr>
        <w:t>ْ</w:t>
      </w:r>
      <w:r w:rsidRPr="00BE2421">
        <w:rPr>
          <w:rStyle w:val="5-Char"/>
          <w:rFonts w:hint="cs"/>
          <w:rtl/>
        </w:rPr>
        <w:t>ب</w:t>
      </w:r>
      <w:r w:rsidR="004A7D4F" w:rsidRPr="00BE2421">
        <w:rPr>
          <w:rStyle w:val="5-Char"/>
          <w:rFonts w:hint="cs"/>
          <w:rtl/>
        </w:rPr>
        <w:t>ِ</w:t>
      </w:r>
      <w:r w:rsidRPr="00BE2421">
        <w:rPr>
          <w:rStyle w:val="5-Char"/>
          <w:rFonts w:hint="cs"/>
          <w:rtl/>
        </w:rPr>
        <w:t>ل</w:t>
      </w:r>
      <w:r w:rsidR="004A7D4F" w:rsidRPr="00BE2421">
        <w:rPr>
          <w:rStyle w:val="5-Char"/>
          <w:rFonts w:hint="cs"/>
          <w:rtl/>
        </w:rPr>
        <w:t>ِ</w:t>
      </w:r>
      <w:r w:rsidRPr="00BE2421">
        <w:rPr>
          <w:rStyle w:val="5-Char"/>
          <w:rFonts w:hint="cs"/>
          <w:rtl/>
        </w:rPr>
        <w:t xml:space="preserve"> ال</w:t>
      </w:r>
      <w:r w:rsidR="004A7D4F" w:rsidRPr="00BE2421">
        <w:rPr>
          <w:rStyle w:val="5-Char"/>
          <w:rFonts w:hint="cs"/>
          <w:rtl/>
        </w:rPr>
        <w:t>ْ</w:t>
      </w:r>
      <w:r w:rsidRPr="00BE2421">
        <w:rPr>
          <w:rStyle w:val="5-Char"/>
          <w:rFonts w:hint="cs"/>
          <w:rtl/>
        </w:rPr>
        <w:t>ق</w:t>
      </w:r>
      <w:r w:rsidR="004A7D4F" w:rsidRPr="00BE2421">
        <w:rPr>
          <w:rStyle w:val="5-Char"/>
          <w:rFonts w:hint="cs"/>
          <w:rtl/>
        </w:rPr>
        <w:t>ِ</w:t>
      </w:r>
      <w:r w:rsidRPr="00BE2421">
        <w:rPr>
          <w:rStyle w:val="5-Char"/>
          <w:rFonts w:hint="cs"/>
          <w:rtl/>
        </w:rPr>
        <w:t>ب</w:t>
      </w:r>
      <w:r w:rsidR="004A7D4F" w:rsidRPr="00BE2421">
        <w:rPr>
          <w:rStyle w:val="5-Char"/>
          <w:rFonts w:hint="cs"/>
          <w:rtl/>
        </w:rPr>
        <w:t>ْ</w:t>
      </w:r>
      <w:r w:rsidRPr="00BE2421">
        <w:rPr>
          <w:rStyle w:val="5-Char"/>
          <w:rFonts w:hint="cs"/>
          <w:rtl/>
        </w:rPr>
        <w:t>ل</w:t>
      </w:r>
      <w:r w:rsidR="004A7D4F" w:rsidRPr="00BE2421">
        <w:rPr>
          <w:rStyle w:val="5-Char"/>
          <w:rFonts w:hint="cs"/>
          <w:rtl/>
        </w:rPr>
        <w:t>َ</w:t>
      </w:r>
      <w:r w:rsidRPr="00BE2421">
        <w:rPr>
          <w:rStyle w:val="5-Char"/>
          <w:rFonts w:hint="cs"/>
          <w:rtl/>
        </w:rPr>
        <w:t>ة</w:t>
      </w:r>
      <w:r w:rsidR="004A7D4F" w:rsidRPr="00BE2421">
        <w:rPr>
          <w:rStyle w:val="5-Char"/>
          <w:rFonts w:hint="cs"/>
          <w:rtl/>
        </w:rPr>
        <w:t>َ</w:t>
      </w:r>
      <w:r w:rsidRPr="00BE2421">
        <w:rPr>
          <w:rStyle w:val="5-Char"/>
          <w:rFonts w:hint="cs"/>
          <w:rtl/>
        </w:rPr>
        <w:t>...»</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هرگاه خواس</w:t>
      </w:r>
      <w:r w:rsidR="004A7D4F" w:rsidRPr="00BE2421">
        <w:rPr>
          <w:rStyle w:val="1-Char"/>
          <w:rFonts w:hint="cs"/>
          <w:rtl/>
        </w:rPr>
        <w:t>ت</w:t>
      </w:r>
      <w:r w:rsidR="00446BB7">
        <w:rPr>
          <w:rStyle w:val="1-Char"/>
          <w:rFonts w:hint="cs"/>
          <w:rtl/>
        </w:rPr>
        <w:t>ی</w:t>
      </w:r>
      <w:r w:rsidR="004A7D4F" w:rsidRPr="00BE2421">
        <w:rPr>
          <w:rStyle w:val="1-Char"/>
          <w:rFonts w:hint="cs"/>
          <w:rtl/>
        </w:rPr>
        <w:t xml:space="preserve"> نماز بخوان</w:t>
      </w:r>
      <w:r w:rsidR="00446BB7">
        <w:rPr>
          <w:rStyle w:val="1-Char"/>
          <w:rFonts w:hint="cs"/>
          <w:rtl/>
        </w:rPr>
        <w:t>ی</w:t>
      </w:r>
      <w:r w:rsidR="004A7D4F" w:rsidRPr="00BE2421">
        <w:rPr>
          <w:rStyle w:val="1-Char"/>
          <w:rFonts w:hint="cs"/>
          <w:rtl/>
        </w:rPr>
        <w:t xml:space="preserve"> به خوب</w:t>
      </w:r>
      <w:r w:rsidR="00446BB7">
        <w:rPr>
          <w:rStyle w:val="1-Char"/>
          <w:rFonts w:hint="cs"/>
          <w:rtl/>
        </w:rPr>
        <w:t>ی</w:t>
      </w:r>
      <w:r w:rsidR="004A7D4F" w:rsidRPr="00BE2421">
        <w:rPr>
          <w:rStyle w:val="1-Char"/>
          <w:rFonts w:hint="cs"/>
          <w:rtl/>
        </w:rPr>
        <w:t xml:space="preserve"> وضو بگ</w:t>
      </w:r>
      <w:r w:rsidR="00446BB7">
        <w:rPr>
          <w:rStyle w:val="1-Char"/>
          <w:rFonts w:hint="cs"/>
          <w:rtl/>
        </w:rPr>
        <w:t>ی</w:t>
      </w:r>
      <w:r w:rsidR="004A7D4F" w:rsidRPr="00BE2421">
        <w:rPr>
          <w:rStyle w:val="1-Char"/>
          <w:rFonts w:hint="cs"/>
          <w:rtl/>
        </w:rPr>
        <w:t>ر</w:t>
      </w:r>
      <w:r w:rsidRPr="00BE2421">
        <w:rPr>
          <w:rStyle w:val="1-Char"/>
          <w:rFonts w:hint="cs"/>
          <w:rtl/>
        </w:rPr>
        <w:t>؛ سپس رو به قبله کن...»</w:t>
      </w:r>
      <w:r w:rsidRPr="007100A7">
        <w:rPr>
          <w:rStyle w:val="1-Char"/>
          <w:rFonts w:hint="cs"/>
          <w:rtl/>
        </w:rPr>
        <w:t>.</w:t>
      </w:r>
    </w:p>
    <w:p w:rsidR="00113958" w:rsidRPr="007100A7" w:rsidRDefault="00167CCC" w:rsidP="009A491D">
      <w:pPr>
        <w:rPr>
          <w:rStyle w:val="1-Char"/>
          <w:rtl/>
        </w:rPr>
      </w:pPr>
      <w:r w:rsidRPr="007100A7">
        <w:rPr>
          <w:rStyle w:val="1-Char"/>
          <w:rFonts w:hint="cs"/>
          <w:rtl/>
        </w:rPr>
        <w:t>و اشکال ندارد که هنگام ترس شد</w:t>
      </w:r>
      <w:r w:rsidR="00446BB7">
        <w:rPr>
          <w:rStyle w:val="1-Char"/>
          <w:rFonts w:hint="cs"/>
          <w:rtl/>
        </w:rPr>
        <w:t>ی</w:t>
      </w:r>
      <w:r w:rsidRPr="007100A7">
        <w:rPr>
          <w:rStyle w:val="1-Char"/>
          <w:rFonts w:hint="cs"/>
          <w:rtl/>
        </w:rPr>
        <w:t xml:space="preserve">د و </w:t>
      </w:r>
      <w:r w:rsidR="00446BB7">
        <w:rPr>
          <w:rStyle w:val="1-Char"/>
          <w:rFonts w:hint="cs"/>
          <w:rtl/>
        </w:rPr>
        <w:t>ی</w:t>
      </w:r>
      <w:r w:rsidRPr="007100A7">
        <w:rPr>
          <w:rStyle w:val="1-Char"/>
          <w:rFonts w:hint="cs"/>
          <w:rtl/>
        </w:rPr>
        <w:t>ا خواندن نفل بر سوار</w:t>
      </w:r>
      <w:r w:rsidR="00446BB7">
        <w:rPr>
          <w:rStyle w:val="1-Char"/>
          <w:rFonts w:hint="cs"/>
          <w:rtl/>
        </w:rPr>
        <w:t>ی</w:t>
      </w:r>
      <w:r w:rsidRPr="007100A7">
        <w:rPr>
          <w:rStyle w:val="1-Char"/>
          <w:rFonts w:hint="cs"/>
          <w:rtl/>
        </w:rPr>
        <w:t xml:space="preserve"> در سفر، استقبال قبله ترک شود؛ خداوند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د:</w:t>
      </w:r>
      <w:r w:rsidR="009A491D">
        <w:rPr>
          <w:rStyle w:val="1-Char"/>
          <w:rFonts w:hint="cs"/>
          <w:rtl/>
        </w:rPr>
        <w:t xml:space="preserve"> </w:t>
      </w:r>
      <w:r w:rsidR="009A491D">
        <w:rPr>
          <w:rStyle w:val="1-Char"/>
          <w:rFonts w:cs="Traditional Arabic"/>
          <w:color w:val="000000"/>
          <w:shd w:val="clear" w:color="auto" w:fill="FFFFFF"/>
          <w:rtl/>
        </w:rPr>
        <w:t>﴿</w:t>
      </w:r>
      <w:r w:rsidR="009A491D" w:rsidRPr="000751A8">
        <w:rPr>
          <w:rStyle w:val="4-Char"/>
          <w:rtl/>
        </w:rPr>
        <w:t>فَإِنۡ خِفۡتُمۡ فَرِجَالًا أَوۡ رُكۡبَانٗاۖ</w:t>
      </w:r>
      <w:r w:rsidR="009A491D">
        <w:rPr>
          <w:rStyle w:val="1-Char"/>
          <w:rFonts w:cs="Traditional Arabic"/>
          <w:color w:val="000000"/>
          <w:shd w:val="clear" w:color="auto" w:fill="FFFFFF"/>
          <w:rtl/>
        </w:rPr>
        <w:t>﴾</w:t>
      </w:r>
      <w:r w:rsidR="009A491D" w:rsidRPr="000751A8">
        <w:rPr>
          <w:rStyle w:val="4-Char"/>
          <w:rtl/>
        </w:rPr>
        <w:t xml:space="preserve"> </w:t>
      </w:r>
      <w:r w:rsidR="009A491D" w:rsidRPr="000751A8">
        <w:rPr>
          <w:rStyle w:val="9-Char1"/>
          <w:rtl/>
        </w:rPr>
        <w:t>[البقرة: 239]</w:t>
      </w:r>
      <w:r w:rsidRPr="007100A7">
        <w:rPr>
          <w:rStyle w:val="1-Char"/>
          <w:rFonts w:hint="cs"/>
          <w:rtl/>
        </w:rPr>
        <w:t xml:space="preserve"> </w:t>
      </w:r>
      <w:r w:rsidRPr="00BE2421">
        <w:rPr>
          <w:rStyle w:val="6-Char"/>
          <w:rFonts w:hint="cs"/>
          <w:rtl/>
        </w:rPr>
        <w:t xml:space="preserve">«و اگر (به خاطر جنگ </w:t>
      </w:r>
      <w:r w:rsidR="00446BB7">
        <w:rPr>
          <w:rStyle w:val="6-Char"/>
          <w:rFonts w:hint="cs"/>
          <w:rtl/>
        </w:rPr>
        <w:t>ی</w:t>
      </w:r>
      <w:r w:rsidRPr="00BE2421">
        <w:rPr>
          <w:rStyle w:val="6-Char"/>
          <w:rFonts w:hint="cs"/>
          <w:rtl/>
        </w:rPr>
        <w:t>ا خطر د</w:t>
      </w:r>
      <w:r w:rsidR="00446BB7">
        <w:rPr>
          <w:rStyle w:val="6-Char"/>
          <w:rFonts w:hint="cs"/>
          <w:rtl/>
        </w:rPr>
        <w:t>ی</w:t>
      </w:r>
      <w:r w:rsidRPr="00BE2421">
        <w:rPr>
          <w:rStyle w:val="6-Char"/>
          <w:rFonts w:hint="cs"/>
          <w:rtl/>
        </w:rPr>
        <w:t>گر</w:t>
      </w:r>
      <w:r w:rsidR="00446BB7">
        <w:rPr>
          <w:rStyle w:val="6-Char"/>
          <w:rFonts w:hint="cs"/>
          <w:rtl/>
        </w:rPr>
        <w:t>ی</w:t>
      </w:r>
      <w:r w:rsidRPr="00BE2421">
        <w:rPr>
          <w:rStyle w:val="6-Char"/>
          <w:rFonts w:hint="cs"/>
          <w:rtl/>
        </w:rPr>
        <w:t>) ترس</w:t>
      </w:r>
      <w:r w:rsidR="00446BB7">
        <w:rPr>
          <w:rStyle w:val="6-Char"/>
          <w:rFonts w:hint="cs"/>
          <w:rtl/>
        </w:rPr>
        <w:t>ی</w:t>
      </w:r>
      <w:r w:rsidRPr="00BE2421">
        <w:rPr>
          <w:rStyle w:val="6-Char"/>
          <w:rFonts w:hint="cs"/>
          <w:rtl/>
        </w:rPr>
        <w:t>د</w:t>
      </w:r>
      <w:r w:rsidR="00446BB7">
        <w:rPr>
          <w:rStyle w:val="6-Char"/>
          <w:rFonts w:hint="cs"/>
          <w:rtl/>
        </w:rPr>
        <w:t>ی</w:t>
      </w:r>
      <w:r w:rsidRPr="00BE2421">
        <w:rPr>
          <w:rStyle w:val="6-Char"/>
          <w:rFonts w:hint="cs"/>
          <w:rtl/>
        </w:rPr>
        <w:t>د، در حالت پ</w:t>
      </w:r>
      <w:r w:rsidR="00446BB7">
        <w:rPr>
          <w:rStyle w:val="6-Char"/>
          <w:rFonts w:hint="cs"/>
          <w:rtl/>
        </w:rPr>
        <w:t>ی</w:t>
      </w:r>
      <w:r w:rsidRPr="00BE2421">
        <w:rPr>
          <w:rStyle w:val="6-Char"/>
          <w:rFonts w:hint="cs"/>
          <w:rtl/>
        </w:rPr>
        <w:t xml:space="preserve">اده </w:t>
      </w:r>
      <w:r w:rsidR="00446BB7">
        <w:rPr>
          <w:rStyle w:val="6-Char"/>
          <w:rFonts w:hint="cs"/>
          <w:rtl/>
        </w:rPr>
        <w:t>ی</w:t>
      </w:r>
      <w:r w:rsidRPr="00BE2421">
        <w:rPr>
          <w:rStyle w:val="6-Char"/>
          <w:rFonts w:hint="cs"/>
          <w:rtl/>
        </w:rPr>
        <w:t>ا سواره نماز را بخوان</w:t>
      </w:r>
      <w:r w:rsidR="00446BB7">
        <w:rPr>
          <w:rStyle w:val="6-Char"/>
          <w:rFonts w:hint="cs"/>
          <w:rtl/>
        </w:rPr>
        <w:t>ی</w:t>
      </w:r>
      <w:r w:rsidRPr="00BE2421">
        <w:rPr>
          <w:rStyle w:val="6-Char"/>
          <w:rFonts w:hint="cs"/>
          <w:rtl/>
        </w:rPr>
        <w:t>د»</w:t>
      </w:r>
      <w:r w:rsidRPr="007100A7">
        <w:rPr>
          <w:rStyle w:val="1-Char"/>
          <w:rFonts w:hint="cs"/>
          <w:rtl/>
        </w:rPr>
        <w:t xml:space="preserve">. </w:t>
      </w:r>
      <w:r w:rsidR="00544D97" w:rsidRPr="00544D97">
        <w:rPr>
          <w:rStyle w:val="1-Char"/>
          <w:rFonts w:hint="cs"/>
          <w:rtl/>
        </w:rPr>
        <w:t>ابن عمر</w:t>
      </w:r>
      <w:r w:rsidR="00544D97" w:rsidRPr="00544D97">
        <w:rPr>
          <w:rStyle w:val="1-Char"/>
          <w:rFonts w:cs="CTraditional Arabic" w:hint="cs"/>
          <w:rtl/>
        </w:rPr>
        <w:t>ب</w:t>
      </w:r>
      <w:r w:rsidR="00A909D8" w:rsidRPr="007100A7">
        <w:rPr>
          <w:rStyle w:val="1-Char"/>
          <w:rFonts w:hint="cs"/>
          <w:rtl/>
        </w:rPr>
        <w:t xml:space="preserve"> قطعاً آن را از پ</w:t>
      </w:r>
      <w:r w:rsidR="00446BB7">
        <w:rPr>
          <w:rStyle w:val="1-Char"/>
          <w:rFonts w:hint="cs"/>
          <w:rtl/>
        </w:rPr>
        <w:t>ی</w:t>
      </w:r>
      <w:r w:rsidR="00A909D8" w:rsidRPr="007100A7">
        <w:rPr>
          <w:rStyle w:val="1-Char"/>
          <w:rFonts w:hint="cs"/>
          <w:rtl/>
        </w:rPr>
        <w:t>امبر</w:t>
      </w:r>
      <w:r w:rsidR="00FE6406" w:rsidRPr="00FE6406">
        <w:rPr>
          <w:rStyle w:val="1-Char"/>
          <w:rFonts w:cs="CTraditional Arabic" w:hint="cs"/>
          <w:rtl/>
        </w:rPr>
        <w:t xml:space="preserve"> ج</w:t>
      </w:r>
      <w:r w:rsidR="00A909D8" w:rsidRPr="007100A7">
        <w:rPr>
          <w:rStyle w:val="1-Char"/>
          <w:rFonts w:hint="cs"/>
          <w:rtl/>
        </w:rPr>
        <w:t xml:space="preserve"> نقل کرده است. (بخار</w:t>
      </w:r>
      <w:r w:rsidR="00446BB7">
        <w:rPr>
          <w:rStyle w:val="1-Char"/>
          <w:rFonts w:hint="cs"/>
          <w:rtl/>
        </w:rPr>
        <w:t>ی</w:t>
      </w:r>
      <w:r w:rsidR="00A909D8" w:rsidRPr="007100A7">
        <w:rPr>
          <w:rStyle w:val="1-Char"/>
          <w:rFonts w:hint="cs"/>
          <w:rtl/>
        </w:rPr>
        <w:t>)</w:t>
      </w:r>
    </w:p>
    <w:p w:rsidR="00A909D8" w:rsidRPr="007100A7" w:rsidRDefault="00A909D8" w:rsidP="00AF1D25">
      <w:pPr>
        <w:rPr>
          <w:rStyle w:val="1-Char"/>
          <w:rtl/>
        </w:rPr>
      </w:pPr>
      <w:r w:rsidRPr="007100A7">
        <w:rPr>
          <w:rStyle w:val="1-Char"/>
          <w:rFonts w:hint="cs"/>
          <w:rtl/>
        </w:rPr>
        <w:t>و ابن عمر</w:t>
      </w:r>
      <w:r w:rsidR="00FE6406" w:rsidRPr="00FE6406">
        <w:rPr>
          <w:rStyle w:val="1-Char"/>
          <w:rFonts w:cs="CTraditional Arabic" w:hint="cs"/>
          <w:rtl/>
        </w:rPr>
        <w:t xml:space="preserve"> ج</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ک</w:t>
      </w:r>
      <w:r w:rsidR="00BF2D12" w:rsidRPr="00BE2421">
        <w:rPr>
          <w:rStyle w:val="5-Char"/>
          <w:rFonts w:hint="cs"/>
          <w:rtl/>
        </w:rPr>
        <w:t>ٰ</w:t>
      </w:r>
      <w:r w:rsidRPr="00BE2421">
        <w:rPr>
          <w:rStyle w:val="5-Char"/>
          <w:rFonts w:hint="cs"/>
          <w:rtl/>
        </w:rPr>
        <w:t>ان</w:t>
      </w:r>
      <w:r w:rsidR="00BF2D12" w:rsidRPr="00BE2421">
        <w:rPr>
          <w:rStyle w:val="5-Char"/>
          <w:rFonts w:hint="cs"/>
          <w:rtl/>
        </w:rPr>
        <w:t>َ</w:t>
      </w:r>
      <w:r w:rsidRPr="00BE2421">
        <w:rPr>
          <w:rStyle w:val="5-Char"/>
          <w:rFonts w:hint="cs"/>
          <w:rtl/>
        </w:rPr>
        <w:t xml:space="preserve"> الن</w:t>
      </w:r>
      <w:r w:rsidR="00BF2D12" w:rsidRPr="00BE2421">
        <w:rPr>
          <w:rStyle w:val="5-Char"/>
          <w:rFonts w:hint="cs"/>
          <w:rtl/>
        </w:rPr>
        <w:t>َّ</w:t>
      </w:r>
      <w:r w:rsidRPr="00BE2421">
        <w:rPr>
          <w:rStyle w:val="5-Char"/>
          <w:rFonts w:hint="cs"/>
          <w:rtl/>
        </w:rPr>
        <w:t>ب</w:t>
      </w:r>
      <w:r w:rsidR="00BF2D12" w:rsidRPr="00BE2421">
        <w:rPr>
          <w:rStyle w:val="5-Char"/>
          <w:rFonts w:hint="cs"/>
          <w:rtl/>
        </w:rPr>
        <w:t>ِ</w:t>
      </w:r>
      <w:r w:rsidR="00C12E54" w:rsidRPr="00BE2421">
        <w:rPr>
          <w:rStyle w:val="5-Char"/>
          <w:rFonts w:hint="cs"/>
          <w:rtl/>
        </w:rPr>
        <w:t>ي</w:t>
      </w:r>
      <w:r w:rsidR="00BF2D12" w:rsidRPr="00BE2421">
        <w:rPr>
          <w:rStyle w:val="5-Char"/>
          <w:rFonts w:hint="cs"/>
          <w:rtl/>
        </w:rPr>
        <w:t>ُّ</w:t>
      </w:r>
      <w:r w:rsidR="00FE6406" w:rsidRPr="00FE6406">
        <w:rPr>
          <w:rStyle w:val="1-Char"/>
          <w:rFonts w:cs="CTraditional Arabic" w:hint="cs"/>
          <w:rtl/>
        </w:rPr>
        <w:t xml:space="preserve"> ج</w:t>
      </w:r>
      <w:r w:rsidRPr="00BE2421">
        <w:rPr>
          <w:rStyle w:val="5-Char"/>
          <w:rFonts w:hint="cs"/>
          <w:rtl/>
        </w:rPr>
        <w:t xml:space="preserve"> </w:t>
      </w:r>
      <w:r w:rsidR="00C12E54" w:rsidRPr="00BE2421">
        <w:rPr>
          <w:rStyle w:val="5-Char"/>
          <w:rFonts w:hint="cs"/>
          <w:rtl/>
        </w:rPr>
        <w:t>ي</w:t>
      </w:r>
      <w:r w:rsidR="00BF2D12" w:rsidRPr="00BE2421">
        <w:rPr>
          <w:rStyle w:val="5-Char"/>
          <w:rFonts w:hint="cs"/>
          <w:rtl/>
        </w:rPr>
        <w:t>ُ</w:t>
      </w:r>
      <w:r w:rsidRPr="00BE2421">
        <w:rPr>
          <w:rStyle w:val="5-Char"/>
          <w:rFonts w:hint="cs"/>
          <w:rtl/>
        </w:rPr>
        <w:t>س</w:t>
      </w:r>
      <w:r w:rsidR="00BF2D12" w:rsidRPr="00BE2421">
        <w:rPr>
          <w:rStyle w:val="5-Char"/>
          <w:rFonts w:hint="cs"/>
          <w:rtl/>
        </w:rPr>
        <w:t>َ</w:t>
      </w:r>
      <w:r w:rsidRPr="00BE2421">
        <w:rPr>
          <w:rStyle w:val="5-Char"/>
          <w:rFonts w:hint="cs"/>
          <w:rtl/>
        </w:rPr>
        <w:t>ب</w:t>
      </w:r>
      <w:r w:rsidR="00BF2D12" w:rsidRPr="00BE2421">
        <w:rPr>
          <w:rStyle w:val="5-Char"/>
          <w:rFonts w:hint="cs"/>
          <w:rtl/>
        </w:rPr>
        <w:t>ِ</w:t>
      </w:r>
      <w:r w:rsidRPr="00BE2421">
        <w:rPr>
          <w:rStyle w:val="5-Char"/>
          <w:rFonts w:hint="cs"/>
          <w:rtl/>
        </w:rPr>
        <w:t>ّح</w:t>
      </w:r>
      <w:r w:rsidR="00BF2D12" w:rsidRPr="00BE2421">
        <w:rPr>
          <w:rStyle w:val="5-Char"/>
          <w:rFonts w:hint="cs"/>
          <w:rtl/>
        </w:rPr>
        <w:t>ُ</w:t>
      </w:r>
      <w:r w:rsidRPr="00BE2421">
        <w:rPr>
          <w:rStyle w:val="5-Char"/>
          <w:rFonts w:hint="cs"/>
          <w:rtl/>
        </w:rPr>
        <w:t xml:space="preserve"> ع</w:t>
      </w:r>
      <w:r w:rsidR="00BF2D12" w:rsidRPr="00BE2421">
        <w:rPr>
          <w:rStyle w:val="5-Char"/>
          <w:rFonts w:hint="cs"/>
          <w:rtl/>
        </w:rPr>
        <w:t>َ</w:t>
      </w:r>
      <w:r w:rsidRPr="00BE2421">
        <w:rPr>
          <w:rStyle w:val="5-Char"/>
          <w:rFonts w:hint="cs"/>
          <w:rtl/>
        </w:rPr>
        <w:t>ل</w:t>
      </w:r>
      <w:r w:rsidR="00C12E54" w:rsidRPr="00BE2421">
        <w:rPr>
          <w:rStyle w:val="5-Char"/>
          <w:rFonts w:hint="cs"/>
          <w:rtl/>
        </w:rPr>
        <w:t>ي</w:t>
      </w:r>
      <w:r w:rsidR="00BF2D12" w:rsidRPr="00BE2421">
        <w:rPr>
          <w:rStyle w:val="5-Char"/>
          <w:rFonts w:hint="cs"/>
          <w:rtl/>
        </w:rPr>
        <w:t>ٰ</w:t>
      </w:r>
      <w:r w:rsidRPr="00BE2421">
        <w:rPr>
          <w:rStyle w:val="5-Char"/>
          <w:rFonts w:hint="cs"/>
          <w:rtl/>
        </w:rPr>
        <w:t xml:space="preserve"> ر</w:t>
      </w:r>
      <w:r w:rsidR="00BF2D12" w:rsidRPr="00BE2421">
        <w:rPr>
          <w:rStyle w:val="5-Char"/>
          <w:rFonts w:hint="cs"/>
          <w:rtl/>
        </w:rPr>
        <w:t>ٰ</w:t>
      </w:r>
      <w:r w:rsidRPr="00BE2421">
        <w:rPr>
          <w:rStyle w:val="5-Char"/>
          <w:rFonts w:hint="cs"/>
          <w:rtl/>
        </w:rPr>
        <w:t>اح</w:t>
      </w:r>
      <w:r w:rsidR="00BF2D12" w:rsidRPr="00BE2421">
        <w:rPr>
          <w:rStyle w:val="5-Char"/>
          <w:rFonts w:hint="cs"/>
          <w:rtl/>
        </w:rPr>
        <w:t>ِ</w:t>
      </w:r>
      <w:r w:rsidRPr="00BE2421">
        <w:rPr>
          <w:rStyle w:val="5-Char"/>
          <w:rFonts w:hint="cs"/>
          <w:rtl/>
        </w:rPr>
        <w:t>ل</w:t>
      </w:r>
      <w:r w:rsidR="00BF2D12" w:rsidRPr="00BE2421">
        <w:rPr>
          <w:rStyle w:val="5-Char"/>
          <w:rFonts w:hint="cs"/>
          <w:rtl/>
        </w:rPr>
        <w:t>َ</w:t>
      </w:r>
      <w:r w:rsidRPr="00BE2421">
        <w:rPr>
          <w:rStyle w:val="5-Char"/>
          <w:rFonts w:hint="cs"/>
          <w:rtl/>
        </w:rPr>
        <w:t>ت</w:t>
      </w:r>
      <w:r w:rsidR="00BF2D12" w:rsidRPr="00BE2421">
        <w:rPr>
          <w:rStyle w:val="5-Char"/>
          <w:rFonts w:hint="cs"/>
          <w:rtl/>
        </w:rPr>
        <w:t>ِ</w:t>
      </w:r>
      <w:r w:rsidRPr="00BE2421">
        <w:rPr>
          <w:rStyle w:val="5-Char"/>
          <w:rFonts w:hint="cs"/>
          <w:rtl/>
        </w:rPr>
        <w:t>ه</w:t>
      </w:r>
      <w:r w:rsidR="00BF2D12" w:rsidRPr="00BE2421">
        <w:rPr>
          <w:rStyle w:val="5-Char"/>
          <w:rFonts w:hint="cs"/>
          <w:rtl/>
        </w:rPr>
        <w:t>ِ</w:t>
      </w:r>
      <w:r w:rsidRPr="00BE2421">
        <w:rPr>
          <w:rStyle w:val="5-Char"/>
          <w:rFonts w:hint="cs"/>
          <w:rtl/>
        </w:rPr>
        <w:t xml:space="preserve"> ق</w:t>
      </w:r>
      <w:r w:rsidR="00BF2D12" w:rsidRPr="00BE2421">
        <w:rPr>
          <w:rStyle w:val="5-Char"/>
          <w:rFonts w:hint="cs"/>
          <w:rtl/>
        </w:rPr>
        <w:t>ِ</w:t>
      </w:r>
      <w:r w:rsidRPr="00BE2421">
        <w:rPr>
          <w:rStyle w:val="5-Char"/>
          <w:rFonts w:hint="cs"/>
          <w:rtl/>
        </w:rPr>
        <w:t>ب</w:t>
      </w:r>
      <w:r w:rsidR="00BF2D12" w:rsidRPr="00BE2421">
        <w:rPr>
          <w:rStyle w:val="5-Char"/>
          <w:rFonts w:hint="cs"/>
          <w:rtl/>
        </w:rPr>
        <w:t>َ</w:t>
      </w:r>
      <w:r w:rsidRPr="00BE2421">
        <w:rPr>
          <w:rStyle w:val="5-Char"/>
          <w:rFonts w:hint="cs"/>
          <w:rtl/>
        </w:rPr>
        <w:t>ل</w:t>
      </w:r>
      <w:r w:rsidR="00BF2D12" w:rsidRPr="00BE2421">
        <w:rPr>
          <w:rStyle w:val="5-Char"/>
          <w:rFonts w:hint="cs"/>
          <w:rtl/>
        </w:rPr>
        <w:t>َ</w:t>
      </w:r>
      <w:r w:rsidRPr="00BE2421">
        <w:rPr>
          <w:rStyle w:val="5-Char"/>
          <w:rFonts w:hint="cs"/>
          <w:rtl/>
        </w:rPr>
        <w:t xml:space="preserve"> ا</w:t>
      </w:r>
      <w:r w:rsidR="00BF2D12" w:rsidRPr="00BE2421">
        <w:rPr>
          <w:rStyle w:val="5-Char"/>
          <w:rFonts w:hint="cs"/>
          <w:rtl/>
        </w:rPr>
        <w:t>َ</w:t>
      </w:r>
      <w:r w:rsidR="00C12E54" w:rsidRPr="00BE2421">
        <w:rPr>
          <w:rStyle w:val="5-Char"/>
          <w:rFonts w:hint="cs"/>
          <w:rtl/>
        </w:rPr>
        <w:t>ي</w:t>
      </w:r>
      <w:r w:rsidRPr="00BE2421">
        <w:rPr>
          <w:rStyle w:val="5-Char"/>
          <w:rFonts w:hint="cs"/>
          <w:rtl/>
        </w:rPr>
        <w:t>ّ</w:t>
      </w:r>
      <w:r w:rsidR="00BF2D12" w:rsidRPr="00BE2421">
        <w:rPr>
          <w:rStyle w:val="5-Char"/>
          <w:rFonts w:hint="cs"/>
          <w:rtl/>
        </w:rPr>
        <w:t>َ</w:t>
      </w:r>
      <w:r w:rsidRPr="00BE2421">
        <w:rPr>
          <w:rStyle w:val="5-Char"/>
          <w:rFonts w:hint="cs"/>
          <w:rtl/>
        </w:rPr>
        <w:t xml:space="preserve"> و</w:t>
      </w:r>
      <w:r w:rsidR="00BF2D12" w:rsidRPr="00BE2421">
        <w:rPr>
          <w:rStyle w:val="5-Char"/>
          <w:rFonts w:hint="cs"/>
          <w:rtl/>
        </w:rPr>
        <w:t>َ</w:t>
      </w:r>
      <w:r w:rsidRPr="00BE2421">
        <w:rPr>
          <w:rStyle w:val="5-Char"/>
          <w:rFonts w:hint="cs"/>
          <w:rtl/>
        </w:rPr>
        <w:t>ج</w:t>
      </w:r>
      <w:r w:rsidR="00BF2D12" w:rsidRPr="00BE2421">
        <w:rPr>
          <w:rStyle w:val="5-Char"/>
          <w:rFonts w:hint="cs"/>
          <w:rtl/>
        </w:rPr>
        <w:t>ْ</w:t>
      </w:r>
      <w:r w:rsidRPr="00BE2421">
        <w:rPr>
          <w:rStyle w:val="5-Char"/>
          <w:rFonts w:hint="cs"/>
          <w:rtl/>
        </w:rPr>
        <w:t>ه</w:t>
      </w:r>
      <w:r w:rsidR="00BF2D12" w:rsidRPr="00BE2421">
        <w:rPr>
          <w:rStyle w:val="5-Char"/>
          <w:rFonts w:hint="cs"/>
          <w:rtl/>
        </w:rPr>
        <w:t>ٍ</w:t>
      </w:r>
      <w:r w:rsidRPr="00BE2421">
        <w:rPr>
          <w:rStyle w:val="5-Char"/>
          <w:rFonts w:hint="cs"/>
          <w:rtl/>
        </w:rPr>
        <w:t xml:space="preserve"> ت</w:t>
      </w:r>
      <w:r w:rsidR="00BF2D12" w:rsidRPr="00BE2421">
        <w:rPr>
          <w:rStyle w:val="5-Char"/>
          <w:rFonts w:hint="cs"/>
          <w:rtl/>
        </w:rPr>
        <w:t>َ</w:t>
      </w:r>
      <w:r w:rsidRPr="00BE2421">
        <w:rPr>
          <w:rStyle w:val="5-Char"/>
          <w:rFonts w:hint="cs"/>
          <w:rtl/>
        </w:rPr>
        <w:t>و</w:t>
      </w:r>
      <w:r w:rsidR="00BF2D12" w:rsidRPr="00BE2421">
        <w:rPr>
          <w:rStyle w:val="5-Char"/>
          <w:rFonts w:hint="cs"/>
          <w:rtl/>
        </w:rPr>
        <w:t>َ</w:t>
      </w:r>
      <w:r w:rsidRPr="00BE2421">
        <w:rPr>
          <w:rStyle w:val="5-Char"/>
          <w:rFonts w:hint="cs"/>
          <w:rtl/>
        </w:rPr>
        <w:t>جّ</w:t>
      </w:r>
      <w:r w:rsidR="00BF2D12" w:rsidRPr="00BE2421">
        <w:rPr>
          <w:rStyle w:val="5-Char"/>
          <w:rFonts w:hint="cs"/>
          <w:rtl/>
        </w:rPr>
        <w:t>َ</w:t>
      </w:r>
      <w:r w:rsidRPr="00BE2421">
        <w:rPr>
          <w:rStyle w:val="5-Char"/>
          <w:rFonts w:hint="cs"/>
          <w:rtl/>
        </w:rPr>
        <w:t>ه</w:t>
      </w:r>
      <w:r w:rsidR="00BF2D12" w:rsidRPr="00BE2421">
        <w:rPr>
          <w:rStyle w:val="5-Char"/>
          <w:rFonts w:hint="cs"/>
          <w:rtl/>
        </w:rPr>
        <w:t>َ</w:t>
      </w:r>
      <w:r w:rsidRPr="00BE2421">
        <w:rPr>
          <w:rStyle w:val="5-Char"/>
          <w:rFonts w:hint="cs"/>
          <w:rtl/>
        </w:rPr>
        <w:t>، و</w:t>
      </w:r>
      <w:r w:rsidR="00BF2D12" w:rsidRPr="00BE2421">
        <w:rPr>
          <w:rStyle w:val="5-Char"/>
          <w:rFonts w:hint="cs"/>
          <w:rtl/>
        </w:rPr>
        <w:t>َ</w:t>
      </w:r>
      <w:r w:rsidRPr="00BE2421">
        <w:rPr>
          <w:rStyle w:val="5-Char"/>
          <w:rFonts w:hint="cs"/>
          <w:rtl/>
        </w:rPr>
        <w:t xml:space="preserve"> </w:t>
      </w:r>
      <w:r w:rsidR="00C12E54" w:rsidRPr="00BE2421">
        <w:rPr>
          <w:rStyle w:val="5-Char"/>
          <w:rFonts w:hint="cs"/>
          <w:rtl/>
        </w:rPr>
        <w:t>ي</w:t>
      </w:r>
      <w:r w:rsidR="00BF2D12" w:rsidRPr="00BE2421">
        <w:rPr>
          <w:rStyle w:val="5-Char"/>
          <w:rFonts w:hint="cs"/>
          <w:rtl/>
        </w:rPr>
        <w:t>ُ</w:t>
      </w:r>
      <w:r w:rsidRPr="00BE2421">
        <w:rPr>
          <w:rStyle w:val="5-Char"/>
          <w:rFonts w:hint="cs"/>
          <w:rtl/>
        </w:rPr>
        <w:t>و</w:t>
      </w:r>
      <w:r w:rsidR="00BF2D12" w:rsidRPr="00BE2421">
        <w:rPr>
          <w:rStyle w:val="5-Char"/>
          <w:rFonts w:hint="cs"/>
          <w:rtl/>
        </w:rPr>
        <w:t>ْ</w:t>
      </w:r>
      <w:r w:rsidRPr="00BE2421">
        <w:rPr>
          <w:rStyle w:val="5-Char"/>
          <w:rFonts w:hint="cs"/>
          <w:rtl/>
        </w:rPr>
        <w:t>ت</w:t>
      </w:r>
      <w:r w:rsidR="00BF2D12" w:rsidRPr="00BE2421">
        <w:rPr>
          <w:rStyle w:val="5-Char"/>
          <w:rFonts w:hint="cs"/>
          <w:rtl/>
        </w:rPr>
        <w:t>ِ</w:t>
      </w:r>
      <w:r w:rsidRPr="00BE2421">
        <w:rPr>
          <w:rStyle w:val="5-Char"/>
          <w:rFonts w:hint="cs"/>
          <w:rtl/>
        </w:rPr>
        <w:t>ر</w:t>
      </w:r>
      <w:r w:rsidR="00BF2D12" w:rsidRPr="00BE2421">
        <w:rPr>
          <w:rStyle w:val="5-Char"/>
          <w:rFonts w:hint="cs"/>
          <w:rtl/>
        </w:rPr>
        <w:t>ُ</w:t>
      </w:r>
      <w:r w:rsidRPr="00BE2421">
        <w:rPr>
          <w:rStyle w:val="5-Char"/>
          <w:rFonts w:hint="cs"/>
          <w:rtl/>
        </w:rPr>
        <w:t xml:space="preserve"> ع</w:t>
      </w:r>
      <w:r w:rsidR="00BF2D12" w:rsidRPr="00BE2421">
        <w:rPr>
          <w:rStyle w:val="5-Char"/>
          <w:rFonts w:hint="cs"/>
          <w:rtl/>
        </w:rPr>
        <w:t>َ</w:t>
      </w:r>
      <w:r w:rsidRPr="00BE2421">
        <w:rPr>
          <w:rStyle w:val="5-Char"/>
          <w:rFonts w:hint="cs"/>
          <w:rtl/>
        </w:rPr>
        <w:t>ل</w:t>
      </w:r>
      <w:r w:rsidR="00BF2D12" w:rsidRPr="00BE2421">
        <w:rPr>
          <w:rStyle w:val="5-Char"/>
          <w:rFonts w:hint="cs"/>
          <w:rtl/>
        </w:rPr>
        <w:t>َ</w:t>
      </w:r>
      <w:r w:rsidR="00C12E54" w:rsidRPr="00BE2421">
        <w:rPr>
          <w:rStyle w:val="5-Char"/>
          <w:rFonts w:hint="cs"/>
          <w:rtl/>
        </w:rPr>
        <w:t>ي</w:t>
      </w:r>
      <w:r w:rsidR="00BF2D12" w:rsidRPr="00BE2421">
        <w:rPr>
          <w:rStyle w:val="5-Char"/>
          <w:rFonts w:hint="cs"/>
          <w:rtl/>
        </w:rPr>
        <w:t>ْ</w:t>
      </w:r>
      <w:r w:rsidRPr="00BE2421">
        <w:rPr>
          <w:rStyle w:val="5-Char"/>
          <w:rFonts w:hint="cs"/>
          <w:rtl/>
        </w:rPr>
        <w:t>ه</w:t>
      </w:r>
      <w:r w:rsidR="00BF2D12" w:rsidRPr="00BE2421">
        <w:rPr>
          <w:rStyle w:val="5-Char"/>
          <w:rFonts w:hint="cs"/>
          <w:rtl/>
        </w:rPr>
        <w:t>ٰ</w:t>
      </w:r>
      <w:r w:rsidRPr="00BE2421">
        <w:rPr>
          <w:rStyle w:val="5-Char"/>
          <w:rFonts w:hint="cs"/>
          <w:rtl/>
        </w:rPr>
        <w:t>ا غ</w:t>
      </w:r>
      <w:r w:rsidR="00BF2D12" w:rsidRPr="00BE2421">
        <w:rPr>
          <w:rStyle w:val="5-Char"/>
          <w:rFonts w:hint="cs"/>
          <w:rtl/>
        </w:rPr>
        <w:t>َ</w:t>
      </w:r>
      <w:r w:rsidR="00C12E54" w:rsidRPr="00BE2421">
        <w:rPr>
          <w:rStyle w:val="5-Char"/>
          <w:rFonts w:hint="cs"/>
          <w:rtl/>
        </w:rPr>
        <w:t>ي</w:t>
      </w:r>
      <w:r w:rsidR="00BF2D12" w:rsidRPr="00BE2421">
        <w:rPr>
          <w:rStyle w:val="5-Char"/>
          <w:rFonts w:hint="cs"/>
          <w:rtl/>
        </w:rPr>
        <w:t>ْ</w:t>
      </w:r>
      <w:r w:rsidRPr="00BE2421">
        <w:rPr>
          <w:rStyle w:val="5-Char"/>
          <w:rFonts w:hint="cs"/>
          <w:rtl/>
        </w:rPr>
        <w:t>ر</w:t>
      </w:r>
      <w:r w:rsidR="00BF2D12" w:rsidRPr="00BE2421">
        <w:rPr>
          <w:rStyle w:val="5-Char"/>
          <w:rFonts w:hint="cs"/>
          <w:rtl/>
        </w:rPr>
        <w:t>َ</w:t>
      </w:r>
      <w:r w:rsidRPr="00BE2421">
        <w:rPr>
          <w:rStyle w:val="5-Char"/>
          <w:rFonts w:hint="cs"/>
          <w:rtl/>
        </w:rPr>
        <w:t xml:space="preserve"> ا</w:t>
      </w:r>
      <w:r w:rsidR="00BF2D12" w:rsidRPr="00BE2421">
        <w:rPr>
          <w:rStyle w:val="5-Char"/>
          <w:rFonts w:hint="cs"/>
          <w:rtl/>
        </w:rPr>
        <w:t>َ</w:t>
      </w:r>
      <w:r w:rsidRPr="00BE2421">
        <w:rPr>
          <w:rStyle w:val="5-Char"/>
          <w:rFonts w:hint="cs"/>
          <w:rtl/>
        </w:rPr>
        <w:t>نّ</w:t>
      </w:r>
      <w:r w:rsidR="00BF2D12" w:rsidRPr="00BE2421">
        <w:rPr>
          <w:rStyle w:val="5-Char"/>
          <w:rFonts w:hint="cs"/>
          <w:rtl/>
        </w:rPr>
        <w:t>َ</w:t>
      </w:r>
      <w:r w:rsidRPr="00BE2421">
        <w:rPr>
          <w:rStyle w:val="5-Char"/>
          <w:rFonts w:hint="cs"/>
          <w:rtl/>
        </w:rPr>
        <w:t>ه</w:t>
      </w:r>
      <w:r w:rsidR="00BF2D12" w:rsidRPr="00BE2421">
        <w:rPr>
          <w:rStyle w:val="5-Char"/>
          <w:rFonts w:hint="cs"/>
          <w:rtl/>
        </w:rPr>
        <w:t>ُ</w:t>
      </w:r>
      <w:r w:rsidRPr="00BE2421">
        <w:rPr>
          <w:rStyle w:val="5-Char"/>
          <w:rFonts w:hint="cs"/>
          <w:rtl/>
        </w:rPr>
        <w:t xml:space="preserve"> ل</w:t>
      </w:r>
      <w:r w:rsidR="00BF2D12" w:rsidRPr="00BE2421">
        <w:rPr>
          <w:rStyle w:val="5-Char"/>
          <w:rFonts w:hint="cs"/>
          <w:rtl/>
        </w:rPr>
        <w:t>ٰ</w:t>
      </w:r>
      <w:r w:rsidRPr="00BE2421">
        <w:rPr>
          <w:rStyle w:val="5-Char"/>
          <w:rFonts w:hint="cs"/>
          <w:rtl/>
        </w:rPr>
        <w:t>ا</w:t>
      </w:r>
      <w:r w:rsidR="00C12E54" w:rsidRPr="00BE2421">
        <w:rPr>
          <w:rStyle w:val="5-Char"/>
          <w:rFonts w:hint="cs"/>
          <w:rtl/>
        </w:rPr>
        <w:t>ي</w:t>
      </w:r>
      <w:r w:rsidR="00BF2D12" w:rsidRPr="00BE2421">
        <w:rPr>
          <w:rStyle w:val="5-Char"/>
          <w:rFonts w:hint="cs"/>
          <w:rtl/>
        </w:rPr>
        <w:t>ُ</w:t>
      </w:r>
      <w:r w:rsidRPr="00BE2421">
        <w:rPr>
          <w:rStyle w:val="5-Char"/>
          <w:rFonts w:hint="cs"/>
          <w:rtl/>
        </w:rPr>
        <w:t>ص</w:t>
      </w:r>
      <w:r w:rsidR="00BF2D12" w:rsidRPr="00BE2421">
        <w:rPr>
          <w:rStyle w:val="5-Char"/>
          <w:rFonts w:hint="cs"/>
          <w:rtl/>
        </w:rPr>
        <w:t>َ</w:t>
      </w:r>
      <w:r w:rsidRPr="00BE2421">
        <w:rPr>
          <w:rStyle w:val="5-Char"/>
          <w:rFonts w:hint="cs"/>
          <w:rtl/>
        </w:rPr>
        <w:t>ل</w:t>
      </w:r>
      <w:r w:rsidR="00BF2D12" w:rsidRPr="00BE2421">
        <w:rPr>
          <w:rStyle w:val="5-Char"/>
          <w:rFonts w:hint="cs"/>
          <w:rtl/>
        </w:rPr>
        <w:t>ِ</w:t>
      </w:r>
      <w:r w:rsidRPr="00BE2421">
        <w:rPr>
          <w:rStyle w:val="5-Char"/>
          <w:rFonts w:hint="cs"/>
          <w:rtl/>
        </w:rPr>
        <w:t>ّ</w:t>
      </w:r>
      <w:r w:rsidR="00C12E54" w:rsidRPr="00BE2421">
        <w:rPr>
          <w:rStyle w:val="5-Char"/>
          <w:rFonts w:hint="cs"/>
          <w:rtl/>
        </w:rPr>
        <w:t>ي</w:t>
      </w:r>
      <w:r w:rsidR="00BF2D12" w:rsidRPr="00BE2421">
        <w:rPr>
          <w:rStyle w:val="5-Char"/>
          <w:rFonts w:hint="cs"/>
          <w:rtl/>
        </w:rPr>
        <w:t>ْ</w:t>
      </w:r>
      <w:r w:rsidRPr="00BE2421">
        <w:rPr>
          <w:rStyle w:val="5-Char"/>
          <w:rFonts w:hint="cs"/>
          <w:rtl/>
        </w:rPr>
        <w:t xml:space="preserve"> ع</w:t>
      </w:r>
      <w:r w:rsidR="00BF2D12" w:rsidRPr="00BE2421">
        <w:rPr>
          <w:rStyle w:val="5-Char"/>
          <w:rFonts w:hint="cs"/>
          <w:rtl/>
        </w:rPr>
        <w:t>َ</w:t>
      </w:r>
      <w:r w:rsidRPr="00BE2421">
        <w:rPr>
          <w:rStyle w:val="5-Char"/>
          <w:rFonts w:hint="cs"/>
          <w:rtl/>
        </w:rPr>
        <w:t>ل</w:t>
      </w:r>
      <w:r w:rsidR="00BF2D12" w:rsidRPr="00BE2421">
        <w:rPr>
          <w:rStyle w:val="5-Char"/>
          <w:rFonts w:hint="cs"/>
          <w:rtl/>
        </w:rPr>
        <w:t>َ</w:t>
      </w:r>
      <w:r w:rsidR="00C12E54" w:rsidRPr="00BE2421">
        <w:rPr>
          <w:rStyle w:val="5-Char"/>
          <w:rFonts w:hint="cs"/>
          <w:rtl/>
        </w:rPr>
        <w:t>ي</w:t>
      </w:r>
      <w:r w:rsidR="00BF2D12" w:rsidRPr="00BE2421">
        <w:rPr>
          <w:rStyle w:val="5-Char"/>
          <w:rFonts w:hint="cs"/>
          <w:rtl/>
        </w:rPr>
        <w:t>ْ</w:t>
      </w:r>
      <w:r w:rsidRPr="00BE2421">
        <w:rPr>
          <w:rStyle w:val="5-Char"/>
          <w:rFonts w:hint="cs"/>
          <w:rtl/>
        </w:rPr>
        <w:t>ه</w:t>
      </w:r>
      <w:r w:rsidR="00BF2D12" w:rsidRPr="00BE2421">
        <w:rPr>
          <w:rStyle w:val="5-Char"/>
          <w:rFonts w:hint="cs"/>
          <w:rtl/>
        </w:rPr>
        <w:t>َ</w:t>
      </w:r>
      <w:r w:rsidRPr="00BE2421">
        <w:rPr>
          <w:rStyle w:val="5-Char"/>
          <w:rFonts w:hint="cs"/>
          <w:rtl/>
        </w:rPr>
        <w:t>ا ال</w:t>
      </w:r>
      <w:r w:rsidR="00BF2D12" w:rsidRPr="00BE2421">
        <w:rPr>
          <w:rStyle w:val="5-Char"/>
          <w:rFonts w:hint="cs"/>
          <w:rtl/>
        </w:rPr>
        <w:t>ْ</w:t>
      </w:r>
      <w:r w:rsidRPr="00BE2421">
        <w:rPr>
          <w:rStyle w:val="5-Char"/>
          <w:rFonts w:hint="cs"/>
          <w:rtl/>
        </w:rPr>
        <w:t>م</w:t>
      </w:r>
      <w:r w:rsidR="00BF2D12" w:rsidRPr="00BE2421">
        <w:rPr>
          <w:rStyle w:val="5-Char"/>
          <w:rFonts w:hint="cs"/>
          <w:rtl/>
        </w:rPr>
        <w:t>َ</w:t>
      </w:r>
      <w:r w:rsidRPr="00BE2421">
        <w:rPr>
          <w:rStyle w:val="5-Char"/>
          <w:rFonts w:hint="cs"/>
          <w:rtl/>
        </w:rPr>
        <w:t>ک</w:t>
      </w:r>
      <w:r w:rsidR="00BF2D12" w:rsidRPr="00BE2421">
        <w:rPr>
          <w:rStyle w:val="5-Char"/>
          <w:rFonts w:hint="cs"/>
          <w:rtl/>
        </w:rPr>
        <w:t>ْ</w:t>
      </w:r>
      <w:r w:rsidRPr="00BE2421">
        <w:rPr>
          <w:rStyle w:val="5-Char"/>
          <w:rFonts w:hint="cs"/>
          <w:rtl/>
        </w:rPr>
        <w:t>ت</w:t>
      </w:r>
      <w:r w:rsidR="00BF2D12" w:rsidRPr="00BE2421">
        <w:rPr>
          <w:rStyle w:val="5-Char"/>
          <w:rFonts w:hint="cs"/>
          <w:rtl/>
        </w:rPr>
        <w:t>ُ</w:t>
      </w:r>
      <w:r w:rsidRPr="00BE2421">
        <w:rPr>
          <w:rStyle w:val="5-Char"/>
          <w:rFonts w:hint="cs"/>
          <w:rtl/>
        </w:rPr>
        <w:t>و</w:t>
      </w:r>
      <w:r w:rsidR="00BF2D12" w:rsidRPr="00BE2421">
        <w:rPr>
          <w:rStyle w:val="5-Char"/>
          <w:rFonts w:hint="cs"/>
          <w:rtl/>
        </w:rPr>
        <w:t>ْ</w:t>
      </w:r>
      <w:r w:rsidRPr="00BE2421">
        <w:rPr>
          <w:rStyle w:val="5-Char"/>
          <w:rFonts w:hint="cs"/>
          <w:rtl/>
        </w:rPr>
        <w:t>ب</w:t>
      </w:r>
      <w:r w:rsidR="00BF2D12" w:rsidRPr="00BE2421">
        <w:rPr>
          <w:rStyle w:val="5-Char"/>
          <w:rFonts w:hint="cs"/>
          <w:rtl/>
        </w:rPr>
        <w:t>َ</w:t>
      </w:r>
      <w:r w:rsidRPr="00BE2421">
        <w:rPr>
          <w:rStyle w:val="5-Char"/>
          <w:rFonts w:hint="cs"/>
          <w:rtl/>
        </w:rPr>
        <w:t>ة</w:t>
      </w:r>
      <w:r w:rsidR="00BF2D12" w:rsidRPr="00BE2421">
        <w:rPr>
          <w:rStyle w:val="5-Char"/>
          <w:rFonts w:hint="cs"/>
          <w:rtl/>
        </w:rPr>
        <w:t>َ</w:t>
      </w:r>
      <w:r w:rsidRPr="00BE2421">
        <w:rPr>
          <w:rStyle w:val="5-Char"/>
          <w:rFonts w:hint="cs"/>
          <w:rtl/>
        </w:rPr>
        <w:t>»</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بر شترش به هر سو</w:t>
      </w:r>
      <w:r w:rsidR="00446BB7">
        <w:rPr>
          <w:rStyle w:val="1-Char"/>
          <w:rFonts w:hint="cs"/>
          <w:rtl/>
        </w:rPr>
        <w:t>یی</w:t>
      </w:r>
      <w:r w:rsidRPr="00BE2421">
        <w:rPr>
          <w:rStyle w:val="1-Char"/>
          <w:rFonts w:hint="cs"/>
          <w:rtl/>
        </w:rPr>
        <w:t xml:space="preserve"> که رو</w:t>
      </w:r>
      <w:r w:rsidR="00446BB7">
        <w:rPr>
          <w:rStyle w:val="1-Char"/>
          <w:rFonts w:hint="cs"/>
          <w:rtl/>
        </w:rPr>
        <w:t>ی</w:t>
      </w:r>
      <w:r w:rsidRPr="00BE2421">
        <w:rPr>
          <w:rStyle w:val="1-Char"/>
          <w:rFonts w:hint="cs"/>
          <w:rtl/>
        </w:rPr>
        <w:t xml:space="preserve"> آن بود، نفل و وتر م</w:t>
      </w:r>
      <w:r w:rsidR="00446BB7">
        <w:rPr>
          <w:rStyle w:val="1-Char"/>
          <w:rFonts w:hint="cs"/>
          <w:rtl/>
        </w:rPr>
        <w:t>ی</w:t>
      </w:r>
      <w:r w:rsidRPr="00BE2421">
        <w:rPr>
          <w:rStyle w:val="1-Char"/>
          <w:rFonts w:hint="cs"/>
          <w:rtl/>
        </w:rPr>
        <w:t>‌خواند؛ البته فرا</w:t>
      </w:r>
      <w:r w:rsidR="00446BB7">
        <w:rPr>
          <w:rStyle w:val="1-Char"/>
          <w:rFonts w:hint="cs"/>
          <w:rtl/>
        </w:rPr>
        <w:t>ی</w:t>
      </w:r>
      <w:r w:rsidRPr="00BE2421">
        <w:rPr>
          <w:rStyle w:val="1-Char"/>
          <w:rFonts w:hint="cs"/>
          <w:rtl/>
        </w:rPr>
        <w:t>ض را بر رو</w:t>
      </w:r>
      <w:r w:rsidR="00446BB7">
        <w:rPr>
          <w:rStyle w:val="1-Char"/>
          <w:rFonts w:hint="cs"/>
          <w:rtl/>
        </w:rPr>
        <w:t>ی</w:t>
      </w:r>
      <w:r w:rsidRPr="00BE2421">
        <w:rPr>
          <w:rStyle w:val="1-Char"/>
          <w:rFonts w:hint="cs"/>
          <w:rtl/>
        </w:rPr>
        <w:t xml:space="preserve"> سوار</w:t>
      </w:r>
      <w:r w:rsidR="00446BB7">
        <w:rPr>
          <w:rStyle w:val="1-Char"/>
          <w:rFonts w:hint="cs"/>
          <w:rtl/>
        </w:rPr>
        <w:t>ی</w:t>
      </w:r>
      <w:r w:rsidRPr="00BE2421">
        <w:rPr>
          <w:rStyle w:val="1-Char"/>
          <w:rFonts w:hint="cs"/>
          <w:rtl/>
        </w:rPr>
        <w:t xml:space="preserve"> نم</w:t>
      </w:r>
      <w:r w:rsidR="00446BB7">
        <w:rPr>
          <w:rStyle w:val="1-Char"/>
          <w:rFonts w:hint="cs"/>
          <w:rtl/>
        </w:rPr>
        <w:t>ی</w:t>
      </w:r>
      <w:r w:rsidRPr="00BE2421">
        <w:rPr>
          <w:rStyle w:val="1-Char"/>
          <w:rFonts w:hint="cs"/>
          <w:rtl/>
        </w:rPr>
        <w:t>‌خواند»</w:t>
      </w:r>
      <w:r w:rsidRPr="007100A7">
        <w:rPr>
          <w:rStyle w:val="1-Char"/>
          <w:rFonts w:hint="cs"/>
          <w:rtl/>
        </w:rPr>
        <w:t>.</w:t>
      </w:r>
      <w:r w:rsidR="00387936" w:rsidRPr="007100A7">
        <w:rPr>
          <w:rStyle w:val="1-Char"/>
          <w:rFonts w:hint="cs"/>
          <w:rtl/>
        </w:rPr>
        <w:t xml:space="preserve"> </w:t>
      </w:r>
    </w:p>
    <w:p w:rsidR="00387936" w:rsidRPr="007100A7" w:rsidRDefault="00387936" w:rsidP="00AF1D25">
      <w:pPr>
        <w:rPr>
          <w:rStyle w:val="1-Char"/>
          <w:rtl/>
        </w:rPr>
      </w:pPr>
      <w:r w:rsidRPr="007100A7">
        <w:rPr>
          <w:rStyle w:val="1-Char"/>
          <w:rFonts w:hint="cs"/>
          <w:rtl/>
        </w:rPr>
        <w:t>و برا</w:t>
      </w:r>
      <w:r w:rsidR="00446BB7">
        <w:rPr>
          <w:rStyle w:val="1-Char"/>
          <w:rFonts w:hint="cs"/>
          <w:rtl/>
        </w:rPr>
        <w:t>ی</w:t>
      </w:r>
      <w:r w:rsidRPr="007100A7">
        <w:rPr>
          <w:rStyle w:val="1-Char"/>
          <w:rFonts w:hint="cs"/>
          <w:rtl/>
        </w:rPr>
        <w:t xml:space="preserve"> کسان</w:t>
      </w:r>
      <w:r w:rsidR="00446BB7">
        <w:rPr>
          <w:rStyle w:val="1-Char"/>
          <w:rFonts w:hint="cs"/>
          <w:rtl/>
        </w:rPr>
        <w:t>ی</w:t>
      </w:r>
      <w:r w:rsidRPr="007100A7">
        <w:rPr>
          <w:rStyle w:val="1-Char"/>
          <w:rFonts w:hint="cs"/>
          <w:rtl/>
        </w:rPr>
        <w:t xml:space="preserve"> که در مکه هستند و به خان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کعبه نزد</w:t>
      </w:r>
      <w:r w:rsidR="00446BB7">
        <w:rPr>
          <w:rStyle w:val="1-Char"/>
          <w:rFonts w:hint="cs"/>
          <w:rtl/>
        </w:rPr>
        <w:t>ی</w:t>
      </w:r>
      <w:r w:rsidRPr="007100A7">
        <w:rPr>
          <w:rStyle w:val="1-Char"/>
          <w:rFonts w:hint="cs"/>
          <w:rtl/>
        </w:rPr>
        <w:t>ک‌اند، واجب است که درست متوجه ع</w:t>
      </w:r>
      <w:r w:rsidR="00446BB7">
        <w:rPr>
          <w:rStyle w:val="1-Char"/>
          <w:rFonts w:hint="cs"/>
          <w:rtl/>
        </w:rPr>
        <w:t>ی</w:t>
      </w:r>
      <w:r w:rsidRPr="007100A7">
        <w:rPr>
          <w:rStyle w:val="1-Char"/>
          <w:rFonts w:hint="cs"/>
          <w:rtl/>
        </w:rPr>
        <w:t>ن خان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کعبه باشند؛ و برا</w:t>
      </w:r>
      <w:r w:rsidR="00446BB7">
        <w:rPr>
          <w:rStyle w:val="1-Char"/>
          <w:rFonts w:hint="cs"/>
          <w:rtl/>
        </w:rPr>
        <w:t>ی</w:t>
      </w:r>
      <w:r w:rsidRPr="007100A7">
        <w:rPr>
          <w:rStyle w:val="1-Char"/>
          <w:rFonts w:hint="cs"/>
          <w:rtl/>
        </w:rPr>
        <w:t xml:space="preserve"> کسان</w:t>
      </w:r>
      <w:r w:rsidR="00446BB7">
        <w:rPr>
          <w:rStyle w:val="1-Char"/>
          <w:rFonts w:hint="cs"/>
          <w:rtl/>
        </w:rPr>
        <w:t>ی</w:t>
      </w:r>
      <w:r w:rsidRPr="007100A7">
        <w:rPr>
          <w:rStyle w:val="1-Char"/>
          <w:rFonts w:hint="cs"/>
          <w:rtl/>
        </w:rPr>
        <w:t xml:space="preserve"> که دورند و آنرا نم</w:t>
      </w:r>
      <w:r w:rsidR="00446BB7">
        <w:rPr>
          <w:rStyle w:val="1-Char"/>
          <w:rFonts w:hint="cs"/>
          <w:rtl/>
        </w:rPr>
        <w:t>ی</w:t>
      </w:r>
      <w:r w:rsidRPr="007100A7">
        <w:rPr>
          <w:rStyle w:val="1-Char"/>
          <w:rFonts w:hint="cs"/>
          <w:rtl/>
        </w:rPr>
        <w:t>‌ب</w:t>
      </w:r>
      <w:r w:rsidR="00446BB7">
        <w:rPr>
          <w:rStyle w:val="1-Char"/>
          <w:rFonts w:hint="cs"/>
          <w:rtl/>
        </w:rPr>
        <w:t>ی</w:t>
      </w:r>
      <w:r w:rsidRPr="007100A7">
        <w:rPr>
          <w:rStyle w:val="1-Char"/>
          <w:rFonts w:hint="cs"/>
          <w:rtl/>
        </w:rPr>
        <w:t>نند، رو</w:t>
      </w:r>
      <w:r w:rsidR="00446BB7">
        <w:rPr>
          <w:rStyle w:val="1-Char"/>
          <w:rFonts w:hint="cs"/>
          <w:rtl/>
        </w:rPr>
        <w:t>ی</w:t>
      </w:r>
      <w:r w:rsidRPr="007100A7">
        <w:rPr>
          <w:rStyle w:val="1-Char"/>
          <w:rFonts w:hint="cs"/>
          <w:rtl/>
        </w:rPr>
        <w:t xml:space="preserve"> به جهت کعبه و قبله، نماز خواندن کفا</w:t>
      </w:r>
      <w:r w:rsidR="00446BB7">
        <w:rPr>
          <w:rStyle w:val="1-Char"/>
          <w:rFonts w:hint="cs"/>
          <w:rtl/>
        </w:rPr>
        <w:t>ی</w:t>
      </w:r>
      <w:r w:rsidRPr="007100A7">
        <w:rPr>
          <w:rStyle w:val="1-Char"/>
          <w:rFonts w:hint="cs"/>
          <w:rtl/>
        </w:rPr>
        <w:t>ت م</w:t>
      </w:r>
      <w:r w:rsidR="00446BB7">
        <w:rPr>
          <w:rStyle w:val="1-Char"/>
          <w:rFonts w:hint="cs"/>
          <w:rtl/>
        </w:rPr>
        <w:t>ی</w:t>
      </w:r>
      <w:r w:rsidRPr="007100A7">
        <w:rPr>
          <w:rStyle w:val="1-Char"/>
          <w:rFonts w:hint="cs"/>
          <w:rtl/>
        </w:rPr>
        <w:t>‌کند.</w:t>
      </w:r>
    </w:p>
    <w:p w:rsidR="00387936" w:rsidRPr="007100A7" w:rsidRDefault="00387936" w:rsidP="00AF1D25">
      <w:pPr>
        <w:rPr>
          <w:rStyle w:val="1-Char"/>
          <w:rtl/>
        </w:rPr>
      </w:pPr>
      <w:r w:rsidRPr="007100A7">
        <w:rPr>
          <w:rStyle w:val="1-Char"/>
          <w:rFonts w:hint="cs"/>
          <w:rtl/>
        </w:rPr>
        <w:t>ناگفته نماند که رو</w:t>
      </w:r>
      <w:r w:rsidR="00446BB7">
        <w:rPr>
          <w:rStyle w:val="1-Char"/>
          <w:rFonts w:hint="cs"/>
          <w:rtl/>
        </w:rPr>
        <w:t>ی</w:t>
      </w:r>
      <w:r w:rsidRPr="007100A7">
        <w:rPr>
          <w:rStyle w:val="1-Char"/>
          <w:rFonts w:hint="cs"/>
          <w:rtl/>
        </w:rPr>
        <w:t xml:space="preserve"> به قبله نماز خواندن</w:t>
      </w:r>
      <w:r w:rsidR="00BF2D12" w:rsidRPr="007100A7">
        <w:rPr>
          <w:rStyle w:val="1-Char"/>
          <w:rFonts w:hint="cs"/>
          <w:rtl/>
        </w:rPr>
        <w:t>،</w:t>
      </w:r>
      <w:r w:rsidRPr="007100A7">
        <w:rPr>
          <w:rStyle w:val="1-Char"/>
          <w:rFonts w:hint="cs"/>
          <w:rtl/>
        </w:rPr>
        <w:t xml:space="preserve"> برا</w:t>
      </w:r>
      <w:r w:rsidR="00446BB7">
        <w:rPr>
          <w:rStyle w:val="1-Char"/>
          <w:rFonts w:hint="cs"/>
          <w:rtl/>
        </w:rPr>
        <w:t>ی</w:t>
      </w:r>
      <w:r w:rsidRPr="007100A7">
        <w:rPr>
          <w:rStyle w:val="1-Char"/>
          <w:rFonts w:hint="cs"/>
          <w:rtl/>
        </w:rPr>
        <w:t xml:space="preserve"> کسان</w:t>
      </w:r>
      <w:r w:rsidR="00446BB7">
        <w:rPr>
          <w:rStyle w:val="1-Char"/>
          <w:rFonts w:hint="cs"/>
          <w:rtl/>
        </w:rPr>
        <w:t>ی</w:t>
      </w:r>
      <w:r w:rsidRPr="007100A7">
        <w:rPr>
          <w:rStyle w:val="1-Char"/>
          <w:rFonts w:hint="cs"/>
          <w:rtl/>
        </w:rPr>
        <w:t xml:space="preserve"> است که بتوانند چن</w:t>
      </w:r>
      <w:r w:rsidR="00446BB7">
        <w:rPr>
          <w:rStyle w:val="1-Char"/>
          <w:rFonts w:hint="cs"/>
          <w:rtl/>
        </w:rPr>
        <w:t>ی</w:t>
      </w:r>
      <w:r w:rsidRPr="007100A7">
        <w:rPr>
          <w:rStyle w:val="1-Char"/>
          <w:rFonts w:hint="cs"/>
          <w:rtl/>
        </w:rPr>
        <w:t>ن کار</w:t>
      </w:r>
      <w:r w:rsidR="00446BB7">
        <w:rPr>
          <w:rStyle w:val="1-Char"/>
          <w:rFonts w:hint="cs"/>
          <w:rtl/>
        </w:rPr>
        <w:t>ی</w:t>
      </w:r>
      <w:r w:rsidRPr="007100A7">
        <w:rPr>
          <w:rStyle w:val="1-Char"/>
          <w:rFonts w:hint="cs"/>
          <w:rtl/>
        </w:rPr>
        <w:t xml:space="preserve"> کنند</w:t>
      </w:r>
      <w:r w:rsidR="00BF2D12" w:rsidRPr="007100A7">
        <w:rPr>
          <w:rStyle w:val="1-Char"/>
          <w:rFonts w:hint="cs"/>
          <w:rtl/>
        </w:rPr>
        <w:t>،</w:t>
      </w:r>
      <w:r w:rsidRPr="007100A7">
        <w:rPr>
          <w:rStyle w:val="1-Char"/>
          <w:rFonts w:hint="cs"/>
          <w:rtl/>
        </w:rPr>
        <w:t xml:space="preserve"> نه برا</w:t>
      </w:r>
      <w:r w:rsidR="00446BB7">
        <w:rPr>
          <w:rStyle w:val="1-Char"/>
          <w:rFonts w:hint="cs"/>
          <w:rtl/>
        </w:rPr>
        <w:t>ی</w:t>
      </w:r>
      <w:r w:rsidRPr="007100A7">
        <w:rPr>
          <w:rStyle w:val="1-Char"/>
          <w:rFonts w:hint="cs"/>
          <w:rtl/>
        </w:rPr>
        <w:t xml:space="preserve"> کسان</w:t>
      </w:r>
      <w:r w:rsidR="00446BB7">
        <w:rPr>
          <w:rStyle w:val="1-Char"/>
          <w:rFonts w:hint="cs"/>
          <w:rtl/>
        </w:rPr>
        <w:t>ی</w:t>
      </w:r>
      <w:r w:rsidRPr="007100A7">
        <w:rPr>
          <w:rStyle w:val="1-Char"/>
          <w:rFonts w:hint="cs"/>
          <w:rtl/>
        </w:rPr>
        <w:t xml:space="preserve"> که به جهت ب</w:t>
      </w:r>
      <w:r w:rsidR="00446BB7">
        <w:rPr>
          <w:rStyle w:val="1-Char"/>
          <w:rFonts w:hint="cs"/>
          <w:rtl/>
        </w:rPr>
        <w:t>ی</w:t>
      </w:r>
      <w:r w:rsidRPr="007100A7">
        <w:rPr>
          <w:rStyle w:val="1-Char"/>
          <w:rFonts w:hint="cs"/>
          <w:rtl/>
        </w:rPr>
        <w:t>مار</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ا به جهت ترس از دشمن، از رو</w:t>
      </w:r>
      <w:r w:rsidR="00446BB7">
        <w:rPr>
          <w:rStyle w:val="1-Char"/>
          <w:rFonts w:hint="cs"/>
          <w:rtl/>
        </w:rPr>
        <w:t>ی</w:t>
      </w:r>
      <w:r w:rsidRPr="007100A7">
        <w:rPr>
          <w:rStyle w:val="1-Char"/>
          <w:rFonts w:hint="cs"/>
          <w:rtl/>
        </w:rPr>
        <w:t xml:space="preserve"> آوردن به قبله، عاجز و ناتوان هستند</w:t>
      </w:r>
      <w:r w:rsidR="00BF2D12" w:rsidRPr="007100A7">
        <w:rPr>
          <w:rStyle w:val="1-Char"/>
          <w:rFonts w:hint="cs"/>
          <w:rtl/>
        </w:rPr>
        <w:t>.</w:t>
      </w:r>
      <w:r w:rsidRPr="007100A7">
        <w:rPr>
          <w:rStyle w:val="1-Char"/>
          <w:rFonts w:hint="cs"/>
          <w:rtl/>
        </w:rPr>
        <w:t xml:space="preserve"> پس برا</w:t>
      </w:r>
      <w:r w:rsidR="00446BB7">
        <w:rPr>
          <w:rStyle w:val="1-Char"/>
          <w:rFonts w:hint="cs"/>
          <w:rtl/>
        </w:rPr>
        <w:t>ی</w:t>
      </w:r>
      <w:r w:rsidRPr="007100A7">
        <w:rPr>
          <w:rStyle w:val="1-Char"/>
          <w:rFonts w:hint="cs"/>
          <w:rtl/>
        </w:rPr>
        <w:t xml:space="preserve"> چن</w:t>
      </w:r>
      <w:r w:rsidR="00446BB7">
        <w:rPr>
          <w:rStyle w:val="1-Char"/>
          <w:rFonts w:hint="cs"/>
          <w:rtl/>
        </w:rPr>
        <w:t>ی</w:t>
      </w:r>
      <w:r w:rsidRPr="007100A7">
        <w:rPr>
          <w:rStyle w:val="1-Char"/>
          <w:rFonts w:hint="cs"/>
          <w:rtl/>
        </w:rPr>
        <w:t>ن افراد</w:t>
      </w:r>
      <w:r w:rsidR="00446BB7">
        <w:rPr>
          <w:rStyle w:val="1-Char"/>
          <w:rFonts w:hint="cs"/>
          <w:rtl/>
        </w:rPr>
        <w:t>ی</w:t>
      </w:r>
      <w:r w:rsidR="00BF2D12" w:rsidRPr="007100A7">
        <w:rPr>
          <w:rStyle w:val="1-Char"/>
          <w:rFonts w:hint="cs"/>
          <w:rtl/>
        </w:rPr>
        <w:t>،</w:t>
      </w:r>
      <w:r w:rsidRPr="007100A7">
        <w:rPr>
          <w:rStyle w:val="1-Char"/>
          <w:rFonts w:hint="cs"/>
          <w:rtl/>
        </w:rPr>
        <w:t xml:space="preserve"> جا</w:t>
      </w:r>
      <w:r w:rsidR="00446BB7">
        <w:rPr>
          <w:rStyle w:val="1-Char"/>
          <w:rFonts w:hint="cs"/>
          <w:rtl/>
        </w:rPr>
        <w:t>ی</w:t>
      </w:r>
      <w:r w:rsidRPr="007100A7">
        <w:rPr>
          <w:rStyle w:val="1-Char"/>
          <w:rFonts w:hint="cs"/>
          <w:rtl/>
        </w:rPr>
        <w:t>ز است که تا به هر جهت</w:t>
      </w:r>
      <w:r w:rsidR="00446BB7">
        <w:rPr>
          <w:rStyle w:val="1-Char"/>
          <w:rFonts w:hint="cs"/>
          <w:rtl/>
        </w:rPr>
        <w:t>ی</w:t>
      </w:r>
      <w:r w:rsidRPr="007100A7">
        <w:rPr>
          <w:rStyle w:val="1-Char"/>
          <w:rFonts w:hint="cs"/>
          <w:rtl/>
        </w:rPr>
        <w:t xml:space="preserve"> که قادرند، نماز گزارند.]</w:t>
      </w:r>
    </w:p>
    <w:p w:rsidR="00B433CA" w:rsidRPr="007100A7" w:rsidRDefault="00B433CA" w:rsidP="009A491D">
      <w:pPr>
        <w:rPr>
          <w:rStyle w:val="1-Char"/>
          <w:rtl/>
        </w:rPr>
      </w:pPr>
      <w:r w:rsidRPr="007100A7">
        <w:rPr>
          <w:rStyle w:val="1-Char"/>
          <w:rFonts w:hint="cs"/>
          <w:rtl/>
        </w:rPr>
        <w:t>* وقت نماز؛ [ز</w:t>
      </w:r>
      <w:r w:rsidR="00446BB7">
        <w:rPr>
          <w:rStyle w:val="1-Char"/>
          <w:rFonts w:hint="cs"/>
          <w:rtl/>
        </w:rPr>
        <w:t>ی</w:t>
      </w:r>
      <w:r w:rsidRPr="007100A7">
        <w:rPr>
          <w:rStyle w:val="1-Char"/>
          <w:rFonts w:hint="cs"/>
          <w:rtl/>
        </w:rPr>
        <w:t>را خداوند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د:</w:t>
      </w:r>
      <w:r w:rsidR="009A491D">
        <w:rPr>
          <w:rStyle w:val="1-Char"/>
          <w:rFonts w:hint="cs"/>
          <w:rtl/>
        </w:rPr>
        <w:t xml:space="preserve"> </w:t>
      </w:r>
      <w:r w:rsidR="009A491D">
        <w:rPr>
          <w:rStyle w:val="1-Char"/>
          <w:rFonts w:cs="Traditional Arabic"/>
          <w:color w:val="000000"/>
          <w:shd w:val="clear" w:color="auto" w:fill="FFFFFF"/>
          <w:rtl/>
        </w:rPr>
        <w:t>﴿</w:t>
      </w:r>
      <w:r w:rsidR="009A491D" w:rsidRPr="000751A8">
        <w:rPr>
          <w:rStyle w:val="4-Char"/>
          <w:rtl/>
        </w:rPr>
        <w:t xml:space="preserve">إِنَّ </w:t>
      </w:r>
      <w:r w:rsidR="009A491D" w:rsidRPr="000751A8">
        <w:rPr>
          <w:rStyle w:val="4-Char"/>
          <w:rFonts w:hint="cs"/>
          <w:rtl/>
        </w:rPr>
        <w:t>ٱ</w:t>
      </w:r>
      <w:r w:rsidR="009A491D" w:rsidRPr="000751A8">
        <w:rPr>
          <w:rStyle w:val="4-Char"/>
          <w:rFonts w:hint="eastAsia"/>
          <w:rtl/>
        </w:rPr>
        <w:t>لصَّلَوٰةَ</w:t>
      </w:r>
      <w:r w:rsidR="009A491D" w:rsidRPr="000751A8">
        <w:rPr>
          <w:rStyle w:val="4-Char"/>
          <w:rtl/>
        </w:rPr>
        <w:t xml:space="preserve"> كَانَتۡ عَلَى </w:t>
      </w:r>
      <w:r w:rsidR="009A491D" w:rsidRPr="000751A8">
        <w:rPr>
          <w:rStyle w:val="4-Char"/>
          <w:rFonts w:hint="cs"/>
          <w:rtl/>
        </w:rPr>
        <w:t>ٱ</w:t>
      </w:r>
      <w:r w:rsidR="009A491D" w:rsidRPr="000751A8">
        <w:rPr>
          <w:rStyle w:val="4-Char"/>
          <w:rFonts w:hint="eastAsia"/>
          <w:rtl/>
        </w:rPr>
        <w:t>لۡمُؤۡمِنِينَ</w:t>
      </w:r>
      <w:r w:rsidR="009A491D" w:rsidRPr="000751A8">
        <w:rPr>
          <w:rStyle w:val="4-Char"/>
          <w:rtl/>
        </w:rPr>
        <w:t xml:space="preserve"> كِتَٰبٗا مَّوۡقُوتٗا١٠٣</w:t>
      </w:r>
      <w:r w:rsidR="009A491D">
        <w:rPr>
          <w:rStyle w:val="1-Char"/>
          <w:rFonts w:cs="Traditional Arabic"/>
          <w:color w:val="000000"/>
          <w:shd w:val="clear" w:color="auto" w:fill="FFFFFF"/>
          <w:rtl/>
        </w:rPr>
        <w:t>﴾</w:t>
      </w:r>
      <w:r w:rsidR="009A491D" w:rsidRPr="000751A8">
        <w:rPr>
          <w:rStyle w:val="4-Char"/>
          <w:rtl/>
        </w:rPr>
        <w:t xml:space="preserve"> </w:t>
      </w:r>
      <w:r w:rsidR="009A491D" w:rsidRPr="000751A8">
        <w:rPr>
          <w:rStyle w:val="9-Char1"/>
          <w:rtl/>
        </w:rPr>
        <w:t>[النساء: 103]</w:t>
      </w:r>
      <w:r w:rsidRPr="007100A7">
        <w:rPr>
          <w:rStyle w:val="1-Char"/>
          <w:rFonts w:hint="cs"/>
          <w:rtl/>
        </w:rPr>
        <w:t xml:space="preserve"> </w:t>
      </w:r>
      <w:r w:rsidRPr="00BE2421">
        <w:rPr>
          <w:rStyle w:val="1-Char"/>
          <w:rFonts w:hint="cs"/>
          <w:rtl/>
        </w:rPr>
        <w:t>«ب</w:t>
      </w:r>
      <w:r w:rsidR="00446BB7">
        <w:rPr>
          <w:rStyle w:val="1-Char"/>
          <w:rFonts w:hint="cs"/>
          <w:rtl/>
        </w:rPr>
        <w:t>ی</w:t>
      </w:r>
      <w:r w:rsidRPr="00BE2421">
        <w:rPr>
          <w:rStyle w:val="1-Char"/>
          <w:rFonts w:hint="cs"/>
          <w:rtl/>
        </w:rPr>
        <w:t>‌گمان نماز بر مؤمنان فرض و دارا</w:t>
      </w:r>
      <w:r w:rsidR="00446BB7">
        <w:rPr>
          <w:rStyle w:val="1-Char"/>
          <w:rFonts w:hint="cs"/>
          <w:rtl/>
        </w:rPr>
        <w:t>ی</w:t>
      </w:r>
      <w:r w:rsidR="000A2322">
        <w:rPr>
          <w:rStyle w:val="1-Char"/>
          <w:rFonts w:hint="cs"/>
          <w:rtl/>
        </w:rPr>
        <w:t xml:space="preserve"> </w:t>
      </w:r>
      <w:r w:rsidRPr="00BE2421">
        <w:rPr>
          <w:rStyle w:val="1-Char"/>
          <w:rFonts w:hint="cs"/>
          <w:rtl/>
        </w:rPr>
        <w:t>اوقات معلوم و مع</w:t>
      </w:r>
      <w:r w:rsidR="00446BB7">
        <w:rPr>
          <w:rStyle w:val="1-Char"/>
          <w:rFonts w:hint="cs"/>
          <w:rtl/>
        </w:rPr>
        <w:t>ی</w:t>
      </w:r>
      <w:r w:rsidRPr="00BE2421">
        <w:rPr>
          <w:rStyle w:val="1-Char"/>
          <w:rFonts w:hint="cs"/>
          <w:rtl/>
        </w:rPr>
        <w:t>ن است»</w:t>
      </w:r>
      <w:r w:rsidRPr="007100A7">
        <w:rPr>
          <w:rStyle w:val="1-Char"/>
          <w:rFonts w:hint="cs"/>
          <w:rtl/>
        </w:rPr>
        <w:t>. از ا</w:t>
      </w:r>
      <w:r w:rsidR="00446BB7">
        <w:rPr>
          <w:rStyle w:val="1-Char"/>
          <w:rFonts w:hint="cs"/>
          <w:rtl/>
        </w:rPr>
        <w:t>ی</w:t>
      </w:r>
      <w:r w:rsidRPr="007100A7">
        <w:rPr>
          <w:rStyle w:val="1-Char"/>
          <w:rFonts w:hint="cs"/>
          <w:rtl/>
        </w:rPr>
        <w:t>ن رو، خواندن نماز پ</w:t>
      </w:r>
      <w:r w:rsidR="00446BB7">
        <w:rPr>
          <w:rStyle w:val="1-Char"/>
          <w:rFonts w:hint="cs"/>
          <w:rtl/>
        </w:rPr>
        <w:t>ی</w:t>
      </w:r>
      <w:r w:rsidRPr="007100A7">
        <w:rPr>
          <w:rStyle w:val="1-Char"/>
          <w:rFonts w:hint="cs"/>
          <w:rtl/>
        </w:rPr>
        <w:t>ش از فرارس</w:t>
      </w:r>
      <w:r w:rsidR="00446BB7">
        <w:rPr>
          <w:rStyle w:val="1-Char"/>
          <w:rFonts w:hint="cs"/>
          <w:rtl/>
        </w:rPr>
        <w:t>ی</w:t>
      </w:r>
      <w:r w:rsidRPr="007100A7">
        <w:rPr>
          <w:rStyle w:val="1-Char"/>
          <w:rFonts w:hint="cs"/>
          <w:rtl/>
        </w:rPr>
        <w:t>دن وقت، صح</w:t>
      </w:r>
      <w:r w:rsidR="00446BB7">
        <w:rPr>
          <w:rStyle w:val="1-Char"/>
          <w:rFonts w:hint="cs"/>
          <w:rtl/>
        </w:rPr>
        <w:t>ی</w:t>
      </w:r>
      <w:r w:rsidRPr="007100A7">
        <w:rPr>
          <w:rStyle w:val="1-Char"/>
          <w:rFonts w:hint="cs"/>
          <w:rtl/>
        </w:rPr>
        <w:t>ح و درست ن</w:t>
      </w:r>
      <w:r w:rsidR="00446BB7">
        <w:rPr>
          <w:rStyle w:val="1-Char"/>
          <w:rFonts w:hint="cs"/>
          <w:rtl/>
        </w:rPr>
        <w:t>ی</w:t>
      </w:r>
      <w:r w:rsidRPr="007100A7">
        <w:rPr>
          <w:rStyle w:val="1-Char"/>
          <w:rFonts w:hint="cs"/>
          <w:rtl/>
        </w:rPr>
        <w:t>ست.]</w:t>
      </w:r>
    </w:p>
    <w:p w:rsidR="00B433CA" w:rsidRPr="007100A7" w:rsidRDefault="00B433CA" w:rsidP="00AF1D25">
      <w:pPr>
        <w:rPr>
          <w:rStyle w:val="1-Char"/>
          <w:rtl/>
        </w:rPr>
      </w:pPr>
      <w:r w:rsidRPr="007100A7">
        <w:rPr>
          <w:rStyle w:val="1-Char"/>
          <w:rFonts w:hint="cs"/>
          <w:rtl/>
        </w:rPr>
        <w:t>* اعتقاد داشتن به فرارس</w:t>
      </w:r>
      <w:r w:rsidR="00446BB7">
        <w:rPr>
          <w:rStyle w:val="1-Char"/>
          <w:rFonts w:hint="cs"/>
          <w:rtl/>
        </w:rPr>
        <w:t>ی</w:t>
      </w:r>
      <w:r w:rsidRPr="007100A7">
        <w:rPr>
          <w:rStyle w:val="1-Char"/>
          <w:rFonts w:hint="cs"/>
          <w:rtl/>
        </w:rPr>
        <w:t>دن وقت نماز؛ [پس اگر وقت نماز را ندانست، با</w:t>
      </w:r>
      <w:r w:rsidR="00446BB7">
        <w:rPr>
          <w:rStyle w:val="1-Char"/>
          <w:rFonts w:hint="cs"/>
          <w:rtl/>
        </w:rPr>
        <w:t>ی</w:t>
      </w:r>
      <w:r w:rsidRPr="007100A7">
        <w:rPr>
          <w:rStyle w:val="1-Char"/>
          <w:rFonts w:hint="cs"/>
          <w:rtl/>
        </w:rPr>
        <w:t>د اجتهاد و کوشش کند</w:t>
      </w:r>
      <w:r w:rsidR="00467F0C" w:rsidRPr="007100A7">
        <w:rPr>
          <w:rStyle w:val="1-Char"/>
          <w:rFonts w:hint="cs"/>
          <w:rtl/>
        </w:rPr>
        <w:t xml:space="preserve"> و نها</w:t>
      </w:r>
      <w:r w:rsidR="00446BB7">
        <w:rPr>
          <w:rStyle w:val="1-Char"/>
          <w:rFonts w:hint="cs"/>
          <w:rtl/>
        </w:rPr>
        <w:t>ی</w:t>
      </w:r>
      <w:r w:rsidR="00467F0C" w:rsidRPr="007100A7">
        <w:rPr>
          <w:rStyle w:val="1-Char"/>
          <w:rFonts w:hint="cs"/>
          <w:rtl/>
        </w:rPr>
        <w:t>ت تلاش خود را به کار ببرد و ا</w:t>
      </w:r>
      <w:r w:rsidR="00446BB7">
        <w:rPr>
          <w:rStyle w:val="1-Char"/>
          <w:rFonts w:hint="cs"/>
          <w:rtl/>
        </w:rPr>
        <w:t>ی</w:t>
      </w:r>
      <w:r w:rsidR="00467F0C" w:rsidRPr="007100A7">
        <w:rPr>
          <w:rStyle w:val="1-Char"/>
          <w:rFonts w:hint="cs"/>
          <w:rtl/>
        </w:rPr>
        <w:t>ن کار بر و</w:t>
      </w:r>
      <w:r w:rsidR="00446BB7">
        <w:rPr>
          <w:rStyle w:val="1-Char"/>
          <w:rFonts w:hint="cs"/>
          <w:rtl/>
        </w:rPr>
        <w:t>ی</w:t>
      </w:r>
      <w:r w:rsidR="00467F0C" w:rsidRPr="007100A7">
        <w:rPr>
          <w:rStyle w:val="1-Char"/>
          <w:rFonts w:hint="cs"/>
          <w:rtl/>
        </w:rPr>
        <w:t xml:space="preserve"> واجب و بدان امر شده است؛ و ا</w:t>
      </w:r>
      <w:r w:rsidR="00446BB7">
        <w:rPr>
          <w:rStyle w:val="1-Char"/>
          <w:rFonts w:hint="cs"/>
          <w:rtl/>
        </w:rPr>
        <w:t>ی</w:t>
      </w:r>
      <w:r w:rsidR="00467F0C" w:rsidRPr="007100A7">
        <w:rPr>
          <w:rStyle w:val="1-Char"/>
          <w:rFonts w:hint="cs"/>
          <w:rtl/>
        </w:rPr>
        <w:t>ن اجتهاد و تلاش، ممکن است از راه‌ها</w:t>
      </w:r>
      <w:r w:rsidR="00446BB7">
        <w:rPr>
          <w:rStyle w:val="1-Char"/>
          <w:rFonts w:hint="cs"/>
          <w:rtl/>
        </w:rPr>
        <w:t>ی</w:t>
      </w:r>
      <w:r w:rsidR="00467F0C" w:rsidRPr="007100A7">
        <w:rPr>
          <w:rStyle w:val="1-Char"/>
          <w:rFonts w:hint="cs"/>
          <w:rtl/>
        </w:rPr>
        <w:t xml:space="preserve"> گوناگون همانند شن</w:t>
      </w:r>
      <w:r w:rsidR="00446BB7">
        <w:rPr>
          <w:rStyle w:val="1-Char"/>
          <w:rFonts w:hint="cs"/>
          <w:rtl/>
        </w:rPr>
        <w:t>ی</w:t>
      </w:r>
      <w:r w:rsidR="00467F0C" w:rsidRPr="007100A7">
        <w:rPr>
          <w:rStyle w:val="1-Char"/>
          <w:rFonts w:hint="cs"/>
          <w:rtl/>
        </w:rPr>
        <w:t>دن صدا</w:t>
      </w:r>
      <w:r w:rsidR="00446BB7">
        <w:rPr>
          <w:rStyle w:val="1-Char"/>
          <w:rFonts w:hint="cs"/>
          <w:rtl/>
        </w:rPr>
        <w:t>ی</w:t>
      </w:r>
      <w:r w:rsidR="00467F0C" w:rsidRPr="007100A7">
        <w:rPr>
          <w:rStyle w:val="1-Char"/>
          <w:rFonts w:hint="cs"/>
          <w:rtl/>
        </w:rPr>
        <w:t xml:space="preserve"> اذان</w:t>
      </w:r>
      <w:r w:rsidR="006779DF" w:rsidRPr="007100A7">
        <w:rPr>
          <w:rStyle w:val="1-Char"/>
          <w:rFonts w:hint="cs"/>
          <w:rtl/>
        </w:rPr>
        <w:t>ِ</w:t>
      </w:r>
      <w:r w:rsidR="00467F0C" w:rsidRPr="007100A7">
        <w:rPr>
          <w:rStyle w:val="1-Char"/>
          <w:rFonts w:hint="cs"/>
          <w:rtl/>
        </w:rPr>
        <w:t xml:space="preserve"> مؤذن</w:t>
      </w:r>
      <w:r w:rsidR="006779DF" w:rsidRPr="007100A7">
        <w:rPr>
          <w:rStyle w:val="1-Char"/>
          <w:rFonts w:hint="cs"/>
          <w:rtl/>
        </w:rPr>
        <w:t>ِ</w:t>
      </w:r>
      <w:r w:rsidR="00467F0C" w:rsidRPr="007100A7">
        <w:rPr>
          <w:rStyle w:val="1-Char"/>
          <w:rFonts w:hint="cs"/>
          <w:rtl/>
        </w:rPr>
        <w:t xml:space="preserve"> مورد اعتماد صورت بگ</w:t>
      </w:r>
      <w:r w:rsidR="00446BB7">
        <w:rPr>
          <w:rStyle w:val="1-Char"/>
          <w:rFonts w:hint="cs"/>
          <w:rtl/>
        </w:rPr>
        <w:t>ی</w:t>
      </w:r>
      <w:r w:rsidR="00467F0C" w:rsidRPr="007100A7">
        <w:rPr>
          <w:rStyle w:val="1-Char"/>
          <w:rFonts w:hint="cs"/>
          <w:rtl/>
        </w:rPr>
        <w:t>رد.]</w:t>
      </w:r>
    </w:p>
    <w:p w:rsidR="008A5D51" w:rsidRPr="007100A7" w:rsidRDefault="008A5D51" w:rsidP="009A491D">
      <w:pPr>
        <w:rPr>
          <w:rStyle w:val="1-Char"/>
          <w:rtl/>
        </w:rPr>
      </w:pPr>
      <w:r w:rsidRPr="007100A7">
        <w:rPr>
          <w:rStyle w:val="1-Char"/>
          <w:rFonts w:hint="cs"/>
          <w:rtl/>
        </w:rPr>
        <w:t>* ن</w:t>
      </w:r>
      <w:r w:rsidR="00446BB7">
        <w:rPr>
          <w:rStyle w:val="1-Char"/>
          <w:rFonts w:hint="cs"/>
          <w:rtl/>
        </w:rPr>
        <w:t>ی</w:t>
      </w:r>
      <w:r w:rsidRPr="007100A7">
        <w:rPr>
          <w:rStyle w:val="1-Char"/>
          <w:rFonts w:hint="cs"/>
          <w:rtl/>
        </w:rPr>
        <w:t xml:space="preserve">ت و قصد </w:t>
      </w:r>
      <w:r w:rsidR="006779DF" w:rsidRPr="007100A7">
        <w:rPr>
          <w:rStyle w:val="1-Char"/>
          <w:rFonts w:hint="cs"/>
          <w:rtl/>
        </w:rPr>
        <w:t xml:space="preserve">و </w:t>
      </w:r>
      <w:r w:rsidRPr="007100A7">
        <w:rPr>
          <w:rStyle w:val="1-Char"/>
          <w:rFonts w:hint="cs"/>
          <w:rtl/>
        </w:rPr>
        <w:t>اراده</w:t>
      </w:r>
      <w:r w:rsidR="0080702C" w:rsidRPr="007100A7">
        <w:rPr>
          <w:rStyle w:val="1-Char"/>
          <w:rFonts w:hint="cs"/>
          <w:rtl/>
        </w:rPr>
        <w:t>‌</w:t>
      </w:r>
      <w:r w:rsidR="00446BB7">
        <w:rPr>
          <w:rStyle w:val="1-Char"/>
          <w:rFonts w:hint="cs"/>
          <w:rtl/>
        </w:rPr>
        <w:t>ی</w:t>
      </w:r>
      <w:r w:rsidR="0080702C" w:rsidRPr="007100A7">
        <w:rPr>
          <w:rStyle w:val="1-Char"/>
          <w:rFonts w:hint="cs"/>
          <w:rtl/>
        </w:rPr>
        <w:t xml:space="preserve"> </w:t>
      </w:r>
      <w:r w:rsidRPr="007100A7">
        <w:rPr>
          <w:rStyle w:val="1-Char"/>
          <w:rFonts w:hint="cs"/>
          <w:rtl/>
        </w:rPr>
        <w:t>قلب</w:t>
      </w:r>
      <w:r w:rsidR="00446BB7">
        <w:rPr>
          <w:rStyle w:val="1-Char"/>
          <w:rFonts w:hint="cs"/>
          <w:rtl/>
        </w:rPr>
        <w:t>ی</w:t>
      </w:r>
      <w:r w:rsidRPr="007100A7">
        <w:rPr>
          <w:rStyle w:val="1-Char"/>
          <w:rFonts w:hint="cs"/>
          <w:rtl/>
        </w:rPr>
        <w:t xml:space="preserve"> [برا</w:t>
      </w:r>
      <w:r w:rsidR="00446BB7">
        <w:rPr>
          <w:rStyle w:val="1-Char"/>
          <w:rFonts w:hint="cs"/>
          <w:rtl/>
        </w:rPr>
        <w:t>ی</w:t>
      </w:r>
      <w:r w:rsidRPr="007100A7">
        <w:rPr>
          <w:rStyle w:val="1-Char"/>
          <w:rFonts w:hint="cs"/>
          <w:rtl/>
        </w:rPr>
        <w:t xml:space="preserve"> ادا</w:t>
      </w:r>
      <w:r w:rsidR="00446BB7">
        <w:rPr>
          <w:rStyle w:val="1-Char"/>
          <w:rFonts w:hint="cs"/>
          <w:rtl/>
        </w:rPr>
        <w:t>ی</w:t>
      </w:r>
      <w:r w:rsidRPr="007100A7">
        <w:rPr>
          <w:rStyle w:val="1-Char"/>
          <w:rFonts w:hint="cs"/>
          <w:rtl/>
        </w:rPr>
        <w:t xml:space="preserve"> نماز مع</w:t>
      </w:r>
      <w:r w:rsidR="00446BB7">
        <w:rPr>
          <w:rStyle w:val="1-Char"/>
          <w:rFonts w:hint="cs"/>
          <w:rtl/>
        </w:rPr>
        <w:t>ی</w:t>
      </w:r>
      <w:r w:rsidRPr="007100A7">
        <w:rPr>
          <w:rStyle w:val="1-Char"/>
          <w:rFonts w:hint="cs"/>
          <w:rtl/>
        </w:rPr>
        <w:t>ن؛ ز</w:t>
      </w:r>
      <w:r w:rsidR="00446BB7">
        <w:rPr>
          <w:rStyle w:val="1-Char"/>
          <w:rFonts w:hint="cs"/>
          <w:rtl/>
        </w:rPr>
        <w:t>ی</w:t>
      </w:r>
      <w:r w:rsidRPr="007100A7">
        <w:rPr>
          <w:rStyle w:val="1-Char"/>
          <w:rFonts w:hint="cs"/>
          <w:rtl/>
        </w:rPr>
        <w:t>را خداوند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د:</w:t>
      </w:r>
      <w:r w:rsidR="009A491D">
        <w:rPr>
          <w:rStyle w:val="1-Char"/>
          <w:rFonts w:hint="cs"/>
          <w:rtl/>
        </w:rPr>
        <w:t xml:space="preserve"> </w:t>
      </w:r>
      <w:r w:rsidR="009A491D">
        <w:rPr>
          <w:rStyle w:val="1-Char"/>
          <w:rFonts w:cs="Traditional Arabic"/>
          <w:color w:val="000000"/>
          <w:shd w:val="clear" w:color="auto" w:fill="FFFFFF"/>
          <w:rtl/>
        </w:rPr>
        <w:t>﴿</w:t>
      </w:r>
      <w:r w:rsidR="009A491D" w:rsidRPr="000751A8">
        <w:rPr>
          <w:rStyle w:val="4-Char"/>
          <w:rtl/>
        </w:rPr>
        <w:t xml:space="preserve">وَمَآ أُمِرُوٓاْ إِلَّا لِيَعۡبُدُواْ </w:t>
      </w:r>
      <w:r w:rsidR="009A491D" w:rsidRPr="000751A8">
        <w:rPr>
          <w:rStyle w:val="4-Char"/>
          <w:rFonts w:hint="cs"/>
          <w:rtl/>
        </w:rPr>
        <w:t>ٱ</w:t>
      </w:r>
      <w:r w:rsidR="009A491D" w:rsidRPr="000751A8">
        <w:rPr>
          <w:rStyle w:val="4-Char"/>
          <w:rFonts w:hint="eastAsia"/>
          <w:rtl/>
        </w:rPr>
        <w:t>للَّهَ</w:t>
      </w:r>
      <w:r w:rsidR="009A491D" w:rsidRPr="000751A8">
        <w:rPr>
          <w:rStyle w:val="4-Char"/>
          <w:rtl/>
        </w:rPr>
        <w:t xml:space="preserve"> مُخۡلِصِينَ لَهُ </w:t>
      </w:r>
      <w:r w:rsidR="009A491D" w:rsidRPr="000751A8">
        <w:rPr>
          <w:rStyle w:val="4-Char"/>
          <w:rFonts w:hint="cs"/>
          <w:rtl/>
        </w:rPr>
        <w:t>ٱ</w:t>
      </w:r>
      <w:r w:rsidR="009A491D" w:rsidRPr="000751A8">
        <w:rPr>
          <w:rStyle w:val="4-Char"/>
          <w:rFonts w:hint="eastAsia"/>
          <w:rtl/>
        </w:rPr>
        <w:t>لدِّينَ</w:t>
      </w:r>
      <w:r w:rsidR="009A491D">
        <w:rPr>
          <w:rStyle w:val="1-Char"/>
          <w:rFonts w:cs="Traditional Arabic"/>
          <w:color w:val="000000"/>
          <w:shd w:val="clear" w:color="auto" w:fill="FFFFFF"/>
          <w:rtl/>
        </w:rPr>
        <w:t>﴾</w:t>
      </w:r>
      <w:r w:rsidR="009A491D" w:rsidRPr="000751A8">
        <w:rPr>
          <w:rStyle w:val="4-Char"/>
          <w:rtl/>
        </w:rPr>
        <w:t xml:space="preserve"> </w:t>
      </w:r>
      <w:r w:rsidR="009A491D" w:rsidRPr="000751A8">
        <w:rPr>
          <w:rStyle w:val="9-Char1"/>
          <w:rtl/>
        </w:rPr>
        <w:t>[البينة: 5]</w:t>
      </w:r>
      <w:r w:rsidRPr="007100A7">
        <w:rPr>
          <w:rStyle w:val="1-Char"/>
          <w:rFonts w:hint="cs"/>
          <w:rtl/>
        </w:rPr>
        <w:t xml:space="preserve"> </w:t>
      </w:r>
      <w:r w:rsidRPr="00BE2421">
        <w:rPr>
          <w:rStyle w:val="6-Char"/>
          <w:rFonts w:hint="cs"/>
          <w:rtl/>
        </w:rPr>
        <w:t>«در حال</w:t>
      </w:r>
      <w:r w:rsidR="00446BB7">
        <w:rPr>
          <w:rStyle w:val="6-Char"/>
          <w:rFonts w:hint="cs"/>
          <w:rtl/>
        </w:rPr>
        <w:t>ی</w:t>
      </w:r>
      <w:r w:rsidRPr="00BE2421">
        <w:rPr>
          <w:rStyle w:val="6-Char"/>
          <w:rFonts w:hint="cs"/>
          <w:rtl/>
        </w:rPr>
        <w:t xml:space="preserve"> که جز ا</w:t>
      </w:r>
      <w:r w:rsidR="00446BB7">
        <w:rPr>
          <w:rStyle w:val="6-Char"/>
          <w:rFonts w:hint="cs"/>
          <w:rtl/>
        </w:rPr>
        <w:t>ی</w:t>
      </w:r>
      <w:r w:rsidRPr="00BE2421">
        <w:rPr>
          <w:rStyle w:val="6-Char"/>
          <w:rFonts w:hint="cs"/>
          <w:rtl/>
        </w:rPr>
        <w:t>ن بد</w:t>
      </w:r>
      <w:r w:rsidR="00446BB7">
        <w:rPr>
          <w:rStyle w:val="6-Char"/>
          <w:rFonts w:hint="cs"/>
          <w:rtl/>
        </w:rPr>
        <w:t>ی</w:t>
      </w:r>
      <w:r w:rsidRPr="00BE2421">
        <w:rPr>
          <w:rStyle w:val="6-Char"/>
          <w:rFonts w:hint="cs"/>
          <w:rtl/>
        </w:rPr>
        <w:t>شان دستور داده نشده است که مخلصانه خدا</w:t>
      </w:r>
      <w:r w:rsidR="00446BB7">
        <w:rPr>
          <w:rStyle w:val="6-Char"/>
          <w:rFonts w:hint="cs"/>
          <w:rtl/>
        </w:rPr>
        <w:t>ی</w:t>
      </w:r>
      <w:r w:rsidRPr="00BE2421">
        <w:rPr>
          <w:rStyle w:val="6-Char"/>
          <w:rFonts w:hint="cs"/>
          <w:rtl/>
        </w:rPr>
        <w:t xml:space="preserve"> را بپرستند»</w:t>
      </w:r>
      <w:r w:rsidRPr="007100A7">
        <w:rPr>
          <w:rStyle w:val="1-Char"/>
          <w:rFonts w:hint="cs"/>
          <w:rtl/>
        </w:rPr>
        <w:t>.</w:t>
      </w:r>
    </w:p>
    <w:p w:rsidR="002E35C5" w:rsidRPr="007100A7" w:rsidRDefault="008A5D51" w:rsidP="00AF1D25">
      <w:pPr>
        <w:rPr>
          <w:rStyle w:val="1-Char"/>
          <w:rtl/>
        </w:rPr>
      </w:pPr>
      <w:r w:rsidRPr="00FE6406">
        <w:rPr>
          <w:rStyle w:val="9-Char"/>
          <w:rFonts w:eastAsia="Batang" w:hint="cs"/>
          <w:rtl/>
        </w:rPr>
        <w:t>علامه ماورد</w:t>
      </w:r>
      <w:r w:rsidR="00446BB7">
        <w:rPr>
          <w:rStyle w:val="9-Char"/>
          <w:rFonts w:eastAsia="Batang" w:hint="cs"/>
          <w:rtl/>
        </w:rPr>
        <w:t>ی</w:t>
      </w:r>
      <w:r w:rsidRPr="007100A7">
        <w:rPr>
          <w:rStyle w:val="1-Char"/>
          <w:rFonts w:hint="cs"/>
          <w:rtl/>
        </w:rPr>
        <w:t xml:space="preserve"> گفته است: اخلاص</w:t>
      </w:r>
      <w:r w:rsidR="00446BB7">
        <w:rPr>
          <w:rStyle w:val="1-Char"/>
          <w:rFonts w:hint="cs"/>
          <w:rtl/>
        </w:rPr>
        <w:t>ی</w:t>
      </w:r>
      <w:r w:rsidRPr="007100A7">
        <w:rPr>
          <w:rStyle w:val="1-Char"/>
          <w:rFonts w:hint="cs"/>
          <w:rtl/>
        </w:rPr>
        <w:t xml:space="preserve"> که در ا</w:t>
      </w:r>
      <w:r w:rsidR="00446BB7">
        <w:rPr>
          <w:rStyle w:val="1-Char"/>
          <w:rFonts w:hint="cs"/>
          <w:rtl/>
        </w:rPr>
        <w:t>ی</w:t>
      </w:r>
      <w:r w:rsidRPr="007100A7">
        <w:rPr>
          <w:rStyle w:val="1-Char"/>
          <w:rFonts w:hint="cs"/>
          <w:rtl/>
        </w:rPr>
        <w:t>ن آ</w:t>
      </w:r>
      <w:r w:rsidR="00446BB7">
        <w:rPr>
          <w:rStyle w:val="1-Char"/>
          <w:rFonts w:hint="cs"/>
          <w:rtl/>
        </w:rPr>
        <w:t>ی</w:t>
      </w:r>
      <w:r w:rsidRPr="007100A7">
        <w:rPr>
          <w:rStyle w:val="1-Char"/>
          <w:rFonts w:hint="cs"/>
          <w:rtl/>
        </w:rPr>
        <w:t>ه آمده است، به معن</w:t>
      </w:r>
      <w:r w:rsidR="00446BB7">
        <w:rPr>
          <w:rStyle w:val="1-Char"/>
          <w:rFonts w:hint="cs"/>
          <w:rtl/>
        </w:rPr>
        <w:t>ی</w:t>
      </w:r>
      <w:r w:rsidRPr="007100A7">
        <w:rPr>
          <w:rStyle w:val="1-Char"/>
          <w:rFonts w:hint="cs"/>
          <w:rtl/>
        </w:rPr>
        <w:t xml:space="preserve"> «</w:t>
      </w:r>
      <w:r w:rsidRPr="00FE6406">
        <w:rPr>
          <w:rStyle w:val="9-Char"/>
          <w:rFonts w:eastAsia="Batang" w:hint="cs"/>
          <w:rtl/>
        </w:rPr>
        <w:t>ن</w:t>
      </w:r>
      <w:r w:rsidR="00446BB7">
        <w:rPr>
          <w:rStyle w:val="9-Char"/>
          <w:rFonts w:eastAsia="Batang" w:hint="cs"/>
          <w:rtl/>
        </w:rPr>
        <w:t>ی</w:t>
      </w:r>
      <w:r w:rsidRPr="00FE6406">
        <w:rPr>
          <w:rStyle w:val="9-Char"/>
          <w:rFonts w:eastAsia="Batang" w:hint="cs"/>
          <w:rtl/>
        </w:rPr>
        <w:t>ت</w:t>
      </w:r>
      <w:r w:rsidRPr="007100A7">
        <w:rPr>
          <w:rStyle w:val="1-Char"/>
          <w:rFonts w:hint="cs"/>
          <w:rtl/>
        </w:rPr>
        <w:t>» است و «</w:t>
      </w:r>
      <w:r w:rsidRPr="00FE6406">
        <w:rPr>
          <w:rStyle w:val="9-Char"/>
          <w:rFonts w:eastAsia="Batang" w:hint="cs"/>
          <w:rtl/>
        </w:rPr>
        <w:t>خالصانه</w:t>
      </w:r>
      <w:r w:rsidRPr="007100A7">
        <w:rPr>
          <w:rStyle w:val="1-Char"/>
          <w:rFonts w:hint="cs"/>
          <w:rtl/>
        </w:rPr>
        <w:t>»،</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ا</w:t>
      </w:r>
      <w:r w:rsidR="00446BB7">
        <w:rPr>
          <w:rStyle w:val="1-Char"/>
          <w:rFonts w:hint="cs"/>
          <w:rtl/>
        </w:rPr>
        <w:t>ی</w:t>
      </w:r>
      <w:r w:rsidRPr="007100A7">
        <w:rPr>
          <w:rStyle w:val="1-Char"/>
          <w:rFonts w:hint="cs"/>
          <w:rtl/>
        </w:rPr>
        <w:t>ن که از رو</w:t>
      </w:r>
      <w:r w:rsidR="00446BB7">
        <w:rPr>
          <w:rStyle w:val="1-Char"/>
          <w:rFonts w:hint="cs"/>
          <w:rtl/>
        </w:rPr>
        <w:t>ی</w:t>
      </w:r>
      <w:r w:rsidRPr="007100A7">
        <w:rPr>
          <w:rStyle w:val="1-Char"/>
          <w:rFonts w:hint="cs"/>
          <w:rtl/>
        </w:rPr>
        <w:t xml:space="preserve"> تصم</w:t>
      </w:r>
      <w:r w:rsidR="00446BB7">
        <w:rPr>
          <w:rStyle w:val="1-Char"/>
          <w:rFonts w:hint="cs"/>
          <w:rtl/>
        </w:rPr>
        <w:t>ی</w:t>
      </w:r>
      <w:r w:rsidRPr="007100A7">
        <w:rPr>
          <w:rStyle w:val="1-Char"/>
          <w:rFonts w:hint="cs"/>
          <w:rtl/>
        </w:rPr>
        <w:t>م قلب</w:t>
      </w:r>
      <w:r w:rsidR="00446BB7">
        <w:rPr>
          <w:rStyle w:val="1-Char"/>
          <w:rFonts w:hint="cs"/>
          <w:rtl/>
        </w:rPr>
        <w:t>ی</w:t>
      </w:r>
      <w:r w:rsidRPr="007100A7">
        <w:rPr>
          <w:rStyle w:val="1-Char"/>
          <w:rFonts w:hint="cs"/>
          <w:rtl/>
        </w:rPr>
        <w:t xml:space="preserve"> و ن</w:t>
      </w:r>
      <w:r w:rsidR="00446BB7">
        <w:rPr>
          <w:rStyle w:val="1-Char"/>
          <w:rFonts w:hint="cs"/>
          <w:rtl/>
        </w:rPr>
        <w:t>ی</w:t>
      </w:r>
      <w:r w:rsidRPr="007100A7">
        <w:rPr>
          <w:rStyle w:val="1-Char"/>
          <w:rFonts w:hint="cs"/>
          <w:rtl/>
        </w:rPr>
        <w:t>ت، ا</w:t>
      </w:r>
      <w:r w:rsidR="00446BB7">
        <w:rPr>
          <w:rStyle w:val="1-Char"/>
          <w:rFonts w:hint="cs"/>
          <w:rtl/>
        </w:rPr>
        <w:t>ی</w:t>
      </w:r>
      <w:r w:rsidRPr="007100A7">
        <w:rPr>
          <w:rStyle w:val="1-Char"/>
          <w:rFonts w:hint="cs"/>
          <w:rtl/>
        </w:rPr>
        <w:t>ن را از آن</w:t>
      </w:r>
      <w:r w:rsidR="002E35C5" w:rsidRPr="007100A7">
        <w:rPr>
          <w:rStyle w:val="1-Char"/>
          <w:rFonts w:hint="cs"/>
          <w:rtl/>
        </w:rPr>
        <w:t>ِ</w:t>
      </w:r>
      <w:r w:rsidRPr="007100A7">
        <w:rPr>
          <w:rStyle w:val="1-Char"/>
          <w:rFonts w:hint="cs"/>
          <w:rtl/>
        </w:rPr>
        <w:t xml:space="preserve"> خدا بداند.</w:t>
      </w:r>
    </w:p>
    <w:p w:rsidR="008A5D51" w:rsidRPr="007100A7" w:rsidRDefault="008A5D51" w:rsidP="00AF1D25">
      <w:pPr>
        <w:rPr>
          <w:rStyle w:val="1-Char"/>
          <w:rtl/>
        </w:rPr>
      </w:pPr>
      <w:r w:rsidRPr="007100A7">
        <w:rPr>
          <w:rStyle w:val="1-Char"/>
          <w:rFonts w:hint="cs"/>
          <w:rtl/>
        </w:rPr>
        <w:t>و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ن</w:t>
      </w:r>
      <w:r w:rsidR="00446BB7">
        <w:rPr>
          <w:rStyle w:val="1-Char"/>
          <w:rFonts w:hint="cs"/>
          <w:rtl/>
        </w:rPr>
        <w:t>ی</w:t>
      </w:r>
      <w:r w:rsidRPr="007100A7">
        <w:rPr>
          <w:rStyle w:val="1-Char"/>
          <w:rFonts w:hint="cs"/>
          <w:rtl/>
        </w:rPr>
        <w:t>ز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ا</w:t>
      </w:r>
      <w:r w:rsidR="002E35C5" w:rsidRPr="00BE2421">
        <w:rPr>
          <w:rStyle w:val="5-Char"/>
          <w:rFonts w:hint="cs"/>
          <w:rtl/>
        </w:rPr>
        <w:t>ِ</w:t>
      </w:r>
      <w:r w:rsidRPr="00BE2421">
        <w:rPr>
          <w:rStyle w:val="5-Char"/>
          <w:rFonts w:hint="cs"/>
          <w:rtl/>
        </w:rPr>
        <w:t>نّ</w:t>
      </w:r>
      <w:r w:rsidR="002E35C5" w:rsidRPr="00BE2421">
        <w:rPr>
          <w:rStyle w:val="5-Char"/>
          <w:rFonts w:hint="cs"/>
          <w:rtl/>
        </w:rPr>
        <w:t>َ</w:t>
      </w:r>
      <w:r w:rsidRPr="00BE2421">
        <w:rPr>
          <w:rStyle w:val="5-Char"/>
          <w:rFonts w:hint="cs"/>
          <w:rtl/>
        </w:rPr>
        <w:t>م</w:t>
      </w:r>
      <w:r w:rsidR="002E35C5" w:rsidRPr="00BE2421">
        <w:rPr>
          <w:rStyle w:val="5-Char"/>
          <w:rFonts w:hint="cs"/>
          <w:rtl/>
        </w:rPr>
        <w:t>َ</w:t>
      </w:r>
      <w:r w:rsidRPr="00BE2421">
        <w:rPr>
          <w:rStyle w:val="5-Char"/>
          <w:rFonts w:hint="cs"/>
          <w:rtl/>
        </w:rPr>
        <w:t>ا ال</w:t>
      </w:r>
      <w:r w:rsidR="002E35C5" w:rsidRPr="00BE2421">
        <w:rPr>
          <w:rStyle w:val="5-Char"/>
          <w:rFonts w:hint="cs"/>
          <w:rtl/>
        </w:rPr>
        <w:t>ْ</w:t>
      </w:r>
      <w:r w:rsidRPr="00BE2421">
        <w:rPr>
          <w:rStyle w:val="5-Char"/>
          <w:rFonts w:hint="cs"/>
          <w:rtl/>
        </w:rPr>
        <w:t>ا</w:t>
      </w:r>
      <w:r w:rsidR="002E35C5" w:rsidRPr="00BE2421">
        <w:rPr>
          <w:rStyle w:val="5-Char"/>
          <w:rFonts w:hint="cs"/>
          <w:rtl/>
        </w:rPr>
        <w:t>َ</w:t>
      </w:r>
      <w:r w:rsidRPr="00BE2421">
        <w:rPr>
          <w:rStyle w:val="5-Char"/>
          <w:rFonts w:hint="cs"/>
          <w:rtl/>
        </w:rPr>
        <w:t>ع</w:t>
      </w:r>
      <w:r w:rsidR="002E35C5" w:rsidRPr="00BE2421">
        <w:rPr>
          <w:rStyle w:val="5-Char"/>
          <w:rFonts w:hint="cs"/>
          <w:rtl/>
        </w:rPr>
        <w:t>ْ</w:t>
      </w:r>
      <w:r w:rsidRPr="00BE2421">
        <w:rPr>
          <w:rStyle w:val="5-Char"/>
          <w:rFonts w:hint="cs"/>
          <w:rtl/>
        </w:rPr>
        <w:t>م</w:t>
      </w:r>
      <w:r w:rsidR="002E35C5" w:rsidRPr="00BE2421">
        <w:rPr>
          <w:rStyle w:val="5-Char"/>
          <w:rFonts w:hint="cs"/>
          <w:rtl/>
        </w:rPr>
        <w:t>ٰ</w:t>
      </w:r>
      <w:r w:rsidRPr="00BE2421">
        <w:rPr>
          <w:rStyle w:val="5-Char"/>
          <w:rFonts w:hint="cs"/>
          <w:rtl/>
        </w:rPr>
        <w:t>ال</w:t>
      </w:r>
      <w:r w:rsidR="002E35C5" w:rsidRPr="00BE2421">
        <w:rPr>
          <w:rStyle w:val="5-Char"/>
          <w:rFonts w:hint="cs"/>
          <w:rtl/>
        </w:rPr>
        <w:t>ُ</w:t>
      </w:r>
      <w:r w:rsidRPr="00BE2421">
        <w:rPr>
          <w:rStyle w:val="5-Char"/>
          <w:rFonts w:hint="cs"/>
          <w:rtl/>
        </w:rPr>
        <w:t xml:space="preserve"> ب</w:t>
      </w:r>
      <w:r w:rsidR="002E35C5" w:rsidRPr="00BE2421">
        <w:rPr>
          <w:rStyle w:val="5-Char"/>
          <w:rFonts w:hint="cs"/>
          <w:rtl/>
        </w:rPr>
        <w:t>ِ</w:t>
      </w:r>
      <w:r w:rsidRPr="00BE2421">
        <w:rPr>
          <w:rStyle w:val="5-Char"/>
          <w:rFonts w:hint="cs"/>
          <w:rtl/>
        </w:rPr>
        <w:t>الن</w:t>
      </w:r>
      <w:r w:rsidR="002E35C5" w:rsidRPr="00BE2421">
        <w:rPr>
          <w:rStyle w:val="5-Char"/>
          <w:rFonts w:hint="cs"/>
          <w:rtl/>
        </w:rPr>
        <w:t>ِّ</w:t>
      </w:r>
      <w:r w:rsidR="00C12E54" w:rsidRPr="00BE2421">
        <w:rPr>
          <w:rStyle w:val="5-Char"/>
          <w:rFonts w:hint="cs"/>
          <w:rtl/>
        </w:rPr>
        <w:t>ي</w:t>
      </w:r>
      <w:r w:rsidR="002E35C5" w:rsidRPr="00BE2421">
        <w:rPr>
          <w:rStyle w:val="5-Char"/>
          <w:rFonts w:hint="cs"/>
          <w:rtl/>
        </w:rPr>
        <w:t>ّٰ</w:t>
      </w:r>
      <w:r w:rsidRPr="00BE2421">
        <w:rPr>
          <w:rStyle w:val="5-Char"/>
          <w:rFonts w:hint="cs"/>
          <w:rtl/>
        </w:rPr>
        <w:t>ات</w:t>
      </w:r>
      <w:r w:rsidR="002E35C5" w:rsidRPr="00BE2421">
        <w:rPr>
          <w:rStyle w:val="5-Char"/>
          <w:rFonts w:hint="cs"/>
          <w:rtl/>
        </w:rPr>
        <w:t>ِ</w:t>
      </w:r>
      <w:r w:rsidRPr="00BE2421">
        <w:rPr>
          <w:rStyle w:val="5-Char"/>
          <w:rFonts w:hint="cs"/>
          <w:rtl/>
        </w:rPr>
        <w:t>»</w:t>
      </w:r>
      <w:r w:rsidRPr="007100A7">
        <w:rPr>
          <w:rStyle w:val="1-Char"/>
          <w:rFonts w:hint="cs"/>
          <w:rtl/>
        </w:rPr>
        <w:t xml:space="preserve"> </w:t>
      </w:r>
      <w:r w:rsidR="002E35C5" w:rsidRPr="007100A7">
        <w:rPr>
          <w:rStyle w:val="1-Char"/>
          <w:rFonts w:hint="cs"/>
          <w:rtl/>
        </w:rPr>
        <w:t>(</w:t>
      </w:r>
      <w:r w:rsidRPr="007100A7">
        <w:rPr>
          <w:rStyle w:val="1-Char"/>
          <w:rFonts w:hint="cs"/>
          <w:rtl/>
        </w:rPr>
        <w:t xml:space="preserve">مسلم)؛ </w:t>
      </w:r>
      <w:r w:rsidRPr="00BE2421">
        <w:rPr>
          <w:rStyle w:val="1-Char"/>
          <w:rFonts w:hint="cs"/>
          <w:rtl/>
        </w:rPr>
        <w:t>«به حق</w:t>
      </w:r>
      <w:r w:rsidR="00446BB7">
        <w:rPr>
          <w:rStyle w:val="1-Char"/>
          <w:rFonts w:hint="cs"/>
          <w:rtl/>
        </w:rPr>
        <w:t>ی</w:t>
      </w:r>
      <w:r w:rsidRPr="00BE2421">
        <w:rPr>
          <w:rStyle w:val="1-Char"/>
          <w:rFonts w:hint="cs"/>
          <w:rtl/>
        </w:rPr>
        <w:t>قت، آنچه به کارها ارزش م</w:t>
      </w:r>
      <w:r w:rsidR="00446BB7">
        <w:rPr>
          <w:rStyle w:val="1-Char"/>
          <w:rFonts w:hint="cs"/>
          <w:rtl/>
        </w:rPr>
        <w:t>ی</w:t>
      </w:r>
      <w:r w:rsidRPr="00BE2421">
        <w:rPr>
          <w:rStyle w:val="1-Char"/>
          <w:rFonts w:hint="cs"/>
          <w:rtl/>
        </w:rPr>
        <w:t>‌بخشد، قصد و ن</w:t>
      </w:r>
      <w:r w:rsidR="00446BB7">
        <w:rPr>
          <w:rStyle w:val="1-Char"/>
          <w:rFonts w:hint="cs"/>
          <w:rtl/>
        </w:rPr>
        <w:t>ی</w:t>
      </w:r>
      <w:r w:rsidRPr="00BE2421">
        <w:rPr>
          <w:rStyle w:val="1-Char"/>
          <w:rFonts w:hint="cs"/>
          <w:rtl/>
        </w:rPr>
        <w:t>ت و آگاهانه انجام دادن</w:t>
      </w:r>
      <w:r w:rsidR="000751A8">
        <w:rPr>
          <w:rStyle w:val="1-Char"/>
          <w:rFonts w:hint="cs"/>
          <w:rtl/>
        </w:rPr>
        <w:t xml:space="preserve"> آن‌ها </w:t>
      </w:r>
      <w:r w:rsidRPr="00BE2421">
        <w:rPr>
          <w:rStyle w:val="1-Char"/>
          <w:rFonts w:hint="cs"/>
          <w:rtl/>
        </w:rPr>
        <w:t>است»</w:t>
      </w:r>
      <w:r w:rsidRPr="007100A7">
        <w:rPr>
          <w:rStyle w:val="1-Char"/>
          <w:rFonts w:hint="cs"/>
          <w:rtl/>
        </w:rPr>
        <w:t>.</w:t>
      </w:r>
    </w:p>
    <w:p w:rsidR="008A5D51" w:rsidRPr="007100A7" w:rsidRDefault="008A5D51" w:rsidP="00AF1D25">
      <w:pPr>
        <w:rPr>
          <w:rStyle w:val="1-Char"/>
          <w:rtl/>
        </w:rPr>
      </w:pPr>
      <w:r w:rsidRPr="007100A7">
        <w:rPr>
          <w:rStyle w:val="1-Char"/>
          <w:rFonts w:hint="cs"/>
          <w:rtl/>
        </w:rPr>
        <w:t>و امّت اسلام</w:t>
      </w:r>
      <w:r w:rsidR="00446BB7">
        <w:rPr>
          <w:rStyle w:val="1-Char"/>
          <w:rFonts w:hint="cs"/>
          <w:rtl/>
        </w:rPr>
        <w:t>ی</w:t>
      </w:r>
      <w:r w:rsidRPr="007100A7">
        <w:rPr>
          <w:rStyle w:val="1-Char"/>
          <w:rFonts w:hint="cs"/>
          <w:rtl/>
        </w:rPr>
        <w:t xml:space="preserve"> ن</w:t>
      </w:r>
      <w:r w:rsidR="00446BB7">
        <w:rPr>
          <w:rStyle w:val="1-Char"/>
          <w:rFonts w:hint="cs"/>
          <w:rtl/>
        </w:rPr>
        <w:t>ی</w:t>
      </w:r>
      <w:r w:rsidRPr="007100A7">
        <w:rPr>
          <w:rStyle w:val="1-Char"/>
          <w:rFonts w:hint="cs"/>
          <w:rtl/>
        </w:rPr>
        <w:t>ز اجماع کرده است بر ا</w:t>
      </w:r>
      <w:r w:rsidR="00446BB7">
        <w:rPr>
          <w:rStyle w:val="1-Char"/>
          <w:rFonts w:hint="cs"/>
          <w:rtl/>
        </w:rPr>
        <w:t>ی</w:t>
      </w:r>
      <w:r w:rsidRPr="007100A7">
        <w:rPr>
          <w:rStyle w:val="1-Char"/>
          <w:rFonts w:hint="cs"/>
          <w:rtl/>
        </w:rPr>
        <w:t>ن که ن</w:t>
      </w:r>
      <w:r w:rsidR="00446BB7">
        <w:rPr>
          <w:rStyle w:val="1-Char"/>
          <w:rFonts w:hint="cs"/>
          <w:rtl/>
        </w:rPr>
        <w:t>ی</w:t>
      </w:r>
      <w:r w:rsidRPr="007100A7">
        <w:rPr>
          <w:rStyle w:val="1-Char"/>
          <w:rFonts w:hint="cs"/>
          <w:rtl/>
        </w:rPr>
        <w:t>ت در نماز معتبر است؛ پس هرگاه کس</w:t>
      </w:r>
      <w:r w:rsidR="00446BB7">
        <w:rPr>
          <w:rStyle w:val="1-Char"/>
          <w:rFonts w:hint="cs"/>
          <w:rtl/>
        </w:rPr>
        <w:t>ی</w:t>
      </w:r>
      <w:r w:rsidRPr="007100A7">
        <w:rPr>
          <w:rStyle w:val="1-Char"/>
          <w:rFonts w:hint="cs"/>
          <w:rtl/>
        </w:rPr>
        <w:t xml:space="preserve"> بخواهد نماز فرض بخواند، با</w:t>
      </w:r>
      <w:r w:rsidR="00446BB7">
        <w:rPr>
          <w:rStyle w:val="1-Char"/>
          <w:rFonts w:hint="cs"/>
          <w:rtl/>
        </w:rPr>
        <w:t>ی</w:t>
      </w:r>
      <w:r w:rsidRPr="007100A7">
        <w:rPr>
          <w:rStyle w:val="1-Char"/>
          <w:rFonts w:hint="cs"/>
          <w:rtl/>
        </w:rPr>
        <w:t>د قصد و تصم</w:t>
      </w:r>
      <w:r w:rsidR="00446BB7">
        <w:rPr>
          <w:rStyle w:val="1-Char"/>
          <w:rFonts w:hint="cs"/>
          <w:rtl/>
        </w:rPr>
        <w:t>ی</w:t>
      </w:r>
      <w:r w:rsidRPr="007100A7">
        <w:rPr>
          <w:rStyle w:val="1-Char"/>
          <w:rFonts w:hint="cs"/>
          <w:rtl/>
        </w:rPr>
        <w:t>م برگزار</w:t>
      </w:r>
      <w:r w:rsidR="00446BB7">
        <w:rPr>
          <w:rStyle w:val="1-Char"/>
          <w:rFonts w:hint="cs"/>
          <w:rtl/>
        </w:rPr>
        <w:t>ی</w:t>
      </w:r>
      <w:r w:rsidRPr="007100A7">
        <w:rPr>
          <w:rStyle w:val="1-Char"/>
          <w:rFonts w:hint="cs"/>
          <w:rtl/>
        </w:rPr>
        <w:t xml:space="preserve"> و انجام آن را داشته باشد تا از اعمال و کارها</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ش، ممتاز و مشخص گردد و با</w:t>
      </w:r>
      <w:r w:rsidR="00446BB7">
        <w:rPr>
          <w:rStyle w:val="1-Char"/>
          <w:rFonts w:hint="cs"/>
          <w:rtl/>
        </w:rPr>
        <w:t>ی</w:t>
      </w:r>
      <w:r w:rsidRPr="007100A7">
        <w:rPr>
          <w:rStyle w:val="1-Char"/>
          <w:rFonts w:hint="cs"/>
          <w:rtl/>
        </w:rPr>
        <w:t>د آن را از د</w:t>
      </w:r>
      <w:r w:rsidR="00446BB7">
        <w:rPr>
          <w:rStyle w:val="1-Char"/>
          <w:rFonts w:hint="cs"/>
          <w:rtl/>
        </w:rPr>
        <w:t>ی</w:t>
      </w:r>
      <w:r w:rsidRPr="007100A7">
        <w:rPr>
          <w:rStyle w:val="1-Char"/>
          <w:rFonts w:hint="cs"/>
          <w:rtl/>
        </w:rPr>
        <w:t>گر نمازها</w:t>
      </w:r>
      <w:r w:rsidR="00446BB7">
        <w:rPr>
          <w:rStyle w:val="1-Char"/>
          <w:rFonts w:hint="cs"/>
          <w:rtl/>
        </w:rPr>
        <w:t>ی</w:t>
      </w:r>
      <w:r w:rsidRPr="007100A7">
        <w:rPr>
          <w:rStyle w:val="1-Char"/>
          <w:rFonts w:hint="cs"/>
          <w:rtl/>
        </w:rPr>
        <w:t>ش مشخص کند و آن را مع</w:t>
      </w:r>
      <w:r w:rsidR="00446BB7">
        <w:rPr>
          <w:rStyle w:val="1-Char"/>
          <w:rFonts w:hint="cs"/>
          <w:rtl/>
        </w:rPr>
        <w:t>ی</w:t>
      </w:r>
      <w:r w:rsidRPr="007100A7">
        <w:rPr>
          <w:rStyle w:val="1-Char"/>
          <w:rFonts w:hint="cs"/>
          <w:rtl/>
        </w:rPr>
        <w:t>ن نما</w:t>
      </w:r>
      <w:r w:rsidR="00446BB7">
        <w:rPr>
          <w:rStyle w:val="1-Char"/>
          <w:rFonts w:hint="cs"/>
          <w:rtl/>
        </w:rPr>
        <w:t>ی</w:t>
      </w:r>
      <w:r w:rsidRPr="007100A7">
        <w:rPr>
          <w:rStyle w:val="1-Char"/>
          <w:rFonts w:hint="cs"/>
          <w:rtl/>
        </w:rPr>
        <w:t>د و قصد فرض بودن</w:t>
      </w:r>
      <w:r w:rsidR="000A2322">
        <w:rPr>
          <w:rStyle w:val="1-Char"/>
          <w:rFonts w:hint="cs"/>
          <w:rtl/>
        </w:rPr>
        <w:t xml:space="preserve"> </w:t>
      </w:r>
      <w:r w:rsidRPr="007100A7">
        <w:rPr>
          <w:rStyle w:val="1-Char"/>
          <w:rFonts w:hint="cs"/>
          <w:rtl/>
        </w:rPr>
        <w:t>را هم بکند تا با نماز سنّت</w:t>
      </w:r>
      <w:r w:rsidR="002E35C5" w:rsidRPr="007100A7">
        <w:rPr>
          <w:rStyle w:val="1-Char"/>
          <w:rFonts w:hint="cs"/>
          <w:rtl/>
        </w:rPr>
        <w:t>،</w:t>
      </w:r>
      <w:r w:rsidRPr="007100A7">
        <w:rPr>
          <w:rStyle w:val="1-Char"/>
          <w:rFonts w:hint="cs"/>
          <w:rtl/>
        </w:rPr>
        <w:t xml:space="preserve"> فرق داشته و از آن جدا گردد.</w:t>
      </w:r>
    </w:p>
    <w:p w:rsidR="008A5D51" w:rsidRPr="007100A7" w:rsidRDefault="008A5D51" w:rsidP="00AF1D25">
      <w:pPr>
        <w:rPr>
          <w:rStyle w:val="1-Char"/>
          <w:rtl/>
        </w:rPr>
      </w:pPr>
      <w:r w:rsidRPr="007100A7">
        <w:rPr>
          <w:rStyle w:val="1-Char"/>
          <w:rFonts w:hint="cs"/>
          <w:rtl/>
        </w:rPr>
        <w:t>و در ن</w:t>
      </w:r>
      <w:r w:rsidR="00446BB7">
        <w:rPr>
          <w:rStyle w:val="1-Char"/>
          <w:rFonts w:hint="cs"/>
          <w:rtl/>
        </w:rPr>
        <w:t>ی</w:t>
      </w:r>
      <w:r w:rsidRPr="007100A7">
        <w:rPr>
          <w:rStyle w:val="1-Char"/>
          <w:rFonts w:hint="cs"/>
          <w:rtl/>
        </w:rPr>
        <w:t>ت نماز، هم</w:t>
      </w:r>
      <w:r w:rsidR="00446BB7">
        <w:rPr>
          <w:rStyle w:val="1-Char"/>
          <w:rFonts w:hint="cs"/>
          <w:rtl/>
        </w:rPr>
        <w:t>ی</w:t>
      </w:r>
      <w:r w:rsidRPr="007100A7">
        <w:rPr>
          <w:rStyle w:val="1-Char"/>
          <w:rFonts w:hint="cs"/>
          <w:rtl/>
        </w:rPr>
        <w:t>ن اندازه کاف</w:t>
      </w:r>
      <w:r w:rsidR="00446BB7">
        <w:rPr>
          <w:rStyle w:val="1-Char"/>
          <w:rFonts w:hint="cs"/>
          <w:rtl/>
        </w:rPr>
        <w:t>ی</w:t>
      </w:r>
      <w:r w:rsidRPr="007100A7">
        <w:rPr>
          <w:rStyle w:val="1-Char"/>
          <w:rFonts w:hint="cs"/>
          <w:rtl/>
        </w:rPr>
        <w:t xml:space="preserve"> است که در قلب خو</w:t>
      </w:r>
      <w:r w:rsidR="00446BB7">
        <w:rPr>
          <w:rStyle w:val="1-Char"/>
          <w:rFonts w:hint="cs"/>
          <w:rtl/>
        </w:rPr>
        <w:t>ی</w:t>
      </w:r>
      <w:r w:rsidRPr="007100A7">
        <w:rPr>
          <w:rStyle w:val="1-Char"/>
          <w:rFonts w:hint="cs"/>
          <w:rtl/>
        </w:rPr>
        <w:t>ش بداند که هم اکنون کدام نماز را دارد م</w:t>
      </w:r>
      <w:r w:rsidR="00446BB7">
        <w:rPr>
          <w:rStyle w:val="1-Char"/>
          <w:rFonts w:hint="cs"/>
          <w:rtl/>
        </w:rPr>
        <w:t>ی</w:t>
      </w:r>
      <w:r w:rsidRPr="007100A7">
        <w:rPr>
          <w:rStyle w:val="1-Char"/>
          <w:rFonts w:hint="cs"/>
          <w:rtl/>
        </w:rPr>
        <w:t>‌خواند؛ و علاوه از ا</w:t>
      </w:r>
      <w:r w:rsidR="00446BB7">
        <w:rPr>
          <w:rStyle w:val="1-Char"/>
          <w:rFonts w:hint="cs"/>
          <w:rtl/>
        </w:rPr>
        <w:t>ی</w:t>
      </w:r>
      <w:r w:rsidRPr="007100A7">
        <w:rPr>
          <w:rStyle w:val="1-Char"/>
          <w:rFonts w:hint="cs"/>
          <w:rtl/>
        </w:rPr>
        <w:t>ن</w:t>
      </w:r>
      <w:r w:rsidR="002E35C5" w:rsidRPr="007100A7">
        <w:rPr>
          <w:rStyle w:val="1-Char"/>
          <w:rFonts w:hint="cs"/>
          <w:rtl/>
        </w:rPr>
        <w:t>،</w:t>
      </w:r>
      <w:r w:rsidRPr="007100A7">
        <w:rPr>
          <w:rStyle w:val="1-Char"/>
          <w:rFonts w:hint="cs"/>
          <w:rtl/>
        </w:rPr>
        <w:t xml:space="preserve"> برا</w:t>
      </w:r>
      <w:r w:rsidR="00446BB7">
        <w:rPr>
          <w:rStyle w:val="1-Char"/>
          <w:rFonts w:hint="cs"/>
          <w:rtl/>
        </w:rPr>
        <w:t>ی</w:t>
      </w:r>
      <w:r w:rsidRPr="007100A7">
        <w:rPr>
          <w:rStyle w:val="1-Char"/>
          <w:rFonts w:hint="cs"/>
          <w:rtl/>
        </w:rPr>
        <w:t xml:space="preserve"> مقتد</w:t>
      </w:r>
      <w:r w:rsidR="00446BB7">
        <w:rPr>
          <w:rStyle w:val="1-Char"/>
          <w:rFonts w:hint="cs"/>
          <w:rtl/>
        </w:rPr>
        <w:t>ی</w:t>
      </w:r>
      <w:r w:rsidRPr="007100A7">
        <w:rPr>
          <w:rStyle w:val="1-Char"/>
          <w:rFonts w:hint="cs"/>
          <w:rtl/>
        </w:rPr>
        <w:t xml:space="preserve"> لازم است تا ن</w:t>
      </w:r>
      <w:r w:rsidR="00446BB7">
        <w:rPr>
          <w:rStyle w:val="1-Char"/>
          <w:rFonts w:hint="cs"/>
          <w:rtl/>
        </w:rPr>
        <w:t>ی</w:t>
      </w:r>
      <w:r w:rsidRPr="007100A7">
        <w:rPr>
          <w:rStyle w:val="1-Char"/>
          <w:rFonts w:hint="cs"/>
          <w:rtl/>
        </w:rPr>
        <w:t>ت متابعت و پ</w:t>
      </w:r>
      <w:r w:rsidR="00446BB7">
        <w:rPr>
          <w:rStyle w:val="1-Char"/>
          <w:rFonts w:hint="cs"/>
          <w:rtl/>
        </w:rPr>
        <w:t>ی</w:t>
      </w:r>
      <w:r w:rsidRPr="007100A7">
        <w:rPr>
          <w:rStyle w:val="1-Char"/>
          <w:rFonts w:hint="cs"/>
          <w:rtl/>
        </w:rPr>
        <w:t>رو</w:t>
      </w:r>
      <w:r w:rsidR="00446BB7">
        <w:rPr>
          <w:rStyle w:val="1-Char"/>
          <w:rFonts w:hint="cs"/>
          <w:rtl/>
        </w:rPr>
        <w:t>ی</w:t>
      </w:r>
      <w:r w:rsidRPr="007100A7">
        <w:rPr>
          <w:rStyle w:val="1-Char"/>
          <w:rFonts w:hint="cs"/>
          <w:rtl/>
        </w:rPr>
        <w:t xml:space="preserve"> از حرکات و س</w:t>
      </w:r>
      <w:r w:rsidR="002E35C5" w:rsidRPr="007100A7">
        <w:rPr>
          <w:rStyle w:val="1-Char"/>
          <w:rFonts w:hint="cs"/>
          <w:rtl/>
        </w:rPr>
        <w:t>َ</w:t>
      </w:r>
      <w:r w:rsidRPr="007100A7">
        <w:rPr>
          <w:rStyle w:val="1-Char"/>
          <w:rFonts w:hint="cs"/>
          <w:rtl/>
        </w:rPr>
        <w:t>ک</w:t>
      </w:r>
      <w:r w:rsidR="002E35C5" w:rsidRPr="007100A7">
        <w:rPr>
          <w:rStyle w:val="1-Char"/>
          <w:rFonts w:hint="cs"/>
          <w:rtl/>
        </w:rPr>
        <w:t>َ</w:t>
      </w:r>
      <w:r w:rsidRPr="007100A7">
        <w:rPr>
          <w:rStyle w:val="1-Char"/>
          <w:rFonts w:hint="cs"/>
          <w:rtl/>
        </w:rPr>
        <w:t>نات پ</w:t>
      </w:r>
      <w:r w:rsidR="00446BB7">
        <w:rPr>
          <w:rStyle w:val="1-Char"/>
          <w:rFonts w:hint="cs"/>
          <w:rtl/>
        </w:rPr>
        <w:t>ی</w:t>
      </w:r>
      <w:r w:rsidRPr="007100A7">
        <w:rPr>
          <w:rStyle w:val="1-Char"/>
          <w:rFonts w:hint="cs"/>
          <w:rtl/>
        </w:rPr>
        <w:t>شنماز را ن</w:t>
      </w:r>
      <w:r w:rsidR="00446BB7">
        <w:rPr>
          <w:rStyle w:val="1-Char"/>
          <w:rFonts w:hint="cs"/>
          <w:rtl/>
        </w:rPr>
        <w:t>ی</w:t>
      </w:r>
      <w:r w:rsidRPr="007100A7">
        <w:rPr>
          <w:rStyle w:val="1-Char"/>
          <w:rFonts w:hint="cs"/>
          <w:rtl/>
        </w:rPr>
        <w:t>ز بکند.]</w:t>
      </w:r>
    </w:p>
    <w:p w:rsidR="008C4090" w:rsidRPr="007100A7" w:rsidRDefault="0096719C" w:rsidP="00AF1D25">
      <w:pPr>
        <w:rPr>
          <w:rStyle w:val="1-Char"/>
          <w:rtl/>
        </w:rPr>
      </w:pPr>
      <w:r w:rsidRPr="007100A7">
        <w:rPr>
          <w:rStyle w:val="1-Char"/>
          <w:rFonts w:hint="cs"/>
          <w:rtl/>
        </w:rPr>
        <w:t>* تکب</w:t>
      </w:r>
      <w:r w:rsidR="00446BB7">
        <w:rPr>
          <w:rStyle w:val="1-Char"/>
          <w:rFonts w:hint="cs"/>
          <w:rtl/>
        </w:rPr>
        <w:t>ی</w:t>
      </w:r>
      <w:r w:rsidRPr="007100A7">
        <w:rPr>
          <w:rStyle w:val="1-Char"/>
          <w:rFonts w:hint="cs"/>
          <w:rtl/>
        </w:rPr>
        <w:t>ر تحر</w:t>
      </w:r>
      <w:r w:rsidR="00446BB7">
        <w:rPr>
          <w:rStyle w:val="1-Char"/>
          <w:rFonts w:hint="cs"/>
          <w:rtl/>
        </w:rPr>
        <w:t>ی</w:t>
      </w:r>
      <w:r w:rsidRPr="007100A7">
        <w:rPr>
          <w:rStyle w:val="1-Char"/>
          <w:rFonts w:hint="cs"/>
          <w:rtl/>
        </w:rPr>
        <w:t>مه؛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w:t>
      </w:r>
      <w:r w:rsidRPr="009A491D">
        <w:rPr>
          <w:rStyle w:val="5-Char0"/>
          <w:rFonts w:hint="cs"/>
          <w:rtl/>
        </w:rPr>
        <w:t>الله اکبر</w:t>
      </w:r>
      <w:r w:rsidRPr="00FE6406">
        <w:rPr>
          <w:rStyle w:val="9-Char"/>
          <w:rFonts w:eastAsia="Batang" w:hint="cs"/>
          <w:rtl/>
        </w:rPr>
        <w:t xml:space="preserve"> گفتن آغاز</w:t>
      </w:r>
      <w:r w:rsidR="00446BB7">
        <w:rPr>
          <w:rStyle w:val="9-Char"/>
          <w:rFonts w:eastAsia="Batang" w:hint="cs"/>
          <w:rtl/>
        </w:rPr>
        <w:t>ی</w:t>
      </w:r>
      <w:r w:rsidRPr="00FE6406">
        <w:rPr>
          <w:rStyle w:val="9-Char"/>
          <w:rFonts w:eastAsia="Batang" w:hint="cs"/>
          <w:rtl/>
        </w:rPr>
        <w:t>ن</w:t>
      </w:r>
      <w:r w:rsidR="002E35C5" w:rsidRPr="007100A7">
        <w:rPr>
          <w:rStyle w:val="1-Char"/>
          <w:rFonts w:hint="cs"/>
          <w:rtl/>
        </w:rPr>
        <w:t>؛</w:t>
      </w:r>
      <w:r w:rsidRPr="007100A7">
        <w:rPr>
          <w:rStyle w:val="1-Char"/>
          <w:rFonts w:hint="cs"/>
          <w:rtl/>
        </w:rPr>
        <w:t xml:space="preserve"> چون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م</w:t>
      </w:r>
      <w:r w:rsidR="002E35C5" w:rsidRPr="00BE2421">
        <w:rPr>
          <w:rStyle w:val="5-Char"/>
          <w:rFonts w:hint="cs"/>
          <w:rtl/>
        </w:rPr>
        <w:t>ِ</w:t>
      </w:r>
      <w:r w:rsidRPr="00BE2421">
        <w:rPr>
          <w:rStyle w:val="5-Char"/>
          <w:rFonts w:hint="cs"/>
          <w:rtl/>
        </w:rPr>
        <w:t>ف</w:t>
      </w:r>
      <w:r w:rsidR="002E35C5" w:rsidRPr="00BE2421">
        <w:rPr>
          <w:rStyle w:val="5-Char"/>
          <w:rFonts w:hint="cs"/>
          <w:rtl/>
        </w:rPr>
        <w:t>ْ</w:t>
      </w:r>
      <w:r w:rsidRPr="00BE2421">
        <w:rPr>
          <w:rStyle w:val="5-Char"/>
          <w:rFonts w:hint="cs"/>
          <w:rtl/>
        </w:rPr>
        <w:t>ت</w:t>
      </w:r>
      <w:r w:rsidR="002E35C5" w:rsidRPr="00BE2421">
        <w:rPr>
          <w:rStyle w:val="5-Char"/>
          <w:rFonts w:hint="cs"/>
          <w:rtl/>
        </w:rPr>
        <w:t>ٰ</w:t>
      </w:r>
      <w:r w:rsidRPr="00BE2421">
        <w:rPr>
          <w:rStyle w:val="5-Char"/>
          <w:rFonts w:hint="cs"/>
          <w:rtl/>
        </w:rPr>
        <w:t>اح</w:t>
      </w:r>
      <w:r w:rsidR="002E35C5" w:rsidRPr="00BE2421">
        <w:rPr>
          <w:rStyle w:val="5-Char"/>
          <w:rFonts w:hint="cs"/>
          <w:rtl/>
        </w:rPr>
        <w:t>ُ</w:t>
      </w:r>
      <w:r w:rsidRPr="00BE2421">
        <w:rPr>
          <w:rStyle w:val="5-Char"/>
          <w:rFonts w:hint="cs"/>
          <w:rtl/>
        </w:rPr>
        <w:t xml:space="preserve"> الص</w:t>
      </w:r>
      <w:r w:rsidR="002E35C5" w:rsidRPr="00BE2421">
        <w:rPr>
          <w:rStyle w:val="5-Char"/>
          <w:rFonts w:hint="cs"/>
          <w:rtl/>
        </w:rPr>
        <w:t>َّ</w:t>
      </w:r>
      <w:r w:rsidRPr="00BE2421">
        <w:rPr>
          <w:rStyle w:val="5-Char"/>
          <w:rFonts w:hint="cs"/>
          <w:rtl/>
        </w:rPr>
        <w:t>ل</w:t>
      </w:r>
      <w:r w:rsidR="002E35C5" w:rsidRPr="00BE2421">
        <w:rPr>
          <w:rStyle w:val="5-Char"/>
          <w:rFonts w:hint="cs"/>
          <w:rtl/>
        </w:rPr>
        <w:t>ٰ</w:t>
      </w:r>
      <w:r w:rsidRPr="00BE2421">
        <w:rPr>
          <w:rStyle w:val="5-Char"/>
          <w:rFonts w:hint="cs"/>
          <w:rtl/>
        </w:rPr>
        <w:t>اة</w:t>
      </w:r>
      <w:r w:rsidR="002E35C5" w:rsidRPr="00BE2421">
        <w:rPr>
          <w:rStyle w:val="5-Char"/>
          <w:rFonts w:hint="cs"/>
          <w:rtl/>
        </w:rPr>
        <w:t>ِ</w:t>
      </w:r>
      <w:r w:rsidRPr="00BE2421">
        <w:rPr>
          <w:rStyle w:val="5-Char"/>
          <w:rFonts w:hint="cs"/>
          <w:rtl/>
        </w:rPr>
        <w:t xml:space="preserve"> ا</w:t>
      </w:r>
      <w:r w:rsidR="002E35C5" w:rsidRPr="00BE2421">
        <w:rPr>
          <w:rStyle w:val="5-Char"/>
          <w:rFonts w:hint="cs"/>
          <w:rtl/>
        </w:rPr>
        <w:t>َ</w:t>
      </w:r>
      <w:r w:rsidRPr="00BE2421">
        <w:rPr>
          <w:rStyle w:val="5-Char"/>
          <w:rFonts w:hint="cs"/>
          <w:rtl/>
        </w:rPr>
        <w:t>ل</w:t>
      </w:r>
      <w:r w:rsidR="002E35C5" w:rsidRPr="00BE2421">
        <w:rPr>
          <w:rStyle w:val="5-Char"/>
          <w:rFonts w:hint="cs"/>
          <w:rtl/>
        </w:rPr>
        <w:t>ْ</w:t>
      </w:r>
      <w:r w:rsidRPr="00BE2421">
        <w:rPr>
          <w:rStyle w:val="5-Char"/>
          <w:rFonts w:hint="cs"/>
          <w:rtl/>
        </w:rPr>
        <w:t>و</w:t>
      </w:r>
      <w:r w:rsidR="002E35C5" w:rsidRPr="00BE2421">
        <w:rPr>
          <w:rStyle w:val="5-Char"/>
          <w:rFonts w:hint="cs"/>
          <w:rtl/>
        </w:rPr>
        <w:t>ُ</w:t>
      </w:r>
      <w:r w:rsidRPr="00BE2421">
        <w:rPr>
          <w:rStyle w:val="5-Char"/>
          <w:rFonts w:hint="cs"/>
          <w:rtl/>
        </w:rPr>
        <w:t>ض</w:t>
      </w:r>
      <w:r w:rsidR="002E35C5" w:rsidRPr="00BE2421">
        <w:rPr>
          <w:rStyle w:val="5-Char"/>
          <w:rFonts w:hint="cs"/>
          <w:rtl/>
        </w:rPr>
        <w:t>ُ</w:t>
      </w:r>
      <w:r w:rsidRPr="00BE2421">
        <w:rPr>
          <w:rStyle w:val="5-Char"/>
          <w:rFonts w:hint="cs"/>
          <w:rtl/>
        </w:rPr>
        <w:t>و</w:t>
      </w:r>
      <w:r w:rsidR="002E35C5" w:rsidRPr="00BE2421">
        <w:rPr>
          <w:rStyle w:val="5-Char"/>
          <w:rFonts w:hint="cs"/>
          <w:rtl/>
        </w:rPr>
        <w:t>ْ</w:t>
      </w:r>
      <w:r w:rsidRPr="00BE2421">
        <w:rPr>
          <w:rStyle w:val="5-Char"/>
          <w:rFonts w:hint="cs"/>
          <w:rtl/>
        </w:rPr>
        <w:t>ء</w:t>
      </w:r>
      <w:r w:rsidR="002E35C5" w:rsidRPr="00BE2421">
        <w:rPr>
          <w:rStyle w:val="5-Char"/>
          <w:rFonts w:hint="cs"/>
          <w:rtl/>
        </w:rPr>
        <w:t>ُ</w:t>
      </w:r>
      <w:r w:rsidRPr="00BE2421">
        <w:rPr>
          <w:rStyle w:val="5-Char"/>
          <w:rFonts w:hint="cs"/>
          <w:rtl/>
        </w:rPr>
        <w:t xml:space="preserve"> و</w:t>
      </w:r>
      <w:r w:rsidR="002E35C5" w:rsidRPr="00BE2421">
        <w:rPr>
          <w:rStyle w:val="5-Char"/>
          <w:rFonts w:hint="cs"/>
          <w:rtl/>
        </w:rPr>
        <w:t>َ</w:t>
      </w:r>
      <w:r w:rsidRPr="00BE2421">
        <w:rPr>
          <w:rStyle w:val="5-Char"/>
          <w:rFonts w:hint="cs"/>
          <w:rtl/>
        </w:rPr>
        <w:t xml:space="preserve"> ت</w:t>
      </w:r>
      <w:r w:rsidR="002E35C5" w:rsidRPr="00BE2421">
        <w:rPr>
          <w:rStyle w:val="5-Char"/>
          <w:rFonts w:hint="cs"/>
          <w:rtl/>
        </w:rPr>
        <w:t>َ</w:t>
      </w:r>
      <w:r w:rsidRPr="00BE2421">
        <w:rPr>
          <w:rStyle w:val="5-Char"/>
          <w:rFonts w:hint="cs"/>
          <w:rtl/>
        </w:rPr>
        <w:t>ح</w:t>
      </w:r>
      <w:r w:rsidR="002E35C5" w:rsidRPr="00BE2421">
        <w:rPr>
          <w:rStyle w:val="5-Char"/>
          <w:rFonts w:hint="cs"/>
          <w:rtl/>
        </w:rPr>
        <w:t>ْ</w:t>
      </w:r>
      <w:r w:rsidRPr="00BE2421">
        <w:rPr>
          <w:rStyle w:val="5-Char"/>
          <w:rFonts w:hint="cs"/>
          <w:rtl/>
        </w:rPr>
        <w:t>ر</w:t>
      </w:r>
      <w:r w:rsidR="002E35C5" w:rsidRPr="00BE2421">
        <w:rPr>
          <w:rStyle w:val="5-Char"/>
          <w:rFonts w:hint="cs"/>
          <w:rtl/>
        </w:rPr>
        <w:t>ِ</w:t>
      </w:r>
      <w:r w:rsidR="00C12E54" w:rsidRPr="00BE2421">
        <w:rPr>
          <w:rStyle w:val="5-Char"/>
          <w:rFonts w:hint="cs"/>
          <w:rtl/>
        </w:rPr>
        <w:t>ي</w:t>
      </w:r>
      <w:r w:rsidR="002E35C5" w:rsidRPr="00BE2421">
        <w:rPr>
          <w:rStyle w:val="5-Char"/>
          <w:rFonts w:hint="cs"/>
          <w:rtl/>
        </w:rPr>
        <w:t>ْ</w:t>
      </w:r>
      <w:r w:rsidRPr="00BE2421">
        <w:rPr>
          <w:rStyle w:val="5-Char"/>
          <w:rFonts w:hint="cs"/>
          <w:rtl/>
        </w:rPr>
        <w:t>م</w:t>
      </w:r>
      <w:r w:rsidR="002E35C5" w:rsidRPr="00BE2421">
        <w:rPr>
          <w:rStyle w:val="5-Char"/>
          <w:rFonts w:hint="cs"/>
          <w:rtl/>
        </w:rPr>
        <w:t>ُ</w:t>
      </w:r>
      <w:r w:rsidRPr="00BE2421">
        <w:rPr>
          <w:rStyle w:val="5-Char"/>
          <w:rFonts w:hint="cs"/>
          <w:rtl/>
        </w:rPr>
        <w:t>ه</w:t>
      </w:r>
      <w:r w:rsidR="002E35C5" w:rsidRPr="00BE2421">
        <w:rPr>
          <w:rStyle w:val="5-Char"/>
          <w:rFonts w:hint="cs"/>
          <w:rtl/>
        </w:rPr>
        <w:t>ٰ</w:t>
      </w:r>
      <w:r w:rsidRPr="00BE2421">
        <w:rPr>
          <w:rStyle w:val="5-Char"/>
          <w:rFonts w:hint="cs"/>
          <w:rtl/>
        </w:rPr>
        <w:t>ا ا</w:t>
      </w:r>
      <w:r w:rsidR="002E35C5" w:rsidRPr="00BE2421">
        <w:rPr>
          <w:rStyle w:val="5-Char"/>
          <w:rFonts w:hint="cs"/>
          <w:rtl/>
        </w:rPr>
        <w:t>َ</w:t>
      </w:r>
      <w:r w:rsidRPr="00BE2421">
        <w:rPr>
          <w:rStyle w:val="5-Char"/>
          <w:rFonts w:hint="cs"/>
          <w:rtl/>
        </w:rPr>
        <w:t>لت</w:t>
      </w:r>
      <w:r w:rsidR="002E35C5" w:rsidRPr="00BE2421">
        <w:rPr>
          <w:rStyle w:val="5-Char"/>
          <w:rFonts w:hint="cs"/>
          <w:rtl/>
        </w:rPr>
        <w:t>َّ</w:t>
      </w:r>
      <w:r w:rsidRPr="00BE2421">
        <w:rPr>
          <w:rStyle w:val="5-Char"/>
          <w:rFonts w:hint="cs"/>
          <w:rtl/>
        </w:rPr>
        <w:t>ک</w:t>
      </w:r>
      <w:r w:rsidR="002E35C5" w:rsidRPr="00BE2421">
        <w:rPr>
          <w:rStyle w:val="5-Char"/>
          <w:rFonts w:hint="cs"/>
          <w:rtl/>
        </w:rPr>
        <w:t>ْ</w:t>
      </w:r>
      <w:r w:rsidRPr="00BE2421">
        <w:rPr>
          <w:rStyle w:val="5-Char"/>
          <w:rFonts w:hint="cs"/>
          <w:rtl/>
        </w:rPr>
        <w:t>ب</w:t>
      </w:r>
      <w:r w:rsidR="002E35C5" w:rsidRPr="00BE2421">
        <w:rPr>
          <w:rStyle w:val="5-Char"/>
          <w:rFonts w:hint="cs"/>
          <w:rtl/>
        </w:rPr>
        <w:t>ِ</w:t>
      </w:r>
      <w:r w:rsidR="00C12E54" w:rsidRPr="00BE2421">
        <w:rPr>
          <w:rStyle w:val="5-Char"/>
          <w:rFonts w:hint="cs"/>
          <w:rtl/>
        </w:rPr>
        <w:t>ي</w:t>
      </w:r>
      <w:r w:rsidR="002E35C5" w:rsidRPr="00BE2421">
        <w:rPr>
          <w:rStyle w:val="5-Char"/>
          <w:rFonts w:hint="cs"/>
          <w:rtl/>
        </w:rPr>
        <w:t>ْ</w:t>
      </w:r>
      <w:r w:rsidRPr="00BE2421">
        <w:rPr>
          <w:rStyle w:val="5-Char"/>
          <w:rFonts w:hint="cs"/>
          <w:rtl/>
        </w:rPr>
        <w:t>ر</w:t>
      </w:r>
      <w:r w:rsidR="002E35C5" w:rsidRPr="00BE2421">
        <w:rPr>
          <w:rStyle w:val="5-Char"/>
          <w:rFonts w:hint="cs"/>
          <w:rtl/>
        </w:rPr>
        <w:t>ُ</w:t>
      </w:r>
      <w:r w:rsidRPr="00BE2421">
        <w:rPr>
          <w:rStyle w:val="5-Char"/>
          <w:rFonts w:hint="cs"/>
          <w:rtl/>
        </w:rPr>
        <w:t xml:space="preserve"> و</w:t>
      </w:r>
      <w:r w:rsidR="002E35C5" w:rsidRPr="00BE2421">
        <w:rPr>
          <w:rStyle w:val="5-Char"/>
          <w:rFonts w:hint="cs"/>
          <w:rtl/>
        </w:rPr>
        <w:t>َ</w:t>
      </w:r>
      <w:r w:rsidRPr="00BE2421">
        <w:rPr>
          <w:rStyle w:val="5-Char"/>
          <w:rFonts w:hint="cs"/>
          <w:rtl/>
        </w:rPr>
        <w:t xml:space="preserve"> ت</w:t>
      </w:r>
      <w:r w:rsidR="002E35C5" w:rsidRPr="00BE2421">
        <w:rPr>
          <w:rStyle w:val="5-Char"/>
          <w:rFonts w:hint="cs"/>
          <w:rtl/>
        </w:rPr>
        <w:t>َ</w:t>
      </w:r>
      <w:r w:rsidRPr="00BE2421">
        <w:rPr>
          <w:rStyle w:val="5-Char"/>
          <w:rFonts w:hint="cs"/>
          <w:rtl/>
        </w:rPr>
        <w:t>ح</w:t>
      </w:r>
      <w:r w:rsidR="002E35C5" w:rsidRPr="00BE2421">
        <w:rPr>
          <w:rStyle w:val="5-Char"/>
          <w:rFonts w:hint="cs"/>
          <w:rtl/>
        </w:rPr>
        <w:t>ْ</w:t>
      </w:r>
      <w:r w:rsidRPr="00BE2421">
        <w:rPr>
          <w:rStyle w:val="5-Char"/>
          <w:rFonts w:hint="cs"/>
          <w:rtl/>
        </w:rPr>
        <w:t>ل</w:t>
      </w:r>
      <w:r w:rsidR="002E35C5" w:rsidRPr="00BE2421">
        <w:rPr>
          <w:rStyle w:val="5-Char"/>
          <w:rFonts w:hint="cs"/>
          <w:rtl/>
        </w:rPr>
        <w:t>ِ</w:t>
      </w:r>
      <w:r w:rsidR="00C12E54" w:rsidRPr="00BE2421">
        <w:rPr>
          <w:rStyle w:val="5-Char"/>
          <w:rFonts w:hint="cs"/>
          <w:rtl/>
        </w:rPr>
        <w:t>ي</w:t>
      </w:r>
      <w:r w:rsidR="002E35C5" w:rsidRPr="00BE2421">
        <w:rPr>
          <w:rStyle w:val="5-Char"/>
          <w:rFonts w:hint="cs"/>
          <w:rtl/>
        </w:rPr>
        <w:t>ْ</w:t>
      </w:r>
      <w:r w:rsidRPr="00BE2421">
        <w:rPr>
          <w:rStyle w:val="5-Char"/>
          <w:rFonts w:hint="cs"/>
          <w:rtl/>
        </w:rPr>
        <w:t>ل</w:t>
      </w:r>
      <w:r w:rsidR="002E35C5" w:rsidRPr="00BE2421">
        <w:rPr>
          <w:rStyle w:val="5-Char"/>
          <w:rFonts w:hint="cs"/>
          <w:rtl/>
        </w:rPr>
        <w:t>ُ</w:t>
      </w:r>
      <w:r w:rsidRPr="00BE2421">
        <w:rPr>
          <w:rStyle w:val="5-Char"/>
          <w:rFonts w:hint="cs"/>
          <w:rtl/>
        </w:rPr>
        <w:t>ه</w:t>
      </w:r>
      <w:r w:rsidR="002E35C5" w:rsidRPr="00BE2421">
        <w:rPr>
          <w:rStyle w:val="5-Char"/>
          <w:rFonts w:hint="cs"/>
          <w:rtl/>
        </w:rPr>
        <w:t>ٰ</w:t>
      </w:r>
      <w:r w:rsidRPr="00BE2421">
        <w:rPr>
          <w:rStyle w:val="5-Char"/>
          <w:rFonts w:hint="cs"/>
          <w:rtl/>
        </w:rPr>
        <w:t>ا ا</w:t>
      </w:r>
      <w:r w:rsidR="002E35C5" w:rsidRPr="00BE2421">
        <w:rPr>
          <w:rStyle w:val="5-Char"/>
          <w:rFonts w:hint="cs"/>
          <w:rtl/>
        </w:rPr>
        <w:t>َ</w:t>
      </w:r>
      <w:r w:rsidRPr="00BE2421">
        <w:rPr>
          <w:rStyle w:val="5-Char"/>
          <w:rFonts w:hint="cs"/>
          <w:rtl/>
        </w:rPr>
        <w:t>لت</w:t>
      </w:r>
      <w:r w:rsidR="002E35C5" w:rsidRPr="00BE2421">
        <w:rPr>
          <w:rStyle w:val="5-Char"/>
          <w:rFonts w:hint="cs"/>
          <w:rtl/>
        </w:rPr>
        <w:t>َّ</w:t>
      </w:r>
      <w:r w:rsidRPr="00BE2421">
        <w:rPr>
          <w:rStyle w:val="5-Char"/>
          <w:rFonts w:hint="cs"/>
          <w:rtl/>
        </w:rPr>
        <w:t>س</w:t>
      </w:r>
      <w:r w:rsidR="002E35C5" w:rsidRPr="00BE2421">
        <w:rPr>
          <w:rStyle w:val="5-Char"/>
          <w:rFonts w:hint="cs"/>
          <w:rtl/>
        </w:rPr>
        <w:t>ْ</w:t>
      </w:r>
      <w:r w:rsidRPr="00BE2421">
        <w:rPr>
          <w:rStyle w:val="5-Char"/>
          <w:rFonts w:hint="cs"/>
          <w:rtl/>
        </w:rPr>
        <w:t>ل</w:t>
      </w:r>
      <w:r w:rsidR="002E35C5" w:rsidRPr="00BE2421">
        <w:rPr>
          <w:rStyle w:val="5-Char"/>
          <w:rFonts w:hint="cs"/>
          <w:rtl/>
        </w:rPr>
        <w:t>ِ</w:t>
      </w:r>
      <w:r w:rsidR="00C12E54" w:rsidRPr="00BE2421">
        <w:rPr>
          <w:rStyle w:val="5-Char"/>
          <w:rFonts w:hint="cs"/>
          <w:rtl/>
        </w:rPr>
        <w:t>ي</w:t>
      </w:r>
      <w:r w:rsidR="002E35C5" w:rsidRPr="00BE2421">
        <w:rPr>
          <w:rStyle w:val="5-Char"/>
          <w:rFonts w:hint="cs"/>
          <w:rtl/>
        </w:rPr>
        <w:t>ْ</w:t>
      </w:r>
      <w:r w:rsidRPr="00BE2421">
        <w:rPr>
          <w:rStyle w:val="5-Char"/>
          <w:rFonts w:hint="cs"/>
          <w:rtl/>
        </w:rPr>
        <w:t>م</w:t>
      </w:r>
      <w:r w:rsidR="002E35C5" w:rsidRPr="00BE2421">
        <w:rPr>
          <w:rStyle w:val="5-Char"/>
          <w:rFonts w:hint="cs"/>
          <w:rtl/>
        </w:rPr>
        <w:t>ُ</w:t>
      </w:r>
      <w:r w:rsidRPr="00BE2421">
        <w:rPr>
          <w:rStyle w:val="5-Char"/>
          <w:rFonts w:hint="cs"/>
          <w:rtl/>
        </w:rPr>
        <w:t>»</w:t>
      </w:r>
      <w:r w:rsidRPr="007100A7">
        <w:rPr>
          <w:rStyle w:val="1-Char"/>
          <w:rFonts w:hint="cs"/>
          <w:rtl/>
        </w:rPr>
        <w:t xml:space="preserve"> (ابوداود)؛ </w:t>
      </w:r>
      <w:r w:rsidRPr="00BE2421">
        <w:rPr>
          <w:rStyle w:val="1-Char"/>
          <w:rFonts w:hint="cs"/>
          <w:rtl/>
        </w:rPr>
        <w:t>«کل</w:t>
      </w:r>
      <w:r w:rsidR="00446BB7">
        <w:rPr>
          <w:rStyle w:val="1-Char"/>
          <w:rFonts w:hint="cs"/>
          <w:rtl/>
        </w:rPr>
        <w:t>ی</w:t>
      </w:r>
      <w:r w:rsidRPr="00BE2421">
        <w:rPr>
          <w:rStyle w:val="1-Char"/>
          <w:rFonts w:hint="cs"/>
          <w:rtl/>
        </w:rPr>
        <w:t>د نماز، وضو است و با گفتن الله اکبر آغاز</w:t>
      </w:r>
      <w:r w:rsidR="00446BB7">
        <w:rPr>
          <w:rStyle w:val="1-Char"/>
          <w:rFonts w:hint="cs"/>
          <w:rtl/>
        </w:rPr>
        <w:t>ی</w:t>
      </w:r>
      <w:r w:rsidRPr="00BE2421">
        <w:rPr>
          <w:rStyle w:val="1-Char"/>
          <w:rFonts w:hint="cs"/>
          <w:rtl/>
        </w:rPr>
        <w:t>ن نماز، هر چه که غ</w:t>
      </w:r>
      <w:r w:rsidR="00446BB7">
        <w:rPr>
          <w:rStyle w:val="1-Char"/>
          <w:rFonts w:hint="cs"/>
          <w:rtl/>
        </w:rPr>
        <w:t>ی</w:t>
      </w:r>
      <w:r w:rsidRPr="00BE2421">
        <w:rPr>
          <w:rStyle w:val="1-Char"/>
          <w:rFonts w:hint="cs"/>
          <w:rtl/>
        </w:rPr>
        <w:t>ر از نماز باشد، بر آدم</w:t>
      </w:r>
      <w:r w:rsidR="00446BB7">
        <w:rPr>
          <w:rStyle w:val="1-Char"/>
          <w:rFonts w:hint="cs"/>
          <w:rtl/>
        </w:rPr>
        <w:t>ی</w:t>
      </w:r>
      <w:r w:rsidRPr="00BE2421">
        <w:rPr>
          <w:rStyle w:val="1-Char"/>
          <w:rFonts w:hint="cs"/>
          <w:rtl/>
        </w:rPr>
        <w:t xml:space="preserve"> حرام م</w:t>
      </w:r>
      <w:r w:rsidR="00446BB7">
        <w:rPr>
          <w:rStyle w:val="1-Char"/>
          <w:rFonts w:hint="cs"/>
          <w:rtl/>
        </w:rPr>
        <w:t>ی</w:t>
      </w:r>
      <w:r w:rsidRPr="00BE2421">
        <w:rPr>
          <w:rStyle w:val="1-Char"/>
          <w:rFonts w:hint="cs"/>
          <w:rtl/>
        </w:rPr>
        <w:t>‌شود و با سلام دادن، آن محرّمات</w:t>
      </w:r>
      <w:r w:rsidR="002E35C5" w:rsidRPr="00BE2421">
        <w:rPr>
          <w:rStyle w:val="1-Char"/>
          <w:rFonts w:hint="cs"/>
          <w:rtl/>
        </w:rPr>
        <w:t>،</w:t>
      </w:r>
      <w:r w:rsidRPr="00BE2421">
        <w:rPr>
          <w:rStyle w:val="1-Char"/>
          <w:rFonts w:hint="cs"/>
          <w:rtl/>
        </w:rPr>
        <w:t xml:space="preserve"> بر انسان حلال م</w:t>
      </w:r>
      <w:r w:rsidR="00446BB7">
        <w:rPr>
          <w:rStyle w:val="1-Char"/>
          <w:rFonts w:hint="cs"/>
          <w:rtl/>
        </w:rPr>
        <w:t>ی</w:t>
      </w:r>
      <w:r w:rsidRPr="00BE2421">
        <w:rPr>
          <w:rStyle w:val="1-Char"/>
          <w:rFonts w:hint="cs"/>
          <w:rtl/>
        </w:rPr>
        <w:t>‌شود»</w:t>
      </w:r>
      <w:r w:rsidRPr="007100A7">
        <w:rPr>
          <w:rStyle w:val="1-Char"/>
          <w:rFonts w:hint="cs"/>
          <w:rtl/>
        </w:rPr>
        <w:t>.</w:t>
      </w:r>
    </w:p>
    <w:p w:rsidR="000A023E" w:rsidRPr="007100A7" w:rsidRDefault="0096719C" w:rsidP="00AF1D25">
      <w:pPr>
        <w:rPr>
          <w:rStyle w:val="1-Char"/>
          <w:rtl/>
        </w:rPr>
      </w:pPr>
      <w:r w:rsidRPr="007100A7">
        <w:rPr>
          <w:rStyle w:val="1-Char"/>
          <w:rFonts w:hint="cs"/>
          <w:rtl/>
        </w:rPr>
        <w:t>و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خطاب به کس</w:t>
      </w:r>
      <w:r w:rsidR="00446BB7">
        <w:rPr>
          <w:rStyle w:val="1-Char"/>
          <w:rFonts w:hint="cs"/>
          <w:rtl/>
        </w:rPr>
        <w:t>ی</w:t>
      </w:r>
      <w:r w:rsidRPr="007100A7">
        <w:rPr>
          <w:rStyle w:val="1-Char"/>
          <w:rFonts w:hint="cs"/>
          <w:rtl/>
        </w:rPr>
        <w:t xml:space="preserve"> که نماز خو</w:t>
      </w:r>
      <w:r w:rsidR="00446BB7">
        <w:rPr>
          <w:rStyle w:val="1-Char"/>
          <w:rFonts w:hint="cs"/>
          <w:rtl/>
        </w:rPr>
        <w:t>ی</w:t>
      </w:r>
      <w:r w:rsidRPr="007100A7">
        <w:rPr>
          <w:rStyle w:val="1-Char"/>
          <w:rFonts w:hint="cs"/>
          <w:rtl/>
        </w:rPr>
        <w:t>ش را بد</w:t>
      </w:r>
      <w:r w:rsidR="002E35C5" w:rsidRPr="007100A7">
        <w:rPr>
          <w:rStyle w:val="1-Char"/>
          <w:rFonts w:hint="cs"/>
          <w:rtl/>
        </w:rPr>
        <w:t xml:space="preserve"> </w:t>
      </w:r>
      <w:r w:rsidRPr="007100A7">
        <w:rPr>
          <w:rStyle w:val="1-Char"/>
          <w:rFonts w:hint="cs"/>
          <w:rtl/>
        </w:rPr>
        <w:t xml:space="preserve">و نادرست خواند، فرمود: </w:t>
      </w:r>
      <w:r w:rsidRPr="00BE2421">
        <w:rPr>
          <w:rStyle w:val="5-Char"/>
          <w:rFonts w:hint="cs"/>
          <w:rtl/>
        </w:rPr>
        <w:t>«ا</w:t>
      </w:r>
      <w:r w:rsidR="002E35C5" w:rsidRPr="00BE2421">
        <w:rPr>
          <w:rStyle w:val="5-Char"/>
          <w:rFonts w:hint="cs"/>
          <w:rtl/>
        </w:rPr>
        <w:t>ِ</w:t>
      </w:r>
      <w:r w:rsidRPr="00BE2421">
        <w:rPr>
          <w:rStyle w:val="5-Char"/>
          <w:rFonts w:hint="cs"/>
          <w:rtl/>
        </w:rPr>
        <w:t>ذ</w:t>
      </w:r>
      <w:r w:rsidR="002E35C5" w:rsidRPr="00BE2421">
        <w:rPr>
          <w:rStyle w:val="5-Char"/>
          <w:rFonts w:hint="cs"/>
          <w:rtl/>
        </w:rPr>
        <w:t>ٰ</w:t>
      </w:r>
      <w:r w:rsidRPr="00BE2421">
        <w:rPr>
          <w:rStyle w:val="5-Char"/>
          <w:rFonts w:hint="cs"/>
          <w:rtl/>
        </w:rPr>
        <w:t>ا ق</w:t>
      </w:r>
      <w:r w:rsidR="002E35C5" w:rsidRPr="00BE2421">
        <w:rPr>
          <w:rStyle w:val="5-Char"/>
          <w:rFonts w:hint="cs"/>
          <w:rtl/>
        </w:rPr>
        <w:t>ُ</w:t>
      </w:r>
      <w:r w:rsidRPr="00BE2421">
        <w:rPr>
          <w:rStyle w:val="5-Char"/>
          <w:rFonts w:hint="cs"/>
          <w:rtl/>
        </w:rPr>
        <w:t>م</w:t>
      </w:r>
      <w:r w:rsidR="002E35C5" w:rsidRPr="00BE2421">
        <w:rPr>
          <w:rStyle w:val="5-Char"/>
          <w:rFonts w:hint="cs"/>
          <w:rtl/>
        </w:rPr>
        <w:t>ْ</w:t>
      </w:r>
      <w:r w:rsidRPr="00BE2421">
        <w:rPr>
          <w:rStyle w:val="5-Char"/>
          <w:rFonts w:hint="cs"/>
          <w:rtl/>
        </w:rPr>
        <w:t>ت</w:t>
      </w:r>
      <w:r w:rsidR="002E35C5" w:rsidRPr="00BE2421">
        <w:rPr>
          <w:rStyle w:val="5-Char"/>
          <w:rFonts w:hint="cs"/>
          <w:rtl/>
        </w:rPr>
        <w:t>َ</w:t>
      </w:r>
      <w:r w:rsidRPr="00BE2421">
        <w:rPr>
          <w:rStyle w:val="5-Char"/>
          <w:rFonts w:hint="cs"/>
          <w:rtl/>
        </w:rPr>
        <w:t xml:space="preserve"> ا</w:t>
      </w:r>
      <w:r w:rsidR="002E35C5" w:rsidRPr="00BE2421">
        <w:rPr>
          <w:rStyle w:val="5-Char"/>
          <w:rFonts w:hint="cs"/>
          <w:rtl/>
        </w:rPr>
        <w:t>ِ</w:t>
      </w:r>
      <w:r w:rsidRPr="00BE2421">
        <w:rPr>
          <w:rStyle w:val="5-Char"/>
          <w:rFonts w:hint="cs"/>
          <w:rtl/>
        </w:rPr>
        <w:t>ل</w:t>
      </w:r>
      <w:r w:rsidR="002E35C5" w:rsidRPr="00BE2421">
        <w:rPr>
          <w:rStyle w:val="5-Char"/>
          <w:rFonts w:hint="cs"/>
          <w:rtl/>
        </w:rPr>
        <w:t>َ</w:t>
      </w:r>
      <w:r w:rsidR="00C12E54" w:rsidRPr="00BE2421">
        <w:rPr>
          <w:rStyle w:val="5-Char"/>
          <w:rFonts w:hint="cs"/>
          <w:rtl/>
        </w:rPr>
        <w:t>ي</w:t>
      </w:r>
      <w:r w:rsidRPr="00BE2421">
        <w:rPr>
          <w:rStyle w:val="5-Char"/>
          <w:rFonts w:hint="cs"/>
          <w:rtl/>
        </w:rPr>
        <w:t xml:space="preserve"> الص</w:t>
      </w:r>
      <w:r w:rsidR="002E35C5" w:rsidRPr="00BE2421">
        <w:rPr>
          <w:rStyle w:val="5-Char"/>
          <w:rFonts w:hint="cs"/>
          <w:rtl/>
        </w:rPr>
        <w:t>ّ</w:t>
      </w:r>
      <w:r w:rsidRPr="00BE2421">
        <w:rPr>
          <w:rStyle w:val="5-Char"/>
          <w:rFonts w:hint="cs"/>
          <w:rtl/>
        </w:rPr>
        <w:t>ل</w:t>
      </w:r>
      <w:r w:rsidR="002E35C5" w:rsidRPr="00BE2421">
        <w:rPr>
          <w:rStyle w:val="5-Char"/>
          <w:rFonts w:hint="cs"/>
          <w:rtl/>
        </w:rPr>
        <w:t>ٰ</w:t>
      </w:r>
      <w:r w:rsidRPr="00BE2421">
        <w:rPr>
          <w:rStyle w:val="5-Char"/>
          <w:rFonts w:hint="cs"/>
          <w:rtl/>
        </w:rPr>
        <w:t>اة</w:t>
      </w:r>
      <w:r w:rsidR="002E35C5" w:rsidRPr="00BE2421">
        <w:rPr>
          <w:rStyle w:val="5-Char"/>
          <w:rFonts w:hint="cs"/>
          <w:rtl/>
        </w:rPr>
        <w:t>ِ</w:t>
      </w:r>
      <w:r w:rsidRPr="00BE2421">
        <w:rPr>
          <w:rStyle w:val="5-Char"/>
          <w:rFonts w:hint="cs"/>
          <w:rtl/>
        </w:rPr>
        <w:t xml:space="preserve"> ف</w:t>
      </w:r>
      <w:r w:rsidR="002E35C5" w:rsidRPr="00BE2421">
        <w:rPr>
          <w:rStyle w:val="5-Char"/>
          <w:rFonts w:hint="cs"/>
          <w:rtl/>
        </w:rPr>
        <w:t>َ</w:t>
      </w:r>
      <w:r w:rsidRPr="00BE2421">
        <w:rPr>
          <w:rStyle w:val="5-Char"/>
          <w:rFonts w:hint="cs"/>
          <w:rtl/>
        </w:rPr>
        <w:t>ا</w:t>
      </w:r>
      <w:r w:rsidR="002E35C5" w:rsidRPr="00BE2421">
        <w:rPr>
          <w:rStyle w:val="5-Char"/>
          <w:rFonts w:hint="cs"/>
          <w:rtl/>
        </w:rPr>
        <w:t>َ</w:t>
      </w:r>
      <w:r w:rsidRPr="00BE2421">
        <w:rPr>
          <w:rStyle w:val="5-Char"/>
          <w:rFonts w:hint="cs"/>
          <w:rtl/>
        </w:rPr>
        <w:t>س</w:t>
      </w:r>
      <w:r w:rsidR="002E35C5" w:rsidRPr="00BE2421">
        <w:rPr>
          <w:rStyle w:val="5-Char"/>
          <w:rFonts w:hint="cs"/>
          <w:rtl/>
        </w:rPr>
        <w:t>ْ</w:t>
      </w:r>
      <w:r w:rsidRPr="00BE2421">
        <w:rPr>
          <w:rStyle w:val="5-Char"/>
          <w:rFonts w:hint="cs"/>
          <w:rtl/>
        </w:rPr>
        <w:t>ب</w:t>
      </w:r>
      <w:r w:rsidR="002E35C5" w:rsidRPr="00BE2421">
        <w:rPr>
          <w:rStyle w:val="5-Char"/>
          <w:rFonts w:hint="cs"/>
          <w:rtl/>
        </w:rPr>
        <w:t>ِ</w:t>
      </w:r>
      <w:r w:rsidRPr="00BE2421">
        <w:rPr>
          <w:rStyle w:val="5-Char"/>
          <w:rFonts w:hint="cs"/>
          <w:rtl/>
        </w:rPr>
        <w:t>غ</w:t>
      </w:r>
      <w:r w:rsidR="002E35C5" w:rsidRPr="00BE2421">
        <w:rPr>
          <w:rStyle w:val="5-Char"/>
          <w:rFonts w:hint="cs"/>
          <w:rtl/>
        </w:rPr>
        <w:t>ِ</w:t>
      </w:r>
      <w:r w:rsidRPr="00BE2421">
        <w:rPr>
          <w:rStyle w:val="5-Char"/>
          <w:rFonts w:hint="cs"/>
          <w:rtl/>
        </w:rPr>
        <w:t xml:space="preserve"> ال</w:t>
      </w:r>
      <w:r w:rsidR="002E35C5" w:rsidRPr="00BE2421">
        <w:rPr>
          <w:rStyle w:val="5-Char"/>
          <w:rFonts w:hint="cs"/>
          <w:rtl/>
        </w:rPr>
        <w:t>ْ</w:t>
      </w:r>
      <w:r w:rsidRPr="00BE2421">
        <w:rPr>
          <w:rStyle w:val="5-Char"/>
          <w:rFonts w:hint="cs"/>
          <w:rtl/>
        </w:rPr>
        <w:t>و</w:t>
      </w:r>
      <w:r w:rsidR="002E35C5" w:rsidRPr="00BE2421">
        <w:rPr>
          <w:rStyle w:val="5-Char"/>
          <w:rFonts w:hint="cs"/>
          <w:rtl/>
        </w:rPr>
        <w:t>ُ</w:t>
      </w:r>
      <w:r w:rsidRPr="00BE2421">
        <w:rPr>
          <w:rStyle w:val="5-Char"/>
          <w:rFonts w:hint="cs"/>
          <w:rtl/>
        </w:rPr>
        <w:t>ض</w:t>
      </w:r>
      <w:r w:rsidR="002E35C5" w:rsidRPr="00BE2421">
        <w:rPr>
          <w:rStyle w:val="5-Char"/>
          <w:rFonts w:hint="cs"/>
          <w:rtl/>
        </w:rPr>
        <w:t>ُ</w:t>
      </w:r>
      <w:r w:rsidRPr="00BE2421">
        <w:rPr>
          <w:rStyle w:val="5-Char"/>
          <w:rFonts w:hint="cs"/>
          <w:rtl/>
        </w:rPr>
        <w:t>و</w:t>
      </w:r>
      <w:r w:rsidR="002E35C5" w:rsidRPr="00BE2421">
        <w:rPr>
          <w:rStyle w:val="5-Char"/>
          <w:rFonts w:hint="cs"/>
          <w:rtl/>
        </w:rPr>
        <w:t>ْ</w:t>
      </w:r>
      <w:r w:rsidRPr="00BE2421">
        <w:rPr>
          <w:rStyle w:val="5-Char"/>
          <w:rFonts w:hint="cs"/>
          <w:rtl/>
        </w:rPr>
        <w:t>ء</w:t>
      </w:r>
      <w:r w:rsidR="002E35C5" w:rsidRPr="00BE2421">
        <w:rPr>
          <w:rStyle w:val="5-Char"/>
          <w:rFonts w:hint="cs"/>
          <w:rtl/>
        </w:rPr>
        <w:t>َ</w:t>
      </w:r>
      <w:r w:rsidRPr="00BE2421">
        <w:rPr>
          <w:rStyle w:val="5-Char"/>
          <w:rFonts w:hint="cs"/>
          <w:rtl/>
        </w:rPr>
        <w:t xml:space="preserve"> ث</w:t>
      </w:r>
      <w:r w:rsidR="002E35C5" w:rsidRPr="00BE2421">
        <w:rPr>
          <w:rStyle w:val="5-Char"/>
          <w:rFonts w:hint="cs"/>
          <w:rtl/>
        </w:rPr>
        <w:t>ُ</w:t>
      </w:r>
      <w:r w:rsidRPr="00BE2421">
        <w:rPr>
          <w:rStyle w:val="5-Char"/>
          <w:rFonts w:hint="cs"/>
          <w:rtl/>
        </w:rPr>
        <w:t>م</w:t>
      </w:r>
      <w:r w:rsidR="002E35C5" w:rsidRPr="00BE2421">
        <w:rPr>
          <w:rStyle w:val="5-Char"/>
          <w:rFonts w:hint="cs"/>
          <w:rtl/>
        </w:rPr>
        <w:t>َّ</w:t>
      </w:r>
      <w:r w:rsidRPr="00BE2421">
        <w:rPr>
          <w:rStyle w:val="5-Char"/>
          <w:rFonts w:hint="cs"/>
          <w:rtl/>
        </w:rPr>
        <w:t xml:space="preserve"> اس</w:t>
      </w:r>
      <w:r w:rsidR="002E35C5" w:rsidRPr="00BE2421">
        <w:rPr>
          <w:rStyle w:val="5-Char"/>
          <w:rFonts w:hint="cs"/>
          <w:rtl/>
        </w:rPr>
        <w:t>ْ</w:t>
      </w:r>
      <w:r w:rsidRPr="00BE2421">
        <w:rPr>
          <w:rStyle w:val="5-Char"/>
          <w:rFonts w:hint="cs"/>
          <w:rtl/>
        </w:rPr>
        <w:t>ت</w:t>
      </w:r>
      <w:r w:rsidR="002E35C5" w:rsidRPr="00BE2421">
        <w:rPr>
          <w:rStyle w:val="5-Char"/>
          <w:rFonts w:hint="cs"/>
          <w:rtl/>
        </w:rPr>
        <w:t>َ</w:t>
      </w:r>
      <w:r w:rsidRPr="00BE2421">
        <w:rPr>
          <w:rStyle w:val="5-Char"/>
          <w:rFonts w:hint="cs"/>
          <w:rtl/>
        </w:rPr>
        <w:t>ق</w:t>
      </w:r>
      <w:r w:rsidR="002E35C5" w:rsidRPr="00BE2421">
        <w:rPr>
          <w:rStyle w:val="5-Char"/>
          <w:rFonts w:hint="cs"/>
          <w:rtl/>
        </w:rPr>
        <w:t>ْ</w:t>
      </w:r>
      <w:r w:rsidRPr="00BE2421">
        <w:rPr>
          <w:rStyle w:val="5-Char"/>
          <w:rFonts w:hint="cs"/>
          <w:rtl/>
        </w:rPr>
        <w:t>ب</w:t>
      </w:r>
      <w:r w:rsidR="002E35C5" w:rsidRPr="00BE2421">
        <w:rPr>
          <w:rStyle w:val="5-Char"/>
          <w:rFonts w:hint="cs"/>
          <w:rtl/>
        </w:rPr>
        <w:t>ِ</w:t>
      </w:r>
      <w:r w:rsidRPr="00BE2421">
        <w:rPr>
          <w:rStyle w:val="5-Char"/>
          <w:rFonts w:hint="cs"/>
          <w:rtl/>
        </w:rPr>
        <w:t>ل</w:t>
      </w:r>
      <w:r w:rsidR="002E35C5" w:rsidRPr="00BE2421">
        <w:rPr>
          <w:rStyle w:val="5-Char"/>
          <w:rFonts w:hint="cs"/>
          <w:rtl/>
        </w:rPr>
        <w:t>ِ</w:t>
      </w:r>
      <w:r w:rsidRPr="00BE2421">
        <w:rPr>
          <w:rStyle w:val="5-Char"/>
          <w:rFonts w:hint="cs"/>
          <w:rtl/>
        </w:rPr>
        <w:t xml:space="preserve"> ال</w:t>
      </w:r>
      <w:r w:rsidR="002E35C5" w:rsidRPr="00BE2421">
        <w:rPr>
          <w:rStyle w:val="5-Char"/>
          <w:rFonts w:hint="cs"/>
          <w:rtl/>
        </w:rPr>
        <w:t>ْ</w:t>
      </w:r>
      <w:r w:rsidRPr="00BE2421">
        <w:rPr>
          <w:rStyle w:val="5-Char"/>
          <w:rFonts w:hint="cs"/>
          <w:rtl/>
        </w:rPr>
        <w:t>ق</w:t>
      </w:r>
      <w:r w:rsidR="002E35C5" w:rsidRPr="00BE2421">
        <w:rPr>
          <w:rStyle w:val="5-Char"/>
          <w:rFonts w:hint="cs"/>
          <w:rtl/>
        </w:rPr>
        <w:t>ِ</w:t>
      </w:r>
      <w:r w:rsidRPr="00BE2421">
        <w:rPr>
          <w:rStyle w:val="5-Char"/>
          <w:rFonts w:hint="cs"/>
          <w:rtl/>
        </w:rPr>
        <w:t>ب</w:t>
      </w:r>
      <w:r w:rsidR="002E35C5" w:rsidRPr="00BE2421">
        <w:rPr>
          <w:rStyle w:val="5-Char"/>
          <w:rFonts w:hint="cs"/>
          <w:rtl/>
        </w:rPr>
        <w:t>ْ</w:t>
      </w:r>
      <w:r w:rsidRPr="00BE2421">
        <w:rPr>
          <w:rStyle w:val="5-Char"/>
          <w:rFonts w:hint="cs"/>
          <w:rtl/>
        </w:rPr>
        <w:t>ل</w:t>
      </w:r>
      <w:r w:rsidR="002E35C5" w:rsidRPr="00BE2421">
        <w:rPr>
          <w:rStyle w:val="5-Char"/>
          <w:rFonts w:hint="cs"/>
          <w:rtl/>
        </w:rPr>
        <w:t>َ</w:t>
      </w:r>
      <w:r w:rsidRPr="00BE2421">
        <w:rPr>
          <w:rStyle w:val="5-Char"/>
          <w:rFonts w:hint="cs"/>
          <w:rtl/>
        </w:rPr>
        <w:t>ة</w:t>
      </w:r>
      <w:r w:rsidR="002E35C5" w:rsidRPr="00BE2421">
        <w:rPr>
          <w:rStyle w:val="5-Char"/>
          <w:rFonts w:hint="cs"/>
          <w:rtl/>
        </w:rPr>
        <w:t>َ</w:t>
      </w:r>
      <w:r w:rsidRPr="00BE2421">
        <w:rPr>
          <w:rStyle w:val="5-Char"/>
          <w:rFonts w:hint="cs"/>
          <w:rtl/>
        </w:rPr>
        <w:t xml:space="preserve"> و</w:t>
      </w:r>
      <w:r w:rsidR="002E35C5" w:rsidRPr="00BE2421">
        <w:rPr>
          <w:rStyle w:val="5-Char"/>
          <w:rFonts w:hint="cs"/>
          <w:rtl/>
        </w:rPr>
        <w:t>َ</w:t>
      </w:r>
      <w:r w:rsidRPr="00BE2421">
        <w:rPr>
          <w:rStyle w:val="5-Char"/>
          <w:rFonts w:hint="cs"/>
          <w:rtl/>
        </w:rPr>
        <w:t xml:space="preserve"> ک</w:t>
      </w:r>
      <w:r w:rsidR="002E35C5" w:rsidRPr="00BE2421">
        <w:rPr>
          <w:rStyle w:val="5-Char"/>
          <w:rFonts w:hint="cs"/>
          <w:rtl/>
        </w:rPr>
        <w:t>َ</w:t>
      </w:r>
      <w:r w:rsidRPr="00BE2421">
        <w:rPr>
          <w:rStyle w:val="5-Char"/>
          <w:rFonts w:hint="cs"/>
          <w:rtl/>
        </w:rPr>
        <w:t>ب</w:t>
      </w:r>
      <w:r w:rsidR="002E35C5" w:rsidRPr="00BE2421">
        <w:rPr>
          <w:rStyle w:val="5-Char"/>
          <w:rFonts w:hint="cs"/>
          <w:rtl/>
        </w:rPr>
        <w:t>ِ</w:t>
      </w:r>
      <w:r w:rsidRPr="00BE2421">
        <w:rPr>
          <w:rStyle w:val="5-Char"/>
          <w:rFonts w:hint="cs"/>
          <w:rtl/>
        </w:rPr>
        <w:t>ّر</w:t>
      </w:r>
      <w:r w:rsidR="002E35C5" w:rsidRPr="00BE2421">
        <w:rPr>
          <w:rStyle w:val="5-Char"/>
          <w:rFonts w:hint="cs"/>
          <w:rtl/>
        </w:rPr>
        <w:t>ْ</w:t>
      </w:r>
      <w:r w:rsidRPr="00BE2421">
        <w:rPr>
          <w:rStyle w:val="5-Char"/>
          <w:rFonts w:hint="cs"/>
          <w:rtl/>
        </w:rPr>
        <w:t>»</w:t>
      </w:r>
      <w:r w:rsidRPr="007100A7">
        <w:rPr>
          <w:rStyle w:val="1-Char"/>
          <w:rFonts w:hint="cs"/>
          <w:rtl/>
        </w:rPr>
        <w:t xml:space="preserve"> (بخار</w:t>
      </w:r>
      <w:r w:rsidR="00446BB7">
        <w:rPr>
          <w:rStyle w:val="1-Char"/>
          <w:rFonts w:hint="cs"/>
          <w:rtl/>
        </w:rPr>
        <w:t>ی</w:t>
      </w:r>
      <w:r w:rsidRPr="007100A7">
        <w:rPr>
          <w:rStyle w:val="1-Char"/>
          <w:rFonts w:hint="cs"/>
          <w:rtl/>
        </w:rPr>
        <w:t xml:space="preserve">)؛ </w:t>
      </w:r>
      <w:r w:rsidRPr="00BE2421">
        <w:rPr>
          <w:rStyle w:val="1-Char"/>
          <w:rFonts w:hint="cs"/>
          <w:rtl/>
        </w:rPr>
        <w:t>«هرگاه خواست</w:t>
      </w:r>
      <w:r w:rsidR="00446BB7">
        <w:rPr>
          <w:rStyle w:val="1-Char"/>
          <w:rFonts w:hint="cs"/>
          <w:rtl/>
        </w:rPr>
        <w:t>ی</w:t>
      </w:r>
      <w:r w:rsidRPr="00BE2421">
        <w:rPr>
          <w:rStyle w:val="1-Char"/>
          <w:rFonts w:hint="cs"/>
          <w:rtl/>
        </w:rPr>
        <w:t xml:space="preserve"> به نماز با</w:t>
      </w:r>
      <w:r w:rsidR="00446BB7">
        <w:rPr>
          <w:rStyle w:val="1-Char"/>
          <w:rFonts w:hint="cs"/>
          <w:rtl/>
        </w:rPr>
        <w:t>ی</w:t>
      </w:r>
      <w:r w:rsidRPr="00BE2421">
        <w:rPr>
          <w:rStyle w:val="1-Char"/>
          <w:rFonts w:hint="cs"/>
          <w:rtl/>
        </w:rPr>
        <w:t>ست</w:t>
      </w:r>
      <w:r w:rsidR="00446BB7">
        <w:rPr>
          <w:rStyle w:val="1-Char"/>
          <w:rFonts w:hint="cs"/>
          <w:rtl/>
        </w:rPr>
        <w:t>ی</w:t>
      </w:r>
      <w:r w:rsidRPr="00BE2421">
        <w:rPr>
          <w:rStyle w:val="1-Char"/>
          <w:rFonts w:hint="cs"/>
          <w:rtl/>
        </w:rPr>
        <w:t xml:space="preserve"> و قصد نمازگزاردن کرد</w:t>
      </w:r>
      <w:r w:rsidR="00446BB7">
        <w:rPr>
          <w:rStyle w:val="1-Char"/>
          <w:rFonts w:hint="cs"/>
          <w:rtl/>
        </w:rPr>
        <w:t>ی</w:t>
      </w:r>
      <w:r w:rsidRPr="00BE2421">
        <w:rPr>
          <w:rStyle w:val="1-Char"/>
          <w:rFonts w:hint="cs"/>
          <w:rtl/>
        </w:rPr>
        <w:t>، نخست وضو</w:t>
      </w:r>
      <w:r w:rsidR="00446BB7">
        <w:rPr>
          <w:rStyle w:val="1-Char"/>
          <w:rFonts w:hint="cs"/>
          <w:rtl/>
        </w:rPr>
        <w:t>ی</w:t>
      </w:r>
      <w:r w:rsidRPr="00BE2421">
        <w:rPr>
          <w:rStyle w:val="1-Char"/>
          <w:rFonts w:hint="cs"/>
          <w:rtl/>
        </w:rPr>
        <w:t xml:space="preserve"> کامل و درست بگ</w:t>
      </w:r>
      <w:r w:rsidR="00446BB7">
        <w:rPr>
          <w:rStyle w:val="1-Char"/>
          <w:rFonts w:hint="cs"/>
          <w:rtl/>
        </w:rPr>
        <w:t>ی</w:t>
      </w:r>
      <w:r w:rsidRPr="00BE2421">
        <w:rPr>
          <w:rStyle w:val="1-Char"/>
          <w:rFonts w:hint="cs"/>
          <w:rtl/>
        </w:rPr>
        <w:t xml:space="preserve">ر و سپس رو به قبله </w:t>
      </w:r>
      <w:r w:rsidR="000A023E" w:rsidRPr="00BE2421">
        <w:rPr>
          <w:rStyle w:val="1-Char"/>
          <w:rFonts w:hint="cs"/>
          <w:rtl/>
        </w:rPr>
        <w:t>با</w:t>
      </w:r>
      <w:r w:rsidR="00446BB7">
        <w:rPr>
          <w:rStyle w:val="1-Char"/>
          <w:rFonts w:hint="cs"/>
          <w:rtl/>
        </w:rPr>
        <w:t>ی</w:t>
      </w:r>
      <w:r w:rsidR="000A023E" w:rsidRPr="00BE2421">
        <w:rPr>
          <w:rStyle w:val="1-Char"/>
          <w:rFonts w:hint="cs"/>
          <w:rtl/>
        </w:rPr>
        <w:t>ست و پس از آن الله اکبر بگو</w:t>
      </w:r>
      <w:r w:rsidR="00446BB7">
        <w:rPr>
          <w:rStyle w:val="1-Char"/>
          <w:rFonts w:hint="cs"/>
          <w:rtl/>
        </w:rPr>
        <w:t>ی</w:t>
      </w:r>
      <w:r w:rsidR="000A023E" w:rsidRPr="00BE2421">
        <w:rPr>
          <w:rStyle w:val="1-Char"/>
          <w:rFonts w:hint="cs"/>
          <w:rtl/>
        </w:rPr>
        <w:t>»</w:t>
      </w:r>
      <w:r w:rsidR="000A023E" w:rsidRPr="007100A7">
        <w:rPr>
          <w:rStyle w:val="1-Char"/>
          <w:rFonts w:hint="cs"/>
          <w:rtl/>
        </w:rPr>
        <w:t>.</w:t>
      </w:r>
    </w:p>
    <w:p w:rsidR="000A023E" w:rsidRPr="007100A7" w:rsidRDefault="000A023E" w:rsidP="00AF1D25">
      <w:pPr>
        <w:rPr>
          <w:rStyle w:val="1-Char"/>
          <w:rtl/>
        </w:rPr>
      </w:pPr>
      <w:r w:rsidRPr="007100A7">
        <w:rPr>
          <w:rStyle w:val="1-Char"/>
          <w:rFonts w:hint="cs"/>
          <w:rtl/>
        </w:rPr>
        <w:t xml:space="preserve">و </w:t>
      </w:r>
      <w:r w:rsidRPr="00FE6406">
        <w:rPr>
          <w:rStyle w:val="9-Char"/>
          <w:rFonts w:eastAsia="Batang" w:hint="cs"/>
          <w:rtl/>
        </w:rPr>
        <w:t>تکب</w:t>
      </w:r>
      <w:r w:rsidR="00446BB7">
        <w:rPr>
          <w:rStyle w:val="9-Char"/>
          <w:rFonts w:eastAsia="Batang" w:hint="cs"/>
          <w:rtl/>
        </w:rPr>
        <w:t>ی</w:t>
      </w:r>
      <w:r w:rsidRPr="00FE6406">
        <w:rPr>
          <w:rStyle w:val="9-Char"/>
          <w:rFonts w:eastAsia="Batang" w:hint="cs"/>
          <w:rtl/>
        </w:rPr>
        <w:t>ر</w:t>
      </w:r>
      <w:r w:rsidRPr="007100A7">
        <w:rPr>
          <w:rStyle w:val="1-Char"/>
          <w:rFonts w:hint="cs"/>
          <w:rtl/>
        </w:rPr>
        <w:t xml:space="preserve">: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w:t>
      </w:r>
      <w:r w:rsidRPr="009A491D">
        <w:rPr>
          <w:rStyle w:val="5-Char0"/>
          <w:rFonts w:hint="cs"/>
          <w:rtl/>
        </w:rPr>
        <w:t>«الله اکبر»</w:t>
      </w:r>
      <w:r w:rsidRPr="007100A7">
        <w:rPr>
          <w:rStyle w:val="1-Char"/>
          <w:rFonts w:hint="cs"/>
          <w:rtl/>
        </w:rPr>
        <w:t>؛ چون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هرگاه نماز را آغاز م</w:t>
      </w:r>
      <w:r w:rsidR="00446BB7">
        <w:rPr>
          <w:rStyle w:val="1-Char"/>
          <w:rFonts w:hint="cs"/>
          <w:rtl/>
        </w:rPr>
        <w:t>ی</w:t>
      </w:r>
      <w:r w:rsidRPr="007100A7">
        <w:rPr>
          <w:rStyle w:val="1-Char"/>
          <w:rFonts w:hint="cs"/>
          <w:rtl/>
        </w:rPr>
        <w:t>‌کرد، رو</w:t>
      </w:r>
      <w:r w:rsidR="00446BB7">
        <w:rPr>
          <w:rStyle w:val="1-Char"/>
          <w:rFonts w:hint="cs"/>
          <w:rtl/>
        </w:rPr>
        <w:t>ی</w:t>
      </w:r>
      <w:r w:rsidRPr="007100A7">
        <w:rPr>
          <w:rStyle w:val="1-Char"/>
          <w:rFonts w:hint="cs"/>
          <w:rtl/>
        </w:rPr>
        <w:t xml:space="preserve"> به قبله م</w:t>
      </w:r>
      <w:r w:rsidR="00446BB7">
        <w:rPr>
          <w:rStyle w:val="1-Char"/>
          <w:rFonts w:hint="cs"/>
          <w:rtl/>
        </w:rPr>
        <w:t>ی</w:t>
      </w:r>
      <w:r w:rsidRPr="007100A7">
        <w:rPr>
          <w:rStyle w:val="1-Char"/>
          <w:rFonts w:hint="cs"/>
          <w:rtl/>
        </w:rPr>
        <w:t>‌ا</w:t>
      </w:r>
      <w:r w:rsidR="00446BB7">
        <w:rPr>
          <w:rStyle w:val="1-Char"/>
          <w:rFonts w:hint="cs"/>
          <w:rtl/>
        </w:rPr>
        <w:t>ی</w:t>
      </w:r>
      <w:r w:rsidRPr="007100A7">
        <w:rPr>
          <w:rStyle w:val="1-Char"/>
          <w:rFonts w:hint="cs"/>
          <w:rtl/>
        </w:rPr>
        <w:t>ستاد و دستان خو</w:t>
      </w:r>
      <w:r w:rsidR="00446BB7">
        <w:rPr>
          <w:rStyle w:val="1-Char"/>
          <w:rFonts w:hint="cs"/>
          <w:rtl/>
        </w:rPr>
        <w:t>ی</w:t>
      </w:r>
      <w:r w:rsidRPr="007100A7">
        <w:rPr>
          <w:rStyle w:val="1-Char"/>
          <w:rFonts w:hint="cs"/>
          <w:rtl/>
        </w:rPr>
        <w:t>ش را بالا م</w:t>
      </w:r>
      <w:r w:rsidR="00446BB7">
        <w:rPr>
          <w:rStyle w:val="1-Char"/>
          <w:rFonts w:hint="cs"/>
          <w:rtl/>
        </w:rPr>
        <w:t>ی</w:t>
      </w:r>
      <w:r w:rsidRPr="007100A7">
        <w:rPr>
          <w:rStyle w:val="1-Char"/>
          <w:rFonts w:hint="cs"/>
          <w:rtl/>
        </w:rPr>
        <w:t>‌برد و م</w:t>
      </w:r>
      <w:r w:rsidR="00446BB7">
        <w:rPr>
          <w:rStyle w:val="1-Char"/>
          <w:rFonts w:hint="cs"/>
          <w:rtl/>
        </w:rPr>
        <w:t>ی</w:t>
      </w:r>
      <w:r w:rsidRPr="007100A7">
        <w:rPr>
          <w:rStyle w:val="1-Char"/>
          <w:rFonts w:hint="cs"/>
          <w:rtl/>
        </w:rPr>
        <w:t xml:space="preserve">‌گفت: </w:t>
      </w:r>
      <w:r w:rsidRPr="009A491D">
        <w:rPr>
          <w:rStyle w:val="5-Char0"/>
          <w:rFonts w:hint="cs"/>
          <w:rtl/>
        </w:rPr>
        <w:t>«الله اکبر»</w:t>
      </w:r>
      <w:r w:rsidRPr="007100A7">
        <w:rPr>
          <w:rStyle w:val="1-Char"/>
          <w:rFonts w:hint="cs"/>
          <w:rtl/>
        </w:rPr>
        <w:t>. (ابن ماجه)]</w:t>
      </w:r>
    </w:p>
    <w:p w:rsidR="000A023E" w:rsidRPr="00FE6406" w:rsidRDefault="000A023E" w:rsidP="00AF1D25">
      <w:pPr>
        <w:rPr>
          <w:rStyle w:val="9-Char"/>
          <w:rtl/>
        </w:rPr>
      </w:pPr>
      <w:r w:rsidRPr="00FE6406">
        <w:rPr>
          <w:rStyle w:val="9-Char"/>
          <w:rFonts w:hint="cs"/>
          <w:rtl/>
        </w:rPr>
        <w:t>[و شرط‌ها</w:t>
      </w:r>
      <w:r w:rsidR="00446BB7">
        <w:rPr>
          <w:rStyle w:val="9-Char"/>
          <w:rFonts w:hint="cs"/>
          <w:rtl/>
        </w:rPr>
        <w:t>ی</w:t>
      </w:r>
      <w:r w:rsidRPr="00FE6406">
        <w:rPr>
          <w:rStyle w:val="9-Char"/>
          <w:rFonts w:hint="cs"/>
          <w:rtl/>
        </w:rPr>
        <w:t xml:space="preserve"> صحّت تکب</w:t>
      </w:r>
      <w:r w:rsidR="00446BB7">
        <w:rPr>
          <w:rStyle w:val="9-Char"/>
          <w:rFonts w:hint="cs"/>
          <w:rtl/>
        </w:rPr>
        <w:t>ی</w:t>
      </w:r>
      <w:r w:rsidRPr="00FE6406">
        <w:rPr>
          <w:rStyle w:val="9-Char"/>
          <w:rFonts w:hint="cs"/>
          <w:rtl/>
        </w:rPr>
        <w:t>ر تحر</w:t>
      </w:r>
      <w:r w:rsidR="00446BB7">
        <w:rPr>
          <w:rStyle w:val="9-Char"/>
          <w:rFonts w:hint="cs"/>
          <w:rtl/>
        </w:rPr>
        <w:t>ی</w:t>
      </w:r>
      <w:r w:rsidRPr="00FE6406">
        <w:rPr>
          <w:rStyle w:val="9-Char"/>
          <w:rFonts w:hint="cs"/>
          <w:rtl/>
        </w:rPr>
        <w:t>مه عبارتند از:]</w:t>
      </w:r>
    </w:p>
    <w:p w:rsidR="000A023E" w:rsidRPr="007100A7" w:rsidRDefault="000A023E" w:rsidP="00AF1D25">
      <w:pPr>
        <w:ind w:left="652" w:hanging="227"/>
        <w:rPr>
          <w:rStyle w:val="1-Char"/>
          <w:rtl/>
        </w:rPr>
      </w:pPr>
      <w:r w:rsidRPr="00FE6406">
        <w:rPr>
          <w:rStyle w:val="9-Char"/>
          <w:rFonts w:eastAsia="Batang" w:hint="cs"/>
          <w:rtl/>
        </w:rPr>
        <w:t xml:space="preserve">الف) </w:t>
      </w:r>
      <w:r w:rsidRPr="007100A7">
        <w:rPr>
          <w:rStyle w:val="1-Char"/>
          <w:rFonts w:hint="cs"/>
          <w:rtl/>
        </w:rPr>
        <w:t>نبا</w:t>
      </w:r>
      <w:r w:rsidR="00446BB7">
        <w:rPr>
          <w:rStyle w:val="1-Char"/>
          <w:rFonts w:hint="cs"/>
          <w:rtl/>
        </w:rPr>
        <w:t>ی</w:t>
      </w:r>
      <w:r w:rsidRPr="007100A7">
        <w:rPr>
          <w:rStyle w:val="1-Char"/>
          <w:rFonts w:hint="cs"/>
          <w:rtl/>
        </w:rPr>
        <w:t>د در م</w:t>
      </w:r>
      <w:r w:rsidR="00446BB7">
        <w:rPr>
          <w:rStyle w:val="1-Char"/>
          <w:rFonts w:hint="cs"/>
          <w:rtl/>
        </w:rPr>
        <w:t>ی</w:t>
      </w:r>
      <w:r w:rsidRPr="007100A7">
        <w:rPr>
          <w:rStyle w:val="1-Char"/>
          <w:rFonts w:hint="cs"/>
          <w:rtl/>
        </w:rPr>
        <w:t>ان ن</w:t>
      </w:r>
      <w:r w:rsidR="00446BB7">
        <w:rPr>
          <w:rStyle w:val="1-Char"/>
          <w:rFonts w:hint="cs"/>
          <w:rtl/>
        </w:rPr>
        <w:t>ی</w:t>
      </w:r>
      <w:r w:rsidRPr="007100A7">
        <w:rPr>
          <w:rStyle w:val="1-Char"/>
          <w:rFonts w:hint="cs"/>
          <w:rtl/>
        </w:rPr>
        <w:t>ت و تکب</w:t>
      </w:r>
      <w:r w:rsidR="00446BB7">
        <w:rPr>
          <w:rStyle w:val="1-Char"/>
          <w:rFonts w:hint="cs"/>
          <w:rtl/>
        </w:rPr>
        <w:t>ی</w:t>
      </w:r>
      <w:r w:rsidRPr="007100A7">
        <w:rPr>
          <w:rStyle w:val="1-Char"/>
          <w:rFonts w:hint="cs"/>
          <w:rtl/>
        </w:rPr>
        <w:t>ر تحر</w:t>
      </w:r>
      <w:r w:rsidR="00446BB7">
        <w:rPr>
          <w:rStyle w:val="1-Char"/>
          <w:rFonts w:hint="cs"/>
          <w:rtl/>
        </w:rPr>
        <w:t>ی</w:t>
      </w:r>
      <w:r w:rsidRPr="007100A7">
        <w:rPr>
          <w:rStyle w:val="1-Char"/>
          <w:rFonts w:hint="cs"/>
          <w:rtl/>
        </w:rPr>
        <w:t>مه [با عمل</w:t>
      </w:r>
      <w:r w:rsidR="00446BB7">
        <w:rPr>
          <w:rStyle w:val="1-Char"/>
          <w:rFonts w:hint="cs"/>
          <w:rtl/>
        </w:rPr>
        <w:t>ی</w:t>
      </w:r>
      <w:r w:rsidRPr="007100A7">
        <w:rPr>
          <w:rStyle w:val="1-Char"/>
          <w:rFonts w:hint="cs"/>
          <w:rtl/>
        </w:rPr>
        <w:t xml:space="preserve"> که مناف</w:t>
      </w:r>
      <w:r w:rsidR="00446BB7">
        <w:rPr>
          <w:rStyle w:val="1-Char"/>
          <w:rFonts w:hint="cs"/>
          <w:rtl/>
        </w:rPr>
        <w:t>ی</w:t>
      </w:r>
      <w:r w:rsidRPr="007100A7">
        <w:rPr>
          <w:rStyle w:val="1-Char"/>
          <w:rFonts w:hint="cs"/>
          <w:rtl/>
        </w:rPr>
        <w:t xml:space="preserve"> با نماز است، همچون خوردن، آشام</w:t>
      </w:r>
      <w:r w:rsidR="00446BB7">
        <w:rPr>
          <w:rStyle w:val="1-Char"/>
          <w:rFonts w:hint="cs"/>
          <w:rtl/>
        </w:rPr>
        <w:t>ی</w:t>
      </w:r>
      <w:r w:rsidRPr="007100A7">
        <w:rPr>
          <w:rStyle w:val="1-Char"/>
          <w:rFonts w:hint="cs"/>
          <w:rtl/>
        </w:rPr>
        <w:t>دن و سخن گفتن] فاصله‌ا</w:t>
      </w:r>
      <w:r w:rsidR="00446BB7">
        <w:rPr>
          <w:rStyle w:val="1-Char"/>
          <w:rFonts w:hint="cs"/>
          <w:rtl/>
        </w:rPr>
        <w:t>ی</w:t>
      </w:r>
      <w:r w:rsidRPr="007100A7">
        <w:rPr>
          <w:rStyle w:val="1-Char"/>
          <w:rFonts w:hint="cs"/>
          <w:rtl/>
        </w:rPr>
        <w:t xml:space="preserve"> ا</w:t>
      </w:r>
      <w:r w:rsidR="00446BB7">
        <w:rPr>
          <w:rStyle w:val="1-Char"/>
          <w:rFonts w:hint="cs"/>
          <w:rtl/>
        </w:rPr>
        <w:t>ی</w:t>
      </w:r>
      <w:r w:rsidRPr="007100A7">
        <w:rPr>
          <w:rStyle w:val="1-Char"/>
          <w:rFonts w:hint="cs"/>
          <w:rtl/>
        </w:rPr>
        <w:t>جاد شود.</w:t>
      </w:r>
    </w:p>
    <w:p w:rsidR="000A023E" w:rsidRPr="007100A7" w:rsidRDefault="000A023E" w:rsidP="00AF1D25">
      <w:pPr>
        <w:ind w:left="652" w:hanging="227"/>
        <w:rPr>
          <w:rStyle w:val="1-Char"/>
          <w:rtl/>
        </w:rPr>
      </w:pPr>
      <w:r w:rsidRPr="00FE6406">
        <w:rPr>
          <w:rStyle w:val="9-Char"/>
          <w:rFonts w:eastAsia="Batang" w:hint="cs"/>
          <w:rtl/>
        </w:rPr>
        <w:t>ب)</w:t>
      </w:r>
      <w:r w:rsidRPr="007100A7">
        <w:rPr>
          <w:rStyle w:val="1-Char"/>
          <w:rFonts w:hint="cs"/>
          <w:rtl/>
        </w:rPr>
        <w:t xml:space="preserve"> به جا</w:t>
      </w:r>
      <w:r w:rsidR="00446BB7">
        <w:rPr>
          <w:rStyle w:val="1-Char"/>
          <w:rFonts w:hint="cs"/>
          <w:rtl/>
        </w:rPr>
        <w:t>ی</w:t>
      </w:r>
      <w:r w:rsidRPr="007100A7">
        <w:rPr>
          <w:rStyle w:val="1-Char"/>
          <w:rFonts w:hint="cs"/>
          <w:rtl/>
        </w:rPr>
        <w:t xml:space="preserve"> آوردن تحر</w:t>
      </w:r>
      <w:r w:rsidR="00446BB7">
        <w:rPr>
          <w:rStyle w:val="1-Char"/>
          <w:rFonts w:hint="cs"/>
          <w:rtl/>
        </w:rPr>
        <w:t>ی</w:t>
      </w:r>
      <w:r w:rsidRPr="007100A7">
        <w:rPr>
          <w:rStyle w:val="1-Char"/>
          <w:rFonts w:hint="cs"/>
          <w:rtl/>
        </w:rPr>
        <w:t>مه در حال ا</w:t>
      </w:r>
      <w:r w:rsidR="00446BB7">
        <w:rPr>
          <w:rStyle w:val="1-Char"/>
          <w:rFonts w:hint="cs"/>
          <w:rtl/>
        </w:rPr>
        <w:t>ی</w:t>
      </w:r>
      <w:r w:rsidRPr="007100A7">
        <w:rPr>
          <w:rStyle w:val="1-Char"/>
          <w:rFonts w:hint="cs"/>
          <w:rtl/>
        </w:rPr>
        <w:t>ستاده و پ</w:t>
      </w:r>
      <w:r w:rsidR="00446BB7">
        <w:rPr>
          <w:rStyle w:val="1-Char"/>
          <w:rFonts w:hint="cs"/>
          <w:rtl/>
        </w:rPr>
        <w:t>ی</w:t>
      </w:r>
      <w:r w:rsidRPr="007100A7">
        <w:rPr>
          <w:rStyle w:val="1-Char"/>
          <w:rFonts w:hint="cs"/>
          <w:rtl/>
        </w:rPr>
        <w:t>ش از خم شدن برا</w:t>
      </w:r>
      <w:r w:rsidR="00446BB7">
        <w:rPr>
          <w:rStyle w:val="1-Char"/>
          <w:rFonts w:hint="cs"/>
          <w:rtl/>
        </w:rPr>
        <w:t>ی</w:t>
      </w:r>
      <w:r w:rsidRPr="007100A7">
        <w:rPr>
          <w:rStyle w:val="1-Char"/>
          <w:rFonts w:hint="cs"/>
          <w:rtl/>
        </w:rPr>
        <w:t xml:space="preserve"> رکوع.</w:t>
      </w:r>
    </w:p>
    <w:p w:rsidR="000A023E" w:rsidRPr="007100A7" w:rsidRDefault="000A023E" w:rsidP="00AF1D25">
      <w:pPr>
        <w:ind w:left="652" w:hanging="227"/>
        <w:rPr>
          <w:rStyle w:val="1-Char"/>
          <w:rtl/>
        </w:rPr>
      </w:pPr>
      <w:r w:rsidRPr="00FE6406">
        <w:rPr>
          <w:rStyle w:val="9-Char"/>
          <w:rFonts w:eastAsia="Batang" w:hint="cs"/>
          <w:rtl/>
        </w:rPr>
        <w:t>ج)</w:t>
      </w:r>
      <w:r w:rsidRPr="007100A7">
        <w:rPr>
          <w:rStyle w:val="1-Char"/>
          <w:rFonts w:hint="cs"/>
          <w:rtl/>
        </w:rPr>
        <w:t xml:space="preserve"> به تأخ</w:t>
      </w:r>
      <w:r w:rsidR="00446BB7">
        <w:rPr>
          <w:rStyle w:val="1-Char"/>
          <w:rFonts w:hint="cs"/>
          <w:rtl/>
        </w:rPr>
        <w:t>ی</w:t>
      </w:r>
      <w:r w:rsidRPr="007100A7">
        <w:rPr>
          <w:rStyle w:val="1-Char"/>
          <w:rFonts w:hint="cs"/>
          <w:rtl/>
        </w:rPr>
        <w:t>ر ن</w:t>
      </w:r>
      <w:r w:rsidR="00446BB7">
        <w:rPr>
          <w:rStyle w:val="1-Char"/>
          <w:rFonts w:hint="cs"/>
          <w:rtl/>
        </w:rPr>
        <w:t>ی</w:t>
      </w:r>
      <w:r w:rsidRPr="007100A7">
        <w:rPr>
          <w:rStyle w:val="1-Char"/>
          <w:rFonts w:hint="cs"/>
          <w:rtl/>
        </w:rPr>
        <w:t>انداختن ن</w:t>
      </w:r>
      <w:r w:rsidR="00446BB7">
        <w:rPr>
          <w:rStyle w:val="1-Char"/>
          <w:rFonts w:hint="cs"/>
          <w:rtl/>
        </w:rPr>
        <w:t>ی</w:t>
      </w:r>
      <w:r w:rsidRPr="007100A7">
        <w:rPr>
          <w:rStyle w:val="1-Char"/>
          <w:rFonts w:hint="cs"/>
          <w:rtl/>
        </w:rPr>
        <w:t>ت از تکب</w:t>
      </w:r>
      <w:r w:rsidR="00446BB7">
        <w:rPr>
          <w:rStyle w:val="1-Char"/>
          <w:rFonts w:hint="cs"/>
          <w:rtl/>
        </w:rPr>
        <w:t>ی</w:t>
      </w:r>
      <w:r w:rsidRPr="007100A7">
        <w:rPr>
          <w:rStyle w:val="1-Char"/>
          <w:rFonts w:hint="cs"/>
          <w:rtl/>
        </w:rPr>
        <w:t>ر تحر</w:t>
      </w:r>
      <w:r w:rsidR="00446BB7">
        <w:rPr>
          <w:rStyle w:val="1-Char"/>
          <w:rFonts w:hint="cs"/>
          <w:rtl/>
        </w:rPr>
        <w:t>ی</w:t>
      </w:r>
      <w:r w:rsidRPr="007100A7">
        <w:rPr>
          <w:rStyle w:val="1-Char"/>
          <w:rFonts w:hint="cs"/>
          <w:rtl/>
        </w:rPr>
        <w:t>مه.</w:t>
      </w:r>
    </w:p>
    <w:p w:rsidR="000A023E" w:rsidRPr="007100A7" w:rsidRDefault="000A023E" w:rsidP="00AF1D25">
      <w:pPr>
        <w:ind w:left="652" w:hanging="227"/>
        <w:rPr>
          <w:rStyle w:val="1-Char"/>
          <w:rtl/>
        </w:rPr>
      </w:pPr>
      <w:r w:rsidRPr="00FE6406">
        <w:rPr>
          <w:rStyle w:val="9-Char"/>
          <w:rFonts w:eastAsia="Batang" w:hint="cs"/>
          <w:rtl/>
        </w:rPr>
        <w:t>د)</w:t>
      </w:r>
      <w:r w:rsidRPr="007100A7">
        <w:rPr>
          <w:rStyle w:val="1-Char"/>
          <w:rFonts w:hint="cs"/>
          <w:rtl/>
        </w:rPr>
        <w:t xml:space="preserve"> گفتن </w:t>
      </w:r>
      <w:r w:rsidRPr="00C64E3D">
        <w:rPr>
          <w:rStyle w:val="5-Char0"/>
          <w:rFonts w:hint="cs"/>
          <w:rtl/>
        </w:rPr>
        <w:t>«الله اکبر»</w:t>
      </w:r>
      <w:r w:rsidRPr="007100A7">
        <w:rPr>
          <w:rStyle w:val="1-Char"/>
          <w:rFonts w:hint="cs"/>
          <w:rtl/>
        </w:rPr>
        <w:t xml:space="preserve"> به نحو</w:t>
      </w:r>
      <w:r w:rsidR="00446BB7">
        <w:rPr>
          <w:rStyle w:val="1-Char"/>
          <w:rFonts w:hint="cs"/>
          <w:rtl/>
        </w:rPr>
        <w:t>ی</w:t>
      </w:r>
      <w:r w:rsidRPr="007100A7">
        <w:rPr>
          <w:rStyle w:val="1-Char"/>
          <w:rFonts w:hint="cs"/>
          <w:rtl/>
        </w:rPr>
        <w:t xml:space="preserve"> که خودش، خود را بشنواند؛ بنا به قول صح</w:t>
      </w:r>
      <w:r w:rsidR="00446BB7">
        <w:rPr>
          <w:rStyle w:val="1-Char"/>
          <w:rFonts w:hint="cs"/>
          <w:rtl/>
        </w:rPr>
        <w:t>ی</w:t>
      </w:r>
      <w:r w:rsidRPr="007100A7">
        <w:rPr>
          <w:rStyle w:val="1-Char"/>
          <w:rFonts w:hint="cs"/>
          <w:rtl/>
        </w:rPr>
        <w:t>ح‌تر.</w:t>
      </w:r>
    </w:p>
    <w:p w:rsidR="000A023E" w:rsidRPr="007100A7" w:rsidRDefault="000A023E" w:rsidP="00AF1D25">
      <w:pPr>
        <w:ind w:left="652" w:hanging="227"/>
        <w:rPr>
          <w:rStyle w:val="1-Char"/>
          <w:rtl/>
        </w:rPr>
      </w:pPr>
      <w:r w:rsidRPr="00FE6406">
        <w:rPr>
          <w:rStyle w:val="9-Char"/>
          <w:rFonts w:eastAsia="Batang" w:hint="cs"/>
          <w:rtl/>
        </w:rPr>
        <w:t>ه)</w:t>
      </w:r>
      <w:r w:rsidRPr="007100A7">
        <w:rPr>
          <w:rStyle w:val="1-Char"/>
          <w:rFonts w:hint="cs"/>
          <w:rtl/>
        </w:rPr>
        <w:t xml:space="preserve"> [اگر </w:t>
      </w:r>
      <w:r w:rsidR="00AF17B9">
        <w:rPr>
          <w:rStyle w:val="1-Char"/>
          <w:rFonts w:hint="cs"/>
          <w:rtl/>
        </w:rPr>
        <w:t>چنان‌چه</w:t>
      </w:r>
      <w:r w:rsidRPr="007100A7">
        <w:rPr>
          <w:rStyle w:val="1-Char"/>
          <w:rFonts w:hint="cs"/>
          <w:rtl/>
        </w:rPr>
        <w:t xml:space="preserve"> نمازگزار مقد</w:t>
      </w:r>
      <w:r w:rsidR="00446BB7">
        <w:rPr>
          <w:rStyle w:val="1-Char"/>
          <w:rFonts w:hint="cs"/>
          <w:rtl/>
        </w:rPr>
        <w:t>ی</w:t>
      </w:r>
      <w:r w:rsidRPr="007100A7">
        <w:rPr>
          <w:rStyle w:val="1-Char"/>
          <w:rFonts w:hint="cs"/>
          <w:rtl/>
        </w:rPr>
        <w:t xml:space="preserve"> بود، بر و</w:t>
      </w:r>
      <w:r w:rsidR="00446BB7">
        <w:rPr>
          <w:rStyle w:val="1-Char"/>
          <w:rFonts w:hint="cs"/>
          <w:rtl/>
        </w:rPr>
        <w:t>ی</w:t>
      </w:r>
      <w:r w:rsidRPr="007100A7">
        <w:rPr>
          <w:rStyle w:val="1-Char"/>
          <w:rFonts w:hint="cs"/>
          <w:rtl/>
        </w:rPr>
        <w:t xml:space="preserve"> لازم است که] ن</w:t>
      </w:r>
      <w:r w:rsidR="00446BB7">
        <w:rPr>
          <w:rStyle w:val="1-Char"/>
          <w:rFonts w:hint="cs"/>
          <w:rtl/>
        </w:rPr>
        <w:t>ی</w:t>
      </w:r>
      <w:r w:rsidRPr="007100A7">
        <w:rPr>
          <w:rStyle w:val="1-Char"/>
          <w:rFonts w:hint="cs"/>
          <w:rtl/>
        </w:rPr>
        <w:t>ت متابعت و پ</w:t>
      </w:r>
      <w:r w:rsidR="00446BB7">
        <w:rPr>
          <w:rStyle w:val="1-Char"/>
          <w:rFonts w:hint="cs"/>
          <w:rtl/>
        </w:rPr>
        <w:t>ی</w:t>
      </w:r>
      <w:r w:rsidRPr="007100A7">
        <w:rPr>
          <w:rStyle w:val="1-Char"/>
          <w:rFonts w:hint="cs"/>
          <w:rtl/>
        </w:rPr>
        <w:t>رو</w:t>
      </w:r>
      <w:r w:rsidR="00446BB7">
        <w:rPr>
          <w:rStyle w:val="1-Char"/>
          <w:rFonts w:hint="cs"/>
          <w:rtl/>
        </w:rPr>
        <w:t>ی</w:t>
      </w:r>
      <w:r w:rsidRPr="007100A7">
        <w:rPr>
          <w:rStyle w:val="1-Char"/>
          <w:rFonts w:hint="cs"/>
          <w:rtl/>
        </w:rPr>
        <w:t xml:space="preserve"> [از حرکات و سکنات پ</w:t>
      </w:r>
      <w:r w:rsidR="00446BB7">
        <w:rPr>
          <w:rStyle w:val="1-Char"/>
          <w:rFonts w:hint="cs"/>
          <w:rtl/>
        </w:rPr>
        <w:t>ی</w:t>
      </w:r>
      <w:r w:rsidRPr="007100A7">
        <w:rPr>
          <w:rStyle w:val="1-Char"/>
          <w:rFonts w:hint="cs"/>
          <w:rtl/>
        </w:rPr>
        <w:t>شنماز را ن</w:t>
      </w:r>
      <w:r w:rsidR="00446BB7">
        <w:rPr>
          <w:rStyle w:val="1-Char"/>
          <w:rFonts w:hint="cs"/>
          <w:rtl/>
        </w:rPr>
        <w:t>ی</w:t>
      </w:r>
      <w:r w:rsidRPr="007100A7">
        <w:rPr>
          <w:rStyle w:val="1-Char"/>
          <w:rFonts w:hint="cs"/>
          <w:rtl/>
        </w:rPr>
        <w:t>ز] بکند.</w:t>
      </w:r>
    </w:p>
    <w:p w:rsidR="000A023E" w:rsidRPr="007100A7" w:rsidRDefault="000A023E" w:rsidP="00AF1D25">
      <w:pPr>
        <w:ind w:left="652" w:hanging="227"/>
        <w:rPr>
          <w:rStyle w:val="1-Char"/>
          <w:rtl/>
        </w:rPr>
      </w:pPr>
      <w:r w:rsidRPr="00FE6406">
        <w:rPr>
          <w:rStyle w:val="9-Char"/>
          <w:rFonts w:eastAsia="Batang" w:hint="cs"/>
          <w:rtl/>
        </w:rPr>
        <w:t>و)</w:t>
      </w:r>
      <w:r w:rsidRPr="007100A7">
        <w:rPr>
          <w:rStyle w:val="1-Char"/>
          <w:rFonts w:hint="cs"/>
          <w:rtl/>
        </w:rPr>
        <w:t xml:space="preserve"> اگر </w:t>
      </w:r>
      <w:r w:rsidR="00AF17B9">
        <w:rPr>
          <w:rStyle w:val="1-Char"/>
          <w:rFonts w:hint="cs"/>
          <w:rtl/>
        </w:rPr>
        <w:t>چنان‌چه</w:t>
      </w:r>
      <w:r w:rsidRPr="007100A7">
        <w:rPr>
          <w:rStyle w:val="1-Char"/>
          <w:rFonts w:hint="cs"/>
          <w:rtl/>
        </w:rPr>
        <w:t xml:space="preserve"> نماز فرض بود، تع</w:t>
      </w:r>
      <w:r w:rsidR="00446BB7">
        <w:rPr>
          <w:rStyle w:val="1-Char"/>
          <w:rFonts w:hint="cs"/>
          <w:rtl/>
        </w:rPr>
        <w:t>یی</w:t>
      </w:r>
      <w:r w:rsidRPr="007100A7">
        <w:rPr>
          <w:rStyle w:val="1-Char"/>
          <w:rFonts w:hint="cs"/>
          <w:rtl/>
        </w:rPr>
        <w:t>ن کردن آن در ن</w:t>
      </w:r>
      <w:r w:rsidR="00446BB7">
        <w:rPr>
          <w:rStyle w:val="1-Char"/>
          <w:rFonts w:hint="cs"/>
          <w:rtl/>
        </w:rPr>
        <w:t>ی</w:t>
      </w:r>
      <w:r w:rsidRPr="007100A7">
        <w:rPr>
          <w:rStyle w:val="1-Char"/>
          <w:rFonts w:hint="cs"/>
          <w:rtl/>
        </w:rPr>
        <w:t>ت شرط است؛ [مثل ا</w:t>
      </w:r>
      <w:r w:rsidR="00446BB7">
        <w:rPr>
          <w:rStyle w:val="1-Char"/>
          <w:rFonts w:hint="cs"/>
          <w:rtl/>
        </w:rPr>
        <w:t>ی</w:t>
      </w:r>
      <w:r w:rsidRPr="007100A7">
        <w:rPr>
          <w:rStyle w:val="1-Char"/>
          <w:rFonts w:hint="cs"/>
          <w:rtl/>
        </w:rPr>
        <w:t xml:space="preserve">ن که نماز ظهر </w:t>
      </w:r>
      <w:r w:rsidR="00446BB7">
        <w:rPr>
          <w:rStyle w:val="1-Char"/>
          <w:rFonts w:hint="cs"/>
          <w:rtl/>
        </w:rPr>
        <w:t>ی</w:t>
      </w:r>
      <w:r w:rsidRPr="007100A7">
        <w:rPr>
          <w:rStyle w:val="1-Char"/>
          <w:rFonts w:hint="cs"/>
          <w:rtl/>
        </w:rPr>
        <w:t>ا عصر را ن</w:t>
      </w:r>
      <w:r w:rsidR="00446BB7">
        <w:rPr>
          <w:rStyle w:val="1-Char"/>
          <w:rFonts w:hint="cs"/>
          <w:rtl/>
        </w:rPr>
        <w:t>ی</w:t>
      </w:r>
      <w:r w:rsidRPr="007100A7">
        <w:rPr>
          <w:rStyle w:val="1-Char"/>
          <w:rFonts w:hint="cs"/>
          <w:rtl/>
        </w:rPr>
        <w:t>ت نما</w:t>
      </w:r>
      <w:r w:rsidR="00446BB7">
        <w:rPr>
          <w:rStyle w:val="1-Char"/>
          <w:rFonts w:hint="cs"/>
          <w:rtl/>
        </w:rPr>
        <w:t>ی</w:t>
      </w:r>
      <w:r w:rsidRPr="007100A7">
        <w:rPr>
          <w:rStyle w:val="1-Char"/>
          <w:rFonts w:hint="cs"/>
          <w:rtl/>
        </w:rPr>
        <w:t>د.]</w:t>
      </w:r>
    </w:p>
    <w:p w:rsidR="000A023E" w:rsidRPr="007100A7" w:rsidRDefault="000A023E" w:rsidP="00AF1D25">
      <w:pPr>
        <w:ind w:left="652" w:hanging="227"/>
        <w:rPr>
          <w:rStyle w:val="1-Char"/>
          <w:rtl/>
        </w:rPr>
      </w:pPr>
      <w:r w:rsidRPr="00FE6406">
        <w:rPr>
          <w:rStyle w:val="9-Char"/>
          <w:rFonts w:eastAsia="Batang" w:hint="cs"/>
          <w:rtl/>
        </w:rPr>
        <w:t>ز)</w:t>
      </w:r>
      <w:r w:rsidRPr="007100A7">
        <w:rPr>
          <w:rStyle w:val="1-Char"/>
          <w:rFonts w:hint="cs"/>
          <w:rtl/>
        </w:rPr>
        <w:t xml:space="preserve"> و اگر </w:t>
      </w:r>
      <w:r w:rsidR="00AF17B9">
        <w:rPr>
          <w:rStyle w:val="1-Char"/>
          <w:rFonts w:hint="cs"/>
          <w:rtl/>
        </w:rPr>
        <w:t>چنان‌چه</w:t>
      </w:r>
      <w:r w:rsidRPr="007100A7">
        <w:rPr>
          <w:rStyle w:val="1-Char"/>
          <w:rFonts w:hint="cs"/>
          <w:rtl/>
        </w:rPr>
        <w:t xml:space="preserve"> نماز واجب بود، تع</w:t>
      </w:r>
      <w:r w:rsidR="00446BB7">
        <w:rPr>
          <w:rStyle w:val="1-Char"/>
          <w:rFonts w:hint="cs"/>
          <w:rtl/>
        </w:rPr>
        <w:t>یی</w:t>
      </w:r>
      <w:r w:rsidRPr="007100A7">
        <w:rPr>
          <w:rStyle w:val="1-Char"/>
          <w:rFonts w:hint="cs"/>
          <w:rtl/>
        </w:rPr>
        <w:t>ن کردن آن ن</w:t>
      </w:r>
      <w:r w:rsidR="00446BB7">
        <w:rPr>
          <w:rStyle w:val="1-Char"/>
          <w:rFonts w:hint="cs"/>
          <w:rtl/>
        </w:rPr>
        <w:t>ی</w:t>
      </w:r>
      <w:r w:rsidRPr="007100A7">
        <w:rPr>
          <w:rStyle w:val="1-Char"/>
          <w:rFonts w:hint="cs"/>
          <w:rtl/>
        </w:rPr>
        <w:t>ز در ن</w:t>
      </w:r>
      <w:r w:rsidR="00446BB7">
        <w:rPr>
          <w:rStyle w:val="1-Char"/>
          <w:rFonts w:hint="cs"/>
          <w:rtl/>
        </w:rPr>
        <w:t>ی</w:t>
      </w:r>
      <w:r w:rsidRPr="007100A7">
        <w:rPr>
          <w:rStyle w:val="1-Char"/>
          <w:rFonts w:hint="cs"/>
          <w:rtl/>
        </w:rPr>
        <w:t>ت شرط است؛ [مانند ا</w:t>
      </w:r>
      <w:r w:rsidR="00446BB7">
        <w:rPr>
          <w:rStyle w:val="1-Char"/>
          <w:rFonts w:hint="cs"/>
          <w:rtl/>
        </w:rPr>
        <w:t>ی</w:t>
      </w:r>
      <w:r w:rsidRPr="007100A7">
        <w:rPr>
          <w:rStyle w:val="1-Char"/>
          <w:rFonts w:hint="cs"/>
          <w:rtl/>
        </w:rPr>
        <w:t xml:space="preserve">ن که نماز وتر </w:t>
      </w:r>
      <w:r w:rsidR="00446BB7">
        <w:rPr>
          <w:rStyle w:val="1-Char"/>
          <w:rFonts w:hint="cs"/>
          <w:rtl/>
        </w:rPr>
        <w:t>ی</w:t>
      </w:r>
      <w:r w:rsidRPr="007100A7">
        <w:rPr>
          <w:rStyle w:val="1-Char"/>
          <w:rFonts w:hint="cs"/>
          <w:rtl/>
        </w:rPr>
        <w:t>ا نمازها</w:t>
      </w:r>
      <w:r w:rsidR="00446BB7">
        <w:rPr>
          <w:rStyle w:val="1-Char"/>
          <w:rFonts w:hint="cs"/>
          <w:rtl/>
        </w:rPr>
        <w:t>ی</w:t>
      </w:r>
      <w:r w:rsidRPr="007100A7">
        <w:rPr>
          <w:rStyle w:val="1-Char"/>
          <w:rFonts w:hint="cs"/>
          <w:rtl/>
        </w:rPr>
        <w:t xml:space="preserve"> ع</w:t>
      </w:r>
      <w:r w:rsidR="00446BB7">
        <w:rPr>
          <w:rStyle w:val="1-Char"/>
          <w:rFonts w:hint="cs"/>
          <w:rtl/>
        </w:rPr>
        <w:t>ی</w:t>
      </w:r>
      <w:r w:rsidRPr="007100A7">
        <w:rPr>
          <w:rStyle w:val="1-Char"/>
          <w:rFonts w:hint="cs"/>
          <w:rtl/>
        </w:rPr>
        <w:t>د</w:t>
      </w:r>
      <w:r w:rsidR="00446BB7">
        <w:rPr>
          <w:rStyle w:val="1-Char"/>
          <w:rFonts w:hint="cs"/>
          <w:rtl/>
        </w:rPr>
        <w:t>ی</w:t>
      </w:r>
      <w:r w:rsidRPr="007100A7">
        <w:rPr>
          <w:rStyle w:val="1-Char"/>
          <w:rFonts w:hint="cs"/>
          <w:rtl/>
        </w:rPr>
        <w:t>ن را ن</w:t>
      </w:r>
      <w:r w:rsidR="00446BB7">
        <w:rPr>
          <w:rStyle w:val="1-Char"/>
          <w:rFonts w:hint="cs"/>
          <w:rtl/>
        </w:rPr>
        <w:t>ی</w:t>
      </w:r>
      <w:r w:rsidRPr="007100A7">
        <w:rPr>
          <w:rStyle w:val="1-Char"/>
          <w:rFonts w:hint="cs"/>
          <w:rtl/>
        </w:rPr>
        <w:t>ت نما</w:t>
      </w:r>
      <w:r w:rsidR="00446BB7">
        <w:rPr>
          <w:rStyle w:val="1-Char"/>
          <w:rFonts w:hint="cs"/>
          <w:rtl/>
        </w:rPr>
        <w:t>ی</w:t>
      </w:r>
      <w:r w:rsidRPr="007100A7">
        <w:rPr>
          <w:rStyle w:val="1-Char"/>
          <w:rFonts w:hint="cs"/>
          <w:rtl/>
        </w:rPr>
        <w:t>د؛ ول</w:t>
      </w:r>
      <w:r w:rsidR="00446BB7">
        <w:rPr>
          <w:rStyle w:val="1-Char"/>
          <w:rFonts w:hint="cs"/>
          <w:rtl/>
        </w:rPr>
        <w:t>ی</w:t>
      </w:r>
      <w:r w:rsidRPr="007100A7">
        <w:rPr>
          <w:rStyle w:val="1-Char"/>
          <w:rFonts w:hint="cs"/>
          <w:rtl/>
        </w:rPr>
        <w:t xml:space="preserve"> اگر </w:t>
      </w:r>
      <w:r w:rsidR="00AF17B9">
        <w:rPr>
          <w:rStyle w:val="1-Char"/>
          <w:rFonts w:hint="cs"/>
          <w:rtl/>
        </w:rPr>
        <w:t>چنان‌چه</w:t>
      </w:r>
      <w:r w:rsidRPr="007100A7">
        <w:rPr>
          <w:rStyle w:val="1-Char"/>
          <w:rFonts w:hint="cs"/>
          <w:rtl/>
        </w:rPr>
        <w:t xml:space="preserve"> نماز نفل بود، در آن صورت، ] تع</w:t>
      </w:r>
      <w:r w:rsidR="00446BB7">
        <w:rPr>
          <w:rStyle w:val="1-Char"/>
          <w:rFonts w:hint="cs"/>
          <w:rtl/>
        </w:rPr>
        <w:t>یی</w:t>
      </w:r>
      <w:r w:rsidRPr="007100A7">
        <w:rPr>
          <w:rStyle w:val="1-Char"/>
          <w:rFonts w:hint="cs"/>
          <w:rtl/>
        </w:rPr>
        <w:t>ن کردن نماز نفل در ن</w:t>
      </w:r>
      <w:r w:rsidR="00446BB7">
        <w:rPr>
          <w:rStyle w:val="1-Char"/>
          <w:rFonts w:hint="cs"/>
          <w:rtl/>
        </w:rPr>
        <w:t>ی</w:t>
      </w:r>
      <w:r w:rsidRPr="007100A7">
        <w:rPr>
          <w:rStyle w:val="1-Char"/>
          <w:rFonts w:hint="cs"/>
          <w:rtl/>
        </w:rPr>
        <w:t>ت شرط ن</w:t>
      </w:r>
      <w:r w:rsidR="00446BB7">
        <w:rPr>
          <w:rStyle w:val="1-Char"/>
          <w:rFonts w:hint="cs"/>
          <w:rtl/>
        </w:rPr>
        <w:t>ی</w:t>
      </w:r>
      <w:r w:rsidRPr="007100A7">
        <w:rPr>
          <w:rStyle w:val="1-Char"/>
          <w:rFonts w:hint="cs"/>
          <w:rtl/>
        </w:rPr>
        <w:t>ست؛ [بلکه ن</w:t>
      </w:r>
      <w:r w:rsidR="00446BB7">
        <w:rPr>
          <w:rStyle w:val="1-Char"/>
          <w:rFonts w:hint="cs"/>
          <w:rtl/>
        </w:rPr>
        <w:t>ی</w:t>
      </w:r>
      <w:r w:rsidRPr="007100A7">
        <w:rPr>
          <w:rStyle w:val="1-Char"/>
          <w:rFonts w:hint="cs"/>
          <w:rtl/>
        </w:rPr>
        <w:t>تِ مطلقِ نماز، کفا</w:t>
      </w:r>
      <w:r w:rsidR="00446BB7">
        <w:rPr>
          <w:rStyle w:val="1-Char"/>
          <w:rFonts w:hint="cs"/>
          <w:rtl/>
        </w:rPr>
        <w:t>ی</w:t>
      </w:r>
      <w:r w:rsidRPr="007100A7">
        <w:rPr>
          <w:rStyle w:val="1-Char"/>
          <w:rFonts w:hint="cs"/>
          <w:rtl/>
        </w:rPr>
        <w:t>ت م</w:t>
      </w:r>
      <w:r w:rsidR="00446BB7">
        <w:rPr>
          <w:rStyle w:val="1-Char"/>
          <w:rFonts w:hint="cs"/>
          <w:rtl/>
        </w:rPr>
        <w:t>ی</w:t>
      </w:r>
      <w:r w:rsidRPr="007100A7">
        <w:rPr>
          <w:rStyle w:val="1-Char"/>
          <w:rFonts w:hint="cs"/>
          <w:rtl/>
        </w:rPr>
        <w:t>‌کند؛ و ا</w:t>
      </w:r>
      <w:r w:rsidR="00446BB7">
        <w:rPr>
          <w:rStyle w:val="1-Char"/>
          <w:rFonts w:hint="cs"/>
          <w:rtl/>
        </w:rPr>
        <w:t>ی</w:t>
      </w:r>
      <w:r w:rsidRPr="007100A7">
        <w:rPr>
          <w:rStyle w:val="1-Char"/>
          <w:rFonts w:hint="cs"/>
          <w:rtl/>
        </w:rPr>
        <w:t>ن موارد</w:t>
      </w:r>
      <w:r w:rsidR="00446BB7">
        <w:rPr>
          <w:rStyle w:val="1-Char"/>
          <w:rFonts w:hint="cs"/>
          <w:rtl/>
        </w:rPr>
        <w:t>ی</w:t>
      </w:r>
      <w:r w:rsidRPr="007100A7">
        <w:rPr>
          <w:rStyle w:val="1-Char"/>
          <w:rFonts w:hint="cs"/>
          <w:rtl/>
        </w:rPr>
        <w:t xml:space="preserve"> که ب</w:t>
      </w:r>
      <w:r w:rsidR="00446BB7">
        <w:rPr>
          <w:rStyle w:val="1-Char"/>
          <w:rFonts w:hint="cs"/>
          <w:rtl/>
        </w:rPr>
        <w:t>ی</w:t>
      </w:r>
      <w:r w:rsidRPr="007100A7">
        <w:rPr>
          <w:rStyle w:val="1-Char"/>
          <w:rFonts w:hint="cs"/>
          <w:rtl/>
        </w:rPr>
        <w:t>ان شد، از زمره‌</w:t>
      </w:r>
      <w:r w:rsidR="00446BB7">
        <w:rPr>
          <w:rStyle w:val="1-Char"/>
          <w:rFonts w:hint="cs"/>
          <w:rtl/>
        </w:rPr>
        <w:t>ی</w:t>
      </w:r>
      <w:r w:rsidRPr="007100A7">
        <w:rPr>
          <w:rStyle w:val="1-Char"/>
          <w:rFonts w:hint="cs"/>
          <w:rtl/>
        </w:rPr>
        <w:t xml:space="preserve"> مهم‌تر</w:t>
      </w:r>
      <w:r w:rsidR="00446BB7">
        <w:rPr>
          <w:rStyle w:val="1-Char"/>
          <w:rFonts w:hint="cs"/>
          <w:rtl/>
        </w:rPr>
        <w:t>ی</w:t>
      </w:r>
      <w:r w:rsidRPr="007100A7">
        <w:rPr>
          <w:rStyle w:val="1-Char"/>
          <w:rFonts w:hint="cs"/>
          <w:rtl/>
        </w:rPr>
        <w:t>ن شرا</w:t>
      </w:r>
      <w:r w:rsidR="00446BB7">
        <w:rPr>
          <w:rStyle w:val="1-Char"/>
          <w:rFonts w:hint="cs"/>
          <w:rtl/>
        </w:rPr>
        <w:t>ی</w:t>
      </w:r>
      <w:r w:rsidRPr="007100A7">
        <w:rPr>
          <w:rStyle w:val="1-Char"/>
          <w:rFonts w:hint="cs"/>
          <w:rtl/>
        </w:rPr>
        <w:t xml:space="preserve">ط صحّت </w:t>
      </w:r>
      <w:r w:rsidRPr="009A491D">
        <w:rPr>
          <w:rStyle w:val="5-Char0"/>
          <w:rFonts w:hint="cs"/>
          <w:rtl/>
        </w:rPr>
        <w:t>«تکب</w:t>
      </w:r>
      <w:r w:rsidR="00C12E54" w:rsidRPr="009A491D">
        <w:rPr>
          <w:rStyle w:val="5-Char0"/>
          <w:rFonts w:hint="cs"/>
          <w:rtl/>
        </w:rPr>
        <w:t>ي</w:t>
      </w:r>
      <w:r w:rsidRPr="009A491D">
        <w:rPr>
          <w:rStyle w:val="5-Char0"/>
          <w:rFonts w:hint="cs"/>
          <w:rtl/>
        </w:rPr>
        <w:t>ر تحر</w:t>
      </w:r>
      <w:r w:rsidR="00C12E54" w:rsidRPr="009A491D">
        <w:rPr>
          <w:rStyle w:val="5-Char0"/>
          <w:rFonts w:hint="cs"/>
          <w:rtl/>
        </w:rPr>
        <w:t>ي</w:t>
      </w:r>
      <w:r w:rsidRPr="009A491D">
        <w:rPr>
          <w:rStyle w:val="5-Char0"/>
          <w:rFonts w:hint="cs"/>
          <w:rtl/>
        </w:rPr>
        <w:t>مه»</w:t>
      </w:r>
      <w:r w:rsidRPr="007100A7">
        <w:rPr>
          <w:rStyle w:val="1-Char"/>
          <w:rFonts w:hint="cs"/>
          <w:rtl/>
        </w:rPr>
        <w:t xml:space="preserve"> بود.]</w:t>
      </w:r>
    </w:p>
    <w:p w:rsidR="000A023E" w:rsidRPr="007100A7" w:rsidRDefault="000A023E" w:rsidP="00AF1D25">
      <w:pPr>
        <w:rPr>
          <w:rStyle w:val="1-Char"/>
          <w:rtl/>
        </w:rPr>
      </w:pPr>
      <w:r w:rsidRPr="007100A7">
        <w:rPr>
          <w:rStyle w:val="1-Char"/>
          <w:rFonts w:hint="cs"/>
          <w:rtl/>
        </w:rPr>
        <w:t>* ق</w:t>
      </w:r>
      <w:r w:rsidR="00446BB7">
        <w:rPr>
          <w:rStyle w:val="1-Char"/>
          <w:rFonts w:hint="cs"/>
          <w:rtl/>
        </w:rPr>
        <w:t>ی</w:t>
      </w:r>
      <w:r w:rsidRPr="007100A7">
        <w:rPr>
          <w:rStyle w:val="1-Char"/>
          <w:rFonts w:hint="cs"/>
          <w:rtl/>
        </w:rPr>
        <w:t>ام [ا</w:t>
      </w:r>
      <w:r w:rsidR="00446BB7">
        <w:rPr>
          <w:rStyle w:val="1-Char"/>
          <w:rFonts w:hint="cs"/>
          <w:rtl/>
        </w:rPr>
        <w:t>ی</w:t>
      </w:r>
      <w:r w:rsidRPr="007100A7">
        <w:rPr>
          <w:rStyle w:val="1-Char"/>
          <w:rFonts w:hint="cs"/>
          <w:rtl/>
        </w:rPr>
        <w:t>ستادن بر رو</w:t>
      </w:r>
      <w:r w:rsidR="00446BB7">
        <w:rPr>
          <w:rStyle w:val="1-Char"/>
          <w:rFonts w:hint="cs"/>
          <w:rtl/>
        </w:rPr>
        <w:t>ی</w:t>
      </w:r>
      <w:r w:rsidRPr="007100A7">
        <w:rPr>
          <w:rStyle w:val="1-Char"/>
          <w:rFonts w:hint="cs"/>
          <w:rtl/>
        </w:rPr>
        <w:t xml:space="preserve"> پا برا</w:t>
      </w:r>
      <w:r w:rsidR="00446BB7">
        <w:rPr>
          <w:rStyle w:val="1-Char"/>
          <w:rFonts w:hint="cs"/>
          <w:rtl/>
        </w:rPr>
        <w:t>ی</w:t>
      </w:r>
      <w:r w:rsidRPr="007100A7">
        <w:rPr>
          <w:rStyle w:val="1-Char"/>
          <w:rFonts w:hint="cs"/>
          <w:rtl/>
        </w:rPr>
        <w:t xml:space="preserve"> کسان</w:t>
      </w:r>
      <w:r w:rsidR="00446BB7">
        <w:rPr>
          <w:rStyle w:val="1-Char"/>
          <w:rFonts w:hint="cs"/>
          <w:rtl/>
        </w:rPr>
        <w:t>ی</w:t>
      </w:r>
      <w:r w:rsidRPr="007100A7">
        <w:rPr>
          <w:rStyle w:val="1-Char"/>
          <w:rFonts w:hint="cs"/>
          <w:rtl/>
        </w:rPr>
        <w:t xml:space="preserve"> که توان آن را دارند]؛ و ق</w:t>
      </w:r>
      <w:r w:rsidR="00446BB7">
        <w:rPr>
          <w:rStyle w:val="1-Char"/>
          <w:rFonts w:hint="cs"/>
          <w:rtl/>
        </w:rPr>
        <w:t>ی</w:t>
      </w:r>
      <w:r w:rsidRPr="007100A7">
        <w:rPr>
          <w:rStyle w:val="1-Char"/>
          <w:rFonts w:hint="cs"/>
          <w:rtl/>
        </w:rPr>
        <w:t>ام در نمازها</w:t>
      </w:r>
      <w:r w:rsidR="00446BB7">
        <w:rPr>
          <w:rStyle w:val="1-Char"/>
          <w:rFonts w:hint="cs"/>
          <w:rtl/>
        </w:rPr>
        <w:t>ی</w:t>
      </w:r>
      <w:r w:rsidRPr="007100A7">
        <w:rPr>
          <w:rStyle w:val="1-Char"/>
          <w:rFonts w:hint="cs"/>
          <w:rtl/>
        </w:rPr>
        <w:t xml:space="preserve"> نفل، فرض ن</w:t>
      </w:r>
      <w:r w:rsidR="00446BB7">
        <w:rPr>
          <w:rStyle w:val="1-Char"/>
          <w:rFonts w:hint="cs"/>
          <w:rtl/>
        </w:rPr>
        <w:t>ی</w:t>
      </w:r>
      <w:r w:rsidRPr="007100A7">
        <w:rPr>
          <w:rStyle w:val="1-Char"/>
          <w:rFonts w:hint="cs"/>
          <w:rtl/>
        </w:rPr>
        <w:t>ست. [از ا</w:t>
      </w:r>
      <w:r w:rsidR="00446BB7">
        <w:rPr>
          <w:rStyle w:val="1-Char"/>
          <w:rFonts w:hint="cs"/>
          <w:rtl/>
        </w:rPr>
        <w:t>ی</w:t>
      </w:r>
      <w:r w:rsidRPr="007100A7">
        <w:rPr>
          <w:rStyle w:val="1-Char"/>
          <w:rFonts w:hint="cs"/>
          <w:rtl/>
        </w:rPr>
        <w:t>ن رو، گزاردن نمازها</w:t>
      </w:r>
      <w:r w:rsidR="00446BB7">
        <w:rPr>
          <w:rStyle w:val="1-Char"/>
          <w:rFonts w:hint="cs"/>
          <w:rtl/>
        </w:rPr>
        <w:t>ی</w:t>
      </w:r>
      <w:r w:rsidRPr="007100A7">
        <w:rPr>
          <w:rStyle w:val="1-Char"/>
          <w:rFonts w:hint="cs"/>
          <w:rtl/>
        </w:rPr>
        <w:t xml:space="preserve"> نفل،</w:t>
      </w:r>
      <w:r w:rsidR="000A2322">
        <w:rPr>
          <w:rStyle w:val="1-Char"/>
          <w:rFonts w:hint="cs"/>
          <w:rtl/>
        </w:rPr>
        <w:t xml:space="preserve"> </w:t>
      </w:r>
      <w:r w:rsidRPr="007100A7">
        <w:rPr>
          <w:rStyle w:val="1-Char"/>
          <w:rFonts w:hint="cs"/>
          <w:rtl/>
        </w:rPr>
        <w:t>با وجود داشتن توان و قدرت بر ا</w:t>
      </w:r>
      <w:r w:rsidR="00446BB7">
        <w:rPr>
          <w:rStyle w:val="1-Char"/>
          <w:rFonts w:hint="cs"/>
          <w:rtl/>
        </w:rPr>
        <w:t>ی</w:t>
      </w:r>
      <w:r w:rsidRPr="007100A7">
        <w:rPr>
          <w:rStyle w:val="1-Char"/>
          <w:rFonts w:hint="cs"/>
          <w:rtl/>
        </w:rPr>
        <w:t>ستادن، به طور نشسته جا</w:t>
      </w:r>
      <w:r w:rsidR="00446BB7">
        <w:rPr>
          <w:rStyle w:val="1-Char"/>
          <w:rFonts w:hint="cs"/>
          <w:rtl/>
        </w:rPr>
        <w:t>ی</w:t>
      </w:r>
      <w:r w:rsidRPr="007100A7">
        <w:rPr>
          <w:rStyle w:val="1-Char"/>
          <w:rFonts w:hint="cs"/>
          <w:rtl/>
        </w:rPr>
        <w:t>ز است.</w:t>
      </w:r>
    </w:p>
    <w:p w:rsidR="000A023E" w:rsidRPr="007100A7" w:rsidRDefault="000A023E" w:rsidP="009A491D">
      <w:pPr>
        <w:rPr>
          <w:rStyle w:val="1-Char"/>
          <w:rtl/>
        </w:rPr>
      </w:pPr>
      <w:r w:rsidRPr="007100A7">
        <w:rPr>
          <w:rStyle w:val="1-Char"/>
          <w:rFonts w:hint="cs"/>
          <w:rtl/>
        </w:rPr>
        <w:t>به هر حال، ا</w:t>
      </w:r>
      <w:r w:rsidR="00446BB7">
        <w:rPr>
          <w:rStyle w:val="1-Char"/>
          <w:rFonts w:hint="cs"/>
          <w:rtl/>
        </w:rPr>
        <w:t>ی</w:t>
      </w:r>
      <w:r w:rsidRPr="007100A7">
        <w:rPr>
          <w:rStyle w:val="1-Char"/>
          <w:rFonts w:hint="cs"/>
          <w:rtl/>
        </w:rPr>
        <w:t>ستادن در نمازها</w:t>
      </w:r>
      <w:r w:rsidR="00446BB7">
        <w:rPr>
          <w:rStyle w:val="1-Char"/>
          <w:rFonts w:hint="cs"/>
          <w:rtl/>
        </w:rPr>
        <w:t>ی</w:t>
      </w:r>
      <w:r w:rsidRPr="007100A7">
        <w:rPr>
          <w:rStyle w:val="1-Char"/>
          <w:rFonts w:hint="cs"/>
          <w:rtl/>
        </w:rPr>
        <w:t xml:space="preserve"> فرض و واجب برا</w:t>
      </w:r>
      <w:r w:rsidR="00446BB7">
        <w:rPr>
          <w:rStyle w:val="1-Char"/>
          <w:rFonts w:hint="cs"/>
          <w:rtl/>
        </w:rPr>
        <w:t>ی</w:t>
      </w:r>
      <w:r w:rsidRPr="007100A7">
        <w:rPr>
          <w:rStyle w:val="1-Char"/>
          <w:rFonts w:hint="cs"/>
          <w:rtl/>
        </w:rPr>
        <w:t xml:space="preserve"> کس</w:t>
      </w:r>
      <w:r w:rsidR="00446BB7">
        <w:rPr>
          <w:rStyle w:val="1-Char"/>
          <w:rFonts w:hint="cs"/>
          <w:rtl/>
        </w:rPr>
        <w:t>ی</w:t>
      </w:r>
      <w:r w:rsidRPr="007100A7">
        <w:rPr>
          <w:rStyle w:val="1-Char"/>
          <w:rFonts w:hint="cs"/>
          <w:rtl/>
        </w:rPr>
        <w:t xml:space="preserve"> که توانا</w:t>
      </w:r>
      <w:r w:rsidR="00446BB7">
        <w:rPr>
          <w:rStyle w:val="1-Char"/>
          <w:rFonts w:hint="cs"/>
          <w:rtl/>
        </w:rPr>
        <w:t>یی</w:t>
      </w:r>
      <w:r w:rsidRPr="007100A7">
        <w:rPr>
          <w:rStyle w:val="1-Char"/>
          <w:rFonts w:hint="cs"/>
          <w:rtl/>
        </w:rPr>
        <w:t xml:space="preserve"> دارد، فرض است؛ خداوند بلندمرتبه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د:</w:t>
      </w:r>
      <w:r w:rsidR="009A491D">
        <w:rPr>
          <w:rStyle w:val="1-Char"/>
          <w:rFonts w:hint="cs"/>
          <w:rtl/>
        </w:rPr>
        <w:t xml:space="preserve"> </w:t>
      </w:r>
      <w:r w:rsidR="009A491D">
        <w:rPr>
          <w:rStyle w:val="1-Char"/>
          <w:rFonts w:cs="Traditional Arabic"/>
          <w:color w:val="000000"/>
          <w:shd w:val="clear" w:color="auto" w:fill="FFFFFF"/>
          <w:rtl/>
        </w:rPr>
        <w:t>﴿</w:t>
      </w:r>
      <w:r w:rsidR="009A491D" w:rsidRPr="000751A8">
        <w:rPr>
          <w:rStyle w:val="4-Char"/>
          <w:rtl/>
        </w:rPr>
        <w:t>قُومُواْ لِلَّهِ قَٰنِتِينَ٢٣٨</w:t>
      </w:r>
      <w:r w:rsidR="009A491D">
        <w:rPr>
          <w:rStyle w:val="1-Char"/>
          <w:rFonts w:cs="Traditional Arabic"/>
          <w:color w:val="000000"/>
          <w:shd w:val="clear" w:color="auto" w:fill="FFFFFF"/>
          <w:rtl/>
        </w:rPr>
        <w:t>﴾</w:t>
      </w:r>
      <w:r w:rsidR="009A491D" w:rsidRPr="000751A8">
        <w:rPr>
          <w:rStyle w:val="4-Char"/>
          <w:rtl/>
        </w:rPr>
        <w:t xml:space="preserve"> </w:t>
      </w:r>
      <w:r w:rsidR="009A491D" w:rsidRPr="000751A8">
        <w:rPr>
          <w:rStyle w:val="9-Char1"/>
          <w:rtl/>
        </w:rPr>
        <w:t>[البقرة: 238]</w:t>
      </w:r>
      <w:r w:rsidRPr="007100A7">
        <w:rPr>
          <w:rStyle w:val="1-Char"/>
          <w:rFonts w:hint="cs"/>
          <w:rtl/>
        </w:rPr>
        <w:t xml:space="preserve"> </w:t>
      </w:r>
      <w:r w:rsidRPr="00BE2421">
        <w:rPr>
          <w:rStyle w:val="6-Char"/>
          <w:rFonts w:hint="cs"/>
          <w:rtl/>
        </w:rPr>
        <w:t>«فروتنانه برا</w:t>
      </w:r>
      <w:r w:rsidR="00446BB7">
        <w:rPr>
          <w:rStyle w:val="6-Char"/>
          <w:rFonts w:hint="cs"/>
          <w:rtl/>
        </w:rPr>
        <w:t>ی</w:t>
      </w:r>
      <w:r w:rsidRPr="00BE2421">
        <w:rPr>
          <w:rStyle w:val="6-Char"/>
          <w:rFonts w:hint="cs"/>
          <w:rtl/>
        </w:rPr>
        <w:t xml:space="preserve"> خدا بپاخ</w:t>
      </w:r>
      <w:r w:rsidR="00446BB7">
        <w:rPr>
          <w:rStyle w:val="6-Char"/>
          <w:rFonts w:hint="cs"/>
          <w:rtl/>
        </w:rPr>
        <w:t>ی</w:t>
      </w:r>
      <w:r w:rsidRPr="00BE2421">
        <w:rPr>
          <w:rStyle w:val="6-Char"/>
          <w:rFonts w:hint="cs"/>
          <w:rtl/>
        </w:rPr>
        <w:t>ز</w:t>
      </w:r>
      <w:r w:rsidR="00446BB7">
        <w:rPr>
          <w:rStyle w:val="6-Char"/>
          <w:rFonts w:hint="cs"/>
          <w:rtl/>
        </w:rPr>
        <w:t>ی</w:t>
      </w:r>
      <w:r w:rsidRPr="00BE2421">
        <w:rPr>
          <w:rStyle w:val="6-Char"/>
          <w:rFonts w:hint="cs"/>
          <w:rtl/>
        </w:rPr>
        <w:t>د»</w:t>
      </w:r>
      <w:r w:rsidRPr="007100A7">
        <w:rPr>
          <w:rStyle w:val="1-Char"/>
          <w:rFonts w:hint="cs"/>
          <w:rtl/>
        </w:rPr>
        <w:t xml:space="preserve">. </w:t>
      </w:r>
    </w:p>
    <w:p w:rsidR="000A023E" w:rsidRPr="007100A7" w:rsidRDefault="000A023E" w:rsidP="0059431D">
      <w:pPr>
        <w:rPr>
          <w:rStyle w:val="1-Char"/>
          <w:rtl/>
        </w:rPr>
      </w:pPr>
      <w:r w:rsidRPr="007100A7">
        <w:rPr>
          <w:rStyle w:val="1-Char"/>
          <w:rFonts w:hint="cs"/>
          <w:rtl/>
        </w:rPr>
        <w:t>و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به حالت ا</w:t>
      </w:r>
      <w:r w:rsidR="00446BB7">
        <w:rPr>
          <w:rStyle w:val="1-Char"/>
          <w:rFonts w:hint="cs"/>
          <w:rtl/>
        </w:rPr>
        <w:t>ی</w:t>
      </w:r>
      <w:r w:rsidRPr="007100A7">
        <w:rPr>
          <w:rStyle w:val="1-Char"/>
          <w:rFonts w:hint="cs"/>
          <w:rtl/>
        </w:rPr>
        <w:t>ستاده نماز م</w:t>
      </w:r>
      <w:r w:rsidR="00446BB7">
        <w:rPr>
          <w:rStyle w:val="1-Char"/>
          <w:rFonts w:hint="cs"/>
          <w:rtl/>
        </w:rPr>
        <w:t>ی</w:t>
      </w:r>
      <w:r w:rsidRPr="007100A7">
        <w:rPr>
          <w:rStyle w:val="1-Char"/>
          <w:rFonts w:hint="cs"/>
          <w:rtl/>
        </w:rPr>
        <w:t>‌خواند و به عمران بن حص</w:t>
      </w:r>
      <w:r w:rsidR="00446BB7">
        <w:rPr>
          <w:rStyle w:val="1-Char"/>
          <w:rFonts w:hint="cs"/>
          <w:rtl/>
        </w:rPr>
        <w:t>ی</w:t>
      </w:r>
      <w:r w:rsidRPr="007100A7">
        <w:rPr>
          <w:rStyle w:val="1-Char"/>
          <w:rFonts w:hint="cs"/>
          <w:rtl/>
        </w:rPr>
        <w:t>ن</w:t>
      </w:r>
      <w:r w:rsidR="0059431D">
        <w:rPr>
          <w:rStyle w:val="1-Char"/>
          <w:rFonts w:cs="CTraditional Arabic" w:hint="cs"/>
          <w:rtl/>
        </w:rPr>
        <w:t>ب</w:t>
      </w:r>
      <w:r w:rsidRPr="007100A7">
        <w:rPr>
          <w:rStyle w:val="1-Char"/>
          <w:rFonts w:hint="cs"/>
          <w:rtl/>
        </w:rPr>
        <w:t xml:space="preserve"> که </w:t>
      </w:r>
      <w:r w:rsidRPr="00FE6406">
        <w:rPr>
          <w:rStyle w:val="9-Char"/>
          <w:rFonts w:eastAsia="Batang" w:hint="cs"/>
          <w:rtl/>
        </w:rPr>
        <w:t>ب</w:t>
      </w:r>
      <w:r w:rsidR="00446BB7">
        <w:rPr>
          <w:rStyle w:val="9-Char"/>
          <w:rFonts w:eastAsia="Batang" w:hint="cs"/>
          <w:rtl/>
        </w:rPr>
        <w:t>ی</w:t>
      </w:r>
      <w:r w:rsidRPr="00FE6406">
        <w:rPr>
          <w:rStyle w:val="9-Char"/>
          <w:rFonts w:eastAsia="Batang" w:hint="cs"/>
          <w:rtl/>
        </w:rPr>
        <w:t>مار</w:t>
      </w:r>
      <w:r w:rsidR="00446BB7">
        <w:rPr>
          <w:rStyle w:val="9-Char"/>
          <w:rFonts w:eastAsia="Batang" w:hint="cs"/>
          <w:rtl/>
        </w:rPr>
        <w:t>ی</w:t>
      </w:r>
      <w:r w:rsidRPr="00FE6406">
        <w:rPr>
          <w:rStyle w:val="9-Char"/>
          <w:rFonts w:eastAsia="Batang" w:hint="cs"/>
          <w:rtl/>
        </w:rPr>
        <w:t xml:space="preserve"> بواس</w:t>
      </w:r>
      <w:r w:rsidR="00446BB7">
        <w:rPr>
          <w:rStyle w:val="9-Char"/>
          <w:rFonts w:eastAsia="Batang" w:hint="cs"/>
          <w:rtl/>
        </w:rPr>
        <w:t>ی</w:t>
      </w:r>
      <w:r w:rsidRPr="00FE6406">
        <w:rPr>
          <w:rStyle w:val="9-Char"/>
          <w:rFonts w:eastAsia="Batang" w:hint="cs"/>
          <w:rtl/>
        </w:rPr>
        <w:t>ر</w:t>
      </w:r>
      <w:r w:rsidRPr="007100A7">
        <w:rPr>
          <w:rStyle w:val="1-Char"/>
          <w:rFonts w:hint="cs"/>
          <w:rtl/>
        </w:rPr>
        <w:t xml:space="preserve"> داشت، دستور داد که به حالت ا</w:t>
      </w:r>
      <w:r w:rsidR="00446BB7">
        <w:rPr>
          <w:rStyle w:val="1-Char"/>
          <w:rFonts w:hint="cs"/>
          <w:rtl/>
        </w:rPr>
        <w:t>ی</w:t>
      </w:r>
      <w:r w:rsidRPr="007100A7">
        <w:rPr>
          <w:rStyle w:val="1-Char"/>
          <w:rFonts w:hint="cs"/>
          <w:rtl/>
        </w:rPr>
        <w:t xml:space="preserve">ستاده نماز بخواند و فرمود: </w:t>
      </w:r>
      <w:r w:rsidRPr="00BE2421">
        <w:rPr>
          <w:rStyle w:val="5-Char"/>
          <w:rFonts w:hint="cs"/>
          <w:rtl/>
        </w:rPr>
        <w:t xml:space="preserve">«صَلِّ قٰائِماً؛ فَاِنْ لَّمْ </w:t>
      </w:r>
      <w:r w:rsidR="00C12E54" w:rsidRPr="00BE2421">
        <w:rPr>
          <w:rStyle w:val="5-Char"/>
          <w:rFonts w:hint="cs"/>
          <w:rtl/>
        </w:rPr>
        <w:t>ي</w:t>
      </w:r>
      <w:r w:rsidRPr="00BE2421">
        <w:rPr>
          <w:rStyle w:val="5-Char"/>
          <w:rFonts w:hint="cs"/>
          <w:rtl/>
        </w:rPr>
        <w:t xml:space="preserve">َسْتَطِعْ فَقٰاعِداً؛ فَاِنْ لَّمْ </w:t>
      </w:r>
      <w:r w:rsidR="00C12E54" w:rsidRPr="00BE2421">
        <w:rPr>
          <w:rStyle w:val="5-Char"/>
          <w:rFonts w:hint="cs"/>
          <w:rtl/>
        </w:rPr>
        <w:t>ي</w:t>
      </w:r>
      <w:r w:rsidRPr="00BE2421">
        <w:rPr>
          <w:rStyle w:val="5-Char"/>
          <w:rFonts w:hint="cs"/>
          <w:rtl/>
        </w:rPr>
        <w:t>َسْتَطِعْ فَعَل</w:t>
      </w:r>
      <w:r w:rsidR="00C12E54" w:rsidRPr="00BE2421">
        <w:rPr>
          <w:rStyle w:val="5-Char"/>
          <w:rFonts w:hint="cs"/>
          <w:rtl/>
        </w:rPr>
        <w:t>ي</w:t>
      </w:r>
      <w:r w:rsidRPr="00BE2421">
        <w:rPr>
          <w:rStyle w:val="5-Char"/>
          <w:rFonts w:hint="cs"/>
          <w:rtl/>
        </w:rPr>
        <w:t>ٰ جَنْبٍ»</w:t>
      </w:r>
      <w:r w:rsidRPr="007100A7">
        <w:rPr>
          <w:rStyle w:val="1-Char"/>
          <w:rFonts w:hint="cs"/>
          <w:rtl/>
        </w:rPr>
        <w:t xml:space="preserve"> (بخار</w:t>
      </w:r>
      <w:r w:rsidR="00446BB7">
        <w:rPr>
          <w:rStyle w:val="1-Char"/>
          <w:rFonts w:hint="cs"/>
          <w:rtl/>
        </w:rPr>
        <w:t>ی</w:t>
      </w:r>
      <w:r w:rsidRPr="007100A7">
        <w:rPr>
          <w:rStyle w:val="1-Char"/>
          <w:rFonts w:hint="cs"/>
          <w:rtl/>
        </w:rPr>
        <w:t>، ابوداود و ترمذ</w:t>
      </w:r>
      <w:r w:rsidR="00446BB7">
        <w:rPr>
          <w:rStyle w:val="1-Char"/>
          <w:rFonts w:hint="cs"/>
          <w:rtl/>
        </w:rPr>
        <w:t>ی</w:t>
      </w:r>
      <w:r w:rsidRPr="007100A7">
        <w:rPr>
          <w:rStyle w:val="1-Char"/>
          <w:rFonts w:hint="cs"/>
          <w:rtl/>
        </w:rPr>
        <w:t xml:space="preserve">)؛ </w:t>
      </w:r>
      <w:r w:rsidRPr="00BE2421">
        <w:rPr>
          <w:rStyle w:val="1-Char"/>
          <w:rFonts w:hint="cs"/>
          <w:rtl/>
        </w:rPr>
        <w:t>«ا</w:t>
      </w:r>
      <w:r w:rsidR="00446BB7">
        <w:rPr>
          <w:rStyle w:val="1-Char"/>
          <w:rFonts w:hint="cs"/>
          <w:rtl/>
        </w:rPr>
        <w:t>ی</w:t>
      </w:r>
      <w:r w:rsidRPr="00BE2421">
        <w:rPr>
          <w:rStyle w:val="1-Char"/>
          <w:rFonts w:hint="cs"/>
          <w:rtl/>
        </w:rPr>
        <w:t>ستاده نماز بخوان؛ اگر نتوانست</w:t>
      </w:r>
      <w:r w:rsidR="00446BB7">
        <w:rPr>
          <w:rStyle w:val="1-Char"/>
          <w:rFonts w:hint="cs"/>
          <w:rtl/>
        </w:rPr>
        <w:t>ی</w:t>
      </w:r>
      <w:r w:rsidRPr="00BE2421">
        <w:rPr>
          <w:rStyle w:val="1-Char"/>
          <w:rFonts w:hint="cs"/>
          <w:rtl/>
        </w:rPr>
        <w:t xml:space="preserve"> نشسته و اگر نتوانست</w:t>
      </w:r>
      <w:r w:rsidR="00446BB7">
        <w:rPr>
          <w:rStyle w:val="1-Char"/>
          <w:rFonts w:hint="cs"/>
          <w:rtl/>
        </w:rPr>
        <w:t>ی</w:t>
      </w:r>
      <w:r w:rsidRPr="00BE2421">
        <w:rPr>
          <w:rStyle w:val="1-Char"/>
          <w:rFonts w:hint="cs"/>
          <w:rtl/>
        </w:rPr>
        <w:t>، بر پهلو نماز بخوان»</w:t>
      </w:r>
      <w:r w:rsidRPr="007100A7">
        <w:rPr>
          <w:rStyle w:val="1-Char"/>
          <w:rFonts w:hint="cs"/>
          <w:rtl/>
        </w:rPr>
        <w:t>.</w:t>
      </w:r>
    </w:p>
    <w:p w:rsidR="000A023E" w:rsidRPr="007100A7" w:rsidRDefault="000A023E" w:rsidP="00A70228">
      <w:pPr>
        <w:rPr>
          <w:rStyle w:val="1-Char"/>
          <w:rtl/>
        </w:rPr>
      </w:pPr>
      <w:r w:rsidRPr="007100A7">
        <w:rPr>
          <w:rStyle w:val="1-Char"/>
          <w:rFonts w:hint="cs"/>
          <w:rtl/>
        </w:rPr>
        <w:t>و نسا</w:t>
      </w:r>
      <w:r w:rsidR="00446BB7">
        <w:rPr>
          <w:rStyle w:val="1-Char"/>
          <w:rFonts w:hint="cs"/>
          <w:rtl/>
        </w:rPr>
        <w:t>یی</w:t>
      </w:r>
      <w:r w:rsidRPr="007100A7">
        <w:rPr>
          <w:rStyle w:val="1-Char"/>
          <w:rFonts w:hint="cs"/>
          <w:rtl/>
        </w:rPr>
        <w:t xml:space="preserve"> چن</w:t>
      </w:r>
      <w:r w:rsidR="00446BB7">
        <w:rPr>
          <w:rStyle w:val="1-Char"/>
          <w:rFonts w:hint="cs"/>
          <w:rtl/>
        </w:rPr>
        <w:t>ی</w:t>
      </w:r>
      <w:r w:rsidRPr="007100A7">
        <w:rPr>
          <w:rStyle w:val="1-Char"/>
          <w:rFonts w:hint="cs"/>
          <w:rtl/>
        </w:rPr>
        <w:t>ن روا</w:t>
      </w:r>
      <w:r w:rsidR="00446BB7">
        <w:rPr>
          <w:rStyle w:val="1-Char"/>
          <w:rFonts w:hint="cs"/>
          <w:rtl/>
        </w:rPr>
        <w:t>ی</w:t>
      </w:r>
      <w:r w:rsidRPr="007100A7">
        <w:rPr>
          <w:rStyle w:val="1-Char"/>
          <w:rFonts w:hint="cs"/>
          <w:rtl/>
        </w:rPr>
        <w:t xml:space="preserve">ت کرده است: </w:t>
      </w:r>
      <w:r w:rsidRPr="00BE2421">
        <w:rPr>
          <w:rStyle w:val="5-Char"/>
          <w:rFonts w:hint="cs"/>
          <w:rtl/>
        </w:rPr>
        <w:t>«... فَاِنْ لَّمْ تَسْتَطِعْ، فَمُسْتَلْقِ</w:t>
      </w:r>
      <w:r w:rsidR="00C12E54" w:rsidRPr="00BE2421">
        <w:rPr>
          <w:rStyle w:val="5-Char"/>
          <w:rFonts w:hint="cs"/>
          <w:rtl/>
        </w:rPr>
        <w:t>ي</w:t>
      </w:r>
      <w:r w:rsidRPr="00BE2421">
        <w:rPr>
          <w:rStyle w:val="5-Char"/>
          <w:rFonts w:hint="cs"/>
          <w:rtl/>
        </w:rPr>
        <w:t>اً عَل</w:t>
      </w:r>
      <w:r w:rsidR="00C12E54" w:rsidRPr="00BE2421">
        <w:rPr>
          <w:rStyle w:val="5-Char"/>
          <w:rFonts w:hint="cs"/>
          <w:rtl/>
        </w:rPr>
        <w:t>ي</w:t>
      </w:r>
      <w:r w:rsidRPr="00BE2421">
        <w:rPr>
          <w:rStyle w:val="5-Char"/>
          <w:rFonts w:hint="cs"/>
          <w:rtl/>
        </w:rPr>
        <w:t>ٰ ظَهْرِ</w:t>
      </w:r>
      <w:r w:rsidR="00A70228">
        <w:rPr>
          <w:rStyle w:val="5-Char"/>
          <w:rFonts w:hint="cs"/>
          <w:rtl/>
        </w:rPr>
        <w:t>ك</w:t>
      </w:r>
      <w:r w:rsidRPr="00BE2421">
        <w:rPr>
          <w:rStyle w:val="5-Char"/>
          <w:rFonts w:hint="cs"/>
          <w:rtl/>
        </w:rPr>
        <w:t>َ؛ لٰا</w:t>
      </w:r>
      <w:r w:rsidR="00C12E54" w:rsidRPr="00BE2421">
        <w:rPr>
          <w:rStyle w:val="5-Char"/>
          <w:rFonts w:hint="cs"/>
          <w:rtl/>
        </w:rPr>
        <w:t>ي</w:t>
      </w:r>
      <w:r w:rsidRPr="00BE2421">
        <w:rPr>
          <w:rStyle w:val="5-Char"/>
          <w:rFonts w:hint="cs"/>
          <w:rtl/>
        </w:rPr>
        <w:t>ُکَلِّفُ اللهُ نَفْساً اِلّٰا وُسْعَهٰا»</w:t>
      </w:r>
      <w:r w:rsidRPr="007100A7">
        <w:rPr>
          <w:rStyle w:val="1-Char"/>
          <w:rFonts w:hint="cs"/>
          <w:rtl/>
        </w:rPr>
        <w:t xml:space="preserve">؛ </w:t>
      </w:r>
      <w:r w:rsidRPr="00BE2421">
        <w:rPr>
          <w:rStyle w:val="1-Char"/>
          <w:rFonts w:hint="cs"/>
          <w:rtl/>
        </w:rPr>
        <w:t>«و اگر بر پهلو ن</w:t>
      </w:r>
      <w:r w:rsidR="00446BB7">
        <w:rPr>
          <w:rStyle w:val="1-Char"/>
          <w:rFonts w:hint="cs"/>
          <w:rtl/>
        </w:rPr>
        <w:t>ی</w:t>
      </w:r>
      <w:r w:rsidRPr="00BE2421">
        <w:rPr>
          <w:rStyle w:val="1-Char"/>
          <w:rFonts w:hint="cs"/>
          <w:rtl/>
        </w:rPr>
        <w:t>ز نتوانست</w:t>
      </w:r>
      <w:r w:rsidR="00446BB7">
        <w:rPr>
          <w:rStyle w:val="1-Char"/>
          <w:rFonts w:hint="cs"/>
          <w:rtl/>
        </w:rPr>
        <w:t>ی</w:t>
      </w:r>
      <w:r w:rsidRPr="00BE2421">
        <w:rPr>
          <w:rStyle w:val="1-Char"/>
          <w:rFonts w:hint="cs"/>
          <w:rtl/>
        </w:rPr>
        <w:t>، بر پشت خواب</w:t>
      </w:r>
      <w:r w:rsidR="00446BB7">
        <w:rPr>
          <w:rStyle w:val="1-Char"/>
          <w:rFonts w:hint="cs"/>
          <w:rtl/>
        </w:rPr>
        <w:t>ی</w:t>
      </w:r>
      <w:r w:rsidRPr="00BE2421">
        <w:rPr>
          <w:rStyle w:val="1-Char"/>
          <w:rFonts w:hint="cs"/>
          <w:rtl/>
        </w:rPr>
        <w:t>ده و آن را بخوان؛ ز</w:t>
      </w:r>
      <w:r w:rsidR="00446BB7">
        <w:rPr>
          <w:rStyle w:val="1-Char"/>
          <w:rFonts w:hint="cs"/>
          <w:rtl/>
        </w:rPr>
        <w:t>ی</w:t>
      </w:r>
      <w:r w:rsidRPr="00BE2421">
        <w:rPr>
          <w:rStyle w:val="1-Char"/>
          <w:rFonts w:hint="cs"/>
          <w:rtl/>
        </w:rPr>
        <w:t>را خداوند ه</w:t>
      </w:r>
      <w:r w:rsidR="00446BB7">
        <w:rPr>
          <w:rStyle w:val="1-Char"/>
          <w:rFonts w:hint="cs"/>
          <w:rtl/>
        </w:rPr>
        <w:t>ی</w:t>
      </w:r>
      <w:r w:rsidRPr="00BE2421">
        <w:rPr>
          <w:rStyle w:val="1-Char"/>
          <w:rFonts w:hint="cs"/>
          <w:rtl/>
        </w:rPr>
        <w:t>چ کس را مکلّف نم</w:t>
      </w:r>
      <w:r w:rsidR="00446BB7">
        <w:rPr>
          <w:rStyle w:val="1-Char"/>
          <w:rFonts w:hint="cs"/>
          <w:rtl/>
        </w:rPr>
        <w:t>ی</w:t>
      </w:r>
      <w:r w:rsidRPr="00BE2421">
        <w:rPr>
          <w:rStyle w:val="1-Char"/>
          <w:rFonts w:hint="cs"/>
          <w:rtl/>
        </w:rPr>
        <w:t>‌نما</w:t>
      </w:r>
      <w:r w:rsidR="00446BB7">
        <w:rPr>
          <w:rStyle w:val="1-Char"/>
          <w:rFonts w:hint="cs"/>
          <w:rtl/>
        </w:rPr>
        <w:t>ی</w:t>
      </w:r>
      <w:r w:rsidRPr="00BE2421">
        <w:rPr>
          <w:rStyle w:val="1-Char"/>
          <w:rFonts w:hint="cs"/>
          <w:rtl/>
        </w:rPr>
        <w:t>د مگر به اندازه‌</w:t>
      </w:r>
      <w:r w:rsidR="00446BB7">
        <w:rPr>
          <w:rStyle w:val="1-Char"/>
          <w:rFonts w:hint="cs"/>
          <w:rtl/>
        </w:rPr>
        <w:t>ی</w:t>
      </w:r>
      <w:r w:rsidRPr="00BE2421">
        <w:rPr>
          <w:rStyle w:val="1-Char"/>
          <w:rFonts w:hint="cs"/>
          <w:rtl/>
        </w:rPr>
        <w:t xml:space="preserve"> توانش»</w:t>
      </w:r>
      <w:r w:rsidRPr="007100A7">
        <w:rPr>
          <w:rStyle w:val="1-Char"/>
          <w:rFonts w:hint="cs"/>
          <w:rtl/>
        </w:rPr>
        <w:t>.]</w:t>
      </w:r>
    </w:p>
    <w:p w:rsidR="000A023E" w:rsidRPr="007100A7" w:rsidRDefault="000A023E" w:rsidP="009A491D">
      <w:pPr>
        <w:rPr>
          <w:rStyle w:val="1-Char"/>
          <w:rtl/>
        </w:rPr>
      </w:pPr>
      <w:r w:rsidRPr="007100A7">
        <w:rPr>
          <w:rStyle w:val="1-Char"/>
          <w:rFonts w:hint="cs"/>
          <w:rtl/>
        </w:rPr>
        <w:t xml:space="preserve">* قرائت؛ اگر چه </w:t>
      </w:r>
      <w:r w:rsidR="00446BB7">
        <w:rPr>
          <w:rStyle w:val="1-Char"/>
          <w:rFonts w:hint="cs"/>
          <w:rtl/>
        </w:rPr>
        <w:t>ی</w:t>
      </w:r>
      <w:r w:rsidRPr="007100A7">
        <w:rPr>
          <w:rStyle w:val="1-Char"/>
          <w:rFonts w:hint="cs"/>
          <w:rtl/>
        </w:rPr>
        <w:t>ک آ</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کوتاه هم باشد؛ [مانند آ</w:t>
      </w:r>
      <w:r w:rsidR="00446BB7">
        <w:rPr>
          <w:rStyle w:val="1-Char"/>
          <w:rFonts w:hint="cs"/>
          <w:rtl/>
        </w:rPr>
        <w:t>ی</w:t>
      </w:r>
      <w:r w:rsidRPr="007100A7">
        <w:rPr>
          <w:rStyle w:val="1-Char"/>
          <w:rFonts w:hint="cs"/>
          <w:rtl/>
        </w:rPr>
        <w:t>ه</w:t>
      </w:r>
      <w:r w:rsidR="009A491D">
        <w:rPr>
          <w:rStyle w:val="1-Char"/>
          <w:rFonts w:hint="eastAsia"/>
          <w:rtl/>
        </w:rPr>
        <w:t>‌</w:t>
      </w:r>
      <w:r w:rsidR="00446BB7">
        <w:rPr>
          <w:rStyle w:val="1-Char"/>
          <w:rFonts w:hint="cs"/>
          <w:rtl/>
        </w:rPr>
        <w:t>ی</w:t>
      </w:r>
      <w:r w:rsidRPr="007100A7">
        <w:rPr>
          <w:rStyle w:val="1-Char"/>
          <w:rFonts w:hint="cs"/>
          <w:rtl/>
        </w:rPr>
        <w:t>:</w:t>
      </w:r>
      <w:r w:rsidR="009A491D">
        <w:rPr>
          <w:rStyle w:val="1-Char"/>
          <w:rFonts w:hint="cs"/>
          <w:rtl/>
        </w:rPr>
        <w:t xml:space="preserve"> </w:t>
      </w:r>
      <w:r w:rsidR="009A491D">
        <w:rPr>
          <w:rStyle w:val="1-Char"/>
          <w:rFonts w:cs="Traditional Arabic"/>
          <w:color w:val="000000"/>
          <w:shd w:val="clear" w:color="auto" w:fill="FFFFFF"/>
          <w:rtl/>
        </w:rPr>
        <w:t>﴿</w:t>
      </w:r>
      <w:r w:rsidR="009A491D" w:rsidRPr="000751A8">
        <w:rPr>
          <w:rStyle w:val="4-Char"/>
          <w:rtl/>
        </w:rPr>
        <w:t>ثُمَّ نَظَرَ٢١</w:t>
      </w:r>
      <w:r w:rsidR="009A491D">
        <w:rPr>
          <w:rStyle w:val="1-Char"/>
          <w:rFonts w:cs="Traditional Arabic"/>
          <w:color w:val="000000"/>
          <w:shd w:val="clear" w:color="auto" w:fill="FFFFFF"/>
          <w:rtl/>
        </w:rPr>
        <w:t>﴾</w:t>
      </w:r>
      <w:r w:rsidR="009A491D" w:rsidRPr="000751A8">
        <w:rPr>
          <w:rStyle w:val="4-Char"/>
          <w:rtl/>
        </w:rPr>
        <w:t xml:space="preserve"> </w:t>
      </w:r>
      <w:r w:rsidR="009A491D" w:rsidRPr="000751A8">
        <w:rPr>
          <w:rStyle w:val="9-Char1"/>
          <w:rtl/>
        </w:rPr>
        <w:t>[المدثر: 21]</w:t>
      </w:r>
      <w:r w:rsidRPr="007100A7">
        <w:rPr>
          <w:rStyle w:val="1-Char"/>
          <w:rFonts w:hint="cs"/>
          <w:rtl/>
        </w:rPr>
        <w:t>؛ و دل</w:t>
      </w:r>
      <w:r w:rsidR="00446BB7">
        <w:rPr>
          <w:rStyle w:val="1-Char"/>
          <w:rFonts w:hint="cs"/>
          <w:rtl/>
        </w:rPr>
        <w:t>ی</w:t>
      </w:r>
      <w:r w:rsidRPr="007100A7">
        <w:rPr>
          <w:rStyle w:val="1-Char"/>
          <w:rFonts w:hint="cs"/>
          <w:rtl/>
        </w:rPr>
        <w:t>ل قرائت، ا</w:t>
      </w:r>
      <w:r w:rsidR="00446BB7">
        <w:rPr>
          <w:rStyle w:val="1-Char"/>
          <w:rFonts w:hint="cs"/>
          <w:rtl/>
        </w:rPr>
        <w:t>ی</w:t>
      </w:r>
      <w:r w:rsidRPr="007100A7">
        <w:rPr>
          <w:rStyle w:val="1-Char"/>
          <w:rFonts w:hint="cs"/>
          <w:rtl/>
        </w:rPr>
        <w:t>ن فرموده‌</w:t>
      </w:r>
      <w:r w:rsidR="00446BB7">
        <w:rPr>
          <w:rStyle w:val="1-Char"/>
          <w:rFonts w:hint="cs"/>
          <w:rtl/>
        </w:rPr>
        <w:t>ی</w:t>
      </w:r>
      <w:r w:rsidRPr="007100A7">
        <w:rPr>
          <w:rStyle w:val="1-Char"/>
          <w:rFonts w:hint="cs"/>
          <w:rtl/>
        </w:rPr>
        <w:t xml:space="preserve"> خداوند بلند مرتبه است:</w:t>
      </w:r>
      <w:r w:rsidR="009A491D">
        <w:rPr>
          <w:rStyle w:val="1-Char"/>
          <w:rFonts w:hint="cs"/>
          <w:rtl/>
        </w:rPr>
        <w:t xml:space="preserve"> </w:t>
      </w:r>
      <w:r w:rsidR="009A491D">
        <w:rPr>
          <w:rStyle w:val="1-Char"/>
          <w:rFonts w:cs="Traditional Arabic"/>
          <w:color w:val="000000"/>
          <w:shd w:val="clear" w:color="auto" w:fill="FFFFFF"/>
          <w:rtl/>
        </w:rPr>
        <w:t>﴿</w:t>
      </w:r>
      <w:r w:rsidR="009A491D" w:rsidRPr="000751A8">
        <w:rPr>
          <w:rStyle w:val="4-Char"/>
          <w:rtl/>
        </w:rPr>
        <w:t>فَ</w:t>
      </w:r>
      <w:r w:rsidR="009A491D" w:rsidRPr="000751A8">
        <w:rPr>
          <w:rStyle w:val="4-Char"/>
          <w:rFonts w:hint="cs"/>
          <w:rtl/>
        </w:rPr>
        <w:t>ٱ</w:t>
      </w:r>
      <w:r w:rsidR="009A491D" w:rsidRPr="000751A8">
        <w:rPr>
          <w:rStyle w:val="4-Char"/>
          <w:rFonts w:hint="eastAsia"/>
          <w:rtl/>
        </w:rPr>
        <w:t>قۡرَءُواْ</w:t>
      </w:r>
      <w:r w:rsidR="009A491D" w:rsidRPr="000751A8">
        <w:rPr>
          <w:rStyle w:val="4-Char"/>
          <w:rtl/>
        </w:rPr>
        <w:t xml:space="preserve"> مَا تَيَسَّرَ مِنَ </w:t>
      </w:r>
      <w:r w:rsidR="009A491D" w:rsidRPr="000751A8">
        <w:rPr>
          <w:rStyle w:val="4-Char"/>
          <w:rFonts w:hint="cs"/>
          <w:rtl/>
        </w:rPr>
        <w:t>ٱ</w:t>
      </w:r>
      <w:r w:rsidR="009A491D" w:rsidRPr="000751A8">
        <w:rPr>
          <w:rStyle w:val="4-Char"/>
          <w:rFonts w:hint="eastAsia"/>
          <w:rtl/>
        </w:rPr>
        <w:t>ل</w:t>
      </w:r>
      <w:r w:rsidR="009A491D" w:rsidRPr="000751A8">
        <w:rPr>
          <w:rStyle w:val="4-Char"/>
          <w:rtl/>
        </w:rPr>
        <w:t>ۡقُرۡءَانِۚ</w:t>
      </w:r>
      <w:r w:rsidR="009A491D">
        <w:rPr>
          <w:rStyle w:val="1-Char"/>
          <w:rFonts w:cs="Traditional Arabic"/>
          <w:color w:val="000000"/>
          <w:shd w:val="clear" w:color="auto" w:fill="FFFFFF"/>
          <w:rtl/>
        </w:rPr>
        <w:t>﴾</w:t>
      </w:r>
      <w:r w:rsidR="009A491D" w:rsidRPr="000751A8">
        <w:rPr>
          <w:rStyle w:val="4-Char"/>
          <w:rtl/>
        </w:rPr>
        <w:t xml:space="preserve"> </w:t>
      </w:r>
      <w:r w:rsidR="009A491D" w:rsidRPr="000751A8">
        <w:rPr>
          <w:rStyle w:val="9-Char1"/>
          <w:rtl/>
        </w:rPr>
        <w:t>[المزمل: 20]</w:t>
      </w:r>
      <w:r w:rsidRPr="007100A7">
        <w:rPr>
          <w:rStyle w:val="1-Char"/>
          <w:rFonts w:hint="cs"/>
          <w:rtl/>
        </w:rPr>
        <w:t xml:space="preserve"> </w:t>
      </w:r>
      <w:r w:rsidRPr="00BE2421">
        <w:rPr>
          <w:rStyle w:val="6-Char"/>
          <w:rFonts w:hint="cs"/>
          <w:rtl/>
        </w:rPr>
        <w:t>«پس آن مقدار از قرآن را (در نماز) بخوان</w:t>
      </w:r>
      <w:r w:rsidR="00446BB7">
        <w:rPr>
          <w:rStyle w:val="6-Char"/>
          <w:rFonts w:hint="cs"/>
          <w:rtl/>
        </w:rPr>
        <w:t>ی</w:t>
      </w:r>
      <w:r w:rsidRPr="00BE2421">
        <w:rPr>
          <w:rStyle w:val="6-Char"/>
          <w:rFonts w:hint="cs"/>
          <w:rtl/>
        </w:rPr>
        <w:t>د که برا</w:t>
      </w:r>
      <w:r w:rsidR="00446BB7">
        <w:rPr>
          <w:rStyle w:val="6-Char"/>
          <w:rFonts w:hint="cs"/>
          <w:rtl/>
        </w:rPr>
        <w:t>ی</w:t>
      </w:r>
      <w:r w:rsidRPr="00BE2421">
        <w:rPr>
          <w:rStyle w:val="6-Char"/>
          <w:rFonts w:hint="cs"/>
          <w:rtl/>
        </w:rPr>
        <w:t>تان م</w:t>
      </w:r>
      <w:r w:rsidR="00446BB7">
        <w:rPr>
          <w:rStyle w:val="6-Char"/>
          <w:rFonts w:hint="cs"/>
          <w:rtl/>
        </w:rPr>
        <w:t>ی</w:t>
      </w:r>
      <w:r w:rsidRPr="00BE2421">
        <w:rPr>
          <w:rStyle w:val="6-Char"/>
          <w:rFonts w:hint="cs"/>
          <w:rtl/>
        </w:rPr>
        <w:t>سّر است»</w:t>
      </w:r>
      <w:r w:rsidRPr="007100A7">
        <w:rPr>
          <w:rStyle w:val="1-Char"/>
          <w:rFonts w:hint="cs"/>
          <w:rtl/>
        </w:rPr>
        <w:t>.]</w:t>
      </w:r>
    </w:p>
    <w:p w:rsidR="000A023E" w:rsidRPr="007100A7" w:rsidRDefault="000A023E" w:rsidP="00AF1D25">
      <w:pPr>
        <w:rPr>
          <w:rStyle w:val="1-Char"/>
          <w:rtl/>
        </w:rPr>
      </w:pPr>
      <w:r w:rsidRPr="007100A7">
        <w:rPr>
          <w:rStyle w:val="1-Char"/>
          <w:rFonts w:hint="cs"/>
          <w:rtl/>
        </w:rPr>
        <w:t>و قرائت در دو رکعت اول از نمازها</w:t>
      </w:r>
      <w:r w:rsidR="00446BB7">
        <w:rPr>
          <w:rStyle w:val="1-Char"/>
          <w:rFonts w:hint="cs"/>
          <w:rtl/>
        </w:rPr>
        <w:t>ی</w:t>
      </w:r>
      <w:r w:rsidRPr="007100A7">
        <w:rPr>
          <w:rStyle w:val="1-Char"/>
          <w:rFonts w:hint="cs"/>
          <w:rtl/>
        </w:rPr>
        <w:t xml:space="preserve"> فرض و در تمام رکعت‌ها</w:t>
      </w:r>
      <w:r w:rsidR="00446BB7">
        <w:rPr>
          <w:rStyle w:val="1-Char"/>
          <w:rFonts w:hint="cs"/>
          <w:rtl/>
        </w:rPr>
        <w:t>ی</w:t>
      </w:r>
      <w:r w:rsidRPr="007100A7">
        <w:rPr>
          <w:rStyle w:val="1-Char"/>
          <w:rFonts w:hint="cs"/>
          <w:rtl/>
        </w:rPr>
        <w:t xml:space="preserve"> نمازها</w:t>
      </w:r>
      <w:r w:rsidR="00446BB7">
        <w:rPr>
          <w:rStyle w:val="1-Char"/>
          <w:rFonts w:hint="cs"/>
          <w:rtl/>
        </w:rPr>
        <w:t>ی</w:t>
      </w:r>
      <w:r w:rsidRPr="007100A7">
        <w:rPr>
          <w:rStyle w:val="1-Char"/>
          <w:rFonts w:hint="cs"/>
          <w:rtl/>
        </w:rPr>
        <w:t xml:space="preserve"> نفل [و سنّت] و وتر، فرض است.</w:t>
      </w:r>
    </w:p>
    <w:p w:rsidR="000A023E" w:rsidRPr="007100A7" w:rsidRDefault="000A023E" w:rsidP="009A491D">
      <w:pPr>
        <w:rPr>
          <w:rStyle w:val="1-Char"/>
          <w:rtl/>
        </w:rPr>
      </w:pPr>
      <w:r w:rsidRPr="007100A7">
        <w:rPr>
          <w:rStyle w:val="1-Char"/>
          <w:rFonts w:hint="cs"/>
          <w:rtl/>
        </w:rPr>
        <w:t>و مشخص کردن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از [آ</w:t>
      </w:r>
      <w:r w:rsidR="00446BB7">
        <w:rPr>
          <w:rStyle w:val="1-Char"/>
          <w:rFonts w:hint="cs"/>
          <w:rtl/>
        </w:rPr>
        <w:t>ی</w:t>
      </w:r>
      <w:r w:rsidRPr="007100A7">
        <w:rPr>
          <w:rStyle w:val="1-Char"/>
          <w:rFonts w:hint="cs"/>
          <w:rtl/>
        </w:rPr>
        <w:t>ات و سوره‌ها</w:t>
      </w:r>
      <w:r w:rsidR="00446BB7">
        <w:rPr>
          <w:rStyle w:val="1-Char"/>
          <w:rFonts w:hint="cs"/>
          <w:rtl/>
        </w:rPr>
        <w:t>ی</w:t>
      </w:r>
      <w:r w:rsidRPr="007100A7">
        <w:rPr>
          <w:rStyle w:val="1-Char"/>
          <w:rFonts w:hint="cs"/>
          <w:rtl/>
        </w:rPr>
        <w:t>] قرآن برا</w:t>
      </w:r>
      <w:r w:rsidR="00446BB7">
        <w:rPr>
          <w:rStyle w:val="1-Char"/>
          <w:rFonts w:hint="cs"/>
          <w:rtl/>
        </w:rPr>
        <w:t>ی</w:t>
      </w:r>
      <w:r w:rsidRPr="007100A7">
        <w:rPr>
          <w:rStyle w:val="1-Char"/>
          <w:rFonts w:hint="cs"/>
          <w:rtl/>
        </w:rPr>
        <w:t xml:space="preserve"> صحّت و درست</w:t>
      </w:r>
      <w:r w:rsidR="00446BB7">
        <w:rPr>
          <w:rStyle w:val="1-Char"/>
          <w:rFonts w:hint="cs"/>
          <w:rtl/>
        </w:rPr>
        <w:t>ی</w:t>
      </w:r>
      <w:r w:rsidRPr="007100A7">
        <w:rPr>
          <w:rStyle w:val="1-Char"/>
          <w:rFonts w:hint="cs"/>
          <w:rtl/>
        </w:rPr>
        <w:t xml:space="preserve"> نماز، لازم ن</w:t>
      </w:r>
      <w:r w:rsidR="00446BB7">
        <w:rPr>
          <w:rStyle w:val="1-Char"/>
          <w:rFonts w:hint="cs"/>
          <w:rtl/>
        </w:rPr>
        <w:t>ی</w:t>
      </w:r>
      <w:r w:rsidRPr="007100A7">
        <w:rPr>
          <w:rStyle w:val="1-Char"/>
          <w:rFonts w:hint="cs"/>
          <w:rtl/>
        </w:rPr>
        <w:t>ست؛ [ز</w:t>
      </w:r>
      <w:r w:rsidR="00446BB7">
        <w:rPr>
          <w:rStyle w:val="1-Char"/>
          <w:rFonts w:hint="cs"/>
          <w:rtl/>
        </w:rPr>
        <w:t>ی</w:t>
      </w:r>
      <w:r w:rsidRPr="007100A7">
        <w:rPr>
          <w:rStyle w:val="1-Char"/>
          <w:rFonts w:hint="cs"/>
          <w:rtl/>
        </w:rPr>
        <w:t>را خداوند به طور مطلق فرموده است:</w:t>
      </w:r>
      <w:r w:rsidR="009A491D">
        <w:rPr>
          <w:rStyle w:val="1-Char"/>
          <w:rFonts w:hint="cs"/>
          <w:rtl/>
        </w:rPr>
        <w:t xml:space="preserve"> </w:t>
      </w:r>
      <w:r w:rsidR="009A491D">
        <w:rPr>
          <w:rStyle w:val="1-Char"/>
          <w:rFonts w:cs="Traditional Arabic"/>
          <w:color w:val="000000"/>
          <w:shd w:val="clear" w:color="auto" w:fill="FFFFFF"/>
          <w:rtl/>
        </w:rPr>
        <w:t>﴿</w:t>
      </w:r>
      <w:r w:rsidR="009A491D" w:rsidRPr="000751A8">
        <w:rPr>
          <w:rStyle w:val="4-Char"/>
          <w:rtl/>
        </w:rPr>
        <w:t>فَ</w:t>
      </w:r>
      <w:r w:rsidR="009A491D" w:rsidRPr="000751A8">
        <w:rPr>
          <w:rStyle w:val="4-Char"/>
          <w:rFonts w:hint="cs"/>
          <w:rtl/>
        </w:rPr>
        <w:t>ٱ</w:t>
      </w:r>
      <w:r w:rsidR="009A491D" w:rsidRPr="000751A8">
        <w:rPr>
          <w:rStyle w:val="4-Char"/>
          <w:rFonts w:hint="eastAsia"/>
          <w:rtl/>
        </w:rPr>
        <w:t>قۡرَءُواْ</w:t>
      </w:r>
      <w:r w:rsidR="009A491D" w:rsidRPr="000751A8">
        <w:rPr>
          <w:rStyle w:val="4-Char"/>
          <w:rtl/>
        </w:rPr>
        <w:t xml:space="preserve"> مَا تَيَسَّرَ مِنَ </w:t>
      </w:r>
      <w:r w:rsidR="009A491D" w:rsidRPr="000751A8">
        <w:rPr>
          <w:rStyle w:val="4-Char"/>
          <w:rFonts w:hint="cs"/>
          <w:rtl/>
        </w:rPr>
        <w:t>ٱ</w:t>
      </w:r>
      <w:r w:rsidR="009A491D" w:rsidRPr="000751A8">
        <w:rPr>
          <w:rStyle w:val="4-Char"/>
          <w:rFonts w:hint="eastAsia"/>
          <w:rtl/>
        </w:rPr>
        <w:t>ل</w:t>
      </w:r>
      <w:r w:rsidR="009A491D" w:rsidRPr="000751A8">
        <w:rPr>
          <w:rStyle w:val="4-Char"/>
          <w:rtl/>
        </w:rPr>
        <w:t>ۡقُرۡءَانِۚ</w:t>
      </w:r>
      <w:r w:rsidR="009A491D">
        <w:rPr>
          <w:rStyle w:val="1-Char"/>
          <w:rFonts w:cs="Traditional Arabic"/>
          <w:color w:val="000000"/>
          <w:shd w:val="clear" w:color="auto" w:fill="FFFFFF"/>
          <w:rtl/>
        </w:rPr>
        <w:t>﴾</w:t>
      </w:r>
      <w:r w:rsidR="009A491D" w:rsidRPr="000751A8">
        <w:rPr>
          <w:rStyle w:val="4-Char"/>
          <w:rtl/>
        </w:rPr>
        <w:t xml:space="preserve"> </w:t>
      </w:r>
      <w:r w:rsidR="009A491D" w:rsidRPr="000751A8">
        <w:rPr>
          <w:rStyle w:val="9-Char1"/>
          <w:rtl/>
        </w:rPr>
        <w:t>[المزمل: 20]</w:t>
      </w:r>
      <w:r w:rsidRPr="007100A7">
        <w:rPr>
          <w:rStyle w:val="1-Char"/>
          <w:rFonts w:hint="cs"/>
          <w:rtl/>
        </w:rPr>
        <w:t>؛ و فقط تع</w:t>
      </w:r>
      <w:r w:rsidR="00446BB7">
        <w:rPr>
          <w:rStyle w:val="1-Char"/>
          <w:rFonts w:hint="cs"/>
          <w:rtl/>
        </w:rPr>
        <w:t>یی</w:t>
      </w:r>
      <w:r w:rsidRPr="007100A7">
        <w:rPr>
          <w:rStyle w:val="1-Char"/>
          <w:rFonts w:hint="cs"/>
          <w:rtl/>
        </w:rPr>
        <w:t>ن سوره‌</w:t>
      </w:r>
      <w:r w:rsidR="00446BB7">
        <w:rPr>
          <w:rStyle w:val="1-Char"/>
          <w:rFonts w:hint="cs"/>
          <w:rtl/>
        </w:rPr>
        <w:t>ی</w:t>
      </w:r>
      <w:r w:rsidRPr="007100A7">
        <w:rPr>
          <w:rStyle w:val="1-Char"/>
          <w:rFonts w:hint="cs"/>
          <w:rtl/>
        </w:rPr>
        <w:t xml:space="preserve"> فاتحه به خاطر احاد</w:t>
      </w:r>
      <w:r w:rsidR="00446BB7">
        <w:rPr>
          <w:rStyle w:val="1-Char"/>
          <w:rFonts w:hint="cs"/>
          <w:rtl/>
        </w:rPr>
        <w:t>ی</w:t>
      </w:r>
      <w:r w:rsidRPr="007100A7">
        <w:rPr>
          <w:rStyle w:val="1-Char"/>
          <w:rFonts w:hint="cs"/>
          <w:rtl/>
        </w:rPr>
        <w:t>ث</w:t>
      </w:r>
      <w:r w:rsidR="00446BB7">
        <w:rPr>
          <w:rStyle w:val="1-Char"/>
          <w:rFonts w:hint="cs"/>
          <w:rtl/>
        </w:rPr>
        <w:t>ی</w:t>
      </w:r>
      <w:r w:rsidRPr="007100A7">
        <w:rPr>
          <w:rStyle w:val="1-Char"/>
          <w:rFonts w:hint="cs"/>
          <w:rtl/>
        </w:rPr>
        <w:t xml:space="preserve"> که در ا</w:t>
      </w:r>
      <w:r w:rsidR="00446BB7">
        <w:rPr>
          <w:rStyle w:val="1-Char"/>
          <w:rFonts w:hint="cs"/>
          <w:rtl/>
        </w:rPr>
        <w:t>ی</w:t>
      </w:r>
      <w:r w:rsidRPr="007100A7">
        <w:rPr>
          <w:rStyle w:val="1-Char"/>
          <w:rFonts w:hint="cs"/>
          <w:rtl/>
        </w:rPr>
        <w:t>ن مورد آمده است، واجب م</w:t>
      </w:r>
      <w:r w:rsidR="00446BB7">
        <w:rPr>
          <w:rStyle w:val="1-Char"/>
          <w:rFonts w:hint="cs"/>
          <w:rtl/>
        </w:rPr>
        <w:t>ی</w:t>
      </w:r>
      <w:r w:rsidRPr="007100A7">
        <w:rPr>
          <w:rStyle w:val="1-Char"/>
          <w:rFonts w:hint="cs"/>
          <w:rtl/>
        </w:rPr>
        <w:t>‌باشد.]</w:t>
      </w:r>
    </w:p>
    <w:p w:rsidR="000A023E" w:rsidRPr="007100A7" w:rsidRDefault="000A023E" w:rsidP="009A491D">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مقتد</w:t>
      </w:r>
      <w:r w:rsidR="00446BB7">
        <w:rPr>
          <w:rStyle w:val="1-Char"/>
          <w:rFonts w:hint="cs"/>
          <w:rtl/>
        </w:rPr>
        <w:t>ی</w:t>
      </w:r>
      <w:r w:rsidRPr="007100A7">
        <w:rPr>
          <w:rStyle w:val="1-Char"/>
          <w:rFonts w:hint="cs"/>
          <w:rtl/>
        </w:rPr>
        <w:t>، پشت سر پ</w:t>
      </w:r>
      <w:r w:rsidR="00446BB7">
        <w:rPr>
          <w:rStyle w:val="1-Char"/>
          <w:rFonts w:hint="cs"/>
          <w:rtl/>
        </w:rPr>
        <w:t>ی</w:t>
      </w:r>
      <w:r w:rsidRPr="007100A7">
        <w:rPr>
          <w:rStyle w:val="1-Char"/>
          <w:rFonts w:hint="cs"/>
          <w:rtl/>
        </w:rPr>
        <w:t>شنماز بود، در آن صورت نه در نمازها</w:t>
      </w:r>
      <w:r w:rsidR="00446BB7">
        <w:rPr>
          <w:rStyle w:val="1-Char"/>
          <w:rFonts w:hint="cs"/>
          <w:rtl/>
        </w:rPr>
        <w:t>ی</w:t>
      </w:r>
      <w:r w:rsidRPr="007100A7">
        <w:rPr>
          <w:rStyle w:val="1-Char"/>
          <w:rFonts w:hint="cs"/>
          <w:rtl/>
        </w:rPr>
        <w:t xml:space="preserve"> جَهر</w:t>
      </w:r>
      <w:r w:rsidR="00446BB7">
        <w:rPr>
          <w:rStyle w:val="1-Char"/>
          <w:rFonts w:hint="cs"/>
          <w:rtl/>
        </w:rPr>
        <w:t>ی</w:t>
      </w:r>
      <w:r w:rsidRPr="007100A7">
        <w:rPr>
          <w:rStyle w:val="1-Char"/>
          <w:rFonts w:hint="cs"/>
          <w:rtl/>
        </w:rPr>
        <w:t xml:space="preserve"> - نمازها</w:t>
      </w:r>
      <w:r w:rsidR="00446BB7">
        <w:rPr>
          <w:rStyle w:val="1-Char"/>
          <w:rFonts w:hint="cs"/>
          <w:rtl/>
        </w:rPr>
        <w:t>یی</w:t>
      </w:r>
      <w:r w:rsidRPr="007100A7">
        <w:rPr>
          <w:rStyle w:val="1-Char"/>
          <w:rFonts w:hint="cs"/>
          <w:rtl/>
        </w:rPr>
        <w:t xml:space="preserve"> که امام، قرائت را در</w:t>
      </w:r>
      <w:r w:rsidR="000751A8">
        <w:rPr>
          <w:rStyle w:val="1-Char"/>
          <w:rFonts w:hint="cs"/>
          <w:rtl/>
        </w:rPr>
        <w:t xml:space="preserve"> آن‌ها </w:t>
      </w:r>
      <w:r w:rsidRPr="007100A7">
        <w:rPr>
          <w:rStyle w:val="1-Char"/>
          <w:rFonts w:hint="cs"/>
          <w:rtl/>
        </w:rPr>
        <w:t>بلند م</w:t>
      </w:r>
      <w:r w:rsidR="00446BB7">
        <w:rPr>
          <w:rStyle w:val="1-Char"/>
          <w:rFonts w:hint="cs"/>
          <w:rtl/>
        </w:rPr>
        <w:t>ی</w:t>
      </w:r>
      <w:r w:rsidRPr="007100A7">
        <w:rPr>
          <w:rStyle w:val="1-Char"/>
          <w:rFonts w:hint="cs"/>
          <w:rtl/>
        </w:rPr>
        <w:t>‌خواند - و نه در نمازها</w:t>
      </w:r>
      <w:r w:rsidR="00446BB7">
        <w:rPr>
          <w:rStyle w:val="1-Char"/>
          <w:rFonts w:hint="cs"/>
          <w:rtl/>
        </w:rPr>
        <w:t>ی</w:t>
      </w:r>
      <w:r w:rsidRPr="007100A7">
        <w:rPr>
          <w:rStyle w:val="1-Char"/>
          <w:rFonts w:hint="cs"/>
          <w:rtl/>
        </w:rPr>
        <w:t xml:space="preserve"> سرّ</w:t>
      </w:r>
      <w:r w:rsidR="00446BB7">
        <w:rPr>
          <w:rStyle w:val="1-Char"/>
          <w:rFonts w:hint="cs"/>
          <w:rtl/>
        </w:rPr>
        <w:t>ی</w:t>
      </w:r>
      <w:r w:rsidRPr="007100A7">
        <w:rPr>
          <w:rStyle w:val="1-Char"/>
          <w:rFonts w:hint="cs"/>
          <w:rtl/>
        </w:rPr>
        <w:t xml:space="preserve"> - نمازها</w:t>
      </w:r>
      <w:r w:rsidR="00446BB7">
        <w:rPr>
          <w:rStyle w:val="1-Char"/>
          <w:rFonts w:hint="cs"/>
          <w:rtl/>
        </w:rPr>
        <w:t>یی</w:t>
      </w:r>
      <w:r w:rsidRPr="007100A7">
        <w:rPr>
          <w:rStyle w:val="1-Char"/>
          <w:rFonts w:hint="cs"/>
          <w:rtl/>
        </w:rPr>
        <w:t xml:space="preserve"> که امام، قرائت را در</w:t>
      </w:r>
      <w:r w:rsidR="000751A8">
        <w:rPr>
          <w:rStyle w:val="1-Char"/>
          <w:rFonts w:hint="cs"/>
          <w:rtl/>
        </w:rPr>
        <w:t xml:space="preserve"> آن‌ها،</w:t>
      </w:r>
      <w:r w:rsidRPr="007100A7">
        <w:rPr>
          <w:rStyle w:val="1-Char"/>
          <w:rFonts w:hint="cs"/>
          <w:rtl/>
        </w:rPr>
        <w:t xml:space="preserve"> آهسته م</w:t>
      </w:r>
      <w:r w:rsidR="00446BB7">
        <w:rPr>
          <w:rStyle w:val="1-Char"/>
          <w:rFonts w:hint="cs"/>
          <w:rtl/>
        </w:rPr>
        <w:t>ی</w:t>
      </w:r>
      <w:r w:rsidRPr="007100A7">
        <w:rPr>
          <w:rStyle w:val="1-Char"/>
          <w:rFonts w:hint="cs"/>
          <w:rtl/>
        </w:rPr>
        <w:t>‌خواند -] نبا</w:t>
      </w:r>
      <w:r w:rsidR="00446BB7">
        <w:rPr>
          <w:rStyle w:val="1-Char"/>
          <w:rFonts w:hint="cs"/>
          <w:rtl/>
        </w:rPr>
        <w:t>ی</w:t>
      </w:r>
      <w:r w:rsidRPr="007100A7">
        <w:rPr>
          <w:rStyle w:val="1-Char"/>
          <w:rFonts w:hint="cs"/>
          <w:rtl/>
        </w:rPr>
        <w:t>د مقتد</w:t>
      </w:r>
      <w:r w:rsidR="00446BB7">
        <w:rPr>
          <w:rStyle w:val="1-Char"/>
          <w:rFonts w:hint="cs"/>
          <w:rtl/>
        </w:rPr>
        <w:t>ی</w:t>
      </w:r>
      <w:r w:rsidRPr="007100A7">
        <w:rPr>
          <w:rStyle w:val="1-Char"/>
          <w:rFonts w:hint="cs"/>
          <w:rtl/>
        </w:rPr>
        <w:t xml:space="preserve">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را قرائت کند؛ بلکه گوش فرادهد و خاموش باشد؛ [خداوند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د:</w:t>
      </w:r>
      <w:r w:rsidR="009A491D">
        <w:rPr>
          <w:rStyle w:val="1-Char"/>
          <w:rFonts w:hint="cs"/>
          <w:rtl/>
        </w:rPr>
        <w:t xml:space="preserve"> </w:t>
      </w:r>
      <w:r w:rsidR="009A491D">
        <w:rPr>
          <w:rStyle w:val="1-Char"/>
          <w:rFonts w:cs="Traditional Arabic"/>
          <w:color w:val="000000"/>
          <w:shd w:val="clear" w:color="auto" w:fill="FFFFFF"/>
          <w:rtl/>
        </w:rPr>
        <w:t>﴿</w:t>
      </w:r>
      <w:r w:rsidR="009A491D" w:rsidRPr="000751A8">
        <w:rPr>
          <w:rStyle w:val="4-Char"/>
          <w:rtl/>
        </w:rPr>
        <w:t xml:space="preserve">وَإِذَا قُرِئَ </w:t>
      </w:r>
      <w:r w:rsidR="009A491D" w:rsidRPr="000751A8">
        <w:rPr>
          <w:rStyle w:val="4-Char"/>
          <w:rFonts w:hint="cs"/>
          <w:rtl/>
        </w:rPr>
        <w:t>ٱ</w:t>
      </w:r>
      <w:r w:rsidR="009A491D" w:rsidRPr="000751A8">
        <w:rPr>
          <w:rStyle w:val="4-Char"/>
          <w:rFonts w:hint="eastAsia"/>
          <w:rtl/>
        </w:rPr>
        <w:t>لۡقُرۡءَانُ</w:t>
      </w:r>
      <w:r w:rsidR="009A491D" w:rsidRPr="000751A8">
        <w:rPr>
          <w:rStyle w:val="4-Char"/>
          <w:rtl/>
        </w:rPr>
        <w:t xml:space="preserve"> فَ</w:t>
      </w:r>
      <w:r w:rsidR="009A491D" w:rsidRPr="000751A8">
        <w:rPr>
          <w:rStyle w:val="4-Char"/>
          <w:rFonts w:hint="cs"/>
          <w:rtl/>
        </w:rPr>
        <w:t>ٱ</w:t>
      </w:r>
      <w:r w:rsidR="009A491D" w:rsidRPr="000751A8">
        <w:rPr>
          <w:rStyle w:val="4-Char"/>
          <w:rFonts w:hint="eastAsia"/>
          <w:rtl/>
        </w:rPr>
        <w:t>سۡتَمِعُواْ</w:t>
      </w:r>
      <w:r w:rsidR="009A491D" w:rsidRPr="000751A8">
        <w:rPr>
          <w:rStyle w:val="4-Char"/>
          <w:rtl/>
        </w:rPr>
        <w:t xml:space="preserve"> لَهُ</w:t>
      </w:r>
      <w:r w:rsidR="009A491D" w:rsidRPr="000751A8">
        <w:rPr>
          <w:rStyle w:val="4-Char"/>
          <w:rFonts w:hint="cs"/>
          <w:rtl/>
        </w:rPr>
        <w:t>ۥ</w:t>
      </w:r>
      <w:r w:rsidR="009A491D" w:rsidRPr="000751A8">
        <w:rPr>
          <w:rStyle w:val="4-Char"/>
          <w:rtl/>
        </w:rPr>
        <w:t xml:space="preserve"> وَأَنصِتُواْ لَعَلَّكُمۡ تُرۡحَمُونَ٢٠٤</w:t>
      </w:r>
      <w:r w:rsidR="009A491D">
        <w:rPr>
          <w:rStyle w:val="1-Char"/>
          <w:rFonts w:cs="Traditional Arabic"/>
          <w:color w:val="000000"/>
          <w:shd w:val="clear" w:color="auto" w:fill="FFFFFF"/>
          <w:rtl/>
        </w:rPr>
        <w:t>﴾</w:t>
      </w:r>
      <w:r w:rsidR="009A491D" w:rsidRPr="000751A8">
        <w:rPr>
          <w:rStyle w:val="4-Char"/>
          <w:rtl/>
        </w:rPr>
        <w:t xml:space="preserve"> </w:t>
      </w:r>
      <w:r w:rsidR="009A491D" w:rsidRPr="000751A8">
        <w:rPr>
          <w:rStyle w:val="9-Char1"/>
          <w:rtl/>
        </w:rPr>
        <w:t>[الأعراف: 204]</w:t>
      </w:r>
      <w:r w:rsidRPr="007100A7">
        <w:rPr>
          <w:rStyle w:val="1-Char"/>
          <w:rFonts w:hint="cs"/>
          <w:rtl/>
        </w:rPr>
        <w:t xml:space="preserve"> </w:t>
      </w:r>
      <w:r w:rsidRPr="00BE2421">
        <w:rPr>
          <w:rStyle w:val="6-Char"/>
          <w:rFonts w:hint="cs"/>
          <w:rtl/>
        </w:rPr>
        <w:t>«و هنگام</w:t>
      </w:r>
      <w:r w:rsidR="00446BB7">
        <w:rPr>
          <w:rStyle w:val="6-Char"/>
          <w:rFonts w:hint="cs"/>
          <w:rtl/>
        </w:rPr>
        <w:t>ی</w:t>
      </w:r>
      <w:r w:rsidRPr="00BE2421">
        <w:rPr>
          <w:rStyle w:val="6-Char"/>
          <w:rFonts w:hint="cs"/>
          <w:rtl/>
        </w:rPr>
        <w:t xml:space="preserve"> که قرآن خوانده م</w:t>
      </w:r>
      <w:r w:rsidR="00446BB7">
        <w:rPr>
          <w:rStyle w:val="6-Char"/>
          <w:rFonts w:hint="cs"/>
          <w:rtl/>
        </w:rPr>
        <w:t>ی</w:t>
      </w:r>
      <w:r w:rsidRPr="00BE2421">
        <w:rPr>
          <w:rStyle w:val="6-Char"/>
          <w:rFonts w:hint="cs"/>
          <w:rtl/>
        </w:rPr>
        <w:t>‌شود، گوش فراده</w:t>
      </w:r>
      <w:r w:rsidR="00446BB7">
        <w:rPr>
          <w:rStyle w:val="6-Char"/>
          <w:rFonts w:hint="cs"/>
          <w:rtl/>
        </w:rPr>
        <w:t>ی</w:t>
      </w:r>
      <w:r w:rsidRPr="00BE2421">
        <w:rPr>
          <w:rStyle w:val="6-Char"/>
          <w:rFonts w:hint="cs"/>
          <w:rtl/>
        </w:rPr>
        <w:t>د و خاموش باش</w:t>
      </w:r>
      <w:r w:rsidR="00446BB7">
        <w:rPr>
          <w:rStyle w:val="6-Char"/>
          <w:rFonts w:hint="cs"/>
          <w:rtl/>
        </w:rPr>
        <w:t>ی</w:t>
      </w:r>
      <w:r w:rsidRPr="00BE2421">
        <w:rPr>
          <w:rStyle w:val="6-Char"/>
          <w:rFonts w:hint="cs"/>
          <w:rtl/>
        </w:rPr>
        <w:t>د تا مشمول رحمت خدا شو</w:t>
      </w:r>
      <w:r w:rsidR="00446BB7">
        <w:rPr>
          <w:rStyle w:val="6-Char"/>
          <w:rFonts w:hint="cs"/>
          <w:rtl/>
        </w:rPr>
        <w:t>ی</w:t>
      </w:r>
      <w:r w:rsidRPr="00BE2421">
        <w:rPr>
          <w:rStyle w:val="6-Char"/>
          <w:rFonts w:hint="cs"/>
          <w:rtl/>
        </w:rPr>
        <w:t>د»</w:t>
      </w:r>
      <w:r w:rsidRPr="007100A7">
        <w:rPr>
          <w:rStyle w:val="1-Char"/>
          <w:rFonts w:hint="cs"/>
          <w:rtl/>
        </w:rPr>
        <w:t>.</w:t>
      </w:r>
    </w:p>
    <w:p w:rsidR="000A023E" w:rsidRPr="007100A7" w:rsidRDefault="000A023E" w:rsidP="00AF1D25">
      <w:pPr>
        <w:rPr>
          <w:rStyle w:val="1-Char"/>
          <w:rtl/>
        </w:rPr>
      </w:pPr>
      <w:r w:rsidRPr="007100A7">
        <w:rPr>
          <w:rStyle w:val="1-Char"/>
          <w:rFonts w:hint="cs"/>
          <w:rtl/>
        </w:rPr>
        <w:t>و امام مسلم در صح</w:t>
      </w:r>
      <w:r w:rsidR="00446BB7">
        <w:rPr>
          <w:rStyle w:val="1-Char"/>
          <w:rFonts w:hint="cs"/>
          <w:rtl/>
        </w:rPr>
        <w:t>ی</w:t>
      </w:r>
      <w:r w:rsidRPr="007100A7">
        <w:rPr>
          <w:rStyle w:val="1-Char"/>
          <w:rFonts w:hint="cs"/>
          <w:rtl/>
        </w:rPr>
        <w:t>ح خو</w:t>
      </w:r>
      <w:r w:rsidR="00446BB7">
        <w:rPr>
          <w:rStyle w:val="1-Char"/>
          <w:rFonts w:hint="cs"/>
          <w:rtl/>
        </w:rPr>
        <w:t>ی</w:t>
      </w:r>
      <w:r w:rsidRPr="007100A7">
        <w:rPr>
          <w:rStyle w:val="1-Char"/>
          <w:rFonts w:hint="cs"/>
          <w:rtl/>
        </w:rPr>
        <w:t xml:space="preserve">ش در باب </w:t>
      </w:r>
      <w:r w:rsidRPr="009A491D">
        <w:rPr>
          <w:rStyle w:val="5-Char0"/>
          <w:rFonts w:hint="cs"/>
          <w:rtl/>
        </w:rPr>
        <w:t>«التشهد ف</w:t>
      </w:r>
      <w:r w:rsidR="00C12E54" w:rsidRPr="009A491D">
        <w:rPr>
          <w:rStyle w:val="5-Char0"/>
          <w:rFonts w:hint="cs"/>
          <w:rtl/>
        </w:rPr>
        <w:t>ي</w:t>
      </w:r>
      <w:r w:rsidRPr="009A491D">
        <w:rPr>
          <w:rStyle w:val="5-Char0"/>
          <w:rFonts w:hint="cs"/>
          <w:rtl/>
        </w:rPr>
        <w:t xml:space="preserve"> الصلاة»</w:t>
      </w:r>
      <w:r w:rsidRPr="007100A7">
        <w:rPr>
          <w:rStyle w:val="1-Char"/>
          <w:rFonts w:hint="cs"/>
          <w:rtl/>
        </w:rPr>
        <w:t xml:space="preserve"> از ابوموس</w:t>
      </w:r>
      <w:r w:rsidR="00446BB7">
        <w:rPr>
          <w:rStyle w:val="1-Char"/>
          <w:rFonts w:hint="cs"/>
          <w:rtl/>
        </w:rPr>
        <w:t>ی</w:t>
      </w:r>
      <w:r w:rsidRPr="007100A7">
        <w:rPr>
          <w:rStyle w:val="1-Char"/>
          <w:rFonts w:hint="cs"/>
          <w:rtl/>
        </w:rPr>
        <w:t xml:space="preserve"> اشعر</w:t>
      </w:r>
      <w:r w:rsidR="00446BB7">
        <w:rPr>
          <w:rStyle w:val="1-Char"/>
          <w:rFonts w:hint="cs"/>
          <w:rtl/>
        </w:rPr>
        <w:t>ی</w:t>
      </w:r>
      <w:r w:rsidR="00FE6406" w:rsidRPr="00FE6406">
        <w:rPr>
          <w:rStyle w:val="1-Char"/>
          <w:rFonts w:cs="CTraditional Arabic" w:hint="cs"/>
          <w:rtl/>
        </w:rPr>
        <w:t>س</w:t>
      </w:r>
      <w:r w:rsidRPr="007100A7">
        <w:rPr>
          <w:rStyle w:val="1-Char"/>
          <w:rFonts w:hint="cs"/>
          <w:rtl/>
        </w:rPr>
        <w:t xml:space="preserve"> روا</w:t>
      </w:r>
      <w:r w:rsidR="00446BB7">
        <w:rPr>
          <w:rStyle w:val="1-Char"/>
          <w:rFonts w:hint="cs"/>
          <w:rtl/>
        </w:rPr>
        <w:t>ی</w:t>
      </w:r>
      <w:r w:rsidRPr="007100A7">
        <w:rPr>
          <w:rStyle w:val="1-Char"/>
          <w:rFonts w:hint="cs"/>
          <w:rtl/>
        </w:rPr>
        <w:t>ت م</w:t>
      </w:r>
      <w:r w:rsidR="00446BB7">
        <w:rPr>
          <w:rStyle w:val="1-Char"/>
          <w:rFonts w:hint="cs"/>
          <w:rtl/>
        </w:rPr>
        <w:t>ی</w:t>
      </w:r>
      <w:r w:rsidRPr="007100A7">
        <w:rPr>
          <w:rStyle w:val="1-Char"/>
          <w:rFonts w:hint="cs"/>
          <w:rtl/>
        </w:rPr>
        <w:t>‌کند که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ند: </w:t>
      </w:r>
      <w:r w:rsidRPr="00BE2421">
        <w:rPr>
          <w:rStyle w:val="5-Char"/>
          <w:rFonts w:hint="cs"/>
          <w:rtl/>
        </w:rPr>
        <w:t>«وَ اِذٰا قَرَأَ فَاَنْصِتُوْا»</w:t>
      </w:r>
      <w:r w:rsidRPr="007100A7">
        <w:rPr>
          <w:rStyle w:val="1-Char"/>
          <w:rFonts w:hint="cs"/>
          <w:rtl/>
        </w:rPr>
        <w:t xml:space="preserve"> ؛ </w:t>
      </w:r>
      <w:r w:rsidRPr="00BE2421">
        <w:rPr>
          <w:rStyle w:val="1-Char"/>
          <w:rFonts w:hint="cs"/>
          <w:rtl/>
        </w:rPr>
        <w:t>«وقت</w:t>
      </w:r>
      <w:r w:rsidR="00446BB7">
        <w:rPr>
          <w:rStyle w:val="1-Char"/>
          <w:rFonts w:hint="cs"/>
          <w:rtl/>
        </w:rPr>
        <w:t>ی</w:t>
      </w:r>
      <w:r w:rsidRPr="00BE2421">
        <w:rPr>
          <w:rStyle w:val="1-Char"/>
          <w:rFonts w:hint="cs"/>
          <w:rtl/>
        </w:rPr>
        <w:t xml:space="preserve"> امام مشغول به قرائت است، شما خاموش باش</w:t>
      </w:r>
      <w:r w:rsidR="00446BB7">
        <w:rPr>
          <w:rStyle w:val="1-Char"/>
          <w:rFonts w:hint="cs"/>
          <w:rtl/>
        </w:rPr>
        <w:t>ی</w:t>
      </w:r>
      <w:r w:rsidRPr="00BE2421">
        <w:rPr>
          <w:rStyle w:val="1-Char"/>
          <w:rFonts w:hint="cs"/>
          <w:rtl/>
        </w:rPr>
        <w:t>د»</w:t>
      </w:r>
      <w:r w:rsidRPr="007100A7">
        <w:rPr>
          <w:rStyle w:val="1-Char"/>
          <w:rFonts w:hint="cs"/>
          <w:rtl/>
        </w:rPr>
        <w:t>.</w:t>
      </w:r>
    </w:p>
    <w:p w:rsidR="000A023E" w:rsidRPr="007100A7" w:rsidRDefault="000A023E" w:rsidP="00AF1D25">
      <w:pPr>
        <w:rPr>
          <w:rStyle w:val="1-Char"/>
          <w:rtl/>
        </w:rPr>
      </w:pPr>
      <w:r w:rsidRPr="007100A7">
        <w:rPr>
          <w:rStyle w:val="1-Char"/>
          <w:rFonts w:hint="cs"/>
          <w:rtl/>
        </w:rPr>
        <w:t>و ن</w:t>
      </w:r>
      <w:r w:rsidR="00446BB7">
        <w:rPr>
          <w:rStyle w:val="1-Char"/>
          <w:rFonts w:hint="cs"/>
          <w:rtl/>
        </w:rPr>
        <w:t>ی</w:t>
      </w:r>
      <w:r w:rsidRPr="007100A7">
        <w:rPr>
          <w:rStyle w:val="1-Char"/>
          <w:rFonts w:hint="cs"/>
          <w:rtl/>
        </w:rPr>
        <w:t>ز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w:t>
      </w:r>
      <w:r w:rsidR="00C12E54" w:rsidRPr="00BE2421">
        <w:rPr>
          <w:rStyle w:val="5-Char"/>
          <w:rFonts w:hint="cs"/>
          <w:rtl/>
        </w:rPr>
        <w:t>ي</w:t>
      </w:r>
      <w:r w:rsidRPr="00BE2421">
        <w:rPr>
          <w:rStyle w:val="5-Char"/>
          <w:rFonts w:hint="cs"/>
          <w:rtl/>
        </w:rPr>
        <w:t>َکْفِ</w:t>
      </w:r>
      <w:r w:rsidR="00C12E54" w:rsidRPr="00BE2421">
        <w:rPr>
          <w:rStyle w:val="5-Char"/>
          <w:rFonts w:hint="cs"/>
          <w:rtl/>
        </w:rPr>
        <w:t>ي</w:t>
      </w:r>
      <w:r w:rsidRPr="00BE2421">
        <w:rPr>
          <w:rStyle w:val="5-Char"/>
          <w:rFonts w:hint="cs"/>
          <w:rtl/>
        </w:rPr>
        <w:t>ْ</w:t>
      </w:r>
      <w:r w:rsidR="00544D97">
        <w:rPr>
          <w:rStyle w:val="5-Char"/>
          <w:rFonts w:hint="cs"/>
          <w:rtl/>
        </w:rPr>
        <w:t xml:space="preserve">كَ </w:t>
      </w:r>
      <w:r w:rsidRPr="00BE2421">
        <w:rPr>
          <w:rStyle w:val="5-Char"/>
          <w:rFonts w:hint="cs"/>
          <w:rtl/>
        </w:rPr>
        <w:t>قَرٰاءَةُ الْاِمٰامِ، جَهَرَ اَمْ خٰافَتْ»</w:t>
      </w:r>
      <w:r w:rsidRPr="007100A7">
        <w:rPr>
          <w:rStyle w:val="1-Char"/>
          <w:rFonts w:hint="cs"/>
          <w:rtl/>
        </w:rPr>
        <w:t xml:space="preserve"> (سنن دارقطن</w:t>
      </w:r>
      <w:r w:rsidR="00446BB7">
        <w:rPr>
          <w:rStyle w:val="1-Char"/>
          <w:rFonts w:hint="cs"/>
          <w:rtl/>
        </w:rPr>
        <w:t>ی</w:t>
      </w:r>
      <w:r w:rsidRPr="007100A7">
        <w:rPr>
          <w:rStyle w:val="1-Char"/>
          <w:rFonts w:hint="cs"/>
          <w:rtl/>
        </w:rPr>
        <w:t xml:space="preserve">)؛ </w:t>
      </w:r>
      <w:r w:rsidRPr="00BE2421">
        <w:rPr>
          <w:rStyle w:val="1-Char"/>
          <w:rFonts w:hint="cs"/>
          <w:rtl/>
        </w:rPr>
        <w:t>«تو را قرائت امام کفا</w:t>
      </w:r>
      <w:r w:rsidR="00446BB7">
        <w:rPr>
          <w:rStyle w:val="1-Char"/>
          <w:rFonts w:hint="cs"/>
          <w:rtl/>
        </w:rPr>
        <w:t>ی</w:t>
      </w:r>
      <w:r w:rsidRPr="00BE2421">
        <w:rPr>
          <w:rStyle w:val="1-Char"/>
          <w:rFonts w:hint="cs"/>
          <w:rtl/>
        </w:rPr>
        <w:t>ت م</w:t>
      </w:r>
      <w:r w:rsidR="00446BB7">
        <w:rPr>
          <w:rStyle w:val="1-Char"/>
          <w:rFonts w:hint="cs"/>
          <w:rtl/>
        </w:rPr>
        <w:t>ی</w:t>
      </w:r>
      <w:r w:rsidRPr="00BE2421">
        <w:rPr>
          <w:rStyle w:val="1-Char"/>
          <w:rFonts w:hint="cs"/>
          <w:rtl/>
        </w:rPr>
        <w:t xml:space="preserve">‌کند؛ خواه بلند بخواند </w:t>
      </w:r>
      <w:r w:rsidR="00446BB7">
        <w:rPr>
          <w:rStyle w:val="1-Char"/>
          <w:rFonts w:hint="cs"/>
          <w:rtl/>
        </w:rPr>
        <w:t>ی</w:t>
      </w:r>
      <w:r w:rsidRPr="00BE2421">
        <w:rPr>
          <w:rStyle w:val="1-Char"/>
          <w:rFonts w:hint="cs"/>
          <w:rtl/>
        </w:rPr>
        <w:t>ا آهسته!»</w:t>
      </w:r>
      <w:r w:rsidR="00B41298" w:rsidRPr="007100A7">
        <w:rPr>
          <w:rStyle w:val="1-Char"/>
          <w:rFonts w:hint="cs"/>
          <w:rtl/>
        </w:rPr>
        <w:t>.</w:t>
      </w:r>
      <w:r w:rsidRPr="007100A7">
        <w:rPr>
          <w:rStyle w:val="1-Char"/>
          <w:rFonts w:hint="cs"/>
          <w:rtl/>
        </w:rPr>
        <w:t xml:space="preserve"> </w:t>
      </w:r>
    </w:p>
    <w:p w:rsidR="000A023E" w:rsidRPr="007100A7" w:rsidRDefault="000A023E"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مقتد</w:t>
      </w:r>
      <w:r w:rsidR="00446BB7">
        <w:rPr>
          <w:rStyle w:val="1-Char"/>
          <w:rFonts w:hint="cs"/>
          <w:rtl/>
        </w:rPr>
        <w:t>ی</w:t>
      </w:r>
      <w:r w:rsidRPr="007100A7">
        <w:rPr>
          <w:rStyle w:val="1-Char"/>
          <w:rFonts w:hint="cs"/>
          <w:rtl/>
        </w:rPr>
        <w:t xml:space="preserve"> [پشت سر پ</w:t>
      </w:r>
      <w:r w:rsidR="00446BB7">
        <w:rPr>
          <w:rStyle w:val="1-Char"/>
          <w:rFonts w:hint="cs"/>
          <w:rtl/>
        </w:rPr>
        <w:t>ی</w:t>
      </w:r>
      <w:r w:rsidRPr="007100A7">
        <w:rPr>
          <w:rStyle w:val="1-Char"/>
          <w:rFonts w:hint="cs"/>
          <w:rtl/>
        </w:rPr>
        <w:t>شنماز،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از فاتحه </w:t>
      </w:r>
      <w:r w:rsidR="00446BB7">
        <w:rPr>
          <w:rStyle w:val="1-Char"/>
          <w:rFonts w:hint="cs"/>
          <w:rtl/>
        </w:rPr>
        <w:t>ی</w:t>
      </w:r>
      <w:r w:rsidRPr="007100A7">
        <w:rPr>
          <w:rStyle w:val="1-Char"/>
          <w:rFonts w:hint="cs"/>
          <w:rtl/>
        </w:rPr>
        <w:t>ا غ</w:t>
      </w:r>
      <w:r w:rsidR="00446BB7">
        <w:rPr>
          <w:rStyle w:val="1-Char"/>
          <w:rFonts w:hint="cs"/>
          <w:rtl/>
        </w:rPr>
        <w:t>ی</w:t>
      </w:r>
      <w:r w:rsidRPr="007100A7">
        <w:rPr>
          <w:rStyle w:val="1-Char"/>
          <w:rFonts w:hint="cs"/>
          <w:rtl/>
        </w:rPr>
        <w:t>ر آن را] خواند، ا</w:t>
      </w:r>
      <w:r w:rsidR="00446BB7">
        <w:rPr>
          <w:rStyle w:val="1-Char"/>
          <w:rFonts w:hint="cs"/>
          <w:rtl/>
        </w:rPr>
        <w:t>ی</w:t>
      </w:r>
      <w:r w:rsidRPr="007100A7">
        <w:rPr>
          <w:rStyle w:val="1-Char"/>
          <w:rFonts w:hint="cs"/>
          <w:rtl/>
        </w:rPr>
        <w:t xml:space="preserve">ن کارش </w:t>
      </w:r>
      <w:r w:rsidRPr="00FE6406">
        <w:rPr>
          <w:rStyle w:val="9-Char"/>
          <w:rFonts w:eastAsia="Batang" w:hint="cs"/>
          <w:rtl/>
        </w:rPr>
        <w:t>مکروه تحر</w:t>
      </w:r>
      <w:r w:rsidR="00446BB7">
        <w:rPr>
          <w:rStyle w:val="9-Char"/>
          <w:rFonts w:eastAsia="Batang" w:hint="cs"/>
          <w:rtl/>
        </w:rPr>
        <w:t>ی</w:t>
      </w:r>
      <w:r w:rsidRPr="00FE6406">
        <w:rPr>
          <w:rStyle w:val="9-Char"/>
          <w:rFonts w:eastAsia="Batang" w:hint="cs"/>
          <w:rtl/>
        </w:rPr>
        <w:t>م</w:t>
      </w:r>
      <w:r w:rsidR="00446BB7">
        <w:rPr>
          <w:rStyle w:val="9-Char"/>
          <w:rFonts w:eastAsia="Batang" w:hint="cs"/>
          <w:rtl/>
        </w:rPr>
        <w:t>ی</w:t>
      </w:r>
      <w:r w:rsidRPr="007100A7">
        <w:rPr>
          <w:rStyle w:val="1-Char"/>
          <w:rFonts w:hint="cs"/>
          <w:rtl/>
        </w:rPr>
        <w:t xml:space="preserve"> م</w:t>
      </w:r>
      <w:r w:rsidR="00446BB7">
        <w:rPr>
          <w:rStyle w:val="1-Char"/>
          <w:rFonts w:hint="cs"/>
          <w:rtl/>
        </w:rPr>
        <w:t>ی</w:t>
      </w:r>
      <w:r w:rsidRPr="007100A7">
        <w:rPr>
          <w:rStyle w:val="1-Char"/>
          <w:rFonts w:hint="cs"/>
          <w:rtl/>
        </w:rPr>
        <w:t>‌باشد؛ [ز</w:t>
      </w:r>
      <w:r w:rsidR="00446BB7">
        <w:rPr>
          <w:rStyle w:val="1-Char"/>
          <w:rFonts w:hint="cs"/>
          <w:rtl/>
        </w:rPr>
        <w:t>ی</w:t>
      </w:r>
      <w:r w:rsidRPr="007100A7">
        <w:rPr>
          <w:rStyle w:val="1-Char"/>
          <w:rFonts w:hint="cs"/>
          <w:rtl/>
        </w:rPr>
        <w:t>را از د</w:t>
      </w:r>
      <w:r w:rsidR="00446BB7">
        <w:rPr>
          <w:rStyle w:val="1-Char"/>
          <w:rFonts w:hint="cs"/>
          <w:rtl/>
        </w:rPr>
        <w:t>ی</w:t>
      </w:r>
      <w:r w:rsidRPr="007100A7">
        <w:rPr>
          <w:rStyle w:val="1-Char"/>
          <w:rFonts w:hint="cs"/>
          <w:rtl/>
        </w:rPr>
        <w:t>دگاه مذهب احناف، از قرائت پشت سر امام، نه</w:t>
      </w:r>
      <w:r w:rsidR="00446BB7">
        <w:rPr>
          <w:rStyle w:val="1-Char"/>
          <w:rFonts w:hint="cs"/>
          <w:rtl/>
        </w:rPr>
        <w:t>ی</w:t>
      </w:r>
      <w:r w:rsidRPr="007100A7">
        <w:rPr>
          <w:rStyle w:val="1-Char"/>
          <w:rFonts w:hint="cs"/>
          <w:rtl/>
        </w:rPr>
        <w:t xml:space="preserve"> شده است؛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لٰا</w:t>
      </w:r>
      <w:r w:rsidR="00C12E54" w:rsidRPr="00BE2421">
        <w:rPr>
          <w:rStyle w:val="5-Char"/>
          <w:rFonts w:hint="cs"/>
          <w:rtl/>
        </w:rPr>
        <w:t>ي</w:t>
      </w:r>
      <w:r w:rsidRPr="00BE2421">
        <w:rPr>
          <w:rStyle w:val="5-Char"/>
          <w:rFonts w:hint="cs"/>
          <w:rtl/>
        </w:rPr>
        <w:t>َقْرَأُ اَحَدٌ مِنْکُمْ شَ</w:t>
      </w:r>
      <w:r w:rsidR="00C12E54" w:rsidRPr="00BE2421">
        <w:rPr>
          <w:rStyle w:val="5-Char"/>
          <w:rFonts w:hint="cs"/>
          <w:rtl/>
        </w:rPr>
        <w:t>ي</w:t>
      </w:r>
      <w:r w:rsidRPr="00BE2421">
        <w:rPr>
          <w:rStyle w:val="5-Char"/>
          <w:rFonts w:hint="cs"/>
          <w:rtl/>
        </w:rPr>
        <w:t>ْئاً مِّنَ الْقُرْآنِ اِذٰا جَهَرْتُ بِالْقُرْآنِ»</w:t>
      </w:r>
      <w:r w:rsidRPr="007100A7">
        <w:rPr>
          <w:rStyle w:val="1-Char"/>
          <w:rFonts w:hint="cs"/>
          <w:rtl/>
        </w:rPr>
        <w:t xml:space="preserve"> (سنن ب</w:t>
      </w:r>
      <w:r w:rsidR="00446BB7">
        <w:rPr>
          <w:rStyle w:val="1-Char"/>
          <w:rFonts w:hint="cs"/>
          <w:rtl/>
        </w:rPr>
        <w:t>ی</w:t>
      </w:r>
      <w:r w:rsidRPr="007100A7">
        <w:rPr>
          <w:rStyle w:val="1-Char"/>
          <w:rFonts w:hint="cs"/>
          <w:rtl/>
        </w:rPr>
        <w:t>هق</w:t>
      </w:r>
      <w:r w:rsidR="00446BB7">
        <w:rPr>
          <w:rStyle w:val="1-Char"/>
          <w:rFonts w:hint="cs"/>
          <w:rtl/>
        </w:rPr>
        <w:t>ی</w:t>
      </w:r>
      <w:r w:rsidRPr="007100A7">
        <w:rPr>
          <w:rStyle w:val="1-Char"/>
          <w:rFonts w:hint="cs"/>
          <w:rtl/>
        </w:rPr>
        <w:t xml:space="preserve"> و سنن دار قطن</w:t>
      </w:r>
      <w:r w:rsidR="00446BB7">
        <w:rPr>
          <w:rStyle w:val="1-Char"/>
          <w:rFonts w:hint="cs"/>
          <w:rtl/>
        </w:rPr>
        <w:t>ی</w:t>
      </w:r>
      <w:r w:rsidRPr="007100A7">
        <w:rPr>
          <w:rStyle w:val="1-Char"/>
          <w:rFonts w:hint="cs"/>
          <w:rtl/>
        </w:rPr>
        <w:t xml:space="preserve">)؛ </w:t>
      </w:r>
      <w:r w:rsidRPr="00BE2421">
        <w:rPr>
          <w:rStyle w:val="1-Char"/>
          <w:rFonts w:hint="cs"/>
          <w:rtl/>
        </w:rPr>
        <w:t>«هرگاه من قرآن را با صدا</w:t>
      </w:r>
      <w:r w:rsidR="00446BB7">
        <w:rPr>
          <w:rStyle w:val="1-Char"/>
          <w:rFonts w:hint="cs"/>
          <w:rtl/>
        </w:rPr>
        <w:t>ی</w:t>
      </w:r>
      <w:r w:rsidRPr="00BE2421">
        <w:rPr>
          <w:rStyle w:val="1-Char"/>
          <w:rFonts w:hint="cs"/>
          <w:rtl/>
        </w:rPr>
        <w:t xml:space="preserve"> بلند خواندم، کس</w:t>
      </w:r>
      <w:r w:rsidR="00446BB7">
        <w:rPr>
          <w:rStyle w:val="1-Char"/>
          <w:rFonts w:hint="cs"/>
          <w:rtl/>
        </w:rPr>
        <w:t>ی</w:t>
      </w:r>
      <w:r w:rsidRPr="00BE2421">
        <w:rPr>
          <w:rStyle w:val="1-Char"/>
          <w:rFonts w:hint="cs"/>
          <w:rtl/>
        </w:rPr>
        <w:t xml:space="preserve"> از شما چ</w:t>
      </w:r>
      <w:r w:rsidR="00446BB7">
        <w:rPr>
          <w:rStyle w:val="1-Char"/>
          <w:rFonts w:hint="cs"/>
          <w:rtl/>
        </w:rPr>
        <w:t>ی</w:t>
      </w:r>
      <w:r w:rsidRPr="00BE2421">
        <w:rPr>
          <w:rStyle w:val="1-Char"/>
          <w:rFonts w:hint="cs"/>
          <w:rtl/>
        </w:rPr>
        <w:t>ز</w:t>
      </w:r>
      <w:r w:rsidR="00446BB7">
        <w:rPr>
          <w:rStyle w:val="1-Char"/>
          <w:rFonts w:hint="cs"/>
          <w:rtl/>
        </w:rPr>
        <w:t>ی</w:t>
      </w:r>
      <w:r w:rsidRPr="00BE2421">
        <w:rPr>
          <w:rStyle w:val="1-Char"/>
          <w:rFonts w:hint="cs"/>
          <w:rtl/>
        </w:rPr>
        <w:t xml:space="preserve"> از قرآن را نخواند»</w:t>
      </w:r>
      <w:r w:rsidRPr="007100A7">
        <w:rPr>
          <w:rStyle w:val="1-Char"/>
          <w:rFonts w:hint="cs"/>
          <w:rtl/>
        </w:rPr>
        <w:t>.</w:t>
      </w:r>
    </w:p>
    <w:p w:rsidR="000A023E" w:rsidRPr="007100A7" w:rsidRDefault="000A023E" w:rsidP="00AF1D25">
      <w:pPr>
        <w:rPr>
          <w:rStyle w:val="1-Char"/>
          <w:rtl/>
        </w:rPr>
      </w:pPr>
      <w:r w:rsidRPr="007100A7">
        <w:rPr>
          <w:rStyle w:val="1-Char"/>
          <w:rFonts w:hint="cs"/>
          <w:rtl/>
        </w:rPr>
        <w:t>و ن</w:t>
      </w:r>
      <w:r w:rsidR="00446BB7">
        <w:rPr>
          <w:rStyle w:val="1-Char"/>
          <w:rFonts w:hint="cs"/>
          <w:rtl/>
        </w:rPr>
        <w:t>ی</w:t>
      </w:r>
      <w:r w:rsidRPr="007100A7">
        <w:rPr>
          <w:rStyle w:val="1-Char"/>
          <w:rFonts w:hint="cs"/>
          <w:rtl/>
        </w:rPr>
        <w:t>ز ز</w:t>
      </w:r>
      <w:r w:rsidR="00446BB7">
        <w:rPr>
          <w:rStyle w:val="1-Char"/>
          <w:rFonts w:hint="cs"/>
          <w:rtl/>
        </w:rPr>
        <w:t>ی</w:t>
      </w:r>
      <w:r w:rsidRPr="007100A7">
        <w:rPr>
          <w:rStyle w:val="1-Char"/>
          <w:rFonts w:hint="cs"/>
          <w:rtl/>
        </w:rPr>
        <w:t>دبن ثابت</w:t>
      </w:r>
      <w:r w:rsidR="00FE6406" w:rsidRPr="00FE6406">
        <w:rPr>
          <w:rStyle w:val="1-Char"/>
          <w:rFonts w:cs="CTraditional Arabic" w:hint="cs"/>
          <w:rtl/>
        </w:rPr>
        <w:t>س</w:t>
      </w:r>
      <w:r w:rsidRPr="007100A7">
        <w:rPr>
          <w:rStyle w:val="1-Char"/>
          <w:rFonts w:hint="cs"/>
          <w:rtl/>
        </w:rPr>
        <w:t xml:space="preserve"> م</w:t>
      </w:r>
      <w:r w:rsidR="00446BB7">
        <w:rPr>
          <w:rStyle w:val="1-Char"/>
          <w:rFonts w:hint="cs"/>
          <w:rtl/>
        </w:rPr>
        <w:t>ی</w:t>
      </w:r>
      <w:r w:rsidRPr="007100A7">
        <w:rPr>
          <w:rStyle w:val="1-Char"/>
          <w:rFonts w:hint="cs"/>
          <w:rtl/>
        </w:rPr>
        <w:t>‌گو</w:t>
      </w:r>
      <w:r w:rsidR="00446BB7">
        <w:rPr>
          <w:rStyle w:val="1-Char"/>
          <w:rFonts w:hint="cs"/>
          <w:rtl/>
        </w:rPr>
        <w:t>ی</w:t>
      </w:r>
      <w:r w:rsidRPr="007100A7">
        <w:rPr>
          <w:rStyle w:val="1-Char"/>
          <w:rFonts w:hint="cs"/>
          <w:rtl/>
        </w:rPr>
        <w:t xml:space="preserve">د: </w:t>
      </w:r>
      <w:r w:rsidRPr="00BE2421">
        <w:rPr>
          <w:rStyle w:val="5-Char"/>
          <w:rFonts w:hint="cs"/>
          <w:rtl/>
        </w:rPr>
        <w:t>«لٰا</w:t>
      </w:r>
      <w:r w:rsidR="00C64E3D">
        <w:rPr>
          <w:rStyle w:val="5-Char"/>
          <w:rFonts w:hint="cs"/>
          <w:rtl/>
        </w:rPr>
        <w:t xml:space="preserve"> </w:t>
      </w:r>
      <w:r w:rsidRPr="00BE2421">
        <w:rPr>
          <w:rStyle w:val="5-Char"/>
          <w:rFonts w:hint="cs"/>
          <w:rtl/>
        </w:rPr>
        <w:t>قَرٰاءَةَ مَعَ الْاِمٰامِ فِ</w:t>
      </w:r>
      <w:r w:rsidR="00C12E54" w:rsidRPr="00BE2421">
        <w:rPr>
          <w:rStyle w:val="5-Char"/>
          <w:rFonts w:hint="cs"/>
          <w:rtl/>
        </w:rPr>
        <w:t>ي</w:t>
      </w:r>
      <w:r w:rsidRPr="00BE2421">
        <w:rPr>
          <w:rStyle w:val="5-Char"/>
          <w:rFonts w:hint="cs"/>
          <w:rtl/>
        </w:rPr>
        <w:t>ْ شَ</w:t>
      </w:r>
      <w:r w:rsidR="00C12E54" w:rsidRPr="00BE2421">
        <w:rPr>
          <w:rStyle w:val="5-Char"/>
          <w:rFonts w:hint="cs"/>
          <w:rtl/>
        </w:rPr>
        <w:t>ي</w:t>
      </w:r>
      <w:r w:rsidRPr="00BE2421">
        <w:rPr>
          <w:rStyle w:val="5-Char"/>
          <w:rFonts w:hint="cs"/>
          <w:rtl/>
        </w:rPr>
        <w:t>ْءٍ»</w:t>
      </w:r>
      <w:r w:rsidRPr="007100A7">
        <w:rPr>
          <w:rStyle w:val="1-Char"/>
          <w:rFonts w:hint="cs"/>
          <w:rtl/>
        </w:rPr>
        <w:t xml:space="preserve"> (مسلم و نسا</w:t>
      </w:r>
      <w:r w:rsidR="00446BB7">
        <w:rPr>
          <w:rStyle w:val="1-Char"/>
          <w:rFonts w:hint="cs"/>
          <w:rtl/>
        </w:rPr>
        <w:t>یی</w:t>
      </w:r>
      <w:r w:rsidRPr="007100A7">
        <w:rPr>
          <w:rStyle w:val="1-Char"/>
          <w:rFonts w:hint="cs"/>
          <w:rtl/>
        </w:rPr>
        <w:t xml:space="preserve">)؛ </w:t>
      </w:r>
      <w:r w:rsidRPr="00BE2421">
        <w:rPr>
          <w:rStyle w:val="1-Char"/>
          <w:rFonts w:hint="cs"/>
          <w:rtl/>
        </w:rPr>
        <w:t>«همراه با امام، قرائت (برا</w:t>
      </w:r>
      <w:r w:rsidR="00446BB7">
        <w:rPr>
          <w:rStyle w:val="1-Char"/>
          <w:rFonts w:hint="cs"/>
          <w:rtl/>
        </w:rPr>
        <w:t>ی</w:t>
      </w:r>
      <w:r w:rsidRPr="00BE2421">
        <w:rPr>
          <w:rStyle w:val="1-Char"/>
          <w:rFonts w:hint="cs"/>
          <w:rtl/>
        </w:rPr>
        <w:t xml:space="preserve"> مقتد</w:t>
      </w:r>
      <w:r w:rsidR="00446BB7">
        <w:rPr>
          <w:rStyle w:val="1-Char"/>
          <w:rFonts w:hint="cs"/>
          <w:rtl/>
        </w:rPr>
        <w:t>ی</w:t>
      </w:r>
      <w:r w:rsidRPr="00BE2421">
        <w:rPr>
          <w:rStyle w:val="1-Char"/>
          <w:rFonts w:hint="cs"/>
          <w:rtl/>
        </w:rPr>
        <w:t>) روا ن</w:t>
      </w:r>
      <w:r w:rsidR="00446BB7">
        <w:rPr>
          <w:rStyle w:val="1-Char"/>
          <w:rFonts w:hint="cs"/>
          <w:rtl/>
        </w:rPr>
        <w:t>ی</w:t>
      </w:r>
      <w:r w:rsidRPr="00BE2421">
        <w:rPr>
          <w:rStyle w:val="1-Char"/>
          <w:rFonts w:hint="cs"/>
          <w:rtl/>
        </w:rPr>
        <w:t>ست»</w:t>
      </w:r>
      <w:r w:rsidRPr="007100A7">
        <w:rPr>
          <w:rStyle w:val="1-Char"/>
          <w:rFonts w:hint="cs"/>
          <w:rtl/>
        </w:rPr>
        <w:t xml:space="preserve">. </w:t>
      </w:r>
    </w:p>
    <w:p w:rsidR="000A023E" w:rsidRPr="007100A7" w:rsidRDefault="000A023E" w:rsidP="00AF1D25">
      <w:pPr>
        <w:rPr>
          <w:rStyle w:val="1-Char"/>
          <w:rtl/>
        </w:rPr>
      </w:pPr>
      <w:r w:rsidRPr="007100A7">
        <w:rPr>
          <w:rStyle w:val="1-Char"/>
          <w:rFonts w:hint="cs"/>
          <w:rtl/>
        </w:rPr>
        <w:t>و ن</w:t>
      </w:r>
      <w:r w:rsidR="00446BB7">
        <w:rPr>
          <w:rStyle w:val="1-Char"/>
          <w:rFonts w:hint="cs"/>
          <w:rtl/>
        </w:rPr>
        <w:t>ی</w:t>
      </w:r>
      <w:r w:rsidRPr="007100A7">
        <w:rPr>
          <w:rStyle w:val="1-Char"/>
          <w:rFonts w:hint="cs"/>
          <w:rtl/>
        </w:rPr>
        <w:t>ز روا</w:t>
      </w:r>
      <w:r w:rsidR="00446BB7">
        <w:rPr>
          <w:rStyle w:val="1-Char"/>
          <w:rFonts w:hint="cs"/>
          <w:rtl/>
        </w:rPr>
        <w:t>ی</w:t>
      </w:r>
      <w:r w:rsidRPr="007100A7">
        <w:rPr>
          <w:rStyle w:val="1-Char"/>
          <w:rFonts w:hint="cs"/>
          <w:rtl/>
        </w:rPr>
        <w:t xml:space="preserve">ت شده است که: </w:t>
      </w:r>
      <w:r w:rsidRPr="00BE2421">
        <w:rPr>
          <w:rStyle w:val="5-Char"/>
          <w:rFonts w:hint="cs"/>
          <w:rtl/>
        </w:rPr>
        <w:t>«مَنْ کٰانَ لَهُ اِمٰامٌ فَقَرٰاءَةُ الْاِمٰامِ لَهُ قَرٰاءَةٌ»</w:t>
      </w:r>
      <w:r w:rsidRPr="007100A7">
        <w:rPr>
          <w:rStyle w:val="1-Char"/>
          <w:rFonts w:hint="cs"/>
          <w:rtl/>
        </w:rPr>
        <w:t xml:space="preserve"> (ابن ماجه و سنن دارقطن</w:t>
      </w:r>
      <w:r w:rsidR="00446BB7">
        <w:rPr>
          <w:rStyle w:val="1-Char"/>
          <w:rFonts w:hint="cs"/>
          <w:rtl/>
        </w:rPr>
        <w:t>ی</w:t>
      </w:r>
      <w:r w:rsidRPr="007100A7">
        <w:rPr>
          <w:rStyle w:val="1-Char"/>
          <w:rFonts w:hint="cs"/>
          <w:rtl/>
        </w:rPr>
        <w:t xml:space="preserve">)؛ </w:t>
      </w:r>
      <w:r w:rsidRPr="00BE2421">
        <w:rPr>
          <w:rStyle w:val="1-Char"/>
          <w:rFonts w:hint="cs"/>
          <w:rtl/>
        </w:rPr>
        <w:t>«هر کس پ</w:t>
      </w:r>
      <w:r w:rsidR="00446BB7">
        <w:rPr>
          <w:rStyle w:val="1-Char"/>
          <w:rFonts w:hint="cs"/>
          <w:rtl/>
        </w:rPr>
        <w:t>ی</w:t>
      </w:r>
      <w:r w:rsidRPr="00BE2421">
        <w:rPr>
          <w:rStyle w:val="1-Char"/>
          <w:rFonts w:hint="cs"/>
          <w:rtl/>
        </w:rPr>
        <w:t>شنماز داشته باشد، قرائت امام، قرائت برا</w:t>
      </w:r>
      <w:r w:rsidR="00446BB7">
        <w:rPr>
          <w:rStyle w:val="1-Char"/>
          <w:rFonts w:hint="cs"/>
          <w:rtl/>
        </w:rPr>
        <w:t>ی</w:t>
      </w:r>
      <w:r w:rsidRPr="00BE2421">
        <w:rPr>
          <w:rStyle w:val="1-Char"/>
          <w:rFonts w:hint="cs"/>
          <w:rtl/>
        </w:rPr>
        <w:t xml:space="preserve"> مقتد</w:t>
      </w:r>
      <w:r w:rsidR="00446BB7">
        <w:rPr>
          <w:rStyle w:val="1-Char"/>
          <w:rFonts w:hint="cs"/>
          <w:rtl/>
        </w:rPr>
        <w:t>ی</w:t>
      </w:r>
      <w:r w:rsidRPr="00BE2421">
        <w:rPr>
          <w:rStyle w:val="1-Char"/>
          <w:rFonts w:hint="cs"/>
          <w:rtl/>
        </w:rPr>
        <w:t xml:space="preserve"> ن</w:t>
      </w:r>
      <w:r w:rsidR="00446BB7">
        <w:rPr>
          <w:rStyle w:val="1-Char"/>
          <w:rFonts w:hint="cs"/>
          <w:rtl/>
        </w:rPr>
        <w:t>ی</w:t>
      </w:r>
      <w:r w:rsidRPr="00BE2421">
        <w:rPr>
          <w:rStyle w:val="1-Char"/>
          <w:rFonts w:hint="cs"/>
          <w:rtl/>
        </w:rPr>
        <w:t>ز به شمار م</w:t>
      </w:r>
      <w:r w:rsidR="00446BB7">
        <w:rPr>
          <w:rStyle w:val="1-Char"/>
          <w:rFonts w:hint="cs"/>
          <w:rtl/>
        </w:rPr>
        <w:t>ی</w:t>
      </w:r>
      <w:r w:rsidRPr="00BE2421">
        <w:rPr>
          <w:rStyle w:val="1-Char"/>
          <w:rFonts w:hint="cs"/>
          <w:rtl/>
        </w:rPr>
        <w:t>‌آ</w:t>
      </w:r>
      <w:r w:rsidR="00446BB7">
        <w:rPr>
          <w:rStyle w:val="1-Char"/>
          <w:rFonts w:hint="cs"/>
          <w:rtl/>
        </w:rPr>
        <w:t>ی</w:t>
      </w:r>
      <w:r w:rsidRPr="00BE2421">
        <w:rPr>
          <w:rStyle w:val="1-Char"/>
          <w:rFonts w:hint="cs"/>
          <w:rtl/>
        </w:rPr>
        <w:t>د»</w:t>
      </w:r>
      <w:r w:rsidRPr="007100A7">
        <w:rPr>
          <w:rStyle w:val="1-Char"/>
          <w:rFonts w:hint="cs"/>
          <w:rtl/>
        </w:rPr>
        <w:t>.</w:t>
      </w:r>
    </w:p>
    <w:p w:rsidR="000A023E" w:rsidRPr="007100A7" w:rsidRDefault="000A023E" w:rsidP="00AF1D25">
      <w:pPr>
        <w:rPr>
          <w:rStyle w:val="1-Char"/>
          <w:rtl/>
        </w:rPr>
      </w:pPr>
      <w:r w:rsidRPr="007100A7">
        <w:rPr>
          <w:rStyle w:val="1-Char"/>
          <w:rFonts w:hint="cs"/>
          <w:rtl/>
        </w:rPr>
        <w:t>و عمر</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لَ</w:t>
      </w:r>
      <w:r w:rsidR="00C12E54" w:rsidRPr="00BE2421">
        <w:rPr>
          <w:rStyle w:val="5-Char"/>
          <w:rFonts w:hint="cs"/>
          <w:rtl/>
        </w:rPr>
        <w:t>ي</w:t>
      </w:r>
      <w:r w:rsidRPr="00BE2421">
        <w:rPr>
          <w:rStyle w:val="5-Char"/>
          <w:rFonts w:hint="cs"/>
          <w:rtl/>
        </w:rPr>
        <w:t>ْتَ فِ</w:t>
      </w:r>
      <w:r w:rsidR="00C12E54" w:rsidRPr="00BE2421">
        <w:rPr>
          <w:rStyle w:val="5-Char"/>
          <w:rFonts w:hint="cs"/>
          <w:rtl/>
        </w:rPr>
        <w:t>ي</w:t>
      </w:r>
      <w:r w:rsidRPr="00BE2421">
        <w:rPr>
          <w:rStyle w:val="5-Char"/>
          <w:rFonts w:hint="cs"/>
          <w:rtl/>
        </w:rPr>
        <w:t>ْ فَمِ الَّذِ</w:t>
      </w:r>
      <w:r w:rsidR="00C12E54" w:rsidRPr="00BE2421">
        <w:rPr>
          <w:rStyle w:val="5-Char"/>
          <w:rFonts w:hint="cs"/>
          <w:rtl/>
        </w:rPr>
        <w:t>ي</w:t>
      </w:r>
      <w:r w:rsidRPr="00BE2421">
        <w:rPr>
          <w:rStyle w:val="5-Char"/>
          <w:rFonts w:hint="cs"/>
          <w:rtl/>
        </w:rPr>
        <w:t xml:space="preserve">ْ </w:t>
      </w:r>
      <w:r w:rsidR="00C12E54" w:rsidRPr="00BE2421">
        <w:rPr>
          <w:rStyle w:val="5-Char"/>
          <w:rFonts w:hint="cs"/>
          <w:rtl/>
        </w:rPr>
        <w:t>ي</w:t>
      </w:r>
      <w:r w:rsidRPr="00BE2421">
        <w:rPr>
          <w:rStyle w:val="5-Char"/>
          <w:rFonts w:hint="cs"/>
          <w:rtl/>
        </w:rPr>
        <w:t>َقْرَأُ خَلْفَ الْاِمٰامِ حَجَراً»</w:t>
      </w:r>
      <w:r w:rsidRPr="007100A7">
        <w:rPr>
          <w:rStyle w:val="1-Char"/>
          <w:rFonts w:hint="cs"/>
          <w:rtl/>
        </w:rPr>
        <w:t xml:space="preserve"> (مصنف ابن اب</w:t>
      </w:r>
      <w:r w:rsidR="00446BB7">
        <w:rPr>
          <w:rStyle w:val="1-Char"/>
          <w:rFonts w:hint="cs"/>
          <w:rtl/>
        </w:rPr>
        <w:t>ی</w:t>
      </w:r>
      <w:r w:rsidRPr="007100A7">
        <w:rPr>
          <w:rStyle w:val="1-Char"/>
          <w:rFonts w:hint="cs"/>
          <w:rtl/>
        </w:rPr>
        <w:t xml:space="preserve"> ش</w:t>
      </w:r>
      <w:r w:rsidR="00446BB7">
        <w:rPr>
          <w:rStyle w:val="1-Char"/>
          <w:rFonts w:hint="cs"/>
          <w:rtl/>
        </w:rPr>
        <w:t>ی</w:t>
      </w:r>
      <w:r w:rsidRPr="007100A7">
        <w:rPr>
          <w:rStyle w:val="1-Char"/>
          <w:rFonts w:hint="cs"/>
          <w:rtl/>
        </w:rPr>
        <w:t xml:space="preserve">به)؛ </w:t>
      </w:r>
      <w:r w:rsidRPr="00BE2421">
        <w:rPr>
          <w:rStyle w:val="1-Char"/>
          <w:rFonts w:hint="cs"/>
          <w:rtl/>
        </w:rPr>
        <w:t>«کاش! در دهان کس</w:t>
      </w:r>
      <w:r w:rsidR="00446BB7">
        <w:rPr>
          <w:rStyle w:val="1-Char"/>
          <w:rFonts w:hint="cs"/>
          <w:rtl/>
        </w:rPr>
        <w:t>ی</w:t>
      </w:r>
      <w:r w:rsidRPr="00BE2421">
        <w:rPr>
          <w:rStyle w:val="1-Char"/>
          <w:rFonts w:hint="cs"/>
          <w:rtl/>
        </w:rPr>
        <w:t xml:space="preserve"> که پشت سر امام، قرائت م</w:t>
      </w:r>
      <w:r w:rsidR="00446BB7">
        <w:rPr>
          <w:rStyle w:val="1-Char"/>
          <w:rFonts w:hint="cs"/>
          <w:rtl/>
        </w:rPr>
        <w:t>ی</w:t>
      </w:r>
      <w:r w:rsidRPr="00BE2421">
        <w:rPr>
          <w:rStyle w:val="1-Char"/>
          <w:rFonts w:hint="cs"/>
          <w:rtl/>
        </w:rPr>
        <w:t>‌خواند، سنگ م</w:t>
      </w:r>
      <w:r w:rsidR="00446BB7">
        <w:rPr>
          <w:rStyle w:val="1-Char"/>
          <w:rFonts w:hint="cs"/>
          <w:rtl/>
        </w:rPr>
        <w:t>ی</w:t>
      </w:r>
      <w:r w:rsidRPr="00BE2421">
        <w:rPr>
          <w:rStyle w:val="1-Char"/>
          <w:rFonts w:hint="cs"/>
          <w:rtl/>
        </w:rPr>
        <w:t>‌بود»</w:t>
      </w:r>
      <w:r w:rsidRPr="007100A7">
        <w:rPr>
          <w:rStyle w:val="1-Char"/>
          <w:rFonts w:hint="cs"/>
          <w:rtl/>
        </w:rPr>
        <w:t>.]</w:t>
      </w:r>
    </w:p>
    <w:p w:rsidR="000A023E" w:rsidRPr="007100A7" w:rsidRDefault="000A023E" w:rsidP="009A491D">
      <w:pPr>
        <w:rPr>
          <w:rStyle w:val="1-Char"/>
          <w:rtl/>
        </w:rPr>
      </w:pPr>
      <w:r w:rsidRPr="007100A7">
        <w:rPr>
          <w:rStyle w:val="1-Char"/>
          <w:rFonts w:hint="cs"/>
          <w:rtl/>
        </w:rPr>
        <w:t>* رکوع بردن؛ [ز</w:t>
      </w:r>
      <w:r w:rsidR="00446BB7">
        <w:rPr>
          <w:rStyle w:val="1-Char"/>
          <w:rFonts w:hint="cs"/>
          <w:rtl/>
        </w:rPr>
        <w:t>ی</w:t>
      </w:r>
      <w:r w:rsidRPr="007100A7">
        <w:rPr>
          <w:rStyle w:val="1-Char"/>
          <w:rFonts w:hint="cs"/>
          <w:rtl/>
        </w:rPr>
        <w:t>را خداوند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د:</w:t>
      </w:r>
      <w:r w:rsidR="009A491D">
        <w:rPr>
          <w:rStyle w:val="1-Char"/>
          <w:rFonts w:hint="cs"/>
          <w:rtl/>
        </w:rPr>
        <w:t xml:space="preserve"> </w:t>
      </w:r>
      <w:r w:rsidR="009A491D">
        <w:rPr>
          <w:rStyle w:val="1-Char"/>
          <w:rFonts w:cs="Traditional Arabic"/>
          <w:color w:val="000000"/>
          <w:shd w:val="clear" w:color="auto" w:fill="FFFFFF"/>
          <w:rtl/>
        </w:rPr>
        <w:t>﴿</w:t>
      </w:r>
      <w:r w:rsidR="009A491D" w:rsidRPr="000751A8">
        <w:rPr>
          <w:rStyle w:val="4-Char"/>
          <w:rtl/>
        </w:rPr>
        <w:t xml:space="preserve">يَٰٓأَيُّهَا </w:t>
      </w:r>
      <w:r w:rsidR="009A491D" w:rsidRPr="000751A8">
        <w:rPr>
          <w:rStyle w:val="4-Char"/>
          <w:rFonts w:hint="cs"/>
          <w:rtl/>
        </w:rPr>
        <w:t>ٱ</w:t>
      </w:r>
      <w:r w:rsidR="009A491D" w:rsidRPr="000751A8">
        <w:rPr>
          <w:rStyle w:val="4-Char"/>
          <w:rFonts w:hint="eastAsia"/>
          <w:rtl/>
        </w:rPr>
        <w:t>لَّذِينَ</w:t>
      </w:r>
      <w:r w:rsidR="009A491D" w:rsidRPr="000751A8">
        <w:rPr>
          <w:rStyle w:val="4-Char"/>
          <w:rtl/>
        </w:rPr>
        <w:t xml:space="preserve"> ءَامَنُواْ </w:t>
      </w:r>
      <w:r w:rsidR="009A491D" w:rsidRPr="000751A8">
        <w:rPr>
          <w:rStyle w:val="4-Char"/>
          <w:rFonts w:hint="cs"/>
          <w:rtl/>
        </w:rPr>
        <w:t>ٱ</w:t>
      </w:r>
      <w:r w:rsidR="009A491D" w:rsidRPr="000751A8">
        <w:rPr>
          <w:rStyle w:val="4-Char"/>
          <w:rFonts w:hint="eastAsia"/>
          <w:rtl/>
        </w:rPr>
        <w:t>رۡكَعُواْ</w:t>
      </w:r>
      <w:r w:rsidR="009A491D" w:rsidRPr="000751A8">
        <w:rPr>
          <w:rStyle w:val="4-Char"/>
          <w:rtl/>
        </w:rPr>
        <w:t xml:space="preserve"> وَ</w:t>
      </w:r>
      <w:r w:rsidR="009A491D" w:rsidRPr="000751A8">
        <w:rPr>
          <w:rStyle w:val="4-Char"/>
          <w:rFonts w:hint="cs"/>
          <w:rtl/>
        </w:rPr>
        <w:t>ٱ</w:t>
      </w:r>
      <w:r w:rsidR="009A491D" w:rsidRPr="000751A8">
        <w:rPr>
          <w:rStyle w:val="4-Char"/>
          <w:rFonts w:hint="eastAsia"/>
          <w:rtl/>
        </w:rPr>
        <w:t>سۡجُدُواْۤ</w:t>
      </w:r>
      <w:r w:rsidR="009A491D">
        <w:rPr>
          <w:rStyle w:val="1-Char"/>
          <w:rFonts w:cs="Traditional Arabic"/>
          <w:color w:val="000000"/>
          <w:shd w:val="clear" w:color="auto" w:fill="FFFFFF"/>
          <w:rtl/>
        </w:rPr>
        <w:t>﴾</w:t>
      </w:r>
      <w:r w:rsidR="009A491D" w:rsidRPr="000751A8">
        <w:rPr>
          <w:rStyle w:val="4-Char"/>
          <w:rtl/>
        </w:rPr>
        <w:t xml:space="preserve"> </w:t>
      </w:r>
      <w:r w:rsidR="009A491D" w:rsidRPr="000751A8">
        <w:rPr>
          <w:rStyle w:val="9-Char1"/>
          <w:rtl/>
        </w:rPr>
        <w:t>[الحج: 77]</w:t>
      </w:r>
      <w:r w:rsidRPr="007100A7">
        <w:rPr>
          <w:rStyle w:val="1-Char"/>
          <w:rFonts w:hint="cs"/>
          <w:rtl/>
        </w:rPr>
        <w:t xml:space="preserve"> </w:t>
      </w:r>
      <w:r w:rsidRPr="00BE2421">
        <w:rPr>
          <w:rStyle w:val="6-Char"/>
          <w:rFonts w:hint="cs"/>
          <w:rtl/>
        </w:rPr>
        <w:t>«ا</w:t>
      </w:r>
      <w:r w:rsidR="00446BB7">
        <w:rPr>
          <w:rStyle w:val="6-Char"/>
          <w:rFonts w:hint="cs"/>
          <w:rtl/>
        </w:rPr>
        <w:t>ی</w:t>
      </w:r>
      <w:r w:rsidRPr="00BE2421">
        <w:rPr>
          <w:rStyle w:val="6-Char"/>
          <w:rFonts w:hint="cs"/>
          <w:rtl/>
        </w:rPr>
        <w:t xml:space="preserve"> مؤمنان! رکوع بر</w:t>
      </w:r>
      <w:r w:rsidR="00446BB7">
        <w:rPr>
          <w:rStyle w:val="6-Char"/>
          <w:rFonts w:hint="cs"/>
          <w:rtl/>
        </w:rPr>
        <w:t>ی</w:t>
      </w:r>
      <w:r w:rsidRPr="00BE2421">
        <w:rPr>
          <w:rStyle w:val="6-Char"/>
          <w:rFonts w:hint="cs"/>
          <w:rtl/>
        </w:rPr>
        <w:t>د و سجده کن</w:t>
      </w:r>
      <w:r w:rsidR="00446BB7">
        <w:rPr>
          <w:rStyle w:val="6-Char"/>
          <w:rFonts w:hint="cs"/>
          <w:rtl/>
        </w:rPr>
        <w:t>ی</w:t>
      </w:r>
      <w:r w:rsidRPr="00BE2421">
        <w:rPr>
          <w:rStyle w:val="6-Char"/>
          <w:rFonts w:hint="cs"/>
          <w:rtl/>
        </w:rPr>
        <w:t>د»</w:t>
      </w:r>
      <w:r w:rsidRPr="007100A7">
        <w:rPr>
          <w:rStyle w:val="1-Char"/>
          <w:rFonts w:hint="cs"/>
          <w:rtl/>
        </w:rPr>
        <w:t>. و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خطاب به کس</w:t>
      </w:r>
      <w:r w:rsidR="00446BB7">
        <w:rPr>
          <w:rStyle w:val="1-Char"/>
          <w:rFonts w:hint="cs"/>
          <w:rtl/>
        </w:rPr>
        <w:t>ی</w:t>
      </w:r>
      <w:r w:rsidRPr="007100A7">
        <w:rPr>
          <w:rStyle w:val="1-Char"/>
          <w:rFonts w:hint="cs"/>
          <w:rtl/>
        </w:rPr>
        <w:t xml:space="preserve"> که نمازش را بد خوانده بود، فرمود: </w:t>
      </w:r>
      <w:r w:rsidRPr="00BE2421">
        <w:rPr>
          <w:rStyle w:val="5-Char"/>
          <w:rFonts w:hint="cs"/>
          <w:rtl/>
        </w:rPr>
        <w:t>«ثُمَّ ارْکَعْ حَتّٰ</w:t>
      </w:r>
      <w:r w:rsidR="00C12E54" w:rsidRPr="00BE2421">
        <w:rPr>
          <w:rStyle w:val="5-Char"/>
          <w:rFonts w:hint="cs"/>
          <w:rtl/>
        </w:rPr>
        <w:t>ي</w:t>
      </w:r>
      <w:r w:rsidRPr="00BE2421">
        <w:rPr>
          <w:rStyle w:val="5-Char"/>
          <w:rFonts w:hint="cs"/>
          <w:rtl/>
        </w:rPr>
        <w:t xml:space="preserve"> تَطْمَئِنَّ رٰاکِعاً»</w:t>
      </w:r>
      <w:r w:rsidRPr="007100A7">
        <w:rPr>
          <w:rStyle w:val="1-Char"/>
          <w:rFonts w:hint="cs"/>
          <w:rtl/>
        </w:rPr>
        <w:t xml:space="preserve"> (ابوداود)؛ </w:t>
      </w:r>
      <w:r w:rsidRPr="00BE2421">
        <w:rPr>
          <w:rStyle w:val="1-Char"/>
          <w:rFonts w:hint="cs"/>
          <w:rtl/>
        </w:rPr>
        <w:t>«سپس رکوع را به جا</w:t>
      </w:r>
      <w:r w:rsidR="00446BB7">
        <w:rPr>
          <w:rStyle w:val="1-Char"/>
          <w:rFonts w:hint="cs"/>
          <w:rtl/>
        </w:rPr>
        <w:t>ی</w:t>
      </w:r>
      <w:r w:rsidRPr="00BE2421">
        <w:rPr>
          <w:rStyle w:val="1-Char"/>
          <w:rFonts w:hint="cs"/>
          <w:rtl/>
        </w:rPr>
        <w:t xml:space="preserve"> ب</w:t>
      </w:r>
      <w:r w:rsidR="00446BB7">
        <w:rPr>
          <w:rStyle w:val="1-Char"/>
          <w:rFonts w:hint="cs"/>
          <w:rtl/>
        </w:rPr>
        <w:t>ی</w:t>
      </w:r>
      <w:r w:rsidRPr="00BE2421">
        <w:rPr>
          <w:rStyle w:val="1-Char"/>
          <w:rFonts w:hint="cs"/>
          <w:rtl/>
        </w:rPr>
        <w:t>اورد تا ا</w:t>
      </w:r>
      <w:r w:rsidR="00446BB7">
        <w:rPr>
          <w:rStyle w:val="1-Char"/>
          <w:rFonts w:hint="cs"/>
          <w:rtl/>
        </w:rPr>
        <w:t>ی</w:t>
      </w:r>
      <w:r w:rsidRPr="00BE2421">
        <w:rPr>
          <w:rStyle w:val="1-Char"/>
          <w:rFonts w:hint="cs"/>
          <w:rtl/>
        </w:rPr>
        <w:t>ن که در آن آرام بگ</w:t>
      </w:r>
      <w:r w:rsidR="00446BB7">
        <w:rPr>
          <w:rStyle w:val="1-Char"/>
          <w:rFonts w:hint="cs"/>
          <w:rtl/>
        </w:rPr>
        <w:t>ی</w:t>
      </w:r>
      <w:r w:rsidRPr="00BE2421">
        <w:rPr>
          <w:rStyle w:val="1-Char"/>
          <w:rFonts w:hint="cs"/>
          <w:rtl/>
        </w:rPr>
        <w:t>ر</w:t>
      </w:r>
      <w:r w:rsidR="00446BB7">
        <w:rPr>
          <w:rStyle w:val="1-Char"/>
          <w:rFonts w:hint="cs"/>
          <w:rtl/>
        </w:rPr>
        <w:t>ی</w:t>
      </w:r>
      <w:r w:rsidRPr="00BE2421">
        <w:rPr>
          <w:rStyle w:val="1-Char"/>
          <w:rFonts w:hint="cs"/>
          <w:rtl/>
        </w:rPr>
        <w:t>»</w:t>
      </w:r>
      <w:r w:rsidRPr="007100A7">
        <w:rPr>
          <w:rStyle w:val="1-Char"/>
          <w:rFonts w:hint="cs"/>
          <w:rtl/>
        </w:rPr>
        <w:t>.</w:t>
      </w:r>
    </w:p>
    <w:p w:rsidR="000A023E" w:rsidRPr="007100A7" w:rsidRDefault="000A023E" w:rsidP="00AF1D25">
      <w:pPr>
        <w:rPr>
          <w:rStyle w:val="1-Char"/>
          <w:rtl/>
        </w:rPr>
      </w:pPr>
      <w:r w:rsidRPr="007100A7">
        <w:rPr>
          <w:rStyle w:val="1-Char"/>
          <w:rFonts w:hint="cs"/>
          <w:rtl/>
        </w:rPr>
        <w:t xml:space="preserve">و </w:t>
      </w:r>
      <w:r w:rsidRPr="00FE6406">
        <w:rPr>
          <w:rStyle w:val="9-Char"/>
          <w:rFonts w:eastAsia="Batang" w:hint="cs"/>
          <w:rtl/>
        </w:rPr>
        <w:t>اندازه‌</w:t>
      </w:r>
      <w:r w:rsidR="00446BB7">
        <w:rPr>
          <w:rStyle w:val="9-Char"/>
          <w:rFonts w:eastAsia="Batang" w:hint="cs"/>
          <w:rtl/>
        </w:rPr>
        <w:t>ی</w:t>
      </w:r>
      <w:r w:rsidRPr="00FE6406">
        <w:rPr>
          <w:rStyle w:val="9-Char"/>
          <w:rFonts w:eastAsia="Batang" w:hint="cs"/>
          <w:rtl/>
        </w:rPr>
        <w:t xml:space="preserve"> فرض شده از رکوع</w:t>
      </w:r>
      <w:r w:rsidRPr="007100A7">
        <w:rPr>
          <w:rStyle w:val="1-Char"/>
          <w:rFonts w:hint="cs"/>
          <w:rtl/>
        </w:rPr>
        <w:t>، با فرود آوردن سر به پا</w:t>
      </w:r>
      <w:r w:rsidR="00446BB7">
        <w:rPr>
          <w:rStyle w:val="1-Char"/>
          <w:rFonts w:hint="cs"/>
          <w:rtl/>
        </w:rPr>
        <w:t>یی</w:t>
      </w:r>
      <w:r w:rsidRPr="007100A7">
        <w:rPr>
          <w:rStyle w:val="1-Char"/>
          <w:rFonts w:hint="cs"/>
          <w:rtl/>
        </w:rPr>
        <w:t>ن تحقق پ</w:t>
      </w:r>
      <w:r w:rsidR="00446BB7">
        <w:rPr>
          <w:rStyle w:val="1-Char"/>
          <w:rFonts w:hint="cs"/>
          <w:rtl/>
        </w:rPr>
        <w:t>ی</w:t>
      </w:r>
      <w:r w:rsidRPr="007100A7">
        <w:rPr>
          <w:rStyle w:val="1-Char"/>
          <w:rFonts w:hint="cs"/>
          <w:rtl/>
        </w:rPr>
        <w:t>دا م</w:t>
      </w:r>
      <w:r w:rsidR="00446BB7">
        <w:rPr>
          <w:rStyle w:val="1-Char"/>
          <w:rFonts w:hint="cs"/>
          <w:rtl/>
        </w:rPr>
        <w:t>ی</w:t>
      </w:r>
      <w:r w:rsidRPr="007100A7">
        <w:rPr>
          <w:rStyle w:val="1-Char"/>
          <w:rFonts w:hint="cs"/>
          <w:rtl/>
        </w:rPr>
        <w:t>‌کند؛ و ا</w:t>
      </w:r>
      <w:r w:rsidR="00446BB7">
        <w:rPr>
          <w:rStyle w:val="1-Char"/>
          <w:rFonts w:hint="cs"/>
          <w:rtl/>
        </w:rPr>
        <w:t>ی</w:t>
      </w:r>
      <w:r w:rsidRPr="007100A7">
        <w:rPr>
          <w:rStyle w:val="1-Char"/>
          <w:rFonts w:hint="cs"/>
          <w:rtl/>
        </w:rPr>
        <w:t>ن که شخص به گونه‌ا</w:t>
      </w:r>
      <w:r w:rsidR="00446BB7">
        <w:rPr>
          <w:rStyle w:val="1-Char"/>
          <w:rFonts w:hint="cs"/>
          <w:rtl/>
        </w:rPr>
        <w:t>ی</w:t>
      </w:r>
      <w:r w:rsidRPr="007100A7">
        <w:rPr>
          <w:rStyle w:val="1-Char"/>
          <w:rFonts w:hint="cs"/>
          <w:rtl/>
        </w:rPr>
        <w:t xml:space="preserve"> خم شود که به حالت رکوع نزد</w:t>
      </w:r>
      <w:r w:rsidR="00446BB7">
        <w:rPr>
          <w:rStyle w:val="1-Char"/>
          <w:rFonts w:hint="cs"/>
          <w:rtl/>
        </w:rPr>
        <w:t>ی</w:t>
      </w:r>
      <w:r w:rsidRPr="007100A7">
        <w:rPr>
          <w:rStyle w:val="1-Char"/>
          <w:rFonts w:hint="cs"/>
          <w:rtl/>
        </w:rPr>
        <w:t xml:space="preserve">ک‌تر باشد. و </w:t>
      </w:r>
      <w:r w:rsidRPr="00FE6406">
        <w:rPr>
          <w:rStyle w:val="9-Char"/>
          <w:rFonts w:eastAsia="Batang" w:hint="cs"/>
          <w:rtl/>
        </w:rPr>
        <w:t>کمال رکوع</w:t>
      </w:r>
      <w:r w:rsidRPr="007100A7">
        <w:rPr>
          <w:rStyle w:val="1-Char"/>
          <w:rFonts w:hint="cs"/>
          <w:rtl/>
        </w:rPr>
        <w:t xml:space="preserve"> با خم نمودن پشت محقّق م</w:t>
      </w:r>
      <w:r w:rsidR="00446BB7">
        <w:rPr>
          <w:rStyle w:val="1-Char"/>
          <w:rFonts w:hint="cs"/>
          <w:rtl/>
        </w:rPr>
        <w:t>ی</w:t>
      </w:r>
      <w:r w:rsidRPr="007100A7">
        <w:rPr>
          <w:rStyle w:val="1-Char"/>
          <w:rFonts w:hint="cs"/>
          <w:rtl/>
        </w:rPr>
        <w:t>‌شود به گونه‌ا</w:t>
      </w:r>
      <w:r w:rsidR="00446BB7">
        <w:rPr>
          <w:rStyle w:val="1-Char"/>
          <w:rFonts w:hint="cs"/>
          <w:rtl/>
        </w:rPr>
        <w:t>ی</w:t>
      </w:r>
      <w:r w:rsidRPr="007100A7">
        <w:rPr>
          <w:rStyle w:val="1-Char"/>
          <w:rFonts w:hint="cs"/>
          <w:rtl/>
        </w:rPr>
        <w:t xml:space="preserve"> که سر با سر</w:t>
      </w:r>
      <w:r w:rsidR="00446BB7">
        <w:rPr>
          <w:rStyle w:val="1-Char"/>
          <w:rFonts w:hint="cs"/>
          <w:rtl/>
        </w:rPr>
        <w:t>ی</w:t>
      </w:r>
      <w:r w:rsidRPr="007100A7">
        <w:rPr>
          <w:rStyle w:val="1-Char"/>
          <w:rFonts w:hint="cs"/>
          <w:rtl/>
        </w:rPr>
        <w:t>ن، برابر و هموار گردد.]</w:t>
      </w:r>
    </w:p>
    <w:p w:rsidR="000A023E" w:rsidRPr="007100A7" w:rsidRDefault="000A023E" w:rsidP="006C64A1">
      <w:pPr>
        <w:rPr>
          <w:rStyle w:val="1-Char"/>
          <w:rtl/>
        </w:rPr>
      </w:pPr>
      <w:r w:rsidRPr="007100A7">
        <w:rPr>
          <w:rStyle w:val="1-Char"/>
          <w:rFonts w:hint="cs"/>
          <w:rtl/>
        </w:rPr>
        <w:t>* سجده نمودن؛ [ز</w:t>
      </w:r>
      <w:r w:rsidR="00446BB7">
        <w:rPr>
          <w:rStyle w:val="1-Char"/>
          <w:rFonts w:hint="cs"/>
          <w:rtl/>
        </w:rPr>
        <w:t>ی</w:t>
      </w:r>
      <w:r w:rsidRPr="007100A7">
        <w:rPr>
          <w:rStyle w:val="1-Char"/>
          <w:rFonts w:hint="cs"/>
          <w:rtl/>
        </w:rPr>
        <w:t>را خداوند بلندمرتبه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د:</w:t>
      </w:r>
      <w:r w:rsidR="006C64A1">
        <w:rPr>
          <w:rStyle w:val="1-Char"/>
          <w:rFonts w:hint="cs"/>
          <w:rtl/>
        </w:rPr>
        <w:t xml:space="preserve"> </w:t>
      </w:r>
      <w:r w:rsidR="006C64A1">
        <w:rPr>
          <w:rStyle w:val="1-Char"/>
          <w:rFonts w:cs="Traditional Arabic"/>
          <w:color w:val="000000"/>
          <w:shd w:val="clear" w:color="auto" w:fill="FFFFFF"/>
          <w:rtl/>
        </w:rPr>
        <w:t>﴿</w:t>
      </w:r>
      <w:r w:rsidR="006C64A1" w:rsidRPr="000751A8">
        <w:rPr>
          <w:rStyle w:val="4-Char"/>
          <w:rtl/>
        </w:rPr>
        <w:t xml:space="preserve">يَٰٓأَيُّهَا </w:t>
      </w:r>
      <w:r w:rsidR="006C64A1" w:rsidRPr="000751A8">
        <w:rPr>
          <w:rStyle w:val="4-Char"/>
          <w:rFonts w:hint="cs"/>
          <w:rtl/>
        </w:rPr>
        <w:t>ٱ</w:t>
      </w:r>
      <w:r w:rsidR="006C64A1" w:rsidRPr="000751A8">
        <w:rPr>
          <w:rStyle w:val="4-Char"/>
          <w:rFonts w:hint="eastAsia"/>
          <w:rtl/>
        </w:rPr>
        <w:t>لَّذِينَ</w:t>
      </w:r>
      <w:r w:rsidR="006C64A1" w:rsidRPr="000751A8">
        <w:rPr>
          <w:rStyle w:val="4-Char"/>
          <w:rtl/>
        </w:rPr>
        <w:t xml:space="preserve"> ءَامَنُواْ </w:t>
      </w:r>
      <w:r w:rsidR="006C64A1" w:rsidRPr="000751A8">
        <w:rPr>
          <w:rStyle w:val="4-Char"/>
          <w:rFonts w:hint="cs"/>
          <w:rtl/>
        </w:rPr>
        <w:t>ٱ</w:t>
      </w:r>
      <w:r w:rsidR="006C64A1" w:rsidRPr="000751A8">
        <w:rPr>
          <w:rStyle w:val="4-Char"/>
          <w:rFonts w:hint="eastAsia"/>
          <w:rtl/>
        </w:rPr>
        <w:t>رۡكَعُواْ</w:t>
      </w:r>
      <w:r w:rsidR="006C64A1" w:rsidRPr="000751A8">
        <w:rPr>
          <w:rStyle w:val="4-Char"/>
          <w:rtl/>
        </w:rPr>
        <w:t xml:space="preserve"> وَ</w:t>
      </w:r>
      <w:r w:rsidR="006C64A1" w:rsidRPr="000751A8">
        <w:rPr>
          <w:rStyle w:val="4-Char"/>
          <w:rFonts w:hint="cs"/>
          <w:rtl/>
        </w:rPr>
        <w:t>ٱ</w:t>
      </w:r>
      <w:r w:rsidR="006C64A1" w:rsidRPr="000751A8">
        <w:rPr>
          <w:rStyle w:val="4-Char"/>
          <w:rFonts w:hint="eastAsia"/>
          <w:rtl/>
        </w:rPr>
        <w:t>سۡجُدُواْۤ</w:t>
      </w:r>
      <w:r w:rsidR="006C64A1">
        <w:rPr>
          <w:rStyle w:val="1-Char"/>
          <w:rFonts w:cs="Traditional Arabic"/>
          <w:color w:val="000000"/>
          <w:shd w:val="clear" w:color="auto" w:fill="FFFFFF"/>
          <w:rtl/>
        </w:rPr>
        <w:t>﴾</w:t>
      </w:r>
      <w:r w:rsidR="006C64A1" w:rsidRPr="000751A8">
        <w:rPr>
          <w:rStyle w:val="4-Char"/>
          <w:rtl/>
        </w:rPr>
        <w:t xml:space="preserve"> </w:t>
      </w:r>
      <w:r w:rsidR="006C64A1" w:rsidRPr="000751A8">
        <w:rPr>
          <w:rStyle w:val="9-Char1"/>
          <w:rtl/>
        </w:rPr>
        <w:t>[الحج: 77]</w:t>
      </w:r>
      <w:r w:rsidRPr="007100A7">
        <w:rPr>
          <w:rStyle w:val="1-Char"/>
          <w:rFonts w:hint="cs"/>
          <w:rtl/>
        </w:rPr>
        <w:t>. و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به کس</w:t>
      </w:r>
      <w:r w:rsidR="00446BB7">
        <w:rPr>
          <w:rStyle w:val="1-Char"/>
          <w:rFonts w:hint="cs"/>
          <w:rtl/>
        </w:rPr>
        <w:t>ی</w:t>
      </w:r>
      <w:r w:rsidRPr="007100A7">
        <w:rPr>
          <w:rStyle w:val="1-Char"/>
          <w:rFonts w:hint="cs"/>
          <w:rtl/>
        </w:rPr>
        <w:t xml:space="preserve"> که نمازش را نادرست خوانده بود، فرمود: </w:t>
      </w:r>
      <w:r w:rsidRPr="00BE2421">
        <w:rPr>
          <w:rStyle w:val="5-Char"/>
          <w:rFonts w:hint="cs"/>
          <w:rtl/>
        </w:rPr>
        <w:t>«ثُمَّ اسْجُدْ حَتّٰ</w:t>
      </w:r>
      <w:r w:rsidR="00C12E54" w:rsidRPr="00BE2421">
        <w:rPr>
          <w:rStyle w:val="5-Char"/>
          <w:rFonts w:hint="cs"/>
          <w:rtl/>
        </w:rPr>
        <w:t>ي</w:t>
      </w:r>
      <w:r w:rsidRPr="00BE2421">
        <w:rPr>
          <w:rStyle w:val="5-Char"/>
          <w:rFonts w:hint="cs"/>
          <w:rtl/>
        </w:rPr>
        <w:t xml:space="preserve"> تَطْمَئِنَّ سٰاجِداً؛ ثُمَّ ارْفَع حَتّٰ</w:t>
      </w:r>
      <w:r w:rsidR="00C12E54" w:rsidRPr="00BE2421">
        <w:rPr>
          <w:rStyle w:val="5-Char"/>
          <w:rFonts w:hint="cs"/>
          <w:rtl/>
        </w:rPr>
        <w:t>ي</w:t>
      </w:r>
      <w:r w:rsidRPr="00BE2421">
        <w:rPr>
          <w:rStyle w:val="5-Char"/>
          <w:rFonts w:hint="cs"/>
          <w:rtl/>
        </w:rPr>
        <w:t xml:space="preserve"> تَطْمَئِنَّ جٰالِساً؛ ثُمَّ اسْجُدْ حَتّٰ</w:t>
      </w:r>
      <w:r w:rsidR="00C12E54" w:rsidRPr="00BE2421">
        <w:rPr>
          <w:rStyle w:val="5-Char"/>
          <w:rFonts w:hint="cs"/>
          <w:rtl/>
        </w:rPr>
        <w:t>ي</w:t>
      </w:r>
      <w:r w:rsidRPr="00BE2421">
        <w:rPr>
          <w:rStyle w:val="5-Char"/>
          <w:rFonts w:hint="cs"/>
          <w:rtl/>
        </w:rPr>
        <w:t xml:space="preserve"> تَطْمَئِنَّ سٰاجِداً»</w:t>
      </w:r>
      <w:r w:rsidRPr="007100A7">
        <w:rPr>
          <w:rStyle w:val="1-Char"/>
          <w:rFonts w:hint="cs"/>
          <w:rtl/>
        </w:rPr>
        <w:t xml:space="preserve"> (ابوداود)؛ </w:t>
      </w:r>
      <w:r w:rsidRPr="00BE2421">
        <w:rPr>
          <w:rStyle w:val="1-Char"/>
          <w:rFonts w:hint="cs"/>
          <w:rtl/>
        </w:rPr>
        <w:t>«سپس سجده کن تا در آن حالت آرام گ</w:t>
      </w:r>
      <w:r w:rsidR="00446BB7">
        <w:rPr>
          <w:rStyle w:val="1-Char"/>
          <w:rFonts w:hint="cs"/>
          <w:rtl/>
        </w:rPr>
        <w:t>ی</w:t>
      </w:r>
      <w:r w:rsidRPr="00BE2421">
        <w:rPr>
          <w:rStyle w:val="1-Char"/>
          <w:rFonts w:hint="cs"/>
          <w:rtl/>
        </w:rPr>
        <w:t>ر</w:t>
      </w:r>
      <w:r w:rsidR="00446BB7">
        <w:rPr>
          <w:rStyle w:val="1-Char"/>
          <w:rFonts w:hint="cs"/>
          <w:rtl/>
        </w:rPr>
        <w:t>ی</w:t>
      </w:r>
      <w:r w:rsidRPr="00BE2421">
        <w:rPr>
          <w:rStyle w:val="1-Char"/>
          <w:rFonts w:hint="cs"/>
          <w:rtl/>
        </w:rPr>
        <w:t xml:space="preserve">؛ </w:t>
      </w:r>
      <w:r w:rsidR="000A2322">
        <w:rPr>
          <w:rStyle w:val="1-Char"/>
          <w:rFonts w:hint="cs"/>
          <w:rtl/>
        </w:rPr>
        <w:t>آنگاه</w:t>
      </w:r>
      <w:r w:rsidRPr="00BE2421">
        <w:rPr>
          <w:rStyle w:val="1-Char"/>
          <w:rFonts w:hint="cs"/>
          <w:rtl/>
        </w:rPr>
        <w:t xml:space="preserve"> سرت را بلند کن تا ا</w:t>
      </w:r>
      <w:r w:rsidR="00446BB7">
        <w:rPr>
          <w:rStyle w:val="1-Char"/>
          <w:rFonts w:hint="cs"/>
          <w:rtl/>
        </w:rPr>
        <w:t>ی</w:t>
      </w:r>
      <w:r w:rsidRPr="00BE2421">
        <w:rPr>
          <w:rStyle w:val="1-Char"/>
          <w:rFonts w:hint="cs"/>
          <w:rtl/>
        </w:rPr>
        <w:t>ن که بر حالت نشسته آرام گ</w:t>
      </w:r>
      <w:r w:rsidR="00446BB7">
        <w:rPr>
          <w:rStyle w:val="1-Char"/>
          <w:rFonts w:hint="cs"/>
          <w:rtl/>
        </w:rPr>
        <w:t>ی</w:t>
      </w:r>
      <w:r w:rsidRPr="00BE2421">
        <w:rPr>
          <w:rStyle w:val="1-Char"/>
          <w:rFonts w:hint="cs"/>
          <w:rtl/>
        </w:rPr>
        <w:t>ر</w:t>
      </w:r>
      <w:r w:rsidR="00446BB7">
        <w:rPr>
          <w:rStyle w:val="1-Char"/>
          <w:rFonts w:hint="cs"/>
          <w:rtl/>
        </w:rPr>
        <w:t>ی</w:t>
      </w:r>
      <w:r w:rsidRPr="00BE2421">
        <w:rPr>
          <w:rStyle w:val="1-Char"/>
          <w:rFonts w:hint="cs"/>
          <w:rtl/>
        </w:rPr>
        <w:t>؛ پس از آن، سجده کن تا ا</w:t>
      </w:r>
      <w:r w:rsidR="00446BB7">
        <w:rPr>
          <w:rStyle w:val="1-Char"/>
          <w:rFonts w:hint="cs"/>
          <w:rtl/>
        </w:rPr>
        <w:t>ی</w:t>
      </w:r>
      <w:r w:rsidRPr="00BE2421">
        <w:rPr>
          <w:rStyle w:val="1-Char"/>
          <w:rFonts w:hint="cs"/>
          <w:rtl/>
        </w:rPr>
        <w:t>ن که در سجده آرام گ</w:t>
      </w:r>
      <w:r w:rsidR="00446BB7">
        <w:rPr>
          <w:rStyle w:val="1-Char"/>
          <w:rFonts w:hint="cs"/>
          <w:rtl/>
        </w:rPr>
        <w:t>ی</w:t>
      </w:r>
      <w:r w:rsidRPr="00BE2421">
        <w:rPr>
          <w:rStyle w:val="1-Char"/>
          <w:rFonts w:hint="cs"/>
          <w:rtl/>
        </w:rPr>
        <w:t>ر</w:t>
      </w:r>
      <w:r w:rsidR="00446BB7">
        <w:rPr>
          <w:rStyle w:val="1-Char"/>
          <w:rFonts w:hint="cs"/>
          <w:rtl/>
        </w:rPr>
        <w:t>ی</w:t>
      </w:r>
      <w:r w:rsidRPr="00BE2421">
        <w:rPr>
          <w:rStyle w:val="1-Char"/>
          <w:rFonts w:hint="cs"/>
          <w:rtl/>
        </w:rPr>
        <w:t>»</w:t>
      </w:r>
      <w:r w:rsidRPr="007100A7">
        <w:rPr>
          <w:rStyle w:val="1-Char"/>
          <w:rFonts w:hint="cs"/>
          <w:rtl/>
        </w:rPr>
        <w:t>.</w:t>
      </w:r>
    </w:p>
    <w:p w:rsidR="000A023E" w:rsidRPr="007100A7" w:rsidRDefault="000A023E" w:rsidP="00AF1D25">
      <w:pPr>
        <w:rPr>
          <w:rStyle w:val="1-Char"/>
          <w:rtl/>
        </w:rPr>
      </w:pPr>
      <w:r w:rsidRPr="007100A7">
        <w:rPr>
          <w:rStyle w:val="1-Char"/>
          <w:rFonts w:hint="cs"/>
          <w:rtl/>
        </w:rPr>
        <w:t xml:space="preserve">و </w:t>
      </w:r>
      <w:r w:rsidRPr="00FE6406">
        <w:rPr>
          <w:rStyle w:val="9-Char"/>
          <w:rFonts w:eastAsia="Batang" w:hint="cs"/>
          <w:rtl/>
        </w:rPr>
        <w:t>اندازه‌</w:t>
      </w:r>
      <w:r w:rsidR="00446BB7">
        <w:rPr>
          <w:rStyle w:val="9-Char"/>
          <w:rFonts w:eastAsia="Batang" w:hint="cs"/>
          <w:rtl/>
        </w:rPr>
        <w:t>ی</w:t>
      </w:r>
      <w:r w:rsidRPr="00FE6406">
        <w:rPr>
          <w:rStyle w:val="9-Char"/>
          <w:rFonts w:eastAsia="Batang" w:hint="cs"/>
          <w:rtl/>
        </w:rPr>
        <w:t xml:space="preserve"> فرض شده از سجده</w:t>
      </w:r>
      <w:r w:rsidRPr="007100A7">
        <w:rPr>
          <w:rStyle w:val="1-Char"/>
          <w:rFonts w:hint="cs"/>
          <w:rtl/>
        </w:rPr>
        <w:t>، با نهادن قسمت</w:t>
      </w:r>
      <w:r w:rsidR="00446BB7">
        <w:rPr>
          <w:rStyle w:val="1-Char"/>
          <w:rFonts w:hint="cs"/>
          <w:rtl/>
        </w:rPr>
        <w:t>ی</w:t>
      </w:r>
      <w:r w:rsidRPr="007100A7">
        <w:rPr>
          <w:rStyle w:val="1-Char"/>
          <w:rFonts w:hint="cs"/>
          <w:rtl/>
        </w:rPr>
        <w:t xml:space="preserve"> از پ</w:t>
      </w:r>
      <w:r w:rsidR="00446BB7">
        <w:rPr>
          <w:rStyle w:val="1-Char"/>
          <w:rFonts w:hint="cs"/>
          <w:rtl/>
        </w:rPr>
        <w:t>ی</w:t>
      </w:r>
      <w:r w:rsidRPr="007100A7">
        <w:rPr>
          <w:rStyle w:val="1-Char"/>
          <w:rFonts w:hint="cs"/>
          <w:rtl/>
        </w:rPr>
        <w:t>شان</w:t>
      </w:r>
      <w:r w:rsidR="00446BB7">
        <w:rPr>
          <w:rStyle w:val="1-Char"/>
          <w:rFonts w:hint="cs"/>
          <w:rtl/>
        </w:rPr>
        <w:t>ی</w:t>
      </w:r>
      <w:r w:rsidRPr="007100A7">
        <w:rPr>
          <w:rStyle w:val="1-Char"/>
          <w:rFonts w:hint="cs"/>
          <w:rtl/>
        </w:rPr>
        <w:t xml:space="preserve"> و نهادن </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از دو دست و </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از دو زانو و بخش</w:t>
      </w:r>
      <w:r w:rsidR="00446BB7">
        <w:rPr>
          <w:rStyle w:val="1-Char"/>
          <w:rFonts w:hint="cs"/>
          <w:rtl/>
        </w:rPr>
        <w:t>ی</w:t>
      </w:r>
      <w:r w:rsidRPr="007100A7">
        <w:rPr>
          <w:rStyle w:val="1-Char"/>
          <w:rFonts w:hint="cs"/>
          <w:rtl/>
        </w:rPr>
        <w:t xml:space="preserve"> از اطراف </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از دو پا بر زم</w:t>
      </w:r>
      <w:r w:rsidR="00446BB7">
        <w:rPr>
          <w:rStyle w:val="1-Char"/>
          <w:rFonts w:hint="cs"/>
          <w:rtl/>
        </w:rPr>
        <w:t>ی</w:t>
      </w:r>
      <w:r w:rsidRPr="007100A7">
        <w:rPr>
          <w:rStyle w:val="1-Char"/>
          <w:rFonts w:hint="cs"/>
          <w:rtl/>
        </w:rPr>
        <w:t>ن، تحقق پ</w:t>
      </w:r>
      <w:r w:rsidR="00446BB7">
        <w:rPr>
          <w:rStyle w:val="1-Char"/>
          <w:rFonts w:hint="cs"/>
          <w:rtl/>
        </w:rPr>
        <w:t>ی</w:t>
      </w:r>
      <w:r w:rsidRPr="007100A7">
        <w:rPr>
          <w:rStyle w:val="1-Char"/>
          <w:rFonts w:hint="cs"/>
          <w:rtl/>
        </w:rPr>
        <w:t>دا م</w:t>
      </w:r>
      <w:r w:rsidR="00446BB7">
        <w:rPr>
          <w:rStyle w:val="1-Char"/>
          <w:rFonts w:hint="cs"/>
          <w:rtl/>
        </w:rPr>
        <w:t>ی</w:t>
      </w:r>
      <w:r w:rsidRPr="007100A7">
        <w:rPr>
          <w:rStyle w:val="1-Char"/>
          <w:rFonts w:hint="cs"/>
          <w:rtl/>
        </w:rPr>
        <w:t xml:space="preserve">‌کند؛ و </w:t>
      </w:r>
      <w:r w:rsidRPr="00FE6406">
        <w:rPr>
          <w:rStyle w:val="9-Char"/>
          <w:rFonts w:eastAsia="Batang" w:hint="cs"/>
          <w:rtl/>
        </w:rPr>
        <w:t>کمال سجده</w:t>
      </w:r>
      <w:r w:rsidRPr="007100A7">
        <w:rPr>
          <w:rStyle w:val="1-Char"/>
          <w:rFonts w:hint="cs"/>
          <w:rtl/>
        </w:rPr>
        <w:t xml:space="preserve"> در صورت</w:t>
      </w:r>
      <w:r w:rsidR="00446BB7">
        <w:rPr>
          <w:rStyle w:val="1-Char"/>
          <w:rFonts w:hint="cs"/>
          <w:rtl/>
        </w:rPr>
        <w:t>ی</w:t>
      </w:r>
      <w:r w:rsidRPr="007100A7">
        <w:rPr>
          <w:rStyle w:val="1-Char"/>
          <w:rFonts w:hint="cs"/>
          <w:rtl/>
        </w:rPr>
        <w:t xml:space="preserve"> تحقّق پ</w:t>
      </w:r>
      <w:r w:rsidR="00446BB7">
        <w:rPr>
          <w:rStyle w:val="1-Char"/>
          <w:rFonts w:hint="cs"/>
          <w:rtl/>
        </w:rPr>
        <w:t>ی</w:t>
      </w:r>
      <w:r w:rsidRPr="007100A7">
        <w:rPr>
          <w:rStyle w:val="1-Char"/>
          <w:rFonts w:hint="cs"/>
          <w:rtl/>
        </w:rPr>
        <w:t>دا م</w:t>
      </w:r>
      <w:r w:rsidR="00446BB7">
        <w:rPr>
          <w:rStyle w:val="1-Char"/>
          <w:rFonts w:hint="cs"/>
          <w:rtl/>
        </w:rPr>
        <w:t>ی</w:t>
      </w:r>
      <w:r w:rsidRPr="007100A7">
        <w:rPr>
          <w:rStyle w:val="1-Char"/>
          <w:rFonts w:hint="cs"/>
          <w:rtl/>
        </w:rPr>
        <w:t>‌کند که هر دو دست و هر دو زانو و هر دو پا و پ</w:t>
      </w:r>
      <w:r w:rsidR="00446BB7">
        <w:rPr>
          <w:rStyle w:val="1-Char"/>
          <w:rFonts w:hint="cs"/>
          <w:rtl/>
        </w:rPr>
        <w:t>ی</w:t>
      </w:r>
      <w:r w:rsidRPr="007100A7">
        <w:rPr>
          <w:rStyle w:val="1-Char"/>
          <w:rFonts w:hint="cs"/>
          <w:rtl/>
        </w:rPr>
        <w:t>شان</w:t>
      </w:r>
      <w:r w:rsidR="00446BB7">
        <w:rPr>
          <w:rStyle w:val="1-Char"/>
          <w:rFonts w:hint="cs"/>
          <w:rtl/>
        </w:rPr>
        <w:t>ی</w:t>
      </w:r>
      <w:r w:rsidRPr="007100A7">
        <w:rPr>
          <w:rStyle w:val="1-Char"/>
          <w:rFonts w:hint="cs"/>
          <w:rtl/>
        </w:rPr>
        <w:t xml:space="preserve"> و ب</w:t>
      </w:r>
      <w:r w:rsidR="00446BB7">
        <w:rPr>
          <w:rStyle w:val="1-Char"/>
          <w:rFonts w:hint="cs"/>
          <w:rtl/>
        </w:rPr>
        <w:t>ی</w:t>
      </w:r>
      <w:r w:rsidRPr="007100A7">
        <w:rPr>
          <w:rStyle w:val="1-Char"/>
          <w:rFonts w:hint="cs"/>
          <w:rtl/>
        </w:rPr>
        <w:t>ن</w:t>
      </w:r>
      <w:r w:rsidR="00446BB7">
        <w:rPr>
          <w:rStyle w:val="1-Char"/>
          <w:rFonts w:hint="cs"/>
          <w:rtl/>
        </w:rPr>
        <w:t>ی</w:t>
      </w:r>
      <w:r w:rsidRPr="007100A7">
        <w:rPr>
          <w:rStyle w:val="1-Char"/>
          <w:rFonts w:hint="cs"/>
          <w:rtl/>
        </w:rPr>
        <w:t xml:space="preserve"> بر زم</w:t>
      </w:r>
      <w:r w:rsidR="00446BB7">
        <w:rPr>
          <w:rStyle w:val="1-Char"/>
          <w:rFonts w:hint="cs"/>
          <w:rtl/>
        </w:rPr>
        <w:t>ی</w:t>
      </w:r>
      <w:r w:rsidRPr="007100A7">
        <w:rPr>
          <w:rStyle w:val="1-Char"/>
          <w:rFonts w:hint="cs"/>
          <w:rtl/>
        </w:rPr>
        <w:t>ن نهاده شوند.</w:t>
      </w:r>
    </w:p>
    <w:p w:rsidR="000A023E" w:rsidRPr="00FE6406" w:rsidRDefault="000A023E" w:rsidP="00AF1D25">
      <w:pPr>
        <w:rPr>
          <w:rStyle w:val="9-Char"/>
          <w:rtl/>
        </w:rPr>
      </w:pPr>
      <w:r w:rsidRPr="00FE6406">
        <w:rPr>
          <w:rStyle w:val="9-Char"/>
          <w:rFonts w:hint="cs"/>
          <w:rtl/>
        </w:rPr>
        <w:t>و برخ</w:t>
      </w:r>
      <w:r w:rsidR="00446BB7">
        <w:rPr>
          <w:rStyle w:val="9-Char"/>
          <w:rFonts w:hint="cs"/>
          <w:rtl/>
        </w:rPr>
        <w:t>ی</w:t>
      </w:r>
      <w:r w:rsidRPr="00FE6406">
        <w:rPr>
          <w:rStyle w:val="9-Char"/>
          <w:rFonts w:hint="cs"/>
          <w:rtl/>
        </w:rPr>
        <w:t xml:space="preserve"> از شرا</w:t>
      </w:r>
      <w:r w:rsidR="00446BB7">
        <w:rPr>
          <w:rStyle w:val="9-Char"/>
          <w:rFonts w:hint="cs"/>
          <w:rtl/>
        </w:rPr>
        <w:t>ی</w:t>
      </w:r>
      <w:r w:rsidRPr="00FE6406">
        <w:rPr>
          <w:rStyle w:val="9-Char"/>
          <w:rFonts w:hint="cs"/>
          <w:rtl/>
        </w:rPr>
        <w:t>ط صحّت و درست</w:t>
      </w:r>
      <w:r w:rsidR="00446BB7">
        <w:rPr>
          <w:rStyle w:val="9-Char"/>
          <w:rFonts w:hint="cs"/>
          <w:rtl/>
        </w:rPr>
        <w:t>ی</w:t>
      </w:r>
      <w:r w:rsidRPr="00FE6406">
        <w:rPr>
          <w:rStyle w:val="9-Char"/>
          <w:rFonts w:hint="cs"/>
          <w:rtl/>
        </w:rPr>
        <w:t xml:space="preserve"> سجده عبارتند از:]</w:t>
      </w:r>
    </w:p>
    <w:p w:rsidR="000A023E" w:rsidRPr="007100A7" w:rsidRDefault="000A023E" w:rsidP="00AF1D25">
      <w:pPr>
        <w:rPr>
          <w:rStyle w:val="1-Char"/>
          <w:rtl/>
        </w:rPr>
      </w:pPr>
      <w:r w:rsidRPr="00FE6406">
        <w:rPr>
          <w:rStyle w:val="9-Char"/>
          <w:rFonts w:eastAsia="Batang" w:hint="cs"/>
          <w:rtl/>
        </w:rPr>
        <w:t>الف)</w:t>
      </w:r>
      <w:r w:rsidRPr="007100A7">
        <w:rPr>
          <w:rStyle w:val="1-Char"/>
          <w:rFonts w:hint="cs"/>
          <w:rtl/>
        </w:rPr>
        <w:t xml:space="preserve"> سجده کردن بر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که دارا</w:t>
      </w:r>
      <w:r w:rsidR="00446BB7">
        <w:rPr>
          <w:rStyle w:val="1-Char"/>
          <w:rFonts w:hint="cs"/>
          <w:rtl/>
        </w:rPr>
        <w:t>ی</w:t>
      </w:r>
      <w:r w:rsidRPr="007100A7">
        <w:rPr>
          <w:rStyle w:val="1-Char"/>
          <w:rFonts w:hint="cs"/>
          <w:rtl/>
        </w:rPr>
        <w:t xml:space="preserve"> حجم باشد و پ</w:t>
      </w:r>
      <w:r w:rsidR="00446BB7">
        <w:rPr>
          <w:rStyle w:val="1-Char"/>
          <w:rFonts w:hint="cs"/>
          <w:rtl/>
        </w:rPr>
        <w:t>ی</w:t>
      </w:r>
      <w:r w:rsidRPr="007100A7">
        <w:rPr>
          <w:rStyle w:val="1-Char"/>
          <w:rFonts w:hint="cs"/>
          <w:rtl/>
        </w:rPr>
        <w:t>شان</w:t>
      </w:r>
      <w:r w:rsidR="00446BB7">
        <w:rPr>
          <w:rStyle w:val="1-Char"/>
          <w:rFonts w:hint="cs"/>
          <w:rtl/>
        </w:rPr>
        <w:t>ی</w:t>
      </w:r>
      <w:r w:rsidRPr="007100A7">
        <w:rPr>
          <w:rStyle w:val="1-Char"/>
          <w:rFonts w:hint="cs"/>
          <w:rtl/>
        </w:rPr>
        <w:t xml:space="preserve"> نمازگزار بر آن قرار گ</w:t>
      </w:r>
      <w:r w:rsidR="00446BB7">
        <w:rPr>
          <w:rStyle w:val="1-Char"/>
          <w:rFonts w:hint="cs"/>
          <w:rtl/>
        </w:rPr>
        <w:t>ی</w:t>
      </w:r>
      <w:r w:rsidRPr="007100A7">
        <w:rPr>
          <w:rStyle w:val="1-Char"/>
          <w:rFonts w:hint="cs"/>
          <w:rtl/>
        </w:rPr>
        <w:t>رد؛ [به گونه‌ا</w:t>
      </w:r>
      <w:r w:rsidR="00446BB7">
        <w:rPr>
          <w:rStyle w:val="1-Char"/>
          <w:rFonts w:hint="cs"/>
          <w:rtl/>
        </w:rPr>
        <w:t>ی</w:t>
      </w:r>
      <w:r w:rsidRPr="007100A7">
        <w:rPr>
          <w:rStyle w:val="1-Char"/>
          <w:rFonts w:hint="cs"/>
          <w:rtl/>
        </w:rPr>
        <w:t xml:space="preserve"> که اگر </w:t>
      </w:r>
      <w:r w:rsidR="00AF17B9">
        <w:rPr>
          <w:rStyle w:val="1-Char"/>
          <w:rFonts w:hint="cs"/>
          <w:rtl/>
        </w:rPr>
        <w:t>چنان‌چه</w:t>
      </w:r>
      <w:r w:rsidRPr="007100A7">
        <w:rPr>
          <w:rStyle w:val="1-Char"/>
          <w:rFonts w:hint="cs"/>
          <w:rtl/>
        </w:rPr>
        <w:t xml:space="preserve"> سجده‌کننده، در حال سجده بر پ</w:t>
      </w:r>
      <w:r w:rsidR="00446BB7">
        <w:rPr>
          <w:rStyle w:val="1-Char"/>
          <w:rFonts w:hint="cs"/>
          <w:rtl/>
        </w:rPr>
        <w:t>ی</w:t>
      </w:r>
      <w:r w:rsidRPr="007100A7">
        <w:rPr>
          <w:rStyle w:val="1-Char"/>
          <w:rFonts w:hint="cs"/>
          <w:rtl/>
        </w:rPr>
        <w:t>شان</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فشار آورد، سر او ب</w:t>
      </w:r>
      <w:r w:rsidR="00446BB7">
        <w:rPr>
          <w:rStyle w:val="1-Char"/>
          <w:rFonts w:hint="cs"/>
          <w:rtl/>
        </w:rPr>
        <w:t>ی</w:t>
      </w:r>
      <w:r w:rsidRPr="007100A7">
        <w:rPr>
          <w:rStyle w:val="1-Char"/>
          <w:rFonts w:hint="cs"/>
          <w:rtl/>
        </w:rPr>
        <w:t>ش از آنچه که در حال نهادن آن بود، پا</w:t>
      </w:r>
      <w:r w:rsidR="00446BB7">
        <w:rPr>
          <w:rStyle w:val="1-Char"/>
          <w:rFonts w:hint="cs"/>
          <w:rtl/>
        </w:rPr>
        <w:t>یی</w:t>
      </w:r>
      <w:r w:rsidRPr="007100A7">
        <w:rPr>
          <w:rStyle w:val="1-Char"/>
          <w:rFonts w:hint="cs"/>
          <w:rtl/>
        </w:rPr>
        <w:t>ن‌تر فرو نرود؛ و سجده نمودن درست است] اگر چه فرد نمازگزار بر کف دست خو</w:t>
      </w:r>
      <w:r w:rsidR="00446BB7">
        <w:rPr>
          <w:rStyle w:val="1-Char"/>
          <w:rFonts w:hint="cs"/>
          <w:rtl/>
        </w:rPr>
        <w:t>ی</w:t>
      </w:r>
      <w:r w:rsidRPr="007100A7">
        <w:rPr>
          <w:rStyle w:val="1-Char"/>
          <w:rFonts w:hint="cs"/>
          <w:rtl/>
        </w:rPr>
        <w:t xml:space="preserve">ش </w:t>
      </w:r>
      <w:r w:rsidR="00446BB7">
        <w:rPr>
          <w:rStyle w:val="1-Char"/>
          <w:rFonts w:hint="cs"/>
          <w:rtl/>
        </w:rPr>
        <w:t>ی</w:t>
      </w:r>
      <w:r w:rsidRPr="007100A7">
        <w:rPr>
          <w:rStyle w:val="1-Char"/>
          <w:rFonts w:hint="cs"/>
          <w:rtl/>
        </w:rPr>
        <w:t>ا بر کنار جامه‌</w:t>
      </w:r>
      <w:r w:rsidR="00446BB7">
        <w:rPr>
          <w:rStyle w:val="1-Char"/>
          <w:rFonts w:hint="cs"/>
          <w:rtl/>
        </w:rPr>
        <w:t>ی</w:t>
      </w:r>
      <w:r w:rsidRPr="007100A7">
        <w:rPr>
          <w:rStyle w:val="1-Char"/>
          <w:rFonts w:hint="cs"/>
          <w:rtl/>
        </w:rPr>
        <w:t xml:space="preserve"> خود سجده کند؛ البته در صورت</w:t>
      </w:r>
      <w:r w:rsidR="00446BB7">
        <w:rPr>
          <w:rStyle w:val="1-Char"/>
          <w:rFonts w:hint="cs"/>
          <w:rtl/>
        </w:rPr>
        <w:t>ی</w:t>
      </w:r>
      <w:r w:rsidRPr="007100A7">
        <w:rPr>
          <w:rStyle w:val="1-Char"/>
          <w:rFonts w:hint="cs"/>
          <w:rtl/>
        </w:rPr>
        <w:t xml:space="preserve"> که محلّ</w:t>
      </w:r>
      <w:r w:rsidR="00446BB7">
        <w:rPr>
          <w:rStyle w:val="1-Char"/>
          <w:rFonts w:hint="cs"/>
          <w:rtl/>
        </w:rPr>
        <w:t>ی</w:t>
      </w:r>
      <w:r w:rsidRPr="007100A7">
        <w:rPr>
          <w:rStyle w:val="1-Char"/>
          <w:rFonts w:hint="cs"/>
          <w:rtl/>
        </w:rPr>
        <w:t xml:space="preserve"> که کف دست </w:t>
      </w:r>
      <w:r w:rsidR="00446BB7">
        <w:rPr>
          <w:rStyle w:val="1-Char"/>
          <w:rFonts w:hint="cs"/>
          <w:rtl/>
        </w:rPr>
        <w:t>ی</w:t>
      </w:r>
      <w:r w:rsidRPr="007100A7">
        <w:rPr>
          <w:rStyle w:val="1-Char"/>
          <w:rFonts w:hint="cs"/>
          <w:rtl/>
        </w:rPr>
        <w:t>ا کنار جامه بر آن نهاده م</w:t>
      </w:r>
      <w:r w:rsidR="00446BB7">
        <w:rPr>
          <w:rStyle w:val="1-Char"/>
          <w:rFonts w:hint="cs"/>
          <w:rtl/>
        </w:rPr>
        <w:t>ی</w:t>
      </w:r>
      <w:r w:rsidRPr="007100A7">
        <w:rPr>
          <w:rStyle w:val="1-Char"/>
          <w:rFonts w:hint="cs"/>
          <w:rtl/>
        </w:rPr>
        <w:t>‌شود، پاک و تم</w:t>
      </w:r>
      <w:r w:rsidR="00446BB7">
        <w:rPr>
          <w:rStyle w:val="1-Char"/>
          <w:rFonts w:hint="cs"/>
          <w:rtl/>
        </w:rPr>
        <w:t>ی</w:t>
      </w:r>
      <w:r w:rsidRPr="007100A7">
        <w:rPr>
          <w:rStyle w:val="1-Char"/>
          <w:rFonts w:hint="cs"/>
          <w:rtl/>
        </w:rPr>
        <w:t>ز باشد.</w:t>
      </w:r>
    </w:p>
    <w:p w:rsidR="000A023E" w:rsidRPr="007100A7" w:rsidRDefault="000A023E" w:rsidP="00AF1D25">
      <w:pPr>
        <w:rPr>
          <w:rStyle w:val="1-Char"/>
          <w:rtl/>
        </w:rPr>
      </w:pPr>
      <w:r w:rsidRPr="007100A7">
        <w:rPr>
          <w:rStyle w:val="1-Char"/>
          <w:rFonts w:hint="cs"/>
          <w:rtl/>
        </w:rPr>
        <w:t>و واجب است که بر قسمت سخت و سفت ب</w:t>
      </w:r>
      <w:r w:rsidR="00446BB7">
        <w:rPr>
          <w:rStyle w:val="1-Char"/>
          <w:rFonts w:hint="cs"/>
          <w:rtl/>
        </w:rPr>
        <w:t>ی</w:t>
      </w:r>
      <w:r w:rsidRPr="007100A7">
        <w:rPr>
          <w:rStyle w:val="1-Char"/>
          <w:rFonts w:hint="cs"/>
          <w:rtl/>
        </w:rPr>
        <w:t>ن</w:t>
      </w:r>
      <w:r w:rsidR="00446BB7">
        <w:rPr>
          <w:rStyle w:val="1-Char"/>
          <w:rFonts w:hint="cs"/>
          <w:rtl/>
        </w:rPr>
        <w:t>ی</w:t>
      </w:r>
      <w:r w:rsidRPr="007100A7">
        <w:rPr>
          <w:rStyle w:val="1-Char"/>
          <w:rFonts w:hint="cs"/>
          <w:rtl/>
        </w:rPr>
        <w:t xml:space="preserve"> و پ</w:t>
      </w:r>
      <w:r w:rsidR="00446BB7">
        <w:rPr>
          <w:rStyle w:val="1-Char"/>
          <w:rFonts w:hint="cs"/>
          <w:rtl/>
        </w:rPr>
        <w:t>ی</w:t>
      </w:r>
      <w:r w:rsidRPr="007100A7">
        <w:rPr>
          <w:rStyle w:val="1-Char"/>
          <w:rFonts w:hint="cs"/>
          <w:rtl/>
        </w:rPr>
        <w:t>شان</w:t>
      </w:r>
      <w:r w:rsidR="00446BB7">
        <w:rPr>
          <w:rStyle w:val="1-Char"/>
          <w:rFonts w:hint="cs"/>
          <w:rtl/>
        </w:rPr>
        <w:t>ی</w:t>
      </w:r>
      <w:r w:rsidR="000A2322">
        <w:rPr>
          <w:rStyle w:val="1-Char"/>
          <w:rFonts w:hint="cs"/>
          <w:rtl/>
        </w:rPr>
        <w:t xml:space="preserve"> </w:t>
      </w:r>
      <w:r w:rsidRPr="007100A7">
        <w:rPr>
          <w:rStyle w:val="1-Char"/>
          <w:rFonts w:hint="cs"/>
          <w:rtl/>
        </w:rPr>
        <w:t>خو</w:t>
      </w:r>
      <w:r w:rsidR="00446BB7">
        <w:rPr>
          <w:rStyle w:val="1-Char"/>
          <w:rFonts w:hint="cs"/>
          <w:rtl/>
        </w:rPr>
        <w:t>ی</w:t>
      </w:r>
      <w:r w:rsidRPr="007100A7">
        <w:rPr>
          <w:rStyle w:val="1-Char"/>
          <w:rFonts w:hint="cs"/>
          <w:rtl/>
        </w:rPr>
        <w:t>ش سجده نما</w:t>
      </w:r>
      <w:r w:rsidR="00446BB7">
        <w:rPr>
          <w:rStyle w:val="1-Char"/>
          <w:rFonts w:hint="cs"/>
          <w:rtl/>
        </w:rPr>
        <w:t>ی</w:t>
      </w:r>
      <w:r w:rsidRPr="007100A7">
        <w:rPr>
          <w:rStyle w:val="1-Char"/>
          <w:rFonts w:hint="cs"/>
          <w:rtl/>
        </w:rPr>
        <w:t>د؛ [ز</w:t>
      </w:r>
      <w:r w:rsidR="00446BB7">
        <w:rPr>
          <w:rStyle w:val="1-Char"/>
          <w:rFonts w:hint="cs"/>
          <w:rtl/>
        </w:rPr>
        <w:t>ی</w:t>
      </w:r>
      <w:r w:rsidRPr="007100A7">
        <w:rPr>
          <w:rStyle w:val="1-Char"/>
          <w:rFonts w:hint="cs"/>
          <w:rtl/>
        </w:rPr>
        <w:t>را که کمال سجده در صورت</w:t>
      </w:r>
      <w:r w:rsidR="00446BB7">
        <w:rPr>
          <w:rStyle w:val="1-Char"/>
          <w:rFonts w:hint="cs"/>
          <w:rtl/>
        </w:rPr>
        <w:t>ی</w:t>
      </w:r>
      <w:r w:rsidRPr="007100A7">
        <w:rPr>
          <w:rStyle w:val="1-Char"/>
          <w:rFonts w:hint="cs"/>
          <w:rtl/>
        </w:rPr>
        <w:t xml:space="preserve"> تحقق پ</w:t>
      </w:r>
      <w:r w:rsidR="00446BB7">
        <w:rPr>
          <w:rStyle w:val="1-Char"/>
          <w:rFonts w:hint="cs"/>
          <w:rtl/>
        </w:rPr>
        <w:t>ی</w:t>
      </w:r>
      <w:r w:rsidRPr="007100A7">
        <w:rPr>
          <w:rStyle w:val="1-Char"/>
          <w:rFonts w:hint="cs"/>
          <w:rtl/>
        </w:rPr>
        <w:t>دا م</w:t>
      </w:r>
      <w:r w:rsidR="00446BB7">
        <w:rPr>
          <w:rStyle w:val="1-Char"/>
          <w:rFonts w:hint="cs"/>
          <w:rtl/>
        </w:rPr>
        <w:t>ی</w:t>
      </w:r>
      <w:r w:rsidRPr="007100A7">
        <w:rPr>
          <w:rStyle w:val="1-Char"/>
          <w:rFonts w:hint="cs"/>
          <w:rtl/>
        </w:rPr>
        <w:t>‌کند که هر دو دست و هر دو زانو و هر دو پا و پ</w:t>
      </w:r>
      <w:r w:rsidR="00446BB7">
        <w:rPr>
          <w:rStyle w:val="1-Char"/>
          <w:rFonts w:hint="cs"/>
          <w:rtl/>
        </w:rPr>
        <w:t>ی</w:t>
      </w:r>
      <w:r w:rsidRPr="007100A7">
        <w:rPr>
          <w:rStyle w:val="1-Char"/>
          <w:rFonts w:hint="cs"/>
          <w:rtl/>
        </w:rPr>
        <w:t>شان</w:t>
      </w:r>
      <w:r w:rsidR="00446BB7">
        <w:rPr>
          <w:rStyle w:val="1-Char"/>
          <w:rFonts w:hint="cs"/>
          <w:rtl/>
        </w:rPr>
        <w:t>ی</w:t>
      </w:r>
      <w:r w:rsidRPr="007100A7">
        <w:rPr>
          <w:rStyle w:val="1-Char"/>
          <w:rFonts w:hint="cs"/>
          <w:rtl/>
        </w:rPr>
        <w:t xml:space="preserve"> و ب</w:t>
      </w:r>
      <w:r w:rsidR="00446BB7">
        <w:rPr>
          <w:rStyle w:val="1-Char"/>
          <w:rFonts w:hint="cs"/>
          <w:rtl/>
        </w:rPr>
        <w:t>ی</w:t>
      </w:r>
      <w:r w:rsidRPr="007100A7">
        <w:rPr>
          <w:rStyle w:val="1-Char"/>
          <w:rFonts w:hint="cs"/>
          <w:rtl/>
        </w:rPr>
        <w:t>ن</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بر زم</w:t>
      </w:r>
      <w:r w:rsidR="00446BB7">
        <w:rPr>
          <w:rStyle w:val="1-Char"/>
          <w:rFonts w:hint="cs"/>
          <w:rtl/>
        </w:rPr>
        <w:t>ی</w:t>
      </w:r>
      <w:r w:rsidRPr="007100A7">
        <w:rPr>
          <w:rStyle w:val="1-Char"/>
          <w:rFonts w:hint="cs"/>
          <w:rtl/>
        </w:rPr>
        <w:t>ن بنهد.] و اکتفا نمودن در سجده بر نهادن ب</w:t>
      </w:r>
      <w:r w:rsidR="00446BB7">
        <w:rPr>
          <w:rStyle w:val="1-Char"/>
          <w:rFonts w:hint="cs"/>
          <w:rtl/>
        </w:rPr>
        <w:t>ی</w:t>
      </w:r>
      <w:r w:rsidRPr="007100A7">
        <w:rPr>
          <w:rStyle w:val="1-Char"/>
          <w:rFonts w:hint="cs"/>
          <w:rtl/>
        </w:rPr>
        <w:t>ن</w:t>
      </w:r>
      <w:r w:rsidR="00446BB7">
        <w:rPr>
          <w:rStyle w:val="1-Char"/>
          <w:rFonts w:hint="cs"/>
          <w:rtl/>
        </w:rPr>
        <w:t>ی</w:t>
      </w:r>
      <w:r w:rsidRPr="007100A7">
        <w:rPr>
          <w:rStyle w:val="1-Char"/>
          <w:rFonts w:hint="cs"/>
          <w:rtl/>
        </w:rPr>
        <w:t>، درست ن</w:t>
      </w:r>
      <w:r w:rsidR="00446BB7">
        <w:rPr>
          <w:rStyle w:val="1-Char"/>
          <w:rFonts w:hint="cs"/>
          <w:rtl/>
        </w:rPr>
        <w:t>ی</w:t>
      </w:r>
      <w:r w:rsidRPr="007100A7">
        <w:rPr>
          <w:rStyle w:val="1-Char"/>
          <w:rFonts w:hint="cs"/>
          <w:rtl/>
        </w:rPr>
        <w:t>ست؛ مگر آن که فرد سجده کننده دارا</w:t>
      </w:r>
      <w:r w:rsidR="00446BB7">
        <w:rPr>
          <w:rStyle w:val="1-Char"/>
          <w:rFonts w:hint="cs"/>
          <w:rtl/>
        </w:rPr>
        <w:t>ی</w:t>
      </w:r>
      <w:r w:rsidRPr="007100A7">
        <w:rPr>
          <w:rStyle w:val="1-Char"/>
          <w:rFonts w:hint="cs"/>
          <w:rtl/>
        </w:rPr>
        <w:t xml:space="preserve"> عذر</w:t>
      </w:r>
      <w:r w:rsidR="00446BB7">
        <w:rPr>
          <w:rStyle w:val="1-Char"/>
          <w:rFonts w:hint="cs"/>
          <w:rtl/>
        </w:rPr>
        <w:t>ی</w:t>
      </w:r>
      <w:r w:rsidRPr="007100A7">
        <w:rPr>
          <w:rStyle w:val="1-Char"/>
          <w:rFonts w:hint="cs"/>
          <w:rtl/>
        </w:rPr>
        <w:t xml:space="preserve"> از ناح</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نهادن پ</w:t>
      </w:r>
      <w:r w:rsidR="00446BB7">
        <w:rPr>
          <w:rStyle w:val="1-Char"/>
          <w:rFonts w:hint="cs"/>
          <w:rtl/>
        </w:rPr>
        <w:t>ی</w:t>
      </w:r>
      <w:r w:rsidRPr="007100A7">
        <w:rPr>
          <w:rStyle w:val="1-Char"/>
          <w:rFonts w:hint="cs"/>
          <w:rtl/>
        </w:rPr>
        <w:t>شان</w:t>
      </w:r>
      <w:r w:rsidR="00446BB7">
        <w:rPr>
          <w:rStyle w:val="1-Char"/>
          <w:rFonts w:hint="cs"/>
          <w:rtl/>
        </w:rPr>
        <w:t>ی</w:t>
      </w:r>
      <w:r w:rsidRPr="007100A7">
        <w:rPr>
          <w:rStyle w:val="1-Char"/>
          <w:rFonts w:hint="cs"/>
          <w:rtl/>
        </w:rPr>
        <w:t xml:space="preserve"> بر زم</w:t>
      </w:r>
      <w:r w:rsidR="00446BB7">
        <w:rPr>
          <w:rStyle w:val="1-Char"/>
          <w:rFonts w:hint="cs"/>
          <w:rtl/>
        </w:rPr>
        <w:t>ی</w:t>
      </w:r>
      <w:r w:rsidRPr="007100A7">
        <w:rPr>
          <w:rStyle w:val="1-Char"/>
          <w:rFonts w:hint="cs"/>
          <w:rtl/>
        </w:rPr>
        <w:t>ن باشد؛ [ز</w:t>
      </w:r>
      <w:r w:rsidR="00446BB7">
        <w:rPr>
          <w:rStyle w:val="1-Char"/>
          <w:rFonts w:hint="cs"/>
          <w:rtl/>
        </w:rPr>
        <w:t>ی</w:t>
      </w:r>
      <w:r w:rsidRPr="007100A7">
        <w:rPr>
          <w:rStyle w:val="1-Char"/>
          <w:rFonts w:hint="cs"/>
          <w:rtl/>
        </w:rPr>
        <w:t>را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اُمِرْتُ اَنْ اَسْجُدَ عَل</w:t>
      </w:r>
      <w:r w:rsidR="00C12E54" w:rsidRPr="00BE2421">
        <w:rPr>
          <w:rStyle w:val="5-Char"/>
          <w:rFonts w:hint="cs"/>
          <w:rtl/>
        </w:rPr>
        <w:t>ي</w:t>
      </w:r>
      <w:r w:rsidRPr="00BE2421">
        <w:rPr>
          <w:rStyle w:val="5-Char"/>
          <w:rFonts w:hint="cs"/>
          <w:rtl/>
        </w:rPr>
        <w:t>ٰ سَبْعَةٍ: عَلَ</w:t>
      </w:r>
      <w:r w:rsidR="00C12E54" w:rsidRPr="00BE2421">
        <w:rPr>
          <w:rStyle w:val="5-Char"/>
          <w:rFonts w:hint="cs"/>
          <w:rtl/>
        </w:rPr>
        <w:t>ي</w:t>
      </w:r>
      <w:r w:rsidRPr="00BE2421">
        <w:rPr>
          <w:rStyle w:val="5-Char"/>
          <w:rFonts w:hint="cs"/>
          <w:rtl/>
        </w:rPr>
        <w:t xml:space="preserve"> الْجَبْهَةِ وَ الْ</w:t>
      </w:r>
      <w:r w:rsidR="00C12E54" w:rsidRPr="00BE2421">
        <w:rPr>
          <w:rStyle w:val="5-Char"/>
          <w:rFonts w:hint="cs"/>
          <w:rtl/>
        </w:rPr>
        <w:t>ي</w:t>
      </w:r>
      <w:r w:rsidRPr="00BE2421">
        <w:rPr>
          <w:rStyle w:val="5-Char"/>
          <w:rFonts w:hint="cs"/>
          <w:rtl/>
        </w:rPr>
        <w:t>َدَ</w:t>
      </w:r>
      <w:r w:rsidR="00C12E54" w:rsidRPr="00BE2421">
        <w:rPr>
          <w:rStyle w:val="5-Char"/>
          <w:rFonts w:hint="cs"/>
          <w:rtl/>
        </w:rPr>
        <w:t>ي</w:t>
      </w:r>
      <w:r w:rsidRPr="00BE2421">
        <w:rPr>
          <w:rStyle w:val="5-Char"/>
          <w:rFonts w:hint="cs"/>
          <w:rtl/>
        </w:rPr>
        <w:t>ْنِ وَ الرُّکْبَتَ</w:t>
      </w:r>
      <w:r w:rsidR="00C12E54" w:rsidRPr="00BE2421">
        <w:rPr>
          <w:rStyle w:val="5-Char"/>
          <w:rFonts w:hint="cs"/>
          <w:rtl/>
        </w:rPr>
        <w:t>ي</w:t>
      </w:r>
      <w:r w:rsidRPr="00BE2421">
        <w:rPr>
          <w:rStyle w:val="5-Char"/>
          <w:rFonts w:hint="cs"/>
          <w:rtl/>
        </w:rPr>
        <w:t>ْنِ وَ اَطْرٰافِ الْقَدَمَ</w:t>
      </w:r>
      <w:r w:rsidR="00C12E54" w:rsidRPr="00BE2421">
        <w:rPr>
          <w:rStyle w:val="5-Char"/>
          <w:rFonts w:hint="cs"/>
          <w:rtl/>
        </w:rPr>
        <w:t>ي</w:t>
      </w:r>
      <w:r w:rsidRPr="00BE2421">
        <w:rPr>
          <w:rStyle w:val="5-Char"/>
          <w:rFonts w:hint="cs"/>
          <w:rtl/>
        </w:rPr>
        <w:t>ْنِ»</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به من دستور داده شده که بر هفت استخوانِ اندام خود در سجده تک</w:t>
      </w:r>
      <w:r w:rsidR="00446BB7">
        <w:rPr>
          <w:rStyle w:val="1-Char"/>
          <w:rFonts w:hint="cs"/>
          <w:rtl/>
        </w:rPr>
        <w:t>ی</w:t>
      </w:r>
      <w:r w:rsidRPr="00BE2421">
        <w:rPr>
          <w:rStyle w:val="1-Char"/>
          <w:rFonts w:hint="cs"/>
          <w:rtl/>
        </w:rPr>
        <w:t>ه کنم: بر پ</w:t>
      </w:r>
      <w:r w:rsidR="00446BB7">
        <w:rPr>
          <w:rStyle w:val="1-Char"/>
          <w:rFonts w:hint="cs"/>
          <w:rtl/>
        </w:rPr>
        <w:t>ی</w:t>
      </w:r>
      <w:r w:rsidRPr="00BE2421">
        <w:rPr>
          <w:rStyle w:val="1-Char"/>
          <w:rFonts w:hint="cs"/>
          <w:rtl/>
        </w:rPr>
        <w:t>شان</w:t>
      </w:r>
      <w:r w:rsidR="00446BB7">
        <w:rPr>
          <w:rStyle w:val="1-Char"/>
          <w:rFonts w:hint="cs"/>
          <w:rtl/>
        </w:rPr>
        <w:t>ی</w:t>
      </w:r>
      <w:r w:rsidRPr="00BE2421">
        <w:rPr>
          <w:rStyle w:val="1-Char"/>
          <w:rFonts w:hint="cs"/>
          <w:rtl/>
        </w:rPr>
        <w:t xml:space="preserve"> و هر دو دست و هر دو زانو</w:t>
      </w:r>
      <w:r w:rsidR="00446BB7">
        <w:rPr>
          <w:rStyle w:val="1-Char"/>
          <w:rFonts w:hint="cs"/>
          <w:rtl/>
        </w:rPr>
        <w:t>ی</w:t>
      </w:r>
      <w:r w:rsidRPr="00BE2421">
        <w:rPr>
          <w:rStyle w:val="1-Char"/>
          <w:rFonts w:hint="cs"/>
          <w:rtl/>
        </w:rPr>
        <w:t xml:space="preserve"> پاها و کناره‌ها</w:t>
      </w:r>
      <w:r w:rsidR="00446BB7">
        <w:rPr>
          <w:rStyle w:val="1-Char"/>
          <w:rFonts w:hint="cs"/>
          <w:rtl/>
        </w:rPr>
        <w:t>ی</w:t>
      </w:r>
      <w:r w:rsidRPr="00BE2421">
        <w:rPr>
          <w:rStyle w:val="1-Char"/>
          <w:rFonts w:hint="cs"/>
          <w:rtl/>
        </w:rPr>
        <w:t xml:space="preserve"> قدم پاها»</w:t>
      </w:r>
      <w:r w:rsidRPr="007100A7">
        <w:rPr>
          <w:rStyle w:val="1-Char"/>
          <w:rFonts w:hint="cs"/>
          <w:rtl/>
        </w:rPr>
        <w:t>.</w:t>
      </w:r>
    </w:p>
    <w:p w:rsidR="000A023E" w:rsidRPr="007100A7" w:rsidRDefault="000A023E" w:rsidP="00AF1D25">
      <w:pPr>
        <w:rPr>
          <w:rStyle w:val="1-Char"/>
          <w:rtl/>
        </w:rPr>
      </w:pPr>
      <w:r w:rsidRPr="007100A7">
        <w:rPr>
          <w:rStyle w:val="1-Char"/>
          <w:rFonts w:hint="cs"/>
          <w:rtl/>
        </w:rPr>
        <w:t>و ن</w:t>
      </w:r>
      <w:r w:rsidR="00446BB7">
        <w:rPr>
          <w:rStyle w:val="1-Char"/>
          <w:rFonts w:hint="cs"/>
          <w:rtl/>
        </w:rPr>
        <w:t>ی</w:t>
      </w:r>
      <w:r w:rsidRPr="007100A7">
        <w:rPr>
          <w:rStyle w:val="1-Char"/>
          <w:rFonts w:hint="cs"/>
          <w:rtl/>
        </w:rPr>
        <w:t>ز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اِذٰا سَجَدْتَ فَمَکِّنْ جَبْهَتَ</w:t>
      </w:r>
      <w:r w:rsidR="00544D97">
        <w:rPr>
          <w:rStyle w:val="5-Char"/>
          <w:rFonts w:hint="cs"/>
          <w:rtl/>
        </w:rPr>
        <w:t xml:space="preserve">كَ </w:t>
      </w:r>
      <w:r w:rsidRPr="00BE2421">
        <w:rPr>
          <w:rStyle w:val="5-Char"/>
          <w:rFonts w:hint="cs"/>
          <w:rtl/>
        </w:rPr>
        <w:t>فِ</w:t>
      </w:r>
      <w:r w:rsidR="00C12E54" w:rsidRPr="00BE2421">
        <w:rPr>
          <w:rStyle w:val="5-Char"/>
          <w:rFonts w:hint="cs"/>
          <w:rtl/>
        </w:rPr>
        <w:t>ي</w:t>
      </w:r>
      <w:r w:rsidRPr="00BE2421">
        <w:rPr>
          <w:rStyle w:val="5-Char"/>
          <w:rFonts w:hint="cs"/>
          <w:rtl/>
        </w:rPr>
        <w:t xml:space="preserve"> الْاَرْضِ وَ لٰا تَنْقُرْ نَقْراً»</w:t>
      </w:r>
      <w:r w:rsidRPr="007100A7">
        <w:rPr>
          <w:rStyle w:val="1-Char"/>
          <w:rFonts w:hint="cs"/>
          <w:rtl/>
        </w:rPr>
        <w:t xml:space="preserve"> (ابن حبّان)؛ </w:t>
      </w:r>
      <w:r w:rsidRPr="00BE2421">
        <w:rPr>
          <w:rStyle w:val="1-Char"/>
          <w:rFonts w:hint="cs"/>
          <w:rtl/>
        </w:rPr>
        <w:t>«هرگاه سجده کرد</w:t>
      </w:r>
      <w:r w:rsidR="00446BB7">
        <w:rPr>
          <w:rStyle w:val="1-Char"/>
          <w:rFonts w:hint="cs"/>
          <w:rtl/>
        </w:rPr>
        <w:t>ی</w:t>
      </w:r>
      <w:r w:rsidRPr="00BE2421">
        <w:rPr>
          <w:rStyle w:val="1-Char"/>
          <w:rFonts w:hint="cs"/>
          <w:rtl/>
        </w:rPr>
        <w:t>، به درست</w:t>
      </w:r>
      <w:r w:rsidR="00446BB7">
        <w:rPr>
          <w:rStyle w:val="1-Char"/>
          <w:rFonts w:hint="cs"/>
          <w:rtl/>
        </w:rPr>
        <w:t>ی</w:t>
      </w:r>
      <w:r w:rsidRPr="00BE2421">
        <w:rPr>
          <w:rStyle w:val="1-Char"/>
          <w:rFonts w:hint="cs"/>
          <w:rtl/>
        </w:rPr>
        <w:t xml:space="preserve"> پ</w:t>
      </w:r>
      <w:r w:rsidR="00446BB7">
        <w:rPr>
          <w:rStyle w:val="1-Char"/>
          <w:rFonts w:hint="cs"/>
          <w:rtl/>
        </w:rPr>
        <w:t>ی</w:t>
      </w:r>
      <w:r w:rsidRPr="00BE2421">
        <w:rPr>
          <w:rStyle w:val="1-Char"/>
          <w:rFonts w:hint="cs"/>
          <w:rtl/>
        </w:rPr>
        <w:t>شان</w:t>
      </w:r>
      <w:r w:rsidR="00446BB7">
        <w:rPr>
          <w:rStyle w:val="1-Char"/>
          <w:rFonts w:hint="cs"/>
          <w:rtl/>
        </w:rPr>
        <w:t>ی</w:t>
      </w:r>
      <w:r w:rsidRPr="00BE2421">
        <w:rPr>
          <w:rStyle w:val="1-Char"/>
          <w:rFonts w:hint="cs"/>
          <w:rtl/>
        </w:rPr>
        <w:t>‌ات را بر زم</w:t>
      </w:r>
      <w:r w:rsidR="00446BB7">
        <w:rPr>
          <w:rStyle w:val="1-Char"/>
          <w:rFonts w:hint="cs"/>
          <w:rtl/>
        </w:rPr>
        <w:t>ی</w:t>
      </w:r>
      <w:r w:rsidRPr="00BE2421">
        <w:rPr>
          <w:rStyle w:val="1-Char"/>
          <w:rFonts w:hint="cs"/>
          <w:rtl/>
        </w:rPr>
        <w:t>ن بگذار که جا افتد و همچون مرغ بر زم</w:t>
      </w:r>
      <w:r w:rsidR="00446BB7">
        <w:rPr>
          <w:rStyle w:val="1-Char"/>
          <w:rFonts w:hint="cs"/>
          <w:rtl/>
        </w:rPr>
        <w:t>ی</w:t>
      </w:r>
      <w:r w:rsidRPr="00BE2421">
        <w:rPr>
          <w:rStyle w:val="1-Char"/>
          <w:rFonts w:hint="cs"/>
          <w:rtl/>
        </w:rPr>
        <w:t>ن نوک نزن که سر</w:t>
      </w:r>
      <w:r w:rsidR="00446BB7">
        <w:rPr>
          <w:rStyle w:val="1-Char"/>
          <w:rFonts w:hint="cs"/>
          <w:rtl/>
        </w:rPr>
        <w:t>ی</w:t>
      </w:r>
      <w:r w:rsidRPr="00BE2421">
        <w:rPr>
          <w:rStyle w:val="1-Char"/>
          <w:rFonts w:hint="cs"/>
          <w:rtl/>
        </w:rPr>
        <w:t>ع پ</w:t>
      </w:r>
      <w:r w:rsidR="00446BB7">
        <w:rPr>
          <w:rStyle w:val="1-Char"/>
          <w:rFonts w:hint="cs"/>
          <w:rtl/>
        </w:rPr>
        <w:t>ی</w:t>
      </w:r>
      <w:r w:rsidRPr="00BE2421">
        <w:rPr>
          <w:rStyle w:val="1-Char"/>
          <w:rFonts w:hint="cs"/>
          <w:rtl/>
        </w:rPr>
        <w:t>شان</w:t>
      </w:r>
      <w:r w:rsidR="00446BB7">
        <w:rPr>
          <w:rStyle w:val="1-Char"/>
          <w:rFonts w:hint="cs"/>
          <w:rtl/>
        </w:rPr>
        <w:t>ی</w:t>
      </w:r>
      <w:r w:rsidRPr="00BE2421">
        <w:rPr>
          <w:rStyle w:val="1-Char"/>
          <w:rFonts w:hint="cs"/>
          <w:rtl/>
        </w:rPr>
        <w:t xml:space="preserve"> بر زم</w:t>
      </w:r>
      <w:r w:rsidR="00446BB7">
        <w:rPr>
          <w:rStyle w:val="1-Char"/>
          <w:rFonts w:hint="cs"/>
          <w:rtl/>
        </w:rPr>
        <w:t>ی</w:t>
      </w:r>
      <w:r w:rsidRPr="00BE2421">
        <w:rPr>
          <w:rStyle w:val="1-Char"/>
          <w:rFonts w:hint="cs"/>
          <w:rtl/>
        </w:rPr>
        <w:t>ن بگذار</w:t>
      </w:r>
      <w:r w:rsidR="00446BB7">
        <w:rPr>
          <w:rStyle w:val="1-Char"/>
          <w:rFonts w:hint="cs"/>
          <w:rtl/>
        </w:rPr>
        <w:t>ی</w:t>
      </w:r>
      <w:r w:rsidRPr="00BE2421">
        <w:rPr>
          <w:rStyle w:val="1-Char"/>
          <w:rFonts w:hint="cs"/>
          <w:rtl/>
        </w:rPr>
        <w:t xml:space="preserve"> و بلند شو</w:t>
      </w:r>
      <w:r w:rsidR="00446BB7">
        <w:rPr>
          <w:rStyle w:val="1-Char"/>
          <w:rFonts w:hint="cs"/>
          <w:rtl/>
        </w:rPr>
        <w:t>ی</w:t>
      </w:r>
      <w:r w:rsidRPr="00BE2421">
        <w:rPr>
          <w:rStyle w:val="1-Char"/>
          <w:rFonts w:hint="cs"/>
          <w:rtl/>
        </w:rPr>
        <w:t>»</w:t>
      </w:r>
      <w:r w:rsidRPr="007100A7">
        <w:rPr>
          <w:rStyle w:val="1-Char"/>
          <w:rFonts w:hint="cs"/>
          <w:rtl/>
        </w:rPr>
        <w:t>.]</w:t>
      </w:r>
    </w:p>
    <w:p w:rsidR="000A023E" w:rsidRPr="007100A7" w:rsidRDefault="000A023E" w:rsidP="00AF1D25">
      <w:pPr>
        <w:rPr>
          <w:rStyle w:val="1-Char"/>
          <w:rtl/>
        </w:rPr>
      </w:pPr>
      <w:r w:rsidRPr="00FE6406">
        <w:rPr>
          <w:rStyle w:val="9-Char"/>
          <w:rFonts w:eastAsia="Batang" w:hint="cs"/>
          <w:rtl/>
        </w:rPr>
        <w:t>ب)</w:t>
      </w:r>
      <w:r w:rsidRPr="007100A7">
        <w:rPr>
          <w:rStyle w:val="1-Char"/>
          <w:rFonts w:hint="cs"/>
          <w:rtl/>
        </w:rPr>
        <w:t xml:space="preserve"> [و برا</w:t>
      </w:r>
      <w:r w:rsidR="00446BB7">
        <w:rPr>
          <w:rStyle w:val="1-Char"/>
          <w:rFonts w:hint="cs"/>
          <w:rtl/>
        </w:rPr>
        <w:t>ی</w:t>
      </w:r>
      <w:r w:rsidRPr="007100A7">
        <w:rPr>
          <w:rStyle w:val="1-Char"/>
          <w:rFonts w:hint="cs"/>
          <w:rtl/>
        </w:rPr>
        <w:t xml:space="preserve"> صحّت و درست</w:t>
      </w:r>
      <w:r w:rsidR="00446BB7">
        <w:rPr>
          <w:rStyle w:val="1-Char"/>
          <w:rFonts w:hint="cs"/>
          <w:rtl/>
        </w:rPr>
        <w:t>ی</w:t>
      </w:r>
      <w:r w:rsidRPr="007100A7">
        <w:rPr>
          <w:rStyle w:val="1-Char"/>
          <w:rFonts w:hint="cs"/>
          <w:rtl/>
        </w:rPr>
        <w:t xml:space="preserve"> سجده، ا</w:t>
      </w:r>
      <w:r w:rsidR="00446BB7">
        <w:rPr>
          <w:rStyle w:val="1-Char"/>
          <w:rFonts w:hint="cs"/>
          <w:rtl/>
        </w:rPr>
        <w:t>ی</w:t>
      </w:r>
      <w:r w:rsidRPr="007100A7">
        <w:rPr>
          <w:rStyle w:val="1-Char"/>
          <w:rFonts w:hint="cs"/>
          <w:rtl/>
        </w:rPr>
        <w:t>ن مورد ن</w:t>
      </w:r>
      <w:r w:rsidR="00446BB7">
        <w:rPr>
          <w:rStyle w:val="1-Char"/>
          <w:rFonts w:hint="cs"/>
          <w:rtl/>
        </w:rPr>
        <w:t>ی</w:t>
      </w:r>
      <w:r w:rsidRPr="007100A7">
        <w:rPr>
          <w:rStyle w:val="1-Char"/>
          <w:rFonts w:hint="cs"/>
          <w:rtl/>
        </w:rPr>
        <w:t>ز شرط است که] محل سجده ب</w:t>
      </w:r>
      <w:r w:rsidR="00446BB7">
        <w:rPr>
          <w:rStyle w:val="1-Char"/>
          <w:rFonts w:hint="cs"/>
          <w:rtl/>
        </w:rPr>
        <w:t>ی</w:t>
      </w:r>
      <w:r w:rsidRPr="007100A7">
        <w:rPr>
          <w:rStyle w:val="1-Char"/>
          <w:rFonts w:hint="cs"/>
          <w:rtl/>
        </w:rPr>
        <w:t>شتر از نصف ذراع از جا</w:t>
      </w:r>
      <w:r w:rsidR="00446BB7">
        <w:rPr>
          <w:rStyle w:val="1-Char"/>
          <w:rFonts w:hint="cs"/>
          <w:rtl/>
        </w:rPr>
        <w:t>ی</w:t>
      </w:r>
      <w:r w:rsidRPr="007100A7">
        <w:rPr>
          <w:rStyle w:val="1-Char"/>
          <w:rFonts w:hint="cs"/>
          <w:rtl/>
        </w:rPr>
        <w:t xml:space="preserve"> نهادن هر دو پا، بلندتر نباشد؛ از ا</w:t>
      </w:r>
      <w:r w:rsidR="00446BB7">
        <w:rPr>
          <w:rStyle w:val="1-Char"/>
          <w:rFonts w:hint="cs"/>
          <w:rtl/>
        </w:rPr>
        <w:t>ی</w:t>
      </w:r>
      <w:r w:rsidRPr="007100A7">
        <w:rPr>
          <w:rStyle w:val="1-Char"/>
          <w:rFonts w:hint="cs"/>
          <w:rtl/>
        </w:rPr>
        <w:t xml:space="preserve">ن رو اگر </w:t>
      </w:r>
      <w:r w:rsidR="00AF17B9">
        <w:rPr>
          <w:rStyle w:val="1-Char"/>
          <w:rFonts w:hint="cs"/>
          <w:rtl/>
        </w:rPr>
        <w:t>چنان‌چه</w:t>
      </w:r>
      <w:r w:rsidRPr="007100A7">
        <w:rPr>
          <w:rStyle w:val="1-Char"/>
          <w:rFonts w:hint="cs"/>
          <w:rtl/>
        </w:rPr>
        <w:t xml:space="preserve"> ارتفاع و بلند</w:t>
      </w:r>
      <w:r w:rsidR="00446BB7">
        <w:rPr>
          <w:rStyle w:val="1-Char"/>
          <w:rFonts w:hint="cs"/>
          <w:rtl/>
        </w:rPr>
        <w:t>ی</w:t>
      </w:r>
      <w:r w:rsidRPr="007100A7">
        <w:rPr>
          <w:rStyle w:val="1-Char"/>
          <w:rFonts w:hint="cs"/>
          <w:rtl/>
        </w:rPr>
        <w:t xml:space="preserve"> محل سجده از نصف ذراع ز</w:t>
      </w:r>
      <w:r w:rsidR="00446BB7">
        <w:rPr>
          <w:rStyle w:val="1-Char"/>
          <w:rFonts w:hint="cs"/>
          <w:rtl/>
        </w:rPr>
        <w:t>ی</w:t>
      </w:r>
      <w:r w:rsidRPr="007100A7">
        <w:rPr>
          <w:rStyle w:val="1-Char"/>
          <w:rFonts w:hint="cs"/>
          <w:rtl/>
        </w:rPr>
        <w:t>ادتر بود، سجده جا</w:t>
      </w:r>
      <w:r w:rsidR="00446BB7">
        <w:rPr>
          <w:rStyle w:val="1-Char"/>
          <w:rFonts w:hint="cs"/>
          <w:rtl/>
        </w:rPr>
        <w:t>ی</w:t>
      </w:r>
      <w:r w:rsidRPr="007100A7">
        <w:rPr>
          <w:rStyle w:val="1-Char"/>
          <w:rFonts w:hint="cs"/>
          <w:rtl/>
        </w:rPr>
        <w:t>ز ن</w:t>
      </w:r>
      <w:r w:rsidR="00446BB7">
        <w:rPr>
          <w:rStyle w:val="1-Char"/>
          <w:rFonts w:hint="cs"/>
          <w:rtl/>
        </w:rPr>
        <w:t>ی</w:t>
      </w:r>
      <w:r w:rsidRPr="007100A7">
        <w:rPr>
          <w:rStyle w:val="1-Char"/>
          <w:rFonts w:hint="cs"/>
          <w:rtl/>
        </w:rPr>
        <w:t>ست؛ مگر در صورت</w:t>
      </w:r>
      <w:r w:rsidR="00446BB7">
        <w:rPr>
          <w:rStyle w:val="1-Char"/>
          <w:rFonts w:hint="cs"/>
          <w:rtl/>
        </w:rPr>
        <w:t>ی</w:t>
      </w:r>
      <w:r w:rsidRPr="007100A7">
        <w:rPr>
          <w:rStyle w:val="1-Char"/>
          <w:rFonts w:hint="cs"/>
          <w:rtl/>
        </w:rPr>
        <w:t xml:space="preserve"> که ازدحام شد</w:t>
      </w:r>
      <w:r w:rsidR="00446BB7">
        <w:rPr>
          <w:rStyle w:val="1-Char"/>
          <w:rFonts w:hint="cs"/>
          <w:rtl/>
        </w:rPr>
        <w:t>ی</w:t>
      </w:r>
      <w:r w:rsidRPr="007100A7">
        <w:rPr>
          <w:rStyle w:val="1-Char"/>
          <w:rFonts w:hint="cs"/>
          <w:rtl/>
        </w:rPr>
        <w:t>د</w:t>
      </w:r>
      <w:r w:rsidR="00446BB7">
        <w:rPr>
          <w:rStyle w:val="1-Char"/>
          <w:rFonts w:hint="cs"/>
          <w:rtl/>
        </w:rPr>
        <w:t>ی</w:t>
      </w:r>
      <w:r w:rsidRPr="007100A7">
        <w:rPr>
          <w:rStyle w:val="1-Char"/>
          <w:rFonts w:hint="cs"/>
          <w:rtl/>
        </w:rPr>
        <w:t xml:space="preserve"> وجود داشته</w:t>
      </w:r>
      <w:r w:rsidRPr="00EE5671">
        <w:rPr>
          <w:rFonts w:hint="cs"/>
          <w:spacing w:val="-4"/>
          <w:sz w:val="14"/>
          <w:szCs w:val="14"/>
          <w:rtl/>
        </w:rPr>
        <w:t xml:space="preserve"> </w:t>
      </w:r>
      <w:r w:rsidRPr="007100A7">
        <w:rPr>
          <w:rStyle w:val="1-Char"/>
          <w:rFonts w:hint="cs"/>
          <w:rtl/>
        </w:rPr>
        <w:t>باشد که در آن صورت، نمازگزار م</w:t>
      </w:r>
      <w:r w:rsidR="00446BB7">
        <w:rPr>
          <w:rStyle w:val="1-Char"/>
          <w:rFonts w:hint="cs"/>
          <w:rtl/>
        </w:rPr>
        <w:t>ی</w:t>
      </w:r>
      <w:r w:rsidRPr="007100A7">
        <w:rPr>
          <w:rStyle w:val="1-Char"/>
          <w:rFonts w:hint="cs"/>
          <w:rtl/>
        </w:rPr>
        <w:t>‌تواند در نماز خو</w:t>
      </w:r>
      <w:r w:rsidR="00446BB7">
        <w:rPr>
          <w:rStyle w:val="1-Char"/>
          <w:rFonts w:hint="cs"/>
          <w:rtl/>
        </w:rPr>
        <w:t>ی</w:t>
      </w:r>
      <w:r w:rsidRPr="007100A7">
        <w:rPr>
          <w:rStyle w:val="1-Char"/>
          <w:rFonts w:hint="cs"/>
          <w:rtl/>
        </w:rPr>
        <w:t>ش، بر پشت نمازگزار</w:t>
      </w:r>
      <w:r w:rsidR="00446BB7">
        <w:rPr>
          <w:rStyle w:val="1-Char"/>
          <w:rFonts w:hint="cs"/>
          <w:rtl/>
        </w:rPr>
        <w:t>ی</w:t>
      </w:r>
      <w:r w:rsidRPr="007100A7">
        <w:rPr>
          <w:rStyle w:val="1-Char"/>
          <w:rFonts w:hint="cs"/>
          <w:rtl/>
        </w:rPr>
        <w:t xml:space="preserve"> سجده کند که و</w:t>
      </w:r>
      <w:r w:rsidR="00446BB7">
        <w:rPr>
          <w:rStyle w:val="1-Char"/>
          <w:rFonts w:hint="cs"/>
          <w:rtl/>
        </w:rPr>
        <w:t>ی</w:t>
      </w:r>
      <w:r w:rsidRPr="007100A7">
        <w:rPr>
          <w:rStyle w:val="1-Char"/>
          <w:rFonts w:hint="cs"/>
          <w:rtl/>
        </w:rPr>
        <w:t xml:space="preserve"> همان نماز را م</w:t>
      </w:r>
      <w:r w:rsidR="00446BB7">
        <w:rPr>
          <w:rStyle w:val="1-Char"/>
          <w:rFonts w:hint="cs"/>
          <w:rtl/>
        </w:rPr>
        <w:t>ی</w:t>
      </w:r>
      <w:r w:rsidRPr="007100A7">
        <w:rPr>
          <w:rStyle w:val="1-Char"/>
          <w:rFonts w:hint="cs"/>
          <w:rtl/>
        </w:rPr>
        <w:t xml:space="preserve">‌خواند؛ [پس اگر </w:t>
      </w:r>
      <w:r w:rsidR="00AF17B9">
        <w:rPr>
          <w:rStyle w:val="1-Char"/>
          <w:rFonts w:hint="cs"/>
          <w:rtl/>
        </w:rPr>
        <w:t>چنان‌چه</w:t>
      </w:r>
      <w:r w:rsidRPr="007100A7">
        <w:rPr>
          <w:rStyle w:val="1-Char"/>
          <w:rFonts w:hint="cs"/>
          <w:rtl/>
        </w:rPr>
        <w:t xml:space="preserve"> آن فرد</w:t>
      </w:r>
      <w:r w:rsidR="00446BB7">
        <w:rPr>
          <w:rStyle w:val="1-Char"/>
          <w:rFonts w:hint="cs"/>
          <w:rtl/>
        </w:rPr>
        <w:t>ی</w:t>
      </w:r>
      <w:r w:rsidRPr="007100A7">
        <w:rPr>
          <w:rStyle w:val="1-Char"/>
          <w:rFonts w:hint="cs"/>
          <w:rtl/>
        </w:rPr>
        <w:t xml:space="preserve"> که سجده بر پشتش صورت گرفته، در نماز د</w:t>
      </w:r>
      <w:r w:rsidR="00446BB7">
        <w:rPr>
          <w:rStyle w:val="1-Char"/>
          <w:rFonts w:hint="cs"/>
          <w:rtl/>
        </w:rPr>
        <w:t>ی</w:t>
      </w:r>
      <w:r w:rsidRPr="007100A7">
        <w:rPr>
          <w:rStyle w:val="1-Char"/>
          <w:rFonts w:hint="cs"/>
          <w:rtl/>
        </w:rPr>
        <w:t>گر</w:t>
      </w:r>
      <w:r w:rsidR="00446BB7">
        <w:rPr>
          <w:rStyle w:val="1-Char"/>
          <w:rFonts w:hint="cs"/>
          <w:rtl/>
        </w:rPr>
        <w:t>ی</w:t>
      </w:r>
      <w:r w:rsidRPr="007100A7">
        <w:rPr>
          <w:rStyle w:val="1-Char"/>
          <w:rFonts w:hint="cs"/>
          <w:rtl/>
        </w:rPr>
        <w:t xml:space="preserve"> غ</w:t>
      </w:r>
      <w:r w:rsidR="00446BB7">
        <w:rPr>
          <w:rStyle w:val="1-Char"/>
          <w:rFonts w:hint="cs"/>
          <w:rtl/>
        </w:rPr>
        <w:t>ی</w:t>
      </w:r>
      <w:r w:rsidRPr="007100A7">
        <w:rPr>
          <w:rStyle w:val="1-Char"/>
          <w:rFonts w:hint="cs"/>
          <w:rtl/>
        </w:rPr>
        <w:t>ر از نماز سجده کننده باشد، در آن صورت سجده‌</w:t>
      </w:r>
      <w:r w:rsidR="00446BB7">
        <w:rPr>
          <w:rStyle w:val="1-Char"/>
          <w:rFonts w:hint="cs"/>
          <w:rtl/>
        </w:rPr>
        <w:t>ی</w:t>
      </w:r>
      <w:r w:rsidRPr="007100A7">
        <w:rPr>
          <w:rStyle w:val="1-Char"/>
          <w:rFonts w:hint="cs"/>
          <w:rtl/>
        </w:rPr>
        <w:t xml:space="preserve"> و</w:t>
      </w:r>
      <w:r w:rsidR="00446BB7">
        <w:rPr>
          <w:rStyle w:val="1-Char"/>
          <w:rFonts w:hint="cs"/>
          <w:rtl/>
        </w:rPr>
        <w:t>ی</w:t>
      </w:r>
      <w:r w:rsidRPr="007100A7">
        <w:rPr>
          <w:rStyle w:val="1-Char"/>
          <w:rFonts w:hint="cs"/>
          <w:rtl/>
        </w:rPr>
        <w:t xml:space="preserve"> درست ن</w:t>
      </w:r>
      <w:r w:rsidR="00446BB7">
        <w:rPr>
          <w:rStyle w:val="1-Char"/>
          <w:rFonts w:hint="cs"/>
          <w:rtl/>
        </w:rPr>
        <w:t>ی</w:t>
      </w:r>
      <w:r w:rsidRPr="007100A7">
        <w:rPr>
          <w:rStyle w:val="1-Char"/>
          <w:rFonts w:hint="cs"/>
          <w:rtl/>
        </w:rPr>
        <w:t>ست.]</w:t>
      </w:r>
    </w:p>
    <w:p w:rsidR="000A023E" w:rsidRPr="007100A7" w:rsidRDefault="000A023E" w:rsidP="00AF1D25">
      <w:pPr>
        <w:rPr>
          <w:rStyle w:val="1-Char"/>
          <w:rtl/>
        </w:rPr>
      </w:pPr>
      <w:r w:rsidRPr="007100A7">
        <w:rPr>
          <w:rStyle w:val="1-Char"/>
          <w:rFonts w:hint="cs"/>
          <w:rtl/>
        </w:rPr>
        <w:t>* نهادن [</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از] دو دست و [</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از] دو زانو بر زم</w:t>
      </w:r>
      <w:r w:rsidR="00446BB7">
        <w:rPr>
          <w:rStyle w:val="1-Char"/>
          <w:rFonts w:hint="cs"/>
          <w:rtl/>
        </w:rPr>
        <w:t>ی</w:t>
      </w:r>
      <w:r w:rsidRPr="007100A7">
        <w:rPr>
          <w:rStyle w:val="1-Char"/>
          <w:rFonts w:hint="cs"/>
          <w:rtl/>
        </w:rPr>
        <w:t>ن در سجده؛ بنا به قول صح</w:t>
      </w:r>
      <w:r w:rsidR="00446BB7">
        <w:rPr>
          <w:rStyle w:val="1-Char"/>
          <w:rFonts w:hint="cs"/>
          <w:rtl/>
        </w:rPr>
        <w:t>ی</w:t>
      </w:r>
      <w:r w:rsidRPr="007100A7">
        <w:rPr>
          <w:rStyle w:val="1-Char"/>
          <w:rFonts w:hint="cs"/>
          <w:rtl/>
        </w:rPr>
        <w:t>ح.</w:t>
      </w:r>
    </w:p>
    <w:p w:rsidR="000A023E" w:rsidRPr="007100A7" w:rsidRDefault="000A023E" w:rsidP="00C114BA">
      <w:pPr>
        <w:pStyle w:val="1-"/>
        <w:rPr>
          <w:rStyle w:val="1-Char"/>
          <w:rtl/>
        </w:rPr>
      </w:pPr>
      <w:r w:rsidRPr="007100A7">
        <w:rPr>
          <w:rStyle w:val="1-Char"/>
          <w:rFonts w:hint="cs"/>
          <w:rtl/>
        </w:rPr>
        <w:t>* و نهادن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از [کف] انگشتان دو پا در حالت سجده بر زم</w:t>
      </w:r>
      <w:r w:rsidR="00446BB7">
        <w:rPr>
          <w:rStyle w:val="1-Char"/>
          <w:rFonts w:hint="cs"/>
          <w:rtl/>
        </w:rPr>
        <w:t>ی</w:t>
      </w:r>
      <w:r w:rsidRPr="007100A7">
        <w:rPr>
          <w:rStyle w:val="1-Char"/>
          <w:rFonts w:hint="cs"/>
          <w:rtl/>
        </w:rPr>
        <w:t>ن؛ و نهادن قسمت ب</w:t>
      </w:r>
      <w:r w:rsidR="00446BB7">
        <w:rPr>
          <w:rStyle w:val="1-Char"/>
          <w:rFonts w:hint="cs"/>
          <w:rtl/>
        </w:rPr>
        <w:t>ی</w:t>
      </w:r>
      <w:r w:rsidRPr="007100A7">
        <w:rPr>
          <w:rStyle w:val="1-Char"/>
          <w:rFonts w:hint="cs"/>
          <w:rtl/>
        </w:rPr>
        <w:t>رون</w:t>
      </w:r>
      <w:r w:rsidR="00446BB7">
        <w:rPr>
          <w:rStyle w:val="1-Char"/>
          <w:rFonts w:hint="cs"/>
          <w:rtl/>
        </w:rPr>
        <w:t>ی</w:t>
      </w:r>
      <w:r w:rsidRPr="007100A7">
        <w:rPr>
          <w:rStyle w:val="1-Char"/>
          <w:rFonts w:hint="cs"/>
          <w:rtl/>
        </w:rPr>
        <w:t xml:space="preserve"> و ظاهر</w:t>
      </w:r>
      <w:r w:rsidR="00446BB7">
        <w:rPr>
          <w:rStyle w:val="1-Char"/>
          <w:rFonts w:hint="cs"/>
          <w:rtl/>
        </w:rPr>
        <w:t>ی</w:t>
      </w:r>
      <w:r w:rsidRPr="007100A7">
        <w:rPr>
          <w:rStyle w:val="1-Char"/>
          <w:rFonts w:hint="cs"/>
          <w:rtl/>
        </w:rPr>
        <w:t xml:space="preserve"> قدم کفا</w:t>
      </w:r>
      <w:r w:rsidR="00446BB7">
        <w:rPr>
          <w:rStyle w:val="1-Char"/>
          <w:rFonts w:hint="cs"/>
          <w:rtl/>
        </w:rPr>
        <w:t>ی</w:t>
      </w:r>
      <w:r w:rsidRPr="007100A7">
        <w:rPr>
          <w:rStyle w:val="1-Char"/>
          <w:rFonts w:hint="cs"/>
          <w:rtl/>
        </w:rPr>
        <w:t>ت نم</w:t>
      </w:r>
      <w:r w:rsidR="00446BB7">
        <w:rPr>
          <w:rStyle w:val="1-Char"/>
          <w:rFonts w:hint="cs"/>
          <w:rtl/>
        </w:rPr>
        <w:t>ی</w:t>
      </w:r>
      <w:r w:rsidRPr="007100A7">
        <w:rPr>
          <w:rStyle w:val="1-Char"/>
          <w:rFonts w:hint="cs"/>
          <w:rtl/>
        </w:rPr>
        <w:t>‌کند.</w:t>
      </w:r>
    </w:p>
    <w:p w:rsidR="000A023E" w:rsidRPr="007100A7" w:rsidRDefault="000A023E" w:rsidP="00AF1D25">
      <w:pPr>
        <w:rPr>
          <w:rStyle w:val="1-Char"/>
          <w:rtl/>
        </w:rPr>
      </w:pPr>
      <w:r w:rsidRPr="007100A7">
        <w:rPr>
          <w:rStyle w:val="1-Char"/>
          <w:rFonts w:hint="cs"/>
          <w:rtl/>
        </w:rPr>
        <w:t>* مقدّم کردن رکوع بر سجده.</w:t>
      </w:r>
    </w:p>
    <w:p w:rsidR="000A023E" w:rsidRPr="007100A7" w:rsidRDefault="000A023E" w:rsidP="00AF1D25">
      <w:pPr>
        <w:rPr>
          <w:rStyle w:val="1-Char"/>
          <w:rtl/>
        </w:rPr>
      </w:pPr>
      <w:r w:rsidRPr="007100A7">
        <w:rPr>
          <w:rStyle w:val="1-Char"/>
          <w:rFonts w:hint="cs"/>
          <w:rtl/>
        </w:rPr>
        <w:t>* بلند شدن از سجده‌</w:t>
      </w:r>
      <w:r w:rsidR="00446BB7">
        <w:rPr>
          <w:rStyle w:val="1-Char"/>
          <w:rFonts w:hint="cs"/>
          <w:rtl/>
        </w:rPr>
        <w:t>ی</w:t>
      </w:r>
      <w:r w:rsidRPr="007100A7">
        <w:rPr>
          <w:rStyle w:val="1-Char"/>
          <w:rFonts w:hint="cs"/>
          <w:rtl/>
        </w:rPr>
        <w:t xml:space="preserve"> [اول] به گونه‌ا</w:t>
      </w:r>
      <w:r w:rsidR="00446BB7">
        <w:rPr>
          <w:rStyle w:val="1-Char"/>
          <w:rFonts w:hint="cs"/>
          <w:rtl/>
        </w:rPr>
        <w:t>ی</w:t>
      </w:r>
      <w:r w:rsidRPr="007100A7">
        <w:rPr>
          <w:rStyle w:val="1-Char"/>
          <w:rFonts w:hint="cs"/>
          <w:rtl/>
        </w:rPr>
        <w:t xml:space="preserve"> که به حال نشستن نزد</w:t>
      </w:r>
      <w:r w:rsidR="00446BB7">
        <w:rPr>
          <w:rStyle w:val="1-Char"/>
          <w:rFonts w:hint="cs"/>
          <w:rtl/>
        </w:rPr>
        <w:t>ی</w:t>
      </w:r>
      <w:r w:rsidRPr="007100A7">
        <w:rPr>
          <w:rStyle w:val="1-Char"/>
          <w:rFonts w:hint="cs"/>
          <w:rtl/>
        </w:rPr>
        <w:t>ک‌تر باشد؛ بنا به قول صح</w:t>
      </w:r>
      <w:r w:rsidR="00446BB7">
        <w:rPr>
          <w:rStyle w:val="1-Char"/>
          <w:rFonts w:hint="cs"/>
          <w:rtl/>
        </w:rPr>
        <w:t>ی</w:t>
      </w:r>
      <w:r w:rsidRPr="007100A7">
        <w:rPr>
          <w:rStyle w:val="1-Char"/>
          <w:rFonts w:hint="cs"/>
          <w:rtl/>
        </w:rPr>
        <w:t>ح‌تر.</w:t>
      </w:r>
    </w:p>
    <w:p w:rsidR="000A023E" w:rsidRPr="007100A7" w:rsidRDefault="000A023E" w:rsidP="00AF1D25">
      <w:pPr>
        <w:rPr>
          <w:rStyle w:val="1-Char"/>
          <w:rtl/>
        </w:rPr>
      </w:pPr>
      <w:r w:rsidRPr="007100A7">
        <w:rPr>
          <w:rStyle w:val="1-Char"/>
          <w:rFonts w:hint="cs"/>
          <w:rtl/>
        </w:rPr>
        <w:t>* بازگشتن به سجده‌</w:t>
      </w:r>
      <w:r w:rsidR="00446BB7">
        <w:rPr>
          <w:rStyle w:val="1-Char"/>
          <w:rFonts w:hint="cs"/>
          <w:rtl/>
        </w:rPr>
        <w:t>ی</w:t>
      </w:r>
      <w:r w:rsidRPr="007100A7">
        <w:rPr>
          <w:rStyle w:val="1-Char"/>
          <w:rFonts w:hint="cs"/>
          <w:rtl/>
        </w:rPr>
        <w:t xml:space="preserve"> [دوم].</w:t>
      </w:r>
    </w:p>
    <w:p w:rsidR="000A023E" w:rsidRPr="007100A7" w:rsidRDefault="000A023E" w:rsidP="00AF1D25">
      <w:pPr>
        <w:rPr>
          <w:rStyle w:val="1-Char"/>
          <w:rtl/>
        </w:rPr>
      </w:pPr>
      <w:r w:rsidRPr="007100A7">
        <w:rPr>
          <w:rStyle w:val="1-Char"/>
          <w:rFonts w:hint="cs"/>
          <w:rtl/>
        </w:rPr>
        <w:t>* نشستن در آخر</w:t>
      </w:r>
      <w:r w:rsidR="00446BB7">
        <w:rPr>
          <w:rStyle w:val="1-Char"/>
          <w:rFonts w:hint="cs"/>
          <w:rtl/>
        </w:rPr>
        <w:t>ی</w:t>
      </w:r>
      <w:r w:rsidRPr="007100A7">
        <w:rPr>
          <w:rStyle w:val="1-Char"/>
          <w:rFonts w:hint="cs"/>
          <w:rtl/>
        </w:rPr>
        <w:t>ن رکعت نماز به اندازه‌</w:t>
      </w:r>
      <w:r w:rsidR="00446BB7">
        <w:rPr>
          <w:rStyle w:val="1-Char"/>
          <w:rFonts w:hint="cs"/>
          <w:rtl/>
        </w:rPr>
        <w:t>ی</w:t>
      </w:r>
      <w:r w:rsidRPr="007100A7">
        <w:rPr>
          <w:rStyle w:val="1-Char"/>
          <w:rFonts w:hint="cs"/>
          <w:rtl/>
        </w:rPr>
        <w:t xml:space="preserve"> خواندن </w:t>
      </w:r>
      <w:r w:rsidRPr="00C114BA">
        <w:rPr>
          <w:rStyle w:val="5-Char0"/>
          <w:rFonts w:hint="cs"/>
          <w:rtl/>
        </w:rPr>
        <w:t>«التح</w:t>
      </w:r>
      <w:r w:rsidR="00C12E54" w:rsidRPr="00C114BA">
        <w:rPr>
          <w:rStyle w:val="5-Char0"/>
          <w:rFonts w:hint="cs"/>
          <w:rtl/>
        </w:rPr>
        <w:t>ي</w:t>
      </w:r>
      <w:r w:rsidRPr="00C114BA">
        <w:rPr>
          <w:rStyle w:val="5-Char0"/>
          <w:rFonts w:hint="cs"/>
          <w:rtl/>
        </w:rPr>
        <w:t>ّات»</w:t>
      </w:r>
      <w:r w:rsidRPr="007100A7">
        <w:rPr>
          <w:rStyle w:val="1-Char"/>
          <w:rFonts w:hint="cs"/>
          <w:rtl/>
        </w:rPr>
        <w:t xml:space="preserve"> [قعده‌</w:t>
      </w:r>
      <w:r w:rsidR="00446BB7">
        <w:rPr>
          <w:rStyle w:val="1-Char"/>
          <w:rFonts w:hint="cs"/>
          <w:rtl/>
        </w:rPr>
        <w:t>ی</w:t>
      </w:r>
      <w:r w:rsidRPr="007100A7">
        <w:rPr>
          <w:rStyle w:val="1-Char"/>
          <w:rFonts w:hint="cs"/>
          <w:rtl/>
        </w:rPr>
        <w:t xml:space="preserve"> آخر]</w:t>
      </w:r>
    </w:p>
    <w:p w:rsidR="000A023E" w:rsidRPr="007100A7" w:rsidRDefault="000A023E" w:rsidP="00AF1D25">
      <w:pPr>
        <w:rPr>
          <w:rStyle w:val="1-Char"/>
          <w:rtl/>
        </w:rPr>
      </w:pPr>
      <w:r w:rsidRPr="007100A7">
        <w:rPr>
          <w:rStyle w:val="1-Char"/>
          <w:rFonts w:hint="cs"/>
          <w:rtl/>
        </w:rPr>
        <w:t>* به تأخ</w:t>
      </w:r>
      <w:r w:rsidR="00446BB7">
        <w:rPr>
          <w:rStyle w:val="1-Char"/>
          <w:rFonts w:hint="cs"/>
          <w:rtl/>
        </w:rPr>
        <w:t>ی</w:t>
      </w:r>
      <w:r w:rsidRPr="007100A7">
        <w:rPr>
          <w:rStyle w:val="1-Char"/>
          <w:rFonts w:hint="cs"/>
          <w:rtl/>
        </w:rPr>
        <w:t>ر انداختن قعده‌</w:t>
      </w:r>
      <w:r w:rsidR="00446BB7">
        <w:rPr>
          <w:rStyle w:val="1-Char"/>
          <w:rFonts w:hint="cs"/>
          <w:rtl/>
        </w:rPr>
        <w:t>ی</w:t>
      </w:r>
      <w:r w:rsidRPr="007100A7">
        <w:rPr>
          <w:rStyle w:val="1-Char"/>
          <w:rFonts w:hint="cs"/>
          <w:rtl/>
        </w:rPr>
        <w:t xml:space="preserve"> آخر از د</w:t>
      </w:r>
      <w:r w:rsidR="00446BB7">
        <w:rPr>
          <w:rStyle w:val="1-Char"/>
          <w:rFonts w:hint="cs"/>
          <w:rtl/>
        </w:rPr>
        <w:t>ی</w:t>
      </w:r>
      <w:r w:rsidRPr="007100A7">
        <w:rPr>
          <w:rStyle w:val="1-Char"/>
          <w:rFonts w:hint="cs"/>
          <w:rtl/>
        </w:rPr>
        <w:t>گر ارکان نماز.</w:t>
      </w:r>
    </w:p>
    <w:p w:rsidR="000A023E" w:rsidRPr="007100A7" w:rsidRDefault="000A023E" w:rsidP="00AF1D25">
      <w:pPr>
        <w:rPr>
          <w:rStyle w:val="1-Char"/>
          <w:rtl/>
        </w:rPr>
      </w:pPr>
      <w:r w:rsidRPr="007100A7">
        <w:rPr>
          <w:rStyle w:val="1-Char"/>
          <w:rFonts w:hint="cs"/>
          <w:rtl/>
        </w:rPr>
        <w:t>* ادا کردن ارکان نماز [و واجبات و سنّت‌ها</w:t>
      </w:r>
      <w:r w:rsidR="00446BB7">
        <w:rPr>
          <w:rStyle w:val="1-Char"/>
          <w:rFonts w:hint="cs"/>
          <w:rtl/>
        </w:rPr>
        <w:t>ی</w:t>
      </w:r>
      <w:r w:rsidRPr="007100A7">
        <w:rPr>
          <w:rStyle w:val="1-Char"/>
          <w:rFonts w:hint="cs"/>
          <w:rtl/>
        </w:rPr>
        <w:t xml:space="preserve"> آن] در حالت ب</w:t>
      </w:r>
      <w:r w:rsidR="00446BB7">
        <w:rPr>
          <w:rStyle w:val="1-Char"/>
          <w:rFonts w:hint="cs"/>
          <w:rtl/>
        </w:rPr>
        <w:t>ی</w:t>
      </w:r>
      <w:r w:rsidRPr="007100A7">
        <w:rPr>
          <w:rStyle w:val="1-Char"/>
          <w:rFonts w:hint="cs"/>
          <w:rtl/>
        </w:rPr>
        <w:t>دار</w:t>
      </w:r>
      <w:r w:rsidR="00446BB7">
        <w:rPr>
          <w:rStyle w:val="1-Char"/>
          <w:rFonts w:hint="cs"/>
          <w:rtl/>
        </w:rPr>
        <w:t>ی</w:t>
      </w:r>
      <w:r w:rsidRPr="007100A7">
        <w:rPr>
          <w:rStyle w:val="1-Char"/>
          <w:rFonts w:hint="cs"/>
          <w:rtl/>
        </w:rPr>
        <w:t>.</w:t>
      </w:r>
    </w:p>
    <w:p w:rsidR="000A023E" w:rsidRPr="007100A7" w:rsidRDefault="000A023E" w:rsidP="00C114BA">
      <w:pPr>
        <w:pStyle w:val="1-"/>
        <w:rPr>
          <w:rStyle w:val="1-Char"/>
          <w:rtl/>
        </w:rPr>
      </w:pPr>
      <w:r w:rsidRPr="007100A7">
        <w:rPr>
          <w:rStyle w:val="1-Char"/>
          <w:rFonts w:hint="cs"/>
          <w:rtl/>
        </w:rPr>
        <w:t>* و شناختن ک</w:t>
      </w:r>
      <w:r w:rsidR="00446BB7">
        <w:rPr>
          <w:rStyle w:val="1-Char"/>
          <w:rFonts w:hint="cs"/>
          <w:rtl/>
        </w:rPr>
        <w:t>ی</w:t>
      </w:r>
      <w:r w:rsidRPr="007100A7">
        <w:rPr>
          <w:rStyle w:val="1-Char"/>
          <w:rFonts w:hint="cs"/>
          <w:rtl/>
        </w:rPr>
        <w:t>ف</w:t>
      </w:r>
      <w:r w:rsidR="00446BB7">
        <w:rPr>
          <w:rStyle w:val="1-Char"/>
          <w:rFonts w:hint="cs"/>
          <w:rtl/>
        </w:rPr>
        <w:t>ی</w:t>
      </w:r>
      <w:r w:rsidRPr="007100A7">
        <w:rPr>
          <w:rStyle w:val="1-Char"/>
          <w:rFonts w:hint="cs"/>
          <w:rtl/>
        </w:rPr>
        <w:t>ت و چگونگ</w:t>
      </w:r>
      <w:r w:rsidR="00446BB7">
        <w:rPr>
          <w:rStyle w:val="1-Char"/>
          <w:rFonts w:hint="cs"/>
          <w:rtl/>
        </w:rPr>
        <w:t>ی</w:t>
      </w:r>
      <w:r w:rsidRPr="007100A7">
        <w:rPr>
          <w:rStyle w:val="1-Char"/>
          <w:rFonts w:hint="cs"/>
          <w:rtl/>
        </w:rPr>
        <w:t xml:space="preserve"> نماز و آنچه در نماز از د</w:t>
      </w:r>
      <w:r w:rsidR="00446BB7">
        <w:rPr>
          <w:rStyle w:val="1-Char"/>
          <w:rFonts w:hint="cs"/>
          <w:rtl/>
        </w:rPr>
        <w:t>ی</w:t>
      </w:r>
      <w:r w:rsidRPr="007100A7">
        <w:rPr>
          <w:rStyle w:val="1-Char"/>
          <w:rFonts w:hint="cs"/>
          <w:rtl/>
        </w:rPr>
        <w:t>گر اوصاف و و</w:t>
      </w:r>
      <w:r w:rsidR="00446BB7">
        <w:rPr>
          <w:rStyle w:val="1-Char"/>
          <w:rFonts w:hint="cs"/>
          <w:rtl/>
        </w:rPr>
        <w:t>ی</w:t>
      </w:r>
      <w:r w:rsidRPr="007100A7">
        <w:rPr>
          <w:rStyle w:val="1-Char"/>
          <w:rFonts w:hint="cs"/>
          <w:rtl/>
        </w:rPr>
        <w:t>ژگ</w:t>
      </w:r>
      <w:r w:rsidR="00446BB7">
        <w:rPr>
          <w:rStyle w:val="1-Char"/>
          <w:rFonts w:hint="cs"/>
          <w:rtl/>
        </w:rPr>
        <w:t>ی</w:t>
      </w:r>
      <w:r w:rsidRPr="007100A7">
        <w:rPr>
          <w:rStyle w:val="1-Char"/>
          <w:rFonts w:hint="cs"/>
          <w:rtl/>
        </w:rPr>
        <w:t>‌ها</w:t>
      </w:r>
      <w:r w:rsidR="00446BB7">
        <w:rPr>
          <w:rStyle w:val="1-Char"/>
          <w:rFonts w:hint="cs"/>
          <w:rtl/>
        </w:rPr>
        <w:t>ی</w:t>
      </w:r>
      <w:r w:rsidRPr="007100A7">
        <w:rPr>
          <w:rStyle w:val="1-Char"/>
          <w:rFonts w:hint="cs"/>
          <w:rtl/>
        </w:rPr>
        <w:t xml:space="preserve"> نماز فرض م</w:t>
      </w:r>
      <w:r w:rsidR="00446BB7">
        <w:rPr>
          <w:rStyle w:val="1-Char"/>
          <w:rFonts w:hint="cs"/>
          <w:rtl/>
        </w:rPr>
        <w:t>ی</w:t>
      </w:r>
      <w:r w:rsidRPr="007100A7">
        <w:rPr>
          <w:rStyle w:val="1-Char"/>
          <w:rFonts w:hint="cs"/>
          <w:rtl/>
        </w:rPr>
        <w:t>‌باشد؛ به گونه‌ا</w:t>
      </w:r>
      <w:r w:rsidR="00446BB7">
        <w:rPr>
          <w:rStyle w:val="1-Char"/>
          <w:rFonts w:hint="cs"/>
          <w:rtl/>
        </w:rPr>
        <w:t>ی</w:t>
      </w:r>
      <w:r w:rsidRPr="007100A7">
        <w:rPr>
          <w:rStyle w:val="1-Char"/>
          <w:rFonts w:hint="cs"/>
          <w:rtl/>
        </w:rPr>
        <w:t xml:space="preserve"> که آن را از د</w:t>
      </w:r>
      <w:r w:rsidR="00446BB7">
        <w:rPr>
          <w:rStyle w:val="1-Char"/>
          <w:rFonts w:hint="cs"/>
          <w:rtl/>
        </w:rPr>
        <w:t>ی</w:t>
      </w:r>
      <w:r w:rsidRPr="007100A7">
        <w:rPr>
          <w:rStyle w:val="1-Char"/>
          <w:rFonts w:hint="cs"/>
          <w:rtl/>
        </w:rPr>
        <w:t>گر اوصاف و و</w:t>
      </w:r>
      <w:r w:rsidR="00446BB7">
        <w:rPr>
          <w:rStyle w:val="1-Char"/>
          <w:rFonts w:hint="cs"/>
          <w:rtl/>
        </w:rPr>
        <w:t>ی</w:t>
      </w:r>
      <w:r w:rsidRPr="007100A7">
        <w:rPr>
          <w:rStyle w:val="1-Char"/>
          <w:rFonts w:hint="cs"/>
          <w:rtl/>
        </w:rPr>
        <w:t>ژگ</w:t>
      </w:r>
      <w:r w:rsidR="00446BB7">
        <w:rPr>
          <w:rStyle w:val="1-Char"/>
          <w:rFonts w:hint="cs"/>
          <w:rtl/>
        </w:rPr>
        <w:t>ی</w:t>
      </w:r>
      <w:r w:rsidRPr="007100A7">
        <w:rPr>
          <w:rStyle w:val="1-Char"/>
          <w:rFonts w:hint="cs"/>
          <w:rtl/>
        </w:rPr>
        <w:t>‌ها</w:t>
      </w:r>
      <w:r w:rsidR="00446BB7">
        <w:rPr>
          <w:rStyle w:val="1-Char"/>
          <w:rFonts w:hint="cs"/>
          <w:rtl/>
        </w:rPr>
        <w:t>ی</w:t>
      </w:r>
      <w:r w:rsidRPr="007100A7">
        <w:rPr>
          <w:rStyle w:val="1-Char"/>
          <w:rFonts w:hint="cs"/>
          <w:rtl/>
        </w:rPr>
        <w:t xml:space="preserve"> [نمازها</w:t>
      </w:r>
      <w:r w:rsidR="00446BB7">
        <w:rPr>
          <w:rStyle w:val="1-Char"/>
          <w:rFonts w:hint="cs"/>
          <w:rtl/>
        </w:rPr>
        <w:t>ی</w:t>
      </w:r>
      <w:r w:rsidRPr="007100A7">
        <w:rPr>
          <w:rStyle w:val="1-Char"/>
          <w:rFonts w:hint="cs"/>
          <w:rtl/>
        </w:rPr>
        <w:t>] سنّت، متما</w:t>
      </w:r>
      <w:r w:rsidR="00446BB7">
        <w:rPr>
          <w:rStyle w:val="1-Char"/>
          <w:rFonts w:hint="cs"/>
          <w:rtl/>
        </w:rPr>
        <w:t>ی</w:t>
      </w:r>
      <w:r w:rsidRPr="007100A7">
        <w:rPr>
          <w:rStyle w:val="1-Char"/>
          <w:rFonts w:hint="cs"/>
          <w:rtl/>
        </w:rPr>
        <w:t>ز و جدا نما</w:t>
      </w:r>
      <w:r w:rsidR="00446BB7">
        <w:rPr>
          <w:rStyle w:val="1-Char"/>
          <w:rFonts w:hint="cs"/>
          <w:rtl/>
        </w:rPr>
        <w:t>ی</w:t>
      </w:r>
      <w:r w:rsidRPr="007100A7">
        <w:rPr>
          <w:rStyle w:val="1-Char"/>
          <w:rFonts w:hint="cs"/>
          <w:rtl/>
        </w:rPr>
        <w:t xml:space="preserve">د؛ و </w:t>
      </w:r>
      <w:r w:rsidR="00446BB7">
        <w:rPr>
          <w:rStyle w:val="1-Char"/>
          <w:rFonts w:hint="cs"/>
          <w:rtl/>
        </w:rPr>
        <w:t>ی</w:t>
      </w:r>
      <w:r w:rsidRPr="007100A7">
        <w:rPr>
          <w:rStyle w:val="1-Char"/>
          <w:rFonts w:hint="cs"/>
          <w:rtl/>
        </w:rPr>
        <w:t>ا نمازگزار باور داشته باشد، نماز</w:t>
      </w:r>
      <w:r w:rsidR="00446BB7">
        <w:rPr>
          <w:rStyle w:val="1-Char"/>
          <w:rFonts w:hint="cs"/>
          <w:rtl/>
        </w:rPr>
        <w:t>ی</w:t>
      </w:r>
      <w:r w:rsidRPr="007100A7">
        <w:rPr>
          <w:rStyle w:val="1-Char"/>
          <w:rFonts w:hint="cs"/>
          <w:rtl/>
        </w:rPr>
        <w:t xml:space="preserve"> که م</w:t>
      </w:r>
      <w:r w:rsidR="00446BB7">
        <w:rPr>
          <w:rStyle w:val="1-Char"/>
          <w:rFonts w:hint="cs"/>
          <w:rtl/>
        </w:rPr>
        <w:t>ی</w:t>
      </w:r>
      <w:r w:rsidRPr="007100A7">
        <w:rPr>
          <w:rStyle w:val="1-Char"/>
          <w:rFonts w:hint="cs"/>
          <w:rtl/>
        </w:rPr>
        <w:t>‌گذارد فرض است، تا با نماز فرض، نفل نگزارد؛ [ز</w:t>
      </w:r>
      <w:r w:rsidR="00446BB7">
        <w:rPr>
          <w:rStyle w:val="1-Char"/>
          <w:rFonts w:hint="cs"/>
          <w:rtl/>
        </w:rPr>
        <w:t>ی</w:t>
      </w:r>
      <w:r w:rsidRPr="007100A7">
        <w:rPr>
          <w:rStyle w:val="1-Char"/>
          <w:rFonts w:hint="cs"/>
          <w:rtl/>
        </w:rPr>
        <w:t>را نفل، با ن</w:t>
      </w:r>
      <w:r w:rsidR="00446BB7">
        <w:rPr>
          <w:rStyle w:val="1-Char"/>
          <w:rFonts w:hint="cs"/>
          <w:rtl/>
        </w:rPr>
        <w:t>ی</w:t>
      </w:r>
      <w:r w:rsidRPr="007100A7">
        <w:rPr>
          <w:rStyle w:val="1-Char"/>
          <w:rFonts w:hint="cs"/>
          <w:rtl/>
        </w:rPr>
        <w:t>ت فرض ادا م</w:t>
      </w:r>
      <w:r w:rsidR="00446BB7">
        <w:rPr>
          <w:rStyle w:val="1-Char"/>
          <w:rFonts w:hint="cs"/>
          <w:rtl/>
        </w:rPr>
        <w:t>ی</w:t>
      </w:r>
      <w:r w:rsidRPr="007100A7">
        <w:rPr>
          <w:rStyle w:val="1-Char"/>
          <w:rFonts w:hint="cs"/>
          <w:rtl/>
        </w:rPr>
        <w:t>‌گردد، ول</w:t>
      </w:r>
      <w:r w:rsidR="00446BB7">
        <w:rPr>
          <w:rStyle w:val="1-Char"/>
          <w:rFonts w:hint="cs"/>
          <w:rtl/>
        </w:rPr>
        <w:t>ی</w:t>
      </w:r>
      <w:r w:rsidRPr="007100A7">
        <w:rPr>
          <w:rStyle w:val="1-Char"/>
          <w:rFonts w:hint="cs"/>
          <w:rtl/>
        </w:rPr>
        <w:t xml:space="preserve"> فرض، با ن</w:t>
      </w:r>
      <w:r w:rsidR="00446BB7">
        <w:rPr>
          <w:rStyle w:val="1-Char"/>
          <w:rFonts w:hint="cs"/>
          <w:rtl/>
        </w:rPr>
        <w:t>ی</w:t>
      </w:r>
      <w:r w:rsidRPr="007100A7">
        <w:rPr>
          <w:rStyle w:val="1-Char"/>
          <w:rFonts w:hint="cs"/>
          <w:rtl/>
        </w:rPr>
        <w:t>ت نفل ادا نم</w:t>
      </w:r>
      <w:r w:rsidR="00446BB7">
        <w:rPr>
          <w:rStyle w:val="1-Char"/>
          <w:rFonts w:hint="cs"/>
          <w:rtl/>
        </w:rPr>
        <w:t>ی</w:t>
      </w:r>
      <w:r w:rsidRPr="007100A7">
        <w:rPr>
          <w:rStyle w:val="1-Char"/>
          <w:rFonts w:hint="cs"/>
          <w:rtl/>
        </w:rPr>
        <w:t>‌گردد.]</w:t>
      </w:r>
    </w:p>
    <w:p w:rsidR="000A023E" w:rsidRPr="007100A7" w:rsidRDefault="000A023E" w:rsidP="00AF1D25">
      <w:pPr>
        <w:rPr>
          <w:rStyle w:val="1-Char"/>
          <w:rtl/>
        </w:rPr>
      </w:pPr>
      <w:r w:rsidRPr="007100A7">
        <w:rPr>
          <w:rStyle w:val="1-Char"/>
          <w:rFonts w:hint="cs"/>
          <w:rtl/>
        </w:rPr>
        <w:t>و از ب</w:t>
      </w:r>
      <w:r w:rsidR="00446BB7">
        <w:rPr>
          <w:rStyle w:val="1-Char"/>
          <w:rFonts w:hint="cs"/>
          <w:rtl/>
        </w:rPr>
        <w:t>ی</w:t>
      </w:r>
      <w:r w:rsidRPr="007100A7">
        <w:rPr>
          <w:rStyle w:val="1-Char"/>
          <w:rFonts w:hint="cs"/>
          <w:rtl/>
        </w:rPr>
        <w:t>ن موارد</w:t>
      </w:r>
      <w:r w:rsidR="00446BB7">
        <w:rPr>
          <w:rStyle w:val="1-Char"/>
          <w:rFonts w:hint="cs"/>
          <w:rtl/>
        </w:rPr>
        <w:t>ی</w:t>
      </w:r>
      <w:r w:rsidRPr="007100A7">
        <w:rPr>
          <w:rStyle w:val="1-Char"/>
          <w:rFonts w:hint="cs"/>
          <w:rtl/>
        </w:rPr>
        <w:t xml:space="preserve"> که ذکر شد، چهارچ</w:t>
      </w:r>
      <w:r w:rsidR="00446BB7">
        <w:rPr>
          <w:rStyle w:val="1-Char"/>
          <w:rFonts w:hint="cs"/>
          <w:rtl/>
        </w:rPr>
        <w:t>ی</w:t>
      </w:r>
      <w:r w:rsidRPr="007100A7">
        <w:rPr>
          <w:rStyle w:val="1-Char"/>
          <w:rFonts w:hint="cs"/>
          <w:rtl/>
        </w:rPr>
        <w:t>ز از زمره‌</w:t>
      </w:r>
      <w:r w:rsidR="00446BB7">
        <w:rPr>
          <w:rStyle w:val="1-Char"/>
          <w:rFonts w:hint="cs"/>
          <w:rtl/>
        </w:rPr>
        <w:t>ی</w:t>
      </w:r>
      <w:r w:rsidRPr="007100A7">
        <w:rPr>
          <w:rStyle w:val="1-Char"/>
          <w:rFonts w:hint="cs"/>
          <w:rtl/>
        </w:rPr>
        <w:t xml:space="preserve"> «</w:t>
      </w:r>
      <w:r w:rsidRPr="00FE6406">
        <w:rPr>
          <w:rStyle w:val="9-Char"/>
          <w:rFonts w:eastAsia="Batang" w:hint="cs"/>
          <w:rtl/>
        </w:rPr>
        <w:t>ارکان نماز</w:t>
      </w:r>
      <w:r w:rsidRPr="007100A7">
        <w:rPr>
          <w:rStyle w:val="1-Char"/>
          <w:rFonts w:hint="cs"/>
          <w:rtl/>
        </w:rPr>
        <w:t xml:space="preserve">» است که عبارتند از: </w:t>
      </w:r>
      <w:r w:rsidRPr="00FE6406">
        <w:rPr>
          <w:rStyle w:val="9-Char"/>
          <w:rFonts w:eastAsia="Batang" w:hint="cs"/>
          <w:rtl/>
        </w:rPr>
        <w:t>ق</w:t>
      </w:r>
      <w:r w:rsidR="00446BB7">
        <w:rPr>
          <w:rStyle w:val="9-Char"/>
          <w:rFonts w:eastAsia="Batang" w:hint="cs"/>
          <w:rtl/>
        </w:rPr>
        <w:t>ی</w:t>
      </w:r>
      <w:r w:rsidRPr="00FE6406">
        <w:rPr>
          <w:rStyle w:val="9-Char"/>
          <w:rFonts w:eastAsia="Batang" w:hint="cs"/>
          <w:rtl/>
        </w:rPr>
        <w:t>ام</w:t>
      </w:r>
      <w:r w:rsidRPr="007100A7">
        <w:rPr>
          <w:rStyle w:val="1-Char"/>
          <w:rFonts w:hint="cs"/>
          <w:rtl/>
        </w:rPr>
        <w:t xml:space="preserve"> [</w:t>
      </w:r>
      <w:r w:rsidR="00446BB7">
        <w:rPr>
          <w:rStyle w:val="1-Char"/>
          <w:rFonts w:hint="cs"/>
          <w:rtl/>
        </w:rPr>
        <w:t>ی</w:t>
      </w:r>
      <w:r w:rsidRPr="007100A7">
        <w:rPr>
          <w:rStyle w:val="1-Char"/>
          <w:rFonts w:hint="cs"/>
          <w:rtl/>
        </w:rPr>
        <w:t>ا ا</w:t>
      </w:r>
      <w:r w:rsidR="00446BB7">
        <w:rPr>
          <w:rStyle w:val="1-Char"/>
          <w:rFonts w:hint="cs"/>
          <w:rtl/>
        </w:rPr>
        <w:t>ی</w:t>
      </w:r>
      <w:r w:rsidRPr="007100A7">
        <w:rPr>
          <w:rStyle w:val="1-Char"/>
          <w:rFonts w:hint="cs"/>
          <w:rtl/>
        </w:rPr>
        <w:t>ستادن بر رو</w:t>
      </w:r>
      <w:r w:rsidR="00446BB7">
        <w:rPr>
          <w:rStyle w:val="1-Char"/>
          <w:rFonts w:hint="cs"/>
          <w:rtl/>
        </w:rPr>
        <w:t>ی</w:t>
      </w:r>
      <w:r w:rsidRPr="007100A7">
        <w:rPr>
          <w:rStyle w:val="1-Char"/>
          <w:rFonts w:hint="cs"/>
          <w:rtl/>
        </w:rPr>
        <w:t xml:space="preserve"> پا برا</w:t>
      </w:r>
      <w:r w:rsidR="00446BB7">
        <w:rPr>
          <w:rStyle w:val="1-Char"/>
          <w:rFonts w:hint="cs"/>
          <w:rtl/>
        </w:rPr>
        <w:t>ی</w:t>
      </w:r>
      <w:r w:rsidRPr="007100A7">
        <w:rPr>
          <w:rStyle w:val="1-Char"/>
          <w:rFonts w:hint="cs"/>
          <w:rtl/>
        </w:rPr>
        <w:t xml:space="preserve"> کسان</w:t>
      </w:r>
      <w:r w:rsidR="00446BB7">
        <w:rPr>
          <w:rStyle w:val="1-Char"/>
          <w:rFonts w:hint="cs"/>
          <w:rtl/>
        </w:rPr>
        <w:t>ی</w:t>
      </w:r>
      <w:r w:rsidRPr="007100A7">
        <w:rPr>
          <w:rStyle w:val="1-Char"/>
          <w:rFonts w:hint="cs"/>
          <w:rtl/>
        </w:rPr>
        <w:t xml:space="preserve"> که توانا</w:t>
      </w:r>
      <w:r w:rsidR="00446BB7">
        <w:rPr>
          <w:rStyle w:val="1-Char"/>
          <w:rFonts w:hint="cs"/>
          <w:rtl/>
        </w:rPr>
        <w:t>یی</w:t>
      </w:r>
      <w:r w:rsidRPr="007100A7">
        <w:rPr>
          <w:rStyle w:val="1-Char"/>
          <w:rFonts w:hint="cs"/>
          <w:rtl/>
        </w:rPr>
        <w:t xml:space="preserve"> آن را دارند]؛ </w:t>
      </w:r>
      <w:r w:rsidRPr="00FE6406">
        <w:rPr>
          <w:rStyle w:val="9-Char"/>
          <w:rFonts w:eastAsia="Batang" w:hint="cs"/>
          <w:rtl/>
        </w:rPr>
        <w:t>قرائت</w:t>
      </w:r>
      <w:r w:rsidRPr="007100A7">
        <w:rPr>
          <w:rStyle w:val="1-Char"/>
          <w:rFonts w:hint="cs"/>
          <w:rtl/>
        </w:rPr>
        <w:t xml:space="preserve"> [اگر چه </w:t>
      </w:r>
      <w:r w:rsidR="00446BB7">
        <w:rPr>
          <w:rStyle w:val="1-Char"/>
          <w:rFonts w:hint="cs"/>
          <w:rtl/>
        </w:rPr>
        <w:t>ی</w:t>
      </w:r>
      <w:r w:rsidRPr="007100A7">
        <w:rPr>
          <w:rStyle w:val="1-Char"/>
          <w:rFonts w:hint="cs"/>
          <w:rtl/>
        </w:rPr>
        <w:t>ک آ</w:t>
      </w:r>
      <w:r w:rsidR="00446BB7">
        <w:rPr>
          <w:rStyle w:val="1-Char"/>
          <w:rFonts w:hint="cs"/>
          <w:rtl/>
        </w:rPr>
        <w:t>ی</w:t>
      </w:r>
      <w:r w:rsidRPr="007100A7">
        <w:rPr>
          <w:rStyle w:val="1-Char"/>
          <w:rFonts w:hint="cs"/>
          <w:rtl/>
        </w:rPr>
        <w:t xml:space="preserve">ه باشد]؛ </w:t>
      </w:r>
      <w:r w:rsidRPr="00FE6406">
        <w:rPr>
          <w:rStyle w:val="9-Char"/>
          <w:rFonts w:eastAsia="Batang" w:hint="cs"/>
          <w:rtl/>
        </w:rPr>
        <w:t>رکوع بردن</w:t>
      </w:r>
      <w:r w:rsidRPr="007100A7">
        <w:rPr>
          <w:rStyle w:val="1-Char"/>
          <w:rFonts w:hint="cs"/>
          <w:rtl/>
        </w:rPr>
        <w:t xml:space="preserve">؛ </w:t>
      </w:r>
      <w:r w:rsidRPr="00FE6406">
        <w:rPr>
          <w:rStyle w:val="9-Char"/>
          <w:rFonts w:eastAsia="Batang" w:hint="cs"/>
          <w:rtl/>
        </w:rPr>
        <w:t>سجده نمودن</w:t>
      </w:r>
      <w:r w:rsidRPr="007100A7">
        <w:rPr>
          <w:rStyle w:val="1-Char"/>
          <w:rFonts w:hint="cs"/>
          <w:rtl/>
        </w:rPr>
        <w:t>؛ و برخ</w:t>
      </w:r>
      <w:r w:rsidR="00446BB7">
        <w:rPr>
          <w:rStyle w:val="1-Char"/>
          <w:rFonts w:hint="cs"/>
          <w:rtl/>
        </w:rPr>
        <w:t>ی</w:t>
      </w:r>
      <w:r w:rsidRPr="007100A7">
        <w:rPr>
          <w:rStyle w:val="1-Char"/>
          <w:rFonts w:hint="cs"/>
          <w:rtl/>
        </w:rPr>
        <w:t xml:space="preserve"> گفته‌اند: نشستن در قعده‌</w:t>
      </w:r>
      <w:r w:rsidR="00446BB7">
        <w:rPr>
          <w:rStyle w:val="1-Char"/>
          <w:rFonts w:hint="cs"/>
          <w:rtl/>
        </w:rPr>
        <w:t>ی</w:t>
      </w:r>
      <w:r w:rsidRPr="007100A7">
        <w:rPr>
          <w:rStyle w:val="1-Char"/>
          <w:rFonts w:hint="cs"/>
          <w:rtl/>
        </w:rPr>
        <w:t xml:space="preserve"> آخر [در آخر</w:t>
      </w:r>
      <w:r w:rsidR="00446BB7">
        <w:rPr>
          <w:rStyle w:val="1-Char"/>
          <w:rFonts w:hint="cs"/>
          <w:rtl/>
        </w:rPr>
        <w:t>ی</w:t>
      </w:r>
      <w:r w:rsidRPr="007100A7">
        <w:rPr>
          <w:rStyle w:val="1-Char"/>
          <w:rFonts w:hint="cs"/>
          <w:rtl/>
        </w:rPr>
        <w:t>ن رکعت نماز] به اندازه‌</w:t>
      </w:r>
      <w:r w:rsidR="00446BB7">
        <w:rPr>
          <w:rStyle w:val="1-Char"/>
          <w:rFonts w:hint="cs"/>
          <w:rtl/>
        </w:rPr>
        <w:t>ی</w:t>
      </w:r>
      <w:r w:rsidRPr="007100A7">
        <w:rPr>
          <w:rStyle w:val="1-Char"/>
          <w:rFonts w:hint="cs"/>
          <w:rtl/>
        </w:rPr>
        <w:t xml:space="preserve"> خواندن التح</w:t>
      </w:r>
      <w:r w:rsidR="00446BB7">
        <w:rPr>
          <w:rStyle w:val="1-Char"/>
          <w:rFonts w:hint="cs"/>
          <w:rtl/>
        </w:rPr>
        <w:t>ی</w:t>
      </w:r>
      <w:r w:rsidRPr="007100A7">
        <w:rPr>
          <w:rStyle w:val="1-Char"/>
          <w:rFonts w:hint="cs"/>
          <w:rtl/>
        </w:rPr>
        <w:t>ات.</w:t>
      </w:r>
    </w:p>
    <w:p w:rsidR="000A023E" w:rsidRPr="007100A7" w:rsidRDefault="000A023E" w:rsidP="00AF1D25">
      <w:pPr>
        <w:rPr>
          <w:rStyle w:val="1-Char"/>
          <w:rtl/>
        </w:rPr>
      </w:pPr>
      <w:r w:rsidRPr="007100A7">
        <w:rPr>
          <w:rStyle w:val="1-Char"/>
          <w:rFonts w:hint="cs"/>
          <w:rtl/>
        </w:rPr>
        <w:t>و [علاوه از</w:t>
      </w:r>
      <w:r w:rsidR="000751A8">
        <w:rPr>
          <w:rStyle w:val="1-Char"/>
          <w:rFonts w:hint="cs"/>
          <w:rtl/>
        </w:rPr>
        <w:t xml:space="preserve"> آن‌ها،</w:t>
      </w:r>
      <w:r w:rsidRPr="007100A7">
        <w:rPr>
          <w:rStyle w:val="1-Char"/>
          <w:rFonts w:hint="cs"/>
          <w:rtl/>
        </w:rPr>
        <w:t>] سائر موارد</w:t>
      </w:r>
      <w:r w:rsidR="00446BB7">
        <w:rPr>
          <w:rStyle w:val="1-Char"/>
          <w:rFonts w:hint="cs"/>
          <w:rtl/>
        </w:rPr>
        <w:t>ی</w:t>
      </w:r>
      <w:r w:rsidRPr="007100A7">
        <w:rPr>
          <w:rStyle w:val="1-Char"/>
          <w:rFonts w:hint="cs"/>
          <w:rtl/>
        </w:rPr>
        <w:t xml:space="preserve"> که ب</w:t>
      </w:r>
      <w:r w:rsidR="00446BB7">
        <w:rPr>
          <w:rStyle w:val="1-Char"/>
          <w:rFonts w:hint="cs"/>
          <w:rtl/>
        </w:rPr>
        <w:t>ی</w:t>
      </w:r>
      <w:r w:rsidRPr="007100A7">
        <w:rPr>
          <w:rStyle w:val="1-Char"/>
          <w:rFonts w:hint="cs"/>
          <w:rtl/>
        </w:rPr>
        <w:t>ان شد، از زمره‌</w:t>
      </w:r>
      <w:r w:rsidR="00446BB7">
        <w:rPr>
          <w:rStyle w:val="1-Char"/>
          <w:rFonts w:hint="cs"/>
          <w:rtl/>
        </w:rPr>
        <w:t>ی</w:t>
      </w:r>
      <w:r w:rsidRPr="007100A7">
        <w:rPr>
          <w:rStyle w:val="1-Char"/>
          <w:rFonts w:hint="cs"/>
          <w:rtl/>
        </w:rPr>
        <w:t xml:space="preserve"> </w:t>
      </w:r>
      <w:r w:rsidRPr="00FE6406">
        <w:rPr>
          <w:rStyle w:val="9-Char"/>
          <w:rFonts w:eastAsia="Batang" w:hint="cs"/>
          <w:rtl/>
        </w:rPr>
        <w:t>شرا</w:t>
      </w:r>
      <w:r w:rsidR="00446BB7">
        <w:rPr>
          <w:rStyle w:val="9-Char"/>
          <w:rFonts w:eastAsia="Batang" w:hint="cs"/>
          <w:rtl/>
        </w:rPr>
        <w:t>ی</w:t>
      </w:r>
      <w:r w:rsidRPr="00FE6406">
        <w:rPr>
          <w:rStyle w:val="9-Char"/>
          <w:rFonts w:eastAsia="Batang" w:hint="cs"/>
          <w:rtl/>
        </w:rPr>
        <w:t>ط نماز</w:t>
      </w:r>
      <w:r w:rsidRPr="007100A7">
        <w:rPr>
          <w:rStyle w:val="1-Char"/>
          <w:rFonts w:hint="cs"/>
          <w:rtl/>
        </w:rPr>
        <w:t xml:space="preserve"> به شمار م</w:t>
      </w:r>
      <w:r w:rsidR="00446BB7">
        <w:rPr>
          <w:rStyle w:val="1-Char"/>
          <w:rFonts w:hint="cs"/>
          <w:rtl/>
        </w:rPr>
        <w:t>ی</w:t>
      </w:r>
      <w:r w:rsidRPr="007100A7">
        <w:rPr>
          <w:rStyle w:val="1-Char"/>
          <w:rFonts w:hint="cs"/>
          <w:rtl/>
        </w:rPr>
        <w:t>‌آ</w:t>
      </w:r>
      <w:r w:rsidR="00446BB7">
        <w:rPr>
          <w:rStyle w:val="1-Char"/>
          <w:rFonts w:hint="cs"/>
          <w:rtl/>
        </w:rPr>
        <w:t>ی</w:t>
      </w:r>
      <w:r w:rsidRPr="007100A7">
        <w:rPr>
          <w:rStyle w:val="1-Char"/>
          <w:rFonts w:hint="cs"/>
          <w:rtl/>
        </w:rPr>
        <w:t>ند؛ که برخ</w:t>
      </w:r>
      <w:r w:rsidR="00446BB7">
        <w:rPr>
          <w:rStyle w:val="1-Char"/>
          <w:rFonts w:hint="cs"/>
          <w:rtl/>
        </w:rPr>
        <w:t>ی</w:t>
      </w:r>
      <w:r w:rsidRPr="007100A7">
        <w:rPr>
          <w:rStyle w:val="1-Char"/>
          <w:rFonts w:hint="cs"/>
          <w:rtl/>
        </w:rPr>
        <w:t xml:space="preserve"> از</w:t>
      </w:r>
      <w:r w:rsidR="000751A8">
        <w:rPr>
          <w:rStyle w:val="1-Char"/>
          <w:rFonts w:hint="cs"/>
          <w:rtl/>
        </w:rPr>
        <w:t xml:space="preserve"> آن‌ها،</w:t>
      </w:r>
      <w:r w:rsidRPr="007100A7">
        <w:rPr>
          <w:rStyle w:val="1-Char"/>
          <w:rFonts w:hint="cs"/>
          <w:rtl/>
        </w:rPr>
        <w:t xml:space="preserve"> </w:t>
      </w:r>
      <w:r w:rsidRPr="00FE6406">
        <w:rPr>
          <w:rStyle w:val="9-Char"/>
          <w:rFonts w:eastAsia="Batang" w:hint="cs"/>
          <w:rtl/>
        </w:rPr>
        <w:t>شرط برا</w:t>
      </w:r>
      <w:r w:rsidR="00446BB7">
        <w:rPr>
          <w:rStyle w:val="9-Char"/>
          <w:rFonts w:eastAsia="Batang" w:hint="cs"/>
          <w:rtl/>
        </w:rPr>
        <w:t>ی</w:t>
      </w:r>
      <w:r w:rsidRPr="00FE6406">
        <w:rPr>
          <w:rStyle w:val="9-Char"/>
          <w:rFonts w:eastAsia="Batang" w:hint="cs"/>
          <w:rtl/>
        </w:rPr>
        <w:t xml:space="preserve"> صحّت و درست</w:t>
      </w:r>
      <w:r w:rsidR="00446BB7">
        <w:rPr>
          <w:rStyle w:val="9-Char"/>
          <w:rFonts w:eastAsia="Batang" w:hint="cs"/>
          <w:rtl/>
        </w:rPr>
        <w:t>ی</w:t>
      </w:r>
      <w:r w:rsidRPr="00FE6406">
        <w:rPr>
          <w:rStyle w:val="9-Char"/>
          <w:rFonts w:eastAsia="Batang" w:hint="cs"/>
          <w:rtl/>
        </w:rPr>
        <w:t xml:space="preserve"> شروع</w:t>
      </w:r>
      <w:r w:rsidRPr="007100A7">
        <w:rPr>
          <w:rStyle w:val="1-Char"/>
          <w:rFonts w:hint="cs"/>
          <w:rtl/>
        </w:rPr>
        <w:t xml:space="preserve"> در نمازاند، که خارج از نماز هستند، [مانند: پاک</w:t>
      </w:r>
      <w:r w:rsidR="00446BB7">
        <w:rPr>
          <w:rStyle w:val="1-Char"/>
          <w:rFonts w:hint="cs"/>
          <w:rtl/>
        </w:rPr>
        <w:t>ی</w:t>
      </w:r>
      <w:r w:rsidRPr="007100A7">
        <w:rPr>
          <w:rStyle w:val="1-Char"/>
          <w:rFonts w:hint="cs"/>
          <w:rtl/>
        </w:rPr>
        <w:t xml:space="preserve"> از ب</w:t>
      </w:r>
      <w:r w:rsidR="00446BB7">
        <w:rPr>
          <w:rStyle w:val="1-Char"/>
          <w:rFonts w:hint="cs"/>
          <w:rtl/>
        </w:rPr>
        <w:t>ی</w:t>
      </w:r>
      <w:r w:rsidRPr="007100A7">
        <w:rPr>
          <w:rStyle w:val="1-Char"/>
          <w:rFonts w:hint="cs"/>
          <w:rtl/>
        </w:rPr>
        <w:t>‌وضو</w:t>
      </w:r>
      <w:r w:rsidR="00446BB7">
        <w:rPr>
          <w:rStyle w:val="1-Char"/>
          <w:rFonts w:hint="cs"/>
          <w:rtl/>
        </w:rPr>
        <w:t>یی</w:t>
      </w:r>
      <w:r w:rsidRPr="007100A7">
        <w:rPr>
          <w:rStyle w:val="1-Char"/>
          <w:rFonts w:hint="cs"/>
          <w:rtl/>
        </w:rPr>
        <w:t xml:space="preserve"> و جنابت؛ پوش</w:t>
      </w:r>
      <w:r w:rsidR="00446BB7">
        <w:rPr>
          <w:rStyle w:val="1-Char"/>
          <w:rFonts w:hint="cs"/>
          <w:rtl/>
        </w:rPr>
        <w:t>ی</w:t>
      </w:r>
      <w:r w:rsidRPr="007100A7">
        <w:rPr>
          <w:rStyle w:val="1-Char"/>
          <w:rFonts w:hint="cs"/>
          <w:rtl/>
        </w:rPr>
        <w:t>دن عورت؛ رو</w:t>
      </w:r>
      <w:r w:rsidR="00446BB7">
        <w:rPr>
          <w:rStyle w:val="1-Char"/>
          <w:rFonts w:hint="cs"/>
          <w:rtl/>
        </w:rPr>
        <w:t>ی</w:t>
      </w:r>
      <w:r w:rsidRPr="007100A7">
        <w:rPr>
          <w:rStyle w:val="1-Char"/>
          <w:rFonts w:hint="cs"/>
          <w:rtl/>
        </w:rPr>
        <w:t xml:space="preserve"> به قبله آوردن؛ شناختن وقت؛ ن</w:t>
      </w:r>
      <w:r w:rsidR="00446BB7">
        <w:rPr>
          <w:rStyle w:val="1-Char"/>
          <w:rFonts w:hint="cs"/>
          <w:rtl/>
        </w:rPr>
        <w:t>ی</w:t>
      </w:r>
      <w:r w:rsidRPr="007100A7">
        <w:rPr>
          <w:rStyle w:val="1-Char"/>
          <w:rFonts w:hint="cs"/>
          <w:rtl/>
        </w:rPr>
        <w:t>ت؛ تحر</w:t>
      </w:r>
      <w:r w:rsidR="00446BB7">
        <w:rPr>
          <w:rStyle w:val="1-Char"/>
          <w:rFonts w:hint="cs"/>
          <w:rtl/>
        </w:rPr>
        <w:t>ی</w:t>
      </w:r>
      <w:r w:rsidRPr="007100A7">
        <w:rPr>
          <w:rStyle w:val="1-Char"/>
          <w:rFonts w:hint="cs"/>
          <w:rtl/>
        </w:rPr>
        <w:t xml:space="preserve">مه و ...] و سائر موارد، </w:t>
      </w:r>
      <w:r w:rsidRPr="00FE6406">
        <w:rPr>
          <w:rStyle w:val="9-Char"/>
          <w:rFonts w:eastAsia="Batang" w:hint="cs"/>
          <w:rtl/>
        </w:rPr>
        <w:t>شرط برا</w:t>
      </w:r>
      <w:r w:rsidR="00446BB7">
        <w:rPr>
          <w:rStyle w:val="9-Char"/>
          <w:rFonts w:eastAsia="Batang" w:hint="cs"/>
          <w:rtl/>
        </w:rPr>
        <w:t>ی</w:t>
      </w:r>
      <w:r w:rsidRPr="00FE6406">
        <w:rPr>
          <w:rStyle w:val="9-Char"/>
          <w:rFonts w:eastAsia="Batang" w:hint="cs"/>
          <w:rtl/>
        </w:rPr>
        <w:t xml:space="preserve"> دوام صحّت نماز</w:t>
      </w:r>
      <w:r w:rsidRPr="007100A7">
        <w:rPr>
          <w:rStyle w:val="1-Char"/>
          <w:rFonts w:hint="cs"/>
          <w:rtl/>
        </w:rPr>
        <w:t xml:space="preserve"> است.</w:t>
      </w:r>
    </w:p>
    <w:p w:rsidR="0083020E" w:rsidRPr="005541E3" w:rsidRDefault="0083020E" w:rsidP="00C114BA">
      <w:pPr>
        <w:pStyle w:val="3-"/>
      </w:pPr>
      <w:r w:rsidRPr="005541E3">
        <w:rPr>
          <w:rFonts w:hint="eastAsia"/>
          <w:rtl/>
        </w:rPr>
        <w:t>فَصلٌ</w:t>
      </w:r>
    </w:p>
    <w:p w:rsidR="0083020E" w:rsidRPr="00BE2421" w:rsidRDefault="0083020E" w:rsidP="00AF1D25">
      <w:pPr>
        <w:rPr>
          <w:rStyle w:val="5-Char"/>
          <w:bCs/>
          <w:rtl/>
        </w:rPr>
      </w:pPr>
      <w:r w:rsidRPr="00BE2421">
        <w:rPr>
          <w:rStyle w:val="5-Char"/>
          <w:rFonts w:hint="eastAsia"/>
          <w:rtl/>
        </w:rPr>
        <w:t>تَجُوزُ</w:t>
      </w:r>
      <w:r w:rsidRPr="00BE2421">
        <w:rPr>
          <w:rStyle w:val="5-Char"/>
          <w:rtl/>
        </w:rPr>
        <w:t xml:space="preserve"> </w:t>
      </w:r>
      <w:r w:rsidRPr="00BE2421">
        <w:rPr>
          <w:rStyle w:val="5-Char"/>
          <w:rFonts w:hint="eastAsia"/>
          <w:rtl/>
        </w:rPr>
        <w:t>الصَّلَاةُ</w:t>
      </w:r>
      <w:r w:rsidRPr="00BE2421">
        <w:rPr>
          <w:rStyle w:val="5-Char"/>
          <w:rtl/>
        </w:rPr>
        <w:t xml:space="preserve"> </w:t>
      </w:r>
      <w:r w:rsidRPr="00BE2421">
        <w:rPr>
          <w:rStyle w:val="5-Char"/>
          <w:rFonts w:hint="eastAsia"/>
          <w:rtl/>
        </w:rPr>
        <w:t>عَلَ</w:t>
      </w:r>
      <w:r w:rsidR="000C2629" w:rsidRPr="00BE2421">
        <w:rPr>
          <w:rStyle w:val="5-Char"/>
          <w:rFonts w:hint="cs"/>
          <w:rtl/>
        </w:rPr>
        <w:t>ی</w:t>
      </w:r>
      <w:r w:rsidRPr="00BE2421">
        <w:rPr>
          <w:rStyle w:val="5-Char"/>
          <w:rtl/>
        </w:rPr>
        <w:t xml:space="preserve"> </w:t>
      </w:r>
      <w:r w:rsidRPr="00BE2421">
        <w:rPr>
          <w:rStyle w:val="5-Char"/>
          <w:rFonts w:hint="eastAsia"/>
          <w:rtl/>
        </w:rPr>
        <w:t>لِبَدٍ</w:t>
      </w:r>
      <w:r w:rsidRPr="00BE2421">
        <w:rPr>
          <w:rStyle w:val="5-Char"/>
          <w:rtl/>
        </w:rPr>
        <w:t xml:space="preserve"> </w:t>
      </w:r>
      <w:r w:rsidRPr="00BE2421">
        <w:rPr>
          <w:rStyle w:val="5-Char"/>
          <w:rFonts w:hint="eastAsia"/>
          <w:rtl/>
        </w:rPr>
        <w:t>وَجهُهُ</w:t>
      </w:r>
      <w:r w:rsidRPr="00BE2421">
        <w:rPr>
          <w:rStyle w:val="5-Char"/>
          <w:rtl/>
        </w:rPr>
        <w:t xml:space="preserve"> </w:t>
      </w:r>
      <w:r w:rsidRPr="00BE2421">
        <w:rPr>
          <w:rStyle w:val="5-Char"/>
          <w:rFonts w:hint="eastAsia"/>
          <w:rtl/>
        </w:rPr>
        <w:t>الأَعلَ</w:t>
      </w:r>
      <w:r w:rsidR="000C2629" w:rsidRPr="00BE2421">
        <w:rPr>
          <w:rStyle w:val="5-Char"/>
          <w:rFonts w:hint="cs"/>
          <w:rtl/>
        </w:rPr>
        <w:t>ی</w:t>
      </w:r>
      <w:r w:rsidRPr="00BE2421">
        <w:rPr>
          <w:rStyle w:val="5-Char"/>
          <w:rFonts w:hint="cs"/>
          <w:rtl/>
        </w:rPr>
        <w:t>،</w:t>
      </w:r>
      <w:r w:rsidRPr="00BE2421">
        <w:rPr>
          <w:rStyle w:val="5-Char"/>
          <w:rtl/>
        </w:rPr>
        <w:t xml:space="preserve"> </w:t>
      </w:r>
      <w:r w:rsidRPr="00BE2421">
        <w:rPr>
          <w:rStyle w:val="5-Char"/>
          <w:rFonts w:hint="eastAsia"/>
          <w:rtl/>
        </w:rPr>
        <w:t>طَاهِرٌ</w:t>
      </w:r>
      <w:r w:rsidRPr="00BE2421">
        <w:rPr>
          <w:rStyle w:val="5-Char"/>
          <w:rtl/>
        </w:rPr>
        <w:t xml:space="preserve"> </w:t>
      </w:r>
      <w:r w:rsidRPr="00BE2421">
        <w:rPr>
          <w:rStyle w:val="5-Char"/>
          <w:rFonts w:hint="eastAsia"/>
          <w:rtl/>
        </w:rPr>
        <w:t>وَالأَسفَلُ</w:t>
      </w:r>
      <w:r w:rsidRPr="00BE2421">
        <w:rPr>
          <w:rStyle w:val="5-Char"/>
          <w:rFonts w:hint="cs"/>
          <w:rtl/>
        </w:rPr>
        <w:t>،</w:t>
      </w:r>
      <w:r w:rsidRPr="00BE2421">
        <w:rPr>
          <w:rStyle w:val="5-Char"/>
          <w:rtl/>
        </w:rPr>
        <w:t xml:space="preserve"> </w:t>
      </w:r>
      <w:r w:rsidRPr="00BE2421">
        <w:rPr>
          <w:rStyle w:val="5-Char"/>
          <w:rFonts w:hint="eastAsia"/>
          <w:rtl/>
        </w:rPr>
        <w:t>نَجِسٌ</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عَلَ</w:t>
      </w:r>
      <w:r w:rsidR="000C2629" w:rsidRPr="00BE2421">
        <w:rPr>
          <w:rStyle w:val="5-Char"/>
          <w:rFonts w:hint="cs"/>
          <w:rtl/>
        </w:rPr>
        <w:t>ی</w:t>
      </w:r>
      <w:r w:rsidRPr="00BE2421">
        <w:rPr>
          <w:rStyle w:val="5-Char"/>
          <w:rtl/>
        </w:rPr>
        <w:t xml:space="preserve"> </w:t>
      </w:r>
      <w:r w:rsidRPr="00BE2421">
        <w:rPr>
          <w:rStyle w:val="5-Char"/>
          <w:rFonts w:hint="eastAsia"/>
          <w:rtl/>
        </w:rPr>
        <w:t>ثَوبٍ</w:t>
      </w:r>
      <w:r w:rsidRPr="00BE2421">
        <w:rPr>
          <w:rStyle w:val="5-Char"/>
          <w:rtl/>
        </w:rPr>
        <w:t xml:space="preserve"> </w:t>
      </w:r>
      <w:r w:rsidRPr="00BE2421">
        <w:rPr>
          <w:rStyle w:val="5-Char"/>
          <w:rFonts w:hint="eastAsia"/>
          <w:rtl/>
        </w:rPr>
        <w:t>طَاهِ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بِطَانَتُه</w:t>
      </w:r>
      <w:r w:rsidRPr="00BE2421">
        <w:rPr>
          <w:rStyle w:val="5-Char"/>
          <w:rtl/>
        </w:rPr>
        <w:t xml:space="preserve"> </w:t>
      </w:r>
      <w:r w:rsidRPr="00BE2421">
        <w:rPr>
          <w:rStyle w:val="5-Char"/>
          <w:rFonts w:hint="eastAsia"/>
          <w:rtl/>
        </w:rPr>
        <w:t>نَجِسَةٌ</w:t>
      </w:r>
      <w:r w:rsidRPr="00BE2421">
        <w:rPr>
          <w:rStyle w:val="5-Char"/>
          <w:rtl/>
        </w:rPr>
        <w:t xml:space="preserve"> </w:t>
      </w:r>
      <w:r w:rsidRPr="00BE2421">
        <w:rPr>
          <w:rStyle w:val="5-Char"/>
          <w:rFonts w:hint="eastAsia"/>
          <w:rtl/>
        </w:rPr>
        <w:t>إِذَا</w:t>
      </w:r>
      <w:r w:rsidRPr="00BE2421">
        <w:rPr>
          <w:rStyle w:val="5-Char"/>
          <w:rtl/>
        </w:rPr>
        <w:t xml:space="preserve"> </w:t>
      </w:r>
      <w:r w:rsidRPr="00BE2421">
        <w:rPr>
          <w:rStyle w:val="5-Char"/>
          <w:rFonts w:hint="eastAsia"/>
          <w:rtl/>
        </w:rPr>
        <w:t>كَانَ</w:t>
      </w:r>
      <w:r w:rsidRPr="00BE2421">
        <w:rPr>
          <w:rStyle w:val="5-Char"/>
          <w:rtl/>
        </w:rPr>
        <w:t xml:space="preserve"> </w:t>
      </w:r>
      <w:r w:rsidRPr="00BE2421">
        <w:rPr>
          <w:rStyle w:val="5-Char"/>
          <w:rFonts w:hint="eastAsia"/>
          <w:rtl/>
        </w:rPr>
        <w:t>غَيرَ</w:t>
      </w:r>
      <w:r w:rsidRPr="00BE2421">
        <w:rPr>
          <w:rStyle w:val="5-Char"/>
          <w:rtl/>
        </w:rPr>
        <w:t xml:space="preserve"> </w:t>
      </w:r>
      <w:r w:rsidRPr="00BE2421">
        <w:rPr>
          <w:rStyle w:val="5-Char"/>
          <w:rFonts w:hint="eastAsia"/>
          <w:rtl/>
        </w:rPr>
        <w:t>مُضَرَّبٍ</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عَلَ</w:t>
      </w:r>
      <w:r w:rsidR="000C2629" w:rsidRPr="00BE2421">
        <w:rPr>
          <w:rStyle w:val="5-Char"/>
          <w:rFonts w:hint="cs"/>
          <w:rtl/>
        </w:rPr>
        <w:t>ی</w:t>
      </w:r>
      <w:r w:rsidRPr="00BE2421">
        <w:rPr>
          <w:rStyle w:val="5-Char"/>
          <w:rtl/>
        </w:rPr>
        <w:t xml:space="preserve"> </w:t>
      </w:r>
      <w:r w:rsidRPr="00BE2421">
        <w:rPr>
          <w:rStyle w:val="5-Char"/>
          <w:rFonts w:hint="eastAsia"/>
          <w:rtl/>
        </w:rPr>
        <w:t>طَرفٍ</w:t>
      </w:r>
      <w:r w:rsidRPr="00BE2421">
        <w:rPr>
          <w:rStyle w:val="5-Char"/>
          <w:rtl/>
        </w:rPr>
        <w:t xml:space="preserve"> </w:t>
      </w:r>
      <w:r w:rsidRPr="00BE2421">
        <w:rPr>
          <w:rStyle w:val="5-Char"/>
          <w:rFonts w:hint="eastAsia"/>
          <w:rtl/>
        </w:rPr>
        <w:t>طَاهِ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تَحَرَّكَ</w:t>
      </w:r>
      <w:r w:rsidRPr="00BE2421">
        <w:rPr>
          <w:rStyle w:val="5-Char"/>
          <w:rtl/>
        </w:rPr>
        <w:t xml:space="preserve"> </w:t>
      </w:r>
      <w:r w:rsidRPr="00BE2421">
        <w:rPr>
          <w:rStyle w:val="5-Char"/>
          <w:rFonts w:hint="eastAsia"/>
          <w:rtl/>
        </w:rPr>
        <w:t>الطَّرفُ</w:t>
      </w:r>
      <w:r w:rsidRPr="00BE2421">
        <w:rPr>
          <w:rStyle w:val="5-Char"/>
          <w:rtl/>
        </w:rPr>
        <w:t xml:space="preserve"> </w:t>
      </w:r>
      <w:r w:rsidRPr="00BE2421">
        <w:rPr>
          <w:rStyle w:val="5-Char"/>
          <w:rFonts w:hint="eastAsia"/>
          <w:rtl/>
        </w:rPr>
        <w:t>النَّجِسُ</w:t>
      </w:r>
      <w:r w:rsidRPr="00BE2421">
        <w:rPr>
          <w:rStyle w:val="5-Char"/>
          <w:rtl/>
        </w:rPr>
        <w:t xml:space="preserve"> </w:t>
      </w:r>
      <w:r w:rsidRPr="00BE2421">
        <w:rPr>
          <w:rStyle w:val="5-Char"/>
          <w:rFonts w:hint="eastAsia"/>
          <w:rtl/>
        </w:rPr>
        <w:t>بِحَركَتِه</w:t>
      </w:r>
      <w:r w:rsidRPr="00BE2421">
        <w:rPr>
          <w:rStyle w:val="5-Char"/>
          <w:rtl/>
        </w:rPr>
        <w:t xml:space="preserve"> </w:t>
      </w:r>
      <w:r w:rsidRPr="00BE2421">
        <w:rPr>
          <w:rStyle w:val="5-Char"/>
          <w:rFonts w:hint="eastAsia"/>
          <w:rtl/>
        </w:rPr>
        <w:t>عَلَ</w:t>
      </w:r>
      <w:r w:rsidR="000C2629" w:rsidRPr="00BE2421">
        <w:rPr>
          <w:rStyle w:val="5-Char"/>
          <w:rFonts w:hint="cs"/>
          <w:rtl/>
        </w:rPr>
        <w:t>ی</w:t>
      </w:r>
      <w:r w:rsidRPr="00BE2421">
        <w:rPr>
          <w:rStyle w:val="5-Char"/>
          <w:rtl/>
        </w:rPr>
        <w:t xml:space="preserve"> </w:t>
      </w:r>
      <w:r w:rsidRPr="00BE2421">
        <w:rPr>
          <w:rStyle w:val="5-Char"/>
          <w:rFonts w:hint="eastAsia"/>
          <w:rtl/>
        </w:rPr>
        <w:t>الصَّحِيحِ</w:t>
      </w:r>
    </w:p>
    <w:p w:rsidR="0083020E" w:rsidRPr="00BE2421" w:rsidRDefault="0083020E"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تَنَجَّسَ</w:t>
      </w:r>
      <w:r w:rsidRPr="00BE2421">
        <w:rPr>
          <w:rStyle w:val="5-Char"/>
          <w:rtl/>
        </w:rPr>
        <w:t xml:space="preserve"> </w:t>
      </w:r>
      <w:r w:rsidRPr="00BE2421">
        <w:rPr>
          <w:rStyle w:val="5-Char"/>
          <w:rFonts w:hint="eastAsia"/>
          <w:rtl/>
        </w:rPr>
        <w:t>أَحَدُ</w:t>
      </w:r>
      <w:r w:rsidRPr="00BE2421">
        <w:rPr>
          <w:rStyle w:val="5-Char"/>
          <w:rtl/>
        </w:rPr>
        <w:t xml:space="preserve"> </w:t>
      </w:r>
      <w:r w:rsidRPr="00BE2421">
        <w:rPr>
          <w:rStyle w:val="5-Char"/>
          <w:rFonts w:hint="eastAsia"/>
          <w:rtl/>
        </w:rPr>
        <w:t>طَرَفَي</w:t>
      </w:r>
      <w:r w:rsidRPr="00BE2421">
        <w:rPr>
          <w:rStyle w:val="5-Char"/>
          <w:rtl/>
        </w:rPr>
        <w:t xml:space="preserve"> </w:t>
      </w:r>
      <w:r w:rsidRPr="00BE2421">
        <w:rPr>
          <w:rStyle w:val="5-Char"/>
          <w:rFonts w:hint="eastAsia"/>
          <w:rtl/>
        </w:rPr>
        <w:t>عَمَامَتِه</w:t>
      </w:r>
      <w:r w:rsidRPr="00BE2421">
        <w:rPr>
          <w:rStyle w:val="5-Char"/>
          <w:rFonts w:hint="cs"/>
          <w:rtl/>
        </w:rPr>
        <w:t>؛</w:t>
      </w:r>
      <w:r w:rsidRPr="00BE2421">
        <w:rPr>
          <w:rStyle w:val="5-Char"/>
          <w:rtl/>
        </w:rPr>
        <w:t xml:space="preserve"> </w:t>
      </w:r>
      <w:r w:rsidRPr="00BE2421">
        <w:rPr>
          <w:rStyle w:val="5-Char"/>
          <w:rFonts w:hint="eastAsia"/>
          <w:rtl/>
        </w:rPr>
        <w:t>فَأَلقَا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أَبقَ</w:t>
      </w:r>
      <w:r w:rsidR="000C2629" w:rsidRPr="00BE2421">
        <w:rPr>
          <w:rStyle w:val="5-Char"/>
          <w:rFonts w:hint="cs"/>
          <w:rtl/>
        </w:rPr>
        <w:t>ی</w:t>
      </w:r>
      <w:r w:rsidRPr="00BE2421">
        <w:rPr>
          <w:rStyle w:val="5-Char"/>
          <w:rtl/>
        </w:rPr>
        <w:t xml:space="preserve"> </w:t>
      </w:r>
      <w:r w:rsidRPr="00BE2421">
        <w:rPr>
          <w:rStyle w:val="5-Char"/>
          <w:rFonts w:hint="eastAsia"/>
          <w:rtl/>
        </w:rPr>
        <w:t>الطَّاهِرَ</w:t>
      </w:r>
      <w:r w:rsidRPr="00BE2421">
        <w:rPr>
          <w:rStyle w:val="5-Char"/>
          <w:rtl/>
        </w:rPr>
        <w:t xml:space="preserve"> </w:t>
      </w:r>
      <w:r w:rsidRPr="00BE2421">
        <w:rPr>
          <w:rStyle w:val="5-Char"/>
          <w:rFonts w:hint="eastAsia"/>
          <w:rtl/>
        </w:rPr>
        <w:t>عَلَ</w:t>
      </w:r>
      <w:r w:rsidR="000C2629" w:rsidRPr="00BE2421">
        <w:rPr>
          <w:rStyle w:val="5-Char"/>
          <w:rFonts w:hint="cs"/>
          <w:rtl/>
        </w:rPr>
        <w:t>ی</w:t>
      </w:r>
      <w:r w:rsidRPr="00BE2421">
        <w:rPr>
          <w:rStyle w:val="5-Char"/>
          <w:rtl/>
        </w:rPr>
        <w:t xml:space="preserve"> </w:t>
      </w:r>
      <w:r w:rsidRPr="00BE2421">
        <w:rPr>
          <w:rStyle w:val="5-Char"/>
          <w:rFonts w:hint="eastAsia"/>
          <w:rtl/>
        </w:rPr>
        <w:t>رَأسِ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يَتَحَرَّكِ</w:t>
      </w:r>
      <w:r w:rsidRPr="00BE2421">
        <w:rPr>
          <w:rStyle w:val="5-Char"/>
          <w:rtl/>
        </w:rPr>
        <w:t xml:space="preserve"> </w:t>
      </w:r>
      <w:r w:rsidRPr="00BE2421">
        <w:rPr>
          <w:rStyle w:val="5-Char"/>
          <w:rFonts w:hint="eastAsia"/>
          <w:rtl/>
        </w:rPr>
        <w:t>النَّجَسُ</w:t>
      </w:r>
      <w:r w:rsidRPr="00BE2421">
        <w:rPr>
          <w:rStyle w:val="5-Char"/>
          <w:rtl/>
        </w:rPr>
        <w:t xml:space="preserve"> </w:t>
      </w:r>
      <w:r w:rsidRPr="00BE2421">
        <w:rPr>
          <w:rStyle w:val="5-Char"/>
          <w:rFonts w:hint="eastAsia"/>
          <w:rtl/>
        </w:rPr>
        <w:t>بِحَركَتِه</w:t>
      </w:r>
      <w:r w:rsidRPr="00BE2421">
        <w:rPr>
          <w:rStyle w:val="5-Char"/>
          <w:rFonts w:hint="cs"/>
          <w:rtl/>
        </w:rPr>
        <w:t>،</w:t>
      </w:r>
      <w:r w:rsidRPr="00BE2421">
        <w:rPr>
          <w:rStyle w:val="5-Char"/>
          <w:rtl/>
        </w:rPr>
        <w:t xml:space="preserve"> </w:t>
      </w:r>
      <w:r w:rsidRPr="00BE2421">
        <w:rPr>
          <w:rStyle w:val="5-Char"/>
          <w:rFonts w:hint="eastAsia"/>
          <w:rtl/>
        </w:rPr>
        <w:t>جَازَت</w:t>
      </w:r>
      <w:r w:rsidRPr="00BE2421">
        <w:rPr>
          <w:rStyle w:val="5-Char"/>
          <w:rtl/>
        </w:rPr>
        <w:t xml:space="preserve"> </w:t>
      </w:r>
      <w:r w:rsidRPr="00BE2421">
        <w:rPr>
          <w:rStyle w:val="5-Char"/>
          <w:rFonts w:hint="eastAsia"/>
          <w:rtl/>
        </w:rPr>
        <w:t>صَلَاتُ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تَحَرَّكَ</w:t>
      </w:r>
      <w:r w:rsidRPr="00BE2421">
        <w:rPr>
          <w:rStyle w:val="5-Char"/>
          <w:rFonts w:hint="cs"/>
          <w:rtl/>
        </w:rPr>
        <w:t>،</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تَجُوزُ</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فَاقِدُ</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يُزِيلُ</w:t>
      </w:r>
      <w:r w:rsidRPr="00BE2421">
        <w:rPr>
          <w:rStyle w:val="5-Char"/>
          <w:rtl/>
        </w:rPr>
        <w:t xml:space="preserve"> </w:t>
      </w:r>
      <w:r w:rsidRPr="00BE2421">
        <w:rPr>
          <w:rStyle w:val="5-Char"/>
          <w:rFonts w:hint="eastAsia"/>
          <w:rtl/>
        </w:rPr>
        <w:t>بِه</w:t>
      </w:r>
      <w:r w:rsidRPr="00BE2421">
        <w:rPr>
          <w:rStyle w:val="5-Char"/>
          <w:rtl/>
        </w:rPr>
        <w:t xml:space="preserve"> </w:t>
      </w:r>
      <w:r w:rsidRPr="00BE2421">
        <w:rPr>
          <w:rStyle w:val="5-Char"/>
          <w:rFonts w:hint="eastAsia"/>
          <w:rtl/>
        </w:rPr>
        <w:t>النِّجَاسَةَ</w:t>
      </w:r>
      <w:r w:rsidRPr="00BE2421">
        <w:rPr>
          <w:rStyle w:val="5-Char"/>
          <w:rFonts w:hint="cs"/>
          <w:rtl/>
        </w:rPr>
        <w:t>،</w:t>
      </w:r>
      <w:r w:rsidRPr="00BE2421">
        <w:rPr>
          <w:rStyle w:val="5-Char"/>
          <w:rtl/>
        </w:rPr>
        <w:t xml:space="preserve"> </w:t>
      </w:r>
      <w:r w:rsidRPr="00BE2421">
        <w:rPr>
          <w:rStyle w:val="5-Char"/>
          <w:rFonts w:hint="eastAsia"/>
          <w:rtl/>
        </w:rPr>
        <w:t>يُصَلِّي</w:t>
      </w:r>
      <w:r w:rsidRPr="00BE2421">
        <w:rPr>
          <w:rStyle w:val="5-Char"/>
          <w:rtl/>
        </w:rPr>
        <w:t xml:space="preserve"> </w:t>
      </w:r>
      <w:r w:rsidRPr="00BE2421">
        <w:rPr>
          <w:rStyle w:val="5-Char"/>
          <w:rFonts w:hint="eastAsia"/>
          <w:rtl/>
        </w:rPr>
        <w:t>مَعَهَ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إِعَادَةَ</w:t>
      </w:r>
      <w:r w:rsidRPr="00BE2421">
        <w:rPr>
          <w:rStyle w:val="5-Char"/>
          <w:rtl/>
        </w:rPr>
        <w:t xml:space="preserve"> </w:t>
      </w:r>
      <w:r w:rsidRPr="00BE2421">
        <w:rPr>
          <w:rStyle w:val="5-Char"/>
          <w:rFonts w:hint="eastAsia"/>
          <w:rtl/>
        </w:rPr>
        <w:t>عَلَي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عَلَ</w:t>
      </w:r>
      <w:r w:rsidR="000C2629" w:rsidRPr="00BE2421">
        <w:rPr>
          <w:rStyle w:val="5-Char"/>
          <w:rFonts w:hint="cs"/>
          <w:rtl/>
        </w:rPr>
        <w:t>ی</w:t>
      </w:r>
      <w:r w:rsidRPr="00BE2421">
        <w:rPr>
          <w:rStyle w:val="5-Char"/>
          <w:rtl/>
        </w:rPr>
        <w:t xml:space="preserve"> </w:t>
      </w:r>
      <w:r w:rsidRPr="00BE2421">
        <w:rPr>
          <w:rStyle w:val="5-Char"/>
          <w:rFonts w:hint="eastAsia"/>
          <w:rtl/>
        </w:rPr>
        <w:t>فَاقِدِ</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يَستُرُ</w:t>
      </w:r>
      <w:r w:rsidRPr="00BE2421">
        <w:rPr>
          <w:rStyle w:val="5-Char"/>
          <w:rtl/>
        </w:rPr>
        <w:t xml:space="preserve"> </w:t>
      </w:r>
      <w:r w:rsidRPr="00BE2421">
        <w:rPr>
          <w:rStyle w:val="5-Char"/>
          <w:rFonts w:hint="eastAsia"/>
          <w:rtl/>
        </w:rPr>
        <w:t>عَورَتَ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حَرِيرًا</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حَشِيشًا</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طِينًا</w:t>
      </w:r>
      <w:r w:rsidRPr="00BE2421">
        <w:rPr>
          <w:rStyle w:val="5-Char"/>
          <w:rFonts w:hint="cs"/>
          <w:rtl/>
        </w:rPr>
        <w:t>؛</w:t>
      </w:r>
      <w:r w:rsidRPr="00BE2421">
        <w:rPr>
          <w:rStyle w:val="5-Char"/>
          <w:rtl/>
        </w:rPr>
        <w:t xml:space="preserve"> </w:t>
      </w:r>
      <w:r w:rsidRPr="00BE2421">
        <w:rPr>
          <w:rStyle w:val="5-Char"/>
          <w:rFonts w:hint="eastAsia"/>
          <w:rtl/>
        </w:rPr>
        <w:t>فَاِن</w:t>
      </w:r>
      <w:r w:rsidRPr="00BE2421">
        <w:rPr>
          <w:rStyle w:val="5-Char"/>
          <w:rtl/>
        </w:rPr>
        <w:t xml:space="preserve"> </w:t>
      </w:r>
      <w:r w:rsidRPr="00BE2421">
        <w:rPr>
          <w:rStyle w:val="5-Char"/>
          <w:rFonts w:hint="eastAsia"/>
          <w:rtl/>
        </w:rPr>
        <w:t>وَجَدَ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بِالإِبَاحَ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رُبعُهُ</w:t>
      </w:r>
      <w:r w:rsidRPr="00BE2421">
        <w:rPr>
          <w:rStyle w:val="5-Char"/>
          <w:rtl/>
        </w:rPr>
        <w:t xml:space="preserve"> </w:t>
      </w:r>
      <w:r w:rsidRPr="00BE2421">
        <w:rPr>
          <w:rStyle w:val="5-Char"/>
          <w:rFonts w:hint="eastAsia"/>
          <w:rtl/>
        </w:rPr>
        <w:t>طَاهِرٌ</w:t>
      </w:r>
      <w:r w:rsidRPr="00BE2421">
        <w:rPr>
          <w:rStyle w:val="5-Char"/>
          <w:rFonts w:hint="cs"/>
          <w:rtl/>
        </w:rPr>
        <w:t>،</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تَصِحُّ</w:t>
      </w:r>
      <w:r w:rsidRPr="00BE2421">
        <w:rPr>
          <w:rStyle w:val="5-Char"/>
          <w:rtl/>
        </w:rPr>
        <w:t xml:space="preserve"> </w:t>
      </w:r>
      <w:r w:rsidRPr="00BE2421">
        <w:rPr>
          <w:rStyle w:val="5-Char"/>
          <w:rFonts w:hint="eastAsia"/>
          <w:rtl/>
        </w:rPr>
        <w:t>صَلَاتُه</w:t>
      </w:r>
      <w:r w:rsidRPr="00BE2421">
        <w:rPr>
          <w:rStyle w:val="5-Char"/>
          <w:rtl/>
        </w:rPr>
        <w:t xml:space="preserve"> </w:t>
      </w:r>
      <w:r w:rsidRPr="00BE2421">
        <w:rPr>
          <w:rStyle w:val="5-Char"/>
          <w:rFonts w:hint="eastAsia"/>
          <w:rtl/>
        </w:rPr>
        <w:t>عَارِيً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خُيِّرَ</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طَهُرَ</w:t>
      </w:r>
      <w:r w:rsidRPr="00BE2421">
        <w:rPr>
          <w:rStyle w:val="5-Char"/>
          <w:rtl/>
        </w:rPr>
        <w:t xml:space="preserve"> </w:t>
      </w:r>
      <w:r w:rsidRPr="00BE2421">
        <w:rPr>
          <w:rStyle w:val="5-Char"/>
          <w:rFonts w:hint="eastAsia"/>
          <w:rtl/>
        </w:rPr>
        <w:t>أَقَلُّ</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رُبعِ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صَلَاتُه</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ثَوبٍ</w:t>
      </w:r>
      <w:r w:rsidRPr="00BE2421">
        <w:rPr>
          <w:rStyle w:val="5-Char"/>
          <w:rtl/>
        </w:rPr>
        <w:t xml:space="preserve"> </w:t>
      </w:r>
      <w:r w:rsidRPr="00BE2421">
        <w:rPr>
          <w:rStyle w:val="5-Char"/>
          <w:rFonts w:hint="eastAsia"/>
          <w:rtl/>
        </w:rPr>
        <w:t>نَجِسِ</w:t>
      </w:r>
      <w:r w:rsidRPr="00BE2421">
        <w:rPr>
          <w:rStyle w:val="5-Char"/>
          <w:rtl/>
        </w:rPr>
        <w:t xml:space="preserve"> </w:t>
      </w:r>
      <w:r w:rsidRPr="00BE2421">
        <w:rPr>
          <w:rStyle w:val="5-Char"/>
          <w:rFonts w:hint="eastAsia"/>
          <w:rtl/>
        </w:rPr>
        <w:t>الكُلِّ</w:t>
      </w:r>
      <w:r w:rsidRPr="00BE2421">
        <w:rPr>
          <w:rStyle w:val="5-Char"/>
          <w:rFonts w:hint="cs"/>
          <w:rtl/>
        </w:rPr>
        <w:t>،</w:t>
      </w:r>
      <w:r w:rsidRPr="00BE2421">
        <w:rPr>
          <w:rStyle w:val="5-Char"/>
          <w:rtl/>
        </w:rPr>
        <w:t xml:space="preserve"> </w:t>
      </w:r>
      <w:r w:rsidRPr="00BE2421">
        <w:rPr>
          <w:rStyle w:val="5-Char"/>
          <w:rFonts w:hint="eastAsia"/>
          <w:rtl/>
        </w:rPr>
        <w:t>أَحَبُّ</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صَلَاتِه</w:t>
      </w:r>
      <w:r w:rsidRPr="00BE2421">
        <w:rPr>
          <w:rStyle w:val="5-Char"/>
          <w:rtl/>
        </w:rPr>
        <w:t xml:space="preserve"> </w:t>
      </w:r>
      <w:r w:rsidRPr="00BE2421">
        <w:rPr>
          <w:rStyle w:val="5-Char"/>
          <w:rFonts w:hint="eastAsia"/>
          <w:rtl/>
        </w:rPr>
        <w:t>عُريَانًا</w:t>
      </w:r>
    </w:p>
    <w:p w:rsidR="0083020E" w:rsidRPr="00BE2421" w:rsidRDefault="0083020E"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وَجَدَ</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يَستُرُ</w:t>
      </w:r>
      <w:r w:rsidRPr="00BE2421">
        <w:rPr>
          <w:rStyle w:val="5-Char"/>
          <w:rtl/>
        </w:rPr>
        <w:t xml:space="preserve"> </w:t>
      </w:r>
      <w:r w:rsidRPr="00BE2421">
        <w:rPr>
          <w:rStyle w:val="5-Char"/>
          <w:rFonts w:hint="eastAsia"/>
          <w:rtl/>
        </w:rPr>
        <w:t>بَعضَ</w:t>
      </w:r>
      <w:r w:rsidRPr="00BE2421">
        <w:rPr>
          <w:rStyle w:val="5-Char"/>
          <w:rtl/>
        </w:rPr>
        <w:t xml:space="preserve"> </w:t>
      </w:r>
      <w:r w:rsidRPr="00BE2421">
        <w:rPr>
          <w:rStyle w:val="5-Char"/>
          <w:rFonts w:hint="eastAsia"/>
          <w:rtl/>
        </w:rPr>
        <w:t>العَورَةِ</w:t>
      </w:r>
      <w:r w:rsidRPr="00BE2421">
        <w:rPr>
          <w:rStyle w:val="5-Char"/>
          <w:rFonts w:hint="cs"/>
          <w:rtl/>
        </w:rPr>
        <w:t>،</w:t>
      </w:r>
      <w:r w:rsidRPr="00BE2421">
        <w:rPr>
          <w:rStyle w:val="5-Char"/>
          <w:rtl/>
        </w:rPr>
        <w:t xml:space="preserve"> </w:t>
      </w:r>
      <w:r w:rsidRPr="00BE2421">
        <w:rPr>
          <w:rStyle w:val="5-Char"/>
          <w:rFonts w:hint="eastAsia"/>
          <w:rtl/>
        </w:rPr>
        <w:t>وَجَبَ</w:t>
      </w:r>
      <w:r w:rsidRPr="00BE2421">
        <w:rPr>
          <w:rStyle w:val="5-Char"/>
          <w:rtl/>
        </w:rPr>
        <w:t xml:space="preserve"> </w:t>
      </w:r>
      <w:r w:rsidRPr="00BE2421">
        <w:rPr>
          <w:rStyle w:val="5-Char"/>
          <w:rFonts w:hint="eastAsia"/>
          <w:rtl/>
        </w:rPr>
        <w:t>اِستِعمَالُ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ستُرُ</w:t>
      </w:r>
      <w:r w:rsidRPr="00BE2421">
        <w:rPr>
          <w:rStyle w:val="5-Char"/>
          <w:rtl/>
        </w:rPr>
        <w:t xml:space="preserve"> </w:t>
      </w:r>
      <w:r w:rsidRPr="00BE2421">
        <w:rPr>
          <w:rStyle w:val="5-Char"/>
          <w:rFonts w:hint="eastAsia"/>
          <w:rtl/>
        </w:rPr>
        <w:t>القُبُلَ</w:t>
      </w:r>
      <w:r w:rsidRPr="00BE2421">
        <w:rPr>
          <w:rStyle w:val="5-Char"/>
          <w:rtl/>
        </w:rPr>
        <w:t xml:space="preserve"> </w:t>
      </w:r>
      <w:r w:rsidRPr="00BE2421">
        <w:rPr>
          <w:rStyle w:val="5-Char"/>
          <w:rFonts w:hint="eastAsia"/>
          <w:rtl/>
        </w:rPr>
        <w:t>وَالدُّبُرَ</w:t>
      </w:r>
      <w:r w:rsidRPr="00BE2421">
        <w:rPr>
          <w:rStyle w:val="5-Char"/>
          <w:rFonts w:hint="cs"/>
          <w:rtl/>
        </w:rPr>
        <w:t>؛</w:t>
      </w:r>
      <w:r w:rsidRPr="00BE2421">
        <w:rPr>
          <w:rStyle w:val="5-Char"/>
          <w:rtl/>
        </w:rPr>
        <w:t xml:space="preserve"> </w:t>
      </w:r>
      <w:r w:rsidRPr="00BE2421">
        <w:rPr>
          <w:rStyle w:val="5-Char"/>
          <w:rFonts w:hint="eastAsia"/>
          <w:rtl/>
        </w:rPr>
        <w:t>فَإِن</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يَستُر</w:t>
      </w:r>
      <w:r w:rsidRPr="00BE2421">
        <w:rPr>
          <w:rStyle w:val="5-Char"/>
          <w:rtl/>
        </w:rPr>
        <w:t xml:space="preserve"> </w:t>
      </w:r>
      <w:r w:rsidRPr="00BE2421">
        <w:rPr>
          <w:rStyle w:val="5-Char"/>
          <w:rFonts w:hint="eastAsia"/>
          <w:rtl/>
        </w:rPr>
        <w:t>إِلَّا</w:t>
      </w:r>
      <w:r w:rsidRPr="00BE2421">
        <w:rPr>
          <w:rStyle w:val="5-Char"/>
          <w:rtl/>
        </w:rPr>
        <w:t xml:space="preserve"> </w:t>
      </w:r>
      <w:r w:rsidRPr="00BE2421">
        <w:rPr>
          <w:rStyle w:val="5-Char"/>
          <w:rFonts w:hint="eastAsia"/>
          <w:rtl/>
        </w:rPr>
        <w:t>أَحَدَهُمَا</w:t>
      </w:r>
      <w:r w:rsidRPr="00BE2421">
        <w:rPr>
          <w:rStyle w:val="5-Char"/>
          <w:rFonts w:hint="cs"/>
          <w:rtl/>
        </w:rPr>
        <w:t>،</w:t>
      </w:r>
      <w:r w:rsidRPr="00BE2421">
        <w:rPr>
          <w:rStyle w:val="5-Char"/>
          <w:rtl/>
        </w:rPr>
        <w:t xml:space="preserve"> </w:t>
      </w:r>
      <w:r w:rsidRPr="00BE2421">
        <w:rPr>
          <w:rStyle w:val="5-Char"/>
          <w:rFonts w:hint="eastAsia"/>
          <w:rtl/>
        </w:rPr>
        <w:t>قِيلَ</w:t>
      </w:r>
      <w:r w:rsidRPr="00BE2421">
        <w:rPr>
          <w:rStyle w:val="5-Char"/>
          <w:rFonts w:hint="cs"/>
          <w:rtl/>
        </w:rPr>
        <w:t>:</w:t>
      </w:r>
      <w:r w:rsidRPr="00BE2421">
        <w:rPr>
          <w:rStyle w:val="5-Char"/>
          <w:rtl/>
        </w:rPr>
        <w:t xml:space="preserve"> </w:t>
      </w:r>
      <w:r w:rsidRPr="00BE2421">
        <w:rPr>
          <w:rStyle w:val="5-Char"/>
          <w:rFonts w:hint="eastAsia"/>
          <w:rtl/>
        </w:rPr>
        <w:t>يَستُرُ</w:t>
      </w:r>
      <w:r w:rsidRPr="00BE2421">
        <w:rPr>
          <w:rStyle w:val="5-Char"/>
          <w:rtl/>
        </w:rPr>
        <w:t xml:space="preserve"> </w:t>
      </w:r>
      <w:r w:rsidRPr="00BE2421">
        <w:rPr>
          <w:rStyle w:val="5-Char"/>
          <w:rFonts w:hint="eastAsia"/>
          <w:rtl/>
        </w:rPr>
        <w:t>الدُّبُ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يلَ</w:t>
      </w:r>
      <w:r w:rsidRPr="00BE2421">
        <w:rPr>
          <w:rStyle w:val="5-Char"/>
          <w:rFonts w:hint="cs"/>
          <w:rtl/>
        </w:rPr>
        <w:t>:</w:t>
      </w:r>
      <w:r w:rsidRPr="00BE2421">
        <w:rPr>
          <w:rStyle w:val="5-Char"/>
          <w:rtl/>
        </w:rPr>
        <w:t xml:space="preserve"> </w:t>
      </w:r>
      <w:r w:rsidRPr="00BE2421">
        <w:rPr>
          <w:rStyle w:val="5-Char"/>
          <w:rFonts w:hint="eastAsia"/>
          <w:rtl/>
        </w:rPr>
        <w:t>القُبُلَ</w:t>
      </w:r>
      <w:r w:rsidRPr="00BE2421">
        <w:rPr>
          <w:rStyle w:val="5-Char"/>
          <w:rFonts w:hint="cs"/>
          <w:rtl/>
        </w:rPr>
        <w:t>.</w:t>
      </w:r>
    </w:p>
    <w:p w:rsidR="0083020E" w:rsidRPr="00BE2421" w:rsidRDefault="0083020E"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نَدُبَ</w:t>
      </w:r>
      <w:r w:rsidRPr="00BE2421">
        <w:rPr>
          <w:rStyle w:val="5-Char"/>
          <w:rtl/>
        </w:rPr>
        <w:t xml:space="preserve"> </w:t>
      </w:r>
      <w:r w:rsidRPr="00BE2421">
        <w:rPr>
          <w:rStyle w:val="5-Char"/>
          <w:rFonts w:hint="eastAsia"/>
          <w:rtl/>
        </w:rPr>
        <w:t>صَلَاةُ</w:t>
      </w:r>
      <w:r w:rsidRPr="00BE2421">
        <w:rPr>
          <w:rStyle w:val="5-Char"/>
          <w:rtl/>
        </w:rPr>
        <w:t xml:space="preserve"> </w:t>
      </w:r>
      <w:r w:rsidRPr="00BE2421">
        <w:rPr>
          <w:rStyle w:val="5-Char"/>
          <w:rFonts w:hint="eastAsia"/>
          <w:rtl/>
        </w:rPr>
        <w:t>العَارِي</w:t>
      </w:r>
      <w:r w:rsidRPr="00BE2421">
        <w:rPr>
          <w:rStyle w:val="5-Char"/>
          <w:rtl/>
        </w:rPr>
        <w:t xml:space="preserve"> </w:t>
      </w:r>
      <w:r w:rsidRPr="00BE2421">
        <w:rPr>
          <w:rStyle w:val="5-Char"/>
          <w:rFonts w:hint="eastAsia"/>
          <w:rtl/>
        </w:rPr>
        <w:t>جَالِسًا</w:t>
      </w:r>
      <w:r w:rsidRPr="00BE2421">
        <w:rPr>
          <w:rStyle w:val="5-Char"/>
          <w:rtl/>
        </w:rPr>
        <w:t xml:space="preserve"> </w:t>
      </w:r>
      <w:r w:rsidRPr="00BE2421">
        <w:rPr>
          <w:rStyle w:val="5-Char"/>
          <w:rFonts w:hint="eastAsia"/>
          <w:rtl/>
        </w:rPr>
        <w:t>بِالإِيمَاءِ</w:t>
      </w:r>
      <w:r w:rsidRPr="00BE2421">
        <w:rPr>
          <w:rStyle w:val="5-Char"/>
          <w:rtl/>
        </w:rPr>
        <w:t xml:space="preserve"> </w:t>
      </w:r>
      <w:r w:rsidRPr="00BE2421">
        <w:rPr>
          <w:rStyle w:val="5-Char"/>
          <w:rFonts w:hint="eastAsia"/>
          <w:rtl/>
        </w:rPr>
        <w:t>مَاد</w:t>
      </w:r>
      <w:r w:rsidRPr="00BE2421">
        <w:rPr>
          <w:rStyle w:val="5-Char"/>
          <w:rFonts w:hint="cs"/>
          <w:rtl/>
        </w:rPr>
        <w:t>ًّ</w:t>
      </w:r>
      <w:r w:rsidRPr="00BE2421">
        <w:rPr>
          <w:rStyle w:val="5-Char"/>
          <w:rFonts w:hint="eastAsia"/>
          <w:rtl/>
        </w:rPr>
        <w:t>ا</w:t>
      </w:r>
      <w:r w:rsidRPr="00BE2421">
        <w:rPr>
          <w:rStyle w:val="5-Char"/>
          <w:rtl/>
        </w:rPr>
        <w:t xml:space="preserve"> </w:t>
      </w:r>
      <w:r w:rsidRPr="00BE2421">
        <w:rPr>
          <w:rStyle w:val="5-Char"/>
          <w:rFonts w:hint="eastAsia"/>
          <w:rtl/>
        </w:rPr>
        <w:t>رِجلَيهِ</w:t>
      </w:r>
      <w:r w:rsidRPr="00BE2421">
        <w:rPr>
          <w:rStyle w:val="5-Char"/>
          <w:rtl/>
        </w:rPr>
        <w:t xml:space="preserve"> </w:t>
      </w:r>
      <w:r w:rsidRPr="00BE2421">
        <w:rPr>
          <w:rStyle w:val="5-Char"/>
          <w:rFonts w:hint="eastAsia"/>
          <w:rtl/>
        </w:rPr>
        <w:t>نَحوَ</w:t>
      </w:r>
      <w:r w:rsidRPr="00BE2421">
        <w:rPr>
          <w:rStyle w:val="5-Char"/>
          <w:rtl/>
        </w:rPr>
        <w:t xml:space="preserve"> </w:t>
      </w:r>
      <w:r w:rsidRPr="00BE2421">
        <w:rPr>
          <w:rStyle w:val="5-Char"/>
          <w:rFonts w:hint="eastAsia"/>
          <w:rtl/>
        </w:rPr>
        <w:t>القِبلَةِ</w:t>
      </w:r>
      <w:r w:rsidRPr="00BE2421">
        <w:rPr>
          <w:rStyle w:val="5-Char"/>
          <w:rFonts w:hint="cs"/>
          <w:rtl/>
        </w:rPr>
        <w:t>؛</w:t>
      </w:r>
      <w:r w:rsidRPr="00BE2421">
        <w:rPr>
          <w:rStyle w:val="5-Char"/>
          <w:rtl/>
        </w:rPr>
        <w:t xml:space="preserve"> </w:t>
      </w:r>
      <w:r w:rsidRPr="00BE2421">
        <w:rPr>
          <w:rStyle w:val="5-Char"/>
          <w:rFonts w:hint="eastAsia"/>
          <w:rtl/>
        </w:rPr>
        <w:t>فَإِن</w:t>
      </w:r>
      <w:r w:rsidRPr="00BE2421">
        <w:rPr>
          <w:rStyle w:val="5-Char"/>
          <w:rtl/>
        </w:rPr>
        <w:t xml:space="preserve"> </w:t>
      </w:r>
      <w:r w:rsidRPr="00BE2421">
        <w:rPr>
          <w:rStyle w:val="5-Char"/>
          <w:rFonts w:hint="eastAsia"/>
          <w:rtl/>
        </w:rPr>
        <w:t>صَلَّ</w:t>
      </w:r>
      <w:r w:rsidR="000C2629" w:rsidRPr="00BE2421">
        <w:rPr>
          <w:rStyle w:val="5-Char"/>
          <w:rFonts w:hint="cs"/>
          <w:rtl/>
        </w:rPr>
        <w:t>ی</w:t>
      </w:r>
      <w:r w:rsidRPr="00BE2421">
        <w:rPr>
          <w:rStyle w:val="5-Char"/>
          <w:rtl/>
        </w:rPr>
        <w:t xml:space="preserve"> </w:t>
      </w:r>
      <w:r w:rsidRPr="00BE2421">
        <w:rPr>
          <w:rStyle w:val="5-Char"/>
          <w:rFonts w:hint="eastAsia"/>
          <w:rtl/>
        </w:rPr>
        <w:t>قَائِمًا</w:t>
      </w:r>
      <w:r w:rsidRPr="00BE2421">
        <w:rPr>
          <w:rStyle w:val="5-Char"/>
          <w:rtl/>
        </w:rPr>
        <w:t xml:space="preserve"> </w:t>
      </w:r>
      <w:r w:rsidRPr="00BE2421">
        <w:rPr>
          <w:rStyle w:val="5-Char"/>
          <w:rFonts w:hint="eastAsia"/>
          <w:rtl/>
        </w:rPr>
        <w:t>بِالإِيمَاءِ</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بِالرُّكُوعِ</w:t>
      </w:r>
      <w:r w:rsidRPr="00BE2421">
        <w:rPr>
          <w:rStyle w:val="5-Char"/>
          <w:rtl/>
        </w:rPr>
        <w:t xml:space="preserve"> </w:t>
      </w:r>
      <w:r w:rsidRPr="00BE2421">
        <w:rPr>
          <w:rStyle w:val="5-Char"/>
          <w:rFonts w:hint="eastAsia"/>
          <w:rtl/>
        </w:rPr>
        <w:t>وَالسُّجُودِ</w:t>
      </w:r>
      <w:r w:rsidRPr="00BE2421">
        <w:rPr>
          <w:rStyle w:val="5-Char"/>
          <w:rtl/>
        </w:rPr>
        <w:t xml:space="preserve"> </w:t>
      </w:r>
      <w:r w:rsidRPr="00BE2421">
        <w:rPr>
          <w:rStyle w:val="5-Char"/>
          <w:rFonts w:hint="eastAsia"/>
          <w:rtl/>
        </w:rPr>
        <w:t>صَحَّ</w:t>
      </w:r>
      <w:r w:rsidRPr="00BE2421">
        <w:rPr>
          <w:rStyle w:val="5-Char"/>
          <w:rFonts w:hint="cs"/>
          <w:rtl/>
        </w:rPr>
        <w:t>.</w:t>
      </w:r>
    </w:p>
    <w:p w:rsidR="0083020E" w:rsidRPr="00BE2421" w:rsidRDefault="0083020E"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عَورَةُ</w:t>
      </w:r>
      <w:r w:rsidRPr="00BE2421">
        <w:rPr>
          <w:rStyle w:val="5-Char"/>
          <w:rtl/>
        </w:rPr>
        <w:t xml:space="preserve"> </w:t>
      </w:r>
      <w:r w:rsidRPr="00BE2421">
        <w:rPr>
          <w:rStyle w:val="5-Char"/>
          <w:rFonts w:hint="eastAsia"/>
          <w:rtl/>
        </w:rPr>
        <w:t>الرَّجُلِ</w:t>
      </w:r>
      <w:r w:rsidRPr="00BE2421">
        <w:rPr>
          <w:rStyle w:val="5-Char"/>
          <w:rFonts w:hint="cs"/>
          <w:rtl/>
        </w:rPr>
        <w:t>:</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بَينَ</w:t>
      </w:r>
      <w:r w:rsidRPr="00BE2421">
        <w:rPr>
          <w:rStyle w:val="5-Char"/>
          <w:rtl/>
        </w:rPr>
        <w:t xml:space="preserve"> </w:t>
      </w:r>
      <w:r w:rsidRPr="00BE2421">
        <w:rPr>
          <w:rStyle w:val="5-Char"/>
          <w:rFonts w:hint="eastAsia"/>
          <w:rtl/>
        </w:rPr>
        <w:t>السُّرَّ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نتَهَ</w:t>
      </w:r>
      <w:r w:rsidR="000C2629" w:rsidRPr="00BE2421">
        <w:rPr>
          <w:rStyle w:val="5-Char"/>
          <w:rFonts w:hint="cs"/>
          <w:rtl/>
        </w:rPr>
        <w:t>ی</w:t>
      </w:r>
      <w:r w:rsidRPr="00BE2421">
        <w:rPr>
          <w:rStyle w:val="5-Char"/>
          <w:rtl/>
        </w:rPr>
        <w:t xml:space="preserve"> </w:t>
      </w:r>
      <w:r w:rsidRPr="00BE2421">
        <w:rPr>
          <w:rStyle w:val="5-Char"/>
          <w:rFonts w:hint="eastAsia"/>
          <w:rtl/>
        </w:rPr>
        <w:t>الرُّكبَ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زِيدُ</w:t>
      </w:r>
      <w:r w:rsidRPr="00BE2421">
        <w:rPr>
          <w:rStyle w:val="5-Char"/>
          <w:rtl/>
        </w:rPr>
        <w:t xml:space="preserve"> </w:t>
      </w:r>
      <w:r w:rsidRPr="00BE2421">
        <w:rPr>
          <w:rStyle w:val="5-Char"/>
          <w:rFonts w:hint="eastAsia"/>
          <w:rtl/>
        </w:rPr>
        <w:t>عَلَيهِ</w:t>
      </w:r>
      <w:r w:rsidRPr="00BE2421">
        <w:rPr>
          <w:rStyle w:val="5-Char"/>
          <w:rtl/>
        </w:rPr>
        <w:t xml:space="preserve"> </w:t>
      </w:r>
      <w:r w:rsidRPr="00BE2421">
        <w:rPr>
          <w:rStyle w:val="5-Char"/>
          <w:rFonts w:hint="eastAsia"/>
          <w:rtl/>
        </w:rPr>
        <w:t>الأَمَةُ</w:t>
      </w:r>
      <w:r w:rsidRPr="00BE2421">
        <w:rPr>
          <w:rStyle w:val="5-Char"/>
          <w:rFonts w:hint="cs"/>
          <w:rtl/>
        </w:rPr>
        <w:t>،</w:t>
      </w:r>
      <w:r w:rsidRPr="00BE2421">
        <w:rPr>
          <w:rStyle w:val="5-Char"/>
          <w:rtl/>
        </w:rPr>
        <w:t xml:space="preserve"> </w:t>
      </w:r>
      <w:r w:rsidRPr="00BE2421">
        <w:rPr>
          <w:rStyle w:val="5-Char"/>
          <w:rFonts w:hint="eastAsia"/>
          <w:rtl/>
        </w:rPr>
        <w:t>البَطنَ</w:t>
      </w:r>
      <w:r w:rsidRPr="00BE2421">
        <w:rPr>
          <w:rStyle w:val="5-Char"/>
          <w:rtl/>
        </w:rPr>
        <w:t xml:space="preserve"> </w:t>
      </w:r>
      <w:r w:rsidRPr="00BE2421">
        <w:rPr>
          <w:rStyle w:val="5-Char"/>
          <w:rFonts w:hint="eastAsia"/>
          <w:rtl/>
        </w:rPr>
        <w:t>وَالظَّهرَ</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جَمِيعُ</w:t>
      </w:r>
      <w:r w:rsidRPr="00BE2421">
        <w:rPr>
          <w:rStyle w:val="5-Char"/>
          <w:rtl/>
        </w:rPr>
        <w:t xml:space="preserve"> </w:t>
      </w:r>
      <w:r w:rsidRPr="00BE2421">
        <w:rPr>
          <w:rStyle w:val="5-Char"/>
          <w:rFonts w:hint="eastAsia"/>
          <w:rtl/>
        </w:rPr>
        <w:t>بَدَنِ</w:t>
      </w:r>
      <w:r w:rsidRPr="00BE2421">
        <w:rPr>
          <w:rStyle w:val="5-Char"/>
          <w:rtl/>
        </w:rPr>
        <w:t xml:space="preserve"> </w:t>
      </w:r>
      <w:r w:rsidRPr="00BE2421">
        <w:rPr>
          <w:rStyle w:val="5-Char"/>
          <w:rFonts w:hint="eastAsia"/>
          <w:rtl/>
        </w:rPr>
        <w:t>الحُرَّةِ</w:t>
      </w:r>
      <w:r w:rsidRPr="00BE2421">
        <w:rPr>
          <w:rStyle w:val="5-Char"/>
          <w:rtl/>
        </w:rPr>
        <w:t xml:space="preserve"> </w:t>
      </w:r>
      <w:r w:rsidRPr="00BE2421">
        <w:rPr>
          <w:rStyle w:val="5-Char"/>
          <w:rFonts w:hint="eastAsia"/>
          <w:rtl/>
        </w:rPr>
        <w:t>عَورَةٌ</w:t>
      </w:r>
      <w:r w:rsidRPr="00BE2421">
        <w:rPr>
          <w:rStyle w:val="5-Char"/>
          <w:rtl/>
        </w:rPr>
        <w:t xml:space="preserve"> </w:t>
      </w:r>
      <w:r w:rsidRPr="00BE2421">
        <w:rPr>
          <w:rStyle w:val="5-Char"/>
          <w:rFonts w:hint="eastAsia"/>
          <w:rtl/>
        </w:rPr>
        <w:t>إِلَّا</w:t>
      </w:r>
      <w:r w:rsidRPr="00BE2421">
        <w:rPr>
          <w:rStyle w:val="5-Char"/>
          <w:rtl/>
        </w:rPr>
        <w:t xml:space="preserve"> </w:t>
      </w:r>
      <w:r w:rsidRPr="00BE2421">
        <w:rPr>
          <w:rStyle w:val="5-Char"/>
          <w:rFonts w:hint="eastAsia"/>
          <w:rtl/>
        </w:rPr>
        <w:t>وَجهَهَا</w:t>
      </w:r>
      <w:r w:rsidRPr="00BE2421">
        <w:rPr>
          <w:rStyle w:val="5-Char"/>
          <w:rtl/>
        </w:rPr>
        <w:t xml:space="preserve"> </w:t>
      </w:r>
      <w:r w:rsidRPr="00BE2421">
        <w:rPr>
          <w:rStyle w:val="5-Char"/>
          <w:rFonts w:hint="eastAsia"/>
          <w:rtl/>
        </w:rPr>
        <w:t>وَكَف</w:t>
      </w:r>
      <w:r w:rsidRPr="00BE2421">
        <w:rPr>
          <w:rStyle w:val="5-Char"/>
          <w:rFonts w:hint="cs"/>
          <w:rtl/>
        </w:rPr>
        <w:t>ّ</w:t>
      </w:r>
      <w:r w:rsidRPr="00BE2421">
        <w:rPr>
          <w:rStyle w:val="5-Char"/>
          <w:rFonts w:hint="eastAsia"/>
          <w:rtl/>
        </w:rPr>
        <w:t>َيهَ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دَمَيهَ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كَشفُ</w:t>
      </w:r>
      <w:r w:rsidRPr="00BE2421">
        <w:rPr>
          <w:rStyle w:val="5-Char"/>
          <w:rtl/>
        </w:rPr>
        <w:t xml:space="preserve"> </w:t>
      </w:r>
      <w:r w:rsidRPr="00BE2421">
        <w:rPr>
          <w:rStyle w:val="5-Char"/>
          <w:rFonts w:hint="eastAsia"/>
          <w:rtl/>
        </w:rPr>
        <w:t>رُبعِ</w:t>
      </w:r>
      <w:r w:rsidRPr="00BE2421">
        <w:rPr>
          <w:rStyle w:val="5-Char"/>
          <w:rtl/>
        </w:rPr>
        <w:t xml:space="preserve"> </w:t>
      </w:r>
      <w:r w:rsidRPr="00BE2421">
        <w:rPr>
          <w:rStyle w:val="5-Char"/>
          <w:rFonts w:hint="eastAsia"/>
          <w:rtl/>
        </w:rPr>
        <w:t>عُضوٍ</w:t>
      </w:r>
      <w:r w:rsidRPr="00BE2421">
        <w:rPr>
          <w:rStyle w:val="5-Char"/>
          <w:rFonts w:hint="cs"/>
          <w:rtl/>
        </w:rPr>
        <w:t xml:space="preserve"> مِنْ اَعْضٰاءِ الْعَوْرَةِ، </w:t>
      </w:r>
      <w:r w:rsidR="00C12E54" w:rsidRPr="00BE2421">
        <w:rPr>
          <w:rStyle w:val="5-Char"/>
          <w:rFonts w:hint="cs"/>
          <w:rtl/>
        </w:rPr>
        <w:t>ي</w:t>
      </w:r>
      <w:r w:rsidRPr="00BE2421">
        <w:rPr>
          <w:rStyle w:val="5-Char"/>
          <w:rFonts w:hint="cs"/>
          <w:rtl/>
        </w:rPr>
        <w:t>َمْنَعُ صِحَّةَ الصَّلٰاةِ؛ وَ لَوْ تَفَرَّقَ الْاِنْكِشٰافُ عَل</w:t>
      </w:r>
      <w:r w:rsidR="000C2629" w:rsidRPr="00BE2421">
        <w:rPr>
          <w:rStyle w:val="5-Char"/>
          <w:rFonts w:hint="cs"/>
          <w:rtl/>
        </w:rPr>
        <w:t>ی</w:t>
      </w:r>
      <w:r w:rsidRPr="00BE2421">
        <w:rPr>
          <w:rStyle w:val="5-Char"/>
          <w:rFonts w:hint="cs"/>
          <w:rtl/>
        </w:rPr>
        <w:t xml:space="preserve">ٰ اَعْضٰاءٍ </w:t>
      </w:r>
      <w:r w:rsidRPr="00BE2421">
        <w:rPr>
          <w:rStyle w:val="5-Char"/>
          <w:rFonts w:hint="eastAsia"/>
          <w:rtl/>
        </w:rPr>
        <w:t>مِن</w:t>
      </w:r>
      <w:r w:rsidRPr="00BE2421">
        <w:rPr>
          <w:rStyle w:val="5-Char"/>
          <w:rtl/>
        </w:rPr>
        <w:t xml:space="preserve"> </w:t>
      </w:r>
      <w:r w:rsidRPr="00BE2421">
        <w:rPr>
          <w:rStyle w:val="5-Char"/>
          <w:rFonts w:hint="eastAsia"/>
          <w:rtl/>
        </w:rPr>
        <w:t>العَورَ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كَانَ</w:t>
      </w:r>
      <w:r w:rsidRPr="00BE2421">
        <w:rPr>
          <w:rStyle w:val="5-Char"/>
          <w:rtl/>
        </w:rPr>
        <w:t xml:space="preserve"> </w:t>
      </w:r>
      <w:r w:rsidRPr="00BE2421">
        <w:rPr>
          <w:rStyle w:val="5-Char"/>
          <w:rFonts w:hint="eastAsia"/>
          <w:rtl/>
        </w:rPr>
        <w:t>جُملَةُ</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تَفَرَّقَ</w:t>
      </w:r>
      <w:r w:rsidRPr="00BE2421">
        <w:rPr>
          <w:rStyle w:val="5-Char"/>
          <w:rFonts w:hint="cs"/>
          <w:rtl/>
        </w:rPr>
        <w:t>،</w:t>
      </w:r>
      <w:r w:rsidRPr="00BE2421">
        <w:rPr>
          <w:rStyle w:val="5-Char"/>
          <w:rtl/>
        </w:rPr>
        <w:t xml:space="preserve"> </w:t>
      </w:r>
      <w:r w:rsidRPr="00BE2421">
        <w:rPr>
          <w:rStyle w:val="5-Char"/>
          <w:rFonts w:hint="eastAsia"/>
          <w:rtl/>
        </w:rPr>
        <w:t>يَبلُغُ</w:t>
      </w:r>
      <w:r w:rsidRPr="00BE2421">
        <w:rPr>
          <w:rStyle w:val="5-Char"/>
          <w:rtl/>
        </w:rPr>
        <w:t xml:space="preserve"> </w:t>
      </w:r>
      <w:r w:rsidRPr="00BE2421">
        <w:rPr>
          <w:rStyle w:val="5-Char"/>
          <w:rFonts w:hint="eastAsia"/>
          <w:rtl/>
        </w:rPr>
        <w:t>رُبعَ</w:t>
      </w:r>
      <w:r w:rsidRPr="00BE2421">
        <w:rPr>
          <w:rStyle w:val="5-Char"/>
          <w:rtl/>
        </w:rPr>
        <w:t xml:space="preserve"> </w:t>
      </w:r>
      <w:r w:rsidRPr="00BE2421">
        <w:rPr>
          <w:rStyle w:val="5-Char"/>
          <w:rFonts w:hint="eastAsia"/>
          <w:rtl/>
        </w:rPr>
        <w:t>أَصغَرِ</w:t>
      </w:r>
      <w:r w:rsidRPr="00BE2421">
        <w:rPr>
          <w:rStyle w:val="5-Char"/>
          <w:rtl/>
        </w:rPr>
        <w:t xml:space="preserve"> </w:t>
      </w:r>
      <w:r w:rsidRPr="00BE2421">
        <w:rPr>
          <w:rStyle w:val="5-Char"/>
          <w:rFonts w:hint="eastAsia"/>
          <w:rtl/>
        </w:rPr>
        <w:t>الأَعضَاءِ</w:t>
      </w:r>
      <w:r w:rsidRPr="00BE2421">
        <w:rPr>
          <w:rStyle w:val="5-Char"/>
          <w:rtl/>
        </w:rPr>
        <w:t xml:space="preserve"> </w:t>
      </w:r>
      <w:r w:rsidRPr="00BE2421">
        <w:rPr>
          <w:rStyle w:val="5-Char"/>
          <w:rFonts w:hint="eastAsia"/>
          <w:rtl/>
        </w:rPr>
        <w:t>المُنكَشِفَةِ</w:t>
      </w:r>
      <w:r w:rsidRPr="00BE2421">
        <w:rPr>
          <w:rStyle w:val="5-Char"/>
          <w:rFonts w:hint="cs"/>
          <w:rtl/>
        </w:rPr>
        <w:t>،</w:t>
      </w:r>
      <w:r w:rsidRPr="00BE2421">
        <w:rPr>
          <w:rStyle w:val="5-Char"/>
          <w:rtl/>
        </w:rPr>
        <w:t xml:space="preserve"> </w:t>
      </w:r>
      <w:r w:rsidRPr="00BE2421">
        <w:rPr>
          <w:rStyle w:val="5-Char"/>
          <w:rFonts w:hint="cs"/>
          <w:rtl/>
        </w:rPr>
        <w:t>مَنَعَ</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لَّا</w:t>
      </w:r>
      <w:r w:rsidRPr="00BE2421">
        <w:rPr>
          <w:rStyle w:val="5-Char"/>
          <w:rtl/>
        </w:rPr>
        <w:t xml:space="preserve"> </w:t>
      </w:r>
      <w:r w:rsidRPr="00BE2421">
        <w:rPr>
          <w:rStyle w:val="5-Char"/>
          <w:rFonts w:hint="eastAsia"/>
          <w:rtl/>
        </w:rPr>
        <w:t>فَلَ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عَجَزَ</w:t>
      </w:r>
      <w:r w:rsidRPr="00BE2421">
        <w:rPr>
          <w:rStyle w:val="5-Char"/>
          <w:rtl/>
        </w:rPr>
        <w:t xml:space="preserve"> </w:t>
      </w:r>
      <w:r w:rsidRPr="00BE2421">
        <w:rPr>
          <w:rStyle w:val="5-Char"/>
          <w:rFonts w:hint="eastAsia"/>
          <w:rtl/>
        </w:rPr>
        <w:t>عَن</w:t>
      </w:r>
      <w:r w:rsidRPr="00BE2421">
        <w:rPr>
          <w:rStyle w:val="5-Char"/>
          <w:rtl/>
        </w:rPr>
        <w:t xml:space="preserve"> </w:t>
      </w:r>
      <w:r w:rsidRPr="00BE2421">
        <w:rPr>
          <w:rStyle w:val="5-Char"/>
          <w:rFonts w:hint="eastAsia"/>
          <w:rtl/>
        </w:rPr>
        <w:t>اِستِقبَالِ</w:t>
      </w:r>
      <w:r w:rsidRPr="00BE2421">
        <w:rPr>
          <w:rStyle w:val="5-Char"/>
          <w:rtl/>
        </w:rPr>
        <w:t xml:space="preserve"> </w:t>
      </w:r>
      <w:r w:rsidRPr="00BE2421">
        <w:rPr>
          <w:rStyle w:val="5-Char"/>
          <w:rFonts w:hint="eastAsia"/>
          <w:rtl/>
        </w:rPr>
        <w:t>القِبلَةِ</w:t>
      </w:r>
      <w:r w:rsidRPr="00BE2421">
        <w:rPr>
          <w:rStyle w:val="5-Char"/>
          <w:rtl/>
        </w:rPr>
        <w:t xml:space="preserve"> </w:t>
      </w:r>
      <w:r w:rsidRPr="00BE2421">
        <w:rPr>
          <w:rStyle w:val="5-Char"/>
          <w:rFonts w:hint="eastAsia"/>
          <w:rtl/>
        </w:rPr>
        <w:t>لِمَرَضٍ</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عَجَزَ</w:t>
      </w:r>
      <w:r w:rsidRPr="00BE2421">
        <w:rPr>
          <w:rStyle w:val="5-Char"/>
          <w:rtl/>
        </w:rPr>
        <w:t xml:space="preserve"> </w:t>
      </w:r>
      <w:r w:rsidRPr="00BE2421">
        <w:rPr>
          <w:rStyle w:val="5-Char"/>
          <w:rFonts w:hint="eastAsia"/>
          <w:rtl/>
        </w:rPr>
        <w:t>عَنِ</w:t>
      </w:r>
      <w:r w:rsidRPr="00BE2421">
        <w:rPr>
          <w:rStyle w:val="5-Char"/>
          <w:rtl/>
        </w:rPr>
        <w:t xml:space="preserve"> </w:t>
      </w:r>
      <w:r w:rsidRPr="00BE2421">
        <w:rPr>
          <w:rStyle w:val="5-Char"/>
          <w:rFonts w:hint="eastAsia"/>
          <w:rtl/>
        </w:rPr>
        <w:t>النُّزُولِ</w:t>
      </w:r>
      <w:r w:rsidRPr="00BE2421">
        <w:rPr>
          <w:rStyle w:val="5-Char"/>
          <w:rtl/>
        </w:rPr>
        <w:t xml:space="preserve"> </w:t>
      </w:r>
      <w:r w:rsidRPr="00BE2421">
        <w:rPr>
          <w:rStyle w:val="5-Char"/>
          <w:rFonts w:hint="eastAsia"/>
          <w:rtl/>
        </w:rPr>
        <w:t>عَن</w:t>
      </w:r>
      <w:r w:rsidRPr="00BE2421">
        <w:rPr>
          <w:rStyle w:val="5-Char"/>
          <w:rtl/>
        </w:rPr>
        <w:t xml:space="preserve"> </w:t>
      </w:r>
      <w:r w:rsidRPr="00BE2421">
        <w:rPr>
          <w:rStyle w:val="5-Char"/>
          <w:rFonts w:hint="eastAsia"/>
          <w:rtl/>
        </w:rPr>
        <w:t>دَابَّتِه</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خَافَ</w:t>
      </w:r>
      <w:r w:rsidRPr="00BE2421">
        <w:rPr>
          <w:rStyle w:val="5-Char"/>
          <w:rtl/>
        </w:rPr>
        <w:t xml:space="preserve"> </w:t>
      </w:r>
      <w:r w:rsidRPr="00BE2421">
        <w:rPr>
          <w:rStyle w:val="5-Char"/>
          <w:rFonts w:hint="eastAsia"/>
          <w:rtl/>
        </w:rPr>
        <w:t>عَدُوًّا</w:t>
      </w:r>
      <w:r w:rsidRPr="00BE2421">
        <w:rPr>
          <w:rStyle w:val="5-Char"/>
          <w:rFonts w:hint="cs"/>
          <w:rtl/>
        </w:rPr>
        <w:t>؛</w:t>
      </w:r>
      <w:r w:rsidRPr="00BE2421">
        <w:rPr>
          <w:rStyle w:val="5-Char"/>
          <w:rtl/>
        </w:rPr>
        <w:t xml:space="preserve"> </w:t>
      </w:r>
      <w:r w:rsidRPr="00BE2421">
        <w:rPr>
          <w:rStyle w:val="5-Char"/>
          <w:rFonts w:hint="eastAsia"/>
          <w:rtl/>
        </w:rPr>
        <w:t>فَقِبلَتُه</w:t>
      </w:r>
      <w:r w:rsidRPr="00BE2421">
        <w:rPr>
          <w:rStyle w:val="5-Char"/>
          <w:rFonts w:hint="cs"/>
          <w:rtl/>
        </w:rPr>
        <w:t>:</w:t>
      </w:r>
      <w:r w:rsidRPr="00BE2421">
        <w:rPr>
          <w:rStyle w:val="5-Char"/>
          <w:rtl/>
        </w:rPr>
        <w:t xml:space="preserve"> </w:t>
      </w:r>
      <w:r w:rsidRPr="00BE2421">
        <w:rPr>
          <w:rStyle w:val="5-Char"/>
          <w:rFonts w:hint="eastAsia"/>
          <w:rtl/>
        </w:rPr>
        <w:t>جِهَةُ</w:t>
      </w:r>
      <w:r w:rsidRPr="00BE2421">
        <w:rPr>
          <w:rStyle w:val="5-Char"/>
          <w:rtl/>
        </w:rPr>
        <w:t xml:space="preserve"> </w:t>
      </w:r>
      <w:r w:rsidRPr="00BE2421">
        <w:rPr>
          <w:rStyle w:val="5-Char"/>
          <w:rFonts w:hint="eastAsia"/>
          <w:rtl/>
        </w:rPr>
        <w:t>قُدرَتِ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أَمنِه</w:t>
      </w:r>
      <w:r w:rsidRPr="00BE2421">
        <w:rPr>
          <w:rStyle w:val="5-Char"/>
          <w:rFonts w:hint="cs"/>
          <w:rtl/>
        </w:rPr>
        <w:t>.</w:t>
      </w:r>
    </w:p>
    <w:p w:rsidR="0083020E" w:rsidRPr="00BE2421" w:rsidRDefault="0083020E" w:rsidP="00AF1D25">
      <w:pPr>
        <w:rPr>
          <w:rStyle w:val="5-Char"/>
          <w:bCs/>
        </w:rPr>
      </w:pPr>
      <w:r w:rsidRPr="00BE2421">
        <w:rPr>
          <w:rStyle w:val="5-Char"/>
          <w:rFonts w:hint="eastAsia"/>
          <w:rtl/>
        </w:rPr>
        <w:t>وَ</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شتَبَهَت</w:t>
      </w:r>
      <w:r w:rsidRPr="00BE2421">
        <w:rPr>
          <w:rStyle w:val="5-Char"/>
          <w:rtl/>
        </w:rPr>
        <w:t xml:space="preserve"> </w:t>
      </w:r>
      <w:r w:rsidRPr="00BE2421">
        <w:rPr>
          <w:rStyle w:val="5-Char"/>
          <w:rFonts w:hint="eastAsia"/>
          <w:rtl/>
        </w:rPr>
        <w:t>عَلَيهِ</w:t>
      </w:r>
      <w:r w:rsidRPr="00BE2421">
        <w:rPr>
          <w:rStyle w:val="5-Char"/>
          <w:rtl/>
        </w:rPr>
        <w:t xml:space="preserve"> </w:t>
      </w:r>
      <w:r w:rsidRPr="00BE2421">
        <w:rPr>
          <w:rStyle w:val="5-Char"/>
          <w:rFonts w:hint="eastAsia"/>
          <w:rtl/>
        </w:rPr>
        <w:t>القِبلَ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يَكُن</w:t>
      </w:r>
      <w:r w:rsidRPr="00BE2421">
        <w:rPr>
          <w:rStyle w:val="5-Char"/>
          <w:rtl/>
        </w:rPr>
        <w:t xml:space="preserve"> </w:t>
      </w:r>
      <w:r w:rsidRPr="00BE2421">
        <w:rPr>
          <w:rStyle w:val="5-Char"/>
          <w:rFonts w:hint="eastAsia"/>
          <w:rtl/>
        </w:rPr>
        <w:t>عِندَهُ</w:t>
      </w:r>
      <w:r w:rsidRPr="00BE2421">
        <w:rPr>
          <w:rStyle w:val="5-Char"/>
          <w:rtl/>
        </w:rPr>
        <w:t xml:space="preserve"> </w:t>
      </w:r>
      <w:r w:rsidRPr="00BE2421">
        <w:rPr>
          <w:rStyle w:val="5-Char"/>
          <w:rFonts w:hint="eastAsia"/>
          <w:rtl/>
        </w:rPr>
        <w:t>مُخبِ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مِحرَابٌ</w:t>
      </w:r>
      <w:r w:rsidRPr="00BE2421">
        <w:rPr>
          <w:rStyle w:val="5-Char"/>
          <w:rFonts w:hint="cs"/>
          <w:rtl/>
        </w:rPr>
        <w:t>،</w:t>
      </w:r>
      <w:r w:rsidRPr="00BE2421">
        <w:rPr>
          <w:rStyle w:val="5-Char"/>
          <w:rtl/>
        </w:rPr>
        <w:t xml:space="preserve"> </w:t>
      </w:r>
      <w:r w:rsidRPr="00BE2421">
        <w:rPr>
          <w:rStyle w:val="5-Char"/>
          <w:rFonts w:hint="eastAsia"/>
          <w:rtl/>
        </w:rPr>
        <w:t>تَحَرّ</w:t>
      </w:r>
      <w:r w:rsidR="000C2629" w:rsidRPr="00BE2421">
        <w:rPr>
          <w:rStyle w:val="5-Char"/>
          <w:rFonts w:hint="cs"/>
          <w:rtl/>
        </w:rPr>
        <w:t>ی</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إِعَادَةَ</w:t>
      </w:r>
      <w:r w:rsidRPr="00BE2421">
        <w:rPr>
          <w:rStyle w:val="5-Char"/>
          <w:rtl/>
        </w:rPr>
        <w:t xml:space="preserve"> </w:t>
      </w:r>
      <w:r w:rsidRPr="00BE2421">
        <w:rPr>
          <w:rStyle w:val="5-Char"/>
          <w:rFonts w:hint="eastAsia"/>
          <w:rtl/>
        </w:rPr>
        <w:t>عَلَيهِ</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أَخطَأَ</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عَلِمَ</w:t>
      </w:r>
      <w:r w:rsidRPr="00BE2421">
        <w:rPr>
          <w:rStyle w:val="5-Char"/>
          <w:rtl/>
        </w:rPr>
        <w:t xml:space="preserve"> </w:t>
      </w:r>
      <w:r w:rsidRPr="00BE2421">
        <w:rPr>
          <w:rStyle w:val="5-Char"/>
          <w:rFonts w:hint="eastAsia"/>
          <w:rtl/>
        </w:rPr>
        <w:t>بِخَطَئِه</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صَلَاتِه</w:t>
      </w:r>
      <w:r w:rsidRPr="00BE2421">
        <w:rPr>
          <w:rStyle w:val="5-Char"/>
          <w:rFonts w:hint="cs"/>
          <w:rtl/>
        </w:rPr>
        <w:t>،</w:t>
      </w:r>
      <w:r w:rsidRPr="00BE2421">
        <w:rPr>
          <w:rStyle w:val="5-Char"/>
          <w:rtl/>
        </w:rPr>
        <w:t xml:space="preserve"> </w:t>
      </w:r>
      <w:r w:rsidRPr="00BE2421">
        <w:rPr>
          <w:rStyle w:val="5-Char"/>
          <w:rFonts w:hint="eastAsia"/>
          <w:rtl/>
        </w:rPr>
        <w:t>اِستَدَا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بَنَ</w:t>
      </w:r>
      <w:r w:rsidR="000C2629" w:rsidRPr="00BE2421">
        <w:rPr>
          <w:rStyle w:val="5-Char"/>
          <w:rFonts w:hint="cs"/>
          <w:rtl/>
        </w:rPr>
        <w:t>ی</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شَرَعَ</w:t>
      </w:r>
      <w:r w:rsidRPr="00BE2421">
        <w:rPr>
          <w:rStyle w:val="5-Char"/>
          <w:rtl/>
        </w:rPr>
        <w:t xml:space="preserve"> </w:t>
      </w:r>
      <w:r w:rsidRPr="00BE2421">
        <w:rPr>
          <w:rStyle w:val="5-Char"/>
          <w:rFonts w:hint="eastAsia"/>
          <w:rtl/>
        </w:rPr>
        <w:t>بِلَا</w:t>
      </w:r>
      <w:r w:rsidRPr="00BE2421">
        <w:rPr>
          <w:rStyle w:val="5-Char"/>
          <w:rtl/>
        </w:rPr>
        <w:t xml:space="preserve"> </w:t>
      </w:r>
      <w:r w:rsidRPr="00BE2421">
        <w:rPr>
          <w:rStyle w:val="5-Char"/>
          <w:rFonts w:hint="eastAsia"/>
          <w:rtl/>
        </w:rPr>
        <w:t>تَحَرٍّ</w:t>
      </w:r>
      <w:r w:rsidRPr="00BE2421">
        <w:rPr>
          <w:rStyle w:val="5-Char"/>
          <w:rFonts w:hint="cs"/>
          <w:rtl/>
        </w:rPr>
        <w:t>،</w:t>
      </w:r>
      <w:r w:rsidRPr="00BE2421">
        <w:rPr>
          <w:rStyle w:val="5-Char"/>
          <w:rtl/>
        </w:rPr>
        <w:t xml:space="preserve"> </w:t>
      </w:r>
      <w:r w:rsidRPr="00BE2421">
        <w:rPr>
          <w:rStyle w:val="5-Char"/>
          <w:rFonts w:hint="eastAsia"/>
          <w:rtl/>
        </w:rPr>
        <w:t>فَعَلِمَ</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فَرَاغِهِ</w:t>
      </w:r>
      <w:r w:rsidRPr="00BE2421">
        <w:rPr>
          <w:rStyle w:val="5-Char"/>
          <w:rtl/>
        </w:rPr>
        <w:t xml:space="preserve"> </w:t>
      </w:r>
      <w:r w:rsidRPr="00BE2421">
        <w:rPr>
          <w:rStyle w:val="5-Char"/>
          <w:rFonts w:hint="eastAsia"/>
          <w:rtl/>
        </w:rPr>
        <w:t>أَنَّه</w:t>
      </w:r>
      <w:r w:rsidRPr="00BE2421">
        <w:rPr>
          <w:rStyle w:val="5-Char"/>
          <w:rtl/>
        </w:rPr>
        <w:t xml:space="preserve"> </w:t>
      </w:r>
      <w:r w:rsidRPr="00BE2421">
        <w:rPr>
          <w:rStyle w:val="5-Char"/>
          <w:rFonts w:hint="eastAsia"/>
          <w:rtl/>
        </w:rPr>
        <w:t>أَصَابَ</w:t>
      </w:r>
      <w:r w:rsidRPr="00BE2421">
        <w:rPr>
          <w:rStyle w:val="5-Char"/>
          <w:rFonts w:hint="cs"/>
          <w:rtl/>
        </w:rPr>
        <w:t>،</w:t>
      </w:r>
      <w:r w:rsidRPr="00BE2421">
        <w:rPr>
          <w:rStyle w:val="5-Char"/>
          <w:rtl/>
        </w:rPr>
        <w:t xml:space="preserve"> </w:t>
      </w:r>
      <w:r w:rsidRPr="00BE2421">
        <w:rPr>
          <w:rStyle w:val="5-Char"/>
          <w:rFonts w:hint="eastAsia"/>
          <w:rtl/>
        </w:rPr>
        <w:t>صَحَّت</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عَلِمَ</w:t>
      </w:r>
      <w:r w:rsidRPr="00BE2421">
        <w:rPr>
          <w:rStyle w:val="5-Char"/>
          <w:rtl/>
        </w:rPr>
        <w:t xml:space="preserve"> </w:t>
      </w:r>
      <w:r w:rsidRPr="00BE2421">
        <w:rPr>
          <w:rStyle w:val="5-Char"/>
          <w:rFonts w:hint="eastAsia"/>
          <w:rtl/>
        </w:rPr>
        <w:t>بِإِصَابَتِه</w:t>
      </w:r>
      <w:r w:rsidRPr="00BE2421">
        <w:rPr>
          <w:rStyle w:val="5-Char"/>
          <w:rtl/>
        </w:rPr>
        <w:t xml:space="preserve"> </w:t>
      </w:r>
      <w:r w:rsidRPr="00BE2421">
        <w:rPr>
          <w:rStyle w:val="5-Char"/>
          <w:rFonts w:hint="eastAsia"/>
          <w:rtl/>
        </w:rPr>
        <w:t>فِيهَا</w:t>
      </w:r>
      <w:r w:rsidRPr="00BE2421">
        <w:rPr>
          <w:rStyle w:val="5-Char"/>
          <w:rFonts w:hint="cs"/>
          <w:rtl/>
        </w:rPr>
        <w:t>،</w:t>
      </w:r>
      <w:r w:rsidRPr="00BE2421">
        <w:rPr>
          <w:rStyle w:val="5-Char"/>
          <w:rtl/>
        </w:rPr>
        <w:t xml:space="preserve"> </w:t>
      </w:r>
      <w:r w:rsidRPr="00BE2421">
        <w:rPr>
          <w:rStyle w:val="5-Char"/>
          <w:rFonts w:hint="eastAsia"/>
          <w:rtl/>
        </w:rPr>
        <w:t>فَسَدَت</w:t>
      </w:r>
      <w:r w:rsidRPr="00BE2421">
        <w:rPr>
          <w:rStyle w:val="5-Char"/>
          <w:rtl/>
        </w:rPr>
        <w:t xml:space="preserve"> </w:t>
      </w:r>
      <w:r w:rsidRPr="00BE2421">
        <w:rPr>
          <w:rStyle w:val="5-Char"/>
          <w:rFonts w:hint="eastAsia"/>
          <w:rtl/>
        </w:rPr>
        <w:t>كَمَا</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يَعلَم</w:t>
      </w:r>
      <w:r w:rsidRPr="00BE2421">
        <w:rPr>
          <w:rStyle w:val="5-Char"/>
          <w:rtl/>
        </w:rPr>
        <w:t xml:space="preserve"> </w:t>
      </w:r>
      <w:r w:rsidRPr="00BE2421">
        <w:rPr>
          <w:rStyle w:val="5-Char"/>
          <w:rFonts w:hint="eastAsia"/>
          <w:rtl/>
        </w:rPr>
        <w:t>إِصَابَتَه</w:t>
      </w:r>
      <w:r w:rsidRPr="00BE2421">
        <w:rPr>
          <w:rStyle w:val="5-Char"/>
          <w:rtl/>
        </w:rPr>
        <w:t xml:space="preserve"> </w:t>
      </w:r>
      <w:r w:rsidRPr="00BE2421">
        <w:rPr>
          <w:rStyle w:val="5-Char"/>
          <w:rFonts w:hint="eastAsia"/>
          <w:rtl/>
        </w:rPr>
        <w:t>أَصلً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تَحَرَّ</w:t>
      </w:r>
      <w:r w:rsidR="000C2629" w:rsidRPr="00BE2421">
        <w:rPr>
          <w:rStyle w:val="5-Char"/>
          <w:rFonts w:hint="cs"/>
          <w:rtl/>
        </w:rPr>
        <w:t>ی</w:t>
      </w:r>
      <w:r w:rsidRPr="00BE2421">
        <w:rPr>
          <w:rStyle w:val="5-Char"/>
          <w:rtl/>
        </w:rPr>
        <w:t xml:space="preserve"> </w:t>
      </w:r>
      <w:r w:rsidRPr="00BE2421">
        <w:rPr>
          <w:rStyle w:val="5-Char"/>
          <w:rFonts w:hint="eastAsia"/>
          <w:rtl/>
        </w:rPr>
        <w:t>قَومٌ</w:t>
      </w:r>
      <w:r w:rsidRPr="00BE2421">
        <w:rPr>
          <w:rStyle w:val="5-Char"/>
          <w:rtl/>
        </w:rPr>
        <w:t xml:space="preserve"> </w:t>
      </w:r>
      <w:r w:rsidRPr="00BE2421">
        <w:rPr>
          <w:rStyle w:val="5-Char"/>
          <w:rFonts w:hint="eastAsia"/>
          <w:rtl/>
        </w:rPr>
        <w:t>جِهَاتٌ</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جَهِلُوا</w:t>
      </w:r>
      <w:r w:rsidRPr="00BE2421">
        <w:rPr>
          <w:rStyle w:val="5-Char"/>
          <w:rtl/>
        </w:rPr>
        <w:t xml:space="preserve"> </w:t>
      </w:r>
      <w:r w:rsidRPr="00BE2421">
        <w:rPr>
          <w:rStyle w:val="5-Char"/>
          <w:rFonts w:hint="eastAsia"/>
          <w:rtl/>
        </w:rPr>
        <w:t>حَالَ</w:t>
      </w:r>
      <w:r w:rsidRPr="00BE2421">
        <w:rPr>
          <w:rStyle w:val="5-Char"/>
          <w:rtl/>
        </w:rPr>
        <w:t xml:space="preserve"> </w:t>
      </w:r>
      <w:r w:rsidRPr="00BE2421">
        <w:rPr>
          <w:rStyle w:val="5-Char"/>
          <w:rFonts w:hint="eastAsia"/>
          <w:rtl/>
        </w:rPr>
        <w:t>إِمَامِهِم</w:t>
      </w:r>
      <w:r w:rsidRPr="00BE2421">
        <w:rPr>
          <w:rStyle w:val="5-Char"/>
          <w:rtl/>
        </w:rPr>
        <w:t xml:space="preserve"> </w:t>
      </w:r>
      <w:r w:rsidRPr="00BE2421">
        <w:rPr>
          <w:rStyle w:val="5-Char"/>
          <w:rFonts w:hint="eastAsia"/>
          <w:rtl/>
        </w:rPr>
        <w:t>تُجزِئُهُم</w:t>
      </w:r>
      <w:r w:rsidRPr="00BE2421">
        <w:rPr>
          <w:rStyle w:val="5-Char"/>
          <w:rFonts w:hint="cs"/>
          <w:rtl/>
        </w:rPr>
        <w:t>.</w:t>
      </w:r>
    </w:p>
    <w:p w:rsidR="000A023E" w:rsidRDefault="000A023E" w:rsidP="00C114BA">
      <w:pPr>
        <w:pStyle w:val="2-0"/>
        <w:rPr>
          <w:rtl/>
        </w:rPr>
      </w:pPr>
      <w:bookmarkStart w:id="59" w:name="_Toc440375817"/>
      <w:r>
        <w:rPr>
          <w:rFonts w:hint="cs"/>
          <w:rtl/>
        </w:rPr>
        <w:t>فصل</w:t>
      </w:r>
      <w:r w:rsidR="00C114BA">
        <w:rPr>
          <w:rFonts w:hint="cs"/>
          <w:rtl/>
        </w:rPr>
        <w:t>:</w:t>
      </w:r>
      <w:r>
        <w:rPr>
          <w:rFonts w:hint="cs"/>
          <w:rtl/>
        </w:rPr>
        <w:t xml:space="preserve"> [درباره‌</w:t>
      </w:r>
      <w:r w:rsidR="000751A8">
        <w:rPr>
          <w:rFonts w:hint="cs"/>
          <w:rtl/>
        </w:rPr>
        <w:t>ی</w:t>
      </w:r>
      <w:r>
        <w:rPr>
          <w:rFonts w:hint="cs"/>
          <w:rtl/>
        </w:rPr>
        <w:t xml:space="preserve"> موارد</w:t>
      </w:r>
      <w:r w:rsidR="000751A8">
        <w:rPr>
          <w:rFonts w:hint="cs"/>
          <w:rtl/>
        </w:rPr>
        <w:t>ی</w:t>
      </w:r>
      <w:r>
        <w:rPr>
          <w:rFonts w:hint="cs"/>
          <w:rtl/>
        </w:rPr>
        <w:t xml:space="preserve"> که به شرط‌ها</w:t>
      </w:r>
      <w:r w:rsidR="000751A8">
        <w:rPr>
          <w:rFonts w:hint="cs"/>
          <w:rtl/>
        </w:rPr>
        <w:t>ی</w:t>
      </w:r>
      <w:r>
        <w:rPr>
          <w:rFonts w:hint="cs"/>
          <w:rtl/>
        </w:rPr>
        <w:t xml:space="preserve"> نماز و فروع آن، تعلّق م</w:t>
      </w:r>
      <w:r w:rsidR="000751A8">
        <w:rPr>
          <w:rFonts w:hint="cs"/>
          <w:rtl/>
        </w:rPr>
        <w:t>ی</w:t>
      </w:r>
      <w:r>
        <w:rPr>
          <w:rFonts w:hint="cs"/>
          <w:rtl/>
        </w:rPr>
        <w:t>‌گ</w:t>
      </w:r>
      <w:r w:rsidR="000751A8">
        <w:rPr>
          <w:rFonts w:hint="cs"/>
          <w:rtl/>
        </w:rPr>
        <w:t>ی</w:t>
      </w:r>
      <w:r>
        <w:rPr>
          <w:rFonts w:hint="cs"/>
          <w:rtl/>
        </w:rPr>
        <w:t>رند]</w:t>
      </w:r>
      <w:bookmarkEnd w:id="59"/>
    </w:p>
    <w:p w:rsidR="000A023E" w:rsidRPr="007100A7" w:rsidRDefault="000A023E" w:rsidP="00AF1D25">
      <w:pPr>
        <w:rPr>
          <w:rStyle w:val="1-Char"/>
          <w:rtl/>
        </w:rPr>
      </w:pPr>
      <w:r w:rsidRPr="007100A7">
        <w:rPr>
          <w:rStyle w:val="1-Char"/>
          <w:rFonts w:hint="cs"/>
          <w:rtl/>
        </w:rPr>
        <w:t>نمازگزاردن بر رو</w:t>
      </w:r>
      <w:r w:rsidR="00446BB7">
        <w:rPr>
          <w:rStyle w:val="1-Char"/>
          <w:rFonts w:hint="cs"/>
          <w:rtl/>
        </w:rPr>
        <w:t>ی</w:t>
      </w:r>
      <w:r w:rsidRPr="007100A7">
        <w:rPr>
          <w:rStyle w:val="1-Char"/>
          <w:rFonts w:hint="cs"/>
          <w:rtl/>
        </w:rPr>
        <w:t xml:space="preserve"> نمد</w:t>
      </w:r>
      <w:r w:rsidR="00446BB7">
        <w:rPr>
          <w:rStyle w:val="1-Char"/>
          <w:rFonts w:hint="cs"/>
          <w:rtl/>
        </w:rPr>
        <w:t>ی</w:t>
      </w:r>
      <w:r w:rsidRPr="007100A7">
        <w:rPr>
          <w:rStyle w:val="1-Char"/>
          <w:rFonts w:hint="cs"/>
          <w:rtl/>
        </w:rPr>
        <w:t xml:space="preserve"> که قسمت بالا</w:t>
      </w:r>
      <w:r w:rsidR="00446BB7">
        <w:rPr>
          <w:rStyle w:val="1-Char"/>
          <w:rFonts w:hint="cs"/>
          <w:rtl/>
        </w:rPr>
        <w:t>ی</w:t>
      </w:r>
      <w:r w:rsidRPr="007100A7">
        <w:rPr>
          <w:rStyle w:val="1-Char"/>
          <w:rFonts w:hint="cs"/>
          <w:rtl/>
        </w:rPr>
        <w:t xml:space="preserve"> آن پاک است و قسمت پا</w:t>
      </w:r>
      <w:r w:rsidR="00446BB7">
        <w:rPr>
          <w:rStyle w:val="1-Char"/>
          <w:rFonts w:hint="cs"/>
          <w:rtl/>
        </w:rPr>
        <w:t>یی</w:t>
      </w:r>
      <w:r w:rsidRPr="007100A7">
        <w:rPr>
          <w:rStyle w:val="1-Char"/>
          <w:rFonts w:hint="cs"/>
          <w:rtl/>
        </w:rPr>
        <w:t>ن آن نجس، جا</w:t>
      </w:r>
      <w:r w:rsidR="00446BB7">
        <w:rPr>
          <w:rStyle w:val="1-Char"/>
          <w:rFonts w:hint="cs"/>
          <w:rtl/>
        </w:rPr>
        <w:t>ی</w:t>
      </w:r>
      <w:r w:rsidRPr="007100A7">
        <w:rPr>
          <w:rStyle w:val="1-Char"/>
          <w:rFonts w:hint="cs"/>
          <w:rtl/>
        </w:rPr>
        <w:t>ز است.</w:t>
      </w:r>
    </w:p>
    <w:p w:rsidR="000A023E" w:rsidRDefault="000A023E" w:rsidP="00AF1D25">
      <w:pPr>
        <w:rPr>
          <w:rFonts w:cs="Times New Roman"/>
          <w:b/>
          <w:bCs/>
          <w:rtl/>
          <w:lang w:bidi="fa-IR"/>
        </w:rPr>
      </w:pPr>
      <w:r w:rsidRPr="007100A7">
        <w:rPr>
          <w:rStyle w:val="1-Char"/>
          <w:rFonts w:hint="cs"/>
          <w:rtl/>
        </w:rPr>
        <w:t>و همچن</w:t>
      </w:r>
      <w:r w:rsidR="00446BB7">
        <w:rPr>
          <w:rStyle w:val="1-Char"/>
          <w:rFonts w:hint="cs"/>
          <w:rtl/>
        </w:rPr>
        <w:t>ی</w:t>
      </w:r>
      <w:r w:rsidRPr="007100A7">
        <w:rPr>
          <w:rStyle w:val="1-Char"/>
          <w:rFonts w:hint="cs"/>
          <w:rtl/>
        </w:rPr>
        <w:t>ن نمازگزاردن بر رو</w:t>
      </w:r>
      <w:r w:rsidR="00446BB7">
        <w:rPr>
          <w:rStyle w:val="1-Char"/>
          <w:rFonts w:hint="cs"/>
          <w:rtl/>
        </w:rPr>
        <w:t>ی</w:t>
      </w:r>
      <w:r w:rsidRPr="007100A7">
        <w:rPr>
          <w:rStyle w:val="1-Char"/>
          <w:rFonts w:hint="cs"/>
          <w:rtl/>
        </w:rPr>
        <w:t xml:space="preserve"> لباس</w:t>
      </w:r>
      <w:r w:rsidR="00446BB7">
        <w:rPr>
          <w:rStyle w:val="1-Char"/>
          <w:rFonts w:hint="cs"/>
          <w:rtl/>
        </w:rPr>
        <w:t>ی</w:t>
      </w:r>
      <w:r w:rsidRPr="007100A7">
        <w:rPr>
          <w:rStyle w:val="1-Char"/>
          <w:rFonts w:hint="cs"/>
          <w:rtl/>
        </w:rPr>
        <w:t xml:space="preserve"> پاک، که آستر آن نجس است، جا</w:t>
      </w:r>
      <w:r w:rsidR="00446BB7">
        <w:rPr>
          <w:rStyle w:val="1-Char"/>
          <w:rFonts w:hint="cs"/>
          <w:rtl/>
        </w:rPr>
        <w:t>ی</w:t>
      </w:r>
      <w:r w:rsidRPr="007100A7">
        <w:rPr>
          <w:rStyle w:val="1-Char"/>
          <w:rFonts w:hint="cs"/>
          <w:rtl/>
        </w:rPr>
        <w:t>ز م</w:t>
      </w:r>
      <w:r w:rsidR="00446BB7">
        <w:rPr>
          <w:rStyle w:val="1-Char"/>
          <w:rFonts w:hint="cs"/>
          <w:rtl/>
        </w:rPr>
        <w:t>ی</w:t>
      </w:r>
      <w:r w:rsidRPr="007100A7">
        <w:rPr>
          <w:rStyle w:val="1-Char"/>
          <w:rFonts w:hint="cs"/>
          <w:rtl/>
        </w:rPr>
        <w:t>‌باشد؛ البته مشروط بر آن که با همد</w:t>
      </w:r>
      <w:r w:rsidR="00446BB7">
        <w:rPr>
          <w:rStyle w:val="1-Char"/>
          <w:rFonts w:hint="cs"/>
          <w:rtl/>
        </w:rPr>
        <w:t>ی</w:t>
      </w:r>
      <w:r w:rsidRPr="007100A7">
        <w:rPr>
          <w:rStyle w:val="1-Char"/>
          <w:rFonts w:hint="cs"/>
          <w:rtl/>
        </w:rPr>
        <w:t>گر در هم آم</w:t>
      </w:r>
      <w:r w:rsidR="00446BB7">
        <w:rPr>
          <w:rStyle w:val="1-Char"/>
          <w:rFonts w:hint="cs"/>
          <w:rtl/>
        </w:rPr>
        <w:t>ی</w:t>
      </w:r>
      <w:r w:rsidRPr="007100A7">
        <w:rPr>
          <w:rStyle w:val="1-Char"/>
          <w:rFonts w:hint="cs"/>
          <w:rtl/>
        </w:rPr>
        <w:t>خته و ترک</w:t>
      </w:r>
      <w:r w:rsidR="00446BB7">
        <w:rPr>
          <w:rStyle w:val="1-Char"/>
          <w:rFonts w:hint="cs"/>
          <w:rtl/>
        </w:rPr>
        <w:t>ی</w:t>
      </w:r>
      <w:r w:rsidRPr="007100A7">
        <w:rPr>
          <w:rStyle w:val="1-Char"/>
          <w:rFonts w:hint="cs"/>
          <w:rtl/>
        </w:rPr>
        <w:t>ب نشده باشند.</w:t>
      </w:r>
    </w:p>
    <w:p w:rsidR="000A023E" w:rsidRPr="007100A7" w:rsidRDefault="000A023E" w:rsidP="00AF1D25">
      <w:pPr>
        <w:rPr>
          <w:rStyle w:val="1-Char"/>
          <w:rtl/>
        </w:rPr>
      </w:pPr>
      <w:r w:rsidRPr="007100A7">
        <w:rPr>
          <w:rStyle w:val="1-Char"/>
          <w:rFonts w:hint="cs"/>
          <w:rtl/>
        </w:rPr>
        <w:t>و ن</w:t>
      </w:r>
      <w:r w:rsidR="00446BB7">
        <w:rPr>
          <w:rStyle w:val="1-Char"/>
          <w:rFonts w:hint="cs"/>
          <w:rtl/>
        </w:rPr>
        <w:t>ی</w:t>
      </w:r>
      <w:r w:rsidRPr="007100A7">
        <w:rPr>
          <w:rStyle w:val="1-Char"/>
          <w:rFonts w:hint="cs"/>
          <w:rtl/>
        </w:rPr>
        <w:t>ز نمازگزاران بر گوشه‌</w:t>
      </w:r>
      <w:r w:rsidR="00446BB7">
        <w:rPr>
          <w:rStyle w:val="1-Char"/>
          <w:rFonts w:hint="cs"/>
          <w:rtl/>
        </w:rPr>
        <w:t>ی</w:t>
      </w:r>
      <w:r w:rsidRPr="007100A7">
        <w:rPr>
          <w:rStyle w:val="1-Char"/>
          <w:rFonts w:hint="cs"/>
          <w:rtl/>
        </w:rPr>
        <w:t xml:space="preserve"> پاکِ [لباس، </w:t>
      </w:r>
      <w:r w:rsidR="00446BB7">
        <w:rPr>
          <w:rStyle w:val="1-Char"/>
          <w:rFonts w:hint="cs"/>
          <w:rtl/>
        </w:rPr>
        <w:t>ی</w:t>
      </w:r>
      <w:r w:rsidRPr="007100A7">
        <w:rPr>
          <w:rStyle w:val="1-Char"/>
          <w:rFonts w:hint="cs"/>
          <w:rtl/>
        </w:rPr>
        <w:t>ا فرش</w:t>
      </w:r>
      <w:r w:rsidR="000A2322">
        <w:rPr>
          <w:rStyle w:val="1-Char"/>
          <w:rFonts w:hint="cs"/>
          <w:rtl/>
        </w:rPr>
        <w:t xml:space="preserve"> </w:t>
      </w:r>
      <w:r w:rsidR="00446BB7">
        <w:rPr>
          <w:rStyle w:val="1-Char"/>
          <w:rFonts w:hint="cs"/>
          <w:rtl/>
        </w:rPr>
        <w:t>ی</w:t>
      </w:r>
      <w:r w:rsidRPr="007100A7">
        <w:rPr>
          <w:rStyle w:val="1-Char"/>
          <w:rFonts w:hint="cs"/>
          <w:rtl/>
        </w:rPr>
        <w:t>ا حص</w:t>
      </w:r>
      <w:r w:rsidR="00446BB7">
        <w:rPr>
          <w:rStyle w:val="1-Char"/>
          <w:rFonts w:hint="cs"/>
          <w:rtl/>
        </w:rPr>
        <w:t>ی</w:t>
      </w:r>
      <w:r w:rsidRPr="007100A7">
        <w:rPr>
          <w:rStyle w:val="1-Char"/>
          <w:rFonts w:hint="cs"/>
          <w:rtl/>
        </w:rPr>
        <w:t>ر] جا</w:t>
      </w:r>
      <w:r w:rsidR="00446BB7">
        <w:rPr>
          <w:rStyle w:val="1-Char"/>
          <w:rFonts w:hint="cs"/>
          <w:rtl/>
        </w:rPr>
        <w:t>ی</w:t>
      </w:r>
      <w:r w:rsidRPr="007100A7">
        <w:rPr>
          <w:rStyle w:val="1-Char"/>
          <w:rFonts w:hint="cs"/>
          <w:rtl/>
        </w:rPr>
        <w:t>ز است؛ اگر چه - بنا به قول صح</w:t>
      </w:r>
      <w:r w:rsidR="00446BB7">
        <w:rPr>
          <w:rStyle w:val="1-Char"/>
          <w:rFonts w:hint="cs"/>
          <w:rtl/>
        </w:rPr>
        <w:t>ی</w:t>
      </w:r>
      <w:r w:rsidRPr="007100A7">
        <w:rPr>
          <w:rStyle w:val="1-Char"/>
          <w:rFonts w:hint="cs"/>
          <w:rtl/>
        </w:rPr>
        <w:t>ح - طرف نجس آن با حرکت دادن طرف پاک آن، حرکت کند.</w:t>
      </w:r>
    </w:p>
    <w:p w:rsidR="000A023E" w:rsidRPr="007100A7" w:rsidRDefault="000A023E"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از دو گوشه‌</w:t>
      </w:r>
      <w:r w:rsidR="00446BB7">
        <w:rPr>
          <w:rStyle w:val="1-Char"/>
          <w:rFonts w:hint="cs"/>
          <w:rtl/>
        </w:rPr>
        <w:t>ی</w:t>
      </w:r>
      <w:r w:rsidRPr="007100A7">
        <w:rPr>
          <w:rStyle w:val="1-Char"/>
          <w:rFonts w:hint="cs"/>
          <w:rtl/>
        </w:rPr>
        <w:t xml:space="preserve"> عمامه و دستار و</w:t>
      </w:r>
      <w:r w:rsidR="00446BB7">
        <w:rPr>
          <w:rStyle w:val="1-Char"/>
          <w:rFonts w:hint="cs"/>
          <w:rtl/>
        </w:rPr>
        <w:t>ی</w:t>
      </w:r>
      <w:r w:rsidRPr="007100A7">
        <w:rPr>
          <w:rStyle w:val="1-Char"/>
          <w:rFonts w:hint="cs"/>
          <w:rtl/>
        </w:rPr>
        <w:t xml:space="preserve"> نجس شد؛ پس طرف نجس آن را دور ساخت و گوشه‌</w:t>
      </w:r>
      <w:r w:rsidR="00446BB7">
        <w:rPr>
          <w:rStyle w:val="1-Char"/>
          <w:rFonts w:hint="cs"/>
          <w:rtl/>
        </w:rPr>
        <w:t>ی</w:t>
      </w:r>
      <w:r w:rsidRPr="007100A7">
        <w:rPr>
          <w:rStyle w:val="1-Char"/>
          <w:rFonts w:hint="cs"/>
          <w:rtl/>
        </w:rPr>
        <w:t xml:space="preserve"> پاک آن بر سرش باق</w:t>
      </w:r>
      <w:r w:rsidR="00446BB7">
        <w:rPr>
          <w:rStyle w:val="1-Char"/>
          <w:rFonts w:hint="cs"/>
          <w:rtl/>
        </w:rPr>
        <w:t>ی</w:t>
      </w:r>
      <w:r w:rsidRPr="007100A7">
        <w:rPr>
          <w:rStyle w:val="1-Char"/>
          <w:rFonts w:hint="cs"/>
          <w:rtl/>
        </w:rPr>
        <w:t xml:space="preserve"> ماند؛ و طرف نجس آن با حرکت دادن طرف پاک آن حرکت نکرد، نمازش جا</w:t>
      </w:r>
      <w:r w:rsidR="00446BB7">
        <w:rPr>
          <w:rStyle w:val="1-Char"/>
          <w:rFonts w:hint="cs"/>
          <w:rtl/>
        </w:rPr>
        <w:t>ی</w:t>
      </w:r>
      <w:r w:rsidRPr="007100A7">
        <w:rPr>
          <w:rStyle w:val="1-Char"/>
          <w:rFonts w:hint="cs"/>
          <w:rtl/>
        </w:rPr>
        <w:t xml:space="preserve">ز است؛ و اگر </w:t>
      </w:r>
      <w:r w:rsidR="00AF17B9">
        <w:rPr>
          <w:rStyle w:val="1-Char"/>
          <w:rFonts w:hint="cs"/>
          <w:rtl/>
        </w:rPr>
        <w:t>چنان‌چه</w:t>
      </w:r>
      <w:r w:rsidRPr="007100A7">
        <w:rPr>
          <w:rStyle w:val="1-Char"/>
          <w:rFonts w:hint="cs"/>
          <w:rtl/>
        </w:rPr>
        <w:t xml:space="preserve"> گوشه‌</w:t>
      </w:r>
      <w:r w:rsidR="00446BB7">
        <w:rPr>
          <w:rStyle w:val="1-Char"/>
          <w:rFonts w:hint="cs"/>
          <w:rtl/>
        </w:rPr>
        <w:t>ی</w:t>
      </w:r>
      <w:r w:rsidRPr="007100A7">
        <w:rPr>
          <w:rStyle w:val="1-Char"/>
          <w:rFonts w:hint="cs"/>
          <w:rtl/>
        </w:rPr>
        <w:t xml:space="preserve"> نجس آن با حرکت دادن گوشه‌</w:t>
      </w:r>
      <w:r w:rsidR="00446BB7">
        <w:rPr>
          <w:rStyle w:val="1-Char"/>
          <w:rFonts w:hint="cs"/>
          <w:rtl/>
        </w:rPr>
        <w:t>ی</w:t>
      </w:r>
      <w:r w:rsidRPr="007100A7">
        <w:rPr>
          <w:rStyle w:val="1-Char"/>
          <w:rFonts w:hint="cs"/>
          <w:rtl/>
        </w:rPr>
        <w:t xml:space="preserve"> پاک آن، حرکت کرد، نمازش جا</w:t>
      </w:r>
      <w:r w:rsidR="00446BB7">
        <w:rPr>
          <w:rStyle w:val="1-Char"/>
          <w:rFonts w:hint="cs"/>
          <w:rtl/>
        </w:rPr>
        <w:t>ی</w:t>
      </w:r>
      <w:r w:rsidRPr="007100A7">
        <w:rPr>
          <w:rStyle w:val="1-Char"/>
          <w:rFonts w:hint="cs"/>
          <w:rtl/>
        </w:rPr>
        <w:t>ز ن</w:t>
      </w:r>
      <w:r w:rsidR="00446BB7">
        <w:rPr>
          <w:rStyle w:val="1-Char"/>
          <w:rFonts w:hint="cs"/>
          <w:rtl/>
        </w:rPr>
        <w:t>ی</w:t>
      </w:r>
      <w:r w:rsidRPr="007100A7">
        <w:rPr>
          <w:rStyle w:val="1-Char"/>
          <w:rFonts w:hint="cs"/>
          <w:rtl/>
        </w:rPr>
        <w:t>ست.</w:t>
      </w:r>
    </w:p>
    <w:p w:rsidR="000A023E" w:rsidRPr="007100A7" w:rsidRDefault="000A023E" w:rsidP="00AF1D25">
      <w:pPr>
        <w:rPr>
          <w:rStyle w:val="1-Char"/>
          <w:rtl/>
        </w:rPr>
      </w:pPr>
      <w:r w:rsidRPr="007100A7">
        <w:rPr>
          <w:rStyle w:val="1-Char"/>
          <w:rFonts w:hint="cs"/>
          <w:rtl/>
        </w:rPr>
        <w:t>و کس</w:t>
      </w:r>
      <w:r w:rsidR="00446BB7">
        <w:rPr>
          <w:rStyle w:val="1-Char"/>
          <w:rFonts w:hint="cs"/>
          <w:rtl/>
        </w:rPr>
        <w:t>ی</w:t>
      </w:r>
      <w:r w:rsidRPr="007100A7">
        <w:rPr>
          <w:rStyle w:val="1-Char"/>
          <w:rFonts w:hint="cs"/>
          <w:rtl/>
        </w:rPr>
        <w:t xml:space="preserve"> که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نم</w:t>
      </w:r>
      <w:r w:rsidR="00446BB7">
        <w:rPr>
          <w:rStyle w:val="1-Char"/>
          <w:rFonts w:hint="cs"/>
          <w:rtl/>
        </w:rPr>
        <w:t>ی</w:t>
      </w:r>
      <w:r w:rsidRPr="007100A7">
        <w:rPr>
          <w:rStyle w:val="1-Char"/>
          <w:rFonts w:hint="cs"/>
          <w:rtl/>
        </w:rPr>
        <w:t>‌</w:t>
      </w:r>
      <w:r w:rsidR="00446BB7">
        <w:rPr>
          <w:rStyle w:val="1-Char"/>
          <w:rFonts w:hint="cs"/>
          <w:rtl/>
        </w:rPr>
        <w:t>ی</w:t>
      </w:r>
      <w:r w:rsidRPr="007100A7">
        <w:rPr>
          <w:rStyle w:val="1-Char"/>
          <w:rFonts w:hint="cs"/>
          <w:rtl/>
        </w:rPr>
        <w:t>ابد تا به وس</w:t>
      </w:r>
      <w:r w:rsidR="00446BB7">
        <w:rPr>
          <w:rStyle w:val="1-Char"/>
          <w:rFonts w:hint="cs"/>
          <w:rtl/>
        </w:rPr>
        <w:t>ی</w:t>
      </w:r>
      <w:r w:rsidRPr="007100A7">
        <w:rPr>
          <w:rStyle w:val="1-Char"/>
          <w:rFonts w:hint="cs"/>
          <w:rtl/>
        </w:rPr>
        <w:t>له‌</w:t>
      </w:r>
      <w:r w:rsidR="00446BB7">
        <w:rPr>
          <w:rStyle w:val="1-Char"/>
          <w:rFonts w:hint="cs"/>
          <w:rtl/>
        </w:rPr>
        <w:t>ی</w:t>
      </w:r>
      <w:r w:rsidRPr="007100A7">
        <w:rPr>
          <w:rStyle w:val="1-Char"/>
          <w:rFonts w:hint="cs"/>
          <w:rtl/>
        </w:rPr>
        <w:t xml:space="preserve"> آن، نجاست و پل</w:t>
      </w:r>
      <w:r w:rsidR="00446BB7">
        <w:rPr>
          <w:rStyle w:val="1-Char"/>
          <w:rFonts w:hint="cs"/>
          <w:rtl/>
        </w:rPr>
        <w:t>ی</w:t>
      </w:r>
      <w:r w:rsidRPr="007100A7">
        <w:rPr>
          <w:rStyle w:val="1-Char"/>
          <w:rFonts w:hint="cs"/>
          <w:rtl/>
        </w:rPr>
        <w:t>د</w:t>
      </w:r>
      <w:r w:rsidR="00446BB7">
        <w:rPr>
          <w:rStyle w:val="1-Char"/>
          <w:rFonts w:hint="cs"/>
          <w:rtl/>
        </w:rPr>
        <w:t>ی</w:t>
      </w:r>
      <w:r w:rsidRPr="007100A7">
        <w:rPr>
          <w:rStyle w:val="1-Char"/>
          <w:rFonts w:hint="cs"/>
          <w:rtl/>
        </w:rPr>
        <w:t xml:space="preserve"> را زا</w:t>
      </w:r>
      <w:r w:rsidR="00446BB7">
        <w:rPr>
          <w:rStyle w:val="1-Char"/>
          <w:rFonts w:hint="cs"/>
          <w:rtl/>
        </w:rPr>
        <w:t>ی</w:t>
      </w:r>
      <w:r w:rsidRPr="007100A7">
        <w:rPr>
          <w:rStyle w:val="1-Char"/>
          <w:rFonts w:hint="cs"/>
          <w:rtl/>
        </w:rPr>
        <w:t>ل گرداند، پس به همراه نجاست، نماز بگزارد و نماز خو</w:t>
      </w:r>
      <w:r w:rsidR="00446BB7">
        <w:rPr>
          <w:rStyle w:val="1-Char"/>
          <w:rFonts w:hint="cs"/>
          <w:rtl/>
        </w:rPr>
        <w:t>ی</w:t>
      </w:r>
      <w:r w:rsidRPr="007100A7">
        <w:rPr>
          <w:rStyle w:val="1-Char"/>
          <w:rFonts w:hint="cs"/>
          <w:rtl/>
        </w:rPr>
        <w:t>ش را اعاده نکند. [نو</w:t>
      </w:r>
      <w:r w:rsidR="00446BB7">
        <w:rPr>
          <w:rStyle w:val="1-Char"/>
          <w:rFonts w:hint="cs"/>
          <w:rtl/>
        </w:rPr>
        <w:t>ی</w:t>
      </w:r>
      <w:r w:rsidRPr="007100A7">
        <w:rPr>
          <w:rStyle w:val="1-Char"/>
          <w:rFonts w:hint="cs"/>
          <w:rtl/>
        </w:rPr>
        <w:t>سنده‌</w:t>
      </w:r>
      <w:r w:rsidR="00446BB7">
        <w:rPr>
          <w:rStyle w:val="1-Char"/>
          <w:rFonts w:hint="cs"/>
          <w:rtl/>
        </w:rPr>
        <w:t>ی</w:t>
      </w:r>
      <w:r w:rsidRPr="007100A7">
        <w:rPr>
          <w:rStyle w:val="1-Char"/>
          <w:rFonts w:hint="cs"/>
          <w:rtl/>
        </w:rPr>
        <w:t xml:space="preserve"> کتاب </w:t>
      </w:r>
      <w:r w:rsidRPr="00C114BA">
        <w:rPr>
          <w:rStyle w:val="5-Char0"/>
          <w:rFonts w:hint="cs"/>
          <w:rtl/>
        </w:rPr>
        <w:t>«هدا</w:t>
      </w:r>
      <w:r w:rsidR="00C12E54" w:rsidRPr="00C114BA">
        <w:rPr>
          <w:rStyle w:val="5-Char0"/>
          <w:rFonts w:hint="cs"/>
          <w:rtl/>
        </w:rPr>
        <w:t>ي</w:t>
      </w:r>
      <w:r w:rsidRPr="00C114BA">
        <w:rPr>
          <w:rStyle w:val="5-Char0"/>
          <w:rFonts w:hint="cs"/>
          <w:rtl/>
        </w:rPr>
        <w:t>ه»</w:t>
      </w:r>
      <w:r w:rsidRPr="007100A7">
        <w:rPr>
          <w:rStyle w:val="1-Char"/>
          <w:rFonts w:hint="cs"/>
          <w:rtl/>
        </w:rPr>
        <w:t>، ا</w:t>
      </w:r>
      <w:r w:rsidR="00446BB7">
        <w:rPr>
          <w:rStyle w:val="1-Char"/>
          <w:rFonts w:hint="cs"/>
          <w:rtl/>
        </w:rPr>
        <w:t>ی</w:t>
      </w:r>
      <w:r w:rsidRPr="007100A7">
        <w:rPr>
          <w:rStyle w:val="1-Char"/>
          <w:rFonts w:hint="cs"/>
          <w:rtl/>
        </w:rPr>
        <w:t>ن موضوع را با تفص</w:t>
      </w:r>
      <w:r w:rsidR="00446BB7">
        <w:rPr>
          <w:rStyle w:val="1-Char"/>
          <w:rFonts w:hint="cs"/>
          <w:rtl/>
        </w:rPr>
        <w:t>ی</w:t>
      </w:r>
      <w:r w:rsidRPr="007100A7">
        <w:rPr>
          <w:rStyle w:val="1-Char"/>
          <w:rFonts w:hint="cs"/>
          <w:rtl/>
        </w:rPr>
        <w:t>ل ب</w:t>
      </w:r>
      <w:r w:rsidR="00446BB7">
        <w:rPr>
          <w:rStyle w:val="1-Char"/>
          <w:rFonts w:hint="cs"/>
          <w:rtl/>
        </w:rPr>
        <w:t>ی</w:t>
      </w:r>
      <w:r w:rsidRPr="007100A7">
        <w:rPr>
          <w:rStyle w:val="1-Char"/>
          <w:rFonts w:hint="cs"/>
          <w:rtl/>
        </w:rPr>
        <w:t>ان نموده و گفته است: ا</w:t>
      </w:r>
      <w:r w:rsidR="00446BB7">
        <w:rPr>
          <w:rStyle w:val="1-Char"/>
          <w:rFonts w:hint="cs"/>
          <w:rtl/>
        </w:rPr>
        <w:t>ی</w:t>
      </w:r>
      <w:r w:rsidRPr="007100A7">
        <w:rPr>
          <w:rStyle w:val="1-Char"/>
          <w:rFonts w:hint="cs"/>
          <w:rtl/>
        </w:rPr>
        <w:t xml:space="preserve">ن مسأله دو صورت دارد: </w:t>
      </w:r>
    </w:p>
    <w:p w:rsidR="000A023E" w:rsidRPr="007100A7" w:rsidRDefault="000A023E" w:rsidP="00AF1D25">
      <w:pPr>
        <w:rPr>
          <w:rStyle w:val="1-Char"/>
          <w:rtl/>
        </w:rPr>
      </w:pPr>
      <w:r w:rsidRPr="00FE6406">
        <w:rPr>
          <w:rStyle w:val="9-Char"/>
          <w:rFonts w:eastAsia="Batang" w:hint="cs"/>
          <w:rtl/>
        </w:rPr>
        <w:t>الف)</w:t>
      </w:r>
      <w:r w:rsidRPr="007100A7">
        <w:rPr>
          <w:rStyle w:val="1-Char"/>
          <w:rFonts w:hint="cs"/>
          <w:rtl/>
        </w:rPr>
        <w:t xml:space="preserve"> اگر </w:t>
      </w:r>
      <w:r w:rsidR="00446BB7">
        <w:rPr>
          <w:rStyle w:val="1-Char"/>
          <w:rFonts w:hint="cs"/>
          <w:rtl/>
        </w:rPr>
        <w:t>ی</w:t>
      </w:r>
      <w:r w:rsidRPr="007100A7">
        <w:rPr>
          <w:rStyle w:val="1-Char"/>
          <w:rFonts w:hint="cs"/>
          <w:rtl/>
        </w:rPr>
        <w:t xml:space="preserve">ک چهارم </w:t>
      </w:r>
      <w:r w:rsidR="00446BB7">
        <w:rPr>
          <w:rStyle w:val="1-Char"/>
          <w:rFonts w:hint="cs"/>
          <w:rtl/>
        </w:rPr>
        <w:t>ی</w:t>
      </w:r>
      <w:r w:rsidRPr="007100A7">
        <w:rPr>
          <w:rStyle w:val="1-Char"/>
          <w:rFonts w:hint="cs"/>
          <w:rtl/>
        </w:rPr>
        <w:t>ا ب</w:t>
      </w:r>
      <w:r w:rsidR="00446BB7">
        <w:rPr>
          <w:rStyle w:val="1-Char"/>
          <w:rFonts w:hint="cs"/>
          <w:rtl/>
        </w:rPr>
        <w:t>ی</w:t>
      </w:r>
      <w:r w:rsidRPr="007100A7">
        <w:rPr>
          <w:rStyle w:val="1-Char"/>
          <w:rFonts w:hint="cs"/>
          <w:rtl/>
        </w:rPr>
        <w:t>شتر از آن پاک بود، در ا</w:t>
      </w:r>
      <w:r w:rsidR="00446BB7">
        <w:rPr>
          <w:rStyle w:val="1-Char"/>
          <w:rFonts w:hint="cs"/>
          <w:rtl/>
        </w:rPr>
        <w:t>ی</w:t>
      </w:r>
      <w:r w:rsidRPr="007100A7">
        <w:rPr>
          <w:rStyle w:val="1-Char"/>
          <w:rFonts w:hint="cs"/>
          <w:rtl/>
        </w:rPr>
        <w:t xml:space="preserve">ن صورت با آن جامه نماز بخواند؛ و اگر </w:t>
      </w:r>
      <w:r w:rsidR="00AF17B9">
        <w:rPr>
          <w:rStyle w:val="1-Char"/>
          <w:rFonts w:hint="cs"/>
          <w:rtl/>
        </w:rPr>
        <w:t>چنان‌چه</w:t>
      </w:r>
      <w:r w:rsidRPr="007100A7">
        <w:rPr>
          <w:rStyle w:val="1-Char"/>
          <w:rFonts w:hint="cs"/>
          <w:rtl/>
        </w:rPr>
        <w:t xml:space="preserve"> نماز را برهنه بخواند، نمازش جا</w:t>
      </w:r>
      <w:r w:rsidR="00446BB7">
        <w:rPr>
          <w:rStyle w:val="1-Char"/>
          <w:rFonts w:hint="cs"/>
          <w:rtl/>
        </w:rPr>
        <w:t>ی</w:t>
      </w:r>
      <w:r w:rsidRPr="007100A7">
        <w:rPr>
          <w:rStyle w:val="1-Char"/>
          <w:rFonts w:hint="cs"/>
          <w:rtl/>
        </w:rPr>
        <w:t>ز ن</w:t>
      </w:r>
      <w:r w:rsidR="00446BB7">
        <w:rPr>
          <w:rStyle w:val="1-Char"/>
          <w:rFonts w:hint="cs"/>
          <w:rtl/>
        </w:rPr>
        <w:t>ی</w:t>
      </w:r>
      <w:r w:rsidRPr="007100A7">
        <w:rPr>
          <w:rStyle w:val="1-Char"/>
          <w:rFonts w:hint="cs"/>
          <w:rtl/>
        </w:rPr>
        <w:t>ست؛ ز</w:t>
      </w:r>
      <w:r w:rsidR="00446BB7">
        <w:rPr>
          <w:rStyle w:val="1-Char"/>
          <w:rFonts w:hint="cs"/>
          <w:rtl/>
        </w:rPr>
        <w:t>ی</w:t>
      </w:r>
      <w:r w:rsidRPr="007100A7">
        <w:rPr>
          <w:rStyle w:val="1-Char"/>
          <w:rFonts w:hint="cs"/>
          <w:rtl/>
        </w:rPr>
        <w:t xml:space="preserve">را </w:t>
      </w:r>
      <w:r w:rsidR="00446BB7">
        <w:rPr>
          <w:rStyle w:val="1-Char"/>
          <w:rFonts w:hint="cs"/>
          <w:rtl/>
        </w:rPr>
        <w:t>ی</w:t>
      </w:r>
      <w:r w:rsidRPr="007100A7">
        <w:rPr>
          <w:rStyle w:val="1-Char"/>
          <w:rFonts w:hint="cs"/>
          <w:rtl/>
        </w:rPr>
        <w:t>ک چهارم، جا</w:t>
      </w:r>
      <w:r w:rsidR="00446BB7">
        <w:rPr>
          <w:rStyle w:val="1-Char"/>
          <w:rFonts w:hint="cs"/>
          <w:rtl/>
        </w:rPr>
        <w:t>ی</w:t>
      </w:r>
      <w:r w:rsidRPr="007100A7">
        <w:rPr>
          <w:rStyle w:val="1-Char"/>
          <w:rFonts w:hint="cs"/>
          <w:rtl/>
        </w:rPr>
        <w:t>گز</w:t>
      </w:r>
      <w:r w:rsidR="00446BB7">
        <w:rPr>
          <w:rStyle w:val="1-Char"/>
          <w:rFonts w:hint="cs"/>
          <w:rtl/>
        </w:rPr>
        <w:t>ی</w:t>
      </w:r>
      <w:r w:rsidRPr="007100A7">
        <w:rPr>
          <w:rStyle w:val="1-Char"/>
          <w:rFonts w:hint="cs"/>
          <w:rtl/>
        </w:rPr>
        <w:t>ن تمام</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ک ش</w:t>
      </w:r>
      <w:r w:rsidR="00446BB7">
        <w:rPr>
          <w:rStyle w:val="1-Char"/>
          <w:rFonts w:hint="cs"/>
          <w:rtl/>
        </w:rPr>
        <w:t>ی</w:t>
      </w:r>
      <w:r w:rsidRPr="007100A7">
        <w:rPr>
          <w:rStyle w:val="1-Char"/>
          <w:rFonts w:hint="cs"/>
          <w:rtl/>
        </w:rPr>
        <w:t>ء است.</w:t>
      </w:r>
    </w:p>
    <w:p w:rsidR="000A023E" w:rsidRPr="007100A7" w:rsidRDefault="000A023E" w:rsidP="00AF1D25">
      <w:pPr>
        <w:rPr>
          <w:rStyle w:val="1-Char"/>
          <w:rtl/>
        </w:rPr>
      </w:pPr>
      <w:r w:rsidRPr="00FE6406">
        <w:rPr>
          <w:rStyle w:val="9-Char"/>
          <w:rFonts w:eastAsia="Batang" w:hint="cs"/>
          <w:rtl/>
        </w:rPr>
        <w:t>ب)</w:t>
      </w:r>
      <w:r w:rsidRPr="007100A7">
        <w:rPr>
          <w:rStyle w:val="1-Char"/>
          <w:rFonts w:hint="cs"/>
          <w:rtl/>
        </w:rPr>
        <w:t xml:space="preserve"> و اگر کمتر از </w:t>
      </w:r>
      <w:r w:rsidR="00446BB7">
        <w:rPr>
          <w:rStyle w:val="1-Char"/>
          <w:rFonts w:hint="cs"/>
          <w:rtl/>
        </w:rPr>
        <w:t>ی</w:t>
      </w:r>
      <w:r w:rsidRPr="007100A7">
        <w:rPr>
          <w:rStyle w:val="1-Char"/>
          <w:rFonts w:hint="cs"/>
          <w:rtl/>
        </w:rPr>
        <w:t>ک چهارم لباس پاک بود، در آن صورت در م</w:t>
      </w:r>
      <w:r w:rsidR="00446BB7">
        <w:rPr>
          <w:rStyle w:val="1-Char"/>
          <w:rFonts w:hint="cs"/>
          <w:rtl/>
        </w:rPr>
        <w:t>ی</w:t>
      </w:r>
      <w:r w:rsidRPr="007100A7">
        <w:rPr>
          <w:rStyle w:val="1-Char"/>
          <w:rFonts w:hint="cs"/>
          <w:rtl/>
        </w:rPr>
        <w:t>ان فقهاء احناف اختلاف وجود دارد: امام محمد</w:t>
      </w:r>
      <w:r w:rsidR="00FE6406" w:rsidRPr="00FE6406">
        <w:rPr>
          <w:rStyle w:val="1-Char"/>
          <w:rFonts w:cs="CTraditional Arabic" w:hint="cs"/>
          <w:rtl/>
        </w:rPr>
        <w:t>/</w:t>
      </w:r>
      <w:r w:rsidRPr="007100A7">
        <w:rPr>
          <w:rStyle w:val="1-Char"/>
          <w:rFonts w:hint="cs"/>
          <w:rtl/>
        </w:rPr>
        <w:t xml:space="preserve"> بر ا</w:t>
      </w:r>
      <w:r w:rsidR="00446BB7">
        <w:rPr>
          <w:rStyle w:val="1-Char"/>
          <w:rFonts w:hint="cs"/>
          <w:rtl/>
        </w:rPr>
        <w:t>ی</w:t>
      </w:r>
      <w:r w:rsidRPr="007100A7">
        <w:rPr>
          <w:rStyle w:val="1-Char"/>
          <w:rFonts w:hint="cs"/>
          <w:rtl/>
        </w:rPr>
        <w:t>ن باور است که خواندن نماز با چن</w:t>
      </w:r>
      <w:r w:rsidR="00446BB7">
        <w:rPr>
          <w:rStyle w:val="1-Char"/>
          <w:rFonts w:hint="cs"/>
          <w:rtl/>
        </w:rPr>
        <w:t>ی</w:t>
      </w:r>
      <w:r w:rsidRPr="007100A7">
        <w:rPr>
          <w:rStyle w:val="1-Char"/>
          <w:rFonts w:hint="cs"/>
          <w:rtl/>
        </w:rPr>
        <w:t>ن لباس</w:t>
      </w:r>
      <w:r w:rsidR="00446BB7">
        <w:rPr>
          <w:rStyle w:val="1-Char"/>
          <w:rFonts w:hint="cs"/>
          <w:rtl/>
        </w:rPr>
        <w:t>ی</w:t>
      </w:r>
      <w:r w:rsidRPr="007100A7">
        <w:rPr>
          <w:rStyle w:val="1-Char"/>
          <w:rFonts w:hint="cs"/>
          <w:rtl/>
        </w:rPr>
        <w:t xml:space="preserve"> درست است - و </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از اقوال امام شافع</w:t>
      </w:r>
      <w:r w:rsidR="00446BB7">
        <w:rPr>
          <w:rStyle w:val="1-Char"/>
          <w:rFonts w:hint="cs"/>
          <w:rtl/>
        </w:rPr>
        <w:t>ی</w:t>
      </w:r>
      <w:r w:rsidRPr="007100A7">
        <w:rPr>
          <w:rStyle w:val="1-Char"/>
          <w:rFonts w:hint="cs"/>
          <w:rtl/>
        </w:rPr>
        <w:t xml:space="preserve"> ن</w:t>
      </w:r>
      <w:r w:rsidR="00446BB7">
        <w:rPr>
          <w:rStyle w:val="1-Char"/>
          <w:rFonts w:hint="cs"/>
          <w:rtl/>
        </w:rPr>
        <w:t>ی</w:t>
      </w:r>
      <w:r w:rsidRPr="007100A7">
        <w:rPr>
          <w:rStyle w:val="1-Char"/>
          <w:rFonts w:hint="cs"/>
          <w:rtl/>
        </w:rPr>
        <w:t>ز موافق با ا</w:t>
      </w:r>
      <w:r w:rsidR="00446BB7">
        <w:rPr>
          <w:rStyle w:val="1-Char"/>
          <w:rFonts w:hint="cs"/>
          <w:rtl/>
        </w:rPr>
        <w:t>ی</w:t>
      </w:r>
      <w:r w:rsidRPr="007100A7">
        <w:rPr>
          <w:rStyle w:val="1-Char"/>
          <w:rFonts w:hint="cs"/>
          <w:rtl/>
        </w:rPr>
        <w:t>ن قول است -؛ ز</w:t>
      </w:r>
      <w:r w:rsidR="00446BB7">
        <w:rPr>
          <w:rStyle w:val="1-Char"/>
          <w:rFonts w:hint="cs"/>
          <w:rtl/>
        </w:rPr>
        <w:t>ی</w:t>
      </w:r>
      <w:r w:rsidRPr="007100A7">
        <w:rPr>
          <w:rStyle w:val="1-Char"/>
          <w:rFonts w:hint="cs"/>
          <w:rtl/>
        </w:rPr>
        <w:t>را خواندن نماز در چن</w:t>
      </w:r>
      <w:r w:rsidR="00446BB7">
        <w:rPr>
          <w:rStyle w:val="1-Char"/>
          <w:rFonts w:hint="cs"/>
          <w:rtl/>
        </w:rPr>
        <w:t>ی</w:t>
      </w:r>
      <w:r w:rsidRPr="007100A7">
        <w:rPr>
          <w:rStyle w:val="1-Char"/>
          <w:rFonts w:hint="cs"/>
          <w:rtl/>
        </w:rPr>
        <w:t>ن لباس</w:t>
      </w:r>
      <w:r w:rsidR="00446BB7">
        <w:rPr>
          <w:rStyle w:val="1-Char"/>
          <w:rFonts w:hint="cs"/>
          <w:rtl/>
        </w:rPr>
        <w:t>ی</w:t>
      </w:r>
      <w:r w:rsidRPr="007100A7">
        <w:rPr>
          <w:rStyle w:val="1-Char"/>
          <w:rFonts w:hint="cs"/>
          <w:rtl/>
        </w:rPr>
        <w:t xml:space="preserve">، باعث ترک </w:t>
      </w:r>
      <w:r w:rsidR="00446BB7">
        <w:rPr>
          <w:rStyle w:val="1-Char"/>
          <w:rFonts w:hint="cs"/>
          <w:rtl/>
        </w:rPr>
        <w:t>ی</w:t>
      </w:r>
      <w:r w:rsidRPr="007100A7">
        <w:rPr>
          <w:rStyle w:val="1-Char"/>
          <w:rFonts w:hint="cs"/>
          <w:rtl/>
        </w:rPr>
        <w:t>ک فرض م</w:t>
      </w:r>
      <w:r w:rsidR="00446BB7">
        <w:rPr>
          <w:rStyle w:val="1-Char"/>
          <w:rFonts w:hint="cs"/>
          <w:rtl/>
        </w:rPr>
        <w:t>ی</w:t>
      </w:r>
      <w:r w:rsidRPr="007100A7">
        <w:rPr>
          <w:rStyle w:val="1-Char"/>
          <w:rFonts w:hint="cs"/>
          <w:rtl/>
        </w:rPr>
        <w:t>‌گردد، در حال</w:t>
      </w:r>
      <w:r w:rsidR="00446BB7">
        <w:rPr>
          <w:rStyle w:val="1-Char"/>
          <w:rFonts w:hint="cs"/>
          <w:rtl/>
        </w:rPr>
        <w:t>ی</w:t>
      </w:r>
      <w:r w:rsidRPr="007100A7">
        <w:rPr>
          <w:rStyle w:val="1-Char"/>
          <w:rFonts w:hint="cs"/>
          <w:rtl/>
        </w:rPr>
        <w:t xml:space="preserve"> که خواندن نماز به حالت برهنه، باعث ترک چند</w:t>
      </w:r>
      <w:r w:rsidR="00446BB7">
        <w:rPr>
          <w:rStyle w:val="1-Char"/>
          <w:rFonts w:hint="cs"/>
          <w:rtl/>
        </w:rPr>
        <w:t>ی</w:t>
      </w:r>
      <w:r w:rsidRPr="007100A7">
        <w:rPr>
          <w:rStyle w:val="1-Char"/>
          <w:rFonts w:hint="cs"/>
          <w:rtl/>
        </w:rPr>
        <w:t>ن فرض م</w:t>
      </w:r>
      <w:r w:rsidR="00446BB7">
        <w:rPr>
          <w:rStyle w:val="1-Char"/>
          <w:rFonts w:hint="cs"/>
          <w:rtl/>
        </w:rPr>
        <w:t>ی</w:t>
      </w:r>
      <w:r w:rsidRPr="007100A7">
        <w:rPr>
          <w:rStyle w:val="1-Char"/>
          <w:rFonts w:hint="cs"/>
          <w:rtl/>
        </w:rPr>
        <w:t>‌شود.</w:t>
      </w:r>
    </w:p>
    <w:p w:rsidR="000A023E" w:rsidRPr="007100A7" w:rsidRDefault="000A023E" w:rsidP="00AF1D25">
      <w:pPr>
        <w:rPr>
          <w:rStyle w:val="1-Char"/>
          <w:rtl/>
        </w:rPr>
      </w:pPr>
      <w:r w:rsidRPr="007100A7">
        <w:rPr>
          <w:rStyle w:val="1-Char"/>
          <w:rFonts w:hint="cs"/>
          <w:rtl/>
        </w:rPr>
        <w:t>امام ابوحن</w:t>
      </w:r>
      <w:r w:rsidR="00446BB7">
        <w:rPr>
          <w:rStyle w:val="1-Char"/>
          <w:rFonts w:hint="cs"/>
          <w:rtl/>
        </w:rPr>
        <w:t>ی</w:t>
      </w:r>
      <w:r w:rsidRPr="007100A7">
        <w:rPr>
          <w:rStyle w:val="1-Char"/>
          <w:rFonts w:hint="cs"/>
          <w:rtl/>
        </w:rPr>
        <w:t>فه</w:t>
      </w:r>
      <w:r w:rsidR="00FE6406" w:rsidRPr="00FE6406">
        <w:rPr>
          <w:rStyle w:val="1-Char"/>
          <w:rFonts w:cs="CTraditional Arabic" w:hint="cs"/>
          <w:rtl/>
        </w:rPr>
        <w:t>/</w:t>
      </w:r>
      <w:r w:rsidRPr="007100A7">
        <w:rPr>
          <w:rStyle w:val="1-Char"/>
          <w:rFonts w:hint="cs"/>
          <w:rtl/>
        </w:rPr>
        <w:t xml:space="preserve"> و امام ابو</w:t>
      </w:r>
      <w:r w:rsidR="00446BB7">
        <w:rPr>
          <w:rStyle w:val="1-Char"/>
          <w:rFonts w:hint="cs"/>
          <w:rtl/>
        </w:rPr>
        <w:t>ی</w:t>
      </w:r>
      <w:r w:rsidRPr="007100A7">
        <w:rPr>
          <w:rStyle w:val="1-Char"/>
          <w:rFonts w:hint="cs"/>
          <w:rtl/>
        </w:rPr>
        <w:t>وسف</w:t>
      </w:r>
      <w:r w:rsidR="00FE6406" w:rsidRPr="00FE6406">
        <w:rPr>
          <w:rStyle w:val="1-Char"/>
          <w:rFonts w:cs="CTraditional Arabic" w:hint="cs"/>
          <w:rtl/>
        </w:rPr>
        <w:t>/</w:t>
      </w:r>
      <w:r w:rsidRPr="007100A7">
        <w:rPr>
          <w:rStyle w:val="1-Char"/>
          <w:rFonts w:hint="cs"/>
          <w:rtl/>
        </w:rPr>
        <w:t xml:space="preserve"> معتقدند که ا</w:t>
      </w:r>
      <w:r w:rsidR="00446BB7">
        <w:rPr>
          <w:rStyle w:val="1-Char"/>
          <w:rFonts w:hint="cs"/>
          <w:rtl/>
        </w:rPr>
        <w:t>ی</w:t>
      </w:r>
      <w:r w:rsidRPr="007100A7">
        <w:rPr>
          <w:rStyle w:val="1-Char"/>
          <w:rFonts w:hint="cs"/>
          <w:rtl/>
        </w:rPr>
        <w:t xml:space="preserve">ن شخص، مختار و آزاد است که نماز را به حالت برهنه بخواند، </w:t>
      </w:r>
      <w:r w:rsidR="00446BB7">
        <w:rPr>
          <w:rStyle w:val="1-Char"/>
          <w:rFonts w:hint="cs"/>
          <w:rtl/>
        </w:rPr>
        <w:t>ی</w:t>
      </w:r>
      <w:r w:rsidRPr="007100A7">
        <w:rPr>
          <w:rStyle w:val="1-Char"/>
          <w:rFonts w:hint="cs"/>
          <w:rtl/>
        </w:rPr>
        <w:t>ا با همان جامه‌ا</w:t>
      </w:r>
      <w:r w:rsidR="00446BB7">
        <w:rPr>
          <w:rStyle w:val="1-Char"/>
          <w:rFonts w:hint="cs"/>
          <w:rtl/>
        </w:rPr>
        <w:t>ی</w:t>
      </w:r>
      <w:r w:rsidRPr="007100A7">
        <w:rPr>
          <w:rStyle w:val="1-Char"/>
          <w:rFonts w:hint="cs"/>
          <w:rtl/>
        </w:rPr>
        <w:t xml:space="preserve"> که کمتر از </w:t>
      </w:r>
      <w:r w:rsidR="00446BB7">
        <w:rPr>
          <w:rStyle w:val="1-Char"/>
          <w:rFonts w:hint="cs"/>
          <w:rtl/>
        </w:rPr>
        <w:t>ی</w:t>
      </w:r>
      <w:r w:rsidRPr="007100A7">
        <w:rPr>
          <w:rStyle w:val="1-Char"/>
          <w:rFonts w:hint="cs"/>
          <w:rtl/>
        </w:rPr>
        <w:t>ک چهارم آن پاک است، نماز بگذارد؛ و با وجود ا</w:t>
      </w:r>
      <w:r w:rsidR="00446BB7">
        <w:rPr>
          <w:rStyle w:val="1-Char"/>
          <w:rFonts w:hint="cs"/>
          <w:rtl/>
        </w:rPr>
        <w:t>ی</w:t>
      </w:r>
      <w:r w:rsidRPr="007100A7">
        <w:rPr>
          <w:rStyle w:val="1-Char"/>
          <w:rFonts w:hint="cs"/>
          <w:rtl/>
        </w:rPr>
        <w:t>ن، باز هم برا</w:t>
      </w:r>
      <w:r w:rsidR="00446BB7">
        <w:rPr>
          <w:rStyle w:val="1-Char"/>
          <w:rFonts w:hint="cs"/>
          <w:rtl/>
        </w:rPr>
        <w:t>ی</w:t>
      </w:r>
      <w:r w:rsidRPr="007100A7">
        <w:rPr>
          <w:rStyle w:val="1-Char"/>
          <w:rFonts w:hint="cs"/>
          <w:rtl/>
        </w:rPr>
        <w:t xml:space="preserve"> او بهتر است که نماز خو</w:t>
      </w:r>
      <w:r w:rsidR="00446BB7">
        <w:rPr>
          <w:rStyle w:val="1-Char"/>
          <w:rFonts w:hint="cs"/>
          <w:rtl/>
        </w:rPr>
        <w:t>ی</w:t>
      </w:r>
      <w:r w:rsidRPr="007100A7">
        <w:rPr>
          <w:rStyle w:val="1-Char"/>
          <w:rFonts w:hint="cs"/>
          <w:rtl/>
        </w:rPr>
        <w:t>ش را در همان جامه بخواند؛ ز</w:t>
      </w:r>
      <w:r w:rsidR="00446BB7">
        <w:rPr>
          <w:rStyle w:val="1-Char"/>
          <w:rFonts w:hint="cs"/>
          <w:rtl/>
        </w:rPr>
        <w:t>ی</w:t>
      </w:r>
      <w:r w:rsidRPr="007100A7">
        <w:rPr>
          <w:rStyle w:val="1-Char"/>
          <w:rFonts w:hint="cs"/>
          <w:rtl/>
        </w:rPr>
        <w:t>را که سِتر و پوشش، تنها به نماز اختصاص ندارد در حال</w:t>
      </w:r>
      <w:r w:rsidR="00446BB7">
        <w:rPr>
          <w:rStyle w:val="1-Char"/>
          <w:rFonts w:hint="cs"/>
          <w:rtl/>
        </w:rPr>
        <w:t>ی</w:t>
      </w:r>
      <w:r w:rsidRPr="007100A7">
        <w:rPr>
          <w:rStyle w:val="1-Char"/>
          <w:rFonts w:hint="cs"/>
          <w:rtl/>
        </w:rPr>
        <w:t xml:space="preserve"> که طهارت به نماز اختصاص دارد.]</w:t>
      </w:r>
    </w:p>
    <w:p w:rsidR="000A023E" w:rsidRPr="007100A7" w:rsidRDefault="000A023E" w:rsidP="00AF1D25">
      <w:pPr>
        <w:rPr>
          <w:rStyle w:val="1-Char"/>
          <w:rtl/>
        </w:rPr>
      </w:pPr>
      <w:r w:rsidRPr="007100A7">
        <w:rPr>
          <w:rStyle w:val="1-Char"/>
          <w:rFonts w:hint="cs"/>
          <w:rtl/>
        </w:rPr>
        <w:t>و کس</w:t>
      </w:r>
      <w:r w:rsidR="00446BB7">
        <w:rPr>
          <w:rStyle w:val="1-Char"/>
          <w:rFonts w:hint="cs"/>
          <w:rtl/>
        </w:rPr>
        <w:t>ی</w:t>
      </w:r>
      <w:r w:rsidRPr="007100A7">
        <w:rPr>
          <w:rStyle w:val="1-Char"/>
          <w:rFonts w:hint="cs"/>
          <w:rtl/>
        </w:rPr>
        <w:t xml:space="preserve"> که جامه‌ا</w:t>
      </w:r>
      <w:r w:rsidR="00446BB7">
        <w:rPr>
          <w:rStyle w:val="1-Char"/>
          <w:rFonts w:hint="cs"/>
          <w:rtl/>
        </w:rPr>
        <w:t>ی</w:t>
      </w:r>
      <w:r w:rsidRPr="007100A7">
        <w:rPr>
          <w:rStyle w:val="1-Char"/>
          <w:rFonts w:hint="cs"/>
          <w:rtl/>
        </w:rPr>
        <w:t xml:space="preserve"> را نم</w:t>
      </w:r>
      <w:r w:rsidR="00446BB7">
        <w:rPr>
          <w:rStyle w:val="1-Char"/>
          <w:rFonts w:hint="cs"/>
          <w:rtl/>
        </w:rPr>
        <w:t>ی</w:t>
      </w:r>
      <w:r w:rsidRPr="007100A7">
        <w:rPr>
          <w:rStyle w:val="1-Char"/>
          <w:rFonts w:hint="cs"/>
          <w:rtl/>
        </w:rPr>
        <w:t>‌</w:t>
      </w:r>
      <w:r w:rsidR="00446BB7">
        <w:rPr>
          <w:rStyle w:val="1-Char"/>
          <w:rFonts w:hint="cs"/>
          <w:rtl/>
        </w:rPr>
        <w:t>ی</w:t>
      </w:r>
      <w:r w:rsidRPr="007100A7">
        <w:rPr>
          <w:rStyle w:val="1-Char"/>
          <w:rFonts w:hint="cs"/>
          <w:rtl/>
        </w:rPr>
        <w:t>ابد تا به وس</w:t>
      </w:r>
      <w:r w:rsidR="00446BB7">
        <w:rPr>
          <w:rStyle w:val="1-Char"/>
          <w:rFonts w:hint="cs"/>
          <w:rtl/>
        </w:rPr>
        <w:t>ی</w:t>
      </w:r>
      <w:r w:rsidRPr="007100A7">
        <w:rPr>
          <w:rStyle w:val="1-Char"/>
          <w:rFonts w:hint="cs"/>
          <w:rtl/>
        </w:rPr>
        <w:t>له‌</w:t>
      </w:r>
      <w:r w:rsidR="00446BB7">
        <w:rPr>
          <w:rStyle w:val="1-Char"/>
          <w:rFonts w:hint="cs"/>
          <w:rtl/>
        </w:rPr>
        <w:t>ی</w:t>
      </w:r>
      <w:r w:rsidRPr="007100A7">
        <w:rPr>
          <w:rStyle w:val="1-Char"/>
          <w:rFonts w:hint="cs"/>
          <w:rtl/>
        </w:rPr>
        <w:t xml:space="preserve"> آن، عورت خو</w:t>
      </w:r>
      <w:r w:rsidR="00446BB7">
        <w:rPr>
          <w:rStyle w:val="1-Char"/>
          <w:rFonts w:hint="cs"/>
          <w:rtl/>
        </w:rPr>
        <w:t>ی</w:t>
      </w:r>
      <w:r w:rsidRPr="007100A7">
        <w:rPr>
          <w:rStyle w:val="1-Char"/>
          <w:rFonts w:hint="cs"/>
          <w:rtl/>
        </w:rPr>
        <w:t>ش را بپوشاند و حت</w:t>
      </w:r>
      <w:r w:rsidR="00446BB7">
        <w:rPr>
          <w:rStyle w:val="1-Char"/>
          <w:rFonts w:hint="cs"/>
          <w:rtl/>
        </w:rPr>
        <w:t>ی</w:t>
      </w:r>
      <w:r w:rsidRPr="007100A7">
        <w:rPr>
          <w:rStyle w:val="1-Char"/>
          <w:rFonts w:hint="cs"/>
          <w:rtl/>
        </w:rPr>
        <w:t xml:space="preserve"> ابر</w:t>
      </w:r>
      <w:r w:rsidR="00446BB7">
        <w:rPr>
          <w:rStyle w:val="1-Char"/>
          <w:rFonts w:hint="cs"/>
          <w:rtl/>
        </w:rPr>
        <w:t>ی</w:t>
      </w:r>
      <w:r w:rsidRPr="007100A7">
        <w:rPr>
          <w:rStyle w:val="1-Char"/>
          <w:rFonts w:hint="cs"/>
          <w:rtl/>
        </w:rPr>
        <w:t xml:space="preserve">شم </w:t>
      </w:r>
      <w:r w:rsidR="00446BB7">
        <w:rPr>
          <w:rStyle w:val="1-Char"/>
          <w:rFonts w:hint="cs"/>
          <w:rtl/>
        </w:rPr>
        <w:t>ی</w:t>
      </w:r>
      <w:r w:rsidRPr="007100A7">
        <w:rPr>
          <w:rStyle w:val="1-Char"/>
          <w:rFonts w:hint="cs"/>
          <w:rtl/>
        </w:rPr>
        <w:t xml:space="preserve">ا علف و </w:t>
      </w:r>
      <w:r w:rsidR="00446BB7">
        <w:rPr>
          <w:rStyle w:val="1-Char"/>
          <w:rFonts w:hint="cs"/>
          <w:rtl/>
        </w:rPr>
        <w:t>ی</w:t>
      </w:r>
      <w:r w:rsidRPr="007100A7">
        <w:rPr>
          <w:rStyle w:val="1-Char"/>
          <w:rFonts w:hint="cs"/>
          <w:rtl/>
        </w:rPr>
        <w:t>ا گِل</w:t>
      </w:r>
      <w:r w:rsidR="00446BB7">
        <w:rPr>
          <w:rStyle w:val="1-Char"/>
          <w:rFonts w:hint="cs"/>
          <w:rtl/>
        </w:rPr>
        <w:t>ی</w:t>
      </w:r>
      <w:r w:rsidRPr="007100A7">
        <w:rPr>
          <w:rStyle w:val="1-Char"/>
          <w:rFonts w:hint="cs"/>
          <w:rtl/>
        </w:rPr>
        <w:t xml:space="preserve"> را برا</w:t>
      </w:r>
      <w:r w:rsidR="00446BB7">
        <w:rPr>
          <w:rStyle w:val="1-Char"/>
          <w:rFonts w:hint="cs"/>
          <w:rtl/>
        </w:rPr>
        <w:t>ی</w:t>
      </w:r>
      <w:r w:rsidRPr="007100A7">
        <w:rPr>
          <w:rStyle w:val="1-Char"/>
          <w:rFonts w:hint="cs"/>
          <w:rtl/>
        </w:rPr>
        <w:t xml:space="preserve"> ا</w:t>
      </w:r>
      <w:r w:rsidR="00446BB7">
        <w:rPr>
          <w:rStyle w:val="1-Char"/>
          <w:rFonts w:hint="cs"/>
          <w:rtl/>
        </w:rPr>
        <w:t>ی</w:t>
      </w:r>
      <w:r w:rsidRPr="007100A7">
        <w:rPr>
          <w:rStyle w:val="1-Char"/>
          <w:rFonts w:hint="cs"/>
          <w:rtl/>
        </w:rPr>
        <w:t>ن منظور نم</w:t>
      </w:r>
      <w:r w:rsidR="00446BB7">
        <w:rPr>
          <w:rStyle w:val="1-Char"/>
          <w:rFonts w:hint="cs"/>
          <w:rtl/>
        </w:rPr>
        <w:t>ی</w:t>
      </w:r>
      <w:r w:rsidRPr="007100A7">
        <w:rPr>
          <w:rStyle w:val="1-Char"/>
          <w:rFonts w:hint="cs"/>
          <w:rtl/>
        </w:rPr>
        <w:t>‌</w:t>
      </w:r>
      <w:r w:rsidR="00446BB7">
        <w:rPr>
          <w:rStyle w:val="1-Char"/>
          <w:rFonts w:hint="cs"/>
          <w:rtl/>
        </w:rPr>
        <w:t>ی</w:t>
      </w:r>
      <w:r w:rsidRPr="007100A7">
        <w:rPr>
          <w:rStyle w:val="1-Char"/>
          <w:rFonts w:hint="cs"/>
          <w:rtl/>
        </w:rPr>
        <w:t xml:space="preserve">ابد [تا </w:t>
      </w:r>
      <w:r w:rsidR="00900CB3">
        <w:rPr>
          <w:rStyle w:val="1-Char"/>
          <w:rFonts w:hint="cs"/>
          <w:rtl/>
        </w:rPr>
        <w:t>بدان‌ها</w:t>
      </w:r>
      <w:r w:rsidRPr="007100A7">
        <w:rPr>
          <w:rStyle w:val="1-Char"/>
          <w:rFonts w:hint="cs"/>
          <w:rtl/>
        </w:rPr>
        <w:t xml:space="preserve"> عورتش را بپوشاند،] در آن صورت اگر به صورت برهنه نماز گذارد، نمازش درست است و ن</w:t>
      </w:r>
      <w:r w:rsidR="00446BB7">
        <w:rPr>
          <w:rStyle w:val="1-Char"/>
          <w:rFonts w:hint="cs"/>
          <w:rtl/>
        </w:rPr>
        <w:t>ی</w:t>
      </w:r>
      <w:r w:rsidRPr="007100A7">
        <w:rPr>
          <w:rStyle w:val="1-Char"/>
          <w:rFonts w:hint="cs"/>
          <w:rtl/>
        </w:rPr>
        <w:t>از</w:t>
      </w:r>
      <w:r w:rsidR="00446BB7">
        <w:rPr>
          <w:rStyle w:val="1-Char"/>
          <w:rFonts w:hint="cs"/>
          <w:rtl/>
        </w:rPr>
        <w:t>ی</w:t>
      </w:r>
      <w:r w:rsidRPr="007100A7">
        <w:rPr>
          <w:rStyle w:val="1-Char"/>
          <w:rFonts w:hint="cs"/>
          <w:rtl/>
        </w:rPr>
        <w:t xml:space="preserve"> به اعاده‌</w:t>
      </w:r>
      <w:r w:rsidR="00446BB7">
        <w:rPr>
          <w:rStyle w:val="1-Char"/>
          <w:rFonts w:hint="cs"/>
          <w:rtl/>
        </w:rPr>
        <w:t>ی</w:t>
      </w:r>
      <w:r w:rsidRPr="007100A7">
        <w:rPr>
          <w:rStyle w:val="1-Char"/>
          <w:rFonts w:hint="cs"/>
          <w:rtl/>
        </w:rPr>
        <w:t xml:space="preserve"> آن ن</w:t>
      </w:r>
      <w:r w:rsidR="00446BB7">
        <w:rPr>
          <w:rStyle w:val="1-Char"/>
          <w:rFonts w:hint="cs"/>
          <w:rtl/>
        </w:rPr>
        <w:t>ی</w:t>
      </w:r>
      <w:r w:rsidRPr="007100A7">
        <w:rPr>
          <w:rStyle w:val="1-Char"/>
          <w:rFonts w:hint="cs"/>
          <w:rtl/>
        </w:rPr>
        <w:t>ست.</w:t>
      </w:r>
    </w:p>
    <w:p w:rsidR="000A023E" w:rsidRPr="007100A7" w:rsidRDefault="000A023E"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نمازگزار،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را </w:t>
      </w:r>
      <w:r w:rsidR="00446BB7">
        <w:rPr>
          <w:rStyle w:val="1-Char"/>
          <w:rFonts w:hint="cs"/>
          <w:rtl/>
        </w:rPr>
        <w:t>ی</w:t>
      </w:r>
      <w:r w:rsidRPr="007100A7">
        <w:rPr>
          <w:rStyle w:val="1-Char"/>
          <w:rFonts w:hint="cs"/>
          <w:rtl/>
        </w:rPr>
        <w:t>افت تا بدان عورتش را بپوشاند - اگر چه آن چ</w:t>
      </w:r>
      <w:r w:rsidR="00446BB7">
        <w:rPr>
          <w:rStyle w:val="1-Char"/>
          <w:rFonts w:hint="cs"/>
          <w:rtl/>
        </w:rPr>
        <w:t>ی</w:t>
      </w:r>
      <w:r w:rsidRPr="007100A7">
        <w:rPr>
          <w:rStyle w:val="1-Char"/>
          <w:rFonts w:hint="cs"/>
          <w:rtl/>
        </w:rPr>
        <w:t>ز، را کس</w:t>
      </w:r>
      <w:r w:rsidR="00446BB7">
        <w:rPr>
          <w:rStyle w:val="1-Char"/>
          <w:rFonts w:hint="cs"/>
          <w:rtl/>
        </w:rPr>
        <w:t>ی</w:t>
      </w:r>
      <w:r w:rsidRPr="007100A7">
        <w:rPr>
          <w:rStyle w:val="1-Char"/>
          <w:rFonts w:hint="cs"/>
          <w:rtl/>
        </w:rPr>
        <w:t xml:space="preserve"> [به عنوان استفاده نه تمل</w:t>
      </w:r>
      <w:r w:rsidR="00446BB7">
        <w:rPr>
          <w:rStyle w:val="1-Char"/>
          <w:rFonts w:hint="cs"/>
          <w:rtl/>
        </w:rPr>
        <w:t>ی</w:t>
      </w:r>
      <w:r w:rsidRPr="007100A7">
        <w:rPr>
          <w:rStyle w:val="1-Char"/>
          <w:rFonts w:hint="cs"/>
          <w:rtl/>
        </w:rPr>
        <w:t>ک] در اخت</w:t>
      </w:r>
      <w:r w:rsidR="00446BB7">
        <w:rPr>
          <w:rStyle w:val="1-Char"/>
          <w:rFonts w:hint="cs"/>
          <w:rtl/>
        </w:rPr>
        <w:t>ی</w:t>
      </w:r>
      <w:r w:rsidRPr="007100A7">
        <w:rPr>
          <w:rStyle w:val="1-Char"/>
          <w:rFonts w:hint="cs"/>
          <w:rtl/>
        </w:rPr>
        <w:t xml:space="preserve">ارش قرار دهد - و حال آن که </w:t>
      </w:r>
      <w:r w:rsidR="00446BB7">
        <w:rPr>
          <w:rStyle w:val="1-Char"/>
          <w:rFonts w:hint="cs"/>
          <w:rtl/>
        </w:rPr>
        <w:t>ی</w:t>
      </w:r>
      <w:r w:rsidRPr="007100A7">
        <w:rPr>
          <w:rStyle w:val="1-Char"/>
          <w:rFonts w:hint="cs"/>
          <w:rtl/>
        </w:rPr>
        <w:t>ک چهارم آن پاک است، در آن صورت درست ن</w:t>
      </w:r>
      <w:r w:rsidR="00446BB7">
        <w:rPr>
          <w:rStyle w:val="1-Char"/>
          <w:rFonts w:hint="cs"/>
          <w:rtl/>
        </w:rPr>
        <w:t>ی</w:t>
      </w:r>
      <w:r w:rsidRPr="007100A7">
        <w:rPr>
          <w:rStyle w:val="1-Char"/>
          <w:rFonts w:hint="cs"/>
          <w:rtl/>
        </w:rPr>
        <w:t>ست که نماز خو</w:t>
      </w:r>
      <w:r w:rsidR="00446BB7">
        <w:rPr>
          <w:rStyle w:val="1-Char"/>
          <w:rFonts w:hint="cs"/>
          <w:rtl/>
        </w:rPr>
        <w:t>ی</w:t>
      </w:r>
      <w:r w:rsidRPr="007100A7">
        <w:rPr>
          <w:rStyle w:val="1-Char"/>
          <w:rFonts w:hint="cs"/>
          <w:rtl/>
        </w:rPr>
        <w:t xml:space="preserve">ش را به طور برهنه بخواند؛ و اگر </w:t>
      </w:r>
      <w:r w:rsidR="00AF17B9">
        <w:rPr>
          <w:rStyle w:val="1-Char"/>
          <w:rFonts w:hint="cs"/>
          <w:rtl/>
        </w:rPr>
        <w:t>چنان‌چه</w:t>
      </w:r>
      <w:r w:rsidRPr="007100A7">
        <w:rPr>
          <w:rStyle w:val="1-Char"/>
          <w:rFonts w:hint="cs"/>
          <w:rtl/>
        </w:rPr>
        <w:t xml:space="preserve"> کمتر از </w:t>
      </w:r>
      <w:r w:rsidR="00446BB7">
        <w:rPr>
          <w:rStyle w:val="1-Char"/>
          <w:rFonts w:hint="cs"/>
          <w:rtl/>
        </w:rPr>
        <w:t>ی</w:t>
      </w:r>
      <w:r w:rsidRPr="007100A7">
        <w:rPr>
          <w:rStyle w:val="1-Char"/>
          <w:rFonts w:hint="cs"/>
          <w:rtl/>
        </w:rPr>
        <w:t>ک چهارم لباس پاک بود، در آن صورت ا</w:t>
      </w:r>
      <w:r w:rsidR="00446BB7">
        <w:rPr>
          <w:rStyle w:val="1-Char"/>
          <w:rFonts w:hint="cs"/>
          <w:rtl/>
        </w:rPr>
        <w:t>ی</w:t>
      </w:r>
      <w:r w:rsidRPr="007100A7">
        <w:rPr>
          <w:rStyle w:val="1-Char"/>
          <w:rFonts w:hint="cs"/>
          <w:rtl/>
        </w:rPr>
        <w:t xml:space="preserve">ن شخص، آزاد و مختار است [که نماز را به حالت برهنه بخواند، </w:t>
      </w:r>
      <w:r w:rsidR="00446BB7">
        <w:rPr>
          <w:rStyle w:val="1-Char"/>
          <w:rFonts w:hint="cs"/>
          <w:rtl/>
        </w:rPr>
        <w:t>ی</w:t>
      </w:r>
      <w:r w:rsidRPr="007100A7">
        <w:rPr>
          <w:rStyle w:val="1-Char"/>
          <w:rFonts w:hint="cs"/>
          <w:rtl/>
        </w:rPr>
        <w:t>ا با همان جامه‌ا</w:t>
      </w:r>
      <w:r w:rsidR="00446BB7">
        <w:rPr>
          <w:rStyle w:val="1-Char"/>
          <w:rFonts w:hint="cs"/>
          <w:rtl/>
        </w:rPr>
        <w:t>ی</w:t>
      </w:r>
      <w:r w:rsidRPr="007100A7">
        <w:rPr>
          <w:rStyle w:val="1-Char"/>
          <w:rFonts w:hint="cs"/>
          <w:rtl/>
        </w:rPr>
        <w:t xml:space="preserve"> که کمتر از </w:t>
      </w:r>
      <w:r w:rsidR="00446BB7">
        <w:rPr>
          <w:rStyle w:val="1-Char"/>
          <w:rFonts w:hint="cs"/>
          <w:rtl/>
        </w:rPr>
        <w:t>ی</w:t>
      </w:r>
      <w:r w:rsidRPr="007100A7">
        <w:rPr>
          <w:rStyle w:val="1-Char"/>
          <w:rFonts w:hint="cs"/>
          <w:rtl/>
        </w:rPr>
        <w:t>ک چهارم آن پاک است، نماز بگزارد؛ و با وجود ا</w:t>
      </w:r>
      <w:r w:rsidR="00446BB7">
        <w:rPr>
          <w:rStyle w:val="1-Char"/>
          <w:rFonts w:hint="cs"/>
          <w:rtl/>
        </w:rPr>
        <w:t>ی</w:t>
      </w:r>
      <w:r w:rsidRPr="007100A7">
        <w:rPr>
          <w:rStyle w:val="1-Char"/>
          <w:rFonts w:hint="cs"/>
          <w:rtl/>
        </w:rPr>
        <w:t>ن، باز هم برا</w:t>
      </w:r>
      <w:r w:rsidR="00446BB7">
        <w:rPr>
          <w:rStyle w:val="1-Char"/>
          <w:rFonts w:hint="cs"/>
          <w:rtl/>
        </w:rPr>
        <w:t>ی</w:t>
      </w:r>
      <w:r w:rsidRPr="007100A7">
        <w:rPr>
          <w:rStyle w:val="1-Char"/>
          <w:rFonts w:hint="cs"/>
          <w:rtl/>
        </w:rPr>
        <w:t xml:space="preserve"> او بهتر است که نماز خو</w:t>
      </w:r>
      <w:r w:rsidR="00446BB7">
        <w:rPr>
          <w:rStyle w:val="1-Char"/>
          <w:rFonts w:hint="cs"/>
          <w:rtl/>
        </w:rPr>
        <w:t>ی</w:t>
      </w:r>
      <w:r w:rsidRPr="007100A7">
        <w:rPr>
          <w:rStyle w:val="1-Char"/>
          <w:rFonts w:hint="cs"/>
          <w:rtl/>
        </w:rPr>
        <w:t>ش را در همان جامه بخواند؛] و هرگاه تمام</w:t>
      </w:r>
      <w:r w:rsidR="00446BB7">
        <w:rPr>
          <w:rStyle w:val="1-Char"/>
          <w:rFonts w:hint="cs"/>
          <w:rtl/>
        </w:rPr>
        <w:t>ی</w:t>
      </w:r>
      <w:r w:rsidRPr="007100A7">
        <w:rPr>
          <w:rStyle w:val="1-Char"/>
          <w:rFonts w:hint="cs"/>
          <w:rtl/>
        </w:rPr>
        <w:t xml:space="preserve"> لباس نجس و آلوده باشد، در آن صورت نماز خواندن و</w:t>
      </w:r>
      <w:r w:rsidR="00446BB7">
        <w:rPr>
          <w:rStyle w:val="1-Char"/>
          <w:rFonts w:hint="cs"/>
          <w:rtl/>
        </w:rPr>
        <w:t>ی</w:t>
      </w:r>
      <w:r w:rsidRPr="007100A7">
        <w:rPr>
          <w:rStyle w:val="1-Char"/>
          <w:rFonts w:hint="cs"/>
          <w:rtl/>
        </w:rPr>
        <w:t xml:space="preserve"> در آن جامه‌</w:t>
      </w:r>
      <w:r w:rsidR="00446BB7">
        <w:rPr>
          <w:rStyle w:val="1-Char"/>
          <w:rFonts w:hint="cs"/>
          <w:rtl/>
        </w:rPr>
        <w:t>ی</w:t>
      </w:r>
      <w:r w:rsidRPr="007100A7">
        <w:rPr>
          <w:rStyle w:val="1-Char"/>
          <w:rFonts w:hint="cs"/>
          <w:rtl/>
        </w:rPr>
        <w:t xml:space="preserve"> نجس، بهتر از نماز خواندن و</w:t>
      </w:r>
      <w:r w:rsidR="00446BB7">
        <w:rPr>
          <w:rStyle w:val="1-Char"/>
          <w:rFonts w:hint="cs"/>
          <w:rtl/>
        </w:rPr>
        <w:t>ی</w:t>
      </w:r>
      <w:r w:rsidRPr="007100A7">
        <w:rPr>
          <w:rStyle w:val="1-Char"/>
          <w:rFonts w:hint="cs"/>
          <w:rtl/>
        </w:rPr>
        <w:t xml:space="preserve"> به حالت برهنه است.</w:t>
      </w:r>
    </w:p>
    <w:p w:rsidR="000A023E" w:rsidRPr="007100A7" w:rsidRDefault="000A023E"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شخص برهنه،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را </w:t>
      </w:r>
      <w:r w:rsidR="00446BB7">
        <w:rPr>
          <w:rStyle w:val="1-Char"/>
          <w:rFonts w:hint="cs"/>
          <w:rtl/>
        </w:rPr>
        <w:t>ی</w:t>
      </w:r>
      <w:r w:rsidRPr="007100A7">
        <w:rPr>
          <w:rStyle w:val="1-Char"/>
          <w:rFonts w:hint="cs"/>
          <w:rtl/>
        </w:rPr>
        <w:t>افت تا بدان برخ</w:t>
      </w:r>
      <w:r w:rsidR="00446BB7">
        <w:rPr>
          <w:rStyle w:val="1-Char"/>
          <w:rFonts w:hint="cs"/>
          <w:rtl/>
        </w:rPr>
        <w:t>ی</w:t>
      </w:r>
      <w:r w:rsidRPr="007100A7">
        <w:rPr>
          <w:rStyle w:val="1-Char"/>
          <w:rFonts w:hint="cs"/>
          <w:rtl/>
        </w:rPr>
        <w:t xml:space="preserve"> از عورت خو</w:t>
      </w:r>
      <w:r w:rsidR="00446BB7">
        <w:rPr>
          <w:rStyle w:val="1-Char"/>
          <w:rFonts w:hint="cs"/>
          <w:rtl/>
        </w:rPr>
        <w:t>ی</w:t>
      </w:r>
      <w:r w:rsidRPr="007100A7">
        <w:rPr>
          <w:rStyle w:val="1-Char"/>
          <w:rFonts w:hint="cs"/>
          <w:rtl/>
        </w:rPr>
        <w:t>ش را بپوشاند، در آن صورت لازم است که آن را به کار گ</w:t>
      </w:r>
      <w:r w:rsidR="00446BB7">
        <w:rPr>
          <w:rStyle w:val="1-Char"/>
          <w:rFonts w:hint="cs"/>
          <w:rtl/>
        </w:rPr>
        <w:t>ی</w:t>
      </w:r>
      <w:r w:rsidRPr="007100A7">
        <w:rPr>
          <w:rStyle w:val="1-Char"/>
          <w:rFonts w:hint="cs"/>
          <w:rtl/>
        </w:rPr>
        <w:t>رد و از آن استفاده نما</w:t>
      </w:r>
      <w:r w:rsidR="00446BB7">
        <w:rPr>
          <w:rStyle w:val="1-Char"/>
          <w:rFonts w:hint="cs"/>
          <w:rtl/>
        </w:rPr>
        <w:t>ی</w:t>
      </w:r>
      <w:r w:rsidRPr="007100A7">
        <w:rPr>
          <w:rStyle w:val="1-Char"/>
          <w:rFonts w:hint="cs"/>
          <w:rtl/>
        </w:rPr>
        <w:t>د. [و هرگاه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را </w:t>
      </w:r>
      <w:r w:rsidR="00446BB7">
        <w:rPr>
          <w:rStyle w:val="1-Char"/>
          <w:rFonts w:hint="cs"/>
          <w:rtl/>
        </w:rPr>
        <w:t>ی</w:t>
      </w:r>
      <w:r w:rsidRPr="007100A7">
        <w:rPr>
          <w:rStyle w:val="1-Char"/>
          <w:rFonts w:hint="cs"/>
          <w:rtl/>
        </w:rPr>
        <w:t>افت که بدان فقط م</w:t>
      </w:r>
      <w:r w:rsidR="00446BB7">
        <w:rPr>
          <w:rStyle w:val="1-Char"/>
          <w:rFonts w:hint="cs"/>
          <w:rtl/>
        </w:rPr>
        <w:t>ی</w:t>
      </w:r>
      <w:r w:rsidRPr="007100A7">
        <w:rPr>
          <w:rStyle w:val="1-Char"/>
          <w:rFonts w:hint="cs"/>
          <w:rtl/>
        </w:rPr>
        <w:t>‌توانست پس و پ</w:t>
      </w:r>
      <w:r w:rsidR="00446BB7">
        <w:rPr>
          <w:rStyle w:val="1-Char"/>
          <w:rFonts w:hint="cs"/>
          <w:rtl/>
        </w:rPr>
        <w:t>ی</w:t>
      </w:r>
      <w:r w:rsidRPr="007100A7">
        <w:rPr>
          <w:rStyle w:val="1-Char"/>
          <w:rFonts w:hint="cs"/>
          <w:rtl/>
        </w:rPr>
        <w:t>ش خو</w:t>
      </w:r>
      <w:r w:rsidR="00446BB7">
        <w:rPr>
          <w:rStyle w:val="1-Char"/>
          <w:rFonts w:hint="cs"/>
          <w:rtl/>
        </w:rPr>
        <w:t>ی</w:t>
      </w:r>
      <w:r w:rsidRPr="007100A7">
        <w:rPr>
          <w:rStyle w:val="1-Char"/>
          <w:rFonts w:hint="cs"/>
          <w:rtl/>
        </w:rPr>
        <w:t>ش را بپوشاند، در آن صورت لازم است که] با آن پس و پ</w:t>
      </w:r>
      <w:r w:rsidR="00446BB7">
        <w:rPr>
          <w:rStyle w:val="1-Char"/>
          <w:rFonts w:hint="cs"/>
          <w:rtl/>
        </w:rPr>
        <w:t>ی</w:t>
      </w:r>
      <w:r w:rsidRPr="007100A7">
        <w:rPr>
          <w:rStyle w:val="1-Char"/>
          <w:rFonts w:hint="cs"/>
          <w:rtl/>
        </w:rPr>
        <w:t>ش خو</w:t>
      </w:r>
      <w:r w:rsidR="00446BB7">
        <w:rPr>
          <w:rStyle w:val="1-Char"/>
          <w:rFonts w:hint="cs"/>
          <w:rtl/>
        </w:rPr>
        <w:t>ی</w:t>
      </w:r>
      <w:r w:rsidRPr="007100A7">
        <w:rPr>
          <w:rStyle w:val="1-Char"/>
          <w:rFonts w:hint="cs"/>
          <w:rtl/>
        </w:rPr>
        <w:t xml:space="preserve">ش را بپوشاند؛ و اگر </w:t>
      </w:r>
      <w:r w:rsidR="00AF17B9">
        <w:rPr>
          <w:rStyle w:val="1-Char"/>
          <w:rFonts w:hint="cs"/>
          <w:rtl/>
        </w:rPr>
        <w:t>چنان‌چه</w:t>
      </w:r>
      <w:r w:rsidRPr="007100A7">
        <w:rPr>
          <w:rStyle w:val="1-Char"/>
          <w:rFonts w:hint="cs"/>
          <w:rtl/>
        </w:rPr>
        <w:t xml:space="preserve"> آن چ</w:t>
      </w:r>
      <w:r w:rsidR="00446BB7">
        <w:rPr>
          <w:rStyle w:val="1-Char"/>
          <w:rFonts w:hint="cs"/>
          <w:rtl/>
        </w:rPr>
        <w:t>ی</w:t>
      </w:r>
      <w:r w:rsidRPr="007100A7">
        <w:rPr>
          <w:rStyle w:val="1-Char"/>
          <w:rFonts w:hint="cs"/>
          <w:rtl/>
        </w:rPr>
        <w:t xml:space="preserve">ز فقط </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از دو راه پس و پ</w:t>
      </w:r>
      <w:r w:rsidR="00446BB7">
        <w:rPr>
          <w:rStyle w:val="1-Char"/>
          <w:rFonts w:hint="cs"/>
          <w:rtl/>
        </w:rPr>
        <w:t>ی</w:t>
      </w:r>
      <w:r w:rsidRPr="007100A7">
        <w:rPr>
          <w:rStyle w:val="1-Char"/>
          <w:rFonts w:hint="cs"/>
          <w:rtl/>
        </w:rPr>
        <w:t>ش و</w:t>
      </w:r>
      <w:r w:rsidR="00446BB7">
        <w:rPr>
          <w:rStyle w:val="1-Char"/>
          <w:rFonts w:hint="cs"/>
          <w:rtl/>
        </w:rPr>
        <w:t>ی</w:t>
      </w:r>
      <w:r w:rsidRPr="007100A7">
        <w:rPr>
          <w:rStyle w:val="1-Char"/>
          <w:rFonts w:hint="cs"/>
          <w:rtl/>
        </w:rPr>
        <w:t xml:space="preserve"> را م</w:t>
      </w:r>
      <w:r w:rsidR="00446BB7">
        <w:rPr>
          <w:rStyle w:val="1-Char"/>
          <w:rFonts w:hint="cs"/>
          <w:rtl/>
        </w:rPr>
        <w:t>ی</w:t>
      </w:r>
      <w:r w:rsidRPr="007100A7">
        <w:rPr>
          <w:rStyle w:val="1-Char"/>
          <w:rFonts w:hint="cs"/>
          <w:rtl/>
        </w:rPr>
        <w:t>‌پوشاند، در آن صورت برخ</w:t>
      </w:r>
      <w:r w:rsidR="00446BB7">
        <w:rPr>
          <w:rStyle w:val="1-Char"/>
          <w:rFonts w:hint="cs"/>
          <w:rtl/>
        </w:rPr>
        <w:t>ی</w:t>
      </w:r>
      <w:r w:rsidRPr="007100A7">
        <w:rPr>
          <w:rStyle w:val="1-Char"/>
          <w:rFonts w:hint="cs"/>
          <w:rtl/>
        </w:rPr>
        <w:t xml:space="preserve"> گفته‌اند: با آن، راه پس خو</w:t>
      </w:r>
      <w:r w:rsidR="00446BB7">
        <w:rPr>
          <w:rStyle w:val="1-Char"/>
          <w:rFonts w:hint="cs"/>
          <w:rtl/>
        </w:rPr>
        <w:t>ی</w:t>
      </w:r>
      <w:r w:rsidRPr="007100A7">
        <w:rPr>
          <w:rStyle w:val="1-Char"/>
          <w:rFonts w:hint="cs"/>
          <w:rtl/>
        </w:rPr>
        <w:t>ش را بپوشاند؛ و برخ</w:t>
      </w:r>
      <w:r w:rsidR="00446BB7">
        <w:rPr>
          <w:rStyle w:val="1-Char"/>
          <w:rFonts w:hint="cs"/>
          <w:rtl/>
        </w:rPr>
        <w:t>ی</w:t>
      </w:r>
      <w:r w:rsidRPr="007100A7">
        <w:rPr>
          <w:rStyle w:val="1-Char"/>
          <w:rFonts w:hint="cs"/>
          <w:rtl/>
        </w:rPr>
        <w:t xml:space="preserve"> ن</w:t>
      </w:r>
      <w:r w:rsidR="00446BB7">
        <w:rPr>
          <w:rStyle w:val="1-Char"/>
          <w:rFonts w:hint="cs"/>
          <w:rtl/>
        </w:rPr>
        <w:t>ی</w:t>
      </w:r>
      <w:r w:rsidRPr="007100A7">
        <w:rPr>
          <w:rStyle w:val="1-Char"/>
          <w:rFonts w:hint="cs"/>
          <w:rtl/>
        </w:rPr>
        <w:t>ز گفته‌اند: راه پ</w:t>
      </w:r>
      <w:r w:rsidR="00446BB7">
        <w:rPr>
          <w:rStyle w:val="1-Char"/>
          <w:rFonts w:hint="cs"/>
          <w:rtl/>
        </w:rPr>
        <w:t>ی</w:t>
      </w:r>
      <w:r w:rsidRPr="007100A7">
        <w:rPr>
          <w:rStyle w:val="1-Char"/>
          <w:rFonts w:hint="cs"/>
          <w:rtl/>
        </w:rPr>
        <w:t>ش خو</w:t>
      </w:r>
      <w:r w:rsidR="00446BB7">
        <w:rPr>
          <w:rStyle w:val="1-Char"/>
          <w:rFonts w:hint="cs"/>
          <w:rtl/>
        </w:rPr>
        <w:t>ی</w:t>
      </w:r>
      <w:r w:rsidRPr="007100A7">
        <w:rPr>
          <w:rStyle w:val="1-Char"/>
          <w:rFonts w:hint="cs"/>
          <w:rtl/>
        </w:rPr>
        <w:t>ش را بپوشاند.</w:t>
      </w:r>
    </w:p>
    <w:p w:rsidR="000A023E" w:rsidRPr="007100A7" w:rsidRDefault="000A023E" w:rsidP="00AF1D25">
      <w:pPr>
        <w:rPr>
          <w:rStyle w:val="1-Char"/>
          <w:rtl/>
        </w:rPr>
      </w:pPr>
      <w:r w:rsidRPr="007100A7">
        <w:rPr>
          <w:rStyle w:val="1-Char"/>
          <w:rFonts w:hint="cs"/>
          <w:rtl/>
        </w:rPr>
        <w:t>و مستحب است که شخص برهنه، نماز خو</w:t>
      </w:r>
      <w:r w:rsidR="00446BB7">
        <w:rPr>
          <w:rStyle w:val="1-Char"/>
          <w:rFonts w:hint="cs"/>
          <w:rtl/>
        </w:rPr>
        <w:t>ی</w:t>
      </w:r>
      <w:r w:rsidRPr="007100A7">
        <w:rPr>
          <w:rStyle w:val="1-Char"/>
          <w:rFonts w:hint="cs"/>
          <w:rtl/>
        </w:rPr>
        <w:t>ش را به حالت نشسته و با اشاره بخواند؛ ا</w:t>
      </w:r>
      <w:r w:rsidR="00446BB7">
        <w:rPr>
          <w:rStyle w:val="1-Char"/>
          <w:rFonts w:hint="cs"/>
          <w:rtl/>
        </w:rPr>
        <w:t>ی</w:t>
      </w:r>
      <w:r w:rsidRPr="007100A7">
        <w:rPr>
          <w:rStyle w:val="1-Char"/>
          <w:rFonts w:hint="cs"/>
          <w:rtl/>
        </w:rPr>
        <w:t>ن طور که هر دو پا</w:t>
      </w:r>
      <w:r w:rsidR="00446BB7">
        <w:rPr>
          <w:rStyle w:val="1-Char"/>
          <w:rFonts w:hint="cs"/>
          <w:rtl/>
        </w:rPr>
        <w:t>ی</w:t>
      </w:r>
      <w:r w:rsidRPr="007100A7">
        <w:rPr>
          <w:rStyle w:val="1-Char"/>
          <w:rFonts w:hint="cs"/>
          <w:rtl/>
        </w:rPr>
        <w:t>ش را به سو</w:t>
      </w:r>
      <w:r w:rsidR="00446BB7">
        <w:rPr>
          <w:rStyle w:val="1-Char"/>
          <w:rFonts w:hint="cs"/>
          <w:rtl/>
        </w:rPr>
        <w:t>ی</w:t>
      </w:r>
      <w:r w:rsidRPr="007100A7">
        <w:rPr>
          <w:rStyle w:val="1-Char"/>
          <w:rFonts w:hint="cs"/>
          <w:rtl/>
        </w:rPr>
        <w:t xml:space="preserve"> قبله دراز نموده [و رکوع و سجده را به اشاره انجام دهد.] و اگر </w:t>
      </w:r>
      <w:r w:rsidR="00AF17B9">
        <w:rPr>
          <w:rStyle w:val="1-Char"/>
          <w:rFonts w:hint="cs"/>
          <w:rtl/>
        </w:rPr>
        <w:t>چنان‌چه</w:t>
      </w:r>
      <w:r w:rsidRPr="007100A7">
        <w:rPr>
          <w:rStyle w:val="1-Char"/>
          <w:rFonts w:hint="cs"/>
          <w:rtl/>
        </w:rPr>
        <w:t xml:space="preserve"> به حالت ا</w:t>
      </w:r>
      <w:r w:rsidR="00446BB7">
        <w:rPr>
          <w:rStyle w:val="1-Char"/>
          <w:rFonts w:hint="cs"/>
          <w:rtl/>
        </w:rPr>
        <w:t>ی</w:t>
      </w:r>
      <w:r w:rsidRPr="007100A7">
        <w:rPr>
          <w:rStyle w:val="1-Char"/>
          <w:rFonts w:hint="cs"/>
          <w:rtl/>
        </w:rPr>
        <w:t xml:space="preserve">ستاده و با اشاره نماز گزارد، و </w:t>
      </w:r>
      <w:r w:rsidR="00446BB7">
        <w:rPr>
          <w:rStyle w:val="1-Char"/>
          <w:rFonts w:hint="cs"/>
          <w:rtl/>
        </w:rPr>
        <w:t>ی</w:t>
      </w:r>
      <w:r w:rsidRPr="007100A7">
        <w:rPr>
          <w:rStyle w:val="1-Char"/>
          <w:rFonts w:hint="cs"/>
          <w:rtl/>
        </w:rPr>
        <w:t>ا نمازش را به حالت ا</w:t>
      </w:r>
      <w:r w:rsidR="00446BB7">
        <w:rPr>
          <w:rStyle w:val="1-Char"/>
          <w:rFonts w:hint="cs"/>
          <w:rtl/>
        </w:rPr>
        <w:t>ی</w:t>
      </w:r>
      <w:r w:rsidRPr="007100A7">
        <w:rPr>
          <w:rStyle w:val="1-Char"/>
          <w:rFonts w:hint="cs"/>
          <w:rtl/>
        </w:rPr>
        <w:t>ستاده خواند و رکوع و سجده‌</w:t>
      </w:r>
      <w:r w:rsidR="00446BB7">
        <w:rPr>
          <w:rStyle w:val="1-Char"/>
          <w:rFonts w:hint="cs"/>
          <w:rtl/>
        </w:rPr>
        <w:t>ی</w:t>
      </w:r>
      <w:r w:rsidRPr="007100A7">
        <w:rPr>
          <w:rStyle w:val="1-Char"/>
          <w:rFonts w:hint="cs"/>
          <w:rtl/>
        </w:rPr>
        <w:t xml:space="preserve"> نماز را ن</w:t>
      </w:r>
      <w:r w:rsidR="00446BB7">
        <w:rPr>
          <w:rStyle w:val="1-Char"/>
          <w:rFonts w:hint="cs"/>
          <w:rtl/>
        </w:rPr>
        <w:t>ی</w:t>
      </w:r>
      <w:r w:rsidRPr="007100A7">
        <w:rPr>
          <w:rStyle w:val="1-Char"/>
          <w:rFonts w:hint="cs"/>
          <w:rtl/>
        </w:rPr>
        <w:t>ز به جا</w:t>
      </w:r>
      <w:r w:rsidR="00446BB7">
        <w:rPr>
          <w:rStyle w:val="1-Char"/>
          <w:rFonts w:hint="cs"/>
          <w:rtl/>
        </w:rPr>
        <w:t>ی</w:t>
      </w:r>
      <w:r w:rsidRPr="007100A7">
        <w:rPr>
          <w:rStyle w:val="1-Char"/>
          <w:rFonts w:hint="cs"/>
          <w:rtl/>
        </w:rPr>
        <w:t xml:space="preserve"> آورد، باز هم نمازش صح</w:t>
      </w:r>
      <w:r w:rsidR="00446BB7">
        <w:rPr>
          <w:rStyle w:val="1-Char"/>
          <w:rFonts w:hint="cs"/>
          <w:rtl/>
        </w:rPr>
        <w:t>ی</w:t>
      </w:r>
      <w:r w:rsidRPr="007100A7">
        <w:rPr>
          <w:rStyle w:val="1-Char"/>
          <w:rFonts w:hint="cs"/>
          <w:rtl/>
        </w:rPr>
        <w:t>ح است.</w:t>
      </w:r>
    </w:p>
    <w:p w:rsidR="000A023E" w:rsidRPr="007100A7" w:rsidRDefault="000A023E" w:rsidP="00AF1D25">
      <w:pPr>
        <w:rPr>
          <w:rStyle w:val="1-Char"/>
          <w:rtl/>
        </w:rPr>
      </w:pPr>
      <w:r w:rsidRPr="007100A7">
        <w:rPr>
          <w:rStyle w:val="1-Char"/>
          <w:rFonts w:hint="cs"/>
          <w:rtl/>
        </w:rPr>
        <w:t>[به هر حال، کس</w:t>
      </w:r>
      <w:r w:rsidR="00446BB7">
        <w:rPr>
          <w:rStyle w:val="1-Char"/>
          <w:rFonts w:hint="cs"/>
          <w:rtl/>
        </w:rPr>
        <w:t>ی</w:t>
      </w:r>
      <w:r w:rsidRPr="007100A7">
        <w:rPr>
          <w:rStyle w:val="1-Char"/>
          <w:rFonts w:hint="cs"/>
          <w:rtl/>
        </w:rPr>
        <w:t xml:space="preserve"> که لباس</w:t>
      </w:r>
      <w:r w:rsidR="00446BB7">
        <w:rPr>
          <w:rStyle w:val="1-Char"/>
          <w:rFonts w:hint="cs"/>
          <w:rtl/>
        </w:rPr>
        <w:t>ی</w:t>
      </w:r>
      <w:r w:rsidRPr="007100A7">
        <w:rPr>
          <w:rStyle w:val="1-Char"/>
          <w:rFonts w:hint="cs"/>
          <w:rtl/>
        </w:rPr>
        <w:t xml:space="preserve"> ندارد تا عورتش را بدان بپوشاند، اگر </w:t>
      </w:r>
      <w:r w:rsidR="00AF17B9">
        <w:rPr>
          <w:rStyle w:val="1-Char"/>
          <w:rFonts w:hint="cs"/>
          <w:rtl/>
        </w:rPr>
        <w:t>چنان‌چه</w:t>
      </w:r>
      <w:r w:rsidRPr="007100A7">
        <w:rPr>
          <w:rStyle w:val="1-Char"/>
          <w:rFonts w:hint="cs"/>
          <w:rtl/>
        </w:rPr>
        <w:t xml:space="preserve"> نماز خو</w:t>
      </w:r>
      <w:r w:rsidR="00446BB7">
        <w:rPr>
          <w:rStyle w:val="1-Char"/>
          <w:rFonts w:hint="cs"/>
          <w:rtl/>
        </w:rPr>
        <w:t>ی</w:t>
      </w:r>
      <w:r w:rsidRPr="007100A7">
        <w:rPr>
          <w:rStyle w:val="1-Char"/>
          <w:rFonts w:hint="cs"/>
          <w:rtl/>
        </w:rPr>
        <w:t>ش را به حالت ا</w:t>
      </w:r>
      <w:r w:rsidR="00446BB7">
        <w:rPr>
          <w:rStyle w:val="1-Char"/>
          <w:rFonts w:hint="cs"/>
          <w:rtl/>
        </w:rPr>
        <w:t>ی</w:t>
      </w:r>
      <w:r w:rsidRPr="007100A7">
        <w:rPr>
          <w:rStyle w:val="1-Char"/>
          <w:rFonts w:hint="cs"/>
          <w:rtl/>
        </w:rPr>
        <w:t>ستاده خواند و رکوع و سجود نماز را ن</w:t>
      </w:r>
      <w:r w:rsidR="00446BB7">
        <w:rPr>
          <w:rStyle w:val="1-Char"/>
          <w:rFonts w:hint="cs"/>
          <w:rtl/>
        </w:rPr>
        <w:t>ی</w:t>
      </w:r>
      <w:r w:rsidRPr="007100A7">
        <w:rPr>
          <w:rStyle w:val="1-Char"/>
          <w:rFonts w:hint="cs"/>
          <w:rtl/>
        </w:rPr>
        <w:t>ز به جا</w:t>
      </w:r>
      <w:r w:rsidR="00446BB7">
        <w:rPr>
          <w:rStyle w:val="1-Char"/>
          <w:rFonts w:hint="cs"/>
          <w:rtl/>
        </w:rPr>
        <w:t>ی</w:t>
      </w:r>
      <w:r w:rsidRPr="007100A7">
        <w:rPr>
          <w:rStyle w:val="1-Char"/>
          <w:rFonts w:hint="cs"/>
          <w:rtl/>
        </w:rPr>
        <w:t xml:space="preserve"> آورد، نمازش درست است؛ ول</w:t>
      </w:r>
      <w:r w:rsidR="00446BB7">
        <w:rPr>
          <w:rStyle w:val="1-Char"/>
          <w:rFonts w:hint="cs"/>
          <w:rtl/>
        </w:rPr>
        <w:t>ی</w:t>
      </w:r>
      <w:r w:rsidRPr="007100A7">
        <w:rPr>
          <w:rStyle w:val="1-Char"/>
          <w:rFonts w:hint="cs"/>
          <w:rtl/>
        </w:rPr>
        <w:t xml:space="preserve"> برا</w:t>
      </w:r>
      <w:r w:rsidR="00446BB7">
        <w:rPr>
          <w:rStyle w:val="1-Char"/>
          <w:rFonts w:hint="cs"/>
          <w:rtl/>
        </w:rPr>
        <w:t>ی</w:t>
      </w:r>
      <w:r w:rsidRPr="007100A7">
        <w:rPr>
          <w:rStyle w:val="1-Char"/>
          <w:rFonts w:hint="cs"/>
          <w:rtl/>
        </w:rPr>
        <w:t xml:space="preserve"> چن</w:t>
      </w:r>
      <w:r w:rsidR="00446BB7">
        <w:rPr>
          <w:rStyle w:val="1-Char"/>
          <w:rFonts w:hint="cs"/>
          <w:rtl/>
        </w:rPr>
        <w:t>ی</w:t>
      </w:r>
      <w:r w:rsidRPr="007100A7">
        <w:rPr>
          <w:rStyle w:val="1-Char"/>
          <w:rFonts w:hint="cs"/>
          <w:rtl/>
        </w:rPr>
        <w:t>ن فرد</w:t>
      </w:r>
      <w:r w:rsidR="00446BB7">
        <w:rPr>
          <w:rStyle w:val="1-Char"/>
          <w:rFonts w:hint="cs"/>
          <w:rtl/>
        </w:rPr>
        <w:t>ی</w:t>
      </w:r>
      <w:r w:rsidRPr="007100A7">
        <w:rPr>
          <w:rStyle w:val="1-Char"/>
          <w:rFonts w:hint="cs"/>
          <w:rtl/>
        </w:rPr>
        <w:t xml:space="preserve"> بهتر آن است که نماز خو</w:t>
      </w:r>
      <w:r w:rsidR="00446BB7">
        <w:rPr>
          <w:rStyle w:val="1-Char"/>
          <w:rFonts w:hint="cs"/>
          <w:rtl/>
        </w:rPr>
        <w:t>ی</w:t>
      </w:r>
      <w:r w:rsidRPr="007100A7">
        <w:rPr>
          <w:rStyle w:val="1-Char"/>
          <w:rFonts w:hint="cs"/>
          <w:rtl/>
        </w:rPr>
        <w:t>ش را به حالت نشسته بخواند و رکوع و سجود نماز را ن</w:t>
      </w:r>
      <w:r w:rsidR="00446BB7">
        <w:rPr>
          <w:rStyle w:val="1-Char"/>
          <w:rFonts w:hint="cs"/>
          <w:rtl/>
        </w:rPr>
        <w:t>ی</w:t>
      </w:r>
      <w:r w:rsidRPr="007100A7">
        <w:rPr>
          <w:rStyle w:val="1-Char"/>
          <w:rFonts w:hint="cs"/>
          <w:rtl/>
        </w:rPr>
        <w:t>ز به اشاره انجام دهد؛ و در هر دو حالت، با</w:t>
      </w:r>
      <w:r w:rsidR="00446BB7">
        <w:rPr>
          <w:rStyle w:val="1-Char"/>
          <w:rFonts w:hint="cs"/>
          <w:rtl/>
        </w:rPr>
        <w:t>ی</w:t>
      </w:r>
      <w:r w:rsidRPr="007100A7">
        <w:rPr>
          <w:rStyle w:val="1-Char"/>
          <w:rFonts w:hint="cs"/>
          <w:rtl/>
        </w:rPr>
        <w:t>د خو</w:t>
      </w:r>
      <w:r w:rsidR="00446BB7">
        <w:rPr>
          <w:rStyle w:val="1-Char"/>
          <w:rFonts w:hint="cs"/>
          <w:rtl/>
        </w:rPr>
        <w:t>ی</w:t>
      </w:r>
      <w:r w:rsidRPr="007100A7">
        <w:rPr>
          <w:rStyle w:val="1-Char"/>
          <w:rFonts w:hint="cs"/>
          <w:rtl/>
        </w:rPr>
        <w:t>شتن را از چشم مردمان، پنهان دارد و در انظار عموم</w:t>
      </w:r>
      <w:r w:rsidR="00446BB7">
        <w:rPr>
          <w:rStyle w:val="1-Char"/>
          <w:rFonts w:hint="cs"/>
          <w:rtl/>
        </w:rPr>
        <w:t>ی</w:t>
      </w:r>
      <w:r w:rsidRPr="007100A7">
        <w:rPr>
          <w:rStyle w:val="1-Char"/>
          <w:rFonts w:hint="cs"/>
          <w:rtl/>
        </w:rPr>
        <w:t>، نماز را با ا</w:t>
      </w:r>
      <w:r w:rsidR="00446BB7">
        <w:rPr>
          <w:rStyle w:val="1-Char"/>
          <w:rFonts w:hint="cs"/>
          <w:rtl/>
        </w:rPr>
        <w:t>ی</w:t>
      </w:r>
      <w:r w:rsidRPr="007100A7">
        <w:rPr>
          <w:rStyle w:val="1-Char"/>
          <w:rFonts w:hint="cs"/>
          <w:rtl/>
        </w:rPr>
        <w:t>ن حال و وضع نخواند.</w:t>
      </w:r>
    </w:p>
    <w:p w:rsidR="000A023E" w:rsidRPr="007100A7" w:rsidRDefault="000A023E" w:rsidP="00AF1D25">
      <w:pPr>
        <w:ind w:firstLine="0"/>
        <w:rPr>
          <w:rStyle w:val="1-Char"/>
          <w:rtl/>
        </w:rPr>
      </w:pPr>
      <w:r w:rsidRPr="007100A7">
        <w:rPr>
          <w:rStyle w:val="1-Char"/>
          <w:rFonts w:hint="cs"/>
          <w:rtl/>
        </w:rPr>
        <w:t>و به طور کلّ</w:t>
      </w:r>
      <w:r w:rsidR="00446BB7">
        <w:rPr>
          <w:rStyle w:val="1-Char"/>
          <w:rFonts w:hint="cs"/>
          <w:rtl/>
        </w:rPr>
        <w:t>ی</w:t>
      </w:r>
      <w:r w:rsidRPr="007100A7">
        <w:rPr>
          <w:rStyle w:val="1-Char"/>
          <w:rFonts w:hint="cs"/>
          <w:rtl/>
        </w:rPr>
        <w:t>، ا</w:t>
      </w:r>
      <w:r w:rsidR="00446BB7">
        <w:rPr>
          <w:rStyle w:val="1-Char"/>
          <w:rFonts w:hint="cs"/>
          <w:rtl/>
        </w:rPr>
        <w:t>ی</w:t>
      </w:r>
      <w:r w:rsidRPr="007100A7">
        <w:rPr>
          <w:rStyle w:val="1-Char"/>
          <w:rFonts w:hint="cs"/>
          <w:rtl/>
        </w:rPr>
        <w:t xml:space="preserve">ن مسأله چهار صورت دارد: </w:t>
      </w:r>
    </w:p>
    <w:p w:rsidR="000A023E" w:rsidRPr="007100A7" w:rsidRDefault="000A023E" w:rsidP="00AF1D25">
      <w:pPr>
        <w:rPr>
          <w:rStyle w:val="1-Char"/>
          <w:rtl/>
        </w:rPr>
      </w:pPr>
      <w:r w:rsidRPr="00FE6406">
        <w:rPr>
          <w:rStyle w:val="9-Char"/>
          <w:rFonts w:eastAsia="Batang" w:hint="cs"/>
          <w:rtl/>
        </w:rPr>
        <w:t>الف)</w:t>
      </w:r>
      <w:r w:rsidRPr="007100A7">
        <w:rPr>
          <w:rStyle w:val="1-Char"/>
          <w:rFonts w:hint="cs"/>
          <w:rtl/>
        </w:rPr>
        <w:t xml:space="preserve"> نماز را به حالت نشسته و با اشاره بخواند.</w:t>
      </w:r>
      <w:r w:rsidRPr="007100A7">
        <w:rPr>
          <w:rStyle w:val="1-Char"/>
          <w:rFonts w:hint="cs"/>
          <w:rtl/>
        </w:rPr>
        <w:tab/>
      </w:r>
    </w:p>
    <w:p w:rsidR="000A023E" w:rsidRPr="007100A7" w:rsidRDefault="000A023E" w:rsidP="00AF1D25">
      <w:pPr>
        <w:rPr>
          <w:rStyle w:val="1-Char"/>
          <w:rtl/>
        </w:rPr>
      </w:pPr>
      <w:r w:rsidRPr="00FE6406">
        <w:rPr>
          <w:rStyle w:val="9-Char"/>
          <w:rFonts w:eastAsia="Batang" w:hint="cs"/>
          <w:rtl/>
        </w:rPr>
        <w:t>ب)</w:t>
      </w:r>
      <w:r w:rsidRPr="007100A7">
        <w:rPr>
          <w:rStyle w:val="1-Char"/>
          <w:rFonts w:hint="cs"/>
          <w:rtl/>
        </w:rPr>
        <w:t xml:space="preserve"> نماز را به حالت نشسته و با رکوع و سجود انجام دهد. </w:t>
      </w:r>
    </w:p>
    <w:p w:rsidR="000A023E" w:rsidRPr="007100A7" w:rsidRDefault="000A023E" w:rsidP="00AF1D25">
      <w:pPr>
        <w:rPr>
          <w:rStyle w:val="1-Char"/>
          <w:rtl/>
        </w:rPr>
      </w:pPr>
      <w:r w:rsidRPr="00FE6406">
        <w:rPr>
          <w:rStyle w:val="9-Char"/>
          <w:rFonts w:eastAsia="Batang" w:hint="cs"/>
          <w:rtl/>
        </w:rPr>
        <w:t>ج)</w:t>
      </w:r>
      <w:r w:rsidRPr="007100A7">
        <w:rPr>
          <w:rStyle w:val="1-Char"/>
          <w:rFonts w:hint="cs"/>
          <w:rtl/>
        </w:rPr>
        <w:t xml:space="preserve"> نماز را به حالت ا</w:t>
      </w:r>
      <w:r w:rsidR="00446BB7">
        <w:rPr>
          <w:rStyle w:val="1-Char"/>
          <w:rFonts w:hint="cs"/>
          <w:rtl/>
        </w:rPr>
        <w:t>ی</w:t>
      </w:r>
      <w:r w:rsidRPr="007100A7">
        <w:rPr>
          <w:rStyle w:val="1-Char"/>
          <w:rFonts w:hint="cs"/>
          <w:rtl/>
        </w:rPr>
        <w:t xml:space="preserve">ستاده و با اشاره بخواند. </w:t>
      </w:r>
      <w:r w:rsidRPr="007100A7">
        <w:rPr>
          <w:rStyle w:val="1-Char"/>
          <w:rFonts w:hint="cs"/>
          <w:rtl/>
        </w:rPr>
        <w:tab/>
      </w:r>
    </w:p>
    <w:p w:rsidR="000A023E" w:rsidRPr="007100A7" w:rsidRDefault="000A023E" w:rsidP="00AF1D25">
      <w:pPr>
        <w:rPr>
          <w:rStyle w:val="1-Char"/>
          <w:rtl/>
        </w:rPr>
      </w:pPr>
      <w:r w:rsidRPr="00FE6406">
        <w:rPr>
          <w:rStyle w:val="9-Char"/>
          <w:rFonts w:eastAsia="Batang" w:hint="cs"/>
          <w:rtl/>
        </w:rPr>
        <w:t>د)</w:t>
      </w:r>
      <w:r w:rsidRPr="007100A7">
        <w:rPr>
          <w:rStyle w:val="1-Char"/>
          <w:rFonts w:hint="cs"/>
          <w:rtl/>
        </w:rPr>
        <w:t xml:space="preserve"> نماز را به حالت ا</w:t>
      </w:r>
      <w:r w:rsidR="00446BB7">
        <w:rPr>
          <w:rStyle w:val="1-Char"/>
          <w:rFonts w:hint="cs"/>
          <w:rtl/>
        </w:rPr>
        <w:t>ی</w:t>
      </w:r>
      <w:r w:rsidRPr="007100A7">
        <w:rPr>
          <w:rStyle w:val="1-Char"/>
          <w:rFonts w:hint="cs"/>
          <w:rtl/>
        </w:rPr>
        <w:t>ستاده و با رکوع و سجود انجام دهد.</w:t>
      </w:r>
    </w:p>
    <w:p w:rsidR="000A023E" w:rsidRPr="007100A7" w:rsidRDefault="000A023E" w:rsidP="00AF1D25">
      <w:pPr>
        <w:rPr>
          <w:rStyle w:val="1-Char"/>
          <w:rtl/>
        </w:rPr>
      </w:pPr>
      <w:r w:rsidRPr="007100A7">
        <w:rPr>
          <w:rStyle w:val="1-Char"/>
          <w:rFonts w:hint="cs"/>
          <w:rtl/>
        </w:rPr>
        <w:t>و تمام</w:t>
      </w:r>
      <w:r w:rsidR="00446BB7">
        <w:rPr>
          <w:rStyle w:val="1-Char"/>
          <w:rFonts w:hint="cs"/>
          <w:rtl/>
        </w:rPr>
        <w:t>ی</w:t>
      </w:r>
      <w:r w:rsidRPr="007100A7">
        <w:rPr>
          <w:rStyle w:val="1-Char"/>
          <w:rFonts w:hint="cs"/>
          <w:rtl/>
        </w:rPr>
        <w:t xml:space="preserve"> ا</w:t>
      </w:r>
      <w:r w:rsidR="00446BB7">
        <w:rPr>
          <w:rStyle w:val="1-Char"/>
          <w:rFonts w:hint="cs"/>
          <w:rtl/>
        </w:rPr>
        <w:t>ی</w:t>
      </w:r>
      <w:r w:rsidRPr="007100A7">
        <w:rPr>
          <w:rStyle w:val="1-Char"/>
          <w:rFonts w:hint="cs"/>
          <w:rtl/>
        </w:rPr>
        <w:t xml:space="preserve">ن چهار صورت - </w:t>
      </w:r>
      <w:r w:rsidR="00AF17B9">
        <w:rPr>
          <w:rStyle w:val="1-Char"/>
          <w:rFonts w:hint="cs"/>
          <w:rtl/>
        </w:rPr>
        <w:t>همچنان‌که</w:t>
      </w:r>
      <w:r w:rsidRPr="007100A7">
        <w:rPr>
          <w:rStyle w:val="1-Char"/>
          <w:rFonts w:hint="cs"/>
          <w:rtl/>
        </w:rPr>
        <w:t xml:space="preserve"> در کتاب </w:t>
      </w:r>
      <w:r w:rsidRPr="00701994">
        <w:rPr>
          <w:rStyle w:val="5-Char0"/>
          <w:rFonts w:hint="cs"/>
          <w:rtl/>
        </w:rPr>
        <w:t>«درالمختار»</w:t>
      </w:r>
      <w:r w:rsidRPr="007100A7">
        <w:rPr>
          <w:rStyle w:val="1-Char"/>
          <w:rFonts w:hint="cs"/>
          <w:rtl/>
        </w:rPr>
        <w:t xml:space="preserve"> آمده است - درست م</w:t>
      </w:r>
      <w:r w:rsidR="00446BB7">
        <w:rPr>
          <w:rStyle w:val="1-Char"/>
          <w:rFonts w:hint="cs"/>
          <w:rtl/>
        </w:rPr>
        <w:t>ی</w:t>
      </w:r>
      <w:r w:rsidRPr="007100A7">
        <w:rPr>
          <w:rStyle w:val="1-Char"/>
          <w:rFonts w:hint="cs"/>
          <w:rtl/>
        </w:rPr>
        <w:t>‌باشد؛ و از م</w:t>
      </w:r>
      <w:r w:rsidR="00446BB7">
        <w:rPr>
          <w:rStyle w:val="1-Char"/>
          <w:rFonts w:hint="cs"/>
          <w:rtl/>
        </w:rPr>
        <w:t>ی</w:t>
      </w:r>
      <w:r w:rsidRPr="007100A7">
        <w:rPr>
          <w:rStyle w:val="1-Char"/>
          <w:rFonts w:hint="cs"/>
          <w:rtl/>
        </w:rPr>
        <w:t>ان ا</w:t>
      </w:r>
      <w:r w:rsidR="00446BB7">
        <w:rPr>
          <w:rStyle w:val="1-Char"/>
          <w:rFonts w:hint="cs"/>
          <w:rtl/>
        </w:rPr>
        <w:t>ی</w:t>
      </w:r>
      <w:r w:rsidRPr="007100A7">
        <w:rPr>
          <w:rStyle w:val="1-Char"/>
          <w:rFonts w:hint="cs"/>
          <w:rtl/>
        </w:rPr>
        <w:t xml:space="preserve">ن چهار صورت، بهتر همان است که نماز را به حالت نشسته و با اشاره بخوان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صورت اول.]</w:t>
      </w:r>
    </w:p>
    <w:p w:rsidR="000A023E" w:rsidRPr="007100A7" w:rsidRDefault="000A023E" w:rsidP="00AF1D25">
      <w:pPr>
        <w:rPr>
          <w:rStyle w:val="1-Char"/>
          <w:rtl/>
        </w:rPr>
      </w:pPr>
      <w:r w:rsidRPr="007100A7">
        <w:rPr>
          <w:rStyle w:val="1-Char"/>
          <w:rFonts w:hint="cs"/>
          <w:rtl/>
        </w:rPr>
        <w:t xml:space="preserve">و </w:t>
      </w:r>
      <w:r w:rsidRPr="00FE6406">
        <w:rPr>
          <w:rStyle w:val="9-Char"/>
          <w:rFonts w:eastAsia="Batang" w:hint="cs"/>
          <w:rtl/>
        </w:rPr>
        <w:t>حدود عورت مرد</w:t>
      </w:r>
      <w:r w:rsidRPr="007100A7">
        <w:rPr>
          <w:rStyle w:val="1-Char"/>
          <w:rFonts w:hint="cs"/>
          <w:rtl/>
        </w:rPr>
        <w:t>، عبارت است از: ماب</w:t>
      </w:r>
      <w:r w:rsidR="00446BB7">
        <w:rPr>
          <w:rStyle w:val="1-Char"/>
          <w:rFonts w:hint="cs"/>
          <w:rtl/>
        </w:rPr>
        <w:t>ی</w:t>
      </w:r>
      <w:r w:rsidRPr="007100A7">
        <w:rPr>
          <w:rStyle w:val="1-Char"/>
          <w:rFonts w:hint="cs"/>
          <w:rtl/>
        </w:rPr>
        <w:t>ن ناف تا ز</w:t>
      </w:r>
      <w:r w:rsidR="00446BB7">
        <w:rPr>
          <w:rStyle w:val="1-Char"/>
          <w:rFonts w:hint="cs"/>
          <w:rtl/>
        </w:rPr>
        <w:t>ی</w:t>
      </w:r>
      <w:r w:rsidRPr="007100A7">
        <w:rPr>
          <w:rStyle w:val="1-Char"/>
          <w:rFonts w:hint="cs"/>
          <w:rtl/>
        </w:rPr>
        <w:t xml:space="preserve">ر زانو؛ [و </w:t>
      </w:r>
      <w:r w:rsidRPr="00FE6406">
        <w:rPr>
          <w:rStyle w:val="9-Char"/>
          <w:rFonts w:eastAsia="Batang" w:hint="cs"/>
          <w:rtl/>
        </w:rPr>
        <w:t>زانو</w:t>
      </w:r>
      <w:r w:rsidRPr="007100A7">
        <w:rPr>
          <w:rStyle w:val="1-Char"/>
          <w:rFonts w:hint="cs"/>
          <w:rtl/>
        </w:rPr>
        <w:t>، جزو عورت است؛ و عورت شامل خود «</w:t>
      </w:r>
      <w:r w:rsidRPr="00FE6406">
        <w:rPr>
          <w:rStyle w:val="9-Char"/>
          <w:rFonts w:eastAsia="Batang" w:hint="cs"/>
          <w:rtl/>
        </w:rPr>
        <w:t>ناف</w:t>
      </w:r>
      <w:r w:rsidRPr="007100A7">
        <w:rPr>
          <w:rStyle w:val="1-Char"/>
          <w:rFonts w:hint="cs"/>
          <w:rtl/>
        </w:rPr>
        <w:t>» نم</w:t>
      </w:r>
      <w:r w:rsidR="00446BB7">
        <w:rPr>
          <w:rStyle w:val="1-Char"/>
          <w:rFonts w:hint="cs"/>
          <w:rtl/>
        </w:rPr>
        <w:t>ی</w:t>
      </w:r>
      <w:r w:rsidRPr="007100A7">
        <w:rPr>
          <w:rStyle w:val="1-Char"/>
          <w:rFonts w:hint="cs"/>
          <w:rtl/>
        </w:rPr>
        <w:t xml:space="preserve">‌گردد؛ </w:t>
      </w:r>
      <w:r w:rsidR="00AF17B9">
        <w:rPr>
          <w:rStyle w:val="1-Char"/>
          <w:rFonts w:hint="cs"/>
          <w:rtl/>
        </w:rPr>
        <w:t>همچنان‌که</w:t>
      </w:r>
      <w:r w:rsidRPr="007100A7">
        <w:rPr>
          <w:rStyle w:val="1-Char"/>
          <w:rFonts w:hint="cs"/>
          <w:rtl/>
        </w:rPr>
        <w:t xml:space="preserve"> در ا</w:t>
      </w:r>
      <w:r w:rsidR="00446BB7">
        <w:rPr>
          <w:rStyle w:val="1-Char"/>
          <w:rFonts w:hint="cs"/>
          <w:rtl/>
        </w:rPr>
        <w:t>ی</w:t>
      </w:r>
      <w:r w:rsidRPr="007100A7">
        <w:rPr>
          <w:rStyle w:val="1-Char"/>
          <w:rFonts w:hint="cs"/>
          <w:rtl/>
        </w:rPr>
        <w:t>ن باره حد</w:t>
      </w:r>
      <w:r w:rsidR="00446BB7">
        <w:rPr>
          <w:rStyle w:val="1-Char"/>
          <w:rFonts w:hint="cs"/>
          <w:rtl/>
        </w:rPr>
        <w:t>ی</w:t>
      </w:r>
      <w:r w:rsidRPr="007100A7">
        <w:rPr>
          <w:rStyle w:val="1-Char"/>
          <w:rFonts w:hint="cs"/>
          <w:rtl/>
        </w:rPr>
        <w:t>ث</w:t>
      </w:r>
      <w:r w:rsidR="00446BB7">
        <w:rPr>
          <w:rStyle w:val="1-Char"/>
          <w:rFonts w:hint="cs"/>
          <w:rtl/>
        </w:rPr>
        <w:t>ی</w:t>
      </w:r>
      <w:r w:rsidRPr="007100A7">
        <w:rPr>
          <w:rStyle w:val="1-Char"/>
          <w:rFonts w:hint="cs"/>
          <w:rtl/>
        </w:rPr>
        <w:t xml:space="preserve"> مرفوع از عمرو بن شع</w:t>
      </w:r>
      <w:r w:rsidR="00446BB7">
        <w:rPr>
          <w:rStyle w:val="1-Char"/>
          <w:rFonts w:hint="cs"/>
          <w:rtl/>
        </w:rPr>
        <w:t>ی</w:t>
      </w:r>
      <w:r w:rsidRPr="007100A7">
        <w:rPr>
          <w:rStyle w:val="1-Char"/>
          <w:rFonts w:hint="cs"/>
          <w:rtl/>
        </w:rPr>
        <w:t xml:space="preserve">ب، از پدرش، از جدّش آمده است که: </w:t>
      </w:r>
      <w:r w:rsidRPr="00BE2421">
        <w:rPr>
          <w:rStyle w:val="5-Char"/>
          <w:rFonts w:hint="cs"/>
          <w:rtl/>
        </w:rPr>
        <w:t>«مٰابَ</w:t>
      </w:r>
      <w:r w:rsidR="00C12E54" w:rsidRPr="00BE2421">
        <w:rPr>
          <w:rStyle w:val="5-Char"/>
          <w:rFonts w:hint="cs"/>
          <w:rtl/>
        </w:rPr>
        <w:t>ي</w:t>
      </w:r>
      <w:r w:rsidRPr="00BE2421">
        <w:rPr>
          <w:rStyle w:val="5-Char"/>
          <w:rFonts w:hint="cs"/>
          <w:rtl/>
        </w:rPr>
        <w:t>ْنَ السُّرَّةِ وَ الرُّکْبَةِ عَوْرَةٌ»</w:t>
      </w:r>
      <w:r w:rsidRPr="007100A7">
        <w:rPr>
          <w:rStyle w:val="1-Char"/>
          <w:rFonts w:hint="cs"/>
          <w:rtl/>
        </w:rPr>
        <w:t xml:space="preserve"> (دارقطن</w:t>
      </w:r>
      <w:r w:rsidR="00446BB7">
        <w:rPr>
          <w:rStyle w:val="1-Char"/>
          <w:rFonts w:hint="cs"/>
          <w:rtl/>
        </w:rPr>
        <w:t>ی</w:t>
      </w:r>
      <w:r w:rsidRPr="007100A7">
        <w:rPr>
          <w:rStyle w:val="1-Char"/>
          <w:rFonts w:hint="cs"/>
          <w:rtl/>
        </w:rPr>
        <w:t xml:space="preserve">، مسند احمد بن حنبل و ابوداود)؛ </w:t>
      </w:r>
      <w:r w:rsidRPr="00BE2421">
        <w:rPr>
          <w:rStyle w:val="1-Char"/>
          <w:rFonts w:hint="cs"/>
          <w:rtl/>
        </w:rPr>
        <w:t>«عورت مرد،</w:t>
      </w:r>
      <w:r w:rsidR="000A2322">
        <w:rPr>
          <w:rStyle w:val="1-Char"/>
          <w:rFonts w:hint="cs"/>
          <w:rtl/>
        </w:rPr>
        <w:t xml:space="preserve"> </w:t>
      </w:r>
      <w:r w:rsidRPr="00BE2421">
        <w:rPr>
          <w:rStyle w:val="1-Char"/>
          <w:rFonts w:hint="cs"/>
          <w:rtl/>
        </w:rPr>
        <w:t>ب</w:t>
      </w:r>
      <w:r w:rsidR="00446BB7">
        <w:rPr>
          <w:rStyle w:val="1-Char"/>
          <w:rFonts w:hint="cs"/>
          <w:rtl/>
        </w:rPr>
        <w:t>ی</w:t>
      </w:r>
      <w:r w:rsidRPr="00BE2421">
        <w:rPr>
          <w:rStyle w:val="1-Char"/>
          <w:rFonts w:hint="cs"/>
          <w:rtl/>
        </w:rPr>
        <w:t>ن ناف و زانوها</w:t>
      </w:r>
      <w:r w:rsidR="00446BB7">
        <w:rPr>
          <w:rStyle w:val="1-Char"/>
          <w:rFonts w:hint="cs"/>
          <w:rtl/>
        </w:rPr>
        <w:t>ی</w:t>
      </w:r>
      <w:r w:rsidRPr="00BE2421">
        <w:rPr>
          <w:rStyle w:val="1-Char"/>
          <w:rFonts w:hint="cs"/>
          <w:rtl/>
        </w:rPr>
        <w:t>ش است»</w:t>
      </w:r>
      <w:r w:rsidRPr="007100A7">
        <w:rPr>
          <w:rStyle w:val="1-Char"/>
          <w:rFonts w:hint="cs"/>
          <w:rtl/>
        </w:rPr>
        <w:t>.</w:t>
      </w:r>
    </w:p>
    <w:p w:rsidR="000A023E" w:rsidRPr="007100A7" w:rsidRDefault="000A023E" w:rsidP="00A70228">
      <w:pPr>
        <w:rPr>
          <w:rStyle w:val="1-Char"/>
          <w:rtl/>
        </w:rPr>
      </w:pPr>
      <w:r w:rsidRPr="007100A7">
        <w:rPr>
          <w:rStyle w:val="1-Char"/>
          <w:rFonts w:hint="cs"/>
          <w:rtl/>
        </w:rPr>
        <w:t>و از جرهد اسلم</w:t>
      </w:r>
      <w:r w:rsidR="00446BB7">
        <w:rPr>
          <w:rStyle w:val="1-Char"/>
          <w:rFonts w:hint="cs"/>
          <w:rtl/>
        </w:rPr>
        <w:t>ی</w:t>
      </w:r>
      <w:r w:rsidR="00FE6406" w:rsidRPr="00FE6406">
        <w:rPr>
          <w:rStyle w:val="1-Char"/>
          <w:rFonts w:cs="CTraditional Arabic" w:hint="cs"/>
          <w:rtl/>
        </w:rPr>
        <w:t>س</w:t>
      </w:r>
      <w:r w:rsidRPr="007100A7">
        <w:rPr>
          <w:rStyle w:val="1-Char"/>
          <w:rFonts w:hint="cs"/>
          <w:rtl/>
        </w:rPr>
        <w:t xml:space="preserve"> روا</w:t>
      </w:r>
      <w:r w:rsidR="00446BB7">
        <w:rPr>
          <w:rStyle w:val="1-Char"/>
          <w:rFonts w:hint="cs"/>
          <w:rtl/>
        </w:rPr>
        <w:t>ی</w:t>
      </w:r>
      <w:r w:rsidRPr="007100A7">
        <w:rPr>
          <w:rStyle w:val="1-Char"/>
          <w:rFonts w:hint="cs"/>
          <w:rtl/>
        </w:rPr>
        <w:t>ت است که: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از کنار من عبور کرد در حال</w:t>
      </w:r>
      <w:r w:rsidR="00446BB7">
        <w:rPr>
          <w:rStyle w:val="1-Char"/>
          <w:rFonts w:hint="cs"/>
          <w:rtl/>
        </w:rPr>
        <w:t>ی</w:t>
      </w:r>
      <w:r w:rsidRPr="007100A7">
        <w:rPr>
          <w:rStyle w:val="1-Char"/>
          <w:rFonts w:hint="cs"/>
          <w:rtl/>
        </w:rPr>
        <w:t xml:space="preserve"> که جامه‌ا</w:t>
      </w:r>
      <w:r w:rsidR="00446BB7">
        <w:rPr>
          <w:rStyle w:val="1-Char"/>
          <w:rFonts w:hint="cs"/>
          <w:rtl/>
        </w:rPr>
        <w:t>ی</w:t>
      </w:r>
      <w:r w:rsidRPr="007100A7">
        <w:rPr>
          <w:rStyle w:val="1-Char"/>
          <w:rFonts w:hint="cs"/>
          <w:rtl/>
        </w:rPr>
        <w:t xml:space="preserve"> بر تن داشتم که رانم ظاهر شده بو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 </w:t>
      </w:r>
      <w:r w:rsidRPr="00BE2421">
        <w:rPr>
          <w:rStyle w:val="5-Char"/>
          <w:rFonts w:hint="cs"/>
          <w:rtl/>
        </w:rPr>
        <w:t>«غَطِّ فَخِذَ</w:t>
      </w:r>
      <w:r w:rsidR="00A70228">
        <w:rPr>
          <w:rStyle w:val="5-Char"/>
          <w:rFonts w:hint="cs"/>
          <w:rtl/>
        </w:rPr>
        <w:t>ك</w:t>
      </w:r>
      <w:r w:rsidRPr="00BE2421">
        <w:rPr>
          <w:rStyle w:val="5-Char"/>
          <w:rFonts w:hint="cs"/>
          <w:rtl/>
        </w:rPr>
        <w:t>َ؛ فَاِنَّ الْفَخِذَ عُوْرَةٌ»</w:t>
      </w:r>
      <w:r w:rsidRPr="007100A7">
        <w:rPr>
          <w:rStyle w:val="1-Char"/>
          <w:rFonts w:hint="cs"/>
          <w:rtl/>
        </w:rPr>
        <w:t xml:space="preserve"> (ترمذ</w:t>
      </w:r>
      <w:r w:rsidR="00446BB7">
        <w:rPr>
          <w:rStyle w:val="1-Char"/>
          <w:rFonts w:hint="cs"/>
          <w:rtl/>
        </w:rPr>
        <w:t>ی</w:t>
      </w:r>
      <w:r w:rsidRPr="007100A7">
        <w:rPr>
          <w:rStyle w:val="1-Char"/>
          <w:rFonts w:hint="cs"/>
          <w:rtl/>
        </w:rPr>
        <w:t xml:space="preserve"> و ابوداود)؛ </w:t>
      </w:r>
      <w:r w:rsidRPr="00BE2421">
        <w:rPr>
          <w:rStyle w:val="1-Char"/>
          <w:rFonts w:hint="cs"/>
          <w:rtl/>
        </w:rPr>
        <w:t>«رانت را بپوشان؛ چون رانت عورت است»</w:t>
      </w:r>
      <w:r w:rsidRPr="007100A7">
        <w:rPr>
          <w:rStyle w:val="1-Char"/>
          <w:rFonts w:hint="cs"/>
          <w:rtl/>
        </w:rPr>
        <w:t>. و ن</w:t>
      </w:r>
      <w:r w:rsidR="00446BB7">
        <w:rPr>
          <w:rStyle w:val="1-Char"/>
          <w:rFonts w:hint="cs"/>
          <w:rtl/>
        </w:rPr>
        <w:t>ی</w:t>
      </w:r>
      <w:r w:rsidRPr="007100A7">
        <w:rPr>
          <w:rStyle w:val="1-Char"/>
          <w:rFonts w:hint="cs"/>
          <w:rtl/>
        </w:rPr>
        <w:t>ز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ه است: </w:t>
      </w:r>
      <w:r w:rsidRPr="00BE2421">
        <w:rPr>
          <w:rStyle w:val="5-Char"/>
          <w:rFonts w:hint="cs"/>
          <w:rtl/>
        </w:rPr>
        <w:t>«اَلرُّکْبَةُ مِنَ الْعَوْرَةِ»</w:t>
      </w:r>
      <w:r w:rsidRPr="007100A7">
        <w:rPr>
          <w:rStyle w:val="1-Char"/>
          <w:rFonts w:hint="cs"/>
          <w:rtl/>
        </w:rPr>
        <w:t xml:space="preserve"> (دارقطن</w:t>
      </w:r>
      <w:r w:rsidR="00446BB7">
        <w:rPr>
          <w:rStyle w:val="1-Char"/>
          <w:rFonts w:hint="cs"/>
          <w:rtl/>
        </w:rPr>
        <w:t>ی</w:t>
      </w:r>
      <w:r w:rsidRPr="007100A7">
        <w:rPr>
          <w:rStyle w:val="1-Char"/>
          <w:rFonts w:hint="cs"/>
          <w:rtl/>
        </w:rPr>
        <w:t xml:space="preserve">)؛ </w:t>
      </w:r>
      <w:r w:rsidRPr="00BE2421">
        <w:rPr>
          <w:rStyle w:val="1-Char"/>
          <w:rFonts w:hint="cs"/>
          <w:rtl/>
        </w:rPr>
        <w:t>«زانو، جزو عورت است.»</w:t>
      </w:r>
      <w:r w:rsidRPr="007100A7">
        <w:rPr>
          <w:rStyle w:val="1-Char"/>
          <w:rFonts w:hint="cs"/>
          <w:rtl/>
        </w:rPr>
        <w:t>]</w:t>
      </w:r>
    </w:p>
    <w:p w:rsidR="000A023E" w:rsidRPr="007100A7" w:rsidRDefault="000A023E" w:rsidP="00AF1D25">
      <w:pPr>
        <w:rPr>
          <w:rStyle w:val="1-Char"/>
          <w:rtl/>
        </w:rPr>
      </w:pPr>
      <w:r w:rsidRPr="007100A7">
        <w:rPr>
          <w:rStyle w:val="1-Char"/>
          <w:rFonts w:hint="cs"/>
          <w:rtl/>
        </w:rPr>
        <w:t xml:space="preserve">و </w:t>
      </w:r>
      <w:r w:rsidRPr="00FE6406">
        <w:rPr>
          <w:rStyle w:val="9-Char"/>
          <w:rFonts w:eastAsia="Batang" w:hint="cs"/>
          <w:rtl/>
        </w:rPr>
        <w:t>عورت «کن</w:t>
      </w:r>
      <w:r w:rsidR="00446BB7">
        <w:rPr>
          <w:rStyle w:val="9-Char"/>
          <w:rFonts w:eastAsia="Batang" w:hint="cs"/>
          <w:rtl/>
        </w:rPr>
        <w:t>ی</w:t>
      </w:r>
      <w:r w:rsidRPr="00FE6406">
        <w:rPr>
          <w:rStyle w:val="9-Char"/>
          <w:rFonts w:eastAsia="Batang" w:hint="cs"/>
          <w:rtl/>
        </w:rPr>
        <w:t>ز»</w:t>
      </w:r>
      <w:r w:rsidRPr="007100A7">
        <w:rPr>
          <w:rStyle w:val="1-Char"/>
          <w:rFonts w:hint="cs"/>
          <w:rtl/>
        </w:rPr>
        <w:t xml:space="preserve"> ن</w:t>
      </w:r>
      <w:r w:rsidR="00446BB7">
        <w:rPr>
          <w:rStyle w:val="1-Char"/>
          <w:rFonts w:hint="cs"/>
          <w:rtl/>
        </w:rPr>
        <w:t>ی</w:t>
      </w:r>
      <w:r w:rsidRPr="007100A7">
        <w:rPr>
          <w:rStyle w:val="1-Char"/>
          <w:rFonts w:hint="cs"/>
          <w:rtl/>
        </w:rPr>
        <w:t>ز از ناف است تا انتها</w:t>
      </w:r>
      <w:r w:rsidR="00446BB7">
        <w:rPr>
          <w:rStyle w:val="1-Char"/>
          <w:rFonts w:hint="cs"/>
          <w:rtl/>
        </w:rPr>
        <w:t>ی</w:t>
      </w:r>
      <w:r w:rsidRPr="007100A7">
        <w:rPr>
          <w:rStyle w:val="1-Char"/>
          <w:rFonts w:hint="cs"/>
          <w:rtl/>
        </w:rPr>
        <w:t xml:space="preserve"> زانو، به همراه شکم و پشت و</w:t>
      </w:r>
      <w:r w:rsidR="00446BB7">
        <w:rPr>
          <w:rStyle w:val="1-Char"/>
          <w:rFonts w:hint="cs"/>
          <w:rtl/>
        </w:rPr>
        <w:t>ی</w:t>
      </w:r>
      <w:r w:rsidRPr="007100A7">
        <w:rPr>
          <w:rStyle w:val="1-Char"/>
          <w:rFonts w:hint="cs"/>
          <w:rtl/>
        </w:rPr>
        <w:t>. [به تعب</w:t>
      </w:r>
      <w:r w:rsidR="00446BB7">
        <w:rPr>
          <w:rStyle w:val="1-Char"/>
          <w:rFonts w:hint="cs"/>
          <w:rtl/>
        </w:rPr>
        <w:t>ی</w:t>
      </w:r>
      <w:r w:rsidRPr="007100A7">
        <w:rPr>
          <w:rStyle w:val="1-Char"/>
          <w:rFonts w:hint="cs"/>
          <w:rtl/>
        </w:rPr>
        <w:t>ر</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هر آنچه که برا</w:t>
      </w:r>
      <w:r w:rsidR="00446BB7">
        <w:rPr>
          <w:rStyle w:val="1-Char"/>
          <w:rFonts w:hint="cs"/>
          <w:rtl/>
        </w:rPr>
        <w:t>ی</w:t>
      </w:r>
      <w:r w:rsidRPr="007100A7">
        <w:rPr>
          <w:rStyle w:val="1-Char"/>
          <w:rFonts w:hint="cs"/>
          <w:rtl/>
        </w:rPr>
        <w:t xml:space="preserve"> مرد عورت است، برا</w:t>
      </w:r>
      <w:r w:rsidR="00446BB7">
        <w:rPr>
          <w:rStyle w:val="1-Char"/>
          <w:rFonts w:hint="cs"/>
          <w:rtl/>
        </w:rPr>
        <w:t>ی</w:t>
      </w:r>
      <w:r w:rsidRPr="007100A7">
        <w:rPr>
          <w:rStyle w:val="1-Char"/>
          <w:rFonts w:hint="cs"/>
          <w:rtl/>
        </w:rPr>
        <w:t xml:space="preserve"> کن</w:t>
      </w:r>
      <w:r w:rsidR="00446BB7">
        <w:rPr>
          <w:rStyle w:val="1-Char"/>
          <w:rFonts w:hint="cs"/>
          <w:rtl/>
        </w:rPr>
        <w:t>ی</w:t>
      </w:r>
      <w:r w:rsidRPr="007100A7">
        <w:rPr>
          <w:rStyle w:val="1-Char"/>
          <w:rFonts w:hint="cs"/>
          <w:rtl/>
        </w:rPr>
        <w:t>ز ن</w:t>
      </w:r>
      <w:r w:rsidR="00446BB7">
        <w:rPr>
          <w:rStyle w:val="1-Char"/>
          <w:rFonts w:hint="cs"/>
          <w:rtl/>
        </w:rPr>
        <w:t>ی</w:t>
      </w:r>
      <w:r w:rsidRPr="007100A7">
        <w:rPr>
          <w:rStyle w:val="1-Char"/>
          <w:rFonts w:hint="cs"/>
          <w:rtl/>
        </w:rPr>
        <w:t>ز عورت م</w:t>
      </w:r>
      <w:r w:rsidR="00446BB7">
        <w:rPr>
          <w:rStyle w:val="1-Char"/>
          <w:rFonts w:hint="cs"/>
          <w:rtl/>
        </w:rPr>
        <w:t>ی</w:t>
      </w:r>
      <w:r w:rsidRPr="007100A7">
        <w:rPr>
          <w:rStyle w:val="1-Char"/>
          <w:rFonts w:hint="cs"/>
          <w:rtl/>
        </w:rPr>
        <w:t>‌باشد؛ و علاوه از آن، پشت و شکم کن</w:t>
      </w:r>
      <w:r w:rsidR="00446BB7">
        <w:rPr>
          <w:rStyle w:val="1-Char"/>
          <w:rFonts w:hint="cs"/>
          <w:rtl/>
        </w:rPr>
        <w:t>ی</w:t>
      </w:r>
      <w:r w:rsidRPr="007100A7">
        <w:rPr>
          <w:rStyle w:val="1-Char"/>
          <w:rFonts w:hint="cs"/>
          <w:rtl/>
        </w:rPr>
        <w:t>ز ن</w:t>
      </w:r>
      <w:r w:rsidR="00446BB7">
        <w:rPr>
          <w:rStyle w:val="1-Char"/>
          <w:rFonts w:hint="cs"/>
          <w:rtl/>
        </w:rPr>
        <w:t>ی</w:t>
      </w:r>
      <w:r w:rsidRPr="007100A7">
        <w:rPr>
          <w:rStyle w:val="1-Char"/>
          <w:rFonts w:hint="cs"/>
          <w:rtl/>
        </w:rPr>
        <w:t>ز عورت م</w:t>
      </w:r>
      <w:r w:rsidR="00446BB7">
        <w:rPr>
          <w:rStyle w:val="1-Char"/>
          <w:rFonts w:hint="cs"/>
          <w:rtl/>
        </w:rPr>
        <w:t>ی</w:t>
      </w:r>
      <w:r w:rsidRPr="007100A7">
        <w:rPr>
          <w:rStyle w:val="1-Char"/>
          <w:rFonts w:hint="cs"/>
          <w:rtl/>
        </w:rPr>
        <w:t>‌باشد؛ و به جز از ز</w:t>
      </w:r>
      <w:r w:rsidR="00446BB7">
        <w:rPr>
          <w:rStyle w:val="1-Char"/>
          <w:rFonts w:hint="cs"/>
          <w:rtl/>
        </w:rPr>
        <w:t>ی</w:t>
      </w:r>
      <w:r w:rsidRPr="007100A7">
        <w:rPr>
          <w:rStyle w:val="1-Char"/>
          <w:rFonts w:hint="cs"/>
          <w:rtl/>
        </w:rPr>
        <w:t>ر ناف تا ز</w:t>
      </w:r>
      <w:r w:rsidR="00446BB7">
        <w:rPr>
          <w:rStyle w:val="1-Char"/>
          <w:rFonts w:hint="cs"/>
          <w:rtl/>
        </w:rPr>
        <w:t>ی</w:t>
      </w:r>
      <w:r w:rsidRPr="007100A7">
        <w:rPr>
          <w:rStyle w:val="1-Char"/>
          <w:rFonts w:hint="cs"/>
          <w:rtl/>
        </w:rPr>
        <w:t>ر زانو و پشت و شکم کن</w:t>
      </w:r>
      <w:r w:rsidR="00446BB7">
        <w:rPr>
          <w:rStyle w:val="1-Char"/>
          <w:rFonts w:hint="cs"/>
          <w:rtl/>
        </w:rPr>
        <w:t>ی</w:t>
      </w:r>
      <w:r w:rsidRPr="007100A7">
        <w:rPr>
          <w:rStyle w:val="1-Char"/>
          <w:rFonts w:hint="cs"/>
          <w:rtl/>
        </w:rPr>
        <w:t>ز، سا</w:t>
      </w:r>
      <w:r w:rsidR="00446BB7">
        <w:rPr>
          <w:rStyle w:val="1-Char"/>
          <w:rFonts w:hint="cs"/>
          <w:rtl/>
        </w:rPr>
        <w:t>ی</w:t>
      </w:r>
      <w:r w:rsidRPr="007100A7">
        <w:rPr>
          <w:rStyle w:val="1-Char"/>
          <w:rFonts w:hint="cs"/>
          <w:rtl/>
        </w:rPr>
        <w:t>ر اعضا</w:t>
      </w:r>
      <w:r w:rsidR="00446BB7">
        <w:rPr>
          <w:rStyle w:val="1-Char"/>
          <w:rFonts w:hint="cs"/>
          <w:rtl/>
        </w:rPr>
        <w:t>ی</w:t>
      </w:r>
      <w:r w:rsidRPr="007100A7">
        <w:rPr>
          <w:rStyle w:val="1-Char"/>
          <w:rFonts w:hint="cs"/>
          <w:rtl/>
        </w:rPr>
        <w:t xml:space="preserve"> و</w:t>
      </w:r>
      <w:r w:rsidR="00446BB7">
        <w:rPr>
          <w:rStyle w:val="1-Char"/>
          <w:rFonts w:hint="cs"/>
          <w:rtl/>
        </w:rPr>
        <w:t>ی</w:t>
      </w:r>
      <w:r w:rsidRPr="007100A7">
        <w:rPr>
          <w:rStyle w:val="1-Char"/>
          <w:rFonts w:hint="cs"/>
          <w:rtl/>
        </w:rPr>
        <w:t xml:space="preserve"> عورت نم</w:t>
      </w:r>
      <w:r w:rsidR="00446BB7">
        <w:rPr>
          <w:rStyle w:val="1-Char"/>
          <w:rFonts w:hint="cs"/>
          <w:rtl/>
        </w:rPr>
        <w:t>ی</w:t>
      </w:r>
      <w:r w:rsidRPr="007100A7">
        <w:rPr>
          <w:rStyle w:val="1-Char"/>
          <w:rFonts w:hint="cs"/>
          <w:rtl/>
        </w:rPr>
        <w:t>‌باشد.]</w:t>
      </w:r>
    </w:p>
    <w:p w:rsidR="000A023E" w:rsidRPr="007100A7" w:rsidRDefault="000A023E" w:rsidP="00AF1D25">
      <w:pPr>
        <w:rPr>
          <w:rStyle w:val="1-Char"/>
          <w:rtl/>
        </w:rPr>
      </w:pPr>
      <w:r w:rsidRPr="007100A7">
        <w:rPr>
          <w:rStyle w:val="1-Char"/>
          <w:rFonts w:hint="cs"/>
          <w:rtl/>
        </w:rPr>
        <w:t xml:space="preserve">و </w:t>
      </w:r>
      <w:r w:rsidRPr="00FE6406">
        <w:rPr>
          <w:rStyle w:val="9-Char"/>
          <w:rFonts w:eastAsia="Batang" w:hint="cs"/>
          <w:rtl/>
        </w:rPr>
        <w:t>تمام بدن زنِ [آزاد]</w:t>
      </w:r>
      <w:r w:rsidRPr="007100A7">
        <w:rPr>
          <w:rStyle w:val="1-Char"/>
          <w:rFonts w:hint="cs"/>
          <w:rtl/>
        </w:rPr>
        <w:t xml:space="preserve"> به جز صورت، هر دو کف دست و هر دو پا</w:t>
      </w:r>
      <w:r w:rsidR="00446BB7">
        <w:rPr>
          <w:rStyle w:val="1-Char"/>
          <w:rFonts w:hint="cs"/>
          <w:rtl/>
        </w:rPr>
        <w:t>ی</w:t>
      </w:r>
      <w:r w:rsidRPr="007100A7">
        <w:rPr>
          <w:rStyle w:val="1-Char"/>
          <w:rFonts w:hint="cs"/>
          <w:rtl/>
        </w:rPr>
        <w:t xml:space="preserve"> و</w:t>
      </w:r>
      <w:r w:rsidR="00446BB7">
        <w:rPr>
          <w:rStyle w:val="1-Char"/>
          <w:rFonts w:hint="cs"/>
          <w:rtl/>
        </w:rPr>
        <w:t>ی</w:t>
      </w:r>
      <w:r w:rsidRPr="007100A7">
        <w:rPr>
          <w:rStyle w:val="1-Char"/>
          <w:rFonts w:hint="cs"/>
          <w:rtl/>
        </w:rPr>
        <w:t>، عورت است؛ [ز</w:t>
      </w:r>
      <w:r w:rsidR="00446BB7">
        <w:rPr>
          <w:rStyle w:val="1-Char"/>
          <w:rFonts w:hint="cs"/>
          <w:rtl/>
        </w:rPr>
        <w:t>ی</w:t>
      </w:r>
      <w:r w:rsidRPr="007100A7">
        <w:rPr>
          <w:rStyle w:val="1-Char"/>
          <w:rFonts w:hint="cs"/>
          <w:rtl/>
        </w:rPr>
        <w:t>را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اَلْمَرْأَةُ عَوْرَةٌ»</w:t>
      </w:r>
      <w:r w:rsidRPr="007100A7">
        <w:rPr>
          <w:rStyle w:val="1-Char"/>
          <w:rFonts w:hint="cs"/>
          <w:rtl/>
        </w:rPr>
        <w:t xml:space="preserve"> (ترمذ</w:t>
      </w:r>
      <w:r w:rsidR="00446BB7">
        <w:rPr>
          <w:rStyle w:val="1-Char"/>
          <w:rFonts w:hint="cs"/>
          <w:rtl/>
        </w:rPr>
        <w:t>ی</w:t>
      </w:r>
      <w:r w:rsidRPr="007100A7">
        <w:rPr>
          <w:rStyle w:val="1-Char"/>
          <w:rFonts w:hint="cs"/>
          <w:rtl/>
        </w:rPr>
        <w:t xml:space="preserve"> و ابن ماجه)؛ </w:t>
      </w:r>
      <w:r w:rsidRPr="00BE2421">
        <w:rPr>
          <w:rStyle w:val="1-Char"/>
          <w:rFonts w:hint="cs"/>
          <w:rtl/>
        </w:rPr>
        <w:t>«همه‌</w:t>
      </w:r>
      <w:r w:rsidR="00446BB7">
        <w:rPr>
          <w:rStyle w:val="1-Char"/>
          <w:rFonts w:hint="cs"/>
          <w:rtl/>
        </w:rPr>
        <w:t>ی</w:t>
      </w:r>
      <w:r w:rsidRPr="00BE2421">
        <w:rPr>
          <w:rStyle w:val="1-Char"/>
          <w:rFonts w:hint="cs"/>
          <w:rtl/>
        </w:rPr>
        <w:t xml:space="preserve"> بدن زن، عورت است»</w:t>
      </w:r>
      <w:r w:rsidRPr="007100A7">
        <w:rPr>
          <w:rStyle w:val="1-Char"/>
          <w:rFonts w:hint="cs"/>
          <w:rtl/>
        </w:rPr>
        <w:t>.</w:t>
      </w:r>
    </w:p>
    <w:p w:rsidR="000A023E" w:rsidRPr="007100A7" w:rsidRDefault="000A023E" w:rsidP="00AF1D25">
      <w:pPr>
        <w:rPr>
          <w:rStyle w:val="1-Char"/>
          <w:rtl/>
        </w:rPr>
      </w:pPr>
      <w:r w:rsidRPr="007100A7">
        <w:rPr>
          <w:rStyle w:val="1-Char"/>
          <w:rFonts w:hint="cs"/>
          <w:rtl/>
        </w:rPr>
        <w:t>و ن</w:t>
      </w:r>
      <w:r w:rsidR="00446BB7">
        <w:rPr>
          <w:rStyle w:val="1-Char"/>
          <w:rFonts w:hint="cs"/>
          <w:rtl/>
        </w:rPr>
        <w:t>ی</w:t>
      </w:r>
      <w:r w:rsidRPr="007100A7">
        <w:rPr>
          <w:rStyle w:val="1-Char"/>
          <w:rFonts w:hint="cs"/>
          <w:rtl/>
        </w:rPr>
        <w:t>ز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لٰا</w:t>
      </w:r>
      <w:r w:rsidR="00C12E54" w:rsidRPr="00BE2421">
        <w:rPr>
          <w:rStyle w:val="5-Char"/>
          <w:rFonts w:hint="cs"/>
          <w:rtl/>
        </w:rPr>
        <w:t>ي</w:t>
      </w:r>
      <w:r w:rsidRPr="00BE2421">
        <w:rPr>
          <w:rStyle w:val="5-Char"/>
          <w:rFonts w:hint="cs"/>
          <w:rtl/>
        </w:rPr>
        <w:t>َقْبَلُ اللهُ صَلٰاةَ حٰائِضٍ اِلّٰا بِخِمٰارٍ»</w:t>
      </w:r>
      <w:r w:rsidRPr="007100A7">
        <w:rPr>
          <w:rStyle w:val="1-Char"/>
          <w:rFonts w:hint="cs"/>
          <w:rtl/>
        </w:rPr>
        <w:t xml:space="preserve"> (ابن ماجه، ابوداود و ترمذ</w:t>
      </w:r>
      <w:r w:rsidR="00446BB7">
        <w:rPr>
          <w:rStyle w:val="1-Char"/>
          <w:rFonts w:hint="cs"/>
          <w:rtl/>
        </w:rPr>
        <w:t>ی</w:t>
      </w:r>
      <w:r w:rsidRPr="007100A7">
        <w:rPr>
          <w:rStyle w:val="1-Char"/>
          <w:rFonts w:hint="cs"/>
          <w:rtl/>
        </w:rPr>
        <w:t xml:space="preserve">)؛ </w:t>
      </w:r>
      <w:r w:rsidRPr="00BE2421">
        <w:rPr>
          <w:rStyle w:val="1-Char"/>
          <w:rFonts w:hint="cs"/>
          <w:rtl/>
        </w:rPr>
        <w:t>«خداوند نماز ه</w:t>
      </w:r>
      <w:r w:rsidR="00446BB7">
        <w:rPr>
          <w:rStyle w:val="1-Char"/>
          <w:rFonts w:hint="cs"/>
          <w:rtl/>
        </w:rPr>
        <w:t>ی</w:t>
      </w:r>
      <w:r w:rsidRPr="00BE2421">
        <w:rPr>
          <w:rStyle w:val="1-Char"/>
          <w:rFonts w:hint="cs"/>
          <w:rtl/>
        </w:rPr>
        <w:t>چ زن بالغ</w:t>
      </w:r>
      <w:r w:rsidR="00446BB7">
        <w:rPr>
          <w:rStyle w:val="1-Char"/>
          <w:rFonts w:hint="cs"/>
          <w:rtl/>
        </w:rPr>
        <w:t>ی</w:t>
      </w:r>
      <w:r w:rsidRPr="00BE2421">
        <w:rPr>
          <w:rStyle w:val="1-Char"/>
          <w:rFonts w:hint="cs"/>
          <w:rtl/>
        </w:rPr>
        <w:t xml:space="preserve"> را بدون روسر</w:t>
      </w:r>
      <w:r w:rsidR="00446BB7">
        <w:rPr>
          <w:rStyle w:val="1-Char"/>
          <w:rFonts w:hint="cs"/>
          <w:rtl/>
        </w:rPr>
        <w:t>ی</w:t>
      </w:r>
      <w:r w:rsidRPr="00BE2421">
        <w:rPr>
          <w:rStyle w:val="1-Char"/>
          <w:rFonts w:hint="cs"/>
          <w:rtl/>
        </w:rPr>
        <w:t>، قبول نم</w:t>
      </w:r>
      <w:r w:rsidR="00446BB7">
        <w:rPr>
          <w:rStyle w:val="1-Char"/>
          <w:rFonts w:hint="cs"/>
          <w:rtl/>
        </w:rPr>
        <w:t>ی</w:t>
      </w:r>
      <w:r w:rsidRPr="00BE2421">
        <w:rPr>
          <w:rStyle w:val="1-Char"/>
          <w:rFonts w:hint="cs"/>
          <w:rtl/>
        </w:rPr>
        <w:t>‌کند»</w:t>
      </w:r>
      <w:r w:rsidRPr="007100A7">
        <w:rPr>
          <w:rStyle w:val="1-Char"/>
          <w:rFonts w:hint="cs"/>
          <w:rtl/>
        </w:rPr>
        <w:t>.</w:t>
      </w:r>
    </w:p>
    <w:p w:rsidR="000A023E" w:rsidRPr="007100A7" w:rsidRDefault="000A023E" w:rsidP="00AF1D25">
      <w:pPr>
        <w:rPr>
          <w:rStyle w:val="1-Char"/>
          <w:rtl/>
        </w:rPr>
      </w:pPr>
      <w:r w:rsidRPr="007100A7">
        <w:rPr>
          <w:rStyle w:val="1-Char"/>
          <w:rFonts w:hint="cs"/>
          <w:rtl/>
        </w:rPr>
        <w:t>از ا</w:t>
      </w:r>
      <w:r w:rsidR="00446BB7">
        <w:rPr>
          <w:rStyle w:val="1-Char"/>
          <w:rFonts w:hint="cs"/>
          <w:rtl/>
        </w:rPr>
        <w:t>ی</w:t>
      </w:r>
      <w:r w:rsidRPr="007100A7">
        <w:rPr>
          <w:rStyle w:val="1-Char"/>
          <w:rFonts w:hint="cs"/>
          <w:rtl/>
        </w:rPr>
        <w:t>ن رو، حدود عورت زن آزاد که پوشاندن آن از لوازم و ضرور</w:t>
      </w:r>
      <w:r w:rsidR="00446BB7">
        <w:rPr>
          <w:rStyle w:val="1-Char"/>
          <w:rFonts w:hint="cs"/>
          <w:rtl/>
        </w:rPr>
        <w:t>ی</w:t>
      </w:r>
      <w:r w:rsidRPr="007100A7">
        <w:rPr>
          <w:rStyle w:val="1-Char"/>
          <w:rFonts w:hint="cs"/>
          <w:rtl/>
        </w:rPr>
        <w:t>ات صحّت نماز به شمار م</w:t>
      </w:r>
      <w:r w:rsidR="00446BB7">
        <w:rPr>
          <w:rStyle w:val="1-Char"/>
          <w:rFonts w:hint="cs"/>
          <w:rtl/>
        </w:rPr>
        <w:t>ی</w:t>
      </w:r>
      <w:r w:rsidRPr="007100A7">
        <w:rPr>
          <w:rStyle w:val="1-Char"/>
          <w:rFonts w:hint="cs"/>
          <w:rtl/>
        </w:rPr>
        <w:t>‌آ</w:t>
      </w:r>
      <w:r w:rsidR="00446BB7">
        <w:rPr>
          <w:rStyle w:val="1-Char"/>
          <w:rFonts w:hint="cs"/>
          <w:rtl/>
        </w:rPr>
        <w:t>ی</w:t>
      </w:r>
      <w:r w:rsidRPr="007100A7">
        <w:rPr>
          <w:rStyle w:val="1-Char"/>
          <w:rFonts w:hint="cs"/>
          <w:rtl/>
        </w:rPr>
        <w:t>د، همه‌</w:t>
      </w:r>
      <w:r w:rsidR="00446BB7">
        <w:rPr>
          <w:rStyle w:val="1-Char"/>
          <w:rFonts w:hint="cs"/>
          <w:rtl/>
        </w:rPr>
        <w:t>ی</w:t>
      </w:r>
      <w:r w:rsidRPr="007100A7">
        <w:rPr>
          <w:rStyle w:val="1-Char"/>
          <w:rFonts w:hint="cs"/>
          <w:rtl/>
        </w:rPr>
        <w:t xml:space="preserve"> بدن او به استثنا</w:t>
      </w:r>
      <w:r w:rsidR="00446BB7">
        <w:rPr>
          <w:rStyle w:val="1-Char"/>
          <w:rFonts w:hint="cs"/>
          <w:rtl/>
        </w:rPr>
        <w:t>ی</w:t>
      </w:r>
      <w:r w:rsidRPr="007100A7">
        <w:rPr>
          <w:rStyle w:val="1-Char"/>
          <w:rFonts w:hint="cs"/>
          <w:rtl/>
        </w:rPr>
        <w:t xml:space="preserve"> صورت و مچ دستان به پا</w:t>
      </w:r>
      <w:r w:rsidR="00446BB7">
        <w:rPr>
          <w:rStyle w:val="1-Char"/>
          <w:rFonts w:hint="cs"/>
          <w:rtl/>
        </w:rPr>
        <w:t>یی</w:t>
      </w:r>
      <w:r w:rsidRPr="007100A7">
        <w:rPr>
          <w:rStyle w:val="1-Char"/>
          <w:rFonts w:hint="cs"/>
          <w:rtl/>
        </w:rPr>
        <w:t>ن - کف دست‌ها - و پاها</w:t>
      </w:r>
      <w:r w:rsidR="00446BB7">
        <w:rPr>
          <w:rStyle w:val="1-Char"/>
          <w:rFonts w:hint="cs"/>
          <w:rtl/>
        </w:rPr>
        <w:t>ی</w:t>
      </w:r>
      <w:r w:rsidRPr="007100A7">
        <w:rPr>
          <w:rStyle w:val="1-Char"/>
          <w:rFonts w:hint="cs"/>
          <w:rtl/>
        </w:rPr>
        <w:t xml:space="preserve"> و</w:t>
      </w:r>
      <w:r w:rsidR="00446BB7">
        <w:rPr>
          <w:rStyle w:val="1-Char"/>
          <w:rFonts w:hint="cs"/>
          <w:rtl/>
        </w:rPr>
        <w:t>ی</w:t>
      </w:r>
      <w:r w:rsidRPr="007100A7">
        <w:rPr>
          <w:rStyle w:val="1-Char"/>
          <w:rFonts w:hint="cs"/>
          <w:rtl/>
        </w:rPr>
        <w:t xml:space="preserve"> است؛ ناگفته نماند که ا</w:t>
      </w:r>
      <w:r w:rsidR="00446BB7">
        <w:rPr>
          <w:rStyle w:val="1-Char"/>
          <w:rFonts w:hint="cs"/>
          <w:rtl/>
        </w:rPr>
        <w:t>ی</w:t>
      </w:r>
      <w:r w:rsidRPr="007100A7">
        <w:rPr>
          <w:rStyle w:val="1-Char"/>
          <w:rFonts w:hint="cs"/>
          <w:rtl/>
        </w:rPr>
        <w:t>ن حدود</w:t>
      </w:r>
      <w:r w:rsidR="00446BB7">
        <w:rPr>
          <w:rStyle w:val="1-Char"/>
          <w:rFonts w:hint="cs"/>
          <w:rtl/>
        </w:rPr>
        <w:t>ی</w:t>
      </w:r>
      <w:r w:rsidRPr="007100A7">
        <w:rPr>
          <w:rStyle w:val="1-Char"/>
          <w:rFonts w:hint="cs"/>
          <w:rtl/>
        </w:rPr>
        <w:t xml:space="preserve"> که برا</w:t>
      </w:r>
      <w:r w:rsidR="00446BB7">
        <w:rPr>
          <w:rStyle w:val="1-Char"/>
          <w:rFonts w:hint="cs"/>
          <w:rtl/>
        </w:rPr>
        <w:t>ی</w:t>
      </w:r>
      <w:r w:rsidRPr="007100A7">
        <w:rPr>
          <w:rStyle w:val="1-Char"/>
          <w:rFonts w:hint="cs"/>
          <w:rtl/>
        </w:rPr>
        <w:t xml:space="preserve"> عورت زن آزاد ب</w:t>
      </w:r>
      <w:r w:rsidR="00446BB7">
        <w:rPr>
          <w:rStyle w:val="1-Char"/>
          <w:rFonts w:hint="cs"/>
          <w:rtl/>
        </w:rPr>
        <w:t>ی</w:t>
      </w:r>
      <w:r w:rsidRPr="007100A7">
        <w:rPr>
          <w:rStyle w:val="1-Char"/>
          <w:rFonts w:hint="cs"/>
          <w:rtl/>
        </w:rPr>
        <w:t xml:space="preserve">ان شد، به جهت </w:t>
      </w:r>
      <w:r w:rsidRPr="00FE6406">
        <w:rPr>
          <w:rStyle w:val="9-Char"/>
          <w:rFonts w:eastAsia="Batang" w:hint="cs"/>
          <w:rtl/>
        </w:rPr>
        <w:t>جواز نماز</w:t>
      </w:r>
      <w:r w:rsidRPr="007100A7">
        <w:rPr>
          <w:rStyle w:val="1-Char"/>
          <w:rFonts w:hint="cs"/>
          <w:rtl/>
        </w:rPr>
        <w:t xml:space="preserve"> است؛ ز</w:t>
      </w:r>
      <w:r w:rsidR="00446BB7">
        <w:rPr>
          <w:rStyle w:val="1-Char"/>
          <w:rFonts w:hint="cs"/>
          <w:rtl/>
        </w:rPr>
        <w:t>ی</w:t>
      </w:r>
      <w:r w:rsidRPr="007100A7">
        <w:rPr>
          <w:rStyle w:val="1-Char"/>
          <w:rFonts w:hint="cs"/>
          <w:rtl/>
        </w:rPr>
        <w:t>را که ظاهر ساختن صورت در برابر نامحرم، برا</w:t>
      </w:r>
      <w:r w:rsidR="00446BB7">
        <w:rPr>
          <w:rStyle w:val="1-Char"/>
          <w:rFonts w:hint="cs"/>
          <w:rtl/>
        </w:rPr>
        <w:t>ی</w:t>
      </w:r>
      <w:r w:rsidRPr="007100A7">
        <w:rPr>
          <w:rStyle w:val="1-Char"/>
          <w:rFonts w:hint="cs"/>
          <w:rtl/>
        </w:rPr>
        <w:t xml:space="preserve"> ا</w:t>
      </w:r>
      <w:r w:rsidR="00446BB7">
        <w:rPr>
          <w:rStyle w:val="1-Char"/>
          <w:rFonts w:hint="cs"/>
          <w:rtl/>
        </w:rPr>
        <w:t>ی</w:t>
      </w:r>
      <w:r w:rsidRPr="007100A7">
        <w:rPr>
          <w:rStyle w:val="1-Char"/>
          <w:rFonts w:hint="cs"/>
          <w:rtl/>
        </w:rPr>
        <w:t>ن زن آزاد درست ن</w:t>
      </w:r>
      <w:r w:rsidR="00446BB7">
        <w:rPr>
          <w:rStyle w:val="1-Char"/>
          <w:rFonts w:hint="cs"/>
          <w:rtl/>
        </w:rPr>
        <w:t>ی</w:t>
      </w:r>
      <w:r w:rsidRPr="007100A7">
        <w:rPr>
          <w:rStyle w:val="1-Char"/>
          <w:rFonts w:hint="cs"/>
          <w:rtl/>
        </w:rPr>
        <w:t>ست؛ نو</w:t>
      </w:r>
      <w:r w:rsidR="00446BB7">
        <w:rPr>
          <w:rStyle w:val="1-Char"/>
          <w:rFonts w:hint="cs"/>
          <w:rtl/>
        </w:rPr>
        <w:t>ی</w:t>
      </w:r>
      <w:r w:rsidRPr="007100A7">
        <w:rPr>
          <w:rStyle w:val="1-Char"/>
          <w:rFonts w:hint="cs"/>
          <w:rtl/>
        </w:rPr>
        <w:t>سنده‌</w:t>
      </w:r>
      <w:r w:rsidR="00446BB7">
        <w:rPr>
          <w:rStyle w:val="1-Char"/>
          <w:rFonts w:hint="cs"/>
          <w:rtl/>
        </w:rPr>
        <w:t>ی</w:t>
      </w:r>
      <w:r w:rsidRPr="007100A7">
        <w:rPr>
          <w:rStyle w:val="1-Char"/>
          <w:rFonts w:hint="cs"/>
          <w:rtl/>
        </w:rPr>
        <w:t xml:space="preserve"> کتاب </w:t>
      </w:r>
      <w:r w:rsidRPr="00701994">
        <w:rPr>
          <w:rStyle w:val="5-Char0"/>
          <w:rFonts w:hint="cs"/>
          <w:rtl/>
        </w:rPr>
        <w:t>«درالمختار»</w:t>
      </w:r>
      <w:r w:rsidRPr="007100A7">
        <w:rPr>
          <w:rStyle w:val="1-Char"/>
          <w:rFonts w:hint="cs"/>
          <w:rtl/>
        </w:rPr>
        <w:t xml:space="preserve"> گو</w:t>
      </w:r>
      <w:r w:rsidR="00446BB7">
        <w:rPr>
          <w:rStyle w:val="1-Char"/>
          <w:rFonts w:hint="cs"/>
          <w:rtl/>
        </w:rPr>
        <w:t>ی</w:t>
      </w:r>
      <w:r w:rsidRPr="007100A7">
        <w:rPr>
          <w:rStyle w:val="1-Char"/>
          <w:rFonts w:hint="cs"/>
          <w:rtl/>
        </w:rPr>
        <w:t>د: ا</w:t>
      </w:r>
      <w:r w:rsidR="00446BB7">
        <w:rPr>
          <w:rStyle w:val="1-Char"/>
          <w:rFonts w:hint="cs"/>
          <w:rtl/>
        </w:rPr>
        <w:t>ی</w:t>
      </w:r>
      <w:r w:rsidRPr="007100A7">
        <w:rPr>
          <w:rStyle w:val="1-Char"/>
          <w:rFonts w:hint="cs"/>
          <w:rtl/>
        </w:rPr>
        <w:t>ن که زن جوان، از کشف صورت در م</w:t>
      </w:r>
      <w:r w:rsidR="00446BB7">
        <w:rPr>
          <w:rStyle w:val="1-Char"/>
          <w:rFonts w:hint="cs"/>
          <w:rtl/>
        </w:rPr>
        <w:t>ی</w:t>
      </w:r>
      <w:r w:rsidRPr="007100A7">
        <w:rPr>
          <w:rStyle w:val="1-Char"/>
          <w:rFonts w:hint="cs"/>
          <w:rtl/>
        </w:rPr>
        <w:t>ان مردان نامحرم و ب</w:t>
      </w:r>
      <w:r w:rsidR="00446BB7">
        <w:rPr>
          <w:rStyle w:val="1-Char"/>
          <w:rFonts w:hint="cs"/>
          <w:rtl/>
        </w:rPr>
        <w:t>ی</w:t>
      </w:r>
      <w:r w:rsidRPr="007100A7">
        <w:rPr>
          <w:rStyle w:val="1-Char"/>
          <w:rFonts w:hint="cs"/>
          <w:rtl/>
        </w:rPr>
        <w:t>گانه منع م</w:t>
      </w:r>
      <w:r w:rsidR="00446BB7">
        <w:rPr>
          <w:rStyle w:val="1-Char"/>
          <w:rFonts w:hint="cs"/>
          <w:rtl/>
        </w:rPr>
        <w:t>ی</w:t>
      </w:r>
      <w:r w:rsidRPr="007100A7">
        <w:rPr>
          <w:rStyle w:val="1-Char"/>
          <w:rFonts w:hint="cs"/>
          <w:rtl/>
        </w:rPr>
        <w:t>‌گردد، به خاطر ب</w:t>
      </w:r>
      <w:r w:rsidR="00446BB7">
        <w:rPr>
          <w:rStyle w:val="1-Char"/>
          <w:rFonts w:hint="cs"/>
          <w:rtl/>
        </w:rPr>
        <w:t>ی</w:t>
      </w:r>
      <w:r w:rsidRPr="007100A7">
        <w:rPr>
          <w:rStyle w:val="1-Char"/>
          <w:rFonts w:hint="cs"/>
          <w:rtl/>
        </w:rPr>
        <w:t>م فتنه است، نه به خاطر ا</w:t>
      </w:r>
      <w:r w:rsidR="00446BB7">
        <w:rPr>
          <w:rStyle w:val="1-Char"/>
          <w:rFonts w:hint="cs"/>
          <w:rtl/>
        </w:rPr>
        <w:t>ی</w:t>
      </w:r>
      <w:r w:rsidRPr="007100A7">
        <w:rPr>
          <w:rStyle w:val="1-Char"/>
          <w:rFonts w:hint="cs"/>
          <w:rtl/>
        </w:rPr>
        <w:t>ن که صورت و</w:t>
      </w:r>
      <w:r w:rsidR="00446BB7">
        <w:rPr>
          <w:rStyle w:val="1-Char"/>
          <w:rFonts w:hint="cs"/>
          <w:rtl/>
        </w:rPr>
        <w:t>ی</w:t>
      </w:r>
      <w:r w:rsidRPr="007100A7">
        <w:rPr>
          <w:rStyle w:val="1-Char"/>
          <w:rFonts w:hint="cs"/>
          <w:rtl/>
        </w:rPr>
        <w:t xml:space="preserve"> جزو حدود عورت است.]</w:t>
      </w:r>
    </w:p>
    <w:p w:rsidR="000A023E" w:rsidRPr="007100A7" w:rsidRDefault="000A023E"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w:t>
      </w:r>
      <w:r w:rsidR="00446BB7">
        <w:rPr>
          <w:rStyle w:val="1-Char"/>
          <w:rFonts w:hint="cs"/>
          <w:rtl/>
        </w:rPr>
        <w:t>ی</w:t>
      </w:r>
      <w:r w:rsidRPr="007100A7">
        <w:rPr>
          <w:rStyle w:val="1-Char"/>
          <w:rFonts w:hint="cs"/>
          <w:rtl/>
        </w:rPr>
        <w:t>ک چهارم عضو از اعضاء و اندام‌ها</w:t>
      </w:r>
      <w:r w:rsidR="00446BB7">
        <w:rPr>
          <w:rStyle w:val="1-Char"/>
          <w:rFonts w:hint="cs"/>
          <w:rtl/>
        </w:rPr>
        <w:t>یی</w:t>
      </w:r>
      <w:r w:rsidRPr="007100A7">
        <w:rPr>
          <w:rStyle w:val="1-Char"/>
          <w:rFonts w:hint="cs"/>
          <w:rtl/>
        </w:rPr>
        <w:t xml:space="preserve"> که پوشاندن</w:t>
      </w:r>
      <w:r w:rsidR="000751A8">
        <w:rPr>
          <w:rStyle w:val="1-Char"/>
          <w:rFonts w:hint="cs"/>
          <w:rtl/>
        </w:rPr>
        <w:t xml:space="preserve"> آن‌ها </w:t>
      </w:r>
      <w:r w:rsidRPr="007100A7">
        <w:rPr>
          <w:rStyle w:val="1-Char"/>
          <w:rFonts w:hint="cs"/>
          <w:rtl/>
        </w:rPr>
        <w:t>لازم است برهنه گرد</w:t>
      </w:r>
      <w:r w:rsidR="00446BB7">
        <w:rPr>
          <w:rStyle w:val="1-Char"/>
          <w:rFonts w:hint="cs"/>
          <w:rtl/>
        </w:rPr>
        <w:t>ی</w:t>
      </w:r>
      <w:r w:rsidRPr="007100A7">
        <w:rPr>
          <w:rStyle w:val="1-Char"/>
          <w:rFonts w:hint="cs"/>
          <w:rtl/>
        </w:rPr>
        <w:t>د، مانع صحّت و درست</w:t>
      </w:r>
      <w:r w:rsidR="00446BB7">
        <w:rPr>
          <w:rStyle w:val="1-Char"/>
          <w:rFonts w:hint="cs"/>
          <w:rtl/>
        </w:rPr>
        <w:t>ی</w:t>
      </w:r>
      <w:r w:rsidRPr="007100A7">
        <w:rPr>
          <w:rStyle w:val="1-Char"/>
          <w:rFonts w:hint="cs"/>
          <w:rtl/>
        </w:rPr>
        <w:t xml:space="preserve"> نماز م</w:t>
      </w:r>
      <w:r w:rsidR="00446BB7">
        <w:rPr>
          <w:rStyle w:val="1-Char"/>
          <w:rFonts w:hint="cs"/>
          <w:rtl/>
        </w:rPr>
        <w:t>ی</w:t>
      </w:r>
      <w:r w:rsidRPr="007100A7">
        <w:rPr>
          <w:rStyle w:val="1-Char"/>
          <w:rFonts w:hint="cs"/>
          <w:rtl/>
        </w:rPr>
        <w:t>‌گرد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اگر </w:t>
      </w:r>
      <w:r w:rsidR="00446BB7">
        <w:rPr>
          <w:rStyle w:val="1-Char"/>
          <w:rFonts w:hint="cs"/>
          <w:rtl/>
        </w:rPr>
        <w:t>ی</w:t>
      </w:r>
      <w:r w:rsidRPr="007100A7">
        <w:rPr>
          <w:rStyle w:val="1-Char"/>
          <w:rFonts w:hint="cs"/>
          <w:rtl/>
        </w:rPr>
        <w:t>ک چهارم عضو، پ</w:t>
      </w:r>
      <w:r w:rsidR="00446BB7">
        <w:rPr>
          <w:rStyle w:val="1-Char"/>
          <w:rFonts w:hint="cs"/>
          <w:rtl/>
        </w:rPr>
        <w:t>ی</w:t>
      </w:r>
      <w:r w:rsidRPr="007100A7">
        <w:rPr>
          <w:rStyle w:val="1-Char"/>
          <w:rFonts w:hint="cs"/>
          <w:rtl/>
        </w:rPr>
        <w:t>ش از داخل شدن در نماز برهنه بود، نماز منعقد نم</w:t>
      </w:r>
      <w:r w:rsidR="00446BB7">
        <w:rPr>
          <w:rStyle w:val="1-Char"/>
          <w:rFonts w:hint="cs"/>
          <w:rtl/>
        </w:rPr>
        <w:t>ی</w:t>
      </w:r>
      <w:r w:rsidRPr="007100A7">
        <w:rPr>
          <w:rStyle w:val="1-Char"/>
          <w:rFonts w:hint="cs"/>
          <w:rtl/>
        </w:rPr>
        <w:t>‌گردد؛ و همچن</w:t>
      </w:r>
      <w:r w:rsidR="00446BB7">
        <w:rPr>
          <w:rStyle w:val="1-Char"/>
          <w:rFonts w:hint="cs"/>
          <w:rtl/>
        </w:rPr>
        <w:t>ی</w:t>
      </w:r>
      <w:r w:rsidRPr="007100A7">
        <w:rPr>
          <w:rStyle w:val="1-Char"/>
          <w:rFonts w:hint="cs"/>
          <w:rtl/>
        </w:rPr>
        <w:t xml:space="preserve">ن اگر </w:t>
      </w:r>
      <w:r w:rsidR="00AF17B9">
        <w:rPr>
          <w:rStyle w:val="1-Char"/>
          <w:rFonts w:hint="cs"/>
          <w:rtl/>
        </w:rPr>
        <w:t>چنان‌چه</w:t>
      </w:r>
      <w:r w:rsidRPr="007100A7">
        <w:rPr>
          <w:rStyle w:val="1-Char"/>
          <w:rFonts w:hint="cs"/>
          <w:rtl/>
        </w:rPr>
        <w:t xml:space="preserve"> </w:t>
      </w:r>
      <w:r w:rsidR="00446BB7">
        <w:rPr>
          <w:rStyle w:val="1-Char"/>
          <w:rFonts w:hint="cs"/>
          <w:rtl/>
        </w:rPr>
        <w:t>ی</w:t>
      </w:r>
      <w:r w:rsidRPr="007100A7">
        <w:rPr>
          <w:rStyle w:val="1-Char"/>
          <w:rFonts w:hint="cs"/>
          <w:rtl/>
        </w:rPr>
        <w:t>ک چهارم عضو، در اثنا</w:t>
      </w:r>
      <w:r w:rsidR="00446BB7">
        <w:rPr>
          <w:rStyle w:val="1-Char"/>
          <w:rFonts w:hint="cs"/>
          <w:rtl/>
        </w:rPr>
        <w:t>ی</w:t>
      </w:r>
      <w:r w:rsidRPr="007100A7">
        <w:rPr>
          <w:rStyle w:val="1-Char"/>
          <w:rFonts w:hint="cs"/>
          <w:rtl/>
        </w:rPr>
        <w:t xml:space="preserve"> نماز به مدت ادا کردن </w:t>
      </w:r>
      <w:r w:rsidR="00446BB7">
        <w:rPr>
          <w:rStyle w:val="1-Char"/>
          <w:rFonts w:hint="cs"/>
          <w:rtl/>
        </w:rPr>
        <w:t>ی</w:t>
      </w:r>
      <w:r w:rsidRPr="007100A7">
        <w:rPr>
          <w:rStyle w:val="1-Char"/>
          <w:rFonts w:hint="cs"/>
          <w:rtl/>
        </w:rPr>
        <w:t>ک رکن از ارکان نماز برهنه گرد</w:t>
      </w:r>
      <w:r w:rsidR="00446BB7">
        <w:rPr>
          <w:rStyle w:val="1-Char"/>
          <w:rFonts w:hint="cs"/>
          <w:rtl/>
        </w:rPr>
        <w:t>ی</w:t>
      </w:r>
      <w:r w:rsidRPr="007100A7">
        <w:rPr>
          <w:rStyle w:val="1-Char"/>
          <w:rFonts w:hint="cs"/>
          <w:rtl/>
        </w:rPr>
        <w:t>د، نماز باطل م</w:t>
      </w:r>
      <w:r w:rsidR="00446BB7">
        <w:rPr>
          <w:rStyle w:val="1-Char"/>
          <w:rFonts w:hint="cs"/>
          <w:rtl/>
        </w:rPr>
        <w:t>ی</w:t>
      </w:r>
      <w:r w:rsidRPr="007100A7">
        <w:rPr>
          <w:rStyle w:val="1-Char"/>
          <w:rFonts w:hint="cs"/>
          <w:rtl/>
        </w:rPr>
        <w:t>‌شود.]</w:t>
      </w:r>
    </w:p>
    <w:p w:rsidR="000A023E" w:rsidRPr="007100A7" w:rsidRDefault="000A023E"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از چند عضو پراکنده و متفرقه از اعضاء و اندام‌ها</w:t>
      </w:r>
      <w:r w:rsidR="00446BB7">
        <w:rPr>
          <w:rStyle w:val="1-Char"/>
          <w:rFonts w:hint="cs"/>
          <w:rtl/>
        </w:rPr>
        <w:t>یی</w:t>
      </w:r>
      <w:r w:rsidRPr="007100A7">
        <w:rPr>
          <w:rStyle w:val="1-Char"/>
          <w:rFonts w:hint="cs"/>
          <w:rtl/>
        </w:rPr>
        <w:t xml:space="preserve"> که پوشاندن</w:t>
      </w:r>
      <w:r w:rsidR="000751A8">
        <w:rPr>
          <w:rStyle w:val="1-Char"/>
          <w:rFonts w:hint="cs"/>
          <w:rtl/>
        </w:rPr>
        <w:t xml:space="preserve"> آن‌ها </w:t>
      </w:r>
      <w:r w:rsidRPr="007100A7">
        <w:rPr>
          <w:rStyle w:val="1-Char"/>
          <w:rFonts w:hint="cs"/>
          <w:rtl/>
        </w:rPr>
        <w:t>لازم است، بخش‌ها</w:t>
      </w:r>
      <w:r w:rsidR="00446BB7">
        <w:rPr>
          <w:rStyle w:val="1-Char"/>
          <w:rFonts w:hint="cs"/>
          <w:rtl/>
        </w:rPr>
        <w:t>یی</w:t>
      </w:r>
      <w:r w:rsidRPr="007100A7">
        <w:rPr>
          <w:rStyle w:val="1-Char"/>
          <w:rFonts w:hint="cs"/>
          <w:rtl/>
        </w:rPr>
        <w:t xml:space="preserve"> از عورت [به صورت پراکنده و متفرقه] برهنه گرد</w:t>
      </w:r>
      <w:r w:rsidR="00446BB7">
        <w:rPr>
          <w:rStyle w:val="1-Char"/>
          <w:rFonts w:hint="cs"/>
          <w:rtl/>
        </w:rPr>
        <w:t>ی</w:t>
      </w:r>
      <w:r w:rsidRPr="007100A7">
        <w:rPr>
          <w:rStyle w:val="1-Char"/>
          <w:rFonts w:hint="cs"/>
          <w:rtl/>
        </w:rPr>
        <w:t xml:space="preserve">د، در آن صورت اگر </w:t>
      </w:r>
      <w:r w:rsidR="00AF17B9">
        <w:rPr>
          <w:rStyle w:val="1-Char"/>
          <w:rFonts w:hint="cs"/>
          <w:rtl/>
        </w:rPr>
        <w:t>چنان‌چه</w:t>
      </w:r>
      <w:r w:rsidRPr="007100A7">
        <w:rPr>
          <w:rStyle w:val="1-Char"/>
          <w:rFonts w:hint="cs"/>
          <w:rtl/>
        </w:rPr>
        <w:t xml:space="preserve"> مجموع</w:t>
      </w:r>
      <w:r w:rsidR="000751A8">
        <w:rPr>
          <w:rStyle w:val="1-Char"/>
          <w:rFonts w:hint="cs"/>
          <w:rtl/>
        </w:rPr>
        <w:t xml:space="preserve"> آن‌ها </w:t>
      </w:r>
      <w:r w:rsidRPr="007100A7">
        <w:rPr>
          <w:rStyle w:val="1-Char"/>
          <w:rFonts w:hint="cs"/>
          <w:rtl/>
        </w:rPr>
        <w:t>به</w:t>
      </w:r>
      <w:r w:rsidR="000A2322">
        <w:rPr>
          <w:rStyle w:val="1-Char"/>
          <w:rFonts w:hint="cs"/>
          <w:rtl/>
        </w:rPr>
        <w:t xml:space="preserve"> </w:t>
      </w:r>
      <w:r w:rsidRPr="007100A7">
        <w:rPr>
          <w:rStyle w:val="1-Char"/>
          <w:rFonts w:hint="cs"/>
          <w:rtl/>
        </w:rPr>
        <w:t>اندازه‌</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ک چهارم از کوچکتر</w:t>
      </w:r>
      <w:r w:rsidR="00446BB7">
        <w:rPr>
          <w:rStyle w:val="1-Char"/>
          <w:rFonts w:hint="cs"/>
          <w:rtl/>
        </w:rPr>
        <w:t>ی</w:t>
      </w:r>
      <w:r w:rsidRPr="007100A7">
        <w:rPr>
          <w:rStyle w:val="1-Char"/>
          <w:rFonts w:hint="cs"/>
          <w:rtl/>
        </w:rPr>
        <w:t>ن اعضا</w:t>
      </w:r>
      <w:r w:rsidR="00446BB7">
        <w:rPr>
          <w:rStyle w:val="1-Char"/>
          <w:rFonts w:hint="cs"/>
          <w:rtl/>
        </w:rPr>
        <w:t>ی</w:t>
      </w:r>
      <w:r w:rsidRPr="007100A7">
        <w:rPr>
          <w:rStyle w:val="1-Char"/>
          <w:rFonts w:hint="cs"/>
          <w:rtl/>
        </w:rPr>
        <w:t xml:space="preserve"> برهنه شده م</w:t>
      </w:r>
      <w:r w:rsidR="00446BB7">
        <w:rPr>
          <w:rStyle w:val="1-Char"/>
          <w:rFonts w:hint="cs"/>
          <w:rtl/>
        </w:rPr>
        <w:t>ی</w:t>
      </w:r>
      <w:r w:rsidRPr="007100A7">
        <w:rPr>
          <w:rStyle w:val="1-Char"/>
          <w:rFonts w:hint="cs"/>
          <w:rtl/>
        </w:rPr>
        <w:t>‌رس</w:t>
      </w:r>
      <w:r w:rsidR="00446BB7">
        <w:rPr>
          <w:rStyle w:val="1-Char"/>
          <w:rFonts w:hint="cs"/>
          <w:rtl/>
        </w:rPr>
        <w:t>ی</w:t>
      </w:r>
      <w:r w:rsidRPr="007100A7">
        <w:rPr>
          <w:rStyle w:val="1-Char"/>
          <w:rFonts w:hint="cs"/>
          <w:rtl/>
        </w:rPr>
        <w:t>د، مانع صحّت و درست</w:t>
      </w:r>
      <w:r w:rsidR="00446BB7">
        <w:rPr>
          <w:rStyle w:val="1-Char"/>
          <w:rFonts w:hint="cs"/>
          <w:rtl/>
        </w:rPr>
        <w:t>ی</w:t>
      </w:r>
      <w:r w:rsidRPr="007100A7">
        <w:rPr>
          <w:rStyle w:val="1-Char"/>
          <w:rFonts w:hint="cs"/>
          <w:rtl/>
        </w:rPr>
        <w:t xml:space="preserve"> نماز م</w:t>
      </w:r>
      <w:r w:rsidR="00446BB7">
        <w:rPr>
          <w:rStyle w:val="1-Char"/>
          <w:rFonts w:hint="cs"/>
          <w:rtl/>
        </w:rPr>
        <w:t>ی</w:t>
      </w:r>
      <w:r w:rsidRPr="007100A7">
        <w:rPr>
          <w:rStyle w:val="1-Char"/>
          <w:rFonts w:hint="cs"/>
          <w:rtl/>
        </w:rPr>
        <w:t xml:space="preserve">‌گردد؛ و اگر </w:t>
      </w:r>
      <w:r w:rsidR="00AF17B9">
        <w:rPr>
          <w:rStyle w:val="1-Char"/>
          <w:rFonts w:hint="cs"/>
          <w:rtl/>
        </w:rPr>
        <w:t>چنان‌چه</w:t>
      </w:r>
      <w:r w:rsidRPr="007100A7">
        <w:rPr>
          <w:rStyle w:val="1-Char"/>
          <w:rFonts w:hint="cs"/>
          <w:rtl/>
        </w:rPr>
        <w:t xml:space="preserve"> مجموع اعضا</w:t>
      </w:r>
      <w:r w:rsidR="00446BB7">
        <w:rPr>
          <w:rStyle w:val="1-Char"/>
          <w:rFonts w:hint="cs"/>
          <w:rtl/>
        </w:rPr>
        <w:t>ی</w:t>
      </w:r>
      <w:r w:rsidRPr="007100A7">
        <w:rPr>
          <w:rStyle w:val="1-Char"/>
          <w:rFonts w:hint="cs"/>
          <w:rtl/>
        </w:rPr>
        <w:t xml:space="preserve"> برهنه شده، کمتر از اندازه‌</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ک چهارم از کوچکتر</w:t>
      </w:r>
      <w:r w:rsidR="00446BB7">
        <w:rPr>
          <w:rStyle w:val="1-Char"/>
          <w:rFonts w:hint="cs"/>
          <w:rtl/>
        </w:rPr>
        <w:t>ی</w:t>
      </w:r>
      <w:r w:rsidRPr="007100A7">
        <w:rPr>
          <w:rStyle w:val="1-Char"/>
          <w:rFonts w:hint="cs"/>
          <w:rtl/>
        </w:rPr>
        <w:t>ن اعضا</w:t>
      </w:r>
      <w:r w:rsidR="00446BB7">
        <w:rPr>
          <w:rStyle w:val="1-Char"/>
          <w:rFonts w:hint="cs"/>
          <w:rtl/>
        </w:rPr>
        <w:t>ی</w:t>
      </w:r>
      <w:r w:rsidRPr="007100A7">
        <w:rPr>
          <w:rStyle w:val="1-Char"/>
          <w:rFonts w:hint="cs"/>
          <w:rtl/>
        </w:rPr>
        <w:t xml:space="preserve"> برهنه شده بود، در آن صورت مانع صحّت و درست</w:t>
      </w:r>
      <w:r w:rsidR="00446BB7">
        <w:rPr>
          <w:rStyle w:val="1-Char"/>
          <w:rFonts w:hint="cs"/>
          <w:rtl/>
        </w:rPr>
        <w:t>ی</w:t>
      </w:r>
      <w:r w:rsidRPr="007100A7">
        <w:rPr>
          <w:rStyle w:val="1-Char"/>
          <w:rFonts w:hint="cs"/>
          <w:rtl/>
        </w:rPr>
        <w:t xml:space="preserve"> نماز نم</w:t>
      </w:r>
      <w:r w:rsidR="00446BB7">
        <w:rPr>
          <w:rStyle w:val="1-Char"/>
          <w:rFonts w:hint="cs"/>
          <w:rtl/>
        </w:rPr>
        <w:t>ی</w:t>
      </w:r>
      <w:r w:rsidRPr="007100A7">
        <w:rPr>
          <w:rStyle w:val="1-Char"/>
          <w:rFonts w:hint="cs"/>
          <w:rtl/>
        </w:rPr>
        <w:t>‌گردد.</w:t>
      </w:r>
    </w:p>
    <w:p w:rsidR="000A023E" w:rsidRPr="007100A7" w:rsidRDefault="000A023E" w:rsidP="00701994">
      <w:pPr>
        <w:rPr>
          <w:rStyle w:val="1-Char"/>
          <w:rtl/>
        </w:rPr>
      </w:pPr>
      <w:r w:rsidRPr="007100A7">
        <w:rPr>
          <w:rStyle w:val="1-Char"/>
          <w:rFonts w:hint="cs"/>
          <w:rtl/>
        </w:rPr>
        <w:t>و هر کس به جهت ب</w:t>
      </w:r>
      <w:r w:rsidR="00446BB7">
        <w:rPr>
          <w:rStyle w:val="1-Char"/>
          <w:rFonts w:hint="cs"/>
          <w:rtl/>
        </w:rPr>
        <w:t>ی</w:t>
      </w:r>
      <w:r w:rsidRPr="007100A7">
        <w:rPr>
          <w:rStyle w:val="1-Char"/>
          <w:rFonts w:hint="cs"/>
          <w:rtl/>
        </w:rPr>
        <w:t>مار</w:t>
      </w:r>
      <w:r w:rsidR="00446BB7">
        <w:rPr>
          <w:rStyle w:val="1-Char"/>
          <w:rFonts w:hint="cs"/>
          <w:rtl/>
        </w:rPr>
        <w:t>ی</w:t>
      </w:r>
      <w:r w:rsidRPr="007100A7">
        <w:rPr>
          <w:rStyle w:val="1-Char"/>
          <w:rFonts w:hint="cs"/>
          <w:rtl/>
        </w:rPr>
        <w:t>، از رو</w:t>
      </w:r>
      <w:r w:rsidR="00446BB7">
        <w:rPr>
          <w:rStyle w:val="1-Char"/>
          <w:rFonts w:hint="cs"/>
          <w:rtl/>
        </w:rPr>
        <w:t>ی</w:t>
      </w:r>
      <w:r w:rsidRPr="007100A7">
        <w:rPr>
          <w:rStyle w:val="1-Char"/>
          <w:rFonts w:hint="cs"/>
          <w:rtl/>
        </w:rPr>
        <w:t xml:space="preserve"> آوردن به قبله ناتوان ماند؛ و </w:t>
      </w:r>
      <w:r w:rsidR="00446BB7">
        <w:rPr>
          <w:rStyle w:val="1-Char"/>
          <w:rFonts w:hint="cs"/>
          <w:rtl/>
        </w:rPr>
        <w:t>ی</w:t>
      </w:r>
      <w:r w:rsidRPr="007100A7">
        <w:rPr>
          <w:rStyle w:val="1-Char"/>
          <w:rFonts w:hint="cs"/>
          <w:rtl/>
        </w:rPr>
        <w:t>ا نم</w:t>
      </w:r>
      <w:r w:rsidR="00446BB7">
        <w:rPr>
          <w:rStyle w:val="1-Char"/>
          <w:rFonts w:hint="cs"/>
          <w:rtl/>
        </w:rPr>
        <w:t>ی</w:t>
      </w:r>
      <w:r w:rsidRPr="007100A7">
        <w:rPr>
          <w:rStyle w:val="1-Char"/>
          <w:rFonts w:hint="cs"/>
          <w:rtl/>
        </w:rPr>
        <w:t>‌توانست برا</w:t>
      </w:r>
      <w:r w:rsidR="00446BB7">
        <w:rPr>
          <w:rStyle w:val="1-Char"/>
          <w:rFonts w:hint="cs"/>
          <w:rtl/>
        </w:rPr>
        <w:t>ی</w:t>
      </w:r>
      <w:r w:rsidRPr="007100A7">
        <w:rPr>
          <w:rStyle w:val="1-Char"/>
          <w:rFonts w:hint="cs"/>
          <w:rtl/>
        </w:rPr>
        <w:t xml:space="preserve"> گزاردن نماز از سوار</w:t>
      </w:r>
      <w:r w:rsidR="00446BB7">
        <w:rPr>
          <w:rStyle w:val="1-Char"/>
          <w:rFonts w:hint="cs"/>
          <w:rtl/>
        </w:rPr>
        <w:t>ی</w:t>
      </w:r>
      <w:r w:rsidRPr="007100A7">
        <w:rPr>
          <w:rStyle w:val="1-Char"/>
          <w:rFonts w:hint="cs"/>
          <w:rtl/>
        </w:rPr>
        <w:t xml:space="preserve"> و مرکبش فرود ب</w:t>
      </w:r>
      <w:r w:rsidR="00446BB7">
        <w:rPr>
          <w:rStyle w:val="1-Char"/>
          <w:rFonts w:hint="cs"/>
          <w:rtl/>
        </w:rPr>
        <w:t>ی</w:t>
      </w:r>
      <w:r w:rsidRPr="007100A7">
        <w:rPr>
          <w:rStyle w:val="1-Char"/>
          <w:rFonts w:hint="cs"/>
          <w:rtl/>
        </w:rPr>
        <w:t>ا</w:t>
      </w:r>
      <w:r w:rsidR="00446BB7">
        <w:rPr>
          <w:rStyle w:val="1-Char"/>
          <w:rFonts w:hint="cs"/>
          <w:rtl/>
        </w:rPr>
        <w:t>ی</w:t>
      </w:r>
      <w:r w:rsidRPr="007100A7">
        <w:rPr>
          <w:rStyle w:val="1-Char"/>
          <w:rFonts w:hint="cs"/>
          <w:rtl/>
        </w:rPr>
        <w:t xml:space="preserve">د؛ و </w:t>
      </w:r>
      <w:r w:rsidR="00446BB7">
        <w:rPr>
          <w:rStyle w:val="1-Char"/>
          <w:rFonts w:hint="cs"/>
          <w:rtl/>
        </w:rPr>
        <w:t>ی</w:t>
      </w:r>
      <w:r w:rsidRPr="007100A7">
        <w:rPr>
          <w:rStyle w:val="1-Char"/>
          <w:rFonts w:hint="cs"/>
          <w:rtl/>
        </w:rPr>
        <w:t>ا به جهت ترس از دشمن [ح</w:t>
      </w:r>
      <w:r w:rsidR="00446BB7">
        <w:rPr>
          <w:rStyle w:val="1-Char"/>
          <w:rFonts w:hint="cs"/>
          <w:rtl/>
        </w:rPr>
        <w:t>ی</w:t>
      </w:r>
      <w:r w:rsidRPr="007100A7">
        <w:rPr>
          <w:rStyle w:val="1-Char"/>
          <w:rFonts w:hint="cs"/>
          <w:rtl/>
        </w:rPr>
        <w:t>وانات درنده و ...] از رو</w:t>
      </w:r>
      <w:r w:rsidR="00446BB7">
        <w:rPr>
          <w:rStyle w:val="1-Char"/>
          <w:rFonts w:hint="cs"/>
          <w:rtl/>
        </w:rPr>
        <w:t>ی</w:t>
      </w:r>
      <w:r w:rsidRPr="007100A7">
        <w:rPr>
          <w:rStyle w:val="1-Char"/>
          <w:rFonts w:hint="cs"/>
          <w:rtl/>
        </w:rPr>
        <w:t xml:space="preserve"> آوردن به سو</w:t>
      </w:r>
      <w:r w:rsidR="00446BB7">
        <w:rPr>
          <w:rStyle w:val="1-Char"/>
          <w:rFonts w:hint="cs"/>
          <w:rtl/>
        </w:rPr>
        <w:t>ی</w:t>
      </w:r>
      <w:r w:rsidRPr="007100A7">
        <w:rPr>
          <w:rStyle w:val="1-Char"/>
          <w:rFonts w:hint="cs"/>
          <w:rtl/>
        </w:rPr>
        <w:t xml:space="preserve"> قبله، عاجز و ناتوان بود، در آن صورت قبله‌</w:t>
      </w:r>
      <w:r w:rsidR="00446BB7">
        <w:rPr>
          <w:rStyle w:val="1-Char"/>
          <w:rFonts w:hint="cs"/>
          <w:rtl/>
        </w:rPr>
        <w:t>ی</w:t>
      </w:r>
      <w:r w:rsidRPr="007100A7">
        <w:rPr>
          <w:rStyle w:val="1-Char"/>
          <w:rFonts w:hint="cs"/>
          <w:rtl/>
        </w:rPr>
        <w:t xml:space="preserve"> [شخص عاجز و ناتوان]، به همان جهت</w:t>
      </w:r>
      <w:r w:rsidR="00446BB7">
        <w:rPr>
          <w:rStyle w:val="1-Char"/>
          <w:rFonts w:hint="cs"/>
          <w:rtl/>
        </w:rPr>
        <w:t>ی</w:t>
      </w:r>
      <w:r w:rsidRPr="007100A7">
        <w:rPr>
          <w:rStyle w:val="1-Char"/>
          <w:rFonts w:hint="cs"/>
          <w:rtl/>
        </w:rPr>
        <w:t xml:space="preserve"> است که قدرت رو</w:t>
      </w:r>
      <w:r w:rsidR="00446BB7">
        <w:rPr>
          <w:rStyle w:val="1-Char"/>
          <w:rFonts w:hint="cs"/>
          <w:rtl/>
        </w:rPr>
        <w:t>ی</w:t>
      </w:r>
      <w:r w:rsidRPr="007100A7">
        <w:rPr>
          <w:rStyle w:val="1-Char"/>
          <w:rFonts w:hint="cs"/>
          <w:rtl/>
        </w:rPr>
        <w:t xml:space="preserve"> کردن بدان را دارد؛ و قبله‌</w:t>
      </w:r>
      <w:r w:rsidR="00446BB7">
        <w:rPr>
          <w:rStyle w:val="1-Char"/>
          <w:rFonts w:hint="cs"/>
          <w:rtl/>
        </w:rPr>
        <w:t>ی</w:t>
      </w:r>
      <w:r w:rsidRPr="007100A7">
        <w:rPr>
          <w:rStyle w:val="1-Char"/>
          <w:rFonts w:hint="cs"/>
          <w:rtl/>
        </w:rPr>
        <w:t xml:space="preserve"> [فرد</w:t>
      </w:r>
      <w:r w:rsidR="00446BB7">
        <w:rPr>
          <w:rStyle w:val="1-Char"/>
          <w:rFonts w:hint="cs"/>
          <w:rtl/>
        </w:rPr>
        <w:t>ی</w:t>
      </w:r>
      <w:r w:rsidRPr="007100A7">
        <w:rPr>
          <w:rStyle w:val="1-Char"/>
          <w:rFonts w:hint="cs"/>
          <w:rtl/>
        </w:rPr>
        <w:t xml:space="preserve"> که ب</w:t>
      </w:r>
      <w:r w:rsidR="00446BB7">
        <w:rPr>
          <w:rStyle w:val="1-Char"/>
          <w:rFonts w:hint="cs"/>
          <w:rtl/>
        </w:rPr>
        <w:t>ی</w:t>
      </w:r>
      <w:r w:rsidRPr="007100A7">
        <w:rPr>
          <w:rStyle w:val="1-Char"/>
          <w:rFonts w:hint="cs"/>
          <w:rtl/>
        </w:rPr>
        <w:t>م از دشمن و ح</w:t>
      </w:r>
      <w:r w:rsidR="00446BB7">
        <w:rPr>
          <w:rStyle w:val="1-Char"/>
          <w:rFonts w:hint="cs"/>
          <w:rtl/>
        </w:rPr>
        <w:t>ی</w:t>
      </w:r>
      <w:r w:rsidRPr="007100A7">
        <w:rPr>
          <w:rStyle w:val="1-Char"/>
          <w:rFonts w:hint="cs"/>
          <w:rtl/>
        </w:rPr>
        <w:t>وانات درنده را دارد،] به همان جهت</w:t>
      </w:r>
      <w:r w:rsidR="00446BB7">
        <w:rPr>
          <w:rStyle w:val="1-Char"/>
          <w:rFonts w:hint="cs"/>
          <w:rtl/>
        </w:rPr>
        <w:t>ی</w:t>
      </w:r>
      <w:r w:rsidRPr="007100A7">
        <w:rPr>
          <w:rStyle w:val="1-Char"/>
          <w:rFonts w:hint="cs"/>
          <w:rtl/>
        </w:rPr>
        <w:t xml:space="preserve"> است که در آن احساس امن</w:t>
      </w:r>
      <w:r w:rsidR="00446BB7">
        <w:rPr>
          <w:rStyle w:val="1-Char"/>
          <w:rFonts w:hint="cs"/>
          <w:rtl/>
        </w:rPr>
        <w:t>ی</w:t>
      </w:r>
      <w:r w:rsidRPr="007100A7">
        <w:rPr>
          <w:rStyle w:val="1-Char"/>
          <w:rFonts w:hint="cs"/>
          <w:rtl/>
        </w:rPr>
        <w:t>ت م</w:t>
      </w:r>
      <w:r w:rsidR="00446BB7">
        <w:rPr>
          <w:rStyle w:val="1-Char"/>
          <w:rFonts w:hint="cs"/>
          <w:rtl/>
        </w:rPr>
        <w:t>ی</w:t>
      </w:r>
      <w:r w:rsidRPr="007100A7">
        <w:rPr>
          <w:rStyle w:val="1-Char"/>
          <w:rFonts w:hint="cs"/>
          <w:rtl/>
        </w:rPr>
        <w:t>‌کند؛ [ز</w:t>
      </w:r>
      <w:r w:rsidR="00446BB7">
        <w:rPr>
          <w:rStyle w:val="1-Char"/>
          <w:rFonts w:hint="cs"/>
          <w:rtl/>
        </w:rPr>
        <w:t>ی</w:t>
      </w:r>
      <w:r w:rsidRPr="007100A7">
        <w:rPr>
          <w:rStyle w:val="1-Char"/>
          <w:rFonts w:hint="cs"/>
          <w:rtl/>
        </w:rPr>
        <w:t>را خداوند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د:</w:t>
      </w:r>
      <w:r w:rsidR="00701994">
        <w:rPr>
          <w:rStyle w:val="1-Char"/>
          <w:rFonts w:hint="cs"/>
          <w:rtl/>
        </w:rPr>
        <w:t xml:space="preserve"> </w:t>
      </w:r>
      <w:r w:rsidR="00701994">
        <w:rPr>
          <w:rStyle w:val="1-Char"/>
          <w:rFonts w:cs="Traditional Arabic"/>
          <w:color w:val="000000"/>
          <w:shd w:val="clear" w:color="auto" w:fill="FFFFFF"/>
          <w:rtl/>
        </w:rPr>
        <w:t>﴿</w:t>
      </w:r>
      <w:r w:rsidR="00701994" w:rsidRPr="000751A8">
        <w:rPr>
          <w:rStyle w:val="4-Char"/>
          <w:rtl/>
        </w:rPr>
        <w:t>فَإِنۡ خِفۡتُمۡ فَرِجَالًا أَوۡ رُكۡبَانٗاۖ</w:t>
      </w:r>
      <w:r w:rsidR="00701994">
        <w:rPr>
          <w:rStyle w:val="1-Char"/>
          <w:rFonts w:cs="Traditional Arabic"/>
          <w:color w:val="000000"/>
          <w:shd w:val="clear" w:color="auto" w:fill="FFFFFF"/>
          <w:rtl/>
        </w:rPr>
        <w:t>﴾</w:t>
      </w:r>
      <w:r w:rsidR="00701994" w:rsidRPr="000751A8">
        <w:rPr>
          <w:rStyle w:val="4-Char"/>
          <w:rtl/>
        </w:rPr>
        <w:t xml:space="preserve"> </w:t>
      </w:r>
      <w:r w:rsidR="00701994" w:rsidRPr="000751A8">
        <w:rPr>
          <w:rStyle w:val="9-Char1"/>
          <w:rtl/>
        </w:rPr>
        <w:t>[البقرة: 239]</w:t>
      </w:r>
      <w:r w:rsidRPr="007100A7">
        <w:rPr>
          <w:rStyle w:val="1-Char"/>
          <w:rFonts w:hint="cs"/>
          <w:rtl/>
        </w:rPr>
        <w:t xml:space="preserve">؛ </w:t>
      </w:r>
      <w:r w:rsidR="00544D97" w:rsidRPr="00544D97">
        <w:rPr>
          <w:rStyle w:val="1-Char"/>
          <w:rFonts w:hint="cs"/>
          <w:rtl/>
        </w:rPr>
        <w:t>ابن عمر</w:t>
      </w:r>
      <w:r w:rsidR="00544D97" w:rsidRPr="00544D97">
        <w:rPr>
          <w:rStyle w:val="1-Char"/>
          <w:rFonts w:cs="CTraditional Arabic" w:hint="cs"/>
          <w:rtl/>
        </w:rPr>
        <w:t>ب</w:t>
      </w:r>
      <w:r w:rsidRPr="007100A7">
        <w:rPr>
          <w:rStyle w:val="1-Char"/>
          <w:rFonts w:hint="cs"/>
          <w:rtl/>
        </w:rPr>
        <w:t xml:space="preserve"> درباره‌</w:t>
      </w:r>
      <w:r w:rsidR="00446BB7">
        <w:rPr>
          <w:rStyle w:val="1-Char"/>
          <w:rFonts w:hint="cs"/>
          <w:rtl/>
        </w:rPr>
        <w:t>ی</w:t>
      </w:r>
      <w:r w:rsidRPr="007100A7">
        <w:rPr>
          <w:rStyle w:val="1-Char"/>
          <w:rFonts w:hint="cs"/>
          <w:rtl/>
        </w:rPr>
        <w:t xml:space="preserve"> ا</w:t>
      </w:r>
      <w:r w:rsidR="00446BB7">
        <w:rPr>
          <w:rStyle w:val="1-Char"/>
          <w:rFonts w:hint="cs"/>
          <w:rtl/>
        </w:rPr>
        <w:t>ی</w:t>
      </w:r>
      <w:r w:rsidRPr="007100A7">
        <w:rPr>
          <w:rStyle w:val="1-Char"/>
          <w:rFonts w:hint="cs"/>
          <w:rtl/>
        </w:rPr>
        <w:t>ن آ</w:t>
      </w:r>
      <w:r w:rsidR="00446BB7">
        <w:rPr>
          <w:rStyle w:val="1-Char"/>
          <w:rFonts w:hint="cs"/>
          <w:rtl/>
        </w:rPr>
        <w:t>ی</w:t>
      </w:r>
      <w:r w:rsidRPr="007100A7">
        <w:rPr>
          <w:rStyle w:val="1-Char"/>
          <w:rFonts w:hint="cs"/>
          <w:rtl/>
        </w:rPr>
        <w:t>ه م</w:t>
      </w:r>
      <w:r w:rsidR="00446BB7">
        <w:rPr>
          <w:rStyle w:val="1-Char"/>
          <w:rFonts w:hint="cs"/>
          <w:rtl/>
        </w:rPr>
        <w:t>ی</w:t>
      </w:r>
      <w:r w:rsidRPr="007100A7">
        <w:rPr>
          <w:rStyle w:val="1-Char"/>
          <w:rFonts w:hint="cs"/>
          <w:rtl/>
        </w:rPr>
        <w:t>‌گو</w:t>
      </w:r>
      <w:r w:rsidR="00446BB7">
        <w:rPr>
          <w:rStyle w:val="1-Char"/>
          <w:rFonts w:hint="cs"/>
          <w:rtl/>
        </w:rPr>
        <w:t>ی</w:t>
      </w:r>
      <w:r w:rsidRPr="007100A7">
        <w:rPr>
          <w:rStyle w:val="1-Char"/>
          <w:rFonts w:hint="cs"/>
          <w:rtl/>
        </w:rPr>
        <w:t>د: «</w:t>
      </w:r>
      <w:r w:rsidRPr="00544D97">
        <w:rPr>
          <w:rStyle w:val="5-Char"/>
          <w:rFonts w:eastAsia="Batang" w:hint="cs"/>
          <w:rtl/>
        </w:rPr>
        <w:t>رجالاً او رُکباناً</w:t>
      </w:r>
      <w:r w:rsidRPr="007100A7">
        <w:rPr>
          <w:rStyle w:val="1-Char"/>
          <w:rFonts w:hint="cs"/>
          <w:rtl/>
        </w:rPr>
        <w:t xml:space="preserve">»؛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رو به قبله </w:t>
      </w:r>
      <w:r w:rsidR="00446BB7">
        <w:rPr>
          <w:rStyle w:val="1-Char"/>
          <w:rFonts w:hint="cs"/>
          <w:rtl/>
        </w:rPr>
        <w:t>ی</w:t>
      </w:r>
      <w:r w:rsidRPr="007100A7">
        <w:rPr>
          <w:rStyle w:val="1-Char"/>
          <w:rFonts w:hint="cs"/>
          <w:rtl/>
        </w:rPr>
        <w:t>ا رو به غ</w:t>
      </w:r>
      <w:r w:rsidR="00446BB7">
        <w:rPr>
          <w:rStyle w:val="1-Char"/>
          <w:rFonts w:hint="cs"/>
          <w:rtl/>
        </w:rPr>
        <w:t>ی</w:t>
      </w:r>
      <w:r w:rsidRPr="007100A7">
        <w:rPr>
          <w:rStyle w:val="1-Char"/>
          <w:rFonts w:hint="cs"/>
          <w:rtl/>
        </w:rPr>
        <w:t>رقبله. نافع گو</w:t>
      </w:r>
      <w:r w:rsidR="00446BB7">
        <w:rPr>
          <w:rStyle w:val="1-Char"/>
          <w:rFonts w:hint="cs"/>
          <w:rtl/>
        </w:rPr>
        <w:t>ی</w:t>
      </w:r>
      <w:r w:rsidRPr="007100A7">
        <w:rPr>
          <w:rStyle w:val="1-Char"/>
          <w:rFonts w:hint="cs"/>
          <w:rtl/>
        </w:rPr>
        <w:t xml:space="preserve">د: </w:t>
      </w:r>
      <w:r w:rsidR="00544D97" w:rsidRPr="00544D97">
        <w:rPr>
          <w:rStyle w:val="1-Char"/>
          <w:rFonts w:hint="cs"/>
          <w:rtl/>
        </w:rPr>
        <w:t>ابن عمر</w:t>
      </w:r>
      <w:r w:rsidR="00544D97" w:rsidRPr="00544D97">
        <w:rPr>
          <w:rStyle w:val="1-Char"/>
          <w:rFonts w:cs="CTraditional Arabic" w:hint="cs"/>
          <w:rtl/>
        </w:rPr>
        <w:t>ب</w:t>
      </w:r>
      <w:r w:rsidRPr="007100A7">
        <w:rPr>
          <w:rStyle w:val="1-Char"/>
          <w:rFonts w:hint="cs"/>
          <w:rtl/>
        </w:rPr>
        <w:t xml:space="preserve"> حتماً آن را از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نقل کرده است. (بخار</w:t>
      </w:r>
      <w:r w:rsidR="00446BB7">
        <w:rPr>
          <w:rStyle w:val="1-Char"/>
          <w:rFonts w:hint="cs"/>
          <w:rtl/>
        </w:rPr>
        <w:t>ی</w:t>
      </w:r>
      <w:r w:rsidRPr="007100A7">
        <w:rPr>
          <w:rStyle w:val="1-Char"/>
          <w:rFonts w:hint="cs"/>
          <w:rtl/>
        </w:rPr>
        <w:t>).]</w:t>
      </w:r>
    </w:p>
    <w:p w:rsidR="000A023E" w:rsidRPr="007100A7" w:rsidRDefault="000A023E" w:rsidP="00AF1D25">
      <w:pPr>
        <w:rPr>
          <w:rStyle w:val="1-Char"/>
          <w:rtl/>
        </w:rPr>
      </w:pPr>
      <w:r w:rsidRPr="007100A7">
        <w:rPr>
          <w:rStyle w:val="1-Char"/>
          <w:rFonts w:hint="cs"/>
          <w:rtl/>
        </w:rPr>
        <w:t>و کس</w:t>
      </w:r>
      <w:r w:rsidR="00446BB7">
        <w:rPr>
          <w:rStyle w:val="1-Char"/>
          <w:rFonts w:hint="cs"/>
          <w:rtl/>
        </w:rPr>
        <w:t>ی</w:t>
      </w:r>
      <w:r w:rsidRPr="007100A7">
        <w:rPr>
          <w:rStyle w:val="1-Char"/>
          <w:rFonts w:hint="cs"/>
          <w:rtl/>
        </w:rPr>
        <w:t xml:space="preserve"> که جهت قبله بر و</w:t>
      </w:r>
      <w:r w:rsidR="00446BB7">
        <w:rPr>
          <w:rStyle w:val="1-Char"/>
          <w:rFonts w:hint="cs"/>
          <w:rtl/>
        </w:rPr>
        <w:t>ی</w:t>
      </w:r>
      <w:r w:rsidRPr="007100A7">
        <w:rPr>
          <w:rStyle w:val="1-Char"/>
          <w:rFonts w:hint="cs"/>
          <w:rtl/>
        </w:rPr>
        <w:t xml:space="preserve"> مشتبه و پوش</w:t>
      </w:r>
      <w:r w:rsidR="00446BB7">
        <w:rPr>
          <w:rStyle w:val="1-Char"/>
          <w:rFonts w:hint="cs"/>
          <w:rtl/>
        </w:rPr>
        <w:t>ی</w:t>
      </w:r>
      <w:r w:rsidRPr="007100A7">
        <w:rPr>
          <w:rStyle w:val="1-Char"/>
          <w:rFonts w:hint="cs"/>
          <w:rtl/>
        </w:rPr>
        <w:t>ده م</w:t>
      </w:r>
      <w:r w:rsidR="00446BB7">
        <w:rPr>
          <w:rStyle w:val="1-Char"/>
          <w:rFonts w:hint="cs"/>
          <w:rtl/>
        </w:rPr>
        <w:t>ی</w:t>
      </w:r>
      <w:r w:rsidRPr="007100A7">
        <w:rPr>
          <w:rStyle w:val="1-Char"/>
          <w:rFonts w:hint="cs"/>
          <w:rtl/>
        </w:rPr>
        <w:t>‌گردد، و کس</w:t>
      </w:r>
      <w:r w:rsidR="00446BB7">
        <w:rPr>
          <w:rStyle w:val="1-Char"/>
          <w:rFonts w:hint="cs"/>
          <w:rtl/>
        </w:rPr>
        <w:t>ی</w:t>
      </w:r>
      <w:r w:rsidRPr="007100A7">
        <w:rPr>
          <w:rStyle w:val="1-Char"/>
          <w:rFonts w:hint="cs"/>
          <w:rtl/>
        </w:rPr>
        <w:t xml:space="preserve"> هم در دسترس ن</w:t>
      </w:r>
      <w:r w:rsidR="00446BB7">
        <w:rPr>
          <w:rStyle w:val="1-Char"/>
          <w:rFonts w:hint="cs"/>
          <w:rtl/>
        </w:rPr>
        <w:t>ی</w:t>
      </w:r>
      <w:r w:rsidRPr="007100A7">
        <w:rPr>
          <w:rStyle w:val="1-Char"/>
          <w:rFonts w:hint="cs"/>
          <w:rtl/>
        </w:rPr>
        <w:t>ست که از او درباره‌</w:t>
      </w:r>
      <w:r w:rsidR="00446BB7">
        <w:rPr>
          <w:rStyle w:val="1-Char"/>
          <w:rFonts w:hint="cs"/>
          <w:rtl/>
        </w:rPr>
        <w:t>ی</w:t>
      </w:r>
      <w:r w:rsidRPr="007100A7">
        <w:rPr>
          <w:rStyle w:val="1-Char"/>
          <w:rFonts w:hint="cs"/>
          <w:rtl/>
        </w:rPr>
        <w:t xml:space="preserve"> قبله سؤال نما</w:t>
      </w:r>
      <w:r w:rsidR="00446BB7">
        <w:rPr>
          <w:rStyle w:val="1-Char"/>
          <w:rFonts w:hint="cs"/>
          <w:rtl/>
        </w:rPr>
        <w:t>ی</w:t>
      </w:r>
      <w:r w:rsidRPr="007100A7">
        <w:rPr>
          <w:rStyle w:val="1-Char"/>
          <w:rFonts w:hint="cs"/>
          <w:rtl/>
        </w:rPr>
        <w:t>د، و همچن</w:t>
      </w:r>
      <w:r w:rsidR="00446BB7">
        <w:rPr>
          <w:rStyle w:val="1-Char"/>
          <w:rFonts w:hint="cs"/>
          <w:rtl/>
        </w:rPr>
        <w:t>ی</w:t>
      </w:r>
      <w:r w:rsidRPr="007100A7">
        <w:rPr>
          <w:rStyle w:val="1-Char"/>
          <w:rFonts w:hint="cs"/>
          <w:rtl/>
        </w:rPr>
        <w:t>ن [چ</w:t>
      </w:r>
      <w:r w:rsidR="00446BB7">
        <w:rPr>
          <w:rStyle w:val="1-Char"/>
          <w:rFonts w:hint="cs"/>
          <w:rtl/>
        </w:rPr>
        <w:t>ی</w:t>
      </w:r>
      <w:r w:rsidRPr="007100A7">
        <w:rPr>
          <w:rStyle w:val="1-Char"/>
          <w:rFonts w:hint="cs"/>
          <w:rtl/>
        </w:rPr>
        <w:t>ز د</w:t>
      </w:r>
      <w:r w:rsidR="00446BB7">
        <w:rPr>
          <w:rStyle w:val="1-Char"/>
          <w:rFonts w:hint="cs"/>
          <w:rtl/>
        </w:rPr>
        <w:t>ی</w:t>
      </w:r>
      <w:r w:rsidRPr="007100A7">
        <w:rPr>
          <w:rStyle w:val="1-Char"/>
          <w:rFonts w:hint="cs"/>
          <w:rtl/>
        </w:rPr>
        <w:t>گر</w:t>
      </w:r>
      <w:r w:rsidR="00446BB7">
        <w:rPr>
          <w:rStyle w:val="1-Char"/>
          <w:rFonts w:hint="cs"/>
          <w:rtl/>
        </w:rPr>
        <w:t>ی</w:t>
      </w:r>
      <w:r w:rsidRPr="007100A7">
        <w:rPr>
          <w:rStyle w:val="1-Char"/>
          <w:rFonts w:hint="cs"/>
          <w:rtl/>
        </w:rPr>
        <w:t xml:space="preserve"> از قب</w:t>
      </w:r>
      <w:r w:rsidR="00446BB7">
        <w:rPr>
          <w:rStyle w:val="1-Char"/>
          <w:rFonts w:hint="cs"/>
          <w:rtl/>
        </w:rPr>
        <w:t>ی</w:t>
      </w:r>
      <w:r w:rsidRPr="007100A7">
        <w:rPr>
          <w:rStyle w:val="1-Char"/>
          <w:rFonts w:hint="cs"/>
          <w:rtl/>
        </w:rPr>
        <w:t>ل:] محراب وجود ندارد که بر قبله دلالت نما</w:t>
      </w:r>
      <w:r w:rsidR="00446BB7">
        <w:rPr>
          <w:rStyle w:val="1-Char"/>
          <w:rFonts w:hint="cs"/>
          <w:rtl/>
        </w:rPr>
        <w:t>ی</w:t>
      </w:r>
      <w:r w:rsidRPr="007100A7">
        <w:rPr>
          <w:rStyle w:val="1-Char"/>
          <w:rFonts w:hint="cs"/>
          <w:rtl/>
        </w:rPr>
        <w:t>د؛ در آن صورت برا</w:t>
      </w:r>
      <w:r w:rsidR="00446BB7">
        <w:rPr>
          <w:rStyle w:val="1-Char"/>
          <w:rFonts w:hint="cs"/>
          <w:rtl/>
        </w:rPr>
        <w:t>ی</w:t>
      </w:r>
      <w:r w:rsidRPr="007100A7">
        <w:rPr>
          <w:rStyle w:val="1-Char"/>
          <w:rFonts w:hint="cs"/>
          <w:rtl/>
        </w:rPr>
        <w:t xml:space="preserve"> جهت‌</w:t>
      </w:r>
      <w:r w:rsidR="00446BB7">
        <w:rPr>
          <w:rStyle w:val="1-Char"/>
          <w:rFonts w:hint="cs"/>
          <w:rtl/>
        </w:rPr>
        <w:t>ی</w:t>
      </w:r>
      <w:r w:rsidRPr="007100A7">
        <w:rPr>
          <w:rStyle w:val="1-Char"/>
          <w:rFonts w:hint="cs"/>
          <w:rtl/>
        </w:rPr>
        <w:t>اب</w:t>
      </w:r>
      <w:r w:rsidR="00446BB7">
        <w:rPr>
          <w:rStyle w:val="1-Char"/>
          <w:rFonts w:hint="cs"/>
          <w:rtl/>
        </w:rPr>
        <w:t>ی</w:t>
      </w:r>
      <w:r w:rsidRPr="007100A7">
        <w:rPr>
          <w:rStyle w:val="1-Char"/>
          <w:rFonts w:hint="cs"/>
          <w:rtl/>
        </w:rPr>
        <w:t xml:space="preserve"> قبله، از ه</w:t>
      </w:r>
      <w:r w:rsidR="00446BB7">
        <w:rPr>
          <w:rStyle w:val="1-Char"/>
          <w:rFonts w:hint="cs"/>
          <w:rtl/>
        </w:rPr>
        <w:t>ی</w:t>
      </w:r>
      <w:r w:rsidRPr="007100A7">
        <w:rPr>
          <w:rStyle w:val="1-Char"/>
          <w:rFonts w:hint="cs"/>
          <w:rtl/>
        </w:rPr>
        <w:t>چ کوشش و تلاش</w:t>
      </w:r>
      <w:r w:rsidR="00446BB7">
        <w:rPr>
          <w:rStyle w:val="1-Char"/>
          <w:rFonts w:hint="cs"/>
          <w:rtl/>
        </w:rPr>
        <w:t>ی</w:t>
      </w:r>
      <w:r w:rsidRPr="007100A7">
        <w:rPr>
          <w:rStyle w:val="1-Char"/>
          <w:rFonts w:hint="cs"/>
          <w:rtl/>
        </w:rPr>
        <w:t xml:space="preserve"> در</w:t>
      </w:r>
      <w:r w:rsidR="00446BB7">
        <w:rPr>
          <w:rStyle w:val="1-Char"/>
          <w:rFonts w:hint="cs"/>
          <w:rtl/>
        </w:rPr>
        <w:t>ی</w:t>
      </w:r>
      <w:r w:rsidRPr="007100A7">
        <w:rPr>
          <w:rStyle w:val="1-Char"/>
          <w:rFonts w:hint="cs"/>
          <w:rtl/>
        </w:rPr>
        <w:t>غ نورزد و از رو</w:t>
      </w:r>
      <w:r w:rsidR="00446BB7">
        <w:rPr>
          <w:rStyle w:val="1-Char"/>
          <w:rFonts w:hint="cs"/>
          <w:rtl/>
        </w:rPr>
        <w:t>ی</w:t>
      </w:r>
      <w:r w:rsidRPr="007100A7">
        <w:rPr>
          <w:rStyle w:val="1-Char"/>
          <w:rFonts w:hint="cs"/>
          <w:rtl/>
        </w:rPr>
        <w:t xml:space="preserve"> اجتهاد و تلاش، جهت قبله را مشخّص نما</w:t>
      </w:r>
      <w:r w:rsidR="00446BB7">
        <w:rPr>
          <w:rStyle w:val="1-Char"/>
          <w:rFonts w:hint="cs"/>
          <w:rtl/>
        </w:rPr>
        <w:t>ی</w:t>
      </w:r>
      <w:r w:rsidRPr="007100A7">
        <w:rPr>
          <w:rStyle w:val="1-Char"/>
          <w:rFonts w:hint="cs"/>
          <w:rtl/>
        </w:rPr>
        <w:t>د؛ [و پس از سع</w:t>
      </w:r>
      <w:r w:rsidR="00446BB7">
        <w:rPr>
          <w:rStyle w:val="1-Char"/>
          <w:rFonts w:hint="cs"/>
          <w:rtl/>
        </w:rPr>
        <w:t>ی</w:t>
      </w:r>
      <w:r w:rsidRPr="007100A7">
        <w:rPr>
          <w:rStyle w:val="1-Char"/>
          <w:rFonts w:hint="cs"/>
          <w:rtl/>
        </w:rPr>
        <w:t xml:space="preserve"> و تلاش ز</w:t>
      </w:r>
      <w:r w:rsidR="00446BB7">
        <w:rPr>
          <w:rStyle w:val="1-Char"/>
          <w:rFonts w:hint="cs"/>
          <w:rtl/>
        </w:rPr>
        <w:t>ی</w:t>
      </w:r>
      <w:r w:rsidRPr="007100A7">
        <w:rPr>
          <w:rStyle w:val="1-Char"/>
          <w:rFonts w:hint="cs"/>
          <w:rtl/>
        </w:rPr>
        <w:t>اد، به هر سمت و سو</w:t>
      </w:r>
      <w:r w:rsidR="00446BB7">
        <w:rPr>
          <w:rStyle w:val="1-Char"/>
          <w:rFonts w:hint="cs"/>
          <w:rtl/>
        </w:rPr>
        <w:t>یی</w:t>
      </w:r>
      <w:r w:rsidRPr="007100A7">
        <w:rPr>
          <w:rStyle w:val="1-Char"/>
          <w:rFonts w:hint="cs"/>
          <w:rtl/>
        </w:rPr>
        <w:t xml:space="preserve"> که گمان غالبش بر آن بود که جهت قبله همان سمت است، به همان جهت نماز خو</w:t>
      </w:r>
      <w:r w:rsidR="00446BB7">
        <w:rPr>
          <w:rStyle w:val="1-Char"/>
          <w:rFonts w:hint="cs"/>
          <w:rtl/>
        </w:rPr>
        <w:t>ی</w:t>
      </w:r>
      <w:r w:rsidRPr="007100A7">
        <w:rPr>
          <w:rStyle w:val="1-Char"/>
          <w:rFonts w:hint="cs"/>
          <w:rtl/>
        </w:rPr>
        <w:t xml:space="preserve">ش را بخواند؛ و اگر </w:t>
      </w:r>
      <w:r w:rsidR="00AF17B9">
        <w:rPr>
          <w:rStyle w:val="1-Char"/>
          <w:rFonts w:hint="cs"/>
          <w:rtl/>
        </w:rPr>
        <w:t>چنان‌چه</w:t>
      </w:r>
      <w:r w:rsidRPr="007100A7">
        <w:rPr>
          <w:rStyle w:val="1-Char"/>
          <w:rFonts w:hint="cs"/>
          <w:rtl/>
        </w:rPr>
        <w:t xml:space="preserve"> برا</w:t>
      </w:r>
      <w:r w:rsidR="00446BB7">
        <w:rPr>
          <w:rStyle w:val="1-Char"/>
          <w:rFonts w:hint="cs"/>
          <w:rtl/>
        </w:rPr>
        <w:t>ی</w:t>
      </w:r>
      <w:r w:rsidRPr="007100A7">
        <w:rPr>
          <w:rStyle w:val="1-Char"/>
          <w:rFonts w:hint="cs"/>
          <w:rtl/>
        </w:rPr>
        <w:t xml:space="preserve"> در</w:t>
      </w:r>
      <w:r w:rsidR="00446BB7">
        <w:rPr>
          <w:rStyle w:val="1-Char"/>
          <w:rFonts w:hint="cs"/>
          <w:rtl/>
        </w:rPr>
        <w:t>ی</w:t>
      </w:r>
      <w:r w:rsidRPr="007100A7">
        <w:rPr>
          <w:rStyle w:val="1-Char"/>
          <w:rFonts w:hint="cs"/>
          <w:rtl/>
        </w:rPr>
        <w:t>افت جهت قبله از ه</w:t>
      </w:r>
      <w:r w:rsidR="00446BB7">
        <w:rPr>
          <w:rStyle w:val="1-Char"/>
          <w:rFonts w:hint="cs"/>
          <w:rtl/>
        </w:rPr>
        <w:t>ی</w:t>
      </w:r>
      <w:r w:rsidRPr="007100A7">
        <w:rPr>
          <w:rStyle w:val="1-Char"/>
          <w:rFonts w:hint="cs"/>
          <w:rtl/>
        </w:rPr>
        <w:t>چ تلاش و کوشش</w:t>
      </w:r>
      <w:r w:rsidR="00446BB7">
        <w:rPr>
          <w:rStyle w:val="1-Char"/>
          <w:rFonts w:hint="cs"/>
          <w:rtl/>
        </w:rPr>
        <w:t>ی</w:t>
      </w:r>
      <w:r w:rsidRPr="007100A7">
        <w:rPr>
          <w:rStyle w:val="1-Char"/>
          <w:rFonts w:hint="cs"/>
          <w:rtl/>
        </w:rPr>
        <w:t xml:space="preserve"> در</w:t>
      </w:r>
      <w:r w:rsidR="00446BB7">
        <w:rPr>
          <w:rStyle w:val="1-Char"/>
          <w:rFonts w:hint="cs"/>
          <w:rtl/>
        </w:rPr>
        <w:t>ی</w:t>
      </w:r>
      <w:r w:rsidRPr="007100A7">
        <w:rPr>
          <w:rStyle w:val="1-Char"/>
          <w:rFonts w:hint="cs"/>
          <w:rtl/>
        </w:rPr>
        <w:t>غ نورز</w:t>
      </w:r>
      <w:r w:rsidR="00446BB7">
        <w:rPr>
          <w:rStyle w:val="1-Char"/>
          <w:rFonts w:hint="cs"/>
          <w:rtl/>
        </w:rPr>
        <w:t>ی</w:t>
      </w:r>
      <w:r w:rsidRPr="007100A7">
        <w:rPr>
          <w:rStyle w:val="1-Char"/>
          <w:rFonts w:hint="cs"/>
          <w:rtl/>
        </w:rPr>
        <w:t>د و پس از سع</w:t>
      </w:r>
      <w:r w:rsidR="00446BB7">
        <w:rPr>
          <w:rStyle w:val="1-Char"/>
          <w:rFonts w:hint="cs"/>
          <w:rtl/>
        </w:rPr>
        <w:t>ی</w:t>
      </w:r>
      <w:r w:rsidRPr="007100A7">
        <w:rPr>
          <w:rStyle w:val="1-Char"/>
          <w:rFonts w:hint="cs"/>
          <w:rtl/>
        </w:rPr>
        <w:t xml:space="preserve"> و تلاش بس</w:t>
      </w:r>
      <w:r w:rsidR="00446BB7">
        <w:rPr>
          <w:rStyle w:val="1-Char"/>
          <w:rFonts w:hint="cs"/>
          <w:rtl/>
        </w:rPr>
        <w:t>ی</w:t>
      </w:r>
      <w:r w:rsidRPr="007100A7">
        <w:rPr>
          <w:rStyle w:val="1-Char"/>
          <w:rFonts w:hint="cs"/>
          <w:rtl/>
        </w:rPr>
        <w:t>ار، نماز خو</w:t>
      </w:r>
      <w:r w:rsidR="00446BB7">
        <w:rPr>
          <w:rStyle w:val="1-Char"/>
          <w:rFonts w:hint="cs"/>
          <w:rtl/>
        </w:rPr>
        <w:t>ی</w:t>
      </w:r>
      <w:r w:rsidRPr="007100A7">
        <w:rPr>
          <w:rStyle w:val="1-Char"/>
          <w:rFonts w:hint="cs"/>
          <w:rtl/>
        </w:rPr>
        <w:t>ش را به سمت</w:t>
      </w:r>
      <w:r w:rsidR="00446BB7">
        <w:rPr>
          <w:rStyle w:val="1-Char"/>
          <w:rFonts w:hint="cs"/>
          <w:rtl/>
        </w:rPr>
        <w:t>ی</w:t>
      </w:r>
      <w:r w:rsidRPr="007100A7">
        <w:rPr>
          <w:rStyle w:val="1-Char"/>
          <w:rFonts w:hint="cs"/>
          <w:rtl/>
        </w:rPr>
        <w:t xml:space="preserve"> - با گمان غالب خو</w:t>
      </w:r>
      <w:r w:rsidR="00446BB7">
        <w:rPr>
          <w:rStyle w:val="1-Char"/>
          <w:rFonts w:hint="cs"/>
          <w:rtl/>
        </w:rPr>
        <w:t>ی</w:t>
      </w:r>
      <w:r w:rsidRPr="007100A7">
        <w:rPr>
          <w:rStyle w:val="1-Char"/>
          <w:rFonts w:hint="cs"/>
          <w:rtl/>
        </w:rPr>
        <w:t>ش - خواند و پس از گزاردن نماز دانست که] در تشخ</w:t>
      </w:r>
      <w:r w:rsidR="00446BB7">
        <w:rPr>
          <w:rStyle w:val="1-Char"/>
          <w:rFonts w:hint="cs"/>
          <w:rtl/>
        </w:rPr>
        <w:t>ی</w:t>
      </w:r>
      <w:r w:rsidRPr="007100A7">
        <w:rPr>
          <w:rStyle w:val="1-Char"/>
          <w:rFonts w:hint="cs"/>
          <w:rtl/>
        </w:rPr>
        <w:t>ص جهت قبله به خطا رفته است، در آن صورت بر و</w:t>
      </w:r>
      <w:r w:rsidR="00446BB7">
        <w:rPr>
          <w:rStyle w:val="1-Char"/>
          <w:rFonts w:hint="cs"/>
          <w:rtl/>
        </w:rPr>
        <w:t>ی</w:t>
      </w:r>
      <w:r w:rsidRPr="007100A7">
        <w:rPr>
          <w:rStyle w:val="1-Char"/>
          <w:rFonts w:hint="cs"/>
          <w:rtl/>
        </w:rPr>
        <w:t xml:space="preserve"> لازم ن</w:t>
      </w:r>
      <w:r w:rsidR="00446BB7">
        <w:rPr>
          <w:rStyle w:val="1-Char"/>
          <w:rFonts w:hint="cs"/>
          <w:rtl/>
        </w:rPr>
        <w:t>ی</w:t>
      </w:r>
      <w:r w:rsidRPr="007100A7">
        <w:rPr>
          <w:rStyle w:val="1-Char"/>
          <w:rFonts w:hint="cs"/>
          <w:rtl/>
        </w:rPr>
        <w:t>ست که نماز خو</w:t>
      </w:r>
      <w:r w:rsidR="00446BB7">
        <w:rPr>
          <w:rStyle w:val="1-Char"/>
          <w:rFonts w:hint="cs"/>
          <w:rtl/>
        </w:rPr>
        <w:t>ی</w:t>
      </w:r>
      <w:r w:rsidRPr="007100A7">
        <w:rPr>
          <w:rStyle w:val="1-Char"/>
          <w:rFonts w:hint="cs"/>
          <w:rtl/>
        </w:rPr>
        <w:t>ش را اعاده نما</w:t>
      </w:r>
      <w:r w:rsidR="00446BB7">
        <w:rPr>
          <w:rStyle w:val="1-Char"/>
          <w:rFonts w:hint="cs"/>
          <w:rtl/>
        </w:rPr>
        <w:t>ی</w:t>
      </w:r>
      <w:r w:rsidRPr="007100A7">
        <w:rPr>
          <w:rStyle w:val="1-Char"/>
          <w:rFonts w:hint="cs"/>
          <w:rtl/>
        </w:rPr>
        <w:t>د.</w:t>
      </w:r>
    </w:p>
    <w:p w:rsidR="000A023E" w:rsidRPr="007100A7" w:rsidRDefault="000A023E"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در داخل نماز خو</w:t>
      </w:r>
      <w:r w:rsidR="00446BB7">
        <w:rPr>
          <w:rStyle w:val="1-Char"/>
          <w:rFonts w:hint="cs"/>
          <w:rtl/>
        </w:rPr>
        <w:t>ی</w:t>
      </w:r>
      <w:r w:rsidRPr="007100A7">
        <w:rPr>
          <w:rStyle w:val="1-Char"/>
          <w:rFonts w:hint="cs"/>
          <w:rtl/>
        </w:rPr>
        <w:t>ش، به اشتباه خود در جهت‌</w:t>
      </w:r>
      <w:r w:rsidR="00446BB7">
        <w:rPr>
          <w:rStyle w:val="1-Char"/>
          <w:rFonts w:hint="cs"/>
          <w:rtl/>
        </w:rPr>
        <w:t>ی</w:t>
      </w:r>
      <w:r w:rsidRPr="007100A7">
        <w:rPr>
          <w:rStyle w:val="1-Char"/>
          <w:rFonts w:hint="cs"/>
          <w:rtl/>
        </w:rPr>
        <w:t>اب</w:t>
      </w:r>
      <w:r w:rsidR="00446BB7">
        <w:rPr>
          <w:rStyle w:val="1-Char"/>
          <w:rFonts w:hint="cs"/>
          <w:rtl/>
        </w:rPr>
        <w:t>ی</w:t>
      </w:r>
      <w:r w:rsidRPr="007100A7">
        <w:rPr>
          <w:rStyle w:val="1-Char"/>
          <w:rFonts w:hint="cs"/>
          <w:rtl/>
        </w:rPr>
        <w:t xml:space="preserve"> قبله پ</w:t>
      </w:r>
      <w:r w:rsidR="00446BB7">
        <w:rPr>
          <w:rStyle w:val="1-Char"/>
          <w:rFonts w:hint="cs"/>
          <w:rtl/>
        </w:rPr>
        <w:t>ی</w:t>
      </w:r>
      <w:r w:rsidRPr="007100A7">
        <w:rPr>
          <w:rStyle w:val="1-Char"/>
          <w:rFonts w:hint="cs"/>
          <w:rtl/>
        </w:rPr>
        <w:t xml:space="preserve"> برد و متوجه شد که در تشخ</w:t>
      </w:r>
      <w:r w:rsidR="00446BB7">
        <w:rPr>
          <w:rStyle w:val="1-Char"/>
          <w:rFonts w:hint="cs"/>
          <w:rtl/>
        </w:rPr>
        <w:t>ی</w:t>
      </w:r>
      <w:r w:rsidRPr="007100A7">
        <w:rPr>
          <w:rStyle w:val="1-Char"/>
          <w:rFonts w:hint="cs"/>
          <w:rtl/>
        </w:rPr>
        <w:t>ص جهت قبله به خطا رفته است، در آن صورت [در حال گزاردن نماز،] به جهت قبله برگردد و نماز خو</w:t>
      </w:r>
      <w:r w:rsidR="00446BB7">
        <w:rPr>
          <w:rStyle w:val="1-Char"/>
          <w:rFonts w:hint="cs"/>
          <w:rtl/>
        </w:rPr>
        <w:t>ی</w:t>
      </w:r>
      <w:r w:rsidRPr="007100A7">
        <w:rPr>
          <w:rStyle w:val="1-Char"/>
          <w:rFonts w:hint="cs"/>
          <w:rtl/>
        </w:rPr>
        <w:t>ش را ادامه دهد؛ [و لازم ن</w:t>
      </w:r>
      <w:r w:rsidR="00446BB7">
        <w:rPr>
          <w:rStyle w:val="1-Char"/>
          <w:rFonts w:hint="cs"/>
          <w:rtl/>
        </w:rPr>
        <w:t>ی</w:t>
      </w:r>
      <w:r w:rsidRPr="007100A7">
        <w:rPr>
          <w:rStyle w:val="1-Char"/>
          <w:rFonts w:hint="cs"/>
          <w:rtl/>
        </w:rPr>
        <w:t>ست که نماز خود را از سر بگ</w:t>
      </w:r>
      <w:r w:rsidR="00446BB7">
        <w:rPr>
          <w:rStyle w:val="1-Char"/>
          <w:rFonts w:hint="cs"/>
          <w:rtl/>
        </w:rPr>
        <w:t>ی</w:t>
      </w:r>
      <w:r w:rsidRPr="007100A7">
        <w:rPr>
          <w:rStyle w:val="1-Char"/>
          <w:rFonts w:hint="cs"/>
          <w:rtl/>
        </w:rPr>
        <w:t>رد و آن را دوباره بخواند.]</w:t>
      </w:r>
    </w:p>
    <w:p w:rsidR="000A023E" w:rsidRPr="007100A7" w:rsidRDefault="000A023E" w:rsidP="00AF1D25">
      <w:pPr>
        <w:rPr>
          <w:rStyle w:val="1-Char"/>
          <w:rtl/>
        </w:rPr>
      </w:pPr>
      <w:r w:rsidRPr="007100A7">
        <w:rPr>
          <w:rStyle w:val="1-Char"/>
          <w:rFonts w:hint="cs"/>
          <w:rtl/>
        </w:rPr>
        <w:t>و [هرگاه بر شخص</w:t>
      </w:r>
      <w:r w:rsidR="00446BB7">
        <w:rPr>
          <w:rStyle w:val="1-Char"/>
          <w:rFonts w:hint="cs"/>
          <w:rtl/>
        </w:rPr>
        <w:t>ی</w:t>
      </w:r>
      <w:r w:rsidRPr="007100A7">
        <w:rPr>
          <w:rStyle w:val="1-Char"/>
          <w:rFonts w:hint="cs"/>
          <w:rtl/>
        </w:rPr>
        <w:t>، جهت قبله مشتبه و پوش</w:t>
      </w:r>
      <w:r w:rsidR="00446BB7">
        <w:rPr>
          <w:rStyle w:val="1-Char"/>
          <w:rFonts w:hint="cs"/>
          <w:rtl/>
        </w:rPr>
        <w:t>ی</w:t>
      </w:r>
      <w:r w:rsidRPr="007100A7">
        <w:rPr>
          <w:rStyle w:val="1-Char"/>
          <w:rFonts w:hint="cs"/>
          <w:rtl/>
        </w:rPr>
        <w:t>ده گرد</w:t>
      </w:r>
      <w:r w:rsidR="00446BB7">
        <w:rPr>
          <w:rStyle w:val="1-Char"/>
          <w:rFonts w:hint="cs"/>
          <w:rtl/>
        </w:rPr>
        <w:t>ی</w:t>
      </w:r>
      <w:r w:rsidRPr="007100A7">
        <w:rPr>
          <w:rStyle w:val="1-Char"/>
          <w:rFonts w:hint="cs"/>
          <w:rtl/>
        </w:rPr>
        <w:t>د؛ و] بدون آن‌که برا</w:t>
      </w:r>
      <w:r w:rsidR="00446BB7">
        <w:rPr>
          <w:rStyle w:val="1-Char"/>
          <w:rFonts w:hint="cs"/>
          <w:rtl/>
        </w:rPr>
        <w:t>ی</w:t>
      </w:r>
      <w:r w:rsidRPr="007100A7">
        <w:rPr>
          <w:rStyle w:val="1-Char"/>
          <w:rFonts w:hint="cs"/>
          <w:rtl/>
        </w:rPr>
        <w:t xml:space="preserve"> جهت‌</w:t>
      </w:r>
      <w:r w:rsidR="00446BB7">
        <w:rPr>
          <w:rStyle w:val="1-Char"/>
          <w:rFonts w:hint="cs"/>
          <w:rtl/>
        </w:rPr>
        <w:t>ی</w:t>
      </w:r>
      <w:r w:rsidRPr="007100A7">
        <w:rPr>
          <w:rStyle w:val="1-Char"/>
          <w:rFonts w:hint="cs"/>
          <w:rtl/>
        </w:rPr>
        <w:t>اب</w:t>
      </w:r>
      <w:r w:rsidR="00446BB7">
        <w:rPr>
          <w:rStyle w:val="1-Char"/>
          <w:rFonts w:hint="cs"/>
          <w:rtl/>
        </w:rPr>
        <w:t>ی</w:t>
      </w:r>
      <w:r w:rsidRPr="007100A7">
        <w:rPr>
          <w:rStyle w:val="1-Char"/>
          <w:rFonts w:hint="cs"/>
          <w:rtl/>
        </w:rPr>
        <w:t xml:space="preserve"> قبله، اجتهاد و تلاش کند و برا</w:t>
      </w:r>
      <w:r w:rsidR="00446BB7">
        <w:rPr>
          <w:rStyle w:val="1-Char"/>
          <w:rFonts w:hint="cs"/>
          <w:rtl/>
        </w:rPr>
        <w:t>ی</w:t>
      </w:r>
      <w:r w:rsidRPr="007100A7">
        <w:rPr>
          <w:rStyle w:val="1-Char"/>
          <w:rFonts w:hint="cs"/>
          <w:rtl/>
        </w:rPr>
        <w:t xml:space="preserve"> در</w:t>
      </w:r>
      <w:r w:rsidR="00446BB7">
        <w:rPr>
          <w:rStyle w:val="1-Char"/>
          <w:rFonts w:hint="cs"/>
          <w:rtl/>
        </w:rPr>
        <w:t>ی</w:t>
      </w:r>
      <w:r w:rsidRPr="007100A7">
        <w:rPr>
          <w:rStyle w:val="1-Char"/>
          <w:rFonts w:hint="cs"/>
          <w:rtl/>
        </w:rPr>
        <w:t>افتن جهت قبله، سع</w:t>
      </w:r>
      <w:r w:rsidR="00446BB7">
        <w:rPr>
          <w:rStyle w:val="1-Char"/>
          <w:rFonts w:hint="cs"/>
          <w:rtl/>
        </w:rPr>
        <w:t>ی</w:t>
      </w:r>
      <w:r w:rsidRPr="007100A7">
        <w:rPr>
          <w:rStyle w:val="1-Char"/>
          <w:rFonts w:hint="cs"/>
          <w:rtl/>
        </w:rPr>
        <w:t xml:space="preserve"> و کوش نما</w:t>
      </w:r>
      <w:r w:rsidR="00446BB7">
        <w:rPr>
          <w:rStyle w:val="1-Char"/>
          <w:rFonts w:hint="cs"/>
          <w:rtl/>
        </w:rPr>
        <w:t>ی</w:t>
      </w:r>
      <w:r w:rsidRPr="007100A7">
        <w:rPr>
          <w:rStyle w:val="1-Char"/>
          <w:rFonts w:hint="cs"/>
          <w:rtl/>
        </w:rPr>
        <w:t>د، نماز را شروع کرد؛ و پس از آن که از نماز فارغ شد، متوجه گرد</w:t>
      </w:r>
      <w:r w:rsidR="00446BB7">
        <w:rPr>
          <w:rStyle w:val="1-Char"/>
          <w:rFonts w:hint="cs"/>
          <w:rtl/>
        </w:rPr>
        <w:t>ی</w:t>
      </w:r>
      <w:r w:rsidRPr="007100A7">
        <w:rPr>
          <w:rStyle w:val="1-Char"/>
          <w:rFonts w:hint="cs"/>
          <w:rtl/>
        </w:rPr>
        <w:t>د که در جهت‌</w:t>
      </w:r>
      <w:r w:rsidR="00446BB7">
        <w:rPr>
          <w:rStyle w:val="1-Char"/>
          <w:rFonts w:hint="cs"/>
          <w:rtl/>
        </w:rPr>
        <w:t>ی</w:t>
      </w:r>
      <w:r w:rsidRPr="007100A7">
        <w:rPr>
          <w:rStyle w:val="1-Char"/>
          <w:rFonts w:hint="cs"/>
          <w:rtl/>
        </w:rPr>
        <w:t>اب</w:t>
      </w:r>
      <w:r w:rsidR="00446BB7">
        <w:rPr>
          <w:rStyle w:val="1-Char"/>
          <w:rFonts w:hint="cs"/>
          <w:rtl/>
        </w:rPr>
        <w:t>ی</w:t>
      </w:r>
      <w:r w:rsidRPr="007100A7">
        <w:rPr>
          <w:rStyle w:val="1-Char"/>
          <w:rFonts w:hint="cs"/>
          <w:rtl/>
        </w:rPr>
        <w:t xml:space="preserve"> قبله درست عمل نموده است؛ در آن صورت نمازش صح</w:t>
      </w:r>
      <w:r w:rsidR="00446BB7">
        <w:rPr>
          <w:rStyle w:val="1-Char"/>
          <w:rFonts w:hint="cs"/>
          <w:rtl/>
        </w:rPr>
        <w:t>ی</w:t>
      </w:r>
      <w:r w:rsidRPr="007100A7">
        <w:rPr>
          <w:rStyle w:val="1-Char"/>
          <w:rFonts w:hint="cs"/>
          <w:rtl/>
        </w:rPr>
        <w:t xml:space="preserve">ح است؛ و اگر </w:t>
      </w:r>
      <w:r w:rsidR="00AF17B9">
        <w:rPr>
          <w:rStyle w:val="1-Char"/>
          <w:rFonts w:hint="cs"/>
          <w:rtl/>
        </w:rPr>
        <w:t>چنان‌چه</w:t>
      </w:r>
      <w:r w:rsidRPr="007100A7">
        <w:rPr>
          <w:rStyle w:val="1-Char"/>
          <w:rFonts w:hint="cs"/>
          <w:rtl/>
        </w:rPr>
        <w:t xml:space="preserve"> در اثنا</w:t>
      </w:r>
      <w:r w:rsidR="00446BB7">
        <w:rPr>
          <w:rStyle w:val="1-Char"/>
          <w:rFonts w:hint="cs"/>
          <w:rtl/>
        </w:rPr>
        <w:t>ی</w:t>
      </w:r>
      <w:r w:rsidRPr="007100A7">
        <w:rPr>
          <w:rStyle w:val="1-Char"/>
          <w:rFonts w:hint="cs"/>
          <w:rtl/>
        </w:rPr>
        <w:t xml:space="preserve"> نماز، متوجه شد که در جهت‌</w:t>
      </w:r>
      <w:r w:rsidR="00446BB7">
        <w:rPr>
          <w:rStyle w:val="1-Char"/>
          <w:rFonts w:hint="cs"/>
          <w:rtl/>
        </w:rPr>
        <w:t>ی</w:t>
      </w:r>
      <w:r w:rsidRPr="007100A7">
        <w:rPr>
          <w:rStyle w:val="1-Char"/>
          <w:rFonts w:hint="cs"/>
          <w:rtl/>
        </w:rPr>
        <w:t>اب</w:t>
      </w:r>
      <w:r w:rsidR="00446BB7">
        <w:rPr>
          <w:rStyle w:val="1-Char"/>
          <w:rFonts w:hint="cs"/>
          <w:rtl/>
        </w:rPr>
        <w:t>ی</w:t>
      </w:r>
      <w:r w:rsidRPr="007100A7">
        <w:rPr>
          <w:rStyle w:val="1-Char"/>
          <w:rFonts w:hint="cs"/>
          <w:rtl/>
        </w:rPr>
        <w:t xml:space="preserve"> قبله درست عمل نموده است، نمازش فاسد م</w:t>
      </w:r>
      <w:r w:rsidR="00446BB7">
        <w:rPr>
          <w:rStyle w:val="1-Char"/>
          <w:rFonts w:hint="cs"/>
          <w:rtl/>
        </w:rPr>
        <w:t>ی</w:t>
      </w:r>
      <w:r w:rsidRPr="007100A7">
        <w:rPr>
          <w:rStyle w:val="1-Char"/>
          <w:rFonts w:hint="cs"/>
          <w:rtl/>
        </w:rPr>
        <w:t xml:space="preserve">‌گردد؛ </w:t>
      </w:r>
      <w:r w:rsidR="00AF17B9">
        <w:rPr>
          <w:rStyle w:val="1-Char"/>
          <w:rFonts w:hint="cs"/>
          <w:rtl/>
        </w:rPr>
        <w:t>همچنان‌که</w:t>
      </w:r>
      <w:r w:rsidRPr="007100A7">
        <w:rPr>
          <w:rStyle w:val="1-Char"/>
          <w:rFonts w:hint="cs"/>
          <w:rtl/>
        </w:rPr>
        <w:t xml:space="preserve"> اگر به ه</w:t>
      </w:r>
      <w:r w:rsidR="00446BB7">
        <w:rPr>
          <w:rStyle w:val="1-Char"/>
          <w:rFonts w:hint="cs"/>
          <w:rtl/>
        </w:rPr>
        <w:t>ی</w:t>
      </w:r>
      <w:r w:rsidRPr="007100A7">
        <w:rPr>
          <w:rStyle w:val="1-Char"/>
          <w:rFonts w:hint="cs"/>
          <w:rtl/>
        </w:rPr>
        <w:t>چ وجه متوجه نشود که در جهت‌</w:t>
      </w:r>
      <w:r w:rsidR="00446BB7">
        <w:rPr>
          <w:rStyle w:val="1-Char"/>
          <w:rFonts w:hint="cs"/>
          <w:rtl/>
        </w:rPr>
        <w:t>ی</w:t>
      </w:r>
      <w:r w:rsidRPr="007100A7">
        <w:rPr>
          <w:rStyle w:val="1-Char"/>
          <w:rFonts w:hint="cs"/>
          <w:rtl/>
        </w:rPr>
        <w:t>اب</w:t>
      </w:r>
      <w:r w:rsidR="00446BB7">
        <w:rPr>
          <w:rStyle w:val="1-Char"/>
          <w:rFonts w:hint="cs"/>
          <w:rtl/>
        </w:rPr>
        <w:t>ی</w:t>
      </w:r>
      <w:r w:rsidRPr="007100A7">
        <w:rPr>
          <w:rStyle w:val="1-Char"/>
          <w:rFonts w:hint="cs"/>
          <w:rtl/>
        </w:rPr>
        <w:t xml:space="preserve"> قبله درست عمل نموده است، در آن صورت ن</w:t>
      </w:r>
      <w:r w:rsidR="00446BB7">
        <w:rPr>
          <w:rStyle w:val="1-Char"/>
          <w:rFonts w:hint="cs"/>
          <w:rtl/>
        </w:rPr>
        <w:t>ی</w:t>
      </w:r>
      <w:r w:rsidRPr="007100A7">
        <w:rPr>
          <w:rStyle w:val="1-Char"/>
          <w:rFonts w:hint="cs"/>
          <w:rtl/>
        </w:rPr>
        <w:t>ز نمازش فاسد است.</w:t>
      </w:r>
    </w:p>
    <w:p w:rsidR="000A023E" w:rsidRPr="007100A7" w:rsidRDefault="000A023E"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بر گروه</w:t>
      </w:r>
      <w:r w:rsidR="00446BB7">
        <w:rPr>
          <w:rStyle w:val="1-Char"/>
          <w:rFonts w:hint="cs"/>
          <w:rtl/>
        </w:rPr>
        <w:t>ی</w:t>
      </w:r>
      <w:r w:rsidRPr="007100A7">
        <w:rPr>
          <w:rStyle w:val="1-Char"/>
          <w:rFonts w:hint="cs"/>
          <w:rtl/>
        </w:rPr>
        <w:t xml:space="preserve"> از مردمان، [جهت قبله مشتبه و پوش</w:t>
      </w:r>
      <w:r w:rsidR="00446BB7">
        <w:rPr>
          <w:rStyle w:val="1-Char"/>
          <w:rFonts w:hint="cs"/>
          <w:rtl/>
        </w:rPr>
        <w:t>ی</w:t>
      </w:r>
      <w:r w:rsidRPr="007100A7">
        <w:rPr>
          <w:rStyle w:val="1-Char"/>
          <w:rFonts w:hint="cs"/>
          <w:rtl/>
        </w:rPr>
        <w:t>ده گرد</w:t>
      </w:r>
      <w:r w:rsidR="00446BB7">
        <w:rPr>
          <w:rStyle w:val="1-Char"/>
          <w:rFonts w:hint="cs"/>
          <w:rtl/>
        </w:rPr>
        <w:t>ی</w:t>
      </w:r>
      <w:r w:rsidRPr="007100A7">
        <w:rPr>
          <w:rStyle w:val="1-Char"/>
          <w:rFonts w:hint="cs"/>
          <w:rtl/>
        </w:rPr>
        <w:t>د و] برا</w:t>
      </w:r>
      <w:r w:rsidR="00446BB7">
        <w:rPr>
          <w:rStyle w:val="1-Char"/>
          <w:rFonts w:hint="cs"/>
          <w:rtl/>
        </w:rPr>
        <w:t>ی</w:t>
      </w:r>
      <w:r w:rsidRPr="007100A7">
        <w:rPr>
          <w:rStyle w:val="1-Char"/>
          <w:rFonts w:hint="cs"/>
          <w:rtl/>
        </w:rPr>
        <w:t xml:space="preserve"> جهت‌</w:t>
      </w:r>
      <w:r w:rsidR="00446BB7">
        <w:rPr>
          <w:rStyle w:val="1-Char"/>
          <w:rFonts w:hint="cs"/>
          <w:rtl/>
        </w:rPr>
        <w:t>ی</w:t>
      </w:r>
      <w:r w:rsidRPr="007100A7">
        <w:rPr>
          <w:rStyle w:val="1-Char"/>
          <w:rFonts w:hint="cs"/>
          <w:rtl/>
        </w:rPr>
        <w:t>اب</w:t>
      </w:r>
      <w:r w:rsidR="00446BB7">
        <w:rPr>
          <w:rStyle w:val="1-Char"/>
          <w:rFonts w:hint="cs"/>
          <w:rtl/>
        </w:rPr>
        <w:t>ی</w:t>
      </w:r>
      <w:r w:rsidRPr="007100A7">
        <w:rPr>
          <w:rStyle w:val="1-Char"/>
          <w:rFonts w:hint="cs"/>
          <w:rtl/>
        </w:rPr>
        <w:t xml:space="preserve"> قبله، اجتهاد و تلاش کردند و برا</w:t>
      </w:r>
      <w:r w:rsidR="00446BB7">
        <w:rPr>
          <w:rStyle w:val="1-Char"/>
          <w:rFonts w:hint="cs"/>
          <w:rtl/>
        </w:rPr>
        <w:t>ی</w:t>
      </w:r>
      <w:r w:rsidRPr="007100A7">
        <w:rPr>
          <w:rStyle w:val="1-Char"/>
          <w:rFonts w:hint="cs"/>
          <w:rtl/>
        </w:rPr>
        <w:t xml:space="preserve"> در</w:t>
      </w:r>
      <w:r w:rsidR="00446BB7">
        <w:rPr>
          <w:rStyle w:val="1-Char"/>
          <w:rFonts w:hint="cs"/>
          <w:rtl/>
        </w:rPr>
        <w:t>ی</w:t>
      </w:r>
      <w:r w:rsidRPr="007100A7">
        <w:rPr>
          <w:rStyle w:val="1-Char"/>
          <w:rFonts w:hint="cs"/>
          <w:rtl/>
        </w:rPr>
        <w:t>افتن جهت قبله، سع</w:t>
      </w:r>
      <w:r w:rsidR="00446BB7">
        <w:rPr>
          <w:rStyle w:val="1-Char"/>
          <w:rFonts w:hint="cs"/>
          <w:rtl/>
        </w:rPr>
        <w:t>ی</w:t>
      </w:r>
      <w:r w:rsidRPr="007100A7">
        <w:rPr>
          <w:rStyle w:val="1-Char"/>
          <w:rFonts w:hint="cs"/>
          <w:rtl/>
        </w:rPr>
        <w:t xml:space="preserve"> و کوشش نمودند، و حال آن که از حال و وضع امام و پ</w:t>
      </w:r>
      <w:r w:rsidR="00446BB7">
        <w:rPr>
          <w:rStyle w:val="1-Char"/>
          <w:rFonts w:hint="cs"/>
          <w:rtl/>
        </w:rPr>
        <w:t>ی</w:t>
      </w:r>
      <w:r w:rsidRPr="007100A7">
        <w:rPr>
          <w:rStyle w:val="1-Char"/>
          <w:rFonts w:hint="cs"/>
          <w:rtl/>
        </w:rPr>
        <w:t>شنماز خو</w:t>
      </w:r>
      <w:r w:rsidR="00446BB7">
        <w:rPr>
          <w:rStyle w:val="1-Char"/>
          <w:rFonts w:hint="cs"/>
          <w:rtl/>
        </w:rPr>
        <w:t>ی</w:t>
      </w:r>
      <w:r w:rsidRPr="007100A7">
        <w:rPr>
          <w:rStyle w:val="1-Char"/>
          <w:rFonts w:hint="cs"/>
          <w:rtl/>
        </w:rPr>
        <w:t>ش [در رو کردن و</w:t>
      </w:r>
      <w:r w:rsidR="00446BB7">
        <w:rPr>
          <w:rStyle w:val="1-Char"/>
          <w:rFonts w:hint="cs"/>
          <w:rtl/>
        </w:rPr>
        <w:t>ی</w:t>
      </w:r>
      <w:r w:rsidRPr="007100A7">
        <w:rPr>
          <w:rStyle w:val="1-Char"/>
          <w:rFonts w:hint="cs"/>
          <w:rtl/>
        </w:rPr>
        <w:t xml:space="preserve"> به سمت قبله،] ب</w:t>
      </w:r>
      <w:r w:rsidR="00446BB7">
        <w:rPr>
          <w:rStyle w:val="1-Char"/>
          <w:rFonts w:hint="cs"/>
          <w:rtl/>
        </w:rPr>
        <w:t>ی</w:t>
      </w:r>
      <w:r w:rsidRPr="007100A7">
        <w:rPr>
          <w:rStyle w:val="1-Char"/>
          <w:rFonts w:hint="cs"/>
          <w:rtl/>
        </w:rPr>
        <w:t>‌خبر و ناآگاه بودند، در آن صورت، نمازشان درست است و ا</w:t>
      </w:r>
      <w:r w:rsidR="00446BB7">
        <w:rPr>
          <w:rStyle w:val="1-Char"/>
          <w:rFonts w:hint="cs"/>
          <w:rtl/>
        </w:rPr>
        <w:t>ی</w:t>
      </w:r>
      <w:r w:rsidRPr="007100A7">
        <w:rPr>
          <w:rStyle w:val="1-Char"/>
          <w:rFonts w:hint="cs"/>
          <w:rtl/>
        </w:rPr>
        <w:t>ن نماز،</w:t>
      </w:r>
      <w:r w:rsidR="000751A8">
        <w:rPr>
          <w:rStyle w:val="1-Char"/>
          <w:rFonts w:hint="cs"/>
          <w:rtl/>
        </w:rPr>
        <w:t xml:space="preserve"> آن‌ها </w:t>
      </w:r>
      <w:r w:rsidRPr="007100A7">
        <w:rPr>
          <w:rStyle w:val="1-Char"/>
          <w:rFonts w:hint="cs"/>
          <w:rtl/>
        </w:rPr>
        <w:t>را کفا</w:t>
      </w:r>
      <w:r w:rsidR="00446BB7">
        <w:rPr>
          <w:rStyle w:val="1-Char"/>
          <w:rFonts w:hint="cs"/>
          <w:rtl/>
        </w:rPr>
        <w:t>ی</w:t>
      </w:r>
      <w:r w:rsidRPr="007100A7">
        <w:rPr>
          <w:rStyle w:val="1-Char"/>
          <w:rFonts w:hint="cs"/>
          <w:rtl/>
        </w:rPr>
        <w:t>ت م</w:t>
      </w:r>
      <w:r w:rsidR="00446BB7">
        <w:rPr>
          <w:rStyle w:val="1-Char"/>
          <w:rFonts w:hint="cs"/>
          <w:rtl/>
        </w:rPr>
        <w:t>ی</w:t>
      </w:r>
      <w:r w:rsidRPr="007100A7">
        <w:rPr>
          <w:rStyle w:val="1-Char"/>
          <w:rFonts w:hint="cs"/>
          <w:rtl/>
        </w:rPr>
        <w:t>‌کند [و در ا</w:t>
      </w:r>
      <w:r w:rsidR="00446BB7">
        <w:rPr>
          <w:rStyle w:val="1-Char"/>
          <w:rFonts w:hint="cs"/>
          <w:rtl/>
        </w:rPr>
        <w:t>ی</w:t>
      </w:r>
      <w:r w:rsidRPr="007100A7">
        <w:rPr>
          <w:rStyle w:val="1-Char"/>
          <w:rFonts w:hint="cs"/>
          <w:rtl/>
        </w:rPr>
        <w:t>ن صورت، فقط نماز فرد</w:t>
      </w:r>
      <w:r w:rsidR="00446BB7">
        <w:rPr>
          <w:rStyle w:val="1-Char"/>
          <w:rFonts w:hint="cs"/>
          <w:rtl/>
        </w:rPr>
        <w:t>ی</w:t>
      </w:r>
      <w:r w:rsidRPr="007100A7">
        <w:rPr>
          <w:rStyle w:val="1-Char"/>
          <w:rFonts w:hint="cs"/>
          <w:rtl/>
        </w:rPr>
        <w:t xml:space="preserve"> فاسد است که از امام خو</w:t>
      </w:r>
      <w:r w:rsidR="00446BB7">
        <w:rPr>
          <w:rStyle w:val="1-Char"/>
          <w:rFonts w:hint="cs"/>
          <w:rtl/>
        </w:rPr>
        <w:t>ی</w:t>
      </w:r>
      <w:r w:rsidRPr="007100A7">
        <w:rPr>
          <w:rStyle w:val="1-Char"/>
          <w:rFonts w:hint="cs"/>
          <w:rtl/>
        </w:rPr>
        <w:t>ش، جلوتر ا</w:t>
      </w:r>
      <w:r w:rsidR="00446BB7">
        <w:rPr>
          <w:rStyle w:val="1-Char"/>
          <w:rFonts w:hint="cs"/>
          <w:rtl/>
        </w:rPr>
        <w:t>ی</w:t>
      </w:r>
      <w:r w:rsidRPr="007100A7">
        <w:rPr>
          <w:rStyle w:val="1-Char"/>
          <w:rFonts w:hint="cs"/>
          <w:rtl/>
        </w:rPr>
        <w:t>ستاده باشد.</w:t>
      </w:r>
    </w:p>
    <w:p w:rsidR="000A023E" w:rsidRPr="007100A7" w:rsidRDefault="000A023E" w:rsidP="00701994">
      <w:pPr>
        <w:rPr>
          <w:rStyle w:val="1-Char"/>
          <w:rtl/>
        </w:rPr>
      </w:pPr>
      <w:r w:rsidRPr="007100A7">
        <w:rPr>
          <w:rStyle w:val="1-Char"/>
          <w:rFonts w:hint="cs"/>
          <w:rtl/>
        </w:rPr>
        <w:t xml:space="preserve">و </w:t>
      </w:r>
      <w:r w:rsidRPr="00FE6406">
        <w:rPr>
          <w:rStyle w:val="9-Char"/>
          <w:rFonts w:eastAsia="Batang" w:hint="cs"/>
          <w:rtl/>
        </w:rPr>
        <w:t>دل</w:t>
      </w:r>
      <w:r w:rsidR="00446BB7">
        <w:rPr>
          <w:rStyle w:val="9-Char"/>
          <w:rFonts w:eastAsia="Batang" w:hint="cs"/>
          <w:rtl/>
        </w:rPr>
        <w:t>ی</w:t>
      </w:r>
      <w:r w:rsidRPr="00FE6406">
        <w:rPr>
          <w:rStyle w:val="9-Char"/>
          <w:rFonts w:eastAsia="Batang" w:hint="cs"/>
          <w:rtl/>
        </w:rPr>
        <w:t>ل ا</w:t>
      </w:r>
      <w:r w:rsidR="00446BB7">
        <w:rPr>
          <w:rStyle w:val="9-Char"/>
          <w:rFonts w:eastAsia="Batang" w:hint="cs"/>
          <w:rtl/>
        </w:rPr>
        <w:t>ی</w:t>
      </w:r>
      <w:r w:rsidRPr="00FE6406">
        <w:rPr>
          <w:rStyle w:val="9-Char"/>
          <w:rFonts w:eastAsia="Batang" w:hint="cs"/>
          <w:rtl/>
        </w:rPr>
        <w:t>ن که</w:t>
      </w:r>
      <w:r w:rsidRPr="007100A7">
        <w:rPr>
          <w:rStyle w:val="1-Char"/>
          <w:rFonts w:hint="cs"/>
          <w:rtl/>
        </w:rPr>
        <w:t>: اگر کس</w:t>
      </w:r>
      <w:r w:rsidR="00446BB7">
        <w:rPr>
          <w:rStyle w:val="1-Char"/>
          <w:rFonts w:hint="cs"/>
          <w:rtl/>
        </w:rPr>
        <w:t>ی</w:t>
      </w:r>
      <w:r w:rsidRPr="007100A7">
        <w:rPr>
          <w:rStyle w:val="1-Char"/>
          <w:rFonts w:hint="cs"/>
          <w:rtl/>
        </w:rPr>
        <w:t xml:space="preserve"> برا</w:t>
      </w:r>
      <w:r w:rsidR="00446BB7">
        <w:rPr>
          <w:rStyle w:val="1-Char"/>
          <w:rFonts w:hint="cs"/>
          <w:rtl/>
        </w:rPr>
        <w:t>ی</w:t>
      </w:r>
      <w:r w:rsidRPr="007100A7">
        <w:rPr>
          <w:rStyle w:val="1-Char"/>
          <w:rFonts w:hint="cs"/>
          <w:rtl/>
        </w:rPr>
        <w:t xml:space="preserve"> پ</w:t>
      </w:r>
      <w:r w:rsidR="00446BB7">
        <w:rPr>
          <w:rStyle w:val="1-Char"/>
          <w:rFonts w:hint="cs"/>
          <w:rtl/>
        </w:rPr>
        <w:t>ی</w:t>
      </w:r>
      <w:r w:rsidRPr="007100A7">
        <w:rPr>
          <w:rStyle w:val="1-Char"/>
          <w:rFonts w:hint="cs"/>
          <w:rtl/>
        </w:rPr>
        <w:t>دا کردن قبله، تلاش کرد و نمازش را به جهت</w:t>
      </w:r>
      <w:r w:rsidR="00446BB7">
        <w:rPr>
          <w:rStyle w:val="1-Char"/>
          <w:rFonts w:hint="cs"/>
          <w:rtl/>
        </w:rPr>
        <w:t>ی</w:t>
      </w:r>
      <w:r w:rsidRPr="007100A7">
        <w:rPr>
          <w:rStyle w:val="1-Char"/>
          <w:rFonts w:hint="cs"/>
          <w:rtl/>
        </w:rPr>
        <w:t xml:space="preserve"> که به گمانش قبله بود خواند و بعداً برا</w:t>
      </w:r>
      <w:r w:rsidR="00446BB7">
        <w:rPr>
          <w:rStyle w:val="1-Char"/>
          <w:rFonts w:hint="cs"/>
          <w:rtl/>
        </w:rPr>
        <w:t>ی</w:t>
      </w:r>
      <w:r w:rsidRPr="007100A7">
        <w:rPr>
          <w:rStyle w:val="1-Char"/>
          <w:rFonts w:hint="cs"/>
          <w:rtl/>
        </w:rPr>
        <w:t>ش روشن شد که در پ</w:t>
      </w:r>
      <w:r w:rsidR="00446BB7">
        <w:rPr>
          <w:rStyle w:val="1-Char"/>
          <w:rFonts w:hint="cs"/>
          <w:rtl/>
        </w:rPr>
        <w:t>ی</w:t>
      </w:r>
      <w:r w:rsidRPr="007100A7">
        <w:rPr>
          <w:rStyle w:val="1-Char"/>
          <w:rFonts w:hint="cs"/>
          <w:rtl/>
        </w:rPr>
        <w:t>دا کردن قبله، دچار اشتباه شده و اعاده‌</w:t>
      </w:r>
      <w:r w:rsidR="00446BB7">
        <w:rPr>
          <w:rStyle w:val="1-Char"/>
          <w:rFonts w:hint="cs"/>
          <w:rtl/>
        </w:rPr>
        <w:t>ی</w:t>
      </w:r>
      <w:r w:rsidRPr="007100A7">
        <w:rPr>
          <w:rStyle w:val="1-Char"/>
          <w:rFonts w:hint="cs"/>
          <w:rtl/>
        </w:rPr>
        <w:t xml:space="preserve"> نماز بر و</w:t>
      </w:r>
      <w:r w:rsidR="00446BB7">
        <w:rPr>
          <w:rStyle w:val="1-Char"/>
          <w:rFonts w:hint="cs"/>
          <w:rtl/>
        </w:rPr>
        <w:t>ی</w:t>
      </w:r>
      <w:r w:rsidRPr="007100A7">
        <w:rPr>
          <w:rStyle w:val="1-Char"/>
          <w:rFonts w:hint="cs"/>
          <w:rtl/>
        </w:rPr>
        <w:t xml:space="preserve"> لازم ن</w:t>
      </w:r>
      <w:r w:rsidR="00446BB7">
        <w:rPr>
          <w:rStyle w:val="1-Char"/>
          <w:rFonts w:hint="cs"/>
          <w:rtl/>
        </w:rPr>
        <w:t>ی</w:t>
      </w:r>
      <w:r w:rsidRPr="007100A7">
        <w:rPr>
          <w:rStyle w:val="1-Char"/>
          <w:rFonts w:hint="cs"/>
          <w:rtl/>
        </w:rPr>
        <w:t>ست؛ ا</w:t>
      </w:r>
      <w:r w:rsidR="00446BB7">
        <w:rPr>
          <w:rStyle w:val="1-Char"/>
          <w:rFonts w:hint="cs"/>
          <w:rtl/>
        </w:rPr>
        <w:t>ی</w:t>
      </w:r>
      <w:r w:rsidRPr="007100A7">
        <w:rPr>
          <w:rStyle w:val="1-Char"/>
          <w:rFonts w:hint="cs"/>
          <w:rtl/>
        </w:rPr>
        <w:t xml:space="preserve">ن </w:t>
      </w:r>
      <w:r w:rsidRPr="00FE6406">
        <w:rPr>
          <w:rStyle w:val="9-Char"/>
          <w:rFonts w:eastAsia="Batang" w:hint="cs"/>
          <w:rtl/>
        </w:rPr>
        <w:t>حد</w:t>
      </w:r>
      <w:r w:rsidR="00446BB7">
        <w:rPr>
          <w:rStyle w:val="9-Char"/>
          <w:rFonts w:eastAsia="Batang" w:hint="cs"/>
          <w:rtl/>
        </w:rPr>
        <w:t>ی</w:t>
      </w:r>
      <w:r w:rsidRPr="00FE6406">
        <w:rPr>
          <w:rStyle w:val="9-Char"/>
          <w:rFonts w:eastAsia="Batang" w:hint="cs"/>
          <w:rtl/>
        </w:rPr>
        <w:t>ث</w:t>
      </w:r>
      <w:r w:rsidRPr="007100A7">
        <w:rPr>
          <w:rStyle w:val="1-Char"/>
          <w:rFonts w:hint="cs"/>
          <w:rtl/>
        </w:rPr>
        <w:t xml:space="preserve"> است: از عامر بن رب</w:t>
      </w:r>
      <w:r w:rsidR="00446BB7">
        <w:rPr>
          <w:rStyle w:val="1-Char"/>
          <w:rFonts w:hint="cs"/>
          <w:rtl/>
        </w:rPr>
        <w:t>ی</w:t>
      </w:r>
      <w:r w:rsidRPr="007100A7">
        <w:rPr>
          <w:rStyle w:val="1-Char"/>
          <w:rFonts w:hint="cs"/>
          <w:rtl/>
        </w:rPr>
        <w:t>عه</w:t>
      </w:r>
      <w:r w:rsidR="00FE6406" w:rsidRPr="00FE6406">
        <w:rPr>
          <w:rStyle w:val="1-Char"/>
          <w:rFonts w:cs="CTraditional Arabic" w:hint="cs"/>
          <w:rtl/>
        </w:rPr>
        <w:t>س</w:t>
      </w:r>
      <w:r w:rsidRPr="007100A7">
        <w:rPr>
          <w:rStyle w:val="1-Char"/>
          <w:rFonts w:hint="cs"/>
          <w:rtl/>
        </w:rPr>
        <w:t xml:space="preserve"> روا</w:t>
      </w:r>
      <w:r w:rsidR="00446BB7">
        <w:rPr>
          <w:rStyle w:val="1-Char"/>
          <w:rFonts w:hint="cs"/>
          <w:rtl/>
        </w:rPr>
        <w:t>ی</w:t>
      </w:r>
      <w:r w:rsidRPr="007100A7">
        <w:rPr>
          <w:rStyle w:val="1-Char"/>
          <w:rFonts w:hint="cs"/>
          <w:rtl/>
        </w:rPr>
        <w:t xml:space="preserve">ت است: </w:t>
      </w:r>
      <w:r w:rsidRPr="00BE2421">
        <w:rPr>
          <w:rStyle w:val="5-Char"/>
          <w:rFonts w:hint="cs"/>
          <w:rtl/>
        </w:rPr>
        <w:t>«کُنّٰا مَعَ النَّبِ</w:t>
      </w:r>
      <w:r w:rsidR="00C12E54" w:rsidRPr="00BE2421">
        <w:rPr>
          <w:rStyle w:val="5-Char"/>
          <w:rFonts w:hint="cs"/>
          <w:rtl/>
        </w:rPr>
        <w:t>ي</w:t>
      </w:r>
      <w:r w:rsidRPr="00BE2421">
        <w:rPr>
          <w:rStyle w:val="5-Char"/>
          <w:rFonts w:hint="cs"/>
          <w:rtl/>
        </w:rPr>
        <w:t>ِّ</w:t>
      </w:r>
      <w:r w:rsidR="00FE6406" w:rsidRPr="00FE6406">
        <w:rPr>
          <w:rStyle w:val="1-Char"/>
          <w:rFonts w:cs="CTraditional Arabic" w:hint="cs"/>
          <w:rtl/>
        </w:rPr>
        <w:t xml:space="preserve"> ج</w:t>
      </w:r>
      <w:r w:rsidR="000A2322">
        <w:rPr>
          <w:rStyle w:val="5-Char"/>
          <w:rFonts w:hint="cs"/>
          <w:rtl/>
        </w:rPr>
        <w:t xml:space="preserve"> </w:t>
      </w:r>
      <w:r w:rsidRPr="00BE2421">
        <w:rPr>
          <w:rStyle w:val="5-Char"/>
          <w:rFonts w:hint="cs"/>
          <w:rtl/>
        </w:rPr>
        <w:t>فِ</w:t>
      </w:r>
      <w:r w:rsidR="00C12E54" w:rsidRPr="00BE2421">
        <w:rPr>
          <w:rStyle w:val="5-Char"/>
          <w:rFonts w:hint="cs"/>
          <w:rtl/>
        </w:rPr>
        <w:t>ي</w:t>
      </w:r>
      <w:r w:rsidRPr="00BE2421">
        <w:rPr>
          <w:rStyle w:val="5-Char"/>
          <w:rFonts w:hint="cs"/>
          <w:rtl/>
        </w:rPr>
        <w:t>ْ سَفَرٍ فِ</w:t>
      </w:r>
      <w:r w:rsidR="00C12E54" w:rsidRPr="00BE2421">
        <w:rPr>
          <w:rStyle w:val="5-Char"/>
          <w:rFonts w:hint="cs"/>
          <w:rtl/>
        </w:rPr>
        <w:t>ي</w:t>
      </w:r>
      <w:r w:rsidRPr="00BE2421">
        <w:rPr>
          <w:rStyle w:val="5-Char"/>
          <w:rFonts w:hint="cs"/>
          <w:rtl/>
        </w:rPr>
        <w:t>ْ لَ</w:t>
      </w:r>
      <w:r w:rsidR="00C12E54" w:rsidRPr="00BE2421">
        <w:rPr>
          <w:rStyle w:val="5-Char"/>
          <w:rFonts w:hint="cs"/>
          <w:rtl/>
        </w:rPr>
        <w:t>ي</w:t>
      </w:r>
      <w:r w:rsidRPr="00BE2421">
        <w:rPr>
          <w:rStyle w:val="5-Char"/>
          <w:rFonts w:hint="cs"/>
          <w:rtl/>
        </w:rPr>
        <w:t>ْلَةٍ مُظْلِمَةٍ، فَلَمْ نَدْرِ اَ</w:t>
      </w:r>
      <w:r w:rsidR="00C12E54" w:rsidRPr="00BE2421">
        <w:rPr>
          <w:rStyle w:val="5-Char"/>
          <w:rFonts w:hint="cs"/>
          <w:rtl/>
        </w:rPr>
        <w:t>ي</w:t>
      </w:r>
      <w:r w:rsidRPr="00BE2421">
        <w:rPr>
          <w:rStyle w:val="5-Char"/>
          <w:rFonts w:hint="cs"/>
          <w:rtl/>
        </w:rPr>
        <w:t>ْنَ الْقِبْلَةَ؛ فَصَلّٰ</w:t>
      </w:r>
      <w:r w:rsidR="00C12E54" w:rsidRPr="00BE2421">
        <w:rPr>
          <w:rStyle w:val="5-Char"/>
          <w:rFonts w:hint="cs"/>
          <w:rtl/>
        </w:rPr>
        <w:t>ي</w:t>
      </w:r>
      <w:r w:rsidRPr="00BE2421">
        <w:rPr>
          <w:rStyle w:val="5-Char"/>
          <w:rFonts w:hint="cs"/>
          <w:rtl/>
        </w:rPr>
        <w:t xml:space="preserve"> کُلُّ رَجُلٍ مِنّٰا عَل</w:t>
      </w:r>
      <w:r w:rsidR="00C12E54" w:rsidRPr="00BE2421">
        <w:rPr>
          <w:rStyle w:val="5-Char"/>
          <w:rFonts w:hint="cs"/>
          <w:rtl/>
        </w:rPr>
        <w:t>ي</w:t>
      </w:r>
      <w:r w:rsidRPr="00BE2421">
        <w:rPr>
          <w:rStyle w:val="5-Char"/>
          <w:rFonts w:hint="cs"/>
          <w:rtl/>
        </w:rPr>
        <w:t>ٰ حِ</w:t>
      </w:r>
      <w:r w:rsidR="00C12E54" w:rsidRPr="00BE2421">
        <w:rPr>
          <w:rStyle w:val="5-Char"/>
          <w:rFonts w:hint="cs"/>
          <w:rtl/>
        </w:rPr>
        <w:t>ي</w:t>
      </w:r>
      <w:r w:rsidRPr="00BE2421">
        <w:rPr>
          <w:rStyle w:val="5-Char"/>
          <w:rFonts w:hint="cs"/>
          <w:rtl/>
        </w:rPr>
        <w:t>ٰالِهِ، فَلَمّٰا اَصْبَحْنٰا، ذَکَرْنٰا ذٰلِ</w:t>
      </w:r>
      <w:r w:rsidR="00544D97">
        <w:rPr>
          <w:rStyle w:val="5-Char"/>
          <w:rFonts w:hint="cs"/>
          <w:rtl/>
        </w:rPr>
        <w:t xml:space="preserve">كَ </w:t>
      </w:r>
      <w:r w:rsidRPr="00BE2421">
        <w:rPr>
          <w:rStyle w:val="5-Char"/>
          <w:rFonts w:hint="cs"/>
          <w:rtl/>
        </w:rPr>
        <w:t>لِرَسُوْلِ اللهِ</w:t>
      </w:r>
      <w:r w:rsidR="00FE6406" w:rsidRPr="00FE6406">
        <w:rPr>
          <w:rStyle w:val="1-Char"/>
          <w:rFonts w:cs="CTraditional Arabic" w:hint="cs"/>
          <w:rtl/>
        </w:rPr>
        <w:t xml:space="preserve"> ج</w:t>
      </w:r>
      <w:r w:rsidRPr="00BE2421">
        <w:rPr>
          <w:rStyle w:val="5-Char"/>
          <w:rFonts w:hint="cs"/>
          <w:rtl/>
        </w:rPr>
        <w:t xml:space="preserve"> فَنَزَلَ:</w:t>
      </w:r>
      <w:r w:rsidR="00701994">
        <w:rPr>
          <w:rStyle w:val="5-Char"/>
          <w:rFonts w:hint="cs"/>
          <w:rtl/>
        </w:rPr>
        <w:t xml:space="preserve"> </w:t>
      </w:r>
      <w:r w:rsidR="00701994">
        <w:rPr>
          <w:rStyle w:val="5-Char"/>
          <w:rFonts w:cs="Traditional Arabic"/>
          <w:color w:val="000000"/>
          <w:szCs w:val="28"/>
          <w:shd w:val="clear" w:color="auto" w:fill="FFFFFF"/>
          <w:rtl/>
        </w:rPr>
        <w:t>﴿</w:t>
      </w:r>
      <w:r w:rsidR="00701994" w:rsidRPr="000751A8">
        <w:rPr>
          <w:rStyle w:val="4-Char"/>
          <w:rtl/>
        </w:rPr>
        <w:t xml:space="preserve">فَأَيۡنَمَا تُوَلُّواْ فَثَمَّ وَجۡهُ </w:t>
      </w:r>
      <w:r w:rsidR="00701994" w:rsidRPr="000751A8">
        <w:rPr>
          <w:rStyle w:val="4-Char"/>
          <w:rFonts w:hint="cs"/>
          <w:rtl/>
        </w:rPr>
        <w:t>ٱ</w:t>
      </w:r>
      <w:r w:rsidR="00701994" w:rsidRPr="000751A8">
        <w:rPr>
          <w:rStyle w:val="4-Char"/>
          <w:rFonts w:hint="eastAsia"/>
          <w:rtl/>
        </w:rPr>
        <w:t>للَّهِۚ</w:t>
      </w:r>
      <w:r w:rsidR="00701994">
        <w:rPr>
          <w:rStyle w:val="5-Char"/>
          <w:rFonts w:cs="Traditional Arabic"/>
          <w:color w:val="000000"/>
          <w:szCs w:val="28"/>
          <w:shd w:val="clear" w:color="auto" w:fill="FFFFFF"/>
          <w:rtl/>
        </w:rPr>
        <w:t>﴾</w:t>
      </w:r>
      <w:r w:rsidRPr="007100A7">
        <w:rPr>
          <w:rStyle w:val="1-Char"/>
          <w:rFonts w:hint="cs"/>
          <w:rtl/>
        </w:rPr>
        <w:t xml:space="preserve"> (ترمذ</w:t>
      </w:r>
      <w:r w:rsidR="00446BB7">
        <w:rPr>
          <w:rStyle w:val="1-Char"/>
          <w:rFonts w:hint="cs"/>
          <w:rtl/>
        </w:rPr>
        <w:t>ی</w:t>
      </w:r>
      <w:r w:rsidRPr="007100A7">
        <w:rPr>
          <w:rStyle w:val="1-Char"/>
          <w:rFonts w:hint="cs"/>
          <w:rtl/>
        </w:rPr>
        <w:t xml:space="preserve"> و ابن ماجه)؛ </w:t>
      </w:r>
      <w:r w:rsidRPr="00BE2421">
        <w:rPr>
          <w:rStyle w:val="1-Char"/>
          <w:rFonts w:hint="cs"/>
          <w:rtl/>
        </w:rPr>
        <w:t>«در شب</w:t>
      </w:r>
      <w:r w:rsidR="00446BB7">
        <w:rPr>
          <w:rStyle w:val="1-Char"/>
          <w:rFonts w:hint="cs"/>
          <w:rtl/>
        </w:rPr>
        <w:t>ی</w:t>
      </w:r>
      <w:r w:rsidRPr="00BE2421">
        <w:rPr>
          <w:rStyle w:val="1-Char"/>
          <w:rFonts w:hint="cs"/>
          <w:rtl/>
        </w:rPr>
        <w:t xml:space="preserve"> بس</w:t>
      </w:r>
      <w:r w:rsidR="00446BB7">
        <w:rPr>
          <w:rStyle w:val="1-Char"/>
          <w:rFonts w:hint="cs"/>
          <w:rtl/>
        </w:rPr>
        <w:t>ی</w:t>
      </w:r>
      <w:r w:rsidRPr="00BE2421">
        <w:rPr>
          <w:rStyle w:val="1-Char"/>
          <w:rFonts w:hint="cs"/>
          <w:rtl/>
        </w:rPr>
        <w:t>ار تار</w:t>
      </w:r>
      <w:r w:rsidR="00446BB7">
        <w:rPr>
          <w:rStyle w:val="1-Char"/>
          <w:rFonts w:hint="cs"/>
          <w:rtl/>
        </w:rPr>
        <w:t>ی</w:t>
      </w:r>
      <w:r w:rsidRPr="00BE2421">
        <w:rPr>
          <w:rStyle w:val="1-Char"/>
          <w:rFonts w:hint="cs"/>
          <w:rtl/>
        </w:rPr>
        <w:t>ک، با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در سفر</w:t>
      </w:r>
      <w:r w:rsidR="00446BB7">
        <w:rPr>
          <w:rStyle w:val="1-Char"/>
          <w:rFonts w:hint="cs"/>
          <w:rtl/>
        </w:rPr>
        <w:t>ی</w:t>
      </w:r>
      <w:r w:rsidRPr="00BE2421">
        <w:rPr>
          <w:rStyle w:val="1-Char"/>
          <w:rFonts w:hint="cs"/>
          <w:rtl/>
        </w:rPr>
        <w:t xml:space="preserve"> بود</w:t>
      </w:r>
      <w:r w:rsidR="00446BB7">
        <w:rPr>
          <w:rStyle w:val="1-Char"/>
          <w:rFonts w:hint="cs"/>
          <w:rtl/>
        </w:rPr>
        <w:t>ی</w:t>
      </w:r>
      <w:r w:rsidRPr="00BE2421">
        <w:rPr>
          <w:rStyle w:val="1-Char"/>
          <w:rFonts w:hint="cs"/>
          <w:rtl/>
        </w:rPr>
        <w:t>م و نم</w:t>
      </w:r>
      <w:r w:rsidR="00446BB7">
        <w:rPr>
          <w:rStyle w:val="1-Char"/>
          <w:rFonts w:hint="cs"/>
          <w:rtl/>
        </w:rPr>
        <w:t>ی</w:t>
      </w:r>
      <w:r w:rsidRPr="00BE2421">
        <w:rPr>
          <w:rStyle w:val="1-Char"/>
          <w:rFonts w:hint="cs"/>
          <w:rtl/>
        </w:rPr>
        <w:t>‌دانست</w:t>
      </w:r>
      <w:r w:rsidR="00446BB7">
        <w:rPr>
          <w:rStyle w:val="1-Char"/>
          <w:rFonts w:hint="cs"/>
          <w:rtl/>
        </w:rPr>
        <w:t>ی</w:t>
      </w:r>
      <w:r w:rsidRPr="00BE2421">
        <w:rPr>
          <w:rStyle w:val="1-Char"/>
          <w:rFonts w:hint="cs"/>
          <w:rtl/>
        </w:rPr>
        <w:t xml:space="preserve">م که جهت قبله به کدام سو است؛ هر </w:t>
      </w:r>
      <w:r w:rsidR="00446BB7">
        <w:rPr>
          <w:rStyle w:val="1-Char"/>
          <w:rFonts w:hint="cs"/>
          <w:rtl/>
        </w:rPr>
        <w:t>ی</w:t>
      </w:r>
      <w:r w:rsidRPr="00BE2421">
        <w:rPr>
          <w:rStyle w:val="1-Char"/>
          <w:rFonts w:hint="cs"/>
          <w:rtl/>
        </w:rPr>
        <w:t>ک از ما به جهت</w:t>
      </w:r>
      <w:r w:rsidR="00446BB7">
        <w:rPr>
          <w:rStyle w:val="1-Char"/>
          <w:rFonts w:hint="cs"/>
          <w:rtl/>
        </w:rPr>
        <w:t>ی</w:t>
      </w:r>
      <w:r w:rsidRPr="00BE2421">
        <w:rPr>
          <w:rStyle w:val="1-Char"/>
          <w:rFonts w:hint="cs"/>
          <w:rtl/>
        </w:rPr>
        <w:t xml:space="preserve"> نماز خواند؛ وقت</w:t>
      </w:r>
      <w:r w:rsidR="00446BB7">
        <w:rPr>
          <w:rStyle w:val="1-Char"/>
          <w:rFonts w:hint="cs"/>
          <w:rtl/>
        </w:rPr>
        <w:t>ی</w:t>
      </w:r>
      <w:r w:rsidRPr="00BE2421">
        <w:rPr>
          <w:rStyle w:val="1-Char"/>
          <w:rFonts w:hint="cs"/>
          <w:rtl/>
        </w:rPr>
        <w:t xml:space="preserve"> صبح شد، جر</w:t>
      </w:r>
      <w:r w:rsidR="00446BB7">
        <w:rPr>
          <w:rStyle w:val="1-Char"/>
          <w:rFonts w:hint="cs"/>
          <w:rtl/>
        </w:rPr>
        <w:t>ی</w:t>
      </w:r>
      <w:r w:rsidRPr="00BE2421">
        <w:rPr>
          <w:rStyle w:val="1-Char"/>
          <w:rFonts w:hint="cs"/>
          <w:rtl/>
        </w:rPr>
        <w:t>ان را برا</w:t>
      </w:r>
      <w:r w:rsidR="00446BB7">
        <w:rPr>
          <w:rStyle w:val="1-Char"/>
          <w:rFonts w:hint="cs"/>
          <w:rtl/>
        </w:rPr>
        <w:t>ی</w:t>
      </w:r>
      <w:r w:rsidRPr="00BE2421">
        <w:rPr>
          <w:rStyle w:val="1-Char"/>
          <w:rFonts w:hint="cs"/>
          <w:rtl/>
        </w:rPr>
        <w:t xml:space="preserve">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بازگو نمود</w:t>
      </w:r>
      <w:r w:rsidR="00446BB7">
        <w:rPr>
          <w:rStyle w:val="1-Char"/>
          <w:rFonts w:hint="cs"/>
          <w:rtl/>
        </w:rPr>
        <w:t>ی</w:t>
      </w:r>
      <w:r w:rsidRPr="00BE2421">
        <w:rPr>
          <w:rStyle w:val="1-Char"/>
          <w:rFonts w:hint="cs"/>
          <w:rtl/>
        </w:rPr>
        <w:t xml:space="preserve">م؛ </w:t>
      </w:r>
      <w:r w:rsidR="000A2322">
        <w:rPr>
          <w:rStyle w:val="1-Char"/>
          <w:rFonts w:hint="cs"/>
          <w:rtl/>
        </w:rPr>
        <w:t>آنگاه</w:t>
      </w:r>
      <w:r w:rsidRPr="00BE2421">
        <w:rPr>
          <w:rStyle w:val="1-Char"/>
          <w:rFonts w:hint="cs"/>
          <w:rtl/>
        </w:rPr>
        <w:t xml:space="preserve"> ا</w:t>
      </w:r>
      <w:r w:rsidR="00446BB7">
        <w:rPr>
          <w:rStyle w:val="1-Char"/>
          <w:rFonts w:hint="cs"/>
          <w:rtl/>
        </w:rPr>
        <w:t>ی</w:t>
      </w:r>
      <w:r w:rsidRPr="00BE2421">
        <w:rPr>
          <w:rStyle w:val="1-Char"/>
          <w:rFonts w:hint="cs"/>
          <w:rtl/>
        </w:rPr>
        <w:t>ن آ</w:t>
      </w:r>
      <w:r w:rsidR="00446BB7">
        <w:rPr>
          <w:rStyle w:val="1-Char"/>
          <w:rFonts w:hint="cs"/>
          <w:rtl/>
        </w:rPr>
        <w:t>ی</w:t>
      </w:r>
      <w:r w:rsidRPr="00BE2421">
        <w:rPr>
          <w:rStyle w:val="1-Char"/>
          <w:rFonts w:hint="cs"/>
          <w:rtl/>
        </w:rPr>
        <w:t>ه نازل شد:</w:t>
      </w:r>
      <w:r w:rsidR="00701994">
        <w:rPr>
          <w:rStyle w:val="1-Char"/>
          <w:rFonts w:hint="cs"/>
          <w:rtl/>
        </w:rPr>
        <w:t xml:space="preserve"> </w:t>
      </w:r>
      <w:r w:rsidR="00701994">
        <w:rPr>
          <w:rStyle w:val="1-Char"/>
          <w:rFonts w:cs="Traditional Arabic"/>
          <w:color w:val="000000"/>
          <w:shd w:val="clear" w:color="auto" w:fill="FFFFFF"/>
          <w:rtl/>
        </w:rPr>
        <w:t>﴿</w:t>
      </w:r>
      <w:r w:rsidR="00701994" w:rsidRPr="000751A8">
        <w:rPr>
          <w:rStyle w:val="4-Char"/>
          <w:rtl/>
        </w:rPr>
        <w:t xml:space="preserve">فَأَيۡنَمَا تُوَلُّواْ فَثَمَّ وَجۡهُ </w:t>
      </w:r>
      <w:r w:rsidR="00701994" w:rsidRPr="000751A8">
        <w:rPr>
          <w:rStyle w:val="4-Char"/>
          <w:rFonts w:hint="cs"/>
          <w:rtl/>
        </w:rPr>
        <w:t>ٱ</w:t>
      </w:r>
      <w:r w:rsidR="00701994" w:rsidRPr="000751A8">
        <w:rPr>
          <w:rStyle w:val="4-Char"/>
          <w:rFonts w:hint="eastAsia"/>
          <w:rtl/>
        </w:rPr>
        <w:t>للَّهِۚ</w:t>
      </w:r>
      <w:r w:rsidR="00701994">
        <w:rPr>
          <w:rStyle w:val="1-Char"/>
          <w:rFonts w:cs="Traditional Arabic"/>
          <w:color w:val="000000"/>
          <w:shd w:val="clear" w:color="auto" w:fill="FFFFFF"/>
          <w:rtl/>
        </w:rPr>
        <w:t>﴾</w:t>
      </w:r>
      <w:r w:rsidR="00701994" w:rsidRPr="000751A8">
        <w:rPr>
          <w:rStyle w:val="4-Char"/>
          <w:rtl/>
        </w:rPr>
        <w:t xml:space="preserve"> </w:t>
      </w:r>
      <w:r w:rsidR="00701994" w:rsidRPr="000751A8">
        <w:rPr>
          <w:rStyle w:val="9-Char1"/>
          <w:rtl/>
        </w:rPr>
        <w:t>[البقرة: 115]</w:t>
      </w:r>
      <w:r w:rsidRPr="00BE2421">
        <w:rPr>
          <w:rStyle w:val="1-Char"/>
          <w:rFonts w:hint="cs"/>
          <w:rtl/>
        </w:rPr>
        <w:t xml:space="preserve"> </w:t>
      </w:r>
      <w:r w:rsidRPr="00701994">
        <w:rPr>
          <w:rStyle w:val="6-Char"/>
          <w:rFonts w:hint="cs"/>
          <w:rtl/>
        </w:rPr>
        <w:t>«به هر سو رو کن</w:t>
      </w:r>
      <w:r w:rsidR="00446BB7">
        <w:rPr>
          <w:rStyle w:val="6-Char"/>
          <w:rFonts w:hint="cs"/>
          <w:rtl/>
        </w:rPr>
        <w:t>ی</w:t>
      </w:r>
      <w:r w:rsidRPr="00701994">
        <w:rPr>
          <w:rStyle w:val="6-Char"/>
          <w:rFonts w:hint="cs"/>
          <w:rtl/>
        </w:rPr>
        <w:t>د، خدا آنجا است»</w:t>
      </w:r>
      <w:r w:rsidRPr="007100A7">
        <w:rPr>
          <w:rStyle w:val="1-Char"/>
          <w:rFonts w:hint="cs"/>
          <w:rtl/>
        </w:rPr>
        <w:t>.</w:t>
      </w:r>
    </w:p>
    <w:p w:rsidR="000A023E" w:rsidRPr="007100A7" w:rsidRDefault="000A023E" w:rsidP="00AF1D25">
      <w:pPr>
        <w:rPr>
          <w:rStyle w:val="1-Char"/>
          <w:rtl/>
        </w:rPr>
      </w:pPr>
      <w:r w:rsidRPr="007100A7">
        <w:rPr>
          <w:rStyle w:val="1-Char"/>
          <w:rFonts w:hint="cs"/>
          <w:rtl/>
        </w:rPr>
        <w:t>ناگفته نماند که فرد نمازگزار، ناگز</w:t>
      </w:r>
      <w:r w:rsidR="00446BB7">
        <w:rPr>
          <w:rStyle w:val="1-Char"/>
          <w:rFonts w:hint="cs"/>
          <w:rtl/>
        </w:rPr>
        <w:t>ی</w:t>
      </w:r>
      <w:r w:rsidRPr="007100A7">
        <w:rPr>
          <w:rStyle w:val="1-Char"/>
          <w:rFonts w:hint="cs"/>
          <w:rtl/>
        </w:rPr>
        <w:t xml:space="preserve">ر از انجام دادن هر </w:t>
      </w:r>
      <w:r w:rsidR="00446BB7">
        <w:rPr>
          <w:rStyle w:val="1-Char"/>
          <w:rFonts w:hint="cs"/>
          <w:rtl/>
        </w:rPr>
        <w:t>ی</w:t>
      </w:r>
      <w:r w:rsidRPr="007100A7">
        <w:rPr>
          <w:rStyle w:val="1-Char"/>
          <w:rFonts w:hint="cs"/>
          <w:rtl/>
        </w:rPr>
        <w:t>ک از ا</w:t>
      </w:r>
      <w:r w:rsidR="00446BB7">
        <w:rPr>
          <w:rStyle w:val="1-Char"/>
          <w:rFonts w:hint="cs"/>
          <w:rtl/>
        </w:rPr>
        <w:t>ی</w:t>
      </w:r>
      <w:r w:rsidRPr="007100A7">
        <w:rPr>
          <w:rStyle w:val="1-Char"/>
          <w:rFonts w:hint="cs"/>
          <w:rtl/>
        </w:rPr>
        <w:t>ن فرائض است؛ به طور</w:t>
      </w:r>
      <w:r w:rsidR="00446BB7">
        <w:rPr>
          <w:rStyle w:val="1-Char"/>
          <w:rFonts w:hint="cs"/>
          <w:rtl/>
        </w:rPr>
        <w:t>ی</w:t>
      </w:r>
      <w:r w:rsidRPr="007100A7">
        <w:rPr>
          <w:rStyle w:val="1-Char"/>
          <w:rFonts w:hint="cs"/>
          <w:rtl/>
        </w:rPr>
        <w:t xml:space="preserve"> که اگر </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از ا</w:t>
      </w:r>
      <w:r w:rsidR="00446BB7">
        <w:rPr>
          <w:rStyle w:val="1-Char"/>
          <w:rFonts w:hint="cs"/>
          <w:rtl/>
        </w:rPr>
        <w:t>ی</w:t>
      </w:r>
      <w:r w:rsidRPr="007100A7">
        <w:rPr>
          <w:rStyle w:val="1-Char"/>
          <w:rFonts w:hint="cs"/>
          <w:rtl/>
        </w:rPr>
        <w:t>ن فرا</w:t>
      </w:r>
      <w:r w:rsidR="00446BB7">
        <w:rPr>
          <w:rStyle w:val="1-Char"/>
          <w:rFonts w:hint="cs"/>
          <w:rtl/>
        </w:rPr>
        <w:t>ی</w:t>
      </w:r>
      <w:r w:rsidRPr="007100A7">
        <w:rPr>
          <w:rStyle w:val="1-Char"/>
          <w:rFonts w:hint="cs"/>
          <w:rtl/>
        </w:rPr>
        <w:t>ض را از رو</w:t>
      </w:r>
      <w:r w:rsidR="00446BB7">
        <w:rPr>
          <w:rStyle w:val="1-Char"/>
          <w:rFonts w:hint="cs"/>
          <w:rtl/>
        </w:rPr>
        <w:t>ی</w:t>
      </w:r>
      <w:r w:rsidRPr="007100A7">
        <w:rPr>
          <w:rStyle w:val="1-Char"/>
          <w:rFonts w:hint="cs"/>
          <w:rtl/>
        </w:rPr>
        <w:t xml:space="preserve"> قصد </w:t>
      </w:r>
      <w:r w:rsidR="00446BB7">
        <w:rPr>
          <w:rStyle w:val="1-Char"/>
          <w:rFonts w:hint="cs"/>
          <w:rtl/>
        </w:rPr>
        <w:t>ی</w:t>
      </w:r>
      <w:r w:rsidRPr="007100A7">
        <w:rPr>
          <w:rStyle w:val="1-Char"/>
          <w:rFonts w:hint="cs"/>
          <w:rtl/>
        </w:rPr>
        <w:t>ا فراموش</w:t>
      </w:r>
      <w:r w:rsidR="00446BB7">
        <w:rPr>
          <w:rStyle w:val="1-Char"/>
          <w:rFonts w:hint="cs"/>
          <w:rtl/>
        </w:rPr>
        <w:t>ی</w:t>
      </w:r>
      <w:r w:rsidRPr="007100A7">
        <w:rPr>
          <w:rStyle w:val="1-Char"/>
          <w:rFonts w:hint="cs"/>
          <w:rtl/>
        </w:rPr>
        <w:t xml:space="preserve"> ترک کند، نماز و</w:t>
      </w:r>
      <w:r w:rsidR="00446BB7">
        <w:rPr>
          <w:rStyle w:val="1-Char"/>
          <w:rFonts w:hint="cs"/>
          <w:rtl/>
        </w:rPr>
        <w:t>ی</w:t>
      </w:r>
      <w:r w:rsidRPr="007100A7">
        <w:rPr>
          <w:rStyle w:val="1-Char"/>
          <w:rFonts w:hint="cs"/>
          <w:rtl/>
        </w:rPr>
        <w:t xml:space="preserve"> درست ن</w:t>
      </w:r>
      <w:r w:rsidR="00446BB7">
        <w:rPr>
          <w:rStyle w:val="1-Char"/>
          <w:rFonts w:hint="cs"/>
          <w:rtl/>
        </w:rPr>
        <w:t>ی</w:t>
      </w:r>
      <w:r w:rsidRPr="007100A7">
        <w:rPr>
          <w:rStyle w:val="1-Char"/>
          <w:rFonts w:hint="cs"/>
          <w:rtl/>
        </w:rPr>
        <w:t>ست و با</w:t>
      </w:r>
      <w:r w:rsidR="00446BB7">
        <w:rPr>
          <w:rStyle w:val="1-Char"/>
          <w:rFonts w:hint="cs"/>
          <w:rtl/>
        </w:rPr>
        <w:t>ی</w:t>
      </w:r>
      <w:r w:rsidRPr="007100A7">
        <w:rPr>
          <w:rStyle w:val="1-Char"/>
          <w:rFonts w:hint="cs"/>
          <w:rtl/>
        </w:rPr>
        <w:t>د نمازش را اعاده نما</w:t>
      </w:r>
      <w:r w:rsidR="00446BB7">
        <w:rPr>
          <w:rStyle w:val="1-Char"/>
          <w:rFonts w:hint="cs"/>
          <w:rtl/>
        </w:rPr>
        <w:t>ی</w:t>
      </w:r>
      <w:r w:rsidRPr="007100A7">
        <w:rPr>
          <w:rStyle w:val="1-Char"/>
          <w:rFonts w:hint="cs"/>
          <w:rtl/>
        </w:rPr>
        <w:t xml:space="preserve">د. و ترک کردن هر </w:t>
      </w:r>
      <w:r w:rsidR="00446BB7">
        <w:rPr>
          <w:rStyle w:val="1-Char"/>
          <w:rFonts w:hint="cs"/>
          <w:rtl/>
        </w:rPr>
        <w:t>ی</w:t>
      </w:r>
      <w:r w:rsidRPr="007100A7">
        <w:rPr>
          <w:rStyle w:val="1-Char"/>
          <w:rFonts w:hint="cs"/>
          <w:rtl/>
        </w:rPr>
        <w:t>ک از ا</w:t>
      </w:r>
      <w:r w:rsidR="00446BB7">
        <w:rPr>
          <w:rStyle w:val="1-Char"/>
          <w:rFonts w:hint="cs"/>
          <w:rtl/>
        </w:rPr>
        <w:t>ی</w:t>
      </w:r>
      <w:r w:rsidRPr="007100A7">
        <w:rPr>
          <w:rStyle w:val="1-Char"/>
          <w:rFonts w:hint="cs"/>
          <w:rtl/>
        </w:rPr>
        <w:t>ن فرائض، با سجده‌</w:t>
      </w:r>
      <w:r w:rsidR="00446BB7">
        <w:rPr>
          <w:rStyle w:val="1-Char"/>
          <w:rFonts w:hint="cs"/>
          <w:rtl/>
        </w:rPr>
        <w:t>ی</w:t>
      </w:r>
      <w:r w:rsidRPr="007100A7">
        <w:rPr>
          <w:rStyle w:val="1-Char"/>
          <w:rFonts w:hint="cs"/>
          <w:rtl/>
        </w:rPr>
        <w:t xml:space="preserve"> سهو ن</w:t>
      </w:r>
      <w:r w:rsidR="00446BB7">
        <w:rPr>
          <w:rStyle w:val="1-Char"/>
          <w:rFonts w:hint="cs"/>
          <w:rtl/>
        </w:rPr>
        <w:t>ی</w:t>
      </w:r>
      <w:r w:rsidRPr="007100A7">
        <w:rPr>
          <w:rStyle w:val="1-Char"/>
          <w:rFonts w:hint="cs"/>
          <w:rtl/>
        </w:rPr>
        <w:t>ز جبران نم</w:t>
      </w:r>
      <w:r w:rsidR="00446BB7">
        <w:rPr>
          <w:rStyle w:val="1-Char"/>
          <w:rFonts w:hint="cs"/>
          <w:rtl/>
        </w:rPr>
        <w:t>ی</w:t>
      </w:r>
      <w:r w:rsidRPr="007100A7">
        <w:rPr>
          <w:rStyle w:val="1-Char"/>
          <w:rFonts w:hint="cs"/>
          <w:rtl/>
        </w:rPr>
        <w:t>‌گردد.]</w:t>
      </w:r>
    </w:p>
    <w:p w:rsidR="0083020E" w:rsidRDefault="0083020E" w:rsidP="00701994">
      <w:pPr>
        <w:pStyle w:val="3-"/>
        <w:rPr>
          <w:rtl/>
        </w:rPr>
      </w:pPr>
      <w:r w:rsidRPr="00552B36">
        <w:rPr>
          <w:rFonts w:hint="eastAsia"/>
          <w:rtl/>
        </w:rPr>
        <w:t>فَصل</w:t>
      </w:r>
      <w:r w:rsidRPr="00552B36">
        <w:rPr>
          <w:rFonts w:hint="cs"/>
          <w:rtl/>
        </w:rPr>
        <w:t xml:space="preserve"> </w:t>
      </w:r>
      <w:r w:rsidRPr="00552B36">
        <w:rPr>
          <w:rFonts w:hint="eastAsia"/>
          <w:rtl/>
        </w:rPr>
        <w:t>فِي</w:t>
      </w:r>
      <w:r w:rsidRPr="00552B36">
        <w:rPr>
          <w:rtl/>
        </w:rPr>
        <w:t xml:space="preserve"> </w:t>
      </w:r>
      <w:r w:rsidRPr="00552B36">
        <w:rPr>
          <w:rFonts w:hint="eastAsia"/>
          <w:rtl/>
        </w:rPr>
        <w:t>وَاجِبِ</w:t>
      </w:r>
      <w:r w:rsidRPr="00552B36">
        <w:rPr>
          <w:rtl/>
        </w:rPr>
        <w:t xml:space="preserve"> </w:t>
      </w:r>
      <w:r w:rsidRPr="00552B36">
        <w:rPr>
          <w:rFonts w:hint="eastAsia"/>
          <w:rtl/>
        </w:rPr>
        <w:t>الصَّلَاةِ</w:t>
      </w:r>
      <w:r w:rsidRPr="005541E3">
        <w:rPr>
          <w:rtl/>
        </w:rPr>
        <w:t xml:space="preserve"> </w:t>
      </w:r>
    </w:p>
    <w:p w:rsidR="0083020E" w:rsidRPr="00BE2421" w:rsidRDefault="0083020E" w:rsidP="00AF1D25">
      <w:pPr>
        <w:rPr>
          <w:rStyle w:val="5-Char"/>
          <w:bCs/>
        </w:rPr>
      </w:pPr>
      <w:r w:rsidRPr="00BE2421">
        <w:rPr>
          <w:rStyle w:val="5-Char"/>
          <w:rFonts w:hint="eastAsia"/>
          <w:rtl/>
        </w:rPr>
        <w:t>وَ</w:t>
      </w:r>
      <w:r w:rsidRPr="00BE2421">
        <w:rPr>
          <w:rStyle w:val="5-Char"/>
          <w:rtl/>
        </w:rPr>
        <w:t xml:space="preserve"> </w:t>
      </w:r>
      <w:r w:rsidRPr="00BE2421">
        <w:rPr>
          <w:rStyle w:val="5-Char"/>
          <w:rFonts w:hint="eastAsia"/>
          <w:rtl/>
        </w:rPr>
        <w:t>هُوَ</w:t>
      </w:r>
      <w:r w:rsidRPr="00BE2421">
        <w:rPr>
          <w:rStyle w:val="5-Char"/>
          <w:rtl/>
        </w:rPr>
        <w:t xml:space="preserve"> </w:t>
      </w:r>
      <w:r w:rsidRPr="00BE2421">
        <w:rPr>
          <w:rStyle w:val="5-Char"/>
          <w:rFonts w:hint="eastAsia"/>
          <w:rtl/>
        </w:rPr>
        <w:t>ثَمَانِيَةَ</w:t>
      </w:r>
      <w:r w:rsidRPr="00BE2421">
        <w:rPr>
          <w:rStyle w:val="5-Char"/>
          <w:rtl/>
        </w:rPr>
        <w:t xml:space="preserve"> </w:t>
      </w:r>
      <w:r w:rsidRPr="00BE2421">
        <w:rPr>
          <w:rStyle w:val="5-Char"/>
          <w:rFonts w:hint="eastAsia"/>
          <w:rtl/>
        </w:rPr>
        <w:t>عَشَرَ</w:t>
      </w:r>
      <w:r w:rsidRPr="00BE2421">
        <w:rPr>
          <w:rStyle w:val="5-Char"/>
          <w:rtl/>
        </w:rPr>
        <w:t xml:space="preserve"> </w:t>
      </w:r>
      <w:r w:rsidRPr="00BE2421">
        <w:rPr>
          <w:rStyle w:val="5-Char"/>
          <w:rFonts w:hint="eastAsia"/>
          <w:rtl/>
        </w:rPr>
        <w:t>شَيئًا</w:t>
      </w:r>
      <w:r w:rsidRPr="00BE2421">
        <w:rPr>
          <w:rStyle w:val="5-Char"/>
          <w:rFonts w:hint="cs"/>
          <w:rtl/>
        </w:rPr>
        <w:t>:</w:t>
      </w:r>
      <w:r w:rsidRPr="00BE2421">
        <w:rPr>
          <w:rStyle w:val="5-Char"/>
          <w:rtl/>
        </w:rPr>
        <w:t xml:space="preserve"> </w:t>
      </w:r>
      <w:r w:rsidRPr="00BE2421">
        <w:rPr>
          <w:rStyle w:val="5-Char"/>
          <w:rFonts w:hint="eastAsia"/>
          <w:rtl/>
        </w:rPr>
        <w:t>قِرَاءَةُ</w:t>
      </w:r>
      <w:r w:rsidRPr="00BE2421">
        <w:rPr>
          <w:rStyle w:val="5-Char"/>
          <w:rtl/>
        </w:rPr>
        <w:t xml:space="preserve"> </w:t>
      </w:r>
      <w:r w:rsidRPr="00BE2421">
        <w:rPr>
          <w:rStyle w:val="5-Char"/>
          <w:rFonts w:hint="eastAsia"/>
          <w:rtl/>
        </w:rPr>
        <w:t>الفَاتِحَ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ضَمُّ</w:t>
      </w:r>
      <w:r w:rsidRPr="00BE2421">
        <w:rPr>
          <w:rStyle w:val="5-Char"/>
          <w:rtl/>
        </w:rPr>
        <w:t xml:space="preserve"> </w:t>
      </w:r>
      <w:r w:rsidRPr="00BE2421">
        <w:rPr>
          <w:rStyle w:val="5-Char"/>
          <w:rFonts w:hint="eastAsia"/>
          <w:rtl/>
        </w:rPr>
        <w:t>سُورَةٍ</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ثَلَاثِ</w:t>
      </w:r>
      <w:r w:rsidRPr="00BE2421">
        <w:rPr>
          <w:rStyle w:val="5-Char"/>
          <w:rtl/>
        </w:rPr>
        <w:t xml:space="preserve"> </w:t>
      </w:r>
      <w:r w:rsidRPr="00BE2421">
        <w:rPr>
          <w:rStyle w:val="5-Char"/>
          <w:rFonts w:hint="eastAsia"/>
          <w:rtl/>
        </w:rPr>
        <w:t>آيَاتٍ</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رَكعَتَينِ</w:t>
      </w:r>
      <w:r w:rsidRPr="00BE2421">
        <w:rPr>
          <w:rStyle w:val="5-Char"/>
          <w:rtl/>
        </w:rPr>
        <w:t xml:space="preserve"> </w:t>
      </w:r>
      <w:r w:rsidRPr="00BE2421">
        <w:rPr>
          <w:rStyle w:val="5-Char"/>
          <w:rFonts w:hint="eastAsia"/>
          <w:rtl/>
        </w:rPr>
        <w:t>غَيرِ</w:t>
      </w:r>
      <w:r w:rsidRPr="00BE2421">
        <w:rPr>
          <w:rStyle w:val="5-Char"/>
          <w:rtl/>
        </w:rPr>
        <w:t xml:space="preserve"> </w:t>
      </w:r>
      <w:r w:rsidRPr="00BE2421">
        <w:rPr>
          <w:rStyle w:val="5-Char"/>
          <w:rFonts w:hint="eastAsia"/>
          <w:rtl/>
        </w:rPr>
        <w:t>مُتَعَيَّنَتَ</w:t>
      </w:r>
      <w:r w:rsidR="00C12E54" w:rsidRPr="00BE2421">
        <w:rPr>
          <w:rStyle w:val="5-Char"/>
          <w:rFonts w:hint="cs"/>
          <w:rtl/>
        </w:rPr>
        <w:t>ي</w:t>
      </w:r>
      <w:r w:rsidRPr="00BE2421">
        <w:rPr>
          <w:rStyle w:val="5-Char"/>
          <w:rFonts w:hint="eastAsia"/>
          <w:rtl/>
        </w:rPr>
        <w:t>نِ</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فَرضِ</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جَمِيعِ</w:t>
      </w:r>
      <w:r w:rsidRPr="00BE2421">
        <w:rPr>
          <w:rStyle w:val="5-Char"/>
          <w:rtl/>
        </w:rPr>
        <w:t xml:space="preserve"> </w:t>
      </w:r>
      <w:r w:rsidRPr="00BE2421">
        <w:rPr>
          <w:rStyle w:val="5-Char"/>
          <w:rFonts w:hint="eastAsia"/>
          <w:rtl/>
        </w:rPr>
        <w:t>رَكَعَاتِ</w:t>
      </w:r>
      <w:r w:rsidRPr="00BE2421">
        <w:rPr>
          <w:rStyle w:val="5-Char"/>
          <w:rtl/>
        </w:rPr>
        <w:t xml:space="preserve"> </w:t>
      </w:r>
      <w:r w:rsidRPr="00BE2421">
        <w:rPr>
          <w:rStyle w:val="5-Char"/>
          <w:rFonts w:hint="eastAsia"/>
          <w:rtl/>
        </w:rPr>
        <w:t>الوِت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لنَّفلِ</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عيِينُ</w:t>
      </w:r>
      <w:r w:rsidRPr="00BE2421">
        <w:rPr>
          <w:rStyle w:val="5-Char"/>
          <w:rtl/>
        </w:rPr>
        <w:t xml:space="preserve"> </w:t>
      </w:r>
      <w:r w:rsidRPr="00BE2421">
        <w:rPr>
          <w:rStyle w:val="5-Char"/>
          <w:rFonts w:hint="eastAsia"/>
          <w:rtl/>
        </w:rPr>
        <w:t>القِرَاءَةِ</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أُولَيَينِ</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قدِيمُ</w:t>
      </w:r>
      <w:r w:rsidRPr="00BE2421">
        <w:rPr>
          <w:rStyle w:val="5-Char"/>
          <w:rtl/>
        </w:rPr>
        <w:t xml:space="preserve"> </w:t>
      </w:r>
      <w:r w:rsidRPr="00BE2421">
        <w:rPr>
          <w:rStyle w:val="5-Char"/>
          <w:rFonts w:hint="eastAsia"/>
          <w:rtl/>
        </w:rPr>
        <w:t>الفَاتِحَةِ</w:t>
      </w:r>
      <w:r w:rsidRPr="00BE2421">
        <w:rPr>
          <w:rStyle w:val="5-Char"/>
          <w:rtl/>
        </w:rPr>
        <w:t xml:space="preserve"> </w:t>
      </w:r>
      <w:r w:rsidRPr="00BE2421">
        <w:rPr>
          <w:rStyle w:val="5-Char"/>
          <w:rFonts w:hint="eastAsia"/>
          <w:rtl/>
        </w:rPr>
        <w:t>عَلَ</w:t>
      </w:r>
      <w:r w:rsidR="000C2629" w:rsidRPr="00BE2421">
        <w:rPr>
          <w:rStyle w:val="5-Char"/>
          <w:rFonts w:hint="cs"/>
          <w:rtl/>
        </w:rPr>
        <w:t>ی</w:t>
      </w:r>
      <w:r w:rsidRPr="00BE2421">
        <w:rPr>
          <w:rStyle w:val="5-Char"/>
          <w:rtl/>
        </w:rPr>
        <w:t xml:space="preserve"> </w:t>
      </w:r>
      <w:r w:rsidRPr="00BE2421">
        <w:rPr>
          <w:rStyle w:val="5-Char"/>
          <w:rFonts w:hint="eastAsia"/>
          <w:rtl/>
        </w:rPr>
        <w:t>السُّورَ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ضَمُّ</w:t>
      </w:r>
      <w:r w:rsidRPr="00BE2421">
        <w:rPr>
          <w:rStyle w:val="5-Char"/>
          <w:rtl/>
        </w:rPr>
        <w:t xml:space="preserve"> </w:t>
      </w:r>
      <w:r w:rsidRPr="00BE2421">
        <w:rPr>
          <w:rStyle w:val="5-Char"/>
          <w:rFonts w:hint="eastAsia"/>
          <w:rtl/>
        </w:rPr>
        <w:t>الأَنفِ</w:t>
      </w:r>
      <w:r w:rsidRPr="00BE2421">
        <w:rPr>
          <w:rStyle w:val="5-Char"/>
          <w:rtl/>
        </w:rPr>
        <w:t xml:space="preserve"> </w:t>
      </w:r>
      <w:r w:rsidRPr="00BE2421">
        <w:rPr>
          <w:rStyle w:val="5-Char"/>
          <w:rFonts w:hint="eastAsia"/>
          <w:rtl/>
        </w:rPr>
        <w:t>لِلجَبهَةِ</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سُّجُودِ</w:t>
      </w:r>
      <w:r w:rsidRPr="00BE2421">
        <w:rPr>
          <w:rStyle w:val="5-Char"/>
          <w:rtl/>
        </w:rPr>
        <w:t xml:space="preserve"> </w:t>
      </w:r>
      <w:r w:rsidRPr="00BE2421">
        <w:rPr>
          <w:rStyle w:val="5-Char"/>
          <w:rFonts w:hint="eastAsia"/>
          <w:rtl/>
        </w:rPr>
        <w:t>وَالإِتيَانُ</w:t>
      </w:r>
      <w:r w:rsidRPr="00BE2421">
        <w:rPr>
          <w:rStyle w:val="5-Char"/>
          <w:rtl/>
        </w:rPr>
        <w:t xml:space="preserve"> </w:t>
      </w:r>
      <w:r w:rsidRPr="00BE2421">
        <w:rPr>
          <w:rStyle w:val="5-Char"/>
          <w:rFonts w:hint="eastAsia"/>
          <w:rtl/>
        </w:rPr>
        <w:t>بِالسَّجدَةِ</w:t>
      </w:r>
      <w:r w:rsidRPr="00BE2421">
        <w:rPr>
          <w:rStyle w:val="5-Char"/>
          <w:rtl/>
        </w:rPr>
        <w:t xml:space="preserve"> </w:t>
      </w:r>
      <w:r w:rsidRPr="00BE2421">
        <w:rPr>
          <w:rStyle w:val="5-Char"/>
          <w:rFonts w:hint="eastAsia"/>
          <w:rtl/>
        </w:rPr>
        <w:t>الثَّانِيَةِ</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كُلِّ</w:t>
      </w:r>
      <w:r w:rsidRPr="00BE2421">
        <w:rPr>
          <w:rStyle w:val="5-Char"/>
          <w:rtl/>
        </w:rPr>
        <w:t xml:space="preserve"> </w:t>
      </w:r>
      <w:r w:rsidRPr="00BE2421">
        <w:rPr>
          <w:rStyle w:val="5-Char"/>
          <w:rFonts w:hint="eastAsia"/>
          <w:rtl/>
        </w:rPr>
        <w:t>رَكعَةٍ</w:t>
      </w:r>
      <w:r w:rsidRPr="00BE2421">
        <w:rPr>
          <w:rStyle w:val="5-Char"/>
          <w:rtl/>
        </w:rPr>
        <w:t xml:space="preserve"> </w:t>
      </w:r>
      <w:r w:rsidRPr="00BE2421">
        <w:rPr>
          <w:rStyle w:val="5-Char"/>
          <w:rFonts w:hint="eastAsia"/>
          <w:rtl/>
        </w:rPr>
        <w:t>قَبلَ</w:t>
      </w:r>
      <w:r w:rsidRPr="00BE2421">
        <w:rPr>
          <w:rStyle w:val="5-Char"/>
          <w:rtl/>
        </w:rPr>
        <w:t xml:space="preserve"> </w:t>
      </w:r>
      <w:r w:rsidRPr="00BE2421">
        <w:rPr>
          <w:rStyle w:val="5-Char"/>
          <w:rFonts w:hint="eastAsia"/>
          <w:rtl/>
        </w:rPr>
        <w:t>الاِنتِقَالِ</w:t>
      </w:r>
      <w:r w:rsidRPr="00BE2421">
        <w:rPr>
          <w:rStyle w:val="5-Char"/>
          <w:rtl/>
        </w:rPr>
        <w:t xml:space="preserve"> </w:t>
      </w:r>
      <w:r w:rsidRPr="00BE2421">
        <w:rPr>
          <w:rStyle w:val="5-Char"/>
          <w:rFonts w:hint="eastAsia"/>
          <w:rtl/>
        </w:rPr>
        <w:t>لِغَيرِهَا</w:t>
      </w:r>
      <w:r w:rsidRPr="00BE2421">
        <w:rPr>
          <w:rStyle w:val="5-Char"/>
          <w:rtl/>
        </w:rPr>
        <w:t xml:space="preserve"> </w:t>
      </w:r>
      <w:r w:rsidRPr="00BE2421">
        <w:rPr>
          <w:rStyle w:val="5-Char"/>
          <w:rFonts w:hint="eastAsia"/>
          <w:rtl/>
        </w:rPr>
        <w:t>وَالإِطمِئنَانُ</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أَركَانِ</w:t>
      </w:r>
      <w:r w:rsidRPr="00BE2421">
        <w:rPr>
          <w:rStyle w:val="5-Char"/>
          <w:rtl/>
        </w:rPr>
        <w:t xml:space="preserve"> </w:t>
      </w:r>
      <w:r w:rsidRPr="00BE2421">
        <w:rPr>
          <w:rStyle w:val="5-Char"/>
          <w:rFonts w:hint="eastAsia"/>
          <w:rtl/>
        </w:rPr>
        <w:t>وَالقُعُودُ</w:t>
      </w:r>
      <w:r w:rsidRPr="00BE2421">
        <w:rPr>
          <w:rStyle w:val="5-Char"/>
          <w:rtl/>
        </w:rPr>
        <w:t xml:space="preserve"> </w:t>
      </w:r>
      <w:r w:rsidRPr="00BE2421">
        <w:rPr>
          <w:rStyle w:val="5-Char"/>
          <w:rFonts w:hint="eastAsia"/>
          <w:rtl/>
        </w:rPr>
        <w:t>الأَوَّلُ</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رَاءَةُ</w:t>
      </w:r>
      <w:r w:rsidRPr="00BE2421">
        <w:rPr>
          <w:rStyle w:val="5-Char"/>
          <w:rtl/>
        </w:rPr>
        <w:t xml:space="preserve"> </w:t>
      </w:r>
      <w:r w:rsidRPr="00BE2421">
        <w:rPr>
          <w:rStyle w:val="5-Char"/>
          <w:rFonts w:hint="eastAsia"/>
          <w:rtl/>
        </w:rPr>
        <w:t>التَّشَهُّدِ</w:t>
      </w:r>
      <w:r w:rsidRPr="00BE2421">
        <w:rPr>
          <w:rStyle w:val="5-Char"/>
          <w:rtl/>
        </w:rPr>
        <w:t xml:space="preserve"> </w:t>
      </w:r>
      <w:r w:rsidRPr="00BE2421">
        <w:rPr>
          <w:rStyle w:val="5-Char"/>
          <w:rFonts w:hint="eastAsia"/>
          <w:rtl/>
        </w:rPr>
        <w:t>فِيهِ</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صَّحِيحِ</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رَاءَتُه</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جُلُوسِ</w:t>
      </w:r>
      <w:r w:rsidRPr="00BE2421">
        <w:rPr>
          <w:rStyle w:val="5-Char"/>
          <w:rtl/>
        </w:rPr>
        <w:t xml:space="preserve"> </w:t>
      </w:r>
      <w:r w:rsidRPr="00BE2421">
        <w:rPr>
          <w:rStyle w:val="5-Char"/>
          <w:rFonts w:hint="eastAsia"/>
          <w:rtl/>
        </w:rPr>
        <w:t>الأَخِي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لقِيَامُ</w:t>
      </w:r>
      <w:r w:rsidRPr="00BE2421">
        <w:rPr>
          <w:rStyle w:val="5-Char"/>
          <w:rtl/>
        </w:rPr>
        <w:t xml:space="preserve"> </w:t>
      </w:r>
      <w:r w:rsidRPr="00BE2421">
        <w:rPr>
          <w:rStyle w:val="5-Char"/>
          <w:rFonts w:hint="eastAsia"/>
          <w:rtl/>
        </w:rPr>
        <w:t>اِلَ</w:t>
      </w:r>
      <w:r w:rsidR="000C2629" w:rsidRPr="00BE2421">
        <w:rPr>
          <w:rStyle w:val="5-Char"/>
          <w:rFonts w:hint="cs"/>
          <w:rtl/>
        </w:rPr>
        <w:t>ی</w:t>
      </w:r>
      <w:r w:rsidRPr="00BE2421">
        <w:rPr>
          <w:rStyle w:val="5-Char"/>
          <w:rtl/>
        </w:rPr>
        <w:t xml:space="preserve"> </w:t>
      </w:r>
      <w:r w:rsidRPr="00BE2421">
        <w:rPr>
          <w:rStyle w:val="5-Char"/>
          <w:rFonts w:hint="eastAsia"/>
          <w:rtl/>
        </w:rPr>
        <w:t>الثَّالِثَةِ</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غَيرِ</w:t>
      </w:r>
      <w:r w:rsidRPr="00BE2421">
        <w:rPr>
          <w:rStyle w:val="5-Char"/>
          <w:rtl/>
        </w:rPr>
        <w:t xml:space="preserve"> </w:t>
      </w:r>
      <w:r w:rsidRPr="00BE2421">
        <w:rPr>
          <w:rStyle w:val="5-Char"/>
          <w:rFonts w:hint="eastAsia"/>
          <w:rtl/>
        </w:rPr>
        <w:t>تَرَاخٍ</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التَّشَهُّدِ</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فظُ</w:t>
      </w:r>
      <w:r w:rsidRPr="00BE2421">
        <w:rPr>
          <w:rStyle w:val="5-Char"/>
          <w:rtl/>
        </w:rPr>
        <w:t xml:space="preserve"> </w:t>
      </w:r>
      <w:r w:rsidRPr="00BE2421">
        <w:rPr>
          <w:rStyle w:val="5-Char"/>
          <w:rFonts w:hint="eastAsia"/>
          <w:rtl/>
        </w:rPr>
        <w:t>السَّلَامِ</w:t>
      </w:r>
      <w:r w:rsidRPr="00BE2421">
        <w:rPr>
          <w:rStyle w:val="5-Char"/>
          <w:rtl/>
        </w:rPr>
        <w:t xml:space="preserve"> </w:t>
      </w:r>
      <w:r w:rsidRPr="00BE2421">
        <w:rPr>
          <w:rStyle w:val="5-Char"/>
          <w:rFonts w:hint="eastAsia"/>
          <w:rtl/>
        </w:rPr>
        <w:t>دُونَ</w:t>
      </w:r>
      <w:r w:rsidRPr="00BE2421">
        <w:rPr>
          <w:rStyle w:val="5-Char"/>
          <w:rtl/>
        </w:rPr>
        <w:t xml:space="preserve"> </w:t>
      </w:r>
      <w:r w:rsidRPr="00BE2421">
        <w:rPr>
          <w:rStyle w:val="5-Char"/>
          <w:rFonts w:hint="cs"/>
          <w:rtl/>
        </w:rPr>
        <w:t>«</w:t>
      </w:r>
      <w:r w:rsidRPr="00BE2421">
        <w:rPr>
          <w:rStyle w:val="5-Char"/>
          <w:rFonts w:hint="eastAsia"/>
          <w:rtl/>
        </w:rPr>
        <w:t>عَلَيكُم</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نُوتُ</w:t>
      </w:r>
      <w:r w:rsidRPr="00BE2421">
        <w:rPr>
          <w:rStyle w:val="5-Char"/>
          <w:rtl/>
        </w:rPr>
        <w:t xml:space="preserve"> </w:t>
      </w:r>
      <w:r w:rsidRPr="00BE2421">
        <w:rPr>
          <w:rStyle w:val="5-Char"/>
          <w:rFonts w:hint="eastAsia"/>
          <w:rtl/>
        </w:rPr>
        <w:t>الوِت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كبِيرَاتُ</w:t>
      </w:r>
      <w:r w:rsidRPr="00BE2421">
        <w:rPr>
          <w:rStyle w:val="5-Char"/>
          <w:rtl/>
        </w:rPr>
        <w:t xml:space="preserve"> </w:t>
      </w:r>
      <w:r w:rsidRPr="00BE2421">
        <w:rPr>
          <w:rStyle w:val="5-Char"/>
          <w:rFonts w:hint="eastAsia"/>
          <w:rtl/>
        </w:rPr>
        <w:t>العِيدَينِ</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عيِينُ</w:t>
      </w:r>
      <w:r w:rsidRPr="00BE2421">
        <w:rPr>
          <w:rStyle w:val="5-Char"/>
          <w:rtl/>
        </w:rPr>
        <w:t xml:space="preserve"> </w:t>
      </w:r>
      <w:r w:rsidRPr="00BE2421">
        <w:rPr>
          <w:rStyle w:val="5-Char"/>
          <w:rFonts w:hint="eastAsia"/>
          <w:rtl/>
        </w:rPr>
        <w:t>التَّكبِيرِ</w:t>
      </w:r>
      <w:r w:rsidRPr="00BE2421">
        <w:rPr>
          <w:rStyle w:val="5-Char"/>
          <w:rtl/>
        </w:rPr>
        <w:t xml:space="preserve"> </w:t>
      </w:r>
      <w:r w:rsidRPr="00BE2421">
        <w:rPr>
          <w:rStyle w:val="5-Char"/>
          <w:rFonts w:hint="eastAsia"/>
          <w:rtl/>
        </w:rPr>
        <w:t>لِافتِتَاحِ</w:t>
      </w:r>
      <w:r w:rsidRPr="00BE2421">
        <w:rPr>
          <w:rStyle w:val="5-Char"/>
          <w:rtl/>
        </w:rPr>
        <w:t xml:space="preserve"> </w:t>
      </w:r>
      <w:r w:rsidRPr="00BE2421">
        <w:rPr>
          <w:rStyle w:val="5-Char"/>
          <w:rFonts w:hint="eastAsia"/>
          <w:rtl/>
        </w:rPr>
        <w:t>كُلِّ</w:t>
      </w:r>
      <w:r w:rsidRPr="00BE2421">
        <w:rPr>
          <w:rStyle w:val="5-Char"/>
          <w:rtl/>
        </w:rPr>
        <w:t xml:space="preserve"> </w:t>
      </w:r>
      <w:r w:rsidRPr="00BE2421">
        <w:rPr>
          <w:rStyle w:val="5-Char"/>
          <w:rFonts w:hint="eastAsia"/>
          <w:rtl/>
        </w:rPr>
        <w:t>صَلَاةٍ</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العِيدَينِ</w:t>
      </w:r>
      <w:r w:rsidRPr="00BE2421">
        <w:rPr>
          <w:rStyle w:val="5-Char"/>
          <w:rtl/>
        </w:rPr>
        <w:t xml:space="preserve"> </w:t>
      </w:r>
      <w:r w:rsidRPr="00BE2421">
        <w:rPr>
          <w:rStyle w:val="5-Char"/>
          <w:rFonts w:hint="eastAsia"/>
          <w:rtl/>
        </w:rPr>
        <w:t>خَاصَّ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كبِيرَةُ</w:t>
      </w:r>
      <w:r w:rsidRPr="00BE2421">
        <w:rPr>
          <w:rStyle w:val="5-Char"/>
          <w:rtl/>
        </w:rPr>
        <w:t xml:space="preserve"> </w:t>
      </w:r>
      <w:r w:rsidRPr="00BE2421">
        <w:rPr>
          <w:rStyle w:val="5-Char"/>
          <w:rFonts w:hint="eastAsia"/>
          <w:rtl/>
        </w:rPr>
        <w:t>الرُّكُوعِ</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ثَانِيَةِ</w:t>
      </w:r>
      <w:r w:rsidRPr="00BE2421">
        <w:rPr>
          <w:rStyle w:val="5-Char"/>
          <w:rtl/>
        </w:rPr>
        <w:t xml:space="preserve"> </w:t>
      </w:r>
      <w:r w:rsidRPr="00BE2421">
        <w:rPr>
          <w:rStyle w:val="5-Char"/>
          <w:rFonts w:hint="eastAsia"/>
          <w:rtl/>
        </w:rPr>
        <w:t>العِيدَينِ</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جَهرُ</w:t>
      </w:r>
      <w:r w:rsidRPr="00BE2421">
        <w:rPr>
          <w:rStyle w:val="5-Char"/>
          <w:rtl/>
        </w:rPr>
        <w:t xml:space="preserve"> </w:t>
      </w:r>
      <w:r w:rsidRPr="00BE2421">
        <w:rPr>
          <w:rStyle w:val="5-Char"/>
          <w:rFonts w:hint="eastAsia"/>
          <w:rtl/>
        </w:rPr>
        <w:t>الإِمَامِ</w:t>
      </w:r>
      <w:r w:rsidRPr="00BE2421">
        <w:rPr>
          <w:rStyle w:val="5-Char"/>
          <w:rtl/>
        </w:rPr>
        <w:t xml:space="preserve"> </w:t>
      </w:r>
      <w:r w:rsidRPr="00BE2421">
        <w:rPr>
          <w:rStyle w:val="5-Char"/>
          <w:rFonts w:hint="eastAsia"/>
          <w:rtl/>
        </w:rPr>
        <w:t>بِقِرَاءَةِ</w:t>
      </w:r>
      <w:r w:rsidRPr="00BE2421">
        <w:rPr>
          <w:rStyle w:val="5-Char"/>
          <w:rtl/>
        </w:rPr>
        <w:t xml:space="preserve"> </w:t>
      </w:r>
      <w:r w:rsidRPr="00BE2421">
        <w:rPr>
          <w:rStyle w:val="5-Char"/>
          <w:rFonts w:hint="eastAsia"/>
          <w:rtl/>
        </w:rPr>
        <w:t>الفَج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أُولَيَيِ</w:t>
      </w:r>
      <w:r w:rsidRPr="00BE2421">
        <w:rPr>
          <w:rStyle w:val="5-Char"/>
          <w:rtl/>
        </w:rPr>
        <w:t xml:space="preserve"> </w:t>
      </w:r>
      <w:r w:rsidRPr="00BE2421">
        <w:rPr>
          <w:rStyle w:val="5-Char"/>
          <w:rFonts w:hint="eastAsia"/>
          <w:rtl/>
        </w:rPr>
        <w:t>العِشَاءَينِ</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قَضَاءً</w:t>
      </w:r>
      <w:r w:rsidRPr="00BE2421">
        <w:rPr>
          <w:rStyle w:val="5-Char"/>
          <w:rFonts w:hint="cs"/>
          <w:rtl/>
        </w:rPr>
        <w:t>؛</w:t>
      </w:r>
      <w:r w:rsidRPr="00BE2421">
        <w:rPr>
          <w:rStyle w:val="5-Char"/>
          <w:rtl/>
        </w:rPr>
        <w:t xml:space="preserve"> </w:t>
      </w:r>
      <w:r w:rsidRPr="00BE2421">
        <w:rPr>
          <w:rStyle w:val="5-Char"/>
          <w:rFonts w:hint="eastAsia"/>
          <w:rtl/>
        </w:rPr>
        <w:t>وَالجُمُعَ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لعِيدَينِ</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لتَّرَاوِيحِ</w:t>
      </w:r>
      <w:r w:rsidRPr="00BE2421">
        <w:rPr>
          <w:rStyle w:val="5-Char"/>
          <w:rtl/>
        </w:rPr>
        <w:t xml:space="preserve"> </w:t>
      </w:r>
      <w:r w:rsidRPr="00BE2421">
        <w:rPr>
          <w:rStyle w:val="5-Char"/>
          <w:rFonts w:hint="eastAsia"/>
          <w:rtl/>
        </w:rPr>
        <w:t>وَالوِترِ</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رَمَضَانَ</w:t>
      </w:r>
      <w:r w:rsidRPr="00BE2421">
        <w:rPr>
          <w:rStyle w:val="5-Char"/>
          <w:rtl/>
        </w:rPr>
        <w:t xml:space="preserve"> </w:t>
      </w:r>
      <w:r w:rsidRPr="00BE2421">
        <w:rPr>
          <w:rStyle w:val="5-Char"/>
          <w:rFonts w:hint="eastAsia"/>
          <w:rtl/>
        </w:rPr>
        <w:t>وَالإِسرَارُ</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ظُّهرِ</w:t>
      </w:r>
      <w:r w:rsidRPr="00BE2421">
        <w:rPr>
          <w:rStyle w:val="5-Char"/>
          <w:rtl/>
        </w:rPr>
        <w:t xml:space="preserve"> </w:t>
      </w:r>
      <w:r w:rsidRPr="00BE2421">
        <w:rPr>
          <w:rStyle w:val="5-Char"/>
          <w:rFonts w:hint="eastAsia"/>
          <w:rtl/>
        </w:rPr>
        <w:t>وَالعَص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فِيمَا</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أُولَيَيِ</w:t>
      </w:r>
      <w:r w:rsidRPr="00BE2421">
        <w:rPr>
          <w:rStyle w:val="5-Char"/>
          <w:rtl/>
        </w:rPr>
        <w:t xml:space="preserve"> </w:t>
      </w:r>
      <w:r w:rsidRPr="00BE2421">
        <w:rPr>
          <w:rStyle w:val="5-Char"/>
          <w:rFonts w:hint="eastAsia"/>
          <w:rtl/>
        </w:rPr>
        <w:t>العِشَاءَينِ</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نَفلِ</w:t>
      </w:r>
      <w:r w:rsidRPr="00BE2421">
        <w:rPr>
          <w:rStyle w:val="5-Char"/>
          <w:rtl/>
        </w:rPr>
        <w:t xml:space="preserve"> </w:t>
      </w:r>
      <w:r w:rsidRPr="00BE2421">
        <w:rPr>
          <w:rStyle w:val="5-Char"/>
          <w:rFonts w:hint="eastAsia"/>
          <w:rtl/>
        </w:rPr>
        <w:t>النَّهَارِ</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لمُنفَرِدُ</w:t>
      </w:r>
      <w:r w:rsidRPr="00BE2421">
        <w:rPr>
          <w:rStyle w:val="5-Char"/>
          <w:rFonts w:hint="cs"/>
          <w:rtl/>
        </w:rPr>
        <w:t>،</w:t>
      </w:r>
      <w:r w:rsidRPr="00BE2421">
        <w:rPr>
          <w:rStyle w:val="5-Char"/>
          <w:rtl/>
        </w:rPr>
        <w:t xml:space="preserve"> </w:t>
      </w:r>
      <w:r w:rsidRPr="00BE2421">
        <w:rPr>
          <w:rStyle w:val="5-Char"/>
          <w:rFonts w:hint="eastAsia"/>
          <w:rtl/>
        </w:rPr>
        <w:t>مُخَيَّرٌ</w:t>
      </w:r>
      <w:r w:rsidRPr="00BE2421">
        <w:rPr>
          <w:rStyle w:val="5-Char"/>
          <w:rtl/>
        </w:rPr>
        <w:t xml:space="preserve"> </w:t>
      </w:r>
      <w:r w:rsidRPr="00BE2421">
        <w:rPr>
          <w:rStyle w:val="5-Char"/>
          <w:rFonts w:hint="eastAsia"/>
          <w:rtl/>
        </w:rPr>
        <w:t>فِيمَا</w:t>
      </w:r>
      <w:r w:rsidRPr="00BE2421">
        <w:rPr>
          <w:rStyle w:val="5-Char"/>
          <w:rtl/>
        </w:rPr>
        <w:t xml:space="preserve"> </w:t>
      </w:r>
      <w:r w:rsidRPr="00BE2421">
        <w:rPr>
          <w:rStyle w:val="5-Char"/>
          <w:rFonts w:hint="eastAsia"/>
          <w:rtl/>
        </w:rPr>
        <w:t>يَجهَرُ</w:t>
      </w:r>
      <w:r w:rsidRPr="00BE2421">
        <w:rPr>
          <w:rStyle w:val="5-Char"/>
          <w:rtl/>
        </w:rPr>
        <w:t xml:space="preserve"> </w:t>
      </w:r>
      <w:r w:rsidRPr="00BE2421">
        <w:rPr>
          <w:rStyle w:val="5-Char"/>
          <w:rFonts w:hint="eastAsia"/>
          <w:rtl/>
        </w:rPr>
        <w:t>كَمُتَنَفِّل</w:t>
      </w:r>
      <w:r w:rsidRPr="00BE2421">
        <w:rPr>
          <w:rStyle w:val="5-Char"/>
          <w:rFonts w:hint="cs"/>
          <w:rtl/>
        </w:rPr>
        <w:t>ٍ</w:t>
      </w:r>
      <w:r w:rsidRPr="00BE2421">
        <w:rPr>
          <w:rStyle w:val="5-Char"/>
          <w:rtl/>
        </w:rPr>
        <w:t xml:space="preserve"> </w:t>
      </w:r>
      <w:r w:rsidRPr="00BE2421">
        <w:rPr>
          <w:rStyle w:val="5-Char"/>
          <w:rFonts w:hint="eastAsia"/>
          <w:rtl/>
        </w:rPr>
        <w:t>بِاللَيلِ</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تَرَكَ</w:t>
      </w:r>
      <w:r w:rsidRPr="00BE2421">
        <w:rPr>
          <w:rStyle w:val="5-Char"/>
          <w:rtl/>
        </w:rPr>
        <w:t xml:space="preserve"> </w:t>
      </w:r>
      <w:r w:rsidRPr="00BE2421">
        <w:rPr>
          <w:rStyle w:val="5-Char"/>
          <w:rFonts w:hint="eastAsia"/>
          <w:rtl/>
        </w:rPr>
        <w:t>السُّورَةَ</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ولَيَيِ</w:t>
      </w:r>
      <w:r w:rsidRPr="00BE2421">
        <w:rPr>
          <w:rStyle w:val="5-Char"/>
          <w:rtl/>
        </w:rPr>
        <w:t xml:space="preserve"> </w:t>
      </w:r>
      <w:r w:rsidRPr="00BE2421">
        <w:rPr>
          <w:rStyle w:val="5-Char"/>
          <w:rFonts w:hint="eastAsia"/>
          <w:rtl/>
        </w:rPr>
        <w:t>العِشَاءِ</w:t>
      </w:r>
      <w:r w:rsidRPr="00BE2421">
        <w:rPr>
          <w:rStyle w:val="5-Char"/>
          <w:rFonts w:hint="cs"/>
          <w:rtl/>
        </w:rPr>
        <w:t>،</w:t>
      </w:r>
      <w:r w:rsidRPr="00BE2421">
        <w:rPr>
          <w:rStyle w:val="5-Char"/>
          <w:rtl/>
        </w:rPr>
        <w:t xml:space="preserve"> </w:t>
      </w:r>
      <w:r w:rsidRPr="00BE2421">
        <w:rPr>
          <w:rStyle w:val="5-Char"/>
          <w:rFonts w:hint="eastAsia"/>
          <w:rtl/>
        </w:rPr>
        <w:t>قَرَأَهَا</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أُخرَيَينِ</w:t>
      </w:r>
      <w:r w:rsidRPr="00BE2421">
        <w:rPr>
          <w:rStyle w:val="5-Char"/>
          <w:rtl/>
        </w:rPr>
        <w:t xml:space="preserve"> </w:t>
      </w:r>
      <w:r w:rsidRPr="00BE2421">
        <w:rPr>
          <w:rStyle w:val="5-Char"/>
          <w:rFonts w:hint="eastAsia"/>
          <w:rtl/>
        </w:rPr>
        <w:t>مَعَ</w:t>
      </w:r>
      <w:r w:rsidRPr="00BE2421">
        <w:rPr>
          <w:rStyle w:val="5-Char"/>
          <w:rtl/>
        </w:rPr>
        <w:t xml:space="preserve"> </w:t>
      </w:r>
      <w:r w:rsidRPr="00BE2421">
        <w:rPr>
          <w:rStyle w:val="5-Char"/>
          <w:rFonts w:hint="eastAsia"/>
          <w:rtl/>
        </w:rPr>
        <w:t>الفَاتِحَةِ</w:t>
      </w:r>
      <w:r w:rsidRPr="00BE2421">
        <w:rPr>
          <w:rStyle w:val="5-Char"/>
          <w:rtl/>
        </w:rPr>
        <w:t xml:space="preserve"> </w:t>
      </w:r>
      <w:r w:rsidRPr="00BE2421">
        <w:rPr>
          <w:rStyle w:val="5-Char"/>
          <w:rFonts w:hint="eastAsia"/>
          <w:rtl/>
        </w:rPr>
        <w:t>جَهرً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تَرَكَ</w:t>
      </w:r>
      <w:r w:rsidRPr="00BE2421">
        <w:rPr>
          <w:rStyle w:val="5-Char"/>
          <w:rtl/>
        </w:rPr>
        <w:t xml:space="preserve"> </w:t>
      </w:r>
      <w:r w:rsidRPr="00BE2421">
        <w:rPr>
          <w:rStyle w:val="5-Char"/>
          <w:rFonts w:hint="eastAsia"/>
          <w:rtl/>
        </w:rPr>
        <w:t>الفَاتِحَةَ</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كَرِّرُهَا</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أُخرَيَينِ</w:t>
      </w:r>
      <w:r w:rsidRPr="00BE2421">
        <w:rPr>
          <w:rStyle w:val="5-Char"/>
          <w:rFonts w:hint="cs"/>
          <w:rtl/>
        </w:rPr>
        <w:t>.</w:t>
      </w:r>
    </w:p>
    <w:p w:rsidR="000A023E" w:rsidRPr="00886133" w:rsidRDefault="000A023E" w:rsidP="00701994">
      <w:pPr>
        <w:pStyle w:val="2-0"/>
        <w:rPr>
          <w:rtl/>
        </w:rPr>
      </w:pPr>
      <w:bookmarkStart w:id="60" w:name="_Toc440375818"/>
      <w:r>
        <w:rPr>
          <w:rFonts w:hint="cs"/>
          <w:rtl/>
        </w:rPr>
        <w:t>فصل: در ب</w:t>
      </w:r>
      <w:r w:rsidR="000751A8">
        <w:rPr>
          <w:rFonts w:hint="cs"/>
          <w:rtl/>
        </w:rPr>
        <w:t>ی</w:t>
      </w:r>
      <w:r>
        <w:rPr>
          <w:rFonts w:hint="cs"/>
          <w:rtl/>
        </w:rPr>
        <w:t>ان واجبات نماز</w:t>
      </w:r>
      <w:bookmarkEnd w:id="60"/>
    </w:p>
    <w:p w:rsidR="000A023E" w:rsidRPr="007100A7" w:rsidRDefault="000A023E" w:rsidP="00AF1D25">
      <w:pPr>
        <w:rPr>
          <w:rStyle w:val="1-Char"/>
          <w:rtl/>
        </w:rPr>
      </w:pPr>
      <w:r w:rsidRPr="007100A7">
        <w:rPr>
          <w:rStyle w:val="1-Char"/>
          <w:rFonts w:hint="cs"/>
          <w:rtl/>
        </w:rPr>
        <w:t>[واجب: هر آن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است که لزوم آن به دل</w:t>
      </w:r>
      <w:r w:rsidR="00446BB7">
        <w:rPr>
          <w:rStyle w:val="1-Char"/>
          <w:rFonts w:hint="cs"/>
          <w:rtl/>
        </w:rPr>
        <w:t>ی</w:t>
      </w:r>
      <w:r w:rsidRPr="007100A7">
        <w:rPr>
          <w:rStyle w:val="1-Char"/>
          <w:rFonts w:hint="cs"/>
          <w:rtl/>
        </w:rPr>
        <w:t>ل</w:t>
      </w:r>
      <w:r w:rsidR="00446BB7">
        <w:rPr>
          <w:rStyle w:val="1-Char"/>
          <w:rFonts w:hint="cs"/>
          <w:rtl/>
        </w:rPr>
        <w:t>ی</w:t>
      </w:r>
      <w:r w:rsidRPr="007100A7">
        <w:rPr>
          <w:rStyle w:val="1-Char"/>
          <w:rFonts w:hint="cs"/>
          <w:rtl/>
        </w:rPr>
        <w:t xml:space="preserve"> ثابت شده باشد که در آن شبهه‌ا</w:t>
      </w:r>
      <w:r w:rsidR="00446BB7">
        <w:rPr>
          <w:rStyle w:val="1-Char"/>
          <w:rFonts w:hint="cs"/>
          <w:rtl/>
        </w:rPr>
        <w:t>ی</w:t>
      </w:r>
      <w:r w:rsidRPr="007100A7">
        <w:rPr>
          <w:rStyle w:val="1-Char"/>
          <w:rFonts w:hint="cs"/>
          <w:rtl/>
        </w:rPr>
        <w:t xml:space="preserve"> وجود داشته باشد؛ مانند ا</w:t>
      </w:r>
      <w:r w:rsidR="00446BB7">
        <w:rPr>
          <w:rStyle w:val="1-Char"/>
          <w:rFonts w:hint="cs"/>
          <w:rtl/>
        </w:rPr>
        <w:t>ی</w:t>
      </w:r>
      <w:r w:rsidRPr="007100A7">
        <w:rPr>
          <w:rStyle w:val="1-Char"/>
          <w:rFonts w:hint="cs"/>
          <w:rtl/>
        </w:rPr>
        <w:t>ن که دل</w:t>
      </w:r>
      <w:r w:rsidR="00446BB7">
        <w:rPr>
          <w:rStyle w:val="1-Char"/>
          <w:rFonts w:hint="cs"/>
          <w:rtl/>
        </w:rPr>
        <w:t>ی</w:t>
      </w:r>
      <w:r w:rsidRPr="007100A7">
        <w:rPr>
          <w:rStyle w:val="1-Char"/>
          <w:rFonts w:hint="cs"/>
          <w:rtl/>
        </w:rPr>
        <w:t>ل</w:t>
      </w:r>
      <w:r w:rsidR="00446BB7">
        <w:rPr>
          <w:rStyle w:val="1-Char"/>
          <w:rFonts w:hint="cs"/>
          <w:rtl/>
        </w:rPr>
        <w:t>ی</w:t>
      </w:r>
      <w:r w:rsidRPr="007100A7">
        <w:rPr>
          <w:rStyle w:val="1-Char"/>
          <w:rFonts w:hint="cs"/>
          <w:rtl/>
        </w:rPr>
        <w:t>، ظنّ</w:t>
      </w:r>
      <w:r w:rsidR="00446BB7">
        <w:rPr>
          <w:rStyle w:val="1-Char"/>
          <w:rFonts w:hint="cs"/>
          <w:rtl/>
        </w:rPr>
        <w:t>ی</w:t>
      </w:r>
      <w:r w:rsidRPr="007100A7">
        <w:rPr>
          <w:rStyle w:val="1-Char"/>
          <w:rFonts w:hint="cs"/>
          <w:rtl/>
        </w:rPr>
        <w:t xml:space="preserve"> الثبوت باشد، همچون خبر واحد؛ </w:t>
      </w:r>
      <w:r w:rsidR="00446BB7">
        <w:rPr>
          <w:rStyle w:val="1-Char"/>
          <w:rFonts w:hint="cs"/>
          <w:rtl/>
        </w:rPr>
        <w:t>ی</w:t>
      </w:r>
      <w:r w:rsidRPr="007100A7">
        <w:rPr>
          <w:rStyle w:val="1-Char"/>
          <w:rFonts w:hint="cs"/>
          <w:rtl/>
        </w:rPr>
        <w:t>ا دل</w:t>
      </w:r>
      <w:r w:rsidR="00446BB7">
        <w:rPr>
          <w:rStyle w:val="1-Char"/>
          <w:rFonts w:hint="cs"/>
          <w:rtl/>
        </w:rPr>
        <w:t>ی</w:t>
      </w:r>
      <w:r w:rsidRPr="007100A7">
        <w:rPr>
          <w:rStyle w:val="1-Char"/>
          <w:rFonts w:hint="cs"/>
          <w:rtl/>
        </w:rPr>
        <w:t>ل</w:t>
      </w:r>
      <w:r w:rsidR="00446BB7">
        <w:rPr>
          <w:rStyle w:val="1-Char"/>
          <w:rFonts w:hint="cs"/>
          <w:rtl/>
        </w:rPr>
        <w:t>ی</w:t>
      </w:r>
      <w:r w:rsidRPr="007100A7">
        <w:rPr>
          <w:rStyle w:val="1-Char"/>
          <w:rFonts w:hint="cs"/>
          <w:rtl/>
        </w:rPr>
        <w:t xml:space="preserve"> که دارا</w:t>
      </w:r>
      <w:r w:rsidR="00446BB7">
        <w:rPr>
          <w:rStyle w:val="1-Char"/>
          <w:rFonts w:hint="cs"/>
          <w:rtl/>
        </w:rPr>
        <w:t>ی</w:t>
      </w:r>
      <w:r w:rsidRPr="007100A7">
        <w:rPr>
          <w:rStyle w:val="1-Char"/>
          <w:rFonts w:hint="cs"/>
          <w:rtl/>
        </w:rPr>
        <w:t xml:space="preserve"> دلالت ظنّ</w:t>
      </w:r>
      <w:r w:rsidR="00446BB7">
        <w:rPr>
          <w:rStyle w:val="1-Char"/>
          <w:rFonts w:hint="cs"/>
          <w:rtl/>
        </w:rPr>
        <w:t>ی</w:t>
      </w:r>
      <w:r w:rsidRPr="007100A7">
        <w:rPr>
          <w:rStyle w:val="1-Char"/>
          <w:rFonts w:hint="cs"/>
          <w:rtl/>
        </w:rPr>
        <w:t xml:space="preserve"> باشد؛ ا</w:t>
      </w:r>
      <w:r w:rsidR="00446BB7">
        <w:rPr>
          <w:rStyle w:val="1-Char"/>
          <w:rFonts w:hint="cs"/>
          <w:rtl/>
        </w:rPr>
        <w:t>ی</w:t>
      </w:r>
      <w:r w:rsidRPr="007100A7">
        <w:rPr>
          <w:rStyle w:val="1-Char"/>
          <w:rFonts w:hint="cs"/>
          <w:rtl/>
        </w:rPr>
        <w:t>ن طور که لفظ، احتمال دو معن</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ا ب</w:t>
      </w:r>
      <w:r w:rsidR="00446BB7">
        <w:rPr>
          <w:rStyle w:val="1-Char"/>
          <w:rFonts w:hint="cs"/>
          <w:rtl/>
        </w:rPr>
        <w:t>ی</w:t>
      </w:r>
      <w:r w:rsidRPr="007100A7">
        <w:rPr>
          <w:rStyle w:val="1-Char"/>
          <w:rFonts w:hint="cs"/>
          <w:rtl/>
        </w:rPr>
        <w:t>شتر را داشته باشد. و در م</w:t>
      </w:r>
      <w:r w:rsidR="00446BB7">
        <w:rPr>
          <w:rStyle w:val="1-Char"/>
          <w:rFonts w:hint="cs"/>
          <w:rtl/>
        </w:rPr>
        <w:t>ی</w:t>
      </w:r>
      <w:r w:rsidRPr="007100A7">
        <w:rPr>
          <w:rStyle w:val="1-Char"/>
          <w:rFonts w:hint="cs"/>
          <w:rtl/>
        </w:rPr>
        <w:t xml:space="preserve">ان </w:t>
      </w:r>
      <w:r w:rsidRPr="00FE6406">
        <w:rPr>
          <w:rStyle w:val="9-Char"/>
          <w:rFonts w:eastAsia="Batang" w:hint="cs"/>
          <w:rtl/>
        </w:rPr>
        <w:t>فرض</w:t>
      </w:r>
      <w:r w:rsidRPr="007100A7">
        <w:rPr>
          <w:rStyle w:val="1-Char"/>
          <w:rFonts w:hint="cs"/>
          <w:rtl/>
        </w:rPr>
        <w:t xml:space="preserve"> و </w:t>
      </w:r>
      <w:r w:rsidRPr="00FE6406">
        <w:rPr>
          <w:rStyle w:val="9-Char"/>
          <w:rFonts w:eastAsia="Batang" w:hint="cs"/>
          <w:rtl/>
        </w:rPr>
        <w:t>واجب</w:t>
      </w:r>
      <w:r w:rsidRPr="007100A7">
        <w:rPr>
          <w:rStyle w:val="1-Char"/>
          <w:rFonts w:hint="cs"/>
          <w:rtl/>
        </w:rPr>
        <w:t>، در عمل، فرق</w:t>
      </w:r>
      <w:r w:rsidR="00446BB7">
        <w:rPr>
          <w:rStyle w:val="1-Char"/>
          <w:rFonts w:hint="cs"/>
          <w:rtl/>
        </w:rPr>
        <w:t>ی</w:t>
      </w:r>
      <w:r w:rsidRPr="007100A7">
        <w:rPr>
          <w:rStyle w:val="1-Char"/>
          <w:rFonts w:hint="cs"/>
          <w:rtl/>
        </w:rPr>
        <w:t xml:space="preserve"> وجود ندارد.]</w:t>
      </w:r>
    </w:p>
    <w:p w:rsidR="000A023E" w:rsidRPr="00FE6406" w:rsidRDefault="000A023E" w:rsidP="00AF1D25">
      <w:pPr>
        <w:rPr>
          <w:rStyle w:val="9-Char"/>
          <w:rtl/>
        </w:rPr>
      </w:pPr>
      <w:r w:rsidRPr="00FE6406">
        <w:rPr>
          <w:rStyle w:val="9-Char"/>
          <w:rFonts w:hint="cs"/>
          <w:rtl/>
        </w:rPr>
        <w:t>و واجبات نماز، ه</w:t>
      </w:r>
      <w:r w:rsidR="00446BB7">
        <w:rPr>
          <w:rStyle w:val="9-Char"/>
          <w:rFonts w:hint="cs"/>
          <w:rtl/>
        </w:rPr>
        <w:t>ی</w:t>
      </w:r>
      <w:r w:rsidRPr="00FE6406">
        <w:rPr>
          <w:rStyle w:val="9-Char"/>
          <w:rFonts w:hint="cs"/>
          <w:rtl/>
        </w:rPr>
        <w:t>جده چ</w:t>
      </w:r>
      <w:r w:rsidR="00446BB7">
        <w:rPr>
          <w:rStyle w:val="9-Char"/>
          <w:rFonts w:hint="cs"/>
          <w:rtl/>
        </w:rPr>
        <w:t>ی</w:t>
      </w:r>
      <w:r w:rsidRPr="00FE6406">
        <w:rPr>
          <w:rStyle w:val="9-Char"/>
          <w:rFonts w:hint="cs"/>
          <w:rtl/>
        </w:rPr>
        <w:t>ز است که عبارتند از:</w:t>
      </w:r>
    </w:p>
    <w:p w:rsidR="000A023E" w:rsidRPr="007100A7" w:rsidRDefault="000A023E" w:rsidP="00AF1D25">
      <w:pPr>
        <w:rPr>
          <w:rStyle w:val="1-Char"/>
          <w:rtl/>
        </w:rPr>
      </w:pPr>
      <w:r w:rsidRPr="007100A7">
        <w:rPr>
          <w:rStyle w:val="1-Char"/>
          <w:rFonts w:hint="cs"/>
          <w:rtl/>
        </w:rPr>
        <w:t>*خواندن سوره‌</w:t>
      </w:r>
      <w:r w:rsidR="00446BB7">
        <w:rPr>
          <w:rStyle w:val="1-Char"/>
          <w:rFonts w:hint="cs"/>
          <w:rtl/>
        </w:rPr>
        <w:t>ی</w:t>
      </w:r>
      <w:r w:rsidRPr="007100A7">
        <w:rPr>
          <w:rStyle w:val="1-Char"/>
          <w:rFonts w:hint="cs"/>
          <w:rtl/>
        </w:rPr>
        <w:t xml:space="preserve"> فاتحه؛ [ز</w:t>
      </w:r>
      <w:r w:rsidR="00446BB7">
        <w:rPr>
          <w:rStyle w:val="1-Char"/>
          <w:rFonts w:hint="cs"/>
          <w:rtl/>
        </w:rPr>
        <w:t>ی</w:t>
      </w:r>
      <w:r w:rsidRPr="007100A7">
        <w:rPr>
          <w:rStyle w:val="1-Char"/>
          <w:rFonts w:hint="cs"/>
          <w:rtl/>
        </w:rPr>
        <w:t>را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لٰا</w:t>
      </w:r>
      <w:r w:rsidR="009263FA">
        <w:rPr>
          <w:rStyle w:val="5-Char"/>
          <w:rFonts w:hint="cs"/>
          <w:rtl/>
        </w:rPr>
        <w:t xml:space="preserve"> </w:t>
      </w:r>
      <w:r w:rsidRPr="00BE2421">
        <w:rPr>
          <w:rStyle w:val="5-Char"/>
          <w:rFonts w:hint="cs"/>
          <w:rtl/>
        </w:rPr>
        <w:t xml:space="preserve">صَلٰاةَ لِمَنْ لَّمْ </w:t>
      </w:r>
      <w:r w:rsidR="00C12E54" w:rsidRPr="00BE2421">
        <w:rPr>
          <w:rStyle w:val="5-Char"/>
          <w:rFonts w:hint="cs"/>
          <w:rtl/>
        </w:rPr>
        <w:t>ي</w:t>
      </w:r>
      <w:r w:rsidRPr="00BE2421">
        <w:rPr>
          <w:rStyle w:val="5-Char"/>
          <w:rFonts w:hint="cs"/>
          <w:rtl/>
        </w:rPr>
        <w:t>َقْرَأْ بِفٰاتِحَةِ الْکِتٰابِ»</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کس</w:t>
      </w:r>
      <w:r w:rsidR="00446BB7">
        <w:rPr>
          <w:rStyle w:val="1-Char"/>
          <w:rFonts w:hint="cs"/>
          <w:rtl/>
        </w:rPr>
        <w:t>ی</w:t>
      </w:r>
      <w:r w:rsidRPr="00BE2421">
        <w:rPr>
          <w:rStyle w:val="1-Char"/>
          <w:rFonts w:hint="cs"/>
          <w:rtl/>
        </w:rPr>
        <w:t xml:space="preserve"> که سوره‌</w:t>
      </w:r>
      <w:r w:rsidR="00446BB7">
        <w:rPr>
          <w:rStyle w:val="1-Char"/>
          <w:rFonts w:hint="cs"/>
          <w:rtl/>
        </w:rPr>
        <w:t>ی</w:t>
      </w:r>
      <w:r w:rsidRPr="00BE2421">
        <w:rPr>
          <w:rStyle w:val="1-Char"/>
          <w:rFonts w:hint="cs"/>
          <w:rtl/>
        </w:rPr>
        <w:t xml:space="preserve"> فاتحه را در نمازش نخواند، نمازش قبول و پذ</w:t>
      </w:r>
      <w:r w:rsidR="00446BB7">
        <w:rPr>
          <w:rStyle w:val="1-Char"/>
          <w:rFonts w:hint="cs"/>
          <w:rtl/>
        </w:rPr>
        <w:t>ی</w:t>
      </w:r>
      <w:r w:rsidRPr="00BE2421">
        <w:rPr>
          <w:rStyle w:val="1-Char"/>
          <w:rFonts w:hint="cs"/>
          <w:rtl/>
        </w:rPr>
        <w:t>رفته شده ن</w:t>
      </w:r>
      <w:r w:rsidR="00446BB7">
        <w:rPr>
          <w:rStyle w:val="1-Char"/>
          <w:rFonts w:hint="cs"/>
          <w:rtl/>
        </w:rPr>
        <w:t>ی</w:t>
      </w:r>
      <w:r w:rsidRPr="00BE2421">
        <w:rPr>
          <w:rStyle w:val="1-Char"/>
          <w:rFonts w:hint="cs"/>
          <w:rtl/>
        </w:rPr>
        <w:t>ست»</w:t>
      </w:r>
      <w:r w:rsidRPr="007100A7">
        <w:rPr>
          <w:rStyle w:val="1-Char"/>
          <w:rFonts w:hint="cs"/>
          <w:rtl/>
        </w:rPr>
        <w:t>.</w:t>
      </w:r>
    </w:p>
    <w:p w:rsidR="000A023E" w:rsidRPr="007100A7" w:rsidRDefault="000A023E" w:rsidP="00AF1D25">
      <w:pPr>
        <w:rPr>
          <w:rStyle w:val="1-Char"/>
          <w:rtl/>
        </w:rPr>
      </w:pPr>
      <w:r w:rsidRPr="007100A7">
        <w:rPr>
          <w:rStyle w:val="1-Char"/>
          <w:rFonts w:hint="cs"/>
          <w:rtl/>
        </w:rPr>
        <w:t>و ن</w:t>
      </w:r>
      <w:r w:rsidR="00446BB7">
        <w:rPr>
          <w:rStyle w:val="1-Char"/>
          <w:rFonts w:hint="cs"/>
          <w:rtl/>
        </w:rPr>
        <w:t>ی</w:t>
      </w:r>
      <w:r w:rsidRPr="007100A7">
        <w:rPr>
          <w:rStyle w:val="1-Char"/>
          <w:rFonts w:hint="cs"/>
          <w:rtl/>
        </w:rPr>
        <w:t>ز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لٰا</w:t>
      </w:r>
      <w:r w:rsidR="009263FA">
        <w:rPr>
          <w:rStyle w:val="5-Char"/>
          <w:rFonts w:hint="cs"/>
          <w:rtl/>
        </w:rPr>
        <w:t xml:space="preserve"> </w:t>
      </w:r>
      <w:r w:rsidRPr="00BE2421">
        <w:rPr>
          <w:rStyle w:val="5-Char"/>
          <w:rFonts w:hint="cs"/>
          <w:rtl/>
        </w:rPr>
        <w:t>تُجْزِ</w:t>
      </w:r>
      <w:r w:rsidR="00C12E54" w:rsidRPr="00BE2421">
        <w:rPr>
          <w:rStyle w:val="5-Char"/>
          <w:rFonts w:hint="cs"/>
          <w:rtl/>
        </w:rPr>
        <w:t>ي</w:t>
      </w:r>
      <w:r w:rsidRPr="00BE2421">
        <w:rPr>
          <w:rStyle w:val="5-Char"/>
          <w:rFonts w:hint="cs"/>
          <w:rtl/>
        </w:rPr>
        <w:t>ءُ صَلٰاةٌ لٰا</w:t>
      </w:r>
      <w:r w:rsidR="009263FA">
        <w:rPr>
          <w:rStyle w:val="5-Char"/>
          <w:rFonts w:hint="cs"/>
          <w:rtl/>
        </w:rPr>
        <w:t xml:space="preserve"> </w:t>
      </w:r>
      <w:r w:rsidR="00C12E54" w:rsidRPr="00BE2421">
        <w:rPr>
          <w:rStyle w:val="5-Char"/>
          <w:rFonts w:hint="cs"/>
          <w:rtl/>
        </w:rPr>
        <w:t>ي</w:t>
      </w:r>
      <w:r w:rsidR="009263FA">
        <w:rPr>
          <w:rStyle w:val="5-Char"/>
          <w:rFonts w:hint="cs"/>
          <w:rtl/>
        </w:rPr>
        <w:t>َقْ</w:t>
      </w:r>
      <w:r w:rsidRPr="00BE2421">
        <w:rPr>
          <w:rStyle w:val="5-Char"/>
          <w:rFonts w:hint="cs"/>
          <w:rtl/>
        </w:rPr>
        <w:t>رَأُ فِ</w:t>
      </w:r>
      <w:r w:rsidR="00C12E54" w:rsidRPr="00BE2421">
        <w:rPr>
          <w:rStyle w:val="5-Char"/>
          <w:rFonts w:hint="cs"/>
          <w:rtl/>
        </w:rPr>
        <w:t>ي</w:t>
      </w:r>
      <w:r w:rsidRPr="00BE2421">
        <w:rPr>
          <w:rStyle w:val="5-Char"/>
          <w:rFonts w:hint="cs"/>
          <w:rtl/>
        </w:rPr>
        <w:t>ْهٰا بِفٰاتِحَةِ الْکِتٰابِ»</w:t>
      </w:r>
      <w:r w:rsidRPr="007100A7">
        <w:rPr>
          <w:rStyle w:val="1-Char"/>
          <w:rFonts w:hint="cs"/>
          <w:rtl/>
        </w:rPr>
        <w:t xml:space="preserve"> (دار قطن</w:t>
      </w:r>
      <w:r w:rsidR="00446BB7">
        <w:rPr>
          <w:rStyle w:val="1-Char"/>
          <w:rFonts w:hint="cs"/>
          <w:rtl/>
        </w:rPr>
        <w:t>ی</w:t>
      </w:r>
      <w:r w:rsidRPr="007100A7">
        <w:rPr>
          <w:rStyle w:val="1-Char"/>
          <w:rFonts w:hint="cs"/>
          <w:rtl/>
        </w:rPr>
        <w:t>، ابن حبان و صح</w:t>
      </w:r>
      <w:r w:rsidR="00446BB7">
        <w:rPr>
          <w:rStyle w:val="1-Char"/>
          <w:rFonts w:hint="cs"/>
          <w:rtl/>
        </w:rPr>
        <w:t>ی</w:t>
      </w:r>
      <w:r w:rsidRPr="007100A7">
        <w:rPr>
          <w:rStyle w:val="1-Char"/>
          <w:rFonts w:hint="cs"/>
          <w:rtl/>
        </w:rPr>
        <w:t>ح ابن خز</w:t>
      </w:r>
      <w:r w:rsidR="00446BB7">
        <w:rPr>
          <w:rStyle w:val="1-Char"/>
          <w:rFonts w:hint="cs"/>
          <w:rtl/>
        </w:rPr>
        <w:t>ی</w:t>
      </w:r>
      <w:r w:rsidRPr="007100A7">
        <w:rPr>
          <w:rStyle w:val="1-Char"/>
          <w:rFonts w:hint="cs"/>
          <w:rtl/>
        </w:rPr>
        <w:t xml:space="preserve">مه)؛ </w:t>
      </w:r>
      <w:r w:rsidRPr="00BE2421">
        <w:rPr>
          <w:rStyle w:val="1-Char"/>
          <w:rFonts w:hint="cs"/>
          <w:rtl/>
        </w:rPr>
        <w:t>«نماز</w:t>
      </w:r>
      <w:r w:rsidR="00446BB7">
        <w:rPr>
          <w:rStyle w:val="1-Char"/>
          <w:rFonts w:hint="cs"/>
          <w:rtl/>
        </w:rPr>
        <w:t>ی</w:t>
      </w:r>
      <w:r w:rsidRPr="00BE2421">
        <w:rPr>
          <w:rStyle w:val="1-Char"/>
          <w:rFonts w:hint="cs"/>
          <w:rtl/>
        </w:rPr>
        <w:t xml:space="preserve"> که در آن سوره‌</w:t>
      </w:r>
      <w:r w:rsidR="00446BB7">
        <w:rPr>
          <w:rStyle w:val="1-Char"/>
          <w:rFonts w:hint="cs"/>
          <w:rtl/>
        </w:rPr>
        <w:t>ی</w:t>
      </w:r>
      <w:r w:rsidRPr="00BE2421">
        <w:rPr>
          <w:rStyle w:val="1-Char"/>
          <w:rFonts w:hint="cs"/>
          <w:rtl/>
        </w:rPr>
        <w:t xml:space="preserve"> فاتحه خوانده نشود، کفا</w:t>
      </w:r>
      <w:r w:rsidR="00446BB7">
        <w:rPr>
          <w:rStyle w:val="1-Char"/>
          <w:rFonts w:hint="cs"/>
          <w:rtl/>
        </w:rPr>
        <w:t>ی</w:t>
      </w:r>
      <w:r w:rsidRPr="00BE2421">
        <w:rPr>
          <w:rStyle w:val="1-Char"/>
          <w:rFonts w:hint="cs"/>
          <w:rtl/>
        </w:rPr>
        <w:t>ت نم</w:t>
      </w:r>
      <w:r w:rsidR="00446BB7">
        <w:rPr>
          <w:rStyle w:val="1-Char"/>
          <w:rFonts w:hint="cs"/>
          <w:rtl/>
        </w:rPr>
        <w:t>ی</w:t>
      </w:r>
      <w:r w:rsidRPr="00BE2421">
        <w:rPr>
          <w:rStyle w:val="1-Char"/>
          <w:rFonts w:hint="cs"/>
          <w:rtl/>
        </w:rPr>
        <w:t>‌کند»</w:t>
      </w:r>
      <w:r w:rsidRPr="007100A7">
        <w:rPr>
          <w:rStyle w:val="1-Char"/>
          <w:rFonts w:hint="cs"/>
          <w:rtl/>
        </w:rPr>
        <w:t>.</w:t>
      </w:r>
    </w:p>
    <w:p w:rsidR="000A023E" w:rsidRPr="007100A7" w:rsidRDefault="000A023E" w:rsidP="00AF1D25">
      <w:pPr>
        <w:rPr>
          <w:rStyle w:val="1-Char"/>
          <w:rtl/>
        </w:rPr>
      </w:pPr>
      <w:r w:rsidRPr="007100A7">
        <w:rPr>
          <w:rStyle w:val="1-Char"/>
          <w:rFonts w:hint="cs"/>
          <w:rtl/>
        </w:rPr>
        <w:t>و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خطاب به کس</w:t>
      </w:r>
      <w:r w:rsidR="00446BB7">
        <w:rPr>
          <w:rStyle w:val="1-Char"/>
          <w:rFonts w:hint="cs"/>
          <w:rtl/>
        </w:rPr>
        <w:t>ی</w:t>
      </w:r>
      <w:r w:rsidRPr="007100A7">
        <w:rPr>
          <w:rStyle w:val="1-Char"/>
          <w:rFonts w:hint="cs"/>
          <w:rtl/>
        </w:rPr>
        <w:t xml:space="preserve"> که نمازش را بد و نادرست خوانده بود، دستور داد که سوره‌</w:t>
      </w:r>
      <w:r w:rsidR="00446BB7">
        <w:rPr>
          <w:rStyle w:val="1-Char"/>
          <w:rFonts w:hint="cs"/>
          <w:rtl/>
        </w:rPr>
        <w:t>ی</w:t>
      </w:r>
      <w:r w:rsidRPr="007100A7">
        <w:rPr>
          <w:rStyle w:val="1-Char"/>
          <w:rFonts w:hint="cs"/>
          <w:rtl/>
        </w:rPr>
        <w:t xml:space="preserve"> فاتحه را </w:t>
      </w:r>
      <w:r w:rsidR="003F53CB" w:rsidRPr="007100A7">
        <w:rPr>
          <w:rStyle w:val="1-Char"/>
          <w:rFonts w:hint="cs"/>
          <w:rtl/>
        </w:rPr>
        <w:t xml:space="preserve">بخواند و بدو فرمود: </w:t>
      </w:r>
      <w:r w:rsidR="003F53CB" w:rsidRPr="00BE2421">
        <w:rPr>
          <w:rStyle w:val="5-Char"/>
          <w:rFonts w:hint="cs"/>
          <w:rtl/>
        </w:rPr>
        <w:t>«</w:t>
      </w:r>
      <w:r w:rsidRPr="00BE2421">
        <w:rPr>
          <w:rStyle w:val="5-Char"/>
          <w:rFonts w:hint="cs"/>
          <w:rtl/>
        </w:rPr>
        <w:t>فکبّر ثم اقرأ بامّ الکتاب»</w:t>
      </w:r>
      <w:r w:rsidRPr="007100A7">
        <w:rPr>
          <w:rStyle w:val="1-Char"/>
          <w:rFonts w:hint="cs"/>
          <w:rtl/>
        </w:rPr>
        <w:t xml:space="preserve">؛ </w:t>
      </w:r>
      <w:r w:rsidRPr="00BE2421">
        <w:rPr>
          <w:rStyle w:val="1-Char"/>
          <w:rFonts w:hint="cs"/>
          <w:rtl/>
        </w:rPr>
        <w:t>«پس تکب</w:t>
      </w:r>
      <w:r w:rsidR="00446BB7">
        <w:rPr>
          <w:rStyle w:val="1-Char"/>
          <w:rFonts w:hint="cs"/>
          <w:rtl/>
        </w:rPr>
        <w:t>ی</w:t>
      </w:r>
      <w:r w:rsidRPr="00BE2421">
        <w:rPr>
          <w:rStyle w:val="1-Char"/>
          <w:rFonts w:hint="cs"/>
          <w:rtl/>
        </w:rPr>
        <w:t>ر بگو و پس از آن، سوره‌</w:t>
      </w:r>
      <w:r w:rsidR="00446BB7">
        <w:rPr>
          <w:rStyle w:val="1-Char"/>
          <w:rFonts w:hint="cs"/>
          <w:rtl/>
        </w:rPr>
        <w:t>ی</w:t>
      </w:r>
      <w:r w:rsidRPr="00BE2421">
        <w:rPr>
          <w:rStyle w:val="1-Char"/>
          <w:rFonts w:hint="cs"/>
          <w:rtl/>
        </w:rPr>
        <w:t xml:space="preserve"> فاتحه را بخوان»</w:t>
      </w:r>
      <w:r w:rsidRPr="007100A7">
        <w:rPr>
          <w:rStyle w:val="1-Char"/>
          <w:rFonts w:hint="cs"/>
          <w:rtl/>
        </w:rPr>
        <w:t xml:space="preserve">. و در آخر فرمود: </w:t>
      </w:r>
      <w:r w:rsidRPr="00BE2421">
        <w:rPr>
          <w:rStyle w:val="5-Char"/>
          <w:rFonts w:hint="cs"/>
          <w:rtl/>
        </w:rPr>
        <w:t>«ثُمَّ افْعَلْ ذٰلِ</w:t>
      </w:r>
      <w:r w:rsidR="00544D97">
        <w:rPr>
          <w:rStyle w:val="5-Char"/>
          <w:rFonts w:hint="cs"/>
          <w:rtl/>
        </w:rPr>
        <w:t xml:space="preserve">كَ </w:t>
      </w:r>
      <w:r w:rsidRPr="00BE2421">
        <w:rPr>
          <w:rStyle w:val="5-Char"/>
          <w:rFonts w:hint="cs"/>
          <w:rtl/>
        </w:rPr>
        <w:t>فِ</w:t>
      </w:r>
      <w:r w:rsidR="00C12E54" w:rsidRPr="00BE2421">
        <w:rPr>
          <w:rStyle w:val="5-Char"/>
          <w:rFonts w:hint="cs"/>
          <w:rtl/>
        </w:rPr>
        <w:t>ي</w:t>
      </w:r>
      <w:r w:rsidRPr="00BE2421">
        <w:rPr>
          <w:rStyle w:val="5-Char"/>
          <w:rFonts w:hint="cs"/>
          <w:rtl/>
        </w:rPr>
        <w:t>ْ صَلٰاتِ</w:t>
      </w:r>
      <w:r w:rsidR="00544D97">
        <w:rPr>
          <w:rStyle w:val="5-Char"/>
          <w:rFonts w:hint="cs"/>
          <w:rtl/>
        </w:rPr>
        <w:t xml:space="preserve">كَ </w:t>
      </w:r>
      <w:r w:rsidRPr="00BE2421">
        <w:rPr>
          <w:rStyle w:val="5-Char"/>
          <w:rFonts w:hint="cs"/>
          <w:rtl/>
        </w:rPr>
        <w:t>کُلِّهٰا»</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و ا</w:t>
      </w:r>
      <w:r w:rsidR="00446BB7">
        <w:rPr>
          <w:rStyle w:val="1-Char"/>
          <w:rFonts w:hint="cs"/>
          <w:rtl/>
        </w:rPr>
        <w:t>ی</w:t>
      </w:r>
      <w:r w:rsidRPr="00BE2421">
        <w:rPr>
          <w:rStyle w:val="1-Char"/>
          <w:rFonts w:hint="cs"/>
          <w:rtl/>
        </w:rPr>
        <w:t>ن عمل - خواندن سوره‌</w:t>
      </w:r>
      <w:r w:rsidR="00446BB7">
        <w:rPr>
          <w:rStyle w:val="1-Char"/>
          <w:rFonts w:hint="cs"/>
          <w:rtl/>
        </w:rPr>
        <w:t>ی</w:t>
      </w:r>
      <w:r w:rsidRPr="00BE2421">
        <w:rPr>
          <w:rStyle w:val="1-Char"/>
          <w:rFonts w:hint="cs"/>
          <w:rtl/>
        </w:rPr>
        <w:t xml:space="preserve"> فاتحه - را در تمام رکعت‌ها</w:t>
      </w:r>
      <w:r w:rsidR="00446BB7">
        <w:rPr>
          <w:rStyle w:val="1-Char"/>
          <w:rFonts w:hint="cs"/>
          <w:rtl/>
        </w:rPr>
        <w:t>ی</w:t>
      </w:r>
      <w:r w:rsidRPr="00BE2421">
        <w:rPr>
          <w:rStyle w:val="1-Char"/>
          <w:rFonts w:hint="cs"/>
          <w:rtl/>
        </w:rPr>
        <w:t xml:space="preserve"> نماز خو</w:t>
      </w:r>
      <w:r w:rsidR="00446BB7">
        <w:rPr>
          <w:rStyle w:val="1-Char"/>
          <w:rFonts w:hint="cs"/>
          <w:rtl/>
        </w:rPr>
        <w:t>ی</w:t>
      </w:r>
      <w:r w:rsidRPr="00BE2421">
        <w:rPr>
          <w:rStyle w:val="1-Char"/>
          <w:rFonts w:hint="cs"/>
          <w:rtl/>
        </w:rPr>
        <w:t>ش انجام بده»</w:t>
      </w:r>
      <w:r w:rsidRPr="007100A7">
        <w:rPr>
          <w:rStyle w:val="1-Char"/>
          <w:rFonts w:hint="cs"/>
          <w:rtl/>
        </w:rPr>
        <w:t>.</w:t>
      </w:r>
    </w:p>
    <w:p w:rsidR="000A023E" w:rsidRPr="007100A7" w:rsidRDefault="000A023E" w:rsidP="00AF1D25">
      <w:pPr>
        <w:rPr>
          <w:rStyle w:val="1-Char"/>
          <w:rtl/>
        </w:rPr>
      </w:pPr>
      <w:r w:rsidRPr="007100A7">
        <w:rPr>
          <w:rStyle w:val="1-Char"/>
          <w:rFonts w:hint="cs"/>
          <w:rtl/>
        </w:rPr>
        <w:t xml:space="preserve"> و در روا</w:t>
      </w:r>
      <w:r w:rsidR="00446BB7">
        <w:rPr>
          <w:rStyle w:val="1-Char"/>
          <w:rFonts w:hint="cs"/>
          <w:rtl/>
        </w:rPr>
        <w:t>ی</w:t>
      </w:r>
      <w:r w:rsidRPr="007100A7">
        <w:rPr>
          <w:rStyle w:val="1-Char"/>
          <w:rFonts w:hint="cs"/>
          <w:rtl/>
        </w:rPr>
        <w:t>ت</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 xml:space="preserve">گر آمده است: </w:t>
      </w:r>
      <w:r w:rsidRPr="00BE2421">
        <w:rPr>
          <w:rStyle w:val="5-Char"/>
          <w:rFonts w:hint="cs"/>
          <w:rtl/>
        </w:rPr>
        <w:t>«مَنْ صَلّٰ</w:t>
      </w:r>
      <w:r w:rsidR="00C12E54" w:rsidRPr="00BE2421">
        <w:rPr>
          <w:rStyle w:val="5-Char"/>
          <w:rFonts w:hint="cs"/>
          <w:rtl/>
        </w:rPr>
        <w:t>ي</w:t>
      </w:r>
      <w:r w:rsidRPr="00BE2421">
        <w:rPr>
          <w:rStyle w:val="5-Char"/>
          <w:rFonts w:hint="cs"/>
          <w:rtl/>
        </w:rPr>
        <w:t xml:space="preserve"> صَلٰاةً لَّمْ </w:t>
      </w:r>
      <w:r w:rsidR="00C12E54" w:rsidRPr="00BE2421">
        <w:rPr>
          <w:rStyle w:val="5-Char"/>
          <w:rFonts w:hint="cs"/>
          <w:rtl/>
        </w:rPr>
        <w:t>ي</w:t>
      </w:r>
      <w:r w:rsidRPr="00BE2421">
        <w:rPr>
          <w:rStyle w:val="5-Char"/>
          <w:rFonts w:hint="cs"/>
          <w:rtl/>
        </w:rPr>
        <w:t>َقْرَأْ فِ</w:t>
      </w:r>
      <w:r w:rsidR="00C12E54" w:rsidRPr="00BE2421">
        <w:rPr>
          <w:rStyle w:val="5-Char"/>
          <w:rFonts w:hint="cs"/>
          <w:rtl/>
        </w:rPr>
        <w:t>ي</w:t>
      </w:r>
      <w:r w:rsidRPr="00BE2421">
        <w:rPr>
          <w:rStyle w:val="5-Char"/>
          <w:rFonts w:hint="cs"/>
          <w:rtl/>
        </w:rPr>
        <w:t>ْهٰا بِاُمِّ الْکِتٰابِ، فَهِ</w:t>
      </w:r>
      <w:r w:rsidR="00C12E54" w:rsidRPr="00BE2421">
        <w:rPr>
          <w:rStyle w:val="5-Char"/>
          <w:rFonts w:hint="cs"/>
          <w:rtl/>
        </w:rPr>
        <w:t>ي</w:t>
      </w:r>
      <w:r w:rsidRPr="00BE2421">
        <w:rPr>
          <w:rStyle w:val="5-Char"/>
          <w:rFonts w:hint="cs"/>
          <w:rtl/>
        </w:rPr>
        <w:t>َ خِدٰاجٌ غَ</w:t>
      </w:r>
      <w:r w:rsidR="00C12E54" w:rsidRPr="00BE2421">
        <w:rPr>
          <w:rStyle w:val="5-Char"/>
          <w:rFonts w:hint="cs"/>
          <w:rtl/>
        </w:rPr>
        <w:t>ي</w:t>
      </w:r>
      <w:r w:rsidRPr="00BE2421">
        <w:rPr>
          <w:rStyle w:val="5-Char"/>
          <w:rFonts w:hint="cs"/>
          <w:rtl/>
        </w:rPr>
        <w:t>ْرُ تَمٰامٍ»</w:t>
      </w:r>
      <w:r w:rsidRPr="007100A7">
        <w:rPr>
          <w:rStyle w:val="1-Char"/>
          <w:rFonts w:hint="cs"/>
          <w:rtl/>
        </w:rPr>
        <w:t xml:space="preserve"> (مسلم)؛ </w:t>
      </w:r>
      <w:r w:rsidRPr="00BE2421">
        <w:rPr>
          <w:rStyle w:val="1-Char"/>
          <w:rFonts w:hint="cs"/>
          <w:rtl/>
        </w:rPr>
        <w:t>«هر کس نماز بخواند و در آن، سوره‌</w:t>
      </w:r>
      <w:r w:rsidR="00446BB7">
        <w:rPr>
          <w:rStyle w:val="1-Char"/>
          <w:rFonts w:hint="cs"/>
          <w:rtl/>
        </w:rPr>
        <w:t>ی</w:t>
      </w:r>
      <w:r w:rsidRPr="00BE2421">
        <w:rPr>
          <w:rStyle w:val="1-Char"/>
          <w:rFonts w:hint="cs"/>
          <w:rtl/>
        </w:rPr>
        <w:t xml:space="preserve"> فاتحه را نخوانده باشد، نمازش ناقص و ناتمام است.»</w:t>
      </w:r>
      <w:r w:rsidRPr="007100A7">
        <w:rPr>
          <w:rStyle w:val="1-Char"/>
          <w:rFonts w:hint="cs"/>
          <w:rtl/>
        </w:rPr>
        <w:t>]</w:t>
      </w:r>
    </w:p>
    <w:p w:rsidR="000A023E" w:rsidRPr="007100A7" w:rsidRDefault="000A023E" w:rsidP="00AF1D25">
      <w:pPr>
        <w:rPr>
          <w:rStyle w:val="1-Char"/>
          <w:rtl/>
        </w:rPr>
      </w:pPr>
      <w:r w:rsidRPr="007100A7">
        <w:rPr>
          <w:rStyle w:val="1-Char"/>
          <w:rFonts w:hint="cs"/>
          <w:rtl/>
        </w:rPr>
        <w:t xml:space="preserve">* خواندن </w:t>
      </w:r>
      <w:r w:rsidR="00446BB7">
        <w:rPr>
          <w:rStyle w:val="1-Char"/>
          <w:rFonts w:hint="cs"/>
          <w:rtl/>
        </w:rPr>
        <w:t>ی</w:t>
      </w:r>
      <w:r w:rsidRPr="007100A7">
        <w:rPr>
          <w:rStyle w:val="1-Char"/>
          <w:rFonts w:hint="cs"/>
          <w:rtl/>
        </w:rPr>
        <w:t xml:space="preserve">ک سوره </w:t>
      </w:r>
      <w:r w:rsidR="00446BB7">
        <w:rPr>
          <w:rStyle w:val="1-Char"/>
          <w:rFonts w:hint="cs"/>
          <w:rtl/>
        </w:rPr>
        <w:t>ی</w:t>
      </w:r>
      <w:r w:rsidRPr="007100A7">
        <w:rPr>
          <w:rStyle w:val="1-Char"/>
          <w:rFonts w:hint="cs"/>
          <w:rtl/>
        </w:rPr>
        <w:t>ا سه آ</w:t>
      </w:r>
      <w:r w:rsidR="00446BB7">
        <w:rPr>
          <w:rStyle w:val="1-Char"/>
          <w:rFonts w:hint="cs"/>
          <w:rtl/>
        </w:rPr>
        <w:t>ی</w:t>
      </w:r>
      <w:r w:rsidRPr="007100A7">
        <w:rPr>
          <w:rStyle w:val="1-Char"/>
          <w:rFonts w:hint="cs"/>
          <w:rtl/>
        </w:rPr>
        <w:t>ه [</w:t>
      </w:r>
      <w:r w:rsidR="00446BB7">
        <w:rPr>
          <w:rStyle w:val="1-Char"/>
          <w:rFonts w:hint="cs"/>
          <w:rtl/>
        </w:rPr>
        <w:t>ی</w:t>
      </w:r>
      <w:r w:rsidRPr="007100A7">
        <w:rPr>
          <w:rStyle w:val="1-Char"/>
          <w:rFonts w:hint="cs"/>
          <w:rtl/>
        </w:rPr>
        <w:t xml:space="preserve"> کوتاه </w:t>
      </w:r>
      <w:r w:rsidR="00446BB7">
        <w:rPr>
          <w:rStyle w:val="1-Char"/>
          <w:rFonts w:hint="cs"/>
          <w:rtl/>
        </w:rPr>
        <w:t>ی</w:t>
      </w:r>
      <w:r w:rsidRPr="007100A7">
        <w:rPr>
          <w:rStyle w:val="1-Char"/>
          <w:rFonts w:hint="cs"/>
          <w:rtl/>
        </w:rPr>
        <w:t xml:space="preserve">ا </w:t>
      </w:r>
      <w:r w:rsidR="00446BB7">
        <w:rPr>
          <w:rStyle w:val="1-Char"/>
          <w:rFonts w:hint="cs"/>
          <w:rtl/>
        </w:rPr>
        <w:t>ی</w:t>
      </w:r>
      <w:r w:rsidRPr="007100A7">
        <w:rPr>
          <w:rStyle w:val="1-Char"/>
          <w:rFonts w:hint="cs"/>
          <w:rtl/>
        </w:rPr>
        <w:t>ک آ</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طولان</w:t>
      </w:r>
      <w:r w:rsidR="00446BB7">
        <w:rPr>
          <w:rStyle w:val="1-Char"/>
          <w:rFonts w:hint="cs"/>
          <w:rtl/>
        </w:rPr>
        <w:t>ی</w:t>
      </w:r>
      <w:r w:rsidRPr="007100A7">
        <w:rPr>
          <w:rStyle w:val="1-Char"/>
          <w:rFonts w:hint="cs"/>
          <w:rtl/>
        </w:rPr>
        <w:t>] همراه با سوره‌</w:t>
      </w:r>
      <w:r w:rsidR="00446BB7">
        <w:rPr>
          <w:rStyle w:val="1-Char"/>
          <w:rFonts w:hint="cs"/>
          <w:rtl/>
        </w:rPr>
        <w:t>ی</w:t>
      </w:r>
      <w:r w:rsidRPr="007100A7">
        <w:rPr>
          <w:rStyle w:val="1-Char"/>
          <w:rFonts w:hint="cs"/>
          <w:rtl/>
        </w:rPr>
        <w:t xml:space="preserve"> فاتحه، در دو رکعت غ</w:t>
      </w:r>
      <w:r w:rsidR="00446BB7">
        <w:rPr>
          <w:rStyle w:val="1-Char"/>
          <w:rFonts w:hint="cs"/>
          <w:rtl/>
        </w:rPr>
        <w:t>ی</w:t>
      </w:r>
      <w:r w:rsidRPr="007100A7">
        <w:rPr>
          <w:rStyle w:val="1-Char"/>
          <w:rFonts w:hint="cs"/>
          <w:rtl/>
        </w:rPr>
        <w:t>رمع</w:t>
      </w:r>
      <w:r w:rsidR="00446BB7">
        <w:rPr>
          <w:rStyle w:val="1-Char"/>
          <w:rFonts w:hint="cs"/>
          <w:rtl/>
        </w:rPr>
        <w:t>ی</w:t>
      </w:r>
      <w:r w:rsidRPr="007100A7">
        <w:rPr>
          <w:rStyle w:val="1-Char"/>
          <w:rFonts w:hint="cs"/>
          <w:rtl/>
        </w:rPr>
        <w:t>ن از نمازها</w:t>
      </w:r>
      <w:r w:rsidR="00446BB7">
        <w:rPr>
          <w:rStyle w:val="1-Char"/>
          <w:rFonts w:hint="cs"/>
          <w:rtl/>
        </w:rPr>
        <w:t>ی</w:t>
      </w:r>
      <w:r w:rsidRPr="007100A7">
        <w:rPr>
          <w:rStyle w:val="1-Char"/>
          <w:rFonts w:hint="cs"/>
          <w:rtl/>
        </w:rPr>
        <w:t xml:space="preserve"> فرض [چهار رکعت</w:t>
      </w:r>
      <w:r w:rsidR="00446BB7">
        <w:rPr>
          <w:rStyle w:val="1-Char"/>
          <w:rFonts w:hint="cs"/>
          <w:rtl/>
        </w:rPr>
        <w:t>ی</w:t>
      </w:r>
      <w:r w:rsidRPr="007100A7">
        <w:rPr>
          <w:rStyle w:val="1-Char"/>
          <w:rFonts w:hint="cs"/>
          <w:rtl/>
        </w:rPr>
        <w:t xml:space="preserve"> و سه رکعت</w:t>
      </w:r>
      <w:r w:rsidR="00446BB7">
        <w:rPr>
          <w:rStyle w:val="1-Char"/>
          <w:rFonts w:hint="cs"/>
          <w:rtl/>
        </w:rPr>
        <w:t>ی</w:t>
      </w:r>
      <w:r w:rsidRPr="007100A7">
        <w:rPr>
          <w:rStyle w:val="1-Char"/>
          <w:rFonts w:hint="cs"/>
          <w:rtl/>
        </w:rPr>
        <w:t>] و در تمام رکعت‌ها</w:t>
      </w:r>
      <w:r w:rsidR="00446BB7">
        <w:rPr>
          <w:rStyle w:val="1-Char"/>
          <w:rFonts w:hint="cs"/>
          <w:rtl/>
        </w:rPr>
        <w:t>ی</w:t>
      </w:r>
      <w:r w:rsidRPr="007100A7">
        <w:rPr>
          <w:rStyle w:val="1-Char"/>
          <w:rFonts w:hint="cs"/>
          <w:rtl/>
        </w:rPr>
        <w:t xml:space="preserve"> نماز وتر و نفل؛ [ز</w:t>
      </w:r>
      <w:r w:rsidR="00446BB7">
        <w:rPr>
          <w:rStyle w:val="1-Char"/>
          <w:rFonts w:hint="cs"/>
          <w:rtl/>
        </w:rPr>
        <w:t>ی</w:t>
      </w:r>
      <w:r w:rsidRPr="007100A7">
        <w:rPr>
          <w:rStyle w:val="1-Char"/>
          <w:rFonts w:hint="cs"/>
          <w:rtl/>
        </w:rPr>
        <w:t>را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لٰا</w:t>
      </w:r>
      <w:r w:rsidR="009263FA">
        <w:rPr>
          <w:rStyle w:val="5-Char"/>
          <w:rFonts w:hint="cs"/>
          <w:rtl/>
        </w:rPr>
        <w:t xml:space="preserve"> </w:t>
      </w:r>
      <w:r w:rsidRPr="00BE2421">
        <w:rPr>
          <w:rStyle w:val="5-Char"/>
          <w:rFonts w:hint="cs"/>
          <w:rtl/>
        </w:rPr>
        <w:t xml:space="preserve">صَلٰاةَ لِمَنْ لَّمْ </w:t>
      </w:r>
      <w:r w:rsidR="00C12E54" w:rsidRPr="00BE2421">
        <w:rPr>
          <w:rStyle w:val="5-Char"/>
          <w:rFonts w:hint="cs"/>
          <w:rtl/>
        </w:rPr>
        <w:t>ي</w:t>
      </w:r>
      <w:r w:rsidRPr="00BE2421">
        <w:rPr>
          <w:rStyle w:val="5-Char"/>
          <w:rFonts w:hint="cs"/>
          <w:rtl/>
        </w:rPr>
        <w:t>َقْرَأْ بِالْحَمْدُلِلّٰهِ وَ سُوْرَةً فِ</w:t>
      </w:r>
      <w:r w:rsidR="00C12E54" w:rsidRPr="00BE2421">
        <w:rPr>
          <w:rStyle w:val="5-Char"/>
          <w:rFonts w:hint="cs"/>
          <w:rtl/>
        </w:rPr>
        <w:t>ي</w:t>
      </w:r>
      <w:r w:rsidRPr="00BE2421">
        <w:rPr>
          <w:rStyle w:val="5-Char"/>
          <w:rFonts w:hint="cs"/>
          <w:rtl/>
        </w:rPr>
        <w:t>ْ فَرِ</w:t>
      </w:r>
      <w:r w:rsidR="00C12E54" w:rsidRPr="00BE2421">
        <w:rPr>
          <w:rStyle w:val="5-Char"/>
          <w:rFonts w:hint="cs"/>
          <w:rtl/>
        </w:rPr>
        <w:t>ي</w:t>
      </w:r>
      <w:r w:rsidRPr="00BE2421">
        <w:rPr>
          <w:rStyle w:val="5-Char"/>
          <w:rFonts w:hint="cs"/>
          <w:rtl/>
        </w:rPr>
        <w:t>ْضَةٍ اَوْ غَ</w:t>
      </w:r>
      <w:r w:rsidR="00C12E54" w:rsidRPr="00BE2421">
        <w:rPr>
          <w:rStyle w:val="5-Char"/>
          <w:rFonts w:hint="cs"/>
          <w:rtl/>
        </w:rPr>
        <w:t>ي</w:t>
      </w:r>
      <w:r w:rsidRPr="00BE2421">
        <w:rPr>
          <w:rStyle w:val="5-Char"/>
          <w:rFonts w:hint="cs"/>
          <w:rtl/>
        </w:rPr>
        <w:t>ْرِهٰا»</w:t>
      </w:r>
      <w:r w:rsidRPr="007100A7">
        <w:rPr>
          <w:rStyle w:val="1-Char"/>
          <w:rFonts w:hint="cs"/>
          <w:rtl/>
        </w:rPr>
        <w:t xml:space="preserve"> (ترمذ</w:t>
      </w:r>
      <w:r w:rsidR="00446BB7">
        <w:rPr>
          <w:rStyle w:val="1-Char"/>
          <w:rFonts w:hint="cs"/>
          <w:rtl/>
        </w:rPr>
        <w:t>ی</w:t>
      </w:r>
      <w:r w:rsidRPr="007100A7">
        <w:rPr>
          <w:rStyle w:val="1-Char"/>
          <w:rFonts w:hint="cs"/>
          <w:rtl/>
        </w:rPr>
        <w:t xml:space="preserve"> و ابن ماجه)؛ </w:t>
      </w:r>
      <w:r w:rsidRPr="00BE2421">
        <w:rPr>
          <w:rStyle w:val="1-Char"/>
          <w:rFonts w:hint="cs"/>
          <w:rtl/>
        </w:rPr>
        <w:t>«کس</w:t>
      </w:r>
      <w:r w:rsidR="00446BB7">
        <w:rPr>
          <w:rStyle w:val="1-Char"/>
          <w:rFonts w:hint="cs"/>
          <w:rtl/>
        </w:rPr>
        <w:t>ی</w:t>
      </w:r>
      <w:r w:rsidRPr="00BE2421">
        <w:rPr>
          <w:rStyle w:val="1-Char"/>
          <w:rFonts w:hint="cs"/>
          <w:rtl/>
        </w:rPr>
        <w:t xml:space="preserve"> که سوره‌</w:t>
      </w:r>
      <w:r w:rsidR="00446BB7">
        <w:rPr>
          <w:rStyle w:val="1-Char"/>
          <w:rFonts w:hint="cs"/>
          <w:rtl/>
        </w:rPr>
        <w:t>ی</w:t>
      </w:r>
      <w:r w:rsidRPr="00BE2421">
        <w:rPr>
          <w:rStyle w:val="1-Char"/>
          <w:rFonts w:hint="cs"/>
          <w:rtl/>
        </w:rPr>
        <w:t xml:space="preserve"> فاتحه و سوره‌</w:t>
      </w:r>
      <w:r w:rsidR="00446BB7">
        <w:rPr>
          <w:rStyle w:val="1-Char"/>
          <w:rFonts w:hint="cs"/>
          <w:rtl/>
        </w:rPr>
        <w:t>ی</w:t>
      </w:r>
      <w:r w:rsidRPr="00BE2421">
        <w:rPr>
          <w:rStyle w:val="1-Char"/>
          <w:rFonts w:hint="cs"/>
          <w:rtl/>
        </w:rPr>
        <w:t xml:space="preserve"> د</w:t>
      </w:r>
      <w:r w:rsidR="00446BB7">
        <w:rPr>
          <w:rStyle w:val="1-Char"/>
          <w:rFonts w:hint="cs"/>
          <w:rtl/>
        </w:rPr>
        <w:t>ی</w:t>
      </w:r>
      <w:r w:rsidRPr="00BE2421">
        <w:rPr>
          <w:rStyle w:val="1-Char"/>
          <w:rFonts w:hint="cs"/>
          <w:rtl/>
        </w:rPr>
        <w:t xml:space="preserve">گر همراه با آن در نماز فرض </w:t>
      </w:r>
      <w:r w:rsidR="00446BB7">
        <w:rPr>
          <w:rStyle w:val="1-Char"/>
          <w:rFonts w:hint="cs"/>
          <w:rtl/>
        </w:rPr>
        <w:t>ی</w:t>
      </w:r>
      <w:r w:rsidRPr="00BE2421">
        <w:rPr>
          <w:rStyle w:val="1-Char"/>
          <w:rFonts w:hint="cs"/>
          <w:rtl/>
        </w:rPr>
        <w:t>ا غ</w:t>
      </w:r>
      <w:r w:rsidR="00446BB7">
        <w:rPr>
          <w:rStyle w:val="1-Char"/>
          <w:rFonts w:hint="cs"/>
          <w:rtl/>
        </w:rPr>
        <w:t>ی</w:t>
      </w:r>
      <w:r w:rsidRPr="00BE2421">
        <w:rPr>
          <w:rStyle w:val="1-Char"/>
          <w:rFonts w:hint="cs"/>
          <w:rtl/>
        </w:rPr>
        <w:t>ر آن نخواند، نمازش پذ</w:t>
      </w:r>
      <w:r w:rsidR="00446BB7">
        <w:rPr>
          <w:rStyle w:val="1-Char"/>
          <w:rFonts w:hint="cs"/>
          <w:rtl/>
        </w:rPr>
        <w:t>ی</w:t>
      </w:r>
      <w:r w:rsidRPr="00BE2421">
        <w:rPr>
          <w:rStyle w:val="1-Char"/>
          <w:rFonts w:hint="cs"/>
          <w:rtl/>
        </w:rPr>
        <w:t>رفته شده ن</w:t>
      </w:r>
      <w:r w:rsidR="00446BB7">
        <w:rPr>
          <w:rStyle w:val="1-Char"/>
          <w:rFonts w:hint="cs"/>
          <w:rtl/>
        </w:rPr>
        <w:t>ی</w:t>
      </w:r>
      <w:r w:rsidRPr="00BE2421">
        <w:rPr>
          <w:rStyle w:val="1-Char"/>
          <w:rFonts w:hint="cs"/>
          <w:rtl/>
        </w:rPr>
        <w:t>ست.»</w:t>
      </w:r>
      <w:r w:rsidRPr="007100A7">
        <w:rPr>
          <w:rStyle w:val="1-Char"/>
          <w:rFonts w:hint="cs"/>
          <w:rtl/>
        </w:rPr>
        <w:t>]</w:t>
      </w:r>
    </w:p>
    <w:p w:rsidR="000A023E" w:rsidRPr="007100A7" w:rsidRDefault="000A023E" w:rsidP="00AF1D25">
      <w:pPr>
        <w:rPr>
          <w:rStyle w:val="1-Char"/>
          <w:rtl/>
        </w:rPr>
      </w:pPr>
      <w:r w:rsidRPr="007100A7">
        <w:rPr>
          <w:rStyle w:val="1-Char"/>
          <w:rFonts w:hint="cs"/>
          <w:rtl/>
        </w:rPr>
        <w:t>* خواندن سوره‌</w:t>
      </w:r>
      <w:r w:rsidR="00446BB7">
        <w:rPr>
          <w:rStyle w:val="1-Char"/>
          <w:rFonts w:hint="cs"/>
          <w:rtl/>
        </w:rPr>
        <w:t>ی</w:t>
      </w:r>
      <w:r w:rsidRPr="007100A7">
        <w:rPr>
          <w:rStyle w:val="1-Char"/>
          <w:rFonts w:hint="cs"/>
          <w:rtl/>
        </w:rPr>
        <w:t xml:space="preserve"> فاتحه همراه با چند آ</w:t>
      </w:r>
      <w:r w:rsidR="00446BB7">
        <w:rPr>
          <w:rStyle w:val="1-Char"/>
          <w:rFonts w:hint="cs"/>
          <w:rtl/>
        </w:rPr>
        <w:t>ی</w:t>
      </w:r>
      <w:r w:rsidRPr="007100A7">
        <w:rPr>
          <w:rStyle w:val="1-Char"/>
          <w:rFonts w:hint="cs"/>
          <w:rtl/>
        </w:rPr>
        <w:t>ه در دو رکعت اول [نمازها</w:t>
      </w:r>
      <w:r w:rsidR="00446BB7">
        <w:rPr>
          <w:rStyle w:val="1-Char"/>
          <w:rFonts w:hint="cs"/>
          <w:rtl/>
        </w:rPr>
        <w:t>ی</w:t>
      </w:r>
      <w:r w:rsidRPr="007100A7">
        <w:rPr>
          <w:rStyle w:val="1-Char"/>
          <w:rFonts w:hint="cs"/>
          <w:rtl/>
        </w:rPr>
        <w:t xml:space="preserve"> فرض.]</w:t>
      </w:r>
    </w:p>
    <w:p w:rsidR="000A023E" w:rsidRPr="007100A7" w:rsidRDefault="000A023E" w:rsidP="00AF1D25">
      <w:pPr>
        <w:rPr>
          <w:rStyle w:val="1-Char"/>
          <w:rtl/>
        </w:rPr>
      </w:pPr>
      <w:r w:rsidRPr="007100A7">
        <w:rPr>
          <w:rStyle w:val="1-Char"/>
          <w:rFonts w:hint="cs"/>
          <w:rtl/>
        </w:rPr>
        <w:t>* مقدّم نمودن سوره‌</w:t>
      </w:r>
      <w:r w:rsidR="00446BB7">
        <w:rPr>
          <w:rStyle w:val="1-Char"/>
          <w:rFonts w:hint="cs"/>
          <w:rtl/>
        </w:rPr>
        <w:t>ی</w:t>
      </w:r>
      <w:r w:rsidRPr="007100A7">
        <w:rPr>
          <w:rStyle w:val="1-Char"/>
          <w:rFonts w:hint="cs"/>
          <w:rtl/>
        </w:rPr>
        <w:t xml:space="preserve"> فاتحه بر سوره [</w:t>
      </w:r>
      <w:r w:rsidR="00446BB7">
        <w:rPr>
          <w:rStyle w:val="1-Char"/>
          <w:rFonts w:hint="cs"/>
          <w:rtl/>
        </w:rPr>
        <w:t>ی</w:t>
      </w:r>
      <w:r w:rsidRPr="007100A7">
        <w:rPr>
          <w:rStyle w:val="1-Char"/>
          <w:rFonts w:hint="cs"/>
          <w:rtl/>
        </w:rPr>
        <w:t>ا آ</w:t>
      </w:r>
      <w:r w:rsidR="00446BB7">
        <w:rPr>
          <w:rStyle w:val="1-Char"/>
          <w:rFonts w:hint="cs"/>
          <w:rtl/>
        </w:rPr>
        <w:t>ی</w:t>
      </w:r>
      <w:r w:rsidRPr="007100A7">
        <w:rPr>
          <w:rStyle w:val="1-Char"/>
          <w:rFonts w:hint="cs"/>
          <w:rtl/>
        </w:rPr>
        <w:t>ات</w:t>
      </w:r>
      <w:r w:rsidR="00446BB7">
        <w:rPr>
          <w:rStyle w:val="1-Char"/>
          <w:rFonts w:hint="cs"/>
          <w:rtl/>
        </w:rPr>
        <w:t>ی</w:t>
      </w:r>
      <w:r w:rsidRPr="007100A7">
        <w:rPr>
          <w:rStyle w:val="1-Char"/>
          <w:rFonts w:hint="cs"/>
          <w:rtl/>
        </w:rPr>
        <w:t xml:space="preserve"> که بدان ضم</w:t>
      </w:r>
      <w:r w:rsidR="00446BB7">
        <w:rPr>
          <w:rStyle w:val="1-Char"/>
          <w:rFonts w:hint="cs"/>
          <w:rtl/>
        </w:rPr>
        <w:t>ی</w:t>
      </w:r>
      <w:r w:rsidRPr="007100A7">
        <w:rPr>
          <w:rStyle w:val="1-Char"/>
          <w:rFonts w:hint="cs"/>
          <w:rtl/>
        </w:rPr>
        <w:t>مه شده است.]</w:t>
      </w:r>
    </w:p>
    <w:p w:rsidR="000A023E" w:rsidRPr="007100A7" w:rsidRDefault="000A023E" w:rsidP="00AF1D25">
      <w:pPr>
        <w:rPr>
          <w:rStyle w:val="1-Char"/>
          <w:rtl/>
        </w:rPr>
      </w:pPr>
      <w:r w:rsidRPr="007100A7">
        <w:rPr>
          <w:rStyle w:val="1-Char"/>
          <w:rFonts w:hint="cs"/>
          <w:rtl/>
        </w:rPr>
        <w:t>* پ</w:t>
      </w:r>
      <w:r w:rsidR="00446BB7">
        <w:rPr>
          <w:rStyle w:val="1-Char"/>
          <w:rFonts w:hint="cs"/>
          <w:rtl/>
        </w:rPr>
        <w:t>ی</w:t>
      </w:r>
      <w:r w:rsidRPr="007100A7">
        <w:rPr>
          <w:rStyle w:val="1-Char"/>
          <w:rFonts w:hint="cs"/>
          <w:rtl/>
        </w:rPr>
        <w:t>وست کردن ب</w:t>
      </w:r>
      <w:r w:rsidR="00446BB7">
        <w:rPr>
          <w:rStyle w:val="1-Char"/>
          <w:rFonts w:hint="cs"/>
          <w:rtl/>
        </w:rPr>
        <w:t>ی</w:t>
      </w:r>
      <w:r w:rsidRPr="007100A7">
        <w:rPr>
          <w:rStyle w:val="1-Char"/>
          <w:rFonts w:hint="cs"/>
          <w:rtl/>
        </w:rPr>
        <w:t>ن</w:t>
      </w:r>
      <w:r w:rsidR="00446BB7">
        <w:rPr>
          <w:rStyle w:val="1-Char"/>
          <w:rFonts w:hint="cs"/>
          <w:rtl/>
        </w:rPr>
        <w:t>ی</w:t>
      </w:r>
      <w:r w:rsidRPr="007100A7">
        <w:rPr>
          <w:rStyle w:val="1-Char"/>
          <w:rFonts w:hint="cs"/>
          <w:rtl/>
        </w:rPr>
        <w:t xml:space="preserve"> با پ</w:t>
      </w:r>
      <w:r w:rsidR="00446BB7">
        <w:rPr>
          <w:rStyle w:val="1-Char"/>
          <w:rFonts w:hint="cs"/>
          <w:rtl/>
        </w:rPr>
        <w:t>ی</w:t>
      </w:r>
      <w:r w:rsidRPr="007100A7">
        <w:rPr>
          <w:rStyle w:val="1-Char"/>
          <w:rFonts w:hint="cs"/>
          <w:rtl/>
        </w:rPr>
        <w:t>شان</w:t>
      </w:r>
      <w:r w:rsidR="00446BB7">
        <w:rPr>
          <w:rStyle w:val="1-Char"/>
          <w:rFonts w:hint="cs"/>
          <w:rtl/>
        </w:rPr>
        <w:t>ی</w:t>
      </w:r>
      <w:r w:rsidRPr="007100A7">
        <w:rPr>
          <w:rStyle w:val="1-Char"/>
          <w:rFonts w:hint="cs"/>
          <w:rtl/>
        </w:rPr>
        <w:t xml:space="preserve"> برا</w:t>
      </w:r>
      <w:r w:rsidR="00446BB7">
        <w:rPr>
          <w:rStyle w:val="1-Char"/>
          <w:rFonts w:hint="cs"/>
          <w:rtl/>
        </w:rPr>
        <w:t>ی</w:t>
      </w:r>
      <w:r w:rsidRPr="007100A7">
        <w:rPr>
          <w:rStyle w:val="1-Char"/>
          <w:rFonts w:hint="cs"/>
          <w:rtl/>
        </w:rPr>
        <w:t xml:space="preserve"> سجده؛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با ب</w:t>
      </w:r>
      <w:r w:rsidR="00446BB7">
        <w:rPr>
          <w:rStyle w:val="1-Char"/>
          <w:rFonts w:hint="cs"/>
          <w:rtl/>
        </w:rPr>
        <w:t>ی</w:t>
      </w:r>
      <w:r w:rsidRPr="007100A7">
        <w:rPr>
          <w:rStyle w:val="1-Char"/>
          <w:rFonts w:hint="cs"/>
          <w:rtl/>
        </w:rPr>
        <w:t>ن</w:t>
      </w:r>
      <w:r w:rsidR="00446BB7">
        <w:rPr>
          <w:rStyle w:val="1-Char"/>
          <w:rFonts w:hint="cs"/>
          <w:rtl/>
        </w:rPr>
        <w:t>ی</w:t>
      </w:r>
      <w:r w:rsidRPr="007100A7">
        <w:rPr>
          <w:rStyle w:val="1-Char"/>
          <w:rFonts w:hint="cs"/>
          <w:rtl/>
        </w:rPr>
        <w:t xml:space="preserve"> و پ</w:t>
      </w:r>
      <w:r w:rsidR="00446BB7">
        <w:rPr>
          <w:rStyle w:val="1-Char"/>
          <w:rFonts w:hint="cs"/>
          <w:rtl/>
        </w:rPr>
        <w:t>ی</w:t>
      </w:r>
      <w:r w:rsidRPr="007100A7">
        <w:rPr>
          <w:rStyle w:val="1-Char"/>
          <w:rFonts w:hint="cs"/>
          <w:rtl/>
        </w:rPr>
        <w:t>شان</w:t>
      </w:r>
      <w:r w:rsidR="00446BB7">
        <w:rPr>
          <w:rStyle w:val="1-Char"/>
          <w:rFonts w:hint="cs"/>
          <w:rtl/>
        </w:rPr>
        <w:t>ی</w:t>
      </w:r>
      <w:r w:rsidRPr="007100A7">
        <w:rPr>
          <w:rStyle w:val="1-Char"/>
          <w:rFonts w:hint="cs"/>
          <w:rtl/>
        </w:rPr>
        <w:t xml:space="preserve"> هر دو سجده بردن؛ ز</w:t>
      </w:r>
      <w:r w:rsidR="00446BB7">
        <w:rPr>
          <w:rStyle w:val="1-Char"/>
          <w:rFonts w:hint="cs"/>
          <w:rtl/>
        </w:rPr>
        <w:t>ی</w:t>
      </w:r>
      <w:r w:rsidRPr="007100A7">
        <w:rPr>
          <w:rStyle w:val="1-Char"/>
          <w:rFonts w:hint="cs"/>
          <w:rtl/>
        </w:rPr>
        <w:t>را اکتفا نمودن در سجده بر نهادن ب</w:t>
      </w:r>
      <w:r w:rsidR="00446BB7">
        <w:rPr>
          <w:rStyle w:val="1-Char"/>
          <w:rFonts w:hint="cs"/>
          <w:rtl/>
        </w:rPr>
        <w:t>ی</w:t>
      </w:r>
      <w:r w:rsidRPr="007100A7">
        <w:rPr>
          <w:rStyle w:val="1-Char"/>
          <w:rFonts w:hint="cs"/>
          <w:rtl/>
        </w:rPr>
        <w:t>ن</w:t>
      </w:r>
      <w:r w:rsidR="00446BB7">
        <w:rPr>
          <w:rStyle w:val="1-Char"/>
          <w:rFonts w:hint="cs"/>
          <w:rtl/>
        </w:rPr>
        <w:t>ی</w:t>
      </w:r>
      <w:r w:rsidRPr="007100A7">
        <w:rPr>
          <w:rStyle w:val="1-Char"/>
          <w:rFonts w:hint="cs"/>
          <w:rtl/>
        </w:rPr>
        <w:t xml:space="preserve"> بر زم</w:t>
      </w:r>
      <w:r w:rsidR="00446BB7">
        <w:rPr>
          <w:rStyle w:val="1-Char"/>
          <w:rFonts w:hint="cs"/>
          <w:rtl/>
        </w:rPr>
        <w:t>ی</w:t>
      </w:r>
      <w:r w:rsidRPr="007100A7">
        <w:rPr>
          <w:rStyle w:val="1-Char"/>
          <w:rFonts w:hint="cs"/>
          <w:rtl/>
        </w:rPr>
        <w:t>ن، صح</w:t>
      </w:r>
      <w:r w:rsidR="00446BB7">
        <w:rPr>
          <w:rStyle w:val="1-Char"/>
          <w:rFonts w:hint="cs"/>
          <w:rtl/>
        </w:rPr>
        <w:t>ی</w:t>
      </w:r>
      <w:r w:rsidRPr="007100A7">
        <w:rPr>
          <w:rStyle w:val="1-Char"/>
          <w:rFonts w:hint="cs"/>
          <w:rtl/>
        </w:rPr>
        <w:t>ح ن</w:t>
      </w:r>
      <w:r w:rsidR="00446BB7">
        <w:rPr>
          <w:rStyle w:val="1-Char"/>
          <w:rFonts w:hint="cs"/>
          <w:rtl/>
        </w:rPr>
        <w:t>ی</w:t>
      </w:r>
      <w:r w:rsidRPr="007100A7">
        <w:rPr>
          <w:rStyle w:val="1-Char"/>
          <w:rFonts w:hint="cs"/>
          <w:rtl/>
        </w:rPr>
        <w:t>ست، مگر آن که شخص، عذر</w:t>
      </w:r>
      <w:r w:rsidR="00446BB7">
        <w:rPr>
          <w:rStyle w:val="1-Char"/>
          <w:rFonts w:hint="cs"/>
          <w:rtl/>
        </w:rPr>
        <w:t>ی</w:t>
      </w:r>
      <w:r w:rsidRPr="007100A7">
        <w:rPr>
          <w:rStyle w:val="1-Char"/>
          <w:rFonts w:hint="cs"/>
          <w:rtl/>
        </w:rPr>
        <w:t xml:space="preserve"> داشته باشد؛ ز</w:t>
      </w:r>
      <w:r w:rsidR="00446BB7">
        <w:rPr>
          <w:rStyle w:val="1-Char"/>
          <w:rFonts w:hint="cs"/>
          <w:rtl/>
        </w:rPr>
        <w:t>ی</w:t>
      </w:r>
      <w:r w:rsidRPr="007100A7">
        <w:rPr>
          <w:rStyle w:val="1-Char"/>
          <w:rFonts w:hint="cs"/>
          <w:rtl/>
        </w:rPr>
        <w:t>را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لٰا</w:t>
      </w:r>
      <w:r w:rsidR="009263FA">
        <w:rPr>
          <w:rStyle w:val="5-Char"/>
          <w:rFonts w:hint="cs"/>
          <w:rtl/>
        </w:rPr>
        <w:t xml:space="preserve"> </w:t>
      </w:r>
      <w:r w:rsidRPr="00BE2421">
        <w:rPr>
          <w:rStyle w:val="5-Char"/>
          <w:rFonts w:hint="cs"/>
          <w:rtl/>
        </w:rPr>
        <w:t>صَلٰاةَ لِمَنْ لّٰا</w:t>
      </w:r>
      <w:r w:rsidR="00C12E54" w:rsidRPr="00BE2421">
        <w:rPr>
          <w:rStyle w:val="5-Char"/>
          <w:rFonts w:hint="cs"/>
          <w:rtl/>
        </w:rPr>
        <w:t>ي</w:t>
      </w:r>
      <w:r w:rsidRPr="00BE2421">
        <w:rPr>
          <w:rStyle w:val="5-Char"/>
          <w:rFonts w:hint="cs"/>
          <w:rtl/>
        </w:rPr>
        <w:t>ُصِ</w:t>
      </w:r>
      <w:r w:rsidR="00C12E54" w:rsidRPr="00BE2421">
        <w:rPr>
          <w:rStyle w:val="5-Char"/>
          <w:rFonts w:hint="cs"/>
          <w:rtl/>
        </w:rPr>
        <w:t>ي</w:t>
      </w:r>
      <w:r w:rsidRPr="00BE2421">
        <w:rPr>
          <w:rStyle w:val="5-Char"/>
          <w:rFonts w:hint="cs"/>
          <w:rtl/>
        </w:rPr>
        <w:t>ْبُ اَنْفَهَ مِنَ الْاَرْضِ مٰا</w:t>
      </w:r>
      <w:r w:rsidR="009263FA">
        <w:rPr>
          <w:rStyle w:val="5-Char"/>
          <w:rFonts w:hint="cs"/>
          <w:rtl/>
        </w:rPr>
        <w:t xml:space="preserve"> </w:t>
      </w:r>
      <w:r w:rsidR="00C12E54" w:rsidRPr="00BE2421">
        <w:rPr>
          <w:rStyle w:val="5-Char"/>
          <w:rFonts w:hint="cs"/>
          <w:rtl/>
        </w:rPr>
        <w:t>ي</w:t>
      </w:r>
      <w:r w:rsidRPr="00BE2421">
        <w:rPr>
          <w:rStyle w:val="5-Char"/>
          <w:rFonts w:hint="cs"/>
          <w:rtl/>
        </w:rPr>
        <w:t>ُصِ</w:t>
      </w:r>
      <w:r w:rsidR="00C12E54" w:rsidRPr="00BE2421">
        <w:rPr>
          <w:rStyle w:val="5-Char"/>
          <w:rFonts w:hint="cs"/>
          <w:rtl/>
        </w:rPr>
        <w:t>ي</w:t>
      </w:r>
      <w:r w:rsidRPr="00BE2421">
        <w:rPr>
          <w:rStyle w:val="5-Char"/>
          <w:rFonts w:hint="cs"/>
          <w:rtl/>
        </w:rPr>
        <w:t>ْبُ جَبِ</w:t>
      </w:r>
      <w:r w:rsidR="00C12E54" w:rsidRPr="00BE2421">
        <w:rPr>
          <w:rStyle w:val="5-Char"/>
          <w:rFonts w:hint="cs"/>
          <w:rtl/>
        </w:rPr>
        <w:t>ي</w:t>
      </w:r>
      <w:r w:rsidRPr="00BE2421">
        <w:rPr>
          <w:rStyle w:val="5-Char"/>
          <w:rFonts w:hint="cs"/>
          <w:rtl/>
        </w:rPr>
        <w:t>ْنَهُ»</w:t>
      </w:r>
      <w:r w:rsidRPr="007100A7">
        <w:rPr>
          <w:rStyle w:val="1-Char"/>
          <w:rFonts w:hint="cs"/>
          <w:rtl/>
        </w:rPr>
        <w:t xml:space="preserve"> (دارقطن</w:t>
      </w:r>
      <w:r w:rsidR="00446BB7">
        <w:rPr>
          <w:rStyle w:val="1-Char"/>
          <w:rFonts w:hint="cs"/>
          <w:rtl/>
        </w:rPr>
        <w:t>ی</w:t>
      </w:r>
      <w:r w:rsidRPr="007100A7">
        <w:rPr>
          <w:rStyle w:val="1-Char"/>
          <w:rFonts w:hint="cs"/>
          <w:rtl/>
        </w:rPr>
        <w:t xml:space="preserve">)؛ </w:t>
      </w:r>
      <w:r w:rsidRPr="00BE2421">
        <w:rPr>
          <w:rStyle w:val="1-Char"/>
          <w:rFonts w:hint="cs"/>
          <w:rtl/>
        </w:rPr>
        <w:t>«کس</w:t>
      </w:r>
      <w:r w:rsidR="00446BB7">
        <w:rPr>
          <w:rStyle w:val="1-Char"/>
          <w:rFonts w:hint="cs"/>
          <w:rtl/>
        </w:rPr>
        <w:t>ی</w:t>
      </w:r>
      <w:r w:rsidRPr="00BE2421">
        <w:rPr>
          <w:rStyle w:val="1-Char"/>
          <w:rFonts w:hint="cs"/>
          <w:rtl/>
        </w:rPr>
        <w:t xml:space="preserve"> که ب</w:t>
      </w:r>
      <w:r w:rsidR="00446BB7">
        <w:rPr>
          <w:rStyle w:val="1-Char"/>
          <w:rFonts w:hint="cs"/>
          <w:rtl/>
        </w:rPr>
        <w:t>ی</w:t>
      </w:r>
      <w:r w:rsidRPr="00BE2421">
        <w:rPr>
          <w:rStyle w:val="1-Char"/>
          <w:rFonts w:hint="cs"/>
          <w:rtl/>
        </w:rPr>
        <w:t>ن</w:t>
      </w:r>
      <w:r w:rsidR="00446BB7">
        <w:rPr>
          <w:rStyle w:val="1-Char"/>
          <w:rFonts w:hint="cs"/>
          <w:rtl/>
        </w:rPr>
        <w:t>ی</w:t>
      </w:r>
      <w:r w:rsidRPr="00BE2421">
        <w:rPr>
          <w:rStyle w:val="1-Char"/>
          <w:rFonts w:hint="cs"/>
          <w:rtl/>
        </w:rPr>
        <w:t>‌اش را همراه پ</w:t>
      </w:r>
      <w:r w:rsidR="00446BB7">
        <w:rPr>
          <w:rStyle w:val="1-Char"/>
          <w:rFonts w:hint="cs"/>
          <w:rtl/>
        </w:rPr>
        <w:t>ی</w:t>
      </w:r>
      <w:r w:rsidRPr="00BE2421">
        <w:rPr>
          <w:rStyle w:val="1-Char"/>
          <w:rFonts w:hint="cs"/>
          <w:rtl/>
        </w:rPr>
        <w:t>شان</w:t>
      </w:r>
      <w:r w:rsidR="00446BB7">
        <w:rPr>
          <w:rStyle w:val="1-Char"/>
          <w:rFonts w:hint="cs"/>
          <w:rtl/>
        </w:rPr>
        <w:t>ی</w:t>
      </w:r>
      <w:r w:rsidRPr="00BE2421">
        <w:rPr>
          <w:rStyle w:val="1-Char"/>
          <w:rFonts w:hint="cs"/>
          <w:rtl/>
        </w:rPr>
        <w:t>‌اش بر زم</w:t>
      </w:r>
      <w:r w:rsidR="00446BB7">
        <w:rPr>
          <w:rStyle w:val="1-Char"/>
          <w:rFonts w:hint="cs"/>
          <w:rtl/>
        </w:rPr>
        <w:t>ی</w:t>
      </w:r>
      <w:r w:rsidRPr="00BE2421">
        <w:rPr>
          <w:rStyle w:val="1-Char"/>
          <w:rFonts w:hint="cs"/>
          <w:rtl/>
        </w:rPr>
        <w:t>ن قرار ندهد، نمازش صح</w:t>
      </w:r>
      <w:r w:rsidR="00446BB7">
        <w:rPr>
          <w:rStyle w:val="1-Char"/>
          <w:rFonts w:hint="cs"/>
          <w:rtl/>
        </w:rPr>
        <w:t>ی</w:t>
      </w:r>
      <w:r w:rsidRPr="00BE2421">
        <w:rPr>
          <w:rStyle w:val="1-Char"/>
          <w:rFonts w:hint="cs"/>
          <w:rtl/>
        </w:rPr>
        <w:t>ح ن</w:t>
      </w:r>
      <w:r w:rsidR="00446BB7">
        <w:rPr>
          <w:rStyle w:val="1-Char"/>
          <w:rFonts w:hint="cs"/>
          <w:rtl/>
        </w:rPr>
        <w:t>ی</w:t>
      </w:r>
      <w:r w:rsidRPr="00BE2421">
        <w:rPr>
          <w:rStyle w:val="1-Char"/>
          <w:rFonts w:hint="cs"/>
          <w:rtl/>
        </w:rPr>
        <w:t>ست»</w:t>
      </w:r>
      <w:r w:rsidRPr="007100A7">
        <w:rPr>
          <w:rStyle w:val="1-Char"/>
          <w:rFonts w:hint="cs"/>
          <w:rtl/>
        </w:rPr>
        <w:t>.]</w:t>
      </w:r>
    </w:p>
    <w:p w:rsidR="000A023E" w:rsidRPr="007100A7" w:rsidRDefault="000A023E" w:rsidP="009263FA">
      <w:pPr>
        <w:rPr>
          <w:rStyle w:val="1-Char"/>
          <w:rtl/>
        </w:rPr>
      </w:pPr>
      <w:r w:rsidRPr="007100A7">
        <w:rPr>
          <w:rStyle w:val="1-Char"/>
          <w:rFonts w:hint="cs"/>
          <w:rtl/>
        </w:rPr>
        <w:t>* انجام دادن سجده‌</w:t>
      </w:r>
      <w:r w:rsidR="00446BB7">
        <w:rPr>
          <w:rStyle w:val="1-Char"/>
          <w:rFonts w:hint="cs"/>
          <w:rtl/>
        </w:rPr>
        <w:t>ی</w:t>
      </w:r>
      <w:r w:rsidRPr="007100A7">
        <w:rPr>
          <w:rStyle w:val="1-Char"/>
          <w:rFonts w:hint="cs"/>
          <w:rtl/>
        </w:rPr>
        <w:t xml:space="preserve"> دوم پس از ادا</w:t>
      </w:r>
      <w:r w:rsidR="00446BB7">
        <w:rPr>
          <w:rStyle w:val="1-Char"/>
          <w:rFonts w:hint="cs"/>
          <w:rtl/>
        </w:rPr>
        <w:t>ی</w:t>
      </w:r>
      <w:r w:rsidRPr="007100A7">
        <w:rPr>
          <w:rStyle w:val="1-Char"/>
          <w:rFonts w:hint="cs"/>
          <w:rtl/>
        </w:rPr>
        <w:t xml:space="preserve"> سجده‌</w:t>
      </w:r>
      <w:r w:rsidR="00446BB7">
        <w:rPr>
          <w:rStyle w:val="1-Char"/>
          <w:rFonts w:hint="cs"/>
          <w:rtl/>
        </w:rPr>
        <w:t>ی</w:t>
      </w:r>
      <w:r w:rsidRPr="007100A7">
        <w:rPr>
          <w:rStyle w:val="1-Char"/>
          <w:rFonts w:hint="cs"/>
          <w:rtl/>
        </w:rPr>
        <w:t xml:space="preserve"> نخست، در هر رکعت پ</w:t>
      </w:r>
      <w:r w:rsidR="00446BB7">
        <w:rPr>
          <w:rStyle w:val="1-Char"/>
          <w:rFonts w:hint="cs"/>
          <w:rtl/>
        </w:rPr>
        <w:t>ی</w:t>
      </w:r>
      <w:r w:rsidRPr="007100A7">
        <w:rPr>
          <w:rStyle w:val="1-Char"/>
          <w:rFonts w:hint="cs"/>
          <w:rtl/>
        </w:rPr>
        <w:t>ش از انتقال به غ</w:t>
      </w:r>
      <w:r w:rsidR="00446BB7">
        <w:rPr>
          <w:rStyle w:val="1-Char"/>
          <w:rFonts w:hint="cs"/>
          <w:rtl/>
        </w:rPr>
        <w:t>ی</w:t>
      </w:r>
      <w:r w:rsidRPr="007100A7">
        <w:rPr>
          <w:rStyle w:val="1-Char"/>
          <w:rFonts w:hint="cs"/>
          <w:rtl/>
        </w:rPr>
        <w:t>ر آن از د</w:t>
      </w:r>
      <w:r w:rsidR="00446BB7">
        <w:rPr>
          <w:rStyle w:val="1-Char"/>
          <w:rFonts w:hint="cs"/>
          <w:rtl/>
        </w:rPr>
        <w:t>ی</w:t>
      </w:r>
      <w:r w:rsidRPr="007100A7">
        <w:rPr>
          <w:rStyle w:val="1-Char"/>
          <w:rFonts w:hint="cs"/>
          <w:rtl/>
        </w:rPr>
        <w:t>گر افعال نماز؛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ادا نمودن سجده‌</w:t>
      </w:r>
      <w:r w:rsidR="00446BB7">
        <w:rPr>
          <w:rStyle w:val="1-Char"/>
          <w:rFonts w:hint="cs"/>
          <w:rtl/>
        </w:rPr>
        <w:t>ی</w:t>
      </w:r>
      <w:r w:rsidRPr="007100A7">
        <w:rPr>
          <w:rStyle w:val="1-Char"/>
          <w:rFonts w:hint="cs"/>
          <w:rtl/>
        </w:rPr>
        <w:t xml:space="preserve"> دوم پس از سجده‌</w:t>
      </w:r>
      <w:r w:rsidR="00446BB7">
        <w:rPr>
          <w:rStyle w:val="1-Char"/>
          <w:rFonts w:hint="cs"/>
          <w:rtl/>
        </w:rPr>
        <w:t>ی</w:t>
      </w:r>
      <w:r w:rsidRPr="007100A7">
        <w:rPr>
          <w:rStyle w:val="1-Char"/>
          <w:rFonts w:hint="cs"/>
          <w:rtl/>
        </w:rPr>
        <w:t xml:space="preserve"> اول، بدون فاصله انداختن در م</w:t>
      </w:r>
      <w:r w:rsidR="00446BB7">
        <w:rPr>
          <w:rStyle w:val="1-Char"/>
          <w:rFonts w:hint="cs"/>
          <w:rtl/>
        </w:rPr>
        <w:t>ی</w:t>
      </w:r>
      <w:r w:rsidRPr="007100A7">
        <w:rPr>
          <w:rStyle w:val="1-Char"/>
          <w:rFonts w:hint="cs"/>
          <w:rtl/>
        </w:rPr>
        <w:t>ان آن‌ها؛ ز</w:t>
      </w:r>
      <w:r w:rsidR="00446BB7">
        <w:rPr>
          <w:rStyle w:val="1-Char"/>
          <w:rFonts w:hint="cs"/>
          <w:rtl/>
        </w:rPr>
        <w:t>ی</w:t>
      </w:r>
      <w:r w:rsidRPr="007100A7">
        <w:rPr>
          <w:rStyle w:val="1-Char"/>
          <w:rFonts w:hint="cs"/>
          <w:rtl/>
        </w:rPr>
        <w:t>را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چن</w:t>
      </w:r>
      <w:r w:rsidR="00446BB7">
        <w:rPr>
          <w:rStyle w:val="1-Char"/>
          <w:rFonts w:hint="cs"/>
          <w:rtl/>
        </w:rPr>
        <w:t>ی</w:t>
      </w:r>
      <w:r w:rsidRPr="007100A7">
        <w:rPr>
          <w:rStyle w:val="1-Char"/>
          <w:rFonts w:hint="cs"/>
          <w:rtl/>
        </w:rPr>
        <w:t>ن کرده‌اند و ن</w:t>
      </w:r>
      <w:r w:rsidR="00446BB7">
        <w:rPr>
          <w:rStyle w:val="1-Char"/>
          <w:rFonts w:hint="cs"/>
          <w:rtl/>
        </w:rPr>
        <w:t>ی</w:t>
      </w:r>
      <w:r w:rsidRPr="007100A7">
        <w:rPr>
          <w:rStyle w:val="1-Char"/>
          <w:rFonts w:hint="cs"/>
          <w:rtl/>
        </w:rPr>
        <w:t xml:space="preserve">ز فرموده‌اند: </w:t>
      </w:r>
      <w:r w:rsidRPr="00BE2421">
        <w:rPr>
          <w:rStyle w:val="5-Char"/>
          <w:rFonts w:hint="cs"/>
          <w:rtl/>
        </w:rPr>
        <w:t>«صَلُّوْا کَمٰا رَأَ</w:t>
      </w:r>
      <w:r w:rsidR="00C12E54" w:rsidRPr="00BE2421">
        <w:rPr>
          <w:rStyle w:val="5-Char"/>
          <w:rFonts w:hint="cs"/>
          <w:rtl/>
        </w:rPr>
        <w:t>ي</w:t>
      </w:r>
      <w:r w:rsidRPr="00BE2421">
        <w:rPr>
          <w:rStyle w:val="5-Char"/>
          <w:rFonts w:hint="cs"/>
          <w:rtl/>
        </w:rPr>
        <w:t>ْتُمُوْنِ</w:t>
      </w:r>
      <w:r w:rsidR="00C12E54" w:rsidRPr="00BE2421">
        <w:rPr>
          <w:rStyle w:val="5-Char"/>
          <w:rFonts w:hint="cs"/>
          <w:rtl/>
        </w:rPr>
        <w:t>ي</w:t>
      </w:r>
      <w:r w:rsidRPr="00BE2421">
        <w:rPr>
          <w:rStyle w:val="5-Char"/>
          <w:rFonts w:hint="cs"/>
          <w:rtl/>
        </w:rPr>
        <w:t>ْ اُصَلِّ</w:t>
      </w:r>
      <w:r w:rsidR="00C12E54" w:rsidRPr="00BE2421">
        <w:rPr>
          <w:rStyle w:val="5-Char"/>
          <w:rFonts w:hint="cs"/>
          <w:rtl/>
        </w:rPr>
        <w:t>ي</w:t>
      </w:r>
      <w:r w:rsidRPr="00BE2421">
        <w:rPr>
          <w:rStyle w:val="5-Char"/>
          <w:rFonts w:hint="cs"/>
          <w:rtl/>
        </w:rPr>
        <w:t>»</w:t>
      </w:r>
      <w:r w:rsidRPr="007100A7">
        <w:rPr>
          <w:rStyle w:val="1-Char"/>
          <w:rFonts w:hint="cs"/>
          <w:rtl/>
        </w:rPr>
        <w:t xml:space="preserve">؛ </w:t>
      </w:r>
      <w:r w:rsidRPr="00BE2421">
        <w:rPr>
          <w:rStyle w:val="1-Char"/>
          <w:rFonts w:hint="cs"/>
          <w:rtl/>
        </w:rPr>
        <w:t>«آنگونه نماز بخوان</w:t>
      </w:r>
      <w:r w:rsidR="00446BB7">
        <w:rPr>
          <w:rStyle w:val="1-Char"/>
          <w:rFonts w:hint="cs"/>
          <w:rtl/>
        </w:rPr>
        <w:t>ی</w:t>
      </w:r>
      <w:r w:rsidRPr="00BE2421">
        <w:rPr>
          <w:rStyle w:val="1-Char"/>
          <w:rFonts w:hint="cs"/>
          <w:rtl/>
        </w:rPr>
        <w:t>د که م</w:t>
      </w:r>
      <w:r w:rsidR="00446BB7">
        <w:rPr>
          <w:rStyle w:val="1-Char"/>
          <w:rFonts w:hint="cs"/>
          <w:rtl/>
        </w:rPr>
        <w:t>ی</w:t>
      </w:r>
      <w:r w:rsidRPr="00BE2421">
        <w:rPr>
          <w:rStyle w:val="1-Char"/>
          <w:rFonts w:hint="cs"/>
          <w:rtl/>
        </w:rPr>
        <w:t>‌ب</w:t>
      </w:r>
      <w:r w:rsidR="00446BB7">
        <w:rPr>
          <w:rStyle w:val="1-Char"/>
          <w:rFonts w:hint="cs"/>
          <w:rtl/>
        </w:rPr>
        <w:t>ی</w:t>
      </w:r>
      <w:r w:rsidRPr="00BE2421">
        <w:rPr>
          <w:rStyle w:val="1-Char"/>
          <w:rFonts w:hint="cs"/>
          <w:rtl/>
        </w:rPr>
        <w:t>ن</w:t>
      </w:r>
      <w:r w:rsidR="00446BB7">
        <w:rPr>
          <w:rStyle w:val="1-Char"/>
          <w:rFonts w:hint="cs"/>
          <w:rtl/>
        </w:rPr>
        <w:t>ی</w:t>
      </w:r>
      <w:r w:rsidRPr="00BE2421">
        <w:rPr>
          <w:rStyle w:val="1-Char"/>
          <w:rFonts w:hint="cs"/>
          <w:rtl/>
        </w:rPr>
        <w:t>د من نماز م</w:t>
      </w:r>
      <w:r w:rsidR="00446BB7">
        <w:rPr>
          <w:rStyle w:val="1-Char"/>
          <w:rFonts w:hint="cs"/>
          <w:rtl/>
        </w:rPr>
        <w:t>ی</w:t>
      </w:r>
      <w:r w:rsidRPr="00BE2421">
        <w:rPr>
          <w:rStyle w:val="1-Char"/>
          <w:rFonts w:hint="cs"/>
          <w:rtl/>
        </w:rPr>
        <w:t>‌گزارم»</w:t>
      </w:r>
      <w:r w:rsidRPr="007100A7">
        <w:rPr>
          <w:rStyle w:val="1-Char"/>
          <w:rFonts w:hint="cs"/>
          <w:rtl/>
        </w:rPr>
        <w:t>.]</w:t>
      </w:r>
    </w:p>
    <w:p w:rsidR="000A023E" w:rsidRPr="007100A7" w:rsidRDefault="000A023E" w:rsidP="00AF1D25">
      <w:pPr>
        <w:rPr>
          <w:rStyle w:val="1-Char"/>
          <w:rtl/>
        </w:rPr>
      </w:pPr>
      <w:r w:rsidRPr="007100A7">
        <w:rPr>
          <w:rStyle w:val="1-Char"/>
          <w:rFonts w:hint="cs"/>
          <w:rtl/>
        </w:rPr>
        <w:t>* مراعات کردن طمأن</w:t>
      </w:r>
      <w:r w:rsidR="00446BB7">
        <w:rPr>
          <w:rStyle w:val="1-Char"/>
          <w:rFonts w:hint="cs"/>
          <w:rtl/>
        </w:rPr>
        <w:t>ی</w:t>
      </w:r>
      <w:r w:rsidRPr="007100A7">
        <w:rPr>
          <w:rStyle w:val="1-Char"/>
          <w:rFonts w:hint="cs"/>
          <w:rtl/>
        </w:rPr>
        <w:t>نه و آرامش به هنگام ادا</w:t>
      </w:r>
      <w:r w:rsidR="00446BB7">
        <w:rPr>
          <w:rStyle w:val="1-Char"/>
          <w:rFonts w:hint="cs"/>
          <w:rtl/>
        </w:rPr>
        <w:t>ی</w:t>
      </w:r>
      <w:r w:rsidRPr="007100A7">
        <w:rPr>
          <w:rStyle w:val="1-Char"/>
          <w:rFonts w:hint="cs"/>
          <w:rtl/>
        </w:rPr>
        <w:t xml:space="preserve"> ارکان نماز؛ [ز</w:t>
      </w:r>
      <w:r w:rsidR="00446BB7">
        <w:rPr>
          <w:rStyle w:val="1-Char"/>
          <w:rFonts w:hint="cs"/>
          <w:rtl/>
        </w:rPr>
        <w:t>ی</w:t>
      </w:r>
      <w:r w:rsidRPr="007100A7">
        <w:rPr>
          <w:rStyle w:val="1-Char"/>
          <w:rFonts w:hint="cs"/>
          <w:rtl/>
        </w:rPr>
        <w:t>را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در مورد رکوع و آرامش در آن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ثُمَّ ارْکَعْ حَتّٰ</w:t>
      </w:r>
      <w:r w:rsidR="00C12E54" w:rsidRPr="00BE2421">
        <w:rPr>
          <w:rStyle w:val="5-Char"/>
          <w:rFonts w:hint="cs"/>
          <w:rtl/>
        </w:rPr>
        <w:t>ي</w:t>
      </w:r>
      <w:r w:rsidRPr="00BE2421">
        <w:rPr>
          <w:rStyle w:val="5-Char"/>
          <w:rFonts w:hint="cs"/>
          <w:rtl/>
        </w:rPr>
        <w:t xml:space="preserve"> تَطْمَئِنَّ رٰاکِعاً»</w:t>
      </w:r>
      <w:r w:rsidRPr="007100A7">
        <w:rPr>
          <w:rStyle w:val="1-Char"/>
          <w:rFonts w:hint="cs"/>
          <w:rtl/>
        </w:rPr>
        <w:t xml:space="preserve"> (ابوداود)؛ </w:t>
      </w:r>
      <w:r w:rsidRPr="00BE2421">
        <w:rPr>
          <w:rStyle w:val="1-Char"/>
          <w:rFonts w:hint="cs"/>
          <w:rtl/>
        </w:rPr>
        <w:t>«سپس رکوع را به جا</w:t>
      </w:r>
      <w:r w:rsidR="00446BB7">
        <w:rPr>
          <w:rStyle w:val="1-Char"/>
          <w:rFonts w:hint="cs"/>
          <w:rtl/>
        </w:rPr>
        <w:t>ی</w:t>
      </w:r>
      <w:r w:rsidRPr="00BE2421">
        <w:rPr>
          <w:rStyle w:val="1-Char"/>
          <w:rFonts w:hint="cs"/>
          <w:rtl/>
        </w:rPr>
        <w:t xml:space="preserve"> آور تا ا</w:t>
      </w:r>
      <w:r w:rsidR="00446BB7">
        <w:rPr>
          <w:rStyle w:val="1-Char"/>
          <w:rFonts w:hint="cs"/>
          <w:rtl/>
        </w:rPr>
        <w:t>ی</w:t>
      </w:r>
      <w:r w:rsidRPr="00BE2421">
        <w:rPr>
          <w:rStyle w:val="1-Char"/>
          <w:rFonts w:hint="cs"/>
          <w:rtl/>
        </w:rPr>
        <w:t>ن که در آن آرام بگ</w:t>
      </w:r>
      <w:r w:rsidR="00446BB7">
        <w:rPr>
          <w:rStyle w:val="1-Char"/>
          <w:rFonts w:hint="cs"/>
          <w:rtl/>
        </w:rPr>
        <w:t>ی</w:t>
      </w:r>
      <w:r w:rsidRPr="00BE2421">
        <w:rPr>
          <w:rStyle w:val="1-Char"/>
          <w:rFonts w:hint="cs"/>
          <w:rtl/>
        </w:rPr>
        <w:t>ر</w:t>
      </w:r>
      <w:r w:rsidR="00446BB7">
        <w:rPr>
          <w:rStyle w:val="1-Char"/>
          <w:rFonts w:hint="cs"/>
          <w:rtl/>
        </w:rPr>
        <w:t>ی</w:t>
      </w:r>
      <w:r w:rsidRPr="00BE2421">
        <w:rPr>
          <w:rStyle w:val="1-Char"/>
          <w:rFonts w:hint="cs"/>
          <w:rtl/>
        </w:rPr>
        <w:t>»</w:t>
      </w:r>
      <w:r w:rsidRPr="007100A7">
        <w:rPr>
          <w:rStyle w:val="1-Char"/>
          <w:rFonts w:hint="cs"/>
          <w:rtl/>
        </w:rPr>
        <w:t xml:space="preserve">. </w:t>
      </w:r>
    </w:p>
    <w:p w:rsidR="000A023E" w:rsidRPr="007100A7" w:rsidRDefault="000A023E" w:rsidP="00AF1D25">
      <w:pPr>
        <w:rPr>
          <w:rStyle w:val="1-Char"/>
          <w:rtl/>
        </w:rPr>
      </w:pPr>
      <w:r w:rsidRPr="007100A7">
        <w:rPr>
          <w:rStyle w:val="1-Char"/>
          <w:rFonts w:hint="cs"/>
          <w:rtl/>
        </w:rPr>
        <w:t>و در اعتدالِ پس از رکوع و آرامش در آن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لٰاتُجْزِ</w:t>
      </w:r>
      <w:r w:rsidR="00C12E54" w:rsidRPr="00BE2421">
        <w:rPr>
          <w:rStyle w:val="5-Char"/>
          <w:rFonts w:hint="cs"/>
          <w:rtl/>
        </w:rPr>
        <w:t>ي</w:t>
      </w:r>
      <w:r w:rsidRPr="00BE2421">
        <w:rPr>
          <w:rStyle w:val="5-Char"/>
          <w:rFonts w:hint="cs"/>
          <w:rtl/>
        </w:rPr>
        <w:t>ءُ صَلٰاةٌ لٰا</w:t>
      </w:r>
      <w:r w:rsidR="00C12E54" w:rsidRPr="00BE2421">
        <w:rPr>
          <w:rStyle w:val="5-Char"/>
          <w:rFonts w:hint="cs"/>
          <w:rtl/>
        </w:rPr>
        <w:t>ي</w:t>
      </w:r>
      <w:r w:rsidRPr="00BE2421">
        <w:rPr>
          <w:rStyle w:val="5-Char"/>
          <w:rFonts w:hint="cs"/>
          <w:rtl/>
        </w:rPr>
        <w:t>ُقِ</w:t>
      </w:r>
      <w:r w:rsidR="00C12E54" w:rsidRPr="00BE2421">
        <w:rPr>
          <w:rStyle w:val="5-Char"/>
          <w:rFonts w:hint="cs"/>
          <w:rtl/>
        </w:rPr>
        <w:t>ي</w:t>
      </w:r>
      <w:r w:rsidRPr="00BE2421">
        <w:rPr>
          <w:rStyle w:val="5-Char"/>
          <w:rFonts w:hint="cs"/>
          <w:rtl/>
        </w:rPr>
        <w:t>ْمُ الرَّجُلُ فِ</w:t>
      </w:r>
      <w:r w:rsidR="00C12E54" w:rsidRPr="00BE2421">
        <w:rPr>
          <w:rStyle w:val="5-Char"/>
          <w:rFonts w:hint="cs"/>
          <w:rtl/>
        </w:rPr>
        <w:t>ي</w:t>
      </w:r>
      <w:r w:rsidRPr="00BE2421">
        <w:rPr>
          <w:rStyle w:val="5-Char"/>
          <w:rFonts w:hint="cs"/>
          <w:rtl/>
        </w:rPr>
        <w:t>ْهٰا صُلْبَهُ فِ</w:t>
      </w:r>
      <w:r w:rsidR="00C12E54" w:rsidRPr="00BE2421">
        <w:rPr>
          <w:rStyle w:val="5-Char"/>
          <w:rFonts w:hint="cs"/>
          <w:rtl/>
        </w:rPr>
        <w:t>ي</w:t>
      </w:r>
      <w:r w:rsidRPr="00BE2421">
        <w:rPr>
          <w:rStyle w:val="5-Char"/>
          <w:rFonts w:hint="cs"/>
          <w:rtl/>
        </w:rPr>
        <w:t xml:space="preserve"> الرُّکُوْعِ وَ السُّجُوْدِ</w:t>
      </w:r>
      <w:r w:rsidR="00C12E54" w:rsidRPr="00BE2421">
        <w:rPr>
          <w:rStyle w:val="5-Char"/>
          <w:rFonts w:hint="cs"/>
          <w:rtl/>
        </w:rPr>
        <w:t>ي</w:t>
      </w:r>
      <w:r w:rsidRPr="00BE2421">
        <w:rPr>
          <w:rStyle w:val="5-Char"/>
          <w:rFonts w:hint="cs"/>
          <w:rtl/>
        </w:rPr>
        <w:t>»</w:t>
      </w:r>
      <w:r w:rsidRPr="007100A7">
        <w:rPr>
          <w:rStyle w:val="1-Char"/>
          <w:rFonts w:hint="cs"/>
          <w:rtl/>
        </w:rPr>
        <w:t xml:space="preserve"> (نسا</w:t>
      </w:r>
      <w:r w:rsidR="00446BB7">
        <w:rPr>
          <w:rStyle w:val="1-Char"/>
          <w:rFonts w:hint="cs"/>
          <w:rtl/>
        </w:rPr>
        <w:t>یی</w:t>
      </w:r>
      <w:r w:rsidRPr="007100A7">
        <w:rPr>
          <w:rStyle w:val="1-Char"/>
          <w:rFonts w:hint="cs"/>
          <w:rtl/>
        </w:rPr>
        <w:t>؛ ترمذ</w:t>
      </w:r>
      <w:r w:rsidR="00446BB7">
        <w:rPr>
          <w:rStyle w:val="1-Char"/>
          <w:rFonts w:hint="cs"/>
          <w:rtl/>
        </w:rPr>
        <w:t>ی</w:t>
      </w:r>
      <w:r w:rsidRPr="007100A7">
        <w:rPr>
          <w:rStyle w:val="1-Char"/>
          <w:rFonts w:hint="cs"/>
          <w:rtl/>
        </w:rPr>
        <w:t xml:space="preserve">، ابن ماجه و ابوداود)؛ </w:t>
      </w:r>
      <w:r w:rsidRPr="00BE2421">
        <w:rPr>
          <w:rStyle w:val="1-Char"/>
          <w:rFonts w:hint="cs"/>
          <w:rtl/>
        </w:rPr>
        <w:t>«نماز</w:t>
      </w:r>
      <w:r w:rsidR="00446BB7">
        <w:rPr>
          <w:rStyle w:val="1-Char"/>
          <w:rFonts w:hint="cs"/>
          <w:rtl/>
        </w:rPr>
        <w:t>ی</w:t>
      </w:r>
      <w:r w:rsidRPr="00BE2421">
        <w:rPr>
          <w:rStyle w:val="1-Char"/>
          <w:rFonts w:hint="cs"/>
          <w:rtl/>
        </w:rPr>
        <w:t xml:space="preserve"> که شخص در آن، پشتش را هنگام رکوع و سجود راست نکند، صح</w:t>
      </w:r>
      <w:r w:rsidR="00446BB7">
        <w:rPr>
          <w:rStyle w:val="1-Char"/>
          <w:rFonts w:hint="cs"/>
          <w:rtl/>
        </w:rPr>
        <w:t>ی</w:t>
      </w:r>
      <w:r w:rsidRPr="00BE2421">
        <w:rPr>
          <w:rStyle w:val="1-Char"/>
          <w:rFonts w:hint="cs"/>
          <w:rtl/>
        </w:rPr>
        <w:t>ح ن</w:t>
      </w:r>
      <w:r w:rsidR="00446BB7">
        <w:rPr>
          <w:rStyle w:val="1-Char"/>
          <w:rFonts w:hint="cs"/>
          <w:rtl/>
        </w:rPr>
        <w:t>ی</w:t>
      </w:r>
      <w:r w:rsidRPr="00BE2421">
        <w:rPr>
          <w:rStyle w:val="1-Char"/>
          <w:rFonts w:hint="cs"/>
          <w:rtl/>
        </w:rPr>
        <w:t>ست»</w:t>
      </w:r>
      <w:r w:rsidRPr="007100A7">
        <w:rPr>
          <w:rStyle w:val="1-Char"/>
          <w:rFonts w:hint="cs"/>
          <w:rtl/>
        </w:rPr>
        <w:t>.</w:t>
      </w:r>
    </w:p>
    <w:p w:rsidR="000A023E" w:rsidRPr="007100A7" w:rsidRDefault="000A023E" w:rsidP="00AF1D25">
      <w:pPr>
        <w:rPr>
          <w:rStyle w:val="1-Char"/>
          <w:rtl/>
        </w:rPr>
      </w:pPr>
      <w:r w:rsidRPr="007100A7">
        <w:rPr>
          <w:rStyle w:val="1-Char"/>
          <w:rFonts w:hint="cs"/>
          <w:rtl/>
        </w:rPr>
        <w:t>و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خطاب به کس</w:t>
      </w:r>
      <w:r w:rsidR="00446BB7">
        <w:rPr>
          <w:rStyle w:val="1-Char"/>
          <w:rFonts w:hint="cs"/>
          <w:rtl/>
        </w:rPr>
        <w:t>ی</w:t>
      </w:r>
      <w:r w:rsidRPr="007100A7">
        <w:rPr>
          <w:rStyle w:val="1-Char"/>
          <w:rFonts w:hint="cs"/>
          <w:rtl/>
        </w:rPr>
        <w:t xml:space="preserve"> که نمازش را بد خوانده بود، فرمود: </w:t>
      </w:r>
      <w:r w:rsidRPr="00BE2421">
        <w:rPr>
          <w:rStyle w:val="5-Char"/>
          <w:rFonts w:hint="cs"/>
          <w:rtl/>
        </w:rPr>
        <w:t>«ثُمَّ ارْفَعْ حَتّٰ</w:t>
      </w:r>
      <w:r w:rsidR="00C12E54" w:rsidRPr="00BE2421">
        <w:rPr>
          <w:rStyle w:val="5-Char"/>
          <w:rFonts w:hint="cs"/>
          <w:rtl/>
        </w:rPr>
        <w:t>ي</w:t>
      </w:r>
      <w:r w:rsidRPr="00BE2421">
        <w:rPr>
          <w:rStyle w:val="5-Char"/>
          <w:rFonts w:hint="cs"/>
          <w:rtl/>
        </w:rPr>
        <w:t xml:space="preserve"> تَعْتَدِلَ قٰائِماً»</w:t>
      </w:r>
      <w:r w:rsidRPr="007100A7">
        <w:rPr>
          <w:rStyle w:val="1-Char"/>
          <w:rFonts w:hint="cs"/>
          <w:rtl/>
        </w:rPr>
        <w:t xml:space="preserve"> (ابوداود)؛ </w:t>
      </w:r>
      <w:r w:rsidRPr="00BE2421">
        <w:rPr>
          <w:rStyle w:val="1-Char"/>
          <w:rFonts w:hint="cs"/>
          <w:rtl/>
        </w:rPr>
        <w:t>«سپس بلند شو تا راست قرار گ</w:t>
      </w:r>
      <w:r w:rsidR="00446BB7">
        <w:rPr>
          <w:rStyle w:val="1-Char"/>
          <w:rFonts w:hint="cs"/>
          <w:rtl/>
        </w:rPr>
        <w:t>ی</w:t>
      </w:r>
      <w:r w:rsidRPr="00BE2421">
        <w:rPr>
          <w:rStyle w:val="1-Char"/>
          <w:rFonts w:hint="cs"/>
          <w:rtl/>
        </w:rPr>
        <w:t>ر</w:t>
      </w:r>
      <w:r w:rsidR="00446BB7">
        <w:rPr>
          <w:rStyle w:val="1-Char"/>
          <w:rFonts w:hint="cs"/>
          <w:rtl/>
        </w:rPr>
        <w:t>ی</w:t>
      </w:r>
      <w:r w:rsidRPr="00BE2421">
        <w:rPr>
          <w:rStyle w:val="1-Char"/>
          <w:rFonts w:hint="cs"/>
          <w:rtl/>
        </w:rPr>
        <w:t>»</w:t>
      </w:r>
      <w:r w:rsidRPr="007100A7">
        <w:rPr>
          <w:rStyle w:val="1-Char"/>
          <w:rFonts w:hint="cs"/>
          <w:rtl/>
        </w:rPr>
        <w:t>.</w:t>
      </w:r>
    </w:p>
    <w:p w:rsidR="000A023E" w:rsidRPr="007100A7" w:rsidRDefault="000A023E" w:rsidP="00AF1D25">
      <w:pPr>
        <w:rPr>
          <w:rStyle w:val="1-Char"/>
          <w:rtl/>
        </w:rPr>
      </w:pPr>
      <w:r w:rsidRPr="007100A7">
        <w:rPr>
          <w:rStyle w:val="1-Char"/>
          <w:rFonts w:hint="cs"/>
          <w:rtl/>
        </w:rPr>
        <w:t>و ن</w:t>
      </w:r>
      <w:r w:rsidR="00446BB7">
        <w:rPr>
          <w:rStyle w:val="1-Char"/>
          <w:rFonts w:hint="cs"/>
          <w:rtl/>
        </w:rPr>
        <w:t>ی</w:t>
      </w:r>
      <w:r w:rsidRPr="007100A7">
        <w:rPr>
          <w:rStyle w:val="1-Char"/>
          <w:rFonts w:hint="cs"/>
          <w:rtl/>
        </w:rPr>
        <w:t>ز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ثُمَّ اسْجُدْ حَتّٰ</w:t>
      </w:r>
      <w:r w:rsidR="00C12E54" w:rsidRPr="00BE2421">
        <w:rPr>
          <w:rStyle w:val="5-Char"/>
          <w:rFonts w:hint="cs"/>
          <w:rtl/>
        </w:rPr>
        <w:t>ي</w:t>
      </w:r>
      <w:r w:rsidRPr="00BE2421">
        <w:rPr>
          <w:rStyle w:val="5-Char"/>
          <w:rFonts w:hint="cs"/>
          <w:rtl/>
        </w:rPr>
        <w:t xml:space="preserve"> تَطْمَئِنَّ سٰاجِداً؛ ثُمَّ ارْفَعْ حَتّٰ</w:t>
      </w:r>
      <w:r w:rsidR="00C12E54" w:rsidRPr="00BE2421">
        <w:rPr>
          <w:rStyle w:val="5-Char"/>
          <w:rFonts w:hint="cs"/>
          <w:rtl/>
        </w:rPr>
        <w:t>ي</w:t>
      </w:r>
      <w:r w:rsidRPr="00BE2421">
        <w:rPr>
          <w:rStyle w:val="5-Char"/>
          <w:rFonts w:hint="cs"/>
          <w:rtl/>
        </w:rPr>
        <w:t xml:space="preserve"> تَطْمَئِنَّ جٰالِساً؛ ثُمَّ اسْجُدْ حَتّٰ</w:t>
      </w:r>
      <w:r w:rsidR="00C12E54" w:rsidRPr="00BE2421">
        <w:rPr>
          <w:rStyle w:val="5-Char"/>
          <w:rFonts w:hint="cs"/>
          <w:rtl/>
        </w:rPr>
        <w:t>ي</w:t>
      </w:r>
      <w:r w:rsidRPr="00BE2421">
        <w:rPr>
          <w:rStyle w:val="5-Char"/>
          <w:rFonts w:hint="cs"/>
          <w:rtl/>
        </w:rPr>
        <w:t xml:space="preserve"> تَطْمَئِنَّ سٰاجِداً»</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سپس سجده کن تا در آن حالت آرام گ</w:t>
      </w:r>
      <w:r w:rsidR="00446BB7">
        <w:rPr>
          <w:rStyle w:val="1-Char"/>
          <w:rFonts w:hint="cs"/>
          <w:rtl/>
        </w:rPr>
        <w:t>ی</w:t>
      </w:r>
      <w:r w:rsidRPr="00BE2421">
        <w:rPr>
          <w:rStyle w:val="1-Char"/>
          <w:rFonts w:hint="cs"/>
          <w:rtl/>
        </w:rPr>
        <w:t>ر</w:t>
      </w:r>
      <w:r w:rsidR="00446BB7">
        <w:rPr>
          <w:rStyle w:val="1-Char"/>
          <w:rFonts w:hint="cs"/>
          <w:rtl/>
        </w:rPr>
        <w:t>ی</w:t>
      </w:r>
      <w:r w:rsidRPr="00BE2421">
        <w:rPr>
          <w:rStyle w:val="1-Char"/>
          <w:rFonts w:hint="cs"/>
          <w:rtl/>
        </w:rPr>
        <w:t>؛ بعد سرت را بلند کن تا ا</w:t>
      </w:r>
      <w:r w:rsidR="00446BB7">
        <w:rPr>
          <w:rStyle w:val="1-Char"/>
          <w:rFonts w:hint="cs"/>
          <w:rtl/>
        </w:rPr>
        <w:t>ی</w:t>
      </w:r>
      <w:r w:rsidRPr="00BE2421">
        <w:rPr>
          <w:rStyle w:val="1-Char"/>
          <w:rFonts w:hint="cs"/>
          <w:rtl/>
        </w:rPr>
        <w:t>ن که به حالت نشسته، آرام گ</w:t>
      </w:r>
      <w:r w:rsidR="00446BB7">
        <w:rPr>
          <w:rStyle w:val="1-Char"/>
          <w:rFonts w:hint="cs"/>
          <w:rtl/>
        </w:rPr>
        <w:t>ی</w:t>
      </w:r>
      <w:r w:rsidRPr="00BE2421">
        <w:rPr>
          <w:rStyle w:val="1-Char"/>
          <w:rFonts w:hint="cs"/>
          <w:rtl/>
        </w:rPr>
        <w:t>ر</w:t>
      </w:r>
      <w:r w:rsidR="00446BB7">
        <w:rPr>
          <w:rStyle w:val="1-Char"/>
          <w:rFonts w:hint="cs"/>
          <w:rtl/>
        </w:rPr>
        <w:t>ی</w:t>
      </w:r>
      <w:r w:rsidRPr="00BE2421">
        <w:rPr>
          <w:rStyle w:val="1-Char"/>
          <w:rFonts w:hint="cs"/>
          <w:rtl/>
        </w:rPr>
        <w:t xml:space="preserve">؛ </w:t>
      </w:r>
      <w:r w:rsidR="000A2322">
        <w:rPr>
          <w:rStyle w:val="1-Char"/>
          <w:rFonts w:hint="cs"/>
          <w:rtl/>
        </w:rPr>
        <w:t>آنگاه</w:t>
      </w:r>
      <w:r w:rsidRPr="00BE2421">
        <w:rPr>
          <w:rStyle w:val="1-Char"/>
          <w:rFonts w:hint="cs"/>
          <w:rtl/>
        </w:rPr>
        <w:t xml:space="preserve"> سجده کن تا ا</w:t>
      </w:r>
      <w:r w:rsidR="00446BB7">
        <w:rPr>
          <w:rStyle w:val="1-Char"/>
          <w:rFonts w:hint="cs"/>
          <w:rtl/>
        </w:rPr>
        <w:t>ی</w:t>
      </w:r>
      <w:r w:rsidRPr="00BE2421">
        <w:rPr>
          <w:rStyle w:val="1-Char"/>
          <w:rFonts w:hint="cs"/>
          <w:rtl/>
        </w:rPr>
        <w:t>ن که در سجده آرام گ</w:t>
      </w:r>
      <w:r w:rsidR="00446BB7">
        <w:rPr>
          <w:rStyle w:val="1-Char"/>
          <w:rFonts w:hint="cs"/>
          <w:rtl/>
        </w:rPr>
        <w:t>ی</w:t>
      </w:r>
      <w:r w:rsidRPr="00BE2421">
        <w:rPr>
          <w:rStyle w:val="1-Char"/>
          <w:rFonts w:hint="cs"/>
          <w:rtl/>
        </w:rPr>
        <w:t>ر</w:t>
      </w:r>
      <w:r w:rsidR="00446BB7">
        <w:rPr>
          <w:rStyle w:val="1-Char"/>
          <w:rFonts w:hint="cs"/>
          <w:rtl/>
        </w:rPr>
        <w:t>ی</w:t>
      </w:r>
      <w:r w:rsidRPr="00BE2421">
        <w:rPr>
          <w:rStyle w:val="1-Char"/>
          <w:rFonts w:hint="cs"/>
          <w:rtl/>
        </w:rPr>
        <w:t>»</w:t>
      </w:r>
      <w:r w:rsidRPr="007100A7">
        <w:rPr>
          <w:rStyle w:val="1-Char"/>
          <w:rFonts w:hint="cs"/>
          <w:rtl/>
        </w:rPr>
        <w:t>.]</w:t>
      </w:r>
    </w:p>
    <w:p w:rsidR="000A023E" w:rsidRPr="007100A7" w:rsidRDefault="000A023E" w:rsidP="00AF1D25">
      <w:pPr>
        <w:rPr>
          <w:rStyle w:val="1-Char"/>
          <w:rtl/>
        </w:rPr>
      </w:pPr>
      <w:r w:rsidRPr="007100A7">
        <w:rPr>
          <w:rStyle w:val="1-Char"/>
          <w:rFonts w:hint="cs"/>
          <w:rtl/>
        </w:rPr>
        <w:t>* قعده [</w:t>
      </w:r>
      <w:r w:rsidR="00446BB7">
        <w:rPr>
          <w:rStyle w:val="1-Char"/>
          <w:rFonts w:hint="cs"/>
          <w:rtl/>
        </w:rPr>
        <w:t>ی</w:t>
      </w:r>
      <w:r w:rsidRPr="007100A7">
        <w:rPr>
          <w:rStyle w:val="1-Char"/>
          <w:rFonts w:hint="cs"/>
          <w:rtl/>
        </w:rPr>
        <w:t>ا نشستنِ] اول [در نمازها</w:t>
      </w:r>
      <w:r w:rsidR="00446BB7">
        <w:rPr>
          <w:rStyle w:val="1-Char"/>
          <w:rFonts w:hint="cs"/>
          <w:rtl/>
        </w:rPr>
        <w:t>ی</w:t>
      </w:r>
      <w:r w:rsidRPr="007100A7">
        <w:rPr>
          <w:rStyle w:val="1-Char"/>
          <w:rFonts w:hint="cs"/>
          <w:rtl/>
        </w:rPr>
        <w:t xml:space="preserve"> سه </w:t>
      </w:r>
      <w:r w:rsidR="00446BB7">
        <w:rPr>
          <w:rStyle w:val="1-Char"/>
          <w:rFonts w:hint="cs"/>
          <w:rtl/>
        </w:rPr>
        <w:t>ی</w:t>
      </w:r>
      <w:r w:rsidRPr="007100A7">
        <w:rPr>
          <w:rStyle w:val="1-Char"/>
          <w:rFonts w:hint="cs"/>
          <w:rtl/>
        </w:rPr>
        <w:t>ا چهار رکعت</w:t>
      </w:r>
      <w:r w:rsidR="00446BB7">
        <w:rPr>
          <w:rStyle w:val="1-Char"/>
          <w:rFonts w:hint="cs"/>
          <w:rtl/>
        </w:rPr>
        <w:t>ی</w:t>
      </w:r>
      <w:r w:rsidRPr="007100A7">
        <w:rPr>
          <w:rStyle w:val="1-Char"/>
          <w:rFonts w:hint="cs"/>
          <w:rtl/>
        </w:rPr>
        <w:t>].</w:t>
      </w:r>
    </w:p>
    <w:p w:rsidR="000A023E" w:rsidRPr="007100A7" w:rsidRDefault="000A023E" w:rsidP="00AF1D25">
      <w:pPr>
        <w:rPr>
          <w:rStyle w:val="1-Char"/>
          <w:rtl/>
        </w:rPr>
      </w:pPr>
      <w:r w:rsidRPr="007100A7">
        <w:rPr>
          <w:rStyle w:val="1-Char"/>
          <w:rFonts w:hint="cs"/>
          <w:rtl/>
        </w:rPr>
        <w:t>* خواندن تشهّد [التح</w:t>
      </w:r>
      <w:r w:rsidR="00446BB7">
        <w:rPr>
          <w:rStyle w:val="1-Char"/>
          <w:rFonts w:hint="cs"/>
          <w:rtl/>
        </w:rPr>
        <w:t>ی</w:t>
      </w:r>
      <w:r w:rsidRPr="007100A7">
        <w:rPr>
          <w:rStyle w:val="1-Char"/>
          <w:rFonts w:hint="cs"/>
          <w:rtl/>
        </w:rPr>
        <w:t>ات] در قعده‌</w:t>
      </w:r>
      <w:r w:rsidR="00446BB7">
        <w:rPr>
          <w:rStyle w:val="1-Char"/>
          <w:rFonts w:hint="cs"/>
          <w:rtl/>
        </w:rPr>
        <w:t>ی</w:t>
      </w:r>
      <w:r w:rsidRPr="007100A7">
        <w:rPr>
          <w:rStyle w:val="1-Char"/>
          <w:rFonts w:hint="cs"/>
          <w:rtl/>
        </w:rPr>
        <w:t xml:space="preserve"> اول، بنا به قول صح</w:t>
      </w:r>
      <w:r w:rsidR="00446BB7">
        <w:rPr>
          <w:rStyle w:val="1-Char"/>
          <w:rFonts w:hint="cs"/>
          <w:rtl/>
        </w:rPr>
        <w:t>ی</w:t>
      </w:r>
      <w:r w:rsidRPr="007100A7">
        <w:rPr>
          <w:rStyle w:val="1-Char"/>
          <w:rFonts w:hint="cs"/>
          <w:rtl/>
        </w:rPr>
        <w:t>ح. [و صح</w:t>
      </w:r>
      <w:r w:rsidR="00446BB7">
        <w:rPr>
          <w:rStyle w:val="1-Char"/>
          <w:rFonts w:hint="cs"/>
          <w:rtl/>
        </w:rPr>
        <w:t>ی</w:t>
      </w:r>
      <w:r w:rsidRPr="007100A7">
        <w:rPr>
          <w:rStyle w:val="1-Char"/>
          <w:rFonts w:hint="cs"/>
          <w:rtl/>
        </w:rPr>
        <w:t>ح‌تر</w:t>
      </w:r>
      <w:r w:rsidR="00446BB7">
        <w:rPr>
          <w:rStyle w:val="1-Char"/>
          <w:rFonts w:hint="cs"/>
          <w:rtl/>
        </w:rPr>
        <w:t>ی</w:t>
      </w:r>
      <w:r w:rsidRPr="007100A7">
        <w:rPr>
          <w:rStyle w:val="1-Char"/>
          <w:rFonts w:hint="cs"/>
          <w:rtl/>
        </w:rPr>
        <w:t xml:space="preserve">ن </w:t>
      </w:r>
      <w:r w:rsidRPr="00FE6406">
        <w:rPr>
          <w:rStyle w:val="9-Char"/>
          <w:rFonts w:eastAsia="Batang" w:hint="cs"/>
          <w:rtl/>
        </w:rPr>
        <w:t>لفظ تشهّد</w:t>
      </w:r>
      <w:r w:rsidRPr="007100A7">
        <w:rPr>
          <w:rStyle w:val="1-Char"/>
          <w:rFonts w:hint="cs"/>
          <w:rtl/>
        </w:rPr>
        <w:t>، تشهّد</w:t>
      </w:r>
      <w:r w:rsidR="00446BB7">
        <w:rPr>
          <w:rStyle w:val="1-Char"/>
          <w:rFonts w:hint="cs"/>
          <w:rtl/>
        </w:rPr>
        <w:t>ی</w:t>
      </w:r>
      <w:r w:rsidRPr="007100A7">
        <w:rPr>
          <w:rStyle w:val="1-Char"/>
          <w:rFonts w:hint="cs"/>
          <w:rtl/>
        </w:rPr>
        <w:t xml:space="preserve"> است که ابن مسعود</w:t>
      </w:r>
      <w:r w:rsidR="00FE6406" w:rsidRPr="00FE6406">
        <w:rPr>
          <w:rStyle w:val="1-Char"/>
          <w:rFonts w:cs="CTraditional Arabic" w:hint="cs"/>
          <w:rtl/>
        </w:rPr>
        <w:t>س</w:t>
      </w:r>
      <w:r w:rsidRPr="007100A7">
        <w:rPr>
          <w:rStyle w:val="1-Char"/>
          <w:rFonts w:hint="cs"/>
          <w:rtl/>
        </w:rPr>
        <w:t xml:space="preserve"> روا</w:t>
      </w:r>
      <w:r w:rsidR="00446BB7">
        <w:rPr>
          <w:rStyle w:val="1-Char"/>
          <w:rFonts w:hint="cs"/>
          <w:rtl/>
        </w:rPr>
        <w:t>ی</w:t>
      </w:r>
      <w:r w:rsidRPr="007100A7">
        <w:rPr>
          <w:rStyle w:val="1-Char"/>
          <w:rFonts w:hint="cs"/>
          <w:rtl/>
        </w:rPr>
        <w:t>ت کرده و گفته است: در حال</w:t>
      </w:r>
      <w:r w:rsidR="00446BB7">
        <w:rPr>
          <w:rStyle w:val="1-Char"/>
          <w:rFonts w:hint="cs"/>
          <w:rtl/>
        </w:rPr>
        <w:t>ی</w:t>
      </w:r>
      <w:r w:rsidRPr="007100A7">
        <w:rPr>
          <w:rStyle w:val="1-Char"/>
          <w:rFonts w:hint="cs"/>
          <w:rtl/>
        </w:rPr>
        <w:t xml:space="preserve"> که دستم در دست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بود، تشهّد را همان طور</w:t>
      </w:r>
      <w:r w:rsidR="00446BB7">
        <w:rPr>
          <w:rStyle w:val="1-Char"/>
          <w:rFonts w:hint="cs"/>
          <w:rtl/>
        </w:rPr>
        <w:t>ی</w:t>
      </w:r>
      <w:r w:rsidRPr="007100A7">
        <w:rPr>
          <w:rStyle w:val="1-Char"/>
          <w:rFonts w:hint="cs"/>
          <w:rtl/>
        </w:rPr>
        <w:t xml:space="preserve"> که سوره‌ا</w:t>
      </w:r>
      <w:r w:rsidR="00446BB7">
        <w:rPr>
          <w:rStyle w:val="1-Char"/>
          <w:rFonts w:hint="cs"/>
          <w:rtl/>
        </w:rPr>
        <w:t>ی</w:t>
      </w:r>
      <w:r w:rsidRPr="007100A7">
        <w:rPr>
          <w:rStyle w:val="1-Char"/>
          <w:rFonts w:hint="cs"/>
          <w:rtl/>
        </w:rPr>
        <w:t xml:space="preserve"> از قرآن را به من </w:t>
      </w:r>
      <w:r w:rsidR="00446BB7">
        <w:rPr>
          <w:rStyle w:val="1-Char"/>
          <w:rFonts w:hint="cs"/>
          <w:rtl/>
        </w:rPr>
        <w:t>ی</w:t>
      </w:r>
      <w:r w:rsidRPr="007100A7">
        <w:rPr>
          <w:rStyle w:val="1-Char"/>
          <w:rFonts w:hint="cs"/>
          <w:rtl/>
        </w:rPr>
        <w:t>اد م</w:t>
      </w:r>
      <w:r w:rsidR="00446BB7">
        <w:rPr>
          <w:rStyle w:val="1-Char"/>
          <w:rFonts w:hint="cs"/>
          <w:rtl/>
        </w:rPr>
        <w:t>ی</w:t>
      </w:r>
      <w:r w:rsidRPr="007100A7">
        <w:rPr>
          <w:rStyle w:val="1-Char"/>
          <w:rFonts w:hint="cs"/>
          <w:rtl/>
        </w:rPr>
        <w:t xml:space="preserve">‌داد، آموخت: </w:t>
      </w:r>
      <w:r w:rsidRPr="00BE2421">
        <w:rPr>
          <w:rStyle w:val="5-Char"/>
          <w:rFonts w:hint="cs"/>
          <w:rtl/>
        </w:rPr>
        <w:t>«اَلتَّحِ</w:t>
      </w:r>
      <w:r w:rsidR="00C12E54" w:rsidRPr="00BE2421">
        <w:rPr>
          <w:rStyle w:val="5-Char"/>
          <w:rFonts w:hint="cs"/>
          <w:rtl/>
        </w:rPr>
        <w:t>ي</w:t>
      </w:r>
      <w:r w:rsidRPr="00BE2421">
        <w:rPr>
          <w:rStyle w:val="5-Char"/>
          <w:rFonts w:hint="cs"/>
          <w:rtl/>
        </w:rPr>
        <w:t>ّٰاتُ لِلّٰهِ وَ الصَّلَواتُ وَ الطَّ</w:t>
      </w:r>
      <w:r w:rsidR="00C12E54" w:rsidRPr="00BE2421">
        <w:rPr>
          <w:rStyle w:val="5-Char"/>
          <w:rFonts w:hint="cs"/>
          <w:rtl/>
        </w:rPr>
        <w:t>ي</w:t>
      </w:r>
      <w:r w:rsidRPr="00BE2421">
        <w:rPr>
          <w:rStyle w:val="5-Char"/>
          <w:rFonts w:hint="cs"/>
          <w:rtl/>
        </w:rPr>
        <w:t>ِّبٰاتُ، اَلسَّلٰامُ عَلَ</w:t>
      </w:r>
      <w:r w:rsidR="00C12E54" w:rsidRPr="00BE2421">
        <w:rPr>
          <w:rStyle w:val="5-Char"/>
          <w:rFonts w:hint="cs"/>
          <w:rtl/>
        </w:rPr>
        <w:t>ي</w:t>
      </w:r>
      <w:r w:rsidRPr="00BE2421">
        <w:rPr>
          <w:rStyle w:val="5-Char"/>
          <w:rFonts w:hint="cs"/>
          <w:rtl/>
        </w:rPr>
        <w:t>ْ</w:t>
      </w:r>
      <w:r w:rsidR="00544D97">
        <w:rPr>
          <w:rStyle w:val="5-Char"/>
          <w:rFonts w:hint="cs"/>
          <w:rtl/>
        </w:rPr>
        <w:t xml:space="preserve">كَ </w:t>
      </w:r>
      <w:r w:rsidRPr="00BE2421">
        <w:rPr>
          <w:rStyle w:val="5-Char"/>
          <w:rFonts w:hint="cs"/>
          <w:rtl/>
        </w:rPr>
        <w:t>اَ</w:t>
      </w:r>
      <w:r w:rsidR="00C12E54" w:rsidRPr="00BE2421">
        <w:rPr>
          <w:rStyle w:val="5-Char"/>
          <w:rFonts w:hint="cs"/>
          <w:rtl/>
        </w:rPr>
        <w:t>ي</w:t>
      </w:r>
      <w:r w:rsidRPr="00BE2421">
        <w:rPr>
          <w:rStyle w:val="5-Char"/>
          <w:rFonts w:hint="cs"/>
          <w:rtl/>
        </w:rPr>
        <w:t>ُّهَا النَّبِ</w:t>
      </w:r>
      <w:r w:rsidR="00C12E54" w:rsidRPr="00BE2421">
        <w:rPr>
          <w:rStyle w:val="5-Char"/>
          <w:rFonts w:hint="cs"/>
          <w:rtl/>
        </w:rPr>
        <w:t>ي</w:t>
      </w:r>
      <w:r w:rsidRPr="00BE2421">
        <w:rPr>
          <w:rStyle w:val="5-Char"/>
          <w:rFonts w:hint="cs"/>
          <w:rtl/>
        </w:rPr>
        <w:t>ُّ وَ رَحْمَةُ اللهِ وَ بَرَ</w:t>
      </w:r>
      <w:r w:rsidR="00671FBF" w:rsidRPr="00BE2421">
        <w:rPr>
          <w:rStyle w:val="5-Char"/>
          <w:rFonts w:ascii="Times New Roman" w:hAnsi="Times New Roman" w:cs="Times New Roman" w:hint="cs"/>
          <w:rtl/>
        </w:rPr>
        <w:t> </w:t>
      </w:r>
      <w:r w:rsidRPr="00BE2421">
        <w:rPr>
          <w:rStyle w:val="5-Char"/>
          <w:rFonts w:hint="cs"/>
          <w:rtl/>
        </w:rPr>
        <w:t>کٰاتُهُ، اَلسَّلٰامُ عَلَ</w:t>
      </w:r>
      <w:r w:rsidR="00C12E54" w:rsidRPr="00BE2421">
        <w:rPr>
          <w:rStyle w:val="5-Char"/>
          <w:rFonts w:hint="cs"/>
          <w:rtl/>
        </w:rPr>
        <w:t>ي</w:t>
      </w:r>
      <w:r w:rsidRPr="00BE2421">
        <w:rPr>
          <w:rStyle w:val="5-Char"/>
          <w:rFonts w:hint="cs"/>
          <w:rtl/>
        </w:rPr>
        <w:t>ْنٰا وَ عَلٰ</w:t>
      </w:r>
      <w:r w:rsidR="00C12E54" w:rsidRPr="00BE2421">
        <w:rPr>
          <w:rStyle w:val="5-Char"/>
          <w:rFonts w:hint="cs"/>
          <w:rtl/>
        </w:rPr>
        <w:t>ي</w:t>
      </w:r>
      <w:r w:rsidRPr="00BE2421">
        <w:rPr>
          <w:rStyle w:val="5-Char"/>
          <w:rFonts w:hint="cs"/>
          <w:rtl/>
        </w:rPr>
        <w:t xml:space="preserve"> عِبٰادِاللهِ الصّٰالِحِ</w:t>
      </w:r>
      <w:r w:rsidR="00C12E54" w:rsidRPr="00BE2421">
        <w:rPr>
          <w:rStyle w:val="5-Char"/>
          <w:rFonts w:hint="cs"/>
          <w:rtl/>
        </w:rPr>
        <w:t>ي</w:t>
      </w:r>
      <w:r w:rsidRPr="00BE2421">
        <w:rPr>
          <w:rStyle w:val="5-Char"/>
          <w:rFonts w:hint="cs"/>
          <w:rtl/>
        </w:rPr>
        <w:t>ْنَ، اَشْهَدُ اَنْ لّٰا اِلٰهَ اِلَّا اللهُ وَ اَشْهَدُ اَنَّ مُحَمَّداً عَبْدُهُ وَ رَسُوْلُهُ»</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هر لفظ</w:t>
      </w:r>
      <w:r w:rsidR="00446BB7">
        <w:rPr>
          <w:rStyle w:val="1-Char"/>
          <w:rFonts w:hint="cs"/>
          <w:rtl/>
        </w:rPr>
        <w:t>ی</w:t>
      </w:r>
      <w:r w:rsidRPr="00BE2421">
        <w:rPr>
          <w:rStyle w:val="1-Char"/>
          <w:rFonts w:hint="cs"/>
          <w:rtl/>
        </w:rPr>
        <w:t xml:space="preserve"> که بر سلام و مُلک و بقاء دلالت کند، فقط شا</w:t>
      </w:r>
      <w:r w:rsidR="00446BB7">
        <w:rPr>
          <w:rStyle w:val="1-Char"/>
          <w:rFonts w:hint="cs"/>
          <w:rtl/>
        </w:rPr>
        <w:t>ی</w:t>
      </w:r>
      <w:r w:rsidRPr="00BE2421">
        <w:rPr>
          <w:rStyle w:val="1-Char"/>
          <w:rFonts w:hint="cs"/>
          <w:rtl/>
        </w:rPr>
        <w:t>سته‌</w:t>
      </w:r>
      <w:r w:rsidR="00446BB7">
        <w:rPr>
          <w:rStyle w:val="1-Char"/>
          <w:rFonts w:hint="cs"/>
          <w:rtl/>
        </w:rPr>
        <w:t>ی</w:t>
      </w:r>
      <w:r w:rsidRPr="00BE2421">
        <w:rPr>
          <w:rStyle w:val="1-Char"/>
          <w:rFonts w:hint="cs"/>
          <w:rtl/>
        </w:rPr>
        <w:t xml:space="preserve"> خداوند بلندمرتبه است؛ و هر دعا</w:t>
      </w:r>
      <w:r w:rsidR="00446BB7">
        <w:rPr>
          <w:rStyle w:val="1-Char"/>
          <w:rFonts w:hint="cs"/>
          <w:rtl/>
        </w:rPr>
        <w:t>یی</w:t>
      </w:r>
      <w:r w:rsidRPr="00BE2421">
        <w:rPr>
          <w:rStyle w:val="1-Char"/>
          <w:rFonts w:hint="cs"/>
          <w:rtl/>
        </w:rPr>
        <w:t xml:space="preserve"> که با آن تعظ</w:t>
      </w:r>
      <w:r w:rsidR="00446BB7">
        <w:rPr>
          <w:rStyle w:val="1-Char"/>
          <w:rFonts w:hint="cs"/>
          <w:rtl/>
        </w:rPr>
        <w:t>ی</w:t>
      </w:r>
      <w:r w:rsidRPr="00BE2421">
        <w:rPr>
          <w:rStyle w:val="1-Char"/>
          <w:rFonts w:hint="cs"/>
          <w:rtl/>
        </w:rPr>
        <w:t>م خداوند مقصود باشد، فقط لا</w:t>
      </w:r>
      <w:r w:rsidR="00446BB7">
        <w:rPr>
          <w:rStyle w:val="1-Char"/>
          <w:rFonts w:hint="cs"/>
          <w:rtl/>
        </w:rPr>
        <w:t>ی</w:t>
      </w:r>
      <w:r w:rsidRPr="00BE2421">
        <w:rPr>
          <w:rStyle w:val="1-Char"/>
          <w:rFonts w:hint="cs"/>
          <w:rtl/>
        </w:rPr>
        <w:t>ق او است؛ و هر صلوات و دعا و کلام پاک</w:t>
      </w:r>
      <w:r w:rsidR="00446BB7">
        <w:rPr>
          <w:rStyle w:val="1-Char"/>
          <w:rFonts w:hint="cs"/>
          <w:rtl/>
        </w:rPr>
        <w:t>ی</w:t>
      </w:r>
      <w:r w:rsidRPr="00BE2421">
        <w:rPr>
          <w:rStyle w:val="1-Char"/>
          <w:rFonts w:hint="cs"/>
          <w:rtl/>
        </w:rPr>
        <w:t>، فقط لا</w:t>
      </w:r>
      <w:r w:rsidR="00446BB7">
        <w:rPr>
          <w:rStyle w:val="1-Char"/>
          <w:rFonts w:hint="cs"/>
          <w:rtl/>
        </w:rPr>
        <w:t>ی</w:t>
      </w:r>
      <w:r w:rsidRPr="00BE2421">
        <w:rPr>
          <w:rStyle w:val="1-Char"/>
          <w:rFonts w:hint="cs"/>
          <w:rtl/>
        </w:rPr>
        <w:t>ق خداوند بلندمرتبه است؛ سلام، رحمت و برکات خدا بر شما باد ا</w:t>
      </w:r>
      <w:r w:rsidR="00446BB7">
        <w:rPr>
          <w:rStyle w:val="1-Char"/>
          <w:rFonts w:hint="cs"/>
          <w:rtl/>
        </w:rPr>
        <w:t>ی</w:t>
      </w:r>
      <w:r w:rsidRPr="00BE2421">
        <w:rPr>
          <w:rStyle w:val="1-Char"/>
          <w:rFonts w:hint="cs"/>
          <w:rtl/>
        </w:rPr>
        <w:t xml:space="preserve"> پ</w:t>
      </w:r>
      <w:r w:rsidR="00446BB7">
        <w:rPr>
          <w:rStyle w:val="1-Char"/>
          <w:rFonts w:hint="cs"/>
          <w:rtl/>
        </w:rPr>
        <w:t>ی</w:t>
      </w:r>
      <w:r w:rsidRPr="00BE2421">
        <w:rPr>
          <w:rStyle w:val="1-Char"/>
          <w:rFonts w:hint="cs"/>
          <w:rtl/>
        </w:rPr>
        <w:t>امبر؛ سلام بر ما و بر بندگان صالح خدا. شهادت م</w:t>
      </w:r>
      <w:r w:rsidR="00446BB7">
        <w:rPr>
          <w:rStyle w:val="1-Char"/>
          <w:rFonts w:hint="cs"/>
          <w:rtl/>
        </w:rPr>
        <w:t>ی</w:t>
      </w:r>
      <w:r w:rsidRPr="00BE2421">
        <w:rPr>
          <w:rStyle w:val="1-Char"/>
          <w:rFonts w:hint="cs"/>
          <w:rtl/>
        </w:rPr>
        <w:t>‌دهم که ه</w:t>
      </w:r>
      <w:r w:rsidR="00446BB7">
        <w:rPr>
          <w:rStyle w:val="1-Char"/>
          <w:rFonts w:hint="cs"/>
          <w:rtl/>
        </w:rPr>
        <w:t>ی</w:t>
      </w:r>
      <w:r w:rsidRPr="00BE2421">
        <w:rPr>
          <w:rStyle w:val="1-Char"/>
          <w:rFonts w:hint="cs"/>
          <w:rtl/>
        </w:rPr>
        <w:t>چ معبود بر حق</w:t>
      </w:r>
      <w:r w:rsidR="00446BB7">
        <w:rPr>
          <w:rStyle w:val="1-Char"/>
          <w:rFonts w:hint="cs"/>
          <w:rtl/>
        </w:rPr>
        <w:t>ی</w:t>
      </w:r>
      <w:r w:rsidRPr="00BE2421">
        <w:rPr>
          <w:rStyle w:val="1-Char"/>
          <w:rFonts w:hint="cs"/>
          <w:rtl/>
        </w:rPr>
        <w:t xml:space="preserve"> غ</w:t>
      </w:r>
      <w:r w:rsidR="00446BB7">
        <w:rPr>
          <w:rStyle w:val="1-Char"/>
          <w:rFonts w:hint="cs"/>
          <w:rtl/>
        </w:rPr>
        <w:t>ی</w:t>
      </w:r>
      <w:r w:rsidRPr="00BE2421">
        <w:rPr>
          <w:rStyle w:val="1-Char"/>
          <w:rFonts w:hint="cs"/>
          <w:rtl/>
        </w:rPr>
        <w:t>ر از الله ن</w:t>
      </w:r>
      <w:r w:rsidR="00446BB7">
        <w:rPr>
          <w:rStyle w:val="1-Char"/>
          <w:rFonts w:hint="cs"/>
          <w:rtl/>
        </w:rPr>
        <w:t>ی</w:t>
      </w:r>
      <w:r w:rsidRPr="00BE2421">
        <w:rPr>
          <w:rStyle w:val="1-Char"/>
          <w:rFonts w:hint="cs"/>
          <w:rtl/>
        </w:rPr>
        <w:t>ست و شهادت م</w:t>
      </w:r>
      <w:r w:rsidR="00446BB7">
        <w:rPr>
          <w:rStyle w:val="1-Char"/>
          <w:rFonts w:hint="cs"/>
          <w:rtl/>
        </w:rPr>
        <w:t>ی</w:t>
      </w:r>
      <w:r w:rsidRPr="00BE2421">
        <w:rPr>
          <w:rStyle w:val="1-Char"/>
          <w:rFonts w:hint="cs"/>
          <w:rtl/>
        </w:rPr>
        <w:t>‌دهم که محمد</w:t>
      </w:r>
      <w:r w:rsidR="00FE6406" w:rsidRPr="00FE6406">
        <w:rPr>
          <w:rStyle w:val="1-Char"/>
          <w:rFonts w:cs="CTraditional Arabic" w:hint="cs"/>
          <w:rtl/>
        </w:rPr>
        <w:t xml:space="preserve"> ج</w:t>
      </w:r>
      <w:r w:rsidRPr="00BE2421">
        <w:rPr>
          <w:rStyle w:val="1-Char"/>
          <w:rFonts w:hint="cs"/>
          <w:rtl/>
        </w:rPr>
        <w:t xml:space="preserve"> بنده و فرستاده‌</w:t>
      </w:r>
      <w:r w:rsidR="00446BB7">
        <w:rPr>
          <w:rStyle w:val="1-Char"/>
          <w:rFonts w:hint="cs"/>
          <w:rtl/>
        </w:rPr>
        <w:t>ی</w:t>
      </w:r>
      <w:r w:rsidRPr="00BE2421">
        <w:rPr>
          <w:rStyle w:val="1-Char"/>
          <w:rFonts w:hint="cs"/>
          <w:rtl/>
        </w:rPr>
        <w:t xml:space="preserve"> او است»</w:t>
      </w:r>
      <w:r w:rsidRPr="007100A7">
        <w:rPr>
          <w:rStyle w:val="1-Char"/>
          <w:rFonts w:hint="cs"/>
          <w:rtl/>
        </w:rPr>
        <w:t>.]</w:t>
      </w:r>
    </w:p>
    <w:p w:rsidR="000A023E" w:rsidRPr="007100A7" w:rsidRDefault="000A023E" w:rsidP="00AF1D25">
      <w:pPr>
        <w:rPr>
          <w:rStyle w:val="1-Char"/>
          <w:rtl/>
        </w:rPr>
      </w:pPr>
      <w:r w:rsidRPr="007100A7">
        <w:rPr>
          <w:rStyle w:val="1-Char"/>
          <w:rFonts w:hint="cs"/>
          <w:rtl/>
        </w:rPr>
        <w:t xml:space="preserve">* خواندن </w:t>
      </w:r>
      <w:r w:rsidRPr="00C64E3D">
        <w:rPr>
          <w:rStyle w:val="5-Char0"/>
          <w:rFonts w:hint="cs"/>
          <w:rtl/>
        </w:rPr>
        <w:t>«التح</w:t>
      </w:r>
      <w:r w:rsidR="00446BB7" w:rsidRPr="00C64E3D">
        <w:rPr>
          <w:rStyle w:val="5-Char0"/>
          <w:rFonts w:hint="cs"/>
          <w:rtl/>
        </w:rPr>
        <w:t>ی</w:t>
      </w:r>
      <w:r w:rsidRPr="00C64E3D">
        <w:rPr>
          <w:rStyle w:val="5-Char0"/>
          <w:rFonts w:hint="cs"/>
          <w:rtl/>
        </w:rPr>
        <w:t>ات»</w:t>
      </w:r>
      <w:r w:rsidRPr="007100A7">
        <w:rPr>
          <w:rStyle w:val="1-Char"/>
          <w:rFonts w:hint="cs"/>
          <w:rtl/>
        </w:rPr>
        <w:t xml:space="preserve"> در قعده و نشستن آخر. [عبدالله بن معسود</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 xml:space="preserve">«کُنّٰا نَقُوْلُ قَبْلَ اَنْ </w:t>
      </w:r>
      <w:r w:rsidR="00C12E54" w:rsidRPr="00BE2421">
        <w:rPr>
          <w:rStyle w:val="5-Char"/>
          <w:rFonts w:hint="cs"/>
          <w:rtl/>
        </w:rPr>
        <w:t>ي</w:t>
      </w:r>
      <w:r w:rsidRPr="00BE2421">
        <w:rPr>
          <w:rStyle w:val="5-Char"/>
          <w:rFonts w:hint="cs"/>
          <w:rtl/>
        </w:rPr>
        <w:t>ُفْرَضَ عَلَ</w:t>
      </w:r>
      <w:r w:rsidR="00C12E54" w:rsidRPr="00BE2421">
        <w:rPr>
          <w:rStyle w:val="5-Char"/>
          <w:rFonts w:hint="cs"/>
          <w:rtl/>
        </w:rPr>
        <w:t>ي</w:t>
      </w:r>
      <w:r w:rsidRPr="00BE2421">
        <w:rPr>
          <w:rStyle w:val="5-Char"/>
          <w:rFonts w:hint="cs"/>
          <w:rtl/>
        </w:rPr>
        <w:t>ْنَا التَّشَهُّدَ: اَلسَّلٰامُ عَلَ</w:t>
      </w:r>
      <w:r w:rsidR="00C12E54" w:rsidRPr="00BE2421">
        <w:rPr>
          <w:rStyle w:val="5-Char"/>
          <w:rFonts w:hint="cs"/>
          <w:rtl/>
        </w:rPr>
        <w:t>ي</w:t>
      </w:r>
      <w:r w:rsidRPr="00BE2421">
        <w:rPr>
          <w:rStyle w:val="5-Char"/>
          <w:rFonts w:hint="cs"/>
          <w:rtl/>
        </w:rPr>
        <w:t xml:space="preserve"> اللهِ. اَلسَّلٰامُ عَلٰ</w:t>
      </w:r>
      <w:r w:rsidR="00C12E54" w:rsidRPr="00BE2421">
        <w:rPr>
          <w:rStyle w:val="5-Char"/>
          <w:rFonts w:hint="cs"/>
          <w:rtl/>
        </w:rPr>
        <w:t>ي</w:t>
      </w:r>
      <w:r w:rsidRPr="00BE2421">
        <w:rPr>
          <w:rStyle w:val="5-Char"/>
          <w:rFonts w:hint="cs"/>
          <w:rtl/>
        </w:rPr>
        <w:t xml:space="preserve"> جِبْرِ</w:t>
      </w:r>
      <w:r w:rsidR="00C12E54" w:rsidRPr="00BE2421">
        <w:rPr>
          <w:rStyle w:val="5-Char"/>
          <w:rFonts w:hint="cs"/>
          <w:rtl/>
        </w:rPr>
        <w:t>ي</w:t>
      </w:r>
      <w:r w:rsidRPr="00BE2421">
        <w:rPr>
          <w:rStyle w:val="5-Char"/>
          <w:rFonts w:hint="cs"/>
          <w:rtl/>
        </w:rPr>
        <w:t>ْلَ وَ مِ</w:t>
      </w:r>
      <w:r w:rsidR="00C12E54" w:rsidRPr="00BE2421">
        <w:rPr>
          <w:rStyle w:val="5-Char"/>
          <w:rFonts w:hint="cs"/>
          <w:rtl/>
        </w:rPr>
        <w:t>ي</w:t>
      </w:r>
      <w:r w:rsidRPr="00BE2421">
        <w:rPr>
          <w:rStyle w:val="5-Char"/>
          <w:rFonts w:hint="cs"/>
          <w:rtl/>
        </w:rPr>
        <w:t>ْکٰائِ</w:t>
      </w:r>
      <w:r w:rsidR="00C12E54" w:rsidRPr="00BE2421">
        <w:rPr>
          <w:rStyle w:val="5-Char"/>
          <w:rFonts w:hint="cs"/>
          <w:rtl/>
        </w:rPr>
        <w:t>ي</w:t>
      </w:r>
      <w:r w:rsidRPr="00BE2421">
        <w:rPr>
          <w:rStyle w:val="5-Char"/>
          <w:rFonts w:hint="cs"/>
          <w:rtl/>
        </w:rPr>
        <w:t>ْلَ. فَقٰالَ رَسُوْلُ اللهِ</w:t>
      </w:r>
      <w:r w:rsidR="00FE6406" w:rsidRPr="00FE6406">
        <w:rPr>
          <w:rStyle w:val="1-Char"/>
          <w:rFonts w:cs="CTraditional Arabic" w:hint="cs"/>
          <w:rtl/>
        </w:rPr>
        <w:t xml:space="preserve"> ج</w:t>
      </w:r>
      <w:r w:rsidRPr="00BE2421">
        <w:rPr>
          <w:rStyle w:val="5-Char"/>
          <w:rFonts w:hint="cs"/>
          <w:rtl/>
        </w:rPr>
        <w:t>: لٰاتَقُوْلُوْا هٰکَذٰا، وَ لٰکِنْ قُوْلُوْا: اَلتَّحِ</w:t>
      </w:r>
      <w:r w:rsidR="00C12E54" w:rsidRPr="00BE2421">
        <w:rPr>
          <w:rStyle w:val="5-Char"/>
          <w:rFonts w:hint="cs"/>
          <w:rtl/>
        </w:rPr>
        <w:t>ي</w:t>
      </w:r>
      <w:r w:rsidRPr="00BE2421">
        <w:rPr>
          <w:rStyle w:val="5-Char"/>
          <w:rFonts w:hint="cs"/>
          <w:rtl/>
        </w:rPr>
        <w:t>ّٰاتُ لِلّٰهِ...»</w:t>
      </w:r>
      <w:r w:rsidRPr="007100A7">
        <w:rPr>
          <w:rStyle w:val="1-Char"/>
          <w:rFonts w:hint="cs"/>
          <w:rtl/>
        </w:rPr>
        <w:t xml:space="preserve"> (نسا</w:t>
      </w:r>
      <w:r w:rsidR="00446BB7">
        <w:rPr>
          <w:rStyle w:val="1-Char"/>
          <w:rFonts w:hint="cs"/>
          <w:rtl/>
        </w:rPr>
        <w:t>یی</w:t>
      </w:r>
      <w:r w:rsidRPr="007100A7">
        <w:rPr>
          <w:rStyle w:val="1-Char"/>
          <w:rFonts w:hint="cs"/>
          <w:rtl/>
        </w:rPr>
        <w:t>، ب</w:t>
      </w:r>
      <w:r w:rsidR="00446BB7">
        <w:rPr>
          <w:rStyle w:val="1-Char"/>
          <w:rFonts w:hint="cs"/>
          <w:rtl/>
        </w:rPr>
        <w:t>ی</w:t>
      </w:r>
      <w:r w:rsidRPr="007100A7">
        <w:rPr>
          <w:rStyle w:val="1-Char"/>
          <w:rFonts w:hint="cs"/>
          <w:rtl/>
        </w:rPr>
        <w:t>هق</w:t>
      </w:r>
      <w:r w:rsidR="00446BB7">
        <w:rPr>
          <w:rStyle w:val="1-Char"/>
          <w:rFonts w:hint="cs"/>
          <w:rtl/>
        </w:rPr>
        <w:t>ی</w:t>
      </w:r>
      <w:r w:rsidRPr="007100A7">
        <w:rPr>
          <w:rStyle w:val="1-Char"/>
          <w:rFonts w:hint="cs"/>
          <w:rtl/>
        </w:rPr>
        <w:t xml:space="preserve"> و دارقطن</w:t>
      </w:r>
      <w:r w:rsidR="00446BB7">
        <w:rPr>
          <w:rStyle w:val="1-Char"/>
          <w:rFonts w:hint="cs"/>
          <w:rtl/>
        </w:rPr>
        <w:t>ی</w:t>
      </w:r>
      <w:r w:rsidRPr="007100A7">
        <w:rPr>
          <w:rStyle w:val="1-Char"/>
          <w:rFonts w:hint="cs"/>
          <w:rtl/>
        </w:rPr>
        <w:t xml:space="preserve">)؛ </w:t>
      </w:r>
      <w:r w:rsidRPr="00BE2421">
        <w:rPr>
          <w:rStyle w:val="1-Char"/>
          <w:rFonts w:hint="cs"/>
          <w:rtl/>
        </w:rPr>
        <w:t>«پ</w:t>
      </w:r>
      <w:r w:rsidR="00446BB7">
        <w:rPr>
          <w:rStyle w:val="1-Char"/>
          <w:rFonts w:hint="cs"/>
          <w:rtl/>
        </w:rPr>
        <w:t>ی</w:t>
      </w:r>
      <w:r w:rsidRPr="00BE2421">
        <w:rPr>
          <w:rStyle w:val="1-Char"/>
          <w:rFonts w:hint="cs"/>
          <w:rtl/>
        </w:rPr>
        <w:t>ش از آن که تشهد بر ما فرض شود، م</w:t>
      </w:r>
      <w:r w:rsidR="00446BB7">
        <w:rPr>
          <w:rStyle w:val="1-Char"/>
          <w:rFonts w:hint="cs"/>
          <w:rtl/>
        </w:rPr>
        <w:t>ی</w:t>
      </w:r>
      <w:r w:rsidRPr="00BE2421">
        <w:rPr>
          <w:rStyle w:val="1-Char"/>
          <w:rFonts w:hint="cs"/>
          <w:rtl/>
        </w:rPr>
        <w:t>‌گفت</w:t>
      </w:r>
      <w:r w:rsidR="00446BB7">
        <w:rPr>
          <w:rStyle w:val="1-Char"/>
          <w:rFonts w:hint="cs"/>
          <w:rtl/>
        </w:rPr>
        <w:t>ی</w:t>
      </w:r>
      <w:r w:rsidRPr="00BE2421">
        <w:rPr>
          <w:rStyle w:val="1-Char"/>
          <w:rFonts w:hint="cs"/>
          <w:rtl/>
        </w:rPr>
        <w:t>م: سلام بر الله؛ سلام بر جبرئ</w:t>
      </w:r>
      <w:r w:rsidR="00446BB7">
        <w:rPr>
          <w:rStyle w:val="1-Char"/>
          <w:rFonts w:hint="cs"/>
          <w:rtl/>
        </w:rPr>
        <w:t>ی</w:t>
      </w:r>
      <w:r w:rsidRPr="00BE2421">
        <w:rPr>
          <w:rStyle w:val="1-Char"/>
          <w:rFonts w:hint="cs"/>
          <w:rtl/>
        </w:rPr>
        <w:t>ل و مکائ</w:t>
      </w:r>
      <w:r w:rsidR="00446BB7">
        <w:rPr>
          <w:rStyle w:val="1-Char"/>
          <w:rFonts w:hint="cs"/>
          <w:rtl/>
        </w:rPr>
        <w:t>ی</w:t>
      </w:r>
      <w:r w:rsidRPr="00BE2421">
        <w:rPr>
          <w:rStyle w:val="1-Char"/>
          <w:rFonts w:hint="cs"/>
          <w:rtl/>
        </w:rPr>
        <w:t>ل؛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فرمود: ا</w:t>
      </w:r>
      <w:r w:rsidR="00446BB7">
        <w:rPr>
          <w:rStyle w:val="1-Char"/>
          <w:rFonts w:hint="cs"/>
          <w:rtl/>
        </w:rPr>
        <w:t>ی</w:t>
      </w:r>
      <w:r w:rsidRPr="00BE2421">
        <w:rPr>
          <w:rStyle w:val="1-Char"/>
          <w:rFonts w:hint="cs"/>
          <w:rtl/>
        </w:rPr>
        <w:t>ن چن</w:t>
      </w:r>
      <w:r w:rsidR="00446BB7">
        <w:rPr>
          <w:rStyle w:val="1-Char"/>
          <w:rFonts w:hint="cs"/>
          <w:rtl/>
        </w:rPr>
        <w:t>ی</w:t>
      </w:r>
      <w:r w:rsidRPr="00BE2421">
        <w:rPr>
          <w:rStyle w:val="1-Char"/>
          <w:rFonts w:hint="cs"/>
          <w:rtl/>
        </w:rPr>
        <w:t>ن نگو</w:t>
      </w:r>
      <w:r w:rsidR="00446BB7">
        <w:rPr>
          <w:rStyle w:val="1-Char"/>
          <w:rFonts w:hint="cs"/>
          <w:rtl/>
        </w:rPr>
        <w:t>یی</w:t>
      </w:r>
      <w:r w:rsidRPr="00BE2421">
        <w:rPr>
          <w:rStyle w:val="1-Char"/>
          <w:rFonts w:hint="cs"/>
          <w:rtl/>
        </w:rPr>
        <w:t>د، بلکه بگو</w:t>
      </w:r>
      <w:r w:rsidR="00446BB7">
        <w:rPr>
          <w:rStyle w:val="1-Char"/>
          <w:rFonts w:hint="cs"/>
          <w:rtl/>
        </w:rPr>
        <w:t>یی</w:t>
      </w:r>
      <w:r w:rsidRPr="00BE2421">
        <w:rPr>
          <w:rStyle w:val="1-Char"/>
          <w:rFonts w:hint="cs"/>
          <w:rtl/>
        </w:rPr>
        <w:t xml:space="preserve">د: </w:t>
      </w:r>
      <w:r w:rsidRPr="0042560B">
        <w:rPr>
          <w:rStyle w:val="5-Char0"/>
          <w:rFonts w:hint="cs"/>
          <w:rtl/>
        </w:rPr>
        <w:t>التح</w:t>
      </w:r>
      <w:r w:rsidR="00C12E54" w:rsidRPr="0042560B">
        <w:rPr>
          <w:rStyle w:val="5-Char0"/>
          <w:rFonts w:hint="cs"/>
          <w:rtl/>
        </w:rPr>
        <w:t>ي</w:t>
      </w:r>
      <w:r w:rsidRPr="0042560B">
        <w:rPr>
          <w:rStyle w:val="5-Char0"/>
          <w:rFonts w:hint="cs"/>
          <w:rtl/>
        </w:rPr>
        <w:t>ات الله</w:t>
      </w:r>
      <w:r w:rsidRPr="00BE2421">
        <w:rPr>
          <w:rStyle w:val="1-Char"/>
          <w:rFonts w:hint="cs"/>
          <w:rtl/>
        </w:rPr>
        <w:t xml:space="preserve"> ...</w:t>
      </w:r>
      <w:r w:rsidRPr="007100A7">
        <w:rPr>
          <w:rStyle w:val="1-Char"/>
          <w:rFonts w:hint="cs"/>
          <w:rtl/>
        </w:rPr>
        <w:t>» . و ا</w:t>
      </w:r>
      <w:r w:rsidR="00446BB7">
        <w:rPr>
          <w:rStyle w:val="1-Char"/>
          <w:rFonts w:hint="cs"/>
          <w:rtl/>
        </w:rPr>
        <w:t>ی</w:t>
      </w:r>
      <w:r w:rsidRPr="007100A7">
        <w:rPr>
          <w:rStyle w:val="1-Char"/>
          <w:rFonts w:hint="cs"/>
          <w:rtl/>
        </w:rPr>
        <w:t>ن حد</w:t>
      </w:r>
      <w:r w:rsidR="00446BB7">
        <w:rPr>
          <w:rStyle w:val="1-Char"/>
          <w:rFonts w:hint="cs"/>
          <w:rtl/>
        </w:rPr>
        <w:t>ی</w:t>
      </w:r>
      <w:r w:rsidRPr="007100A7">
        <w:rPr>
          <w:rStyle w:val="1-Char"/>
          <w:rFonts w:hint="cs"/>
          <w:rtl/>
        </w:rPr>
        <w:t>ث، ب</w:t>
      </w:r>
      <w:r w:rsidR="00446BB7">
        <w:rPr>
          <w:rStyle w:val="1-Char"/>
          <w:rFonts w:hint="cs"/>
          <w:rtl/>
        </w:rPr>
        <w:t>ی</w:t>
      </w:r>
      <w:r w:rsidRPr="007100A7">
        <w:rPr>
          <w:rStyle w:val="1-Char"/>
          <w:rFonts w:hint="cs"/>
          <w:rtl/>
        </w:rPr>
        <w:t>انگر تشهد آخر است.]</w:t>
      </w:r>
    </w:p>
    <w:p w:rsidR="000A023E" w:rsidRPr="007100A7" w:rsidRDefault="000A023E" w:rsidP="00AF1D25">
      <w:pPr>
        <w:rPr>
          <w:rStyle w:val="1-Char"/>
          <w:rtl/>
        </w:rPr>
      </w:pPr>
      <w:r w:rsidRPr="007100A7">
        <w:rPr>
          <w:rStyle w:val="1-Char"/>
          <w:rFonts w:hint="cs"/>
          <w:rtl/>
        </w:rPr>
        <w:t>* بلافاصله و بدون تأخ</w:t>
      </w:r>
      <w:r w:rsidR="00446BB7">
        <w:rPr>
          <w:rStyle w:val="1-Char"/>
          <w:rFonts w:hint="cs"/>
          <w:rtl/>
        </w:rPr>
        <w:t>ی</w:t>
      </w:r>
      <w:r w:rsidRPr="007100A7">
        <w:rPr>
          <w:rStyle w:val="1-Char"/>
          <w:rFonts w:hint="cs"/>
          <w:rtl/>
        </w:rPr>
        <w:t>ر و درنگ، پس از فارغ شدن از خواندن التح</w:t>
      </w:r>
      <w:r w:rsidR="00446BB7">
        <w:rPr>
          <w:rStyle w:val="1-Char"/>
          <w:rFonts w:hint="cs"/>
          <w:rtl/>
        </w:rPr>
        <w:t>ی</w:t>
      </w:r>
      <w:r w:rsidRPr="007100A7">
        <w:rPr>
          <w:rStyle w:val="1-Char"/>
          <w:rFonts w:hint="cs"/>
          <w:rtl/>
        </w:rPr>
        <w:t>ات، به سو</w:t>
      </w:r>
      <w:r w:rsidR="00446BB7">
        <w:rPr>
          <w:rStyle w:val="1-Char"/>
          <w:rFonts w:hint="cs"/>
          <w:rtl/>
        </w:rPr>
        <w:t>ی</w:t>
      </w:r>
      <w:r w:rsidRPr="007100A7">
        <w:rPr>
          <w:rStyle w:val="1-Char"/>
          <w:rFonts w:hint="cs"/>
          <w:rtl/>
        </w:rPr>
        <w:t xml:space="preserve"> رکعت سوّم بلند شدن.</w:t>
      </w:r>
    </w:p>
    <w:p w:rsidR="000A023E" w:rsidRPr="007100A7" w:rsidRDefault="000A023E" w:rsidP="00AF1D25">
      <w:pPr>
        <w:rPr>
          <w:rStyle w:val="1-Char"/>
          <w:rtl/>
        </w:rPr>
      </w:pPr>
      <w:r w:rsidRPr="007100A7">
        <w:rPr>
          <w:rStyle w:val="1-Char"/>
          <w:rFonts w:hint="cs"/>
          <w:rtl/>
        </w:rPr>
        <w:t xml:space="preserve">* [خارج شدن از نماز به] لفظ </w:t>
      </w:r>
      <w:r w:rsidRPr="0042560B">
        <w:rPr>
          <w:rStyle w:val="5-Char0"/>
          <w:rFonts w:hint="cs"/>
          <w:rtl/>
        </w:rPr>
        <w:t>«السلام»</w:t>
      </w:r>
      <w:r w:rsidRPr="007100A7">
        <w:rPr>
          <w:rStyle w:val="1-Char"/>
          <w:rFonts w:hint="cs"/>
          <w:rtl/>
        </w:rPr>
        <w:t xml:space="preserve">؛ و عبارت </w:t>
      </w:r>
      <w:r w:rsidRPr="0042560B">
        <w:rPr>
          <w:rStyle w:val="5-Char0"/>
          <w:rFonts w:hint="cs"/>
          <w:rtl/>
        </w:rPr>
        <w:t>«عل</w:t>
      </w:r>
      <w:r w:rsidR="00C12E54" w:rsidRPr="0042560B">
        <w:rPr>
          <w:rStyle w:val="5-Char0"/>
          <w:rFonts w:hint="cs"/>
          <w:rtl/>
        </w:rPr>
        <w:t>ي</w:t>
      </w:r>
      <w:r w:rsidRPr="0042560B">
        <w:rPr>
          <w:rStyle w:val="5-Char0"/>
          <w:rFonts w:hint="cs"/>
          <w:rtl/>
        </w:rPr>
        <w:t>کم»</w:t>
      </w:r>
      <w:r w:rsidRPr="007100A7">
        <w:rPr>
          <w:rStyle w:val="1-Char"/>
          <w:rFonts w:hint="cs"/>
          <w:rtl/>
        </w:rPr>
        <w:t xml:space="preserve"> در خارج شدن از نماز، واجب ن</w:t>
      </w:r>
      <w:r w:rsidR="00446BB7">
        <w:rPr>
          <w:rStyle w:val="1-Char"/>
          <w:rFonts w:hint="cs"/>
          <w:rtl/>
        </w:rPr>
        <w:t>ی</w:t>
      </w:r>
      <w:r w:rsidRPr="007100A7">
        <w:rPr>
          <w:rStyle w:val="1-Char"/>
          <w:rFonts w:hint="cs"/>
          <w:rtl/>
        </w:rPr>
        <w:t>ست؛ [از ا</w:t>
      </w:r>
      <w:r w:rsidR="00446BB7">
        <w:rPr>
          <w:rStyle w:val="1-Char"/>
          <w:rFonts w:hint="cs"/>
          <w:rtl/>
        </w:rPr>
        <w:t>ی</w:t>
      </w:r>
      <w:r w:rsidRPr="007100A7">
        <w:rPr>
          <w:rStyle w:val="1-Char"/>
          <w:rFonts w:hint="cs"/>
          <w:rtl/>
        </w:rPr>
        <w:t xml:space="preserve">ن رو، لفظ </w:t>
      </w:r>
      <w:r w:rsidRPr="0042560B">
        <w:rPr>
          <w:rStyle w:val="5-Char0"/>
          <w:rFonts w:hint="cs"/>
          <w:rtl/>
        </w:rPr>
        <w:t>«السلام»</w:t>
      </w:r>
      <w:r w:rsidRPr="007100A7">
        <w:rPr>
          <w:rStyle w:val="1-Char"/>
          <w:rFonts w:hint="cs"/>
          <w:rtl/>
        </w:rPr>
        <w:t xml:space="preserve"> هم در طرف راست واجب است و هم در طرف چپ؛ ز</w:t>
      </w:r>
      <w:r w:rsidR="00446BB7">
        <w:rPr>
          <w:rStyle w:val="1-Char"/>
          <w:rFonts w:hint="cs"/>
          <w:rtl/>
        </w:rPr>
        <w:t>ی</w:t>
      </w:r>
      <w:r w:rsidRPr="007100A7">
        <w:rPr>
          <w:rStyle w:val="1-Char"/>
          <w:rFonts w:hint="cs"/>
          <w:rtl/>
        </w:rPr>
        <w:t>را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مِفْتٰاحُ الصَّلٰاةِ الْوُضُوْءُ وَ تَحْرِ</w:t>
      </w:r>
      <w:r w:rsidR="00C12E54" w:rsidRPr="00BE2421">
        <w:rPr>
          <w:rStyle w:val="5-Char"/>
          <w:rFonts w:hint="cs"/>
          <w:rtl/>
        </w:rPr>
        <w:t>ي</w:t>
      </w:r>
      <w:r w:rsidRPr="00BE2421">
        <w:rPr>
          <w:rStyle w:val="5-Char"/>
          <w:rFonts w:hint="cs"/>
          <w:rtl/>
        </w:rPr>
        <w:t>ْمُهٰا التَّکْبِ</w:t>
      </w:r>
      <w:r w:rsidR="00C12E54" w:rsidRPr="00BE2421">
        <w:rPr>
          <w:rStyle w:val="5-Char"/>
          <w:rFonts w:hint="cs"/>
          <w:rtl/>
        </w:rPr>
        <w:t>ي</w:t>
      </w:r>
      <w:r w:rsidRPr="00BE2421">
        <w:rPr>
          <w:rStyle w:val="5-Char"/>
          <w:rFonts w:hint="cs"/>
          <w:rtl/>
        </w:rPr>
        <w:t>ْرُ وَ تَحْلِ</w:t>
      </w:r>
      <w:r w:rsidR="00C12E54" w:rsidRPr="00BE2421">
        <w:rPr>
          <w:rStyle w:val="5-Char"/>
          <w:rFonts w:hint="cs"/>
          <w:rtl/>
        </w:rPr>
        <w:t>ي</w:t>
      </w:r>
      <w:r w:rsidRPr="00BE2421">
        <w:rPr>
          <w:rStyle w:val="5-Char"/>
          <w:rFonts w:hint="cs"/>
          <w:rtl/>
        </w:rPr>
        <w:t>ْلُهٰا اَلتَّسْلِ</w:t>
      </w:r>
      <w:r w:rsidR="00C12E54" w:rsidRPr="00BE2421">
        <w:rPr>
          <w:rStyle w:val="5-Char"/>
          <w:rFonts w:hint="cs"/>
          <w:rtl/>
        </w:rPr>
        <w:t>ي</w:t>
      </w:r>
      <w:r w:rsidRPr="00BE2421">
        <w:rPr>
          <w:rStyle w:val="5-Char"/>
          <w:rFonts w:hint="cs"/>
          <w:rtl/>
        </w:rPr>
        <w:t>ْمُ»</w:t>
      </w:r>
      <w:r w:rsidRPr="007100A7">
        <w:rPr>
          <w:rStyle w:val="1-Char"/>
          <w:rFonts w:hint="cs"/>
          <w:rtl/>
        </w:rPr>
        <w:t xml:space="preserve"> (ابوداود)؛ </w:t>
      </w:r>
      <w:r w:rsidRPr="00BE2421">
        <w:rPr>
          <w:rStyle w:val="1-Char"/>
          <w:rFonts w:hint="cs"/>
          <w:rtl/>
        </w:rPr>
        <w:t>«کل</w:t>
      </w:r>
      <w:r w:rsidR="00446BB7">
        <w:rPr>
          <w:rStyle w:val="1-Char"/>
          <w:rFonts w:hint="cs"/>
          <w:rtl/>
        </w:rPr>
        <w:t>ی</w:t>
      </w:r>
      <w:r w:rsidRPr="00BE2421">
        <w:rPr>
          <w:rStyle w:val="1-Char"/>
          <w:rFonts w:hint="cs"/>
          <w:rtl/>
        </w:rPr>
        <w:t>د نماز، وضو است و با گفتن «</w:t>
      </w:r>
      <w:r w:rsidRPr="00BE2421">
        <w:rPr>
          <w:rStyle w:val="1-Char"/>
          <w:rFonts w:eastAsia="Batang" w:hint="cs"/>
          <w:rtl/>
        </w:rPr>
        <w:t>الله اکبر</w:t>
      </w:r>
      <w:r w:rsidRPr="00BE2421">
        <w:rPr>
          <w:rStyle w:val="1-Char"/>
          <w:rFonts w:hint="cs"/>
          <w:rtl/>
        </w:rPr>
        <w:t>» هر آن چه که غ</w:t>
      </w:r>
      <w:r w:rsidR="00446BB7">
        <w:rPr>
          <w:rStyle w:val="1-Char"/>
          <w:rFonts w:hint="cs"/>
          <w:rtl/>
        </w:rPr>
        <w:t>ی</w:t>
      </w:r>
      <w:r w:rsidRPr="00BE2421">
        <w:rPr>
          <w:rStyle w:val="1-Char"/>
          <w:rFonts w:hint="cs"/>
          <w:rtl/>
        </w:rPr>
        <w:t>ر از نماز باشد، بر انسان حرام م</w:t>
      </w:r>
      <w:r w:rsidR="00446BB7">
        <w:rPr>
          <w:rStyle w:val="1-Char"/>
          <w:rFonts w:hint="cs"/>
          <w:rtl/>
        </w:rPr>
        <w:t>ی</w:t>
      </w:r>
      <w:r w:rsidRPr="00BE2421">
        <w:rPr>
          <w:rStyle w:val="1-Char"/>
          <w:rFonts w:hint="cs"/>
          <w:rtl/>
        </w:rPr>
        <w:t>‌شود، و با سلام دادن، آن محرّمات بر انسان حلال م</w:t>
      </w:r>
      <w:r w:rsidR="00446BB7">
        <w:rPr>
          <w:rStyle w:val="1-Char"/>
          <w:rFonts w:hint="cs"/>
          <w:rtl/>
        </w:rPr>
        <w:t>ی</w:t>
      </w:r>
      <w:r w:rsidRPr="00BE2421">
        <w:rPr>
          <w:rStyle w:val="1-Char"/>
          <w:rFonts w:hint="cs"/>
          <w:rtl/>
        </w:rPr>
        <w:t>‌شود»</w:t>
      </w:r>
      <w:r w:rsidRPr="007100A7">
        <w:rPr>
          <w:rStyle w:val="1-Char"/>
          <w:rFonts w:hint="cs"/>
          <w:rtl/>
        </w:rPr>
        <w:t>.]</w:t>
      </w:r>
    </w:p>
    <w:p w:rsidR="000A023E" w:rsidRPr="007100A7" w:rsidRDefault="000A023E" w:rsidP="00A70228">
      <w:pPr>
        <w:rPr>
          <w:rStyle w:val="1-Char"/>
          <w:rtl/>
        </w:rPr>
      </w:pPr>
      <w:r w:rsidRPr="007100A7">
        <w:rPr>
          <w:rStyle w:val="1-Char"/>
          <w:rFonts w:hint="cs"/>
          <w:rtl/>
        </w:rPr>
        <w:t>* خوندن قنوت [در رکعت آخر نماز وتر؛ و دعا</w:t>
      </w:r>
      <w:r w:rsidR="00446BB7">
        <w:rPr>
          <w:rStyle w:val="1-Char"/>
          <w:rFonts w:hint="cs"/>
          <w:rtl/>
        </w:rPr>
        <w:t>ی</w:t>
      </w:r>
      <w:r w:rsidRPr="007100A7">
        <w:rPr>
          <w:rStyle w:val="1-Char"/>
          <w:rFonts w:hint="cs"/>
          <w:rtl/>
        </w:rPr>
        <w:t xml:space="preserve"> قنوت عبارت است از: </w:t>
      </w:r>
      <w:r w:rsidRPr="00BE2421">
        <w:rPr>
          <w:rStyle w:val="5-Char"/>
          <w:rFonts w:hint="cs"/>
          <w:rtl/>
        </w:rPr>
        <w:t>«اَللّٰهُمَّ اِنّٰا نَسْتَعِ</w:t>
      </w:r>
      <w:r w:rsidR="00C12E54" w:rsidRPr="00BE2421">
        <w:rPr>
          <w:rStyle w:val="5-Char"/>
          <w:rFonts w:hint="cs"/>
          <w:rtl/>
        </w:rPr>
        <w:t>ي</w:t>
      </w:r>
      <w:r w:rsidRPr="00BE2421">
        <w:rPr>
          <w:rStyle w:val="5-Char"/>
          <w:rFonts w:hint="cs"/>
          <w:rtl/>
        </w:rPr>
        <w:t>ْنُ</w:t>
      </w:r>
      <w:r w:rsidR="00544D97">
        <w:rPr>
          <w:rStyle w:val="5-Char"/>
          <w:rFonts w:hint="cs"/>
          <w:rtl/>
        </w:rPr>
        <w:t xml:space="preserve">كَ </w:t>
      </w:r>
      <w:r w:rsidRPr="00BE2421">
        <w:rPr>
          <w:rStyle w:val="5-Char"/>
          <w:rFonts w:hint="cs"/>
          <w:rtl/>
        </w:rPr>
        <w:t>وَ نَسْتَغْفِرُ</w:t>
      </w:r>
      <w:r w:rsidR="00544D97">
        <w:rPr>
          <w:rStyle w:val="5-Char"/>
          <w:rFonts w:hint="cs"/>
          <w:rtl/>
        </w:rPr>
        <w:t xml:space="preserve">كَ </w:t>
      </w:r>
      <w:r w:rsidRPr="00BE2421">
        <w:rPr>
          <w:rStyle w:val="5-Char"/>
          <w:rFonts w:hint="cs"/>
          <w:rtl/>
        </w:rPr>
        <w:t>وَ نُؤْمِنُ بِ</w:t>
      </w:r>
      <w:r w:rsidR="00544D97">
        <w:rPr>
          <w:rStyle w:val="5-Char"/>
          <w:rFonts w:hint="cs"/>
          <w:rtl/>
        </w:rPr>
        <w:t xml:space="preserve">كَ </w:t>
      </w:r>
      <w:r w:rsidRPr="00BE2421">
        <w:rPr>
          <w:rStyle w:val="5-Char"/>
          <w:rFonts w:hint="cs"/>
          <w:rtl/>
        </w:rPr>
        <w:t>وَ نَتَوَکَّلُ عَلَ</w:t>
      </w:r>
      <w:r w:rsidR="00C12E54" w:rsidRPr="00BE2421">
        <w:rPr>
          <w:rStyle w:val="5-Char"/>
          <w:rFonts w:hint="cs"/>
          <w:rtl/>
        </w:rPr>
        <w:t>ي</w:t>
      </w:r>
      <w:r w:rsidRPr="00BE2421">
        <w:rPr>
          <w:rStyle w:val="5-Char"/>
          <w:rFonts w:hint="cs"/>
          <w:rtl/>
        </w:rPr>
        <w:t>ْ</w:t>
      </w:r>
      <w:r w:rsidR="00544D97">
        <w:rPr>
          <w:rStyle w:val="5-Char"/>
          <w:rFonts w:hint="cs"/>
          <w:rtl/>
        </w:rPr>
        <w:t xml:space="preserve">كَ </w:t>
      </w:r>
      <w:r w:rsidRPr="00BE2421">
        <w:rPr>
          <w:rStyle w:val="5-Char"/>
          <w:rFonts w:hint="cs"/>
          <w:rtl/>
        </w:rPr>
        <w:t>وَ نُثْنِ</w:t>
      </w:r>
      <w:r w:rsidR="00C12E54" w:rsidRPr="00BE2421">
        <w:rPr>
          <w:rStyle w:val="5-Char"/>
          <w:rFonts w:hint="cs"/>
          <w:rtl/>
        </w:rPr>
        <w:t>ي</w:t>
      </w:r>
      <w:r w:rsidRPr="00BE2421">
        <w:rPr>
          <w:rStyle w:val="5-Char"/>
          <w:rFonts w:hint="cs"/>
          <w:rtl/>
        </w:rPr>
        <w:t>ْ عَلَ</w:t>
      </w:r>
      <w:r w:rsidR="00C12E54" w:rsidRPr="00BE2421">
        <w:rPr>
          <w:rStyle w:val="5-Char"/>
          <w:rFonts w:hint="cs"/>
          <w:rtl/>
        </w:rPr>
        <w:t>ي</w:t>
      </w:r>
      <w:r w:rsidRPr="00BE2421">
        <w:rPr>
          <w:rStyle w:val="5-Char"/>
          <w:rFonts w:hint="cs"/>
          <w:rtl/>
        </w:rPr>
        <w:t>ْ</w:t>
      </w:r>
      <w:r w:rsidR="00544D97">
        <w:rPr>
          <w:rStyle w:val="5-Char"/>
          <w:rFonts w:hint="cs"/>
          <w:rtl/>
        </w:rPr>
        <w:t xml:space="preserve">كَ </w:t>
      </w:r>
      <w:r w:rsidRPr="00BE2421">
        <w:rPr>
          <w:rStyle w:val="5-Char"/>
          <w:rFonts w:hint="cs"/>
          <w:rtl/>
        </w:rPr>
        <w:t>الْخَ</w:t>
      </w:r>
      <w:r w:rsidR="00C12E54" w:rsidRPr="00BE2421">
        <w:rPr>
          <w:rStyle w:val="5-Char"/>
          <w:rFonts w:hint="cs"/>
          <w:rtl/>
        </w:rPr>
        <w:t>ي</w:t>
      </w:r>
      <w:r w:rsidRPr="00BE2421">
        <w:rPr>
          <w:rStyle w:val="5-Char"/>
          <w:rFonts w:hint="cs"/>
          <w:rtl/>
        </w:rPr>
        <w:t>ْرَ، وَ نَشْکُرُ</w:t>
      </w:r>
      <w:r w:rsidR="00544D97">
        <w:rPr>
          <w:rStyle w:val="5-Char"/>
          <w:rFonts w:hint="cs"/>
          <w:rtl/>
        </w:rPr>
        <w:t xml:space="preserve">كَ </w:t>
      </w:r>
      <w:r w:rsidRPr="00BE2421">
        <w:rPr>
          <w:rStyle w:val="5-Char"/>
          <w:rFonts w:hint="cs"/>
          <w:rtl/>
        </w:rPr>
        <w:t>وَ لٰانَکْفُرُ</w:t>
      </w:r>
      <w:r w:rsidR="00544D97">
        <w:rPr>
          <w:rStyle w:val="5-Char"/>
          <w:rFonts w:hint="cs"/>
          <w:rtl/>
        </w:rPr>
        <w:t xml:space="preserve">كَ </w:t>
      </w:r>
      <w:r w:rsidRPr="00BE2421">
        <w:rPr>
          <w:rStyle w:val="5-Char"/>
          <w:rFonts w:hint="cs"/>
          <w:rtl/>
        </w:rPr>
        <w:t>وَ نَخْلَعُ وَ نَتْرُ</w:t>
      </w:r>
      <w:r w:rsidR="00A70228">
        <w:rPr>
          <w:rStyle w:val="5-Char"/>
          <w:rFonts w:hint="cs"/>
          <w:rtl/>
        </w:rPr>
        <w:t xml:space="preserve">كُ </w:t>
      </w:r>
      <w:r w:rsidRPr="00BE2421">
        <w:rPr>
          <w:rStyle w:val="5-Char"/>
          <w:rFonts w:hint="cs"/>
          <w:rtl/>
        </w:rPr>
        <w:t xml:space="preserve">مَنْ </w:t>
      </w:r>
      <w:r w:rsidR="00C12E54" w:rsidRPr="00BE2421">
        <w:rPr>
          <w:rStyle w:val="5-Char"/>
          <w:rFonts w:hint="cs"/>
          <w:rtl/>
        </w:rPr>
        <w:t>ي</w:t>
      </w:r>
      <w:r w:rsidRPr="00BE2421">
        <w:rPr>
          <w:rStyle w:val="5-Char"/>
          <w:rFonts w:hint="cs"/>
          <w:rtl/>
        </w:rPr>
        <w:t>َّفْجُرُ</w:t>
      </w:r>
      <w:r w:rsidR="00A70228">
        <w:rPr>
          <w:rStyle w:val="5-Char"/>
          <w:rFonts w:hint="cs"/>
          <w:rtl/>
        </w:rPr>
        <w:t>ك</w:t>
      </w:r>
      <w:r w:rsidRPr="00BE2421">
        <w:rPr>
          <w:rStyle w:val="5-Char"/>
          <w:rFonts w:hint="cs"/>
          <w:rtl/>
        </w:rPr>
        <w:t>َ؛ اَللّٰهُمَّ اِ</w:t>
      </w:r>
      <w:r w:rsidR="00C12E54" w:rsidRPr="00BE2421">
        <w:rPr>
          <w:rStyle w:val="5-Char"/>
          <w:rFonts w:hint="cs"/>
          <w:rtl/>
        </w:rPr>
        <w:t>ي</w:t>
      </w:r>
      <w:r w:rsidRPr="00BE2421">
        <w:rPr>
          <w:rStyle w:val="5-Char"/>
          <w:rFonts w:hint="cs"/>
          <w:rtl/>
        </w:rPr>
        <w:t>ّٰا</w:t>
      </w:r>
      <w:r w:rsidR="00544D97">
        <w:rPr>
          <w:rStyle w:val="5-Char"/>
          <w:rFonts w:hint="cs"/>
          <w:rtl/>
        </w:rPr>
        <w:t xml:space="preserve">كَ </w:t>
      </w:r>
      <w:r w:rsidRPr="00BE2421">
        <w:rPr>
          <w:rStyle w:val="5-Char"/>
          <w:rFonts w:hint="cs"/>
          <w:rtl/>
        </w:rPr>
        <w:t>نَعْبُدُ وَ لَ</w:t>
      </w:r>
      <w:r w:rsidR="00544D97">
        <w:rPr>
          <w:rStyle w:val="5-Char"/>
          <w:rFonts w:hint="cs"/>
          <w:rtl/>
        </w:rPr>
        <w:t xml:space="preserve">كَ </w:t>
      </w:r>
      <w:r w:rsidRPr="00BE2421">
        <w:rPr>
          <w:rStyle w:val="5-Char"/>
          <w:rFonts w:hint="cs"/>
          <w:rtl/>
        </w:rPr>
        <w:t>نُصَلِّ</w:t>
      </w:r>
      <w:r w:rsidR="00C12E54" w:rsidRPr="00BE2421">
        <w:rPr>
          <w:rStyle w:val="5-Char"/>
          <w:rFonts w:hint="cs"/>
          <w:rtl/>
        </w:rPr>
        <w:t>ي</w:t>
      </w:r>
      <w:r w:rsidRPr="00BE2421">
        <w:rPr>
          <w:rStyle w:val="5-Char"/>
          <w:rFonts w:hint="cs"/>
          <w:rtl/>
        </w:rPr>
        <w:t>ْ وَ نَسْجُدُ وَ اِلَ</w:t>
      </w:r>
      <w:r w:rsidR="00C12E54" w:rsidRPr="00BE2421">
        <w:rPr>
          <w:rStyle w:val="5-Char"/>
          <w:rFonts w:hint="cs"/>
          <w:rtl/>
        </w:rPr>
        <w:t>ي</w:t>
      </w:r>
      <w:r w:rsidRPr="00BE2421">
        <w:rPr>
          <w:rStyle w:val="5-Char"/>
          <w:rFonts w:hint="cs"/>
          <w:rtl/>
        </w:rPr>
        <w:t>ْ</w:t>
      </w:r>
      <w:r w:rsidR="00544D97">
        <w:rPr>
          <w:rStyle w:val="5-Char"/>
          <w:rFonts w:hint="cs"/>
          <w:rtl/>
        </w:rPr>
        <w:t xml:space="preserve">كَ </w:t>
      </w:r>
      <w:r w:rsidRPr="00BE2421">
        <w:rPr>
          <w:rStyle w:val="5-Char"/>
          <w:rFonts w:hint="cs"/>
          <w:rtl/>
        </w:rPr>
        <w:t>نَسْعٰ</w:t>
      </w:r>
      <w:r w:rsidR="00C12E54" w:rsidRPr="00BE2421">
        <w:rPr>
          <w:rStyle w:val="5-Char"/>
          <w:rFonts w:hint="cs"/>
          <w:rtl/>
        </w:rPr>
        <w:t>ي</w:t>
      </w:r>
      <w:r w:rsidRPr="00BE2421">
        <w:rPr>
          <w:rStyle w:val="5-Char"/>
          <w:rFonts w:hint="cs"/>
          <w:rtl/>
        </w:rPr>
        <w:t xml:space="preserve"> وَ نَحْفِدُ وَ نَرْجُوْا رَحْمَتَ</w:t>
      </w:r>
      <w:r w:rsidR="00544D97">
        <w:rPr>
          <w:rStyle w:val="5-Char"/>
          <w:rFonts w:hint="cs"/>
          <w:rtl/>
        </w:rPr>
        <w:t xml:space="preserve">كَ </w:t>
      </w:r>
      <w:r w:rsidRPr="00BE2421">
        <w:rPr>
          <w:rStyle w:val="5-Char"/>
          <w:rFonts w:hint="cs"/>
          <w:rtl/>
        </w:rPr>
        <w:t>وَ نَخْشٰ</w:t>
      </w:r>
      <w:r w:rsidR="00C12E54" w:rsidRPr="00BE2421">
        <w:rPr>
          <w:rStyle w:val="5-Char"/>
          <w:rFonts w:hint="cs"/>
          <w:rtl/>
        </w:rPr>
        <w:t>ي</w:t>
      </w:r>
      <w:r w:rsidRPr="00BE2421">
        <w:rPr>
          <w:rStyle w:val="5-Char"/>
          <w:rFonts w:hint="cs"/>
          <w:rtl/>
        </w:rPr>
        <w:t xml:space="preserve"> عَذٰابَ</w:t>
      </w:r>
      <w:r w:rsidR="00544D97">
        <w:rPr>
          <w:rStyle w:val="5-Char"/>
          <w:rFonts w:hint="cs"/>
          <w:rtl/>
        </w:rPr>
        <w:t xml:space="preserve">كَ </w:t>
      </w:r>
      <w:r w:rsidRPr="00BE2421">
        <w:rPr>
          <w:rStyle w:val="5-Char"/>
          <w:rFonts w:hint="cs"/>
          <w:rtl/>
        </w:rPr>
        <w:t>اِنَّ عَذٰابَ</w:t>
      </w:r>
      <w:r w:rsidR="00544D97">
        <w:rPr>
          <w:rStyle w:val="5-Char"/>
          <w:rFonts w:hint="cs"/>
          <w:rtl/>
        </w:rPr>
        <w:t xml:space="preserve">كَ </w:t>
      </w:r>
      <w:r w:rsidRPr="00BE2421">
        <w:rPr>
          <w:rStyle w:val="5-Char"/>
          <w:rFonts w:hint="cs"/>
          <w:rtl/>
        </w:rPr>
        <w:t>بِالْکُفّٰارِ مُلْحَقٌ»</w:t>
      </w:r>
      <w:r w:rsidRPr="007100A7">
        <w:rPr>
          <w:rStyle w:val="1-Char"/>
          <w:rFonts w:hint="cs"/>
          <w:rtl/>
        </w:rPr>
        <w:t>؛‌</w:t>
      </w:r>
      <w:r w:rsidR="00463BAB" w:rsidRPr="007100A7">
        <w:rPr>
          <w:rStyle w:val="1-Char"/>
          <w:rFonts w:hint="cs"/>
          <w:rtl/>
        </w:rPr>
        <w:t xml:space="preserve"> </w:t>
      </w:r>
      <w:r w:rsidRPr="00BE2421">
        <w:rPr>
          <w:rStyle w:val="1-Char"/>
          <w:rFonts w:hint="cs"/>
          <w:rtl/>
        </w:rPr>
        <w:t xml:space="preserve">«خداوندا! ما از تو </w:t>
      </w:r>
      <w:r w:rsidR="00446BB7">
        <w:rPr>
          <w:rStyle w:val="1-Char"/>
          <w:rFonts w:hint="cs"/>
          <w:rtl/>
        </w:rPr>
        <w:t>ی</w:t>
      </w:r>
      <w:r w:rsidRPr="00BE2421">
        <w:rPr>
          <w:rStyle w:val="1-Char"/>
          <w:rFonts w:hint="cs"/>
          <w:rtl/>
        </w:rPr>
        <w:t>ار</w:t>
      </w:r>
      <w:r w:rsidR="00446BB7">
        <w:rPr>
          <w:rStyle w:val="1-Char"/>
          <w:rFonts w:hint="cs"/>
          <w:rtl/>
        </w:rPr>
        <w:t>ی</w:t>
      </w:r>
      <w:r w:rsidRPr="00BE2421">
        <w:rPr>
          <w:rStyle w:val="1-Char"/>
          <w:rFonts w:hint="cs"/>
          <w:rtl/>
        </w:rPr>
        <w:t xml:space="preserve"> م</w:t>
      </w:r>
      <w:r w:rsidR="00446BB7">
        <w:rPr>
          <w:rStyle w:val="1-Char"/>
          <w:rFonts w:hint="cs"/>
          <w:rtl/>
        </w:rPr>
        <w:t>ی</w:t>
      </w:r>
      <w:r w:rsidRPr="00BE2421">
        <w:rPr>
          <w:rStyle w:val="1-Char"/>
          <w:rFonts w:hint="cs"/>
          <w:rtl/>
        </w:rPr>
        <w:t>‌جوئ</w:t>
      </w:r>
      <w:r w:rsidR="00446BB7">
        <w:rPr>
          <w:rStyle w:val="1-Char"/>
          <w:rFonts w:hint="cs"/>
          <w:rtl/>
        </w:rPr>
        <w:t>ی</w:t>
      </w:r>
      <w:r w:rsidRPr="00BE2421">
        <w:rPr>
          <w:rStyle w:val="1-Char"/>
          <w:rFonts w:hint="cs"/>
          <w:rtl/>
        </w:rPr>
        <w:t>م؛ و از تو آمرزش م</w:t>
      </w:r>
      <w:r w:rsidR="00446BB7">
        <w:rPr>
          <w:rStyle w:val="1-Char"/>
          <w:rFonts w:hint="cs"/>
          <w:rtl/>
        </w:rPr>
        <w:t>ی</w:t>
      </w:r>
      <w:r w:rsidRPr="00BE2421">
        <w:rPr>
          <w:rStyle w:val="1-Char"/>
          <w:rFonts w:hint="cs"/>
          <w:rtl/>
        </w:rPr>
        <w:t>‌خواه</w:t>
      </w:r>
      <w:r w:rsidR="00446BB7">
        <w:rPr>
          <w:rStyle w:val="1-Char"/>
          <w:rFonts w:hint="cs"/>
          <w:rtl/>
        </w:rPr>
        <w:t>ی</w:t>
      </w:r>
      <w:r w:rsidRPr="00BE2421">
        <w:rPr>
          <w:rStyle w:val="1-Char"/>
          <w:rFonts w:hint="cs"/>
          <w:rtl/>
        </w:rPr>
        <w:t>م و به تو ا</w:t>
      </w:r>
      <w:r w:rsidR="00446BB7">
        <w:rPr>
          <w:rStyle w:val="1-Char"/>
          <w:rFonts w:hint="cs"/>
          <w:rtl/>
        </w:rPr>
        <w:t>ی</w:t>
      </w:r>
      <w:r w:rsidRPr="00BE2421">
        <w:rPr>
          <w:rStyle w:val="1-Char"/>
          <w:rFonts w:hint="cs"/>
          <w:rtl/>
        </w:rPr>
        <w:t>مان م</w:t>
      </w:r>
      <w:r w:rsidR="00446BB7">
        <w:rPr>
          <w:rStyle w:val="1-Char"/>
          <w:rFonts w:hint="cs"/>
          <w:rtl/>
        </w:rPr>
        <w:t>ی</w:t>
      </w:r>
      <w:r w:rsidRPr="00BE2421">
        <w:rPr>
          <w:rStyle w:val="1-Char"/>
          <w:rFonts w:hint="cs"/>
          <w:rtl/>
        </w:rPr>
        <w:t>‌آور</w:t>
      </w:r>
      <w:r w:rsidR="00446BB7">
        <w:rPr>
          <w:rStyle w:val="1-Char"/>
          <w:rFonts w:hint="cs"/>
          <w:rtl/>
        </w:rPr>
        <w:t>ی</w:t>
      </w:r>
      <w:r w:rsidRPr="00BE2421">
        <w:rPr>
          <w:rStyle w:val="1-Char"/>
          <w:rFonts w:hint="cs"/>
          <w:rtl/>
        </w:rPr>
        <w:t>م و بر تو توکل م</w:t>
      </w:r>
      <w:r w:rsidR="00446BB7">
        <w:rPr>
          <w:rStyle w:val="1-Char"/>
          <w:rFonts w:hint="cs"/>
          <w:rtl/>
        </w:rPr>
        <w:t>ی</w:t>
      </w:r>
      <w:r w:rsidRPr="00BE2421">
        <w:rPr>
          <w:rStyle w:val="1-Char"/>
          <w:rFonts w:hint="cs"/>
          <w:rtl/>
        </w:rPr>
        <w:t>‌کن</w:t>
      </w:r>
      <w:r w:rsidR="00446BB7">
        <w:rPr>
          <w:rStyle w:val="1-Char"/>
          <w:rFonts w:hint="cs"/>
          <w:rtl/>
        </w:rPr>
        <w:t>ی</w:t>
      </w:r>
      <w:r w:rsidRPr="00BE2421">
        <w:rPr>
          <w:rStyle w:val="1-Char"/>
          <w:rFonts w:hint="cs"/>
          <w:rtl/>
        </w:rPr>
        <w:t>م و تو را به ن</w:t>
      </w:r>
      <w:r w:rsidR="00446BB7">
        <w:rPr>
          <w:rStyle w:val="1-Char"/>
          <w:rFonts w:hint="cs"/>
          <w:rtl/>
        </w:rPr>
        <w:t>ی</w:t>
      </w:r>
      <w:r w:rsidRPr="00BE2421">
        <w:rPr>
          <w:rStyle w:val="1-Char"/>
          <w:rFonts w:hint="cs"/>
          <w:rtl/>
        </w:rPr>
        <w:t>ک</w:t>
      </w:r>
      <w:r w:rsidR="00446BB7">
        <w:rPr>
          <w:rStyle w:val="1-Char"/>
          <w:rFonts w:hint="cs"/>
          <w:rtl/>
        </w:rPr>
        <w:t>ی</w:t>
      </w:r>
      <w:r w:rsidRPr="00BE2421">
        <w:rPr>
          <w:rStyle w:val="1-Char"/>
          <w:rFonts w:hint="cs"/>
          <w:rtl/>
        </w:rPr>
        <w:t xml:space="preserve"> م</w:t>
      </w:r>
      <w:r w:rsidR="00446BB7">
        <w:rPr>
          <w:rStyle w:val="1-Char"/>
          <w:rFonts w:hint="cs"/>
          <w:rtl/>
        </w:rPr>
        <w:t>ی</w:t>
      </w:r>
      <w:r w:rsidRPr="00BE2421">
        <w:rPr>
          <w:rStyle w:val="1-Char"/>
          <w:rFonts w:hint="cs"/>
          <w:rtl/>
        </w:rPr>
        <w:t>‌ستائ</w:t>
      </w:r>
      <w:r w:rsidR="00446BB7">
        <w:rPr>
          <w:rStyle w:val="1-Char"/>
          <w:rFonts w:hint="cs"/>
          <w:rtl/>
        </w:rPr>
        <w:t>ی</w:t>
      </w:r>
      <w:r w:rsidRPr="00BE2421">
        <w:rPr>
          <w:rStyle w:val="1-Char"/>
          <w:rFonts w:hint="cs"/>
          <w:rtl/>
        </w:rPr>
        <w:t>م و تو را سپاس م</w:t>
      </w:r>
      <w:r w:rsidR="00446BB7">
        <w:rPr>
          <w:rStyle w:val="1-Char"/>
          <w:rFonts w:hint="cs"/>
          <w:rtl/>
        </w:rPr>
        <w:t>ی</w:t>
      </w:r>
      <w:r w:rsidRPr="00BE2421">
        <w:rPr>
          <w:rStyle w:val="1-Char"/>
          <w:rFonts w:hint="cs"/>
          <w:rtl/>
        </w:rPr>
        <w:t>‌گو</w:t>
      </w:r>
      <w:r w:rsidR="00446BB7">
        <w:rPr>
          <w:rStyle w:val="1-Char"/>
          <w:rFonts w:hint="cs"/>
          <w:rtl/>
        </w:rPr>
        <w:t>یی</w:t>
      </w:r>
      <w:r w:rsidRPr="00BE2421">
        <w:rPr>
          <w:rStyle w:val="1-Char"/>
          <w:rFonts w:hint="cs"/>
          <w:rtl/>
        </w:rPr>
        <w:t>م و تو را ناسپاس</w:t>
      </w:r>
      <w:r w:rsidR="00446BB7">
        <w:rPr>
          <w:rStyle w:val="1-Char"/>
          <w:rFonts w:hint="cs"/>
          <w:rtl/>
        </w:rPr>
        <w:t>ی</w:t>
      </w:r>
      <w:r w:rsidRPr="00BE2421">
        <w:rPr>
          <w:rStyle w:val="1-Char"/>
          <w:rFonts w:hint="cs"/>
          <w:rtl/>
        </w:rPr>
        <w:t xml:space="preserve"> نم</w:t>
      </w:r>
      <w:r w:rsidR="00446BB7">
        <w:rPr>
          <w:rStyle w:val="1-Char"/>
          <w:rFonts w:hint="cs"/>
          <w:rtl/>
        </w:rPr>
        <w:t>ی</w:t>
      </w:r>
      <w:r w:rsidRPr="00BE2421">
        <w:rPr>
          <w:rStyle w:val="1-Char"/>
          <w:rFonts w:hint="cs"/>
          <w:rtl/>
        </w:rPr>
        <w:t>‌کن</w:t>
      </w:r>
      <w:r w:rsidR="00446BB7">
        <w:rPr>
          <w:rStyle w:val="1-Char"/>
          <w:rFonts w:hint="cs"/>
          <w:rtl/>
        </w:rPr>
        <w:t>ی</w:t>
      </w:r>
      <w:r w:rsidRPr="00BE2421">
        <w:rPr>
          <w:rStyle w:val="1-Char"/>
          <w:rFonts w:hint="cs"/>
          <w:rtl/>
        </w:rPr>
        <w:t>م؛ و ترک م</w:t>
      </w:r>
      <w:r w:rsidR="00446BB7">
        <w:rPr>
          <w:rStyle w:val="1-Char"/>
          <w:rFonts w:hint="cs"/>
          <w:rtl/>
        </w:rPr>
        <w:t>ی</w:t>
      </w:r>
      <w:r w:rsidRPr="00BE2421">
        <w:rPr>
          <w:rStyle w:val="1-Char"/>
          <w:rFonts w:hint="cs"/>
          <w:rtl/>
        </w:rPr>
        <w:t>‌کن</w:t>
      </w:r>
      <w:r w:rsidR="00446BB7">
        <w:rPr>
          <w:rStyle w:val="1-Char"/>
          <w:rFonts w:hint="cs"/>
          <w:rtl/>
        </w:rPr>
        <w:t>ی</w:t>
      </w:r>
      <w:r w:rsidRPr="00BE2421">
        <w:rPr>
          <w:rStyle w:val="1-Char"/>
          <w:rFonts w:hint="cs"/>
          <w:rtl/>
        </w:rPr>
        <w:t>م آن که تو را با گناهان مخالفت م</w:t>
      </w:r>
      <w:r w:rsidR="00446BB7">
        <w:rPr>
          <w:rStyle w:val="1-Char"/>
          <w:rFonts w:hint="cs"/>
          <w:rtl/>
        </w:rPr>
        <w:t>ی</w:t>
      </w:r>
      <w:r w:rsidRPr="00BE2421">
        <w:rPr>
          <w:rStyle w:val="1-Char"/>
          <w:rFonts w:hint="cs"/>
          <w:rtl/>
        </w:rPr>
        <w:t>‌کند. بار خدا</w:t>
      </w:r>
      <w:r w:rsidR="00446BB7">
        <w:rPr>
          <w:rStyle w:val="1-Char"/>
          <w:rFonts w:hint="cs"/>
          <w:rtl/>
        </w:rPr>
        <w:t>ی</w:t>
      </w:r>
      <w:r w:rsidRPr="00BE2421">
        <w:rPr>
          <w:rStyle w:val="1-Char"/>
          <w:rFonts w:hint="cs"/>
          <w:rtl/>
        </w:rPr>
        <w:t>ا! ما فقط تو را م</w:t>
      </w:r>
      <w:r w:rsidR="00446BB7">
        <w:rPr>
          <w:rStyle w:val="1-Char"/>
          <w:rFonts w:hint="cs"/>
          <w:rtl/>
        </w:rPr>
        <w:t>ی</w:t>
      </w:r>
      <w:r w:rsidRPr="00BE2421">
        <w:rPr>
          <w:rStyle w:val="1-Char"/>
          <w:rFonts w:hint="cs"/>
          <w:rtl/>
        </w:rPr>
        <w:t>‌پرست</w:t>
      </w:r>
      <w:r w:rsidR="00446BB7">
        <w:rPr>
          <w:rStyle w:val="1-Char"/>
          <w:rFonts w:hint="cs"/>
          <w:rtl/>
        </w:rPr>
        <w:t>ی</w:t>
      </w:r>
      <w:r w:rsidRPr="00BE2421">
        <w:rPr>
          <w:rStyle w:val="1-Char"/>
          <w:rFonts w:hint="cs"/>
          <w:rtl/>
        </w:rPr>
        <w:t>م و فقط برا</w:t>
      </w:r>
      <w:r w:rsidR="00446BB7">
        <w:rPr>
          <w:rStyle w:val="1-Char"/>
          <w:rFonts w:hint="cs"/>
          <w:rtl/>
        </w:rPr>
        <w:t>ی</w:t>
      </w:r>
      <w:r w:rsidRPr="00BE2421">
        <w:rPr>
          <w:rStyle w:val="1-Char"/>
          <w:rFonts w:hint="cs"/>
          <w:rtl/>
        </w:rPr>
        <w:t xml:space="preserve"> تو نماز م</w:t>
      </w:r>
      <w:r w:rsidR="00446BB7">
        <w:rPr>
          <w:rStyle w:val="1-Char"/>
          <w:rFonts w:hint="cs"/>
          <w:rtl/>
        </w:rPr>
        <w:t>ی</w:t>
      </w:r>
      <w:r w:rsidRPr="00BE2421">
        <w:rPr>
          <w:rStyle w:val="1-Char"/>
          <w:rFonts w:hint="cs"/>
          <w:rtl/>
        </w:rPr>
        <w:t>‌گزار</w:t>
      </w:r>
      <w:r w:rsidR="00446BB7">
        <w:rPr>
          <w:rStyle w:val="1-Char"/>
          <w:rFonts w:hint="cs"/>
          <w:rtl/>
        </w:rPr>
        <w:t>ی</w:t>
      </w:r>
      <w:r w:rsidRPr="00BE2421">
        <w:rPr>
          <w:rStyle w:val="1-Char"/>
          <w:rFonts w:hint="cs"/>
          <w:rtl/>
        </w:rPr>
        <w:t>م، و فقط تو را سجده م</w:t>
      </w:r>
      <w:r w:rsidR="00446BB7">
        <w:rPr>
          <w:rStyle w:val="1-Char"/>
          <w:rFonts w:hint="cs"/>
          <w:rtl/>
        </w:rPr>
        <w:t>ی</w:t>
      </w:r>
      <w:r w:rsidRPr="00BE2421">
        <w:rPr>
          <w:rStyle w:val="1-Char"/>
          <w:rFonts w:hint="cs"/>
          <w:rtl/>
        </w:rPr>
        <w:t>‌کن</w:t>
      </w:r>
      <w:r w:rsidR="00446BB7">
        <w:rPr>
          <w:rStyle w:val="1-Char"/>
          <w:rFonts w:hint="cs"/>
          <w:rtl/>
        </w:rPr>
        <w:t>ی</w:t>
      </w:r>
      <w:r w:rsidRPr="00BE2421">
        <w:rPr>
          <w:rStyle w:val="1-Char"/>
          <w:rFonts w:hint="cs"/>
          <w:rtl/>
        </w:rPr>
        <w:t>م و به سو</w:t>
      </w:r>
      <w:r w:rsidR="00446BB7">
        <w:rPr>
          <w:rStyle w:val="1-Char"/>
          <w:rFonts w:hint="cs"/>
          <w:rtl/>
        </w:rPr>
        <w:t>ی</w:t>
      </w:r>
      <w:r w:rsidRPr="00BE2421">
        <w:rPr>
          <w:rStyle w:val="1-Char"/>
          <w:rFonts w:hint="cs"/>
          <w:rtl/>
        </w:rPr>
        <w:t xml:space="preserve"> تو سع</w:t>
      </w:r>
      <w:r w:rsidR="00446BB7">
        <w:rPr>
          <w:rStyle w:val="1-Char"/>
          <w:rFonts w:hint="cs"/>
          <w:rtl/>
        </w:rPr>
        <w:t>ی</w:t>
      </w:r>
      <w:r w:rsidRPr="00BE2421">
        <w:rPr>
          <w:rStyle w:val="1-Char"/>
          <w:rFonts w:hint="cs"/>
          <w:rtl/>
        </w:rPr>
        <w:t xml:space="preserve"> و شتاب م</w:t>
      </w:r>
      <w:r w:rsidR="00446BB7">
        <w:rPr>
          <w:rStyle w:val="1-Char"/>
          <w:rFonts w:hint="cs"/>
          <w:rtl/>
        </w:rPr>
        <w:t>ی</w:t>
      </w:r>
      <w:r w:rsidRPr="00BE2421">
        <w:rPr>
          <w:rStyle w:val="1-Char"/>
          <w:rFonts w:hint="cs"/>
          <w:rtl/>
        </w:rPr>
        <w:t>‌نمائ</w:t>
      </w:r>
      <w:r w:rsidR="00446BB7">
        <w:rPr>
          <w:rStyle w:val="1-Char"/>
          <w:rFonts w:hint="cs"/>
          <w:rtl/>
        </w:rPr>
        <w:t>ی</w:t>
      </w:r>
      <w:r w:rsidRPr="00BE2421">
        <w:rPr>
          <w:rStyle w:val="1-Char"/>
          <w:rFonts w:hint="cs"/>
          <w:rtl/>
        </w:rPr>
        <w:t>م و رحمت تو را ام</w:t>
      </w:r>
      <w:r w:rsidR="00446BB7">
        <w:rPr>
          <w:rStyle w:val="1-Char"/>
          <w:rFonts w:hint="cs"/>
          <w:rtl/>
        </w:rPr>
        <w:t>ی</w:t>
      </w:r>
      <w:r w:rsidRPr="00BE2421">
        <w:rPr>
          <w:rStyle w:val="1-Char"/>
          <w:rFonts w:hint="cs"/>
          <w:rtl/>
        </w:rPr>
        <w:t>د م</w:t>
      </w:r>
      <w:r w:rsidR="00446BB7">
        <w:rPr>
          <w:rStyle w:val="1-Char"/>
          <w:rFonts w:hint="cs"/>
          <w:rtl/>
        </w:rPr>
        <w:t>ی</w:t>
      </w:r>
      <w:r w:rsidRPr="00BE2421">
        <w:rPr>
          <w:rStyle w:val="1-Char"/>
          <w:rFonts w:hint="cs"/>
          <w:rtl/>
        </w:rPr>
        <w:t>‌دار</w:t>
      </w:r>
      <w:r w:rsidR="00446BB7">
        <w:rPr>
          <w:rStyle w:val="1-Char"/>
          <w:rFonts w:hint="cs"/>
          <w:rtl/>
        </w:rPr>
        <w:t>ی</w:t>
      </w:r>
      <w:r w:rsidRPr="00BE2421">
        <w:rPr>
          <w:rStyle w:val="1-Char"/>
          <w:rFonts w:hint="cs"/>
          <w:rtl/>
        </w:rPr>
        <w:t>م و از عذاب تو ب</w:t>
      </w:r>
      <w:r w:rsidR="00446BB7">
        <w:rPr>
          <w:rStyle w:val="1-Char"/>
          <w:rFonts w:hint="cs"/>
          <w:rtl/>
        </w:rPr>
        <w:t>ی</w:t>
      </w:r>
      <w:r w:rsidRPr="00BE2421">
        <w:rPr>
          <w:rStyle w:val="1-Char"/>
          <w:rFonts w:hint="cs"/>
          <w:rtl/>
        </w:rPr>
        <w:t>م دار</w:t>
      </w:r>
      <w:r w:rsidR="00446BB7">
        <w:rPr>
          <w:rStyle w:val="1-Char"/>
          <w:rFonts w:hint="cs"/>
          <w:rtl/>
        </w:rPr>
        <w:t>ی</w:t>
      </w:r>
      <w:r w:rsidRPr="00BE2421">
        <w:rPr>
          <w:rStyle w:val="1-Char"/>
          <w:rFonts w:hint="cs"/>
          <w:rtl/>
        </w:rPr>
        <w:t>م؛ ب</w:t>
      </w:r>
      <w:r w:rsidR="00446BB7">
        <w:rPr>
          <w:rStyle w:val="1-Char"/>
          <w:rFonts w:hint="cs"/>
          <w:rtl/>
        </w:rPr>
        <w:t>ی</w:t>
      </w:r>
      <w:r w:rsidRPr="00BE2421">
        <w:rPr>
          <w:rStyle w:val="1-Char"/>
          <w:rFonts w:hint="cs"/>
          <w:rtl/>
        </w:rPr>
        <w:t>‌گمان عذاب تو به کافران پ</w:t>
      </w:r>
      <w:r w:rsidR="00446BB7">
        <w:rPr>
          <w:rStyle w:val="1-Char"/>
          <w:rFonts w:hint="cs"/>
          <w:rtl/>
        </w:rPr>
        <w:t>ی</w:t>
      </w:r>
      <w:r w:rsidRPr="00BE2421">
        <w:rPr>
          <w:rStyle w:val="1-Char"/>
          <w:rFonts w:hint="cs"/>
          <w:rtl/>
        </w:rPr>
        <w:t>وستن</w:t>
      </w:r>
      <w:r w:rsidR="00446BB7">
        <w:rPr>
          <w:rStyle w:val="1-Char"/>
          <w:rFonts w:hint="cs"/>
          <w:rtl/>
        </w:rPr>
        <w:t>ی</w:t>
      </w:r>
      <w:r w:rsidRPr="00BE2421">
        <w:rPr>
          <w:rStyle w:val="1-Char"/>
          <w:rFonts w:hint="cs"/>
          <w:rtl/>
        </w:rPr>
        <w:t xml:space="preserve"> است»</w:t>
      </w:r>
      <w:r w:rsidRPr="007100A7">
        <w:rPr>
          <w:rStyle w:val="1-Char"/>
          <w:rFonts w:hint="cs"/>
          <w:rtl/>
        </w:rPr>
        <w:t>.]</w:t>
      </w:r>
    </w:p>
    <w:p w:rsidR="000A023E" w:rsidRPr="007100A7" w:rsidRDefault="000A023E" w:rsidP="00AF1D25">
      <w:pPr>
        <w:rPr>
          <w:rStyle w:val="1-Char"/>
          <w:rtl/>
        </w:rPr>
      </w:pPr>
      <w:r w:rsidRPr="007100A7">
        <w:rPr>
          <w:rStyle w:val="1-Char"/>
          <w:rFonts w:hint="cs"/>
          <w:rtl/>
        </w:rPr>
        <w:t>* تکب</w:t>
      </w:r>
      <w:r w:rsidR="00446BB7">
        <w:rPr>
          <w:rStyle w:val="1-Char"/>
          <w:rFonts w:hint="cs"/>
          <w:rtl/>
        </w:rPr>
        <w:t>ی</w:t>
      </w:r>
      <w:r w:rsidRPr="007100A7">
        <w:rPr>
          <w:rStyle w:val="1-Char"/>
          <w:rFonts w:hint="cs"/>
          <w:rtl/>
        </w:rPr>
        <w:t>رها</w:t>
      </w:r>
      <w:r w:rsidR="00446BB7">
        <w:rPr>
          <w:rStyle w:val="1-Char"/>
          <w:rFonts w:hint="cs"/>
          <w:rtl/>
        </w:rPr>
        <w:t>ی</w:t>
      </w:r>
      <w:r w:rsidRPr="007100A7">
        <w:rPr>
          <w:rStyle w:val="1-Char"/>
          <w:rFonts w:hint="cs"/>
          <w:rtl/>
        </w:rPr>
        <w:t xml:space="preserve"> زائد ع</w:t>
      </w:r>
      <w:r w:rsidR="00446BB7">
        <w:rPr>
          <w:rStyle w:val="1-Char"/>
          <w:rFonts w:hint="cs"/>
          <w:rtl/>
        </w:rPr>
        <w:t>ی</w:t>
      </w:r>
      <w:r w:rsidRPr="007100A7">
        <w:rPr>
          <w:rStyle w:val="1-Char"/>
          <w:rFonts w:hint="cs"/>
          <w:rtl/>
        </w:rPr>
        <w:t>د فطر و ع</w:t>
      </w:r>
      <w:r w:rsidR="00446BB7">
        <w:rPr>
          <w:rStyle w:val="1-Char"/>
          <w:rFonts w:hint="cs"/>
          <w:rtl/>
        </w:rPr>
        <w:t>ی</w:t>
      </w:r>
      <w:r w:rsidRPr="007100A7">
        <w:rPr>
          <w:rStyle w:val="1-Char"/>
          <w:rFonts w:hint="cs"/>
          <w:rtl/>
        </w:rPr>
        <w:t>د قربان؛ [و آن سه تکب</w:t>
      </w:r>
      <w:r w:rsidR="00446BB7">
        <w:rPr>
          <w:rStyle w:val="1-Char"/>
          <w:rFonts w:hint="cs"/>
          <w:rtl/>
        </w:rPr>
        <w:t>ی</w:t>
      </w:r>
      <w:r w:rsidRPr="007100A7">
        <w:rPr>
          <w:rStyle w:val="1-Char"/>
          <w:rFonts w:hint="cs"/>
          <w:rtl/>
        </w:rPr>
        <w:t>ر در هر رکعت است؛ سه تکب</w:t>
      </w:r>
      <w:r w:rsidR="00446BB7">
        <w:rPr>
          <w:rStyle w:val="1-Char"/>
          <w:rFonts w:hint="cs"/>
          <w:rtl/>
        </w:rPr>
        <w:t>ی</w:t>
      </w:r>
      <w:r w:rsidRPr="007100A7">
        <w:rPr>
          <w:rStyle w:val="1-Char"/>
          <w:rFonts w:hint="cs"/>
          <w:rtl/>
        </w:rPr>
        <w:t>ر در رکعت اول، پ</w:t>
      </w:r>
      <w:r w:rsidR="00446BB7">
        <w:rPr>
          <w:rStyle w:val="1-Char"/>
          <w:rFonts w:hint="cs"/>
          <w:rtl/>
        </w:rPr>
        <w:t>ی</w:t>
      </w:r>
      <w:r w:rsidRPr="007100A7">
        <w:rPr>
          <w:rStyle w:val="1-Char"/>
          <w:rFonts w:hint="cs"/>
          <w:rtl/>
        </w:rPr>
        <w:t>ش از شروع قرائت؛ و سه تکب</w:t>
      </w:r>
      <w:r w:rsidR="00446BB7">
        <w:rPr>
          <w:rStyle w:val="1-Char"/>
          <w:rFonts w:hint="cs"/>
          <w:rtl/>
        </w:rPr>
        <w:t>ی</w:t>
      </w:r>
      <w:r w:rsidRPr="007100A7">
        <w:rPr>
          <w:rStyle w:val="1-Char"/>
          <w:rFonts w:hint="cs"/>
          <w:rtl/>
        </w:rPr>
        <w:t>ر در رکعت دوم، پ</w:t>
      </w:r>
      <w:r w:rsidR="00446BB7">
        <w:rPr>
          <w:rStyle w:val="1-Char"/>
          <w:rFonts w:hint="cs"/>
          <w:rtl/>
        </w:rPr>
        <w:t>ی</w:t>
      </w:r>
      <w:r w:rsidRPr="007100A7">
        <w:rPr>
          <w:rStyle w:val="1-Char"/>
          <w:rFonts w:hint="cs"/>
          <w:rtl/>
        </w:rPr>
        <w:t>ش از به رکوع رفتن.]</w:t>
      </w:r>
    </w:p>
    <w:p w:rsidR="000A023E" w:rsidRPr="007100A7" w:rsidRDefault="000A023E" w:rsidP="00AF1D25">
      <w:pPr>
        <w:rPr>
          <w:rStyle w:val="1-Char"/>
          <w:rtl/>
        </w:rPr>
      </w:pPr>
      <w:r w:rsidRPr="007100A7">
        <w:rPr>
          <w:rStyle w:val="1-Char"/>
          <w:rFonts w:hint="cs"/>
          <w:rtl/>
        </w:rPr>
        <w:t>* تع</w:t>
      </w:r>
      <w:r w:rsidR="00446BB7">
        <w:rPr>
          <w:rStyle w:val="1-Char"/>
          <w:rFonts w:hint="cs"/>
          <w:rtl/>
        </w:rPr>
        <w:t>یی</w:t>
      </w:r>
      <w:r w:rsidRPr="007100A7">
        <w:rPr>
          <w:rStyle w:val="1-Char"/>
          <w:rFonts w:hint="cs"/>
          <w:rtl/>
        </w:rPr>
        <w:t>ن کردن لفظ تکب</w:t>
      </w:r>
      <w:r w:rsidR="00446BB7">
        <w:rPr>
          <w:rStyle w:val="1-Char"/>
          <w:rFonts w:hint="cs"/>
          <w:rtl/>
        </w:rPr>
        <w:t>ی</w:t>
      </w:r>
      <w:r w:rsidRPr="007100A7">
        <w:rPr>
          <w:rStyle w:val="1-Char"/>
          <w:rFonts w:hint="cs"/>
          <w:rtl/>
        </w:rPr>
        <w:t>ر [</w:t>
      </w:r>
      <w:r w:rsidRPr="0042560B">
        <w:rPr>
          <w:rStyle w:val="5-Char0"/>
          <w:rFonts w:hint="cs"/>
          <w:rtl/>
        </w:rPr>
        <w:t>الله اکبر</w:t>
      </w:r>
      <w:r w:rsidRPr="007100A7">
        <w:rPr>
          <w:rStyle w:val="1-Char"/>
          <w:rFonts w:hint="cs"/>
          <w:rtl/>
        </w:rPr>
        <w:t>] برا</w:t>
      </w:r>
      <w:r w:rsidR="00446BB7">
        <w:rPr>
          <w:rStyle w:val="1-Char"/>
          <w:rFonts w:hint="cs"/>
          <w:rtl/>
        </w:rPr>
        <w:t>ی</w:t>
      </w:r>
      <w:r w:rsidRPr="007100A7">
        <w:rPr>
          <w:rStyle w:val="1-Char"/>
          <w:rFonts w:hint="cs"/>
          <w:rtl/>
        </w:rPr>
        <w:t xml:space="preserve"> شروع هر نماز؛ و [وجوب شروع کردن نماز با لفظ </w:t>
      </w:r>
      <w:r w:rsidRPr="0042560B">
        <w:rPr>
          <w:rStyle w:val="5-Char0"/>
          <w:rFonts w:hint="cs"/>
          <w:rtl/>
        </w:rPr>
        <w:t>«الله اکبر»</w:t>
      </w:r>
      <w:r w:rsidRPr="007100A7">
        <w:rPr>
          <w:rStyle w:val="1-Char"/>
          <w:rFonts w:hint="cs"/>
          <w:rtl/>
        </w:rPr>
        <w:t>]، فقط مختص نمازها</w:t>
      </w:r>
      <w:r w:rsidR="00446BB7">
        <w:rPr>
          <w:rStyle w:val="1-Char"/>
          <w:rFonts w:hint="cs"/>
          <w:rtl/>
        </w:rPr>
        <w:t>ی</w:t>
      </w:r>
      <w:r w:rsidRPr="007100A7">
        <w:rPr>
          <w:rStyle w:val="1-Char"/>
          <w:rFonts w:hint="cs"/>
          <w:rtl/>
        </w:rPr>
        <w:t xml:space="preserve"> ع</w:t>
      </w:r>
      <w:r w:rsidR="00446BB7">
        <w:rPr>
          <w:rStyle w:val="1-Char"/>
          <w:rFonts w:hint="cs"/>
          <w:rtl/>
        </w:rPr>
        <w:t>ی</w:t>
      </w:r>
      <w:r w:rsidRPr="007100A7">
        <w:rPr>
          <w:rStyle w:val="1-Char"/>
          <w:rFonts w:hint="cs"/>
          <w:rtl/>
        </w:rPr>
        <w:t>د ن</w:t>
      </w:r>
      <w:r w:rsidR="00446BB7">
        <w:rPr>
          <w:rStyle w:val="1-Char"/>
          <w:rFonts w:hint="cs"/>
          <w:rtl/>
        </w:rPr>
        <w:t>ی</w:t>
      </w:r>
      <w:r w:rsidRPr="007100A7">
        <w:rPr>
          <w:rStyle w:val="1-Char"/>
          <w:rFonts w:hint="cs"/>
          <w:rtl/>
        </w:rPr>
        <w:t xml:space="preserve">ست؛ [بلکه مشخص نمودن لفظ </w:t>
      </w:r>
      <w:r w:rsidRPr="0042560B">
        <w:rPr>
          <w:rStyle w:val="5-Char0"/>
          <w:rFonts w:hint="cs"/>
          <w:rtl/>
        </w:rPr>
        <w:t>«الله اکبر»</w:t>
      </w:r>
      <w:r w:rsidRPr="007100A7">
        <w:rPr>
          <w:rStyle w:val="1-Char"/>
          <w:rFonts w:hint="cs"/>
          <w:rtl/>
        </w:rPr>
        <w:t>، برا</w:t>
      </w:r>
      <w:r w:rsidR="00446BB7">
        <w:rPr>
          <w:rStyle w:val="1-Char"/>
          <w:rFonts w:hint="cs"/>
          <w:rtl/>
        </w:rPr>
        <w:t>ی</w:t>
      </w:r>
      <w:r w:rsidRPr="007100A7">
        <w:rPr>
          <w:rStyle w:val="1-Char"/>
          <w:rFonts w:hint="cs"/>
          <w:rtl/>
        </w:rPr>
        <w:t xml:space="preserve"> شروع هر نماز</w:t>
      </w:r>
      <w:r w:rsidR="00446BB7">
        <w:rPr>
          <w:rStyle w:val="1-Char"/>
          <w:rFonts w:hint="cs"/>
          <w:rtl/>
        </w:rPr>
        <w:t>ی</w:t>
      </w:r>
      <w:r w:rsidRPr="007100A7">
        <w:rPr>
          <w:rStyle w:val="1-Char"/>
          <w:rFonts w:hint="cs"/>
          <w:rtl/>
        </w:rPr>
        <w:t>، واجب است.]</w:t>
      </w:r>
    </w:p>
    <w:p w:rsidR="000A023E" w:rsidRPr="007100A7" w:rsidRDefault="000A023E" w:rsidP="00AF1D25">
      <w:pPr>
        <w:rPr>
          <w:rStyle w:val="1-Char"/>
          <w:rtl/>
        </w:rPr>
      </w:pPr>
      <w:r w:rsidRPr="007100A7">
        <w:rPr>
          <w:rStyle w:val="1-Char"/>
          <w:rFonts w:hint="cs"/>
          <w:rtl/>
        </w:rPr>
        <w:t>* گفتن تکب</w:t>
      </w:r>
      <w:r w:rsidR="00446BB7">
        <w:rPr>
          <w:rStyle w:val="1-Char"/>
          <w:rFonts w:hint="cs"/>
          <w:rtl/>
        </w:rPr>
        <w:t>ی</w:t>
      </w:r>
      <w:r w:rsidRPr="007100A7">
        <w:rPr>
          <w:rStyle w:val="1-Char"/>
          <w:rFonts w:hint="cs"/>
          <w:rtl/>
        </w:rPr>
        <w:t>ر رکوع در رکعت دوم از نماز هر دو ع</w:t>
      </w:r>
      <w:r w:rsidR="00446BB7">
        <w:rPr>
          <w:rStyle w:val="1-Char"/>
          <w:rFonts w:hint="cs"/>
          <w:rtl/>
        </w:rPr>
        <w:t>ی</w:t>
      </w:r>
      <w:r w:rsidRPr="007100A7">
        <w:rPr>
          <w:rStyle w:val="1-Char"/>
          <w:rFonts w:hint="cs"/>
          <w:rtl/>
        </w:rPr>
        <w:t>د.</w:t>
      </w:r>
    </w:p>
    <w:p w:rsidR="000A023E" w:rsidRPr="007100A7" w:rsidRDefault="000A023E" w:rsidP="00AF1D25">
      <w:pPr>
        <w:rPr>
          <w:rStyle w:val="1-Char"/>
          <w:rtl/>
        </w:rPr>
      </w:pPr>
      <w:r w:rsidRPr="007100A7">
        <w:rPr>
          <w:rStyle w:val="1-Char"/>
          <w:rFonts w:hint="cs"/>
          <w:rtl/>
        </w:rPr>
        <w:t>* بلند خواندن فاتحه و سوره برا</w:t>
      </w:r>
      <w:r w:rsidR="00446BB7">
        <w:rPr>
          <w:rStyle w:val="1-Char"/>
          <w:rFonts w:hint="cs"/>
          <w:rtl/>
        </w:rPr>
        <w:t>ی</w:t>
      </w:r>
      <w:r w:rsidRPr="007100A7">
        <w:rPr>
          <w:rStyle w:val="1-Char"/>
          <w:rFonts w:hint="cs"/>
          <w:rtl/>
        </w:rPr>
        <w:t xml:space="preserve"> امام در نمازها</w:t>
      </w:r>
      <w:r w:rsidR="00446BB7">
        <w:rPr>
          <w:rStyle w:val="1-Char"/>
          <w:rFonts w:hint="cs"/>
          <w:rtl/>
        </w:rPr>
        <w:t>ی</w:t>
      </w:r>
      <w:r w:rsidRPr="007100A7">
        <w:rPr>
          <w:rStyle w:val="1-Char"/>
          <w:rFonts w:hint="cs"/>
          <w:rtl/>
        </w:rPr>
        <w:t xml:space="preserve"> صبح و در دو رکعت اول نمازها</w:t>
      </w:r>
      <w:r w:rsidR="00446BB7">
        <w:rPr>
          <w:rStyle w:val="1-Char"/>
          <w:rFonts w:hint="cs"/>
          <w:rtl/>
        </w:rPr>
        <w:t>ی</w:t>
      </w:r>
      <w:r w:rsidRPr="007100A7">
        <w:rPr>
          <w:rStyle w:val="1-Char"/>
          <w:rFonts w:hint="cs"/>
          <w:rtl/>
        </w:rPr>
        <w:t xml:space="preserve"> مغرب و عشاء - اگر چه قضا</w:t>
      </w:r>
      <w:r w:rsidR="00446BB7">
        <w:rPr>
          <w:rStyle w:val="1-Char"/>
          <w:rFonts w:hint="cs"/>
          <w:rtl/>
        </w:rPr>
        <w:t>یی</w:t>
      </w:r>
      <w:r w:rsidRPr="007100A7">
        <w:rPr>
          <w:rStyle w:val="1-Char"/>
          <w:rFonts w:hint="cs"/>
          <w:rtl/>
        </w:rPr>
        <w:t xml:space="preserve"> ن</w:t>
      </w:r>
      <w:r w:rsidR="00446BB7">
        <w:rPr>
          <w:rStyle w:val="1-Char"/>
          <w:rFonts w:hint="cs"/>
          <w:rtl/>
        </w:rPr>
        <w:t>ی</w:t>
      </w:r>
      <w:r w:rsidRPr="007100A7">
        <w:rPr>
          <w:rStyle w:val="1-Char"/>
          <w:rFonts w:hint="cs"/>
          <w:rtl/>
        </w:rPr>
        <w:t>ز باشد -؛ و بلند خواندن امام، قرائت را در نمازها</w:t>
      </w:r>
      <w:r w:rsidR="00446BB7">
        <w:rPr>
          <w:rStyle w:val="1-Char"/>
          <w:rFonts w:hint="cs"/>
          <w:rtl/>
        </w:rPr>
        <w:t>ی</w:t>
      </w:r>
      <w:r w:rsidRPr="007100A7">
        <w:rPr>
          <w:rStyle w:val="1-Char"/>
          <w:rFonts w:hint="cs"/>
          <w:rtl/>
        </w:rPr>
        <w:t xml:space="preserve"> جمعه، ع</w:t>
      </w:r>
      <w:r w:rsidR="00446BB7">
        <w:rPr>
          <w:rStyle w:val="1-Char"/>
          <w:rFonts w:hint="cs"/>
          <w:rtl/>
        </w:rPr>
        <w:t>ی</w:t>
      </w:r>
      <w:r w:rsidRPr="007100A7">
        <w:rPr>
          <w:rStyle w:val="1-Char"/>
          <w:rFonts w:hint="cs"/>
          <w:rtl/>
        </w:rPr>
        <w:t>د فطر، ع</w:t>
      </w:r>
      <w:r w:rsidR="00446BB7">
        <w:rPr>
          <w:rStyle w:val="1-Char"/>
          <w:rFonts w:hint="cs"/>
          <w:rtl/>
        </w:rPr>
        <w:t>ی</w:t>
      </w:r>
      <w:r w:rsidRPr="007100A7">
        <w:rPr>
          <w:rStyle w:val="1-Char"/>
          <w:rFonts w:hint="cs"/>
          <w:rtl/>
        </w:rPr>
        <w:t>د قربان، تراو</w:t>
      </w:r>
      <w:r w:rsidR="00446BB7">
        <w:rPr>
          <w:rStyle w:val="1-Char"/>
          <w:rFonts w:hint="cs"/>
          <w:rtl/>
        </w:rPr>
        <w:t>ی</w:t>
      </w:r>
      <w:r w:rsidRPr="007100A7">
        <w:rPr>
          <w:rStyle w:val="1-Char"/>
          <w:rFonts w:hint="cs"/>
          <w:rtl/>
        </w:rPr>
        <w:t>ح و وتر در ماه مبارک رمضان [و در تراو</w:t>
      </w:r>
      <w:r w:rsidR="00446BB7">
        <w:rPr>
          <w:rStyle w:val="1-Char"/>
          <w:rFonts w:hint="cs"/>
          <w:rtl/>
        </w:rPr>
        <w:t>ی</w:t>
      </w:r>
      <w:r w:rsidRPr="007100A7">
        <w:rPr>
          <w:rStyle w:val="1-Char"/>
          <w:rFonts w:hint="cs"/>
          <w:rtl/>
        </w:rPr>
        <w:t>ح.]</w:t>
      </w:r>
    </w:p>
    <w:p w:rsidR="000A023E" w:rsidRPr="007100A7" w:rsidRDefault="000A023E" w:rsidP="00AF1D25">
      <w:pPr>
        <w:rPr>
          <w:rStyle w:val="1-Char"/>
          <w:rtl/>
        </w:rPr>
      </w:pPr>
      <w:r w:rsidRPr="007100A7">
        <w:rPr>
          <w:rStyle w:val="1-Char"/>
          <w:rFonts w:hint="cs"/>
          <w:rtl/>
        </w:rPr>
        <w:t>* آهسته خواندن فاتحه و سوره برا</w:t>
      </w:r>
      <w:r w:rsidR="00446BB7">
        <w:rPr>
          <w:rStyle w:val="1-Char"/>
          <w:rFonts w:hint="cs"/>
          <w:rtl/>
        </w:rPr>
        <w:t>ی</w:t>
      </w:r>
      <w:r w:rsidRPr="007100A7">
        <w:rPr>
          <w:rStyle w:val="1-Char"/>
          <w:rFonts w:hint="cs"/>
          <w:rtl/>
        </w:rPr>
        <w:t xml:space="preserve"> امام، در نمازها</w:t>
      </w:r>
      <w:r w:rsidR="00446BB7">
        <w:rPr>
          <w:rStyle w:val="1-Char"/>
          <w:rFonts w:hint="cs"/>
          <w:rtl/>
        </w:rPr>
        <w:t>ی</w:t>
      </w:r>
      <w:r w:rsidRPr="007100A7">
        <w:rPr>
          <w:rStyle w:val="1-Char"/>
          <w:rFonts w:hint="cs"/>
          <w:rtl/>
        </w:rPr>
        <w:t xml:space="preserve"> ظهر، عصر، و در رکعت آخر نماز مغرب و در دو رکعت آخر نماز عشاء؛ و همچن</w:t>
      </w:r>
      <w:r w:rsidR="00446BB7">
        <w:rPr>
          <w:rStyle w:val="1-Char"/>
          <w:rFonts w:hint="cs"/>
          <w:rtl/>
        </w:rPr>
        <w:t>ی</w:t>
      </w:r>
      <w:r w:rsidRPr="007100A7">
        <w:rPr>
          <w:rStyle w:val="1-Char"/>
          <w:rFonts w:hint="cs"/>
          <w:rtl/>
        </w:rPr>
        <w:t>ن آهسته خواندن قرائت در نمازها</w:t>
      </w:r>
      <w:r w:rsidR="00446BB7">
        <w:rPr>
          <w:rStyle w:val="1-Char"/>
          <w:rFonts w:hint="cs"/>
          <w:rtl/>
        </w:rPr>
        <w:t>ی</w:t>
      </w:r>
      <w:r w:rsidRPr="007100A7">
        <w:rPr>
          <w:rStyle w:val="1-Char"/>
          <w:rFonts w:hint="cs"/>
          <w:rtl/>
        </w:rPr>
        <w:t xml:space="preserve"> نفل</w:t>
      </w:r>
      <w:r w:rsidR="00446BB7">
        <w:rPr>
          <w:rStyle w:val="1-Char"/>
          <w:rFonts w:hint="cs"/>
          <w:rtl/>
        </w:rPr>
        <w:t>ی</w:t>
      </w:r>
      <w:r w:rsidRPr="007100A7">
        <w:rPr>
          <w:rStyle w:val="1-Char"/>
          <w:rFonts w:hint="cs"/>
          <w:rtl/>
        </w:rPr>
        <w:t xml:space="preserve"> که در روز گزارده م</w:t>
      </w:r>
      <w:r w:rsidR="00446BB7">
        <w:rPr>
          <w:rStyle w:val="1-Char"/>
          <w:rFonts w:hint="cs"/>
          <w:rtl/>
        </w:rPr>
        <w:t>ی</w:t>
      </w:r>
      <w:r w:rsidRPr="007100A7">
        <w:rPr>
          <w:rStyle w:val="1-Char"/>
          <w:rFonts w:hint="cs"/>
          <w:rtl/>
        </w:rPr>
        <w:t>‌شوند.</w:t>
      </w:r>
    </w:p>
    <w:p w:rsidR="000A023E" w:rsidRPr="007100A7" w:rsidRDefault="000A023E" w:rsidP="00AF1D25">
      <w:pPr>
        <w:rPr>
          <w:rStyle w:val="1-Char"/>
          <w:rtl/>
        </w:rPr>
      </w:pPr>
      <w:r w:rsidRPr="007100A7">
        <w:rPr>
          <w:rStyle w:val="1-Char"/>
          <w:rFonts w:hint="cs"/>
          <w:rtl/>
        </w:rPr>
        <w:t>و کس</w:t>
      </w:r>
      <w:r w:rsidR="00446BB7">
        <w:rPr>
          <w:rStyle w:val="1-Char"/>
          <w:rFonts w:hint="cs"/>
          <w:rtl/>
        </w:rPr>
        <w:t>ی</w:t>
      </w:r>
      <w:r w:rsidRPr="007100A7">
        <w:rPr>
          <w:rStyle w:val="1-Char"/>
          <w:rFonts w:hint="cs"/>
          <w:rtl/>
        </w:rPr>
        <w:t xml:space="preserve"> که تنها نماز م</w:t>
      </w:r>
      <w:r w:rsidR="00446BB7">
        <w:rPr>
          <w:rStyle w:val="1-Char"/>
          <w:rFonts w:hint="cs"/>
          <w:rtl/>
        </w:rPr>
        <w:t>ی</w:t>
      </w:r>
      <w:r w:rsidRPr="007100A7">
        <w:rPr>
          <w:rStyle w:val="1-Char"/>
          <w:rFonts w:hint="cs"/>
          <w:rtl/>
        </w:rPr>
        <w:t>‌خواند [مُنفرد = تنها گزار]، در نمازها</w:t>
      </w:r>
      <w:r w:rsidR="00446BB7">
        <w:rPr>
          <w:rStyle w:val="1-Char"/>
          <w:rFonts w:hint="cs"/>
          <w:rtl/>
        </w:rPr>
        <w:t>یی</w:t>
      </w:r>
      <w:r w:rsidRPr="007100A7">
        <w:rPr>
          <w:rStyle w:val="1-Char"/>
          <w:rFonts w:hint="cs"/>
          <w:rtl/>
        </w:rPr>
        <w:t xml:space="preserve"> که قرائت در</w:t>
      </w:r>
      <w:r w:rsidR="000751A8">
        <w:rPr>
          <w:rStyle w:val="1-Char"/>
          <w:rFonts w:hint="cs"/>
          <w:rtl/>
        </w:rPr>
        <w:t xml:space="preserve"> آن‌ها </w:t>
      </w:r>
      <w:r w:rsidRPr="007100A7">
        <w:rPr>
          <w:rStyle w:val="1-Char"/>
          <w:rFonts w:hint="cs"/>
          <w:rtl/>
        </w:rPr>
        <w:t>با صدا</w:t>
      </w:r>
      <w:r w:rsidR="00446BB7">
        <w:rPr>
          <w:rStyle w:val="1-Char"/>
          <w:rFonts w:hint="cs"/>
          <w:rtl/>
        </w:rPr>
        <w:t>ی</w:t>
      </w:r>
      <w:r w:rsidRPr="007100A7">
        <w:rPr>
          <w:rStyle w:val="1-Char"/>
          <w:rFonts w:hint="cs"/>
          <w:rtl/>
        </w:rPr>
        <w:t xml:space="preserve"> بلند خوانده م</w:t>
      </w:r>
      <w:r w:rsidR="00446BB7">
        <w:rPr>
          <w:rStyle w:val="1-Char"/>
          <w:rFonts w:hint="cs"/>
          <w:rtl/>
        </w:rPr>
        <w:t>ی</w:t>
      </w:r>
      <w:r w:rsidRPr="007100A7">
        <w:rPr>
          <w:rStyle w:val="1-Char"/>
          <w:rFonts w:hint="cs"/>
          <w:rtl/>
        </w:rPr>
        <w:t>‌شود، مختار است؛ [ا</w:t>
      </w:r>
      <w:r w:rsidR="00446BB7">
        <w:rPr>
          <w:rStyle w:val="1-Char"/>
          <w:rFonts w:hint="cs"/>
          <w:rtl/>
        </w:rPr>
        <w:t>ی</w:t>
      </w:r>
      <w:r w:rsidRPr="007100A7">
        <w:rPr>
          <w:rStyle w:val="1-Char"/>
          <w:rFonts w:hint="cs"/>
          <w:rtl/>
        </w:rPr>
        <w:t>ن طور که اگر خواست م</w:t>
      </w:r>
      <w:r w:rsidR="00446BB7">
        <w:rPr>
          <w:rStyle w:val="1-Char"/>
          <w:rFonts w:hint="cs"/>
          <w:rtl/>
        </w:rPr>
        <w:t>ی</w:t>
      </w:r>
      <w:r w:rsidRPr="007100A7">
        <w:rPr>
          <w:rStyle w:val="1-Char"/>
          <w:rFonts w:hint="cs"/>
          <w:rtl/>
        </w:rPr>
        <w:t>‌تواند قرائت را با صدا</w:t>
      </w:r>
      <w:r w:rsidR="00446BB7">
        <w:rPr>
          <w:rStyle w:val="1-Char"/>
          <w:rFonts w:hint="cs"/>
          <w:rtl/>
        </w:rPr>
        <w:t>ی</w:t>
      </w:r>
      <w:r w:rsidRPr="007100A7">
        <w:rPr>
          <w:rStyle w:val="1-Char"/>
          <w:rFonts w:hint="cs"/>
          <w:rtl/>
        </w:rPr>
        <w:t xml:space="preserve"> بلند بخواند و اگر هم خواست م</w:t>
      </w:r>
      <w:r w:rsidR="00446BB7">
        <w:rPr>
          <w:rStyle w:val="1-Char"/>
          <w:rFonts w:hint="cs"/>
          <w:rtl/>
        </w:rPr>
        <w:t>ی</w:t>
      </w:r>
      <w:r w:rsidRPr="007100A7">
        <w:rPr>
          <w:rStyle w:val="1-Char"/>
          <w:rFonts w:hint="cs"/>
          <w:rtl/>
        </w:rPr>
        <w:t>‌تواند آن را به صورت آهسته بخواند؛] مانند کس</w:t>
      </w:r>
      <w:r w:rsidR="00446BB7">
        <w:rPr>
          <w:rStyle w:val="1-Char"/>
          <w:rFonts w:hint="cs"/>
          <w:rtl/>
        </w:rPr>
        <w:t>ی</w:t>
      </w:r>
      <w:r w:rsidRPr="007100A7">
        <w:rPr>
          <w:rStyle w:val="1-Char"/>
          <w:rFonts w:hint="cs"/>
          <w:rtl/>
        </w:rPr>
        <w:t xml:space="preserve"> که در شب نماز نفل م</w:t>
      </w:r>
      <w:r w:rsidR="00446BB7">
        <w:rPr>
          <w:rStyle w:val="1-Char"/>
          <w:rFonts w:hint="cs"/>
          <w:rtl/>
        </w:rPr>
        <w:t>ی</w:t>
      </w:r>
      <w:r w:rsidRPr="007100A7">
        <w:rPr>
          <w:rStyle w:val="1-Char"/>
          <w:rFonts w:hint="cs"/>
          <w:rtl/>
        </w:rPr>
        <w:t>‌خواند؛ [که چن</w:t>
      </w:r>
      <w:r w:rsidR="00446BB7">
        <w:rPr>
          <w:rStyle w:val="1-Char"/>
          <w:rFonts w:hint="cs"/>
          <w:rtl/>
        </w:rPr>
        <w:t>ی</w:t>
      </w:r>
      <w:r w:rsidRPr="007100A7">
        <w:rPr>
          <w:rStyle w:val="1-Char"/>
          <w:rFonts w:hint="cs"/>
          <w:rtl/>
        </w:rPr>
        <w:t>ن فرد</w:t>
      </w:r>
      <w:r w:rsidR="00446BB7">
        <w:rPr>
          <w:rStyle w:val="1-Char"/>
          <w:rFonts w:hint="cs"/>
          <w:rtl/>
        </w:rPr>
        <w:t>ی</w:t>
      </w:r>
      <w:r w:rsidRPr="007100A7">
        <w:rPr>
          <w:rStyle w:val="1-Char"/>
          <w:rFonts w:hint="cs"/>
          <w:rtl/>
        </w:rPr>
        <w:t xml:space="preserve"> ن</w:t>
      </w:r>
      <w:r w:rsidR="00446BB7">
        <w:rPr>
          <w:rStyle w:val="1-Char"/>
          <w:rFonts w:hint="cs"/>
          <w:rtl/>
        </w:rPr>
        <w:t>ی</w:t>
      </w:r>
      <w:r w:rsidRPr="007100A7">
        <w:rPr>
          <w:rStyle w:val="1-Char"/>
          <w:rFonts w:hint="cs"/>
          <w:rtl/>
        </w:rPr>
        <w:t>ز مختار است؛ اگر م</w:t>
      </w:r>
      <w:r w:rsidR="00446BB7">
        <w:rPr>
          <w:rStyle w:val="1-Char"/>
          <w:rFonts w:hint="cs"/>
          <w:rtl/>
        </w:rPr>
        <w:t>ی</w:t>
      </w:r>
      <w:r w:rsidRPr="007100A7">
        <w:rPr>
          <w:rStyle w:val="1-Char"/>
          <w:rFonts w:hint="cs"/>
          <w:rtl/>
        </w:rPr>
        <w:t>‌خواهد، قرائت را بلند بخواند و اگر هم خواست آن را با صدا</w:t>
      </w:r>
      <w:r w:rsidR="00446BB7">
        <w:rPr>
          <w:rStyle w:val="1-Char"/>
          <w:rFonts w:hint="cs"/>
          <w:rtl/>
        </w:rPr>
        <w:t>ی</w:t>
      </w:r>
      <w:r w:rsidRPr="007100A7">
        <w:rPr>
          <w:rStyle w:val="1-Char"/>
          <w:rFonts w:hint="cs"/>
          <w:rtl/>
        </w:rPr>
        <w:t xml:space="preserve"> آهسته بخواند.]</w:t>
      </w:r>
    </w:p>
    <w:p w:rsidR="000A023E" w:rsidRPr="007100A7" w:rsidRDefault="000A023E"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نمازگزار</w:t>
      </w:r>
      <w:r w:rsidR="00446BB7">
        <w:rPr>
          <w:rStyle w:val="1-Char"/>
          <w:rFonts w:hint="cs"/>
          <w:rtl/>
        </w:rPr>
        <w:t>ی</w:t>
      </w:r>
      <w:r w:rsidRPr="007100A7">
        <w:rPr>
          <w:rStyle w:val="1-Char"/>
          <w:rFonts w:hint="cs"/>
          <w:rtl/>
        </w:rPr>
        <w:t xml:space="preserve">، سوره را در [رکعت اول از دو رکعت نماز مغرب و </w:t>
      </w:r>
      <w:r w:rsidR="00446BB7">
        <w:rPr>
          <w:rStyle w:val="1-Char"/>
          <w:rFonts w:hint="cs"/>
          <w:rtl/>
        </w:rPr>
        <w:t>ی</w:t>
      </w:r>
      <w:r w:rsidRPr="007100A7">
        <w:rPr>
          <w:rStyle w:val="1-Char"/>
          <w:rFonts w:hint="cs"/>
          <w:rtl/>
        </w:rPr>
        <w:t>ا سوره را] در دو رکعت اول نماز عشاء ترک کرد، در آن صورت، سوره را [در رکعت سوم نماز مغرب و] در دو رکعت آخر نماز عشاء همراه با فاتحه به طور جهر</w:t>
      </w:r>
      <w:r w:rsidR="00446BB7">
        <w:rPr>
          <w:rStyle w:val="1-Char"/>
          <w:rFonts w:hint="cs"/>
          <w:rtl/>
        </w:rPr>
        <w:t>ی</w:t>
      </w:r>
      <w:r w:rsidRPr="007100A7">
        <w:rPr>
          <w:rStyle w:val="1-Char"/>
          <w:rFonts w:hint="cs"/>
          <w:rtl/>
        </w:rPr>
        <w:t xml:space="preserve"> و بلند بخواند؛ [و سجده‌</w:t>
      </w:r>
      <w:r w:rsidR="00446BB7">
        <w:rPr>
          <w:rStyle w:val="1-Char"/>
          <w:rFonts w:hint="cs"/>
          <w:rtl/>
        </w:rPr>
        <w:t>ی</w:t>
      </w:r>
      <w:r w:rsidRPr="007100A7">
        <w:rPr>
          <w:rStyle w:val="1-Char"/>
          <w:rFonts w:hint="cs"/>
          <w:rtl/>
        </w:rPr>
        <w:t xml:space="preserve"> سهو هم انجام دهد.] </w:t>
      </w:r>
    </w:p>
    <w:p w:rsidR="000A023E" w:rsidRPr="007100A7" w:rsidRDefault="000A023E"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سوره‌</w:t>
      </w:r>
      <w:r w:rsidR="00446BB7">
        <w:rPr>
          <w:rStyle w:val="1-Char"/>
          <w:rFonts w:hint="cs"/>
          <w:rtl/>
        </w:rPr>
        <w:t>ی</w:t>
      </w:r>
      <w:r w:rsidRPr="007100A7">
        <w:rPr>
          <w:rStyle w:val="1-Char"/>
          <w:rFonts w:hint="cs"/>
          <w:rtl/>
        </w:rPr>
        <w:t xml:space="preserve"> فاتحه را در دو رکعت اول ترک کرد، در آن صورت آن را در دو رکعت آخر تکرار نکند؛ [بلکه برا</w:t>
      </w:r>
      <w:r w:rsidR="00446BB7">
        <w:rPr>
          <w:rStyle w:val="1-Char"/>
          <w:rFonts w:hint="cs"/>
          <w:rtl/>
        </w:rPr>
        <w:t>ی</w:t>
      </w:r>
      <w:r w:rsidRPr="007100A7">
        <w:rPr>
          <w:rStyle w:val="1-Char"/>
          <w:rFonts w:hint="cs"/>
          <w:rtl/>
        </w:rPr>
        <w:t xml:space="preserve"> جبران آنچه که از و</w:t>
      </w:r>
      <w:r w:rsidR="00446BB7">
        <w:rPr>
          <w:rStyle w:val="1-Char"/>
          <w:rFonts w:hint="cs"/>
          <w:rtl/>
        </w:rPr>
        <w:t>ی</w:t>
      </w:r>
      <w:r w:rsidRPr="007100A7">
        <w:rPr>
          <w:rStyle w:val="1-Char"/>
          <w:rFonts w:hint="cs"/>
          <w:rtl/>
        </w:rPr>
        <w:t xml:space="preserve"> فوت شده است، سجده‌</w:t>
      </w:r>
      <w:r w:rsidR="00446BB7">
        <w:rPr>
          <w:rStyle w:val="1-Char"/>
          <w:rFonts w:hint="cs"/>
          <w:rtl/>
        </w:rPr>
        <w:t>ی</w:t>
      </w:r>
      <w:r w:rsidRPr="007100A7">
        <w:rPr>
          <w:rStyle w:val="1-Char"/>
          <w:rFonts w:hint="cs"/>
          <w:rtl/>
        </w:rPr>
        <w:t xml:space="preserve"> سهو انجام بدهد.</w:t>
      </w:r>
    </w:p>
    <w:p w:rsidR="000A023E" w:rsidRPr="007100A7" w:rsidRDefault="000A023E" w:rsidP="00AF1D25">
      <w:pPr>
        <w:rPr>
          <w:rStyle w:val="1-Char"/>
          <w:rtl/>
        </w:rPr>
      </w:pPr>
      <w:r w:rsidRPr="007100A7">
        <w:rPr>
          <w:rStyle w:val="1-Char"/>
          <w:rFonts w:hint="cs"/>
          <w:rtl/>
        </w:rPr>
        <w:t xml:space="preserve">ناگفته نماند که هر </w:t>
      </w:r>
      <w:r w:rsidR="00446BB7">
        <w:rPr>
          <w:rStyle w:val="1-Char"/>
          <w:rFonts w:hint="cs"/>
          <w:rtl/>
        </w:rPr>
        <w:t>ی</w:t>
      </w:r>
      <w:r w:rsidRPr="007100A7">
        <w:rPr>
          <w:rStyle w:val="1-Char"/>
          <w:rFonts w:hint="cs"/>
          <w:rtl/>
        </w:rPr>
        <w:t xml:space="preserve">ک از واجبات نماز، </w:t>
      </w:r>
      <w:r w:rsidR="00446BB7">
        <w:rPr>
          <w:rStyle w:val="1-Char"/>
          <w:rFonts w:hint="cs"/>
          <w:rtl/>
        </w:rPr>
        <w:t>ی</w:t>
      </w:r>
      <w:r w:rsidRPr="007100A7">
        <w:rPr>
          <w:rStyle w:val="1-Char"/>
          <w:rFonts w:hint="cs"/>
          <w:rtl/>
        </w:rPr>
        <w:t>ا به عمد ترک م</w:t>
      </w:r>
      <w:r w:rsidR="00446BB7">
        <w:rPr>
          <w:rStyle w:val="1-Char"/>
          <w:rFonts w:hint="cs"/>
          <w:rtl/>
        </w:rPr>
        <w:t>ی</w:t>
      </w:r>
      <w:r w:rsidRPr="007100A7">
        <w:rPr>
          <w:rStyle w:val="1-Char"/>
          <w:rFonts w:hint="cs"/>
          <w:rtl/>
        </w:rPr>
        <w:t xml:space="preserve">‌گردند </w:t>
      </w:r>
      <w:r w:rsidR="00446BB7">
        <w:rPr>
          <w:rStyle w:val="1-Char"/>
          <w:rFonts w:hint="cs"/>
          <w:rtl/>
        </w:rPr>
        <w:t>ی</w:t>
      </w:r>
      <w:r w:rsidRPr="007100A7">
        <w:rPr>
          <w:rStyle w:val="1-Char"/>
          <w:rFonts w:hint="cs"/>
          <w:rtl/>
        </w:rPr>
        <w:t>ا به فراموش</w:t>
      </w:r>
      <w:r w:rsidR="00446BB7">
        <w:rPr>
          <w:rStyle w:val="1-Char"/>
          <w:rFonts w:hint="cs"/>
          <w:rtl/>
        </w:rPr>
        <w:t>ی</w:t>
      </w:r>
      <w:r w:rsidRPr="007100A7">
        <w:rPr>
          <w:rStyle w:val="1-Char"/>
          <w:rFonts w:hint="cs"/>
          <w:rtl/>
        </w:rPr>
        <w:t xml:space="preserve">؛ اگر </w:t>
      </w:r>
      <w:r w:rsidR="00AF17B9">
        <w:rPr>
          <w:rStyle w:val="1-Char"/>
          <w:rFonts w:hint="cs"/>
          <w:rtl/>
        </w:rPr>
        <w:t>چنان‌چه</w:t>
      </w:r>
      <w:r w:rsidRPr="007100A7">
        <w:rPr>
          <w:rStyle w:val="1-Char"/>
          <w:rFonts w:hint="cs"/>
          <w:rtl/>
        </w:rPr>
        <w:t xml:space="preserve"> هر </w:t>
      </w:r>
      <w:r w:rsidR="00446BB7">
        <w:rPr>
          <w:rStyle w:val="1-Char"/>
          <w:rFonts w:hint="cs"/>
          <w:rtl/>
        </w:rPr>
        <w:t>ی</w:t>
      </w:r>
      <w:r w:rsidRPr="007100A7">
        <w:rPr>
          <w:rStyle w:val="1-Char"/>
          <w:rFonts w:hint="cs"/>
          <w:rtl/>
        </w:rPr>
        <w:t>ک از واجبات نماز، به عمد ترک گردند، در آن صورت اعاده‌</w:t>
      </w:r>
      <w:r w:rsidR="00446BB7">
        <w:rPr>
          <w:rStyle w:val="1-Char"/>
          <w:rFonts w:hint="cs"/>
          <w:rtl/>
        </w:rPr>
        <w:t>ی</w:t>
      </w:r>
      <w:r w:rsidRPr="007100A7">
        <w:rPr>
          <w:rStyle w:val="1-Char"/>
          <w:rFonts w:hint="cs"/>
          <w:rtl/>
        </w:rPr>
        <w:t xml:space="preserve"> نماز واجب است؛ و اگر </w:t>
      </w:r>
      <w:r w:rsidR="00AF17B9">
        <w:rPr>
          <w:rStyle w:val="1-Char"/>
          <w:rFonts w:hint="cs"/>
          <w:rtl/>
        </w:rPr>
        <w:t>چنان‌چه</w:t>
      </w:r>
      <w:r w:rsidRPr="007100A7">
        <w:rPr>
          <w:rStyle w:val="1-Char"/>
          <w:rFonts w:hint="cs"/>
          <w:rtl/>
        </w:rPr>
        <w:t xml:space="preserve"> هر </w:t>
      </w:r>
      <w:r w:rsidR="00446BB7">
        <w:rPr>
          <w:rStyle w:val="1-Char"/>
          <w:rFonts w:hint="cs"/>
          <w:rtl/>
        </w:rPr>
        <w:t>ی</w:t>
      </w:r>
      <w:r w:rsidRPr="007100A7">
        <w:rPr>
          <w:rStyle w:val="1-Char"/>
          <w:rFonts w:hint="cs"/>
          <w:rtl/>
        </w:rPr>
        <w:t>ک از واجبات نماز، به فراموش</w:t>
      </w:r>
      <w:r w:rsidR="00446BB7">
        <w:rPr>
          <w:rStyle w:val="1-Char"/>
          <w:rFonts w:hint="cs"/>
          <w:rtl/>
        </w:rPr>
        <w:t>ی</w:t>
      </w:r>
      <w:r w:rsidRPr="007100A7">
        <w:rPr>
          <w:rStyle w:val="1-Char"/>
          <w:rFonts w:hint="cs"/>
          <w:rtl/>
        </w:rPr>
        <w:t xml:space="preserve"> ترک شوند، در آن صورت با انجام سجده‌</w:t>
      </w:r>
      <w:r w:rsidR="00446BB7">
        <w:rPr>
          <w:rStyle w:val="1-Char"/>
          <w:rFonts w:hint="cs"/>
          <w:rtl/>
        </w:rPr>
        <w:t>ی</w:t>
      </w:r>
      <w:r w:rsidRPr="007100A7">
        <w:rPr>
          <w:rStyle w:val="1-Char"/>
          <w:rFonts w:hint="cs"/>
          <w:rtl/>
        </w:rPr>
        <w:t xml:space="preserve"> سهو، جبران م</w:t>
      </w:r>
      <w:r w:rsidR="00446BB7">
        <w:rPr>
          <w:rStyle w:val="1-Char"/>
          <w:rFonts w:hint="cs"/>
          <w:rtl/>
        </w:rPr>
        <w:t>ی</w:t>
      </w:r>
      <w:r w:rsidRPr="007100A7">
        <w:rPr>
          <w:rStyle w:val="1-Char"/>
          <w:rFonts w:hint="cs"/>
          <w:rtl/>
        </w:rPr>
        <w:t>‌گردد.]</w:t>
      </w:r>
    </w:p>
    <w:p w:rsidR="0083020E" w:rsidRDefault="0083020E" w:rsidP="0042560B">
      <w:pPr>
        <w:pStyle w:val="3-"/>
        <w:rPr>
          <w:rtl/>
        </w:rPr>
      </w:pPr>
      <w:r w:rsidRPr="009E2F2B">
        <w:rPr>
          <w:rFonts w:hint="eastAsia"/>
          <w:rtl/>
        </w:rPr>
        <w:t>فَصلٌ</w:t>
      </w:r>
      <w:r w:rsidRPr="009E2F2B">
        <w:rPr>
          <w:rFonts w:hint="cs"/>
          <w:rtl/>
        </w:rPr>
        <w:t xml:space="preserve"> </w:t>
      </w:r>
      <w:r w:rsidRPr="009E2F2B">
        <w:rPr>
          <w:rFonts w:hint="eastAsia"/>
          <w:rtl/>
        </w:rPr>
        <w:t>فِي</w:t>
      </w:r>
      <w:r w:rsidRPr="009E2F2B">
        <w:rPr>
          <w:rtl/>
        </w:rPr>
        <w:t xml:space="preserve"> </w:t>
      </w:r>
      <w:r w:rsidRPr="009E2F2B">
        <w:rPr>
          <w:rFonts w:hint="eastAsia"/>
          <w:rtl/>
        </w:rPr>
        <w:t>سُنَنِهَا</w:t>
      </w:r>
      <w:r w:rsidRPr="009E2F2B">
        <w:rPr>
          <w:rtl/>
        </w:rPr>
        <w:t xml:space="preserve"> </w:t>
      </w:r>
    </w:p>
    <w:p w:rsidR="0083020E" w:rsidRPr="00BE2421" w:rsidRDefault="0083020E" w:rsidP="00AF1D25">
      <w:pPr>
        <w:rPr>
          <w:rStyle w:val="5-Char"/>
          <w:bCs/>
        </w:rPr>
      </w:pPr>
      <w:r w:rsidRPr="00BE2421">
        <w:rPr>
          <w:rStyle w:val="5-Char"/>
          <w:rFonts w:hint="eastAsia"/>
          <w:rtl/>
        </w:rPr>
        <w:t>وَ</w:t>
      </w:r>
      <w:r w:rsidRPr="00BE2421">
        <w:rPr>
          <w:rStyle w:val="5-Char"/>
          <w:rtl/>
        </w:rPr>
        <w:t xml:space="preserve"> </w:t>
      </w:r>
      <w:r w:rsidRPr="00BE2421">
        <w:rPr>
          <w:rStyle w:val="5-Char"/>
          <w:rFonts w:hint="eastAsia"/>
          <w:rtl/>
        </w:rPr>
        <w:t>هِيَ</w:t>
      </w:r>
      <w:r w:rsidRPr="00BE2421">
        <w:rPr>
          <w:rStyle w:val="5-Char"/>
          <w:rtl/>
        </w:rPr>
        <w:t xml:space="preserve"> </w:t>
      </w:r>
      <w:r w:rsidRPr="00BE2421">
        <w:rPr>
          <w:rStyle w:val="5-Char"/>
          <w:rFonts w:hint="eastAsia"/>
          <w:rtl/>
        </w:rPr>
        <w:t>اِحدَ</w:t>
      </w:r>
      <w:r w:rsidR="000C2629" w:rsidRPr="00BE2421">
        <w:rPr>
          <w:rStyle w:val="5-Char"/>
          <w:rFonts w:hint="cs"/>
          <w:rtl/>
        </w:rPr>
        <w:t>ی</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خَمسُونَ</w:t>
      </w:r>
      <w:r w:rsidRPr="00BE2421">
        <w:rPr>
          <w:rStyle w:val="5-Char"/>
          <w:rFonts w:hint="cs"/>
          <w:rtl/>
        </w:rPr>
        <w:t>:</w:t>
      </w:r>
      <w:r w:rsidRPr="00BE2421">
        <w:rPr>
          <w:rStyle w:val="5-Char"/>
          <w:rtl/>
        </w:rPr>
        <w:t xml:space="preserve"> </w:t>
      </w:r>
      <w:r w:rsidRPr="00BE2421">
        <w:rPr>
          <w:rStyle w:val="5-Char"/>
          <w:rFonts w:hint="eastAsia"/>
          <w:rtl/>
        </w:rPr>
        <w:t>رَفعُ</w:t>
      </w:r>
      <w:r w:rsidRPr="00BE2421">
        <w:rPr>
          <w:rStyle w:val="5-Char"/>
          <w:rtl/>
        </w:rPr>
        <w:t xml:space="preserve"> </w:t>
      </w:r>
      <w:r w:rsidRPr="00BE2421">
        <w:rPr>
          <w:rStyle w:val="5-Char"/>
          <w:rFonts w:hint="eastAsia"/>
          <w:rtl/>
        </w:rPr>
        <w:t>اليَدَينِ</w:t>
      </w:r>
      <w:r w:rsidRPr="00BE2421">
        <w:rPr>
          <w:rStyle w:val="5-Char"/>
          <w:rtl/>
        </w:rPr>
        <w:t xml:space="preserve"> </w:t>
      </w:r>
      <w:r w:rsidRPr="00BE2421">
        <w:rPr>
          <w:rStyle w:val="5-Char"/>
          <w:rFonts w:hint="eastAsia"/>
          <w:rtl/>
        </w:rPr>
        <w:t>لِلتَّحرِيمَةِ</w:t>
      </w:r>
      <w:r w:rsidRPr="00BE2421">
        <w:rPr>
          <w:rStyle w:val="5-Char"/>
          <w:rtl/>
        </w:rPr>
        <w:t xml:space="preserve"> </w:t>
      </w:r>
      <w:r w:rsidRPr="00BE2421">
        <w:rPr>
          <w:rStyle w:val="5-Char"/>
          <w:rFonts w:hint="eastAsia"/>
          <w:rtl/>
        </w:rPr>
        <w:t>حِذَاءَ</w:t>
      </w:r>
      <w:r w:rsidRPr="00BE2421">
        <w:rPr>
          <w:rStyle w:val="5-Char"/>
          <w:rtl/>
        </w:rPr>
        <w:t xml:space="preserve"> </w:t>
      </w:r>
      <w:r w:rsidRPr="00BE2421">
        <w:rPr>
          <w:rStyle w:val="5-Char"/>
          <w:rFonts w:hint="eastAsia"/>
          <w:rtl/>
        </w:rPr>
        <w:t>الأُذُنَينِ</w:t>
      </w:r>
      <w:r w:rsidRPr="00BE2421">
        <w:rPr>
          <w:rStyle w:val="5-Char"/>
          <w:rtl/>
        </w:rPr>
        <w:t xml:space="preserve"> </w:t>
      </w:r>
      <w:r w:rsidRPr="00BE2421">
        <w:rPr>
          <w:rStyle w:val="5-Char"/>
          <w:rFonts w:hint="eastAsia"/>
          <w:rtl/>
        </w:rPr>
        <w:t>لِلرَّجُلِ</w:t>
      </w:r>
      <w:r w:rsidRPr="00BE2421">
        <w:rPr>
          <w:rStyle w:val="5-Char"/>
          <w:rtl/>
        </w:rPr>
        <w:t xml:space="preserve"> </w:t>
      </w:r>
      <w:r w:rsidRPr="00BE2421">
        <w:rPr>
          <w:rStyle w:val="5-Char"/>
          <w:rFonts w:hint="eastAsia"/>
          <w:rtl/>
        </w:rPr>
        <w:t>وَالأَمَ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حِذَاءَ</w:t>
      </w:r>
      <w:r w:rsidRPr="00BE2421">
        <w:rPr>
          <w:rStyle w:val="5-Char"/>
          <w:rtl/>
        </w:rPr>
        <w:t xml:space="preserve"> </w:t>
      </w:r>
      <w:r w:rsidRPr="00BE2421">
        <w:rPr>
          <w:rStyle w:val="5-Char"/>
          <w:rFonts w:hint="eastAsia"/>
          <w:rtl/>
        </w:rPr>
        <w:t>المَنكَبَينِ</w:t>
      </w:r>
      <w:r w:rsidRPr="00BE2421">
        <w:rPr>
          <w:rStyle w:val="5-Char"/>
          <w:rtl/>
        </w:rPr>
        <w:t xml:space="preserve"> </w:t>
      </w:r>
      <w:r w:rsidRPr="00BE2421">
        <w:rPr>
          <w:rStyle w:val="5-Char"/>
          <w:rFonts w:hint="eastAsia"/>
          <w:rtl/>
        </w:rPr>
        <w:t>لِلحُرَّ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نَشرُ</w:t>
      </w:r>
      <w:r w:rsidRPr="00BE2421">
        <w:rPr>
          <w:rStyle w:val="5-Char"/>
          <w:rtl/>
        </w:rPr>
        <w:t xml:space="preserve"> </w:t>
      </w:r>
      <w:r w:rsidRPr="00BE2421">
        <w:rPr>
          <w:rStyle w:val="5-Char"/>
          <w:rFonts w:hint="eastAsia"/>
          <w:rtl/>
        </w:rPr>
        <w:t>الأَصَابِعِ</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قَارِنَةُ</w:t>
      </w:r>
      <w:r w:rsidRPr="00BE2421">
        <w:rPr>
          <w:rStyle w:val="5-Char"/>
          <w:rtl/>
        </w:rPr>
        <w:t xml:space="preserve"> </w:t>
      </w:r>
      <w:r w:rsidRPr="00BE2421">
        <w:rPr>
          <w:rStyle w:val="5-Char"/>
          <w:rFonts w:hint="eastAsia"/>
          <w:rtl/>
        </w:rPr>
        <w:t>إِحرَامِ</w:t>
      </w:r>
      <w:r w:rsidRPr="00BE2421">
        <w:rPr>
          <w:rStyle w:val="5-Char"/>
          <w:rtl/>
        </w:rPr>
        <w:t xml:space="preserve"> </w:t>
      </w:r>
      <w:r w:rsidRPr="00BE2421">
        <w:rPr>
          <w:rStyle w:val="5-Char"/>
          <w:rFonts w:hint="eastAsia"/>
          <w:rtl/>
        </w:rPr>
        <w:t>المُقتَدِ</w:t>
      </w:r>
      <w:r w:rsidR="000C2629" w:rsidRPr="00BE2421">
        <w:rPr>
          <w:rStyle w:val="5-Char"/>
          <w:rFonts w:hint="cs"/>
          <w:rtl/>
        </w:rPr>
        <w:t>ی</w:t>
      </w:r>
      <w:r w:rsidRPr="00BE2421">
        <w:rPr>
          <w:rStyle w:val="5-Char"/>
          <w:rtl/>
        </w:rPr>
        <w:t xml:space="preserve"> </w:t>
      </w:r>
      <w:r w:rsidRPr="00BE2421">
        <w:rPr>
          <w:rStyle w:val="5-Char"/>
          <w:rFonts w:hint="eastAsia"/>
          <w:rtl/>
        </w:rPr>
        <w:t>لِإِحرَامِ</w:t>
      </w:r>
      <w:r w:rsidRPr="00BE2421">
        <w:rPr>
          <w:rStyle w:val="5-Char"/>
          <w:rtl/>
        </w:rPr>
        <w:t xml:space="preserve"> </w:t>
      </w:r>
      <w:r w:rsidRPr="00BE2421">
        <w:rPr>
          <w:rStyle w:val="5-Char"/>
          <w:rFonts w:hint="eastAsia"/>
          <w:rtl/>
        </w:rPr>
        <w:t>إِمَامِ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وَضعُ</w:t>
      </w:r>
      <w:r w:rsidRPr="00BE2421">
        <w:rPr>
          <w:rStyle w:val="5-Char"/>
          <w:rtl/>
        </w:rPr>
        <w:t xml:space="preserve"> </w:t>
      </w:r>
      <w:r w:rsidRPr="00BE2421">
        <w:rPr>
          <w:rStyle w:val="5-Char"/>
          <w:rFonts w:hint="eastAsia"/>
          <w:rtl/>
        </w:rPr>
        <w:t>الرَّجُلِ</w:t>
      </w:r>
      <w:r w:rsidRPr="00BE2421">
        <w:rPr>
          <w:rStyle w:val="5-Char"/>
          <w:rtl/>
        </w:rPr>
        <w:t xml:space="preserve"> </w:t>
      </w:r>
      <w:r w:rsidRPr="00BE2421">
        <w:rPr>
          <w:rStyle w:val="5-Char"/>
          <w:rFonts w:hint="eastAsia"/>
          <w:rtl/>
        </w:rPr>
        <w:t>يَدَهُ</w:t>
      </w:r>
      <w:r w:rsidRPr="00BE2421">
        <w:rPr>
          <w:rStyle w:val="5-Char"/>
          <w:rtl/>
        </w:rPr>
        <w:t xml:space="preserve"> </w:t>
      </w:r>
      <w:r w:rsidRPr="00BE2421">
        <w:rPr>
          <w:rStyle w:val="5-Char"/>
          <w:rFonts w:hint="eastAsia"/>
          <w:rtl/>
        </w:rPr>
        <w:t>اليُمنَ</w:t>
      </w:r>
      <w:r w:rsidR="000C2629" w:rsidRPr="00BE2421">
        <w:rPr>
          <w:rStyle w:val="5-Char"/>
          <w:rFonts w:hint="cs"/>
          <w:rtl/>
        </w:rPr>
        <w:t>ی</w:t>
      </w:r>
      <w:r w:rsidRPr="00BE2421">
        <w:rPr>
          <w:rStyle w:val="5-Char"/>
          <w:rtl/>
        </w:rPr>
        <w:t xml:space="preserve"> </w:t>
      </w:r>
      <w:r w:rsidRPr="00BE2421">
        <w:rPr>
          <w:rStyle w:val="5-Char"/>
          <w:rFonts w:hint="eastAsia"/>
          <w:rtl/>
        </w:rPr>
        <w:t>عَلَ</w:t>
      </w:r>
      <w:r w:rsidR="000C2629" w:rsidRPr="00BE2421">
        <w:rPr>
          <w:rStyle w:val="5-Char"/>
          <w:rFonts w:hint="cs"/>
          <w:rtl/>
        </w:rPr>
        <w:t>ی</w:t>
      </w:r>
      <w:r w:rsidRPr="00BE2421">
        <w:rPr>
          <w:rStyle w:val="5-Char"/>
          <w:rtl/>
        </w:rPr>
        <w:t xml:space="preserve"> </w:t>
      </w:r>
      <w:r w:rsidRPr="00BE2421">
        <w:rPr>
          <w:rStyle w:val="5-Char"/>
          <w:rFonts w:hint="eastAsia"/>
          <w:rtl/>
        </w:rPr>
        <w:t>اليُسرَ</w:t>
      </w:r>
      <w:r w:rsidR="000C2629" w:rsidRPr="00BE2421">
        <w:rPr>
          <w:rStyle w:val="5-Char"/>
          <w:rFonts w:hint="cs"/>
          <w:rtl/>
        </w:rPr>
        <w:t>ی</w:t>
      </w:r>
      <w:r w:rsidRPr="00BE2421">
        <w:rPr>
          <w:rStyle w:val="5-Char"/>
          <w:rtl/>
        </w:rPr>
        <w:t xml:space="preserve"> </w:t>
      </w:r>
      <w:r w:rsidRPr="00BE2421">
        <w:rPr>
          <w:rStyle w:val="5-Char"/>
          <w:rFonts w:hint="eastAsia"/>
          <w:rtl/>
        </w:rPr>
        <w:t>تَحتَ</w:t>
      </w:r>
      <w:r w:rsidRPr="00BE2421">
        <w:rPr>
          <w:rStyle w:val="5-Char"/>
          <w:rtl/>
        </w:rPr>
        <w:t xml:space="preserve"> </w:t>
      </w:r>
      <w:r w:rsidRPr="00BE2421">
        <w:rPr>
          <w:rStyle w:val="5-Char"/>
          <w:rFonts w:hint="eastAsia"/>
          <w:rtl/>
        </w:rPr>
        <w:t>سُرَّتِ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صِفَةُ</w:t>
      </w:r>
      <w:r w:rsidRPr="00BE2421">
        <w:rPr>
          <w:rStyle w:val="5-Char"/>
          <w:rtl/>
        </w:rPr>
        <w:t xml:space="preserve"> </w:t>
      </w:r>
      <w:r w:rsidRPr="00BE2421">
        <w:rPr>
          <w:rStyle w:val="5-Char"/>
          <w:rFonts w:hint="eastAsia"/>
          <w:rtl/>
        </w:rPr>
        <w:t>الوَضعِ</w:t>
      </w:r>
      <w:r w:rsidRPr="00BE2421">
        <w:rPr>
          <w:rStyle w:val="5-Char"/>
          <w:rFonts w:hint="cs"/>
          <w:rtl/>
        </w:rPr>
        <w:t>:</w:t>
      </w:r>
      <w:r w:rsidRPr="00BE2421">
        <w:rPr>
          <w:rStyle w:val="5-Char"/>
          <w:rtl/>
        </w:rPr>
        <w:t xml:space="preserve"> </w:t>
      </w:r>
      <w:r w:rsidRPr="00BE2421">
        <w:rPr>
          <w:rStyle w:val="5-Char"/>
          <w:rFonts w:hint="eastAsia"/>
          <w:rtl/>
        </w:rPr>
        <w:t>أَن</w:t>
      </w:r>
      <w:r w:rsidRPr="00BE2421">
        <w:rPr>
          <w:rStyle w:val="5-Char"/>
          <w:rtl/>
        </w:rPr>
        <w:t xml:space="preserve"> </w:t>
      </w:r>
      <w:r w:rsidRPr="00BE2421">
        <w:rPr>
          <w:rStyle w:val="5-Char"/>
          <w:rFonts w:hint="eastAsia"/>
          <w:rtl/>
        </w:rPr>
        <w:t>يَّجعَلَ</w:t>
      </w:r>
      <w:r w:rsidRPr="00BE2421">
        <w:rPr>
          <w:rStyle w:val="5-Char"/>
          <w:rtl/>
        </w:rPr>
        <w:t xml:space="preserve"> </w:t>
      </w:r>
      <w:r w:rsidRPr="00BE2421">
        <w:rPr>
          <w:rStyle w:val="5-Char"/>
          <w:rFonts w:hint="eastAsia"/>
          <w:rtl/>
        </w:rPr>
        <w:t>بَاطِنَ</w:t>
      </w:r>
      <w:r w:rsidRPr="00BE2421">
        <w:rPr>
          <w:rStyle w:val="5-Char"/>
          <w:rtl/>
        </w:rPr>
        <w:t xml:space="preserve"> </w:t>
      </w:r>
      <w:r w:rsidRPr="00BE2421">
        <w:rPr>
          <w:rStyle w:val="5-Char"/>
          <w:rFonts w:hint="eastAsia"/>
          <w:rtl/>
        </w:rPr>
        <w:t>كَفِّ</w:t>
      </w:r>
      <w:r w:rsidRPr="00BE2421">
        <w:rPr>
          <w:rStyle w:val="5-Char"/>
          <w:rtl/>
        </w:rPr>
        <w:t xml:space="preserve"> </w:t>
      </w:r>
      <w:r w:rsidRPr="00BE2421">
        <w:rPr>
          <w:rStyle w:val="5-Char"/>
          <w:rFonts w:hint="eastAsia"/>
          <w:rtl/>
        </w:rPr>
        <w:t>اليُمنَ</w:t>
      </w:r>
      <w:r w:rsidR="000C2629" w:rsidRPr="00BE2421">
        <w:rPr>
          <w:rStyle w:val="5-Char"/>
          <w:rFonts w:hint="cs"/>
          <w:rtl/>
        </w:rPr>
        <w:t>ی</w:t>
      </w:r>
      <w:r w:rsidRPr="00BE2421">
        <w:rPr>
          <w:rStyle w:val="5-Char"/>
          <w:rtl/>
        </w:rPr>
        <w:t xml:space="preserve"> </w:t>
      </w:r>
      <w:r w:rsidRPr="00BE2421">
        <w:rPr>
          <w:rStyle w:val="5-Char"/>
          <w:rFonts w:hint="eastAsia"/>
          <w:rtl/>
        </w:rPr>
        <w:t>عَلَ</w:t>
      </w:r>
      <w:r w:rsidR="000C2629" w:rsidRPr="00BE2421">
        <w:rPr>
          <w:rStyle w:val="5-Char"/>
          <w:rFonts w:hint="cs"/>
          <w:rtl/>
        </w:rPr>
        <w:t>ی</w:t>
      </w:r>
      <w:r w:rsidRPr="00BE2421">
        <w:rPr>
          <w:rStyle w:val="5-Char"/>
          <w:rtl/>
        </w:rPr>
        <w:t xml:space="preserve"> </w:t>
      </w:r>
      <w:r w:rsidRPr="00BE2421">
        <w:rPr>
          <w:rStyle w:val="5-Char"/>
          <w:rFonts w:hint="eastAsia"/>
          <w:rtl/>
        </w:rPr>
        <w:t>ظَاهِرِ</w:t>
      </w:r>
      <w:r w:rsidRPr="00BE2421">
        <w:rPr>
          <w:rStyle w:val="5-Char"/>
          <w:rtl/>
        </w:rPr>
        <w:t xml:space="preserve"> </w:t>
      </w:r>
      <w:r w:rsidRPr="00BE2421">
        <w:rPr>
          <w:rStyle w:val="5-Char"/>
          <w:rFonts w:hint="eastAsia"/>
          <w:rtl/>
        </w:rPr>
        <w:t>كَفِّ</w:t>
      </w:r>
      <w:r w:rsidRPr="00BE2421">
        <w:rPr>
          <w:rStyle w:val="5-Char"/>
          <w:rtl/>
        </w:rPr>
        <w:t xml:space="preserve"> </w:t>
      </w:r>
      <w:r w:rsidRPr="00BE2421">
        <w:rPr>
          <w:rStyle w:val="5-Char"/>
          <w:rFonts w:hint="eastAsia"/>
          <w:rtl/>
        </w:rPr>
        <w:t>اليُسرَ</w:t>
      </w:r>
      <w:r w:rsidR="000C2629" w:rsidRPr="00BE2421">
        <w:rPr>
          <w:rStyle w:val="5-Char"/>
          <w:rFonts w:hint="cs"/>
          <w:rtl/>
        </w:rPr>
        <w:t>ی</w:t>
      </w:r>
      <w:r w:rsidRPr="00BE2421">
        <w:rPr>
          <w:rStyle w:val="5-Char"/>
          <w:rtl/>
        </w:rPr>
        <w:t xml:space="preserve"> </w:t>
      </w:r>
      <w:r w:rsidRPr="00BE2421">
        <w:rPr>
          <w:rStyle w:val="5-Char"/>
          <w:rFonts w:hint="eastAsia"/>
          <w:rtl/>
        </w:rPr>
        <w:t>مُحَلِّقًا</w:t>
      </w:r>
      <w:r w:rsidRPr="00BE2421">
        <w:rPr>
          <w:rStyle w:val="5-Char"/>
          <w:rtl/>
        </w:rPr>
        <w:t xml:space="preserve"> </w:t>
      </w:r>
      <w:r w:rsidRPr="00BE2421">
        <w:rPr>
          <w:rStyle w:val="5-Char"/>
          <w:rFonts w:hint="eastAsia"/>
          <w:rtl/>
        </w:rPr>
        <w:t>بِالخِنص</w:t>
      </w:r>
      <w:r w:rsidRPr="00BE2421">
        <w:rPr>
          <w:rStyle w:val="5-Char"/>
          <w:rFonts w:hint="cs"/>
          <w:rtl/>
        </w:rPr>
        <w:t>َ</w:t>
      </w:r>
      <w:r w:rsidRPr="00BE2421">
        <w:rPr>
          <w:rStyle w:val="5-Char"/>
          <w:rFonts w:hint="eastAsia"/>
          <w:rtl/>
        </w:rPr>
        <w:t>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لإِبهَامِ</w:t>
      </w:r>
      <w:r w:rsidRPr="00BE2421">
        <w:rPr>
          <w:rStyle w:val="5-Char"/>
          <w:rtl/>
        </w:rPr>
        <w:t xml:space="preserve"> </w:t>
      </w:r>
      <w:r w:rsidRPr="00BE2421">
        <w:rPr>
          <w:rStyle w:val="5-Char"/>
          <w:rFonts w:hint="eastAsia"/>
          <w:rtl/>
        </w:rPr>
        <w:t>عَلَ</w:t>
      </w:r>
      <w:r w:rsidR="000C2629" w:rsidRPr="00BE2421">
        <w:rPr>
          <w:rStyle w:val="5-Char"/>
          <w:rFonts w:hint="cs"/>
          <w:rtl/>
        </w:rPr>
        <w:t>ی</w:t>
      </w:r>
      <w:r w:rsidRPr="00BE2421">
        <w:rPr>
          <w:rStyle w:val="5-Char"/>
          <w:rtl/>
        </w:rPr>
        <w:t xml:space="preserve"> </w:t>
      </w:r>
      <w:r w:rsidRPr="00BE2421">
        <w:rPr>
          <w:rStyle w:val="5-Char"/>
          <w:rFonts w:hint="eastAsia"/>
          <w:rtl/>
        </w:rPr>
        <w:t>الرُّسغِ</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وَضعُ</w:t>
      </w:r>
      <w:r w:rsidRPr="00BE2421">
        <w:rPr>
          <w:rStyle w:val="5-Char"/>
          <w:rtl/>
        </w:rPr>
        <w:t xml:space="preserve"> </w:t>
      </w:r>
      <w:r w:rsidRPr="00BE2421">
        <w:rPr>
          <w:rStyle w:val="5-Char"/>
          <w:rFonts w:hint="eastAsia"/>
          <w:rtl/>
        </w:rPr>
        <w:t>المَرأَةِ</w:t>
      </w:r>
      <w:r w:rsidRPr="00BE2421">
        <w:rPr>
          <w:rStyle w:val="5-Char"/>
          <w:rtl/>
        </w:rPr>
        <w:t xml:space="preserve"> </w:t>
      </w:r>
      <w:r w:rsidRPr="00BE2421">
        <w:rPr>
          <w:rStyle w:val="5-Char"/>
          <w:rFonts w:hint="eastAsia"/>
          <w:rtl/>
        </w:rPr>
        <w:t>يَدَيهَا</w:t>
      </w:r>
      <w:r w:rsidRPr="00BE2421">
        <w:rPr>
          <w:rStyle w:val="5-Char"/>
          <w:rtl/>
        </w:rPr>
        <w:t xml:space="preserve"> </w:t>
      </w:r>
      <w:r w:rsidRPr="00BE2421">
        <w:rPr>
          <w:rStyle w:val="5-Char"/>
          <w:rFonts w:hint="eastAsia"/>
          <w:rtl/>
        </w:rPr>
        <w:t>عَلَ</w:t>
      </w:r>
      <w:r w:rsidR="000C2629" w:rsidRPr="00BE2421">
        <w:rPr>
          <w:rStyle w:val="5-Char"/>
          <w:rFonts w:hint="cs"/>
          <w:rtl/>
        </w:rPr>
        <w:t>ی</w:t>
      </w:r>
      <w:r w:rsidRPr="00BE2421">
        <w:rPr>
          <w:rStyle w:val="5-Char"/>
          <w:rtl/>
        </w:rPr>
        <w:t xml:space="preserve"> </w:t>
      </w:r>
      <w:r w:rsidRPr="00BE2421">
        <w:rPr>
          <w:rStyle w:val="5-Char"/>
          <w:rFonts w:hint="eastAsia"/>
          <w:rtl/>
        </w:rPr>
        <w:t>صَدرِهَا</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غَيرِ</w:t>
      </w:r>
      <w:r w:rsidRPr="00BE2421">
        <w:rPr>
          <w:rStyle w:val="5-Char"/>
          <w:rtl/>
        </w:rPr>
        <w:t xml:space="preserve"> </w:t>
      </w:r>
      <w:r w:rsidRPr="00BE2421">
        <w:rPr>
          <w:rStyle w:val="5-Char"/>
          <w:rFonts w:hint="eastAsia"/>
          <w:rtl/>
        </w:rPr>
        <w:t>تَحلِيقٍ</w:t>
      </w:r>
      <w:r w:rsidRPr="00BE2421">
        <w:rPr>
          <w:rStyle w:val="5-Char"/>
          <w:rFonts w:hint="cs"/>
          <w:rtl/>
        </w:rPr>
        <w:t>؛</w:t>
      </w:r>
      <w:r w:rsidRPr="00BE2421">
        <w:rPr>
          <w:rStyle w:val="5-Char"/>
          <w:rtl/>
        </w:rPr>
        <w:t xml:space="preserve"> </w:t>
      </w:r>
      <w:r w:rsidRPr="00BE2421">
        <w:rPr>
          <w:rStyle w:val="5-Char"/>
          <w:rFonts w:hint="eastAsia"/>
          <w:rtl/>
        </w:rPr>
        <w:t>وَالثَّنَاءُ</w:t>
      </w:r>
      <w:r w:rsidRPr="00BE2421">
        <w:rPr>
          <w:rStyle w:val="5-Char"/>
          <w:rtl/>
        </w:rPr>
        <w:t xml:space="preserve"> </w:t>
      </w:r>
      <w:r w:rsidRPr="00BE2421">
        <w:rPr>
          <w:rStyle w:val="5-Char"/>
          <w:rFonts w:hint="eastAsia"/>
          <w:rtl/>
        </w:rPr>
        <w:t>وَالتَّعَوُّذُ</w:t>
      </w:r>
      <w:r w:rsidRPr="00BE2421">
        <w:rPr>
          <w:rStyle w:val="5-Char"/>
          <w:rtl/>
        </w:rPr>
        <w:t xml:space="preserve"> </w:t>
      </w:r>
      <w:r w:rsidRPr="00BE2421">
        <w:rPr>
          <w:rStyle w:val="5-Char"/>
          <w:rFonts w:hint="eastAsia"/>
          <w:rtl/>
        </w:rPr>
        <w:t>لِلقِرَاءَةِ</w:t>
      </w:r>
      <w:r w:rsidRPr="00BE2421">
        <w:rPr>
          <w:rStyle w:val="5-Char"/>
          <w:rtl/>
        </w:rPr>
        <w:t xml:space="preserve"> </w:t>
      </w:r>
      <w:r w:rsidRPr="00BE2421">
        <w:rPr>
          <w:rStyle w:val="5-Char"/>
          <w:rFonts w:hint="eastAsia"/>
          <w:rtl/>
        </w:rPr>
        <w:t>وَالتَّسمِيَةُ</w:t>
      </w:r>
      <w:r w:rsidRPr="00BE2421">
        <w:rPr>
          <w:rStyle w:val="5-Char"/>
          <w:rtl/>
        </w:rPr>
        <w:t xml:space="preserve"> </w:t>
      </w:r>
      <w:r w:rsidRPr="00BE2421">
        <w:rPr>
          <w:rStyle w:val="5-Char"/>
          <w:rFonts w:hint="eastAsia"/>
          <w:rtl/>
        </w:rPr>
        <w:t>أَوَّلَ</w:t>
      </w:r>
      <w:r w:rsidRPr="00BE2421">
        <w:rPr>
          <w:rStyle w:val="5-Char"/>
          <w:rtl/>
        </w:rPr>
        <w:t xml:space="preserve"> </w:t>
      </w:r>
      <w:r w:rsidRPr="00BE2421">
        <w:rPr>
          <w:rStyle w:val="5-Char"/>
          <w:rFonts w:hint="eastAsia"/>
          <w:rtl/>
        </w:rPr>
        <w:t>كُلِّ</w:t>
      </w:r>
      <w:r w:rsidRPr="00BE2421">
        <w:rPr>
          <w:rStyle w:val="5-Char"/>
          <w:rtl/>
        </w:rPr>
        <w:t xml:space="preserve"> </w:t>
      </w:r>
      <w:r w:rsidRPr="00BE2421">
        <w:rPr>
          <w:rStyle w:val="5-Char"/>
          <w:rFonts w:hint="eastAsia"/>
          <w:rtl/>
        </w:rPr>
        <w:t>رَكعَةٍ</w:t>
      </w:r>
      <w:r w:rsidRPr="00BE2421">
        <w:rPr>
          <w:rStyle w:val="5-Char"/>
          <w:rtl/>
        </w:rPr>
        <w:t xml:space="preserve"> </w:t>
      </w:r>
      <w:r w:rsidRPr="00BE2421">
        <w:rPr>
          <w:rStyle w:val="5-Char"/>
          <w:rFonts w:hint="eastAsia"/>
          <w:rtl/>
        </w:rPr>
        <w:t>وَالتَّأمِينُ</w:t>
      </w:r>
      <w:r w:rsidRPr="00BE2421">
        <w:rPr>
          <w:rStyle w:val="5-Char"/>
          <w:rtl/>
        </w:rPr>
        <w:t xml:space="preserve"> </w:t>
      </w:r>
      <w:r w:rsidRPr="00BE2421">
        <w:rPr>
          <w:rStyle w:val="5-Char"/>
          <w:rFonts w:hint="eastAsia"/>
          <w:rtl/>
        </w:rPr>
        <w:t>وَالتَّحمِيدُ</w:t>
      </w:r>
      <w:r w:rsidRPr="00BE2421">
        <w:rPr>
          <w:rStyle w:val="5-Char"/>
          <w:rtl/>
        </w:rPr>
        <w:t xml:space="preserve"> </w:t>
      </w:r>
      <w:r w:rsidRPr="00BE2421">
        <w:rPr>
          <w:rStyle w:val="5-Char"/>
          <w:rFonts w:hint="eastAsia"/>
          <w:rtl/>
        </w:rPr>
        <w:t>وَالإِسرَارُ</w:t>
      </w:r>
      <w:r w:rsidRPr="00BE2421">
        <w:rPr>
          <w:rStyle w:val="5-Char"/>
          <w:rtl/>
        </w:rPr>
        <w:t xml:space="preserve"> </w:t>
      </w:r>
      <w:r w:rsidRPr="00BE2421">
        <w:rPr>
          <w:rStyle w:val="5-Char"/>
          <w:rFonts w:hint="eastAsia"/>
          <w:rtl/>
        </w:rPr>
        <w:t>بِهَا</w:t>
      </w:r>
      <w:r w:rsidRPr="00BE2421">
        <w:rPr>
          <w:rStyle w:val="5-Char"/>
          <w:rtl/>
        </w:rPr>
        <w:t xml:space="preserve"> </w:t>
      </w:r>
      <w:r w:rsidRPr="00BE2421">
        <w:rPr>
          <w:rStyle w:val="5-Char"/>
          <w:rFonts w:hint="eastAsia"/>
          <w:rtl/>
        </w:rPr>
        <w:t>وَالاِعتِدَالُ</w:t>
      </w:r>
      <w:r w:rsidRPr="00BE2421">
        <w:rPr>
          <w:rStyle w:val="5-Char"/>
          <w:rtl/>
        </w:rPr>
        <w:t xml:space="preserve"> </w:t>
      </w:r>
      <w:r w:rsidRPr="00BE2421">
        <w:rPr>
          <w:rStyle w:val="5-Char"/>
          <w:rFonts w:hint="eastAsia"/>
          <w:rtl/>
        </w:rPr>
        <w:t>عِندَ</w:t>
      </w:r>
      <w:r w:rsidRPr="00BE2421">
        <w:rPr>
          <w:rStyle w:val="5-Char"/>
          <w:rtl/>
        </w:rPr>
        <w:t xml:space="preserve"> </w:t>
      </w:r>
      <w:r w:rsidRPr="00BE2421">
        <w:rPr>
          <w:rStyle w:val="5-Char"/>
          <w:rFonts w:hint="eastAsia"/>
          <w:rtl/>
        </w:rPr>
        <w:t>التَّحرِيمَةِ</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غَيرِ</w:t>
      </w:r>
      <w:r w:rsidRPr="00BE2421">
        <w:rPr>
          <w:rStyle w:val="5-Char"/>
          <w:rtl/>
        </w:rPr>
        <w:t xml:space="preserve"> </w:t>
      </w:r>
      <w:r w:rsidRPr="00BE2421">
        <w:rPr>
          <w:rStyle w:val="5-Char"/>
          <w:rFonts w:hint="eastAsia"/>
          <w:rtl/>
        </w:rPr>
        <w:t>طَأطَأَةِ</w:t>
      </w:r>
      <w:r w:rsidRPr="00BE2421">
        <w:rPr>
          <w:rStyle w:val="5-Char"/>
          <w:rtl/>
        </w:rPr>
        <w:t xml:space="preserve"> </w:t>
      </w:r>
      <w:r w:rsidRPr="00BE2421">
        <w:rPr>
          <w:rStyle w:val="5-Char"/>
          <w:rFonts w:hint="eastAsia"/>
          <w:rtl/>
        </w:rPr>
        <w:t>الرَّاسِ</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جَهرُ</w:t>
      </w:r>
      <w:r w:rsidRPr="00BE2421">
        <w:rPr>
          <w:rStyle w:val="5-Char"/>
          <w:rtl/>
        </w:rPr>
        <w:t xml:space="preserve"> </w:t>
      </w:r>
      <w:r w:rsidRPr="00BE2421">
        <w:rPr>
          <w:rStyle w:val="5-Char"/>
          <w:rFonts w:hint="eastAsia"/>
          <w:rtl/>
        </w:rPr>
        <w:t>الإِمَامِ</w:t>
      </w:r>
      <w:r w:rsidRPr="00BE2421">
        <w:rPr>
          <w:rStyle w:val="5-Char"/>
          <w:rtl/>
        </w:rPr>
        <w:t xml:space="preserve"> </w:t>
      </w:r>
      <w:r w:rsidRPr="00BE2421">
        <w:rPr>
          <w:rStyle w:val="5-Char"/>
          <w:rFonts w:hint="eastAsia"/>
          <w:rtl/>
        </w:rPr>
        <w:t>بِالتَّكبِيرِ</w:t>
      </w:r>
      <w:r w:rsidRPr="00BE2421">
        <w:rPr>
          <w:rStyle w:val="5-Char"/>
          <w:rtl/>
        </w:rPr>
        <w:t xml:space="preserve"> </w:t>
      </w:r>
      <w:r w:rsidRPr="00BE2421">
        <w:rPr>
          <w:rStyle w:val="5-Char"/>
          <w:rFonts w:hint="eastAsia"/>
          <w:rtl/>
        </w:rPr>
        <w:t>وَالتَّسمِيعُ</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فرِيجُ</w:t>
      </w:r>
      <w:r w:rsidRPr="00BE2421">
        <w:rPr>
          <w:rStyle w:val="5-Char"/>
          <w:rtl/>
        </w:rPr>
        <w:t xml:space="preserve"> </w:t>
      </w:r>
      <w:r w:rsidRPr="00BE2421">
        <w:rPr>
          <w:rStyle w:val="5-Char"/>
          <w:rFonts w:hint="eastAsia"/>
          <w:rtl/>
        </w:rPr>
        <w:t>القَدَمَينِ</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قِيَامِ</w:t>
      </w:r>
      <w:r w:rsidRPr="00BE2421">
        <w:rPr>
          <w:rStyle w:val="5-Char"/>
          <w:rtl/>
        </w:rPr>
        <w:t xml:space="preserve"> </w:t>
      </w:r>
      <w:r w:rsidRPr="00BE2421">
        <w:rPr>
          <w:rStyle w:val="5-Char"/>
          <w:rFonts w:hint="eastAsia"/>
          <w:rtl/>
        </w:rPr>
        <w:t>قَدرَ</w:t>
      </w:r>
      <w:r w:rsidRPr="00BE2421">
        <w:rPr>
          <w:rStyle w:val="5-Char"/>
          <w:rtl/>
        </w:rPr>
        <w:t xml:space="preserve"> </w:t>
      </w:r>
      <w:r w:rsidRPr="00BE2421">
        <w:rPr>
          <w:rStyle w:val="5-Char"/>
          <w:rFonts w:hint="eastAsia"/>
          <w:rtl/>
        </w:rPr>
        <w:t>أَربَعِ</w:t>
      </w:r>
      <w:r w:rsidRPr="00BE2421">
        <w:rPr>
          <w:rStyle w:val="5-Char"/>
          <w:rtl/>
        </w:rPr>
        <w:t xml:space="preserve"> </w:t>
      </w:r>
      <w:r w:rsidRPr="00BE2421">
        <w:rPr>
          <w:rStyle w:val="5-Char"/>
          <w:rFonts w:hint="eastAsia"/>
          <w:rtl/>
        </w:rPr>
        <w:t>أَصَابِعَ</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أَن</w:t>
      </w:r>
      <w:r w:rsidRPr="00BE2421">
        <w:rPr>
          <w:rStyle w:val="5-Char"/>
          <w:rtl/>
        </w:rPr>
        <w:t xml:space="preserve"> </w:t>
      </w:r>
      <w:r w:rsidRPr="00BE2421">
        <w:rPr>
          <w:rStyle w:val="5-Char"/>
          <w:rFonts w:hint="eastAsia"/>
          <w:rtl/>
        </w:rPr>
        <w:t>تَكُونَ</w:t>
      </w:r>
      <w:r w:rsidRPr="00BE2421">
        <w:rPr>
          <w:rStyle w:val="5-Char"/>
          <w:rtl/>
        </w:rPr>
        <w:t xml:space="preserve"> </w:t>
      </w:r>
      <w:r w:rsidRPr="00BE2421">
        <w:rPr>
          <w:rStyle w:val="5-Char"/>
          <w:rFonts w:hint="eastAsia"/>
          <w:rtl/>
        </w:rPr>
        <w:t>السُّورَةُ</w:t>
      </w:r>
      <w:r w:rsidRPr="00BE2421">
        <w:rPr>
          <w:rStyle w:val="5-Char"/>
          <w:rtl/>
        </w:rPr>
        <w:t xml:space="preserve"> </w:t>
      </w:r>
      <w:r w:rsidRPr="00BE2421">
        <w:rPr>
          <w:rStyle w:val="5-Char"/>
          <w:rFonts w:hint="eastAsia"/>
          <w:rtl/>
        </w:rPr>
        <w:t>المَضمُومَةُ</w:t>
      </w:r>
      <w:r w:rsidRPr="00BE2421">
        <w:rPr>
          <w:rStyle w:val="5-Char"/>
          <w:rtl/>
        </w:rPr>
        <w:t xml:space="preserve"> </w:t>
      </w:r>
      <w:r w:rsidRPr="00BE2421">
        <w:rPr>
          <w:rStyle w:val="5-Char"/>
          <w:rFonts w:hint="eastAsia"/>
          <w:rtl/>
        </w:rPr>
        <w:t>لِلفَاتِحَةِ</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طِوَالِ</w:t>
      </w:r>
      <w:r w:rsidRPr="00BE2421">
        <w:rPr>
          <w:rStyle w:val="5-Char"/>
          <w:rtl/>
        </w:rPr>
        <w:t xml:space="preserve"> </w:t>
      </w:r>
      <w:r w:rsidRPr="00BE2421">
        <w:rPr>
          <w:rStyle w:val="5-Char"/>
          <w:rFonts w:hint="eastAsia"/>
          <w:rtl/>
        </w:rPr>
        <w:t>المُفَصَّلِ</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فَجرِ</w:t>
      </w:r>
      <w:r w:rsidRPr="00BE2421">
        <w:rPr>
          <w:rStyle w:val="5-Char"/>
          <w:rtl/>
        </w:rPr>
        <w:t xml:space="preserve"> </w:t>
      </w:r>
      <w:r w:rsidRPr="00BE2421">
        <w:rPr>
          <w:rStyle w:val="5-Char"/>
          <w:rFonts w:hint="eastAsia"/>
          <w:rtl/>
        </w:rPr>
        <w:t>وَالظُّه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أَوسَاطِهِ</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عَصرِ</w:t>
      </w:r>
      <w:r w:rsidRPr="00BE2421">
        <w:rPr>
          <w:rStyle w:val="5-Char"/>
          <w:rtl/>
        </w:rPr>
        <w:t xml:space="preserve"> </w:t>
      </w:r>
      <w:r w:rsidRPr="00BE2421">
        <w:rPr>
          <w:rStyle w:val="5-Char"/>
          <w:rFonts w:hint="eastAsia"/>
          <w:rtl/>
        </w:rPr>
        <w:t>وَالعِشَاءِ</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قِصَارِهِ</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مَغرِبِ</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كَانَ</w:t>
      </w:r>
      <w:r w:rsidRPr="00BE2421">
        <w:rPr>
          <w:rStyle w:val="5-Char"/>
          <w:rtl/>
        </w:rPr>
        <w:t xml:space="preserve"> </w:t>
      </w:r>
      <w:r w:rsidRPr="00BE2421">
        <w:rPr>
          <w:rStyle w:val="5-Char"/>
          <w:rFonts w:hint="eastAsia"/>
          <w:rtl/>
        </w:rPr>
        <w:t>مُقِيمً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قرَأُ</w:t>
      </w:r>
      <w:r w:rsidRPr="00BE2421">
        <w:rPr>
          <w:rStyle w:val="5-Char"/>
          <w:rtl/>
        </w:rPr>
        <w:t xml:space="preserve"> </w:t>
      </w:r>
      <w:r w:rsidRPr="00BE2421">
        <w:rPr>
          <w:rStyle w:val="5-Char"/>
          <w:rFonts w:hint="eastAsia"/>
          <w:rtl/>
        </w:rPr>
        <w:t>أَيَّ</w:t>
      </w:r>
      <w:r w:rsidRPr="00BE2421">
        <w:rPr>
          <w:rStyle w:val="5-Char"/>
          <w:rtl/>
        </w:rPr>
        <w:t xml:space="preserve"> </w:t>
      </w:r>
      <w:r w:rsidRPr="00BE2421">
        <w:rPr>
          <w:rStyle w:val="5-Char"/>
          <w:rFonts w:hint="eastAsia"/>
          <w:rtl/>
        </w:rPr>
        <w:t>سُورَةٍ</w:t>
      </w:r>
      <w:r w:rsidRPr="00BE2421">
        <w:rPr>
          <w:rStyle w:val="5-Char"/>
          <w:rtl/>
        </w:rPr>
        <w:t xml:space="preserve"> </w:t>
      </w:r>
      <w:r w:rsidRPr="00BE2421">
        <w:rPr>
          <w:rStyle w:val="5-Char"/>
          <w:rFonts w:hint="eastAsia"/>
          <w:rtl/>
        </w:rPr>
        <w:t>شَآءَ</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كَانَ</w:t>
      </w:r>
      <w:r w:rsidRPr="00BE2421">
        <w:rPr>
          <w:rStyle w:val="5-Char"/>
          <w:rtl/>
        </w:rPr>
        <w:t xml:space="preserve"> </w:t>
      </w:r>
      <w:r w:rsidRPr="00BE2421">
        <w:rPr>
          <w:rStyle w:val="5-Char"/>
          <w:rFonts w:hint="eastAsia"/>
          <w:rtl/>
        </w:rPr>
        <w:t>مُسَافِرً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طَالَةُ</w:t>
      </w:r>
      <w:r w:rsidRPr="00BE2421">
        <w:rPr>
          <w:rStyle w:val="5-Char"/>
          <w:rtl/>
        </w:rPr>
        <w:t xml:space="preserve"> </w:t>
      </w:r>
      <w:r w:rsidRPr="00BE2421">
        <w:rPr>
          <w:rStyle w:val="5-Char"/>
          <w:rFonts w:hint="eastAsia"/>
          <w:rtl/>
        </w:rPr>
        <w:t>الأُولَ</w:t>
      </w:r>
      <w:r w:rsidR="000C2629" w:rsidRPr="00BE2421">
        <w:rPr>
          <w:rStyle w:val="5-Char"/>
          <w:rFonts w:hint="cs"/>
          <w:rtl/>
        </w:rPr>
        <w:t>ی</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فَجرِ</w:t>
      </w:r>
      <w:r w:rsidRPr="00BE2421">
        <w:rPr>
          <w:rStyle w:val="5-Char"/>
          <w:rtl/>
        </w:rPr>
        <w:t xml:space="preserve"> </w:t>
      </w:r>
      <w:r w:rsidRPr="00BE2421">
        <w:rPr>
          <w:rStyle w:val="5-Char"/>
          <w:rFonts w:hint="eastAsia"/>
          <w:rtl/>
        </w:rPr>
        <w:t>فَقَط</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كبِيرِ</w:t>
      </w:r>
      <w:r w:rsidRPr="00BE2421">
        <w:rPr>
          <w:rStyle w:val="5-Char"/>
          <w:rtl/>
        </w:rPr>
        <w:t xml:space="preserve"> </w:t>
      </w:r>
      <w:r w:rsidRPr="00BE2421">
        <w:rPr>
          <w:rStyle w:val="5-Char"/>
          <w:rFonts w:hint="eastAsia"/>
          <w:rtl/>
        </w:rPr>
        <w:t>الرُّكُوعِ</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سبِيحُهُ</w:t>
      </w:r>
      <w:r w:rsidRPr="00BE2421">
        <w:rPr>
          <w:rStyle w:val="5-Char"/>
          <w:rtl/>
        </w:rPr>
        <w:t xml:space="preserve"> </w:t>
      </w:r>
      <w:r w:rsidRPr="00BE2421">
        <w:rPr>
          <w:rStyle w:val="5-Char"/>
          <w:rFonts w:hint="eastAsia"/>
          <w:rtl/>
        </w:rPr>
        <w:t>ثَلَاثً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أَخذُ</w:t>
      </w:r>
      <w:r w:rsidRPr="00BE2421">
        <w:rPr>
          <w:rStyle w:val="5-Char"/>
          <w:rtl/>
        </w:rPr>
        <w:t xml:space="preserve"> </w:t>
      </w:r>
      <w:r w:rsidRPr="00BE2421">
        <w:rPr>
          <w:rStyle w:val="5-Char"/>
          <w:rFonts w:hint="eastAsia"/>
          <w:rtl/>
        </w:rPr>
        <w:t>رُكبَتَيهِ</w:t>
      </w:r>
      <w:r w:rsidRPr="00BE2421">
        <w:rPr>
          <w:rStyle w:val="5-Char"/>
          <w:rtl/>
        </w:rPr>
        <w:t xml:space="preserve"> </w:t>
      </w:r>
      <w:r w:rsidRPr="00BE2421">
        <w:rPr>
          <w:rStyle w:val="5-Char"/>
          <w:rFonts w:hint="eastAsia"/>
          <w:rtl/>
        </w:rPr>
        <w:t>بِيَدَي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فرِيجُ</w:t>
      </w:r>
      <w:r w:rsidRPr="00BE2421">
        <w:rPr>
          <w:rStyle w:val="5-Char"/>
          <w:rtl/>
        </w:rPr>
        <w:t xml:space="preserve"> </w:t>
      </w:r>
      <w:r w:rsidRPr="00BE2421">
        <w:rPr>
          <w:rStyle w:val="5-Char"/>
          <w:rFonts w:hint="eastAsia"/>
          <w:rtl/>
        </w:rPr>
        <w:t>أَصَابِعِه</w:t>
      </w:r>
      <w:r w:rsidRPr="00BE2421">
        <w:rPr>
          <w:rStyle w:val="5-Char"/>
          <w:rFonts w:hint="cs"/>
          <w:rtl/>
        </w:rPr>
        <w:t>؛</w:t>
      </w:r>
      <w:r w:rsidRPr="00BE2421">
        <w:rPr>
          <w:rStyle w:val="5-Char"/>
          <w:rtl/>
        </w:rPr>
        <w:t xml:space="preserve"> </w:t>
      </w:r>
      <w:r w:rsidRPr="00BE2421">
        <w:rPr>
          <w:rStyle w:val="5-Char"/>
          <w:rFonts w:hint="eastAsia"/>
          <w:rtl/>
        </w:rPr>
        <w:t>وَالمَرأَةُ</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تُفَرِّجُهَ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نَصبُ</w:t>
      </w:r>
      <w:r w:rsidRPr="00BE2421">
        <w:rPr>
          <w:rStyle w:val="5-Char"/>
          <w:rtl/>
        </w:rPr>
        <w:t xml:space="preserve"> </w:t>
      </w:r>
      <w:r w:rsidRPr="00BE2421">
        <w:rPr>
          <w:rStyle w:val="5-Char"/>
          <w:rFonts w:hint="eastAsia"/>
          <w:rtl/>
        </w:rPr>
        <w:t>سَاقَي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بَسطُ</w:t>
      </w:r>
      <w:r w:rsidRPr="00BE2421">
        <w:rPr>
          <w:rStyle w:val="5-Char"/>
          <w:rtl/>
        </w:rPr>
        <w:t xml:space="preserve"> </w:t>
      </w:r>
      <w:r w:rsidRPr="00BE2421">
        <w:rPr>
          <w:rStyle w:val="5-Char"/>
          <w:rFonts w:hint="eastAsia"/>
          <w:rtl/>
        </w:rPr>
        <w:t>ظَهرِ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سوِيَةُ</w:t>
      </w:r>
      <w:r w:rsidRPr="00BE2421">
        <w:rPr>
          <w:rStyle w:val="5-Char"/>
          <w:rtl/>
        </w:rPr>
        <w:t xml:space="preserve"> </w:t>
      </w:r>
      <w:r w:rsidRPr="00BE2421">
        <w:rPr>
          <w:rStyle w:val="5-Char"/>
          <w:rFonts w:hint="eastAsia"/>
          <w:rtl/>
        </w:rPr>
        <w:t>رَأسِه</w:t>
      </w:r>
      <w:r w:rsidRPr="00BE2421">
        <w:rPr>
          <w:rStyle w:val="5-Char"/>
          <w:rtl/>
        </w:rPr>
        <w:t xml:space="preserve"> </w:t>
      </w:r>
      <w:r w:rsidRPr="00BE2421">
        <w:rPr>
          <w:rStyle w:val="5-Char"/>
          <w:rFonts w:hint="eastAsia"/>
          <w:rtl/>
        </w:rPr>
        <w:t>بِعَجزِه</w:t>
      </w:r>
      <w:r w:rsidRPr="00BE2421">
        <w:rPr>
          <w:rStyle w:val="5-Char"/>
          <w:rtl/>
        </w:rPr>
        <w:t xml:space="preserve"> </w:t>
      </w:r>
      <w:r w:rsidRPr="00BE2421">
        <w:rPr>
          <w:rStyle w:val="5-Char"/>
          <w:rFonts w:hint="eastAsia"/>
          <w:rtl/>
        </w:rPr>
        <w:t>وَالرَّفعُ</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رُّكُوعِ</w:t>
      </w:r>
      <w:r w:rsidRPr="00BE2421">
        <w:rPr>
          <w:rStyle w:val="5-Char"/>
          <w:rtl/>
        </w:rPr>
        <w:t xml:space="preserve"> </w:t>
      </w:r>
      <w:r w:rsidRPr="00BE2421">
        <w:rPr>
          <w:rStyle w:val="5-Char"/>
          <w:rFonts w:hint="eastAsia"/>
          <w:rtl/>
        </w:rPr>
        <w:t>وَالقِيَامُ</w:t>
      </w:r>
      <w:r w:rsidRPr="00BE2421">
        <w:rPr>
          <w:rStyle w:val="5-Char"/>
          <w:rtl/>
        </w:rPr>
        <w:t xml:space="preserve"> </w:t>
      </w:r>
      <w:r w:rsidRPr="00BE2421">
        <w:rPr>
          <w:rStyle w:val="5-Char"/>
          <w:rFonts w:hint="eastAsia"/>
          <w:rtl/>
        </w:rPr>
        <w:t>بَعدَه</w:t>
      </w:r>
      <w:r w:rsidRPr="00BE2421">
        <w:rPr>
          <w:rStyle w:val="5-Char"/>
          <w:rtl/>
        </w:rPr>
        <w:t xml:space="preserve"> </w:t>
      </w:r>
      <w:r w:rsidRPr="00BE2421">
        <w:rPr>
          <w:rStyle w:val="5-Char"/>
          <w:rFonts w:hint="eastAsia"/>
          <w:rtl/>
        </w:rPr>
        <w:t>مُطمَئِنًّ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وَضعُ</w:t>
      </w:r>
      <w:r w:rsidRPr="00BE2421">
        <w:rPr>
          <w:rStyle w:val="5-Char"/>
          <w:rtl/>
        </w:rPr>
        <w:t xml:space="preserve"> </w:t>
      </w:r>
      <w:r w:rsidRPr="00BE2421">
        <w:rPr>
          <w:rStyle w:val="5-Char"/>
          <w:rFonts w:hint="eastAsia"/>
          <w:rtl/>
        </w:rPr>
        <w:t>رُكبَتَيهِ</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يَدَيهِ</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وَجهِه</w:t>
      </w:r>
      <w:r w:rsidRPr="00BE2421">
        <w:rPr>
          <w:rStyle w:val="5-Char"/>
          <w:rtl/>
        </w:rPr>
        <w:t xml:space="preserve"> </w:t>
      </w:r>
      <w:r w:rsidRPr="00BE2421">
        <w:rPr>
          <w:rStyle w:val="5-Char"/>
          <w:rFonts w:hint="eastAsia"/>
          <w:rtl/>
        </w:rPr>
        <w:t>لِلسُّجُودِ</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عَكسُه</w:t>
      </w:r>
      <w:r w:rsidRPr="00BE2421">
        <w:rPr>
          <w:rStyle w:val="5-Char"/>
          <w:rtl/>
        </w:rPr>
        <w:t xml:space="preserve"> </w:t>
      </w:r>
      <w:r w:rsidRPr="00BE2421">
        <w:rPr>
          <w:rStyle w:val="5-Char"/>
          <w:rFonts w:hint="eastAsia"/>
          <w:rtl/>
        </w:rPr>
        <w:t>لِلنُّهُوضِ</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كبِيرُ</w:t>
      </w:r>
      <w:r w:rsidRPr="00BE2421">
        <w:rPr>
          <w:rStyle w:val="5-Char"/>
          <w:rtl/>
        </w:rPr>
        <w:t xml:space="preserve"> </w:t>
      </w:r>
      <w:r w:rsidRPr="00BE2421">
        <w:rPr>
          <w:rStyle w:val="5-Char"/>
          <w:rFonts w:hint="eastAsia"/>
          <w:rtl/>
        </w:rPr>
        <w:t>السُّجُودِ</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كبِيرُ</w:t>
      </w:r>
      <w:r w:rsidRPr="00BE2421">
        <w:rPr>
          <w:rStyle w:val="5-Char"/>
          <w:rtl/>
        </w:rPr>
        <w:t xml:space="preserve"> </w:t>
      </w:r>
      <w:r w:rsidRPr="00BE2421">
        <w:rPr>
          <w:rStyle w:val="5-Char"/>
          <w:rFonts w:hint="eastAsia"/>
          <w:rtl/>
        </w:rPr>
        <w:t>الرَّفعِ</w:t>
      </w:r>
      <w:r w:rsidRPr="00BE2421">
        <w:rPr>
          <w:rStyle w:val="5-Char"/>
          <w:rtl/>
        </w:rPr>
        <w:t xml:space="preserve"> </w:t>
      </w:r>
      <w:r w:rsidRPr="00BE2421">
        <w:rPr>
          <w:rStyle w:val="5-Char"/>
          <w:rFonts w:hint="cs"/>
          <w:rtl/>
        </w:rPr>
        <w:t xml:space="preserve">مِنْهُ </w:t>
      </w:r>
      <w:r w:rsidRPr="00BE2421">
        <w:rPr>
          <w:rStyle w:val="5-Char"/>
          <w:rFonts w:hint="eastAsia"/>
          <w:rtl/>
        </w:rPr>
        <w:t>وَكَونُ</w:t>
      </w:r>
      <w:r w:rsidRPr="00BE2421">
        <w:rPr>
          <w:rStyle w:val="5-Char"/>
          <w:rtl/>
        </w:rPr>
        <w:t xml:space="preserve"> </w:t>
      </w:r>
      <w:r w:rsidRPr="00BE2421">
        <w:rPr>
          <w:rStyle w:val="5-Char"/>
          <w:rFonts w:hint="eastAsia"/>
          <w:rtl/>
        </w:rPr>
        <w:t>السُّجُودِ</w:t>
      </w:r>
      <w:r w:rsidRPr="00BE2421">
        <w:rPr>
          <w:rStyle w:val="5-Char"/>
          <w:rtl/>
        </w:rPr>
        <w:t xml:space="preserve"> </w:t>
      </w:r>
      <w:r w:rsidRPr="00BE2421">
        <w:rPr>
          <w:rStyle w:val="5-Char"/>
          <w:rFonts w:hint="eastAsia"/>
          <w:rtl/>
        </w:rPr>
        <w:t>بَينَ</w:t>
      </w:r>
      <w:r w:rsidRPr="00BE2421">
        <w:rPr>
          <w:rStyle w:val="5-Char"/>
          <w:rtl/>
        </w:rPr>
        <w:t xml:space="preserve"> </w:t>
      </w:r>
      <w:r w:rsidRPr="00BE2421">
        <w:rPr>
          <w:rStyle w:val="5-Char"/>
          <w:rFonts w:hint="eastAsia"/>
          <w:rtl/>
        </w:rPr>
        <w:t>كَفَّي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سبِيحُه</w:t>
      </w:r>
      <w:r w:rsidRPr="00BE2421">
        <w:rPr>
          <w:rStyle w:val="5-Char"/>
          <w:rtl/>
        </w:rPr>
        <w:t xml:space="preserve"> </w:t>
      </w:r>
      <w:r w:rsidRPr="00BE2421">
        <w:rPr>
          <w:rStyle w:val="5-Char"/>
          <w:rFonts w:hint="eastAsia"/>
          <w:rtl/>
        </w:rPr>
        <w:t>ثَلَاثً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جَافَاةُ</w:t>
      </w:r>
      <w:r w:rsidRPr="00BE2421">
        <w:rPr>
          <w:rStyle w:val="5-Char"/>
          <w:rtl/>
        </w:rPr>
        <w:t xml:space="preserve"> </w:t>
      </w:r>
      <w:r w:rsidRPr="00BE2421">
        <w:rPr>
          <w:rStyle w:val="5-Char"/>
          <w:rFonts w:hint="eastAsia"/>
          <w:rtl/>
        </w:rPr>
        <w:t>الرَّجُلِ</w:t>
      </w:r>
      <w:r w:rsidRPr="00BE2421">
        <w:rPr>
          <w:rStyle w:val="5-Char"/>
          <w:rtl/>
        </w:rPr>
        <w:t xml:space="preserve"> </w:t>
      </w:r>
      <w:r w:rsidRPr="00BE2421">
        <w:rPr>
          <w:rStyle w:val="5-Char"/>
          <w:rFonts w:hint="eastAsia"/>
          <w:rtl/>
        </w:rPr>
        <w:t>بَطنَه</w:t>
      </w:r>
      <w:r w:rsidRPr="00BE2421">
        <w:rPr>
          <w:rStyle w:val="5-Char"/>
          <w:rtl/>
        </w:rPr>
        <w:t xml:space="preserve"> </w:t>
      </w:r>
      <w:r w:rsidRPr="00BE2421">
        <w:rPr>
          <w:rStyle w:val="5-Char"/>
          <w:rFonts w:hint="eastAsia"/>
          <w:rtl/>
        </w:rPr>
        <w:t>عَن</w:t>
      </w:r>
      <w:r w:rsidRPr="00BE2421">
        <w:rPr>
          <w:rStyle w:val="5-Char"/>
          <w:rtl/>
        </w:rPr>
        <w:t xml:space="preserve"> </w:t>
      </w:r>
      <w:r w:rsidRPr="00BE2421">
        <w:rPr>
          <w:rStyle w:val="5-Char"/>
          <w:rFonts w:hint="eastAsia"/>
          <w:rtl/>
        </w:rPr>
        <w:t>فَخِذَي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رفَقَيهِ</w:t>
      </w:r>
      <w:r w:rsidRPr="00BE2421">
        <w:rPr>
          <w:rStyle w:val="5-Char"/>
          <w:rtl/>
        </w:rPr>
        <w:t xml:space="preserve"> </w:t>
      </w:r>
      <w:r w:rsidRPr="00BE2421">
        <w:rPr>
          <w:rStyle w:val="5-Char"/>
          <w:rFonts w:hint="eastAsia"/>
          <w:rtl/>
        </w:rPr>
        <w:t>عَن</w:t>
      </w:r>
      <w:r w:rsidRPr="00BE2421">
        <w:rPr>
          <w:rStyle w:val="5-Char"/>
          <w:rtl/>
        </w:rPr>
        <w:t xml:space="preserve"> </w:t>
      </w:r>
      <w:r w:rsidRPr="00BE2421">
        <w:rPr>
          <w:rStyle w:val="5-Char"/>
          <w:rFonts w:hint="eastAsia"/>
          <w:rtl/>
        </w:rPr>
        <w:t>جَنبَي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ذِرَاعَيهِ</w:t>
      </w:r>
      <w:r w:rsidRPr="00BE2421">
        <w:rPr>
          <w:rStyle w:val="5-Char"/>
          <w:rtl/>
        </w:rPr>
        <w:t xml:space="preserve"> </w:t>
      </w:r>
      <w:r w:rsidRPr="00BE2421">
        <w:rPr>
          <w:rStyle w:val="5-Char"/>
          <w:rFonts w:hint="eastAsia"/>
          <w:rtl/>
        </w:rPr>
        <w:t>عَنِ</w:t>
      </w:r>
      <w:r w:rsidRPr="00BE2421">
        <w:rPr>
          <w:rStyle w:val="5-Char"/>
          <w:rtl/>
        </w:rPr>
        <w:t xml:space="preserve"> </w:t>
      </w:r>
      <w:r w:rsidRPr="00BE2421">
        <w:rPr>
          <w:rStyle w:val="5-Char"/>
          <w:rFonts w:hint="eastAsia"/>
          <w:rtl/>
        </w:rPr>
        <w:t>الأَرضِ</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نخِفَاضُ</w:t>
      </w:r>
      <w:r w:rsidRPr="00BE2421">
        <w:rPr>
          <w:rStyle w:val="5-Char"/>
          <w:rtl/>
        </w:rPr>
        <w:t xml:space="preserve"> </w:t>
      </w:r>
      <w:r w:rsidRPr="00BE2421">
        <w:rPr>
          <w:rStyle w:val="5-Char"/>
          <w:rFonts w:hint="eastAsia"/>
          <w:rtl/>
        </w:rPr>
        <w:t>المَرأَ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زقُهَا</w:t>
      </w:r>
      <w:r w:rsidRPr="00BE2421">
        <w:rPr>
          <w:rStyle w:val="5-Char"/>
          <w:rtl/>
        </w:rPr>
        <w:t xml:space="preserve"> </w:t>
      </w:r>
      <w:r w:rsidRPr="00BE2421">
        <w:rPr>
          <w:rStyle w:val="5-Char"/>
          <w:rFonts w:hint="eastAsia"/>
          <w:rtl/>
        </w:rPr>
        <w:t>بَطنَهَا</w:t>
      </w:r>
      <w:r w:rsidRPr="00BE2421">
        <w:rPr>
          <w:rStyle w:val="5-Char"/>
          <w:rtl/>
        </w:rPr>
        <w:t xml:space="preserve"> </w:t>
      </w:r>
      <w:r w:rsidRPr="00BE2421">
        <w:rPr>
          <w:rStyle w:val="5-Char"/>
          <w:rFonts w:hint="eastAsia"/>
          <w:rtl/>
        </w:rPr>
        <w:t>بِفَخذَيهَ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لقَومَةُ</w:t>
      </w:r>
      <w:r w:rsidRPr="00BE2421">
        <w:rPr>
          <w:rStyle w:val="5-Char"/>
          <w:rtl/>
        </w:rPr>
        <w:t xml:space="preserve"> </w:t>
      </w:r>
      <w:r w:rsidRPr="00BE2421">
        <w:rPr>
          <w:rStyle w:val="5-Char"/>
          <w:rFonts w:hint="eastAsia"/>
          <w:rtl/>
        </w:rPr>
        <w:t>وَالجَلسَةُ</w:t>
      </w:r>
      <w:r w:rsidRPr="00BE2421">
        <w:rPr>
          <w:rStyle w:val="5-Char"/>
          <w:rtl/>
        </w:rPr>
        <w:t xml:space="preserve"> </w:t>
      </w:r>
      <w:r w:rsidRPr="00BE2421">
        <w:rPr>
          <w:rStyle w:val="5-Char"/>
          <w:rFonts w:hint="eastAsia"/>
          <w:rtl/>
        </w:rPr>
        <w:t>بَينَ</w:t>
      </w:r>
      <w:r w:rsidRPr="00BE2421">
        <w:rPr>
          <w:rStyle w:val="5-Char"/>
          <w:rtl/>
        </w:rPr>
        <w:t xml:space="preserve"> </w:t>
      </w:r>
      <w:r w:rsidRPr="00BE2421">
        <w:rPr>
          <w:rStyle w:val="5-Char"/>
          <w:rFonts w:hint="eastAsia"/>
          <w:rtl/>
        </w:rPr>
        <w:t>السَّجدَتَينِ</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وَضعُ</w:t>
      </w:r>
      <w:r w:rsidRPr="00BE2421">
        <w:rPr>
          <w:rStyle w:val="5-Char"/>
          <w:rtl/>
        </w:rPr>
        <w:t xml:space="preserve"> </w:t>
      </w:r>
      <w:r w:rsidRPr="00BE2421">
        <w:rPr>
          <w:rStyle w:val="5-Char"/>
          <w:rFonts w:hint="eastAsia"/>
          <w:rtl/>
        </w:rPr>
        <w:t>اليَدَينِ</w:t>
      </w:r>
      <w:r w:rsidRPr="00BE2421">
        <w:rPr>
          <w:rStyle w:val="5-Char"/>
          <w:rtl/>
        </w:rPr>
        <w:t xml:space="preserve"> </w:t>
      </w:r>
      <w:r w:rsidRPr="00BE2421">
        <w:rPr>
          <w:rStyle w:val="5-Char"/>
          <w:rFonts w:hint="eastAsia"/>
          <w:rtl/>
        </w:rPr>
        <w:t>عَلَ</w:t>
      </w:r>
      <w:r w:rsidR="000C2629" w:rsidRPr="00BE2421">
        <w:rPr>
          <w:rStyle w:val="5-Char"/>
          <w:rFonts w:hint="cs"/>
          <w:rtl/>
        </w:rPr>
        <w:t>ی</w:t>
      </w:r>
      <w:r w:rsidRPr="00BE2421">
        <w:rPr>
          <w:rStyle w:val="5-Char"/>
          <w:rtl/>
        </w:rPr>
        <w:t xml:space="preserve"> </w:t>
      </w:r>
      <w:r w:rsidRPr="00BE2421">
        <w:rPr>
          <w:rStyle w:val="5-Char"/>
          <w:rFonts w:hint="eastAsia"/>
          <w:rtl/>
        </w:rPr>
        <w:t>الفَخذَينِ</w:t>
      </w:r>
      <w:r w:rsidRPr="00BE2421">
        <w:rPr>
          <w:rStyle w:val="5-Char"/>
          <w:rtl/>
        </w:rPr>
        <w:t xml:space="preserve"> </w:t>
      </w:r>
      <w:r w:rsidRPr="00BE2421">
        <w:rPr>
          <w:rStyle w:val="5-Char"/>
          <w:rFonts w:hint="eastAsia"/>
          <w:rtl/>
        </w:rPr>
        <w:t>فِيمَا</w:t>
      </w:r>
      <w:r w:rsidRPr="00BE2421">
        <w:rPr>
          <w:rStyle w:val="5-Char"/>
          <w:rtl/>
        </w:rPr>
        <w:t xml:space="preserve"> </w:t>
      </w:r>
      <w:r w:rsidRPr="00BE2421">
        <w:rPr>
          <w:rStyle w:val="5-Char"/>
          <w:rFonts w:hint="eastAsia"/>
          <w:rtl/>
        </w:rPr>
        <w:t>بَينَ</w:t>
      </w:r>
      <w:r w:rsidRPr="00BE2421">
        <w:rPr>
          <w:rStyle w:val="5-Char"/>
          <w:rtl/>
        </w:rPr>
        <w:t xml:space="preserve"> </w:t>
      </w:r>
      <w:r w:rsidRPr="00BE2421">
        <w:rPr>
          <w:rStyle w:val="5-Char"/>
          <w:rFonts w:hint="eastAsia"/>
          <w:rtl/>
        </w:rPr>
        <w:t>السَّجدَتَينِ</w:t>
      </w:r>
      <w:r w:rsidRPr="00BE2421">
        <w:rPr>
          <w:rStyle w:val="5-Char"/>
          <w:rtl/>
        </w:rPr>
        <w:t xml:space="preserve"> </w:t>
      </w:r>
      <w:r w:rsidRPr="00BE2421">
        <w:rPr>
          <w:rStyle w:val="5-Char"/>
          <w:rFonts w:hint="eastAsia"/>
          <w:rtl/>
        </w:rPr>
        <w:t>كَحَالَةِ</w:t>
      </w:r>
      <w:r w:rsidRPr="00BE2421">
        <w:rPr>
          <w:rStyle w:val="5-Char"/>
          <w:rtl/>
        </w:rPr>
        <w:t xml:space="preserve"> </w:t>
      </w:r>
      <w:r w:rsidRPr="00BE2421">
        <w:rPr>
          <w:rStyle w:val="5-Char"/>
          <w:rFonts w:hint="eastAsia"/>
          <w:rtl/>
        </w:rPr>
        <w:t>التَّشَهُّدِ</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فتِرَاشُ</w:t>
      </w:r>
      <w:r w:rsidRPr="00BE2421">
        <w:rPr>
          <w:rStyle w:val="5-Char"/>
          <w:rtl/>
        </w:rPr>
        <w:t xml:space="preserve"> </w:t>
      </w:r>
      <w:r w:rsidRPr="00BE2421">
        <w:rPr>
          <w:rStyle w:val="5-Char"/>
          <w:rFonts w:hint="eastAsia"/>
          <w:rtl/>
        </w:rPr>
        <w:t>رِجلِهِ</w:t>
      </w:r>
      <w:r w:rsidRPr="00BE2421">
        <w:rPr>
          <w:rStyle w:val="5-Char"/>
          <w:rtl/>
        </w:rPr>
        <w:t xml:space="preserve"> </w:t>
      </w:r>
      <w:r w:rsidRPr="00BE2421">
        <w:rPr>
          <w:rStyle w:val="5-Char"/>
          <w:rFonts w:hint="eastAsia"/>
          <w:rtl/>
        </w:rPr>
        <w:t>اليُسرَ</w:t>
      </w:r>
      <w:r w:rsidR="000C2629" w:rsidRPr="00BE2421">
        <w:rPr>
          <w:rStyle w:val="5-Char"/>
          <w:rFonts w:hint="cs"/>
          <w:rtl/>
        </w:rPr>
        <w:t>ی</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نَصبُ</w:t>
      </w:r>
      <w:r w:rsidRPr="00BE2421">
        <w:rPr>
          <w:rStyle w:val="5-Char"/>
          <w:rtl/>
        </w:rPr>
        <w:t xml:space="preserve"> </w:t>
      </w:r>
      <w:r w:rsidRPr="00BE2421">
        <w:rPr>
          <w:rStyle w:val="5-Char"/>
          <w:rFonts w:hint="eastAsia"/>
          <w:rtl/>
        </w:rPr>
        <w:t>اليُمنَ</w:t>
      </w:r>
      <w:r w:rsidR="000C2629" w:rsidRPr="00BE2421">
        <w:rPr>
          <w:rStyle w:val="5-Char"/>
          <w:rFonts w:hint="cs"/>
          <w:rtl/>
        </w:rPr>
        <w:t>ی</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وَرُّكُ</w:t>
      </w:r>
      <w:r w:rsidRPr="00BE2421">
        <w:rPr>
          <w:rStyle w:val="5-Char"/>
          <w:rtl/>
        </w:rPr>
        <w:t xml:space="preserve"> </w:t>
      </w:r>
      <w:r w:rsidRPr="00BE2421">
        <w:rPr>
          <w:rStyle w:val="5-Char"/>
          <w:rFonts w:hint="eastAsia"/>
          <w:rtl/>
        </w:rPr>
        <w:t>المَرأَةِ</w:t>
      </w:r>
      <w:r w:rsidRPr="00BE2421">
        <w:rPr>
          <w:rStyle w:val="5-Char"/>
          <w:rtl/>
        </w:rPr>
        <w:t xml:space="preserve"> </w:t>
      </w:r>
      <w:r w:rsidRPr="00BE2421">
        <w:rPr>
          <w:rStyle w:val="5-Char"/>
          <w:rFonts w:hint="eastAsia"/>
          <w:rtl/>
        </w:rPr>
        <w:t>وَالإِشَارَةُ</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صَّحِيحِ</w:t>
      </w:r>
      <w:r w:rsidRPr="00BE2421">
        <w:rPr>
          <w:rStyle w:val="5-Char"/>
          <w:rtl/>
        </w:rPr>
        <w:t xml:space="preserve"> </w:t>
      </w:r>
      <w:r w:rsidRPr="00BE2421">
        <w:rPr>
          <w:rStyle w:val="5-Char"/>
          <w:rFonts w:hint="eastAsia"/>
          <w:rtl/>
        </w:rPr>
        <w:t>بِالمُسَبَّحَةِ</w:t>
      </w:r>
      <w:r w:rsidRPr="00BE2421">
        <w:rPr>
          <w:rStyle w:val="5-Char"/>
          <w:rtl/>
        </w:rPr>
        <w:t xml:space="preserve"> </w:t>
      </w:r>
      <w:r w:rsidRPr="00BE2421">
        <w:rPr>
          <w:rStyle w:val="5-Char"/>
          <w:rFonts w:hint="eastAsia"/>
          <w:rtl/>
        </w:rPr>
        <w:t>عِندَ</w:t>
      </w:r>
      <w:r w:rsidRPr="00BE2421">
        <w:rPr>
          <w:rStyle w:val="5-Char"/>
          <w:rtl/>
        </w:rPr>
        <w:t xml:space="preserve"> </w:t>
      </w:r>
      <w:r w:rsidRPr="00BE2421">
        <w:rPr>
          <w:rStyle w:val="5-Char"/>
          <w:rFonts w:hint="eastAsia"/>
          <w:rtl/>
        </w:rPr>
        <w:t>الشَّهَادَةِ</w:t>
      </w:r>
      <w:r w:rsidRPr="00BE2421">
        <w:rPr>
          <w:rStyle w:val="5-Char"/>
          <w:rFonts w:hint="cs"/>
          <w:rtl/>
        </w:rPr>
        <w:t>؛</w:t>
      </w:r>
      <w:r w:rsidRPr="00BE2421">
        <w:rPr>
          <w:rStyle w:val="5-Char"/>
          <w:rtl/>
        </w:rPr>
        <w:t xml:space="preserve"> </w:t>
      </w:r>
      <w:r w:rsidRPr="00BE2421">
        <w:rPr>
          <w:rStyle w:val="5-Char"/>
          <w:rFonts w:hint="eastAsia"/>
          <w:rtl/>
        </w:rPr>
        <w:t>يَرفَعُهَا</w:t>
      </w:r>
      <w:r w:rsidRPr="00BE2421">
        <w:rPr>
          <w:rStyle w:val="5-Char"/>
          <w:rtl/>
        </w:rPr>
        <w:t xml:space="preserve"> </w:t>
      </w:r>
      <w:r w:rsidRPr="00BE2421">
        <w:rPr>
          <w:rStyle w:val="5-Char"/>
          <w:rFonts w:hint="eastAsia"/>
          <w:rtl/>
        </w:rPr>
        <w:t>عِندَ</w:t>
      </w:r>
      <w:r w:rsidRPr="00BE2421">
        <w:rPr>
          <w:rStyle w:val="5-Char"/>
          <w:rtl/>
        </w:rPr>
        <w:t xml:space="preserve"> </w:t>
      </w:r>
      <w:r w:rsidRPr="00BE2421">
        <w:rPr>
          <w:rStyle w:val="5-Char"/>
          <w:rFonts w:hint="eastAsia"/>
          <w:rtl/>
        </w:rPr>
        <w:t>النَّفيِ</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ضَعُهَا</w:t>
      </w:r>
      <w:r w:rsidRPr="00BE2421">
        <w:rPr>
          <w:rStyle w:val="5-Char"/>
          <w:rtl/>
        </w:rPr>
        <w:t xml:space="preserve"> </w:t>
      </w:r>
      <w:r w:rsidRPr="00BE2421">
        <w:rPr>
          <w:rStyle w:val="5-Char"/>
          <w:rFonts w:hint="eastAsia"/>
          <w:rtl/>
        </w:rPr>
        <w:t>عِندَ</w:t>
      </w:r>
      <w:r w:rsidRPr="00BE2421">
        <w:rPr>
          <w:rStyle w:val="5-Char"/>
          <w:rtl/>
        </w:rPr>
        <w:t xml:space="preserve"> </w:t>
      </w:r>
      <w:r w:rsidRPr="00BE2421">
        <w:rPr>
          <w:rStyle w:val="5-Char"/>
          <w:rFonts w:hint="eastAsia"/>
          <w:rtl/>
        </w:rPr>
        <w:t>الإِثبَاتِ</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رَاءَةُ</w:t>
      </w:r>
      <w:r w:rsidRPr="00BE2421">
        <w:rPr>
          <w:rStyle w:val="5-Char"/>
          <w:rtl/>
        </w:rPr>
        <w:t xml:space="preserve"> </w:t>
      </w:r>
      <w:r w:rsidRPr="00BE2421">
        <w:rPr>
          <w:rStyle w:val="5-Char"/>
          <w:rFonts w:hint="eastAsia"/>
          <w:rtl/>
        </w:rPr>
        <w:t>الفَاتِحَةِ</w:t>
      </w:r>
      <w:r w:rsidRPr="00BE2421">
        <w:rPr>
          <w:rStyle w:val="5-Char"/>
          <w:rtl/>
        </w:rPr>
        <w:t xml:space="preserve"> </w:t>
      </w:r>
      <w:r w:rsidRPr="00BE2421">
        <w:rPr>
          <w:rStyle w:val="5-Char"/>
          <w:rFonts w:hint="eastAsia"/>
          <w:rtl/>
        </w:rPr>
        <w:t>فِيمَا</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الأُولَيَينِ</w:t>
      </w:r>
      <w:r w:rsidRPr="00BE2421">
        <w:rPr>
          <w:rStyle w:val="5-Char"/>
          <w:rtl/>
        </w:rPr>
        <w:t xml:space="preserve"> </w:t>
      </w:r>
      <w:r w:rsidRPr="00BE2421">
        <w:rPr>
          <w:rStyle w:val="5-Char"/>
          <w:rFonts w:hint="eastAsia"/>
          <w:rtl/>
        </w:rPr>
        <w:t>وَالصَّلَاةُ</w:t>
      </w:r>
      <w:r w:rsidRPr="00BE2421">
        <w:rPr>
          <w:rStyle w:val="5-Char"/>
          <w:rtl/>
        </w:rPr>
        <w:t xml:space="preserve"> </w:t>
      </w:r>
      <w:r w:rsidRPr="00BE2421">
        <w:rPr>
          <w:rStyle w:val="5-Char"/>
          <w:rFonts w:hint="eastAsia"/>
          <w:rtl/>
        </w:rPr>
        <w:t>عَلَ</w:t>
      </w:r>
      <w:r w:rsidR="000C2629" w:rsidRPr="00BE2421">
        <w:rPr>
          <w:rStyle w:val="5-Char"/>
          <w:rFonts w:hint="cs"/>
          <w:rtl/>
        </w:rPr>
        <w:t>ی</w:t>
      </w:r>
      <w:r w:rsidRPr="00BE2421">
        <w:rPr>
          <w:rStyle w:val="5-Char"/>
          <w:rtl/>
        </w:rPr>
        <w:t xml:space="preserve"> </w:t>
      </w:r>
      <w:r w:rsidRPr="00BE2421">
        <w:rPr>
          <w:rStyle w:val="5-Char"/>
          <w:rFonts w:hint="eastAsia"/>
          <w:rtl/>
        </w:rPr>
        <w:t>النَّبِيِّ</w:t>
      </w:r>
      <w:r w:rsidRPr="00BE2421">
        <w:rPr>
          <w:rStyle w:val="5-Char"/>
          <w:rtl/>
        </w:rPr>
        <w:t xml:space="preserve"> </w:t>
      </w:r>
      <w:r w:rsidRPr="00BE2421">
        <w:rPr>
          <w:rStyle w:val="5-Char"/>
          <w:rFonts w:hint="eastAsia"/>
          <w:rtl/>
        </w:rPr>
        <w:t>صَلَّ</w:t>
      </w:r>
      <w:r w:rsidR="000C2629" w:rsidRPr="00BE2421">
        <w:rPr>
          <w:rStyle w:val="5-Char"/>
          <w:rFonts w:hint="cs"/>
          <w:rtl/>
        </w:rPr>
        <w:t>ی</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عَلَي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لَّمَ</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جُلُوسِ</w:t>
      </w:r>
      <w:r w:rsidRPr="00BE2421">
        <w:rPr>
          <w:rStyle w:val="5-Char"/>
          <w:rtl/>
        </w:rPr>
        <w:t xml:space="preserve"> </w:t>
      </w:r>
      <w:r w:rsidRPr="00BE2421">
        <w:rPr>
          <w:rStyle w:val="5-Char"/>
          <w:rFonts w:hint="eastAsia"/>
          <w:rtl/>
        </w:rPr>
        <w:t>الأَخِي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لدُّعَاءُ</w:t>
      </w:r>
      <w:r w:rsidRPr="00BE2421">
        <w:rPr>
          <w:rStyle w:val="5-Char"/>
          <w:rtl/>
        </w:rPr>
        <w:t xml:space="preserve"> </w:t>
      </w:r>
      <w:r w:rsidRPr="00BE2421">
        <w:rPr>
          <w:rStyle w:val="5-Char"/>
          <w:rFonts w:hint="eastAsia"/>
          <w:rtl/>
        </w:rPr>
        <w:t>بِمَا</w:t>
      </w:r>
      <w:r w:rsidRPr="00BE2421">
        <w:rPr>
          <w:rStyle w:val="5-Char"/>
          <w:rtl/>
        </w:rPr>
        <w:t xml:space="preserve"> </w:t>
      </w:r>
      <w:r w:rsidRPr="00BE2421">
        <w:rPr>
          <w:rStyle w:val="5-Char"/>
          <w:rFonts w:hint="eastAsia"/>
          <w:rtl/>
        </w:rPr>
        <w:t>يَشبَهُ</w:t>
      </w:r>
      <w:r w:rsidRPr="00BE2421">
        <w:rPr>
          <w:rStyle w:val="5-Char"/>
          <w:rtl/>
        </w:rPr>
        <w:t xml:space="preserve"> </w:t>
      </w:r>
      <w:r w:rsidRPr="00BE2421">
        <w:rPr>
          <w:rStyle w:val="5-Char"/>
          <w:rFonts w:hint="eastAsia"/>
          <w:rtl/>
        </w:rPr>
        <w:t>أَلفَاظَ</w:t>
      </w:r>
      <w:r w:rsidRPr="00BE2421">
        <w:rPr>
          <w:rStyle w:val="5-Char"/>
          <w:rtl/>
        </w:rPr>
        <w:t xml:space="preserve"> </w:t>
      </w:r>
      <w:r w:rsidRPr="00BE2421">
        <w:rPr>
          <w:rStyle w:val="5-Char"/>
          <w:rFonts w:hint="eastAsia"/>
          <w:rtl/>
        </w:rPr>
        <w:t>القُرآنِ</w:t>
      </w:r>
      <w:r w:rsidRPr="00BE2421">
        <w:rPr>
          <w:rStyle w:val="5-Char"/>
          <w:rtl/>
        </w:rPr>
        <w:t xml:space="preserve"> </w:t>
      </w:r>
      <w:r w:rsidRPr="00BE2421">
        <w:rPr>
          <w:rStyle w:val="5-Char"/>
          <w:rFonts w:hint="eastAsia"/>
          <w:rtl/>
        </w:rPr>
        <w:t>وَالسُّنَّةِ</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كَلَامَ</w:t>
      </w:r>
      <w:r w:rsidRPr="00BE2421">
        <w:rPr>
          <w:rStyle w:val="5-Char"/>
          <w:rtl/>
        </w:rPr>
        <w:t xml:space="preserve"> </w:t>
      </w:r>
      <w:r w:rsidRPr="00BE2421">
        <w:rPr>
          <w:rStyle w:val="5-Char"/>
          <w:rFonts w:hint="eastAsia"/>
          <w:rtl/>
        </w:rPr>
        <w:t>النَّاسِ</w:t>
      </w:r>
      <w:r w:rsidRPr="00BE2421">
        <w:rPr>
          <w:rStyle w:val="5-Char"/>
          <w:rtl/>
        </w:rPr>
        <w:t xml:space="preserve"> </w:t>
      </w:r>
      <w:r w:rsidRPr="00BE2421">
        <w:rPr>
          <w:rStyle w:val="5-Char"/>
          <w:rFonts w:hint="eastAsia"/>
          <w:rtl/>
        </w:rPr>
        <w:t>وَالاِلتِفَاتُ</w:t>
      </w:r>
      <w:r w:rsidRPr="00BE2421">
        <w:rPr>
          <w:rStyle w:val="5-Char"/>
          <w:rtl/>
        </w:rPr>
        <w:t xml:space="preserve"> </w:t>
      </w:r>
      <w:r w:rsidRPr="00BE2421">
        <w:rPr>
          <w:rStyle w:val="5-Char"/>
          <w:rFonts w:hint="eastAsia"/>
          <w:rtl/>
        </w:rPr>
        <w:t>يَمِينًا</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يَسَارًا</w:t>
      </w:r>
      <w:r w:rsidRPr="00BE2421">
        <w:rPr>
          <w:rStyle w:val="5-Char"/>
          <w:rtl/>
        </w:rPr>
        <w:t xml:space="preserve"> </w:t>
      </w:r>
      <w:r w:rsidRPr="00BE2421">
        <w:rPr>
          <w:rStyle w:val="5-Char"/>
          <w:rFonts w:hint="eastAsia"/>
          <w:rtl/>
        </w:rPr>
        <w:t>بِالتَّسلِيمَتَينِ</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نِيَّةُ</w:t>
      </w:r>
      <w:r w:rsidRPr="00BE2421">
        <w:rPr>
          <w:rStyle w:val="5-Char"/>
          <w:rtl/>
        </w:rPr>
        <w:t xml:space="preserve"> </w:t>
      </w:r>
      <w:r w:rsidRPr="00BE2421">
        <w:rPr>
          <w:rStyle w:val="5-Char"/>
          <w:rFonts w:hint="eastAsia"/>
          <w:rtl/>
        </w:rPr>
        <w:t>الإِمَامِ</w:t>
      </w:r>
      <w:r w:rsidRPr="00BE2421">
        <w:rPr>
          <w:rStyle w:val="5-Char"/>
          <w:rtl/>
        </w:rPr>
        <w:t xml:space="preserve"> </w:t>
      </w:r>
      <w:r w:rsidRPr="00BE2421">
        <w:rPr>
          <w:rStyle w:val="5-Char"/>
          <w:rFonts w:hint="eastAsia"/>
          <w:rtl/>
        </w:rPr>
        <w:t>الرِّجَالَ</w:t>
      </w:r>
      <w:r w:rsidRPr="00BE2421">
        <w:rPr>
          <w:rStyle w:val="5-Char"/>
          <w:rtl/>
        </w:rPr>
        <w:t xml:space="preserve"> </w:t>
      </w:r>
      <w:r w:rsidRPr="00BE2421">
        <w:rPr>
          <w:rStyle w:val="5-Char"/>
          <w:rFonts w:hint="eastAsia"/>
          <w:rtl/>
        </w:rPr>
        <w:t>وَالحَفَظَ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صَالِحَ</w:t>
      </w:r>
      <w:r w:rsidRPr="00BE2421">
        <w:rPr>
          <w:rStyle w:val="5-Char"/>
          <w:rtl/>
        </w:rPr>
        <w:t xml:space="preserve"> </w:t>
      </w:r>
      <w:r w:rsidRPr="00BE2421">
        <w:rPr>
          <w:rStyle w:val="5-Char"/>
          <w:rFonts w:hint="eastAsia"/>
          <w:rtl/>
        </w:rPr>
        <w:t>الجِنِّ</w:t>
      </w:r>
      <w:r w:rsidRPr="00BE2421">
        <w:rPr>
          <w:rStyle w:val="5-Char"/>
          <w:rtl/>
        </w:rPr>
        <w:t xml:space="preserve"> </w:t>
      </w:r>
      <w:r w:rsidRPr="00BE2421">
        <w:rPr>
          <w:rStyle w:val="5-Char"/>
          <w:rFonts w:hint="eastAsia"/>
          <w:rtl/>
        </w:rPr>
        <w:t>بِالتَّسلِمَتَينِ</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أَصَحِّ</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نِيَّةُ</w:t>
      </w:r>
      <w:r w:rsidRPr="00BE2421">
        <w:rPr>
          <w:rStyle w:val="5-Char"/>
          <w:rtl/>
        </w:rPr>
        <w:t xml:space="preserve"> </w:t>
      </w:r>
      <w:r w:rsidRPr="00BE2421">
        <w:rPr>
          <w:rStyle w:val="5-Char"/>
          <w:rFonts w:hint="eastAsia"/>
          <w:rtl/>
        </w:rPr>
        <w:t>المَأمُومِ</w:t>
      </w:r>
      <w:r w:rsidRPr="00BE2421">
        <w:rPr>
          <w:rStyle w:val="5-Char"/>
          <w:rtl/>
        </w:rPr>
        <w:t xml:space="preserve"> </w:t>
      </w:r>
      <w:r w:rsidRPr="00BE2421">
        <w:rPr>
          <w:rStyle w:val="5-Char"/>
          <w:rFonts w:hint="eastAsia"/>
          <w:rtl/>
        </w:rPr>
        <w:t>إِمَامَه</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جَهَت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حَاذَاهُ</w:t>
      </w:r>
      <w:r w:rsidRPr="00BE2421">
        <w:rPr>
          <w:rStyle w:val="5-Char"/>
          <w:rFonts w:hint="cs"/>
          <w:rtl/>
        </w:rPr>
        <w:t>،</w:t>
      </w:r>
      <w:r w:rsidRPr="00BE2421">
        <w:rPr>
          <w:rStyle w:val="5-Char"/>
          <w:rtl/>
        </w:rPr>
        <w:t xml:space="preserve"> </w:t>
      </w:r>
      <w:r w:rsidRPr="00BE2421">
        <w:rPr>
          <w:rStyle w:val="5-Char"/>
          <w:rFonts w:hint="eastAsia"/>
          <w:rtl/>
        </w:rPr>
        <w:t>نَوَاهُ</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تَّسلِيمَتَينِ</w:t>
      </w:r>
      <w:r w:rsidRPr="00BE2421">
        <w:rPr>
          <w:rStyle w:val="5-Char"/>
          <w:rtl/>
        </w:rPr>
        <w:t xml:space="preserve"> </w:t>
      </w:r>
      <w:r w:rsidRPr="00BE2421">
        <w:rPr>
          <w:rStyle w:val="5-Char"/>
          <w:rFonts w:hint="eastAsia"/>
          <w:rtl/>
        </w:rPr>
        <w:t>مَعَ</w:t>
      </w:r>
      <w:r w:rsidRPr="00BE2421">
        <w:rPr>
          <w:rStyle w:val="5-Char"/>
          <w:rtl/>
        </w:rPr>
        <w:t xml:space="preserve"> </w:t>
      </w:r>
      <w:r w:rsidRPr="00BE2421">
        <w:rPr>
          <w:rStyle w:val="5-Char"/>
          <w:rFonts w:hint="eastAsia"/>
          <w:rtl/>
        </w:rPr>
        <w:t>القَومِ</w:t>
      </w:r>
      <w:r w:rsidRPr="00BE2421">
        <w:rPr>
          <w:rStyle w:val="5-Char"/>
          <w:rtl/>
        </w:rPr>
        <w:t xml:space="preserve"> </w:t>
      </w:r>
      <w:r w:rsidRPr="00BE2421">
        <w:rPr>
          <w:rStyle w:val="5-Char"/>
          <w:rFonts w:hint="eastAsia"/>
          <w:rtl/>
        </w:rPr>
        <w:t>وَالحَفَظَ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صَالِحِ</w:t>
      </w:r>
      <w:r w:rsidRPr="00BE2421">
        <w:rPr>
          <w:rStyle w:val="5-Char"/>
          <w:rtl/>
        </w:rPr>
        <w:t xml:space="preserve"> </w:t>
      </w:r>
      <w:r w:rsidRPr="00BE2421">
        <w:rPr>
          <w:rStyle w:val="5-Char"/>
          <w:rFonts w:hint="eastAsia"/>
          <w:rtl/>
        </w:rPr>
        <w:t>الجِنِّ</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نِيَّةُ</w:t>
      </w:r>
      <w:r w:rsidRPr="00BE2421">
        <w:rPr>
          <w:rStyle w:val="5-Char"/>
          <w:rtl/>
        </w:rPr>
        <w:t xml:space="preserve"> </w:t>
      </w:r>
      <w:r w:rsidRPr="00BE2421">
        <w:rPr>
          <w:rStyle w:val="5-Char"/>
          <w:rFonts w:hint="eastAsia"/>
          <w:rtl/>
        </w:rPr>
        <w:t>المُنفَرِدِ</w:t>
      </w:r>
      <w:r w:rsidRPr="00BE2421">
        <w:rPr>
          <w:rStyle w:val="5-Char"/>
          <w:rtl/>
        </w:rPr>
        <w:t xml:space="preserve"> </w:t>
      </w:r>
      <w:r w:rsidRPr="00BE2421">
        <w:rPr>
          <w:rStyle w:val="5-Char"/>
          <w:rFonts w:hint="eastAsia"/>
          <w:rtl/>
        </w:rPr>
        <w:t>المَلَائِكَةَ</w:t>
      </w:r>
      <w:r w:rsidRPr="00BE2421">
        <w:rPr>
          <w:rStyle w:val="5-Char"/>
          <w:rtl/>
        </w:rPr>
        <w:t xml:space="preserve"> </w:t>
      </w:r>
      <w:r w:rsidRPr="00BE2421">
        <w:rPr>
          <w:rStyle w:val="5-Char"/>
          <w:rFonts w:hint="eastAsia"/>
          <w:rtl/>
        </w:rPr>
        <w:t>فَقَط</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خَفضُ</w:t>
      </w:r>
      <w:r w:rsidRPr="00BE2421">
        <w:rPr>
          <w:rStyle w:val="5-Char"/>
          <w:rtl/>
        </w:rPr>
        <w:t xml:space="preserve"> </w:t>
      </w:r>
      <w:r w:rsidRPr="00BE2421">
        <w:rPr>
          <w:rStyle w:val="5-Char"/>
          <w:rFonts w:hint="eastAsia"/>
          <w:rtl/>
        </w:rPr>
        <w:t>الثَّانِيَةِ</w:t>
      </w:r>
      <w:r w:rsidRPr="00BE2421">
        <w:rPr>
          <w:rStyle w:val="5-Char"/>
          <w:rtl/>
        </w:rPr>
        <w:t xml:space="preserve"> </w:t>
      </w:r>
      <w:r w:rsidRPr="00BE2421">
        <w:rPr>
          <w:rStyle w:val="5-Char"/>
          <w:rFonts w:hint="eastAsia"/>
          <w:rtl/>
        </w:rPr>
        <w:t>عَنِ</w:t>
      </w:r>
      <w:r w:rsidRPr="00BE2421">
        <w:rPr>
          <w:rStyle w:val="5-Char"/>
          <w:rtl/>
        </w:rPr>
        <w:t xml:space="preserve"> </w:t>
      </w:r>
      <w:r w:rsidRPr="00BE2421">
        <w:rPr>
          <w:rStyle w:val="5-Char"/>
          <w:rFonts w:hint="eastAsia"/>
          <w:rtl/>
        </w:rPr>
        <w:t>الأُول</w:t>
      </w:r>
      <w:r w:rsidR="00D65C23" w:rsidRPr="00BE2421">
        <w:rPr>
          <w:rStyle w:val="5-Char"/>
          <w:rFonts w:hint="cs"/>
          <w:rtl/>
        </w:rPr>
        <w:t>ی</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قَارَنَتُه</w:t>
      </w:r>
      <w:r w:rsidRPr="00BE2421">
        <w:rPr>
          <w:rStyle w:val="5-Char"/>
          <w:rtl/>
        </w:rPr>
        <w:t xml:space="preserve"> </w:t>
      </w:r>
      <w:r w:rsidRPr="00BE2421">
        <w:rPr>
          <w:rStyle w:val="5-Char"/>
          <w:rFonts w:hint="eastAsia"/>
          <w:rtl/>
        </w:rPr>
        <w:t>لِسَلَامِ</w:t>
      </w:r>
      <w:r w:rsidRPr="00BE2421">
        <w:rPr>
          <w:rStyle w:val="5-Char"/>
          <w:rtl/>
        </w:rPr>
        <w:t xml:space="preserve"> </w:t>
      </w:r>
      <w:r w:rsidRPr="00BE2421">
        <w:rPr>
          <w:rStyle w:val="5-Char"/>
          <w:rFonts w:hint="eastAsia"/>
          <w:rtl/>
        </w:rPr>
        <w:t>الإِمَامِ</w:t>
      </w:r>
      <w:r w:rsidRPr="00BE2421">
        <w:rPr>
          <w:rStyle w:val="5-Char"/>
          <w:rtl/>
        </w:rPr>
        <w:t xml:space="preserve"> </w:t>
      </w:r>
      <w:r w:rsidRPr="00BE2421">
        <w:rPr>
          <w:rStyle w:val="5-Char"/>
          <w:rFonts w:hint="eastAsia"/>
          <w:rtl/>
        </w:rPr>
        <w:t>وَالبِدَاءَةُ</w:t>
      </w:r>
      <w:r w:rsidRPr="00BE2421">
        <w:rPr>
          <w:rStyle w:val="5-Char"/>
          <w:rtl/>
        </w:rPr>
        <w:t xml:space="preserve"> </w:t>
      </w:r>
      <w:r w:rsidRPr="00BE2421">
        <w:rPr>
          <w:rStyle w:val="5-Char"/>
          <w:rFonts w:hint="eastAsia"/>
          <w:rtl/>
        </w:rPr>
        <w:t>بِاليَمِينِ</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نتِظَارُ</w:t>
      </w:r>
      <w:r w:rsidRPr="00BE2421">
        <w:rPr>
          <w:rStyle w:val="5-Char"/>
          <w:rtl/>
        </w:rPr>
        <w:t xml:space="preserve"> </w:t>
      </w:r>
      <w:r w:rsidRPr="00BE2421">
        <w:rPr>
          <w:rStyle w:val="5-Char"/>
          <w:rFonts w:hint="eastAsia"/>
          <w:rtl/>
        </w:rPr>
        <w:t>المَسبُوقِ</w:t>
      </w:r>
      <w:r w:rsidRPr="00BE2421">
        <w:rPr>
          <w:rStyle w:val="5-Char"/>
          <w:rtl/>
        </w:rPr>
        <w:t xml:space="preserve"> </w:t>
      </w:r>
      <w:r w:rsidRPr="00BE2421">
        <w:rPr>
          <w:rStyle w:val="5-Char"/>
          <w:rFonts w:hint="eastAsia"/>
          <w:rtl/>
        </w:rPr>
        <w:t>فَرَاغَ</w:t>
      </w:r>
      <w:r w:rsidRPr="00BE2421">
        <w:rPr>
          <w:rStyle w:val="5-Char"/>
          <w:rtl/>
        </w:rPr>
        <w:t xml:space="preserve"> </w:t>
      </w:r>
      <w:r w:rsidRPr="00BE2421">
        <w:rPr>
          <w:rStyle w:val="5-Char"/>
          <w:rFonts w:hint="eastAsia"/>
          <w:rtl/>
        </w:rPr>
        <w:t>الإِمَامِ</w:t>
      </w:r>
      <w:r w:rsidRPr="00BE2421">
        <w:rPr>
          <w:rStyle w:val="5-Char"/>
          <w:rFonts w:hint="cs"/>
          <w:rtl/>
        </w:rPr>
        <w:t>.</w:t>
      </w:r>
    </w:p>
    <w:p w:rsidR="000A023E" w:rsidRDefault="000A023E" w:rsidP="0042560B">
      <w:pPr>
        <w:pStyle w:val="2-0"/>
        <w:rPr>
          <w:rtl/>
        </w:rPr>
      </w:pPr>
      <w:bookmarkStart w:id="61" w:name="_Toc440375819"/>
      <w:r>
        <w:rPr>
          <w:rFonts w:hint="cs"/>
          <w:rtl/>
        </w:rPr>
        <w:t>فصل: در ب</w:t>
      </w:r>
      <w:r w:rsidR="000751A8">
        <w:rPr>
          <w:rFonts w:hint="cs"/>
          <w:rtl/>
        </w:rPr>
        <w:t>ی</w:t>
      </w:r>
      <w:r>
        <w:rPr>
          <w:rFonts w:hint="cs"/>
          <w:rtl/>
        </w:rPr>
        <w:t>ان سنّت‌ها</w:t>
      </w:r>
      <w:r w:rsidR="000751A8">
        <w:rPr>
          <w:rFonts w:hint="cs"/>
          <w:rtl/>
        </w:rPr>
        <w:t>ی</w:t>
      </w:r>
      <w:r>
        <w:rPr>
          <w:rFonts w:hint="cs"/>
          <w:rtl/>
        </w:rPr>
        <w:t xml:space="preserve"> نماز</w:t>
      </w:r>
      <w:bookmarkEnd w:id="61"/>
    </w:p>
    <w:p w:rsidR="000A023E" w:rsidRPr="00FE6406" w:rsidRDefault="000A023E" w:rsidP="00AF1D25">
      <w:pPr>
        <w:rPr>
          <w:rStyle w:val="9-Char"/>
          <w:rtl/>
        </w:rPr>
      </w:pPr>
      <w:r w:rsidRPr="00FE6406">
        <w:rPr>
          <w:rStyle w:val="9-Char"/>
          <w:rFonts w:hint="cs"/>
          <w:rtl/>
        </w:rPr>
        <w:t>سنّت‌ها</w:t>
      </w:r>
      <w:r w:rsidR="00446BB7">
        <w:rPr>
          <w:rStyle w:val="9-Char"/>
          <w:rFonts w:hint="cs"/>
          <w:rtl/>
        </w:rPr>
        <w:t>ی</w:t>
      </w:r>
      <w:r w:rsidRPr="00FE6406">
        <w:rPr>
          <w:rStyle w:val="9-Char"/>
          <w:rFonts w:hint="cs"/>
          <w:rtl/>
        </w:rPr>
        <w:t xml:space="preserve"> نماز، پنجاه و </w:t>
      </w:r>
      <w:r w:rsidR="00446BB7">
        <w:rPr>
          <w:rStyle w:val="9-Char"/>
          <w:rFonts w:hint="cs"/>
          <w:rtl/>
        </w:rPr>
        <w:t>ی</w:t>
      </w:r>
      <w:r w:rsidRPr="00FE6406">
        <w:rPr>
          <w:rStyle w:val="9-Char"/>
          <w:rFonts w:hint="cs"/>
          <w:rtl/>
        </w:rPr>
        <w:t>ک چ</w:t>
      </w:r>
      <w:r w:rsidR="00446BB7">
        <w:rPr>
          <w:rStyle w:val="9-Char"/>
          <w:rFonts w:hint="cs"/>
          <w:rtl/>
        </w:rPr>
        <w:t>ی</w:t>
      </w:r>
      <w:r w:rsidRPr="00FE6406">
        <w:rPr>
          <w:rStyle w:val="9-Char"/>
          <w:rFonts w:hint="cs"/>
          <w:rtl/>
        </w:rPr>
        <w:t>ز است که عبارتند از:</w:t>
      </w:r>
    </w:p>
    <w:p w:rsidR="000A023E" w:rsidRPr="007100A7" w:rsidRDefault="000A023E" w:rsidP="00A70228">
      <w:pPr>
        <w:rPr>
          <w:rStyle w:val="1-Char"/>
          <w:rtl/>
        </w:rPr>
      </w:pPr>
      <w:r w:rsidRPr="007100A7">
        <w:rPr>
          <w:rStyle w:val="1-Char"/>
          <w:rFonts w:hint="cs"/>
          <w:rtl/>
        </w:rPr>
        <w:t>* بالا بردن هر دو دست تا برابر دو گوش در هنگام گفتن تکب</w:t>
      </w:r>
      <w:r w:rsidR="00446BB7">
        <w:rPr>
          <w:rStyle w:val="1-Char"/>
          <w:rFonts w:hint="cs"/>
          <w:rtl/>
        </w:rPr>
        <w:t>ی</w:t>
      </w:r>
      <w:r w:rsidRPr="007100A7">
        <w:rPr>
          <w:rStyle w:val="1-Char"/>
          <w:rFonts w:hint="cs"/>
          <w:rtl/>
        </w:rPr>
        <w:t>ر تحر</w:t>
      </w:r>
      <w:r w:rsidR="00446BB7">
        <w:rPr>
          <w:rStyle w:val="1-Char"/>
          <w:rFonts w:hint="cs"/>
          <w:rtl/>
        </w:rPr>
        <w:t>ی</w:t>
      </w:r>
      <w:r w:rsidRPr="007100A7">
        <w:rPr>
          <w:rStyle w:val="1-Char"/>
          <w:rFonts w:hint="cs"/>
          <w:rtl/>
        </w:rPr>
        <w:t>مه برا</w:t>
      </w:r>
      <w:r w:rsidR="00446BB7">
        <w:rPr>
          <w:rStyle w:val="1-Char"/>
          <w:rFonts w:hint="cs"/>
          <w:rtl/>
        </w:rPr>
        <w:t>ی</w:t>
      </w:r>
      <w:r w:rsidRPr="007100A7">
        <w:rPr>
          <w:rStyle w:val="1-Char"/>
          <w:rFonts w:hint="cs"/>
          <w:rtl/>
        </w:rPr>
        <w:t xml:space="preserve"> مردان و کن</w:t>
      </w:r>
      <w:r w:rsidR="00446BB7">
        <w:rPr>
          <w:rStyle w:val="1-Char"/>
          <w:rFonts w:hint="cs"/>
          <w:rtl/>
        </w:rPr>
        <w:t>ی</w:t>
      </w:r>
      <w:r w:rsidRPr="007100A7">
        <w:rPr>
          <w:rStyle w:val="1-Char"/>
          <w:rFonts w:hint="cs"/>
          <w:rtl/>
        </w:rPr>
        <w:t>زان؛ و زنان آزاد، هر دو دست خو</w:t>
      </w:r>
      <w:r w:rsidR="00446BB7">
        <w:rPr>
          <w:rStyle w:val="1-Char"/>
          <w:rFonts w:hint="cs"/>
          <w:rtl/>
        </w:rPr>
        <w:t>ی</w:t>
      </w:r>
      <w:r w:rsidRPr="007100A7">
        <w:rPr>
          <w:rStyle w:val="1-Char"/>
          <w:rFonts w:hint="cs"/>
          <w:rtl/>
        </w:rPr>
        <w:t>ش را تا برابر دو شانه بلند کنند؛ [ز</w:t>
      </w:r>
      <w:r w:rsidR="00446BB7">
        <w:rPr>
          <w:rStyle w:val="1-Char"/>
          <w:rFonts w:hint="cs"/>
          <w:rtl/>
        </w:rPr>
        <w:t>ی</w:t>
      </w:r>
      <w:r w:rsidRPr="007100A7">
        <w:rPr>
          <w:rStyle w:val="1-Char"/>
          <w:rFonts w:hint="cs"/>
          <w:rtl/>
        </w:rPr>
        <w:t>را روا</w:t>
      </w:r>
      <w:r w:rsidR="00446BB7">
        <w:rPr>
          <w:rStyle w:val="1-Char"/>
          <w:rFonts w:hint="cs"/>
          <w:rtl/>
        </w:rPr>
        <w:t>ی</w:t>
      </w:r>
      <w:r w:rsidRPr="007100A7">
        <w:rPr>
          <w:rStyle w:val="1-Char"/>
          <w:rFonts w:hint="cs"/>
          <w:rtl/>
        </w:rPr>
        <w:t xml:space="preserve">ت شده است که: </w:t>
      </w:r>
      <w:r w:rsidRPr="00BE2421">
        <w:rPr>
          <w:rStyle w:val="5-Char"/>
          <w:rFonts w:hint="cs"/>
          <w:rtl/>
        </w:rPr>
        <w:t>«اِنَّ رَسُوْلَ اللهِ</w:t>
      </w:r>
      <w:r w:rsidR="00FE6406" w:rsidRPr="00FE6406">
        <w:rPr>
          <w:rStyle w:val="1-Char"/>
          <w:rFonts w:cs="CTraditional Arabic" w:hint="cs"/>
          <w:rtl/>
        </w:rPr>
        <w:t xml:space="preserve"> ج</w:t>
      </w:r>
      <w:r w:rsidRPr="00BE2421">
        <w:rPr>
          <w:rStyle w:val="5-Char"/>
          <w:rFonts w:hint="cs"/>
          <w:rtl/>
        </w:rPr>
        <w:t xml:space="preserve"> کٰانَ اِذَا افْتَتَحَ الصَّلٰاةَ کَبَّرَ ثُمَّ رَفَعَ </w:t>
      </w:r>
      <w:r w:rsidR="00C12E54" w:rsidRPr="00BE2421">
        <w:rPr>
          <w:rStyle w:val="5-Char"/>
          <w:rFonts w:hint="cs"/>
          <w:rtl/>
        </w:rPr>
        <w:t>ي</w:t>
      </w:r>
      <w:r w:rsidRPr="00BE2421">
        <w:rPr>
          <w:rStyle w:val="5-Char"/>
          <w:rFonts w:hint="cs"/>
          <w:rtl/>
        </w:rPr>
        <w:t>َدَ</w:t>
      </w:r>
      <w:r w:rsidR="00C12E54" w:rsidRPr="00BE2421">
        <w:rPr>
          <w:rStyle w:val="5-Char"/>
          <w:rFonts w:hint="cs"/>
          <w:rtl/>
        </w:rPr>
        <w:t>ي</w:t>
      </w:r>
      <w:r w:rsidRPr="00BE2421">
        <w:rPr>
          <w:rStyle w:val="5-Char"/>
          <w:rFonts w:hint="cs"/>
          <w:rtl/>
        </w:rPr>
        <w:t>ْهِ حَتّٰ</w:t>
      </w:r>
      <w:r w:rsidR="00C12E54" w:rsidRPr="00BE2421">
        <w:rPr>
          <w:rStyle w:val="5-Char"/>
          <w:rFonts w:hint="cs"/>
          <w:rtl/>
        </w:rPr>
        <w:t>ي</w:t>
      </w:r>
      <w:r w:rsidRPr="00BE2421">
        <w:rPr>
          <w:rStyle w:val="5-Char"/>
          <w:rFonts w:hint="cs"/>
          <w:rtl/>
        </w:rPr>
        <w:t xml:space="preserve"> </w:t>
      </w:r>
      <w:r w:rsidR="00C12E54" w:rsidRPr="00BE2421">
        <w:rPr>
          <w:rStyle w:val="5-Char"/>
          <w:rFonts w:hint="cs"/>
          <w:rtl/>
        </w:rPr>
        <w:t>ي</w:t>
      </w:r>
      <w:r w:rsidRPr="00BE2421">
        <w:rPr>
          <w:rStyle w:val="5-Char"/>
          <w:rFonts w:hint="cs"/>
          <w:rtl/>
        </w:rPr>
        <w:t>ُحٰاذِ</w:t>
      </w:r>
      <w:r w:rsidR="00C12E54" w:rsidRPr="00BE2421">
        <w:rPr>
          <w:rStyle w:val="5-Char"/>
          <w:rFonts w:hint="cs"/>
          <w:rtl/>
        </w:rPr>
        <w:t>ي</w:t>
      </w:r>
      <w:r w:rsidRPr="00BE2421">
        <w:rPr>
          <w:rStyle w:val="5-Char"/>
          <w:rFonts w:hint="cs"/>
          <w:rtl/>
        </w:rPr>
        <w:t>ْ بِاِبْهٰامَ</w:t>
      </w:r>
      <w:r w:rsidR="00C12E54" w:rsidRPr="00BE2421">
        <w:rPr>
          <w:rStyle w:val="5-Char"/>
          <w:rFonts w:hint="cs"/>
          <w:rtl/>
        </w:rPr>
        <w:t>ي</w:t>
      </w:r>
      <w:r w:rsidRPr="00BE2421">
        <w:rPr>
          <w:rStyle w:val="5-Char"/>
          <w:rFonts w:hint="cs"/>
          <w:rtl/>
        </w:rPr>
        <w:t>ْهِ اُذُنَ</w:t>
      </w:r>
      <w:r w:rsidR="00C12E54" w:rsidRPr="00BE2421">
        <w:rPr>
          <w:rStyle w:val="5-Char"/>
          <w:rFonts w:hint="cs"/>
          <w:rtl/>
        </w:rPr>
        <w:t>ي</w:t>
      </w:r>
      <w:r w:rsidRPr="00BE2421">
        <w:rPr>
          <w:rStyle w:val="5-Char"/>
          <w:rFonts w:hint="cs"/>
          <w:rtl/>
        </w:rPr>
        <w:t xml:space="preserve">ْهِ؛ ثُمَّ </w:t>
      </w:r>
      <w:r w:rsidR="00C12E54" w:rsidRPr="00BE2421">
        <w:rPr>
          <w:rStyle w:val="5-Char"/>
          <w:rFonts w:hint="cs"/>
          <w:rtl/>
        </w:rPr>
        <w:t>ي</w:t>
      </w:r>
      <w:r w:rsidRPr="00BE2421">
        <w:rPr>
          <w:rStyle w:val="5-Char"/>
          <w:rFonts w:hint="cs"/>
          <w:rtl/>
        </w:rPr>
        <w:t>َقُوْلُ: سُبْحٰانَ</w:t>
      </w:r>
      <w:r w:rsidR="00544D97">
        <w:rPr>
          <w:rStyle w:val="5-Char"/>
          <w:rFonts w:hint="cs"/>
          <w:rtl/>
        </w:rPr>
        <w:t xml:space="preserve">كَ </w:t>
      </w:r>
      <w:r w:rsidRPr="00BE2421">
        <w:rPr>
          <w:rStyle w:val="5-Char"/>
          <w:rFonts w:hint="cs"/>
          <w:rtl/>
        </w:rPr>
        <w:t>اللّٰهُمَّ وَ بِحَمْدِ</w:t>
      </w:r>
      <w:r w:rsidR="00A70228">
        <w:rPr>
          <w:rStyle w:val="5-Char"/>
          <w:rFonts w:hint="cs"/>
          <w:rtl/>
        </w:rPr>
        <w:t>ك</w:t>
      </w:r>
      <w:r w:rsidRPr="00BE2421">
        <w:rPr>
          <w:rStyle w:val="5-Char"/>
          <w:rFonts w:hint="cs"/>
          <w:rtl/>
        </w:rPr>
        <w:t>َ...»</w:t>
      </w:r>
      <w:r w:rsidRPr="007100A7">
        <w:rPr>
          <w:rStyle w:val="1-Char"/>
          <w:rFonts w:hint="cs"/>
          <w:rtl/>
        </w:rPr>
        <w:t xml:space="preserve"> (دارقطن</w:t>
      </w:r>
      <w:r w:rsidR="00446BB7">
        <w:rPr>
          <w:rStyle w:val="1-Char"/>
          <w:rFonts w:hint="cs"/>
          <w:rtl/>
        </w:rPr>
        <w:t>ی</w:t>
      </w:r>
      <w:r w:rsidRPr="007100A7">
        <w:rPr>
          <w:rStyle w:val="1-Char"/>
          <w:rFonts w:hint="cs"/>
          <w:rtl/>
        </w:rPr>
        <w:t>، ابوداود، نسا</w:t>
      </w:r>
      <w:r w:rsidR="00446BB7">
        <w:rPr>
          <w:rStyle w:val="1-Char"/>
          <w:rFonts w:hint="cs"/>
          <w:rtl/>
        </w:rPr>
        <w:t>یی</w:t>
      </w:r>
      <w:r w:rsidRPr="007100A7">
        <w:rPr>
          <w:rStyle w:val="1-Char"/>
          <w:rFonts w:hint="cs"/>
          <w:rtl/>
        </w:rPr>
        <w:t xml:space="preserve"> و ابن ماجه)؛ </w:t>
      </w:r>
      <w:r w:rsidRPr="00BE2421">
        <w:rPr>
          <w:rStyle w:val="1-Char"/>
          <w:rFonts w:hint="cs"/>
          <w:rtl/>
        </w:rPr>
        <w:t>«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هرگاه نماز را شروع م</w:t>
      </w:r>
      <w:r w:rsidR="00446BB7">
        <w:rPr>
          <w:rStyle w:val="1-Char"/>
          <w:rFonts w:hint="cs"/>
          <w:rtl/>
        </w:rPr>
        <w:t>ی</w:t>
      </w:r>
      <w:r w:rsidRPr="00BE2421">
        <w:rPr>
          <w:rStyle w:val="1-Char"/>
          <w:rFonts w:hint="cs"/>
          <w:rtl/>
        </w:rPr>
        <w:t>‌کرد، نخست تکب</w:t>
      </w:r>
      <w:r w:rsidR="00446BB7">
        <w:rPr>
          <w:rStyle w:val="1-Char"/>
          <w:rFonts w:hint="cs"/>
          <w:rtl/>
        </w:rPr>
        <w:t>ی</w:t>
      </w:r>
      <w:r w:rsidRPr="00BE2421">
        <w:rPr>
          <w:rStyle w:val="1-Char"/>
          <w:rFonts w:hint="cs"/>
          <w:rtl/>
        </w:rPr>
        <w:t>ر م</w:t>
      </w:r>
      <w:r w:rsidR="00446BB7">
        <w:rPr>
          <w:rStyle w:val="1-Char"/>
          <w:rFonts w:hint="cs"/>
          <w:rtl/>
        </w:rPr>
        <w:t>ی</w:t>
      </w:r>
      <w:r w:rsidRPr="00BE2421">
        <w:rPr>
          <w:rStyle w:val="1-Char"/>
          <w:rFonts w:hint="cs"/>
          <w:rtl/>
        </w:rPr>
        <w:t xml:space="preserve">‌گفت؛ </w:t>
      </w:r>
      <w:r w:rsidR="000A2322">
        <w:rPr>
          <w:rStyle w:val="1-Char"/>
          <w:rFonts w:hint="cs"/>
          <w:rtl/>
        </w:rPr>
        <w:t>آنگاه</w:t>
      </w:r>
      <w:r w:rsidRPr="00BE2421">
        <w:rPr>
          <w:rStyle w:val="1-Char"/>
          <w:rFonts w:hint="cs"/>
          <w:rtl/>
        </w:rPr>
        <w:t xml:space="preserve"> دست‌ها</w:t>
      </w:r>
      <w:r w:rsidR="00446BB7">
        <w:rPr>
          <w:rStyle w:val="1-Char"/>
          <w:rFonts w:hint="cs"/>
          <w:rtl/>
        </w:rPr>
        <w:t>ی</w:t>
      </w:r>
      <w:r w:rsidRPr="00BE2421">
        <w:rPr>
          <w:rStyle w:val="1-Char"/>
          <w:rFonts w:hint="cs"/>
          <w:rtl/>
        </w:rPr>
        <w:t xml:space="preserve"> خو</w:t>
      </w:r>
      <w:r w:rsidR="00446BB7">
        <w:rPr>
          <w:rStyle w:val="1-Char"/>
          <w:rFonts w:hint="cs"/>
          <w:rtl/>
        </w:rPr>
        <w:t>ی</w:t>
      </w:r>
      <w:r w:rsidRPr="00BE2421">
        <w:rPr>
          <w:rStyle w:val="1-Char"/>
          <w:rFonts w:hint="cs"/>
          <w:rtl/>
        </w:rPr>
        <w:t>ش را تا برابر دو گوش بلند م</w:t>
      </w:r>
      <w:r w:rsidR="00446BB7">
        <w:rPr>
          <w:rStyle w:val="1-Char"/>
          <w:rFonts w:hint="cs"/>
          <w:rtl/>
        </w:rPr>
        <w:t>ی</w:t>
      </w:r>
      <w:r w:rsidRPr="00BE2421">
        <w:rPr>
          <w:rStyle w:val="1-Char"/>
          <w:rFonts w:hint="cs"/>
          <w:rtl/>
        </w:rPr>
        <w:t xml:space="preserve">‌کرد و پس از آن </w:t>
      </w:r>
      <w:r w:rsidRPr="00C64E3D">
        <w:rPr>
          <w:rStyle w:val="5-Char0"/>
          <w:rFonts w:hint="cs"/>
          <w:rtl/>
        </w:rPr>
        <w:t>«</w:t>
      </w:r>
      <w:r w:rsidR="00C64E3D">
        <w:rPr>
          <w:rStyle w:val="5-Char0"/>
          <w:rFonts w:hint="cs"/>
          <w:rtl/>
        </w:rPr>
        <w:t>سبحانك</w:t>
      </w:r>
      <w:r w:rsidRPr="00C64E3D">
        <w:rPr>
          <w:rStyle w:val="5-Char0"/>
          <w:rFonts w:hint="cs"/>
          <w:rtl/>
        </w:rPr>
        <w:t xml:space="preserve"> اللهم ...»</w:t>
      </w:r>
      <w:r w:rsidRPr="00BE2421">
        <w:rPr>
          <w:rStyle w:val="1-Char"/>
          <w:rFonts w:hint="cs"/>
          <w:rtl/>
        </w:rPr>
        <w:t xml:space="preserve"> را م</w:t>
      </w:r>
      <w:r w:rsidR="00446BB7">
        <w:rPr>
          <w:rStyle w:val="1-Char"/>
          <w:rFonts w:hint="cs"/>
          <w:rtl/>
        </w:rPr>
        <w:t>ی</w:t>
      </w:r>
      <w:r w:rsidRPr="00BE2421">
        <w:rPr>
          <w:rStyle w:val="1-Char"/>
          <w:rFonts w:hint="cs"/>
          <w:rtl/>
        </w:rPr>
        <w:t>‌خواند»</w:t>
      </w:r>
      <w:r w:rsidRPr="007100A7">
        <w:rPr>
          <w:rStyle w:val="1-Char"/>
          <w:rFonts w:hint="cs"/>
          <w:rtl/>
        </w:rPr>
        <w:t>.]</w:t>
      </w:r>
    </w:p>
    <w:p w:rsidR="000A023E" w:rsidRPr="007100A7" w:rsidRDefault="000A023E" w:rsidP="00AF1D25">
      <w:pPr>
        <w:rPr>
          <w:rStyle w:val="1-Char"/>
          <w:rtl/>
        </w:rPr>
      </w:pPr>
      <w:r w:rsidRPr="007100A7">
        <w:rPr>
          <w:rStyle w:val="1-Char"/>
          <w:rFonts w:hint="cs"/>
          <w:rtl/>
        </w:rPr>
        <w:t>* انگشتان هر دو دست را به هنگام بالا بردن، به طور عاد</w:t>
      </w:r>
      <w:r w:rsidR="00446BB7">
        <w:rPr>
          <w:rStyle w:val="1-Char"/>
          <w:rFonts w:hint="cs"/>
          <w:rtl/>
        </w:rPr>
        <w:t>ی</w:t>
      </w:r>
      <w:r w:rsidRPr="007100A7">
        <w:rPr>
          <w:rStyle w:val="1-Char"/>
          <w:rFonts w:hint="cs"/>
          <w:rtl/>
        </w:rPr>
        <w:t xml:space="preserve"> بر حال خود باق</w:t>
      </w:r>
      <w:r w:rsidR="00446BB7">
        <w:rPr>
          <w:rStyle w:val="1-Char"/>
          <w:rFonts w:hint="cs"/>
          <w:rtl/>
        </w:rPr>
        <w:t>ی</w:t>
      </w:r>
      <w:r w:rsidRPr="007100A7">
        <w:rPr>
          <w:rStyle w:val="1-Char"/>
          <w:rFonts w:hint="cs"/>
          <w:rtl/>
        </w:rPr>
        <w:t xml:space="preserve"> گذاردن؛ [ا</w:t>
      </w:r>
      <w:r w:rsidR="00446BB7">
        <w:rPr>
          <w:rStyle w:val="1-Char"/>
          <w:rFonts w:hint="cs"/>
          <w:rtl/>
        </w:rPr>
        <w:t>ی</w:t>
      </w:r>
      <w:r w:rsidRPr="007100A7">
        <w:rPr>
          <w:rStyle w:val="1-Char"/>
          <w:rFonts w:hint="cs"/>
          <w:rtl/>
        </w:rPr>
        <w:t>ن طور که نه</w:t>
      </w:r>
      <w:r w:rsidR="000751A8">
        <w:rPr>
          <w:rStyle w:val="1-Char"/>
          <w:rFonts w:hint="cs"/>
          <w:rtl/>
        </w:rPr>
        <w:t xml:space="preserve"> آن‌ها </w:t>
      </w:r>
      <w:r w:rsidRPr="007100A7">
        <w:rPr>
          <w:rStyle w:val="1-Char"/>
          <w:rFonts w:hint="cs"/>
          <w:rtl/>
        </w:rPr>
        <w:t>را کاملاً به هم بچسباند و نه هم</w:t>
      </w:r>
      <w:r w:rsidR="000751A8">
        <w:rPr>
          <w:rStyle w:val="1-Char"/>
          <w:rFonts w:hint="cs"/>
          <w:rtl/>
        </w:rPr>
        <w:t xml:space="preserve"> آن‌ها </w:t>
      </w:r>
      <w:r w:rsidRPr="007100A7">
        <w:rPr>
          <w:rStyle w:val="1-Char"/>
          <w:rFonts w:hint="cs"/>
          <w:rtl/>
        </w:rPr>
        <w:t>را کاملاً از همد</w:t>
      </w:r>
      <w:r w:rsidR="00446BB7">
        <w:rPr>
          <w:rStyle w:val="1-Char"/>
          <w:rFonts w:hint="cs"/>
          <w:rtl/>
        </w:rPr>
        <w:t>ی</w:t>
      </w:r>
      <w:r w:rsidRPr="007100A7">
        <w:rPr>
          <w:rStyle w:val="1-Char"/>
          <w:rFonts w:hint="cs"/>
          <w:rtl/>
        </w:rPr>
        <w:t>گر باز و گشاده گرداند؛ [ز</w:t>
      </w:r>
      <w:r w:rsidR="00446BB7">
        <w:rPr>
          <w:rStyle w:val="1-Char"/>
          <w:rFonts w:hint="cs"/>
          <w:rtl/>
        </w:rPr>
        <w:t>ی</w:t>
      </w:r>
      <w:r w:rsidRPr="007100A7">
        <w:rPr>
          <w:rStyle w:val="1-Char"/>
          <w:rFonts w:hint="cs"/>
          <w:rtl/>
        </w:rPr>
        <w:t xml:space="preserve">را: </w:t>
      </w:r>
      <w:r w:rsidRPr="00BE2421">
        <w:rPr>
          <w:rStyle w:val="5-Char"/>
          <w:rFonts w:hint="cs"/>
          <w:rtl/>
        </w:rPr>
        <w:t>«کٰانَ النَّبِ</w:t>
      </w:r>
      <w:r w:rsidR="00C12E54" w:rsidRPr="00BE2421">
        <w:rPr>
          <w:rStyle w:val="5-Char"/>
          <w:rFonts w:hint="cs"/>
          <w:rtl/>
        </w:rPr>
        <w:t>ي</w:t>
      </w:r>
      <w:r w:rsidRPr="00BE2421">
        <w:rPr>
          <w:rStyle w:val="5-Char"/>
          <w:rFonts w:hint="cs"/>
          <w:rtl/>
        </w:rPr>
        <w:t>ُّ</w:t>
      </w:r>
      <w:r w:rsidR="00FE6406" w:rsidRPr="00FE6406">
        <w:rPr>
          <w:rStyle w:val="1-Char"/>
          <w:rFonts w:cs="CTraditional Arabic" w:hint="cs"/>
          <w:rtl/>
        </w:rPr>
        <w:t xml:space="preserve"> ج</w:t>
      </w:r>
      <w:r w:rsidRPr="00BE2421">
        <w:rPr>
          <w:rStyle w:val="5-Char"/>
          <w:rFonts w:hint="cs"/>
          <w:rtl/>
        </w:rPr>
        <w:t xml:space="preserve"> اِذٰا کَبَّرَ رَفَعَ </w:t>
      </w:r>
      <w:r w:rsidR="00C12E54" w:rsidRPr="00BE2421">
        <w:rPr>
          <w:rStyle w:val="5-Char"/>
          <w:rFonts w:hint="cs"/>
          <w:rtl/>
        </w:rPr>
        <w:t>ي</w:t>
      </w:r>
      <w:r w:rsidRPr="00BE2421">
        <w:rPr>
          <w:rStyle w:val="5-Char"/>
          <w:rFonts w:hint="cs"/>
          <w:rtl/>
        </w:rPr>
        <w:t>َدَ</w:t>
      </w:r>
      <w:r w:rsidR="00C12E54" w:rsidRPr="00BE2421">
        <w:rPr>
          <w:rStyle w:val="5-Char"/>
          <w:rFonts w:hint="cs"/>
          <w:rtl/>
        </w:rPr>
        <w:t>ي</w:t>
      </w:r>
      <w:r w:rsidRPr="00BE2421">
        <w:rPr>
          <w:rStyle w:val="5-Char"/>
          <w:rFonts w:hint="cs"/>
          <w:rtl/>
        </w:rPr>
        <w:t xml:space="preserve">ْهِ نٰاشِراً اَصٰابِعَهُ» </w:t>
      </w:r>
      <w:r w:rsidRPr="007100A7">
        <w:rPr>
          <w:rStyle w:val="1-Char"/>
          <w:rFonts w:hint="cs"/>
          <w:rtl/>
        </w:rPr>
        <w:t>(ترمذ</w:t>
      </w:r>
      <w:r w:rsidR="00446BB7">
        <w:rPr>
          <w:rStyle w:val="1-Char"/>
          <w:rFonts w:hint="cs"/>
          <w:rtl/>
        </w:rPr>
        <w:t>ی</w:t>
      </w:r>
      <w:r w:rsidRPr="007100A7">
        <w:rPr>
          <w:rStyle w:val="1-Char"/>
          <w:rFonts w:hint="cs"/>
          <w:rtl/>
        </w:rPr>
        <w:t xml:space="preserve"> و ب</w:t>
      </w:r>
      <w:r w:rsidR="00446BB7">
        <w:rPr>
          <w:rStyle w:val="1-Char"/>
          <w:rFonts w:hint="cs"/>
          <w:rtl/>
        </w:rPr>
        <w:t>ی</w:t>
      </w:r>
      <w:r w:rsidRPr="007100A7">
        <w:rPr>
          <w:rStyle w:val="1-Char"/>
          <w:rFonts w:hint="cs"/>
          <w:rtl/>
        </w:rPr>
        <w:t>هق</w:t>
      </w:r>
      <w:r w:rsidR="00446BB7">
        <w:rPr>
          <w:rStyle w:val="1-Char"/>
          <w:rFonts w:hint="cs"/>
          <w:rtl/>
        </w:rPr>
        <w:t>ی</w:t>
      </w:r>
      <w:r w:rsidRPr="007100A7">
        <w:rPr>
          <w:rStyle w:val="1-Char"/>
          <w:rFonts w:hint="cs"/>
          <w:rtl/>
        </w:rPr>
        <w:t xml:space="preserve">)؛ </w:t>
      </w:r>
      <w:r w:rsidRPr="00BE2421">
        <w:rPr>
          <w:rStyle w:val="1-Char"/>
          <w:rFonts w:hint="cs"/>
          <w:rtl/>
        </w:rPr>
        <w:t>«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هرگاه تکب</w:t>
      </w:r>
      <w:r w:rsidR="00446BB7">
        <w:rPr>
          <w:rStyle w:val="1-Char"/>
          <w:rFonts w:hint="cs"/>
          <w:rtl/>
        </w:rPr>
        <w:t>ی</w:t>
      </w:r>
      <w:r w:rsidRPr="00BE2421">
        <w:rPr>
          <w:rStyle w:val="1-Char"/>
          <w:rFonts w:hint="cs"/>
          <w:rtl/>
        </w:rPr>
        <w:t>ر م</w:t>
      </w:r>
      <w:r w:rsidR="00446BB7">
        <w:rPr>
          <w:rStyle w:val="1-Char"/>
          <w:rFonts w:hint="cs"/>
          <w:rtl/>
        </w:rPr>
        <w:t>ی</w:t>
      </w:r>
      <w:r w:rsidRPr="00BE2421">
        <w:rPr>
          <w:rStyle w:val="1-Char"/>
          <w:rFonts w:hint="cs"/>
          <w:rtl/>
        </w:rPr>
        <w:t>‌گفت،‌دست‌ها</w:t>
      </w:r>
      <w:r w:rsidR="00446BB7">
        <w:rPr>
          <w:rStyle w:val="1-Char"/>
          <w:rFonts w:hint="cs"/>
          <w:rtl/>
        </w:rPr>
        <w:t>ی</w:t>
      </w:r>
      <w:r w:rsidRPr="00BE2421">
        <w:rPr>
          <w:rStyle w:val="1-Char"/>
          <w:rFonts w:hint="cs"/>
          <w:rtl/>
        </w:rPr>
        <w:t xml:space="preserve"> خو</w:t>
      </w:r>
      <w:r w:rsidR="00446BB7">
        <w:rPr>
          <w:rStyle w:val="1-Char"/>
          <w:rFonts w:hint="cs"/>
          <w:rtl/>
        </w:rPr>
        <w:t>ی</w:t>
      </w:r>
      <w:r w:rsidRPr="00BE2421">
        <w:rPr>
          <w:rStyle w:val="1-Char"/>
          <w:rFonts w:hint="cs"/>
          <w:rtl/>
        </w:rPr>
        <w:t>ش را بلند م</w:t>
      </w:r>
      <w:r w:rsidR="00446BB7">
        <w:rPr>
          <w:rStyle w:val="1-Char"/>
          <w:rFonts w:hint="cs"/>
          <w:rtl/>
        </w:rPr>
        <w:t>ی</w:t>
      </w:r>
      <w:r w:rsidRPr="00BE2421">
        <w:rPr>
          <w:rStyle w:val="1-Char"/>
          <w:rFonts w:hint="cs"/>
          <w:rtl/>
        </w:rPr>
        <w:t>‌کرد در حال</w:t>
      </w:r>
      <w:r w:rsidR="00446BB7">
        <w:rPr>
          <w:rStyle w:val="1-Char"/>
          <w:rFonts w:hint="cs"/>
          <w:rtl/>
        </w:rPr>
        <w:t>ی</w:t>
      </w:r>
      <w:r w:rsidRPr="00BE2421">
        <w:rPr>
          <w:rStyle w:val="1-Char"/>
          <w:rFonts w:hint="cs"/>
          <w:rtl/>
        </w:rPr>
        <w:t xml:space="preserve"> که انگشتان دستان خود را نه کاملاً به هم م</w:t>
      </w:r>
      <w:r w:rsidR="00446BB7">
        <w:rPr>
          <w:rStyle w:val="1-Char"/>
          <w:rFonts w:hint="cs"/>
          <w:rtl/>
        </w:rPr>
        <w:t>ی</w:t>
      </w:r>
      <w:r w:rsidRPr="00BE2421">
        <w:rPr>
          <w:rStyle w:val="1-Char"/>
          <w:rFonts w:hint="cs"/>
          <w:rtl/>
        </w:rPr>
        <w:t>‌چسباند و نه هم</w:t>
      </w:r>
      <w:r w:rsidR="000751A8">
        <w:rPr>
          <w:rStyle w:val="1-Char"/>
          <w:rFonts w:hint="cs"/>
          <w:rtl/>
        </w:rPr>
        <w:t xml:space="preserve"> آن‌ها </w:t>
      </w:r>
      <w:r w:rsidRPr="00BE2421">
        <w:rPr>
          <w:rStyle w:val="1-Char"/>
          <w:rFonts w:hint="cs"/>
          <w:rtl/>
        </w:rPr>
        <w:t>را کاملاً از همد</w:t>
      </w:r>
      <w:r w:rsidR="00446BB7">
        <w:rPr>
          <w:rStyle w:val="1-Char"/>
          <w:rFonts w:hint="cs"/>
          <w:rtl/>
        </w:rPr>
        <w:t>ی</w:t>
      </w:r>
      <w:r w:rsidRPr="00BE2421">
        <w:rPr>
          <w:rStyle w:val="1-Char"/>
          <w:rFonts w:hint="cs"/>
          <w:rtl/>
        </w:rPr>
        <w:t>گر باز و گشاده م</w:t>
      </w:r>
      <w:r w:rsidR="00446BB7">
        <w:rPr>
          <w:rStyle w:val="1-Char"/>
          <w:rFonts w:hint="cs"/>
          <w:rtl/>
        </w:rPr>
        <w:t>ی</w:t>
      </w:r>
      <w:r w:rsidRPr="00BE2421">
        <w:rPr>
          <w:rStyle w:val="1-Char"/>
          <w:rFonts w:hint="cs"/>
          <w:rtl/>
        </w:rPr>
        <w:t>‌گرداند»</w:t>
      </w:r>
      <w:r w:rsidRPr="007100A7">
        <w:rPr>
          <w:rStyle w:val="1-Char"/>
          <w:rFonts w:hint="cs"/>
          <w:rtl/>
        </w:rPr>
        <w:t>.]</w:t>
      </w:r>
    </w:p>
    <w:p w:rsidR="000A023E" w:rsidRPr="007100A7" w:rsidRDefault="000A023E" w:rsidP="00AF1D25">
      <w:pPr>
        <w:rPr>
          <w:rStyle w:val="1-Char"/>
          <w:rtl/>
        </w:rPr>
      </w:pPr>
      <w:r w:rsidRPr="007100A7">
        <w:rPr>
          <w:rStyle w:val="1-Char"/>
          <w:rFonts w:hint="cs"/>
          <w:rtl/>
        </w:rPr>
        <w:t>* تقارن و نزد</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اِحرام مقتد</w:t>
      </w:r>
      <w:r w:rsidR="00446BB7">
        <w:rPr>
          <w:rStyle w:val="1-Char"/>
          <w:rFonts w:hint="cs"/>
          <w:rtl/>
        </w:rPr>
        <w:t>ی</w:t>
      </w:r>
      <w:r w:rsidRPr="007100A7">
        <w:rPr>
          <w:rStyle w:val="1-Char"/>
          <w:rFonts w:hint="cs"/>
          <w:rtl/>
        </w:rPr>
        <w:t xml:space="preserve"> با اِحرام پ</w:t>
      </w:r>
      <w:r w:rsidR="00446BB7">
        <w:rPr>
          <w:rStyle w:val="1-Char"/>
          <w:rFonts w:hint="cs"/>
          <w:rtl/>
        </w:rPr>
        <w:t>ی</w:t>
      </w:r>
      <w:r w:rsidRPr="007100A7">
        <w:rPr>
          <w:rStyle w:val="1-Char"/>
          <w:rFonts w:hint="cs"/>
          <w:rtl/>
        </w:rPr>
        <w:t>شنماز؛ [ز</w:t>
      </w:r>
      <w:r w:rsidR="00446BB7">
        <w:rPr>
          <w:rStyle w:val="1-Char"/>
          <w:rFonts w:hint="cs"/>
          <w:rtl/>
        </w:rPr>
        <w:t>ی</w:t>
      </w:r>
      <w:r w:rsidRPr="007100A7">
        <w:rPr>
          <w:rStyle w:val="1-Char"/>
          <w:rFonts w:hint="cs"/>
          <w:rtl/>
        </w:rPr>
        <w:t>را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اِذٰا کَبَّرَ فَکَبِّرُوْا»</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هرگاه امام تکب</w:t>
      </w:r>
      <w:r w:rsidR="00446BB7">
        <w:rPr>
          <w:rStyle w:val="1-Char"/>
          <w:rFonts w:hint="cs"/>
          <w:rtl/>
        </w:rPr>
        <w:t>ی</w:t>
      </w:r>
      <w:r w:rsidRPr="00BE2421">
        <w:rPr>
          <w:rStyle w:val="1-Char"/>
          <w:rFonts w:hint="cs"/>
          <w:rtl/>
        </w:rPr>
        <w:t>ر گفت، شما ن</w:t>
      </w:r>
      <w:r w:rsidR="00446BB7">
        <w:rPr>
          <w:rStyle w:val="1-Char"/>
          <w:rFonts w:hint="cs"/>
          <w:rtl/>
        </w:rPr>
        <w:t>ی</w:t>
      </w:r>
      <w:r w:rsidRPr="00BE2421">
        <w:rPr>
          <w:rStyle w:val="1-Char"/>
          <w:rFonts w:hint="cs"/>
          <w:rtl/>
        </w:rPr>
        <w:t>ز تکب</w:t>
      </w:r>
      <w:r w:rsidR="00446BB7">
        <w:rPr>
          <w:rStyle w:val="1-Char"/>
          <w:rFonts w:hint="cs"/>
          <w:rtl/>
        </w:rPr>
        <w:t>ی</w:t>
      </w:r>
      <w:r w:rsidRPr="00BE2421">
        <w:rPr>
          <w:rStyle w:val="1-Char"/>
          <w:rFonts w:hint="cs"/>
          <w:rtl/>
        </w:rPr>
        <w:t>ر بگو</w:t>
      </w:r>
      <w:r w:rsidR="00446BB7">
        <w:rPr>
          <w:rStyle w:val="1-Char"/>
          <w:rFonts w:hint="cs"/>
          <w:rtl/>
        </w:rPr>
        <w:t>یی</w:t>
      </w:r>
      <w:r w:rsidRPr="00BE2421">
        <w:rPr>
          <w:rStyle w:val="1-Char"/>
          <w:rFonts w:hint="cs"/>
          <w:rtl/>
        </w:rPr>
        <w:t>د»</w:t>
      </w:r>
      <w:r w:rsidRPr="007100A7">
        <w:rPr>
          <w:rStyle w:val="1-Char"/>
          <w:rFonts w:hint="cs"/>
          <w:rtl/>
        </w:rPr>
        <w:t>.]</w:t>
      </w:r>
    </w:p>
    <w:p w:rsidR="000A023E" w:rsidRPr="007100A7" w:rsidRDefault="000A023E" w:rsidP="00AF1D25">
      <w:pPr>
        <w:rPr>
          <w:rStyle w:val="1-Char"/>
          <w:rtl/>
        </w:rPr>
      </w:pPr>
      <w:r w:rsidRPr="007100A7">
        <w:rPr>
          <w:rStyle w:val="1-Char"/>
          <w:rFonts w:hint="cs"/>
          <w:rtl/>
        </w:rPr>
        <w:t>* مرد، دست راست خو</w:t>
      </w:r>
      <w:r w:rsidR="00446BB7">
        <w:rPr>
          <w:rStyle w:val="1-Char"/>
          <w:rFonts w:hint="cs"/>
          <w:rtl/>
        </w:rPr>
        <w:t>ی</w:t>
      </w:r>
      <w:r w:rsidRPr="007100A7">
        <w:rPr>
          <w:rStyle w:val="1-Char"/>
          <w:rFonts w:hint="cs"/>
          <w:rtl/>
        </w:rPr>
        <w:t>ش را رو</w:t>
      </w:r>
      <w:r w:rsidR="00446BB7">
        <w:rPr>
          <w:rStyle w:val="1-Char"/>
          <w:rFonts w:hint="cs"/>
          <w:rtl/>
        </w:rPr>
        <w:t>ی</w:t>
      </w:r>
      <w:r w:rsidRPr="007100A7">
        <w:rPr>
          <w:rStyle w:val="1-Char"/>
          <w:rFonts w:hint="cs"/>
          <w:rtl/>
        </w:rPr>
        <w:t xml:space="preserve"> دست چپ قرار دهد و آن را ز</w:t>
      </w:r>
      <w:r w:rsidR="00446BB7">
        <w:rPr>
          <w:rStyle w:val="1-Char"/>
          <w:rFonts w:hint="cs"/>
          <w:rtl/>
        </w:rPr>
        <w:t>ی</w:t>
      </w:r>
      <w:r w:rsidRPr="007100A7">
        <w:rPr>
          <w:rStyle w:val="1-Char"/>
          <w:rFonts w:hint="cs"/>
          <w:rtl/>
        </w:rPr>
        <w:t>ر ناف بنهد؛ [ز</w:t>
      </w:r>
      <w:r w:rsidR="00446BB7">
        <w:rPr>
          <w:rStyle w:val="1-Char"/>
          <w:rFonts w:hint="cs"/>
          <w:rtl/>
        </w:rPr>
        <w:t>ی</w:t>
      </w:r>
      <w:r w:rsidRPr="007100A7">
        <w:rPr>
          <w:rStyle w:val="1-Char"/>
          <w:rFonts w:hint="cs"/>
          <w:rtl/>
        </w:rPr>
        <w:t>را عل</w:t>
      </w:r>
      <w:r w:rsidR="00446BB7">
        <w:rPr>
          <w:rStyle w:val="1-Char"/>
          <w:rFonts w:hint="cs"/>
          <w:rtl/>
        </w:rPr>
        <w:t>ی</w:t>
      </w:r>
      <w:r w:rsidR="00FE6406" w:rsidRPr="00FE6406">
        <w:rPr>
          <w:rStyle w:val="1-Char"/>
          <w:rFonts w:cs="CTraditional Arabic" w:hint="cs"/>
          <w:rtl/>
        </w:rPr>
        <w:t>س</w:t>
      </w:r>
      <w:r w:rsidRPr="007100A7">
        <w:rPr>
          <w:rStyle w:val="1-Char"/>
          <w:rFonts w:hint="cs"/>
          <w:rtl/>
        </w:rPr>
        <w:t xml:space="preserve"> م</w:t>
      </w:r>
      <w:r w:rsidR="00446BB7">
        <w:rPr>
          <w:rStyle w:val="1-Char"/>
          <w:rFonts w:hint="cs"/>
          <w:rtl/>
        </w:rPr>
        <w:t>ی</w:t>
      </w:r>
      <w:r w:rsidRPr="007100A7">
        <w:rPr>
          <w:rStyle w:val="1-Char"/>
          <w:rFonts w:hint="cs"/>
          <w:rtl/>
        </w:rPr>
        <w:t>‌گو</w:t>
      </w:r>
      <w:r w:rsidR="00446BB7">
        <w:rPr>
          <w:rStyle w:val="1-Char"/>
          <w:rFonts w:hint="cs"/>
          <w:rtl/>
        </w:rPr>
        <w:t>ی</w:t>
      </w:r>
      <w:r w:rsidRPr="007100A7">
        <w:rPr>
          <w:rStyle w:val="1-Char"/>
          <w:rFonts w:hint="cs"/>
          <w:rtl/>
        </w:rPr>
        <w:t xml:space="preserve">د: </w:t>
      </w:r>
      <w:r w:rsidRPr="00BE2421">
        <w:rPr>
          <w:rStyle w:val="5-Char"/>
          <w:rFonts w:hint="cs"/>
          <w:rtl/>
        </w:rPr>
        <w:t>«اِنَّ مِنَ السُّنَّةِ وَضْعُ الْ</w:t>
      </w:r>
      <w:r w:rsidR="00C12E54" w:rsidRPr="00BE2421">
        <w:rPr>
          <w:rStyle w:val="5-Char"/>
          <w:rFonts w:hint="cs"/>
          <w:rtl/>
        </w:rPr>
        <w:t>ي</w:t>
      </w:r>
      <w:r w:rsidRPr="00BE2421">
        <w:rPr>
          <w:rStyle w:val="5-Char"/>
          <w:rFonts w:hint="cs"/>
          <w:rtl/>
        </w:rPr>
        <w:t>َمِ</w:t>
      </w:r>
      <w:r w:rsidR="00C12E54" w:rsidRPr="00BE2421">
        <w:rPr>
          <w:rStyle w:val="5-Char"/>
          <w:rFonts w:hint="cs"/>
          <w:rtl/>
        </w:rPr>
        <w:t>ي</w:t>
      </w:r>
      <w:r w:rsidRPr="00BE2421">
        <w:rPr>
          <w:rStyle w:val="5-Char"/>
          <w:rFonts w:hint="cs"/>
          <w:rtl/>
        </w:rPr>
        <w:t>ْنِ عَلَ</w:t>
      </w:r>
      <w:r w:rsidR="00C12E54" w:rsidRPr="00BE2421">
        <w:rPr>
          <w:rStyle w:val="5-Char"/>
          <w:rFonts w:hint="cs"/>
          <w:rtl/>
        </w:rPr>
        <w:t>ي</w:t>
      </w:r>
      <w:r w:rsidRPr="00BE2421">
        <w:rPr>
          <w:rStyle w:val="5-Char"/>
          <w:rFonts w:hint="cs"/>
          <w:rtl/>
        </w:rPr>
        <w:t xml:space="preserve"> الشِّمٰالِ تَحْتَ السُّرَّةِ»</w:t>
      </w:r>
      <w:r w:rsidRPr="007100A7">
        <w:rPr>
          <w:rStyle w:val="1-Char"/>
          <w:rFonts w:hint="cs"/>
          <w:rtl/>
        </w:rPr>
        <w:t>‌(دارقطن</w:t>
      </w:r>
      <w:r w:rsidR="00446BB7">
        <w:rPr>
          <w:rStyle w:val="1-Char"/>
          <w:rFonts w:hint="cs"/>
          <w:rtl/>
        </w:rPr>
        <w:t>ی</w:t>
      </w:r>
      <w:r w:rsidRPr="007100A7">
        <w:rPr>
          <w:rStyle w:val="1-Char"/>
          <w:rFonts w:hint="cs"/>
          <w:rtl/>
        </w:rPr>
        <w:t xml:space="preserve">)؛ </w:t>
      </w:r>
      <w:r w:rsidRPr="00BE2421">
        <w:rPr>
          <w:rStyle w:val="1-Char"/>
          <w:rFonts w:hint="cs"/>
          <w:rtl/>
        </w:rPr>
        <w:t>«به راست</w:t>
      </w:r>
      <w:r w:rsidR="00446BB7">
        <w:rPr>
          <w:rStyle w:val="1-Char"/>
          <w:rFonts w:hint="cs"/>
          <w:rtl/>
        </w:rPr>
        <w:t>ی</w:t>
      </w:r>
      <w:r w:rsidRPr="00BE2421">
        <w:rPr>
          <w:rStyle w:val="1-Char"/>
          <w:rFonts w:hint="cs"/>
          <w:rtl/>
        </w:rPr>
        <w:t xml:space="preserve"> نهادن دست راست بر رو</w:t>
      </w:r>
      <w:r w:rsidR="00446BB7">
        <w:rPr>
          <w:rStyle w:val="1-Char"/>
          <w:rFonts w:hint="cs"/>
          <w:rtl/>
        </w:rPr>
        <w:t>ی</w:t>
      </w:r>
      <w:r w:rsidRPr="00BE2421">
        <w:rPr>
          <w:rStyle w:val="1-Char"/>
          <w:rFonts w:hint="cs"/>
          <w:rtl/>
        </w:rPr>
        <w:t xml:space="preserve"> دست چپ و ز</w:t>
      </w:r>
      <w:r w:rsidR="00446BB7">
        <w:rPr>
          <w:rStyle w:val="1-Char"/>
          <w:rFonts w:hint="cs"/>
          <w:rtl/>
        </w:rPr>
        <w:t>ی</w:t>
      </w:r>
      <w:r w:rsidRPr="00BE2421">
        <w:rPr>
          <w:rStyle w:val="1-Char"/>
          <w:rFonts w:hint="cs"/>
          <w:rtl/>
        </w:rPr>
        <w:t>ر ناف از سنّت است»</w:t>
      </w:r>
      <w:r w:rsidRPr="007100A7">
        <w:rPr>
          <w:rStyle w:val="1-Char"/>
          <w:rFonts w:hint="cs"/>
          <w:rtl/>
        </w:rPr>
        <w:t>.</w:t>
      </w:r>
    </w:p>
    <w:p w:rsidR="000A023E" w:rsidRPr="007100A7" w:rsidRDefault="000A023E" w:rsidP="00AF1D25">
      <w:pPr>
        <w:rPr>
          <w:rStyle w:val="1-Char"/>
          <w:rtl/>
        </w:rPr>
      </w:pPr>
      <w:r w:rsidRPr="007100A7">
        <w:rPr>
          <w:rStyle w:val="1-Char"/>
          <w:rFonts w:hint="cs"/>
          <w:rtl/>
        </w:rPr>
        <w:t>و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ه است: </w:t>
      </w:r>
      <w:r w:rsidRPr="00BE2421">
        <w:rPr>
          <w:rStyle w:val="5-Char"/>
          <w:rFonts w:hint="cs"/>
          <w:rtl/>
        </w:rPr>
        <w:t>«مِنْ اَخْلٰاقِ النَّبِ</w:t>
      </w:r>
      <w:r w:rsidR="00C12E54" w:rsidRPr="00BE2421">
        <w:rPr>
          <w:rStyle w:val="5-Char"/>
          <w:rFonts w:hint="cs"/>
          <w:rtl/>
        </w:rPr>
        <w:t>ي</w:t>
      </w:r>
      <w:r w:rsidRPr="00BE2421">
        <w:rPr>
          <w:rStyle w:val="5-Char"/>
          <w:rFonts w:hint="cs"/>
          <w:rtl/>
        </w:rPr>
        <w:t>ِِّ</w:t>
      </w:r>
      <w:r w:rsidR="00C12E54" w:rsidRPr="00BE2421">
        <w:rPr>
          <w:rStyle w:val="5-Char"/>
          <w:rFonts w:hint="cs"/>
          <w:rtl/>
        </w:rPr>
        <w:t>ي</w:t>
      </w:r>
      <w:r w:rsidRPr="00BE2421">
        <w:rPr>
          <w:rStyle w:val="5-Char"/>
          <w:rFonts w:hint="cs"/>
          <w:rtl/>
        </w:rPr>
        <w:t>ّنَ وَضْعُ الْ</w:t>
      </w:r>
      <w:r w:rsidR="00C12E54" w:rsidRPr="00BE2421">
        <w:rPr>
          <w:rStyle w:val="5-Char"/>
          <w:rFonts w:hint="cs"/>
          <w:rtl/>
        </w:rPr>
        <w:t>ي</w:t>
      </w:r>
      <w:r w:rsidRPr="00BE2421">
        <w:rPr>
          <w:rStyle w:val="5-Char"/>
          <w:rFonts w:hint="cs"/>
          <w:rtl/>
        </w:rPr>
        <w:t>َمِ</w:t>
      </w:r>
      <w:r w:rsidR="00C12E54" w:rsidRPr="00BE2421">
        <w:rPr>
          <w:rStyle w:val="5-Char"/>
          <w:rFonts w:hint="cs"/>
          <w:rtl/>
        </w:rPr>
        <w:t>ي</w:t>
      </w:r>
      <w:r w:rsidRPr="00BE2421">
        <w:rPr>
          <w:rStyle w:val="5-Char"/>
          <w:rFonts w:hint="cs"/>
          <w:rtl/>
        </w:rPr>
        <w:t>ْنِ عَلَ</w:t>
      </w:r>
      <w:r w:rsidR="00C12E54" w:rsidRPr="00BE2421">
        <w:rPr>
          <w:rStyle w:val="5-Char"/>
          <w:rFonts w:hint="cs"/>
          <w:rtl/>
        </w:rPr>
        <w:t>ي</w:t>
      </w:r>
      <w:r w:rsidRPr="00BE2421">
        <w:rPr>
          <w:rStyle w:val="5-Char"/>
          <w:rFonts w:hint="cs"/>
          <w:rtl/>
        </w:rPr>
        <w:t xml:space="preserve"> الشِّمٰالِ فِ</w:t>
      </w:r>
      <w:r w:rsidR="00C12E54" w:rsidRPr="00BE2421">
        <w:rPr>
          <w:rStyle w:val="5-Char"/>
          <w:rFonts w:hint="cs"/>
          <w:rtl/>
        </w:rPr>
        <w:t>ي</w:t>
      </w:r>
      <w:r w:rsidRPr="00BE2421">
        <w:rPr>
          <w:rStyle w:val="5-Char"/>
          <w:rFonts w:hint="cs"/>
          <w:rtl/>
        </w:rPr>
        <w:t xml:space="preserve"> الصَّلٰاةِ»</w:t>
      </w:r>
      <w:r w:rsidRPr="007100A7">
        <w:rPr>
          <w:rStyle w:val="1-Char"/>
          <w:rFonts w:hint="cs"/>
          <w:rtl/>
        </w:rPr>
        <w:t xml:space="preserve"> (بخار</w:t>
      </w:r>
      <w:r w:rsidR="00446BB7">
        <w:rPr>
          <w:rStyle w:val="1-Char"/>
          <w:rFonts w:hint="cs"/>
          <w:rtl/>
        </w:rPr>
        <w:t>ی</w:t>
      </w:r>
      <w:r w:rsidRPr="007100A7">
        <w:rPr>
          <w:rStyle w:val="1-Char"/>
          <w:rFonts w:hint="cs"/>
          <w:rtl/>
        </w:rPr>
        <w:t>، مسلم، نسا</w:t>
      </w:r>
      <w:r w:rsidR="00446BB7">
        <w:rPr>
          <w:rStyle w:val="1-Char"/>
          <w:rFonts w:hint="cs"/>
          <w:rtl/>
        </w:rPr>
        <w:t>یی</w:t>
      </w:r>
      <w:r w:rsidRPr="007100A7">
        <w:rPr>
          <w:rStyle w:val="1-Char"/>
          <w:rFonts w:hint="cs"/>
          <w:rtl/>
        </w:rPr>
        <w:t xml:space="preserve"> و حاکم)؛ </w:t>
      </w:r>
      <w:r w:rsidRPr="00BE2421">
        <w:rPr>
          <w:rStyle w:val="1-Char"/>
          <w:rFonts w:hint="cs"/>
          <w:rtl/>
        </w:rPr>
        <w:t>«از اخلاق پ</w:t>
      </w:r>
      <w:r w:rsidR="00446BB7">
        <w:rPr>
          <w:rStyle w:val="1-Char"/>
          <w:rFonts w:hint="cs"/>
          <w:rtl/>
        </w:rPr>
        <w:t>ی</w:t>
      </w:r>
      <w:r w:rsidRPr="00BE2421">
        <w:rPr>
          <w:rStyle w:val="1-Char"/>
          <w:rFonts w:hint="cs"/>
          <w:rtl/>
        </w:rPr>
        <w:t>امبران است که در نماز خود، دست راست را بر دست چپ م</w:t>
      </w:r>
      <w:r w:rsidR="00446BB7">
        <w:rPr>
          <w:rStyle w:val="1-Char"/>
          <w:rFonts w:hint="cs"/>
          <w:rtl/>
        </w:rPr>
        <w:t>ی</w:t>
      </w:r>
      <w:r w:rsidRPr="00BE2421">
        <w:rPr>
          <w:rStyle w:val="1-Char"/>
          <w:rFonts w:hint="cs"/>
          <w:rtl/>
        </w:rPr>
        <w:t>‌نهادند»</w:t>
      </w:r>
      <w:r w:rsidR="001A75CA" w:rsidRPr="007100A7">
        <w:rPr>
          <w:rStyle w:val="1-Char"/>
          <w:rFonts w:hint="cs"/>
          <w:rtl/>
        </w:rPr>
        <w:t>.</w:t>
      </w:r>
      <w:r w:rsidRPr="007100A7">
        <w:rPr>
          <w:rStyle w:val="1-Char"/>
          <w:rFonts w:hint="cs"/>
          <w:rtl/>
        </w:rPr>
        <w:t>]</w:t>
      </w:r>
    </w:p>
    <w:p w:rsidR="000A023E" w:rsidRPr="007100A7" w:rsidRDefault="000A023E" w:rsidP="00AF1D25">
      <w:pPr>
        <w:rPr>
          <w:rStyle w:val="1-Char"/>
          <w:rtl/>
        </w:rPr>
      </w:pPr>
      <w:r w:rsidRPr="007100A7">
        <w:rPr>
          <w:rStyle w:val="1-Char"/>
          <w:rFonts w:hint="cs"/>
          <w:rtl/>
        </w:rPr>
        <w:t xml:space="preserve">و </w:t>
      </w:r>
      <w:r w:rsidRPr="00FE6406">
        <w:rPr>
          <w:rStyle w:val="9-Char"/>
          <w:rFonts w:eastAsia="Batang" w:hint="cs"/>
          <w:rtl/>
        </w:rPr>
        <w:t>نحوه‌</w:t>
      </w:r>
      <w:r w:rsidR="00446BB7">
        <w:rPr>
          <w:rStyle w:val="9-Char"/>
          <w:rFonts w:eastAsia="Batang" w:hint="cs"/>
          <w:rtl/>
        </w:rPr>
        <w:t>ی</w:t>
      </w:r>
      <w:r w:rsidRPr="00FE6406">
        <w:rPr>
          <w:rStyle w:val="9-Char"/>
          <w:rFonts w:eastAsia="Batang" w:hint="cs"/>
          <w:rtl/>
        </w:rPr>
        <w:t xml:space="preserve"> نهادن دست راست بر رو</w:t>
      </w:r>
      <w:r w:rsidR="00446BB7">
        <w:rPr>
          <w:rStyle w:val="9-Char"/>
          <w:rFonts w:eastAsia="Batang" w:hint="cs"/>
          <w:rtl/>
        </w:rPr>
        <w:t>ی</w:t>
      </w:r>
      <w:r w:rsidRPr="00FE6406">
        <w:rPr>
          <w:rStyle w:val="9-Char"/>
          <w:rFonts w:eastAsia="Batang" w:hint="cs"/>
          <w:rtl/>
        </w:rPr>
        <w:t xml:space="preserve"> دست چپ</w:t>
      </w:r>
      <w:r w:rsidRPr="007100A7">
        <w:rPr>
          <w:rStyle w:val="1-Char"/>
          <w:rFonts w:hint="cs"/>
          <w:rtl/>
        </w:rPr>
        <w:t xml:space="preserve"> بد</w:t>
      </w:r>
      <w:r w:rsidR="00446BB7">
        <w:rPr>
          <w:rStyle w:val="1-Char"/>
          <w:rFonts w:hint="cs"/>
          <w:rtl/>
        </w:rPr>
        <w:t>ی</w:t>
      </w:r>
      <w:r w:rsidRPr="007100A7">
        <w:rPr>
          <w:rStyle w:val="1-Char"/>
          <w:rFonts w:hint="cs"/>
          <w:rtl/>
        </w:rPr>
        <w:t>ن ترت</w:t>
      </w:r>
      <w:r w:rsidR="00446BB7">
        <w:rPr>
          <w:rStyle w:val="1-Char"/>
          <w:rFonts w:hint="cs"/>
          <w:rtl/>
        </w:rPr>
        <w:t>ی</w:t>
      </w:r>
      <w:r w:rsidRPr="007100A7">
        <w:rPr>
          <w:rStyle w:val="1-Char"/>
          <w:rFonts w:hint="cs"/>
          <w:rtl/>
        </w:rPr>
        <w:t>ب است که: قسمت درون</w:t>
      </w:r>
      <w:r w:rsidR="00446BB7">
        <w:rPr>
          <w:rStyle w:val="1-Char"/>
          <w:rFonts w:hint="cs"/>
          <w:rtl/>
        </w:rPr>
        <w:t>ی</w:t>
      </w:r>
      <w:r w:rsidRPr="007100A7">
        <w:rPr>
          <w:rStyle w:val="1-Char"/>
          <w:rFonts w:hint="cs"/>
          <w:rtl/>
        </w:rPr>
        <w:t xml:space="preserve"> کف دست راست را بر قسمت ب</w:t>
      </w:r>
      <w:r w:rsidR="00446BB7">
        <w:rPr>
          <w:rStyle w:val="1-Char"/>
          <w:rFonts w:hint="cs"/>
          <w:rtl/>
        </w:rPr>
        <w:t>ی</w:t>
      </w:r>
      <w:r w:rsidRPr="007100A7">
        <w:rPr>
          <w:rStyle w:val="1-Char"/>
          <w:rFonts w:hint="cs"/>
          <w:rtl/>
        </w:rPr>
        <w:t>رون</w:t>
      </w:r>
      <w:r w:rsidR="00446BB7">
        <w:rPr>
          <w:rStyle w:val="1-Char"/>
          <w:rFonts w:hint="cs"/>
          <w:rtl/>
        </w:rPr>
        <w:t>ی</w:t>
      </w:r>
      <w:r w:rsidRPr="007100A7">
        <w:rPr>
          <w:rStyle w:val="1-Char"/>
          <w:rFonts w:hint="cs"/>
          <w:rtl/>
        </w:rPr>
        <w:t xml:space="preserve"> کف دست چپ قرار دهد؛ در حال</w:t>
      </w:r>
      <w:r w:rsidR="00446BB7">
        <w:rPr>
          <w:rStyle w:val="1-Char"/>
          <w:rFonts w:hint="cs"/>
          <w:rtl/>
        </w:rPr>
        <w:t>ی</w:t>
      </w:r>
      <w:r w:rsidRPr="007100A7">
        <w:rPr>
          <w:rStyle w:val="1-Char"/>
          <w:rFonts w:hint="cs"/>
          <w:rtl/>
        </w:rPr>
        <w:t xml:space="preserve"> که دو انگشت «</w:t>
      </w:r>
      <w:r w:rsidRPr="00FE6406">
        <w:rPr>
          <w:rStyle w:val="9-Char"/>
          <w:rFonts w:eastAsia="Batang" w:hint="cs"/>
          <w:rtl/>
        </w:rPr>
        <w:t>خنصر</w:t>
      </w:r>
      <w:r w:rsidRPr="007100A7">
        <w:rPr>
          <w:rStyle w:val="1-Char"/>
          <w:rFonts w:hint="cs"/>
          <w:rtl/>
        </w:rPr>
        <w:t>» و «</w:t>
      </w:r>
      <w:r w:rsidRPr="00FE6406">
        <w:rPr>
          <w:rStyle w:val="9-Char"/>
          <w:rFonts w:eastAsia="Batang" w:hint="cs"/>
          <w:rtl/>
        </w:rPr>
        <w:t>ابهام</w:t>
      </w:r>
      <w:r w:rsidRPr="007100A7">
        <w:rPr>
          <w:rStyle w:val="1-Char"/>
          <w:rFonts w:hint="cs"/>
          <w:rtl/>
        </w:rPr>
        <w:t>» را بر مچ دست خو</w:t>
      </w:r>
      <w:r w:rsidR="00446BB7">
        <w:rPr>
          <w:rStyle w:val="1-Char"/>
          <w:rFonts w:hint="cs"/>
          <w:rtl/>
        </w:rPr>
        <w:t>ی</w:t>
      </w:r>
      <w:r w:rsidRPr="007100A7">
        <w:rPr>
          <w:rStyle w:val="1-Char"/>
          <w:rFonts w:hint="cs"/>
          <w:rtl/>
        </w:rPr>
        <w:t>ش حلقه نموده است؛ [ز</w:t>
      </w:r>
      <w:r w:rsidR="00446BB7">
        <w:rPr>
          <w:rStyle w:val="1-Char"/>
          <w:rFonts w:hint="cs"/>
          <w:rtl/>
        </w:rPr>
        <w:t>ی</w:t>
      </w:r>
      <w:r w:rsidRPr="007100A7">
        <w:rPr>
          <w:rStyle w:val="1-Char"/>
          <w:rFonts w:hint="cs"/>
          <w:rtl/>
        </w:rPr>
        <w:t>را روا</w:t>
      </w:r>
      <w:r w:rsidR="00446BB7">
        <w:rPr>
          <w:rStyle w:val="1-Char"/>
          <w:rFonts w:hint="cs"/>
          <w:rtl/>
        </w:rPr>
        <w:t>ی</w:t>
      </w:r>
      <w:r w:rsidRPr="007100A7">
        <w:rPr>
          <w:rStyle w:val="1-Char"/>
          <w:rFonts w:hint="cs"/>
          <w:rtl/>
        </w:rPr>
        <w:t xml:space="preserve">ت شده که: </w:t>
      </w:r>
      <w:r w:rsidRPr="00BE2421">
        <w:rPr>
          <w:rStyle w:val="5-Char"/>
          <w:rFonts w:hint="cs"/>
          <w:rtl/>
        </w:rPr>
        <w:t>«اِنَّهُ</w:t>
      </w:r>
      <w:r w:rsidR="00FE6406" w:rsidRPr="00FE6406">
        <w:rPr>
          <w:rStyle w:val="1-Char"/>
          <w:rFonts w:cs="CTraditional Arabic" w:hint="cs"/>
          <w:rtl/>
        </w:rPr>
        <w:t xml:space="preserve"> ج</w:t>
      </w:r>
      <w:r w:rsidRPr="00BE2421">
        <w:rPr>
          <w:rStyle w:val="5-Char"/>
          <w:rFonts w:hint="cs"/>
          <w:rtl/>
        </w:rPr>
        <w:t xml:space="preserve"> </w:t>
      </w:r>
      <w:r w:rsidR="00C12E54" w:rsidRPr="00BE2421">
        <w:rPr>
          <w:rStyle w:val="5-Char"/>
          <w:rFonts w:hint="cs"/>
          <w:rtl/>
        </w:rPr>
        <w:t>ي</w:t>
      </w:r>
      <w:r w:rsidRPr="00BE2421">
        <w:rPr>
          <w:rStyle w:val="5-Char"/>
          <w:rFonts w:hint="cs"/>
          <w:rtl/>
        </w:rPr>
        <w:t>َضَعُ الْکَفَّ عَلَ</w:t>
      </w:r>
      <w:r w:rsidR="00C12E54" w:rsidRPr="00BE2421">
        <w:rPr>
          <w:rStyle w:val="5-Char"/>
          <w:rFonts w:hint="cs"/>
          <w:rtl/>
        </w:rPr>
        <w:t>ي</w:t>
      </w:r>
      <w:r w:rsidRPr="00BE2421">
        <w:rPr>
          <w:rStyle w:val="5-Char"/>
          <w:rFonts w:hint="cs"/>
          <w:rtl/>
        </w:rPr>
        <w:t xml:space="preserve"> الْکَفِّ»</w:t>
      </w:r>
      <w:r w:rsidRPr="007100A7">
        <w:rPr>
          <w:rStyle w:val="1-Char"/>
          <w:rFonts w:hint="cs"/>
        </w:rPr>
        <w:t>‌</w:t>
      </w:r>
      <w:r w:rsidRPr="007100A7">
        <w:rPr>
          <w:rStyle w:val="1-Char"/>
          <w:rFonts w:hint="cs"/>
          <w:rtl/>
        </w:rPr>
        <w:t xml:space="preserve"> (ابوداود و دارقطن</w:t>
      </w:r>
      <w:r w:rsidR="00446BB7">
        <w:rPr>
          <w:rStyle w:val="1-Char"/>
          <w:rFonts w:hint="cs"/>
          <w:rtl/>
        </w:rPr>
        <w:t>ی</w:t>
      </w:r>
      <w:r w:rsidRPr="007100A7">
        <w:rPr>
          <w:rStyle w:val="1-Char"/>
          <w:rFonts w:hint="cs"/>
          <w:rtl/>
        </w:rPr>
        <w:t xml:space="preserve">)؛ </w:t>
      </w:r>
      <w:r w:rsidRPr="00BE2421">
        <w:rPr>
          <w:rStyle w:val="1-Char"/>
          <w:rFonts w:hint="cs"/>
          <w:rtl/>
        </w:rPr>
        <w:t>«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کف (دست راست) را بر رو</w:t>
      </w:r>
      <w:r w:rsidR="00446BB7">
        <w:rPr>
          <w:rStyle w:val="1-Char"/>
          <w:rFonts w:hint="cs"/>
          <w:rtl/>
        </w:rPr>
        <w:t>ی</w:t>
      </w:r>
      <w:r w:rsidRPr="00BE2421">
        <w:rPr>
          <w:rStyle w:val="1-Char"/>
          <w:rFonts w:hint="cs"/>
          <w:rtl/>
        </w:rPr>
        <w:t xml:space="preserve"> کف (دست چپ) م</w:t>
      </w:r>
      <w:r w:rsidR="00446BB7">
        <w:rPr>
          <w:rStyle w:val="1-Char"/>
          <w:rFonts w:hint="cs"/>
          <w:rtl/>
        </w:rPr>
        <w:t>ی</w:t>
      </w:r>
      <w:r w:rsidRPr="00BE2421">
        <w:rPr>
          <w:rStyle w:val="1-Char"/>
          <w:rFonts w:hint="cs"/>
          <w:rtl/>
        </w:rPr>
        <w:t>‌نهاد»</w:t>
      </w:r>
      <w:r w:rsidRPr="007100A7">
        <w:rPr>
          <w:rStyle w:val="1-Char"/>
          <w:rFonts w:hint="cs"/>
          <w:rtl/>
        </w:rPr>
        <w:t>.]</w:t>
      </w:r>
    </w:p>
    <w:p w:rsidR="000A023E" w:rsidRPr="007100A7" w:rsidRDefault="000A023E" w:rsidP="00AF1D25">
      <w:pPr>
        <w:rPr>
          <w:rStyle w:val="1-Char"/>
          <w:rtl/>
        </w:rPr>
      </w:pPr>
      <w:r w:rsidRPr="007100A7">
        <w:rPr>
          <w:rStyle w:val="1-Char"/>
          <w:rFonts w:hint="cs"/>
          <w:rtl/>
        </w:rPr>
        <w:t>و زن [قسمت درون</w:t>
      </w:r>
      <w:r w:rsidR="00446BB7">
        <w:rPr>
          <w:rStyle w:val="1-Char"/>
          <w:rFonts w:hint="cs"/>
          <w:rtl/>
        </w:rPr>
        <w:t>ی</w:t>
      </w:r>
      <w:r w:rsidRPr="007100A7">
        <w:rPr>
          <w:rStyle w:val="1-Char"/>
          <w:rFonts w:hint="cs"/>
          <w:rtl/>
        </w:rPr>
        <w:t xml:space="preserve"> کف دست راست خو</w:t>
      </w:r>
      <w:r w:rsidR="00446BB7">
        <w:rPr>
          <w:rStyle w:val="1-Char"/>
          <w:rFonts w:hint="cs"/>
          <w:rtl/>
        </w:rPr>
        <w:t>ی</w:t>
      </w:r>
      <w:r w:rsidRPr="007100A7">
        <w:rPr>
          <w:rStyle w:val="1-Char"/>
          <w:rFonts w:hint="cs"/>
          <w:rtl/>
        </w:rPr>
        <w:t>ش را بر قسمت ب</w:t>
      </w:r>
      <w:r w:rsidR="00446BB7">
        <w:rPr>
          <w:rStyle w:val="1-Char"/>
          <w:rFonts w:hint="cs"/>
          <w:rtl/>
        </w:rPr>
        <w:t>ی</w:t>
      </w:r>
      <w:r w:rsidRPr="007100A7">
        <w:rPr>
          <w:rStyle w:val="1-Char"/>
          <w:rFonts w:hint="cs"/>
          <w:rtl/>
        </w:rPr>
        <w:t>رون</w:t>
      </w:r>
      <w:r w:rsidR="00446BB7">
        <w:rPr>
          <w:rStyle w:val="1-Char"/>
          <w:rFonts w:hint="cs"/>
          <w:rtl/>
        </w:rPr>
        <w:t>ی</w:t>
      </w:r>
      <w:r w:rsidRPr="007100A7">
        <w:rPr>
          <w:rStyle w:val="1-Char"/>
          <w:rFonts w:hint="cs"/>
          <w:rtl/>
        </w:rPr>
        <w:t xml:space="preserve"> کف دست چپ خود قرار دهد و] دست‌ها</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رو</w:t>
      </w:r>
      <w:r w:rsidR="00446BB7">
        <w:rPr>
          <w:rStyle w:val="1-Char"/>
          <w:rFonts w:hint="cs"/>
          <w:rtl/>
        </w:rPr>
        <w:t>ی</w:t>
      </w:r>
      <w:r w:rsidRPr="007100A7">
        <w:rPr>
          <w:rStyle w:val="1-Char"/>
          <w:rFonts w:hint="cs"/>
          <w:rtl/>
        </w:rPr>
        <w:t xml:space="preserve"> س</w:t>
      </w:r>
      <w:r w:rsidR="00446BB7">
        <w:rPr>
          <w:rStyle w:val="1-Char"/>
          <w:rFonts w:hint="cs"/>
          <w:rtl/>
        </w:rPr>
        <w:t>ی</w:t>
      </w:r>
      <w:r w:rsidRPr="007100A7">
        <w:rPr>
          <w:rStyle w:val="1-Char"/>
          <w:rFonts w:hint="cs"/>
          <w:rtl/>
        </w:rPr>
        <w:t>نه بگذارد؛ بدون آن که دو انگشت «</w:t>
      </w:r>
      <w:r w:rsidRPr="00FE6406">
        <w:rPr>
          <w:rStyle w:val="9-Char"/>
          <w:rFonts w:eastAsia="Batang" w:hint="cs"/>
          <w:rtl/>
        </w:rPr>
        <w:t>خِنصر</w:t>
      </w:r>
      <w:r w:rsidRPr="007100A7">
        <w:rPr>
          <w:rStyle w:val="1-Char"/>
          <w:rFonts w:hint="cs"/>
          <w:rtl/>
        </w:rPr>
        <w:t>» و «</w:t>
      </w:r>
      <w:r w:rsidRPr="00FE6406">
        <w:rPr>
          <w:rStyle w:val="9-Char"/>
          <w:rFonts w:eastAsia="Batang" w:hint="cs"/>
          <w:rtl/>
        </w:rPr>
        <w:t>ابهام</w:t>
      </w:r>
      <w:r w:rsidRPr="007100A7">
        <w:rPr>
          <w:rStyle w:val="1-Char"/>
          <w:rFonts w:hint="cs"/>
          <w:rtl/>
        </w:rPr>
        <w:t>» را بر مچ دست خو</w:t>
      </w:r>
      <w:r w:rsidR="00446BB7">
        <w:rPr>
          <w:rStyle w:val="1-Char"/>
          <w:rFonts w:hint="cs"/>
          <w:rtl/>
        </w:rPr>
        <w:t>ی</w:t>
      </w:r>
      <w:r w:rsidRPr="007100A7">
        <w:rPr>
          <w:rStyle w:val="1-Char"/>
          <w:rFonts w:hint="cs"/>
          <w:rtl/>
        </w:rPr>
        <w:t>ش حلقه نما</w:t>
      </w:r>
      <w:r w:rsidR="00446BB7">
        <w:rPr>
          <w:rStyle w:val="1-Char"/>
          <w:rFonts w:hint="cs"/>
          <w:rtl/>
        </w:rPr>
        <w:t>ی</w:t>
      </w:r>
      <w:r w:rsidRPr="007100A7">
        <w:rPr>
          <w:rStyle w:val="1-Char"/>
          <w:rFonts w:hint="cs"/>
          <w:rtl/>
        </w:rPr>
        <w:t>د.</w:t>
      </w:r>
    </w:p>
    <w:p w:rsidR="000A023E" w:rsidRPr="007100A7" w:rsidRDefault="000A023E" w:rsidP="00544D97">
      <w:pPr>
        <w:rPr>
          <w:rStyle w:val="1-Char"/>
          <w:rtl/>
        </w:rPr>
      </w:pPr>
      <w:r w:rsidRPr="007100A7">
        <w:rPr>
          <w:rStyle w:val="1-Char"/>
          <w:rFonts w:hint="cs"/>
          <w:rtl/>
        </w:rPr>
        <w:t>* خواندن «ثناء» [</w:t>
      </w:r>
      <w:r w:rsidRPr="00BE2421">
        <w:rPr>
          <w:rStyle w:val="5-Char"/>
          <w:rFonts w:hint="cs"/>
          <w:rtl/>
        </w:rPr>
        <w:t>«سُبْحٰانَ</w:t>
      </w:r>
      <w:r w:rsidR="00544D97">
        <w:rPr>
          <w:rStyle w:val="5-Char"/>
          <w:rFonts w:hint="cs"/>
          <w:rtl/>
        </w:rPr>
        <w:t xml:space="preserve">كَ </w:t>
      </w:r>
      <w:r w:rsidRPr="00BE2421">
        <w:rPr>
          <w:rStyle w:val="5-Char"/>
          <w:rFonts w:hint="cs"/>
          <w:rtl/>
        </w:rPr>
        <w:t>اللّٰهُمَّ وَ بِحَمْدِ</w:t>
      </w:r>
      <w:r w:rsidR="00544D97">
        <w:rPr>
          <w:rStyle w:val="5-Char"/>
          <w:rFonts w:hint="cs"/>
          <w:rtl/>
        </w:rPr>
        <w:t xml:space="preserve">كَ </w:t>
      </w:r>
      <w:r w:rsidRPr="00BE2421">
        <w:rPr>
          <w:rStyle w:val="5-Char"/>
          <w:rFonts w:hint="cs"/>
          <w:rtl/>
        </w:rPr>
        <w:t>وَ تَبٰارَ</w:t>
      </w:r>
      <w:r w:rsidR="00544D97">
        <w:rPr>
          <w:rStyle w:val="5-Char"/>
          <w:rFonts w:hint="cs"/>
          <w:rtl/>
        </w:rPr>
        <w:t xml:space="preserve">كَ </w:t>
      </w:r>
      <w:r w:rsidRPr="00BE2421">
        <w:rPr>
          <w:rStyle w:val="5-Char"/>
          <w:rFonts w:hint="cs"/>
          <w:rtl/>
        </w:rPr>
        <w:t>اسْمُ</w:t>
      </w:r>
      <w:r w:rsidR="00544D97">
        <w:rPr>
          <w:rStyle w:val="5-Char"/>
          <w:rFonts w:hint="cs"/>
          <w:rtl/>
        </w:rPr>
        <w:t xml:space="preserve">كَ </w:t>
      </w:r>
      <w:r w:rsidRPr="00BE2421">
        <w:rPr>
          <w:rStyle w:val="5-Char"/>
          <w:rFonts w:hint="cs"/>
          <w:rtl/>
        </w:rPr>
        <w:t>وَ تَعٰالٰ</w:t>
      </w:r>
      <w:r w:rsidR="00C12E54" w:rsidRPr="00BE2421">
        <w:rPr>
          <w:rStyle w:val="5-Char"/>
          <w:rFonts w:hint="cs"/>
          <w:rtl/>
        </w:rPr>
        <w:t>ي</w:t>
      </w:r>
      <w:r w:rsidRPr="00BE2421">
        <w:rPr>
          <w:rStyle w:val="5-Char"/>
          <w:rFonts w:hint="cs"/>
          <w:rtl/>
        </w:rPr>
        <w:t xml:space="preserve"> جَدُّک َوَ لٰا اِلٰهَ غَ</w:t>
      </w:r>
      <w:r w:rsidR="00C12E54" w:rsidRPr="00BE2421">
        <w:rPr>
          <w:rStyle w:val="5-Char"/>
          <w:rFonts w:hint="cs"/>
          <w:rtl/>
        </w:rPr>
        <w:t>ي</w:t>
      </w:r>
      <w:r w:rsidRPr="00BE2421">
        <w:rPr>
          <w:rStyle w:val="5-Char"/>
          <w:rFonts w:hint="cs"/>
          <w:rtl/>
        </w:rPr>
        <w:t>ْرُ</w:t>
      </w:r>
      <w:r w:rsidR="00544D97">
        <w:rPr>
          <w:rStyle w:val="5-Char"/>
          <w:rFonts w:hint="cs"/>
          <w:rtl/>
        </w:rPr>
        <w:t>ك</w:t>
      </w:r>
      <w:r w:rsidRPr="00BE2421">
        <w:rPr>
          <w:rStyle w:val="5-Char"/>
          <w:rFonts w:hint="cs"/>
          <w:rtl/>
        </w:rPr>
        <w:t>َ»</w:t>
      </w:r>
      <w:r w:rsidRPr="007100A7">
        <w:rPr>
          <w:rStyle w:val="1-Char"/>
          <w:rFonts w:hint="cs"/>
          <w:rtl/>
        </w:rPr>
        <w:t xml:space="preserve"> ؛ </w:t>
      </w:r>
      <w:r w:rsidRPr="00BE2421">
        <w:rPr>
          <w:rStyle w:val="1-Char"/>
          <w:rFonts w:hint="cs"/>
          <w:rtl/>
        </w:rPr>
        <w:t>«خداوندا! تو را تسب</w:t>
      </w:r>
      <w:r w:rsidR="00446BB7">
        <w:rPr>
          <w:rStyle w:val="1-Char"/>
          <w:rFonts w:hint="cs"/>
          <w:rtl/>
        </w:rPr>
        <w:t>ی</w:t>
      </w:r>
      <w:r w:rsidRPr="00BE2421">
        <w:rPr>
          <w:rStyle w:val="1-Char"/>
          <w:rFonts w:hint="cs"/>
          <w:rtl/>
        </w:rPr>
        <w:t>ح و تنز</w:t>
      </w:r>
      <w:r w:rsidR="00446BB7">
        <w:rPr>
          <w:rStyle w:val="1-Char"/>
          <w:rFonts w:hint="cs"/>
          <w:rtl/>
        </w:rPr>
        <w:t>ی</w:t>
      </w:r>
      <w:r w:rsidRPr="00BE2421">
        <w:rPr>
          <w:rStyle w:val="1-Char"/>
          <w:rFonts w:hint="cs"/>
          <w:rtl/>
        </w:rPr>
        <w:t>ه و ستا</w:t>
      </w:r>
      <w:r w:rsidR="00446BB7">
        <w:rPr>
          <w:rStyle w:val="1-Char"/>
          <w:rFonts w:hint="cs"/>
          <w:rtl/>
        </w:rPr>
        <w:t>ی</w:t>
      </w:r>
      <w:r w:rsidRPr="00BE2421">
        <w:rPr>
          <w:rStyle w:val="1-Char"/>
          <w:rFonts w:hint="cs"/>
          <w:rtl/>
        </w:rPr>
        <w:t>ش م</w:t>
      </w:r>
      <w:r w:rsidR="00446BB7">
        <w:rPr>
          <w:rStyle w:val="1-Char"/>
          <w:rFonts w:hint="cs"/>
          <w:rtl/>
        </w:rPr>
        <w:t>ی</w:t>
      </w:r>
      <w:r w:rsidRPr="00BE2421">
        <w:rPr>
          <w:rStyle w:val="1-Char"/>
          <w:rFonts w:hint="cs"/>
          <w:rtl/>
        </w:rPr>
        <w:t>‌گو</w:t>
      </w:r>
      <w:r w:rsidR="00446BB7">
        <w:rPr>
          <w:rStyle w:val="1-Char"/>
          <w:rFonts w:hint="cs"/>
          <w:rtl/>
        </w:rPr>
        <w:t>ی</w:t>
      </w:r>
      <w:r w:rsidRPr="00BE2421">
        <w:rPr>
          <w:rStyle w:val="1-Char"/>
          <w:rFonts w:hint="cs"/>
          <w:rtl/>
        </w:rPr>
        <w:t>م؛ و نام تو مبارک و شکوهمند، و عظمت تو برتر از همه چ</w:t>
      </w:r>
      <w:r w:rsidR="00446BB7">
        <w:rPr>
          <w:rStyle w:val="1-Char"/>
          <w:rFonts w:hint="cs"/>
          <w:rtl/>
        </w:rPr>
        <w:t>ی</w:t>
      </w:r>
      <w:r w:rsidRPr="00BE2421">
        <w:rPr>
          <w:rStyle w:val="1-Char"/>
          <w:rFonts w:hint="cs"/>
          <w:rtl/>
        </w:rPr>
        <w:t>ز است و ه</w:t>
      </w:r>
      <w:r w:rsidR="00446BB7">
        <w:rPr>
          <w:rStyle w:val="1-Char"/>
          <w:rFonts w:hint="cs"/>
          <w:rtl/>
        </w:rPr>
        <w:t>ی</w:t>
      </w:r>
      <w:r w:rsidRPr="00BE2421">
        <w:rPr>
          <w:rStyle w:val="1-Char"/>
          <w:rFonts w:hint="cs"/>
          <w:rtl/>
        </w:rPr>
        <w:t>چ معبود</w:t>
      </w:r>
      <w:r w:rsidR="00446BB7">
        <w:rPr>
          <w:rStyle w:val="1-Char"/>
          <w:rFonts w:hint="cs"/>
          <w:rtl/>
        </w:rPr>
        <w:t>ی</w:t>
      </w:r>
      <w:r w:rsidRPr="00BE2421">
        <w:rPr>
          <w:rStyle w:val="1-Char"/>
          <w:rFonts w:hint="cs"/>
          <w:rtl/>
        </w:rPr>
        <w:t xml:space="preserve"> که شا</w:t>
      </w:r>
      <w:r w:rsidR="00446BB7">
        <w:rPr>
          <w:rStyle w:val="1-Char"/>
          <w:rFonts w:hint="cs"/>
          <w:rtl/>
        </w:rPr>
        <w:t>ی</w:t>
      </w:r>
      <w:r w:rsidRPr="00BE2421">
        <w:rPr>
          <w:rStyle w:val="1-Char"/>
          <w:rFonts w:hint="cs"/>
          <w:rtl/>
        </w:rPr>
        <w:t>ستگ</w:t>
      </w:r>
      <w:r w:rsidR="00446BB7">
        <w:rPr>
          <w:rStyle w:val="1-Char"/>
          <w:rFonts w:hint="cs"/>
          <w:rtl/>
        </w:rPr>
        <w:t>ی</w:t>
      </w:r>
      <w:r w:rsidRPr="00BE2421">
        <w:rPr>
          <w:rStyle w:val="1-Char"/>
          <w:rFonts w:hint="cs"/>
          <w:rtl/>
        </w:rPr>
        <w:t xml:space="preserve"> عبادت را داشته باشد، جز تو وجود ندارد»</w:t>
      </w:r>
      <w:r w:rsidRPr="007100A7">
        <w:rPr>
          <w:rStyle w:val="1-Char"/>
          <w:rFonts w:hint="cs"/>
          <w:rtl/>
        </w:rPr>
        <w:t>.</w:t>
      </w:r>
    </w:p>
    <w:p w:rsidR="000A023E" w:rsidRPr="007100A7" w:rsidRDefault="000A023E" w:rsidP="00A70228">
      <w:pPr>
        <w:rPr>
          <w:rStyle w:val="1-Char"/>
          <w:rtl/>
        </w:rPr>
      </w:pPr>
      <w:r w:rsidRPr="007100A7">
        <w:rPr>
          <w:rStyle w:val="1-Char"/>
          <w:rFonts w:hint="cs"/>
          <w:rtl/>
        </w:rPr>
        <w:t xml:space="preserve">ناگفته نماند که </w:t>
      </w:r>
      <w:r w:rsidRPr="0042560B">
        <w:rPr>
          <w:rStyle w:val="5-Char0"/>
          <w:rFonts w:hint="cs"/>
          <w:rtl/>
        </w:rPr>
        <w:t>«ثناء»</w:t>
      </w:r>
      <w:r w:rsidRPr="007100A7">
        <w:rPr>
          <w:rStyle w:val="1-Char"/>
          <w:rFonts w:hint="cs"/>
          <w:rtl/>
        </w:rPr>
        <w:t xml:space="preserve"> را پس از تکب</w:t>
      </w:r>
      <w:r w:rsidR="00446BB7">
        <w:rPr>
          <w:rStyle w:val="1-Char"/>
          <w:rFonts w:hint="cs"/>
          <w:rtl/>
        </w:rPr>
        <w:t>ی</w:t>
      </w:r>
      <w:r w:rsidRPr="007100A7">
        <w:rPr>
          <w:rStyle w:val="1-Char"/>
          <w:rFonts w:hint="cs"/>
          <w:rtl/>
        </w:rPr>
        <w:t>ر تحر</w:t>
      </w:r>
      <w:r w:rsidR="00446BB7">
        <w:rPr>
          <w:rStyle w:val="1-Char"/>
          <w:rFonts w:hint="cs"/>
          <w:rtl/>
        </w:rPr>
        <w:t>ی</w:t>
      </w:r>
      <w:r w:rsidRPr="007100A7">
        <w:rPr>
          <w:rStyle w:val="1-Char"/>
          <w:rFonts w:hint="cs"/>
          <w:rtl/>
        </w:rPr>
        <w:t>مه بخواند؛ ز</w:t>
      </w:r>
      <w:r w:rsidR="00446BB7">
        <w:rPr>
          <w:rStyle w:val="1-Char"/>
          <w:rFonts w:hint="cs"/>
          <w:rtl/>
        </w:rPr>
        <w:t>ی</w:t>
      </w:r>
      <w:r w:rsidRPr="007100A7">
        <w:rPr>
          <w:rStyle w:val="1-Char"/>
          <w:rFonts w:hint="cs"/>
          <w:rtl/>
        </w:rPr>
        <w:t>را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اِذٰا قُمْتُمْ اِلَ</w:t>
      </w:r>
      <w:r w:rsidR="00C12E54" w:rsidRPr="00BE2421">
        <w:rPr>
          <w:rStyle w:val="5-Char"/>
          <w:rFonts w:hint="cs"/>
          <w:rtl/>
        </w:rPr>
        <w:t>ي</w:t>
      </w:r>
      <w:r w:rsidRPr="00BE2421">
        <w:rPr>
          <w:rStyle w:val="5-Char"/>
          <w:rFonts w:hint="cs"/>
          <w:rtl/>
        </w:rPr>
        <w:t xml:space="preserve"> الصَّلٰاِة فَارْفَعُوْا اَ</w:t>
      </w:r>
      <w:r w:rsidR="00C12E54" w:rsidRPr="00BE2421">
        <w:rPr>
          <w:rStyle w:val="5-Char"/>
          <w:rFonts w:hint="cs"/>
          <w:rtl/>
        </w:rPr>
        <w:t>ي</w:t>
      </w:r>
      <w:r w:rsidRPr="00BE2421">
        <w:rPr>
          <w:rStyle w:val="5-Char"/>
          <w:rFonts w:hint="cs"/>
          <w:rtl/>
        </w:rPr>
        <w:t>ْدِ</w:t>
      </w:r>
      <w:r w:rsidR="00C12E54" w:rsidRPr="00BE2421">
        <w:rPr>
          <w:rStyle w:val="5-Char"/>
          <w:rFonts w:hint="cs"/>
          <w:rtl/>
        </w:rPr>
        <w:t>ي</w:t>
      </w:r>
      <w:r w:rsidRPr="00BE2421">
        <w:rPr>
          <w:rStyle w:val="5-Char"/>
          <w:rFonts w:hint="cs"/>
          <w:rtl/>
        </w:rPr>
        <w:t>َکُمْ وَ لٰا تُخٰالِفْ آذٰانَکُمْ؛ ثُمَّ قُوْلُوْا: سُبْحٰانَ</w:t>
      </w:r>
      <w:r w:rsidR="00544D97">
        <w:rPr>
          <w:rStyle w:val="5-Char"/>
          <w:rFonts w:hint="cs"/>
          <w:rtl/>
        </w:rPr>
        <w:t xml:space="preserve">كَ </w:t>
      </w:r>
      <w:r w:rsidRPr="00BE2421">
        <w:rPr>
          <w:rStyle w:val="5-Char"/>
          <w:rFonts w:hint="cs"/>
          <w:rtl/>
        </w:rPr>
        <w:t>اللّٰهُمَّ وَ بِحَمْدِ</w:t>
      </w:r>
      <w:r w:rsidR="00544D97">
        <w:rPr>
          <w:rStyle w:val="5-Char"/>
          <w:rFonts w:hint="cs"/>
          <w:rtl/>
        </w:rPr>
        <w:t xml:space="preserve">كَ </w:t>
      </w:r>
      <w:r w:rsidRPr="00BE2421">
        <w:rPr>
          <w:rStyle w:val="5-Char"/>
          <w:rFonts w:hint="cs"/>
          <w:rtl/>
        </w:rPr>
        <w:t>وَ تَبٰارَ</w:t>
      </w:r>
      <w:r w:rsidR="00544D97">
        <w:rPr>
          <w:rStyle w:val="5-Char"/>
          <w:rFonts w:hint="cs"/>
          <w:rtl/>
        </w:rPr>
        <w:t xml:space="preserve">كَ </w:t>
      </w:r>
      <w:r w:rsidRPr="00BE2421">
        <w:rPr>
          <w:rStyle w:val="5-Char"/>
          <w:rFonts w:hint="cs"/>
          <w:rtl/>
        </w:rPr>
        <w:t>اسْمُ</w:t>
      </w:r>
      <w:r w:rsidR="00544D97">
        <w:rPr>
          <w:rStyle w:val="5-Char"/>
          <w:rFonts w:hint="cs"/>
          <w:rtl/>
        </w:rPr>
        <w:t xml:space="preserve">كَ </w:t>
      </w:r>
      <w:r w:rsidRPr="00BE2421">
        <w:rPr>
          <w:rStyle w:val="5-Char"/>
          <w:rFonts w:hint="cs"/>
          <w:rtl/>
        </w:rPr>
        <w:t>وَ تَعٰال</w:t>
      </w:r>
      <w:r w:rsidR="00C12E54" w:rsidRPr="00BE2421">
        <w:rPr>
          <w:rStyle w:val="5-Char"/>
          <w:rFonts w:hint="cs"/>
          <w:rtl/>
        </w:rPr>
        <w:t>ي</w:t>
      </w:r>
      <w:r w:rsidRPr="00BE2421">
        <w:rPr>
          <w:rStyle w:val="5-Char"/>
          <w:rFonts w:hint="cs"/>
          <w:rtl/>
        </w:rPr>
        <w:t>ٰ جَدُّ</w:t>
      </w:r>
      <w:r w:rsidR="00544D97">
        <w:rPr>
          <w:rStyle w:val="5-Char"/>
          <w:rFonts w:hint="cs"/>
          <w:rtl/>
        </w:rPr>
        <w:t xml:space="preserve">كَ </w:t>
      </w:r>
      <w:r w:rsidRPr="00BE2421">
        <w:rPr>
          <w:rStyle w:val="5-Char"/>
          <w:rFonts w:hint="cs"/>
          <w:rtl/>
        </w:rPr>
        <w:t>وَ لٰا اِلٰهَ غَ</w:t>
      </w:r>
      <w:r w:rsidR="00C12E54" w:rsidRPr="00BE2421">
        <w:rPr>
          <w:rStyle w:val="5-Char"/>
          <w:rFonts w:hint="cs"/>
          <w:rtl/>
        </w:rPr>
        <w:t>ي</w:t>
      </w:r>
      <w:r w:rsidRPr="00BE2421">
        <w:rPr>
          <w:rStyle w:val="5-Char"/>
          <w:rFonts w:hint="cs"/>
          <w:rtl/>
        </w:rPr>
        <w:t>ْرُ</w:t>
      </w:r>
      <w:r w:rsidR="00A70228">
        <w:rPr>
          <w:rStyle w:val="5-Char"/>
          <w:rFonts w:hint="cs"/>
          <w:rtl/>
        </w:rPr>
        <w:t>ك</w:t>
      </w:r>
      <w:r w:rsidRPr="00BE2421">
        <w:rPr>
          <w:rStyle w:val="5-Char"/>
          <w:rFonts w:hint="cs"/>
          <w:rtl/>
        </w:rPr>
        <w:t>َ؛ وَ اِنْ لَّمْ تَزِ</w:t>
      </w:r>
      <w:r w:rsidR="00C12E54" w:rsidRPr="00BE2421">
        <w:rPr>
          <w:rStyle w:val="5-Char"/>
          <w:rFonts w:hint="cs"/>
          <w:rtl/>
        </w:rPr>
        <w:t>ي</w:t>
      </w:r>
      <w:r w:rsidRPr="00BE2421">
        <w:rPr>
          <w:rStyle w:val="5-Char"/>
          <w:rFonts w:hint="cs"/>
          <w:rtl/>
        </w:rPr>
        <w:t>ْدُوْا عَلَ</w:t>
      </w:r>
      <w:r w:rsidR="00C12E54" w:rsidRPr="00BE2421">
        <w:rPr>
          <w:rStyle w:val="5-Char"/>
          <w:rFonts w:hint="cs"/>
          <w:rtl/>
        </w:rPr>
        <w:t>ي</w:t>
      </w:r>
      <w:r w:rsidRPr="00BE2421">
        <w:rPr>
          <w:rStyle w:val="5-Char"/>
          <w:rFonts w:hint="cs"/>
          <w:rtl/>
        </w:rPr>
        <w:t xml:space="preserve"> التَّکْبِ</w:t>
      </w:r>
      <w:r w:rsidR="00C12E54" w:rsidRPr="00BE2421">
        <w:rPr>
          <w:rStyle w:val="5-Char"/>
          <w:rFonts w:hint="cs"/>
          <w:rtl/>
        </w:rPr>
        <w:t>ي</w:t>
      </w:r>
      <w:r w:rsidRPr="00BE2421">
        <w:rPr>
          <w:rStyle w:val="5-Char"/>
          <w:rFonts w:hint="cs"/>
          <w:rtl/>
        </w:rPr>
        <w:t>ْرِ اَجْزٰأَ</w:t>
      </w:r>
      <w:r w:rsidR="00671FBF" w:rsidRPr="00BE2421">
        <w:rPr>
          <w:rStyle w:val="5-Char"/>
          <w:rFonts w:ascii="Times New Roman" w:hAnsi="Times New Roman" w:cs="Times New Roman" w:hint="cs"/>
          <w:rtl/>
        </w:rPr>
        <w:t> </w:t>
      </w:r>
      <w:r w:rsidRPr="00BE2421">
        <w:rPr>
          <w:rStyle w:val="5-Char"/>
          <w:rFonts w:hint="cs"/>
          <w:rtl/>
        </w:rPr>
        <w:t>کُمْ»</w:t>
      </w:r>
      <w:r w:rsidRPr="007100A7">
        <w:rPr>
          <w:rStyle w:val="1-Char"/>
          <w:rFonts w:hint="cs"/>
          <w:rtl/>
        </w:rPr>
        <w:t xml:space="preserve"> (معجم الکب</w:t>
      </w:r>
      <w:r w:rsidR="00446BB7">
        <w:rPr>
          <w:rStyle w:val="1-Char"/>
          <w:rFonts w:hint="cs"/>
          <w:rtl/>
        </w:rPr>
        <w:t>ی</w:t>
      </w:r>
      <w:r w:rsidRPr="007100A7">
        <w:rPr>
          <w:rStyle w:val="1-Char"/>
          <w:rFonts w:hint="cs"/>
          <w:rtl/>
        </w:rPr>
        <w:t>ر طبران</w:t>
      </w:r>
      <w:r w:rsidR="00446BB7">
        <w:rPr>
          <w:rStyle w:val="1-Char"/>
          <w:rFonts w:hint="cs"/>
          <w:rtl/>
        </w:rPr>
        <w:t>ی</w:t>
      </w:r>
      <w:r w:rsidRPr="007100A7">
        <w:rPr>
          <w:rStyle w:val="1-Char"/>
          <w:rFonts w:hint="cs"/>
          <w:rtl/>
        </w:rPr>
        <w:t xml:space="preserve">)؛ </w:t>
      </w:r>
      <w:r w:rsidRPr="00BE2421">
        <w:rPr>
          <w:rStyle w:val="1-Char"/>
          <w:rFonts w:hint="cs"/>
          <w:rtl/>
        </w:rPr>
        <w:t>«هرگاه به نماز ا</w:t>
      </w:r>
      <w:r w:rsidR="00446BB7">
        <w:rPr>
          <w:rStyle w:val="1-Char"/>
          <w:rFonts w:hint="cs"/>
          <w:rtl/>
        </w:rPr>
        <w:t>ی</w:t>
      </w:r>
      <w:r w:rsidRPr="00BE2421">
        <w:rPr>
          <w:rStyle w:val="1-Char"/>
          <w:rFonts w:hint="cs"/>
          <w:rtl/>
        </w:rPr>
        <w:t>ستاد</w:t>
      </w:r>
      <w:r w:rsidR="00446BB7">
        <w:rPr>
          <w:rStyle w:val="1-Char"/>
          <w:rFonts w:hint="cs"/>
          <w:rtl/>
        </w:rPr>
        <w:t>ی</w:t>
      </w:r>
      <w:r w:rsidRPr="00BE2421">
        <w:rPr>
          <w:rStyle w:val="1-Char"/>
          <w:rFonts w:hint="cs"/>
          <w:rtl/>
        </w:rPr>
        <w:t>د؛ دستان خو</w:t>
      </w:r>
      <w:r w:rsidR="00446BB7">
        <w:rPr>
          <w:rStyle w:val="1-Char"/>
          <w:rFonts w:hint="cs"/>
          <w:rtl/>
        </w:rPr>
        <w:t>ی</w:t>
      </w:r>
      <w:r w:rsidRPr="00BE2421">
        <w:rPr>
          <w:rStyle w:val="1-Char"/>
          <w:rFonts w:hint="cs"/>
          <w:rtl/>
        </w:rPr>
        <w:t>ش را بلند کن</w:t>
      </w:r>
      <w:r w:rsidR="00446BB7">
        <w:rPr>
          <w:rStyle w:val="1-Char"/>
          <w:rFonts w:hint="cs"/>
          <w:rtl/>
        </w:rPr>
        <w:t>ی</w:t>
      </w:r>
      <w:r w:rsidRPr="00BE2421">
        <w:rPr>
          <w:rStyle w:val="1-Char"/>
          <w:rFonts w:hint="cs"/>
          <w:rtl/>
        </w:rPr>
        <w:t>د و</w:t>
      </w:r>
      <w:r w:rsidR="000751A8">
        <w:rPr>
          <w:rStyle w:val="1-Char"/>
          <w:rFonts w:hint="cs"/>
          <w:rtl/>
        </w:rPr>
        <w:t xml:space="preserve"> آن‌ها </w:t>
      </w:r>
      <w:r w:rsidRPr="00BE2421">
        <w:rPr>
          <w:rStyle w:val="1-Char"/>
          <w:rFonts w:hint="cs"/>
          <w:rtl/>
        </w:rPr>
        <w:t>را از گوش‌ها بلندتر نکن</w:t>
      </w:r>
      <w:r w:rsidR="00446BB7">
        <w:rPr>
          <w:rStyle w:val="1-Char"/>
          <w:rFonts w:hint="cs"/>
          <w:rtl/>
        </w:rPr>
        <w:t>ی</w:t>
      </w:r>
      <w:r w:rsidRPr="00BE2421">
        <w:rPr>
          <w:rStyle w:val="1-Char"/>
          <w:rFonts w:hint="cs"/>
          <w:rtl/>
        </w:rPr>
        <w:t xml:space="preserve">د؛ </w:t>
      </w:r>
      <w:r w:rsidR="000A2322">
        <w:rPr>
          <w:rStyle w:val="1-Char"/>
          <w:rFonts w:hint="cs"/>
          <w:rtl/>
        </w:rPr>
        <w:t>آنگاه</w:t>
      </w:r>
      <w:r w:rsidRPr="00BE2421">
        <w:rPr>
          <w:rStyle w:val="1-Char"/>
          <w:rFonts w:hint="cs"/>
          <w:rtl/>
        </w:rPr>
        <w:t xml:space="preserve"> </w:t>
      </w:r>
      <w:r w:rsidRPr="00C64E3D">
        <w:rPr>
          <w:rStyle w:val="5-Char0"/>
          <w:rFonts w:hint="cs"/>
          <w:rtl/>
        </w:rPr>
        <w:t>«</w:t>
      </w:r>
      <w:r w:rsidR="00C64E3D">
        <w:rPr>
          <w:rStyle w:val="5-Char0"/>
          <w:rFonts w:hint="cs"/>
          <w:rtl/>
        </w:rPr>
        <w:t>سبحانك</w:t>
      </w:r>
      <w:r w:rsidRPr="00C64E3D">
        <w:rPr>
          <w:rStyle w:val="5-Char0"/>
          <w:rFonts w:hint="cs"/>
          <w:rtl/>
        </w:rPr>
        <w:t xml:space="preserve"> اللهم ...»</w:t>
      </w:r>
      <w:r w:rsidRPr="00BE2421">
        <w:rPr>
          <w:rStyle w:val="1-Char"/>
          <w:rFonts w:hint="cs"/>
          <w:rtl/>
        </w:rPr>
        <w:t xml:space="preserve"> را بخوان</w:t>
      </w:r>
      <w:r w:rsidR="00446BB7">
        <w:rPr>
          <w:rStyle w:val="1-Char"/>
          <w:rFonts w:hint="cs"/>
          <w:rtl/>
        </w:rPr>
        <w:t>ی</w:t>
      </w:r>
      <w:r w:rsidRPr="00BE2421">
        <w:rPr>
          <w:rStyle w:val="1-Char"/>
          <w:rFonts w:hint="cs"/>
          <w:rtl/>
        </w:rPr>
        <w:t>د؛ و اگر همراه تکب</w:t>
      </w:r>
      <w:r w:rsidR="00446BB7">
        <w:rPr>
          <w:rStyle w:val="1-Char"/>
          <w:rFonts w:hint="cs"/>
          <w:rtl/>
        </w:rPr>
        <w:t>ی</w:t>
      </w:r>
      <w:r w:rsidRPr="00BE2421">
        <w:rPr>
          <w:rStyle w:val="1-Char"/>
          <w:rFonts w:hint="cs"/>
          <w:rtl/>
        </w:rPr>
        <w:t>ر چ</w:t>
      </w:r>
      <w:r w:rsidR="00446BB7">
        <w:rPr>
          <w:rStyle w:val="1-Char"/>
          <w:rFonts w:hint="cs"/>
          <w:rtl/>
        </w:rPr>
        <w:t>ی</w:t>
      </w:r>
      <w:r w:rsidRPr="00BE2421">
        <w:rPr>
          <w:rStyle w:val="1-Char"/>
          <w:rFonts w:hint="cs"/>
          <w:rtl/>
        </w:rPr>
        <w:t>ز</w:t>
      </w:r>
      <w:r w:rsidR="00446BB7">
        <w:rPr>
          <w:rStyle w:val="1-Char"/>
          <w:rFonts w:hint="cs"/>
          <w:rtl/>
        </w:rPr>
        <w:t>ی</w:t>
      </w:r>
      <w:r w:rsidRPr="00BE2421">
        <w:rPr>
          <w:rStyle w:val="1-Char"/>
          <w:rFonts w:hint="cs"/>
          <w:rtl/>
        </w:rPr>
        <w:t xml:space="preserve"> را اضافه نکرد</w:t>
      </w:r>
      <w:r w:rsidR="00446BB7">
        <w:rPr>
          <w:rStyle w:val="1-Char"/>
          <w:rFonts w:hint="cs"/>
          <w:rtl/>
        </w:rPr>
        <w:t>ی</w:t>
      </w:r>
      <w:r w:rsidRPr="00BE2421">
        <w:rPr>
          <w:rStyle w:val="1-Char"/>
          <w:rFonts w:hint="cs"/>
          <w:rtl/>
        </w:rPr>
        <w:t>د، باز هم شما را کفا</w:t>
      </w:r>
      <w:r w:rsidR="00446BB7">
        <w:rPr>
          <w:rStyle w:val="1-Char"/>
          <w:rFonts w:hint="cs"/>
          <w:rtl/>
        </w:rPr>
        <w:t>ی</w:t>
      </w:r>
      <w:r w:rsidRPr="00BE2421">
        <w:rPr>
          <w:rStyle w:val="1-Char"/>
          <w:rFonts w:hint="cs"/>
          <w:rtl/>
        </w:rPr>
        <w:t>ت م</w:t>
      </w:r>
      <w:r w:rsidR="00446BB7">
        <w:rPr>
          <w:rStyle w:val="1-Char"/>
          <w:rFonts w:hint="cs"/>
          <w:rtl/>
        </w:rPr>
        <w:t>ی</w:t>
      </w:r>
      <w:r w:rsidRPr="00BE2421">
        <w:rPr>
          <w:rStyle w:val="1-Char"/>
          <w:rFonts w:hint="cs"/>
          <w:rtl/>
        </w:rPr>
        <w:t>‌کند»</w:t>
      </w:r>
      <w:r w:rsidRPr="007100A7">
        <w:rPr>
          <w:rStyle w:val="1-Char"/>
          <w:rFonts w:hint="cs"/>
          <w:rtl/>
        </w:rPr>
        <w:t>.</w:t>
      </w:r>
    </w:p>
    <w:p w:rsidR="000A023E" w:rsidRPr="007100A7" w:rsidRDefault="000A023E" w:rsidP="00A70228">
      <w:pPr>
        <w:rPr>
          <w:rStyle w:val="1-Char"/>
          <w:rtl/>
        </w:rPr>
      </w:pPr>
      <w:r w:rsidRPr="007100A7">
        <w:rPr>
          <w:rStyle w:val="1-Char"/>
          <w:rFonts w:hint="cs"/>
          <w:rtl/>
        </w:rPr>
        <w:t>و ن</w:t>
      </w:r>
      <w:r w:rsidR="00446BB7">
        <w:rPr>
          <w:rStyle w:val="1-Char"/>
          <w:rFonts w:hint="cs"/>
          <w:rtl/>
        </w:rPr>
        <w:t>ی</w:t>
      </w:r>
      <w:r w:rsidRPr="007100A7">
        <w:rPr>
          <w:rStyle w:val="1-Char"/>
          <w:rFonts w:hint="cs"/>
          <w:rtl/>
        </w:rPr>
        <w:t>ز روا</w:t>
      </w:r>
      <w:r w:rsidR="00446BB7">
        <w:rPr>
          <w:rStyle w:val="1-Char"/>
          <w:rFonts w:hint="cs"/>
          <w:rtl/>
        </w:rPr>
        <w:t>ی</w:t>
      </w:r>
      <w:r w:rsidRPr="007100A7">
        <w:rPr>
          <w:rStyle w:val="1-Char"/>
          <w:rFonts w:hint="cs"/>
          <w:rtl/>
        </w:rPr>
        <w:t xml:space="preserve">ت شده که: </w:t>
      </w:r>
      <w:r w:rsidRPr="00BE2421">
        <w:rPr>
          <w:rStyle w:val="5-Char"/>
          <w:rFonts w:hint="cs"/>
          <w:rtl/>
        </w:rPr>
        <w:t>«کٰانَ رَسُوْلُ اللهِ</w:t>
      </w:r>
      <w:r w:rsidR="00FE6406" w:rsidRPr="00FE6406">
        <w:rPr>
          <w:rStyle w:val="1-Char"/>
          <w:rFonts w:cs="CTraditional Arabic" w:hint="cs"/>
          <w:rtl/>
        </w:rPr>
        <w:t xml:space="preserve"> ج</w:t>
      </w:r>
      <w:r w:rsidRPr="00BE2421">
        <w:rPr>
          <w:rStyle w:val="5-Char"/>
          <w:rFonts w:hint="cs"/>
          <w:rtl/>
        </w:rPr>
        <w:t xml:space="preserve"> اِذَا افْتَتَحَ الصَّلٰاةَ کَبَّرَ، ثُمَّ رَفَعَ </w:t>
      </w:r>
      <w:r w:rsidR="00C12E54" w:rsidRPr="00BE2421">
        <w:rPr>
          <w:rStyle w:val="5-Char"/>
          <w:rFonts w:hint="cs"/>
          <w:rtl/>
        </w:rPr>
        <w:t>ي</w:t>
      </w:r>
      <w:r w:rsidRPr="00BE2421">
        <w:rPr>
          <w:rStyle w:val="5-Char"/>
          <w:rFonts w:hint="cs"/>
          <w:rtl/>
        </w:rPr>
        <w:t>َدَ</w:t>
      </w:r>
      <w:r w:rsidR="00C12E54" w:rsidRPr="00BE2421">
        <w:rPr>
          <w:rStyle w:val="5-Char"/>
          <w:rFonts w:hint="cs"/>
          <w:rtl/>
        </w:rPr>
        <w:t>ي</w:t>
      </w:r>
      <w:r w:rsidRPr="00BE2421">
        <w:rPr>
          <w:rStyle w:val="5-Char"/>
          <w:rFonts w:hint="cs"/>
          <w:rtl/>
        </w:rPr>
        <w:t>ْهِ حَتّٰ</w:t>
      </w:r>
      <w:r w:rsidR="00C12E54" w:rsidRPr="00BE2421">
        <w:rPr>
          <w:rStyle w:val="5-Char"/>
          <w:rFonts w:hint="cs"/>
          <w:rtl/>
        </w:rPr>
        <w:t>ي</w:t>
      </w:r>
      <w:r w:rsidRPr="00BE2421">
        <w:rPr>
          <w:rStyle w:val="5-Char"/>
          <w:rFonts w:hint="cs"/>
          <w:rtl/>
        </w:rPr>
        <w:t xml:space="preserve"> </w:t>
      </w:r>
      <w:r w:rsidR="00C12E54" w:rsidRPr="00BE2421">
        <w:rPr>
          <w:rStyle w:val="5-Char"/>
          <w:rFonts w:hint="cs"/>
          <w:rtl/>
        </w:rPr>
        <w:t>ي</w:t>
      </w:r>
      <w:r w:rsidRPr="00BE2421">
        <w:rPr>
          <w:rStyle w:val="5-Char"/>
          <w:rFonts w:hint="cs"/>
          <w:rtl/>
        </w:rPr>
        <w:t>ُحٰاذِ</w:t>
      </w:r>
      <w:r w:rsidR="00C12E54" w:rsidRPr="00BE2421">
        <w:rPr>
          <w:rStyle w:val="5-Char"/>
          <w:rFonts w:hint="cs"/>
          <w:rtl/>
        </w:rPr>
        <w:t>ي</w:t>
      </w:r>
      <w:r w:rsidRPr="00BE2421">
        <w:rPr>
          <w:rStyle w:val="5-Char"/>
          <w:rFonts w:hint="cs"/>
          <w:rtl/>
        </w:rPr>
        <w:t>ْ بِاِبْهٰامَ</w:t>
      </w:r>
      <w:r w:rsidR="00C12E54" w:rsidRPr="00BE2421">
        <w:rPr>
          <w:rStyle w:val="5-Char"/>
          <w:rFonts w:hint="cs"/>
          <w:rtl/>
        </w:rPr>
        <w:t>ي</w:t>
      </w:r>
      <w:r w:rsidRPr="00BE2421">
        <w:rPr>
          <w:rStyle w:val="5-Char"/>
          <w:rFonts w:hint="cs"/>
          <w:rtl/>
        </w:rPr>
        <w:t>ْهِ اُذُنَ</w:t>
      </w:r>
      <w:r w:rsidR="00C12E54" w:rsidRPr="00BE2421">
        <w:rPr>
          <w:rStyle w:val="5-Char"/>
          <w:rFonts w:hint="cs"/>
          <w:rtl/>
        </w:rPr>
        <w:t>ي</w:t>
      </w:r>
      <w:r w:rsidRPr="00BE2421">
        <w:rPr>
          <w:rStyle w:val="5-Char"/>
          <w:rFonts w:hint="cs"/>
          <w:rtl/>
        </w:rPr>
        <w:t xml:space="preserve">ْهِ؛ ثُمَّ </w:t>
      </w:r>
      <w:r w:rsidR="00C12E54" w:rsidRPr="00BE2421">
        <w:rPr>
          <w:rStyle w:val="5-Char"/>
          <w:rFonts w:hint="cs"/>
          <w:rtl/>
        </w:rPr>
        <w:t>ي</w:t>
      </w:r>
      <w:r w:rsidRPr="00BE2421">
        <w:rPr>
          <w:rStyle w:val="5-Char"/>
          <w:rFonts w:hint="cs"/>
          <w:rtl/>
        </w:rPr>
        <w:t>َقُوْلُ: «سُبْحٰانَ</w:t>
      </w:r>
      <w:r w:rsidR="00544D97">
        <w:rPr>
          <w:rStyle w:val="5-Char"/>
          <w:rFonts w:hint="cs"/>
          <w:rtl/>
        </w:rPr>
        <w:t xml:space="preserve">كَ </w:t>
      </w:r>
      <w:r w:rsidRPr="00BE2421">
        <w:rPr>
          <w:rStyle w:val="5-Char"/>
          <w:rFonts w:hint="cs"/>
          <w:rtl/>
        </w:rPr>
        <w:t>اللّٰهُمَّ وَ بِحَمْدِ</w:t>
      </w:r>
      <w:r w:rsidR="00A70228">
        <w:rPr>
          <w:rStyle w:val="5-Char"/>
          <w:rFonts w:hint="cs"/>
          <w:rtl/>
        </w:rPr>
        <w:t>ك</w:t>
      </w:r>
      <w:r w:rsidRPr="00BE2421">
        <w:rPr>
          <w:rStyle w:val="5-Char"/>
          <w:rFonts w:hint="cs"/>
          <w:rtl/>
        </w:rPr>
        <w:t>َ...»</w:t>
      </w:r>
      <w:r w:rsidRPr="007100A7">
        <w:rPr>
          <w:rStyle w:val="1-Char"/>
          <w:rFonts w:hint="cs"/>
          <w:rtl/>
        </w:rPr>
        <w:t xml:space="preserve"> (دارقطن</w:t>
      </w:r>
      <w:r w:rsidR="00446BB7">
        <w:rPr>
          <w:rStyle w:val="1-Char"/>
          <w:rFonts w:hint="cs"/>
          <w:rtl/>
        </w:rPr>
        <w:t>ی</w:t>
      </w:r>
      <w:r w:rsidRPr="007100A7">
        <w:rPr>
          <w:rStyle w:val="1-Char"/>
          <w:rFonts w:hint="cs"/>
          <w:rtl/>
        </w:rPr>
        <w:t xml:space="preserve"> و مسند ابو</w:t>
      </w:r>
      <w:r w:rsidR="00446BB7">
        <w:rPr>
          <w:rStyle w:val="1-Char"/>
          <w:rFonts w:hint="cs"/>
          <w:rtl/>
        </w:rPr>
        <w:t>ی</w:t>
      </w:r>
      <w:r w:rsidRPr="007100A7">
        <w:rPr>
          <w:rStyle w:val="1-Char"/>
          <w:rFonts w:hint="cs"/>
          <w:rtl/>
        </w:rPr>
        <w:t>عل</w:t>
      </w:r>
      <w:r w:rsidR="00446BB7">
        <w:rPr>
          <w:rStyle w:val="1-Char"/>
          <w:rFonts w:hint="cs"/>
          <w:rtl/>
        </w:rPr>
        <w:t>ی</w:t>
      </w:r>
      <w:r w:rsidRPr="007100A7">
        <w:rPr>
          <w:rStyle w:val="1-Char"/>
          <w:rFonts w:hint="cs"/>
          <w:rtl/>
        </w:rPr>
        <w:t xml:space="preserve">)؛ </w:t>
      </w:r>
      <w:r w:rsidRPr="00BE2421">
        <w:rPr>
          <w:rStyle w:val="1-Char"/>
          <w:rFonts w:hint="cs"/>
          <w:rtl/>
        </w:rPr>
        <w:t>«هرگاه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نماز را شروع م</w:t>
      </w:r>
      <w:r w:rsidR="00446BB7">
        <w:rPr>
          <w:rStyle w:val="1-Char"/>
          <w:rFonts w:hint="cs"/>
          <w:rtl/>
        </w:rPr>
        <w:t>ی</w:t>
      </w:r>
      <w:r w:rsidRPr="00BE2421">
        <w:rPr>
          <w:rStyle w:val="1-Char"/>
          <w:rFonts w:hint="cs"/>
          <w:rtl/>
        </w:rPr>
        <w:t>‌کرد؛ تکب</w:t>
      </w:r>
      <w:r w:rsidR="00446BB7">
        <w:rPr>
          <w:rStyle w:val="1-Char"/>
          <w:rFonts w:hint="cs"/>
          <w:rtl/>
        </w:rPr>
        <w:t>ی</w:t>
      </w:r>
      <w:r w:rsidRPr="00BE2421">
        <w:rPr>
          <w:rStyle w:val="1-Char"/>
          <w:rFonts w:hint="cs"/>
          <w:rtl/>
        </w:rPr>
        <w:t>ر م</w:t>
      </w:r>
      <w:r w:rsidR="00446BB7">
        <w:rPr>
          <w:rStyle w:val="1-Char"/>
          <w:rFonts w:hint="cs"/>
          <w:rtl/>
        </w:rPr>
        <w:t>ی</w:t>
      </w:r>
      <w:r w:rsidRPr="00BE2421">
        <w:rPr>
          <w:rStyle w:val="1-Char"/>
          <w:rFonts w:hint="cs"/>
          <w:rtl/>
        </w:rPr>
        <w:t>‌گفت؛ سپس دستانش را بلند م</w:t>
      </w:r>
      <w:r w:rsidR="00446BB7">
        <w:rPr>
          <w:rStyle w:val="1-Char"/>
          <w:rFonts w:hint="cs"/>
          <w:rtl/>
        </w:rPr>
        <w:t>ی</w:t>
      </w:r>
      <w:r w:rsidRPr="00BE2421">
        <w:rPr>
          <w:rStyle w:val="1-Char"/>
          <w:rFonts w:hint="cs"/>
          <w:rtl/>
        </w:rPr>
        <w:t>‌کرد تا آن که دو انگشت ابهام خو</w:t>
      </w:r>
      <w:r w:rsidR="00446BB7">
        <w:rPr>
          <w:rStyle w:val="1-Char"/>
          <w:rFonts w:hint="cs"/>
          <w:rtl/>
        </w:rPr>
        <w:t>ی</w:t>
      </w:r>
      <w:r w:rsidRPr="00BE2421">
        <w:rPr>
          <w:rStyle w:val="1-Char"/>
          <w:rFonts w:hint="cs"/>
          <w:rtl/>
        </w:rPr>
        <w:t>ش را برابر گوش‌ها</w:t>
      </w:r>
      <w:r w:rsidR="00446BB7">
        <w:rPr>
          <w:rStyle w:val="1-Char"/>
          <w:rFonts w:hint="cs"/>
          <w:rtl/>
        </w:rPr>
        <w:t>ی</w:t>
      </w:r>
      <w:r w:rsidRPr="00BE2421">
        <w:rPr>
          <w:rStyle w:val="1-Char"/>
          <w:rFonts w:hint="cs"/>
          <w:rtl/>
        </w:rPr>
        <w:t>ش قرار م</w:t>
      </w:r>
      <w:r w:rsidR="00446BB7">
        <w:rPr>
          <w:rStyle w:val="1-Char"/>
          <w:rFonts w:hint="cs"/>
          <w:rtl/>
        </w:rPr>
        <w:t>ی</w:t>
      </w:r>
      <w:r w:rsidRPr="00BE2421">
        <w:rPr>
          <w:rStyle w:val="1-Char"/>
          <w:rFonts w:hint="cs"/>
          <w:rtl/>
        </w:rPr>
        <w:t xml:space="preserve">‌دهد؛ </w:t>
      </w:r>
      <w:r w:rsidR="000A2322">
        <w:rPr>
          <w:rStyle w:val="1-Char"/>
          <w:rFonts w:hint="cs"/>
          <w:rtl/>
        </w:rPr>
        <w:t>آنگاه</w:t>
      </w:r>
      <w:r w:rsidRPr="00BE2421">
        <w:rPr>
          <w:rStyle w:val="1-Char"/>
          <w:rFonts w:hint="cs"/>
          <w:rtl/>
        </w:rPr>
        <w:t xml:space="preserve"> </w:t>
      </w:r>
      <w:r w:rsidRPr="00C64E3D">
        <w:rPr>
          <w:rStyle w:val="5-Char0"/>
          <w:rFonts w:hint="cs"/>
          <w:rtl/>
        </w:rPr>
        <w:t>«</w:t>
      </w:r>
      <w:r w:rsidR="00C64E3D">
        <w:rPr>
          <w:rStyle w:val="5-Char0"/>
          <w:rFonts w:hint="cs"/>
          <w:rtl/>
        </w:rPr>
        <w:t>سبحانك</w:t>
      </w:r>
      <w:r w:rsidRPr="00C64E3D">
        <w:rPr>
          <w:rStyle w:val="5-Char0"/>
          <w:rFonts w:hint="cs"/>
          <w:rtl/>
        </w:rPr>
        <w:t xml:space="preserve"> اللهم و ...» </w:t>
      </w:r>
      <w:r w:rsidRPr="00BE2421">
        <w:rPr>
          <w:rStyle w:val="1-Char"/>
          <w:rFonts w:hint="cs"/>
          <w:rtl/>
        </w:rPr>
        <w:t>را م</w:t>
      </w:r>
      <w:r w:rsidR="00446BB7">
        <w:rPr>
          <w:rStyle w:val="1-Char"/>
          <w:rFonts w:hint="cs"/>
          <w:rtl/>
        </w:rPr>
        <w:t>ی</w:t>
      </w:r>
      <w:r w:rsidRPr="00BE2421">
        <w:rPr>
          <w:rStyle w:val="1-Char"/>
          <w:rFonts w:hint="cs"/>
          <w:rtl/>
        </w:rPr>
        <w:t>‌خواند»</w:t>
      </w:r>
      <w:r w:rsidRPr="007100A7">
        <w:rPr>
          <w:rStyle w:val="1-Char"/>
          <w:rFonts w:hint="cs"/>
          <w:rtl/>
        </w:rPr>
        <w:t>.]</w:t>
      </w:r>
    </w:p>
    <w:p w:rsidR="000A023E" w:rsidRPr="007100A7" w:rsidRDefault="000A023E" w:rsidP="0042560B">
      <w:pPr>
        <w:rPr>
          <w:rStyle w:val="1-Char"/>
          <w:rtl/>
        </w:rPr>
      </w:pPr>
      <w:r w:rsidRPr="007100A7">
        <w:rPr>
          <w:rStyle w:val="1-Char"/>
          <w:rFonts w:hint="cs"/>
          <w:rtl/>
        </w:rPr>
        <w:t xml:space="preserve">* گفتن </w:t>
      </w:r>
      <w:r w:rsidRPr="0042560B">
        <w:rPr>
          <w:rStyle w:val="5-Char0"/>
          <w:rFonts w:hint="cs"/>
          <w:rtl/>
        </w:rPr>
        <w:t>«اعوذ بالله من الش</w:t>
      </w:r>
      <w:r w:rsidR="00C12E54" w:rsidRPr="0042560B">
        <w:rPr>
          <w:rStyle w:val="5-Char0"/>
          <w:rFonts w:hint="cs"/>
          <w:rtl/>
        </w:rPr>
        <w:t>ي</w:t>
      </w:r>
      <w:r w:rsidRPr="0042560B">
        <w:rPr>
          <w:rStyle w:val="5-Char0"/>
          <w:rFonts w:hint="cs"/>
          <w:rtl/>
        </w:rPr>
        <w:t>طان الرج</w:t>
      </w:r>
      <w:r w:rsidR="00C12E54" w:rsidRPr="0042560B">
        <w:rPr>
          <w:rStyle w:val="5-Char0"/>
          <w:rFonts w:hint="cs"/>
          <w:rtl/>
        </w:rPr>
        <w:t>ي</w:t>
      </w:r>
      <w:r w:rsidRPr="0042560B">
        <w:rPr>
          <w:rStyle w:val="5-Char0"/>
          <w:rFonts w:hint="cs"/>
          <w:rtl/>
        </w:rPr>
        <w:t>م»</w:t>
      </w:r>
      <w:r w:rsidRPr="007100A7">
        <w:rPr>
          <w:rStyle w:val="1-Char"/>
          <w:rFonts w:hint="cs"/>
          <w:rtl/>
        </w:rPr>
        <w:t xml:space="preserve"> برا</w:t>
      </w:r>
      <w:r w:rsidR="00446BB7">
        <w:rPr>
          <w:rStyle w:val="1-Char"/>
          <w:rFonts w:hint="cs"/>
          <w:rtl/>
        </w:rPr>
        <w:t>ی</w:t>
      </w:r>
      <w:r w:rsidRPr="007100A7">
        <w:rPr>
          <w:rStyle w:val="1-Char"/>
          <w:rFonts w:hint="cs"/>
          <w:rtl/>
        </w:rPr>
        <w:t xml:space="preserve"> آغاز قرائت سوره‌</w:t>
      </w:r>
      <w:r w:rsidR="00446BB7">
        <w:rPr>
          <w:rStyle w:val="1-Char"/>
          <w:rFonts w:hint="cs"/>
          <w:rtl/>
        </w:rPr>
        <w:t>ی</w:t>
      </w:r>
      <w:r w:rsidRPr="007100A7">
        <w:rPr>
          <w:rStyle w:val="1-Char"/>
          <w:rFonts w:hint="cs"/>
          <w:rtl/>
        </w:rPr>
        <w:t xml:space="preserve"> فاتحه؛ [ز</w:t>
      </w:r>
      <w:r w:rsidR="00446BB7">
        <w:rPr>
          <w:rStyle w:val="1-Char"/>
          <w:rFonts w:hint="cs"/>
          <w:rtl/>
        </w:rPr>
        <w:t>ی</w:t>
      </w:r>
      <w:r w:rsidRPr="007100A7">
        <w:rPr>
          <w:rStyle w:val="1-Char"/>
          <w:rFonts w:hint="cs"/>
          <w:rtl/>
        </w:rPr>
        <w:t>را خداوند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د:</w:t>
      </w:r>
      <w:r w:rsidR="0042560B">
        <w:rPr>
          <w:rStyle w:val="1-Char"/>
          <w:rFonts w:hint="cs"/>
          <w:rtl/>
        </w:rPr>
        <w:t xml:space="preserve"> </w:t>
      </w:r>
      <w:r w:rsidR="0042560B">
        <w:rPr>
          <w:rStyle w:val="1-Char"/>
          <w:rFonts w:cs="Traditional Arabic"/>
          <w:color w:val="000000"/>
          <w:shd w:val="clear" w:color="auto" w:fill="FFFFFF"/>
          <w:rtl/>
        </w:rPr>
        <w:t>﴿</w:t>
      </w:r>
      <w:r w:rsidR="0042560B" w:rsidRPr="000751A8">
        <w:rPr>
          <w:rStyle w:val="4-Char"/>
          <w:rtl/>
        </w:rPr>
        <w:t xml:space="preserve">فَإِذَا قَرَأۡتَ </w:t>
      </w:r>
      <w:r w:rsidR="0042560B" w:rsidRPr="000751A8">
        <w:rPr>
          <w:rStyle w:val="4-Char"/>
          <w:rFonts w:hint="cs"/>
          <w:rtl/>
        </w:rPr>
        <w:t>ٱ</w:t>
      </w:r>
      <w:r w:rsidR="0042560B" w:rsidRPr="000751A8">
        <w:rPr>
          <w:rStyle w:val="4-Char"/>
          <w:rFonts w:hint="eastAsia"/>
          <w:rtl/>
        </w:rPr>
        <w:t>لۡقُرۡءَانَ</w:t>
      </w:r>
      <w:r w:rsidR="0042560B" w:rsidRPr="000751A8">
        <w:rPr>
          <w:rStyle w:val="4-Char"/>
          <w:rtl/>
        </w:rPr>
        <w:t xml:space="preserve"> فَ</w:t>
      </w:r>
      <w:r w:rsidR="0042560B" w:rsidRPr="000751A8">
        <w:rPr>
          <w:rStyle w:val="4-Char"/>
          <w:rFonts w:hint="cs"/>
          <w:rtl/>
        </w:rPr>
        <w:t>ٱ</w:t>
      </w:r>
      <w:r w:rsidR="0042560B" w:rsidRPr="000751A8">
        <w:rPr>
          <w:rStyle w:val="4-Char"/>
          <w:rFonts w:hint="eastAsia"/>
          <w:rtl/>
        </w:rPr>
        <w:t>سۡتَعِذۡ</w:t>
      </w:r>
      <w:r w:rsidR="0042560B" w:rsidRPr="000751A8">
        <w:rPr>
          <w:rStyle w:val="4-Char"/>
          <w:rtl/>
        </w:rPr>
        <w:t xml:space="preserve"> بِ</w:t>
      </w:r>
      <w:r w:rsidR="0042560B" w:rsidRPr="000751A8">
        <w:rPr>
          <w:rStyle w:val="4-Char"/>
          <w:rFonts w:hint="cs"/>
          <w:rtl/>
        </w:rPr>
        <w:t>ٱ</w:t>
      </w:r>
      <w:r w:rsidR="0042560B" w:rsidRPr="000751A8">
        <w:rPr>
          <w:rStyle w:val="4-Char"/>
          <w:rFonts w:hint="eastAsia"/>
          <w:rtl/>
        </w:rPr>
        <w:t>للَّهِ</w:t>
      </w:r>
      <w:r w:rsidR="0042560B" w:rsidRPr="000751A8">
        <w:rPr>
          <w:rStyle w:val="4-Char"/>
          <w:rtl/>
        </w:rPr>
        <w:t xml:space="preserve"> مِنَ </w:t>
      </w:r>
      <w:r w:rsidR="0042560B" w:rsidRPr="000751A8">
        <w:rPr>
          <w:rStyle w:val="4-Char"/>
          <w:rFonts w:hint="cs"/>
          <w:rtl/>
        </w:rPr>
        <w:t>ٱ</w:t>
      </w:r>
      <w:r w:rsidR="0042560B" w:rsidRPr="000751A8">
        <w:rPr>
          <w:rStyle w:val="4-Char"/>
          <w:rFonts w:hint="eastAsia"/>
          <w:rtl/>
        </w:rPr>
        <w:t>لشَّيۡطَٰنِ</w:t>
      </w:r>
      <w:r w:rsidR="0042560B" w:rsidRPr="000751A8">
        <w:rPr>
          <w:rStyle w:val="4-Char"/>
          <w:rtl/>
        </w:rPr>
        <w:t xml:space="preserve"> </w:t>
      </w:r>
      <w:r w:rsidR="0042560B" w:rsidRPr="000751A8">
        <w:rPr>
          <w:rStyle w:val="4-Char"/>
          <w:rFonts w:hint="cs"/>
          <w:rtl/>
        </w:rPr>
        <w:t>ٱ</w:t>
      </w:r>
      <w:r w:rsidR="0042560B" w:rsidRPr="000751A8">
        <w:rPr>
          <w:rStyle w:val="4-Char"/>
          <w:rFonts w:hint="eastAsia"/>
          <w:rtl/>
        </w:rPr>
        <w:t>لرَّجِيمِ</w:t>
      </w:r>
      <w:r w:rsidR="0042560B" w:rsidRPr="000751A8">
        <w:rPr>
          <w:rStyle w:val="4-Char"/>
          <w:rtl/>
        </w:rPr>
        <w:t>٩٨</w:t>
      </w:r>
      <w:r w:rsidR="0042560B">
        <w:rPr>
          <w:rStyle w:val="1-Char"/>
          <w:rFonts w:cs="Traditional Arabic"/>
          <w:color w:val="000000"/>
          <w:shd w:val="clear" w:color="auto" w:fill="FFFFFF"/>
          <w:rtl/>
        </w:rPr>
        <w:t>﴾</w:t>
      </w:r>
      <w:r w:rsidR="0042560B" w:rsidRPr="000751A8">
        <w:rPr>
          <w:rStyle w:val="4-Char"/>
          <w:rtl/>
        </w:rPr>
        <w:t xml:space="preserve"> </w:t>
      </w:r>
      <w:r w:rsidR="0042560B" w:rsidRPr="000751A8">
        <w:rPr>
          <w:rStyle w:val="9-Char1"/>
          <w:rtl/>
        </w:rPr>
        <w:t>[النحل: 98]</w:t>
      </w:r>
      <w:r w:rsidRPr="007100A7">
        <w:rPr>
          <w:rStyle w:val="1-Char"/>
          <w:rFonts w:hint="cs"/>
          <w:rtl/>
        </w:rPr>
        <w:t xml:space="preserve"> </w:t>
      </w:r>
      <w:r w:rsidRPr="00BE2421">
        <w:rPr>
          <w:rStyle w:val="6-Char"/>
          <w:rFonts w:hint="cs"/>
          <w:rtl/>
        </w:rPr>
        <w:t>«هنگام</w:t>
      </w:r>
      <w:r w:rsidR="00446BB7">
        <w:rPr>
          <w:rStyle w:val="6-Char"/>
          <w:rFonts w:hint="cs"/>
          <w:rtl/>
        </w:rPr>
        <w:t>ی</w:t>
      </w:r>
      <w:r w:rsidRPr="00BE2421">
        <w:rPr>
          <w:rStyle w:val="6-Char"/>
          <w:rFonts w:hint="cs"/>
          <w:rtl/>
        </w:rPr>
        <w:t xml:space="preserve"> که خواست</w:t>
      </w:r>
      <w:r w:rsidR="00446BB7">
        <w:rPr>
          <w:rStyle w:val="6-Char"/>
          <w:rFonts w:hint="cs"/>
          <w:rtl/>
        </w:rPr>
        <w:t>ی</w:t>
      </w:r>
      <w:r w:rsidRPr="00BE2421">
        <w:rPr>
          <w:rStyle w:val="6-Char"/>
          <w:rFonts w:hint="cs"/>
          <w:rtl/>
        </w:rPr>
        <w:t xml:space="preserve"> قرآن بخوان</w:t>
      </w:r>
      <w:r w:rsidR="00446BB7">
        <w:rPr>
          <w:rStyle w:val="6-Char"/>
          <w:rFonts w:hint="cs"/>
          <w:rtl/>
        </w:rPr>
        <w:t>ی</w:t>
      </w:r>
      <w:r w:rsidRPr="00BE2421">
        <w:rPr>
          <w:rStyle w:val="6-Char"/>
          <w:rFonts w:hint="cs"/>
          <w:rtl/>
        </w:rPr>
        <w:t>، از وسوسه‌ها</w:t>
      </w:r>
      <w:r w:rsidR="00446BB7">
        <w:rPr>
          <w:rStyle w:val="6-Char"/>
          <w:rFonts w:hint="cs"/>
          <w:rtl/>
        </w:rPr>
        <w:t>ی</w:t>
      </w:r>
      <w:r w:rsidRPr="00BE2421">
        <w:rPr>
          <w:rStyle w:val="6-Char"/>
          <w:rFonts w:hint="cs"/>
          <w:rtl/>
        </w:rPr>
        <w:t xml:space="preserve"> ش</w:t>
      </w:r>
      <w:r w:rsidR="00446BB7">
        <w:rPr>
          <w:rStyle w:val="6-Char"/>
          <w:rFonts w:hint="cs"/>
          <w:rtl/>
        </w:rPr>
        <w:t>ی</w:t>
      </w:r>
      <w:r w:rsidRPr="00BE2421">
        <w:rPr>
          <w:rStyle w:val="6-Char"/>
          <w:rFonts w:hint="cs"/>
          <w:rtl/>
        </w:rPr>
        <w:t>طان رانده شده، به خدا پناه ببر»</w:t>
      </w:r>
      <w:r w:rsidRPr="007100A7">
        <w:rPr>
          <w:rStyle w:val="1-Char"/>
          <w:rFonts w:hint="cs"/>
          <w:rtl/>
        </w:rPr>
        <w:t>.</w:t>
      </w:r>
    </w:p>
    <w:p w:rsidR="000A023E" w:rsidRPr="007100A7" w:rsidRDefault="000A023E" w:rsidP="0042560B">
      <w:pPr>
        <w:rPr>
          <w:rStyle w:val="1-Char"/>
          <w:rtl/>
        </w:rPr>
      </w:pPr>
      <w:r w:rsidRPr="007100A7">
        <w:rPr>
          <w:rStyle w:val="1-Char"/>
          <w:rFonts w:hint="cs"/>
          <w:rtl/>
        </w:rPr>
        <w:t>و ابوسع</w:t>
      </w:r>
      <w:r w:rsidR="00446BB7">
        <w:rPr>
          <w:rStyle w:val="1-Char"/>
          <w:rFonts w:hint="cs"/>
          <w:rtl/>
        </w:rPr>
        <w:t>ی</w:t>
      </w:r>
      <w:r w:rsidRPr="007100A7">
        <w:rPr>
          <w:rStyle w:val="1-Char"/>
          <w:rFonts w:hint="cs"/>
          <w:rtl/>
        </w:rPr>
        <w:t>د خدر</w:t>
      </w:r>
      <w:r w:rsidR="00446BB7">
        <w:rPr>
          <w:rStyle w:val="1-Char"/>
          <w:rFonts w:hint="cs"/>
          <w:rtl/>
        </w:rPr>
        <w:t>ی</w:t>
      </w:r>
      <w:r w:rsidR="00FE6406" w:rsidRPr="00FE6406">
        <w:rPr>
          <w:rStyle w:val="1-Char"/>
          <w:rFonts w:cs="CTraditional Arabic" w:hint="cs"/>
          <w:rtl/>
        </w:rPr>
        <w:t>س</w:t>
      </w:r>
      <w:r w:rsidRPr="007100A7">
        <w:rPr>
          <w:rStyle w:val="1-Char"/>
          <w:rFonts w:hint="cs"/>
          <w:rtl/>
        </w:rPr>
        <w:t xml:space="preserve"> م</w:t>
      </w:r>
      <w:r w:rsidR="00446BB7">
        <w:rPr>
          <w:rStyle w:val="1-Char"/>
          <w:rFonts w:hint="cs"/>
          <w:rtl/>
        </w:rPr>
        <w:t>ی</w:t>
      </w:r>
      <w:r w:rsidRPr="007100A7">
        <w:rPr>
          <w:rStyle w:val="1-Char"/>
          <w:rFonts w:hint="cs"/>
          <w:rtl/>
        </w:rPr>
        <w:t>‌گو</w:t>
      </w:r>
      <w:r w:rsidR="00446BB7">
        <w:rPr>
          <w:rStyle w:val="1-Char"/>
          <w:rFonts w:hint="cs"/>
          <w:rtl/>
        </w:rPr>
        <w:t>ی</w:t>
      </w:r>
      <w:r w:rsidRPr="007100A7">
        <w:rPr>
          <w:rStyle w:val="1-Char"/>
          <w:rFonts w:hint="cs"/>
          <w:rtl/>
        </w:rPr>
        <w:t xml:space="preserve">د: </w:t>
      </w:r>
      <w:r w:rsidRPr="00BE2421">
        <w:rPr>
          <w:rStyle w:val="5-Char"/>
          <w:rFonts w:hint="cs"/>
          <w:rtl/>
        </w:rPr>
        <w:t>«اِنَّهُ</w:t>
      </w:r>
      <w:r w:rsidR="00FE6406" w:rsidRPr="00FE6406">
        <w:rPr>
          <w:rStyle w:val="1-Char"/>
          <w:rFonts w:cs="CTraditional Arabic" w:hint="cs"/>
          <w:rtl/>
        </w:rPr>
        <w:t xml:space="preserve"> ج</w:t>
      </w:r>
      <w:r w:rsidRPr="00BE2421">
        <w:rPr>
          <w:rStyle w:val="5-Char"/>
          <w:rFonts w:hint="cs"/>
          <w:rtl/>
        </w:rPr>
        <w:t xml:space="preserve"> کٰانَ اِذٰا قٰامَ اِلَ</w:t>
      </w:r>
      <w:r w:rsidR="00C12E54" w:rsidRPr="00BE2421">
        <w:rPr>
          <w:rStyle w:val="5-Char"/>
          <w:rFonts w:hint="cs"/>
          <w:rtl/>
        </w:rPr>
        <w:t>ي</w:t>
      </w:r>
      <w:r w:rsidRPr="00BE2421">
        <w:rPr>
          <w:rStyle w:val="5-Char"/>
          <w:rFonts w:hint="cs"/>
          <w:rtl/>
        </w:rPr>
        <w:t xml:space="preserve"> الصَّلٰاةِ اِسْتَفْتَحَ ثُمَّ </w:t>
      </w:r>
      <w:r w:rsidR="00C12E54" w:rsidRPr="00BE2421">
        <w:rPr>
          <w:rStyle w:val="5-Char"/>
          <w:rFonts w:hint="cs"/>
          <w:rtl/>
        </w:rPr>
        <w:t>ي</w:t>
      </w:r>
      <w:r w:rsidRPr="00BE2421">
        <w:rPr>
          <w:rStyle w:val="5-Char"/>
          <w:rFonts w:hint="cs"/>
          <w:rtl/>
        </w:rPr>
        <w:t>َقُوْلُ: اَعُوْذُ بِاللهِ مِنَ السَّمِ</w:t>
      </w:r>
      <w:r w:rsidR="00C12E54" w:rsidRPr="00BE2421">
        <w:rPr>
          <w:rStyle w:val="5-Char"/>
          <w:rFonts w:hint="cs"/>
          <w:rtl/>
        </w:rPr>
        <w:t>ي</w:t>
      </w:r>
      <w:r w:rsidRPr="00BE2421">
        <w:rPr>
          <w:rStyle w:val="5-Char"/>
          <w:rFonts w:hint="cs"/>
          <w:rtl/>
        </w:rPr>
        <w:t>ْعِ الْعَلِ</w:t>
      </w:r>
      <w:r w:rsidR="00C12E54" w:rsidRPr="00BE2421">
        <w:rPr>
          <w:rStyle w:val="5-Char"/>
          <w:rFonts w:hint="cs"/>
          <w:rtl/>
        </w:rPr>
        <w:t>ي</w:t>
      </w:r>
      <w:r w:rsidRPr="00BE2421">
        <w:rPr>
          <w:rStyle w:val="5-Char"/>
          <w:rFonts w:hint="cs"/>
          <w:rtl/>
        </w:rPr>
        <w:t>ْمِ مِنَ الشَّ</w:t>
      </w:r>
      <w:r w:rsidR="00C12E54" w:rsidRPr="00BE2421">
        <w:rPr>
          <w:rStyle w:val="5-Char"/>
          <w:rFonts w:hint="cs"/>
          <w:rtl/>
        </w:rPr>
        <w:t>ي</w:t>
      </w:r>
      <w:r w:rsidRPr="00BE2421">
        <w:rPr>
          <w:rStyle w:val="5-Char"/>
          <w:rFonts w:hint="cs"/>
          <w:rtl/>
        </w:rPr>
        <w:t>ْطٰانِ الرَّجِ</w:t>
      </w:r>
      <w:r w:rsidR="00C12E54" w:rsidRPr="00BE2421">
        <w:rPr>
          <w:rStyle w:val="5-Char"/>
          <w:rFonts w:hint="cs"/>
          <w:rtl/>
        </w:rPr>
        <w:t>ي</w:t>
      </w:r>
      <w:r w:rsidRPr="00BE2421">
        <w:rPr>
          <w:rStyle w:val="5-Char"/>
          <w:rFonts w:hint="cs"/>
          <w:rtl/>
        </w:rPr>
        <w:t>ْمِ مِنْ هَمْزِهِ وَ نَفْخِهِ وَ نَفْثِهِ»</w:t>
      </w:r>
      <w:r w:rsidRPr="007100A7">
        <w:rPr>
          <w:rStyle w:val="1-Char"/>
          <w:rFonts w:hint="cs"/>
          <w:rtl/>
        </w:rPr>
        <w:t xml:space="preserve"> (ابوداود و ترمذ</w:t>
      </w:r>
      <w:r w:rsidR="00446BB7">
        <w:rPr>
          <w:rStyle w:val="1-Char"/>
          <w:rFonts w:hint="cs"/>
          <w:rtl/>
        </w:rPr>
        <w:t>ی</w:t>
      </w:r>
      <w:r w:rsidRPr="007100A7">
        <w:rPr>
          <w:rStyle w:val="1-Char"/>
          <w:rFonts w:hint="cs"/>
          <w:rtl/>
        </w:rPr>
        <w:t xml:space="preserve">)؛ </w:t>
      </w:r>
      <w:r w:rsidRPr="00BE2421">
        <w:rPr>
          <w:rStyle w:val="1-Char"/>
          <w:rFonts w:hint="cs"/>
          <w:rtl/>
        </w:rPr>
        <w:t>«هنگام</w:t>
      </w:r>
      <w:r w:rsidR="00446BB7">
        <w:rPr>
          <w:rStyle w:val="1-Char"/>
          <w:rFonts w:hint="cs"/>
          <w:rtl/>
        </w:rPr>
        <w:t>ی</w:t>
      </w:r>
      <w:r w:rsidRPr="00BE2421">
        <w:rPr>
          <w:rStyle w:val="1-Char"/>
          <w:rFonts w:hint="cs"/>
          <w:rtl/>
        </w:rPr>
        <w:t xml:space="preserve"> که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م</w:t>
      </w:r>
      <w:r w:rsidR="00446BB7">
        <w:rPr>
          <w:rStyle w:val="1-Char"/>
          <w:rFonts w:hint="cs"/>
          <w:rtl/>
        </w:rPr>
        <w:t>ی</w:t>
      </w:r>
      <w:r w:rsidRPr="00BE2421">
        <w:rPr>
          <w:rStyle w:val="1-Char"/>
          <w:rFonts w:hint="cs"/>
          <w:rtl/>
        </w:rPr>
        <w:t>‌خواست نماز بخواند، دعا</w:t>
      </w:r>
      <w:r w:rsidR="00446BB7">
        <w:rPr>
          <w:rStyle w:val="1-Char"/>
          <w:rFonts w:hint="cs"/>
          <w:rtl/>
        </w:rPr>
        <w:t>ی</w:t>
      </w:r>
      <w:r w:rsidRPr="00BE2421">
        <w:rPr>
          <w:rStyle w:val="1-Char"/>
          <w:rFonts w:hint="cs"/>
          <w:rtl/>
        </w:rPr>
        <w:t xml:space="preserve"> استفتاح را م</w:t>
      </w:r>
      <w:r w:rsidR="00446BB7">
        <w:rPr>
          <w:rStyle w:val="1-Char"/>
          <w:rFonts w:hint="cs"/>
          <w:rtl/>
        </w:rPr>
        <w:t>ی</w:t>
      </w:r>
      <w:r w:rsidRPr="00BE2421">
        <w:rPr>
          <w:rStyle w:val="1-Char"/>
          <w:rFonts w:hint="cs"/>
          <w:rtl/>
        </w:rPr>
        <w:t>‌خواند؛ سپس م</w:t>
      </w:r>
      <w:r w:rsidR="00446BB7">
        <w:rPr>
          <w:rStyle w:val="1-Char"/>
          <w:rFonts w:hint="cs"/>
          <w:rtl/>
        </w:rPr>
        <w:t>ی</w:t>
      </w:r>
      <w:r w:rsidRPr="00BE2421">
        <w:rPr>
          <w:rStyle w:val="1-Char"/>
          <w:rFonts w:hint="cs"/>
          <w:rtl/>
        </w:rPr>
        <w:t xml:space="preserve">‌فرمود: </w:t>
      </w:r>
      <w:r w:rsidRPr="0042560B">
        <w:rPr>
          <w:rStyle w:val="5-Char0"/>
          <w:rFonts w:hint="cs"/>
          <w:rtl/>
        </w:rPr>
        <w:t>«اعوذ بالله من السم</w:t>
      </w:r>
      <w:r w:rsidR="00C12E54" w:rsidRPr="0042560B">
        <w:rPr>
          <w:rStyle w:val="5-Char0"/>
          <w:rFonts w:hint="cs"/>
          <w:rtl/>
        </w:rPr>
        <w:t>ي</w:t>
      </w:r>
      <w:r w:rsidRPr="0042560B">
        <w:rPr>
          <w:rStyle w:val="5-Char0"/>
          <w:rFonts w:hint="cs"/>
          <w:rtl/>
        </w:rPr>
        <w:t>ع العل</w:t>
      </w:r>
      <w:r w:rsidR="00C12E54" w:rsidRPr="0042560B">
        <w:rPr>
          <w:rStyle w:val="5-Char0"/>
          <w:rFonts w:hint="cs"/>
          <w:rtl/>
        </w:rPr>
        <w:t>ي</w:t>
      </w:r>
      <w:r w:rsidRPr="0042560B">
        <w:rPr>
          <w:rStyle w:val="5-Char0"/>
          <w:rFonts w:hint="cs"/>
          <w:rtl/>
        </w:rPr>
        <w:t>م من الش</w:t>
      </w:r>
      <w:r w:rsidR="00C12E54" w:rsidRPr="0042560B">
        <w:rPr>
          <w:rStyle w:val="5-Char0"/>
          <w:rFonts w:hint="cs"/>
          <w:rtl/>
        </w:rPr>
        <w:t>ي</w:t>
      </w:r>
      <w:r w:rsidRPr="0042560B">
        <w:rPr>
          <w:rStyle w:val="5-Char0"/>
          <w:rFonts w:hint="cs"/>
          <w:rtl/>
        </w:rPr>
        <w:t>طان الرج</w:t>
      </w:r>
      <w:r w:rsidR="00C12E54" w:rsidRPr="0042560B">
        <w:rPr>
          <w:rStyle w:val="5-Char0"/>
          <w:rFonts w:hint="cs"/>
          <w:rtl/>
        </w:rPr>
        <w:t>ي</w:t>
      </w:r>
      <w:r w:rsidRPr="0042560B">
        <w:rPr>
          <w:rStyle w:val="5-Char0"/>
          <w:rFonts w:hint="cs"/>
          <w:rtl/>
        </w:rPr>
        <w:t>م من همزه و نفخه و نفثه»</w:t>
      </w:r>
      <w:r w:rsidRPr="007100A7">
        <w:rPr>
          <w:rStyle w:val="1-Char"/>
          <w:rFonts w:hint="cs"/>
          <w:rtl/>
        </w:rPr>
        <w:t xml:space="preserve">؛ </w:t>
      </w:r>
      <w:r w:rsidRPr="00BE2421">
        <w:rPr>
          <w:rStyle w:val="6-Char"/>
          <w:rFonts w:hint="cs"/>
          <w:rtl/>
        </w:rPr>
        <w:t>«به خدا</w:t>
      </w:r>
      <w:r w:rsidR="00446BB7">
        <w:rPr>
          <w:rStyle w:val="6-Char"/>
          <w:rFonts w:hint="cs"/>
          <w:rtl/>
        </w:rPr>
        <w:t>ی</w:t>
      </w:r>
      <w:r w:rsidRPr="00BE2421">
        <w:rPr>
          <w:rStyle w:val="6-Char"/>
          <w:rFonts w:hint="cs"/>
          <w:rtl/>
        </w:rPr>
        <w:t xml:space="preserve"> شنوا و آگاه پناه م</w:t>
      </w:r>
      <w:r w:rsidR="00446BB7">
        <w:rPr>
          <w:rStyle w:val="6-Char"/>
          <w:rFonts w:hint="cs"/>
          <w:rtl/>
        </w:rPr>
        <w:t>ی</w:t>
      </w:r>
      <w:r w:rsidRPr="00BE2421">
        <w:rPr>
          <w:rStyle w:val="6-Char"/>
          <w:rFonts w:hint="cs"/>
          <w:rtl/>
        </w:rPr>
        <w:t>‌برم از ش</w:t>
      </w:r>
      <w:r w:rsidR="00446BB7">
        <w:rPr>
          <w:rStyle w:val="6-Char"/>
          <w:rFonts w:hint="cs"/>
          <w:rtl/>
        </w:rPr>
        <w:t>ی</w:t>
      </w:r>
      <w:r w:rsidRPr="00BE2421">
        <w:rPr>
          <w:rStyle w:val="6-Char"/>
          <w:rFonts w:hint="cs"/>
          <w:rtl/>
        </w:rPr>
        <w:t>طان رانده شده؛ از جنون، کبر و شعر او»</w:t>
      </w:r>
      <w:r w:rsidRPr="007100A7">
        <w:rPr>
          <w:rStyle w:val="1-Char"/>
          <w:rFonts w:hint="cs"/>
          <w:rtl/>
        </w:rPr>
        <w:t>.</w:t>
      </w:r>
    </w:p>
    <w:p w:rsidR="000A023E" w:rsidRPr="007100A7" w:rsidRDefault="000A023E" w:rsidP="00AF1D25">
      <w:pPr>
        <w:rPr>
          <w:rStyle w:val="1-Char"/>
          <w:rtl/>
        </w:rPr>
      </w:pPr>
      <w:r w:rsidRPr="007100A7">
        <w:rPr>
          <w:rStyle w:val="1-Char"/>
          <w:rFonts w:hint="cs"/>
          <w:rtl/>
        </w:rPr>
        <w:t>ناگفته نماند که مقتد</w:t>
      </w:r>
      <w:r w:rsidR="00446BB7">
        <w:rPr>
          <w:rStyle w:val="1-Char"/>
          <w:rFonts w:hint="cs"/>
          <w:rtl/>
        </w:rPr>
        <w:t>ی</w:t>
      </w:r>
      <w:r w:rsidRPr="007100A7">
        <w:rPr>
          <w:rStyle w:val="1-Char"/>
          <w:rFonts w:hint="cs"/>
          <w:rtl/>
        </w:rPr>
        <w:t xml:space="preserve"> در پشت سر امام، </w:t>
      </w:r>
      <w:r w:rsidRPr="0042560B">
        <w:rPr>
          <w:rStyle w:val="5-Char0"/>
          <w:rFonts w:hint="cs"/>
          <w:rtl/>
        </w:rPr>
        <w:t>«اعوذ بالله من الش</w:t>
      </w:r>
      <w:r w:rsidR="00C12E54" w:rsidRPr="0042560B">
        <w:rPr>
          <w:rStyle w:val="5-Char0"/>
          <w:rFonts w:hint="cs"/>
          <w:rtl/>
        </w:rPr>
        <w:t>ي</w:t>
      </w:r>
      <w:r w:rsidRPr="0042560B">
        <w:rPr>
          <w:rStyle w:val="5-Char0"/>
          <w:rFonts w:hint="cs"/>
          <w:rtl/>
        </w:rPr>
        <w:t>طان الرج</w:t>
      </w:r>
      <w:r w:rsidR="00C12E54" w:rsidRPr="0042560B">
        <w:rPr>
          <w:rStyle w:val="5-Char0"/>
          <w:rFonts w:hint="cs"/>
          <w:rtl/>
        </w:rPr>
        <w:t>ي</w:t>
      </w:r>
      <w:r w:rsidRPr="0042560B">
        <w:rPr>
          <w:rStyle w:val="5-Char0"/>
          <w:rFonts w:hint="cs"/>
          <w:rtl/>
        </w:rPr>
        <w:t>م»</w:t>
      </w:r>
      <w:r w:rsidRPr="007100A7">
        <w:rPr>
          <w:rStyle w:val="1-Char"/>
          <w:rFonts w:hint="cs"/>
          <w:rtl/>
        </w:rPr>
        <w:t xml:space="preserve"> و </w:t>
      </w:r>
      <w:r w:rsidRPr="0042560B">
        <w:rPr>
          <w:rStyle w:val="5-Char0"/>
          <w:rFonts w:hint="cs"/>
          <w:rtl/>
        </w:rPr>
        <w:t>«بسم الله الرحمن الرح</w:t>
      </w:r>
      <w:r w:rsidR="00C12E54" w:rsidRPr="0042560B">
        <w:rPr>
          <w:rStyle w:val="5-Char0"/>
          <w:rFonts w:hint="cs"/>
          <w:rtl/>
        </w:rPr>
        <w:t>ي</w:t>
      </w:r>
      <w:r w:rsidRPr="0042560B">
        <w:rPr>
          <w:rStyle w:val="5-Char0"/>
          <w:rFonts w:hint="cs"/>
          <w:rtl/>
        </w:rPr>
        <w:t>م»</w:t>
      </w:r>
      <w:r w:rsidRPr="007100A7">
        <w:rPr>
          <w:rStyle w:val="1-Char"/>
          <w:rFonts w:hint="cs"/>
          <w:rtl/>
        </w:rPr>
        <w:t xml:space="preserve"> را نگو</w:t>
      </w:r>
      <w:r w:rsidR="00446BB7">
        <w:rPr>
          <w:rStyle w:val="1-Char"/>
          <w:rFonts w:hint="cs"/>
          <w:rtl/>
        </w:rPr>
        <w:t>ی</w:t>
      </w:r>
      <w:r w:rsidRPr="007100A7">
        <w:rPr>
          <w:rStyle w:val="1-Char"/>
          <w:rFonts w:hint="cs"/>
          <w:rtl/>
        </w:rPr>
        <w:t>د؛ ول</w:t>
      </w:r>
      <w:r w:rsidR="00446BB7">
        <w:rPr>
          <w:rStyle w:val="1-Char"/>
          <w:rFonts w:hint="cs"/>
          <w:rtl/>
        </w:rPr>
        <w:t>ی</w:t>
      </w:r>
      <w:r w:rsidRPr="007100A7">
        <w:rPr>
          <w:rStyle w:val="1-Char"/>
          <w:rFonts w:hint="cs"/>
          <w:rtl/>
        </w:rPr>
        <w:t xml:space="preserve"> شخص </w:t>
      </w:r>
      <w:r w:rsidRPr="0042560B">
        <w:rPr>
          <w:rStyle w:val="9-Char"/>
          <w:rFonts w:hint="cs"/>
          <w:rtl/>
        </w:rPr>
        <w:t>«</w:t>
      </w:r>
      <w:r w:rsidRPr="0042560B">
        <w:rPr>
          <w:rStyle w:val="9-Char"/>
          <w:rFonts w:eastAsia="Batang" w:hint="cs"/>
          <w:rtl/>
        </w:rPr>
        <w:t>مسبوق</w:t>
      </w:r>
      <w:r w:rsidRPr="0042560B">
        <w:rPr>
          <w:rStyle w:val="9-Char"/>
          <w:rFonts w:hint="cs"/>
          <w:rtl/>
        </w:rPr>
        <w:t>»</w:t>
      </w:r>
      <w:r w:rsidRPr="007100A7">
        <w:rPr>
          <w:rStyle w:val="1-Char"/>
          <w:rFonts w:hint="cs"/>
          <w:rtl/>
        </w:rPr>
        <w:t xml:space="preserve">، </w:t>
      </w:r>
      <w:r w:rsidRPr="0042560B">
        <w:rPr>
          <w:rStyle w:val="5-Char0"/>
          <w:rFonts w:hint="cs"/>
          <w:rtl/>
        </w:rPr>
        <w:t>اعوذ بالله</w:t>
      </w:r>
      <w:r w:rsidRPr="007100A7">
        <w:rPr>
          <w:rStyle w:val="1-Char"/>
          <w:rFonts w:hint="cs"/>
          <w:rtl/>
        </w:rPr>
        <w:t xml:space="preserve"> و </w:t>
      </w:r>
      <w:r w:rsidRPr="0042560B">
        <w:rPr>
          <w:rStyle w:val="5-Char0"/>
          <w:rFonts w:hint="cs"/>
          <w:rtl/>
        </w:rPr>
        <w:t>بسم الله</w:t>
      </w:r>
      <w:r w:rsidRPr="007100A7">
        <w:rPr>
          <w:rStyle w:val="1-Char"/>
          <w:rFonts w:hint="cs"/>
          <w:rtl/>
        </w:rPr>
        <w:t xml:space="preserve"> را در نخست</w:t>
      </w:r>
      <w:r w:rsidR="00446BB7">
        <w:rPr>
          <w:rStyle w:val="1-Char"/>
          <w:rFonts w:hint="cs"/>
          <w:rtl/>
        </w:rPr>
        <w:t>ی</w:t>
      </w:r>
      <w:r w:rsidRPr="007100A7">
        <w:rPr>
          <w:rStyle w:val="1-Char"/>
          <w:rFonts w:hint="cs"/>
          <w:rtl/>
        </w:rPr>
        <w:t>ن رکعت</w:t>
      </w:r>
      <w:r w:rsidR="00446BB7">
        <w:rPr>
          <w:rStyle w:val="1-Char"/>
          <w:rFonts w:hint="cs"/>
          <w:rtl/>
        </w:rPr>
        <w:t>ی</w:t>
      </w:r>
      <w:r w:rsidRPr="007100A7">
        <w:rPr>
          <w:rStyle w:val="1-Char"/>
          <w:rFonts w:hint="cs"/>
          <w:rtl/>
        </w:rPr>
        <w:t xml:space="preserve"> که بعد از امام م</w:t>
      </w:r>
      <w:r w:rsidR="00446BB7">
        <w:rPr>
          <w:rStyle w:val="1-Char"/>
          <w:rFonts w:hint="cs"/>
          <w:rtl/>
        </w:rPr>
        <w:t>ی</w:t>
      </w:r>
      <w:r w:rsidRPr="007100A7">
        <w:rPr>
          <w:rStyle w:val="1-Char"/>
          <w:rFonts w:hint="cs"/>
          <w:rtl/>
        </w:rPr>
        <w:t>‌خواند، بگو</w:t>
      </w:r>
      <w:r w:rsidR="00446BB7">
        <w:rPr>
          <w:rStyle w:val="1-Char"/>
          <w:rFonts w:hint="cs"/>
          <w:rtl/>
        </w:rPr>
        <w:t>ی</w:t>
      </w:r>
      <w:r w:rsidRPr="007100A7">
        <w:rPr>
          <w:rStyle w:val="1-Char"/>
          <w:rFonts w:hint="cs"/>
          <w:rtl/>
        </w:rPr>
        <w:t>د.]</w:t>
      </w:r>
    </w:p>
    <w:p w:rsidR="000A023E" w:rsidRPr="007100A7" w:rsidRDefault="000A023E" w:rsidP="00AF1D25">
      <w:pPr>
        <w:rPr>
          <w:rStyle w:val="1-Char"/>
          <w:rtl/>
        </w:rPr>
      </w:pPr>
      <w:r w:rsidRPr="007100A7">
        <w:rPr>
          <w:rStyle w:val="1-Char"/>
          <w:rFonts w:hint="cs"/>
          <w:rtl/>
        </w:rPr>
        <w:t xml:space="preserve">* گفتن </w:t>
      </w:r>
      <w:r w:rsidRPr="0042560B">
        <w:rPr>
          <w:rStyle w:val="5-Char0"/>
          <w:rFonts w:hint="cs"/>
          <w:rtl/>
        </w:rPr>
        <w:t>«بسم الله الرحمن الرح</w:t>
      </w:r>
      <w:r w:rsidR="00C12E54" w:rsidRPr="0042560B">
        <w:rPr>
          <w:rStyle w:val="5-Char0"/>
          <w:rFonts w:hint="cs"/>
          <w:rtl/>
        </w:rPr>
        <w:t>ي</w:t>
      </w:r>
      <w:r w:rsidRPr="0042560B">
        <w:rPr>
          <w:rStyle w:val="5-Char0"/>
          <w:rFonts w:hint="cs"/>
          <w:rtl/>
        </w:rPr>
        <w:t>م»</w:t>
      </w:r>
      <w:r w:rsidRPr="007100A7">
        <w:rPr>
          <w:rStyle w:val="1-Char"/>
          <w:rFonts w:hint="cs"/>
          <w:rtl/>
        </w:rPr>
        <w:t xml:space="preserve"> در اول هر حرکت [پ</w:t>
      </w:r>
      <w:r w:rsidR="00446BB7">
        <w:rPr>
          <w:rStyle w:val="1-Char"/>
          <w:rFonts w:hint="cs"/>
          <w:rtl/>
        </w:rPr>
        <w:t>ی</w:t>
      </w:r>
      <w:r w:rsidRPr="007100A7">
        <w:rPr>
          <w:rStyle w:val="1-Char"/>
          <w:rFonts w:hint="cs"/>
          <w:rtl/>
        </w:rPr>
        <w:t>ش از خواندن سوره‌</w:t>
      </w:r>
      <w:r w:rsidR="00446BB7">
        <w:rPr>
          <w:rStyle w:val="1-Char"/>
          <w:rFonts w:hint="cs"/>
          <w:rtl/>
        </w:rPr>
        <w:t>ی</w:t>
      </w:r>
      <w:r w:rsidRPr="007100A7">
        <w:rPr>
          <w:rStyle w:val="1-Char"/>
          <w:rFonts w:hint="cs"/>
          <w:rtl/>
        </w:rPr>
        <w:t xml:space="preserve"> فاتحه؛ ز</w:t>
      </w:r>
      <w:r w:rsidR="00446BB7">
        <w:rPr>
          <w:rStyle w:val="1-Char"/>
          <w:rFonts w:hint="cs"/>
          <w:rtl/>
        </w:rPr>
        <w:t>ی</w:t>
      </w:r>
      <w:r w:rsidRPr="007100A7">
        <w:rPr>
          <w:rStyle w:val="1-Char"/>
          <w:rFonts w:hint="cs"/>
          <w:rtl/>
        </w:rPr>
        <w:t>را روا</w:t>
      </w:r>
      <w:r w:rsidR="00446BB7">
        <w:rPr>
          <w:rStyle w:val="1-Char"/>
          <w:rFonts w:hint="cs"/>
          <w:rtl/>
        </w:rPr>
        <w:t>ی</w:t>
      </w:r>
      <w:r w:rsidRPr="007100A7">
        <w:rPr>
          <w:rStyle w:val="1-Char"/>
          <w:rFonts w:hint="cs"/>
          <w:rtl/>
        </w:rPr>
        <w:t xml:space="preserve">ت شده که: </w:t>
      </w:r>
      <w:r w:rsidRPr="00BE2421">
        <w:rPr>
          <w:rStyle w:val="5-Char"/>
          <w:rFonts w:hint="cs"/>
          <w:rtl/>
        </w:rPr>
        <w:t>«اِنَّ رَسُوْلَ اللهِ</w:t>
      </w:r>
      <w:r w:rsidR="00FE6406" w:rsidRPr="00FE6406">
        <w:rPr>
          <w:rStyle w:val="1-Char"/>
          <w:rFonts w:cs="CTraditional Arabic" w:hint="cs"/>
          <w:rtl/>
        </w:rPr>
        <w:t xml:space="preserve"> ج</w:t>
      </w:r>
      <w:r w:rsidRPr="00BE2421">
        <w:rPr>
          <w:rStyle w:val="5-Char"/>
          <w:rFonts w:hint="cs"/>
          <w:rtl/>
        </w:rPr>
        <w:t xml:space="preserve"> کٰانَ </w:t>
      </w:r>
      <w:r w:rsidR="00C12E54" w:rsidRPr="00BE2421">
        <w:rPr>
          <w:rStyle w:val="5-Char"/>
          <w:rFonts w:hint="cs"/>
          <w:rtl/>
        </w:rPr>
        <w:t>ي</w:t>
      </w:r>
      <w:r w:rsidRPr="00BE2421">
        <w:rPr>
          <w:rStyle w:val="5-Char"/>
          <w:rFonts w:hint="cs"/>
          <w:rtl/>
        </w:rPr>
        <w:t>َفْتَتِحُ صَلٰاتَهُ بِبِسْمِ اللهِ الرَّحْمٰنِ الرَّحِ</w:t>
      </w:r>
      <w:r w:rsidR="00C12E54" w:rsidRPr="00BE2421">
        <w:rPr>
          <w:rStyle w:val="5-Char"/>
          <w:rFonts w:hint="cs"/>
          <w:rtl/>
        </w:rPr>
        <w:t>ي</w:t>
      </w:r>
      <w:r w:rsidRPr="00BE2421">
        <w:rPr>
          <w:rStyle w:val="5-Char"/>
          <w:rFonts w:hint="cs"/>
          <w:rtl/>
        </w:rPr>
        <w:t>ْمِ»</w:t>
      </w:r>
      <w:r w:rsidRPr="007100A7">
        <w:rPr>
          <w:rStyle w:val="1-Char"/>
          <w:rFonts w:hint="cs"/>
          <w:rtl/>
        </w:rPr>
        <w:t xml:space="preserve"> (ترمذ</w:t>
      </w:r>
      <w:r w:rsidR="00446BB7">
        <w:rPr>
          <w:rStyle w:val="1-Char"/>
          <w:rFonts w:hint="cs"/>
          <w:rtl/>
        </w:rPr>
        <w:t>ی</w:t>
      </w:r>
      <w:r w:rsidRPr="007100A7">
        <w:rPr>
          <w:rStyle w:val="1-Char"/>
          <w:rFonts w:hint="cs"/>
          <w:rtl/>
        </w:rPr>
        <w:t xml:space="preserve">)؛ </w:t>
      </w:r>
      <w:r w:rsidRPr="00BE2421">
        <w:rPr>
          <w:rStyle w:val="1-Char"/>
          <w:rFonts w:hint="cs"/>
          <w:rtl/>
        </w:rPr>
        <w:t>«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نماز خو</w:t>
      </w:r>
      <w:r w:rsidR="00446BB7">
        <w:rPr>
          <w:rStyle w:val="1-Char"/>
          <w:rFonts w:hint="cs"/>
          <w:rtl/>
        </w:rPr>
        <w:t>ی</w:t>
      </w:r>
      <w:r w:rsidRPr="00BE2421">
        <w:rPr>
          <w:rStyle w:val="1-Char"/>
          <w:rFonts w:hint="cs"/>
          <w:rtl/>
        </w:rPr>
        <w:t>ش را با</w:t>
      </w:r>
      <w:r w:rsidRPr="007100A7">
        <w:rPr>
          <w:rStyle w:val="1-Char"/>
          <w:rFonts w:hint="cs"/>
          <w:rtl/>
        </w:rPr>
        <w:t xml:space="preserve"> </w:t>
      </w:r>
      <w:r w:rsidRPr="0042560B">
        <w:rPr>
          <w:rStyle w:val="5-Char0"/>
          <w:rFonts w:hint="cs"/>
          <w:rtl/>
        </w:rPr>
        <w:t>«بسم الله الرحمن الرح</w:t>
      </w:r>
      <w:r w:rsidR="00C12E54" w:rsidRPr="0042560B">
        <w:rPr>
          <w:rStyle w:val="5-Char0"/>
          <w:rFonts w:hint="cs"/>
          <w:rtl/>
        </w:rPr>
        <w:t>ي</w:t>
      </w:r>
      <w:r w:rsidRPr="0042560B">
        <w:rPr>
          <w:rStyle w:val="5-Char0"/>
          <w:rFonts w:hint="cs"/>
          <w:rtl/>
        </w:rPr>
        <w:t>م»</w:t>
      </w:r>
      <w:r w:rsidRPr="00BE2421">
        <w:rPr>
          <w:rStyle w:val="1-Char"/>
          <w:rFonts w:hint="cs"/>
          <w:rtl/>
        </w:rPr>
        <w:t xml:space="preserve"> شروع م</w:t>
      </w:r>
      <w:r w:rsidR="00446BB7">
        <w:rPr>
          <w:rStyle w:val="1-Char"/>
          <w:rFonts w:hint="cs"/>
          <w:rtl/>
        </w:rPr>
        <w:t>ی</w:t>
      </w:r>
      <w:r w:rsidRPr="00BE2421">
        <w:rPr>
          <w:rStyle w:val="1-Char"/>
          <w:rFonts w:hint="cs"/>
          <w:rtl/>
        </w:rPr>
        <w:t>‌کرد»</w:t>
      </w:r>
      <w:r w:rsidRPr="007100A7">
        <w:rPr>
          <w:rStyle w:val="1-Char"/>
          <w:rFonts w:hint="cs"/>
          <w:rtl/>
        </w:rPr>
        <w:t>.]</w:t>
      </w:r>
    </w:p>
    <w:p w:rsidR="000A023E" w:rsidRPr="007100A7" w:rsidRDefault="000A023E" w:rsidP="00AF1D25">
      <w:pPr>
        <w:rPr>
          <w:rStyle w:val="1-Char"/>
          <w:rtl/>
        </w:rPr>
      </w:pPr>
      <w:r w:rsidRPr="007100A7">
        <w:rPr>
          <w:rStyle w:val="1-Char"/>
          <w:rFonts w:hint="cs"/>
          <w:rtl/>
        </w:rPr>
        <w:t>* گفتن آم</w:t>
      </w:r>
      <w:r w:rsidR="00446BB7">
        <w:rPr>
          <w:rStyle w:val="1-Char"/>
          <w:rFonts w:hint="cs"/>
          <w:rtl/>
        </w:rPr>
        <w:t>ی</w:t>
      </w:r>
      <w:r w:rsidRPr="007100A7">
        <w:rPr>
          <w:rStyle w:val="1-Char"/>
          <w:rFonts w:hint="cs"/>
          <w:rtl/>
        </w:rPr>
        <w:t>ن [به صورت آهسته، پس از پا</w:t>
      </w:r>
      <w:r w:rsidR="00446BB7">
        <w:rPr>
          <w:rStyle w:val="1-Char"/>
          <w:rFonts w:hint="cs"/>
          <w:rtl/>
        </w:rPr>
        <w:t>ی</w:t>
      </w:r>
      <w:r w:rsidRPr="007100A7">
        <w:rPr>
          <w:rStyle w:val="1-Char"/>
          <w:rFonts w:hint="cs"/>
          <w:rtl/>
        </w:rPr>
        <w:t>ان سوره‌</w:t>
      </w:r>
      <w:r w:rsidR="00446BB7">
        <w:rPr>
          <w:rStyle w:val="1-Char"/>
          <w:rFonts w:hint="cs"/>
          <w:rtl/>
        </w:rPr>
        <w:t>ی</w:t>
      </w:r>
      <w:r w:rsidRPr="007100A7">
        <w:rPr>
          <w:rStyle w:val="1-Char"/>
          <w:rFonts w:hint="cs"/>
          <w:rtl/>
        </w:rPr>
        <w:t xml:space="preserve"> فاتحه؛ ز</w:t>
      </w:r>
      <w:r w:rsidR="00446BB7">
        <w:rPr>
          <w:rStyle w:val="1-Char"/>
          <w:rFonts w:hint="cs"/>
          <w:rtl/>
        </w:rPr>
        <w:t>ی</w:t>
      </w:r>
      <w:r w:rsidRPr="007100A7">
        <w:rPr>
          <w:rStyle w:val="1-Char"/>
          <w:rFonts w:hint="cs"/>
          <w:rtl/>
        </w:rPr>
        <w:t>را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اِذٰا قٰالَ الْاِمٰامُ: غَ</w:t>
      </w:r>
      <w:r w:rsidR="00C12E54" w:rsidRPr="00BE2421">
        <w:rPr>
          <w:rStyle w:val="5-Char"/>
          <w:rFonts w:hint="cs"/>
          <w:rtl/>
        </w:rPr>
        <w:t>ي</w:t>
      </w:r>
      <w:r w:rsidRPr="00BE2421">
        <w:rPr>
          <w:rStyle w:val="5-Char"/>
          <w:rFonts w:hint="cs"/>
          <w:rtl/>
        </w:rPr>
        <w:t>ْرِ الْمَغْضُوْبِ عَلَ</w:t>
      </w:r>
      <w:r w:rsidR="00C12E54" w:rsidRPr="00BE2421">
        <w:rPr>
          <w:rStyle w:val="5-Char"/>
          <w:rFonts w:hint="cs"/>
          <w:rtl/>
        </w:rPr>
        <w:t>ي</w:t>
      </w:r>
      <w:r w:rsidRPr="00BE2421">
        <w:rPr>
          <w:rStyle w:val="5-Char"/>
          <w:rFonts w:hint="cs"/>
          <w:rtl/>
        </w:rPr>
        <w:t>ْهِمْ وَ لَا الضّٰالِّ</w:t>
      </w:r>
      <w:r w:rsidR="00C12E54" w:rsidRPr="00BE2421">
        <w:rPr>
          <w:rStyle w:val="5-Char"/>
          <w:rFonts w:hint="cs"/>
          <w:rtl/>
        </w:rPr>
        <w:t>ي</w:t>
      </w:r>
      <w:r w:rsidRPr="00BE2421">
        <w:rPr>
          <w:rStyle w:val="5-Char"/>
          <w:rFonts w:hint="cs"/>
          <w:rtl/>
        </w:rPr>
        <w:t>ْنَ؛ فَقُوْلُوْا: آمِ</w:t>
      </w:r>
      <w:r w:rsidR="00C12E54" w:rsidRPr="00BE2421">
        <w:rPr>
          <w:rStyle w:val="5-Char"/>
          <w:rFonts w:hint="cs"/>
          <w:rtl/>
        </w:rPr>
        <w:t>ي</w:t>
      </w:r>
      <w:r w:rsidRPr="00BE2421">
        <w:rPr>
          <w:rStyle w:val="5-Char"/>
          <w:rFonts w:hint="cs"/>
          <w:rtl/>
        </w:rPr>
        <w:t>ْنَ؛ فَاِنَّ مَنْ وّٰافَقَ قَوْلُهُ قَوْلَ الْمَلائِکَةِ، غُفِرَ لَهُ مٰا تَقَدَّمَ مِنْ ذَنْبِهِ»</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هرگاه امام جماعت در خواندن فاتحه به</w:t>
      </w:r>
      <w:r w:rsidRPr="007100A7">
        <w:rPr>
          <w:rStyle w:val="1-Char"/>
          <w:rFonts w:hint="cs"/>
          <w:rtl/>
        </w:rPr>
        <w:t xml:space="preserve"> </w:t>
      </w:r>
      <w:r w:rsidRPr="0042560B">
        <w:rPr>
          <w:rStyle w:val="5-Char0"/>
          <w:rFonts w:hint="cs"/>
          <w:rtl/>
        </w:rPr>
        <w:t>«غ</w:t>
      </w:r>
      <w:r w:rsidR="00C12E54" w:rsidRPr="0042560B">
        <w:rPr>
          <w:rStyle w:val="5-Char0"/>
          <w:rFonts w:hint="cs"/>
          <w:rtl/>
        </w:rPr>
        <w:t>ي</w:t>
      </w:r>
      <w:r w:rsidRPr="0042560B">
        <w:rPr>
          <w:rStyle w:val="5-Char0"/>
          <w:rFonts w:hint="cs"/>
          <w:rtl/>
        </w:rPr>
        <w:t>ر المغضوب عل</w:t>
      </w:r>
      <w:r w:rsidR="00C12E54" w:rsidRPr="0042560B">
        <w:rPr>
          <w:rStyle w:val="5-Char0"/>
          <w:rFonts w:hint="cs"/>
          <w:rtl/>
        </w:rPr>
        <w:t>ي</w:t>
      </w:r>
      <w:r w:rsidRPr="0042560B">
        <w:rPr>
          <w:rStyle w:val="5-Char0"/>
          <w:rFonts w:hint="cs"/>
          <w:rtl/>
        </w:rPr>
        <w:t>هم و لا الضال</w:t>
      </w:r>
      <w:r w:rsidR="00C12E54" w:rsidRPr="0042560B">
        <w:rPr>
          <w:rStyle w:val="5-Char0"/>
          <w:rFonts w:hint="cs"/>
          <w:rtl/>
        </w:rPr>
        <w:t>ي</w:t>
      </w:r>
      <w:r w:rsidRPr="0042560B">
        <w:rPr>
          <w:rStyle w:val="5-Char0"/>
          <w:rFonts w:hint="cs"/>
          <w:rtl/>
        </w:rPr>
        <w:t>ن»</w:t>
      </w:r>
      <w:r w:rsidRPr="00BE2421">
        <w:rPr>
          <w:rStyle w:val="1-Char"/>
          <w:rFonts w:hint="cs"/>
          <w:rtl/>
        </w:rPr>
        <w:t xml:space="preserve"> رس</w:t>
      </w:r>
      <w:r w:rsidR="00446BB7">
        <w:rPr>
          <w:rStyle w:val="1-Char"/>
          <w:rFonts w:hint="cs"/>
          <w:rtl/>
        </w:rPr>
        <w:t>ی</w:t>
      </w:r>
      <w:r w:rsidRPr="00BE2421">
        <w:rPr>
          <w:rStyle w:val="1-Char"/>
          <w:rFonts w:hint="cs"/>
          <w:rtl/>
        </w:rPr>
        <w:t>د، بگو</w:t>
      </w:r>
      <w:r w:rsidR="00446BB7">
        <w:rPr>
          <w:rStyle w:val="1-Char"/>
          <w:rFonts w:hint="cs"/>
          <w:rtl/>
        </w:rPr>
        <w:t>یی</w:t>
      </w:r>
      <w:r w:rsidRPr="00BE2421">
        <w:rPr>
          <w:rStyle w:val="1-Char"/>
          <w:rFonts w:hint="cs"/>
          <w:rtl/>
        </w:rPr>
        <w:t>د: آم</w:t>
      </w:r>
      <w:r w:rsidR="00446BB7">
        <w:rPr>
          <w:rStyle w:val="1-Char"/>
          <w:rFonts w:hint="cs"/>
          <w:rtl/>
        </w:rPr>
        <w:t>ی</w:t>
      </w:r>
      <w:r w:rsidRPr="00BE2421">
        <w:rPr>
          <w:rStyle w:val="1-Char"/>
          <w:rFonts w:hint="cs"/>
          <w:rtl/>
        </w:rPr>
        <w:t>ن؛ چون هر کس، سخنش با سخن فرشتگان هماهنگ شود و آم</w:t>
      </w:r>
      <w:r w:rsidR="00446BB7">
        <w:rPr>
          <w:rStyle w:val="1-Char"/>
          <w:rFonts w:hint="cs"/>
          <w:rtl/>
        </w:rPr>
        <w:t>ی</w:t>
      </w:r>
      <w:r w:rsidRPr="00BE2421">
        <w:rPr>
          <w:rStyle w:val="1-Char"/>
          <w:rFonts w:hint="cs"/>
          <w:rtl/>
        </w:rPr>
        <w:t>ن گفتنش همزمان با آم</w:t>
      </w:r>
      <w:r w:rsidR="00446BB7">
        <w:rPr>
          <w:rStyle w:val="1-Char"/>
          <w:rFonts w:hint="cs"/>
          <w:rtl/>
        </w:rPr>
        <w:t>ی</w:t>
      </w:r>
      <w:r w:rsidRPr="00BE2421">
        <w:rPr>
          <w:rStyle w:val="1-Char"/>
          <w:rFonts w:hint="cs"/>
          <w:rtl/>
        </w:rPr>
        <w:t>ن گفتن فرشتگان باشد، گناهان (صغ</w:t>
      </w:r>
      <w:r w:rsidR="00446BB7">
        <w:rPr>
          <w:rStyle w:val="1-Char"/>
          <w:rFonts w:hint="cs"/>
          <w:rtl/>
        </w:rPr>
        <w:t>ی</w:t>
      </w:r>
      <w:r w:rsidRPr="00BE2421">
        <w:rPr>
          <w:rStyle w:val="1-Char"/>
          <w:rFonts w:hint="cs"/>
          <w:rtl/>
        </w:rPr>
        <w:t xml:space="preserve">ره </w:t>
      </w:r>
      <w:r w:rsidR="00446BB7">
        <w:rPr>
          <w:rStyle w:val="1-Char"/>
          <w:rFonts w:hint="cs"/>
          <w:rtl/>
        </w:rPr>
        <w:t>ی</w:t>
      </w:r>
      <w:r w:rsidRPr="00BE2421">
        <w:rPr>
          <w:rStyle w:val="1-Char"/>
          <w:rFonts w:hint="cs"/>
          <w:rtl/>
        </w:rPr>
        <w:t>) پ</w:t>
      </w:r>
      <w:r w:rsidR="00446BB7">
        <w:rPr>
          <w:rStyle w:val="1-Char"/>
          <w:rFonts w:hint="cs"/>
          <w:rtl/>
        </w:rPr>
        <w:t>ی</w:t>
      </w:r>
      <w:r w:rsidRPr="00BE2421">
        <w:rPr>
          <w:rStyle w:val="1-Char"/>
          <w:rFonts w:hint="cs"/>
          <w:rtl/>
        </w:rPr>
        <w:t>ش</w:t>
      </w:r>
      <w:r w:rsidR="00446BB7">
        <w:rPr>
          <w:rStyle w:val="1-Char"/>
          <w:rFonts w:hint="cs"/>
          <w:rtl/>
        </w:rPr>
        <w:t>ی</w:t>
      </w:r>
      <w:r w:rsidRPr="00BE2421">
        <w:rPr>
          <w:rStyle w:val="1-Char"/>
          <w:rFonts w:hint="cs"/>
          <w:rtl/>
        </w:rPr>
        <w:t>نش بخشوده و آمرز</w:t>
      </w:r>
      <w:r w:rsidR="00446BB7">
        <w:rPr>
          <w:rStyle w:val="1-Char"/>
          <w:rFonts w:hint="cs"/>
          <w:rtl/>
        </w:rPr>
        <w:t>ی</w:t>
      </w:r>
      <w:r w:rsidRPr="00BE2421">
        <w:rPr>
          <w:rStyle w:val="1-Char"/>
          <w:rFonts w:hint="cs"/>
          <w:rtl/>
        </w:rPr>
        <w:t>ده م</w:t>
      </w:r>
      <w:r w:rsidR="00446BB7">
        <w:rPr>
          <w:rStyle w:val="1-Char"/>
          <w:rFonts w:hint="cs"/>
          <w:rtl/>
        </w:rPr>
        <w:t>ی</w:t>
      </w:r>
      <w:r w:rsidRPr="00BE2421">
        <w:rPr>
          <w:rStyle w:val="1-Char"/>
          <w:rFonts w:hint="cs"/>
          <w:rtl/>
        </w:rPr>
        <w:t>‌شود»</w:t>
      </w:r>
      <w:r w:rsidRPr="007100A7">
        <w:rPr>
          <w:rStyle w:val="1-Char"/>
          <w:rFonts w:hint="cs"/>
          <w:rtl/>
        </w:rPr>
        <w:t>.]</w:t>
      </w:r>
    </w:p>
    <w:p w:rsidR="000A023E" w:rsidRPr="007100A7" w:rsidRDefault="000A023E" w:rsidP="00AF1D25">
      <w:pPr>
        <w:rPr>
          <w:rStyle w:val="1-Char"/>
          <w:rtl/>
        </w:rPr>
      </w:pPr>
      <w:r w:rsidRPr="007100A7">
        <w:rPr>
          <w:rStyle w:val="1-Char"/>
          <w:rFonts w:hint="cs"/>
          <w:rtl/>
        </w:rPr>
        <w:t xml:space="preserve">* گفتن </w:t>
      </w:r>
      <w:r w:rsidRPr="0042560B">
        <w:rPr>
          <w:rStyle w:val="5-Char0"/>
          <w:rFonts w:hint="cs"/>
          <w:rtl/>
        </w:rPr>
        <w:t>«ربّنا</w:t>
      </w:r>
      <w:r w:rsidR="003615F8">
        <w:rPr>
          <w:rStyle w:val="5-Char0"/>
          <w:rFonts w:hint="cs"/>
          <w:rtl/>
        </w:rPr>
        <w:t xml:space="preserve"> لك </w:t>
      </w:r>
      <w:r w:rsidRPr="0042560B">
        <w:rPr>
          <w:rStyle w:val="5-Char0"/>
          <w:rFonts w:hint="cs"/>
          <w:rtl/>
        </w:rPr>
        <w:t>الحمد»</w:t>
      </w:r>
      <w:r w:rsidRPr="007100A7">
        <w:rPr>
          <w:rStyle w:val="1-Char"/>
          <w:rFonts w:hint="cs"/>
          <w:rtl/>
        </w:rPr>
        <w:t xml:space="preserve"> [برا</w:t>
      </w:r>
      <w:r w:rsidR="00446BB7">
        <w:rPr>
          <w:rStyle w:val="1-Char"/>
          <w:rFonts w:hint="cs"/>
          <w:rtl/>
        </w:rPr>
        <w:t>ی</w:t>
      </w:r>
      <w:r w:rsidRPr="007100A7">
        <w:rPr>
          <w:rStyle w:val="1-Char"/>
          <w:rFonts w:hint="cs"/>
          <w:rtl/>
        </w:rPr>
        <w:t xml:space="preserve"> مقتد</w:t>
      </w:r>
      <w:r w:rsidR="00446BB7">
        <w:rPr>
          <w:rStyle w:val="1-Char"/>
          <w:rFonts w:hint="cs"/>
          <w:rtl/>
        </w:rPr>
        <w:t>ی</w:t>
      </w:r>
      <w:r w:rsidRPr="007100A7">
        <w:rPr>
          <w:rStyle w:val="1-Char"/>
          <w:rFonts w:hint="cs"/>
          <w:rtl/>
        </w:rPr>
        <w:t xml:space="preserve"> در وقت</w:t>
      </w:r>
      <w:r w:rsidR="00446BB7">
        <w:rPr>
          <w:rStyle w:val="1-Char"/>
          <w:rFonts w:hint="cs"/>
          <w:rtl/>
        </w:rPr>
        <w:t>ی</w:t>
      </w:r>
      <w:r w:rsidRPr="007100A7">
        <w:rPr>
          <w:rStyle w:val="1-Char"/>
          <w:rFonts w:hint="cs"/>
          <w:rtl/>
        </w:rPr>
        <w:t xml:space="preserve"> که امام، </w:t>
      </w:r>
      <w:r w:rsidRPr="0042560B">
        <w:rPr>
          <w:rStyle w:val="5-Char0"/>
          <w:rFonts w:hint="cs"/>
          <w:rtl/>
        </w:rPr>
        <w:t>«سمع الله لمن حمده»</w:t>
      </w:r>
      <w:r w:rsidRPr="007100A7">
        <w:rPr>
          <w:rStyle w:val="1-Char"/>
          <w:rFonts w:hint="cs"/>
          <w:rtl/>
        </w:rPr>
        <w:t xml:space="preserve"> م</w:t>
      </w:r>
      <w:r w:rsidR="00446BB7">
        <w:rPr>
          <w:rStyle w:val="1-Char"/>
          <w:rFonts w:hint="cs"/>
          <w:rtl/>
        </w:rPr>
        <w:t>ی</w:t>
      </w:r>
      <w:r w:rsidRPr="007100A7">
        <w:rPr>
          <w:rStyle w:val="1-Char"/>
          <w:rFonts w:hint="cs"/>
          <w:rtl/>
        </w:rPr>
        <w:t>‌گو</w:t>
      </w:r>
      <w:r w:rsidR="00446BB7">
        <w:rPr>
          <w:rStyle w:val="1-Char"/>
          <w:rFonts w:hint="cs"/>
          <w:rtl/>
        </w:rPr>
        <w:t>ی</w:t>
      </w:r>
      <w:r w:rsidRPr="007100A7">
        <w:rPr>
          <w:rStyle w:val="1-Char"/>
          <w:rFonts w:hint="cs"/>
          <w:rtl/>
        </w:rPr>
        <w:t>د؛ ز</w:t>
      </w:r>
      <w:r w:rsidR="00446BB7">
        <w:rPr>
          <w:rStyle w:val="1-Char"/>
          <w:rFonts w:hint="cs"/>
          <w:rtl/>
        </w:rPr>
        <w:t>ی</w:t>
      </w:r>
      <w:r w:rsidRPr="007100A7">
        <w:rPr>
          <w:rStyle w:val="1-Char"/>
          <w:rFonts w:hint="cs"/>
          <w:rtl/>
        </w:rPr>
        <w:t>را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اِذٰا قٰالَ الْاِمٰامُ «سَمِعَ اللهُ لِمَنْ حَمِدَهُ»، فَقُوْلُوْا: «رَبَّنٰا لَ</w:t>
      </w:r>
      <w:r w:rsidR="00544D97">
        <w:rPr>
          <w:rStyle w:val="5-Char"/>
          <w:rFonts w:hint="cs"/>
          <w:rtl/>
        </w:rPr>
        <w:t xml:space="preserve">كَ </w:t>
      </w:r>
      <w:r w:rsidRPr="00BE2421">
        <w:rPr>
          <w:rStyle w:val="5-Char"/>
          <w:rFonts w:hint="cs"/>
          <w:rtl/>
        </w:rPr>
        <w:t>الْحَمْدُ»</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هرگاه امام،</w:t>
      </w:r>
      <w:r w:rsidRPr="007100A7">
        <w:rPr>
          <w:rStyle w:val="1-Char"/>
          <w:rFonts w:hint="cs"/>
          <w:rtl/>
        </w:rPr>
        <w:t xml:space="preserve"> </w:t>
      </w:r>
      <w:r w:rsidRPr="0042560B">
        <w:rPr>
          <w:rStyle w:val="5-Char0"/>
          <w:rFonts w:hint="cs"/>
          <w:rtl/>
        </w:rPr>
        <w:t>«سمع الله من حمده»</w:t>
      </w:r>
      <w:r w:rsidRPr="00BE2421">
        <w:rPr>
          <w:rStyle w:val="1-Char"/>
          <w:rFonts w:hint="cs"/>
          <w:rtl/>
        </w:rPr>
        <w:t xml:space="preserve"> گفت، شما</w:t>
      </w:r>
      <w:r w:rsidRPr="007100A7">
        <w:rPr>
          <w:rStyle w:val="1-Char"/>
          <w:rFonts w:hint="cs"/>
          <w:rtl/>
        </w:rPr>
        <w:t xml:space="preserve"> </w:t>
      </w:r>
      <w:r w:rsidRPr="0042560B">
        <w:rPr>
          <w:rStyle w:val="5-Char0"/>
          <w:rFonts w:hint="cs"/>
          <w:rtl/>
        </w:rPr>
        <w:t>«ربنا</w:t>
      </w:r>
      <w:r w:rsidR="003615F8">
        <w:rPr>
          <w:rStyle w:val="5-Char0"/>
          <w:rFonts w:hint="cs"/>
          <w:rtl/>
        </w:rPr>
        <w:t xml:space="preserve"> لك </w:t>
      </w:r>
      <w:r w:rsidRPr="0042560B">
        <w:rPr>
          <w:rStyle w:val="5-Char0"/>
          <w:rFonts w:hint="cs"/>
          <w:rtl/>
        </w:rPr>
        <w:t>الحمد»</w:t>
      </w:r>
      <w:r w:rsidRPr="00BE2421">
        <w:rPr>
          <w:rStyle w:val="1-Char"/>
          <w:rFonts w:hint="cs"/>
          <w:rtl/>
        </w:rPr>
        <w:t xml:space="preserve"> بگو</w:t>
      </w:r>
      <w:r w:rsidR="00446BB7">
        <w:rPr>
          <w:rStyle w:val="1-Char"/>
          <w:rFonts w:hint="cs"/>
          <w:rtl/>
        </w:rPr>
        <w:t>یی</w:t>
      </w:r>
      <w:r w:rsidRPr="00BE2421">
        <w:rPr>
          <w:rStyle w:val="1-Char"/>
          <w:rFonts w:hint="cs"/>
          <w:rtl/>
        </w:rPr>
        <w:t>د»</w:t>
      </w:r>
      <w:r w:rsidRPr="007100A7">
        <w:rPr>
          <w:rStyle w:val="1-Char"/>
          <w:rFonts w:hint="cs"/>
          <w:rtl/>
        </w:rPr>
        <w:t>. و در صورت</w:t>
      </w:r>
      <w:r w:rsidR="00446BB7">
        <w:rPr>
          <w:rStyle w:val="1-Char"/>
          <w:rFonts w:hint="cs"/>
          <w:rtl/>
        </w:rPr>
        <w:t>ی</w:t>
      </w:r>
      <w:r w:rsidRPr="007100A7">
        <w:rPr>
          <w:rStyle w:val="1-Char"/>
          <w:rFonts w:hint="cs"/>
          <w:rtl/>
        </w:rPr>
        <w:t xml:space="preserve"> که به تنها</w:t>
      </w:r>
      <w:r w:rsidR="00446BB7">
        <w:rPr>
          <w:rStyle w:val="1-Char"/>
          <w:rFonts w:hint="cs"/>
          <w:rtl/>
        </w:rPr>
        <w:t>یی</w:t>
      </w:r>
      <w:r w:rsidRPr="007100A7">
        <w:rPr>
          <w:rStyle w:val="1-Char"/>
          <w:rFonts w:hint="cs"/>
          <w:rtl/>
        </w:rPr>
        <w:t xml:space="preserve"> نماز م</w:t>
      </w:r>
      <w:r w:rsidR="00446BB7">
        <w:rPr>
          <w:rStyle w:val="1-Char"/>
          <w:rFonts w:hint="cs"/>
          <w:rtl/>
        </w:rPr>
        <w:t>ی</w:t>
      </w:r>
      <w:r w:rsidRPr="007100A7">
        <w:rPr>
          <w:rStyle w:val="1-Char"/>
          <w:rFonts w:hint="cs"/>
          <w:rtl/>
        </w:rPr>
        <w:t xml:space="preserve">‌گزارد، متّصل پس از گفتن </w:t>
      </w:r>
      <w:r w:rsidRPr="0042560B">
        <w:rPr>
          <w:rStyle w:val="5-Char0"/>
          <w:rFonts w:hint="cs"/>
          <w:rtl/>
        </w:rPr>
        <w:t>«سمع الله لمن حمده»</w:t>
      </w:r>
      <w:r w:rsidRPr="007100A7">
        <w:rPr>
          <w:rStyle w:val="1-Char"/>
          <w:rFonts w:hint="cs"/>
          <w:rtl/>
        </w:rPr>
        <w:t xml:space="preserve">، </w:t>
      </w:r>
      <w:r w:rsidRPr="0042560B">
        <w:rPr>
          <w:rStyle w:val="5-Char0"/>
          <w:rFonts w:hint="cs"/>
          <w:rtl/>
        </w:rPr>
        <w:t>«ربنا</w:t>
      </w:r>
      <w:r w:rsidR="003615F8">
        <w:rPr>
          <w:rStyle w:val="5-Char0"/>
          <w:rFonts w:hint="cs"/>
          <w:rtl/>
        </w:rPr>
        <w:t xml:space="preserve"> لك </w:t>
      </w:r>
      <w:r w:rsidRPr="0042560B">
        <w:rPr>
          <w:rStyle w:val="5-Char0"/>
          <w:rFonts w:hint="cs"/>
          <w:rtl/>
        </w:rPr>
        <w:t>الحمد»</w:t>
      </w:r>
      <w:r w:rsidRPr="007100A7">
        <w:rPr>
          <w:rStyle w:val="1-Char"/>
          <w:rFonts w:hint="cs"/>
          <w:rtl/>
        </w:rPr>
        <w:t xml:space="preserve"> را بگو</w:t>
      </w:r>
      <w:r w:rsidR="00446BB7">
        <w:rPr>
          <w:rStyle w:val="1-Char"/>
          <w:rFonts w:hint="cs"/>
          <w:rtl/>
        </w:rPr>
        <w:t>ی</w:t>
      </w:r>
      <w:r w:rsidRPr="007100A7">
        <w:rPr>
          <w:rStyle w:val="1-Char"/>
          <w:rFonts w:hint="cs"/>
          <w:rtl/>
        </w:rPr>
        <w:t>د؛ امّا امام و پ</w:t>
      </w:r>
      <w:r w:rsidR="00446BB7">
        <w:rPr>
          <w:rStyle w:val="1-Char"/>
          <w:rFonts w:hint="cs"/>
          <w:rtl/>
        </w:rPr>
        <w:t>ی</w:t>
      </w:r>
      <w:r w:rsidRPr="007100A7">
        <w:rPr>
          <w:rStyle w:val="1-Char"/>
          <w:rFonts w:hint="cs"/>
          <w:rtl/>
        </w:rPr>
        <w:t xml:space="preserve">شنماز، تنها به گفتن </w:t>
      </w:r>
      <w:r w:rsidRPr="0042560B">
        <w:rPr>
          <w:rStyle w:val="5-Char0"/>
          <w:rFonts w:hint="cs"/>
          <w:rtl/>
        </w:rPr>
        <w:t>«سمع الله لمن حمده»</w:t>
      </w:r>
      <w:r w:rsidRPr="007100A7">
        <w:rPr>
          <w:rStyle w:val="1-Char"/>
          <w:rFonts w:hint="cs"/>
          <w:rtl/>
        </w:rPr>
        <w:t>‌ و مقتد</w:t>
      </w:r>
      <w:r w:rsidR="00446BB7">
        <w:rPr>
          <w:rStyle w:val="1-Char"/>
          <w:rFonts w:hint="cs"/>
          <w:rtl/>
        </w:rPr>
        <w:t>ی</w:t>
      </w:r>
      <w:r w:rsidRPr="007100A7">
        <w:rPr>
          <w:rStyle w:val="1-Char"/>
          <w:rFonts w:hint="cs"/>
          <w:rtl/>
        </w:rPr>
        <w:t xml:space="preserve">، به گفتن </w:t>
      </w:r>
      <w:r w:rsidRPr="0042560B">
        <w:rPr>
          <w:rStyle w:val="5-Char0"/>
          <w:rFonts w:hint="cs"/>
          <w:rtl/>
        </w:rPr>
        <w:t>«ربنا</w:t>
      </w:r>
      <w:r w:rsidR="003615F8">
        <w:rPr>
          <w:rStyle w:val="5-Char0"/>
          <w:rFonts w:hint="cs"/>
          <w:rtl/>
        </w:rPr>
        <w:t xml:space="preserve"> لك </w:t>
      </w:r>
      <w:r w:rsidRPr="0042560B">
        <w:rPr>
          <w:rStyle w:val="5-Char0"/>
          <w:rFonts w:hint="cs"/>
          <w:rtl/>
        </w:rPr>
        <w:t>الحمد»</w:t>
      </w:r>
      <w:r w:rsidRPr="007100A7">
        <w:rPr>
          <w:rStyle w:val="1-Char"/>
          <w:rFonts w:hint="cs"/>
          <w:rtl/>
        </w:rPr>
        <w:t xml:space="preserve"> اکتفا و بسنده نما</w:t>
      </w:r>
      <w:r w:rsidR="00446BB7">
        <w:rPr>
          <w:rStyle w:val="1-Char"/>
          <w:rFonts w:hint="cs"/>
          <w:rtl/>
        </w:rPr>
        <w:t>ی</w:t>
      </w:r>
      <w:r w:rsidRPr="007100A7">
        <w:rPr>
          <w:rStyle w:val="1-Char"/>
          <w:rFonts w:hint="cs"/>
          <w:rtl/>
        </w:rPr>
        <w:t>ند.]</w:t>
      </w:r>
    </w:p>
    <w:p w:rsidR="000A023E" w:rsidRPr="007100A7" w:rsidRDefault="000A023E" w:rsidP="00AF1D25">
      <w:pPr>
        <w:rPr>
          <w:rStyle w:val="1-Char"/>
          <w:rtl/>
        </w:rPr>
      </w:pPr>
      <w:r w:rsidRPr="007100A7">
        <w:rPr>
          <w:rStyle w:val="1-Char"/>
          <w:rFonts w:hint="cs"/>
          <w:rtl/>
        </w:rPr>
        <w:t xml:space="preserve">* آهسته گفتن </w:t>
      </w:r>
      <w:r w:rsidRPr="00BE2421">
        <w:rPr>
          <w:rStyle w:val="5-Char"/>
          <w:rFonts w:hint="cs"/>
          <w:rtl/>
        </w:rPr>
        <w:t>«رَبَّنٰا وَ لَ</w:t>
      </w:r>
      <w:r w:rsidR="00544D97">
        <w:rPr>
          <w:rStyle w:val="5-Char"/>
          <w:rFonts w:hint="cs"/>
          <w:rtl/>
        </w:rPr>
        <w:t xml:space="preserve">كَ </w:t>
      </w:r>
      <w:r w:rsidRPr="00BE2421">
        <w:rPr>
          <w:rStyle w:val="5-Char"/>
          <w:rFonts w:hint="cs"/>
          <w:rtl/>
        </w:rPr>
        <w:t>الْحَمْدُ»</w:t>
      </w:r>
      <w:r w:rsidRPr="007100A7">
        <w:rPr>
          <w:rStyle w:val="1-Char"/>
          <w:rFonts w:hint="cs"/>
          <w:rtl/>
        </w:rPr>
        <w:t>. [و همچن</w:t>
      </w:r>
      <w:r w:rsidR="00446BB7">
        <w:rPr>
          <w:rStyle w:val="1-Char"/>
          <w:rFonts w:hint="cs"/>
          <w:rtl/>
        </w:rPr>
        <w:t>ی</w:t>
      </w:r>
      <w:r w:rsidRPr="007100A7">
        <w:rPr>
          <w:rStyle w:val="1-Char"/>
          <w:rFonts w:hint="cs"/>
          <w:rtl/>
        </w:rPr>
        <w:t xml:space="preserve">ن آهسته خواندن </w:t>
      </w:r>
      <w:r w:rsidRPr="00FE6406">
        <w:rPr>
          <w:rStyle w:val="9-Char"/>
          <w:rFonts w:eastAsia="Batang" w:hint="cs"/>
          <w:rtl/>
        </w:rPr>
        <w:t>ثناء</w:t>
      </w:r>
      <w:r w:rsidRPr="007100A7">
        <w:rPr>
          <w:rStyle w:val="1-Char"/>
          <w:rFonts w:hint="cs"/>
          <w:rtl/>
        </w:rPr>
        <w:t xml:space="preserve">، </w:t>
      </w:r>
      <w:r w:rsidRPr="0042560B">
        <w:rPr>
          <w:rStyle w:val="5-Char0"/>
          <w:rFonts w:hint="cs"/>
          <w:rtl/>
        </w:rPr>
        <w:t>اعوذ بالله</w:t>
      </w:r>
      <w:r w:rsidRPr="007100A7">
        <w:rPr>
          <w:rStyle w:val="1-Char"/>
          <w:rFonts w:hint="cs"/>
          <w:rtl/>
        </w:rPr>
        <w:t xml:space="preserve">، </w:t>
      </w:r>
      <w:r w:rsidRPr="0042560B">
        <w:rPr>
          <w:rStyle w:val="5-Char0"/>
          <w:rFonts w:hint="cs"/>
          <w:rtl/>
        </w:rPr>
        <w:t>بسم الله</w:t>
      </w:r>
      <w:r w:rsidRPr="007100A7">
        <w:rPr>
          <w:rStyle w:val="1-Char"/>
          <w:rFonts w:hint="cs"/>
          <w:rtl/>
        </w:rPr>
        <w:t xml:space="preserve"> و </w:t>
      </w:r>
      <w:r w:rsidRPr="0042560B">
        <w:rPr>
          <w:rStyle w:val="5-Char0"/>
          <w:rFonts w:hint="cs"/>
          <w:rtl/>
        </w:rPr>
        <w:t>آم</w:t>
      </w:r>
      <w:r w:rsidR="00C12E54" w:rsidRPr="0042560B">
        <w:rPr>
          <w:rStyle w:val="5-Char0"/>
          <w:rFonts w:hint="cs"/>
          <w:rtl/>
        </w:rPr>
        <w:t>ي</w:t>
      </w:r>
      <w:r w:rsidRPr="0042560B">
        <w:rPr>
          <w:rStyle w:val="5-Char0"/>
          <w:rFonts w:hint="cs"/>
          <w:rtl/>
        </w:rPr>
        <w:t>ن</w:t>
      </w:r>
      <w:r w:rsidRPr="007100A7">
        <w:rPr>
          <w:rStyle w:val="1-Char"/>
          <w:rFonts w:hint="cs"/>
          <w:rtl/>
        </w:rPr>
        <w:t>.]</w:t>
      </w:r>
    </w:p>
    <w:p w:rsidR="000A023E" w:rsidRPr="007100A7" w:rsidRDefault="000A023E" w:rsidP="00AF1D25">
      <w:pPr>
        <w:rPr>
          <w:rStyle w:val="1-Char"/>
          <w:rtl/>
        </w:rPr>
      </w:pPr>
      <w:r w:rsidRPr="007100A7">
        <w:rPr>
          <w:rStyle w:val="1-Char"/>
          <w:rFonts w:hint="cs"/>
          <w:rtl/>
        </w:rPr>
        <w:t>* اعتدال و راست ا</w:t>
      </w:r>
      <w:r w:rsidR="00446BB7">
        <w:rPr>
          <w:rStyle w:val="1-Char"/>
          <w:rFonts w:hint="cs"/>
          <w:rtl/>
        </w:rPr>
        <w:t>ی</w:t>
      </w:r>
      <w:r w:rsidRPr="007100A7">
        <w:rPr>
          <w:rStyle w:val="1-Char"/>
          <w:rFonts w:hint="cs"/>
          <w:rtl/>
        </w:rPr>
        <w:t>ستادن به هنگام گفتن تکب</w:t>
      </w:r>
      <w:r w:rsidR="00446BB7">
        <w:rPr>
          <w:rStyle w:val="1-Char"/>
          <w:rFonts w:hint="cs"/>
          <w:rtl/>
        </w:rPr>
        <w:t>ی</w:t>
      </w:r>
      <w:r w:rsidRPr="007100A7">
        <w:rPr>
          <w:rStyle w:val="1-Char"/>
          <w:rFonts w:hint="cs"/>
          <w:rtl/>
        </w:rPr>
        <w:t>ر تحر</w:t>
      </w:r>
      <w:r w:rsidR="00446BB7">
        <w:rPr>
          <w:rStyle w:val="1-Char"/>
          <w:rFonts w:hint="cs"/>
          <w:rtl/>
        </w:rPr>
        <w:t>ی</w:t>
      </w:r>
      <w:r w:rsidRPr="007100A7">
        <w:rPr>
          <w:rStyle w:val="1-Char"/>
          <w:rFonts w:hint="cs"/>
          <w:rtl/>
        </w:rPr>
        <w:t>مه، بدون ا</w:t>
      </w:r>
      <w:r w:rsidR="00446BB7">
        <w:rPr>
          <w:rStyle w:val="1-Char"/>
          <w:rFonts w:hint="cs"/>
          <w:rtl/>
        </w:rPr>
        <w:t>ی</w:t>
      </w:r>
      <w:r w:rsidRPr="007100A7">
        <w:rPr>
          <w:rStyle w:val="1-Char"/>
          <w:rFonts w:hint="cs"/>
          <w:rtl/>
        </w:rPr>
        <w:t>ن که سرش را فرو اندازد.</w:t>
      </w:r>
    </w:p>
    <w:p w:rsidR="000A023E" w:rsidRPr="007100A7" w:rsidRDefault="000A023E" w:rsidP="00AF1D25">
      <w:pPr>
        <w:rPr>
          <w:rStyle w:val="1-Char"/>
          <w:rtl/>
        </w:rPr>
      </w:pPr>
      <w:r w:rsidRPr="007100A7">
        <w:rPr>
          <w:rStyle w:val="1-Char"/>
          <w:rFonts w:hint="cs"/>
          <w:rtl/>
        </w:rPr>
        <w:t>* بلند گفتن تکب</w:t>
      </w:r>
      <w:r w:rsidR="00446BB7">
        <w:rPr>
          <w:rStyle w:val="1-Char"/>
          <w:rFonts w:hint="cs"/>
          <w:rtl/>
        </w:rPr>
        <w:t>ی</w:t>
      </w:r>
      <w:r w:rsidRPr="007100A7">
        <w:rPr>
          <w:rStyle w:val="1-Char"/>
          <w:rFonts w:hint="cs"/>
          <w:rtl/>
        </w:rPr>
        <w:t>ر [تحر</w:t>
      </w:r>
      <w:r w:rsidR="00446BB7">
        <w:rPr>
          <w:rStyle w:val="1-Char"/>
          <w:rFonts w:hint="cs"/>
          <w:rtl/>
        </w:rPr>
        <w:t>ی</w:t>
      </w:r>
      <w:r w:rsidRPr="007100A7">
        <w:rPr>
          <w:rStyle w:val="1-Char"/>
          <w:rFonts w:hint="cs"/>
          <w:rtl/>
        </w:rPr>
        <w:t>مه و تکب</w:t>
      </w:r>
      <w:r w:rsidR="00446BB7">
        <w:rPr>
          <w:rStyle w:val="1-Char"/>
          <w:rFonts w:hint="cs"/>
          <w:rtl/>
        </w:rPr>
        <w:t>ی</w:t>
      </w:r>
      <w:r w:rsidRPr="007100A7">
        <w:rPr>
          <w:rStyle w:val="1-Char"/>
          <w:rFonts w:hint="cs"/>
          <w:rtl/>
        </w:rPr>
        <w:t>رات انتقال از رکن</w:t>
      </w:r>
      <w:r w:rsidR="00446BB7">
        <w:rPr>
          <w:rStyle w:val="1-Char"/>
          <w:rFonts w:hint="cs"/>
          <w:rtl/>
        </w:rPr>
        <w:t>ی</w:t>
      </w:r>
      <w:r w:rsidRPr="007100A7">
        <w:rPr>
          <w:rStyle w:val="1-Char"/>
          <w:rFonts w:hint="cs"/>
          <w:rtl/>
        </w:rPr>
        <w:t xml:space="preserve"> به رکن</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 xml:space="preserve">گر؛] و بلند گفتن </w:t>
      </w:r>
      <w:r w:rsidRPr="0042560B">
        <w:rPr>
          <w:rStyle w:val="5-Char0"/>
          <w:rFonts w:hint="cs"/>
          <w:rtl/>
        </w:rPr>
        <w:t>«سمع الله لمن حمده»</w:t>
      </w:r>
      <w:r w:rsidRPr="007100A7">
        <w:rPr>
          <w:rStyle w:val="1-Char"/>
          <w:rFonts w:hint="cs"/>
          <w:rtl/>
        </w:rPr>
        <w:t xml:space="preserve"> توسط امام و پ</w:t>
      </w:r>
      <w:r w:rsidR="00446BB7">
        <w:rPr>
          <w:rStyle w:val="1-Char"/>
          <w:rFonts w:hint="cs"/>
          <w:rtl/>
        </w:rPr>
        <w:t>ی</w:t>
      </w:r>
      <w:r w:rsidRPr="007100A7">
        <w:rPr>
          <w:rStyle w:val="1-Char"/>
          <w:rFonts w:hint="cs"/>
          <w:rtl/>
        </w:rPr>
        <w:t>شنماز.</w:t>
      </w:r>
    </w:p>
    <w:p w:rsidR="000A023E" w:rsidRPr="007100A7" w:rsidRDefault="000A023E" w:rsidP="00AF1D25">
      <w:pPr>
        <w:rPr>
          <w:rStyle w:val="1-Char"/>
          <w:rtl/>
        </w:rPr>
      </w:pPr>
      <w:r w:rsidRPr="007100A7">
        <w:rPr>
          <w:rStyle w:val="1-Char"/>
          <w:rFonts w:hint="cs"/>
          <w:rtl/>
        </w:rPr>
        <w:t>* در حالت ق</w:t>
      </w:r>
      <w:r w:rsidR="00446BB7">
        <w:rPr>
          <w:rStyle w:val="1-Char"/>
          <w:rFonts w:hint="cs"/>
          <w:rtl/>
        </w:rPr>
        <w:t>ی</w:t>
      </w:r>
      <w:r w:rsidRPr="007100A7">
        <w:rPr>
          <w:rStyle w:val="1-Char"/>
          <w:rFonts w:hint="cs"/>
          <w:rtl/>
        </w:rPr>
        <w:t>ام، در م</w:t>
      </w:r>
      <w:r w:rsidR="00446BB7">
        <w:rPr>
          <w:rStyle w:val="1-Char"/>
          <w:rFonts w:hint="cs"/>
          <w:rtl/>
        </w:rPr>
        <w:t>ی</w:t>
      </w:r>
      <w:r w:rsidRPr="007100A7">
        <w:rPr>
          <w:rStyle w:val="1-Char"/>
          <w:rFonts w:hint="cs"/>
          <w:rtl/>
        </w:rPr>
        <w:t>ان هر دو پا</w:t>
      </w:r>
      <w:r w:rsidR="00446BB7">
        <w:rPr>
          <w:rStyle w:val="1-Char"/>
          <w:rFonts w:hint="cs"/>
          <w:rtl/>
        </w:rPr>
        <w:t>ی</w:t>
      </w:r>
      <w:r w:rsidRPr="007100A7">
        <w:rPr>
          <w:rStyle w:val="1-Char"/>
          <w:rFonts w:hint="cs"/>
          <w:rtl/>
        </w:rPr>
        <w:t>، به اندازه‌</w:t>
      </w:r>
      <w:r w:rsidR="00446BB7">
        <w:rPr>
          <w:rStyle w:val="1-Char"/>
          <w:rFonts w:hint="cs"/>
          <w:rtl/>
        </w:rPr>
        <w:t>ی</w:t>
      </w:r>
      <w:r w:rsidRPr="007100A7">
        <w:rPr>
          <w:rStyle w:val="1-Char"/>
          <w:rFonts w:hint="cs"/>
          <w:rtl/>
        </w:rPr>
        <w:t xml:space="preserve"> چهار انگشت، گشادگ</w:t>
      </w:r>
      <w:r w:rsidR="00446BB7">
        <w:rPr>
          <w:rStyle w:val="1-Char"/>
          <w:rFonts w:hint="cs"/>
          <w:rtl/>
        </w:rPr>
        <w:t>ی</w:t>
      </w:r>
      <w:r w:rsidRPr="007100A7">
        <w:rPr>
          <w:rStyle w:val="1-Char"/>
          <w:rFonts w:hint="cs"/>
          <w:rtl/>
        </w:rPr>
        <w:t xml:space="preserve"> باق</w:t>
      </w:r>
      <w:r w:rsidR="00446BB7">
        <w:rPr>
          <w:rStyle w:val="1-Char"/>
          <w:rFonts w:hint="cs"/>
          <w:rtl/>
        </w:rPr>
        <w:t>ی</w:t>
      </w:r>
      <w:r w:rsidRPr="007100A7">
        <w:rPr>
          <w:rStyle w:val="1-Char"/>
          <w:rFonts w:hint="cs"/>
          <w:rtl/>
        </w:rPr>
        <w:t xml:space="preserve"> گذاردن.</w:t>
      </w:r>
    </w:p>
    <w:p w:rsidR="000A023E" w:rsidRPr="007100A7" w:rsidRDefault="000A023E" w:rsidP="00AF17B9">
      <w:pPr>
        <w:rPr>
          <w:rStyle w:val="1-Char"/>
          <w:rtl/>
        </w:rPr>
      </w:pPr>
      <w:r w:rsidRPr="007100A7">
        <w:rPr>
          <w:rStyle w:val="1-Char"/>
          <w:rFonts w:hint="cs"/>
          <w:rtl/>
        </w:rPr>
        <w:t>* در نمازها</w:t>
      </w:r>
      <w:r w:rsidR="00446BB7">
        <w:rPr>
          <w:rStyle w:val="1-Char"/>
          <w:rFonts w:hint="cs"/>
          <w:rtl/>
        </w:rPr>
        <w:t>ی</w:t>
      </w:r>
      <w:r w:rsidRPr="007100A7">
        <w:rPr>
          <w:rStyle w:val="1-Char"/>
          <w:rFonts w:hint="cs"/>
          <w:rtl/>
        </w:rPr>
        <w:t xml:space="preserve"> صبح و ظهر، پس از قرائت سوره‌</w:t>
      </w:r>
      <w:r w:rsidR="00446BB7">
        <w:rPr>
          <w:rStyle w:val="1-Char"/>
          <w:rFonts w:hint="cs"/>
          <w:rtl/>
        </w:rPr>
        <w:t>ی</w:t>
      </w:r>
      <w:r w:rsidRPr="007100A7">
        <w:rPr>
          <w:rStyle w:val="1-Char"/>
          <w:rFonts w:hint="cs"/>
          <w:rtl/>
        </w:rPr>
        <w:t xml:space="preserve"> فاتحه، سوره</w:t>
      </w:r>
      <w:r w:rsidR="00AF17B9">
        <w:rPr>
          <w:rStyle w:val="1-Char"/>
          <w:rFonts w:hint="eastAsia"/>
          <w:rtl/>
        </w:rPr>
        <w:t>‌</w:t>
      </w:r>
      <w:r w:rsidRPr="007100A7">
        <w:rPr>
          <w:rStyle w:val="1-Char"/>
          <w:rFonts w:hint="cs"/>
          <w:rtl/>
        </w:rPr>
        <w:t>ا</w:t>
      </w:r>
      <w:r w:rsidR="00446BB7">
        <w:rPr>
          <w:rStyle w:val="1-Char"/>
          <w:rFonts w:hint="cs"/>
          <w:rtl/>
        </w:rPr>
        <w:t>ی</w:t>
      </w:r>
      <w:r w:rsidRPr="007100A7">
        <w:rPr>
          <w:rStyle w:val="1-Char"/>
          <w:rFonts w:hint="cs"/>
          <w:rtl/>
        </w:rPr>
        <w:t xml:space="preserve"> را از سوره‌ها</w:t>
      </w:r>
      <w:r w:rsidR="00446BB7">
        <w:rPr>
          <w:rStyle w:val="1-Char"/>
          <w:rFonts w:hint="cs"/>
          <w:rtl/>
        </w:rPr>
        <w:t>ی</w:t>
      </w:r>
      <w:r w:rsidRPr="007100A7">
        <w:rPr>
          <w:rStyle w:val="1-Char"/>
          <w:rFonts w:hint="cs"/>
          <w:rtl/>
        </w:rPr>
        <w:t xml:space="preserve"> </w:t>
      </w:r>
      <w:r w:rsidRPr="0042560B">
        <w:rPr>
          <w:rStyle w:val="5-Char0"/>
          <w:rFonts w:hint="cs"/>
          <w:rtl/>
        </w:rPr>
        <w:t>«طوال مفصّل»</w:t>
      </w:r>
      <w:r w:rsidRPr="007100A7">
        <w:rPr>
          <w:rStyle w:val="1-Char"/>
          <w:rFonts w:hint="cs"/>
          <w:rtl/>
        </w:rPr>
        <w:t xml:space="preserve"> بخواند؛ و در نمازها</w:t>
      </w:r>
      <w:r w:rsidR="00446BB7">
        <w:rPr>
          <w:rStyle w:val="1-Char"/>
          <w:rFonts w:hint="cs"/>
          <w:rtl/>
        </w:rPr>
        <w:t>ی</w:t>
      </w:r>
      <w:r w:rsidRPr="007100A7">
        <w:rPr>
          <w:rStyle w:val="1-Char"/>
          <w:rFonts w:hint="cs"/>
          <w:rtl/>
        </w:rPr>
        <w:t xml:space="preserve"> عصر و عشاء، سوره‌ا</w:t>
      </w:r>
      <w:r w:rsidR="00446BB7">
        <w:rPr>
          <w:rStyle w:val="1-Char"/>
          <w:rFonts w:hint="cs"/>
          <w:rtl/>
        </w:rPr>
        <w:t>ی</w:t>
      </w:r>
      <w:r w:rsidRPr="007100A7">
        <w:rPr>
          <w:rStyle w:val="1-Char"/>
          <w:rFonts w:hint="cs"/>
          <w:rtl/>
        </w:rPr>
        <w:t xml:space="preserve"> را از سوره‌ها</w:t>
      </w:r>
      <w:r w:rsidR="00446BB7">
        <w:rPr>
          <w:rStyle w:val="1-Char"/>
          <w:rFonts w:hint="cs"/>
          <w:rtl/>
        </w:rPr>
        <w:t>ی</w:t>
      </w:r>
      <w:r w:rsidRPr="007100A7">
        <w:rPr>
          <w:rStyle w:val="1-Char"/>
          <w:rFonts w:hint="cs"/>
          <w:rtl/>
        </w:rPr>
        <w:t xml:space="preserve"> </w:t>
      </w:r>
      <w:r w:rsidRPr="0042560B">
        <w:rPr>
          <w:rStyle w:val="5-Char0"/>
          <w:rFonts w:hint="cs"/>
          <w:rtl/>
        </w:rPr>
        <w:t>«اوساط مفصّل»</w:t>
      </w:r>
      <w:r w:rsidRPr="007100A7">
        <w:rPr>
          <w:rStyle w:val="1-Char"/>
          <w:rFonts w:hint="cs"/>
          <w:rtl/>
        </w:rPr>
        <w:t xml:space="preserve"> بخواند؛ و در نماز مغرب، از </w:t>
      </w:r>
      <w:r w:rsidRPr="0042560B">
        <w:rPr>
          <w:rStyle w:val="5-Char0"/>
          <w:rFonts w:hint="cs"/>
          <w:rtl/>
        </w:rPr>
        <w:t>«قصار مفصّل»</w:t>
      </w:r>
      <w:r w:rsidRPr="007100A7">
        <w:rPr>
          <w:rStyle w:val="1-Char"/>
          <w:rFonts w:hint="cs"/>
          <w:rtl/>
        </w:rPr>
        <w:t xml:space="preserve"> بخواند؛ و ا</w:t>
      </w:r>
      <w:r w:rsidR="00446BB7">
        <w:rPr>
          <w:rStyle w:val="1-Char"/>
          <w:rFonts w:hint="cs"/>
          <w:rtl/>
        </w:rPr>
        <w:t>ی</w:t>
      </w:r>
      <w:r w:rsidRPr="007100A7">
        <w:rPr>
          <w:rStyle w:val="1-Char"/>
          <w:rFonts w:hint="cs"/>
          <w:rtl/>
        </w:rPr>
        <w:t>ن حکم برا</w:t>
      </w:r>
      <w:r w:rsidR="00446BB7">
        <w:rPr>
          <w:rStyle w:val="1-Char"/>
          <w:rFonts w:hint="cs"/>
          <w:rtl/>
        </w:rPr>
        <w:t>ی</w:t>
      </w:r>
      <w:r w:rsidRPr="007100A7">
        <w:rPr>
          <w:rStyle w:val="1-Char"/>
          <w:rFonts w:hint="cs"/>
          <w:rtl/>
        </w:rPr>
        <w:t xml:space="preserve"> [پ</w:t>
      </w:r>
      <w:r w:rsidR="00446BB7">
        <w:rPr>
          <w:rStyle w:val="1-Char"/>
          <w:rFonts w:hint="cs"/>
          <w:rtl/>
        </w:rPr>
        <w:t>ی</w:t>
      </w:r>
      <w:r w:rsidRPr="007100A7">
        <w:rPr>
          <w:rStyle w:val="1-Char"/>
          <w:rFonts w:hint="cs"/>
          <w:rtl/>
        </w:rPr>
        <w:t>شنماز و نمازگزار</w:t>
      </w:r>
      <w:r w:rsidR="00446BB7">
        <w:rPr>
          <w:rStyle w:val="1-Char"/>
          <w:rFonts w:hint="cs"/>
          <w:rtl/>
        </w:rPr>
        <w:t>ی</w:t>
      </w:r>
      <w:r w:rsidRPr="007100A7">
        <w:rPr>
          <w:rStyle w:val="1-Char"/>
          <w:rFonts w:hint="cs"/>
          <w:rtl/>
        </w:rPr>
        <w:t xml:space="preserve"> است که] مق</w:t>
      </w:r>
      <w:r w:rsidR="00446BB7">
        <w:rPr>
          <w:rStyle w:val="1-Char"/>
          <w:rFonts w:hint="cs"/>
          <w:rtl/>
        </w:rPr>
        <w:t>ی</w:t>
      </w:r>
      <w:r w:rsidRPr="007100A7">
        <w:rPr>
          <w:rStyle w:val="1-Char"/>
          <w:rFonts w:hint="cs"/>
          <w:rtl/>
        </w:rPr>
        <w:t>م است؛ ول</w:t>
      </w:r>
      <w:r w:rsidR="00446BB7">
        <w:rPr>
          <w:rStyle w:val="1-Char"/>
          <w:rFonts w:hint="cs"/>
          <w:rtl/>
        </w:rPr>
        <w:t>ی</w:t>
      </w:r>
      <w:r w:rsidRPr="007100A7">
        <w:rPr>
          <w:rStyle w:val="1-Char"/>
          <w:rFonts w:hint="cs"/>
          <w:rtl/>
        </w:rPr>
        <w:t xml:space="preserve"> شخص مسافر، هر سوره‌ا</w:t>
      </w:r>
      <w:r w:rsidR="00446BB7">
        <w:rPr>
          <w:rStyle w:val="1-Char"/>
          <w:rFonts w:hint="cs"/>
          <w:rtl/>
        </w:rPr>
        <w:t>ی</w:t>
      </w:r>
      <w:r w:rsidRPr="007100A7">
        <w:rPr>
          <w:rStyle w:val="1-Char"/>
          <w:rFonts w:hint="cs"/>
          <w:rtl/>
        </w:rPr>
        <w:t xml:space="preserve"> که برا</w:t>
      </w:r>
      <w:r w:rsidR="00446BB7">
        <w:rPr>
          <w:rStyle w:val="1-Char"/>
          <w:rFonts w:hint="cs"/>
          <w:rtl/>
        </w:rPr>
        <w:t>ی</w:t>
      </w:r>
      <w:r w:rsidRPr="007100A7">
        <w:rPr>
          <w:rStyle w:val="1-Char"/>
          <w:rFonts w:hint="cs"/>
          <w:rtl/>
        </w:rPr>
        <w:t>ش م</w:t>
      </w:r>
      <w:r w:rsidR="00446BB7">
        <w:rPr>
          <w:rStyle w:val="1-Char"/>
          <w:rFonts w:hint="cs"/>
          <w:rtl/>
        </w:rPr>
        <w:t>ی</w:t>
      </w:r>
      <w:r w:rsidRPr="007100A7">
        <w:rPr>
          <w:rStyle w:val="1-Char"/>
          <w:rFonts w:hint="cs"/>
          <w:rtl/>
        </w:rPr>
        <w:t>سّر و فراهم شد، و هر چه را م</w:t>
      </w:r>
      <w:r w:rsidR="00446BB7">
        <w:rPr>
          <w:rStyle w:val="1-Char"/>
          <w:rFonts w:hint="cs"/>
          <w:rtl/>
        </w:rPr>
        <w:t>ی</w:t>
      </w:r>
      <w:r w:rsidRPr="007100A7">
        <w:rPr>
          <w:rStyle w:val="1-Char"/>
          <w:rFonts w:hint="cs"/>
          <w:rtl/>
        </w:rPr>
        <w:t>‌خواهد بخواند. [سوره‌ها</w:t>
      </w:r>
      <w:r w:rsidR="00446BB7">
        <w:rPr>
          <w:rStyle w:val="1-Char"/>
          <w:rFonts w:hint="cs"/>
          <w:rtl/>
        </w:rPr>
        <w:t>ی</w:t>
      </w:r>
      <w:r w:rsidRPr="007100A7">
        <w:rPr>
          <w:rStyle w:val="1-Char"/>
          <w:rFonts w:hint="cs"/>
          <w:rtl/>
        </w:rPr>
        <w:t xml:space="preserve"> </w:t>
      </w:r>
      <w:r w:rsidRPr="0042560B">
        <w:rPr>
          <w:rStyle w:val="5-Char0"/>
          <w:rFonts w:hint="cs"/>
          <w:rtl/>
        </w:rPr>
        <w:t>«طوال مفصّل»</w:t>
      </w:r>
      <w:r w:rsidRPr="007100A7">
        <w:rPr>
          <w:rStyle w:val="1-Char"/>
          <w:rFonts w:hint="cs"/>
          <w:rtl/>
        </w:rPr>
        <w:t>؛ عبارت است از: سوره‌</w:t>
      </w:r>
      <w:r w:rsidR="00446BB7">
        <w:rPr>
          <w:rStyle w:val="1-Char"/>
          <w:rFonts w:hint="cs"/>
          <w:rtl/>
        </w:rPr>
        <w:t>ی</w:t>
      </w:r>
      <w:r w:rsidRPr="007100A7">
        <w:rPr>
          <w:rStyle w:val="1-Char"/>
          <w:rFonts w:hint="cs"/>
          <w:rtl/>
        </w:rPr>
        <w:t xml:space="preserve"> </w:t>
      </w:r>
      <w:r w:rsidRPr="0042560B">
        <w:rPr>
          <w:rStyle w:val="5-Char0"/>
          <w:rFonts w:hint="cs"/>
          <w:rtl/>
        </w:rPr>
        <w:t>«الحجرات»</w:t>
      </w:r>
      <w:r w:rsidRPr="007100A7">
        <w:rPr>
          <w:rStyle w:val="1-Char"/>
          <w:rFonts w:hint="cs"/>
          <w:rtl/>
        </w:rPr>
        <w:t xml:space="preserve"> تا سوره‌</w:t>
      </w:r>
      <w:r w:rsidR="00446BB7">
        <w:rPr>
          <w:rStyle w:val="1-Char"/>
          <w:rFonts w:hint="cs"/>
          <w:rtl/>
        </w:rPr>
        <w:t>ی</w:t>
      </w:r>
      <w:r w:rsidRPr="007100A7">
        <w:rPr>
          <w:rStyle w:val="1-Char"/>
          <w:rFonts w:hint="cs"/>
          <w:rtl/>
        </w:rPr>
        <w:t xml:space="preserve"> </w:t>
      </w:r>
      <w:r w:rsidRPr="0042560B">
        <w:rPr>
          <w:rStyle w:val="5-Char0"/>
          <w:rFonts w:hint="cs"/>
          <w:rtl/>
        </w:rPr>
        <w:t>«البروج»</w:t>
      </w:r>
      <w:r w:rsidRPr="007100A7">
        <w:rPr>
          <w:rStyle w:val="1-Char"/>
          <w:rFonts w:hint="cs"/>
          <w:rtl/>
        </w:rPr>
        <w:t>؛ و سوره‌ها</w:t>
      </w:r>
      <w:r w:rsidR="00446BB7">
        <w:rPr>
          <w:rStyle w:val="1-Char"/>
          <w:rFonts w:hint="cs"/>
          <w:rtl/>
        </w:rPr>
        <w:t>ی</w:t>
      </w:r>
      <w:r w:rsidRPr="007100A7">
        <w:rPr>
          <w:rStyle w:val="1-Char"/>
          <w:rFonts w:hint="cs"/>
          <w:rtl/>
        </w:rPr>
        <w:t xml:space="preserve"> </w:t>
      </w:r>
      <w:r w:rsidRPr="0042560B">
        <w:rPr>
          <w:rStyle w:val="5-Char0"/>
          <w:rFonts w:hint="cs"/>
          <w:rtl/>
        </w:rPr>
        <w:t>«اوساط مفصّل»</w:t>
      </w:r>
      <w:r w:rsidRPr="007100A7">
        <w:rPr>
          <w:rStyle w:val="1-Char"/>
          <w:rFonts w:hint="cs"/>
          <w:rtl/>
        </w:rPr>
        <w:t>؛ عبارت است از: سوره‌</w:t>
      </w:r>
      <w:r w:rsidR="00446BB7">
        <w:rPr>
          <w:rStyle w:val="1-Char"/>
          <w:rFonts w:hint="cs"/>
          <w:rtl/>
        </w:rPr>
        <w:t>ی</w:t>
      </w:r>
      <w:r w:rsidRPr="007100A7">
        <w:rPr>
          <w:rStyle w:val="1-Char"/>
          <w:rFonts w:hint="cs"/>
          <w:rtl/>
        </w:rPr>
        <w:t xml:space="preserve"> </w:t>
      </w:r>
      <w:r w:rsidRPr="0042560B">
        <w:rPr>
          <w:rStyle w:val="5-Char0"/>
          <w:rFonts w:hint="cs"/>
          <w:rtl/>
        </w:rPr>
        <w:t>«الطارق»</w:t>
      </w:r>
      <w:r w:rsidRPr="007100A7">
        <w:rPr>
          <w:rStyle w:val="1-Char"/>
          <w:rFonts w:hint="cs"/>
          <w:rtl/>
        </w:rPr>
        <w:t xml:space="preserve"> تا سوره‌</w:t>
      </w:r>
      <w:r w:rsidR="00446BB7">
        <w:rPr>
          <w:rStyle w:val="1-Char"/>
          <w:rFonts w:hint="cs"/>
          <w:rtl/>
        </w:rPr>
        <w:t>ی</w:t>
      </w:r>
      <w:r w:rsidRPr="007100A7">
        <w:rPr>
          <w:rStyle w:val="1-Char"/>
          <w:rFonts w:hint="cs"/>
          <w:rtl/>
        </w:rPr>
        <w:t xml:space="preserve"> </w:t>
      </w:r>
      <w:r w:rsidRPr="0042560B">
        <w:rPr>
          <w:rStyle w:val="5-Char0"/>
          <w:rFonts w:hint="cs"/>
          <w:rtl/>
        </w:rPr>
        <w:t>«الب</w:t>
      </w:r>
      <w:r w:rsidR="00C12E54" w:rsidRPr="0042560B">
        <w:rPr>
          <w:rStyle w:val="5-Char0"/>
          <w:rFonts w:hint="cs"/>
          <w:rtl/>
        </w:rPr>
        <w:t>ي</w:t>
      </w:r>
      <w:r w:rsidRPr="0042560B">
        <w:rPr>
          <w:rStyle w:val="5-Char0"/>
          <w:rFonts w:hint="cs"/>
          <w:rtl/>
        </w:rPr>
        <w:t>ّنة»</w:t>
      </w:r>
      <w:r w:rsidRPr="007100A7">
        <w:rPr>
          <w:rStyle w:val="1-Char"/>
          <w:rFonts w:hint="cs"/>
          <w:rtl/>
        </w:rPr>
        <w:t>؛ و سوره‌ها</w:t>
      </w:r>
      <w:r w:rsidR="00446BB7">
        <w:rPr>
          <w:rStyle w:val="1-Char"/>
          <w:rFonts w:hint="cs"/>
          <w:rtl/>
        </w:rPr>
        <w:t>ی</w:t>
      </w:r>
      <w:r w:rsidRPr="007100A7">
        <w:rPr>
          <w:rStyle w:val="1-Char"/>
          <w:rFonts w:hint="cs"/>
          <w:rtl/>
        </w:rPr>
        <w:t xml:space="preserve"> </w:t>
      </w:r>
      <w:r w:rsidRPr="0042560B">
        <w:rPr>
          <w:rStyle w:val="5-Char0"/>
          <w:rFonts w:hint="cs"/>
          <w:rtl/>
        </w:rPr>
        <w:t>«قصار مفصّل»</w:t>
      </w:r>
      <w:r w:rsidRPr="007100A7">
        <w:rPr>
          <w:rStyle w:val="1-Char"/>
          <w:rFonts w:hint="cs"/>
          <w:rtl/>
        </w:rPr>
        <w:t>؛ عبارت است از: سوره‌</w:t>
      </w:r>
      <w:r w:rsidR="00446BB7">
        <w:rPr>
          <w:rStyle w:val="1-Char"/>
          <w:rFonts w:hint="cs"/>
          <w:rtl/>
        </w:rPr>
        <w:t>ی</w:t>
      </w:r>
      <w:r w:rsidRPr="007100A7">
        <w:rPr>
          <w:rStyle w:val="1-Char"/>
          <w:rFonts w:hint="cs"/>
          <w:rtl/>
        </w:rPr>
        <w:t xml:space="preserve"> </w:t>
      </w:r>
      <w:r w:rsidRPr="0042560B">
        <w:rPr>
          <w:rStyle w:val="5-Char0"/>
          <w:rFonts w:hint="cs"/>
          <w:rtl/>
        </w:rPr>
        <w:t>«الزلزال»</w:t>
      </w:r>
      <w:r w:rsidRPr="007100A7">
        <w:rPr>
          <w:rStyle w:val="1-Char"/>
          <w:rFonts w:hint="cs"/>
          <w:rtl/>
        </w:rPr>
        <w:t xml:space="preserve"> تا سوره‌</w:t>
      </w:r>
      <w:r w:rsidR="00446BB7">
        <w:rPr>
          <w:rStyle w:val="1-Char"/>
          <w:rFonts w:hint="cs"/>
          <w:rtl/>
        </w:rPr>
        <w:t>ی</w:t>
      </w:r>
      <w:r w:rsidRPr="007100A7">
        <w:rPr>
          <w:rStyle w:val="1-Char"/>
          <w:rFonts w:hint="cs"/>
          <w:rtl/>
        </w:rPr>
        <w:t xml:space="preserve"> </w:t>
      </w:r>
      <w:r w:rsidRPr="0042560B">
        <w:rPr>
          <w:rStyle w:val="5-Char0"/>
          <w:rFonts w:hint="cs"/>
          <w:rtl/>
        </w:rPr>
        <w:t>«الناس»</w:t>
      </w:r>
      <w:r w:rsidRPr="007100A7">
        <w:rPr>
          <w:rStyle w:val="1-Char"/>
          <w:rFonts w:hint="cs"/>
          <w:rtl/>
        </w:rPr>
        <w:t>.</w:t>
      </w:r>
    </w:p>
    <w:p w:rsidR="000A023E" w:rsidRPr="007100A7" w:rsidRDefault="000A023E" w:rsidP="00AF1D25">
      <w:pPr>
        <w:rPr>
          <w:rStyle w:val="1-Char"/>
          <w:rtl/>
        </w:rPr>
      </w:pPr>
      <w:r w:rsidRPr="007100A7">
        <w:rPr>
          <w:rStyle w:val="1-Char"/>
          <w:rFonts w:hint="cs"/>
          <w:rtl/>
        </w:rPr>
        <w:t>و عمر بن خطاب</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اِنَّهُ</w:t>
      </w:r>
      <w:r w:rsidR="00FE6406" w:rsidRPr="00FE6406">
        <w:rPr>
          <w:rStyle w:val="1-Char"/>
          <w:rFonts w:cs="CTraditional Arabic" w:hint="cs"/>
          <w:rtl/>
        </w:rPr>
        <w:t xml:space="preserve"> ج</w:t>
      </w:r>
      <w:r w:rsidRPr="00BE2421">
        <w:rPr>
          <w:rStyle w:val="5-Char"/>
          <w:rFonts w:hint="cs"/>
          <w:rtl/>
        </w:rPr>
        <w:t xml:space="preserve"> کٰانَ </w:t>
      </w:r>
      <w:r w:rsidR="00C12E54" w:rsidRPr="00BE2421">
        <w:rPr>
          <w:rStyle w:val="5-Char"/>
          <w:rFonts w:hint="cs"/>
          <w:rtl/>
        </w:rPr>
        <w:t>ي</w:t>
      </w:r>
      <w:r w:rsidRPr="00BE2421">
        <w:rPr>
          <w:rStyle w:val="5-Char"/>
          <w:rFonts w:hint="cs"/>
          <w:rtl/>
        </w:rPr>
        <w:t>َقْرَأُ فِ</w:t>
      </w:r>
      <w:r w:rsidR="00C12E54" w:rsidRPr="00BE2421">
        <w:rPr>
          <w:rStyle w:val="5-Char"/>
          <w:rFonts w:hint="cs"/>
          <w:rtl/>
        </w:rPr>
        <w:t>ي</w:t>
      </w:r>
      <w:r w:rsidRPr="00BE2421">
        <w:rPr>
          <w:rStyle w:val="5-Char"/>
          <w:rFonts w:hint="cs"/>
          <w:rtl/>
        </w:rPr>
        <w:t xml:space="preserve"> الْمَغْرِبِ بِقصٰارِ الْمُفَصَّلِ؛ وَ فِ</w:t>
      </w:r>
      <w:r w:rsidR="00C12E54" w:rsidRPr="00BE2421">
        <w:rPr>
          <w:rStyle w:val="5-Char"/>
          <w:rFonts w:hint="cs"/>
          <w:rtl/>
        </w:rPr>
        <w:t>ي</w:t>
      </w:r>
      <w:r w:rsidRPr="00BE2421">
        <w:rPr>
          <w:rStyle w:val="5-Char"/>
          <w:rFonts w:hint="cs"/>
          <w:rtl/>
        </w:rPr>
        <w:t xml:space="preserve"> الْعِشٰاءِ بِوَسْطِ الْمُفَصَّلِ وَ فِ</w:t>
      </w:r>
      <w:r w:rsidR="00C12E54" w:rsidRPr="00BE2421">
        <w:rPr>
          <w:rStyle w:val="5-Char"/>
          <w:rFonts w:hint="cs"/>
          <w:rtl/>
        </w:rPr>
        <w:t>ي</w:t>
      </w:r>
      <w:r w:rsidRPr="00BE2421">
        <w:rPr>
          <w:rStyle w:val="5-Char"/>
          <w:rFonts w:hint="cs"/>
          <w:rtl/>
        </w:rPr>
        <w:t xml:space="preserve"> الصُّبْح بِطِوٰالِ الْمُفَصَّلِ، وَ الظُّهْرُ کَالْعَصْرِ»</w:t>
      </w:r>
      <w:r w:rsidRPr="007100A7">
        <w:rPr>
          <w:rStyle w:val="1-Char"/>
          <w:rFonts w:hint="cs"/>
          <w:rtl/>
        </w:rPr>
        <w:t xml:space="preserve"> (مصنّف عبدالرزاق)؛ </w:t>
      </w:r>
      <w:r w:rsidRPr="00BE2421">
        <w:rPr>
          <w:rStyle w:val="1-Char"/>
          <w:rFonts w:hint="cs"/>
          <w:rtl/>
        </w:rPr>
        <w:t>«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در مغرب، از قصار مفصل،؛ در عشاء، از اوساط مفصل و در صبح، از طوال مفصّل م</w:t>
      </w:r>
      <w:r w:rsidR="00446BB7">
        <w:rPr>
          <w:rStyle w:val="1-Char"/>
          <w:rFonts w:hint="cs"/>
          <w:rtl/>
        </w:rPr>
        <w:t>ی</w:t>
      </w:r>
      <w:r w:rsidRPr="00BE2421">
        <w:rPr>
          <w:rStyle w:val="1-Char"/>
          <w:rFonts w:hint="cs"/>
          <w:rtl/>
        </w:rPr>
        <w:t>‌خواند؛ و در ظهر ن</w:t>
      </w:r>
      <w:r w:rsidR="00446BB7">
        <w:rPr>
          <w:rStyle w:val="1-Char"/>
          <w:rFonts w:hint="cs"/>
          <w:rtl/>
        </w:rPr>
        <w:t>ی</w:t>
      </w:r>
      <w:r w:rsidRPr="00BE2421">
        <w:rPr>
          <w:rStyle w:val="1-Char"/>
          <w:rFonts w:hint="cs"/>
          <w:rtl/>
        </w:rPr>
        <w:t>ز همانند عصر، قرائت م</w:t>
      </w:r>
      <w:r w:rsidR="00446BB7">
        <w:rPr>
          <w:rStyle w:val="1-Char"/>
          <w:rFonts w:hint="cs"/>
          <w:rtl/>
        </w:rPr>
        <w:t>ی</w:t>
      </w:r>
      <w:r w:rsidRPr="00BE2421">
        <w:rPr>
          <w:rStyle w:val="1-Char"/>
          <w:rFonts w:hint="cs"/>
          <w:rtl/>
        </w:rPr>
        <w:t>‌کرد»</w:t>
      </w:r>
      <w:r w:rsidRPr="007100A7">
        <w:rPr>
          <w:rStyle w:val="1-Char"/>
          <w:rFonts w:hint="cs"/>
          <w:rtl/>
        </w:rPr>
        <w:t>.]</w:t>
      </w:r>
    </w:p>
    <w:p w:rsidR="000A023E" w:rsidRPr="007100A7" w:rsidRDefault="000A023E" w:rsidP="00AF1D25">
      <w:pPr>
        <w:rPr>
          <w:rStyle w:val="1-Char"/>
          <w:rtl/>
        </w:rPr>
      </w:pPr>
      <w:r w:rsidRPr="007100A7">
        <w:rPr>
          <w:rStyle w:val="1-Char"/>
          <w:rFonts w:hint="cs"/>
          <w:rtl/>
        </w:rPr>
        <w:t>* فقط در نمازها</w:t>
      </w:r>
      <w:r w:rsidR="00446BB7">
        <w:rPr>
          <w:rStyle w:val="1-Char"/>
          <w:rFonts w:hint="cs"/>
          <w:rtl/>
        </w:rPr>
        <w:t>ی</w:t>
      </w:r>
      <w:r w:rsidRPr="007100A7">
        <w:rPr>
          <w:rStyle w:val="1-Char"/>
          <w:rFonts w:hint="cs"/>
          <w:rtl/>
        </w:rPr>
        <w:t xml:space="preserve"> بامداد، رکعت اول را از رکعت دوم آن، طولان</w:t>
      </w:r>
      <w:r w:rsidR="00446BB7">
        <w:rPr>
          <w:rStyle w:val="1-Char"/>
          <w:rFonts w:hint="cs"/>
          <w:rtl/>
        </w:rPr>
        <w:t>ی</w:t>
      </w:r>
      <w:r w:rsidRPr="007100A7">
        <w:rPr>
          <w:rStyle w:val="1-Char"/>
          <w:rFonts w:hint="cs"/>
          <w:rtl/>
        </w:rPr>
        <w:t>‌تر گردان</w:t>
      </w:r>
      <w:r w:rsidR="00446BB7">
        <w:rPr>
          <w:rStyle w:val="1-Char"/>
          <w:rFonts w:hint="cs"/>
          <w:rtl/>
        </w:rPr>
        <w:t>ی</w:t>
      </w:r>
      <w:r w:rsidRPr="007100A7">
        <w:rPr>
          <w:rStyle w:val="1-Char"/>
          <w:rFonts w:hint="cs"/>
          <w:rtl/>
        </w:rPr>
        <w:t>دن.</w:t>
      </w:r>
    </w:p>
    <w:p w:rsidR="000A023E" w:rsidRPr="007100A7" w:rsidRDefault="000A023E" w:rsidP="00AF1D25">
      <w:pPr>
        <w:rPr>
          <w:rStyle w:val="1-Char"/>
          <w:rtl/>
        </w:rPr>
      </w:pPr>
      <w:r w:rsidRPr="007100A7">
        <w:rPr>
          <w:rStyle w:val="1-Char"/>
          <w:rFonts w:hint="cs"/>
          <w:rtl/>
        </w:rPr>
        <w:t>* تکب</w:t>
      </w:r>
      <w:r w:rsidR="00446BB7">
        <w:rPr>
          <w:rStyle w:val="1-Char"/>
          <w:rFonts w:hint="cs"/>
          <w:rtl/>
        </w:rPr>
        <w:t>ی</w:t>
      </w:r>
      <w:r w:rsidRPr="007100A7">
        <w:rPr>
          <w:rStyle w:val="1-Char"/>
          <w:rFonts w:hint="cs"/>
          <w:rtl/>
        </w:rPr>
        <w:t>ر رکوع؛ [ز</w:t>
      </w:r>
      <w:r w:rsidR="00446BB7">
        <w:rPr>
          <w:rStyle w:val="1-Char"/>
          <w:rFonts w:hint="cs"/>
          <w:rtl/>
        </w:rPr>
        <w:t>ی</w:t>
      </w:r>
      <w:r w:rsidRPr="007100A7">
        <w:rPr>
          <w:rStyle w:val="1-Char"/>
          <w:rFonts w:hint="cs"/>
          <w:rtl/>
        </w:rPr>
        <w:t>را ابوهر</w:t>
      </w:r>
      <w:r w:rsidR="00446BB7">
        <w:rPr>
          <w:rStyle w:val="1-Char"/>
          <w:rFonts w:hint="cs"/>
          <w:rtl/>
        </w:rPr>
        <w:t>ی</w:t>
      </w:r>
      <w:r w:rsidRPr="007100A7">
        <w:rPr>
          <w:rStyle w:val="1-Char"/>
          <w:rFonts w:hint="cs"/>
          <w:rtl/>
        </w:rPr>
        <w:t>ره</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د: همواره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چون م</w:t>
      </w:r>
      <w:r w:rsidR="00446BB7">
        <w:rPr>
          <w:rStyle w:val="1-Char"/>
          <w:rFonts w:hint="cs"/>
          <w:rtl/>
        </w:rPr>
        <w:t>ی</w:t>
      </w:r>
      <w:r w:rsidRPr="007100A7">
        <w:rPr>
          <w:rStyle w:val="1-Char"/>
          <w:rFonts w:hint="cs"/>
          <w:rtl/>
        </w:rPr>
        <w:t>‌خواست به نماز با</w:t>
      </w:r>
      <w:r w:rsidR="00446BB7">
        <w:rPr>
          <w:rStyle w:val="1-Char"/>
          <w:rFonts w:hint="cs"/>
          <w:rtl/>
        </w:rPr>
        <w:t>ی</w:t>
      </w:r>
      <w:r w:rsidRPr="007100A7">
        <w:rPr>
          <w:rStyle w:val="1-Char"/>
          <w:rFonts w:hint="cs"/>
          <w:rtl/>
        </w:rPr>
        <w:t>ستد، تکب</w:t>
      </w:r>
      <w:r w:rsidR="00446BB7">
        <w:rPr>
          <w:rStyle w:val="1-Char"/>
          <w:rFonts w:hint="cs"/>
          <w:rtl/>
        </w:rPr>
        <w:t>ی</w:t>
      </w:r>
      <w:r w:rsidRPr="007100A7">
        <w:rPr>
          <w:rStyle w:val="1-Char"/>
          <w:rFonts w:hint="cs"/>
          <w:rtl/>
        </w:rPr>
        <w:t>ر م</w:t>
      </w:r>
      <w:r w:rsidR="00446BB7">
        <w:rPr>
          <w:rStyle w:val="1-Char"/>
          <w:rFonts w:hint="cs"/>
          <w:rtl/>
        </w:rPr>
        <w:t>ی</w:t>
      </w:r>
      <w:r w:rsidRPr="007100A7">
        <w:rPr>
          <w:rStyle w:val="1-Char"/>
          <w:rFonts w:hint="cs"/>
          <w:rtl/>
        </w:rPr>
        <w:t>‌گفت، سپس که به رکوع م</w:t>
      </w:r>
      <w:r w:rsidR="00446BB7">
        <w:rPr>
          <w:rStyle w:val="1-Char"/>
          <w:rFonts w:hint="cs"/>
          <w:rtl/>
        </w:rPr>
        <w:t>ی</w:t>
      </w:r>
      <w:r w:rsidRPr="007100A7">
        <w:rPr>
          <w:rStyle w:val="1-Char"/>
          <w:rFonts w:hint="cs"/>
          <w:rtl/>
        </w:rPr>
        <w:t>‌رفت، تکب</w:t>
      </w:r>
      <w:r w:rsidR="00446BB7">
        <w:rPr>
          <w:rStyle w:val="1-Char"/>
          <w:rFonts w:hint="cs"/>
          <w:rtl/>
        </w:rPr>
        <w:t>ی</w:t>
      </w:r>
      <w:r w:rsidRPr="007100A7">
        <w:rPr>
          <w:rStyle w:val="1-Char"/>
          <w:rFonts w:hint="cs"/>
          <w:rtl/>
        </w:rPr>
        <w:t>ر م</w:t>
      </w:r>
      <w:r w:rsidR="00446BB7">
        <w:rPr>
          <w:rStyle w:val="1-Char"/>
          <w:rFonts w:hint="cs"/>
          <w:rtl/>
        </w:rPr>
        <w:t>ی</w:t>
      </w:r>
      <w:r w:rsidRPr="007100A7">
        <w:rPr>
          <w:rStyle w:val="1-Char"/>
          <w:rFonts w:hint="cs"/>
          <w:rtl/>
        </w:rPr>
        <w:t xml:space="preserve">‌گفت؛ </w:t>
      </w:r>
      <w:r w:rsidR="000A2322">
        <w:rPr>
          <w:rStyle w:val="1-Char"/>
          <w:rFonts w:hint="cs"/>
          <w:rtl/>
        </w:rPr>
        <w:t>آنگاه</w:t>
      </w:r>
      <w:r w:rsidRPr="007100A7">
        <w:rPr>
          <w:rStyle w:val="1-Char"/>
          <w:rFonts w:hint="cs"/>
          <w:rtl/>
        </w:rPr>
        <w:t xml:space="preserve"> وقت</w:t>
      </w:r>
      <w:r w:rsidR="00446BB7">
        <w:rPr>
          <w:rStyle w:val="1-Char"/>
          <w:rFonts w:hint="cs"/>
          <w:rtl/>
        </w:rPr>
        <w:t>ی</w:t>
      </w:r>
      <w:r w:rsidRPr="007100A7">
        <w:rPr>
          <w:rStyle w:val="1-Char"/>
          <w:rFonts w:hint="cs"/>
          <w:rtl/>
        </w:rPr>
        <w:t xml:space="preserve"> که پشتش را راست م</w:t>
      </w:r>
      <w:r w:rsidR="00446BB7">
        <w:rPr>
          <w:rStyle w:val="1-Char"/>
          <w:rFonts w:hint="cs"/>
          <w:rtl/>
        </w:rPr>
        <w:t>ی</w:t>
      </w:r>
      <w:r w:rsidRPr="007100A7">
        <w:rPr>
          <w:rStyle w:val="1-Char"/>
          <w:rFonts w:hint="cs"/>
          <w:rtl/>
        </w:rPr>
        <w:t>‌کرد و از رکوع بلند م</w:t>
      </w:r>
      <w:r w:rsidR="00446BB7">
        <w:rPr>
          <w:rStyle w:val="1-Char"/>
          <w:rFonts w:hint="cs"/>
          <w:rtl/>
        </w:rPr>
        <w:t>ی</w:t>
      </w:r>
      <w:r w:rsidRPr="007100A7">
        <w:rPr>
          <w:rStyle w:val="1-Char"/>
          <w:rFonts w:hint="cs"/>
          <w:rtl/>
        </w:rPr>
        <w:t>‌شد، م</w:t>
      </w:r>
      <w:r w:rsidR="00446BB7">
        <w:rPr>
          <w:rStyle w:val="1-Char"/>
          <w:rFonts w:hint="cs"/>
          <w:rtl/>
        </w:rPr>
        <w:t>ی</w:t>
      </w:r>
      <w:r w:rsidRPr="007100A7">
        <w:rPr>
          <w:rStyle w:val="1-Char"/>
          <w:rFonts w:hint="cs"/>
          <w:rtl/>
        </w:rPr>
        <w:t xml:space="preserve">‌گفت: </w:t>
      </w:r>
      <w:r w:rsidRPr="0042560B">
        <w:rPr>
          <w:rStyle w:val="5-Char0"/>
          <w:rFonts w:hint="cs"/>
          <w:rtl/>
        </w:rPr>
        <w:t>«سمع الله لمن حمده»</w:t>
      </w:r>
      <w:r w:rsidRPr="007100A7">
        <w:rPr>
          <w:rStyle w:val="1-Char"/>
          <w:rFonts w:hint="cs"/>
          <w:rtl/>
        </w:rPr>
        <w:t>. (مسلم)</w:t>
      </w:r>
    </w:p>
    <w:p w:rsidR="000A023E" w:rsidRPr="007100A7" w:rsidRDefault="000A023E" w:rsidP="00AF1D25">
      <w:pPr>
        <w:rPr>
          <w:rStyle w:val="1-Char"/>
          <w:rtl/>
        </w:rPr>
      </w:pPr>
      <w:r w:rsidRPr="007100A7">
        <w:rPr>
          <w:rStyle w:val="1-Char"/>
          <w:rFonts w:hint="cs"/>
          <w:rtl/>
        </w:rPr>
        <w:t>و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به هنگام هر فرود آمدن و برخاستن، تکب</w:t>
      </w:r>
      <w:r w:rsidR="00446BB7">
        <w:rPr>
          <w:rStyle w:val="1-Char"/>
          <w:rFonts w:hint="cs"/>
          <w:rtl/>
        </w:rPr>
        <w:t>ی</w:t>
      </w:r>
      <w:r w:rsidRPr="007100A7">
        <w:rPr>
          <w:rStyle w:val="1-Char"/>
          <w:rFonts w:hint="cs"/>
          <w:rtl/>
        </w:rPr>
        <w:t>ر م</w:t>
      </w:r>
      <w:r w:rsidR="00446BB7">
        <w:rPr>
          <w:rStyle w:val="1-Char"/>
          <w:rFonts w:hint="cs"/>
          <w:rtl/>
        </w:rPr>
        <w:t>ی</w:t>
      </w:r>
      <w:r w:rsidRPr="007100A7">
        <w:rPr>
          <w:rStyle w:val="1-Char"/>
          <w:rFonts w:hint="cs"/>
          <w:rtl/>
        </w:rPr>
        <w:t>‌گفت. ابوداود و مسلم.]</w:t>
      </w:r>
    </w:p>
    <w:p w:rsidR="000A023E" w:rsidRPr="007100A7" w:rsidRDefault="000A023E" w:rsidP="0042560B">
      <w:pPr>
        <w:rPr>
          <w:rStyle w:val="1-Char"/>
          <w:rtl/>
        </w:rPr>
      </w:pPr>
      <w:r w:rsidRPr="007100A7">
        <w:rPr>
          <w:rStyle w:val="1-Char"/>
          <w:rFonts w:hint="cs"/>
          <w:rtl/>
        </w:rPr>
        <w:t xml:space="preserve">* سه بار گفتن </w:t>
      </w:r>
      <w:r w:rsidRPr="0042560B">
        <w:rPr>
          <w:rStyle w:val="5-Char0"/>
          <w:rFonts w:hint="cs"/>
          <w:rtl/>
        </w:rPr>
        <w:t>«سبحان ربّ</w:t>
      </w:r>
      <w:r w:rsidR="00C12E54" w:rsidRPr="0042560B">
        <w:rPr>
          <w:rStyle w:val="5-Char0"/>
          <w:rFonts w:hint="cs"/>
          <w:rtl/>
        </w:rPr>
        <w:t>ي</w:t>
      </w:r>
      <w:r w:rsidRPr="0042560B">
        <w:rPr>
          <w:rStyle w:val="5-Char0"/>
          <w:rFonts w:hint="cs"/>
          <w:rtl/>
        </w:rPr>
        <w:t xml:space="preserve"> العظ</w:t>
      </w:r>
      <w:r w:rsidR="00C12E54" w:rsidRPr="0042560B">
        <w:rPr>
          <w:rStyle w:val="5-Char0"/>
          <w:rFonts w:hint="cs"/>
          <w:rtl/>
        </w:rPr>
        <w:t>ي</w:t>
      </w:r>
      <w:r w:rsidRPr="0042560B">
        <w:rPr>
          <w:rStyle w:val="5-Char0"/>
          <w:rFonts w:hint="cs"/>
          <w:rtl/>
        </w:rPr>
        <w:t>م»</w:t>
      </w:r>
      <w:r w:rsidRPr="007100A7">
        <w:rPr>
          <w:rStyle w:val="1-Char"/>
          <w:rFonts w:hint="cs"/>
          <w:rtl/>
        </w:rPr>
        <w:t xml:space="preserve"> به هنگام رکوع؛ [ز</w:t>
      </w:r>
      <w:r w:rsidR="00446BB7">
        <w:rPr>
          <w:rStyle w:val="1-Char"/>
          <w:rFonts w:hint="cs"/>
          <w:rtl/>
        </w:rPr>
        <w:t>ی</w:t>
      </w:r>
      <w:r w:rsidRPr="007100A7">
        <w:rPr>
          <w:rStyle w:val="1-Char"/>
          <w:rFonts w:hint="cs"/>
          <w:rtl/>
        </w:rPr>
        <w:t>را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اِذٰا رَکَعْتَ فَقُلْ فِ</w:t>
      </w:r>
      <w:r w:rsidR="00C12E54" w:rsidRPr="00BE2421">
        <w:rPr>
          <w:rStyle w:val="5-Char"/>
          <w:rFonts w:hint="cs"/>
          <w:rtl/>
        </w:rPr>
        <w:t>ي</w:t>
      </w:r>
      <w:r w:rsidRPr="00BE2421">
        <w:rPr>
          <w:rStyle w:val="5-Char"/>
          <w:rFonts w:hint="cs"/>
          <w:rtl/>
        </w:rPr>
        <w:t>ْ رُکُوْعِ</w:t>
      </w:r>
      <w:r w:rsidR="00A70228">
        <w:rPr>
          <w:rStyle w:val="5-Char"/>
          <w:rFonts w:hint="cs"/>
          <w:rtl/>
        </w:rPr>
        <w:t>كَ،</w:t>
      </w:r>
      <w:r w:rsidRPr="00BE2421">
        <w:rPr>
          <w:rStyle w:val="5-Char"/>
          <w:rFonts w:hint="cs"/>
          <w:rtl/>
        </w:rPr>
        <w:t xml:space="preserve"> سُبْحٰانَ رَبِّ</w:t>
      </w:r>
      <w:r w:rsidR="00C12E54" w:rsidRPr="00BE2421">
        <w:rPr>
          <w:rStyle w:val="5-Char"/>
          <w:rFonts w:hint="cs"/>
          <w:rtl/>
        </w:rPr>
        <w:t>ي</w:t>
      </w:r>
      <w:r w:rsidRPr="00BE2421">
        <w:rPr>
          <w:rStyle w:val="5-Char"/>
          <w:rFonts w:hint="cs"/>
          <w:rtl/>
        </w:rPr>
        <w:t>َ الْعَظِ</w:t>
      </w:r>
      <w:r w:rsidR="00C12E54" w:rsidRPr="00BE2421">
        <w:rPr>
          <w:rStyle w:val="5-Char"/>
          <w:rFonts w:hint="cs"/>
          <w:rtl/>
        </w:rPr>
        <w:t>ي</w:t>
      </w:r>
      <w:r w:rsidRPr="00BE2421">
        <w:rPr>
          <w:rStyle w:val="5-Char"/>
          <w:rFonts w:hint="cs"/>
          <w:rtl/>
        </w:rPr>
        <w:t>ْمِ ثَلٰاثاً؛ وَ ذٰلِ</w:t>
      </w:r>
      <w:r w:rsidR="00544D97">
        <w:rPr>
          <w:rStyle w:val="5-Char"/>
          <w:rFonts w:hint="cs"/>
          <w:rtl/>
        </w:rPr>
        <w:t xml:space="preserve">كَ </w:t>
      </w:r>
      <w:r w:rsidRPr="00BE2421">
        <w:rPr>
          <w:rStyle w:val="5-Char"/>
          <w:rFonts w:hint="cs"/>
          <w:rtl/>
        </w:rPr>
        <w:t>اَدْنٰاهُ؛ وَ اِذٰا سَجَدْتَّ فَقُلْ فِ</w:t>
      </w:r>
      <w:r w:rsidR="00C12E54" w:rsidRPr="00BE2421">
        <w:rPr>
          <w:rStyle w:val="5-Char"/>
          <w:rFonts w:hint="cs"/>
          <w:rtl/>
        </w:rPr>
        <w:t>ي</w:t>
      </w:r>
      <w:r w:rsidRPr="00BE2421">
        <w:rPr>
          <w:rStyle w:val="5-Char"/>
          <w:rFonts w:hint="cs"/>
          <w:rtl/>
        </w:rPr>
        <w:t>ْ سُجُوْدِکَ: سُبْحٰانَ رَبِّ</w:t>
      </w:r>
      <w:r w:rsidR="00C12E54" w:rsidRPr="00BE2421">
        <w:rPr>
          <w:rStyle w:val="5-Char"/>
          <w:rFonts w:hint="cs"/>
          <w:rtl/>
        </w:rPr>
        <w:t>ي</w:t>
      </w:r>
      <w:r w:rsidRPr="00BE2421">
        <w:rPr>
          <w:rStyle w:val="5-Char"/>
          <w:rFonts w:hint="cs"/>
          <w:rtl/>
        </w:rPr>
        <w:t>َ الْاَعْلٰ</w:t>
      </w:r>
      <w:r w:rsidR="00C12E54" w:rsidRPr="00BE2421">
        <w:rPr>
          <w:rStyle w:val="5-Char"/>
          <w:rFonts w:hint="cs"/>
          <w:rtl/>
        </w:rPr>
        <w:t>ي</w:t>
      </w:r>
      <w:r w:rsidRPr="00BE2421">
        <w:rPr>
          <w:rStyle w:val="5-Char"/>
          <w:rFonts w:hint="cs"/>
          <w:rtl/>
        </w:rPr>
        <w:t xml:space="preserve"> ثَلٰاثاً وَ ذٰلِ</w:t>
      </w:r>
      <w:r w:rsidR="00544D97">
        <w:rPr>
          <w:rStyle w:val="5-Char"/>
          <w:rFonts w:hint="cs"/>
          <w:rtl/>
        </w:rPr>
        <w:t xml:space="preserve">كَ </w:t>
      </w:r>
      <w:r w:rsidRPr="00BE2421">
        <w:rPr>
          <w:rStyle w:val="5-Char"/>
          <w:rFonts w:hint="cs"/>
          <w:rtl/>
        </w:rPr>
        <w:t>اَدْنٰاهُ»</w:t>
      </w:r>
      <w:r w:rsidRPr="007100A7">
        <w:rPr>
          <w:rStyle w:val="1-Char"/>
          <w:rFonts w:hint="cs"/>
          <w:rtl/>
        </w:rPr>
        <w:t xml:space="preserve"> (ابوداود و ترمذ</w:t>
      </w:r>
      <w:r w:rsidR="00446BB7">
        <w:rPr>
          <w:rStyle w:val="1-Char"/>
          <w:rFonts w:hint="cs"/>
          <w:rtl/>
        </w:rPr>
        <w:t>ی</w:t>
      </w:r>
      <w:r w:rsidRPr="007100A7">
        <w:rPr>
          <w:rStyle w:val="1-Char"/>
          <w:rFonts w:hint="cs"/>
          <w:rtl/>
        </w:rPr>
        <w:t xml:space="preserve">)؛ </w:t>
      </w:r>
      <w:r w:rsidRPr="00BE2421">
        <w:rPr>
          <w:rStyle w:val="1-Char"/>
          <w:rFonts w:hint="cs"/>
          <w:rtl/>
        </w:rPr>
        <w:t>«هرگاه به رکوع رفت</w:t>
      </w:r>
      <w:r w:rsidR="00446BB7">
        <w:rPr>
          <w:rStyle w:val="1-Char"/>
          <w:rFonts w:hint="cs"/>
          <w:rtl/>
        </w:rPr>
        <w:t>ی</w:t>
      </w:r>
      <w:r w:rsidRPr="00BE2421">
        <w:rPr>
          <w:rStyle w:val="1-Char"/>
          <w:rFonts w:hint="cs"/>
          <w:rtl/>
        </w:rPr>
        <w:t>، سه بار بگو:</w:t>
      </w:r>
      <w:r w:rsidRPr="007100A7">
        <w:rPr>
          <w:rStyle w:val="1-Char"/>
          <w:rFonts w:hint="cs"/>
          <w:rtl/>
        </w:rPr>
        <w:t xml:space="preserve"> </w:t>
      </w:r>
      <w:r w:rsidRPr="0042560B">
        <w:rPr>
          <w:rStyle w:val="5-Char0"/>
          <w:rFonts w:hint="cs"/>
          <w:rtl/>
        </w:rPr>
        <w:t>«سبحان ربّ</w:t>
      </w:r>
      <w:r w:rsidR="00C12E54" w:rsidRPr="0042560B">
        <w:rPr>
          <w:rStyle w:val="5-Char0"/>
          <w:rFonts w:hint="cs"/>
          <w:rtl/>
        </w:rPr>
        <w:t>ي</w:t>
      </w:r>
      <w:r w:rsidRPr="0042560B">
        <w:rPr>
          <w:rStyle w:val="5-Char0"/>
          <w:rFonts w:hint="cs"/>
          <w:rtl/>
        </w:rPr>
        <w:t xml:space="preserve"> العظ</w:t>
      </w:r>
      <w:r w:rsidR="00C12E54" w:rsidRPr="0042560B">
        <w:rPr>
          <w:rStyle w:val="5-Char0"/>
          <w:rFonts w:hint="cs"/>
          <w:rtl/>
        </w:rPr>
        <w:t>ي</w:t>
      </w:r>
      <w:r w:rsidRPr="0042560B">
        <w:rPr>
          <w:rStyle w:val="5-Char0"/>
          <w:rFonts w:hint="cs"/>
          <w:rtl/>
        </w:rPr>
        <w:t>م»</w:t>
      </w:r>
      <w:r w:rsidRPr="00BE2421">
        <w:rPr>
          <w:rStyle w:val="1-Char"/>
          <w:rFonts w:hint="cs"/>
          <w:rtl/>
        </w:rPr>
        <w:t xml:space="preserve">؛ </w:t>
      </w:r>
      <w:r w:rsidR="00446BB7">
        <w:rPr>
          <w:rStyle w:val="1-Char"/>
          <w:rFonts w:hint="cs"/>
          <w:rtl/>
        </w:rPr>
        <w:t>ی</w:t>
      </w:r>
      <w:r w:rsidRPr="00BE2421">
        <w:rPr>
          <w:rStyle w:val="1-Char"/>
          <w:rFonts w:hint="cs"/>
          <w:rtl/>
        </w:rPr>
        <w:t>عن</w:t>
      </w:r>
      <w:r w:rsidR="00446BB7">
        <w:rPr>
          <w:rStyle w:val="1-Char"/>
          <w:rFonts w:hint="cs"/>
          <w:rtl/>
        </w:rPr>
        <w:t>ی</w:t>
      </w:r>
      <w:r w:rsidRPr="00BE2421">
        <w:rPr>
          <w:rStyle w:val="1-Char"/>
          <w:rFonts w:hint="cs"/>
          <w:rtl/>
        </w:rPr>
        <w:t xml:space="preserve"> «منزّه است پروردگار بزرگوارم» که ا</w:t>
      </w:r>
      <w:r w:rsidR="00446BB7">
        <w:rPr>
          <w:rStyle w:val="1-Char"/>
          <w:rFonts w:hint="cs"/>
          <w:rtl/>
        </w:rPr>
        <w:t>ی</w:t>
      </w:r>
      <w:r w:rsidRPr="00BE2421">
        <w:rPr>
          <w:rStyle w:val="1-Char"/>
          <w:rFonts w:hint="cs"/>
          <w:rtl/>
        </w:rPr>
        <w:t>ن به کمال نزد</w:t>
      </w:r>
      <w:r w:rsidR="00446BB7">
        <w:rPr>
          <w:rStyle w:val="1-Char"/>
          <w:rFonts w:hint="cs"/>
          <w:rtl/>
        </w:rPr>
        <w:t>ی</w:t>
      </w:r>
      <w:r w:rsidRPr="00BE2421">
        <w:rPr>
          <w:rStyle w:val="1-Char"/>
          <w:rFonts w:hint="cs"/>
          <w:rtl/>
        </w:rPr>
        <w:t>کتر است؛ و هرگاه به سجده رفت</w:t>
      </w:r>
      <w:r w:rsidR="00446BB7">
        <w:rPr>
          <w:rStyle w:val="1-Char"/>
          <w:rFonts w:hint="cs"/>
          <w:rtl/>
        </w:rPr>
        <w:t>ی</w:t>
      </w:r>
      <w:r w:rsidRPr="00BE2421">
        <w:rPr>
          <w:rStyle w:val="1-Char"/>
          <w:rFonts w:hint="cs"/>
          <w:rtl/>
        </w:rPr>
        <w:t xml:space="preserve">، سه بار بگو: </w:t>
      </w:r>
      <w:r w:rsidRPr="0042560B">
        <w:rPr>
          <w:rStyle w:val="5-Char0"/>
          <w:rFonts w:hint="cs"/>
          <w:rtl/>
        </w:rPr>
        <w:t>«سبحان ربّ</w:t>
      </w:r>
      <w:r w:rsidR="00C12E54" w:rsidRPr="0042560B">
        <w:rPr>
          <w:rStyle w:val="5-Char0"/>
          <w:rFonts w:hint="cs"/>
          <w:rtl/>
        </w:rPr>
        <w:t>ي</w:t>
      </w:r>
      <w:r w:rsidRPr="0042560B">
        <w:rPr>
          <w:rStyle w:val="5-Char0"/>
          <w:rFonts w:hint="cs"/>
          <w:rtl/>
        </w:rPr>
        <w:t xml:space="preserve"> الاعل</w:t>
      </w:r>
      <w:r w:rsidR="0042560B">
        <w:rPr>
          <w:rStyle w:val="5-Char0"/>
          <w:rFonts w:hint="cs"/>
          <w:rtl/>
        </w:rPr>
        <w:t>ى</w:t>
      </w:r>
      <w:r w:rsidRPr="0042560B">
        <w:rPr>
          <w:rStyle w:val="5-Char0"/>
          <w:rFonts w:hint="cs"/>
          <w:rtl/>
        </w:rPr>
        <w:t>»</w:t>
      </w:r>
      <w:r w:rsidRPr="007100A7">
        <w:rPr>
          <w:rStyle w:val="1-Char"/>
          <w:rFonts w:hint="cs"/>
          <w:rtl/>
        </w:rPr>
        <w:t>؛</w:t>
      </w:r>
      <w:r w:rsidRPr="00BE2421">
        <w:rPr>
          <w:rStyle w:val="1-Char"/>
          <w:rFonts w:hint="cs"/>
          <w:rtl/>
        </w:rPr>
        <w:t xml:space="preserve"> و ا</w:t>
      </w:r>
      <w:r w:rsidR="00446BB7">
        <w:rPr>
          <w:rStyle w:val="1-Char"/>
          <w:rFonts w:hint="cs"/>
          <w:rtl/>
        </w:rPr>
        <w:t>ی</w:t>
      </w:r>
      <w:r w:rsidRPr="00BE2421">
        <w:rPr>
          <w:rStyle w:val="1-Char"/>
          <w:rFonts w:hint="cs"/>
          <w:rtl/>
        </w:rPr>
        <w:t>ن به کمال نزد</w:t>
      </w:r>
      <w:r w:rsidR="00446BB7">
        <w:rPr>
          <w:rStyle w:val="1-Char"/>
          <w:rFonts w:hint="cs"/>
          <w:rtl/>
        </w:rPr>
        <w:t>ی</w:t>
      </w:r>
      <w:r w:rsidRPr="00BE2421">
        <w:rPr>
          <w:rStyle w:val="1-Char"/>
          <w:rFonts w:hint="cs"/>
          <w:rtl/>
        </w:rPr>
        <w:t>کتر است»</w:t>
      </w:r>
      <w:r w:rsidRPr="007100A7">
        <w:rPr>
          <w:rStyle w:val="1-Char"/>
          <w:rFonts w:hint="cs"/>
          <w:rtl/>
        </w:rPr>
        <w:t>.</w:t>
      </w:r>
    </w:p>
    <w:p w:rsidR="000A023E" w:rsidRPr="007100A7" w:rsidRDefault="000A023E" w:rsidP="00AF1D25">
      <w:pPr>
        <w:rPr>
          <w:rStyle w:val="1-Char"/>
          <w:rtl/>
        </w:rPr>
      </w:pPr>
      <w:r w:rsidRPr="007100A7">
        <w:rPr>
          <w:rStyle w:val="1-Char"/>
          <w:rFonts w:hint="cs"/>
          <w:rtl/>
        </w:rPr>
        <w:t>و حذ</w:t>
      </w:r>
      <w:r w:rsidR="00446BB7">
        <w:rPr>
          <w:rStyle w:val="1-Char"/>
          <w:rFonts w:hint="cs"/>
          <w:rtl/>
        </w:rPr>
        <w:t>ی</w:t>
      </w:r>
      <w:r w:rsidRPr="007100A7">
        <w:rPr>
          <w:rStyle w:val="1-Char"/>
          <w:rFonts w:hint="cs"/>
          <w:rtl/>
        </w:rPr>
        <w:t>فه</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د:</w:t>
      </w:r>
      <w:r w:rsidRPr="00BE2421">
        <w:rPr>
          <w:rStyle w:val="5-Char"/>
          <w:rFonts w:hint="cs"/>
          <w:rtl/>
        </w:rPr>
        <w:t xml:space="preserve"> «صَلَّ</w:t>
      </w:r>
      <w:r w:rsidR="00C12E54" w:rsidRPr="00BE2421">
        <w:rPr>
          <w:rStyle w:val="5-Char"/>
          <w:rFonts w:hint="cs"/>
          <w:rtl/>
        </w:rPr>
        <w:t>ي</w:t>
      </w:r>
      <w:r w:rsidRPr="00BE2421">
        <w:rPr>
          <w:rStyle w:val="5-Char"/>
          <w:rFonts w:hint="cs"/>
          <w:rtl/>
        </w:rPr>
        <w:t>ْتُ مَعَ النَّبِ</w:t>
      </w:r>
      <w:r w:rsidR="00C12E54" w:rsidRPr="00BE2421">
        <w:rPr>
          <w:rStyle w:val="5-Char"/>
          <w:rFonts w:hint="cs"/>
          <w:rtl/>
        </w:rPr>
        <w:t>ي</w:t>
      </w:r>
      <w:r w:rsidRPr="00BE2421">
        <w:rPr>
          <w:rStyle w:val="5-Char"/>
          <w:rFonts w:hint="cs"/>
          <w:rtl/>
        </w:rPr>
        <w:t>ِّ</w:t>
      </w:r>
      <w:r w:rsidR="00FE6406" w:rsidRPr="00FE6406">
        <w:rPr>
          <w:rStyle w:val="1-Char"/>
          <w:rFonts w:cs="CTraditional Arabic" w:hint="cs"/>
          <w:rtl/>
        </w:rPr>
        <w:t xml:space="preserve"> ج</w:t>
      </w:r>
      <w:r w:rsidRPr="00BE2421">
        <w:rPr>
          <w:rStyle w:val="5-Char"/>
          <w:rFonts w:hint="cs"/>
          <w:rtl/>
        </w:rPr>
        <w:t xml:space="preserve"> فَکٰانَ </w:t>
      </w:r>
      <w:r w:rsidR="00C12E54" w:rsidRPr="00BE2421">
        <w:rPr>
          <w:rStyle w:val="5-Char"/>
          <w:rFonts w:hint="cs"/>
          <w:rtl/>
        </w:rPr>
        <w:t>ي</w:t>
      </w:r>
      <w:r w:rsidRPr="00BE2421">
        <w:rPr>
          <w:rStyle w:val="5-Char"/>
          <w:rFonts w:hint="cs"/>
          <w:rtl/>
        </w:rPr>
        <w:t>ُقُوْلُ فِ</w:t>
      </w:r>
      <w:r w:rsidR="00C12E54" w:rsidRPr="00BE2421">
        <w:rPr>
          <w:rStyle w:val="5-Char"/>
          <w:rFonts w:hint="cs"/>
          <w:rtl/>
        </w:rPr>
        <w:t>ي</w:t>
      </w:r>
      <w:r w:rsidRPr="00BE2421">
        <w:rPr>
          <w:rStyle w:val="5-Char"/>
          <w:rFonts w:hint="cs"/>
          <w:rtl/>
        </w:rPr>
        <w:t>ْ رُکُوْعِهِ: سُبْحٰانَ رَبِّ</w:t>
      </w:r>
      <w:r w:rsidR="00C12E54" w:rsidRPr="00BE2421">
        <w:rPr>
          <w:rStyle w:val="5-Char"/>
          <w:rFonts w:hint="cs"/>
          <w:rtl/>
        </w:rPr>
        <w:t>ي</w:t>
      </w:r>
      <w:r w:rsidRPr="00BE2421">
        <w:rPr>
          <w:rStyle w:val="5-Char"/>
          <w:rFonts w:hint="cs"/>
          <w:rtl/>
        </w:rPr>
        <w:t>َ الْعَظِ</w:t>
      </w:r>
      <w:r w:rsidR="00C12E54" w:rsidRPr="00BE2421">
        <w:rPr>
          <w:rStyle w:val="5-Char"/>
          <w:rFonts w:hint="cs"/>
          <w:rtl/>
        </w:rPr>
        <w:t>ي</w:t>
      </w:r>
      <w:r w:rsidRPr="00BE2421">
        <w:rPr>
          <w:rStyle w:val="5-Char"/>
          <w:rFonts w:hint="cs"/>
          <w:rtl/>
        </w:rPr>
        <w:t>ْمِ؛ وَ فِ</w:t>
      </w:r>
      <w:r w:rsidR="00C12E54" w:rsidRPr="00BE2421">
        <w:rPr>
          <w:rStyle w:val="5-Char"/>
          <w:rFonts w:hint="cs"/>
          <w:rtl/>
        </w:rPr>
        <w:t>ي</w:t>
      </w:r>
      <w:r w:rsidRPr="00BE2421">
        <w:rPr>
          <w:rStyle w:val="5-Char"/>
          <w:rFonts w:hint="cs"/>
          <w:rtl/>
        </w:rPr>
        <w:t>ْ سُجُوْدِهِ: سُبْحٰانَ رَبِّ</w:t>
      </w:r>
      <w:r w:rsidR="00C12E54" w:rsidRPr="00BE2421">
        <w:rPr>
          <w:rStyle w:val="5-Char"/>
          <w:rFonts w:hint="cs"/>
          <w:rtl/>
        </w:rPr>
        <w:t>ي</w:t>
      </w:r>
      <w:r w:rsidRPr="00BE2421">
        <w:rPr>
          <w:rStyle w:val="5-Char"/>
          <w:rFonts w:hint="cs"/>
          <w:rtl/>
        </w:rPr>
        <w:t>َ الْاَعْلٰ</w:t>
      </w:r>
      <w:r w:rsidR="00C12E54" w:rsidRPr="00BE2421">
        <w:rPr>
          <w:rStyle w:val="5-Char"/>
          <w:rFonts w:hint="cs"/>
          <w:rtl/>
        </w:rPr>
        <w:t>ي</w:t>
      </w:r>
      <w:r w:rsidRPr="00BE2421">
        <w:rPr>
          <w:rStyle w:val="5-Char"/>
          <w:rFonts w:hint="cs"/>
          <w:rtl/>
        </w:rPr>
        <w:t>»</w:t>
      </w:r>
      <w:r w:rsidRPr="007100A7">
        <w:rPr>
          <w:rStyle w:val="1-Char"/>
          <w:rFonts w:hint="cs"/>
          <w:rtl/>
        </w:rPr>
        <w:t xml:space="preserve"> (نسا</w:t>
      </w:r>
      <w:r w:rsidR="00446BB7">
        <w:rPr>
          <w:rStyle w:val="1-Char"/>
          <w:rFonts w:hint="cs"/>
          <w:rtl/>
        </w:rPr>
        <w:t>یی</w:t>
      </w:r>
      <w:r w:rsidRPr="007100A7">
        <w:rPr>
          <w:rStyle w:val="1-Char"/>
          <w:rFonts w:hint="cs"/>
          <w:rtl/>
        </w:rPr>
        <w:t>، ابوداود و ترمذ</w:t>
      </w:r>
      <w:r w:rsidR="00446BB7">
        <w:rPr>
          <w:rStyle w:val="1-Char"/>
          <w:rFonts w:hint="cs"/>
          <w:rtl/>
        </w:rPr>
        <w:t>ی</w:t>
      </w:r>
      <w:r w:rsidRPr="007100A7">
        <w:rPr>
          <w:rStyle w:val="1-Char"/>
          <w:rFonts w:hint="cs"/>
          <w:rtl/>
        </w:rPr>
        <w:t xml:space="preserve">)؛ </w:t>
      </w:r>
      <w:r w:rsidRPr="00BE2421">
        <w:rPr>
          <w:rStyle w:val="1-Char"/>
          <w:rFonts w:hint="cs"/>
          <w:rtl/>
        </w:rPr>
        <w:t>«با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نماز خواندم، در رکوعش م</w:t>
      </w:r>
      <w:r w:rsidR="00446BB7">
        <w:rPr>
          <w:rStyle w:val="1-Char"/>
          <w:rFonts w:hint="cs"/>
          <w:rtl/>
        </w:rPr>
        <w:t>ی</w:t>
      </w:r>
      <w:r w:rsidRPr="00BE2421">
        <w:rPr>
          <w:rStyle w:val="1-Char"/>
          <w:rFonts w:hint="cs"/>
          <w:rtl/>
        </w:rPr>
        <w:t>‌فرمود:</w:t>
      </w:r>
      <w:r w:rsidRPr="007100A7">
        <w:rPr>
          <w:rStyle w:val="1-Char"/>
          <w:rFonts w:hint="cs"/>
          <w:rtl/>
        </w:rPr>
        <w:t xml:space="preserve"> </w:t>
      </w:r>
      <w:r w:rsidRPr="0042560B">
        <w:rPr>
          <w:rStyle w:val="5-Char0"/>
          <w:rFonts w:hint="cs"/>
          <w:rtl/>
        </w:rPr>
        <w:t>سبحان ربّ</w:t>
      </w:r>
      <w:r w:rsidR="00C12E54" w:rsidRPr="0042560B">
        <w:rPr>
          <w:rStyle w:val="5-Char0"/>
          <w:rFonts w:hint="cs"/>
          <w:rtl/>
        </w:rPr>
        <w:t>ي</w:t>
      </w:r>
      <w:r w:rsidRPr="0042560B">
        <w:rPr>
          <w:rStyle w:val="5-Char0"/>
          <w:rFonts w:hint="cs"/>
          <w:rtl/>
        </w:rPr>
        <w:t xml:space="preserve"> العظ</w:t>
      </w:r>
      <w:r w:rsidR="00C12E54" w:rsidRPr="0042560B">
        <w:rPr>
          <w:rStyle w:val="5-Char0"/>
          <w:rFonts w:hint="cs"/>
          <w:rtl/>
        </w:rPr>
        <w:t>ي</w:t>
      </w:r>
      <w:r w:rsidRPr="0042560B">
        <w:rPr>
          <w:rStyle w:val="5-Char0"/>
          <w:rFonts w:hint="cs"/>
          <w:rtl/>
        </w:rPr>
        <w:t>م</w:t>
      </w:r>
      <w:r w:rsidRPr="00BE2421">
        <w:rPr>
          <w:rStyle w:val="1-Char"/>
          <w:rFonts w:hint="cs"/>
          <w:rtl/>
        </w:rPr>
        <w:t xml:space="preserve"> و در سجودش م</w:t>
      </w:r>
      <w:r w:rsidR="00446BB7">
        <w:rPr>
          <w:rStyle w:val="1-Char"/>
          <w:rFonts w:hint="cs"/>
          <w:rtl/>
        </w:rPr>
        <w:t>ی</w:t>
      </w:r>
      <w:r w:rsidRPr="00BE2421">
        <w:rPr>
          <w:rStyle w:val="1-Char"/>
          <w:rFonts w:hint="cs"/>
          <w:rtl/>
        </w:rPr>
        <w:t>‌فرمود:</w:t>
      </w:r>
      <w:r w:rsidRPr="007100A7">
        <w:rPr>
          <w:rStyle w:val="1-Char"/>
          <w:rFonts w:hint="cs"/>
          <w:rtl/>
        </w:rPr>
        <w:t xml:space="preserve"> </w:t>
      </w:r>
      <w:r w:rsidRPr="0042560B">
        <w:rPr>
          <w:rStyle w:val="5-Char0"/>
          <w:rFonts w:hint="cs"/>
          <w:rtl/>
        </w:rPr>
        <w:t>سبحان ربّ</w:t>
      </w:r>
      <w:r w:rsidR="00C12E54" w:rsidRPr="0042560B">
        <w:rPr>
          <w:rStyle w:val="5-Char0"/>
          <w:rFonts w:hint="cs"/>
          <w:rtl/>
        </w:rPr>
        <w:t>ي</w:t>
      </w:r>
      <w:r w:rsidRPr="0042560B">
        <w:rPr>
          <w:rStyle w:val="5-Char0"/>
          <w:rFonts w:hint="cs"/>
          <w:rtl/>
        </w:rPr>
        <w:t xml:space="preserve"> الاعل</w:t>
      </w:r>
      <w:r w:rsidR="0042560B">
        <w:rPr>
          <w:rStyle w:val="5-Char0"/>
          <w:rFonts w:hint="cs"/>
          <w:rtl/>
        </w:rPr>
        <w:t>ى</w:t>
      </w:r>
      <w:r w:rsidRPr="007100A7">
        <w:rPr>
          <w:rStyle w:val="1-Char"/>
          <w:rFonts w:hint="cs"/>
          <w:rtl/>
        </w:rPr>
        <w:t>».]</w:t>
      </w:r>
    </w:p>
    <w:p w:rsidR="000A023E" w:rsidRPr="007100A7" w:rsidRDefault="000A023E" w:rsidP="00AF1D25">
      <w:pPr>
        <w:rPr>
          <w:rStyle w:val="1-Char"/>
          <w:rtl/>
        </w:rPr>
      </w:pPr>
      <w:r w:rsidRPr="007100A7">
        <w:rPr>
          <w:rStyle w:val="1-Char"/>
          <w:rFonts w:hint="cs"/>
          <w:rtl/>
        </w:rPr>
        <w:t>* گرفتن زانوها با دست‌ها در رکوع؛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در حال رکوع، هر دو زانو</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با هر دو دست خو</w:t>
      </w:r>
      <w:r w:rsidR="00446BB7">
        <w:rPr>
          <w:rStyle w:val="1-Char"/>
          <w:rFonts w:hint="cs"/>
          <w:rtl/>
        </w:rPr>
        <w:t>ی</w:t>
      </w:r>
      <w:r w:rsidRPr="007100A7">
        <w:rPr>
          <w:rStyle w:val="1-Char"/>
          <w:rFonts w:hint="cs"/>
          <w:rtl/>
        </w:rPr>
        <w:t>ش بگ</w:t>
      </w:r>
      <w:r w:rsidR="00446BB7">
        <w:rPr>
          <w:rStyle w:val="1-Char"/>
          <w:rFonts w:hint="cs"/>
          <w:rtl/>
        </w:rPr>
        <w:t>ی</w:t>
      </w:r>
      <w:r w:rsidRPr="007100A7">
        <w:rPr>
          <w:rStyle w:val="1-Char"/>
          <w:rFonts w:hint="cs"/>
          <w:rtl/>
        </w:rPr>
        <w:t>رد.]</w:t>
      </w:r>
    </w:p>
    <w:p w:rsidR="000A023E" w:rsidRPr="007100A7" w:rsidRDefault="000A023E" w:rsidP="00544D97">
      <w:pPr>
        <w:rPr>
          <w:rStyle w:val="1-Char"/>
          <w:rtl/>
        </w:rPr>
      </w:pPr>
      <w:r w:rsidRPr="007100A7">
        <w:rPr>
          <w:rStyle w:val="1-Char"/>
          <w:rFonts w:hint="cs"/>
          <w:rtl/>
        </w:rPr>
        <w:t>* [گرفتن زانوها با دست‌ها در رکوع، به طور</w:t>
      </w:r>
      <w:r w:rsidR="00446BB7">
        <w:rPr>
          <w:rStyle w:val="1-Char"/>
          <w:rFonts w:hint="cs"/>
          <w:rtl/>
        </w:rPr>
        <w:t>ی</w:t>
      </w:r>
      <w:r w:rsidRPr="007100A7">
        <w:rPr>
          <w:rStyle w:val="1-Char"/>
          <w:rFonts w:hint="cs"/>
          <w:rtl/>
        </w:rPr>
        <w:t xml:space="preserve"> که] انگشتان دستش، از هم گشاده و باز باشد؛ [ز</w:t>
      </w:r>
      <w:r w:rsidR="00446BB7">
        <w:rPr>
          <w:rStyle w:val="1-Char"/>
          <w:rFonts w:hint="cs"/>
          <w:rtl/>
        </w:rPr>
        <w:t>ی</w:t>
      </w:r>
      <w:r w:rsidRPr="007100A7">
        <w:rPr>
          <w:rStyle w:val="1-Char"/>
          <w:rFonts w:hint="cs"/>
          <w:rtl/>
        </w:rPr>
        <w:t>را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به انس</w:t>
      </w:r>
      <w:r w:rsidR="00FE6406" w:rsidRPr="00FE6406">
        <w:rPr>
          <w:rStyle w:val="1-Char"/>
          <w:rFonts w:cs="CTraditional Arabic" w:hint="cs"/>
          <w:rtl/>
        </w:rPr>
        <w:t>س</w:t>
      </w:r>
      <w:r w:rsidRPr="007100A7">
        <w:rPr>
          <w:rStyle w:val="1-Char"/>
          <w:rFonts w:hint="cs"/>
          <w:rtl/>
        </w:rPr>
        <w:t xml:space="preserve"> فرمود: </w:t>
      </w:r>
      <w:r w:rsidRPr="00BE2421">
        <w:rPr>
          <w:rStyle w:val="5-Char"/>
          <w:rFonts w:hint="cs"/>
          <w:rtl/>
        </w:rPr>
        <w:t>«اِذٰا رَکَعْتَ فَضَعْ کَفَّ</w:t>
      </w:r>
      <w:r w:rsidR="00C12E54" w:rsidRPr="00BE2421">
        <w:rPr>
          <w:rStyle w:val="5-Char"/>
          <w:rFonts w:hint="cs"/>
          <w:rtl/>
        </w:rPr>
        <w:t>ي</w:t>
      </w:r>
      <w:r w:rsidRPr="00BE2421">
        <w:rPr>
          <w:rStyle w:val="5-Char"/>
          <w:rFonts w:hint="cs"/>
          <w:rtl/>
        </w:rPr>
        <w:t>ْ</w:t>
      </w:r>
      <w:r w:rsidR="00544D97">
        <w:rPr>
          <w:rStyle w:val="5-Char"/>
          <w:rFonts w:hint="cs"/>
          <w:rtl/>
        </w:rPr>
        <w:t xml:space="preserve">كَ </w:t>
      </w:r>
      <w:r w:rsidRPr="00BE2421">
        <w:rPr>
          <w:rStyle w:val="5-Char"/>
          <w:rFonts w:hint="cs"/>
          <w:rtl/>
        </w:rPr>
        <w:t>عَلٰ</w:t>
      </w:r>
      <w:r w:rsidR="00C12E54" w:rsidRPr="00BE2421">
        <w:rPr>
          <w:rStyle w:val="5-Char"/>
          <w:rFonts w:hint="cs"/>
          <w:rtl/>
        </w:rPr>
        <w:t>ي</w:t>
      </w:r>
      <w:r w:rsidRPr="00BE2421">
        <w:rPr>
          <w:rStyle w:val="5-Char"/>
          <w:rFonts w:hint="cs"/>
          <w:rtl/>
        </w:rPr>
        <w:t xml:space="preserve"> رُکْبَتَ</w:t>
      </w:r>
      <w:r w:rsidR="00C12E54" w:rsidRPr="00BE2421">
        <w:rPr>
          <w:rStyle w:val="5-Char"/>
          <w:rFonts w:hint="cs"/>
          <w:rtl/>
        </w:rPr>
        <w:t>ي</w:t>
      </w:r>
      <w:r w:rsidRPr="00BE2421">
        <w:rPr>
          <w:rStyle w:val="5-Char"/>
          <w:rFonts w:hint="cs"/>
          <w:rtl/>
        </w:rPr>
        <w:t>ْ</w:t>
      </w:r>
      <w:r w:rsidR="00544D97">
        <w:rPr>
          <w:rStyle w:val="5-Char"/>
          <w:rFonts w:hint="cs"/>
          <w:rtl/>
        </w:rPr>
        <w:t xml:space="preserve">كَ </w:t>
      </w:r>
      <w:r w:rsidRPr="00BE2421">
        <w:rPr>
          <w:rStyle w:val="5-Char"/>
          <w:rFonts w:hint="cs"/>
          <w:rtl/>
        </w:rPr>
        <w:t>وَ فَرِّجْ بَ</w:t>
      </w:r>
      <w:r w:rsidR="00C12E54" w:rsidRPr="00BE2421">
        <w:rPr>
          <w:rStyle w:val="5-Char"/>
          <w:rFonts w:hint="cs"/>
          <w:rtl/>
        </w:rPr>
        <w:t>ي</w:t>
      </w:r>
      <w:r w:rsidRPr="00BE2421">
        <w:rPr>
          <w:rStyle w:val="5-Char"/>
          <w:rFonts w:hint="cs"/>
          <w:rtl/>
        </w:rPr>
        <w:t>ْنَ اَصٰابِعِ</w:t>
      </w:r>
      <w:r w:rsidR="00544D97">
        <w:rPr>
          <w:rStyle w:val="5-Char"/>
          <w:rFonts w:hint="cs"/>
          <w:rtl/>
        </w:rPr>
        <w:t xml:space="preserve">كَ </w:t>
      </w:r>
      <w:r w:rsidRPr="00BE2421">
        <w:rPr>
          <w:rStyle w:val="5-Char"/>
          <w:rFonts w:hint="cs"/>
          <w:rtl/>
        </w:rPr>
        <w:t xml:space="preserve">وَ ارْفَعْ </w:t>
      </w:r>
      <w:r w:rsidR="00C12E54" w:rsidRPr="00BE2421">
        <w:rPr>
          <w:rStyle w:val="5-Char"/>
          <w:rFonts w:hint="cs"/>
          <w:rtl/>
        </w:rPr>
        <w:t>ي</w:t>
      </w:r>
      <w:r w:rsidRPr="00BE2421">
        <w:rPr>
          <w:rStyle w:val="5-Char"/>
          <w:rFonts w:hint="cs"/>
          <w:rtl/>
        </w:rPr>
        <w:t>َدَ</w:t>
      </w:r>
      <w:r w:rsidR="00C12E54" w:rsidRPr="00BE2421">
        <w:rPr>
          <w:rStyle w:val="5-Char"/>
          <w:rFonts w:hint="cs"/>
          <w:rtl/>
        </w:rPr>
        <w:t>ي</w:t>
      </w:r>
      <w:r w:rsidRPr="00BE2421">
        <w:rPr>
          <w:rStyle w:val="5-Char"/>
          <w:rFonts w:hint="cs"/>
          <w:rtl/>
        </w:rPr>
        <w:t>ْ</w:t>
      </w:r>
      <w:r w:rsidR="00544D97">
        <w:rPr>
          <w:rStyle w:val="5-Char"/>
          <w:rFonts w:hint="cs"/>
          <w:rtl/>
        </w:rPr>
        <w:t xml:space="preserve">كَ </w:t>
      </w:r>
      <w:r w:rsidRPr="00BE2421">
        <w:rPr>
          <w:rStyle w:val="5-Char"/>
          <w:rFonts w:hint="cs"/>
          <w:rtl/>
        </w:rPr>
        <w:t>عَنْ جَنْبَ</w:t>
      </w:r>
      <w:r w:rsidR="00C12E54" w:rsidRPr="00BE2421">
        <w:rPr>
          <w:rStyle w:val="5-Char"/>
          <w:rFonts w:hint="cs"/>
          <w:rtl/>
        </w:rPr>
        <w:t>ي</w:t>
      </w:r>
      <w:r w:rsidRPr="00BE2421">
        <w:rPr>
          <w:rStyle w:val="5-Char"/>
          <w:rFonts w:hint="cs"/>
          <w:rtl/>
        </w:rPr>
        <w:t>ْ</w:t>
      </w:r>
      <w:r w:rsidR="00544D97">
        <w:rPr>
          <w:rStyle w:val="5-Char"/>
          <w:rFonts w:hint="cs"/>
          <w:rtl/>
        </w:rPr>
        <w:t>ك</w:t>
      </w:r>
      <w:r w:rsidRPr="00BE2421">
        <w:rPr>
          <w:rStyle w:val="5-Char"/>
          <w:rFonts w:hint="cs"/>
          <w:rtl/>
        </w:rPr>
        <w:t>َ»</w:t>
      </w:r>
      <w:r w:rsidRPr="007100A7">
        <w:rPr>
          <w:rStyle w:val="1-Char"/>
          <w:rFonts w:hint="cs"/>
          <w:rtl/>
        </w:rPr>
        <w:t xml:space="preserve"> (معجم الاوسط طبران</w:t>
      </w:r>
      <w:r w:rsidR="00446BB7">
        <w:rPr>
          <w:rStyle w:val="1-Char"/>
          <w:rFonts w:hint="cs"/>
          <w:rtl/>
        </w:rPr>
        <w:t>ی</w:t>
      </w:r>
      <w:r w:rsidRPr="007100A7">
        <w:rPr>
          <w:rStyle w:val="1-Char"/>
          <w:rFonts w:hint="cs"/>
          <w:rtl/>
        </w:rPr>
        <w:t xml:space="preserve">)؛ </w:t>
      </w:r>
      <w:r w:rsidRPr="00BE2421">
        <w:rPr>
          <w:rStyle w:val="1-Char"/>
          <w:rFonts w:hint="cs"/>
          <w:rtl/>
        </w:rPr>
        <w:t>«هرگاه به رکوع رفت</w:t>
      </w:r>
      <w:r w:rsidR="00446BB7">
        <w:rPr>
          <w:rStyle w:val="1-Char"/>
          <w:rFonts w:hint="cs"/>
          <w:rtl/>
        </w:rPr>
        <w:t>ی</w:t>
      </w:r>
      <w:r w:rsidRPr="00BE2421">
        <w:rPr>
          <w:rStyle w:val="1-Char"/>
          <w:rFonts w:hint="cs"/>
          <w:rtl/>
        </w:rPr>
        <w:t>، دو کف دستانت را بر رو</w:t>
      </w:r>
      <w:r w:rsidR="00446BB7">
        <w:rPr>
          <w:rStyle w:val="1-Char"/>
          <w:rFonts w:hint="cs"/>
          <w:rtl/>
        </w:rPr>
        <w:t>ی</w:t>
      </w:r>
      <w:r w:rsidRPr="00BE2421">
        <w:rPr>
          <w:rStyle w:val="1-Char"/>
          <w:rFonts w:hint="cs"/>
          <w:rtl/>
        </w:rPr>
        <w:t xml:space="preserve"> دو زانو</w:t>
      </w:r>
      <w:r w:rsidR="00446BB7">
        <w:rPr>
          <w:rStyle w:val="1-Char"/>
          <w:rFonts w:hint="cs"/>
          <w:rtl/>
        </w:rPr>
        <w:t>ی</w:t>
      </w:r>
      <w:r w:rsidRPr="00BE2421">
        <w:rPr>
          <w:rStyle w:val="1-Char"/>
          <w:rFonts w:hint="cs"/>
          <w:rtl/>
        </w:rPr>
        <w:t>ت قرار بده و انگشتان دستت را از هم گشاده و باز دار و دستان خو</w:t>
      </w:r>
      <w:r w:rsidR="00446BB7">
        <w:rPr>
          <w:rStyle w:val="1-Char"/>
          <w:rFonts w:hint="cs"/>
          <w:rtl/>
        </w:rPr>
        <w:t>ی</w:t>
      </w:r>
      <w:r w:rsidRPr="00BE2421">
        <w:rPr>
          <w:rStyle w:val="1-Char"/>
          <w:rFonts w:hint="cs"/>
          <w:rtl/>
        </w:rPr>
        <w:t>ش را از پهلوها</w:t>
      </w:r>
      <w:r w:rsidR="00446BB7">
        <w:rPr>
          <w:rStyle w:val="1-Char"/>
          <w:rFonts w:hint="cs"/>
          <w:rtl/>
        </w:rPr>
        <w:t>ی</w:t>
      </w:r>
      <w:r w:rsidRPr="00BE2421">
        <w:rPr>
          <w:rStyle w:val="1-Char"/>
          <w:rFonts w:hint="cs"/>
          <w:rtl/>
        </w:rPr>
        <w:t>ت دور نگه دار»</w:t>
      </w:r>
      <w:r w:rsidRPr="007100A7">
        <w:rPr>
          <w:rStyle w:val="1-Char"/>
          <w:rFonts w:hint="cs"/>
          <w:rtl/>
        </w:rPr>
        <w:t>.]</w:t>
      </w:r>
    </w:p>
    <w:p w:rsidR="000A023E" w:rsidRPr="007100A7" w:rsidRDefault="000A023E" w:rsidP="00AF1D25">
      <w:pPr>
        <w:rPr>
          <w:rStyle w:val="1-Char"/>
          <w:rtl/>
        </w:rPr>
      </w:pPr>
      <w:r w:rsidRPr="007100A7">
        <w:rPr>
          <w:rStyle w:val="1-Char"/>
          <w:rFonts w:hint="cs"/>
          <w:rtl/>
        </w:rPr>
        <w:t>و زن در حال رکوع، انگشتان دست خو</w:t>
      </w:r>
      <w:r w:rsidR="00446BB7">
        <w:rPr>
          <w:rStyle w:val="1-Char"/>
          <w:rFonts w:hint="cs"/>
          <w:rtl/>
        </w:rPr>
        <w:t>ی</w:t>
      </w:r>
      <w:r w:rsidRPr="007100A7">
        <w:rPr>
          <w:rStyle w:val="1-Char"/>
          <w:rFonts w:hint="cs"/>
          <w:rtl/>
        </w:rPr>
        <w:t>ش را از هم گشاده و باز نگرداند.</w:t>
      </w:r>
    </w:p>
    <w:p w:rsidR="000A023E" w:rsidRPr="007100A7" w:rsidRDefault="000A023E" w:rsidP="00AF1D25">
      <w:pPr>
        <w:rPr>
          <w:rStyle w:val="1-Char"/>
          <w:rtl/>
        </w:rPr>
      </w:pPr>
      <w:r w:rsidRPr="007100A7">
        <w:rPr>
          <w:rStyle w:val="1-Char"/>
          <w:rFonts w:hint="cs"/>
          <w:rtl/>
        </w:rPr>
        <w:t>* در حال رکوع، هر دو سا ق پا</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راست و کش</w:t>
      </w:r>
      <w:r w:rsidR="00446BB7">
        <w:rPr>
          <w:rStyle w:val="1-Char"/>
          <w:rFonts w:hint="cs"/>
          <w:rtl/>
        </w:rPr>
        <w:t>ی</w:t>
      </w:r>
      <w:r w:rsidRPr="007100A7">
        <w:rPr>
          <w:rStyle w:val="1-Char"/>
          <w:rFonts w:hint="cs"/>
          <w:rtl/>
        </w:rPr>
        <w:t>ده نما</w:t>
      </w:r>
      <w:r w:rsidR="00446BB7">
        <w:rPr>
          <w:rStyle w:val="1-Char"/>
          <w:rFonts w:hint="cs"/>
          <w:rtl/>
        </w:rPr>
        <w:t>ی</w:t>
      </w:r>
      <w:r w:rsidRPr="007100A7">
        <w:rPr>
          <w:rStyle w:val="1-Char"/>
          <w:rFonts w:hint="cs"/>
          <w:rtl/>
        </w:rPr>
        <w:t>د.</w:t>
      </w:r>
    </w:p>
    <w:p w:rsidR="000A023E" w:rsidRPr="007100A7" w:rsidRDefault="000A023E" w:rsidP="00AF1D25">
      <w:pPr>
        <w:rPr>
          <w:rStyle w:val="1-Char"/>
          <w:rtl/>
        </w:rPr>
      </w:pPr>
      <w:r w:rsidRPr="007100A7">
        <w:rPr>
          <w:rStyle w:val="1-Char"/>
          <w:rFonts w:hint="cs"/>
          <w:rtl/>
        </w:rPr>
        <w:t>* در حال رکوع، پشت خو</w:t>
      </w:r>
      <w:r w:rsidR="00446BB7">
        <w:rPr>
          <w:rStyle w:val="1-Char"/>
          <w:rFonts w:hint="cs"/>
          <w:rtl/>
        </w:rPr>
        <w:t>ی</w:t>
      </w:r>
      <w:r w:rsidRPr="007100A7">
        <w:rPr>
          <w:rStyle w:val="1-Char"/>
          <w:rFonts w:hint="cs"/>
          <w:rtl/>
        </w:rPr>
        <w:t>ش را هموار و صاف گرداند؛ [ز</w:t>
      </w:r>
      <w:r w:rsidR="00446BB7">
        <w:rPr>
          <w:rStyle w:val="1-Char"/>
          <w:rFonts w:hint="cs"/>
          <w:rtl/>
        </w:rPr>
        <w:t>ی</w:t>
      </w:r>
      <w:r w:rsidRPr="007100A7">
        <w:rPr>
          <w:rStyle w:val="1-Char"/>
          <w:rFonts w:hint="cs"/>
          <w:rtl/>
        </w:rPr>
        <w:t>را روا</w:t>
      </w:r>
      <w:r w:rsidR="00446BB7">
        <w:rPr>
          <w:rStyle w:val="1-Char"/>
          <w:rFonts w:hint="cs"/>
          <w:rtl/>
        </w:rPr>
        <w:t>ی</w:t>
      </w:r>
      <w:r w:rsidRPr="007100A7">
        <w:rPr>
          <w:rStyle w:val="1-Char"/>
          <w:rFonts w:hint="cs"/>
          <w:rtl/>
        </w:rPr>
        <w:t xml:space="preserve">ت شده که: </w:t>
      </w:r>
      <w:r w:rsidRPr="00BE2421">
        <w:rPr>
          <w:rStyle w:val="5-Char"/>
          <w:rFonts w:hint="cs"/>
          <w:rtl/>
        </w:rPr>
        <w:t>«اِنَّ رَسُوْلَ اللهِ</w:t>
      </w:r>
      <w:r w:rsidR="00FE6406" w:rsidRPr="00FE6406">
        <w:rPr>
          <w:rStyle w:val="1-Char"/>
          <w:rFonts w:cs="CTraditional Arabic" w:hint="cs"/>
          <w:rtl/>
        </w:rPr>
        <w:t xml:space="preserve"> ج</w:t>
      </w:r>
      <w:r w:rsidRPr="00BE2421">
        <w:rPr>
          <w:rStyle w:val="5-Char"/>
          <w:rFonts w:hint="cs"/>
          <w:rtl/>
        </w:rPr>
        <w:t xml:space="preserve"> کٰانَ اِذٰا رَکَعَ </w:t>
      </w:r>
      <w:r w:rsidR="00C12E54" w:rsidRPr="00BE2421">
        <w:rPr>
          <w:rStyle w:val="5-Char"/>
          <w:rFonts w:hint="cs"/>
          <w:rtl/>
        </w:rPr>
        <w:t>ي</w:t>
      </w:r>
      <w:r w:rsidRPr="00BE2421">
        <w:rPr>
          <w:rStyle w:val="5-Char"/>
          <w:rFonts w:hint="cs"/>
          <w:rtl/>
        </w:rPr>
        <w:t>ُسَوِّ</w:t>
      </w:r>
      <w:r w:rsidR="00C12E54" w:rsidRPr="00BE2421">
        <w:rPr>
          <w:rStyle w:val="5-Char"/>
          <w:rFonts w:hint="cs"/>
          <w:rtl/>
        </w:rPr>
        <w:t>ي</w:t>
      </w:r>
      <w:r w:rsidRPr="00BE2421">
        <w:rPr>
          <w:rStyle w:val="5-Char"/>
          <w:rFonts w:hint="cs"/>
          <w:rtl/>
        </w:rPr>
        <w:t>ْ ظَهْرَهُ حَتّٰ</w:t>
      </w:r>
      <w:r w:rsidR="00C12E54" w:rsidRPr="00BE2421">
        <w:rPr>
          <w:rStyle w:val="5-Char"/>
          <w:rFonts w:hint="cs"/>
          <w:rtl/>
        </w:rPr>
        <w:t>ي</w:t>
      </w:r>
      <w:r w:rsidRPr="00BE2421">
        <w:rPr>
          <w:rStyle w:val="5-Char"/>
          <w:rFonts w:hint="cs"/>
          <w:rtl/>
        </w:rPr>
        <w:t xml:space="preserve"> لَوْ صُبَّ عَلَ</w:t>
      </w:r>
      <w:r w:rsidR="00C12E54" w:rsidRPr="00BE2421">
        <w:rPr>
          <w:rStyle w:val="5-Char"/>
          <w:rFonts w:hint="cs"/>
          <w:rtl/>
        </w:rPr>
        <w:t>ي</w:t>
      </w:r>
      <w:r w:rsidRPr="00BE2421">
        <w:rPr>
          <w:rStyle w:val="5-Char"/>
          <w:rFonts w:hint="cs"/>
          <w:rtl/>
        </w:rPr>
        <w:t>ْهِ الْمٰاءُ، اِسْتَقَرَّ»</w:t>
      </w:r>
      <w:r w:rsidRPr="007100A7">
        <w:rPr>
          <w:rStyle w:val="1-Char"/>
          <w:rFonts w:hint="cs"/>
          <w:rtl/>
        </w:rPr>
        <w:t xml:space="preserve"> (ابن ماجه)؛ </w:t>
      </w:r>
      <w:r w:rsidRPr="00BE2421">
        <w:rPr>
          <w:rStyle w:val="1-Char"/>
          <w:rFonts w:hint="cs"/>
          <w:rtl/>
        </w:rPr>
        <w:t>«هرگاه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رکوع م</w:t>
      </w:r>
      <w:r w:rsidR="00446BB7">
        <w:rPr>
          <w:rStyle w:val="1-Char"/>
          <w:rFonts w:hint="cs"/>
          <w:rtl/>
        </w:rPr>
        <w:t>ی</w:t>
      </w:r>
      <w:r w:rsidRPr="00BE2421">
        <w:rPr>
          <w:rStyle w:val="1-Char"/>
          <w:rFonts w:hint="cs"/>
          <w:rtl/>
        </w:rPr>
        <w:t>‌کرد، پشت خو</w:t>
      </w:r>
      <w:r w:rsidR="00446BB7">
        <w:rPr>
          <w:rStyle w:val="1-Char"/>
          <w:rFonts w:hint="cs"/>
          <w:rtl/>
        </w:rPr>
        <w:t>ی</w:t>
      </w:r>
      <w:r w:rsidRPr="00BE2421">
        <w:rPr>
          <w:rStyle w:val="1-Char"/>
          <w:rFonts w:hint="cs"/>
          <w:rtl/>
        </w:rPr>
        <w:t>ش را چنان هموار و صاف م</w:t>
      </w:r>
      <w:r w:rsidR="00446BB7">
        <w:rPr>
          <w:rStyle w:val="1-Char"/>
          <w:rFonts w:hint="cs"/>
          <w:rtl/>
        </w:rPr>
        <w:t>ی</w:t>
      </w:r>
      <w:r w:rsidRPr="00BE2421">
        <w:rPr>
          <w:rStyle w:val="1-Char"/>
          <w:rFonts w:hint="cs"/>
          <w:rtl/>
        </w:rPr>
        <w:t xml:space="preserve">‌گرداند که اگر </w:t>
      </w:r>
      <w:r w:rsidR="00AF17B9">
        <w:rPr>
          <w:rStyle w:val="1-Char"/>
          <w:rFonts w:hint="cs"/>
          <w:rtl/>
        </w:rPr>
        <w:t>چنان‌چه</w:t>
      </w:r>
      <w:r w:rsidRPr="00BE2421">
        <w:rPr>
          <w:rStyle w:val="1-Char"/>
          <w:rFonts w:hint="cs"/>
          <w:rtl/>
        </w:rPr>
        <w:t xml:space="preserve"> بر آن آب ر</w:t>
      </w:r>
      <w:r w:rsidR="00446BB7">
        <w:rPr>
          <w:rStyle w:val="1-Char"/>
          <w:rFonts w:hint="cs"/>
          <w:rtl/>
        </w:rPr>
        <w:t>ی</w:t>
      </w:r>
      <w:r w:rsidRPr="00BE2421">
        <w:rPr>
          <w:rStyle w:val="1-Char"/>
          <w:rFonts w:hint="cs"/>
          <w:rtl/>
        </w:rPr>
        <w:t>خته م</w:t>
      </w:r>
      <w:r w:rsidR="00446BB7">
        <w:rPr>
          <w:rStyle w:val="1-Char"/>
          <w:rFonts w:hint="cs"/>
          <w:rtl/>
        </w:rPr>
        <w:t>ی</w:t>
      </w:r>
      <w:r w:rsidRPr="00BE2421">
        <w:rPr>
          <w:rStyle w:val="1-Char"/>
          <w:rFonts w:hint="cs"/>
          <w:rtl/>
        </w:rPr>
        <w:t>‌شد، در جا</w:t>
      </w:r>
      <w:r w:rsidR="00446BB7">
        <w:rPr>
          <w:rStyle w:val="1-Char"/>
          <w:rFonts w:hint="cs"/>
          <w:rtl/>
        </w:rPr>
        <w:t>ی</w:t>
      </w:r>
      <w:r w:rsidRPr="00BE2421">
        <w:rPr>
          <w:rStyle w:val="1-Char"/>
          <w:rFonts w:hint="cs"/>
          <w:rtl/>
        </w:rPr>
        <w:t>ش قرار م</w:t>
      </w:r>
      <w:r w:rsidR="00446BB7">
        <w:rPr>
          <w:rStyle w:val="1-Char"/>
          <w:rFonts w:hint="cs"/>
          <w:rtl/>
        </w:rPr>
        <w:t>ی</w:t>
      </w:r>
      <w:r w:rsidRPr="00BE2421">
        <w:rPr>
          <w:rStyle w:val="1-Char"/>
          <w:rFonts w:hint="cs"/>
          <w:rtl/>
        </w:rPr>
        <w:t>‌گرفت»</w:t>
      </w:r>
      <w:r w:rsidRPr="007100A7">
        <w:rPr>
          <w:rStyle w:val="1-Char"/>
          <w:rFonts w:hint="cs"/>
          <w:rtl/>
        </w:rPr>
        <w:t>.</w:t>
      </w:r>
    </w:p>
    <w:p w:rsidR="000A023E" w:rsidRPr="007100A7" w:rsidRDefault="000A023E" w:rsidP="00AF1D25">
      <w:pPr>
        <w:rPr>
          <w:rStyle w:val="1-Char"/>
          <w:rtl/>
        </w:rPr>
      </w:pPr>
      <w:r w:rsidRPr="007100A7">
        <w:rPr>
          <w:rStyle w:val="1-Char"/>
          <w:rFonts w:hint="cs"/>
          <w:rtl/>
        </w:rPr>
        <w:t>و ن</w:t>
      </w:r>
      <w:r w:rsidR="00446BB7">
        <w:rPr>
          <w:rStyle w:val="1-Char"/>
          <w:rFonts w:hint="cs"/>
          <w:rtl/>
        </w:rPr>
        <w:t>ی</w:t>
      </w:r>
      <w:r w:rsidRPr="007100A7">
        <w:rPr>
          <w:rStyle w:val="1-Char"/>
          <w:rFonts w:hint="cs"/>
          <w:rtl/>
        </w:rPr>
        <w:t>ز روا</w:t>
      </w:r>
      <w:r w:rsidR="00446BB7">
        <w:rPr>
          <w:rStyle w:val="1-Char"/>
          <w:rFonts w:hint="cs"/>
          <w:rtl/>
        </w:rPr>
        <w:t>ی</w:t>
      </w:r>
      <w:r w:rsidRPr="007100A7">
        <w:rPr>
          <w:rStyle w:val="1-Char"/>
          <w:rFonts w:hint="cs"/>
          <w:rtl/>
        </w:rPr>
        <w:t xml:space="preserve">ت شده که: </w:t>
      </w:r>
      <w:r w:rsidRPr="00BE2421">
        <w:rPr>
          <w:rStyle w:val="5-Char"/>
          <w:rFonts w:hint="cs"/>
          <w:rtl/>
        </w:rPr>
        <w:t>«اِنَّهُ</w:t>
      </w:r>
      <w:r w:rsidR="00FE6406" w:rsidRPr="00FE6406">
        <w:rPr>
          <w:rStyle w:val="1-Char"/>
          <w:rFonts w:cs="CTraditional Arabic" w:hint="cs"/>
          <w:rtl/>
        </w:rPr>
        <w:t xml:space="preserve"> ج</w:t>
      </w:r>
      <w:r w:rsidRPr="00BE2421">
        <w:rPr>
          <w:rStyle w:val="5-Char"/>
          <w:rFonts w:hint="cs"/>
          <w:rtl/>
        </w:rPr>
        <w:t xml:space="preserve"> کٰانَ اِذٰا رَکَعَ لَوْ کٰانَ قَدَحُ مٰاءٍ عَلٰ</w:t>
      </w:r>
      <w:r w:rsidR="00C12E54" w:rsidRPr="00BE2421">
        <w:rPr>
          <w:rStyle w:val="5-Char"/>
          <w:rFonts w:hint="cs"/>
          <w:rtl/>
        </w:rPr>
        <w:t>ي</w:t>
      </w:r>
      <w:r w:rsidRPr="00BE2421">
        <w:rPr>
          <w:rStyle w:val="5-Char"/>
          <w:rFonts w:hint="cs"/>
          <w:rtl/>
        </w:rPr>
        <w:t xml:space="preserve"> ظَهْرِهِ، لَمٰا تَحَرَّ</w:t>
      </w:r>
      <w:r w:rsidR="00544D97">
        <w:rPr>
          <w:rStyle w:val="5-Char"/>
          <w:rFonts w:hint="cs"/>
          <w:rtl/>
        </w:rPr>
        <w:t xml:space="preserve">كَ </w:t>
      </w:r>
      <w:r w:rsidRPr="00BE2421">
        <w:rPr>
          <w:rStyle w:val="5-Char"/>
          <w:rFonts w:hint="cs"/>
          <w:rtl/>
        </w:rPr>
        <w:t>لِاِسْتوٰاء ظَهْرِهِ»</w:t>
      </w:r>
      <w:r w:rsidRPr="007100A7">
        <w:rPr>
          <w:rStyle w:val="1-Char"/>
          <w:rFonts w:hint="cs"/>
          <w:rtl/>
        </w:rPr>
        <w:t xml:space="preserve"> (</w:t>
      </w:r>
      <w:r w:rsidRPr="00851BD4">
        <w:rPr>
          <w:rStyle w:val="5-Char0"/>
          <w:rFonts w:hint="cs"/>
          <w:rtl/>
        </w:rPr>
        <w:t>معجم الصغ</w:t>
      </w:r>
      <w:r w:rsidR="00446BB7" w:rsidRPr="00851BD4">
        <w:rPr>
          <w:rStyle w:val="5-Char0"/>
          <w:rFonts w:hint="cs"/>
          <w:rtl/>
        </w:rPr>
        <w:t>ی</w:t>
      </w:r>
      <w:r w:rsidRPr="00851BD4">
        <w:rPr>
          <w:rStyle w:val="5-Char0"/>
          <w:rFonts w:hint="cs"/>
          <w:rtl/>
        </w:rPr>
        <w:t>ر طبران</w:t>
      </w:r>
      <w:r w:rsidR="00851BD4">
        <w:rPr>
          <w:rStyle w:val="5-Char0"/>
          <w:rFonts w:hint="cs"/>
          <w:rtl/>
        </w:rPr>
        <w:t>ي</w:t>
      </w:r>
      <w:r w:rsidRPr="007100A7">
        <w:rPr>
          <w:rStyle w:val="1-Char"/>
          <w:rFonts w:hint="cs"/>
          <w:rtl/>
        </w:rPr>
        <w:t xml:space="preserve">)؛ </w:t>
      </w:r>
      <w:r w:rsidRPr="00BE2421">
        <w:rPr>
          <w:rStyle w:val="1-Char"/>
          <w:rFonts w:hint="cs"/>
          <w:rtl/>
        </w:rPr>
        <w:t>«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هرگاه به رکوع م</w:t>
      </w:r>
      <w:r w:rsidR="00446BB7">
        <w:rPr>
          <w:rStyle w:val="1-Char"/>
          <w:rFonts w:hint="cs"/>
          <w:rtl/>
        </w:rPr>
        <w:t>ی</w:t>
      </w:r>
      <w:r w:rsidRPr="00BE2421">
        <w:rPr>
          <w:rStyle w:val="1-Char"/>
          <w:rFonts w:hint="cs"/>
          <w:rtl/>
        </w:rPr>
        <w:t>‌رفت، چنان پشتشان هموار و صاف بود که اگر ظرف آب</w:t>
      </w:r>
      <w:r w:rsidR="00446BB7">
        <w:rPr>
          <w:rStyle w:val="1-Char"/>
          <w:rFonts w:hint="cs"/>
          <w:rtl/>
        </w:rPr>
        <w:t>ی</w:t>
      </w:r>
      <w:r w:rsidRPr="00BE2421">
        <w:rPr>
          <w:rStyle w:val="1-Char"/>
          <w:rFonts w:hint="cs"/>
          <w:rtl/>
        </w:rPr>
        <w:t xml:space="preserve"> بر پشت سرش قرار م</w:t>
      </w:r>
      <w:r w:rsidR="00446BB7">
        <w:rPr>
          <w:rStyle w:val="1-Char"/>
          <w:rFonts w:hint="cs"/>
          <w:rtl/>
        </w:rPr>
        <w:t>ی</w:t>
      </w:r>
      <w:r w:rsidRPr="00BE2421">
        <w:rPr>
          <w:rStyle w:val="1-Char"/>
          <w:rFonts w:hint="cs"/>
          <w:rtl/>
        </w:rPr>
        <w:t>‌گرفت، حرکت نم</w:t>
      </w:r>
      <w:r w:rsidR="00446BB7">
        <w:rPr>
          <w:rStyle w:val="1-Char"/>
          <w:rFonts w:hint="cs"/>
          <w:rtl/>
        </w:rPr>
        <w:t>ی</w:t>
      </w:r>
      <w:r w:rsidRPr="00BE2421">
        <w:rPr>
          <w:rStyle w:val="1-Char"/>
          <w:rFonts w:hint="cs"/>
          <w:rtl/>
        </w:rPr>
        <w:t>‌کرد»</w:t>
      </w:r>
      <w:r w:rsidRPr="007100A7">
        <w:rPr>
          <w:rStyle w:val="1-Char"/>
          <w:rFonts w:hint="cs"/>
          <w:rtl/>
        </w:rPr>
        <w:t>.]</w:t>
      </w:r>
    </w:p>
    <w:p w:rsidR="000A023E" w:rsidRPr="007100A7" w:rsidRDefault="000A023E" w:rsidP="00AF1D25">
      <w:pPr>
        <w:rPr>
          <w:rStyle w:val="1-Char"/>
          <w:rtl/>
        </w:rPr>
      </w:pPr>
      <w:r w:rsidRPr="007100A7">
        <w:rPr>
          <w:rStyle w:val="1-Char"/>
          <w:rFonts w:hint="cs"/>
          <w:rtl/>
        </w:rPr>
        <w:t>* برخاستن از رکوع.</w:t>
      </w:r>
    </w:p>
    <w:p w:rsidR="000A023E" w:rsidRPr="007100A7" w:rsidRDefault="000A023E" w:rsidP="00AF1D25">
      <w:pPr>
        <w:rPr>
          <w:rStyle w:val="1-Char"/>
          <w:rtl/>
        </w:rPr>
      </w:pPr>
      <w:r w:rsidRPr="007100A7">
        <w:rPr>
          <w:rStyle w:val="1-Char"/>
          <w:rFonts w:hint="cs"/>
          <w:rtl/>
        </w:rPr>
        <w:t>* راست ا</w:t>
      </w:r>
      <w:r w:rsidR="00446BB7">
        <w:rPr>
          <w:rStyle w:val="1-Char"/>
          <w:rFonts w:hint="cs"/>
          <w:rtl/>
        </w:rPr>
        <w:t>ی</w:t>
      </w:r>
      <w:r w:rsidRPr="007100A7">
        <w:rPr>
          <w:rStyle w:val="1-Char"/>
          <w:rFonts w:hint="cs"/>
          <w:rtl/>
        </w:rPr>
        <w:t>ستادن و طمأن</w:t>
      </w:r>
      <w:r w:rsidR="00446BB7">
        <w:rPr>
          <w:rStyle w:val="1-Char"/>
          <w:rFonts w:hint="cs"/>
          <w:rtl/>
        </w:rPr>
        <w:t>ی</w:t>
      </w:r>
      <w:r w:rsidRPr="007100A7">
        <w:rPr>
          <w:rStyle w:val="1-Char"/>
          <w:rFonts w:hint="cs"/>
          <w:rtl/>
        </w:rPr>
        <w:t>نه و آرامش و سکون و اعتدال پس از رکوع؛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به گونه‌ا</w:t>
      </w:r>
      <w:r w:rsidR="00446BB7">
        <w:rPr>
          <w:rStyle w:val="1-Char"/>
          <w:rFonts w:hint="cs"/>
          <w:rtl/>
        </w:rPr>
        <w:t>ی</w:t>
      </w:r>
      <w:r w:rsidRPr="007100A7">
        <w:rPr>
          <w:rStyle w:val="1-Char"/>
          <w:rFonts w:hint="cs"/>
          <w:rtl/>
        </w:rPr>
        <w:t xml:space="preserve"> پس از رکوع راست با</w:t>
      </w:r>
      <w:r w:rsidR="00446BB7">
        <w:rPr>
          <w:rStyle w:val="1-Char"/>
          <w:rFonts w:hint="cs"/>
          <w:rtl/>
        </w:rPr>
        <w:t>ی</w:t>
      </w:r>
      <w:r w:rsidRPr="007100A7">
        <w:rPr>
          <w:rStyle w:val="1-Char"/>
          <w:rFonts w:hint="cs"/>
          <w:rtl/>
        </w:rPr>
        <w:t>ستد که اندام‌ها</w:t>
      </w:r>
      <w:r w:rsidR="00446BB7">
        <w:rPr>
          <w:rStyle w:val="1-Char"/>
          <w:rFonts w:hint="cs"/>
          <w:rtl/>
        </w:rPr>
        <w:t>ی</w:t>
      </w:r>
      <w:r w:rsidRPr="007100A7">
        <w:rPr>
          <w:rStyle w:val="1-Char"/>
          <w:rFonts w:hint="cs"/>
          <w:rtl/>
        </w:rPr>
        <w:t xml:space="preserve">ش ساکن و آرامش </w:t>
      </w:r>
      <w:r w:rsidR="00446BB7">
        <w:rPr>
          <w:rStyle w:val="1-Char"/>
          <w:rFonts w:hint="cs"/>
          <w:rtl/>
        </w:rPr>
        <w:t>ی</w:t>
      </w:r>
      <w:r w:rsidRPr="007100A7">
        <w:rPr>
          <w:rStyle w:val="1-Char"/>
          <w:rFonts w:hint="cs"/>
          <w:rtl/>
        </w:rPr>
        <w:t>ابد و از حرکت ب</w:t>
      </w:r>
      <w:r w:rsidR="00446BB7">
        <w:rPr>
          <w:rStyle w:val="1-Char"/>
          <w:rFonts w:hint="cs"/>
          <w:rtl/>
        </w:rPr>
        <w:t>ی</w:t>
      </w:r>
      <w:r w:rsidRPr="007100A7">
        <w:rPr>
          <w:rStyle w:val="1-Char"/>
          <w:rFonts w:hint="cs"/>
          <w:rtl/>
        </w:rPr>
        <w:t>افتد؛ ز</w:t>
      </w:r>
      <w:r w:rsidR="00446BB7">
        <w:rPr>
          <w:rStyle w:val="1-Char"/>
          <w:rFonts w:hint="cs"/>
          <w:rtl/>
        </w:rPr>
        <w:t>ی</w:t>
      </w:r>
      <w:r w:rsidRPr="007100A7">
        <w:rPr>
          <w:rStyle w:val="1-Char"/>
          <w:rFonts w:hint="cs"/>
          <w:rtl/>
        </w:rPr>
        <w:t>را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ثُمَّ ارْفَعْ حَتّٰ</w:t>
      </w:r>
      <w:r w:rsidR="00C12E54" w:rsidRPr="00BE2421">
        <w:rPr>
          <w:rStyle w:val="5-Char"/>
          <w:rFonts w:hint="cs"/>
          <w:rtl/>
        </w:rPr>
        <w:t>ي</w:t>
      </w:r>
      <w:r w:rsidRPr="00BE2421">
        <w:rPr>
          <w:rStyle w:val="5-Char"/>
          <w:rFonts w:hint="cs"/>
          <w:rtl/>
        </w:rPr>
        <w:t xml:space="preserve"> تَعْتَدِلَ قٰائِماً»</w:t>
      </w:r>
      <w:r w:rsidRPr="007100A7">
        <w:rPr>
          <w:rStyle w:val="1-Char"/>
          <w:rFonts w:hint="cs"/>
          <w:rtl/>
        </w:rPr>
        <w:t xml:space="preserve"> (بخار</w:t>
      </w:r>
      <w:r w:rsidR="00446BB7">
        <w:rPr>
          <w:rStyle w:val="1-Char"/>
          <w:rFonts w:hint="cs"/>
          <w:rtl/>
        </w:rPr>
        <w:t>ی</w:t>
      </w:r>
      <w:r w:rsidRPr="007100A7">
        <w:rPr>
          <w:rStyle w:val="1-Char"/>
          <w:rFonts w:hint="cs"/>
          <w:rtl/>
        </w:rPr>
        <w:t xml:space="preserve">)؛ </w:t>
      </w:r>
      <w:r w:rsidRPr="00BE2421">
        <w:rPr>
          <w:rStyle w:val="1-Char"/>
          <w:rFonts w:hint="cs"/>
          <w:rtl/>
        </w:rPr>
        <w:t>«پس از رکوع برخ</w:t>
      </w:r>
      <w:r w:rsidR="00446BB7">
        <w:rPr>
          <w:rStyle w:val="1-Char"/>
          <w:rFonts w:hint="cs"/>
          <w:rtl/>
        </w:rPr>
        <w:t>ی</w:t>
      </w:r>
      <w:r w:rsidRPr="00BE2421">
        <w:rPr>
          <w:rStyle w:val="1-Char"/>
          <w:rFonts w:hint="cs"/>
          <w:rtl/>
        </w:rPr>
        <w:t>ز تا ا</w:t>
      </w:r>
      <w:r w:rsidR="00446BB7">
        <w:rPr>
          <w:rStyle w:val="1-Char"/>
          <w:rFonts w:hint="cs"/>
          <w:rtl/>
        </w:rPr>
        <w:t>ی</w:t>
      </w:r>
      <w:r w:rsidRPr="00BE2421">
        <w:rPr>
          <w:rStyle w:val="1-Char"/>
          <w:rFonts w:hint="cs"/>
          <w:rtl/>
        </w:rPr>
        <w:t>ن که به صورت اعتدال و ا</w:t>
      </w:r>
      <w:r w:rsidR="00446BB7">
        <w:rPr>
          <w:rStyle w:val="1-Char"/>
          <w:rFonts w:hint="cs"/>
          <w:rtl/>
        </w:rPr>
        <w:t>ی</w:t>
      </w:r>
      <w:r w:rsidRPr="00BE2421">
        <w:rPr>
          <w:rStyle w:val="1-Char"/>
          <w:rFonts w:hint="cs"/>
          <w:rtl/>
        </w:rPr>
        <w:t>ستاده، بلند شو</w:t>
      </w:r>
      <w:r w:rsidR="00446BB7">
        <w:rPr>
          <w:rStyle w:val="1-Char"/>
          <w:rFonts w:hint="cs"/>
          <w:rtl/>
        </w:rPr>
        <w:t>ی</w:t>
      </w:r>
      <w:r w:rsidRPr="00BE2421">
        <w:rPr>
          <w:rStyle w:val="1-Char"/>
          <w:rFonts w:hint="cs"/>
          <w:rtl/>
        </w:rPr>
        <w:t>»</w:t>
      </w:r>
      <w:r w:rsidRPr="007100A7">
        <w:rPr>
          <w:rStyle w:val="1-Char"/>
          <w:rFonts w:hint="cs"/>
          <w:rtl/>
        </w:rPr>
        <w:t>.]</w:t>
      </w:r>
    </w:p>
    <w:p w:rsidR="000A023E" w:rsidRPr="007100A7" w:rsidRDefault="000A023E" w:rsidP="00AF1D25">
      <w:pPr>
        <w:rPr>
          <w:rStyle w:val="1-Char"/>
          <w:rtl/>
        </w:rPr>
      </w:pPr>
      <w:r w:rsidRPr="007100A7">
        <w:rPr>
          <w:rStyle w:val="1-Char"/>
          <w:rFonts w:hint="cs"/>
          <w:rtl/>
        </w:rPr>
        <w:t>* در هنگام سجده، نخست هر دو زانو</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 xml:space="preserve">ش، سپس هر دو دست خود و </w:t>
      </w:r>
      <w:r w:rsidR="000A2322">
        <w:rPr>
          <w:rStyle w:val="1-Char"/>
          <w:rFonts w:hint="cs"/>
          <w:rtl/>
        </w:rPr>
        <w:t>آنگاه</w:t>
      </w:r>
      <w:r w:rsidRPr="007100A7">
        <w:rPr>
          <w:rStyle w:val="1-Char"/>
          <w:rFonts w:hint="cs"/>
          <w:rtl/>
        </w:rPr>
        <w:t xml:space="preserve"> صورت خو</w:t>
      </w:r>
      <w:r w:rsidR="00446BB7">
        <w:rPr>
          <w:rStyle w:val="1-Char"/>
          <w:rFonts w:hint="cs"/>
          <w:rtl/>
        </w:rPr>
        <w:t>ی</w:t>
      </w:r>
      <w:r w:rsidRPr="007100A7">
        <w:rPr>
          <w:rStyle w:val="1-Char"/>
          <w:rFonts w:hint="cs"/>
          <w:rtl/>
        </w:rPr>
        <w:t>ش را بر زم</w:t>
      </w:r>
      <w:r w:rsidR="00446BB7">
        <w:rPr>
          <w:rStyle w:val="1-Char"/>
          <w:rFonts w:hint="cs"/>
          <w:rtl/>
        </w:rPr>
        <w:t>ی</w:t>
      </w:r>
      <w:r w:rsidRPr="007100A7">
        <w:rPr>
          <w:rStyle w:val="1-Char"/>
          <w:rFonts w:hint="cs"/>
          <w:rtl/>
        </w:rPr>
        <w:t>ن بنهد.</w:t>
      </w:r>
    </w:p>
    <w:p w:rsidR="000A023E" w:rsidRPr="007100A7" w:rsidRDefault="000A023E" w:rsidP="00AF1D25">
      <w:pPr>
        <w:rPr>
          <w:rStyle w:val="1-Char"/>
          <w:rtl/>
        </w:rPr>
      </w:pPr>
      <w:r w:rsidRPr="007100A7">
        <w:rPr>
          <w:rStyle w:val="1-Char"/>
          <w:rFonts w:hint="cs"/>
          <w:rtl/>
        </w:rPr>
        <w:t xml:space="preserve">* و در هنگام برخواستن از سجده، برخلاف بالا عمل کن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نخست صورت خود؛ سپس هر دو دست خو</w:t>
      </w:r>
      <w:r w:rsidR="00446BB7">
        <w:rPr>
          <w:rStyle w:val="1-Char"/>
          <w:rFonts w:hint="cs"/>
          <w:rtl/>
        </w:rPr>
        <w:t>ی</w:t>
      </w:r>
      <w:r w:rsidRPr="007100A7">
        <w:rPr>
          <w:rStyle w:val="1-Char"/>
          <w:rFonts w:hint="cs"/>
          <w:rtl/>
        </w:rPr>
        <w:t>ش، و پس از آن، هر دو زانو</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از زم</w:t>
      </w:r>
      <w:r w:rsidR="00446BB7">
        <w:rPr>
          <w:rStyle w:val="1-Char"/>
          <w:rFonts w:hint="cs"/>
          <w:rtl/>
        </w:rPr>
        <w:t>ی</w:t>
      </w:r>
      <w:r w:rsidRPr="007100A7">
        <w:rPr>
          <w:rStyle w:val="1-Char"/>
          <w:rFonts w:hint="cs"/>
          <w:rtl/>
        </w:rPr>
        <w:t>ن بردارد؛ [به دل</w:t>
      </w:r>
      <w:r w:rsidR="00446BB7">
        <w:rPr>
          <w:rStyle w:val="1-Char"/>
          <w:rFonts w:hint="cs"/>
          <w:rtl/>
        </w:rPr>
        <w:t>ی</w:t>
      </w:r>
      <w:r w:rsidRPr="007100A7">
        <w:rPr>
          <w:rStyle w:val="1-Char"/>
          <w:rFonts w:hint="cs"/>
          <w:rtl/>
        </w:rPr>
        <w:t>ل ا</w:t>
      </w:r>
      <w:r w:rsidR="00446BB7">
        <w:rPr>
          <w:rStyle w:val="1-Char"/>
          <w:rFonts w:hint="cs"/>
          <w:rtl/>
        </w:rPr>
        <w:t>ی</w:t>
      </w:r>
      <w:r w:rsidRPr="007100A7">
        <w:rPr>
          <w:rStyle w:val="1-Char"/>
          <w:rFonts w:hint="cs"/>
          <w:rtl/>
        </w:rPr>
        <w:t xml:space="preserve">ن که: </w:t>
      </w:r>
      <w:r w:rsidRPr="00BE2421">
        <w:rPr>
          <w:rStyle w:val="5-Char"/>
          <w:rFonts w:hint="cs"/>
          <w:rtl/>
        </w:rPr>
        <w:t>«اِنَّ رَسُوْلَ اللهِ</w:t>
      </w:r>
      <w:r w:rsidR="00FE6406" w:rsidRPr="00FE6406">
        <w:rPr>
          <w:rStyle w:val="1-Char"/>
          <w:rFonts w:cs="CTraditional Arabic" w:hint="cs"/>
          <w:rtl/>
        </w:rPr>
        <w:t xml:space="preserve"> ج</w:t>
      </w:r>
      <w:r w:rsidRPr="00BE2421">
        <w:rPr>
          <w:rStyle w:val="5-Char"/>
          <w:rFonts w:hint="cs"/>
          <w:rtl/>
        </w:rPr>
        <w:t xml:space="preserve"> کٰانَ اِذٰا سَجَدَ وَضَعَ رُکْبَتَ</w:t>
      </w:r>
      <w:r w:rsidR="00C12E54" w:rsidRPr="00BE2421">
        <w:rPr>
          <w:rStyle w:val="5-Char"/>
          <w:rFonts w:hint="cs"/>
          <w:rtl/>
        </w:rPr>
        <w:t>ي</w:t>
      </w:r>
      <w:r w:rsidRPr="00BE2421">
        <w:rPr>
          <w:rStyle w:val="5-Char"/>
          <w:rFonts w:hint="cs"/>
          <w:rtl/>
        </w:rPr>
        <w:t xml:space="preserve">ْهِ قَبْلَ </w:t>
      </w:r>
      <w:r w:rsidR="00C12E54" w:rsidRPr="00BE2421">
        <w:rPr>
          <w:rStyle w:val="5-Char"/>
          <w:rFonts w:hint="cs"/>
          <w:rtl/>
        </w:rPr>
        <w:t>ي</w:t>
      </w:r>
      <w:r w:rsidRPr="00BE2421">
        <w:rPr>
          <w:rStyle w:val="5-Char"/>
          <w:rFonts w:hint="cs"/>
          <w:rtl/>
        </w:rPr>
        <w:t>َدَ</w:t>
      </w:r>
      <w:r w:rsidR="00C12E54" w:rsidRPr="00BE2421">
        <w:rPr>
          <w:rStyle w:val="5-Char"/>
          <w:rFonts w:hint="cs"/>
          <w:rtl/>
        </w:rPr>
        <w:t>ي</w:t>
      </w:r>
      <w:r w:rsidRPr="00BE2421">
        <w:rPr>
          <w:rStyle w:val="5-Char"/>
          <w:rFonts w:hint="cs"/>
          <w:rtl/>
        </w:rPr>
        <w:t xml:space="preserve">ْهِ وَ اِذٰا نَهَضَ، رَفَعَ </w:t>
      </w:r>
      <w:r w:rsidR="00C12E54" w:rsidRPr="00BE2421">
        <w:rPr>
          <w:rStyle w:val="5-Char"/>
          <w:rFonts w:hint="cs"/>
          <w:rtl/>
        </w:rPr>
        <w:t>ي</w:t>
      </w:r>
      <w:r w:rsidRPr="00BE2421">
        <w:rPr>
          <w:rStyle w:val="5-Char"/>
          <w:rFonts w:hint="cs"/>
          <w:rtl/>
        </w:rPr>
        <w:t>َدَ</w:t>
      </w:r>
      <w:r w:rsidR="00C12E54" w:rsidRPr="00BE2421">
        <w:rPr>
          <w:rStyle w:val="5-Char"/>
          <w:rFonts w:hint="cs"/>
          <w:rtl/>
        </w:rPr>
        <w:t>ي</w:t>
      </w:r>
      <w:r w:rsidRPr="00BE2421">
        <w:rPr>
          <w:rStyle w:val="5-Char"/>
          <w:rFonts w:hint="cs"/>
          <w:rtl/>
        </w:rPr>
        <w:t>ْهِ قَبْلَ رُکْبَتَ</w:t>
      </w:r>
      <w:r w:rsidR="00C12E54" w:rsidRPr="00BE2421">
        <w:rPr>
          <w:rStyle w:val="5-Char"/>
          <w:rFonts w:hint="cs"/>
          <w:rtl/>
        </w:rPr>
        <w:t>ي</w:t>
      </w:r>
      <w:r w:rsidRPr="00BE2421">
        <w:rPr>
          <w:rStyle w:val="5-Char"/>
          <w:rFonts w:hint="cs"/>
          <w:rtl/>
        </w:rPr>
        <w:t>ْهِ»</w:t>
      </w:r>
      <w:r w:rsidRPr="007100A7">
        <w:rPr>
          <w:rStyle w:val="1-Char"/>
          <w:rFonts w:hint="cs"/>
          <w:rtl/>
        </w:rPr>
        <w:t xml:space="preserve"> (ابوداود و ترمذ</w:t>
      </w:r>
      <w:r w:rsidR="00446BB7">
        <w:rPr>
          <w:rStyle w:val="1-Char"/>
          <w:rFonts w:hint="cs"/>
          <w:rtl/>
        </w:rPr>
        <w:t>ی</w:t>
      </w:r>
      <w:r w:rsidRPr="007100A7">
        <w:rPr>
          <w:rStyle w:val="1-Char"/>
          <w:rFonts w:hint="cs"/>
          <w:rtl/>
        </w:rPr>
        <w:t xml:space="preserve">)؛ </w:t>
      </w:r>
      <w:r w:rsidRPr="00BE2421">
        <w:rPr>
          <w:rStyle w:val="1-Char"/>
          <w:rFonts w:hint="cs"/>
          <w:rtl/>
        </w:rPr>
        <w:t>«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هرگاه سجده م</w:t>
      </w:r>
      <w:r w:rsidR="00446BB7">
        <w:rPr>
          <w:rStyle w:val="1-Char"/>
          <w:rFonts w:hint="cs"/>
          <w:rtl/>
        </w:rPr>
        <w:t>ی</w:t>
      </w:r>
      <w:r w:rsidRPr="00BE2421">
        <w:rPr>
          <w:rStyle w:val="1-Char"/>
          <w:rFonts w:hint="cs"/>
          <w:rtl/>
        </w:rPr>
        <w:t>‌کرد، زانوها</w:t>
      </w:r>
      <w:r w:rsidR="00446BB7">
        <w:rPr>
          <w:rStyle w:val="1-Char"/>
          <w:rFonts w:hint="cs"/>
          <w:rtl/>
        </w:rPr>
        <w:t>ی</w:t>
      </w:r>
      <w:r w:rsidRPr="00BE2421">
        <w:rPr>
          <w:rStyle w:val="1-Char"/>
          <w:rFonts w:hint="cs"/>
          <w:rtl/>
        </w:rPr>
        <w:t xml:space="preserve"> خو</w:t>
      </w:r>
      <w:r w:rsidR="00446BB7">
        <w:rPr>
          <w:rStyle w:val="1-Char"/>
          <w:rFonts w:hint="cs"/>
          <w:rtl/>
        </w:rPr>
        <w:t>ی</w:t>
      </w:r>
      <w:r w:rsidRPr="00BE2421">
        <w:rPr>
          <w:rStyle w:val="1-Char"/>
          <w:rFonts w:hint="cs"/>
          <w:rtl/>
        </w:rPr>
        <w:t>ش را پ</w:t>
      </w:r>
      <w:r w:rsidR="00446BB7">
        <w:rPr>
          <w:rStyle w:val="1-Char"/>
          <w:rFonts w:hint="cs"/>
          <w:rtl/>
        </w:rPr>
        <w:t>ی</w:t>
      </w:r>
      <w:r w:rsidRPr="00BE2421">
        <w:rPr>
          <w:rStyle w:val="1-Char"/>
          <w:rFonts w:hint="cs"/>
          <w:rtl/>
        </w:rPr>
        <w:t>ش از دستان بر زم</w:t>
      </w:r>
      <w:r w:rsidR="00446BB7">
        <w:rPr>
          <w:rStyle w:val="1-Char"/>
          <w:rFonts w:hint="cs"/>
          <w:rtl/>
        </w:rPr>
        <w:t>ی</w:t>
      </w:r>
      <w:r w:rsidRPr="00BE2421">
        <w:rPr>
          <w:rStyle w:val="1-Char"/>
          <w:rFonts w:hint="cs"/>
          <w:rtl/>
        </w:rPr>
        <w:t>ن م</w:t>
      </w:r>
      <w:r w:rsidR="00446BB7">
        <w:rPr>
          <w:rStyle w:val="1-Char"/>
          <w:rFonts w:hint="cs"/>
          <w:rtl/>
        </w:rPr>
        <w:t>ی</w:t>
      </w:r>
      <w:r w:rsidRPr="00BE2421">
        <w:rPr>
          <w:rStyle w:val="1-Char"/>
          <w:rFonts w:hint="cs"/>
          <w:rtl/>
        </w:rPr>
        <w:t>‌نهاد؛ و هرگاه از سجده برم</w:t>
      </w:r>
      <w:r w:rsidR="00446BB7">
        <w:rPr>
          <w:rStyle w:val="1-Char"/>
          <w:rFonts w:hint="cs"/>
          <w:rtl/>
        </w:rPr>
        <w:t>ی</w:t>
      </w:r>
      <w:r w:rsidRPr="00BE2421">
        <w:rPr>
          <w:rStyle w:val="1-Char"/>
          <w:rFonts w:hint="cs"/>
          <w:rtl/>
        </w:rPr>
        <w:t>‌خواست، دستان خود را پ</w:t>
      </w:r>
      <w:r w:rsidR="00446BB7">
        <w:rPr>
          <w:rStyle w:val="1-Char"/>
          <w:rFonts w:hint="cs"/>
          <w:rtl/>
        </w:rPr>
        <w:t>ی</w:t>
      </w:r>
      <w:r w:rsidRPr="00BE2421">
        <w:rPr>
          <w:rStyle w:val="1-Char"/>
          <w:rFonts w:hint="cs"/>
          <w:rtl/>
        </w:rPr>
        <w:t>ش از زانوها</w:t>
      </w:r>
      <w:r w:rsidR="00446BB7">
        <w:rPr>
          <w:rStyle w:val="1-Char"/>
          <w:rFonts w:hint="cs"/>
          <w:rtl/>
        </w:rPr>
        <w:t>ی</w:t>
      </w:r>
      <w:r w:rsidRPr="00BE2421">
        <w:rPr>
          <w:rStyle w:val="1-Char"/>
          <w:rFonts w:hint="cs"/>
          <w:rtl/>
        </w:rPr>
        <w:t>ش از زم</w:t>
      </w:r>
      <w:r w:rsidR="00446BB7">
        <w:rPr>
          <w:rStyle w:val="1-Char"/>
          <w:rFonts w:hint="cs"/>
          <w:rtl/>
        </w:rPr>
        <w:t>ی</w:t>
      </w:r>
      <w:r w:rsidRPr="00BE2421">
        <w:rPr>
          <w:rStyle w:val="1-Char"/>
          <w:rFonts w:hint="cs"/>
          <w:rtl/>
        </w:rPr>
        <w:t>ن برم</w:t>
      </w:r>
      <w:r w:rsidR="00446BB7">
        <w:rPr>
          <w:rStyle w:val="1-Char"/>
          <w:rFonts w:hint="cs"/>
          <w:rtl/>
        </w:rPr>
        <w:t>ی</w:t>
      </w:r>
      <w:r w:rsidRPr="00BE2421">
        <w:rPr>
          <w:rStyle w:val="1-Char"/>
          <w:rFonts w:hint="cs"/>
          <w:rtl/>
        </w:rPr>
        <w:t>‌داشت»</w:t>
      </w:r>
      <w:r w:rsidRPr="007100A7">
        <w:rPr>
          <w:rStyle w:val="1-Char"/>
          <w:rFonts w:hint="cs"/>
          <w:rtl/>
        </w:rPr>
        <w:t>.]</w:t>
      </w:r>
    </w:p>
    <w:p w:rsidR="000A023E" w:rsidRPr="007100A7" w:rsidRDefault="000A023E" w:rsidP="00AF1D25">
      <w:pPr>
        <w:rPr>
          <w:rStyle w:val="1-Char"/>
          <w:rtl/>
        </w:rPr>
      </w:pPr>
      <w:r w:rsidRPr="007100A7">
        <w:rPr>
          <w:rStyle w:val="1-Char"/>
          <w:rFonts w:hint="cs"/>
          <w:rtl/>
        </w:rPr>
        <w:t>* گفتن تکب</w:t>
      </w:r>
      <w:r w:rsidR="00446BB7">
        <w:rPr>
          <w:rStyle w:val="1-Char"/>
          <w:rFonts w:hint="cs"/>
          <w:rtl/>
        </w:rPr>
        <w:t>ی</w:t>
      </w:r>
      <w:r w:rsidRPr="007100A7">
        <w:rPr>
          <w:rStyle w:val="1-Char"/>
          <w:rFonts w:hint="cs"/>
          <w:rtl/>
        </w:rPr>
        <w:t>ر سجده؛ [ز</w:t>
      </w:r>
      <w:r w:rsidR="00446BB7">
        <w:rPr>
          <w:rStyle w:val="1-Char"/>
          <w:rFonts w:hint="cs"/>
          <w:rtl/>
        </w:rPr>
        <w:t>ی</w:t>
      </w:r>
      <w:r w:rsidRPr="007100A7">
        <w:rPr>
          <w:rStyle w:val="1-Char"/>
          <w:rFonts w:hint="cs"/>
          <w:rtl/>
        </w:rPr>
        <w:t>را روا</w:t>
      </w:r>
      <w:r w:rsidR="00446BB7">
        <w:rPr>
          <w:rStyle w:val="1-Char"/>
          <w:rFonts w:hint="cs"/>
          <w:rtl/>
        </w:rPr>
        <w:t>ی</w:t>
      </w:r>
      <w:r w:rsidRPr="007100A7">
        <w:rPr>
          <w:rStyle w:val="1-Char"/>
          <w:rFonts w:hint="cs"/>
          <w:rtl/>
        </w:rPr>
        <w:t xml:space="preserve">ت شده که: </w:t>
      </w:r>
      <w:r w:rsidRPr="00BE2421">
        <w:rPr>
          <w:rStyle w:val="5-Char"/>
          <w:rFonts w:hint="cs"/>
          <w:rtl/>
        </w:rPr>
        <w:t>«کٰانَ رَسُوْلُ اللهِ</w:t>
      </w:r>
      <w:r w:rsidR="00FE6406" w:rsidRPr="00FE6406">
        <w:rPr>
          <w:rStyle w:val="1-Char"/>
          <w:rFonts w:cs="CTraditional Arabic" w:hint="cs"/>
          <w:rtl/>
        </w:rPr>
        <w:t xml:space="preserve"> ج</w:t>
      </w:r>
      <w:r w:rsidRPr="00BE2421">
        <w:rPr>
          <w:rStyle w:val="5-Char"/>
          <w:rFonts w:hint="cs"/>
          <w:rtl/>
        </w:rPr>
        <w:t xml:space="preserve"> </w:t>
      </w:r>
      <w:r w:rsidR="00C12E54" w:rsidRPr="00BE2421">
        <w:rPr>
          <w:rStyle w:val="5-Char"/>
          <w:rFonts w:hint="cs"/>
          <w:rtl/>
        </w:rPr>
        <w:t>ي</w:t>
      </w:r>
      <w:r w:rsidRPr="00BE2421">
        <w:rPr>
          <w:rStyle w:val="5-Char"/>
          <w:rFonts w:hint="cs"/>
          <w:rtl/>
        </w:rPr>
        <w:t>ُکَبِّرُ عِنْدَ کُلِّ خَفْضٍ وَّ رَفْعٍ»</w:t>
      </w:r>
      <w:r w:rsidRPr="007100A7">
        <w:rPr>
          <w:rStyle w:val="1-Char"/>
          <w:rFonts w:hint="cs"/>
          <w:rtl/>
        </w:rPr>
        <w:t xml:space="preserve"> ؛ </w:t>
      </w:r>
      <w:r w:rsidRPr="00BE2421">
        <w:rPr>
          <w:rStyle w:val="1-Char"/>
          <w:rFonts w:hint="cs"/>
          <w:rtl/>
        </w:rPr>
        <w:t>«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به هنگام هر فرود آمدن و برخاستن، الله اکبر م</w:t>
      </w:r>
      <w:r w:rsidR="00446BB7">
        <w:rPr>
          <w:rStyle w:val="1-Char"/>
          <w:rFonts w:hint="cs"/>
          <w:rtl/>
        </w:rPr>
        <w:t>ی</w:t>
      </w:r>
      <w:r w:rsidRPr="00BE2421">
        <w:rPr>
          <w:rStyle w:val="1-Char"/>
          <w:rFonts w:hint="cs"/>
          <w:rtl/>
        </w:rPr>
        <w:t>‌گفت»</w:t>
      </w:r>
      <w:r w:rsidRPr="007100A7">
        <w:rPr>
          <w:rStyle w:val="1-Char"/>
          <w:rFonts w:hint="cs"/>
          <w:rtl/>
        </w:rPr>
        <w:t>.]</w:t>
      </w:r>
    </w:p>
    <w:p w:rsidR="000A023E" w:rsidRPr="007100A7" w:rsidRDefault="000A023E" w:rsidP="00AF1D25">
      <w:pPr>
        <w:rPr>
          <w:rStyle w:val="1-Char"/>
          <w:rtl/>
        </w:rPr>
      </w:pPr>
      <w:r w:rsidRPr="007100A7">
        <w:rPr>
          <w:rStyle w:val="1-Char"/>
          <w:rFonts w:hint="cs"/>
          <w:rtl/>
        </w:rPr>
        <w:t>* گفتن تکب</w:t>
      </w:r>
      <w:r w:rsidR="00446BB7">
        <w:rPr>
          <w:rStyle w:val="1-Char"/>
          <w:rFonts w:hint="cs"/>
          <w:rtl/>
        </w:rPr>
        <w:t>ی</w:t>
      </w:r>
      <w:r w:rsidRPr="007100A7">
        <w:rPr>
          <w:rStyle w:val="1-Char"/>
          <w:rFonts w:hint="cs"/>
          <w:rtl/>
        </w:rPr>
        <w:t>ر برا</w:t>
      </w:r>
      <w:r w:rsidR="00446BB7">
        <w:rPr>
          <w:rStyle w:val="1-Char"/>
          <w:rFonts w:hint="cs"/>
          <w:rtl/>
        </w:rPr>
        <w:t>ی</w:t>
      </w:r>
      <w:r w:rsidRPr="007100A7">
        <w:rPr>
          <w:rStyle w:val="1-Char"/>
          <w:rFonts w:hint="cs"/>
          <w:rtl/>
        </w:rPr>
        <w:t xml:space="preserve"> بلند شدن از سجده.</w:t>
      </w:r>
    </w:p>
    <w:p w:rsidR="000A023E" w:rsidRPr="007100A7" w:rsidRDefault="000A023E" w:rsidP="00AF1D25">
      <w:pPr>
        <w:rPr>
          <w:rStyle w:val="1-Char"/>
          <w:rtl/>
        </w:rPr>
      </w:pPr>
      <w:r w:rsidRPr="007100A7">
        <w:rPr>
          <w:rStyle w:val="1-Char"/>
          <w:rFonts w:hint="cs"/>
          <w:rtl/>
        </w:rPr>
        <w:t>* در حال سجده، صورت خو</w:t>
      </w:r>
      <w:r w:rsidR="00446BB7">
        <w:rPr>
          <w:rStyle w:val="1-Char"/>
          <w:rFonts w:hint="cs"/>
          <w:rtl/>
        </w:rPr>
        <w:t>ی</w:t>
      </w:r>
      <w:r w:rsidRPr="007100A7">
        <w:rPr>
          <w:rStyle w:val="1-Char"/>
          <w:rFonts w:hint="cs"/>
          <w:rtl/>
        </w:rPr>
        <w:t>ش را در م</w:t>
      </w:r>
      <w:r w:rsidR="00446BB7">
        <w:rPr>
          <w:rStyle w:val="1-Char"/>
          <w:rFonts w:hint="cs"/>
          <w:rtl/>
        </w:rPr>
        <w:t>ی</w:t>
      </w:r>
      <w:r w:rsidRPr="007100A7">
        <w:rPr>
          <w:rStyle w:val="1-Char"/>
          <w:rFonts w:hint="cs"/>
          <w:rtl/>
        </w:rPr>
        <w:t>ان هر دو کف دست خو</w:t>
      </w:r>
      <w:r w:rsidR="00446BB7">
        <w:rPr>
          <w:rStyle w:val="1-Char"/>
          <w:rFonts w:hint="cs"/>
          <w:rtl/>
        </w:rPr>
        <w:t>ی</w:t>
      </w:r>
      <w:r w:rsidRPr="007100A7">
        <w:rPr>
          <w:rStyle w:val="1-Char"/>
          <w:rFonts w:hint="cs"/>
          <w:rtl/>
        </w:rPr>
        <w:t>ش قرار دهد؛ [به دل</w:t>
      </w:r>
      <w:r w:rsidR="00446BB7">
        <w:rPr>
          <w:rStyle w:val="1-Char"/>
          <w:rFonts w:hint="cs"/>
          <w:rtl/>
        </w:rPr>
        <w:t>ی</w:t>
      </w:r>
      <w:r w:rsidRPr="007100A7">
        <w:rPr>
          <w:rStyle w:val="1-Char"/>
          <w:rFonts w:hint="cs"/>
          <w:rtl/>
        </w:rPr>
        <w:t>ل ا</w:t>
      </w:r>
      <w:r w:rsidR="00446BB7">
        <w:rPr>
          <w:rStyle w:val="1-Char"/>
          <w:rFonts w:hint="cs"/>
          <w:rtl/>
        </w:rPr>
        <w:t>ی</w:t>
      </w:r>
      <w:r w:rsidRPr="007100A7">
        <w:rPr>
          <w:rStyle w:val="1-Char"/>
          <w:rFonts w:hint="cs"/>
          <w:rtl/>
        </w:rPr>
        <w:t xml:space="preserve">ن که: </w:t>
      </w:r>
      <w:r w:rsidRPr="00BE2421">
        <w:rPr>
          <w:rStyle w:val="5-Char"/>
          <w:rFonts w:hint="cs"/>
          <w:rtl/>
        </w:rPr>
        <w:t>«اِنَّ رَسُوْلَ اللهِ</w:t>
      </w:r>
      <w:r w:rsidR="00FE6406" w:rsidRPr="00FE6406">
        <w:rPr>
          <w:rStyle w:val="1-Char"/>
          <w:rFonts w:cs="CTraditional Arabic" w:hint="cs"/>
          <w:rtl/>
        </w:rPr>
        <w:t xml:space="preserve"> ج</w:t>
      </w:r>
      <w:r w:rsidRPr="00BE2421">
        <w:rPr>
          <w:rStyle w:val="5-Char"/>
          <w:rFonts w:hint="cs"/>
          <w:rtl/>
        </w:rPr>
        <w:t xml:space="preserve"> کٰانَ اِذٰا سَجَدَ، وَضَعَ وَجْهَهُ بَ</w:t>
      </w:r>
      <w:r w:rsidR="00C12E54" w:rsidRPr="00BE2421">
        <w:rPr>
          <w:rStyle w:val="5-Char"/>
          <w:rFonts w:hint="cs"/>
          <w:rtl/>
        </w:rPr>
        <w:t>ي</w:t>
      </w:r>
      <w:r w:rsidRPr="00BE2421">
        <w:rPr>
          <w:rStyle w:val="5-Char"/>
          <w:rFonts w:hint="cs"/>
          <w:rtl/>
        </w:rPr>
        <w:t>ْنَ کَفَّ</w:t>
      </w:r>
      <w:r w:rsidR="00C12E54" w:rsidRPr="00BE2421">
        <w:rPr>
          <w:rStyle w:val="5-Char"/>
          <w:rFonts w:hint="cs"/>
          <w:rtl/>
        </w:rPr>
        <w:t>ي</w:t>
      </w:r>
      <w:r w:rsidRPr="00BE2421">
        <w:rPr>
          <w:rStyle w:val="5-Char"/>
          <w:rFonts w:hint="cs"/>
          <w:rtl/>
        </w:rPr>
        <w:t>ْهِ»</w:t>
      </w:r>
      <w:r w:rsidRPr="007100A7">
        <w:rPr>
          <w:rStyle w:val="1-Char"/>
          <w:rFonts w:hint="cs"/>
          <w:rtl/>
        </w:rPr>
        <w:t xml:space="preserve"> (مسلم)؛ </w:t>
      </w:r>
      <w:r w:rsidRPr="00BE2421">
        <w:rPr>
          <w:rStyle w:val="1-Char"/>
          <w:rFonts w:hint="cs"/>
          <w:rtl/>
        </w:rPr>
        <w:t>«هرگاه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سجده م</w:t>
      </w:r>
      <w:r w:rsidR="00446BB7">
        <w:rPr>
          <w:rStyle w:val="1-Char"/>
          <w:rFonts w:hint="cs"/>
          <w:rtl/>
        </w:rPr>
        <w:t>ی</w:t>
      </w:r>
      <w:r w:rsidRPr="00BE2421">
        <w:rPr>
          <w:rStyle w:val="1-Char"/>
          <w:rFonts w:hint="cs"/>
          <w:rtl/>
        </w:rPr>
        <w:t>‌کرد، صورت خو</w:t>
      </w:r>
      <w:r w:rsidR="00446BB7">
        <w:rPr>
          <w:rStyle w:val="1-Char"/>
          <w:rFonts w:hint="cs"/>
          <w:rtl/>
        </w:rPr>
        <w:t>ی</w:t>
      </w:r>
      <w:r w:rsidRPr="00BE2421">
        <w:rPr>
          <w:rStyle w:val="1-Char"/>
          <w:rFonts w:hint="cs"/>
          <w:rtl/>
        </w:rPr>
        <w:t>ش را در م</w:t>
      </w:r>
      <w:r w:rsidR="00446BB7">
        <w:rPr>
          <w:rStyle w:val="1-Char"/>
          <w:rFonts w:hint="cs"/>
          <w:rtl/>
        </w:rPr>
        <w:t>ی</w:t>
      </w:r>
      <w:r w:rsidRPr="00BE2421">
        <w:rPr>
          <w:rStyle w:val="1-Char"/>
          <w:rFonts w:hint="cs"/>
          <w:rtl/>
        </w:rPr>
        <w:t>ان هر دو کف دست خو</w:t>
      </w:r>
      <w:r w:rsidR="00446BB7">
        <w:rPr>
          <w:rStyle w:val="1-Char"/>
          <w:rFonts w:hint="cs"/>
          <w:rtl/>
        </w:rPr>
        <w:t>ی</w:t>
      </w:r>
      <w:r w:rsidRPr="00BE2421">
        <w:rPr>
          <w:rStyle w:val="1-Char"/>
          <w:rFonts w:hint="cs"/>
          <w:rtl/>
        </w:rPr>
        <w:t>ش قرار م</w:t>
      </w:r>
      <w:r w:rsidR="00446BB7">
        <w:rPr>
          <w:rStyle w:val="1-Char"/>
          <w:rFonts w:hint="cs"/>
          <w:rtl/>
        </w:rPr>
        <w:t>ی</w:t>
      </w:r>
      <w:r w:rsidRPr="00BE2421">
        <w:rPr>
          <w:rStyle w:val="1-Char"/>
          <w:rFonts w:hint="cs"/>
          <w:rtl/>
        </w:rPr>
        <w:t>‌داد»</w:t>
      </w:r>
      <w:r w:rsidRPr="007100A7">
        <w:rPr>
          <w:rStyle w:val="1-Char"/>
          <w:rFonts w:hint="cs"/>
          <w:rtl/>
        </w:rPr>
        <w:t>.</w:t>
      </w:r>
    </w:p>
    <w:p w:rsidR="000A023E" w:rsidRPr="007100A7" w:rsidRDefault="000A023E" w:rsidP="00AF17B9">
      <w:pPr>
        <w:rPr>
          <w:rStyle w:val="1-Char"/>
          <w:rtl/>
        </w:rPr>
      </w:pPr>
      <w:r w:rsidRPr="007100A7">
        <w:rPr>
          <w:rStyle w:val="1-Char"/>
          <w:rFonts w:hint="cs"/>
          <w:rtl/>
        </w:rPr>
        <w:t>و ن</w:t>
      </w:r>
      <w:r w:rsidR="00446BB7">
        <w:rPr>
          <w:rStyle w:val="1-Char"/>
          <w:rFonts w:hint="cs"/>
          <w:rtl/>
        </w:rPr>
        <w:t>ی</w:t>
      </w:r>
      <w:r w:rsidRPr="007100A7">
        <w:rPr>
          <w:rStyle w:val="1-Char"/>
          <w:rFonts w:hint="cs"/>
          <w:rtl/>
        </w:rPr>
        <w:t>ز روا</w:t>
      </w:r>
      <w:r w:rsidR="00446BB7">
        <w:rPr>
          <w:rStyle w:val="1-Char"/>
          <w:rFonts w:hint="cs"/>
          <w:rtl/>
        </w:rPr>
        <w:t>ی</w:t>
      </w:r>
      <w:r w:rsidRPr="007100A7">
        <w:rPr>
          <w:rStyle w:val="1-Char"/>
          <w:rFonts w:hint="cs"/>
          <w:rtl/>
        </w:rPr>
        <w:t xml:space="preserve">ت شده است که: </w:t>
      </w:r>
      <w:r w:rsidRPr="00BE2421">
        <w:rPr>
          <w:rStyle w:val="5-Char"/>
          <w:rFonts w:hint="cs"/>
          <w:rtl/>
        </w:rPr>
        <w:t>«لَمّٰا سَجَدَ، وَضَعَ کَفَّ</w:t>
      </w:r>
      <w:r w:rsidR="00C12E54" w:rsidRPr="00BE2421">
        <w:rPr>
          <w:rStyle w:val="5-Char"/>
          <w:rFonts w:hint="cs"/>
          <w:rtl/>
        </w:rPr>
        <w:t>ي</w:t>
      </w:r>
      <w:r w:rsidRPr="00BE2421">
        <w:rPr>
          <w:rStyle w:val="5-Char"/>
          <w:rFonts w:hint="cs"/>
          <w:rtl/>
        </w:rPr>
        <w:t>ْهِ حَذْوَ مَنْکَبَ</w:t>
      </w:r>
      <w:r w:rsidR="00C12E54" w:rsidRPr="00BE2421">
        <w:rPr>
          <w:rStyle w:val="5-Char"/>
          <w:rFonts w:hint="cs"/>
          <w:rtl/>
        </w:rPr>
        <w:t>ي</w:t>
      </w:r>
      <w:r w:rsidRPr="00BE2421">
        <w:rPr>
          <w:rStyle w:val="5-Char"/>
          <w:rFonts w:hint="cs"/>
          <w:rtl/>
        </w:rPr>
        <w:t>ْهِ»</w:t>
      </w:r>
      <w:r w:rsidRPr="007100A7">
        <w:rPr>
          <w:rStyle w:val="1-Char"/>
          <w:rFonts w:hint="cs"/>
          <w:rtl/>
        </w:rPr>
        <w:t xml:space="preserve"> (بخار</w:t>
      </w:r>
      <w:r w:rsidR="00446BB7">
        <w:rPr>
          <w:rStyle w:val="1-Char"/>
          <w:rFonts w:hint="cs"/>
          <w:rtl/>
        </w:rPr>
        <w:t>ی</w:t>
      </w:r>
      <w:r w:rsidRPr="007100A7">
        <w:rPr>
          <w:rStyle w:val="1-Char"/>
          <w:rFonts w:hint="cs"/>
          <w:rtl/>
        </w:rPr>
        <w:t xml:space="preserve"> و ابوداود)؛ </w:t>
      </w:r>
      <w:r w:rsidRPr="00BE2421">
        <w:rPr>
          <w:rStyle w:val="1-Char"/>
          <w:rFonts w:hint="cs"/>
          <w:rtl/>
        </w:rPr>
        <w:t>«و هرگاه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سجده م</w:t>
      </w:r>
      <w:r w:rsidR="00446BB7">
        <w:rPr>
          <w:rStyle w:val="1-Char"/>
          <w:rFonts w:hint="cs"/>
          <w:rtl/>
        </w:rPr>
        <w:t>ی</w:t>
      </w:r>
      <w:r w:rsidRPr="00BE2421">
        <w:rPr>
          <w:rStyle w:val="1-Char"/>
          <w:rFonts w:hint="cs"/>
          <w:rtl/>
        </w:rPr>
        <w:t>‌کرد، هر دو کف دست خو</w:t>
      </w:r>
      <w:r w:rsidR="00446BB7">
        <w:rPr>
          <w:rStyle w:val="1-Char"/>
          <w:rFonts w:hint="cs"/>
          <w:rtl/>
        </w:rPr>
        <w:t>ی</w:t>
      </w:r>
      <w:r w:rsidRPr="00BE2421">
        <w:rPr>
          <w:rStyle w:val="1-Char"/>
          <w:rFonts w:hint="cs"/>
          <w:rtl/>
        </w:rPr>
        <w:t>ش را برابر هر دو شانه</w:t>
      </w:r>
      <w:r w:rsidR="00AF17B9">
        <w:rPr>
          <w:rStyle w:val="1-Char"/>
          <w:rFonts w:hint="eastAsia"/>
          <w:rtl/>
        </w:rPr>
        <w:t>‌</w:t>
      </w:r>
      <w:r w:rsidRPr="00BE2421">
        <w:rPr>
          <w:rStyle w:val="1-Char"/>
          <w:rFonts w:hint="cs"/>
          <w:rtl/>
        </w:rPr>
        <w:t>اش قرار م</w:t>
      </w:r>
      <w:r w:rsidR="00446BB7">
        <w:rPr>
          <w:rStyle w:val="1-Char"/>
          <w:rFonts w:hint="cs"/>
          <w:rtl/>
        </w:rPr>
        <w:t>ی</w:t>
      </w:r>
      <w:r w:rsidRPr="00BE2421">
        <w:rPr>
          <w:rStyle w:val="1-Char"/>
          <w:rFonts w:hint="cs"/>
          <w:rtl/>
        </w:rPr>
        <w:t>‌داد»</w:t>
      </w:r>
      <w:r w:rsidRPr="007100A7">
        <w:rPr>
          <w:rStyle w:val="1-Char"/>
          <w:rFonts w:hint="cs"/>
          <w:rtl/>
        </w:rPr>
        <w:t>.]</w:t>
      </w:r>
    </w:p>
    <w:p w:rsidR="000A023E" w:rsidRPr="007100A7" w:rsidRDefault="000A023E" w:rsidP="00AF1D25">
      <w:pPr>
        <w:rPr>
          <w:rStyle w:val="1-Char"/>
          <w:rtl/>
        </w:rPr>
      </w:pPr>
      <w:r w:rsidRPr="007100A7">
        <w:rPr>
          <w:rStyle w:val="1-Char"/>
          <w:rFonts w:hint="cs"/>
          <w:rtl/>
        </w:rPr>
        <w:t xml:space="preserve">* سه بار گفتن </w:t>
      </w:r>
      <w:r w:rsidRPr="0042560B">
        <w:rPr>
          <w:rStyle w:val="5-Char0"/>
          <w:rFonts w:hint="cs"/>
          <w:rtl/>
        </w:rPr>
        <w:t>«سبحان ربّ</w:t>
      </w:r>
      <w:r w:rsidR="00C12E54" w:rsidRPr="0042560B">
        <w:rPr>
          <w:rStyle w:val="5-Char0"/>
          <w:rFonts w:hint="cs"/>
          <w:rtl/>
        </w:rPr>
        <w:t>ي</w:t>
      </w:r>
      <w:r w:rsidRPr="0042560B">
        <w:rPr>
          <w:rStyle w:val="5-Char0"/>
          <w:rFonts w:hint="cs"/>
          <w:rtl/>
        </w:rPr>
        <w:t xml:space="preserve"> الاعل</w:t>
      </w:r>
      <w:r w:rsidR="0042560B">
        <w:rPr>
          <w:rStyle w:val="5-Char0"/>
          <w:rFonts w:hint="cs"/>
          <w:rtl/>
        </w:rPr>
        <w:t>ى</w:t>
      </w:r>
      <w:r w:rsidRPr="0042560B">
        <w:rPr>
          <w:rStyle w:val="5-Char0"/>
          <w:rFonts w:hint="cs"/>
          <w:rtl/>
        </w:rPr>
        <w:t>»</w:t>
      </w:r>
      <w:r w:rsidRPr="007100A7">
        <w:rPr>
          <w:rStyle w:val="1-Char"/>
          <w:rFonts w:hint="cs"/>
          <w:rtl/>
        </w:rPr>
        <w:t xml:space="preserve"> درسجده؛ [ز</w:t>
      </w:r>
      <w:r w:rsidR="00446BB7">
        <w:rPr>
          <w:rStyle w:val="1-Char"/>
          <w:rFonts w:hint="cs"/>
          <w:rtl/>
        </w:rPr>
        <w:t>ی</w:t>
      </w:r>
      <w:r w:rsidRPr="007100A7">
        <w:rPr>
          <w:rStyle w:val="1-Char"/>
          <w:rFonts w:hint="cs"/>
          <w:rtl/>
        </w:rPr>
        <w:t>را حذ</w:t>
      </w:r>
      <w:r w:rsidR="00446BB7">
        <w:rPr>
          <w:rStyle w:val="1-Char"/>
          <w:rFonts w:hint="cs"/>
          <w:rtl/>
        </w:rPr>
        <w:t>ی</w:t>
      </w:r>
      <w:r w:rsidRPr="007100A7">
        <w:rPr>
          <w:rStyle w:val="1-Char"/>
          <w:rFonts w:hint="cs"/>
          <w:rtl/>
        </w:rPr>
        <w:t>فه</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د: «صَلَّ</w:t>
      </w:r>
      <w:r w:rsidR="00446BB7">
        <w:rPr>
          <w:rStyle w:val="1-Char"/>
          <w:rFonts w:hint="cs"/>
          <w:rtl/>
        </w:rPr>
        <w:t>ی</w:t>
      </w:r>
      <w:r w:rsidRPr="007100A7">
        <w:rPr>
          <w:rStyle w:val="1-Char"/>
          <w:rFonts w:hint="cs"/>
          <w:rtl/>
        </w:rPr>
        <w:t>تُ مَعَ النَّبِ</w:t>
      </w:r>
      <w:r w:rsidR="00446BB7">
        <w:rPr>
          <w:rStyle w:val="1-Char"/>
          <w:rFonts w:hint="cs"/>
          <w:rtl/>
        </w:rPr>
        <w:t>ی</w:t>
      </w:r>
      <w:r w:rsidR="00FE6406" w:rsidRPr="00FE6406">
        <w:rPr>
          <w:rStyle w:val="1-Char"/>
          <w:rFonts w:cs="CTraditional Arabic" w:hint="cs"/>
          <w:rtl/>
        </w:rPr>
        <w:t xml:space="preserve"> ج</w:t>
      </w:r>
      <w:r w:rsidRPr="007100A7">
        <w:rPr>
          <w:rStyle w:val="1-Char"/>
          <w:rFonts w:hint="cs"/>
          <w:rtl/>
        </w:rPr>
        <w:t xml:space="preserve"> فَکٰانَ </w:t>
      </w:r>
      <w:r w:rsidR="00446BB7">
        <w:rPr>
          <w:rStyle w:val="1-Char"/>
          <w:rFonts w:hint="cs"/>
          <w:rtl/>
        </w:rPr>
        <w:t>ی</w:t>
      </w:r>
      <w:r w:rsidRPr="007100A7">
        <w:rPr>
          <w:rStyle w:val="1-Char"/>
          <w:rFonts w:hint="cs"/>
          <w:rtl/>
        </w:rPr>
        <w:t>قُوْلُ فِ</w:t>
      </w:r>
      <w:r w:rsidR="00446BB7">
        <w:rPr>
          <w:rStyle w:val="1-Char"/>
          <w:rFonts w:hint="cs"/>
          <w:rtl/>
        </w:rPr>
        <w:t>ی</w:t>
      </w:r>
      <w:r w:rsidRPr="007100A7">
        <w:rPr>
          <w:rStyle w:val="1-Char"/>
          <w:rFonts w:hint="cs"/>
          <w:rtl/>
        </w:rPr>
        <w:t xml:space="preserve"> رُکُوْعِهِ: </w:t>
      </w:r>
      <w:r w:rsidRPr="00544D97">
        <w:rPr>
          <w:rStyle w:val="5-Char"/>
          <w:rFonts w:eastAsia="Batang" w:hint="cs"/>
          <w:rtl/>
        </w:rPr>
        <w:t>سُبْحٰانَ رَبِّ</w:t>
      </w:r>
      <w:r w:rsidR="00C12E54" w:rsidRPr="00544D97">
        <w:rPr>
          <w:rStyle w:val="5-Char"/>
          <w:rFonts w:eastAsia="Batang" w:hint="cs"/>
          <w:rtl/>
        </w:rPr>
        <w:t>ي</w:t>
      </w:r>
      <w:r w:rsidRPr="00544D97">
        <w:rPr>
          <w:rStyle w:val="5-Char"/>
          <w:rFonts w:eastAsia="Batang" w:hint="cs"/>
          <w:rtl/>
        </w:rPr>
        <w:t>َ الْعَظِيْمِ؛ وَ فِيْ سُجُوْدِهِ: سُبْحٰانَ رَبِّيَ الْاَعْلٰي</w:t>
      </w:r>
      <w:r w:rsidRPr="007100A7">
        <w:rPr>
          <w:rStyle w:val="1-Char"/>
          <w:rFonts w:hint="cs"/>
          <w:rtl/>
        </w:rPr>
        <w:t>» (نسا</w:t>
      </w:r>
      <w:r w:rsidR="00446BB7">
        <w:rPr>
          <w:rStyle w:val="1-Char"/>
          <w:rFonts w:hint="cs"/>
          <w:rtl/>
        </w:rPr>
        <w:t>یی</w:t>
      </w:r>
      <w:r w:rsidRPr="007100A7">
        <w:rPr>
          <w:rStyle w:val="1-Char"/>
          <w:rFonts w:hint="cs"/>
          <w:rtl/>
        </w:rPr>
        <w:t>، ابوداود و ترمذ</w:t>
      </w:r>
      <w:r w:rsidR="00446BB7">
        <w:rPr>
          <w:rStyle w:val="1-Char"/>
          <w:rFonts w:hint="cs"/>
          <w:rtl/>
        </w:rPr>
        <w:t>ی</w:t>
      </w:r>
      <w:r w:rsidRPr="007100A7">
        <w:rPr>
          <w:rStyle w:val="1-Char"/>
          <w:rFonts w:hint="cs"/>
          <w:rtl/>
        </w:rPr>
        <w:t>)؛ «با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نماز خواندم؛ در رکوعش م</w:t>
      </w:r>
      <w:r w:rsidR="00446BB7">
        <w:rPr>
          <w:rStyle w:val="1-Char"/>
          <w:rFonts w:hint="cs"/>
          <w:rtl/>
        </w:rPr>
        <w:t>ی</w:t>
      </w:r>
      <w:r w:rsidRPr="007100A7">
        <w:rPr>
          <w:rStyle w:val="1-Char"/>
          <w:rFonts w:hint="cs"/>
          <w:rtl/>
        </w:rPr>
        <w:t xml:space="preserve">‌فرمود: </w:t>
      </w:r>
      <w:r w:rsidRPr="00544D97">
        <w:rPr>
          <w:rStyle w:val="5-Char"/>
          <w:rFonts w:eastAsia="Batang" w:hint="cs"/>
          <w:rtl/>
        </w:rPr>
        <w:t>سبحان ربّي العظيم</w:t>
      </w:r>
      <w:r w:rsidRPr="007100A7">
        <w:rPr>
          <w:rStyle w:val="1-Char"/>
          <w:rFonts w:hint="cs"/>
          <w:rtl/>
        </w:rPr>
        <w:t>؛ و در سجودش م</w:t>
      </w:r>
      <w:r w:rsidR="00446BB7">
        <w:rPr>
          <w:rStyle w:val="1-Char"/>
          <w:rFonts w:hint="cs"/>
          <w:rtl/>
        </w:rPr>
        <w:t>ی</w:t>
      </w:r>
      <w:r w:rsidRPr="007100A7">
        <w:rPr>
          <w:rStyle w:val="1-Char"/>
          <w:rFonts w:hint="cs"/>
          <w:rtl/>
        </w:rPr>
        <w:t xml:space="preserve">‌فرمود: </w:t>
      </w:r>
      <w:r w:rsidRPr="00544D97">
        <w:rPr>
          <w:rStyle w:val="5-Char"/>
          <w:rFonts w:eastAsia="Batang" w:hint="cs"/>
          <w:rtl/>
        </w:rPr>
        <w:t>سبحا</w:t>
      </w:r>
      <w:r w:rsidR="0042560B">
        <w:rPr>
          <w:rStyle w:val="5-Char"/>
          <w:rFonts w:eastAsia="Batang" w:hint="cs"/>
          <w:rtl/>
        </w:rPr>
        <w:t>ن ربّي الاعلى</w:t>
      </w:r>
      <w:r w:rsidRPr="007100A7">
        <w:rPr>
          <w:rStyle w:val="1-Char"/>
          <w:rFonts w:hint="cs"/>
          <w:rtl/>
        </w:rPr>
        <w:t>»]</w:t>
      </w:r>
    </w:p>
    <w:p w:rsidR="000A023E" w:rsidRPr="007100A7" w:rsidRDefault="000A023E" w:rsidP="00AF1D25">
      <w:pPr>
        <w:rPr>
          <w:rStyle w:val="1-Char"/>
          <w:rtl/>
        </w:rPr>
      </w:pPr>
      <w:r w:rsidRPr="007100A7">
        <w:rPr>
          <w:rStyle w:val="1-Char"/>
          <w:rFonts w:hint="cs"/>
          <w:rtl/>
        </w:rPr>
        <w:t>* مرد در حال سجده، شکم خو</w:t>
      </w:r>
      <w:r w:rsidR="00446BB7">
        <w:rPr>
          <w:rStyle w:val="1-Char"/>
          <w:rFonts w:hint="cs"/>
          <w:rtl/>
        </w:rPr>
        <w:t>ی</w:t>
      </w:r>
      <w:r w:rsidRPr="007100A7">
        <w:rPr>
          <w:rStyle w:val="1-Char"/>
          <w:rFonts w:hint="cs"/>
          <w:rtl/>
        </w:rPr>
        <w:t>ش را از هر دو ران خود [، و هر دو آرنج خو</w:t>
      </w:r>
      <w:r w:rsidR="00446BB7">
        <w:rPr>
          <w:rStyle w:val="1-Char"/>
          <w:rFonts w:hint="cs"/>
          <w:rtl/>
        </w:rPr>
        <w:t>ی</w:t>
      </w:r>
      <w:r w:rsidRPr="007100A7">
        <w:rPr>
          <w:rStyle w:val="1-Char"/>
          <w:rFonts w:hint="cs"/>
          <w:rtl/>
        </w:rPr>
        <w:t>ش را از دو پهلو</w:t>
      </w:r>
      <w:r w:rsidR="00446BB7">
        <w:rPr>
          <w:rStyle w:val="1-Char"/>
          <w:rFonts w:hint="cs"/>
          <w:rtl/>
        </w:rPr>
        <w:t>ی</w:t>
      </w:r>
      <w:r w:rsidRPr="007100A7">
        <w:rPr>
          <w:rStyle w:val="1-Char"/>
          <w:rFonts w:hint="cs"/>
          <w:rtl/>
        </w:rPr>
        <w:t xml:space="preserve"> خود،] و هر دو بازو</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از زم</w:t>
      </w:r>
      <w:r w:rsidR="00446BB7">
        <w:rPr>
          <w:rStyle w:val="1-Char"/>
          <w:rFonts w:hint="cs"/>
          <w:rtl/>
        </w:rPr>
        <w:t>ی</w:t>
      </w:r>
      <w:r w:rsidRPr="007100A7">
        <w:rPr>
          <w:rStyle w:val="1-Char"/>
          <w:rFonts w:hint="cs"/>
          <w:rtl/>
        </w:rPr>
        <w:t>ن، دور گرداند؛ [ ز</w:t>
      </w:r>
      <w:r w:rsidR="00446BB7">
        <w:rPr>
          <w:rStyle w:val="1-Char"/>
          <w:rFonts w:hint="cs"/>
          <w:rtl/>
        </w:rPr>
        <w:t>ی</w:t>
      </w:r>
      <w:r w:rsidRPr="007100A7">
        <w:rPr>
          <w:rStyle w:val="1-Char"/>
          <w:rFonts w:hint="cs"/>
          <w:rtl/>
        </w:rPr>
        <w:t>را روا</w:t>
      </w:r>
      <w:r w:rsidR="00446BB7">
        <w:rPr>
          <w:rStyle w:val="1-Char"/>
          <w:rFonts w:hint="cs"/>
          <w:rtl/>
        </w:rPr>
        <w:t>ی</w:t>
      </w:r>
      <w:r w:rsidRPr="007100A7">
        <w:rPr>
          <w:rStyle w:val="1-Char"/>
          <w:rFonts w:hint="cs"/>
          <w:rtl/>
        </w:rPr>
        <w:t>ت شده که: «</w:t>
      </w:r>
      <w:r w:rsidRPr="00544D97">
        <w:rPr>
          <w:rStyle w:val="5-Char"/>
          <w:rFonts w:eastAsia="Batang" w:hint="cs"/>
          <w:rtl/>
        </w:rPr>
        <w:t>اِنَّهُ</w:t>
      </w:r>
      <w:r w:rsidR="00FE6406" w:rsidRPr="00FE6406">
        <w:rPr>
          <w:rStyle w:val="1-Char"/>
          <w:rFonts w:cs="CTraditional Arabic" w:hint="cs"/>
          <w:rtl/>
        </w:rPr>
        <w:t xml:space="preserve"> ج</w:t>
      </w:r>
      <w:r w:rsidRPr="00FE6406">
        <w:rPr>
          <w:rStyle w:val="9-Char"/>
          <w:rFonts w:eastAsia="Batang" w:hint="cs"/>
          <w:rtl/>
        </w:rPr>
        <w:t xml:space="preserve"> </w:t>
      </w:r>
      <w:r w:rsidRPr="00544D97">
        <w:rPr>
          <w:rStyle w:val="5-Char"/>
          <w:rFonts w:eastAsia="Batang" w:hint="cs"/>
          <w:rtl/>
        </w:rPr>
        <w:t>کٰانَ اِذٰا سَجَدَ، جٰافٰي حَتّٰي لَوْ شٰاءَتْ بَهِيْمَةٌ اَنْ تَمُرَّ بَيْنَ يَدَيْهِ لَمَرَّتْ</w:t>
      </w:r>
      <w:r w:rsidRPr="007100A7">
        <w:rPr>
          <w:rStyle w:val="1-Char"/>
          <w:rFonts w:hint="cs"/>
          <w:rtl/>
        </w:rPr>
        <w:t>» (مسلم و ابوداود)؛ «هرگاه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سجده م</w:t>
      </w:r>
      <w:r w:rsidR="00446BB7">
        <w:rPr>
          <w:rStyle w:val="1-Char"/>
          <w:rFonts w:hint="cs"/>
          <w:rtl/>
        </w:rPr>
        <w:t>ی</w:t>
      </w:r>
      <w:r w:rsidRPr="007100A7">
        <w:rPr>
          <w:rStyle w:val="1-Char"/>
          <w:rFonts w:hint="cs"/>
          <w:rtl/>
        </w:rPr>
        <w:t>‌کرد، چنان آرنج خو</w:t>
      </w:r>
      <w:r w:rsidR="00446BB7">
        <w:rPr>
          <w:rStyle w:val="1-Char"/>
          <w:rFonts w:hint="cs"/>
          <w:rtl/>
        </w:rPr>
        <w:t>ی</w:t>
      </w:r>
      <w:r w:rsidRPr="007100A7">
        <w:rPr>
          <w:rStyle w:val="1-Char"/>
          <w:rFonts w:hint="cs"/>
          <w:rtl/>
        </w:rPr>
        <w:t>ش را از دو پهلو</w:t>
      </w:r>
      <w:r w:rsidR="00446BB7">
        <w:rPr>
          <w:rStyle w:val="1-Char"/>
          <w:rFonts w:hint="cs"/>
          <w:rtl/>
        </w:rPr>
        <w:t>ی</w:t>
      </w:r>
      <w:r w:rsidRPr="007100A7">
        <w:rPr>
          <w:rStyle w:val="1-Char"/>
          <w:rFonts w:hint="cs"/>
          <w:rtl/>
        </w:rPr>
        <w:t xml:space="preserve"> خود دور م</w:t>
      </w:r>
      <w:r w:rsidR="00446BB7">
        <w:rPr>
          <w:rStyle w:val="1-Char"/>
          <w:rFonts w:hint="cs"/>
          <w:rtl/>
        </w:rPr>
        <w:t>ی</w:t>
      </w:r>
      <w:r w:rsidRPr="007100A7">
        <w:rPr>
          <w:rStyle w:val="1-Char"/>
          <w:rFonts w:hint="cs"/>
          <w:rtl/>
        </w:rPr>
        <w:t>‌گردان</w:t>
      </w:r>
      <w:r w:rsidR="00446BB7">
        <w:rPr>
          <w:rStyle w:val="1-Char"/>
          <w:rFonts w:hint="cs"/>
          <w:rtl/>
        </w:rPr>
        <w:t>ی</w:t>
      </w:r>
      <w:r w:rsidRPr="007100A7">
        <w:rPr>
          <w:rStyle w:val="1-Char"/>
          <w:rFonts w:hint="cs"/>
          <w:rtl/>
        </w:rPr>
        <w:t>د که اگر بزغاله‌ا</w:t>
      </w:r>
      <w:r w:rsidR="00446BB7">
        <w:rPr>
          <w:rStyle w:val="1-Char"/>
          <w:rFonts w:hint="cs"/>
          <w:rtl/>
        </w:rPr>
        <w:t>ی</w:t>
      </w:r>
      <w:r w:rsidRPr="007100A7">
        <w:rPr>
          <w:rStyle w:val="1-Char"/>
          <w:rFonts w:hint="cs"/>
          <w:rtl/>
        </w:rPr>
        <w:t xml:space="preserve"> قصد عبور داشت، عبور م</w:t>
      </w:r>
      <w:r w:rsidR="00446BB7">
        <w:rPr>
          <w:rStyle w:val="1-Char"/>
          <w:rFonts w:hint="cs"/>
          <w:rtl/>
        </w:rPr>
        <w:t>ی</w:t>
      </w:r>
      <w:r w:rsidRPr="007100A7">
        <w:rPr>
          <w:rStyle w:val="1-Char"/>
          <w:rFonts w:hint="cs"/>
          <w:rtl/>
        </w:rPr>
        <w:t>‌کرد».</w:t>
      </w:r>
    </w:p>
    <w:p w:rsidR="000A023E" w:rsidRPr="007100A7" w:rsidRDefault="000A023E" w:rsidP="00AF1D25">
      <w:pPr>
        <w:rPr>
          <w:rStyle w:val="1-Char"/>
          <w:rtl/>
        </w:rPr>
      </w:pPr>
      <w:r w:rsidRPr="007100A7">
        <w:rPr>
          <w:rStyle w:val="1-Char"/>
          <w:rFonts w:hint="cs"/>
          <w:rtl/>
        </w:rPr>
        <w:t>و ن</w:t>
      </w:r>
      <w:r w:rsidR="00446BB7">
        <w:rPr>
          <w:rStyle w:val="1-Char"/>
          <w:rFonts w:hint="cs"/>
          <w:rtl/>
        </w:rPr>
        <w:t>ی</w:t>
      </w:r>
      <w:r w:rsidRPr="007100A7">
        <w:rPr>
          <w:rStyle w:val="1-Char"/>
          <w:rFonts w:hint="cs"/>
          <w:rtl/>
        </w:rPr>
        <w:t>ز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د: «</w:t>
      </w:r>
      <w:r w:rsidRPr="00544D97">
        <w:rPr>
          <w:rStyle w:val="5-Char"/>
          <w:rFonts w:eastAsia="Batang" w:hint="cs"/>
          <w:rtl/>
        </w:rPr>
        <w:t>کٰانَ يَجْنَحُ حَتّٰي يُريٰ وَضْحَ اِبْطَيْهِ</w:t>
      </w:r>
      <w:r w:rsidRPr="007100A7">
        <w:rPr>
          <w:rStyle w:val="1-Char"/>
          <w:rFonts w:hint="cs"/>
          <w:rtl/>
        </w:rPr>
        <w:t>» (مسلم و مسند احمد)؛ «پ</w:t>
      </w:r>
      <w:r w:rsidR="00446BB7">
        <w:rPr>
          <w:rStyle w:val="1-Char"/>
          <w:rFonts w:hint="cs"/>
          <w:rtl/>
        </w:rPr>
        <w:t>ی</w:t>
      </w:r>
      <w:r w:rsidRPr="007100A7">
        <w:rPr>
          <w:rStyle w:val="1-Char"/>
          <w:rFonts w:hint="cs"/>
          <w:rtl/>
        </w:rPr>
        <w:t>امبر آرنج‌ها</w:t>
      </w:r>
      <w:r w:rsidR="00446BB7">
        <w:rPr>
          <w:rStyle w:val="1-Char"/>
          <w:rFonts w:hint="cs"/>
          <w:rtl/>
        </w:rPr>
        <w:t>ی</w:t>
      </w:r>
      <w:r w:rsidRPr="007100A7">
        <w:rPr>
          <w:rStyle w:val="1-Char"/>
          <w:rFonts w:hint="cs"/>
          <w:rtl/>
        </w:rPr>
        <w:t xml:space="preserve"> خود را از پهلوها چنان دور م</w:t>
      </w:r>
      <w:r w:rsidR="00446BB7">
        <w:rPr>
          <w:rStyle w:val="1-Char"/>
          <w:rFonts w:hint="cs"/>
          <w:rtl/>
        </w:rPr>
        <w:t>ی</w:t>
      </w:r>
      <w:r w:rsidRPr="007100A7">
        <w:rPr>
          <w:rStyle w:val="1-Char"/>
          <w:rFonts w:hint="cs"/>
          <w:rtl/>
        </w:rPr>
        <w:t>‌کرد که سف</w:t>
      </w:r>
      <w:r w:rsidR="00446BB7">
        <w:rPr>
          <w:rStyle w:val="1-Char"/>
          <w:rFonts w:hint="cs"/>
          <w:rtl/>
        </w:rPr>
        <w:t>ی</w:t>
      </w:r>
      <w:r w:rsidRPr="007100A7">
        <w:rPr>
          <w:rStyle w:val="1-Char"/>
          <w:rFonts w:hint="cs"/>
          <w:rtl/>
        </w:rPr>
        <w:t>د</w:t>
      </w:r>
      <w:r w:rsidR="00446BB7">
        <w:rPr>
          <w:rStyle w:val="1-Char"/>
          <w:rFonts w:hint="cs"/>
          <w:rtl/>
        </w:rPr>
        <w:t>ی</w:t>
      </w:r>
      <w:r w:rsidRPr="007100A7">
        <w:rPr>
          <w:rStyle w:val="1-Char"/>
          <w:rFonts w:hint="cs"/>
          <w:rtl/>
        </w:rPr>
        <w:t xml:space="preserve"> ز</w:t>
      </w:r>
      <w:r w:rsidR="00446BB7">
        <w:rPr>
          <w:rStyle w:val="1-Char"/>
          <w:rFonts w:hint="cs"/>
          <w:rtl/>
        </w:rPr>
        <w:t>ی</w:t>
      </w:r>
      <w:r w:rsidRPr="007100A7">
        <w:rPr>
          <w:rStyle w:val="1-Char"/>
          <w:rFonts w:hint="cs"/>
          <w:rtl/>
        </w:rPr>
        <w:t>ربغلش، مشاهده م</w:t>
      </w:r>
      <w:r w:rsidR="00446BB7">
        <w:rPr>
          <w:rStyle w:val="1-Char"/>
          <w:rFonts w:hint="cs"/>
          <w:rtl/>
        </w:rPr>
        <w:t>ی</w:t>
      </w:r>
      <w:r w:rsidRPr="007100A7">
        <w:rPr>
          <w:rStyle w:val="1-Char"/>
          <w:rFonts w:hint="cs"/>
          <w:rtl/>
        </w:rPr>
        <w:t>‌شد».]</w:t>
      </w:r>
    </w:p>
    <w:p w:rsidR="000A023E" w:rsidRPr="007100A7" w:rsidRDefault="000A023E" w:rsidP="00AF1D25">
      <w:pPr>
        <w:rPr>
          <w:rStyle w:val="1-Char"/>
          <w:rtl/>
        </w:rPr>
      </w:pPr>
      <w:r w:rsidRPr="007100A7">
        <w:rPr>
          <w:rStyle w:val="1-Char"/>
          <w:rFonts w:hint="cs"/>
          <w:rtl/>
        </w:rPr>
        <w:t>* پا</w:t>
      </w:r>
      <w:r w:rsidR="00446BB7">
        <w:rPr>
          <w:rStyle w:val="1-Char"/>
          <w:rFonts w:hint="cs"/>
          <w:rtl/>
        </w:rPr>
        <w:t>یی</w:t>
      </w:r>
      <w:r w:rsidRPr="007100A7">
        <w:rPr>
          <w:rStyle w:val="1-Char"/>
          <w:rFonts w:hint="cs"/>
          <w:rtl/>
        </w:rPr>
        <w:t>ن آمدن زن [به طرف زم</w:t>
      </w:r>
      <w:r w:rsidR="00446BB7">
        <w:rPr>
          <w:rStyle w:val="1-Char"/>
          <w:rFonts w:hint="cs"/>
          <w:rtl/>
        </w:rPr>
        <w:t>ی</w:t>
      </w:r>
      <w:r w:rsidRPr="007100A7">
        <w:rPr>
          <w:rStyle w:val="1-Char"/>
          <w:rFonts w:hint="cs"/>
          <w:rtl/>
        </w:rPr>
        <w:t>ن]؛ ا</w:t>
      </w:r>
      <w:r w:rsidR="00446BB7">
        <w:rPr>
          <w:rStyle w:val="1-Char"/>
          <w:rFonts w:hint="cs"/>
          <w:rtl/>
        </w:rPr>
        <w:t>ی</w:t>
      </w:r>
      <w:r w:rsidRPr="007100A7">
        <w:rPr>
          <w:rStyle w:val="1-Char"/>
          <w:rFonts w:hint="cs"/>
          <w:rtl/>
        </w:rPr>
        <w:t>ن طور که شکم خو</w:t>
      </w:r>
      <w:r w:rsidR="00446BB7">
        <w:rPr>
          <w:rStyle w:val="1-Char"/>
          <w:rFonts w:hint="cs"/>
          <w:rtl/>
        </w:rPr>
        <w:t>ی</w:t>
      </w:r>
      <w:r w:rsidRPr="007100A7">
        <w:rPr>
          <w:rStyle w:val="1-Char"/>
          <w:rFonts w:hint="cs"/>
          <w:rtl/>
        </w:rPr>
        <w:t>ش را به ران‌ها</w:t>
      </w:r>
      <w:r w:rsidR="00446BB7">
        <w:rPr>
          <w:rStyle w:val="1-Char"/>
          <w:rFonts w:hint="cs"/>
          <w:rtl/>
        </w:rPr>
        <w:t>ی</w:t>
      </w:r>
      <w:r w:rsidRPr="007100A7">
        <w:rPr>
          <w:rStyle w:val="1-Char"/>
          <w:rFonts w:hint="cs"/>
          <w:rtl/>
        </w:rPr>
        <w:t>ش [،و آرنج‌ها</w:t>
      </w:r>
      <w:r w:rsidR="00446BB7">
        <w:rPr>
          <w:rStyle w:val="1-Char"/>
          <w:rFonts w:hint="cs"/>
          <w:rtl/>
        </w:rPr>
        <w:t>ی</w:t>
      </w:r>
      <w:r w:rsidRPr="007100A7">
        <w:rPr>
          <w:rStyle w:val="1-Char"/>
          <w:rFonts w:hint="cs"/>
          <w:rtl/>
        </w:rPr>
        <w:t xml:space="preserve"> خود را به بغل‌ها</w:t>
      </w:r>
      <w:r w:rsidR="00446BB7">
        <w:rPr>
          <w:rStyle w:val="1-Char"/>
          <w:rFonts w:hint="cs"/>
          <w:rtl/>
        </w:rPr>
        <w:t>ی</w:t>
      </w:r>
      <w:r w:rsidRPr="007100A7">
        <w:rPr>
          <w:rStyle w:val="1-Char"/>
          <w:rFonts w:hint="cs"/>
          <w:rtl/>
        </w:rPr>
        <w:t>ش،] و هر دو بازو</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بچسباند؛ [به دل</w:t>
      </w:r>
      <w:r w:rsidR="00446BB7">
        <w:rPr>
          <w:rStyle w:val="1-Char"/>
          <w:rFonts w:hint="cs"/>
          <w:rtl/>
        </w:rPr>
        <w:t>ی</w:t>
      </w:r>
      <w:r w:rsidRPr="007100A7">
        <w:rPr>
          <w:rStyle w:val="1-Char"/>
          <w:rFonts w:hint="cs"/>
          <w:rtl/>
        </w:rPr>
        <w:t>ل ا</w:t>
      </w:r>
      <w:r w:rsidR="00446BB7">
        <w:rPr>
          <w:rStyle w:val="1-Char"/>
          <w:rFonts w:hint="cs"/>
          <w:rtl/>
        </w:rPr>
        <w:t>ی</w:t>
      </w:r>
      <w:r w:rsidRPr="007100A7">
        <w:rPr>
          <w:rStyle w:val="1-Char"/>
          <w:rFonts w:hint="cs"/>
          <w:rtl/>
        </w:rPr>
        <w:t>ن که روا</w:t>
      </w:r>
      <w:r w:rsidR="00446BB7">
        <w:rPr>
          <w:rStyle w:val="1-Char"/>
          <w:rFonts w:hint="cs"/>
          <w:rtl/>
        </w:rPr>
        <w:t>ی</w:t>
      </w:r>
      <w:r w:rsidRPr="007100A7">
        <w:rPr>
          <w:rStyle w:val="1-Char"/>
          <w:rFonts w:hint="cs"/>
          <w:rtl/>
        </w:rPr>
        <w:t>ت شده: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ازکنار دو زن گذشت که در حال گزاردن نماز بودن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 </w:t>
      </w:r>
      <w:r w:rsidRPr="00BE2421">
        <w:rPr>
          <w:rStyle w:val="5-Char"/>
          <w:rFonts w:hint="cs"/>
          <w:rtl/>
        </w:rPr>
        <w:t xml:space="preserve">«اِذٰا سَجَدْتُّمٰا، فَضَمّٰا بَعْضَ اللَّحْمِ اِليٰ بَعْضٍ» </w:t>
      </w:r>
      <w:r w:rsidRPr="007100A7">
        <w:rPr>
          <w:rStyle w:val="1-Char"/>
          <w:rFonts w:hint="cs"/>
          <w:rtl/>
        </w:rPr>
        <w:t>(مصنف عبدالرزاق و صح</w:t>
      </w:r>
      <w:r w:rsidR="00446BB7">
        <w:rPr>
          <w:rStyle w:val="1-Char"/>
          <w:rFonts w:hint="cs"/>
          <w:rtl/>
        </w:rPr>
        <w:t>ی</w:t>
      </w:r>
      <w:r w:rsidRPr="007100A7">
        <w:rPr>
          <w:rStyle w:val="1-Char"/>
          <w:rFonts w:hint="cs"/>
          <w:rtl/>
        </w:rPr>
        <w:t xml:space="preserve">ح ابن حبّان)؛ </w:t>
      </w:r>
      <w:r w:rsidRPr="00BE2421">
        <w:rPr>
          <w:rStyle w:val="1-Char"/>
          <w:rFonts w:hint="cs"/>
          <w:rtl/>
        </w:rPr>
        <w:t>«هرگاه سجده کرد</w:t>
      </w:r>
      <w:r w:rsidR="00446BB7">
        <w:rPr>
          <w:rStyle w:val="1-Char"/>
          <w:rFonts w:hint="cs"/>
          <w:rtl/>
        </w:rPr>
        <w:t>ی</w:t>
      </w:r>
      <w:r w:rsidRPr="00BE2421">
        <w:rPr>
          <w:rStyle w:val="1-Char"/>
          <w:rFonts w:hint="cs"/>
          <w:rtl/>
        </w:rPr>
        <w:t>د، برخ</w:t>
      </w:r>
      <w:r w:rsidR="00446BB7">
        <w:rPr>
          <w:rStyle w:val="1-Char"/>
          <w:rFonts w:hint="cs"/>
          <w:rtl/>
        </w:rPr>
        <w:t>ی</w:t>
      </w:r>
      <w:r w:rsidRPr="00BE2421">
        <w:rPr>
          <w:rStyle w:val="1-Char"/>
          <w:rFonts w:hint="cs"/>
          <w:rtl/>
        </w:rPr>
        <w:t xml:space="preserve"> از گوشت را به برخ</w:t>
      </w:r>
      <w:r w:rsidR="00446BB7">
        <w:rPr>
          <w:rStyle w:val="1-Char"/>
          <w:rFonts w:hint="cs"/>
          <w:rtl/>
        </w:rPr>
        <w:t>ی</w:t>
      </w:r>
      <w:r w:rsidRPr="00BE2421">
        <w:rPr>
          <w:rStyle w:val="1-Char"/>
          <w:rFonts w:hint="cs"/>
          <w:rtl/>
        </w:rPr>
        <w:t xml:space="preserve"> د</w:t>
      </w:r>
      <w:r w:rsidR="00446BB7">
        <w:rPr>
          <w:rStyle w:val="1-Char"/>
          <w:rFonts w:hint="cs"/>
          <w:rtl/>
        </w:rPr>
        <w:t>ی</w:t>
      </w:r>
      <w:r w:rsidRPr="00BE2421">
        <w:rPr>
          <w:rStyle w:val="1-Char"/>
          <w:rFonts w:hint="cs"/>
          <w:rtl/>
        </w:rPr>
        <w:t>گر، بچسبان</w:t>
      </w:r>
      <w:r w:rsidR="00446BB7">
        <w:rPr>
          <w:rStyle w:val="1-Char"/>
          <w:rFonts w:hint="cs"/>
          <w:rtl/>
        </w:rPr>
        <w:t>ی</w:t>
      </w:r>
      <w:r w:rsidRPr="00BE2421">
        <w:rPr>
          <w:rStyle w:val="1-Char"/>
          <w:rFonts w:hint="cs"/>
          <w:rtl/>
        </w:rPr>
        <w:t>د»</w:t>
      </w:r>
      <w:r w:rsidRPr="007100A7">
        <w:rPr>
          <w:rStyle w:val="1-Char"/>
          <w:rFonts w:hint="cs"/>
          <w:rtl/>
        </w:rPr>
        <w:t>.]</w:t>
      </w:r>
    </w:p>
    <w:p w:rsidR="000A023E" w:rsidRPr="007100A7" w:rsidRDefault="000A023E" w:rsidP="00AF1D25">
      <w:pPr>
        <w:rPr>
          <w:rStyle w:val="1-Char"/>
          <w:rtl/>
        </w:rPr>
      </w:pPr>
      <w:r w:rsidRPr="007100A7">
        <w:rPr>
          <w:rStyle w:val="1-Char"/>
          <w:rFonts w:hint="cs"/>
          <w:rtl/>
        </w:rPr>
        <w:t>* برخاستن و راست ا</w:t>
      </w:r>
      <w:r w:rsidR="00446BB7">
        <w:rPr>
          <w:rStyle w:val="1-Char"/>
          <w:rFonts w:hint="cs"/>
          <w:rtl/>
        </w:rPr>
        <w:t>ی</w:t>
      </w:r>
      <w:r w:rsidRPr="007100A7">
        <w:rPr>
          <w:rStyle w:val="1-Char"/>
          <w:rFonts w:hint="cs"/>
          <w:rtl/>
        </w:rPr>
        <w:t>ستادن از سجده.</w:t>
      </w:r>
    </w:p>
    <w:p w:rsidR="000A023E" w:rsidRPr="007100A7" w:rsidRDefault="000A023E" w:rsidP="00AF1D25">
      <w:pPr>
        <w:rPr>
          <w:rStyle w:val="1-Char"/>
          <w:rtl/>
        </w:rPr>
      </w:pPr>
      <w:r w:rsidRPr="007100A7">
        <w:rPr>
          <w:rStyle w:val="1-Char"/>
          <w:rFonts w:hint="cs"/>
          <w:rtl/>
        </w:rPr>
        <w:t>* نشستن در ب</w:t>
      </w:r>
      <w:r w:rsidR="00446BB7">
        <w:rPr>
          <w:rStyle w:val="1-Char"/>
          <w:rFonts w:hint="cs"/>
          <w:rtl/>
        </w:rPr>
        <w:t>ی</w:t>
      </w:r>
      <w:r w:rsidRPr="007100A7">
        <w:rPr>
          <w:rStyle w:val="1-Char"/>
          <w:rFonts w:hint="cs"/>
          <w:rtl/>
        </w:rPr>
        <w:t>ن دو سجده.</w:t>
      </w:r>
    </w:p>
    <w:p w:rsidR="000A023E" w:rsidRPr="007100A7" w:rsidRDefault="000A023E" w:rsidP="00AF1D25">
      <w:pPr>
        <w:rPr>
          <w:rStyle w:val="1-Char"/>
          <w:rtl/>
        </w:rPr>
      </w:pPr>
      <w:r w:rsidRPr="007100A7">
        <w:rPr>
          <w:rStyle w:val="1-Char"/>
          <w:rFonts w:hint="cs"/>
          <w:rtl/>
        </w:rPr>
        <w:t>* هر دو دست خو</w:t>
      </w:r>
      <w:r w:rsidR="00446BB7">
        <w:rPr>
          <w:rStyle w:val="1-Char"/>
          <w:rFonts w:hint="cs"/>
          <w:rtl/>
        </w:rPr>
        <w:t>ی</w:t>
      </w:r>
      <w:r w:rsidRPr="007100A7">
        <w:rPr>
          <w:rStyle w:val="1-Char"/>
          <w:rFonts w:hint="cs"/>
          <w:rtl/>
        </w:rPr>
        <w:t>ش را در ب</w:t>
      </w:r>
      <w:r w:rsidR="00446BB7">
        <w:rPr>
          <w:rStyle w:val="1-Char"/>
          <w:rFonts w:hint="cs"/>
          <w:rtl/>
        </w:rPr>
        <w:t>ی</w:t>
      </w:r>
      <w:r w:rsidRPr="007100A7">
        <w:rPr>
          <w:rStyle w:val="1-Char"/>
          <w:rFonts w:hint="cs"/>
          <w:rtl/>
        </w:rPr>
        <w:t>ن دو سجده، بر هر دو ران خو</w:t>
      </w:r>
      <w:r w:rsidR="00446BB7">
        <w:rPr>
          <w:rStyle w:val="1-Char"/>
          <w:rFonts w:hint="cs"/>
          <w:rtl/>
        </w:rPr>
        <w:t>ی</w:t>
      </w:r>
      <w:r w:rsidRPr="007100A7">
        <w:rPr>
          <w:rStyle w:val="1-Char"/>
          <w:rFonts w:hint="cs"/>
          <w:rtl/>
        </w:rPr>
        <w:t xml:space="preserve">ش بنهد؛ </w:t>
      </w:r>
      <w:r w:rsidR="00AF17B9">
        <w:rPr>
          <w:rStyle w:val="1-Char"/>
          <w:rFonts w:hint="cs"/>
          <w:rtl/>
        </w:rPr>
        <w:t>همچنان‌که</w:t>
      </w:r>
      <w:r w:rsidRPr="007100A7">
        <w:rPr>
          <w:rStyle w:val="1-Char"/>
          <w:rFonts w:hint="cs"/>
          <w:rtl/>
        </w:rPr>
        <w:t xml:space="preserve"> در حال خواندن </w:t>
      </w:r>
      <w:r w:rsidRPr="0042560B">
        <w:rPr>
          <w:rStyle w:val="5-Char0"/>
          <w:rFonts w:hint="cs"/>
          <w:rtl/>
        </w:rPr>
        <w:t>«التحيّات»</w:t>
      </w:r>
      <w:r w:rsidRPr="007100A7">
        <w:rPr>
          <w:rStyle w:val="1-Char"/>
          <w:rFonts w:hint="cs"/>
          <w:rtl/>
        </w:rPr>
        <w:t>،</w:t>
      </w:r>
      <w:r w:rsidR="000751A8">
        <w:rPr>
          <w:rStyle w:val="1-Char"/>
          <w:rFonts w:hint="cs"/>
          <w:rtl/>
        </w:rPr>
        <w:t xml:space="preserve"> آن‌ها </w:t>
      </w:r>
      <w:r w:rsidRPr="007100A7">
        <w:rPr>
          <w:rStyle w:val="1-Char"/>
          <w:rFonts w:hint="cs"/>
          <w:rtl/>
        </w:rPr>
        <w:t>را بر آن م</w:t>
      </w:r>
      <w:r w:rsidR="00446BB7">
        <w:rPr>
          <w:rStyle w:val="1-Char"/>
          <w:rFonts w:hint="cs"/>
          <w:rtl/>
        </w:rPr>
        <w:t>ی</w:t>
      </w:r>
      <w:r w:rsidRPr="007100A7">
        <w:rPr>
          <w:rStyle w:val="1-Char"/>
          <w:rFonts w:hint="cs"/>
          <w:rtl/>
        </w:rPr>
        <w:t>‌نهد.</w:t>
      </w:r>
    </w:p>
    <w:p w:rsidR="000A023E" w:rsidRPr="007100A7" w:rsidRDefault="000A023E" w:rsidP="00AF1D25">
      <w:pPr>
        <w:rPr>
          <w:rStyle w:val="1-Char"/>
          <w:rtl/>
        </w:rPr>
      </w:pPr>
      <w:r w:rsidRPr="007100A7">
        <w:rPr>
          <w:rStyle w:val="1-Char"/>
          <w:rFonts w:hint="cs"/>
          <w:rtl/>
        </w:rPr>
        <w:t>* [در حالت نشستن در قعده‌</w:t>
      </w:r>
      <w:r w:rsidR="00446BB7">
        <w:rPr>
          <w:rStyle w:val="1-Char"/>
          <w:rFonts w:hint="cs"/>
          <w:rtl/>
        </w:rPr>
        <w:t>ی</w:t>
      </w:r>
      <w:r w:rsidRPr="007100A7">
        <w:rPr>
          <w:rStyle w:val="1-Char"/>
          <w:rFonts w:hint="cs"/>
          <w:rtl/>
        </w:rPr>
        <w:t xml:space="preserve"> اول و قعده‌</w:t>
      </w:r>
      <w:r w:rsidR="00446BB7">
        <w:rPr>
          <w:rStyle w:val="1-Char"/>
          <w:rFonts w:hint="cs"/>
          <w:rtl/>
        </w:rPr>
        <w:t>ی</w:t>
      </w:r>
      <w:r w:rsidRPr="007100A7">
        <w:rPr>
          <w:rStyle w:val="1-Char"/>
          <w:rFonts w:hint="cs"/>
          <w:rtl/>
        </w:rPr>
        <w:t xml:space="preserve"> آخر،] پا</w:t>
      </w:r>
      <w:r w:rsidR="00446BB7">
        <w:rPr>
          <w:rStyle w:val="1-Char"/>
          <w:rFonts w:hint="cs"/>
          <w:rtl/>
        </w:rPr>
        <w:t>ی</w:t>
      </w:r>
      <w:r w:rsidRPr="007100A7">
        <w:rPr>
          <w:rStyle w:val="1-Char"/>
          <w:rFonts w:hint="cs"/>
          <w:rtl/>
        </w:rPr>
        <w:t xml:space="preserve"> چپ خو</w:t>
      </w:r>
      <w:r w:rsidR="00446BB7">
        <w:rPr>
          <w:rStyle w:val="1-Char"/>
          <w:rFonts w:hint="cs"/>
          <w:rtl/>
        </w:rPr>
        <w:t>ی</w:t>
      </w:r>
      <w:r w:rsidRPr="007100A7">
        <w:rPr>
          <w:rStyle w:val="1-Char"/>
          <w:rFonts w:hint="cs"/>
          <w:rtl/>
        </w:rPr>
        <w:t>ش را فرش کند و پا</w:t>
      </w:r>
      <w:r w:rsidR="00446BB7">
        <w:rPr>
          <w:rStyle w:val="1-Char"/>
          <w:rFonts w:hint="cs"/>
          <w:rtl/>
        </w:rPr>
        <w:t>ی</w:t>
      </w:r>
      <w:r w:rsidRPr="007100A7">
        <w:rPr>
          <w:rStyle w:val="1-Char"/>
          <w:rFonts w:hint="cs"/>
          <w:rtl/>
        </w:rPr>
        <w:t xml:space="preserve"> راستش را ا</w:t>
      </w:r>
      <w:r w:rsidR="00446BB7">
        <w:rPr>
          <w:rStyle w:val="1-Char"/>
          <w:rFonts w:hint="cs"/>
          <w:rtl/>
        </w:rPr>
        <w:t>ی</w:t>
      </w:r>
      <w:r w:rsidRPr="007100A7">
        <w:rPr>
          <w:rStyle w:val="1-Char"/>
          <w:rFonts w:hint="cs"/>
          <w:rtl/>
        </w:rPr>
        <w:t>ستاده نما</w:t>
      </w:r>
      <w:r w:rsidR="00446BB7">
        <w:rPr>
          <w:rStyle w:val="1-Char"/>
          <w:rFonts w:hint="cs"/>
          <w:rtl/>
        </w:rPr>
        <w:t>ی</w:t>
      </w:r>
      <w:r w:rsidRPr="007100A7">
        <w:rPr>
          <w:rStyle w:val="1-Char"/>
          <w:rFonts w:hint="cs"/>
          <w:rtl/>
        </w:rPr>
        <w:t>د، [به گونه‌ا</w:t>
      </w:r>
      <w:r w:rsidR="00446BB7">
        <w:rPr>
          <w:rStyle w:val="1-Char"/>
          <w:rFonts w:hint="cs"/>
          <w:rtl/>
        </w:rPr>
        <w:t>ی</w:t>
      </w:r>
      <w:r w:rsidRPr="007100A7">
        <w:rPr>
          <w:rStyle w:val="1-Char"/>
          <w:rFonts w:hint="cs"/>
          <w:rtl/>
        </w:rPr>
        <w:t xml:space="preserve"> که پا</w:t>
      </w:r>
      <w:r w:rsidR="00446BB7">
        <w:rPr>
          <w:rStyle w:val="1-Char"/>
          <w:rFonts w:hint="cs"/>
          <w:rtl/>
        </w:rPr>
        <w:t>ی</w:t>
      </w:r>
      <w:r w:rsidRPr="007100A7">
        <w:rPr>
          <w:rStyle w:val="1-Char"/>
          <w:rFonts w:hint="cs"/>
          <w:rtl/>
        </w:rPr>
        <w:t xml:space="preserve"> چپ خو</w:t>
      </w:r>
      <w:r w:rsidR="00446BB7">
        <w:rPr>
          <w:rStyle w:val="1-Char"/>
          <w:rFonts w:hint="cs"/>
          <w:rtl/>
        </w:rPr>
        <w:t>ی</w:t>
      </w:r>
      <w:r w:rsidRPr="007100A7">
        <w:rPr>
          <w:rStyle w:val="1-Char"/>
          <w:rFonts w:hint="cs"/>
          <w:rtl/>
        </w:rPr>
        <w:t>ش را بر رو</w:t>
      </w:r>
      <w:r w:rsidR="00446BB7">
        <w:rPr>
          <w:rStyle w:val="1-Char"/>
          <w:rFonts w:hint="cs"/>
          <w:rtl/>
        </w:rPr>
        <w:t>ی</w:t>
      </w:r>
      <w:r w:rsidRPr="007100A7">
        <w:rPr>
          <w:rStyle w:val="1-Char"/>
          <w:rFonts w:hint="cs"/>
          <w:rtl/>
        </w:rPr>
        <w:t xml:space="preserve"> زم</w:t>
      </w:r>
      <w:r w:rsidR="00446BB7">
        <w:rPr>
          <w:rStyle w:val="1-Char"/>
          <w:rFonts w:hint="cs"/>
          <w:rtl/>
        </w:rPr>
        <w:t>ی</w:t>
      </w:r>
      <w:r w:rsidRPr="007100A7">
        <w:rPr>
          <w:rStyle w:val="1-Char"/>
          <w:rFonts w:hint="cs"/>
          <w:rtl/>
        </w:rPr>
        <w:t>ن بگستراند و رو</w:t>
      </w:r>
      <w:r w:rsidR="00446BB7">
        <w:rPr>
          <w:rStyle w:val="1-Char"/>
          <w:rFonts w:hint="cs"/>
          <w:rtl/>
        </w:rPr>
        <w:t>ی</w:t>
      </w:r>
      <w:r w:rsidRPr="007100A7">
        <w:rPr>
          <w:rStyle w:val="1-Char"/>
          <w:rFonts w:hint="cs"/>
          <w:rtl/>
        </w:rPr>
        <w:t xml:space="preserve"> قوزک آن بنش</w:t>
      </w:r>
      <w:r w:rsidR="00446BB7">
        <w:rPr>
          <w:rStyle w:val="1-Char"/>
          <w:rFonts w:hint="cs"/>
          <w:rtl/>
        </w:rPr>
        <w:t>ی</w:t>
      </w:r>
      <w:r w:rsidRPr="007100A7">
        <w:rPr>
          <w:rStyle w:val="1-Char"/>
          <w:rFonts w:hint="cs"/>
          <w:rtl/>
        </w:rPr>
        <w:t>ند، و پا</w:t>
      </w:r>
      <w:r w:rsidR="00446BB7">
        <w:rPr>
          <w:rStyle w:val="1-Char"/>
          <w:rFonts w:hint="cs"/>
          <w:rtl/>
        </w:rPr>
        <w:t>ی</w:t>
      </w:r>
      <w:r w:rsidRPr="007100A7">
        <w:rPr>
          <w:rStyle w:val="1-Char"/>
          <w:rFonts w:hint="cs"/>
          <w:rtl/>
        </w:rPr>
        <w:t xml:space="preserve"> راست را نصب کند به صورت</w:t>
      </w:r>
      <w:r w:rsidR="00446BB7">
        <w:rPr>
          <w:rStyle w:val="1-Char"/>
          <w:rFonts w:hint="cs"/>
          <w:rtl/>
        </w:rPr>
        <w:t>ی</w:t>
      </w:r>
      <w:r w:rsidRPr="007100A7">
        <w:rPr>
          <w:rStyle w:val="1-Char"/>
          <w:rFonts w:hint="cs"/>
          <w:rtl/>
        </w:rPr>
        <w:t xml:space="preserve"> که انگشتان آن، رو به قبله باشند. در روا</w:t>
      </w:r>
      <w:r w:rsidR="00446BB7">
        <w:rPr>
          <w:rStyle w:val="1-Char"/>
          <w:rFonts w:hint="cs"/>
          <w:rtl/>
        </w:rPr>
        <w:t>ی</w:t>
      </w:r>
      <w:r w:rsidRPr="007100A7">
        <w:rPr>
          <w:rStyle w:val="1-Char"/>
          <w:rFonts w:hint="cs"/>
          <w:rtl/>
        </w:rPr>
        <w:t>ت</w:t>
      </w:r>
      <w:r w:rsidR="00446BB7">
        <w:rPr>
          <w:rStyle w:val="1-Char"/>
          <w:rFonts w:hint="cs"/>
          <w:rtl/>
        </w:rPr>
        <w:t>ی</w:t>
      </w:r>
      <w:r w:rsidRPr="007100A7">
        <w:rPr>
          <w:rStyle w:val="1-Char"/>
          <w:rFonts w:hint="cs"/>
          <w:rtl/>
        </w:rPr>
        <w:t xml:space="preserve"> از بخار</w:t>
      </w:r>
      <w:r w:rsidR="00446BB7">
        <w:rPr>
          <w:rStyle w:val="1-Char"/>
          <w:rFonts w:hint="cs"/>
          <w:rtl/>
        </w:rPr>
        <w:t>ی</w:t>
      </w:r>
      <w:r w:rsidRPr="007100A7">
        <w:rPr>
          <w:rStyle w:val="1-Char"/>
          <w:rFonts w:hint="cs"/>
          <w:rtl/>
        </w:rPr>
        <w:t xml:space="preserve"> آمده است: «</w:t>
      </w:r>
      <w:r w:rsidRPr="00544D97">
        <w:rPr>
          <w:rStyle w:val="5-Char"/>
          <w:rFonts w:eastAsia="Batang" w:hint="cs"/>
          <w:rtl/>
        </w:rPr>
        <w:t>فَاِذٰا جَلَسَ فِي الرَّکْعَتَيْنِ جَلَسَ عَليٰ رِجْلِهِ الْيُسْريٰ وَ نَصَبَ الْيُمْنيٰ</w:t>
      </w:r>
      <w:r w:rsidRPr="007100A7">
        <w:rPr>
          <w:rStyle w:val="1-Char"/>
          <w:rFonts w:hint="cs"/>
          <w:rtl/>
        </w:rPr>
        <w:t xml:space="preserve">»؛ </w:t>
      </w:r>
      <w:r w:rsidRPr="00BE2421">
        <w:rPr>
          <w:rStyle w:val="1-Char"/>
          <w:rFonts w:hint="cs"/>
          <w:rtl/>
        </w:rPr>
        <w:t>«هرگاه برا</w:t>
      </w:r>
      <w:r w:rsidR="00446BB7">
        <w:rPr>
          <w:rStyle w:val="1-Char"/>
          <w:rFonts w:hint="cs"/>
          <w:rtl/>
        </w:rPr>
        <w:t>ی</w:t>
      </w:r>
      <w:r w:rsidRPr="00BE2421">
        <w:rPr>
          <w:rStyle w:val="1-Char"/>
          <w:rFonts w:hint="cs"/>
          <w:rtl/>
        </w:rPr>
        <w:t xml:space="preserve"> تشهد اول نشست، بر پا</w:t>
      </w:r>
      <w:r w:rsidR="00446BB7">
        <w:rPr>
          <w:rStyle w:val="1-Char"/>
          <w:rFonts w:hint="cs"/>
          <w:rtl/>
        </w:rPr>
        <w:t>ی</w:t>
      </w:r>
      <w:r w:rsidRPr="00BE2421">
        <w:rPr>
          <w:rStyle w:val="1-Char"/>
          <w:rFonts w:hint="cs"/>
          <w:rtl/>
        </w:rPr>
        <w:t xml:space="preserve"> چپ بنش</w:t>
      </w:r>
      <w:r w:rsidR="00446BB7">
        <w:rPr>
          <w:rStyle w:val="1-Char"/>
          <w:rFonts w:hint="cs"/>
          <w:rtl/>
        </w:rPr>
        <w:t>ی</w:t>
      </w:r>
      <w:r w:rsidRPr="00BE2421">
        <w:rPr>
          <w:rStyle w:val="1-Char"/>
          <w:rFonts w:hint="cs"/>
          <w:rtl/>
        </w:rPr>
        <w:t>ند و پا</w:t>
      </w:r>
      <w:r w:rsidR="00446BB7">
        <w:rPr>
          <w:rStyle w:val="1-Char"/>
          <w:rFonts w:hint="cs"/>
          <w:rtl/>
        </w:rPr>
        <w:t>ی</w:t>
      </w:r>
      <w:r w:rsidRPr="00BE2421">
        <w:rPr>
          <w:rStyle w:val="1-Char"/>
          <w:rFonts w:hint="cs"/>
          <w:rtl/>
        </w:rPr>
        <w:t xml:space="preserve"> راست را نصب نما</w:t>
      </w:r>
      <w:r w:rsidR="00446BB7">
        <w:rPr>
          <w:rStyle w:val="1-Char"/>
          <w:rFonts w:hint="cs"/>
          <w:rtl/>
        </w:rPr>
        <w:t>ی</w:t>
      </w:r>
      <w:r w:rsidRPr="00BE2421">
        <w:rPr>
          <w:rStyle w:val="1-Char"/>
          <w:rFonts w:hint="cs"/>
          <w:rtl/>
        </w:rPr>
        <w:t>د»</w:t>
      </w:r>
      <w:r w:rsidRPr="007100A7">
        <w:rPr>
          <w:rStyle w:val="1-Char"/>
          <w:rFonts w:hint="cs"/>
          <w:rtl/>
        </w:rPr>
        <w:t>.</w:t>
      </w:r>
    </w:p>
    <w:p w:rsidR="000A023E" w:rsidRPr="007100A7" w:rsidRDefault="000A023E" w:rsidP="00AF1D25">
      <w:pPr>
        <w:rPr>
          <w:rStyle w:val="1-Char"/>
          <w:rtl/>
        </w:rPr>
      </w:pPr>
      <w:r w:rsidRPr="007100A7">
        <w:rPr>
          <w:rStyle w:val="1-Char"/>
          <w:rFonts w:hint="cs"/>
          <w:rtl/>
        </w:rPr>
        <w:t>و عا</w:t>
      </w:r>
      <w:r w:rsidR="00446BB7">
        <w:rPr>
          <w:rStyle w:val="1-Char"/>
          <w:rFonts w:hint="cs"/>
          <w:rtl/>
        </w:rPr>
        <w:t>ی</w:t>
      </w:r>
      <w:r w:rsidRPr="007100A7">
        <w:rPr>
          <w:rStyle w:val="1-Char"/>
          <w:rFonts w:hint="cs"/>
          <w:rtl/>
        </w:rPr>
        <w:t>شه</w:t>
      </w:r>
      <w:r w:rsidR="00FE6406" w:rsidRPr="00FE6406">
        <w:rPr>
          <w:rStyle w:val="1-Char"/>
          <w:rFonts w:cs="CTraditional Arabic" w:hint="cs"/>
          <w:rtl/>
        </w:rPr>
        <w:t>ل</w:t>
      </w:r>
      <w:r w:rsidRPr="007100A7">
        <w:rPr>
          <w:rStyle w:val="1-Char"/>
          <w:rFonts w:hint="cs"/>
          <w:rtl/>
        </w:rPr>
        <w:t xml:space="preserve"> گو</w:t>
      </w:r>
      <w:r w:rsidR="00446BB7">
        <w:rPr>
          <w:rStyle w:val="1-Char"/>
          <w:rFonts w:hint="cs"/>
          <w:rtl/>
        </w:rPr>
        <w:t>ی</w:t>
      </w:r>
      <w:r w:rsidRPr="007100A7">
        <w:rPr>
          <w:rStyle w:val="1-Char"/>
          <w:rFonts w:hint="cs"/>
          <w:rtl/>
        </w:rPr>
        <w:t>د: «</w:t>
      </w:r>
      <w:r w:rsidRPr="00544D97">
        <w:rPr>
          <w:rStyle w:val="5-Char"/>
          <w:rFonts w:eastAsia="Batang" w:hint="cs"/>
          <w:rtl/>
        </w:rPr>
        <w:t>وَ کٰانَ</w:t>
      </w:r>
      <w:r w:rsidR="00FE6406" w:rsidRPr="00FE6406">
        <w:rPr>
          <w:rStyle w:val="1-Char"/>
          <w:rFonts w:cs="CTraditional Arabic" w:hint="cs"/>
          <w:rtl/>
        </w:rPr>
        <w:t xml:space="preserve"> ج</w:t>
      </w:r>
      <w:r w:rsidRPr="00FE6406">
        <w:rPr>
          <w:rStyle w:val="9-Char"/>
          <w:rFonts w:eastAsia="Batang" w:hint="cs"/>
          <w:rtl/>
        </w:rPr>
        <w:t xml:space="preserve"> </w:t>
      </w:r>
      <w:r w:rsidRPr="00544D97">
        <w:rPr>
          <w:rStyle w:val="5-Char"/>
          <w:rFonts w:eastAsia="Batang" w:hint="cs"/>
          <w:rtl/>
        </w:rPr>
        <w:t>يَفْرِشُ رِجْلَهُ الْيُسْريٰ وَ يَنْصِبُ رِجْلَهُ الْيُمْنيٰ</w:t>
      </w:r>
      <w:r w:rsidRPr="007100A7">
        <w:rPr>
          <w:rStyle w:val="1-Char"/>
          <w:rFonts w:hint="cs"/>
          <w:rtl/>
        </w:rPr>
        <w:t xml:space="preserve">» (مسلم و ابوداود)؛ </w:t>
      </w:r>
      <w:r w:rsidRPr="00BE2421">
        <w:rPr>
          <w:rStyle w:val="1-Char"/>
          <w:rFonts w:hint="cs"/>
          <w:rtl/>
        </w:rPr>
        <w:t>«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پا</w:t>
      </w:r>
      <w:r w:rsidR="00446BB7">
        <w:rPr>
          <w:rStyle w:val="1-Char"/>
          <w:rFonts w:hint="cs"/>
          <w:rtl/>
        </w:rPr>
        <w:t>ی</w:t>
      </w:r>
      <w:r w:rsidRPr="00BE2421">
        <w:rPr>
          <w:rStyle w:val="1-Char"/>
          <w:rFonts w:hint="cs"/>
          <w:rtl/>
        </w:rPr>
        <w:t xml:space="preserve"> چپش را پهن و پا</w:t>
      </w:r>
      <w:r w:rsidR="00446BB7">
        <w:rPr>
          <w:rStyle w:val="1-Char"/>
          <w:rFonts w:hint="cs"/>
          <w:rtl/>
        </w:rPr>
        <w:t>ی</w:t>
      </w:r>
      <w:r w:rsidRPr="00BE2421">
        <w:rPr>
          <w:rStyle w:val="1-Char"/>
          <w:rFonts w:hint="cs"/>
          <w:rtl/>
        </w:rPr>
        <w:t xml:space="preserve"> راستش را رو</w:t>
      </w:r>
      <w:r w:rsidR="00446BB7">
        <w:rPr>
          <w:rStyle w:val="1-Char"/>
          <w:rFonts w:hint="cs"/>
          <w:rtl/>
        </w:rPr>
        <w:t>ی</w:t>
      </w:r>
      <w:r w:rsidRPr="00BE2421">
        <w:rPr>
          <w:rStyle w:val="1-Char"/>
          <w:rFonts w:hint="cs"/>
          <w:rtl/>
        </w:rPr>
        <w:t xml:space="preserve"> زم</w:t>
      </w:r>
      <w:r w:rsidR="00446BB7">
        <w:rPr>
          <w:rStyle w:val="1-Char"/>
          <w:rFonts w:hint="cs"/>
          <w:rtl/>
        </w:rPr>
        <w:t>ی</w:t>
      </w:r>
      <w:r w:rsidRPr="00BE2421">
        <w:rPr>
          <w:rStyle w:val="1-Char"/>
          <w:rFonts w:hint="cs"/>
          <w:rtl/>
        </w:rPr>
        <w:t>ن نصب م</w:t>
      </w:r>
      <w:r w:rsidR="00446BB7">
        <w:rPr>
          <w:rStyle w:val="1-Char"/>
          <w:rFonts w:hint="cs"/>
          <w:rtl/>
        </w:rPr>
        <w:t>ی</w:t>
      </w:r>
      <w:r w:rsidRPr="00BE2421">
        <w:rPr>
          <w:rStyle w:val="1-Char"/>
          <w:rFonts w:hint="cs"/>
          <w:rtl/>
        </w:rPr>
        <w:t>‌کرد»</w:t>
      </w:r>
      <w:r w:rsidRPr="007100A7">
        <w:rPr>
          <w:rStyle w:val="1-Char"/>
          <w:rFonts w:hint="cs"/>
          <w:rtl/>
        </w:rPr>
        <w:t>.</w:t>
      </w:r>
    </w:p>
    <w:p w:rsidR="000A023E" w:rsidRPr="007100A7" w:rsidRDefault="000A023E" w:rsidP="00AF1D25">
      <w:pPr>
        <w:rPr>
          <w:rStyle w:val="1-Char"/>
          <w:rtl/>
        </w:rPr>
      </w:pPr>
      <w:r w:rsidRPr="007100A7">
        <w:rPr>
          <w:rStyle w:val="1-Char"/>
          <w:rFonts w:hint="cs"/>
          <w:rtl/>
        </w:rPr>
        <w:t xml:space="preserve">و </w:t>
      </w:r>
      <w:r w:rsidR="00544D97" w:rsidRPr="00544D97">
        <w:rPr>
          <w:rStyle w:val="1-Char"/>
          <w:rFonts w:hint="cs"/>
          <w:rtl/>
        </w:rPr>
        <w:t>ابن عمر</w:t>
      </w:r>
      <w:r w:rsidR="00544D97" w:rsidRPr="00544D97">
        <w:rPr>
          <w:rStyle w:val="1-Char"/>
          <w:rFonts w:cs="CTraditional Arabic" w:hint="cs"/>
          <w:rtl/>
        </w:rPr>
        <w:t>ب</w:t>
      </w:r>
      <w:r w:rsidRPr="007100A7">
        <w:rPr>
          <w:rStyle w:val="1-Char"/>
          <w:rFonts w:hint="cs"/>
          <w:rtl/>
        </w:rPr>
        <w:t xml:space="preserve"> گو</w:t>
      </w:r>
      <w:r w:rsidR="00446BB7">
        <w:rPr>
          <w:rStyle w:val="1-Char"/>
          <w:rFonts w:hint="cs"/>
          <w:rtl/>
        </w:rPr>
        <w:t>ی</w:t>
      </w:r>
      <w:r w:rsidRPr="007100A7">
        <w:rPr>
          <w:rStyle w:val="1-Char"/>
          <w:rFonts w:hint="cs"/>
          <w:rtl/>
        </w:rPr>
        <w:t>د: «</w:t>
      </w:r>
      <w:r w:rsidRPr="00544D97">
        <w:rPr>
          <w:rStyle w:val="5-Char"/>
          <w:rFonts w:eastAsia="Batang" w:hint="cs"/>
          <w:rtl/>
        </w:rPr>
        <w:t>مِنْ سُنَّةِ الصَّلٰاةِ: اَنْ تُنْصَبَ الْقَدَمُ الْيُمْنيٰ، وَ اسْتِقْبٰالُهُ بِاَصٰابِعِهٰا اَلْقِبْلَةَ وَ الْجُلُوْسُ عَلَي الْيُسْريٰ</w:t>
      </w:r>
      <w:r w:rsidRPr="007100A7">
        <w:rPr>
          <w:rStyle w:val="1-Char"/>
          <w:rFonts w:hint="cs"/>
          <w:rtl/>
        </w:rPr>
        <w:t>» (نسا</w:t>
      </w:r>
      <w:r w:rsidR="00446BB7">
        <w:rPr>
          <w:rStyle w:val="1-Char"/>
          <w:rFonts w:hint="cs"/>
          <w:rtl/>
        </w:rPr>
        <w:t>یی</w:t>
      </w:r>
      <w:r w:rsidRPr="007100A7">
        <w:rPr>
          <w:rStyle w:val="1-Char"/>
          <w:rFonts w:hint="cs"/>
          <w:rtl/>
        </w:rPr>
        <w:t xml:space="preserve">)؛ </w:t>
      </w:r>
      <w:r w:rsidRPr="00BE2421">
        <w:rPr>
          <w:rStyle w:val="1-Char"/>
          <w:rFonts w:hint="cs"/>
          <w:rtl/>
        </w:rPr>
        <w:t>«نصب نمودن پا</w:t>
      </w:r>
      <w:r w:rsidR="00446BB7">
        <w:rPr>
          <w:rStyle w:val="1-Char"/>
          <w:rFonts w:hint="cs"/>
          <w:rtl/>
        </w:rPr>
        <w:t>ی</w:t>
      </w:r>
      <w:r w:rsidRPr="00BE2421">
        <w:rPr>
          <w:rStyle w:val="1-Char"/>
          <w:rFonts w:hint="cs"/>
          <w:rtl/>
        </w:rPr>
        <w:t xml:space="preserve"> راست و رو به قبله نمودن انگشتان آن و نشستن بر پا</w:t>
      </w:r>
      <w:r w:rsidR="00446BB7">
        <w:rPr>
          <w:rStyle w:val="1-Char"/>
          <w:rFonts w:hint="cs"/>
          <w:rtl/>
        </w:rPr>
        <w:t>ی</w:t>
      </w:r>
      <w:r w:rsidRPr="00BE2421">
        <w:rPr>
          <w:rStyle w:val="1-Char"/>
          <w:rFonts w:hint="cs"/>
          <w:rtl/>
        </w:rPr>
        <w:t xml:space="preserve"> چپ، از سنّت‌ها</w:t>
      </w:r>
      <w:r w:rsidR="00446BB7">
        <w:rPr>
          <w:rStyle w:val="1-Char"/>
          <w:rFonts w:hint="cs"/>
          <w:rtl/>
        </w:rPr>
        <w:t>ی</w:t>
      </w:r>
      <w:r w:rsidRPr="00BE2421">
        <w:rPr>
          <w:rStyle w:val="1-Char"/>
          <w:rFonts w:hint="cs"/>
          <w:rtl/>
        </w:rPr>
        <w:t xml:space="preserve"> نماز است»</w:t>
      </w:r>
      <w:r w:rsidRPr="007100A7">
        <w:rPr>
          <w:rStyle w:val="1-Char"/>
          <w:rFonts w:hint="cs"/>
          <w:rtl/>
        </w:rPr>
        <w:t>.</w:t>
      </w:r>
    </w:p>
    <w:p w:rsidR="000A023E" w:rsidRPr="007100A7" w:rsidRDefault="000A023E" w:rsidP="00AF1D25">
      <w:pPr>
        <w:rPr>
          <w:rStyle w:val="1-Char"/>
          <w:rtl/>
        </w:rPr>
      </w:pPr>
      <w:r w:rsidRPr="007100A7">
        <w:rPr>
          <w:rStyle w:val="1-Char"/>
          <w:rFonts w:hint="cs"/>
          <w:rtl/>
        </w:rPr>
        <w:t>و طاوس</w:t>
      </w:r>
      <w:r w:rsidR="00FE6406" w:rsidRPr="00FE6406">
        <w:rPr>
          <w:rStyle w:val="1-Char"/>
          <w:rFonts w:cs="CTraditional Arabic" w:hint="cs"/>
          <w:rtl/>
        </w:rPr>
        <w:t>/</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قُلْنٰا لِاِبْنِ عَبّٰاسٍ فِي الْاِقْعٰاءِ عَلَي الْقَدَمَيْنِ؛ فَقٰالَ: هِيَ السُّنَّةُ . فَقُلْنٰا لَهُ: اِنّٰا لَنَرٰاهُ جَفٰاءاً بِالرِّجْلِ. فَقٰالَ اِبْنُ عَبّٰاسٍ: بَلْ هِيَ سُنَّةُ نَبِيِّ</w:t>
      </w:r>
      <w:r w:rsidR="00544D97">
        <w:rPr>
          <w:rStyle w:val="5-Char"/>
          <w:rFonts w:hint="cs"/>
          <w:rtl/>
        </w:rPr>
        <w:t>كَ»</w:t>
      </w:r>
      <w:r w:rsidRPr="007100A7">
        <w:rPr>
          <w:rStyle w:val="1-Char"/>
          <w:rFonts w:hint="cs"/>
          <w:rtl/>
        </w:rPr>
        <w:t xml:space="preserve"> (مسلم، ابوداود، و ترمذ</w:t>
      </w:r>
      <w:r w:rsidR="00446BB7">
        <w:rPr>
          <w:rStyle w:val="1-Char"/>
          <w:rFonts w:hint="cs"/>
          <w:rtl/>
        </w:rPr>
        <w:t>ی</w:t>
      </w:r>
      <w:r w:rsidRPr="007100A7">
        <w:rPr>
          <w:rStyle w:val="1-Char"/>
          <w:rFonts w:hint="cs"/>
          <w:rtl/>
        </w:rPr>
        <w:t xml:space="preserve">)؛ </w:t>
      </w:r>
      <w:r w:rsidRPr="00BE2421">
        <w:rPr>
          <w:rStyle w:val="1-Char"/>
          <w:rFonts w:hint="cs"/>
          <w:rtl/>
        </w:rPr>
        <w:t xml:space="preserve">«از </w:t>
      </w:r>
      <w:r w:rsidR="00544D97" w:rsidRPr="00544D97">
        <w:rPr>
          <w:rStyle w:val="1-Char"/>
          <w:rFonts w:hint="cs"/>
          <w:rtl/>
        </w:rPr>
        <w:t>ابن عباس</w:t>
      </w:r>
      <w:r w:rsidR="00544D97" w:rsidRPr="00544D97">
        <w:rPr>
          <w:rStyle w:val="1-Char"/>
          <w:rFonts w:cs="CTraditional Arabic" w:hint="cs"/>
          <w:rtl/>
        </w:rPr>
        <w:t>ب</w:t>
      </w:r>
      <w:r w:rsidRPr="00BE2421">
        <w:rPr>
          <w:rStyle w:val="1-Char"/>
          <w:rFonts w:hint="cs"/>
          <w:rtl/>
        </w:rPr>
        <w:t xml:space="preserve"> درباره‌</w:t>
      </w:r>
      <w:r w:rsidR="00446BB7">
        <w:rPr>
          <w:rStyle w:val="1-Char"/>
          <w:rFonts w:hint="cs"/>
          <w:rtl/>
        </w:rPr>
        <w:t>ی</w:t>
      </w:r>
      <w:r w:rsidRPr="00BE2421">
        <w:rPr>
          <w:rStyle w:val="1-Char"/>
          <w:rFonts w:hint="cs"/>
          <w:rtl/>
        </w:rPr>
        <w:t xml:space="preserve"> </w:t>
      </w:r>
      <w:r w:rsidRPr="0042560B">
        <w:rPr>
          <w:rStyle w:val="5-Char0"/>
          <w:rFonts w:hint="cs"/>
          <w:rtl/>
        </w:rPr>
        <w:t>«اقعاء»</w:t>
      </w:r>
      <w:r w:rsidRPr="00BE2421">
        <w:rPr>
          <w:rStyle w:val="1-Char"/>
          <w:rFonts w:hint="cs"/>
          <w:rtl/>
        </w:rPr>
        <w:t xml:space="preserve"> (نصب پاها و نشستن رو</w:t>
      </w:r>
      <w:r w:rsidR="00446BB7">
        <w:rPr>
          <w:rStyle w:val="1-Char"/>
          <w:rFonts w:hint="cs"/>
          <w:rtl/>
        </w:rPr>
        <w:t>ی</w:t>
      </w:r>
      <w:r w:rsidRPr="00BE2421">
        <w:rPr>
          <w:rStyle w:val="1-Char"/>
          <w:rFonts w:hint="cs"/>
          <w:rtl/>
        </w:rPr>
        <w:t xml:space="preserve"> پاشنه‌ها) سؤال کرد</w:t>
      </w:r>
      <w:r w:rsidR="00446BB7">
        <w:rPr>
          <w:rStyle w:val="1-Char"/>
          <w:rFonts w:hint="cs"/>
          <w:rtl/>
        </w:rPr>
        <w:t>ی</w:t>
      </w:r>
      <w:r w:rsidRPr="00BE2421">
        <w:rPr>
          <w:rStyle w:val="1-Char"/>
          <w:rFonts w:hint="cs"/>
          <w:rtl/>
        </w:rPr>
        <w:t>م. گفت: سنّت است. بدو گفت</w:t>
      </w:r>
      <w:r w:rsidR="00446BB7">
        <w:rPr>
          <w:rStyle w:val="1-Char"/>
          <w:rFonts w:hint="cs"/>
          <w:rtl/>
        </w:rPr>
        <w:t>ی</w:t>
      </w:r>
      <w:r w:rsidRPr="00BE2421">
        <w:rPr>
          <w:rStyle w:val="1-Char"/>
          <w:rFonts w:hint="cs"/>
          <w:rtl/>
        </w:rPr>
        <w:t>م: ا</w:t>
      </w:r>
      <w:r w:rsidR="00446BB7">
        <w:rPr>
          <w:rStyle w:val="1-Char"/>
          <w:rFonts w:hint="cs"/>
          <w:rtl/>
        </w:rPr>
        <w:t>ی</w:t>
      </w:r>
      <w:r w:rsidRPr="00BE2421">
        <w:rPr>
          <w:rStyle w:val="1-Char"/>
          <w:rFonts w:hint="cs"/>
          <w:rtl/>
        </w:rPr>
        <w:t xml:space="preserve">ن کار جفا به پاها است. </w:t>
      </w:r>
      <w:r w:rsidR="00544D97" w:rsidRPr="00544D97">
        <w:rPr>
          <w:rStyle w:val="1-Char"/>
          <w:rFonts w:hint="cs"/>
          <w:rtl/>
        </w:rPr>
        <w:t>ابن عباس</w:t>
      </w:r>
      <w:r w:rsidR="00544D97" w:rsidRPr="00544D97">
        <w:rPr>
          <w:rStyle w:val="1-Char"/>
          <w:rFonts w:cs="CTraditional Arabic" w:hint="cs"/>
          <w:rtl/>
        </w:rPr>
        <w:t>ب</w:t>
      </w:r>
      <w:r w:rsidRPr="00BE2421">
        <w:rPr>
          <w:rStyle w:val="1-Char"/>
          <w:rFonts w:hint="cs"/>
          <w:rtl/>
        </w:rPr>
        <w:t xml:space="preserve"> گفت: نه؛ بلکه آن، سنّت پ</w:t>
      </w:r>
      <w:r w:rsidR="00446BB7">
        <w:rPr>
          <w:rStyle w:val="1-Char"/>
          <w:rFonts w:hint="cs"/>
          <w:rtl/>
        </w:rPr>
        <w:t>ی</w:t>
      </w:r>
      <w:r w:rsidRPr="00BE2421">
        <w:rPr>
          <w:rStyle w:val="1-Char"/>
          <w:rFonts w:hint="cs"/>
          <w:rtl/>
        </w:rPr>
        <w:t>امبر شما است»</w:t>
      </w:r>
      <w:r w:rsidRPr="007100A7">
        <w:rPr>
          <w:rStyle w:val="1-Char"/>
          <w:rFonts w:hint="cs"/>
          <w:rtl/>
        </w:rPr>
        <w:t>.]</w:t>
      </w:r>
    </w:p>
    <w:p w:rsidR="000A023E" w:rsidRPr="007100A7" w:rsidRDefault="000A023E" w:rsidP="0042560B">
      <w:pPr>
        <w:rPr>
          <w:rStyle w:val="1-Char"/>
          <w:rtl/>
        </w:rPr>
      </w:pPr>
      <w:r w:rsidRPr="007100A7">
        <w:rPr>
          <w:rStyle w:val="1-Char"/>
          <w:rFonts w:hint="cs"/>
          <w:rtl/>
        </w:rPr>
        <w:t xml:space="preserve">* و زنان [در هر قعده،] به صورت </w:t>
      </w:r>
      <w:r w:rsidRPr="0042560B">
        <w:rPr>
          <w:rStyle w:val="5-Char0"/>
          <w:rFonts w:hint="cs"/>
          <w:rtl/>
        </w:rPr>
        <w:t>«متورّ</w:t>
      </w:r>
      <w:r w:rsidR="0042560B">
        <w:rPr>
          <w:rStyle w:val="5-Char0"/>
          <w:rFonts w:hint="cs"/>
          <w:rtl/>
        </w:rPr>
        <w:t>ك</w:t>
      </w:r>
      <w:r w:rsidRPr="0042560B">
        <w:rPr>
          <w:rStyle w:val="5-Char0"/>
          <w:rFonts w:hint="cs"/>
          <w:rtl/>
        </w:rPr>
        <w:t>»</w:t>
      </w:r>
      <w:r w:rsidRPr="007100A7">
        <w:rPr>
          <w:rStyle w:val="1-Char"/>
          <w:rFonts w:hint="cs"/>
          <w:rtl/>
        </w:rPr>
        <w:t xml:space="preserve"> بنش</w:t>
      </w:r>
      <w:r w:rsidR="00446BB7">
        <w:rPr>
          <w:rStyle w:val="1-Char"/>
          <w:rFonts w:hint="cs"/>
          <w:rtl/>
        </w:rPr>
        <w:t>ی</w:t>
      </w:r>
      <w:r w:rsidRPr="007100A7">
        <w:rPr>
          <w:rStyle w:val="1-Char"/>
          <w:rFonts w:hint="cs"/>
          <w:rtl/>
        </w:rPr>
        <w:t>نن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هر دو پا</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به سمت راست ب</w:t>
      </w:r>
      <w:r w:rsidR="00446BB7">
        <w:rPr>
          <w:rStyle w:val="1-Char"/>
          <w:rFonts w:hint="cs"/>
          <w:rtl/>
        </w:rPr>
        <w:t>ی</w:t>
      </w:r>
      <w:r w:rsidRPr="007100A7">
        <w:rPr>
          <w:rStyle w:val="1-Char"/>
          <w:rFonts w:hint="cs"/>
          <w:rtl/>
        </w:rPr>
        <w:t>رون کنند و ساق پا</w:t>
      </w:r>
      <w:r w:rsidR="00446BB7">
        <w:rPr>
          <w:rStyle w:val="1-Char"/>
          <w:rFonts w:hint="cs"/>
          <w:rtl/>
        </w:rPr>
        <w:t>ی</w:t>
      </w:r>
      <w:r w:rsidRPr="007100A7">
        <w:rPr>
          <w:rStyle w:val="1-Char"/>
          <w:rFonts w:hint="cs"/>
          <w:rtl/>
        </w:rPr>
        <w:t xml:space="preserve"> راستشان را رو</w:t>
      </w:r>
      <w:r w:rsidR="00446BB7">
        <w:rPr>
          <w:rStyle w:val="1-Char"/>
          <w:rFonts w:hint="cs"/>
          <w:rtl/>
        </w:rPr>
        <w:t>ی</w:t>
      </w:r>
      <w:r w:rsidRPr="007100A7">
        <w:rPr>
          <w:rStyle w:val="1-Char"/>
          <w:rFonts w:hint="cs"/>
          <w:rtl/>
        </w:rPr>
        <w:t xml:space="preserve"> ساق پا</w:t>
      </w:r>
      <w:r w:rsidR="00446BB7">
        <w:rPr>
          <w:rStyle w:val="1-Char"/>
          <w:rFonts w:hint="cs"/>
          <w:rtl/>
        </w:rPr>
        <w:t>ی</w:t>
      </w:r>
      <w:r w:rsidRPr="007100A7">
        <w:rPr>
          <w:rStyle w:val="1-Char"/>
          <w:rFonts w:hint="cs"/>
          <w:rtl/>
        </w:rPr>
        <w:t xml:space="preserve"> چپ خو</w:t>
      </w:r>
      <w:r w:rsidR="00446BB7">
        <w:rPr>
          <w:rStyle w:val="1-Char"/>
          <w:rFonts w:hint="cs"/>
          <w:rtl/>
        </w:rPr>
        <w:t>ی</w:t>
      </w:r>
      <w:r w:rsidRPr="007100A7">
        <w:rPr>
          <w:rStyle w:val="1-Char"/>
          <w:rFonts w:hint="cs"/>
          <w:rtl/>
        </w:rPr>
        <w:t>ش قرار دهند و بر زم</w:t>
      </w:r>
      <w:r w:rsidR="00446BB7">
        <w:rPr>
          <w:rStyle w:val="1-Char"/>
          <w:rFonts w:hint="cs"/>
          <w:rtl/>
        </w:rPr>
        <w:t>ی</w:t>
      </w:r>
      <w:r w:rsidRPr="007100A7">
        <w:rPr>
          <w:rStyle w:val="1-Char"/>
          <w:rFonts w:hint="cs"/>
          <w:rtl/>
        </w:rPr>
        <w:t>ن بنش</w:t>
      </w:r>
      <w:r w:rsidR="00446BB7">
        <w:rPr>
          <w:rStyle w:val="1-Char"/>
          <w:rFonts w:hint="cs"/>
          <w:rtl/>
        </w:rPr>
        <w:t>ی</w:t>
      </w:r>
      <w:r w:rsidRPr="007100A7">
        <w:rPr>
          <w:rStyle w:val="1-Char"/>
          <w:rFonts w:hint="cs"/>
          <w:rtl/>
        </w:rPr>
        <w:t>نند. به تعب</w:t>
      </w:r>
      <w:r w:rsidR="00446BB7">
        <w:rPr>
          <w:rStyle w:val="1-Char"/>
          <w:rFonts w:hint="cs"/>
          <w:rtl/>
        </w:rPr>
        <w:t>ی</w:t>
      </w:r>
      <w:r w:rsidRPr="007100A7">
        <w:rPr>
          <w:rStyle w:val="1-Char"/>
          <w:rFonts w:hint="cs"/>
          <w:rtl/>
        </w:rPr>
        <w:t>ر</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زنان بر سر</w:t>
      </w:r>
      <w:r w:rsidR="00446BB7">
        <w:rPr>
          <w:rStyle w:val="1-Char"/>
          <w:rFonts w:hint="cs"/>
          <w:rtl/>
        </w:rPr>
        <w:t>ی</w:t>
      </w:r>
      <w:r w:rsidRPr="007100A7">
        <w:rPr>
          <w:rStyle w:val="1-Char"/>
          <w:rFonts w:hint="cs"/>
          <w:rtl/>
        </w:rPr>
        <w:t>ن خود بنش</w:t>
      </w:r>
      <w:r w:rsidR="00446BB7">
        <w:rPr>
          <w:rStyle w:val="1-Char"/>
          <w:rFonts w:hint="cs"/>
          <w:rtl/>
        </w:rPr>
        <w:t>ی</w:t>
      </w:r>
      <w:r w:rsidRPr="007100A7">
        <w:rPr>
          <w:rStyle w:val="1-Char"/>
          <w:rFonts w:hint="cs"/>
          <w:rtl/>
        </w:rPr>
        <w:t>نند و هر دو ران خو</w:t>
      </w:r>
      <w:r w:rsidR="00446BB7">
        <w:rPr>
          <w:rStyle w:val="1-Char"/>
          <w:rFonts w:hint="cs"/>
          <w:rtl/>
        </w:rPr>
        <w:t>ی</w:t>
      </w:r>
      <w:r w:rsidRPr="007100A7">
        <w:rPr>
          <w:rStyle w:val="1-Char"/>
          <w:rFonts w:hint="cs"/>
          <w:rtl/>
        </w:rPr>
        <w:t>ش را بر زم</w:t>
      </w:r>
      <w:r w:rsidR="00446BB7">
        <w:rPr>
          <w:rStyle w:val="1-Char"/>
          <w:rFonts w:hint="cs"/>
          <w:rtl/>
        </w:rPr>
        <w:t>ی</w:t>
      </w:r>
      <w:r w:rsidRPr="007100A7">
        <w:rPr>
          <w:rStyle w:val="1-Char"/>
          <w:rFonts w:hint="cs"/>
          <w:rtl/>
        </w:rPr>
        <w:t>ن بنهند و پا</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از ز</w:t>
      </w:r>
      <w:r w:rsidR="00446BB7">
        <w:rPr>
          <w:rStyle w:val="1-Char"/>
          <w:rFonts w:hint="cs"/>
          <w:rtl/>
        </w:rPr>
        <w:t>ی</w:t>
      </w:r>
      <w:r w:rsidRPr="007100A7">
        <w:rPr>
          <w:rStyle w:val="1-Char"/>
          <w:rFonts w:hint="cs"/>
          <w:rtl/>
        </w:rPr>
        <w:t>ر سر</w:t>
      </w:r>
      <w:r w:rsidR="00446BB7">
        <w:rPr>
          <w:rStyle w:val="1-Char"/>
          <w:rFonts w:hint="cs"/>
          <w:rtl/>
        </w:rPr>
        <w:t>ی</w:t>
      </w:r>
      <w:r w:rsidRPr="007100A7">
        <w:rPr>
          <w:rStyle w:val="1-Char"/>
          <w:rFonts w:hint="cs"/>
          <w:rtl/>
        </w:rPr>
        <w:t>ن راست خود ب</w:t>
      </w:r>
      <w:r w:rsidR="00446BB7">
        <w:rPr>
          <w:rStyle w:val="1-Char"/>
          <w:rFonts w:hint="cs"/>
          <w:rtl/>
        </w:rPr>
        <w:t>ی</w:t>
      </w:r>
      <w:r w:rsidRPr="007100A7">
        <w:rPr>
          <w:rStyle w:val="1-Char"/>
          <w:rFonts w:hint="cs"/>
          <w:rtl/>
        </w:rPr>
        <w:t>رون کنند.]</w:t>
      </w:r>
    </w:p>
    <w:p w:rsidR="00E27628" w:rsidRPr="007100A7" w:rsidRDefault="000A023E" w:rsidP="00AF1D25">
      <w:pPr>
        <w:rPr>
          <w:rStyle w:val="1-Char"/>
          <w:rtl/>
        </w:rPr>
      </w:pPr>
      <w:r w:rsidRPr="007100A7">
        <w:rPr>
          <w:rStyle w:val="1-Char"/>
          <w:rFonts w:hint="cs"/>
          <w:rtl/>
        </w:rPr>
        <w:t>* و بنا به قول صح</w:t>
      </w:r>
      <w:r w:rsidR="00446BB7">
        <w:rPr>
          <w:rStyle w:val="1-Char"/>
          <w:rFonts w:hint="cs"/>
          <w:rtl/>
        </w:rPr>
        <w:t>ی</w:t>
      </w:r>
      <w:r w:rsidRPr="007100A7">
        <w:rPr>
          <w:rStyle w:val="1-Char"/>
          <w:rFonts w:hint="cs"/>
          <w:rtl/>
        </w:rPr>
        <w:t>ح، اشاره کردن با انگشت سبّابه به هنگام خواندن شهادت [</w:t>
      </w:r>
      <w:r w:rsidRPr="0042560B">
        <w:rPr>
          <w:rStyle w:val="5-Char0"/>
          <w:rFonts w:hint="cs"/>
          <w:rtl/>
        </w:rPr>
        <w:t>اشهد ان لا اله الا الله</w:t>
      </w:r>
      <w:r w:rsidRPr="007100A7">
        <w:rPr>
          <w:rStyle w:val="1-Char"/>
          <w:rFonts w:hint="cs"/>
          <w:rtl/>
        </w:rPr>
        <w:t>] سنّت است؛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به هنگام خواندن شهادت، </w:t>
      </w:r>
      <w:r w:rsidRPr="0042560B">
        <w:rPr>
          <w:rStyle w:val="5-Char0"/>
          <w:rFonts w:hint="cs"/>
          <w:rtl/>
        </w:rPr>
        <w:t>«اشهد ان لا اله الا الله»</w:t>
      </w:r>
      <w:r w:rsidRPr="007100A7">
        <w:rPr>
          <w:rStyle w:val="1-Char"/>
          <w:rFonts w:hint="cs"/>
          <w:rtl/>
        </w:rPr>
        <w:t>، با انگشت سبّابه‌</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به طرف قبله اشاره کند؛ ا</w:t>
      </w:r>
      <w:r w:rsidR="00446BB7">
        <w:rPr>
          <w:rStyle w:val="1-Char"/>
          <w:rFonts w:hint="cs"/>
          <w:rtl/>
        </w:rPr>
        <w:t>ی</w:t>
      </w:r>
      <w:r w:rsidRPr="007100A7">
        <w:rPr>
          <w:rStyle w:val="1-Char"/>
          <w:rFonts w:hint="cs"/>
          <w:rtl/>
        </w:rPr>
        <w:t xml:space="preserve">ن طور که انگشت </w:t>
      </w:r>
      <w:r w:rsidRPr="00FE6406">
        <w:rPr>
          <w:rStyle w:val="9-Char"/>
          <w:rFonts w:eastAsia="Batang" w:hint="cs"/>
          <w:rtl/>
        </w:rPr>
        <w:t>وُسط</w:t>
      </w:r>
      <w:r w:rsidR="00446BB7">
        <w:rPr>
          <w:rStyle w:val="9-Char"/>
          <w:rFonts w:eastAsia="Batang" w:hint="cs"/>
          <w:rtl/>
        </w:rPr>
        <w:t>ی</w:t>
      </w:r>
      <w:r w:rsidRPr="007100A7">
        <w:rPr>
          <w:rStyle w:val="1-Char"/>
          <w:rFonts w:hint="cs"/>
          <w:rtl/>
        </w:rPr>
        <w:t xml:space="preserve"> و </w:t>
      </w:r>
      <w:r w:rsidRPr="00FE6406">
        <w:rPr>
          <w:rStyle w:val="9-Char"/>
          <w:rFonts w:eastAsia="Batang" w:hint="cs"/>
          <w:rtl/>
        </w:rPr>
        <w:t>اِبهام</w:t>
      </w:r>
      <w:r w:rsidRPr="007100A7">
        <w:rPr>
          <w:rStyle w:val="1-Char"/>
          <w:rFonts w:hint="cs"/>
          <w:rtl/>
        </w:rPr>
        <w:t xml:space="preserve"> خو</w:t>
      </w:r>
      <w:r w:rsidR="00446BB7">
        <w:rPr>
          <w:rStyle w:val="1-Char"/>
          <w:rFonts w:hint="cs"/>
          <w:rtl/>
        </w:rPr>
        <w:t>ی</w:t>
      </w:r>
      <w:r w:rsidRPr="007100A7">
        <w:rPr>
          <w:rStyle w:val="1-Char"/>
          <w:rFonts w:hint="cs"/>
          <w:rtl/>
        </w:rPr>
        <w:t xml:space="preserve">ش را حلقه کند و انگشت </w:t>
      </w:r>
      <w:r w:rsidRPr="00FE6406">
        <w:rPr>
          <w:rStyle w:val="9-Char"/>
          <w:rFonts w:eastAsia="Batang" w:hint="cs"/>
          <w:rtl/>
        </w:rPr>
        <w:t>خِنصر</w:t>
      </w:r>
      <w:r w:rsidRPr="007100A7">
        <w:rPr>
          <w:rStyle w:val="1-Char"/>
          <w:rFonts w:hint="cs"/>
          <w:rtl/>
        </w:rPr>
        <w:t xml:space="preserve"> و </w:t>
      </w:r>
      <w:r w:rsidRPr="00FE6406">
        <w:rPr>
          <w:rStyle w:val="9-Char"/>
          <w:rFonts w:eastAsia="Batang" w:hint="cs"/>
          <w:rtl/>
        </w:rPr>
        <w:t>بنصر</w:t>
      </w:r>
      <w:r w:rsidRPr="007100A7">
        <w:rPr>
          <w:rStyle w:val="1-Char"/>
          <w:rFonts w:hint="cs"/>
          <w:rtl/>
        </w:rPr>
        <w:t xml:space="preserve"> - دو انگشت کوچک دست خو</w:t>
      </w:r>
      <w:r w:rsidR="00446BB7">
        <w:rPr>
          <w:rStyle w:val="1-Char"/>
          <w:rFonts w:hint="cs"/>
          <w:rtl/>
        </w:rPr>
        <w:t>ی</w:t>
      </w:r>
      <w:r w:rsidRPr="007100A7">
        <w:rPr>
          <w:rStyle w:val="1-Char"/>
          <w:rFonts w:hint="cs"/>
          <w:rtl/>
        </w:rPr>
        <w:t xml:space="preserve">ش - را مشت کند و با انگشت سبّابه، در وقت خواندن </w:t>
      </w:r>
      <w:r w:rsidRPr="0042560B">
        <w:rPr>
          <w:rStyle w:val="5-Char0"/>
          <w:rFonts w:hint="cs"/>
          <w:rtl/>
        </w:rPr>
        <w:t>«اشهد ان لا اله الا الله»</w:t>
      </w:r>
      <w:r w:rsidRPr="007100A7">
        <w:rPr>
          <w:rStyle w:val="1-Char"/>
          <w:rFonts w:hint="cs"/>
          <w:rtl/>
        </w:rPr>
        <w:t>، به طرف قبله اشاره نما</w:t>
      </w:r>
      <w:r w:rsidR="00446BB7">
        <w:rPr>
          <w:rStyle w:val="1-Char"/>
          <w:rFonts w:hint="cs"/>
          <w:rtl/>
        </w:rPr>
        <w:t>ی</w:t>
      </w:r>
      <w:r w:rsidRPr="007100A7">
        <w:rPr>
          <w:rStyle w:val="1-Char"/>
          <w:rFonts w:hint="cs"/>
          <w:rtl/>
        </w:rPr>
        <w:t xml:space="preserve">د؛] و انگشت سبّابه را به هنگام گفتن </w:t>
      </w:r>
      <w:r w:rsidRPr="0042560B">
        <w:rPr>
          <w:rStyle w:val="5-Char0"/>
          <w:rFonts w:hint="cs"/>
          <w:rtl/>
        </w:rPr>
        <w:t>«لا اله»</w:t>
      </w:r>
      <w:r w:rsidRPr="007100A7">
        <w:rPr>
          <w:rStyle w:val="1-Char"/>
          <w:rFonts w:hint="cs"/>
          <w:rtl/>
        </w:rPr>
        <w:t xml:space="preserve"> بلند نما</w:t>
      </w:r>
      <w:r w:rsidR="00446BB7">
        <w:rPr>
          <w:rStyle w:val="1-Char"/>
          <w:rFonts w:hint="cs"/>
          <w:rtl/>
        </w:rPr>
        <w:t>ی</w:t>
      </w:r>
      <w:r w:rsidRPr="007100A7">
        <w:rPr>
          <w:rStyle w:val="1-Char"/>
          <w:rFonts w:hint="cs"/>
          <w:rtl/>
        </w:rPr>
        <w:t xml:space="preserve">د و به هنگام گفتن </w:t>
      </w:r>
      <w:r w:rsidRPr="0042560B">
        <w:rPr>
          <w:rStyle w:val="5-Char0"/>
          <w:rFonts w:hint="cs"/>
          <w:rtl/>
        </w:rPr>
        <w:t>«الّا الله»</w:t>
      </w:r>
      <w:r w:rsidRPr="007100A7">
        <w:rPr>
          <w:rStyle w:val="1-Char"/>
          <w:rFonts w:hint="cs"/>
          <w:rtl/>
        </w:rPr>
        <w:t>، پا</w:t>
      </w:r>
      <w:r w:rsidR="00446BB7">
        <w:rPr>
          <w:rStyle w:val="1-Char"/>
          <w:rFonts w:hint="cs"/>
          <w:rtl/>
        </w:rPr>
        <w:t>یی</w:t>
      </w:r>
      <w:r w:rsidRPr="007100A7">
        <w:rPr>
          <w:rStyle w:val="1-Char"/>
          <w:rFonts w:hint="cs"/>
          <w:rtl/>
        </w:rPr>
        <w:t>ن آورد؛ [ز</w:t>
      </w:r>
      <w:r w:rsidR="00446BB7">
        <w:rPr>
          <w:rStyle w:val="1-Char"/>
          <w:rFonts w:hint="cs"/>
          <w:rtl/>
        </w:rPr>
        <w:t>ی</w:t>
      </w:r>
      <w:r w:rsidRPr="007100A7">
        <w:rPr>
          <w:rStyle w:val="1-Char"/>
          <w:rFonts w:hint="cs"/>
          <w:rtl/>
        </w:rPr>
        <w:t>را نافع</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د:</w:t>
      </w:r>
    </w:p>
    <w:p w:rsidR="00E27628" w:rsidRPr="007100A7" w:rsidRDefault="000A023E" w:rsidP="00544D97">
      <w:pPr>
        <w:rPr>
          <w:rStyle w:val="1-Char"/>
          <w:rtl/>
        </w:rPr>
      </w:pPr>
      <w:r w:rsidRPr="00BE2421">
        <w:rPr>
          <w:rStyle w:val="5-Char"/>
          <w:rFonts w:hint="cs"/>
          <w:rtl/>
        </w:rPr>
        <w:t>«کٰانَ عَبْدُاللهِ بنِ عُمَرَ</w:t>
      </w:r>
      <w:r w:rsidR="00544D97">
        <w:rPr>
          <w:rStyle w:val="1-Char"/>
          <w:rFonts w:cs="CTraditional Arabic" w:hint="cs"/>
          <w:rtl/>
        </w:rPr>
        <w:t>ب</w:t>
      </w:r>
      <w:r w:rsidRPr="00BE2421">
        <w:rPr>
          <w:rStyle w:val="5-Char"/>
          <w:rFonts w:hint="cs"/>
          <w:rtl/>
        </w:rPr>
        <w:t xml:space="preserve"> اِذٰا جَلَسَ فِي الصَّلٰاةِ، وَضَعَ يَدَيْهِ عَليٰ رُ</w:t>
      </w:r>
      <w:r w:rsidRPr="00BE2421">
        <w:rPr>
          <w:rStyle w:val="5-Char"/>
          <w:rFonts w:ascii="Times New Roman" w:hAnsi="Times New Roman" w:cs="Times New Roman" w:hint="cs"/>
          <w:rtl/>
        </w:rPr>
        <w:t> </w:t>
      </w:r>
      <w:r w:rsidRPr="00BE2421">
        <w:rPr>
          <w:rStyle w:val="5-Char"/>
          <w:rFonts w:hint="cs"/>
          <w:rtl/>
        </w:rPr>
        <w:t>کْبَتَيْهِ وَ اَشٰارَهُ بِاَصْبُعِهِ وَ اَتْبَعَهٰا بَصَرَهُ؛ ثُمَّ قٰالَ: قٰالَ رَسُوْلُ اللهِ</w:t>
      </w:r>
      <w:r w:rsidR="00FE6406" w:rsidRPr="00FE6406">
        <w:rPr>
          <w:rStyle w:val="1-Char"/>
          <w:rFonts w:cs="CTraditional Arabic" w:hint="cs"/>
          <w:rtl/>
        </w:rPr>
        <w:t xml:space="preserve"> ج</w:t>
      </w:r>
      <w:r w:rsidRPr="00BE2421">
        <w:rPr>
          <w:rStyle w:val="5-Char"/>
          <w:rFonts w:hint="cs"/>
          <w:rtl/>
        </w:rPr>
        <w:t>: لَهِيَ اَشَدُّ عَلَي الشَّيْطٰانِ مِنَ الْحَدِيْدِ، يَعْنِيَ: السَّبّٰابَةَ.»</w:t>
      </w:r>
      <w:r w:rsidRPr="007100A7">
        <w:rPr>
          <w:rStyle w:val="1-Char"/>
          <w:rFonts w:hint="cs"/>
          <w:rtl/>
        </w:rPr>
        <w:t xml:space="preserve"> (مسند احمد بن حنبل)؛</w:t>
      </w:r>
    </w:p>
    <w:p w:rsidR="000A023E" w:rsidRPr="007100A7" w:rsidRDefault="000A023E" w:rsidP="00544D97">
      <w:pPr>
        <w:rPr>
          <w:rStyle w:val="1-Char"/>
          <w:rtl/>
        </w:rPr>
      </w:pPr>
      <w:r w:rsidRPr="00BE2421">
        <w:rPr>
          <w:rStyle w:val="1-Char"/>
          <w:rFonts w:hint="cs"/>
          <w:rtl/>
        </w:rPr>
        <w:t>«عبدالله بن عمر</w:t>
      </w:r>
      <w:r w:rsidR="00544D97">
        <w:rPr>
          <w:rStyle w:val="1-Char"/>
          <w:rFonts w:cs="CTraditional Arabic" w:hint="cs"/>
          <w:rtl/>
        </w:rPr>
        <w:t>ب</w:t>
      </w:r>
      <w:r w:rsidRPr="00BE2421">
        <w:rPr>
          <w:rStyle w:val="1-Char"/>
          <w:rFonts w:hint="cs"/>
          <w:rtl/>
        </w:rPr>
        <w:t xml:space="preserve"> وقت</w:t>
      </w:r>
      <w:r w:rsidR="00446BB7">
        <w:rPr>
          <w:rStyle w:val="1-Char"/>
          <w:rFonts w:hint="cs"/>
          <w:rtl/>
        </w:rPr>
        <w:t>ی</w:t>
      </w:r>
      <w:r w:rsidRPr="00BE2421">
        <w:rPr>
          <w:rStyle w:val="1-Char"/>
          <w:rFonts w:hint="cs"/>
          <w:rtl/>
        </w:rPr>
        <w:t xml:space="preserve"> در نماز م</w:t>
      </w:r>
      <w:r w:rsidR="00446BB7">
        <w:rPr>
          <w:rStyle w:val="1-Char"/>
          <w:rFonts w:hint="cs"/>
          <w:rtl/>
        </w:rPr>
        <w:t>ی</w:t>
      </w:r>
      <w:r w:rsidRPr="00BE2421">
        <w:rPr>
          <w:rStyle w:val="1-Char"/>
          <w:rFonts w:hint="cs"/>
          <w:rtl/>
        </w:rPr>
        <w:t>‌نشست، دو دستش را رو</w:t>
      </w:r>
      <w:r w:rsidR="00446BB7">
        <w:rPr>
          <w:rStyle w:val="1-Char"/>
          <w:rFonts w:hint="cs"/>
          <w:rtl/>
        </w:rPr>
        <w:t>ی</w:t>
      </w:r>
      <w:r w:rsidRPr="00BE2421">
        <w:rPr>
          <w:rStyle w:val="1-Char"/>
          <w:rFonts w:hint="cs"/>
          <w:rtl/>
        </w:rPr>
        <w:t xml:space="preserve"> دو زانو</w:t>
      </w:r>
      <w:r w:rsidR="00446BB7">
        <w:rPr>
          <w:rStyle w:val="1-Char"/>
          <w:rFonts w:hint="cs"/>
          <w:rtl/>
        </w:rPr>
        <w:t>ی</w:t>
      </w:r>
      <w:r w:rsidRPr="00BE2421">
        <w:rPr>
          <w:rStyle w:val="1-Char"/>
          <w:rFonts w:hint="cs"/>
          <w:rtl/>
        </w:rPr>
        <w:t>ش قرار م</w:t>
      </w:r>
      <w:r w:rsidR="00446BB7">
        <w:rPr>
          <w:rStyle w:val="1-Char"/>
          <w:rFonts w:hint="cs"/>
          <w:rtl/>
        </w:rPr>
        <w:t>ی</w:t>
      </w:r>
      <w:r w:rsidRPr="00BE2421">
        <w:rPr>
          <w:rStyle w:val="1-Char"/>
          <w:rFonts w:hint="cs"/>
          <w:rtl/>
        </w:rPr>
        <w:t>‌داد و با انگشتش اشاره م</w:t>
      </w:r>
      <w:r w:rsidR="00446BB7">
        <w:rPr>
          <w:rStyle w:val="1-Char"/>
          <w:rFonts w:hint="cs"/>
          <w:rtl/>
        </w:rPr>
        <w:t>ی</w:t>
      </w:r>
      <w:r w:rsidRPr="00BE2421">
        <w:rPr>
          <w:rStyle w:val="1-Char"/>
          <w:rFonts w:hint="cs"/>
          <w:rtl/>
        </w:rPr>
        <w:t>‌کرد و به آن نگاه م</w:t>
      </w:r>
      <w:r w:rsidR="00446BB7">
        <w:rPr>
          <w:rStyle w:val="1-Char"/>
          <w:rFonts w:hint="cs"/>
          <w:rtl/>
        </w:rPr>
        <w:t>ی</w:t>
      </w:r>
      <w:r w:rsidRPr="00BE2421">
        <w:rPr>
          <w:rStyle w:val="1-Char"/>
          <w:rFonts w:hint="cs"/>
          <w:rtl/>
        </w:rPr>
        <w:t>‌نمود؛ سپس گفت: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فرمود: ا</w:t>
      </w:r>
      <w:r w:rsidR="00446BB7">
        <w:rPr>
          <w:rStyle w:val="1-Char"/>
          <w:rFonts w:hint="cs"/>
          <w:rtl/>
        </w:rPr>
        <w:t>ی</w:t>
      </w:r>
      <w:r w:rsidRPr="00BE2421">
        <w:rPr>
          <w:rStyle w:val="1-Char"/>
          <w:rFonts w:hint="cs"/>
          <w:rtl/>
        </w:rPr>
        <w:t>ن انگشت سبّابه، برا</w:t>
      </w:r>
      <w:r w:rsidR="00446BB7">
        <w:rPr>
          <w:rStyle w:val="1-Char"/>
          <w:rFonts w:hint="cs"/>
          <w:rtl/>
        </w:rPr>
        <w:t>ی</w:t>
      </w:r>
      <w:r w:rsidRPr="00BE2421">
        <w:rPr>
          <w:rStyle w:val="1-Char"/>
          <w:rFonts w:hint="cs"/>
          <w:rtl/>
        </w:rPr>
        <w:t xml:space="preserve"> ش</w:t>
      </w:r>
      <w:r w:rsidR="00446BB7">
        <w:rPr>
          <w:rStyle w:val="1-Char"/>
          <w:rFonts w:hint="cs"/>
          <w:rtl/>
        </w:rPr>
        <w:t>ی</w:t>
      </w:r>
      <w:r w:rsidRPr="00BE2421">
        <w:rPr>
          <w:rStyle w:val="1-Char"/>
          <w:rFonts w:hint="cs"/>
          <w:rtl/>
        </w:rPr>
        <w:t>طان از آهن سخت‌تر است»</w:t>
      </w:r>
      <w:r w:rsidRPr="007100A7">
        <w:rPr>
          <w:rStyle w:val="1-Char"/>
          <w:rFonts w:hint="cs"/>
          <w:rtl/>
        </w:rPr>
        <w:t>.]</w:t>
      </w:r>
    </w:p>
    <w:p w:rsidR="000A023E" w:rsidRPr="007100A7" w:rsidRDefault="000A023E" w:rsidP="00AF1D25">
      <w:pPr>
        <w:rPr>
          <w:rStyle w:val="1-Char"/>
          <w:rtl/>
        </w:rPr>
      </w:pPr>
      <w:r w:rsidRPr="007100A7">
        <w:rPr>
          <w:rStyle w:val="1-Char"/>
          <w:rFonts w:hint="cs"/>
          <w:rtl/>
        </w:rPr>
        <w:t>* خواندن سوره‌</w:t>
      </w:r>
      <w:r w:rsidR="00446BB7">
        <w:rPr>
          <w:rStyle w:val="1-Char"/>
          <w:rFonts w:hint="cs"/>
          <w:rtl/>
        </w:rPr>
        <w:t>ی</w:t>
      </w:r>
      <w:r w:rsidRPr="007100A7">
        <w:rPr>
          <w:rStyle w:val="1-Char"/>
          <w:rFonts w:hint="cs"/>
          <w:rtl/>
        </w:rPr>
        <w:t xml:space="preserve"> فاتحه در دو رکعت آخر [از نمازها</w:t>
      </w:r>
      <w:r w:rsidR="00446BB7">
        <w:rPr>
          <w:rStyle w:val="1-Char"/>
          <w:rFonts w:hint="cs"/>
          <w:rtl/>
        </w:rPr>
        <w:t>ی</w:t>
      </w:r>
      <w:r w:rsidRPr="007100A7">
        <w:rPr>
          <w:rStyle w:val="1-Char"/>
          <w:rFonts w:hint="cs"/>
          <w:rtl/>
        </w:rPr>
        <w:t xml:space="preserve"> چهار رکعت</w:t>
      </w:r>
      <w:r w:rsidR="00446BB7">
        <w:rPr>
          <w:rStyle w:val="1-Char"/>
          <w:rFonts w:hint="cs"/>
          <w:rtl/>
        </w:rPr>
        <w:t>ی</w:t>
      </w:r>
      <w:r w:rsidRPr="007100A7">
        <w:rPr>
          <w:rStyle w:val="1-Char"/>
          <w:rFonts w:hint="cs"/>
          <w:rtl/>
        </w:rPr>
        <w:t xml:space="preserve"> فرض ظهر، عصر و عشاء و در رکعت سوم از نماز مغرب.]</w:t>
      </w:r>
    </w:p>
    <w:p w:rsidR="000A023E" w:rsidRPr="007100A7" w:rsidRDefault="000A023E" w:rsidP="00AF1D25">
      <w:pPr>
        <w:rPr>
          <w:rStyle w:val="1-Char"/>
          <w:rtl/>
        </w:rPr>
      </w:pPr>
      <w:r w:rsidRPr="007100A7">
        <w:rPr>
          <w:rStyle w:val="1-Char"/>
          <w:rFonts w:hint="cs"/>
          <w:rtl/>
        </w:rPr>
        <w:t>* خواندن درود بر پ</w:t>
      </w:r>
      <w:r w:rsidR="00446BB7">
        <w:rPr>
          <w:rStyle w:val="1-Char"/>
          <w:rFonts w:hint="cs"/>
          <w:rtl/>
        </w:rPr>
        <w:t>ی</w:t>
      </w:r>
      <w:r w:rsidRPr="007100A7">
        <w:rPr>
          <w:rStyle w:val="1-Char"/>
          <w:rFonts w:hint="cs"/>
          <w:rtl/>
        </w:rPr>
        <w:t>امبر اکرم</w:t>
      </w:r>
      <w:r w:rsidR="00FE6406" w:rsidRPr="00FE6406">
        <w:rPr>
          <w:rStyle w:val="1-Char"/>
          <w:rFonts w:cs="CTraditional Arabic" w:hint="cs"/>
          <w:rtl/>
        </w:rPr>
        <w:t xml:space="preserve"> ج</w:t>
      </w:r>
      <w:r w:rsidRPr="007100A7">
        <w:rPr>
          <w:rStyle w:val="1-Char"/>
          <w:rFonts w:hint="cs"/>
          <w:rtl/>
        </w:rPr>
        <w:t xml:space="preserve"> در قعده‌</w:t>
      </w:r>
      <w:r w:rsidR="00446BB7">
        <w:rPr>
          <w:rStyle w:val="1-Char"/>
          <w:rFonts w:hint="cs"/>
          <w:rtl/>
        </w:rPr>
        <w:t>ی</w:t>
      </w:r>
      <w:r w:rsidRPr="007100A7">
        <w:rPr>
          <w:rStyle w:val="1-Char"/>
          <w:rFonts w:hint="cs"/>
          <w:rtl/>
        </w:rPr>
        <w:t xml:space="preserve"> آخر [پس از خواندن التح</w:t>
      </w:r>
      <w:r w:rsidR="00446BB7">
        <w:rPr>
          <w:rStyle w:val="1-Char"/>
          <w:rFonts w:hint="cs"/>
          <w:rtl/>
        </w:rPr>
        <w:t>ی</w:t>
      </w:r>
      <w:r w:rsidRPr="007100A7">
        <w:rPr>
          <w:rStyle w:val="1-Char"/>
          <w:rFonts w:hint="cs"/>
          <w:rtl/>
        </w:rPr>
        <w:t>ات. به دل</w:t>
      </w:r>
      <w:r w:rsidR="00446BB7">
        <w:rPr>
          <w:rStyle w:val="1-Char"/>
          <w:rFonts w:hint="cs"/>
          <w:rtl/>
        </w:rPr>
        <w:t>ی</w:t>
      </w:r>
      <w:r w:rsidRPr="007100A7">
        <w:rPr>
          <w:rStyle w:val="1-Char"/>
          <w:rFonts w:hint="cs"/>
          <w:rtl/>
        </w:rPr>
        <w:t>ل حد</w:t>
      </w:r>
      <w:r w:rsidR="00446BB7">
        <w:rPr>
          <w:rStyle w:val="1-Char"/>
          <w:rFonts w:hint="cs"/>
          <w:rtl/>
        </w:rPr>
        <w:t>ی</w:t>
      </w:r>
      <w:r w:rsidRPr="007100A7">
        <w:rPr>
          <w:rStyle w:val="1-Char"/>
          <w:rFonts w:hint="cs"/>
          <w:rtl/>
        </w:rPr>
        <w:t>ث فضالة بن عب</w:t>
      </w:r>
      <w:r w:rsidR="00446BB7">
        <w:rPr>
          <w:rStyle w:val="1-Char"/>
          <w:rFonts w:hint="cs"/>
          <w:rtl/>
        </w:rPr>
        <w:t>ی</w:t>
      </w:r>
      <w:r w:rsidRPr="007100A7">
        <w:rPr>
          <w:rStyle w:val="1-Char"/>
          <w:rFonts w:hint="cs"/>
          <w:rtl/>
        </w:rPr>
        <w:t>د انصار</w:t>
      </w:r>
      <w:r w:rsidR="00446BB7">
        <w:rPr>
          <w:rStyle w:val="1-Char"/>
          <w:rFonts w:hint="cs"/>
          <w:rtl/>
        </w:rPr>
        <w:t>ی</w:t>
      </w:r>
      <w:r w:rsidR="00FE6406" w:rsidRPr="00FE6406">
        <w:rPr>
          <w:rStyle w:val="1-Char"/>
          <w:rFonts w:cs="CTraditional Arabic" w:hint="cs"/>
          <w:rtl/>
        </w:rPr>
        <w:t>س</w:t>
      </w:r>
      <w:r w:rsidRPr="007100A7">
        <w:rPr>
          <w:rStyle w:val="1-Char"/>
          <w:rFonts w:hint="cs"/>
          <w:rtl/>
        </w:rPr>
        <w:t xml:space="preserve"> که م</w:t>
      </w:r>
      <w:r w:rsidR="00446BB7">
        <w:rPr>
          <w:rStyle w:val="1-Char"/>
          <w:rFonts w:hint="cs"/>
          <w:rtl/>
        </w:rPr>
        <w:t>ی</w:t>
      </w:r>
      <w:r w:rsidRPr="007100A7">
        <w:rPr>
          <w:rStyle w:val="1-Char"/>
          <w:rFonts w:hint="cs"/>
          <w:rtl/>
        </w:rPr>
        <w:t>‌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مرد</w:t>
      </w:r>
      <w:r w:rsidR="00446BB7">
        <w:rPr>
          <w:rStyle w:val="1-Char"/>
          <w:rFonts w:hint="cs"/>
          <w:rtl/>
        </w:rPr>
        <w:t>ی</w:t>
      </w:r>
      <w:r w:rsidRPr="007100A7">
        <w:rPr>
          <w:rStyle w:val="1-Char"/>
          <w:rFonts w:hint="cs"/>
          <w:rtl/>
        </w:rPr>
        <w:t xml:space="preserve"> را د</w:t>
      </w:r>
      <w:r w:rsidR="00446BB7">
        <w:rPr>
          <w:rStyle w:val="1-Char"/>
          <w:rFonts w:hint="cs"/>
          <w:rtl/>
        </w:rPr>
        <w:t>ی</w:t>
      </w:r>
      <w:r w:rsidRPr="007100A7">
        <w:rPr>
          <w:rStyle w:val="1-Char"/>
          <w:rFonts w:hint="cs"/>
          <w:rtl/>
        </w:rPr>
        <w:t>د که نماز م</w:t>
      </w:r>
      <w:r w:rsidR="00446BB7">
        <w:rPr>
          <w:rStyle w:val="1-Char"/>
          <w:rFonts w:hint="cs"/>
          <w:rtl/>
        </w:rPr>
        <w:t>ی</w:t>
      </w:r>
      <w:r w:rsidRPr="007100A7">
        <w:rPr>
          <w:rStyle w:val="1-Char"/>
          <w:rFonts w:hint="cs"/>
          <w:rtl/>
        </w:rPr>
        <w:t>‌خواند و بدون ا</w:t>
      </w:r>
      <w:r w:rsidR="00446BB7">
        <w:rPr>
          <w:rStyle w:val="1-Char"/>
          <w:rFonts w:hint="cs"/>
          <w:rtl/>
        </w:rPr>
        <w:t>ی</w:t>
      </w:r>
      <w:r w:rsidRPr="007100A7">
        <w:rPr>
          <w:rStyle w:val="1-Char"/>
          <w:rFonts w:hint="cs"/>
          <w:rtl/>
        </w:rPr>
        <w:t>ن که خدا را ستا</w:t>
      </w:r>
      <w:r w:rsidR="00446BB7">
        <w:rPr>
          <w:rStyle w:val="1-Char"/>
          <w:rFonts w:hint="cs"/>
          <w:rtl/>
        </w:rPr>
        <w:t>ی</w:t>
      </w:r>
      <w:r w:rsidRPr="007100A7">
        <w:rPr>
          <w:rStyle w:val="1-Char"/>
          <w:rFonts w:hint="cs"/>
          <w:rtl/>
        </w:rPr>
        <w:t>ش کند و ثنا</w:t>
      </w:r>
      <w:r w:rsidR="00446BB7">
        <w:rPr>
          <w:rStyle w:val="1-Char"/>
          <w:rFonts w:hint="cs"/>
          <w:rtl/>
        </w:rPr>
        <w:t>ی</w:t>
      </w:r>
      <w:r w:rsidRPr="007100A7">
        <w:rPr>
          <w:rStyle w:val="1-Char"/>
          <w:rFonts w:hint="cs"/>
          <w:rtl/>
        </w:rPr>
        <w:t xml:space="preserve"> او را بگو</w:t>
      </w:r>
      <w:r w:rsidR="00446BB7">
        <w:rPr>
          <w:rStyle w:val="1-Char"/>
          <w:rFonts w:hint="cs"/>
          <w:rtl/>
        </w:rPr>
        <w:t>ی</w:t>
      </w:r>
      <w:r w:rsidRPr="007100A7">
        <w:rPr>
          <w:rStyle w:val="1-Char"/>
          <w:rFonts w:hint="cs"/>
          <w:rtl/>
        </w:rPr>
        <w:t>د و بر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صلوات بفرستد، نمازش را تمام کر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 «</w:t>
      </w:r>
      <w:r w:rsidRPr="00BE2421">
        <w:rPr>
          <w:rStyle w:val="5-Char"/>
          <w:rFonts w:eastAsia="Batang" w:hint="cs"/>
          <w:rtl/>
        </w:rPr>
        <w:t>عَجَّلَ هٰذٰا</w:t>
      </w:r>
      <w:r w:rsidRPr="007100A7">
        <w:rPr>
          <w:rStyle w:val="1-Char"/>
          <w:rFonts w:hint="cs"/>
          <w:rtl/>
        </w:rPr>
        <w:t xml:space="preserve">»؛ </w:t>
      </w:r>
      <w:r w:rsidRPr="00BE2421">
        <w:rPr>
          <w:rStyle w:val="1-Char"/>
          <w:rFonts w:hint="cs"/>
          <w:rtl/>
        </w:rPr>
        <w:t>«ا</w:t>
      </w:r>
      <w:r w:rsidR="00446BB7">
        <w:rPr>
          <w:rStyle w:val="1-Char"/>
          <w:rFonts w:hint="cs"/>
          <w:rtl/>
        </w:rPr>
        <w:t>ی</w:t>
      </w:r>
      <w:r w:rsidRPr="00BE2421">
        <w:rPr>
          <w:rStyle w:val="1-Char"/>
          <w:rFonts w:hint="cs"/>
          <w:rtl/>
        </w:rPr>
        <w:t>ن مرد عجله کرد»</w:t>
      </w:r>
      <w:r w:rsidRPr="007100A7">
        <w:rPr>
          <w:rStyle w:val="1-Char"/>
          <w:rFonts w:hint="cs"/>
          <w:rtl/>
        </w:rPr>
        <w:t>. سپس او را صدا زد و به او و د</w:t>
      </w:r>
      <w:r w:rsidR="00446BB7">
        <w:rPr>
          <w:rStyle w:val="1-Char"/>
          <w:rFonts w:hint="cs"/>
          <w:rtl/>
        </w:rPr>
        <w:t>ی</w:t>
      </w:r>
      <w:r w:rsidRPr="007100A7">
        <w:rPr>
          <w:rStyle w:val="1-Char"/>
          <w:rFonts w:hint="cs"/>
          <w:rtl/>
        </w:rPr>
        <w:t xml:space="preserve">گران فرمود: </w:t>
      </w:r>
      <w:r w:rsidRPr="00BE2421">
        <w:rPr>
          <w:rStyle w:val="5-Char"/>
          <w:rFonts w:hint="cs"/>
          <w:rtl/>
        </w:rPr>
        <w:t>«اِذٰا صَلّيٰ اَحَدُکُمْ، فَلْيَبْدَأْ بِتَمْجِيْدِ رَبِّهِ وَ الثَّنٰاءِ عَلَيْهِ، وَ لْيُصَلِّ عَلَي النَّبِيِّ</w:t>
      </w:r>
      <w:r w:rsidR="00FE6406" w:rsidRPr="00FE6406">
        <w:rPr>
          <w:rStyle w:val="1-Char"/>
          <w:rFonts w:cs="CTraditional Arabic" w:hint="cs"/>
          <w:rtl/>
        </w:rPr>
        <w:t xml:space="preserve"> ج</w:t>
      </w:r>
      <w:r w:rsidRPr="00BE2421">
        <w:rPr>
          <w:rStyle w:val="5-Char"/>
          <w:rFonts w:hint="cs"/>
          <w:rtl/>
        </w:rPr>
        <w:t>، ثُمَّ يَدْعُوْا بِمٰا شٰاءَ»</w:t>
      </w:r>
      <w:r w:rsidRPr="007100A7">
        <w:rPr>
          <w:rStyle w:val="1-Char"/>
          <w:rFonts w:hint="cs"/>
          <w:rtl/>
        </w:rPr>
        <w:t xml:space="preserve"> (ترمذ</w:t>
      </w:r>
      <w:r w:rsidR="00446BB7">
        <w:rPr>
          <w:rStyle w:val="1-Char"/>
          <w:rFonts w:hint="cs"/>
          <w:rtl/>
        </w:rPr>
        <w:t>ی</w:t>
      </w:r>
      <w:r w:rsidRPr="007100A7">
        <w:rPr>
          <w:rStyle w:val="1-Char"/>
          <w:rFonts w:hint="cs"/>
          <w:rtl/>
        </w:rPr>
        <w:t xml:space="preserve"> و ابوداود)؛ </w:t>
      </w:r>
      <w:r w:rsidRPr="00BE2421">
        <w:rPr>
          <w:rStyle w:val="1-Char"/>
          <w:rFonts w:hint="cs"/>
          <w:rtl/>
        </w:rPr>
        <w:t xml:space="preserve">«هرگاه </w:t>
      </w:r>
      <w:r w:rsidR="00446BB7">
        <w:rPr>
          <w:rStyle w:val="1-Char"/>
          <w:rFonts w:hint="cs"/>
          <w:rtl/>
        </w:rPr>
        <w:t>ی</w:t>
      </w:r>
      <w:r w:rsidRPr="00BE2421">
        <w:rPr>
          <w:rStyle w:val="1-Char"/>
          <w:rFonts w:hint="cs"/>
          <w:rtl/>
        </w:rPr>
        <w:t>ک</w:t>
      </w:r>
      <w:r w:rsidR="00446BB7">
        <w:rPr>
          <w:rStyle w:val="1-Char"/>
          <w:rFonts w:hint="cs"/>
          <w:rtl/>
        </w:rPr>
        <w:t>ی</w:t>
      </w:r>
      <w:r w:rsidRPr="00BE2421">
        <w:rPr>
          <w:rStyle w:val="1-Char"/>
          <w:rFonts w:hint="cs"/>
          <w:rtl/>
        </w:rPr>
        <w:t xml:space="preserve"> از شما خواست نماز بخواند، ابتدا پروردگارش را به بزرگ</w:t>
      </w:r>
      <w:r w:rsidR="00446BB7">
        <w:rPr>
          <w:rStyle w:val="1-Char"/>
          <w:rFonts w:hint="cs"/>
          <w:rtl/>
        </w:rPr>
        <w:t>ی</w:t>
      </w:r>
      <w:r w:rsidRPr="00BE2421">
        <w:rPr>
          <w:rStyle w:val="1-Char"/>
          <w:rFonts w:hint="cs"/>
          <w:rtl/>
        </w:rPr>
        <w:t xml:space="preserve"> </w:t>
      </w:r>
      <w:r w:rsidR="00446BB7">
        <w:rPr>
          <w:rStyle w:val="1-Char"/>
          <w:rFonts w:hint="cs"/>
          <w:rtl/>
        </w:rPr>
        <w:t>ی</w:t>
      </w:r>
      <w:r w:rsidRPr="00BE2421">
        <w:rPr>
          <w:rStyle w:val="1-Char"/>
          <w:rFonts w:hint="cs"/>
          <w:rtl/>
        </w:rPr>
        <w:t>اد کند؛ او را ثنا گو</w:t>
      </w:r>
      <w:r w:rsidR="00446BB7">
        <w:rPr>
          <w:rStyle w:val="1-Char"/>
          <w:rFonts w:hint="cs"/>
          <w:rtl/>
        </w:rPr>
        <w:t>ی</w:t>
      </w:r>
      <w:r w:rsidRPr="00BE2421">
        <w:rPr>
          <w:rStyle w:val="1-Char"/>
          <w:rFonts w:hint="cs"/>
          <w:rtl/>
        </w:rPr>
        <w:t>د و بر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صلوات بفرستد؛ سپس هر دعا</w:t>
      </w:r>
      <w:r w:rsidR="00446BB7">
        <w:rPr>
          <w:rStyle w:val="1-Char"/>
          <w:rFonts w:hint="cs"/>
          <w:rtl/>
        </w:rPr>
        <w:t>یی</w:t>
      </w:r>
      <w:r w:rsidRPr="00BE2421">
        <w:rPr>
          <w:rStyle w:val="1-Char"/>
          <w:rFonts w:hint="cs"/>
          <w:rtl/>
        </w:rPr>
        <w:t xml:space="preserve"> که خواست بخواند»</w:t>
      </w:r>
      <w:r w:rsidRPr="007100A7">
        <w:rPr>
          <w:rStyle w:val="1-Char"/>
          <w:rFonts w:hint="cs"/>
          <w:rtl/>
        </w:rPr>
        <w:t>.</w:t>
      </w:r>
    </w:p>
    <w:p w:rsidR="00E27628" w:rsidRPr="007100A7" w:rsidRDefault="000A023E" w:rsidP="00AF1D25">
      <w:pPr>
        <w:rPr>
          <w:rStyle w:val="1-Char"/>
          <w:rtl/>
        </w:rPr>
      </w:pPr>
      <w:r w:rsidRPr="007100A7">
        <w:rPr>
          <w:rStyle w:val="1-Char"/>
          <w:rFonts w:hint="cs"/>
          <w:rtl/>
        </w:rPr>
        <w:t>و بهتر</w:t>
      </w:r>
      <w:r w:rsidR="00446BB7">
        <w:rPr>
          <w:rStyle w:val="1-Char"/>
          <w:rFonts w:hint="cs"/>
          <w:rtl/>
        </w:rPr>
        <w:t>ی</w:t>
      </w:r>
      <w:r w:rsidRPr="007100A7">
        <w:rPr>
          <w:rStyle w:val="1-Char"/>
          <w:rFonts w:hint="cs"/>
          <w:rtl/>
        </w:rPr>
        <w:t>ن الفاظ صلوات بر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آن است که کعب بن عجره</w:t>
      </w:r>
      <w:r w:rsidR="00FE6406" w:rsidRPr="00FE6406">
        <w:rPr>
          <w:rStyle w:val="1-Char"/>
          <w:rFonts w:cs="CTraditional Arabic" w:hint="cs"/>
          <w:rtl/>
        </w:rPr>
        <w:t>س</w:t>
      </w:r>
      <w:r w:rsidRPr="007100A7">
        <w:rPr>
          <w:rStyle w:val="1-Char"/>
          <w:rFonts w:hint="cs"/>
          <w:rtl/>
        </w:rPr>
        <w:t xml:space="preserve"> نقل کرده است. و</w:t>
      </w:r>
      <w:r w:rsidR="00446BB7">
        <w:rPr>
          <w:rStyle w:val="1-Char"/>
          <w:rFonts w:hint="cs"/>
          <w:rtl/>
        </w:rPr>
        <w:t>ی</w:t>
      </w:r>
      <w:r w:rsidRPr="007100A7">
        <w:rPr>
          <w:rStyle w:val="1-Char"/>
          <w:rFonts w:hint="cs"/>
          <w:rtl/>
        </w:rPr>
        <w:t xml:space="preserve"> گو</w:t>
      </w:r>
      <w:r w:rsidR="00446BB7">
        <w:rPr>
          <w:rStyle w:val="1-Char"/>
          <w:rFonts w:hint="cs"/>
          <w:rtl/>
        </w:rPr>
        <w:t>ی</w:t>
      </w:r>
      <w:r w:rsidRPr="007100A7">
        <w:rPr>
          <w:rStyle w:val="1-Char"/>
          <w:rFonts w:hint="cs"/>
          <w:rtl/>
        </w:rPr>
        <w:t>د: «به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گفت</w:t>
      </w:r>
      <w:r w:rsidR="00446BB7">
        <w:rPr>
          <w:rStyle w:val="1-Char"/>
          <w:rFonts w:hint="cs"/>
          <w:rtl/>
        </w:rPr>
        <w:t>ی</w:t>
      </w:r>
      <w:r w:rsidRPr="007100A7">
        <w:rPr>
          <w:rStyle w:val="1-Char"/>
          <w:rFonts w:hint="cs"/>
          <w:rtl/>
        </w:rPr>
        <w:t>م: ا</w:t>
      </w:r>
      <w:r w:rsidR="00446BB7">
        <w:rPr>
          <w:rStyle w:val="1-Char"/>
          <w:rFonts w:hint="cs"/>
          <w:rtl/>
        </w:rPr>
        <w:t>ی</w:t>
      </w:r>
      <w:r w:rsidRPr="007100A7">
        <w:rPr>
          <w:rStyle w:val="1-Char"/>
          <w:rFonts w:hint="cs"/>
          <w:rtl/>
        </w:rPr>
        <w:t xml:space="preserve"> فرستاده‌</w:t>
      </w:r>
      <w:r w:rsidR="00446BB7">
        <w:rPr>
          <w:rStyle w:val="1-Char"/>
          <w:rFonts w:hint="cs"/>
          <w:rtl/>
        </w:rPr>
        <w:t>ی</w:t>
      </w:r>
      <w:r w:rsidRPr="007100A7">
        <w:rPr>
          <w:rStyle w:val="1-Char"/>
          <w:rFonts w:hint="cs"/>
          <w:rtl/>
        </w:rPr>
        <w:t xml:space="preserve"> خدا! دانست</w:t>
      </w:r>
      <w:r w:rsidR="00446BB7">
        <w:rPr>
          <w:rStyle w:val="1-Char"/>
          <w:rFonts w:hint="cs"/>
          <w:rtl/>
        </w:rPr>
        <w:t>ی</w:t>
      </w:r>
      <w:r w:rsidRPr="007100A7">
        <w:rPr>
          <w:rStyle w:val="1-Char"/>
          <w:rFonts w:hint="cs"/>
          <w:rtl/>
        </w:rPr>
        <w:t>م چگونه بر تو سلام بفرست</w:t>
      </w:r>
      <w:r w:rsidR="00446BB7">
        <w:rPr>
          <w:rStyle w:val="1-Char"/>
          <w:rFonts w:hint="cs"/>
          <w:rtl/>
        </w:rPr>
        <w:t>ی</w:t>
      </w:r>
      <w:r w:rsidRPr="007100A7">
        <w:rPr>
          <w:rStyle w:val="1-Char"/>
          <w:rFonts w:hint="cs"/>
          <w:rtl/>
        </w:rPr>
        <w:t>م، صلوات فرستادن بر تو چگونه است؟ فرمود: بگو</w:t>
      </w:r>
      <w:r w:rsidR="00446BB7">
        <w:rPr>
          <w:rStyle w:val="1-Char"/>
          <w:rFonts w:hint="cs"/>
          <w:rtl/>
        </w:rPr>
        <w:t>یی</w:t>
      </w:r>
      <w:r w:rsidRPr="007100A7">
        <w:rPr>
          <w:rStyle w:val="1-Char"/>
          <w:rFonts w:hint="cs"/>
          <w:rtl/>
        </w:rPr>
        <w:t>د:</w:t>
      </w:r>
    </w:p>
    <w:p w:rsidR="00E27628" w:rsidRPr="007100A7" w:rsidRDefault="000A023E" w:rsidP="00900CB3">
      <w:pPr>
        <w:rPr>
          <w:rStyle w:val="1-Char"/>
          <w:rtl/>
        </w:rPr>
      </w:pPr>
      <w:r w:rsidRPr="00BE2421">
        <w:rPr>
          <w:rStyle w:val="5-Char"/>
          <w:rFonts w:hint="cs"/>
          <w:rtl/>
        </w:rPr>
        <w:t>«اَللّٰهُمَّ صَلِّ عَليٰ مُحَمَّدٍ وَّ عَليٰ آلِ مُحَمَّدٍ کَمٰا صَلَّيْتَ عَليٰ اِبْرٰاهِيْمَ و عَلٰي آلِ اِبْرٰاهِيْمَ اِنَّ</w:t>
      </w:r>
      <w:r w:rsidR="00544D97">
        <w:rPr>
          <w:rStyle w:val="5-Char"/>
          <w:rFonts w:hint="cs"/>
          <w:rtl/>
        </w:rPr>
        <w:t xml:space="preserve">كَ </w:t>
      </w:r>
      <w:r w:rsidRPr="00BE2421">
        <w:rPr>
          <w:rStyle w:val="5-Char"/>
          <w:rFonts w:hint="cs"/>
          <w:rtl/>
        </w:rPr>
        <w:t>حَمِيْدٌ مَّجِيْدٌ؛ اَللّٰهُمَّ بٰارِ</w:t>
      </w:r>
      <w:r w:rsidR="00900CB3">
        <w:rPr>
          <w:rStyle w:val="5-Char"/>
          <w:rFonts w:hint="cs"/>
          <w:rtl/>
        </w:rPr>
        <w:t>ك</w:t>
      </w:r>
      <w:r w:rsidRPr="00BE2421">
        <w:rPr>
          <w:rStyle w:val="5-Char"/>
          <w:rFonts w:hint="cs"/>
          <w:rtl/>
        </w:rPr>
        <w:t>ْ عَليٰ مُحَمَّدٍ وَّ عَليٰ آلِ مُحَمَّدٍ کَمٰا بٰارَکْتَ عَليٰ اِبْرٰاهِيْمَ وَ عَليٰ آلِ اِبْرٰاهِيْمَ اِنَّ</w:t>
      </w:r>
      <w:r w:rsidR="00544D97">
        <w:rPr>
          <w:rStyle w:val="5-Char"/>
          <w:rFonts w:hint="cs"/>
          <w:rtl/>
        </w:rPr>
        <w:t xml:space="preserve">كَ </w:t>
      </w:r>
      <w:r w:rsidRPr="00BE2421">
        <w:rPr>
          <w:rStyle w:val="5-Char"/>
          <w:rFonts w:hint="cs"/>
          <w:rtl/>
        </w:rPr>
        <w:t>حَمِيْدٌ مَّجِيْدٌ»</w:t>
      </w:r>
      <w:r w:rsidRPr="007100A7">
        <w:rPr>
          <w:rStyle w:val="1-Char"/>
          <w:rFonts w:hint="cs"/>
          <w:rtl/>
        </w:rPr>
        <w:t xml:space="preserve"> (بخار</w:t>
      </w:r>
      <w:r w:rsidR="00446BB7">
        <w:rPr>
          <w:rStyle w:val="1-Char"/>
          <w:rFonts w:hint="cs"/>
          <w:rtl/>
        </w:rPr>
        <w:t>ی</w:t>
      </w:r>
      <w:r w:rsidRPr="007100A7">
        <w:rPr>
          <w:rStyle w:val="1-Char"/>
          <w:rFonts w:hint="cs"/>
          <w:rtl/>
        </w:rPr>
        <w:t>، مسلم، ترمذ</w:t>
      </w:r>
      <w:r w:rsidR="00446BB7">
        <w:rPr>
          <w:rStyle w:val="1-Char"/>
          <w:rFonts w:hint="cs"/>
          <w:rtl/>
        </w:rPr>
        <w:t>ی</w:t>
      </w:r>
      <w:r w:rsidRPr="007100A7">
        <w:rPr>
          <w:rStyle w:val="1-Char"/>
          <w:rFonts w:hint="cs"/>
          <w:rtl/>
        </w:rPr>
        <w:t>، ابن ماجه و نسا</w:t>
      </w:r>
      <w:r w:rsidR="00446BB7">
        <w:rPr>
          <w:rStyle w:val="1-Char"/>
          <w:rFonts w:hint="cs"/>
          <w:rtl/>
        </w:rPr>
        <w:t>یی</w:t>
      </w:r>
      <w:r w:rsidRPr="007100A7">
        <w:rPr>
          <w:rStyle w:val="1-Char"/>
          <w:rFonts w:hint="cs"/>
          <w:rtl/>
        </w:rPr>
        <w:t>)؛</w:t>
      </w:r>
    </w:p>
    <w:p w:rsidR="000A023E" w:rsidRPr="007100A7" w:rsidRDefault="000A023E" w:rsidP="00AF1D25">
      <w:pPr>
        <w:rPr>
          <w:rStyle w:val="1-Char"/>
          <w:rtl/>
        </w:rPr>
      </w:pPr>
      <w:r w:rsidRPr="00BE2421">
        <w:rPr>
          <w:rStyle w:val="1-Char"/>
          <w:rFonts w:hint="cs"/>
          <w:rtl/>
        </w:rPr>
        <w:t xml:space="preserve">«خداوندا! بر محمد و آل محمد صلوات بفرست، </w:t>
      </w:r>
      <w:r w:rsidR="00AF17B9">
        <w:rPr>
          <w:rStyle w:val="1-Char"/>
          <w:rFonts w:hint="cs"/>
          <w:rtl/>
        </w:rPr>
        <w:t>همچنان‌که</w:t>
      </w:r>
      <w:r w:rsidRPr="00BE2421">
        <w:rPr>
          <w:rStyle w:val="1-Char"/>
          <w:rFonts w:hint="cs"/>
          <w:rtl/>
        </w:rPr>
        <w:t xml:space="preserve"> بر ابراه</w:t>
      </w:r>
      <w:r w:rsidR="00446BB7">
        <w:rPr>
          <w:rStyle w:val="1-Char"/>
          <w:rFonts w:hint="cs"/>
          <w:rtl/>
        </w:rPr>
        <w:t>ی</w:t>
      </w:r>
      <w:r w:rsidRPr="00BE2421">
        <w:rPr>
          <w:rStyle w:val="1-Char"/>
          <w:rFonts w:hint="cs"/>
          <w:rtl/>
        </w:rPr>
        <w:t>م و آل ابراه</w:t>
      </w:r>
      <w:r w:rsidR="00446BB7">
        <w:rPr>
          <w:rStyle w:val="1-Char"/>
          <w:rFonts w:hint="cs"/>
          <w:rtl/>
        </w:rPr>
        <w:t>ی</w:t>
      </w:r>
      <w:r w:rsidRPr="00BE2421">
        <w:rPr>
          <w:rStyle w:val="1-Char"/>
          <w:rFonts w:hint="cs"/>
          <w:rtl/>
        </w:rPr>
        <w:t>م صلوات فرستاد</w:t>
      </w:r>
      <w:r w:rsidR="00446BB7">
        <w:rPr>
          <w:rStyle w:val="1-Char"/>
          <w:rFonts w:hint="cs"/>
          <w:rtl/>
        </w:rPr>
        <w:t>ی</w:t>
      </w:r>
      <w:r w:rsidRPr="00BE2421">
        <w:rPr>
          <w:rStyle w:val="1-Char"/>
          <w:rFonts w:hint="cs"/>
          <w:rtl/>
        </w:rPr>
        <w:t>؛ به تحق</w:t>
      </w:r>
      <w:r w:rsidR="00446BB7">
        <w:rPr>
          <w:rStyle w:val="1-Char"/>
          <w:rFonts w:hint="cs"/>
          <w:rtl/>
        </w:rPr>
        <w:t>ی</w:t>
      </w:r>
      <w:r w:rsidRPr="00BE2421">
        <w:rPr>
          <w:rStyle w:val="1-Char"/>
          <w:rFonts w:hint="cs"/>
          <w:rtl/>
        </w:rPr>
        <w:t>ق تو در هر حال</w:t>
      </w:r>
      <w:r w:rsidR="00446BB7">
        <w:rPr>
          <w:rStyle w:val="1-Char"/>
          <w:rFonts w:hint="cs"/>
          <w:rtl/>
        </w:rPr>
        <w:t>ی</w:t>
      </w:r>
      <w:r w:rsidRPr="00BE2421">
        <w:rPr>
          <w:rStyle w:val="1-Char"/>
          <w:rFonts w:hint="cs"/>
          <w:rtl/>
        </w:rPr>
        <w:t xml:space="preserve"> بس</w:t>
      </w:r>
      <w:r w:rsidR="00446BB7">
        <w:rPr>
          <w:rStyle w:val="1-Char"/>
          <w:rFonts w:hint="cs"/>
          <w:rtl/>
        </w:rPr>
        <w:t>ی</w:t>
      </w:r>
      <w:r w:rsidRPr="00BE2421">
        <w:rPr>
          <w:rStyle w:val="1-Char"/>
          <w:rFonts w:hint="cs"/>
          <w:rtl/>
        </w:rPr>
        <w:t>ار ستوده و بس</w:t>
      </w:r>
      <w:r w:rsidR="00446BB7">
        <w:rPr>
          <w:rStyle w:val="1-Char"/>
          <w:rFonts w:hint="cs"/>
          <w:rtl/>
        </w:rPr>
        <w:t>ی</w:t>
      </w:r>
      <w:r w:rsidRPr="00BE2421">
        <w:rPr>
          <w:rStyle w:val="1-Char"/>
          <w:rFonts w:hint="cs"/>
          <w:rtl/>
        </w:rPr>
        <w:t>ار بزرگ و باعظمت</w:t>
      </w:r>
      <w:r w:rsidR="00446BB7">
        <w:rPr>
          <w:rStyle w:val="1-Char"/>
          <w:rFonts w:hint="cs"/>
          <w:rtl/>
        </w:rPr>
        <w:t>ی</w:t>
      </w:r>
      <w:r w:rsidRPr="00BE2421">
        <w:rPr>
          <w:rStyle w:val="1-Char"/>
          <w:rFonts w:hint="cs"/>
          <w:rtl/>
        </w:rPr>
        <w:t>. بار خدا</w:t>
      </w:r>
      <w:r w:rsidR="00446BB7">
        <w:rPr>
          <w:rStyle w:val="1-Char"/>
          <w:rFonts w:hint="cs"/>
          <w:rtl/>
        </w:rPr>
        <w:t>ی</w:t>
      </w:r>
      <w:r w:rsidRPr="00BE2421">
        <w:rPr>
          <w:rStyle w:val="1-Char"/>
          <w:rFonts w:hint="cs"/>
          <w:rtl/>
        </w:rPr>
        <w:t>ا! شرف و بزرگوار</w:t>
      </w:r>
      <w:r w:rsidR="00446BB7">
        <w:rPr>
          <w:rStyle w:val="1-Char"/>
          <w:rFonts w:hint="cs"/>
          <w:rtl/>
        </w:rPr>
        <w:t>ی</w:t>
      </w:r>
      <w:r w:rsidRPr="00BE2421">
        <w:rPr>
          <w:rStyle w:val="1-Char"/>
          <w:rFonts w:hint="cs"/>
          <w:rtl/>
        </w:rPr>
        <w:t xml:space="preserve"> را که به محمد و خاندان او داده‌ا</w:t>
      </w:r>
      <w:r w:rsidR="00446BB7">
        <w:rPr>
          <w:rStyle w:val="1-Char"/>
          <w:rFonts w:hint="cs"/>
          <w:rtl/>
        </w:rPr>
        <w:t>ی</w:t>
      </w:r>
      <w:r w:rsidRPr="00BE2421">
        <w:rPr>
          <w:rStyle w:val="1-Char"/>
          <w:rFonts w:hint="cs"/>
          <w:rtl/>
        </w:rPr>
        <w:t>، ب</w:t>
      </w:r>
      <w:r w:rsidR="00446BB7">
        <w:rPr>
          <w:rStyle w:val="1-Char"/>
          <w:rFonts w:hint="cs"/>
          <w:rtl/>
        </w:rPr>
        <w:t>ی</w:t>
      </w:r>
      <w:r w:rsidRPr="00BE2421">
        <w:rPr>
          <w:rStyle w:val="1-Char"/>
          <w:rFonts w:hint="cs"/>
          <w:rtl/>
        </w:rPr>
        <w:t xml:space="preserve">شتر گردان، </w:t>
      </w:r>
      <w:r w:rsidR="00AF17B9">
        <w:rPr>
          <w:rStyle w:val="1-Char"/>
          <w:rFonts w:hint="cs"/>
          <w:rtl/>
        </w:rPr>
        <w:t>همچنان‌که</w:t>
      </w:r>
      <w:r w:rsidRPr="00BE2421">
        <w:rPr>
          <w:rStyle w:val="1-Char"/>
          <w:rFonts w:hint="cs"/>
          <w:rtl/>
        </w:rPr>
        <w:t xml:space="preserve"> شرف و بزرگوار</w:t>
      </w:r>
      <w:r w:rsidR="00446BB7">
        <w:rPr>
          <w:rStyle w:val="1-Char"/>
          <w:rFonts w:hint="cs"/>
          <w:rtl/>
        </w:rPr>
        <w:t>ی</w:t>
      </w:r>
      <w:r w:rsidRPr="00BE2421">
        <w:rPr>
          <w:rStyle w:val="1-Char"/>
          <w:rFonts w:hint="cs"/>
          <w:rtl/>
        </w:rPr>
        <w:t xml:space="preserve"> را برا</w:t>
      </w:r>
      <w:r w:rsidR="00446BB7">
        <w:rPr>
          <w:rStyle w:val="1-Char"/>
          <w:rFonts w:hint="cs"/>
          <w:rtl/>
        </w:rPr>
        <w:t>ی</w:t>
      </w:r>
      <w:r w:rsidRPr="00BE2421">
        <w:rPr>
          <w:rStyle w:val="1-Char"/>
          <w:rFonts w:hint="cs"/>
          <w:rtl/>
        </w:rPr>
        <w:t xml:space="preserve"> ابراه</w:t>
      </w:r>
      <w:r w:rsidR="00446BB7">
        <w:rPr>
          <w:rStyle w:val="1-Char"/>
          <w:rFonts w:hint="cs"/>
          <w:rtl/>
        </w:rPr>
        <w:t>ی</w:t>
      </w:r>
      <w:r w:rsidRPr="00BE2421">
        <w:rPr>
          <w:rStyle w:val="1-Char"/>
          <w:rFonts w:hint="cs"/>
          <w:rtl/>
        </w:rPr>
        <w:t>م و خاندانش ب</w:t>
      </w:r>
      <w:r w:rsidR="00446BB7">
        <w:rPr>
          <w:rStyle w:val="1-Char"/>
          <w:rFonts w:hint="cs"/>
          <w:rtl/>
        </w:rPr>
        <w:t>ی</w:t>
      </w:r>
      <w:r w:rsidRPr="00BE2421">
        <w:rPr>
          <w:rStyle w:val="1-Char"/>
          <w:rFonts w:hint="cs"/>
          <w:rtl/>
        </w:rPr>
        <w:t>شتر کرده‌ا</w:t>
      </w:r>
      <w:r w:rsidR="00446BB7">
        <w:rPr>
          <w:rStyle w:val="1-Char"/>
          <w:rFonts w:hint="cs"/>
          <w:rtl/>
        </w:rPr>
        <w:t>ی</w:t>
      </w:r>
      <w:r w:rsidRPr="00BE2421">
        <w:rPr>
          <w:rStyle w:val="1-Char"/>
          <w:rFonts w:hint="cs"/>
          <w:rtl/>
        </w:rPr>
        <w:t>؛ به راست</w:t>
      </w:r>
      <w:r w:rsidR="00446BB7">
        <w:rPr>
          <w:rStyle w:val="1-Char"/>
          <w:rFonts w:hint="cs"/>
          <w:rtl/>
        </w:rPr>
        <w:t>ی</w:t>
      </w:r>
      <w:r w:rsidRPr="00BE2421">
        <w:rPr>
          <w:rStyle w:val="1-Char"/>
          <w:rFonts w:hint="cs"/>
          <w:rtl/>
        </w:rPr>
        <w:t xml:space="preserve"> تو در هر حال</w:t>
      </w:r>
      <w:r w:rsidR="00446BB7">
        <w:rPr>
          <w:rStyle w:val="1-Char"/>
          <w:rFonts w:hint="cs"/>
          <w:rtl/>
        </w:rPr>
        <w:t>ی</w:t>
      </w:r>
      <w:r w:rsidRPr="00BE2421">
        <w:rPr>
          <w:rStyle w:val="1-Char"/>
          <w:rFonts w:hint="cs"/>
          <w:rtl/>
        </w:rPr>
        <w:t xml:space="preserve"> بس</w:t>
      </w:r>
      <w:r w:rsidR="00446BB7">
        <w:rPr>
          <w:rStyle w:val="1-Char"/>
          <w:rFonts w:hint="cs"/>
          <w:rtl/>
        </w:rPr>
        <w:t>ی</w:t>
      </w:r>
      <w:r w:rsidRPr="00BE2421">
        <w:rPr>
          <w:rStyle w:val="1-Char"/>
          <w:rFonts w:hint="cs"/>
          <w:rtl/>
        </w:rPr>
        <w:t>ار ستوده و بس</w:t>
      </w:r>
      <w:r w:rsidR="00446BB7">
        <w:rPr>
          <w:rStyle w:val="1-Char"/>
          <w:rFonts w:hint="cs"/>
          <w:rtl/>
        </w:rPr>
        <w:t>ی</w:t>
      </w:r>
      <w:r w:rsidRPr="00BE2421">
        <w:rPr>
          <w:rStyle w:val="1-Char"/>
          <w:rFonts w:hint="cs"/>
          <w:rtl/>
        </w:rPr>
        <w:t>ار بزرگ و باعظمت</w:t>
      </w:r>
      <w:r w:rsidR="00446BB7">
        <w:rPr>
          <w:rStyle w:val="1-Char"/>
          <w:rFonts w:hint="cs"/>
          <w:rtl/>
        </w:rPr>
        <w:t>ی</w:t>
      </w:r>
      <w:r w:rsidRPr="00BE2421">
        <w:rPr>
          <w:rStyle w:val="1-Char"/>
          <w:rFonts w:hint="cs"/>
          <w:rtl/>
        </w:rPr>
        <w:t>»</w:t>
      </w:r>
      <w:r w:rsidRPr="007100A7">
        <w:rPr>
          <w:rStyle w:val="1-Char"/>
          <w:rFonts w:hint="cs"/>
          <w:rtl/>
        </w:rPr>
        <w:t>.]</w:t>
      </w:r>
    </w:p>
    <w:p w:rsidR="000A023E" w:rsidRPr="007100A7" w:rsidRDefault="000A023E" w:rsidP="00AF1D25">
      <w:pPr>
        <w:rPr>
          <w:rStyle w:val="1-Char"/>
          <w:rtl/>
        </w:rPr>
      </w:pPr>
      <w:r w:rsidRPr="007100A7">
        <w:rPr>
          <w:rStyle w:val="1-Char"/>
          <w:rFonts w:hint="cs"/>
          <w:rtl/>
        </w:rPr>
        <w:t>* خواندن دعا [در قعده‌</w:t>
      </w:r>
      <w:r w:rsidR="00446BB7">
        <w:rPr>
          <w:rStyle w:val="1-Char"/>
          <w:rFonts w:hint="cs"/>
          <w:rtl/>
        </w:rPr>
        <w:t>ی</w:t>
      </w:r>
      <w:r w:rsidRPr="007100A7">
        <w:rPr>
          <w:rStyle w:val="1-Char"/>
          <w:rFonts w:hint="cs"/>
          <w:rtl/>
        </w:rPr>
        <w:t xml:space="preserve"> آخر پس از درود؛ البته به شرط</w:t>
      </w:r>
      <w:r w:rsidR="00446BB7">
        <w:rPr>
          <w:rStyle w:val="1-Char"/>
          <w:rFonts w:hint="cs"/>
          <w:rtl/>
        </w:rPr>
        <w:t>ی</w:t>
      </w:r>
      <w:r w:rsidRPr="007100A7">
        <w:rPr>
          <w:rStyle w:val="1-Char"/>
          <w:rFonts w:hint="cs"/>
          <w:rtl/>
        </w:rPr>
        <w:t xml:space="preserve"> که] آن دعاها، همانند دعاها</w:t>
      </w:r>
      <w:r w:rsidR="00446BB7">
        <w:rPr>
          <w:rStyle w:val="1-Char"/>
          <w:rFonts w:hint="cs"/>
          <w:rtl/>
        </w:rPr>
        <w:t>ی</w:t>
      </w:r>
      <w:r w:rsidRPr="007100A7">
        <w:rPr>
          <w:rStyle w:val="1-Char"/>
          <w:rFonts w:hint="cs"/>
          <w:rtl/>
        </w:rPr>
        <w:t xml:space="preserve"> قرآن</w:t>
      </w:r>
      <w:r w:rsidR="00446BB7">
        <w:rPr>
          <w:rStyle w:val="1-Char"/>
          <w:rFonts w:hint="cs"/>
          <w:rtl/>
        </w:rPr>
        <w:t>ی</w:t>
      </w:r>
      <w:r w:rsidRPr="007100A7">
        <w:rPr>
          <w:rStyle w:val="1-Char"/>
          <w:rFonts w:hint="cs"/>
          <w:rtl/>
        </w:rPr>
        <w:t xml:space="preserve"> و نبو</w:t>
      </w:r>
      <w:r w:rsidR="00446BB7">
        <w:rPr>
          <w:rStyle w:val="1-Char"/>
          <w:rFonts w:hint="cs"/>
          <w:rtl/>
        </w:rPr>
        <w:t>ی</w:t>
      </w:r>
      <w:r w:rsidRPr="007100A7">
        <w:rPr>
          <w:rStyle w:val="1-Char"/>
          <w:rFonts w:hint="cs"/>
          <w:rtl/>
        </w:rPr>
        <w:t xml:space="preserve"> باشد، نه آن که شب</w:t>
      </w:r>
      <w:r w:rsidR="00446BB7">
        <w:rPr>
          <w:rStyle w:val="1-Char"/>
          <w:rFonts w:hint="cs"/>
          <w:rtl/>
        </w:rPr>
        <w:t>ی</w:t>
      </w:r>
      <w:r w:rsidRPr="007100A7">
        <w:rPr>
          <w:rStyle w:val="1-Char"/>
          <w:rFonts w:hint="cs"/>
          <w:rtl/>
        </w:rPr>
        <w:t>ه سخنان مردم باشد. [ابن مسعود</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 هرگاه پس از دو رکعت نشست</w:t>
      </w:r>
      <w:r w:rsidR="00446BB7">
        <w:rPr>
          <w:rStyle w:val="1-Char"/>
          <w:rFonts w:hint="cs"/>
          <w:rtl/>
        </w:rPr>
        <w:t>ی</w:t>
      </w:r>
      <w:r w:rsidRPr="007100A7">
        <w:rPr>
          <w:rStyle w:val="1-Char"/>
          <w:rFonts w:hint="cs"/>
          <w:rtl/>
        </w:rPr>
        <w:t>د، بگو</w:t>
      </w:r>
      <w:r w:rsidR="00446BB7">
        <w:rPr>
          <w:rStyle w:val="1-Char"/>
          <w:rFonts w:hint="cs"/>
          <w:rtl/>
        </w:rPr>
        <w:t>یی</w:t>
      </w:r>
      <w:r w:rsidRPr="007100A7">
        <w:rPr>
          <w:rStyle w:val="1-Char"/>
          <w:rFonts w:hint="cs"/>
          <w:rtl/>
        </w:rPr>
        <w:t xml:space="preserve">د: </w:t>
      </w:r>
      <w:r w:rsidRPr="0042560B">
        <w:rPr>
          <w:rStyle w:val="5-Char0"/>
          <w:rFonts w:hint="cs"/>
          <w:rtl/>
        </w:rPr>
        <w:t>«التحيات لله و الصلوات و الطيّبات</w:t>
      </w:r>
      <w:r w:rsidRPr="007100A7">
        <w:rPr>
          <w:rStyle w:val="1-Char"/>
          <w:rFonts w:hint="cs"/>
          <w:rtl/>
        </w:rPr>
        <w:t xml:space="preserve">، ...»؛ </w:t>
      </w:r>
      <w:r w:rsidR="000A2322">
        <w:rPr>
          <w:rStyle w:val="1-Char"/>
          <w:rFonts w:hint="cs"/>
          <w:rtl/>
        </w:rPr>
        <w:t>آنگاه</w:t>
      </w:r>
      <w:r w:rsidRPr="007100A7">
        <w:rPr>
          <w:rStyle w:val="1-Char"/>
          <w:rFonts w:hint="cs"/>
          <w:rtl/>
        </w:rPr>
        <w:t xml:space="preserve"> هر دعا</w:t>
      </w:r>
      <w:r w:rsidR="00446BB7">
        <w:rPr>
          <w:rStyle w:val="1-Char"/>
          <w:rFonts w:hint="cs"/>
          <w:rtl/>
        </w:rPr>
        <w:t>یی</w:t>
      </w:r>
      <w:r w:rsidRPr="007100A7">
        <w:rPr>
          <w:rStyle w:val="1-Char"/>
          <w:rFonts w:hint="cs"/>
          <w:rtl/>
        </w:rPr>
        <w:t xml:space="preserve"> را که دوست دار</w:t>
      </w:r>
      <w:r w:rsidR="00446BB7">
        <w:rPr>
          <w:rStyle w:val="1-Char"/>
          <w:rFonts w:hint="cs"/>
          <w:rtl/>
        </w:rPr>
        <w:t>ی</w:t>
      </w:r>
      <w:r w:rsidRPr="007100A7">
        <w:rPr>
          <w:rStyle w:val="1-Char"/>
          <w:rFonts w:hint="cs"/>
          <w:rtl/>
        </w:rPr>
        <w:t>د، اخت</w:t>
      </w:r>
      <w:r w:rsidR="00446BB7">
        <w:rPr>
          <w:rStyle w:val="1-Char"/>
          <w:rFonts w:hint="cs"/>
          <w:rtl/>
        </w:rPr>
        <w:t>ی</w:t>
      </w:r>
      <w:r w:rsidRPr="007100A7">
        <w:rPr>
          <w:rStyle w:val="1-Char"/>
          <w:rFonts w:hint="cs"/>
          <w:rtl/>
        </w:rPr>
        <w:t>ار کن</w:t>
      </w:r>
      <w:r w:rsidR="00446BB7">
        <w:rPr>
          <w:rStyle w:val="1-Char"/>
          <w:rFonts w:hint="cs"/>
          <w:rtl/>
        </w:rPr>
        <w:t>ی</w:t>
      </w:r>
      <w:r w:rsidRPr="007100A7">
        <w:rPr>
          <w:rStyle w:val="1-Char"/>
          <w:rFonts w:hint="cs"/>
          <w:rtl/>
        </w:rPr>
        <w:t>د و با آن خداوند بلندمرتبه را بخوان</w:t>
      </w:r>
      <w:r w:rsidR="00446BB7">
        <w:rPr>
          <w:rStyle w:val="1-Char"/>
          <w:rFonts w:hint="cs"/>
          <w:rtl/>
        </w:rPr>
        <w:t>ی</w:t>
      </w:r>
      <w:r w:rsidRPr="007100A7">
        <w:rPr>
          <w:rStyle w:val="1-Char"/>
          <w:rFonts w:hint="cs"/>
          <w:rtl/>
        </w:rPr>
        <w:t>د». نسا</w:t>
      </w:r>
      <w:r w:rsidR="00446BB7">
        <w:rPr>
          <w:rStyle w:val="1-Char"/>
          <w:rFonts w:hint="cs"/>
          <w:rtl/>
        </w:rPr>
        <w:t>یی</w:t>
      </w:r>
      <w:r w:rsidRPr="007100A7">
        <w:rPr>
          <w:rStyle w:val="1-Char"/>
          <w:rFonts w:hint="cs"/>
          <w:rtl/>
        </w:rPr>
        <w:t xml:space="preserve">. </w:t>
      </w:r>
    </w:p>
    <w:p w:rsidR="000A023E" w:rsidRPr="007100A7" w:rsidRDefault="000A023E" w:rsidP="00AF1D25">
      <w:pPr>
        <w:rPr>
          <w:rStyle w:val="1-Char"/>
          <w:rtl/>
        </w:rPr>
      </w:pPr>
      <w:r w:rsidRPr="007100A7">
        <w:rPr>
          <w:rStyle w:val="1-Char"/>
          <w:rFonts w:hint="cs"/>
          <w:rtl/>
        </w:rPr>
        <w:t>و ن</w:t>
      </w:r>
      <w:r w:rsidR="00446BB7">
        <w:rPr>
          <w:rStyle w:val="1-Char"/>
          <w:rFonts w:hint="cs"/>
          <w:rtl/>
        </w:rPr>
        <w:t>ی</w:t>
      </w:r>
      <w:r w:rsidRPr="007100A7">
        <w:rPr>
          <w:rStyle w:val="1-Char"/>
          <w:rFonts w:hint="cs"/>
          <w:rtl/>
        </w:rPr>
        <w:t>ز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اِذٰا صَلّٰي اَحَدُ</w:t>
      </w:r>
      <w:r w:rsidR="00671FBF" w:rsidRPr="00BE2421">
        <w:rPr>
          <w:rStyle w:val="5-Char"/>
          <w:rFonts w:ascii="Times New Roman" w:hAnsi="Times New Roman" w:cs="Times New Roman" w:hint="cs"/>
          <w:rtl/>
        </w:rPr>
        <w:t> </w:t>
      </w:r>
      <w:r w:rsidRPr="00BE2421">
        <w:rPr>
          <w:rStyle w:val="5-Char"/>
          <w:rFonts w:hint="cs"/>
          <w:rtl/>
        </w:rPr>
        <w:t>کُمْ فَلْيَبْدَأْ بِتَحْمِيْدِ اللهِ عَزَّوَجَلَّ وَ الثَّنٰاءَ عَلَيْهِ، ثُمَّ لِيُصَلِّ عَلَي النَّبِيِّ</w:t>
      </w:r>
      <w:r w:rsidR="00FE6406" w:rsidRPr="00FE6406">
        <w:rPr>
          <w:rStyle w:val="1-Char"/>
          <w:rFonts w:cs="CTraditional Arabic" w:hint="cs"/>
          <w:rtl/>
        </w:rPr>
        <w:t xml:space="preserve"> ج</w:t>
      </w:r>
      <w:r w:rsidRPr="00BE2421">
        <w:rPr>
          <w:rStyle w:val="5-Char"/>
          <w:rFonts w:hint="cs"/>
          <w:rtl/>
        </w:rPr>
        <w:t xml:space="preserve"> ثُمَّ لِيَدْعُ بَعْدُ مٰاشٰاءَ»</w:t>
      </w:r>
      <w:r w:rsidRPr="007100A7">
        <w:rPr>
          <w:rStyle w:val="1-Char"/>
          <w:rFonts w:hint="cs"/>
          <w:rtl/>
        </w:rPr>
        <w:t xml:space="preserve"> (ترمذ</w:t>
      </w:r>
      <w:r w:rsidR="00446BB7">
        <w:rPr>
          <w:rStyle w:val="1-Char"/>
          <w:rFonts w:hint="cs"/>
          <w:rtl/>
        </w:rPr>
        <w:t>ی</w:t>
      </w:r>
      <w:r w:rsidRPr="007100A7">
        <w:rPr>
          <w:rStyle w:val="1-Char"/>
          <w:rFonts w:hint="cs"/>
          <w:rtl/>
        </w:rPr>
        <w:t xml:space="preserve"> و ابن حبّان)؛ </w:t>
      </w:r>
      <w:r w:rsidRPr="00BE2421">
        <w:rPr>
          <w:rStyle w:val="1-Char"/>
          <w:rFonts w:hint="cs"/>
          <w:rtl/>
        </w:rPr>
        <w:t xml:space="preserve">«هرگاه </w:t>
      </w:r>
      <w:r w:rsidR="00446BB7">
        <w:rPr>
          <w:rStyle w:val="1-Char"/>
          <w:rFonts w:hint="cs"/>
          <w:rtl/>
        </w:rPr>
        <w:t>ی</w:t>
      </w:r>
      <w:r w:rsidRPr="00BE2421">
        <w:rPr>
          <w:rStyle w:val="1-Char"/>
          <w:rFonts w:hint="cs"/>
          <w:rtl/>
        </w:rPr>
        <w:t>ک</w:t>
      </w:r>
      <w:r w:rsidR="00446BB7">
        <w:rPr>
          <w:rStyle w:val="1-Char"/>
          <w:rFonts w:hint="cs"/>
          <w:rtl/>
        </w:rPr>
        <w:t>ی</w:t>
      </w:r>
      <w:r w:rsidRPr="00BE2421">
        <w:rPr>
          <w:rStyle w:val="1-Char"/>
          <w:rFonts w:hint="cs"/>
          <w:rtl/>
        </w:rPr>
        <w:t xml:space="preserve"> از شما خواست نماز بخواند، ابتدا پروردگارش را به بزرگ</w:t>
      </w:r>
      <w:r w:rsidR="00446BB7">
        <w:rPr>
          <w:rStyle w:val="1-Char"/>
          <w:rFonts w:hint="cs"/>
          <w:rtl/>
        </w:rPr>
        <w:t>ی</w:t>
      </w:r>
      <w:r w:rsidRPr="00BE2421">
        <w:rPr>
          <w:rStyle w:val="1-Char"/>
          <w:rFonts w:hint="cs"/>
          <w:rtl/>
        </w:rPr>
        <w:t xml:space="preserve"> </w:t>
      </w:r>
      <w:r w:rsidR="00446BB7">
        <w:rPr>
          <w:rStyle w:val="1-Char"/>
          <w:rFonts w:hint="cs"/>
          <w:rtl/>
        </w:rPr>
        <w:t>ی</w:t>
      </w:r>
      <w:r w:rsidRPr="00BE2421">
        <w:rPr>
          <w:rStyle w:val="1-Char"/>
          <w:rFonts w:hint="cs"/>
          <w:rtl/>
        </w:rPr>
        <w:t>اد کند؛ او را ثنا گو</w:t>
      </w:r>
      <w:r w:rsidR="00446BB7">
        <w:rPr>
          <w:rStyle w:val="1-Char"/>
          <w:rFonts w:hint="cs"/>
          <w:rtl/>
        </w:rPr>
        <w:t>ی</w:t>
      </w:r>
      <w:r w:rsidRPr="00BE2421">
        <w:rPr>
          <w:rStyle w:val="1-Char"/>
          <w:rFonts w:hint="cs"/>
          <w:rtl/>
        </w:rPr>
        <w:t>د و بر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صلوات بفرستد؛ سپس هر دعا</w:t>
      </w:r>
      <w:r w:rsidR="00446BB7">
        <w:rPr>
          <w:rStyle w:val="1-Char"/>
          <w:rFonts w:hint="cs"/>
          <w:rtl/>
        </w:rPr>
        <w:t>یی</w:t>
      </w:r>
      <w:r w:rsidRPr="00BE2421">
        <w:rPr>
          <w:rStyle w:val="1-Char"/>
          <w:rFonts w:hint="cs"/>
          <w:rtl/>
        </w:rPr>
        <w:t xml:space="preserve"> که خواست بخواند»</w:t>
      </w:r>
      <w:r w:rsidRPr="007100A7">
        <w:rPr>
          <w:rStyle w:val="1-Char"/>
          <w:rFonts w:hint="cs"/>
          <w:rtl/>
        </w:rPr>
        <w:t>.</w:t>
      </w:r>
    </w:p>
    <w:p w:rsidR="000A023E" w:rsidRPr="007100A7" w:rsidRDefault="000A023E" w:rsidP="00AF1D25">
      <w:pPr>
        <w:rPr>
          <w:rStyle w:val="1-Char"/>
          <w:rtl/>
        </w:rPr>
      </w:pPr>
      <w:r w:rsidRPr="007100A7">
        <w:rPr>
          <w:rStyle w:val="1-Char"/>
          <w:rFonts w:hint="cs"/>
          <w:rtl/>
        </w:rPr>
        <w:t>و ن</w:t>
      </w:r>
      <w:r w:rsidR="00446BB7">
        <w:rPr>
          <w:rStyle w:val="1-Char"/>
          <w:rFonts w:hint="cs"/>
          <w:rtl/>
        </w:rPr>
        <w:t>ی</w:t>
      </w:r>
      <w:r w:rsidRPr="007100A7">
        <w:rPr>
          <w:rStyle w:val="1-Char"/>
          <w:rFonts w:hint="cs"/>
          <w:rtl/>
        </w:rPr>
        <w:t>ز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اِنَّ صَلٰاتَنٰا هٰذِهِ لٰايَصْلُحُ فِيْهٰا شَيْءٌ مِنْ کَلٰامِ النّٰاسِ»</w:t>
      </w:r>
      <w:r w:rsidRPr="007100A7">
        <w:rPr>
          <w:rStyle w:val="1-Char"/>
          <w:rFonts w:hint="cs"/>
          <w:rtl/>
        </w:rPr>
        <w:t xml:space="preserve"> (مسلم و نسا</w:t>
      </w:r>
      <w:r w:rsidR="00446BB7">
        <w:rPr>
          <w:rStyle w:val="1-Char"/>
          <w:rFonts w:hint="cs"/>
          <w:rtl/>
        </w:rPr>
        <w:t>یی</w:t>
      </w:r>
      <w:r w:rsidRPr="007100A7">
        <w:rPr>
          <w:rStyle w:val="1-Char"/>
          <w:rFonts w:hint="cs"/>
          <w:rtl/>
        </w:rPr>
        <w:t xml:space="preserve">)؛ </w:t>
      </w:r>
      <w:r w:rsidRPr="00BE2421">
        <w:rPr>
          <w:rStyle w:val="1-Char"/>
          <w:rFonts w:hint="cs"/>
          <w:rtl/>
        </w:rPr>
        <w:t>«در نماز جا</w:t>
      </w:r>
      <w:r w:rsidR="00446BB7">
        <w:rPr>
          <w:rStyle w:val="1-Char"/>
          <w:rFonts w:hint="cs"/>
          <w:rtl/>
        </w:rPr>
        <w:t>ی</w:t>
      </w:r>
      <w:r w:rsidRPr="00BE2421">
        <w:rPr>
          <w:rStyle w:val="1-Char"/>
          <w:rFonts w:hint="cs"/>
          <w:rtl/>
        </w:rPr>
        <w:t xml:space="preserve"> چ</w:t>
      </w:r>
      <w:r w:rsidR="00446BB7">
        <w:rPr>
          <w:rStyle w:val="1-Char"/>
          <w:rFonts w:hint="cs"/>
          <w:rtl/>
        </w:rPr>
        <w:t>ی</w:t>
      </w:r>
      <w:r w:rsidRPr="00BE2421">
        <w:rPr>
          <w:rStyle w:val="1-Char"/>
          <w:rFonts w:hint="cs"/>
          <w:rtl/>
        </w:rPr>
        <w:t>ز</w:t>
      </w:r>
      <w:r w:rsidR="00446BB7">
        <w:rPr>
          <w:rStyle w:val="1-Char"/>
          <w:rFonts w:hint="cs"/>
          <w:rtl/>
        </w:rPr>
        <w:t>ی</w:t>
      </w:r>
      <w:r w:rsidRPr="00BE2421">
        <w:rPr>
          <w:rStyle w:val="1-Char"/>
          <w:rFonts w:hint="cs"/>
          <w:rtl/>
        </w:rPr>
        <w:t xml:space="preserve"> از سخنان مردم ن</w:t>
      </w:r>
      <w:r w:rsidR="00446BB7">
        <w:rPr>
          <w:rStyle w:val="1-Char"/>
          <w:rFonts w:hint="cs"/>
          <w:rtl/>
        </w:rPr>
        <w:t>ی</w:t>
      </w:r>
      <w:r w:rsidRPr="00BE2421">
        <w:rPr>
          <w:rStyle w:val="1-Char"/>
          <w:rFonts w:hint="cs"/>
          <w:rtl/>
        </w:rPr>
        <w:t>ست.»</w:t>
      </w:r>
      <w:r w:rsidRPr="007100A7">
        <w:rPr>
          <w:rStyle w:val="1-Char"/>
          <w:rFonts w:hint="cs"/>
          <w:rtl/>
        </w:rPr>
        <w:t xml:space="preserve"> و از دعاها</w:t>
      </w:r>
      <w:r w:rsidR="00446BB7">
        <w:rPr>
          <w:rStyle w:val="1-Char"/>
          <w:rFonts w:hint="cs"/>
          <w:rtl/>
        </w:rPr>
        <w:t>ی</w:t>
      </w:r>
      <w:r w:rsidRPr="007100A7">
        <w:rPr>
          <w:rStyle w:val="1-Char"/>
          <w:rFonts w:hint="cs"/>
          <w:rtl/>
        </w:rPr>
        <w:t xml:space="preserve"> مأثوره، </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هم ا</w:t>
      </w:r>
      <w:r w:rsidR="00446BB7">
        <w:rPr>
          <w:rStyle w:val="1-Char"/>
          <w:rFonts w:hint="cs"/>
          <w:rtl/>
        </w:rPr>
        <w:t>ی</w:t>
      </w:r>
      <w:r w:rsidRPr="007100A7">
        <w:rPr>
          <w:rStyle w:val="1-Char"/>
          <w:rFonts w:hint="cs"/>
          <w:rtl/>
        </w:rPr>
        <w:t xml:space="preserve">ن دعا است: </w:t>
      </w:r>
      <w:r w:rsidRPr="00BE2421">
        <w:rPr>
          <w:rStyle w:val="5-Char"/>
          <w:rFonts w:hint="cs"/>
          <w:rtl/>
        </w:rPr>
        <w:t>«اَللّٰهُمَّ اِنِّيْ ظَلَمْتُ نَفْسِيْ ظُلْماً کَثِيْراً وَ اِنَّهُ لٰايَغْفِرُ الذُّنُوْبَ اِلّٰا اَنْتَ، فَاغْفِرْلِيْ مَغْفِرَةً مِّنْ عِنْدِ</w:t>
      </w:r>
      <w:r w:rsidR="00544D97">
        <w:rPr>
          <w:rStyle w:val="5-Char"/>
          <w:rFonts w:hint="cs"/>
          <w:rtl/>
        </w:rPr>
        <w:t xml:space="preserve">كَ </w:t>
      </w:r>
      <w:r w:rsidRPr="00BE2421">
        <w:rPr>
          <w:rStyle w:val="5-Char"/>
          <w:rFonts w:hint="cs"/>
          <w:rtl/>
        </w:rPr>
        <w:t>وَ ارْحَمْنِيْ، اِنَّ</w:t>
      </w:r>
      <w:r w:rsidR="00544D97">
        <w:rPr>
          <w:rStyle w:val="5-Char"/>
          <w:rFonts w:hint="cs"/>
          <w:rtl/>
        </w:rPr>
        <w:t xml:space="preserve">كَ </w:t>
      </w:r>
      <w:r w:rsidRPr="00BE2421">
        <w:rPr>
          <w:rStyle w:val="5-Char"/>
          <w:rFonts w:hint="cs"/>
          <w:rtl/>
        </w:rPr>
        <w:t>اَنْتَ الْغَفُوْرُ الرَّحِيْمُ»</w:t>
      </w:r>
      <w:r w:rsidRPr="007100A7">
        <w:rPr>
          <w:rStyle w:val="1-Char"/>
          <w:rFonts w:hint="cs"/>
          <w:rtl/>
        </w:rPr>
        <w:t xml:space="preserve">؛ </w:t>
      </w:r>
      <w:r w:rsidRPr="00BE2421">
        <w:rPr>
          <w:rStyle w:val="1-Char"/>
          <w:rFonts w:hint="cs"/>
          <w:rtl/>
        </w:rPr>
        <w:t>«بار خدا</w:t>
      </w:r>
      <w:r w:rsidR="00446BB7">
        <w:rPr>
          <w:rStyle w:val="1-Char"/>
          <w:rFonts w:hint="cs"/>
          <w:rtl/>
        </w:rPr>
        <w:t>ی</w:t>
      </w:r>
      <w:r w:rsidRPr="00BE2421">
        <w:rPr>
          <w:rStyle w:val="1-Char"/>
          <w:rFonts w:hint="cs"/>
          <w:rtl/>
        </w:rPr>
        <w:t>ا! من بر خو</w:t>
      </w:r>
      <w:r w:rsidR="00446BB7">
        <w:rPr>
          <w:rStyle w:val="1-Char"/>
          <w:rFonts w:hint="cs"/>
          <w:rtl/>
        </w:rPr>
        <w:t>ی</w:t>
      </w:r>
      <w:r w:rsidRPr="00BE2421">
        <w:rPr>
          <w:rStyle w:val="1-Char"/>
          <w:rFonts w:hint="cs"/>
          <w:rtl/>
        </w:rPr>
        <w:t>شتن ستم روا داشته‌ام، آن هم ستم</w:t>
      </w:r>
      <w:r w:rsidR="00446BB7">
        <w:rPr>
          <w:rStyle w:val="1-Char"/>
          <w:rFonts w:hint="cs"/>
          <w:rtl/>
        </w:rPr>
        <w:t>ی</w:t>
      </w:r>
      <w:r w:rsidRPr="00BE2421">
        <w:rPr>
          <w:rStyle w:val="1-Char"/>
          <w:rFonts w:hint="cs"/>
          <w:rtl/>
        </w:rPr>
        <w:t xml:space="preserve"> بس</w:t>
      </w:r>
      <w:r w:rsidR="00446BB7">
        <w:rPr>
          <w:rStyle w:val="1-Char"/>
          <w:rFonts w:hint="cs"/>
          <w:rtl/>
        </w:rPr>
        <w:t>ی</w:t>
      </w:r>
      <w:r w:rsidRPr="00BE2421">
        <w:rPr>
          <w:rStyle w:val="1-Char"/>
          <w:rFonts w:hint="cs"/>
          <w:rtl/>
        </w:rPr>
        <w:t>ار؛ و ب</w:t>
      </w:r>
      <w:r w:rsidR="00446BB7">
        <w:rPr>
          <w:rStyle w:val="1-Char"/>
          <w:rFonts w:hint="cs"/>
          <w:rtl/>
        </w:rPr>
        <w:t>ی</w:t>
      </w:r>
      <w:r w:rsidRPr="00BE2421">
        <w:rPr>
          <w:rStyle w:val="1-Char"/>
          <w:rFonts w:hint="cs"/>
          <w:rtl/>
        </w:rPr>
        <w:t>‌شک گناهان را نم</w:t>
      </w:r>
      <w:r w:rsidR="00446BB7">
        <w:rPr>
          <w:rStyle w:val="1-Char"/>
          <w:rFonts w:hint="cs"/>
          <w:rtl/>
        </w:rPr>
        <w:t>ی</w:t>
      </w:r>
      <w:r w:rsidRPr="00BE2421">
        <w:rPr>
          <w:rStyle w:val="1-Char"/>
          <w:rFonts w:hint="cs"/>
          <w:rtl/>
        </w:rPr>
        <w:t>‌آمرزد مگر تو؛ پس مرا ب</w:t>
      </w:r>
      <w:r w:rsidR="00446BB7">
        <w:rPr>
          <w:rStyle w:val="1-Char"/>
          <w:rFonts w:hint="cs"/>
          <w:rtl/>
        </w:rPr>
        <w:t>ی</w:t>
      </w:r>
      <w:r w:rsidRPr="00BE2421">
        <w:rPr>
          <w:rStyle w:val="1-Char"/>
          <w:rFonts w:hint="cs"/>
          <w:rtl/>
        </w:rPr>
        <w:t>امرز به آمرزش</w:t>
      </w:r>
      <w:r w:rsidR="00446BB7">
        <w:rPr>
          <w:rStyle w:val="1-Char"/>
          <w:rFonts w:hint="cs"/>
          <w:rtl/>
        </w:rPr>
        <w:t>ی</w:t>
      </w:r>
      <w:r w:rsidRPr="00BE2421">
        <w:rPr>
          <w:rStyle w:val="1-Char"/>
          <w:rFonts w:hint="cs"/>
          <w:rtl/>
        </w:rPr>
        <w:t xml:space="preserve"> از نزد خو</w:t>
      </w:r>
      <w:r w:rsidR="00446BB7">
        <w:rPr>
          <w:rStyle w:val="1-Char"/>
          <w:rFonts w:hint="cs"/>
          <w:rtl/>
        </w:rPr>
        <w:t>ی</w:t>
      </w:r>
      <w:r w:rsidRPr="00BE2421">
        <w:rPr>
          <w:rStyle w:val="1-Char"/>
          <w:rFonts w:hint="cs"/>
          <w:rtl/>
        </w:rPr>
        <w:t>ش؛ و بر من رحم فرما؛ ب</w:t>
      </w:r>
      <w:r w:rsidR="00446BB7">
        <w:rPr>
          <w:rStyle w:val="1-Char"/>
          <w:rFonts w:hint="cs"/>
          <w:rtl/>
        </w:rPr>
        <w:t>ی</w:t>
      </w:r>
      <w:r w:rsidRPr="00BE2421">
        <w:rPr>
          <w:rStyle w:val="1-Char"/>
          <w:rFonts w:hint="cs"/>
          <w:rtl/>
        </w:rPr>
        <w:t>‌گمان تو آمرزگار مهربان هست</w:t>
      </w:r>
      <w:r w:rsidR="00446BB7">
        <w:rPr>
          <w:rStyle w:val="1-Char"/>
          <w:rFonts w:hint="cs"/>
          <w:rtl/>
        </w:rPr>
        <w:t>ی</w:t>
      </w:r>
      <w:r w:rsidR="006F5E8B" w:rsidRPr="00BE2421">
        <w:rPr>
          <w:rStyle w:val="1-Char"/>
          <w:rFonts w:hint="cs"/>
          <w:rtl/>
        </w:rPr>
        <w:t>»</w:t>
      </w:r>
      <w:r w:rsidRPr="007100A7">
        <w:rPr>
          <w:rStyle w:val="1-Char"/>
          <w:rFonts w:hint="cs"/>
          <w:rtl/>
        </w:rPr>
        <w:t>.</w:t>
      </w:r>
    </w:p>
    <w:p w:rsidR="000A023E" w:rsidRPr="007100A7" w:rsidRDefault="000A023E" w:rsidP="00AF1D25">
      <w:pPr>
        <w:rPr>
          <w:rStyle w:val="1-Char"/>
          <w:rtl/>
        </w:rPr>
      </w:pPr>
      <w:r w:rsidRPr="007100A7">
        <w:rPr>
          <w:rStyle w:val="1-Char"/>
          <w:rFonts w:hint="cs"/>
          <w:rtl/>
        </w:rPr>
        <w:t xml:space="preserve"> ز</w:t>
      </w:r>
      <w:r w:rsidR="00446BB7">
        <w:rPr>
          <w:rStyle w:val="1-Char"/>
          <w:rFonts w:hint="cs"/>
          <w:rtl/>
        </w:rPr>
        <w:t>ی</w:t>
      </w:r>
      <w:r w:rsidRPr="007100A7">
        <w:rPr>
          <w:rStyle w:val="1-Char"/>
          <w:rFonts w:hint="cs"/>
          <w:rtl/>
        </w:rPr>
        <w:t>را روا</w:t>
      </w:r>
      <w:r w:rsidR="00446BB7">
        <w:rPr>
          <w:rStyle w:val="1-Char"/>
          <w:rFonts w:hint="cs"/>
          <w:rtl/>
        </w:rPr>
        <w:t>ی</w:t>
      </w:r>
      <w:r w:rsidRPr="007100A7">
        <w:rPr>
          <w:rStyle w:val="1-Char"/>
          <w:rFonts w:hint="cs"/>
          <w:rtl/>
        </w:rPr>
        <w:t>ت شده است که ابوبکر</w:t>
      </w:r>
      <w:r w:rsidR="00FE6406" w:rsidRPr="00FE6406">
        <w:rPr>
          <w:rStyle w:val="1-Char"/>
          <w:rFonts w:cs="CTraditional Arabic" w:hint="cs"/>
          <w:rtl/>
        </w:rPr>
        <w:t>س</w:t>
      </w:r>
      <w:r w:rsidRPr="007100A7">
        <w:rPr>
          <w:rStyle w:val="1-Char"/>
          <w:rFonts w:hint="cs"/>
          <w:rtl/>
        </w:rPr>
        <w:t xml:space="preserve"> از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پرس</w:t>
      </w:r>
      <w:r w:rsidR="00446BB7">
        <w:rPr>
          <w:rStyle w:val="1-Char"/>
          <w:rFonts w:hint="cs"/>
          <w:rtl/>
        </w:rPr>
        <w:t>ی</w:t>
      </w:r>
      <w:r w:rsidRPr="007100A7">
        <w:rPr>
          <w:rStyle w:val="1-Char"/>
          <w:rFonts w:hint="cs"/>
          <w:rtl/>
        </w:rPr>
        <w:t xml:space="preserve">د: </w:t>
      </w:r>
      <w:r w:rsidRPr="00BE2421">
        <w:rPr>
          <w:rStyle w:val="5-Char"/>
          <w:rFonts w:hint="cs"/>
          <w:rtl/>
        </w:rPr>
        <w:t>«عَلِّمْنِيْ يٰا رَسُوْلَ اللهِ</w:t>
      </w:r>
      <w:r w:rsidR="00FE6406" w:rsidRPr="00FE6406">
        <w:rPr>
          <w:rStyle w:val="1-Char"/>
          <w:rFonts w:cs="CTraditional Arabic" w:hint="cs"/>
          <w:rtl/>
        </w:rPr>
        <w:t xml:space="preserve"> ج</w:t>
      </w:r>
      <w:r w:rsidRPr="00BE2421">
        <w:rPr>
          <w:rStyle w:val="5-Char"/>
          <w:rFonts w:hint="cs"/>
          <w:rtl/>
        </w:rPr>
        <w:t xml:space="preserve"> دُعٰاءاً اَدْعُوْا بِهِ فِيْ صَلٰاتِيْ»</w:t>
      </w:r>
      <w:r w:rsidRPr="007100A7">
        <w:rPr>
          <w:rStyle w:val="1-Char"/>
          <w:rFonts w:hint="cs"/>
          <w:rtl/>
        </w:rPr>
        <w:t xml:space="preserve">؛ </w:t>
      </w:r>
      <w:r w:rsidRPr="00BE2421">
        <w:rPr>
          <w:rStyle w:val="1-Char"/>
          <w:rFonts w:hint="cs"/>
          <w:rtl/>
        </w:rPr>
        <w:t>«ا</w:t>
      </w:r>
      <w:r w:rsidR="00446BB7">
        <w:rPr>
          <w:rStyle w:val="1-Char"/>
          <w:rFonts w:hint="cs"/>
          <w:rtl/>
        </w:rPr>
        <w:t>ی</w:t>
      </w:r>
      <w:r w:rsidRPr="00BE2421">
        <w:rPr>
          <w:rStyle w:val="1-Char"/>
          <w:rFonts w:hint="cs"/>
          <w:rtl/>
        </w:rPr>
        <w:t xml:space="preserve"> رسول خدا! به من دعا</w:t>
      </w:r>
      <w:r w:rsidR="00446BB7">
        <w:rPr>
          <w:rStyle w:val="1-Char"/>
          <w:rFonts w:hint="cs"/>
          <w:rtl/>
        </w:rPr>
        <w:t>یی</w:t>
      </w:r>
      <w:r w:rsidRPr="00BE2421">
        <w:rPr>
          <w:rStyle w:val="1-Char"/>
          <w:rFonts w:hint="cs"/>
          <w:rtl/>
        </w:rPr>
        <w:t xml:space="preserve"> را آموزش ده</w:t>
      </w:r>
      <w:r w:rsidR="00446BB7">
        <w:rPr>
          <w:rStyle w:val="1-Char"/>
          <w:rFonts w:hint="cs"/>
          <w:rtl/>
        </w:rPr>
        <w:t>ی</w:t>
      </w:r>
      <w:r w:rsidRPr="00BE2421">
        <w:rPr>
          <w:rStyle w:val="1-Char"/>
          <w:rFonts w:hint="cs"/>
          <w:rtl/>
        </w:rPr>
        <w:t>د تا آن را در نمازم بخوانم»</w:t>
      </w:r>
      <w:r w:rsidRPr="007100A7">
        <w:rPr>
          <w:rStyle w:val="1-Char"/>
          <w:rFonts w:hint="cs"/>
          <w:rtl/>
        </w:rPr>
        <w:t>؛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 بگو: </w:t>
      </w:r>
      <w:r w:rsidRPr="00BE2421">
        <w:rPr>
          <w:rStyle w:val="5-Char"/>
          <w:rFonts w:hint="cs"/>
          <w:rtl/>
        </w:rPr>
        <w:t>«اَللّٰهُمَّ اِنّيْ ظَلَمْتُ نَفْسِيْ ظُلْماً کَثِيْراً وَّ اِنَّهُ لٰايَغْفِرُ الذُّنُوْبَ...»</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w:t>
      </w:r>
    </w:p>
    <w:p w:rsidR="000A023E" w:rsidRPr="007100A7" w:rsidRDefault="000A023E" w:rsidP="00AF1D25">
      <w:pPr>
        <w:rPr>
          <w:rStyle w:val="1-Char"/>
          <w:rtl/>
        </w:rPr>
      </w:pPr>
      <w:r w:rsidRPr="007100A7">
        <w:rPr>
          <w:rStyle w:val="1-Char"/>
          <w:rFonts w:hint="cs"/>
          <w:rtl/>
        </w:rPr>
        <w:t xml:space="preserve">* به هنگام گفتن </w:t>
      </w:r>
      <w:r w:rsidRPr="0042560B">
        <w:rPr>
          <w:rStyle w:val="5-Char0"/>
          <w:rFonts w:hint="cs"/>
          <w:rtl/>
        </w:rPr>
        <w:t>«السلام عليکم و رحمة الله»</w:t>
      </w:r>
      <w:r w:rsidRPr="007100A7">
        <w:rPr>
          <w:rStyle w:val="1-Char"/>
          <w:rFonts w:hint="cs"/>
          <w:rtl/>
        </w:rPr>
        <w:t>، صورت خو</w:t>
      </w:r>
      <w:r w:rsidR="00446BB7">
        <w:rPr>
          <w:rStyle w:val="1-Char"/>
          <w:rFonts w:hint="cs"/>
          <w:rtl/>
        </w:rPr>
        <w:t>ی</w:t>
      </w:r>
      <w:r w:rsidRPr="007100A7">
        <w:rPr>
          <w:rStyle w:val="1-Char"/>
          <w:rFonts w:hint="cs"/>
          <w:rtl/>
        </w:rPr>
        <w:t>ش را به جانب راست و سپس به سمت چپ بگرداند و دو سلام بدهد. [ابن مسعود</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اِنَّ النَّبِيَّ</w:t>
      </w:r>
      <w:r w:rsidR="00FE6406" w:rsidRPr="00FE6406">
        <w:rPr>
          <w:rStyle w:val="1-Char"/>
          <w:rFonts w:cs="CTraditional Arabic" w:hint="cs"/>
          <w:rtl/>
        </w:rPr>
        <w:t xml:space="preserve"> ج</w:t>
      </w:r>
      <w:r w:rsidRPr="00BE2421">
        <w:rPr>
          <w:rStyle w:val="5-Char"/>
          <w:rFonts w:hint="cs"/>
          <w:rtl/>
        </w:rPr>
        <w:t xml:space="preserve"> کٰانَ يُسَلِّمُ عَنْ يَمِيْنِهِ وَ عَنْ يَسٰارِهِ، اَلسَّلٰامُ عَلَيْکُمْ وَ رَحْمَةُ اللهِ وَ اَلسَّلٰامُ عَلَيْکُمْ وَ رَحْمَةُ اللهِ، حَتّٰي يُريٰ بَيٰاضُ خَدِّهِ»</w:t>
      </w:r>
      <w:r w:rsidRPr="007100A7">
        <w:rPr>
          <w:rStyle w:val="1-Char"/>
          <w:rFonts w:hint="cs"/>
          <w:rtl/>
        </w:rPr>
        <w:t xml:space="preserve"> (ابوداود، نسا</w:t>
      </w:r>
      <w:r w:rsidR="00446BB7">
        <w:rPr>
          <w:rStyle w:val="1-Char"/>
          <w:rFonts w:hint="cs"/>
          <w:rtl/>
        </w:rPr>
        <w:t>یی</w:t>
      </w:r>
      <w:r w:rsidRPr="007100A7">
        <w:rPr>
          <w:rStyle w:val="1-Char"/>
          <w:rFonts w:hint="cs"/>
          <w:rtl/>
        </w:rPr>
        <w:t xml:space="preserve"> و ترمذ</w:t>
      </w:r>
      <w:r w:rsidR="00446BB7">
        <w:rPr>
          <w:rStyle w:val="1-Char"/>
          <w:rFonts w:hint="cs"/>
          <w:rtl/>
        </w:rPr>
        <w:t>ی</w:t>
      </w:r>
      <w:r w:rsidRPr="007100A7">
        <w:rPr>
          <w:rStyle w:val="1-Char"/>
          <w:rFonts w:hint="cs"/>
          <w:rtl/>
        </w:rPr>
        <w:t xml:space="preserve">)؛ </w:t>
      </w:r>
      <w:r w:rsidRPr="00BE2421">
        <w:rPr>
          <w:rStyle w:val="1-Char"/>
          <w:rFonts w:hint="cs"/>
          <w:rtl/>
        </w:rPr>
        <w:t>«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به طرف راست و چپ خو</w:t>
      </w:r>
      <w:r w:rsidR="00446BB7">
        <w:rPr>
          <w:rStyle w:val="1-Char"/>
          <w:rFonts w:hint="cs"/>
          <w:rtl/>
        </w:rPr>
        <w:t>ی</w:t>
      </w:r>
      <w:r w:rsidRPr="00BE2421">
        <w:rPr>
          <w:rStyle w:val="1-Char"/>
          <w:rFonts w:hint="cs"/>
          <w:rtl/>
        </w:rPr>
        <w:t>ش سلام م</w:t>
      </w:r>
      <w:r w:rsidR="00446BB7">
        <w:rPr>
          <w:rStyle w:val="1-Char"/>
          <w:rFonts w:hint="cs"/>
          <w:rtl/>
        </w:rPr>
        <w:t>ی</w:t>
      </w:r>
      <w:r w:rsidRPr="00BE2421">
        <w:rPr>
          <w:rStyle w:val="1-Char"/>
          <w:rFonts w:hint="cs"/>
          <w:rtl/>
        </w:rPr>
        <w:t>‌داد و م</w:t>
      </w:r>
      <w:r w:rsidR="00446BB7">
        <w:rPr>
          <w:rStyle w:val="1-Char"/>
          <w:rFonts w:hint="cs"/>
          <w:rtl/>
        </w:rPr>
        <w:t>ی</w:t>
      </w:r>
      <w:r w:rsidRPr="00BE2421">
        <w:rPr>
          <w:rStyle w:val="1-Char"/>
          <w:rFonts w:hint="cs"/>
          <w:rtl/>
        </w:rPr>
        <w:t>‌فرمود:</w:t>
      </w:r>
      <w:r w:rsidRPr="007100A7">
        <w:rPr>
          <w:rStyle w:val="1-Char"/>
          <w:rFonts w:hint="cs"/>
          <w:rtl/>
        </w:rPr>
        <w:t xml:space="preserve"> </w:t>
      </w:r>
      <w:r w:rsidRPr="00747996">
        <w:rPr>
          <w:rStyle w:val="5-Char0"/>
          <w:rFonts w:hint="cs"/>
          <w:rtl/>
        </w:rPr>
        <w:t>«السلام عل</w:t>
      </w:r>
      <w:r w:rsidR="00446BB7" w:rsidRPr="00747996">
        <w:rPr>
          <w:rStyle w:val="5-Char0"/>
          <w:rFonts w:hint="cs"/>
          <w:rtl/>
        </w:rPr>
        <w:t>ی</w:t>
      </w:r>
      <w:r w:rsidRPr="00747996">
        <w:rPr>
          <w:rStyle w:val="5-Char0"/>
          <w:rFonts w:hint="cs"/>
          <w:rtl/>
        </w:rPr>
        <w:t>کم و رحمة الله»</w:t>
      </w:r>
      <w:r w:rsidRPr="007100A7">
        <w:rPr>
          <w:rStyle w:val="1-Char"/>
          <w:rFonts w:hint="cs"/>
          <w:rtl/>
        </w:rPr>
        <w:t xml:space="preserve"> و </w:t>
      </w:r>
      <w:r w:rsidRPr="0042560B">
        <w:rPr>
          <w:rStyle w:val="5-Char0"/>
          <w:rFonts w:hint="cs"/>
          <w:rtl/>
        </w:rPr>
        <w:t>«السلام عليکم و رحمة الله»</w:t>
      </w:r>
      <w:r w:rsidRPr="00BE2421">
        <w:rPr>
          <w:rStyle w:val="1-Char"/>
          <w:rFonts w:hint="cs"/>
          <w:rtl/>
        </w:rPr>
        <w:t>؛ به طور</w:t>
      </w:r>
      <w:r w:rsidR="00446BB7">
        <w:rPr>
          <w:rStyle w:val="1-Char"/>
          <w:rFonts w:hint="cs"/>
          <w:rtl/>
        </w:rPr>
        <w:t>ی</w:t>
      </w:r>
      <w:r w:rsidRPr="00BE2421">
        <w:rPr>
          <w:rStyle w:val="1-Char"/>
          <w:rFonts w:hint="cs"/>
          <w:rtl/>
        </w:rPr>
        <w:t xml:space="preserve"> که سف</w:t>
      </w:r>
      <w:r w:rsidR="00446BB7">
        <w:rPr>
          <w:rStyle w:val="1-Char"/>
          <w:rFonts w:hint="cs"/>
          <w:rtl/>
        </w:rPr>
        <w:t>ی</w:t>
      </w:r>
      <w:r w:rsidRPr="00BE2421">
        <w:rPr>
          <w:rStyle w:val="1-Char"/>
          <w:rFonts w:hint="cs"/>
          <w:rtl/>
        </w:rPr>
        <w:t>د</w:t>
      </w:r>
      <w:r w:rsidR="00446BB7">
        <w:rPr>
          <w:rStyle w:val="1-Char"/>
          <w:rFonts w:hint="cs"/>
          <w:rtl/>
        </w:rPr>
        <w:t>ی</w:t>
      </w:r>
      <w:r w:rsidRPr="00BE2421">
        <w:rPr>
          <w:rStyle w:val="1-Char"/>
          <w:rFonts w:hint="cs"/>
          <w:rtl/>
        </w:rPr>
        <w:t xml:space="preserve"> گونه‌اش نما</w:t>
      </w:r>
      <w:r w:rsidR="00446BB7">
        <w:rPr>
          <w:rStyle w:val="1-Char"/>
          <w:rFonts w:hint="cs"/>
          <w:rtl/>
        </w:rPr>
        <w:t>ی</w:t>
      </w:r>
      <w:r w:rsidRPr="00BE2421">
        <w:rPr>
          <w:rStyle w:val="1-Char"/>
          <w:rFonts w:hint="cs"/>
          <w:rtl/>
        </w:rPr>
        <w:t>ان م</w:t>
      </w:r>
      <w:r w:rsidR="00446BB7">
        <w:rPr>
          <w:rStyle w:val="1-Char"/>
          <w:rFonts w:hint="cs"/>
          <w:rtl/>
        </w:rPr>
        <w:t>ی</w:t>
      </w:r>
      <w:r w:rsidRPr="00BE2421">
        <w:rPr>
          <w:rStyle w:val="1-Char"/>
          <w:rFonts w:hint="cs"/>
          <w:rtl/>
        </w:rPr>
        <w:t>‌شد»</w:t>
      </w:r>
      <w:r w:rsidRPr="007100A7">
        <w:rPr>
          <w:rStyle w:val="1-Char"/>
          <w:rFonts w:hint="cs"/>
          <w:rtl/>
        </w:rPr>
        <w:t>.]</w:t>
      </w:r>
    </w:p>
    <w:p w:rsidR="000A023E" w:rsidRPr="007100A7" w:rsidRDefault="000A023E" w:rsidP="00AF1D25">
      <w:pPr>
        <w:rPr>
          <w:rStyle w:val="1-Char"/>
          <w:rtl/>
        </w:rPr>
      </w:pPr>
      <w:r w:rsidRPr="007100A7">
        <w:rPr>
          <w:rStyle w:val="1-Char"/>
          <w:rFonts w:hint="cs"/>
          <w:rtl/>
        </w:rPr>
        <w:t>* - بنا به قول صح</w:t>
      </w:r>
      <w:r w:rsidR="00446BB7">
        <w:rPr>
          <w:rStyle w:val="1-Char"/>
          <w:rFonts w:hint="cs"/>
          <w:rtl/>
        </w:rPr>
        <w:t>ی</w:t>
      </w:r>
      <w:r w:rsidRPr="007100A7">
        <w:rPr>
          <w:rStyle w:val="1-Char"/>
          <w:rFonts w:hint="cs"/>
          <w:rtl/>
        </w:rPr>
        <w:t>ح‌تر - امام به هر دو سلام خو</w:t>
      </w:r>
      <w:r w:rsidR="00446BB7">
        <w:rPr>
          <w:rStyle w:val="1-Char"/>
          <w:rFonts w:hint="cs"/>
          <w:rtl/>
        </w:rPr>
        <w:t>ی</w:t>
      </w:r>
      <w:r w:rsidRPr="007100A7">
        <w:rPr>
          <w:rStyle w:val="1-Char"/>
          <w:rFonts w:hint="cs"/>
          <w:rtl/>
        </w:rPr>
        <w:t>ش، ن</w:t>
      </w:r>
      <w:r w:rsidR="00446BB7">
        <w:rPr>
          <w:rStyle w:val="1-Char"/>
          <w:rFonts w:hint="cs"/>
          <w:rtl/>
        </w:rPr>
        <w:t>ی</w:t>
      </w:r>
      <w:r w:rsidRPr="007100A7">
        <w:rPr>
          <w:rStyle w:val="1-Char"/>
          <w:rFonts w:hint="cs"/>
          <w:rtl/>
        </w:rPr>
        <w:t>ت مردان نمازگزار، فرشتگان</w:t>
      </w:r>
      <w:r w:rsidR="00446BB7">
        <w:rPr>
          <w:rStyle w:val="1-Char"/>
          <w:rFonts w:hint="cs"/>
          <w:rtl/>
        </w:rPr>
        <w:t>ی</w:t>
      </w:r>
      <w:r w:rsidRPr="007100A7">
        <w:rPr>
          <w:rStyle w:val="1-Char"/>
          <w:rFonts w:hint="cs"/>
          <w:rtl/>
        </w:rPr>
        <w:t xml:space="preserve"> که مأمور ثبت اعمال‌اند و جن‌ها</w:t>
      </w:r>
      <w:r w:rsidR="00446BB7">
        <w:rPr>
          <w:rStyle w:val="1-Char"/>
          <w:rFonts w:hint="cs"/>
          <w:rtl/>
        </w:rPr>
        <w:t>ی</w:t>
      </w:r>
      <w:r w:rsidRPr="007100A7">
        <w:rPr>
          <w:rStyle w:val="1-Char"/>
          <w:rFonts w:hint="cs"/>
          <w:rtl/>
        </w:rPr>
        <w:t xml:space="preserve"> ن</w:t>
      </w:r>
      <w:r w:rsidR="00446BB7">
        <w:rPr>
          <w:rStyle w:val="1-Char"/>
          <w:rFonts w:hint="cs"/>
          <w:rtl/>
        </w:rPr>
        <w:t>ی</w:t>
      </w:r>
      <w:r w:rsidRPr="007100A7">
        <w:rPr>
          <w:rStyle w:val="1-Char"/>
          <w:rFonts w:hint="cs"/>
          <w:rtl/>
        </w:rPr>
        <w:t>ک و صالح را بکن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ا</w:t>
      </w:r>
      <w:r w:rsidR="00446BB7">
        <w:rPr>
          <w:rStyle w:val="1-Char"/>
          <w:rFonts w:hint="cs"/>
          <w:rtl/>
        </w:rPr>
        <w:t>ی</w:t>
      </w:r>
      <w:r w:rsidRPr="007100A7">
        <w:rPr>
          <w:rStyle w:val="1-Char"/>
          <w:rFonts w:hint="cs"/>
          <w:rtl/>
        </w:rPr>
        <w:t>ن که ن</w:t>
      </w:r>
      <w:r w:rsidR="00446BB7">
        <w:rPr>
          <w:rStyle w:val="1-Char"/>
          <w:rFonts w:hint="cs"/>
          <w:rtl/>
        </w:rPr>
        <w:t>ی</w:t>
      </w:r>
      <w:r w:rsidRPr="007100A7">
        <w:rPr>
          <w:rStyle w:val="1-Char"/>
          <w:rFonts w:hint="cs"/>
          <w:rtl/>
        </w:rPr>
        <w:t>ت او ا</w:t>
      </w:r>
      <w:r w:rsidR="00446BB7">
        <w:rPr>
          <w:rStyle w:val="1-Char"/>
          <w:rFonts w:hint="cs"/>
          <w:rtl/>
        </w:rPr>
        <w:t>ی</w:t>
      </w:r>
      <w:r w:rsidRPr="007100A7">
        <w:rPr>
          <w:rStyle w:val="1-Char"/>
          <w:rFonts w:hint="cs"/>
          <w:rtl/>
        </w:rPr>
        <w:t>ن باشد که برا</w:t>
      </w:r>
      <w:r w:rsidR="00446BB7">
        <w:rPr>
          <w:rStyle w:val="1-Char"/>
          <w:rFonts w:hint="cs"/>
          <w:rtl/>
        </w:rPr>
        <w:t>ی</w:t>
      </w:r>
      <w:r w:rsidR="000751A8">
        <w:rPr>
          <w:rStyle w:val="1-Char"/>
          <w:rFonts w:hint="cs"/>
          <w:rtl/>
        </w:rPr>
        <w:t xml:space="preserve"> آن‌ها،</w:t>
      </w:r>
      <w:r w:rsidRPr="007100A7">
        <w:rPr>
          <w:rStyle w:val="1-Char"/>
          <w:rFonts w:hint="cs"/>
          <w:rtl/>
        </w:rPr>
        <w:t xml:space="preserve"> سلام م</w:t>
      </w:r>
      <w:r w:rsidR="00446BB7">
        <w:rPr>
          <w:rStyle w:val="1-Char"/>
          <w:rFonts w:hint="cs"/>
          <w:rtl/>
        </w:rPr>
        <w:t>ی</w:t>
      </w:r>
      <w:r w:rsidRPr="007100A7">
        <w:rPr>
          <w:rStyle w:val="1-Char"/>
          <w:rFonts w:hint="cs"/>
          <w:rtl/>
        </w:rPr>
        <w:t>‌گو</w:t>
      </w:r>
      <w:r w:rsidR="00446BB7">
        <w:rPr>
          <w:rStyle w:val="1-Char"/>
          <w:rFonts w:hint="cs"/>
          <w:rtl/>
        </w:rPr>
        <w:t>ی</w:t>
      </w:r>
      <w:r w:rsidRPr="007100A7">
        <w:rPr>
          <w:rStyle w:val="1-Char"/>
          <w:rFonts w:hint="cs"/>
          <w:rtl/>
        </w:rPr>
        <w:t>د.]</w:t>
      </w:r>
    </w:p>
    <w:p w:rsidR="000A023E" w:rsidRPr="007100A7" w:rsidRDefault="000A023E" w:rsidP="00AF1D25">
      <w:pPr>
        <w:rPr>
          <w:rStyle w:val="1-Char"/>
          <w:rtl/>
        </w:rPr>
      </w:pPr>
      <w:r w:rsidRPr="007100A7">
        <w:rPr>
          <w:rStyle w:val="1-Char"/>
          <w:rFonts w:hint="cs"/>
          <w:rtl/>
        </w:rPr>
        <w:t xml:space="preserve">* و اگر </w:t>
      </w:r>
      <w:r w:rsidR="00AF17B9">
        <w:rPr>
          <w:rStyle w:val="1-Char"/>
          <w:rFonts w:hint="cs"/>
          <w:rtl/>
        </w:rPr>
        <w:t>چنان‌چه</w:t>
      </w:r>
      <w:r w:rsidRPr="007100A7">
        <w:rPr>
          <w:rStyle w:val="1-Char"/>
          <w:rFonts w:hint="cs"/>
          <w:rtl/>
        </w:rPr>
        <w:t xml:space="preserve"> امام و پ</w:t>
      </w:r>
      <w:r w:rsidR="00446BB7">
        <w:rPr>
          <w:rStyle w:val="1-Char"/>
          <w:rFonts w:hint="cs"/>
          <w:rtl/>
        </w:rPr>
        <w:t>ی</w:t>
      </w:r>
      <w:r w:rsidRPr="007100A7">
        <w:rPr>
          <w:rStyle w:val="1-Char"/>
          <w:rFonts w:hint="cs"/>
          <w:rtl/>
        </w:rPr>
        <w:t xml:space="preserve">شنماز، در </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از جهت‌ها</w:t>
      </w:r>
      <w:r w:rsidR="00446BB7">
        <w:rPr>
          <w:rStyle w:val="1-Char"/>
          <w:rFonts w:hint="cs"/>
          <w:rtl/>
        </w:rPr>
        <w:t>ی</w:t>
      </w:r>
      <w:r w:rsidRPr="007100A7">
        <w:rPr>
          <w:rStyle w:val="1-Char"/>
          <w:rFonts w:hint="cs"/>
          <w:rtl/>
        </w:rPr>
        <w:t xml:space="preserve"> مقتد</w:t>
      </w:r>
      <w:r w:rsidR="00446BB7">
        <w:rPr>
          <w:rStyle w:val="1-Char"/>
          <w:rFonts w:hint="cs"/>
          <w:rtl/>
        </w:rPr>
        <w:t>ی</w:t>
      </w:r>
      <w:r w:rsidRPr="007100A7">
        <w:rPr>
          <w:rStyle w:val="1-Char"/>
          <w:rFonts w:hint="cs"/>
          <w:rtl/>
        </w:rPr>
        <w:t xml:space="preserve"> [راست </w:t>
      </w:r>
      <w:r w:rsidR="00446BB7">
        <w:rPr>
          <w:rStyle w:val="1-Char"/>
          <w:rFonts w:hint="cs"/>
          <w:rtl/>
        </w:rPr>
        <w:t>ی</w:t>
      </w:r>
      <w:r w:rsidRPr="007100A7">
        <w:rPr>
          <w:rStyle w:val="1-Char"/>
          <w:rFonts w:hint="cs"/>
          <w:rtl/>
        </w:rPr>
        <w:t>ا چپ] بود، در آن صورت مقتد</w:t>
      </w:r>
      <w:r w:rsidR="00446BB7">
        <w:rPr>
          <w:rStyle w:val="1-Char"/>
          <w:rFonts w:hint="cs"/>
          <w:rtl/>
        </w:rPr>
        <w:t>ی</w:t>
      </w:r>
      <w:r w:rsidRPr="007100A7">
        <w:rPr>
          <w:rStyle w:val="1-Char"/>
          <w:rFonts w:hint="cs"/>
          <w:rtl/>
        </w:rPr>
        <w:t xml:space="preserve"> در وقت سلام، ن</w:t>
      </w:r>
      <w:r w:rsidR="00446BB7">
        <w:rPr>
          <w:rStyle w:val="1-Char"/>
          <w:rFonts w:hint="cs"/>
          <w:rtl/>
        </w:rPr>
        <w:t>ی</w:t>
      </w:r>
      <w:r w:rsidRPr="007100A7">
        <w:rPr>
          <w:rStyle w:val="1-Char"/>
          <w:rFonts w:hint="cs"/>
          <w:rtl/>
        </w:rPr>
        <w:t>ت امام خو</w:t>
      </w:r>
      <w:r w:rsidR="00446BB7">
        <w:rPr>
          <w:rStyle w:val="1-Char"/>
          <w:rFonts w:hint="cs"/>
          <w:rtl/>
        </w:rPr>
        <w:t>ی</w:t>
      </w:r>
      <w:r w:rsidRPr="007100A7">
        <w:rPr>
          <w:rStyle w:val="1-Char"/>
          <w:rFonts w:hint="cs"/>
          <w:rtl/>
        </w:rPr>
        <w:t xml:space="preserve">ش را تنها در همان جهت بکند؛ و اگر </w:t>
      </w:r>
      <w:r w:rsidR="00AF17B9">
        <w:rPr>
          <w:rStyle w:val="1-Char"/>
          <w:rFonts w:hint="cs"/>
          <w:rtl/>
        </w:rPr>
        <w:t>چنان‌چه</w:t>
      </w:r>
      <w:r w:rsidRPr="007100A7">
        <w:rPr>
          <w:rStyle w:val="1-Char"/>
          <w:rFonts w:hint="cs"/>
          <w:rtl/>
        </w:rPr>
        <w:t xml:space="preserve"> امام در برابر او بود، در ا</w:t>
      </w:r>
      <w:r w:rsidR="00446BB7">
        <w:rPr>
          <w:rStyle w:val="1-Char"/>
          <w:rFonts w:hint="cs"/>
          <w:rtl/>
        </w:rPr>
        <w:t>ی</w:t>
      </w:r>
      <w:r w:rsidRPr="007100A7">
        <w:rPr>
          <w:rStyle w:val="1-Char"/>
          <w:rFonts w:hint="cs"/>
          <w:rtl/>
        </w:rPr>
        <w:t>ن صورت با هر دو سلام خو</w:t>
      </w:r>
      <w:r w:rsidR="00446BB7">
        <w:rPr>
          <w:rStyle w:val="1-Char"/>
          <w:rFonts w:hint="cs"/>
          <w:rtl/>
        </w:rPr>
        <w:t>ی</w:t>
      </w:r>
      <w:r w:rsidRPr="007100A7">
        <w:rPr>
          <w:rStyle w:val="1-Char"/>
          <w:rFonts w:hint="cs"/>
          <w:rtl/>
        </w:rPr>
        <w:t>ش، ن</w:t>
      </w:r>
      <w:r w:rsidR="00446BB7">
        <w:rPr>
          <w:rStyle w:val="1-Char"/>
          <w:rFonts w:hint="cs"/>
          <w:rtl/>
        </w:rPr>
        <w:t>ی</w:t>
      </w:r>
      <w:r w:rsidRPr="007100A7">
        <w:rPr>
          <w:rStyle w:val="1-Char"/>
          <w:rFonts w:hint="cs"/>
          <w:rtl/>
        </w:rPr>
        <w:t>ت امام، به همراه جمع</w:t>
      </w:r>
      <w:r w:rsidR="00446BB7">
        <w:rPr>
          <w:rStyle w:val="1-Char"/>
          <w:rFonts w:hint="cs"/>
          <w:rtl/>
        </w:rPr>
        <w:t>ی</w:t>
      </w:r>
      <w:r w:rsidRPr="007100A7">
        <w:rPr>
          <w:rStyle w:val="1-Char"/>
          <w:rFonts w:hint="cs"/>
          <w:rtl/>
        </w:rPr>
        <w:t>ت همراه امام [مقتد</w:t>
      </w:r>
      <w:r w:rsidR="00446BB7">
        <w:rPr>
          <w:rStyle w:val="1-Char"/>
          <w:rFonts w:hint="cs"/>
          <w:rtl/>
        </w:rPr>
        <w:t>ی</w:t>
      </w:r>
      <w:r w:rsidRPr="007100A7">
        <w:rPr>
          <w:rStyle w:val="1-Char"/>
          <w:rFonts w:hint="cs"/>
          <w:rtl/>
        </w:rPr>
        <w:t>ان]، فرشتگان</w:t>
      </w:r>
      <w:r w:rsidR="00446BB7">
        <w:rPr>
          <w:rStyle w:val="1-Char"/>
          <w:rFonts w:hint="cs"/>
          <w:rtl/>
        </w:rPr>
        <w:t>ی</w:t>
      </w:r>
      <w:r w:rsidRPr="007100A7">
        <w:rPr>
          <w:rStyle w:val="1-Char"/>
          <w:rFonts w:hint="cs"/>
          <w:rtl/>
        </w:rPr>
        <w:t xml:space="preserve"> که مأمور ثبت اعمال‌اند و جن‌ها</w:t>
      </w:r>
      <w:r w:rsidR="00446BB7">
        <w:rPr>
          <w:rStyle w:val="1-Char"/>
          <w:rFonts w:hint="cs"/>
          <w:rtl/>
        </w:rPr>
        <w:t>ی</w:t>
      </w:r>
      <w:r w:rsidRPr="007100A7">
        <w:rPr>
          <w:rStyle w:val="1-Char"/>
          <w:rFonts w:hint="cs"/>
          <w:rtl/>
        </w:rPr>
        <w:t xml:space="preserve"> ن</w:t>
      </w:r>
      <w:r w:rsidR="00446BB7">
        <w:rPr>
          <w:rStyle w:val="1-Char"/>
          <w:rFonts w:hint="cs"/>
          <w:rtl/>
        </w:rPr>
        <w:t>ی</w:t>
      </w:r>
      <w:r w:rsidRPr="007100A7">
        <w:rPr>
          <w:rStyle w:val="1-Char"/>
          <w:rFonts w:hint="cs"/>
          <w:rtl/>
        </w:rPr>
        <w:t>ک و صالح را در هر دو سمت راست و چپ بکند.</w:t>
      </w:r>
    </w:p>
    <w:p w:rsidR="000A023E" w:rsidRPr="007100A7" w:rsidRDefault="000A023E" w:rsidP="00AF1D25">
      <w:pPr>
        <w:rPr>
          <w:rStyle w:val="1-Char"/>
          <w:rtl/>
        </w:rPr>
      </w:pPr>
      <w:r w:rsidRPr="007100A7">
        <w:rPr>
          <w:rStyle w:val="1-Char"/>
          <w:rFonts w:hint="cs"/>
          <w:rtl/>
        </w:rPr>
        <w:t>* و فرد</w:t>
      </w:r>
      <w:r w:rsidR="00446BB7">
        <w:rPr>
          <w:rStyle w:val="1-Char"/>
          <w:rFonts w:hint="cs"/>
          <w:rtl/>
        </w:rPr>
        <w:t>ی</w:t>
      </w:r>
      <w:r w:rsidRPr="007100A7">
        <w:rPr>
          <w:rStyle w:val="1-Char"/>
          <w:rFonts w:hint="cs"/>
          <w:rtl/>
        </w:rPr>
        <w:t xml:space="preserve"> که به تنها</w:t>
      </w:r>
      <w:r w:rsidR="00446BB7">
        <w:rPr>
          <w:rStyle w:val="1-Char"/>
          <w:rFonts w:hint="cs"/>
          <w:rtl/>
        </w:rPr>
        <w:t>یی</w:t>
      </w:r>
      <w:r w:rsidRPr="007100A7">
        <w:rPr>
          <w:rStyle w:val="1-Char"/>
          <w:rFonts w:hint="cs"/>
          <w:rtl/>
        </w:rPr>
        <w:t xml:space="preserve"> نماز م</w:t>
      </w:r>
      <w:r w:rsidR="00446BB7">
        <w:rPr>
          <w:rStyle w:val="1-Char"/>
          <w:rFonts w:hint="cs"/>
          <w:rtl/>
        </w:rPr>
        <w:t>ی</w:t>
      </w:r>
      <w:r w:rsidRPr="007100A7">
        <w:rPr>
          <w:rStyle w:val="1-Char"/>
          <w:rFonts w:hint="cs"/>
          <w:rtl/>
        </w:rPr>
        <w:t>‌گزارد، [با هر دو سلامش،] تنها ن</w:t>
      </w:r>
      <w:r w:rsidR="00446BB7">
        <w:rPr>
          <w:rStyle w:val="1-Char"/>
          <w:rFonts w:hint="cs"/>
          <w:rtl/>
        </w:rPr>
        <w:t>ی</w:t>
      </w:r>
      <w:r w:rsidRPr="007100A7">
        <w:rPr>
          <w:rStyle w:val="1-Char"/>
          <w:rFonts w:hint="cs"/>
          <w:rtl/>
        </w:rPr>
        <w:t>ت فرشتگان را در هر دو سمت راست و چپ بکند.</w:t>
      </w:r>
    </w:p>
    <w:p w:rsidR="000A023E" w:rsidRPr="007100A7" w:rsidRDefault="000A023E" w:rsidP="00AF1D25">
      <w:pPr>
        <w:rPr>
          <w:rStyle w:val="1-Char"/>
          <w:rtl/>
        </w:rPr>
      </w:pPr>
      <w:r w:rsidRPr="007100A7">
        <w:rPr>
          <w:rStyle w:val="1-Char"/>
          <w:rFonts w:hint="cs"/>
          <w:rtl/>
        </w:rPr>
        <w:t>* [به هنگام سلام دادن،] آواز خو</w:t>
      </w:r>
      <w:r w:rsidR="00446BB7">
        <w:rPr>
          <w:rStyle w:val="1-Char"/>
          <w:rFonts w:hint="cs"/>
          <w:rtl/>
        </w:rPr>
        <w:t>ی</w:t>
      </w:r>
      <w:r w:rsidRPr="007100A7">
        <w:rPr>
          <w:rStyle w:val="1-Char"/>
          <w:rFonts w:hint="cs"/>
          <w:rtl/>
        </w:rPr>
        <w:t>ش را در سلام دوم نسبت به سلام اول، پا</w:t>
      </w:r>
      <w:r w:rsidR="00446BB7">
        <w:rPr>
          <w:rStyle w:val="1-Char"/>
          <w:rFonts w:hint="cs"/>
          <w:rtl/>
        </w:rPr>
        <w:t>یی</w:t>
      </w:r>
      <w:r w:rsidRPr="007100A7">
        <w:rPr>
          <w:rStyle w:val="1-Char"/>
          <w:rFonts w:hint="cs"/>
          <w:rtl/>
        </w:rPr>
        <w:t>ن ب</w:t>
      </w:r>
      <w:r w:rsidR="00446BB7">
        <w:rPr>
          <w:rStyle w:val="1-Char"/>
          <w:rFonts w:hint="cs"/>
          <w:rtl/>
        </w:rPr>
        <w:t>ی</w:t>
      </w:r>
      <w:r w:rsidRPr="007100A7">
        <w:rPr>
          <w:rStyle w:val="1-Char"/>
          <w:rFonts w:hint="cs"/>
          <w:rtl/>
        </w:rPr>
        <w:t>اورد.</w:t>
      </w:r>
    </w:p>
    <w:p w:rsidR="000A023E" w:rsidRPr="007100A7" w:rsidRDefault="000A023E" w:rsidP="00AF1D25">
      <w:pPr>
        <w:rPr>
          <w:rStyle w:val="1-Char"/>
          <w:rtl/>
        </w:rPr>
      </w:pPr>
      <w:r w:rsidRPr="007100A7">
        <w:rPr>
          <w:rStyle w:val="1-Char"/>
          <w:rFonts w:hint="cs"/>
          <w:rtl/>
        </w:rPr>
        <w:t>* تقارن و نزد</w:t>
      </w:r>
      <w:r w:rsidR="00446BB7">
        <w:rPr>
          <w:rStyle w:val="1-Char"/>
          <w:rFonts w:hint="cs"/>
          <w:rtl/>
        </w:rPr>
        <w:t>ی</w:t>
      </w:r>
      <w:r w:rsidRPr="007100A7">
        <w:rPr>
          <w:rStyle w:val="1-Char"/>
          <w:rFonts w:hint="cs"/>
          <w:rtl/>
        </w:rPr>
        <w:t>ک بودن سلام مقتد</w:t>
      </w:r>
      <w:r w:rsidR="00446BB7">
        <w:rPr>
          <w:rStyle w:val="1-Char"/>
          <w:rFonts w:hint="cs"/>
          <w:rtl/>
        </w:rPr>
        <w:t>ی</w:t>
      </w:r>
      <w:r w:rsidRPr="007100A7">
        <w:rPr>
          <w:rStyle w:val="1-Char"/>
          <w:rFonts w:hint="cs"/>
          <w:rtl/>
        </w:rPr>
        <w:t xml:space="preserve"> با سلام امام؛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سلام مقتد</w:t>
      </w:r>
      <w:r w:rsidR="00446BB7">
        <w:rPr>
          <w:rStyle w:val="1-Char"/>
          <w:rFonts w:hint="cs"/>
          <w:rtl/>
        </w:rPr>
        <w:t>ی</w:t>
      </w:r>
      <w:r w:rsidRPr="007100A7">
        <w:rPr>
          <w:rStyle w:val="1-Char"/>
          <w:rFonts w:hint="cs"/>
          <w:rtl/>
        </w:rPr>
        <w:t xml:space="preserve"> با سلام امامش، پ</w:t>
      </w:r>
      <w:r w:rsidR="00446BB7">
        <w:rPr>
          <w:rStyle w:val="1-Char"/>
          <w:rFonts w:hint="cs"/>
          <w:rtl/>
        </w:rPr>
        <w:t>ی</w:t>
      </w:r>
      <w:r w:rsidRPr="007100A7">
        <w:rPr>
          <w:rStyle w:val="1-Char"/>
          <w:rFonts w:hint="cs"/>
          <w:rtl/>
        </w:rPr>
        <w:t>وسته و نزد</w:t>
      </w:r>
      <w:r w:rsidR="00446BB7">
        <w:rPr>
          <w:rStyle w:val="1-Char"/>
          <w:rFonts w:hint="cs"/>
          <w:rtl/>
        </w:rPr>
        <w:t>ی</w:t>
      </w:r>
      <w:r w:rsidRPr="007100A7">
        <w:rPr>
          <w:rStyle w:val="1-Char"/>
          <w:rFonts w:hint="cs"/>
          <w:rtl/>
        </w:rPr>
        <w:t>ک باشد.]</w:t>
      </w:r>
    </w:p>
    <w:p w:rsidR="000A023E" w:rsidRPr="007100A7" w:rsidRDefault="000A023E" w:rsidP="00AF1D25">
      <w:pPr>
        <w:rPr>
          <w:rStyle w:val="1-Char"/>
          <w:rtl/>
        </w:rPr>
      </w:pPr>
      <w:r w:rsidRPr="007100A7">
        <w:rPr>
          <w:rStyle w:val="1-Char"/>
          <w:rFonts w:hint="cs"/>
          <w:rtl/>
        </w:rPr>
        <w:t>* شروع کردن سلام از جانب راست؛ [ز</w:t>
      </w:r>
      <w:r w:rsidR="00446BB7">
        <w:rPr>
          <w:rStyle w:val="1-Char"/>
          <w:rFonts w:hint="cs"/>
          <w:rtl/>
        </w:rPr>
        <w:t>ی</w:t>
      </w:r>
      <w:r w:rsidRPr="007100A7">
        <w:rPr>
          <w:rStyle w:val="1-Char"/>
          <w:rFonts w:hint="cs"/>
          <w:rtl/>
        </w:rPr>
        <w:t>را عا</w:t>
      </w:r>
      <w:r w:rsidR="00446BB7">
        <w:rPr>
          <w:rStyle w:val="1-Char"/>
          <w:rFonts w:hint="cs"/>
          <w:rtl/>
        </w:rPr>
        <w:t>ی</w:t>
      </w:r>
      <w:r w:rsidRPr="007100A7">
        <w:rPr>
          <w:rStyle w:val="1-Char"/>
          <w:rFonts w:hint="cs"/>
          <w:rtl/>
        </w:rPr>
        <w:t>شه</w:t>
      </w:r>
      <w:r w:rsidR="00FE6406" w:rsidRPr="00FE6406">
        <w:rPr>
          <w:rStyle w:val="1-Char"/>
          <w:rFonts w:cs="CTraditional Arabic" w:hint="cs"/>
          <w:rtl/>
        </w:rPr>
        <w:t>ل</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کٰانَ رَسُوْلُ اللهِ</w:t>
      </w:r>
      <w:r w:rsidR="00FE6406" w:rsidRPr="00FE6406">
        <w:rPr>
          <w:rStyle w:val="1-Char"/>
          <w:rFonts w:cs="CTraditional Arabic" w:hint="cs"/>
          <w:rtl/>
        </w:rPr>
        <w:t xml:space="preserve"> ج</w:t>
      </w:r>
      <w:r w:rsidRPr="00BE2421">
        <w:rPr>
          <w:rStyle w:val="5-Char"/>
          <w:rFonts w:hint="cs"/>
          <w:rtl/>
        </w:rPr>
        <w:t xml:space="preserve"> يُحِبُّ التَّيٰامُنَ فِيْ تَنَعُّلِهِ وَ تَرَجُّلِهِ وَ طُهُوْرِهِ وَ فِيْ شَأْنِهِ کُلِّهِ»</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همواره شروع کردن از طرف راست را دوست م</w:t>
      </w:r>
      <w:r w:rsidR="00446BB7">
        <w:rPr>
          <w:rStyle w:val="1-Char"/>
          <w:rFonts w:hint="cs"/>
          <w:rtl/>
        </w:rPr>
        <w:t>ی</w:t>
      </w:r>
      <w:r w:rsidRPr="00BE2421">
        <w:rPr>
          <w:rStyle w:val="1-Char"/>
          <w:rFonts w:hint="cs"/>
          <w:rtl/>
        </w:rPr>
        <w:t>‌داشت؛ خواه در کفش پوش</w:t>
      </w:r>
      <w:r w:rsidR="00446BB7">
        <w:rPr>
          <w:rStyle w:val="1-Char"/>
          <w:rFonts w:hint="cs"/>
          <w:rtl/>
        </w:rPr>
        <w:t>ی</w:t>
      </w:r>
      <w:r w:rsidRPr="00BE2421">
        <w:rPr>
          <w:rStyle w:val="1-Char"/>
          <w:rFonts w:hint="cs"/>
          <w:rtl/>
        </w:rPr>
        <w:t>دن و شانه کردن مو</w:t>
      </w:r>
      <w:r w:rsidR="00446BB7">
        <w:rPr>
          <w:rStyle w:val="1-Char"/>
          <w:rFonts w:hint="cs"/>
          <w:rtl/>
        </w:rPr>
        <w:t>ی</w:t>
      </w:r>
      <w:r w:rsidRPr="00BE2421">
        <w:rPr>
          <w:rStyle w:val="1-Char"/>
          <w:rFonts w:hint="cs"/>
          <w:rtl/>
        </w:rPr>
        <w:t>ش باشد و خواه در وضو و غسل؛ و در همه‌</w:t>
      </w:r>
      <w:r w:rsidR="00446BB7">
        <w:rPr>
          <w:rStyle w:val="1-Char"/>
          <w:rFonts w:hint="cs"/>
          <w:rtl/>
        </w:rPr>
        <w:t>ی</w:t>
      </w:r>
      <w:r w:rsidRPr="00BE2421">
        <w:rPr>
          <w:rStyle w:val="1-Char"/>
          <w:rFonts w:hint="cs"/>
          <w:rtl/>
        </w:rPr>
        <w:t xml:space="preserve"> کارها</w:t>
      </w:r>
      <w:r w:rsidR="00446BB7">
        <w:rPr>
          <w:rStyle w:val="1-Char"/>
          <w:rFonts w:hint="cs"/>
          <w:rtl/>
        </w:rPr>
        <w:t>ی</w:t>
      </w:r>
      <w:r w:rsidRPr="00BE2421">
        <w:rPr>
          <w:rStyle w:val="1-Char"/>
          <w:rFonts w:hint="cs"/>
          <w:rtl/>
        </w:rPr>
        <w:t xml:space="preserve"> خو</w:t>
      </w:r>
      <w:r w:rsidR="00446BB7">
        <w:rPr>
          <w:rStyle w:val="1-Char"/>
          <w:rFonts w:hint="cs"/>
          <w:rtl/>
        </w:rPr>
        <w:t>ی</w:t>
      </w:r>
      <w:r w:rsidRPr="00BE2421">
        <w:rPr>
          <w:rStyle w:val="1-Char"/>
          <w:rFonts w:hint="cs"/>
          <w:rtl/>
        </w:rPr>
        <w:t>ش، جانب راست را به جلو م</w:t>
      </w:r>
      <w:r w:rsidR="00446BB7">
        <w:rPr>
          <w:rStyle w:val="1-Char"/>
          <w:rFonts w:hint="cs"/>
          <w:rtl/>
        </w:rPr>
        <w:t>ی</w:t>
      </w:r>
      <w:r w:rsidRPr="00BE2421">
        <w:rPr>
          <w:rStyle w:val="1-Char"/>
          <w:rFonts w:hint="cs"/>
          <w:rtl/>
        </w:rPr>
        <w:t>‌انداخت»</w:t>
      </w:r>
      <w:r w:rsidRPr="007100A7">
        <w:rPr>
          <w:rStyle w:val="1-Char"/>
          <w:rFonts w:hint="cs"/>
          <w:rtl/>
        </w:rPr>
        <w:t>.]</w:t>
      </w:r>
    </w:p>
    <w:p w:rsidR="000A023E" w:rsidRPr="007100A7" w:rsidRDefault="000A023E" w:rsidP="0042560B">
      <w:pPr>
        <w:rPr>
          <w:rStyle w:val="1-Char"/>
          <w:rtl/>
        </w:rPr>
      </w:pPr>
      <w:r w:rsidRPr="007100A7">
        <w:rPr>
          <w:rStyle w:val="1-Char"/>
          <w:rFonts w:hint="cs"/>
          <w:rtl/>
        </w:rPr>
        <w:t xml:space="preserve">* نمازگزار </w:t>
      </w:r>
      <w:r w:rsidRPr="00FE6406">
        <w:rPr>
          <w:rStyle w:val="9-Char"/>
          <w:rFonts w:eastAsia="Batang" w:hint="cs"/>
          <w:rtl/>
        </w:rPr>
        <w:t>مسبوق</w:t>
      </w:r>
      <w:r w:rsidRPr="007100A7">
        <w:rPr>
          <w:rStyle w:val="1-Char"/>
          <w:rFonts w:hint="cs"/>
          <w:rtl/>
        </w:rPr>
        <w:t>، فراغت امام را از هر دو سلام، انتظار بکشد [و پ</w:t>
      </w:r>
      <w:r w:rsidR="00446BB7">
        <w:rPr>
          <w:rStyle w:val="1-Char"/>
          <w:rFonts w:hint="cs"/>
          <w:rtl/>
        </w:rPr>
        <w:t>ی</w:t>
      </w:r>
      <w:r w:rsidRPr="007100A7">
        <w:rPr>
          <w:rStyle w:val="1-Char"/>
          <w:rFonts w:hint="cs"/>
          <w:rtl/>
        </w:rPr>
        <w:t>ش از فراغت امام از هر دو سلام، برا</w:t>
      </w:r>
      <w:r w:rsidR="00446BB7">
        <w:rPr>
          <w:rStyle w:val="1-Char"/>
          <w:rFonts w:hint="cs"/>
          <w:rtl/>
        </w:rPr>
        <w:t>ی</w:t>
      </w:r>
      <w:r w:rsidRPr="007100A7">
        <w:rPr>
          <w:rStyle w:val="1-Char"/>
          <w:rFonts w:hint="cs"/>
          <w:rtl/>
        </w:rPr>
        <w:t xml:space="preserve"> تمام کردن نماز خو</w:t>
      </w:r>
      <w:r w:rsidR="00446BB7">
        <w:rPr>
          <w:rStyle w:val="1-Char"/>
          <w:rFonts w:hint="cs"/>
          <w:rtl/>
        </w:rPr>
        <w:t>ی</w:t>
      </w:r>
      <w:r w:rsidRPr="007100A7">
        <w:rPr>
          <w:rStyle w:val="1-Char"/>
          <w:rFonts w:hint="cs"/>
          <w:rtl/>
        </w:rPr>
        <w:t>ش بلند نشود. و «</w:t>
      </w:r>
      <w:r w:rsidRPr="00FE6406">
        <w:rPr>
          <w:rStyle w:val="9-Char"/>
          <w:rFonts w:eastAsia="Batang" w:hint="cs"/>
          <w:rtl/>
        </w:rPr>
        <w:t>مسبوق</w:t>
      </w:r>
      <w:r w:rsidRPr="007100A7">
        <w:rPr>
          <w:rStyle w:val="1-Char"/>
          <w:rFonts w:hint="cs"/>
          <w:rtl/>
        </w:rPr>
        <w:t>»: کس</w:t>
      </w:r>
      <w:r w:rsidR="00446BB7">
        <w:rPr>
          <w:rStyle w:val="1-Char"/>
          <w:rFonts w:hint="cs"/>
          <w:rtl/>
        </w:rPr>
        <w:t>ی</w:t>
      </w:r>
      <w:r w:rsidRPr="007100A7">
        <w:rPr>
          <w:rStyle w:val="1-Char"/>
          <w:rFonts w:hint="cs"/>
          <w:rtl/>
        </w:rPr>
        <w:t xml:space="preserve"> است که در آغاز جماعت، حضور نداشته و </w:t>
      </w:r>
      <w:r w:rsidR="00446BB7">
        <w:rPr>
          <w:rStyle w:val="1-Char"/>
          <w:rFonts w:hint="cs"/>
          <w:rtl/>
        </w:rPr>
        <w:t>ی</w:t>
      </w:r>
      <w:r w:rsidRPr="007100A7">
        <w:rPr>
          <w:rStyle w:val="1-Char"/>
          <w:rFonts w:hint="cs"/>
          <w:rtl/>
        </w:rPr>
        <w:t xml:space="preserve">ک </w:t>
      </w:r>
      <w:r w:rsidR="00446BB7">
        <w:rPr>
          <w:rStyle w:val="1-Char"/>
          <w:rFonts w:hint="cs"/>
          <w:rtl/>
        </w:rPr>
        <w:t>ی</w:t>
      </w:r>
      <w:r w:rsidRPr="007100A7">
        <w:rPr>
          <w:rStyle w:val="1-Char"/>
          <w:rFonts w:hint="cs"/>
          <w:rtl/>
        </w:rPr>
        <w:t>ا چند رکعت را از دست داده است.]</w:t>
      </w:r>
    </w:p>
    <w:p w:rsidR="00CC6B7C" w:rsidRPr="005541E3" w:rsidRDefault="00CC6B7C" w:rsidP="0042560B">
      <w:pPr>
        <w:pStyle w:val="3-"/>
      </w:pPr>
      <w:r w:rsidRPr="005541E3">
        <w:rPr>
          <w:rFonts w:hint="eastAsia"/>
          <w:rtl/>
        </w:rPr>
        <w:t>فَصلٌ</w:t>
      </w:r>
    </w:p>
    <w:p w:rsidR="00CC6B7C" w:rsidRPr="00BE2421" w:rsidRDefault="00CC6B7C" w:rsidP="00AF1D25">
      <w:pPr>
        <w:rPr>
          <w:rStyle w:val="5-Char"/>
          <w:bCs/>
        </w:rPr>
      </w:pPr>
      <w:r w:rsidRPr="00BE2421">
        <w:rPr>
          <w:rStyle w:val="5-Char"/>
          <w:rFonts w:hint="eastAsia"/>
          <w:rtl/>
        </w:rPr>
        <w:t>مِن</w:t>
      </w:r>
      <w:r w:rsidRPr="00BE2421">
        <w:rPr>
          <w:rStyle w:val="5-Char"/>
          <w:rtl/>
        </w:rPr>
        <w:t xml:space="preserve"> </w:t>
      </w:r>
      <w:r w:rsidRPr="00BE2421">
        <w:rPr>
          <w:rStyle w:val="5-Char"/>
          <w:rFonts w:hint="eastAsia"/>
          <w:rtl/>
        </w:rPr>
        <w:t>آدَابِهَا</w:t>
      </w:r>
      <w:r w:rsidRPr="00BE2421">
        <w:rPr>
          <w:rStyle w:val="5-Char"/>
          <w:rFonts w:hint="cs"/>
          <w:rtl/>
        </w:rPr>
        <w:t>،</w:t>
      </w:r>
      <w:r w:rsidRPr="00BE2421">
        <w:rPr>
          <w:rStyle w:val="5-Char"/>
          <w:rtl/>
        </w:rPr>
        <w:t xml:space="preserve"> </w:t>
      </w:r>
      <w:r w:rsidRPr="00BE2421">
        <w:rPr>
          <w:rStyle w:val="5-Char"/>
          <w:rFonts w:hint="eastAsia"/>
          <w:rtl/>
        </w:rPr>
        <w:t>إِخرَاجُ</w:t>
      </w:r>
      <w:r w:rsidRPr="00BE2421">
        <w:rPr>
          <w:rStyle w:val="5-Char"/>
          <w:rtl/>
        </w:rPr>
        <w:t xml:space="preserve"> </w:t>
      </w:r>
      <w:r w:rsidRPr="00BE2421">
        <w:rPr>
          <w:rStyle w:val="5-Char"/>
          <w:rFonts w:hint="eastAsia"/>
          <w:rtl/>
        </w:rPr>
        <w:t>الرَّجُلِ</w:t>
      </w:r>
      <w:r w:rsidRPr="00BE2421">
        <w:rPr>
          <w:rStyle w:val="5-Char"/>
          <w:rtl/>
        </w:rPr>
        <w:t xml:space="preserve"> </w:t>
      </w:r>
      <w:r w:rsidRPr="00BE2421">
        <w:rPr>
          <w:rStyle w:val="5-Char"/>
          <w:rFonts w:hint="eastAsia"/>
          <w:rtl/>
        </w:rPr>
        <w:t>كَفَّيهِ</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كُمَّيهِ</w:t>
      </w:r>
      <w:r w:rsidRPr="00BE2421">
        <w:rPr>
          <w:rStyle w:val="5-Char"/>
          <w:rtl/>
        </w:rPr>
        <w:t xml:space="preserve"> </w:t>
      </w:r>
      <w:r w:rsidRPr="00BE2421">
        <w:rPr>
          <w:rStyle w:val="5-Char"/>
          <w:rFonts w:hint="eastAsia"/>
          <w:rtl/>
        </w:rPr>
        <w:t>عِندَ</w:t>
      </w:r>
      <w:r w:rsidRPr="00BE2421">
        <w:rPr>
          <w:rStyle w:val="5-Char"/>
          <w:rtl/>
        </w:rPr>
        <w:t xml:space="preserve"> </w:t>
      </w:r>
      <w:r w:rsidRPr="00BE2421">
        <w:rPr>
          <w:rStyle w:val="5-Char"/>
          <w:rFonts w:hint="eastAsia"/>
          <w:rtl/>
        </w:rPr>
        <w:t>التَّكبِي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نَظَرُ</w:t>
      </w:r>
      <w:r w:rsidRPr="00BE2421">
        <w:rPr>
          <w:rStyle w:val="5-Char"/>
          <w:rtl/>
        </w:rPr>
        <w:t xml:space="preserve"> </w:t>
      </w:r>
      <w:r w:rsidRPr="00BE2421">
        <w:rPr>
          <w:rStyle w:val="5-Char"/>
          <w:rFonts w:hint="eastAsia"/>
          <w:rtl/>
        </w:rPr>
        <w:t>المُصَلِّي</w:t>
      </w:r>
      <w:r w:rsidRPr="00BE2421">
        <w:rPr>
          <w:rStyle w:val="5-Char"/>
          <w:rtl/>
        </w:rPr>
        <w:t xml:space="preserve"> </w:t>
      </w:r>
      <w:r w:rsidRPr="00BE2421">
        <w:rPr>
          <w:rStyle w:val="5-Char"/>
          <w:rFonts w:hint="eastAsia"/>
          <w:rtl/>
        </w:rPr>
        <w:t>اِلَ</w:t>
      </w:r>
      <w:r w:rsidR="00D65C23" w:rsidRPr="00BE2421">
        <w:rPr>
          <w:rStyle w:val="5-Char"/>
          <w:rFonts w:hint="cs"/>
          <w:rtl/>
        </w:rPr>
        <w:t>ی</w:t>
      </w:r>
      <w:r w:rsidRPr="00BE2421">
        <w:rPr>
          <w:rStyle w:val="5-Char"/>
          <w:rtl/>
        </w:rPr>
        <w:t xml:space="preserve"> </w:t>
      </w:r>
      <w:r w:rsidRPr="00BE2421">
        <w:rPr>
          <w:rStyle w:val="5-Char"/>
          <w:rFonts w:hint="eastAsia"/>
          <w:rtl/>
        </w:rPr>
        <w:t>مَوضِعِ</w:t>
      </w:r>
      <w:r w:rsidRPr="00BE2421">
        <w:rPr>
          <w:rStyle w:val="5-Char"/>
          <w:rtl/>
        </w:rPr>
        <w:t xml:space="preserve"> </w:t>
      </w:r>
      <w:r w:rsidRPr="00BE2421">
        <w:rPr>
          <w:rStyle w:val="5-Char"/>
          <w:rFonts w:hint="eastAsia"/>
          <w:rtl/>
        </w:rPr>
        <w:t>سُجُودِه</w:t>
      </w:r>
      <w:r w:rsidRPr="00BE2421">
        <w:rPr>
          <w:rStyle w:val="5-Char"/>
          <w:rtl/>
        </w:rPr>
        <w:t xml:space="preserve"> </w:t>
      </w:r>
      <w:r w:rsidRPr="00BE2421">
        <w:rPr>
          <w:rStyle w:val="5-Char"/>
          <w:rFonts w:hint="eastAsia"/>
          <w:rtl/>
        </w:rPr>
        <w:t>قَائِمً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لَ</w:t>
      </w:r>
      <w:r w:rsidR="00D65C23" w:rsidRPr="00BE2421">
        <w:rPr>
          <w:rStyle w:val="5-Char"/>
          <w:rFonts w:hint="cs"/>
          <w:rtl/>
        </w:rPr>
        <w:t>ی</w:t>
      </w:r>
      <w:r w:rsidRPr="00BE2421">
        <w:rPr>
          <w:rStyle w:val="5-Char"/>
          <w:rtl/>
        </w:rPr>
        <w:t xml:space="preserve"> </w:t>
      </w:r>
      <w:r w:rsidRPr="00BE2421">
        <w:rPr>
          <w:rStyle w:val="5-Char"/>
          <w:rFonts w:hint="eastAsia"/>
          <w:rtl/>
        </w:rPr>
        <w:t>ظَاهِرِ</w:t>
      </w:r>
      <w:r w:rsidRPr="00BE2421">
        <w:rPr>
          <w:rStyle w:val="5-Char"/>
          <w:rtl/>
        </w:rPr>
        <w:t xml:space="preserve"> </w:t>
      </w:r>
      <w:r w:rsidRPr="00BE2421">
        <w:rPr>
          <w:rStyle w:val="5-Char"/>
          <w:rFonts w:hint="eastAsia"/>
          <w:rtl/>
        </w:rPr>
        <w:t>القَدَمِ</w:t>
      </w:r>
      <w:r w:rsidRPr="00BE2421">
        <w:rPr>
          <w:rStyle w:val="5-Char"/>
          <w:rtl/>
        </w:rPr>
        <w:t xml:space="preserve"> </w:t>
      </w:r>
      <w:r w:rsidRPr="00BE2421">
        <w:rPr>
          <w:rStyle w:val="5-Char"/>
          <w:rFonts w:hint="eastAsia"/>
          <w:rtl/>
        </w:rPr>
        <w:t>رَاكِعً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لَ</w:t>
      </w:r>
      <w:r w:rsidR="00D65C23" w:rsidRPr="00BE2421">
        <w:rPr>
          <w:rStyle w:val="5-Char"/>
          <w:rFonts w:hint="cs"/>
          <w:rtl/>
        </w:rPr>
        <w:t>ی</w:t>
      </w:r>
      <w:r w:rsidRPr="00BE2421">
        <w:rPr>
          <w:rStyle w:val="5-Char"/>
          <w:rtl/>
        </w:rPr>
        <w:t xml:space="preserve"> </w:t>
      </w:r>
      <w:r w:rsidRPr="00BE2421">
        <w:rPr>
          <w:rStyle w:val="5-Char"/>
          <w:rFonts w:hint="eastAsia"/>
          <w:rtl/>
        </w:rPr>
        <w:t>أَرنَبَةِ</w:t>
      </w:r>
      <w:r w:rsidRPr="00BE2421">
        <w:rPr>
          <w:rStyle w:val="5-Char"/>
          <w:rtl/>
        </w:rPr>
        <w:t xml:space="preserve"> </w:t>
      </w:r>
      <w:r w:rsidRPr="00BE2421">
        <w:rPr>
          <w:rStyle w:val="5-Char"/>
          <w:rFonts w:hint="eastAsia"/>
          <w:rtl/>
        </w:rPr>
        <w:t>أَنفِه</w:t>
      </w:r>
      <w:r w:rsidRPr="00BE2421">
        <w:rPr>
          <w:rStyle w:val="5-Char"/>
          <w:rtl/>
        </w:rPr>
        <w:t xml:space="preserve"> </w:t>
      </w:r>
      <w:r w:rsidRPr="00BE2421">
        <w:rPr>
          <w:rStyle w:val="5-Char"/>
          <w:rFonts w:hint="eastAsia"/>
          <w:rtl/>
        </w:rPr>
        <w:t>سَاجِدً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لَ</w:t>
      </w:r>
      <w:r w:rsidR="00D65C23" w:rsidRPr="00BE2421">
        <w:rPr>
          <w:rStyle w:val="5-Char"/>
          <w:rFonts w:hint="cs"/>
          <w:rtl/>
        </w:rPr>
        <w:t>ی</w:t>
      </w:r>
      <w:r w:rsidRPr="00BE2421">
        <w:rPr>
          <w:rStyle w:val="5-Char"/>
          <w:rtl/>
        </w:rPr>
        <w:t xml:space="preserve"> </w:t>
      </w:r>
      <w:r w:rsidRPr="00BE2421">
        <w:rPr>
          <w:rStyle w:val="5-Char"/>
          <w:rFonts w:hint="eastAsia"/>
          <w:rtl/>
        </w:rPr>
        <w:t>حِجرِه</w:t>
      </w:r>
      <w:r w:rsidRPr="00BE2421">
        <w:rPr>
          <w:rStyle w:val="5-Char"/>
          <w:rtl/>
        </w:rPr>
        <w:t xml:space="preserve"> </w:t>
      </w:r>
      <w:r w:rsidRPr="00BE2421">
        <w:rPr>
          <w:rStyle w:val="5-Char"/>
          <w:rFonts w:hint="eastAsia"/>
          <w:rtl/>
        </w:rPr>
        <w:t>جَالِسً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لَ</w:t>
      </w:r>
      <w:r w:rsidR="00D65C23" w:rsidRPr="00BE2421">
        <w:rPr>
          <w:rStyle w:val="5-Char"/>
          <w:rFonts w:hint="cs"/>
          <w:rtl/>
        </w:rPr>
        <w:t>ی</w:t>
      </w:r>
      <w:r w:rsidRPr="00BE2421">
        <w:rPr>
          <w:rStyle w:val="5-Char"/>
          <w:rtl/>
        </w:rPr>
        <w:t xml:space="preserve"> </w:t>
      </w:r>
      <w:r w:rsidRPr="00BE2421">
        <w:rPr>
          <w:rStyle w:val="5-Char"/>
          <w:rFonts w:hint="eastAsia"/>
          <w:rtl/>
        </w:rPr>
        <w:t>المَنكَبَينِ</w:t>
      </w:r>
      <w:r w:rsidRPr="00BE2421">
        <w:rPr>
          <w:rStyle w:val="5-Char"/>
          <w:rtl/>
        </w:rPr>
        <w:t xml:space="preserve"> </w:t>
      </w:r>
      <w:r w:rsidRPr="00BE2421">
        <w:rPr>
          <w:rStyle w:val="5-Char"/>
          <w:rFonts w:hint="eastAsia"/>
          <w:rtl/>
        </w:rPr>
        <w:t>مُسَل</w:t>
      </w:r>
      <w:r w:rsidRPr="00BE2421">
        <w:rPr>
          <w:rStyle w:val="5-Char"/>
          <w:rFonts w:hint="cs"/>
          <w:rtl/>
        </w:rPr>
        <w:t>ِ</w:t>
      </w:r>
      <w:r w:rsidRPr="00BE2421">
        <w:rPr>
          <w:rStyle w:val="5-Char"/>
          <w:rFonts w:hint="eastAsia"/>
          <w:rtl/>
        </w:rPr>
        <w:t>مً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دَفعُ</w:t>
      </w:r>
      <w:r w:rsidRPr="00BE2421">
        <w:rPr>
          <w:rStyle w:val="5-Char"/>
          <w:rtl/>
        </w:rPr>
        <w:t xml:space="preserve"> </w:t>
      </w:r>
      <w:r w:rsidRPr="00BE2421">
        <w:rPr>
          <w:rStyle w:val="5-Char"/>
          <w:rFonts w:hint="eastAsia"/>
          <w:rtl/>
        </w:rPr>
        <w:t>السُعَالِ</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استَطَاعَ</w:t>
      </w:r>
      <w:r w:rsidRPr="00BE2421">
        <w:rPr>
          <w:rStyle w:val="5-Char"/>
          <w:rtl/>
        </w:rPr>
        <w:t xml:space="preserve"> </w:t>
      </w:r>
      <w:r w:rsidRPr="00BE2421">
        <w:rPr>
          <w:rStyle w:val="5-Char"/>
          <w:rFonts w:hint="eastAsia"/>
          <w:rtl/>
        </w:rPr>
        <w:t>وَكَظمُ</w:t>
      </w:r>
      <w:r w:rsidRPr="00BE2421">
        <w:rPr>
          <w:rStyle w:val="5-Char"/>
          <w:rtl/>
        </w:rPr>
        <w:t xml:space="preserve"> </w:t>
      </w:r>
      <w:r w:rsidRPr="00BE2421">
        <w:rPr>
          <w:rStyle w:val="5-Char"/>
          <w:rFonts w:hint="eastAsia"/>
          <w:rtl/>
        </w:rPr>
        <w:t>فَمِه</w:t>
      </w:r>
      <w:r w:rsidRPr="00BE2421">
        <w:rPr>
          <w:rStyle w:val="5-Char"/>
          <w:rtl/>
        </w:rPr>
        <w:t xml:space="preserve"> </w:t>
      </w:r>
      <w:r w:rsidRPr="00BE2421">
        <w:rPr>
          <w:rStyle w:val="5-Char"/>
          <w:rFonts w:hint="eastAsia"/>
          <w:rtl/>
        </w:rPr>
        <w:t>عِندَ</w:t>
      </w:r>
      <w:r w:rsidRPr="00BE2421">
        <w:rPr>
          <w:rStyle w:val="5-Char"/>
          <w:rtl/>
        </w:rPr>
        <w:t xml:space="preserve"> </w:t>
      </w:r>
      <w:r w:rsidRPr="00BE2421">
        <w:rPr>
          <w:rStyle w:val="5-Char"/>
          <w:rFonts w:hint="eastAsia"/>
          <w:rtl/>
        </w:rPr>
        <w:t>التَثَاؤُبِ</w:t>
      </w:r>
      <w:r w:rsidRPr="00BE2421">
        <w:rPr>
          <w:rStyle w:val="5-Char"/>
          <w:rtl/>
        </w:rPr>
        <w:t xml:space="preserve"> </w:t>
      </w:r>
      <w:r w:rsidRPr="00BE2421">
        <w:rPr>
          <w:rStyle w:val="5-Char"/>
          <w:rFonts w:hint="eastAsia"/>
          <w:rtl/>
        </w:rPr>
        <w:t>وَالقِيَامُ</w:t>
      </w:r>
      <w:r w:rsidRPr="00BE2421">
        <w:rPr>
          <w:rStyle w:val="5-Char"/>
          <w:rtl/>
        </w:rPr>
        <w:t xml:space="preserve"> </w:t>
      </w:r>
      <w:r w:rsidRPr="00BE2421">
        <w:rPr>
          <w:rStyle w:val="5-Char"/>
          <w:rFonts w:hint="eastAsia"/>
          <w:rtl/>
        </w:rPr>
        <w:t>حِينَ</w:t>
      </w:r>
      <w:r w:rsidRPr="00BE2421">
        <w:rPr>
          <w:rStyle w:val="5-Char"/>
          <w:rtl/>
        </w:rPr>
        <w:t xml:space="preserve"> </w:t>
      </w:r>
      <w:r w:rsidRPr="00BE2421">
        <w:rPr>
          <w:rStyle w:val="5-Char"/>
          <w:rFonts w:hint="eastAsia"/>
          <w:rtl/>
        </w:rPr>
        <w:t>قِيلَ</w:t>
      </w:r>
      <w:r w:rsidRPr="00BE2421">
        <w:rPr>
          <w:rStyle w:val="5-Char"/>
          <w:rtl/>
        </w:rPr>
        <w:t xml:space="preserve"> </w:t>
      </w:r>
      <w:r w:rsidRPr="00BE2421">
        <w:rPr>
          <w:rStyle w:val="5-Char"/>
          <w:rFonts w:hint="cs"/>
          <w:rtl/>
        </w:rPr>
        <w:t>«</w:t>
      </w:r>
      <w:r w:rsidRPr="00BE2421">
        <w:rPr>
          <w:rStyle w:val="5-Char"/>
          <w:rFonts w:hint="eastAsia"/>
          <w:rtl/>
        </w:rPr>
        <w:t>حَيَّ</w:t>
      </w:r>
      <w:r w:rsidRPr="00BE2421">
        <w:rPr>
          <w:rStyle w:val="5-Char"/>
          <w:rtl/>
        </w:rPr>
        <w:t xml:space="preserve"> </w:t>
      </w:r>
      <w:r w:rsidRPr="00BE2421">
        <w:rPr>
          <w:rStyle w:val="5-Char"/>
          <w:rFonts w:hint="eastAsia"/>
          <w:rtl/>
        </w:rPr>
        <w:t>عَلَ</w:t>
      </w:r>
      <w:r w:rsidR="00D65C23" w:rsidRPr="00BE2421">
        <w:rPr>
          <w:rStyle w:val="5-Char"/>
          <w:rFonts w:hint="cs"/>
          <w:rtl/>
        </w:rPr>
        <w:t>ی</w:t>
      </w:r>
      <w:r w:rsidRPr="00BE2421">
        <w:rPr>
          <w:rStyle w:val="5-Char"/>
          <w:rtl/>
        </w:rPr>
        <w:t xml:space="preserve"> </w:t>
      </w:r>
      <w:r w:rsidRPr="00BE2421">
        <w:rPr>
          <w:rStyle w:val="5-Char"/>
          <w:rFonts w:hint="eastAsia"/>
          <w:rtl/>
        </w:rPr>
        <w:t>الفَلَاحِ</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شُرُوعِ</w:t>
      </w:r>
      <w:r w:rsidRPr="00BE2421">
        <w:rPr>
          <w:rStyle w:val="5-Char"/>
          <w:rtl/>
        </w:rPr>
        <w:t xml:space="preserve"> </w:t>
      </w:r>
      <w:r w:rsidRPr="00BE2421">
        <w:rPr>
          <w:rStyle w:val="5-Char"/>
          <w:rFonts w:hint="eastAsia"/>
          <w:rtl/>
        </w:rPr>
        <w:t>الإِمَامِ</w:t>
      </w:r>
      <w:r w:rsidRPr="00BE2421">
        <w:rPr>
          <w:rStyle w:val="5-Char"/>
          <w:rtl/>
        </w:rPr>
        <w:t xml:space="preserve"> </w:t>
      </w:r>
      <w:r w:rsidRPr="00BE2421">
        <w:rPr>
          <w:rStyle w:val="5-Char"/>
          <w:rFonts w:hint="eastAsia"/>
          <w:rtl/>
        </w:rPr>
        <w:t>مُذ</w:t>
      </w:r>
      <w:r w:rsidRPr="00BE2421">
        <w:rPr>
          <w:rStyle w:val="5-Char"/>
          <w:rtl/>
        </w:rPr>
        <w:t xml:space="preserve"> </w:t>
      </w:r>
      <w:r w:rsidRPr="00BE2421">
        <w:rPr>
          <w:rStyle w:val="5-Char"/>
          <w:rFonts w:hint="eastAsia"/>
          <w:rtl/>
        </w:rPr>
        <w:t>قِيلَ</w:t>
      </w:r>
      <w:r w:rsidRPr="00BE2421">
        <w:rPr>
          <w:rStyle w:val="5-Char"/>
          <w:rtl/>
        </w:rPr>
        <w:t xml:space="preserve"> </w:t>
      </w:r>
      <w:r w:rsidRPr="00BE2421">
        <w:rPr>
          <w:rStyle w:val="5-Char"/>
          <w:rFonts w:hint="cs"/>
          <w:rtl/>
        </w:rPr>
        <w:t>«</w:t>
      </w:r>
      <w:r w:rsidRPr="00BE2421">
        <w:rPr>
          <w:rStyle w:val="5-Char"/>
          <w:rFonts w:hint="eastAsia"/>
          <w:rtl/>
        </w:rPr>
        <w:t>قَد</w:t>
      </w:r>
      <w:r w:rsidRPr="00BE2421">
        <w:rPr>
          <w:rStyle w:val="5-Char"/>
          <w:rtl/>
        </w:rPr>
        <w:t xml:space="preserve"> </w:t>
      </w:r>
      <w:r w:rsidRPr="00BE2421">
        <w:rPr>
          <w:rStyle w:val="5-Char"/>
          <w:rFonts w:hint="eastAsia"/>
          <w:rtl/>
        </w:rPr>
        <w:t>قَامَتِ</w:t>
      </w:r>
      <w:r w:rsidRPr="00BE2421">
        <w:rPr>
          <w:rStyle w:val="5-Char"/>
          <w:rtl/>
        </w:rPr>
        <w:t xml:space="preserve"> </w:t>
      </w:r>
      <w:r w:rsidRPr="00BE2421">
        <w:rPr>
          <w:rStyle w:val="5-Char"/>
          <w:rFonts w:hint="eastAsia"/>
          <w:rtl/>
        </w:rPr>
        <w:t>الصَّلَاةُ</w:t>
      </w:r>
      <w:r w:rsidRPr="00BE2421">
        <w:rPr>
          <w:rStyle w:val="5-Char"/>
          <w:rFonts w:hint="cs"/>
          <w:rtl/>
        </w:rPr>
        <w:t>».</w:t>
      </w:r>
    </w:p>
    <w:p w:rsidR="000A023E" w:rsidRDefault="000A023E" w:rsidP="0042560B">
      <w:pPr>
        <w:pStyle w:val="2-0"/>
        <w:rPr>
          <w:rtl/>
        </w:rPr>
      </w:pPr>
      <w:bookmarkStart w:id="62" w:name="_Toc440375820"/>
      <w:r>
        <w:rPr>
          <w:rFonts w:hint="cs"/>
          <w:rtl/>
        </w:rPr>
        <w:t>فصل: برخ</w:t>
      </w:r>
      <w:r w:rsidR="000751A8">
        <w:rPr>
          <w:rFonts w:hint="cs"/>
          <w:rtl/>
        </w:rPr>
        <w:t>ی</w:t>
      </w:r>
      <w:r>
        <w:rPr>
          <w:rFonts w:hint="cs"/>
          <w:rtl/>
        </w:rPr>
        <w:t xml:space="preserve"> از آداب نماز</w:t>
      </w:r>
      <w:bookmarkEnd w:id="62"/>
    </w:p>
    <w:p w:rsidR="000A023E" w:rsidRPr="007100A7" w:rsidRDefault="00AB28E8" w:rsidP="00AF1D25">
      <w:pPr>
        <w:rPr>
          <w:rStyle w:val="1-Char"/>
          <w:rtl/>
        </w:rPr>
      </w:pPr>
      <w:r w:rsidRPr="007100A7">
        <w:rPr>
          <w:rStyle w:val="1-Char"/>
          <w:rFonts w:hint="cs"/>
          <w:rtl/>
        </w:rPr>
        <w:t xml:space="preserve"> </w:t>
      </w:r>
      <w:r w:rsidR="000A023E" w:rsidRPr="007100A7">
        <w:rPr>
          <w:rStyle w:val="1-Char"/>
          <w:rFonts w:hint="cs"/>
          <w:rtl/>
        </w:rPr>
        <w:t>[«</w:t>
      </w:r>
      <w:r w:rsidR="000A023E" w:rsidRPr="00FE6406">
        <w:rPr>
          <w:rStyle w:val="9-Char"/>
          <w:rFonts w:eastAsia="Batang" w:hint="cs"/>
          <w:rtl/>
        </w:rPr>
        <w:t>آداب</w:t>
      </w:r>
      <w:r w:rsidR="000A023E" w:rsidRPr="007100A7">
        <w:rPr>
          <w:rStyle w:val="1-Char"/>
          <w:rFonts w:hint="cs"/>
          <w:rtl/>
        </w:rPr>
        <w:t>»، «</w:t>
      </w:r>
      <w:r w:rsidR="000A023E" w:rsidRPr="00FE6406">
        <w:rPr>
          <w:rStyle w:val="9-Char"/>
          <w:rFonts w:eastAsia="Batang" w:hint="cs"/>
          <w:rtl/>
        </w:rPr>
        <w:t>مستحبّات</w:t>
      </w:r>
      <w:r w:rsidR="000A023E" w:rsidRPr="007100A7">
        <w:rPr>
          <w:rStyle w:val="1-Char"/>
          <w:rFonts w:hint="cs"/>
          <w:rtl/>
        </w:rPr>
        <w:t>» و «</w:t>
      </w:r>
      <w:r w:rsidR="000A023E" w:rsidRPr="00FE6406">
        <w:rPr>
          <w:rStyle w:val="9-Char"/>
          <w:rFonts w:eastAsia="Batang" w:hint="cs"/>
          <w:rtl/>
        </w:rPr>
        <w:t>فضائل</w:t>
      </w:r>
      <w:r w:rsidR="000A023E" w:rsidRPr="007100A7">
        <w:rPr>
          <w:rStyle w:val="1-Char"/>
          <w:rFonts w:hint="cs"/>
          <w:rtl/>
        </w:rPr>
        <w:t>»، واژه‌ها</w:t>
      </w:r>
      <w:r w:rsidR="00446BB7">
        <w:rPr>
          <w:rStyle w:val="1-Char"/>
          <w:rFonts w:hint="cs"/>
          <w:rtl/>
        </w:rPr>
        <w:t>یی</w:t>
      </w:r>
      <w:r w:rsidR="000A023E" w:rsidRPr="007100A7">
        <w:rPr>
          <w:rStyle w:val="1-Char"/>
          <w:rFonts w:hint="cs"/>
          <w:rtl/>
        </w:rPr>
        <w:t xml:space="preserve"> مترادف هستند که مدلول تمام</w:t>
      </w:r>
      <w:r w:rsidR="00446BB7">
        <w:rPr>
          <w:rStyle w:val="1-Char"/>
          <w:rFonts w:hint="cs"/>
          <w:rtl/>
        </w:rPr>
        <w:t>ی</w:t>
      </w:r>
      <w:r w:rsidR="000751A8">
        <w:rPr>
          <w:rStyle w:val="1-Char"/>
          <w:rFonts w:hint="cs"/>
          <w:rtl/>
        </w:rPr>
        <w:t xml:space="preserve"> آن‌ها،</w:t>
      </w:r>
      <w:r w:rsidR="000A023E" w:rsidRPr="007100A7">
        <w:rPr>
          <w:rStyle w:val="1-Char"/>
          <w:rFonts w:hint="cs"/>
          <w:rtl/>
        </w:rPr>
        <w:t xml:space="preserve"> </w:t>
      </w:r>
      <w:r w:rsidR="00446BB7">
        <w:rPr>
          <w:rStyle w:val="1-Char"/>
          <w:rFonts w:hint="cs"/>
          <w:rtl/>
        </w:rPr>
        <w:t>ی</w:t>
      </w:r>
      <w:r w:rsidR="000A023E" w:rsidRPr="007100A7">
        <w:rPr>
          <w:rStyle w:val="1-Char"/>
          <w:rFonts w:hint="cs"/>
          <w:rtl/>
        </w:rPr>
        <w:t>ک</w:t>
      </w:r>
      <w:r w:rsidR="00446BB7">
        <w:rPr>
          <w:rStyle w:val="1-Char"/>
          <w:rFonts w:hint="cs"/>
          <w:rtl/>
        </w:rPr>
        <w:t>ی</w:t>
      </w:r>
      <w:r w:rsidR="000A023E" w:rsidRPr="007100A7">
        <w:rPr>
          <w:rStyle w:val="1-Char"/>
          <w:rFonts w:hint="cs"/>
          <w:rtl/>
        </w:rPr>
        <w:t xml:space="preserve"> است؛ و فرق در ب</w:t>
      </w:r>
      <w:r w:rsidR="00446BB7">
        <w:rPr>
          <w:rStyle w:val="1-Char"/>
          <w:rFonts w:hint="cs"/>
          <w:rtl/>
        </w:rPr>
        <w:t>ی</w:t>
      </w:r>
      <w:r w:rsidR="000A023E" w:rsidRPr="007100A7">
        <w:rPr>
          <w:rStyle w:val="1-Char"/>
          <w:rFonts w:hint="cs"/>
          <w:rtl/>
        </w:rPr>
        <w:t>ن «</w:t>
      </w:r>
      <w:r w:rsidR="000A023E" w:rsidRPr="00FE6406">
        <w:rPr>
          <w:rStyle w:val="9-Char"/>
          <w:rFonts w:eastAsia="Batang" w:hint="cs"/>
          <w:rtl/>
        </w:rPr>
        <w:t>ادب</w:t>
      </w:r>
      <w:r w:rsidR="000A023E" w:rsidRPr="007100A7">
        <w:rPr>
          <w:rStyle w:val="1-Char"/>
          <w:rFonts w:hint="cs"/>
          <w:rtl/>
        </w:rPr>
        <w:t>» و «</w:t>
      </w:r>
      <w:r w:rsidR="000A023E" w:rsidRPr="00FE6406">
        <w:rPr>
          <w:rStyle w:val="9-Char"/>
          <w:rFonts w:eastAsia="Batang" w:hint="cs"/>
          <w:rtl/>
        </w:rPr>
        <w:t>سنّت</w:t>
      </w:r>
      <w:r w:rsidR="000A023E" w:rsidRPr="007100A7">
        <w:rPr>
          <w:rStyle w:val="1-Char"/>
          <w:rFonts w:hint="cs"/>
          <w:rtl/>
        </w:rPr>
        <w:t>»، در ا</w:t>
      </w:r>
      <w:r w:rsidR="00446BB7">
        <w:rPr>
          <w:rStyle w:val="1-Char"/>
          <w:rFonts w:hint="cs"/>
          <w:rtl/>
        </w:rPr>
        <w:t>ی</w:t>
      </w:r>
      <w:r w:rsidR="000A023E" w:rsidRPr="007100A7">
        <w:rPr>
          <w:rStyle w:val="1-Char"/>
          <w:rFonts w:hint="cs"/>
          <w:rtl/>
        </w:rPr>
        <w:t>ن است که «</w:t>
      </w:r>
      <w:r w:rsidR="000A023E" w:rsidRPr="00FE6406">
        <w:rPr>
          <w:rStyle w:val="9-Char"/>
          <w:rFonts w:eastAsia="Batang" w:hint="cs"/>
          <w:rtl/>
        </w:rPr>
        <w:t>سنّت</w:t>
      </w:r>
      <w:r w:rsidR="000A023E" w:rsidRPr="007100A7">
        <w:rPr>
          <w:rStyle w:val="1-Char"/>
          <w:rFonts w:hint="cs"/>
          <w:rtl/>
        </w:rPr>
        <w:t>»: به چ</w:t>
      </w:r>
      <w:r w:rsidR="00446BB7">
        <w:rPr>
          <w:rStyle w:val="1-Char"/>
          <w:rFonts w:hint="cs"/>
          <w:rtl/>
        </w:rPr>
        <w:t>ی</w:t>
      </w:r>
      <w:r w:rsidR="000A023E" w:rsidRPr="007100A7">
        <w:rPr>
          <w:rStyle w:val="1-Char"/>
          <w:rFonts w:hint="cs"/>
          <w:rtl/>
        </w:rPr>
        <w:t>ز</w:t>
      </w:r>
      <w:r w:rsidR="00446BB7">
        <w:rPr>
          <w:rStyle w:val="1-Char"/>
          <w:rFonts w:hint="cs"/>
          <w:rtl/>
        </w:rPr>
        <w:t>ی</w:t>
      </w:r>
      <w:r w:rsidR="000A023E" w:rsidRPr="007100A7">
        <w:rPr>
          <w:rStyle w:val="1-Char"/>
          <w:rFonts w:hint="cs"/>
          <w:rtl/>
        </w:rPr>
        <w:t xml:space="preserve"> گفته م</w:t>
      </w:r>
      <w:r w:rsidR="00446BB7">
        <w:rPr>
          <w:rStyle w:val="1-Char"/>
          <w:rFonts w:hint="cs"/>
          <w:rtl/>
        </w:rPr>
        <w:t>ی</w:t>
      </w:r>
      <w:r w:rsidR="000A023E" w:rsidRPr="007100A7">
        <w:rPr>
          <w:rStyle w:val="1-Char"/>
          <w:rFonts w:hint="cs"/>
          <w:rtl/>
        </w:rPr>
        <w:t>‌شود که رسول خدا</w:t>
      </w:r>
      <w:r w:rsidR="00FE6406" w:rsidRPr="00FE6406">
        <w:rPr>
          <w:rStyle w:val="1-Char"/>
          <w:rFonts w:cs="CTraditional Arabic" w:hint="cs"/>
          <w:rtl/>
        </w:rPr>
        <w:t xml:space="preserve"> ج</w:t>
      </w:r>
      <w:r w:rsidR="000A023E" w:rsidRPr="007100A7">
        <w:rPr>
          <w:rStyle w:val="1-Char"/>
          <w:rFonts w:hint="cs"/>
          <w:rtl/>
        </w:rPr>
        <w:t xml:space="preserve"> بر آن مواظبت و پا</w:t>
      </w:r>
      <w:r w:rsidR="00446BB7">
        <w:rPr>
          <w:rStyle w:val="1-Char"/>
          <w:rFonts w:hint="cs"/>
          <w:rtl/>
        </w:rPr>
        <w:t>ی</w:t>
      </w:r>
      <w:r w:rsidR="000A023E" w:rsidRPr="007100A7">
        <w:rPr>
          <w:rStyle w:val="1-Char"/>
          <w:rFonts w:hint="cs"/>
          <w:rtl/>
        </w:rPr>
        <w:t>بند</w:t>
      </w:r>
      <w:r w:rsidR="00446BB7">
        <w:rPr>
          <w:rStyle w:val="1-Char"/>
          <w:rFonts w:hint="cs"/>
          <w:rtl/>
        </w:rPr>
        <w:t>ی</w:t>
      </w:r>
      <w:r w:rsidR="000A023E" w:rsidRPr="007100A7">
        <w:rPr>
          <w:rStyle w:val="1-Char"/>
          <w:rFonts w:hint="cs"/>
          <w:rtl/>
        </w:rPr>
        <w:t xml:space="preserve"> کرده‌اند و آن را به جز </w:t>
      </w:r>
      <w:r w:rsidR="00446BB7">
        <w:rPr>
          <w:rStyle w:val="1-Char"/>
          <w:rFonts w:hint="cs"/>
          <w:rtl/>
        </w:rPr>
        <w:t>ی</w:t>
      </w:r>
      <w:r w:rsidR="000A023E" w:rsidRPr="007100A7">
        <w:rPr>
          <w:rStyle w:val="1-Char"/>
          <w:rFonts w:hint="cs"/>
          <w:rtl/>
        </w:rPr>
        <w:t xml:space="preserve">ک </w:t>
      </w:r>
      <w:r w:rsidR="00446BB7">
        <w:rPr>
          <w:rStyle w:val="1-Char"/>
          <w:rFonts w:hint="cs"/>
          <w:rtl/>
        </w:rPr>
        <w:t>ی</w:t>
      </w:r>
      <w:r w:rsidR="000A023E" w:rsidRPr="007100A7">
        <w:rPr>
          <w:rStyle w:val="1-Char"/>
          <w:rFonts w:hint="cs"/>
          <w:rtl/>
        </w:rPr>
        <w:t>ا دو بار ترک نکرده‌اند؛ از ا</w:t>
      </w:r>
      <w:r w:rsidR="00446BB7">
        <w:rPr>
          <w:rStyle w:val="1-Char"/>
          <w:rFonts w:hint="cs"/>
          <w:rtl/>
        </w:rPr>
        <w:t>ی</w:t>
      </w:r>
      <w:r w:rsidR="000A023E" w:rsidRPr="007100A7">
        <w:rPr>
          <w:rStyle w:val="1-Char"/>
          <w:rFonts w:hint="cs"/>
          <w:rtl/>
        </w:rPr>
        <w:t>ن رو، فرد مسلمان بر انجام آن، ثواب و پاداش داده م</w:t>
      </w:r>
      <w:r w:rsidR="00446BB7">
        <w:rPr>
          <w:rStyle w:val="1-Char"/>
          <w:rFonts w:hint="cs"/>
          <w:rtl/>
        </w:rPr>
        <w:t>ی</w:t>
      </w:r>
      <w:r w:rsidR="000A023E" w:rsidRPr="007100A7">
        <w:rPr>
          <w:rStyle w:val="1-Char"/>
          <w:rFonts w:hint="cs"/>
          <w:rtl/>
        </w:rPr>
        <w:t>‌شود و بر ترک آن، مورد عتاب و سرزنش و توب</w:t>
      </w:r>
      <w:r w:rsidR="00446BB7">
        <w:rPr>
          <w:rStyle w:val="1-Char"/>
          <w:rFonts w:hint="cs"/>
          <w:rtl/>
        </w:rPr>
        <w:t>ی</w:t>
      </w:r>
      <w:r w:rsidR="000A023E" w:rsidRPr="007100A7">
        <w:rPr>
          <w:rStyle w:val="1-Char"/>
          <w:rFonts w:hint="cs"/>
          <w:rtl/>
        </w:rPr>
        <w:t>خ و مذمّت قرار م</w:t>
      </w:r>
      <w:r w:rsidR="00446BB7">
        <w:rPr>
          <w:rStyle w:val="1-Char"/>
          <w:rFonts w:hint="cs"/>
          <w:rtl/>
        </w:rPr>
        <w:t>ی</w:t>
      </w:r>
      <w:r w:rsidR="000A023E" w:rsidRPr="007100A7">
        <w:rPr>
          <w:rStyle w:val="1-Char"/>
          <w:rFonts w:hint="cs"/>
          <w:rtl/>
        </w:rPr>
        <w:t>‌گ</w:t>
      </w:r>
      <w:r w:rsidR="00446BB7">
        <w:rPr>
          <w:rStyle w:val="1-Char"/>
          <w:rFonts w:hint="cs"/>
          <w:rtl/>
        </w:rPr>
        <w:t>ی</w:t>
      </w:r>
      <w:r w:rsidR="000A023E" w:rsidRPr="007100A7">
        <w:rPr>
          <w:rStyle w:val="1-Char"/>
          <w:rFonts w:hint="cs"/>
          <w:rtl/>
        </w:rPr>
        <w:t>رد؛ ول</w:t>
      </w:r>
      <w:r w:rsidR="00446BB7">
        <w:rPr>
          <w:rStyle w:val="1-Char"/>
          <w:rFonts w:hint="cs"/>
          <w:rtl/>
        </w:rPr>
        <w:t>ی</w:t>
      </w:r>
      <w:r w:rsidR="000A023E" w:rsidRPr="007100A7">
        <w:rPr>
          <w:rStyle w:val="1-Char"/>
          <w:rFonts w:hint="cs"/>
          <w:rtl/>
        </w:rPr>
        <w:t xml:space="preserve"> «</w:t>
      </w:r>
      <w:r w:rsidR="000A023E" w:rsidRPr="00FE6406">
        <w:rPr>
          <w:rStyle w:val="9-Char"/>
          <w:rFonts w:eastAsia="Batang" w:hint="cs"/>
          <w:rtl/>
        </w:rPr>
        <w:t>ادب</w:t>
      </w:r>
      <w:r w:rsidR="000A023E" w:rsidRPr="007100A7">
        <w:rPr>
          <w:rStyle w:val="1-Char"/>
          <w:rFonts w:hint="cs"/>
          <w:rtl/>
        </w:rPr>
        <w:t>» به چ</w:t>
      </w:r>
      <w:r w:rsidR="00446BB7">
        <w:rPr>
          <w:rStyle w:val="1-Char"/>
          <w:rFonts w:hint="cs"/>
          <w:rtl/>
        </w:rPr>
        <w:t>ی</w:t>
      </w:r>
      <w:r w:rsidR="000A023E" w:rsidRPr="007100A7">
        <w:rPr>
          <w:rStyle w:val="1-Char"/>
          <w:rFonts w:hint="cs"/>
          <w:rtl/>
        </w:rPr>
        <w:t>ز</w:t>
      </w:r>
      <w:r w:rsidR="00446BB7">
        <w:rPr>
          <w:rStyle w:val="1-Char"/>
          <w:rFonts w:hint="cs"/>
          <w:rtl/>
        </w:rPr>
        <w:t>ی</w:t>
      </w:r>
      <w:r w:rsidR="000A023E" w:rsidRPr="007100A7">
        <w:rPr>
          <w:rStyle w:val="1-Char"/>
          <w:rFonts w:hint="cs"/>
          <w:rtl/>
        </w:rPr>
        <w:t xml:space="preserve"> اطلاق م</w:t>
      </w:r>
      <w:r w:rsidR="00446BB7">
        <w:rPr>
          <w:rStyle w:val="1-Char"/>
          <w:rFonts w:hint="cs"/>
          <w:rtl/>
        </w:rPr>
        <w:t>ی</w:t>
      </w:r>
      <w:r w:rsidR="000A023E" w:rsidRPr="007100A7">
        <w:rPr>
          <w:rStyle w:val="1-Char"/>
          <w:rFonts w:hint="cs"/>
          <w:rtl/>
        </w:rPr>
        <w:t>‌گردد که شخص، بر انجام آن ثواب و پاداش داده م</w:t>
      </w:r>
      <w:r w:rsidR="00446BB7">
        <w:rPr>
          <w:rStyle w:val="1-Char"/>
          <w:rFonts w:hint="cs"/>
          <w:rtl/>
        </w:rPr>
        <w:t>ی</w:t>
      </w:r>
      <w:r w:rsidR="000A023E" w:rsidRPr="007100A7">
        <w:rPr>
          <w:rStyle w:val="1-Char"/>
          <w:rFonts w:hint="cs"/>
          <w:rtl/>
        </w:rPr>
        <w:t>‌شود و بر ترک آن، مورد عتاب و سرزنش و توب</w:t>
      </w:r>
      <w:r w:rsidR="00446BB7">
        <w:rPr>
          <w:rStyle w:val="1-Char"/>
          <w:rFonts w:hint="cs"/>
          <w:rtl/>
        </w:rPr>
        <w:t>ی</w:t>
      </w:r>
      <w:r w:rsidR="000A023E" w:rsidRPr="007100A7">
        <w:rPr>
          <w:rStyle w:val="1-Char"/>
          <w:rFonts w:hint="cs"/>
          <w:rtl/>
        </w:rPr>
        <w:t>خ قرار نم</w:t>
      </w:r>
      <w:r w:rsidR="00446BB7">
        <w:rPr>
          <w:rStyle w:val="1-Char"/>
          <w:rFonts w:hint="cs"/>
          <w:rtl/>
        </w:rPr>
        <w:t>ی</w:t>
      </w:r>
      <w:r w:rsidR="000A023E" w:rsidRPr="007100A7">
        <w:rPr>
          <w:rStyle w:val="1-Char"/>
          <w:rFonts w:hint="cs"/>
          <w:rtl/>
        </w:rPr>
        <w:t>‌گ</w:t>
      </w:r>
      <w:r w:rsidR="00446BB7">
        <w:rPr>
          <w:rStyle w:val="1-Char"/>
          <w:rFonts w:hint="cs"/>
          <w:rtl/>
        </w:rPr>
        <w:t>ی</w:t>
      </w:r>
      <w:r w:rsidR="000A023E" w:rsidRPr="007100A7">
        <w:rPr>
          <w:rStyle w:val="1-Char"/>
          <w:rFonts w:hint="cs"/>
          <w:rtl/>
        </w:rPr>
        <w:t>رد.</w:t>
      </w:r>
    </w:p>
    <w:p w:rsidR="000A023E" w:rsidRPr="007100A7" w:rsidRDefault="000A023E" w:rsidP="00AF1D25">
      <w:pPr>
        <w:rPr>
          <w:rStyle w:val="1-Char"/>
          <w:rtl/>
        </w:rPr>
      </w:pPr>
      <w:r w:rsidRPr="007100A7">
        <w:rPr>
          <w:rStyle w:val="1-Char"/>
          <w:rFonts w:hint="cs"/>
          <w:rtl/>
        </w:rPr>
        <w:t xml:space="preserve">و </w:t>
      </w:r>
      <w:r w:rsidRPr="00FE6406">
        <w:rPr>
          <w:rStyle w:val="9-Char"/>
          <w:rFonts w:eastAsia="Batang" w:hint="cs"/>
          <w:rtl/>
        </w:rPr>
        <w:t>رعا</w:t>
      </w:r>
      <w:r w:rsidR="00446BB7">
        <w:rPr>
          <w:rStyle w:val="9-Char"/>
          <w:rFonts w:eastAsia="Batang" w:hint="cs"/>
          <w:rtl/>
        </w:rPr>
        <w:t>ی</w:t>
      </w:r>
      <w:r w:rsidRPr="00FE6406">
        <w:rPr>
          <w:rStyle w:val="9-Char"/>
          <w:rFonts w:eastAsia="Batang" w:hint="cs"/>
          <w:rtl/>
        </w:rPr>
        <w:t>ت موارد ز</w:t>
      </w:r>
      <w:r w:rsidR="00446BB7">
        <w:rPr>
          <w:rStyle w:val="9-Char"/>
          <w:rFonts w:eastAsia="Batang" w:hint="cs"/>
          <w:rtl/>
        </w:rPr>
        <w:t>ی</w:t>
      </w:r>
      <w:r w:rsidRPr="00FE6406">
        <w:rPr>
          <w:rStyle w:val="9-Char"/>
          <w:rFonts w:eastAsia="Batang" w:hint="cs"/>
          <w:rtl/>
        </w:rPr>
        <w:t>ر در نماز مستحب و پسند</w:t>
      </w:r>
      <w:r w:rsidR="00446BB7">
        <w:rPr>
          <w:rStyle w:val="9-Char"/>
          <w:rFonts w:eastAsia="Batang" w:hint="cs"/>
          <w:rtl/>
        </w:rPr>
        <w:t>ی</w:t>
      </w:r>
      <w:r w:rsidRPr="00FE6406">
        <w:rPr>
          <w:rStyle w:val="9-Char"/>
          <w:rFonts w:eastAsia="Batang" w:hint="cs"/>
          <w:rtl/>
        </w:rPr>
        <w:t>ده است؛ و برخ</w:t>
      </w:r>
      <w:r w:rsidR="00446BB7">
        <w:rPr>
          <w:rStyle w:val="9-Char"/>
          <w:rFonts w:eastAsia="Batang" w:hint="cs"/>
          <w:rtl/>
        </w:rPr>
        <w:t>ی</w:t>
      </w:r>
      <w:r w:rsidRPr="00FE6406">
        <w:rPr>
          <w:rStyle w:val="9-Char"/>
          <w:rFonts w:eastAsia="Batang" w:hint="cs"/>
          <w:rtl/>
        </w:rPr>
        <w:t xml:space="preserve"> از ا</w:t>
      </w:r>
      <w:r w:rsidR="00446BB7">
        <w:rPr>
          <w:rStyle w:val="9-Char"/>
          <w:rFonts w:eastAsia="Batang" w:hint="cs"/>
          <w:rtl/>
        </w:rPr>
        <w:t>ی</w:t>
      </w:r>
      <w:r w:rsidRPr="00FE6406">
        <w:rPr>
          <w:rStyle w:val="9-Char"/>
          <w:rFonts w:eastAsia="Batang" w:hint="cs"/>
          <w:rtl/>
        </w:rPr>
        <w:t>ن موارد، عبارتند از</w:t>
      </w:r>
      <w:r w:rsidRPr="007100A7">
        <w:rPr>
          <w:rStyle w:val="1-Char"/>
          <w:rFonts w:hint="cs"/>
          <w:rtl/>
        </w:rPr>
        <w:t>:]</w:t>
      </w:r>
    </w:p>
    <w:p w:rsidR="000A023E" w:rsidRPr="007100A7" w:rsidRDefault="000A023E" w:rsidP="00E236AC">
      <w:pPr>
        <w:rPr>
          <w:rStyle w:val="1-Char"/>
          <w:rtl/>
        </w:rPr>
      </w:pPr>
      <w:r w:rsidRPr="007100A7">
        <w:rPr>
          <w:rStyle w:val="1-Char"/>
          <w:rFonts w:hint="cs"/>
          <w:rtl/>
        </w:rPr>
        <w:t>* مرد به هنگام گفتن تکب</w:t>
      </w:r>
      <w:r w:rsidR="00446BB7">
        <w:rPr>
          <w:rStyle w:val="1-Char"/>
          <w:rFonts w:hint="cs"/>
          <w:rtl/>
        </w:rPr>
        <w:t>ی</w:t>
      </w:r>
      <w:r w:rsidRPr="007100A7">
        <w:rPr>
          <w:rStyle w:val="1-Char"/>
          <w:rFonts w:hint="cs"/>
          <w:rtl/>
        </w:rPr>
        <w:t>ر تحر</w:t>
      </w:r>
      <w:r w:rsidR="00446BB7">
        <w:rPr>
          <w:rStyle w:val="1-Char"/>
          <w:rFonts w:hint="cs"/>
          <w:rtl/>
        </w:rPr>
        <w:t>ی</w:t>
      </w:r>
      <w:r w:rsidRPr="007100A7">
        <w:rPr>
          <w:rStyle w:val="1-Char"/>
          <w:rFonts w:hint="cs"/>
          <w:rtl/>
        </w:rPr>
        <w:t>مه، هر دو کف دست خو</w:t>
      </w:r>
      <w:r w:rsidR="00446BB7">
        <w:rPr>
          <w:rStyle w:val="1-Char"/>
          <w:rFonts w:hint="cs"/>
          <w:rtl/>
        </w:rPr>
        <w:t>ی</w:t>
      </w:r>
      <w:r w:rsidRPr="007100A7">
        <w:rPr>
          <w:rStyle w:val="1-Char"/>
          <w:rFonts w:hint="cs"/>
          <w:rtl/>
        </w:rPr>
        <w:t>ش را [از ز</w:t>
      </w:r>
      <w:r w:rsidR="00446BB7">
        <w:rPr>
          <w:rStyle w:val="1-Char"/>
          <w:rFonts w:hint="cs"/>
          <w:rtl/>
        </w:rPr>
        <w:t>ی</w:t>
      </w:r>
      <w:r w:rsidRPr="007100A7">
        <w:rPr>
          <w:rStyle w:val="1-Char"/>
          <w:rFonts w:hint="cs"/>
          <w:rtl/>
        </w:rPr>
        <w:t>ر پتو</w:t>
      </w:r>
      <w:r w:rsidR="00446BB7">
        <w:rPr>
          <w:rStyle w:val="1-Char"/>
          <w:rFonts w:hint="cs"/>
          <w:rtl/>
        </w:rPr>
        <w:t>ی</w:t>
      </w:r>
      <w:r w:rsidRPr="007100A7">
        <w:rPr>
          <w:rStyle w:val="1-Char"/>
          <w:rFonts w:hint="cs"/>
          <w:rtl/>
        </w:rPr>
        <w:t xml:space="preserve">ش </w:t>
      </w:r>
      <w:r w:rsidR="00446BB7">
        <w:rPr>
          <w:rStyle w:val="1-Char"/>
          <w:rFonts w:hint="cs"/>
          <w:rtl/>
        </w:rPr>
        <w:t>ی</w:t>
      </w:r>
      <w:r w:rsidRPr="007100A7">
        <w:rPr>
          <w:rStyle w:val="1-Char"/>
          <w:rFonts w:hint="cs"/>
          <w:rtl/>
        </w:rPr>
        <w:t>ا] از هر دو آست</w:t>
      </w:r>
      <w:r w:rsidR="00446BB7">
        <w:rPr>
          <w:rStyle w:val="1-Char"/>
          <w:rFonts w:hint="cs"/>
          <w:rtl/>
        </w:rPr>
        <w:t>ی</w:t>
      </w:r>
      <w:r w:rsidRPr="007100A7">
        <w:rPr>
          <w:rStyle w:val="1-Char"/>
          <w:rFonts w:hint="cs"/>
          <w:rtl/>
        </w:rPr>
        <w:t>نش ب</w:t>
      </w:r>
      <w:r w:rsidR="00446BB7">
        <w:rPr>
          <w:rStyle w:val="1-Char"/>
          <w:rFonts w:hint="cs"/>
          <w:rtl/>
        </w:rPr>
        <w:t>ی</w:t>
      </w:r>
      <w:r w:rsidRPr="007100A7">
        <w:rPr>
          <w:rStyle w:val="1-Char"/>
          <w:rFonts w:hint="cs"/>
          <w:rtl/>
        </w:rPr>
        <w:t>رون آورد. [و زنان، هر دو کف دستان خو</w:t>
      </w:r>
      <w:r w:rsidR="00446BB7">
        <w:rPr>
          <w:rStyle w:val="1-Char"/>
          <w:rFonts w:hint="cs"/>
          <w:rtl/>
        </w:rPr>
        <w:t>ی</w:t>
      </w:r>
      <w:r w:rsidRPr="007100A7">
        <w:rPr>
          <w:rStyle w:val="1-Char"/>
          <w:rFonts w:hint="cs"/>
          <w:rtl/>
        </w:rPr>
        <w:t>ش را از آست</w:t>
      </w:r>
      <w:r w:rsidR="00446BB7">
        <w:rPr>
          <w:rStyle w:val="1-Char"/>
          <w:rFonts w:hint="cs"/>
          <w:rtl/>
        </w:rPr>
        <w:t>ی</w:t>
      </w:r>
      <w:r w:rsidRPr="007100A7">
        <w:rPr>
          <w:rStyle w:val="1-Char"/>
          <w:rFonts w:hint="cs"/>
          <w:rtl/>
        </w:rPr>
        <w:t>ن ب</w:t>
      </w:r>
      <w:r w:rsidR="00446BB7">
        <w:rPr>
          <w:rStyle w:val="1-Char"/>
          <w:rFonts w:hint="cs"/>
          <w:rtl/>
        </w:rPr>
        <w:t>ی</w:t>
      </w:r>
      <w:r w:rsidRPr="007100A7">
        <w:rPr>
          <w:rStyle w:val="1-Char"/>
          <w:rFonts w:hint="cs"/>
          <w:rtl/>
        </w:rPr>
        <w:t>رون و آشکار نسازند.]</w:t>
      </w:r>
    </w:p>
    <w:p w:rsidR="000A023E" w:rsidRPr="007100A7" w:rsidRDefault="000A023E" w:rsidP="00E236AC">
      <w:pPr>
        <w:rPr>
          <w:rStyle w:val="1-Char"/>
          <w:rtl/>
        </w:rPr>
      </w:pPr>
      <w:r w:rsidRPr="007100A7">
        <w:rPr>
          <w:rStyle w:val="1-Char"/>
          <w:rFonts w:hint="cs"/>
          <w:rtl/>
        </w:rPr>
        <w:t>* فرد نمازگزار به هنگام ق</w:t>
      </w:r>
      <w:r w:rsidR="00446BB7">
        <w:rPr>
          <w:rStyle w:val="1-Char"/>
          <w:rFonts w:hint="cs"/>
          <w:rtl/>
        </w:rPr>
        <w:t>ی</w:t>
      </w:r>
      <w:r w:rsidRPr="007100A7">
        <w:rPr>
          <w:rStyle w:val="1-Char"/>
          <w:rFonts w:hint="cs"/>
          <w:rtl/>
        </w:rPr>
        <w:t>ام، به سجده‌گاه خو</w:t>
      </w:r>
      <w:r w:rsidR="00446BB7">
        <w:rPr>
          <w:rStyle w:val="1-Char"/>
          <w:rFonts w:hint="cs"/>
          <w:rtl/>
        </w:rPr>
        <w:t>ی</w:t>
      </w:r>
      <w:r w:rsidRPr="007100A7">
        <w:rPr>
          <w:rStyle w:val="1-Char"/>
          <w:rFonts w:hint="cs"/>
          <w:rtl/>
        </w:rPr>
        <w:t>ش نگاه کند.</w:t>
      </w:r>
    </w:p>
    <w:p w:rsidR="000A023E" w:rsidRPr="007100A7" w:rsidRDefault="000A023E" w:rsidP="00E236AC">
      <w:pPr>
        <w:rPr>
          <w:rStyle w:val="1-Char"/>
          <w:rtl/>
        </w:rPr>
      </w:pPr>
      <w:r w:rsidRPr="007100A7">
        <w:rPr>
          <w:rStyle w:val="1-Char"/>
          <w:rFonts w:hint="cs"/>
          <w:rtl/>
        </w:rPr>
        <w:t>* فرد نمازگزار به هنگام رکوع، به سو</w:t>
      </w:r>
      <w:r w:rsidR="00446BB7">
        <w:rPr>
          <w:rStyle w:val="1-Char"/>
          <w:rFonts w:hint="cs"/>
          <w:rtl/>
        </w:rPr>
        <w:t>ی</w:t>
      </w:r>
      <w:r w:rsidRPr="007100A7">
        <w:rPr>
          <w:rStyle w:val="1-Char"/>
          <w:rFonts w:hint="cs"/>
          <w:rtl/>
        </w:rPr>
        <w:t xml:space="preserve"> قسمت ب</w:t>
      </w:r>
      <w:r w:rsidR="00446BB7">
        <w:rPr>
          <w:rStyle w:val="1-Char"/>
          <w:rFonts w:hint="cs"/>
          <w:rtl/>
        </w:rPr>
        <w:t>ی</w:t>
      </w:r>
      <w:r w:rsidRPr="007100A7">
        <w:rPr>
          <w:rStyle w:val="1-Char"/>
          <w:rFonts w:hint="cs"/>
          <w:rtl/>
        </w:rPr>
        <w:t>رون</w:t>
      </w:r>
      <w:r w:rsidR="00446BB7">
        <w:rPr>
          <w:rStyle w:val="1-Char"/>
          <w:rFonts w:hint="cs"/>
          <w:rtl/>
        </w:rPr>
        <w:t>ی</w:t>
      </w:r>
      <w:r w:rsidRPr="007100A7">
        <w:rPr>
          <w:rStyle w:val="1-Char"/>
          <w:rFonts w:hint="cs"/>
          <w:rtl/>
        </w:rPr>
        <w:t xml:space="preserve"> هر دو پا</w:t>
      </w:r>
      <w:r w:rsidR="00446BB7">
        <w:rPr>
          <w:rStyle w:val="1-Char"/>
          <w:rFonts w:hint="cs"/>
          <w:rtl/>
        </w:rPr>
        <w:t>ی</w:t>
      </w:r>
      <w:r w:rsidRPr="007100A7">
        <w:rPr>
          <w:rStyle w:val="1-Char"/>
          <w:rFonts w:hint="cs"/>
          <w:rtl/>
        </w:rPr>
        <w:t>ش نگاه نما</w:t>
      </w:r>
      <w:r w:rsidR="00446BB7">
        <w:rPr>
          <w:rStyle w:val="1-Char"/>
          <w:rFonts w:hint="cs"/>
          <w:rtl/>
        </w:rPr>
        <w:t>ی</w:t>
      </w:r>
      <w:r w:rsidRPr="007100A7">
        <w:rPr>
          <w:rStyle w:val="1-Char"/>
          <w:rFonts w:hint="cs"/>
          <w:rtl/>
        </w:rPr>
        <w:t>د.</w:t>
      </w:r>
    </w:p>
    <w:p w:rsidR="000A023E" w:rsidRPr="007100A7" w:rsidRDefault="000A023E" w:rsidP="00E236AC">
      <w:pPr>
        <w:rPr>
          <w:rStyle w:val="1-Char"/>
          <w:rtl/>
        </w:rPr>
      </w:pPr>
      <w:r w:rsidRPr="007100A7">
        <w:rPr>
          <w:rStyle w:val="1-Char"/>
          <w:rFonts w:hint="cs"/>
          <w:rtl/>
        </w:rPr>
        <w:t>* و به هنگام سجده، به نرم</w:t>
      </w:r>
      <w:r w:rsidR="00446BB7">
        <w:rPr>
          <w:rStyle w:val="1-Char"/>
          <w:rFonts w:hint="cs"/>
          <w:rtl/>
        </w:rPr>
        <w:t>ی</w:t>
      </w:r>
      <w:r w:rsidRPr="007100A7">
        <w:rPr>
          <w:rStyle w:val="1-Char"/>
          <w:rFonts w:hint="cs"/>
          <w:rtl/>
        </w:rPr>
        <w:t xml:space="preserve"> ب</w:t>
      </w:r>
      <w:r w:rsidR="00446BB7">
        <w:rPr>
          <w:rStyle w:val="1-Char"/>
          <w:rFonts w:hint="cs"/>
          <w:rtl/>
        </w:rPr>
        <w:t>ی</w:t>
      </w:r>
      <w:r w:rsidRPr="007100A7">
        <w:rPr>
          <w:rStyle w:val="1-Char"/>
          <w:rFonts w:hint="cs"/>
          <w:rtl/>
        </w:rPr>
        <w:t>ن</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نگاه کند.</w:t>
      </w:r>
    </w:p>
    <w:p w:rsidR="000A023E" w:rsidRPr="007100A7" w:rsidRDefault="000A023E" w:rsidP="00E236AC">
      <w:pPr>
        <w:rPr>
          <w:rStyle w:val="1-Char"/>
          <w:rtl/>
        </w:rPr>
      </w:pPr>
      <w:r w:rsidRPr="007100A7">
        <w:rPr>
          <w:rStyle w:val="1-Char"/>
          <w:rFonts w:hint="cs"/>
          <w:rtl/>
        </w:rPr>
        <w:t>* و به هنگام نشستن، به س</w:t>
      </w:r>
      <w:r w:rsidR="00446BB7">
        <w:rPr>
          <w:rStyle w:val="1-Char"/>
          <w:rFonts w:hint="cs"/>
          <w:rtl/>
        </w:rPr>
        <w:t>ی</w:t>
      </w:r>
      <w:r w:rsidRPr="007100A7">
        <w:rPr>
          <w:rStyle w:val="1-Char"/>
          <w:rFonts w:hint="cs"/>
          <w:rtl/>
        </w:rPr>
        <w:t>نه‌</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نگاه نما</w:t>
      </w:r>
      <w:r w:rsidR="00446BB7">
        <w:rPr>
          <w:rStyle w:val="1-Char"/>
          <w:rFonts w:hint="cs"/>
          <w:rtl/>
        </w:rPr>
        <w:t>ی</w:t>
      </w:r>
      <w:r w:rsidRPr="007100A7">
        <w:rPr>
          <w:rStyle w:val="1-Char"/>
          <w:rFonts w:hint="cs"/>
          <w:rtl/>
        </w:rPr>
        <w:t>د.</w:t>
      </w:r>
    </w:p>
    <w:p w:rsidR="000A023E" w:rsidRPr="007100A7" w:rsidRDefault="000A023E" w:rsidP="00E236AC">
      <w:pPr>
        <w:rPr>
          <w:rStyle w:val="1-Char"/>
          <w:rtl/>
        </w:rPr>
      </w:pPr>
      <w:r w:rsidRPr="007100A7">
        <w:rPr>
          <w:rStyle w:val="1-Char"/>
          <w:rFonts w:hint="cs"/>
          <w:rtl/>
        </w:rPr>
        <w:t>* و به هنگام سلام دادن، به هر دو شانه‌</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نگاه کند.</w:t>
      </w:r>
    </w:p>
    <w:p w:rsidR="000A023E" w:rsidRPr="007100A7" w:rsidRDefault="000A023E" w:rsidP="00E236AC">
      <w:pPr>
        <w:rPr>
          <w:rStyle w:val="1-Char"/>
          <w:rtl/>
        </w:rPr>
      </w:pPr>
      <w:r w:rsidRPr="007100A7">
        <w:rPr>
          <w:rStyle w:val="1-Char"/>
          <w:rFonts w:hint="cs"/>
          <w:rtl/>
        </w:rPr>
        <w:t>* فرد نمازگزار به هنگام نماز تا م</w:t>
      </w:r>
      <w:r w:rsidR="00446BB7">
        <w:rPr>
          <w:rStyle w:val="1-Char"/>
          <w:rFonts w:hint="cs"/>
          <w:rtl/>
        </w:rPr>
        <w:t>ی</w:t>
      </w:r>
      <w:r w:rsidRPr="007100A7">
        <w:rPr>
          <w:rStyle w:val="1-Char"/>
          <w:rFonts w:hint="cs"/>
          <w:rtl/>
        </w:rPr>
        <w:t>‌تواند سرفه‌</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کنترل نما</w:t>
      </w:r>
      <w:r w:rsidR="00446BB7">
        <w:rPr>
          <w:rStyle w:val="1-Char"/>
          <w:rFonts w:hint="cs"/>
          <w:rtl/>
        </w:rPr>
        <w:t>ی</w:t>
      </w:r>
      <w:r w:rsidRPr="007100A7">
        <w:rPr>
          <w:rStyle w:val="1-Char"/>
          <w:rFonts w:hint="cs"/>
          <w:rtl/>
        </w:rPr>
        <w:t>د و آن را از خو</w:t>
      </w:r>
      <w:r w:rsidR="00446BB7">
        <w:rPr>
          <w:rStyle w:val="1-Char"/>
          <w:rFonts w:hint="cs"/>
          <w:rtl/>
        </w:rPr>
        <w:t>ی</w:t>
      </w:r>
      <w:r w:rsidRPr="007100A7">
        <w:rPr>
          <w:rStyle w:val="1-Char"/>
          <w:rFonts w:hint="cs"/>
          <w:rtl/>
        </w:rPr>
        <w:t>شتن دفع کند.</w:t>
      </w:r>
    </w:p>
    <w:p w:rsidR="000A023E" w:rsidRPr="007100A7" w:rsidRDefault="000A023E" w:rsidP="00E236AC">
      <w:pPr>
        <w:rPr>
          <w:rStyle w:val="1-Char"/>
          <w:rtl/>
        </w:rPr>
      </w:pPr>
      <w:r w:rsidRPr="007100A7">
        <w:rPr>
          <w:rStyle w:val="1-Char"/>
          <w:rFonts w:hint="cs"/>
          <w:rtl/>
        </w:rPr>
        <w:t>* فرد نمازگزار به هنگام خم</w:t>
      </w:r>
      <w:r w:rsidR="00446BB7">
        <w:rPr>
          <w:rStyle w:val="1-Char"/>
          <w:rFonts w:hint="cs"/>
          <w:rtl/>
        </w:rPr>
        <w:t>ی</w:t>
      </w:r>
      <w:r w:rsidRPr="007100A7">
        <w:rPr>
          <w:rStyle w:val="1-Char"/>
          <w:rFonts w:hint="cs"/>
          <w:rtl/>
        </w:rPr>
        <w:t>ازه کش</w:t>
      </w:r>
      <w:r w:rsidR="00446BB7">
        <w:rPr>
          <w:rStyle w:val="1-Char"/>
          <w:rFonts w:hint="cs"/>
          <w:rtl/>
        </w:rPr>
        <w:t>ی</w:t>
      </w:r>
      <w:r w:rsidRPr="007100A7">
        <w:rPr>
          <w:rStyle w:val="1-Char"/>
          <w:rFonts w:hint="cs"/>
          <w:rtl/>
        </w:rPr>
        <w:t xml:space="preserve">دن [اگر </w:t>
      </w:r>
      <w:r w:rsidR="00AF17B9">
        <w:rPr>
          <w:rStyle w:val="1-Char"/>
          <w:rFonts w:hint="cs"/>
          <w:rtl/>
        </w:rPr>
        <w:t>چنان‌چه</w:t>
      </w:r>
      <w:r w:rsidRPr="007100A7">
        <w:rPr>
          <w:rStyle w:val="1-Char"/>
          <w:rFonts w:hint="cs"/>
          <w:rtl/>
        </w:rPr>
        <w:t xml:space="preserve"> ناگز</w:t>
      </w:r>
      <w:r w:rsidR="00446BB7">
        <w:rPr>
          <w:rStyle w:val="1-Char"/>
          <w:rFonts w:hint="cs"/>
          <w:rtl/>
        </w:rPr>
        <w:t>ی</w:t>
      </w:r>
      <w:r w:rsidRPr="007100A7">
        <w:rPr>
          <w:rStyle w:val="1-Char"/>
          <w:rFonts w:hint="cs"/>
          <w:rtl/>
        </w:rPr>
        <w:t>ر از آن بود،] دهانش را بپوشاند [و تا م</w:t>
      </w:r>
      <w:r w:rsidR="00446BB7">
        <w:rPr>
          <w:rStyle w:val="1-Char"/>
          <w:rFonts w:hint="cs"/>
          <w:rtl/>
        </w:rPr>
        <w:t>ی</w:t>
      </w:r>
      <w:r w:rsidRPr="007100A7">
        <w:rPr>
          <w:rStyle w:val="1-Char"/>
          <w:rFonts w:hint="cs"/>
          <w:rtl/>
        </w:rPr>
        <w:t>‌تواند، خم</w:t>
      </w:r>
      <w:r w:rsidR="00446BB7">
        <w:rPr>
          <w:rStyle w:val="1-Char"/>
          <w:rFonts w:hint="cs"/>
          <w:rtl/>
        </w:rPr>
        <w:t>ی</w:t>
      </w:r>
      <w:r w:rsidRPr="007100A7">
        <w:rPr>
          <w:rStyle w:val="1-Char"/>
          <w:rFonts w:hint="cs"/>
          <w:rtl/>
        </w:rPr>
        <w:t>ازه‌اش را کنترل نما</w:t>
      </w:r>
      <w:r w:rsidR="00446BB7">
        <w:rPr>
          <w:rStyle w:val="1-Char"/>
          <w:rFonts w:hint="cs"/>
          <w:rtl/>
        </w:rPr>
        <w:t>ی</w:t>
      </w:r>
      <w:r w:rsidRPr="007100A7">
        <w:rPr>
          <w:rStyle w:val="1-Char"/>
          <w:rFonts w:hint="cs"/>
          <w:rtl/>
        </w:rPr>
        <w:t>د و نگه دارد؛ ز</w:t>
      </w:r>
      <w:r w:rsidR="00446BB7">
        <w:rPr>
          <w:rStyle w:val="1-Char"/>
          <w:rFonts w:hint="cs"/>
          <w:rtl/>
        </w:rPr>
        <w:t>ی</w:t>
      </w:r>
      <w:r w:rsidRPr="007100A7">
        <w:rPr>
          <w:rStyle w:val="1-Char"/>
          <w:rFonts w:hint="cs"/>
          <w:rtl/>
        </w:rPr>
        <w:t>را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اَلتَّثٰاؤُبُ فِي الصَّلٰاةِ مِنَ الشَّيْطٰانِ، فَاِذٰا تَثٰاءَبَ اَحَدُکُمْ فَلْيَکْظِمْ مَا اسْتَطٰاعَ»</w:t>
      </w:r>
      <w:r w:rsidRPr="007100A7">
        <w:rPr>
          <w:rStyle w:val="1-Char"/>
          <w:rFonts w:hint="cs"/>
          <w:rtl/>
        </w:rPr>
        <w:t xml:space="preserve"> (ترمذ</w:t>
      </w:r>
      <w:r w:rsidR="00446BB7">
        <w:rPr>
          <w:rStyle w:val="1-Char"/>
          <w:rFonts w:hint="cs"/>
          <w:rtl/>
        </w:rPr>
        <w:t>ی</w:t>
      </w:r>
      <w:r w:rsidRPr="007100A7">
        <w:rPr>
          <w:rStyle w:val="1-Char"/>
          <w:rFonts w:hint="cs"/>
          <w:rtl/>
        </w:rPr>
        <w:t xml:space="preserve"> و مسلم)؛ </w:t>
      </w:r>
      <w:r w:rsidRPr="00BE2421">
        <w:rPr>
          <w:rStyle w:val="1-Char"/>
          <w:rFonts w:hint="cs"/>
          <w:rtl/>
        </w:rPr>
        <w:t>«خم</w:t>
      </w:r>
      <w:r w:rsidR="00446BB7">
        <w:rPr>
          <w:rStyle w:val="1-Char"/>
          <w:rFonts w:hint="cs"/>
          <w:rtl/>
        </w:rPr>
        <w:t>ی</w:t>
      </w:r>
      <w:r w:rsidRPr="00BE2421">
        <w:rPr>
          <w:rStyle w:val="1-Char"/>
          <w:rFonts w:hint="cs"/>
          <w:rtl/>
        </w:rPr>
        <w:t>ازه از ناح</w:t>
      </w:r>
      <w:r w:rsidR="00446BB7">
        <w:rPr>
          <w:rStyle w:val="1-Char"/>
          <w:rFonts w:hint="cs"/>
          <w:rtl/>
        </w:rPr>
        <w:t>ی</w:t>
      </w:r>
      <w:r w:rsidRPr="00BE2421">
        <w:rPr>
          <w:rStyle w:val="1-Char"/>
          <w:rFonts w:hint="cs"/>
          <w:rtl/>
        </w:rPr>
        <w:t>ه‌</w:t>
      </w:r>
      <w:r w:rsidR="00446BB7">
        <w:rPr>
          <w:rStyle w:val="1-Char"/>
          <w:rFonts w:hint="cs"/>
          <w:rtl/>
        </w:rPr>
        <w:t>ی</w:t>
      </w:r>
      <w:r w:rsidRPr="00BE2421">
        <w:rPr>
          <w:rStyle w:val="1-Char"/>
          <w:rFonts w:hint="cs"/>
          <w:rtl/>
        </w:rPr>
        <w:t xml:space="preserve"> ش</w:t>
      </w:r>
      <w:r w:rsidR="00446BB7">
        <w:rPr>
          <w:rStyle w:val="1-Char"/>
          <w:rFonts w:hint="cs"/>
          <w:rtl/>
        </w:rPr>
        <w:t>ی</w:t>
      </w:r>
      <w:r w:rsidRPr="00BE2421">
        <w:rPr>
          <w:rStyle w:val="1-Char"/>
          <w:rFonts w:hint="cs"/>
          <w:rtl/>
        </w:rPr>
        <w:t xml:space="preserve">طان است؛ پس هرگاه </w:t>
      </w:r>
      <w:r w:rsidR="00446BB7">
        <w:rPr>
          <w:rStyle w:val="1-Char"/>
          <w:rFonts w:hint="cs"/>
          <w:rtl/>
        </w:rPr>
        <w:t>ی</w:t>
      </w:r>
      <w:r w:rsidRPr="00BE2421">
        <w:rPr>
          <w:rStyle w:val="1-Char"/>
          <w:rFonts w:hint="cs"/>
          <w:rtl/>
        </w:rPr>
        <w:t>ک</w:t>
      </w:r>
      <w:r w:rsidR="00446BB7">
        <w:rPr>
          <w:rStyle w:val="1-Char"/>
          <w:rFonts w:hint="cs"/>
          <w:rtl/>
        </w:rPr>
        <w:t>ی</w:t>
      </w:r>
      <w:r w:rsidRPr="00BE2421">
        <w:rPr>
          <w:rStyle w:val="1-Char"/>
          <w:rFonts w:hint="cs"/>
          <w:rtl/>
        </w:rPr>
        <w:t xml:space="preserve"> از شما خم</w:t>
      </w:r>
      <w:r w:rsidR="00446BB7">
        <w:rPr>
          <w:rStyle w:val="1-Char"/>
          <w:rFonts w:hint="cs"/>
          <w:rtl/>
        </w:rPr>
        <w:t>ی</w:t>
      </w:r>
      <w:r w:rsidRPr="00BE2421">
        <w:rPr>
          <w:rStyle w:val="1-Char"/>
          <w:rFonts w:hint="cs"/>
          <w:rtl/>
        </w:rPr>
        <w:t>ازه کش</w:t>
      </w:r>
      <w:r w:rsidR="00446BB7">
        <w:rPr>
          <w:rStyle w:val="1-Char"/>
          <w:rFonts w:hint="cs"/>
          <w:rtl/>
        </w:rPr>
        <w:t>ی</w:t>
      </w:r>
      <w:r w:rsidRPr="00BE2421">
        <w:rPr>
          <w:rStyle w:val="1-Char"/>
          <w:rFonts w:hint="cs"/>
          <w:rtl/>
        </w:rPr>
        <w:t>د، تا م</w:t>
      </w:r>
      <w:r w:rsidR="00446BB7">
        <w:rPr>
          <w:rStyle w:val="1-Char"/>
          <w:rFonts w:hint="cs"/>
          <w:rtl/>
        </w:rPr>
        <w:t>ی</w:t>
      </w:r>
      <w:r w:rsidRPr="00BE2421">
        <w:rPr>
          <w:rStyle w:val="1-Char"/>
          <w:rFonts w:hint="cs"/>
          <w:rtl/>
        </w:rPr>
        <w:t>‌تواند دهان خو</w:t>
      </w:r>
      <w:r w:rsidR="00446BB7">
        <w:rPr>
          <w:rStyle w:val="1-Char"/>
          <w:rFonts w:hint="cs"/>
          <w:rtl/>
        </w:rPr>
        <w:t>ی</w:t>
      </w:r>
      <w:r w:rsidRPr="00BE2421">
        <w:rPr>
          <w:rStyle w:val="1-Char"/>
          <w:rFonts w:hint="cs"/>
          <w:rtl/>
        </w:rPr>
        <w:t>ش را ببندد»</w:t>
      </w:r>
      <w:r w:rsidRPr="007100A7">
        <w:rPr>
          <w:rStyle w:val="1-Char"/>
          <w:rFonts w:hint="cs"/>
          <w:rtl/>
        </w:rPr>
        <w:t>.]</w:t>
      </w:r>
    </w:p>
    <w:p w:rsidR="000A023E" w:rsidRPr="007100A7" w:rsidRDefault="000A023E" w:rsidP="00E236AC">
      <w:pPr>
        <w:rPr>
          <w:rStyle w:val="1-Char"/>
          <w:rtl/>
        </w:rPr>
      </w:pPr>
      <w:r w:rsidRPr="007100A7">
        <w:rPr>
          <w:rStyle w:val="1-Char"/>
          <w:rFonts w:hint="cs"/>
          <w:rtl/>
        </w:rPr>
        <w:t>* هرگاه [از ناح</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اقامه گو</w:t>
      </w:r>
      <w:r w:rsidR="00446BB7">
        <w:rPr>
          <w:rStyle w:val="1-Char"/>
          <w:rFonts w:hint="cs"/>
          <w:rtl/>
        </w:rPr>
        <w:t>ی</w:t>
      </w:r>
      <w:r w:rsidRPr="007100A7">
        <w:rPr>
          <w:rStyle w:val="1-Char"/>
          <w:rFonts w:hint="cs"/>
          <w:rtl/>
        </w:rPr>
        <w:t xml:space="preserve">نده،] </w:t>
      </w:r>
      <w:r w:rsidRPr="0042560B">
        <w:rPr>
          <w:rStyle w:val="5-Char0"/>
          <w:rFonts w:hint="cs"/>
          <w:rtl/>
        </w:rPr>
        <w:t>«</w:t>
      </w:r>
      <w:r w:rsidR="0042560B">
        <w:rPr>
          <w:rStyle w:val="5-Char0"/>
          <w:rFonts w:hint="cs"/>
          <w:rtl/>
        </w:rPr>
        <w:t>حيّ على</w:t>
      </w:r>
      <w:r w:rsidRPr="0042560B">
        <w:rPr>
          <w:rStyle w:val="5-Char0"/>
          <w:rFonts w:hint="cs"/>
          <w:rtl/>
        </w:rPr>
        <w:t xml:space="preserve"> الفلاح»</w:t>
      </w:r>
      <w:r w:rsidRPr="007100A7">
        <w:rPr>
          <w:rStyle w:val="1-Char"/>
          <w:rFonts w:hint="cs"/>
          <w:rtl/>
        </w:rPr>
        <w:t xml:space="preserve"> گفته شد، [برا</w:t>
      </w:r>
      <w:r w:rsidR="00446BB7">
        <w:rPr>
          <w:rStyle w:val="1-Char"/>
          <w:rFonts w:hint="cs"/>
          <w:rtl/>
        </w:rPr>
        <w:t>ی</w:t>
      </w:r>
      <w:r w:rsidRPr="007100A7">
        <w:rPr>
          <w:rStyle w:val="1-Char"/>
          <w:rFonts w:hint="cs"/>
          <w:rtl/>
        </w:rPr>
        <w:t xml:space="preserve"> پ</w:t>
      </w:r>
      <w:r w:rsidR="00446BB7">
        <w:rPr>
          <w:rStyle w:val="1-Char"/>
          <w:rFonts w:hint="cs"/>
          <w:rtl/>
        </w:rPr>
        <w:t>ی</w:t>
      </w:r>
      <w:r w:rsidRPr="007100A7">
        <w:rPr>
          <w:rStyle w:val="1-Char"/>
          <w:rFonts w:hint="cs"/>
          <w:rtl/>
        </w:rPr>
        <w:t>شنماز و مقتد</w:t>
      </w:r>
      <w:r w:rsidR="00446BB7">
        <w:rPr>
          <w:rStyle w:val="1-Char"/>
          <w:rFonts w:hint="cs"/>
          <w:rtl/>
        </w:rPr>
        <w:t>ی</w:t>
      </w:r>
      <w:r w:rsidRPr="007100A7">
        <w:rPr>
          <w:rStyle w:val="1-Char"/>
          <w:rFonts w:hint="cs"/>
          <w:rtl/>
        </w:rPr>
        <w:t>ان، مستحب است که] بلند شوند.</w:t>
      </w:r>
    </w:p>
    <w:p w:rsidR="000A023E" w:rsidRPr="007100A7" w:rsidRDefault="000A023E" w:rsidP="00E236AC">
      <w:pPr>
        <w:rPr>
          <w:rStyle w:val="1-Char"/>
          <w:rtl/>
        </w:rPr>
      </w:pPr>
      <w:r w:rsidRPr="007100A7">
        <w:rPr>
          <w:rStyle w:val="1-Char"/>
          <w:rFonts w:hint="cs"/>
          <w:rtl/>
        </w:rPr>
        <w:t>* و هرگاه [از ناح</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اقامه گو</w:t>
      </w:r>
      <w:r w:rsidR="00446BB7">
        <w:rPr>
          <w:rStyle w:val="1-Char"/>
          <w:rFonts w:hint="cs"/>
          <w:rtl/>
        </w:rPr>
        <w:t>ی</w:t>
      </w:r>
      <w:r w:rsidRPr="007100A7">
        <w:rPr>
          <w:rStyle w:val="1-Char"/>
          <w:rFonts w:hint="cs"/>
          <w:rtl/>
        </w:rPr>
        <w:t xml:space="preserve">نده،] </w:t>
      </w:r>
      <w:r w:rsidRPr="0042560B">
        <w:rPr>
          <w:rStyle w:val="5-Char0"/>
          <w:rFonts w:hint="cs"/>
          <w:rtl/>
        </w:rPr>
        <w:t>«قد قامت الصلاة»</w:t>
      </w:r>
      <w:r w:rsidRPr="007100A7">
        <w:rPr>
          <w:rStyle w:val="1-Char"/>
          <w:rFonts w:hint="cs"/>
          <w:rtl/>
        </w:rPr>
        <w:t xml:space="preserve"> گفته شد، برا</w:t>
      </w:r>
      <w:r w:rsidR="00446BB7">
        <w:rPr>
          <w:rStyle w:val="1-Char"/>
          <w:rFonts w:hint="cs"/>
          <w:rtl/>
        </w:rPr>
        <w:t>ی</w:t>
      </w:r>
      <w:r w:rsidRPr="007100A7">
        <w:rPr>
          <w:rStyle w:val="1-Char"/>
          <w:rFonts w:hint="cs"/>
          <w:rtl/>
        </w:rPr>
        <w:t xml:space="preserve"> امام و پ</w:t>
      </w:r>
      <w:r w:rsidR="00446BB7">
        <w:rPr>
          <w:rStyle w:val="1-Char"/>
          <w:rFonts w:hint="cs"/>
          <w:rtl/>
        </w:rPr>
        <w:t>ی</w:t>
      </w:r>
      <w:r w:rsidRPr="007100A7">
        <w:rPr>
          <w:rStyle w:val="1-Char"/>
          <w:rFonts w:hint="cs"/>
          <w:rtl/>
        </w:rPr>
        <w:t>شنماز مستحب است که نماز را شروع کند.</w:t>
      </w:r>
    </w:p>
    <w:p w:rsidR="00C344D3" w:rsidRDefault="00C344D3" w:rsidP="0042560B">
      <w:pPr>
        <w:pStyle w:val="3-"/>
        <w:rPr>
          <w:rtl/>
        </w:rPr>
      </w:pPr>
      <w:r w:rsidRPr="003F0B63">
        <w:rPr>
          <w:rFonts w:hint="eastAsia"/>
          <w:rtl/>
        </w:rPr>
        <w:t>فَصلٌ</w:t>
      </w:r>
      <w:r w:rsidRPr="003F0B63">
        <w:rPr>
          <w:rFonts w:hint="cs"/>
          <w:rtl/>
        </w:rPr>
        <w:t xml:space="preserve"> </w:t>
      </w:r>
      <w:r w:rsidRPr="003F0B63">
        <w:rPr>
          <w:rFonts w:hint="eastAsia"/>
          <w:rtl/>
        </w:rPr>
        <w:t>فِي</w:t>
      </w:r>
      <w:r w:rsidRPr="003F0B63">
        <w:rPr>
          <w:rtl/>
        </w:rPr>
        <w:t xml:space="preserve"> </w:t>
      </w:r>
      <w:r w:rsidRPr="003F0B63">
        <w:rPr>
          <w:rFonts w:hint="eastAsia"/>
          <w:rtl/>
        </w:rPr>
        <w:t>كَيفِيَّةِ</w:t>
      </w:r>
      <w:r w:rsidRPr="003F0B63">
        <w:rPr>
          <w:rtl/>
        </w:rPr>
        <w:t xml:space="preserve"> </w:t>
      </w:r>
      <w:r w:rsidRPr="003F0B63">
        <w:rPr>
          <w:rFonts w:hint="eastAsia"/>
          <w:rtl/>
        </w:rPr>
        <w:t>تَركِيبِ</w:t>
      </w:r>
      <w:r w:rsidRPr="003F0B63">
        <w:rPr>
          <w:rtl/>
        </w:rPr>
        <w:t xml:space="preserve"> </w:t>
      </w:r>
      <w:r w:rsidRPr="003F0B63">
        <w:rPr>
          <w:rFonts w:hint="eastAsia"/>
          <w:rtl/>
        </w:rPr>
        <w:t>الصَّلَاةِ</w:t>
      </w:r>
      <w:r w:rsidRPr="003F0B63">
        <w:rPr>
          <w:rtl/>
        </w:rPr>
        <w:t xml:space="preserve"> </w:t>
      </w:r>
    </w:p>
    <w:p w:rsidR="00C344D3" w:rsidRPr="00BE2421" w:rsidRDefault="00C344D3" w:rsidP="00AF1D25">
      <w:pPr>
        <w:rPr>
          <w:rStyle w:val="5-Char"/>
          <w:bCs/>
          <w:rtl/>
        </w:rPr>
      </w:pPr>
      <w:r w:rsidRPr="00BE2421">
        <w:rPr>
          <w:rStyle w:val="5-Char"/>
          <w:rFonts w:hint="eastAsia"/>
          <w:rtl/>
        </w:rPr>
        <w:t>اِذَا</w:t>
      </w:r>
      <w:r w:rsidRPr="00BE2421">
        <w:rPr>
          <w:rStyle w:val="5-Char"/>
          <w:rtl/>
        </w:rPr>
        <w:t xml:space="preserve"> </w:t>
      </w:r>
      <w:r w:rsidRPr="00BE2421">
        <w:rPr>
          <w:rStyle w:val="5-Char"/>
          <w:rFonts w:hint="eastAsia"/>
          <w:rtl/>
        </w:rPr>
        <w:t>أَرَادَ</w:t>
      </w:r>
      <w:r w:rsidRPr="00BE2421">
        <w:rPr>
          <w:rStyle w:val="5-Char"/>
          <w:rtl/>
        </w:rPr>
        <w:t xml:space="preserve"> </w:t>
      </w:r>
      <w:r w:rsidRPr="00BE2421">
        <w:rPr>
          <w:rStyle w:val="5-Char"/>
          <w:rFonts w:hint="eastAsia"/>
          <w:rtl/>
        </w:rPr>
        <w:t>الرَّجُلُ</w:t>
      </w:r>
      <w:r w:rsidRPr="00BE2421">
        <w:rPr>
          <w:rStyle w:val="5-Char"/>
          <w:rtl/>
        </w:rPr>
        <w:t xml:space="preserve"> </w:t>
      </w:r>
      <w:r w:rsidRPr="00BE2421">
        <w:rPr>
          <w:rStyle w:val="5-Char"/>
          <w:rFonts w:hint="eastAsia"/>
          <w:rtl/>
        </w:rPr>
        <w:t>الدُّخُولَ</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صَّلَاةِ</w:t>
      </w:r>
      <w:r w:rsidRPr="00BE2421">
        <w:rPr>
          <w:rStyle w:val="5-Char"/>
          <w:rFonts w:hint="cs"/>
          <w:rtl/>
        </w:rPr>
        <w:t>،</w:t>
      </w:r>
      <w:r w:rsidRPr="00BE2421">
        <w:rPr>
          <w:rStyle w:val="5-Char"/>
          <w:rtl/>
        </w:rPr>
        <w:t xml:space="preserve"> </w:t>
      </w:r>
      <w:r w:rsidRPr="00BE2421">
        <w:rPr>
          <w:rStyle w:val="5-Char"/>
          <w:rFonts w:hint="eastAsia"/>
          <w:rtl/>
        </w:rPr>
        <w:t>أَخرَجَ</w:t>
      </w:r>
      <w:r w:rsidRPr="00BE2421">
        <w:rPr>
          <w:rStyle w:val="5-Char"/>
          <w:rtl/>
        </w:rPr>
        <w:t xml:space="preserve"> </w:t>
      </w:r>
      <w:r w:rsidRPr="00BE2421">
        <w:rPr>
          <w:rStyle w:val="5-Char"/>
          <w:rFonts w:hint="eastAsia"/>
          <w:rtl/>
        </w:rPr>
        <w:t>كَفَّيهِ</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كُمَّ</w:t>
      </w:r>
      <w:r w:rsidR="00C12E54" w:rsidRPr="00BE2421">
        <w:rPr>
          <w:rStyle w:val="5-Char"/>
          <w:rFonts w:hint="cs"/>
          <w:rtl/>
        </w:rPr>
        <w:t>ي</w:t>
      </w:r>
      <w:r w:rsidRPr="00BE2421">
        <w:rPr>
          <w:rStyle w:val="5-Char"/>
          <w:rFonts w:hint="eastAsia"/>
          <w:rtl/>
        </w:rPr>
        <w:t>هِ</w:t>
      </w:r>
      <w:r w:rsidRPr="00BE2421">
        <w:rPr>
          <w:rStyle w:val="5-Char"/>
          <w:rFonts w:hint="cs"/>
          <w:rtl/>
        </w:rPr>
        <w:t>؛</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رَفَعَهُمَا</w:t>
      </w:r>
      <w:r w:rsidRPr="00BE2421">
        <w:rPr>
          <w:rStyle w:val="5-Char"/>
          <w:rtl/>
        </w:rPr>
        <w:t xml:space="preserve"> </w:t>
      </w:r>
      <w:r w:rsidRPr="00BE2421">
        <w:rPr>
          <w:rStyle w:val="5-Char"/>
          <w:rFonts w:hint="eastAsia"/>
          <w:rtl/>
        </w:rPr>
        <w:t>حِذَاءَ</w:t>
      </w:r>
      <w:r w:rsidRPr="00BE2421">
        <w:rPr>
          <w:rStyle w:val="5-Char"/>
          <w:rtl/>
        </w:rPr>
        <w:t xml:space="preserve"> </w:t>
      </w:r>
      <w:r w:rsidRPr="00BE2421">
        <w:rPr>
          <w:rStyle w:val="5-Char"/>
          <w:rFonts w:hint="eastAsia"/>
          <w:rtl/>
        </w:rPr>
        <w:t>أُذُنَيهِ</w:t>
      </w:r>
      <w:r w:rsidRPr="00BE2421">
        <w:rPr>
          <w:rStyle w:val="5-Char"/>
          <w:rFonts w:hint="cs"/>
          <w:rtl/>
        </w:rPr>
        <w:t>؛</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كَبَّرَ</w:t>
      </w:r>
      <w:r w:rsidRPr="00BE2421">
        <w:rPr>
          <w:rStyle w:val="5-Char"/>
          <w:rtl/>
        </w:rPr>
        <w:t xml:space="preserve"> </w:t>
      </w:r>
      <w:r w:rsidRPr="00BE2421">
        <w:rPr>
          <w:rStyle w:val="5-Char"/>
          <w:rFonts w:hint="eastAsia"/>
          <w:rtl/>
        </w:rPr>
        <w:t>بِلَا</w:t>
      </w:r>
      <w:r w:rsidRPr="00BE2421">
        <w:rPr>
          <w:rStyle w:val="5-Char"/>
          <w:rtl/>
        </w:rPr>
        <w:t xml:space="preserve"> </w:t>
      </w:r>
      <w:r w:rsidRPr="00BE2421">
        <w:rPr>
          <w:rStyle w:val="5-Char"/>
          <w:rFonts w:hint="eastAsia"/>
          <w:rtl/>
        </w:rPr>
        <w:t>مَدٍّ</w:t>
      </w:r>
      <w:r w:rsidRPr="00BE2421">
        <w:rPr>
          <w:rStyle w:val="5-Char"/>
          <w:rtl/>
        </w:rPr>
        <w:t xml:space="preserve"> </w:t>
      </w:r>
      <w:r w:rsidRPr="00BE2421">
        <w:rPr>
          <w:rStyle w:val="5-Char"/>
          <w:rFonts w:hint="eastAsia"/>
          <w:rtl/>
        </w:rPr>
        <w:t>نَاوِيً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صِحُّ</w:t>
      </w:r>
      <w:r w:rsidRPr="00BE2421">
        <w:rPr>
          <w:rStyle w:val="5-Char"/>
          <w:rtl/>
        </w:rPr>
        <w:t xml:space="preserve"> </w:t>
      </w:r>
      <w:r w:rsidRPr="00BE2421">
        <w:rPr>
          <w:rStyle w:val="5-Char"/>
          <w:rFonts w:hint="eastAsia"/>
          <w:rtl/>
        </w:rPr>
        <w:t>الشُرُوعُ</w:t>
      </w:r>
      <w:r w:rsidRPr="00BE2421">
        <w:rPr>
          <w:rStyle w:val="5-Char"/>
          <w:rtl/>
        </w:rPr>
        <w:t xml:space="preserve"> </w:t>
      </w:r>
      <w:r w:rsidRPr="00BE2421">
        <w:rPr>
          <w:rStyle w:val="5-Char"/>
          <w:rFonts w:hint="eastAsia"/>
          <w:rtl/>
        </w:rPr>
        <w:t>بِكُلِّ</w:t>
      </w:r>
      <w:r w:rsidRPr="00BE2421">
        <w:rPr>
          <w:rStyle w:val="5-Char"/>
          <w:rtl/>
        </w:rPr>
        <w:t xml:space="preserve"> </w:t>
      </w:r>
      <w:r w:rsidRPr="00BE2421">
        <w:rPr>
          <w:rStyle w:val="5-Char"/>
          <w:rFonts w:hint="eastAsia"/>
          <w:rtl/>
        </w:rPr>
        <w:t>ذِكرٍ</w:t>
      </w:r>
      <w:r w:rsidRPr="00BE2421">
        <w:rPr>
          <w:rStyle w:val="5-Char"/>
          <w:rtl/>
        </w:rPr>
        <w:t xml:space="preserve"> </w:t>
      </w:r>
      <w:r w:rsidRPr="00BE2421">
        <w:rPr>
          <w:rStyle w:val="5-Char"/>
          <w:rFonts w:hint="eastAsia"/>
          <w:rtl/>
        </w:rPr>
        <w:t>خَالِصٍ</w:t>
      </w:r>
      <w:r w:rsidRPr="00BE2421">
        <w:rPr>
          <w:rStyle w:val="5-Char"/>
          <w:rtl/>
        </w:rPr>
        <w:t xml:space="preserve"> </w:t>
      </w:r>
      <w:r w:rsidRPr="00BE2421">
        <w:rPr>
          <w:rStyle w:val="5-Char"/>
          <w:rFonts w:hint="eastAsia"/>
          <w:rtl/>
        </w:rPr>
        <w:t>لِ</w:t>
      </w:r>
      <w:r w:rsidRPr="00BE2421">
        <w:rPr>
          <w:rStyle w:val="5-Char"/>
          <w:rFonts w:hint="cs"/>
          <w:rtl/>
        </w:rPr>
        <w:t>ـ</w:t>
      </w:r>
      <w:r w:rsidRPr="00BE2421">
        <w:rPr>
          <w:rStyle w:val="5-Char"/>
          <w:rFonts w:hint="eastAsia"/>
          <w:rtl/>
        </w:rPr>
        <w:t>لّ</w:t>
      </w:r>
      <w:r w:rsidRPr="00BE2421">
        <w:rPr>
          <w:rStyle w:val="5-Char"/>
          <w:rFonts w:hint="cs"/>
          <w:rtl/>
        </w:rPr>
        <w:t>ٰ</w:t>
      </w:r>
      <w:r w:rsidRPr="00BE2421">
        <w:rPr>
          <w:rStyle w:val="5-Char"/>
          <w:rFonts w:hint="eastAsia"/>
          <w:rtl/>
        </w:rPr>
        <w:t>هِ</w:t>
      </w:r>
      <w:r w:rsidRPr="00BE2421">
        <w:rPr>
          <w:rStyle w:val="5-Char"/>
          <w:rtl/>
        </w:rPr>
        <w:t xml:space="preserve"> </w:t>
      </w:r>
      <w:r w:rsidRPr="00BE2421">
        <w:rPr>
          <w:rStyle w:val="5-Char"/>
          <w:rFonts w:hint="eastAsia"/>
          <w:rtl/>
        </w:rPr>
        <w:t>تَعَالَ</w:t>
      </w:r>
      <w:r w:rsidR="00D65C23" w:rsidRPr="00BE2421">
        <w:rPr>
          <w:rStyle w:val="5-Char"/>
          <w:rFonts w:hint="cs"/>
          <w:rtl/>
        </w:rPr>
        <w:t>ی</w:t>
      </w:r>
      <w:r w:rsidRPr="00BE2421">
        <w:rPr>
          <w:rStyle w:val="5-Char"/>
          <w:rFonts w:hint="cs"/>
          <w:rtl/>
        </w:rPr>
        <w:t>،</w:t>
      </w:r>
      <w:r w:rsidRPr="00BE2421">
        <w:rPr>
          <w:rStyle w:val="5-Char"/>
          <w:rtl/>
        </w:rPr>
        <w:t xml:space="preserve"> </w:t>
      </w:r>
      <w:r w:rsidRPr="00BE2421">
        <w:rPr>
          <w:rStyle w:val="5-Char"/>
          <w:rFonts w:hint="eastAsia"/>
          <w:rtl/>
        </w:rPr>
        <w:t>كَسُبحَانَ</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بِالفَارسِيَّةِ</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عَجَزَ</w:t>
      </w:r>
      <w:r w:rsidRPr="00BE2421">
        <w:rPr>
          <w:rStyle w:val="5-Char"/>
          <w:rtl/>
        </w:rPr>
        <w:t xml:space="preserve"> </w:t>
      </w:r>
      <w:r w:rsidRPr="00BE2421">
        <w:rPr>
          <w:rStyle w:val="5-Char"/>
          <w:rFonts w:hint="eastAsia"/>
          <w:rtl/>
        </w:rPr>
        <w:t>عَنِ</w:t>
      </w:r>
      <w:r w:rsidRPr="00BE2421">
        <w:rPr>
          <w:rStyle w:val="5-Char"/>
          <w:rtl/>
        </w:rPr>
        <w:t xml:space="preserve"> </w:t>
      </w:r>
      <w:r w:rsidRPr="00BE2421">
        <w:rPr>
          <w:rStyle w:val="5-Char"/>
          <w:rFonts w:hint="eastAsia"/>
          <w:rtl/>
        </w:rPr>
        <w:t>العَرَبِيَّ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قَدَرَ</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صِحُّ</w:t>
      </w:r>
      <w:r w:rsidRPr="00BE2421">
        <w:rPr>
          <w:rStyle w:val="5-Char"/>
          <w:rtl/>
        </w:rPr>
        <w:t xml:space="preserve"> </w:t>
      </w:r>
      <w:r w:rsidRPr="00BE2421">
        <w:rPr>
          <w:rStyle w:val="5-Char"/>
          <w:rFonts w:hint="eastAsia"/>
          <w:rtl/>
        </w:rPr>
        <w:t>شُرُوعَه</w:t>
      </w:r>
      <w:r w:rsidRPr="00BE2421">
        <w:rPr>
          <w:rStyle w:val="5-Char"/>
          <w:rtl/>
        </w:rPr>
        <w:t xml:space="preserve"> </w:t>
      </w:r>
      <w:r w:rsidRPr="00BE2421">
        <w:rPr>
          <w:rStyle w:val="5-Char"/>
          <w:rFonts w:hint="eastAsia"/>
          <w:rtl/>
        </w:rPr>
        <w:t>بِالفَارسِيَّ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قِرَاءَتُه</w:t>
      </w:r>
      <w:r w:rsidRPr="00BE2421">
        <w:rPr>
          <w:rStyle w:val="5-Char"/>
          <w:rtl/>
        </w:rPr>
        <w:t xml:space="preserve"> </w:t>
      </w:r>
      <w:r w:rsidRPr="00BE2421">
        <w:rPr>
          <w:rStyle w:val="5-Char"/>
          <w:rFonts w:hint="eastAsia"/>
          <w:rtl/>
        </w:rPr>
        <w:t>بِهَا</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أَصَحِّ</w:t>
      </w:r>
      <w:r w:rsidRPr="00BE2421">
        <w:rPr>
          <w:rStyle w:val="5-Char"/>
          <w:rFonts w:hint="cs"/>
          <w:rtl/>
        </w:rPr>
        <w:t>؛</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وَضَعَ</w:t>
      </w:r>
      <w:r w:rsidRPr="00BE2421">
        <w:rPr>
          <w:rStyle w:val="5-Char"/>
          <w:rtl/>
        </w:rPr>
        <w:t xml:space="preserve"> </w:t>
      </w:r>
      <w:r w:rsidRPr="00BE2421">
        <w:rPr>
          <w:rStyle w:val="5-Char"/>
          <w:rFonts w:hint="eastAsia"/>
          <w:rtl/>
        </w:rPr>
        <w:t>يَمِينَه</w:t>
      </w:r>
      <w:r w:rsidRPr="00BE2421">
        <w:rPr>
          <w:rStyle w:val="5-Char"/>
          <w:rtl/>
        </w:rPr>
        <w:t xml:space="preserve"> </w:t>
      </w:r>
      <w:r w:rsidRPr="00BE2421">
        <w:rPr>
          <w:rStyle w:val="5-Char"/>
          <w:rFonts w:hint="eastAsia"/>
          <w:rtl/>
        </w:rPr>
        <w:t>عَلَ</w:t>
      </w:r>
      <w:r w:rsidR="00D65C23" w:rsidRPr="00BE2421">
        <w:rPr>
          <w:rStyle w:val="5-Char"/>
          <w:rFonts w:hint="cs"/>
          <w:rtl/>
        </w:rPr>
        <w:t>ی</w:t>
      </w:r>
      <w:r w:rsidRPr="00BE2421">
        <w:rPr>
          <w:rStyle w:val="5-Char"/>
          <w:rtl/>
        </w:rPr>
        <w:t xml:space="preserve"> </w:t>
      </w:r>
      <w:r w:rsidRPr="00BE2421">
        <w:rPr>
          <w:rStyle w:val="5-Char"/>
          <w:rFonts w:hint="eastAsia"/>
          <w:rtl/>
        </w:rPr>
        <w:t>يَسَارِهِ</w:t>
      </w:r>
      <w:r w:rsidRPr="00BE2421">
        <w:rPr>
          <w:rStyle w:val="5-Char"/>
          <w:rtl/>
        </w:rPr>
        <w:t xml:space="preserve"> </w:t>
      </w:r>
      <w:r w:rsidRPr="00BE2421">
        <w:rPr>
          <w:rStyle w:val="5-Char"/>
          <w:rFonts w:hint="eastAsia"/>
          <w:rtl/>
        </w:rPr>
        <w:t>تَحتَ</w:t>
      </w:r>
      <w:r w:rsidRPr="00BE2421">
        <w:rPr>
          <w:rStyle w:val="5-Char"/>
          <w:rtl/>
        </w:rPr>
        <w:t xml:space="preserve"> </w:t>
      </w:r>
      <w:r w:rsidRPr="00BE2421">
        <w:rPr>
          <w:rStyle w:val="5-Char"/>
          <w:rFonts w:hint="eastAsia"/>
          <w:rtl/>
        </w:rPr>
        <w:t>سُرَّتِه</w:t>
      </w:r>
      <w:r w:rsidRPr="00BE2421">
        <w:rPr>
          <w:rStyle w:val="5-Char"/>
          <w:rtl/>
        </w:rPr>
        <w:t xml:space="preserve"> </w:t>
      </w:r>
      <w:r w:rsidRPr="00BE2421">
        <w:rPr>
          <w:rStyle w:val="5-Char"/>
          <w:rFonts w:hint="eastAsia"/>
          <w:rtl/>
        </w:rPr>
        <w:t>عَقِبَ</w:t>
      </w:r>
      <w:r w:rsidRPr="00BE2421">
        <w:rPr>
          <w:rStyle w:val="5-Char"/>
          <w:rtl/>
        </w:rPr>
        <w:t xml:space="preserve"> </w:t>
      </w:r>
      <w:r w:rsidRPr="00BE2421">
        <w:rPr>
          <w:rStyle w:val="5-Char"/>
          <w:rFonts w:hint="eastAsia"/>
          <w:rtl/>
        </w:rPr>
        <w:t>التَّحرِيمَةِ</w:t>
      </w:r>
      <w:r w:rsidRPr="00BE2421">
        <w:rPr>
          <w:rStyle w:val="5-Char"/>
          <w:rtl/>
        </w:rPr>
        <w:t xml:space="preserve"> </w:t>
      </w:r>
      <w:r w:rsidRPr="00BE2421">
        <w:rPr>
          <w:rStyle w:val="5-Char"/>
          <w:rFonts w:hint="eastAsia"/>
          <w:rtl/>
        </w:rPr>
        <w:t>بِلَا</w:t>
      </w:r>
      <w:r w:rsidRPr="00BE2421">
        <w:rPr>
          <w:rStyle w:val="5-Char"/>
          <w:rtl/>
        </w:rPr>
        <w:t xml:space="preserve"> </w:t>
      </w:r>
      <w:r w:rsidRPr="00BE2421">
        <w:rPr>
          <w:rStyle w:val="5-Char"/>
          <w:rFonts w:hint="eastAsia"/>
          <w:rtl/>
        </w:rPr>
        <w:t>مُهلَةٍ</w:t>
      </w:r>
      <w:r w:rsidRPr="00BE2421">
        <w:rPr>
          <w:rStyle w:val="5-Char"/>
          <w:rtl/>
        </w:rPr>
        <w:t xml:space="preserve"> </w:t>
      </w:r>
      <w:r w:rsidRPr="00BE2421">
        <w:rPr>
          <w:rStyle w:val="5-Char"/>
          <w:rFonts w:hint="eastAsia"/>
          <w:rtl/>
        </w:rPr>
        <w:t>مُستَفتِحً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هُوَ</w:t>
      </w:r>
      <w:r w:rsidRPr="00BE2421">
        <w:rPr>
          <w:rStyle w:val="5-Char"/>
          <w:rtl/>
        </w:rPr>
        <w:t xml:space="preserve"> </w:t>
      </w:r>
      <w:r w:rsidRPr="00BE2421">
        <w:rPr>
          <w:rStyle w:val="5-Char"/>
          <w:rFonts w:hint="eastAsia"/>
          <w:rtl/>
        </w:rPr>
        <w:t>أَن</w:t>
      </w:r>
      <w:r w:rsidRPr="00BE2421">
        <w:rPr>
          <w:rStyle w:val="5-Char"/>
          <w:rtl/>
        </w:rPr>
        <w:t xml:space="preserve"> </w:t>
      </w:r>
      <w:r w:rsidRPr="00BE2421">
        <w:rPr>
          <w:rStyle w:val="5-Char"/>
          <w:rFonts w:hint="eastAsia"/>
          <w:rtl/>
        </w:rPr>
        <w:t>يَّقُولَ</w:t>
      </w:r>
      <w:r w:rsidRPr="00BE2421">
        <w:rPr>
          <w:rStyle w:val="5-Char"/>
          <w:rFonts w:hint="cs"/>
          <w:rtl/>
        </w:rPr>
        <w:t>:</w:t>
      </w:r>
      <w:r w:rsidRPr="00BE2421">
        <w:rPr>
          <w:rStyle w:val="5-Char"/>
          <w:rtl/>
        </w:rPr>
        <w:t xml:space="preserve"> </w:t>
      </w:r>
      <w:r w:rsidRPr="00BE2421">
        <w:rPr>
          <w:rStyle w:val="5-Char"/>
          <w:rFonts w:hint="cs"/>
          <w:rtl/>
        </w:rPr>
        <w:t>«</w:t>
      </w:r>
      <w:r w:rsidRPr="00BE2421">
        <w:rPr>
          <w:rStyle w:val="5-Char"/>
          <w:rFonts w:hint="eastAsia"/>
          <w:rtl/>
        </w:rPr>
        <w:t>سُبحَانَكَ</w:t>
      </w:r>
      <w:r w:rsidRPr="00BE2421">
        <w:rPr>
          <w:rStyle w:val="5-Char"/>
          <w:rtl/>
        </w:rPr>
        <w:t xml:space="preserve"> </w:t>
      </w:r>
      <w:r w:rsidRPr="00BE2421">
        <w:rPr>
          <w:rStyle w:val="5-Char"/>
          <w:rFonts w:hint="eastAsia"/>
          <w:rtl/>
        </w:rPr>
        <w:t>اللَّهُمَّ</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بِحَمدِكَ</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بَارَكَ</w:t>
      </w:r>
      <w:r w:rsidRPr="00BE2421">
        <w:rPr>
          <w:rStyle w:val="5-Char"/>
          <w:rtl/>
        </w:rPr>
        <w:t xml:space="preserve"> </w:t>
      </w:r>
      <w:r w:rsidRPr="00BE2421">
        <w:rPr>
          <w:rStyle w:val="5-Char"/>
          <w:rFonts w:hint="eastAsia"/>
          <w:rtl/>
        </w:rPr>
        <w:t>اسمُكَ</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عَالَ</w:t>
      </w:r>
      <w:r w:rsidR="00D65C23" w:rsidRPr="00BE2421">
        <w:rPr>
          <w:rStyle w:val="5-Char"/>
          <w:rFonts w:hint="cs"/>
          <w:rtl/>
        </w:rPr>
        <w:t>ی</w:t>
      </w:r>
      <w:r w:rsidRPr="00BE2421">
        <w:rPr>
          <w:rStyle w:val="5-Char"/>
          <w:rtl/>
        </w:rPr>
        <w:t xml:space="preserve"> </w:t>
      </w:r>
      <w:r w:rsidRPr="00BE2421">
        <w:rPr>
          <w:rStyle w:val="5-Char"/>
          <w:rFonts w:hint="eastAsia"/>
          <w:rtl/>
        </w:rPr>
        <w:t>جَدُّكَ</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إِلَه</w:t>
      </w:r>
      <w:r w:rsidRPr="00BE2421">
        <w:rPr>
          <w:rStyle w:val="5-Char"/>
          <w:rtl/>
        </w:rPr>
        <w:t xml:space="preserve"> </w:t>
      </w:r>
      <w:r w:rsidRPr="00BE2421">
        <w:rPr>
          <w:rStyle w:val="5-Char"/>
          <w:rFonts w:hint="eastAsia"/>
          <w:rtl/>
        </w:rPr>
        <w:t>غَيرُكَ</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ستَفتِحُ</w:t>
      </w:r>
      <w:r w:rsidRPr="00BE2421">
        <w:rPr>
          <w:rStyle w:val="5-Char"/>
          <w:rtl/>
        </w:rPr>
        <w:t xml:space="preserve"> </w:t>
      </w:r>
      <w:r w:rsidRPr="00BE2421">
        <w:rPr>
          <w:rStyle w:val="5-Char"/>
          <w:rFonts w:hint="eastAsia"/>
          <w:rtl/>
        </w:rPr>
        <w:t>كُلُّ</w:t>
      </w:r>
      <w:r w:rsidRPr="00BE2421">
        <w:rPr>
          <w:rStyle w:val="5-Char"/>
          <w:rtl/>
        </w:rPr>
        <w:t xml:space="preserve"> </w:t>
      </w:r>
      <w:r w:rsidRPr="00BE2421">
        <w:rPr>
          <w:rStyle w:val="5-Char"/>
          <w:rFonts w:hint="eastAsia"/>
          <w:rtl/>
        </w:rPr>
        <w:t>مُصَلٍ</w:t>
      </w:r>
      <w:r w:rsidRPr="00BE2421">
        <w:rPr>
          <w:rStyle w:val="5-Char"/>
          <w:rFonts w:hint="cs"/>
          <w:rtl/>
        </w:rPr>
        <w:t>؛</w:t>
      </w:r>
      <w:r w:rsidRPr="00BE2421">
        <w:rPr>
          <w:rStyle w:val="5-Char"/>
          <w:rtl/>
        </w:rPr>
        <w:t xml:space="preserve"> </w:t>
      </w:r>
      <w:r w:rsidRPr="00BE2421">
        <w:rPr>
          <w:rStyle w:val="5-Char"/>
          <w:rFonts w:hint="eastAsia"/>
          <w:rtl/>
        </w:rPr>
        <w:t>ثُمَّ</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تَعَوَّذُ</w:t>
      </w:r>
      <w:r w:rsidRPr="00BE2421">
        <w:rPr>
          <w:rStyle w:val="5-Char"/>
          <w:rtl/>
        </w:rPr>
        <w:t xml:space="preserve"> </w:t>
      </w:r>
      <w:r w:rsidRPr="00BE2421">
        <w:rPr>
          <w:rStyle w:val="5-Char"/>
          <w:rFonts w:hint="eastAsia"/>
          <w:rtl/>
        </w:rPr>
        <w:t>سِرًّا</w:t>
      </w:r>
      <w:r w:rsidRPr="00BE2421">
        <w:rPr>
          <w:rStyle w:val="5-Char"/>
          <w:rtl/>
        </w:rPr>
        <w:t xml:space="preserve"> </w:t>
      </w:r>
      <w:r w:rsidRPr="00BE2421">
        <w:rPr>
          <w:rStyle w:val="5-Char"/>
          <w:rFonts w:hint="eastAsia"/>
          <w:rtl/>
        </w:rPr>
        <w:t>لِلقِرَاءَةِ</w:t>
      </w:r>
      <w:r w:rsidRPr="00BE2421">
        <w:rPr>
          <w:rStyle w:val="5-Char"/>
          <w:rFonts w:hint="cs"/>
          <w:rtl/>
        </w:rPr>
        <w:t>؛</w:t>
      </w:r>
      <w:r w:rsidRPr="00BE2421">
        <w:rPr>
          <w:rStyle w:val="5-Char"/>
          <w:rtl/>
        </w:rPr>
        <w:t xml:space="preserve"> </w:t>
      </w:r>
      <w:r w:rsidRPr="00BE2421">
        <w:rPr>
          <w:rStyle w:val="5-Char"/>
          <w:rFonts w:hint="eastAsia"/>
          <w:rtl/>
        </w:rPr>
        <w:t>فَيَأتِي</w:t>
      </w:r>
      <w:r w:rsidRPr="00BE2421">
        <w:rPr>
          <w:rStyle w:val="5-Char"/>
          <w:rtl/>
        </w:rPr>
        <w:t xml:space="preserve"> </w:t>
      </w:r>
      <w:r w:rsidRPr="00BE2421">
        <w:rPr>
          <w:rStyle w:val="5-Char"/>
          <w:rFonts w:hint="eastAsia"/>
          <w:rtl/>
        </w:rPr>
        <w:t>بِه</w:t>
      </w:r>
      <w:r w:rsidRPr="00BE2421">
        <w:rPr>
          <w:rStyle w:val="5-Char"/>
          <w:rtl/>
        </w:rPr>
        <w:t xml:space="preserve"> </w:t>
      </w:r>
      <w:r w:rsidRPr="00BE2421">
        <w:rPr>
          <w:rStyle w:val="5-Char"/>
          <w:rFonts w:hint="eastAsia"/>
          <w:rtl/>
        </w:rPr>
        <w:t>المَسبُوقُ</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المُقتَدِي</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ؤَخِّر</w:t>
      </w:r>
      <w:r w:rsidRPr="00BE2421">
        <w:rPr>
          <w:rStyle w:val="5-Char"/>
          <w:rtl/>
        </w:rPr>
        <w:t xml:space="preserve"> </w:t>
      </w:r>
      <w:r w:rsidRPr="00BE2421">
        <w:rPr>
          <w:rStyle w:val="5-Char"/>
          <w:rFonts w:hint="eastAsia"/>
          <w:rtl/>
        </w:rPr>
        <w:t>عَن</w:t>
      </w:r>
      <w:r w:rsidRPr="00BE2421">
        <w:rPr>
          <w:rStyle w:val="5-Char"/>
          <w:rtl/>
        </w:rPr>
        <w:t xml:space="preserve"> </w:t>
      </w:r>
      <w:r w:rsidRPr="00BE2421">
        <w:rPr>
          <w:rStyle w:val="5-Char"/>
          <w:rFonts w:hint="eastAsia"/>
          <w:rtl/>
        </w:rPr>
        <w:t>تَكبِيرَاتِ</w:t>
      </w:r>
      <w:r w:rsidRPr="00BE2421">
        <w:rPr>
          <w:rStyle w:val="5-Char"/>
          <w:rtl/>
        </w:rPr>
        <w:t xml:space="preserve"> </w:t>
      </w:r>
      <w:r w:rsidRPr="00BE2421">
        <w:rPr>
          <w:rStyle w:val="5-Char"/>
          <w:rFonts w:hint="eastAsia"/>
          <w:rtl/>
        </w:rPr>
        <w:t>العِيدَينِ</w:t>
      </w:r>
      <w:r w:rsidRPr="00BE2421">
        <w:rPr>
          <w:rStyle w:val="5-Char"/>
          <w:rFonts w:hint="cs"/>
          <w:rtl/>
        </w:rPr>
        <w:t>؛</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يُسَمِّي</w:t>
      </w:r>
      <w:r w:rsidRPr="00BE2421">
        <w:rPr>
          <w:rStyle w:val="5-Char"/>
          <w:rtl/>
        </w:rPr>
        <w:t xml:space="preserve"> </w:t>
      </w:r>
      <w:r w:rsidRPr="00BE2421">
        <w:rPr>
          <w:rStyle w:val="5-Char"/>
          <w:rFonts w:hint="eastAsia"/>
          <w:rtl/>
        </w:rPr>
        <w:t>سِرًّ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سَمِّي</w:t>
      </w:r>
      <w:r w:rsidRPr="00BE2421">
        <w:rPr>
          <w:rStyle w:val="5-Char"/>
          <w:rFonts w:hint="cs"/>
          <w:rtl/>
        </w:rPr>
        <w:t>ْ</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كُلِّ</w:t>
      </w:r>
      <w:r w:rsidRPr="00BE2421">
        <w:rPr>
          <w:rStyle w:val="5-Char"/>
          <w:rtl/>
        </w:rPr>
        <w:t xml:space="preserve"> </w:t>
      </w:r>
      <w:r w:rsidRPr="00BE2421">
        <w:rPr>
          <w:rStyle w:val="5-Char"/>
          <w:rFonts w:hint="eastAsia"/>
          <w:rtl/>
        </w:rPr>
        <w:t>رَكعَةٍ</w:t>
      </w:r>
      <w:r w:rsidRPr="00BE2421">
        <w:rPr>
          <w:rStyle w:val="5-Char"/>
          <w:rtl/>
        </w:rPr>
        <w:t xml:space="preserve"> </w:t>
      </w:r>
      <w:r w:rsidRPr="00BE2421">
        <w:rPr>
          <w:rStyle w:val="5-Char"/>
          <w:rFonts w:hint="eastAsia"/>
          <w:rtl/>
        </w:rPr>
        <w:t>قَبلَ</w:t>
      </w:r>
      <w:r w:rsidRPr="00BE2421">
        <w:rPr>
          <w:rStyle w:val="5-Char"/>
          <w:rtl/>
        </w:rPr>
        <w:t xml:space="preserve"> </w:t>
      </w:r>
      <w:r w:rsidRPr="00BE2421">
        <w:rPr>
          <w:rStyle w:val="5-Char"/>
          <w:rFonts w:hint="eastAsia"/>
          <w:rtl/>
        </w:rPr>
        <w:t>الفَاتِحَةِ</w:t>
      </w:r>
      <w:r w:rsidRPr="00BE2421">
        <w:rPr>
          <w:rStyle w:val="5-Char"/>
          <w:rtl/>
        </w:rPr>
        <w:t xml:space="preserve"> </w:t>
      </w:r>
      <w:r w:rsidRPr="00BE2421">
        <w:rPr>
          <w:rStyle w:val="5-Char"/>
          <w:rFonts w:hint="eastAsia"/>
          <w:rtl/>
        </w:rPr>
        <w:t>فَقَط</w:t>
      </w:r>
      <w:r w:rsidRPr="00BE2421">
        <w:rPr>
          <w:rStyle w:val="5-Char"/>
          <w:rFonts w:hint="cs"/>
          <w:rtl/>
        </w:rPr>
        <w:t>؛</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قَرَأَ</w:t>
      </w:r>
      <w:r w:rsidRPr="00BE2421">
        <w:rPr>
          <w:rStyle w:val="5-Char"/>
          <w:rtl/>
        </w:rPr>
        <w:t xml:space="preserve"> </w:t>
      </w:r>
      <w:r w:rsidRPr="00BE2421">
        <w:rPr>
          <w:rStyle w:val="5-Char"/>
          <w:rFonts w:hint="eastAsia"/>
          <w:rtl/>
        </w:rPr>
        <w:t>الفَاتِحَ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أَمَّنَ</w:t>
      </w:r>
      <w:r w:rsidRPr="00BE2421">
        <w:rPr>
          <w:rStyle w:val="5-Char"/>
          <w:rtl/>
        </w:rPr>
        <w:t xml:space="preserve"> </w:t>
      </w:r>
      <w:r w:rsidRPr="00BE2421">
        <w:rPr>
          <w:rStyle w:val="5-Char"/>
          <w:rFonts w:hint="eastAsia"/>
          <w:rtl/>
        </w:rPr>
        <w:t>الإِمَامُ</w:t>
      </w:r>
      <w:r w:rsidRPr="00BE2421">
        <w:rPr>
          <w:rStyle w:val="5-Char"/>
          <w:rtl/>
        </w:rPr>
        <w:t xml:space="preserve"> </w:t>
      </w:r>
      <w:r w:rsidRPr="00BE2421">
        <w:rPr>
          <w:rStyle w:val="5-Char"/>
          <w:rFonts w:hint="eastAsia"/>
          <w:rtl/>
        </w:rPr>
        <w:t>وَالمَأمُومُ</w:t>
      </w:r>
      <w:r w:rsidRPr="00BE2421">
        <w:rPr>
          <w:rStyle w:val="5-Char"/>
          <w:rtl/>
        </w:rPr>
        <w:t xml:space="preserve"> </w:t>
      </w:r>
      <w:r w:rsidRPr="00BE2421">
        <w:rPr>
          <w:rStyle w:val="5-Char"/>
          <w:rFonts w:hint="eastAsia"/>
          <w:rtl/>
        </w:rPr>
        <w:t>سِرًّا</w:t>
      </w:r>
      <w:r w:rsidRPr="00BE2421">
        <w:rPr>
          <w:rStyle w:val="5-Char"/>
          <w:rFonts w:hint="cs"/>
          <w:rtl/>
        </w:rPr>
        <w:t>؛</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قَرَأَ</w:t>
      </w:r>
      <w:r w:rsidRPr="00BE2421">
        <w:rPr>
          <w:rStyle w:val="5-Char"/>
          <w:rtl/>
        </w:rPr>
        <w:t xml:space="preserve"> </w:t>
      </w:r>
      <w:r w:rsidRPr="00BE2421">
        <w:rPr>
          <w:rStyle w:val="5-Char"/>
          <w:rFonts w:hint="eastAsia"/>
          <w:rtl/>
        </w:rPr>
        <w:t>سُورَةً</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ثَلَاثَ</w:t>
      </w:r>
      <w:r w:rsidRPr="00BE2421">
        <w:rPr>
          <w:rStyle w:val="5-Char"/>
          <w:rtl/>
        </w:rPr>
        <w:t xml:space="preserve"> </w:t>
      </w:r>
      <w:r w:rsidRPr="00BE2421">
        <w:rPr>
          <w:rStyle w:val="5-Char"/>
          <w:rFonts w:hint="eastAsia"/>
          <w:rtl/>
        </w:rPr>
        <w:t>آيَاتٍ</w:t>
      </w:r>
      <w:r w:rsidRPr="00BE2421">
        <w:rPr>
          <w:rStyle w:val="5-Char"/>
          <w:rFonts w:hint="cs"/>
          <w:rtl/>
        </w:rPr>
        <w:t>؛</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كَبَّرَ</w:t>
      </w:r>
      <w:r w:rsidRPr="00BE2421">
        <w:rPr>
          <w:rStyle w:val="5-Char"/>
          <w:rtl/>
        </w:rPr>
        <w:t xml:space="preserve"> </w:t>
      </w:r>
      <w:r w:rsidRPr="00BE2421">
        <w:rPr>
          <w:rStyle w:val="5-Char"/>
          <w:rFonts w:hint="eastAsia"/>
          <w:rtl/>
        </w:rPr>
        <w:t>رَاكِعًا</w:t>
      </w:r>
      <w:r w:rsidRPr="00BE2421">
        <w:rPr>
          <w:rStyle w:val="5-Char"/>
          <w:rtl/>
        </w:rPr>
        <w:t xml:space="preserve"> </w:t>
      </w:r>
      <w:r w:rsidRPr="00BE2421">
        <w:rPr>
          <w:rStyle w:val="5-Char"/>
          <w:rFonts w:hint="eastAsia"/>
          <w:rtl/>
        </w:rPr>
        <w:t>مُطمَئِنًّا</w:t>
      </w:r>
      <w:r w:rsidRPr="00BE2421">
        <w:rPr>
          <w:rStyle w:val="5-Char"/>
          <w:rtl/>
        </w:rPr>
        <w:t xml:space="preserve"> </w:t>
      </w:r>
      <w:r w:rsidRPr="00BE2421">
        <w:rPr>
          <w:rStyle w:val="5-Char"/>
          <w:rFonts w:hint="eastAsia"/>
          <w:rtl/>
        </w:rPr>
        <w:t>مُسَوِّيًا</w:t>
      </w:r>
      <w:r w:rsidRPr="00BE2421">
        <w:rPr>
          <w:rStyle w:val="5-Char"/>
          <w:rtl/>
        </w:rPr>
        <w:t xml:space="preserve"> </w:t>
      </w:r>
      <w:r w:rsidRPr="00BE2421">
        <w:rPr>
          <w:rStyle w:val="5-Char"/>
          <w:rFonts w:hint="eastAsia"/>
          <w:rtl/>
        </w:rPr>
        <w:t>رَأسَه</w:t>
      </w:r>
      <w:r w:rsidRPr="00BE2421">
        <w:rPr>
          <w:rStyle w:val="5-Char"/>
          <w:rtl/>
        </w:rPr>
        <w:t xml:space="preserve"> </w:t>
      </w:r>
      <w:r w:rsidRPr="00BE2421">
        <w:rPr>
          <w:rStyle w:val="5-Char"/>
          <w:rFonts w:hint="eastAsia"/>
          <w:rtl/>
        </w:rPr>
        <w:t>بِعَجزِه</w:t>
      </w:r>
      <w:r w:rsidRPr="00BE2421">
        <w:rPr>
          <w:rStyle w:val="5-Char"/>
          <w:rtl/>
        </w:rPr>
        <w:t xml:space="preserve"> </w:t>
      </w:r>
      <w:r w:rsidRPr="00BE2421">
        <w:rPr>
          <w:rStyle w:val="5-Char"/>
          <w:rFonts w:hint="eastAsia"/>
          <w:rtl/>
        </w:rPr>
        <w:t>آخِذًا</w:t>
      </w:r>
      <w:r w:rsidRPr="00BE2421">
        <w:rPr>
          <w:rStyle w:val="5-Char"/>
          <w:rtl/>
        </w:rPr>
        <w:t xml:space="preserve"> </w:t>
      </w:r>
      <w:r w:rsidRPr="00BE2421">
        <w:rPr>
          <w:rStyle w:val="5-Char"/>
          <w:rFonts w:hint="eastAsia"/>
          <w:rtl/>
        </w:rPr>
        <w:t>رُكبَتَيهِ</w:t>
      </w:r>
      <w:r w:rsidRPr="00BE2421">
        <w:rPr>
          <w:rStyle w:val="5-Char"/>
          <w:rtl/>
        </w:rPr>
        <w:t xml:space="preserve"> </w:t>
      </w:r>
      <w:r w:rsidRPr="00BE2421">
        <w:rPr>
          <w:rStyle w:val="5-Char"/>
          <w:rFonts w:hint="eastAsia"/>
          <w:rtl/>
        </w:rPr>
        <w:t>بِيَدَيهِ</w:t>
      </w:r>
      <w:r w:rsidRPr="00BE2421">
        <w:rPr>
          <w:rStyle w:val="5-Char"/>
          <w:rtl/>
        </w:rPr>
        <w:t xml:space="preserve"> </w:t>
      </w:r>
      <w:r w:rsidRPr="00BE2421">
        <w:rPr>
          <w:rStyle w:val="5-Char"/>
          <w:rFonts w:hint="eastAsia"/>
          <w:rtl/>
        </w:rPr>
        <w:t>مُفَرِّجًا</w:t>
      </w:r>
      <w:r w:rsidRPr="00BE2421">
        <w:rPr>
          <w:rStyle w:val="5-Char"/>
          <w:rtl/>
        </w:rPr>
        <w:t xml:space="preserve"> </w:t>
      </w:r>
      <w:r w:rsidRPr="00BE2421">
        <w:rPr>
          <w:rStyle w:val="5-Char"/>
          <w:rFonts w:hint="eastAsia"/>
          <w:rtl/>
        </w:rPr>
        <w:t>أَصَابِعَ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بَّحَ</w:t>
      </w:r>
      <w:r w:rsidRPr="00BE2421">
        <w:rPr>
          <w:rStyle w:val="5-Char"/>
          <w:rtl/>
        </w:rPr>
        <w:t xml:space="preserve"> </w:t>
      </w:r>
      <w:r w:rsidRPr="00BE2421">
        <w:rPr>
          <w:rStyle w:val="5-Char"/>
          <w:rFonts w:hint="eastAsia"/>
          <w:rtl/>
        </w:rPr>
        <w:t>فِيهِ</w:t>
      </w:r>
      <w:r w:rsidRPr="00BE2421">
        <w:rPr>
          <w:rStyle w:val="5-Char"/>
          <w:rtl/>
        </w:rPr>
        <w:t xml:space="preserve"> </w:t>
      </w:r>
      <w:r w:rsidRPr="00BE2421">
        <w:rPr>
          <w:rStyle w:val="5-Char"/>
          <w:rFonts w:hint="eastAsia"/>
          <w:rtl/>
        </w:rPr>
        <w:t>ثَلَاثً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ذ</w:t>
      </w:r>
      <w:r w:rsidRPr="00BE2421">
        <w:rPr>
          <w:rStyle w:val="5-Char"/>
          <w:rFonts w:hint="cs"/>
          <w:rtl/>
        </w:rPr>
        <w:t>ٰ</w:t>
      </w:r>
      <w:r w:rsidRPr="00BE2421">
        <w:rPr>
          <w:rStyle w:val="5-Char"/>
          <w:rFonts w:hint="eastAsia"/>
          <w:rtl/>
        </w:rPr>
        <w:t>لِكَ</w:t>
      </w:r>
      <w:r w:rsidRPr="00BE2421">
        <w:rPr>
          <w:rStyle w:val="5-Char"/>
          <w:rtl/>
        </w:rPr>
        <w:t xml:space="preserve"> </w:t>
      </w:r>
      <w:r w:rsidRPr="00BE2421">
        <w:rPr>
          <w:rStyle w:val="5-Char"/>
          <w:rFonts w:hint="eastAsia"/>
          <w:rtl/>
        </w:rPr>
        <w:t>أَدنَاهُ</w:t>
      </w:r>
      <w:r w:rsidRPr="00BE2421">
        <w:rPr>
          <w:rStyle w:val="5-Char"/>
          <w:rFonts w:hint="cs"/>
          <w:rtl/>
        </w:rPr>
        <w:t>؛</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رَفَعَ</w:t>
      </w:r>
      <w:r w:rsidRPr="00BE2421">
        <w:rPr>
          <w:rStyle w:val="5-Char"/>
          <w:rtl/>
        </w:rPr>
        <w:t xml:space="preserve"> </w:t>
      </w:r>
      <w:r w:rsidRPr="00BE2421">
        <w:rPr>
          <w:rStyle w:val="5-Char"/>
          <w:rFonts w:hint="eastAsia"/>
          <w:rtl/>
        </w:rPr>
        <w:t>رَأسَه</w:t>
      </w:r>
      <w:r w:rsidRPr="00BE2421">
        <w:rPr>
          <w:rStyle w:val="5-Char"/>
          <w:rtl/>
        </w:rPr>
        <w:t xml:space="preserve"> </w:t>
      </w:r>
      <w:r w:rsidRPr="00BE2421">
        <w:rPr>
          <w:rStyle w:val="5-Char"/>
          <w:rFonts w:hint="eastAsia"/>
          <w:rtl/>
        </w:rPr>
        <w:t>وَاطمَأَنَّ</w:t>
      </w:r>
      <w:r w:rsidRPr="00BE2421">
        <w:rPr>
          <w:rStyle w:val="5-Char"/>
          <w:rtl/>
        </w:rPr>
        <w:t xml:space="preserve"> </w:t>
      </w:r>
      <w:r w:rsidRPr="00BE2421">
        <w:rPr>
          <w:rStyle w:val="5-Char"/>
          <w:rFonts w:hint="eastAsia"/>
          <w:rtl/>
        </w:rPr>
        <w:t>قَائِلًا</w:t>
      </w:r>
      <w:r w:rsidRPr="00BE2421">
        <w:rPr>
          <w:rStyle w:val="5-Char"/>
          <w:rFonts w:hint="cs"/>
          <w:rtl/>
        </w:rPr>
        <w:t>:</w:t>
      </w:r>
      <w:r w:rsidRPr="00BE2421">
        <w:rPr>
          <w:rStyle w:val="5-Char"/>
          <w:rtl/>
        </w:rPr>
        <w:t xml:space="preserve"> </w:t>
      </w:r>
      <w:r w:rsidRPr="00BE2421">
        <w:rPr>
          <w:rStyle w:val="5-Char"/>
          <w:rFonts w:hint="cs"/>
          <w:rtl/>
        </w:rPr>
        <w:t>«</w:t>
      </w:r>
      <w:r w:rsidRPr="00BE2421">
        <w:rPr>
          <w:rStyle w:val="5-Char"/>
          <w:rFonts w:hint="eastAsia"/>
          <w:rtl/>
        </w:rPr>
        <w:t>سَمِعَ</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لِمَن</w:t>
      </w:r>
      <w:r w:rsidRPr="00BE2421">
        <w:rPr>
          <w:rStyle w:val="5-Char"/>
          <w:rtl/>
        </w:rPr>
        <w:t xml:space="preserve"> </w:t>
      </w:r>
      <w:r w:rsidRPr="00BE2421">
        <w:rPr>
          <w:rStyle w:val="5-Char"/>
          <w:rFonts w:hint="eastAsia"/>
          <w:rtl/>
        </w:rPr>
        <w:t>حَمِدَه</w:t>
      </w:r>
      <w:r w:rsidRPr="00BE2421">
        <w:rPr>
          <w:rStyle w:val="5-Char"/>
          <w:rFonts w:hint="cs"/>
          <w:rtl/>
        </w:rPr>
        <w:t>،</w:t>
      </w:r>
      <w:r w:rsidRPr="00BE2421">
        <w:rPr>
          <w:rStyle w:val="5-Char"/>
          <w:rtl/>
        </w:rPr>
        <w:t xml:space="preserve"> </w:t>
      </w:r>
      <w:r w:rsidRPr="00BE2421">
        <w:rPr>
          <w:rStyle w:val="5-Char"/>
          <w:rFonts w:hint="eastAsia"/>
          <w:rtl/>
        </w:rPr>
        <w:t>رَبَّنَا</w:t>
      </w:r>
      <w:r w:rsidRPr="00BE2421">
        <w:rPr>
          <w:rStyle w:val="5-Char"/>
          <w:rtl/>
        </w:rPr>
        <w:t xml:space="preserve"> </w:t>
      </w:r>
      <w:r w:rsidRPr="00BE2421">
        <w:rPr>
          <w:rStyle w:val="5-Char"/>
          <w:rFonts w:hint="eastAsia"/>
          <w:rtl/>
        </w:rPr>
        <w:t>لَكَ</w:t>
      </w:r>
      <w:r w:rsidRPr="00BE2421">
        <w:rPr>
          <w:rStyle w:val="5-Char"/>
          <w:rtl/>
        </w:rPr>
        <w:t xml:space="preserve"> </w:t>
      </w:r>
      <w:r w:rsidRPr="00BE2421">
        <w:rPr>
          <w:rStyle w:val="5-Char"/>
          <w:rFonts w:hint="eastAsia"/>
          <w:rtl/>
        </w:rPr>
        <w:t>الحَمدُ</w:t>
      </w:r>
      <w:r w:rsidRPr="00BE2421">
        <w:rPr>
          <w:rStyle w:val="5-Char"/>
          <w:rFonts w:hint="cs"/>
          <w:rtl/>
        </w:rPr>
        <w:t>»</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إِمَامًا</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مُنفَرِدًا</w:t>
      </w:r>
      <w:r w:rsidRPr="00BE2421">
        <w:rPr>
          <w:rStyle w:val="5-Char"/>
          <w:rFonts w:hint="cs"/>
          <w:rtl/>
        </w:rPr>
        <w:t>؛</w:t>
      </w:r>
      <w:r w:rsidRPr="00BE2421">
        <w:rPr>
          <w:rStyle w:val="5-Char"/>
          <w:rtl/>
        </w:rPr>
        <w:t xml:space="preserve"> </w:t>
      </w:r>
      <w:r w:rsidRPr="00BE2421">
        <w:rPr>
          <w:rStyle w:val="5-Char"/>
          <w:rFonts w:hint="eastAsia"/>
          <w:rtl/>
        </w:rPr>
        <w:t>وَالمُقتَدِي</w:t>
      </w:r>
      <w:r w:rsidRPr="00BE2421">
        <w:rPr>
          <w:rStyle w:val="5-Char"/>
          <w:rFonts w:hint="cs"/>
          <w:rtl/>
        </w:rPr>
        <w:t>،</w:t>
      </w:r>
      <w:r w:rsidRPr="00BE2421">
        <w:rPr>
          <w:rStyle w:val="5-Char"/>
          <w:rtl/>
        </w:rPr>
        <w:t xml:space="preserve"> </w:t>
      </w:r>
      <w:r w:rsidRPr="00BE2421">
        <w:rPr>
          <w:rStyle w:val="5-Char"/>
          <w:rFonts w:hint="eastAsia"/>
          <w:rtl/>
        </w:rPr>
        <w:t>يَكتَفِي</w:t>
      </w:r>
      <w:r w:rsidRPr="00BE2421">
        <w:rPr>
          <w:rStyle w:val="5-Char"/>
          <w:rtl/>
        </w:rPr>
        <w:t xml:space="preserve"> </w:t>
      </w:r>
      <w:r w:rsidRPr="00BE2421">
        <w:rPr>
          <w:rStyle w:val="5-Char"/>
          <w:rFonts w:hint="eastAsia"/>
          <w:rtl/>
        </w:rPr>
        <w:t>بِالتَحمِيدِ</w:t>
      </w:r>
      <w:r w:rsidRPr="00BE2421">
        <w:rPr>
          <w:rStyle w:val="5-Char"/>
          <w:rFonts w:hint="cs"/>
          <w:rtl/>
        </w:rPr>
        <w:t>؛</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كَبَّرَ</w:t>
      </w:r>
      <w:r w:rsidRPr="00BE2421">
        <w:rPr>
          <w:rStyle w:val="5-Char"/>
          <w:rtl/>
        </w:rPr>
        <w:t xml:space="preserve"> </w:t>
      </w:r>
      <w:r w:rsidRPr="00BE2421">
        <w:rPr>
          <w:rStyle w:val="5-Char"/>
          <w:rFonts w:hint="eastAsia"/>
          <w:rtl/>
        </w:rPr>
        <w:t>خَارًّا</w:t>
      </w:r>
      <w:r w:rsidRPr="00BE2421">
        <w:rPr>
          <w:rStyle w:val="5-Char"/>
          <w:rtl/>
        </w:rPr>
        <w:t xml:space="preserve"> </w:t>
      </w:r>
      <w:r w:rsidRPr="00BE2421">
        <w:rPr>
          <w:rStyle w:val="5-Char"/>
          <w:rFonts w:hint="eastAsia"/>
          <w:rtl/>
        </w:rPr>
        <w:t>لِلسُّجُودِ</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وَضَعَ</w:t>
      </w:r>
      <w:r w:rsidRPr="00BE2421">
        <w:rPr>
          <w:rStyle w:val="5-Char"/>
          <w:rtl/>
        </w:rPr>
        <w:t xml:space="preserve"> </w:t>
      </w:r>
      <w:r w:rsidRPr="00BE2421">
        <w:rPr>
          <w:rStyle w:val="5-Char"/>
          <w:rFonts w:hint="eastAsia"/>
          <w:rtl/>
        </w:rPr>
        <w:t>رُكبَتَيهِ</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يَدَيهِ</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وَجهَه</w:t>
      </w:r>
      <w:r w:rsidRPr="00BE2421">
        <w:rPr>
          <w:rStyle w:val="5-Char"/>
          <w:rtl/>
        </w:rPr>
        <w:t xml:space="preserve"> </w:t>
      </w:r>
      <w:r w:rsidRPr="00BE2421">
        <w:rPr>
          <w:rStyle w:val="5-Char"/>
          <w:rFonts w:hint="eastAsia"/>
          <w:rtl/>
        </w:rPr>
        <w:t>بَينَ</w:t>
      </w:r>
      <w:r w:rsidRPr="00BE2421">
        <w:rPr>
          <w:rStyle w:val="5-Char"/>
          <w:rtl/>
        </w:rPr>
        <w:t xml:space="preserve"> </w:t>
      </w:r>
      <w:r w:rsidRPr="00BE2421">
        <w:rPr>
          <w:rStyle w:val="5-Char"/>
          <w:rFonts w:hint="eastAsia"/>
          <w:rtl/>
        </w:rPr>
        <w:t>كَفَّي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جَدَ</w:t>
      </w:r>
      <w:r w:rsidRPr="00BE2421">
        <w:rPr>
          <w:rStyle w:val="5-Char"/>
          <w:rtl/>
        </w:rPr>
        <w:t xml:space="preserve"> </w:t>
      </w:r>
      <w:r w:rsidRPr="00BE2421">
        <w:rPr>
          <w:rStyle w:val="5-Char"/>
          <w:rFonts w:hint="eastAsia"/>
          <w:rtl/>
        </w:rPr>
        <w:t>بِأَنفِ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جَبهَتِه</w:t>
      </w:r>
      <w:r w:rsidRPr="00D65C23">
        <w:rPr>
          <w:rFonts w:ascii="Al-QuranAlKareem" w:hAnsi="Al-QuranAlKareem"/>
          <w:sz w:val="16"/>
          <w:szCs w:val="16"/>
          <w:rtl/>
        </w:rPr>
        <w:t xml:space="preserve"> </w:t>
      </w:r>
      <w:r w:rsidRPr="00BE2421">
        <w:rPr>
          <w:rStyle w:val="5-Char"/>
          <w:rFonts w:hint="eastAsia"/>
          <w:rtl/>
        </w:rPr>
        <w:t>مُطمَئِنًا</w:t>
      </w:r>
      <w:r w:rsidRPr="00D65C23">
        <w:rPr>
          <w:rFonts w:ascii="Al-QuranAlKareem" w:hAnsi="Al-QuranAlKareem"/>
          <w:sz w:val="16"/>
          <w:szCs w:val="16"/>
          <w:rtl/>
        </w:rPr>
        <w:t xml:space="preserve"> </w:t>
      </w:r>
      <w:r w:rsidRPr="00BE2421">
        <w:rPr>
          <w:rStyle w:val="5-Char"/>
          <w:rFonts w:hint="eastAsia"/>
          <w:rtl/>
        </w:rPr>
        <w:t>مُسَبِّحًا</w:t>
      </w:r>
      <w:r w:rsidRPr="00D65C23">
        <w:rPr>
          <w:rFonts w:ascii="Al-QuranAlKareem" w:hAnsi="Al-QuranAlKareem"/>
          <w:sz w:val="16"/>
          <w:szCs w:val="16"/>
          <w:rtl/>
        </w:rPr>
        <w:t xml:space="preserve"> </w:t>
      </w:r>
      <w:r w:rsidRPr="00BE2421">
        <w:rPr>
          <w:rStyle w:val="5-Char"/>
          <w:rFonts w:hint="eastAsia"/>
          <w:rtl/>
        </w:rPr>
        <w:t>ثَلَاثً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ذَالِكَ</w:t>
      </w:r>
      <w:r w:rsidRPr="00BE2421">
        <w:rPr>
          <w:rStyle w:val="5-Char"/>
          <w:rtl/>
        </w:rPr>
        <w:t xml:space="preserve"> </w:t>
      </w:r>
      <w:r w:rsidRPr="00BE2421">
        <w:rPr>
          <w:rStyle w:val="5-Char"/>
          <w:rFonts w:hint="eastAsia"/>
          <w:rtl/>
        </w:rPr>
        <w:t>أَدنَا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جَافَ</w:t>
      </w:r>
      <w:r w:rsidR="00D65C23" w:rsidRPr="00BE2421">
        <w:rPr>
          <w:rStyle w:val="5-Char"/>
          <w:rFonts w:hint="cs"/>
          <w:rtl/>
        </w:rPr>
        <w:t>ی</w:t>
      </w:r>
      <w:r w:rsidRPr="00BE2421">
        <w:rPr>
          <w:rStyle w:val="5-Char"/>
          <w:rtl/>
        </w:rPr>
        <w:t xml:space="preserve"> </w:t>
      </w:r>
      <w:r w:rsidRPr="00BE2421">
        <w:rPr>
          <w:rStyle w:val="5-Char"/>
          <w:rFonts w:hint="eastAsia"/>
          <w:rtl/>
        </w:rPr>
        <w:t>بَطنَه</w:t>
      </w:r>
      <w:r w:rsidRPr="00BE2421">
        <w:rPr>
          <w:rStyle w:val="5-Char"/>
          <w:rtl/>
        </w:rPr>
        <w:t xml:space="preserve"> </w:t>
      </w:r>
      <w:r w:rsidRPr="00BE2421">
        <w:rPr>
          <w:rStyle w:val="5-Char"/>
          <w:rFonts w:hint="eastAsia"/>
          <w:rtl/>
        </w:rPr>
        <w:t>عَن</w:t>
      </w:r>
      <w:r w:rsidRPr="00BE2421">
        <w:rPr>
          <w:rStyle w:val="5-Char"/>
          <w:rtl/>
        </w:rPr>
        <w:t xml:space="preserve"> </w:t>
      </w:r>
      <w:r w:rsidRPr="00BE2421">
        <w:rPr>
          <w:rStyle w:val="5-Char"/>
          <w:rFonts w:hint="eastAsia"/>
          <w:rtl/>
        </w:rPr>
        <w:t>فَخِذَي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عَضُدَيهِ</w:t>
      </w:r>
      <w:r w:rsidRPr="00BE2421">
        <w:rPr>
          <w:rStyle w:val="5-Char"/>
          <w:rtl/>
        </w:rPr>
        <w:t xml:space="preserve"> </w:t>
      </w:r>
      <w:r w:rsidRPr="00BE2421">
        <w:rPr>
          <w:rStyle w:val="5-Char"/>
          <w:rFonts w:hint="eastAsia"/>
          <w:rtl/>
        </w:rPr>
        <w:t>عَن</w:t>
      </w:r>
      <w:r w:rsidRPr="00BE2421">
        <w:rPr>
          <w:rStyle w:val="5-Char"/>
          <w:rtl/>
        </w:rPr>
        <w:t xml:space="preserve"> </w:t>
      </w:r>
      <w:r w:rsidRPr="00BE2421">
        <w:rPr>
          <w:rStyle w:val="5-Char"/>
          <w:rFonts w:hint="eastAsia"/>
          <w:rtl/>
        </w:rPr>
        <w:t>إِبطَيهِ</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غَيرِ</w:t>
      </w:r>
      <w:r w:rsidRPr="00BE2421">
        <w:rPr>
          <w:rStyle w:val="5-Char"/>
          <w:rtl/>
        </w:rPr>
        <w:t xml:space="preserve"> </w:t>
      </w:r>
      <w:r w:rsidRPr="00BE2421">
        <w:rPr>
          <w:rStyle w:val="5-Char"/>
          <w:rFonts w:hint="eastAsia"/>
          <w:rtl/>
        </w:rPr>
        <w:t>زَحمَةٍ</w:t>
      </w:r>
      <w:r w:rsidRPr="00BE2421">
        <w:rPr>
          <w:rStyle w:val="5-Char"/>
          <w:rtl/>
        </w:rPr>
        <w:t xml:space="preserve"> </w:t>
      </w:r>
      <w:r w:rsidRPr="00BE2421">
        <w:rPr>
          <w:rStyle w:val="5-Char"/>
          <w:rFonts w:hint="eastAsia"/>
          <w:rtl/>
        </w:rPr>
        <w:t>مُوَجِّهًا</w:t>
      </w:r>
      <w:r w:rsidRPr="00BE2421">
        <w:rPr>
          <w:rStyle w:val="5-Char"/>
          <w:rtl/>
        </w:rPr>
        <w:t xml:space="preserve"> </w:t>
      </w:r>
      <w:r w:rsidRPr="00BE2421">
        <w:rPr>
          <w:rStyle w:val="5-Char"/>
          <w:rFonts w:hint="eastAsia"/>
          <w:rtl/>
        </w:rPr>
        <w:t>أَصَابِعَ</w:t>
      </w:r>
      <w:r w:rsidRPr="00BE2421">
        <w:rPr>
          <w:rStyle w:val="5-Char"/>
          <w:rtl/>
        </w:rPr>
        <w:t xml:space="preserve"> </w:t>
      </w:r>
      <w:r w:rsidRPr="00BE2421">
        <w:rPr>
          <w:rStyle w:val="5-Char"/>
          <w:rFonts w:hint="eastAsia"/>
          <w:rtl/>
        </w:rPr>
        <w:t>يَدَي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رِجلَيهِ</w:t>
      </w:r>
      <w:r w:rsidRPr="00BE2421">
        <w:rPr>
          <w:rStyle w:val="5-Char"/>
          <w:rtl/>
        </w:rPr>
        <w:t xml:space="preserve"> </w:t>
      </w:r>
      <w:r w:rsidRPr="00BE2421">
        <w:rPr>
          <w:rStyle w:val="5-Char"/>
          <w:rFonts w:hint="eastAsia"/>
          <w:rtl/>
        </w:rPr>
        <w:t>نَحوَ</w:t>
      </w:r>
      <w:r w:rsidRPr="00BE2421">
        <w:rPr>
          <w:rStyle w:val="5-Char"/>
          <w:rtl/>
        </w:rPr>
        <w:t xml:space="preserve"> </w:t>
      </w:r>
      <w:r w:rsidRPr="00BE2421">
        <w:rPr>
          <w:rStyle w:val="5-Char"/>
          <w:rFonts w:hint="eastAsia"/>
          <w:rtl/>
        </w:rPr>
        <w:t>القِبلَةِ</w:t>
      </w:r>
      <w:r w:rsidRPr="00BE2421">
        <w:rPr>
          <w:rStyle w:val="5-Char"/>
          <w:rFonts w:hint="cs"/>
          <w:rtl/>
        </w:rPr>
        <w:t>؛</w:t>
      </w:r>
      <w:r w:rsidRPr="00BE2421">
        <w:rPr>
          <w:rStyle w:val="5-Char"/>
          <w:rtl/>
        </w:rPr>
        <w:t xml:space="preserve"> </w:t>
      </w:r>
      <w:r w:rsidRPr="00BE2421">
        <w:rPr>
          <w:rStyle w:val="5-Char"/>
          <w:rFonts w:hint="eastAsia"/>
          <w:rtl/>
        </w:rPr>
        <w:t>وَالمَرأَةُ</w:t>
      </w:r>
      <w:r w:rsidRPr="00BE2421">
        <w:rPr>
          <w:rStyle w:val="5-Char"/>
          <w:rtl/>
        </w:rPr>
        <w:t xml:space="preserve"> </w:t>
      </w:r>
      <w:r w:rsidRPr="00BE2421">
        <w:rPr>
          <w:rStyle w:val="5-Char"/>
          <w:rFonts w:hint="eastAsia"/>
          <w:rtl/>
        </w:rPr>
        <w:t>تَخفِضُ</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لزِقُ</w:t>
      </w:r>
      <w:r w:rsidRPr="00BE2421">
        <w:rPr>
          <w:rStyle w:val="5-Char"/>
          <w:rtl/>
        </w:rPr>
        <w:t xml:space="preserve"> </w:t>
      </w:r>
      <w:r w:rsidRPr="00BE2421">
        <w:rPr>
          <w:rStyle w:val="5-Char"/>
          <w:rFonts w:hint="eastAsia"/>
          <w:rtl/>
        </w:rPr>
        <w:t>بَطنَهَا</w:t>
      </w:r>
      <w:r w:rsidRPr="00BE2421">
        <w:rPr>
          <w:rStyle w:val="5-Char"/>
          <w:rtl/>
        </w:rPr>
        <w:t xml:space="preserve"> </w:t>
      </w:r>
      <w:r w:rsidRPr="00BE2421">
        <w:rPr>
          <w:rStyle w:val="5-Char"/>
          <w:rFonts w:hint="eastAsia"/>
          <w:rtl/>
        </w:rPr>
        <w:t>بِفَخِذَيهَ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جَلَسَ</w:t>
      </w:r>
      <w:r w:rsidRPr="00BE2421">
        <w:rPr>
          <w:rStyle w:val="5-Char"/>
          <w:rtl/>
        </w:rPr>
        <w:t xml:space="preserve"> </w:t>
      </w:r>
      <w:r w:rsidRPr="00BE2421">
        <w:rPr>
          <w:rStyle w:val="5-Char"/>
          <w:rFonts w:hint="eastAsia"/>
          <w:rtl/>
        </w:rPr>
        <w:t>بَينَ</w:t>
      </w:r>
      <w:r w:rsidRPr="00BE2421">
        <w:rPr>
          <w:rStyle w:val="5-Char"/>
          <w:rtl/>
        </w:rPr>
        <w:t xml:space="preserve"> </w:t>
      </w:r>
      <w:r w:rsidRPr="00BE2421">
        <w:rPr>
          <w:rStyle w:val="5-Char"/>
          <w:rFonts w:hint="eastAsia"/>
          <w:rtl/>
        </w:rPr>
        <w:t>السَّجدَتَينِ</w:t>
      </w:r>
      <w:r w:rsidRPr="00BE2421">
        <w:rPr>
          <w:rStyle w:val="5-Char"/>
          <w:rtl/>
        </w:rPr>
        <w:t xml:space="preserve"> </w:t>
      </w:r>
      <w:r w:rsidRPr="00BE2421">
        <w:rPr>
          <w:rStyle w:val="5-Char"/>
          <w:rFonts w:hint="eastAsia"/>
          <w:rtl/>
        </w:rPr>
        <w:t>وَاضِعًا</w:t>
      </w:r>
      <w:r w:rsidRPr="00BE2421">
        <w:rPr>
          <w:rStyle w:val="5-Char"/>
          <w:rtl/>
        </w:rPr>
        <w:t xml:space="preserve"> </w:t>
      </w:r>
      <w:r w:rsidRPr="00BE2421">
        <w:rPr>
          <w:rStyle w:val="5-Char"/>
          <w:rFonts w:hint="eastAsia"/>
          <w:rtl/>
        </w:rPr>
        <w:t>يَدَيهِ</w:t>
      </w:r>
      <w:r w:rsidRPr="00BE2421">
        <w:rPr>
          <w:rStyle w:val="5-Char"/>
          <w:rtl/>
        </w:rPr>
        <w:t xml:space="preserve"> </w:t>
      </w:r>
      <w:r w:rsidRPr="00BE2421">
        <w:rPr>
          <w:rStyle w:val="5-Char"/>
          <w:rFonts w:hint="eastAsia"/>
          <w:rtl/>
        </w:rPr>
        <w:t>عَلَ</w:t>
      </w:r>
      <w:r w:rsidR="00D65C23" w:rsidRPr="00BE2421">
        <w:rPr>
          <w:rStyle w:val="5-Char"/>
          <w:rFonts w:hint="cs"/>
          <w:rtl/>
        </w:rPr>
        <w:t>ی</w:t>
      </w:r>
      <w:r w:rsidRPr="00BE2421">
        <w:rPr>
          <w:rStyle w:val="5-Char"/>
          <w:rtl/>
        </w:rPr>
        <w:t xml:space="preserve"> </w:t>
      </w:r>
      <w:r w:rsidRPr="00BE2421">
        <w:rPr>
          <w:rStyle w:val="5-Char"/>
          <w:rFonts w:hint="eastAsia"/>
          <w:rtl/>
        </w:rPr>
        <w:t>فَخِذَيهِ</w:t>
      </w:r>
      <w:r w:rsidRPr="00BE2421">
        <w:rPr>
          <w:rStyle w:val="5-Char"/>
          <w:rtl/>
        </w:rPr>
        <w:t xml:space="preserve"> </w:t>
      </w:r>
      <w:r w:rsidRPr="00BE2421">
        <w:rPr>
          <w:rStyle w:val="5-Char"/>
          <w:rFonts w:hint="eastAsia"/>
          <w:rtl/>
        </w:rPr>
        <w:t>مُطمَئِنًا</w:t>
      </w:r>
      <w:r w:rsidRPr="00BE2421">
        <w:rPr>
          <w:rStyle w:val="5-Char"/>
          <w:rFonts w:hint="cs"/>
          <w:rtl/>
        </w:rPr>
        <w:t>؛</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كَبَّ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جَدَ</w:t>
      </w:r>
      <w:r w:rsidRPr="00BE2421">
        <w:rPr>
          <w:rStyle w:val="5-Char"/>
          <w:rtl/>
        </w:rPr>
        <w:t xml:space="preserve"> </w:t>
      </w:r>
      <w:r w:rsidRPr="00BE2421">
        <w:rPr>
          <w:rStyle w:val="5-Char"/>
          <w:rFonts w:hint="eastAsia"/>
          <w:rtl/>
        </w:rPr>
        <w:t>مُطمَئِنً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بَّحَ</w:t>
      </w:r>
      <w:r w:rsidRPr="00BE2421">
        <w:rPr>
          <w:rStyle w:val="5-Char"/>
          <w:rtl/>
        </w:rPr>
        <w:t xml:space="preserve"> </w:t>
      </w:r>
      <w:r w:rsidRPr="00BE2421">
        <w:rPr>
          <w:rStyle w:val="5-Char"/>
          <w:rFonts w:hint="eastAsia"/>
          <w:rtl/>
        </w:rPr>
        <w:t>فِيه</w:t>
      </w:r>
      <w:r w:rsidRPr="00BE2421">
        <w:rPr>
          <w:rStyle w:val="5-Char"/>
          <w:rtl/>
        </w:rPr>
        <w:t xml:space="preserve"> </w:t>
      </w:r>
      <w:r w:rsidRPr="00BE2421">
        <w:rPr>
          <w:rStyle w:val="5-Char"/>
          <w:rFonts w:hint="eastAsia"/>
          <w:rtl/>
        </w:rPr>
        <w:t>ثَلَاثً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جَافَ</w:t>
      </w:r>
      <w:r w:rsidR="00D65C23" w:rsidRPr="00BE2421">
        <w:rPr>
          <w:rStyle w:val="5-Char"/>
          <w:rFonts w:hint="cs"/>
          <w:rtl/>
        </w:rPr>
        <w:t>ی</w:t>
      </w:r>
      <w:r w:rsidRPr="00BE2421">
        <w:rPr>
          <w:rStyle w:val="5-Char"/>
          <w:rtl/>
        </w:rPr>
        <w:t xml:space="preserve"> </w:t>
      </w:r>
      <w:r w:rsidRPr="00BE2421">
        <w:rPr>
          <w:rStyle w:val="5-Char"/>
          <w:rFonts w:hint="eastAsia"/>
          <w:rtl/>
        </w:rPr>
        <w:t>بَطنَه</w:t>
      </w:r>
      <w:r w:rsidRPr="00BE2421">
        <w:rPr>
          <w:rStyle w:val="5-Char"/>
          <w:rtl/>
        </w:rPr>
        <w:t xml:space="preserve"> </w:t>
      </w:r>
      <w:r w:rsidRPr="00BE2421">
        <w:rPr>
          <w:rStyle w:val="5-Char"/>
          <w:rFonts w:hint="eastAsia"/>
          <w:rtl/>
        </w:rPr>
        <w:t>عَن</w:t>
      </w:r>
      <w:r w:rsidRPr="00BE2421">
        <w:rPr>
          <w:rStyle w:val="5-Char"/>
          <w:rtl/>
        </w:rPr>
        <w:t xml:space="preserve"> </w:t>
      </w:r>
      <w:r w:rsidRPr="00BE2421">
        <w:rPr>
          <w:rStyle w:val="5-Char"/>
          <w:rFonts w:hint="eastAsia"/>
          <w:rtl/>
        </w:rPr>
        <w:t>فَخِذَي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أَبدَ</w:t>
      </w:r>
      <w:r w:rsidR="00D65C23" w:rsidRPr="00BE2421">
        <w:rPr>
          <w:rStyle w:val="5-Char"/>
          <w:rFonts w:hint="cs"/>
          <w:rtl/>
        </w:rPr>
        <w:t>ی</w:t>
      </w:r>
      <w:r w:rsidRPr="00BE2421">
        <w:rPr>
          <w:rStyle w:val="5-Char"/>
          <w:rtl/>
        </w:rPr>
        <w:t xml:space="preserve"> </w:t>
      </w:r>
      <w:r w:rsidRPr="00BE2421">
        <w:rPr>
          <w:rStyle w:val="5-Char"/>
          <w:rFonts w:hint="eastAsia"/>
          <w:rtl/>
        </w:rPr>
        <w:t>عَضُدَيهِ</w:t>
      </w:r>
      <w:r w:rsidRPr="00BE2421">
        <w:rPr>
          <w:rStyle w:val="5-Char"/>
          <w:rFonts w:hint="cs"/>
          <w:rtl/>
        </w:rPr>
        <w:t>؛</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رَفَعَ</w:t>
      </w:r>
      <w:r w:rsidRPr="00BE2421">
        <w:rPr>
          <w:rStyle w:val="5-Char"/>
          <w:rtl/>
        </w:rPr>
        <w:t xml:space="preserve"> </w:t>
      </w:r>
      <w:r w:rsidRPr="00BE2421">
        <w:rPr>
          <w:rStyle w:val="5-Char"/>
          <w:rFonts w:hint="eastAsia"/>
          <w:rtl/>
        </w:rPr>
        <w:t>رَأسَهُ</w:t>
      </w:r>
      <w:r w:rsidRPr="00BE2421">
        <w:rPr>
          <w:rStyle w:val="5-Char"/>
          <w:rtl/>
        </w:rPr>
        <w:t xml:space="preserve"> </w:t>
      </w:r>
      <w:r w:rsidRPr="00BE2421">
        <w:rPr>
          <w:rStyle w:val="5-Char"/>
          <w:rFonts w:hint="eastAsia"/>
          <w:rtl/>
        </w:rPr>
        <w:t>مُكَبِّرًا</w:t>
      </w:r>
      <w:r w:rsidRPr="00BE2421">
        <w:rPr>
          <w:rStyle w:val="5-Char"/>
          <w:rtl/>
        </w:rPr>
        <w:t xml:space="preserve"> </w:t>
      </w:r>
      <w:r w:rsidRPr="00BE2421">
        <w:rPr>
          <w:rStyle w:val="5-Char"/>
          <w:rFonts w:hint="eastAsia"/>
          <w:rtl/>
        </w:rPr>
        <w:t>لِلنُّهُوضِ</w:t>
      </w:r>
      <w:r w:rsidRPr="00BE2421">
        <w:rPr>
          <w:rStyle w:val="5-Char"/>
          <w:rtl/>
        </w:rPr>
        <w:t xml:space="preserve"> </w:t>
      </w:r>
      <w:r w:rsidRPr="00BE2421">
        <w:rPr>
          <w:rStyle w:val="5-Char"/>
          <w:rFonts w:hint="eastAsia"/>
          <w:rtl/>
        </w:rPr>
        <w:t>بِلَا</w:t>
      </w:r>
      <w:r w:rsidRPr="00BE2421">
        <w:rPr>
          <w:rStyle w:val="5-Char"/>
          <w:rtl/>
        </w:rPr>
        <w:t xml:space="preserve"> </w:t>
      </w:r>
      <w:r w:rsidRPr="00BE2421">
        <w:rPr>
          <w:rStyle w:val="5-Char"/>
          <w:rFonts w:hint="eastAsia"/>
          <w:rtl/>
        </w:rPr>
        <w:t>اِعتِمَادٍ</w:t>
      </w:r>
      <w:r w:rsidRPr="00BE2421">
        <w:rPr>
          <w:rStyle w:val="5-Char"/>
          <w:rtl/>
        </w:rPr>
        <w:t xml:space="preserve"> </w:t>
      </w:r>
      <w:r w:rsidRPr="00BE2421">
        <w:rPr>
          <w:rStyle w:val="5-Char"/>
          <w:rFonts w:hint="eastAsia"/>
          <w:rtl/>
        </w:rPr>
        <w:t>عَلَ</w:t>
      </w:r>
      <w:r w:rsidR="00D65C23" w:rsidRPr="00BE2421">
        <w:rPr>
          <w:rStyle w:val="5-Char"/>
          <w:rFonts w:hint="cs"/>
          <w:rtl/>
        </w:rPr>
        <w:t>ی</w:t>
      </w:r>
      <w:r w:rsidRPr="00BE2421">
        <w:rPr>
          <w:rStyle w:val="5-Char"/>
          <w:rtl/>
        </w:rPr>
        <w:t xml:space="preserve"> </w:t>
      </w:r>
      <w:r w:rsidRPr="00BE2421">
        <w:rPr>
          <w:rStyle w:val="5-Char"/>
          <w:rFonts w:hint="eastAsia"/>
          <w:rtl/>
        </w:rPr>
        <w:t>الأَرضِ</w:t>
      </w:r>
      <w:r w:rsidRPr="00BE2421">
        <w:rPr>
          <w:rStyle w:val="5-Char"/>
          <w:rtl/>
        </w:rPr>
        <w:t xml:space="preserve"> </w:t>
      </w:r>
      <w:r w:rsidRPr="00BE2421">
        <w:rPr>
          <w:rStyle w:val="5-Char"/>
          <w:rFonts w:hint="eastAsia"/>
          <w:rtl/>
        </w:rPr>
        <w:t>بِيَدَي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بِلَا</w:t>
      </w:r>
      <w:r w:rsidRPr="00BE2421">
        <w:rPr>
          <w:rStyle w:val="5-Char"/>
          <w:rtl/>
        </w:rPr>
        <w:t xml:space="preserve"> </w:t>
      </w:r>
      <w:r w:rsidRPr="00BE2421">
        <w:rPr>
          <w:rStyle w:val="5-Char"/>
          <w:rFonts w:hint="eastAsia"/>
          <w:rtl/>
        </w:rPr>
        <w:t>قُعُودٍ</w:t>
      </w:r>
      <w:r w:rsidRPr="00BE2421">
        <w:rPr>
          <w:rStyle w:val="5-Char"/>
          <w:rFonts w:hint="cs"/>
          <w:rtl/>
        </w:rPr>
        <w:t>.</w:t>
      </w:r>
    </w:p>
    <w:p w:rsidR="00C344D3" w:rsidRPr="00BE2421" w:rsidRDefault="00C344D3" w:rsidP="00AF1D25">
      <w:pPr>
        <w:rPr>
          <w:rStyle w:val="5-Char"/>
          <w:bCs/>
          <w:rtl/>
        </w:rPr>
      </w:pPr>
      <w:r w:rsidRPr="00BE2421">
        <w:rPr>
          <w:rStyle w:val="5-Char"/>
          <w:rFonts w:hint="eastAsia"/>
          <w:rtl/>
        </w:rPr>
        <w:t>وَالرَّكعَةُ</w:t>
      </w:r>
      <w:r w:rsidRPr="00BE2421">
        <w:rPr>
          <w:rStyle w:val="5-Char"/>
          <w:rtl/>
        </w:rPr>
        <w:t xml:space="preserve"> </w:t>
      </w:r>
      <w:r w:rsidRPr="00BE2421">
        <w:rPr>
          <w:rStyle w:val="5-Char"/>
          <w:rFonts w:hint="eastAsia"/>
          <w:rtl/>
        </w:rPr>
        <w:t>الثَّانِيَةُ</w:t>
      </w:r>
      <w:r w:rsidRPr="00BE2421">
        <w:rPr>
          <w:rStyle w:val="5-Char"/>
          <w:rtl/>
        </w:rPr>
        <w:t xml:space="preserve"> </w:t>
      </w:r>
      <w:r w:rsidRPr="00BE2421">
        <w:rPr>
          <w:rStyle w:val="5-Char"/>
          <w:rFonts w:hint="eastAsia"/>
          <w:rtl/>
        </w:rPr>
        <w:t>كَالأُولَ</w:t>
      </w:r>
      <w:r w:rsidR="00D65C23" w:rsidRPr="00BE2421">
        <w:rPr>
          <w:rStyle w:val="5-Char"/>
          <w:rFonts w:hint="cs"/>
          <w:rtl/>
        </w:rPr>
        <w:t>ی</w:t>
      </w:r>
      <w:r w:rsidRPr="00BE2421">
        <w:rPr>
          <w:rStyle w:val="5-Char"/>
          <w:rFonts w:hint="cs"/>
          <w:rtl/>
        </w:rPr>
        <w:t>؛</w:t>
      </w:r>
      <w:r w:rsidRPr="00BE2421">
        <w:rPr>
          <w:rStyle w:val="5-Char"/>
          <w:rtl/>
        </w:rPr>
        <w:t xml:space="preserve"> </w:t>
      </w:r>
      <w:r w:rsidRPr="00BE2421">
        <w:rPr>
          <w:rStyle w:val="5-Char"/>
          <w:rFonts w:hint="eastAsia"/>
          <w:rtl/>
        </w:rPr>
        <w:t>إِلَّا</w:t>
      </w:r>
      <w:r w:rsidRPr="00BE2421">
        <w:rPr>
          <w:rStyle w:val="5-Char"/>
          <w:rtl/>
        </w:rPr>
        <w:t xml:space="preserve"> </w:t>
      </w:r>
      <w:r w:rsidRPr="00BE2421">
        <w:rPr>
          <w:rStyle w:val="5-Char"/>
          <w:rFonts w:hint="eastAsia"/>
          <w:rtl/>
        </w:rPr>
        <w:t>أَنَّه</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ثَنِّي</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تَعَوَّذُ</w:t>
      </w:r>
    </w:p>
    <w:p w:rsidR="00C344D3" w:rsidRPr="00BE2421" w:rsidRDefault="00C344D3"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سَنُّ</w:t>
      </w:r>
      <w:r w:rsidRPr="00BE2421">
        <w:rPr>
          <w:rStyle w:val="5-Char"/>
          <w:rtl/>
        </w:rPr>
        <w:t xml:space="preserve"> </w:t>
      </w:r>
      <w:r w:rsidRPr="00BE2421">
        <w:rPr>
          <w:rStyle w:val="5-Char"/>
          <w:rFonts w:hint="eastAsia"/>
          <w:rtl/>
        </w:rPr>
        <w:t>رَفعُ</w:t>
      </w:r>
      <w:r w:rsidRPr="00BE2421">
        <w:rPr>
          <w:rStyle w:val="5-Char"/>
          <w:rtl/>
        </w:rPr>
        <w:t xml:space="preserve"> </w:t>
      </w:r>
      <w:r w:rsidRPr="00BE2421">
        <w:rPr>
          <w:rStyle w:val="5-Char"/>
          <w:rFonts w:hint="eastAsia"/>
          <w:rtl/>
        </w:rPr>
        <w:t>اليَدَينِ</w:t>
      </w:r>
      <w:r w:rsidRPr="00BE2421">
        <w:rPr>
          <w:rStyle w:val="5-Char"/>
          <w:rtl/>
        </w:rPr>
        <w:t xml:space="preserve"> </w:t>
      </w:r>
      <w:r w:rsidRPr="00BE2421">
        <w:rPr>
          <w:rStyle w:val="5-Char"/>
          <w:rFonts w:hint="eastAsia"/>
          <w:rtl/>
        </w:rPr>
        <w:t>إِلَّا</w:t>
      </w:r>
      <w:r w:rsidRPr="00BE2421">
        <w:rPr>
          <w:rStyle w:val="5-Char"/>
          <w:rFonts w:hint="cs"/>
          <w:rtl/>
        </w:rPr>
        <w:t>:</w:t>
      </w:r>
      <w:r w:rsidRPr="00BE2421">
        <w:rPr>
          <w:rStyle w:val="5-Char"/>
          <w:rtl/>
        </w:rPr>
        <w:t xml:space="preserve"> </w:t>
      </w:r>
      <w:r w:rsidRPr="00BE2421">
        <w:rPr>
          <w:rStyle w:val="5-Char"/>
          <w:rFonts w:hint="eastAsia"/>
          <w:rtl/>
        </w:rPr>
        <w:t>عِندَ</w:t>
      </w:r>
      <w:r w:rsidRPr="00BE2421">
        <w:rPr>
          <w:rStyle w:val="5-Char"/>
          <w:rtl/>
        </w:rPr>
        <w:t xml:space="preserve"> </w:t>
      </w:r>
      <w:r w:rsidRPr="00BE2421">
        <w:rPr>
          <w:rStyle w:val="5-Char"/>
          <w:rFonts w:hint="eastAsia"/>
          <w:rtl/>
        </w:rPr>
        <w:t>اِفتِتَاحِ</w:t>
      </w:r>
      <w:r w:rsidRPr="00BE2421">
        <w:rPr>
          <w:rStyle w:val="5-Char"/>
          <w:rtl/>
        </w:rPr>
        <w:t xml:space="preserve"> </w:t>
      </w:r>
      <w:r w:rsidRPr="00BE2421">
        <w:rPr>
          <w:rStyle w:val="5-Char"/>
          <w:rFonts w:hint="eastAsia"/>
          <w:rtl/>
        </w:rPr>
        <w:t>كُلِّ</w:t>
      </w:r>
      <w:r w:rsidRPr="00BE2421">
        <w:rPr>
          <w:rStyle w:val="5-Char"/>
          <w:rtl/>
        </w:rPr>
        <w:t xml:space="preserve"> </w:t>
      </w:r>
      <w:r w:rsidRPr="00BE2421">
        <w:rPr>
          <w:rStyle w:val="5-Char"/>
          <w:rFonts w:hint="eastAsia"/>
          <w:rtl/>
        </w:rPr>
        <w:t>صَلَا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عِندَ</w:t>
      </w:r>
      <w:r w:rsidRPr="00BE2421">
        <w:rPr>
          <w:rStyle w:val="5-Char"/>
          <w:rtl/>
        </w:rPr>
        <w:t xml:space="preserve"> </w:t>
      </w:r>
      <w:r w:rsidRPr="00BE2421">
        <w:rPr>
          <w:rStyle w:val="5-Char"/>
          <w:rFonts w:hint="eastAsia"/>
          <w:rtl/>
        </w:rPr>
        <w:t>تَكبِيرِ</w:t>
      </w:r>
      <w:r w:rsidRPr="00BE2421">
        <w:rPr>
          <w:rStyle w:val="5-Char"/>
          <w:rtl/>
        </w:rPr>
        <w:t xml:space="preserve"> </w:t>
      </w:r>
      <w:r w:rsidRPr="00BE2421">
        <w:rPr>
          <w:rStyle w:val="5-Char"/>
          <w:rFonts w:hint="eastAsia"/>
          <w:rtl/>
        </w:rPr>
        <w:t>القُنُوتِ</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وِت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كبِيرَاتِ</w:t>
      </w:r>
      <w:r w:rsidRPr="00BE2421">
        <w:rPr>
          <w:rStyle w:val="5-Char"/>
          <w:rtl/>
        </w:rPr>
        <w:t xml:space="preserve"> </w:t>
      </w:r>
      <w:r w:rsidRPr="00BE2421">
        <w:rPr>
          <w:rStyle w:val="5-Char"/>
          <w:rFonts w:hint="eastAsia"/>
          <w:rtl/>
        </w:rPr>
        <w:t>الزَّوَائِدِ</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عِيدَينِ</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حِينَ</w:t>
      </w:r>
      <w:r w:rsidRPr="00BE2421">
        <w:rPr>
          <w:rStyle w:val="5-Char"/>
          <w:rtl/>
        </w:rPr>
        <w:t xml:space="preserve"> </w:t>
      </w:r>
      <w:r w:rsidRPr="00BE2421">
        <w:rPr>
          <w:rStyle w:val="5-Char"/>
          <w:rFonts w:hint="eastAsia"/>
          <w:rtl/>
        </w:rPr>
        <w:t>يَر</w:t>
      </w:r>
      <w:r w:rsidR="00942276" w:rsidRPr="00BE2421">
        <w:rPr>
          <w:rStyle w:val="5-Char"/>
          <w:rFonts w:hint="eastAsia"/>
          <w:rtl/>
        </w:rPr>
        <w:t>ي</w:t>
      </w:r>
      <w:r w:rsidRPr="00BE2421">
        <w:rPr>
          <w:rStyle w:val="5-Char"/>
          <w:rFonts w:hint="eastAsia"/>
          <w:rtl/>
        </w:rPr>
        <w:t>َ</w:t>
      </w:r>
      <w:r w:rsidRPr="00BE2421">
        <w:rPr>
          <w:rStyle w:val="5-Char"/>
          <w:rtl/>
        </w:rPr>
        <w:t xml:space="preserve"> </w:t>
      </w:r>
      <w:r w:rsidRPr="00BE2421">
        <w:rPr>
          <w:rStyle w:val="5-Char"/>
          <w:rFonts w:hint="eastAsia"/>
          <w:rtl/>
        </w:rPr>
        <w:t>الكَعبَ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حِينَ</w:t>
      </w:r>
      <w:r w:rsidRPr="00BE2421">
        <w:rPr>
          <w:rStyle w:val="5-Char"/>
          <w:rtl/>
        </w:rPr>
        <w:t xml:space="preserve"> </w:t>
      </w:r>
      <w:r w:rsidRPr="00BE2421">
        <w:rPr>
          <w:rStyle w:val="5-Char"/>
          <w:rFonts w:hint="eastAsia"/>
          <w:rtl/>
        </w:rPr>
        <w:t>يَستَلِمُ</w:t>
      </w:r>
      <w:r w:rsidRPr="00BE2421">
        <w:rPr>
          <w:rStyle w:val="5-Char"/>
          <w:rtl/>
        </w:rPr>
        <w:t xml:space="preserve"> </w:t>
      </w:r>
      <w:r w:rsidRPr="00BE2421">
        <w:rPr>
          <w:rStyle w:val="5-Char"/>
          <w:rFonts w:hint="eastAsia"/>
          <w:rtl/>
        </w:rPr>
        <w:t>الحَجَرَ</w:t>
      </w:r>
      <w:r w:rsidRPr="00BE2421">
        <w:rPr>
          <w:rStyle w:val="5-Char"/>
          <w:rtl/>
        </w:rPr>
        <w:t xml:space="preserve"> </w:t>
      </w:r>
      <w:r w:rsidRPr="00BE2421">
        <w:rPr>
          <w:rStyle w:val="5-Char"/>
          <w:rFonts w:hint="eastAsia"/>
          <w:rtl/>
        </w:rPr>
        <w:t>الأَسوَدَ</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حِينَ</w:t>
      </w:r>
      <w:r w:rsidRPr="00BE2421">
        <w:rPr>
          <w:rStyle w:val="5-Char"/>
          <w:rtl/>
        </w:rPr>
        <w:t xml:space="preserve"> </w:t>
      </w:r>
      <w:r w:rsidRPr="00BE2421">
        <w:rPr>
          <w:rStyle w:val="5-Char"/>
          <w:rFonts w:hint="eastAsia"/>
          <w:rtl/>
        </w:rPr>
        <w:t>يَقُومُ</w:t>
      </w:r>
      <w:r w:rsidRPr="00BE2421">
        <w:rPr>
          <w:rStyle w:val="5-Char"/>
          <w:rtl/>
        </w:rPr>
        <w:t xml:space="preserve"> </w:t>
      </w:r>
      <w:r w:rsidRPr="00BE2421">
        <w:rPr>
          <w:rStyle w:val="5-Char"/>
          <w:rFonts w:hint="eastAsia"/>
          <w:rtl/>
        </w:rPr>
        <w:t>عَلَ</w:t>
      </w:r>
      <w:r w:rsidR="00D65C23" w:rsidRPr="00BE2421">
        <w:rPr>
          <w:rStyle w:val="5-Char"/>
          <w:rFonts w:hint="cs"/>
          <w:rtl/>
        </w:rPr>
        <w:t>ی</w:t>
      </w:r>
      <w:r w:rsidRPr="00BE2421">
        <w:rPr>
          <w:rStyle w:val="5-Char"/>
          <w:rtl/>
        </w:rPr>
        <w:t xml:space="preserve"> </w:t>
      </w:r>
      <w:r w:rsidRPr="00BE2421">
        <w:rPr>
          <w:rStyle w:val="5-Char"/>
          <w:rFonts w:hint="eastAsia"/>
          <w:rtl/>
        </w:rPr>
        <w:t>الصَّفَا</w:t>
      </w:r>
      <w:r w:rsidRPr="00BE2421">
        <w:rPr>
          <w:rStyle w:val="5-Char"/>
          <w:rtl/>
        </w:rPr>
        <w:t xml:space="preserve"> </w:t>
      </w:r>
      <w:r w:rsidRPr="00BE2421">
        <w:rPr>
          <w:rStyle w:val="5-Char"/>
          <w:rFonts w:hint="eastAsia"/>
          <w:rtl/>
        </w:rPr>
        <w:t>وَالمَروَ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عِندَ</w:t>
      </w:r>
      <w:r w:rsidRPr="00BE2421">
        <w:rPr>
          <w:rStyle w:val="5-Char"/>
          <w:rtl/>
        </w:rPr>
        <w:t xml:space="preserve"> </w:t>
      </w:r>
      <w:r w:rsidRPr="00BE2421">
        <w:rPr>
          <w:rStyle w:val="5-Char"/>
          <w:rFonts w:hint="eastAsia"/>
          <w:rtl/>
        </w:rPr>
        <w:t>الوُقُوفِ</w:t>
      </w:r>
      <w:r w:rsidRPr="00BE2421">
        <w:rPr>
          <w:rStyle w:val="5-Char"/>
          <w:rtl/>
        </w:rPr>
        <w:t xml:space="preserve"> </w:t>
      </w:r>
      <w:r w:rsidRPr="00BE2421">
        <w:rPr>
          <w:rStyle w:val="5-Char"/>
          <w:rFonts w:hint="eastAsia"/>
          <w:rtl/>
        </w:rPr>
        <w:t>بِعَرَفَ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زدَلِفَ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رَميِ</w:t>
      </w:r>
      <w:r w:rsidRPr="00BE2421">
        <w:rPr>
          <w:rStyle w:val="5-Char"/>
          <w:rtl/>
        </w:rPr>
        <w:t xml:space="preserve"> </w:t>
      </w:r>
      <w:r w:rsidRPr="00BE2421">
        <w:rPr>
          <w:rStyle w:val="5-Char"/>
          <w:rFonts w:hint="eastAsia"/>
          <w:rtl/>
        </w:rPr>
        <w:t>الجَمرَةِ</w:t>
      </w:r>
      <w:r w:rsidRPr="00BE2421">
        <w:rPr>
          <w:rStyle w:val="5-Char"/>
          <w:rtl/>
        </w:rPr>
        <w:t xml:space="preserve"> </w:t>
      </w:r>
      <w:r w:rsidRPr="00BE2421">
        <w:rPr>
          <w:rStyle w:val="5-Char"/>
          <w:rFonts w:hint="eastAsia"/>
          <w:rtl/>
        </w:rPr>
        <w:t>الأُولَ</w:t>
      </w:r>
      <w:r w:rsidR="00D65C23" w:rsidRPr="00BE2421">
        <w:rPr>
          <w:rStyle w:val="5-Char"/>
          <w:rFonts w:hint="cs"/>
          <w:rtl/>
        </w:rPr>
        <w:t>ی</w:t>
      </w:r>
      <w:r w:rsidRPr="00BE2421">
        <w:rPr>
          <w:rStyle w:val="5-Char"/>
          <w:rtl/>
        </w:rPr>
        <w:t xml:space="preserve"> </w:t>
      </w:r>
      <w:r w:rsidRPr="00BE2421">
        <w:rPr>
          <w:rStyle w:val="5-Char"/>
          <w:rFonts w:hint="eastAsia"/>
          <w:rtl/>
        </w:rPr>
        <w:t>وَالوُسطَ</w:t>
      </w:r>
      <w:r w:rsidR="00D65C23" w:rsidRPr="00BE2421">
        <w:rPr>
          <w:rStyle w:val="5-Char"/>
          <w:rFonts w:hint="cs"/>
          <w:rtl/>
        </w:rPr>
        <w:t>ی</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عِندَ</w:t>
      </w:r>
      <w:r w:rsidRPr="00BE2421">
        <w:rPr>
          <w:rStyle w:val="5-Char"/>
          <w:rtl/>
        </w:rPr>
        <w:t xml:space="preserve"> </w:t>
      </w:r>
      <w:r w:rsidRPr="00BE2421">
        <w:rPr>
          <w:rStyle w:val="5-Char"/>
          <w:rFonts w:hint="eastAsia"/>
          <w:rtl/>
        </w:rPr>
        <w:t>التَّسبِيحِ</w:t>
      </w:r>
      <w:r w:rsidRPr="00BE2421">
        <w:rPr>
          <w:rStyle w:val="5-Char"/>
          <w:rtl/>
        </w:rPr>
        <w:t xml:space="preserve"> </w:t>
      </w:r>
      <w:r w:rsidRPr="00BE2421">
        <w:rPr>
          <w:rStyle w:val="5-Char"/>
          <w:rFonts w:hint="eastAsia"/>
          <w:rtl/>
        </w:rPr>
        <w:t>عَقِبَ</w:t>
      </w:r>
      <w:r w:rsidRPr="00BE2421">
        <w:rPr>
          <w:rStyle w:val="5-Char"/>
          <w:rtl/>
        </w:rPr>
        <w:t xml:space="preserve"> </w:t>
      </w:r>
      <w:r w:rsidRPr="00BE2421">
        <w:rPr>
          <w:rStyle w:val="5-Char"/>
          <w:rFonts w:hint="eastAsia"/>
          <w:rtl/>
        </w:rPr>
        <w:t>الصَّلَوَاتِ</w:t>
      </w:r>
      <w:r w:rsidRPr="00BE2421">
        <w:rPr>
          <w:rStyle w:val="5-Char"/>
          <w:rFonts w:hint="cs"/>
          <w:rtl/>
        </w:rPr>
        <w:t>.</w:t>
      </w:r>
    </w:p>
    <w:p w:rsidR="00C344D3" w:rsidRPr="00BE2421" w:rsidRDefault="00C344D3"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إِذَا</w:t>
      </w:r>
      <w:r w:rsidRPr="00BE2421">
        <w:rPr>
          <w:rStyle w:val="5-Char"/>
          <w:rtl/>
        </w:rPr>
        <w:t xml:space="preserve"> </w:t>
      </w:r>
      <w:r w:rsidRPr="00BE2421">
        <w:rPr>
          <w:rStyle w:val="5-Char"/>
          <w:rFonts w:hint="eastAsia"/>
          <w:rtl/>
        </w:rPr>
        <w:t>فَرَغَ</w:t>
      </w:r>
      <w:r w:rsidRPr="00BE2421">
        <w:rPr>
          <w:rStyle w:val="5-Char"/>
          <w:rtl/>
        </w:rPr>
        <w:t xml:space="preserve"> </w:t>
      </w:r>
      <w:r w:rsidRPr="00BE2421">
        <w:rPr>
          <w:rStyle w:val="5-Char"/>
          <w:rFonts w:hint="eastAsia"/>
          <w:rtl/>
        </w:rPr>
        <w:t>الرَّجُلُ</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سَجدَتَيِ</w:t>
      </w:r>
      <w:r w:rsidRPr="00BE2421">
        <w:rPr>
          <w:rStyle w:val="5-Char"/>
          <w:rtl/>
        </w:rPr>
        <w:t xml:space="preserve"> </w:t>
      </w:r>
      <w:r w:rsidRPr="00BE2421">
        <w:rPr>
          <w:rStyle w:val="5-Char"/>
          <w:rFonts w:hint="eastAsia"/>
          <w:rtl/>
        </w:rPr>
        <w:t>الرَّكعَةِ</w:t>
      </w:r>
      <w:r w:rsidRPr="00BE2421">
        <w:rPr>
          <w:rStyle w:val="5-Char"/>
          <w:rtl/>
        </w:rPr>
        <w:t xml:space="preserve"> </w:t>
      </w:r>
      <w:r w:rsidRPr="00BE2421">
        <w:rPr>
          <w:rStyle w:val="5-Char"/>
          <w:rFonts w:hint="eastAsia"/>
          <w:rtl/>
        </w:rPr>
        <w:t>الثَّانِيَةِ</w:t>
      </w:r>
      <w:r w:rsidRPr="00BE2421">
        <w:rPr>
          <w:rStyle w:val="5-Char"/>
          <w:rFonts w:hint="cs"/>
          <w:rtl/>
        </w:rPr>
        <w:t>،</w:t>
      </w:r>
      <w:r w:rsidRPr="00BE2421">
        <w:rPr>
          <w:rStyle w:val="5-Char"/>
          <w:rtl/>
        </w:rPr>
        <w:t xml:space="preserve"> </w:t>
      </w:r>
      <w:r w:rsidRPr="00BE2421">
        <w:rPr>
          <w:rStyle w:val="5-Char"/>
          <w:rFonts w:hint="eastAsia"/>
          <w:rtl/>
        </w:rPr>
        <w:t>ا</w:t>
      </w:r>
      <w:r w:rsidRPr="00BE2421">
        <w:rPr>
          <w:rStyle w:val="5-Char"/>
          <w:rFonts w:hint="cs"/>
          <w:rtl/>
        </w:rPr>
        <w:t>ِ</w:t>
      </w:r>
      <w:r w:rsidRPr="00BE2421">
        <w:rPr>
          <w:rStyle w:val="5-Char"/>
          <w:rFonts w:hint="eastAsia"/>
          <w:rtl/>
        </w:rPr>
        <w:t>فتَرَشَ</w:t>
      </w:r>
      <w:r w:rsidRPr="00BE2421">
        <w:rPr>
          <w:rStyle w:val="5-Char"/>
          <w:rtl/>
        </w:rPr>
        <w:t xml:space="preserve"> </w:t>
      </w:r>
      <w:r w:rsidRPr="00BE2421">
        <w:rPr>
          <w:rStyle w:val="5-Char"/>
          <w:rFonts w:hint="eastAsia"/>
          <w:rtl/>
        </w:rPr>
        <w:t>رِجلَهُ</w:t>
      </w:r>
      <w:r w:rsidRPr="00BE2421">
        <w:rPr>
          <w:rStyle w:val="5-Char"/>
          <w:rtl/>
        </w:rPr>
        <w:t xml:space="preserve"> </w:t>
      </w:r>
      <w:r w:rsidRPr="00BE2421">
        <w:rPr>
          <w:rStyle w:val="5-Char"/>
          <w:rFonts w:hint="eastAsia"/>
          <w:rtl/>
        </w:rPr>
        <w:t>اليُسرَ</w:t>
      </w:r>
      <w:r w:rsidR="00D65C23" w:rsidRPr="00BE2421">
        <w:rPr>
          <w:rStyle w:val="5-Char"/>
          <w:rFonts w:hint="cs"/>
          <w:rtl/>
        </w:rPr>
        <w:t>ی</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جَلَسَ</w:t>
      </w:r>
      <w:r w:rsidRPr="00BE2421">
        <w:rPr>
          <w:rStyle w:val="5-Char"/>
          <w:rtl/>
        </w:rPr>
        <w:t xml:space="preserve"> </w:t>
      </w:r>
      <w:r w:rsidRPr="00BE2421">
        <w:rPr>
          <w:rStyle w:val="5-Char"/>
          <w:rFonts w:hint="eastAsia"/>
          <w:rtl/>
        </w:rPr>
        <w:t>عَلَيهَ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نَصَبَ</w:t>
      </w:r>
      <w:r w:rsidRPr="00BE2421">
        <w:rPr>
          <w:rStyle w:val="5-Char"/>
          <w:rtl/>
        </w:rPr>
        <w:t xml:space="preserve"> </w:t>
      </w:r>
      <w:r w:rsidRPr="00BE2421">
        <w:rPr>
          <w:rStyle w:val="5-Char"/>
          <w:rFonts w:hint="eastAsia"/>
          <w:rtl/>
        </w:rPr>
        <w:t>يُمنَا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وَجَّهَ</w:t>
      </w:r>
      <w:r w:rsidRPr="00BE2421">
        <w:rPr>
          <w:rStyle w:val="5-Char"/>
          <w:rtl/>
        </w:rPr>
        <w:t xml:space="preserve"> </w:t>
      </w:r>
      <w:r w:rsidRPr="00BE2421">
        <w:rPr>
          <w:rStyle w:val="5-Char"/>
          <w:rFonts w:hint="eastAsia"/>
          <w:rtl/>
        </w:rPr>
        <w:t>أَصَابِعَهَا</w:t>
      </w:r>
      <w:r w:rsidRPr="00BE2421">
        <w:rPr>
          <w:rStyle w:val="5-Char"/>
          <w:rtl/>
        </w:rPr>
        <w:t xml:space="preserve"> </w:t>
      </w:r>
      <w:r w:rsidRPr="00BE2421">
        <w:rPr>
          <w:rStyle w:val="5-Char"/>
          <w:rFonts w:hint="eastAsia"/>
          <w:rtl/>
        </w:rPr>
        <w:t>نَحوَ</w:t>
      </w:r>
      <w:r w:rsidRPr="00BE2421">
        <w:rPr>
          <w:rStyle w:val="5-Char"/>
          <w:rtl/>
        </w:rPr>
        <w:t xml:space="preserve"> </w:t>
      </w:r>
      <w:r w:rsidRPr="00BE2421">
        <w:rPr>
          <w:rStyle w:val="5-Char"/>
          <w:rFonts w:hint="eastAsia"/>
          <w:rtl/>
        </w:rPr>
        <w:t>القِبلَ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وَضَعَ</w:t>
      </w:r>
      <w:r w:rsidRPr="00D65C23">
        <w:rPr>
          <w:rFonts w:ascii="Al-QuranAlKareem" w:hAnsi="Al-QuranAlKareem"/>
          <w:sz w:val="14"/>
          <w:szCs w:val="14"/>
          <w:rtl/>
        </w:rPr>
        <w:t xml:space="preserve"> </w:t>
      </w:r>
      <w:r w:rsidRPr="00BE2421">
        <w:rPr>
          <w:rStyle w:val="5-Char"/>
          <w:rFonts w:hint="eastAsia"/>
          <w:rtl/>
        </w:rPr>
        <w:t>يَدَيهِ</w:t>
      </w:r>
      <w:r w:rsidRPr="00D65C23">
        <w:rPr>
          <w:rFonts w:ascii="Al-QuranAlKareem" w:hAnsi="Al-QuranAlKareem"/>
          <w:sz w:val="16"/>
          <w:szCs w:val="16"/>
          <w:rtl/>
        </w:rPr>
        <w:t xml:space="preserve"> </w:t>
      </w:r>
      <w:r w:rsidRPr="00BE2421">
        <w:rPr>
          <w:rStyle w:val="5-Char"/>
          <w:rFonts w:hint="eastAsia"/>
          <w:rtl/>
        </w:rPr>
        <w:t>عَلَ</w:t>
      </w:r>
      <w:r w:rsidR="00D65C23" w:rsidRPr="00BE2421">
        <w:rPr>
          <w:rStyle w:val="5-Char"/>
          <w:rFonts w:hint="cs"/>
          <w:rtl/>
        </w:rPr>
        <w:t>ی</w:t>
      </w:r>
      <w:r w:rsidRPr="00D65C23">
        <w:rPr>
          <w:rFonts w:ascii="Al-QuranAlKareem" w:hAnsi="Al-QuranAlKareem"/>
          <w:sz w:val="16"/>
          <w:szCs w:val="16"/>
          <w:rtl/>
        </w:rPr>
        <w:t xml:space="preserve"> </w:t>
      </w:r>
      <w:r w:rsidRPr="00BE2421">
        <w:rPr>
          <w:rStyle w:val="5-Char"/>
          <w:rFonts w:hint="eastAsia"/>
          <w:rtl/>
        </w:rPr>
        <w:t>فَخِذَي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بَسَطَ</w:t>
      </w:r>
      <w:r w:rsidRPr="00BE2421">
        <w:rPr>
          <w:rStyle w:val="5-Char"/>
          <w:rtl/>
        </w:rPr>
        <w:t xml:space="preserve"> </w:t>
      </w:r>
      <w:r w:rsidRPr="00BE2421">
        <w:rPr>
          <w:rStyle w:val="5-Char"/>
          <w:rFonts w:hint="eastAsia"/>
          <w:rtl/>
        </w:rPr>
        <w:t>أَصَابِعَهُ</w:t>
      </w:r>
      <w:r w:rsidRPr="00BE2421">
        <w:rPr>
          <w:rStyle w:val="5-Char"/>
          <w:rFonts w:hint="cs"/>
          <w:rtl/>
        </w:rPr>
        <w:t>؛</w:t>
      </w:r>
      <w:r w:rsidRPr="00BE2421">
        <w:rPr>
          <w:rStyle w:val="5-Char"/>
          <w:rtl/>
        </w:rPr>
        <w:t xml:space="preserve"> </w:t>
      </w:r>
      <w:r w:rsidRPr="00BE2421">
        <w:rPr>
          <w:rStyle w:val="5-Char"/>
          <w:rFonts w:hint="eastAsia"/>
          <w:rtl/>
        </w:rPr>
        <w:t>وَالمَرأَةُ</w:t>
      </w:r>
      <w:r w:rsidRPr="00BE2421">
        <w:rPr>
          <w:rStyle w:val="5-Char"/>
          <w:rtl/>
        </w:rPr>
        <w:t xml:space="preserve"> </w:t>
      </w:r>
      <w:r w:rsidRPr="00BE2421">
        <w:rPr>
          <w:rStyle w:val="5-Char"/>
          <w:rFonts w:hint="eastAsia"/>
          <w:rtl/>
        </w:rPr>
        <w:t>تَتَوَرَّكُ</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رَأَ</w:t>
      </w:r>
      <w:r w:rsidRPr="00BE2421">
        <w:rPr>
          <w:rStyle w:val="5-Char"/>
          <w:rtl/>
        </w:rPr>
        <w:t xml:space="preserve"> </w:t>
      </w:r>
      <w:r w:rsidRPr="00BE2421">
        <w:rPr>
          <w:rStyle w:val="5-Char"/>
          <w:rFonts w:hint="eastAsia"/>
          <w:rtl/>
        </w:rPr>
        <w:t>تَشَهُّدَ</w:t>
      </w:r>
      <w:r w:rsidRPr="00BE2421">
        <w:rPr>
          <w:rStyle w:val="5-Char"/>
          <w:rtl/>
        </w:rPr>
        <w:t xml:space="preserve"> </w:t>
      </w:r>
      <w:r w:rsidRPr="00BE2421">
        <w:rPr>
          <w:rStyle w:val="5-Char"/>
          <w:rFonts w:hint="eastAsia"/>
          <w:rtl/>
        </w:rPr>
        <w:t>اِبن</w:t>
      </w:r>
      <w:r w:rsidRPr="00BE2421">
        <w:rPr>
          <w:rStyle w:val="5-Char"/>
          <w:rFonts w:hint="cs"/>
          <w:rtl/>
        </w:rPr>
        <w:t>ِ</w:t>
      </w:r>
      <w:r w:rsidRPr="00BE2421">
        <w:rPr>
          <w:rStyle w:val="5-Char"/>
          <w:rtl/>
        </w:rPr>
        <w:t xml:space="preserve"> </w:t>
      </w:r>
      <w:r w:rsidRPr="00BE2421">
        <w:rPr>
          <w:rStyle w:val="5-Char"/>
          <w:rFonts w:hint="eastAsia"/>
          <w:rtl/>
        </w:rPr>
        <w:t>مَسعُودٍ</w:t>
      </w:r>
      <w:r w:rsidRPr="00BE2421">
        <w:rPr>
          <w:rStyle w:val="5-Char"/>
          <w:rtl/>
        </w:rPr>
        <w:t xml:space="preserve"> </w:t>
      </w:r>
      <w:r w:rsidRPr="00BE2421">
        <w:rPr>
          <w:rStyle w:val="5-Char"/>
          <w:rFonts w:hint="eastAsia"/>
          <w:rtl/>
        </w:rPr>
        <w:t>رَضِيَ</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عَن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أَشَارَ</w:t>
      </w:r>
      <w:r w:rsidRPr="00BE2421">
        <w:rPr>
          <w:rStyle w:val="5-Char"/>
          <w:rtl/>
        </w:rPr>
        <w:t xml:space="preserve"> </w:t>
      </w:r>
      <w:r w:rsidRPr="00BE2421">
        <w:rPr>
          <w:rStyle w:val="5-Char"/>
          <w:rFonts w:hint="eastAsia"/>
          <w:rtl/>
        </w:rPr>
        <w:t>بِالمُسَبِّحَةِ</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شَّهَادَةِ</w:t>
      </w:r>
      <w:r w:rsidRPr="00BE2421">
        <w:rPr>
          <w:rStyle w:val="5-Char"/>
          <w:rFonts w:hint="cs"/>
          <w:rtl/>
        </w:rPr>
        <w:t>؛</w:t>
      </w:r>
      <w:r w:rsidRPr="00BE2421">
        <w:rPr>
          <w:rStyle w:val="5-Char"/>
          <w:rtl/>
        </w:rPr>
        <w:t xml:space="preserve"> </w:t>
      </w:r>
      <w:r w:rsidRPr="00BE2421">
        <w:rPr>
          <w:rStyle w:val="5-Char"/>
          <w:rFonts w:hint="eastAsia"/>
          <w:rtl/>
        </w:rPr>
        <w:t>يَرفَعُهَا</w:t>
      </w:r>
      <w:r w:rsidRPr="00BE2421">
        <w:rPr>
          <w:rStyle w:val="5-Char"/>
          <w:rtl/>
        </w:rPr>
        <w:t xml:space="preserve"> </w:t>
      </w:r>
      <w:r w:rsidRPr="00BE2421">
        <w:rPr>
          <w:rStyle w:val="5-Char"/>
          <w:rFonts w:hint="eastAsia"/>
          <w:rtl/>
        </w:rPr>
        <w:t>عِندَ</w:t>
      </w:r>
      <w:r w:rsidRPr="00BE2421">
        <w:rPr>
          <w:rStyle w:val="5-Char"/>
          <w:rtl/>
        </w:rPr>
        <w:t xml:space="preserve"> </w:t>
      </w:r>
      <w:r w:rsidRPr="00BE2421">
        <w:rPr>
          <w:rStyle w:val="5-Char"/>
          <w:rFonts w:hint="eastAsia"/>
          <w:rtl/>
        </w:rPr>
        <w:t>النَّفيِ</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ضَعُهَا</w:t>
      </w:r>
      <w:r w:rsidRPr="00BE2421">
        <w:rPr>
          <w:rStyle w:val="5-Char"/>
          <w:rtl/>
        </w:rPr>
        <w:t xml:space="preserve"> </w:t>
      </w:r>
      <w:r w:rsidRPr="00BE2421">
        <w:rPr>
          <w:rStyle w:val="5-Char"/>
          <w:rFonts w:hint="eastAsia"/>
          <w:rtl/>
        </w:rPr>
        <w:t>عِندَ</w:t>
      </w:r>
      <w:r w:rsidRPr="00BE2421">
        <w:rPr>
          <w:rStyle w:val="5-Char"/>
          <w:rtl/>
        </w:rPr>
        <w:t xml:space="preserve"> </w:t>
      </w:r>
      <w:r w:rsidRPr="00BE2421">
        <w:rPr>
          <w:rStyle w:val="5-Char"/>
          <w:rFonts w:hint="eastAsia"/>
          <w:rtl/>
        </w:rPr>
        <w:t>الإِثبَاتِ</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زِيدُ</w:t>
      </w:r>
      <w:r w:rsidRPr="00BE2421">
        <w:rPr>
          <w:rStyle w:val="5-Char"/>
          <w:rtl/>
        </w:rPr>
        <w:t xml:space="preserve"> </w:t>
      </w:r>
      <w:r w:rsidRPr="00BE2421">
        <w:rPr>
          <w:rStyle w:val="5-Char"/>
          <w:rFonts w:hint="eastAsia"/>
          <w:rtl/>
        </w:rPr>
        <w:t>عَلَ</w:t>
      </w:r>
      <w:r w:rsidR="00D65C23" w:rsidRPr="00BE2421">
        <w:rPr>
          <w:rStyle w:val="5-Char"/>
          <w:rFonts w:hint="cs"/>
          <w:rtl/>
        </w:rPr>
        <w:t>ی</w:t>
      </w:r>
      <w:r w:rsidRPr="00BE2421">
        <w:rPr>
          <w:rStyle w:val="5-Char"/>
          <w:rtl/>
        </w:rPr>
        <w:t xml:space="preserve"> </w:t>
      </w:r>
      <w:r w:rsidRPr="00BE2421">
        <w:rPr>
          <w:rStyle w:val="5-Char"/>
          <w:rFonts w:hint="eastAsia"/>
          <w:rtl/>
        </w:rPr>
        <w:t>التَّشَهُّدِ</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قُعُودِ</w:t>
      </w:r>
      <w:r w:rsidRPr="00BE2421">
        <w:rPr>
          <w:rStyle w:val="5-Char"/>
          <w:rtl/>
        </w:rPr>
        <w:t xml:space="preserve"> </w:t>
      </w:r>
      <w:r w:rsidRPr="00BE2421">
        <w:rPr>
          <w:rStyle w:val="5-Char"/>
          <w:rFonts w:hint="eastAsia"/>
          <w:rtl/>
        </w:rPr>
        <w:t>الأَوَّلِ</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هُوَ</w:t>
      </w:r>
      <w:r w:rsidRPr="00BE2421">
        <w:rPr>
          <w:rStyle w:val="5-Char"/>
          <w:rFonts w:hint="cs"/>
          <w:rtl/>
        </w:rPr>
        <w:t>:</w:t>
      </w:r>
      <w:r w:rsidRPr="00BE2421">
        <w:rPr>
          <w:rStyle w:val="5-Char"/>
          <w:rtl/>
        </w:rPr>
        <w:t xml:space="preserve"> </w:t>
      </w:r>
      <w:r w:rsidRPr="00BE2421">
        <w:rPr>
          <w:rStyle w:val="5-Char"/>
          <w:rFonts w:hint="eastAsia"/>
          <w:rtl/>
        </w:rPr>
        <w:t>ا</w:t>
      </w:r>
      <w:r w:rsidRPr="00BE2421">
        <w:rPr>
          <w:rStyle w:val="5-Char"/>
          <w:rFonts w:hint="cs"/>
          <w:rtl/>
        </w:rPr>
        <w:t>َ</w:t>
      </w:r>
      <w:r w:rsidRPr="00BE2421">
        <w:rPr>
          <w:rStyle w:val="5-Char"/>
          <w:rFonts w:hint="eastAsia"/>
          <w:rtl/>
        </w:rPr>
        <w:t>لتَّحِيَّاتُ</w:t>
      </w:r>
      <w:r w:rsidRPr="00BE2421">
        <w:rPr>
          <w:rStyle w:val="5-Char"/>
          <w:rtl/>
        </w:rPr>
        <w:t xml:space="preserve"> </w:t>
      </w:r>
      <w:r w:rsidRPr="00BE2421">
        <w:rPr>
          <w:rStyle w:val="5-Char"/>
          <w:rFonts w:hint="eastAsia"/>
          <w:rtl/>
        </w:rPr>
        <w:t>لِ</w:t>
      </w:r>
      <w:r w:rsidRPr="00BE2421">
        <w:rPr>
          <w:rStyle w:val="5-Char"/>
          <w:rFonts w:hint="cs"/>
          <w:rtl/>
        </w:rPr>
        <w:t>ـ</w:t>
      </w:r>
      <w:r w:rsidRPr="00BE2421">
        <w:rPr>
          <w:rStyle w:val="5-Char"/>
          <w:rFonts w:hint="eastAsia"/>
          <w:rtl/>
        </w:rPr>
        <w:t>لّ</w:t>
      </w:r>
      <w:r w:rsidRPr="00BE2421">
        <w:rPr>
          <w:rStyle w:val="5-Char"/>
          <w:rFonts w:hint="cs"/>
          <w:rtl/>
        </w:rPr>
        <w:t>ٰ</w:t>
      </w:r>
      <w:r w:rsidRPr="00BE2421">
        <w:rPr>
          <w:rStyle w:val="5-Char"/>
          <w:rFonts w:hint="eastAsia"/>
          <w:rtl/>
        </w:rPr>
        <w:t>هِ،</w:t>
      </w:r>
      <w:r w:rsidRPr="00BE2421">
        <w:rPr>
          <w:rStyle w:val="5-Char"/>
          <w:rtl/>
        </w:rPr>
        <w:t xml:space="preserve"> </w:t>
      </w:r>
      <w:r w:rsidRPr="00BE2421">
        <w:rPr>
          <w:rStyle w:val="5-Char"/>
          <w:rFonts w:hint="eastAsia"/>
          <w:rtl/>
        </w:rPr>
        <w:t>وَالصَّلَوَاتُ</w:t>
      </w:r>
      <w:r w:rsidRPr="00BE2421">
        <w:rPr>
          <w:rStyle w:val="5-Char"/>
          <w:rtl/>
        </w:rPr>
        <w:t xml:space="preserve"> </w:t>
      </w:r>
      <w:r w:rsidRPr="00BE2421">
        <w:rPr>
          <w:rStyle w:val="5-Char"/>
          <w:rFonts w:hint="eastAsia"/>
          <w:rtl/>
        </w:rPr>
        <w:t>وَالطَّيِّبَاتُ،</w:t>
      </w:r>
      <w:r w:rsidRPr="00BE2421">
        <w:rPr>
          <w:rStyle w:val="5-Char"/>
          <w:rtl/>
        </w:rPr>
        <w:t xml:space="preserve"> </w:t>
      </w:r>
      <w:r w:rsidRPr="00BE2421">
        <w:rPr>
          <w:rStyle w:val="5-Char"/>
          <w:rFonts w:hint="eastAsia"/>
          <w:rtl/>
        </w:rPr>
        <w:t>ا</w:t>
      </w:r>
      <w:r w:rsidRPr="00BE2421">
        <w:rPr>
          <w:rStyle w:val="5-Char"/>
          <w:rFonts w:hint="cs"/>
          <w:rtl/>
        </w:rPr>
        <w:t>َ</w:t>
      </w:r>
      <w:r w:rsidRPr="00BE2421">
        <w:rPr>
          <w:rStyle w:val="5-Char"/>
          <w:rFonts w:hint="eastAsia"/>
          <w:rtl/>
        </w:rPr>
        <w:t>لسَّلامُ</w:t>
      </w:r>
      <w:r w:rsidRPr="00BE2421">
        <w:rPr>
          <w:rStyle w:val="5-Char"/>
          <w:rtl/>
        </w:rPr>
        <w:t xml:space="preserve"> </w:t>
      </w:r>
      <w:r w:rsidRPr="00BE2421">
        <w:rPr>
          <w:rStyle w:val="5-Char"/>
          <w:rFonts w:hint="eastAsia"/>
          <w:rtl/>
        </w:rPr>
        <w:t>عَلَيْكَ</w:t>
      </w:r>
      <w:r w:rsidRPr="00BE2421">
        <w:rPr>
          <w:rStyle w:val="5-Char"/>
          <w:rtl/>
        </w:rPr>
        <w:t xml:space="preserve"> </w:t>
      </w:r>
      <w:r w:rsidRPr="00BE2421">
        <w:rPr>
          <w:rStyle w:val="5-Char"/>
          <w:rFonts w:hint="eastAsia"/>
          <w:rtl/>
        </w:rPr>
        <w:t>أَيُّهَا</w:t>
      </w:r>
      <w:r w:rsidRPr="00BE2421">
        <w:rPr>
          <w:rStyle w:val="5-Char"/>
          <w:rtl/>
        </w:rPr>
        <w:t xml:space="preserve"> </w:t>
      </w:r>
      <w:r w:rsidRPr="00BE2421">
        <w:rPr>
          <w:rStyle w:val="5-Char"/>
          <w:rFonts w:hint="eastAsia"/>
          <w:rtl/>
        </w:rPr>
        <w:t>النَّبِيُّ</w:t>
      </w:r>
      <w:r w:rsidRPr="00BE2421">
        <w:rPr>
          <w:rStyle w:val="5-Char"/>
          <w:rtl/>
        </w:rPr>
        <w:t xml:space="preserve"> </w:t>
      </w:r>
      <w:r w:rsidRPr="00BE2421">
        <w:rPr>
          <w:rStyle w:val="5-Char"/>
          <w:rFonts w:hint="eastAsia"/>
          <w:rtl/>
        </w:rPr>
        <w:t>وَرَحْمَةُ</w:t>
      </w:r>
      <w:r w:rsidRPr="00BE2421">
        <w:rPr>
          <w:rStyle w:val="5-Char"/>
          <w:rtl/>
        </w:rPr>
        <w:t xml:space="preserve"> </w:t>
      </w:r>
      <w:r w:rsidRPr="00BE2421">
        <w:rPr>
          <w:rStyle w:val="5-Char"/>
          <w:rFonts w:hint="eastAsia"/>
          <w:rtl/>
        </w:rPr>
        <w:t>الل</w:t>
      </w:r>
      <w:r w:rsidRPr="00BE2421">
        <w:rPr>
          <w:rStyle w:val="5-Char"/>
          <w:rFonts w:hint="cs"/>
          <w:rtl/>
        </w:rPr>
        <w:t>ّٰـ</w:t>
      </w:r>
      <w:r w:rsidRPr="00BE2421">
        <w:rPr>
          <w:rStyle w:val="5-Char"/>
          <w:rFonts w:hint="eastAsia"/>
          <w:rtl/>
        </w:rPr>
        <w:t>هِ</w:t>
      </w:r>
      <w:r w:rsidRPr="00BE2421">
        <w:rPr>
          <w:rStyle w:val="5-Char"/>
          <w:rtl/>
        </w:rPr>
        <w:t xml:space="preserve"> </w:t>
      </w:r>
      <w:r w:rsidRPr="00BE2421">
        <w:rPr>
          <w:rStyle w:val="5-Char"/>
          <w:rFonts w:hint="eastAsia"/>
          <w:rtl/>
        </w:rPr>
        <w:t>وَبَرَكَاتُهُ،</w:t>
      </w:r>
      <w:r w:rsidRPr="00BE2421">
        <w:rPr>
          <w:rStyle w:val="5-Char"/>
          <w:rtl/>
        </w:rPr>
        <w:t xml:space="preserve"> </w:t>
      </w:r>
      <w:r w:rsidRPr="00BE2421">
        <w:rPr>
          <w:rStyle w:val="5-Char"/>
          <w:rFonts w:hint="eastAsia"/>
          <w:rtl/>
        </w:rPr>
        <w:t>ا</w:t>
      </w:r>
      <w:r w:rsidRPr="00BE2421">
        <w:rPr>
          <w:rStyle w:val="5-Char"/>
          <w:rFonts w:hint="cs"/>
          <w:rtl/>
        </w:rPr>
        <w:t>َ</w:t>
      </w:r>
      <w:r w:rsidRPr="00BE2421">
        <w:rPr>
          <w:rStyle w:val="5-Char"/>
          <w:rFonts w:hint="eastAsia"/>
          <w:rtl/>
        </w:rPr>
        <w:t>لسَّلامُ</w:t>
      </w:r>
      <w:r w:rsidRPr="00BE2421">
        <w:rPr>
          <w:rStyle w:val="5-Char"/>
          <w:rtl/>
        </w:rPr>
        <w:t xml:space="preserve"> </w:t>
      </w:r>
      <w:r w:rsidRPr="00BE2421">
        <w:rPr>
          <w:rStyle w:val="5-Char"/>
          <w:rFonts w:hint="eastAsia"/>
          <w:rtl/>
        </w:rPr>
        <w:t>عَلَيْنَا</w:t>
      </w:r>
      <w:r w:rsidRPr="00BE2421">
        <w:rPr>
          <w:rStyle w:val="5-Char"/>
          <w:rtl/>
        </w:rPr>
        <w:t xml:space="preserve"> </w:t>
      </w:r>
      <w:r w:rsidRPr="00BE2421">
        <w:rPr>
          <w:rStyle w:val="5-Char"/>
          <w:rFonts w:hint="eastAsia"/>
          <w:rtl/>
        </w:rPr>
        <w:t>وَعَلَ</w:t>
      </w:r>
      <w:r w:rsidR="00D65C23" w:rsidRPr="00BE2421">
        <w:rPr>
          <w:rStyle w:val="5-Char"/>
          <w:rFonts w:hint="cs"/>
          <w:rtl/>
        </w:rPr>
        <w:t>ی</w:t>
      </w:r>
      <w:r w:rsidRPr="00BE2421">
        <w:rPr>
          <w:rStyle w:val="5-Char"/>
          <w:rtl/>
        </w:rPr>
        <w:t xml:space="preserve"> </w:t>
      </w:r>
      <w:r w:rsidRPr="00BE2421">
        <w:rPr>
          <w:rStyle w:val="5-Char"/>
          <w:rFonts w:hint="eastAsia"/>
          <w:rtl/>
        </w:rPr>
        <w:t>عِبَادِ</w:t>
      </w:r>
      <w:r w:rsidRPr="00BE2421">
        <w:rPr>
          <w:rStyle w:val="5-Char"/>
          <w:rtl/>
        </w:rPr>
        <w:t xml:space="preserve"> </w:t>
      </w:r>
      <w:r w:rsidRPr="00BE2421">
        <w:rPr>
          <w:rStyle w:val="5-Char"/>
          <w:rFonts w:hint="eastAsia"/>
          <w:rtl/>
        </w:rPr>
        <w:t>ال</w:t>
      </w:r>
      <w:r w:rsidRPr="00BE2421">
        <w:rPr>
          <w:rStyle w:val="5-Char"/>
          <w:rFonts w:hint="cs"/>
          <w:rtl/>
        </w:rPr>
        <w:t>ـ</w:t>
      </w:r>
      <w:r w:rsidRPr="00BE2421">
        <w:rPr>
          <w:rStyle w:val="5-Char"/>
          <w:rFonts w:hint="eastAsia"/>
          <w:rtl/>
        </w:rPr>
        <w:t>لّ</w:t>
      </w:r>
      <w:r w:rsidRPr="00BE2421">
        <w:rPr>
          <w:rStyle w:val="5-Char"/>
          <w:rFonts w:hint="cs"/>
          <w:rtl/>
        </w:rPr>
        <w:t>ٰ</w:t>
      </w:r>
      <w:r w:rsidRPr="00BE2421">
        <w:rPr>
          <w:rStyle w:val="5-Char"/>
          <w:rFonts w:hint="eastAsia"/>
          <w:rtl/>
        </w:rPr>
        <w:t>هِ</w:t>
      </w:r>
      <w:r w:rsidRPr="00BE2421">
        <w:rPr>
          <w:rStyle w:val="5-Char"/>
          <w:rtl/>
        </w:rPr>
        <w:t xml:space="preserve"> </w:t>
      </w:r>
      <w:r w:rsidRPr="00BE2421">
        <w:rPr>
          <w:rStyle w:val="5-Char"/>
          <w:rFonts w:hint="eastAsia"/>
          <w:rtl/>
        </w:rPr>
        <w:t>الصَّالِحِينَ،</w:t>
      </w:r>
      <w:r w:rsidRPr="00BE2421">
        <w:rPr>
          <w:rStyle w:val="5-Char"/>
          <w:rtl/>
        </w:rPr>
        <w:t xml:space="preserve"> </w:t>
      </w:r>
      <w:r w:rsidRPr="00BE2421">
        <w:rPr>
          <w:rStyle w:val="5-Char"/>
          <w:rFonts w:hint="eastAsia"/>
          <w:rtl/>
        </w:rPr>
        <w:t>أَشْهَدُ</w:t>
      </w:r>
      <w:r w:rsidRPr="00BE2421">
        <w:rPr>
          <w:rStyle w:val="5-Char"/>
          <w:rtl/>
        </w:rPr>
        <w:t xml:space="preserve"> </w:t>
      </w:r>
      <w:r w:rsidRPr="00BE2421">
        <w:rPr>
          <w:rStyle w:val="5-Char"/>
          <w:rFonts w:hint="eastAsia"/>
          <w:rtl/>
        </w:rPr>
        <w:t>أَنْ</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إِلَهَ</w:t>
      </w:r>
      <w:r w:rsidRPr="00BE2421">
        <w:rPr>
          <w:rStyle w:val="5-Char"/>
          <w:rtl/>
        </w:rPr>
        <w:t xml:space="preserve"> </w:t>
      </w:r>
      <w:r w:rsidRPr="00BE2421">
        <w:rPr>
          <w:rStyle w:val="5-Char"/>
          <w:rFonts w:hint="eastAsia"/>
          <w:rtl/>
        </w:rPr>
        <w:t>إِلا</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وَأَشْهَدُ</w:t>
      </w:r>
      <w:r w:rsidRPr="00BE2421">
        <w:rPr>
          <w:rStyle w:val="5-Char"/>
          <w:rtl/>
        </w:rPr>
        <w:t xml:space="preserve"> </w:t>
      </w:r>
      <w:r w:rsidRPr="00BE2421">
        <w:rPr>
          <w:rStyle w:val="5-Char"/>
          <w:rFonts w:hint="eastAsia"/>
          <w:rtl/>
        </w:rPr>
        <w:t>أَنَّ</w:t>
      </w:r>
      <w:r w:rsidRPr="00BE2421">
        <w:rPr>
          <w:rStyle w:val="5-Char"/>
          <w:rtl/>
        </w:rPr>
        <w:t xml:space="preserve"> </w:t>
      </w:r>
      <w:r w:rsidRPr="00BE2421">
        <w:rPr>
          <w:rStyle w:val="5-Char"/>
          <w:rFonts w:hint="eastAsia"/>
          <w:rtl/>
        </w:rPr>
        <w:t>مُحَمَّدًا</w:t>
      </w:r>
      <w:r w:rsidRPr="00BE2421">
        <w:rPr>
          <w:rStyle w:val="5-Char"/>
          <w:rtl/>
        </w:rPr>
        <w:t xml:space="preserve"> </w:t>
      </w:r>
      <w:r w:rsidRPr="00BE2421">
        <w:rPr>
          <w:rStyle w:val="5-Char"/>
          <w:rFonts w:hint="eastAsia"/>
          <w:rtl/>
        </w:rPr>
        <w:t>عَبْدُهُ</w:t>
      </w:r>
      <w:r w:rsidRPr="00BE2421">
        <w:rPr>
          <w:rStyle w:val="5-Char"/>
          <w:rtl/>
        </w:rPr>
        <w:t xml:space="preserve"> </w:t>
      </w:r>
      <w:r w:rsidRPr="00BE2421">
        <w:rPr>
          <w:rStyle w:val="5-Char"/>
          <w:rFonts w:hint="eastAsia"/>
          <w:rtl/>
        </w:rPr>
        <w:t>وَرَسُولُهُ</w:t>
      </w:r>
      <w:r w:rsidRPr="00BE2421">
        <w:rPr>
          <w:rStyle w:val="5-Char"/>
          <w:rFonts w:hint="cs"/>
          <w:rtl/>
        </w:rPr>
        <w:t>»</w:t>
      </w:r>
    </w:p>
    <w:p w:rsidR="00C344D3" w:rsidRPr="00BE2421" w:rsidRDefault="00C344D3"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قَرَأَ</w:t>
      </w:r>
      <w:r w:rsidRPr="00BE2421">
        <w:rPr>
          <w:rStyle w:val="5-Char"/>
          <w:rtl/>
        </w:rPr>
        <w:t xml:space="preserve"> </w:t>
      </w:r>
      <w:r w:rsidRPr="00BE2421">
        <w:rPr>
          <w:rStyle w:val="5-Char"/>
          <w:rFonts w:hint="eastAsia"/>
          <w:rtl/>
        </w:rPr>
        <w:t>الفَاتِحَةَ</w:t>
      </w:r>
      <w:r w:rsidRPr="00BE2421">
        <w:rPr>
          <w:rStyle w:val="5-Char"/>
          <w:rtl/>
        </w:rPr>
        <w:t xml:space="preserve"> </w:t>
      </w:r>
      <w:r w:rsidRPr="00BE2421">
        <w:rPr>
          <w:rStyle w:val="5-Char"/>
          <w:rFonts w:hint="eastAsia"/>
          <w:rtl/>
        </w:rPr>
        <w:t>فَقَط</w:t>
      </w:r>
      <w:r w:rsidRPr="00BE2421">
        <w:rPr>
          <w:rStyle w:val="5-Char"/>
          <w:rtl/>
        </w:rPr>
        <w:t xml:space="preserve"> </w:t>
      </w:r>
      <w:r w:rsidRPr="00BE2421">
        <w:rPr>
          <w:rStyle w:val="5-Char"/>
          <w:rFonts w:hint="eastAsia"/>
          <w:rtl/>
        </w:rPr>
        <w:t>فِيمَا</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الأُولَيَينِ</w:t>
      </w:r>
      <w:r w:rsidRPr="00BE2421">
        <w:rPr>
          <w:rStyle w:val="5-Char"/>
          <w:rFonts w:hint="cs"/>
          <w:rtl/>
        </w:rPr>
        <w:t>،</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جَلَسَ</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رَأَ</w:t>
      </w:r>
      <w:r w:rsidRPr="00BE2421">
        <w:rPr>
          <w:rStyle w:val="5-Char"/>
          <w:rtl/>
        </w:rPr>
        <w:t xml:space="preserve"> </w:t>
      </w:r>
      <w:r w:rsidRPr="00BE2421">
        <w:rPr>
          <w:rStyle w:val="5-Char"/>
          <w:rFonts w:hint="eastAsia"/>
          <w:rtl/>
        </w:rPr>
        <w:t>التَّشَهُّدَ</w:t>
      </w:r>
      <w:r w:rsidRPr="00BE2421">
        <w:rPr>
          <w:rStyle w:val="5-Char"/>
          <w:rFonts w:hint="cs"/>
          <w:rtl/>
        </w:rPr>
        <w:t>؛</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صَلَّ</w:t>
      </w:r>
      <w:r w:rsidR="00D65C23" w:rsidRPr="00BE2421">
        <w:rPr>
          <w:rStyle w:val="5-Char"/>
          <w:rFonts w:hint="cs"/>
          <w:rtl/>
        </w:rPr>
        <w:t>ی</w:t>
      </w:r>
      <w:r w:rsidRPr="00BE2421">
        <w:rPr>
          <w:rStyle w:val="5-Char"/>
          <w:rtl/>
        </w:rPr>
        <w:t xml:space="preserve"> </w:t>
      </w:r>
      <w:r w:rsidRPr="00BE2421">
        <w:rPr>
          <w:rStyle w:val="5-Char"/>
          <w:rFonts w:hint="eastAsia"/>
          <w:rtl/>
        </w:rPr>
        <w:t>عَلَ</w:t>
      </w:r>
      <w:r w:rsidR="00D65C23" w:rsidRPr="00BE2421">
        <w:rPr>
          <w:rStyle w:val="5-Char"/>
          <w:rFonts w:hint="cs"/>
          <w:rtl/>
        </w:rPr>
        <w:t>ی</w:t>
      </w:r>
      <w:r w:rsidRPr="00BE2421">
        <w:rPr>
          <w:rStyle w:val="5-Char"/>
          <w:rtl/>
        </w:rPr>
        <w:t xml:space="preserve"> </w:t>
      </w:r>
      <w:r w:rsidRPr="00BE2421">
        <w:rPr>
          <w:rStyle w:val="5-Char"/>
          <w:rFonts w:hint="eastAsia"/>
          <w:rtl/>
        </w:rPr>
        <w:t>النَّبِيِّ</w:t>
      </w:r>
      <w:r w:rsidRPr="00BE2421">
        <w:rPr>
          <w:rStyle w:val="5-Char"/>
          <w:rtl/>
        </w:rPr>
        <w:t xml:space="preserve"> </w:t>
      </w:r>
      <w:r w:rsidRPr="00BE2421">
        <w:rPr>
          <w:rStyle w:val="5-Char"/>
          <w:rFonts w:hint="eastAsia"/>
          <w:rtl/>
        </w:rPr>
        <w:t>صَلَّ</w:t>
      </w:r>
      <w:r w:rsidR="00D65C23" w:rsidRPr="00BE2421">
        <w:rPr>
          <w:rStyle w:val="5-Char"/>
          <w:rFonts w:hint="cs"/>
          <w:rtl/>
        </w:rPr>
        <w:t>ی</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عَلَي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لَّمَ</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دَعَا</w:t>
      </w:r>
      <w:r w:rsidRPr="00BE2421">
        <w:rPr>
          <w:rStyle w:val="5-Char"/>
          <w:rtl/>
        </w:rPr>
        <w:t xml:space="preserve"> </w:t>
      </w:r>
      <w:r w:rsidRPr="00BE2421">
        <w:rPr>
          <w:rStyle w:val="5-Char"/>
          <w:rFonts w:hint="eastAsia"/>
          <w:rtl/>
        </w:rPr>
        <w:t>بِمَا</w:t>
      </w:r>
      <w:r w:rsidRPr="00BE2421">
        <w:rPr>
          <w:rStyle w:val="5-Char"/>
          <w:rtl/>
        </w:rPr>
        <w:t xml:space="preserve"> </w:t>
      </w:r>
      <w:r w:rsidRPr="00BE2421">
        <w:rPr>
          <w:rStyle w:val="5-Char"/>
          <w:rFonts w:hint="eastAsia"/>
          <w:rtl/>
        </w:rPr>
        <w:t>يَشبَهُ</w:t>
      </w:r>
      <w:r w:rsidRPr="00BE2421">
        <w:rPr>
          <w:rStyle w:val="5-Char"/>
          <w:rtl/>
        </w:rPr>
        <w:t xml:space="preserve"> </w:t>
      </w:r>
      <w:r w:rsidRPr="00BE2421">
        <w:rPr>
          <w:rStyle w:val="5-Char"/>
          <w:rFonts w:hint="eastAsia"/>
          <w:rtl/>
        </w:rPr>
        <w:t>القُرآنَ</w:t>
      </w:r>
      <w:r w:rsidRPr="00BE2421">
        <w:rPr>
          <w:rStyle w:val="5-Char"/>
          <w:rtl/>
        </w:rPr>
        <w:t xml:space="preserve"> </w:t>
      </w:r>
      <w:r w:rsidRPr="00BE2421">
        <w:rPr>
          <w:rStyle w:val="5-Char"/>
          <w:rFonts w:hint="eastAsia"/>
          <w:rtl/>
        </w:rPr>
        <w:t>وَالسُّنَّةَ</w:t>
      </w:r>
      <w:r w:rsidRPr="00BE2421">
        <w:rPr>
          <w:rStyle w:val="5-Char"/>
          <w:rFonts w:hint="cs"/>
          <w:rtl/>
        </w:rPr>
        <w:t>؛</w:t>
      </w:r>
      <w:r w:rsidRPr="00BE2421">
        <w:rPr>
          <w:rStyle w:val="5-Char"/>
          <w:rtl/>
        </w:rPr>
        <w:t xml:space="preserve"> </w:t>
      </w:r>
      <w:r w:rsidRPr="00BE2421">
        <w:rPr>
          <w:rStyle w:val="5-Char"/>
          <w:rFonts w:hint="eastAsia"/>
          <w:rtl/>
        </w:rPr>
        <w:t>ثُمَّ</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سَلِّمُ</w:t>
      </w:r>
      <w:r w:rsidRPr="00BE2421">
        <w:rPr>
          <w:rStyle w:val="5-Char"/>
          <w:rtl/>
        </w:rPr>
        <w:t xml:space="preserve"> </w:t>
      </w:r>
      <w:r w:rsidRPr="00BE2421">
        <w:rPr>
          <w:rStyle w:val="5-Char"/>
          <w:rFonts w:hint="eastAsia"/>
          <w:rtl/>
        </w:rPr>
        <w:t>يَمِينً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سَارًا</w:t>
      </w:r>
      <w:r w:rsidRPr="00BE2421">
        <w:rPr>
          <w:rStyle w:val="5-Char"/>
          <w:rtl/>
        </w:rPr>
        <w:t xml:space="preserve"> </w:t>
      </w:r>
      <w:r w:rsidRPr="00BE2421">
        <w:rPr>
          <w:rStyle w:val="5-Char"/>
          <w:rFonts w:hint="eastAsia"/>
          <w:rtl/>
        </w:rPr>
        <w:t>فَيَقُولُ</w:t>
      </w:r>
      <w:r w:rsidRPr="00BE2421">
        <w:rPr>
          <w:rStyle w:val="5-Char"/>
          <w:rFonts w:hint="cs"/>
          <w:rtl/>
        </w:rPr>
        <w:t>:</w:t>
      </w:r>
      <w:r w:rsidRPr="00BE2421">
        <w:rPr>
          <w:rStyle w:val="5-Char"/>
          <w:rtl/>
        </w:rPr>
        <w:t xml:space="preserve"> </w:t>
      </w:r>
      <w:r w:rsidRPr="00BE2421">
        <w:rPr>
          <w:rStyle w:val="5-Char"/>
          <w:rFonts w:hint="cs"/>
          <w:rtl/>
        </w:rPr>
        <w:t>«</w:t>
      </w:r>
      <w:r w:rsidRPr="00BE2421">
        <w:rPr>
          <w:rStyle w:val="5-Char"/>
          <w:rFonts w:hint="eastAsia"/>
          <w:rtl/>
        </w:rPr>
        <w:t>اَلسَّلَامُ</w:t>
      </w:r>
      <w:r w:rsidRPr="00BE2421">
        <w:rPr>
          <w:rStyle w:val="5-Char"/>
          <w:rtl/>
        </w:rPr>
        <w:t xml:space="preserve"> </w:t>
      </w:r>
      <w:r w:rsidRPr="00BE2421">
        <w:rPr>
          <w:rStyle w:val="5-Char"/>
          <w:rFonts w:hint="eastAsia"/>
          <w:rtl/>
        </w:rPr>
        <w:t>عَلَيكُم</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رَحمَةُ</w:t>
      </w:r>
      <w:r w:rsidRPr="00BE2421">
        <w:rPr>
          <w:rStyle w:val="5-Char"/>
          <w:rtl/>
        </w:rPr>
        <w:t xml:space="preserve"> </w:t>
      </w:r>
      <w:r w:rsidRPr="00BE2421">
        <w:rPr>
          <w:rStyle w:val="5-Char"/>
          <w:rFonts w:hint="eastAsia"/>
          <w:rtl/>
        </w:rPr>
        <w:t>اللهِ</w:t>
      </w:r>
      <w:r w:rsidRPr="00BE2421">
        <w:rPr>
          <w:rStyle w:val="5-Char"/>
          <w:rFonts w:hint="cs"/>
          <w:rtl/>
        </w:rPr>
        <w:t>»</w:t>
      </w:r>
      <w:r w:rsidRPr="00BE2421">
        <w:rPr>
          <w:rStyle w:val="5-Char"/>
          <w:rtl/>
        </w:rPr>
        <w:t xml:space="preserve"> </w:t>
      </w:r>
      <w:r w:rsidRPr="00BE2421">
        <w:rPr>
          <w:rStyle w:val="5-Char"/>
          <w:rFonts w:hint="eastAsia"/>
          <w:rtl/>
        </w:rPr>
        <w:t>نَاوِيًا</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مَعَهُ</w:t>
      </w:r>
      <w:r w:rsidRPr="00BE2421">
        <w:rPr>
          <w:rStyle w:val="5-Char"/>
          <w:rtl/>
        </w:rPr>
        <w:t xml:space="preserve"> </w:t>
      </w:r>
      <w:r w:rsidRPr="00BE2421">
        <w:rPr>
          <w:rStyle w:val="5-Char"/>
          <w:rFonts w:hint="eastAsia"/>
          <w:rtl/>
        </w:rPr>
        <w:t>كَمَا</w:t>
      </w:r>
      <w:r w:rsidRPr="00BE2421">
        <w:rPr>
          <w:rStyle w:val="5-Char"/>
          <w:rtl/>
        </w:rPr>
        <w:t xml:space="preserve"> </w:t>
      </w:r>
      <w:r w:rsidRPr="00BE2421">
        <w:rPr>
          <w:rStyle w:val="5-Char"/>
          <w:rFonts w:hint="eastAsia"/>
          <w:rtl/>
        </w:rPr>
        <w:t>تَقَدَّمَ</w:t>
      </w:r>
      <w:r w:rsidRPr="00BE2421">
        <w:rPr>
          <w:rStyle w:val="5-Char"/>
          <w:rFonts w:hint="cs"/>
          <w:rtl/>
        </w:rPr>
        <w:t>.</w:t>
      </w:r>
    </w:p>
    <w:p w:rsidR="000A023E" w:rsidRPr="00227E5F" w:rsidRDefault="000A023E" w:rsidP="00E42C22">
      <w:pPr>
        <w:pStyle w:val="2-0"/>
        <w:rPr>
          <w:rtl/>
        </w:rPr>
      </w:pPr>
      <w:bookmarkStart w:id="63" w:name="_Toc440375821"/>
      <w:r>
        <w:rPr>
          <w:rFonts w:hint="cs"/>
          <w:rtl/>
        </w:rPr>
        <w:t>فصل: پ</w:t>
      </w:r>
      <w:r w:rsidR="000751A8">
        <w:rPr>
          <w:rFonts w:hint="cs"/>
          <w:rtl/>
        </w:rPr>
        <w:t>ی</w:t>
      </w:r>
      <w:r>
        <w:rPr>
          <w:rFonts w:hint="cs"/>
          <w:rtl/>
        </w:rPr>
        <w:t>رامون نحوه‌</w:t>
      </w:r>
      <w:r w:rsidR="000751A8">
        <w:rPr>
          <w:rFonts w:hint="cs"/>
          <w:rtl/>
        </w:rPr>
        <w:t>ی</w:t>
      </w:r>
      <w:r>
        <w:rPr>
          <w:rFonts w:hint="cs"/>
          <w:rtl/>
        </w:rPr>
        <w:t xml:space="preserve"> ترک</w:t>
      </w:r>
      <w:r w:rsidR="000751A8">
        <w:rPr>
          <w:rFonts w:hint="cs"/>
          <w:rtl/>
        </w:rPr>
        <w:t>ی</w:t>
      </w:r>
      <w:r>
        <w:rPr>
          <w:rFonts w:hint="cs"/>
          <w:rtl/>
        </w:rPr>
        <w:t>ب</w:t>
      </w:r>
      <w:r w:rsidR="00227E5F">
        <w:rPr>
          <w:rFonts w:hint="cs"/>
          <w:rtl/>
        </w:rPr>
        <w:t xml:space="preserve"> و رو</w:t>
      </w:r>
      <w:r w:rsidR="000751A8">
        <w:rPr>
          <w:rFonts w:hint="cs"/>
          <w:rtl/>
        </w:rPr>
        <w:t>ی</w:t>
      </w:r>
      <w:r w:rsidR="00227E5F">
        <w:rPr>
          <w:rFonts w:hint="cs"/>
          <w:rtl/>
        </w:rPr>
        <w:t xml:space="preserve"> هم قرار دادن افعال نماز</w:t>
      </w:r>
      <w:r w:rsidR="00E42C22">
        <w:rPr>
          <w:rFonts w:hint="cs"/>
          <w:rtl/>
        </w:rPr>
        <w:t xml:space="preserve"> </w:t>
      </w:r>
      <w:r w:rsidRPr="00227E5F">
        <w:rPr>
          <w:rFonts w:hint="cs"/>
          <w:rtl/>
        </w:rPr>
        <w:t>[</w:t>
      </w:r>
      <w:r w:rsidR="000751A8">
        <w:rPr>
          <w:rFonts w:hint="cs"/>
          <w:rtl/>
        </w:rPr>
        <w:t>ی</w:t>
      </w:r>
      <w:r w:rsidRPr="00227E5F">
        <w:rPr>
          <w:rFonts w:hint="cs"/>
          <w:rtl/>
        </w:rPr>
        <w:t>عن</w:t>
      </w:r>
      <w:r w:rsidR="000751A8">
        <w:rPr>
          <w:rFonts w:hint="cs"/>
          <w:rtl/>
        </w:rPr>
        <w:t>ی</w:t>
      </w:r>
      <w:r w:rsidRPr="00227E5F">
        <w:rPr>
          <w:rFonts w:hint="cs"/>
          <w:rtl/>
        </w:rPr>
        <w:t xml:space="preserve"> چگونگ</w:t>
      </w:r>
      <w:r w:rsidR="000751A8">
        <w:rPr>
          <w:rFonts w:hint="cs"/>
          <w:rtl/>
        </w:rPr>
        <w:t>ی</w:t>
      </w:r>
      <w:r w:rsidRPr="00227E5F">
        <w:rPr>
          <w:rFonts w:hint="cs"/>
          <w:rtl/>
        </w:rPr>
        <w:t xml:space="preserve"> ادا</w:t>
      </w:r>
      <w:r w:rsidR="000751A8">
        <w:rPr>
          <w:rFonts w:hint="cs"/>
          <w:rtl/>
        </w:rPr>
        <w:t>ی</w:t>
      </w:r>
      <w:r w:rsidRPr="00227E5F">
        <w:rPr>
          <w:rFonts w:hint="cs"/>
          <w:rtl/>
        </w:rPr>
        <w:t xml:space="preserve"> نماز، از تکب</w:t>
      </w:r>
      <w:r w:rsidR="000751A8">
        <w:rPr>
          <w:rFonts w:hint="cs"/>
          <w:rtl/>
        </w:rPr>
        <w:t>ی</w:t>
      </w:r>
      <w:r w:rsidRPr="00227E5F">
        <w:rPr>
          <w:rFonts w:hint="cs"/>
          <w:rtl/>
        </w:rPr>
        <w:t>ر تحر</w:t>
      </w:r>
      <w:r w:rsidR="000751A8">
        <w:rPr>
          <w:rFonts w:hint="cs"/>
          <w:rtl/>
        </w:rPr>
        <w:t>ی</w:t>
      </w:r>
      <w:r w:rsidRPr="00227E5F">
        <w:rPr>
          <w:rFonts w:hint="cs"/>
          <w:rtl/>
        </w:rPr>
        <w:t>مه تا سلام]</w:t>
      </w:r>
      <w:bookmarkEnd w:id="63"/>
    </w:p>
    <w:p w:rsidR="000A023E" w:rsidRPr="007100A7" w:rsidRDefault="000A023E" w:rsidP="000751A8">
      <w:pPr>
        <w:rPr>
          <w:rStyle w:val="1-Char"/>
          <w:rtl/>
        </w:rPr>
      </w:pPr>
      <w:r w:rsidRPr="007100A7">
        <w:rPr>
          <w:rStyle w:val="1-Char"/>
          <w:rFonts w:hint="cs"/>
          <w:rtl/>
        </w:rPr>
        <w:t>وقت</w:t>
      </w:r>
      <w:r w:rsidR="00446BB7">
        <w:rPr>
          <w:rStyle w:val="1-Char"/>
          <w:rFonts w:hint="cs"/>
          <w:rtl/>
        </w:rPr>
        <w:t>ی</w:t>
      </w:r>
      <w:r w:rsidRPr="007100A7">
        <w:rPr>
          <w:rStyle w:val="1-Char"/>
          <w:rFonts w:hint="cs"/>
          <w:rtl/>
        </w:rPr>
        <w:t xml:space="preserve"> فرد نمازگزار، خواست نماز بخواند، [برخ</w:t>
      </w:r>
      <w:r w:rsidR="00446BB7">
        <w:rPr>
          <w:rStyle w:val="1-Char"/>
          <w:rFonts w:hint="cs"/>
          <w:rtl/>
        </w:rPr>
        <w:t>ی</w:t>
      </w:r>
      <w:r w:rsidRPr="007100A7">
        <w:rPr>
          <w:rStyle w:val="1-Char"/>
          <w:rFonts w:hint="cs"/>
          <w:rtl/>
        </w:rPr>
        <w:t>زد و رو به قبله با</w:t>
      </w:r>
      <w:r w:rsidR="00446BB7">
        <w:rPr>
          <w:rStyle w:val="1-Char"/>
          <w:rFonts w:hint="cs"/>
          <w:rtl/>
        </w:rPr>
        <w:t>ی</w:t>
      </w:r>
      <w:r w:rsidRPr="007100A7">
        <w:rPr>
          <w:rStyle w:val="1-Char"/>
          <w:rFonts w:hint="cs"/>
          <w:rtl/>
        </w:rPr>
        <w:t>ستد] و هر دو کف دست خو</w:t>
      </w:r>
      <w:r w:rsidR="00446BB7">
        <w:rPr>
          <w:rStyle w:val="1-Char"/>
          <w:rFonts w:hint="cs"/>
          <w:rtl/>
        </w:rPr>
        <w:t>ی</w:t>
      </w:r>
      <w:r w:rsidRPr="007100A7">
        <w:rPr>
          <w:rStyle w:val="1-Char"/>
          <w:rFonts w:hint="cs"/>
          <w:rtl/>
        </w:rPr>
        <w:t>ش را از آست</w:t>
      </w:r>
      <w:r w:rsidR="00446BB7">
        <w:rPr>
          <w:rStyle w:val="1-Char"/>
          <w:rFonts w:hint="cs"/>
          <w:rtl/>
        </w:rPr>
        <w:t>ی</w:t>
      </w:r>
      <w:r w:rsidRPr="007100A7">
        <w:rPr>
          <w:rStyle w:val="1-Char"/>
          <w:rFonts w:hint="cs"/>
          <w:rtl/>
        </w:rPr>
        <w:t>ن‌ها</w:t>
      </w:r>
      <w:r w:rsidR="00446BB7">
        <w:rPr>
          <w:rStyle w:val="1-Char"/>
          <w:rFonts w:hint="cs"/>
          <w:rtl/>
        </w:rPr>
        <w:t>ی</w:t>
      </w:r>
      <w:r w:rsidRPr="007100A7">
        <w:rPr>
          <w:rStyle w:val="1-Char"/>
          <w:rFonts w:hint="cs"/>
          <w:rtl/>
        </w:rPr>
        <w:t>ش ب</w:t>
      </w:r>
      <w:r w:rsidR="00446BB7">
        <w:rPr>
          <w:rStyle w:val="1-Char"/>
          <w:rFonts w:hint="cs"/>
          <w:rtl/>
        </w:rPr>
        <w:t>ی</w:t>
      </w:r>
      <w:r w:rsidRPr="007100A7">
        <w:rPr>
          <w:rStyle w:val="1-Char"/>
          <w:rFonts w:hint="cs"/>
          <w:rtl/>
        </w:rPr>
        <w:t>رون آورد؛ [ول</w:t>
      </w:r>
      <w:r w:rsidR="00446BB7">
        <w:rPr>
          <w:rStyle w:val="1-Char"/>
          <w:rFonts w:hint="cs"/>
          <w:rtl/>
        </w:rPr>
        <w:t>ی</w:t>
      </w:r>
      <w:r w:rsidRPr="007100A7">
        <w:rPr>
          <w:rStyle w:val="1-Char"/>
          <w:rFonts w:hint="cs"/>
          <w:rtl/>
        </w:rPr>
        <w:t xml:space="preserve"> زن، کف دستان خو</w:t>
      </w:r>
      <w:r w:rsidR="00446BB7">
        <w:rPr>
          <w:rStyle w:val="1-Char"/>
          <w:rFonts w:hint="cs"/>
          <w:rtl/>
        </w:rPr>
        <w:t>ی</w:t>
      </w:r>
      <w:r w:rsidRPr="007100A7">
        <w:rPr>
          <w:rStyle w:val="1-Char"/>
          <w:rFonts w:hint="cs"/>
          <w:rtl/>
        </w:rPr>
        <w:t>ش را از آست</w:t>
      </w:r>
      <w:r w:rsidR="00446BB7">
        <w:rPr>
          <w:rStyle w:val="1-Char"/>
          <w:rFonts w:hint="cs"/>
          <w:rtl/>
        </w:rPr>
        <w:t>ی</w:t>
      </w:r>
      <w:r w:rsidRPr="007100A7">
        <w:rPr>
          <w:rStyle w:val="1-Char"/>
          <w:rFonts w:hint="cs"/>
          <w:rtl/>
        </w:rPr>
        <w:t>ن‌ها</w:t>
      </w:r>
      <w:r w:rsidR="00446BB7">
        <w:rPr>
          <w:rStyle w:val="1-Char"/>
          <w:rFonts w:hint="cs"/>
          <w:rtl/>
        </w:rPr>
        <w:t>ی</w:t>
      </w:r>
      <w:r w:rsidRPr="007100A7">
        <w:rPr>
          <w:rStyle w:val="1-Char"/>
          <w:rFonts w:hint="cs"/>
          <w:rtl/>
        </w:rPr>
        <w:t xml:space="preserve"> خود ب</w:t>
      </w:r>
      <w:r w:rsidR="00446BB7">
        <w:rPr>
          <w:rStyle w:val="1-Char"/>
          <w:rFonts w:hint="cs"/>
          <w:rtl/>
        </w:rPr>
        <w:t>ی</w:t>
      </w:r>
      <w:r w:rsidRPr="007100A7">
        <w:rPr>
          <w:rStyle w:val="1-Char"/>
          <w:rFonts w:hint="cs"/>
          <w:rtl/>
        </w:rPr>
        <w:t>رون نکند]؛ سپس هر دو کف دست خو</w:t>
      </w:r>
      <w:r w:rsidR="00446BB7">
        <w:rPr>
          <w:rStyle w:val="1-Char"/>
          <w:rFonts w:hint="cs"/>
          <w:rtl/>
        </w:rPr>
        <w:t>ی</w:t>
      </w:r>
      <w:r w:rsidRPr="007100A7">
        <w:rPr>
          <w:rStyle w:val="1-Char"/>
          <w:rFonts w:hint="cs"/>
          <w:rtl/>
        </w:rPr>
        <w:t>ش را به برابر هر دو گوش بلند کند؛ [و زنان، به هنگام گفتن تکب</w:t>
      </w:r>
      <w:r w:rsidR="00446BB7">
        <w:rPr>
          <w:rStyle w:val="1-Char"/>
          <w:rFonts w:hint="cs"/>
          <w:rtl/>
        </w:rPr>
        <w:t>ی</w:t>
      </w:r>
      <w:r w:rsidRPr="007100A7">
        <w:rPr>
          <w:rStyle w:val="1-Char"/>
          <w:rFonts w:hint="cs"/>
          <w:rtl/>
        </w:rPr>
        <w:t>ر تحر</w:t>
      </w:r>
      <w:r w:rsidR="00446BB7">
        <w:rPr>
          <w:rStyle w:val="1-Char"/>
          <w:rFonts w:hint="cs"/>
          <w:rtl/>
        </w:rPr>
        <w:t>ی</w:t>
      </w:r>
      <w:r w:rsidRPr="007100A7">
        <w:rPr>
          <w:rStyle w:val="1-Char"/>
          <w:rFonts w:hint="cs"/>
          <w:rtl/>
        </w:rPr>
        <w:t>مه، دست‌ها</w:t>
      </w:r>
      <w:r w:rsidR="00446BB7">
        <w:rPr>
          <w:rStyle w:val="1-Char"/>
          <w:rFonts w:hint="cs"/>
          <w:rtl/>
        </w:rPr>
        <w:t>ی</w:t>
      </w:r>
      <w:r w:rsidRPr="007100A7">
        <w:rPr>
          <w:rStyle w:val="1-Char"/>
          <w:rFonts w:hint="cs"/>
          <w:rtl/>
        </w:rPr>
        <w:t xml:space="preserve"> خود را تا برابر شانه‌ها</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 xml:space="preserve">ش بلند کنند؛] </w:t>
      </w:r>
      <w:r w:rsidR="000A2322">
        <w:rPr>
          <w:rStyle w:val="1-Char"/>
          <w:rFonts w:hint="cs"/>
          <w:rtl/>
        </w:rPr>
        <w:t>آنگاه</w:t>
      </w:r>
      <w:r w:rsidRPr="007100A7">
        <w:rPr>
          <w:rStyle w:val="1-Char"/>
          <w:rFonts w:hint="cs"/>
          <w:rtl/>
        </w:rPr>
        <w:t xml:space="preserve"> [در حالت ا</w:t>
      </w:r>
      <w:r w:rsidR="00446BB7">
        <w:rPr>
          <w:rStyle w:val="1-Char"/>
          <w:rFonts w:hint="cs"/>
          <w:rtl/>
        </w:rPr>
        <w:t>ی</w:t>
      </w:r>
      <w:r w:rsidRPr="007100A7">
        <w:rPr>
          <w:rStyle w:val="1-Char"/>
          <w:rFonts w:hint="cs"/>
          <w:rtl/>
        </w:rPr>
        <w:t xml:space="preserve">ستاده، نمازش را] با گفتن </w:t>
      </w:r>
      <w:r w:rsidRPr="00E42C22">
        <w:rPr>
          <w:rStyle w:val="5-Char0"/>
          <w:rFonts w:hint="cs"/>
          <w:rtl/>
        </w:rPr>
        <w:t>«الله اکبر»</w:t>
      </w:r>
      <w:r w:rsidRPr="007100A7">
        <w:rPr>
          <w:rStyle w:val="1-Char"/>
          <w:rFonts w:hint="cs"/>
          <w:rtl/>
        </w:rPr>
        <w:t xml:space="preserve"> شروع نما</w:t>
      </w:r>
      <w:r w:rsidR="00446BB7">
        <w:rPr>
          <w:rStyle w:val="1-Char"/>
          <w:rFonts w:hint="cs"/>
          <w:rtl/>
        </w:rPr>
        <w:t>ی</w:t>
      </w:r>
      <w:r w:rsidRPr="007100A7">
        <w:rPr>
          <w:rStyle w:val="1-Char"/>
          <w:rFonts w:hint="cs"/>
          <w:rtl/>
        </w:rPr>
        <w:t>د؛ بدون ا</w:t>
      </w:r>
      <w:r w:rsidR="00446BB7">
        <w:rPr>
          <w:rStyle w:val="1-Char"/>
          <w:rFonts w:hint="cs"/>
          <w:rtl/>
        </w:rPr>
        <w:t>ی</w:t>
      </w:r>
      <w:r w:rsidRPr="007100A7">
        <w:rPr>
          <w:rStyle w:val="1-Char"/>
          <w:rFonts w:hint="cs"/>
          <w:rtl/>
        </w:rPr>
        <w:t xml:space="preserve">ن که </w:t>
      </w:r>
      <w:r w:rsidRPr="00FE6406">
        <w:rPr>
          <w:rStyle w:val="9-Char"/>
          <w:rFonts w:eastAsia="Batang" w:hint="cs"/>
          <w:rtl/>
        </w:rPr>
        <w:t>الف</w:t>
      </w:r>
      <w:r w:rsidRPr="007100A7">
        <w:rPr>
          <w:rStyle w:val="1-Char"/>
          <w:rFonts w:hint="cs"/>
          <w:rtl/>
        </w:rPr>
        <w:t xml:space="preserve"> </w:t>
      </w:r>
      <w:r w:rsidRPr="00E42C22">
        <w:rPr>
          <w:rStyle w:val="5-Char0"/>
          <w:rFonts w:hint="cs"/>
          <w:rtl/>
        </w:rPr>
        <w:t>«الله»</w:t>
      </w:r>
      <w:r w:rsidRPr="007100A7">
        <w:rPr>
          <w:rStyle w:val="1-Char"/>
          <w:rFonts w:hint="cs"/>
          <w:rtl/>
        </w:rPr>
        <w:t xml:space="preserve"> را در تکب</w:t>
      </w:r>
      <w:r w:rsidR="00446BB7">
        <w:rPr>
          <w:rStyle w:val="1-Char"/>
          <w:rFonts w:hint="cs"/>
          <w:rtl/>
        </w:rPr>
        <w:t>ی</w:t>
      </w:r>
      <w:r w:rsidRPr="007100A7">
        <w:rPr>
          <w:rStyle w:val="1-Char"/>
          <w:rFonts w:hint="cs"/>
          <w:rtl/>
        </w:rPr>
        <w:t>ر بکشد. و به هنگام گفتن تکب</w:t>
      </w:r>
      <w:r w:rsidR="00446BB7">
        <w:rPr>
          <w:rStyle w:val="1-Char"/>
          <w:rFonts w:hint="cs"/>
          <w:rtl/>
        </w:rPr>
        <w:t>ی</w:t>
      </w:r>
      <w:r w:rsidRPr="007100A7">
        <w:rPr>
          <w:rStyle w:val="1-Char"/>
          <w:rFonts w:hint="cs"/>
          <w:rtl/>
        </w:rPr>
        <w:t>ر تحر</w:t>
      </w:r>
      <w:r w:rsidR="00446BB7">
        <w:rPr>
          <w:rStyle w:val="1-Char"/>
          <w:rFonts w:hint="cs"/>
          <w:rtl/>
        </w:rPr>
        <w:t>ی</w:t>
      </w:r>
      <w:r w:rsidRPr="007100A7">
        <w:rPr>
          <w:rStyle w:val="1-Char"/>
          <w:rFonts w:hint="cs"/>
          <w:rtl/>
        </w:rPr>
        <w:t>مه، ن</w:t>
      </w:r>
      <w:r w:rsidR="00446BB7">
        <w:rPr>
          <w:rStyle w:val="1-Char"/>
          <w:rFonts w:hint="cs"/>
          <w:rtl/>
        </w:rPr>
        <w:t>ی</w:t>
      </w:r>
      <w:r w:rsidRPr="007100A7">
        <w:rPr>
          <w:rStyle w:val="1-Char"/>
          <w:rFonts w:hint="cs"/>
          <w:rtl/>
        </w:rPr>
        <w:t>ت ادا</w:t>
      </w:r>
      <w:r w:rsidR="00446BB7">
        <w:rPr>
          <w:rStyle w:val="1-Char"/>
          <w:rFonts w:hint="cs"/>
          <w:rtl/>
        </w:rPr>
        <w:t>ی</w:t>
      </w:r>
      <w:r w:rsidRPr="007100A7">
        <w:rPr>
          <w:rStyle w:val="1-Char"/>
          <w:rFonts w:hint="cs"/>
          <w:rtl/>
        </w:rPr>
        <w:t xml:space="preserve"> نماز را ن</w:t>
      </w:r>
      <w:r w:rsidR="00446BB7">
        <w:rPr>
          <w:rStyle w:val="1-Char"/>
          <w:rFonts w:hint="cs"/>
          <w:rtl/>
        </w:rPr>
        <w:t>ی</w:t>
      </w:r>
      <w:r w:rsidRPr="007100A7">
        <w:rPr>
          <w:rStyle w:val="1-Char"/>
          <w:rFonts w:hint="cs"/>
          <w:rtl/>
        </w:rPr>
        <w:t>ز بکن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اگر </w:t>
      </w:r>
      <w:r w:rsidR="00AF17B9">
        <w:rPr>
          <w:rStyle w:val="1-Char"/>
          <w:rFonts w:hint="cs"/>
          <w:rtl/>
        </w:rPr>
        <w:t>چنان‌چه</w:t>
      </w:r>
      <w:r w:rsidRPr="007100A7">
        <w:rPr>
          <w:rStyle w:val="1-Char"/>
          <w:rFonts w:hint="cs"/>
          <w:rtl/>
        </w:rPr>
        <w:t xml:space="preserve"> نماز فرض بود، تع</w:t>
      </w:r>
      <w:r w:rsidR="00446BB7">
        <w:rPr>
          <w:rStyle w:val="1-Char"/>
          <w:rFonts w:hint="cs"/>
          <w:rtl/>
        </w:rPr>
        <w:t>یی</w:t>
      </w:r>
      <w:r w:rsidRPr="007100A7">
        <w:rPr>
          <w:rStyle w:val="1-Char"/>
          <w:rFonts w:hint="cs"/>
          <w:rtl/>
        </w:rPr>
        <w:t>ن کردن آن در ن</w:t>
      </w:r>
      <w:r w:rsidR="00446BB7">
        <w:rPr>
          <w:rStyle w:val="1-Char"/>
          <w:rFonts w:hint="cs"/>
          <w:rtl/>
        </w:rPr>
        <w:t>ی</w:t>
      </w:r>
      <w:r w:rsidRPr="007100A7">
        <w:rPr>
          <w:rStyle w:val="1-Char"/>
          <w:rFonts w:hint="cs"/>
          <w:rtl/>
        </w:rPr>
        <w:t>ت واجب است؛ مثل ا</w:t>
      </w:r>
      <w:r w:rsidR="00446BB7">
        <w:rPr>
          <w:rStyle w:val="1-Char"/>
          <w:rFonts w:hint="cs"/>
          <w:rtl/>
        </w:rPr>
        <w:t>ی</w:t>
      </w:r>
      <w:r w:rsidRPr="007100A7">
        <w:rPr>
          <w:rStyle w:val="1-Char"/>
          <w:rFonts w:hint="cs"/>
          <w:rtl/>
        </w:rPr>
        <w:t xml:space="preserve">ن که نماز ظهر </w:t>
      </w:r>
      <w:r w:rsidR="00446BB7">
        <w:rPr>
          <w:rStyle w:val="1-Char"/>
          <w:rFonts w:hint="cs"/>
          <w:rtl/>
        </w:rPr>
        <w:t>ی</w:t>
      </w:r>
      <w:r w:rsidRPr="007100A7">
        <w:rPr>
          <w:rStyle w:val="1-Char"/>
          <w:rFonts w:hint="cs"/>
          <w:rtl/>
        </w:rPr>
        <w:t>ا عصر را ن</w:t>
      </w:r>
      <w:r w:rsidR="00446BB7">
        <w:rPr>
          <w:rStyle w:val="1-Char"/>
          <w:rFonts w:hint="cs"/>
          <w:rtl/>
        </w:rPr>
        <w:t>ی</w:t>
      </w:r>
      <w:r w:rsidRPr="007100A7">
        <w:rPr>
          <w:rStyle w:val="1-Char"/>
          <w:rFonts w:hint="cs"/>
          <w:rtl/>
        </w:rPr>
        <w:t>ت نما</w:t>
      </w:r>
      <w:r w:rsidR="00446BB7">
        <w:rPr>
          <w:rStyle w:val="1-Char"/>
          <w:rFonts w:hint="cs"/>
          <w:rtl/>
        </w:rPr>
        <w:t>ی</w:t>
      </w:r>
      <w:r w:rsidRPr="007100A7">
        <w:rPr>
          <w:rStyle w:val="1-Char"/>
          <w:rFonts w:hint="cs"/>
          <w:rtl/>
        </w:rPr>
        <w:t>د. و همچن</w:t>
      </w:r>
      <w:r w:rsidR="00446BB7">
        <w:rPr>
          <w:rStyle w:val="1-Char"/>
          <w:rFonts w:hint="cs"/>
          <w:rtl/>
        </w:rPr>
        <w:t>ی</w:t>
      </w:r>
      <w:r w:rsidRPr="007100A7">
        <w:rPr>
          <w:rStyle w:val="1-Char"/>
          <w:rFonts w:hint="cs"/>
          <w:rtl/>
        </w:rPr>
        <w:t>ن اگر نماز واجب بود، تع</w:t>
      </w:r>
      <w:r w:rsidR="00446BB7">
        <w:rPr>
          <w:rStyle w:val="1-Char"/>
          <w:rFonts w:hint="cs"/>
          <w:rtl/>
        </w:rPr>
        <w:t>یی</w:t>
      </w:r>
      <w:r w:rsidRPr="007100A7">
        <w:rPr>
          <w:rStyle w:val="1-Char"/>
          <w:rFonts w:hint="cs"/>
          <w:rtl/>
        </w:rPr>
        <w:t>ن نمودن آن در ن</w:t>
      </w:r>
      <w:r w:rsidR="00446BB7">
        <w:rPr>
          <w:rStyle w:val="1-Char"/>
          <w:rFonts w:hint="cs"/>
          <w:rtl/>
        </w:rPr>
        <w:t>ی</w:t>
      </w:r>
      <w:r w:rsidRPr="007100A7">
        <w:rPr>
          <w:rStyle w:val="1-Char"/>
          <w:rFonts w:hint="cs"/>
          <w:rtl/>
        </w:rPr>
        <w:t>ت، الزام</w:t>
      </w:r>
      <w:r w:rsidR="00446BB7">
        <w:rPr>
          <w:rStyle w:val="1-Char"/>
          <w:rFonts w:hint="cs"/>
          <w:rtl/>
        </w:rPr>
        <w:t>ی</w:t>
      </w:r>
      <w:r w:rsidRPr="007100A7">
        <w:rPr>
          <w:rStyle w:val="1-Char"/>
          <w:rFonts w:hint="cs"/>
          <w:rtl/>
        </w:rPr>
        <w:t xml:space="preserve"> و ضرور</w:t>
      </w:r>
      <w:r w:rsidR="00446BB7">
        <w:rPr>
          <w:rStyle w:val="1-Char"/>
          <w:rFonts w:hint="cs"/>
          <w:rtl/>
        </w:rPr>
        <w:t>ی</w:t>
      </w:r>
      <w:r w:rsidRPr="007100A7">
        <w:rPr>
          <w:rStyle w:val="1-Char"/>
          <w:rFonts w:hint="cs"/>
          <w:rtl/>
        </w:rPr>
        <w:t xml:space="preserve"> است؛ مانند ا</w:t>
      </w:r>
      <w:r w:rsidR="00446BB7">
        <w:rPr>
          <w:rStyle w:val="1-Char"/>
          <w:rFonts w:hint="cs"/>
          <w:rtl/>
        </w:rPr>
        <w:t>ی</w:t>
      </w:r>
      <w:r w:rsidRPr="007100A7">
        <w:rPr>
          <w:rStyle w:val="1-Char"/>
          <w:rFonts w:hint="cs"/>
          <w:rtl/>
        </w:rPr>
        <w:t xml:space="preserve">ن که نماز وتر </w:t>
      </w:r>
      <w:r w:rsidR="00446BB7">
        <w:rPr>
          <w:rStyle w:val="1-Char"/>
          <w:rFonts w:hint="cs"/>
          <w:rtl/>
        </w:rPr>
        <w:t>ی</w:t>
      </w:r>
      <w:r w:rsidRPr="007100A7">
        <w:rPr>
          <w:rStyle w:val="1-Char"/>
          <w:rFonts w:hint="cs"/>
          <w:rtl/>
        </w:rPr>
        <w:t>ا نماز ع</w:t>
      </w:r>
      <w:r w:rsidR="00446BB7">
        <w:rPr>
          <w:rStyle w:val="1-Char"/>
          <w:rFonts w:hint="cs"/>
          <w:rtl/>
        </w:rPr>
        <w:t>ی</w:t>
      </w:r>
      <w:r w:rsidRPr="007100A7">
        <w:rPr>
          <w:rStyle w:val="1-Char"/>
          <w:rFonts w:hint="cs"/>
          <w:rtl/>
        </w:rPr>
        <w:t>د</w:t>
      </w:r>
      <w:r w:rsidR="00446BB7">
        <w:rPr>
          <w:rStyle w:val="1-Char"/>
          <w:rFonts w:hint="cs"/>
          <w:rtl/>
        </w:rPr>
        <w:t>ی</w:t>
      </w:r>
      <w:r w:rsidRPr="007100A7">
        <w:rPr>
          <w:rStyle w:val="1-Char"/>
          <w:rFonts w:hint="cs"/>
          <w:rtl/>
        </w:rPr>
        <w:t>ن را ن</w:t>
      </w:r>
      <w:r w:rsidR="00446BB7">
        <w:rPr>
          <w:rStyle w:val="1-Char"/>
          <w:rFonts w:hint="cs"/>
          <w:rtl/>
        </w:rPr>
        <w:t>ی</w:t>
      </w:r>
      <w:r w:rsidRPr="007100A7">
        <w:rPr>
          <w:rStyle w:val="1-Char"/>
          <w:rFonts w:hint="cs"/>
          <w:rtl/>
        </w:rPr>
        <w:t>ت نما</w:t>
      </w:r>
      <w:r w:rsidR="00446BB7">
        <w:rPr>
          <w:rStyle w:val="1-Char"/>
          <w:rFonts w:hint="cs"/>
          <w:rtl/>
        </w:rPr>
        <w:t>ی</w:t>
      </w:r>
      <w:r w:rsidRPr="007100A7">
        <w:rPr>
          <w:rStyle w:val="1-Char"/>
          <w:rFonts w:hint="cs"/>
          <w:rtl/>
        </w:rPr>
        <w:t>د. امّا اگر نماز نفل بود، پس تع</w:t>
      </w:r>
      <w:r w:rsidR="00446BB7">
        <w:rPr>
          <w:rStyle w:val="1-Char"/>
          <w:rFonts w:hint="cs"/>
          <w:rtl/>
        </w:rPr>
        <w:t>یی</w:t>
      </w:r>
      <w:r w:rsidRPr="007100A7">
        <w:rPr>
          <w:rStyle w:val="1-Char"/>
          <w:rFonts w:hint="cs"/>
          <w:rtl/>
        </w:rPr>
        <w:t>ن کردن آن شرط ن</w:t>
      </w:r>
      <w:r w:rsidR="00446BB7">
        <w:rPr>
          <w:rStyle w:val="1-Char"/>
          <w:rFonts w:hint="cs"/>
          <w:rtl/>
        </w:rPr>
        <w:t>ی</w:t>
      </w:r>
      <w:r w:rsidRPr="007100A7">
        <w:rPr>
          <w:rStyle w:val="1-Char"/>
          <w:rFonts w:hint="cs"/>
          <w:rtl/>
        </w:rPr>
        <w:t>ست؛ بلکه ن</w:t>
      </w:r>
      <w:r w:rsidR="00446BB7">
        <w:rPr>
          <w:rStyle w:val="1-Char"/>
          <w:rFonts w:hint="cs"/>
          <w:rtl/>
        </w:rPr>
        <w:t>ی</w:t>
      </w:r>
      <w:r w:rsidRPr="007100A7">
        <w:rPr>
          <w:rStyle w:val="1-Char"/>
          <w:rFonts w:hint="cs"/>
          <w:rtl/>
        </w:rPr>
        <w:t>ت مطلقِ نماز کفا</w:t>
      </w:r>
      <w:r w:rsidR="00446BB7">
        <w:rPr>
          <w:rStyle w:val="1-Char"/>
          <w:rFonts w:hint="cs"/>
          <w:rtl/>
        </w:rPr>
        <w:t>ی</w:t>
      </w:r>
      <w:r w:rsidRPr="007100A7">
        <w:rPr>
          <w:rStyle w:val="1-Char"/>
          <w:rFonts w:hint="cs"/>
          <w:rtl/>
        </w:rPr>
        <w:t>ت م</w:t>
      </w:r>
      <w:r w:rsidR="00446BB7">
        <w:rPr>
          <w:rStyle w:val="1-Char"/>
          <w:rFonts w:hint="cs"/>
          <w:rtl/>
        </w:rPr>
        <w:t>ی</w:t>
      </w:r>
      <w:r w:rsidRPr="007100A7">
        <w:rPr>
          <w:rStyle w:val="1-Char"/>
          <w:rFonts w:hint="cs"/>
          <w:rtl/>
        </w:rPr>
        <w:t xml:space="preserve">‌کند. و اگر </w:t>
      </w:r>
      <w:r w:rsidR="00AF17B9">
        <w:rPr>
          <w:rStyle w:val="1-Char"/>
          <w:rFonts w:hint="cs"/>
          <w:rtl/>
        </w:rPr>
        <w:t>چنان‌چه</w:t>
      </w:r>
      <w:r w:rsidRPr="007100A7">
        <w:rPr>
          <w:rStyle w:val="1-Char"/>
          <w:rFonts w:hint="cs"/>
          <w:rtl/>
        </w:rPr>
        <w:t xml:space="preserve"> نمازگزار مقتد</w:t>
      </w:r>
      <w:r w:rsidR="00446BB7">
        <w:rPr>
          <w:rStyle w:val="1-Char"/>
          <w:rFonts w:hint="cs"/>
          <w:rtl/>
        </w:rPr>
        <w:t>ی</w:t>
      </w:r>
      <w:r w:rsidRPr="007100A7">
        <w:rPr>
          <w:rStyle w:val="1-Char"/>
          <w:rFonts w:hint="cs"/>
          <w:rtl/>
        </w:rPr>
        <w:t xml:space="preserve"> بود، بر و</w:t>
      </w:r>
      <w:r w:rsidR="00446BB7">
        <w:rPr>
          <w:rStyle w:val="1-Char"/>
          <w:rFonts w:hint="cs"/>
          <w:rtl/>
        </w:rPr>
        <w:t>ی</w:t>
      </w:r>
      <w:r w:rsidRPr="007100A7">
        <w:rPr>
          <w:rStyle w:val="1-Char"/>
          <w:rFonts w:hint="cs"/>
          <w:rtl/>
        </w:rPr>
        <w:t xml:space="preserve"> لازم است که متابعت و پ</w:t>
      </w:r>
      <w:r w:rsidR="00446BB7">
        <w:rPr>
          <w:rStyle w:val="1-Char"/>
          <w:rFonts w:hint="cs"/>
          <w:rtl/>
        </w:rPr>
        <w:t>ی</w:t>
      </w:r>
      <w:r w:rsidRPr="007100A7">
        <w:rPr>
          <w:rStyle w:val="1-Char"/>
          <w:rFonts w:hint="cs"/>
          <w:rtl/>
        </w:rPr>
        <w:t>رو</w:t>
      </w:r>
      <w:r w:rsidR="00446BB7">
        <w:rPr>
          <w:rStyle w:val="1-Char"/>
          <w:rFonts w:hint="cs"/>
          <w:rtl/>
        </w:rPr>
        <w:t>ی</w:t>
      </w:r>
      <w:r w:rsidRPr="007100A7">
        <w:rPr>
          <w:rStyle w:val="1-Char"/>
          <w:rFonts w:hint="cs"/>
          <w:rtl/>
        </w:rPr>
        <w:t xml:space="preserve"> از امام را ن</w:t>
      </w:r>
      <w:r w:rsidR="00446BB7">
        <w:rPr>
          <w:rStyle w:val="1-Char"/>
          <w:rFonts w:hint="cs"/>
          <w:rtl/>
        </w:rPr>
        <w:t>ی</w:t>
      </w:r>
      <w:r w:rsidRPr="007100A7">
        <w:rPr>
          <w:rStyle w:val="1-Char"/>
          <w:rFonts w:hint="cs"/>
          <w:rtl/>
        </w:rPr>
        <w:t>ز ن</w:t>
      </w:r>
      <w:r w:rsidR="00446BB7">
        <w:rPr>
          <w:rStyle w:val="1-Char"/>
          <w:rFonts w:hint="cs"/>
          <w:rtl/>
        </w:rPr>
        <w:t>ی</w:t>
      </w:r>
      <w:r w:rsidRPr="007100A7">
        <w:rPr>
          <w:rStyle w:val="1-Char"/>
          <w:rFonts w:hint="cs"/>
          <w:rtl/>
        </w:rPr>
        <w:t>ت کند.]</w:t>
      </w:r>
    </w:p>
    <w:p w:rsidR="000A023E" w:rsidRPr="007100A7" w:rsidRDefault="000A023E" w:rsidP="00AF1D25">
      <w:pPr>
        <w:rPr>
          <w:rStyle w:val="1-Char"/>
          <w:rtl/>
        </w:rPr>
      </w:pPr>
      <w:r w:rsidRPr="007100A7">
        <w:rPr>
          <w:rStyle w:val="1-Char"/>
          <w:rFonts w:hint="cs"/>
          <w:rtl/>
        </w:rPr>
        <w:t>و شروع نماز، با هر ذکر</w:t>
      </w:r>
      <w:r w:rsidR="00446BB7">
        <w:rPr>
          <w:rStyle w:val="1-Char"/>
          <w:rFonts w:hint="cs"/>
          <w:rtl/>
        </w:rPr>
        <w:t>ی</w:t>
      </w:r>
      <w:r w:rsidRPr="007100A7">
        <w:rPr>
          <w:rStyle w:val="1-Char"/>
          <w:rFonts w:hint="cs"/>
          <w:rtl/>
        </w:rPr>
        <w:t xml:space="preserve"> که خالص برا</w:t>
      </w:r>
      <w:r w:rsidR="00446BB7">
        <w:rPr>
          <w:rStyle w:val="1-Char"/>
          <w:rFonts w:hint="cs"/>
          <w:rtl/>
        </w:rPr>
        <w:t>ی</w:t>
      </w:r>
      <w:r w:rsidRPr="007100A7">
        <w:rPr>
          <w:rStyle w:val="1-Char"/>
          <w:rFonts w:hint="cs"/>
          <w:rtl/>
        </w:rPr>
        <w:t xml:space="preserve"> خدا باشد، درست است؛ مانند: </w:t>
      </w:r>
      <w:r w:rsidRPr="00E42C22">
        <w:rPr>
          <w:rStyle w:val="5-Char0"/>
          <w:rFonts w:hint="cs"/>
          <w:rtl/>
        </w:rPr>
        <w:t>«سبحان الله»</w:t>
      </w:r>
      <w:r w:rsidRPr="007100A7">
        <w:rPr>
          <w:rStyle w:val="1-Char"/>
          <w:rFonts w:hint="cs"/>
          <w:rtl/>
        </w:rPr>
        <w:t xml:space="preserve"> </w:t>
      </w:r>
      <w:r w:rsidRPr="00E42C22">
        <w:rPr>
          <w:rStyle w:val="5-Char0"/>
          <w:rFonts w:hint="cs"/>
          <w:rtl/>
        </w:rPr>
        <w:t>[«الله اعظم»</w:t>
      </w:r>
      <w:r w:rsidRPr="007100A7">
        <w:rPr>
          <w:rStyle w:val="1-Char"/>
          <w:rFonts w:hint="cs"/>
          <w:rtl/>
        </w:rPr>
        <w:t xml:space="preserve">، </w:t>
      </w:r>
      <w:r w:rsidRPr="00E42C22">
        <w:rPr>
          <w:rStyle w:val="5-Char0"/>
          <w:rFonts w:hint="cs"/>
          <w:rtl/>
        </w:rPr>
        <w:t>«الله اکبر»</w:t>
      </w:r>
      <w:r w:rsidRPr="007100A7">
        <w:rPr>
          <w:rStyle w:val="1-Char"/>
          <w:rFonts w:hint="cs"/>
          <w:rtl/>
        </w:rPr>
        <w:t xml:space="preserve">، </w:t>
      </w:r>
      <w:r w:rsidRPr="00E42C22">
        <w:rPr>
          <w:rStyle w:val="5-Char0"/>
          <w:rFonts w:hint="cs"/>
          <w:rtl/>
        </w:rPr>
        <w:t>«لا اله الا الله»</w:t>
      </w:r>
      <w:r w:rsidRPr="007100A7">
        <w:rPr>
          <w:rStyle w:val="1-Char"/>
          <w:rFonts w:hint="cs"/>
          <w:rtl/>
        </w:rPr>
        <w:t xml:space="preserve"> و </w:t>
      </w:r>
      <w:r w:rsidRPr="00E42C22">
        <w:rPr>
          <w:rStyle w:val="5-Char0"/>
          <w:rFonts w:hint="cs"/>
          <w:rtl/>
        </w:rPr>
        <w:t>«الحمدلله»</w:t>
      </w:r>
      <w:r w:rsidRPr="007100A7">
        <w:rPr>
          <w:rStyle w:val="1-Char"/>
          <w:rFonts w:hint="cs"/>
          <w:rtl/>
        </w:rPr>
        <w:t>.]</w:t>
      </w:r>
    </w:p>
    <w:p w:rsidR="000A023E" w:rsidRPr="007100A7" w:rsidRDefault="000A023E" w:rsidP="00AF1D25">
      <w:pPr>
        <w:rPr>
          <w:rStyle w:val="1-Char"/>
          <w:rtl/>
        </w:rPr>
      </w:pPr>
      <w:r w:rsidRPr="007100A7">
        <w:rPr>
          <w:rStyle w:val="1-Char"/>
          <w:rFonts w:hint="cs"/>
          <w:rtl/>
        </w:rPr>
        <w:t>و همچن</w:t>
      </w:r>
      <w:r w:rsidR="00446BB7">
        <w:rPr>
          <w:rStyle w:val="1-Char"/>
          <w:rFonts w:hint="cs"/>
          <w:rtl/>
        </w:rPr>
        <w:t>ی</w:t>
      </w:r>
      <w:r w:rsidRPr="007100A7">
        <w:rPr>
          <w:rStyle w:val="1-Char"/>
          <w:rFonts w:hint="cs"/>
          <w:rtl/>
        </w:rPr>
        <w:t xml:space="preserve">ن اگر </w:t>
      </w:r>
      <w:r w:rsidR="00AF17B9">
        <w:rPr>
          <w:rStyle w:val="1-Char"/>
          <w:rFonts w:hint="cs"/>
          <w:rtl/>
        </w:rPr>
        <w:t>چنان‌چه</w:t>
      </w:r>
      <w:r w:rsidRPr="007100A7">
        <w:rPr>
          <w:rStyle w:val="1-Char"/>
          <w:rFonts w:hint="cs"/>
          <w:rtl/>
        </w:rPr>
        <w:t xml:space="preserve"> فرد نمازگزار از تلفّظ به زبان عرب</w:t>
      </w:r>
      <w:r w:rsidR="00446BB7">
        <w:rPr>
          <w:rStyle w:val="1-Char"/>
          <w:rFonts w:hint="cs"/>
          <w:rtl/>
        </w:rPr>
        <w:t>ی</w:t>
      </w:r>
      <w:r w:rsidRPr="007100A7">
        <w:rPr>
          <w:rStyle w:val="1-Char"/>
          <w:rFonts w:hint="cs"/>
          <w:rtl/>
        </w:rPr>
        <w:t xml:space="preserve"> عاجز و ناتوان بود، در آن صورت م</w:t>
      </w:r>
      <w:r w:rsidR="00446BB7">
        <w:rPr>
          <w:rStyle w:val="1-Char"/>
          <w:rFonts w:hint="cs"/>
          <w:rtl/>
        </w:rPr>
        <w:t>ی</w:t>
      </w:r>
      <w:r w:rsidRPr="007100A7">
        <w:rPr>
          <w:rStyle w:val="1-Char"/>
          <w:rFonts w:hint="cs"/>
          <w:rtl/>
        </w:rPr>
        <w:t>‌تواند نماز خو</w:t>
      </w:r>
      <w:r w:rsidR="00446BB7">
        <w:rPr>
          <w:rStyle w:val="1-Char"/>
          <w:rFonts w:hint="cs"/>
          <w:rtl/>
        </w:rPr>
        <w:t>ی</w:t>
      </w:r>
      <w:r w:rsidRPr="007100A7">
        <w:rPr>
          <w:rStyle w:val="1-Char"/>
          <w:rFonts w:hint="cs"/>
          <w:rtl/>
        </w:rPr>
        <w:t>ش را با [کلمات و جملات</w:t>
      </w:r>
      <w:r w:rsidR="00446BB7">
        <w:rPr>
          <w:rStyle w:val="1-Char"/>
          <w:rFonts w:hint="cs"/>
          <w:rtl/>
        </w:rPr>
        <w:t>ی</w:t>
      </w:r>
      <w:r w:rsidRPr="007100A7">
        <w:rPr>
          <w:rStyle w:val="1-Char"/>
          <w:rFonts w:hint="cs"/>
          <w:rtl/>
        </w:rPr>
        <w:t xml:space="preserve"> به] زبان فارس</w:t>
      </w:r>
      <w:r w:rsidR="00446BB7">
        <w:rPr>
          <w:rStyle w:val="1-Char"/>
          <w:rFonts w:hint="cs"/>
          <w:rtl/>
        </w:rPr>
        <w:t>ی</w:t>
      </w:r>
      <w:r w:rsidRPr="007100A7">
        <w:rPr>
          <w:rStyle w:val="1-Char"/>
          <w:rFonts w:hint="cs"/>
          <w:rtl/>
        </w:rPr>
        <w:t xml:space="preserve"> شروع نما</w:t>
      </w:r>
      <w:r w:rsidR="00446BB7">
        <w:rPr>
          <w:rStyle w:val="1-Char"/>
          <w:rFonts w:hint="cs"/>
          <w:rtl/>
        </w:rPr>
        <w:t>ی</w:t>
      </w:r>
      <w:r w:rsidRPr="007100A7">
        <w:rPr>
          <w:rStyle w:val="1-Char"/>
          <w:rFonts w:hint="cs"/>
          <w:rtl/>
        </w:rPr>
        <w:t>د؛ [مانند ا</w:t>
      </w:r>
      <w:r w:rsidR="00446BB7">
        <w:rPr>
          <w:rStyle w:val="1-Char"/>
          <w:rFonts w:hint="cs"/>
          <w:rtl/>
        </w:rPr>
        <w:t>ی</w:t>
      </w:r>
      <w:r w:rsidRPr="007100A7">
        <w:rPr>
          <w:rStyle w:val="1-Char"/>
          <w:rFonts w:hint="cs"/>
          <w:rtl/>
        </w:rPr>
        <w:t xml:space="preserve">ن که </w:t>
      </w:r>
      <w:r w:rsidRPr="00E42C22">
        <w:rPr>
          <w:rStyle w:val="1-Char"/>
          <w:rFonts w:hint="cs"/>
          <w:rtl/>
        </w:rPr>
        <w:t>بگو</w:t>
      </w:r>
      <w:r w:rsidR="00446BB7">
        <w:rPr>
          <w:rStyle w:val="1-Char"/>
          <w:rFonts w:hint="cs"/>
          <w:rtl/>
        </w:rPr>
        <w:t>ی</w:t>
      </w:r>
      <w:r w:rsidRPr="00E42C22">
        <w:rPr>
          <w:rStyle w:val="1-Char"/>
          <w:rFonts w:hint="cs"/>
          <w:rtl/>
        </w:rPr>
        <w:t>د: «</w:t>
      </w:r>
      <w:r w:rsidRPr="00E42C22">
        <w:rPr>
          <w:rStyle w:val="1-Char"/>
          <w:rFonts w:eastAsia="Batang" w:hint="cs"/>
          <w:rtl/>
        </w:rPr>
        <w:t>خداوند بزرگ است</w:t>
      </w:r>
      <w:r w:rsidRPr="00E42C22">
        <w:rPr>
          <w:rStyle w:val="1-Char"/>
          <w:rFonts w:hint="cs"/>
          <w:rtl/>
        </w:rPr>
        <w:t>»؛ «</w:t>
      </w:r>
      <w:r w:rsidRPr="00E42C22">
        <w:rPr>
          <w:rStyle w:val="1-Char"/>
          <w:rFonts w:eastAsia="Batang" w:hint="cs"/>
          <w:rtl/>
        </w:rPr>
        <w:t>حمد و ستا</w:t>
      </w:r>
      <w:r w:rsidR="00446BB7">
        <w:rPr>
          <w:rStyle w:val="1-Char"/>
          <w:rFonts w:eastAsia="Batang" w:hint="cs"/>
          <w:rtl/>
        </w:rPr>
        <w:t>ی</w:t>
      </w:r>
      <w:r w:rsidRPr="00E42C22">
        <w:rPr>
          <w:rStyle w:val="1-Char"/>
          <w:rFonts w:eastAsia="Batang" w:hint="cs"/>
          <w:rtl/>
        </w:rPr>
        <w:t>ش از آنِ خداست</w:t>
      </w:r>
      <w:r w:rsidRPr="00E42C22">
        <w:rPr>
          <w:rStyle w:val="1-Char"/>
          <w:rFonts w:hint="cs"/>
          <w:rtl/>
        </w:rPr>
        <w:t>»؛ «</w:t>
      </w:r>
      <w:r w:rsidRPr="00E42C22">
        <w:rPr>
          <w:rStyle w:val="1-Char"/>
          <w:rFonts w:eastAsia="Batang" w:hint="cs"/>
          <w:rtl/>
        </w:rPr>
        <w:t>ه</w:t>
      </w:r>
      <w:r w:rsidR="00446BB7">
        <w:rPr>
          <w:rStyle w:val="1-Char"/>
          <w:rFonts w:eastAsia="Batang" w:hint="cs"/>
          <w:rtl/>
        </w:rPr>
        <w:t>ی</w:t>
      </w:r>
      <w:r w:rsidRPr="00E42C22">
        <w:rPr>
          <w:rStyle w:val="1-Char"/>
          <w:rFonts w:eastAsia="Batang" w:hint="cs"/>
          <w:rtl/>
        </w:rPr>
        <w:t>چ معبود</w:t>
      </w:r>
      <w:r w:rsidR="00446BB7">
        <w:rPr>
          <w:rStyle w:val="1-Char"/>
          <w:rFonts w:eastAsia="Batang" w:hint="cs"/>
          <w:rtl/>
        </w:rPr>
        <w:t>ی</w:t>
      </w:r>
      <w:r w:rsidRPr="00E42C22">
        <w:rPr>
          <w:rStyle w:val="1-Char"/>
          <w:rFonts w:eastAsia="Batang" w:hint="cs"/>
          <w:rtl/>
        </w:rPr>
        <w:t xml:space="preserve"> به جز الله ن</w:t>
      </w:r>
      <w:r w:rsidR="00446BB7">
        <w:rPr>
          <w:rStyle w:val="1-Char"/>
          <w:rFonts w:eastAsia="Batang" w:hint="cs"/>
          <w:rtl/>
        </w:rPr>
        <w:t>ی</w:t>
      </w:r>
      <w:r w:rsidRPr="00E42C22">
        <w:rPr>
          <w:rStyle w:val="1-Char"/>
          <w:rFonts w:eastAsia="Batang" w:hint="cs"/>
          <w:rtl/>
        </w:rPr>
        <w:t>ست</w:t>
      </w:r>
      <w:r w:rsidRPr="00E42C22">
        <w:rPr>
          <w:rStyle w:val="1-Char"/>
          <w:rFonts w:hint="cs"/>
          <w:rtl/>
        </w:rPr>
        <w:t>»؛ البته به</w:t>
      </w:r>
      <w:r w:rsidRPr="007100A7">
        <w:rPr>
          <w:rStyle w:val="1-Char"/>
          <w:rFonts w:hint="cs"/>
          <w:rtl/>
        </w:rPr>
        <w:t xml:space="preserve"> شرط</w:t>
      </w:r>
      <w:r w:rsidR="00446BB7">
        <w:rPr>
          <w:rStyle w:val="1-Char"/>
          <w:rFonts w:hint="cs"/>
          <w:rtl/>
        </w:rPr>
        <w:t>ی</w:t>
      </w:r>
      <w:r w:rsidRPr="007100A7">
        <w:rPr>
          <w:rStyle w:val="1-Char"/>
          <w:rFonts w:hint="cs"/>
          <w:rtl/>
        </w:rPr>
        <w:t xml:space="preserve"> که آن ذکر فارس</w:t>
      </w:r>
      <w:r w:rsidR="00446BB7">
        <w:rPr>
          <w:rStyle w:val="1-Char"/>
          <w:rFonts w:hint="cs"/>
          <w:rtl/>
        </w:rPr>
        <w:t>ی</w:t>
      </w:r>
      <w:r w:rsidRPr="007100A7">
        <w:rPr>
          <w:rStyle w:val="1-Char"/>
          <w:rFonts w:hint="cs"/>
          <w:rtl/>
        </w:rPr>
        <w:t>، خالص برا</w:t>
      </w:r>
      <w:r w:rsidR="00446BB7">
        <w:rPr>
          <w:rStyle w:val="1-Char"/>
          <w:rFonts w:hint="cs"/>
          <w:rtl/>
        </w:rPr>
        <w:t>ی</w:t>
      </w:r>
      <w:r w:rsidRPr="007100A7">
        <w:rPr>
          <w:rStyle w:val="1-Char"/>
          <w:rFonts w:hint="cs"/>
          <w:rtl/>
        </w:rPr>
        <w:t xml:space="preserve"> خداوند بلندمرتبه باشد.]</w:t>
      </w:r>
    </w:p>
    <w:p w:rsidR="000A023E" w:rsidRPr="007100A7" w:rsidRDefault="000A023E"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قدرت تلفّظ به زبان عرب</w:t>
      </w:r>
      <w:r w:rsidR="00446BB7">
        <w:rPr>
          <w:rStyle w:val="1-Char"/>
          <w:rFonts w:hint="cs"/>
          <w:rtl/>
        </w:rPr>
        <w:t>ی</w:t>
      </w:r>
      <w:r w:rsidRPr="007100A7">
        <w:rPr>
          <w:rStyle w:val="1-Char"/>
          <w:rFonts w:hint="cs"/>
          <w:rtl/>
        </w:rPr>
        <w:t xml:space="preserve"> را داشت، در آن صورت برا</w:t>
      </w:r>
      <w:r w:rsidR="00446BB7">
        <w:rPr>
          <w:rStyle w:val="1-Char"/>
          <w:rFonts w:hint="cs"/>
          <w:rtl/>
        </w:rPr>
        <w:t>ی</w:t>
      </w:r>
      <w:r w:rsidRPr="007100A7">
        <w:rPr>
          <w:rStyle w:val="1-Char"/>
          <w:rFonts w:hint="cs"/>
          <w:rtl/>
        </w:rPr>
        <w:t>ش درست ن</w:t>
      </w:r>
      <w:r w:rsidR="00446BB7">
        <w:rPr>
          <w:rStyle w:val="1-Char"/>
          <w:rFonts w:hint="cs"/>
          <w:rtl/>
        </w:rPr>
        <w:t>ی</w:t>
      </w:r>
      <w:r w:rsidRPr="007100A7">
        <w:rPr>
          <w:rStyle w:val="1-Char"/>
          <w:rFonts w:hint="cs"/>
          <w:rtl/>
        </w:rPr>
        <w:t>ست که نماز خو</w:t>
      </w:r>
      <w:r w:rsidR="00446BB7">
        <w:rPr>
          <w:rStyle w:val="1-Char"/>
          <w:rFonts w:hint="cs"/>
          <w:rtl/>
        </w:rPr>
        <w:t>ی</w:t>
      </w:r>
      <w:r w:rsidRPr="007100A7">
        <w:rPr>
          <w:rStyle w:val="1-Char"/>
          <w:rFonts w:hint="cs"/>
          <w:rtl/>
        </w:rPr>
        <w:t>ش را با [کلمات و جملات</w:t>
      </w:r>
      <w:r w:rsidR="00446BB7">
        <w:rPr>
          <w:rStyle w:val="1-Char"/>
          <w:rFonts w:hint="cs"/>
          <w:rtl/>
        </w:rPr>
        <w:t>ی</w:t>
      </w:r>
      <w:r w:rsidRPr="007100A7">
        <w:rPr>
          <w:rStyle w:val="1-Char"/>
          <w:rFonts w:hint="cs"/>
          <w:rtl/>
        </w:rPr>
        <w:t xml:space="preserve"> به] زبان فارس</w:t>
      </w:r>
      <w:r w:rsidR="00446BB7">
        <w:rPr>
          <w:rStyle w:val="1-Char"/>
          <w:rFonts w:hint="cs"/>
          <w:rtl/>
        </w:rPr>
        <w:t>ی</w:t>
      </w:r>
      <w:r w:rsidRPr="007100A7">
        <w:rPr>
          <w:rStyle w:val="1-Char"/>
          <w:rFonts w:hint="cs"/>
          <w:rtl/>
        </w:rPr>
        <w:t xml:space="preserve"> شروع نما</w:t>
      </w:r>
      <w:r w:rsidR="00446BB7">
        <w:rPr>
          <w:rStyle w:val="1-Char"/>
          <w:rFonts w:hint="cs"/>
          <w:rtl/>
        </w:rPr>
        <w:t>ی</w:t>
      </w:r>
      <w:r w:rsidRPr="007100A7">
        <w:rPr>
          <w:rStyle w:val="1-Char"/>
          <w:rFonts w:hint="cs"/>
          <w:rtl/>
        </w:rPr>
        <w:t>د؛ و همچن</w:t>
      </w:r>
      <w:r w:rsidR="00446BB7">
        <w:rPr>
          <w:rStyle w:val="1-Char"/>
          <w:rFonts w:hint="cs"/>
          <w:rtl/>
        </w:rPr>
        <w:t>ی</w:t>
      </w:r>
      <w:r w:rsidRPr="007100A7">
        <w:rPr>
          <w:rStyle w:val="1-Char"/>
          <w:rFonts w:hint="cs"/>
          <w:rtl/>
        </w:rPr>
        <w:t>ن - بنا به قول صح</w:t>
      </w:r>
      <w:r w:rsidR="00446BB7">
        <w:rPr>
          <w:rStyle w:val="1-Char"/>
          <w:rFonts w:hint="cs"/>
          <w:rtl/>
        </w:rPr>
        <w:t>ی</w:t>
      </w:r>
      <w:r w:rsidRPr="007100A7">
        <w:rPr>
          <w:rStyle w:val="1-Char"/>
          <w:rFonts w:hint="cs"/>
          <w:rtl/>
        </w:rPr>
        <w:t>ح‌تر - درست ن</w:t>
      </w:r>
      <w:r w:rsidR="00446BB7">
        <w:rPr>
          <w:rStyle w:val="1-Char"/>
          <w:rFonts w:hint="cs"/>
          <w:rtl/>
        </w:rPr>
        <w:t>ی</w:t>
      </w:r>
      <w:r w:rsidRPr="007100A7">
        <w:rPr>
          <w:rStyle w:val="1-Char"/>
          <w:rFonts w:hint="cs"/>
          <w:rtl/>
        </w:rPr>
        <w:t>ست که قرائت نماز را به زبان فارس</w:t>
      </w:r>
      <w:r w:rsidR="00446BB7">
        <w:rPr>
          <w:rStyle w:val="1-Char"/>
          <w:rFonts w:hint="cs"/>
          <w:rtl/>
        </w:rPr>
        <w:t>ی</w:t>
      </w:r>
      <w:r w:rsidRPr="007100A7">
        <w:rPr>
          <w:rStyle w:val="1-Char"/>
          <w:rFonts w:hint="cs"/>
          <w:rtl/>
        </w:rPr>
        <w:t xml:space="preserve"> بخواند.</w:t>
      </w:r>
    </w:p>
    <w:p w:rsidR="000A023E" w:rsidRPr="007100A7" w:rsidRDefault="000A2322" w:rsidP="00AF1D25">
      <w:pPr>
        <w:rPr>
          <w:rStyle w:val="1-Char"/>
          <w:rtl/>
        </w:rPr>
      </w:pPr>
      <w:r>
        <w:rPr>
          <w:rStyle w:val="1-Char"/>
          <w:rFonts w:hint="cs"/>
          <w:rtl/>
        </w:rPr>
        <w:t>آنگاه</w:t>
      </w:r>
      <w:r w:rsidR="000A023E" w:rsidRPr="007100A7">
        <w:rPr>
          <w:rStyle w:val="1-Char"/>
          <w:rFonts w:hint="cs"/>
          <w:rtl/>
        </w:rPr>
        <w:t xml:space="preserve"> بلافاصله و بدون درنگ و تأخ</w:t>
      </w:r>
      <w:r w:rsidR="00446BB7">
        <w:rPr>
          <w:rStyle w:val="1-Char"/>
          <w:rFonts w:hint="cs"/>
          <w:rtl/>
        </w:rPr>
        <w:t>ی</w:t>
      </w:r>
      <w:r w:rsidR="000A023E" w:rsidRPr="007100A7">
        <w:rPr>
          <w:rStyle w:val="1-Char"/>
          <w:rFonts w:hint="cs"/>
          <w:rtl/>
        </w:rPr>
        <w:t xml:space="preserve">ر، پس از </w:t>
      </w:r>
      <w:r w:rsidR="000A023E" w:rsidRPr="00E42C22">
        <w:rPr>
          <w:rStyle w:val="5-Char0"/>
          <w:rFonts w:hint="cs"/>
          <w:rtl/>
        </w:rPr>
        <w:t>تکبيرة الافتتاح</w:t>
      </w:r>
      <w:r w:rsidR="000A023E" w:rsidRPr="007100A7">
        <w:rPr>
          <w:rStyle w:val="1-Char"/>
          <w:rFonts w:hint="cs"/>
          <w:rtl/>
        </w:rPr>
        <w:t>، دست راست خو</w:t>
      </w:r>
      <w:r w:rsidR="00446BB7">
        <w:rPr>
          <w:rStyle w:val="1-Char"/>
          <w:rFonts w:hint="cs"/>
          <w:rtl/>
        </w:rPr>
        <w:t>ی</w:t>
      </w:r>
      <w:r w:rsidR="000A023E" w:rsidRPr="007100A7">
        <w:rPr>
          <w:rStyle w:val="1-Char"/>
          <w:rFonts w:hint="cs"/>
          <w:rtl/>
        </w:rPr>
        <w:t>ش را بر دست چپ، ز</w:t>
      </w:r>
      <w:r w:rsidR="00446BB7">
        <w:rPr>
          <w:rStyle w:val="1-Char"/>
          <w:rFonts w:hint="cs"/>
          <w:rtl/>
        </w:rPr>
        <w:t>ی</w:t>
      </w:r>
      <w:r w:rsidR="000A023E" w:rsidRPr="007100A7">
        <w:rPr>
          <w:rStyle w:val="1-Char"/>
          <w:rFonts w:hint="cs"/>
          <w:rtl/>
        </w:rPr>
        <w:t>ر ناف خو</w:t>
      </w:r>
      <w:r w:rsidR="00446BB7">
        <w:rPr>
          <w:rStyle w:val="1-Char"/>
          <w:rFonts w:hint="cs"/>
          <w:rtl/>
        </w:rPr>
        <w:t>ی</w:t>
      </w:r>
      <w:r w:rsidR="000A023E" w:rsidRPr="007100A7">
        <w:rPr>
          <w:rStyle w:val="1-Char"/>
          <w:rFonts w:hint="cs"/>
          <w:rtl/>
        </w:rPr>
        <w:t>ش قرار دهد؛ [و زنان به هنگام نماز، دست‌ها</w:t>
      </w:r>
      <w:r w:rsidR="00446BB7">
        <w:rPr>
          <w:rStyle w:val="1-Char"/>
          <w:rFonts w:hint="cs"/>
          <w:rtl/>
        </w:rPr>
        <w:t>ی</w:t>
      </w:r>
      <w:r w:rsidR="000A023E" w:rsidRPr="007100A7">
        <w:rPr>
          <w:rStyle w:val="1-Char"/>
          <w:rFonts w:hint="cs"/>
          <w:rtl/>
        </w:rPr>
        <w:t xml:space="preserve"> خود را در حالت ق</w:t>
      </w:r>
      <w:r w:rsidR="00446BB7">
        <w:rPr>
          <w:rStyle w:val="1-Char"/>
          <w:rFonts w:hint="cs"/>
          <w:rtl/>
        </w:rPr>
        <w:t>ی</w:t>
      </w:r>
      <w:r w:rsidR="000A023E" w:rsidRPr="007100A7">
        <w:rPr>
          <w:rStyle w:val="1-Char"/>
          <w:rFonts w:hint="cs"/>
          <w:rtl/>
        </w:rPr>
        <w:t>ام، رو</w:t>
      </w:r>
      <w:r w:rsidR="00446BB7">
        <w:rPr>
          <w:rStyle w:val="1-Char"/>
          <w:rFonts w:hint="cs"/>
          <w:rtl/>
        </w:rPr>
        <w:t>ی</w:t>
      </w:r>
      <w:r w:rsidR="000A023E" w:rsidRPr="007100A7">
        <w:rPr>
          <w:rStyle w:val="1-Char"/>
          <w:rFonts w:hint="cs"/>
          <w:rtl/>
        </w:rPr>
        <w:t xml:space="preserve"> س</w:t>
      </w:r>
      <w:r w:rsidR="00446BB7">
        <w:rPr>
          <w:rStyle w:val="1-Char"/>
          <w:rFonts w:hint="cs"/>
          <w:rtl/>
        </w:rPr>
        <w:t>ی</w:t>
      </w:r>
      <w:r w:rsidR="000A023E" w:rsidRPr="007100A7">
        <w:rPr>
          <w:rStyle w:val="1-Char"/>
          <w:rFonts w:hint="cs"/>
          <w:rtl/>
        </w:rPr>
        <w:t>نه‌</w:t>
      </w:r>
      <w:r w:rsidR="00446BB7">
        <w:rPr>
          <w:rStyle w:val="1-Char"/>
          <w:rFonts w:hint="cs"/>
          <w:rtl/>
        </w:rPr>
        <w:t>ی</w:t>
      </w:r>
      <w:r w:rsidR="000A023E" w:rsidRPr="007100A7">
        <w:rPr>
          <w:rStyle w:val="1-Char"/>
          <w:rFonts w:hint="cs"/>
          <w:rtl/>
        </w:rPr>
        <w:t xml:space="preserve"> خو</w:t>
      </w:r>
      <w:r w:rsidR="00446BB7">
        <w:rPr>
          <w:rStyle w:val="1-Char"/>
          <w:rFonts w:hint="cs"/>
          <w:rtl/>
        </w:rPr>
        <w:t>ی</w:t>
      </w:r>
      <w:r w:rsidR="000A023E" w:rsidRPr="007100A7">
        <w:rPr>
          <w:rStyle w:val="1-Char"/>
          <w:rFonts w:hint="cs"/>
          <w:rtl/>
        </w:rPr>
        <w:t>ش قرار دهند.] سپس نماز خو</w:t>
      </w:r>
      <w:r w:rsidR="00446BB7">
        <w:rPr>
          <w:rStyle w:val="1-Char"/>
          <w:rFonts w:hint="cs"/>
          <w:rtl/>
        </w:rPr>
        <w:t>ی</w:t>
      </w:r>
      <w:r w:rsidR="000A023E" w:rsidRPr="007100A7">
        <w:rPr>
          <w:rStyle w:val="1-Char"/>
          <w:rFonts w:hint="cs"/>
          <w:rtl/>
        </w:rPr>
        <w:t xml:space="preserve">ش را با خواندن </w:t>
      </w:r>
      <w:r w:rsidR="000A023E" w:rsidRPr="00E42C22">
        <w:rPr>
          <w:rStyle w:val="5-Char0"/>
          <w:rFonts w:hint="cs"/>
          <w:rtl/>
        </w:rPr>
        <w:t>«ثناء»</w:t>
      </w:r>
      <w:r w:rsidR="000A023E" w:rsidRPr="007100A7">
        <w:rPr>
          <w:rStyle w:val="1-Char"/>
          <w:rFonts w:hint="cs"/>
          <w:rtl/>
        </w:rPr>
        <w:t xml:space="preserve"> شروع کند [و به صورت آهسته] بگو</w:t>
      </w:r>
      <w:r w:rsidR="00446BB7">
        <w:rPr>
          <w:rStyle w:val="1-Char"/>
          <w:rFonts w:hint="cs"/>
          <w:rtl/>
        </w:rPr>
        <w:t>ی</w:t>
      </w:r>
      <w:r w:rsidR="000A023E" w:rsidRPr="007100A7">
        <w:rPr>
          <w:rStyle w:val="1-Char"/>
          <w:rFonts w:hint="cs"/>
          <w:rtl/>
        </w:rPr>
        <w:t xml:space="preserve">د: </w:t>
      </w:r>
      <w:r w:rsidR="000A023E" w:rsidRPr="00BE2421">
        <w:rPr>
          <w:rStyle w:val="5-Char"/>
          <w:rFonts w:hint="cs"/>
          <w:rtl/>
        </w:rPr>
        <w:t>«سُبْحٰانَ</w:t>
      </w:r>
      <w:r w:rsidR="00544D97">
        <w:rPr>
          <w:rStyle w:val="5-Char"/>
          <w:rFonts w:hint="cs"/>
          <w:rtl/>
        </w:rPr>
        <w:t xml:space="preserve">كَ </w:t>
      </w:r>
      <w:r w:rsidR="000A023E" w:rsidRPr="00BE2421">
        <w:rPr>
          <w:rStyle w:val="5-Char"/>
          <w:rFonts w:hint="cs"/>
          <w:rtl/>
        </w:rPr>
        <w:t>اللّٰهُمَّ وَ بِحَمْدِ</w:t>
      </w:r>
      <w:r w:rsidR="00544D97">
        <w:rPr>
          <w:rStyle w:val="5-Char"/>
          <w:rFonts w:hint="cs"/>
          <w:rtl/>
        </w:rPr>
        <w:t xml:space="preserve">كَ </w:t>
      </w:r>
      <w:r w:rsidR="000A023E" w:rsidRPr="00BE2421">
        <w:rPr>
          <w:rStyle w:val="5-Char"/>
          <w:rFonts w:hint="cs"/>
          <w:rtl/>
        </w:rPr>
        <w:t>وَ تَبٰارَ</w:t>
      </w:r>
      <w:r w:rsidR="00544D97">
        <w:rPr>
          <w:rStyle w:val="5-Char"/>
          <w:rFonts w:hint="cs"/>
          <w:rtl/>
        </w:rPr>
        <w:t xml:space="preserve">كَ </w:t>
      </w:r>
      <w:r w:rsidR="000A023E" w:rsidRPr="00BE2421">
        <w:rPr>
          <w:rStyle w:val="5-Char"/>
          <w:rFonts w:hint="cs"/>
          <w:rtl/>
        </w:rPr>
        <w:t>اسْمُ</w:t>
      </w:r>
      <w:r w:rsidR="00544D97">
        <w:rPr>
          <w:rStyle w:val="5-Char"/>
          <w:rFonts w:hint="cs"/>
          <w:rtl/>
        </w:rPr>
        <w:t xml:space="preserve">كَ </w:t>
      </w:r>
      <w:r w:rsidR="000A023E" w:rsidRPr="00BE2421">
        <w:rPr>
          <w:rStyle w:val="5-Char"/>
          <w:rFonts w:hint="cs"/>
          <w:rtl/>
        </w:rPr>
        <w:t>وَ تَعٰاليٰ جَدُّ</w:t>
      </w:r>
      <w:r w:rsidR="00544D97">
        <w:rPr>
          <w:rStyle w:val="5-Char"/>
          <w:rFonts w:hint="cs"/>
          <w:rtl/>
        </w:rPr>
        <w:t xml:space="preserve">كَ </w:t>
      </w:r>
      <w:r w:rsidR="000A023E" w:rsidRPr="00BE2421">
        <w:rPr>
          <w:rStyle w:val="5-Char"/>
          <w:rFonts w:hint="cs"/>
          <w:rtl/>
        </w:rPr>
        <w:t>وَ لٰا اِلٰهَ غَيْرُ</w:t>
      </w:r>
      <w:r w:rsidR="00544D97">
        <w:rPr>
          <w:rStyle w:val="5-Char"/>
          <w:rFonts w:hint="cs"/>
          <w:rtl/>
        </w:rPr>
        <w:t>كَ»</w:t>
      </w:r>
      <w:r w:rsidR="000A023E" w:rsidRPr="007100A7">
        <w:rPr>
          <w:rStyle w:val="1-Char"/>
          <w:rFonts w:hint="cs"/>
          <w:rtl/>
        </w:rPr>
        <w:t xml:space="preserve">؛ </w:t>
      </w:r>
      <w:r w:rsidR="000A023E" w:rsidRPr="00BE2421">
        <w:rPr>
          <w:rStyle w:val="1-Char"/>
          <w:rFonts w:hint="cs"/>
          <w:rtl/>
        </w:rPr>
        <w:t>«بار خدا</w:t>
      </w:r>
      <w:r w:rsidR="00446BB7">
        <w:rPr>
          <w:rStyle w:val="1-Char"/>
          <w:rFonts w:hint="cs"/>
          <w:rtl/>
        </w:rPr>
        <w:t>ی</w:t>
      </w:r>
      <w:r w:rsidR="000A023E" w:rsidRPr="00BE2421">
        <w:rPr>
          <w:rStyle w:val="1-Char"/>
          <w:rFonts w:hint="cs"/>
          <w:rtl/>
        </w:rPr>
        <w:t>ا! تو را تسب</w:t>
      </w:r>
      <w:r w:rsidR="00446BB7">
        <w:rPr>
          <w:rStyle w:val="1-Char"/>
          <w:rFonts w:hint="cs"/>
          <w:rtl/>
        </w:rPr>
        <w:t>ی</w:t>
      </w:r>
      <w:r w:rsidR="000A023E" w:rsidRPr="00BE2421">
        <w:rPr>
          <w:rStyle w:val="1-Char"/>
          <w:rFonts w:hint="cs"/>
          <w:rtl/>
        </w:rPr>
        <w:t>ح و تنز</w:t>
      </w:r>
      <w:r w:rsidR="00446BB7">
        <w:rPr>
          <w:rStyle w:val="1-Char"/>
          <w:rFonts w:hint="cs"/>
          <w:rtl/>
        </w:rPr>
        <w:t>ی</w:t>
      </w:r>
      <w:r w:rsidR="000A023E" w:rsidRPr="00BE2421">
        <w:rPr>
          <w:rStyle w:val="1-Char"/>
          <w:rFonts w:hint="cs"/>
          <w:rtl/>
        </w:rPr>
        <w:t>ه و ستا</w:t>
      </w:r>
      <w:r w:rsidR="00446BB7">
        <w:rPr>
          <w:rStyle w:val="1-Char"/>
          <w:rFonts w:hint="cs"/>
          <w:rtl/>
        </w:rPr>
        <w:t>ی</w:t>
      </w:r>
      <w:r w:rsidR="000A023E" w:rsidRPr="00BE2421">
        <w:rPr>
          <w:rStyle w:val="1-Char"/>
          <w:rFonts w:hint="cs"/>
          <w:rtl/>
        </w:rPr>
        <w:t>ش م</w:t>
      </w:r>
      <w:r w:rsidR="00446BB7">
        <w:rPr>
          <w:rStyle w:val="1-Char"/>
          <w:rFonts w:hint="cs"/>
          <w:rtl/>
        </w:rPr>
        <w:t>ی</w:t>
      </w:r>
      <w:r w:rsidR="000A023E" w:rsidRPr="00BE2421">
        <w:rPr>
          <w:rStyle w:val="1-Char"/>
          <w:rFonts w:hint="cs"/>
          <w:rtl/>
        </w:rPr>
        <w:t>‌گو</w:t>
      </w:r>
      <w:r w:rsidR="00446BB7">
        <w:rPr>
          <w:rStyle w:val="1-Char"/>
          <w:rFonts w:hint="cs"/>
          <w:rtl/>
        </w:rPr>
        <w:t>ی</w:t>
      </w:r>
      <w:r w:rsidR="000A023E" w:rsidRPr="00BE2421">
        <w:rPr>
          <w:rStyle w:val="1-Char"/>
          <w:rFonts w:hint="cs"/>
          <w:rtl/>
        </w:rPr>
        <w:t>م؛ و نام تو مبارک و شکوهمند، و عظمت تو برتر از همه چ</w:t>
      </w:r>
      <w:r w:rsidR="00446BB7">
        <w:rPr>
          <w:rStyle w:val="1-Char"/>
          <w:rFonts w:hint="cs"/>
          <w:rtl/>
        </w:rPr>
        <w:t>ی</w:t>
      </w:r>
      <w:r w:rsidR="000A023E" w:rsidRPr="00BE2421">
        <w:rPr>
          <w:rStyle w:val="1-Char"/>
          <w:rFonts w:hint="cs"/>
          <w:rtl/>
        </w:rPr>
        <w:t>ز است؛ و ه</w:t>
      </w:r>
      <w:r w:rsidR="00446BB7">
        <w:rPr>
          <w:rStyle w:val="1-Char"/>
          <w:rFonts w:hint="cs"/>
          <w:rtl/>
        </w:rPr>
        <w:t>ی</w:t>
      </w:r>
      <w:r w:rsidR="000A023E" w:rsidRPr="00BE2421">
        <w:rPr>
          <w:rStyle w:val="1-Char"/>
          <w:rFonts w:hint="cs"/>
          <w:rtl/>
        </w:rPr>
        <w:t>چ معبود</w:t>
      </w:r>
      <w:r w:rsidR="00446BB7">
        <w:rPr>
          <w:rStyle w:val="1-Char"/>
          <w:rFonts w:hint="cs"/>
          <w:rtl/>
        </w:rPr>
        <w:t>ی</w:t>
      </w:r>
      <w:r w:rsidR="000A023E" w:rsidRPr="00BE2421">
        <w:rPr>
          <w:rStyle w:val="1-Char"/>
          <w:rFonts w:hint="cs"/>
          <w:rtl/>
        </w:rPr>
        <w:t xml:space="preserve"> که شا</w:t>
      </w:r>
      <w:r w:rsidR="00446BB7">
        <w:rPr>
          <w:rStyle w:val="1-Char"/>
          <w:rFonts w:hint="cs"/>
          <w:rtl/>
        </w:rPr>
        <w:t>ی</w:t>
      </w:r>
      <w:r w:rsidR="000A023E" w:rsidRPr="00BE2421">
        <w:rPr>
          <w:rStyle w:val="1-Char"/>
          <w:rFonts w:hint="cs"/>
          <w:rtl/>
        </w:rPr>
        <w:t>ستگ</w:t>
      </w:r>
      <w:r w:rsidR="00446BB7">
        <w:rPr>
          <w:rStyle w:val="1-Char"/>
          <w:rFonts w:hint="cs"/>
          <w:rtl/>
        </w:rPr>
        <w:t>ی</w:t>
      </w:r>
      <w:r w:rsidR="000A023E" w:rsidRPr="00BE2421">
        <w:rPr>
          <w:rStyle w:val="1-Char"/>
          <w:rFonts w:hint="cs"/>
          <w:rtl/>
        </w:rPr>
        <w:t xml:space="preserve"> عبادت را داشته باشد، جز تو وجود ندارد»</w:t>
      </w:r>
      <w:r w:rsidR="000A023E" w:rsidRPr="007100A7">
        <w:rPr>
          <w:rStyle w:val="1-Char"/>
          <w:rFonts w:hint="cs"/>
          <w:rtl/>
        </w:rPr>
        <w:t>.</w:t>
      </w:r>
    </w:p>
    <w:p w:rsidR="000A023E" w:rsidRPr="007100A7" w:rsidRDefault="000A023E" w:rsidP="00AF1D25">
      <w:pPr>
        <w:rPr>
          <w:rStyle w:val="1-Char"/>
          <w:rtl/>
        </w:rPr>
      </w:pPr>
      <w:r w:rsidRPr="007100A7">
        <w:rPr>
          <w:rStyle w:val="1-Char"/>
          <w:rFonts w:hint="cs"/>
          <w:rtl/>
        </w:rPr>
        <w:t>و هر نمازگزار</w:t>
      </w:r>
      <w:r w:rsidR="00446BB7">
        <w:rPr>
          <w:rStyle w:val="1-Char"/>
          <w:rFonts w:hint="cs"/>
          <w:rtl/>
        </w:rPr>
        <w:t>ی</w:t>
      </w:r>
      <w:r w:rsidRPr="007100A7">
        <w:rPr>
          <w:rStyle w:val="1-Char"/>
          <w:rFonts w:hint="cs"/>
          <w:rtl/>
        </w:rPr>
        <w:t>، [خواه مقتد</w:t>
      </w:r>
      <w:r w:rsidR="00446BB7">
        <w:rPr>
          <w:rStyle w:val="1-Char"/>
          <w:rFonts w:hint="cs"/>
          <w:rtl/>
        </w:rPr>
        <w:t>ی</w:t>
      </w:r>
      <w:r w:rsidRPr="007100A7">
        <w:rPr>
          <w:rStyle w:val="1-Char"/>
          <w:rFonts w:hint="cs"/>
          <w:rtl/>
        </w:rPr>
        <w:t xml:space="preserve"> باشد </w:t>
      </w:r>
      <w:r w:rsidR="00446BB7">
        <w:rPr>
          <w:rStyle w:val="1-Char"/>
          <w:rFonts w:hint="cs"/>
          <w:rtl/>
        </w:rPr>
        <w:t>ی</w:t>
      </w:r>
      <w:r w:rsidRPr="007100A7">
        <w:rPr>
          <w:rStyle w:val="1-Char"/>
          <w:rFonts w:hint="cs"/>
          <w:rtl/>
        </w:rPr>
        <w:t>ا تنها گزار،] «</w:t>
      </w:r>
      <w:r w:rsidRPr="00FE6406">
        <w:rPr>
          <w:rStyle w:val="9-Char"/>
          <w:rFonts w:eastAsia="Batang" w:hint="cs"/>
          <w:rtl/>
        </w:rPr>
        <w:t>ثناء</w:t>
      </w:r>
      <w:r w:rsidRPr="007100A7">
        <w:rPr>
          <w:rStyle w:val="1-Char"/>
          <w:rFonts w:hint="cs"/>
          <w:rtl/>
        </w:rPr>
        <w:t>» [</w:t>
      </w:r>
      <w:r w:rsidR="00C64E3D">
        <w:rPr>
          <w:rStyle w:val="5-Char0"/>
          <w:rFonts w:hint="cs"/>
          <w:rtl/>
        </w:rPr>
        <w:t>سبحانك</w:t>
      </w:r>
      <w:r w:rsidRPr="00C64E3D">
        <w:rPr>
          <w:rStyle w:val="5-Char0"/>
          <w:rFonts w:hint="cs"/>
          <w:rtl/>
        </w:rPr>
        <w:t xml:space="preserve"> اللهم و ...</w:t>
      </w:r>
      <w:r w:rsidRPr="007100A7">
        <w:rPr>
          <w:rStyle w:val="1-Char"/>
          <w:rFonts w:hint="cs"/>
          <w:rtl/>
        </w:rPr>
        <w:t>] را بخواند و نماز خو</w:t>
      </w:r>
      <w:r w:rsidR="00446BB7">
        <w:rPr>
          <w:rStyle w:val="1-Char"/>
          <w:rFonts w:hint="cs"/>
          <w:rtl/>
        </w:rPr>
        <w:t>ی</w:t>
      </w:r>
      <w:r w:rsidRPr="007100A7">
        <w:rPr>
          <w:rStyle w:val="1-Char"/>
          <w:rFonts w:hint="cs"/>
          <w:rtl/>
        </w:rPr>
        <w:t>ش را با آن شروع نما</w:t>
      </w:r>
      <w:r w:rsidR="00446BB7">
        <w:rPr>
          <w:rStyle w:val="1-Char"/>
          <w:rFonts w:hint="cs"/>
          <w:rtl/>
        </w:rPr>
        <w:t>ی</w:t>
      </w:r>
      <w:r w:rsidRPr="007100A7">
        <w:rPr>
          <w:rStyle w:val="1-Char"/>
          <w:rFonts w:hint="cs"/>
          <w:rtl/>
        </w:rPr>
        <w:t>د. [و مقتد</w:t>
      </w:r>
      <w:r w:rsidR="00446BB7">
        <w:rPr>
          <w:rStyle w:val="1-Char"/>
          <w:rFonts w:hint="cs"/>
          <w:rtl/>
        </w:rPr>
        <w:t>ی</w:t>
      </w:r>
      <w:r w:rsidRPr="007100A7">
        <w:rPr>
          <w:rStyle w:val="1-Char"/>
          <w:rFonts w:hint="cs"/>
          <w:rtl/>
        </w:rPr>
        <w:t>ان ن</w:t>
      </w:r>
      <w:r w:rsidR="00446BB7">
        <w:rPr>
          <w:rStyle w:val="1-Char"/>
          <w:rFonts w:hint="cs"/>
          <w:rtl/>
        </w:rPr>
        <w:t>ی</w:t>
      </w:r>
      <w:r w:rsidRPr="007100A7">
        <w:rPr>
          <w:rStyle w:val="1-Char"/>
          <w:rFonts w:hint="cs"/>
          <w:rtl/>
        </w:rPr>
        <w:t>ز، پ</w:t>
      </w:r>
      <w:r w:rsidR="00446BB7">
        <w:rPr>
          <w:rStyle w:val="1-Char"/>
          <w:rFonts w:hint="cs"/>
          <w:rtl/>
        </w:rPr>
        <w:t>ی</w:t>
      </w:r>
      <w:r w:rsidRPr="007100A7">
        <w:rPr>
          <w:rStyle w:val="1-Char"/>
          <w:rFonts w:hint="cs"/>
          <w:rtl/>
        </w:rPr>
        <w:t>ش از شروع امام به قرائت، دعا</w:t>
      </w:r>
      <w:r w:rsidR="00446BB7">
        <w:rPr>
          <w:rStyle w:val="1-Char"/>
          <w:rFonts w:hint="cs"/>
          <w:rtl/>
        </w:rPr>
        <w:t>ی</w:t>
      </w:r>
      <w:r w:rsidRPr="007100A7">
        <w:rPr>
          <w:rStyle w:val="1-Char"/>
          <w:rFonts w:hint="cs"/>
          <w:rtl/>
        </w:rPr>
        <w:t xml:space="preserve"> استفتاح را بخوانند.]</w:t>
      </w:r>
    </w:p>
    <w:p w:rsidR="000A023E" w:rsidRPr="007100A7" w:rsidRDefault="000A023E" w:rsidP="00E42C22">
      <w:pPr>
        <w:rPr>
          <w:rStyle w:val="1-Char"/>
          <w:rtl/>
        </w:rPr>
      </w:pPr>
      <w:r w:rsidRPr="007100A7">
        <w:rPr>
          <w:rStyle w:val="1-Char"/>
          <w:rFonts w:hint="cs"/>
          <w:rtl/>
        </w:rPr>
        <w:t>سپس برا</w:t>
      </w:r>
      <w:r w:rsidR="00446BB7">
        <w:rPr>
          <w:rStyle w:val="1-Char"/>
          <w:rFonts w:hint="cs"/>
          <w:rtl/>
        </w:rPr>
        <w:t>ی</w:t>
      </w:r>
      <w:r w:rsidRPr="007100A7">
        <w:rPr>
          <w:rStyle w:val="1-Char"/>
          <w:rFonts w:hint="cs"/>
          <w:rtl/>
        </w:rPr>
        <w:t xml:space="preserve"> شروع قرائت، به صورت آهسته و سرّ</w:t>
      </w:r>
      <w:r w:rsidR="00446BB7">
        <w:rPr>
          <w:rStyle w:val="1-Char"/>
          <w:rFonts w:hint="cs"/>
          <w:rtl/>
        </w:rPr>
        <w:t>ی</w:t>
      </w:r>
      <w:r w:rsidRPr="007100A7">
        <w:rPr>
          <w:rStyle w:val="1-Char"/>
          <w:rFonts w:hint="cs"/>
          <w:rtl/>
        </w:rPr>
        <w:t xml:space="preserve">، </w:t>
      </w:r>
      <w:r w:rsidRPr="00E42C22">
        <w:rPr>
          <w:rStyle w:val="5-Char0"/>
          <w:rFonts w:hint="cs"/>
          <w:rtl/>
        </w:rPr>
        <w:t>«اعوذ بالله من الشيطان الرجيم»</w:t>
      </w:r>
      <w:r w:rsidRPr="007100A7">
        <w:rPr>
          <w:rStyle w:val="1-Char"/>
          <w:rFonts w:hint="cs"/>
          <w:rtl/>
        </w:rPr>
        <w:t xml:space="preserve"> بگو</w:t>
      </w:r>
      <w:r w:rsidR="00446BB7">
        <w:rPr>
          <w:rStyle w:val="1-Char"/>
          <w:rFonts w:hint="cs"/>
          <w:rtl/>
        </w:rPr>
        <w:t>ی</w:t>
      </w:r>
      <w:r w:rsidRPr="007100A7">
        <w:rPr>
          <w:rStyle w:val="1-Char"/>
          <w:rFonts w:hint="cs"/>
          <w:rtl/>
        </w:rPr>
        <w:t>د: [و مقتد</w:t>
      </w:r>
      <w:r w:rsidR="00446BB7">
        <w:rPr>
          <w:rStyle w:val="1-Char"/>
          <w:rFonts w:hint="cs"/>
          <w:rtl/>
        </w:rPr>
        <w:t>ی</w:t>
      </w:r>
      <w:r w:rsidRPr="007100A7">
        <w:rPr>
          <w:rStyle w:val="1-Char"/>
          <w:rFonts w:hint="cs"/>
          <w:rtl/>
        </w:rPr>
        <w:t xml:space="preserve">‌ها اگر در نماز جماعت بودند،‌ </w:t>
      </w:r>
      <w:r w:rsidR="00E42C22" w:rsidRPr="00E42C22">
        <w:rPr>
          <w:rStyle w:val="5-Char0"/>
          <w:rFonts w:hint="cs"/>
          <w:rtl/>
        </w:rPr>
        <w:t>«</w:t>
      </w:r>
      <w:r w:rsidRPr="00E42C22">
        <w:rPr>
          <w:rStyle w:val="5-Char0"/>
          <w:rFonts w:hint="cs"/>
          <w:rtl/>
        </w:rPr>
        <w:t>اعوذ بالله»</w:t>
      </w:r>
      <w:r w:rsidRPr="007100A7">
        <w:rPr>
          <w:rStyle w:val="1-Char"/>
          <w:rFonts w:hint="cs"/>
          <w:rtl/>
        </w:rPr>
        <w:t xml:space="preserve"> و </w:t>
      </w:r>
      <w:r w:rsidRPr="00E42C22">
        <w:rPr>
          <w:rStyle w:val="5-Char0"/>
          <w:rFonts w:hint="cs"/>
          <w:rtl/>
        </w:rPr>
        <w:t>«بسم الله»</w:t>
      </w:r>
      <w:r w:rsidRPr="007100A7">
        <w:rPr>
          <w:rStyle w:val="1-Char"/>
          <w:rFonts w:hint="cs"/>
          <w:rtl/>
        </w:rPr>
        <w:t xml:space="preserve"> نگو</w:t>
      </w:r>
      <w:r w:rsidR="00446BB7">
        <w:rPr>
          <w:rStyle w:val="1-Char"/>
          <w:rFonts w:hint="cs"/>
          <w:rtl/>
        </w:rPr>
        <w:t>ی</w:t>
      </w:r>
      <w:r w:rsidRPr="007100A7">
        <w:rPr>
          <w:rStyle w:val="1-Char"/>
          <w:rFonts w:hint="cs"/>
          <w:rtl/>
        </w:rPr>
        <w:t>ند؛ ز</w:t>
      </w:r>
      <w:r w:rsidR="00446BB7">
        <w:rPr>
          <w:rStyle w:val="1-Char"/>
          <w:rFonts w:hint="cs"/>
          <w:rtl/>
        </w:rPr>
        <w:t>ی</w:t>
      </w:r>
      <w:r w:rsidRPr="007100A7">
        <w:rPr>
          <w:rStyle w:val="1-Char"/>
          <w:rFonts w:hint="cs"/>
          <w:rtl/>
        </w:rPr>
        <w:t>را که</w:t>
      </w:r>
      <w:r w:rsidR="000751A8">
        <w:rPr>
          <w:rStyle w:val="1-Char"/>
          <w:rFonts w:hint="cs"/>
          <w:rtl/>
        </w:rPr>
        <w:t xml:space="preserve"> آن‌ها،</w:t>
      </w:r>
      <w:r w:rsidRPr="007100A7">
        <w:rPr>
          <w:rStyle w:val="1-Char"/>
          <w:rFonts w:hint="cs"/>
          <w:rtl/>
        </w:rPr>
        <w:t xml:space="preserve"> در نماز جماعت،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را قرائت نم</w:t>
      </w:r>
      <w:r w:rsidR="00446BB7">
        <w:rPr>
          <w:rStyle w:val="1-Char"/>
          <w:rFonts w:hint="cs"/>
          <w:rtl/>
        </w:rPr>
        <w:t>ی</w:t>
      </w:r>
      <w:r w:rsidRPr="007100A7">
        <w:rPr>
          <w:rStyle w:val="1-Char"/>
          <w:rFonts w:hint="cs"/>
          <w:rtl/>
        </w:rPr>
        <w:t xml:space="preserve">‌کنند؛ و پرواضح است که </w:t>
      </w:r>
      <w:r w:rsidRPr="00E42C22">
        <w:rPr>
          <w:rStyle w:val="5-Char0"/>
          <w:rFonts w:hint="cs"/>
          <w:rtl/>
        </w:rPr>
        <w:t>«اعوذ بالله»</w:t>
      </w:r>
      <w:r w:rsidRPr="007100A7">
        <w:rPr>
          <w:rStyle w:val="1-Char"/>
          <w:rFonts w:hint="cs"/>
          <w:rtl/>
        </w:rPr>
        <w:t xml:space="preserve"> برا</w:t>
      </w:r>
      <w:r w:rsidR="00446BB7">
        <w:rPr>
          <w:rStyle w:val="1-Char"/>
          <w:rFonts w:hint="cs"/>
          <w:rtl/>
        </w:rPr>
        <w:t>ی</w:t>
      </w:r>
      <w:r w:rsidRPr="007100A7">
        <w:rPr>
          <w:rStyle w:val="1-Char"/>
          <w:rFonts w:hint="cs"/>
          <w:rtl/>
        </w:rPr>
        <w:t xml:space="preserve"> قرائت خواندن است؛ و مقتد</w:t>
      </w:r>
      <w:r w:rsidR="00446BB7">
        <w:rPr>
          <w:rStyle w:val="1-Char"/>
          <w:rFonts w:hint="cs"/>
          <w:rtl/>
        </w:rPr>
        <w:t>ی</w:t>
      </w:r>
      <w:r w:rsidRPr="007100A7">
        <w:rPr>
          <w:rStyle w:val="1-Char"/>
          <w:rFonts w:hint="cs"/>
          <w:rtl/>
        </w:rPr>
        <w:t>‌ها ن</w:t>
      </w:r>
      <w:r w:rsidR="00446BB7">
        <w:rPr>
          <w:rStyle w:val="1-Char"/>
          <w:rFonts w:hint="cs"/>
          <w:rtl/>
        </w:rPr>
        <w:t>ی</w:t>
      </w:r>
      <w:r w:rsidRPr="007100A7">
        <w:rPr>
          <w:rStyle w:val="1-Char"/>
          <w:rFonts w:hint="cs"/>
          <w:rtl/>
        </w:rPr>
        <w:t>ز در پشت سر امام، قرائت نم</w:t>
      </w:r>
      <w:r w:rsidR="00446BB7">
        <w:rPr>
          <w:rStyle w:val="1-Char"/>
          <w:rFonts w:hint="cs"/>
          <w:rtl/>
        </w:rPr>
        <w:t>ی</w:t>
      </w:r>
      <w:r w:rsidRPr="007100A7">
        <w:rPr>
          <w:rStyle w:val="1-Char"/>
          <w:rFonts w:hint="cs"/>
          <w:rtl/>
        </w:rPr>
        <w:t>‌خوانند.]</w:t>
      </w:r>
    </w:p>
    <w:p w:rsidR="000A023E" w:rsidRPr="007100A7" w:rsidRDefault="000A023E" w:rsidP="00AF1D25">
      <w:pPr>
        <w:rPr>
          <w:rStyle w:val="1-Char"/>
          <w:rtl/>
        </w:rPr>
      </w:pPr>
      <w:r w:rsidRPr="007100A7">
        <w:rPr>
          <w:rStyle w:val="1-Char"/>
          <w:rFonts w:hint="cs"/>
          <w:rtl/>
        </w:rPr>
        <w:t xml:space="preserve">و نمازگزار </w:t>
      </w:r>
      <w:r w:rsidRPr="00FE6406">
        <w:rPr>
          <w:rStyle w:val="9-Char"/>
          <w:rFonts w:eastAsia="Batang" w:hint="cs"/>
          <w:rtl/>
        </w:rPr>
        <w:t>مسبوق</w:t>
      </w:r>
      <w:r w:rsidRPr="007100A7">
        <w:rPr>
          <w:rStyle w:val="1-Char"/>
          <w:rFonts w:hint="cs"/>
          <w:rtl/>
        </w:rPr>
        <w:t>، [کس</w:t>
      </w:r>
      <w:r w:rsidR="00446BB7">
        <w:rPr>
          <w:rStyle w:val="1-Char"/>
          <w:rFonts w:hint="cs"/>
          <w:rtl/>
        </w:rPr>
        <w:t>ی</w:t>
      </w:r>
      <w:r w:rsidRPr="007100A7">
        <w:rPr>
          <w:rStyle w:val="1-Char"/>
          <w:rFonts w:hint="cs"/>
          <w:rtl/>
        </w:rPr>
        <w:t xml:space="preserve"> که در آغاز نماز جماعت حضور نداشته و </w:t>
      </w:r>
      <w:r w:rsidR="00446BB7">
        <w:rPr>
          <w:rStyle w:val="1-Char"/>
          <w:rFonts w:hint="cs"/>
          <w:rtl/>
        </w:rPr>
        <w:t>ی</w:t>
      </w:r>
      <w:r w:rsidRPr="007100A7">
        <w:rPr>
          <w:rStyle w:val="1-Char"/>
          <w:rFonts w:hint="cs"/>
          <w:rtl/>
        </w:rPr>
        <w:t xml:space="preserve">ک </w:t>
      </w:r>
      <w:r w:rsidR="00446BB7">
        <w:rPr>
          <w:rStyle w:val="1-Char"/>
          <w:rFonts w:hint="cs"/>
          <w:rtl/>
        </w:rPr>
        <w:t>ی</w:t>
      </w:r>
      <w:r w:rsidRPr="007100A7">
        <w:rPr>
          <w:rStyle w:val="1-Char"/>
          <w:rFonts w:hint="cs"/>
          <w:rtl/>
        </w:rPr>
        <w:t>ا چند رکعت را از دست داده، پس از فراغت امام از هر دو سلام نماز، و پس از آن که برا</w:t>
      </w:r>
      <w:r w:rsidR="00446BB7">
        <w:rPr>
          <w:rStyle w:val="1-Char"/>
          <w:rFonts w:hint="cs"/>
          <w:rtl/>
        </w:rPr>
        <w:t>ی</w:t>
      </w:r>
      <w:r w:rsidRPr="007100A7">
        <w:rPr>
          <w:rStyle w:val="1-Char"/>
          <w:rFonts w:hint="cs"/>
          <w:rtl/>
        </w:rPr>
        <w:t xml:space="preserve"> تمام کردن نماز خو</w:t>
      </w:r>
      <w:r w:rsidR="00446BB7">
        <w:rPr>
          <w:rStyle w:val="1-Char"/>
          <w:rFonts w:hint="cs"/>
          <w:rtl/>
        </w:rPr>
        <w:t>ی</w:t>
      </w:r>
      <w:r w:rsidRPr="007100A7">
        <w:rPr>
          <w:rStyle w:val="1-Char"/>
          <w:rFonts w:hint="cs"/>
          <w:rtl/>
        </w:rPr>
        <w:t>ش، بلند م</w:t>
      </w:r>
      <w:r w:rsidR="00446BB7">
        <w:rPr>
          <w:rStyle w:val="1-Char"/>
          <w:rFonts w:hint="cs"/>
          <w:rtl/>
        </w:rPr>
        <w:t>ی</w:t>
      </w:r>
      <w:r w:rsidRPr="007100A7">
        <w:rPr>
          <w:rStyle w:val="1-Char"/>
          <w:rFonts w:hint="cs"/>
          <w:rtl/>
        </w:rPr>
        <w:t xml:space="preserve">‌شود،] </w:t>
      </w:r>
      <w:r w:rsidRPr="00510341">
        <w:rPr>
          <w:rStyle w:val="5-Char0"/>
          <w:rFonts w:hint="cs"/>
          <w:rtl/>
        </w:rPr>
        <w:t>«اعوذ بالله»</w:t>
      </w:r>
      <w:r w:rsidRPr="007100A7">
        <w:rPr>
          <w:rStyle w:val="1-Char"/>
          <w:rFonts w:hint="cs"/>
          <w:rtl/>
        </w:rPr>
        <w:t xml:space="preserve"> را بخواند؛ ول</w:t>
      </w:r>
      <w:r w:rsidR="00446BB7">
        <w:rPr>
          <w:rStyle w:val="1-Char"/>
          <w:rFonts w:hint="cs"/>
          <w:rtl/>
        </w:rPr>
        <w:t>ی</w:t>
      </w:r>
      <w:r w:rsidRPr="007100A7">
        <w:rPr>
          <w:rStyle w:val="1-Char"/>
          <w:rFonts w:hint="cs"/>
          <w:rtl/>
        </w:rPr>
        <w:t xml:space="preserve"> مقتد</w:t>
      </w:r>
      <w:r w:rsidR="00446BB7">
        <w:rPr>
          <w:rStyle w:val="1-Char"/>
          <w:rFonts w:hint="cs"/>
          <w:rtl/>
        </w:rPr>
        <w:t>ی</w:t>
      </w:r>
      <w:r w:rsidRPr="007100A7">
        <w:rPr>
          <w:rStyle w:val="1-Char"/>
          <w:rFonts w:hint="cs"/>
          <w:rtl/>
        </w:rPr>
        <w:t xml:space="preserve"> [که از آغاز نماز جماعت، حضور داشته،] </w:t>
      </w:r>
      <w:r w:rsidRPr="00510341">
        <w:rPr>
          <w:rStyle w:val="5-Char0"/>
          <w:rFonts w:hint="cs"/>
          <w:rtl/>
        </w:rPr>
        <w:t>«اعوذ بالله»</w:t>
      </w:r>
      <w:r w:rsidRPr="007100A7">
        <w:rPr>
          <w:rStyle w:val="1-Char"/>
          <w:rFonts w:hint="cs"/>
          <w:rtl/>
        </w:rPr>
        <w:t xml:space="preserve"> را نگو</w:t>
      </w:r>
      <w:r w:rsidR="00446BB7">
        <w:rPr>
          <w:rStyle w:val="1-Char"/>
          <w:rFonts w:hint="cs"/>
          <w:rtl/>
        </w:rPr>
        <w:t>ی</w:t>
      </w:r>
      <w:r w:rsidRPr="007100A7">
        <w:rPr>
          <w:rStyle w:val="1-Char"/>
          <w:rFonts w:hint="cs"/>
          <w:rtl/>
        </w:rPr>
        <w:t>د؛‌[ز</w:t>
      </w:r>
      <w:r w:rsidR="00446BB7">
        <w:rPr>
          <w:rStyle w:val="1-Char"/>
          <w:rFonts w:hint="cs"/>
          <w:rtl/>
        </w:rPr>
        <w:t>ی</w:t>
      </w:r>
      <w:r w:rsidRPr="007100A7">
        <w:rPr>
          <w:rStyle w:val="1-Char"/>
          <w:rFonts w:hint="cs"/>
          <w:rtl/>
        </w:rPr>
        <w:t xml:space="preserve">را </w:t>
      </w:r>
      <w:r w:rsidRPr="00510341">
        <w:rPr>
          <w:rStyle w:val="5-Char0"/>
          <w:rFonts w:hint="cs"/>
          <w:rtl/>
        </w:rPr>
        <w:t>اعوذ بالله</w:t>
      </w:r>
      <w:r w:rsidRPr="007100A7">
        <w:rPr>
          <w:rStyle w:val="1-Char"/>
          <w:rFonts w:hint="cs"/>
          <w:rtl/>
        </w:rPr>
        <w:t>، برا</w:t>
      </w:r>
      <w:r w:rsidR="00446BB7">
        <w:rPr>
          <w:rStyle w:val="1-Char"/>
          <w:rFonts w:hint="cs"/>
          <w:rtl/>
        </w:rPr>
        <w:t>ی</w:t>
      </w:r>
      <w:r w:rsidRPr="007100A7">
        <w:rPr>
          <w:rStyle w:val="1-Char"/>
          <w:rFonts w:hint="cs"/>
          <w:rtl/>
        </w:rPr>
        <w:t xml:space="preserve"> قرائت است، و او ن</w:t>
      </w:r>
      <w:r w:rsidR="00446BB7">
        <w:rPr>
          <w:rStyle w:val="1-Char"/>
          <w:rFonts w:hint="cs"/>
          <w:rtl/>
        </w:rPr>
        <w:t>ی</w:t>
      </w:r>
      <w:r w:rsidRPr="007100A7">
        <w:rPr>
          <w:rStyle w:val="1-Char"/>
          <w:rFonts w:hint="cs"/>
          <w:rtl/>
        </w:rPr>
        <w:t>ز قرائت نم</w:t>
      </w:r>
      <w:r w:rsidR="00446BB7">
        <w:rPr>
          <w:rStyle w:val="1-Char"/>
          <w:rFonts w:hint="cs"/>
          <w:rtl/>
        </w:rPr>
        <w:t>ی</w:t>
      </w:r>
      <w:r w:rsidRPr="007100A7">
        <w:rPr>
          <w:rStyle w:val="1-Char"/>
          <w:rFonts w:hint="cs"/>
          <w:rtl/>
        </w:rPr>
        <w:t>‌خواند.]</w:t>
      </w:r>
    </w:p>
    <w:p w:rsidR="000A023E" w:rsidRPr="007100A7" w:rsidRDefault="000A023E" w:rsidP="00AF1D25">
      <w:pPr>
        <w:rPr>
          <w:rStyle w:val="1-Char"/>
          <w:rtl/>
        </w:rPr>
      </w:pPr>
      <w:r w:rsidRPr="007100A7">
        <w:rPr>
          <w:rStyle w:val="1-Char"/>
          <w:rFonts w:hint="cs"/>
          <w:rtl/>
        </w:rPr>
        <w:t>و در نمازها</w:t>
      </w:r>
      <w:r w:rsidR="00446BB7">
        <w:rPr>
          <w:rStyle w:val="1-Char"/>
          <w:rFonts w:hint="cs"/>
          <w:rtl/>
        </w:rPr>
        <w:t>ی</w:t>
      </w:r>
      <w:r w:rsidRPr="007100A7">
        <w:rPr>
          <w:rStyle w:val="1-Char"/>
          <w:rFonts w:hint="cs"/>
          <w:rtl/>
        </w:rPr>
        <w:t xml:space="preserve"> ع</w:t>
      </w:r>
      <w:r w:rsidR="00446BB7">
        <w:rPr>
          <w:rStyle w:val="1-Char"/>
          <w:rFonts w:hint="cs"/>
          <w:rtl/>
        </w:rPr>
        <w:t>ی</w:t>
      </w:r>
      <w:r w:rsidRPr="007100A7">
        <w:rPr>
          <w:rStyle w:val="1-Char"/>
          <w:rFonts w:hint="cs"/>
          <w:rtl/>
        </w:rPr>
        <w:t>د فطر و ع</w:t>
      </w:r>
      <w:r w:rsidR="00446BB7">
        <w:rPr>
          <w:rStyle w:val="1-Char"/>
          <w:rFonts w:hint="cs"/>
          <w:rtl/>
        </w:rPr>
        <w:t>ی</w:t>
      </w:r>
      <w:r w:rsidRPr="007100A7">
        <w:rPr>
          <w:rStyle w:val="1-Char"/>
          <w:rFonts w:hint="cs"/>
          <w:rtl/>
        </w:rPr>
        <w:t xml:space="preserve">د قربان، گفتن </w:t>
      </w:r>
      <w:r w:rsidRPr="00510341">
        <w:rPr>
          <w:rStyle w:val="5-Char0"/>
          <w:rFonts w:hint="cs"/>
          <w:rtl/>
        </w:rPr>
        <w:t>«اعوذ بالله»</w:t>
      </w:r>
      <w:r w:rsidRPr="007100A7">
        <w:rPr>
          <w:rStyle w:val="1-Char"/>
          <w:rFonts w:hint="cs"/>
          <w:rtl/>
        </w:rPr>
        <w:t xml:space="preserve"> را از تکب</w:t>
      </w:r>
      <w:r w:rsidR="00446BB7">
        <w:rPr>
          <w:rStyle w:val="1-Char"/>
          <w:rFonts w:hint="cs"/>
          <w:rtl/>
        </w:rPr>
        <w:t>ی</w:t>
      </w:r>
      <w:r w:rsidRPr="007100A7">
        <w:rPr>
          <w:rStyle w:val="1-Char"/>
          <w:rFonts w:hint="cs"/>
          <w:rtl/>
        </w:rPr>
        <w:t>رات زا</w:t>
      </w:r>
      <w:r w:rsidR="00446BB7">
        <w:rPr>
          <w:rStyle w:val="1-Char"/>
          <w:rFonts w:hint="cs"/>
          <w:rtl/>
        </w:rPr>
        <w:t>ی</w:t>
      </w:r>
      <w:r w:rsidRPr="007100A7">
        <w:rPr>
          <w:rStyle w:val="1-Char"/>
          <w:rFonts w:hint="cs"/>
          <w:rtl/>
        </w:rPr>
        <w:t>د ع</w:t>
      </w:r>
      <w:r w:rsidR="00446BB7">
        <w:rPr>
          <w:rStyle w:val="1-Char"/>
          <w:rFonts w:hint="cs"/>
          <w:rtl/>
        </w:rPr>
        <w:t>ی</w:t>
      </w:r>
      <w:r w:rsidRPr="007100A7">
        <w:rPr>
          <w:rStyle w:val="1-Char"/>
          <w:rFonts w:hint="cs"/>
          <w:rtl/>
        </w:rPr>
        <w:t>دها، به تأخ</w:t>
      </w:r>
      <w:r w:rsidR="00446BB7">
        <w:rPr>
          <w:rStyle w:val="1-Char"/>
          <w:rFonts w:hint="cs"/>
          <w:rtl/>
        </w:rPr>
        <w:t>ی</w:t>
      </w:r>
      <w:r w:rsidRPr="007100A7">
        <w:rPr>
          <w:rStyle w:val="1-Char"/>
          <w:rFonts w:hint="cs"/>
          <w:rtl/>
        </w:rPr>
        <w:t>ر ب</w:t>
      </w:r>
      <w:r w:rsidR="00446BB7">
        <w:rPr>
          <w:rStyle w:val="1-Char"/>
          <w:rFonts w:hint="cs"/>
          <w:rtl/>
        </w:rPr>
        <w:t>ی</w:t>
      </w:r>
      <w:r w:rsidRPr="007100A7">
        <w:rPr>
          <w:rStyle w:val="1-Char"/>
          <w:rFonts w:hint="cs"/>
          <w:rtl/>
        </w:rPr>
        <w:t>اندازد؛ [ز</w:t>
      </w:r>
      <w:r w:rsidR="00446BB7">
        <w:rPr>
          <w:rStyle w:val="1-Char"/>
          <w:rFonts w:hint="cs"/>
          <w:rtl/>
        </w:rPr>
        <w:t>ی</w:t>
      </w:r>
      <w:r w:rsidRPr="007100A7">
        <w:rPr>
          <w:rStyle w:val="1-Char"/>
          <w:rFonts w:hint="cs"/>
          <w:rtl/>
        </w:rPr>
        <w:t xml:space="preserve">را </w:t>
      </w:r>
      <w:r w:rsidRPr="00510341">
        <w:rPr>
          <w:rStyle w:val="5-Char0"/>
          <w:rFonts w:hint="cs"/>
          <w:rtl/>
        </w:rPr>
        <w:t>اعوذ بالله</w:t>
      </w:r>
      <w:r w:rsidRPr="007100A7">
        <w:rPr>
          <w:rStyle w:val="1-Char"/>
          <w:rFonts w:hint="cs"/>
          <w:rtl/>
        </w:rPr>
        <w:t xml:space="preserve"> برا</w:t>
      </w:r>
      <w:r w:rsidR="00446BB7">
        <w:rPr>
          <w:rStyle w:val="1-Char"/>
          <w:rFonts w:hint="cs"/>
          <w:rtl/>
        </w:rPr>
        <w:t>ی</w:t>
      </w:r>
      <w:r w:rsidRPr="007100A7">
        <w:rPr>
          <w:rStyle w:val="1-Char"/>
          <w:rFonts w:hint="cs"/>
          <w:rtl/>
        </w:rPr>
        <w:t xml:space="preserve"> خواندن قرائت است؛ و پرواضح است که قرائت در نمازها</w:t>
      </w:r>
      <w:r w:rsidR="00446BB7">
        <w:rPr>
          <w:rStyle w:val="1-Char"/>
          <w:rFonts w:hint="cs"/>
          <w:rtl/>
        </w:rPr>
        <w:t>ی</w:t>
      </w:r>
      <w:r w:rsidRPr="007100A7">
        <w:rPr>
          <w:rStyle w:val="1-Char"/>
          <w:rFonts w:hint="cs"/>
          <w:rtl/>
        </w:rPr>
        <w:t xml:space="preserve"> ع</w:t>
      </w:r>
      <w:r w:rsidR="00446BB7">
        <w:rPr>
          <w:rStyle w:val="1-Char"/>
          <w:rFonts w:hint="cs"/>
          <w:rtl/>
        </w:rPr>
        <w:t>ی</w:t>
      </w:r>
      <w:r w:rsidRPr="007100A7">
        <w:rPr>
          <w:rStyle w:val="1-Char"/>
          <w:rFonts w:hint="cs"/>
          <w:rtl/>
        </w:rPr>
        <w:t>د</w:t>
      </w:r>
      <w:r w:rsidR="00446BB7">
        <w:rPr>
          <w:rStyle w:val="1-Char"/>
          <w:rFonts w:hint="cs"/>
          <w:rtl/>
        </w:rPr>
        <w:t>ی</w:t>
      </w:r>
      <w:r w:rsidRPr="007100A7">
        <w:rPr>
          <w:rStyle w:val="1-Char"/>
          <w:rFonts w:hint="cs"/>
          <w:rtl/>
        </w:rPr>
        <w:t>ن، پس از تکب</w:t>
      </w:r>
      <w:r w:rsidR="00446BB7">
        <w:rPr>
          <w:rStyle w:val="1-Char"/>
          <w:rFonts w:hint="cs"/>
          <w:rtl/>
        </w:rPr>
        <w:t>ی</w:t>
      </w:r>
      <w:r w:rsidRPr="007100A7">
        <w:rPr>
          <w:rStyle w:val="1-Char"/>
          <w:rFonts w:hint="cs"/>
          <w:rtl/>
        </w:rPr>
        <w:t>رات زا</w:t>
      </w:r>
      <w:r w:rsidR="00446BB7">
        <w:rPr>
          <w:rStyle w:val="1-Char"/>
          <w:rFonts w:hint="cs"/>
          <w:rtl/>
        </w:rPr>
        <w:t>ی</w:t>
      </w:r>
      <w:r w:rsidRPr="007100A7">
        <w:rPr>
          <w:rStyle w:val="1-Char"/>
          <w:rFonts w:hint="cs"/>
          <w:rtl/>
        </w:rPr>
        <w:t>د، شروع م</w:t>
      </w:r>
      <w:r w:rsidR="00446BB7">
        <w:rPr>
          <w:rStyle w:val="1-Char"/>
          <w:rFonts w:hint="cs"/>
          <w:rtl/>
        </w:rPr>
        <w:t>ی</w:t>
      </w:r>
      <w:r w:rsidRPr="007100A7">
        <w:rPr>
          <w:rStyle w:val="1-Char"/>
          <w:rFonts w:hint="cs"/>
          <w:rtl/>
        </w:rPr>
        <w:t>‌شود - البته در رکعت اول - ؛ از ا</w:t>
      </w:r>
      <w:r w:rsidR="00446BB7">
        <w:rPr>
          <w:rStyle w:val="1-Char"/>
          <w:rFonts w:hint="cs"/>
          <w:rtl/>
        </w:rPr>
        <w:t>ی</w:t>
      </w:r>
      <w:r w:rsidRPr="007100A7">
        <w:rPr>
          <w:rStyle w:val="1-Char"/>
          <w:rFonts w:hint="cs"/>
          <w:rtl/>
        </w:rPr>
        <w:t xml:space="preserve">ن رو، </w:t>
      </w:r>
      <w:r w:rsidRPr="00510341">
        <w:rPr>
          <w:rStyle w:val="5-Char0"/>
          <w:rFonts w:hint="cs"/>
          <w:rtl/>
        </w:rPr>
        <w:t>اعوذ بالله</w:t>
      </w:r>
      <w:r w:rsidRPr="007100A7">
        <w:rPr>
          <w:rStyle w:val="1-Char"/>
          <w:rFonts w:hint="cs"/>
          <w:rtl/>
        </w:rPr>
        <w:t xml:space="preserve"> را پس از تکب</w:t>
      </w:r>
      <w:r w:rsidR="00446BB7">
        <w:rPr>
          <w:rStyle w:val="1-Char"/>
          <w:rFonts w:hint="cs"/>
          <w:rtl/>
        </w:rPr>
        <w:t>ی</w:t>
      </w:r>
      <w:r w:rsidRPr="007100A7">
        <w:rPr>
          <w:rStyle w:val="1-Char"/>
          <w:rFonts w:hint="cs"/>
          <w:rtl/>
        </w:rPr>
        <w:t>رها</w:t>
      </w:r>
      <w:r w:rsidR="00446BB7">
        <w:rPr>
          <w:rStyle w:val="1-Char"/>
          <w:rFonts w:hint="cs"/>
          <w:rtl/>
        </w:rPr>
        <w:t>ی</w:t>
      </w:r>
      <w:r w:rsidRPr="007100A7">
        <w:rPr>
          <w:rStyle w:val="1-Char"/>
          <w:rFonts w:hint="cs"/>
          <w:rtl/>
        </w:rPr>
        <w:t xml:space="preserve"> زا</w:t>
      </w:r>
      <w:r w:rsidR="00446BB7">
        <w:rPr>
          <w:rStyle w:val="1-Char"/>
          <w:rFonts w:hint="cs"/>
          <w:rtl/>
        </w:rPr>
        <w:t>ی</w:t>
      </w:r>
      <w:r w:rsidRPr="007100A7">
        <w:rPr>
          <w:rStyle w:val="1-Char"/>
          <w:rFonts w:hint="cs"/>
          <w:rtl/>
        </w:rPr>
        <w:t>د ع</w:t>
      </w:r>
      <w:r w:rsidR="00446BB7">
        <w:rPr>
          <w:rStyle w:val="1-Char"/>
          <w:rFonts w:hint="cs"/>
          <w:rtl/>
        </w:rPr>
        <w:t>ی</w:t>
      </w:r>
      <w:r w:rsidRPr="007100A7">
        <w:rPr>
          <w:rStyle w:val="1-Char"/>
          <w:rFonts w:hint="cs"/>
          <w:rtl/>
        </w:rPr>
        <w:t>د</w:t>
      </w:r>
      <w:r w:rsidR="00446BB7">
        <w:rPr>
          <w:rStyle w:val="1-Char"/>
          <w:rFonts w:hint="cs"/>
          <w:rtl/>
        </w:rPr>
        <w:t>ی</w:t>
      </w:r>
      <w:r w:rsidRPr="007100A7">
        <w:rPr>
          <w:rStyle w:val="1-Char"/>
          <w:rFonts w:hint="cs"/>
          <w:rtl/>
        </w:rPr>
        <w:t>ن، بگو</w:t>
      </w:r>
      <w:r w:rsidR="00446BB7">
        <w:rPr>
          <w:rStyle w:val="1-Char"/>
          <w:rFonts w:hint="cs"/>
          <w:rtl/>
        </w:rPr>
        <w:t>ی</w:t>
      </w:r>
      <w:r w:rsidRPr="007100A7">
        <w:rPr>
          <w:rStyle w:val="1-Char"/>
          <w:rFonts w:hint="cs"/>
          <w:rtl/>
        </w:rPr>
        <w:t>د.]</w:t>
      </w:r>
    </w:p>
    <w:p w:rsidR="000A023E" w:rsidRPr="007100A7" w:rsidRDefault="000A023E" w:rsidP="00510341">
      <w:pPr>
        <w:rPr>
          <w:rStyle w:val="1-Char"/>
          <w:rtl/>
        </w:rPr>
      </w:pPr>
      <w:r w:rsidRPr="007100A7">
        <w:rPr>
          <w:rStyle w:val="1-Char"/>
          <w:rFonts w:hint="cs"/>
          <w:rtl/>
        </w:rPr>
        <w:t>سپس به طور آهسته و سرّ</w:t>
      </w:r>
      <w:r w:rsidR="00446BB7">
        <w:rPr>
          <w:rStyle w:val="1-Char"/>
          <w:rFonts w:hint="cs"/>
          <w:rtl/>
        </w:rPr>
        <w:t>ی</w:t>
      </w:r>
      <w:r w:rsidRPr="007100A7">
        <w:rPr>
          <w:rStyle w:val="1-Char"/>
          <w:rFonts w:hint="cs"/>
          <w:rtl/>
        </w:rPr>
        <w:t xml:space="preserve">، </w:t>
      </w:r>
      <w:r w:rsidRPr="00510341">
        <w:rPr>
          <w:rStyle w:val="5-Char0"/>
          <w:rFonts w:hint="cs"/>
          <w:rtl/>
        </w:rPr>
        <w:t>«بسم الله الرحمن الرحيم»</w:t>
      </w:r>
      <w:r w:rsidRPr="007100A7">
        <w:rPr>
          <w:rStyle w:val="1-Char"/>
          <w:rFonts w:hint="cs"/>
          <w:rtl/>
        </w:rPr>
        <w:t xml:space="preserve"> بگو</w:t>
      </w:r>
      <w:r w:rsidR="00446BB7">
        <w:rPr>
          <w:rStyle w:val="1-Char"/>
          <w:rFonts w:hint="cs"/>
          <w:rtl/>
        </w:rPr>
        <w:t>ی</w:t>
      </w:r>
      <w:r w:rsidRPr="007100A7">
        <w:rPr>
          <w:rStyle w:val="1-Char"/>
          <w:rFonts w:hint="cs"/>
          <w:rtl/>
        </w:rPr>
        <w:t>د؛ و در هر رکعت [از رکعت‌ها</w:t>
      </w:r>
      <w:r w:rsidR="00446BB7">
        <w:rPr>
          <w:rStyle w:val="1-Char"/>
          <w:rFonts w:hint="cs"/>
          <w:rtl/>
        </w:rPr>
        <w:t>ی</w:t>
      </w:r>
      <w:r w:rsidRPr="007100A7">
        <w:rPr>
          <w:rStyle w:val="1-Char"/>
          <w:rFonts w:hint="cs"/>
          <w:rtl/>
        </w:rPr>
        <w:t xml:space="preserve"> نماز،] تنها پ</w:t>
      </w:r>
      <w:r w:rsidR="00446BB7">
        <w:rPr>
          <w:rStyle w:val="1-Char"/>
          <w:rFonts w:hint="cs"/>
          <w:rtl/>
        </w:rPr>
        <w:t>ی</w:t>
      </w:r>
      <w:r w:rsidRPr="007100A7">
        <w:rPr>
          <w:rStyle w:val="1-Char"/>
          <w:rFonts w:hint="cs"/>
          <w:rtl/>
        </w:rPr>
        <w:t>ش از سوره‌</w:t>
      </w:r>
      <w:r w:rsidR="00446BB7">
        <w:rPr>
          <w:rStyle w:val="1-Char"/>
          <w:rFonts w:hint="cs"/>
          <w:rtl/>
        </w:rPr>
        <w:t>ی</w:t>
      </w:r>
      <w:r w:rsidRPr="007100A7">
        <w:rPr>
          <w:rStyle w:val="1-Char"/>
          <w:rFonts w:hint="cs"/>
          <w:rtl/>
        </w:rPr>
        <w:t xml:space="preserve"> فاتحه، </w:t>
      </w:r>
      <w:r w:rsidRPr="00510341">
        <w:rPr>
          <w:rStyle w:val="5-Char0"/>
          <w:rFonts w:hint="cs"/>
          <w:rtl/>
        </w:rPr>
        <w:t>«بسم الله الرحمن الرحيم»</w:t>
      </w:r>
      <w:r w:rsidRPr="007100A7">
        <w:rPr>
          <w:rStyle w:val="1-Char"/>
          <w:rFonts w:hint="cs"/>
          <w:rtl/>
        </w:rPr>
        <w:t>، بگو</w:t>
      </w:r>
      <w:r w:rsidR="00446BB7">
        <w:rPr>
          <w:rStyle w:val="1-Char"/>
          <w:rFonts w:hint="cs"/>
          <w:rtl/>
        </w:rPr>
        <w:t>ی</w:t>
      </w:r>
      <w:r w:rsidRPr="007100A7">
        <w:rPr>
          <w:rStyle w:val="1-Char"/>
          <w:rFonts w:hint="cs"/>
          <w:rtl/>
        </w:rPr>
        <w:t>د. [و مقتد</w:t>
      </w:r>
      <w:r w:rsidR="00446BB7">
        <w:rPr>
          <w:rStyle w:val="1-Char"/>
          <w:rFonts w:hint="cs"/>
          <w:rtl/>
        </w:rPr>
        <w:t>ی</w:t>
      </w:r>
      <w:r w:rsidRPr="007100A7">
        <w:rPr>
          <w:rStyle w:val="1-Char"/>
          <w:rFonts w:hint="cs"/>
          <w:rtl/>
        </w:rPr>
        <w:t xml:space="preserve">، </w:t>
      </w:r>
      <w:r w:rsidRPr="00510341">
        <w:rPr>
          <w:rStyle w:val="5-Char0"/>
          <w:rFonts w:hint="cs"/>
          <w:rtl/>
        </w:rPr>
        <w:t>«بسم الله»</w:t>
      </w:r>
      <w:r w:rsidRPr="007100A7">
        <w:rPr>
          <w:rStyle w:val="1-Char"/>
          <w:rFonts w:hint="cs"/>
          <w:rtl/>
        </w:rPr>
        <w:t xml:space="preserve"> نگو</w:t>
      </w:r>
      <w:r w:rsidR="00446BB7">
        <w:rPr>
          <w:rStyle w:val="1-Char"/>
          <w:rFonts w:hint="cs"/>
          <w:rtl/>
        </w:rPr>
        <w:t>ی</w:t>
      </w:r>
      <w:r w:rsidRPr="007100A7">
        <w:rPr>
          <w:rStyle w:val="1-Char"/>
          <w:rFonts w:hint="cs"/>
          <w:rtl/>
        </w:rPr>
        <w:t xml:space="preserve">د؛‌ بلکه </w:t>
      </w:r>
      <w:r w:rsidRPr="00510341">
        <w:rPr>
          <w:rStyle w:val="5-Char0"/>
          <w:rFonts w:hint="cs"/>
          <w:rtl/>
        </w:rPr>
        <w:t>«بسم الله»</w:t>
      </w:r>
      <w:r w:rsidRPr="007100A7">
        <w:rPr>
          <w:rStyle w:val="1-Char"/>
          <w:rFonts w:hint="cs"/>
          <w:rtl/>
        </w:rPr>
        <w:t xml:space="preserve"> را فقط امام و کس</w:t>
      </w:r>
      <w:r w:rsidR="00446BB7">
        <w:rPr>
          <w:rStyle w:val="1-Char"/>
          <w:rFonts w:hint="cs"/>
          <w:rtl/>
        </w:rPr>
        <w:t>ی</w:t>
      </w:r>
      <w:r w:rsidRPr="007100A7">
        <w:rPr>
          <w:rStyle w:val="1-Char"/>
          <w:rFonts w:hint="cs"/>
          <w:rtl/>
        </w:rPr>
        <w:t xml:space="preserve"> که به تنها</w:t>
      </w:r>
      <w:r w:rsidR="00446BB7">
        <w:rPr>
          <w:rStyle w:val="1-Char"/>
          <w:rFonts w:hint="cs"/>
          <w:rtl/>
        </w:rPr>
        <w:t>یی</w:t>
      </w:r>
      <w:r w:rsidRPr="007100A7">
        <w:rPr>
          <w:rStyle w:val="1-Char"/>
          <w:rFonts w:hint="cs"/>
          <w:rtl/>
        </w:rPr>
        <w:t xml:space="preserve"> نماز م</w:t>
      </w:r>
      <w:r w:rsidR="00446BB7">
        <w:rPr>
          <w:rStyle w:val="1-Char"/>
          <w:rFonts w:hint="cs"/>
          <w:rtl/>
        </w:rPr>
        <w:t>ی</w:t>
      </w:r>
      <w:r w:rsidRPr="007100A7">
        <w:rPr>
          <w:rStyle w:val="1-Char"/>
          <w:rFonts w:hint="cs"/>
          <w:rtl/>
        </w:rPr>
        <w:t>‌گزارد، در هر رکعت، پ</w:t>
      </w:r>
      <w:r w:rsidR="00446BB7">
        <w:rPr>
          <w:rStyle w:val="1-Char"/>
          <w:rFonts w:hint="cs"/>
          <w:rtl/>
        </w:rPr>
        <w:t>ی</w:t>
      </w:r>
      <w:r w:rsidRPr="007100A7">
        <w:rPr>
          <w:rStyle w:val="1-Char"/>
          <w:rFonts w:hint="cs"/>
          <w:rtl/>
        </w:rPr>
        <w:t>ش از سوره‌</w:t>
      </w:r>
      <w:r w:rsidR="00446BB7">
        <w:rPr>
          <w:rStyle w:val="1-Char"/>
          <w:rFonts w:hint="cs"/>
          <w:rtl/>
        </w:rPr>
        <w:t>ی</w:t>
      </w:r>
      <w:r w:rsidRPr="007100A7">
        <w:rPr>
          <w:rStyle w:val="1-Char"/>
          <w:rFonts w:hint="cs"/>
          <w:rtl/>
        </w:rPr>
        <w:t xml:space="preserve"> فاتحه بخوانند.]</w:t>
      </w:r>
    </w:p>
    <w:p w:rsidR="000A023E" w:rsidRPr="007100A7" w:rsidRDefault="000A023E" w:rsidP="00AF17B9">
      <w:pPr>
        <w:rPr>
          <w:rStyle w:val="1-Char"/>
          <w:rtl/>
        </w:rPr>
      </w:pPr>
      <w:r w:rsidRPr="007100A7">
        <w:rPr>
          <w:rStyle w:val="1-Char"/>
          <w:rFonts w:hint="cs"/>
          <w:rtl/>
        </w:rPr>
        <w:t>آنگاه سوره‌</w:t>
      </w:r>
      <w:r w:rsidR="00446BB7">
        <w:rPr>
          <w:rStyle w:val="1-Char"/>
          <w:rFonts w:hint="cs"/>
          <w:rtl/>
        </w:rPr>
        <w:t>ی</w:t>
      </w:r>
      <w:r w:rsidRPr="007100A7">
        <w:rPr>
          <w:rStyle w:val="1-Char"/>
          <w:rFonts w:hint="cs"/>
          <w:rtl/>
        </w:rPr>
        <w:t xml:space="preserve"> فاتحه را بخواند و [در پا</w:t>
      </w:r>
      <w:r w:rsidR="00446BB7">
        <w:rPr>
          <w:rStyle w:val="1-Char"/>
          <w:rFonts w:hint="cs"/>
          <w:rtl/>
        </w:rPr>
        <w:t>ی</w:t>
      </w:r>
      <w:r w:rsidRPr="007100A7">
        <w:rPr>
          <w:rStyle w:val="1-Char"/>
          <w:rFonts w:hint="cs"/>
          <w:rtl/>
        </w:rPr>
        <w:t>ان سوره‌</w:t>
      </w:r>
      <w:r w:rsidR="00446BB7">
        <w:rPr>
          <w:rStyle w:val="1-Char"/>
          <w:rFonts w:hint="cs"/>
          <w:rtl/>
        </w:rPr>
        <w:t>ی</w:t>
      </w:r>
      <w:r w:rsidRPr="007100A7">
        <w:rPr>
          <w:rStyle w:val="1-Char"/>
          <w:rFonts w:hint="cs"/>
          <w:rtl/>
        </w:rPr>
        <w:t xml:space="preserve"> فاتحه،] هم پ</w:t>
      </w:r>
      <w:r w:rsidR="00446BB7">
        <w:rPr>
          <w:rStyle w:val="1-Char"/>
          <w:rFonts w:hint="cs"/>
          <w:rtl/>
        </w:rPr>
        <w:t>ی</w:t>
      </w:r>
      <w:r w:rsidRPr="007100A7">
        <w:rPr>
          <w:rStyle w:val="1-Char"/>
          <w:rFonts w:hint="cs"/>
          <w:rtl/>
        </w:rPr>
        <w:t>شنماز و هم مقتد</w:t>
      </w:r>
      <w:r w:rsidR="00446BB7">
        <w:rPr>
          <w:rStyle w:val="1-Char"/>
          <w:rFonts w:hint="cs"/>
          <w:rtl/>
        </w:rPr>
        <w:t>ی</w:t>
      </w:r>
      <w:r w:rsidRPr="007100A7">
        <w:rPr>
          <w:rStyle w:val="1-Char"/>
          <w:rFonts w:hint="cs"/>
          <w:rtl/>
        </w:rPr>
        <w:t xml:space="preserve"> - به طور آهسته و سرّ</w:t>
      </w:r>
      <w:r w:rsidR="00446BB7">
        <w:rPr>
          <w:rStyle w:val="1-Char"/>
          <w:rFonts w:hint="cs"/>
          <w:rtl/>
        </w:rPr>
        <w:t>ی</w:t>
      </w:r>
      <w:r w:rsidRPr="007100A7">
        <w:rPr>
          <w:rStyle w:val="1-Char"/>
          <w:rFonts w:hint="cs"/>
          <w:rtl/>
        </w:rPr>
        <w:t xml:space="preserve"> - آم</w:t>
      </w:r>
      <w:r w:rsidR="00446BB7">
        <w:rPr>
          <w:rStyle w:val="1-Char"/>
          <w:rFonts w:hint="cs"/>
          <w:rtl/>
        </w:rPr>
        <w:t>ی</w:t>
      </w:r>
      <w:r w:rsidRPr="007100A7">
        <w:rPr>
          <w:rStyle w:val="1-Char"/>
          <w:rFonts w:hint="cs"/>
          <w:rtl/>
        </w:rPr>
        <w:t>ن بگو</w:t>
      </w:r>
      <w:r w:rsidR="00446BB7">
        <w:rPr>
          <w:rStyle w:val="1-Char"/>
          <w:rFonts w:hint="cs"/>
          <w:rtl/>
        </w:rPr>
        <w:t>ی</w:t>
      </w:r>
      <w:r w:rsidRPr="007100A7">
        <w:rPr>
          <w:rStyle w:val="1-Char"/>
          <w:rFonts w:hint="cs"/>
          <w:rtl/>
        </w:rPr>
        <w:t>ند، [و اگر چه در نماز جَهر</w:t>
      </w:r>
      <w:r w:rsidR="00446BB7">
        <w:rPr>
          <w:rStyle w:val="1-Char"/>
          <w:rFonts w:hint="cs"/>
          <w:rtl/>
        </w:rPr>
        <w:t>ی</w:t>
      </w:r>
      <w:r w:rsidRPr="007100A7">
        <w:rPr>
          <w:rStyle w:val="1-Char"/>
          <w:rFonts w:hint="cs"/>
          <w:rtl/>
        </w:rPr>
        <w:t xml:space="preserve"> باشد، باز هم آم</w:t>
      </w:r>
      <w:r w:rsidR="00446BB7">
        <w:rPr>
          <w:rStyle w:val="1-Char"/>
          <w:rFonts w:hint="cs"/>
          <w:rtl/>
        </w:rPr>
        <w:t>ی</w:t>
      </w:r>
      <w:r w:rsidRPr="007100A7">
        <w:rPr>
          <w:rStyle w:val="1-Char"/>
          <w:rFonts w:hint="cs"/>
          <w:rtl/>
        </w:rPr>
        <w:t>ن را آهسته بگو</w:t>
      </w:r>
      <w:r w:rsidR="00446BB7">
        <w:rPr>
          <w:rStyle w:val="1-Char"/>
          <w:rFonts w:hint="cs"/>
          <w:rtl/>
        </w:rPr>
        <w:t>ی</w:t>
      </w:r>
      <w:r w:rsidRPr="007100A7">
        <w:rPr>
          <w:rStyle w:val="1-Char"/>
          <w:rFonts w:hint="cs"/>
          <w:rtl/>
        </w:rPr>
        <w:t>د]؛ و پس از خواندن سوره‌</w:t>
      </w:r>
      <w:r w:rsidR="00446BB7">
        <w:rPr>
          <w:rStyle w:val="1-Char"/>
          <w:rFonts w:hint="cs"/>
          <w:rtl/>
        </w:rPr>
        <w:t>ی</w:t>
      </w:r>
      <w:r w:rsidRPr="007100A7">
        <w:rPr>
          <w:rStyle w:val="1-Char"/>
          <w:rFonts w:hint="cs"/>
          <w:rtl/>
        </w:rPr>
        <w:t xml:space="preserve"> فاتحه، سوره‌</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 xml:space="preserve">گر، </w:t>
      </w:r>
      <w:r w:rsidR="00446BB7">
        <w:rPr>
          <w:rStyle w:val="1-Char"/>
          <w:rFonts w:hint="cs"/>
          <w:rtl/>
        </w:rPr>
        <w:t>ی</w:t>
      </w:r>
      <w:r w:rsidRPr="007100A7">
        <w:rPr>
          <w:rStyle w:val="1-Char"/>
          <w:rFonts w:hint="cs"/>
          <w:rtl/>
        </w:rPr>
        <w:t>ا سه آ</w:t>
      </w:r>
      <w:r w:rsidR="00446BB7">
        <w:rPr>
          <w:rStyle w:val="1-Char"/>
          <w:rFonts w:hint="cs"/>
          <w:rtl/>
        </w:rPr>
        <w:t>ی</w:t>
      </w:r>
      <w:r w:rsidRPr="007100A7">
        <w:rPr>
          <w:rStyle w:val="1-Char"/>
          <w:rFonts w:hint="cs"/>
          <w:rtl/>
        </w:rPr>
        <w:t>ه [از هر جا</w:t>
      </w:r>
      <w:r w:rsidR="00446BB7">
        <w:rPr>
          <w:rStyle w:val="1-Char"/>
          <w:rFonts w:hint="cs"/>
          <w:rtl/>
        </w:rPr>
        <w:t>ی</w:t>
      </w:r>
      <w:r w:rsidRPr="007100A7">
        <w:rPr>
          <w:rStyle w:val="1-Char"/>
          <w:rFonts w:hint="cs"/>
          <w:rtl/>
        </w:rPr>
        <w:t xml:space="preserve"> قرآن که م</w:t>
      </w:r>
      <w:r w:rsidR="00446BB7">
        <w:rPr>
          <w:rStyle w:val="1-Char"/>
          <w:rFonts w:hint="cs"/>
          <w:rtl/>
        </w:rPr>
        <w:t>ی</w:t>
      </w:r>
      <w:r w:rsidRPr="007100A7">
        <w:rPr>
          <w:rStyle w:val="1-Char"/>
          <w:rFonts w:hint="cs"/>
          <w:rtl/>
        </w:rPr>
        <w:t xml:space="preserve">‌خواست، و </w:t>
      </w:r>
      <w:r w:rsidR="00446BB7">
        <w:rPr>
          <w:rStyle w:val="1-Char"/>
          <w:rFonts w:hint="cs"/>
          <w:rtl/>
        </w:rPr>
        <w:t>ی</w:t>
      </w:r>
      <w:r w:rsidRPr="007100A7">
        <w:rPr>
          <w:rStyle w:val="1-Char"/>
          <w:rFonts w:hint="cs"/>
          <w:rtl/>
        </w:rPr>
        <w:t xml:space="preserve">ا حداقل </w:t>
      </w:r>
      <w:r w:rsidR="00446BB7">
        <w:rPr>
          <w:rStyle w:val="1-Char"/>
          <w:rFonts w:hint="cs"/>
          <w:rtl/>
        </w:rPr>
        <w:t>ی</w:t>
      </w:r>
      <w:r w:rsidRPr="007100A7">
        <w:rPr>
          <w:rStyle w:val="1-Char"/>
          <w:rFonts w:hint="cs"/>
          <w:rtl/>
        </w:rPr>
        <w:t>ک آ</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طولان</w:t>
      </w:r>
      <w:r w:rsidR="00446BB7">
        <w:rPr>
          <w:rStyle w:val="1-Char"/>
          <w:rFonts w:hint="cs"/>
          <w:rtl/>
        </w:rPr>
        <w:t>ی</w:t>
      </w:r>
      <w:r w:rsidRPr="007100A7">
        <w:rPr>
          <w:rStyle w:val="1-Char"/>
          <w:rFonts w:hint="cs"/>
          <w:rtl/>
        </w:rPr>
        <w:t xml:space="preserve"> و بلند] بخواند؛ سپس [وقت</w:t>
      </w:r>
      <w:r w:rsidR="00446BB7">
        <w:rPr>
          <w:rStyle w:val="1-Char"/>
          <w:rFonts w:hint="cs"/>
          <w:rtl/>
        </w:rPr>
        <w:t>ی</w:t>
      </w:r>
      <w:r w:rsidRPr="007100A7">
        <w:rPr>
          <w:rStyle w:val="1-Char"/>
          <w:rFonts w:hint="cs"/>
          <w:rtl/>
        </w:rPr>
        <w:t xml:space="preserve"> که از قرائت فارغ شد،] </w:t>
      </w:r>
      <w:r w:rsidRPr="00510341">
        <w:rPr>
          <w:rStyle w:val="5-Char0"/>
          <w:rFonts w:hint="cs"/>
          <w:rtl/>
        </w:rPr>
        <w:t>«الله اکبر»</w:t>
      </w:r>
      <w:r w:rsidRPr="007100A7">
        <w:rPr>
          <w:rStyle w:val="1-Char"/>
          <w:rFonts w:hint="cs"/>
          <w:rtl/>
        </w:rPr>
        <w:t xml:space="preserve"> بگو</w:t>
      </w:r>
      <w:r w:rsidR="00446BB7">
        <w:rPr>
          <w:rStyle w:val="1-Char"/>
          <w:rFonts w:hint="cs"/>
          <w:rtl/>
        </w:rPr>
        <w:t>ی</w:t>
      </w:r>
      <w:r w:rsidRPr="007100A7">
        <w:rPr>
          <w:rStyle w:val="1-Char"/>
          <w:rFonts w:hint="cs"/>
          <w:rtl/>
        </w:rPr>
        <w:t>د [و بدون ا</w:t>
      </w:r>
      <w:r w:rsidR="00446BB7">
        <w:rPr>
          <w:rStyle w:val="1-Char"/>
          <w:rFonts w:hint="cs"/>
          <w:rtl/>
        </w:rPr>
        <w:t>ی</w:t>
      </w:r>
      <w:r w:rsidRPr="007100A7">
        <w:rPr>
          <w:rStyle w:val="1-Char"/>
          <w:rFonts w:hint="cs"/>
          <w:rtl/>
        </w:rPr>
        <w:t>ن که دست‌ها</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بلند کند]، به رکوع برود و در رکوع، طمأن</w:t>
      </w:r>
      <w:r w:rsidR="00446BB7">
        <w:rPr>
          <w:rStyle w:val="1-Char"/>
          <w:rFonts w:hint="cs"/>
          <w:rtl/>
        </w:rPr>
        <w:t>ی</w:t>
      </w:r>
      <w:r w:rsidRPr="007100A7">
        <w:rPr>
          <w:rStyle w:val="1-Char"/>
          <w:rFonts w:hint="cs"/>
          <w:rtl/>
        </w:rPr>
        <w:t>نه و آرامش و سکون داشته باشد؛ و اندام‌ها</w:t>
      </w:r>
      <w:r w:rsidR="00446BB7">
        <w:rPr>
          <w:rStyle w:val="1-Char"/>
          <w:rFonts w:hint="cs"/>
          <w:rtl/>
        </w:rPr>
        <w:t>ی</w:t>
      </w:r>
      <w:r w:rsidRPr="007100A7">
        <w:rPr>
          <w:rStyle w:val="1-Char"/>
          <w:rFonts w:hint="cs"/>
          <w:rtl/>
        </w:rPr>
        <w:t xml:space="preserve">ش، ساکن و آرامش </w:t>
      </w:r>
      <w:r w:rsidR="00446BB7">
        <w:rPr>
          <w:rStyle w:val="1-Char"/>
          <w:rFonts w:hint="cs"/>
          <w:rtl/>
        </w:rPr>
        <w:t>ی</w:t>
      </w:r>
      <w:r w:rsidRPr="007100A7">
        <w:rPr>
          <w:rStyle w:val="1-Char"/>
          <w:rFonts w:hint="cs"/>
          <w:rtl/>
        </w:rPr>
        <w:t>ابد و از حرکت ب</w:t>
      </w:r>
      <w:r w:rsidR="00446BB7">
        <w:rPr>
          <w:rStyle w:val="1-Char"/>
          <w:rFonts w:hint="cs"/>
          <w:rtl/>
        </w:rPr>
        <w:t>ی</w:t>
      </w:r>
      <w:r w:rsidRPr="007100A7">
        <w:rPr>
          <w:rStyle w:val="1-Char"/>
          <w:rFonts w:hint="cs"/>
          <w:rtl/>
        </w:rPr>
        <w:t>افتد، و سرش را با سر</w:t>
      </w:r>
      <w:r w:rsidR="00446BB7">
        <w:rPr>
          <w:rStyle w:val="1-Char"/>
          <w:rFonts w:hint="cs"/>
          <w:rtl/>
        </w:rPr>
        <w:t>ی</w:t>
      </w:r>
      <w:r w:rsidRPr="007100A7">
        <w:rPr>
          <w:rStyle w:val="1-Char"/>
          <w:rFonts w:hint="cs"/>
          <w:rtl/>
        </w:rPr>
        <w:t xml:space="preserve">نش برابر و </w:t>
      </w:r>
      <w:r w:rsidR="00446BB7">
        <w:rPr>
          <w:rStyle w:val="1-Char"/>
          <w:rFonts w:hint="cs"/>
          <w:rtl/>
        </w:rPr>
        <w:t>ی</w:t>
      </w:r>
      <w:r w:rsidRPr="007100A7">
        <w:rPr>
          <w:rStyle w:val="1-Char"/>
          <w:rFonts w:hint="cs"/>
          <w:rtl/>
        </w:rPr>
        <w:t>کسان ساخته و هر دو زانو</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با دو دستش بگ</w:t>
      </w:r>
      <w:r w:rsidR="00446BB7">
        <w:rPr>
          <w:rStyle w:val="1-Char"/>
          <w:rFonts w:hint="cs"/>
          <w:rtl/>
        </w:rPr>
        <w:t>ی</w:t>
      </w:r>
      <w:r w:rsidRPr="007100A7">
        <w:rPr>
          <w:rStyle w:val="1-Char"/>
          <w:rFonts w:hint="cs"/>
          <w:rtl/>
        </w:rPr>
        <w:t>رد [و دو کف دستش را رو</w:t>
      </w:r>
      <w:r w:rsidR="00446BB7">
        <w:rPr>
          <w:rStyle w:val="1-Char"/>
          <w:rFonts w:hint="cs"/>
          <w:rtl/>
        </w:rPr>
        <w:t>ی</w:t>
      </w:r>
      <w:r w:rsidRPr="007100A7">
        <w:rPr>
          <w:rStyle w:val="1-Char"/>
          <w:rFonts w:hint="cs"/>
          <w:rtl/>
        </w:rPr>
        <w:t xml:space="preserve"> زانوها</w:t>
      </w:r>
      <w:r w:rsidR="00446BB7">
        <w:rPr>
          <w:rStyle w:val="1-Char"/>
          <w:rFonts w:hint="cs"/>
          <w:rtl/>
        </w:rPr>
        <w:t>ی</w:t>
      </w:r>
      <w:r w:rsidRPr="007100A7">
        <w:rPr>
          <w:rStyle w:val="1-Char"/>
          <w:rFonts w:hint="cs"/>
          <w:rtl/>
        </w:rPr>
        <w:t>ش قرار دهد] و ب</w:t>
      </w:r>
      <w:r w:rsidR="00446BB7">
        <w:rPr>
          <w:rStyle w:val="1-Char"/>
          <w:rFonts w:hint="cs"/>
          <w:rtl/>
        </w:rPr>
        <w:t>ی</w:t>
      </w:r>
      <w:r w:rsidRPr="007100A7">
        <w:rPr>
          <w:rStyle w:val="1-Char"/>
          <w:rFonts w:hint="cs"/>
          <w:rtl/>
        </w:rPr>
        <w:t>ن انگشتان خو</w:t>
      </w:r>
      <w:r w:rsidR="00446BB7">
        <w:rPr>
          <w:rStyle w:val="1-Char"/>
          <w:rFonts w:hint="cs"/>
          <w:rtl/>
        </w:rPr>
        <w:t>ی</w:t>
      </w:r>
      <w:r w:rsidRPr="007100A7">
        <w:rPr>
          <w:rStyle w:val="1-Char"/>
          <w:rFonts w:hint="cs"/>
          <w:rtl/>
        </w:rPr>
        <w:t>ش فاصله ب</w:t>
      </w:r>
      <w:r w:rsidR="00446BB7">
        <w:rPr>
          <w:rStyle w:val="1-Char"/>
          <w:rFonts w:hint="cs"/>
          <w:rtl/>
        </w:rPr>
        <w:t>ی</w:t>
      </w:r>
      <w:r w:rsidRPr="007100A7">
        <w:rPr>
          <w:rStyle w:val="1-Char"/>
          <w:rFonts w:hint="cs"/>
          <w:rtl/>
        </w:rPr>
        <w:t>اندازد و</w:t>
      </w:r>
      <w:r w:rsidR="000751A8">
        <w:rPr>
          <w:rStyle w:val="1-Char"/>
          <w:rFonts w:hint="cs"/>
          <w:rtl/>
        </w:rPr>
        <w:t xml:space="preserve"> آن‌ها </w:t>
      </w:r>
      <w:r w:rsidRPr="007100A7">
        <w:rPr>
          <w:rStyle w:val="1-Char"/>
          <w:rFonts w:hint="cs"/>
          <w:rtl/>
        </w:rPr>
        <w:t>را باز و گشاده نما</w:t>
      </w:r>
      <w:r w:rsidR="00446BB7">
        <w:rPr>
          <w:rStyle w:val="1-Char"/>
          <w:rFonts w:hint="cs"/>
          <w:rtl/>
        </w:rPr>
        <w:t>ی</w:t>
      </w:r>
      <w:r w:rsidRPr="007100A7">
        <w:rPr>
          <w:rStyle w:val="1-Char"/>
          <w:rFonts w:hint="cs"/>
          <w:rtl/>
        </w:rPr>
        <w:t xml:space="preserve">د [و پشتش را هموار سازد و تمام آن را در </w:t>
      </w:r>
      <w:r w:rsidR="00446BB7">
        <w:rPr>
          <w:rStyle w:val="1-Char"/>
          <w:rFonts w:hint="cs"/>
          <w:rtl/>
        </w:rPr>
        <w:t>ی</w:t>
      </w:r>
      <w:r w:rsidRPr="007100A7">
        <w:rPr>
          <w:rStyle w:val="1-Char"/>
          <w:rFonts w:hint="cs"/>
          <w:rtl/>
        </w:rPr>
        <w:t>ک سطح قرار دهد؛ به طور</w:t>
      </w:r>
      <w:r w:rsidR="00446BB7">
        <w:rPr>
          <w:rStyle w:val="1-Char"/>
          <w:rFonts w:hint="cs"/>
          <w:rtl/>
        </w:rPr>
        <w:t>ی</w:t>
      </w:r>
      <w:r w:rsidRPr="007100A7">
        <w:rPr>
          <w:rStyle w:val="1-Char"/>
          <w:rFonts w:hint="cs"/>
          <w:rtl/>
        </w:rPr>
        <w:t xml:space="preserve"> که در رکوع، سرش نه خ</w:t>
      </w:r>
      <w:r w:rsidR="00446BB7">
        <w:rPr>
          <w:rStyle w:val="1-Char"/>
          <w:rFonts w:hint="cs"/>
          <w:rtl/>
        </w:rPr>
        <w:t>ی</w:t>
      </w:r>
      <w:r w:rsidRPr="007100A7">
        <w:rPr>
          <w:rStyle w:val="1-Char"/>
          <w:rFonts w:hint="cs"/>
          <w:rtl/>
        </w:rPr>
        <w:t>ل</w:t>
      </w:r>
      <w:r w:rsidR="00446BB7">
        <w:rPr>
          <w:rStyle w:val="1-Char"/>
          <w:rFonts w:hint="cs"/>
          <w:rtl/>
        </w:rPr>
        <w:t>ی</w:t>
      </w:r>
      <w:r w:rsidRPr="007100A7">
        <w:rPr>
          <w:rStyle w:val="1-Char"/>
          <w:rFonts w:hint="cs"/>
          <w:rtl/>
        </w:rPr>
        <w:t xml:space="preserve"> پا</w:t>
      </w:r>
      <w:r w:rsidR="00446BB7">
        <w:rPr>
          <w:rStyle w:val="1-Char"/>
          <w:rFonts w:hint="cs"/>
          <w:rtl/>
        </w:rPr>
        <w:t>یی</w:t>
      </w:r>
      <w:r w:rsidRPr="007100A7">
        <w:rPr>
          <w:rStyle w:val="1-Char"/>
          <w:rFonts w:hint="cs"/>
          <w:rtl/>
        </w:rPr>
        <w:t>ن باشد و نه خ</w:t>
      </w:r>
      <w:r w:rsidR="00446BB7">
        <w:rPr>
          <w:rStyle w:val="1-Char"/>
          <w:rFonts w:hint="cs"/>
          <w:rtl/>
        </w:rPr>
        <w:t>ی</w:t>
      </w:r>
      <w:r w:rsidRPr="007100A7">
        <w:rPr>
          <w:rStyle w:val="1-Char"/>
          <w:rFonts w:hint="cs"/>
          <w:rtl/>
        </w:rPr>
        <w:t>ل</w:t>
      </w:r>
      <w:r w:rsidR="00446BB7">
        <w:rPr>
          <w:rStyle w:val="1-Char"/>
          <w:rFonts w:hint="cs"/>
          <w:rtl/>
        </w:rPr>
        <w:t>ی</w:t>
      </w:r>
      <w:r w:rsidRPr="007100A7">
        <w:rPr>
          <w:rStyle w:val="1-Char"/>
          <w:rFonts w:hint="cs"/>
          <w:rtl/>
        </w:rPr>
        <w:t xml:space="preserve"> بالا؛ بلکه با پشتش در </w:t>
      </w:r>
      <w:r w:rsidR="00446BB7">
        <w:rPr>
          <w:rStyle w:val="1-Char"/>
          <w:rFonts w:hint="cs"/>
          <w:rtl/>
        </w:rPr>
        <w:t>ی</w:t>
      </w:r>
      <w:r w:rsidRPr="007100A7">
        <w:rPr>
          <w:rStyle w:val="1-Char"/>
          <w:rFonts w:hint="cs"/>
          <w:rtl/>
        </w:rPr>
        <w:t>ک سطح باشد.] و در رکوع، سه بار [</w:t>
      </w:r>
      <w:r w:rsidRPr="00510341">
        <w:rPr>
          <w:rStyle w:val="5-Char0"/>
          <w:rFonts w:hint="cs"/>
          <w:rtl/>
        </w:rPr>
        <w:t>سبحان ربّي العظيم</w:t>
      </w:r>
      <w:r w:rsidRPr="007100A7">
        <w:rPr>
          <w:rStyle w:val="1-Char"/>
          <w:rFonts w:hint="cs"/>
          <w:rtl/>
        </w:rPr>
        <w:t>] بگو</w:t>
      </w:r>
      <w:r w:rsidR="00446BB7">
        <w:rPr>
          <w:rStyle w:val="1-Char"/>
          <w:rFonts w:hint="cs"/>
          <w:rtl/>
        </w:rPr>
        <w:t>ی</w:t>
      </w:r>
      <w:r w:rsidRPr="007100A7">
        <w:rPr>
          <w:rStyle w:val="1-Char"/>
          <w:rFonts w:hint="cs"/>
          <w:rtl/>
        </w:rPr>
        <w:t>د؛ و سه بار گفتن، حداقل تسب</w:t>
      </w:r>
      <w:r w:rsidR="00446BB7">
        <w:rPr>
          <w:rStyle w:val="1-Char"/>
          <w:rFonts w:hint="cs"/>
          <w:rtl/>
        </w:rPr>
        <w:t>ی</w:t>
      </w:r>
      <w:r w:rsidRPr="007100A7">
        <w:rPr>
          <w:rStyle w:val="1-Char"/>
          <w:rFonts w:hint="cs"/>
          <w:rtl/>
        </w:rPr>
        <w:t>ح رکوع است.</w:t>
      </w:r>
    </w:p>
    <w:p w:rsidR="000A023E" w:rsidRPr="007100A7" w:rsidRDefault="00AF17B9" w:rsidP="00AF1D25">
      <w:pPr>
        <w:rPr>
          <w:rStyle w:val="1-Char"/>
          <w:rtl/>
        </w:rPr>
      </w:pPr>
      <w:r>
        <w:rPr>
          <w:rStyle w:val="1-Char"/>
          <w:rFonts w:hint="cs"/>
          <w:rtl/>
        </w:rPr>
        <w:t>آنگاه</w:t>
      </w:r>
      <w:r w:rsidR="000A023E" w:rsidRPr="007100A7">
        <w:rPr>
          <w:rStyle w:val="1-Char"/>
          <w:rFonts w:hint="cs"/>
          <w:rtl/>
        </w:rPr>
        <w:t xml:space="preserve"> سر خو</w:t>
      </w:r>
      <w:r w:rsidR="00446BB7">
        <w:rPr>
          <w:rStyle w:val="1-Char"/>
          <w:rFonts w:hint="cs"/>
          <w:rtl/>
        </w:rPr>
        <w:t>ی</w:t>
      </w:r>
      <w:r w:rsidR="000A023E" w:rsidRPr="007100A7">
        <w:rPr>
          <w:rStyle w:val="1-Char"/>
          <w:rFonts w:hint="cs"/>
          <w:rtl/>
        </w:rPr>
        <w:t>ش را از رکوع بردارد و با طمأن</w:t>
      </w:r>
      <w:r w:rsidR="00446BB7">
        <w:rPr>
          <w:rStyle w:val="1-Char"/>
          <w:rFonts w:hint="cs"/>
          <w:rtl/>
        </w:rPr>
        <w:t>ی</w:t>
      </w:r>
      <w:r w:rsidR="000A023E" w:rsidRPr="007100A7">
        <w:rPr>
          <w:rStyle w:val="1-Char"/>
          <w:rFonts w:hint="cs"/>
          <w:rtl/>
        </w:rPr>
        <w:t>نه و آرامش، راست با</w:t>
      </w:r>
      <w:r w:rsidR="00446BB7">
        <w:rPr>
          <w:rStyle w:val="1-Char"/>
          <w:rFonts w:hint="cs"/>
          <w:rtl/>
        </w:rPr>
        <w:t>ی</w:t>
      </w:r>
      <w:r w:rsidR="000A023E" w:rsidRPr="007100A7">
        <w:rPr>
          <w:rStyle w:val="1-Char"/>
          <w:rFonts w:hint="cs"/>
          <w:rtl/>
        </w:rPr>
        <w:t>ستد؛ [به گونه‌ا</w:t>
      </w:r>
      <w:r w:rsidR="00446BB7">
        <w:rPr>
          <w:rStyle w:val="1-Char"/>
          <w:rFonts w:hint="cs"/>
          <w:rtl/>
        </w:rPr>
        <w:t>ی</w:t>
      </w:r>
      <w:r w:rsidR="000A023E" w:rsidRPr="007100A7">
        <w:rPr>
          <w:rStyle w:val="1-Char"/>
          <w:rFonts w:hint="cs"/>
          <w:rtl/>
        </w:rPr>
        <w:t xml:space="preserve"> که اندام‌ها</w:t>
      </w:r>
      <w:r w:rsidR="00446BB7">
        <w:rPr>
          <w:rStyle w:val="1-Char"/>
          <w:rFonts w:hint="cs"/>
          <w:rtl/>
        </w:rPr>
        <w:t>ی</w:t>
      </w:r>
      <w:r w:rsidR="000A023E" w:rsidRPr="007100A7">
        <w:rPr>
          <w:rStyle w:val="1-Char"/>
          <w:rFonts w:hint="cs"/>
          <w:rtl/>
        </w:rPr>
        <w:t xml:space="preserve">ش، ساکن و آرامش </w:t>
      </w:r>
      <w:r w:rsidR="00446BB7">
        <w:rPr>
          <w:rStyle w:val="1-Char"/>
          <w:rFonts w:hint="cs"/>
          <w:rtl/>
        </w:rPr>
        <w:t>ی</w:t>
      </w:r>
      <w:r w:rsidR="000A023E" w:rsidRPr="007100A7">
        <w:rPr>
          <w:rStyle w:val="1-Char"/>
          <w:rFonts w:hint="cs"/>
          <w:rtl/>
        </w:rPr>
        <w:t>ابد و از حرکت ب</w:t>
      </w:r>
      <w:r w:rsidR="00446BB7">
        <w:rPr>
          <w:rStyle w:val="1-Char"/>
          <w:rFonts w:hint="cs"/>
          <w:rtl/>
        </w:rPr>
        <w:t>ی</w:t>
      </w:r>
      <w:r w:rsidR="000A023E" w:rsidRPr="007100A7">
        <w:rPr>
          <w:rStyle w:val="1-Char"/>
          <w:rFonts w:hint="cs"/>
          <w:rtl/>
        </w:rPr>
        <w:t>افتد و آرام بگ</w:t>
      </w:r>
      <w:r w:rsidR="00446BB7">
        <w:rPr>
          <w:rStyle w:val="1-Char"/>
          <w:rFonts w:hint="cs"/>
          <w:rtl/>
        </w:rPr>
        <w:t>ی</w:t>
      </w:r>
      <w:r w:rsidR="000A023E" w:rsidRPr="007100A7">
        <w:rPr>
          <w:rStyle w:val="1-Char"/>
          <w:rFonts w:hint="cs"/>
          <w:rtl/>
        </w:rPr>
        <w:t>رد و راست با</w:t>
      </w:r>
      <w:r w:rsidR="00446BB7">
        <w:rPr>
          <w:rStyle w:val="1-Char"/>
          <w:rFonts w:hint="cs"/>
          <w:rtl/>
        </w:rPr>
        <w:t>ی</w:t>
      </w:r>
      <w:r w:rsidR="000A023E" w:rsidRPr="007100A7">
        <w:rPr>
          <w:rStyle w:val="1-Char"/>
          <w:rFonts w:hint="cs"/>
          <w:rtl/>
        </w:rPr>
        <w:t xml:space="preserve">ستد.] و اگر </w:t>
      </w:r>
      <w:r>
        <w:rPr>
          <w:rStyle w:val="1-Char"/>
          <w:rFonts w:hint="cs"/>
          <w:rtl/>
        </w:rPr>
        <w:t>چنان‌چه</w:t>
      </w:r>
      <w:r w:rsidR="000A023E" w:rsidRPr="007100A7">
        <w:rPr>
          <w:rStyle w:val="1-Char"/>
          <w:rFonts w:hint="cs"/>
          <w:rtl/>
        </w:rPr>
        <w:t xml:space="preserve"> امام و پ</w:t>
      </w:r>
      <w:r w:rsidR="00446BB7">
        <w:rPr>
          <w:rStyle w:val="1-Char"/>
          <w:rFonts w:hint="cs"/>
          <w:rtl/>
        </w:rPr>
        <w:t>ی</w:t>
      </w:r>
      <w:r w:rsidR="000A023E" w:rsidRPr="007100A7">
        <w:rPr>
          <w:rStyle w:val="1-Char"/>
          <w:rFonts w:hint="cs"/>
          <w:rtl/>
        </w:rPr>
        <w:t xml:space="preserve">شنماز </w:t>
      </w:r>
      <w:r w:rsidR="00446BB7">
        <w:rPr>
          <w:rStyle w:val="1-Char"/>
          <w:rFonts w:hint="cs"/>
          <w:rtl/>
        </w:rPr>
        <w:t>ی</w:t>
      </w:r>
      <w:r w:rsidR="000A023E" w:rsidRPr="007100A7">
        <w:rPr>
          <w:rStyle w:val="1-Char"/>
          <w:rFonts w:hint="cs"/>
          <w:rtl/>
        </w:rPr>
        <w:t xml:space="preserve">ا مُنفرد و تنهاگزار بود، در آن صورت، هم </w:t>
      </w:r>
      <w:r w:rsidR="000A023E" w:rsidRPr="00510341">
        <w:rPr>
          <w:rStyle w:val="5-Char0"/>
          <w:rFonts w:hint="cs"/>
          <w:rtl/>
        </w:rPr>
        <w:t>«سمع الله لمن حمده»</w:t>
      </w:r>
      <w:r w:rsidR="000A023E" w:rsidRPr="007100A7">
        <w:rPr>
          <w:rStyle w:val="1-Char"/>
          <w:rFonts w:hint="cs"/>
          <w:rtl/>
        </w:rPr>
        <w:t xml:space="preserve"> بگو</w:t>
      </w:r>
      <w:r w:rsidR="00446BB7">
        <w:rPr>
          <w:rStyle w:val="1-Char"/>
          <w:rFonts w:hint="cs"/>
          <w:rtl/>
        </w:rPr>
        <w:t>ی</w:t>
      </w:r>
      <w:r w:rsidR="000A023E" w:rsidRPr="007100A7">
        <w:rPr>
          <w:rStyle w:val="1-Char"/>
          <w:rFonts w:hint="cs"/>
          <w:rtl/>
        </w:rPr>
        <w:t xml:space="preserve">د و هم </w:t>
      </w:r>
      <w:r w:rsidR="000A023E" w:rsidRPr="00510341">
        <w:rPr>
          <w:rStyle w:val="5-Char0"/>
          <w:rFonts w:hint="cs"/>
          <w:rtl/>
        </w:rPr>
        <w:t>«ربّنا</w:t>
      </w:r>
      <w:r w:rsidR="003615F8">
        <w:rPr>
          <w:rStyle w:val="5-Char0"/>
          <w:rFonts w:hint="cs"/>
          <w:rtl/>
        </w:rPr>
        <w:t xml:space="preserve"> لك </w:t>
      </w:r>
      <w:r w:rsidR="000A023E" w:rsidRPr="00510341">
        <w:rPr>
          <w:rStyle w:val="5-Char0"/>
          <w:rFonts w:hint="cs"/>
          <w:rtl/>
        </w:rPr>
        <w:t>الحمد»</w:t>
      </w:r>
      <w:r w:rsidR="000A023E" w:rsidRPr="007100A7">
        <w:rPr>
          <w:rStyle w:val="1-Char"/>
          <w:rFonts w:hint="cs"/>
          <w:rtl/>
        </w:rPr>
        <w:t>. [از د</w:t>
      </w:r>
      <w:r w:rsidR="00446BB7">
        <w:rPr>
          <w:rStyle w:val="1-Char"/>
          <w:rFonts w:hint="cs"/>
          <w:rtl/>
        </w:rPr>
        <w:t>ی</w:t>
      </w:r>
      <w:r w:rsidR="000A023E" w:rsidRPr="007100A7">
        <w:rPr>
          <w:rStyle w:val="1-Char"/>
          <w:rFonts w:hint="cs"/>
          <w:rtl/>
        </w:rPr>
        <w:t>دگاه امام ابو</w:t>
      </w:r>
      <w:r w:rsidR="00446BB7">
        <w:rPr>
          <w:rStyle w:val="1-Char"/>
          <w:rFonts w:hint="cs"/>
          <w:rtl/>
        </w:rPr>
        <w:t>ی</w:t>
      </w:r>
      <w:r w:rsidR="000A023E" w:rsidRPr="007100A7">
        <w:rPr>
          <w:rStyle w:val="1-Char"/>
          <w:rFonts w:hint="cs"/>
          <w:rtl/>
        </w:rPr>
        <w:t>وسف</w:t>
      </w:r>
      <w:r w:rsidR="00FE6406" w:rsidRPr="00FE6406">
        <w:rPr>
          <w:rStyle w:val="1-Char"/>
          <w:rFonts w:cs="CTraditional Arabic" w:hint="cs"/>
          <w:rtl/>
        </w:rPr>
        <w:t>/</w:t>
      </w:r>
      <w:r w:rsidR="000A023E" w:rsidRPr="007100A7">
        <w:rPr>
          <w:rStyle w:val="1-Char"/>
          <w:rFonts w:hint="cs"/>
          <w:rtl/>
        </w:rPr>
        <w:t xml:space="preserve"> و امام محمد</w:t>
      </w:r>
      <w:r w:rsidR="00FE6406" w:rsidRPr="00FE6406">
        <w:rPr>
          <w:rStyle w:val="1-Char"/>
          <w:rFonts w:cs="CTraditional Arabic" w:hint="cs"/>
          <w:rtl/>
        </w:rPr>
        <w:t>/</w:t>
      </w:r>
      <w:r w:rsidR="000A023E" w:rsidRPr="007100A7">
        <w:rPr>
          <w:rStyle w:val="1-Char"/>
          <w:rFonts w:hint="cs"/>
          <w:rtl/>
        </w:rPr>
        <w:t>، پ</w:t>
      </w:r>
      <w:r w:rsidR="00446BB7">
        <w:rPr>
          <w:rStyle w:val="1-Char"/>
          <w:rFonts w:hint="cs"/>
          <w:rtl/>
        </w:rPr>
        <w:t>ی</w:t>
      </w:r>
      <w:r w:rsidR="000A023E" w:rsidRPr="007100A7">
        <w:rPr>
          <w:rStyle w:val="1-Char"/>
          <w:rFonts w:hint="cs"/>
          <w:rtl/>
        </w:rPr>
        <w:t>شنماز و کس</w:t>
      </w:r>
      <w:r w:rsidR="00446BB7">
        <w:rPr>
          <w:rStyle w:val="1-Char"/>
          <w:rFonts w:hint="cs"/>
          <w:rtl/>
        </w:rPr>
        <w:t>ی</w:t>
      </w:r>
      <w:r w:rsidR="000A023E" w:rsidRPr="007100A7">
        <w:rPr>
          <w:rStyle w:val="1-Char"/>
          <w:rFonts w:hint="cs"/>
          <w:rtl/>
        </w:rPr>
        <w:t xml:space="preserve"> که به تنها</w:t>
      </w:r>
      <w:r w:rsidR="00446BB7">
        <w:rPr>
          <w:rStyle w:val="1-Char"/>
          <w:rFonts w:hint="cs"/>
          <w:rtl/>
        </w:rPr>
        <w:t>یی</w:t>
      </w:r>
      <w:r w:rsidR="000A023E" w:rsidRPr="007100A7">
        <w:rPr>
          <w:rStyle w:val="1-Char"/>
          <w:rFonts w:hint="cs"/>
          <w:rtl/>
        </w:rPr>
        <w:t xml:space="preserve"> نماز م</w:t>
      </w:r>
      <w:r w:rsidR="00446BB7">
        <w:rPr>
          <w:rStyle w:val="1-Char"/>
          <w:rFonts w:hint="cs"/>
          <w:rtl/>
        </w:rPr>
        <w:t>ی</w:t>
      </w:r>
      <w:r w:rsidR="000A023E" w:rsidRPr="007100A7">
        <w:rPr>
          <w:rStyle w:val="1-Char"/>
          <w:rFonts w:hint="cs"/>
          <w:rtl/>
        </w:rPr>
        <w:t xml:space="preserve">‌گزارد، متّصل پس از </w:t>
      </w:r>
      <w:r w:rsidR="000A023E" w:rsidRPr="00510341">
        <w:rPr>
          <w:rStyle w:val="5-Char0"/>
          <w:rFonts w:hint="cs"/>
          <w:rtl/>
        </w:rPr>
        <w:t>«سمع الله لمن حمده»</w:t>
      </w:r>
      <w:r w:rsidR="000A023E" w:rsidRPr="007100A7">
        <w:rPr>
          <w:rStyle w:val="1-Char"/>
          <w:rFonts w:hint="cs"/>
          <w:rtl/>
        </w:rPr>
        <w:t xml:space="preserve">، </w:t>
      </w:r>
      <w:r w:rsidR="000A023E" w:rsidRPr="00510341">
        <w:rPr>
          <w:rStyle w:val="5-Char0"/>
          <w:rFonts w:hint="cs"/>
          <w:rtl/>
        </w:rPr>
        <w:t>«ربنا</w:t>
      </w:r>
      <w:r w:rsidR="003615F8">
        <w:rPr>
          <w:rStyle w:val="5-Char0"/>
          <w:rFonts w:hint="cs"/>
          <w:rtl/>
        </w:rPr>
        <w:t xml:space="preserve"> لك </w:t>
      </w:r>
      <w:r w:rsidR="000A023E" w:rsidRPr="00510341">
        <w:rPr>
          <w:rStyle w:val="5-Char0"/>
          <w:rFonts w:hint="cs"/>
          <w:rtl/>
        </w:rPr>
        <w:t>الحمد»</w:t>
      </w:r>
      <w:r w:rsidR="000A023E" w:rsidRPr="007100A7">
        <w:rPr>
          <w:rStyle w:val="1-Char"/>
          <w:rFonts w:hint="cs"/>
          <w:rtl/>
        </w:rPr>
        <w:t xml:space="preserve"> بگو</w:t>
      </w:r>
      <w:r w:rsidR="00446BB7">
        <w:rPr>
          <w:rStyle w:val="1-Char"/>
          <w:rFonts w:hint="cs"/>
          <w:rtl/>
        </w:rPr>
        <w:t>ی</w:t>
      </w:r>
      <w:r w:rsidR="000A023E" w:rsidRPr="007100A7">
        <w:rPr>
          <w:rStyle w:val="1-Char"/>
          <w:rFonts w:hint="cs"/>
          <w:rtl/>
        </w:rPr>
        <w:t>د. ول</w:t>
      </w:r>
      <w:r w:rsidR="00446BB7">
        <w:rPr>
          <w:rStyle w:val="1-Char"/>
          <w:rFonts w:hint="cs"/>
          <w:rtl/>
        </w:rPr>
        <w:t>ی</w:t>
      </w:r>
      <w:r w:rsidR="000A023E" w:rsidRPr="007100A7">
        <w:rPr>
          <w:rStyle w:val="1-Char"/>
          <w:rFonts w:hint="cs"/>
          <w:rtl/>
        </w:rPr>
        <w:t xml:space="preserve"> امام ابوحن</w:t>
      </w:r>
      <w:r w:rsidR="00446BB7">
        <w:rPr>
          <w:rStyle w:val="1-Char"/>
          <w:rFonts w:hint="cs"/>
          <w:rtl/>
        </w:rPr>
        <w:t>ی</w:t>
      </w:r>
      <w:r w:rsidR="000A023E" w:rsidRPr="007100A7">
        <w:rPr>
          <w:rStyle w:val="1-Char"/>
          <w:rFonts w:hint="cs"/>
          <w:rtl/>
        </w:rPr>
        <w:t>فه</w:t>
      </w:r>
      <w:r w:rsidR="00FE6406" w:rsidRPr="00FE6406">
        <w:rPr>
          <w:rStyle w:val="1-Char"/>
          <w:rFonts w:cs="CTraditional Arabic" w:hint="cs"/>
          <w:rtl/>
        </w:rPr>
        <w:t>/</w:t>
      </w:r>
      <w:r w:rsidR="000A023E" w:rsidRPr="007100A7">
        <w:rPr>
          <w:rStyle w:val="1-Char"/>
          <w:rFonts w:hint="cs"/>
          <w:rtl/>
        </w:rPr>
        <w:t xml:space="preserve"> بر ا</w:t>
      </w:r>
      <w:r w:rsidR="00446BB7">
        <w:rPr>
          <w:rStyle w:val="1-Char"/>
          <w:rFonts w:hint="cs"/>
          <w:rtl/>
        </w:rPr>
        <w:t>ی</w:t>
      </w:r>
      <w:r w:rsidR="000A023E" w:rsidRPr="007100A7">
        <w:rPr>
          <w:rStyle w:val="1-Char"/>
          <w:rFonts w:hint="cs"/>
          <w:rtl/>
        </w:rPr>
        <w:t>ن باور است که امام و پ</w:t>
      </w:r>
      <w:r w:rsidR="00446BB7">
        <w:rPr>
          <w:rStyle w:val="1-Char"/>
          <w:rFonts w:hint="cs"/>
          <w:rtl/>
        </w:rPr>
        <w:t>ی</w:t>
      </w:r>
      <w:r w:rsidR="000A023E" w:rsidRPr="007100A7">
        <w:rPr>
          <w:rStyle w:val="1-Char"/>
          <w:rFonts w:hint="cs"/>
          <w:rtl/>
        </w:rPr>
        <w:t xml:space="preserve">شنماز، تنها به گفتن </w:t>
      </w:r>
      <w:r w:rsidR="000A023E" w:rsidRPr="00510341">
        <w:rPr>
          <w:rStyle w:val="5-Char0"/>
          <w:rFonts w:hint="cs"/>
          <w:rtl/>
        </w:rPr>
        <w:t>«سمع الله لمن حمده»</w:t>
      </w:r>
      <w:r w:rsidR="000A023E" w:rsidRPr="007100A7">
        <w:rPr>
          <w:rStyle w:val="1-Char"/>
          <w:rFonts w:hint="cs"/>
          <w:rtl/>
        </w:rPr>
        <w:t>، و متقد</w:t>
      </w:r>
      <w:r w:rsidR="00446BB7">
        <w:rPr>
          <w:rStyle w:val="1-Char"/>
          <w:rFonts w:hint="cs"/>
          <w:rtl/>
        </w:rPr>
        <w:t>ی</w:t>
      </w:r>
      <w:r w:rsidR="000A023E" w:rsidRPr="007100A7">
        <w:rPr>
          <w:rStyle w:val="1-Char"/>
          <w:rFonts w:hint="cs"/>
          <w:rtl/>
        </w:rPr>
        <w:t xml:space="preserve"> به گفتن </w:t>
      </w:r>
      <w:r w:rsidR="000A023E" w:rsidRPr="00510341">
        <w:rPr>
          <w:rStyle w:val="5-Char0"/>
          <w:rFonts w:hint="cs"/>
          <w:rtl/>
        </w:rPr>
        <w:t>«ربنا</w:t>
      </w:r>
      <w:r w:rsidR="003615F8">
        <w:rPr>
          <w:rStyle w:val="5-Char0"/>
          <w:rFonts w:hint="cs"/>
          <w:rtl/>
        </w:rPr>
        <w:t xml:space="preserve"> لك </w:t>
      </w:r>
      <w:r w:rsidR="000A023E" w:rsidRPr="00510341">
        <w:rPr>
          <w:rStyle w:val="5-Char0"/>
          <w:rFonts w:hint="cs"/>
          <w:rtl/>
        </w:rPr>
        <w:t>الحمد»</w:t>
      </w:r>
      <w:r w:rsidR="000A023E" w:rsidRPr="007100A7">
        <w:rPr>
          <w:rStyle w:val="1-Char"/>
          <w:rFonts w:hint="cs"/>
          <w:rtl/>
        </w:rPr>
        <w:t xml:space="preserve"> اکتفا و بسنده کنند؛] و مقتد</w:t>
      </w:r>
      <w:r w:rsidR="00446BB7">
        <w:rPr>
          <w:rStyle w:val="1-Char"/>
          <w:rFonts w:hint="cs"/>
          <w:rtl/>
        </w:rPr>
        <w:t>ی</w:t>
      </w:r>
      <w:r w:rsidR="000A023E" w:rsidRPr="007100A7">
        <w:rPr>
          <w:rStyle w:val="1-Char"/>
          <w:rFonts w:hint="cs"/>
          <w:rtl/>
        </w:rPr>
        <w:t xml:space="preserve">، تنها به گفتن </w:t>
      </w:r>
      <w:r w:rsidR="000A023E" w:rsidRPr="00510341">
        <w:rPr>
          <w:rStyle w:val="5-Char0"/>
          <w:rFonts w:hint="cs"/>
          <w:rtl/>
        </w:rPr>
        <w:t>«ربنا</w:t>
      </w:r>
      <w:r w:rsidR="003615F8">
        <w:rPr>
          <w:rStyle w:val="5-Char0"/>
          <w:rFonts w:hint="cs"/>
          <w:rtl/>
        </w:rPr>
        <w:t xml:space="preserve"> لك </w:t>
      </w:r>
      <w:r w:rsidR="000A023E" w:rsidRPr="00510341">
        <w:rPr>
          <w:rStyle w:val="5-Char0"/>
          <w:rFonts w:hint="cs"/>
          <w:rtl/>
        </w:rPr>
        <w:t>الحمد»</w:t>
      </w:r>
      <w:r w:rsidR="000A023E" w:rsidRPr="007100A7">
        <w:rPr>
          <w:rStyle w:val="1-Char"/>
          <w:rFonts w:hint="cs"/>
          <w:rtl/>
        </w:rPr>
        <w:t xml:space="preserve"> اکتفا کند، [و لازم ن</w:t>
      </w:r>
      <w:r w:rsidR="00446BB7">
        <w:rPr>
          <w:rStyle w:val="1-Char"/>
          <w:rFonts w:hint="cs"/>
          <w:rtl/>
        </w:rPr>
        <w:t>ی</w:t>
      </w:r>
      <w:r w:rsidR="000A023E" w:rsidRPr="007100A7">
        <w:rPr>
          <w:rStyle w:val="1-Char"/>
          <w:rFonts w:hint="cs"/>
          <w:rtl/>
        </w:rPr>
        <w:t xml:space="preserve">ست که در پشت سر امام، </w:t>
      </w:r>
      <w:r w:rsidR="000A023E" w:rsidRPr="00510341">
        <w:rPr>
          <w:rStyle w:val="5-Char0"/>
          <w:rFonts w:hint="cs"/>
          <w:rtl/>
        </w:rPr>
        <w:t>«سمع الله لمن حمده»</w:t>
      </w:r>
      <w:r w:rsidR="000A023E" w:rsidRPr="007100A7">
        <w:rPr>
          <w:rStyle w:val="1-Char"/>
          <w:rFonts w:hint="cs"/>
          <w:rtl/>
        </w:rPr>
        <w:t xml:space="preserve"> را بگو</w:t>
      </w:r>
      <w:r w:rsidR="00446BB7">
        <w:rPr>
          <w:rStyle w:val="1-Char"/>
          <w:rFonts w:hint="cs"/>
          <w:rtl/>
        </w:rPr>
        <w:t>ی</w:t>
      </w:r>
      <w:r w:rsidR="000A023E" w:rsidRPr="007100A7">
        <w:rPr>
          <w:rStyle w:val="1-Char"/>
          <w:rFonts w:hint="cs"/>
          <w:rtl/>
        </w:rPr>
        <w:t>د.]</w:t>
      </w:r>
    </w:p>
    <w:p w:rsidR="000A023E" w:rsidRPr="007100A7" w:rsidRDefault="000A023E" w:rsidP="00AF1D25">
      <w:pPr>
        <w:rPr>
          <w:rStyle w:val="1-Char"/>
          <w:rtl/>
        </w:rPr>
      </w:pPr>
      <w:r w:rsidRPr="007100A7">
        <w:rPr>
          <w:rStyle w:val="1-Char"/>
          <w:rFonts w:hint="cs"/>
          <w:rtl/>
        </w:rPr>
        <w:t xml:space="preserve">و پس از آن، </w:t>
      </w:r>
      <w:r w:rsidRPr="00510341">
        <w:rPr>
          <w:rStyle w:val="5-Char0"/>
          <w:rFonts w:hint="cs"/>
          <w:rtl/>
        </w:rPr>
        <w:t>«الله اکبر»</w:t>
      </w:r>
      <w:r w:rsidRPr="007100A7">
        <w:rPr>
          <w:rStyle w:val="1-Char"/>
          <w:rFonts w:hint="cs"/>
          <w:rtl/>
        </w:rPr>
        <w:t xml:space="preserve"> گفته و برا</w:t>
      </w:r>
      <w:r w:rsidR="00446BB7">
        <w:rPr>
          <w:rStyle w:val="1-Char"/>
          <w:rFonts w:hint="cs"/>
          <w:rtl/>
        </w:rPr>
        <w:t>ی</w:t>
      </w:r>
      <w:r w:rsidRPr="007100A7">
        <w:rPr>
          <w:rStyle w:val="1-Char"/>
          <w:rFonts w:hint="cs"/>
          <w:rtl/>
        </w:rPr>
        <w:t xml:space="preserve"> سجده پا</w:t>
      </w:r>
      <w:r w:rsidR="00446BB7">
        <w:rPr>
          <w:rStyle w:val="1-Char"/>
          <w:rFonts w:hint="cs"/>
          <w:rtl/>
        </w:rPr>
        <w:t>یی</w:t>
      </w:r>
      <w:r w:rsidRPr="007100A7">
        <w:rPr>
          <w:rStyle w:val="1-Char"/>
          <w:rFonts w:hint="cs"/>
          <w:rtl/>
        </w:rPr>
        <w:t>ن برود؛ ا</w:t>
      </w:r>
      <w:r w:rsidR="00446BB7">
        <w:rPr>
          <w:rStyle w:val="1-Char"/>
          <w:rFonts w:hint="cs"/>
          <w:rtl/>
        </w:rPr>
        <w:t>ی</w:t>
      </w:r>
      <w:r w:rsidRPr="007100A7">
        <w:rPr>
          <w:rStyle w:val="1-Char"/>
          <w:rFonts w:hint="cs"/>
          <w:rtl/>
        </w:rPr>
        <w:t>ن طور که نخست زانوها، بعد دست‌ها و سپس صورت خو</w:t>
      </w:r>
      <w:r w:rsidR="00446BB7">
        <w:rPr>
          <w:rStyle w:val="1-Char"/>
          <w:rFonts w:hint="cs"/>
          <w:rtl/>
        </w:rPr>
        <w:t>ی</w:t>
      </w:r>
      <w:r w:rsidRPr="007100A7">
        <w:rPr>
          <w:rStyle w:val="1-Char"/>
          <w:rFonts w:hint="cs"/>
          <w:rtl/>
        </w:rPr>
        <w:t>ش را در م</w:t>
      </w:r>
      <w:r w:rsidR="00446BB7">
        <w:rPr>
          <w:rStyle w:val="1-Char"/>
          <w:rFonts w:hint="cs"/>
          <w:rtl/>
        </w:rPr>
        <w:t>ی</w:t>
      </w:r>
      <w:r w:rsidRPr="007100A7">
        <w:rPr>
          <w:rStyle w:val="1-Char"/>
          <w:rFonts w:hint="cs"/>
          <w:rtl/>
        </w:rPr>
        <w:t>ان دو دست خود بر زم</w:t>
      </w:r>
      <w:r w:rsidR="00446BB7">
        <w:rPr>
          <w:rStyle w:val="1-Char"/>
          <w:rFonts w:hint="cs"/>
          <w:rtl/>
        </w:rPr>
        <w:t>ی</w:t>
      </w:r>
      <w:r w:rsidRPr="007100A7">
        <w:rPr>
          <w:rStyle w:val="1-Char"/>
          <w:rFonts w:hint="cs"/>
          <w:rtl/>
        </w:rPr>
        <w:t>ن قرار دهد [و انگشتان خو</w:t>
      </w:r>
      <w:r w:rsidR="00446BB7">
        <w:rPr>
          <w:rStyle w:val="1-Char"/>
          <w:rFonts w:hint="cs"/>
          <w:rtl/>
        </w:rPr>
        <w:t>ی</w:t>
      </w:r>
      <w:r w:rsidRPr="007100A7">
        <w:rPr>
          <w:rStyle w:val="1-Char"/>
          <w:rFonts w:hint="cs"/>
          <w:rtl/>
        </w:rPr>
        <w:t>ش را رو به قبله، به هم بچسباند] و با ب</w:t>
      </w:r>
      <w:r w:rsidR="00446BB7">
        <w:rPr>
          <w:rStyle w:val="1-Char"/>
          <w:rFonts w:hint="cs"/>
          <w:rtl/>
        </w:rPr>
        <w:t>ی</w:t>
      </w:r>
      <w:r w:rsidRPr="007100A7">
        <w:rPr>
          <w:rStyle w:val="1-Char"/>
          <w:rFonts w:hint="cs"/>
          <w:rtl/>
        </w:rPr>
        <w:t>ن</w:t>
      </w:r>
      <w:r w:rsidR="00446BB7">
        <w:rPr>
          <w:rStyle w:val="1-Char"/>
          <w:rFonts w:hint="cs"/>
          <w:rtl/>
        </w:rPr>
        <w:t>ی</w:t>
      </w:r>
      <w:r w:rsidRPr="007100A7">
        <w:rPr>
          <w:rStyle w:val="1-Char"/>
          <w:rFonts w:hint="cs"/>
          <w:rtl/>
        </w:rPr>
        <w:t xml:space="preserve"> و پ</w:t>
      </w:r>
      <w:r w:rsidR="00446BB7">
        <w:rPr>
          <w:rStyle w:val="1-Char"/>
          <w:rFonts w:hint="cs"/>
          <w:rtl/>
        </w:rPr>
        <w:t>ی</w:t>
      </w:r>
      <w:r w:rsidRPr="007100A7">
        <w:rPr>
          <w:rStyle w:val="1-Char"/>
          <w:rFonts w:hint="cs"/>
          <w:rtl/>
        </w:rPr>
        <w:t>شان</w:t>
      </w:r>
      <w:r w:rsidR="00446BB7">
        <w:rPr>
          <w:rStyle w:val="1-Char"/>
          <w:rFonts w:hint="cs"/>
          <w:rtl/>
        </w:rPr>
        <w:t>ی</w:t>
      </w:r>
      <w:r w:rsidRPr="007100A7">
        <w:rPr>
          <w:rStyle w:val="1-Char"/>
          <w:rFonts w:hint="cs"/>
          <w:rtl/>
        </w:rPr>
        <w:t>‌اش، [در حال</w:t>
      </w:r>
      <w:r w:rsidR="00446BB7">
        <w:rPr>
          <w:rStyle w:val="1-Char"/>
          <w:rFonts w:hint="cs"/>
          <w:rtl/>
        </w:rPr>
        <w:t>ی</w:t>
      </w:r>
      <w:r w:rsidRPr="007100A7">
        <w:rPr>
          <w:rStyle w:val="1-Char"/>
          <w:rFonts w:hint="cs"/>
          <w:rtl/>
        </w:rPr>
        <w:t xml:space="preserve"> که</w:t>
      </w:r>
      <w:r w:rsidR="000751A8">
        <w:rPr>
          <w:rStyle w:val="1-Char"/>
          <w:rFonts w:hint="cs"/>
          <w:rtl/>
        </w:rPr>
        <w:t xml:space="preserve"> آن‌ها </w:t>
      </w:r>
      <w:r w:rsidRPr="007100A7">
        <w:rPr>
          <w:rStyle w:val="1-Char"/>
          <w:rFonts w:hint="cs"/>
          <w:rtl/>
        </w:rPr>
        <w:t>را محکم و استوار بر زم</w:t>
      </w:r>
      <w:r w:rsidR="00446BB7">
        <w:rPr>
          <w:rStyle w:val="1-Char"/>
          <w:rFonts w:hint="cs"/>
          <w:rtl/>
        </w:rPr>
        <w:t>ی</w:t>
      </w:r>
      <w:r w:rsidRPr="007100A7">
        <w:rPr>
          <w:rStyle w:val="1-Char"/>
          <w:rFonts w:hint="cs"/>
          <w:rtl/>
        </w:rPr>
        <w:t>ن نهاده،] سجده نما</w:t>
      </w:r>
      <w:r w:rsidR="00446BB7">
        <w:rPr>
          <w:rStyle w:val="1-Char"/>
          <w:rFonts w:hint="cs"/>
          <w:rtl/>
        </w:rPr>
        <w:t>ی</w:t>
      </w:r>
      <w:r w:rsidRPr="007100A7">
        <w:rPr>
          <w:rStyle w:val="1-Char"/>
          <w:rFonts w:hint="cs"/>
          <w:rtl/>
        </w:rPr>
        <w:t>د؛ و در سجده، آرام بگ</w:t>
      </w:r>
      <w:r w:rsidR="00446BB7">
        <w:rPr>
          <w:rStyle w:val="1-Char"/>
          <w:rFonts w:hint="cs"/>
          <w:rtl/>
        </w:rPr>
        <w:t>ی</w:t>
      </w:r>
      <w:r w:rsidRPr="007100A7">
        <w:rPr>
          <w:rStyle w:val="1-Char"/>
          <w:rFonts w:hint="cs"/>
          <w:rtl/>
        </w:rPr>
        <w:t>رد و با حالت</w:t>
      </w:r>
      <w:r w:rsidR="00446BB7">
        <w:rPr>
          <w:rStyle w:val="1-Char"/>
          <w:rFonts w:hint="cs"/>
          <w:rtl/>
        </w:rPr>
        <w:t>ی</w:t>
      </w:r>
      <w:r w:rsidRPr="007100A7">
        <w:rPr>
          <w:rStyle w:val="1-Char"/>
          <w:rFonts w:hint="cs"/>
          <w:rtl/>
        </w:rPr>
        <w:t xml:space="preserve"> متعادل و با طمأن</w:t>
      </w:r>
      <w:r w:rsidR="00446BB7">
        <w:rPr>
          <w:rStyle w:val="1-Char"/>
          <w:rFonts w:hint="cs"/>
          <w:rtl/>
        </w:rPr>
        <w:t>ی</w:t>
      </w:r>
      <w:r w:rsidRPr="007100A7">
        <w:rPr>
          <w:rStyle w:val="1-Char"/>
          <w:rFonts w:hint="cs"/>
          <w:rtl/>
        </w:rPr>
        <w:t>نه و آرامش و سکون، سجده نما</w:t>
      </w:r>
      <w:r w:rsidR="00446BB7">
        <w:rPr>
          <w:rStyle w:val="1-Char"/>
          <w:rFonts w:hint="cs"/>
          <w:rtl/>
        </w:rPr>
        <w:t>ی</w:t>
      </w:r>
      <w:r w:rsidRPr="007100A7">
        <w:rPr>
          <w:rStyle w:val="1-Char"/>
          <w:rFonts w:hint="cs"/>
          <w:rtl/>
        </w:rPr>
        <w:t>د تا تمام اعضاء در جا</w:t>
      </w:r>
      <w:r w:rsidR="00446BB7">
        <w:rPr>
          <w:rStyle w:val="1-Char"/>
          <w:rFonts w:hint="cs"/>
          <w:rtl/>
        </w:rPr>
        <w:t>ی</w:t>
      </w:r>
      <w:r w:rsidRPr="007100A7">
        <w:rPr>
          <w:rStyle w:val="1-Char"/>
          <w:rFonts w:hint="cs"/>
          <w:rtl/>
        </w:rPr>
        <w:t xml:space="preserve"> خودشان آرام گ</w:t>
      </w:r>
      <w:r w:rsidR="00446BB7">
        <w:rPr>
          <w:rStyle w:val="1-Char"/>
          <w:rFonts w:hint="cs"/>
          <w:rtl/>
        </w:rPr>
        <w:t>ی</w:t>
      </w:r>
      <w:r w:rsidRPr="007100A7">
        <w:rPr>
          <w:rStyle w:val="1-Char"/>
          <w:rFonts w:hint="cs"/>
          <w:rtl/>
        </w:rPr>
        <w:t xml:space="preserve">رند؛ و در سجده، سه بار </w:t>
      </w:r>
      <w:r w:rsidRPr="00510341">
        <w:rPr>
          <w:rStyle w:val="5-Char0"/>
          <w:rFonts w:hint="cs"/>
          <w:rtl/>
        </w:rPr>
        <w:t>«</w:t>
      </w:r>
      <w:r w:rsidR="00510341">
        <w:rPr>
          <w:rStyle w:val="5-Char0"/>
          <w:rFonts w:hint="cs"/>
          <w:rtl/>
        </w:rPr>
        <w:t>سبحان ربّي الاعلى</w:t>
      </w:r>
      <w:r w:rsidRPr="00510341">
        <w:rPr>
          <w:rStyle w:val="5-Char0"/>
          <w:rFonts w:hint="cs"/>
          <w:rtl/>
        </w:rPr>
        <w:t>»</w:t>
      </w:r>
      <w:r w:rsidRPr="007100A7">
        <w:rPr>
          <w:rStyle w:val="1-Char"/>
          <w:rFonts w:hint="cs"/>
          <w:rtl/>
        </w:rPr>
        <w:t xml:space="preserve"> بگو</w:t>
      </w:r>
      <w:r w:rsidR="00446BB7">
        <w:rPr>
          <w:rStyle w:val="1-Char"/>
          <w:rFonts w:hint="cs"/>
          <w:rtl/>
        </w:rPr>
        <w:t>ی</w:t>
      </w:r>
      <w:r w:rsidRPr="007100A7">
        <w:rPr>
          <w:rStyle w:val="1-Char"/>
          <w:rFonts w:hint="cs"/>
          <w:rtl/>
        </w:rPr>
        <w:t>د؛ و سه بار گفتن، حداقل تسب</w:t>
      </w:r>
      <w:r w:rsidR="00446BB7">
        <w:rPr>
          <w:rStyle w:val="1-Char"/>
          <w:rFonts w:hint="cs"/>
          <w:rtl/>
        </w:rPr>
        <w:t>ی</w:t>
      </w:r>
      <w:r w:rsidRPr="007100A7">
        <w:rPr>
          <w:rStyle w:val="1-Char"/>
          <w:rFonts w:hint="cs"/>
          <w:rtl/>
        </w:rPr>
        <w:t>ح سجده است. و در ح</w:t>
      </w:r>
      <w:r w:rsidR="00446BB7">
        <w:rPr>
          <w:rStyle w:val="1-Char"/>
          <w:rFonts w:hint="cs"/>
          <w:rtl/>
        </w:rPr>
        <w:t>ی</w:t>
      </w:r>
      <w:r w:rsidRPr="007100A7">
        <w:rPr>
          <w:rStyle w:val="1-Char"/>
          <w:rFonts w:hint="cs"/>
          <w:rtl/>
        </w:rPr>
        <w:t>ن سجده، شکم خو</w:t>
      </w:r>
      <w:r w:rsidR="00446BB7">
        <w:rPr>
          <w:rStyle w:val="1-Char"/>
          <w:rFonts w:hint="cs"/>
          <w:rtl/>
        </w:rPr>
        <w:t>ی</w:t>
      </w:r>
      <w:r w:rsidRPr="007100A7">
        <w:rPr>
          <w:rStyle w:val="1-Char"/>
          <w:rFonts w:hint="cs"/>
          <w:rtl/>
        </w:rPr>
        <w:t>ش را از ران‌ها</w:t>
      </w:r>
      <w:r w:rsidR="00446BB7">
        <w:rPr>
          <w:rStyle w:val="1-Char"/>
          <w:rFonts w:hint="cs"/>
          <w:rtl/>
        </w:rPr>
        <w:t>ی</w:t>
      </w:r>
      <w:r w:rsidRPr="007100A7">
        <w:rPr>
          <w:rStyle w:val="1-Char"/>
          <w:rFonts w:hint="cs"/>
          <w:rtl/>
        </w:rPr>
        <w:t xml:space="preserve"> خود و دو بازو</w:t>
      </w:r>
      <w:r w:rsidR="00446BB7">
        <w:rPr>
          <w:rStyle w:val="1-Char"/>
          <w:rFonts w:hint="cs"/>
          <w:rtl/>
        </w:rPr>
        <w:t>ی</w:t>
      </w:r>
      <w:r w:rsidRPr="007100A7">
        <w:rPr>
          <w:rStyle w:val="1-Char"/>
          <w:rFonts w:hint="cs"/>
          <w:rtl/>
        </w:rPr>
        <w:t>ش را از پهلوها و بغلهاش دور نگه دارد؛ البته در صورت</w:t>
      </w:r>
      <w:r w:rsidR="00446BB7">
        <w:rPr>
          <w:rStyle w:val="1-Char"/>
          <w:rFonts w:hint="cs"/>
          <w:rtl/>
        </w:rPr>
        <w:t>ی</w:t>
      </w:r>
      <w:r w:rsidRPr="007100A7">
        <w:rPr>
          <w:rStyle w:val="1-Char"/>
          <w:rFonts w:hint="cs"/>
          <w:rtl/>
        </w:rPr>
        <w:t xml:space="preserve"> که ازدحام و شلوغ</w:t>
      </w:r>
      <w:r w:rsidR="00446BB7">
        <w:rPr>
          <w:rStyle w:val="1-Char"/>
          <w:rFonts w:hint="cs"/>
          <w:rtl/>
        </w:rPr>
        <w:t>ی</w:t>
      </w:r>
      <w:r w:rsidRPr="007100A7">
        <w:rPr>
          <w:rStyle w:val="1-Char"/>
          <w:rFonts w:hint="cs"/>
          <w:rtl/>
        </w:rPr>
        <w:t xml:space="preserve"> نباشد؛ و انگشتان دست‌ها و پاها</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 xml:space="preserve">ش را رو به قبله بگرداند. </w:t>
      </w:r>
    </w:p>
    <w:p w:rsidR="000A023E" w:rsidRPr="007100A7" w:rsidRDefault="000A023E" w:rsidP="00AF1D25">
      <w:pPr>
        <w:rPr>
          <w:rStyle w:val="1-Char"/>
          <w:rtl/>
        </w:rPr>
      </w:pPr>
      <w:r w:rsidRPr="007100A7">
        <w:rPr>
          <w:rStyle w:val="1-Char"/>
          <w:rFonts w:hint="cs"/>
          <w:rtl/>
        </w:rPr>
        <w:t>و زن، [به هنگام سجده، خوب] پا</w:t>
      </w:r>
      <w:r w:rsidR="00446BB7">
        <w:rPr>
          <w:rStyle w:val="1-Char"/>
          <w:rFonts w:hint="cs"/>
          <w:rtl/>
        </w:rPr>
        <w:t>یی</w:t>
      </w:r>
      <w:r w:rsidRPr="007100A7">
        <w:rPr>
          <w:rStyle w:val="1-Char"/>
          <w:rFonts w:hint="cs"/>
          <w:rtl/>
        </w:rPr>
        <w:t>ن برود و شکم خو</w:t>
      </w:r>
      <w:r w:rsidR="00446BB7">
        <w:rPr>
          <w:rStyle w:val="1-Char"/>
          <w:rFonts w:hint="cs"/>
          <w:rtl/>
        </w:rPr>
        <w:t>ی</w:t>
      </w:r>
      <w:r w:rsidRPr="007100A7">
        <w:rPr>
          <w:rStyle w:val="1-Char"/>
          <w:rFonts w:hint="cs"/>
          <w:rtl/>
        </w:rPr>
        <w:t>ش را به ران‌ها</w:t>
      </w:r>
      <w:r w:rsidR="00446BB7">
        <w:rPr>
          <w:rStyle w:val="1-Char"/>
          <w:rFonts w:hint="cs"/>
          <w:rtl/>
        </w:rPr>
        <w:t>ی</w:t>
      </w:r>
      <w:r w:rsidRPr="007100A7">
        <w:rPr>
          <w:rStyle w:val="1-Char"/>
          <w:rFonts w:hint="cs"/>
          <w:rtl/>
        </w:rPr>
        <w:t>ش بچسبان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زن شکمش را به هنگام سجده، از هر دو رانش دور نسازد، بلکه به سو</w:t>
      </w:r>
      <w:r w:rsidR="00446BB7">
        <w:rPr>
          <w:rStyle w:val="1-Char"/>
          <w:rFonts w:hint="cs"/>
          <w:rtl/>
        </w:rPr>
        <w:t>ی</w:t>
      </w:r>
      <w:r w:rsidRPr="007100A7">
        <w:rPr>
          <w:rStyle w:val="1-Char"/>
          <w:rFonts w:hint="cs"/>
          <w:rtl/>
        </w:rPr>
        <w:t xml:space="preserve"> زم</w:t>
      </w:r>
      <w:r w:rsidR="00446BB7">
        <w:rPr>
          <w:rStyle w:val="1-Char"/>
          <w:rFonts w:hint="cs"/>
          <w:rtl/>
        </w:rPr>
        <w:t>ی</w:t>
      </w:r>
      <w:r w:rsidRPr="007100A7">
        <w:rPr>
          <w:rStyle w:val="1-Char"/>
          <w:rFonts w:hint="cs"/>
          <w:rtl/>
        </w:rPr>
        <w:t>ن، خوب فرود آ</w:t>
      </w:r>
      <w:r w:rsidR="00446BB7">
        <w:rPr>
          <w:rStyle w:val="1-Char"/>
          <w:rFonts w:hint="cs"/>
          <w:rtl/>
        </w:rPr>
        <w:t>ی</w:t>
      </w:r>
      <w:r w:rsidRPr="007100A7">
        <w:rPr>
          <w:rStyle w:val="1-Char"/>
          <w:rFonts w:hint="cs"/>
          <w:rtl/>
        </w:rPr>
        <w:t xml:space="preserve">د و شکمش را با هر دو رانش بچسباند. سپس با </w:t>
      </w:r>
      <w:r w:rsidRPr="00510341">
        <w:rPr>
          <w:rStyle w:val="5-Char0"/>
          <w:rFonts w:hint="cs"/>
          <w:rtl/>
        </w:rPr>
        <w:t>«الله اکبر»</w:t>
      </w:r>
      <w:r w:rsidRPr="007100A7">
        <w:rPr>
          <w:rStyle w:val="1-Char"/>
          <w:rFonts w:hint="cs"/>
          <w:rtl/>
        </w:rPr>
        <w:t xml:space="preserve"> گفتن، سرش را از سجده بلند کند و پا</w:t>
      </w:r>
      <w:r w:rsidR="00446BB7">
        <w:rPr>
          <w:rStyle w:val="1-Char"/>
          <w:rFonts w:hint="cs"/>
          <w:rtl/>
        </w:rPr>
        <w:t>ی</w:t>
      </w:r>
      <w:r w:rsidRPr="007100A7">
        <w:rPr>
          <w:rStyle w:val="1-Char"/>
          <w:rFonts w:hint="cs"/>
          <w:rtl/>
        </w:rPr>
        <w:t xml:space="preserve"> چپش را پهن کند و با آرامش بر آن بنش</w:t>
      </w:r>
      <w:r w:rsidR="00446BB7">
        <w:rPr>
          <w:rStyle w:val="1-Char"/>
          <w:rFonts w:hint="cs"/>
          <w:rtl/>
        </w:rPr>
        <w:t>ی</w:t>
      </w:r>
      <w:r w:rsidRPr="007100A7">
        <w:rPr>
          <w:rStyle w:val="1-Char"/>
          <w:rFonts w:hint="cs"/>
          <w:rtl/>
        </w:rPr>
        <w:t>ند و پا</w:t>
      </w:r>
      <w:r w:rsidR="00446BB7">
        <w:rPr>
          <w:rStyle w:val="1-Char"/>
          <w:rFonts w:hint="cs"/>
          <w:rtl/>
        </w:rPr>
        <w:t>ی</w:t>
      </w:r>
      <w:r w:rsidRPr="007100A7">
        <w:rPr>
          <w:rStyle w:val="1-Char"/>
          <w:rFonts w:hint="cs"/>
          <w:rtl/>
        </w:rPr>
        <w:t xml:space="preserve"> راستش را به حالت عمود</w:t>
      </w:r>
      <w:r w:rsidR="00446BB7">
        <w:rPr>
          <w:rStyle w:val="1-Char"/>
          <w:rFonts w:hint="cs"/>
          <w:rtl/>
        </w:rPr>
        <w:t>ی</w:t>
      </w:r>
      <w:r w:rsidRPr="007100A7">
        <w:rPr>
          <w:rStyle w:val="1-Char"/>
          <w:rFonts w:hint="cs"/>
          <w:rtl/>
        </w:rPr>
        <w:t xml:space="preserve"> بر زم</w:t>
      </w:r>
      <w:r w:rsidR="00446BB7">
        <w:rPr>
          <w:rStyle w:val="1-Char"/>
          <w:rFonts w:hint="cs"/>
          <w:rtl/>
        </w:rPr>
        <w:t>ی</w:t>
      </w:r>
      <w:r w:rsidRPr="007100A7">
        <w:rPr>
          <w:rStyle w:val="1-Char"/>
          <w:rFonts w:hint="cs"/>
          <w:rtl/>
        </w:rPr>
        <w:t>ن نصب کند و انگشتان ا</w:t>
      </w:r>
      <w:r w:rsidR="00446BB7">
        <w:rPr>
          <w:rStyle w:val="1-Char"/>
          <w:rFonts w:hint="cs"/>
          <w:rtl/>
        </w:rPr>
        <w:t>ی</w:t>
      </w:r>
      <w:r w:rsidRPr="007100A7">
        <w:rPr>
          <w:rStyle w:val="1-Char"/>
          <w:rFonts w:hint="cs"/>
          <w:rtl/>
        </w:rPr>
        <w:t>ن پا را رو به قبله کند.]</w:t>
      </w:r>
    </w:p>
    <w:p w:rsidR="000A023E" w:rsidRPr="007100A7" w:rsidRDefault="000A023E" w:rsidP="00AF1D25">
      <w:pPr>
        <w:rPr>
          <w:rStyle w:val="1-Char"/>
          <w:rtl/>
        </w:rPr>
      </w:pPr>
      <w:r w:rsidRPr="007100A7">
        <w:rPr>
          <w:rStyle w:val="1-Char"/>
          <w:rFonts w:hint="cs"/>
          <w:rtl/>
        </w:rPr>
        <w:t>و نمازگزار در ب</w:t>
      </w:r>
      <w:r w:rsidR="00446BB7">
        <w:rPr>
          <w:rStyle w:val="1-Char"/>
          <w:rFonts w:hint="cs"/>
          <w:rtl/>
        </w:rPr>
        <w:t>ی</w:t>
      </w:r>
      <w:r w:rsidRPr="007100A7">
        <w:rPr>
          <w:rStyle w:val="1-Char"/>
          <w:rFonts w:hint="cs"/>
          <w:rtl/>
        </w:rPr>
        <w:t>ن دو سجده، بنش</w:t>
      </w:r>
      <w:r w:rsidR="00446BB7">
        <w:rPr>
          <w:rStyle w:val="1-Char"/>
          <w:rFonts w:hint="cs"/>
          <w:rtl/>
        </w:rPr>
        <w:t>ی</w:t>
      </w:r>
      <w:r w:rsidRPr="007100A7">
        <w:rPr>
          <w:rStyle w:val="1-Char"/>
          <w:rFonts w:hint="cs"/>
          <w:rtl/>
        </w:rPr>
        <w:t>ند و دست‌ها</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رو</w:t>
      </w:r>
      <w:r w:rsidR="00446BB7">
        <w:rPr>
          <w:rStyle w:val="1-Char"/>
          <w:rFonts w:hint="cs"/>
          <w:rtl/>
        </w:rPr>
        <w:t>ی</w:t>
      </w:r>
      <w:r w:rsidRPr="007100A7">
        <w:rPr>
          <w:rStyle w:val="1-Char"/>
          <w:rFonts w:hint="cs"/>
          <w:rtl/>
        </w:rPr>
        <w:t xml:space="preserve"> ران‌ها</w:t>
      </w:r>
      <w:r w:rsidR="00446BB7">
        <w:rPr>
          <w:rStyle w:val="1-Char"/>
          <w:rFonts w:hint="cs"/>
          <w:rtl/>
        </w:rPr>
        <w:t>ی</w:t>
      </w:r>
      <w:r w:rsidRPr="007100A7">
        <w:rPr>
          <w:rStyle w:val="1-Char"/>
          <w:rFonts w:hint="cs"/>
          <w:rtl/>
        </w:rPr>
        <w:t>ش قرار دهد؛ و هنگام</w:t>
      </w:r>
      <w:r w:rsidR="00446BB7">
        <w:rPr>
          <w:rStyle w:val="1-Char"/>
          <w:rFonts w:hint="cs"/>
          <w:rtl/>
        </w:rPr>
        <w:t>ی</w:t>
      </w:r>
      <w:r w:rsidRPr="007100A7">
        <w:rPr>
          <w:rStyle w:val="1-Char"/>
          <w:rFonts w:hint="cs"/>
          <w:rtl/>
        </w:rPr>
        <w:t xml:space="preserve"> که در ب</w:t>
      </w:r>
      <w:r w:rsidR="00446BB7">
        <w:rPr>
          <w:rStyle w:val="1-Char"/>
          <w:rFonts w:hint="cs"/>
          <w:rtl/>
        </w:rPr>
        <w:t>ی</w:t>
      </w:r>
      <w:r w:rsidRPr="007100A7">
        <w:rPr>
          <w:rStyle w:val="1-Char"/>
          <w:rFonts w:hint="cs"/>
          <w:rtl/>
        </w:rPr>
        <w:t>ن دو سجده م</w:t>
      </w:r>
      <w:r w:rsidR="00446BB7">
        <w:rPr>
          <w:rStyle w:val="1-Char"/>
          <w:rFonts w:hint="cs"/>
          <w:rtl/>
        </w:rPr>
        <w:t>ی</w:t>
      </w:r>
      <w:r w:rsidRPr="007100A7">
        <w:rPr>
          <w:rStyle w:val="1-Char"/>
          <w:rFonts w:hint="cs"/>
          <w:rtl/>
        </w:rPr>
        <w:t>‌نش</w:t>
      </w:r>
      <w:r w:rsidR="00446BB7">
        <w:rPr>
          <w:rStyle w:val="1-Char"/>
          <w:rFonts w:hint="cs"/>
          <w:rtl/>
        </w:rPr>
        <w:t>ی</w:t>
      </w:r>
      <w:r w:rsidRPr="007100A7">
        <w:rPr>
          <w:rStyle w:val="1-Char"/>
          <w:rFonts w:hint="cs"/>
          <w:rtl/>
        </w:rPr>
        <w:t>ند، با حالت</w:t>
      </w:r>
      <w:r w:rsidR="00446BB7">
        <w:rPr>
          <w:rStyle w:val="1-Char"/>
          <w:rFonts w:hint="cs"/>
          <w:rtl/>
        </w:rPr>
        <w:t>ی</w:t>
      </w:r>
      <w:r w:rsidRPr="007100A7">
        <w:rPr>
          <w:rStyle w:val="1-Char"/>
          <w:rFonts w:hint="cs"/>
          <w:rtl/>
        </w:rPr>
        <w:t xml:space="preserve"> متعادل و آرام بنش</w:t>
      </w:r>
      <w:r w:rsidR="00446BB7">
        <w:rPr>
          <w:rStyle w:val="1-Char"/>
          <w:rFonts w:hint="cs"/>
          <w:rtl/>
        </w:rPr>
        <w:t>ی</w:t>
      </w:r>
      <w:r w:rsidRPr="007100A7">
        <w:rPr>
          <w:rStyle w:val="1-Char"/>
          <w:rFonts w:hint="cs"/>
          <w:rtl/>
        </w:rPr>
        <w:t>ند تا تمام اعضاء، در جا</w:t>
      </w:r>
      <w:r w:rsidR="00446BB7">
        <w:rPr>
          <w:rStyle w:val="1-Char"/>
          <w:rFonts w:hint="cs"/>
          <w:rtl/>
        </w:rPr>
        <w:t>ی</w:t>
      </w:r>
      <w:r w:rsidRPr="007100A7">
        <w:rPr>
          <w:rStyle w:val="1-Char"/>
          <w:rFonts w:hint="cs"/>
          <w:rtl/>
        </w:rPr>
        <w:t xml:space="preserve"> خودشان آرام گ</w:t>
      </w:r>
      <w:r w:rsidR="00446BB7">
        <w:rPr>
          <w:rStyle w:val="1-Char"/>
          <w:rFonts w:hint="cs"/>
          <w:rtl/>
        </w:rPr>
        <w:t>ی</w:t>
      </w:r>
      <w:r w:rsidRPr="007100A7">
        <w:rPr>
          <w:rStyle w:val="1-Char"/>
          <w:rFonts w:hint="cs"/>
          <w:rtl/>
        </w:rPr>
        <w:t xml:space="preserve">رند. سپس </w:t>
      </w:r>
      <w:r w:rsidRPr="00510341">
        <w:rPr>
          <w:rStyle w:val="5-Char0"/>
          <w:rFonts w:hint="cs"/>
          <w:rtl/>
        </w:rPr>
        <w:t>«الله اکبر»</w:t>
      </w:r>
      <w:r w:rsidRPr="007100A7">
        <w:rPr>
          <w:rStyle w:val="1-Char"/>
          <w:rFonts w:hint="cs"/>
          <w:rtl/>
        </w:rPr>
        <w:t xml:space="preserve"> بگو</w:t>
      </w:r>
      <w:r w:rsidR="00446BB7">
        <w:rPr>
          <w:rStyle w:val="1-Char"/>
          <w:rFonts w:hint="cs"/>
          <w:rtl/>
        </w:rPr>
        <w:t>ی</w:t>
      </w:r>
      <w:r w:rsidRPr="007100A7">
        <w:rPr>
          <w:rStyle w:val="1-Char"/>
          <w:rFonts w:hint="cs"/>
          <w:rtl/>
        </w:rPr>
        <w:t>د؛ و برا</w:t>
      </w:r>
      <w:r w:rsidR="00446BB7">
        <w:rPr>
          <w:rStyle w:val="1-Char"/>
          <w:rFonts w:hint="cs"/>
          <w:rtl/>
        </w:rPr>
        <w:t>ی</w:t>
      </w:r>
      <w:r w:rsidRPr="007100A7">
        <w:rPr>
          <w:rStyle w:val="1-Char"/>
          <w:rFonts w:hint="cs"/>
          <w:rtl/>
        </w:rPr>
        <w:t xml:space="preserve"> بار دوم سجده نما</w:t>
      </w:r>
      <w:r w:rsidR="00446BB7">
        <w:rPr>
          <w:rStyle w:val="1-Char"/>
          <w:rFonts w:hint="cs"/>
          <w:rtl/>
        </w:rPr>
        <w:t>ی</w:t>
      </w:r>
      <w:r w:rsidRPr="007100A7">
        <w:rPr>
          <w:rStyle w:val="1-Char"/>
          <w:rFonts w:hint="cs"/>
          <w:rtl/>
        </w:rPr>
        <w:t xml:space="preserve">د و با آرامش و اعتدال در سجده، سه بار </w:t>
      </w:r>
      <w:r w:rsidRPr="00510341">
        <w:rPr>
          <w:rStyle w:val="5-Char0"/>
          <w:rFonts w:hint="cs"/>
          <w:rtl/>
        </w:rPr>
        <w:t>«</w:t>
      </w:r>
      <w:r w:rsidR="00510341">
        <w:rPr>
          <w:rStyle w:val="5-Char0"/>
          <w:rFonts w:hint="cs"/>
          <w:rtl/>
        </w:rPr>
        <w:t>سبحان ربّي الاعلى</w:t>
      </w:r>
      <w:r w:rsidRPr="00510341">
        <w:rPr>
          <w:rStyle w:val="5-Char0"/>
          <w:rFonts w:hint="cs"/>
          <w:rtl/>
        </w:rPr>
        <w:t>»</w:t>
      </w:r>
      <w:r w:rsidRPr="007100A7">
        <w:rPr>
          <w:rStyle w:val="1-Char"/>
          <w:rFonts w:hint="cs"/>
          <w:rtl/>
        </w:rPr>
        <w:t xml:space="preserve"> بگو</w:t>
      </w:r>
      <w:r w:rsidR="00446BB7">
        <w:rPr>
          <w:rStyle w:val="1-Char"/>
          <w:rFonts w:hint="cs"/>
          <w:rtl/>
        </w:rPr>
        <w:t>ی</w:t>
      </w:r>
      <w:r w:rsidRPr="007100A7">
        <w:rPr>
          <w:rStyle w:val="1-Char"/>
          <w:rFonts w:hint="cs"/>
          <w:rtl/>
        </w:rPr>
        <w:t>د.</w:t>
      </w:r>
    </w:p>
    <w:p w:rsidR="000A023E" w:rsidRPr="007100A7" w:rsidRDefault="000A023E" w:rsidP="00AF1D25">
      <w:pPr>
        <w:rPr>
          <w:rStyle w:val="1-Char"/>
          <w:rtl/>
        </w:rPr>
      </w:pPr>
      <w:r w:rsidRPr="007100A7">
        <w:rPr>
          <w:rStyle w:val="1-Char"/>
          <w:rFonts w:hint="cs"/>
          <w:rtl/>
        </w:rPr>
        <w:t>و در هنگام سجده، شکم خو</w:t>
      </w:r>
      <w:r w:rsidR="00446BB7">
        <w:rPr>
          <w:rStyle w:val="1-Char"/>
          <w:rFonts w:hint="cs"/>
          <w:rtl/>
        </w:rPr>
        <w:t>ی</w:t>
      </w:r>
      <w:r w:rsidRPr="007100A7">
        <w:rPr>
          <w:rStyle w:val="1-Char"/>
          <w:rFonts w:hint="cs"/>
          <w:rtl/>
        </w:rPr>
        <w:t>ش را از ران‌ها</w:t>
      </w:r>
      <w:r w:rsidR="00446BB7">
        <w:rPr>
          <w:rStyle w:val="1-Char"/>
          <w:rFonts w:hint="cs"/>
          <w:rtl/>
        </w:rPr>
        <w:t>ی</w:t>
      </w:r>
      <w:r w:rsidRPr="007100A7">
        <w:rPr>
          <w:rStyle w:val="1-Char"/>
          <w:rFonts w:hint="cs"/>
          <w:rtl/>
        </w:rPr>
        <w:t>ش و هر دو بازو</w:t>
      </w:r>
      <w:r w:rsidR="00446BB7">
        <w:rPr>
          <w:rStyle w:val="1-Char"/>
          <w:rFonts w:hint="cs"/>
          <w:rtl/>
        </w:rPr>
        <w:t>ی</w:t>
      </w:r>
      <w:r w:rsidRPr="007100A7">
        <w:rPr>
          <w:rStyle w:val="1-Char"/>
          <w:rFonts w:hint="cs"/>
          <w:rtl/>
        </w:rPr>
        <w:t>ش را از پهلوها</w:t>
      </w:r>
      <w:r w:rsidR="00446BB7">
        <w:rPr>
          <w:rStyle w:val="1-Char"/>
          <w:rFonts w:hint="cs"/>
          <w:rtl/>
        </w:rPr>
        <w:t>ی</w:t>
      </w:r>
      <w:r w:rsidRPr="007100A7">
        <w:rPr>
          <w:rStyle w:val="1-Char"/>
          <w:rFonts w:hint="cs"/>
          <w:rtl/>
        </w:rPr>
        <w:t xml:space="preserve">ش دور گرداند. </w:t>
      </w:r>
      <w:r w:rsidR="000A2322">
        <w:rPr>
          <w:rStyle w:val="1-Char"/>
          <w:rFonts w:hint="cs"/>
          <w:rtl/>
        </w:rPr>
        <w:t>آنگاه</w:t>
      </w:r>
      <w:r w:rsidRPr="007100A7">
        <w:rPr>
          <w:rStyle w:val="1-Char"/>
          <w:rFonts w:hint="cs"/>
          <w:rtl/>
        </w:rPr>
        <w:t xml:space="preserve"> </w:t>
      </w:r>
      <w:r w:rsidRPr="00510341">
        <w:rPr>
          <w:rStyle w:val="5-Char0"/>
          <w:rFonts w:hint="cs"/>
          <w:rtl/>
        </w:rPr>
        <w:t>«الله اکبر»</w:t>
      </w:r>
      <w:r w:rsidRPr="007100A7">
        <w:rPr>
          <w:rStyle w:val="1-Char"/>
          <w:rFonts w:hint="cs"/>
          <w:rtl/>
        </w:rPr>
        <w:t xml:space="preserve"> بگو</w:t>
      </w:r>
      <w:r w:rsidR="00446BB7">
        <w:rPr>
          <w:rStyle w:val="1-Char"/>
          <w:rFonts w:hint="cs"/>
          <w:rtl/>
        </w:rPr>
        <w:t>ی</w:t>
      </w:r>
      <w:r w:rsidRPr="007100A7">
        <w:rPr>
          <w:rStyle w:val="1-Char"/>
          <w:rFonts w:hint="cs"/>
          <w:rtl/>
        </w:rPr>
        <w:t>د و بدون ا</w:t>
      </w:r>
      <w:r w:rsidR="00446BB7">
        <w:rPr>
          <w:rStyle w:val="1-Char"/>
          <w:rFonts w:hint="cs"/>
          <w:rtl/>
        </w:rPr>
        <w:t>ی</w:t>
      </w:r>
      <w:r w:rsidRPr="007100A7">
        <w:rPr>
          <w:rStyle w:val="1-Char"/>
          <w:rFonts w:hint="cs"/>
          <w:rtl/>
        </w:rPr>
        <w:t>ن که با دستانش بر زم</w:t>
      </w:r>
      <w:r w:rsidR="00446BB7">
        <w:rPr>
          <w:rStyle w:val="1-Char"/>
          <w:rFonts w:hint="cs"/>
          <w:rtl/>
        </w:rPr>
        <w:t>ی</w:t>
      </w:r>
      <w:r w:rsidRPr="007100A7">
        <w:rPr>
          <w:rStyle w:val="1-Char"/>
          <w:rFonts w:hint="cs"/>
          <w:rtl/>
        </w:rPr>
        <w:t>ن تک</w:t>
      </w:r>
      <w:r w:rsidR="00446BB7">
        <w:rPr>
          <w:rStyle w:val="1-Char"/>
          <w:rFonts w:hint="cs"/>
          <w:rtl/>
        </w:rPr>
        <w:t>ی</w:t>
      </w:r>
      <w:r w:rsidRPr="007100A7">
        <w:rPr>
          <w:rStyle w:val="1-Char"/>
          <w:rFonts w:hint="cs"/>
          <w:rtl/>
        </w:rPr>
        <w:t xml:space="preserve">ه کند و </w:t>
      </w:r>
      <w:r w:rsidR="00446BB7">
        <w:rPr>
          <w:rStyle w:val="1-Char"/>
          <w:rFonts w:hint="cs"/>
          <w:rtl/>
        </w:rPr>
        <w:t>ی</w:t>
      </w:r>
      <w:r w:rsidRPr="007100A7">
        <w:rPr>
          <w:rStyle w:val="1-Char"/>
          <w:rFonts w:hint="cs"/>
          <w:rtl/>
        </w:rPr>
        <w:t>ا بنش</w:t>
      </w:r>
      <w:r w:rsidR="00446BB7">
        <w:rPr>
          <w:rStyle w:val="1-Char"/>
          <w:rFonts w:hint="cs"/>
          <w:rtl/>
        </w:rPr>
        <w:t>ی</w:t>
      </w:r>
      <w:r w:rsidRPr="007100A7">
        <w:rPr>
          <w:rStyle w:val="1-Char"/>
          <w:rFonts w:hint="cs"/>
          <w:rtl/>
        </w:rPr>
        <w:t>ند، با کمک پاها</w:t>
      </w:r>
      <w:r w:rsidR="00446BB7">
        <w:rPr>
          <w:rStyle w:val="1-Char"/>
          <w:rFonts w:hint="cs"/>
          <w:rtl/>
        </w:rPr>
        <w:t>ی</w:t>
      </w:r>
      <w:r w:rsidRPr="007100A7">
        <w:rPr>
          <w:rStyle w:val="1-Char"/>
          <w:rFonts w:hint="cs"/>
          <w:rtl/>
        </w:rPr>
        <w:t>ش، از جا</w:t>
      </w:r>
      <w:r w:rsidR="00446BB7">
        <w:rPr>
          <w:rStyle w:val="1-Char"/>
          <w:rFonts w:hint="cs"/>
          <w:rtl/>
        </w:rPr>
        <w:t>ی</w:t>
      </w:r>
      <w:r w:rsidRPr="007100A7">
        <w:rPr>
          <w:rStyle w:val="1-Char"/>
          <w:rFonts w:hint="cs"/>
          <w:rtl/>
        </w:rPr>
        <w:t xml:space="preserve"> برخ</w:t>
      </w:r>
      <w:r w:rsidR="00446BB7">
        <w:rPr>
          <w:rStyle w:val="1-Char"/>
          <w:rFonts w:hint="cs"/>
          <w:rtl/>
        </w:rPr>
        <w:t>ی</w:t>
      </w:r>
      <w:r w:rsidRPr="007100A7">
        <w:rPr>
          <w:rStyle w:val="1-Char"/>
          <w:rFonts w:hint="cs"/>
          <w:rtl/>
        </w:rPr>
        <w:t>زد؛ [ا</w:t>
      </w:r>
      <w:r w:rsidR="00446BB7">
        <w:rPr>
          <w:rStyle w:val="1-Char"/>
          <w:rFonts w:hint="cs"/>
          <w:rtl/>
        </w:rPr>
        <w:t>ی</w:t>
      </w:r>
      <w:r w:rsidRPr="007100A7">
        <w:rPr>
          <w:rStyle w:val="1-Char"/>
          <w:rFonts w:hint="cs"/>
          <w:rtl/>
        </w:rPr>
        <w:t>ن طور که نخست سر، بعد دو دست و سپس زانوها</w:t>
      </w:r>
      <w:r w:rsidR="00446BB7">
        <w:rPr>
          <w:rStyle w:val="1-Char"/>
          <w:rFonts w:hint="cs"/>
          <w:rtl/>
        </w:rPr>
        <w:t>ی</w:t>
      </w:r>
      <w:r w:rsidRPr="007100A7">
        <w:rPr>
          <w:rStyle w:val="1-Char"/>
          <w:rFonts w:hint="cs"/>
          <w:rtl/>
        </w:rPr>
        <w:t>ش را از زم</w:t>
      </w:r>
      <w:r w:rsidR="00446BB7">
        <w:rPr>
          <w:rStyle w:val="1-Char"/>
          <w:rFonts w:hint="cs"/>
          <w:rtl/>
        </w:rPr>
        <w:t>ی</w:t>
      </w:r>
      <w:r w:rsidRPr="007100A7">
        <w:rPr>
          <w:rStyle w:val="1-Char"/>
          <w:rFonts w:hint="cs"/>
          <w:rtl/>
        </w:rPr>
        <w:t>ن بلند نما</w:t>
      </w:r>
      <w:r w:rsidR="00446BB7">
        <w:rPr>
          <w:rStyle w:val="1-Char"/>
          <w:rFonts w:hint="cs"/>
          <w:rtl/>
        </w:rPr>
        <w:t>ی</w:t>
      </w:r>
      <w:r w:rsidRPr="007100A7">
        <w:rPr>
          <w:rStyle w:val="1-Char"/>
          <w:rFonts w:hint="cs"/>
          <w:rtl/>
        </w:rPr>
        <w:t>د و به سو</w:t>
      </w:r>
      <w:r w:rsidR="00446BB7">
        <w:rPr>
          <w:rStyle w:val="1-Char"/>
          <w:rFonts w:hint="cs"/>
          <w:rtl/>
        </w:rPr>
        <w:t>ی</w:t>
      </w:r>
      <w:r w:rsidRPr="007100A7">
        <w:rPr>
          <w:rStyle w:val="1-Char"/>
          <w:rFonts w:hint="cs"/>
          <w:rtl/>
        </w:rPr>
        <w:t xml:space="preserve"> رکعت دوم برخ</w:t>
      </w:r>
      <w:r w:rsidR="00446BB7">
        <w:rPr>
          <w:rStyle w:val="1-Char"/>
          <w:rFonts w:hint="cs"/>
          <w:rtl/>
        </w:rPr>
        <w:t>ی</w:t>
      </w:r>
      <w:r w:rsidRPr="007100A7">
        <w:rPr>
          <w:rStyle w:val="1-Char"/>
          <w:rFonts w:hint="cs"/>
          <w:rtl/>
        </w:rPr>
        <w:t>زد. و در ا</w:t>
      </w:r>
      <w:r w:rsidR="00446BB7">
        <w:rPr>
          <w:rStyle w:val="1-Char"/>
          <w:rFonts w:hint="cs"/>
          <w:rtl/>
        </w:rPr>
        <w:t>ی</w:t>
      </w:r>
      <w:r w:rsidRPr="007100A7">
        <w:rPr>
          <w:rStyle w:val="1-Char"/>
          <w:rFonts w:hint="cs"/>
          <w:rtl/>
        </w:rPr>
        <w:t>نجاست که رکعت اول نماز به پا</w:t>
      </w:r>
      <w:r w:rsidR="00446BB7">
        <w:rPr>
          <w:rStyle w:val="1-Char"/>
          <w:rFonts w:hint="cs"/>
          <w:rtl/>
        </w:rPr>
        <w:t>ی</w:t>
      </w:r>
      <w:r w:rsidRPr="007100A7">
        <w:rPr>
          <w:rStyle w:val="1-Char"/>
          <w:rFonts w:hint="cs"/>
          <w:rtl/>
        </w:rPr>
        <w:t>ان م</w:t>
      </w:r>
      <w:r w:rsidR="00446BB7">
        <w:rPr>
          <w:rStyle w:val="1-Char"/>
          <w:rFonts w:hint="cs"/>
          <w:rtl/>
        </w:rPr>
        <w:t>ی</w:t>
      </w:r>
      <w:r w:rsidRPr="007100A7">
        <w:rPr>
          <w:rStyle w:val="1-Char"/>
          <w:rFonts w:hint="cs"/>
          <w:rtl/>
        </w:rPr>
        <w:t>‌رسد.]</w:t>
      </w:r>
    </w:p>
    <w:p w:rsidR="000A023E" w:rsidRPr="007100A7" w:rsidRDefault="000A023E" w:rsidP="00AF1D25">
      <w:pPr>
        <w:rPr>
          <w:rStyle w:val="1-Char"/>
          <w:rtl/>
        </w:rPr>
      </w:pPr>
      <w:r w:rsidRPr="007100A7">
        <w:rPr>
          <w:rStyle w:val="1-Char"/>
          <w:rFonts w:hint="cs"/>
          <w:rtl/>
        </w:rPr>
        <w:t>و رکعت دوم نماز ن</w:t>
      </w:r>
      <w:r w:rsidR="00446BB7">
        <w:rPr>
          <w:rStyle w:val="1-Char"/>
          <w:rFonts w:hint="cs"/>
          <w:rtl/>
        </w:rPr>
        <w:t>ی</w:t>
      </w:r>
      <w:r w:rsidRPr="007100A7">
        <w:rPr>
          <w:rStyle w:val="1-Char"/>
          <w:rFonts w:hint="cs"/>
          <w:rtl/>
        </w:rPr>
        <w:t>ز به سان رکعت اول است؛ با ا</w:t>
      </w:r>
      <w:r w:rsidR="00446BB7">
        <w:rPr>
          <w:rStyle w:val="1-Char"/>
          <w:rFonts w:hint="cs"/>
          <w:rtl/>
        </w:rPr>
        <w:t>ی</w:t>
      </w:r>
      <w:r w:rsidRPr="007100A7">
        <w:rPr>
          <w:rStyle w:val="1-Char"/>
          <w:rFonts w:hint="cs"/>
          <w:rtl/>
        </w:rPr>
        <w:t>ن تفاوت که در رکعت دوم، نبا</w:t>
      </w:r>
      <w:r w:rsidR="00446BB7">
        <w:rPr>
          <w:rStyle w:val="1-Char"/>
          <w:rFonts w:hint="cs"/>
          <w:rtl/>
        </w:rPr>
        <w:t>ی</w:t>
      </w:r>
      <w:r w:rsidRPr="007100A7">
        <w:rPr>
          <w:rStyle w:val="1-Char"/>
          <w:rFonts w:hint="cs"/>
          <w:rtl/>
        </w:rPr>
        <w:t xml:space="preserve">د </w:t>
      </w:r>
      <w:r w:rsidRPr="00510341">
        <w:rPr>
          <w:rStyle w:val="5-Char0"/>
          <w:rFonts w:hint="cs"/>
          <w:rtl/>
        </w:rPr>
        <w:t>«</w:t>
      </w:r>
      <w:r w:rsidR="00510341">
        <w:rPr>
          <w:rStyle w:val="5-Char0"/>
          <w:rFonts w:hint="cs"/>
          <w:rtl/>
        </w:rPr>
        <w:t>سبحانك اللهم و بحمدك</w:t>
      </w:r>
      <w:r w:rsidRPr="00510341">
        <w:rPr>
          <w:rStyle w:val="5-Char0"/>
          <w:rFonts w:hint="cs"/>
          <w:rtl/>
        </w:rPr>
        <w:t>...»</w:t>
      </w:r>
      <w:r w:rsidRPr="007100A7">
        <w:rPr>
          <w:rStyle w:val="1-Char"/>
          <w:rFonts w:hint="cs"/>
          <w:rtl/>
        </w:rPr>
        <w:t xml:space="preserve"> و </w:t>
      </w:r>
      <w:r w:rsidRPr="00510341">
        <w:rPr>
          <w:rStyle w:val="5-Char0"/>
          <w:rFonts w:hint="cs"/>
          <w:rtl/>
        </w:rPr>
        <w:t>«اعوذ بالله»</w:t>
      </w:r>
      <w:r w:rsidRPr="007100A7">
        <w:rPr>
          <w:rStyle w:val="1-Char"/>
          <w:rFonts w:hint="cs"/>
          <w:rtl/>
        </w:rPr>
        <w:t xml:space="preserve"> را بخواند؛‌ و [همچن</w:t>
      </w:r>
      <w:r w:rsidR="00446BB7">
        <w:rPr>
          <w:rStyle w:val="1-Char"/>
          <w:rFonts w:hint="cs"/>
          <w:rtl/>
        </w:rPr>
        <w:t>ی</w:t>
      </w:r>
      <w:r w:rsidRPr="007100A7">
        <w:rPr>
          <w:rStyle w:val="1-Char"/>
          <w:rFonts w:hint="cs"/>
          <w:rtl/>
        </w:rPr>
        <w:t>ن نبا</w:t>
      </w:r>
      <w:r w:rsidR="00446BB7">
        <w:rPr>
          <w:rStyle w:val="1-Char"/>
          <w:rFonts w:hint="cs"/>
          <w:rtl/>
        </w:rPr>
        <w:t>ی</w:t>
      </w:r>
      <w:r w:rsidRPr="007100A7">
        <w:rPr>
          <w:rStyle w:val="1-Char"/>
          <w:rFonts w:hint="cs"/>
          <w:rtl/>
        </w:rPr>
        <w:t>د در رکعت دوم، دست‌ها</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بلند کند؛ ز</w:t>
      </w:r>
      <w:r w:rsidR="00446BB7">
        <w:rPr>
          <w:rStyle w:val="1-Char"/>
          <w:rFonts w:hint="cs"/>
          <w:rtl/>
        </w:rPr>
        <w:t>ی</w:t>
      </w:r>
      <w:r w:rsidRPr="007100A7">
        <w:rPr>
          <w:rStyle w:val="1-Char"/>
          <w:rFonts w:hint="cs"/>
          <w:rtl/>
        </w:rPr>
        <w:t>را] بلند کردن دست‌ها سنّت نم</w:t>
      </w:r>
      <w:r w:rsidR="00446BB7">
        <w:rPr>
          <w:rStyle w:val="1-Char"/>
          <w:rFonts w:hint="cs"/>
          <w:rtl/>
        </w:rPr>
        <w:t>ی</w:t>
      </w:r>
      <w:r w:rsidRPr="007100A7">
        <w:rPr>
          <w:rStyle w:val="1-Char"/>
          <w:rFonts w:hint="cs"/>
          <w:rtl/>
        </w:rPr>
        <w:t xml:space="preserve">‌باشد مگر در چند مکان: </w:t>
      </w:r>
    </w:p>
    <w:p w:rsidR="000A023E" w:rsidRPr="007100A7" w:rsidRDefault="000A023E" w:rsidP="00510341">
      <w:pPr>
        <w:rPr>
          <w:rStyle w:val="1-Char"/>
          <w:rtl/>
        </w:rPr>
      </w:pPr>
      <w:r w:rsidRPr="00FE6406">
        <w:rPr>
          <w:rStyle w:val="9-Char"/>
          <w:rFonts w:eastAsia="Batang" w:hint="cs"/>
          <w:rtl/>
        </w:rPr>
        <w:t>الف)</w:t>
      </w:r>
      <w:r w:rsidRPr="007100A7">
        <w:rPr>
          <w:rStyle w:val="1-Char"/>
          <w:rFonts w:hint="cs"/>
          <w:rtl/>
        </w:rPr>
        <w:t xml:space="preserve"> به هنگام شروع هر نماز.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به هنگام گفتن تکب</w:t>
      </w:r>
      <w:r w:rsidR="00446BB7">
        <w:rPr>
          <w:rStyle w:val="1-Char"/>
          <w:rFonts w:hint="cs"/>
          <w:rtl/>
        </w:rPr>
        <w:t>ی</w:t>
      </w:r>
      <w:r w:rsidRPr="007100A7">
        <w:rPr>
          <w:rStyle w:val="1-Char"/>
          <w:rFonts w:hint="cs"/>
          <w:rtl/>
        </w:rPr>
        <w:t>ر تحر</w:t>
      </w:r>
      <w:r w:rsidR="00446BB7">
        <w:rPr>
          <w:rStyle w:val="1-Char"/>
          <w:rFonts w:hint="cs"/>
          <w:rtl/>
        </w:rPr>
        <w:t>ی</w:t>
      </w:r>
      <w:r w:rsidRPr="007100A7">
        <w:rPr>
          <w:rStyle w:val="1-Char"/>
          <w:rFonts w:hint="cs"/>
          <w:rtl/>
        </w:rPr>
        <w:t>مه‌</w:t>
      </w:r>
      <w:r w:rsidR="00446BB7">
        <w:rPr>
          <w:rStyle w:val="1-Char"/>
          <w:rFonts w:hint="cs"/>
          <w:rtl/>
        </w:rPr>
        <w:t>ی</w:t>
      </w:r>
      <w:r w:rsidRPr="007100A7">
        <w:rPr>
          <w:rStyle w:val="1-Char"/>
          <w:rFonts w:hint="cs"/>
          <w:rtl/>
        </w:rPr>
        <w:t xml:space="preserve"> نماز.]</w:t>
      </w:r>
    </w:p>
    <w:p w:rsidR="000A023E" w:rsidRPr="007100A7" w:rsidRDefault="000A023E" w:rsidP="00510341">
      <w:pPr>
        <w:rPr>
          <w:rStyle w:val="1-Char"/>
          <w:rtl/>
        </w:rPr>
      </w:pPr>
      <w:r w:rsidRPr="00FE6406">
        <w:rPr>
          <w:rStyle w:val="9-Char"/>
          <w:rFonts w:eastAsia="Batang" w:hint="cs"/>
          <w:rtl/>
        </w:rPr>
        <w:t>ب)</w:t>
      </w:r>
      <w:r w:rsidRPr="007100A7">
        <w:rPr>
          <w:rStyle w:val="1-Char"/>
          <w:rFonts w:hint="cs"/>
          <w:rtl/>
        </w:rPr>
        <w:t xml:space="preserve"> به هنگام گفتن تکب</w:t>
      </w:r>
      <w:r w:rsidR="00446BB7">
        <w:rPr>
          <w:rStyle w:val="1-Char"/>
          <w:rFonts w:hint="cs"/>
          <w:rtl/>
        </w:rPr>
        <w:t>ی</w:t>
      </w:r>
      <w:r w:rsidRPr="007100A7">
        <w:rPr>
          <w:rStyle w:val="1-Char"/>
          <w:rFonts w:hint="cs"/>
          <w:rtl/>
        </w:rPr>
        <w:t>ر برا</w:t>
      </w:r>
      <w:r w:rsidR="00446BB7">
        <w:rPr>
          <w:rStyle w:val="1-Char"/>
          <w:rFonts w:hint="cs"/>
          <w:rtl/>
        </w:rPr>
        <w:t>ی</w:t>
      </w:r>
      <w:r w:rsidRPr="007100A7">
        <w:rPr>
          <w:rStyle w:val="1-Char"/>
          <w:rFonts w:hint="cs"/>
          <w:rtl/>
        </w:rPr>
        <w:t xml:space="preserve"> خواندن دعا</w:t>
      </w:r>
      <w:r w:rsidR="00446BB7">
        <w:rPr>
          <w:rStyle w:val="1-Char"/>
          <w:rFonts w:hint="cs"/>
          <w:rtl/>
        </w:rPr>
        <w:t>ی</w:t>
      </w:r>
      <w:r w:rsidRPr="007100A7">
        <w:rPr>
          <w:rStyle w:val="1-Char"/>
          <w:rFonts w:hint="cs"/>
          <w:rtl/>
        </w:rPr>
        <w:t xml:space="preserve"> قنوت در نماز وتر.</w:t>
      </w:r>
    </w:p>
    <w:p w:rsidR="000A023E" w:rsidRPr="007100A7" w:rsidRDefault="000A023E" w:rsidP="00510341">
      <w:pPr>
        <w:rPr>
          <w:rStyle w:val="1-Char"/>
          <w:rtl/>
        </w:rPr>
      </w:pPr>
      <w:r w:rsidRPr="00FE6406">
        <w:rPr>
          <w:rStyle w:val="9-Char"/>
          <w:rFonts w:eastAsia="Batang" w:hint="cs"/>
          <w:rtl/>
        </w:rPr>
        <w:t>ج)</w:t>
      </w:r>
      <w:r w:rsidRPr="007100A7">
        <w:rPr>
          <w:rStyle w:val="1-Char"/>
          <w:rFonts w:hint="cs"/>
          <w:rtl/>
        </w:rPr>
        <w:t xml:space="preserve"> و به هنگام گفتن تکب</w:t>
      </w:r>
      <w:r w:rsidR="00446BB7">
        <w:rPr>
          <w:rStyle w:val="1-Char"/>
          <w:rFonts w:hint="cs"/>
          <w:rtl/>
        </w:rPr>
        <w:t>ی</w:t>
      </w:r>
      <w:r w:rsidRPr="007100A7">
        <w:rPr>
          <w:rStyle w:val="1-Char"/>
          <w:rFonts w:hint="cs"/>
          <w:rtl/>
        </w:rPr>
        <w:t>رات زا</w:t>
      </w:r>
      <w:r w:rsidR="00446BB7">
        <w:rPr>
          <w:rStyle w:val="1-Char"/>
          <w:rFonts w:hint="cs"/>
          <w:rtl/>
        </w:rPr>
        <w:t>ی</w:t>
      </w:r>
      <w:r w:rsidRPr="007100A7">
        <w:rPr>
          <w:rStyle w:val="1-Char"/>
          <w:rFonts w:hint="cs"/>
          <w:rtl/>
        </w:rPr>
        <w:t>د ع</w:t>
      </w:r>
      <w:r w:rsidR="00446BB7">
        <w:rPr>
          <w:rStyle w:val="1-Char"/>
          <w:rFonts w:hint="cs"/>
          <w:rtl/>
        </w:rPr>
        <w:t>ی</w:t>
      </w:r>
      <w:r w:rsidRPr="007100A7">
        <w:rPr>
          <w:rStyle w:val="1-Char"/>
          <w:rFonts w:hint="cs"/>
          <w:rtl/>
        </w:rPr>
        <w:t>دها</w:t>
      </w:r>
      <w:r w:rsidR="00446BB7">
        <w:rPr>
          <w:rStyle w:val="1-Char"/>
          <w:rFonts w:hint="cs"/>
          <w:rtl/>
        </w:rPr>
        <w:t>ی</w:t>
      </w:r>
      <w:r w:rsidRPr="007100A7">
        <w:rPr>
          <w:rStyle w:val="1-Char"/>
          <w:rFonts w:hint="cs"/>
          <w:rtl/>
        </w:rPr>
        <w:t xml:space="preserve"> فطر و قربان.</w:t>
      </w:r>
    </w:p>
    <w:p w:rsidR="000A023E" w:rsidRPr="007100A7" w:rsidRDefault="000A023E" w:rsidP="00510341">
      <w:pPr>
        <w:rPr>
          <w:rStyle w:val="1-Char"/>
          <w:rtl/>
        </w:rPr>
      </w:pPr>
      <w:r w:rsidRPr="00FE6406">
        <w:rPr>
          <w:rStyle w:val="9-Char"/>
          <w:rFonts w:eastAsia="Batang" w:hint="cs"/>
          <w:rtl/>
        </w:rPr>
        <w:t>د)</w:t>
      </w:r>
      <w:r w:rsidRPr="007100A7">
        <w:rPr>
          <w:rStyle w:val="1-Char"/>
          <w:rFonts w:hint="cs"/>
          <w:rtl/>
        </w:rPr>
        <w:t xml:space="preserve"> هنگام</w:t>
      </w:r>
      <w:r w:rsidR="00446BB7">
        <w:rPr>
          <w:rStyle w:val="1-Char"/>
          <w:rFonts w:hint="cs"/>
          <w:rtl/>
        </w:rPr>
        <w:t>ی</w:t>
      </w:r>
      <w:r w:rsidRPr="007100A7">
        <w:rPr>
          <w:rStyle w:val="1-Char"/>
          <w:rFonts w:hint="cs"/>
          <w:rtl/>
        </w:rPr>
        <w:t xml:space="preserve"> که چشم [حاج</w:t>
      </w:r>
      <w:r w:rsidR="00446BB7">
        <w:rPr>
          <w:rStyle w:val="1-Char"/>
          <w:rFonts w:hint="cs"/>
          <w:rtl/>
        </w:rPr>
        <w:t>ی</w:t>
      </w:r>
      <w:r w:rsidRPr="007100A7">
        <w:rPr>
          <w:rStyle w:val="1-Char"/>
          <w:rFonts w:hint="cs"/>
          <w:rtl/>
        </w:rPr>
        <w:t>] به خانه‌</w:t>
      </w:r>
      <w:r w:rsidR="00446BB7">
        <w:rPr>
          <w:rStyle w:val="1-Char"/>
          <w:rFonts w:hint="cs"/>
          <w:rtl/>
        </w:rPr>
        <w:t>ی</w:t>
      </w:r>
      <w:r w:rsidRPr="007100A7">
        <w:rPr>
          <w:rStyle w:val="1-Char"/>
          <w:rFonts w:hint="cs"/>
          <w:rtl/>
        </w:rPr>
        <w:t xml:space="preserve"> کعبه م</w:t>
      </w:r>
      <w:r w:rsidR="00446BB7">
        <w:rPr>
          <w:rStyle w:val="1-Char"/>
          <w:rFonts w:hint="cs"/>
          <w:rtl/>
        </w:rPr>
        <w:t>ی</w:t>
      </w:r>
      <w:r w:rsidRPr="007100A7">
        <w:rPr>
          <w:rStyle w:val="1-Char"/>
          <w:rFonts w:hint="cs"/>
          <w:rtl/>
        </w:rPr>
        <w:t>‌افتد.</w:t>
      </w:r>
    </w:p>
    <w:p w:rsidR="000A023E" w:rsidRPr="007100A7" w:rsidRDefault="000A023E" w:rsidP="00510341">
      <w:pPr>
        <w:rPr>
          <w:rStyle w:val="1-Char"/>
          <w:rtl/>
        </w:rPr>
      </w:pPr>
      <w:r w:rsidRPr="00FE6406">
        <w:rPr>
          <w:rStyle w:val="9-Char"/>
          <w:rFonts w:eastAsia="Batang" w:hint="cs"/>
          <w:rtl/>
        </w:rPr>
        <w:t>ه)</w:t>
      </w:r>
      <w:r w:rsidRPr="007100A7">
        <w:rPr>
          <w:rStyle w:val="1-Char"/>
          <w:rFonts w:hint="cs"/>
          <w:rtl/>
        </w:rPr>
        <w:t xml:space="preserve"> هنگام</w:t>
      </w:r>
      <w:r w:rsidR="00446BB7">
        <w:rPr>
          <w:rStyle w:val="1-Char"/>
          <w:rFonts w:hint="cs"/>
          <w:rtl/>
        </w:rPr>
        <w:t>ی</w:t>
      </w:r>
      <w:r w:rsidRPr="007100A7">
        <w:rPr>
          <w:rStyle w:val="1-Char"/>
          <w:rFonts w:hint="cs"/>
          <w:rtl/>
        </w:rPr>
        <w:t xml:space="preserve"> که حجرالاسود را اِستلام م</w:t>
      </w:r>
      <w:r w:rsidR="00446BB7">
        <w:rPr>
          <w:rStyle w:val="1-Char"/>
          <w:rFonts w:hint="cs"/>
          <w:rtl/>
        </w:rPr>
        <w:t>ی</w:t>
      </w:r>
      <w:r w:rsidRPr="007100A7">
        <w:rPr>
          <w:rStyle w:val="1-Char"/>
          <w:rFonts w:hint="cs"/>
          <w:rtl/>
        </w:rPr>
        <w:t>‌کند. [«</w:t>
      </w:r>
      <w:r w:rsidRPr="00FE6406">
        <w:rPr>
          <w:rStyle w:val="9-Char"/>
          <w:rFonts w:eastAsia="Batang" w:hint="cs"/>
          <w:rtl/>
        </w:rPr>
        <w:t>استلام</w:t>
      </w:r>
      <w:r w:rsidRPr="007100A7">
        <w:rPr>
          <w:rStyle w:val="1-Char"/>
          <w:rFonts w:hint="cs"/>
          <w:rtl/>
        </w:rPr>
        <w:t>»: آن است که هر دو دست خو</w:t>
      </w:r>
      <w:r w:rsidR="00446BB7">
        <w:rPr>
          <w:rStyle w:val="1-Char"/>
          <w:rFonts w:hint="cs"/>
          <w:rtl/>
        </w:rPr>
        <w:t>ی</w:t>
      </w:r>
      <w:r w:rsidRPr="007100A7">
        <w:rPr>
          <w:rStyle w:val="1-Char"/>
          <w:rFonts w:hint="cs"/>
          <w:rtl/>
        </w:rPr>
        <w:t>ش را بر حجرالاسود احاطه نموده و دهان خو</w:t>
      </w:r>
      <w:r w:rsidR="00446BB7">
        <w:rPr>
          <w:rStyle w:val="1-Char"/>
          <w:rFonts w:hint="cs"/>
          <w:rtl/>
        </w:rPr>
        <w:t>ی</w:t>
      </w:r>
      <w:r w:rsidRPr="007100A7">
        <w:rPr>
          <w:rStyle w:val="1-Char"/>
          <w:rFonts w:hint="cs"/>
          <w:rtl/>
        </w:rPr>
        <w:t>ش را در م</w:t>
      </w:r>
      <w:r w:rsidR="00446BB7">
        <w:rPr>
          <w:rStyle w:val="1-Char"/>
          <w:rFonts w:hint="cs"/>
          <w:rtl/>
        </w:rPr>
        <w:t>ی</w:t>
      </w:r>
      <w:r w:rsidRPr="007100A7">
        <w:rPr>
          <w:rStyle w:val="1-Char"/>
          <w:rFonts w:hint="cs"/>
          <w:rtl/>
        </w:rPr>
        <w:t>ان آن بنهد و آن را بدون آواز ببوسد. و اگر چن</w:t>
      </w:r>
      <w:r w:rsidR="00446BB7">
        <w:rPr>
          <w:rStyle w:val="1-Char"/>
          <w:rFonts w:hint="cs"/>
          <w:rtl/>
        </w:rPr>
        <w:t>ی</w:t>
      </w:r>
      <w:r w:rsidRPr="007100A7">
        <w:rPr>
          <w:rStyle w:val="1-Char"/>
          <w:rFonts w:hint="cs"/>
          <w:rtl/>
        </w:rPr>
        <w:t>ن کرده نم</w:t>
      </w:r>
      <w:r w:rsidR="00446BB7">
        <w:rPr>
          <w:rStyle w:val="1-Char"/>
          <w:rFonts w:hint="cs"/>
          <w:rtl/>
        </w:rPr>
        <w:t>ی</w:t>
      </w:r>
      <w:r w:rsidRPr="007100A7">
        <w:rPr>
          <w:rStyle w:val="1-Char"/>
          <w:rFonts w:hint="cs"/>
          <w:rtl/>
        </w:rPr>
        <w:t>‌توانست، هر دو دست خو</w:t>
      </w:r>
      <w:r w:rsidR="00446BB7">
        <w:rPr>
          <w:rStyle w:val="1-Char"/>
          <w:rFonts w:hint="cs"/>
          <w:rtl/>
        </w:rPr>
        <w:t>ی</w:t>
      </w:r>
      <w:r w:rsidRPr="007100A7">
        <w:rPr>
          <w:rStyle w:val="1-Char"/>
          <w:rFonts w:hint="cs"/>
          <w:rtl/>
        </w:rPr>
        <w:t>ش را به سو</w:t>
      </w:r>
      <w:r w:rsidR="00446BB7">
        <w:rPr>
          <w:rStyle w:val="1-Char"/>
          <w:rFonts w:hint="cs"/>
          <w:rtl/>
        </w:rPr>
        <w:t>ی</w:t>
      </w:r>
      <w:r w:rsidRPr="007100A7">
        <w:rPr>
          <w:rStyle w:val="1-Char"/>
          <w:rFonts w:hint="cs"/>
          <w:rtl/>
        </w:rPr>
        <w:t xml:space="preserve"> حجرالاسود نموده و کف دست‌ها</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ببوسد.]</w:t>
      </w:r>
    </w:p>
    <w:p w:rsidR="000A023E" w:rsidRPr="007100A7" w:rsidRDefault="000A023E" w:rsidP="00510341">
      <w:pPr>
        <w:rPr>
          <w:rStyle w:val="1-Char"/>
          <w:rtl/>
        </w:rPr>
      </w:pPr>
      <w:r w:rsidRPr="00FE6406">
        <w:rPr>
          <w:rStyle w:val="9-Char"/>
          <w:rFonts w:eastAsia="Batang" w:hint="cs"/>
          <w:rtl/>
        </w:rPr>
        <w:t>و)</w:t>
      </w:r>
      <w:r w:rsidRPr="007100A7">
        <w:rPr>
          <w:rStyle w:val="1-Char"/>
          <w:rFonts w:hint="cs"/>
          <w:rtl/>
        </w:rPr>
        <w:t xml:space="preserve"> هنگام</w:t>
      </w:r>
      <w:r w:rsidR="00446BB7">
        <w:rPr>
          <w:rStyle w:val="1-Char"/>
          <w:rFonts w:hint="cs"/>
          <w:rtl/>
        </w:rPr>
        <w:t>ی</w:t>
      </w:r>
      <w:r w:rsidRPr="007100A7">
        <w:rPr>
          <w:rStyle w:val="1-Char"/>
          <w:rFonts w:hint="cs"/>
          <w:rtl/>
        </w:rPr>
        <w:t xml:space="preserve"> که بر رو</w:t>
      </w:r>
      <w:r w:rsidR="00446BB7">
        <w:rPr>
          <w:rStyle w:val="1-Char"/>
          <w:rFonts w:hint="cs"/>
          <w:rtl/>
        </w:rPr>
        <w:t>ی</w:t>
      </w:r>
      <w:r w:rsidRPr="007100A7">
        <w:rPr>
          <w:rStyle w:val="1-Char"/>
          <w:rFonts w:hint="cs"/>
          <w:rtl/>
        </w:rPr>
        <w:t xml:space="preserve"> صفا و مروه م</w:t>
      </w:r>
      <w:r w:rsidR="00446BB7">
        <w:rPr>
          <w:rStyle w:val="1-Char"/>
          <w:rFonts w:hint="cs"/>
          <w:rtl/>
        </w:rPr>
        <w:t>ی</w:t>
      </w:r>
      <w:r w:rsidRPr="007100A7">
        <w:rPr>
          <w:rStyle w:val="1-Char"/>
          <w:rFonts w:hint="cs"/>
          <w:rtl/>
        </w:rPr>
        <w:t>‌ا</w:t>
      </w:r>
      <w:r w:rsidR="00446BB7">
        <w:rPr>
          <w:rStyle w:val="1-Char"/>
          <w:rFonts w:hint="cs"/>
          <w:rtl/>
        </w:rPr>
        <w:t>ی</w:t>
      </w:r>
      <w:r w:rsidRPr="007100A7">
        <w:rPr>
          <w:rStyle w:val="1-Char"/>
          <w:rFonts w:hint="cs"/>
          <w:rtl/>
        </w:rPr>
        <w:t>ستد.</w:t>
      </w:r>
    </w:p>
    <w:p w:rsidR="000A023E" w:rsidRPr="007100A7" w:rsidRDefault="000A023E" w:rsidP="00510341">
      <w:pPr>
        <w:rPr>
          <w:rStyle w:val="1-Char"/>
          <w:rtl/>
        </w:rPr>
      </w:pPr>
      <w:r w:rsidRPr="00FE6406">
        <w:rPr>
          <w:rStyle w:val="9-Char"/>
          <w:rFonts w:eastAsia="Batang" w:hint="cs"/>
          <w:rtl/>
        </w:rPr>
        <w:t>ز)</w:t>
      </w:r>
      <w:r w:rsidRPr="007100A7">
        <w:rPr>
          <w:rStyle w:val="1-Char"/>
          <w:rFonts w:hint="cs"/>
          <w:rtl/>
        </w:rPr>
        <w:t xml:space="preserve"> به هنگام وقوف در سرزم</w:t>
      </w:r>
      <w:r w:rsidR="00446BB7">
        <w:rPr>
          <w:rStyle w:val="1-Char"/>
          <w:rFonts w:hint="cs"/>
          <w:rtl/>
        </w:rPr>
        <w:t>ی</w:t>
      </w:r>
      <w:r w:rsidRPr="007100A7">
        <w:rPr>
          <w:rStyle w:val="1-Char"/>
          <w:rFonts w:hint="cs"/>
          <w:rtl/>
        </w:rPr>
        <w:t>ن عرفات.</w:t>
      </w:r>
    </w:p>
    <w:p w:rsidR="000A023E" w:rsidRPr="007100A7" w:rsidRDefault="000A023E" w:rsidP="00510341">
      <w:pPr>
        <w:rPr>
          <w:rStyle w:val="1-Char"/>
          <w:rtl/>
        </w:rPr>
      </w:pPr>
      <w:r w:rsidRPr="00FE6406">
        <w:rPr>
          <w:rStyle w:val="9-Char"/>
          <w:rFonts w:eastAsia="Batang" w:hint="cs"/>
          <w:rtl/>
        </w:rPr>
        <w:t>ح)</w:t>
      </w:r>
      <w:r w:rsidRPr="007100A7">
        <w:rPr>
          <w:rStyle w:val="1-Char"/>
          <w:rFonts w:hint="cs"/>
          <w:rtl/>
        </w:rPr>
        <w:t xml:space="preserve"> به هنگام وقوف در مزدلفه.</w:t>
      </w:r>
    </w:p>
    <w:p w:rsidR="000A023E" w:rsidRPr="007100A7" w:rsidRDefault="000A023E" w:rsidP="00510341">
      <w:pPr>
        <w:rPr>
          <w:rStyle w:val="1-Char"/>
          <w:rtl/>
        </w:rPr>
      </w:pPr>
      <w:r w:rsidRPr="00FE6406">
        <w:rPr>
          <w:rStyle w:val="9-Char"/>
          <w:rFonts w:eastAsia="Batang" w:hint="cs"/>
          <w:rtl/>
        </w:rPr>
        <w:t>ط)</w:t>
      </w:r>
      <w:r w:rsidRPr="007100A7">
        <w:rPr>
          <w:rStyle w:val="1-Char"/>
          <w:rFonts w:hint="cs"/>
          <w:rtl/>
        </w:rPr>
        <w:t xml:space="preserve"> پس از رَم</w:t>
      </w:r>
      <w:r w:rsidR="00446BB7">
        <w:rPr>
          <w:rStyle w:val="1-Char"/>
          <w:rFonts w:hint="cs"/>
          <w:rtl/>
        </w:rPr>
        <w:t>ی</w:t>
      </w:r>
      <w:r w:rsidRPr="007100A7">
        <w:rPr>
          <w:rStyle w:val="1-Char"/>
          <w:rFonts w:hint="cs"/>
          <w:rtl/>
        </w:rPr>
        <w:t xml:space="preserve"> جمره‌ها</w:t>
      </w:r>
      <w:r w:rsidR="00446BB7">
        <w:rPr>
          <w:rStyle w:val="1-Char"/>
          <w:rFonts w:hint="cs"/>
          <w:rtl/>
        </w:rPr>
        <w:t>ی</w:t>
      </w:r>
      <w:r w:rsidRPr="007100A7">
        <w:rPr>
          <w:rStyle w:val="1-Char"/>
          <w:rFonts w:hint="cs"/>
          <w:rtl/>
        </w:rPr>
        <w:t xml:space="preserve"> اول و م</w:t>
      </w:r>
      <w:r w:rsidR="00446BB7">
        <w:rPr>
          <w:rStyle w:val="1-Char"/>
          <w:rFonts w:hint="cs"/>
          <w:rtl/>
        </w:rPr>
        <w:t>ی</w:t>
      </w:r>
      <w:r w:rsidRPr="007100A7">
        <w:rPr>
          <w:rStyle w:val="1-Char"/>
          <w:rFonts w:hint="cs"/>
          <w:rtl/>
        </w:rPr>
        <w:t>انه.</w:t>
      </w:r>
    </w:p>
    <w:p w:rsidR="000A023E" w:rsidRPr="007100A7" w:rsidRDefault="00446BB7" w:rsidP="00510341">
      <w:pPr>
        <w:rPr>
          <w:rStyle w:val="1-Char"/>
          <w:rtl/>
        </w:rPr>
      </w:pPr>
      <w:r>
        <w:rPr>
          <w:rStyle w:val="9-Char"/>
          <w:rFonts w:eastAsia="Batang" w:hint="cs"/>
          <w:rtl/>
        </w:rPr>
        <w:t>ی</w:t>
      </w:r>
      <w:r w:rsidR="000A023E" w:rsidRPr="00FE6406">
        <w:rPr>
          <w:rStyle w:val="9-Char"/>
          <w:rFonts w:eastAsia="Batang" w:hint="cs"/>
          <w:rtl/>
        </w:rPr>
        <w:t>)</w:t>
      </w:r>
      <w:r w:rsidR="000A023E" w:rsidRPr="007100A7">
        <w:rPr>
          <w:rStyle w:val="1-Char"/>
          <w:rFonts w:hint="cs"/>
          <w:rtl/>
        </w:rPr>
        <w:t xml:space="preserve"> به هنگام [دعا کردن؛ پس از آن که از] گفتن </w:t>
      </w:r>
      <w:r w:rsidR="000A023E" w:rsidRPr="00510341">
        <w:rPr>
          <w:rStyle w:val="5-Char0"/>
          <w:rFonts w:hint="cs"/>
          <w:rtl/>
        </w:rPr>
        <w:t>«سبحان الله»</w:t>
      </w:r>
      <w:r w:rsidR="000A023E" w:rsidRPr="007100A7">
        <w:rPr>
          <w:rStyle w:val="1-Char"/>
          <w:rFonts w:hint="cs"/>
          <w:rtl/>
        </w:rPr>
        <w:t xml:space="preserve"> [و </w:t>
      </w:r>
      <w:r w:rsidR="000A023E" w:rsidRPr="00510341">
        <w:rPr>
          <w:rStyle w:val="5-Char0"/>
          <w:rFonts w:hint="cs"/>
          <w:rtl/>
        </w:rPr>
        <w:t>«الحمدلله»</w:t>
      </w:r>
      <w:r w:rsidR="000A023E" w:rsidRPr="007100A7">
        <w:rPr>
          <w:rStyle w:val="1-Char"/>
          <w:rFonts w:hint="cs"/>
          <w:rtl/>
        </w:rPr>
        <w:t xml:space="preserve"> و </w:t>
      </w:r>
      <w:r w:rsidR="000A023E" w:rsidRPr="00510341">
        <w:rPr>
          <w:rStyle w:val="5-Char0"/>
          <w:rFonts w:hint="cs"/>
          <w:rtl/>
        </w:rPr>
        <w:t>«الله اکبر»</w:t>
      </w:r>
      <w:r w:rsidR="000A023E" w:rsidRPr="007100A7">
        <w:rPr>
          <w:rStyle w:val="1-Char"/>
          <w:rFonts w:hint="cs"/>
          <w:rtl/>
        </w:rPr>
        <w:t>] پس از نمازها [فارغ م</w:t>
      </w:r>
      <w:r>
        <w:rPr>
          <w:rStyle w:val="1-Char"/>
          <w:rFonts w:hint="cs"/>
          <w:rtl/>
        </w:rPr>
        <w:t>ی</w:t>
      </w:r>
      <w:r w:rsidR="000A023E" w:rsidRPr="007100A7">
        <w:rPr>
          <w:rStyle w:val="1-Char"/>
          <w:rFonts w:hint="cs"/>
          <w:rtl/>
        </w:rPr>
        <w:t>‌شود.]</w:t>
      </w:r>
    </w:p>
    <w:p w:rsidR="000A023E" w:rsidRPr="007100A7" w:rsidRDefault="000A023E" w:rsidP="00AF1D25">
      <w:pPr>
        <w:rPr>
          <w:rStyle w:val="1-Char"/>
          <w:rtl/>
        </w:rPr>
      </w:pPr>
      <w:r w:rsidRPr="007100A7">
        <w:rPr>
          <w:rStyle w:val="1-Char"/>
          <w:rFonts w:hint="cs"/>
          <w:rtl/>
        </w:rPr>
        <w:t>و هرگاه فرد نمازگزار، از دو سجده‌</w:t>
      </w:r>
      <w:r w:rsidR="00446BB7">
        <w:rPr>
          <w:rStyle w:val="1-Char"/>
          <w:rFonts w:hint="cs"/>
          <w:rtl/>
        </w:rPr>
        <w:t>ی</w:t>
      </w:r>
      <w:r w:rsidRPr="007100A7">
        <w:rPr>
          <w:rStyle w:val="1-Char"/>
          <w:rFonts w:hint="cs"/>
          <w:rtl/>
        </w:rPr>
        <w:t xml:space="preserve"> رکعت دوم فارغ شد، پا</w:t>
      </w:r>
      <w:r w:rsidR="00446BB7">
        <w:rPr>
          <w:rStyle w:val="1-Char"/>
          <w:rFonts w:hint="cs"/>
          <w:rtl/>
        </w:rPr>
        <w:t>ی</w:t>
      </w:r>
      <w:r w:rsidRPr="007100A7">
        <w:rPr>
          <w:rStyle w:val="1-Char"/>
          <w:rFonts w:hint="cs"/>
          <w:rtl/>
        </w:rPr>
        <w:t xml:space="preserve"> چپش را بر زم</w:t>
      </w:r>
      <w:r w:rsidR="00446BB7">
        <w:rPr>
          <w:rStyle w:val="1-Char"/>
          <w:rFonts w:hint="cs"/>
          <w:rtl/>
        </w:rPr>
        <w:t>ی</w:t>
      </w:r>
      <w:r w:rsidRPr="007100A7">
        <w:rPr>
          <w:rStyle w:val="1-Char"/>
          <w:rFonts w:hint="cs"/>
          <w:rtl/>
        </w:rPr>
        <w:t>ن پهن کند و [با آرامش] بر آن بنش</w:t>
      </w:r>
      <w:r w:rsidR="00446BB7">
        <w:rPr>
          <w:rStyle w:val="1-Char"/>
          <w:rFonts w:hint="cs"/>
          <w:rtl/>
        </w:rPr>
        <w:t>ی</w:t>
      </w:r>
      <w:r w:rsidRPr="007100A7">
        <w:rPr>
          <w:rStyle w:val="1-Char"/>
          <w:rFonts w:hint="cs"/>
          <w:rtl/>
        </w:rPr>
        <w:t>ند؛ و پا</w:t>
      </w:r>
      <w:r w:rsidR="00446BB7">
        <w:rPr>
          <w:rStyle w:val="1-Char"/>
          <w:rFonts w:hint="cs"/>
          <w:rtl/>
        </w:rPr>
        <w:t>ی</w:t>
      </w:r>
      <w:r w:rsidRPr="007100A7">
        <w:rPr>
          <w:rStyle w:val="1-Char"/>
          <w:rFonts w:hint="cs"/>
          <w:rtl/>
        </w:rPr>
        <w:t xml:space="preserve"> راستش را [به حالت عمود</w:t>
      </w:r>
      <w:r w:rsidR="00446BB7">
        <w:rPr>
          <w:rStyle w:val="1-Char"/>
          <w:rFonts w:hint="cs"/>
          <w:rtl/>
        </w:rPr>
        <w:t>ی</w:t>
      </w:r>
      <w:r w:rsidRPr="007100A7">
        <w:rPr>
          <w:rStyle w:val="1-Char"/>
          <w:rFonts w:hint="cs"/>
          <w:rtl/>
        </w:rPr>
        <w:t>] بر زم</w:t>
      </w:r>
      <w:r w:rsidR="00446BB7">
        <w:rPr>
          <w:rStyle w:val="1-Char"/>
          <w:rFonts w:hint="cs"/>
          <w:rtl/>
        </w:rPr>
        <w:t>ی</w:t>
      </w:r>
      <w:r w:rsidRPr="007100A7">
        <w:rPr>
          <w:rStyle w:val="1-Char"/>
          <w:rFonts w:hint="cs"/>
          <w:rtl/>
        </w:rPr>
        <w:t>ن نصب نما</w:t>
      </w:r>
      <w:r w:rsidR="00446BB7">
        <w:rPr>
          <w:rStyle w:val="1-Char"/>
          <w:rFonts w:hint="cs"/>
          <w:rtl/>
        </w:rPr>
        <w:t>ی</w:t>
      </w:r>
      <w:r w:rsidRPr="007100A7">
        <w:rPr>
          <w:rStyle w:val="1-Char"/>
          <w:rFonts w:hint="cs"/>
          <w:rtl/>
        </w:rPr>
        <w:t>د و انگشتان ا</w:t>
      </w:r>
      <w:r w:rsidR="00446BB7">
        <w:rPr>
          <w:rStyle w:val="1-Char"/>
          <w:rFonts w:hint="cs"/>
          <w:rtl/>
        </w:rPr>
        <w:t>ی</w:t>
      </w:r>
      <w:r w:rsidRPr="007100A7">
        <w:rPr>
          <w:rStyle w:val="1-Char"/>
          <w:rFonts w:hint="cs"/>
          <w:rtl/>
        </w:rPr>
        <w:t>ن پا را رو به قبله کند و کف هر دو دست خو</w:t>
      </w:r>
      <w:r w:rsidR="00446BB7">
        <w:rPr>
          <w:rStyle w:val="1-Char"/>
          <w:rFonts w:hint="cs"/>
          <w:rtl/>
        </w:rPr>
        <w:t>ی</w:t>
      </w:r>
      <w:r w:rsidRPr="007100A7">
        <w:rPr>
          <w:rStyle w:val="1-Char"/>
          <w:rFonts w:hint="cs"/>
          <w:rtl/>
        </w:rPr>
        <w:t>ش را بر رو</w:t>
      </w:r>
      <w:r w:rsidR="00446BB7">
        <w:rPr>
          <w:rStyle w:val="1-Char"/>
          <w:rFonts w:hint="cs"/>
          <w:rtl/>
        </w:rPr>
        <w:t>ی</w:t>
      </w:r>
      <w:r w:rsidRPr="007100A7">
        <w:rPr>
          <w:rStyle w:val="1-Char"/>
          <w:rFonts w:hint="cs"/>
          <w:rtl/>
        </w:rPr>
        <w:t xml:space="preserve"> ران‌ها</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قرار دهد و انگشتان دست‌ها</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بر رو</w:t>
      </w:r>
      <w:r w:rsidR="00446BB7">
        <w:rPr>
          <w:rStyle w:val="1-Char"/>
          <w:rFonts w:hint="cs"/>
          <w:rtl/>
        </w:rPr>
        <w:t>ی</w:t>
      </w:r>
      <w:r w:rsidRPr="007100A7">
        <w:rPr>
          <w:rStyle w:val="1-Char"/>
          <w:rFonts w:hint="cs"/>
          <w:rtl/>
        </w:rPr>
        <w:t xml:space="preserve"> ران‌ها</w:t>
      </w:r>
      <w:r w:rsidR="00446BB7">
        <w:rPr>
          <w:rStyle w:val="1-Char"/>
          <w:rFonts w:hint="cs"/>
          <w:rtl/>
        </w:rPr>
        <w:t>ی</w:t>
      </w:r>
      <w:r w:rsidRPr="007100A7">
        <w:rPr>
          <w:rStyle w:val="1-Char"/>
          <w:rFonts w:hint="cs"/>
          <w:rtl/>
        </w:rPr>
        <w:t>ش، باز و گشاده بگرداند؛ و زنان، [به هنگام نشستن،] به صورت «متورّک» بنش</w:t>
      </w:r>
      <w:r w:rsidR="00446BB7">
        <w:rPr>
          <w:rStyle w:val="1-Char"/>
          <w:rFonts w:hint="cs"/>
          <w:rtl/>
        </w:rPr>
        <w:t>ی</w:t>
      </w:r>
      <w:r w:rsidRPr="007100A7">
        <w:rPr>
          <w:rStyle w:val="1-Char"/>
          <w:rFonts w:hint="cs"/>
          <w:rtl/>
        </w:rPr>
        <w:t xml:space="preserve">نن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هر دو پا</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به سمت راست، ب</w:t>
      </w:r>
      <w:r w:rsidR="00446BB7">
        <w:rPr>
          <w:rStyle w:val="1-Char"/>
          <w:rFonts w:hint="cs"/>
          <w:rtl/>
        </w:rPr>
        <w:t>ی</w:t>
      </w:r>
      <w:r w:rsidRPr="007100A7">
        <w:rPr>
          <w:rStyle w:val="1-Char"/>
          <w:rFonts w:hint="cs"/>
          <w:rtl/>
        </w:rPr>
        <w:t>رون کنند و ساق پا</w:t>
      </w:r>
      <w:r w:rsidR="00446BB7">
        <w:rPr>
          <w:rStyle w:val="1-Char"/>
          <w:rFonts w:hint="cs"/>
          <w:rtl/>
        </w:rPr>
        <w:t>ی</w:t>
      </w:r>
      <w:r w:rsidRPr="007100A7">
        <w:rPr>
          <w:rStyle w:val="1-Char"/>
          <w:rFonts w:hint="cs"/>
          <w:rtl/>
        </w:rPr>
        <w:t xml:space="preserve"> راستشان را رو</w:t>
      </w:r>
      <w:r w:rsidR="00446BB7">
        <w:rPr>
          <w:rStyle w:val="1-Char"/>
          <w:rFonts w:hint="cs"/>
          <w:rtl/>
        </w:rPr>
        <w:t>ی</w:t>
      </w:r>
      <w:r w:rsidRPr="007100A7">
        <w:rPr>
          <w:rStyle w:val="1-Char"/>
          <w:rFonts w:hint="cs"/>
          <w:rtl/>
        </w:rPr>
        <w:t xml:space="preserve"> ساق پا</w:t>
      </w:r>
      <w:r w:rsidR="00446BB7">
        <w:rPr>
          <w:rStyle w:val="1-Char"/>
          <w:rFonts w:hint="cs"/>
          <w:rtl/>
        </w:rPr>
        <w:t>ی</w:t>
      </w:r>
      <w:r w:rsidRPr="007100A7">
        <w:rPr>
          <w:rStyle w:val="1-Char"/>
          <w:rFonts w:hint="cs"/>
          <w:rtl/>
        </w:rPr>
        <w:t xml:space="preserve"> چپ خو</w:t>
      </w:r>
      <w:r w:rsidR="00446BB7">
        <w:rPr>
          <w:rStyle w:val="1-Char"/>
          <w:rFonts w:hint="cs"/>
          <w:rtl/>
        </w:rPr>
        <w:t>ی</w:t>
      </w:r>
      <w:r w:rsidRPr="007100A7">
        <w:rPr>
          <w:rStyle w:val="1-Char"/>
          <w:rFonts w:hint="cs"/>
          <w:rtl/>
        </w:rPr>
        <w:t>ش قرار دهند و بر زم</w:t>
      </w:r>
      <w:r w:rsidR="00446BB7">
        <w:rPr>
          <w:rStyle w:val="1-Char"/>
          <w:rFonts w:hint="cs"/>
          <w:rtl/>
        </w:rPr>
        <w:t>ی</w:t>
      </w:r>
      <w:r w:rsidRPr="007100A7">
        <w:rPr>
          <w:rStyle w:val="1-Char"/>
          <w:rFonts w:hint="cs"/>
          <w:rtl/>
        </w:rPr>
        <w:t>ن بنش</w:t>
      </w:r>
      <w:r w:rsidR="00446BB7">
        <w:rPr>
          <w:rStyle w:val="1-Char"/>
          <w:rFonts w:hint="cs"/>
          <w:rtl/>
        </w:rPr>
        <w:t>ی</w:t>
      </w:r>
      <w:r w:rsidRPr="007100A7">
        <w:rPr>
          <w:rStyle w:val="1-Char"/>
          <w:rFonts w:hint="cs"/>
          <w:rtl/>
        </w:rPr>
        <w:t>نند.</w:t>
      </w:r>
    </w:p>
    <w:p w:rsidR="000A023E" w:rsidRPr="007100A7" w:rsidRDefault="000A023E" w:rsidP="00AF1D25">
      <w:pPr>
        <w:rPr>
          <w:rStyle w:val="1-Char"/>
          <w:rtl/>
        </w:rPr>
      </w:pPr>
      <w:r w:rsidRPr="007100A7">
        <w:rPr>
          <w:rStyle w:val="1-Char"/>
          <w:rFonts w:hint="cs"/>
          <w:rtl/>
        </w:rPr>
        <w:t>و [پس از آن</w:t>
      </w:r>
      <w:r w:rsidRPr="00510341">
        <w:rPr>
          <w:rStyle w:val="1-Char"/>
          <w:rFonts w:hint="cs"/>
          <w:rtl/>
        </w:rPr>
        <w:t xml:space="preserve">،] </w:t>
      </w:r>
      <w:r w:rsidRPr="00510341">
        <w:rPr>
          <w:rStyle w:val="1-Char"/>
          <w:rFonts w:eastAsia="Batang" w:hint="cs"/>
          <w:rtl/>
        </w:rPr>
        <w:t>تشهّد ابن مسعود</w:t>
      </w:r>
      <w:r w:rsidR="00FE6406" w:rsidRPr="00FE6406">
        <w:rPr>
          <w:rStyle w:val="1-Char"/>
          <w:rFonts w:cs="CTraditional Arabic" w:hint="cs"/>
          <w:rtl/>
        </w:rPr>
        <w:t>س</w:t>
      </w:r>
      <w:r w:rsidRPr="007100A7">
        <w:rPr>
          <w:rStyle w:val="1-Char"/>
          <w:rFonts w:hint="cs"/>
          <w:rtl/>
        </w:rPr>
        <w:t xml:space="preserve"> را بخواند؛ و به هنگام خواندن شهادت [</w:t>
      </w:r>
      <w:r w:rsidRPr="00510341">
        <w:rPr>
          <w:rStyle w:val="5-Char0"/>
          <w:rFonts w:hint="cs"/>
          <w:rtl/>
        </w:rPr>
        <w:t>اشهد ان لا اله الا الله</w:t>
      </w:r>
      <w:r w:rsidRPr="007100A7">
        <w:rPr>
          <w:rStyle w:val="1-Char"/>
          <w:rFonts w:hint="cs"/>
          <w:rtl/>
        </w:rPr>
        <w:t>]، با انگشت سبّابه‌</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به طرف قبله] اشاره کند؛ [ا</w:t>
      </w:r>
      <w:r w:rsidR="00446BB7">
        <w:rPr>
          <w:rStyle w:val="1-Char"/>
          <w:rFonts w:hint="cs"/>
          <w:rtl/>
        </w:rPr>
        <w:t>ی</w:t>
      </w:r>
      <w:r w:rsidRPr="007100A7">
        <w:rPr>
          <w:rStyle w:val="1-Char"/>
          <w:rFonts w:hint="cs"/>
          <w:rtl/>
        </w:rPr>
        <w:t xml:space="preserve">ن طور که انگشت </w:t>
      </w:r>
      <w:r w:rsidRPr="00FE6406">
        <w:rPr>
          <w:rStyle w:val="9-Char"/>
          <w:rFonts w:eastAsia="Batang" w:hint="cs"/>
          <w:rtl/>
        </w:rPr>
        <w:t>وُسط</w:t>
      </w:r>
      <w:r w:rsidR="00446BB7">
        <w:rPr>
          <w:rStyle w:val="9-Char"/>
          <w:rFonts w:eastAsia="Batang" w:hint="cs"/>
          <w:rtl/>
        </w:rPr>
        <w:t>ی</w:t>
      </w:r>
      <w:r w:rsidRPr="007100A7">
        <w:rPr>
          <w:rStyle w:val="1-Char"/>
          <w:rFonts w:hint="cs"/>
          <w:rtl/>
        </w:rPr>
        <w:t xml:space="preserve"> و </w:t>
      </w:r>
      <w:r w:rsidRPr="00FE6406">
        <w:rPr>
          <w:rStyle w:val="9-Char"/>
          <w:rFonts w:eastAsia="Batang" w:hint="cs"/>
          <w:rtl/>
        </w:rPr>
        <w:t>ابهام</w:t>
      </w:r>
      <w:r w:rsidRPr="007100A7">
        <w:rPr>
          <w:rStyle w:val="1-Char"/>
          <w:rFonts w:hint="cs"/>
          <w:rtl/>
        </w:rPr>
        <w:t xml:space="preserve"> خو</w:t>
      </w:r>
      <w:r w:rsidR="00446BB7">
        <w:rPr>
          <w:rStyle w:val="1-Char"/>
          <w:rFonts w:hint="cs"/>
          <w:rtl/>
        </w:rPr>
        <w:t>ی</w:t>
      </w:r>
      <w:r w:rsidRPr="007100A7">
        <w:rPr>
          <w:rStyle w:val="1-Char"/>
          <w:rFonts w:hint="cs"/>
          <w:rtl/>
        </w:rPr>
        <w:t xml:space="preserve">ش را حلقه کند و انگشت </w:t>
      </w:r>
      <w:r w:rsidRPr="00FE6406">
        <w:rPr>
          <w:rStyle w:val="9-Char"/>
          <w:rFonts w:eastAsia="Batang" w:hint="cs"/>
          <w:rtl/>
        </w:rPr>
        <w:t>خنصر</w:t>
      </w:r>
      <w:r w:rsidRPr="007100A7">
        <w:rPr>
          <w:rStyle w:val="1-Char"/>
          <w:rFonts w:hint="cs"/>
          <w:rtl/>
        </w:rPr>
        <w:t xml:space="preserve"> و </w:t>
      </w:r>
      <w:r w:rsidRPr="00FE6406">
        <w:rPr>
          <w:rStyle w:val="9-Char"/>
          <w:rFonts w:eastAsia="Batang" w:hint="cs"/>
          <w:rtl/>
        </w:rPr>
        <w:t>بنصر</w:t>
      </w:r>
      <w:r w:rsidRPr="007100A7">
        <w:rPr>
          <w:rStyle w:val="1-Char"/>
          <w:rFonts w:hint="cs"/>
          <w:rtl/>
        </w:rPr>
        <w:t xml:space="preserve"> - دو انگشت کوچک دست خو</w:t>
      </w:r>
      <w:r w:rsidR="00446BB7">
        <w:rPr>
          <w:rStyle w:val="1-Char"/>
          <w:rFonts w:hint="cs"/>
          <w:rtl/>
        </w:rPr>
        <w:t>ی</w:t>
      </w:r>
      <w:r w:rsidRPr="007100A7">
        <w:rPr>
          <w:rStyle w:val="1-Char"/>
          <w:rFonts w:hint="cs"/>
          <w:rtl/>
        </w:rPr>
        <w:t xml:space="preserve">ش را - مشت کند و با انگشت </w:t>
      </w:r>
      <w:r w:rsidRPr="00FE6406">
        <w:rPr>
          <w:rStyle w:val="9-Char"/>
          <w:rFonts w:eastAsia="Batang" w:hint="cs"/>
          <w:rtl/>
        </w:rPr>
        <w:t>سبّابه</w:t>
      </w:r>
      <w:r w:rsidRPr="007100A7">
        <w:rPr>
          <w:rStyle w:val="1-Char"/>
          <w:rFonts w:hint="cs"/>
          <w:rtl/>
        </w:rPr>
        <w:t xml:space="preserve">، در وقت خواندن </w:t>
      </w:r>
      <w:r w:rsidRPr="00510341">
        <w:rPr>
          <w:rStyle w:val="5-Char0"/>
          <w:rFonts w:hint="cs"/>
          <w:rtl/>
        </w:rPr>
        <w:t>«اشهد ان لا اله الا الله»</w:t>
      </w:r>
      <w:r w:rsidRPr="007100A7">
        <w:rPr>
          <w:rStyle w:val="1-Char"/>
          <w:rFonts w:hint="cs"/>
          <w:rtl/>
        </w:rPr>
        <w:t>، به طرف قبله اشاره نما</w:t>
      </w:r>
      <w:r w:rsidR="00446BB7">
        <w:rPr>
          <w:rStyle w:val="1-Char"/>
          <w:rFonts w:hint="cs"/>
          <w:rtl/>
        </w:rPr>
        <w:t>ی</w:t>
      </w:r>
      <w:r w:rsidRPr="007100A7">
        <w:rPr>
          <w:rStyle w:val="1-Char"/>
          <w:rFonts w:hint="cs"/>
          <w:rtl/>
        </w:rPr>
        <w:t xml:space="preserve">د؛] و انگشت سبّابه را به هنگام گفتن </w:t>
      </w:r>
      <w:r w:rsidRPr="00510341">
        <w:rPr>
          <w:rStyle w:val="5-Char0"/>
          <w:rFonts w:hint="cs"/>
          <w:rtl/>
        </w:rPr>
        <w:t>«لا اله»</w:t>
      </w:r>
      <w:r w:rsidRPr="007100A7">
        <w:rPr>
          <w:rStyle w:val="1-Char"/>
          <w:rFonts w:hint="cs"/>
          <w:rtl/>
        </w:rPr>
        <w:t xml:space="preserve"> بلند نما</w:t>
      </w:r>
      <w:r w:rsidR="00446BB7">
        <w:rPr>
          <w:rStyle w:val="1-Char"/>
          <w:rFonts w:hint="cs"/>
          <w:rtl/>
        </w:rPr>
        <w:t>ی</w:t>
      </w:r>
      <w:r w:rsidRPr="007100A7">
        <w:rPr>
          <w:rStyle w:val="1-Char"/>
          <w:rFonts w:hint="cs"/>
          <w:rtl/>
        </w:rPr>
        <w:t xml:space="preserve">د و به هنگام گفتن </w:t>
      </w:r>
      <w:r w:rsidRPr="00510341">
        <w:rPr>
          <w:rStyle w:val="5-Char0"/>
          <w:rFonts w:hint="cs"/>
          <w:rtl/>
        </w:rPr>
        <w:t>«الّا الله»</w:t>
      </w:r>
      <w:r w:rsidRPr="007100A7">
        <w:rPr>
          <w:rStyle w:val="1-Char"/>
          <w:rFonts w:hint="cs"/>
          <w:rtl/>
        </w:rPr>
        <w:t xml:space="preserve"> پا</w:t>
      </w:r>
      <w:r w:rsidR="00446BB7">
        <w:rPr>
          <w:rStyle w:val="1-Char"/>
          <w:rFonts w:hint="cs"/>
          <w:rtl/>
        </w:rPr>
        <w:t>یی</w:t>
      </w:r>
      <w:r w:rsidRPr="007100A7">
        <w:rPr>
          <w:rStyle w:val="1-Char"/>
          <w:rFonts w:hint="cs"/>
          <w:rtl/>
        </w:rPr>
        <w:t>ن آورد.</w:t>
      </w:r>
    </w:p>
    <w:p w:rsidR="000A023E" w:rsidRPr="007100A7" w:rsidRDefault="000A023E"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نماز، چهار رکعت</w:t>
      </w:r>
      <w:r w:rsidR="00446BB7">
        <w:rPr>
          <w:rStyle w:val="1-Char"/>
          <w:rFonts w:hint="cs"/>
          <w:rtl/>
        </w:rPr>
        <w:t>ی</w:t>
      </w:r>
      <w:r w:rsidRPr="007100A7">
        <w:rPr>
          <w:rStyle w:val="1-Char"/>
          <w:rFonts w:hint="cs"/>
          <w:rtl/>
        </w:rPr>
        <w:t xml:space="preserve"> بود؛ همانند نمازها</w:t>
      </w:r>
      <w:r w:rsidR="00446BB7">
        <w:rPr>
          <w:rStyle w:val="1-Char"/>
          <w:rFonts w:hint="cs"/>
          <w:rtl/>
        </w:rPr>
        <w:t>ی</w:t>
      </w:r>
      <w:r w:rsidRPr="007100A7">
        <w:rPr>
          <w:rStyle w:val="1-Char"/>
          <w:rFonts w:hint="cs"/>
          <w:rtl/>
        </w:rPr>
        <w:t xml:space="preserve"> ظهر، عصر و عشاء و نمازها</w:t>
      </w:r>
      <w:r w:rsidR="00446BB7">
        <w:rPr>
          <w:rStyle w:val="1-Char"/>
          <w:rFonts w:hint="cs"/>
          <w:rtl/>
        </w:rPr>
        <w:t>ی</w:t>
      </w:r>
      <w:r w:rsidRPr="007100A7">
        <w:rPr>
          <w:rStyle w:val="1-Char"/>
          <w:rFonts w:hint="cs"/>
          <w:rtl/>
        </w:rPr>
        <w:t xml:space="preserve"> چهار رکعت</w:t>
      </w:r>
      <w:r w:rsidR="00446BB7">
        <w:rPr>
          <w:rStyle w:val="1-Char"/>
          <w:rFonts w:hint="cs"/>
          <w:rtl/>
        </w:rPr>
        <w:t>ی</w:t>
      </w:r>
      <w:r w:rsidRPr="007100A7">
        <w:rPr>
          <w:rStyle w:val="1-Char"/>
          <w:rFonts w:hint="cs"/>
          <w:rtl/>
        </w:rPr>
        <w:t xml:space="preserve"> سنّت و نفل؛ در آن صورت،] در قعده‌</w:t>
      </w:r>
      <w:r w:rsidR="00446BB7">
        <w:rPr>
          <w:rStyle w:val="1-Char"/>
          <w:rFonts w:hint="cs"/>
          <w:rtl/>
        </w:rPr>
        <w:t>ی</w:t>
      </w:r>
      <w:r w:rsidRPr="007100A7">
        <w:rPr>
          <w:rStyle w:val="1-Char"/>
          <w:rFonts w:hint="cs"/>
          <w:rtl/>
        </w:rPr>
        <w:t xml:space="preserve"> اول، بر </w:t>
      </w:r>
      <w:r w:rsidRPr="00510341">
        <w:rPr>
          <w:rStyle w:val="5-Char0"/>
          <w:rFonts w:hint="cs"/>
          <w:rtl/>
        </w:rPr>
        <w:t>«التحيات»</w:t>
      </w:r>
      <w:r w:rsidRPr="007100A7">
        <w:rPr>
          <w:rStyle w:val="1-Char"/>
          <w:rFonts w:hint="cs"/>
          <w:rtl/>
        </w:rPr>
        <w:t>،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را افزون نکند؛ [بلکه در قعده‌</w:t>
      </w:r>
      <w:r w:rsidR="00446BB7">
        <w:rPr>
          <w:rStyle w:val="1-Char"/>
          <w:rFonts w:hint="cs"/>
          <w:rtl/>
        </w:rPr>
        <w:t>ی</w:t>
      </w:r>
      <w:r w:rsidRPr="007100A7">
        <w:rPr>
          <w:rStyle w:val="1-Char"/>
          <w:rFonts w:hint="cs"/>
          <w:rtl/>
        </w:rPr>
        <w:t xml:space="preserve"> اول، تنها به خواندن </w:t>
      </w:r>
      <w:r w:rsidRPr="00510341">
        <w:rPr>
          <w:rStyle w:val="5-Char0"/>
          <w:rFonts w:hint="cs"/>
          <w:rtl/>
        </w:rPr>
        <w:t>«التحيات»</w:t>
      </w:r>
      <w:r w:rsidRPr="007100A7">
        <w:rPr>
          <w:rStyle w:val="1-Char"/>
          <w:rFonts w:hint="cs"/>
          <w:rtl/>
        </w:rPr>
        <w:t xml:space="preserve"> </w:t>
      </w:r>
      <w:r w:rsidRPr="00510341">
        <w:rPr>
          <w:rStyle w:val="1-Char"/>
          <w:rFonts w:hint="cs"/>
          <w:rtl/>
        </w:rPr>
        <w:t>اکتفا و بسنده نما</w:t>
      </w:r>
      <w:r w:rsidR="00446BB7">
        <w:rPr>
          <w:rStyle w:val="1-Char"/>
          <w:rFonts w:hint="cs"/>
          <w:rtl/>
        </w:rPr>
        <w:t>ی</w:t>
      </w:r>
      <w:r w:rsidRPr="00510341">
        <w:rPr>
          <w:rStyle w:val="1-Char"/>
          <w:rFonts w:hint="cs"/>
          <w:rtl/>
        </w:rPr>
        <w:t xml:space="preserve">د؛] و </w:t>
      </w:r>
      <w:r w:rsidRPr="00510341">
        <w:rPr>
          <w:rStyle w:val="1-Char"/>
          <w:rFonts w:eastAsia="Batang" w:hint="cs"/>
          <w:rtl/>
        </w:rPr>
        <w:t>تشهد ابن مسعود</w:t>
      </w:r>
      <w:r w:rsidR="00FE6406" w:rsidRPr="00FE6406">
        <w:rPr>
          <w:rStyle w:val="1-Char"/>
          <w:rFonts w:cs="CTraditional Arabic" w:hint="cs"/>
          <w:rtl/>
        </w:rPr>
        <w:t>س</w:t>
      </w:r>
      <w:r w:rsidRPr="007100A7">
        <w:rPr>
          <w:rStyle w:val="1-Char"/>
          <w:rFonts w:hint="cs"/>
          <w:rtl/>
        </w:rPr>
        <w:t xml:space="preserve"> عبارت است از:</w:t>
      </w:r>
    </w:p>
    <w:p w:rsidR="00A63470" w:rsidRPr="007100A7" w:rsidRDefault="000A023E" w:rsidP="00AF1D25">
      <w:pPr>
        <w:rPr>
          <w:rStyle w:val="1-Char"/>
          <w:rtl/>
        </w:rPr>
      </w:pPr>
      <w:r w:rsidRPr="00BE2421">
        <w:rPr>
          <w:rStyle w:val="5-Char"/>
          <w:rFonts w:hint="cs"/>
          <w:rtl/>
        </w:rPr>
        <w:t>«اَلتَّحِيّٰاتُ لِلّٰهِ وَ الصَّلَوٰاتُ وَ الطَّيِّبٰاتُ، اَلسَّلٰامُ عَلَيْ</w:t>
      </w:r>
      <w:r w:rsidR="00544D97">
        <w:rPr>
          <w:rStyle w:val="5-Char"/>
          <w:rFonts w:hint="cs"/>
          <w:rtl/>
        </w:rPr>
        <w:t xml:space="preserve">كَ </w:t>
      </w:r>
      <w:r w:rsidRPr="00BE2421">
        <w:rPr>
          <w:rStyle w:val="5-Char"/>
          <w:rFonts w:hint="cs"/>
          <w:rtl/>
        </w:rPr>
        <w:t>اَيُّهَا النَّبِيُّ وَ رَحْمَةُ اللهِ وَ بَرَ</w:t>
      </w:r>
      <w:r w:rsidR="00671FBF" w:rsidRPr="00BE2421">
        <w:rPr>
          <w:rStyle w:val="5-Char"/>
          <w:rFonts w:ascii="Times New Roman" w:hAnsi="Times New Roman" w:cs="Times New Roman" w:hint="cs"/>
          <w:rtl/>
        </w:rPr>
        <w:t> </w:t>
      </w:r>
      <w:r w:rsidRPr="00BE2421">
        <w:rPr>
          <w:rStyle w:val="5-Char"/>
          <w:rFonts w:hint="cs"/>
          <w:rtl/>
        </w:rPr>
        <w:t>کٰاتُهُ؛ اَلسَّلٰامُ عَلَيْنٰا وَ عَليٰ عِبٰادِ اللهِ الصّٰالِحِيْنَ؛ اَشْهَدُ اَنْ لّٰا اِلٰهَ اِلَّا اللهُ وَ اَشْهَدُ اَنَّ مُحَمَّداً عَبْدُهُ وَ رَسُوْلُهُ»</w:t>
      </w:r>
      <w:r w:rsidR="00A63470" w:rsidRPr="007100A7">
        <w:rPr>
          <w:rStyle w:val="1-Char"/>
          <w:rFonts w:hint="cs"/>
          <w:rtl/>
        </w:rPr>
        <w:t>.</w:t>
      </w:r>
    </w:p>
    <w:p w:rsidR="000A023E" w:rsidRPr="007100A7" w:rsidRDefault="000A023E" w:rsidP="00AF1D25">
      <w:pPr>
        <w:rPr>
          <w:rStyle w:val="1-Char"/>
          <w:rtl/>
        </w:rPr>
      </w:pPr>
      <w:r w:rsidRPr="00BE2421">
        <w:rPr>
          <w:rStyle w:val="1-Char"/>
          <w:rFonts w:hint="cs"/>
          <w:rtl/>
        </w:rPr>
        <w:t>«هر لفظ</w:t>
      </w:r>
      <w:r w:rsidR="00446BB7">
        <w:rPr>
          <w:rStyle w:val="1-Char"/>
          <w:rFonts w:hint="cs"/>
          <w:rtl/>
        </w:rPr>
        <w:t>ی</w:t>
      </w:r>
      <w:r w:rsidRPr="00BE2421">
        <w:rPr>
          <w:rStyle w:val="1-Char"/>
          <w:rFonts w:hint="cs"/>
          <w:rtl/>
        </w:rPr>
        <w:t xml:space="preserve"> که بر سلام و مُلک و بقاء دلالت کند، فقط شا</w:t>
      </w:r>
      <w:r w:rsidR="00446BB7">
        <w:rPr>
          <w:rStyle w:val="1-Char"/>
          <w:rFonts w:hint="cs"/>
          <w:rtl/>
        </w:rPr>
        <w:t>ی</w:t>
      </w:r>
      <w:r w:rsidRPr="00BE2421">
        <w:rPr>
          <w:rStyle w:val="1-Char"/>
          <w:rFonts w:hint="cs"/>
          <w:rtl/>
        </w:rPr>
        <w:t>سته‌</w:t>
      </w:r>
      <w:r w:rsidR="00446BB7">
        <w:rPr>
          <w:rStyle w:val="1-Char"/>
          <w:rFonts w:hint="cs"/>
          <w:rtl/>
        </w:rPr>
        <w:t>ی</w:t>
      </w:r>
      <w:r w:rsidRPr="00BE2421">
        <w:rPr>
          <w:rStyle w:val="1-Char"/>
          <w:rFonts w:hint="cs"/>
          <w:rtl/>
        </w:rPr>
        <w:t xml:space="preserve"> خداوند بلندمرته است؛ و هر دعا</w:t>
      </w:r>
      <w:r w:rsidR="00446BB7">
        <w:rPr>
          <w:rStyle w:val="1-Char"/>
          <w:rFonts w:hint="cs"/>
          <w:rtl/>
        </w:rPr>
        <w:t>یی</w:t>
      </w:r>
      <w:r w:rsidRPr="00BE2421">
        <w:rPr>
          <w:rStyle w:val="1-Char"/>
          <w:rFonts w:hint="cs"/>
          <w:rtl/>
        </w:rPr>
        <w:t xml:space="preserve"> که با آن، تعظ</w:t>
      </w:r>
      <w:r w:rsidR="00446BB7">
        <w:rPr>
          <w:rStyle w:val="1-Char"/>
          <w:rFonts w:hint="cs"/>
          <w:rtl/>
        </w:rPr>
        <w:t>ی</w:t>
      </w:r>
      <w:r w:rsidRPr="00BE2421">
        <w:rPr>
          <w:rStyle w:val="1-Char"/>
          <w:rFonts w:hint="cs"/>
          <w:rtl/>
        </w:rPr>
        <w:t>م و بزرگداشت خداوند بلندمرتبه مقصود باشد، فقط لا</w:t>
      </w:r>
      <w:r w:rsidR="00446BB7">
        <w:rPr>
          <w:rStyle w:val="1-Char"/>
          <w:rFonts w:hint="cs"/>
          <w:rtl/>
        </w:rPr>
        <w:t>ی</w:t>
      </w:r>
      <w:r w:rsidRPr="00BE2421">
        <w:rPr>
          <w:rStyle w:val="1-Char"/>
          <w:rFonts w:hint="cs"/>
          <w:rtl/>
        </w:rPr>
        <w:t>ق او است؛ و هر صلوات و دعا و کلام پاک</w:t>
      </w:r>
      <w:r w:rsidR="00446BB7">
        <w:rPr>
          <w:rStyle w:val="1-Char"/>
          <w:rFonts w:hint="cs"/>
          <w:rtl/>
        </w:rPr>
        <w:t>ی</w:t>
      </w:r>
      <w:r w:rsidRPr="00BE2421">
        <w:rPr>
          <w:rStyle w:val="1-Char"/>
          <w:rFonts w:hint="cs"/>
          <w:rtl/>
        </w:rPr>
        <w:t>، فقط لا</w:t>
      </w:r>
      <w:r w:rsidR="00446BB7">
        <w:rPr>
          <w:rStyle w:val="1-Char"/>
          <w:rFonts w:hint="cs"/>
          <w:rtl/>
        </w:rPr>
        <w:t>ی</w:t>
      </w:r>
      <w:r w:rsidRPr="00BE2421">
        <w:rPr>
          <w:rStyle w:val="1-Char"/>
          <w:rFonts w:hint="cs"/>
          <w:rtl/>
        </w:rPr>
        <w:t>ق خداوند است؛ سلام، رحمت و برکات خدا بر شما باد ا</w:t>
      </w:r>
      <w:r w:rsidR="00446BB7">
        <w:rPr>
          <w:rStyle w:val="1-Char"/>
          <w:rFonts w:hint="cs"/>
          <w:rtl/>
        </w:rPr>
        <w:t>ی</w:t>
      </w:r>
      <w:r w:rsidRPr="00BE2421">
        <w:rPr>
          <w:rStyle w:val="1-Char"/>
          <w:rFonts w:hint="cs"/>
          <w:rtl/>
        </w:rPr>
        <w:t xml:space="preserve"> پ</w:t>
      </w:r>
      <w:r w:rsidR="00446BB7">
        <w:rPr>
          <w:rStyle w:val="1-Char"/>
          <w:rFonts w:hint="cs"/>
          <w:rtl/>
        </w:rPr>
        <w:t>ی</w:t>
      </w:r>
      <w:r w:rsidRPr="00BE2421">
        <w:rPr>
          <w:rStyle w:val="1-Char"/>
          <w:rFonts w:hint="cs"/>
          <w:rtl/>
        </w:rPr>
        <w:t>امبر! سلام بر ما و بر بندگان صالح خدا؛ شهادت م</w:t>
      </w:r>
      <w:r w:rsidR="00446BB7">
        <w:rPr>
          <w:rStyle w:val="1-Char"/>
          <w:rFonts w:hint="cs"/>
          <w:rtl/>
        </w:rPr>
        <w:t>ی</w:t>
      </w:r>
      <w:r w:rsidRPr="00BE2421">
        <w:rPr>
          <w:rStyle w:val="1-Char"/>
          <w:rFonts w:hint="cs"/>
          <w:rtl/>
        </w:rPr>
        <w:t>‌دهم که ه</w:t>
      </w:r>
      <w:r w:rsidR="00446BB7">
        <w:rPr>
          <w:rStyle w:val="1-Char"/>
          <w:rFonts w:hint="cs"/>
          <w:rtl/>
        </w:rPr>
        <w:t>ی</w:t>
      </w:r>
      <w:r w:rsidRPr="00BE2421">
        <w:rPr>
          <w:rStyle w:val="1-Char"/>
          <w:rFonts w:hint="cs"/>
          <w:rtl/>
        </w:rPr>
        <w:t>چ معبود بر حقّ</w:t>
      </w:r>
      <w:r w:rsidR="00446BB7">
        <w:rPr>
          <w:rStyle w:val="1-Char"/>
          <w:rFonts w:hint="cs"/>
          <w:rtl/>
        </w:rPr>
        <w:t>ی</w:t>
      </w:r>
      <w:r w:rsidRPr="00BE2421">
        <w:rPr>
          <w:rStyle w:val="1-Char"/>
          <w:rFonts w:hint="cs"/>
          <w:rtl/>
        </w:rPr>
        <w:t xml:space="preserve"> غ</w:t>
      </w:r>
      <w:r w:rsidR="00446BB7">
        <w:rPr>
          <w:rStyle w:val="1-Char"/>
          <w:rFonts w:hint="cs"/>
          <w:rtl/>
        </w:rPr>
        <w:t>ی</w:t>
      </w:r>
      <w:r w:rsidRPr="00BE2421">
        <w:rPr>
          <w:rStyle w:val="1-Char"/>
          <w:rFonts w:hint="cs"/>
          <w:rtl/>
        </w:rPr>
        <w:t>ر از الله ن</w:t>
      </w:r>
      <w:r w:rsidR="00446BB7">
        <w:rPr>
          <w:rStyle w:val="1-Char"/>
          <w:rFonts w:hint="cs"/>
          <w:rtl/>
        </w:rPr>
        <w:t>ی</w:t>
      </w:r>
      <w:r w:rsidRPr="00BE2421">
        <w:rPr>
          <w:rStyle w:val="1-Char"/>
          <w:rFonts w:hint="cs"/>
          <w:rtl/>
        </w:rPr>
        <w:t>ست و شهادت م</w:t>
      </w:r>
      <w:r w:rsidR="00446BB7">
        <w:rPr>
          <w:rStyle w:val="1-Char"/>
          <w:rFonts w:hint="cs"/>
          <w:rtl/>
        </w:rPr>
        <w:t>ی</w:t>
      </w:r>
      <w:r w:rsidRPr="00BE2421">
        <w:rPr>
          <w:rStyle w:val="1-Char"/>
          <w:rFonts w:hint="cs"/>
          <w:rtl/>
        </w:rPr>
        <w:t>‌دهم که محمد</w:t>
      </w:r>
      <w:r w:rsidR="00FE6406" w:rsidRPr="00FE6406">
        <w:rPr>
          <w:rStyle w:val="1-Char"/>
          <w:rFonts w:cs="CTraditional Arabic" w:hint="cs"/>
          <w:rtl/>
        </w:rPr>
        <w:t xml:space="preserve"> ج</w:t>
      </w:r>
      <w:r w:rsidRPr="00BE2421">
        <w:rPr>
          <w:rStyle w:val="1-Char"/>
          <w:rFonts w:hint="cs"/>
          <w:rtl/>
        </w:rPr>
        <w:t xml:space="preserve"> بنده و فرستاده‌</w:t>
      </w:r>
      <w:r w:rsidR="00446BB7">
        <w:rPr>
          <w:rStyle w:val="1-Char"/>
          <w:rFonts w:hint="cs"/>
          <w:rtl/>
        </w:rPr>
        <w:t>ی</w:t>
      </w:r>
      <w:r w:rsidRPr="00BE2421">
        <w:rPr>
          <w:rStyle w:val="1-Char"/>
          <w:rFonts w:hint="cs"/>
          <w:rtl/>
        </w:rPr>
        <w:t xml:space="preserve"> اوست»</w:t>
      </w:r>
      <w:r w:rsidRPr="007100A7">
        <w:rPr>
          <w:rStyle w:val="1-Char"/>
          <w:rFonts w:hint="cs"/>
          <w:rtl/>
        </w:rPr>
        <w:t>.</w:t>
      </w:r>
    </w:p>
    <w:p w:rsidR="000A023E" w:rsidRPr="007100A7" w:rsidRDefault="000A023E" w:rsidP="00900CB3">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فرد نمازگزار، به هنگام تکب</w:t>
      </w:r>
      <w:r w:rsidR="00446BB7">
        <w:rPr>
          <w:rStyle w:val="1-Char"/>
          <w:rFonts w:hint="cs"/>
          <w:rtl/>
        </w:rPr>
        <w:t>ی</w:t>
      </w:r>
      <w:r w:rsidRPr="007100A7">
        <w:rPr>
          <w:rStyle w:val="1-Char"/>
          <w:rFonts w:hint="cs"/>
          <w:rtl/>
        </w:rPr>
        <w:t>ر تحر</w:t>
      </w:r>
      <w:r w:rsidR="00446BB7">
        <w:rPr>
          <w:rStyle w:val="1-Char"/>
          <w:rFonts w:hint="cs"/>
          <w:rtl/>
        </w:rPr>
        <w:t>ی</w:t>
      </w:r>
      <w:r w:rsidRPr="007100A7">
        <w:rPr>
          <w:rStyle w:val="1-Char"/>
          <w:rFonts w:hint="cs"/>
          <w:rtl/>
        </w:rPr>
        <w:t>مه، ن</w:t>
      </w:r>
      <w:r w:rsidR="00446BB7">
        <w:rPr>
          <w:rStyle w:val="1-Char"/>
          <w:rFonts w:hint="cs"/>
          <w:rtl/>
        </w:rPr>
        <w:t>ی</w:t>
      </w:r>
      <w:r w:rsidRPr="007100A7">
        <w:rPr>
          <w:rStyle w:val="1-Char"/>
          <w:rFonts w:hint="cs"/>
          <w:rtl/>
        </w:rPr>
        <w:t>ت گزاردن چهار رکعت را نموده بود، در آن صورت هر وقت از خواندن تشهد - در رکعت دوم - فارغ شد، برا</w:t>
      </w:r>
      <w:r w:rsidR="00446BB7">
        <w:rPr>
          <w:rStyle w:val="1-Char"/>
          <w:rFonts w:hint="cs"/>
          <w:rtl/>
        </w:rPr>
        <w:t>ی</w:t>
      </w:r>
      <w:r w:rsidRPr="007100A7">
        <w:rPr>
          <w:rStyle w:val="1-Char"/>
          <w:rFonts w:hint="cs"/>
          <w:rtl/>
        </w:rPr>
        <w:t xml:space="preserve"> رکعت سوم و چهارم بلند شود؛ و در رکعت سوم، نه دست‌ها</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 xml:space="preserve">ش را تا گوش‌ها بلند کند و نه </w:t>
      </w:r>
      <w:r w:rsidRPr="00510341">
        <w:rPr>
          <w:rStyle w:val="5-Char0"/>
          <w:rFonts w:hint="cs"/>
          <w:rtl/>
        </w:rPr>
        <w:t>«ثناء»</w:t>
      </w:r>
      <w:r w:rsidRPr="007100A7">
        <w:rPr>
          <w:rStyle w:val="1-Char"/>
          <w:rFonts w:hint="cs"/>
          <w:rtl/>
        </w:rPr>
        <w:t xml:space="preserve"> و </w:t>
      </w:r>
      <w:r w:rsidRPr="00510341">
        <w:rPr>
          <w:rStyle w:val="5-Char0"/>
          <w:rFonts w:hint="cs"/>
          <w:rtl/>
        </w:rPr>
        <w:t>«اعوذ بالله»</w:t>
      </w:r>
      <w:r w:rsidRPr="007100A7">
        <w:rPr>
          <w:rStyle w:val="1-Char"/>
          <w:rFonts w:hint="cs"/>
          <w:rtl/>
        </w:rPr>
        <w:t xml:space="preserve"> بخواند؛ بلکه] در دو رکعت آخر، تنها سوره‌</w:t>
      </w:r>
      <w:r w:rsidR="00446BB7">
        <w:rPr>
          <w:rStyle w:val="1-Char"/>
          <w:rFonts w:hint="cs"/>
          <w:rtl/>
        </w:rPr>
        <w:t>ی</w:t>
      </w:r>
      <w:r w:rsidRPr="007100A7">
        <w:rPr>
          <w:rStyle w:val="1-Char"/>
          <w:rFonts w:hint="cs"/>
          <w:rtl/>
        </w:rPr>
        <w:t xml:space="preserve"> فاتحه را بخواند؛ [و رکعت سوم و چهارم را به سان رکعت‌ها</w:t>
      </w:r>
      <w:r w:rsidR="00446BB7">
        <w:rPr>
          <w:rStyle w:val="1-Char"/>
          <w:rFonts w:hint="cs"/>
          <w:rtl/>
        </w:rPr>
        <w:t>ی</w:t>
      </w:r>
      <w:r w:rsidRPr="007100A7">
        <w:rPr>
          <w:rStyle w:val="1-Char"/>
          <w:rFonts w:hint="cs"/>
          <w:rtl/>
        </w:rPr>
        <w:t xml:space="preserve"> اول و دوّم، همراه با ق</w:t>
      </w:r>
      <w:r w:rsidR="00446BB7">
        <w:rPr>
          <w:rStyle w:val="1-Char"/>
          <w:rFonts w:hint="cs"/>
          <w:rtl/>
        </w:rPr>
        <w:t>ی</w:t>
      </w:r>
      <w:r w:rsidRPr="007100A7">
        <w:rPr>
          <w:rStyle w:val="1-Char"/>
          <w:rFonts w:hint="cs"/>
          <w:rtl/>
        </w:rPr>
        <w:t>ام، خواندن سوره‌</w:t>
      </w:r>
      <w:r w:rsidR="00446BB7">
        <w:rPr>
          <w:rStyle w:val="1-Char"/>
          <w:rFonts w:hint="cs"/>
          <w:rtl/>
        </w:rPr>
        <w:t>ی</w:t>
      </w:r>
      <w:r w:rsidRPr="007100A7">
        <w:rPr>
          <w:rStyle w:val="1-Char"/>
          <w:rFonts w:hint="cs"/>
          <w:rtl/>
        </w:rPr>
        <w:t xml:space="preserve"> فاتحه، رکوع و سجود به پا</w:t>
      </w:r>
      <w:r w:rsidR="00446BB7">
        <w:rPr>
          <w:rStyle w:val="1-Char"/>
          <w:rFonts w:hint="cs"/>
          <w:rtl/>
        </w:rPr>
        <w:t>ی</w:t>
      </w:r>
      <w:r w:rsidRPr="007100A7">
        <w:rPr>
          <w:rStyle w:val="1-Char"/>
          <w:rFonts w:hint="cs"/>
          <w:rtl/>
        </w:rPr>
        <w:t>ان برساند؛ و پس از گزاردن دو سجده‌</w:t>
      </w:r>
      <w:r w:rsidR="00446BB7">
        <w:rPr>
          <w:rStyle w:val="1-Char"/>
          <w:rFonts w:hint="cs"/>
          <w:rtl/>
        </w:rPr>
        <w:t>ی</w:t>
      </w:r>
      <w:r w:rsidRPr="007100A7">
        <w:rPr>
          <w:rStyle w:val="1-Char"/>
          <w:rFonts w:hint="cs"/>
          <w:rtl/>
        </w:rPr>
        <w:t xml:space="preserve"> رکعت چهارم، همانند قعده‌</w:t>
      </w:r>
      <w:r w:rsidR="00446BB7">
        <w:rPr>
          <w:rStyle w:val="1-Char"/>
          <w:rFonts w:hint="cs"/>
          <w:rtl/>
        </w:rPr>
        <w:t>ی</w:t>
      </w:r>
      <w:r w:rsidRPr="007100A7">
        <w:rPr>
          <w:rStyle w:val="1-Char"/>
          <w:rFonts w:hint="cs"/>
          <w:rtl/>
        </w:rPr>
        <w:t xml:space="preserve"> رکعت دوم،] بنش</w:t>
      </w:r>
      <w:r w:rsidR="00446BB7">
        <w:rPr>
          <w:rStyle w:val="1-Char"/>
          <w:rFonts w:hint="cs"/>
          <w:rtl/>
        </w:rPr>
        <w:t>ی</w:t>
      </w:r>
      <w:r w:rsidRPr="007100A7">
        <w:rPr>
          <w:rStyle w:val="1-Char"/>
          <w:rFonts w:hint="cs"/>
          <w:rtl/>
        </w:rPr>
        <w:t>ن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پا</w:t>
      </w:r>
      <w:r w:rsidR="00446BB7">
        <w:rPr>
          <w:rStyle w:val="1-Char"/>
          <w:rFonts w:hint="cs"/>
          <w:rtl/>
        </w:rPr>
        <w:t>ی</w:t>
      </w:r>
      <w:r w:rsidRPr="007100A7">
        <w:rPr>
          <w:rStyle w:val="1-Char"/>
          <w:rFonts w:hint="cs"/>
          <w:rtl/>
        </w:rPr>
        <w:t xml:space="preserve"> چپش را بر زم</w:t>
      </w:r>
      <w:r w:rsidR="00446BB7">
        <w:rPr>
          <w:rStyle w:val="1-Char"/>
          <w:rFonts w:hint="cs"/>
          <w:rtl/>
        </w:rPr>
        <w:t>ی</w:t>
      </w:r>
      <w:r w:rsidRPr="007100A7">
        <w:rPr>
          <w:rStyle w:val="1-Char"/>
          <w:rFonts w:hint="cs"/>
          <w:rtl/>
        </w:rPr>
        <w:t>ن پهن کند و با آرامش، بر آن بنش</w:t>
      </w:r>
      <w:r w:rsidR="00446BB7">
        <w:rPr>
          <w:rStyle w:val="1-Char"/>
          <w:rFonts w:hint="cs"/>
          <w:rtl/>
        </w:rPr>
        <w:t>ی</w:t>
      </w:r>
      <w:r w:rsidRPr="007100A7">
        <w:rPr>
          <w:rStyle w:val="1-Char"/>
          <w:rFonts w:hint="cs"/>
          <w:rtl/>
        </w:rPr>
        <w:t>ند و پا</w:t>
      </w:r>
      <w:r w:rsidR="00446BB7">
        <w:rPr>
          <w:rStyle w:val="1-Char"/>
          <w:rFonts w:hint="cs"/>
          <w:rtl/>
        </w:rPr>
        <w:t>ی</w:t>
      </w:r>
      <w:r w:rsidRPr="007100A7">
        <w:rPr>
          <w:rStyle w:val="1-Char"/>
          <w:rFonts w:hint="cs"/>
          <w:rtl/>
        </w:rPr>
        <w:t xml:space="preserve"> راستش را به حالت عمود</w:t>
      </w:r>
      <w:r w:rsidR="00446BB7">
        <w:rPr>
          <w:rStyle w:val="1-Char"/>
          <w:rFonts w:hint="cs"/>
          <w:rtl/>
        </w:rPr>
        <w:t>ی</w:t>
      </w:r>
      <w:r w:rsidRPr="007100A7">
        <w:rPr>
          <w:rStyle w:val="1-Char"/>
          <w:rFonts w:hint="cs"/>
          <w:rtl/>
        </w:rPr>
        <w:t>، بر زم</w:t>
      </w:r>
      <w:r w:rsidR="00446BB7">
        <w:rPr>
          <w:rStyle w:val="1-Char"/>
          <w:rFonts w:hint="cs"/>
          <w:rtl/>
        </w:rPr>
        <w:t>ی</w:t>
      </w:r>
      <w:r w:rsidRPr="007100A7">
        <w:rPr>
          <w:rStyle w:val="1-Char"/>
          <w:rFonts w:hint="cs"/>
          <w:rtl/>
        </w:rPr>
        <w:t>ن نصب کند و انگشتان ا</w:t>
      </w:r>
      <w:r w:rsidR="00446BB7">
        <w:rPr>
          <w:rStyle w:val="1-Char"/>
          <w:rFonts w:hint="cs"/>
          <w:rtl/>
        </w:rPr>
        <w:t>ی</w:t>
      </w:r>
      <w:r w:rsidRPr="007100A7">
        <w:rPr>
          <w:rStyle w:val="1-Char"/>
          <w:rFonts w:hint="cs"/>
          <w:rtl/>
        </w:rPr>
        <w:t xml:space="preserve">ن پا را رو به قبله کند] و </w:t>
      </w:r>
      <w:r w:rsidRPr="00510341">
        <w:rPr>
          <w:rStyle w:val="5-Char0"/>
          <w:rFonts w:hint="cs"/>
          <w:rtl/>
        </w:rPr>
        <w:t>«التحيات»</w:t>
      </w:r>
      <w:r w:rsidRPr="007100A7">
        <w:rPr>
          <w:rStyle w:val="1-Char"/>
          <w:rFonts w:hint="cs"/>
          <w:rtl/>
        </w:rPr>
        <w:t xml:space="preserve"> بخواند؛</w:t>
      </w:r>
      <w:r w:rsidR="00AF17B9">
        <w:rPr>
          <w:rStyle w:val="1-Char"/>
          <w:rFonts w:hint="cs"/>
          <w:rtl/>
        </w:rPr>
        <w:t xml:space="preserve"> آنگاه </w:t>
      </w:r>
      <w:r w:rsidRPr="007100A7">
        <w:rPr>
          <w:rStyle w:val="1-Char"/>
          <w:rFonts w:hint="cs"/>
          <w:rtl/>
        </w:rPr>
        <w:t xml:space="preserve">پس از خواندن </w:t>
      </w:r>
      <w:r w:rsidRPr="00510341">
        <w:rPr>
          <w:rStyle w:val="5-Char0"/>
          <w:rFonts w:hint="cs"/>
          <w:rtl/>
        </w:rPr>
        <w:t>«التحيات»</w:t>
      </w:r>
      <w:r w:rsidRPr="007100A7">
        <w:rPr>
          <w:rStyle w:val="1-Char"/>
          <w:rFonts w:hint="cs"/>
          <w:rtl/>
        </w:rPr>
        <w:t xml:space="preserve"> بر رسول خدا</w:t>
      </w:r>
      <w:r w:rsidR="00FE6406" w:rsidRPr="00FE6406">
        <w:rPr>
          <w:rStyle w:val="1-Char"/>
          <w:rFonts w:cs="CTraditional Arabic" w:hint="cs"/>
          <w:rtl/>
        </w:rPr>
        <w:t xml:space="preserve"> ج</w:t>
      </w:r>
      <w:r w:rsidRPr="007100A7">
        <w:rPr>
          <w:rStyle w:val="1-Char"/>
          <w:rFonts w:hint="cs"/>
          <w:rtl/>
        </w:rPr>
        <w:t xml:space="preserve"> درود و سلام بفرستد [و بگو</w:t>
      </w:r>
      <w:r w:rsidR="00446BB7">
        <w:rPr>
          <w:rStyle w:val="1-Char"/>
          <w:rFonts w:hint="cs"/>
          <w:rtl/>
        </w:rPr>
        <w:t>ی</w:t>
      </w:r>
      <w:r w:rsidRPr="007100A7">
        <w:rPr>
          <w:rStyle w:val="1-Char"/>
          <w:rFonts w:hint="cs"/>
          <w:rtl/>
        </w:rPr>
        <w:t xml:space="preserve">د: </w:t>
      </w:r>
      <w:r w:rsidRPr="00BE2421">
        <w:rPr>
          <w:rStyle w:val="5-Char"/>
          <w:rFonts w:hint="cs"/>
          <w:rtl/>
        </w:rPr>
        <w:t>«اَللّٰهُمَّ صَلِّ عَليٰ مُحَمَّدٍ وَّ عَليٰ آلِ مُحَمَّدٍ، کَمٰا صَلَّيْتَ عَليٰ اِبْرٰاهِيْمَ و عَليٰ آلِ اِبْرٰاهِيْمَ اِنَّ</w:t>
      </w:r>
      <w:r w:rsidR="00544D97">
        <w:rPr>
          <w:rStyle w:val="5-Char"/>
          <w:rFonts w:hint="cs"/>
          <w:rtl/>
        </w:rPr>
        <w:t xml:space="preserve">كَ </w:t>
      </w:r>
      <w:r w:rsidRPr="00BE2421">
        <w:rPr>
          <w:rStyle w:val="5-Char"/>
          <w:rFonts w:hint="cs"/>
          <w:rtl/>
        </w:rPr>
        <w:t>حَمِيْدٌ مَّجِيْدٌ؛ اَللّٰهُمَّ بٰارِ</w:t>
      </w:r>
      <w:r w:rsidR="00900CB3">
        <w:rPr>
          <w:rStyle w:val="5-Char"/>
          <w:rFonts w:hint="cs"/>
          <w:rtl/>
        </w:rPr>
        <w:t>ك</w:t>
      </w:r>
      <w:r w:rsidRPr="00BE2421">
        <w:rPr>
          <w:rStyle w:val="5-Char"/>
          <w:rFonts w:hint="cs"/>
          <w:rtl/>
        </w:rPr>
        <w:t>ْ عَليٰ مُحَمَّدٍ وَّ عَليٰ آلِ مُحَمَّدٍ کما بٰارَکْتَ عَليٰ اِبْرٰاهِيْمَ و عَليٰ آلِ اِبْرٰاهِيْمَ اِنَّ</w:t>
      </w:r>
      <w:r w:rsidR="00544D97">
        <w:rPr>
          <w:rStyle w:val="5-Char"/>
          <w:rFonts w:hint="cs"/>
          <w:rtl/>
        </w:rPr>
        <w:t xml:space="preserve">كَ </w:t>
      </w:r>
      <w:r w:rsidRPr="00BE2421">
        <w:rPr>
          <w:rStyle w:val="5-Char"/>
          <w:rFonts w:hint="cs"/>
          <w:rtl/>
        </w:rPr>
        <w:t>حَمِيْدٌ مَّجِيْدٌ»</w:t>
      </w:r>
      <w:r w:rsidRPr="007100A7">
        <w:rPr>
          <w:rStyle w:val="1-Char"/>
          <w:rFonts w:hint="cs"/>
          <w:rtl/>
        </w:rPr>
        <w:t xml:space="preserve">؛ </w:t>
      </w:r>
      <w:r w:rsidRPr="00BE2421">
        <w:rPr>
          <w:rStyle w:val="1-Char"/>
          <w:rFonts w:hint="cs"/>
          <w:rtl/>
        </w:rPr>
        <w:t xml:space="preserve">«خداوندا! بر محمد و آل محمد صلوات بفرست، </w:t>
      </w:r>
      <w:r w:rsidR="00AF17B9">
        <w:rPr>
          <w:rStyle w:val="1-Char"/>
          <w:rFonts w:hint="cs"/>
          <w:rtl/>
        </w:rPr>
        <w:t>همچنان‌که</w:t>
      </w:r>
      <w:r w:rsidRPr="00BE2421">
        <w:rPr>
          <w:rStyle w:val="1-Char"/>
          <w:rFonts w:hint="cs"/>
          <w:rtl/>
        </w:rPr>
        <w:t xml:space="preserve"> بر ابراه</w:t>
      </w:r>
      <w:r w:rsidR="00446BB7">
        <w:rPr>
          <w:rStyle w:val="1-Char"/>
          <w:rFonts w:hint="cs"/>
          <w:rtl/>
        </w:rPr>
        <w:t>ی</w:t>
      </w:r>
      <w:r w:rsidRPr="00BE2421">
        <w:rPr>
          <w:rStyle w:val="1-Char"/>
          <w:rFonts w:hint="cs"/>
          <w:rtl/>
        </w:rPr>
        <w:t>م و آل ابراه</w:t>
      </w:r>
      <w:r w:rsidR="00446BB7">
        <w:rPr>
          <w:rStyle w:val="1-Char"/>
          <w:rFonts w:hint="cs"/>
          <w:rtl/>
        </w:rPr>
        <w:t>ی</w:t>
      </w:r>
      <w:r w:rsidRPr="00BE2421">
        <w:rPr>
          <w:rStyle w:val="1-Char"/>
          <w:rFonts w:hint="cs"/>
          <w:rtl/>
        </w:rPr>
        <w:t>م صلوات فرستاد</w:t>
      </w:r>
      <w:r w:rsidR="00446BB7">
        <w:rPr>
          <w:rStyle w:val="1-Char"/>
          <w:rFonts w:hint="cs"/>
          <w:rtl/>
        </w:rPr>
        <w:t>ی</w:t>
      </w:r>
      <w:r w:rsidRPr="00BE2421">
        <w:rPr>
          <w:rStyle w:val="1-Char"/>
          <w:rFonts w:hint="cs"/>
          <w:rtl/>
        </w:rPr>
        <w:t>؛ به تحق</w:t>
      </w:r>
      <w:r w:rsidR="00446BB7">
        <w:rPr>
          <w:rStyle w:val="1-Char"/>
          <w:rFonts w:hint="cs"/>
          <w:rtl/>
        </w:rPr>
        <w:t>ی</w:t>
      </w:r>
      <w:r w:rsidRPr="00BE2421">
        <w:rPr>
          <w:rStyle w:val="1-Char"/>
          <w:rFonts w:hint="cs"/>
          <w:rtl/>
        </w:rPr>
        <w:t>ق تو در هر حال</w:t>
      </w:r>
      <w:r w:rsidR="00446BB7">
        <w:rPr>
          <w:rStyle w:val="1-Char"/>
          <w:rFonts w:hint="cs"/>
          <w:rtl/>
        </w:rPr>
        <w:t>ی</w:t>
      </w:r>
      <w:r w:rsidRPr="00BE2421">
        <w:rPr>
          <w:rStyle w:val="1-Char"/>
          <w:rFonts w:hint="cs"/>
          <w:rtl/>
        </w:rPr>
        <w:t xml:space="preserve"> بس</w:t>
      </w:r>
      <w:r w:rsidR="00446BB7">
        <w:rPr>
          <w:rStyle w:val="1-Char"/>
          <w:rFonts w:hint="cs"/>
          <w:rtl/>
        </w:rPr>
        <w:t>ی</w:t>
      </w:r>
      <w:r w:rsidRPr="00BE2421">
        <w:rPr>
          <w:rStyle w:val="1-Char"/>
          <w:rFonts w:hint="cs"/>
          <w:rtl/>
        </w:rPr>
        <w:t>ار ستوده و بس</w:t>
      </w:r>
      <w:r w:rsidR="00446BB7">
        <w:rPr>
          <w:rStyle w:val="1-Char"/>
          <w:rFonts w:hint="cs"/>
          <w:rtl/>
        </w:rPr>
        <w:t>ی</w:t>
      </w:r>
      <w:r w:rsidRPr="00BE2421">
        <w:rPr>
          <w:rStyle w:val="1-Char"/>
          <w:rFonts w:hint="cs"/>
          <w:rtl/>
        </w:rPr>
        <w:t>ار بزرگ و باعظمت</w:t>
      </w:r>
      <w:r w:rsidR="00446BB7">
        <w:rPr>
          <w:rStyle w:val="1-Char"/>
          <w:rFonts w:hint="cs"/>
          <w:rtl/>
        </w:rPr>
        <w:t>ی</w:t>
      </w:r>
      <w:r w:rsidRPr="00BE2421">
        <w:rPr>
          <w:rStyle w:val="1-Char"/>
          <w:rFonts w:hint="cs"/>
          <w:rtl/>
        </w:rPr>
        <w:t>. بار خدا</w:t>
      </w:r>
      <w:r w:rsidR="00446BB7">
        <w:rPr>
          <w:rStyle w:val="1-Char"/>
          <w:rFonts w:hint="cs"/>
          <w:rtl/>
        </w:rPr>
        <w:t>ی</w:t>
      </w:r>
      <w:r w:rsidRPr="00BE2421">
        <w:rPr>
          <w:rStyle w:val="1-Char"/>
          <w:rFonts w:hint="cs"/>
          <w:rtl/>
        </w:rPr>
        <w:t>ا! شرف و بزرگوار</w:t>
      </w:r>
      <w:r w:rsidR="00446BB7">
        <w:rPr>
          <w:rStyle w:val="1-Char"/>
          <w:rFonts w:hint="cs"/>
          <w:rtl/>
        </w:rPr>
        <w:t>ی</w:t>
      </w:r>
      <w:r w:rsidRPr="00BE2421">
        <w:rPr>
          <w:rStyle w:val="1-Char"/>
          <w:rFonts w:hint="cs"/>
          <w:rtl/>
        </w:rPr>
        <w:t xml:space="preserve"> را که به محمد و خاندانش داده‌ا</w:t>
      </w:r>
      <w:r w:rsidR="00446BB7">
        <w:rPr>
          <w:rStyle w:val="1-Char"/>
          <w:rFonts w:hint="cs"/>
          <w:rtl/>
        </w:rPr>
        <w:t>ی</w:t>
      </w:r>
      <w:r w:rsidRPr="00BE2421">
        <w:rPr>
          <w:rStyle w:val="1-Char"/>
          <w:rFonts w:hint="cs"/>
          <w:rtl/>
        </w:rPr>
        <w:t>، ب</w:t>
      </w:r>
      <w:r w:rsidR="00446BB7">
        <w:rPr>
          <w:rStyle w:val="1-Char"/>
          <w:rFonts w:hint="cs"/>
          <w:rtl/>
        </w:rPr>
        <w:t>ی</w:t>
      </w:r>
      <w:r w:rsidRPr="00BE2421">
        <w:rPr>
          <w:rStyle w:val="1-Char"/>
          <w:rFonts w:hint="cs"/>
          <w:rtl/>
        </w:rPr>
        <w:t xml:space="preserve">شتر گردان، </w:t>
      </w:r>
      <w:r w:rsidR="00AF17B9">
        <w:rPr>
          <w:rStyle w:val="1-Char"/>
          <w:rFonts w:hint="cs"/>
          <w:rtl/>
        </w:rPr>
        <w:t>همچنان‌که</w:t>
      </w:r>
      <w:r w:rsidRPr="00BE2421">
        <w:rPr>
          <w:rStyle w:val="1-Char"/>
          <w:rFonts w:hint="cs"/>
          <w:rtl/>
        </w:rPr>
        <w:t xml:space="preserve"> شرف و بزرگوار</w:t>
      </w:r>
      <w:r w:rsidR="00446BB7">
        <w:rPr>
          <w:rStyle w:val="1-Char"/>
          <w:rFonts w:hint="cs"/>
          <w:rtl/>
        </w:rPr>
        <w:t>ی</w:t>
      </w:r>
      <w:r w:rsidRPr="00BE2421">
        <w:rPr>
          <w:rStyle w:val="1-Char"/>
          <w:rFonts w:hint="cs"/>
          <w:rtl/>
        </w:rPr>
        <w:t xml:space="preserve"> را برا</w:t>
      </w:r>
      <w:r w:rsidR="00446BB7">
        <w:rPr>
          <w:rStyle w:val="1-Char"/>
          <w:rFonts w:hint="cs"/>
          <w:rtl/>
        </w:rPr>
        <w:t>ی</w:t>
      </w:r>
      <w:r w:rsidRPr="00BE2421">
        <w:rPr>
          <w:rStyle w:val="1-Char"/>
          <w:rFonts w:hint="cs"/>
          <w:rtl/>
        </w:rPr>
        <w:t xml:space="preserve"> ابراه</w:t>
      </w:r>
      <w:r w:rsidR="00446BB7">
        <w:rPr>
          <w:rStyle w:val="1-Char"/>
          <w:rFonts w:hint="cs"/>
          <w:rtl/>
        </w:rPr>
        <w:t>ی</w:t>
      </w:r>
      <w:r w:rsidRPr="00BE2421">
        <w:rPr>
          <w:rStyle w:val="1-Char"/>
          <w:rFonts w:hint="cs"/>
          <w:rtl/>
        </w:rPr>
        <w:t>م و آل ابراه</w:t>
      </w:r>
      <w:r w:rsidR="00446BB7">
        <w:rPr>
          <w:rStyle w:val="1-Char"/>
          <w:rFonts w:hint="cs"/>
          <w:rtl/>
        </w:rPr>
        <w:t>ی</w:t>
      </w:r>
      <w:r w:rsidRPr="00BE2421">
        <w:rPr>
          <w:rStyle w:val="1-Char"/>
          <w:rFonts w:hint="cs"/>
          <w:rtl/>
        </w:rPr>
        <w:t>م ب</w:t>
      </w:r>
      <w:r w:rsidR="00446BB7">
        <w:rPr>
          <w:rStyle w:val="1-Char"/>
          <w:rFonts w:hint="cs"/>
          <w:rtl/>
        </w:rPr>
        <w:t>ی</w:t>
      </w:r>
      <w:r w:rsidRPr="00BE2421">
        <w:rPr>
          <w:rStyle w:val="1-Char"/>
          <w:rFonts w:hint="cs"/>
          <w:rtl/>
        </w:rPr>
        <w:t>شتر کرده‌ا</w:t>
      </w:r>
      <w:r w:rsidR="00446BB7">
        <w:rPr>
          <w:rStyle w:val="1-Char"/>
          <w:rFonts w:hint="cs"/>
          <w:rtl/>
        </w:rPr>
        <w:t>ی</w:t>
      </w:r>
      <w:r w:rsidRPr="00BE2421">
        <w:rPr>
          <w:rStyle w:val="1-Char"/>
          <w:rFonts w:hint="cs"/>
          <w:rtl/>
        </w:rPr>
        <w:t>؛ به تحق</w:t>
      </w:r>
      <w:r w:rsidR="00446BB7">
        <w:rPr>
          <w:rStyle w:val="1-Char"/>
          <w:rFonts w:hint="cs"/>
          <w:rtl/>
        </w:rPr>
        <w:t>ی</w:t>
      </w:r>
      <w:r w:rsidRPr="00BE2421">
        <w:rPr>
          <w:rStyle w:val="1-Char"/>
          <w:rFonts w:hint="cs"/>
          <w:rtl/>
        </w:rPr>
        <w:t>ق تو در هر حال، بس</w:t>
      </w:r>
      <w:r w:rsidR="00446BB7">
        <w:rPr>
          <w:rStyle w:val="1-Char"/>
          <w:rFonts w:hint="cs"/>
          <w:rtl/>
        </w:rPr>
        <w:t>ی</w:t>
      </w:r>
      <w:r w:rsidRPr="00BE2421">
        <w:rPr>
          <w:rStyle w:val="1-Char"/>
          <w:rFonts w:hint="cs"/>
          <w:rtl/>
        </w:rPr>
        <w:t>ار ستوده و بس</w:t>
      </w:r>
      <w:r w:rsidR="00446BB7">
        <w:rPr>
          <w:rStyle w:val="1-Char"/>
          <w:rFonts w:hint="cs"/>
          <w:rtl/>
        </w:rPr>
        <w:t>ی</w:t>
      </w:r>
      <w:r w:rsidRPr="00BE2421">
        <w:rPr>
          <w:rStyle w:val="1-Char"/>
          <w:rFonts w:hint="cs"/>
          <w:rtl/>
        </w:rPr>
        <w:t>ار بزرگ و باعظمت</w:t>
      </w:r>
      <w:r w:rsidR="00446BB7">
        <w:rPr>
          <w:rStyle w:val="1-Char"/>
          <w:rFonts w:hint="cs"/>
          <w:rtl/>
        </w:rPr>
        <w:t>ی</w:t>
      </w:r>
      <w:r w:rsidRPr="00BE2421">
        <w:rPr>
          <w:rStyle w:val="1-Char"/>
          <w:rFonts w:hint="cs"/>
          <w:rtl/>
        </w:rPr>
        <w:t>»</w:t>
      </w:r>
      <w:r w:rsidRPr="007100A7">
        <w:rPr>
          <w:rStyle w:val="1-Char"/>
          <w:rFonts w:hint="cs"/>
          <w:rtl/>
        </w:rPr>
        <w:t>.]</w:t>
      </w:r>
    </w:p>
    <w:p w:rsidR="000A023E" w:rsidRPr="007100A7" w:rsidRDefault="00AF17B9" w:rsidP="00AF1D25">
      <w:pPr>
        <w:rPr>
          <w:rStyle w:val="1-Char"/>
          <w:rtl/>
        </w:rPr>
      </w:pPr>
      <w:r>
        <w:rPr>
          <w:rStyle w:val="1-Char"/>
          <w:rFonts w:hint="cs"/>
          <w:rtl/>
        </w:rPr>
        <w:t>آنگاه</w:t>
      </w:r>
      <w:r w:rsidR="000A023E" w:rsidRPr="007100A7">
        <w:rPr>
          <w:rStyle w:val="1-Char"/>
          <w:rFonts w:hint="cs"/>
          <w:rtl/>
        </w:rPr>
        <w:t xml:space="preserve"> پس از فرستادن درود، دعا</w:t>
      </w:r>
      <w:r w:rsidR="00446BB7">
        <w:rPr>
          <w:rStyle w:val="1-Char"/>
          <w:rFonts w:hint="cs"/>
          <w:rtl/>
        </w:rPr>
        <w:t>یی</w:t>
      </w:r>
      <w:r w:rsidR="000A023E" w:rsidRPr="007100A7">
        <w:rPr>
          <w:rStyle w:val="1-Char"/>
          <w:rFonts w:hint="cs"/>
          <w:rtl/>
        </w:rPr>
        <w:t xml:space="preserve"> همانند دعاها</w:t>
      </w:r>
      <w:r w:rsidR="00446BB7">
        <w:rPr>
          <w:rStyle w:val="1-Char"/>
          <w:rFonts w:hint="cs"/>
          <w:rtl/>
        </w:rPr>
        <w:t>ی</w:t>
      </w:r>
      <w:r w:rsidR="000A023E" w:rsidRPr="007100A7">
        <w:rPr>
          <w:rStyle w:val="1-Char"/>
          <w:rFonts w:hint="cs"/>
          <w:rtl/>
        </w:rPr>
        <w:t xml:space="preserve"> قرآن و سنّت کند [و سع</w:t>
      </w:r>
      <w:r w:rsidR="00446BB7">
        <w:rPr>
          <w:rStyle w:val="1-Char"/>
          <w:rFonts w:hint="cs"/>
          <w:rtl/>
        </w:rPr>
        <w:t>ی</w:t>
      </w:r>
      <w:r w:rsidR="000A023E" w:rsidRPr="007100A7">
        <w:rPr>
          <w:rStyle w:val="1-Char"/>
          <w:rFonts w:hint="cs"/>
          <w:rtl/>
        </w:rPr>
        <w:t xml:space="preserve"> نما</w:t>
      </w:r>
      <w:r w:rsidR="00446BB7">
        <w:rPr>
          <w:rStyle w:val="1-Char"/>
          <w:rFonts w:hint="cs"/>
          <w:rtl/>
        </w:rPr>
        <w:t>ی</w:t>
      </w:r>
      <w:r w:rsidR="000A023E" w:rsidRPr="007100A7">
        <w:rPr>
          <w:rStyle w:val="1-Char"/>
          <w:rFonts w:hint="cs"/>
          <w:rtl/>
        </w:rPr>
        <w:t>د تا دعا</w:t>
      </w:r>
      <w:r w:rsidR="00446BB7">
        <w:rPr>
          <w:rStyle w:val="1-Char"/>
          <w:rFonts w:hint="cs"/>
          <w:rtl/>
        </w:rPr>
        <w:t>ی</w:t>
      </w:r>
      <w:r w:rsidR="000A023E" w:rsidRPr="007100A7">
        <w:rPr>
          <w:rStyle w:val="1-Char"/>
          <w:rFonts w:hint="cs"/>
          <w:rtl/>
        </w:rPr>
        <w:t>ش، شباهت</w:t>
      </w:r>
      <w:r w:rsidR="00446BB7">
        <w:rPr>
          <w:rStyle w:val="1-Char"/>
          <w:rFonts w:hint="cs"/>
          <w:rtl/>
        </w:rPr>
        <w:t>ی</w:t>
      </w:r>
      <w:r w:rsidR="000A023E" w:rsidRPr="007100A7">
        <w:rPr>
          <w:rStyle w:val="1-Char"/>
          <w:rFonts w:hint="cs"/>
          <w:rtl/>
        </w:rPr>
        <w:t xml:space="preserve"> به کلام و سخنان مردم نداشته باشد؛ مثل ا</w:t>
      </w:r>
      <w:r w:rsidR="00446BB7">
        <w:rPr>
          <w:rStyle w:val="1-Char"/>
          <w:rFonts w:hint="cs"/>
          <w:rtl/>
        </w:rPr>
        <w:t>ی</w:t>
      </w:r>
      <w:r w:rsidR="000A023E" w:rsidRPr="007100A7">
        <w:rPr>
          <w:rStyle w:val="1-Char"/>
          <w:rFonts w:hint="cs"/>
          <w:rtl/>
        </w:rPr>
        <w:t>ن که بگو</w:t>
      </w:r>
      <w:r w:rsidR="00446BB7">
        <w:rPr>
          <w:rStyle w:val="1-Char"/>
          <w:rFonts w:hint="cs"/>
          <w:rtl/>
        </w:rPr>
        <w:t>ی</w:t>
      </w:r>
      <w:r w:rsidR="000A023E" w:rsidRPr="007100A7">
        <w:rPr>
          <w:rStyle w:val="1-Char"/>
          <w:rFonts w:hint="cs"/>
          <w:rtl/>
        </w:rPr>
        <w:t xml:space="preserve">د: </w:t>
      </w:r>
      <w:r w:rsidR="000A023E" w:rsidRPr="00BE2421">
        <w:rPr>
          <w:rStyle w:val="5-Char"/>
          <w:rFonts w:hint="cs"/>
          <w:rtl/>
        </w:rPr>
        <w:t>«رَبَّنٰا اٰتِنٰا فِي الدُّنْيٰا حَسَنَةً وَّ فِي الْآخِرَةِ حَسَنَةً وِّ قِنٰا عَذٰابَ النّٰارِ»</w:t>
      </w:r>
      <w:r w:rsidR="000A023E" w:rsidRPr="007100A7">
        <w:rPr>
          <w:rStyle w:val="1-Char"/>
          <w:rFonts w:hint="cs"/>
          <w:rtl/>
        </w:rPr>
        <w:t xml:space="preserve">؛ </w:t>
      </w:r>
      <w:r w:rsidR="000A023E" w:rsidRPr="00BE2421">
        <w:rPr>
          <w:rStyle w:val="1-Char"/>
          <w:rFonts w:hint="cs"/>
          <w:rtl/>
        </w:rPr>
        <w:t>«پروردگارا! در دن</w:t>
      </w:r>
      <w:r w:rsidR="00446BB7">
        <w:rPr>
          <w:rStyle w:val="1-Char"/>
          <w:rFonts w:hint="cs"/>
          <w:rtl/>
        </w:rPr>
        <w:t>ی</w:t>
      </w:r>
      <w:r w:rsidR="000A023E" w:rsidRPr="00BE2421">
        <w:rPr>
          <w:rStyle w:val="1-Char"/>
          <w:rFonts w:hint="cs"/>
          <w:rtl/>
        </w:rPr>
        <w:t>ا به ما ن</w:t>
      </w:r>
      <w:r w:rsidR="00446BB7">
        <w:rPr>
          <w:rStyle w:val="1-Char"/>
          <w:rFonts w:hint="cs"/>
          <w:rtl/>
        </w:rPr>
        <w:t>ی</w:t>
      </w:r>
      <w:r w:rsidR="000A023E" w:rsidRPr="00BE2421">
        <w:rPr>
          <w:rStyle w:val="1-Char"/>
          <w:rFonts w:hint="cs"/>
          <w:rtl/>
        </w:rPr>
        <w:t>ک</w:t>
      </w:r>
      <w:r w:rsidR="00446BB7">
        <w:rPr>
          <w:rStyle w:val="1-Char"/>
          <w:rFonts w:hint="cs"/>
          <w:rtl/>
        </w:rPr>
        <w:t>ی</w:t>
      </w:r>
      <w:r w:rsidR="000A023E" w:rsidRPr="00BE2421">
        <w:rPr>
          <w:rStyle w:val="1-Char"/>
          <w:rFonts w:hint="cs"/>
          <w:rtl/>
        </w:rPr>
        <w:t xml:space="preserve"> رسان و در آخرت ن</w:t>
      </w:r>
      <w:r w:rsidR="00446BB7">
        <w:rPr>
          <w:rStyle w:val="1-Char"/>
          <w:rFonts w:hint="cs"/>
          <w:rtl/>
        </w:rPr>
        <w:t>ی</w:t>
      </w:r>
      <w:r w:rsidR="000A023E" w:rsidRPr="00BE2421">
        <w:rPr>
          <w:rStyle w:val="1-Char"/>
          <w:rFonts w:hint="cs"/>
          <w:rtl/>
        </w:rPr>
        <w:t>ز به ما ن</w:t>
      </w:r>
      <w:r w:rsidR="00446BB7">
        <w:rPr>
          <w:rStyle w:val="1-Char"/>
          <w:rFonts w:hint="cs"/>
          <w:rtl/>
        </w:rPr>
        <w:t>ی</w:t>
      </w:r>
      <w:r w:rsidR="000A023E" w:rsidRPr="00BE2421">
        <w:rPr>
          <w:rStyle w:val="1-Char"/>
          <w:rFonts w:hint="cs"/>
          <w:rtl/>
        </w:rPr>
        <w:t>ک</w:t>
      </w:r>
      <w:r w:rsidR="00446BB7">
        <w:rPr>
          <w:rStyle w:val="1-Char"/>
          <w:rFonts w:hint="cs"/>
          <w:rtl/>
        </w:rPr>
        <w:t>ی</w:t>
      </w:r>
      <w:r w:rsidR="000A023E" w:rsidRPr="00BE2421">
        <w:rPr>
          <w:rStyle w:val="1-Char"/>
          <w:rFonts w:hint="cs"/>
          <w:rtl/>
        </w:rPr>
        <w:t xml:space="preserve"> عطا فرما؛</w:t>
      </w:r>
      <w:r w:rsidR="000A2322">
        <w:rPr>
          <w:rStyle w:val="1-Char"/>
          <w:rFonts w:hint="cs"/>
          <w:rtl/>
        </w:rPr>
        <w:t xml:space="preserve"> </w:t>
      </w:r>
      <w:r w:rsidR="000A023E" w:rsidRPr="00BE2421">
        <w:rPr>
          <w:rStyle w:val="1-Char"/>
          <w:rFonts w:hint="cs"/>
          <w:rtl/>
        </w:rPr>
        <w:t>و ما را از عذاب آتش، نگاهدار»</w:t>
      </w:r>
      <w:r w:rsidR="000A023E" w:rsidRPr="007100A7">
        <w:rPr>
          <w:rStyle w:val="1-Char"/>
          <w:rFonts w:hint="cs"/>
          <w:rtl/>
        </w:rPr>
        <w:t xml:space="preserve">. و </w:t>
      </w:r>
      <w:r w:rsidR="00446BB7">
        <w:rPr>
          <w:rStyle w:val="1-Char"/>
          <w:rFonts w:hint="cs"/>
          <w:rtl/>
        </w:rPr>
        <w:t>ی</w:t>
      </w:r>
      <w:r w:rsidR="000A023E" w:rsidRPr="007100A7">
        <w:rPr>
          <w:rStyle w:val="1-Char"/>
          <w:rFonts w:hint="cs"/>
          <w:rtl/>
        </w:rPr>
        <w:t>ا ا</w:t>
      </w:r>
      <w:r w:rsidR="00446BB7">
        <w:rPr>
          <w:rStyle w:val="1-Char"/>
          <w:rFonts w:hint="cs"/>
          <w:rtl/>
        </w:rPr>
        <w:t>ی</w:t>
      </w:r>
      <w:r w:rsidR="000A023E" w:rsidRPr="007100A7">
        <w:rPr>
          <w:rStyle w:val="1-Char"/>
          <w:rFonts w:hint="cs"/>
          <w:rtl/>
        </w:rPr>
        <w:t xml:space="preserve">ن دعا را بخواند: </w:t>
      </w:r>
      <w:r w:rsidR="000A023E" w:rsidRPr="00BE2421">
        <w:rPr>
          <w:rStyle w:val="5-Char"/>
          <w:rFonts w:hint="cs"/>
          <w:rtl/>
        </w:rPr>
        <w:t>«اَللّٰهُمَّ اِنِّيْ ظَلَمْتُ نَفْسِيْ ظُلْماً کَثِيْراً وَ اِنَّهُ لٰايَغْفِرُ الذُّنُوْبَ اِلّٰا اَنْتَ، فَاغْفِرْلِيْ مَغْفِرَةً مِّنْ عِنْدِ</w:t>
      </w:r>
      <w:r w:rsidR="00544D97">
        <w:rPr>
          <w:rStyle w:val="5-Char"/>
          <w:rFonts w:hint="cs"/>
          <w:rtl/>
        </w:rPr>
        <w:t xml:space="preserve">كَ </w:t>
      </w:r>
      <w:r w:rsidR="000A023E" w:rsidRPr="00BE2421">
        <w:rPr>
          <w:rStyle w:val="5-Char"/>
          <w:rFonts w:hint="cs"/>
          <w:rtl/>
        </w:rPr>
        <w:t>وَ ارْحَمْنِيْ، اِنَّ</w:t>
      </w:r>
      <w:r w:rsidR="00544D97">
        <w:rPr>
          <w:rStyle w:val="5-Char"/>
          <w:rFonts w:hint="cs"/>
          <w:rtl/>
        </w:rPr>
        <w:t xml:space="preserve">كَ </w:t>
      </w:r>
      <w:r w:rsidR="000A023E" w:rsidRPr="00BE2421">
        <w:rPr>
          <w:rStyle w:val="5-Char"/>
          <w:rFonts w:hint="cs"/>
          <w:rtl/>
        </w:rPr>
        <w:t>اَنْتَ الْغَفُوْرُ الرَّحِيْمُ»</w:t>
      </w:r>
      <w:r w:rsidR="000A023E" w:rsidRPr="007100A7">
        <w:rPr>
          <w:rStyle w:val="1-Char"/>
          <w:rFonts w:hint="cs"/>
          <w:rtl/>
        </w:rPr>
        <w:t>؛ ترجمه‌اش پ</w:t>
      </w:r>
      <w:r w:rsidR="00446BB7">
        <w:rPr>
          <w:rStyle w:val="1-Char"/>
          <w:rFonts w:hint="cs"/>
          <w:rtl/>
        </w:rPr>
        <w:t>ی</w:t>
      </w:r>
      <w:r w:rsidR="000A023E" w:rsidRPr="007100A7">
        <w:rPr>
          <w:rStyle w:val="1-Char"/>
          <w:rFonts w:hint="cs"/>
          <w:rtl/>
        </w:rPr>
        <w:t>شتر گذشت.]</w:t>
      </w:r>
    </w:p>
    <w:p w:rsidR="000A023E" w:rsidRPr="007100A7" w:rsidRDefault="000A023E" w:rsidP="00AF1D25">
      <w:pPr>
        <w:rPr>
          <w:rStyle w:val="1-Char"/>
          <w:rtl/>
        </w:rPr>
      </w:pPr>
      <w:r w:rsidRPr="007100A7">
        <w:rPr>
          <w:rStyle w:val="1-Char"/>
          <w:rFonts w:hint="cs"/>
          <w:rtl/>
        </w:rPr>
        <w:t>سپس به طرف راست و چپ خو</w:t>
      </w:r>
      <w:r w:rsidR="00446BB7">
        <w:rPr>
          <w:rStyle w:val="1-Char"/>
          <w:rFonts w:hint="cs"/>
          <w:rtl/>
        </w:rPr>
        <w:t>ی</w:t>
      </w:r>
      <w:r w:rsidRPr="007100A7">
        <w:rPr>
          <w:rStyle w:val="1-Char"/>
          <w:rFonts w:hint="cs"/>
          <w:rtl/>
        </w:rPr>
        <w:t>ش سلام دهد و بگو</w:t>
      </w:r>
      <w:r w:rsidR="00446BB7">
        <w:rPr>
          <w:rStyle w:val="1-Char"/>
          <w:rFonts w:hint="cs"/>
          <w:rtl/>
        </w:rPr>
        <w:t>ی</w:t>
      </w:r>
      <w:r w:rsidRPr="007100A7">
        <w:rPr>
          <w:rStyle w:val="1-Char"/>
          <w:rFonts w:hint="cs"/>
          <w:rtl/>
        </w:rPr>
        <w:t xml:space="preserve">د: </w:t>
      </w:r>
      <w:r w:rsidRPr="00510341">
        <w:rPr>
          <w:rStyle w:val="5-Char0"/>
          <w:rFonts w:hint="cs"/>
          <w:rtl/>
        </w:rPr>
        <w:t>«السلام عليکم و رحمة الله»</w:t>
      </w:r>
      <w:r w:rsidRPr="007100A7">
        <w:rPr>
          <w:rStyle w:val="1-Char"/>
          <w:rFonts w:hint="cs"/>
          <w:rtl/>
        </w:rPr>
        <w:t>. [و به هنگام سلام، طور</w:t>
      </w:r>
      <w:r w:rsidR="00446BB7">
        <w:rPr>
          <w:rStyle w:val="1-Char"/>
          <w:rFonts w:hint="cs"/>
          <w:rtl/>
        </w:rPr>
        <w:t>ی</w:t>
      </w:r>
      <w:r w:rsidRPr="007100A7">
        <w:rPr>
          <w:rStyle w:val="1-Char"/>
          <w:rFonts w:hint="cs"/>
          <w:rtl/>
        </w:rPr>
        <w:t xml:space="preserve"> به سمت راست و چپ، صورت خو</w:t>
      </w:r>
      <w:r w:rsidR="00446BB7">
        <w:rPr>
          <w:rStyle w:val="1-Char"/>
          <w:rFonts w:hint="cs"/>
          <w:rtl/>
        </w:rPr>
        <w:t>ی</w:t>
      </w:r>
      <w:r w:rsidRPr="007100A7">
        <w:rPr>
          <w:rStyle w:val="1-Char"/>
          <w:rFonts w:hint="cs"/>
          <w:rtl/>
        </w:rPr>
        <w:t>ش را بگرداند که سف</w:t>
      </w:r>
      <w:r w:rsidR="00446BB7">
        <w:rPr>
          <w:rStyle w:val="1-Char"/>
          <w:rFonts w:hint="cs"/>
          <w:rtl/>
        </w:rPr>
        <w:t>ی</w:t>
      </w:r>
      <w:r w:rsidRPr="007100A7">
        <w:rPr>
          <w:rStyle w:val="1-Char"/>
          <w:rFonts w:hint="cs"/>
          <w:rtl/>
        </w:rPr>
        <w:t>د</w:t>
      </w:r>
      <w:r w:rsidR="00446BB7">
        <w:rPr>
          <w:rStyle w:val="1-Char"/>
          <w:rFonts w:hint="cs"/>
          <w:rtl/>
        </w:rPr>
        <w:t>ی</w:t>
      </w:r>
      <w:r w:rsidRPr="007100A7">
        <w:rPr>
          <w:rStyle w:val="1-Char"/>
          <w:rFonts w:hint="cs"/>
          <w:rtl/>
        </w:rPr>
        <w:t xml:space="preserve"> چهره‌اش به هنگام گردان</w:t>
      </w:r>
      <w:r w:rsidR="00446BB7">
        <w:rPr>
          <w:rStyle w:val="1-Char"/>
          <w:rFonts w:hint="cs"/>
          <w:rtl/>
        </w:rPr>
        <w:t>ی</w:t>
      </w:r>
      <w:r w:rsidRPr="007100A7">
        <w:rPr>
          <w:rStyle w:val="1-Char"/>
          <w:rFonts w:hint="cs"/>
          <w:rtl/>
        </w:rPr>
        <w:t>دن صورت به طرف شانه‌ا</w:t>
      </w:r>
      <w:r w:rsidR="00446BB7">
        <w:rPr>
          <w:rStyle w:val="1-Char"/>
          <w:rFonts w:hint="cs"/>
          <w:rtl/>
        </w:rPr>
        <w:t>ی</w:t>
      </w:r>
      <w:r w:rsidRPr="007100A7">
        <w:rPr>
          <w:rStyle w:val="1-Char"/>
          <w:rFonts w:hint="cs"/>
          <w:rtl/>
        </w:rPr>
        <w:t>، مشاهده شود.] و در وقت سلام به طرف راست و چپ، ن</w:t>
      </w:r>
      <w:r w:rsidR="00446BB7">
        <w:rPr>
          <w:rStyle w:val="1-Char"/>
          <w:rFonts w:hint="cs"/>
          <w:rtl/>
        </w:rPr>
        <w:t>ی</w:t>
      </w:r>
      <w:r w:rsidRPr="007100A7">
        <w:rPr>
          <w:rStyle w:val="1-Char"/>
          <w:rFonts w:hint="cs"/>
          <w:rtl/>
        </w:rPr>
        <w:t>ت افراد</w:t>
      </w:r>
      <w:r w:rsidR="00446BB7">
        <w:rPr>
          <w:rStyle w:val="1-Char"/>
          <w:rFonts w:hint="cs"/>
          <w:rtl/>
        </w:rPr>
        <w:t>ی</w:t>
      </w:r>
      <w:r w:rsidRPr="007100A7">
        <w:rPr>
          <w:rStyle w:val="1-Char"/>
          <w:rFonts w:hint="cs"/>
          <w:rtl/>
        </w:rPr>
        <w:t xml:space="preserve"> را داشته باشد که به همراه او در نماز حضور دارند؛ به همان ترت</w:t>
      </w:r>
      <w:r w:rsidR="00446BB7">
        <w:rPr>
          <w:rStyle w:val="1-Char"/>
          <w:rFonts w:hint="cs"/>
          <w:rtl/>
        </w:rPr>
        <w:t>ی</w:t>
      </w:r>
      <w:r w:rsidRPr="007100A7">
        <w:rPr>
          <w:rStyle w:val="1-Char"/>
          <w:rFonts w:hint="cs"/>
          <w:rtl/>
        </w:rPr>
        <w:t>ب</w:t>
      </w:r>
      <w:r w:rsidR="00446BB7">
        <w:rPr>
          <w:rStyle w:val="1-Char"/>
          <w:rFonts w:hint="cs"/>
          <w:rtl/>
        </w:rPr>
        <w:t>ی</w:t>
      </w:r>
      <w:r w:rsidRPr="007100A7">
        <w:rPr>
          <w:rStyle w:val="1-Char"/>
          <w:rFonts w:hint="cs"/>
          <w:rtl/>
        </w:rPr>
        <w:t xml:space="preserve"> که در سنّت‌ها</w:t>
      </w:r>
      <w:r w:rsidR="00446BB7">
        <w:rPr>
          <w:rStyle w:val="1-Char"/>
          <w:rFonts w:hint="cs"/>
          <w:rtl/>
        </w:rPr>
        <w:t>ی</w:t>
      </w:r>
      <w:r w:rsidRPr="007100A7">
        <w:rPr>
          <w:rStyle w:val="1-Char"/>
          <w:rFonts w:hint="cs"/>
          <w:rtl/>
        </w:rPr>
        <w:t xml:space="preserve"> نماز گذشت؛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در هنگام سلام، ن</w:t>
      </w:r>
      <w:r w:rsidR="00446BB7">
        <w:rPr>
          <w:rStyle w:val="1-Char"/>
          <w:rFonts w:hint="cs"/>
          <w:rtl/>
        </w:rPr>
        <w:t>ی</w:t>
      </w:r>
      <w:r w:rsidRPr="007100A7">
        <w:rPr>
          <w:rStyle w:val="1-Char"/>
          <w:rFonts w:hint="cs"/>
          <w:rtl/>
        </w:rPr>
        <w:t>ت مردان نمازگزار، فرشتگان</w:t>
      </w:r>
      <w:r w:rsidR="00446BB7">
        <w:rPr>
          <w:rStyle w:val="1-Char"/>
          <w:rFonts w:hint="cs"/>
          <w:rtl/>
        </w:rPr>
        <w:t>ی</w:t>
      </w:r>
      <w:r w:rsidRPr="007100A7">
        <w:rPr>
          <w:rStyle w:val="1-Char"/>
          <w:rFonts w:hint="cs"/>
          <w:rtl/>
        </w:rPr>
        <w:t xml:space="preserve"> که مأمور ثبت اعمال‌اند و جنّ‌ها</w:t>
      </w:r>
      <w:r w:rsidR="00446BB7">
        <w:rPr>
          <w:rStyle w:val="1-Char"/>
          <w:rFonts w:hint="cs"/>
          <w:rtl/>
        </w:rPr>
        <w:t>ی</w:t>
      </w:r>
      <w:r w:rsidRPr="007100A7">
        <w:rPr>
          <w:rStyle w:val="1-Char"/>
          <w:rFonts w:hint="cs"/>
          <w:rtl/>
        </w:rPr>
        <w:t xml:space="preserve"> ن</w:t>
      </w:r>
      <w:r w:rsidR="00446BB7">
        <w:rPr>
          <w:rStyle w:val="1-Char"/>
          <w:rFonts w:hint="cs"/>
          <w:rtl/>
        </w:rPr>
        <w:t>ی</w:t>
      </w:r>
      <w:r w:rsidRPr="007100A7">
        <w:rPr>
          <w:rStyle w:val="1-Char"/>
          <w:rFonts w:hint="cs"/>
          <w:rtl/>
        </w:rPr>
        <w:t xml:space="preserve">ک و صالح را بکند؛ و اگر </w:t>
      </w:r>
      <w:r w:rsidR="00AF17B9">
        <w:rPr>
          <w:rStyle w:val="1-Char"/>
          <w:rFonts w:hint="cs"/>
          <w:rtl/>
        </w:rPr>
        <w:t>چنان‌چه</w:t>
      </w:r>
      <w:r w:rsidRPr="007100A7">
        <w:rPr>
          <w:rStyle w:val="1-Char"/>
          <w:rFonts w:hint="cs"/>
          <w:rtl/>
        </w:rPr>
        <w:t xml:space="preserve"> امام، در </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از جهت‌ها</w:t>
      </w:r>
      <w:r w:rsidR="00446BB7">
        <w:rPr>
          <w:rStyle w:val="1-Char"/>
          <w:rFonts w:hint="cs"/>
          <w:rtl/>
        </w:rPr>
        <w:t>ی</w:t>
      </w:r>
      <w:r w:rsidRPr="007100A7">
        <w:rPr>
          <w:rStyle w:val="1-Char"/>
          <w:rFonts w:hint="cs"/>
          <w:rtl/>
        </w:rPr>
        <w:t xml:space="preserve"> مقتد</w:t>
      </w:r>
      <w:r w:rsidR="00446BB7">
        <w:rPr>
          <w:rStyle w:val="1-Char"/>
          <w:rFonts w:hint="cs"/>
          <w:rtl/>
        </w:rPr>
        <w:t>ی</w:t>
      </w:r>
      <w:r w:rsidRPr="007100A7">
        <w:rPr>
          <w:rStyle w:val="1-Char"/>
          <w:rFonts w:hint="cs"/>
          <w:rtl/>
        </w:rPr>
        <w:t xml:space="preserve"> بود، در ا</w:t>
      </w:r>
      <w:r w:rsidR="00446BB7">
        <w:rPr>
          <w:rStyle w:val="1-Char"/>
          <w:rFonts w:hint="cs"/>
          <w:rtl/>
        </w:rPr>
        <w:t>ی</w:t>
      </w:r>
      <w:r w:rsidRPr="007100A7">
        <w:rPr>
          <w:rStyle w:val="1-Char"/>
          <w:rFonts w:hint="cs"/>
          <w:rtl/>
        </w:rPr>
        <w:t>ن صورت مقتد</w:t>
      </w:r>
      <w:r w:rsidR="00446BB7">
        <w:rPr>
          <w:rStyle w:val="1-Char"/>
          <w:rFonts w:hint="cs"/>
          <w:rtl/>
        </w:rPr>
        <w:t>ی</w:t>
      </w:r>
      <w:r w:rsidRPr="007100A7">
        <w:rPr>
          <w:rStyle w:val="1-Char"/>
          <w:rFonts w:hint="cs"/>
          <w:rtl/>
        </w:rPr>
        <w:t xml:space="preserve"> در وقت سلام، ن</w:t>
      </w:r>
      <w:r w:rsidR="00446BB7">
        <w:rPr>
          <w:rStyle w:val="1-Char"/>
          <w:rFonts w:hint="cs"/>
          <w:rtl/>
        </w:rPr>
        <w:t>ی</w:t>
      </w:r>
      <w:r w:rsidRPr="007100A7">
        <w:rPr>
          <w:rStyle w:val="1-Char"/>
          <w:rFonts w:hint="cs"/>
          <w:rtl/>
        </w:rPr>
        <w:t>ت امام خو</w:t>
      </w:r>
      <w:r w:rsidR="00446BB7">
        <w:rPr>
          <w:rStyle w:val="1-Char"/>
          <w:rFonts w:hint="cs"/>
          <w:rtl/>
        </w:rPr>
        <w:t>ی</w:t>
      </w:r>
      <w:r w:rsidRPr="007100A7">
        <w:rPr>
          <w:rStyle w:val="1-Char"/>
          <w:rFonts w:hint="cs"/>
          <w:rtl/>
        </w:rPr>
        <w:t>ش را تنها در همان جهت بکند؛ و</w:t>
      </w:r>
      <w:r w:rsidR="000A2322">
        <w:rPr>
          <w:rStyle w:val="1-Char"/>
          <w:rFonts w:hint="cs"/>
          <w:rtl/>
        </w:rPr>
        <w:t xml:space="preserve"> </w:t>
      </w:r>
      <w:r w:rsidRPr="007100A7">
        <w:rPr>
          <w:rStyle w:val="1-Char"/>
          <w:rFonts w:hint="cs"/>
          <w:rtl/>
        </w:rPr>
        <w:t xml:space="preserve">اگر </w:t>
      </w:r>
      <w:r w:rsidR="00AF17B9">
        <w:rPr>
          <w:rStyle w:val="1-Char"/>
          <w:rFonts w:hint="cs"/>
          <w:rtl/>
        </w:rPr>
        <w:t>چنان‌چه</w:t>
      </w:r>
      <w:r w:rsidRPr="007100A7">
        <w:rPr>
          <w:rStyle w:val="1-Char"/>
          <w:rFonts w:hint="cs"/>
          <w:rtl/>
        </w:rPr>
        <w:t xml:space="preserve"> امام در برابر او بود، در ا</w:t>
      </w:r>
      <w:r w:rsidR="00446BB7">
        <w:rPr>
          <w:rStyle w:val="1-Char"/>
          <w:rFonts w:hint="cs"/>
          <w:rtl/>
        </w:rPr>
        <w:t>ی</w:t>
      </w:r>
      <w:r w:rsidRPr="007100A7">
        <w:rPr>
          <w:rStyle w:val="1-Char"/>
          <w:rFonts w:hint="cs"/>
          <w:rtl/>
        </w:rPr>
        <w:t>ن صورت، در هر دو سلام، ن</w:t>
      </w:r>
      <w:r w:rsidR="00446BB7">
        <w:rPr>
          <w:rStyle w:val="1-Char"/>
          <w:rFonts w:hint="cs"/>
          <w:rtl/>
        </w:rPr>
        <w:t>ی</w:t>
      </w:r>
      <w:r w:rsidRPr="007100A7">
        <w:rPr>
          <w:rStyle w:val="1-Char"/>
          <w:rFonts w:hint="cs"/>
          <w:rtl/>
        </w:rPr>
        <w:t>ت امام را بکند. و مقتد</w:t>
      </w:r>
      <w:r w:rsidR="00446BB7">
        <w:rPr>
          <w:rStyle w:val="1-Char"/>
          <w:rFonts w:hint="cs"/>
          <w:rtl/>
        </w:rPr>
        <w:t>ی</w:t>
      </w:r>
      <w:r w:rsidRPr="007100A7">
        <w:rPr>
          <w:rStyle w:val="1-Char"/>
          <w:rFonts w:hint="cs"/>
          <w:rtl/>
        </w:rPr>
        <w:t xml:space="preserve"> در وقت سلام، با هر دو سلام، ن</w:t>
      </w:r>
      <w:r w:rsidR="00446BB7">
        <w:rPr>
          <w:rStyle w:val="1-Char"/>
          <w:rFonts w:hint="cs"/>
          <w:rtl/>
        </w:rPr>
        <w:t>ی</w:t>
      </w:r>
      <w:r w:rsidRPr="007100A7">
        <w:rPr>
          <w:rStyle w:val="1-Char"/>
          <w:rFonts w:hint="cs"/>
          <w:rtl/>
        </w:rPr>
        <w:t>ت مقتد</w:t>
      </w:r>
      <w:r w:rsidR="00446BB7">
        <w:rPr>
          <w:rStyle w:val="1-Char"/>
          <w:rFonts w:hint="cs"/>
          <w:rtl/>
        </w:rPr>
        <w:t>ی</w:t>
      </w:r>
      <w:r w:rsidRPr="007100A7">
        <w:rPr>
          <w:rStyle w:val="1-Char"/>
          <w:rFonts w:hint="cs"/>
          <w:rtl/>
        </w:rPr>
        <w:t>ان، فرشتگان</w:t>
      </w:r>
      <w:r w:rsidR="00446BB7">
        <w:rPr>
          <w:rStyle w:val="1-Char"/>
          <w:rFonts w:hint="cs"/>
          <w:rtl/>
        </w:rPr>
        <w:t>ی</w:t>
      </w:r>
      <w:r w:rsidRPr="007100A7">
        <w:rPr>
          <w:rStyle w:val="1-Char"/>
          <w:rFonts w:hint="cs"/>
          <w:rtl/>
        </w:rPr>
        <w:t xml:space="preserve"> که مأمور ثبت اعمال‌اند و جنّ‌ها</w:t>
      </w:r>
      <w:r w:rsidR="00446BB7">
        <w:rPr>
          <w:rStyle w:val="1-Char"/>
          <w:rFonts w:hint="cs"/>
          <w:rtl/>
        </w:rPr>
        <w:t>ی</w:t>
      </w:r>
      <w:r w:rsidRPr="007100A7">
        <w:rPr>
          <w:rStyle w:val="1-Char"/>
          <w:rFonts w:hint="cs"/>
          <w:rtl/>
        </w:rPr>
        <w:t xml:space="preserve"> ن</w:t>
      </w:r>
      <w:r w:rsidR="00446BB7">
        <w:rPr>
          <w:rStyle w:val="1-Char"/>
          <w:rFonts w:hint="cs"/>
          <w:rtl/>
        </w:rPr>
        <w:t>ی</w:t>
      </w:r>
      <w:r w:rsidRPr="007100A7">
        <w:rPr>
          <w:rStyle w:val="1-Char"/>
          <w:rFonts w:hint="cs"/>
          <w:rtl/>
        </w:rPr>
        <w:t>ک و صالح را در هر دو سمت راست و چپ بکند.</w:t>
      </w:r>
    </w:p>
    <w:p w:rsidR="000A023E" w:rsidRPr="007100A7" w:rsidRDefault="000A023E" w:rsidP="00AF1D25">
      <w:pPr>
        <w:rPr>
          <w:rStyle w:val="1-Char"/>
          <w:rtl/>
        </w:rPr>
      </w:pPr>
      <w:r w:rsidRPr="007100A7">
        <w:rPr>
          <w:rStyle w:val="1-Char"/>
          <w:rFonts w:hint="cs"/>
          <w:rtl/>
        </w:rPr>
        <w:t>و فرد</w:t>
      </w:r>
      <w:r w:rsidR="00446BB7">
        <w:rPr>
          <w:rStyle w:val="1-Char"/>
          <w:rFonts w:hint="cs"/>
          <w:rtl/>
        </w:rPr>
        <w:t>ی</w:t>
      </w:r>
      <w:r w:rsidRPr="007100A7">
        <w:rPr>
          <w:rStyle w:val="1-Char"/>
          <w:rFonts w:hint="cs"/>
          <w:rtl/>
        </w:rPr>
        <w:t xml:space="preserve"> که به تنها</w:t>
      </w:r>
      <w:r w:rsidR="00446BB7">
        <w:rPr>
          <w:rStyle w:val="1-Char"/>
          <w:rFonts w:hint="cs"/>
          <w:rtl/>
        </w:rPr>
        <w:t>یی</w:t>
      </w:r>
      <w:r w:rsidRPr="007100A7">
        <w:rPr>
          <w:rStyle w:val="1-Char"/>
          <w:rFonts w:hint="cs"/>
          <w:rtl/>
        </w:rPr>
        <w:t xml:space="preserve"> نماز م</w:t>
      </w:r>
      <w:r w:rsidR="00446BB7">
        <w:rPr>
          <w:rStyle w:val="1-Char"/>
          <w:rFonts w:hint="cs"/>
          <w:rtl/>
        </w:rPr>
        <w:t>ی</w:t>
      </w:r>
      <w:r w:rsidRPr="007100A7">
        <w:rPr>
          <w:rStyle w:val="1-Char"/>
          <w:rFonts w:hint="cs"/>
          <w:rtl/>
        </w:rPr>
        <w:t>‌گزارد، با هر دو سلامش، تنها ن</w:t>
      </w:r>
      <w:r w:rsidR="00446BB7">
        <w:rPr>
          <w:rStyle w:val="1-Char"/>
          <w:rFonts w:hint="cs"/>
          <w:rtl/>
        </w:rPr>
        <w:t>ی</w:t>
      </w:r>
      <w:r w:rsidRPr="007100A7">
        <w:rPr>
          <w:rStyle w:val="1-Char"/>
          <w:rFonts w:hint="cs"/>
          <w:rtl/>
        </w:rPr>
        <w:t xml:space="preserve">ت فرشتگان را در هر دو سمت راست و چپ بکند. </w:t>
      </w:r>
    </w:p>
    <w:p w:rsidR="000A023E" w:rsidRDefault="000A023E" w:rsidP="00AF1D25">
      <w:pPr>
        <w:rPr>
          <w:rStyle w:val="1-Char"/>
          <w:rtl/>
        </w:rPr>
      </w:pPr>
      <w:r w:rsidRPr="007100A7">
        <w:rPr>
          <w:rStyle w:val="1-Char"/>
          <w:rFonts w:hint="cs"/>
          <w:rtl/>
        </w:rPr>
        <w:t xml:space="preserve">ناگفته نماند که اگر </w:t>
      </w:r>
      <w:r w:rsidR="00AF17B9">
        <w:rPr>
          <w:rStyle w:val="1-Char"/>
          <w:rFonts w:hint="cs"/>
          <w:rtl/>
        </w:rPr>
        <w:t>چنان‌چه</w:t>
      </w:r>
      <w:r w:rsidRPr="007100A7">
        <w:rPr>
          <w:rStyle w:val="1-Char"/>
          <w:rFonts w:hint="cs"/>
          <w:rtl/>
        </w:rPr>
        <w:t xml:space="preserve"> فرد نمازگزار به هنگام تکب</w:t>
      </w:r>
      <w:r w:rsidR="00446BB7">
        <w:rPr>
          <w:rStyle w:val="1-Char"/>
          <w:rFonts w:hint="cs"/>
          <w:rtl/>
        </w:rPr>
        <w:t>ی</w:t>
      </w:r>
      <w:r w:rsidRPr="007100A7">
        <w:rPr>
          <w:rStyle w:val="1-Char"/>
          <w:rFonts w:hint="cs"/>
          <w:rtl/>
        </w:rPr>
        <w:t>ر تحر</w:t>
      </w:r>
      <w:r w:rsidR="00446BB7">
        <w:rPr>
          <w:rStyle w:val="1-Char"/>
          <w:rFonts w:hint="cs"/>
          <w:rtl/>
        </w:rPr>
        <w:t>ی</w:t>
      </w:r>
      <w:r w:rsidRPr="007100A7">
        <w:rPr>
          <w:rStyle w:val="1-Char"/>
          <w:rFonts w:hint="cs"/>
          <w:rtl/>
        </w:rPr>
        <w:t>مه، ن</w:t>
      </w:r>
      <w:r w:rsidR="00446BB7">
        <w:rPr>
          <w:rStyle w:val="1-Char"/>
          <w:rFonts w:hint="cs"/>
          <w:rtl/>
        </w:rPr>
        <w:t>ی</w:t>
      </w:r>
      <w:r w:rsidRPr="007100A7">
        <w:rPr>
          <w:rStyle w:val="1-Char"/>
          <w:rFonts w:hint="cs"/>
          <w:rtl/>
        </w:rPr>
        <w:t>ت گزارادن سه رکعت را نموده بود، در ا</w:t>
      </w:r>
      <w:r w:rsidR="00446BB7">
        <w:rPr>
          <w:rStyle w:val="1-Char"/>
          <w:rFonts w:hint="cs"/>
          <w:rtl/>
        </w:rPr>
        <w:t>ی</w:t>
      </w:r>
      <w:r w:rsidRPr="007100A7">
        <w:rPr>
          <w:rStyle w:val="1-Char"/>
          <w:rFonts w:hint="cs"/>
          <w:rtl/>
        </w:rPr>
        <w:t>ن صورت، پس از گزاردن دو سجده‌</w:t>
      </w:r>
      <w:r w:rsidR="00446BB7">
        <w:rPr>
          <w:rStyle w:val="1-Char"/>
          <w:rFonts w:hint="cs"/>
          <w:rtl/>
        </w:rPr>
        <w:t>ی</w:t>
      </w:r>
      <w:r w:rsidRPr="007100A7">
        <w:rPr>
          <w:rStyle w:val="1-Char"/>
          <w:rFonts w:hint="cs"/>
          <w:rtl/>
        </w:rPr>
        <w:t xml:space="preserve"> رکعت سوم، به قعده بنش</w:t>
      </w:r>
      <w:r w:rsidR="00446BB7">
        <w:rPr>
          <w:rStyle w:val="1-Char"/>
          <w:rFonts w:hint="cs"/>
          <w:rtl/>
        </w:rPr>
        <w:t>ی</w:t>
      </w:r>
      <w:r w:rsidRPr="007100A7">
        <w:rPr>
          <w:rStyle w:val="1-Char"/>
          <w:rFonts w:hint="cs"/>
          <w:rtl/>
        </w:rPr>
        <w:t>ند و تشهّد و درود و دعا را بخواند و به سمت راست و چپ، سلام بدهد.]</w:t>
      </w:r>
    </w:p>
    <w:p w:rsidR="00510341" w:rsidRDefault="00510341" w:rsidP="00AF1D25">
      <w:pPr>
        <w:rPr>
          <w:rStyle w:val="1-Char"/>
          <w:rtl/>
        </w:rPr>
        <w:sectPr w:rsidR="00510341" w:rsidSect="00AC1450">
          <w:footnotePr>
            <w:numRestart w:val="eachPage"/>
          </w:footnotePr>
          <w:pgSz w:w="9356" w:h="13608" w:code="9"/>
          <w:pgMar w:top="567" w:right="1134" w:bottom="851" w:left="1134" w:header="454" w:footer="0" w:gutter="0"/>
          <w:cols w:space="708"/>
          <w:titlePg/>
          <w:bidi/>
          <w:docGrid w:linePitch="360"/>
        </w:sectPr>
      </w:pPr>
    </w:p>
    <w:p w:rsidR="00510341" w:rsidRDefault="00510341" w:rsidP="00AF1D25">
      <w:pPr>
        <w:rPr>
          <w:rStyle w:val="1-Char"/>
          <w:rtl/>
        </w:rPr>
      </w:pPr>
    </w:p>
    <w:p w:rsidR="00510341" w:rsidRDefault="00510341" w:rsidP="00AF1D25">
      <w:pPr>
        <w:rPr>
          <w:rStyle w:val="1-Char"/>
          <w:rtl/>
        </w:rPr>
      </w:pPr>
    </w:p>
    <w:p w:rsidR="00510341" w:rsidRDefault="00510341" w:rsidP="00AF1D25">
      <w:pPr>
        <w:rPr>
          <w:rStyle w:val="1-Char"/>
          <w:rtl/>
        </w:rPr>
      </w:pPr>
    </w:p>
    <w:p w:rsidR="00510341" w:rsidRDefault="00510341" w:rsidP="00AF1D25">
      <w:pPr>
        <w:rPr>
          <w:rStyle w:val="1-Char"/>
          <w:rtl/>
        </w:rPr>
      </w:pPr>
    </w:p>
    <w:p w:rsidR="00C344D3" w:rsidRDefault="00C344D3" w:rsidP="00510341">
      <w:pPr>
        <w:pStyle w:val="2-1"/>
        <w:rPr>
          <w:rtl/>
        </w:rPr>
      </w:pPr>
      <w:bookmarkStart w:id="64" w:name="_Toc440375822"/>
      <w:r>
        <w:rPr>
          <w:rFonts w:hint="cs"/>
          <w:rtl/>
        </w:rPr>
        <w:t>باب: [نماز جماعت و] امامت و پ</w:t>
      </w:r>
      <w:r w:rsidR="000751A8">
        <w:rPr>
          <w:rFonts w:hint="cs"/>
          <w:rtl/>
        </w:rPr>
        <w:t>ی</w:t>
      </w:r>
      <w:r>
        <w:rPr>
          <w:rFonts w:hint="cs"/>
          <w:rtl/>
        </w:rPr>
        <w:t>شنماز</w:t>
      </w:r>
      <w:r w:rsidR="000751A8">
        <w:rPr>
          <w:rFonts w:hint="cs"/>
          <w:rtl/>
        </w:rPr>
        <w:t>ی</w:t>
      </w:r>
      <w:bookmarkEnd w:id="64"/>
    </w:p>
    <w:p w:rsidR="00510341" w:rsidRDefault="00510341" w:rsidP="00AF1D25">
      <w:pPr>
        <w:rPr>
          <w:rStyle w:val="1-Char"/>
          <w:rtl/>
        </w:rPr>
        <w:sectPr w:rsidR="00510341" w:rsidSect="00510341">
          <w:footnotePr>
            <w:numRestart w:val="eachPage"/>
          </w:footnotePr>
          <w:type w:val="oddPage"/>
          <w:pgSz w:w="9356" w:h="13608" w:code="9"/>
          <w:pgMar w:top="567" w:right="1134" w:bottom="851" w:left="1134" w:header="454" w:footer="0" w:gutter="0"/>
          <w:cols w:space="708"/>
          <w:titlePg/>
          <w:bidi/>
          <w:docGrid w:linePitch="360"/>
        </w:sectPr>
      </w:pPr>
    </w:p>
    <w:p w:rsidR="00C344D3" w:rsidRPr="005541E3" w:rsidRDefault="00C344D3" w:rsidP="00510341">
      <w:pPr>
        <w:pStyle w:val="2-"/>
      </w:pPr>
      <w:bookmarkStart w:id="65" w:name="_Toc440375823"/>
      <w:r w:rsidRPr="005541E3">
        <w:rPr>
          <w:rFonts w:hint="eastAsia"/>
          <w:rtl/>
        </w:rPr>
        <w:t>بَابُ</w:t>
      </w:r>
      <w:r w:rsidRPr="005541E3">
        <w:rPr>
          <w:rtl/>
        </w:rPr>
        <w:t xml:space="preserve"> </w:t>
      </w:r>
      <w:r w:rsidRPr="005541E3">
        <w:rPr>
          <w:rFonts w:hint="eastAsia"/>
          <w:rtl/>
        </w:rPr>
        <w:t>الاِمَامَةِ</w:t>
      </w:r>
      <w:bookmarkEnd w:id="65"/>
    </w:p>
    <w:p w:rsidR="00C344D3" w:rsidRPr="00BE2421" w:rsidRDefault="00C344D3" w:rsidP="00AF1D25">
      <w:pPr>
        <w:rPr>
          <w:rStyle w:val="5-Char"/>
          <w:bCs/>
          <w:rtl/>
        </w:rPr>
      </w:pPr>
      <w:r w:rsidRPr="00BE2421">
        <w:rPr>
          <w:rStyle w:val="5-Char"/>
          <w:rFonts w:hint="eastAsia"/>
          <w:rtl/>
        </w:rPr>
        <w:t>هِيَ</w:t>
      </w:r>
      <w:r w:rsidRPr="00BE2421">
        <w:rPr>
          <w:rStyle w:val="5-Char"/>
          <w:rFonts w:hint="cs"/>
          <w:rtl/>
        </w:rPr>
        <w:t>،</w:t>
      </w:r>
      <w:r w:rsidRPr="00BE2421">
        <w:rPr>
          <w:rStyle w:val="5-Char"/>
          <w:rtl/>
        </w:rPr>
        <w:t xml:space="preserve"> </w:t>
      </w:r>
      <w:r w:rsidRPr="00BE2421">
        <w:rPr>
          <w:rStyle w:val="5-Char"/>
          <w:rFonts w:hint="eastAsia"/>
          <w:rtl/>
        </w:rPr>
        <w:t>أَفضَلُ</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أَذَانِ</w:t>
      </w:r>
      <w:r w:rsidRPr="00BE2421">
        <w:rPr>
          <w:rStyle w:val="5-Char"/>
          <w:rtl/>
        </w:rPr>
        <w:t xml:space="preserve"> </w:t>
      </w:r>
      <w:r w:rsidRPr="00BE2421">
        <w:rPr>
          <w:rStyle w:val="5-Char"/>
          <w:rFonts w:hint="eastAsia"/>
          <w:rtl/>
        </w:rPr>
        <w:t>وَالصَّلَاةِ</w:t>
      </w:r>
      <w:r w:rsidRPr="00BE2421">
        <w:rPr>
          <w:rStyle w:val="5-Char"/>
          <w:rtl/>
        </w:rPr>
        <w:t xml:space="preserve"> </w:t>
      </w:r>
      <w:r w:rsidRPr="00BE2421">
        <w:rPr>
          <w:rStyle w:val="5-Char"/>
          <w:rFonts w:hint="eastAsia"/>
          <w:rtl/>
        </w:rPr>
        <w:t>بِالجَمَاعَةِ</w:t>
      </w:r>
      <w:r w:rsidRPr="00BE2421">
        <w:rPr>
          <w:rStyle w:val="5-Char"/>
          <w:rFonts w:hint="cs"/>
          <w:rtl/>
        </w:rPr>
        <w:t>؛</w:t>
      </w:r>
      <w:r w:rsidRPr="00BE2421">
        <w:rPr>
          <w:rStyle w:val="5-Char"/>
          <w:rtl/>
        </w:rPr>
        <w:t xml:space="preserve"> </w:t>
      </w:r>
      <w:r w:rsidRPr="00BE2421">
        <w:rPr>
          <w:rStyle w:val="5-Char"/>
          <w:rFonts w:hint="eastAsia"/>
          <w:rtl/>
        </w:rPr>
        <w:t>سُنَّةٌ</w:t>
      </w:r>
      <w:r w:rsidRPr="00BE2421">
        <w:rPr>
          <w:rStyle w:val="5-Char"/>
          <w:rtl/>
        </w:rPr>
        <w:t xml:space="preserve"> </w:t>
      </w:r>
      <w:r w:rsidRPr="00BE2421">
        <w:rPr>
          <w:rStyle w:val="5-Char"/>
          <w:rFonts w:hint="eastAsia"/>
          <w:rtl/>
        </w:rPr>
        <w:t>لِلرِّجَالِ</w:t>
      </w:r>
      <w:r w:rsidRPr="00BE2421">
        <w:rPr>
          <w:rStyle w:val="5-Char"/>
          <w:rtl/>
        </w:rPr>
        <w:t xml:space="preserve"> </w:t>
      </w:r>
      <w:r w:rsidRPr="00BE2421">
        <w:rPr>
          <w:rStyle w:val="5-Char"/>
          <w:rFonts w:hint="eastAsia"/>
          <w:rtl/>
        </w:rPr>
        <w:t>الاَحرَارِ</w:t>
      </w:r>
      <w:r w:rsidRPr="00BE2421">
        <w:rPr>
          <w:rStyle w:val="5-Char"/>
          <w:rtl/>
        </w:rPr>
        <w:t xml:space="preserve"> </w:t>
      </w:r>
      <w:r w:rsidRPr="00BE2421">
        <w:rPr>
          <w:rStyle w:val="5-Char"/>
          <w:rFonts w:hint="eastAsia"/>
          <w:rtl/>
        </w:rPr>
        <w:t>بِلَا</w:t>
      </w:r>
      <w:r w:rsidRPr="00BE2421">
        <w:rPr>
          <w:rStyle w:val="5-Char"/>
          <w:rtl/>
        </w:rPr>
        <w:t xml:space="preserve"> </w:t>
      </w:r>
      <w:r w:rsidRPr="00BE2421">
        <w:rPr>
          <w:rStyle w:val="5-Char"/>
          <w:rFonts w:hint="eastAsia"/>
          <w:rtl/>
        </w:rPr>
        <w:t>عُذرٍ</w:t>
      </w:r>
    </w:p>
    <w:p w:rsidR="00C344D3" w:rsidRPr="00BE2421" w:rsidRDefault="00C344D3"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شُرُوطُ</w:t>
      </w:r>
      <w:r w:rsidRPr="00BE2421">
        <w:rPr>
          <w:rStyle w:val="5-Char"/>
          <w:rtl/>
        </w:rPr>
        <w:t xml:space="preserve"> </w:t>
      </w:r>
      <w:r w:rsidRPr="00BE2421">
        <w:rPr>
          <w:rStyle w:val="5-Char"/>
          <w:rFonts w:hint="eastAsia"/>
          <w:rtl/>
        </w:rPr>
        <w:t>صِحَّةِ</w:t>
      </w:r>
      <w:r w:rsidRPr="00BE2421">
        <w:rPr>
          <w:rStyle w:val="5-Char"/>
          <w:rtl/>
        </w:rPr>
        <w:t xml:space="preserve"> </w:t>
      </w:r>
      <w:r w:rsidRPr="00BE2421">
        <w:rPr>
          <w:rStyle w:val="5-Char"/>
          <w:rFonts w:hint="eastAsia"/>
          <w:rtl/>
        </w:rPr>
        <w:t>الإِمَامَةِ</w:t>
      </w:r>
      <w:r w:rsidRPr="00BE2421">
        <w:rPr>
          <w:rStyle w:val="5-Char"/>
          <w:rtl/>
        </w:rPr>
        <w:t xml:space="preserve"> </w:t>
      </w:r>
      <w:r w:rsidRPr="00BE2421">
        <w:rPr>
          <w:rStyle w:val="5-Char"/>
          <w:rFonts w:hint="eastAsia"/>
          <w:rtl/>
        </w:rPr>
        <w:t>لِلرِّجَالِ</w:t>
      </w:r>
      <w:r w:rsidRPr="00BE2421">
        <w:rPr>
          <w:rStyle w:val="5-Char"/>
          <w:rtl/>
        </w:rPr>
        <w:t xml:space="preserve"> </w:t>
      </w:r>
      <w:r w:rsidRPr="00BE2421">
        <w:rPr>
          <w:rStyle w:val="5-Char"/>
          <w:rFonts w:hint="eastAsia"/>
          <w:rtl/>
        </w:rPr>
        <w:t>الأَصِحَّاءِ</w:t>
      </w:r>
      <w:r w:rsidRPr="00BE2421">
        <w:rPr>
          <w:rStyle w:val="5-Char"/>
          <w:rtl/>
        </w:rPr>
        <w:t xml:space="preserve"> </w:t>
      </w:r>
      <w:r w:rsidRPr="00BE2421">
        <w:rPr>
          <w:rStyle w:val="5-Char"/>
          <w:rFonts w:hint="eastAsia"/>
          <w:rtl/>
        </w:rPr>
        <w:t>سِتَّةُ</w:t>
      </w:r>
      <w:r w:rsidRPr="00BE2421">
        <w:rPr>
          <w:rStyle w:val="5-Char"/>
          <w:rtl/>
        </w:rPr>
        <w:t xml:space="preserve"> </w:t>
      </w:r>
      <w:r w:rsidRPr="00BE2421">
        <w:rPr>
          <w:rStyle w:val="5-Char"/>
          <w:rFonts w:hint="eastAsia"/>
          <w:rtl/>
        </w:rPr>
        <w:t>أَشيَاءَ</w:t>
      </w:r>
      <w:r w:rsidRPr="00BE2421">
        <w:rPr>
          <w:rStyle w:val="5-Char"/>
          <w:rFonts w:hint="cs"/>
          <w:rtl/>
        </w:rPr>
        <w:t>:</w:t>
      </w:r>
      <w:r w:rsidRPr="00BE2421">
        <w:rPr>
          <w:rStyle w:val="5-Char"/>
          <w:rtl/>
        </w:rPr>
        <w:t xml:space="preserve"> </w:t>
      </w:r>
      <w:r w:rsidRPr="00BE2421">
        <w:rPr>
          <w:rStyle w:val="5-Char"/>
          <w:rFonts w:hint="eastAsia"/>
          <w:rtl/>
        </w:rPr>
        <w:t>الإِسلَامُ</w:t>
      </w:r>
      <w:r w:rsidRPr="00BE2421">
        <w:rPr>
          <w:rStyle w:val="5-Char"/>
          <w:rtl/>
        </w:rPr>
        <w:t xml:space="preserve"> </w:t>
      </w:r>
      <w:r w:rsidRPr="00BE2421">
        <w:rPr>
          <w:rStyle w:val="5-Char"/>
          <w:rFonts w:hint="eastAsia"/>
          <w:rtl/>
        </w:rPr>
        <w:t>وَالبُلُوغُ</w:t>
      </w:r>
      <w:r w:rsidRPr="00BE2421">
        <w:rPr>
          <w:rStyle w:val="5-Char"/>
          <w:rtl/>
        </w:rPr>
        <w:t xml:space="preserve"> </w:t>
      </w:r>
      <w:r w:rsidRPr="00BE2421">
        <w:rPr>
          <w:rStyle w:val="5-Char"/>
          <w:rFonts w:hint="eastAsia"/>
          <w:rtl/>
        </w:rPr>
        <w:t>وَالعَقلُ</w:t>
      </w:r>
      <w:r w:rsidRPr="00BE2421">
        <w:rPr>
          <w:rStyle w:val="5-Char"/>
          <w:rtl/>
        </w:rPr>
        <w:t xml:space="preserve"> </w:t>
      </w:r>
      <w:r w:rsidRPr="00BE2421">
        <w:rPr>
          <w:rStyle w:val="5-Char"/>
          <w:rFonts w:hint="eastAsia"/>
          <w:rtl/>
        </w:rPr>
        <w:t>وَالذُّكُورَةُ</w:t>
      </w:r>
      <w:r w:rsidRPr="00BE2421">
        <w:rPr>
          <w:rStyle w:val="5-Char"/>
          <w:rtl/>
        </w:rPr>
        <w:t xml:space="preserve"> </w:t>
      </w:r>
      <w:r w:rsidRPr="00BE2421">
        <w:rPr>
          <w:rStyle w:val="5-Char"/>
          <w:rFonts w:hint="eastAsia"/>
          <w:rtl/>
        </w:rPr>
        <w:t>وَالقِرَاءَةُ</w:t>
      </w:r>
      <w:r w:rsidRPr="00BE2421">
        <w:rPr>
          <w:rStyle w:val="5-Char"/>
          <w:rtl/>
        </w:rPr>
        <w:t xml:space="preserve"> </w:t>
      </w:r>
      <w:r w:rsidRPr="00BE2421">
        <w:rPr>
          <w:rStyle w:val="5-Char"/>
          <w:rFonts w:hint="eastAsia"/>
          <w:rtl/>
        </w:rPr>
        <w:t>وَالسَّلَامَةُ</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أَعذَارِ</w:t>
      </w:r>
      <w:r w:rsidRPr="00BE2421">
        <w:rPr>
          <w:rStyle w:val="5-Char"/>
          <w:rtl/>
        </w:rPr>
        <w:t xml:space="preserve"> </w:t>
      </w:r>
      <w:r w:rsidRPr="00BE2421">
        <w:rPr>
          <w:rStyle w:val="5-Char"/>
          <w:rFonts w:hint="eastAsia"/>
          <w:rtl/>
        </w:rPr>
        <w:t>كَالرُّعَافِ</w:t>
      </w:r>
      <w:r w:rsidRPr="00BE2421">
        <w:rPr>
          <w:rStyle w:val="5-Char"/>
          <w:rtl/>
        </w:rPr>
        <w:t xml:space="preserve"> </w:t>
      </w:r>
      <w:r w:rsidRPr="00BE2421">
        <w:rPr>
          <w:rStyle w:val="5-Char"/>
          <w:rFonts w:hint="eastAsia"/>
          <w:rtl/>
        </w:rPr>
        <w:t>وَالفَأفَأَةِ</w:t>
      </w:r>
      <w:r w:rsidRPr="00BE2421">
        <w:rPr>
          <w:rStyle w:val="5-Char"/>
          <w:rtl/>
        </w:rPr>
        <w:t xml:space="preserve"> </w:t>
      </w:r>
      <w:r w:rsidRPr="00BE2421">
        <w:rPr>
          <w:rStyle w:val="5-Char"/>
          <w:rFonts w:hint="eastAsia"/>
          <w:rtl/>
        </w:rPr>
        <w:t>وَالتَمتَمَةِ</w:t>
      </w:r>
      <w:r w:rsidRPr="00BE2421">
        <w:rPr>
          <w:rStyle w:val="5-Char"/>
          <w:rtl/>
        </w:rPr>
        <w:t xml:space="preserve"> </w:t>
      </w:r>
      <w:r w:rsidRPr="00BE2421">
        <w:rPr>
          <w:rStyle w:val="5-Char"/>
          <w:rFonts w:hint="eastAsia"/>
          <w:rtl/>
        </w:rPr>
        <w:t>وَاللَثغِ</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فَقدِ</w:t>
      </w:r>
      <w:r w:rsidRPr="00BE2421">
        <w:rPr>
          <w:rStyle w:val="5-Char"/>
          <w:rtl/>
        </w:rPr>
        <w:t xml:space="preserve"> </w:t>
      </w:r>
      <w:r w:rsidRPr="00BE2421">
        <w:rPr>
          <w:rStyle w:val="5-Char"/>
          <w:rFonts w:hint="eastAsia"/>
          <w:rtl/>
        </w:rPr>
        <w:t>شَرطٍ</w:t>
      </w:r>
      <w:r w:rsidRPr="00BE2421">
        <w:rPr>
          <w:rStyle w:val="5-Char"/>
          <w:rtl/>
        </w:rPr>
        <w:t xml:space="preserve"> </w:t>
      </w:r>
      <w:r w:rsidRPr="00BE2421">
        <w:rPr>
          <w:rStyle w:val="5-Char"/>
          <w:rFonts w:hint="eastAsia"/>
          <w:rtl/>
        </w:rPr>
        <w:t>كَطَهَارَ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ترِ</w:t>
      </w:r>
      <w:r w:rsidRPr="00BE2421">
        <w:rPr>
          <w:rStyle w:val="5-Char"/>
          <w:rtl/>
        </w:rPr>
        <w:t xml:space="preserve"> </w:t>
      </w:r>
      <w:r w:rsidRPr="00BE2421">
        <w:rPr>
          <w:rStyle w:val="5-Char"/>
          <w:rFonts w:hint="eastAsia"/>
          <w:rtl/>
        </w:rPr>
        <w:t>عَورَةٍ</w:t>
      </w:r>
      <w:r w:rsidRPr="00BE2421">
        <w:rPr>
          <w:rStyle w:val="5-Char"/>
          <w:rFonts w:hint="cs"/>
          <w:rtl/>
        </w:rPr>
        <w:t>.</w:t>
      </w:r>
    </w:p>
    <w:p w:rsidR="00C344D3" w:rsidRDefault="00C344D3" w:rsidP="00AF1D25">
      <w:pPr>
        <w:rPr>
          <w:rStyle w:val="5-Char"/>
          <w:rtl/>
        </w:rPr>
      </w:pPr>
      <w:r w:rsidRPr="00BE2421">
        <w:rPr>
          <w:rStyle w:val="5-Char"/>
          <w:rFonts w:hint="eastAsia"/>
          <w:rtl/>
        </w:rPr>
        <w:t>وَ</w:t>
      </w:r>
      <w:r w:rsidRPr="00BE2421">
        <w:rPr>
          <w:rStyle w:val="5-Char"/>
          <w:rtl/>
        </w:rPr>
        <w:t xml:space="preserve"> </w:t>
      </w:r>
      <w:r w:rsidRPr="00BE2421">
        <w:rPr>
          <w:rStyle w:val="5-Char"/>
          <w:rFonts w:hint="eastAsia"/>
          <w:rtl/>
        </w:rPr>
        <w:t>شُرُوطُ</w:t>
      </w:r>
      <w:r w:rsidRPr="00BE2421">
        <w:rPr>
          <w:rStyle w:val="5-Char"/>
          <w:rtl/>
        </w:rPr>
        <w:t xml:space="preserve"> </w:t>
      </w:r>
      <w:r w:rsidRPr="00BE2421">
        <w:rPr>
          <w:rStyle w:val="5-Char"/>
          <w:rFonts w:hint="eastAsia"/>
          <w:rtl/>
        </w:rPr>
        <w:t>صِحَّةِ</w:t>
      </w:r>
      <w:r w:rsidRPr="00BE2421">
        <w:rPr>
          <w:rStyle w:val="5-Char"/>
          <w:rtl/>
        </w:rPr>
        <w:t xml:space="preserve"> </w:t>
      </w:r>
      <w:r w:rsidRPr="00BE2421">
        <w:rPr>
          <w:rStyle w:val="5-Char"/>
          <w:rFonts w:hint="eastAsia"/>
          <w:rtl/>
        </w:rPr>
        <w:t>الإِقتِدَاءِ</w:t>
      </w:r>
      <w:r w:rsidRPr="00BE2421">
        <w:rPr>
          <w:rStyle w:val="5-Char"/>
          <w:rtl/>
        </w:rPr>
        <w:t xml:space="preserve"> </w:t>
      </w:r>
      <w:r w:rsidRPr="00BE2421">
        <w:rPr>
          <w:rStyle w:val="5-Char"/>
          <w:rFonts w:hint="eastAsia"/>
          <w:rtl/>
        </w:rPr>
        <w:t>أَربَعَةَ</w:t>
      </w:r>
      <w:r w:rsidRPr="00BE2421">
        <w:rPr>
          <w:rStyle w:val="5-Char"/>
          <w:rtl/>
        </w:rPr>
        <w:t xml:space="preserve"> </w:t>
      </w:r>
      <w:r w:rsidRPr="00BE2421">
        <w:rPr>
          <w:rStyle w:val="5-Char"/>
          <w:rFonts w:hint="eastAsia"/>
          <w:rtl/>
        </w:rPr>
        <w:t>عَشَرَ</w:t>
      </w:r>
      <w:r w:rsidRPr="00BE2421">
        <w:rPr>
          <w:rStyle w:val="5-Char"/>
          <w:rtl/>
        </w:rPr>
        <w:t xml:space="preserve"> </w:t>
      </w:r>
      <w:r w:rsidRPr="00BE2421">
        <w:rPr>
          <w:rStyle w:val="5-Char"/>
          <w:rFonts w:hint="eastAsia"/>
          <w:rtl/>
        </w:rPr>
        <w:t>شَيئًا</w:t>
      </w:r>
      <w:r w:rsidRPr="00BE2421">
        <w:rPr>
          <w:rStyle w:val="5-Char"/>
          <w:rFonts w:hint="cs"/>
          <w:rtl/>
        </w:rPr>
        <w:t>:</w:t>
      </w:r>
      <w:r w:rsidRPr="00BE2421">
        <w:rPr>
          <w:rStyle w:val="5-Char"/>
          <w:rtl/>
        </w:rPr>
        <w:t xml:space="preserve"> </w:t>
      </w:r>
      <w:r w:rsidRPr="00BE2421">
        <w:rPr>
          <w:rStyle w:val="5-Char"/>
          <w:rFonts w:hint="eastAsia"/>
          <w:rtl/>
        </w:rPr>
        <w:t>نِيَّةُ</w:t>
      </w:r>
      <w:r w:rsidRPr="00BE2421">
        <w:rPr>
          <w:rStyle w:val="5-Char"/>
          <w:rtl/>
        </w:rPr>
        <w:t xml:space="preserve"> </w:t>
      </w:r>
      <w:r w:rsidRPr="00BE2421">
        <w:rPr>
          <w:rStyle w:val="5-Char"/>
          <w:rFonts w:hint="eastAsia"/>
          <w:rtl/>
        </w:rPr>
        <w:t>المُقتَدِي</w:t>
      </w:r>
      <w:r w:rsidRPr="00BE2421">
        <w:rPr>
          <w:rStyle w:val="5-Char"/>
          <w:rFonts w:hint="cs"/>
          <w:rtl/>
        </w:rPr>
        <w:t>،</w:t>
      </w:r>
      <w:r w:rsidRPr="00BE2421">
        <w:rPr>
          <w:rStyle w:val="5-Char"/>
          <w:rtl/>
        </w:rPr>
        <w:t xml:space="preserve"> </w:t>
      </w:r>
      <w:r w:rsidRPr="00BE2421">
        <w:rPr>
          <w:rStyle w:val="5-Char"/>
          <w:rFonts w:hint="eastAsia"/>
          <w:rtl/>
        </w:rPr>
        <w:t>المُتَابِعَةَ</w:t>
      </w:r>
      <w:r w:rsidRPr="00BE2421">
        <w:rPr>
          <w:rStyle w:val="5-Char"/>
          <w:rtl/>
        </w:rPr>
        <w:t xml:space="preserve"> </w:t>
      </w:r>
      <w:r w:rsidRPr="00BE2421">
        <w:rPr>
          <w:rStyle w:val="5-Char"/>
          <w:rFonts w:hint="eastAsia"/>
          <w:rtl/>
        </w:rPr>
        <w:t>مُقَارِنَةً</w:t>
      </w:r>
      <w:r w:rsidRPr="00BE2421">
        <w:rPr>
          <w:rStyle w:val="5-Char"/>
          <w:rtl/>
        </w:rPr>
        <w:t xml:space="preserve"> </w:t>
      </w:r>
      <w:r w:rsidRPr="00BE2421">
        <w:rPr>
          <w:rStyle w:val="5-Char"/>
          <w:rFonts w:hint="eastAsia"/>
          <w:rtl/>
        </w:rPr>
        <w:t>لِتَحرِيمَتِ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نِيَّةُ</w:t>
      </w:r>
      <w:r w:rsidRPr="00BE2421">
        <w:rPr>
          <w:rStyle w:val="5-Char"/>
          <w:rtl/>
        </w:rPr>
        <w:t xml:space="preserve"> </w:t>
      </w:r>
      <w:r w:rsidRPr="00BE2421">
        <w:rPr>
          <w:rStyle w:val="5-Char"/>
          <w:rFonts w:hint="eastAsia"/>
          <w:rtl/>
        </w:rPr>
        <w:t>الرَّجُلِ</w:t>
      </w:r>
      <w:r w:rsidRPr="00BE2421">
        <w:rPr>
          <w:rStyle w:val="5-Char"/>
          <w:rtl/>
        </w:rPr>
        <w:t xml:space="preserve"> </w:t>
      </w:r>
      <w:r w:rsidRPr="00BE2421">
        <w:rPr>
          <w:rStyle w:val="5-Char"/>
          <w:rFonts w:hint="eastAsia"/>
          <w:rtl/>
        </w:rPr>
        <w:t>الإِمَامَةَ</w:t>
      </w:r>
      <w:r w:rsidRPr="00BE2421">
        <w:rPr>
          <w:rStyle w:val="5-Char"/>
          <w:rFonts w:hint="cs"/>
          <w:rtl/>
        </w:rPr>
        <w:t>،</w:t>
      </w:r>
      <w:r w:rsidRPr="00BE2421">
        <w:rPr>
          <w:rStyle w:val="5-Char"/>
          <w:rtl/>
        </w:rPr>
        <w:t xml:space="preserve"> </w:t>
      </w:r>
      <w:r w:rsidRPr="00BE2421">
        <w:rPr>
          <w:rStyle w:val="5-Char"/>
          <w:rFonts w:hint="eastAsia"/>
          <w:rtl/>
        </w:rPr>
        <w:t>شَرطٌ</w:t>
      </w:r>
      <w:r w:rsidRPr="00BE2421">
        <w:rPr>
          <w:rStyle w:val="5-Char"/>
          <w:rtl/>
        </w:rPr>
        <w:t xml:space="preserve"> </w:t>
      </w:r>
      <w:r w:rsidRPr="00BE2421">
        <w:rPr>
          <w:rStyle w:val="5-Char"/>
          <w:rFonts w:hint="eastAsia"/>
          <w:rtl/>
        </w:rPr>
        <w:t>لِصِحَّةِ</w:t>
      </w:r>
      <w:r w:rsidRPr="00BE2421">
        <w:rPr>
          <w:rStyle w:val="5-Char"/>
          <w:rtl/>
        </w:rPr>
        <w:t xml:space="preserve"> </w:t>
      </w:r>
      <w:r w:rsidRPr="00BE2421">
        <w:rPr>
          <w:rStyle w:val="5-Char"/>
          <w:rFonts w:hint="eastAsia"/>
          <w:rtl/>
        </w:rPr>
        <w:t>اِقتِدَاءِ</w:t>
      </w:r>
      <w:r w:rsidRPr="00BE2421">
        <w:rPr>
          <w:rStyle w:val="5-Char"/>
          <w:rtl/>
        </w:rPr>
        <w:t xml:space="preserve"> </w:t>
      </w:r>
      <w:r w:rsidRPr="00BE2421">
        <w:rPr>
          <w:rStyle w:val="5-Char"/>
          <w:rFonts w:hint="eastAsia"/>
          <w:rtl/>
        </w:rPr>
        <w:t>النِّسَاءِ</w:t>
      </w:r>
      <w:r w:rsidRPr="00BE2421">
        <w:rPr>
          <w:rStyle w:val="5-Char"/>
          <w:rtl/>
        </w:rPr>
        <w:t xml:space="preserve"> </w:t>
      </w:r>
      <w:r w:rsidRPr="00BE2421">
        <w:rPr>
          <w:rStyle w:val="5-Char"/>
          <w:rFonts w:hint="eastAsia"/>
          <w:rtl/>
        </w:rPr>
        <w:t>بِ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قَدُّمُ</w:t>
      </w:r>
      <w:r w:rsidRPr="00BE2421">
        <w:rPr>
          <w:rStyle w:val="5-Char"/>
          <w:rtl/>
        </w:rPr>
        <w:t xml:space="preserve"> </w:t>
      </w:r>
      <w:r w:rsidRPr="00BE2421">
        <w:rPr>
          <w:rStyle w:val="5-Char"/>
          <w:rFonts w:hint="eastAsia"/>
          <w:rtl/>
        </w:rPr>
        <w:t>الإِمَامِ</w:t>
      </w:r>
      <w:r w:rsidRPr="00BE2421">
        <w:rPr>
          <w:rStyle w:val="5-Char"/>
          <w:rtl/>
        </w:rPr>
        <w:t xml:space="preserve"> </w:t>
      </w:r>
      <w:r w:rsidRPr="00BE2421">
        <w:rPr>
          <w:rStyle w:val="5-Char"/>
          <w:rFonts w:hint="eastAsia"/>
          <w:rtl/>
        </w:rPr>
        <w:t>بِعَقِبه</w:t>
      </w:r>
      <w:r w:rsidRPr="00BE2421">
        <w:rPr>
          <w:rStyle w:val="5-Char"/>
          <w:rtl/>
        </w:rPr>
        <w:t xml:space="preserve"> </w:t>
      </w:r>
      <w:r w:rsidRPr="00BE2421">
        <w:rPr>
          <w:rStyle w:val="5-Char"/>
          <w:rFonts w:hint="eastAsia"/>
          <w:rtl/>
        </w:rPr>
        <w:t>عَنِ</w:t>
      </w:r>
      <w:r w:rsidRPr="00BE2421">
        <w:rPr>
          <w:rStyle w:val="5-Char"/>
          <w:rtl/>
        </w:rPr>
        <w:t xml:space="preserve"> </w:t>
      </w:r>
      <w:r w:rsidRPr="00BE2421">
        <w:rPr>
          <w:rStyle w:val="5-Char"/>
          <w:rFonts w:hint="eastAsia"/>
          <w:rtl/>
        </w:rPr>
        <w:t>المَأمُومِ</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أَن</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كُونَ</w:t>
      </w:r>
      <w:r w:rsidRPr="00BE2421">
        <w:rPr>
          <w:rStyle w:val="5-Char"/>
          <w:rtl/>
        </w:rPr>
        <w:t xml:space="preserve"> </w:t>
      </w:r>
      <w:r w:rsidRPr="00BE2421">
        <w:rPr>
          <w:rStyle w:val="5-Char"/>
          <w:rFonts w:hint="eastAsia"/>
          <w:rtl/>
        </w:rPr>
        <w:t>أَدنَ</w:t>
      </w:r>
      <w:r w:rsidR="00D65C23" w:rsidRPr="00BE2421">
        <w:rPr>
          <w:rStyle w:val="5-Char"/>
          <w:rFonts w:hint="cs"/>
          <w:rtl/>
        </w:rPr>
        <w:t>ی</w:t>
      </w:r>
      <w:r w:rsidRPr="00BE2421">
        <w:rPr>
          <w:rStyle w:val="5-Char"/>
          <w:rtl/>
        </w:rPr>
        <w:t xml:space="preserve"> </w:t>
      </w:r>
      <w:r w:rsidRPr="00BE2421">
        <w:rPr>
          <w:rStyle w:val="5-Char"/>
          <w:rFonts w:hint="eastAsia"/>
          <w:rtl/>
        </w:rPr>
        <w:t>حَالًا</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مَأمُومِ</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أَن</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كُونَ</w:t>
      </w:r>
      <w:r w:rsidRPr="00BE2421">
        <w:rPr>
          <w:rStyle w:val="5-Char"/>
          <w:rtl/>
        </w:rPr>
        <w:t xml:space="preserve"> </w:t>
      </w:r>
      <w:r w:rsidRPr="00BE2421">
        <w:rPr>
          <w:rStyle w:val="5-Char"/>
          <w:rFonts w:hint="eastAsia"/>
          <w:rtl/>
        </w:rPr>
        <w:t>الإِمَامُ</w:t>
      </w:r>
      <w:r w:rsidRPr="00BE2421">
        <w:rPr>
          <w:rStyle w:val="5-Char"/>
          <w:rtl/>
        </w:rPr>
        <w:t xml:space="preserve"> </w:t>
      </w:r>
      <w:r w:rsidRPr="00BE2421">
        <w:rPr>
          <w:rStyle w:val="5-Char"/>
          <w:rFonts w:hint="eastAsia"/>
          <w:rtl/>
        </w:rPr>
        <w:t>مُصَلِّيًا</w:t>
      </w:r>
      <w:r w:rsidRPr="00BE2421">
        <w:rPr>
          <w:rStyle w:val="5-Char"/>
          <w:rtl/>
        </w:rPr>
        <w:t xml:space="preserve"> </w:t>
      </w:r>
      <w:r w:rsidRPr="00BE2421">
        <w:rPr>
          <w:rStyle w:val="5-Char"/>
          <w:rFonts w:hint="eastAsia"/>
          <w:rtl/>
        </w:rPr>
        <w:t>فَرضًا</w:t>
      </w:r>
      <w:r w:rsidRPr="00BE2421">
        <w:rPr>
          <w:rStyle w:val="5-Char"/>
          <w:rtl/>
        </w:rPr>
        <w:t xml:space="preserve"> </w:t>
      </w:r>
      <w:r w:rsidRPr="00BE2421">
        <w:rPr>
          <w:rStyle w:val="5-Char"/>
          <w:rFonts w:hint="eastAsia"/>
          <w:rtl/>
        </w:rPr>
        <w:t>غَيرَ</w:t>
      </w:r>
      <w:r w:rsidRPr="00BE2421">
        <w:rPr>
          <w:rStyle w:val="5-Char"/>
          <w:rtl/>
        </w:rPr>
        <w:t xml:space="preserve"> </w:t>
      </w:r>
      <w:r w:rsidRPr="00BE2421">
        <w:rPr>
          <w:rStyle w:val="5-Char"/>
          <w:rFonts w:hint="eastAsia"/>
          <w:rtl/>
        </w:rPr>
        <w:t>فَرضِ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أَن</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كُونَ</w:t>
      </w:r>
      <w:r w:rsidRPr="00BE2421">
        <w:rPr>
          <w:rStyle w:val="5-Char"/>
          <w:rtl/>
        </w:rPr>
        <w:t xml:space="preserve"> </w:t>
      </w:r>
      <w:r w:rsidRPr="00BE2421">
        <w:rPr>
          <w:rStyle w:val="5-Char"/>
          <w:rFonts w:hint="eastAsia"/>
          <w:rtl/>
        </w:rPr>
        <w:t>الإِمَامُ</w:t>
      </w:r>
      <w:r w:rsidRPr="00BE2421">
        <w:rPr>
          <w:rStyle w:val="5-Char"/>
          <w:rtl/>
        </w:rPr>
        <w:t xml:space="preserve"> </w:t>
      </w:r>
      <w:r w:rsidRPr="00BE2421">
        <w:rPr>
          <w:rStyle w:val="5-Char"/>
          <w:rFonts w:hint="eastAsia"/>
          <w:rtl/>
        </w:rPr>
        <w:t>مُقِيمًا</w:t>
      </w:r>
      <w:r w:rsidRPr="00BE2421">
        <w:rPr>
          <w:rStyle w:val="5-Char"/>
          <w:rtl/>
        </w:rPr>
        <w:t xml:space="preserve"> </w:t>
      </w:r>
      <w:r w:rsidRPr="00BE2421">
        <w:rPr>
          <w:rStyle w:val="5-Char"/>
          <w:rFonts w:hint="eastAsia"/>
          <w:rtl/>
        </w:rPr>
        <w:t>لِمُسَافِرٍ</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الوَقتِ</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رُبَاعِيَّ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مَسبُوقً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أَن</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فصِلَ</w:t>
      </w:r>
      <w:r w:rsidRPr="00BE2421">
        <w:rPr>
          <w:rStyle w:val="5-Char"/>
          <w:rtl/>
        </w:rPr>
        <w:t xml:space="preserve"> </w:t>
      </w:r>
      <w:r w:rsidRPr="00BE2421">
        <w:rPr>
          <w:rStyle w:val="5-Char"/>
          <w:rFonts w:hint="eastAsia"/>
          <w:rtl/>
        </w:rPr>
        <w:t>بَينَ</w:t>
      </w:r>
      <w:r w:rsidRPr="00BE2421">
        <w:rPr>
          <w:rStyle w:val="5-Char"/>
          <w:rtl/>
        </w:rPr>
        <w:t xml:space="preserve"> </w:t>
      </w:r>
      <w:r w:rsidRPr="00BE2421">
        <w:rPr>
          <w:rStyle w:val="5-Char"/>
          <w:rFonts w:hint="eastAsia"/>
          <w:rtl/>
        </w:rPr>
        <w:t>الاِمَامِ</w:t>
      </w:r>
      <w:r w:rsidRPr="00BE2421">
        <w:rPr>
          <w:rStyle w:val="5-Char"/>
          <w:rtl/>
        </w:rPr>
        <w:t xml:space="preserve"> </w:t>
      </w:r>
      <w:r w:rsidRPr="00BE2421">
        <w:rPr>
          <w:rStyle w:val="5-Char"/>
          <w:rFonts w:hint="eastAsia"/>
          <w:rtl/>
        </w:rPr>
        <w:t>وَالمَأمُومِ</w:t>
      </w:r>
      <w:r w:rsidRPr="00BE2421">
        <w:rPr>
          <w:rStyle w:val="5-Char"/>
          <w:rtl/>
        </w:rPr>
        <w:t xml:space="preserve"> </w:t>
      </w:r>
      <w:r w:rsidRPr="00BE2421">
        <w:rPr>
          <w:rStyle w:val="5-Char"/>
          <w:rFonts w:hint="eastAsia"/>
          <w:rtl/>
        </w:rPr>
        <w:t>صَفٌّ</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نِّسَاءِ</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أَن</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فصِلَ</w:t>
      </w:r>
      <w:r w:rsidRPr="00BE2421">
        <w:rPr>
          <w:rStyle w:val="5-Char"/>
          <w:rtl/>
        </w:rPr>
        <w:t xml:space="preserve"> </w:t>
      </w:r>
      <w:r w:rsidRPr="00BE2421">
        <w:rPr>
          <w:rStyle w:val="5-Char"/>
          <w:rFonts w:hint="eastAsia"/>
          <w:rtl/>
        </w:rPr>
        <w:t>نَهرٌ</w:t>
      </w:r>
      <w:r w:rsidRPr="00BE2421">
        <w:rPr>
          <w:rStyle w:val="5-Char"/>
          <w:rtl/>
        </w:rPr>
        <w:t xml:space="preserve"> </w:t>
      </w:r>
      <w:r w:rsidRPr="00BE2421">
        <w:rPr>
          <w:rStyle w:val="5-Char"/>
          <w:rFonts w:hint="eastAsia"/>
          <w:rtl/>
        </w:rPr>
        <w:t>يَّمُرُّ</w:t>
      </w:r>
      <w:r w:rsidRPr="00BE2421">
        <w:rPr>
          <w:rStyle w:val="5-Char"/>
          <w:rtl/>
        </w:rPr>
        <w:t xml:space="preserve"> </w:t>
      </w:r>
      <w:r w:rsidRPr="00BE2421">
        <w:rPr>
          <w:rStyle w:val="5-Char"/>
          <w:rFonts w:hint="eastAsia"/>
          <w:rtl/>
        </w:rPr>
        <w:t>فِيهِ</w:t>
      </w:r>
      <w:r w:rsidRPr="00BE2421">
        <w:rPr>
          <w:rStyle w:val="5-Char"/>
          <w:rtl/>
        </w:rPr>
        <w:t xml:space="preserve"> </w:t>
      </w:r>
      <w:r w:rsidRPr="00BE2421">
        <w:rPr>
          <w:rStyle w:val="5-Char"/>
          <w:rFonts w:hint="eastAsia"/>
          <w:rtl/>
        </w:rPr>
        <w:t>الزَّورَقُ</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طَرِيقٌ</w:t>
      </w:r>
      <w:r w:rsidRPr="00BE2421">
        <w:rPr>
          <w:rStyle w:val="5-Char"/>
          <w:rtl/>
        </w:rPr>
        <w:t xml:space="preserve"> </w:t>
      </w:r>
      <w:r w:rsidRPr="00BE2421">
        <w:rPr>
          <w:rStyle w:val="5-Char"/>
          <w:rFonts w:hint="eastAsia"/>
          <w:rtl/>
        </w:rPr>
        <w:t>تَمُرُّ</w:t>
      </w:r>
      <w:r w:rsidRPr="00BE2421">
        <w:rPr>
          <w:rStyle w:val="5-Char"/>
          <w:rtl/>
        </w:rPr>
        <w:t xml:space="preserve"> </w:t>
      </w:r>
      <w:r w:rsidRPr="00BE2421">
        <w:rPr>
          <w:rStyle w:val="5-Char"/>
          <w:rFonts w:hint="eastAsia"/>
          <w:rtl/>
        </w:rPr>
        <w:t>فِيهِ</w:t>
      </w:r>
      <w:r w:rsidRPr="00BE2421">
        <w:rPr>
          <w:rStyle w:val="5-Char"/>
          <w:rtl/>
        </w:rPr>
        <w:t xml:space="preserve"> </w:t>
      </w:r>
      <w:r w:rsidRPr="00BE2421">
        <w:rPr>
          <w:rStyle w:val="5-Char"/>
          <w:rFonts w:hint="eastAsia"/>
          <w:rtl/>
        </w:rPr>
        <w:t>العَجَلَ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حَائِطٌ</w:t>
      </w:r>
      <w:r w:rsidRPr="00BE2421">
        <w:rPr>
          <w:rStyle w:val="5-Char"/>
          <w:rtl/>
        </w:rPr>
        <w:t xml:space="preserve"> </w:t>
      </w:r>
      <w:r w:rsidRPr="00BE2421">
        <w:rPr>
          <w:rStyle w:val="5-Char"/>
          <w:rFonts w:hint="eastAsia"/>
          <w:rtl/>
        </w:rPr>
        <w:t>يَشتَبِهُ</w:t>
      </w:r>
      <w:r w:rsidRPr="00BE2421">
        <w:rPr>
          <w:rStyle w:val="5-Char"/>
          <w:rtl/>
        </w:rPr>
        <w:t xml:space="preserve"> </w:t>
      </w:r>
      <w:r w:rsidRPr="00BE2421">
        <w:rPr>
          <w:rStyle w:val="5-Char"/>
          <w:rFonts w:hint="eastAsia"/>
          <w:rtl/>
        </w:rPr>
        <w:t>مَعَهُ</w:t>
      </w:r>
      <w:r w:rsidRPr="00BE2421">
        <w:rPr>
          <w:rStyle w:val="5-Char"/>
          <w:rtl/>
        </w:rPr>
        <w:t xml:space="preserve"> </w:t>
      </w:r>
      <w:r w:rsidRPr="00BE2421">
        <w:rPr>
          <w:rStyle w:val="5-Char"/>
          <w:rFonts w:hint="eastAsia"/>
          <w:rtl/>
        </w:rPr>
        <w:t>العِلمُ</w:t>
      </w:r>
      <w:r w:rsidRPr="00BE2421">
        <w:rPr>
          <w:rStyle w:val="5-Char"/>
          <w:rtl/>
        </w:rPr>
        <w:t xml:space="preserve"> </w:t>
      </w:r>
      <w:r w:rsidRPr="00BE2421">
        <w:rPr>
          <w:rStyle w:val="5-Char"/>
          <w:rFonts w:hint="eastAsia"/>
          <w:rtl/>
        </w:rPr>
        <w:t>بِاِنتِقَالَاتِ</w:t>
      </w:r>
      <w:r w:rsidRPr="00BE2421">
        <w:rPr>
          <w:rStyle w:val="5-Char"/>
          <w:rtl/>
        </w:rPr>
        <w:t xml:space="preserve"> </w:t>
      </w:r>
      <w:r w:rsidRPr="00BE2421">
        <w:rPr>
          <w:rStyle w:val="5-Char"/>
          <w:rFonts w:hint="eastAsia"/>
          <w:rtl/>
        </w:rPr>
        <w:t>الإِمَامِ</w:t>
      </w:r>
      <w:r w:rsidRPr="00BE2421">
        <w:rPr>
          <w:rStyle w:val="5-Char"/>
          <w:rFonts w:hint="cs"/>
          <w:rtl/>
        </w:rPr>
        <w:t>؛</w:t>
      </w:r>
      <w:r w:rsidRPr="00BE2421">
        <w:rPr>
          <w:rStyle w:val="5-Char"/>
          <w:rtl/>
        </w:rPr>
        <w:t xml:space="preserve"> </w:t>
      </w:r>
      <w:r w:rsidRPr="00BE2421">
        <w:rPr>
          <w:rStyle w:val="5-Char"/>
          <w:rFonts w:hint="eastAsia"/>
          <w:rtl/>
        </w:rPr>
        <w:t>فَإِن</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يَشتَبِه</w:t>
      </w:r>
      <w:r w:rsidRPr="00BE2421">
        <w:rPr>
          <w:rStyle w:val="5-Char"/>
          <w:rtl/>
        </w:rPr>
        <w:t xml:space="preserve"> </w:t>
      </w:r>
      <w:r w:rsidRPr="00BE2421">
        <w:rPr>
          <w:rStyle w:val="5-Char"/>
          <w:rFonts w:hint="eastAsia"/>
          <w:rtl/>
        </w:rPr>
        <w:t>لِسَمَاعٍ</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رُؤيَةٍ</w:t>
      </w:r>
      <w:r w:rsidRPr="00BE2421">
        <w:rPr>
          <w:rStyle w:val="5-Char"/>
          <w:rFonts w:hint="cs"/>
          <w:rtl/>
        </w:rPr>
        <w:t>،</w:t>
      </w:r>
      <w:r w:rsidRPr="00BE2421">
        <w:rPr>
          <w:rStyle w:val="5-Char"/>
          <w:rtl/>
        </w:rPr>
        <w:t xml:space="preserve"> </w:t>
      </w:r>
      <w:r w:rsidRPr="00BE2421">
        <w:rPr>
          <w:rStyle w:val="5-Char"/>
          <w:rFonts w:hint="eastAsia"/>
          <w:rtl/>
        </w:rPr>
        <w:t>صَحَّ</w:t>
      </w:r>
      <w:r w:rsidRPr="00BE2421">
        <w:rPr>
          <w:rStyle w:val="5-Char"/>
          <w:rtl/>
        </w:rPr>
        <w:t xml:space="preserve"> </w:t>
      </w:r>
      <w:r w:rsidRPr="00BE2421">
        <w:rPr>
          <w:rStyle w:val="5-Char"/>
          <w:rFonts w:hint="eastAsia"/>
          <w:rtl/>
        </w:rPr>
        <w:t>الاِقتِدَاءُ</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صَّحِيحِ</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أَن</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كُونَ</w:t>
      </w:r>
      <w:r w:rsidRPr="00BE2421">
        <w:rPr>
          <w:rStyle w:val="5-Char"/>
          <w:rtl/>
        </w:rPr>
        <w:t xml:space="preserve"> </w:t>
      </w:r>
      <w:r w:rsidRPr="00BE2421">
        <w:rPr>
          <w:rStyle w:val="5-Char"/>
          <w:rFonts w:hint="eastAsia"/>
          <w:rtl/>
        </w:rPr>
        <w:t>الإِمَامُ</w:t>
      </w:r>
      <w:r w:rsidRPr="00BE2421">
        <w:rPr>
          <w:rStyle w:val="5-Char"/>
          <w:rtl/>
        </w:rPr>
        <w:t xml:space="preserve"> </w:t>
      </w:r>
      <w:r w:rsidRPr="00BE2421">
        <w:rPr>
          <w:rStyle w:val="5-Char"/>
          <w:rFonts w:hint="eastAsia"/>
          <w:rtl/>
        </w:rPr>
        <w:t>رَاكِبًا</w:t>
      </w:r>
      <w:r w:rsidRPr="00BE2421">
        <w:rPr>
          <w:rStyle w:val="5-Char"/>
          <w:rtl/>
        </w:rPr>
        <w:t xml:space="preserve"> </w:t>
      </w:r>
      <w:r w:rsidRPr="00BE2421">
        <w:rPr>
          <w:rStyle w:val="5-Char"/>
          <w:rFonts w:hint="eastAsia"/>
          <w:rtl/>
        </w:rPr>
        <w:t>وَالمُقتَدِي</w:t>
      </w:r>
      <w:r w:rsidRPr="00BE2421">
        <w:rPr>
          <w:rStyle w:val="5-Char"/>
          <w:rtl/>
        </w:rPr>
        <w:t xml:space="preserve"> </w:t>
      </w:r>
      <w:r w:rsidRPr="00BE2421">
        <w:rPr>
          <w:rStyle w:val="5-Char"/>
          <w:rFonts w:hint="eastAsia"/>
          <w:rtl/>
        </w:rPr>
        <w:t>رَاجِلًا</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رَاكِبًا</w:t>
      </w:r>
      <w:r w:rsidRPr="00BE2421">
        <w:rPr>
          <w:rStyle w:val="5-Char"/>
          <w:rtl/>
        </w:rPr>
        <w:t xml:space="preserve"> </w:t>
      </w:r>
      <w:r w:rsidRPr="00BE2421">
        <w:rPr>
          <w:rStyle w:val="5-Char"/>
          <w:rFonts w:hint="eastAsia"/>
          <w:rtl/>
        </w:rPr>
        <w:t>غَيرَ</w:t>
      </w:r>
      <w:r w:rsidRPr="00BE2421">
        <w:rPr>
          <w:rStyle w:val="5-Char"/>
          <w:rtl/>
        </w:rPr>
        <w:t xml:space="preserve"> </w:t>
      </w:r>
      <w:r w:rsidRPr="00BE2421">
        <w:rPr>
          <w:rStyle w:val="5-Char"/>
          <w:rFonts w:hint="eastAsia"/>
          <w:rtl/>
        </w:rPr>
        <w:t>دَابَّةِ</w:t>
      </w:r>
      <w:r w:rsidRPr="00BE2421">
        <w:rPr>
          <w:rStyle w:val="5-Char"/>
          <w:rtl/>
        </w:rPr>
        <w:t xml:space="preserve"> </w:t>
      </w:r>
      <w:r w:rsidRPr="00BE2421">
        <w:rPr>
          <w:rStyle w:val="5-Char"/>
          <w:rFonts w:hint="eastAsia"/>
          <w:rtl/>
        </w:rPr>
        <w:t>إِمَامِ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أَن</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كُونَ</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سَفِينَةٍ</w:t>
      </w:r>
      <w:r w:rsidRPr="00BE2421">
        <w:rPr>
          <w:rStyle w:val="5-Char"/>
          <w:rtl/>
        </w:rPr>
        <w:t xml:space="preserve"> </w:t>
      </w:r>
      <w:r w:rsidRPr="00BE2421">
        <w:rPr>
          <w:rStyle w:val="5-Char"/>
          <w:rFonts w:hint="eastAsia"/>
          <w:rtl/>
        </w:rPr>
        <w:t>وَالإِمَامُ</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أُخر</w:t>
      </w:r>
      <w:r w:rsidR="00D65C23" w:rsidRPr="00BE2421">
        <w:rPr>
          <w:rStyle w:val="5-Char"/>
          <w:rFonts w:hint="cs"/>
          <w:rtl/>
        </w:rPr>
        <w:t>ی</w:t>
      </w:r>
      <w:r w:rsidRPr="00BE2421">
        <w:rPr>
          <w:rStyle w:val="5-Char"/>
          <w:rtl/>
        </w:rPr>
        <w:t xml:space="preserve"> </w:t>
      </w:r>
      <w:r w:rsidRPr="00BE2421">
        <w:rPr>
          <w:rStyle w:val="5-Char"/>
          <w:rFonts w:hint="eastAsia"/>
          <w:rtl/>
        </w:rPr>
        <w:t>غَيرِ</w:t>
      </w:r>
      <w:r w:rsidRPr="00BE2421">
        <w:rPr>
          <w:rStyle w:val="5-Char"/>
          <w:rtl/>
        </w:rPr>
        <w:t xml:space="preserve"> </w:t>
      </w:r>
      <w:r w:rsidRPr="00BE2421">
        <w:rPr>
          <w:rStyle w:val="5-Char"/>
          <w:rFonts w:hint="eastAsia"/>
          <w:rtl/>
        </w:rPr>
        <w:t>مُقتَرِنَةٍ</w:t>
      </w:r>
      <w:r w:rsidRPr="00BE2421">
        <w:rPr>
          <w:rStyle w:val="5-Char"/>
          <w:rtl/>
        </w:rPr>
        <w:t xml:space="preserve"> </w:t>
      </w:r>
      <w:r w:rsidRPr="00BE2421">
        <w:rPr>
          <w:rStyle w:val="5-Char"/>
          <w:rFonts w:hint="eastAsia"/>
          <w:rtl/>
        </w:rPr>
        <w:t>بِهَ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أَن</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علَمَ</w:t>
      </w:r>
      <w:r w:rsidRPr="00BE2421">
        <w:rPr>
          <w:rStyle w:val="5-Char"/>
          <w:rtl/>
        </w:rPr>
        <w:t xml:space="preserve"> </w:t>
      </w:r>
      <w:r w:rsidRPr="00BE2421">
        <w:rPr>
          <w:rStyle w:val="5-Char"/>
          <w:rFonts w:hint="eastAsia"/>
          <w:rtl/>
        </w:rPr>
        <w:t>المُقتَدِي</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حَالِ</w:t>
      </w:r>
      <w:r w:rsidRPr="00BE2421">
        <w:rPr>
          <w:rStyle w:val="5-Char"/>
          <w:rtl/>
        </w:rPr>
        <w:t xml:space="preserve"> </w:t>
      </w:r>
      <w:r w:rsidRPr="00BE2421">
        <w:rPr>
          <w:rStyle w:val="5-Char"/>
          <w:rFonts w:hint="eastAsia"/>
          <w:rtl/>
        </w:rPr>
        <w:t>إِمَامِه</w:t>
      </w:r>
      <w:r w:rsidRPr="00BE2421">
        <w:rPr>
          <w:rStyle w:val="5-Char"/>
          <w:rtl/>
        </w:rPr>
        <w:t xml:space="preserve"> </w:t>
      </w:r>
      <w:r w:rsidRPr="00BE2421">
        <w:rPr>
          <w:rStyle w:val="5-Char"/>
          <w:rFonts w:hint="eastAsia"/>
          <w:rtl/>
        </w:rPr>
        <w:t>مُفسِدًا</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زَعمِ</w:t>
      </w:r>
      <w:r w:rsidRPr="00BE2421">
        <w:rPr>
          <w:rStyle w:val="5-Char"/>
          <w:rtl/>
        </w:rPr>
        <w:t xml:space="preserve"> </w:t>
      </w:r>
      <w:r w:rsidRPr="00BE2421">
        <w:rPr>
          <w:rStyle w:val="5-Char"/>
          <w:rFonts w:hint="eastAsia"/>
          <w:rtl/>
        </w:rPr>
        <w:t>المَأمُومِ</w:t>
      </w:r>
      <w:r w:rsidRPr="00BE2421">
        <w:rPr>
          <w:rStyle w:val="5-Char"/>
          <w:rtl/>
        </w:rPr>
        <w:t xml:space="preserve"> </w:t>
      </w:r>
      <w:r w:rsidRPr="00BE2421">
        <w:rPr>
          <w:rStyle w:val="5-Char"/>
          <w:rFonts w:hint="eastAsia"/>
          <w:rtl/>
        </w:rPr>
        <w:t>كَخُرُوجِ</w:t>
      </w:r>
      <w:r w:rsidRPr="00BE2421">
        <w:rPr>
          <w:rStyle w:val="5-Char"/>
          <w:rtl/>
        </w:rPr>
        <w:t xml:space="preserve"> </w:t>
      </w:r>
      <w:r w:rsidRPr="00BE2421">
        <w:rPr>
          <w:rStyle w:val="5-Char"/>
          <w:rFonts w:hint="eastAsia"/>
          <w:rtl/>
        </w:rPr>
        <w:t>دَمٍ</w:t>
      </w:r>
      <w:r w:rsidRPr="00BE2421">
        <w:rPr>
          <w:rStyle w:val="5-Char"/>
          <w:rtl/>
        </w:rPr>
        <w:t xml:space="preserve"> </w:t>
      </w:r>
      <w:r w:rsidRPr="00BE2421">
        <w:rPr>
          <w:rStyle w:val="5-Char"/>
          <w:rFonts w:hint="cs"/>
          <w:rtl/>
        </w:rPr>
        <w:t>ا</w:t>
      </w:r>
      <w:r w:rsidRPr="00BE2421">
        <w:rPr>
          <w:rStyle w:val="5-Char"/>
          <w:rFonts w:hint="eastAsia"/>
          <w:rtl/>
        </w:rPr>
        <w:t>وَ</w:t>
      </w:r>
      <w:r w:rsidRPr="00BE2421">
        <w:rPr>
          <w:rStyle w:val="5-Char"/>
          <w:rtl/>
        </w:rPr>
        <w:t xml:space="preserve"> </w:t>
      </w:r>
      <w:r w:rsidRPr="00BE2421">
        <w:rPr>
          <w:rStyle w:val="5-Char"/>
          <w:rFonts w:hint="eastAsia"/>
          <w:rtl/>
        </w:rPr>
        <w:t>قَيءٍ</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يُعِد</w:t>
      </w:r>
      <w:r w:rsidRPr="00BE2421">
        <w:rPr>
          <w:rStyle w:val="5-Char"/>
          <w:rtl/>
        </w:rPr>
        <w:t xml:space="preserve"> </w:t>
      </w:r>
      <w:r w:rsidRPr="00BE2421">
        <w:rPr>
          <w:rStyle w:val="5-Char"/>
          <w:rFonts w:hint="eastAsia"/>
          <w:rtl/>
        </w:rPr>
        <w:t>بَعدَه</w:t>
      </w:r>
      <w:r w:rsidRPr="00BE2421">
        <w:rPr>
          <w:rStyle w:val="5-Char"/>
          <w:rtl/>
        </w:rPr>
        <w:t xml:space="preserve"> </w:t>
      </w:r>
      <w:r w:rsidRPr="00BE2421">
        <w:rPr>
          <w:rStyle w:val="5-Char"/>
          <w:rFonts w:hint="eastAsia"/>
          <w:rtl/>
        </w:rPr>
        <w:t>وُضُوءَ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صَحَّ</w:t>
      </w:r>
      <w:r w:rsidRPr="00BE2421">
        <w:rPr>
          <w:rStyle w:val="5-Char"/>
          <w:rtl/>
        </w:rPr>
        <w:t xml:space="preserve"> </w:t>
      </w:r>
      <w:r w:rsidRPr="00BE2421">
        <w:rPr>
          <w:rStyle w:val="5-Char"/>
          <w:rFonts w:hint="eastAsia"/>
          <w:rtl/>
        </w:rPr>
        <w:t>اِقتِدَاءُ</w:t>
      </w:r>
      <w:r w:rsidRPr="00BE2421">
        <w:rPr>
          <w:rStyle w:val="5-Char"/>
          <w:rtl/>
        </w:rPr>
        <w:t xml:space="preserve"> </w:t>
      </w:r>
      <w:r w:rsidRPr="00BE2421">
        <w:rPr>
          <w:rStyle w:val="5-Char"/>
          <w:rFonts w:hint="eastAsia"/>
          <w:rtl/>
        </w:rPr>
        <w:t>مُتَوَضِّ</w:t>
      </w:r>
      <w:r w:rsidR="00942276" w:rsidRPr="00BE2421">
        <w:rPr>
          <w:rStyle w:val="5-Char"/>
          <w:rFonts w:hint="eastAsia"/>
          <w:rtl/>
        </w:rPr>
        <w:t>ي</w:t>
      </w:r>
      <w:r w:rsidRPr="00BE2421">
        <w:rPr>
          <w:rStyle w:val="5-Char"/>
          <w:rFonts w:hint="eastAsia"/>
          <w:rtl/>
        </w:rPr>
        <w:t>ءٍ</w:t>
      </w:r>
      <w:r w:rsidRPr="00BE2421">
        <w:rPr>
          <w:rStyle w:val="5-Char"/>
          <w:rtl/>
        </w:rPr>
        <w:t xml:space="preserve"> </w:t>
      </w:r>
      <w:r w:rsidRPr="00BE2421">
        <w:rPr>
          <w:rStyle w:val="5-Char"/>
          <w:rFonts w:hint="eastAsia"/>
          <w:rtl/>
        </w:rPr>
        <w:t>بِمُتَيَمِّمٍ</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غَاسِلٍ</w:t>
      </w:r>
      <w:r w:rsidRPr="00BE2421">
        <w:rPr>
          <w:rStyle w:val="5-Char"/>
          <w:rtl/>
        </w:rPr>
        <w:t xml:space="preserve"> </w:t>
      </w:r>
      <w:r w:rsidRPr="00BE2421">
        <w:rPr>
          <w:rStyle w:val="5-Char"/>
          <w:rFonts w:hint="eastAsia"/>
          <w:rtl/>
        </w:rPr>
        <w:t>بِمَاسِحٍ</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ائِمٍ</w:t>
      </w:r>
      <w:r w:rsidRPr="00BE2421">
        <w:rPr>
          <w:rStyle w:val="5-Char"/>
          <w:rtl/>
        </w:rPr>
        <w:t xml:space="preserve"> </w:t>
      </w:r>
      <w:r w:rsidRPr="00BE2421">
        <w:rPr>
          <w:rStyle w:val="5-Char"/>
          <w:rFonts w:hint="eastAsia"/>
          <w:rtl/>
        </w:rPr>
        <w:t>بِقَاعِدٍ</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بِأَحدَبٍ</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ومٍ</w:t>
      </w:r>
      <w:r w:rsidRPr="00BE2421">
        <w:rPr>
          <w:rStyle w:val="5-Char"/>
          <w:rtl/>
        </w:rPr>
        <w:t xml:space="preserve"> </w:t>
      </w:r>
      <w:r w:rsidRPr="00BE2421">
        <w:rPr>
          <w:rStyle w:val="5-Char"/>
          <w:rFonts w:hint="eastAsia"/>
          <w:rtl/>
        </w:rPr>
        <w:t>بِمِثلِ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تَنَفِّلٍ</w:t>
      </w:r>
      <w:r w:rsidRPr="00BE2421">
        <w:rPr>
          <w:rStyle w:val="5-Char"/>
          <w:rtl/>
        </w:rPr>
        <w:t xml:space="preserve"> </w:t>
      </w:r>
      <w:r w:rsidRPr="00BE2421">
        <w:rPr>
          <w:rStyle w:val="5-Char"/>
          <w:rFonts w:hint="eastAsia"/>
          <w:rtl/>
        </w:rPr>
        <w:t>بِمُفتَرِضٍ</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ظَهَرَ</w:t>
      </w:r>
      <w:r w:rsidRPr="00BE2421">
        <w:rPr>
          <w:rStyle w:val="5-Char"/>
          <w:rtl/>
        </w:rPr>
        <w:t xml:space="preserve"> </w:t>
      </w:r>
      <w:r w:rsidRPr="00BE2421">
        <w:rPr>
          <w:rStyle w:val="5-Char"/>
          <w:rFonts w:hint="eastAsia"/>
          <w:rtl/>
        </w:rPr>
        <w:t>بُطلَانُ</w:t>
      </w:r>
      <w:r w:rsidRPr="00BE2421">
        <w:rPr>
          <w:rStyle w:val="5-Char"/>
          <w:rtl/>
        </w:rPr>
        <w:t xml:space="preserve"> </w:t>
      </w:r>
      <w:r w:rsidRPr="00BE2421">
        <w:rPr>
          <w:rStyle w:val="5-Char"/>
          <w:rFonts w:hint="eastAsia"/>
          <w:rtl/>
        </w:rPr>
        <w:t>صَلَاةِ</w:t>
      </w:r>
      <w:r w:rsidRPr="00BE2421">
        <w:rPr>
          <w:rStyle w:val="5-Char"/>
          <w:rtl/>
        </w:rPr>
        <w:t xml:space="preserve"> </w:t>
      </w:r>
      <w:r w:rsidRPr="00BE2421">
        <w:rPr>
          <w:rStyle w:val="5-Char"/>
          <w:rFonts w:hint="eastAsia"/>
          <w:rtl/>
        </w:rPr>
        <w:t>إِمَامِه</w:t>
      </w:r>
      <w:r w:rsidRPr="00BE2421">
        <w:rPr>
          <w:rStyle w:val="5-Char"/>
          <w:rtl/>
        </w:rPr>
        <w:t xml:space="preserve"> </w:t>
      </w:r>
      <w:r w:rsidRPr="00BE2421">
        <w:rPr>
          <w:rStyle w:val="5-Char"/>
          <w:rFonts w:hint="eastAsia"/>
          <w:rtl/>
        </w:rPr>
        <w:t>أَعَادَ</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لز</w:t>
      </w:r>
      <w:r w:rsidRPr="00BE2421">
        <w:rPr>
          <w:rStyle w:val="5-Char"/>
          <w:rFonts w:hint="cs"/>
          <w:rtl/>
        </w:rPr>
        <w:t>ِ</w:t>
      </w:r>
      <w:r w:rsidRPr="00BE2421">
        <w:rPr>
          <w:rStyle w:val="5-Char"/>
          <w:rFonts w:hint="eastAsia"/>
          <w:rtl/>
        </w:rPr>
        <w:t>مُ</w:t>
      </w:r>
      <w:r w:rsidRPr="00BE2421">
        <w:rPr>
          <w:rStyle w:val="5-Char"/>
          <w:rtl/>
        </w:rPr>
        <w:t xml:space="preserve"> </w:t>
      </w:r>
      <w:r w:rsidRPr="00BE2421">
        <w:rPr>
          <w:rStyle w:val="5-Char"/>
          <w:rFonts w:hint="eastAsia"/>
          <w:rtl/>
        </w:rPr>
        <w:t>الإِمَامَ</w:t>
      </w:r>
      <w:r w:rsidRPr="00BE2421">
        <w:rPr>
          <w:rStyle w:val="5-Char"/>
          <w:rFonts w:hint="cs"/>
          <w:rtl/>
        </w:rPr>
        <w:t>،</w:t>
      </w:r>
      <w:r w:rsidRPr="00BE2421">
        <w:rPr>
          <w:rStyle w:val="5-Char"/>
          <w:rtl/>
        </w:rPr>
        <w:t xml:space="preserve"> </w:t>
      </w:r>
      <w:r w:rsidRPr="00BE2421">
        <w:rPr>
          <w:rStyle w:val="5-Char"/>
          <w:rFonts w:hint="eastAsia"/>
          <w:rtl/>
        </w:rPr>
        <w:t>إِعلَامُ</w:t>
      </w:r>
      <w:r w:rsidRPr="00BE2421">
        <w:rPr>
          <w:rStyle w:val="5-Char"/>
          <w:rtl/>
        </w:rPr>
        <w:t xml:space="preserve"> </w:t>
      </w:r>
      <w:r w:rsidRPr="00BE2421">
        <w:rPr>
          <w:rStyle w:val="5-Char"/>
          <w:rFonts w:hint="eastAsia"/>
          <w:rtl/>
        </w:rPr>
        <w:t>القَومِ</w:t>
      </w:r>
      <w:r w:rsidRPr="00BE2421">
        <w:rPr>
          <w:rStyle w:val="5-Char"/>
          <w:rtl/>
        </w:rPr>
        <w:t xml:space="preserve"> </w:t>
      </w:r>
      <w:r w:rsidRPr="00BE2421">
        <w:rPr>
          <w:rStyle w:val="5-Char"/>
          <w:rFonts w:hint="eastAsia"/>
          <w:rtl/>
        </w:rPr>
        <w:t>بِإِعَادَةِ</w:t>
      </w:r>
      <w:r w:rsidRPr="00BE2421">
        <w:rPr>
          <w:rStyle w:val="5-Char"/>
          <w:rtl/>
        </w:rPr>
        <w:t xml:space="preserve"> </w:t>
      </w:r>
      <w:r w:rsidRPr="00BE2421">
        <w:rPr>
          <w:rStyle w:val="5-Char"/>
          <w:rFonts w:hint="eastAsia"/>
          <w:rtl/>
        </w:rPr>
        <w:t>صَلَاتِهِم</w:t>
      </w:r>
      <w:r w:rsidRPr="00BE2421">
        <w:rPr>
          <w:rStyle w:val="5-Char"/>
          <w:rtl/>
        </w:rPr>
        <w:t xml:space="preserve"> </w:t>
      </w:r>
      <w:r w:rsidRPr="00BE2421">
        <w:rPr>
          <w:rStyle w:val="5-Char"/>
          <w:rFonts w:hint="eastAsia"/>
          <w:rtl/>
        </w:rPr>
        <w:t>بِالقَدرِ</w:t>
      </w:r>
      <w:r w:rsidRPr="00BE2421">
        <w:rPr>
          <w:rStyle w:val="5-Char"/>
          <w:rtl/>
        </w:rPr>
        <w:t xml:space="preserve"> </w:t>
      </w:r>
      <w:r w:rsidRPr="00BE2421">
        <w:rPr>
          <w:rStyle w:val="5-Char"/>
          <w:rFonts w:hint="eastAsia"/>
          <w:rtl/>
        </w:rPr>
        <w:t>المُمكِن</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مُختَار</w:t>
      </w:r>
      <w:r w:rsidRPr="00BE2421">
        <w:rPr>
          <w:rStyle w:val="5-Char"/>
          <w:rFonts w:hint="cs"/>
          <w:rtl/>
        </w:rPr>
        <w:t>.</w:t>
      </w:r>
    </w:p>
    <w:p w:rsidR="00510341" w:rsidRDefault="00510341" w:rsidP="00AF1D25">
      <w:pPr>
        <w:rPr>
          <w:rStyle w:val="5-Char"/>
          <w:bCs/>
          <w:rtl/>
        </w:rPr>
        <w:sectPr w:rsidR="00510341" w:rsidSect="00510341">
          <w:footnotePr>
            <w:numRestart w:val="eachPage"/>
          </w:footnotePr>
          <w:pgSz w:w="9356" w:h="13608" w:code="9"/>
          <w:pgMar w:top="567" w:right="1134" w:bottom="851" w:left="1134" w:header="454" w:footer="0" w:gutter="0"/>
          <w:cols w:space="708"/>
          <w:titlePg/>
          <w:bidi/>
          <w:docGrid w:linePitch="360"/>
        </w:sectPr>
      </w:pPr>
    </w:p>
    <w:p w:rsidR="000A023E" w:rsidRDefault="000A023E" w:rsidP="00510341">
      <w:pPr>
        <w:pStyle w:val="2-"/>
        <w:rPr>
          <w:rtl/>
        </w:rPr>
      </w:pPr>
      <w:bookmarkStart w:id="66" w:name="_Toc440375824"/>
      <w:r>
        <w:rPr>
          <w:rFonts w:hint="cs"/>
          <w:rtl/>
        </w:rPr>
        <w:t>باب: [نماز جماعت و] امامت و پ</w:t>
      </w:r>
      <w:r w:rsidR="000751A8">
        <w:rPr>
          <w:rFonts w:hint="cs"/>
          <w:rtl/>
        </w:rPr>
        <w:t>ی</w:t>
      </w:r>
      <w:r>
        <w:rPr>
          <w:rFonts w:hint="cs"/>
          <w:rtl/>
        </w:rPr>
        <w:t>شنماز</w:t>
      </w:r>
      <w:r w:rsidR="000751A8">
        <w:rPr>
          <w:rFonts w:hint="cs"/>
          <w:rtl/>
        </w:rPr>
        <w:t>ی</w:t>
      </w:r>
      <w:bookmarkEnd w:id="66"/>
    </w:p>
    <w:p w:rsidR="000A023E" w:rsidRPr="007100A7" w:rsidRDefault="000A023E" w:rsidP="00AF1D25">
      <w:pPr>
        <w:rPr>
          <w:rStyle w:val="1-Char"/>
          <w:rtl/>
        </w:rPr>
      </w:pPr>
      <w:r w:rsidRPr="00FE6406">
        <w:rPr>
          <w:rStyle w:val="9-Char"/>
          <w:rFonts w:eastAsia="Batang" w:hint="cs"/>
          <w:rtl/>
        </w:rPr>
        <w:t>امامت و پ</w:t>
      </w:r>
      <w:r w:rsidR="00446BB7">
        <w:rPr>
          <w:rStyle w:val="9-Char"/>
          <w:rFonts w:eastAsia="Batang" w:hint="cs"/>
          <w:rtl/>
        </w:rPr>
        <w:t>ی</w:t>
      </w:r>
      <w:r w:rsidRPr="00FE6406">
        <w:rPr>
          <w:rStyle w:val="9-Char"/>
          <w:rFonts w:eastAsia="Batang" w:hint="cs"/>
          <w:rtl/>
        </w:rPr>
        <w:t>شنماز</w:t>
      </w:r>
      <w:r w:rsidR="00446BB7">
        <w:rPr>
          <w:rStyle w:val="9-Char"/>
          <w:rFonts w:eastAsia="Batang" w:hint="cs"/>
          <w:rtl/>
        </w:rPr>
        <w:t>ی</w:t>
      </w:r>
      <w:r w:rsidRPr="007100A7">
        <w:rPr>
          <w:rStyle w:val="1-Char"/>
          <w:rFonts w:hint="cs"/>
          <w:rtl/>
        </w:rPr>
        <w:t>، از اذان برتر و بهتر است؛ [ز</w:t>
      </w:r>
      <w:r w:rsidR="00446BB7">
        <w:rPr>
          <w:rStyle w:val="1-Char"/>
          <w:rFonts w:hint="cs"/>
          <w:rtl/>
        </w:rPr>
        <w:t>ی</w:t>
      </w:r>
      <w:r w:rsidRPr="007100A7">
        <w:rPr>
          <w:rStyle w:val="1-Char"/>
          <w:rFonts w:hint="cs"/>
          <w:rtl/>
        </w:rPr>
        <w:t>را امامت و پ</w:t>
      </w:r>
      <w:r w:rsidR="00446BB7">
        <w:rPr>
          <w:rStyle w:val="1-Char"/>
          <w:rFonts w:hint="cs"/>
          <w:rtl/>
        </w:rPr>
        <w:t>ی</w:t>
      </w:r>
      <w:r w:rsidRPr="007100A7">
        <w:rPr>
          <w:rStyle w:val="1-Char"/>
          <w:rFonts w:hint="cs"/>
          <w:rtl/>
        </w:rPr>
        <w:t>شنماز</w:t>
      </w:r>
      <w:r w:rsidR="00446BB7">
        <w:rPr>
          <w:rStyle w:val="1-Char"/>
          <w:rFonts w:hint="cs"/>
          <w:rtl/>
        </w:rPr>
        <w:t>ی</w:t>
      </w:r>
      <w:r w:rsidRPr="007100A7">
        <w:rPr>
          <w:rStyle w:val="1-Char"/>
          <w:rFonts w:hint="cs"/>
          <w:rtl/>
        </w:rPr>
        <w:t>، کار پ</w:t>
      </w:r>
      <w:r w:rsidR="00446BB7">
        <w:rPr>
          <w:rStyle w:val="1-Char"/>
          <w:rFonts w:hint="cs"/>
          <w:rtl/>
        </w:rPr>
        <w:t>ی</w:t>
      </w:r>
      <w:r w:rsidRPr="007100A7">
        <w:rPr>
          <w:rStyle w:val="1-Char"/>
          <w:rFonts w:hint="cs"/>
          <w:rtl/>
        </w:rPr>
        <w:t>امبر گرام</w:t>
      </w:r>
      <w:r w:rsidR="00446BB7">
        <w:rPr>
          <w:rStyle w:val="1-Char"/>
          <w:rFonts w:hint="cs"/>
          <w:rtl/>
        </w:rPr>
        <w:t>ی</w:t>
      </w:r>
      <w:r w:rsidRPr="007100A7">
        <w:rPr>
          <w:rStyle w:val="1-Char"/>
          <w:rFonts w:hint="cs"/>
          <w:rtl/>
        </w:rPr>
        <w:t xml:space="preserve"> اسلام</w:t>
      </w:r>
      <w:r w:rsidR="00FE6406" w:rsidRPr="00FE6406">
        <w:rPr>
          <w:rStyle w:val="1-Char"/>
          <w:rFonts w:cs="CTraditional Arabic" w:hint="cs"/>
          <w:rtl/>
        </w:rPr>
        <w:t xml:space="preserve"> ج</w:t>
      </w:r>
      <w:r w:rsidRPr="007100A7">
        <w:rPr>
          <w:rStyle w:val="1-Char"/>
          <w:rFonts w:hint="cs"/>
          <w:rtl/>
        </w:rPr>
        <w:t xml:space="preserve"> و خلفا</w:t>
      </w:r>
      <w:r w:rsidR="00446BB7">
        <w:rPr>
          <w:rStyle w:val="1-Char"/>
          <w:rFonts w:hint="cs"/>
          <w:rtl/>
        </w:rPr>
        <w:t>ی</w:t>
      </w:r>
      <w:r w:rsidRPr="007100A7">
        <w:rPr>
          <w:rStyle w:val="1-Char"/>
          <w:rFonts w:hint="cs"/>
          <w:rtl/>
        </w:rPr>
        <w:t xml:space="preserve"> راشد</w:t>
      </w:r>
      <w:r w:rsidR="00446BB7">
        <w:rPr>
          <w:rStyle w:val="1-Char"/>
          <w:rFonts w:hint="cs"/>
          <w:rtl/>
        </w:rPr>
        <w:t>ی</w:t>
      </w:r>
      <w:r w:rsidRPr="007100A7">
        <w:rPr>
          <w:rStyle w:val="1-Char"/>
          <w:rFonts w:hint="cs"/>
          <w:rtl/>
        </w:rPr>
        <w:t>ن بود؛ و بهتر و برتر همان است که خود مؤذن، همان امام و پ</w:t>
      </w:r>
      <w:r w:rsidR="00446BB7">
        <w:rPr>
          <w:rStyle w:val="1-Char"/>
          <w:rFonts w:hint="cs"/>
          <w:rtl/>
        </w:rPr>
        <w:t>ی</w:t>
      </w:r>
      <w:r w:rsidRPr="007100A7">
        <w:rPr>
          <w:rStyle w:val="1-Char"/>
          <w:rFonts w:hint="cs"/>
          <w:rtl/>
        </w:rPr>
        <w:t>شنماز باشد.]</w:t>
      </w:r>
    </w:p>
    <w:p w:rsidR="000A023E" w:rsidRPr="007100A7" w:rsidRDefault="000A023E" w:rsidP="00AF1D25">
      <w:pPr>
        <w:rPr>
          <w:rStyle w:val="1-Char"/>
          <w:rtl/>
        </w:rPr>
      </w:pPr>
      <w:r w:rsidRPr="007100A7">
        <w:rPr>
          <w:rStyle w:val="1-Char"/>
          <w:rFonts w:hint="cs"/>
          <w:rtl/>
        </w:rPr>
        <w:t xml:space="preserve">و </w:t>
      </w:r>
      <w:r w:rsidRPr="00FE6406">
        <w:rPr>
          <w:rStyle w:val="9-Char"/>
          <w:rFonts w:eastAsia="Batang" w:hint="cs"/>
          <w:rtl/>
        </w:rPr>
        <w:t>نماز جماعت</w:t>
      </w:r>
      <w:r w:rsidRPr="007100A7">
        <w:rPr>
          <w:rStyle w:val="1-Char"/>
          <w:rFonts w:hint="cs"/>
          <w:rtl/>
        </w:rPr>
        <w:t>، برا</w:t>
      </w:r>
      <w:r w:rsidR="00446BB7">
        <w:rPr>
          <w:rStyle w:val="1-Char"/>
          <w:rFonts w:hint="cs"/>
          <w:rtl/>
        </w:rPr>
        <w:t>ی</w:t>
      </w:r>
      <w:r w:rsidRPr="007100A7">
        <w:rPr>
          <w:rStyle w:val="1-Char"/>
          <w:rFonts w:hint="cs"/>
          <w:rtl/>
        </w:rPr>
        <w:t xml:space="preserve"> مردان آزاد، که عذر</w:t>
      </w:r>
      <w:r w:rsidR="00446BB7">
        <w:rPr>
          <w:rStyle w:val="1-Char"/>
          <w:rFonts w:hint="cs"/>
          <w:rtl/>
        </w:rPr>
        <w:t>ی</w:t>
      </w:r>
      <w:r w:rsidRPr="007100A7">
        <w:rPr>
          <w:rStyle w:val="1-Char"/>
          <w:rFonts w:hint="cs"/>
          <w:rtl/>
        </w:rPr>
        <w:t xml:space="preserve"> ندارند، سنّت</w:t>
      </w:r>
      <w:r w:rsidR="00446BB7">
        <w:rPr>
          <w:rStyle w:val="1-Char"/>
          <w:rFonts w:hint="cs"/>
          <w:rtl/>
        </w:rPr>
        <w:t>ی</w:t>
      </w:r>
      <w:r w:rsidRPr="007100A7">
        <w:rPr>
          <w:rStyle w:val="1-Char"/>
          <w:rFonts w:hint="cs"/>
          <w:rtl/>
        </w:rPr>
        <w:t xml:space="preserve"> است [که مورد تأک</w:t>
      </w:r>
      <w:r w:rsidR="00446BB7">
        <w:rPr>
          <w:rStyle w:val="1-Char"/>
          <w:rFonts w:hint="cs"/>
          <w:rtl/>
        </w:rPr>
        <w:t>ی</w:t>
      </w:r>
      <w:r w:rsidRPr="007100A7">
        <w:rPr>
          <w:rStyle w:val="1-Char"/>
          <w:rFonts w:hint="cs"/>
          <w:rtl/>
        </w:rPr>
        <w:t>د قرار گرفته و برا</w:t>
      </w:r>
      <w:r w:rsidR="00446BB7">
        <w:rPr>
          <w:rStyle w:val="1-Char"/>
          <w:rFonts w:hint="cs"/>
          <w:rtl/>
        </w:rPr>
        <w:t>ی</w:t>
      </w:r>
      <w:r w:rsidRPr="007100A7">
        <w:rPr>
          <w:rStyle w:val="1-Char"/>
          <w:rFonts w:hint="cs"/>
          <w:rtl/>
        </w:rPr>
        <w:t xml:space="preserve"> آن، پاداش و ثواب</w:t>
      </w:r>
      <w:r w:rsidR="00446BB7">
        <w:rPr>
          <w:rStyle w:val="1-Char"/>
          <w:rFonts w:hint="cs"/>
          <w:rtl/>
        </w:rPr>
        <w:t>ی</w:t>
      </w:r>
      <w:r w:rsidRPr="007100A7">
        <w:rPr>
          <w:rStyle w:val="1-Char"/>
          <w:rFonts w:hint="cs"/>
          <w:rtl/>
        </w:rPr>
        <w:t xml:space="preserve"> بزرگ و سترگ، ب</w:t>
      </w:r>
      <w:r w:rsidR="00446BB7">
        <w:rPr>
          <w:rStyle w:val="1-Char"/>
          <w:rFonts w:hint="cs"/>
          <w:rtl/>
        </w:rPr>
        <w:t>ی</w:t>
      </w:r>
      <w:r w:rsidRPr="007100A7">
        <w:rPr>
          <w:rStyle w:val="1-Char"/>
          <w:rFonts w:hint="cs"/>
          <w:rtl/>
        </w:rPr>
        <w:t xml:space="preserve">ان شده است. </w:t>
      </w:r>
    </w:p>
    <w:p w:rsidR="000A023E" w:rsidRPr="007100A7" w:rsidRDefault="000A023E" w:rsidP="00AF1D25">
      <w:pPr>
        <w:rPr>
          <w:rStyle w:val="1-Char"/>
          <w:rtl/>
        </w:rPr>
      </w:pPr>
      <w:r w:rsidRPr="007100A7">
        <w:rPr>
          <w:rStyle w:val="1-Char"/>
          <w:rFonts w:hint="cs"/>
          <w:rtl/>
        </w:rPr>
        <w:t>و به تعب</w:t>
      </w:r>
      <w:r w:rsidR="00446BB7">
        <w:rPr>
          <w:rStyle w:val="1-Char"/>
          <w:rFonts w:hint="cs"/>
          <w:rtl/>
        </w:rPr>
        <w:t>ی</w:t>
      </w:r>
      <w:r w:rsidRPr="007100A7">
        <w:rPr>
          <w:rStyle w:val="1-Char"/>
          <w:rFonts w:hint="cs"/>
          <w:rtl/>
        </w:rPr>
        <w:t>ر</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جماعت نمازها</w:t>
      </w:r>
      <w:r w:rsidR="00446BB7">
        <w:rPr>
          <w:rStyle w:val="1-Char"/>
          <w:rFonts w:hint="cs"/>
          <w:rtl/>
        </w:rPr>
        <w:t>ی</w:t>
      </w:r>
      <w:r w:rsidRPr="007100A7">
        <w:rPr>
          <w:rStyle w:val="1-Char"/>
          <w:rFonts w:hint="cs"/>
          <w:rtl/>
        </w:rPr>
        <w:t xml:space="preserve"> پنج گانه، برا</w:t>
      </w:r>
      <w:r w:rsidR="00446BB7">
        <w:rPr>
          <w:rStyle w:val="1-Char"/>
          <w:rFonts w:hint="cs"/>
          <w:rtl/>
        </w:rPr>
        <w:t>ی</w:t>
      </w:r>
      <w:r w:rsidRPr="007100A7">
        <w:rPr>
          <w:rStyle w:val="1-Char"/>
          <w:rFonts w:hint="cs"/>
          <w:rtl/>
        </w:rPr>
        <w:t xml:space="preserve"> مردان آزاد که عذر</w:t>
      </w:r>
      <w:r w:rsidR="00446BB7">
        <w:rPr>
          <w:rStyle w:val="1-Char"/>
          <w:rFonts w:hint="cs"/>
          <w:rtl/>
        </w:rPr>
        <w:t>ی</w:t>
      </w:r>
      <w:r w:rsidRPr="007100A7">
        <w:rPr>
          <w:rStyle w:val="1-Char"/>
          <w:rFonts w:hint="cs"/>
          <w:rtl/>
        </w:rPr>
        <w:t xml:space="preserve"> ندارند، سنّت‌ها</w:t>
      </w:r>
      <w:r w:rsidR="00446BB7">
        <w:rPr>
          <w:rStyle w:val="1-Char"/>
          <w:rFonts w:hint="cs"/>
          <w:rtl/>
        </w:rPr>
        <w:t>ی</w:t>
      </w:r>
      <w:r w:rsidRPr="007100A7">
        <w:rPr>
          <w:rStyle w:val="1-Char"/>
          <w:rFonts w:hint="cs"/>
          <w:rtl/>
        </w:rPr>
        <w:t xml:space="preserve"> ع</w:t>
      </w:r>
      <w:r w:rsidR="00446BB7">
        <w:rPr>
          <w:rStyle w:val="1-Char"/>
          <w:rFonts w:hint="cs"/>
          <w:rtl/>
        </w:rPr>
        <w:t>ی</w:t>
      </w:r>
      <w:r w:rsidRPr="007100A7">
        <w:rPr>
          <w:rStyle w:val="1-Char"/>
          <w:rFonts w:hint="cs"/>
          <w:rtl/>
        </w:rPr>
        <w:t>ن</w:t>
      </w:r>
      <w:r w:rsidR="00446BB7">
        <w:rPr>
          <w:rStyle w:val="1-Char"/>
          <w:rFonts w:hint="cs"/>
          <w:rtl/>
        </w:rPr>
        <w:t>ی</w:t>
      </w:r>
      <w:r w:rsidRPr="007100A7">
        <w:rPr>
          <w:rStyle w:val="1-Char"/>
          <w:rFonts w:hint="cs"/>
          <w:rtl/>
        </w:rPr>
        <w:t xml:space="preserve"> مؤکّده است که در قوّت خود، شب</w:t>
      </w:r>
      <w:r w:rsidR="00446BB7">
        <w:rPr>
          <w:rStyle w:val="1-Char"/>
          <w:rFonts w:hint="cs"/>
          <w:rtl/>
        </w:rPr>
        <w:t>ی</w:t>
      </w:r>
      <w:r w:rsidRPr="007100A7">
        <w:rPr>
          <w:rStyle w:val="1-Char"/>
          <w:rFonts w:hint="cs"/>
          <w:rtl/>
        </w:rPr>
        <w:t>ه واجب م</w:t>
      </w:r>
      <w:r w:rsidR="00446BB7">
        <w:rPr>
          <w:rStyle w:val="1-Char"/>
          <w:rFonts w:hint="cs"/>
          <w:rtl/>
        </w:rPr>
        <w:t>ی</w:t>
      </w:r>
      <w:r w:rsidRPr="007100A7">
        <w:rPr>
          <w:rStyle w:val="1-Char"/>
          <w:rFonts w:hint="cs"/>
          <w:rtl/>
        </w:rPr>
        <w:t>‌باشد و تخلّف ورز</w:t>
      </w:r>
      <w:r w:rsidR="00446BB7">
        <w:rPr>
          <w:rStyle w:val="1-Char"/>
          <w:rFonts w:hint="cs"/>
          <w:rtl/>
        </w:rPr>
        <w:t>ی</w:t>
      </w:r>
      <w:r w:rsidRPr="007100A7">
        <w:rPr>
          <w:rStyle w:val="1-Char"/>
          <w:rFonts w:hint="cs"/>
          <w:rtl/>
        </w:rPr>
        <w:t>دن از نماز جماعت جواز ندارد، مگر با عذر</w:t>
      </w:r>
      <w:r w:rsidR="00446BB7">
        <w:rPr>
          <w:rStyle w:val="1-Char"/>
          <w:rFonts w:hint="cs"/>
          <w:rtl/>
        </w:rPr>
        <w:t>ی</w:t>
      </w:r>
      <w:r w:rsidRPr="007100A7">
        <w:rPr>
          <w:rStyle w:val="1-Char"/>
          <w:rFonts w:hint="cs"/>
          <w:rtl/>
        </w:rPr>
        <w:t xml:space="preserve"> شرع</w:t>
      </w:r>
      <w:r w:rsidR="00446BB7">
        <w:rPr>
          <w:rStyle w:val="1-Char"/>
          <w:rFonts w:hint="cs"/>
          <w:rtl/>
        </w:rPr>
        <w:t>ی</w:t>
      </w:r>
      <w:r w:rsidRPr="007100A7">
        <w:rPr>
          <w:rStyle w:val="1-Char"/>
          <w:rFonts w:hint="cs"/>
          <w:rtl/>
        </w:rPr>
        <w:t>. و هر کس عذر</w:t>
      </w:r>
      <w:r w:rsidR="00446BB7">
        <w:rPr>
          <w:rStyle w:val="1-Char"/>
          <w:rFonts w:hint="cs"/>
          <w:rtl/>
        </w:rPr>
        <w:t>ی</w:t>
      </w:r>
      <w:r w:rsidRPr="007100A7">
        <w:rPr>
          <w:rStyle w:val="1-Char"/>
          <w:rFonts w:hint="cs"/>
          <w:rtl/>
        </w:rPr>
        <w:t xml:space="preserve"> نداشته باشد و به ترک نماز جماعت، عادت داشته باشد، پس به راست</w:t>
      </w:r>
      <w:r w:rsidR="00446BB7">
        <w:rPr>
          <w:rStyle w:val="1-Char"/>
          <w:rFonts w:hint="cs"/>
          <w:rtl/>
        </w:rPr>
        <w:t>ی</w:t>
      </w:r>
      <w:r w:rsidRPr="007100A7">
        <w:rPr>
          <w:rStyle w:val="1-Char"/>
          <w:rFonts w:hint="cs"/>
          <w:rtl/>
        </w:rPr>
        <w:t xml:space="preserve"> که گنه‌کار و فاسق م</w:t>
      </w:r>
      <w:r w:rsidR="00446BB7">
        <w:rPr>
          <w:rStyle w:val="1-Char"/>
          <w:rFonts w:hint="cs"/>
          <w:rtl/>
        </w:rPr>
        <w:t>ی</w:t>
      </w:r>
      <w:r w:rsidRPr="007100A7">
        <w:rPr>
          <w:rStyle w:val="1-Char"/>
          <w:rFonts w:hint="cs"/>
          <w:rtl/>
        </w:rPr>
        <w:t>‌باشد.</w:t>
      </w:r>
    </w:p>
    <w:p w:rsidR="000A023E" w:rsidRPr="007100A7" w:rsidRDefault="000A023E" w:rsidP="00AF1D25">
      <w:pPr>
        <w:rPr>
          <w:rStyle w:val="1-Char"/>
          <w:rtl/>
        </w:rPr>
      </w:pPr>
      <w:r w:rsidRPr="007100A7">
        <w:rPr>
          <w:rStyle w:val="1-Char"/>
          <w:rFonts w:hint="cs"/>
          <w:rtl/>
        </w:rPr>
        <w:t>و د</w:t>
      </w:r>
      <w:r w:rsidRPr="00FE6406">
        <w:rPr>
          <w:rStyle w:val="9-Char"/>
          <w:rFonts w:eastAsia="Batang" w:hint="cs"/>
          <w:rtl/>
        </w:rPr>
        <w:t>ل</w:t>
      </w:r>
      <w:r w:rsidR="00446BB7">
        <w:rPr>
          <w:rStyle w:val="9-Char"/>
          <w:rFonts w:eastAsia="Batang" w:hint="cs"/>
          <w:rtl/>
        </w:rPr>
        <w:t>ی</w:t>
      </w:r>
      <w:r w:rsidRPr="00FE6406">
        <w:rPr>
          <w:rStyle w:val="9-Char"/>
          <w:rFonts w:eastAsia="Batang" w:hint="cs"/>
          <w:rtl/>
        </w:rPr>
        <w:t>ل</w:t>
      </w:r>
      <w:r w:rsidR="00446BB7">
        <w:rPr>
          <w:rStyle w:val="9-Char"/>
          <w:rFonts w:eastAsia="Batang" w:hint="cs"/>
          <w:rtl/>
        </w:rPr>
        <w:t>ی</w:t>
      </w:r>
      <w:r w:rsidRPr="00FE6406">
        <w:rPr>
          <w:rStyle w:val="9-Char"/>
          <w:rFonts w:eastAsia="Batang" w:hint="cs"/>
          <w:rtl/>
        </w:rPr>
        <w:t xml:space="preserve"> شرع</w:t>
      </w:r>
      <w:r w:rsidR="00446BB7">
        <w:rPr>
          <w:rStyle w:val="9-Char"/>
          <w:rFonts w:eastAsia="Batang" w:hint="cs"/>
          <w:rtl/>
        </w:rPr>
        <w:t>ی</w:t>
      </w:r>
      <w:r w:rsidRPr="00FE6406">
        <w:rPr>
          <w:rStyle w:val="9-Char"/>
          <w:rFonts w:eastAsia="Batang" w:hint="cs"/>
          <w:rtl/>
        </w:rPr>
        <w:t xml:space="preserve"> نماز جماعت و مطلوب بودن آن</w:t>
      </w:r>
      <w:r w:rsidRPr="007100A7">
        <w:rPr>
          <w:rStyle w:val="1-Char"/>
          <w:rFonts w:hint="cs"/>
          <w:rtl/>
        </w:rPr>
        <w:t>، قرآن و سنّت نبو</w:t>
      </w:r>
      <w:r w:rsidR="00446BB7">
        <w:rPr>
          <w:rStyle w:val="1-Char"/>
          <w:rFonts w:hint="cs"/>
          <w:rtl/>
        </w:rPr>
        <w:t>ی</w:t>
      </w:r>
      <w:r w:rsidRPr="007100A7">
        <w:rPr>
          <w:rStyle w:val="1-Char"/>
          <w:rFonts w:hint="cs"/>
          <w:rtl/>
        </w:rPr>
        <w:t xml:space="preserve"> و اجماع امّت اسلام</w:t>
      </w:r>
      <w:r w:rsidR="00446BB7">
        <w:rPr>
          <w:rStyle w:val="1-Char"/>
          <w:rFonts w:hint="cs"/>
          <w:rtl/>
        </w:rPr>
        <w:t>ی</w:t>
      </w:r>
      <w:r w:rsidRPr="007100A7">
        <w:rPr>
          <w:rStyle w:val="1-Char"/>
          <w:rFonts w:hint="cs"/>
          <w:rtl/>
        </w:rPr>
        <w:t xml:space="preserve"> است.</w:t>
      </w:r>
    </w:p>
    <w:p w:rsidR="000A023E" w:rsidRPr="007100A7" w:rsidRDefault="000A023E" w:rsidP="00510341">
      <w:pPr>
        <w:rPr>
          <w:rStyle w:val="1-Char"/>
          <w:rtl/>
        </w:rPr>
      </w:pPr>
      <w:r w:rsidRPr="007100A7">
        <w:rPr>
          <w:rStyle w:val="1-Char"/>
          <w:rFonts w:hint="cs"/>
          <w:rtl/>
        </w:rPr>
        <w:t>خداوند بلندمرتبه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د:</w:t>
      </w:r>
      <w:r w:rsidR="00510341">
        <w:rPr>
          <w:rStyle w:val="1-Char"/>
          <w:rFonts w:hint="cs"/>
          <w:rtl/>
        </w:rPr>
        <w:t xml:space="preserve"> </w:t>
      </w:r>
      <w:r w:rsidR="00510341">
        <w:rPr>
          <w:rStyle w:val="1-Char"/>
          <w:rFonts w:cs="Traditional Arabic"/>
          <w:color w:val="000000"/>
          <w:shd w:val="clear" w:color="auto" w:fill="FFFFFF"/>
          <w:rtl/>
        </w:rPr>
        <w:t>﴿</w:t>
      </w:r>
      <w:r w:rsidR="00510341" w:rsidRPr="000751A8">
        <w:rPr>
          <w:rStyle w:val="4-Char"/>
          <w:rtl/>
        </w:rPr>
        <w:t>وَ</w:t>
      </w:r>
      <w:r w:rsidR="00510341" w:rsidRPr="000751A8">
        <w:rPr>
          <w:rStyle w:val="4-Char"/>
          <w:rFonts w:hint="cs"/>
          <w:rtl/>
        </w:rPr>
        <w:t>ٱ</w:t>
      </w:r>
      <w:r w:rsidR="00510341" w:rsidRPr="000751A8">
        <w:rPr>
          <w:rStyle w:val="4-Char"/>
          <w:rFonts w:hint="eastAsia"/>
          <w:rtl/>
        </w:rPr>
        <w:t>رۡكَعُواْ</w:t>
      </w:r>
      <w:r w:rsidR="00510341" w:rsidRPr="000751A8">
        <w:rPr>
          <w:rStyle w:val="4-Char"/>
          <w:rtl/>
        </w:rPr>
        <w:t xml:space="preserve"> مَعَ </w:t>
      </w:r>
      <w:r w:rsidR="00510341" w:rsidRPr="000751A8">
        <w:rPr>
          <w:rStyle w:val="4-Char"/>
          <w:rFonts w:hint="cs"/>
          <w:rtl/>
        </w:rPr>
        <w:t>ٱ</w:t>
      </w:r>
      <w:r w:rsidR="00510341" w:rsidRPr="000751A8">
        <w:rPr>
          <w:rStyle w:val="4-Char"/>
          <w:rFonts w:hint="eastAsia"/>
          <w:rtl/>
        </w:rPr>
        <w:t>لرَّٰكِعِينَ</w:t>
      </w:r>
      <w:r w:rsidR="00510341" w:rsidRPr="000751A8">
        <w:rPr>
          <w:rStyle w:val="4-Char"/>
          <w:rtl/>
        </w:rPr>
        <w:t>٤٣</w:t>
      </w:r>
      <w:r w:rsidR="00510341">
        <w:rPr>
          <w:rStyle w:val="1-Char"/>
          <w:rFonts w:cs="Traditional Arabic"/>
          <w:color w:val="000000"/>
          <w:shd w:val="clear" w:color="auto" w:fill="FFFFFF"/>
          <w:rtl/>
        </w:rPr>
        <w:t>﴾</w:t>
      </w:r>
      <w:r w:rsidR="00510341" w:rsidRPr="000751A8">
        <w:rPr>
          <w:rStyle w:val="4-Char"/>
          <w:rtl/>
        </w:rPr>
        <w:t xml:space="preserve"> </w:t>
      </w:r>
      <w:r w:rsidR="00510341" w:rsidRPr="000751A8">
        <w:rPr>
          <w:rStyle w:val="9-Char1"/>
          <w:rtl/>
        </w:rPr>
        <w:t>[البقرة: 43]</w:t>
      </w:r>
      <w:r w:rsidRPr="007100A7">
        <w:rPr>
          <w:rStyle w:val="1-Char"/>
          <w:rFonts w:hint="cs"/>
          <w:rtl/>
        </w:rPr>
        <w:t xml:space="preserve"> </w:t>
      </w:r>
      <w:r w:rsidRPr="00510341">
        <w:rPr>
          <w:rStyle w:val="6-Char"/>
          <w:rFonts w:hint="cs"/>
          <w:rtl/>
        </w:rPr>
        <w:t>«و با نمازگزاران (به صورت جماعت) نماز بخوان</w:t>
      </w:r>
      <w:r w:rsidR="00446BB7">
        <w:rPr>
          <w:rStyle w:val="6-Char"/>
          <w:rFonts w:hint="cs"/>
          <w:rtl/>
        </w:rPr>
        <w:t>ی</w:t>
      </w:r>
      <w:r w:rsidRPr="00510341">
        <w:rPr>
          <w:rStyle w:val="6-Char"/>
          <w:rFonts w:hint="cs"/>
          <w:rtl/>
        </w:rPr>
        <w:t>د»</w:t>
      </w:r>
      <w:r w:rsidRPr="007100A7">
        <w:rPr>
          <w:rStyle w:val="1-Char"/>
          <w:rFonts w:hint="cs"/>
          <w:rtl/>
        </w:rPr>
        <w:t>.</w:t>
      </w:r>
    </w:p>
    <w:p w:rsidR="000A023E" w:rsidRPr="007100A7" w:rsidRDefault="000A023E" w:rsidP="00AF1D25">
      <w:pPr>
        <w:rPr>
          <w:rStyle w:val="1-Char"/>
          <w:rtl/>
        </w:rPr>
      </w:pPr>
      <w:r w:rsidRPr="007100A7">
        <w:rPr>
          <w:rStyle w:val="1-Char"/>
          <w:rFonts w:hint="cs"/>
          <w:rtl/>
        </w:rPr>
        <w:t xml:space="preserve">و </w:t>
      </w:r>
      <w:r w:rsidR="00544D97" w:rsidRPr="00544D97">
        <w:rPr>
          <w:rStyle w:val="1-Char"/>
          <w:rFonts w:hint="cs"/>
          <w:rtl/>
        </w:rPr>
        <w:t>ابن عمر</w:t>
      </w:r>
      <w:r w:rsidR="00544D97" w:rsidRPr="00544D97">
        <w:rPr>
          <w:rStyle w:val="1-Char"/>
          <w:rFonts w:cs="CTraditional Arabic" w:hint="cs"/>
          <w:rtl/>
        </w:rPr>
        <w:t>ب</w:t>
      </w:r>
      <w:r w:rsidRPr="007100A7">
        <w:rPr>
          <w:rStyle w:val="1-Char"/>
          <w:rFonts w:hint="cs"/>
          <w:rtl/>
        </w:rPr>
        <w:t xml:space="preserve"> 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 </w:t>
      </w:r>
      <w:r w:rsidRPr="00BE2421">
        <w:rPr>
          <w:rStyle w:val="5-Char"/>
          <w:rFonts w:hint="cs"/>
          <w:rtl/>
        </w:rPr>
        <w:t>«صَلٰاةُ الْجَمٰاعَةِ تَفْضُلُ صَلٰاةَ الْفَذِّ بِسَبْعٍ وَ عِشْرِيْنَ دَرَجَةً»</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نماز جماعت، ب</w:t>
      </w:r>
      <w:r w:rsidR="00446BB7">
        <w:rPr>
          <w:rStyle w:val="1-Char"/>
          <w:rFonts w:hint="cs"/>
          <w:rtl/>
        </w:rPr>
        <w:t>ی</w:t>
      </w:r>
      <w:r w:rsidRPr="00BE2421">
        <w:rPr>
          <w:rStyle w:val="1-Char"/>
          <w:rFonts w:hint="cs"/>
          <w:rtl/>
        </w:rPr>
        <w:t>ست و هفت درجه بر نماز انفراد</w:t>
      </w:r>
      <w:r w:rsidR="00446BB7">
        <w:rPr>
          <w:rStyle w:val="1-Char"/>
          <w:rFonts w:hint="cs"/>
          <w:rtl/>
        </w:rPr>
        <w:t>ی</w:t>
      </w:r>
      <w:r w:rsidRPr="00BE2421">
        <w:rPr>
          <w:rStyle w:val="1-Char"/>
          <w:rFonts w:hint="cs"/>
          <w:rtl/>
        </w:rPr>
        <w:t xml:space="preserve"> برتر</w:t>
      </w:r>
      <w:r w:rsidR="00446BB7">
        <w:rPr>
          <w:rStyle w:val="1-Char"/>
          <w:rFonts w:hint="cs"/>
          <w:rtl/>
        </w:rPr>
        <w:t>ی</w:t>
      </w:r>
      <w:r w:rsidRPr="00BE2421">
        <w:rPr>
          <w:rStyle w:val="1-Char"/>
          <w:rFonts w:hint="cs"/>
          <w:rtl/>
        </w:rPr>
        <w:t xml:space="preserve"> دارد»</w:t>
      </w:r>
      <w:r w:rsidRPr="007100A7">
        <w:rPr>
          <w:rStyle w:val="1-Char"/>
          <w:rFonts w:hint="cs"/>
          <w:rtl/>
        </w:rPr>
        <w:t>.</w:t>
      </w:r>
    </w:p>
    <w:p w:rsidR="00A63470" w:rsidRPr="007100A7" w:rsidRDefault="000A023E" w:rsidP="00AF1D25">
      <w:pPr>
        <w:rPr>
          <w:rStyle w:val="1-Char"/>
          <w:rtl/>
        </w:rPr>
      </w:pPr>
      <w:r w:rsidRPr="007100A7">
        <w:rPr>
          <w:rStyle w:val="1-Char"/>
          <w:rFonts w:hint="cs"/>
          <w:rtl/>
        </w:rPr>
        <w:t>و ابوهر</w:t>
      </w:r>
      <w:r w:rsidR="00446BB7">
        <w:rPr>
          <w:rStyle w:val="1-Char"/>
          <w:rFonts w:hint="cs"/>
          <w:rtl/>
        </w:rPr>
        <w:t>ی</w:t>
      </w:r>
      <w:r w:rsidRPr="007100A7">
        <w:rPr>
          <w:rStyle w:val="1-Char"/>
          <w:rFonts w:hint="cs"/>
          <w:rtl/>
        </w:rPr>
        <w:t>ره</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w:t>
      </w:r>
      <w:r w:rsidR="00A63470" w:rsidRPr="007100A7">
        <w:rPr>
          <w:rStyle w:val="1-Char"/>
          <w:rFonts w:hint="cs"/>
          <w:rtl/>
        </w:rPr>
        <w:t>:</w:t>
      </w:r>
    </w:p>
    <w:p w:rsidR="00A63470" w:rsidRPr="007100A7" w:rsidRDefault="000A023E" w:rsidP="00AF1D25">
      <w:pPr>
        <w:rPr>
          <w:rStyle w:val="1-Char"/>
          <w:rtl/>
        </w:rPr>
      </w:pPr>
      <w:r w:rsidRPr="00BE2421">
        <w:rPr>
          <w:rStyle w:val="5-Char"/>
          <w:rFonts w:hint="cs"/>
          <w:rtl/>
        </w:rPr>
        <w:t>«صَلٰاةُ الرَّجُلِ فِي الْجَمٰاعَةِ تَضْعُفُ عَليٰ صَلٰاتِهِ فِيْ بَيْتِهِ وَ فِيْ سُوْقِهِ خَمْساً وَّ عِشْرِيْنَ ضِعْفاً؛ وَ ذٰلِ</w:t>
      </w:r>
      <w:r w:rsidR="00544D97">
        <w:rPr>
          <w:rStyle w:val="5-Char"/>
          <w:rFonts w:hint="cs"/>
          <w:rtl/>
        </w:rPr>
        <w:t xml:space="preserve">كَ </w:t>
      </w:r>
      <w:r w:rsidRPr="00BE2421">
        <w:rPr>
          <w:rStyle w:val="5-Char"/>
          <w:rFonts w:hint="cs"/>
          <w:rtl/>
        </w:rPr>
        <w:t>اَنَّهُ اِذٰا تَوَضَّأَ فَاَحْسَنَ الْوُضُوْءَ، ثُمَّ خَرَجَ اِلَي الْمَسْجِدِ لٰايَخْرُجُهُ اِلَّا الصَّلٰاةُ، لَمْ يَخْطُ خُطْوَةً اِلّٰا رُفِعَتْ لَهُ بِهٰا دَرَجَةٌ وَ حُطَّ عَنْهُ بِهٰا خَطِيْئَةٌ. فَاِذٰا صَلّٰي لَمْ تَزَلِ الْمَلٰائِکَةُ تُصَلِّيْ عَلَيْهِ مٰادٰامَ فِيْ مُصَلّٰاهُ؛‌ اَللّٰهُمَّ صَلِّ عَلَيْهِ، اَللّٰهُمَّ ارْحَمْهُ؛ وَ لٰايَزٰالُ اَحَدُ</w:t>
      </w:r>
      <w:r w:rsidR="00F36D0F" w:rsidRPr="00BE2421">
        <w:rPr>
          <w:rStyle w:val="5-Char"/>
          <w:rFonts w:ascii="Times New Roman" w:hAnsi="Times New Roman" w:cs="Times New Roman" w:hint="cs"/>
          <w:rtl/>
        </w:rPr>
        <w:t> </w:t>
      </w:r>
      <w:r w:rsidRPr="00BE2421">
        <w:rPr>
          <w:rStyle w:val="5-Char"/>
          <w:rFonts w:hint="cs"/>
          <w:rtl/>
        </w:rPr>
        <w:t>کُمْ فِيْ صَلٰاةٍ مَا انْتَظَرَ الصَّلٰاةَ»</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w:t>
      </w:r>
      <w:r w:rsidR="00A63470" w:rsidRPr="007100A7">
        <w:rPr>
          <w:rStyle w:val="1-Char"/>
          <w:rFonts w:hint="cs"/>
          <w:rtl/>
        </w:rPr>
        <w:t>.</w:t>
      </w:r>
    </w:p>
    <w:p w:rsidR="000A023E" w:rsidRPr="007100A7" w:rsidRDefault="000A023E" w:rsidP="00AF1D25">
      <w:pPr>
        <w:rPr>
          <w:rStyle w:val="1-Char"/>
          <w:rtl/>
        </w:rPr>
      </w:pPr>
      <w:r w:rsidRPr="00BE2421">
        <w:rPr>
          <w:rStyle w:val="1-Char"/>
          <w:rFonts w:hint="cs"/>
          <w:rtl/>
        </w:rPr>
        <w:t>«نماز جماعت، ب</w:t>
      </w:r>
      <w:r w:rsidR="00446BB7">
        <w:rPr>
          <w:rStyle w:val="1-Char"/>
          <w:rFonts w:hint="cs"/>
          <w:rtl/>
        </w:rPr>
        <w:t>ی</w:t>
      </w:r>
      <w:r w:rsidRPr="00BE2421">
        <w:rPr>
          <w:rStyle w:val="1-Char"/>
          <w:rFonts w:hint="cs"/>
          <w:rtl/>
        </w:rPr>
        <w:t>ست و پنچ برابر نماز</w:t>
      </w:r>
      <w:r w:rsidR="00446BB7">
        <w:rPr>
          <w:rStyle w:val="1-Char"/>
          <w:rFonts w:hint="cs"/>
          <w:rtl/>
        </w:rPr>
        <w:t>ی</w:t>
      </w:r>
      <w:r w:rsidRPr="00BE2421">
        <w:rPr>
          <w:rStyle w:val="1-Char"/>
          <w:rFonts w:hint="cs"/>
          <w:rtl/>
        </w:rPr>
        <w:t xml:space="preserve"> که در خانه و بازار خوانده م</w:t>
      </w:r>
      <w:r w:rsidR="00446BB7">
        <w:rPr>
          <w:rStyle w:val="1-Char"/>
          <w:rFonts w:hint="cs"/>
          <w:rtl/>
        </w:rPr>
        <w:t>ی</w:t>
      </w:r>
      <w:r w:rsidRPr="00BE2421">
        <w:rPr>
          <w:rStyle w:val="1-Char"/>
          <w:rFonts w:hint="cs"/>
          <w:rtl/>
        </w:rPr>
        <w:t>‌شود، ثواب و پاداش دارد؛ بدان جهت که وقت</w:t>
      </w:r>
      <w:r w:rsidR="00446BB7">
        <w:rPr>
          <w:rStyle w:val="1-Char"/>
          <w:rFonts w:hint="cs"/>
          <w:rtl/>
        </w:rPr>
        <w:t>ی</w:t>
      </w:r>
      <w:r w:rsidRPr="00BE2421">
        <w:rPr>
          <w:rStyle w:val="1-Char"/>
          <w:rFonts w:hint="cs"/>
          <w:rtl/>
        </w:rPr>
        <w:t xml:space="preserve"> شخص</w:t>
      </w:r>
      <w:r w:rsidR="00446BB7">
        <w:rPr>
          <w:rStyle w:val="1-Char"/>
          <w:rFonts w:hint="cs"/>
          <w:rtl/>
        </w:rPr>
        <w:t>ی</w:t>
      </w:r>
      <w:r w:rsidRPr="00BE2421">
        <w:rPr>
          <w:rStyle w:val="1-Char"/>
          <w:rFonts w:hint="cs"/>
          <w:rtl/>
        </w:rPr>
        <w:t>، به خوب</w:t>
      </w:r>
      <w:r w:rsidR="00446BB7">
        <w:rPr>
          <w:rStyle w:val="1-Char"/>
          <w:rFonts w:hint="cs"/>
          <w:rtl/>
        </w:rPr>
        <w:t>ی</w:t>
      </w:r>
      <w:r w:rsidRPr="00BE2421">
        <w:rPr>
          <w:rStyle w:val="1-Char"/>
          <w:rFonts w:hint="cs"/>
          <w:rtl/>
        </w:rPr>
        <w:t xml:space="preserve"> وضو م</w:t>
      </w:r>
      <w:r w:rsidR="00446BB7">
        <w:rPr>
          <w:rStyle w:val="1-Char"/>
          <w:rFonts w:hint="cs"/>
          <w:rtl/>
        </w:rPr>
        <w:t>ی</w:t>
      </w:r>
      <w:r w:rsidRPr="00BE2421">
        <w:rPr>
          <w:rStyle w:val="1-Char"/>
          <w:rFonts w:hint="cs"/>
          <w:rtl/>
        </w:rPr>
        <w:t>‌گ</w:t>
      </w:r>
      <w:r w:rsidR="00446BB7">
        <w:rPr>
          <w:rStyle w:val="1-Char"/>
          <w:rFonts w:hint="cs"/>
          <w:rtl/>
        </w:rPr>
        <w:t>ی</w:t>
      </w:r>
      <w:r w:rsidRPr="00BE2421">
        <w:rPr>
          <w:rStyle w:val="1-Char"/>
          <w:rFonts w:hint="cs"/>
          <w:rtl/>
        </w:rPr>
        <w:t>رد و تنها برا</w:t>
      </w:r>
      <w:r w:rsidR="00446BB7">
        <w:rPr>
          <w:rStyle w:val="1-Char"/>
          <w:rFonts w:hint="cs"/>
          <w:rtl/>
        </w:rPr>
        <w:t>ی</w:t>
      </w:r>
      <w:r w:rsidRPr="00BE2421">
        <w:rPr>
          <w:rStyle w:val="1-Char"/>
          <w:rFonts w:hint="cs"/>
          <w:rtl/>
        </w:rPr>
        <w:t xml:space="preserve"> خواندن نماز به مسجد م</w:t>
      </w:r>
      <w:r w:rsidR="00446BB7">
        <w:rPr>
          <w:rStyle w:val="1-Char"/>
          <w:rFonts w:hint="cs"/>
          <w:rtl/>
        </w:rPr>
        <w:t>ی</w:t>
      </w:r>
      <w:r w:rsidRPr="00BE2421">
        <w:rPr>
          <w:rStyle w:val="1-Char"/>
          <w:rFonts w:hint="cs"/>
          <w:rtl/>
        </w:rPr>
        <w:t>‌رود، با هر قدم</w:t>
      </w:r>
      <w:r w:rsidR="00446BB7">
        <w:rPr>
          <w:rStyle w:val="1-Char"/>
          <w:rFonts w:hint="cs"/>
          <w:rtl/>
        </w:rPr>
        <w:t>ی</w:t>
      </w:r>
      <w:r w:rsidRPr="00BE2421">
        <w:rPr>
          <w:rStyle w:val="1-Char"/>
          <w:rFonts w:hint="cs"/>
          <w:rtl/>
        </w:rPr>
        <w:t xml:space="preserve"> که برم</w:t>
      </w:r>
      <w:r w:rsidR="00446BB7">
        <w:rPr>
          <w:rStyle w:val="1-Char"/>
          <w:rFonts w:hint="cs"/>
          <w:rtl/>
        </w:rPr>
        <w:t>ی</w:t>
      </w:r>
      <w:r w:rsidRPr="00BE2421">
        <w:rPr>
          <w:rStyle w:val="1-Char"/>
          <w:rFonts w:hint="cs"/>
          <w:rtl/>
        </w:rPr>
        <w:t>‌دارد، درجه‌ا</w:t>
      </w:r>
      <w:r w:rsidR="00446BB7">
        <w:rPr>
          <w:rStyle w:val="1-Char"/>
          <w:rFonts w:hint="cs"/>
          <w:rtl/>
        </w:rPr>
        <w:t>ی</w:t>
      </w:r>
      <w:r w:rsidRPr="00BE2421">
        <w:rPr>
          <w:rStyle w:val="1-Char"/>
          <w:rFonts w:hint="cs"/>
          <w:rtl/>
        </w:rPr>
        <w:t xml:space="preserve"> بالا م</w:t>
      </w:r>
      <w:r w:rsidR="00446BB7">
        <w:rPr>
          <w:rStyle w:val="1-Char"/>
          <w:rFonts w:hint="cs"/>
          <w:rtl/>
        </w:rPr>
        <w:t>ی</w:t>
      </w:r>
      <w:r w:rsidRPr="00BE2421">
        <w:rPr>
          <w:rStyle w:val="1-Char"/>
          <w:rFonts w:hint="cs"/>
          <w:rtl/>
        </w:rPr>
        <w:t>‌رود و گناه</w:t>
      </w:r>
      <w:r w:rsidR="00446BB7">
        <w:rPr>
          <w:rStyle w:val="1-Char"/>
          <w:rFonts w:hint="cs"/>
          <w:rtl/>
        </w:rPr>
        <w:t>ی</w:t>
      </w:r>
      <w:r w:rsidRPr="00BE2421">
        <w:rPr>
          <w:rStyle w:val="1-Char"/>
          <w:rFonts w:hint="cs"/>
          <w:rtl/>
        </w:rPr>
        <w:t xml:space="preserve"> از او بخشوده م</w:t>
      </w:r>
      <w:r w:rsidR="00446BB7">
        <w:rPr>
          <w:rStyle w:val="1-Char"/>
          <w:rFonts w:hint="cs"/>
          <w:rtl/>
        </w:rPr>
        <w:t>ی</w:t>
      </w:r>
      <w:r w:rsidRPr="00BE2421">
        <w:rPr>
          <w:rStyle w:val="1-Char"/>
          <w:rFonts w:hint="cs"/>
          <w:rtl/>
        </w:rPr>
        <w:t>‌شود</w:t>
      </w:r>
      <w:r w:rsidR="00A63470" w:rsidRPr="00BE2421">
        <w:rPr>
          <w:rStyle w:val="1-Char"/>
          <w:rFonts w:hint="cs"/>
          <w:rtl/>
        </w:rPr>
        <w:t>»</w:t>
      </w:r>
      <w:r w:rsidRPr="007100A7">
        <w:rPr>
          <w:rStyle w:val="1-Char"/>
          <w:rFonts w:hint="cs"/>
          <w:rtl/>
        </w:rPr>
        <w:t>.</w:t>
      </w:r>
    </w:p>
    <w:p w:rsidR="000A023E" w:rsidRPr="007100A7" w:rsidRDefault="000A023E" w:rsidP="00AF1D25">
      <w:pPr>
        <w:rPr>
          <w:rStyle w:val="1-Char"/>
          <w:rtl/>
        </w:rPr>
      </w:pPr>
      <w:r w:rsidRPr="007100A7">
        <w:rPr>
          <w:rStyle w:val="1-Char"/>
          <w:rFonts w:hint="cs"/>
          <w:rtl/>
        </w:rPr>
        <w:t>پس هنگام</w:t>
      </w:r>
      <w:r w:rsidR="00446BB7">
        <w:rPr>
          <w:rStyle w:val="1-Char"/>
          <w:rFonts w:hint="cs"/>
          <w:rtl/>
        </w:rPr>
        <w:t>ی</w:t>
      </w:r>
      <w:r w:rsidRPr="007100A7">
        <w:rPr>
          <w:rStyle w:val="1-Char"/>
          <w:rFonts w:hint="cs"/>
          <w:rtl/>
        </w:rPr>
        <w:t xml:space="preserve"> که نماز خواند تا زمان</w:t>
      </w:r>
      <w:r w:rsidR="00446BB7">
        <w:rPr>
          <w:rStyle w:val="1-Char"/>
          <w:rFonts w:hint="cs"/>
          <w:rtl/>
        </w:rPr>
        <w:t>ی</w:t>
      </w:r>
      <w:r w:rsidRPr="007100A7">
        <w:rPr>
          <w:rStyle w:val="1-Char"/>
          <w:rFonts w:hint="cs"/>
          <w:rtl/>
        </w:rPr>
        <w:t xml:space="preserve"> که د رمحل نمازش است، ملائکه بر او درود م</w:t>
      </w:r>
      <w:r w:rsidR="00446BB7">
        <w:rPr>
          <w:rStyle w:val="1-Char"/>
          <w:rFonts w:hint="cs"/>
          <w:rtl/>
        </w:rPr>
        <w:t>ی</w:t>
      </w:r>
      <w:r w:rsidRPr="007100A7">
        <w:rPr>
          <w:rStyle w:val="1-Char"/>
          <w:rFonts w:hint="cs"/>
          <w:rtl/>
        </w:rPr>
        <w:t>‌فرستند و م</w:t>
      </w:r>
      <w:r w:rsidR="00446BB7">
        <w:rPr>
          <w:rStyle w:val="1-Char"/>
          <w:rFonts w:hint="cs"/>
          <w:rtl/>
        </w:rPr>
        <w:t>ی</w:t>
      </w:r>
      <w:r w:rsidRPr="007100A7">
        <w:rPr>
          <w:rStyle w:val="1-Char"/>
          <w:rFonts w:hint="cs"/>
          <w:rtl/>
        </w:rPr>
        <w:t>‌گو</w:t>
      </w:r>
      <w:r w:rsidR="00446BB7">
        <w:rPr>
          <w:rStyle w:val="1-Char"/>
          <w:rFonts w:hint="cs"/>
          <w:rtl/>
        </w:rPr>
        <w:t>ی</w:t>
      </w:r>
      <w:r w:rsidRPr="007100A7">
        <w:rPr>
          <w:rStyle w:val="1-Char"/>
          <w:rFonts w:hint="cs"/>
          <w:rtl/>
        </w:rPr>
        <w:t>ند: بار خدا</w:t>
      </w:r>
      <w:r w:rsidR="00446BB7">
        <w:rPr>
          <w:rStyle w:val="1-Char"/>
          <w:rFonts w:hint="cs"/>
          <w:rtl/>
        </w:rPr>
        <w:t>ی</w:t>
      </w:r>
      <w:r w:rsidRPr="007100A7">
        <w:rPr>
          <w:rStyle w:val="1-Char"/>
          <w:rFonts w:hint="cs"/>
          <w:rtl/>
        </w:rPr>
        <w:t>ا! بر او صلوات بفرست؛ خداوندا! به او رحم کن. و تا زمان</w:t>
      </w:r>
      <w:r w:rsidR="00446BB7">
        <w:rPr>
          <w:rStyle w:val="1-Char"/>
          <w:rFonts w:hint="cs"/>
          <w:rtl/>
        </w:rPr>
        <w:t>ی</w:t>
      </w:r>
      <w:r w:rsidRPr="007100A7">
        <w:rPr>
          <w:rStyle w:val="1-Char"/>
          <w:rFonts w:hint="cs"/>
          <w:rtl/>
        </w:rPr>
        <w:t xml:space="preserve"> که هر کدام از شما در انتظار نماز باشد، گو</w:t>
      </w:r>
      <w:r w:rsidR="00446BB7">
        <w:rPr>
          <w:rStyle w:val="1-Char"/>
          <w:rFonts w:hint="cs"/>
          <w:rtl/>
        </w:rPr>
        <w:t>ی</w:t>
      </w:r>
      <w:r w:rsidRPr="007100A7">
        <w:rPr>
          <w:rStyle w:val="1-Char"/>
          <w:rFonts w:hint="cs"/>
          <w:rtl/>
        </w:rPr>
        <w:t>ا در نماز است».</w:t>
      </w:r>
    </w:p>
    <w:p w:rsidR="005102C1" w:rsidRPr="007100A7" w:rsidRDefault="000A023E" w:rsidP="00AF1D25">
      <w:pPr>
        <w:rPr>
          <w:rStyle w:val="1-Char"/>
          <w:rtl/>
        </w:rPr>
      </w:pPr>
      <w:r w:rsidRPr="007100A7">
        <w:rPr>
          <w:rStyle w:val="1-Char"/>
          <w:rFonts w:hint="cs"/>
          <w:rtl/>
        </w:rPr>
        <w:t>و ابوهر</w:t>
      </w:r>
      <w:r w:rsidR="00446BB7">
        <w:rPr>
          <w:rStyle w:val="1-Char"/>
          <w:rFonts w:hint="cs"/>
          <w:rtl/>
        </w:rPr>
        <w:t>ی</w:t>
      </w:r>
      <w:r w:rsidRPr="007100A7">
        <w:rPr>
          <w:rStyle w:val="1-Char"/>
          <w:rFonts w:hint="cs"/>
          <w:rtl/>
        </w:rPr>
        <w:t>ره</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د: رسول خدا</w:t>
      </w:r>
      <w:r w:rsidR="00FE6406" w:rsidRPr="00FE6406">
        <w:rPr>
          <w:rStyle w:val="1-Char"/>
          <w:rFonts w:cs="CTraditional Arabic" w:hint="cs"/>
          <w:rtl/>
        </w:rPr>
        <w:t xml:space="preserve"> ج</w:t>
      </w:r>
      <w:r w:rsidRPr="007100A7">
        <w:rPr>
          <w:rStyle w:val="1-Char"/>
          <w:rFonts w:hint="cs"/>
          <w:rtl/>
        </w:rPr>
        <w:t xml:space="preserve"> فرمود:</w:t>
      </w:r>
    </w:p>
    <w:p w:rsidR="005102C1" w:rsidRPr="007100A7" w:rsidRDefault="000A023E" w:rsidP="00AF1D25">
      <w:pPr>
        <w:rPr>
          <w:rStyle w:val="1-Char"/>
          <w:rtl/>
        </w:rPr>
      </w:pPr>
      <w:r w:rsidRPr="00BE2421">
        <w:rPr>
          <w:rStyle w:val="5-Char"/>
          <w:rFonts w:hint="cs"/>
          <w:rtl/>
        </w:rPr>
        <w:t>«وَ الَّذِيْ نَفْسِيْ بِيَدِهِ، لَقَدْ هَمَمْتُ اَنْ آمُرَ بِحَطَبٍ فَيُحْطَبُ ثُمَّ آمُرُ بِالصَّلٰاةِ فَيُؤَذِّنُ لَهٰا، ثُمَّ آمُرُ رَجُلاً فَيَؤُمُّ النّٰاسَ ثُمَّ اُخٰالِفُ اِليٰ رِجٰالٍ فَاُحَرِّقُ عَلَيْهِمْ بُيُوْتَهُمْ»</w:t>
      </w:r>
      <w:r w:rsidRPr="007100A7">
        <w:rPr>
          <w:rStyle w:val="1-Char"/>
          <w:rFonts w:hint="cs"/>
          <w:rtl/>
        </w:rPr>
        <w:t xml:space="preserve"> (بخار</w:t>
      </w:r>
      <w:r w:rsidR="00446BB7">
        <w:rPr>
          <w:rStyle w:val="1-Char"/>
          <w:rFonts w:hint="cs"/>
          <w:rtl/>
        </w:rPr>
        <w:t>ی</w:t>
      </w:r>
      <w:r w:rsidRPr="007100A7">
        <w:rPr>
          <w:rStyle w:val="1-Char"/>
          <w:rFonts w:hint="cs"/>
          <w:rtl/>
        </w:rPr>
        <w:t>)</w:t>
      </w:r>
      <w:r w:rsidR="005102C1" w:rsidRPr="007100A7">
        <w:rPr>
          <w:rStyle w:val="1-Char"/>
          <w:rFonts w:hint="cs"/>
          <w:rtl/>
        </w:rPr>
        <w:t>.</w:t>
      </w:r>
    </w:p>
    <w:p w:rsidR="000A023E" w:rsidRPr="007100A7" w:rsidRDefault="000A023E" w:rsidP="00AF1D25">
      <w:pPr>
        <w:rPr>
          <w:rStyle w:val="1-Char"/>
          <w:rtl/>
        </w:rPr>
      </w:pPr>
      <w:r w:rsidRPr="00BE2421">
        <w:rPr>
          <w:rStyle w:val="1-Char"/>
          <w:rFonts w:hint="cs"/>
          <w:rtl/>
        </w:rPr>
        <w:t>«سوگند به ذات</w:t>
      </w:r>
      <w:r w:rsidR="00446BB7">
        <w:rPr>
          <w:rStyle w:val="1-Char"/>
          <w:rFonts w:hint="cs"/>
          <w:rtl/>
        </w:rPr>
        <w:t>ی</w:t>
      </w:r>
      <w:r w:rsidRPr="00BE2421">
        <w:rPr>
          <w:rStyle w:val="1-Char"/>
          <w:rFonts w:hint="cs"/>
          <w:rtl/>
        </w:rPr>
        <w:t xml:space="preserve"> که جانم در دست اوست، قصد کردم که فرمان دهم تا ه</w:t>
      </w:r>
      <w:r w:rsidR="00446BB7">
        <w:rPr>
          <w:rStyle w:val="1-Char"/>
          <w:rFonts w:hint="cs"/>
          <w:rtl/>
        </w:rPr>
        <w:t>ی</w:t>
      </w:r>
      <w:r w:rsidRPr="00BE2421">
        <w:rPr>
          <w:rStyle w:val="1-Char"/>
          <w:rFonts w:hint="cs"/>
          <w:rtl/>
        </w:rPr>
        <w:t>زم جمع کنند؛ سپس به گفتن اذان و اقامه‌</w:t>
      </w:r>
      <w:r w:rsidR="00446BB7">
        <w:rPr>
          <w:rStyle w:val="1-Char"/>
          <w:rFonts w:hint="cs"/>
          <w:rtl/>
        </w:rPr>
        <w:t>ی</w:t>
      </w:r>
      <w:r w:rsidRPr="00BE2421">
        <w:rPr>
          <w:rStyle w:val="1-Char"/>
          <w:rFonts w:hint="cs"/>
          <w:rtl/>
        </w:rPr>
        <w:t xml:space="preserve"> نماز فرمان دهم؛ </w:t>
      </w:r>
      <w:r w:rsidR="000A2322">
        <w:rPr>
          <w:rStyle w:val="1-Char"/>
          <w:rFonts w:hint="cs"/>
          <w:rtl/>
        </w:rPr>
        <w:t>آنگاه</w:t>
      </w:r>
      <w:r w:rsidRPr="00BE2421">
        <w:rPr>
          <w:rStyle w:val="1-Char"/>
          <w:rFonts w:hint="cs"/>
          <w:rtl/>
        </w:rPr>
        <w:t xml:space="preserve"> مرد</w:t>
      </w:r>
      <w:r w:rsidR="00446BB7">
        <w:rPr>
          <w:rStyle w:val="1-Char"/>
          <w:rFonts w:hint="cs"/>
          <w:rtl/>
        </w:rPr>
        <w:t>ی</w:t>
      </w:r>
      <w:r w:rsidRPr="00BE2421">
        <w:rPr>
          <w:rStyle w:val="1-Char"/>
          <w:rFonts w:hint="cs"/>
          <w:rtl/>
        </w:rPr>
        <w:t xml:space="preserve"> را مأمور کنم تا برا</w:t>
      </w:r>
      <w:r w:rsidR="00446BB7">
        <w:rPr>
          <w:rStyle w:val="1-Char"/>
          <w:rFonts w:hint="cs"/>
          <w:rtl/>
        </w:rPr>
        <w:t>ی</w:t>
      </w:r>
      <w:r w:rsidRPr="00BE2421">
        <w:rPr>
          <w:rStyle w:val="1-Char"/>
          <w:rFonts w:hint="cs"/>
          <w:rtl/>
        </w:rPr>
        <w:t xml:space="preserve"> مردمان امامت کند؛ سپس به سو</w:t>
      </w:r>
      <w:r w:rsidR="00446BB7">
        <w:rPr>
          <w:rStyle w:val="1-Char"/>
          <w:rFonts w:hint="cs"/>
          <w:rtl/>
        </w:rPr>
        <w:t>ی</w:t>
      </w:r>
      <w:r w:rsidRPr="00BE2421">
        <w:rPr>
          <w:rStyle w:val="1-Char"/>
          <w:rFonts w:hint="cs"/>
          <w:rtl/>
        </w:rPr>
        <w:t xml:space="preserve"> مردان</w:t>
      </w:r>
      <w:r w:rsidR="00446BB7">
        <w:rPr>
          <w:rStyle w:val="1-Char"/>
          <w:rFonts w:hint="cs"/>
          <w:rtl/>
        </w:rPr>
        <w:t>ی</w:t>
      </w:r>
      <w:r w:rsidRPr="00BE2421">
        <w:rPr>
          <w:rStyle w:val="1-Char"/>
          <w:rFonts w:hint="cs"/>
          <w:rtl/>
        </w:rPr>
        <w:t xml:space="preserve"> بروم که در نماز جماعت حاضر نشده‌اند و خانه‌ها</w:t>
      </w:r>
      <w:r w:rsidR="00446BB7">
        <w:rPr>
          <w:rStyle w:val="1-Char"/>
          <w:rFonts w:hint="cs"/>
          <w:rtl/>
        </w:rPr>
        <w:t>ی</w:t>
      </w:r>
      <w:r w:rsidRPr="00BE2421">
        <w:rPr>
          <w:rStyle w:val="1-Char"/>
          <w:rFonts w:hint="cs"/>
          <w:rtl/>
        </w:rPr>
        <w:t>شان را بر</w:t>
      </w:r>
      <w:r w:rsidR="000751A8">
        <w:rPr>
          <w:rStyle w:val="1-Char"/>
          <w:rFonts w:hint="cs"/>
          <w:rtl/>
        </w:rPr>
        <w:t xml:space="preserve"> آن‌ها </w:t>
      </w:r>
      <w:r w:rsidRPr="00BE2421">
        <w:rPr>
          <w:rStyle w:val="1-Char"/>
          <w:rFonts w:hint="cs"/>
          <w:rtl/>
        </w:rPr>
        <w:t>بسوزام»</w:t>
      </w:r>
      <w:r w:rsidRPr="007100A7">
        <w:rPr>
          <w:rStyle w:val="1-Char"/>
          <w:rFonts w:hint="cs"/>
          <w:rtl/>
        </w:rPr>
        <w:t>.]</w:t>
      </w:r>
    </w:p>
    <w:p w:rsidR="000A023E" w:rsidRPr="00FE6406" w:rsidRDefault="000A023E" w:rsidP="00AF1D25">
      <w:pPr>
        <w:rPr>
          <w:rStyle w:val="9-Char"/>
          <w:rtl/>
        </w:rPr>
      </w:pPr>
      <w:r w:rsidRPr="00FE6406">
        <w:rPr>
          <w:rStyle w:val="9-Char"/>
          <w:rFonts w:hint="cs"/>
          <w:rtl/>
        </w:rPr>
        <w:t>[شرط‌ها</w:t>
      </w:r>
      <w:r w:rsidR="00446BB7">
        <w:rPr>
          <w:rStyle w:val="9-Char"/>
          <w:rFonts w:hint="cs"/>
          <w:rtl/>
        </w:rPr>
        <w:t>ی</w:t>
      </w:r>
      <w:r w:rsidRPr="00FE6406">
        <w:rPr>
          <w:rStyle w:val="9-Char"/>
          <w:rFonts w:hint="cs"/>
          <w:rtl/>
        </w:rPr>
        <w:t xml:space="preserve"> صحّت</w:t>
      </w:r>
      <w:r w:rsidR="000A2322">
        <w:rPr>
          <w:rStyle w:val="9-Char"/>
          <w:rFonts w:hint="cs"/>
          <w:rtl/>
        </w:rPr>
        <w:t xml:space="preserve"> </w:t>
      </w:r>
      <w:r w:rsidRPr="00FE6406">
        <w:rPr>
          <w:rStyle w:val="9-Char"/>
          <w:rFonts w:hint="cs"/>
          <w:rtl/>
        </w:rPr>
        <w:t>امامت، برا</w:t>
      </w:r>
      <w:r w:rsidR="00446BB7">
        <w:rPr>
          <w:rStyle w:val="9-Char"/>
          <w:rFonts w:hint="cs"/>
          <w:rtl/>
        </w:rPr>
        <w:t>ی</w:t>
      </w:r>
      <w:r w:rsidRPr="00FE6406">
        <w:rPr>
          <w:rStyle w:val="9-Char"/>
          <w:rFonts w:hint="cs"/>
          <w:rtl/>
        </w:rPr>
        <w:t xml:space="preserve"> مردان</w:t>
      </w:r>
      <w:r w:rsidR="00446BB7">
        <w:rPr>
          <w:rStyle w:val="9-Char"/>
          <w:rFonts w:hint="cs"/>
          <w:rtl/>
        </w:rPr>
        <w:t>ی</w:t>
      </w:r>
      <w:r w:rsidRPr="00FE6406">
        <w:rPr>
          <w:rStyle w:val="9-Char"/>
          <w:rFonts w:hint="cs"/>
          <w:rtl/>
        </w:rPr>
        <w:t xml:space="preserve"> که از عذرها، سالم و تندرست باشند:]</w:t>
      </w:r>
    </w:p>
    <w:p w:rsidR="000A023E" w:rsidRPr="0004170F" w:rsidRDefault="000A023E" w:rsidP="00AF1D25">
      <w:pPr>
        <w:rPr>
          <w:rStyle w:val="1-Char"/>
          <w:rtl/>
        </w:rPr>
      </w:pPr>
      <w:r w:rsidRPr="0004170F">
        <w:rPr>
          <w:rStyle w:val="1-Char"/>
          <w:rFonts w:hint="cs"/>
          <w:rtl/>
        </w:rPr>
        <w:t>شرط‌ها</w:t>
      </w:r>
      <w:r w:rsidR="00446BB7" w:rsidRPr="0004170F">
        <w:rPr>
          <w:rStyle w:val="1-Char"/>
          <w:rFonts w:hint="cs"/>
          <w:rtl/>
        </w:rPr>
        <w:t>ی</w:t>
      </w:r>
      <w:r w:rsidRPr="0004170F">
        <w:rPr>
          <w:rStyle w:val="1-Char"/>
          <w:rFonts w:hint="cs"/>
          <w:rtl/>
        </w:rPr>
        <w:t xml:space="preserve"> صحّت و درست</w:t>
      </w:r>
      <w:r w:rsidR="00446BB7" w:rsidRPr="0004170F">
        <w:rPr>
          <w:rStyle w:val="1-Char"/>
          <w:rFonts w:hint="cs"/>
          <w:rtl/>
        </w:rPr>
        <w:t>ی</w:t>
      </w:r>
      <w:r w:rsidRPr="0004170F">
        <w:rPr>
          <w:rStyle w:val="1-Char"/>
          <w:rFonts w:hint="cs"/>
          <w:rtl/>
        </w:rPr>
        <w:t xml:space="preserve"> امامت و پ</w:t>
      </w:r>
      <w:r w:rsidR="00446BB7" w:rsidRPr="0004170F">
        <w:rPr>
          <w:rStyle w:val="1-Char"/>
          <w:rFonts w:hint="cs"/>
          <w:rtl/>
        </w:rPr>
        <w:t>ی</w:t>
      </w:r>
      <w:r w:rsidRPr="0004170F">
        <w:rPr>
          <w:rStyle w:val="1-Char"/>
          <w:rFonts w:hint="cs"/>
          <w:rtl/>
        </w:rPr>
        <w:t>شنماز</w:t>
      </w:r>
      <w:r w:rsidR="00446BB7" w:rsidRPr="0004170F">
        <w:rPr>
          <w:rStyle w:val="1-Char"/>
          <w:rFonts w:hint="cs"/>
          <w:rtl/>
        </w:rPr>
        <w:t>ی</w:t>
      </w:r>
      <w:r w:rsidRPr="0004170F">
        <w:rPr>
          <w:rStyle w:val="1-Char"/>
          <w:rFonts w:hint="cs"/>
          <w:rtl/>
        </w:rPr>
        <w:t xml:space="preserve"> برا</w:t>
      </w:r>
      <w:r w:rsidR="00446BB7" w:rsidRPr="0004170F">
        <w:rPr>
          <w:rStyle w:val="1-Char"/>
          <w:rFonts w:hint="cs"/>
          <w:rtl/>
        </w:rPr>
        <w:t>ی</w:t>
      </w:r>
      <w:r w:rsidRPr="0004170F">
        <w:rPr>
          <w:rStyle w:val="1-Char"/>
          <w:rFonts w:hint="cs"/>
          <w:rtl/>
        </w:rPr>
        <w:t xml:space="preserve"> مردان</w:t>
      </w:r>
      <w:r w:rsidR="00446BB7" w:rsidRPr="0004170F">
        <w:rPr>
          <w:rStyle w:val="1-Char"/>
          <w:rFonts w:hint="cs"/>
          <w:rtl/>
        </w:rPr>
        <w:t>ی</w:t>
      </w:r>
      <w:r w:rsidRPr="0004170F">
        <w:rPr>
          <w:rStyle w:val="1-Char"/>
          <w:rFonts w:hint="cs"/>
          <w:rtl/>
        </w:rPr>
        <w:t xml:space="preserve"> که از عذرها، سالم و تندرست هستند، شش چ</w:t>
      </w:r>
      <w:r w:rsidR="00446BB7" w:rsidRPr="0004170F">
        <w:rPr>
          <w:rStyle w:val="1-Char"/>
          <w:rFonts w:hint="cs"/>
          <w:rtl/>
        </w:rPr>
        <w:t>ی</w:t>
      </w:r>
      <w:r w:rsidRPr="0004170F">
        <w:rPr>
          <w:rStyle w:val="1-Char"/>
          <w:rFonts w:hint="cs"/>
          <w:rtl/>
        </w:rPr>
        <w:t>ز است که عبارتند از:</w:t>
      </w:r>
    </w:p>
    <w:p w:rsidR="000A023E" w:rsidRPr="007100A7" w:rsidRDefault="000A023E" w:rsidP="00AF1D25">
      <w:pPr>
        <w:rPr>
          <w:rStyle w:val="1-Char"/>
          <w:rtl/>
        </w:rPr>
      </w:pPr>
      <w:r w:rsidRPr="007100A7">
        <w:rPr>
          <w:rStyle w:val="1-Char"/>
          <w:rFonts w:hint="cs"/>
          <w:rtl/>
        </w:rPr>
        <w:t>* مسلمان بودن. [پس امامت و پ</w:t>
      </w:r>
      <w:r w:rsidR="00446BB7">
        <w:rPr>
          <w:rStyle w:val="1-Char"/>
          <w:rFonts w:hint="cs"/>
          <w:rtl/>
        </w:rPr>
        <w:t>ی</w:t>
      </w:r>
      <w:r w:rsidRPr="007100A7">
        <w:rPr>
          <w:rStyle w:val="1-Char"/>
          <w:rFonts w:hint="cs"/>
          <w:rtl/>
        </w:rPr>
        <w:t>شنماز</w:t>
      </w:r>
      <w:r w:rsidR="00446BB7">
        <w:rPr>
          <w:rStyle w:val="1-Char"/>
          <w:rFonts w:hint="cs"/>
          <w:rtl/>
        </w:rPr>
        <w:t>ی</w:t>
      </w:r>
      <w:r w:rsidRPr="007100A7">
        <w:rPr>
          <w:rStyle w:val="1-Char"/>
          <w:rFonts w:hint="cs"/>
          <w:rtl/>
        </w:rPr>
        <w:t xml:space="preserve"> کافر، به ه</w:t>
      </w:r>
      <w:r w:rsidR="00446BB7">
        <w:rPr>
          <w:rStyle w:val="1-Char"/>
          <w:rFonts w:hint="cs"/>
          <w:rtl/>
        </w:rPr>
        <w:t>ی</w:t>
      </w:r>
      <w:r w:rsidRPr="007100A7">
        <w:rPr>
          <w:rStyle w:val="1-Char"/>
          <w:rFonts w:hint="cs"/>
          <w:rtl/>
        </w:rPr>
        <w:t>چ وجه درست ن</w:t>
      </w:r>
      <w:r w:rsidR="00446BB7">
        <w:rPr>
          <w:rStyle w:val="1-Char"/>
          <w:rFonts w:hint="cs"/>
          <w:rtl/>
        </w:rPr>
        <w:t>ی</w:t>
      </w:r>
      <w:r w:rsidRPr="007100A7">
        <w:rPr>
          <w:rStyle w:val="1-Char"/>
          <w:rFonts w:hint="cs"/>
          <w:rtl/>
        </w:rPr>
        <w:t>ست؛ ز</w:t>
      </w:r>
      <w:r w:rsidR="00446BB7">
        <w:rPr>
          <w:rStyle w:val="1-Char"/>
          <w:rFonts w:hint="cs"/>
          <w:rtl/>
        </w:rPr>
        <w:t>ی</w:t>
      </w:r>
      <w:r w:rsidRPr="007100A7">
        <w:rPr>
          <w:rStyle w:val="1-Char"/>
          <w:rFonts w:hint="cs"/>
          <w:rtl/>
        </w:rPr>
        <w:t>را در حال کفر، نماز خواندن و پ</w:t>
      </w:r>
      <w:r w:rsidR="00446BB7">
        <w:rPr>
          <w:rStyle w:val="1-Char"/>
          <w:rFonts w:hint="cs"/>
          <w:rtl/>
        </w:rPr>
        <w:t>ی</w:t>
      </w:r>
      <w:r w:rsidRPr="007100A7">
        <w:rPr>
          <w:rStyle w:val="1-Char"/>
          <w:rFonts w:hint="cs"/>
          <w:rtl/>
        </w:rPr>
        <w:t>شنماز</w:t>
      </w:r>
      <w:r w:rsidR="00446BB7">
        <w:rPr>
          <w:rStyle w:val="1-Char"/>
          <w:rFonts w:hint="cs"/>
          <w:rtl/>
        </w:rPr>
        <w:t>ی</w:t>
      </w:r>
      <w:r w:rsidRPr="007100A7">
        <w:rPr>
          <w:rStyle w:val="1-Char"/>
          <w:rFonts w:hint="cs"/>
          <w:rtl/>
        </w:rPr>
        <w:t xml:space="preserve"> دادن صح</w:t>
      </w:r>
      <w:r w:rsidR="00446BB7">
        <w:rPr>
          <w:rStyle w:val="1-Char"/>
          <w:rFonts w:hint="cs"/>
          <w:rtl/>
        </w:rPr>
        <w:t>ی</w:t>
      </w:r>
      <w:r w:rsidRPr="007100A7">
        <w:rPr>
          <w:rStyle w:val="1-Char"/>
          <w:rFonts w:hint="cs"/>
          <w:rtl/>
        </w:rPr>
        <w:t>ح ن</w:t>
      </w:r>
      <w:r w:rsidR="00446BB7">
        <w:rPr>
          <w:rStyle w:val="1-Char"/>
          <w:rFonts w:hint="cs"/>
          <w:rtl/>
        </w:rPr>
        <w:t>ی</w:t>
      </w:r>
      <w:r w:rsidRPr="007100A7">
        <w:rPr>
          <w:rStyle w:val="1-Char"/>
          <w:rFonts w:hint="cs"/>
          <w:rtl/>
        </w:rPr>
        <w:t>ست؛ بدان جهت که نماز، عبادت و تقرّب به خدا است، و کافر، اهل آن ن</w:t>
      </w:r>
      <w:r w:rsidR="00446BB7">
        <w:rPr>
          <w:rStyle w:val="1-Char"/>
          <w:rFonts w:hint="cs"/>
          <w:rtl/>
        </w:rPr>
        <w:t>ی</w:t>
      </w:r>
      <w:r w:rsidRPr="007100A7">
        <w:rPr>
          <w:rStyle w:val="1-Char"/>
          <w:rFonts w:hint="cs"/>
          <w:rtl/>
        </w:rPr>
        <w:t>ست.]</w:t>
      </w:r>
    </w:p>
    <w:p w:rsidR="000A023E" w:rsidRPr="007100A7" w:rsidRDefault="000A023E" w:rsidP="00AF1D25">
      <w:pPr>
        <w:rPr>
          <w:rStyle w:val="1-Char"/>
          <w:rtl/>
        </w:rPr>
      </w:pPr>
      <w:r w:rsidRPr="007100A7">
        <w:rPr>
          <w:rStyle w:val="1-Char"/>
          <w:rFonts w:hint="cs"/>
          <w:rtl/>
        </w:rPr>
        <w:t>* به حدّ بلوغ رس</w:t>
      </w:r>
      <w:r w:rsidR="00446BB7">
        <w:rPr>
          <w:rStyle w:val="1-Char"/>
          <w:rFonts w:hint="cs"/>
          <w:rtl/>
        </w:rPr>
        <w:t>ی</w:t>
      </w:r>
      <w:r w:rsidRPr="007100A7">
        <w:rPr>
          <w:rStyle w:val="1-Char"/>
          <w:rFonts w:hint="cs"/>
          <w:rtl/>
        </w:rPr>
        <w:t>دن؛ [ز</w:t>
      </w:r>
      <w:r w:rsidR="00446BB7">
        <w:rPr>
          <w:rStyle w:val="1-Char"/>
          <w:rFonts w:hint="cs"/>
          <w:rtl/>
        </w:rPr>
        <w:t>ی</w:t>
      </w:r>
      <w:r w:rsidRPr="007100A7">
        <w:rPr>
          <w:rStyle w:val="1-Char"/>
          <w:rFonts w:hint="cs"/>
          <w:rtl/>
        </w:rPr>
        <w:t>را که نماز کودک، نفل به شمار م</w:t>
      </w:r>
      <w:r w:rsidR="00446BB7">
        <w:rPr>
          <w:rStyle w:val="1-Char"/>
          <w:rFonts w:hint="cs"/>
          <w:rtl/>
        </w:rPr>
        <w:t>ی</w:t>
      </w:r>
      <w:r w:rsidRPr="007100A7">
        <w:rPr>
          <w:rStyle w:val="1-Char"/>
          <w:rFonts w:hint="cs"/>
          <w:rtl/>
        </w:rPr>
        <w:t>‌آ</w:t>
      </w:r>
      <w:r w:rsidR="00446BB7">
        <w:rPr>
          <w:rStyle w:val="1-Char"/>
          <w:rFonts w:hint="cs"/>
          <w:rtl/>
        </w:rPr>
        <w:t>ی</w:t>
      </w:r>
      <w:r w:rsidRPr="007100A7">
        <w:rPr>
          <w:rStyle w:val="1-Char"/>
          <w:rFonts w:hint="cs"/>
          <w:rtl/>
        </w:rPr>
        <w:t>د، و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ن</w:t>
      </w:r>
      <w:r w:rsidR="00446BB7">
        <w:rPr>
          <w:rStyle w:val="1-Char"/>
          <w:rFonts w:hint="cs"/>
          <w:rtl/>
        </w:rPr>
        <w:t>ی</w:t>
      </w:r>
      <w:r w:rsidRPr="007100A7">
        <w:rPr>
          <w:rStyle w:val="1-Char"/>
          <w:rFonts w:hint="cs"/>
          <w:rtl/>
        </w:rPr>
        <w:t xml:space="preserve">ز فرموده است: </w:t>
      </w:r>
      <w:r w:rsidRPr="00BE2421">
        <w:rPr>
          <w:rStyle w:val="5-Char"/>
          <w:rFonts w:hint="cs"/>
          <w:rtl/>
        </w:rPr>
        <w:t>«رُفِعَ الْقَلَمُ عَنْ ثَلٰاثٍ: عَنِ النّٰائِمِ حَتّٰي يَسْتَيْقِظَ، وَ عَنِ الصَّبِيِّ حَتّٰي يَحْتَلِمَ، وَ عَنِ الْمَجْنُوْنِ حَتّٰي يَعْقِلَ»</w:t>
      </w:r>
      <w:r w:rsidRPr="007100A7">
        <w:rPr>
          <w:rStyle w:val="1-Char"/>
          <w:rFonts w:hint="cs"/>
          <w:rtl/>
        </w:rPr>
        <w:t xml:space="preserve"> (ابوداود و ترمذ</w:t>
      </w:r>
      <w:r w:rsidR="00446BB7">
        <w:rPr>
          <w:rStyle w:val="1-Char"/>
          <w:rFonts w:hint="cs"/>
          <w:rtl/>
        </w:rPr>
        <w:t>ی</w:t>
      </w:r>
      <w:r w:rsidRPr="007100A7">
        <w:rPr>
          <w:rStyle w:val="1-Char"/>
          <w:rFonts w:hint="cs"/>
          <w:rtl/>
        </w:rPr>
        <w:t xml:space="preserve">)؛ </w:t>
      </w:r>
      <w:r w:rsidRPr="00BE2421">
        <w:rPr>
          <w:rStyle w:val="1-Char"/>
          <w:rFonts w:hint="cs"/>
          <w:rtl/>
        </w:rPr>
        <w:t>«از سه کس، قلم تکل</w:t>
      </w:r>
      <w:r w:rsidR="00446BB7">
        <w:rPr>
          <w:rStyle w:val="1-Char"/>
          <w:rFonts w:hint="cs"/>
          <w:rtl/>
        </w:rPr>
        <w:t>ی</w:t>
      </w:r>
      <w:r w:rsidRPr="00BE2421">
        <w:rPr>
          <w:rStyle w:val="1-Char"/>
          <w:rFonts w:hint="cs"/>
          <w:rtl/>
        </w:rPr>
        <w:t>ف برداشته شده است: کس</w:t>
      </w:r>
      <w:r w:rsidR="00446BB7">
        <w:rPr>
          <w:rStyle w:val="1-Char"/>
          <w:rFonts w:hint="cs"/>
          <w:rtl/>
        </w:rPr>
        <w:t>ی</w:t>
      </w:r>
      <w:r w:rsidRPr="00BE2421">
        <w:rPr>
          <w:rStyle w:val="1-Char"/>
          <w:rFonts w:hint="cs"/>
          <w:rtl/>
        </w:rPr>
        <w:t xml:space="preserve"> که به خواب رفته است تا ا</w:t>
      </w:r>
      <w:r w:rsidR="00446BB7">
        <w:rPr>
          <w:rStyle w:val="1-Char"/>
          <w:rFonts w:hint="cs"/>
          <w:rtl/>
        </w:rPr>
        <w:t>ی</w:t>
      </w:r>
      <w:r w:rsidRPr="00BE2421">
        <w:rPr>
          <w:rStyle w:val="1-Char"/>
          <w:rFonts w:hint="cs"/>
          <w:rtl/>
        </w:rPr>
        <w:t>ن که ب</w:t>
      </w:r>
      <w:r w:rsidR="00446BB7">
        <w:rPr>
          <w:rStyle w:val="1-Char"/>
          <w:rFonts w:hint="cs"/>
          <w:rtl/>
        </w:rPr>
        <w:t>ی</w:t>
      </w:r>
      <w:r w:rsidRPr="00BE2421">
        <w:rPr>
          <w:rStyle w:val="1-Char"/>
          <w:rFonts w:hint="cs"/>
          <w:rtl/>
        </w:rPr>
        <w:t>دار گردد؛ و از کودک تا ا</w:t>
      </w:r>
      <w:r w:rsidR="00446BB7">
        <w:rPr>
          <w:rStyle w:val="1-Char"/>
          <w:rFonts w:hint="cs"/>
          <w:rtl/>
        </w:rPr>
        <w:t>ی</w:t>
      </w:r>
      <w:r w:rsidRPr="00BE2421">
        <w:rPr>
          <w:rStyle w:val="1-Char"/>
          <w:rFonts w:hint="cs"/>
          <w:rtl/>
        </w:rPr>
        <w:t>ن که به سنّ بلوغ برسد؛ و از د</w:t>
      </w:r>
      <w:r w:rsidR="00446BB7">
        <w:rPr>
          <w:rStyle w:val="1-Char"/>
          <w:rFonts w:hint="cs"/>
          <w:rtl/>
        </w:rPr>
        <w:t>ی</w:t>
      </w:r>
      <w:r w:rsidRPr="00BE2421">
        <w:rPr>
          <w:rStyle w:val="1-Char"/>
          <w:rFonts w:hint="cs"/>
          <w:rtl/>
        </w:rPr>
        <w:t>وانه تا عاقل گردد و عقلش برگردد.»</w:t>
      </w:r>
      <w:r w:rsidRPr="007100A7">
        <w:rPr>
          <w:rStyle w:val="1-Char"/>
          <w:rFonts w:hint="cs"/>
          <w:rtl/>
        </w:rPr>
        <w:t>]</w:t>
      </w:r>
    </w:p>
    <w:p w:rsidR="000A023E" w:rsidRPr="007100A7" w:rsidRDefault="000A023E" w:rsidP="00AF1D25">
      <w:pPr>
        <w:rPr>
          <w:rStyle w:val="1-Char"/>
          <w:rtl/>
        </w:rPr>
      </w:pPr>
      <w:r w:rsidRPr="007100A7">
        <w:rPr>
          <w:rStyle w:val="1-Char"/>
          <w:rFonts w:hint="cs"/>
          <w:rtl/>
        </w:rPr>
        <w:t>* عاقل بودن؛ [ز</w:t>
      </w:r>
      <w:r w:rsidR="00446BB7">
        <w:rPr>
          <w:rStyle w:val="1-Char"/>
          <w:rFonts w:hint="cs"/>
          <w:rtl/>
        </w:rPr>
        <w:t>ی</w:t>
      </w:r>
      <w:r w:rsidRPr="007100A7">
        <w:rPr>
          <w:rStyle w:val="1-Char"/>
          <w:rFonts w:hint="cs"/>
          <w:rtl/>
        </w:rPr>
        <w:t>را بنا به حد</w:t>
      </w:r>
      <w:r w:rsidR="00446BB7">
        <w:rPr>
          <w:rStyle w:val="1-Char"/>
          <w:rFonts w:hint="cs"/>
          <w:rtl/>
        </w:rPr>
        <w:t>ی</w:t>
      </w:r>
      <w:r w:rsidRPr="007100A7">
        <w:rPr>
          <w:rStyle w:val="1-Char"/>
          <w:rFonts w:hint="cs"/>
          <w:rtl/>
        </w:rPr>
        <w:t>ث بالا، د</w:t>
      </w:r>
      <w:r w:rsidR="00446BB7">
        <w:rPr>
          <w:rStyle w:val="1-Char"/>
          <w:rFonts w:hint="cs"/>
          <w:rtl/>
        </w:rPr>
        <w:t>ی</w:t>
      </w:r>
      <w:r w:rsidRPr="007100A7">
        <w:rPr>
          <w:rStyle w:val="1-Char"/>
          <w:rFonts w:hint="cs"/>
          <w:rtl/>
        </w:rPr>
        <w:t>وانه مکلّف ن</w:t>
      </w:r>
      <w:r w:rsidR="00446BB7">
        <w:rPr>
          <w:rStyle w:val="1-Char"/>
          <w:rFonts w:hint="cs"/>
          <w:rtl/>
        </w:rPr>
        <w:t>ی</w:t>
      </w:r>
      <w:r w:rsidRPr="007100A7">
        <w:rPr>
          <w:rStyle w:val="1-Char"/>
          <w:rFonts w:hint="cs"/>
          <w:rtl/>
        </w:rPr>
        <w:t>ست و نماز بر و</w:t>
      </w:r>
      <w:r w:rsidR="00446BB7">
        <w:rPr>
          <w:rStyle w:val="1-Char"/>
          <w:rFonts w:hint="cs"/>
          <w:rtl/>
        </w:rPr>
        <w:t>ی</w:t>
      </w:r>
      <w:r w:rsidRPr="007100A7">
        <w:rPr>
          <w:rStyle w:val="1-Char"/>
          <w:rFonts w:hint="cs"/>
          <w:rtl/>
        </w:rPr>
        <w:t xml:space="preserve"> واجب نم</w:t>
      </w:r>
      <w:r w:rsidR="00446BB7">
        <w:rPr>
          <w:rStyle w:val="1-Char"/>
          <w:rFonts w:hint="cs"/>
          <w:rtl/>
        </w:rPr>
        <w:t>ی</w:t>
      </w:r>
      <w:r w:rsidRPr="007100A7">
        <w:rPr>
          <w:rStyle w:val="1-Char"/>
          <w:rFonts w:hint="cs"/>
          <w:rtl/>
        </w:rPr>
        <w:t>‌گردد.]</w:t>
      </w:r>
    </w:p>
    <w:p w:rsidR="000A023E" w:rsidRPr="007100A7" w:rsidRDefault="000A023E" w:rsidP="00AF1D25">
      <w:pPr>
        <w:rPr>
          <w:rStyle w:val="1-Char"/>
          <w:rtl/>
        </w:rPr>
      </w:pPr>
      <w:r w:rsidRPr="007100A7">
        <w:rPr>
          <w:rStyle w:val="1-Char"/>
          <w:rFonts w:hint="cs"/>
          <w:rtl/>
        </w:rPr>
        <w:t>* مرد بودن؛ [پس امامت زنان برا</w:t>
      </w:r>
      <w:r w:rsidR="00446BB7">
        <w:rPr>
          <w:rStyle w:val="1-Char"/>
          <w:rFonts w:hint="cs"/>
          <w:rtl/>
        </w:rPr>
        <w:t>ی</w:t>
      </w:r>
      <w:r w:rsidRPr="007100A7">
        <w:rPr>
          <w:rStyle w:val="1-Char"/>
          <w:rFonts w:hint="cs"/>
          <w:rtl/>
        </w:rPr>
        <w:t xml:space="preserve"> مردان، صح</w:t>
      </w:r>
      <w:r w:rsidR="00446BB7">
        <w:rPr>
          <w:rStyle w:val="1-Char"/>
          <w:rFonts w:hint="cs"/>
          <w:rtl/>
        </w:rPr>
        <w:t>ی</w:t>
      </w:r>
      <w:r w:rsidRPr="007100A7">
        <w:rPr>
          <w:rStyle w:val="1-Char"/>
          <w:rFonts w:hint="cs"/>
          <w:rtl/>
        </w:rPr>
        <w:t>ح ن</w:t>
      </w:r>
      <w:r w:rsidR="00446BB7">
        <w:rPr>
          <w:rStyle w:val="1-Char"/>
          <w:rFonts w:hint="cs"/>
          <w:rtl/>
        </w:rPr>
        <w:t>ی</w:t>
      </w:r>
      <w:r w:rsidRPr="007100A7">
        <w:rPr>
          <w:rStyle w:val="1-Char"/>
          <w:rFonts w:hint="cs"/>
          <w:rtl/>
        </w:rPr>
        <w:t>ست.]</w:t>
      </w:r>
    </w:p>
    <w:p w:rsidR="000A023E" w:rsidRPr="007100A7" w:rsidRDefault="000A023E" w:rsidP="00AF1D25">
      <w:pPr>
        <w:rPr>
          <w:rStyle w:val="1-Char"/>
          <w:rtl/>
        </w:rPr>
      </w:pPr>
      <w:r w:rsidRPr="007100A7">
        <w:rPr>
          <w:rStyle w:val="1-Char"/>
          <w:rFonts w:hint="cs"/>
          <w:rtl/>
        </w:rPr>
        <w:t>* پ</w:t>
      </w:r>
      <w:r w:rsidR="00446BB7">
        <w:rPr>
          <w:rStyle w:val="1-Char"/>
          <w:rFonts w:hint="cs"/>
          <w:rtl/>
        </w:rPr>
        <w:t>ی</w:t>
      </w:r>
      <w:r w:rsidRPr="007100A7">
        <w:rPr>
          <w:rStyle w:val="1-Char"/>
          <w:rFonts w:hint="cs"/>
          <w:rtl/>
        </w:rPr>
        <w:t>شنماز، بر قرائت</w:t>
      </w:r>
      <w:r w:rsidR="00446BB7">
        <w:rPr>
          <w:rStyle w:val="1-Char"/>
          <w:rFonts w:hint="cs"/>
          <w:rtl/>
        </w:rPr>
        <w:t>ی</w:t>
      </w:r>
      <w:r w:rsidRPr="007100A7">
        <w:rPr>
          <w:rStyle w:val="1-Char"/>
          <w:rFonts w:hint="cs"/>
          <w:rtl/>
        </w:rPr>
        <w:t xml:space="preserve"> که برا</w:t>
      </w:r>
      <w:r w:rsidR="00446BB7">
        <w:rPr>
          <w:rStyle w:val="1-Char"/>
          <w:rFonts w:hint="cs"/>
          <w:rtl/>
        </w:rPr>
        <w:t>ی</w:t>
      </w:r>
      <w:r w:rsidRPr="007100A7">
        <w:rPr>
          <w:rStyle w:val="1-Char"/>
          <w:rFonts w:hint="cs"/>
          <w:rtl/>
        </w:rPr>
        <w:t xml:space="preserve"> صحّت و درست</w:t>
      </w:r>
      <w:r w:rsidR="00446BB7">
        <w:rPr>
          <w:rStyle w:val="1-Char"/>
          <w:rFonts w:hint="cs"/>
          <w:rtl/>
        </w:rPr>
        <w:t>ی</w:t>
      </w:r>
      <w:r w:rsidRPr="007100A7">
        <w:rPr>
          <w:rStyle w:val="1-Char"/>
          <w:rFonts w:hint="cs"/>
          <w:rtl/>
        </w:rPr>
        <w:t xml:space="preserve"> نماز، لازم و ضرور</w:t>
      </w:r>
      <w:r w:rsidR="00446BB7">
        <w:rPr>
          <w:rStyle w:val="1-Char"/>
          <w:rFonts w:hint="cs"/>
          <w:rtl/>
        </w:rPr>
        <w:t>ی</w:t>
      </w:r>
      <w:r w:rsidRPr="007100A7">
        <w:rPr>
          <w:rStyle w:val="1-Char"/>
          <w:rFonts w:hint="cs"/>
          <w:rtl/>
        </w:rPr>
        <w:t xml:space="preserve"> است، قادر و توانا باشد؛ [از ا</w:t>
      </w:r>
      <w:r w:rsidR="00446BB7">
        <w:rPr>
          <w:rStyle w:val="1-Char"/>
          <w:rFonts w:hint="cs"/>
          <w:rtl/>
        </w:rPr>
        <w:t>ی</w:t>
      </w:r>
      <w:r w:rsidRPr="007100A7">
        <w:rPr>
          <w:rStyle w:val="1-Char"/>
          <w:rFonts w:hint="cs"/>
          <w:rtl/>
        </w:rPr>
        <w:t>ن رو، امامت و پ</w:t>
      </w:r>
      <w:r w:rsidR="00446BB7">
        <w:rPr>
          <w:rStyle w:val="1-Char"/>
          <w:rFonts w:hint="cs"/>
          <w:rtl/>
        </w:rPr>
        <w:t>ی</w:t>
      </w:r>
      <w:r w:rsidRPr="007100A7">
        <w:rPr>
          <w:rStyle w:val="1-Char"/>
          <w:rFonts w:hint="cs"/>
          <w:rtl/>
        </w:rPr>
        <w:t>شنماز</w:t>
      </w:r>
      <w:r w:rsidR="00446BB7">
        <w:rPr>
          <w:rStyle w:val="1-Char"/>
          <w:rFonts w:hint="cs"/>
          <w:rtl/>
        </w:rPr>
        <w:t>ی</w:t>
      </w:r>
      <w:r w:rsidRPr="007100A7">
        <w:rPr>
          <w:rStyle w:val="1-Char"/>
          <w:rFonts w:hint="cs"/>
          <w:rtl/>
        </w:rPr>
        <w:t xml:space="preserve"> فرد عام</w:t>
      </w:r>
      <w:r w:rsidR="00446BB7">
        <w:rPr>
          <w:rStyle w:val="1-Char"/>
          <w:rFonts w:hint="cs"/>
          <w:rtl/>
        </w:rPr>
        <w:t>ی</w:t>
      </w:r>
      <w:r w:rsidRPr="007100A7">
        <w:rPr>
          <w:rStyle w:val="1-Char"/>
          <w:rFonts w:hint="cs"/>
          <w:rtl/>
        </w:rPr>
        <w:t xml:space="preserve"> و ب</w:t>
      </w:r>
      <w:r w:rsidR="00446BB7">
        <w:rPr>
          <w:rStyle w:val="1-Char"/>
          <w:rFonts w:hint="cs"/>
          <w:rtl/>
        </w:rPr>
        <w:t>ی</w:t>
      </w:r>
      <w:r w:rsidRPr="007100A7">
        <w:rPr>
          <w:rStyle w:val="1-Char"/>
          <w:rFonts w:hint="cs"/>
          <w:rtl/>
        </w:rPr>
        <w:t>‌سواد</w:t>
      </w:r>
      <w:r w:rsidR="00446BB7">
        <w:rPr>
          <w:rStyle w:val="1-Char"/>
          <w:rFonts w:hint="cs"/>
          <w:rtl/>
        </w:rPr>
        <w:t>ی</w:t>
      </w:r>
      <w:r w:rsidRPr="007100A7">
        <w:rPr>
          <w:rStyle w:val="1-Char"/>
          <w:rFonts w:hint="cs"/>
          <w:rtl/>
        </w:rPr>
        <w:t xml:space="preserve"> که قادر بر قرائت ن</w:t>
      </w:r>
      <w:r w:rsidR="00446BB7">
        <w:rPr>
          <w:rStyle w:val="1-Char"/>
          <w:rFonts w:hint="cs"/>
          <w:rtl/>
        </w:rPr>
        <w:t>ی</w:t>
      </w:r>
      <w:r w:rsidRPr="007100A7">
        <w:rPr>
          <w:rStyle w:val="1-Char"/>
          <w:rFonts w:hint="cs"/>
          <w:rtl/>
        </w:rPr>
        <w:t>ست، برا</w:t>
      </w:r>
      <w:r w:rsidR="00446BB7">
        <w:rPr>
          <w:rStyle w:val="1-Char"/>
          <w:rFonts w:hint="cs"/>
          <w:rtl/>
        </w:rPr>
        <w:t>ی</w:t>
      </w:r>
      <w:r w:rsidRPr="007100A7">
        <w:rPr>
          <w:rStyle w:val="1-Char"/>
          <w:rFonts w:hint="cs"/>
          <w:rtl/>
        </w:rPr>
        <w:t xml:space="preserve"> نمازگزار</w:t>
      </w:r>
      <w:r w:rsidR="00446BB7">
        <w:rPr>
          <w:rStyle w:val="1-Char"/>
          <w:rFonts w:hint="cs"/>
          <w:rtl/>
        </w:rPr>
        <w:t>ی</w:t>
      </w:r>
      <w:r w:rsidRPr="007100A7">
        <w:rPr>
          <w:rStyle w:val="1-Char"/>
          <w:rFonts w:hint="cs"/>
          <w:rtl/>
        </w:rPr>
        <w:t xml:space="preserve"> که خود به قرائت آشنا است، درست و روا ن</w:t>
      </w:r>
      <w:r w:rsidR="00446BB7">
        <w:rPr>
          <w:rStyle w:val="1-Char"/>
          <w:rFonts w:hint="cs"/>
          <w:rtl/>
        </w:rPr>
        <w:t>ی</w:t>
      </w:r>
      <w:r w:rsidRPr="007100A7">
        <w:rPr>
          <w:rStyle w:val="1-Char"/>
          <w:rFonts w:hint="cs"/>
          <w:rtl/>
        </w:rPr>
        <w:t>ست.]</w:t>
      </w:r>
    </w:p>
    <w:p w:rsidR="000A023E" w:rsidRPr="007100A7" w:rsidRDefault="000A023E" w:rsidP="00AF1D25">
      <w:pPr>
        <w:rPr>
          <w:rStyle w:val="1-Char"/>
          <w:rtl/>
        </w:rPr>
      </w:pPr>
      <w:r w:rsidRPr="007100A7">
        <w:rPr>
          <w:rStyle w:val="1-Char"/>
          <w:rFonts w:hint="cs"/>
          <w:rtl/>
        </w:rPr>
        <w:t>* پ</w:t>
      </w:r>
      <w:r w:rsidR="00446BB7">
        <w:rPr>
          <w:rStyle w:val="1-Char"/>
          <w:rFonts w:hint="cs"/>
          <w:rtl/>
        </w:rPr>
        <w:t>ی</w:t>
      </w:r>
      <w:r w:rsidRPr="007100A7">
        <w:rPr>
          <w:rStyle w:val="1-Char"/>
          <w:rFonts w:hint="cs"/>
          <w:rtl/>
        </w:rPr>
        <w:t>شنماز، از عذرها، سالم و تندرست باشد؛ عذرها</w:t>
      </w:r>
      <w:r w:rsidR="00446BB7">
        <w:rPr>
          <w:rStyle w:val="1-Char"/>
          <w:rFonts w:hint="cs"/>
          <w:rtl/>
        </w:rPr>
        <w:t>یی</w:t>
      </w:r>
      <w:r w:rsidRPr="007100A7">
        <w:rPr>
          <w:rStyle w:val="1-Char"/>
          <w:rFonts w:hint="cs"/>
          <w:rtl/>
        </w:rPr>
        <w:t xml:space="preserve"> همانند: ب</w:t>
      </w:r>
      <w:r w:rsidR="00446BB7">
        <w:rPr>
          <w:rStyle w:val="1-Char"/>
          <w:rFonts w:hint="cs"/>
          <w:rtl/>
        </w:rPr>
        <w:t>ی</w:t>
      </w:r>
      <w:r w:rsidRPr="007100A7">
        <w:rPr>
          <w:rStyle w:val="1-Char"/>
          <w:rFonts w:hint="cs"/>
          <w:rtl/>
        </w:rPr>
        <w:t>مار</w:t>
      </w:r>
      <w:r w:rsidR="00446BB7">
        <w:rPr>
          <w:rStyle w:val="1-Char"/>
          <w:rFonts w:hint="cs"/>
          <w:rtl/>
        </w:rPr>
        <w:t>ی</w:t>
      </w:r>
      <w:r w:rsidRPr="007100A7">
        <w:rPr>
          <w:rStyle w:val="1-Char"/>
          <w:rFonts w:hint="cs"/>
          <w:rtl/>
        </w:rPr>
        <w:t xml:space="preserve"> اپ</w:t>
      </w:r>
      <w:r w:rsidR="00446BB7">
        <w:rPr>
          <w:rStyle w:val="1-Char"/>
          <w:rFonts w:hint="cs"/>
          <w:rtl/>
        </w:rPr>
        <w:t>ی</w:t>
      </w:r>
      <w:r w:rsidRPr="007100A7">
        <w:rPr>
          <w:rStyle w:val="1-Char"/>
          <w:rFonts w:hint="cs"/>
          <w:rtl/>
        </w:rPr>
        <w:t>ستاکس</w:t>
      </w:r>
      <w:r w:rsidR="00446BB7">
        <w:rPr>
          <w:rStyle w:val="1-Char"/>
          <w:rFonts w:hint="cs"/>
          <w:rtl/>
        </w:rPr>
        <w:t>ی</w:t>
      </w:r>
      <w:r w:rsidRPr="007100A7">
        <w:rPr>
          <w:rStyle w:val="1-Char"/>
          <w:rFonts w:hint="cs"/>
          <w:rtl/>
        </w:rPr>
        <w:t xml:space="preserve"> [خون‌ر</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دائم ب</w:t>
      </w:r>
      <w:r w:rsidR="00446BB7">
        <w:rPr>
          <w:rStyle w:val="1-Char"/>
          <w:rFonts w:hint="cs"/>
          <w:rtl/>
        </w:rPr>
        <w:t>ی</w:t>
      </w:r>
      <w:r w:rsidRPr="007100A7">
        <w:rPr>
          <w:rStyle w:val="1-Char"/>
          <w:rFonts w:hint="cs"/>
          <w:rtl/>
        </w:rPr>
        <w:t>ن</w:t>
      </w:r>
      <w:r w:rsidR="00446BB7">
        <w:rPr>
          <w:rStyle w:val="1-Char"/>
          <w:rFonts w:hint="cs"/>
          <w:rtl/>
        </w:rPr>
        <w:t>ی</w:t>
      </w:r>
      <w:r w:rsidRPr="007100A7">
        <w:rPr>
          <w:rStyle w:val="1-Char"/>
          <w:rFonts w:hint="cs"/>
          <w:rtl/>
        </w:rPr>
        <w:t>؛ و خروج ب</w:t>
      </w:r>
      <w:r w:rsidR="00446BB7">
        <w:rPr>
          <w:rStyle w:val="1-Char"/>
          <w:rFonts w:hint="cs"/>
          <w:rtl/>
        </w:rPr>
        <w:t>ی</w:t>
      </w:r>
      <w:r w:rsidRPr="007100A7">
        <w:rPr>
          <w:rStyle w:val="1-Char"/>
          <w:rFonts w:hint="cs"/>
          <w:rtl/>
        </w:rPr>
        <w:t>‌اخت</w:t>
      </w:r>
      <w:r w:rsidR="00446BB7">
        <w:rPr>
          <w:rStyle w:val="1-Char"/>
          <w:rFonts w:hint="cs"/>
          <w:rtl/>
        </w:rPr>
        <w:t>ی</w:t>
      </w:r>
      <w:r w:rsidRPr="007100A7">
        <w:rPr>
          <w:rStyle w:val="1-Char"/>
          <w:rFonts w:hint="cs"/>
          <w:rtl/>
        </w:rPr>
        <w:t>ار پ</w:t>
      </w:r>
      <w:r w:rsidR="00446BB7">
        <w:rPr>
          <w:rStyle w:val="1-Char"/>
          <w:rFonts w:hint="cs"/>
          <w:rtl/>
        </w:rPr>
        <w:t>ی</w:t>
      </w:r>
      <w:r w:rsidRPr="007100A7">
        <w:rPr>
          <w:rStyle w:val="1-Char"/>
          <w:rFonts w:hint="cs"/>
          <w:rtl/>
        </w:rPr>
        <w:t>شاب (</w:t>
      </w:r>
      <w:r w:rsidRPr="00510341">
        <w:rPr>
          <w:rStyle w:val="5-Char0"/>
          <w:rFonts w:hint="cs"/>
          <w:rtl/>
        </w:rPr>
        <w:t>سلسل البول</w:t>
      </w:r>
      <w:r w:rsidRPr="007100A7">
        <w:rPr>
          <w:rStyle w:val="1-Char"/>
          <w:rFonts w:hint="cs"/>
          <w:rtl/>
        </w:rPr>
        <w:t>)؛ وخروج ب</w:t>
      </w:r>
      <w:r w:rsidR="00446BB7">
        <w:rPr>
          <w:rStyle w:val="1-Char"/>
          <w:rFonts w:hint="cs"/>
          <w:rtl/>
        </w:rPr>
        <w:t>ی</w:t>
      </w:r>
      <w:r w:rsidRPr="007100A7">
        <w:rPr>
          <w:rStyle w:val="1-Char"/>
          <w:rFonts w:hint="cs"/>
          <w:rtl/>
        </w:rPr>
        <w:t>‌اخت</w:t>
      </w:r>
      <w:r w:rsidR="00446BB7">
        <w:rPr>
          <w:rStyle w:val="1-Char"/>
          <w:rFonts w:hint="cs"/>
          <w:rtl/>
        </w:rPr>
        <w:t>ی</w:t>
      </w:r>
      <w:r w:rsidRPr="007100A7">
        <w:rPr>
          <w:rStyle w:val="1-Char"/>
          <w:rFonts w:hint="cs"/>
          <w:rtl/>
        </w:rPr>
        <w:t>ار باد شکم از و</w:t>
      </w:r>
      <w:r w:rsidR="00446BB7">
        <w:rPr>
          <w:rStyle w:val="1-Char"/>
          <w:rFonts w:hint="cs"/>
          <w:rtl/>
        </w:rPr>
        <w:t>ی</w:t>
      </w:r>
      <w:r w:rsidRPr="007100A7">
        <w:rPr>
          <w:rStyle w:val="1-Char"/>
          <w:rFonts w:hint="cs"/>
          <w:rtl/>
        </w:rPr>
        <w:t xml:space="preserve"> (</w:t>
      </w:r>
      <w:r w:rsidRPr="00510341">
        <w:rPr>
          <w:rStyle w:val="5-Char0"/>
          <w:rFonts w:hint="cs"/>
          <w:rtl/>
        </w:rPr>
        <w:t>اِنفلات الريح</w:t>
      </w:r>
      <w:r w:rsidRPr="007100A7">
        <w:rPr>
          <w:rStyle w:val="1-Char"/>
          <w:rFonts w:hint="cs"/>
          <w:rtl/>
        </w:rPr>
        <w:t>)؛ و امام و پ</w:t>
      </w:r>
      <w:r w:rsidR="00446BB7">
        <w:rPr>
          <w:rStyle w:val="1-Char"/>
          <w:rFonts w:hint="cs"/>
          <w:rtl/>
        </w:rPr>
        <w:t>ی</w:t>
      </w:r>
      <w:r w:rsidRPr="007100A7">
        <w:rPr>
          <w:rStyle w:val="1-Char"/>
          <w:rFonts w:hint="cs"/>
          <w:rtl/>
        </w:rPr>
        <w:t>شنماز، با</w:t>
      </w:r>
      <w:r w:rsidR="00446BB7">
        <w:rPr>
          <w:rStyle w:val="1-Char"/>
          <w:rFonts w:hint="cs"/>
          <w:rtl/>
        </w:rPr>
        <w:t>ی</w:t>
      </w:r>
      <w:r w:rsidRPr="007100A7">
        <w:rPr>
          <w:rStyle w:val="1-Char"/>
          <w:rFonts w:hint="cs"/>
          <w:rtl/>
        </w:rPr>
        <w:t>د زبانش برا</w:t>
      </w:r>
      <w:r w:rsidR="00446BB7">
        <w:rPr>
          <w:rStyle w:val="1-Char"/>
          <w:rFonts w:hint="cs"/>
          <w:rtl/>
        </w:rPr>
        <w:t>ی</w:t>
      </w:r>
      <w:r w:rsidRPr="007100A7">
        <w:rPr>
          <w:rStyle w:val="1-Char"/>
          <w:rFonts w:hint="cs"/>
          <w:rtl/>
        </w:rPr>
        <w:t xml:space="preserve"> نطق و تلفّظ حروف بر وجه صح</w:t>
      </w:r>
      <w:r w:rsidR="00446BB7">
        <w:rPr>
          <w:rStyle w:val="1-Char"/>
          <w:rFonts w:hint="cs"/>
          <w:rtl/>
        </w:rPr>
        <w:t>ی</w:t>
      </w:r>
      <w:r w:rsidRPr="007100A7">
        <w:rPr>
          <w:rStyle w:val="1-Char"/>
          <w:rFonts w:hint="cs"/>
          <w:rtl/>
        </w:rPr>
        <w:t>ح آن، درست باشد و زبان</w:t>
      </w:r>
      <w:r w:rsidR="00446BB7">
        <w:rPr>
          <w:rStyle w:val="1-Char"/>
          <w:rFonts w:hint="cs"/>
          <w:rtl/>
        </w:rPr>
        <w:t>ی</w:t>
      </w:r>
      <w:r w:rsidRPr="007100A7">
        <w:rPr>
          <w:rStyle w:val="1-Char"/>
          <w:rFonts w:hint="cs"/>
          <w:rtl/>
        </w:rPr>
        <w:t xml:space="preserve"> اَلکن نداشته باشد، به گونه‌ا</w:t>
      </w:r>
      <w:r w:rsidR="00446BB7">
        <w:rPr>
          <w:rStyle w:val="1-Char"/>
          <w:rFonts w:hint="cs"/>
          <w:rtl/>
        </w:rPr>
        <w:t>ی</w:t>
      </w:r>
      <w:r w:rsidRPr="007100A7">
        <w:rPr>
          <w:rStyle w:val="1-Char"/>
          <w:rFonts w:hint="cs"/>
          <w:rtl/>
        </w:rPr>
        <w:t xml:space="preserve"> که حروف را بر وجه صح</w:t>
      </w:r>
      <w:r w:rsidR="00446BB7">
        <w:rPr>
          <w:rStyle w:val="1-Char"/>
          <w:rFonts w:hint="cs"/>
          <w:rtl/>
        </w:rPr>
        <w:t>ی</w:t>
      </w:r>
      <w:r w:rsidRPr="007100A7">
        <w:rPr>
          <w:rStyle w:val="1-Char"/>
          <w:rFonts w:hint="cs"/>
          <w:rtl/>
        </w:rPr>
        <w:t>ح آن، بتواند نطق و تلفظ نما</w:t>
      </w:r>
      <w:r w:rsidR="00446BB7">
        <w:rPr>
          <w:rStyle w:val="1-Char"/>
          <w:rFonts w:hint="cs"/>
          <w:rtl/>
        </w:rPr>
        <w:t>ی</w:t>
      </w:r>
      <w:r w:rsidRPr="007100A7">
        <w:rPr>
          <w:rStyle w:val="1-Char"/>
          <w:rFonts w:hint="cs"/>
          <w:rtl/>
        </w:rPr>
        <w:t>د؛ از ا</w:t>
      </w:r>
      <w:r w:rsidR="00446BB7">
        <w:rPr>
          <w:rStyle w:val="1-Char"/>
          <w:rFonts w:hint="cs"/>
          <w:rtl/>
        </w:rPr>
        <w:t>ی</w:t>
      </w:r>
      <w:r w:rsidRPr="007100A7">
        <w:rPr>
          <w:rStyle w:val="1-Char"/>
          <w:rFonts w:hint="cs"/>
          <w:rtl/>
        </w:rPr>
        <w:t>ن رو، امامت و پ</w:t>
      </w:r>
      <w:r w:rsidR="00446BB7">
        <w:rPr>
          <w:rStyle w:val="1-Char"/>
          <w:rFonts w:hint="cs"/>
          <w:rtl/>
        </w:rPr>
        <w:t>ی</w:t>
      </w:r>
      <w:r w:rsidRPr="007100A7">
        <w:rPr>
          <w:rStyle w:val="1-Char"/>
          <w:rFonts w:hint="cs"/>
          <w:rtl/>
        </w:rPr>
        <w:t>شنماز</w:t>
      </w:r>
      <w:r w:rsidR="00446BB7">
        <w:rPr>
          <w:rStyle w:val="1-Char"/>
          <w:rFonts w:hint="cs"/>
          <w:rtl/>
        </w:rPr>
        <w:t>ی</w:t>
      </w:r>
      <w:r w:rsidRPr="007100A7">
        <w:rPr>
          <w:rStyle w:val="1-Char"/>
          <w:rFonts w:hint="cs"/>
          <w:rtl/>
        </w:rPr>
        <w:t>] شخص</w:t>
      </w:r>
      <w:r w:rsidR="00446BB7">
        <w:rPr>
          <w:rStyle w:val="1-Char"/>
          <w:rFonts w:hint="cs"/>
          <w:rtl/>
        </w:rPr>
        <w:t>ی</w:t>
      </w:r>
      <w:r w:rsidRPr="007100A7">
        <w:rPr>
          <w:rStyle w:val="1-Char"/>
          <w:rFonts w:hint="cs"/>
          <w:rtl/>
        </w:rPr>
        <w:t xml:space="preserve"> که حرف «</w:t>
      </w:r>
      <w:r w:rsidRPr="00FE6406">
        <w:rPr>
          <w:rStyle w:val="9-Char"/>
          <w:rFonts w:eastAsia="Batang" w:hint="cs"/>
          <w:rtl/>
        </w:rPr>
        <w:t>فاء</w:t>
      </w:r>
      <w:r w:rsidRPr="007100A7">
        <w:rPr>
          <w:rStyle w:val="1-Char"/>
          <w:rFonts w:hint="cs"/>
          <w:rtl/>
        </w:rPr>
        <w:t>» را به تکرار م</w:t>
      </w:r>
      <w:r w:rsidR="00446BB7">
        <w:rPr>
          <w:rStyle w:val="1-Char"/>
          <w:rFonts w:hint="cs"/>
          <w:rtl/>
        </w:rPr>
        <w:t>ی</w:t>
      </w:r>
      <w:r w:rsidRPr="007100A7">
        <w:rPr>
          <w:rStyle w:val="1-Char"/>
          <w:rFonts w:hint="cs"/>
          <w:rtl/>
        </w:rPr>
        <w:t>‌خواند؛ و شخص</w:t>
      </w:r>
      <w:r w:rsidR="00446BB7">
        <w:rPr>
          <w:rStyle w:val="1-Char"/>
          <w:rFonts w:hint="cs"/>
          <w:rtl/>
        </w:rPr>
        <w:t>ی</w:t>
      </w:r>
      <w:r w:rsidRPr="007100A7">
        <w:rPr>
          <w:rStyle w:val="1-Char"/>
          <w:rFonts w:hint="cs"/>
          <w:rtl/>
        </w:rPr>
        <w:t xml:space="preserve"> که حرف «</w:t>
      </w:r>
      <w:r w:rsidRPr="00FE6406">
        <w:rPr>
          <w:rStyle w:val="9-Char"/>
          <w:rFonts w:eastAsia="Batang" w:hint="cs"/>
          <w:rtl/>
        </w:rPr>
        <w:t>تاء</w:t>
      </w:r>
      <w:r w:rsidRPr="007100A7">
        <w:rPr>
          <w:rStyle w:val="1-Char"/>
          <w:rFonts w:hint="cs"/>
          <w:rtl/>
        </w:rPr>
        <w:t>» را به تکرار م</w:t>
      </w:r>
      <w:r w:rsidR="00446BB7">
        <w:rPr>
          <w:rStyle w:val="1-Char"/>
          <w:rFonts w:hint="cs"/>
          <w:rtl/>
        </w:rPr>
        <w:t>ی</w:t>
      </w:r>
      <w:r w:rsidRPr="007100A7">
        <w:rPr>
          <w:rStyle w:val="1-Char"/>
          <w:rFonts w:hint="cs"/>
          <w:rtl/>
        </w:rPr>
        <w:t>‌خوان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مِن مِن م</w:t>
      </w:r>
      <w:r w:rsidR="00446BB7">
        <w:rPr>
          <w:rStyle w:val="1-Char"/>
          <w:rFonts w:hint="cs"/>
          <w:rtl/>
        </w:rPr>
        <w:t>ی</w:t>
      </w:r>
      <w:r w:rsidRPr="007100A7">
        <w:rPr>
          <w:rStyle w:val="1-Char"/>
          <w:rFonts w:hint="cs"/>
          <w:rtl/>
        </w:rPr>
        <w:t>‌کند و نم</w:t>
      </w:r>
      <w:r w:rsidR="00446BB7">
        <w:rPr>
          <w:rStyle w:val="1-Char"/>
          <w:rFonts w:hint="cs"/>
          <w:rtl/>
        </w:rPr>
        <w:t>ی</w:t>
      </w:r>
      <w:r w:rsidRPr="007100A7">
        <w:rPr>
          <w:rStyle w:val="1-Char"/>
          <w:rFonts w:hint="cs"/>
          <w:rtl/>
        </w:rPr>
        <w:t xml:space="preserve">‌تواند </w:t>
      </w:r>
      <w:r w:rsidRPr="00FE6406">
        <w:rPr>
          <w:rStyle w:val="9-Char"/>
          <w:rFonts w:eastAsia="Batang" w:hint="cs"/>
          <w:rtl/>
        </w:rPr>
        <w:t>فاء</w:t>
      </w:r>
      <w:r w:rsidRPr="007100A7">
        <w:rPr>
          <w:rStyle w:val="1-Char"/>
          <w:rFonts w:hint="cs"/>
          <w:rtl/>
        </w:rPr>
        <w:t xml:space="preserve"> و </w:t>
      </w:r>
      <w:r w:rsidRPr="00FE6406">
        <w:rPr>
          <w:rStyle w:val="9-Char"/>
          <w:rFonts w:eastAsia="Batang" w:hint="cs"/>
          <w:rtl/>
        </w:rPr>
        <w:t>تاء</w:t>
      </w:r>
      <w:r w:rsidRPr="007100A7">
        <w:rPr>
          <w:rStyle w:val="1-Char"/>
          <w:rFonts w:hint="cs"/>
          <w:rtl/>
        </w:rPr>
        <w:t xml:space="preserve"> را به صورت درست، تلفظ نما</w:t>
      </w:r>
      <w:r w:rsidR="00446BB7">
        <w:rPr>
          <w:rStyle w:val="1-Char"/>
          <w:rFonts w:hint="cs"/>
          <w:rtl/>
        </w:rPr>
        <w:t>ی</w:t>
      </w:r>
      <w:r w:rsidRPr="007100A7">
        <w:rPr>
          <w:rStyle w:val="1-Char"/>
          <w:rFonts w:hint="cs"/>
          <w:rtl/>
        </w:rPr>
        <w:t>د؛] و فرد</w:t>
      </w:r>
      <w:r w:rsidR="00446BB7">
        <w:rPr>
          <w:rStyle w:val="1-Char"/>
          <w:rFonts w:hint="cs"/>
          <w:rtl/>
        </w:rPr>
        <w:t>ی</w:t>
      </w:r>
      <w:r w:rsidRPr="007100A7">
        <w:rPr>
          <w:rStyle w:val="1-Char"/>
          <w:rFonts w:hint="cs"/>
          <w:rtl/>
        </w:rPr>
        <w:t xml:space="preserve"> که «</w:t>
      </w:r>
      <w:r w:rsidRPr="00FE6406">
        <w:rPr>
          <w:rStyle w:val="9-Char"/>
          <w:rFonts w:eastAsia="Batang" w:hint="cs"/>
          <w:rtl/>
        </w:rPr>
        <w:t>لام</w:t>
      </w:r>
      <w:r w:rsidRPr="007100A7">
        <w:rPr>
          <w:rStyle w:val="1-Char"/>
          <w:rFonts w:hint="cs"/>
          <w:rtl/>
        </w:rPr>
        <w:t>» و «</w:t>
      </w:r>
      <w:r w:rsidRPr="00FE6406">
        <w:rPr>
          <w:rStyle w:val="9-Char"/>
          <w:rFonts w:eastAsia="Batang" w:hint="cs"/>
          <w:rtl/>
        </w:rPr>
        <w:t>س</w:t>
      </w:r>
      <w:r w:rsidR="00446BB7">
        <w:rPr>
          <w:rStyle w:val="9-Char"/>
          <w:rFonts w:eastAsia="Batang" w:hint="cs"/>
          <w:rtl/>
        </w:rPr>
        <w:t>ی</w:t>
      </w:r>
      <w:r w:rsidRPr="00FE6406">
        <w:rPr>
          <w:rStyle w:val="9-Char"/>
          <w:rFonts w:eastAsia="Batang" w:hint="cs"/>
          <w:rtl/>
        </w:rPr>
        <w:t>ن</w:t>
      </w:r>
      <w:r w:rsidRPr="007100A7">
        <w:rPr>
          <w:rStyle w:val="1-Char"/>
          <w:rFonts w:hint="cs"/>
          <w:rtl/>
        </w:rPr>
        <w:t>» را به «</w:t>
      </w:r>
      <w:r w:rsidRPr="00FE6406">
        <w:rPr>
          <w:rStyle w:val="9-Char"/>
          <w:rFonts w:eastAsia="Batang" w:hint="cs"/>
          <w:rtl/>
        </w:rPr>
        <w:t>ثاء</w:t>
      </w:r>
      <w:r w:rsidRPr="007100A7">
        <w:rPr>
          <w:rStyle w:val="1-Char"/>
          <w:rFonts w:hint="cs"/>
          <w:rtl/>
        </w:rPr>
        <w:t>» و حرف «</w:t>
      </w:r>
      <w:r w:rsidRPr="00FE6406">
        <w:rPr>
          <w:rStyle w:val="9-Char"/>
          <w:rFonts w:eastAsia="Batang" w:hint="cs"/>
          <w:rtl/>
        </w:rPr>
        <w:t>راء</w:t>
      </w:r>
      <w:r w:rsidRPr="007100A7">
        <w:rPr>
          <w:rStyle w:val="1-Char"/>
          <w:rFonts w:hint="cs"/>
          <w:rtl/>
        </w:rPr>
        <w:t>» را به «</w:t>
      </w:r>
      <w:r w:rsidRPr="00FE6406">
        <w:rPr>
          <w:rStyle w:val="9-Char"/>
          <w:rFonts w:eastAsia="Batang" w:hint="cs"/>
          <w:rtl/>
        </w:rPr>
        <w:t>غ</w:t>
      </w:r>
      <w:r w:rsidR="00446BB7">
        <w:rPr>
          <w:rStyle w:val="9-Char"/>
          <w:rFonts w:eastAsia="Batang" w:hint="cs"/>
          <w:rtl/>
        </w:rPr>
        <w:t>ی</w:t>
      </w:r>
      <w:r w:rsidRPr="00FE6406">
        <w:rPr>
          <w:rStyle w:val="9-Char"/>
          <w:rFonts w:eastAsia="Batang" w:hint="cs"/>
          <w:rtl/>
        </w:rPr>
        <w:t>ن</w:t>
      </w:r>
      <w:r w:rsidRPr="007100A7">
        <w:rPr>
          <w:rStyle w:val="1-Char"/>
          <w:rFonts w:hint="cs"/>
          <w:rtl/>
        </w:rPr>
        <w:t>» تبد</w:t>
      </w:r>
      <w:r w:rsidR="00446BB7">
        <w:rPr>
          <w:rStyle w:val="1-Char"/>
          <w:rFonts w:hint="cs"/>
          <w:rtl/>
        </w:rPr>
        <w:t>ی</w:t>
      </w:r>
      <w:r w:rsidRPr="007100A7">
        <w:rPr>
          <w:rStyle w:val="1-Char"/>
          <w:rFonts w:hint="cs"/>
          <w:rtl/>
        </w:rPr>
        <w:t>ل م</w:t>
      </w:r>
      <w:r w:rsidR="00446BB7">
        <w:rPr>
          <w:rStyle w:val="1-Char"/>
          <w:rFonts w:hint="cs"/>
          <w:rtl/>
        </w:rPr>
        <w:t>ی</w:t>
      </w:r>
      <w:r w:rsidRPr="007100A7">
        <w:rPr>
          <w:rStyle w:val="1-Char"/>
          <w:rFonts w:hint="cs"/>
          <w:rtl/>
        </w:rPr>
        <w:t>‌کند، [امامت چن</w:t>
      </w:r>
      <w:r w:rsidR="00446BB7">
        <w:rPr>
          <w:rStyle w:val="1-Char"/>
          <w:rFonts w:hint="cs"/>
          <w:rtl/>
        </w:rPr>
        <w:t>ی</w:t>
      </w:r>
      <w:r w:rsidRPr="007100A7">
        <w:rPr>
          <w:rStyle w:val="1-Char"/>
          <w:rFonts w:hint="cs"/>
          <w:rtl/>
        </w:rPr>
        <w:t>ن فرد</w:t>
      </w:r>
      <w:r w:rsidR="00446BB7">
        <w:rPr>
          <w:rStyle w:val="1-Char"/>
          <w:rFonts w:hint="cs"/>
          <w:rtl/>
        </w:rPr>
        <w:t>ی</w:t>
      </w:r>
      <w:r w:rsidRPr="007100A7">
        <w:rPr>
          <w:rStyle w:val="1-Char"/>
          <w:rFonts w:hint="cs"/>
          <w:rtl/>
        </w:rPr>
        <w:t xml:space="preserve"> برا</w:t>
      </w:r>
      <w:r w:rsidR="00446BB7">
        <w:rPr>
          <w:rStyle w:val="1-Char"/>
          <w:rFonts w:hint="cs"/>
          <w:rtl/>
        </w:rPr>
        <w:t>ی</w:t>
      </w:r>
      <w:r w:rsidRPr="007100A7">
        <w:rPr>
          <w:rStyle w:val="1-Char"/>
          <w:rFonts w:hint="cs"/>
          <w:rtl/>
        </w:rPr>
        <w:t xml:space="preserve"> کس</w:t>
      </w:r>
      <w:r w:rsidR="00446BB7">
        <w:rPr>
          <w:rStyle w:val="1-Char"/>
          <w:rFonts w:hint="cs"/>
          <w:rtl/>
        </w:rPr>
        <w:t>ی</w:t>
      </w:r>
      <w:r w:rsidRPr="007100A7">
        <w:rPr>
          <w:rStyle w:val="1-Char"/>
          <w:rFonts w:hint="cs"/>
          <w:rtl/>
        </w:rPr>
        <w:t xml:space="preserve"> که بر نطق کردن به حروف بر وجه صح</w:t>
      </w:r>
      <w:r w:rsidR="00446BB7">
        <w:rPr>
          <w:rStyle w:val="1-Char"/>
          <w:rFonts w:hint="cs"/>
          <w:rtl/>
        </w:rPr>
        <w:t>ی</w:t>
      </w:r>
      <w:r w:rsidRPr="007100A7">
        <w:rPr>
          <w:rStyle w:val="1-Char"/>
          <w:rFonts w:hint="cs"/>
          <w:rtl/>
        </w:rPr>
        <w:t>ح آن قادر و توانا است، صح</w:t>
      </w:r>
      <w:r w:rsidR="00446BB7">
        <w:rPr>
          <w:rStyle w:val="1-Char"/>
          <w:rFonts w:hint="cs"/>
          <w:rtl/>
        </w:rPr>
        <w:t>ی</w:t>
      </w:r>
      <w:r w:rsidRPr="007100A7">
        <w:rPr>
          <w:rStyle w:val="1-Char"/>
          <w:rFonts w:hint="cs"/>
          <w:rtl/>
        </w:rPr>
        <w:t>ح ن</w:t>
      </w:r>
      <w:r w:rsidR="00446BB7">
        <w:rPr>
          <w:rStyle w:val="1-Char"/>
          <w:rFonts w:hint="cs"/>
          <w:rtl/>
        </w:rPr>
        <w:t>ی</w:t>
      </w:r>
      <w:r w:rsidRPr="007100A7">
        <w:rPr>
          <w:rStyle w:val="1-Char"/>
          <w:rFonts w:hint="cs"/>
          <w:rtl/>
        </w:rPr>
        <w:t>ست.]</w:t>
      </w:r>
    </w:p>
    <w:p w:rsidR="000A023E" w:rsidRPr="007100A7" w:rsidRDefault="000A023E" w:rsidP="00AF1D25">
      <w:pPr>
        <w:rPr>
          <w:rStyle w:val="1-Char"/>
          <w:rtl/>
        </w:rPr>
      </w:pPr>
      <w:r w:rsidRPr="007100A7">
        <w:rPr>
          <w:rStyle w:val="1-Char"/>
          <w:rFonts w:hint="cs"/>
          <w:rtl/>
        </w:rPr>
        <w:t>و همچن</w:t>
      </w:r>
      <w:r w:rsidR="00446BB7">
        <w:rPr>
          <w:rStyle w:val="1-Char"/>
          <w:rFonts w:hint="cs"/>
          <w:rtl/>
        </w:rPr>
        <w:t>ی</w:t>
      </w:r>
      <w:r w:rsidRPr="007100A7">
        <w:rPr>
          <w:rStyle w:val="1-Char"/>
          <w:rFonts w:hint="cs"/>
          <w:rtl/>
        </w:rPr>
        <w:t>ن امام و پ</w:t>
      </w:r>
      <w:r w:rsidR="00446BB7">
        <w:rPr>
          <w:rStyle w:val="1-Char"/>
          <w:rFonts w:hint="cs"/>
          <w:rtl/>
        </w:rPr>
        <w:t>ی</w:t>
      </w:r>
      <w:r w:rsidRPr="007100A7">
        <w:rPr>
          <w:rStyle w:val="1-Char"/>
          <w:rFonts w:hint="cs"/>
          <w:rtl/>
        </w:rPr>
        <w:t>شنماز، نبا</w:t>
      </w:r>
      <w:r w:rsidR="00446BB7">
        <w:rPr>
          <w:rStyle w:val="1-Char"/>
          <w:rFonts w:hint="cs"/>
          <w:rtl/>
        </w:rPr>
        <w:t>ی</w:t>
      </w:r>
      <w:r w:rsidRPr="007100A7">
        <w:rPr>
          <w:rStyle w:val="1-Char"/>
          <w:rFonts w:hint="cs"/>
          <w:rtl/>
        </w:rPr>
        <w:t>د فاقد شرط</w:t>
      </w:r>
      <w:r w:rsidR="00446BB7">
        <w:rPr>
          <w:rStyle w:val="1-Char"/>
          <w:rFonts w:hint="cs"/>
          <w:rtl/>
        </w:rPr>
        <w:t>ی</w:t>
      </w:r>
      <w:r w:rsidRPr="007100A7">
        <w:rPr>
          <w:rStyle w:val="1-Char"/>
          <w:rFonts w:hint="cs"/>
          <w:rtl/>
        </w:rPr>
        <w:t xml:space="preserve"> از شرط‌ها</w:t>
      </w:r>
      <w:r w:rsidR="00446BB7">
        <w:rPr>
          <w:rStyle w:val="1-Char"/>
          <w:rFonts w:hint="cs"/>
          <w:rtl/>
        </w:rPr>
        <w:t>ی</w:t>
      </w:r>
      <w:r w:rsidRPr="007100A7">
        <w:rPr>
          <w:rStyle w:val="1-Char"/>
          <w:rFonts w:hint="cs"/>
          <w:rtl/>
        </w:rPr>
        <w:t xml:space="preserve"> نماز، همچون طهارت و پاک</w:t>
      </w:r>
      <w:r w:rsidR="00446BB7">
        <w:rPr>
          <w:rStyle w:val="1-Char"/>
          <w:rFonts w:hint="cs"/>
          <w:rtl/>
        </w:rPr>
        <w:t>ی</w:t>
      </w:r>
      <w:r w:rsidRPr="007100A7">
        <w:rPr>
          <w:rStyle w:val="1-Char"/>
          <w:rFonts w:hint="cs"/>
          <w:rtl/>
        </w:rPr>
        <w:t xml:space="preserve"> [از ب</w:t>
      </w:r>
      <w:r w:rsidR="00446BB7">
        <w:rPr>
          <w:rStyle w:val="1-Char"/>
          <w:rFonts w:hint="cs"/>
          <w:rtl/>
        </w:rPr>
        <w:t>ی</w:t>
      </w:r>
      <w:r w:rsidRPr="007100A7">
        <w:rPr>
          <w:rStyle w:val="1-Char"/>
          <w:rFonts w:hint="cs"/>
          <w:rtl/>
        </w:rPr>
        <w:t>‌وضو</w:t>
      </w:r>
      <w:r w:rsidR="00446BB7">
        <w:rPr>
          <w:rStyle w:val="1-Char"/>
          <w:rFonts w:hint="cs"/>
          <w:rtl/>
        </w:rPr>
        <w:t>یی</w:t>
      </w:r>
      <w:r w:rsidRPr="007100A7">
        <w:rPr>
          <w:rStyle w:val="1-Char"/>
          <w:rFonts w:hint="cs"/>
          <w:rtl/>
        </w:rPr>
        <w:t xml:space="preserve"> و جنابت، و پاک</w:t>
      </w:r>
      <w:r w:rsidR="00446BB7">
        <w:rPr>
          <w:rStyle w:val="1-Char"/>
          <w:rFonts w:hint="cs"/>
          <w:rtl/>
        </w:rPr>
        <w:t>ی</w:t>
      </w:r>
      <w:r w:rsidRPr="007100A7">
        <w:rPr>
          <w:rStyle w:val="1-Char"/>
          <w:rFonts w:hint="cs"/>
          <w:rtl/>
        </w:rPr>
        <w:t xml:space="preserve"> بدن، جامه و مکان نماز] و پوش</w:t>
      </w:r>
      <w:r w:rsidR="00446BB7">
        <w:rPr>
          <w:rStyle w:val="1-Char"/>
          <w:rFonts w:hint="cs"/>
          <w:rtl/>
        </w:rPr>
        <w:t>ی</w:t>
      </w:r>
      <w:r w:rsidRPr="007100A7">
        <w:rPr>
          <w:rStyle w:val="1-Char"/>
          <w:rFonts w:hint="cs"/>
          <w:rtl/>
        </w:rPr>
        <w:t>دن عورت باشد.</w:t>
      </w:r>
    </w:p>
    <w:p w:rsidR="000A023E" w:rsidRPr="00FE6406" w:rsidRDefault="000A023E" w:rsidP="00AF1D25">
      <w:pPr>
        <w:rPr>
          <w:rStyle w:val="9-Char"/>
          <w:rtl/>
        </w:rPr>
      </w:pPr>
      <w:r w:rsidRPr="00FE6406">
        <w:rPr>
          <w:rStyle w:val="9-Char"/>
          <w:rFonts w:hint="cs"/>
          <w:rtl/>
        </w:rPr>
        <w:t>[شرط‌ها</w:t>
      </w:r>
      <w:r w:rsidR="00446BB7">
        <w:rPr>
          <w:rStyle w:val="9-Char"/>
          <w:rFonts w:hint="cs"/>
          <w:rtl/>
        </w:rPr>
        <w:t>ی</w:t>
      </w:r>
      <w:r w:rsidRPr="00FE6406">
        <w:rPr>
          <w:rStyle w:val="9-Char"/>
          <w:rFonts w:hint="cs"/>
          <w:rtl/>
        </w:rPr>
        <w:t xml:space="preserve"> صحّت و درست</w:t>
      </w:r>
      <w:r w:rsidR="00446BB7">
        <w:rPr>
          <w:rStyle w:val="9-Char"/>
          <w:rFonts w:hint="cs"/>
          <w:rtl/>
        </w:rPr>
        <w:t>ی</w:t>
      </w:r>
      <w:r w:rsidRPr="00FE6406">
        <w:rPr>
          <w:rStyle w:val="9-Char"/>
          <w:rFonts w:hint="cs"/>
          <w:rtl/>
        </w:rPr>
        <w:t xml:space="preserve"> اقتدا کردن به امام:]</w:t>
      </w:r>
    </w:p>
    <w:p w:rsidR="000A023E" w:rsidRPr="0004170F" w:rsidRDefault="000A023E" w:rsidP="00AF1D25">
      <w:pPr>
        <w:rPr>
          <w:rStyle w:val="1-Char"/>
          <w:rtl/>
        </w:rPr>
      </w:pPr>
      <w:r w:rsidRPr="0004170F">
        <w:rPr>
          <w:rStyle w:val="1-Char"/>
          <w:rFonts w:hint="cs"/>
          <w:rtl/>
        </w:rPr>
        <w:t>و شرط‌‌ها</w:t>
      </w:r>
      <w:r w:rsidR="00446BB7" w:rsidRPr="0004170F">
        <w:rPr>
          <w:rStyle w:val="1-Char"/>
          <w:rFonts w:hint="cs"/>
          <w:rtl/>
        </w:rPr>
        <w:t>ی</w:t>
      </w:r>
      <w:r w:rsidRPr="0004170F">
        <w:rPr>
          <w:rStyle w:val="1-Char"/>
          <w:rFonts w:hint="cs"/>
          <w:rtl/>
        </w:rPr>
        <w:t xml:space="preserve"> صحّت و درست</w:t>
      </w:r>
      <w:r w:rsidR="00446BB7" w:rsidRPr="0004170F">
        <w:rPr>
          <w:rStyle w:val="1-Char"/>
          <w:rFonts w:hint="cs"/>
          <w:rtl/>
        </w:rPr>
        <w:t>ی</w:t>
      </w:r>
      <w:r w:rsidRPr="0004170F">
        <w:rPr>
          <w:rStyle w:val="1-Char"/>
          <w:rFonts w:hint="cs"/>
          <w:rtl/>
        </w:rPr>
        <w:t xml:space="preserve"> اقتدا کردن به امام، چهارده چ</w:t>
      </w:r>
      <w:r w:rsidR="00446BB7" w:rsidRPr="0004170F">
        <w:rPr>
          <w:rStyle w:val="1-Char"/>
          <w:rFonts w:hint="cs"/>
          <w:rtl/>
        </w:rPr>
        <w:t>ی</w:t>
      </w:r>
      <w:r w:rsidRPr="0004170F">
        <w:rPr>
          <w:rStyle w:val="1-Char"/>
          <w:rFonts w:hint="cs"/>
          <w:rtl/>
        </w:rPr>
        <w:t>ز است که عبارتند از:</w:t>
      </w:r>
    </w:p>
    <w:p w:rsidR="000A023E" w:rsidRPr="007100A7" w:rsidRDefault="000A023E" w:rsidP="00AF1D25">
      <w:pPr>
        <w:rPr>
          <w:rStyle w:val="1-Char"/>
          <w:rtl/>
        </w:rPr>
      </w:pPr>
      <w:r w:rsidRPr="007100A7">
        <w:rPr>
          <w:rStyle w:val="1-Char"/>
          <w:rFonts w:hint="cs"/>
          <w:rtl/>
        </w:rPr>
        <w:t>* مقتد</w:t>
      </w:r>
      <w:r w:rsidR="00446BB7">
        <w:rPr>
          <w:rStyle w:val="1-Char"/>
          <w:rFonts w:hint="cs"/>
          <w:rtl/>
        </w:rPr>
        <w:t>ی</w:t>
      </w:r>
      <w:r w:rsidRPr="007100A7">
        <w:rPr>
          <w:rStyle w:val="1-Char"/>
          <w:rFonts w:hint="cs"/>
          <w:rtl/>
        </w:rPr>
        <w:t>، به هنگام گفتن تکب</w:t>
      </w:r>
      <w:r w:rsidR="00446BB7">
        <w:rPr>
          <w:rStyle w:val="1-Char"/>
          <w:rFonts w:hint="cs"/>
          <w:rtl/>
        </w:rPr>
        <w:t>ی</w:t>
      </w:r>
      <w:r w:rsidRPr="007100A7">
        <w:rPr>
          <w:rStyle w:val="1-Char"/>
          <w:rFonts w:hint="cs"/>
          <w:rtl/>
        </w:rPr>
        <w:t>ر تحر</w:t>
      </w:r>
      <w:r w:rsidR="00446BB7">
        <w:rPr>
          <w:rStyle w:val="1-Char"/>
          <w:rFonts w:hint="cs"/>
          <w:rtl/>
        </w:rPr>
        <w:t>ی</w:t>
      </w:r>
      <w:r w:rsidRPr="007100A7">
        <w:rPr>
          <w:rStyle w:val="1-Char"/>
          <w:rFonts w:hint="cs"/>
          <w:rtl/>
        </w:rPr>
        <w:t>مه‌</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ن</w:t>
      </w:r>
      <w:r w:rsidR="00446BB7">
        <w:rPr>
          <w:rStyle w:val="1-Char"/>
          <w:rFonts w:hint="cs"/>
          <w:rtl/>
        </w:rPr>
        <w:t>ی</w:t>
      </w:r>
      <w:r w:rsidRPr="007100A7">
        <w:rPr>
          <w:rStyle w:val="1-Char"/>
          <w:rFonts w:hint="cs"/>
          <w:rtl/>
        </w:rPr>
        <w:t>ت متابعت و پ</w:t>
      </w:r>
      <w:r w:rsidR="00446BB7">
        <w:rPr>
          <w:rStyle w:val="1-Char"/>
          <w:rFonts w:hint="cs"/>
          <w:rtl/>
        </w:rPr>
        <w:t>ی</w:t>
      </w:r>
      <w:r w:rsidRPr="007100A7">
        <w:rPr>
          <w:rStyle w:val="1-Char"/>
          <w:rFonts w:hint="cs"/>
          <w:rtl/>
        </w:rPr>
        <w:t>رو</w:t>
      </w:r>
      <w:r w:rsidR="00446BB7">
        <w:rPr>
          <w:rStyle w:val="1-Char"/>
          <w:rFonts w:hint="cs"/>
          <w:rtl/>
        </w:rPr>
        <w:t>ی</w:t>
      </w:r>
      <w:r w:rsidRPr="007100A7">
        <w:rPr>
          <w:rStyle w:val="1-Char"/>
          <w:rFonts w:hint="cs"/>
          <w:rtl/>
        </w:rPr>
        <w:t xml:space="preserve"> از حرکات و سکنات پ</w:t>
      </w:r>
      <w:r w:rsidR="00446BB7">
        <w:rPr>
          <w:rStyle w:val="1-Char"/>
          <w:rFonts w:hint="cs"/>
          <w:rtl/>
        </w:rPr>
        <w:t>ی</w:t>
      </w:r>
      <w:r w:rsidRPr="007100A7">
        <w:rPr>
          <w:rStyle w:val="1-Char"/>
          <w:rFonts w:hint="cs"/>
          <w:rtl/>
        </w:rPr>
        <w:t>شنماز را بکند؛ [ز</w:t>
      </w:r>
      <w:r w:rsidR="00446BB7">
        <w:rPr>
          <w:rStyle w:val="1-Char"/>
          <w:rFonts w:hint="cs"/>
          <w:rtl/>
        </w:rPr>
        <w:t>ی</w:t>
      </w:r>
      <w:r w:rsidRPr="007100A7">
        <w:rPr>
          <w:rStyle w:val="1-Char"/>
          <w:rFonts w:hint="cs"/>
          <w:rtl/>
        </w:rPr>
        <w:t>را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اِنَّمٰا جُعِلَ الْاِمٰامُ لِيُؤْتَمَّ بِهِ؛ فَاِذٰا کَبَّرَ فَکَبَّرُوْا وَ اِذٰا رَکَعَ فَارْکَعُوْا وَ اِذٰا رَفَعَ فَارْفَعُوْا، وَ اِذٰا قٰالَ: سَمِعَ اللهُ لِمَنْ حَمِدَهُ، فَقُوْلُوْا: رَبَّنٰا وَ لَ</w:t>
      </w:r>
      <w:r w:rsidR="00544D97">
        <w:rPr>
          <w:rStyle w:val="5-Char"/>
          <w:rFonts w:hint="cs"/>
          <w:rtl/>
        </w:rPr>
        <w:t xml:space="preserve">كَ </w:t>
      </w:r>
      <w:r w:rsidRPr="00BE2421">
        <w:rPr>
          <w:rStyle w:val="5-Char"/>
          <w:rFonts w:hint="cs"/>
          <w:rtl/>
        </w:rPr>
        <w:t>الْحَمْدُ؛ وَ اِذٰا سَجَدَ فَاسْجُدُوْا»</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امام، برا</w:t>
      </w:r>
      <w:r w:rsidR="00446BB7">
        <w:rPr>
          <w:rStyle w:val="1-Char"/>
          <w:rFonts w:hint="cs"/>
          <w:rtl/>
        </w:rPr>
        <w:t>ی</w:t>
      </w:r>
      <w:r w:rsidRPr="00BE2421">
        <w:rPr>
          <w:rStyle w:val="1-Char"/>
          <w:rFonts w:hint="cs"/>
          <w:rtl/>
        </w:rPr>
        <w:t xml:space="preserve"> ا</w:t>
      </w:r>
      <w:r w:rsidR="00446BB7">
        <w:rPr>
          <w:rStyle w:val="1-Char"/>
          <w:rFonts w:hint="cs"/>
          <w:rtl/>
        </w:rPr>
        <w:t>ی</w:t>
      </w:r>
      <w:r w:rsidRPr="00BE2421">
        <w:rPr>
          <w:rStyle w:val="1-Char"/>
          <w:rFonts w:hint="cs"/>
          <w:rtl/>
        </w:rPr>
        <w:t>ن است که از او پ</w:t>
      </w:r>
      <w:r w:rsidR="00446BB7">
        <w:rPr>
          <w:rStyle w:val="1-Char"/>
          <w:rFonts w:hint="cs"/>
          <w:rtl/>
        </w:rPr>
        <w:t>ی</w:t>
      </w:r>
      <w:r w:rsidRPr="00BE2421">
        <w:rPr>
          <w:rStyle w:val="1-Char"/>
          <w:rFonts w:hint="cs"/>
          <w:rtl/>
        </w:rPr>
        <w:t>رو</w:t>
      </w:r>
      <w:r w:rsidR="00446BB7">
        <w:rPr>
          <w:rStyle w:val="1-Char"/>
          <w:rFonts w:hint="cs"/>
          <w:rtl/>
        </w:rPr>
        <w:t>ی</w:t>
      </w:r>
      <w:r w:rsidRPr="00BE2421">
        <w:rPr>
          <w:rStyle w:val="1-Char"/>
          <w:rFonts w:hint="cs"/>
          <w:rtl/>
        </w:rPr>
        <w:t xml:space="preserve"> شود؛ هرگاه امام تکب</w:t>
      </w:r>
      <w:r w:rsidR="00446BB7">
        <w:rPr>
          <w:rStyle w:val="1-Char"/>
          <w:rFonts w:hint="cs"/>
          <w:rtl/>
        </w:rPr>
        <w:t>ی</w:t>
      </w:r>
      <w:r w:rsidRPr="00BE2421">
        <w:rPr>
          <w:rStyle w:val="1-Char"/>
          <w:rFonts w:hint="cs"/>
          <w:rtl/>
        </w:rPr>
        <w:t>ر گفت، شما هم تکب</w:t>
      </w:r>
      <w:r w:rsidR="00446BB7">
        <w:rPr>
          <w:rStyle w:val="1-Char"/>
          <w:rFonts w:hint="cs"/>
          <w:rtl/>
        </w:rPr>
        <w:t>ی</w:t>
      </w:r>
      <w:r w:rsidRPr="00BE2421">
        <w:rPr>
          <w:rStyle w:val="1-Char"/>
          <w:rFonts w:hint="cs"/>
          <w:rtl/>
        </w:rPr>
        <w:t>ر بگو</w:t>
      </w:r>
      <w:r w:rsidR="00446BB7">
        <w:rPr>
          <w:rStyle w:val="1-Char"/>
          <w:rFonts w:hint="cs"/>
          <w:rtl/>
        </w:rPr>
        <w:t>یی</w:t>
      </w:r>
      <w:r w:rsidRPr="00BE2421">
        <w:rPr>
          <w:rStyle w:val="1-Char"/>
          <w:rFonts w:hint="cs"/>
          <w:rtl/>
        </w:rPr>
        <w:t>د؛ وقت</w:t>
      </w:r>
      <w:r w:rsidR="00446BB7">
        <w:rPr>
          <w:rStyle w:val="1-Char"/>
          <w:rFonts w:hint="cs"/>
          <w:rtl/>
        </w:rPr>
        <w:t>ی</w:t>
      </w:r>
      <w:r w:rsidRPr="00BE2421">
        <w:rPr>
          <w:rStyle w:val="1-Char"/>
          <w:rFonts w:hint="cs"/>
          <w:rtl/>
        </w:rPr>
        <w:t xml:space="preserve"> که به رکوع رفت، شما هم به رکوع برو</w:t>
      </w:r>
      <w:r w:rsidR="00446BB7">
        <w:rPr>
          <w:rStyle w:val="1-Char"/>
          <w:rFonts w:hint="cs"/>
          <w:rtl/>
        </w:rPr>
        <w:t>ی</w:t>
      </w:r>
      <w:r w:rsidRPr="00BE2421">
        <w:rPr>
          <w:rStyle w:val="1-Char"/>
          <w:rFonts w:hint="cs"/>
          <w:rtl/>
        </w:rPr>
        <w:t>د و زمان</w:t>
      </w:r>
      <w:r w:rsidR="00446BB7">
        <w:rPr>
          <w:rStyle w:val="1-Char"/>
          <w:rFonts w:hint="cs"/>
          <w:rtl/>
        </w:rPr>
        <w:t>ی</w:t>
      </w:r>
      <w:r w:rsidRPr="00BE2421">
        <w:rPr>
          <w:rStyle w:val="1-Char"/>
          <w:rFonts w:hint="cs"/>
          <w:rtl/>
        </w:rPr>
        <w:t xml:space="preserve"> که از رکوع بلند شد، شما هم بلند شو</w:t>
      </w:r>
      <w:r w:rsidR="00446BB7">
        <w:rPr>
          <w:rStyle w:val="1-Char"/>
          <w:rFonts w:hint="cs"/>
          <w:rtl/>
        </w:rPr>
        <w:t>ی</w:t>
      </w:r>
      <w:r w:rsidRPr="00BE2421">
        <w:rPr>
          <w:rStyle w:val="1-Char"/>
          <w:rFonts w:hint="cs"/>
          <w:rtl/>
        </w:rPr>
        <w:t>د؛ و هنگام</w:t>
      </w:r>
      <w:r w:rsidR="00446BB7">
        <w:rPr>
          <w:rStyle w:val="1-Char"/>
          <w:rFonts w:hint="cs"/>
          <w:rtl/>
        </w:rPr>
        <w:t>ی</w:t>
      </w:r>
      <w:r w:rsidRPr="00BE2421">
        <w:rPr>
          <w:rStyle w:val="1-Char"/>
          <w:rFonts w:hint="cs"/>
          <w:rtl/>
        </w:rPr>
        <w:t xml:space="preserve"> که</w:t>
      </w:r>
      <w:r w:rsidRPr="007100A7">
        <w:rPr>
          <w:rStyle w:val="1-Char"/>
          <w:rFonts w:hint="cs"/>
          <w:rtl/>
        </w:rPr>
        <w:t xml:space="preserve"> </w:t>
      </w:r>
      <w:r w:rsidRPr="00510341">
        <w:rPr>
          <w:rStyle w:val="5-Char0"/>
          <w:rFonts w:hint="cs"/>
          <w:rtl/>
        </w:rPr>
        <w:t>«سمع الله لمن حمده»</w:t>
      </w:r>
      <w:r w:rsidRPr="007100A7">
        <w:rPr>
          <w:rStyle w:val="1-Char"/>
          <w:rFonts w:hint="cs"/>
          <w:rtl/>
        </w:rPr>
        <w:t xml:space="preserve"> </w:t>
      </w:r>
      <w:r w:rsidRPr="00BE2421">
        <w:rPr>
          <w:rStyle w:val="1-Char"/>
          <w:rFonts w:hint="cs"/>
          <w:rtl/>
        </w:rPr>
        <w:t>را گفت، شما هم بگو</w:t>
      </w:r>
      <w:r w:rsidR="00446BB7">
        <w:rPr>
          <w:rStyle w:val="1-Char"/>
          <w:rFonts w:hint="cs"/>
          <w:rtl/>
        </w:rPr>
        <w:t>یی</w:t>
      </w:r>
      <w:r w:rsidRPr="00BE2421">
        <w:rPr>
          <w:rStyle w:val="1-Char"/>
          <w:rFonts w:hint="cs"/>
          <w:rtl/>
        </w:rPr>
        <w:t>د:</w:t>
      </w:r>
      <w:r w:rsidRPr="007100A7">
        <w:rPr>
          <w:rStyle w:val="1-Char"/>
          <w:rFonts w:hint="cs"/>
          <w:rtl/>
        </w:rPr>
        <w:t xml:space="preserve"> </w:t>
      </w:r>
      <w:r w:rsidRPr="00510341">
        <w:rPr>
          <w:rStyle w:val="5-Char0"/>
          <w:rFonts w:hint="cs"/>
          <w:rtl/>
        </w:rPr>
        <w:t>«ربّنا و</w:t>
      </w:r>
      <w:r w:rsidR="003615F8">
        <w:rPr>
          <w:rStyle w:val="5-Char0"/>
          <w:rFonts w:hint="cs"/>
          <w:rtl/>
        </w:rPr>
        <w:t xml:space="preserve"> لك </w:t>
      </w:r>
      <w:r w:rsidRPr="00510341">
        <w:rPr>
          <w:rStyle w:val="5-Char0"/>
          <w:rFonts w:hint="cs"/>
          <w:rtl/>
        </w:rPr>
        <w:t>الحمد»</w:t>
      </w:r>
      <w:r w:rsidRPr="00BE2421">
        <w:rPr>
          <w:rStyle w:val="1-Char"/>
          <w:rFonts w:hint="cs"/>
          <w:rtl/>
        </w:rPr>
        <w:t>؛ ‌و هم</w:t>
      </w:r>
      <w:r w:rsidR="00446BB7">
        <w:rPr>
          <w:rStyle w:val="1-Char"/>
          <w:rFonts w:hint="cs"/>
          <w:rtl/>
        </w:rPr>
        <w:t>ی</w:t>
      </w:r>
      <w:r w:rsidRPr="00BE2421">
        <w:rPr>
          <w:rStyle w:val="1-Char"/>
          <w:rFonts w:hint="cs"/>
          <w:rtl/>
        </w:rPr>
        <w:t>ن که به سجده رفت، شما هم به سجده برو</w:t>
      </w:r>
      <w:r w:rsidR="00446BB7">
        <w:rPr>
          <w:rStyle w:val="1-Char"/>
          <w:rFonts w:hint="cs"/>
          <w:rtl/>
        </w:rPr>
        <w:t>ی</w:t>
      </w:r>
      <w:r w:rsidRPr="00BE2421">
        <w:rPr>
          <w:rStyle w:val="1-Char"/>
          <w:rFonts w:hint="cs"/>
          <w:rtl/>
        </w:rPr>
        <w:t>د»</w:t>
      </w:r>
      <w:r w:rsidRPr="007100A7">
        <w:rPr>
          <w:rStyle w:val="1-Char"/>
          <w:rFonts w:hint="cs"/>
          <w:rtl/>
        </w:rPr>
        <w:t>.]</w:t>
      </w:r>
    </w:p>
    <w:p w:rsidR="000A023E" w:rsidRPr="007100A7" w:rsidRDefault="000A023E" w:rsidP="00AF1D25">
      <w:pPr>
        <w:rPr>
          <w:rStyle w:val="1-Char"/>
          <w:rtl/>
        </w:rPr>
      </w:pPr>
      <w:r w:rsidRPr="007100A7">
        <w:rPr>
          <w:rStyle w:val="1-Char"/>
          <w:rFonts w:hint="cs"/>
          <w:rtl/>
        </w:rPr>
        <w:t>* و برا</w:t>
      </w:r>
      <w:r w:rsidR="00446BB7">
        <w:rPr>
          <w:rStyle w:val="1-Char"/>
          <w:rFonts w:hint="cs"/>
          <w:rtl/>
        </w:rPr>
        <w:t>ی</w:t>
      </w:r>
      <w:r w:rsidRPr="007100A7">
        <w:rPr>
          <w:rStyle w:val="1-Char"/>
          <w:rFonts w:hint="cs"/>
          <w:rtl/>
        </w:rPr>
        <w:t xml:space="preserve"> صحّت اقتدا</w:t>
      </w:r>
      <w:r w:rsidR="00446BB7">
        <w:rPr>
          <w:rStyle w:val="1-Char"/>
          <w:rFonts w:hint="cs"/>
          <w:rtl/>
        </w:rPr>
        <w:t>ی</w:t>
      </w:r>
      <w:r w:rsidRPr="007100A7">
        <w:rPr>
          <w:rStyle w:val="1-Char"/>
          <w:rFonts w:hint="cs"/>
          <w:rtl/>
        </w:rPr>
        <w:t xml:space="preserve"> زنان به پ</w:t>
      </w:r>
      <w:r w:rsidR="00446BB7">
        <w:rPr>
          <w:rStyle w:val="1-Char"/>
          <w:rFonts w:hint="cs"/>
          <w:rtl/>
        </w:rPr>
        <w:t>ی</w:t>
      </w:r>
      <w:r w:rsidRPr="007100A7">
        <w:rPr>
          <w:rStyle w:val="1-Char"/>
          <w:rFonts w:hint="cs"/>
          <w:rtl/>
        </w:rPr>
        <w:t>شنمازِ مرد، شرط است که و</w:t>
      </w:r>
      <w:r w:rsidR="00446BB7">
        <w:rPr>
          <w:rStyle w:val="1-Char"/>
          <w:rFonts w:hint="cs"/>
          <w:rtl/>
        </w:rPr>
        <w:t>ی</w:t>
      </w:r>
      <w:r w:rsidRPr="007100A7">
        <w:rPr>
          <w:rStyle w:val="1-Char"/>
          <w:rFonts w:hint="cs"/>
          <w:rtl/>
        </w:rPr>
        <w:t>، ن</w:t>
      </w:r>
      <w:r w:rsidR="00446BB7">
        <w:rPr>
          <w:rStyle w:val="1-Char"/>
          <w:rFonts w:hint="cs"/>
          <w:rtl/>
        </w:rPr>
        <w:t>ی</w:t>
      </w:r>
      <w:r w:rsidRPr="007100A7">
        <w:rPr>
          <w:rStyle w:val="1-Char"/>
          <w:rFonts w:hint="cs"/>
          <w:rtl/>
        </w:rPr>
        <w:t>ت امامت و پ</w:t>
      </w:r>
      <w:r w:rsidR="00446BB7">
        <w:rPr>
          <w:rStyle w:val="1-Char"/>
          <w:rFonts w:hint="cs"/>
          <w:rtl/>
        </w:rPr>
        <w:t>ی</w:t>
      </w:r>
      <w:r w:rsidRPr="007100A7">
        <w:rPr>
          <w:rStyle w:val="1-Char"/>
          <w:rFonts w:hint="cs"/>
          <w:rtl/>
        </w:rPr>
        <w:t>شنماز</w:t>
      </w:r>
      <w:r w:rsidR="00446BB7">
        <w:rPr>
          <w:rStyle w:val="1-Char"/>
          <w:rFonts w:hint="cs"/>
          <w:rtl/>
        </w:rPr>
        <w:t>ی</w:t>
      </w:r>
      <w:r w:rsidRPr="007100A7">
        <w:rPr>
          <w:rStyle w:val="1-Char"/>
          <w:rFonts w:hint="cs"/>
          <w:rtl/>
        </w:rPr>
        <w:t xml:space="preserve"> زنان را بکند.</w:t>
      </w:r>
    </w:p>
    <w:p w:rsidR="000A023E" w:rsidRPr="007100A7" w:rsidRDefault="000A023E" w:rsidP="00AF1D25">
      <w:pPr>
        <w:rPr>
          <w:rStyle w:val="1-Char"/>
          <w:rtl/>
        </w:rPr>
      </w:pPr>
      <w:r w:rsidRPr="007100A7">
        <w:rPr>
          <w:rStyle w:val="1-Char"/>
          <w:rFonts w:hint="cs"/>
          <w:rtl/>
        </w:rPr>
        <w:t>* و ا</w:t>
      </w:r>
      <w:r w:rsidR="00446BB7">
        <w:rPr>
          <w:rStyle w:val="1-Char"/>
          <w:rFonts w:hint="cs"/>
          <w:rtl/>
        </w:rPr>
        <w:t>ی</w:t>
      </w:r>
      <w:r w:rsidRPr="007100A7">
        <w:rPr>
          <w:rStyle w:val="1-Char"/>
          <w:rFonts w:hint="cs"/>
          <w:rtl/>
        </w:rPr>
        <w:t>ن که امام و پ</w:t>
      </w:r>
      <w:r w:rsidR="00446BB7">
        <w:rPr>
          <w:rStyle w:val="1-Char"/>
          <w:rFonts w:hint="cs"/>
          <w:rtl/>
        </w:rPr>
        <w:t>ی</w:t>
      </w:r>
      <w:r w:rsidRPr="007100A7">
        <w:rPr>
          <w:rStyle w:val="1-Char"/>
          <w:rFonts w:hint="cs"/>
          <w:rtl/>
        </w:rPr>
        <w:t>شنماز، [حداقل] به اندازه‌</w:t>
      </w:r>
      <w:r w:rsidR="00446BB7">
        <w:rPr>
          <w:rStyle w:val="1-Char"/>
          <w:rFonts w:hint="cs"/>
          <w:rtl/>
        </w:rPr>
        <w:t>ی</w:t>
      </w:r>
      <w:r w:rsidRPr="007100A7">
        <w:rPr>
          <w:rStyle w:val="1-Char"/>
          <w:rFonts w:hint="cs"/>
          <w:rtl/>
        </w:rPr>
        <w:t xml:space="preserve"> پاشنه‌</w:t>
      </w:r>
      <w:r w:rsidR="00446BB7">
        <w:rPr>
          <w:rStyle w:val="1-Char"/>
          <w:rFonts w:hint="cs"/>
          <w:rtl/>
        </w:rPr>
        <w:t>ی</w:t>
      </w:r>
      <w:r w:rsidRPr="007100A7">
        <w:rPr>
          <w:rStyle w:val="1-Char"/>
          <w:rFonts w:hint="cs"/>
          <w:rtl/>
        </w:rPr>
        <w:t xml:space="preserve"> پا</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از مقتد</w:t>
      </w:r>
      <w:r w:rsidR="00446BB7">
        <w:rPr>
          <w:rStyle w:val="1-Char"/>
          <w:rFonts w:hint="cs"/>
          <w:rtl/>
        </w:rPr>
        <w:t>ی</w:t>
      </w:r>
      <w:r w:rsidRPr="007100A7">
        <w:rPr>
          <w:rStyle w:val="1-Char"/>
          <w:rFonts w:hint="cs"/>
          <w:rtl/>
        </w:rPr>
        <w:t xml:space="preserve"> جلوتر باشد.</w:t>
      </w:r>
    </w:p>
    <w:p w:rsidR="000A023E" w:rsidRPr="007100A7" w:rsidRDefault="000A023E" w:rsidP="00AF1D25">
      <w:pPr>
        <w:rPr>
          <w:rStyle w:val="1-Char"/>
          <w:rtl/>
        </w:rPr>
      </w:pPr>
      <w:r w:rsidRPr="007100A7">
        <w:rPr>
          <w:rStyle w:val="1-Char"/>
          <w:rFonts w:hint="cs"/>
          <w:rtl/>
        </w:rPr>
        <w:t>* امام در مرتبه‌</w:t>
      </w:r>
      <w:r w:rsidR="00446BB7">
        <w:rPr>
          <w:rStyle w:val="1-Char"/>
          <w:rFonts w:hint="cs"/>
          <w:rtl/>
        </w:rPr>
        <w:t>ی</w:t>
      </w:r>
      <w:r w:rsidRPr="007100A7">
        <w:rPr>
          <w:rStyle w:val="1-Char"/>
          <w:rFonts w:hint="cs"/>
          <w:rtl/>
        </w:rPr>
        <w:t xml:space="preserve"> پا</w:t>
      </w:r>
      <w:r w:rsidR="00446BB7">
        <w:rPr>
          <w:rStyle w:val="1-Char"/>
          <w:rFonts w:hint="cs"/>
          <w:rtl/>
        </w:rPr>
        <w:t>یی</w:t>
      </w:r>
      <w:r w:rsidRPr="007100A7">
        <w:rPr>
          <w:rStyle w:val="1-Char"/>
          <w:rFonts w:hint="cs"/>
          <w:rtl/>
        </w:rPr>
        <w:t>ن‌تر از مقتد</w:t>
      </w:r>
      <w:r w:rsidR="00446BB7">
        <w:rPr>
          <w:rStyle w:val="1-Char"/>
          <w:rFonts w:hint="cs"/>
          <w:rtl/>
        </w:rPr>
        <w:t>ی</w:t>
      </w:r>
      <w:r w:rsidRPr="007100A7">
        <w:rPr>
          <w:rStyle w:val="1-Char"/>
          <w:rFonts w:hint="cs"/>
          <w:rtl/>
        </w:rPr>
        <w:t xml:space="preserve">، قرار نداشته باشد؛ [پس اگر </w:t>
      </w:r>
      <w:r w:rsidR="00AF17B9">
        <w:rPr>
          <w:rStyle w:val="1-Char"/>
          <w:rFonts w:hint="cs"/>
          <w:rtl/>
        </w:rPr>
        <w:t>چنان‌چه</w:t>
      </w:r>
      <w:r w:rsidRPr="007100A7">
        <w:rPr>
          <w:rStyle w:val="1-Char"/>
          <w:rFonts w:hint="cs"/>
          <w:rtl/>
        </w:rPr>
        <w:t xml:space="preserve"> امام، نماز نفل م</w:t>
      </w:r>
      <w:r w:rsidR="00446BB7">
        <w:rPr>
          <w:rStyle w:val="1-Char"/>
          <w:rFonts w:hint="cs"/>
          <w:rtl/>
        </w:rPr>
        <w:t>ی</w:t>
      </w:r>
      <w:r w:rsidRPr="007100A7">
        <w:rPr>
          <w:rStyle w:val="1-Char"/>
          <w:rFonts w:hint="cs"/>
          <w:rtl/>
        </w:rPr>
        <w:t>‌گزارد و مقتد</w:t>
      </w:r>
      <w:r w:rsidR="00446BB7">
        <w:rPr>
          <w:rStyle w:val="1-Char"/>
          <w:rFonts w:hint="cs"/>
          <w:rtl/>
        </w:rPr>
        <w:t>ی</w:t>
      </w:r>
      <w:r w:rsidRPr="007100A7">
        <w:rPr>
          <w:rStyle w:val="1-Char"/>
          <w:rFonts w:hint="cs"/>
          <w:rtl/>
        </w:rPr>
        <w:t>، نماز فرض؛ در آن صورت اقتدا درست ن</w:t>
      </w:r>
      <w:r w:rsidR="00446BB7">
        <w:rPr>
          <w:rStyle w:val="1-Char"/>
          <w:rFonts w:hint="cs"/>
          <w:rtl/>
        </w:rPr>
        <w:t>ی</w:t>
      </w:r>
      <w:r w:rsidRPr="007100A7">
        <w:rPr>
          <w:rStyle w:val="1-Char"/>
          <w:rFonts w:hint="cs"/>
          <w:rtl/>
        </w:rPr>
        <w:t>ست؛ ول</w:t>
      </w:r>
      <w:r w:rsidR="00446BB7">
        <w:rPr>
          <w:rStyle w:val="1-Char"/>
          <w:rFonts w:hint="cs"/>
          <w:rtl/>
        </w:rPr>
        <w:t>ی</w:t>
      </w:r>
      <w:r w:rsidRPr="007100A7">
        <w:rPr>
          <w:rStyle w:val="1-Char"/>
          <w:rFonts w:hint="cs"/>
          <w:rtl/>
        </w:rPr>
        <w:t xml:space="preserve"> اگر </w:t>
      </w:r>
      <w:r w:rsidR="00AF17B9">
        <w:rPr>
          <w:rStyle w:val="1-Char"/>
          <w:rFonts w:hint="cs"/>
          <w:rtl/>
        </w:rPr>
        <w:t>چنان‌چه</w:t>
      </w:r>
      <w:r w:rsidRPr="007100A7">
        <w:rPr>
          <w:rStyle w:val="1-Char"/>
          <w:rFonts w:hint="cs"/>
          <w:rtl/>
        </w:rPr>
        <w:t xml:space="preserve"> امام، نماز فرض م</w:t>
      </w:r>
      <w:r w:rsidR="00446BB7">
        <w:rPr>
          <w:rStyle w:val="1-Char"/>
          <w:rFonts w:hint="cs"/>
          <w:rtl/>
        </w:rPr>
        <w:t>ی</w:t>
      </w:r>
      <w:r w:rsidRPr="007100A7">
        <w:rPr>
          <w:rStyle w:val="1-Char"/>
          <w:rFonts w:hint="cs"/>
          <w:rtl/>
        </w:rPr>
        <w:t>‌خواند و مقتد</w:t>
      </w:r>
      <w:r w:rsidR="00446BB7">
        <w:rPr>
          <w:rStyle w:val="1-Char"/>
          <w:rFonts w:hint="cs"/>
          <w:rtl/>
        </w:rPr>
        <w:t>ی</w:t>
      </w:r>
      <w:r w:rsidRPr="007100A7">
        <w:rPr>
          <w:rStyle w:val="1-Char"/>
          <w:rFonts w:hint="cs"/>
          <w:rtl/>
        </w:rPr>
        <w:t xml:space="preserve"> نماز نفل؛ در آن صورت، اقتدا صح</w:t>
      </w:r>
      <w:r w:rsidR="00446BB7">
        <w:rPr>
          <w:rStyle w:val="1-Char"/>
          <w:rFonts w:hint="cs"/>
          <w:rtl/>
        </w:rPr>
        <w:t>ی</w:t>
      </w:r>
      <w:r w:rsidRPr="007100A7">
        <w:rPr>
          <w:rStyle w:val="1-Char"/>
          <w:rFonts w:hint="cs"/>
          <w:rtl/>
        </w:rPr>
        <w:t>ح است.]</w:t>
      </w:r>
    </w:p>
    <w:p w:rsidR="000A023E" w:rsidRPr="007100A7" w:rsidRDefault="000A023E" w:rsidP="00AF1D25">
      <w:pPr>
        <w:rPr>
          <w:rStyle w:val="1-Char"/>
          <w:rtl/>
        </w:rPr>
      </w:pPr>
      <w:r w:rsidRPr="007100A7">
        <w:rPr>
          <w:rStyle w:val="1-Char"/>
          <w:rFonts w:hint="cs"/>
          <w:rtl/>
        </w:rPr>
        <w:t>* امام، نماز فرض</w:t>
      </w:r>
      <w:r w:rsidR="00446BB7">
        <w:rPr>
          <w:rStyle w:val="1-Char"/>
          <w:rFonts w:hint="cs"/>
          <w:rtl/>
        </w:rPr>
        <w:t>ی</w:t>
      </w:r>
      <w:r w:rsidRPr="007100A7">
        <w:rPr>
          <w:rStyle w:val="1-Char"/>
          <w:rFonts w:hint="cs"/>
          <w:rtl/>
        </w:rPr>
        <w:t xml:space="preserve"> را غ</w:t>
      </w:r>
      <w:r w:rsidR="00446BB7">
        <w:rPr>
          <w:rStyle w:val="1-Char"/>
          <w:rFonts w:hint="cs"/>
          <w:rtl/>
        </w:rPr>
        <w:t>ی</w:t>
      </w:r>
      <w:r w:rsidRPr="007100A7">
        <w:rPr>
          <w:rStyle w:val="1-Char"/>
          <w:rFonts w:hint="cs"/>
          <w:rtl/>
        </w:rPr>
        <w:t>ر از فرض مقتد</w:t>
      </w:r>
      <w:r w:rsidR="00446BB7">
        <w:rPr>
          <w:rStyle w:val="1-Char"/>
          <w:rFonts w:hint="cs"/>
          <w:rtl/>
        </w:rPr>
        <w:t>ی</w:t>
      </w:r>
      <w:r w:rsidRPr="007100A7">
        <w:rPr>
          <w:rStyle w:val="1-Char"/>
          <w:rFonts w:hint="cs"/>
          <w:rtl/>
        </w:rPr>
        <w:t xml:space="preserve"> نخوان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اقتدا در صورت</w:t>
      </w:r>
      <w:r w:rsidR="00446BB7">
        <w:rPr>
          <w:rStyle w:val="1-Char"/>
          <w:rFonts w:hint="cs"/>
          <w:rtl/>
        </w:rPr>
        <w:t>ی</w:t>
      </w:r>
      <w:r w:rsidRPr="007100A7">
        <w:rPr>
          <w:rStyle w:val="1-Char"/>
          <w:rFonts w:hint="cs"/>
          <w:rtl/>
        </w:rPr>
        <w:t xml:space="preserve"> جا</w:t>
      </w:r>
      <w:r w:rsidR="00446BB7">
        <w:rPr>
          <w:rStyle w:val="1-Char"/>
          <w:rFonts w:hint="cs"/>
          <w:rtl/>
        </w:rPr>
        <w:t>ی</w:t>
      </w:r>
      <w:r w:rsidRPr="007100A7">
        <w:rPr>
          <w:rStyle w:val="1-Char"/>
          <w:rFonts w:hint="cs"/>
          <w:rtl/>
        </w:rPr>
        <w:t>ز است که امام و مقتد</w:t>
      </w:r>
      <w:r w:rsidR="00446BB7">
        <w:rPr>
          <w:rStyle w:val="1-Char"/>
          <w:rFonts w:hint="cs"/>
          <w:rtl/>
        </w:rPr>
        <w:t>ی</w:t>
      </w:r>
      <w:r w:rsidRPr="007100A7">
        <w:rPr>
          <w:rStyle w:val="1-Char"/>
          <w:rFonts w:hint="cs"/>
          <w:rtl/>
        </w:rPr>
        <w:t>، هر دو نمازِ فرضِ وقت واحد</w:t>
      </w:r>
      <w:r w:rsidR="00446BB7">
        <w:rPr>
          <w:rStyle w:val="1-Char"/>
          <w:rFonts w:hint="cs"/>
          <w:rtl/>
        </w:rPr>
        <w:t>ی</w:t>
      </w:r>
      <w:r w:rsidRPr="007100A7">
        <w:rPr>
          <w:rStyle w:val="1-Char"/>
          <w:rFonts w:hint="cs"/>
          <w:rtl/>
        </w:rPr>
        <w:t xml:space="preserve"> را بگزارند؛ پس اگر - به عنوان مثال: - </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از</w:t>
      </w:r>
      <w:r w:rsidR="000751A8">
        <w:rPr>
          <w:rStyle w:val="1-Char"/>
          <w:rFonts w:hint="cs"/>
          <w:rtl/>
        </w:rPr>
        <w:t xml:space="preserve"> آن‌ها،</w:t>
      </w:r>
      <w:r w:rsidRPr="007100A7">
        <w:rPr>
          <w:rStyle w:val="1-Char"/>
          <w:rFonts w:hint="cs"/>
          <w:rtl/>
        </w:rPr>
        <w:t xml:space="preserve"> نماز ظهر را م</w:t>
      </w:r>
      <w:r w:rsidR="00446BB7">
        <w:rPr>
          <w:rStyle w:val="1-Char"/>
          <w:rFonts w:hint="cs"/>
          <w:rtl/>
        </w:rPr>
        <w:t>ی</w:t>
      </w:r>
      <w:r w:rsidRPr="007100A7">
        <w:rPr>
          <w:rStyle w:val="1-Char"/>
          <w:rFonts w:hint="cs"/>
          <w:rtl/>
        </w:rPr>
        <w:t>‌خواند و د</w:t>
      </w:r>
      <w:r w:rsidR="00446BB7">
        <w:rPr>
          <w:rStyle w:val="1-Char"/>
          <w:rFonts w:hint="cs"/>
          <w:rtl/>
        </w:rPr>
        <w:t>ی</w:t>
      </w:r>
      <w:r w:rsidRPr="007100A7">
        <w:rPr>
          <w:rStyle w:val="1-Char"/>
          <w:rFonts w:hint="cs"/>
          <w:rtl/>
        </w:rPr>
        <w:t>گر</w:t>
      </w:r>
      <w:r w:rsidR="00446BB7">
        <w:rPr>
          <w:rStyle w:val="1-Char"/>
          <w:rFonts w:hint="cs"/>
          <w:rtl/>
        </w:rPr>
        <w:t>ی</w:t>
      </w:r>
      <w:r w:rsidRPr="007100A7">
        <w:rPr>
          <w:rStyle w:val="1-Char"/>
          <w:rFonts w:hint="cs"/>
          <w:rtl/>
        </w:rPr>
        <w:t xml:space="preserve"> نماز عصر را؛ </w:t>
      </w:r>
      <w:r w:rsidR="00446BB7">
        <w:rPr>
          <w:rStyle w:val="1-Char"/>
          <w:rFonts w:hint="cs"/>
          <w:rtl/>
        </w:rPr>
        <w:t>ی</w:t>
      </w:r>
      <w:r w:rsidRPr="007100A7">
        <w:rPr>
          <w:rStyle w:val="1-Char"/>
          <w:rFonts w:hint="cs"/>
          <w:rtl/>
        </w:rPr>
        <w:t xml:space="preserve">ا </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از آن دو، نماز ظهر امروز را م</w:t>
      </w:r>
      <w:r w:rsidR="00446BB7">
        <w:rPr>
          <w:rStyle w:val="1-Char"/>
          <w:rFonts w:hint="cs"/>
          <w:rtl/>
        </w:rPr>
        <w:t>ی</w:t>
      </w:r>
      <w:r w:rsidRPr="007100A7">
        <w:rPr>
          <w:rStyle w:val="1-Char"/>
          <w:rFonts w:hint="cs"/>
          <w:rtl/>
        </w:rPr>
        <w:t>‌گزارد و د</w:t>
      </w:r>
      <w:r w:rsidR="00446BB7">
        <w:rPr>
          <w:rStyle w:val="1-Char"/>
          <w:rFonts w:hint="cs"/>
          <w:rtl/>
        </w:rPr>
        <w:t>ی</w:t>
      </w:r>
      <w:r w:rsidRPr="007100A7">
        <w:rPr>
          <w:rStyle w:val="1-Char"/>
          <w:rFonts w:hint="cs"/>
          <w:rtl/>
        </w:rPr>
        <w:t>گر</w:t>
      </w:r>
      <w:r w:rsidR="00446BB7">
        <w:rPr>
          <w:rStyle w:val="1-Char"/>
          <w:rFonts w:hint="cs"/>
          <w:rtl/>
        </w:rPr>
        <w:t>ی</w:t>
      </w:r>
      <w:r w:rsidRPr="007100A7">
        <w:rPr>
          <w:rStyle w:val="1-Char"/>
          <w:rFonts w:hint="cs"/>
          <w:rtl/>
        </w:rPr>
        <w:t xml:space="preserve"> نماز ظهر د</w:t>
      </w:r>
      <w:r w:rsidR="00446BB7">
        <w:rPr>
          <w:rStyle w:val="1-Char"/>
          <w:rFonts w:hint="cs"/>
          <w:rtl/>
        </w:rPr>
        <w:t>ی</w:t>
      </w:r>
      <w:r w:rsidRPr="007100A7">
        <w:rPr>
          <w:rStyle w:val="1-Char"/>
          <w:rFonts w:hint="cs"/>
          <w:rtl/>
        </w:rPr>
        <w:t>روز را، در آن صورت اقتدا صح</w:t>
      </w:r>
      <w:r w:rsidR="00446BB7">
        <w:rPr>
          <w:rStyle w:val="1-Char"/>
          <w:rFonts w:hint="cs"/>
          <w:rtl/>
        </w:rPr>
        <w:t>ی</w:t>
      </w:r>
      <w:r w:rsidRPr="007100A7">
        <w:rPr>
          <w:rStyle w:val="1-Char"/>
          <w:rFonts w:hint="cs"/>
          <w:rtl/>
        </w:rPr>
        <w:t>ح ن</w:t>
      </w:r>
      <w:r w:rsidR="00446BB7">
        <w:rPr>
          <w:rStyle w:val="1-Char"/>
          <w:rFonts w:hint="cs"/>
          <w:rtl/>
        </w:rPr>
        <w:t>ی</w:t>
      </w:r>
      <w:r w:rsidRPr="007100A7">
        <w:rPr>
          <w:rStyle w:val="1-Char"/>
          <w:rFonts w:hint="cs"/>
          <w:rtl/>
        </w:rPr>
        <w:t>ست.]</w:t>
      </w:r>
    </w:p>
    <w:p w:rsidR="000A023E" w:rsidRPr="007100A7" w:rsidRDefault="000A023E" w:rsidP="00AF1D25">
      <w:pPr>
        <w:rPr>
          <w:rStyle w:val="1-Char"/>
          <w:rtl/>
        </w:rPr>
      </w:pPr>
      <w:r w:rsidRPr="007100A7">
        <w:rPr>
          <w:rStyle w:val="1-Char"/>
          <w:rFonts w:hint="cs"/>
          <w:rtl/>
        </w:rPr>
        <w:t xml:space="preserve">* اگر </w:t>
      </w:r>
      <w:r w:rsidR="00AF17B9">
        <w:rPr>
          <w:rStyle w:val="1-Char"/>
          <w:rFonts w:hint="cs"/>
          <w:rtl/>
        </w:rPr>
        <w:t>چنان‌چه</w:t>
      </w:r>
      <w:r w:rsidRPr="007100A7">
        <w:rPr>
          <w:rStyle w:val="1-Char"/>
          <w:rFonts w:hint="cs"/>
          <w:rtl/>
        </w:rPr>
        <w:t xml:space="preserve"> امام و پ</w:t>
      </w:r>
      <w:r w:rsidR="00446BB7">
        <w:rPr>
          <w:rStyle w:val="1-Char"/>
          <w:rFonts w:hint="cs"/>
          <w:rtl/>
        </w:rPr>
        <w:t>ی</w:t>
      </w:r>
      <w:r w:rsidRPr="007100A7">
        <w:rPr>
          <w:rStyle w:val="1-Char"/>
          <w:rFonts w:hint="cs"/>
          <w:rtl/>
        </w:rPr>
        <w:t>شنماز، مق</w:t>
      </w:r>
      <w:r w:rsidR="00446BB7">
        <w:rPr>
          <w:rStyle w:val="1-Char"/>
          <w:rFonts w:hint="cs"/>
          <w:rtl/>
        </w:rPr>
        <w:t>ی</w:t>
      </w:r>
      <w:r w:rsidRPr="007100A7">
        <w:rPr>
          <w:rStyle w:val="1-Char"/>
          <w:rFonts w:hint="cs"/>
          <w:rtl/>
        </w:rPr>
        <w:t>م بود و پس از سپر</w:t>
      </w:r>
      <w:r w:rsidR="00446BB7">
        <w:rPr>
          <w:rStyle w:val="1-Char"/>
          <w:rFonts w:hint="cs"/>
          <w:rtl/>
        </w:rPr>
        <w:t>ی</w:t>
      </w:r>
      <w:r w:rsidRPr="007100A7">
        <w:rPr>
          <w:rStyle w:val="1-Char"/>
          <w:rFonts w:hint="cs"/>
          <w:rtl/>
        </w:rPr>
        <w:t xml:space="preserve"> شدن وقت نماز در نماز چهار رکعت</w:t>
      </w:r>
      <w:r w:rsidR="00446BB7">
        <w:rPr>
          <w:rStyle w:val="1-Char"/>
          <w:rFonts w:hint="cs"/>
          <w:rtl/>
        </w:rPr>
        <w:t>ی</w:t>
      </w:r>
      <w:r w:rsidRPr="007100A7">
        <w:rPr>
          <w:rStyle w:val="1-Char"/>
          <w:rFonts w:hint="cs"/>
          <w:rtl/>
        </w:rPr>
        <w:t>، برا</w:t>
      </w:r>
      <w:r w:rsidR="00446BB7">
        <w:rPr>
          <w:rStyle w:val="1-Char"/>
          <w:rFonts w:hint="cs"/>
          <w:rtl/>
        </w:rPr>
        <w:t>ی</w:t>
      </w:r>
      <w:r w:rsidRPr="007100A7">
        <w:rPr>
          <w:rStyle w:val="1-Char"/>
          <w:rFonts w:hint="cs"/>
          <w:rtl/>
        </w:rPr>
        <w:t xml:space="preserve"> مسافر امامت داد [و نماز قضا</w:t>
      </w:r>
      <w:r w:rsidR="00446BB7">
        <w:rPr>
          <w:rStyle w:val="1-Char"/>
          <w:rFonts w:hint="cs"/>
          <w:rtl/>
        </w:rPr>
        <w:t>یی</w:t>
      </w:r>
      <w:r w:rsidRPr="007100A7">
        <w:rPr>
          <w:rStyle w:val="1-Char"/>
          <w:rFonts w:hint="cs"/>
          <w:rtl/>
        </w:rPr>
        <w:t xml:space="preserve"> را به صورت جماعت خواند،] در آن صورت اقتدا صح</w:t>
      </w:r>
      <w:r w:rsidR="00446BB7">
        <w:rPr>
          <w:rStyle w:val="1-Char"/>
          <w:rFonts w:hint="cs"/>
          <w:rtl/>
        </w:rPr>
        <w:t>ی</w:t>
      </w:r>
      <w:r w:rsidRPr="007100A7">
        <w:rPr>
          <w:rStyle w:val="1-Char"/>
          <w:rFonts w:hint="cs"/>
          <w:rtl/>
        </w:rPr>
        <w:t>ح ن</w:t>
      </w:r>
      <w:r w:rsidR="00446BB7">
        <w:rPr>
          <w:rStyle w:val="1-Char"/>
          <w:rFonts w:hint="cs"/>
          <w:rtl/>
        </w:rPr>
        <w:t>ی</w:t>
      </w:r>
      <w:r w:rsidRPr="007100A7">
        <w:rPr>
          <w:rStyle w:val="1-Char"/>
          <w:rFonts w:hint="cs"/>
          <w:rtl/>
        </w:rPr>
        <w:t>ست.</w:t>
      </w:r>
    </w:p>
    <w:p w:rsidR="00212E17" w:rsidRPr="007100A7" w:rsidRDefault="00212E17" w:rsidP="00AF1D25">
      <w:pPr>
        <w:rPr>
          <w:rStyle w:val="1-Char"/>
          <w:rtl/>
        </w:rPr>
      </w:pPr>
      <w:r w:rsidRPr="007100A7">
        <w:rPr>
          <w:rStyle w:val="1-Char"/>
          <w:rFonts w:hint="cs"/>
          <w:rtl/>
        </w:rPr>
        <w:t>* و پ</w:t>
      </w:r>
      <w:r w:rsidR="00446BB7">
        <w:rPr>
          <w:rStyle w:val="1-Char"/>
          <w:rFonts w:hint="cs"/>
          <w:rtl/>
        </w:rPr>
        <w:t>ی</w:t>
      </w:r>
      <w:r w:rsidRPr="007100A7">
        <w:rPr>
          <w:rStyle w:val="1-Char"/>
          <w:rFonts w:hint="cs"/>
          <w:rtl/>
        </w:rPr>
        <w:t>شنماز</w:t>
      </w:r>
      <w:r w:rsidR="004F571A" w:rsidRPr="007100A7">
        <w:rPr>
          <w:rStyle w:val="1-Char"/>
          <w:rFonts w:hint="cs"/>
          <w:rtl/>
        </w:rPr>
        <w:t>،</w:t>
      </w:r>
      <w:r w:rsidRPr="007100A7">
        <w:rPr>
          <w:rStyle w:val="1-Char"/>
          <w:rFonts w:hint="cs"/>
          <w:rtl/>
        </w:rPr>
        <w:t xml:space="preserve"> مسبوق نباشد. (مسبوق: کس</w:t>
      </w:r>
      <w:r w:rsidR="00446BB7">
        <w:rPr>
          <w:rStyle w:val="1-Char"/>
          <w:rFonts w:hint="cs"/>
          <w:rtl/>
        </w:rPr>
        <w:t>ی</w:t>
      </w:r>
      <w:r w:rsidRPr="007100A7">
        <w:rPr>
          <w:rStyle w:val="1-Char"/>
          <w:rFonts w:hint="cs"/>
          <w:rtl/>
        </w:rPr>
        <w:t xml:space="preserve"> </w:t>
      </w:r>
      <w:r w:rsidR="004F571A" w:rsidRPr="007100A7">
        <w:rPr>
          <w:rStyle w:val="1-Char"/>
          <w:rFonts w:hint="cs"/>
          <w:rtl/>
        </w:rPr>
        <w:t xml:space="preserve">است </w:t>
      </w:r>
      <w:r w:rsidRPr="007100A7">
        <w:rPr>
          <w:rStyle w:val="1-Char"/>
          <w:rFonts w:hint="cs"/>
          <w:rtl/>
        </w:rPr>
        <w:t>که د</w:t>
      </w:r>
      <w:r w:rsidR="00446BB7">
        <w:rPr>
          <w:rStyle w:val="1-Char"/>
          <w:rFonts w:hint="cs"/>
          <w:rtl/>
        </w:rPr>
        <w:t>ی</w:t>
      </w:r>
      <w:r w:rsidRPr="007100A7">
        <w:rPr>
          <w:rStyle w:val="1-Char"/>
          <w:rFonts w:hint="cs"/>
          <w:rtl/>
        </w:rPr>
        <w:t>ر به نماز جماعت رس</w:t>
      </w:r>
      <w:r w:rsidR="00446BB7">
        <w:rPr>
          <w:rStyle w:val="1-Char"/>
          <w:rFonts w:hint="cs"/>
          <w:rtl/>
        </w:rPr>
        <w:t>ی</w:t>
      </w:r>
      <w:r w:rsidRPr="007100A7">
        <w:rPr>
          <w:rStyle w:val="1-Char"/>
          <w:rFonts w:hint="cs"/>
          <w:rtl/>
        </w:rPr>
        <w:t xml:space="preserve">ده و </w:t>
      </w:r>
      <w:r w:rsidR="00446BB7">
        <w:rPr>
          <w:rStyle w:val="1-Char"/>
          <w:rFonts w:hint="cs"/>
          <w:rtl/>
        </w:rPr>
        <w:t>ی</w:t>
      </w:r>
      <w:r w:rsidRPr="007100A7">
        <w:rPr>
          <w:rStyle w:val="1-Char"/>
          <w:rFonts w:hint="cs"/>
          <w:rtl/>
        </w:rPr>
        <w:t xml:space="preserve">ک </w:t>
      </w:r>
      <w:r w:rsidR="00446BB7">
        <w:rPr>
          <w:rStyle w:val="1-Char"/>
          <w:rFonts w:hint="cs"/>
          <w:rtl/>
        </w:rPr>
        <w:t>ی</w:t>
      </w:r>
      <w:r w:rsidRPr="007100A7">
        <w:rPr>
          <w:rStyle w:val="1-Char"/>
          <w:rFonts w:hint="cs"/>
          <w:rtl/>
        </w:rPr>
        <w:t>ا دو رکعت نماز را از دست داده باشد)</w:t>
      </w:r>
    </w:p>
    <w:p w:rsidR="000A023E" w:rsidRPr="007100A7" w:rsidRDefault="000A023E" w:rsidP="00AF1D25">
      <w:pPr>
        <w:rPr>
          <w:rStyle w:val="1-Char"/>
          <w:rtl/>
        </w:rPr>
      </w:pPr>
      <w:r w:rsidRPr="007100A7">
        <w:rPr>
          <w:rStyle w:val="1-Char"/>
          <w:rFonts w:hint="cs"/>
          <w:rtl/>
        </w:rPr>
        <w:t>* در م</w:t>
      </w:r>
      <w:r w:rsidR="00446BB7">
        <w:rPr>
          <w:rStyle w:val="1-Char"/>
          <w:rFonts w:hint="cs"/>
          <w:rtl/>
        </w:rPr>
        <w:t>ی</w:t>
      </w:r>
      <w:r w:rsidRPr="007100A7">
        <w:rPr>
          <w:rStyle w:val="1-Char"/>
          <w:rFonts w:hint="cs"/>
          <w:rtl/>
        </w:rPr>
        <w:t>ان امام و مقتد</w:t>
      </w:r>
      <w:r w:rsidR="00446BB7">
        <w:rPr>
          <w:rStyle w:val="1-Char"/>
          <w:rFonts w:hint="cs"/>
          <w:rtl/>
        </w:rPr>
        <w:t>ی</w:t>
      </w:r>
      <w:r w:rsidRPr="007100A7">
        <w:rPr>
          <w:rStyle w:val="1-Char"/>
          <w:rFonts w:hint="cs"/>
          <w:rtl/>
        </w:rPr>
        <w:t>، صف</w:t>
      </w:r>
      <w:r w:rsidR="00446BB7">
        <w:rPr>
          <w:rStyle w:val="1-Char"/>
          <w:rFonts w:hint="cs"/>
          <w:rtl/>
        </w:rPr>
        <w:t>ی</w:t>
      </w:r>
      <w:r w:rsidRPr="007100A7">
        <w:rPr>
          <w:rStyle w:val="1-Char"/>
          <w:rFonts w:hint="cs"/>
          <w:rtl/>
        </w:rPr>
        <w:t xml:space="preserve"> از زنان، فاصله ا</w:t>
      </w:r>
      <w:r w:rsidR="00446BB7">
        <w:rPr>
          <w:rStyle w:val="1-Char"/>
          <w:rFonts w:hint="cs"/>
          <w:rtl/>
        </w:rPr>
        <w:t>ی</w:t>
      </w:r>
      <w:r w:rsidRPr="007100A7">
        <w:rPr>
          <w:rStyle w:val="1-Char"/>
          <w:rFonts w:hint="cs"/>
          <w:rtl/>
        </w:rPr>
        <w:t>جاد نکرده باشد؛‌[</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در ب</w:t>
      </w:r>
      <w:r w:rsidR="00446BB7">
        <w:rPr>
          <w:rStyle w:val="1-Char"/>
          <w:rFonts w:hint="cs"/>
          <w:rtl/>
        </w:rPr>
        <w:t>ی</w:t>
      </w:r>
      <w:r w:rsidRPr="007100A7">
        <w:rPr>
          <w:rStyle w:val="1-Char"/>
          <w:rFonts w:hint="cs"/>
          <w:rtl/>
        </w:rPr>
        <w:t>ن امام و مقتد</w:t>
      </w:r>
      <w:r w:rsidR="00446BB7">
        <w:rPr>
          <w:rStyle w:val="1-Char"/>
          <w:rFonts w:hint="cs"/>
          <w:rtl/>
        </w:rPr>
        <w:t>ی</w:t>
      </w:r>
      <w:r w:rsidRPr="007100A7">
        <w:rPr>
          <w:rStyle w:val="1-Char"/>
          <w:rFonts w:hint="cs"/>
          <w:rtl/>
        </w:rPr>
        <w:t>انِ مرد، صف</w:t>
      </w:r>
      <w:r w:rsidR="00446BB7">
        <w:rPr>
          <w:rStyle w:val="1-Char"/>
          <w:rFonts w:hint="cs"/>
          <w:rtl/>
        </w:rPr>
        <w:t>ی</w:t>
      </w:r>
      <w:r w:rsidRPr="007100A7">
        <w:rPr>
          <w:rStyle w:val="1-Char"/>
          <w:rFonts w:hint="cs"/>
          <w:rtl/>
        </w:rPr>
        <w:t xml:space="preserve"> از زنان قرار نداشته باشد.]</w:t>
      </w:r>
    </w:p>
    <w:p w:rsidR="000A023E" w:rsidRPr="007100A7" w:rsidRDefault="000A023E" w:rsidP="00AF1D25">
      <w:pPr>
        <w:rPr>
          <w:rStyle w:val="1-Char"/>
          <w:rtl/>
        </w:rPr>
      </w:pPr>
      <w:r w:rsidRPr="007100A7">
        <w:rPr>
          <w:rStyle w:val="1-Char"/>
          <w:rFonts w:hint="cs"/>
          <w:rtl/>
        </w:rPr>
        <w:t>* در م</w:t>
      </w:r>
      <w:r w:rsidR="00446BB7">
        <w:rPr>
          <w:rStyle w:val="1-Char"/>
          <w:rFonts w:hint="cs"/>
          <w:rtl/>
        </w:rPr>
        <w:t>ی</w:t>
      </w:r>
      <w:r w:rsidRPr="007100A7">
        <w:rPr>
          <w:rStyle w:val="1-Char"/>
          <w:rFonts w:hint="cs"/>
          <w:rtl/>
        </w:rPr>
        <w:t>ان امام و مقتد</w:t>
      </w:r>
      <w:r w:rsidR="00446BB7">
        <w:rPr>
          <w:rStyle w:val="1-Char"/>
          <w:rFonts w:hint="cs"/>
          <w:rtl/>
        </w:rPr>
        <w:t>ی</w:t>
      </w:r>
      <w:r w:rsidRPr="007100A7">
        <w:rPr>
          <w:rStyle w:val="1-Char"/>
          <w:rFonts w:hint="cs"/>
          <w:rtl/>
        </w:rPr>
        <w:t>، رودخانه‌ا</w:t>
      </w:r>
      <w:r w:rsidR="00446BB7">
        <w:rPr>
          <w:rStyle w:val="1-Char"/>
          <w:rFonts w:hint="cs"/>
          <w:rtl/>
        </w:rPr>
        <w:t>ی</w:t>
      </w:r>
      <w:r w:rsidRPr="007100A7">
        <w:rPr>
          <w:rStyle w:val="1-Char"/>
          <w:rFonts w:hint="cs"/>
          <w:rtl/>
        </w:rPr>
        <w:t xml:space="preserve"> که در آن قا</w:t>
      </w:r>
      <w:r w:rsidR="00446BB7">
        <w:rPr>
          <w:rStyle w:val="1-Char"/>
          <w:rFonts w:hint="cs"/>
          <w:rtl/>
        </w:rPr>
        <w:t>ی</w:t>
      </w:r>
      <w:r w:rsidRPr="007100A7">
        <w:rPr>
          <w:rStyle w:val="1-Char"/>
          <w:rFonts w:hint="cs"/>
          <w:rtl/>
        </w:rPr>
        <w:t>ق عبور م</w:t>
      </w:r>
      <w:r w:rsidR="00446BB7">
        <w:rPr>
          <w:rStyle w:val="1-Char"/>
          <w:rFonts w:hint="cs"/>
          <w:rtl/>
        </w:rPr>
        <w:t>ی</w:t>
      </w:r>
      <w:r w:rsidRPr="007100A7">
        <w:rPr>
          <w:rStyle w:val="1-Char"/>
          <w:rFonts w:hint="cs"/>
          <w:rtl/>
        </w:rPr>
        <w:t>‌کند، فاصله نباشد‌[و امام و مقتد</w:t>
      </w:r>
      <w:r w:rsidR="00446BB7">
        <w:rPr>
          <w:rStyle w:val="1-Char"/>
          <w:rFonts w:hint="cs"/>
          <w:rtl/>
        </w:rPr>
        <w:t>ی</w:t>
      </w:r>
      <w:r w:rsidRPr="007100A7">
        <w:rPr>
          <w:rStyle w:val="1-Char"/>
          <w:rFonts w:hint="cs"/>
          <w:rtl/>
        </w:rPr>
        <w:t xml:space="preserve"> را از هم جدا نکند.]</w:t>
      </w:r>
    </w:p>
    <w:p w:rsidR="000A023E" w:rsidRPr="007100A7" w:rsidRDefault="000A023E" w:rsidP="00AF1D25">
      <w:pPr>
        <w:rPr>
          <w:rStyle w:val="1-Char"/>
          <w:rtl/>
        </w:rPr>
      </w:pPr>
      <w:r w:rsidRPr="007100A7">
        <w:rPr>
          <w:rStyle w:val="1-Char"/>
          <w:rFonts w:hint="cs"/>
          <w:rtl/>
        </w:rPr>
        <w:t>* در م</w:t>
      </w:r>
      <w:r w:rsidR="00446BB7">
        <w:rPr>
          <w:rStyle w:val="1-Char"/>
          <w:rFonts w:hint="cs"/>
          <w:rtl/>
        </w:rPr>
        <w:t>ی</w:t>
      </w:r>
      <w:r w:rsidRPr="007100A7">
        <w:rPr>
          <w:rStyle w:val="1-Char"/>
          <w:rFonts w:hint="cs"/>
          <w:rtl/>
        </w:rPr>
        <w:t>ان امام و مقتد</w:t>
      </w:r>
      <w:r w:rsidR="00446BB7">
        <w:rPr>
          <w:rStyle w:val="1-Char"/>
          <w:rFonts w:hint="cs"/>
          <w:rtl/>
        </w:rPr>
        <w:t>ی</w:t>
      </w:r>
      <w:r w:rsidRPr="007100A7">
        <w:rPr>
          <w:rStyle w:val="1-Char"/>
          <w:rFonts w:hint="cs"/>
          <w:rtl/>
        </w:rPr>
        <w:t>، راه</w:t>
      </w:r>
      <w:r w:rsidR="00446BB7">
        <w:rPr>
          <w:rStyle w:val="1-Char"/>
          <w:rFonts w:hint="cs"/>
          <w:rtl/>
        </w:rPr>
        <w:t>ی</w:t>
      </w:r>
      <w:r w:rsidRPr="007100A7">
        <w:rPr>
          <w:rStyle w:val="1-Char"/>
          <w:rFonts w:hint="cs"/>
          <w:rtl/>
        </w:rPr>
        <w:t xml:space="preserve"> وجود نداشته باشد که در آن، گار</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ا ماش</w:t>
      </w:r>
      <w:r w:rsidR="00446BB7">
        <w:rPr>
          <w:rStyle w:val="1-Char"/>
          <w:rFonts w:hint="cs"/>
          <w:rtl/>
        </w:rPr>
        <w:t>ی</w:t>
      </w:r>
      <w:r w:rsidRPr="007100A7">
        <w:rPr>
          <w:rStyle w:val="1-Char"/>
          <w:rFonts w:hint="cs"/>
          <w:rtl/>
        </w:rPr>
        <w:t>ن] عبور کند.</w:t>
      </w:r>
    </w:p>
    <w:p w:rsidR="000A023E" w:rsidRPr="007100A7" w:rsidRDefault="000A023E" w:rsidP="00510341">
      <w:pPr>
        <w:rPr>
          <w:rStyle w:val="1-Char"/>
          <w:rtl/>
        </w:rPr>
      </w:pPr>
      <w:r w:rsidRPr="007100A7">
        <w:rPr>
          <w:rStyle w:val="1-Char"/>
          <w:rFonts w:hint="cs"/>
          <w:rtl/>
        </w:rPr>
        <w:t>* در م</w:t>
      </w:r>
      <w:r w:rsidR="00446BB7">
        <w:rPr>
          <w:rStyle w:val="1-Char"/>
          <w:rFonts w:hint="cs"/>
          <w:rtl/>
        </w:rPr>
        <w:t>ی</w:t>
      </w:r>
      <w:r w:rsidRPr="007100A7">
        <w:rPr>
          <w:rStyle w:val="1-Char"/>
          <w:rFonts w:hint="cs"/>
          <w:rtl/>
        </w:rPr>
        <w:t>ان امام و مقتد</w:t>
      </w:r>
      <w:r w:rsidR="00446BB7">
        <w:rPr>
          <w:rStyle w:val="1-Char"/>
          <w:rFonts w:hint="cs"/>
          <w:rtl/>
        </w:rPr>
        <w:t>ی</w:t>
      </w:r>
      <w:r w:rsidRPr="007100A7">
        <w:rPr>
          <w:rStyle w:val="1-Char"/>
          <w:rFonts w:hint="cs"/>
          <w:rtl/>
        </w:rPr>
        <w:t>، د</w:t>
      </w:r>
      <w:r w:rsidR="00446BB7">
        <w:rPr>
          <w:rStyle w:val="1-Char"/>
          <w:rFonts w:hint="cs"/>
          <w:rtl/>
        </w:rPr>
        <w:t>ی</w:t>
      </w:r>
      <w:r w:rsidRPr="007100A7">
        <w:rPr>
          <w:rStyle w:val="1-Char"/>
          <w:rFonts w:hint="cs"/>
          <w:rtl/>
        </w:rPr>
        <w:t>وار [بزرگ</w:t>
      </w:r>
      <w:r w:rsidR="00446BB7">
        <w:rPr>
          <w:rStyle w:val="1-Char"/>
          <w:rFonts w:hint="cs"/>
          <w:rtl/>
        </w:rPr>
        <w:t>ی</w:t>
      </w:r>
      <w:r w:rsidRPr="007100A7">
        <w:rPr>
          <w:rStyle w:val="1-Char"/>
          <w:rFonts w:hint="cs"/>
          <w:rtl/>
        </w:rPr>
        <w:t>] وجود نداشته باشد که به سبب آن، انتقالات امام بر مقتد</w:t>
      </w:r>
      <w:r w:rsidR="00446BB7">
        <w:rPr>
          <w:rStyle w:val="1-Char"/>
          <w:rFonts w:hint="cs"/>
          <w:rtl/>
        </w:rPr>
        <w:t>ی</w:t>
      </w:r>
      <w:r w:rsidRPr="007100A7">
        <w:rPr>
          <w:rStyle w:val="1-Char"/>
          <w:rFonts w:hint="cs"/>
          <w:rtl/>
        </w:rPr>
        <w:t xml:space="preserve"> پوش</w:t>
      </w:r>
      <w:r w:rsidR="00446BB7">
        <w:rPr>
          <w:rStyle w:val="1-Char"/>
          <w:rFonts w:hint="cs"/>
          <w:rtl/>
        </w:rPr>
        <w:t>ی</w:t>
      </w:r>
      <w:r w:rsidRPr="007100A7">
        <w:rPr>
          <w:rStyle w:val="1-Char"/>
          <w:rFonts w:hint="cs"/>
          <w:rtl/>
        </w:rPr>
        <w:t>ده و مخف</w:t>
      </w:r>
      <w:r w:rsidR="00446BB7">
        <w:rPr>
          <w:rStyle w:val="1-Char"/>
          <w:rFonts w:hint="cs"/>
          <w:rtl/>
        </w:rPr>
        <w:t>ی</w:t>
      </w:r>
      <w:r w:rsidRPr="007100A7">
        <w:rPr>
          <w:rStyle w:val="1-Char"/>
          <w:rFonts w:hint="cs"/>
          <w:rtl/>
        </w:rPr>
        <w:t xml:space="preserve"> بماند؛ و اگر </w:t>
      </w:r>
      <w:r w:rsidR="00AF17B9">
        <w:rPr>
          <w:rStyle w:val="1-Char"/>
          <w:rFonts w:hint="cs"/>
          <w:rtl/>
        </w:rPr>
        <w:t>چنان‌چه</w:t>
      </w:r>
      <w:r w:rsidRPr="007100A7">
        <w:rPr>
          <w:rStyle w:val="1-Char"/>
          <w:rFonts w:hint="cs"/>
          <w:rtl/>
        </w:rPr>
        <w:t xml:space="preserve"> انتقالات امام بر مقتد</w:t>
      </w:r>
      <w:r w:rsidR="00446BB7">
        <w:rPr>
          <w:rStyle w:val="1-Char"/>
          <w:rFonts w:hint="cs"/>
          <w:rtl/>
        </w:rPr>
        <w:t>ی</w:t>
      </w:r>
      <w:r w:rsidRPr="007100A7">
        <w:rPr>
          <w:rStyle w:val="1-Char"/>
          <w:rFonts w:hint="cs"/>
          <w:rtl/>
        </w:rPr>
        <w:t xml:space="preserve"> - با شن</w:t>
      </w:r>
      <w:r w:rsidR="00446BB7">
        <w:rPr>
          <w:rStyle w:val="1-Char"/>
          <w:rFonts w:hint="cs"/>
          <w:rtl/>
        </w:rPr>
        <w:t>ی</w:t>
      </w:r>
      <w:r w:rsidRPr="007100A7">
        <w:rPr>
          <w:rStyle w:val="1-Char"/>
          <w:rFonts w:hint="cs"/>
          <w:rtl/>
        </w:rPr>
        <w:t xml:space="preserve">دن از امام </w:t>
      </w:r>
      <w:r w:rsidR="00446BB7">
        <w:rPr>
          <w:rStyle w:val="1-Char"/>
          <w:rFonts w:hint="cs"/>
          <w:rtl/>
        </w:rPr>
        <w:t>ی</w:t>
      </w:r>
      <w:r w:rsidRPr="007100A7">
        <w:rPr>
          <w:rStyle w:val="1-Char"/>
          <w:rFonts w:hint="cs"/>
          <w:rtl/>
        </w:rPr>
        <w:t>ا د</w:t>
      </w:r>
      <w:r w:rsidR="00446BB7">
        <w:rPr>
          <w:rStyle w:val="1-Char"/>
          <w:rFonts w:hint="cs"/>
          <w:rtl/>
        </w:rPr>
        <w:t>ی</w:t>
      </w:r>
      <w:r w:rsidRPr="007100A7">
        <w:rPr>
          <w:rStyle w:val="1-Char"/>
          <w:rFonts w:hint="cs"/>
          <w:rtl/>
        </w:rPr>
        <w:t>دن و</w:t>
      </w:r>
      <w:r w:rsidR="00446BB7">
        <w:rPr>
          <w:rStyle w:val="1-Char"/>
          <w:rFonts w:hint="cs"/>
          <w:rtl/>
        </w:rPr>
        <w:t>ی</w:t>
      </w:r>
      <w:r w:rsidRPr="007100A7">
        <w:rPr>
          <w:rStyle w:val="1-Char"/>
          <w:rFonts w:hint="cs"/>
          <w:rtl/>
        </w:rPr>
        <w:t xml:space="preserve"> - مشتبه و پوش</w:t>
      </w:r>
      <w:r w:rsidR="00446BB7">
        <w:rPr>
          <w:rStyle w:val="1-Char"/>
          <w:rFonts w:hint="cs"/>
          <w:rtl/>
        </w:rPr>
        <w:t>ی</w:t>
      </w:r>
      <w:r w:rsidRPr="007100A7">
        <w:rPr>
          <w:rStyle w:val="1-Char"/>
          <w:rFonts w:hint="cs"/>
          <w:rtl/>
        </w:rPr>
        <w:t>ده نم</w:t>
      </w:r>
      <w:r w:rsidR="00446BB7">
        <w:rPr>
          <w:rStyle w:val="1-Char"/>
          <w:rFonts w:hint="cs"/>
          <w:rtl/>
        </w:rPr>
        <w:t>ی</w:t>
      </w:r>
      <w:r w:rsidRPr="007100A7">
        <w:rPr>
          <w:rStyle w:val="1-Char"/>
          <w:rFonts w:hint="cs"/>
          <w:rtl/>
        </w:rPr>
        <w:t>‌گرد</w:t>
      </w:r>
      <w:r w:rsidR="00446BB7">
        <w:rPr>
          <w:rStyle w:val="1-Char"/>
          <w:rFonts w:hint="cs"/>
          <w:rtl/>
        </w:rPr>
        <w:t>ی</w:t>
      </w:r>
      <w:r w:rsidRPr="007100A7">
        <w:rPr>
          <w:rStyle w:val="1-Char"/>
          <w:rFonts w:hint="cs"/>
          <w:rtl/>
        </w:rPr>
        <w:t>د، در آن صورت - بنا به قول صح</w:t>
      </w:r>
      <w:r w:rsidR="00446BB7">
        <w:rPr>
          <w:rStyle w:val="1-Char"/>
          <w:rFonts w:hint="cs"/>
          <w:rtl/>
        </w:rPr>
        <w:t>ی</w:t>
      </w:r>
      <w:r w:rsidRPr="007100A7">
        <w:rPr>
          <w:rStyle w:val="1-Char"/>
          <w:rFonts w:hint="cs"/>
          <w:rtl/>
        </w:rPr>
        <w:t>ح - اقتدا درست است؛ [ز</w:t>
      </w:r>
      <w:r w:rsidR="00446BB7">
        <w:rPr>
          <w:rStyle w:val="1-Char"/>
          <w:rFonts w:hint="cs"/>
          <w:rtl/>
        </w:rPr>
        <w:t>ی</w:t>
      </w:r>
      <w:r w:rsidRPr="007100A7">
        <w:rPr>
          <w:rStyle w:val="1-Char"/>
          <w:rFonts w:hint="cs"/>
          <w:rtl/>
        </w:rPr>
        <w:t>را روا</w:t>
      </w:r>
      <w:r w:rsidR="00446BB7">
        <w:rPr>
          <w:rStyle w:val="1-Char"/>
          <w:rFonts w:hint="cs"/>
          <w:rtl/>
        </w:rPr>
        <w:t>ی</w:t>
      </w:r>
      <w:r w:rsidRPr="007100A7">
        <w:rPr>
          <w:rStyle w:val="1-Char"/>
          <w:rFonts w:hint="cs"/>
          <w:rtl/>
        </w:rPr>
        <w:t xml:space="preserve">ت شده که: </w:t>
      </w:r>
      <w:r w:rsidRPr="00BE2421">
        <w:rPr>
          <w:rStyle w:val="5-Char"/>
          <w:rFonts w:hint="cs"/>
          <w:rtl/>
        </w:rPr>
        <w:t>«اِنَّ النَّبِيَّ</w:t>
      </w:r>
      <w:r w:rsidR="00FE6406" w:rsidRPr="00FE6406">
        <w:rPr>
          <w:rStyle w:val="1-Char"/>
          <w:rFonts w:cs="CTraditional Arabic" w:hint="cs"/>
          <w:rtl/>
        </w:rPr>
        <w:t xml:space="preserve"> ج</w:t>
      </w:r>
      <w:r w:rsidRPr="00BE2421">
        <w:rPr>
          <w:rStyle w:val="5-Char"/>
          <w:rFonts w:hint="cs"/>
          <w:rtl/>
        </w:rPr>
        <w:t xml:space="preserve"> کٰانَ يُصَلِّيْ فِيْ حُجْرَةِ عٰايِشَةَ</w:t>
      </w:r>
      <w:r w:rsidR="00FE6406" w:rsidRPr="00FE6406">
        <w:rPr>
          <w:rStyle w:val="1-Char"/>
          <w:rFonts w:cs="CTraditional Arabic" w:hint="cs"/>
          <w:rtl/>
        </w:rPr>
        <w:t>ل</w:t>
      </w:r>
      <w:r w:rsidRPr="00BE2421">
        <w:rPr>
          <w:rStyle w:val="5-Char"/>
          <w:rFonts w:hint="cs"/>
          <w:rtl/>
        </w:rPr>
        <w:t>، وَ النّٰاسُ فِي الْمَسْجِدِ يُصَلُّوْنَ بِصَلٰاتِهِ»</w:t>
      </w:r>
      <w:r w:rsidRPr="007100A7">
        <w:rPr>
          <w:rStyle w:val="1-Char"/>
          <w:rFonts w:hint="cs"/>
          <w:rtl/>
        </w:rPr>
        <w:t xml:space="preserve"> (ابوداود و ب</w:t>
      </w:r>
      <w:r w:rsidR="00446BB7">
        <w:rPr>
          <w:rStyle w:val="1-Char"/>
          <w:rFonts w:hint="cs"/>
          <w:rtl/>
        </w:rPr>
        <w:t>ی</w:t>
      </w:r>
      <w:r w:rsidRPr="007100A7">
        <w:rPr>
          <w:rStyle w:val="1-Char"/>
          <w:rFonts w:hint="cs"/>
          <w:rtl/>
        </w:rPr>
        <w:t>هق</w:t>
      </w:r>
      <w:r w:rsidR="00446BB7">
        <w:rPr>
          <w:rStyle w:val="1-Char"/>
          <w:rFonts w:hint="cs"/>
          <w:rtl/>
        </w:rPr>
        <w:t>ی</w:t>
      </w:r>
      <w:r w:rsidRPr="007100A7">
        <w:rPr>
          <w:rStyle w:val="1-Char"/>
          <w:rFonts w:hint="cs"/>
          <w:rtl/>
        </w:rPr>
        <w:t xml:space="preserve">)؛ </w:t>
      </w:r>
      <w:r w:rsidRPr="00BE2421">
        <w:rPr>
          <w:rStyle w:val="1-Char"/>
          <w:rFonts w:hint="cs"/>
          <w:rtl/>
        </w:rPr>
        <w:t>«پ</w:t>
      </w:r>
      <w:r w:rsidR="00446BB7">
        <w:rPr>
          <w:rStyle w:val="1-Char"/>
          <w:rFonts w:hint="cs"/>
          <w:rtl/>
        </w:rPr>
        <w:t>ی</w:t>
      </w:r>
      <w:r w:rsidRPr="00BE2421">
        <w:rPr>
          <w:rStyle w:val="1-Char"/>
          <w:rFonts w:hint="cs"/>
          <w:rtl/>
        </w:rPr>
        <w:t>امبر</w:t>
      </w:r>
      <w:r w:rsidR="00FE6406" w:rsidRPr="00FE6406">
        <w:rPr>
          <w:rStyle w:val="1-Char"/>
          <w:rFonts w:cs="CTraditional Arabic" w:hint="cs"/>
          <w:rtl/>
        </w:rPr>
        <w:t>ج</w:t>
      </w:r>
      <w:r w:rsidRPr="00BE2421">
        <w:rPr>
          <w:rStyle w:val="1-Char"/>
          <w:rFonts w:hint="cs"/>
          <w:rtl/>
        </w:rPr>
        <w:t xml:space="preserve"> در حجره‌</w:t>
      </w:r>
      <w:r w:rsidR="00446BB7">
        <w:rPr>
          <w:rStyle w:val="1-Char"/>
          <w:rFonts w:hint="cs"/>
          <w:rtl/>
        </w:rPr>
        <w:t>ی</w:t>
      </w:r>
      <w:r w:rsidRPr="00BE2421">
        <w:rPr>
          <w:rStyle w:val="1-Char"/>
          <w:rFonts w:hint="cs"/>
          <w:rtl/>
        </w:rPr>
        <w:t xml:space="preserve"> عا</w:t>
      </w:r>
      <w:r w:rsidR="00446BB7">
        <w:rPr>
          <w:rStyle w:val="1-Char"/>
          <w:rFonts w:hint="cs"/>
          <w:rtl/>
        </w:rPr>
        <w:t>ی</w:t>
      </w:r>
      <w:r w:rsidRPr="00BE2421">
        <w:rPr>
          <w:rStyle w:val="1-Char"/>
          <w:rFonts w:hint="cs"/>
          <w:rtl/>
        </w:rPr>
        <w:t>شه</w:t>
      </w:r>
      <w:r w:rsidR="00FE6406" w:rsidRPr="00FE6406">
        <w:rPr>
          <w:rStyle w:val="1-Char"/>
          <w:rFonts w:cs="CTraditional Arabic" w:hint="cs"/>
          <w:rtl/>
        </w:rPr>
        <w:t>ل</w:t>
      </w:r>
      <w:r w:rsidRPr="00BE2421">
        <w:rPr>
          <w:rStyle w:val="1-Char"/>
          <w:rFonts w:hint="cs"/>
          <w:rtl/>
        </w:rPr>
        <w:t xml:space="preserve"> نماز م</w:t>
      </w:r>
      <w:r w:rsidR="00446BB7">
        <w:rPr>
          <w:rStyle w:val="1-Char"/>
          <w:rFonts w:hint="cs"/>
          <w:rtl/>
        </w:rPr>
        <w:t>ی</w:t>
      </w:r>
      <w:r w:rsidRPr="00BE2421">
        <w:rPr>
          <w:rStyle w:val="1-Char"/>
          <w:rFonts w:hint="cs"/>
          <w:rtl/>
        </w:rPr>
        <w:t>‌خواند در حال</w:t>
      </w:r>
      <w:r w:rsidR="00446BB7">
        <w:rPr>
          <w:rStyle w:val="1-Char"/>
          <w:rFonts w:hint="cs"/>
          <w:rtl/>
        </w:rPr>
        <w:t>ی</w:t>
      </w:r>
      <w:r w:rsidRPr="00BE2421">
        <w:rPr>
          <w:rStyle w:val="1-Char"/>
          <w:rFonts w:hint="cs"/>
          <w:rtl/>
        </w:rPr>
        <w:t xml:space="preserve"> که مردم در مسجد با نماز ا</w:t>
      </w:r>
      <w:r w:rsidR="00446BB7">
        <w:rPr>
          <w:rStyle w:val="1-Char"/>
          <w:rFonts w:hint="cs"/>
          <w:rtl/>
        </w:rPr>
        <w:t>ی</w:t>
      </w:r>
      <w:r w:rsidRPr="00BE2421">
        <w:rPr>
          <w:rStyle w:val="1-Char"/>
          <w:rFonts w:hint="cs"/>
          <w:rtl/>
        </w:rPr>
        <w:t>شان نماز م</w:t>
      </w:r>
      <w:r w:rsidR="00446BB7">
        <w:rPr>
          <w:rStyle w:val="1-Char"/>
          <w:rFonts w:hint="cs"/>
          <w:rtl/>
        </w:rPr>
        <w:t>ی</w:t>
      </w:r>
      <w:r w:rsidRPr="00BE2421">
        <w:rPr>
          <w:rStyle w:val="1-Char"/>
          <w:rFonts w:hint="cs"/>
          <w:rtl/>
        </w:rPr>
        <w:t>‌خواندند»</w:t>
      </w:r>
      <w:r w:rsidRPr="007100A7">
        <w:rPr>
          <w:rStyle w:val="1-Char"/>
          <w:rFonts w:hint="cs"/>
          <w:rtl/>
        </w:rPr>
        <w:t>.]</w:t>
      </w:r>
    </w:p>
    <w:p w:rsidR="000A023E" w:rsidRPr="007100A7" w:rsidRDefault="000A023E" w:rsidP="00AF1D25">
      <w:pPr>
        <w:rPr>
          <w:rStyle w:val="1-Char"/>
          <w:rtl/>
        </w:rPr>
      </w:pPr>
      <w:r w:rsidRPr="007100A7">
        <w:rPr>
          <w:rStyle w:val="1-Char"/>
          <w:rFonts w:hint="cs"/>
          <w:rtl/>
        </w:rPr>
        <w:t>* اقتدا کردن کس</w:t>
      </w:r>
      <w:r w:rsidR="00446BB7">
        <w:rPr>
          <w:rStyle w:val="1-Char"/>
          <w:rFonts w:hint="cs"/>
          <w:rtl/>
        </w:rPr>
        <w:t>ی</w:t>
      </w:r>
      <w:r w:rsidRPr="007100A7">
        <w:rPr>
          <w:rStyle w:val="1-Char"/>
          <w:rFonts w:hint="cs"/>
          <w:rtl/>
        </w:rPr>
        <w:t xml:space="preserve"> که پ</w:t>
      </w:r>
      <w:r w:rsidR="00446BB7">
        <w:rPr>
          <w:rStyle w:val="1-Char"/>
          <w:rFonts w:hint="cs"/>
          <w:rtl/>
        </w:rPr>
        <w:t>ی</w:t>
      </w:r>
      <w:r w:rsidRPr="007100A7">
        <w:rPr>
          <w:rStyle w:val="1-Char"/>
          <w:rFonts w:hint="cs"/>
          <w:rtl/>
        </w:rPr>
        <w:t>اده است به امام</w:t>
      </w:r>
      <w:r w:rsidR="00446BB7">
        <w:rPr>
          <w:rStyle w:val="1-Char"/>
          <w:rFonts w:hint="cs"/>
          <w:rtl/>
        </w:rPr>
        <w:t>ی</w:t>
      </w:r>
      <w:r w:rsidRPr="007100A7">
        <w:rPr>
          <w:rStyle w:val="1-Char"/>
          <w:rFonts w:hint="cs"/>
          <w:rtl/>
        </w:rPr>
        <w:t xml:space="preserve"> که سواره است درست ن</w:t>
      </w:r>
      <w:r w:rsidR="00446BB7">
        <w:rPr>
          <w:rStyle w:val="1-Char"/>
          <w:rFonts w:hint="cs"/>
          <w:rtl/>
        </w:rPr>
        <w:t>ی</w:t>
      </w:r>
      <w:r w:rsidRPr="007100A7">
        <w:rPr>
          <w:rStyle w:val="1-Char"/>
          <w:rFonts w:hint="cs"/>
          <w:rtl/>
        </w:rPr>
        <w:t>ست؛ و همچن</w:t>
      </w:r>
      <w:r w:rsidR="00446BB7">
        <w:rPr>
          <w:rStyle w:val="1-Char"/>
          <w:rFonts w:hint="cs"/>
          <w:rtl/>
        </w:rPr>
        <w:t>ی</w:t>
      </w:r>
      <w:r w:rsidRPr="007100A7">
        <w:rPr>
          <w:rStyle w:val="1-Char"/>
          <w:rFonts w:hint="cs"/>
          <w:rtl/>
        </w:rPr>
        <w:t>ن، اقتدا کردن کس</w:t>
      </w:r>
      <w:r w:rsidR="00446BB7">
        <w:rPr>
          <w:rStyle w:val="1-Char"/>
          <w:rFonts w:hint="cs"/>
          <w:rtl/>
        </w:rPr>
        <w:t>ی</w:t>
      </w:r>
      <w:r w:rsidRPr="007100A7">
        <w:rPr>
          <w:rStyle w:val="1-Char"/>
          <w:rFonts w:hint="cs"/>
          <w:rtl/>
        </w:rPr>
        <w:t xml:space="preserve"> که بر ح</w:t>
      </w:r>
      <w:r w:rsidR="00446BB7">
        <w:rPr>
          <w:rStyle w:val="1-Char"/>
          <w:rFonts w:hint="cs"/>
          <w:rtl/>
        </w:rPr>
        <w:t>ی</w:t>
      </w:r>
      <w:r w:rsidRPr="007100A7">
        <w:rPr>
          <w:rStyle w:val="1-Char"/>
          <w:rFonts w:hint="cs"/>
          <w:rtl/>
        </w:rPr>
        <w:t>وان</w:t>
      </w:r>
      <w:r w:rsidR="00446BB7">
        <w:rPr>
          <w:rStyle w:val="1-Char"/>
          <w:rFonts w:hint="cs"/>
          <w:rtl/>
        </w:rPr>
        <w:t>ی</w:t>
      </w:r>
      <w:r w:rsidRPr="007100A7">
        <w:rPr>
          <w:rStyle w:val="1-Char"/>
          <w:rFonts w:hint="cs"/>
          <w:rtl/>
        </w:rPr>
        <w:t xml:space="preserve"> غ</w:t>
      </w:r>
      <w:r w:rsidR="00446BB7">
        <w:rPr>
          <w:rStyle w:val="1-Char"/>
          <w:rFonts w:hint="cs"/>
          <w:rtl/>
        </w:rPr>
        <w:t>ی</w:t>
      </w:r>
      <w:r w:rsidRPr="007100A7">
        <w:rPr>
          <w:rStyle w:val="1-Char"/>
          <w:rFonts w:hint="cs"/>
          <w:rtl/>
        </w:rPr>
        <w:t>ر از ح</w:t>
      </w:r>
      <w:r w:rsidR="00446BB7">
        <w:rPr>
          <w:rStyle w:val="1-Char"/>
          <w:rFonts w:hint="cs"/>
          <w:rtl/>
        </w:rPr>
        <w:t>ی</w:t>
      </w:r>
      <w:r w:rsidRPr="007100A7">
        <w:rPr>
          <w:rStyle w:val="1-Char"/>
          <w:rFonts w:hint="cs"/>
          <w:rtl/>
        </w:rPr>
        <w:t>وان امامش، سوار است و با وجود ا</w:t>
      </w:r>
      <w:r w:rsidR="00446BB7">
        <w:rPr>
          <w:rStyle w:val="1-Char"/>
          <w:rFonts w:hint="cs"/>
          <w:rtl/>
        </w:rPr>
        <w:t>ی</w:t>
      </w:r>
      <w:r w:rsidRPr="007100A7">
        <w:rPr>
          <w:rStyle w:val="1-Char"/>
          <w:rFonts w:hint="cs"/>
          <w:rtl/>
        </w:rPr>
        <w:t>ن، بدان امام اقتدا کرده، درست ن</w:t>
      </w:r>
      <w:r w:rsidR="00446BB7">
        <w:rPr>
          <w:rStyle w:val="1-Char"/>
          <w:rFonts w:hint="cs"/>
          <w:rtl/>
        </w:rPr>
        <w:t>ی</w:t>
      </w:r>
      <w:r w:rsidRPr="007100A7">
        <w:rPr>
          <w:rStyle w:val="1-Char"/>
          <w:rFonts w:hint="cs"/>
          <w:rtl/>
        </w:rPr>
        <w:t xml:space="preserve">ست؛ [و اگر </w:t>
      </w:r>
      <w:r w:rsidR="00AF17B9">
        <w:rPr>
          <w:rStyle w:val="1-Char"/>
          <w:rFonts w:hint="cs"/>
          <w:rtl/>
        </w:rPr>
        <w:t>چنان‌چه</w:t>
      </w:r>
      <w:r w:rsidRPr="007100A7">
        <w:rPr>
          <w:rStyle w:val="1-Char"/>
          <w:rFonts w:hint="cs"/>
          <w:rtl/>
        </w:rPr>
        <w:t xml:space="preserve"> بر ح</w:t>
      </w:r>
      <w:r w:rsidR="00446BB7">
        <w:rPr>
          <w:rStyle w:val="1-Char"/>
          <w:rFonts w:hint="cs"/>
          <w:rtl/>
        </w:rPr>
        <w:t>ی</w:t>
      </w:r>
      <w:r w:rsidRPr="007100A7">
        <w:rPr>
          <w:rStyle w:val="1-Char"/>
          <w:rFonts w:hint="cs"/>
          <w:rtl/>
        </w:rPr>
        <w:t>وان</w:t>
      </w:r>
      <w:r w:rsidR="00446BB7">
        <w:rPr>
          <w:rStyle w:val="1-Char"/>
          <w:rFonts w:hint="cs"/>
          <w:rtl/>
        </w:rPr>
        <w:t>ی</w:t>
      </w:r>
      <w:r w:rsidRPr="007100A7">
        <w:rPr>
          <w:rStyle w:val="1-Char"/>
          <w:rFonts w:hint="cs"/>
          <w:rtl/>
        </w:rPr>
        <w:t xml:space="preserve"> که امام سوار است، سوار بود، در آن صورت اقتدا</w:t>
      </w:r>
      <w:r w:rsidR="00446BB7">
        <w:rPr>
          <w:rStyle w:val="1-Char"/>
          <w:rFonts w:hint="cs"/>
          <w:rtl/>
        </w:rPr>
        <w:t>ی</w:t>
      </w:r>
      <w:r w:rsidRPr="007100A7">
        <w:rPr>
          <w:rStyle w:val="1-Char"/>
          <w:rFonts w:hint="cs"/>
          <w:rtl/>
        </w:rPr>
        <w:t xml:space="preserve"> و</w:t>
      </w:r>
      <w:r w:rsidR="00446BB7">
        <w:rPr>
          <w:rStyle w:val="1-Char"/>
          <w:rFonts w:hint="cs"/>
          <w:rtl/>
        </w:rPr>
        <w:t>ی</w:t>
      </w:r>
      <w:r w:rsidRPr="007100A7">
        <w:rPr>
          <w:rStyle w:val="1-Char"/>
          <w:rFonts w:hint="cs"/>
          <w:rtl/>
        </w:rPr>
        <w:t xml:space="preserve"> صح</w:t>
      </w:r>
      <w:r w:rsidR="00446BB7">
        <w:rPr>
          <w:rStyle w:val="1-Char"/>
          <w:rFonts w:hint="cs"/>
          <w:rtl/>
        </w:rPr>
        <w:t>ی</w:t>
      </w:r>
      <w:r w:rsidRPr="007100A7">
        <w:rPr>
          <w:rStyle w:val="1-Char"/>
          <w:rFonts w:hint="cs"/>
          <w:rtl/>
        </w:rPr>
        <w:t>ح است؛ ز</w:t>
      </w:r>
      <w:r w:rsidR="00446BB7">
        <w:rPr>
          <w:rStyle w:val="1-Char"/>
          <w:rFonts w:hint="cs"/>
          <w:rtl/>
        </w:rPr>
        <w:t>ی</w:t>
      </w:r>
      <w:r w:rsidRPr="007100A7">
        <w:rPr>
          <w:rStyle w:val="1-Char"/>
          <w:rFonts w:hint="cs"/>
          <w:rtl/>
        </w:rPr>
        <w:t>را در ا</w:t>
      </w:r>
      <w:r w:rsidR="00446BB7">
        <w:rPr>
          <w:rStyle w:val="1-Char"/>
          <w:rFonts w:hint="cs"/>
          <w:rtl/>
        </w:rPr>
        <w:t>ی</w:t>
      </w:r>
      <w:r w:rsidRPr="007100A7">
        <w:rPr>
          <w:rStyle w:val="1-Char"/>
          <w:rFonts w:hint="cs"/>
          <w:rtl/>
        </w:rPr>
        <w:t>ن صورت، مکان امام و مقتد</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است.]</w:t>
      </w:r>
    </w:p>
    <w:p w:rsidR="000A023E" w:rsidRPr="007100A7" w:rsidRDefault="000A023E" w:rsidP="00AF1D25">
      <w:pPr>
        <w:rPr>
          <w:rStyle w:val="1-Char"/>
          <w:rtl/>
        </w:rPr>
      </w:pPr>
      <w:r w:rsidRPr="007100A7">
        <w:rPr>
          <w:rStyle w:val="1-Char"/>
          <w:rFonts w:hint="cs"/>
          <w:rtl/>
        </w:rPr>
        <w:t>* و ا</w:t>
      </w:r>
      <w:r w:rsidR="00446BB7">
        <w:rPr>
          <w:rStyle w:val="1-Char"/>
          <w:rFonts w:hint="cs"/>
          <w:rtl/>
        </w:rPr>
        <w:t>ی</w:t>
      </w:r>
      <w:r w:rsidRPr="007100A7">
        <w:rPr>
          <w:rStyle w:val="1-Char"/>
          <w:rFonts w:hint="cs"/>
          <w:rtl/>
        </w:rPr>
        <w:t>ن که مقتد</w:t>
      </w:r>
      <w:r w:rsidR="00446BB7">
        <w:rPr>
          <w:rStyle w:val="1-Char"/>
          <w:rFonts w:hint="cs"/>
          <w:rtl/>
        </w:rPr>
        <w:t>ی</w:t>
      </w:r>
      <w:r w:rsidRPr="007100A7">
        <w:rPr>
          <w:rStyle w:val="1-Char"/>
          <w:rFonts w:hint="cs"/>
          <w:rtl/>
        </w:rPr>
        <w:t>، نسبت به اوضاع و احوال امام و پ</w:t>
      </w:r>
      <w:r w:rsidR="00446BB7">
        <w:rPr>
          <w:rStyle w:val="1-Char"/>
          <w:rFonts w:hint="cs"/>
          <w:rtl/>
        </w:rPr>
        <w:t>ی</w:t>
      </w:r>
      <w:r w:rsidRPr="007100A7">
        <w:rPr>
          <w:rStyle w:val="1-Char"/>
          <w:rFonts w:hint="cs"/>
          <w:rtl/>
        </w:rPr>
        <w:t>شنماز خو</w:t>
      </w:r>
      <w:r w:rsidR="00446BB7">
        <w:rPr>
          <w:rStyle w:val="1-Char"/>
          <w:rFonts w:hint="cs"/>
          <w:rtl/>
        </w:rPr>
        <w:t>ی</w:t>
      </w:r>
      <w:r w:rsidRPr="007100A7">
        <w:rPr>
          <w:rStyle w:val="1-Char"/>
          <w:rFonts w:hint="cs"/>
          <w:rtl/>
        </w:rPr>
        <w:t>ش، درباره‌</w:t>
      </w:r>
      <w:r w:rsidR="00446BB7">
        <w:rPr>
          <w:rStyle w:val="1-Char"/>
          <w:rFonts w:hint="cs"/>
          <w:rtl/>
        </w:rPr>
        <w:t>ی</w:t>
      </w:r>
      <w:r w:rsidRPr="007100A7">
        <w:rPr>
          <w:rStyle w:val="1-Char"/>
          <w:rFonts w:hint="cs"/>
          <w:rtl/>
        </w:rPr>
        <w:t xml:space="preserve"> موارد</w:t>
      </w:r>
      <w:r w:rsidR="00446BB7">
        <w:rPr>
          <w:rStyle w:val="1-Char"/>
          <w:rFonts w:hint="cs"/>
          <w:rtl/>
        </w:rPr>
        <w:t>ی</w:t>
      </w:r>
      <w:r w:rsidRPr="007100A7">
        <w:rPr>
          <w:rStyle w:val="1-Char"/>
          <w:rFonts w:hint="cs"/>
          <w:rtl/>
        </w:rPr>
        <w:t xml:space="preserve"> که به پندار و</w:t>
      </w:r>
      <w:r w:rsidR="00446BB7">
        <w:rPr>
          <w:rStyle w:val="1-Char"/>
          <w:rFonts w:hint="cs"/>
          <w:rtl/>
        </w:rPr>
        <w:t>ی</w:t>
      </w:r>
      <w:r w:rsidRPr="007100A7">
        <w:rPr>
          <w:rStyle w:val="1-Char"/>
          <w:rFonts w:hint="cs"/>
          <w:rtl/>
        </w:rPr>
        <w:t>، فاسدکننده‌</w:t>
      </w:r>
      <w:r w:rsidR="00446BB7">
        <w:rPr>
          <w:rStyle w:val="1-Char"/>
          <w:rFonts w:hint="cs"/>
          <w:rtl/>
        </w:rPr>
        <w:t>ی</w:t>
      </w:r>
      <w:r w:rsidRPr="007100A7">
        <w:rPr>
          <w:rStyle w:val="1-Char"/>
          <w:rFonts w:hint="cs"/>
          <w:rtl/>
        </w:rPr>
        <w:t xml:space="preserve"> نماز هستند، آگاه</w:t>
      </w:r>
      <w:r w:rsidR="00446BB7">
        <w:rPr>
          <w:rStyle w:val="1-Char"/>
          <w:rFonts w:hint="cs"/>
          <w:rtl/>
        </w:rPr>
        <w:t>ی</w:t>
      </w:r>
      <w:r w:rsidRPr="007100A7">
        <w:rPr>
          <w:rStyle w:val="1-Char"/>
          <w:rFonts w:hint="cs"/>
          <w:rtl/>
        </w:rPr>
        <w:t xml:space="preserve"> و اطلاع</w:t>
      </w:r>
      <w:r w:rsidR="00446BB7">
        <w:rPr>
          <w:rStyle w:val="1-Char"/>
          <w:rFonts w:hint="cs"/>
          <w:rtl/>
        </w:rPr>
        <w:t>ی</w:t>
      </w:r>
      <w:r w:rsidRPr="007100A7">
        <w:rPr>
          <w:rStyle w:val="1-Char"/>
          <w:rFonts w:hint="cs"/>
          <w:rtl/>
        </w:rPr>
        <w:t xml:space="preserve"> نداشته باشد؛ همانند: ب</w:t>
      </w:r>
      <w:r w:rsidR="00446BB7">
        <w:rPr>
          <w:rStyle w:val="1-Char"/>
          <w:rFonts w:hint="cs"/>
          <w:rtl/>
        </w:rPr>
        <w:t>ی</w:t>
      </w:r>
      <w:r w:rsidRPr="007100A7">
        <w:rPr>
          <w:rStyle w:val="1-Char"/>
          <w:rFonts w:hint="cs"/>
          <w:rtl/>
        </w:rPr>
        <w:t>رون شدن خون [جار</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ا استفراغ [به اندازه‌</w:t>
      </w:r>
      <w:r w:rsidR="00446BB7">
        <w:rPr>
          <w:rStyle w:val="1-Char"/>
          <w:rFonts w:hint="cs"/>
          <w:rtl/>
        </w:rPr>
        <w:t>ی</w:t>
      </w:r>
      <w:r w:rsidRPr="007100A7">
        <w:rPr>
          <w:rStyle w:val="1-Char"/>
          <w:rFonts w:hint="cs"/>
          <w:rtl/>
        </w:rPr>
        <w:t xml:space="preserve"> پر</w:t>
      </w:r>
      <w:r w:rsidR="00446BB7">
        <w:rPr>
          <w:rStyle w:val="1-Char"/>
          <w:rFonts w:hint="cs"/>
          <w:rtl/>
        </w:rPr>
        <w:t>ی</w:t>
      </w:r>
      <w:r w:rsidRPr="007100A7">
        <w:rPr>
          <w:rStyle w:val="1-Char"/>
          <w:rFonts w:hint="cs"/>
          <w:rtl/>
        </w:rPr>
        <w:t xml:space="preserve"> دهان]؛ و ا</w:t>
      </w:r>
      <w:r w:rsidR="00446BB7">
        <w:rPr>
          <w:rStyle w:val="1-Char"/>
          <w:rFonts w:hint="cs"/>
          <w:rtl/>
        </w:rPr>
        <w:t>ی</w:t>
      </w:r>
      <w:r w:rsidRPr="007100A7">
        <w:rPr>
          <w:rStyle w:val="1-Char"/>
          <w:rFonts w:hint="cs"/>
          <w:rtl/>
        </w:rPr>
        <w:t>ن در حال</w:t>
      </w:r>
      <w:r w:rsidR="00446BB7">
        <w:rPr>
          <w:rStyle w:val="1-Char"/>
          <w:rFonts w:hint="cs"/>
          <w:rtl/>
        </w:rPr>
        <w:t>ی</w:t>
      </w:r>
      <w:r w:rsidRPr="007100A7">
        <w:rPr>
          <w:rStyle w:val="1-Char"/>
          <w:rFonts w:hint="cs"/>
          <w:rtl/>
        </w:rPr>
        <w:t xml:space="preserve"> باشد که [مقتد</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ق</w:t>
      </w:r>
      <w:r w:rsidR="00446BB7">
        <w:rPr>
          <w:rStyle w:val="1-Char"/>
          <w:rFonts w:hint="cs"/>
          <w:rtl/>
        </w:rPr>
        <w:t>ی</w:t>
      </w:r>
      <w:r w:rsidRPr="007100A7">
        <w:rPr>
          <w:rStyle w:val="1-Char"/>
          <w:rFonts w:hint="cs"/>
          <w:rtl/>
        </w:rPr>
        <w:t>ن داشته باشد که] پس از پ</w:t>
      </w:r>
      <w:r w:rsidR="00446BB7">
        <w:rPr>
          <w:rStyle w:val="1-Char"/>
          <w:rFonts w:hint="cs"/>
          <w:rtl/>
        </w:rPr>
        <w:t>ی</w:t>
      </w:r>
      <w:r w:rsidRPr="007100A7">
        <w:rPr>
          <w:rStyle w:val="1-Char"/>
          <w:rFonts w:hint="cs"/>
          <w:rtl/>
        </w:rPr>
        <w:t>ش آمدن ا</w:t>
      </w:r>
      <w:r w:rsidR="00446BB7">
        <w:rPr>
          <w:rStyle w:val="1-Char"/>
          <w:rFonts w:hint="cs"/>
          <w:rtl/>
        </w:rPr>
        <w:t>ی</w:t>
      </w:r>
      <w:r w:rsidRPr="007100A7">
        <w:rPr>
          <w:rStyle w:val="1-Char"/>
          <w:rFonts w:hint="cs"/>
          <w:rtl/>
        </w:rPr>
        <w:t>ن موارد، امام، وضو</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 xml:space="preserve">ش را عود ننموده است. [ به هر حال، اگر </w:t>
      </w:r>
      <w:r w:rsidR="00AF17B9">
        <w:rPr>
          <w:rStyle w:val="1-Char"/>
          <w:rFonts w:hint="cs"/>
          <w:rtl/>
        </w:rPr>
        <w:t>چنان‌چه</w:t>
      </w:r>
      <w:r w:rsidRPr="007100A7">
        <w:rPr>
          <w:rStyle w:val="1-Char"/>
          <w:rFonts w:hint="cs"/>
          <w:rtl/>
        </w:rPr>
        <w:t xml:space="preserve"> مقتد</w:t>
      </w:r>
      <w:r w:rsidR="00446BB7">
        <w:rPr>
          <w:rStyle w:val="1-Char"/>
          <w:rFonts w:hint="cs"/>
          <w:rtl/>
        </w:rPr>
        <w:t>ی</w:t>
      </w:r>
      <w:r w:rsidRPr="007100A7">
        <w:rPr>
          <w:rStyle w:val="1-Char"/>
          <w:rFonts w:hint="cs"/>
          <w:rtl/>
        </w:rPr>
        <w:t>، مشاهده کرد که از بدن امام، خون جار</w:t>
      </w:r>
      <w:r w:rsidR="00446BB7">
        <w:rPr>
          <w:rStyle w:val="1-Char"/>
          <w:rFonts w:hint="cs"/>
          <w:rtl/>
        </w:rPr>
        <w:t>ی</w:t>
      </w:r>
      <w:r w:rsidRPr="007100A7">
        <w:rPr>
          <w:rStyle w:val="1-Char"/>
          <w:rFonts w:hint="cs"/>
          <w:rtl/>
        </w:rPr>
        <w:t xml:space="preserve"> شده است؛ </w:t>
      </w:r>
      <w:r w:rsidR="00446BB7">
        <w:rPr>
          <w:rStyle w:val="1-Char"/>
          <w:rFonts w:hint="cs"/>
          <w:rtl/>
        </w:rPr>
        <w:t>ی</w:t>
      </w:r>
      <w:r w:rsidRPr="007100A7">
        <w:rPr>
          <w:rStyle w:val="1-Char"/>
          <w:rFonts w:hint="cs"/>
          <w:rtl/>
        </w:rPr>
        <w:t>ا و</w:t>
      </w:r>
      <w:r w:rsidR="00446BB7">
        <w:rPr>
          <w:rStyle w:val="1-Char"/>
          <w:rFonts w:hint="cs"/>
          <w:rtl/>
        </w:rPr>
        <w:t>ی</w:t>
      </w:r>
      <w:r w:rsidRPr="007100A7">
        <w:rPr>
          <w:rStyle w:val="1-Char"/>
          <w:rFonts w:hint="cs"/>
          <w:rtl/>
        </w:rPr>
        <w:t xml:space="preserve"> به اندازه‌</w:t>
      </w:r>
      <w:r w:rsidR="00446BB7">
        <w:rPr>
          <w:rStyle w:val="1-Char"/>
          <w:rFonts w:hint="cs"/>
          <w:rtl/>
        </w:rPr>
        <w:t>ی</w:t>
      </w:r>
      <w:r w:rsidRPr="007100A7">
        <w:rPr>
          <w:rStyle w:val="1-Char"/>
          <w:rFonts w:hint="cs"/>
          <w:rtl/>
        </w:rPr>
        <w:t xml:space="preserve"> پر</w:t>
      </w:r>
      <w:r w:rsidR="00446BB7">
        <w:rPr>
          <w:rStyle w:val="1-Char"/>
          <w:rFonts w:hint="cs"/>
          <w:rtl/>
        </w:rPr>
        <w:t>ی</w:t>
      </w:r>
      <w:r w:rsidRPr="007100A7">
        <w:rPr>
          <w:rStyle w:val="1-Char"/>
          <w:rFonts w:hint="cs"/>
          <w:rtl/>
        </w:rPr>
        <w:t xml:space="preserve"> دهان استفراغ کرده و پس از آن، وضو نگرفته و به نماز ا</w:t>
      </w:r>
      <w:r w:rsidR="00446BB7">
        <w:rPr>
          <w:rStyle w:val="1-Char"/>
          <w:rFonts w:hint="cs"/>
          <w:rtl/>
        </w:rPr>
        <w:t>ی</w:t>
      </w:r>
      <w:r w:rsidRPr="007100A7">
        <w:rPr>
          <w:rStyle w:val="1-Char"/>
          <w:rFonts w:hint="cs"/>
          <w:rtl/>
        </w:rPr>
        <w:t>ستاده است، در آن صورت اقتدا</w:t>
      </w:r>
      <w:r w:rsidR="00446BB7">
        <w:rPr>
          <w:rStyle w:val="1-Char"/>
          <w:rFonts w:hint="cs"/>
          <w:rtl/>
        </w:rPr>
        <w:t>ی</w:t>
      </w:r>
      <w:r w:rsidRPr="007100A7">
        <w:rPr>
          <w:rStyle w:val="1-Char"/>
          <w:rFonts w:hint="cs"/>
          <w:rtl/>
        </w:rPr>
        <w:t xml:space="preserve"> مقتد</w:t>
      </w:r>
      <w:r w:rsidR="00446BB7">
        <w:rPr>
          <w:rStyle w:val="1-Char"/>
          <w:rFonts w:hint="cs"/>
          <w:rtl/>
        </w:rPr>
        <w:t>ی</w:t>
      </w:r>
      <w:r w:rsidRPr="007100A7">
        <w:rPr>
          <w:rStyle w:val="1-Char"/>
          <w:rFonts w:hint="cs"/>
          <w:rtl/>
        </w:rPr>
        <w:t xml:space="preserve"> بدو درست ن</w:t>
      </w:r>
      <w:r w:rsidR="00446BB7">
        <w:rPr>
          <w:rStyle w:val="1-Char"/>
          <w:rFonts w:hint="cs"/>
          <w:rtl/>
        </w:rPr>
        <w:t>ی</w:t>
      </w:r>
      <w:r w:rsidRPr="007100A7">
        <w:rPr>
          <w:rStyle w:val="1-Char"/>
          <w:rFonts w:hint="cs"/>
          <w:rtl/>
        </w:rPr>
        <w:t xml:space="preserve">ست؛ و اگر </w:t>
      </w:r>
      <w:r w:rsidR="00AF17B9">
        <w:rPr>
          <w:rStyle w:val="1-Char"/>
          <w:rFonts w:hint="cs"/>
          <w:rtl/>
        </w:rPr>
        <w:t>چنان‌چه</w:t>
      </w:r>
      <w:r w:rsidRPr="007100A7">
        <w:rPr>
          <w:rStyle w:val="1-Char"/>
          <w:rFonts w:hint="cs"/>
          <w:rtl/>
        </w:rPr>
        <w:t xml:space="preserve"> نماز امام، به سبب</w:t>
      </w:r>
      <w:r w:rsidR="00446BB7">
        <w:rPr>
          <w:rStyle w:val="1-Char"/>
          <w:rFonts w:hint="cs"/>
          <w:rtl/>
        </w:rPr>
        <w:t>ی</w:t>
      </w:r>
      <w:r w:rsidRPr="007100A7">
        <w:rPr>
          <w:rStyle w:val="1-Char"/>
          <w:rFonts w:hint="cs"/>
          <w:rtl/>
        </w:rPr>
        <w:t xml:space="preserve"> از اسباب، فاسد گرد</w:t>
      </w:r>
      <w:r w:rsidR="00446BB7">
        <w:rPr>
          <w:rStyle w:val="1-Char"/>
          <w:rFonts w:hint="cs"/>
          <w:rtl/>
        </w:rPr>
        <w:t>ی</w:t>
      </w:r>
      <w:r w:rsidRPr="007100A7">
        <w:rPr>
          <w:rStyle w:val="1-Char"/>
          <w:rFonts w:hint="cs"/>
          <w:rtl/>
        </w:rPr>
        <w:t>د، نماز مقتد</w:t>
      </w:r>
      <w:r w:rsidR="00446BB7">
        <w:rPr>
          <w:rStyle w:val="1-Char"/>
          <w:rFonts w:hint="cs"/>
          <w:rtl/>
        </w:rPr>
        <w:t>ی</w:t>
      </w:r>
      <w:r w:rsidRPr="007100A7">
        <w:rPr>
          <w:rStyle w:val="1-Char"/>
          <w:rFonts w:hint="cs"/>
          <w:rtl/>
        </w:rPr>
        <w:t>‌ها ن</w:t>
      </w:r>
      <w:r w:rsidR="00446BB7">
        <w:rPr>
          <w:rStyle w:val="1-Char"/>
          <w:rFonts w:hint="cs"/>
          <w:rtl/>
        </w:rPr>
        <w:t>ی</w:t>
      </w:r>
      <w:r w:rsidRPr="007100A7">
        <w:rPr>
          <w:rStyle w:val="1-Char"/>
          <w:rFonts w:hint="cs"/>
          <w:rtl/>
        </w:rPr>
        <w:t>ز فاسد م</w:t>
      </w:r>
      <w:r w:rsidR="00446BB7">
        <w:rPr>
          <w:rStyle w:val="1-Char"/>
          <w:rFonts w:hint="cs"/>
          <w:rtl/>
        </w:rPr>
        <w:t>ی</w:t>
      </w:r>
      <w:r w:rsidRPr="007100A7">
        <w:rPr>
          <w:rStyle w:val="1-Char"/>
          <w:rFonts w:hint="cs"/>
          <w:rtl/>
        </w:rPr>
        <w:t>‌گردد؛ و در ا</w:t>
      </w:r>
      <w:r w:rsidR="00446BB7">
        <w:rPr>
          <w:rStyle w:val="1-Char"/>
          <w:rFonts w:hint="cs"/>
          <w:rtl/>
        </w:rPr>
        <w:t>ی</w:t>
      </w:r>
      <w:r w:rsidRPr="007100A7">
        <w:rPr>
          <w:rStyle w:val="1-Char"/>
          <w:rFonts w:hint="cs"/>
          <w:rtl/>
        </w:rPr>
        <w:t>ن صورت بر امام واجب است که نماز خو</w:t>
      </w:r>
      <w:r w:rsidR="00446BB7">
        <w:rPr>
          <w:rStyle w:val="1-Char"/>
          <w:rFonts w:hint="cs"/>
          <w:rtl/>
        </w:rPr>
        <w:t>ی</w:t>
      </w:r>
      <w:r w:rsidRPr="007100A7">
        <w:rPr>
          <w:rStyle w:val="1-Char"/>
          <w:rFonts w:hint="cs"/>
          <w:rtl/>
        </w:rPr>
        <w:t>ش را عود نموده و فساد نماز خو</w:t>
      </w:r>
      <w:r w:rsidR="00446BB7">
        <w:rPr>
          <w:rStyle w:val="1-Char"/>
          <w:rFonts w:hint="cs"/>
          <w:rtl/>
        </w:rPr>
        <w:t>ی</w:t>
      </w:r>
      <w:r w:rsidRPr="007100A7">
        <w:rPr>
          <w:rStyle w:val="1-Char"/>
          <w:rFonts w:hint="cs"/>
          <w:rtl/>
        </w:rPr>
        <w:t>ش را اعلان نما</w:t>
      </w:r>
      <w:r w:rsidR="00446BB7">
        <w:rPr>
          <w:rStyle w:val="1-Char"/>
          <w:rFonts w:hint="cs"/>
          <w:rtl/>
        </w:rPr>
        <w:t>ی</w:t>
      </w:r>
      <w:r w:rsidRPr="007100A7">
        <w:rPr>
          <w:rStyle w:val="1-Char"/>
          <w:rFonts w:hint="cs"/>
          <w:rtl/>
        </w:rPr>
        <w:t>د تا مقتد</w:t>
      </w:r>
      <w:r w:rsidR="00446BB7">
        <w:rPr>
          <w:rStyle w:val="1-Char"/>
          <w:rFonts w:hint="cs"/>
          <w:rtl/>
        </w:rPr>
        <w:t>ی</w:t>
      </w:r>
      <w:r w:rsidRPr="007100A7">
        <w:rPr>
          <w:rStyle w:val="1-Char"/>
          <w:rFonts w:hint="cs"/>
          <w:rtl/>
        </w:rPr>
        <w:t>‌ها ن</w:t>
      </w:r>
      <w:r w:rsidR="00446BB7">
        <w:rPr>
          <w:rStyle w:val="1-Char"/>
          <w:rFonts w:hint="cs"/>
          <w:rtl/>
        </w:rPr>
        <w:t>ی</w:t>
      </w:r>
      <w:r w:rsidRPr="007100A7">
        <w:rPr>
          <w:rStyle w:val="1-Char"/>
          <w:rFonts w:hint="cs"/>
          <w:rtl/>
        </w:rPr>
        <w:t>ز نمازها</w:t>
      </w:r>
      <w:r w:rsidR="00446BB7">
        <w:rPr>
          <w:rStyle w:val="1-Char"/>
          <w:rFonts w:hint="cs"/>
          <w:rtl/>
        </w:rPr>
        <w:t>ی</w:t>
      </w:r>
      <w:r w:rsidRPr="007100A7">
        <w:rPr>
          <w:rStyle w:val="1-Char"/>
          <w:rFonts w:hint="cs"/>
          <w:rtl/>
        </w:rPr>
        <w:t>شان را عود کنند.]</w:t>
      </w:r>
    </w:p>
    <w:p w:rsidR="000A023E" w:rsidRPr="007100A7" w:rsidRDefault="000A023E" w:rsidP="00AF1D25">
      <w:pPr>
        <w:rPr>
          <w:rStyle w:val="1-Char"/>
          <w:rtl/>
        </w:rPr>
      </w:pPr>
      <w:r w:rsidRPr="007100A7">
        <w:rPr>
          <w:rStyle w:val="1-Char"/>
          <w:rFonts w:hint="cs"/>
          <w:rtl/>
        </w:rPr>
        <w:t>و اقتدا کردن شخص با وضو، به امام</w:t>
      </w:r>
      <w:r w:rsidR="00446BB7">
        <w:rPr>
          <w:rStyle w:val="1-Char"/>
          <w:rFonts w:hint="cs"/>
          <w:rtl/>
        </w:rPr>
        <w:t>ی</w:t>
      </w:r>
      <w:r w:rsidRPr="007100A7">
        <w:rPr>
          <w:rStyle w:val="1-Char"/>
          <w:rFonts w:hint="cs"/>
          <w:rtl/>
        </w:rPr>
        <w:t xml:space="preserve"> که با ت</w:t>
      </w:r>
      <w:r w:rsidR="00446BB7">
        <w:rPr>
          <w:rStyle w:val="1-Char"/>
          <w:rFonts w:hint="cs"/>
          <w:rtl/>
        </w:rPr>
        <w:t>ی</w:t>
      </w:r>
      <w:r w:rsidRPr="007100A7">
        <w:rPr>
          <w:rStyle w:val="1-Char"/>
          <w:rFonts w:hint="cs"/>
          <w:rtl/>
        </w:rPr>
        <w:t>مّم نماز م</w:t>
      </w:r>
      <w:r w:rsidR="00446BB7">
        <w:rPr>
          <w:rStyle w:val="1-Char"/>
          <w:rFonts w:hint="cs"/>
          <w:rtl/>
        </w:rPr>
        <w:t>ی</w:t>
      </w:r>
      <w:r w:rsidRPr="007100A7">
        <w:rPr>
          <w:rStyle w:val="1-Char"/>
          <w:rFonts w:hint="cs"/>
          <w:rtl/>
        </w:rPr>
        <w:t>‌گزارد، صح</w:t>
      </w:r>
      <w:r w:rsidR="00446BB7">
        <w:rPr>
          <w:rStyle w:val="1-Char"/>
          <w:rFonts w:hint="cs"/>
          <w:rtl/>
        </w:rPr>
        <w:t>ی</w:t>
      </w:r>
      <w:r w:rsidRPr="007100A7">
        <w:rPr>
          <w:rStyle w:val="1-Char"/>
          <w:rFonts w:hint="cs"/>
          <w:rtl/>
        </w:rPr>
        <w:t>ح است؛ و همچن</w:t>
      </w:r>
      <w:r w:rsidR="00446BB7">
        <w:rPr>
          <w:rStyle w:val="1-Char"/>
          <w:rFonts w:hint="cs"/>
          <w:rtl/>
        </w:rPr>
        <w:t>ی</w:t>
      </w:r>
      <w:r w:rsidRPr="007100A7">
        <w:rPr>
          <w:rStyle w:val="1-Char"/>
          <w:rFonts w:hint="cs"/>
          <w:rtl/>
        </w:rPr>
        <w:t>ن اقتدا کردن کس</w:t>
      </w:r>
      <w:r w:rsidR="00446BB7">
        <w:rPr>
          <w:rStyle w:val="1-Char"/>
          <w:rFonts w:hint="cs"/>
          <w:rtl/>
        </w:rPr>
        <w:t>ی</w:t>
      </w:r>
      <w:r w:rsidRPr="007100A7">
        <w:rPr>
          <w:rStyle w:val="1-Char"/>
          <w:rFonts w:hint="cs"/>
          <w:rtl/>
        </w:rPr>
        <w:t xml:space="preserve"> که پاها</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شسته است به امام</w:t>
      </w:r>
      <w:r w:rsidR="00446BB7">
        <w:rPr>
          <w:rStyle w:val="1-Char"/>
          <w:rFonts w:hint="cs"/>
          <w:rtl/>
        </w:rPr>
        <w:t>ی</w:t>
      </w:r>
      <w:r w:rsidRPr="007100A7">
        <w:rPr>
          <w:rStyle w:val="1-Char"/>
          <w:rFonts w:hint="cs"/>
          <w:rtl/>
        </w:rPr>
        <w:t xml:space="preserve"> که بر موزه‌ها</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مسح نموده، صح</w:t>
      </w:r>
      <w:r w:rsidR="00446BB7">
        <w:rPr>
          <w:rStyle w:val="1-Char"/>
          <w:rFonts w:hint="cs"/>
          <w:rtl/>
        </w:rPr>
        <w:t>ی</w:t>
      </w:r>
      <w:r w:rsidRPr="007100A7">
        <w:rPr>
          <w:rStyle w:val="1-Char"/>
          <w:rFonts w:hint="cs"/>
          <w:rtl/>
        </w:rPr>
        <w:t>ح است؛ و اقتدا کردن کس</w:t>
      </w:r>
      <w:r w:rsidR="00446BB7">
        <w:rPr>
          <w:rStyle w:val="1-Char"/>
          <w:rFonts w:hint="cs"/>
          <w:rtl/>
        </w:rPr>
        <w:t>ی</w:t>
      </w:r>
      <w:r w:rsidRPr="007100A7">
        <w:rPr>
          <w:rStyle w:val="1-Char"/>
          <w:rFonts w:hint="cs"/>
          <w:rtl/>
        </w:rPr>
        <w:t xml:space="preserve"> که ا</w:t>
      </w:r>
      <w:r w:rsidR="00446BB7">
        <w:rPr>
          <w:rStyle w:val="1-Char"/>
          <w:rFonts w:hint="cs"/>
          <w:rtl/>
        </w:rPr>
        <w:t>ی</w:t>
      </w:r>
      <w:r w:rsidRPr="007100A7">
        <w:rPr>
          <w:rStyle w:val="1-Char"/>
          <w:rFonts w:hint="cs"/>
          <w:rtl/>
        </w:rPr>
        <w:t>ستاده نماز م</w:t>
      </w:r>
      <w:r w:rsidR="00446BB7">
        <w:rPr>
          <w:rStyle w:val="1-Char"/>
          <w:rFonts w:hint="cs"/>
          <w:rtl/>
        </w:rPr>
        <w:t>ی</w:t>
      </w:r>
      <w:r w:rsidRPr="007100A7">
        <w:rPr>
          <w:rStyle w:val="1-Char"/>
          <w:rFonts w:hint="cs"/>
          <w:rtl/>
        </w:rPr>
        <w:t>‌گزارد به امام</w:t>
      </w:r>
      <w:r w:rsidR="00446BB7">
        <w:rPr>
          <w:rStyle w:val="1-Char"/>
          <w:rFonts w:hint="cs"/>
          <w:rtl/>
        </w:rPr>
        <w:t>ی</w:t>
      </w:r>
      <w:r w:rsidRPr="007100A7">
        <w:rPr>
          <w:rStyle w:val="1-Char"/>
          <w:rFonts w:hint="cs"/>
          <w:rtl/>
        </w:rPr>
        <w:t xml:space="preserve"> که [به جهت عذر و مرض] نشسته نماز م</w:t>
      </w:r>
      <w:r w:rsidR="00446BB7">
        <w:rPr>
          <w:rStyle w:val="1-Char"/>
          <w:rFonts w:hint="cs"/>
          <w:rtl/>
        </w:rPr>
        <w:t>ی</w:t>
      </w:r>
      <w:r w:rsidRPr="007100A7">
        <w:rPr>
          <w:rStyle w:val="1-Char"/>
          <w:rFonts w:hint="cs"/>
          <w:rtl/>
        </w:rPr>
        <w:t>‌گزارد صح</w:t>
      </w:r>
      <w:r w:rsidR="00446BB7">
        <w:rPr>
          <w:rStyle w:val="1-Char"/>
          <w:rFonts w:hint="cs"/>
          <w:rtl/>
        </w:rPr>
        <w:t>ی</w:t>
      </w:r>
      <w:r w:rsidRPr="007100A7">
        <w:rPr>
          <w:rStyle w:val="1-Char"/>
          <w:rFonts w:hint="cs"/>
          <w:rtl/>
        </w:rPr>
        <w:t>ح است؛ و همچن</w:t>
      </w:r>
      <w:r w:rsidR="00446BB7">
        <w:rPr>
          <w:rStyle w:val="1-Char"/>
          <w:rFonts w:hint="cs"/>
          <w:rtl/>
        </w:rPr>
        <w:t>ی</w:t>
      </w:r>
      <w:r w:rsidRPr="007100A7">
        <w:rPr>
          <w:rStyle w:val="1-Char"/>
          <w:rFonts w:hint="cs"/>
          <w:rtl/>
        </w:rPr>
        <w:t>ن اقتدا کردن [فرد راست قامت] به امام کوژپشت ن</w:t>
      </w:r>
      <w:r w:rsidR="00446BB7">
        <w:rPr>
          <w:rStyle w:val="1-Char"/>
          <w:rFonts w:hint="cs"/>
          <w:rtl/>
        </w:rPr>
        <w:t>ی</w:t>
      </w:r>
      <w:r w:rsidRPr="007100A7">
        <w:rPr>
          <w:rStyle w:val="1-Char"/>
          <w:rFonts w:hint="cs"/>
          <w:rtl/>
        </w:rPr>
        <w:t xml:space="preserve">ز درست است. </w:t>
      </w:r>
    </w:p>
    <w:p w:rsidR="000A023E" w:rsidRPr="007100A7" w:rsidRDefault="000A023E" w:rsidP="00AF1D25">
      <w:pPr>
        <w:rPr>
          <w:rStyle w:val="1-Char"/>
          <w:rtl/>
        </w:rPr>
      </w:pPr>
      <w:r w:rsidRPr="007100A7">
        <w:rPr>
          <w:rStyle w:val="1-Char"/>
          <w:rFonts w:hint="cs"/>
          <w:rtl/>
        </w:rPr>
        <w:t>و اقتدا نمودن کس</w:t>
      </w:r>
      <w:r w:rsidR="00446BB7">
        <w:rPr>
          <w:rStyle w:val="1-Char"/>
          <w:rFonts w:hint="cs"/>
          <w:rtl/>
        </w:rPr>
        <w:t>ی</w:t>
      </w:r>
      <w:r w:rsidRPr="007100A7">
        <w:rPr>
          <w:rStyle w:val="1-Char"/>
          <w:rFonts w:hint="cs"/>
          <w:rtl/>
        </w:rPr>
        <w:t xml:space="preserve"> که با اشاره نماز م</w:t>
      </w:r>
      <w:r w:rsidR="00446BB7">
        <w:rPr>
          <w:rStyle w:val="1-Char"/>
          <w:rFonts w:hint="cs"/>
          <w:rtl/>
        </w:rPr>
        <w:t>ی</w:t>
      </w:r>
      <w:r w:rsidRPr="007100A7">
        <w:rPr>
          <w:rStyle w:val="1-Char"/>
          <w:rFonts w:hint="cs"/>
          <w:rtl/>
        </w:rPr>
        <w:t>‌گزارد به امام</w:t>
      </w:r>
      <w:r w:rsidR="00446BB7">
        <w:rPr>
          <w:rStyle w:val="1-Char"/>
          <w:rFonts w:hint="cs"/>
          <w:rtl/>
        </w:rPr>
        <w:t>ی</w:t>
      </w:r>
      <w:r w:rsidRPr="007100A7">
        <w:rPr>
          <w:rStyle w:val="1-Char"/>
          <w:rFonts w:hint="cs"/>
          <w:rtl/>
        </w:rPr>
        <w:t xml:space="preserve"> که مانند و</w:t>
      </w:r>
      <w:r w:rsidR="00446BB7">
        <w:rPr>
          <w:rStyle w:val="1-Char"/>
          <w:rFonts w:hint="cs"/>
          <w:rtl/>
        </w:rPr>
        <w:t>ی</w:t>
      </w:r>
      <w:r w:rsidRPr="007100A7">
        <w:rPr>
          <w:rStyle w:val="1-Char"/>
          <w:rFonts w:hint="cs"/>
          <w:rtl/>
        </w:rPr>
        <w:t xml:space="preserve"> به اشاره نماز م</w:t>
      </w:r>
      <w:r w:rsidR="00446BB7">
        <w:rPr>
          <w:rStyle w:val="1-Char"/>
          <w:rFonts w:hint="cs"/>
          <w:rtl/>
        </w:rPr>
        <w:t>ی</w:t>
      </w:r>
      <w:r w:rsidRPr="007100A7">
        <w:rPr>
          <w:rStyle w:val="1-Char"/>
          <w:rFonts w:hint="cs"/>
          <w:rtl/>
        </w:rPr>
        <w:t>‌خواند، صح</w:t>
      </w:r>
      <w:r w:rsidR="00446BB7">
        <w:rPr>
          <w:rStyle w:val="1-Char"/>
          <w:rFonts w:hint="cs"/>
          <w:rtl/>
        </w:rPr>
        <w:t>ی</w:t>
      </w:r>
      <w:r w:rsidRPr="007100A7">
        <w:rPr>
          <w:rStyle w:val="1-Char"/>
          <w:rFonts w:hint="cs"/>
          <w:rtl/>
        </w:rPr>
        <w:t>ح است؛ [ول</w:t>
      </w:r>
      <w:r w:rsidR="00446BB7">
        <w:rPr>
          <w:rStyle w:val="1-Char"/>
          <w:rFonts w:hint="cs"/>
          <w:rtl/>
        </w:rPr>
        <w:t>ی</w:t>
      </w:r>
      <w:r w:rsidRPr="007100A7">
        <w:rPr>
          <w:rStyle w:val="1-Char"/>
          <w:rFonts w:hint="cs"/>
          <w:rtl/>
        </w:rPr>
        <w:t xml:space="preserve"> اقتدا کردن کس</w:t>
      </w:r>
      <w:r w:rsidR="00446BB7">
        <w:rPr>
          <w:rStyle w:val="1-Char"/>
          <w:rFonts w:hint="cs"/>
          <w:rtl/>
        </w:rPr>
        <w:t>ی</w:t>
      </w:r>
      <w:r w:rsidRPr="007100A7">
        <w:rPr>
          <w:rStyle w:val="1-Char"/>
          <w:rFonts w:hint="cs"/>
          <w:rtl/>
        </w:rPr>
        <w:t xml:space="preserve"> که رکوع و سجده م</w:t>
      </w:r>
      <w:r w:rsidR="00446BB7">
        <w:rPr>
          <w:rStyle w:val="1-Char"/>
          <w:rFonts w:hint="cs"/>
          <w:rtl/>
        </w:rPr>
        <w:t>ی</w:t>
      </w:r>
      <w:r w:rsidRPr="007100A7">
        <w:rPr>
          <w:rStyle w:val="1-Char"/>
          <w:rFonts w:hint="cs"/>
          <w:rtl/>
        </w:rPr>
        <w:t>‌کند، به امام</w:t>
      </w:r>
      <w:r w:rsidR="00446BB7">
        <w:rPr>
          <w:rStyle w:val="1-Char"/>
          <w:rFonts w:hint="cs"/>
          <w:rtl/>
        </w:rPr>
        <w:t>ی</w:t>
      </w:r>
      <w:r w:rsidRPr="007100A7">
        <w:rPr>
          <w:rStyle w:val="1-Char"/>
          <w:rFonts w:hint="cs"/>
          <w:rtl/>
        </w:rPr>
        <w:t xml:space="preserve"> که با اشاره نماز م</w:t>
      </w:r>
      <w:r w:rsidR="00446BB7">
        <w:rPr>
          <w:rStyle w:val="1-Char"/>
          <w:rFonts w:hint="cs"/>
          <w:rtl/>
        </w:rPr>
        <w:t>ی</w:t>
      </w:r>
      <w:r w:rsidRPr="007100A7">
        <w:rPr>
          <w:rStyle w:val="1-Char"/>
          <w:rFonts w:hint="cs"/>
          <w:rtl/>
        </w:rPr>
        <w:t>‌گزارد، صح</w:t>
      </w:r>
      <w:r w:rsidR="00446BB7">
        <w:rPr>
          <w:rStyle w:val="1-Char"/>
          <w:rFonts w:hint="cs"/>
          <w:rtl/>
        </w:rPr>
        <w:t>ی</w:t>
      </w:r>
      <w:r w:rsidRPr="007100A7">
        <w:rPr>
          <w:rStyle w:val="1-Char"/>
          <w:rFonts w:hint="cs"/>
          <w:rtl/>
        </w:rPr>
        <w:t>ح ن</w:t>
      </w:r>
      <w:r w:rsidR="00446BB7">
        <w:rPr>
          <w:rStyle w:val="1-Char"/>
          <w:rFonts w:hint="cs"/>
          <w:rtl/>
        </w:rPr>
        <w:t>ی</w:t>
      </w:r>
      <w:r w:rsidRPr="007100A7">
        <w:rPr>
          <w:rStyle w:val="1-Char"/>
          <w:rFonts w:hint="cs"/>
          <w:rtl/>
        </w:rPr>
        <w:t xml:space="preserve">ست؛] </w:t>
      </w:r>
    </w:p>
    <w:p w:rsidR="000A023E" w:rsidRPr="007100A7" w:rsidRDefault="000A023E" w:rsidP="00AF1D25">
      <w:pPr>
        <w:rPr>
          <w:rStyle w:val="1-Char"/>
          <w:rtl/>
        </w:rPr>
      </w:pPr>
      <w:r w:rsidRPr="007100A7">
        <w:rPr>
          <w:rStyle w:val="1-Char"/>
          <w:rFonts w:hint="cs"/>
          <w:rtl/>
        </w:rPr>
        <w:t>و همچن</w:t>
      </w:r>
      <w:r w:rsidR="00446BB7">
        <w:rPr>
          <w:rStyle w:val="1-Char"/>
          <w:rFonts w:hint="cs"/>
          <w:rtl/>
        </w:rPr>
        <w:t>ی</w:t>
      </w:r>
      <w:r w:rsidRPr="007100A7">
        <w:rPr>
          <w:rStyle w:val="1-Char"/>
          <w:rFonts w:hint="cs"/>
          <w:rtl/>
        </w:rPr>
        <w:t>ن اقتدا کردن کس</w:t>
      </w:r>
      <w:r w:rsidR="00446BB7">
        <w:rPr>
          <w:rStyle w:val="1-Char"/>
          <w:rFonts w:hint="cs"/>
          <w:rtl/>
        </w:rPr>
        <w:t>ی</w:t>
      </w:r>
      <w:r w:rsidRPr="007100A7">
        <w:rPr>
          <w:rStyle w:val="1-Char"/>
          <w:rFonts w:hint="cs"/>
          <w:rtl/>
        </w:rPr>
        <w:t xml:space="preserve"> که نماز نفل م</w:t>
      </w:r>
      <w:r w:rsidR="00446BB7">
        <w:rPr>
          <w:rStyle w:val="1-Char"/>
          <w:rFonts w:hint="cs"/>
          <w:rtl/>
        </w:rPr>
        <w:t>ی</w:t>
      </w:r>
      <w:r w:rsidRPr="007100A7">
        <w:rPr>
          <w:rStyle w:val="1-Char"/>
          <w:rFonts w:hint="cs"/>
          <w:rtl/>
        </w:rPr>
        <w:t>‌خواند به امام</w:t>
      </w:r>
      <w:r w:rsidR="00446BB7">
        <w:rPr>
          <w:rStyle w:val="1-Char"/>
          <w:rFonts w:hint="cs"/>
          <w:rtl/>
        </w:rPr>
        <w:t>ی</w:t>
      </w:r>
      <w:r w:rsidRPr="007100A7">
        <w:rPr>
          <w:rStyle w:val="1-Char"/>
          <w:rFonts w:hint="cs"/>
          <w:rtl/>
        </w:rPr>
        <w:t xml:space="preserve"> که نماز فرض م</w:t>
      </w:r>
      <w:r w:rsidR="00446BB7">
        <w:rPr>
          <w:rStyle w:val="1-Char"/>
          <w:rFonts w:hint="cs"/>
          <w:rtl/>
        </w:rPr>
        <w:t>ی</w:t>
      </w:r>
      <w:r w:rsidRPr="007100A7">
        <w:rPr>
          <w:rStyle w:val="1-Char"/>
          <w:rFonts w:hint="cs"/>
          <w:rtl/>
        </w:rPr>
        <w:t>‌خواند، صح</w:t>
      </w:r>
      <w:r w:rsidR="00446BB7">
        <w:rPr>
          <w:rStyle w:val="1-Char"/>
          <w:rFonts w:hint="cs"/>
          <w:rtl/>
        </w:rPr>
        <w:t>ی</w:t>
      </w:r>
      <w:r w:rsidRPr="007100A7">
        <w:rPr>
          <w:rStyle w:val="1-Char"/>
          <w:rFonts w:hint="cs"/>
          <w:rtl/>
        </w:rPr>
        <w:t>ح است، [ول</w:t>
      </w:r>
      <w:r w:rsidR="00446BB7">
        <w:rPr>
          <w:rStyle w:val="1-Char"/>
          <w:rFonts w:hint="cs"/>
          <w:rtl/>
        </w:rPr>
        <w:t>ی</w:t>
      </w:r>
      <w:r w:rsidRPr="007100A7">
        <w:rPr>
          <w:rStyle w:val="1-Char"/>
          <w:rFonts w:hint="cs"/>
          <w:rtl/>
        </w:rPr>
        <w:t xml:space="preserve"> اقتدا کردن کس</w:t>
      </w:r>
      <w:r w:rsidR="00446BB7">
        <w:rPr>
          <w:rStyle w:val="1-Char"/>
          <w:rFonts w:hint="cs"/>
          <w:rtl/>
        </w:rPr>
        <w:t>ی</w:t>
      </w:r>
      <w:r w:rsidRPr="007100A7">
        <w:rPr>
          <w:rStyle w:val="1-Char"/>
          <w:rFonts w:hint="cs"/>
          <w:rtl/>
        </w:rPr>
        <w:t xml:space="preserve"> که نماز فرض م</w:t>
      </w:r>
      <w:r w:rsidR="00446BB7">
        <w:rPr>
          <w:rStyle w:val="1-Char"/>
          <w:rFonts w:hint="cs"/>
          <w:rtl/>
        </w:rPr>
        <w:t>ی</w:t>
      </w:r>
      <w:r w:rsidRPr="007100A7">
        <w:rPr>
          <w:rStyle w:val="1-Char"/>
          <w:rFonts w:hint="cs"/>
          <w:rtl/>
        </w:rPr>
        <w:t>‌گزارد به امام</w:t>
      </w:r>
      <w:r w:rsidR="00446BB7">
        <w:rPr>
          <w:rStyle w:val="1-Char"/>
          <w:rFonts w:hint="cs"/>
          <w:rtl/>
        </w:rPr>
        <w:t>ی</w:t>
      </w:r>
      <w:r w:rsidRPr="007100A7">
        <w:rPr>
          <w:rStyle w:val="1-Char"/>
          <w:rFonts w:hint="cs"/>
          <w:rtl/>
        </w:rPr>
        <w:t xml:space="preserve"> که نماز نفل م</w:t>
      </w:r>
      <w:r w:rsidR="00446BB7">
        <w:rPr>
          <w:rStyle w:val="1-Char"/>
          <w:rFonts w:hint="cs"/>
          <w:rtl/>
        </w:rPr>
        <w:t>ی</w:t>
      </w:r>
      <w:r w:rsidRPr="007100A7">
        <w:rPr>
          <w:rStyle w:val="1-Char"/>
          <w:rFonts w:hint="cs"/>
          <w:rtl/>
        </w:rPr>
        <w:t>‌‌خواند، صح</w:t>
      </w:r>
      <w:r w:rsidR="00446BB7">
        <w:rPr>
          <w:rStyle w:val="1-Char"/>
          <w:rFonts w:hint="cs"/>
          <w:rtl/>
        </w:rPr>
        <w:t>ی</w:t>
      </w:r>
      <w:r w:rsidRPr="007100A7">
        <w:rPr>
          <w:rStyle w:val="1-Char"/>
          <w:rFonts w:hint="cs"/>
          <w:rtl/>
        </w:rPr>
        <w:t>ح ن</w:t>
      </w:r>
      <w:r w:rsidR="00446BB7">
        <w:rPr>
          <w:rStyle w:val="1-Char"/>
          <w:rFonts w:hint="cs"/>
          <w:rtl/>
        </w:rPr>
        <w:t>ی</w:t>
      </w:r>
      <w:r w:rsidRPr="007100A7">
        <w:rPr>
          <w:rStyle w:val="1-Char"/>
          <w:rFonts w:hint="cs"/>
          <w:rtl/>
        </w:rPr>
        <w:t>ست. و اقتدا کردن کس</w:t>
      </w:r>
      <w:r w:rsidR="00446BB7">
        <w:rPr>
          <w:rStyle w:val="1-Char"/>
          <w:rFonts w:hint="cs"/>
          <w:rtl/>
        </w:rPr>
        <w:t>ی</w:t>
      </w:r>
      <w:r w:rsidRPr="007100A7">
        <w:rPr>
          <w:rStyle w:val="1-Char"/>
          <w:rFonts w:hint="cs"/>
          <w:rtl/>
        </w:rPr>
        <w:t xml:space="preserve"> که معذور ن</w:t>
      </w:r>
      <w:r w:rsidR="00446BB7">
        <w:rPr>
          <w:rStyle w:val="1-Char"/>
          <w:rFonts w:hint="cs"/>
          <w:rtl/>
        </w:rPr>
        <w:t>ی</w:t>
      </w:r>
      <w:r w:rsidRPr="007100A7">
        <w:rPr>
          <w:rStyle w:val="1-Char"/>
          <w:rFonts w:hint="cs"/>
          <w:rtl/>
        </w:rPr>
        <w:t>ست به امام</w:t>
      </w:r>
      <w:r w:rsidR="00446BB7">
        <w:rPr>
          <w:rStyle w:val="1-Char"/>
          <w:rFonts w:hint="cs"/>
          <w:rtl/>
        </w:rPr>
        <w:t>ی</w:t>
      </w:r>
      <w:r w:rsidRPr="007100A7">
        <w:rPr>
          <w:rStyle w:val="1-Char"/>
          <w:rFonts w:hint="cs"/>
          <w:rtl/>
        </w:rPr>
        <w:t xml:space="preserve"> که معذور است، صح</w:t>
      </w:r>
      <w:r w:rsidR="00446BB7">
        <w:rPr>
          <w:rStyle w:val="1-Char"/>
          <w:rFonts w:hint="cs"/>
          <w:rtl/>
        </w:rPr>
        <w:t>ی</w:t>
      </w:r>
      <w:r w:rsidRPr="007100A7">
        <w:rPr>
          <w:rStyle w:val="1-Char"/>
          <w:rFonts w:hint="cs"/>
          <w:rtl/>
        </w:rPr>
        <w:t>ح ن</w:t>
      </w:r>
      <w:r w:rsidR="00446BB7">
        <w:rPr>
          <w:rStyle w:val="1-Char"/>
          <w:rFonts w:hint="cs"/>
          <w:rtl/>
        </w:rPr>
        <w:t>ی</w:t>
      </w:r>
      <w:r w:rsidRPr="007100A7">
        <w:rPr>
          <w:rStyle w:val="1-Char"/>
          <w:rFonts w:hint="cs"/>
          <w:rtl/>
        </w:rPr>
        <w:t>ست. به عنوان مثال: کس</w:t>
      </w:r>
      <w:r w:rsidR="00446BB7">
        <w:rPr>
          <w:rStyle w:val="1-Char"/>
          <w:rFonts w:hint="cs"/>
          <w:rtl/>
        </w:rPr>
        <w:t>ی</w:t>
      </w:r>
      <w:r w:rsidRPr="007100A7">
        <w:rPr>
          <w:rStyle w:val="1-Char"/>
          <w:rFonts w:hint="cs"/>
          <w:rtl/>
        </w:rPr>
        <w:t xml:space="preserve"> که به ب</w:t>
      </w:r>
      <w:r w:rsidR="00446BB7">
        <w:rPr>
          <w:rStyle w:val="1-Char"/>
          <w:rFonts w:hint="cs"/>
          <w:rtl/>
        </w:rPr>
        <w:t>ی</w:t>
      </w:r>
      <w:r w:rsidRPr="007100A7">
        <w:rPr>
          <w:rStyle w:val="1-Char"/>
          <w:rFonts w:hint="cs"/>
          <w:rtl/>
        </w:rPr>
        <w:t>مار</w:t>
      </w:r>
      <w:r w:rsidR="00446BB7">
        <w:rPr>
          <w:rStyle w:val="1-Char"/>
          <w:rFonts w:hint="cs"/>
          <w:rtl/>
        </w:rPr>
        <w:t>ی</w:t>
      </w:r>
      <w:r w:rsidRPr="007100A7">
        <w:rPr>
          <w:rStyle w:val="1-Char"/>
          <w:rFonts w:hint="cs"/>
          <w:rtl/>
        </w:rPr>
        <w:t xml:space="preserve"> </w:t>
      </w:r>
      <w:r w:rsidRPr="00510341">
        <w:rPr>
          <w:rStyle w:val="5-Char0"/>
          <w:rFonts w:hint="cs"/>
          <w:rtl/>
        </w:rPr>
        <w:t>«سلسل البول»</w:t>
      </w:r>
      <w:r w:rsidRPr="007100A7">
        <w:rPr>
          <w:rStyle w:val="1-Char"/>
          <w:rFonts w:hint="cs"/>
          <w:rtl/>
        </w:rPr>
        <w:t xml:space="preserve"> مبتلا است و نم</w:t>
      </w:r>
      <w:r w:rsidR="00446BB7">
        <w:rPr>
          <w:rStyle w:val="1-Char"/>
          <w:rFonts w:hint="cs"/>
          <w:rtl/>
        </w:rPr>
        <w:t>ی</w:t>
      </w:r>
      <w:r w:rsidRPr="007100A7">
        <w:rPr>
          <w:rStyle w:val="1-Char"/>
          <w:rFonts w:hint="cs"/>
          <w:rtl/>
        </w:rPr>
        <w:t xml:space="preserve">‌تواند ادرارش را کنترل کند، </w:t>
      </w:r>
      <w:r w:rsidR="00446BB7">
        <w:rPr>
          <w:rStyle w:val="1-Char"/>
          <w:rFonts w:hint="cs"/>
          <w:rtl/>
        </w:rPr>
        <w:t>ی</w:t>
      </w:r>
      <w:r w:rsidRPr="007100A7">
        <w:rPr>
          <w:rStyle w:val="1-Char"/>
          <w:rFonts w:hint="cs"/>
          <w:rtl/>
        </w:rPr>
        <w:t>ا کس</w:t>
      </w:r>
      <w:r w:rsidR="00446BB7">
        <w:rPr>
          <w:rStyle w:val="1-Char"/>
          <w:rFonts w:hint="cs"/>
          <w:rtl/>
        </w:rPr>
        <w:t>ی</w:t>
      </w:r>
      <w:r w:rsidRPr="007100A7">
        <w:rPr>
          <w:rStyle w:val="1-Char"/>
          <w:rFonts w:hint="cs"/>
          <w:rtl/>
        </w:rPr>
        <w:t xml:space="preserve"> که نم</w:t>
      </w:r>
      <w:r w:rsidR="00446BB7">
        <w:rPr>
          <w:rStyle w:val="1-Char"/>
          <w:rFonts w:hint="cs"/>
          <w:rtl/>
        </w:rPr>
        <w:t>ی</w:t>
      </w:r>
      <w:r w:rsidRPr="007100A7">
        <w:rPr>
          <w:rStyle w:val="1-Char"/>
          <w:rFonts w:hint="cs"/>
          <w:rtl/>
        </w:rPr>
        <w:t>‌تواند باد شکم خو</w:t>
      </w:r>
      <w:r w:rsidR="00446BB7">
        <w:rPr>
          <w:rStyle w:val="1-Char"/>
          <w:rFonts w:hint="cs"/>
          <w:rtl/>
        </w:rPr>
        <w:t>ی</w:t>
      </w:r>
      <w:r w:rsidRPr="007100A7">
        <w:rPr>
          <w:rStyle w:val="1-Char"/>
          <w:rFonts w:hint="cs"/>
          <w:rtl/>
        </w:rPr>
        <w:t>ش را کنترل نما</w:t>
      </w:r>
      <w:r w:rsidR="00446BB7">
        <w:rPr>
          <w:rStyle w:val="1-Char"/>
          <w:rFonts w:hint="cs"/>
          <w:rtl/>
        </w:rPr>
        <w:t>ی</w:t>
      </w:r>
      <w:r w:rsidRPr="007100A7">
        <w:rPr>
          <w:rStyle w:val="1-Char"/>
          <w:rFonts w:hint="cs"/>
          <w:rtl/>
        </w:rPr>
        <w:t>د و به ب</w:t>
      </w:r>
      <w:r w:rsidR="00446BB7">
        <w:rPr>
          <w:rStyle w:val="1-Char"/>
          <w:rFonts w:hint="cs"/>
          <w:rtl/>
        </w:rPr>
        <w:t>ی</w:t>
      </w:r>
      <w:r w:rsidRPr="007100A7">
        <w:rPr>
          <w:rStyle w:val="1-Char"/>
          <w:rFonts w:hint="cs"/>
          <w:rtl/>
        </w:rPr>
        <w:t>مار</w:t>
      </w:r>
      <w:r w:rsidR="00446BB7">
        <w:rPr>
          <w:rStyle w:val="1-Char"/>
          <w:rFonts w:hint="cs"/>
          <w:rtl/>
        </w:rPr>
        <w:t>ی</w:t>
      </w:r>
      <w:r w:rsidRPr="007100A7">
        <w:rPr>
          <w:rStyle w:val="1-Char"/>
          <w:rFonts w:hint="cs"/>
          <w:rtl/>
        </w:rPr>
        <w:t xml:space="preserve"> </w:t>
      </w:r>
      <w:r w:rsidRPr="00510341">
        <w:rPr>
          <w:rStyle w:val="5-Char0"/>
          <w:rFonts w:hint="cs"/>
          <w:rtl/>
        </w:rPr>
        <w:t>«انفلات الريح»</w:t>
      </w:r>
      <w:r w:rsidRPr="007100A7">
        <w:rPr>
          <w:rStyle w:val="1-Char"/>
          <w:rFonts w:hint="cs"/>
          <w:rtl/>
        </w:rPr>
        <w:t xml:space="preserve"> دچار گرد</w:t>
      </w:r>
      <w:r w:rsidR="00446BB7">
        <w:rPr>
          <w:rStyle w:val="1-Char"/>
          <w:rFonts w:hint="cs"/>
          <w:rtl/>
        </w:rPr>
        <w:t>ی</w:t>
      </w:r>
      <w:r w:rsidRPr="007100A7">
        <w:rPr>
          <w:rStyle w:val="1-Char"/>
          <w:rFonts w:hint="cs"/>
          <w:rtl/>
        </w:rPr>
        <w:t xml:space="preserve">ده، و </w:t>
      </w:r>
      <w:r w:rsidR="00446BB7">
        <w:rPr>
          <w:rStyle w:val="1-Char"/>
          <w:rFonts w:hint="cs"/>
          <w:rtl/>
        </w:rPr>
        <w:t>ی</w:t>
      </w:r>
      <w:r w:rsidRPr="007100A7">
        <w:rPr>
          <w:rStyle w:val="1-Char"/>
          <w:rFonts w:hint="cs"/>
          <w:rtl/>
        </w:rPr>
        <w:t>ا کس</w:t>
      </w:r>
      <w:r w:rsidR="00446BB7">
        <w:rPr>
          <w:rStyle w:val="1-Char"/>
          <w:rFonts w:hint="cs"/>
          <w:rtl/>
        </w:rPr>
        <w:t>ی</w:t>
      </w:r>
      <w:r w:rsidRPr="007100A7">
        <w:rPr>
          <w:rStyle w:val="1-Char"/>
          <w:rFonts w:hint="cs"/>
          <w:rtl/>
        </w:rPr>
        <w:t xml:space="preserve"> که دچار زخم</w:t>
      </w:r>
      <w:r w:rsidR="00446BB7">
        <w:rPr>
          <w:rStyle w:val="1-Char"/>
          <w:rFonts w:hint="cs"/>
          <w:rtl/>
        </w:rPr>
        <w:t>ی</w:t>
      </w:r>
      <w:r w:rsidRPr="007100A7">
        <w:rPr>
          <w:rStyle w:val="1-Char"/>
          <w:rFonts w:hint="cs"/>
          <w:rtl/>
        </w:rPr>
        <w:t xml:space="preserve"> شده که بهبود نم</w:t>
      </w:r>
      <w:r w:rsidR="00446BB7">
        <w:rPr>
          <w:rStyle w:val="1-Char"/>
          <w:rFonts w:hint="cs"/>
          <w:rtl/>
        </w:rPr>
        <w:t>ی</w:t>
      </w:r>
      <w:r w:rsidRPr="007100A7">
        <w:rPr>
          <w:rStyle w:val="1-Char"/>
          <w:rFonts w:hint="cs"/>
          <w:rtl/>
        </w:rPr>
        <w:t>‌</w:t>
      </w:r>
      <w:r w:rsidR="00446BB7">
        <w:rPr>
          <w:rStyle w:val="1-Char"/>
          <w:rFonts w:hint="cs"/>
          <w:rtl/>
        </w:rPr>
        <w:t>ی</w:t>
      </w:r>
      <w:r w:rsidRPr="007100A7">
        <w:rPr>
          <w:rStyle w:val="1-Char"/>
          <w:rFonts w:hint="cs"/>
          <w:rtl/>
        </w:rPr>
        <w:t>ابد؛ در ا</w:t>
      </w:r>
      <w:r w:rsidR="00446BB7">
        <w:rPr>
          <w:rStyle w:val="1-Char"/>
          <w:rFonts w:hint="cs"/>
          <w:rtl/>
        </w:rPr>
        <w:t>ی</w:t>
      </w:r>
      <w:r w:rsidRPr="007100A7">
        <w:rPr>
          <w:rStyle w:val="1-Char"/>
          <w:rFonts w:hint="cs"/>
          <w:rtl/>
        </w:rPr>
        <w:t>ن صورت، اقتدا کردن کس</w:t>
      </w:r>
      <w:r w:rsidR="00446BB7">
        <w:rPr>
          <w:rStyle w:val="1-Char"/>
          <w:rFonts w:hint="cs"/>
          <w:rtl/>
        </w:rPr>
        <w:t>ی</w:t>
      </w:r>
      <w:r w:rsidRPr="007100A7">
        <w:rPr>
          <w:rStyle w:val="1-Char"/>
          <w:rFonts w:hint="cs"/>
          <w:rtl/>
        </w:rPr>
        <w:t xml:space="preserve"> که سالم و تندرست است به امامت ا</w:t>
      </w:r>
      <w:r w:rsidR="00446BB7">
        <w:rPr>
          <w:rStyle w:val="1-Char"/>
          <w:rFonts w:hint="cs"/>
          <w:rtl/>
        </w:rPr>
        <w:t>ی</w:t>
      </w:r>
      <w:r w:rsidRPr="007100A7">
        <w:rPr>
          <w:rStyle w:val="1-Char"/>
          <w:rFonts w:hint="cs"/>
          <w:rtl/>
        </w:rPr>
        <w:t>ن افراد که معذور هستند، صح</w:t>
      </w:r>
      <w:r w:rsidR="00446BB7">
        <w:rPr>
          <w:rStyle w:val="1-Char"/>
          <w:rFonts w:hint="cs"/>
          <w:rtl/>
        </w:rPr>
        <w:t>ی</w:t>
      </w:r>
      <w:r w:rsidRPr="007100A7">
        <w:rPr>
          <w:rStyle w:val="1-Char"/>
          <w:rFonts w:hint="cs"/>
          <w:rtl/>
        </w:rPr>
        <w:t>ح ن</w:t>
      </w:r>
      <w:r w:rsidR="00446BB7">
        <w:rPr>
          <w:rStyle w:val="1-Char"/>
          <w:rFonts w:hint="cs"/>
          <w:rtl/>
        </w:rPr>
        <w:t>ی</w:t>
      </w:r>
      <w:r w:rsidRPr="007100A7">
        <w:rPr>
          <w:rStyle w:val="1-Char"/>
          <w:rFonts w:hint="cs"/>
          <w:rtl/>
        </w:rPr>
        <w:t>ست.</w:t>
      </w:r>
    </w:p>
    <w:p w:rsidR="000A023E" w:rsidRPr="007100A7" w:rsidRDefault="000A023E" w:rsidP="00AF1D25">
      <w:pPr>
        <w:rPr>
          <w:rStyle w:val="1-Char"/>
          <w:rtl/>
        </w:rPr>
      </w:pPr>
      <w:r w:rsidRPr="007100A7">
        <w:rPr>
          <w:rStyle w:val="1-Char"/>
          <w:rFonts w:hint="cs"/>
          <w:rtl/>
        </w:rPr>
        <w:t>و</w:t>
      </w:r>
      <w:r w:rsidR="000A2322">
        <w:rPr>
          <w:rStyle w:val="1-Char"/>
          <w:rFonts w:hint="cs"/>
          <w:rtl/>
        </w:rPr>
        <w:t xml:space="preserve"> </w:t>
      </w:r>
      <w:r w:rsidRPr="007100A7">
        <w:rPr>
          <w:rStyle w:val="1-Char"/>
          <w:rFonts w:hint="cs"/>
          <w:rtl/>
        </w:rPr>
        <w:t>اقتدا کردن زن</w:t>
      </w:r>
      <w:r w:rsidR="00446BB7">
        <w:rPr>
          <w:rStyle w:val="1-Char"/>
          <w:rFonts w:hint="cs"/>
          <w:rtl/>
        </w:rPr>
        <w:t>ی</w:t>
      </w:r>
      <w:r w:rsidRPr="007100A7">
        <w:rPr>
          <w:rStyle w:val="1-Char"/>
          <w:rFonts w:hint="cs"/>
          <w:rtl/>
        </w:rPr>
        <w:t xml:space="preserve"> پاک و طاهر، به امامت زن</w:t>
      </w:r>
      <w:r w:rsidR="00446BB7">
        <w:rPr>
          <w:rStyle w:val="1-Char"/>
          <w:rFonts w:hint="cs"/>
          <w:rtl/>
        </w:rPr>
        <w:t>ی</w:t>
      </w:r>
      <w:r w:rsidRPr="007100A7">
        <w:rPr>
          <w:rStyle w:val="1-Char"/>
          <w:rFonts w:hint="cs"/>
          <w:rtl/>
        </w:rPr>
        <w:t xml:space="preserve"> که به استحاضه دچار گرد</w:t>
      </w:r>
      <w:r w:rsidR="00446BB7">
        <w:rPr>
          <w:rStyle w:val="1-Char"/>
          <w:rFonts w:hint="cs"/>
          <w:rtl/>
        </w:rPr>
        <w:t>ی</w:t>
      </w:r>
      <w:r w:rsidRPr="007100A7">
        <w:rPr>
          <w:rStyle w:val="1-Char"/>
          <w:rFonts w:hint="cs"/>
          <w:rtl/>
        </w:rPr>
        <w:t>ده، درست ن</w:t>
      </w:r>
      <w:r w:rsidR="00446BB7">
        <w:rPr>
          <w:rStyle w:val="1-Char"/>
          <w:rFonts w:hint="cs"/>
          <w:rtl/>
        </w:rPr>
        <w:t>ی</w:t>
      </w:r>
      <w:r w:rsidRPr="007100A7">
        <w:rPr>
          <w:rStyle w:val="1-Char"/>
          <w:rFonts w:hint="cs"/>
          <w:rtl/>
        </w:rPr>
        <w:t>ست؛ و اقتدا نمودن کس</w:t>
      </w:r>
      <w:r w:rsidR="00446BB7">
        <w:rPr>
          <w:rStyle w:val="1-Char"/>
          <w:rFonts w:hint="cs"/>
          <w:rtl/>
        </w:rPr>
        <w:t>ی</w:t>
      </w:r>
      <w:r w:rsidRPr="007100A7">
        <w:rPr>
          <w:rStyle w:val="1-Char"/>
          <w:rFonts w:hint="cs"/>
          <w:rtl/>
        </w:rPr>
        <w:t xml:space="preserve"> که به قرائت آ</w:t>
      </w:r>
      <w:r w:rsidR="00446BB7">
        <w:rPr>
          <w:rStyle w:val="1-Char"/>
          <w:rFonts w:hint="cs"/>
          <w:rtl/>
        </w:rPr>
        <w:t>ی</w:t>
      </w:r>
      <w:r w:rsidRPr="007100A7">
        <w:rPr>
          <w:rStyle w:val="1-Char"/>
          <w:rFonts w:hint="cs"/>
          <w:rtl/>
        </w:rPr>
        <w:t>ه‌ا</w:t>
      </w:r>
      <w:r w:rsidR="00446BB7">
        <w:rPr>
          <w:rStyle w:val="1-Char"/>
          <w:rFonts w:hint="cs"/>
          <w:rtl/>
        </w:rPr>
        <w:t>ی</w:t>
      </w:r>
      <w:r w:rsidRPr="007100A7">
        <w:rPr>
          <w:rStyle w:val="1-Char"/>
          <w:rFonts w:hint="cs"/>
          <w:rtl/>
        </w:rPr>
        <w:t xml:space="preserve"> از آ</w:t>
      </w:r>
      <w:r w:rsidR="00446BB7">
        <w:rPr>
          <w:rStyle w:val="1-Char"/>
          <w:rFonts w:hint="cs"/>
          <w:rtl/>
        </w:rPr>
        <w:t>ی</w:t>
      </w:r>
      <w:r w:rsidRPr="007100A7">
        <w:rPr>
          <w:rStyle w:val="1-Char"/>
          <w:rFonts w:hint="cs"/>
          <w:rtl/>
        </w:rPr>
        <w:t>ات قرآن قادر و توانا است به امام</w:t>
      </w:r>
      <w:r w:rsidR="00446BB7">
        <w:rPr>
          <w:rStyle w:val="1-Char"/>
          <w:rFonts w:hint="cs"/>
          <w:rtl/>
        </w:rPr>
        <w:t>ی</w:t>
      </w:r>
      <w:r w:rsidRPr="007100A7">
        <w:rPr>
          <w:rStyle w:val="1-Char"/>
          <w:rFonts w:hint="cs"/>
          <w:rtl/>
        </w:rPr>
        <w:t xml:space="preserve"> که اُمّ</w:t>
      </w:r>
      <w:r w:rsidR="00446BB7">
        <w:rPr>
          <w:rStyle w:val="1-Char"/>
          <w:rFonts w:hint="cs"/>
          <w:rtl/>
        </w:rPr>
        <w:t>ی</w:t>
      </w:r>
      <w:r w:rsidRPr="007100A7">
        <w:rPr>
          <w:rStyle w:val="1-Char"/>
          <w:rFonts w:hint="cs"/>
          <w:rtl/>
        </w:rPr>
        <w:t xml:space="preserve"> و ب</w:t>
      </w:r>
      <w:r w:rsidR="00446BB7">
        <w:rPr>
          <w:rStyle w:val="1-Char"/>
          <w:rFonts w:hint="cs"/>
          <w:rtl/>
        </w:rPr>
        <w:t>ی</w:t>
      </w:r>
      <w:r w:rsidRPr="007100A7">
        <w:rPr>
          <w:rStyle w:val="1-Char"/>
          <w:rFonts w:hint="cs"/>
          <w:rtl/>
        </w:rPr>
        <w:t>‌سواد است و بر قرائت مفروضه‌</w:t>
      </w:r>
      <w:r w:rsidR="00446BB7">
        <w:rPr>
          <w:rStyle w:val="1-Char"/>
          <w:rFonts w:hint="cs"/>
          <w:rtl/>
        </w:rPr>
        <w:t>ی</w:t>
      </w:r>
      <w:r w:rsidRPr="007100A7">
        <w:rPr>
          <w:rStyle w:val="1-Char"/>
          <w:rFonts w:hint="cs"/>
          <w:rtl/>
        </w:rPr>
        <w:t xml:space="preserve"> نماز خو</w:t>
      </w:r>
      <w:r w:rsidR="00446BB7">
        <w:rPr>
          <w:rStyle w:val="1-Char"/>
          <w:rFonts w:hint="cs"/>
          <w:rtl/>
        </w:rPr>
        <w:t>ی</w:t>
      </w:r>
      <w:r w:rsidRPr="007100A7">
        <w:rPr>
          <w:rStyle w:val="1-Char"/>
          <w:rFonts w:hint="cs"/>
          <w:rtl/>
        </w:rPr>
        <w:t>ش قادر ن</w:t>
      </w:r>
      <w:r w:rsidR="00446BB7">
        <w:rPr>
          <w:rStyle w:val="1-Char"/>
          <w:rFonts w:hint="cs"/>
          <w:rtl/>
        </w:rPr>
        <w:t>ی</w:t>
      </w:r>
      <w:r w:rsidRPr="007100A7">
        <w:rPr>
          <w:rStyle w:val="1-Char"/>
          <w:rFonts w:hint="cs"/>
          <w:rtl/>
        </w:rPr>
        <w:t>ست، صح</w:t>
      </w:r>
      <w:r w:rsidR="00446BB7">
        <w:rPr>
          <w:rStyle w:val="1-Char"/>
          <w:rFonts w:hint="cs"/>
          <w:rtl/>
        </w:rPr>
        <w:t>ی</w:t>
      </w:r>
      <w:r w:rsidRPr="007100A7">
        <w:rPr>
          <w:rStyle w:val="1-Char"/>
          <w:rFonts w:hint="cs"/>
          <w:rtl/>
        </w:rPr>
        <w:t>ح نم</w:t>
      </w:r>
      <w:r w:rsidR="00446BB7">
        <w:rPr>
          <w:rStyle w:val="1-Char"/>
          <w:rFonts w:hint="cs"/>
          <w:rtl/>
        </w:rPr>
        <w:t>ی</w:t>
      </w:r>
      <w:r w:rsidRPr="007100A7">
        <w:rPr>
          <w:rStyle w:val="1-Char"/>
          <w:rFonts w:hint="cs"/>
          <w:rtl/>
        </w:rPr>
        <w:t>‌باشد. و اقتدا کردن کس</w:t>
      </w:r>
      <w:r w:rsidR="00446BB7">
        <w:rPr>
          <w:rStyle w:val="1-Char"/>
          <w:rFonts w:hint="cs"/>
          <w:rtl/>
        </w:rPr>
        <w:t>ی</w:t>
      </w:r>
      <w:r w:rsidRPr="007100A7">
        <w:rPr>
          <w:rStyle w:val="1-Char"/>
          <w:rFonts w:hint="cs"/>
          <w:rtl/>
        </w:rPr>
        <w:t xml:space="preserve"> که لباس بر تن دارد، به امام</w:t>
      </w:r>
      <w:r w:rsidR="00446BB7">
        <w:rPr>
          <w:rStyle w:val="1-Char"/>
          <w:rFonts w:hint="cs"/>
          <w:rtl/>
        </w:rPr>
        <w:t>ی</w:t>
      </w:r>
      <w:r w:rsidRPr="007100A7">
        <w:rPr>
          <w:rStyle w:val="1-Char"/>
          <w:rFonts w:hint="cs"/>
          <w:rtl/>
        </w:rPr>
        <w:t xml:space="preserve"> که عر</w:t>
      </w:r>
      <w:r w:rsidR="00446BB7">
        <w:rPr>
          <w:rStyle w:val="1-Char"/>
          <w:rFonts w:hint="cs"/>
          <w:rtl/>
        </w:rPr>
        <w:t>ی</w:t>
      </w:r>
      <w:r w:rsidRPr="007100A7">
        <w:rPr>
          <w:rStyle w:val="1-Char"/>
          <w:rFonts w:hint="cs"/>
          <w:rtl/>
        </w:rPr>
        <w:t>ان و برهنه است، ن</w:t>
      </w:r>
      <w:r w:rsidR="00446BB7">
        <w:rPr>
          <w:rStyle w:val="1-Char"/>
          <w:rFonts w:hint="cs"/>
          <w:rtl/>
        </w:rPr>
        <w:t>ی</w:t>
      </w:r>
      <w:r w:rsidRPr="007100A7">
        <w:rPr>
          <w:rStyle w:val="1-Char"/>
          <w:rFonts w:hint="cs"/>
          <w:rtl/>
        </w:rPr>
        <w:t>ز صح</w:t>
      </w:r>
      <w:r w:rsidR="00446BB7">
        <w:rPr>
          <w:rStyle w:val="1-Char"/>
          <w:rFonts w:hint="cs"/>
          <w:rtl/>
        </w:rPr>
        <w:t>ی</w:t>
      </w:r>
      <w:r w:rsidRPr="007100A7">
        <w:rPr>
          <w:rStyle w:val="1-Char"/>
          <w:rFonts w:hint="cs"/>
          <w:rtl/>
        </w:rPr>
        <w:t>ح نم</w:t>
      </w:r>
      <w:r w:rsidR="00446BB7">
        <w:rPr>
          <w:rStyle w:val="1-Char"/>
          <w:rFonts w:hint="cs"/>
          <w:rtl/>
        </w:rPr>
        <w:t>ی</w:t>
      </w:r>
      <w:r w:rsidRPr="007100A7">
        <w:rPr>
          <w:rStyle w:val="1-Char"/>
          <w:rFonts w:hint="cs"/>
          <w:rtl/>
        </w:rPr>
        <w:t>‌باشد.]</w:t>
      </w:r>
    </w:p>
    <w:p w:rsidR="000A023E" w:rsidRPr="007100A7" w:rsidRDefault="000A023E"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بطلان نماز امام و</w:t>
      </w:r>
      <w:r w:rsidR="00446BB7">
        <w:rPr>
          <w:rStyle w:val="1-Char"/>
          <w:rFonts w:hint="cs"/>
          <w:rtl/>
        </w:rPr>
        <w:t>ی</w:t>
      </w:r>
      <w:r w:rsidRPr="007100A7">
        <w:rPr>
          <w:rStyle w:val="1-Char"/>
          <w:rFonts w:hint="cs"/>
          <w:rtl/>
        </w:rPr>
        <w:t>، ظاهر و هو</w:t>
      </w:r>
      <w:r w:rsidR="00446BB7">
        <w:rPr>
          <w:rStyle w:val="1-Char"/>
          <w:rFonts w:hint="cs"/>
          <w:rtl/>
        </w:rPr>
        <w:t>ی</w:t>
      </w:r>
      <w:r w:rsidRPr="007100A7">
        <w:rPr>
          <w:rStyle w:val="1-Char"/>
          <w:rFonts w:hint="cs"/>
          <w:rtl/>
        </w:rPr>
        <w:t>دا گشت، در آن صورت [بر امام لازم است که] نماز خو</w:t>
      </w:r>
      <w:r w:rsidR="00446BB7">
        <w:rPr>
          <w:rStyle w:val="1-Char"/>
          <w:rFonts w:hint="cs"/>
          <w:rtl/>
        </w:rPr>
        <w:t>ی</w:t>
      </w:r>
      <w:r w:rsidRPr="007100A7">
        <w:rPr>
          <w:rStyle w:val="1-Char"/>
          <w:rFonts w:hint="cs"/>
          <w:rtl/>
        </w:rPr>
        <w:t>ش را اعاده نما</w:t>
      </w:r>
      <w:r w:rsidR="00446BB7">
        <w:rPr>
          <w:rStyle w:val="1-Char"/>
          <w:rFonts w:hint="cs"/>
          <w:rtl/>
        </w:rPr>
        <w:t>ی</w:t>
      </w:r>
      <w:r w:rsidRPr="007100A7">
        <w:rPr>
          <w:rStyle w:val="1-Char"/>
          <w:rFonts w:hint="cs"/>
          <w:rtl/>
        </w:rPr>
        <w:t>د؛ و بر و</w:t>
      </w:r>
      <w:r w:rsidR="00446BB7">
        <w:rPr>
          <w:rStyle w:val="1-Char"/>
          <w:rFonts w:hint="cs"/>
          <w:rtl/>
        </w:rPr>
        <w:t>ی</w:t>
      </w:r>
      <w:r w:rsidRPr="007100A7">
        <w:rPr>
          <w:rStyle w:val="1-Char"/>
          <w:rFonts w:hint="cs"/>
          <w:rtl/>
        </w:rPr>
        <w:t xml:space="preserve"> لازم است که تا آنجا که ممکن است - بنا به قول مختار و برگز</w:t>
      </w:r>
      <w:r w:rsidR="00446BB7">
        <w:rPr>
          <w:rStyle w:val="1-Char"/>
          <w:rFonts w:hint="cs"/>
          <w:rtl/>
        </w:rPr>
        <w:t>ی</w:t>
      </w:r>
      <w:r w:rsidRPr="007100A7">
        <w:rPr>
          <w:rStyle w:val="1-Char"/>
          <w:rFonts w:hint="cs"/>
          <w:rtl/>
        </w:rPr>
        <w:t>ده- فساد نماز خو</w:t>
      </w:r>
      <w:r w:rsidR="00446BB7">
        <w:rPr>
          <w:rStyle w:val="1-Char"/>
          <w:rFonts w:hint="cs"/>
          <w:rtl/>
        </w:rPr>
        <w:t>ی</w:t>
      </w:r>
      <w:r w:rsidRPr="007100A7">
        <w:rPr>
          <w:rStyle w:val="1-Char"/>
          <w:rFonts w:hint="cs"/>
          <w:rtl/>
        </w:rPr>
        <w:t>ش را اعلان نما</w:t>
      </w:r>
      <w:r w:rsidR="00446BB7">
        <w:rPr>
          <w:rStyle w:val="1-Char"/>
          <w:rFonts w:hint="cs"/>
          <w:rtl/>
        </w:rPr>
        <w:t>ی</w:t>
      </w:r>
      <w:r w:rsidRPr="007100A7">
        <w:rPr>
          <w:rStyle w:val="1-Char"/>
          <w:rFonts w:hint="cs"/>
          <w:rtl/>
        </w:rPr>
        <w:t>د تا مقتد</w:t>
      </w:r>
      <w:r w:rsidR="00446BB7">
        <w:rPr>
          <w:rStyle w:val="1-Char"/>
          <w:rFonts w:hint="cs"/>
          <w:rtl/>
        </w:rPr>
        <w:t>ی</w:t>
      </w:r>
      <w:r w:rsidRPr="007100A7">
        <w:rPr>
          <w:rStyle w:val="1-Char"/>
          <w:rFonts w:hint="cs"/>
          <w:rtl/>
        </w:rPr>
        <w:t>‌ها ن</w:t>
      </w:r>
      <w:r w:rsidR="00446BB7">
        <w:rPr>
          <w:rStyle w:val="1-Char"/>
          <w:rFonts w:hint="cs"/>
          <w:rtl/>
        </w:rPr>
        <w:t>ی</w:t>
      </w:r>
      <w:r w:rsidRPr="007100A7">
        <w:rPr>
          <w:rStyle w:val="1-Char"/>
          <w:rFonts w:hint="cs"/>
          <w:rtl/>
        </w:rPr>
        <w:t>ز نمازها</w:t>
      </w:r>
      <w:r w:rsidR="00446BB7">
        <w:rPr>
          <w:rStyle w:val="1-Char"/>
          <w:rFonts w:hint="cs"/>
          <w:rtl/>
        </w:rPr>
        <w:t>ی</w:t>
      </w:r>
      <w:r w:rsidRPr="007100A7">
        <w:rPr>
          <w:rStyle w:val="1-Char"/>
          <w:rFonts w:hint="cs"/>
          <w:rtl/>
        </w:rPr>
        <w:t>شان را اعاده نما</w:t>
      </w:r>
      <w:r w:rsidR="00446BB7">
        <w:rPr>
          <w:rStyle w:val="1-Char"/>
          <w:rFonts w:hint="cs"/>
          <w:rtl/>
        </w:rPr>
        <w:t>ی</w:t>
      </w:r>
      <w:r w:rsidRPr="007100A7">
        <w:rPr>
          <w:rStyle w:val="1-Char"/>
          <w:rFonts w:hint="cs"/>
          <w:rtl/>
        </w:rPr>
        <w:t>ند؛ [ز</w:t>
      </w:r>
      <w:r w:rsidR="00446BB7">
        <w:rPr>
          <w:rStyle w:val="1-Char"/>
          <w:rFonts w:hint="cs"/>
          <w:rtl/>
        </w:rPr>
        <w:t>ی</w:t>
      </w:r>
      <w:r w:rsidRPr="007100A7">
        <w:rPr>
          <w:rStyle w:val="1-Char"/>
          <w:rFonts w:hint="cs"/>
          <w:rtl/>
        </w:rPr>
        <w:t>را روا</w:t>
      </w:r>
      <w:r w:rsidR="00446BB7">
        <w:rPr>
          <w:rStyle w:val="1-Char"/>
          <w:rFonts w:hint="cs"/>
          <w:rtl/>
        </w:rPr>
        <w:t>ی</w:t>
      </w:r>
      <w:r w:rsidRPr="007100A7">
        <w:rPr>
          <w:rStyle w:val="1-Char"/>
          <w:rFonts w:hint="cs"/>
          <w:rtl/>
        </w:rPr>
        <w:t xml:space="preserve">ت شده که: </w:t>
      </w:r>
      <w:r w:rsidRPr="00BE2421">
        <w:rPr>
          <w:rStyle w:val="5-Char"/>
          <w:rFonts w:hint="cs"/>
          <w:rtl/>
        </w:rPr>
        <w:t>«اِنَّهُ</w:t>
      </w:r>
      <w:r w:rsidR="00FE6406" w:rsidRPr="00FE6406">
        <w:rPr>
          <w:rStyle w:val="1-Char"/>
          <w:rFonts w:cs="CTraditional Arabic" w:hint="cs"/>
          <w:rtl/>
        </w:rPr>
        <w:t xml:space="preserve"> ج</w:t>
      </w:r>
      <w:r w:rsidRPr="00BE2421">
        <w:rPr>
          <w:rStyle w:val="5-Char"/>
          <w:rFonts w:hint="cs"/>
          <w:rtl/>
        </w:rPr>
        <w:t xml:space="preserve"> صَلّيٰ بِهِمْ ثُمَّ جٰاءَ وَ رَأْسُهُ يَقْطُرُ فَاَعٰادَ بِهِمْ»</w:t>
      </w:r>
      <w:r w:rsidRPr="007100A7">
        <w:rPr>
          <w:rStyle w:val="1-Char"/>
          <w:rFonts w:hint="cs"/>
          <w:rtl/>
        </w:rPr>
        <w:t xml:space="preserve"> (ابوداود و سنن دارقطن</w:t>
      </w:r>
      <w:r w:rsidR="00446BB7">
        <w:rPr>
          <w:rStyle w:val="1-Char"/>
          <w:rFonts w:hint="cs"/>
          <w:rtl/>
        </w:rPr>
        <w:t>ی</w:t>
      </w:r>
      <w:r w:rsidRPr="007100A7">
        <w:rPr>
          <w:rStyle w:val="1-Char"/>
          <w:rFonts w:hint="cs"/>
          <w:rtl/>
        </w:rPr>
        <w:t xml:space="preserve">)؛ </w:t>
      </w:r>
      <w:r w:rsidRPr="00BE2421">
        <w:rPr>
          <w:rStyle w:val="1-Char"/>
          <w:rFonts w:hint="cs"/>
          <w:rtl/>
        </w:rPr>
        <w:t>«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با مردم نماز خواند؛ سپس در حال</w:t>
      </w:r>
      <w:r w:rsidR="00446BB7">
        <w:rPr>
          <w:rStyle w:val="1-Char"/>
          <w:rFonts w:hint="cs"/>
          <w:rtl/>
        </w:rPr>
        <w:t>ی</w:t>
      </w:r>
      <w:r w:rsidRPr="00BE2421">
        <w:rPr>
          <w:rStyle w:val="1-Char"/>
          <w:rFonts w:hint="cs"/>
          <w:rtl/>
        </w:rPr>
        <w:t xml:space="preserve"> آمد که از سرشان آب م</w:t>
      </w:r>
      <w:r w:rsidR="00446BB7">
        <w:rPr>
          <w:rStyle w:val="1-Char"/>
          <w:rFonts w:hint="cs"/>
          <w:rtl/>
        </w:rPr>
        <w:t>ی</w:t>
      </w:r>
      <w:r w:rsidRPr="00BE2421">
        <w:rPr>
          <w:rStyle w:val="1-Char"/>
          <w:rFonts w:hint="cs"/>
          <w:rtl/>
        </w:rPr>
        <w:t>‌چک</w:t>
      </w:r>
      <w:r w:rsidR="00446BB7">
        <w:rPr>
          <w:rStyle w:val="1-Char"/>
          <w:rFonts w:hint="cs"/>
          <w:rtl/>
        </w:rPr>
        <w:t>ی</w:t>
      </w:r>
      <w:r w:rsidRPr="00BE2421">
        <w:rPr>
          <w:rStyle w:val="1-Char"/>
          <w:rFonts w:hint="cs"/>
          <w:rtl/>
        </w:rPr>
        <w:t>د، و نماز را دوباره برا</w:t>
      </w:r>
      <w:r w:rsidR="00446BB7">
        <w:rPr>
          <w:rStyle w:val="1-Char"/>
          <w:rFonts w:hint="cs"/>
          <w:rtl/>
        </w:rPr>
        <w:t>ی</w:t>
      </w:r>
      <w:r w:rsidRPr="00BE2421">
        <w:rPr>
          <w:rStyle w:val="1-Char"/>
          <w:rFonts w:hint="cs"/>
          <w:rtl/>
        </w:rPr>
        <w:t xml:space="preserve"> مردم خواند»</w:t>
      </w:r>
      <w:r w:rsidRPr="007100A7">
        <w:rPr>
          <w:rStyle w:val="1-Char"/>
          <w:rFonts w:hint="cs"/>
          <w:rtl/>
        </w:rPr>
        <w:t>.</w:t>
      </w:r>
    </w:p>
    <w:p w:rsidR="000A023E" w:rsidRPr="007100A7" w:rsidRDefault="000A023E" w:rsidP="00AF1D25">
      <w:pPr>
        <w:rPr>
          <w:rStyle w:val="1-Char"/>
          <w:rtl/>
        </w:rPr>
      </w:pPr>
      <w:r w:rsidRPr="007100A7">
        <w:rPr>
          <w:rStyle w:val="1-Char"/>
          <w:rFonts w:hint="cs"/>
          <w:rtl/>
        </w:rPr>
        <w:t>و روا</w:t>
      </w:r>
      <w:r w:rsidR="00446BB7">
        <w:rPr>
          <w:rStyle w:val="1-Char"/>
          <w:rFonts w:hint="cs"/>
          <w:rtl/>
        </w:rPr>
        <w:t>ی</w:t>
      </w:r>
      <w:r w:rsidRPr="007100A7">
        <w:rPr>
          <w:rStyle w:val="1-Char"/>
          <w:rFonts w:hint="cs"/>
          <w:rtl/>
        </w:rPr>
        <w:t>ت شده است که عل</w:t>
      </w:r>
      <w:r w:rsidR="00446BB7">
        <w:rPr>
          <w:rStyle w:val="1-Char"/>
          <w:rFonts w:hint="cs"/>
          <w:rtl/>
        </w:rPr>
        <w:t>ی</w:t>
      </w:r>
      <w:r w:rsidRPr="007100A7">
        <w:rPr>
          <w:rStyle w:val="1-Char"/>
          <w:rFonts w:hint="cs"/>
          <w:rtl/>
        </w:rPr>
        <w:t xml:space="preserve"> بن اب</w:t>
      </w:r>
      <w:r w:rsidR="00446BB7">
        <w:rPr>
          <w:rStyle w:val="1-Char"/>
          <w:rFonts w:hint="cs"/>
          <w:rtl/>
        </w:rPr>
        <w:t>ی</w:t>
      </w:r>
      <w:r w:rsidRPr="007100A7">
        <w:rPr>
          <w:rStyle w:val="1-Char"/>
          <w:rFonts w:hint="cs"/>
          <w:rtl/>
        </w:rPr>
        <w:t xml:space="preserve"> طالب</w:t>
      </w:r>
      <w:r w:rsidR="00FE6406" w:rsidRPr="00FE6406">
        <w:rPr>
          <w:rStyle w:val="1-Char"/>
          <w:rFonts w:cs="CTraditional Arabic" w:hint="cs"/>
          <w:rtl/>
        </w:rPr>
        <w:t>س</w:t>
      </w:r>
      <w:r w:rsidRPr="007100A7">
        <w:rPr>
          <w:rStyle w:val="1-Char"/>
          <w:rFonts w:hint="cs"/>
          <w:rtl/>
        </w:rPr>
        <w:t xml:space="preserve"> برا</w:t>
      </w:r>
      <w:r w:rsidR="00446BB7">
        <w:rPr>
          <w:rStyle w:val="1-Char"/>
          <w:rFonts w:hint="cs"/>
          <w:rtl/>
        </w:rPr>
        <w:t>ی</w:t>
      </w:r>
      <w:r w:rsidRPr="007100A7">
        <w:rPr>
          <w:rStyle w:val="1-Char"/>
          <w:rFonts w:hint="cs"/>
          <w:rtl/>
        </w:rPr>
        <w:t xml:space="preserve"> مردم امامت داد؛ سپس برا</w:t>
      </w:r>
      <w:r w:rsidR="00446BB7">
        <w:rPr>
          <w:rStyle w:val="1-Char"/>
          <w:rFonts w:hint="cs"/>
          <w:rtl/>
        </w:rPr>
        <w:t>ی</w:t>
      </w:r>
      <w:r w:rsidRPr="007100A7">
        <w:rPr>
          <w:rStyle w:val="1-Char"/>
          <w:rFonts w:hint="cs"/>
          <w:rtl/>
        </w:rPr>
        <w:t>ش واضح گشت که بدون وضو برا</w:t>
      </w:r>
      <w:r w:rsidR="00446BB7">
        <w:rPr>
          <w:rStyle w:val="1-Char"/>
          <w:rFonts w:hint="cs"/>
          <w:rtl/>
        </w:rPr>
        <w:t>ی</w:t>
      </w:r>
      <w:r w:rsidRPr="007100A7">
        <w:rPr>
          <w:rStyle w:val="1-Char"/>
          <w:rFonts w:hint="cs"/>
          <w:rtl/>
        </w:rPr>
        <w:t xml:space="preserve"> مردم امامت داده است؛ از ا</w:t>
      </w:r>
      <w:r w:rsidR="00446BB7">
        <w:rPr>
          <w:rStyle w:val="1-Char"/>
          <w:rFonts w:hint="cs"/>
          <w:rtl/>
        </w:rPr>
        <w:t>ی</w:t>
      </w:r>
      <w:r w:rsidRPr="007100A7">
        <w:rPr>
          <w:rStyle w:val="1-Char"/>
          <w:rFonts w:hint="cs"/>
          <w:rtl/>
        </w:rPr>
        <w:t>ن رو پس از وضو، نماز خو</w:t>
      </w:r>
      <w:r w:rsidR="00446BB7">
        <w:rPr>
          <w:rStyle w:val="1-Char"/>
          <w:rFonts w:hint="cs"/>
          <w:rtl/>
        </w:rPr>
        <w:t>ی</w:t>
      </w:r>
      <w:r w:rsidRPr="007100A7">
        <w:rPr>
          <w:rStyle w:val="1-Char"/>
          <w:rFonts w:hint="cs"/>
          <w:rtl/>
        </w:rPr>
        <w:t>ش را عود کرد و فساد نمازش را اعلان نمود تا مردم ن</w:t>
      </w:r>
      <w:r w:rsidR="00446BB7">
        <w:rPr>
          <w:rStyle w:val="1-Char"/>
          <w:rFonts w:hint="cs"/>
          <w:rtl/>
        </w:rPr>
        <w:t>ی</w:t>
      </w:r>
      <w:r w:rsidRPr="007100A7">
        <w:rPr>
          <w:rStyle w:val="1-Char"/>
          <w:rFonts w:hint="cs"/>
          <w:rtl/>
        </w:rPr>
        <w:t>ز نمازشان را عود نما</w:t>
      </w:r>
      <w:r w:rsidR="00446BB7">
        <w:rPr>
          <w:rStyle w:val="1-Char"/>
          <w:rFonts w:hint="cs"/>
          <w:rtl/>
        </w:rPr>
        <w:t>ی</w:t>
      </w:r>
      <w:r w:rsidRPr="007100A7">
        <w:rPr>
          <w:rStyle w:val="1-Char"/>
          <w:rFonts w:hint="cs"/>
          <w:rtl/>
        </w:rPr>
        <w:t>ند. دارقطن</w:t>
      </w:r>
      <w:r w:rsidR="00446BB7">
        <w:rPr>
          <w:rStyle w:val="1-Char"/>
          <w:rFonts w:hint="cs"/>
          <w:rtl/>
        </w:rPr>
        <w:t>ی</w:t>
      </w:r>
      <w:r w:rsidRPr="007100A7">
        <w:rPr>
          <w:rStyle w:val="1-Char"/>
          <w:rFonts w:hint="cs"/>
          <w:rtl/>
        </w:rPr>
        <w:t xml:space="preserve"> و مصنف عبدالرزاق.]</w:t>
      </w:r>
    </w:p>
    <w:p w:rsidR="00824B97" w:rsidRPr="005541E3" w:rsidRDefault="00824B97" w:rsidP="00510341">
      <w:pPr>
        <w:pStyle w:val="3-"/>
      </w:pPr>
      <w:r w:rsidRPr="005541E3">
        <w:rPr>
          <w:rFonts w:hint="eastAsia"/>
          <w:rtl/>
        </w:rPr>
        <w:t>فَصلٌ</w:t>
      </w:r>
    </w:p>
    <w:p w:rsidR="00824B97" w:rsidRPr="00BE2421" w:rsidRDefault="00824B97" w:rsidP="00AF1D25">
      <w:pPr>
        <w:rPr>
          <w:rStyle w:val="5-Char"/>
          <w:bCs/>
          <w:rtl/>
        </w:rPr>
      </w:pPr>
      <w:r w:rsidRPr="00BE2421">
        <w:rPr>
          <w:rStyle w:val="5-Char"/>
          <w:rFonts w:hint="eastAsia"/>
          <w:rtl/>
        </w:rPr>
        <w:t>يَسقُطُ</w:t>
      </w:r>
      <w:r w:rsidRPr="00BE2421">
        <w:rPr>
          <w:rStyle w:val="5-Char"/>
          <w:rtl/>
        </w:rPr>
        <w:t xml:space="preserve"> </w:t>
      </w:r>
      <w:r w:rsidRPr="00BE2421">
        <w:rPr>
          <w:rStyle w:val="5-Char"/>
          <w:rFonts w:hint="eastAsia"/>
          <w:rtl/>
        </w:rPr>
        <w:t>حُضُورُ</w:t>
      </w:r>
      <w:r w:rsidRPr="00BE2421">
        <w:rPr>
          <w:rStyle w:val="5-Char"/>
          <w:rtl/>
        </w:rPr>
        <w:t xml:space="preserve"> </w:t>
      </w:r>
      <w:r w:rsidRPr="00BE2421">
        <w:rPr>
          <w:rStyle w:val="5-Char"/>
          <w:rFonts w:hint="eastAsia"/>
          <w:rtl/>
        </w:rPr>
        <w:t>الجَمَاعَةِ</w:t>
      </w:r>
      <w:r w:rsidRPr="00BE2421">
        <w:rPr>
          <w:rStyle w:val="5-Char"/>
          <w:rtl/>
        </w:rPr>
        <w:t xml:space="preserve"> </w:t>
      </w:r>
      <w:r w:rsidRPr="00BE2421">
        <w:rPr>
          <w:rStyle w:val="5-Char"/>
          <w:rFonts w:hint="eastAsia"/>
          <w:rtl/>
        </w:rPr>
        <w:t>بِوَاحِدٍ</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ثَمَانِيَةَ</w:t>
      </w:r>
      <w:r w:rsidRPr="00BE2421">
        <w:rPr>
          <w:rStyle w:val="5-Char"/>
          <w:rtl/>
        </w:rPr>
        <w:t xml:space="preserve"> </w:t>
      </w:r>
      <w:r w:rsidRPr="00BE2421">
        <w:rPr>
          <w:rStyle w:val="5-Char"/>
          <w:rFonts w:hint="eastAsia"/>
          <w:rtl/>
        </w:rPr>
        <w:t>عَشَرَ</w:t>
      </w:r>
      <w:r w:rsidRPr="00BE2421">
        <w:rPr>
          <w:rStyle w:val="5-Char"/>
          <w:rtl/>
        </w:rPr>
        <w:t xml:space="preserve"> </w:t>
      </w:r>
      <w:r w:rsidRPr="00BE2421">
        <w:rPr>
          <w:rStyle w:val="5-Char"/>
          <w:rFonts w:hint="eastAsia"/>
          <w:rtl/>
        </w:rPr>
        <w:t>شَيئًا</w:t>
      </w:r>
      <w:r w:rsidRPr="00BE2421">
        <w:rPr>
          <w:rStyle w:val="5-Char"/>
          <w:rFonts w:hint="cs"/>
          <w:rtl/>
        </w:rPr>
        <w:t>:</w:t>
      </w:r>
      <w:r w:rsidRPr="00BE2421">
        <w:rPr>
          <w:rStyle w:val="5-Char"/>
          <w:rtl/>
        </w:rPr>
        <w:t xml:space="preserve"> </w:t>
      </w:r>
      <w:r w:rsidRPr="00BE2421">
        <w:rPr>
          <w:rStyle w:val="5-Char"/>
          <w:rFonts w:hint="eastAsia"/>
          <w:rtl/>
        </w:rPr>
        <w:t>مَطَ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بَرَدٌ</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خَوفٌ</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ظُلمَ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حَبسٌ</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عم</w:t>
      </w:r>
      <w:r w:rsidR="00942276" w:rsidRPr="00BE2421">
        <w:rPr>
          <w:rStyle w:val="5-Char"/>
          <w:rFonts w:hint="eastAsia"/>
          <w:rtl/>
        </w:rPr>
        <w:t>ي</w:t>
      </w:r>
      <w:r w:rsidRPr="00BE2421">
        <w:rPr>
          <w:rStyle w:val="5-Char"/>
          <w:rFonts w:hint="eastAsia"/>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فَلجٌ</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طعُ</w:t>
      </w:r>
      <w:r w:rsidRPr="00BE2421">
        <w:rPr>
          <w:rStyle w:val="5-Char"/>
          <w:rtl/>
        </w:rPr>
        <w:t xml:space="preserve"> </w:t>
      </w:r>
      <w:r w:rsidRPr="00BE2421">
        <w:rPr>
          <w:rStyle w:val="5-Char"/>
          <w:rFonts w:hint="eastAsia"/>
          <w:rtl/>
        </w:rPr>
        <w:t>يَدٍ</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رِجلٍ</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قَامٌ</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قعَادٌ</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وَح</w:t>
      </w:r>
      <w:r w:rsidRPr="00BE2421">
        <w:rPr>
          <w:rStyle w:val="5-Char"/>
          <w:rFonts w:hint="cs"/>
          <w:rtl/>
        </w:rPr>
        <w:t>ْ</w:t>
      </w:r>
      <w:r w:rsidRPr="00BE2421">
        <w:rPr>
          <w:rStyle w:val="5-Char"/>
          <w:rFonts w:hint="eastAsia"/>
          <w:rtl/>
        </w:rPr>
        <w:t>لٌ</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زَمَانَ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شَيخُوخَ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كرَارُ</w:t>
      </w:r>
      <w:r w:rsidRPr="00BE2421">
        <w:rPr>
          <w:rStyle w:val="5-Char"/>
          <w:rtl/>
        </w:rPr>
        <w:t xml:space="preserve"> </w:t>
      </w:r>
      <w:r w:rsidRPr="00BE2421">
        <w:rPr>
          <w:rStyle w:val="5-Char"/>
          <w:rFonts w:hint="eastAsia"/>
          <w:rtl/>
        </w:rPr>
        <w:t>فِقهٍ</w:t>
      </w:r>
      <w:r w:rsidRPr="00BE2421">
        <w:rPr>
          <w:rStyle w:val="5-Char"/>
          <w:rtl/>
        </w:rPr>
        <w:t xml:space="preserve"> </w:t>
      </w:r>
      <w:r w:rsidRPr="00BE2421">
        <w:rPr>
          <w:rStyle w:val="5-Char"/>
          <w:rFonts w:hint="eastAsia"/>
          <w:rtl/>
        </w:rPr>
        <w:t>بِجَمَاعَةٍ</w:t>
      </w:r>
      <w:r w:rsidRPr="00BE2421">
        <w:rPr>
          <w:rStyle w:val="5-Char"/>
          <w:rtl/>
        </w:rPr>
        <w:t xml:space="preserve"> </w:t>
      </w:r>
      <w:r w:rsidRPr="00BE2421">
        <w:rPr>
          <w:rStyle w:val="5-Char"/>
          <w:rFonts w:hint="eastAsia"/>
          <w:rtl/>
        </w:rPr>
        <w:t>تَفُوتُ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حُضُورُ</w:t>
      </w:r>
      <w:r w:rsidRPr="00BE2421">
        <w:rPr>
          <w:rStyle w:val="5-Char"/>
          <w:rtl/>
        </w:rPr>
        <w:t xml:space="preserve"> </w:t>
      </w:r>
      <w:r w:rsidRPr="00BE2421">
        <w:rPr>
          <w:rStyle w:val="5-Char"/>
          <w:rFonts w:hint="eastAsia"/>
          <w:rtl/>
        </w:rPr>
        <w:t>طَعَامٍ</w:t>
      </w:r>
      <w:r w:rsidRPr="00BE2421">
        <w:rPr>
          <w:rStyle w:val="5-Char"/>
          <w:rtl/>
        </w:rPr>
        <w:t xml:space="preserve"> </w:t>
      </w:r>
      <w:r w:rsidRPr="00BE2421">
        <w:rPr>
          <w:rStyle w:val="5-Char"/>
          <w:rFonts w:hint="eastAsia"/>
          <w:rtl/>
        </w:rPr>
        <w:t>تَتُوقُه</w:t>
      </w:r>
      <w:r w:rsidRPr="00BE2421">
        <w:rPr>
          <w:rStyle w:val="5-Char"/>
          <w:rtl/>
        </w:rPr>
        <w:t xml:space="preserve"> </w:t>
      </w:r>
      <w:r w:rsidRPr="00BE2421">
        <w:rPr>
          <w:rStyle w:val="5-Char"/>
          <w:rFonts w:hint="eastAsia"/>
          <w:rtl/>
        </w:rPr>
        <w:t>نَفسُ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رَادَةُ</w:t>
      </w:r>
      <w:r w:rsidRPr="00BE2421">
        <w:rPr>
          <w:rStyle w:val="5-Char"/>
          <w:rtl/>
        </w:rPr>
        <w:t xml:space="preserve"> </w:t>
      </w:r>
      <w:r w:rsidRPr="00BE2421">
        <w:rPr>
          <w:rStyle w:val="5-Char"/>
          <w:rFonts w:hint="eastAsia"/>
          <w:rtl/>
        </w:rPr>
        <w:t>سَفَ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يَامُه</w:t>
      </w:r>
      <w:r w:rsidRPr="00BE2421">
        <w:rPr>
          <w:rStyle w:val="5-Char"/>
          <w:rtl/>
        </w:rPr>
        <w:t xml:space="preserve"> </w:t>
      </w:r>
      <w:r w:rsidRPr="00BE2421">
        <w:rPr>
          <w:rStyle w:val="5-Char"/>
          <w:rFonts w:hint="eastAsia"/>
          <w:rtl/>
        </w:rPr>
        <w:t>بِمَرِيضٍ</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شِدَّةُ</w:t>
      </w:r>
      <w:r w:rsidRPr="00BE2421">
        <w:rPr>
          <w:rStyle w:val="5-Char"/>
          <w:rtl/>
        </w:rPr>
        <w:t xml:space="preserve"> </w:t>
      </w:r>
      <w:r w:rsidRPr="00BE2421">
        <w:rPr>
          <w:rStyle w:val="5-Char"/>
          <w:rFonts w:hint="eastAsia"/>
          <w:rtl/>
        </w:rPr>
        <w:t>رِيحٍ</w:t>
      </w:r>
      <w:r w:rsidRPr="00BE2421">
        <w:rPr>
          <w:rStyle w:val="5-Char"/>
          <w:rtl/>
        </w:rPr>
        <w:t xml:space="preserve"> </w:t>
      </w:r>
      <w:r w:rsidRPr="00BE2421">
        <w:rPr>
          <w:rStyle w:val="5-Char"/>
          <w:rFonts w:hint="eastAsia"/>
          <w:rtl/>
        </w:rPr>
        <w:t>لَيلًا</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نَهَارًا</w:t>
      </w:r>
      <w:r w:rsidRPr="00BE2421">
        <w:rPr>
          <w:rStyle w:val="5-Char"/>
          <w:rFonts w:hint="cs"/>
          <w:rtl/>
        </w:rPr>
        <w:t>.</w:t>
      </w:r>
    </w:p>
    <w:p w:rsidR="00824B97" w:rsidRPr="00BE2421" w:rsidRDefault="00824B97" w:rsidP="00AF1D25">
      <w:pPr>
        <w:rPr>
          <w:rStyle w:val="5-Char"/>
          <w:bCs/>
        </w:rPr>
      </w:pPr>
      <w:r w:rsidRPr="00BE2421">
        <w:rPr>
          <w:rStyle w:val="5-Char"/>
          <w:rFonts w:hint="eastAsia"/>
          <w:rtl/>
        </w:rPr>
        <w:t>وَ</w:t>
      </w:r>
      <w:r w:rsidRPr="00BE2421">
        <w:rPr>
          <w:rStyle w:val="5-Char"/>
          <w:rtl/>
        </w:rPr>
        <w:t xml:space="preserve"> </w:t>
      </w:r>
      <w:r w:rsidRPr="00BE2421">
        <w:rPr>
          <w:rStyle w:val="5-Char"/>
          <w:rFonts w:hint="eastAsia"/>
          <w:rtl/>
        </w:rPr>
        <w:t>إِذَا</w:t>
      </w:r>
      <w:r w:rsidRPr="00BE2421">
        <w:rPr>
          <w:rStyle w:val="5-Char"/>
          <w:rtl/>
        </w:rPr>
        <w:t xml:space="preserve"> </w:t>
      </w:r>
      <w:r w:rsidRPr="00BE2421">
        <w:rPr>
          <w:rStyle w:val="5-Char"/>
          <w:rFonts w:hint="eastAsia"/>
          <w:rtl/>
        </w:rPr>
        <w:t>اِنقَطَعَ</w:t>
      </w:r>
      <w:r w:rsidRPr="00BE2421">
        <w:rPr>
          <w:rStyle w:val="5-Char"/>
          <w:rtl/>
        </w:rPr>
        <w:t xml:space="preserve"> </w:t>
      </w:r>
      <w:r w:rsidRPr="00BE2421">
        <w:rPr>
          <w:rStyle w:val="5-Char"/>
          <w:rFonts w:hint="eastAsia"/>
          <w:rtl/>
        </w:rPr>
        <w:t>عَنِ</w:t>
      </w:r>
      <w:r w:rsidRPr="00BE2421">
        <w:rPr>
          <w:rStyle w:val="5-Char"/>
          <w:rtl/>
        </w:rPr>
        <w:t xml:space="preserve"> </w:t>
      </w:r>
      <w:r w:rsidRPr="00BE2421">
        <w:rPr>
          <w:rStyle w:val="5-Char"/>
          <w:rFonts w:hint="eastAsia"/>
          <w:rtl/>
        </w:rPr>
        <w:t>الجَمَاعَةِ</w:t>
      </w:r>
      <w:r w:rsidRPr="00BE2421">
        <w:rPr>
          <w:rStyle w:val="5-Char"/>
          <w:rtl/>
        </w:rPr>
        <w:t xml:space="preserve"> </w:t>
      </w:r>
      <w:r w:rsidRPr="00BE2421">
        <w:rPr>
          <w:rStyle w:val="5-Char"/>
          <w:rFonts w:hint="eastAsia"/>
          <w:rtl/>
        </w:rPr>
        <w:t>لِعُذرٍ</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أَعذَارِهَا</w:t>
      </w:r>
      <w:r w:rsidRPr="00BE2421">
        <w:rPr>
          <w:rStyle w:val="5-Char"/>
          <w:rtl/>
        </w:rPr>
        <w:t xml:space="preserve"> </w:t>
      </w:r>
      <w:r w:rsidRPr="00BE2421">
        <w:rPr>
          <w:rStyle w:val="5-Char"/>
          <w:rFonts w:hint="eastAsia"/>
          <w:rtl/>
        </w:rPr>
        <w:t>الم</w:t>
      </w:r>
      <w:r w:rsidRPr="00BE2421">
        <w:rPr>
          <w:rStyle w:val="5-Char"/>
          <w:rFonts w:hint="cs"/>
          <w:rtl/>
        </w:rPr>
        <w:t>ُ</w:t>
      </w:r>
      <w:r w:rsidRPr="00BE2421">
        <w:rPr>
          <w:rStyle w:val="5-Char"/>
          <w:rFonts w:hint="eastAsia"/>
          <w:rtl/>
        </w:rPr>
        <w:t>بِيحَةِ</w:t>
      </w:r>
      <w:r w:rsidRPr="00BE2421">
        <w:rPr>
          <w:rStyle w:val="5-Char"/>
          <w:rtl/>
        </w:rPr>
        <w:t xml:space="preserve"> </w:t>
      </w:r>
      <w:r w:rsidRPr="00BE2421">
        <w:rPr>
          <w:rStyle w:val="5-Char"/>
          <w:rFonts w:hint="eastAsia"/>
          <w:rtl/>
        </w:rPr>
        <w:t>لِلتَخَلُّفِ</w:t>
      </w:r>
      <w:r w:rsidRPr="00BE2421">
        <w:rPr>
          <w:rStyle w:val="5-Char"/>
          <w:rFonts w:hint="cs"/>
          <w:rtl/>
        </w:rPr>
        <w:t>،</w:t>
      </w:r>
      <w:r w:rsidRPr="00BE2421">
        <w:rPr>
          <w:rStyle w:val="5-Char"/>
          <w:rtl/>
        </w:rPr>
        <w:t xml:space="preserve"> </w:t>
      </w:r>
      <w:r w:rsidRPr="00BE2421">
        <w:rPr>
          <w:rStyle w:val="5-Char"/>
          <w:rFonts w:hint="eastAsia"/>
          <w:rtl/>
        </w:rPr>
        <w:t>يَحصُلُ</w:t>
      </w:r>
      <w:r w:rsidRPr="00BE2421">
        <w:rPr>
          <w:rStyle w:val="5-Char"/>
          <w:rtl/>
        </w:rPr>
        <w:t xml:space="preserve"> </w:t>
      </w:r>
      <w:r w:rsidRPr="00BE2421">
        <w:rPr>
          <w:rStyle w:val="5-Char"/>
          <w:rFonts w:hint="eastAsia"/>
          <w:rtl/>
        </w:rPr>
        <w:t>لَه</w:t>
      </w:r>
      <w:r w:rsidRPr="00BE2421">
        <w:rPr>
          <w:rStyle w:val="5-Char"/>
          <w:rtl/>
        </w:rPr>
        <w:t xml:space="preserve"> </w:t>
      </w:r>
      <w:r w:rsidRPr="00BE2421">
        <w:rPr>
          <w:rStyle w:val="5-Char"/>
          <w:rFonts w:hint="eastAsia"/>
          <w:rtl/>
        </w:rPr>
        <w:t>ثَوَابُهَا</w:t>
      </w:r>
      <w:r w:rsidRPr="00BE2421">
        <w:rPr>
          <w:rStyle w:val="5-Char"/>
          <w:rFonts w:hint="cs"/>
          <w:rtl/>
        </w:rPr>
        <w:t>.</w:t>
      </w:r>
    </w:p>
    <w:p w:rsidR="000A023E" w:rsidRDefault="000A023E" w:rsidP="00510341">
      <w:pPr>
        <w:pStyle w:val="2-0"/>
        <w:rPr>
          <w:rtl/>
        </w:rPr>
      </w:pPr>
      <w:bookmarkStart w:id="67" w:name="_Toc440375825"/>
      <w:r>
        <w:rPr>
          <w:rFonts w:hint="cs"/>
          <w:rtl/>
        </w:rPr>
        <w:t>فصل</w:t>
      </w:r>
      <w:r w:rsidR="00510341">
        <w:rPr>
          <w:rFonts w:hint="cs"/>
          <w:rtl/>
        </w:rPr>
        <w:t>:</w:t>
      </w:r>
      <w:r>
        <w:rPr>
          <w:rFonts w:hint="cs"/>
          <w:rtl/>
        </w:rPr>
        <w:t xml:space="preserve"> [عذرها</w:t>
      </w:r>
      <w:r w:rsidR="000751A8">
        <w:rPr>
          <w:rFonts w:hint="cs"/>
          <w:rtl/>
        </w:rPr>
        <w:t>ی</w:t>
      </w:r>
      <w:r>
        <w:rPr>
          <w:rFonts w:hint="cs"/>
          <w:rtl/>
        </w:rPr>
        <w:t xml:space="preserve"> ترک جماعت]</w:t>
      </w:r>
      <w:bookmarkEnd w:id="67"/>
    </w:p>
    <w:p w:rsidR="000A023E" w:rsidRPr="00FE6406" w:rsidRDefault="000A023E" w:rsidP="00AF1D25">
      <w:pPr>
        <w:rPr>
          <w:rStyle w:val="9-Char"/>
          <w:rtl/>
        </w:rPr>
      </w:pPr>
      <w:r w:rsidRPr="00FE6406">
        <w:rPr>
          <w:rStyle w:val="9-Char"/>
          <w:rFonts w:hint="cs"/>
          <w:rtl/>
        </w:rPr>
        <w:t xml:space="preserve">حضور در نماز جماعت با </w:t>
      </w:r>
      <w:r w:rsidR="00446BB7">
        <w:rPr>
          <w:rStyle w:val="9-Char"/>
          <w:rFonts w:hint="cs"/>
          <w:rtl/>
        </w:rPr>
        <w:t>ی</w:t>
      </w:r>
      <w:r w:rsidRPr="00FE6406">
        <w:rPr>
          <w:rStyle w:val="9-Char"/>
          <w:rFonts w:hint="cs"/>
          <w:rtl/>
        </w:rPr>
        <w:t>ک</w:t>
      </w:r>
      <w:r w:rsidR="00446BB7">
        <w:rPr>
          <w:rStyle w:val="9-Char"/>
          <w:rFonts w:hint="cs"/>
          <w:rtl/>
        </w:rPr>
        <w:t>ی</w:t>
      </w:r>
      <w:r w:rsidRPr="00FE6406">
        <w:rPr>
          <w:rStyle w:val="9-Char"/>
          <w:rFonts w:hint="cs"/>
          <w:rtl/>
        </w:rPr>
        <w:t xml:space="preserve"> از ا</w:t>
      </w:r>
      <w:r w:rsidR="00446BB7">
        <w:rPr>
          <w:rStyle w:val="9-Char"/>
          <w:rFonts w:hint="cs"/>
          <w:rtl/>
        </w:rPr>
        <w:t>ی</w:t>
      </w:r>
      <w:r w:rsidRPr="00FE6406">
        <w:rPr>
          <w:rStyle w:val="9-Char"/>
          <w:rFonts w:hint="cs"/>
          <w:rtl/>
        </w:rPr>
        <w:t>ن ه</w:t>
      </w:r>
      <w:r w:rsidR="00446BB7">
        <w:rPr>
          <w:rStyle w:val="9-Char"/>
          <w:rFonts w:hint="cs"/>
          <w:rtl/>
        </w:rPr>
        <w:t>ی</w:t>
      </w:r>
      <w:r w:rsidRPr="00FE6406">
        <w:rPr>
          <w:rStyle w:val="9-Char"/>
          <w:rFonts w:hint="cs"/>
          <w:rtl/>
        </w:rPr>
        <w:t>جده مورد، ساقط م</w:t>
      </w:r>
      <w:r w:rsidR="00446BB7">
        <w:rPr>
          <w:rStyle w:val="9-Char"/>
          <w:rFonts w:hint="cs"/>
          <w:rtl/>
        </w:rPr>
        <w:t>ی</w:t>
      </w:r>
      <w:r w:rsidRPr="00FE6406">
        <w:rPr>
          <w:rStyle w:val="9-Char"/>
          <w:rFonts w:hint="cs"/>
          <w:rtl/>
        </w:rPr>
        <w:t>‌شود که عبارتند از:</w:t>
      </w:r>
    </w:p>
    <w:p w:rsidR="000A023E" w:rsidRPr="007100A7" w:rsidRDefault="000A023E" w:rsidP="00390F53">
      <w:pPr>
        <w:rPr>
          <w:rStyle w:val="1-Char"/>
          <w:rtl/>
        </w:rPr>
      </w:pPr>
      <w:r w:rsidRPr="007100A7">
        <w:rPr>
          <w:rStyle w:val="1-Char"/>
          <w:rFonts w:hint="cs"/>
          <w:rtl/>
        </w:rPr>
        <w:t>* [هرگاه از آسمان] باران [سخت</w:t>
      </w:r>
      <w:r w:rsidR="00446BB7">
        <w:rPr>
          <w:rStyle w:val="1-Char"/>
          <w:rFonts w:hint="cs"/>
          <w:rtl/>
        </w:rPr>
        <w:t>ی</w:t>
      </w:r>
      <w:r w:rsidRPr="007100A7">
        <w:rPr>
          <w:rStyle w:val="1-Char"/>
          <w:rFonts w:hint="cs"/>
          <w:rtl/>
        </w:rPr>
        <w:t>] ببارد. [و از صحابه</w:t>
      </w:r>
      <w:r w:rsidR="00390F53">
        <w:rPr>
          <w:rStyle w:val="1-Char"/>
          <w:rFonts w:cs="CTraditional Arabic" w:hint="cs"/>
          <w:rtl/>
        </w:rPr>
        <w:t>ش</w:t>
      </w:r>
      <w:r w:rsidRPr="007100A7">
        <w:rPr>
          <w:rStyle w:val="1-Char"/>
          <w:rFonts w:hint="cs"/>
          <w:rtl/>
        </w:rPr>
        <w:t xml:space="preserve"> روا</w:t>
      </w:r>
      <w:r w:rsidR="00446BB7">
        <w:rPr>
          <w:rStyle w:val="1-Char"/>
          <w:rFonts w:hint="cs"/>
          <w:rtl/>
        </w:rPr>
        <w:t>ی</w:t>
      </w:r>
      <w:r w:rsidRPr="007100A7">
        <w:rPr>
          <w:rStyle w:val="1-Char"/>
          <w:rFonts w:hint="cs"/>
          <w:rtl/>
        </w:rPr>
        <w:t xml:space="preserve">ت شده که: </w:t>
      </w:r>
      <w:r w:rsidRPr="00BE2421">
        <w:rPr>
          <w:rStyle w:val="5-Char"/>
          <w:rFonts w:hint="cs"/>
          <w:rtl/>
        </w:rPr>
        <w:t>«کُنّٰا مَعَ الرَّسُوْلِ</w:t>
      </w:r>
      <w:r w:rsidR="00FE6406" w:rsidRPr="00FE6406">
        <w:rPr>
          <w:rStyle w:val="1-Char"/>
          <w:rFonts w:cs="CTraditional Arabic" w:hint="cs"/>
          <w:rtl/>
        </w:rPr>
        <w:t xml:space="preserve"> ج</w:t>
      </w:r>
      <w:r w:rsidRPr="00BE2421">
        <w:rPr>
          <w:rStyle w:val="5-Char"/>
          <w:rFonts w:hint="cs"/>
          <w:rtl/>
        </w:rPr>
        <w:t xml:space="preserve"> زَمَنَ الْحُدَيْبِيَّةِ فَاَصٰابَنٰا مَطَرٌ لَمْ يَبُلَّ اَسْفَلَ نِعٰالِنٰا؛ فَنٰادٰي مُنٰادِيْ رَسُوْلِ اللهِ</w:t>
      </w:r>
      <w:r w:rsidR="00FE6406" w:rsidRPr="00FE6406">
        <w:rPr>
          <w:rStyle w:val="1-Char"/>
          <w:rFonts w:cs="CTraditional Arabic" w:hint="cs"/>
          <w:rtl/>
        </w:rPr>
        <w:t xml:space="preserve"> ج</w:t>
      </w:r>
      <w:r w:rsidRPr="00BE2421">
        <w:rPr>
          <w:rStyle w:val="5-Char"/>
          <w:rFonts w:hint="cs"/>
          <w:rtl/>
        </w:rPr>
        <w:t>: صَلُّوْا فِيْ رِحٰالِکُمْ»</w:t>
      </w:r>
      <w:r w:rsidRPr="007100A7">
        <w:rPr>
          <w:rStyle w:val="1-Char"/>
          <w:rFonts w:hint="cs"/>
          <w:rtl/>
        </w:rPr>
        <w:t xml:space="preserve"> (ابوداود)؛ </w:t>
      </w:r>
      <w:r w:rsidRPr="00BE2421">
        <w:rPr>
          <w:rStyle w:val="1-Char"/>
          <w:rFonts w:hint="cs"/>
          <w:rtl/>
        </w:rPr>
        <w:t>«به هنگام حد</w:t>
      </w:r>
      <w:r w:rsidR="00446BB7">
        <w:rPr>
          <w:rStyle w:val="1-Char"/>
          <w:rFonts w:hint="cs"/>
          <w:rtl/>
        </w:rPr>
        <w:t>ی</w:t>
      </w:r>
      <w:r w:rsidRPr="00BE2421">
        <w:rPr>
          <w:rStyle w:val="1-Char"/>
          <w:rFonts w:hint="cs"/>
          <w:rtl/>
        </w:rPr>
        <w:t>ب</w:t>
      </w:r>
      <w:r w:rsidR="00446BB7">
        <w:rPr>
          <w:rStyle w:val="1-Char"/>
          <w:rFonts w:hint="cs"/>
          <w:rtl/>
        </w:rPr>
        <w:t>ی</w:t>
      </w:r>
      <w:r w:rsidRPr="00BE2421">
        <w:rPr>
          <w:rStyle w:val="1-Char"/>
          <w:rFonts w:hint="cs"/>
          <w:rtl/>
        </w:rPr>
        <w:t>ه، همراه با رسول خدا بود</w:t>
      </w:r>
      <w:r w:rsidR="00446BB7">
        <w:rPr>
          <w:rStyle w:val="1-Char"/>
          <w:rFonts w:hint="cs"/>
          <w:rtl/>
        </w:rPr>
        <w:t>ی</w:t>
      </w:r>
      <w:r w:rsidRPr="00BE2421">
        <w:rPr>
          <w:rStyle w:val="1-Char"/>
          <w:rFonts w:hint="cs"/>
          <w:rtl/>
        </w:rPr>
        <w:t>م که باران</w:t>
      </w:r>
      <w:r w:rsidR="00446BB7">
        <w:rPr>
          <w:rStyle w:val="1-Char"/>
          <w:rFonts w:hint="cs"/>
          <w:rtl/>
        </w:rPr>
        <w:t>ی</w:t>
      </w:r>
      <w:r w:rsidRPr="00BE2421">
        <w:rPr>
          <w:rStyle w:val="1-Char"/>
          <w:rFonts w:hint="cs"/>
          <w:rtl/>
        </w:rPr>
        <w:t xml:space="preserve"> ما را در برگرفت و به گونه‌ا</w:t>
      </w:r>
      <w:r w:rsidR="00446BB7">
        <w:rPr>
          <w:rStyle w:val="1-Char"/>
          <w:rFonts w:hint="cs"/>
          <w:rtl/>
        </w:rPr>
        <w:t>ی</w:t>
      </w:r>
      <w:r w:rsidRPr="00BE2421">
        <w:rPr>
          <w:rStyle w:val="1-Char"/>
          <w:rFonts w:hint="cs"/>
          <w:rtl/>
        </w:rPr>
        <w:t xml:space="preserve"> بود که پا</w:t>
      </w:r>
      <w:r w:rsidR="00446BB7">
        <w:rPr>
          <w:rStyle w:val="1-Char"/>
          <w:rFonts w:hint="cs"/>
          <w:rtl/>
        </w:rPr>
        <w:t>یی</w:t>
      </w:r>
      <w:r w:rsidRPr="00BE2421">
        <w:rPr>
          <w:rStyle w:val="1-Char"/>
          <w:rFonts w:hint="cs"/>
          <w:rtl/>
        </w:rPr>
        <w:t>ن کفش‌‌ها</w:t>
      </w:r>
      <w:r w:rsidR="00446BB7">
        <w:rPr>
          <w:rStyle w:val="1-Char"/>
          <w:rFonts w:hint="cs"/>
          <w:rtl/>
        </w:rPr>
        <w:t>ی</w:t>
      </w:r>
      <w:r w:rsidRPr="00BE2421">
        <w:rPr>
          <w:rStyle w:val="1-Char"/>
          <w:rFonts w:hint="cs"/>
          <w:rtl/>
        </w:rPr>
        <w:t xml:space="preserve"> ما را خ</w:t>
      </w:r>
      <w:r w:rsidR="00446BB7">
        <w:rPr>
          <w:rStyle w:val="1-Char"/>
          <w:rFonts w:hint="cs"/>
          <w:rtl/>
        </w:rPr>
        <w:t>ی</w:t>
      </w:r>
      <w:r w:rsidRPr="00BE2421">
        <w:rPr>
          <w:rStyle w:val="1-Char"/>
          <w:rFonts w:hint="cs"/>
          <w:rtl/>
        </w:rPr>
        <w:t>س نکرد؛ پس ندا دهنده‌ا</w:t>
      </w:r>
      <w:r w:rsidR="00446BB7">
        <w:rPr>
          <w:rStyle w:val="1-Char"/>
          <w:rFonts w:hint="cs"/>
          <w:rtl/>
        </w:rPr>
        <w:t>ی</w:t>
      </w:r>
      <w:r w:rsidRPr="00BE2421">
        <w:rPr>
          <w:rStyle w:val="1-Char"/>
          <w:rFonts w:hint="cs"/>
          <w:rtl/>
        </w:rPr>
        <w:t xml:space="preserve"> از جانب رسول خدا</w:t>
      </w:r>
      <w:r w:rsidR="00FE6406" w:rsidRPr="00FE6406">
        <w:rPr>
          <w:rStyle w:val="1-Char"/>
          <w:rFonts w:cs="CTraditional Arabic" w:hint="cs"/>
          <w:rtl/>
        </w:rPr>
        <w:t xml:space="preserve"> ج</w:t>
      </w:r>
      <w:r w:rsidRPr="00BE2421">
        <w:rPr>
          <w:rStyle w:val="1-Char"/>
          <w:rFonts w:hint="cs"/>
          <w:rtl/>
        </w:rPr>
        <w:t xml:space="preserve"> ندا کرد که در بار و بنه‌</w:t>
      </w:r>
      <w:r w:rsidR="00446BB7">
        <w:rPr>
          <w:rStyle w:val="1-Char"/>
          <w:rFonts w:hint="cs"/>
          <w:rtl/>
        </w:rPr>
        <w:t>ی</w:t>
      </w:r>
      <w:r w:rsidRPr="00BE2421">
        <w:rPr>
          <w:rStyle w:val="1-Char"/>
          <w:rFonts w:hint="cs"/>
          <w:rtl/>
        </w:rPr>
        <w:t xml:space="preserve"> خو</w:t>
      </w:r>
      <w:r w:rsidR="00446BB7">
        <w:rPr>
          <w:rStyle w:val="1-Char"/>
          <w:rFonts w:hint="cs"/>
          <w:rtl/>
        </w:rPr>
        <w:t>ی</w:t>
      </w:r>
      <w:r w:rsidRPr="00BE2421">
        <w:rPr>
          <w:rStyle w:val="1-Char"/>
          <w:rFonts w:hint="cs"/>
          <w:rtl/>
        </w:rPr>
        <w:t>ش نماز بخوان</w:t>
      </w:r>
      <w:r w:rsidR="00446BB7">
        <w:rPr>
          <w:rStyle w:val="1-Char"/>
          <w:rFonts w:hint="cs"/>
          <w:rtl/>
        </w:rPr>
        <w:t>ی</w:t>
      </w:r>
      <w:r w:rsidRPr="00BE2421">
        <w:rPr>
          <w:rStyle w:val="1-Char"/>
          <w:rFonts w:hint="cs"/>
          <w:rtl/>
        </w:rPr>
        <w:t>د»</w:t>
      </w:r>
      <w:r w:rsidRPr="007100A7">
        <w:rPr>
          <w:rStyle w:val="1-Char"/>
          <w:rFonts w:hint="cs"/>
          <w:rtl/>
        </w:rPr>
        <w:t>.]</w:t>
      </w:r>
    </w:p>
    <w:p w:rsidR="000A023E" w:rsidRPr="007100A7" w:rsidRDefault="000A023E" w:rsidP="00AF1D25">
      <w:pPr>
        <w:rPr>
          <w:rStyle w:val="1-Char"/>
          <w:rtl/>
        </w:rPr>
      </w:pPr>
      <w:r w:rsidRPr="007100A7">
        <w:rPr>
          <w:rStyle w:val="1-Char"/>
          <w:rFonts w:hint="cs"/>
          <w:rtl/>
        </w:rPr>
        <w:t>* هرگاه هوا بس</w:t>
      </w:r>
      <w:r w:rsidR="00446BB7">
        <w:rPr>
          <w:rStyle w:val="1-Char"/>
          <w:rFonts w:hint="cs"/>
          <w:rtl/>
        </w:rPr>
        <w:t>ی</w:t>
      </w:r>
      <w:r w:rsidRPr="007100A7">
        <w:rPr>
          <w:rStyle w:val="1-Char"/>
          <w:rFonts w:hint="cs"/>
          <w:rtl/>
        </w:rPr>
        <w:t>ار سرد باشد [به طور</w:t>
      </w:r>
      <w:r w:rsidR="00446BB7">
        <w:rPr>
          <w:rStyle w:val="1-Char"/>
          <w:rFonts w:hint="cs"/>
          <w:rtl/>
        </w:rPr>
        <w:t>ی</w:t>
      </w:r>
      <w:r w:rsidRPr="007100A7">
        <w:rPr>
          <w:rStyle w:val="1-Char"/>
          <w:rFonts w:hint="cs"/>
          <w:rtl/>
        </w:rPr>
        <w:t xml:space="preserve"> که شخص نمازگزار، ب</w:t>
      </w:r>
      <w:r w:rsidR="00446BB7">
        <w:rPr>
          <w:rStyle w:val="1-Char"/>
          <w:rFonts w:hint="cs"/>
          <w:rtl/>
        </w:rPr>
        <w:t>ی</w:t>
      </w:r>
      <w:r w:rsidRPr="007100A7">
        <w:rPr>
          <w:rStyle w:val="1-Char"/>
          <w:rFonts w:hint="cs"/>
          <w:rtl/>
        </w:rPr>
        <w:t xml:space="preserve">م آن داشته باشد که اگر </w:t>
      </w:r>
      <w:r w:rsidR="00AF17B9">
        <w:rPr>
          <w:rStyle w:val="1-Char"/>
          <w:rFonts w:hint="cs"/>
          <w:rtl/>
        </w:rPr>
        <w:t>چنان‌چه</w:t>
      </w:r>
      <w:r w:rsidRPr="007100A7">
        <w:rPr>
          <w:rStyle w:val="1-Char"/>
          <w:rFonts w:hint="cs"/>
          <w:rtl/>
        </w:rPr>
        <w:t xml:space="preserve"> در آن هوا</w:t>
      </w:r>
      <w:r w:rsidR="00446BB7">
        <w:rPr>
          <w:rStyle w:val="1-Char"/>
          <w:rFonts w:hint="cs"/>
          <w:rtl/>
        </w:rPr>
        <w:t>ی</w:t>
      </w:r>
      <w:r w:rsidRPr="007100A7">
        <w:rPr>
          <w:rStyle w:val="1-Char"/>
          <w:rFonts w:hint="cs"/>
          <w:rtl/>
        </w:rPr>
        <w:t xml:space="preserve"> بس</w:t>
      </w:r>
      <w:r w:rsidR="00446BB7">
        <w:rPr>
          <w:rStyle w:val="1-Char"/>
          <w:rFonts w:hint="cs"/>
          <w:rtl/>
        </w:rPr>
        <w:t>ی</w:t>
      </w:r>
      <w:r w:rsidRPr="007100A7">
        <w:rPr>
          <w:rStyle w:val="1-Char"/>
          <w:rFonts w:hint="cs"/>
          <w:rtl/>
        </w:rPr>
        <w:t>ار سرد به سو</w:t>
      </w:r>
      <w:r w:rsidR="00446BB7">
        <w:rPr>
          <w:rStyle w:val="1-Char"/>
          <w:rFonts w:hint="cs"/>
          <w:rtl/>
        </w:rPr>
        <w:t>ی</w:t>
      </w:r>
      <w:r w:rsidRPr="007100A7">
        <w:rPr>
          <w:rStyle w:val="1-Char"/>
          <w:rFonts w:hint="cs"/>
          <w:rtl/>
        </w:rPr>
        <w:t xml:space="preserve"> مسجد ب</w:t>
      </w:r>
      <w:r w:rsidR="00446BB7">
        <w:rPr>
          <w:rStyle w:val="1-Char"/>
          <w:rFonts w:hint="cs"/>
          <w:rtl/>
        </w:rPr>
        <w:t>ی</w:t>
      </w:r>
      <w:r w:rsidRPr="007100A7">
        <w:rPr>
          <w:rStyle w:val="1-Char"/>
          <w:rFonts w:hint="cs"/>
          <w:rtl/>
        </w:rPr>
        <w:t>رون رود، ب</w:t>
      </w:r>
      <w:r w:rsidR="00446BB7">
        <w:rPr>
          <w:rStyle w:val="1-Char"/>
          <w:rFonts w:hint="cs"/>
          <w:rtl/>
        </w:rPr>
        <w:t>ی</w:t>
      </w:r>
      <w:r w:rsidRPr="007100A7">
        <w:rPr>
          <w:rStyle w:val="1-Char"/>
          <w:rFonts w:hint="cs"/>
          <w:rtl/>
        </w:rPr>
        <w:t xml:space="preserve">مار و دردمند خواهد شد و </w:t>
      </w:r>
      <w:r w:rsidR="00446BB7">
        <w:rPr>
          <w:rStyle w:val="1-Char"/>
          <w:rFonts w:hint="cs"/>
          <w:rtl/>
        </w:rPr>
        <w:t>ی</w:t>
      </w:r>
      <w:r w:rsidRPr="007100A7">
        <w:rPr>
          <w:rStyle w:val="1-Char"/>
          <w:rFonts w:hint="cs"/>
          <w:rtl/>
        </w:rPr>
        <w:t>ا ب</w:t>
      </w:r>
      <w:r w:rsidR="00446BB7">
        <w:rPr>
          <w:rStyle w:val="1-Char"/>
          <w:rFonts w:hint="cs"/>
          <w:rtl/>
        </w:rPr>
        <w:t>ی</w:t>
      </w:r>
      <w:r w:rsidRPr="007100A7">
        <w:rPr>
          <w:rStyle w:val="1-Char"/>
          <w:rFonts w:hint="cs"/>
          <w:rtl/>
        </w:rPr>
        <w:t>مار</w:t>
      </w:r>
      <w:r w:rsidR="00446BB7">
        <w:rPr>
          <w:rStyle w:val="1-Char"/>
          <w:rFonts w:hint="cs"/>
          <w:rtl/>
        </w:rPr>
        <w:t>ی</w:t>
      </w:r>
      <w:r w:rsidRPr="007100A7">
        <w:rPr>
          <w:rStyle w:val="1-Char"/>
          <w:rFonts w:hint="cs"/>
          <w:rtl/>
        </w:rPr>
        <w:t>‌اش افزا</w:t>
      </w:r>
      <w:r w:rsidR="00446BB7">
        <w:rPr>
          <w:rStyle w:val="1-Char"/>
          <w:rFonts w:hint="cs"/>
          <w:rtl/>
        </w:rPr>
        <w:t>ی</w:t>
      </w:r>
      <w:r w:rsidRPr="007100A7">
        <w:rPr>
          <w:rStyle w:val="1-Char"/>
          <w:rFonts w:hint="cs"/>
          <w:rtl/>
        </w:rPr>
        <w:t xml:space="preserve">ش خواهد </w:t>
      </w:r>
      <w:r w:rsidR="00446BB7">
        <w:rPr>
          <w:rStyle w:val="1-Char"/>
          <w:rFonts w:hint="cs"/>
          <w:rtl/>
        </w:rPr>
        <w:t>ی</w:t>
      </w:r>
      <w:r w:rsidRPr="007100A7">
        <w:rPr>
          <w:rStyle w:val="1-Char"/>
          <w:rFonts w:hint="cs"/>
          <w:rtl/>
        </w:rPr>
        <w:t xml:space="preserve">افت. </w:t>
      </w:r>
    </w:p>
    <w:p w:rsidR="000A023E" w:rsidRPr="007100A7" w:rsidRDefault="000A023E" w:rsidP="00AF1D25">
      <w:pPr>
        <w:rPr>
          <w:rStyle w:val="1-Char"/>
          <w:rtl/>
        </w:rPr>
      </w:pPr>
      <w:r w:rsidRPr="007100A7">
        <w:rPr>
          <w:rStyle w:val="1-Char"/>
          <w:rFonts w:hint="cs"/>
          <w:rtl/>
        </w:rPr>
        <w:t>از نافع</w:t>
      </w:r>
      <w:r w:rsidR="00FE6406" w:rsidRPr="00FE6406">
        <w:rPr>
          <w:rStyle w:val="1-Char"/>
          <w:rFonts w:cs="CTraditional Arabic" w:hint="cs"/>
          <w:rtl/>
        </w:rPr>
        <w:t>س</w:t>
      </w:r>
      <w:r w:rsidRPr="007100A7">
        <w:rPr>
          <w:rStyle w:val="1-Char"/>
          <w:rFonts w:hint="cs"/>
          <w:rtl/>
        </w:rPr>
        <w:t xml:space="preserve"> در مورد سرما و باران روا</w:t>
      </w:r>
      <w:r w:rsidR="00446BB7">
        <w:rPr>
          <w:rStyle w:val="1-Char"/>
          <w:rFonts w:hint="cs"/>
          <w:rtl/>
        </w:rPr>
        <w:t>ی</w:t>
      </w:r>
      <w:r w:rsidRPr="007100A7">
        <w:rPr>
          <w:rStyle w:val="1-Char"/>
          <w:rFonts w:hint="cs"/>
          <w:rtl/>
        </w:rPr>
        <w:t xml:space="preserve">ت است: </w:t>
      </w:r>
      <w:r w:rsidRPr="00BE2421">
        <w:rPr>
          <w:rStyle w:val="5-Char"/>
          <w:rFonts w:hint="cs"/>
          <w:rtl/>
        </w:rPr>
        <w:t xml:space="preserve">«اِنَّ </w:t>
      </w:r>
      <w:r w:rsidR="00544D97" w:rsidRPr="00544D97">
        <w:rPr>
          <w:rStyle w:val="5-Char"/>
          <w:rFonts w:cs="IRNazli" w:hint="cs"/>
          <w:rtl/>
        </w:rPr>
        <w:t>ابن عمر</w:t>
      </w:r>
      <w:r w:rsidR="00544D97" w:rsidRPr="00544D97">
        <w:rPr>
          <w:rStyle w:val="5-Char"/>
          <w:rFonts w:cs="CTraditional Arabic" w:hint="cs"/>
          <w:rtl/>
        </w:rPr>
        <w:t>ب</w:t>
      </w:r>
      <w:r w:rsidRPr="00BE2421">
        <w:rPr>
          <w:rStyle w:val="5-Char"/>
          <w:rFonts w:hint="cs"/>
          <w:rtl/>
        </w:rPr>
        <w:t xml:space="preserve"> اَذَّنَ بِالصَّلٰاةِ فِيْ لَيْلَةٍ ذٰاتَ بَرْدٍ وَّ رِيْحٍ. ثُمَّ قٰالَ: اَلٰا صَلُّوْا فِيْ الرِّحٰالِ؛ ثُمَّ قٰالَ: اِنَّ رَسُوْلَ اللهِ</w:t>
      </w:r>
      <w:r w:rsidR="00FE6406" w:rsidRPr="00FE6406">
        <w:rPr>
          <w:rStyle w:val="1-Char"/>
          <w:rFonts w:cs="CTraditional Arabic" w:hint="cs"/>
          <w:rtl/>
        </w:rPr>
        <w:t xml:space="preserve"> ج</w:t>
      </w:r>
      <w:r w:rsidRPr="00BE2421">
        <w:rPr>
          <w:rStyle w:val="5-Char"/>
          <w:rFonts w:hint="cs"/>
          <w:rtl/>
        </w:rPr>
        <w:t xml:space="preserve"> کٰانَ يَأْمُرُ الْمُؤَذِّنَ اِذٰا کٰانَتْ لَيْلَةَ ذٰاتَ بَرْدٍ وَ مَطَرٍ يَقُوْلُ: اَلٰا صَلُّوْا فِي الرِّحٰالِ»</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w:t>
      </w:r>
      <w:r w:rsidR="00BA7F4B" w:rsidRPr="007100A7">
        <w:rPr>
          <w:rStyle w:val="1-Char"/>
          <w:rFonts w:hint="cs"/>
          <w:rtl/>
        </w:rPr>
        <w:t xml:space="preserve"> </w:t>
      </w:r>
      <w:r w:rsidRPr="00BE2421">
        <w:rPr>
          <w:rStyle w:val="1-Char"/>
          <w:rFonts w:hint="cs"/>
          <w:rtl/>
        </w:rPr>
        <w:t>‌«</w:t>
      </w:r>
      <w:r w:rsidR="00544D97" w:rsidRPr="00544D97">
        <w:rPr>
          <w:rStyle w:val="1-Char"/>
          <w:rFonts w:hint="cs"/>
          <w:rtl/>
        </w:rPr>
        <w:t>ابن عمر</w:t>
      </w:r>
      <w:r w:rsidR="00544D97" w:rsidRPr="00544D97">
        <w:rPr>
          <w:rStyle w:val="1-Char"/>
          <w:rFonts w:cs="CTraditional Arabic" w:hint="cs"/>
          <w:rtl/>
        </w:rPr>
        <w:t>ب</w:t>
      </w:r>
      <w:r w:rsidRPr="00BE2421">
        <w:rPr>
          <w:rStyle w:val="1-Char"/>
          <w:rFonts w:hint="cs"/>
          <w:rtl/>
        </w:rPr>
        <w:t xml:space="preserve"> شب</w:t>
      </w:r>
      <w:r w:rsidR="00446BB7">
        <w:rPr>
          <w:rStyle w:val="1-Char"/>
          <w:rFonts w:hint="cs"/>
          <w:rtl/>
        </w:rPr>
        <w:t>ی</w:t>
      </w:r>
      <w:r w:rsidRPr="00BE2421">
        <w:rPr>
          <w:rStyle w:val="1-Char"/>
          <w:rFonts w:hint="cs"/>
          <w:rtl/>
        </w:rPr>
        <w:t xml:space="preserve"> سرد که باد به شدت م</w:t>
      </w:r>
      <w:r w:rsidR="00446BB7">
        <w:rPr>
          <w:rStyle w:val="1-Char"/>
          <w:rFonts w:hint="cs"/>
          <w:rtl/>
        </w:rPr>
        <w:t>ی</w:t>
      </w:r>
      <w:r w:rsidRPr="00BE2421">
        <w:rPr>
          <w:rStyle w:val="1-Char"/>
          <w:rFonts w:hint="cs"/>
          <w:rtl/>
        </w:rPr>
        <w:t>‌وز</w:t>
      </w:r>
      <w:r w:rsidR="00446BB7">
        <w:rPr>
          <w:rStyle w:val="1-Char"/>
          <w:rFonts w:hint="cs"/>
          <w:rtl/>
        </w:rPr>
        <w:t>ی</w:t>
      </w:r>
      <w:r w:rsidRPr="00BE2421">
        <w:rPr>
          <w:rStyle w:val="1-Char"/>
          <w:rFonts w:hint="cs"/>
          <w:rtl/>
        </w:rPr>
        <w:t>د، برا</w:t>
      </w:r>
      <w:r w:rsidR="00446BB7">
        <w:rPr>
          <w:rStyle w:val="1-Char"/>
          <w:rFonts w:hint="cs"/>
          <w:rtl/>
        </w:rPr>
        <w:t>ی</w:t>
      </w:r>
      <w:r w:rsidRPr="00BE2421">
        <w:rPr>
          <w:rStyle w:val="1-Char"/>
          <w:rFonts w:hint="cs"/>
          <w:rtl/>
        </w:rPr>
        <w:t xml:space="preserve"> نماز، اذان داد و سپس گفت: در خانه‌ها</w:t>
      </w:r>
      <w:r w:rsidR="00446BB7">
        <w:rPr>
          <w:rStyle w:val="1-Char"/>
          <w:rFonts w:hint="cs"/>
          <w:rtl/>
        </w:rPr>
        <w:t>ی</w:t>
      </w:r>
      <w:r w:rsidRPr="00BE2421">
        <w:rPr>
          <w:rStyle w:val="1-Char"/>
          <w:rFonts w:hint="cs"/>
          <w:rtl/>
        </w:rPr>
        <w:t>تان نماز بخوان</w:t>
      </w:r>
      <w:r w:rsidR="00446BB7">
        <w:rPr>
          <w:rStyle w:val="1-Char"/>
          <w:rFonts w:hint="cs"/>
          <w:rtl/>
        </w:rPr>
        <w:t>ی</w:t>
      </w:r>
      <w:r w:rsidRPr="00BE2421">
        <w:rPr>
          <w:rStyle w:val="1-Char"/>
          <w:rFonts w:hint="cs"/>
          <w:rtl/>
        </w:rPr>
        <w:t>د. سپس گفت: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به مؤذن امر م</w:t>
      </w:r>
      <w:r w:rsidR="00446BB7">
        <w:rPr>
          <w:rStyle w:val="1-Char"/>
          <w:rFonts w:hint="cs"/>
          <w:rtl/>
        </w:rPr>
        <w:t>ی</w:t>
      </w:r>
      <w:r w:rsidRPr="00BE2421">
        <w:rPr>
          <w:rStyle w:val="1-Char"/>
          <w:rFonts w:hint="cs"/>
          <w:rtl/>
        </w:rPr>
        <w:t>‌کرد که اگر شب</w:t>
      </w:r>
      <w:r w:rsidR="00446BB7">
        <w:rPr>
          <w:rStyle w:val="1-Char"/>
          <w:rFonts w:hint="cs"/>
          <w:rtl/>
        </w:rPr>
        <w:t>ی</w:t>
      </w:r>
      <w:r w:rsidRPr="00BE2421">
        <w:rPr>
          <w:rStyle w:val="1-Char"/>
          <w:rFonts w:hint="cs"/>
          <w:rtl/>
        </w:rPr>
        <w:t xml:space="preserve"> سرد و باران</w:t>
      </w:r>
      <w:r w:rsidR="00446BB7">
        <w:rPr>
          <w:rStyle w:val="1-Char"/>
          <w:rFonts w:hint="cs"/>
          <w:rtl/>
        </w:rPr>
        <w:t>ی</w:t>
      </w:r>
      <w:r w:rsidRPr="00BE2421">
        <w:rPr>
          <w:rStyle w:val="1-Char"/>
          <w:rFonts w:hint="cs"/>
          <w:rtl/>
        </w:rPr>
        <w:t xml:space="preserve"> بود، بگو</w:t>
      </w:r>
      <w:r w:rsidR="00446BB7">
        <w:rPr>
          <w:rStyle w:val="1-Char"/>
          <w:rFonts w:hint="cs"/>
          <w:rtl/>
        </w:rPr>
        <w:t>ی</w:t>
      </w:r>
      <w:r w:rsidRPr="00BE2421">
        <w:rPr>
          <w:rStyle w:val="1-Char"/>
          <w:rFonts w:hint="cs"/>
          <w:rtl/>
        </w:rPr>
        <w:t>د: در خانه‌ها</w:t>
      </w:r>
      <w:r w:rsidR="00446BB7">
        <w:rPr>
          <w:rStyle w:val="1-Char"/>
          <w:rFonts w:hint="cs"/>
          <w:rtl/>
        </w:rPr>
        <w:t>ی</w:t>
      </w:r>
      <w:r w:rsidRPr="00BE2421">
        <w:rPr>
          <w:rStyle w:val="1-Char"/>
          <w:rFonts w:hint="cs"/>
          <w:rtl/>
        </w:rPr>
        <w:t>تان نماز بخوان</w:t>
      </w:r>
      <w:r w:rsidR="00446BB7">
        <w:rPr>
          <w:rStyle w:val="1-Char"/>
          <w:rFonts w:hint="cs"/>
          <w:rtl/>
        </w:rPr>
        <w:t>ی</w:t>
      </w:r>
      <w:r w:rsidRPr="00BE2421">
        <w:rPr>
          <w:rStyle w:val="1-Char"/>
          <w:rFonts w:hint="cs"/>
          <w:rtl/>
        </w:rPr>
        <w:t>د»</w:t>
      </w:r>
      <w:r w:rsidRPr="007100A7">
        <w:rPr>
          <w:rStyle w:val="1-Char"/>
          <w:rFonts w:hint="cs"/>
          <w:rtl/>
        </w:rPr>
        <w:t>.]</w:t>
      </w:r>
    </w:p>
    <w:p w:rsidR="000A023E" w:rsidRPr="007100A7" w:rsidRDefault="000A023E" w:rsidP="00510341">
      <w:pPr>
        <w:rPr>
          <w:rStyle w:val="1-Char"/>
          <w:rtl/>
        </w:rPr>
      </w:pPr>
      <w:r w:rsidRPr="007100A7">
        <w:rPr>
          <w:rStyle w:val="1-Char"/>
          <w:rFonts w:hint="cs"/>
          <w:rtl/>
        </w:rPr>
        <w:t>* هرگاه [شخص از ضا</w:t>
      </w:r>
      <w:r w:rsidR="00446BB7">
        <w:rPr>
          <w:rStyle w:val="1-Char"/>
          <w:rFonts w:hint="cs"/>
          <w:rtl/>
        </w:rPr>
        <w:t>ی</w:t>
      </w:r>
      <w:r w:rsidRPr="007100A7">
        <w:rPr>
          <w:rStyle w:val="1-Char"/>
          <w:rFonts w:hint="cs"/>
          <w:rtl/>
        </w:rPr>
        <w:t>ع شدن جان و مال خو</w:t>
      </w:r>
      <w:r w:rsidR="00446BB7">
        <w:rPr>
          <w:rStyle w:val="1-Char"/>
          <w:rFonts w:hint="cs"/>
          <w:rtl/>
        </w:rPr>
        <w:t>ی</w:t>
      </w:r>
      <w:r w:rsidRPr="007100A7">
        <w:rPr>
          <w:rStyle w:val="1-Char"/>
          <w:rFonts w:hint="cs"/>
          <w:rtl/>
        </w:rPr>
        <w:t>ش در صورت مشغول شدن به جماعت] ب</w:t>
      </w:r>
      <w:r w:rsidR="00446BB7">
        <w:rPr>
          <w:rStyle w:val="1-Char"/>
          <w:rFonts w:hint="cs"/>
          <w:rtl/>
        </w:rPr>
        <w:t>ی</w:t>
      </w:r>
      <w:r w:rsidRPr="007100A7">
        <w:rPr>
          <w:rStyle w:val="1-Char"/>
          <w:rFonts w:hint="cs"/>
          <w:rtl/>
        </w:rPr>
        <w:t>م و ترس داشته باشد.</w:t>
      </w:r>
    </w:p>
    <w:p w:rsidR="000A023E" w:rsidRPr="007100A7" w:rsidRDefault="000A023E" w:rsidP="00510341">
      <w:pPr>
        <w:rPr>
          <w:rStyle w:val="1-Char"/>
          <w:rtl/>
        </w:rPr>
      </w:pPr>
      <w:r w:rsidRPr="007100A7">
        <w:rPr>
          <w:rStyle w:val="1-Char"/>
          <w:rFonts w:hint="cs"/>
          <w:rtl/>
        </w:rPr>
        <w:t>* هرگاه هوا، سخت تار</w:t>
      </w:r>
      <w:r w:rsidR="00446BB7">
        <w:rPr>
          <w:rStyle w:val="1-Char"/>
          <w:rFonts w:hint="cs"/>
          <w:rtl/>
        </w:rPr>
        <w:t>ی</w:t>
      </w:r>
      <w:r w:rsidRPr="007100A7">
        <w:rPr>
          <w:rStyle w:val="1-Char"/>
          <w:rFonts w:hint="cs"/>
          <w:rtl/>
        </w:rPr>
        <w:t>ک و ظُلمان</w:t>
      </w:r>
      <w:r w:rsidR="00446BB7">
        <w:rPr>
          <w:rStyle w:val="1-Char"/>
          <w:rFonts w:hint="cs"/>
          <w:rtl/>
        </w:rPr>
        <w:t>ی</w:t>
      </w:r>
      <w:r w:rsidRPr="007100A7">
        <w:rPr>
          <w:rStyle w:val="1-Char"/>
          <w:rFonts w:hint="cs"/>
          <w:rtl/>
        </w:rPr>
        <w:t xml:space="preserve"> باشد.</w:t>
      </w:r>
    </w:p>
    <w:p w:rsidR="000A023E" w:rsidRPr="007100A7" w:rsidRDefault="000A023E" w:rsidP="00510341">
      <w:pPr>
        <w:rPr>
          <w:rStyle w:val="1-Char"/>
          <w:rtl/>
        </w:rPr>
      </w:pPr>
      <w:r w:rsidRPr="007100A7">
        <w:rPr>
          <w:rStyle w:val="1-Char"/>
          <w:rFonts w:hint="cs"/>
          <w:rtl/>
        </w:rPr>
        <w:t>* هرگاه شخص، زندان</w:t>
      </w:r>
      <w:r w:rsidR="00446BB7">
        <w:rPr>
          <w:rStyle w:val="1-Char"/>
          <w:rFonts w:hint="cs"/>
          <w:rtl/>
        </w:rPr>
        <w:t>ی</w:t>
      </w:r>
      <w:r w:rsidRPr="007100A7">
        <w:rPr>
          <w:rStyle w:val="1-Char"/>
          <w:rFonts w:hint="cs"/>
          <w:rtl/>
        </w:rPr>
        <w:t xml:space="preserve"> باشد، [چه به خاطر حق کس</w:t>
      </w:r>
      <w:r w:rsidR="00446BB7">
        <w:rPr>
          <w:rStyle w:val="1-Char"/>
          <w:rFonts w:hint="cs"/>
          <w:rtl/>
        </w:rPr>
        <w:t>ی</w:t>
      </w:r>
      <w:r w:rsidRPr="007100A7">
        <w:rPr>
          <w:rStyle w:val="1-Char"/>
          <w:rFonts w:hint="cs"/>
          <w:rtl/>
        </w:rPr>
        <w:t xml:space="preserve"> زندان</w:t>
      </w:r>
      <w:r w:rsidR="00446BB7">
        <w:rPr>
          <w:rStyle w:val="1-Char"/>
          <w:rFonts w:hint="cs"/>
          <w:rtl/>
        </w:rPr>
        <w:t>ی</w:t>
      </w:r>
      <w:r w:rsidRPr="007100A7">
        <w:rPr>
          <w:rStyle w:val="1-Char"/>
          <w:rFonts w:hint="cs"/>
          <w:rtl/>
        </w:rPr>
        <w:t xml:space="preserve"> گرد</w:t>
      </w:r>
      <w:r w:rsidR="00446BB7">
        <w:rPr>
          <w:rStyle w:val="1-Char"/>
          <w:rFonts w:hint="cs"/>
          <w:rtl/>
        </w:rPr>
        <w:t>ی</w:t>
      </w:r>
      <w:r w:rsidRPr="007100A7">
        <w:rPr>
          <w:rStyle w:val="1-Char"/>
          <w:rFonts w:hint="cs"/>
          <w:rtl/>
        </w:rPr>
        <w:t>ده باشد و چه به ناحق.]</w:t>
      </w:r>
    </w:p>
    <w:p w:rsidR="000A023E" w:rsidRPr="007100A7" w:rsidRDefault="000A023E" w:rsidP="00510341">
      <w:pPr>
        <w:rPr>
          <w:rStyle w:val="1-Char"/>
          <w:rtl/>
        </w:rPr>
      </w:pPr>
      <w:r w:rsidRPr="007100A7">
        <w:rPr>
          <w:rStyle w:val="1-Char"/>
          <w:rFonts w:hint="cs"/>
          <w:rtl/>
        </w:rPr>
        <w:t>* هرگاه شخص، ناب</w:t>
      </w:r>
      <w:r w:rsidR="00446BB7">
        <w:rPr>
          <w:rStyle w:val="1-Char"/>
          <w:rFonts w:hint="cs"/>
          <w:rtl/>
        </w:rPr>
        <w:t>ی</w:t>
      </w:r>
      <w:r w:rsidRPr="007100A7">
        <w:rPr>
          <w:rStyle w:val="1-Char"/>
          <w:rFonts w:hint="cs"/>
          <w:rtl/>
        </w:rPr>
        <w:t>نا باشد.</w:t>
      </w:r>
    </w:p>
    <w:p w:rsidR="000A023E" w:rsidRPr="007100A7" w:rsidRDefault="000A023E" w:rsidP="00510341">
      <w:pPr>
        <w:rPr>
          <w:rStyle w:val="1-Char"/>
          <w:rtl/>
        </w:rPr>
      </w:pPr>
      <w:r w:rsidRPr="007100A7">
        <w:rPr>
          <w:rStyle w:val="1-Char"/>
          <w:rFonts w:hint="cs"/>
          <w:rtl/>
        </w:rPr>
        <w:t>* هرگا شخص، افل</w:t>
      </w:r>
      <w:r w:rsidR="00446BB7">
        <w:rPr>
          <w:rStyle w:val="1-Char"/>
          <w:rFonts w:hint="cs"/>
          <w:rtl/>
        </w:rPr>
        <w:t>ی</w:t>
      </w:r>
      <w:r w:rsidRPr="007100A7">
        <w:rPr>
          <w:rStyle w:val="1-Char"/>
          <w:rFonts w:hint="cs"/>
          <w:rtl/>
        </w:rPr>
        <w:t>ج باشد.</w:t>
      </w:r>
    </w:p>
    <w:p w:rsidR="000A023E" w:rsidRPr="007100A7" w:rsidRDefault="000A023E" w:rsidP="00510341">
      <w:pPr>
        <w:rPr>
          <w:rStyle w:val="1-Char"/>
          <w:rtl/>
        </w:rPr>
      </w:pPr>
      <w:r w:rsidRPr="007100A7">
        <w:rPr>
          <w:rStyle w:val="1-Char"/>
          <w:rFonts w:hint="cs"/>
          <w:rtl/>
        </w:rPr>
        <w:t>* هرگاه [هر دو] دست و پا</w:t>
      </w:r>
      <w:r w:rsidR="00446BB7">
        <w:rPr>
          <w:rStyle w:val="1-Char"/>
          <w:rFonts w:hint="cs"/>
          <w:rtl/>
        </w:rPr>
        <w:t>ی</w:t>
      </w:r>
      <w:r w:rsidRPr="007100A7">
        <w:rPr>
          <w:rStyle w:val="1-Char"/>
          <w:rFonts w:hint="cs"/>
          <w:rtl/>
        </w:rPr>
        <w:t xml:space="preserve"> شخص، [</w:t>
      </w:r>
      <w:r w:rsidR="00446BB7">
        <w:rPr>
          <w:rStyle w:val="1-Char"/>
          <w:rFonts w:hint="cs"/>
          <w:rtl/>
        </w:rPr>
        <w:t>ی</w:t>
      </w:r>
      <w:r w:rsidRPr="007100A7">
        <w:rPr>
          <w:rStyle w:val="1-Char"/>
          <w:rFonts w:hint="cs"/>
          <w:rtl/>
        </w:rPr>
        <w:t xml:space="preserve">ا </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از دو دست و پا</w:t>
      </w:r>
      <w:r w:rsidR="00446BB7">
        <w:rPr>
          <w:rStyle w:val="1-Char"/>
          <w:rFonts w:hint="cs"/>
          <w:rtl/>
        </w:rPr>
        <w:t>ی</w:t>
      </w:r>
      <w:r w:rsidRPr="007100A7">
        <w:rPr>
          <w:rStyle w:val="1-Char"/>
          <w:rFonts w:hint="cs"/>
          <w:rtl/>
        </w:rPr>
        <w:t xml:space="preserve"> و</w:t>
      </w:r>
      <w:r w:rsidR="00446BB7">
        <w:rPr>
          <w:rStyle w:val="1-Char"/>
          <w:rFonts w:hint="cs"/>
          <w:rtl/>
        </w:rPr>
        <w:t>ی</w:t>
      </w:r>
      <w:r w:rsidRPr="007100A7">
        <w:rPr>
          <w:rStyle w:val="1-Char"/>
          <w:rFonts w:hint="cs"/>
          <w:rtl/>
        </w:rPr>
        <w:t>] قطع شده باشد.</w:t>
      </w:r>
    </w:p>
    <w:p w:rsidR="000A023E" w:rsidRPr="007100A7" w:rsidRDefault="000A023E" w:rsidP="00510341">
      <w:pPr>
        <w:rPr>
          <w:rStyle w:val="1-Char"/>
          <w:rtl/>
        </w:rPr>
      </w:pPr>
      <w:r w:rsidRPr="007100A7">
        <w:rPr>
          <w:rStyle w:val="1-Char"/>
          <w:rFonts w:hint="cs"/>
          <w:rtl/>
        </w:rPr>
        <w:t>* هرگاه شخص، دارا</w:t>
      </w:r>
      <w:r w:rsidR="00446BB7">
        <w:rPr>
          <w:rStyle w:val="1-Char"/>
          <w:rFonts w:hint="cs"/>
          <w:rtl/>
        </w:rPr>
        <w:t>ی</w:t>
      </w:r>
      <w:r w:rsidRPr="007100A7">
        <w:rPr>
          <w:rStyle w:val="1-Char"/>
          <w:rFonts w:hint="cs"/>
          <w:rtl/>
        </w:rPr>
        <w:t xml:space="preserve"> درد و علّت</w:t>
      </w:r>
      <w:r w:rsidR="00446BB7">
        <w:rPr>
          <w:rStyle w:val="1-Char"/>
          <w:rFonts w:hint="cs"/>
          <w:rtl/>
        </w:rPr>
        <w:t>ی</w:t>
      </w:r>
      <w:r w:rsidRPr="007100A7">
        <w:rPr>
          <w:rStyle w:val="1-Char"/>
          <w:rFonts w:hint="cs"/>
          <w:rtl/>
        </w:rPr>
        <w:t xml:space="preserve"> باشد که با آن توان راه رفتن را نداشته باشد.</w:t>
      </w:r>
    </w:p>
    <w:p w:rsidR="000A023E" w:rsidRPr="007100A7" w:rsidRDefault="000A023E" w:rsidP="00510341">
      <w:pPr>
        <w:rPr>
          <w:rStyle w:val="1-Char"/>
          <w:rtl/>
        </w:rPr>
      </w:pPr>
      <w:r w:rsidRPr="007100A7">
        <w:rPr>
          <w:rStyle w:val="1-Char"/>
          <w:rFonts w:hint="cs"/>
          <w:rtl/>
        </w:rPr>
        <w:t xml:space="preserve">* هرگاه دست و پا و </w:t>
      </w:r>
      <w:r w:rsidR="00446BB7">
        <w:rPr>
          <w:rStyle w:val="1-Char"/>
          <w:rFonts w:hint="cs"/>
          <w:rtl/>
        </w:rPr>
        <w:t>ی</w:t>
      </w:r>
      <w:r w:rsidRPr="007100A7">
        <w:rPr>
          <w:rStyle w:val="1-Char"/>
          <w:rFonts w:hint="cs"/>
          <w:rtl/>
        </w:rPr>
        <w:t>ا ن</w:t>
      </w:r>
      <w:r w:rsidR="00446BB7">
        <w:rPr>
          <w:rStyle w:val="1-Char"/>
          <w:rFonts w:hint="cs"/>
          <w:rtl/>
        </w:rPr>
        <w:t>ی</w:t>
      </w:r>
      <w:r w:rsidRPr="007100A7">
        <w:rPr>
          <w:rStyle w:val="1-Char"/>
          <w:rFonts w:hint="cs"/>
          <w:rtl/>
        </w:rPr>
        <w:t>م</w:t>
      </w:r>
      <w:r w:rsidR="00446BB7">
        <w:rPr>
          <w:rStyle w:val="1-Char"/>
          <w:rFonts w:hint="cs"/>
          <w:rtl/>
        </w:rPr>
        <w:t>ی</w:t>
      </w:r>
      <w:r w:rsidRPr="007100A7">
        <w:rPr>
          <w:rStyle w:val="1-Char"/>
          <w:rFonts w:hint="cs"/>
          <w:rtl/>
        </w:rPr>
        <w:t xml:space="preserve"> از بدن فرد، از کار افتاده </w:t>
      </w:r>
      <w:r w:rsidR="00446BB7">
        <w:rPr>
          <w:rStyle w:val="1-Char"/>
          <w:rFonts w:hint="cs"/>
          <w:rtl/>
        </w:rPr>
        <w:t>ی</w:t>
      </w:r>
      <w:r w:rsidRPr="007100A7">
        <w:rPr>
          <w:rStyle w:val="1-Char"/>
          <w:rFonts w:hint="cs"/>
          <w:rtl/>
        </w:rPr>
        <w:t>ا ضع</w:t>
      </w:r>
      <w:r w:rsidR="00446BB7">
        <w:rPr>
          <w:rStyle w:val="1-Char"/>
          <w:rFonts w:hint="cs"/>
          <w:rtl/>
        </w:rPr>
        <w:t>ی</w:t>
      </w:r>
      <w:r w:rsidRPr="007100A7">
        <w:rPr>
          <w:rStyle w:val="1-Char"/>
          <w:rFonts w:hint="cs"/>
          <w:rtl/>
        </w:rPr>
        <w:t>ف و سست و ناتوان شده باشد.</w:t>
      </w:r>
    </w:p>
    <w:p w:rsidR="000A023E" w:rsidRPr="007100A7" w:rsidRDefault="000A023E" w:rsidP="00510341">
      <w:pPr>
        <w:rPr>
          <w:rStyle w:val="1-Char"/>
          <w:rtl/>
        </w:rPr>
      </w:pPr>
      <w:r w:rsidRPr="007100A7">
        <w:rPr>
          <w:rStyle w:val="1-Char"/>
          <w:rFonts w:hint="cs"/>
          <w:rtl/>
        </w:rPr>
        <w:t>* هرگاه [پس از بارندگ</w:t>
      </w:r>
      <w:r w:rsidR="00446BB7">
        <w:rPr>
          <w:rStyle w:val="1-Char"/>
          <w:rFonts w:hint="cs"/>
          <w:rtl/>
        </w:rPr>
        <w:t>ی</w:t>
      </w:r>
      <w:r w:rsidRPr="007100A7">
        <w:rPr>
          <w:rStyle w:val="1-Char"/>
          <w:rFonts w:hint="cs"/>
          <w:rtl/>
        </w:rPr>
        <w:t>،] در راه گِل و لا</w:t>
      </w:r>
      <w:r w:rsidR="00446BB7">
        <w:rPr>
          <w:rStyle w:val="1-Char"/>
          <w:rFonts w:hint="cs"/>
          <w:rtl/>
        </w:rPr>
        <w:t>ی</w:t>
      </w:r>
      <w:r w:rsidRPr="007100A7">
        <w:rPr>
          <w:rStyle w:val="1-Char"/>
          <w:rFonts w:hint="cs"/>
          <w:rtl/>
        </w:rPr>
        <w:t xml:space="preserve"> سخت</w:t>
      </w:r>
      <w:r w:rsidR="00446BB7">
        <w:rPr>
          <w:rStyle w:val="1-Char"/>
          <w:rFonts w:hint="cs"/>
          <w:rtl/>
        </w:rPr>
        <w:t>ی</w:t>
      </w:r>
      <w:r w:rsidRPr="007100A7">
        <w:rPr>
          <w:rStyle w:val="1-Char"/>
          <w:rFonts w:hint="cs"/>
          <w:rtl/>
        </w:rPr>
        <w:t xml:space="preserve"> وجود داشته باشد؛ [ز</w:t>
      </w:r>
      <w:r w:rsidR="00446BB7">
        <w:rPr>
          <w:rStyle w:val="1-Char"/>
          <w:rFonts w:hint="cs"/>
          <w:rtl/>
        </w:rPr>
        <w:t>ی</w:t>
      </w:r>
      <w:r w:rsidRPr="007100A7">
        <w:rPr>
          <w:rStyle w:val="1-Char"/>
          <w:rFonts w:hint="cs"/>
          <w:rtl/>
        </w:rPr>
        <w:t>را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اِذَا ابْتَلَّتِ النِّعٰالُ فَالصَّلٰاةُ فِي الرِّحٰالِ»</w:t>
      </w:r>
      <w:r w:rsidRPr="007100A7">
        <w:rPr>
          <w:rStyle w:val="1-Char"/>
          <w:rFonts w:hint="cs"/>
          <w:rtl/>
        </w:rPr>
        <w:t xml:space="preserve"> (ابن حجر در </w:t>
      </w:r>
      <w:r w:rsidRPr="00510341">
        <w:rPr>
          <w:rStyle w:val="5-Char0"/>
          <w:rFonts w:hint="cs"/>
          <w:rtl/>
        </w:rPr>
        <w:t>تلخيص الحبير</w:t>
      </w:r>
      <w:r w:rsidRPr="007100A7">
        <w:rPr>
          <w:rStyle w:val="1-Char"/>
          <w:rFonts w:hint="cs"/>
          <w:rtl/>
        </w:rPr>
        <w:t xml:space="preserve"> 2/31 و مبارکفور</w:t>
      </w:r>
      <w:r w:rsidR="00446BB7">
        <w:rPr>
          <w:rStyle w:val="1-Char"/>
          <w:rFonts w:hint="cs"/>
          <w:rtl/>
        </w:rPr>
        <w:t>ی</w:t>
      </w:r>
      <w:r w:rsidRPr="007100A7">
        <w:rPr>
          <w:rStyle w:val="1-Char"/>
          <w:rFonts w:hint="cs"/>
          <w:rtl/>
        </w:rPr>
        <w:t xml:space="preserve"> در </w:t>
      </w:r>
      <w:r w:rsidRPr="00510341">
        <w:rPr>
          <w:rStyle w:val="5-Char0"/>
          <w:rFonts w:hint="cs"/>
          <w:rtl/>
        </w:rPr>
        <w:t>تحفة الاحوذي</w:t>
      </w:r>
      <w:r w:rsidRPr="007100A7">
        <w:rPr>
          <w:rStyle w:val="1-Char"/>
          <w:rFonts w:hint="cs"/>
          <w:rtl/>
        </w:rPr>
        <w:t xml:space="preserve"> 2/376 و </w:t>
      </w:r>
      <w:r w:rsidRPr="00510341">
        <w:rPr>
          <w:rStyle w:val="5-Char0"/>
          <w:rFonts w:hint="cs"/>
          <w:rtl/>
        </w:rPr>
        <w:t>ابن الملقن</w:t>
      </w:r>
      <w:r w:rsidRPr="007100A7">
        <w:rPr>
          <w:rStyle w:val="1-Char"/>
          <w:rFonts w:hint="cs"/>
          <w:rtl/>
        </w:rPr>
        <w:t xml:space="preserve"> در </w:t>
      </w:r>
      <w:r w:rsidRPr="00510341">
        <w:rPr>
          <w:rStyle w:val="5-Char0"/>
          <w:rFonts w:hint="cs"/>
          <w:rtl/>
        </w:rPr>
        <w:t>خلاصة البدر المنير</w:t>
      </w:r>
      <w:r w:rsidRPr="007100A7">
        <w:rPr>
          <w:rStyle w:val="1-Char"/>
          <w:rFonts w:hint="cs"/>
          <w:rtl/>
        </w:rPr>
        <w:t xml:space="preserve"> 1/188 آن را ذکر نموده‌اند)؛ </w:t>
      </w:r>
      <w:r w:rsidRPr="00BE2421">
        <w:rPr>
          <w:rStyle w:val="1-Char"/>
          <w:rFonts w:hint="cs"/>
          <w:rtl/>
        </w:rPr>
        <w:t>«هرگاه کفش‌ها خ</w:t>
      </w:r>
      <w:r w:rsidR="00446BB7">
        <w:rPr>
          <w:rStyle w:val="1-Char"/>
          <w:rFonts w:hint="cs"/>
          <w:rtl/>
        </w:rPr>
        <w:t>ی</w:t>
      </w:r>
      <w:r w:rsidRPr="00BE2421">
        <w:rPr>
          <w:rStyle w:val="1-Char"/>
          <w:rFonts w:hint="cs"/>
          <w:rtl/>
        </w:rPr>
        <w:t>س شد، نماز در خانه است»</w:t>
      </w:r>
      <w:r w:rsidRPr="007100A7">
        <w:rPr>
          <w:rStyle w:val="1-Char"/>
          <w:rFonts w:hint="cs"/>
          <w:rtl/>
        </w:rPr>
        <w:t>.]</w:t>
      </w:r>
    </w:p>
    <w:p w:rsidR="000A023E" w:rsidRPr="007100A7" w:rsidRDefault="000A023E" w:rsidP="00510341">
      <w:pPr>
        <w:rPr>
          <w:rStyle w:val="1-Char"/>
          <w:rtl/>
        </w:rPr>
      </w:pPr>
      <w:r w:rsidRPr="007100A7">
        <w:rPr>
          <w:rStyle w:val="1-Char"/>
          <w:rFonts w:hint="cs"/>
          <w:rtl/>
        </w:rPr>
        <w:t>* هرگاه فرد، زم</w:t>
      </w:r>
      <w:r w:rsidR="00446BB7">
        <w:rPr>
          <w:rStyle w:val="1-Char"/>
          <w:rFonts w:hint="cs"/>
          <w:rtl/>
        </w:rPr>
        <w:t>ی</w:t>
      </w:r>
      <w:r w:rsidRPr="007100A7">
        <w:rPr>
          <w:rStyle w:val="1-Char"/>
          <w:rFonts w:hint="cs"/>
          <w:rtl/>
        </w:rPr>
        <w:t>نگ</w:t>
      </w:r>
      <w:r w:rsidR="00446BB7">
        <w:rPr>
          <w:rStyle w:val="1-Char"/>
          <w:rFonts w:hint="cs"/>
          <w:rtl/>
        </w:rPr>
        <w:t>ی</w:t>
      </w:r>
      <w:r w:rsidRPr="007100A7">
        <w:rPr>
          <w:rStyle w:val="1-Char"/>
          <w:rFonts w:hint="cs"/>
          <w:rtl/>
        </w:rPr>
        <w:t>ر شود و به خاطر ب</w:t>
      </w:r>
      <w:r w:rsidR="00446BB7">
        <w:rPr>
          <w:rStyle w:val="1-Char"/>
          <w:rFonts w:hint="cs"/>
          <w:rtl/>
        </w:rPr>
        <w:t>ی</w:t>
      </w:r>
      <w:r w:rsidRPr="007100A7">
        <w:rPr>
          <w:rStyle w:val="1-Char"/>
          <w:rFonts w:hint="cs"/>
          <w:rtl/>
        </w:rPr>
        <w:t>مار</w:t>
      </w:r>
      <w:r w:rsidR="00446BB7">
        <w:rPr>
          <w:rStyle w:val="1-Char"/>
          <w:rFonts w:hint="cs"/>
          <w:rtl/>
        </w:rPr>
        <w:t>ی</w:t>
      </w:r>
      <w:r w:rsidRPr="007100A7">
        <w:rPr>
          <w:rStyle w:val="1-Char"/>
          <w:rFonts w:hint="cs"/>
          <w:rtl/>
        </w:rPr>
        <w:t>‌ها</w:t>
      </w:r>
      <w:r w:rsidR="00446BB7">
        <w:rPr>
          <w:rStyle w:val="1-Char"/>
          <w:rFonts w:hint="cs"/>
          <w:rtl/>
        </w:rPr>
        <w:t>ی</w:t>
      </w:r>
      <w:r w:rsidRPr="007100A7">
        <w:rPr>
          <w:rStyle w:val="1-Char"/>
          <w:rFonts w:hint="cs"/>
          <w:rtl/>
        </w:rPr>
        <w:t xml:space="preserve"> مُزمن، قوا</w:t>
      </w:r>
      <w:r w:rsidR="00446BB7">
        <w:rPr>
          <w:rStyle w:val="1-Char"/>
          <w:rFonts w:hint="cs"/>
          <w:rtl/>
        </w:rPr>
        <w:t>ی</w:t>
      </w:r>
      <w:r w:rsidRPr="007100A7">
        <w:rPr>
          <w:rStyle w:val="1-Char"/>
          <w:rFonts w:hint="cs"/>
          <w:rtl/>
        </w:rPr>
        <w:t xml:space="preserve"> و</w:t>
      </w:r>
      <w:r w:rsidR="00446BB7">
        <w:rPr>
          <w:rStyle w:val="1-Char"/>
          <w:rFonts w:hint="cs"/>
          <w:rtl/>
        </w:rPr>
        <w:t>ی</w:t>
      </w:r>
      <w:r w:rsidRPr="007100A7">
        <w:rPr>
          <w:rStyle w:val="1-Char"/>
          <w:rFonts w:hint="cs"/>
          <w:rtl/>
        </w:rPr>
        <w:t xml:space="preserve"> تحل</w:t>
      </w:r>
      <w:r w:rsidR="00446BB7">
        <w:rPr>
          <w:rStyle w:val="1-Char"/>
          <w:rFonts w:hint="cs"/>
          <w:rtl/>
        </w:rPr>
        <w:t>ی</w:t>
      </w:r>
      <w:r w:rsidRPr="007100A7">
        <w:rPr>
          <w:rStyle w:val="1-Char"/>
          <w:rFonts w:hint="cs"/>
          <w:rtl/>
        </w:rPr>
        <w:t>ل رود و تعط</w:t>
      </w:r>
      <w:r w:rsidR="00446BB7">
        <w:rPr>
          <w:rStyle w:val="1-Char"/>
          <w:rFonts w:hint="cs"/>
          <w:rtl/>
        </w:rPr>
        <w:t>ی</w:t>
      </w:r>
      <w:r w:rsidRPr="007100A7">
        <w:rPr>
          <w:rStyle w:val="1-Char"/>
          <w:rFonts w:hint="cs"/>
          <w:rtl/>
        </w:rPr>
        <w:t>ل گردد.</w:t>
      </w:r>
    </w:p>
    <w:p w:rsidR="000A023E" w:rsidRPr="007100A7" w:rsidRDefault="000A023E" w:rsidP="00510341">
      <w:pPr>
        <w:rPr>
          <w:rStyle w:val="1-Char"/>
          <w:rtl/>
        </w:rPr>
      </w:pPr>
      <w:r w:rsidRPr="007100A7">
        <w:rPr>
          <w:rStyle w:val="1-Char"/>
          <w:rFonts w:hint="cs"/>
          <w:rtl/>
        </w:rPr>
        <w:t>* پ</w:t>
      </w:r>
      <w:r w:rsidR="00446BB7">
        <w:rPr>
          <w:rStyle w:val="1-Char"/>
          <w:rFonts w:hint="cs"/>
          <w:rtl/>
        </w:rPr>
        <w:t>ی</w:t>
      </w:r>
      <w:r w:rsidRPr="007100A7">
        <w:rPr>
          <w:rStyle w:val="1-Char"/>
          <w:rFonts w:hint="cs"/>
          <w:rtl/>
        </w:rPr>
        <w:t>ر</w:t>
      </w:r>
      <w:r w:rsidR="00446BB7">
        <w:rPr>
          <w:rStyle w:val="1-Char"/>
          <w:rFonts w:hint="cs"/>
          <w:rtl/>
        </w:rPr>
        <w:t>ی</w:t>
      </w:r>
      <w:r w:rsidRPr="007100A7">
        <w:rPr>
          <w:rStyle w:val="1-Char"/>
          <w:rFonts w:hint="cs"/>
          <w:rtl/>
        </w:rPr>
        <w:t xml:space="preserve"> و سالخوردگ</w:t>
      </w:r>
      <w:r w:rsidR="00446BB7">
        <w:rPr>
          <w:rStyle w:val="1-Char"/>
          <w:rFonts w:hint="cs"/>
          <w:rtl/>
        </w:rPr>
        <w:t>ی</w:t>
      </w:r>
      <w:r w:rsidRPr="007100A7">
        <w:rPr>
          <w:rStyle w:val="1-Char"/>
          <w:rFonts w:hint="cs"/>
          <w:rtl/>
        </w:rPr>
        <w:t>؛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پ</w:t>
      </w:r>
      <w:r w:rsidR="00446BB7">
        <w:rPr>
          <w:rStyle w:val="1-Char"/>
          <w:rFonts w:hint="cs"/>
          <w:rtl/>
        </w:rPr>
        <w:t>ی</w:t>
      </w:r>
      <w:r w:rsidRPr="007100A7">
        <w:rPr>
          <w:rStyle w:val="1-Char"/>
          <w:rFonts w:hint="cs"/>
          <w:rtl/>
        </w:rPr>
        <w:t>رمرد فرتوت</w:t>
      </w:r>
      <w:r w:rsidR="00446BB7">
        <w:rPr>
          <w:rStyle w:val="1-Char"/>
          <w:rFonts w:hint="cs"/>
          <w:rtl/>
        </w:rPr>
        <w:t>ی</w:t>
      </w:r>
      <w:r w:rsidRPr="007100A7">
        <w:rPr>
          <w:rStyle w:val="1-Char"/>
          <w:rFonts w:hint="cs"/>
          <w:rtl/>
        </w:rPr>
        <w:t xml:space="preserve"> که توانا</w:t>
      </w:r>
      <w:r w:rsidR="00446BB7">
        <w:rPr>
          <w:rStyle w:val="1-Char"/>
          <w:rFonts w:hint="cs"/>
          <w:rtl/>
        </w:rPr>
        <w:t>یی</w:t>
      </w:r>
      <w:r w:rsidRPr="007100A7">
        <w:rPr>
          <w:rStyle w:val="1-Char"/>
          <w:rFonts w:hint="cs"/>
          <w:rtl/>
        </w:rPr>
        <w:t xml:space="preserve"> پ</w:t>
      </w:r>
      <w:r w:rsidR="00446BB7">
        <w:rPr>
          <w:rStyle w:val="1-Char"/>
          <w:rFonts w:hint="cs"/>
          <w:rtl/>
        </w:rPr>
        <w:t>ی</w:t>
      </w:r>
      <w:r w:rsidRPr="007100A7">
        <w:rPr>
          <w:rStyle w:val="1-Char"/>
          <w:rFonts w:hint="cs"/>
          <w:rtl/>
        </w:rPr>
        <w:t>اده رفتن به مسجد را نداشته باشد.]</w:t>
      </w:r>
    </w:p>
    <w:p w:rsidR="000A023E" w:rsidRPr="007100A7" w:rsidRDefault="000A023E" w:rsidP="00510341">
      <w:pPr>
        <w:rPr>
          <w:rStyle w:val="1-Char"/>
          <w:rtl/>
        </w:rPr>
      </w:pPr>
      <w:r w:rsidRPr="007100A7">
        <w:rPr>
          <w:rStyle w:val="1-Char"/>
          <w:rFonts w:hint="cs"/>
          <w:rtl/>
        </w:rPr>
        <w:t>* بازگو</w:t>
      </w:r>
      <w:r w:rsidR="00446BB7">
        <w:rPr>
          <w:rStyle w:val="1-Char"/>
          <w:rFonts w:hint="cs"/>
          <w:rtl/>
        </w:rPr>
        <w:t>یی</w:t>
      </w:r>
      <w:r w:rsidRPr="007100A7">
        <w:rPr>
          <w:rStyle w:val="1-Char"/>
          <w:rFonts w:hint="cs"/>
          <w:rtl/>
        </w:rPr>
        <w:t xml:space="preserve"> و تکرار [احکام و مسائل] فقه</w:t>
      </w:r>
      <w:r w:rsidR="00446BB7">
        <w:rPr>
          <w:rStyle w:val="1-Char"/>
          <w:rFonts w:hint="cs"/>
          <w:rtl/>
        </w:rPr>
        <w:t>ی</w:t>
      </w:r>
      <w:r w:rsidRPr="007100A7">
        <w:rPr>
          <w:rStyle w:val="1-Char"/>
          <w:rFonts w:hint="cs"/>
          <w:rtl/>
        </w:rPr>
        <w:t xml:space="preserve"> همراه با گروه</w:t>
      </w:r>
      <w:r w:rsidR="00446BB7">
        <w:rPr>
          <w:rStyle w:val="1-Char"/>
          <w:rFonts w:hint="cs"/>
          <w:rtl/>
        </w:rPr>
        <w:t>ی</w:t>
      </w:r>
      <w:r w:rsidR="001B4FFD" w:rsidRPr="007100A7">
        <w:rPr>
          <w:rStyle w:val="1-Char"/>
          <w:rFonts w:hint="cs"/>
          <w:rtl/>
        </w:rPr>
        <w:t xml:space="preserve"> که اگر </w:t>
      </w:r>
      <w:r w:rsidR="00AF17B9">
        <w:rPr>
          <w:rStyle w:val="1-Char"/>
          <w:rFonts w:hint="cs"/>
          <w:rtl/>
        </w:rPr>
        <w:t>چنان‌چه</w:t>
      </w:r>
      <w:r w:rsidR="001B4FFD" w:rsidRPr="007100A7">
        <w:rPr>
          <w:rStyle w:val="1-Char"/>
          <w:rFonts w:hint="cs"/>
          <w:rtl/>
        </w:rPr>
        <w:t xml:space="preserve"> به نماز جماعت بروند، تکرار مسائل فقه</w:t>
      </w:r>
      <w:r w:rsidR="00446BB7">
        <w:rPr>
          <w:rStyle w:val="1-Char"/>
          <w:rFonts w:hint="cs"/>
          <w:rtl/>
        </w:rPr>
        <w:t>ی</w:t>
      </w:r>
      <w:r w:rsidR="001B4FFD" w:rsidRPr="007100A7">
        <w:rPr>
          <w:rStyle w:val="1-Char"/>
          <w:rFonts w:hint="cs"/>
          <w:rtl/>
        </w:rPr>
        <w:t xml:space="preserve"> را از دست خواهند داد</w:t>
      </w:r>
      <w:r w:rsidRPr="007100A7">
        <w:rPr>
          <w:rStyle w:val="1-Char"/>
          <w:rFonts w:hint="cs"/>
          <w:rtl/>
        </w:rPr>
        <w:t>.</w:t>
      </w:r>
    </w:p>
    <w:p w:rsidR="00AC59A6" w:rsidRPr="007100A7" w:rsidRDefault="000A023E" w:rsidP="00510341">
      <w:pPr>
        <w:rPr>
          <w:rStyle w:val="1-Char"/>
          <w:rtl/>
        </w:rPr>
      </w:pPr>
      <w:r w:rsidRPr="007100A7">
        <w:rPr>
          <w:rStyle w:val="1-Char"/>
          <w:rFonts w:hint="cs"/>
          <w:rtl/>
        </w:rPr>
        <w:t>* هرگاه غذا در نزد شخص حاضر گردد و او گرسنه باشد و به غذا م</w:t>
      </w:r>
      <w:r w:rsidR="00446BB7">
        <w:rPr>
          <w:rStyle w:val="1-Char"/>
          <w:rFonts w:hint="cs"/>
          <w:rtl/>
        </w:rPr>
        <w:t>ی</w:t>
      </w:r>
      <w:r w:rsidRPr="007100A7">
        <w:rPr>
          <w:rStyle w:val="1-Char"/>
          <w:rFonts w:hint="cs"/>
          <w:rtl/>
        </w:rPr>
        <w:t>ل داشته باشد؛ [ز</w:t>
      </w:r>
      <w:r w:rsidR="00446BB7">
        <w:rPr>
          <w:rStyle w:val="1-Char"/>
          <w:rFonts w:hint="cs"/>
          <w:rtl/>
        </w:rPr>
        <w:t>ی</w:t>
      </w:r>
      <w:r w:rsidRPr="007100A7">
        <w:rPr>
          <w:rStyle w:val="1-Char"/>
          <w:rFonts w:hint="cs"/>
          <w:rtl/>
        </w:rPr>
        <w:t xml:space="preserve">را </w:t>
      </w:r>
      <w:r w:rsidR="00544D97" w:rsidRPr="00544D97">
        <w:rPr>
          <w:rStyle w:val="1-Char"/>
          <w:rFonts w:hint="cs"/>
          <w:rtl/>
        </w:rPr>
        <w:t>ابن عمر</w:t>
      </w:r>
      <w:r w:rsidR="00544D97" w:rsidRPr="00544D97">
        <w:rPr>
          <w:rStyle w:val="1-Char"/>
          <w:rFonts w:cs="CTraditional Arabic" w:hint="cs"/>
          <w:rtl/>
        </w:rPr>
        <w:t>ب</w:t>
      </w:r>
      <w:r w:rsidRPr="007100A7">
        <w:rPr>
          <w:rStyle w:val="1-Char"/>
          <w:rFonts w:hint="cs"/>
          <w:rtl/>
        </w:rPr>
        <w:t xml:space="preserve"> 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 </w:t>
      </w:r>
      <w:r w:rsidRPr="00BE2421">
        <w:rPr>
          <w:rStyle w:val="5-Char"/>
          <w:rFonts w:hint="cs"/>
          <w:rtl/>
        </w:rPr>
        <w:t>«اِذٰا وُضِعَ عَشٰاءُ اَحَدِکُمْ وَ اُقِيْمَتِ الصَّلٰاةُ فَابْدَؤُوْا بِالْعَشٰاءِ وَ لٰا يَعْجَلْ حَتّيٰ يَفْرُغَ مِنْهُ»</w:t>
      </w:r>
      <w:r w:rsidRPr="007100A7">
        <w:rPr>
          <w:rStyle w:val="1-Char"/>
          <w:rFonts w:hint="cs"/>
          <w:rtl/>
        </w:rPr>
        <w:t xml:space="preserve">؛ </w:t>
      </w:r>
      <w:r w:rsidRPr="00BE2421">
        <w:rPr>
          <w:rStyle w:val="1-Char"/>
          <w:rFonts w:hint="cs"/>
          <w:rtl/>
        </w:rPr>
        <w:t>«وقت</w:t>
      </w:r>
      <w:r w:rsidR="00446BB7">
        <w:rPr>
          <w:rStyle w:val="1-Char"/>
          <w:rFonts w:hint="cs"/>
          <w:rtl/>
        </w:rPr>
        <w:t>ی</w:t>
      </w:r>
      <w:r w:rsidRPr="00BE2421">
        <w:rPr>
          <w:rStyle w:val="1-Char"/>
          <w:rFonts w:hint="cs"/>
          <w:rtl/>
        </w:rPr>
        <w:t xml:space="preserve"> شامتان حاضر شد و نماز برپا گرد</w:t>
      </w:r>
      <w:r w:rsidR="00446BB7">
        <w:rPr>
          <w:rStyle w:val="1-Char"/>
          <w:rFonts w:hint="cs"/>
          <w:rtl/>
        </w:rPr>
        <w:t>ی</w:t>
      </w:r>
      <w:r w:rsidRPr="00BE2421">
        <w:rPr>
          <w:rStyle w:val="1-Char"/>
          <w:rFonts w:hint="cs"/>
          <w:rtl/>
        </w:rPr>
        <w:t>د، ابتدا شام خو</w:t>
      </w:r>
      <w:r w:rsidR="00446BB7">
        <w:rPr>
          <w:rStyle w:val="1-Char"/>
          <w:rFonts w:hint="cs"/>
          <w:rtl/>
        </w:rPr>
        <w:t>ی</w:t>
      </w:r>
      <w:r w:rsidRPr="00BE2421">
        <w:rPr>
          <w:rStyle w:val="1-Char"/>
          <w:rFonts w:hint="cs"/>
          <w:rtl/>
        </w:rPr>
        <w:t>ش را بخور</w:t>
      </w:r>
      <w:r w:rsidR="00446BB7">
        <w:rPr>
          <w:rStyle w:val="1-Char"/>
          <w:rFonts w:hint="cs"/>
          <w:rtl/>
        </w:rPr>
        <w:t>ی</w:t>
      </w:r>
      <w:r w:rsidRPr="00BE2421">
        <w:rPr>
          <w:rStyle w:val="1-Char"/>
          <w:rFonts w:hint="cs"/>
          <w:rtl/>
        </w:rPr>
        <w:t>د و برا</w:t>
      </w:r>
      <w:r w:rsidR="00446BB7">
        <w:rPr>
          <w:rStyle w:val="1-Char"/>
          <w:rFonts w:hint="cs"/>
          <w:rtl/>
        </w:rPr>
        <w:t>ی</w:t>
      </w:r>
      <w:r w:rsidRPr="00BE2421">
        <w:rPr>
          <w:rStyle w:val="1-Char"/>
          <w:rFonts w:hint="cs"/>
          <w:rtl/>
        </w:rPr>
        <w:t xml:space="preserve"> نماز عجله نکن</w:t>
      </w:r>
      <w:r w:rsidR="00446BB7">
        <w:rPr>
          <w:rStyle w:val="1-Char"/>
          <w:rFonts w:hint="cs"/>
          <w:rtl/>
        </w:rPr>
        <w:t>ی</w:t>
      </w:r>
      <w:r w:rsidRPr="00BE2421">
        <w:rPr>
          <w:rStyle w:val="1-Char"/>
          <w:rFonts w:hint="cs"/>
          <w:rtl/>
        </w:rPr>
        <w:t>د تا غذا</w:t>
      </w:r>
      <w:r w:rsidR="00446BB7">
        <w:rPr>
          <w:rStyle w:val="1-Char"/>
          <w:rFonts w:hint="cs"/>
          <w:rtl/>
        </w:rPr>
        <w:t>ی</w:t>
      </w:r>
      <w:r w:rsidRPr="00BE2421">
        <w:rPr>
          <w:rStyle w:val="1-Char"/>
          <w:rFonts w:hint="cs"/>
          <w:rtl/>
        </w:rPr>
        <w:t>تان را صرف کن</w:t>
      </w:r>
      <w:r w:rsidR="00446BB7">
        <w:rPr>
          <w:rStyle w:val="1-Char"/>
          <w:rFonts w:hint="cs"/>
          <w:rtl/>
        </w:rPr>
        <w:t>ی</w:t>
      </w:r>
      <w:r w:rsidRPr="00BE2421">
        <w:rPr>
          <w:rStyle w:val="1-Char"/>
          <w:rFonts w:hint="cs"/>
          <w:rtl/>
        </w:rPr>
        <w:t>د»</w:t>
      </w:r>
      <w:r w:rsidRPr="007100A7">
        <w:rPr>
          <w:rStyle w:val="1-Char"/>
          <w:rFonts w:hint="cs"/>
          <w:rtl/>
        </w:rPr>
        <w:t>.</w:t>
      </w:r>
    </w:p>
    <w:p w:rsidR="000A023E" w:rsidRPr="007100A7" w:rsidRDefault="000A023E" w:rsidP="00510341">
      <w:pPr>
        <w:rPr>
          <w:rStyle w:val="1-Char"/>
          <w:rtl/>
        </w:rPr>
      </w:pPr>
      <w:r w:rsidRPr="007100A7">
        <w:rPr>
          <w:rStyle w:val="1-Char"/>
          <w:rFonts w:hint="cs"/>
          <w:rtl/>
        </w:rPr>
        <w:t>و هرگاه هنگام اقامه‌</w:t>
      </w:r>
      <w:r w:rsidR="00446BB7">
        <w:rPr>
          <w:rStyle w:val="1-Char"/>
          <w:rFonts w:hint="cs"/>
          <w:rtl/>
        </w:rPr>
        <w:t>ی</w:t>
      </w:r>
      <w:r w:rsidRPr="007100A7">
        <w:rPr>
          <w:rStyle w:val="1-Char"/>
          <w:rFonts w:hint="cs"/>
          <w:rtl/>
        </w:rPr>
        <w:t xml:space="preserve"> نماز، غذا را جلو</w:t>
      </w:r>
      <w:r w:rsidR="00446BB7">
        <w:rPr>
          <w:rStyle w:val="1-Char"/>
          <w:rFonts w:hint="cs"/>
          <w:rtl/>
        </w:rPr>
        <w:t>ی</w:t>
      </w:r>
      <w:r w:rsidRPr="007100A7">
        <w:rPr>
          <w:rStyle w:val="1-Char"/>
          <w:rFonts w:hint="cs"/>
          <w:rtl/>
        </w:rPr>
        <w:t xml:space="preserve"> </w:t>
      </w:r>
      <w:r w:rsidR="00544D97" w:rsidRPr="00544D97">
        <w:rPr>
          <w:rStyle w:val="1-Char"/>
          <w:rFonts w:hint="cs"/>
          <w:rtl/>
        </w:rPr>
        <w:t>ابن عمر</w:t>
      </w:r>
      <w:r w:rsidR="00544D97" w:rsidRPr="00544D97">
        <w:rPr>
          <w:rStyle w:val="1-Char"/>
          <w:rFonts w:cs="CTraditional Arabic" w:hint="cs"/>
          <w:rtl/>
        </w:rPr>
        <w:t>ب</w:t>
      </w:r>
      <w:r w:rsidRPr="007100A7">
        <w:rPr>
          <w:rStyle w:val="1-Char"/>
          <w:rFonts w:hint="cs"/>
          <w:rtl/>
        </w:rPr>
        <w:t xml:space="preserve"> م</w:t>
      </w:r>
      <w:r w:rsidR="00446BB7">
        <w:rPr>
          <w:rStyle w:val="1-Char"/>
          <w:rFonts w:hint="cs"/>
          <w:rtl/>
        </w:rPr>
        <w:t>ی</w:t>
      </w:r>
      <w:r w:rsidRPr="007100A7">
        <w:rPr>
          <w:rStyle w:val="1-Char"/>
          <w:rFonts w:hint="cs"/>
          <w:rtl/>
        </w:rPr>
        <w:t>‌گذاشتند، تا غذا</w:t>
      </w:r>
      <w:r w:rsidR="00446BB7">
        <w:rPr>
          <w:rStyle w:val="1-Char"/>
          <w:rFonts w:hint="cs"/>
          <w:rtl/>
        </w:rPr>
        <w:t>ی</w:t>
      </w:r>
      <w:r w:rsidRPr="007100A7">
        <w:rPr>
          <w:rStyle w:val="1-Char"/>
          <w:rFonts w:hint="cs"/>
          <w:rtl/>
        </w:rPr>
        <w:t>ش را نم</w:t>
      </w:r>
      <w:r w:rsidR="00446BB7">
        <w:rPr>
          <w:rStyle w:val="1-Char"/>
          <w:rFonts w:hint="cs"/>
          <w:rtl/>
        </w:rPr>
        <w:t>ی</w:t>
      </w:r>
      <w:r w:rsidRPr="007100A7">
        <w:rPr>
          <w:rStyle w:val="1-Char"/>
          <w:rFonts w:hint="cs"/>
          <w:rtl/>
        </w:rPr>
        <w:t>‌خورد به نماز نم</w:t>
      </w:r>
      <w:r w:rsidR="00446BB7">
        <w:rPr>
          <w:rStyle w:val="1-Char"/>
          <w:rFonts w:hint="cs"/>
          <w:rtl/>
        </w:rPr>
        <w:t>ی</w:t>
      </w:r>
      <w:r w:rsidRPr="007100A7">
        <w:rPr>
          <w:rStyle w:val="1-Char"/>
          <w:rFonts w:hint="cs"/>
          <w:rtl/>
        </w:rPr>
        <w:t>‌رفت؛ در حال</w:t>
      </w:r>
      <w:r w:rsidR="00446BB7">
        <w:rPr>
          <w:rStyle w:val="1-Char"/>
          <w:rFonts w:hint="cs"/>
          <w:rtl/>
        </w:rPr>
        <w:t>ی</w:t>
      </w:r>
      <w:r w:rsidRPr="007100A7">
        <w:rPr>
          <w:rStyle w:val="1-Char"/>
          <w:rFonts w:hint="cs"/>
          <w:rtl/>
        </w:rPr>
        <w:t xml:space="preserve"> که قرائت امام را م</w:t>
      </w:r>
      <w:r w:rsidR="00446BB7">
        <w:rPr>
          <w:rStyle w:val="1-Char"/>
          <w:rFonts w:hint="cs"/>
          <w:rtl/>
        </w:rPr>
        <w:t>ی</w:t>
      </w:r>
      <w:r w:rsidRPr="007100A7">
        <w:rPr>
          <w:rStyle w:val="1-Char"/>
          <w:rFonts w:hint="cs"/>
          <w:rtl/>
        </w:rPr>
        <w:t>‌شن</w:t>
      </w:r>
      <w:r w:rsidR="00446BB7">
        <w:rPr>
          <w:rStyle w:val="1-Char"/>
          <w:rFonts w:hint="cs"/>
          <w:rtl/>
        </w:rPr>
        <w:t>ی</w:t>
      </w:r>
      <w:r w:rsidRPr="007100A7">
        <w:rPr>
          <w:rStyle w:val="1-Char"/>
          <w:rFonts w:hint="cs"/>
          <w:rtl/>
        </w:rPr>
        <w:t>د. بخار</w:t>
      </w:r>
      <w:r w:rsidR="00446BB7">
        <w:rPr>
          <w:rStyle w:val="1-Char"/>
          <w:rFonts w:hint="cs"/>
          <w:rtl/>
        </w:rPr>
        <w:t>ی</w:t>
      </w:r>
      <w:r w:rsidRPr="007100A7">
        <w:rPr>
          <w:rStyle w:val="1-Char"/>
          <w:rFonts w:hint="cs"/>
          <w:rtl/>
        </w:rPr>
        <w:t xml:space="preserve"> و مسلم.]</w:t>
      </w:r>
    </w:p>
    <w:p w:rsidR="000A023E" w:rsidRPr="007100A7" w:rsidRDefault="000A023E" w:rsidP="00510341">
      <w:pPr>
        <w:rPr>
          <w:rStyle w:val="1-Char"/>
          <w:rtl/>
        </w:rPr>
      </w:pPr>
      <w:r w:rsidRPr="007100A7">
        <w:rPr>
          <w:rStyle w:val="1-Char"/>
          <w:rFonts w:hint="cs"/>
          <w:rtl/>
        </w:rPr>
        <w:t>* هرگاه شخص، برا</w:t>
      </w:r>
      <w:r w:rsidR="00446BB7">
        <w:rPr>
          <w:rStyle w:val="1-Char"/>
          <w:rFonts w:hint="cs"/>
          <w:rtl/>
        </w:rPr>
        <w:t>ی</w:t>
      </w:r>
      <w:r w:rsidRPr="007100A7">
        <w:rPr>
          <w:rStyle w:val="1-Char"/>
          <w:rFonts w:hint="cs"/>
          <w:rtl/>
        </w:rPr>
        <w:t xml:space="preserve"> سفر آمادگ</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گرفت.</w:t>
      </w:r>
    </w:p>
    <w:p w:rsidR="000A023E" w:rsidRPr="007100A7" w:rsidRDefault="000A023E" w:rsidP="00510341">
      <w:pPr>
        <w:rPr>
          <w:rStyle w:val="1-Char"/>
          <w:rtl/>
        </w:rPr>
      </w:pPr>
      <w:r w:rsidRPr="007100A7">
        <w:rPr>
          <w:rStyle w:val="1-Char"/>
          <w:rFonts w:hint="cs"/>
          <w:rtl/>
        </w:rPr>
        <w:t>* هرگاه شخص، پرستار ب</w:t>
      </w:r>
      <w:r w:rsidR="00446BB7">
        <w:rPr>
          <w:rStyle w:val="1-Char"/>
          <w:rFonts w:hint="cs"/>
          <w:rtl/>
        </w:rPr>
        <w:t>ی</w:t>
      </w:r>
      <w:r w:rsidRPr="007100A7">
        <w:rPr>
          <w:rStyle w:val="1-Char"/>
          <w:rFonts w:hint="cs"/>
          <w:rtl/>
        </w:rPr>
        <w:t>مار و دردمند</w:t>
      </w:r>
      <w:r w:rsidR="00446BB7">
        <w:rPr>
          <w:rStyle w:val="1-Char"/>
          <w:rFonts w:hint="cs"/>
          <w:rtl/>
        </w:rPr>
        <w:t>ی</w:t>
      </w:r>
      <w:r w:rsidRPr="007100A7">
        <w:rPr>
          <w:rStyle w:val="1-Char"/>
          <w:rFonts w:hint="cs"/>
          <w:rtl/>
        </w:rPr>
        <w:t xml:space="preserve"> بود و به رَتق و فَتق امور و</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پرداخت.</w:t>
      </w:r>
    </w:p>
    <w:p w:rsidR="000A023E" w:rsidRPr="007100A7" w:rsidRDefault="000A023E" w:rsidP="00510341">
      <w:pPr>
        <w:rPr>
          <w:rStyle w:val="1-Char"/>
          <w:rtl/>
        </w:rPr>
      </w:pPr>
      <w:r w:rsidRPr="007100A7">
        <w:rPr>
          <w:rStyle w:val="1-Char"/>
          <w:rFonts w:hint="cs"/>
          <w:rtl/>
        </w:rPr>
        <w:t>* هرگاه در شب، باد سخت</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وز</w:t>
      </w:r>
      <w:r w:rsidR="00446BB7">
        <w:rPr>
          <w:rStyle w:val="1-Char"/>
          <w:rFonts w:hint="cs"/>
          <w:rtl/>
        </w:rPr>
        <w:t>ی</w:t>
      </w:r>
      <w:r w:rsidRPr="007100A7">
        <w:rPr>
          <w:rStyle w:val="1-Char"/>
          <w:rFonts w:hint="cs"/>
          <w:rtl/>
        </w:rPr>
        <w:t>د؛ و وز</w:t>
      </w:r>
      <w:r w:rsidR="00446BB7">
        <w:rPr>
          <w:rStyle w:val="1-Char"/>
          <w:rFonts w:hint="cs"/>
          <w:rtl/>
        </w:rPr>
        <w:t>ی</w:t>
      </w:r>
      <w:r w:rsidRPr="007100A7">
        <w:rPr>
          <w:rStyle w:val="1-Char"/>
          <w:rFonts w:hint="cs"/>
          <w:rtl/>
        </w:rPr>
        <w:t>دن باد سخت در روز، عذر ترک جماعت شمرده نم</w:t>
      </w:r>
      <w:r w:rsidR="00446BB7">
        <w:rPr>
          <w:rStyle w:val="1-Char"/>
          <w:rFonts w:hint="cs"/>
          <w:rtl/>
        </w:rPr>
        <w:t>ی</w:t>
      </w:r>
      <w:r w:rsidRPr="007100A7">
        <w:rPr>
          <w:rStyle w:val="1-Char"/>
          <w:rFonts w:hint="cs"/>
          <w:rtl/>
        </w:rPr>
        <w:t>‌شود. [و همچن</w:t>
      </w:r>
      <w:r w:rsidR="00446BB7">
        <w:rPr>
          <w:rStyle w:val="1-Char"/>
          <w:rFonts w:hint="cs"/>
          <w:rtl/>
        </w:rPr>
        <w:t>ی</w:t>
      </w:r>
      <w:r w:rsidRPr="007100A7">
        <w:rPr>
          <w:rStyle w:val="1-Char"/>
          <w:rFonts w:hint="cs"/>
          <w:rtl/>
        </w:rPr>
        <w:t xml:space="preserve">ن هرگاه شخص از به راه افتادن قطار، </w:t>
      </w:r>
      <w:r w:rsidR="00446BB7">
        <w:rPr>
          <w:rStyle w:val="1-Char"/>
          <w:rFonts w:hint="cs"/>
          <w:rtl/>
        </w:rPr>
        <w:t>ی</w:t>
      </w:r>
      <w:r w:rsidRPr="007100A7">
        <w:rPr>
          <w:rStyle w:val="1-Char"/>
          <w:rFonts w:hint="cs"/>
          <w:rtl/>
        </w:rPr>
        <w:t>ا پرواز کردن هواپ</w:t>
      </w:r>
      <w:r w:rsidR="00446BB7">
        <w:rPr>
          <w:rStyle w:val="1-Char"/>
          <w:rFonts w:hint="cs"/>
          <w:rtl/>
        </w:rPr>
        <w:t>ی</w:t>
      </w:r>
      <w:r w:rsidRPr="007100A7">
        <w:rPr>
          <w:rStyle w:val="1-Char"/>
          <w:rFonts w:hint="cs"/>
          <w:rtl/>
        </w:rPr>
        <w:t>ما در صورت مشغول شدن به جماعت ب</w:t>
      </w:r>
      <w:r w:rsidR="00446BB7">
        <w:rPr>
          <w:rStyle w:val="1-Char"/>
          <w:rFonts w:hint="cs"/>
          <w:rtl/>
        </w:rPr>
        <w:t>ی</w:t>
      </w:r>
      <w:r w:rsidRPr="007100A7">
        <w:rPr>
          <w:rStyle w:val="1-Char"/>
          <w:rFonts w:hint="cs"/>
          <w:rtl/>
        </w:rPr>
        <w:t>م داشته باشد؛</w:t>
      </w:r>
    </w:p>
    <w:p w:rsidR="000A023E" w:rsidRPr="007100A7" w:rsidRDefault="000A023E" w:rsidP="00AF1D25">
      <w:pPr>
        <w:rPr>
          <w:rStyle w:val="1-Char"/>
          <w:rtl/>
        </w:rPr>
      </w:pPr>
      <w:r w:rsidRPr="007100A7">
        <w:rPr>
          <w:rStyle w:val="1-Char"/>
          <w:rFonts w:hint="cs"/>
          <w:rtl/>
        </w:rPr>
        <w:t>و ن</w:t>
      </w:r>
      <w:r w:rsidR="00446BB7">
        <w:rPr>
          <w:rStyle w:val="1-Char"/>
          <w:rFonts w:hint="cs"/>
          <w:rtl/>
        </w:rPr>
        <w:t>ی</w:t>
      </w:r>
      <w:r w:rsidRPr="007100A7">
        <w:rPr>
          <w:rStyle w:val="1-Char"/>
          <w:rFonts w:hint="cs"/>
          <w:rtl/>
        </w:rPr>
        <w:t>ز به هنگام فشار آوردن ادرار و مدفوع، حضور در جماعت ساقط م</w:t>
      </w:r>
      <w:r w:rsidR="00446BB7">
        <w:rPr>
          <w:rStyle w:val="1-Char"/>
          <w:rFonts w:hint="cs"/>
          <w:rtl/>
        </w:rPr>
        <w:t>ی</w:t>
      </w:r>
      <w:r w:rsidRPr="007100A7">
        <w:rPr>
          <w:rStyle w:val="1-Char"/>
          <w:rFonts w:hint="cs"/>
          <w:rtl/>
        </w:rPr>
        <w:t>‌گردد. عا</w:t>
      </w:r>
      <w:r w:rsidR="00446BB7">
        <w:rPr>
          <w:rStyle w:val="1-Char"/>
          <w:rFonts w:hint="cs"/>
          <w:rtl/>
        </w:rPr>
        <w:t>ی</w:t>
      </w:r>
      <w:r w:rsidRPr="007100A7">
        <w:rPr>
          <w:rStyle w:val="1-Char"/>
          <w:rFonts w:hint="cs"/>
          <w:rtl/>
        </w:rPr>
        <w:t>شه</w:t>
      </w:r>
      <w:r w:rsidR="00FE6406" w:rsidRPr="00FE6406">
        <w:rPr>
          <w:rStyle w:val="1-Char"/>
          <w:rFonts w:cs="CTraditional Arabic" w:hint="cs"/>
          <w:rtl/>
        </w:rPr>
        <w:t>ل</w:t>
      </w:r>
      <w:r w:rsidRPr="007100A7">
        <w:rPr>
          <w:rStyle w:val="1-Char"/>
          <w:rFonts w:hint="cs"/>
          <w:rtl/>
        </w:rPr>
        <w:t xml:space="preserve"> گو</w:t>
      </w:r>
      <w:r w:rsidR="00446BB7">
        <w:rPr>
          <w:rStyle w:val="1-Char"/>
          <w:rFonts w:hint="cs"/>
          <w:rtl/>
        </w:rPr>
        <w:t>ی</w:t>
      </w:r>
      <w:r w:rsidRPr="007100A7">
        <w:rPr>
          <w:rStyle w:val="1-Char"/>
          <w:rFonts w:hint="cs"/>
          <w:rtl/>
        </w:rPr>
        <w:t>د: از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شن</w:t>
      </w:r>
      <w:r w:rsidR="00446BB7">
        <w:rPr>
          <w:rStyle w:val="1-Char"/>
          <w:rFonts w:hint="cs"/>
          <w:rtl/>
        </w:rPr>
        <w:t>ی</w:t>
      </w:r>
      <w:r w:rsidRPr="007100A7">
        <w:rPr>
          <w:rStyle w:val="1-Char"/>
          <w:rFonts w:hint="cs"/>
          <w:rtl/>
        </w:rPr>
        <w:t>دم که م</w:t>
      </w:r>
      <w:r w:rsidR="00446BB7">
        <w:rPr>
          <w:rStyle w:val="1-Char"/>
          <w:rFonts w:hint="cs"/>
          <w:rtl/>
        </w:rPr>
        <w:t>ی</w:t>
      </w:r>
      <w:r w:rsidRPr="007100A7">
        <w:rPr>
          <w:rStyle w:val="1-Char"/>
          <w:rFonts w:hint="cs"/>
          <w:rtl/>
        </w:rPr>
        <w:t xml:space="preserve">‌فرمود: </w:t>
      </w:r>
      <w:r w:rsidRPr="00BE2421">
        <w:rPr>
          <w:rStyle w:val="5-Char"/>
          <w:rFonts w:hint="cs"/>
          <w:rtl/>
        </w:rPr>
        <w:t>«لٰاصَلٰاةَ بِحَضْرَةِ طَعٰامٍ وَ لٰا وَ هُوَ يُدٰافِعُ الْاَخْبَثَيْنِ»</w:t>
      </w:r>
      <w:r w:rsidRPr="007100A7">
        <w:rPr>
          <w:rStyle w:val="1-Char"/>
          <w:rFonts w:hint="cs"/>
          <w:rtl/>
        </w:rPr>
        <w:t xml:space="preserve"> (مسلم، ابوداود)؛ </w:t>
      </w:r>
      <w:r w:rsidRPr="00BE2421">
        <w:rPr>
          <w:rStyle w:val="1-Char"/>
          <w:rFonts w:hint="cs"/>
          <w:rtl/>
        </w:rPr>
        <w:t>«هنگام آماده شدن غذا و فشار آورن ادرار و مدفوع، نماز</w:t>
      </w:r>
      <w:r w:rsidR="00446BB7">
        <w:rPr>
          <w:rStyle w:val="1-Char"/>
          <w:rFonts w:hint="cs"/>
          <w:rtl/>
        </w:rPr>
        <w:t>ی</w:t>
      </w:r>
      <w:r w:rsidRPr="00BE2421">
        <w:rPr>
          <w:rStyle w:val="1-Char"/>
          <w:rFonts w:hint="cs"/>
          <w:rtl/>
        </w:rPr>
        <w:t xml:space="preserve"> ن</w:t>
      </w:r>
      <w:r w:rsidR="00446BB7">
        <w:rPr>
          <w:rStyle w:val="1-Char"/>
          <w:rFonts w:hint="cs"/>
          <w:rtl/>
        </w:rPr>
        <w:t>ی</w:t>
      </w:r>
      <w:r w:rsidRPr="00BE2421">
        <w:rPr>
          <w:rStyle w:val="1-Char"/>
          <w:rFonts w:hint="cs"/>
          <w:rtl/>
        </w:rPr>
        <w:t>ست»</w:t>
      </w:r>
      <w:r w:rsidRPr="007100A7">
        <w:rPr>
          <w:rStyle w:val="1-Char"/>
          <w:rFonts w:hint="cs"/>
          <w:rtl/>
        </w:rPr>
        <w:t>.]</w:t>
      </w:r>
    </w:p>
    <w:p w:rsidR="000A023E" w:rsidRPr="007100A7" w:rsidRDefault="000A023E" w:rsidP="00AF1D25">
      <w:pPr>
        <w:rPr>
          <w:rStyle w:val="1-Char"/>
          <w:rtl/>
        </w:rPr>
      </w:pPr>
      <w:r w:rsidRPr="007100A7">
        <w:rPr>
          <w:rStyle w:val="1-Char"/>
          <w:rFonts w:hint="cs"/>
          <w:rtl/>
        </w:rPr>
        <w:t>و هرگاه شخص</w:t>
      </w:r>
      <w:r w:rsidR="00446BB7">
        <w:rPr>
          <w:rStyle w:val="1-Char"/>
          <w:rFonts w:hint="cs"/>
          <w:rtl/>
        </w:rPr>
        <w:t>ی</w:t>
      </w:r>
      <w:r w:rsidRPr="007100A7">
        <w:rPr>
          <w:rStyle w:val="1-Char"/>
          <w:rFonts w:hint="cs"/>
          <w:rtl/>
        </w:rPr>
        <w:t>، به جهت عذر</w:t>
      </w:r>
      <w:r w:rsidR="00446BB7">
        <w:rPr>
          <w:rStyle w:val="1-Char"/>
          <w:rFonts w:hint="cs"/>
          <w:rtl/>
        </w:rPr>
        <w:t>ی</w:t>
      </w:r>
      <w:r w:rsidRPr="007100A7">
        <w:rPr>
          <w:rStyle w:val="1-Char"/>
          <w:rFonts w:hint="cs"/>
          <w:rtl/>
        </w:rPr>
        <w:t xml:space="preserve"> از عذرها</w:t>
      </w:r>
      <w:r w:rsidR="00446BB7">
        <w:rPr>
          <w:rStyle w:val="1-Char"/>
          <w:rFonts w:hint="cs"/>
          <w:rtl/>
        </w:rPr>
        <w:t>یی</w:t>
      </w:r>
      <w:r w:rsidRPr="007100A7">
        <w:rPr>
          <w:rStyle w:val="1-Char"/>
          <w:rFonts w:hint="cs"/>
          <w:rtl/>
        </w:rPr>
        <w:t xml:space="preserve"> که مباح گرداننده‌</w:t>
      </w:r>
      <w:r w:rsidR="00446BB7">
        <w:rPr>
          <w:rStyle w:val="1-Char"/>
          <w:rFonts w:hint="cs"/>
          <w:rtl/>
        </w:rPr>
        <w:t>ی</w:t>
      </w:r>
      <w:r w:rsidRPr="007100A7">
        <w:rPr>
          <w:rStyle w:val="1-Char"/>
          <w:rFonts w:hint="cs"/>
          <w:rtl/>
        </w:rPr>
        <w:t xml:space="preserve"> عدم حضور در جماعت است، از جماعت باز ماند، در آن صورت برا</w:t>
      </w:r>
      <w:r w:rsidR="00446BB7">
        <w:rPr>
          <w:rStyle w:val="1-Char"/>
          <w:rFonts w:hint="cs"/>
          <w:rtl/>
        </w:rPr>
        <w:t>ی</w:t>
      </w:r>
      <w:r w:rsidRPr="007100A7">
        <w:rPr>
          <w:rStyle w:val="1-Char"/>
          <w:rFonts w:hint="cs"/>
          <w:rtl/>
        </w:rPr>
        <w:t xml:space="preserve"> و</w:t>
      </w:r>
      <w:r w:rsidR="00446BB7">
        <w:rPr>
          <w:rStyle w:val="1-Char"/>
          <w:rFonts w:hint="cs"/>
          <w:rtl/>
        </w:rPr>
        <w:t>ی</w:t>
      </w:r>
      <w:r w:rsidRPr="007100A7">
        <w:rPr>
          <w:rStyle w:val="1-Char"/>
          <w:rFonts w:hint="cs"/>
          <w:rtl/>
        </w:rPr>
        <w:t>، ثواب و پاداش جماعت به دست م</w:t>
      </w:r>
      <w:r w:rsidR="00446BB7">
        <w:rPr>
          <w:rStyle w:val="1-Char"/>
          <w:rFonts w:hint="cs"/>
          <w:rtl/>
        </w:rPr>
        <w:t>ی</w:t>
      </w:r>
      <w:r w:rsidRPr="007100A7">
        <w:rPr>
          <w:rStyle w:val="1-Char"/>
          <w:rFonts w:hint="cs"/>
          <w:rtl/>
        </w:rPr>
        <w:t>‌آ</w:t>
      </w:r>
      <w:r w:rsidR="00446BB7">
        <w:rPr>
          <w:rStyle w:val="1-Char"/>
          <w:rFonts w:hint="cs"/>
          <w:rtl/>
        </w:rPr>
        <w:t>ی</w:t>
      </w:r>
      <w:r w:rsidRPr="007100A7">
        <w:rPr>
          <w:rStyle w:val="1-Char"/>
          <w:rFonts w:hint="cs"/>
          <w:rtl/>
        </w:rPr>
        <w:t>د [و و</w:t>
      </w:r>
      <w:r w:rsidR="00446BB7">
        <w:rPr>
          <w:rStyle w:val="1-Char"/>
          <w:rFonts w:hint="cs"/>
          <w:rtl/>
        </w:rPr>
        <w:t>ی</w:t>
      </w:r>
      <w:r w:rsidRPr="007100A7">
        <w:rPr>
          <w:rStyle w:val="1-Char"/>
          <w:rFonts w:hint="cs"/>
          <w:rtl/>
        </w:rPr>
        <w:t xml:space="preserve"> بدان نائل م</w:t>
      </w:r>
      <w:r w:rsidR="00446BB7">
        <w:rPr>
          <w:rStyle w:val="1-Char"/>
          <w:rFonts w:hint="cs"/>
          <w:rtl/>
        </w:rPr>
        <w:t>ی</w:t>
      </w:r>
      <w:r w:rsidRPr="007100A7">
        <w:rPr>
          <w:rStyle w:val="1-Char"/>
          <w:rFonts w:hint="cs"/>
          <w:rtl/>
        </w:rPr>
        <w:t>‌گردد.]</w:t>
      </w:r>
    </w:p>
    <w:p w:rsidR="00B837DF" w:rsidRPr="000D4439" w:rsidRDefault="00824B97" w:rsidP="00510341">
      <w:pPr>
        <w:pStyle w:val="3-"/>
        <w:rPr>
          <w:rtl/>
        </w:rPr>
      </w:pPr>
      <w:r w:rsidRPr="000D4439">
        <w:rPr>
          <w:rFonts w:hint="eastAsia"/>
          <w:rtl/>
        </w:rPr>
        <w:t>فَصلٌ</w:t>
      </w:r>
      <w:r w:rsidRPr="000D4439">
        <w:rPr>
          <w:rFonts w:hint="cs"/>
          <w:rtl/>
        </w:rPr>
        <w:t xml:space="preserve"> </w:t>
      </w:r>
      <w:r w:rsidRPr="000D4439">
        <w:rPr>
          <w:rFonts w:hint="eastAsia"/>
          <w:rtl/>
        </w:rPr>
        <w:t>فِي</w:t>
      </w:r>
      <w:r w:rsidRPr="000D4439">
        <w:rPr>
          <w:rtl/>
        </w:rPr>
        <w:t xml:space="preserve"> </w:t>
      </w:r>
      <w:r w:rsidRPr="000D4439">
        <w:rPr>
          <w:rFonts w:hint="eastAsia"/>
          <w:rtl/>
        </w:rPr>
        <w:t>الأ</w:t>
      </w:r>
      <w:r w:rsidR="00510341">
        <w:rPr>
          <w:rFonts w:hint="cs"/>
          <w:rtl/>
        </w:rPr>
        <w:t>َ</w:t>
      </w:r>
      <w:r w:rsidRPr="000D4439">
        <w:rPr>
          <w:rFonts w:hint="eastAsia"/>
          <w:rtl/>
        </w:rPr>
        <w:t>حَقِّ</w:t>
      </w:r>
      <w:r w:rsidRPr="000D4439">
        <w:rPr>
          <w:rtl/>
        </w:rPr>
        <w:t xml:space="preserve"> </w:t>
      </w:r>
      <w:r w:rsidRPr="000D4439">
        <w:rPr>
          <w:rFonts w:hint="eastAsia"/>
          <w:rtl/>
        </w:rPr>
        <w:t>بِالإِمَامَةِ</w:t>
      </w:r>
      <w:r w:rsidRPr="000D4439">
        <w:rPr>
          <w:rtl/>
        </w:rPr>
        <w:t xml:space="preserve"> </w:t>
      </w:r>
      <w:r w:rsidRPr="000D4439">
        <w:rPr>
          <w:rFonts w:hint="eastAsia"/>
          <w:rtl/>
        </w:rPr>
        <w:t>وَ</w:t>
      </w:r>
      <w:r w:rsidRPr="000D4439">
        <w:rPr>
          <w:rtl/>
        </w:rPr>
        <w:t xml:space="preserve"> </w:t>
      </w:r>
      <w:r w:rsidRPr="000D4439">
        <w:rPr>
          <w:rFonts w:hint="eastAsia"/>
          <w:rtl/>
        </w:rPr>
        <w:t>تَرتِيبِ</w:t>
      </w:r>
      <w:r w:rsidRPr="000D4439">
        <w:rPr>
          <w:rtl/>
        </w:rPr>
        <w:t xml:space="preserve"> </w:t>
      </w:r>
      <w:r w:rsidRPr="000D4439">
        <w:rPr>
          <w:rFonts w:hint="eastAsia"/>
          <w:rtl/>
        </w:rPr>
        <w:t>الصُّفُوفِ</w:t>
      </w:r>
    </w:p>
    <w:p w:rsidR="00824B97" w:rsidRPr="00BE2421" w:rsidRDefault="00824B97" w:rsidP="00AF1D25">
      <w:pPr>
        <w:rPr>
          <w:rStyle w:val="5-Char"/>
          <w:bCs/>
          <w:rtl/>
        </w:rPr>
      </w:pPr>
      <w:r w:rsidRPr="00BE2421">
        <w:rPr>
          <w:rStyle w:val="5-Char"/>
          <w:rFonts w:hint="eastAsia"/>
          <w:rtl/>
        </w:rPr>
        <w:t>إِذَا</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يَكُن</w:t>
      </w:r>
      <w:r w:rsidRPr="00BE2421">
        <w:rPr>
          <w:rStyle w:val="5-Char"/>
          <w:rtl/>
        </w:rPr>
        <w:t xml:space="preserve"> </w:t>
      </w:r>
      <w:r w:rsidRPr="00BE2421">
        <w:rPr>
          <w:rStyle w:val="5-Char"/>
          <w:rFonts w:hint="eastAsia"/>
          <w:rtl/>
        </w:rPr>
        <w:t>بَينَ</w:t>
      </w:r>
      <w:r w:rsidRPr="00BE2421">
        <w:rPr>
          <w:rStyle w:val="5-Char"/>
          <w:rtl/>
        </w:rPr>
        <w:t xml:space="preserve"> </w:t>
      </w:r>
      <w:r w:rsidRPr="00BE2421">
        <w:rPr>
          <w:rStyle w:val="5-Char"/>
          <w:rFonts w:hint="eastAsia"/>
          <w:rtl/>
        </w:rPr>
        <w:t>الحَاضِرِينَ</w:t>
      </w:r>
      <w:r w:rsidRPr="00BE2421">
        <w:rPr>
          <w:rStyle w:val="5-Char"/>
          <w:rtl/>
        </w:rPr>
        <w:t xml:space="preserve"> </w:t>
      </w:r>
      <w:r w:rsidRPr="00BE2421">
        <w:rPr>
          <w:rStyle w:val="5-Char"/>
          <w:rFonts w:hint="eastAsia"/>
          <w:rtl/>
        </w:rPr>
        <w:t>صَاحِبُ</w:t>
      </w:r>
      <w:r w:rsidRPr="00BE2421">
        <w:rPr>
          <w:rStyle w:val="5-Char"/>
          <w:rtl/>
        </w:rPr>
        <w:t xml:space="preserve"> </w:t>
      </w:r>
      <w:r w:rsidRPr="00BE2421">
        <w:rPr>
          <w:rStyle w:val="5-Char"/>
          <w:rFonts w:hint="eastAsia"/>
          <w:rtl/>
        </w:rPr>
        <w:t>مَنزِلٍ</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وَظِيفَ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ذُو</w:t>
      </w:r>
      <w:r w:rsidRPr="00BE2421">
        <w:rPr>
          <w:rStyle w:val="5-Char"/>
          <w:rtl/>
        </w:rPr>
        <w:t xml:space="preserve"> </w:t>
      </w:r>
      <w:r w:rsidRPr="00BE2421">
        <w:rPr>
          <w:rStyle w:val="5-Char"/>
          <w:rFonts w:hint="eastAsia"/>
          <w:rtl/>
        </w:rPr>
        <w:t>سُلطَانٍ</w:t>
      </w:r>
      <w:r w:rsidRPr="00BE2421">
        <w:rPr>
          <w:rStyle w:val="5-Char"/>
          <w:rFonts w:hint="cs"/>
          <w:rtl/>
        </w:rPr>
        <w:t>،</w:t>
      </w:r>
      <w:r w:rsidRPr="00BE2421">
        <w:rPr>
          <w:rStyle w:val="5-Char"/>
          <w:rtl/>
        </w:rPr>
        <w:t xml:space="preserve"> </w:t>
      </w:r>
      <w:r w:rsidRPr="00BE2421">
        <w:rPr>
          <w:rStyle w:val="5-Char"/>
          <w:rFonts w:hint="eastAsia"/>
          <w:rtl/>
        </w:rPr>
        <w:t>فَالأَعلَمُ</w:t>
      </w:r>
      <w:r w:rsidRPr="00BE2421">
        <w:rPr>
          <w:rStyle w:val="5-Char"/>
          <w:rFonts w:hint="cs"/>
          <w:rtl/>
        </w:rPr>
        <w:t>،</w:t>
      </w:r>
      <w:r w:rsidRPr="00BE2421">
        <w:rPr>
          <w:rStyle w:val="5-Char"/>
          <w:rtl/>
        </w:rPr>
        <w:t xml:space="preserve"> </w:t>
      </w:r>
      <w:r w:rsidRPr="00BE2421">
        <w:rPr>
          <w:rStyle w:val="5-Char"/>
          <w:rFonts w:hint="eastAsia"/>
          <w:rtl/>
        </w:rPr>
        <w:t>أَحَقُّ</w:t>
      </w:r>
      <w:r w:rsidRPr="00BE2421">
        <w:rPr>
          <w:rStyle w:val="5-Char"/>
          <w:rtl/>
        </w:rPr>
        <w:t xml:space="preserve"> </w:t>
      </w:r>
      <w:r w:rsidRPr="00BE2421">
        <w:rPr>
          <w:rStyle w:val="5-Char"/>
          <w:rFonts w:hint="eastAsia"/>
          <w:rtl/>
        </w:rPr>
        <w:t>بِالإِمَامَةِ</w:t>
      </w:r>
      <w:r w:rsidRPr="00BE2421">
        <w:rPr>
          <w:rStyle w:val="5-Char"/>
          <w:rFonts w:hint="cs"/>
          <w:rtl/>
        </w:rPr>
        <w:t>؛</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الأَقرَأ</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الأَورَع</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الأَسَنُّ</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الأَحسَنُ</w:t>
      </w:r>
      <w:r w:rsidRPr="00BE2421">
        <w:rPr>
          <w:rStyle w:val="5-Char"/>
          <w:rtl/>
        </w:rPr>
        <w:t xml:space="preserve"> </w:t>
      </w:r>
      <w:r w:rsidRPr="00BE2421">
        <w:rPr>
          <w:rStyle w:val="5-Char"/>
          <w:rFonts w:hint="eastAsia"/>
          <w:rtl/>
        </w:rPr>
        <w:t>خُلقًا</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الأَحسَنُ</w:t>
      </w:r>
      <w:r w:rsidRPr="00BE2421">
        <w:rPr>
          <w:rStyle w:val="5-Char"/>
          <w:rtl/>
        </w:rPr>
        <w:t xml:space="preserve"> </w:t>
      </w:r>
      <w:r w:rsidRPr="00BE2421">
        <w:rPr>
          <w:rStyle w:val="5-Char"/>
          <w:rFonts w:hint="eastAsia"/>
          <w:rtl/>
        </w:rPr>
        <w:t>وَجهًا</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الأَشرَفُ</w:t>
      </w:r>
      <w:r w:rsidRPr="00BE2421">
        <w:rPr>
          <w:rStyle w:val="5-Char"/>
          <w:rtl/>
        </w:rPr>
        <w:t xml:space="preserve"> </w:t>
      </w:r>
      <w:r w:rsidRPr="00BE2421">
        <w:rPr>
          <w:rStyle w:val="5-Char"/>
          <w:rFonts w:hint="eastAsia"/>
          <w:rtl/>
        </w:rPr>
        <w:t>نَسَبًا</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الأَحسَنُ</w:t>
      </w:r>
      <w:r w:rsidRPr="00BE2421">
        <w:rPr>
          <w:rStyle w:val="5-Char"/>
          <w:rtl/>
        </w:rPr>
        <w:t xml:space="preserve"> </w:t>
      </w:r>
      <w:r w:rsidRPr="00BE2421">
        <w:rPr>
          <w:rStyle w:val="5-Char"/>
          <w:rFonts w:hint="eastAsia"/>
          <w:rtl/>
        </w:rPr>
        <w:t>صَوتًا</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الأَنظَفُ</w:t>
      </w:r>
      <w:r w:rsidRPr="00BE2421">
        <w:rPr>
          <w:rStyle w:val="5-Char"/>
          <w:rtl/>
        </w:rPr>
        <w:t xml:space="preserve"> </w:t>
      </w:r>
      <w:r w:rsidRPr="00BE2421">
        <w:rPr>
          <w:rStyle w:val="5-Char"/>
          <w:rFonts w:hint="eastAsia"/>
          <w:rtl/>
        </w:rPr>
        <w:t>ثَوبًا</w:t>
      </w:r>
      <w:r w:rsidRPr="00BE2421">
        <w:rPr>
          <w:rStyle w:val="5-Char"/>
          <w:rFonts w:hint="cs"/>
          <w:rtl/>
        </w:rPr>
        <w:t>.</w:t>
      </w:r>
    </w:p>
    <w:p w:rsidR="00824B97" w:rsidRPr="00BE2421" w:rsidRDefault="00824B97" w:rsidP="00AF1D25">
      <w:pPr>
        <w:rPr>
          <w:rStyle w:val="5-Char"/>
          <w:bCs/>
          <w:rtl/>
        </w:rPr>
      </w:pPr>
      <w:r w:rsidRPr="00BE2421">
        <w:rPr>
          <w:rStyle w:val="5-Char"/>
          <w:rFonts w:hint="eastAsia"/>
          <w:rtl/>
        </w:rPr>
        <w:t>فَإِنِ</w:t>
      </w:r>
      <w:r w:rsidRPr="00BE2421">
        <w:rPr>
          <w:rStyle w:val="5-Char"/>
          <w:rtl/>
        </w:rPr>
        <w:t xml:space="preserve"> </w:t>
      </w:r>
      <w:r w:rsidRPr="00BE2421">
        <w:rPr>
          <w:rStyle w:val="5-Char"/>
          <w:rFonts w:hint="eastAsia"/>
          <w:rtl/>
        </w:rPr>
        <w:t>اِستَوَوا</w:t>
      </w:r>
      <w:r w:rsidRPr="00BE2421">
        <w:rPr>
          <w:rStyle w:val="5-Char"/>
          <w:rFonts w:hint="cs"/>
          <w:rtl/>
        </w:rPr>
        <w:t>،</w:t>
      </w:r>
      <w:r w:rsidRPr="00BE2421">
        <w:rPr>
          <w:rStyle w:val="5-Char"/>
          <w:rtl/>
        </w:rPr>
        <w:t xml:space="preserve"> </w:t>
      </w:r>
      <w:r w:rsidRPr="00BE2421">
        <w:rPr>
          <w:rStyle w:val="5-Char"/>
          <w:rFonts w:hint="eastAsia"/>
          <w:rtl/>
        </w:rPr>
        <w:t>يُقرِعُ</w:t>
      </w:r>
      <w:r w:rsidRPr="00BE2421">
        <w:rPr>
          <w:rStyle w:val="5-Char"/>
          <w:rtl/>
        </w:rPr>
        <w:t xml:space="preserve"> </w:t>
      </w:r>
      <w:r w:rsidRPr="00BE2421">
        <w:rPr>
          <w:rStyle w:val="5-Char"/>
          <w:rFonts w:hint="eastAsia"/>
          <w:rtl/>
        </w:rPr>
        <w:t>أَو</w:t>
      </w:r>
      <w:r w:rsidRPr="00BE2421">
        <w:rPr>
          <w:rStyle w:val="5-Char"/>
          <w:rFonts w:hint="cs"/>
          <w:rtl/>
        </w:rPr>
        <w:t>ِ</w:t>
      </w:r>
      <w:r w:rsidRPr="00BE2421">
        <w:rPr>
          <w:rStyle w:val="5-Char"/>
          <w:rtl/>
        </w:rPr>
        <w:t xml:space="preserve"> </w:t>
      </w:r>
      <w:r w:rsidRPr="00BE2421">
        <w:rPr>
          <w:rStyle w:val="5-Char"/>
          <w:rFonts w:hint="eastAsia"/>
          <w:rtl/>
        </w:rPr>
        <w:t>الخِيَارُ</w:t>
      </w:r>
      <w:r w:rsidRPr="00BE2421">
        <w:rPr>
          <w:rStyle w:val="5-Char"/>
          <w:rtl/>
        </w:rPr>
        <w:t xml:space="preserve"> </w:t>
      </w:r>
      <w:r w:rsidRPr="00BE2421">
        <w:rPr>
          <w:rStyle w:val="5-Char"/>
          <w:rFonts w:hint="eastAsia"/>
          <w:rtl/>
        </w:rPr>
        <w:t>إِلَ</w:t>
      </w:r>
      <w:r w:rsidR="00D65C23" w:rsidRPr="00BE2421">
        <w:rPr>
          <w:rStyle w:val="5-Char"/>
          <w:rFonts w:hint="cs"/>
          <w:rtl/>
        </w:rPr>
        <w:t>ی</w:t>
      </w:r>
      <w:r w:rsidRPr="00BE2421">
        <w:rPr>
          <w:rStyle w:val="5-Char"/>
          <w:rtl/>
        </w:rPr>
        <w:t xml:space="preserve"> </w:t>
      </w:r>
      <w:r w:rsidRPr="00BE2421">
        <w:rPr>
          <w:rStyle w:val="5-Char"/>
          <w:rFonts w:hint="cs"/>
          <w:rtl/>
        </w:rPr>
        <w:t>لِ</w:t>
      </w:r>
      <w:r w:rsidRPr="00BE2421">
        <w:rPr>
          <w:rStyle w:val="5-Char"/>
          <w:rFonts w:hint="eastAsia"/>
          <w:rtl/>
        </w:rPr>
        <w:t>ل</w:t>
      </w:r>
      <w:r w:rsidRPr="00BE2421">
        <w:rPr>
          <w:rStyle w:val="5-Char"/>
          <w:rFonts w:hint="cs"/>
          <w:rtl/>
        </w:rPr>
        <w:t>ْ</w:t>
      </w:r>
      <w:r w:rsidRPr="00BE2421">
        <w:rPr>
          <w:rStyle w:val="5-Char"/>
          <w:rFonts w:hint="eastAsia"/>
          <w:rtl/>
        </w:rPr>
        <w:t>قَو</w:t>
      </w:r>
      <w:r w:rsidRPr="00BE2421">
        <w:rPr>
          <w:rStyle w:val="5-Char"/>
          <w:rFonts w:hint="cs"/>
          <w:rtl/>
        </w:rPr>
        <w:t>ْ</w:t>
      </w:r>
      <w:r w:rsidRPr="00BE2421">
        <w:rPr>
          <w:rStyle w:val="5-Char"/>
          <w:rFonts w:hint="eastAsia"/>
          <w:rtl/>
        </w:rPr>
        <w:t>مِ</w:t>
      </w:r>
      <w:r w:rsidRPr="00BE2421">
        <w:rPr>
          <w:rStyle w:val="5-Char"/>
          <w:rFonts w:hint="cs"/>
          <w:rtl/>
        </w:rPr>
        <w:t>؛</w:t>
      </w:r>
      <w:r w:rsidRPr="00BE2421">
        <w:rPr>
          <w:rStyle w:val="5-Char"/>
          <w:rtl/>
        </w:rPr>
        <w:t xml:space="preserve"> </w:t>
      </w:r>
      <w:r w:rsidRPr="00BE2421">
        <w:rPr>
          <w:rStyle w:val="5-Char"/>
          <w:rFonts w:hint="eastAsia"/>
          <w:rtl/>
        </w:rPr>
        <w:t>فَإِنِ</w:t>
      </w:r>
      <w:r w:rsidRPr="00BE2421">
        <w:rPr>
          <w:rStyle w:val="5-Char"/>
          <w:rtl/>
        </w:rPr>
        <w:t xml:space="preserve"> </w:t>
      </w:r>
      <w:r w:rsidRPr="00BE2421">
        <w:rPr>
          <w:rStyle w:val="5-Char"/>
          <w:rFonts w:hint="eastAsia"/>
          <w:rtl/>
        </w:rPr>
        <w:t>اختَلَفُوا</w:t>
      </w:r>
      <w:r w:rsidRPr="00BE2421">
        <w:rPr>
          <w:rStyle w:val="5-Char"/>
          <w:rFonts w:hint="cs"/>
          <w:rtl/>
        </w:rPr>
        <w:t>،</w:t>
      </w:r>
      <w:r w:rsidRPr="00BE2421">
        <w:rPr>
          <w:rStyle w:val="5-Char"/>
          <w:rtl/>
        </w:rPr>
        <w:t xml:space="preserve"> </w:t>
      </w:r>
      <w:r w:rsidRPr="00BE2421">
        <w:rPr>
          <w:rStyle w:val="5-Char"/>
          <w:rFonts w:hint="eastAsia"/>
          <w:rtl/>
        </w:rPr>
        <w:t>فَالعِبرَةُ</w:t>
      </w:r>
      <w:r w:rsidRPr="00BE2421">
        <w:rPr>
          <w:rStyle w:val="5-Char"/>
          <w:rtl/>
        </w:rPr>
        <w:t xml:space="preserve"> </w:t>
      </w:r>
      <w:r w:rsidRPr="00BE2421">
        <w:rPr>
          <w:rStyle w:val="5-Char"/>
          <w:rFonts w:hint="eastAsia"/>
          <w:rtl/>
        </w:rPr>
        <w:t>بِمَا</w:t>
      </w:r>
      <w:r w:rsidRPr="00BE2421">
        <w:rPr>
          <w:rStyle w:val="5-Char"/>
          <w:rtl/>
        </w:rPr>
        <w:t xml:space="preserve"> </w:t>
      </w:r>
      <w:r w:rsidRPr="00BE2421">
        <w:rPr>
          <w:rStyle w:val="5-Char"/>
          <w:rFonts w:hint="eastAsia"/>
          <w:rtl/>
        </w:rPr>
        <w:t>اِختَارَهُ</w:t>
      </w:r>
      <w:r w:rsidRPr="00BE2421">
        <w:rPr>
          <w:rStyle w:val="5-Char"/>
          <w:rtl/>
        </w:rPr>
        <w:t xml:space="preserve"> </w:t>
      </w:r>
      <w:r w:rsidRPr="00BE2421">
        <w:rPr>
          <w:rStyle w:val="5-Char"/>
          <w:rFonts w:hint="eastAsia"/>
          <w:rtl/>
        </w:rPr>
        <w:t>الأَكثَرُ</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قَدَّمُوا</w:t>
      </w:r>
      <w:r w:rsidRPr="00BE2421">
        <w:rPr>
          <w:rStyle w:val="5-Char"/>
          <w:rtl/>
        </w:rPr>
        <w:t xml:space="preserve"> </w:t>
      </w:r>
      <w:r w:rsidRPr="00BE2421">
        <w:rPr>
          <w:rStyle w:val="5-Char"/>
          <w:rFonts w:hint="eastAsia"/>
          <w:rtl/>
        </w:rPr>
        <w:t>غَيرَ</w:t>
      </w:r>
      <w:r w:rsidRPr="00BE2421">
        <w:rPr>
          <w:rStyle w:val="5-Char"/>
          <w:rtl/>
        </w:rPr>
        <w:t xml:space="preserve"> </w:t>
      </w:r>
      <w:r w:rsidRPr="00BE2421">
        <w:rPr>
          <w:rStyle w:val="5-Char"/>
          <w:rFonts w:hint="eastAsia"/>
          <w:rtl/>
        </w:rPr>
        <w:t>الأَولَ</w:t>
      </w:r>
      <w:r w:rsidR="00D65C23" w:rsidRPr="00BE2421">
        <w:rPr>
          <w:rStyle w:val="5-Char"/>
          <w:rFonts w:hint="cs"/>
          <w:rtl/>
        </w:rPr>
        <w:t>ی</w:t>
      </w:r>
      <w:r w:rsidRPr="00BE2421">
        <w:rPr>
          <w:rStyle w:val="5-Char"/>
          <w:rFonts w:hint="cs"/>
          <w:rtl/>
        </w:rPr>
        <w:t>،</w:t>
      </w:r>
      <w:r w:rsidRPr="00BE2421">
        <w:rPr>
          <w:rStyle w:val="5-Char"/>
          <w:rtl/>
        </w:rPr>
        <w:t xml:space="preserve"> </w:t>
      </w:r>
      <w:r w:rsidRPr="00BE2421">
        <w:rPr>
          <w:rStyle w:val="5-Char"/>
          <w:rFonts w:hint="eastAsia"/>
          <w:rtl/>
        </w:rPr>
        <w:t>فَقَد</w:t>
      </w:r>
      <w:r w:rsidRPr="00BE2421">
        <w:rPr>
          <w:rStyle w:val="5-Char"/>
          <w:rtl/>
        </w:rPr>
        <w:t xml:space="preserve"> </w:t>
      </w:r>
      <w:r w:rsidRPr="00BE2421">
        <w:rPr>
          <w:rStyle w:val="5-Char"/>
          <w:rFonts w:hint="eastAsia"/>
          <w:rtl/>
        </w:rPr>
        <w:t>أَسَاءُوا</w:t>
      </w:r>
      <w:r w:rsidRPr="00BE2421">
        <w:rPr>
          <w:rStyle w:val="5-Char"/>
          <w:rFonts w:hint="cs"/>
          <w:rtl/>
        </w:rPr>
        <w:t>.</w:t>
      </w:r>
    </w:p>
    <w:p w:rsidR="00824B97" w:rsidRPr="00BE2421" w:rsidRDefault="00824B97" w:rsidP="00AF1D25">
      <w:pPr>
        <w:rPr>
          <w:rStyle w:val="5-Char"/>
          <w:bCs/>
        </w:rPr>
      </w:pPr>
      <w:r w:rsidRPr="00BE2421">
        <w:rPr>
          <w:rStyle w:val="5-Char"/>
          <w:rFonts w:hint="eastAsia"/>
          <w:rtl/>
        </w:rPr>
        <w:t>وَ</w:t>
      </w:r>
      <w:r w:rsidRPr="00BE2421">
        <w:rPr>
          <w:rStyle w:val="5-Char"/>
          <w:rtl/>
        </w:rPr>
        <w:t xml:space="preserve"> </w:t>
      </w:r>
      <w:r w:rsidRPr="00BE2421">
        <w:rPr>
          <w:rStyle w:val="5-Char"/>
          <w:rFonts w:hint="eastAsia"/>
          <w:rtl/>
        </w:rPr>
        <w:t>كُرِهَ</w:t>
      </w:r>
      <w:r w:rsidRPr="00BE2421">
        <w:rPr>
          <w:rStyle w:val="5-Char"/>
          <w:rtl/>
        </w:rPr>
        <w:t xml:space="preserve"> </w:t>
      </w:r>
      <w:r w:rsidRPr="00BE2421">
        <w:rPr>
          <w:rStyle w:val="5-Char"/>
          <w:rFonts w:hint="eastAsia"/>
          <w:rtl/>
        </w:rPr>
        <w:t>إِمَامَةُ</w:t>
      </w:r>
      <w:r w:rsidRPr="00BE2421">
        <w:rPr>
          <w:rStyle w:val="5-Char"/>
          <w:rtl/>
        </w:rPr>
        <w:t xml:space="preserve"> </w:t>
      </w:r>
      <w:r w:rsidRPr="00BE2421">
        <w:rPr>
          <w:rStyle w:val="5-Char"/>
          <w:rFonts w:hint="eastAsia"/>
          <w:rtl/>
        </w:rPr>
        <w:t>العَبدِ</w:t>
      </w:r>
      <w:r w:rsidRPr="00BE2421">
        <w:rPr>
          <w:rStyle w:val="5-Char"/>
          <w:rtl/>
        </w:rPr>
        <w:t xml:space="preserve"> </w:t>
      </w:r>
      <w:r w:rsidRPr="00BE2421">
        <w:rPr>
          <w:rStyle w:val="5-Char"/>
          <w:rFonts w:hint="eastAsia"/>
          <w:rtl/>
        </w:rPr>
        <w:t>وَالأَعمَ</w:t>
      </w:r>
      <w:r w:rsidR="00D65C23" w:rsidRPr="00BE2421">
        <w:rPr>
          <w:rStyle w:val="5-Char"/>
          <w:rFonts w:hint="cs"/>
          <w:rtl/>
        </w:rPr>
        <w:t>ی</w:t>
      </w:r>
      <w:r w:rsidRPr="00BE2421">
        <w:rPr>
          <w:rStyle w:val="5-Char"/>
          <w:rtl/>
        </w:rPr>
        <w:t xml:space="preserve"> </w:t>
      </w:r>
      <w:r w:rsidRPr="00BE2421">
        <w:rPr>
          <w:rStyle w:val="5-Char"/>
          <w:rFonts w:hint="eastAsia"/>
          <w:rtl/>
        </w:rPr>
        <w:t>وَالأَعرَابِيِّ</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وَلَدِ</w:t>
      </w:r>
      <w:r w:rsidRPr="00BE2421">
        <w:rPr>
          <w:rStyle w:val="5-Char"/>
          <w:rtl/>
        </w:rPr>
        <w:t xml:space="preserve"> </w:t>
      </w:r>
      <w:r w:rsidRPr="00BE2421">
        <w:rPr>
          <w:rStyle w:val="5-Char"/>
          <w:rFonts w:hint="eastAsia"/>
          <w:rtl/>
        </w:rPr>
        <w:t>الزِّنَا</w:t>
      </w:r>
      <w:r w:rsidRPr="00BE2421">
        <w:rPr>
          <w:rStyle w:val="5-Char"/>
          <w:rFonts w:hint="cs"/>
          <w:rtl/>
        </w:rPr>
        <w:t>،</w:t>
      </w:r>
      <w:r w:rsidRPr="00BE2421">
        <w:rPr>
          <w:rStyle w:val="5-Char"/>
          <w:rtl/>
        </w:rPr>
        <w:t xml:space="preserve"> </w:t>
      </w:r>
      <w:r w:rsidRPr="00BE2421">
        <w:rPr>
          <w:rStyle w:val="5-Char"/>
          <w:rFonts w:hint="eastAsia"/>
          <w:rtl/>
        </w:rPr>
        <w:t>الجَاهِل</w:t>
      </w:r>
      <w:r w:rsidRPr="00BE2421">
        <w:rPr>
          <w:rStyle w:val="5-Char"/>
          <w:rFonts w:hint="cs"/>
          <w:rtl/>
        </w:rPr>
        <w:t>ِ</w:t>
      </w:r>
      <w:r w:rsidRPr="00BE2421">
        <w:rPr>
          <w:rStyle w:val="5-Char"/>
          <w:rtl/>
        </w:rPr>
        <w:t xml:space="preserve"> </w:t>
      </w:r>
      <w:r w:rsidRPr="00BE2421">
        <w:rPr>
          <w:rStyle w:val="5-Char"/>
          <w:rFonts w:hint="eastAsia"/>
          <w:rtl/>
        </w:rPr>
        <w:t>وَالفَاسِق</w:t>
      </w:r>
      <w:r w:rsidRPr="00BE2421">
        <w:rPr>
          <w:rStyle w:val="5-Char"/>
          <w:rFonts w:hint="cs"/>
          <w:rtl/>
        </w:rPr>
        <w:t>ِ</w:t>
      </w:r>
      <w:r w:rsidRPr="00BE2421">
        <w:rPr>
          <w:rStyle w:val="5-Char"/>
          <w:rtl/>
        </w:rPr>
        <w:t xml:space="preserve"> </w:t>
      </w:r>
      <w:r w:rsidRPr="00BE2421">
        <w:rPr>
          <w:rStyle w:val="5-Char"/>
          <w:rFonts w:hint="eastAsia"/>
          <w:rtl/>
        </w:rPr>
        <w:t>وَالمُبتَدِع</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طوِيلُ</w:t>
      </w:r>
      <w:r w:rsidRPr="00BE2421">
        <w:rPr>
          <w:rStyle w:val="5-Char"/>
          <w:rtl/>
        </w:rPr>
        <w:t xml:space="preserve"> </w:t>
      </w:r>
      <w:r w:rsidRPr="00BE2421">
        <w:rPr>
          <w:rStyle w:val="5-Char"/>
          <w:rFonts w:hint="eastAsia"/>
          <w:rtl/>
        </w:rPr>
        <w:t>الصَّلَا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جَمَاعَةُ</w:t>
      </w:r>
      <w:r w:rsidRPr="00BE2421">
        <w:rPr>
          <w:rStyle w:val="5-Char"/>
          <w:rtl/>
        </w:rPr>
        <w:t xml:space="preserve"> </w:t>
      </w:r>
      <w:r w:rsidRPr="00BE2421">
        <w:rPr>
          <w:rStyle w:val="5-Char"/>
          <w:rFonts w:hint="eastAsia"/>
          <w:rtl/>
        </w:rPr>
        <w:t>العُرَاةِ</w:t>
      </w:r>
      <w:r w:rsidRPr="00BE2421">
        <w:rPr>
          <w:rStyle w:val="5-Char"/>
          <w:rtl/>
        </w:rPr>
        <w:t xml:space="preserve"> </w:t>
      </w:r>
      <w:r w:rsidRPr="00BE2421">
        <w:rPr>
          <w:rStyle w:val="5-Char"/>
          <w:rFonts w:hint="eastAsia"/>
          <w:rtl/>
        </w:rPr>
        <w:t>وَالنِّسَاءِ</w:t>
      </w:r>
      <w:r w:rsidRPr="00BE2421">
        <w:rPr>
          <w:rStyle w:val="5-Char"/>
          <w:rFonts w:hint="cs"/>
          <w:rtl/>
        </w:rPr>
        <w:t>؛</w:t>
      </w:r>
      <w:r w:rsidRPr="00BE2421">
        <w:rPr>
          <w:rStyle w:val="5-Char"/>
          <w:rtl/>
        </w:rPr>
        <w:t xml:space="preserve"> </w:t>
      </w:r>
      <w:r w:rsidRPr="00BE2421">
        <w:rPr>
          <w:rStyle w:val="5-Char"/>
          <w:rFonts w:hint="eastAsia"/>
          <w:rtl/>
        </w:rPr>
        <w:t>فَإِن</w:t>
      </w:r>
      <w:r w:rsidRPr="00BE2421">
        <w:rPr>
          <w:rStyle w:val="5-Char"/>
          <w:rtl/>
        </w:rPr>
        <w:t xml:space="preserve"> </w:t>
      </w:r>
      <w:r w:rsidRPr="00BE2421">
        <w:rPr>
          <w:rStyle w:val="5-Char"/>
          <w:rFonts w:hint="eastAsia"/>
          <w:rtl/>
        </w:rPr>
        <w:t>فَلَعنَ</w:t>
      </w:r>
      <w:r w:rsidRPr="00BE2421">
        <w:rPr>
          <w:rStyle w:val="5-Char"/>
          <w:rFonts w:hint="cs"/>
          <w:rtl/>
        </w:rPr>
        <w:t>،</w:t>
      </w:r>
      <w:r w:rsidRPr="00BE2421">
        <w:rPr>
          <w:rStyle w:val="5-Char"/>
          <w:rtl/>
        </w:rPr>
        <w:t xml:space="preserve"> </w:t>
      </w:r>
      <w:r w:rsidRPr="00BE2421">
        <w:rPr>
          <w:rStyle w:val="5-Char"/>
          <w:rFonts w:hint="eastAsia"/>
          <w:rtl/>
        </w:rPr>
        <w:t>يَقِفُ</w:t>
      </w:r>
      <w:r w:rsidRPr="00BE2421">
        <w:rPr>
          <w:rStyle w:val="5-Char"/>
          <w:rtl/>
        </w:rPr>
        <w:t xml:space="preserve"> </w:t>
      </w:r>
      <w:r w:rsidRPr="00BE2421">
        <w:rPr>
          <w:rStyle w:val="5-Char"/>
          <w:rFonts w:hint="eastAsia"/>
          <w:rtl/>
        </w:rPr>
        <w:t>الإِمَامُ</w:t>
      </w:r>
      <w:r w:rsidRPr="00BE2421">
        <w:rPr>
          <w:rStyle w:val="5-Char"/>
          <w:rtl/>
        </w:rPr>
        <w:t xml:space="preserve"> </w:t>
      </w:r>
      <w:r w:rsidRPr="00BE2421">
        <w:rPr>
          <w:rStyle w:val="5-Char"/>
          <w:rFonts w:hint="eastAsia"/>
          <w:rtl/>
        </w:rPr>
        <w:t>وَسَطَهُنَّ</w:t>
      </w:r>
      <w:r w:rsidRPr="00BE2421">
        <w:rPr>
          <w:rStyle w:val="5-Char"/>
          <w:rtl/>
        </w:rPr>
        <w:t xml:space="preserve"> </w:t>
      </w:r>
      <w:r w:rsidRPr="00BE2421">
        <w:rPr>
          <w:rStyle w:val="5-Char"/>
          <w:rFonts w:hint="eastAsia"/>
          <w:rtl/>
        </w:rPr>
        <w:t>كَالعُرَا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قِفُ</w:t>
      </w:r>
      <w:r w:rsidRPr="00BE2421">
        <w:rPr>
          <w:rStyle w:val="5-Char"/>
          <w:rtl/>
        </w:rPr>
        <w:t xml:space="preserve"> </w:t>
      </w:r>
      <w:r w:rsidRPr="00BE2421">
        <w:rPr>
          <w:rStyle w:val="5-Char"/>
          <w:rFonts w:hint="eastAsia"/>
          <w:rtl/>
        </w:rPr>
        <w:t>الوَاحِدُ</w:t>
      </w:r>
      <w:r w:rsidRPr="00BE2421">
        <w:rPr>
          <w:rStyle w:val="5-Char"/>
          <w:rFonts w:hint="cs"/>
          <w:rtl/>
        </w:rPr>
        <w:t>،</w:t>
      </w:r>
      <w:r w:rsidRPr="00BE2421">
        <w:rPr>
          <w:rStyle w:val="5-Char"/>
          <w:rtl/>
        </w:rPr>
        <w:t xml:space="preserve"> </w:t>
      </w:r>
      <w:r w:rsidRPr="00BE2421">
        <w:rPr>
          <w:rStyle w:val="5-Char"/>
          <w:rFonts w:hint="eastAsia"/>
          <w:rtl/>
        </w:rPr>
        <w:t>عَن</w:t>
      </w:r>
      <w:r w:rsidRPr="00BE2421">
        <w:rPr>
          <w:rStyle w:val="5-Char"/>
          <w:rtl/>
        </w:rPr>
        <w:t xml:space="preserve"> </w:t>
      </w:r>
      <w:r w:rsidRPr="00BE2421">
        <w:rPr>
          <w:rStyle w:val="5-Char"/>
          <w:rFonts w:hint="eastAsia"/>
          <w:rtl/>
        </w:rPr>
        <w:t>يَمِينِ</w:t>
      </w:r>
      <w:r w:rsidRPr="00BE2421">
        <w:rPr>
          <w:rStyle w:val="5-Char"/>
          <w:rtl/>
        </w:rPr>
        <w:t xml:space="preserve"> </w:t>
      </w:r>
      <w:r w:rsidRPr="00BE2421">
        <w:rPr>
          <w:rStyle w:val="5-Char"/>
          <w:rFonts w:hint="eastAsia"/>
          <w:rtl/>
        </w:rPr>
        <w:t>الإِمَامِ</w:t>
      </w:r>
      <w:r w:rsidRPr="00BE2421">
        <w:rPr>
          <w:rStyle w:val="5-Char"/>
          <w:rtl/>
        </w:rPr>
        <w:t xml:space="preserve"> </w:t>
      </w:r>
      <w:r w:rsidRPr="00BE2421">
        <w:rPr>
          <w:rStyle w:val="5-Char"/>
          <w:rFonts w:hint="eastAsia"/>
          <w:rtl/>
        </w:rPr>
        <w:t>وَالأَكثَرُ</w:t>
      </w:r>
      <w:r w:rsidRPr="00BE2421">
        <w:rPr>
          <w:rStyle w:val="5-Char"/>
          <w:rFonts w:hint="cs"/>
          <w:rtl/>
        </w:rPr>
        <w:t>،</w:t>
      </w:r>
      <w:r w:rsidRPr="00BE2421">
        <w:rPr>
          <w:rStyle w:val="5-Char"/>
          <w:rtl/>
        </w:rPr>
        <w:t xml:space="preserve"> </w:t>
      </w:r>
      <w:r w:rsidRPr="00BE2421">
        <w:rPr>
          <w:rStyle w:val="5-Char"/>
          <w:rFonts w:hint="eastAsia"/>
          <w:rtl/>
        </w:rPr>
        <w:t>خَلفَ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صُفُّ</w:t>
      </w:r>
      <w:r w:rsidRPr="00BE2421">
        <w:rPr>
          <w:rStyle w:val="5-Char"/>
          <w:rtl/>
        </w:rPr>
        <w:t xml:space="preserve"> </w:t>
      </w:r>
      <w:r w:rsidRPr="00BE2421">
        <w:rPr>
          <w:rStyle w:val="5-Char"/>
          <w:rFonts w:hint="eastAsia"/>
          <w:rtl/>
        </w:rPr>
        <w:t>الرِّجَالُ</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الصِّبيَانُ</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الخَنَاثَ</w:t>
      </w:r>
      <w:r w:rsidR="00D65C23" w:rsidRPr="00BE2421">
        <w:rPr>
          <w:rStyle w:val="5-Char"/>
          <w:rFonts w:hint="cs"/>
          <w:rtl/>
        </w:rPr>
        <w:t>ی</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النِّسَاءُ</w:t>
      </w:r>
      <w:r w:rsidRPr="00BE2421">
        <w:rPr>
          <w:rStyle w:val="5-Char"/>
          <w:rFonts w:hint="cs"/>
          <w:rtl/>
        </w:rPr>
        <w:t>.</w:t>
      </w:r>
    </w:p>
    <w:p w:rsidR="000A023E" w:rsidRDefault="000A023E" w:rsidP="00510341">
      <w:pPr>
        <w:pStyle w:val="2-0"/>
        <w:rPr>
          <w:rtl/>
        </w:rPr>
      </w:pPr>
      <w:bookmarkStart w:id="68" w:name="_Toc440375826"/>
      <w:r>
        <w:rPr>
          <w:rFonts w:hint="cs"/>
          <w:rtl/>
        </w:rPr>
        <w:t>فصل: در ب</w:t>
      </w:r>
      <w:r w:rsidR="000751A8">
        <w:rPr>
          <w:rFonts w:hint="cs"/>
          <w:rtl/>
        </w:rPr>
        <w:t>ی</w:t>
      </w:r>
      <w:r>
        <w:rPr>
          <w:rFonts w:hint="cs"/>
          <w:rtl/>
        </w:rPr>
        <w:t>ان کسان</w:t>
      </w:r>
      <w:r w:rsidR="000751A8">
        <w:rPr>
          <w:rFonts w:hint="cs"/>
          <w:rtl/>
        </w:rPr>
        <w:t>ی</w:t>
      </w:r>
      <w:r>
        <w:rPr>
          <w:rFonts w:hint="cs"/>
          <w:rtl/>
        </w:rPr>
        <w:t xml:space="preserve"> که به امامت و پ</w:t>
      </w:r>
      <w:r w:rsidR="000751A8">
        <w:rPr>
          <w:rFonts w:hint="cs"/>
          <w:rtl/>
        </w:rPr>
        <w:t>ی</w:t>
      </w:r>
      <w:r>
        <w:rPr>
          <w:rFonts w:hint="cs"/>
          <w:rtl/>
        </w:rPr>
        <w:t>شنماز</w:t>
      </w:r>
      <w:r w:rsidR="000751A8">
        <w:rPr>
          <w:rFonts w:hint="cs"/>
          <w:rtl/>
        </w:rPr>
        <w:t>ی</w:t>
      </w:r>
      <w:r>
        <w:rPr>
          <w:rFonts w:hint="cs"/>
          <w:rtl/>
        </w:rPr>
        <w:t>، شا</w:t>
      </w:r>
      <w:r w:rsidR="000751A8">
        <w:rPr>
          <w:rFonts w:hint="cs"/>
          <w:rtl/>
        </w:rPr>
        <w:t>ی</w:t>
      </w:r>
      <w:r>
        <w:rPr>
          <w:rFonts w:hint="cs"/>
          <w:rtl/>
        </w:rPr>
        <w:t>سته‌تر و با</w:t>
      </w:r>
      <w:r w:rsidR="000751A8">
        <w:rPr>
          <w:rFonts w:hint="cs"/>
          <w:rtl/>
        </w:rPr>
        <w:t>ی</w:t>
      </w:r>
      <w:r>
        <w:rPr>
          <w:rFonts w:hint="cs"/>
          <w:rtl/>
        </w:rPr>
        <w:t>سته‌تراند؛ و همچن</w:t>
      </w:r>
      <w:r w:rsidR="000751A8">
        <w:rPr>
          <w:rFonts w:hint="cs"/>
          <w:rtl/>
        </w:rPr>
        <w:t>ی</w:t>
      </w:r>
      <w:r>
        <w:rPr>
          <w:rFonts w:hint="cs"/>
          <w:rtl/>
        </w:rPr>
        <w:t>ن</w:t>
      </w:r>
      <w:r w:rsidR="00510341">
        <w:rPr>
          <w:rFonts w:hint="cs"/>
          <w:rtl/>
        </w:rPr>
        <w:t xml:space="preserve"> </w:t>
      </w:r>
      <w:r>
        <w:rPr>
          <w:rFonts w:hint="cs"/>
          <w:rtl/>
        </w:rPr>
        <w:t>در ب</w:t>
      </w:r>
      <w:r w:rsidR="000751A8">
        <w:rPr>
          <w:rFonts w:hint="cs"/>
          <w:rtl/>
        </w:rPr>
        <w:t>ی</w:t>
      </w:r>
      <w:r>
        <w:rPr>
          <w:rFonts w:hint="cs"/>
          <w:rtl/>
        </w:rPr>
        <w:t>ان مرتّب کردن و منظّم نمودن و رد</w:t>
      </w:r>
      <w:r w:rsidR="000751A8">
        <w:rPr>
          <w:rFonts w:hint="cs"/>
          <w:rtl/>
        </w:rPr>
        <w:t>ی</w:t>
      </w:r>
      <w:r>
        <w:rPr>
          <w:rFonts w:hint="cs"/>
          <w:rtl/>
        </w:rPr>
        <w:t>ف کردن و سازمان دادن صف‌ها</w:t>
      </w:r>
      <w:bookmarkEnd w:id="68"/>
    </w:p>
    <w:p w:rsidR="000A023E" w:rsidRPr="007100A7" w:rsidRDefault="000A023E" w:rsidP="00AF1D25">
      <w:pPr>
        <w:rPr>
          <w:rStyle w:val="1-Char"/>
          <w:rtl/>
        </w:rPr>
      </w:pPr>
      <w:r w:rsidRPr="007100A7">
        <w:rPr>
          <w:rStyle w:val="1-Char"/>
          <w:rFonts w:hint="cs"/>
          <w:rtl/>
        </w:rPr>
        <w:t xml:space="preserve">اگر </w:t>
      </w:r>
      <w:r w:rsidR="00AF17B9">
        <w:rPr>
          <w:rStyle w:val="1-Char"/>
          <w:rFonts w:hint="cs"/>
          <w:rtl/>
        </w:rPr>
        <w:t>چنان‌چه</w:t>
      </w:r>
      <w:r w:rsidRPr="007100A7">
        <w:rPr>
          <w:rStyle w:val="1-Char"/>
          <w:rFonts w:hint="cs"/>
          <w:rtl/>
        </w:rPr>
        <w:t xml:space="preserve"> در م</w:t>
      </w:r>
      <w:r w:rsidR="00446BB7">
        <w:rPr>
          <w:rStyle w:val="1-Char"/>
          <w:rFonts w:hint="cs"/>
          <w:rtl/>
        </w:rPr>
        <w:t>ی</w:t>
      </w:r>
      <w:r w:rsidRPr="007100A7">
        <w:rPr>
          <w:rStyle w:val="1-Char"/>
          <w:rFonts w:hint="cs"/>
          <w:rtl/>
        </w:rPr>
        <w:t>ان حاضران، صاحب‌خانه، امامِ مؤظف در محل، و سلطان [خل</w:t>
      </w:r>
      <w:r w:rsidR="00446BB7">
        <w:rPr>
          <w:rStyle w:val="1-Char"/>
          <w:rFonts w:hint="cs"/>
          <w:rtl/>
        </w:rPr>
        <w:t>ی</w:t>
      </w:r>
      <w:r w:rsidRPr="007100A7">
        <w:rPr>
          <w:rStyle w:val="1-Char"/>
          <w:rFonts w:hint="cs"/>
          <w:rtl/>
        </w:rPr>
        <w:t>فه، ر</w:t>
      </w:r>
      <w:r w:rsidR="00446BB7">
        <w:rPr>
          <w:rStyle w:val="1-Char"/>
          <w:rFonts w:hint="cs"/>
          <w:rtl/>
        </w:rPr>
        <w:t>یی</w:t>
      </w:r>
      <w:r w:rsidRPr="007100A7">
        <w:rPr>
          <w:rStyle w:val="1-Char"/>
          <w:rFonts w:hint="cs"/>
          <w:rtl/>
        </w:rPr>
        <w:t>س جمهور، قاض</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ا نائب و</w:t>
      </w:r>
      <w:r w:rsidR="00446BB7">
        <w:rPr>
          <w:rStyle w:val="1-Char"/>
          <w:rFonts w:hint="cs"/>
          <w:rtl/>
        </w:rPr>
        <w:t>ی</w:t>
      </w:r>
      <w:r w:rsidRPr="007100A7">
        <w:rPr>
          <w:rStyle w:val="1-Char"/>
          <w:rFonts w:hint="cs"/>
          <w:rtl/>
        </w:rPr>
        <w:t>] وجود نداشت، در آن صورت سزاوارتر</w:t>
      </w:r>
      <w:r w:rsidR="00446BB7">
        <w:rPr>
          <w:rStyle w:val="1-Char"/>
          <w:rFonts w:hint="cs"/>
          <w:rtl/>
        </w:rPr>
        <w:t>ی</w:t>
      </w:r>
      <w:r w:rsidRPr="007100A7">
        <w:rPr>
          <w:rStyle w:val="1-Char"/>
          <w:rFonts w:hint="cs"/>
          <w:rtl/>
        </w:rPr>
        <w:t>ن و شا</w:t>
      </w:r>
      <w:r w:rsidR="00446BB7">
        <w:rPr>
          <w:rStyle w:val="1-Char"/>
          <w:rFonts w:hint="cs"/>
          <w:rtl/>
        </w:rPr>
        <w:t>ی</w:t>
      </w:r>
      <w:r w:rsidRPr="007100A7">
        <w:rPr>
          <w:rStyle w:val="1-Char"/>
          <w:rFonts w:hint="cs"/>
          <w:rtl/>
        </w:rPr>
        <w:t>سته‌تر</w:t>
      </w:r>
      <w:r w:rsidR="00446BB7">
        <w:rPr>
          <w:rStyle w:val="1-Char"/>
          <w:rFonts w:hint="cs"/>
          <w:rtl/>
        </w:rPr>
        <w:t>ی</w:t>
      </w:r>
      <w:r w:rsidRPr="007100A7">
        <w:rPr>
          <w:rStyle w:val="1-Char"/>
          <w:rFonts w:hint="cs"/>
          <w:rtl/>
        </w:rPr>
        <w:t>ن مردمان به امامت، داناتر</w:t>
      </w:r>
      <w:r w:rsidR="00446BB7">
        <w:rPr>
          <w:rStyle w:val="1-Char"/>
          <w:rFonts w:hint="cs"/>
          <w:rtl/>
        </w:rPr>
        <w:t>ی</w:t>
      </w:r>
      <w:r w:rsidRPr="007100A7">
        <w:rPr>
          <w:rStyle w:val="1-Char"/>
          <w:rFonts w:hint="cs"/>
          <w:rtl/>
        </w:rPr>
        <w:t>ن ا</w:t>
      </w:r>
      <w:r w:rsidR="00446BB7">
        <w:rPr>
          <w:rStyle w:val="1-Char"/>
          <w:rFonts w:hint="cs"/>
          <w:rtl/>
        </w:rPr>
        <w:t>ی</w:t>
      </w:r>
      <w:r w:rsidRPr="007100A7">
        <w:rPr>
          <w:rStyle w:val="1-Char"/>
          <w:rFonts w:hint="cs"/>
          <w:rtl/>
        </w:rPr>
        <w:t>شان است [به احکام و مسائل شر</w:t>
      </w:r>
      <w:r w:rsidR="00446BB7">
        <w:rPr>
          <w:rStyle w:val="1-Char"/>
          <w:rFonts w:hint="cs"/>
          <w:rtl/>
        </w:rPr>
        <w:t>ی</w:t>
      </w:r>
      <w:r w:rsidRPr="007100A7">
        <w:rPr>
          <w:rStyle w:val="1-Char"/>
          <w:rFonts w:hint="cs"/>
          <w:rtl/>
        </w:rPr>
        <w:t>عت مقدس اسلام، به و</w:t>
      </w:r>
      <w:r w:rsidR="00446BB7">
        <w:rPr>
          <w:rStyle w:val="1-Char"/>
          <w:rFonts w:hint="cs"/>
          <w:rtl/>
        </w:rPr>
        <w:t>ی</w:t>
      </w:r>
      <w:r w:rsidRPr="007100A7">
        <w:rPr>
          <w:rStyle w:val="1-Char"/>
          <w:rFonts w:hint="cs"/>
          <w:rtl/>
        </w:rPr>
        <w:t>ژه احکام و مسائل نماز از رو</w:t>
      </w:r>
      <w:r w:rsidR="00446BB7">
        <w:rPr>
          <w:rStyle w:val="1-Char"/>
          <w:rFonts w:hint="cs"/>
          <w:rtl/>
        </w:rPr>
        <w:t>ی</w:t>
      </w:r>
      <w:r w:rsidRPr="007100A7">
        <w:rPr>
          <w:rStyle w:val="1-Char"/>
          <w:rFonts w:hint="cs"/>
          <w:rtl/>
        </w:rPr>
        <w:t xml:space="preserve"> صحّت و فساد.</w:t>
      </w:r>
    </w:p>
    <w:p w:rsidR="000A023E" w:rsidRPr="007100A7" w:rsidRDefault="000A023E" w:rsidP="00AF1D25">
      <w:pPr>
        <w:rPr>
          <w:rStyle w:val="1-Char"/>
          <w:rtl/>
        </w:rPr>
      </w:pPr>
      <w:r w:rsidRPr="007100A7">
        <w:rPr>
          <w:rStyle w:val="1-Char"/>
          <w:rFonts w:hint="cs"/>
          <w:rtl/>
        </w:rPr>
        <w:t>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ند: </w:t>
      </w:r>
      <w:r w:rsidRPr="00BE2421">
        <w:rPr>
          <w:rStyle w:val="5-Char"/>
          <w:rFonts w:hint="cs"/>
          <w:rtl/>
        </w:rPr>
        <w:t>«لا يَؤُمَّنَّ الرَّجُلُ فِيْ سُلْطٰانِهِ وَ لٰا يَقْعُدُ فِيْ بَيْتِهِ عَليٰ تَکْرِمَتِهِ اِلّٰا بِاِذْنِهِ»</w:t>
      </w:r>
      <w:r w:rsidRPr="007100A7">
        <w:rPr>
          <w:rStyle w:val="1-Char"/>
          <w:rFonts w:hint="cs"/>
          <w:rtl/>
        </w:rPr>
        <w:t xml:space="preserve"> (مسلم، ترمذ</w:t>
      </w:r>
      <w:r w:rsidR="00446BB7">
        <w:rPr>
          <w:rStyle w:val="1-Char"/>
          <w:rFonts w:hint="cs"/>
          <w:rtl/>
        </w:rPr>
        <w:t>ی</w:t>
      </w:r>
      <w:r w:rsidRPr="007100A7">
        <w:rPr>
          <w:rStyle w:val="1-Char"/>
          <w:rFonts w:hint="cs"/>
          <w:rtl/>
        </w:rPr>
        <w:t>، ابوداود و نسا</w:t>
      </w:r>
      <w:r w:rsidR="00446BB7">
        <w:rPr>
          <w:rStyle w:val="1-Char"/>
          <w:rFonts w:hint="cs"/>
          <w:rtl/>
        </w:rPr>
        <w:t>یی</w:t>
      </w:r>
      <w:r w:rsidRPr="007100A7">
        <w:rPr>
          <w:rStyle w:val="1-Char"/>
          <w:rFonts w:hint="cs"/>
          <w:rtl/>
        </w:rPr>
        <w:t xml:space="preserve">)؛ </w:t>
      </w:r>
      <w:r w:rsidRPr="00BE2421">
        <w:rPr>
          <w:rStyle w:val="1-Char"/>
          <w:rFonts w:hint="cs"/>
          <w:rtl/>
        </w:rPr>
        <w:t>«ه</w:t>
      </w:r>
      <w:r w:rsidR="00446BB7">
        <w:rPr>
          <w:rStyle w:val="1-Char"/>
          <w:rFonts w:hint="cs"/>
          <w:rtl/>
        </w:rPr>
        <w:t>ی</w:t>
      </w:r>
      <w:r w:rsidRPr="00BE2421">
        <w:rPr>
          <w:rStyle w:val="1-Char"/>
          <w:rFonts w:hint="cs"/>
          <w:rtl/>
        </w:rPr>
        <w:t>چ کس به جا</w:t>
      </w:r>
      <w:r w:rsidR="00446BB7">
        <w:rPr>
          <w:rStyle w:val="1-Char"/>
          <w:rFonts w:hint="cs"/>
          <w:rtl/>
        </w:rPr>
        <w:t>ی</w:t>
      </w:r>
      <w:r w:rsidRPr="00BE2421">
        <w:rPr>
          <w:rStyle w:val="1-Char"/>
          <w:rFonts w:hint="cs"/>
          <w:rtl/>
        </w:rPr>
        <w:t xml:space="preserve"> صاحب‌خانه (</w:t>
      </w:r>
      <w:r w:rsidR="00446BB7">
        <w:rPr>
          <w:rStyle w:val="1-Char"/>
          <w:rFonts w:hint="cs"/>
          <w:rtl/>
        </w:rPr>
        <w:t>ی</w:t>
      </w:r>
      <w:r w:rsidRPr="00BE2421">
        <w:rPr>
          <w:rStyle w:val="1-Char"/>
          <w:rFonts w:hint="cs"/>
          <w:rtl/>
        </w:rPr>
        <w:t>ا امام مسجد) امامت نکند؛‌و در جا</w:t>
      </w:r>
      <w:r w:rsidR="00446BB7">
        <w:rPr>
          <w:rStyle w:val="1-Char"/>
          <w:rFonts w:hint="cs"/>
          <w:rtl/>
        </w:rPr>
        <w:t>ی</w:t>
      </w:r>
      <w:r w:rsidRPr="00BE2421">
        <w:rPr>
          <w:rStyle w:val="1-Char"/>
          <w:rFonts w:hint="cs"/>
          <w:rtl/>
        </w:rPr>
        <w:t xml:space="preserve"> مخصوص او ننش</w:t>
      </w:r>
      <w:r w:rsidR="00446BB7">
        <w:rPr>
          <w:rStyle w:val="1-Char"/>
          <w:rFonts w:hint="cs"/>
          <w:rtl/>
        </w:rPr>
        <w:t>ی</w:t>
      </w:r>
      <w:r w:rsidRPr="00BE2421">
        <w:rPr>
          <w:rStyle w:val="1-Char"/>
          <w:rFonts w:hint="cs"/>
          <w:rtl/>
        </w:rPr>
        <w:t>ند مگر به اجازه‌</w:t>
      </w:r>
      <w:r w:rsidR="00446BB7">
        <w:rPr>
          <w:rStyle w:val="1-Char"/>
          <w:rFonts w:hint="cs"/>
          <w:rtl/>
        </w:rPr>
        <w:t>ی</w:t>
      </w:r>
      <w:r w:rsidRPr="00BE2421">
        <w:rPr>
          <w:rStyle w:val="1-Char"/>
          <w:rFonts w:hint="cs"/>
          <w:rtl/>
        </w:rPr>
        <w:t xml:space="preserve"> او»</w:t>
      </w:r>
      <w:r w:rsidR="00B837DF" w:rsidRPr="007100A7">
        <w:rPr>
          <w:rStyle w:val="1-Char"/>
          <w:rFonts w:hint="cs"/>
          <w:rtl/>
        </w:rPr>
        <w:t>.</w:t>
      </w:r>
    </w:p>
    <w:p w:rsidR="000A023E" w:rsidRPr="007100A7" w:rsidRDefault="000A023E" w:rsidP="00AF1D25">
      <w:pPr>
        <w:rPr>
          <w:rStyle w:val="1-Char"/>
          <w:rtl/>
        </w:rPr>
      </w:pPr>
      <w:r w:rsidRPr="007100A7">
        <w:rPr>
          <w:rStyle w:val="1-Char"/>
          <w:rFonts w:hint="cs"/>
          <w:rtl/>
        </w:rPr>
        <w:t>ا</w:t>
      </w:r>
      <w:r w:rsidR="00446BB7">
        <w:rPr>
          <w:rStyle w:val="1-Char"/>
          <w:rFonts w:hint="cs"/>
          <w:rtl/>
        </w:rPr>
        <w:t>ی</w:t>
      </w:r>
      <w:r w:rsidRPr="007100A7">
        <w:rPr>
          <w:rStyle w:val="1-Char"/>
          <w:rFonts w:hint="cs"/>
          <w:rtl/>
        </w:rPr>
        <w:t>ن حد</w:t>
      </w:r>
      <w:r w:rsidR="00446BB7">
        <w:rPr>
          <w:rStyle w:val="1-Char"/>
          <w:rFonts w:hint="cs"/>
          <w:rtl/>
        </w:rPr>
        <w:t>ی</w:t>
      </w:r>
      <w:r w:rsidRPr="007100A7">
        <w:rPr>
          <w:rStyle w:val="1-Char"/>
          <w:rFonts w:hint="cs"/>
          <w:rtl/>
        </w:rPr>
        <w:t xml:space="preserve">ث دلالت بر آن دارد که صاحب‌خانه، امام دائم، سلطان و </w:t>
      </w:r>
      <w:r w:rsidR="00446BB7">
        <w:rPr>
          <w:rStyle w:val="1-Char"/>
          <w:rFonts w:hint="cs"/>
          <w:rtl/>
        </w:rPr>
        <w:t>ی</w:t>
      </w:r>
      <w:r w:rsidRPr="007100A7">
        <w:rPr>
          <w:rStyle w:val="1-Char"/>
          <w:rFonts w:hint="cs"/>
          <w:rtl/>
        </w:rPr>
        <w:t>ا نائب او، از د</w:t>
      </w:r>
      <w:r w:rsidR="00446BB7">
        <w:rPr>
          <w:rStyle w:val="1-Char"/>
          <w:rFonts w:hint="cs"/>
          <w:rtl/>
        </w:rPr>
        <w:t>ی</w:t>
      </w:r>
      <w:r w:rsidRPr="007100A7">
        <w:rPr>
          <w:rStyle w:val="1-Char"/>
          <w:rFonts w:hint="cs"/>
          <w:rtl/>
        </w:rPr>
        <w:t>گران به امامت شا</w:t>
      </w:r>
      <w:r w:rsidR="00446BB7">
        <w:rPr>
          <w:rStyle w:val="1-Char"/>
          <w:rFonts w:hint="cs"/>
          <w:rtl/>
        </w:rPr>
        <w:t>ی</w:t>
      </w:r>
      <w:r w:rsidRPr="007100A7">
        <w:rPr>
          <w:rStyle w:val="1-Char"/>
          <w:rFonts w:hint="cs"/>
          <w:rtl/>
        </w:rPr>
        <w:t>سته‌تراند؛ مگر ا</w:t>
      </w:r>
      <w:r w:rsidR="00446BB7">
        <w:rPr>
          <w:rStyle w:val="1-Char"/>
          <w:rFonts w:hint="cs"/>
          <w:rtl/>
        </w:rPr>
        <w:t>ی</w:t>
      </w:r>
      <w:r w:rsidRPr="007100A7">
        <w:rPr>
          <w:rStyle w:val="1-Char"/>
          <w:rFonts w:hint="cs"/>
          <w:rtl/>
        </w:rPr>
        <w:t xml:space="preserve">ن که خودشان -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صاحب خانه و امام دائم - اجازه دهند. از ا</w:t>
      </w:r>
      <w:r w:rsidR="00446BB7">
        <w:rPr>
          <w:rStyle w:val="1-Char"/>
          <w:rFonts w:hint="cs"/>
          <w:rtl/>
        </w:rPr>
        <w:t>ی</w:t>
      </w:r>
      <w:r w:rsidRPr="007100A7">
        <w:rPr>
          <w:rStyle w:val="1-Char"/>
          <w:rFonts w:hint="cs"/>
          <w:rtl/>
        </w:rPr>
        <w:t>ن رو، سلطان (خل</w:t>
      </w:r>
      <w:r w:rsidR="00446BB7">
        <w:rPr>
          <w:rStyle w:val="1-Char"/>
          <w:rFonts w:hint="cs"/>
          <w:rtl/>
        </w:rPr>
        <w:t>ی</w:t>
      </w:r>
      <w:r w:rsidRPr="007100A7">
        <w:rPr>
          <w:rStyle w:val="1-Char"/>
          <w:rFonts w:hint="cs"/>
          <w:rtl/>
        </w:rPr>
        <w:t>فه، ر</w:t>
      </w:r>
      <w:r w:rsidR="00446BB7">
        <w:rPr>
          <w:rStyle w:val="1-Char"/>
          <w:rFonts w:hint="cs"/>
          <w:rtl/>
        </w:rPr>
        <w:t>یی</w:t>
      </w:r>
      <w:r w:rsidRPr="007100A7">
        <w:rPr>
          <w:rStyle w:val="1-Char"/>
          <w:rFonts w:hint="cs"/>
          <w:rtl/>
        </w:rPr>
        <w:t>س جمهور، حاکم) و نائب و</w:t>
      </w:r>
      <w:r w:rsidR="00446BB7">
        <w:rPr>
          <w:rStyle w:val="1-Char"/>
          <w:rFonts w:hint="cs"/>
          <w:rtl/>
        </w:rPr>
        <w:t>ی</w:t>
      </w:r>
      <w:r w:rsidRPr="007100A7">
        <w:rPr>
          <w:rStyle w:val="1-Char"/>
          <w:rFonts w:hint="cs"/>
          <w:rtl/>
        </w:rPr>
        <w:t>، به امامت سزاوارتراند؛ و امام محل ن</w:t>
      </w:r>
      <w:r w:rsidR="00446BB7">
        <w:rPr>
          <w:rStyle w:val="1-Char"/>
          <w:rFonts w:hint="cs"/>
          <w:rtl/>
        </w:rPr>
        <w:t>ی</w:t>
      </w:r>
      <w:r w:rsidRPr="007100A7">
        <w:rPr>
          <w:rStyle w:val="1-Char"/>
          <w:rFonts w:hint="cs"/>
          <w:rtl/>
        </w:rPr>
        <w:t>ز سزاوارتر به امامت در همان مسجد است؛ و صاحب منزل ن</w:t>
      </w:r>
      <w:r w:rsidR="00446BB7">
        <w:rPr>
          <w:rStyle w:val="1-Char"/>
          <w:rFonts w:hint="cs"/>
          <w:rtl/>
        </w:rPr>
        <w:t>ی</w:t>
      </w:r>
      <w:r w:rsidRPr="007100A7">
        <w:rPr>
          <w:rStyle w:val="1-Char"/>
          <w:rFonts w:hint="cs"/>
          <w:rtl/>
        </w:rPr>
        <w:t xml:space="preserve">ز سزاوارتر به امامت است اگر </w:t>
      </w:r>
      <w:r w:rsidR="00AF17B9">
        <w:rPr>
          <w:rStyle w:val="1-Char"/>
          <w:rFonts w:hint="cs"/>
          <w:rtl/>
        </w:rPr>
        <w:t>چنان‌چه</w:t>
      </w:r>
      <w:r w:rsidRPr="007100A7">
        <w:rPr>
          <w:rStyle w:val="1-Char"/>
          <w:rFonts w:hint="cs"/>
          <w:rtl/>
        </w:rPr>
        <w:t xml:space="preserve"> صلاح</w:t>
      </w:r>
      <w:r w:rsidR="00446BB7">
        <w:rPr>
          <w:rStyle w:val="1-Char"/>
          <w:rFonts w:hint="cs"/>
          <w:rtl/>
        </w:rPr>
        <w:t>ی</w:t>
      </w:r>
      <w:r w:rsidRPr="007100A7">
        <w:rPr>
          <w:rStyle w:val="1-Char"/>
          <w:rFonts w:hint="cs"/>
          <w:rtl/>
        </w:rPr>
        <w:t>ت امامت را داشته باشد و جماعت در منزل و</w:t>
      </w:r>
      <w:r w:rsidR="00446BB7">
        <w:rPr>
          <w:rStyle w:val="1-Char"/>
          <w:rFonts w:hint="cs"/>
          <w:rtl/>
        </w:rPr>
        <w:t>ی</w:t>
      </w:r>
      <w:r w:rsidRPr="007100A7">
        <w:rPr>
          <w:rStyle w:val="1-Char"/>
          <w:rFonts w:hint="cs"/>
          <w:rtl/>
        </w:rPr>
        <w:t xml:space="preserve"> برپا گردد.]</w:t>
      </w:r>
    </w:p>
    <w:p w:rsidR="000A023E" w:rsidRPr="007100A7" w:rsidRDefault="000A023E"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در علم و دانش با هم برابر بودند، در آن صورت] شا</w:t>
      </w:r>
      <w:r w:rsidR="00446BB7">
        <w:rPr>
          <w:rStyle w:val="1-Char"/>
          <w:rFonts w:hint="cs"/>
          <w:rtl/>
        </w:rPr>
        <w:t>ی</w:t>
      </w:r>
      <w:r w:rsidRPr="007100A7">
        <w:rPr>
          <w:rStyle w:val="1-Char"/>
          <w:rFonts w:hint="cs"/>
          <w:rtl/>
        </w:rPr>
        <w:t>سته‌تر</w:t>
      </w:r>
      <w:r w:rsidR="00446BB7">
        <w:rPr>
          <w:rStyle w:val="1-Char"/>
          <w:rFonts w:hint="cs"/>
          <w:rtl/>
        </w:rPr>
        <w:t>ی</w:t>
      </w:r>
      <w:r w:rsidRPr="007100A7">
        <w:rPr>
          <w:rStyle w:val="1-Char"/>
          <w:rFonts w:hint="cs"/>
          <w:rtl/>
        </w:rPr>
        <w:t>ن و سزاوارتر</w:t>
      </w:r>
      <w:r w:rsidR="00446BB7">
        <w:rPr>
          <w:rStyle w:val="1-Char"/>
          <w:rFonts w:hint="cs"/>
          <w:rtl/>
        </w:rPr>
        <w:t>ی</w:t>
      </w:r>
      <w:r w:rsidRPr="007100A7">
        <w:rPr>
          <w:rStyle w:val="1-Char"/>
          <w:rFonts w:hint="cs"/>
          <w:rtl/>
        </w:rPr>
        <w:t>ن مردمان به امامت، کس</w:t>
      </w:r>
      <w:r w:rsidR="00446BB7">
        <w:rPr>
          <w:rStyle w:val="1-Char"/>
          <w:rFonts w:hint="cs"/>
          <w:rtl/>
        </w:rPr>
        <w:t>ی</w:t>
      </w:r>
      <w:r w:rsidRPr="007100A7">
        <w:rPr>
          <w:rStyle w:val="1-Char"/>
          <w:rFonts w:hint="cs"/>
          <w:rtl/>
        </w:rPr>
        <w:t xml:space="preserve"> است که </w:t>
      </w:r>
      <w:r w:rsidRPr="00FE6406">
        <w:rPr>
          <w:rStyle w:val="9-Char"/>
          <w:rFonts w:eastAsia="Batang" w:hint="cs"/>
          <w:rtl/>
        </w:rPr>
        <w:t>قار</w:t>
      </w:r>
      <w:r w:rsidR="00446BB7">
        <w:rPr>
          <w:rStyle w:val="9-Char"/>
          <w:rFonts w:eastAsia="Batang" w:hint="cs"/>
          <w:rtl/>
        </w:rPr>
        <w:t>ی</w:t>
      </w:r>
      <w:r w:rsidRPr="00FE6406">
        <w:rPr>
          <w:rStyle w:val="9-Char"/>
          <w:rFonts w:eastAsia="Batang" w:hint="cs"/>
          <w:rtl/>
        </w:rPr>
        <w:t>‌تر</w:t>
      </w:r>
      <w:r w:rsidR="00446BB7">
        <w:rPr>
          <w:rStyle w:val="9-Char"/>
          <w:rFonts w:eastAsia="Batang" w:hint="cs"/>
          <w:rtl/>
        </w:rPr>
        <w:t>ی</w:t>
      </w:r>
      <w:r w:rsidRPr="00FE6406">
        <w:rPr>
          <w:rStyle w:val="9-Char"/>
          <w:rFonts w:eastAsia="Batang" w:hint="cs"/>
          <w:rtl/>
        </w:rPr>
        <w:t>ن</w:t>
      </w:r>
      <w:r w:rsidR="000751A8">
        <w:rPr>
          <w:rStyle w:val="1-Char"/>
          <w:rFonts w:hint="cs"/>
          <w:rtl/>
        </w:rPr>
        <w:t xml:space="preserve"> آن‌ها </w:t>
      </w:r>
      <w:r w:rsidRPr="007100A7">
        <w:rPr>
          <w:rStyle w:val="1-Char"/>
          <w:rFonts w:hint="cs"/>
          <w:rtl/>
        </w:rPr>
        <w:t>باش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داناتر</w:t>
      </w:r>
      <w:r w:rsidR="00446BB7">
        <w:rPr>
          <w:rStyle w:val="1-Char"/>
          <w:rFonts w:hint="cs"/>
          <w:rtl/>
        </w:rPr>
        <w:t>ی</w:t>
      </w:r>
      <w:r w:rsidRPr="007100A7">
        <w:rPr>
          <w:rStyle w:val="1-Char"/>
          <w:rFonts w:hint="cs"/>
          <w:rtl/>
        </w:rPr>
        <w:t>ن</w:t>
      </w:r>
      <w:r w:rsidR="000751A8">
        <w:rPr>
          <w:rStyle w:val="1-Char"/>
          <w:rFonts w:hint="cs"/>
          <w:rtl/>
        </w:rPr>
        <w:t xml:space="preserve"> آن‌ها </w:t>
      </w:r>
      <w:r w:rsidRPr="007100A7">
        <w:rPr>
          <w:rStyle w:val="1-Char"/>
          <w:rFonts w:hint="cs"/>
          <w:rtl/>
        </w:rPr>
        <w:t>نسبت به احکام قرائت و ب</w:t>
      </w:r>
      <w:r w:rsidR="00446BB7">
        <w:rPr>
          <w:rStyle w:val="1-Char"/>
          <w:rFonts w:hint="cs"/>
          <w:rtl/>
        </w:rPr>
        <w:t>ی</w:t>
      </w:r>
      <w:r w:rsidRPr="007100A7">
        <w:rPr>
          <w:rStyle w:val="1-Char"/>
          <w:rFonts w:hint="cs"/>
          <w:rtl/>
        </w:rPr>
        <w:t>شتر</w:t>
      </w:r>
      <w:r w:rsidR="00446BB7">
        <w:rPr>
          <w:rStyle w:val="1-Char"/>
          <w:rFonts w:hint="cs"/>
          <w:rtl/>
        </w:rPr>
        <w:t>ی</w:t>
      </w:r>
      <w:r w:rsidRPr="007100A7">
        <w:rPr>
          <w:rStyle w:val="1-Char"/>
          <w:rFonts w:hint="cs"/>
          <w:rtl/>
        </w:rPr>
        <w:t>ن ا</w:t>
      </w:r>
      <w:r w:rsidR="00446BB7">
        <w:rPr>
          <w:rStyle w:val="1-Char"/>
          <w:rFonts w:hint="cs"/>
          <w:rtl/>
        </w:rPr>
        <w:t>ی</w:t>
      </w:r>
      <w:r w:rsidRPr="007100A7">
        <w:rPr>
          <w:rStyle w:val="1-Char"/>
          <w:rFonts w:hint="cs"/>
          <w:rtl/>
        </w:rPr>
        <w:t>شان در حفظ قرآن کر</w:t>
      </w:r>
      <w:r w:rsidR="00446BB7">
        <w:rPr>
          <w:rStyle w:val="1-Char"/>
          <w:rFonts w:hint="cs"/>
          <w:rtl/>
        </w:rPr>
        <w:t>ی</w:t>
      </w:r>
      <w:r w:rsidRPr="007100A7">
        <w:rPr>
          <w:rStyle w:val="1-Char"/>
          <w:rFonts w:hint="cs"/>
          <w:rtl/>
        </w:rPr>
        <w:t>م به همراه علم به احکام نماز.]</w:t>
      </w:r>
    </w:p>
    <w:p w:rsidR="000A023E" w:rsidRPr="007100A7" w:rsidRDefault="000A023E"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در علم و حفظ قرآن با هم برابر بودند؛] کس</w:t>
      </w:r>
      <w:r w:rsidR="00446BB7">
        <w:rPr>
          <w:rStyle w:val="1-Char"/>
          <w:rFonts w:hint="cs"/>
          <w:rtl/>
        </w:rPr>
        <w:t>ی</w:t>
      </w:r>
      <w:r w:rsidRPr="007100A7">
        <w:rPr>
          <w:rStyle w:val="1-Char"/>
          <w:rFonts w:hint="cs"/>
          <w:rtl/>
        </w:rPr>
        <w:t xml:space="preserve"> به ا</w:t>
      </w:r>
      <w:r w:rsidR="00446BB7">
        <w:rPr>
          <w:rStyle w:val="1-Char"/>
          <w:rFonts w:hint="cs"/>
          <w:rtl/>
        </w:rPr>
        <w:t>ی</w:t>
      </w:r>
      <w:r w:rsidRPr="007100A7">
        <w:rPr>
          <w:rStyle w:val="1-Char"/>
          <w:rFonts w:hint="cs"/>
          <w:rtl/>
        </w:rPr>
        <w:t xml:space="preserve">شان نماز بگزارد که </w:t>
      </w:r>
      <w:r w:rsidRPr="00FE6406">
        <w:rPr>
          <w:rStyle w:val="9-Char"/>
          <w:rFonts w:eastAsia="Batang" w:hint="cs"/>
          <w:rtl/>
        </w:rPr>
        <w:t>پره</w:t>
      </w:r>
      <w:r w:rsidR="00446BB7">
        <w:rPr>
          <w:rStyle w:val="9-Char"/>
          <w:rFonts w:eastAsia="Batang" w:hint="cs"/>
          <w:rtl/>
        </w:rPr>
        <w:t>ی</w:t>
      </w:r>
      <w:r w:rsidRPr="00FE6406">
        <w:rPr>
          <w:rStyle w:val="9-Char"/>
          <w:rFonts w:eastAsia="Batang" w:hint="cs"/>
          <w:rtl/>
        </w:rPr>
        <w:t>زگارتر</w:t>
      </w:r>
      <w:r w:rsidR="00446BB7">
        <w:rPr>
          <w:rStyle w:val="9-Char"/>
          <w:rFonts w:eastAsia="Batang" w:hint="cs"/>
          <w:rtl/>
        </w:rPr>
        <w:t>ی</w:t>
      </w:r>
      <w:r w:rsidRPr="00FE6406">
        <w:rPr>
          <w:rStyle w:val="9-Char"/>
          <w:rFonts w:eastAsia="Batang" w:hint="cs"/>
          <w:rtl/>
        </w:rPr>
        <w:t>ن و با تقواتر</w:t>
      </w:r>
      <w:r w:rsidR="00446BB7">
        <w:rPr>
          <w:rStyle w:val="9-Char"/>
          <w:rFonts w:eastAsia="Batang" w:hint="cs"/>
          <w:rtl/>
        </w:rPr>
        <w:t>ی</w:t>
      </w:r>
      <w:r w:rsidRPr="00FE6406">
        <w:rPr>
          <w:rStyle w:val="9-Char"/>
          <w:rFonts w:eastAsia="Batang" w:hint="cs"/>
          <w:rtl/>
        </w:rPr>
        <w:t>ن</w:t>
      </w:r>
      <w:r w:rsidR="000751A8">
        <w:rPr>
          <w:rStyle w:val="1-Char"/>
          <w:rFonts w:hint="cs"/>
          <w:rtl/>
        </w:rPr>
        <w:t xml:space="preserve"> آن‌ها </w:t>
      </w:r>
      <w:r w:rsidRPr="007100A7">
        <w:rPr>
          <w:rStyle w:val="1-Char"/>
          <w:rFonts w:hint="cs"/>
          <w:rtl/>
        </w:rPr>
        <w:t xml:space="preserve">باشد؛ و [ اگر </w:t>
      </w:r>
      <w:r w:rsidR="00AF17B9">
        <w:rPr>
          <w:rStyle w:val="1-Char"/>
          <w:rFonts w:hint="cs"/>
          <w:rtl/>
        </w:rPr>
        <w:t>چنان‌چه</w:t>
      </w:r>
      <w:r w:rsidRPr="007100A7">
        <w:rPr>
          <w:rStyle w:val="1-Char"/>
          <w:rFonts w:hint="cs"/>
          <w:rtl/>
        </w:rPr>
        <w:t xml:space="preserve"> در تقوا و پارسا</w:t>
      </w:r>
      <w:r w:rsidR="00446BB7">
        <w:rPr>
          <w:rStyle w:val="1-Char"/>
          <w:rFonts w:hint="cs"/>
          <w:rtl/>
        </w:rPr>
        <w:t>یی</w:t>
      </w:r>
      <w:r w:rsidRPr="007100A7">
        <w:rPr>
          <w:rStyle w:val="1-Char"/>
          <w:rFonts w:hint="cs"/>
          <w:rtl/>
        </w:rPr>
        <w:t xml:space="preserve"> ن</w:t>
      </w:r>
      <w:r w:rsidR="00446BB7">
        <w:rPr>
          <w:rStyle w:val="1-Char"/>
          <w:rFonts w:hint="cs"/>
          <w:rtl/>
        </w:rPr>
        <w:t>ی</w:t>
      </w:r>
      <w:r w:rsidRPr="007100A7">
        <w:rPr>
          <w:rStyle w:val="1-Char"/>
          <w:rFonts w:hint="cs"/>
          <w:rtl/>
        </w:rPr>
        <w:t>ز با هم برابر بودند، در آن صورت] کس</w:t>
      </w:r>
      <w:r w:rsidR="00446BB7">
        <w:rPr>
          <w:rStyle w:val="1-Char"/>
          <w:rFonts w:hint="cs"/>
          <w:rtl/>
        </w:rPr>
        <w:t>ی</w:t>
      </w:r>
      <w:r w:rsidRPr="007100A7">
        <w:rPr>
          <w:rStyle w:val="1-Char"/>
          <w:rFonts w:hint="cs"/>
          <w:rtl/>
        </w:rPr>
        <w:t xml:space="preserve"> امامت ا</w:t>
      </w:r>
      <w:r w:rsidR="00446BB7">
        <w:rPr>
          <w:rStyle w:val="1-Char"/>
          <w:rFonts w:hint="cs"/>
          <w:rtl/>
        </w:rPr>
        <w:t>ی</w:t>
      </w:r>
      <w:r w:rsidRPr="007100A7">
        <w:rPr>
          <w:rStyle w:val="1-Char"/>
          <w:rFonts w:hint="cs"/>
          <w:rtl/>
        </w:rPr>
        <w:t>شان را به عهده بگ</w:t>
      </w:r>
      <w:r w:rsidR="00446BB7">
        <w:rPr>
          <w:rStyle w:val="1-Char"/>
          <w:rFonts w:hint="cs"/>
          <w:rtl/>
        </w:rPr>
        <w:t>ی</w:t>
      </w:r>
      <w:r w:rsidRPr="007100A7">
        <w:rPr>
          <w:rStyle w:val="1-Char"/>
          <w:rFonts w:hint="cs"/>
          <w:rtl/>
        </w:rPr>
        <w:t xml:space="preserve">رد که از لحاظ </w:t>
      </w:r>
      <w:r w:rsidRPr="00FE6406">
        <w:rPr>
          <w:rStyle w:val="9-Char"/>
          <w:rFonts w:eastAsia="Batang" w:hint="cs"/>
          <w:rtl/>
        </w:rPr>
        <w:t>سن و سال</w:t>
      </w:r>
      <w:r w:rsidRPr="007100A7">
        <w:rPr>
          <w:rStyle w:val="1-Char"/>
          <w:rFonts w:hint="cs"/>
          <w:rtl/>
        </w:rPr>
        <w:t>، از همه‌</w:t>
      </w:r>
      <w:r w:rsidR="00446BB7">
        <w:rPr>
          <w:rStyle w:val="1-Char"/>
          <w:rFonts w:hint="cs"/>
          <w:rtl/>
        </w:rPr>
        <w:t>ی</w:t>
      </w:r>
      <w:r w:rsidR="000751A8">
        <w:rPr>
          <w:rStyle w:val="1-Char"/>
          <w:rFonts w:hint="cs"/>
          <w:rtl/>
        </w:rPr>
        <w:t xml:space="preserve"> آن‌ها </w:t>
      </w:r>
      <w:r w:rsidRPr="007100A7">
        <w:rPr>
          <w:rStyle w:val="1-Char"/>
          <w:rFonts w:hint="cs"/>
          <w:rtl/>
        </w:rPr>
        <w:t>بزرگتر است؛ [ز</w:t>
      </w:r>
      <w:r w:rsidR="00446BB7">
        <w:rPr>
          <w:rStyle w:val="1-Char"/>
          <w:rFonts w:hint="cs"/>
          <w:rtl/>
        </w:rPr>
        <w:t>ی</w:t>
      </w:r>
      <w:r w:rsidRPr="007100A7">
        <w:rPr>
          <w:rStyle w:val="1-Char"/>
          <w:rFonts w:hint="cs"/>
          <w:rtl/>
        </w:rPr>
        <w:t>را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وَ لْيَؤُمُّکُمٰا اَکْبَرُ کُمٰا»</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با</w:t>
      </w:r>
      <w:r w:rsidR="00446BB7">
        <w:rPr>
          <w:rStyle w:val="1-Char"/>
          <w:rFonts w:hint="cs"/>
          <w:rtl/>
        </w:rPr>
        <w:t>ی</w:t>
      </w:r>
      <w:r w:rsidRPr="00BE2421">
        <w:rPr>
          <w:rStyle w:val="1-Char"/>
          <w:rFonts w:hint="cs"/>
          <w:rtl/>
        </w:rPr>
        <w:t>د بزرگتان شما را امامت دهد.»</w:t>
      </w:r>
      <w:r w:rsidRPr="007100A7">
        <w:rPr>
          <w:rStyle w:val="1-Char"/>
          <w:rFonts w:hint="cs"/>
          <w:rtl/>
        </w:rPr>
        <w:t>]</w:t>
      </w:r>
    </w:p>
    <w:p w:rsidR="000A023E" w:rsidRPr="007100A7" w:rsidRDefault="000A023E" w:rsidP="00AF1D25">
      <w:pPr>
        <w:rPr>
          <w:rStyle w:val="1-Char"/>
          <w:rtl/>
        </w:rPr>
      </w:pPr>
      <w:r w:rsidRPr="007100A7">
        <w:rPr>
          <w:rStyle w:val="1-Char"/>
          <w:rFonts w:hint="cs"/>
          <w:rtl/>
        </w:rPr>
        <w:t>پس از آن، [اگر در علم و حفظ قرآن، پره</w:t>
      </w:r>
      <w:r w:rsidR="00446BB7">
        <w:rPr>
          <w:rStyle w:val="1-Char"/>
          <w:rFonts w:hint="cs"/>
          <w:rtl/>
        </w:rPr>
        <w:t>ی</w:t>
      </w:r>
      <w:r w:rsidRPr="007100A7">
        <w:rPr>
          <w:rStyle w:val="1-Char"/>
          <w:rFonts w:hint="cs"/>
          <w:rtl/>
        </w:rPr>
        <w:t>زگار</w:t>
      </w:r>
      <w:r w:rsidR="00446BB7">
        <w:rPr>
          <w:rStyle w:val="1-Char"/>
          <w:rFonts w:hint="cs"/>
          <w:rtl/>
        </w:rPr>
        <w:t>ی</w:t>
      </w:r>
      <w:r w:rsidRPr="007100A7">
        <w:rPr>
          <w:rStyle w:val="1-Char"/>
          <w:rFonts w:hint="cs"/>
          <w:rtl/>
        </w:rPr>
        <w:t xml:space="preserve"> و سن با هم برابر بودند؛] حقّ تقدّم در امامت از آنِ </w:t>
      </w:r>
      <w:r w:rsidRPr="00FE6406">
        <w:rPr>
          <w:rStyle w:val="9-Char"/>
          <w:rFonts w:eastAsia="Batang" w:hint="cs"/>
          <w:rtl/>
        </w:rPr>
        <w:t>خوش اخلاق‌تر</w:t>
      </w:r>
      <w:r w:rsidR="00446BB7">
        <w:rPr>
          <w:rStyle w:val="9-Char"/>
          <w:rFonts w:eastAsia="Batang" w:hint="cs"/>
          <w:rtl/>
        </w:rPr>
        <w:t>ی</w:t>
      </w:r>
      <w:r w:rsidRPr="00FE6406">
        <w:rPr>
          <w:rStyle w:val="9-Char"/>
          <w:rFonts w:eastAsia="Batang" w:hint="cs"/>
          <w:rtl/>
        </w:rPr>
        <w:t>ن و خوش برخوردتر</w:t>
      </w:r>
      <w:r w:rsidR="00446BB7">
        <w:rPr>
          <w:rStyle w:val="9-Char"/>
          <w:rFonts w:eastAsia="Batang" w:hint="cs"/>
          <w:rtl/>
        </w:rPr>
        <w:t>ی</w:t>
      </w:r>
      <w:r w:rsidRPr="00FE6406">
        <w:rPr>
          <w:rStyle w:val="9-Char"/>
          <w:rFonts w:eastAsia="Batang" w:hint="cs"/>
          <w:rtl/>
        </w:rPr>
        <w:t>ن</w:t>
      </w:r>
      <w:r w:rsidR="000751A8">
        <w:rPr>
          <w:rStyle w:val="1-Char"/>
          <w:rFonts w:hint="cs"/>
          <w:rtl/>
        </w:rPr>
        <w:t xml:space="preserve"> آن‌ها </w:t>
      </w:r>
      <w:r w:rsidRPr="007100A7">
        <w:rPr>
          <w:rStyle w:val="1-Char"/>
          <w:rFonts w:hint="cs"/>
          <w:rtl/>
        </w:rPr>
        <w:t xml:space="preserve">است؛ و [اگر </w:t>
      </w:r>
      <w:r w:rsidR="00AF17B9">
        <w:rPr>
          <w:rStyle w:val="1-Char"/>
          <w:rFonts w:hint="cs"/>
          <w:rtl/>
        </w:rPr>
        <w:t>چنان‌چه</w:t>
      </w:r>
      <w:r w:rsidRPr="007100A7">
        <w:rPr>
          <w:rStyle w:val="1-Char"/>
          <w:rFonts w:hint="cs"/>
          <w:rtl/>
        </w:rPr>
        <w:t xml:space="preserve"> از ا</w:t>
      </w:r>
      <w:r w:rsidR="00446BB7">
        <w:rPr>
          <w:rStyle w:val="1-Char"/>
          <w:rFonts w:hint="cs"/>
          <w:rtl/>
        </w:rPr>
        <w:t>ی</w:t>
      </w:r>
      <w:r w:rsidRPr="007100A7">
        <w:rPr>
          <w:rStyle w:val="1-Char"/>
          <w:rFonts w:hint="cs"/>
          <w:rtl/>
        </w:rPr>
        <w:t>ن بُعد ن</w:t>
      </w:r>
      <w:r w:rsidR="00446BB7">
        <w:rPr>
          <w:rStyle w:val="1-Char"/>
          <w:rFonts w:hint="cs"/>
          <w:rtl/>
        </w:rPr>
        <w:t>ی</w:t>
      </w:r>
      <w:r w:rsidRPr="007100A7">
        <w:rPr>
          <w:rStyle w:val="1-Char"/>
          <w:rFonts w:hint="cs"/>
          <w:rtl/>
        </w:rPr>
        <w:t>ز با هم برابر بودند، در آن صورت] کس</w:t>
      </w:r>
      <w:r w:rsidR="00446BB7">
        <w:rPr>
          <w:rStyle w:val="1-Char"/>
          <w:rFonts w:hint="cs"/>
          <w:rtl/>
        </w:rPr>
        <w:t>ی</w:t>
      </w:r>
      <w:r w:rsidRPr="007100A7">
        <w:rPr>
          <w:rStyle w:val="1-Char"/>
          <w:rFonts w:hint="cs"/>
          <w:rtl/>
        </w:rPr>
        <w:t xml:space="preserve"> امامت ا</w:t>
      </w:r>
      <w:r w:rsidR="00446BB7">
        <w:rPr>
          <w:rStyle w:val="1-Char"/>
          <w:rFonts w:hint="cs"/>
          <w:rtl/>
        </w:rPr>
        <w:t>ی</w:t>
      </w:r>
      <w:r w:rsidRPr="007100A7">
        <w:rPr>
          <w:rStyle w:val="1-Char"/>
          <w:rFonts w:hint="cs"/>
          <w:rtl/>
        </w:rPr>
        <w:t>شان را به عهده گ</w:t>
      </w:r>
      <w:r w:rsidR="00446BB7">
        <w:rPr>
          <w:rStyle w:val="1-Char"/>
          <w:rFonts w:hint="cs"/>
          <w:rtl/>
        </w:rPr>
        <w:t>ی</w:t>
      </w:r>
      <w:r w:rsidRPr="007100A7">
        <w:rPr>
          <w:rStyle w:val="1-Char"/>
          <w:rFonts w:hint="cs"/>
          <w:rtl/>
        </w:rPr>
        <w:t xml:space="preserve">رد که از لحاظ </w:t>
      </w:r>
      <w:r w:rsidRPr="00FE6406">
        <w:rPr>
          <w:rStyle w:val="9-Char"/>
          <w:rFonts w:eastAsia="Batang" w:hint="cs"/>
          <w:rtl/>
        </w:rPr>
        <w:t>صورت</w:t>
      </w:r>
      <w:r w:rsidRPr="007100A7">
        <w:rPr>
          <w:rStyle w:val="1-Char"/>
          <w:rFonts w:hint="cs"/>
          <w:rtl/>
        </w:rPr>
        <w:t>، بهتر</w:t>
      </w:r>
      <w:r w:rsidR="00446BB7">
        <w:rPr>
          <w:rStyle w:val="1-Char"/>
          <w:rFonts w:hint="cs"/>
          <w:rtl/>
        </w:rPr>
        <w:t>ی</w:t>
      </w:r>
      <w:r w:rsidRPr="007100A7">
        <w:rPr>
          <w:rStyle w:val="1-Char"/>
          <w:rFonts w:hint="cs"/>
          <w:rtl/>
        </w:rPr>
        <w:t>ن و برتر</w:t>
      </w:r>
      <w:r w:rsidR="00446BB7">
        <w:rPr>
          <w:rStyle w:val="1-Char"/>
          <w:rFonts w:hint="cs"/>
          <w:rtl/>
        </w:rPr>
        <w:t>ی</w:t>
      </w:r>
      <w:r w:rsidRPr="007100A7">
        <w:rPr>
          <w:rStyle w:val="1-Char"/>
          <w:rFonts w:hint="cs"/>
          <w:rtl/>
        </w:rPr>
        <w:t>ن</w:t>
      </w:r>
      <w:r w:rsidR="000751A8">
        <w:rPr>
          <w:rStyle w:val="1-Char"/>
          <w:rFonts w:hint="cs"/>
          <w:rtl/>
        </w:rPr>
        <w:t xml:space="preserve"> آن‌ها </w:t>
      </w:r>
      <w:r w:rsidRPr="007100A7">
        <w:rPr>
          <w:rStyle w:val="1-Char"/>
          <w:rFonts w:hint="cs"/>
          <w:rtl/>
        </w:rPr>
        <w:t>است؛ [ز</w:t>
      </w:r>
      <w:r w:rsidR="00446BB7">
        <w:rPr>
          <w:rStyle w:val="1-Char"/>
          <w:rFonts w:hint="cs"/>
          <w:rtl/>
        </w:rPr>
        <w:t>ی</w:t>
      </w:r>
      <w:r w:rsidRPr="007100A7">
        <w:rPr>
          <w:rStyle w:val="1-Char"/>
          <w:rFonts w:hint="cs"/>
          <w:rtl/>
        </w:rPr>
        <w:t>را، حُسن صورت، ب</w:t>
      </w:r>
      <w:r w:rsidR="00446BB7">
        <w:rPr>
          <w:rStyle w:val="1-Char"/>
          <w:rFonts w:hint="cs"/>
          <w:rtl/>
        </w:rPr>
        <w:t>ی</w:t>
      </w:r>
      <w:r w:rsidRPr="007100A7">
        <w:rPr>
          <w:rStyle w:val="1-Char"/>
          <w:rFonts w:hint="cs"/>
          <w:rtl/>
        </w:rPr>
        <w:t>انگر حُسن سر</w:t>
      </w:r>
      <w:r w:rsidR="00446BB7">
        <w:rPr>
          <w:rStyle w:val="1-Char"/>
          <w:rFonts w:hint="cs"/>
          <w:rtl/>
        </w:rPr>
        <w:t>ی</w:t>
      </w:r>
      <w:r w:rsidRPr="007100A7">
        <w:rPr>
          <w:rStyle w:val="1-Char"/>
          <w:rFonts w:hint="cs"/>
          <w:rtl/>
        </w:rPr>
        <w:t xml:space="preserve">رت است؛] و پس از آن، حقّ تقدّم در امامت، با </w:t>
      </w:r>
      <w:r w:rsidRPr="00FE6406">
        <w:rPr>
          <w:rStyle w:val="9-Char"/>
          <w:rFonts w:eastAsia="Batang" w:hint="cs"/>
          <w:rtl/>
        </w:rPr>
        <w:t>شر</w:t>
      </w:r>
      <w:r w:rsidR="00446BB7">
        <w:rPr>
          <w:rStyle w:val="9-Char"/>
          <w:rFonts w:eastAsia="Batang" w:hint="cs"/>
          <w:rtl/>
        </w:rPr>
        <w:t>ی</w:t>
      </w:r>
      <w:r w:rsidRPr="00FE6406">
        <w:rPr>
          <w:rStyle w:val="9-Char"/>
          <w:rFonts w:eastAsia="Batang" w:hint="cs"/>
          <w:rtl/>
        </w:rPr>
        <w:t>فتر</w:t>
      </w:r>
      <w:r w:rsidR="00446BB7">
        <w:rPr>
          <w:rStyle w:val="9-Char"/>
          <w:rFonts w:eastAsia="Batang" w:hint="cs"/>
          <w:rtl/>
        </w:rPr>
        <w:t>ی</w:t>
      </w:r>
      <w:r w:rsidRPr="00FE6406">
        <w:rPr>
          <w:rStyle w:val="9-Char"/>
          <w:rFonts w:eastAsia="Batang" w:hint="cs"/>
          <w:rtl/>
        </w:rPr>
        <w:t>ن و نج</w:t>
      </w:r>
      <w:r w:rsidR="00446BB7">
        <w:rPr>
          <w:rStyle w:val="9-Char"/>
          <w:rFonts w:eastAsia="Batang" w:hint="cs"/>
          <w:rtl/>
        </w:rPr>
        <w:t>ی</w:t>
      </w:r>
      <w:r w:rsidRPr="00FE6406">
        <w:rPr>
          <w:rStyle w:val="9-Char"/>
          <w:rFonts w:eastAsia="Batang" w:hint="cs"/>
          <w:rtl/>
        </w:rPr>
        <w:t>ب‌تر</w:t>
      </w:r>
      <w:r w:rsidR="00446BB7">
        <w:rPr>
          <w:rStyle w:val="9-Char"/>
          <w:rFonts w:eastAsia="Batang" w:hint="cs"/>
          <w:rtl/>
        </w:rPr>
        <w:t>ی</w:t>
      </w:r>
      <w:r w:rsidRPr="00FE6406">
        <w:rPr>
          <w:rStyle w:val="9-Char"/>
          <w:rFonts w:eastAsia="Batang" w:hint="cs"/>
          <w:rtl/>
        </w:rPr>
        <w:t>ن</w:t>
      </w:r>
      <w:r w:rsidRPr="007100A7">
        <w:rPr>
          <w:rStyle w:val="1-Char"/>
          <w:rFonts w:hint="cs"/>
          <w:rtl/>
        </w:rPr>
        <w:t xml:space="preserve"> ا</w:t>
      </w:r>
      <w:r w:rsidR="00446BB7">
        <w:rPr>
          <w:rStyle w:val="1-Char"/>
          <w:rFonts w:hint="cs"/>
          <w:rtl/>
        </w:rPr>
        <w:t>ی</w:t>
      </w:r>
      <w:r w:rsidRPr="007100A7">
        <w:rPr>
          <w:rStyle w:val="1-Char"/>
          <w:rFonts w:hint="cs"/>
          <w:rtl/>
        </w:rPr>
        <w:t xml:space="preserve">شان است از لحاظ </w:t>
      </w:r>
      <w:r w:rsidRPr="00FE6406">
        <w:rPr>
          <w:rStyle w:val="9-Char"/>
          <w:rFonts w:eastAsia="Batang" w:hint="cs"/>
          <w:rtl/>
        </w:rPr>
        <w:t>حَسب و نَسب</w:t>
      </w:r>
      <w:r w:rsidRPr="007100A7">
        <w:rPr>
          <w:rStyle w:val="1-Char"/>
          <w:rFonts w:hint="cs"/>
          <w:rtl/>
        </w:rPr>
        <w:t>؛ و سپس سزاوارتر</w:t>
      </w:r>
      <w:r w:rsidR="00446BB7">
        <w:rPr>
          <w:rStyle w:val="1-Char"/>
          <w:rFonts w:hint="cs"/>
          <w:rtl/>
        </w:rPr>
        <w:t>ی</w:t>
      </w:r>
      <w:r w:rsidRPr="007100A7">
        <w:rPr>
          <w:rStyle w:val="1-Char"/>
          <w:rFonts w:hint="cs"/>
          <w:rtl/>
        </w:rPr>
        <w:t xml:space="preserve">ن مردم به امامت، </w:t>
      </w:r>
      <w:r w:rsidRPr="00FE6406">
        <w:rPr>
          <w:rStyle w:val="9-Char"/>
          <w:rFonts w:eastAsia="Batang" w:hint="cs"/>
          <w:rtl/>
        </w:rPr>
        <w:t>خوش صورت‌تر</w:t>
      </w:r>
      <w:r w:rsidR="00446BB7">
        <w:rPr>
          <w:rStyle w:val="9-Char"/>
          <w:rFonts w:eastAsia="Batang" w:hint="cs"/>
          <w:rtl/>
        </w:rPr>
        <w:t>ی</w:t>
      </w:r>
      <w:r w:rsidRPr="00FE6406">
        <w:rPr>
          <w:rStyle w:val="9-Char"/>
          <w:rFonts w:eastAsia="Batang" w:hint="cs"/>
          <w:rtl/>
        </w:rPr>
        <w:t>ن</w:t>
      </w:r>
      <w:r w:rsidRPr="007100A7">
        <w:rPr>
          <w:rStyle w:val="1-Char"/>
          <w:rFonts w:hint="cs"/>
          <w:rtl/>
        </w:rPr>
        <w:t xml:space="preserve"> ا</w:t>
      </w:r>
      <w:r w:rsidR="00446BB7">
        <w:rPr>
          <w:rStyle w:val="1-Char"/>
          <w:rFonts w:hint="cs"/>
          <w:rtl/>
        </w:rPr>
        <w:t>ی</w:t>
      </w:r>
      <w:r w:rsidRPr="007100A7">
        <w:rPr>
          <w:rStyle w:val="1-Char"/>
          <w:rFonts w:hint="cs"/>
          <w:rtl/>
        </w:rPr>
        <w:t xml:space="preserve">شان است؛ و پس از آن، </w:t>
      </w:r>
      <w:r w:rsidRPr="00FE6406">
        <w:rPr>
          <w:rStyle w:val="9-Char"/>
          <w:rFonts w:eastAsia="Batang" w:hint="cs"/>
          <w:rtl/>
        </w:rPr>
        <w:t>تم</w:t>
      </w:r>
      <w:r w:rsidR="00446BB7">
        <w:rPr>
          <w:rStyle w:val="9-Char"/>
          <w:rFonts w:eastAsia="Batang" w:hint="cs"/>
          <w:rtl/>
        </w:rPr>
        <w:t>ی</w:t>
      </w:r>
      <w:r w:rsidRPr="00FE6406">
        <w:rPr>
          <w:rStyle w:val="9-Char"/>
          <w:rFonts w:eastAsia="Batang" w:hint="cs"/>
          <w:rtl/>
        </w:rPr>
        <w:t>زتر</w:t>
      </w:r>
      <w:r w:rsidR="00446BB7">
        <w:rPr>
          <w:rStyle w:val="9-Char"/>
          <w:rFonts w:eastAsia="Batang" w:hint="cs"/>
          <w:rtl/>
        </w:rPr>
        <w:t>ی</w:t>
      </w:r>
      <w:r w:rsidRPr="00FE6406">
        <w:rPr>
          <w:rStyle w:val="9-Char"/>
          <w:rFonts w:eastAsia="Batang" w:hint="cs"/>
          <w:rtl/>
        </w:rPr>
        <w:t>ن</w:t>
      </w:r>
      <w:r w:rsidRPr="007100A7">
        <w:rPr>
          <w:rStyle w:val="1-Char"/>
          <w:rFonts w:hint="cs"/>
          <w:rtl/>
        </w:rPr>
        <w:t xml:space="preserve"> ا</w:t>
      </w:r>
      <w:r w:rsidR="00446BB7">
        <w:rPr>
          <w:rStyle w:val="1-Char"/>
          <w:rFonts w:hint="cs"/>
          <w:rtl/>
        </w:rPr>
        <w:t>ی</w:t>
      </w:r>
      <w:r w:rsidRPr="007100A7">
        <w:rPr>
          <w:rStyle w:val="1-Char"/>
          <w:rFonts w:hint="cs"/>
          <w:rtl/>
        </w:rPr>
        <w:t xml:space="preserve">شان است از لحاظ </w:t>
      </w:r>
      <w:r w:rsidRPr="00FE6406">
        <w:rPr>
          <w:rStyle w:val="9-Char"/>
          <w:rFonts w:eastAsia="Batang" w:hint="cs"/>
          <w:rtl/>
        </w:rPr>
        <w:t>لباس و جامه</w:t>
      </w:r>
      <w:r w:rsidRPr="007100A7">
        <w:rPr>
          <w:rStyle w:val="1-Char"/>
          <w:rFonts w:hint="cs"/>
          <w:rtl/>
        </w:rPr>
        <w:t>؛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آن که جامه‌اش تم</w:t>
      </w:r>
      <w:r w:rsidR="00446BB7">
        <w:rPr>
          <w:rStyle w:val="1-Char"/>
          <w:rFonts w:hint="cs"/>
          <w:rtl/>
        </w:rPr>
        <w:t>ی</w:t>
      </w:r>
      <w:r w:rsidRPr="007100A7">
        <w:rPr>
          <w:rStyle w:val="1-Char"/>
          <w:rFonts w:hint="cs"/>
          <w:rtl/>
        </w:rPr>
        <w:t>زتر و پاکتر است، از د</w:t>
      </w:r>
      <w:r w:rsidR="00446BB7">
        <w:rPr>
          <w:rStyle w:val="1-Char"/>
          <w:rFonts w:hint="cs"/>
          <w:rtl/>
        </w:rPr>
        <w:t>ی</w:t>
      </w:r>
      <w:r w:rsidRPr="007100A7">
        <w:rPr>
          <w:rStyle w:val="1-Char"/>
          <w:rFonts w:hint="cs"/>
          <w:rtl/>
        </w:rPr>
        <w:t>گران - برا</w:t>
      </w:r>
      <w:r w:rsidR="00446BB7">
        <w:rPr>
          <w:rStyle w:val="1-Char"/>
          <w:rFonts w:hint="cs"/>
          <w:rtl/>
        </w:rPr>
        <w:t>ی</w:t>
      </w:r>
      <w:r w:rsidRPr="007100A7">
        <w:rPr>
          <w:rStyle w:val="1-Char"/>
          <w:rFonts w:hint="cs"/>
          <w:rtl/>
        </w:rPr>
        <w:t xml:space="preserve"> به عهده گرفتن امامت - در اولو</w:t>
      </w:r>
      <w:r w:rsidR="00446BB7">
        <w:rPr>
          <w:rStyle w:val="1-Char"/>
          <w:rFonts w:hint="cs"/>
          <w:rtl/>
        </w:rPr>
        <w:t>ی</w:t>
      </w:r>
      <w:r w:rsidRPr="007100A7">
        <w:rPr>
          <w:rStyle w:val="1-Char"/>
          <w:rFonts w:hint="cs"/>
          <w:rtl/>
        </w:rPr>
        <w:t>ت است.]</w:t>
      </w:r>
    </w:p>
    <w:p w:rsidR="000A023E" w:rsidRPr="007100A7" w:rsidRDefault="000A023E"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در علم، حفظ قرآن، پارسا</w:t>
      </w:r>
      <w:r w:rsidR="00446BB7">
        <w:rPr>
          <w:rStyle w:val="1-Char"/>
          <w:rFonts w:hint="cs"/>
          <w:rtl/>
        </w:rPr>
        <w:t>یی</w:t>
      </w:r>
      <w:r w:rsidRPr="007100A7">
        <w:rPr>
          <w:rStyle w:val="1-Char"/>
          <w:rFonts w:hint="cs"/>
          <w:rtl/>
        </w:rPr>
        <w:t>، سنّ، خوش اخلاق</w:t>
      </w:r>
      <w:r w:rsidR="00446BB7">
        <w:rPr>
          <w:rStyle w:val="1-Char"/>
          <w:rFonts w:hint="cs"/>
          <w:rtl/>
        </w:rPr>
        <w:t>ی</w:t>
      </w:r>
      <w:r w:rsidRPr="007100A7">
        <w:rPr>
          <w:rStyle w:val="1-Char"/>
          <w:rFonts w:hint="cs"/>
          <w:rtl/>
        </w:rPr>
        <w:t>، خوش س</w:t>
      </w:r>
      <w:r w:rsidR="00446BB7">
        <w:rPr>
          <w:rStyle w:val="1-Char"/>
          <w:rFonts w:hint="cs"/>
          <w:rtl/>
        </w:rPr>
        <w:t>ی</w:t>
      </w:r>
      <w:r w:rsidRPr="007100A7">
        <w:rPr>
          <w:rStyle w:val="1-Char"/>
          <w:rFonts w:hint="cs"/>
          <w:rtl/>
        </w:rPr>
        <w:t>ما</w:t>
      </w:r>
      <w:r w:rsidR="00446BB7">
        <w:rPr>
          <w:rStyle w:val="1-Char"/>
          <w:rFonts w:hint="cs"/>
          <w:rtl/>
        </w:rPr>
        <w:t>یی</w:t>
      </w:r>
      <w:r w:rsidRPr="007100A7">
        <w:rPr>
          <w:rStyle w:val="1-Char"/>
          <w:rFonts w:hint="cs"/>
          <w:rtl/>
        </w:rPr>
        <w:t>، شرافت و نجابت و تم</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با هم برابر بودند،] قرعه اندازند و به ق</w:t>
      </w:r>
      <w:r w:rsidR="00446BB7">
        <w:rPr>
          <w:rStyle w:val="1-Char"/>
          <w:rFonts w:hint="cs"/>
          <w:rtl/>
        </w:rPr>
        <w:t>ی</w:t>
      </w:r>
      <w:r w:rsidRPr="007100A7">
        <w:rPr>
          <w:rStyle w:val="1-Char"/>
          <w:rFonts w:hint="cs"/>
          <w:rtl/>
        </w:rPr>
        <w:t>د قرعه، فرد</w:t>
      </w:r>
      <w:r w:rsidR="00446BB7">
        <w:rPr>
          <w:rStyle w:val="1-Char"/>
          <w:rFonts w:hint="cs"/>
          <w:rtl/>
        </w:rPr>
        <w:t>ی</w:t>
      </w:r>
      <w:r w:rsidRPr="007100A7">
        <w:rPr>
          <w:rStyle w:val="1-Char"/>
          <w:rFonts w:hint="cs"/>
          <w:rtl/>
        </w:rPr>
        <w:t xml:space="preserve"> را برا</w:t>
      </w:r>
      <w:r w:rsidR="00446BB7">
        <w:rPr>
          <w:rStyle w:val="1-Char"/>
          <w:rFonts w:hint="cs"/>
          <w:rtl/>
        </w:rPr>
        <w:t>ی</w:t>
      </w:r>
      <w:r w:rsidRPr="007100A7">
        <w:rPr>
          <w:rStyle w:val="1-Char"/>
          <w:rFonts w:hint="cs"/>
          <w:rtl/>
        </w:rPr>
        <w:t xml:space="preserve"> امامت خو</w:t>
      </w:r>
      <w:r w:rsidR="00446BB7">
        <w:rPr>
          <w:rStyle w:val="1-Char"/>
          <w:rFonts w:hint="cs"/>
          <w:rtl/>
        </w:rPr>
        <w:t>ی</w:t>
      </w:r>
      <w:r w:rsidRPr="007100A7">
        <w:rPr>
          <w:rStyle w:val="1-Char"/>
          <w:rFonts w:hint="cs"/>
          <w:rtl/>
        </w:rPr>
        <w:t>ش برگز</w:t>
      </w:r>
      <w:r w:rsidR="00446BB7">
        <w:rPr>
          <w:rStyle w:val="1-Char"/>
          <w:rFonts w:hint="cs"/>
          <w:rtl/>
        </w:rPr>
        <w:t>ی</w:t>
      </w:r>
      <w:r w:rsidRPr="007100A7">
        <w:rPr>
          <w:rStyle w:val="1-Char"/>
          <w:rFonts w:hint="cs"/>
          <w:rtl/>
        </w:rPr>
        <w:t xml:space="preserve">نند، و </w:t>
      </w:r>
      <w:r w:rsidR="00446BB7">
        <w:rPr>
          <w:rStyle w:val="1-Char"/>
          <w:rFonts w:hint="cs"/>
          <w:rtl/>
        </w:rPr>
        <w:t>ی</w:t>
      </w:r>
      <w:r w:rsidRPr="007100A7">
        <w:rPr>
          <w:rStyle w:val="1-Char"/>
          <w:rFonts w:hint="cs"/>
          <w:rtl/>
        </w:rPr>
        <w:t>ا مردم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مقتد</w:t>
      </w:r>
      <w:r w:rsidR="00446BB7">
        <w:rPr>
          <w:rStyle w:val="1-Char"/>
          <w:rFonts w:hint="cs"/>
          <w:rtl/>
        </w:rPr>
        <w:t>ی</w:t>
      </w:r>
      <w:r w:rsidRPr="007100A7">
        <w:rPr>
          <w:rStyle w:val="1-Char"/>
          <w:rFonts w:hint="cs"/>
          <w:rtl/>
        </w:rPr>
        <w:t>ان اهل محل]، فرد</w:t>
      </w:r>
      <w:r w:rsidR="00446BB7">
        <w:rPr>
          <w:rStyle w:val="1-Char"/>
          <w:rFonts w:hint="cs"/>
          <w:rtl/>
        </w:rPr>
        <w:t>ی</w:t>
      </w:r>
      <w:r w:rsidRPr="007100A7">
        <w:rPr>
          <w:rStyle w:val="1-Char"/>
          <w:rFonts w:hint="cs"/>
          <w:rtl/>
        </w:rPr>
        <w:t xml:space="preserve"> را برا</w:t>
      </w:r>
      <w:r w:rsidR="00446BB7">
        <w:rPr>
          <w:rStyle w:val="1-Char"/>
          <w:rFonts w:hint="cs"/>
          <w:rtl/>
        </w:rPr>
        <w:t>ی</w:t>
      </w:r>
      <w:r w:rsidRPr="007100A7">
        <w:rPr>
          <w:rStyle w:val="1-Char"/>
          <w:rFonts w:hint="cs"/>
          <w:rtl/>
        </w:rPr>
        <w:t xml:space="preserve"> امامت، انتخاب و گز</w:t>
      </w:r>
      <w:r w:rsidR="00446BB7">
        <w:rPr>
          <w:rStyle w:val="1-Char"/>
          <w:rFonts w:hint="cs"/>
          <w:rtl/>
        </w:rPr>
        <w:t>ی</w:t>
      </w:r>
      <w:r w:rsidRPr="007100A7">
        <w:rPr>
          <w:rStyle w:val="1-Char"/>
          <w:rFonts w:hint="cs"/>
          <w:rtl/>
        </w:rPr>
        <w:t>نش نما</w:t>
      </w:r>
      <w:r w:rsidR="00446BB7">
        <w:rPr>
          <w:rStyle w:val="1-Char"/>
          <w:rFonts w:hint="cs"/>
          <w:rtl/>
        </w:rPr>
        <w:t>ی</w:t>
      </w:r>
      <w:r w:rsidRPr="007100A7">
        <w:rPr>
          <w:rStyle w:val="1-Char"/>
          <w:rFonts w:hint="cs"/>
          <w:rtl/>
        </w:rPr>
        <w:t>ند.</w:t>
      </w:r>
    </w:p>
    <w:p w:rsidR="000A023E" w:rsidRPr="007100A7" w:rsidRDefault="000A023E"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مردم [مقتد</w:t>
      </w:r>
      <w:r w:rsidR="00446BB7">
        <w:rPr>
          <w:rStyle w:val="1-Char"/>
          <w:rFonts w:hint="cs"/>
          <w:rtl/>
        </w:rPr>
        <w:t>ی</w:t>
      </w:r>
      <w:r w:rsidRPr="007100A7">
        <w:rPr>
          <w:rStyle w:val="1-Char"/>
          <w:rFonts w:hint="cs"/>
          <w:rtl/>
        </w:rPr>
        <w:t>ان اهل محل]، در ا</w:t>
      </w:r>
      <w:r w:rsidR="00446BB7">
        <w:rPr>
          <w:rStyle w:val="1-Char"/>
          <w:rFonts w:hint="cs"/>
          <w:rtl/>
        </w:rPr>
        <w:t>ی</w:t>
      </w:r>
      <w:r w:rsidRPr="007100A7">
        <w:rPr>
          <w:rStyle w:val="1-Char"/>
          <w:rFonts w:hint="cs"/>
          <w:rtl/>
        </w:rPr>
        <w:t>ن مورد با همد</w:t>
      </w:r>
      <w:r w:rsidR="00446BB7">
        <w:rPr>
          <w:rStyle w:val="1-Char"/>
          <w:rFonts w:hint="cs"/>
          <w:rtl/>
        </w:rPr>
        <w:t>ی</w:t>
      </w:r>
      <w:r w:rsidRPr="007100A7">
        <w:rPr>
          <w:rStyle w:val="1-Char"/>
          <w:rFonts w:hint="cs"/>
          <w:rtl/>
        </w:rPr>
        <w:t>گر اختلاف پ</w:t>
      </w:r>
      <w:r w:rsidR="00446BB7">
        <w:rPr>
          <w:rStyle w:val="1-Char"/>
          <w:rFonts w:hint="cs"/>
          <w:rtl/>
        </w:rPr>
        <w:t>ی</w:t>
      </w:r>
      <w:r w:rsidRPr="007100A7">
        <w:rPr>
          <w:rStyle w:val="1-Char"/>
          <w:rFonts w:hint="cs"/>
          <w:rtl/>
        </w:rPr>
        <w:t>دا نمودند، در آن صورت مهم و تع</w:t>
      </w:r>
      <w:r w:rsidR="00446BB7">
        <w:rPr>
          <w:rStyle w:val="1-Char"/>
          <w:rFonts w:hint="cs"/>
          <w:rtl/>
        </w:rPr>
        <w:t>یی</w:t>
      </w:r>
      <w:r w:rsidRPr="007100A7">
        <w:rPr>
          <w:rStyle w:val="1-Char"/>
          <w:rFonts w:hint="cs"/>
          <w:rtl/>
        </w:rPr>
        <w:t>ن کننده، همان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است که اکثر</w:t>
      </w:r>
      <w:r w:rsidR="00446BB7">
        <w:rPr>
          <w:rStyle w:val="1-Char"/>
          <w:rFonts w:hint="cs"/>
          <w:rtl/>
        </w:rPr>
        <w:t>ی</w:t>
      </w:r>
      <w:r w:rsidRPr="007100A7">
        <w:rPr>
          <w:rStyle w:val="1-Char"/>
          <w:rFonts w:hint="cs"/>
          <w:rtl/>
        </w:rPr>
        <w:t>ت، آن را انتخاب کرده‌اند؛ و اگر اکثر</w:t>
      </w:r>
      <w:r w:rsidR="00446BB7">
        <w:rPr>
          <w:rStyle w:val="1-Char"/>
          <w:rFonts w:hint="cs"/>
          <w:rtl/>
        </w:rPr>
        <w:t>ی</w:t>
      </w:r>
      <w:r w:rsidRPr="007100A7">
        <w:rPr>
          <w:rStyle w:val="1-Char"/>
          <w:rFonts w:hint="cs"/>
          <w:rtl/>
        </w:rPr>
        <w:t>ت، فرد</w:t>
      </w:r>
      <w:r w:rsidR="00446BB7">
        <w:rPr>
          <w:rStyle w:val="1-Char"/>
          <w:rFonts w:hint="cs"/>
          <w:rtl/>
        </w:rPr>
        <w:t>ی</w:t>
      </w:r>
      <w:r w:rsidRPr="007100A7">
        <w:rPr>
          <w:rStyle w:val="1-Char"/>
          <w:rFonts w:hint="cs"/>
          <w:rtl/>
        </w:rPr>
        <w:t xml:space="preserve"> را برا</w:t>
      </w:r>
      <w:r w:rsidR="00446BB7">
        <w:rPr>
          <w:rStyle w:val="1-Char"/>
          <w:rFonts w:hint="cs"/>
          <w:rtl/>
        </w:rPr>
        <w:t>ی</w:t>
      </w:r>
      <w:r w:rsidRPr="007100A7">
        <w:rPr>
          <w:rStyle w:val="1-Char"/>
          <w:rFonts w:hint="cs"/>
          <w:rtl/>
        </w:rPr>
        <w:t xml:space="preserve"> امامت و پ</w:t>
      </w:r>
      <w:r w:rsidR="00446BB7">
        <w:rPr>
          <w:rStyle w:val="1-Char"/>
          <w:rFonts w:hint="cs"/>
          <w:rtl/>
        </w:rPr>
        <w:t>ی</w:t>
      </w:r>
      <w:r w:rsidRPr="007100A7">
        <w:rPr>
          <w:rStyle w:val="1-Char"/>
          <w:rFonts w:hint="cs"/>
          <w:rtl/>
        </w:rPr>
        <w:t>شنماز</w:t>
      </w:r>
      <w:r w:rsidR="00446BB7">
        <w:rPr>
          <w:rStyle w:val="1-Char"/>
          <w:rFonts w:hint="cs"/>
          <w:rtl/>
        </w:rPr>
        <w:t>ی</w:t>
      </w:r>
      <w:r w:rsidRPr="007100A7">
        <w:rPr>
          <w:rStyle w:val="1-Char"/>
          <w:rFonts w:hint="cs"/>
          <w:rtl/>
        </w:rPr>
        <w:t xml:space="preserve"> انتخاب کردند که سزاوارتر</w:t>
      </w:r>
      <w:r w:rsidR="00446BB7">
        <w:rPr>
          <w:rStyle w:val="1-Char"/>
          <w:rFonts w:hint="cs"/>
          <w:rtl/>
        </w:rPr>
        <w:t>ی</w:t>
      </w:r>
      <w:r w:rsidRPr="007100A7">
        <w:rPr>
          <w:rStyle w:val="1-Char"/>
          <w:rFonts w:hint="cs"/>
          <w:rtl/>
        </w:rPr>
        <w:t>ن و شا</w:t>
      </w:r>
      <w:r w:rsidR="00446BB7">
        <w:rPr>
          <w:rStyle w:val="1-Char"/>
          <w:rFonts w:hint="cs"/>
          <w:rtl/>
        </w:rPr>
        <w:t>ی</w:t>
      </w:r>
      <w:r w:rsidRPr="007100A7">
        <w:rPr>
          <w:rStyle w:val="1-Char"/>
          <w:rFonts w:hint="cs"/>
          <w:rtl/>
        </w:rPr>
        <w:t>سته‌تر</w:t>
      </w:r>
      <w:r w:rsidR="00446BB7">
        <w:rPr>
          <w:rStyle w:val="1-Char"/>
          <w:rFonts w:hint="cs"/>
          <w:rtl/>
        </w:rPr>
        <w:t>ی</w:t>
      </w:r>
      <w:r w:rsidRPr="007100A7">
        <w:rPr>
          <w:rStyle w:val="1-Char"/>
          <w:rFonts w:hint="cs"/>
          <w:rtl/>
        </w:rPr>
        <w:t>ن فرد به امامت نبود، در آن صورت به راست</w:t>
      </w:r>
      <w:r w:rsidR="00446BB7">
        <w:rPr>
          <w:rStyle w:val="1-Char"/>
          <w:rFonts w:hint="cs"/>
          <w:rtl/>
        </w:rPr>
        <w:t>ی</w:t>
      </w:r>
      <w:r w:rsidRPr="007100A7">
        <w:rPr>
          <w:rStyle w:val="1-Char"/>
          <w:rFonts w:hint="cs"/>
          <w:rtl/>
        </w:rPr>
        <w:t xml:space="preserve"> کار بد</w:t>
      </w:r>
      <w:r w:rsidR="00446BB7">
        <w:rPr>
          <w:rStyle w:val="1-Char"/>
          <w:rFonts w:hint="cs"/>
          <w:rtl/>
        </w:rPr>
        <w:t>ی</w:t>
      </w:r>
      <w:r w:rsidRPr="007100A7">
        <w:rPr>
          <w:rStyle w:val="1-Char"/>
          <w:rFonts w:hint="cs"/>
          <w:rtl/>
        </w:rPr>
        <w:t xml:space="preserve"> کرده‌اند.</w:t>
      </w:r>
    </w:p>
    <w:p w:rsidR="000A023E" w:rsidRPr="00FE6406" w:rsidRDefault="000A023E" w:rsidP="00AF1D25">
      <w:pPr>
        <w:rPr>
          <w:rStyle w:val="9-Char"/>
          <w:rtl/>
        </w:rPr>
      </w:pPr>
      <w:r w:rsidRPr="00FE6406">
        <w:rPr>
          <w:rStyle w:val="9-Char"/>
          <w:rFonts w:hint="cs"/>
          <w:rtl/>
        </w:rPr>
        <w:t>[موارد</w:t>
      </w:r>
      <w:r w:rsidR="00446BB7">
        <w:rPr>
          <w:rStyle w:val="9-Char"/>
          <w:rFonts w:hint="cs"/>
          <w:rtl/>
        </w:rPr>
        <w:t>ی</w:t>
      </w:r>
      <w:r w:rsidRPr="00FE6406">
        <w:rPr>
          <w:rStyle w:val="9-Char"/>
          <w:rFonts w:hint="cs"/>
          <w:rtl/>
        </w:rPr>
        <w:t xml:space="preserve"> که در امامت و پ</w:t>
      </w:r>
      <w:r w:rsidR="00446BB7">
        <w:rPr>
          <w:rStyle w:val="9-Char"/>
          <w:rFonts w:hint="cs"/>
          <w:rtl/>
        </w:rPr>
        <w:t>ی</w:t>
      </w:r>
      <w:r w:rsidRPr="00FE6406">
        <w:rPr>
          <w:rStyle w:val="9-Char"/>
          <w:rFonts w:hint="cs"/>
          <w:rtl/>
        </w:rPr>
        <w:t>شنماز</w:t>
      </w:r>
      <w:r w:rsidR="00446BB7">
        <w:rPr>
          <w:rStyle w:val="9-Char"/>
          <w:rFonts w:hint="cs"/>
          <w:rtl/>
        </w:rPr>
        <w:t>ی</w:t>
      </w:r>
      <w:r w:rsidRPr="00FE6406">
        <w:rPr>
          <w:rStyle w:val="9-Char"/>
          <w:rFonts w:hint="cs"/>
          <w:rtl/>
        </w:rPr>
        <w:t xml:space="preserve"> و جماعت، مکروه است:]</w:t>
      </w:r>
    </w:p>
    <w:p w:rsidR="000A023E" w:rsidRPr="00FE6406" w:rsidRDefault="000A023E" w:rsidP="00AF1D25">
      <w:pPr>
        <w:rPr>
          <w:rStyle w:val="9-Char"/>
          <w:rtl/>
        </w:rPr>
      </w:pPr>
      <w:r w:rsidRPr="00FE6406">
        <w:rPr>
          <w:rStyle w:val="9-Char"/>
          <w:rFonts w:hint="cs"/>
          <w:rtl/>
        </w:rPr>
        <w:t>امامت و پ</w:t>
      </w:r>
      <w:r w:rsidR="00446BB7">
        <w:rPr>
          <w:rStyle w:val="9-Char"/>
          <w:rFonts w:hint="cs"/>
          <w:rtl/>
        </w:rPr>
        <w:t>ی</w:t>
      </w:r>
      <w:r w:rsidRPr="00FE6406">
        <w:rPr>
          <w:rStyle w:val="9-Char"/>
          <w:rFonts w:hint="cs"/>
          <w:rtl/>
        </w:rPr>
        <w:t>شنماز</w:t>
      </w:r>
      <w:r w:rsidR="00446BB7">
        <w:rPr>
          <w:rStyle w:val="9-Char"/>
          <w:rFonts w:hint="cs"/>
          <w:rtl/>
        </w:rPr>
        <w:t>ی</w:t>
      </w:r>
      <w:r w:rsidRPr="00FE6406">
        <w:rPr>
          <w:rStyle w:val="9-Char"/>
          <w:rFonts w:hint="cs"/>
          <w:rtl/>
        </w:rPr>
        <w:t xml:space="preserve"> ا</w:t>
      </w:r>
      <w:r w:rsidR="00446BB7">
        <w:rPr>
          <w:rStyle w:val="9-Char"/>
          <w:rFonts w:hint="cs"/>
          <w:rtl/>
        </w:rPr>
        <w:t>ی</w:t>
      </w:r>
      <w:r w:rsidRPr="00FE6406">
        <w:rPr>
          <w:rStyle w:val="9-Char"/>
          <w:rFonts w:hint="cs"/>
          <w:rtl/>
        </w:rPr>
        <w:t>ن افراد مکروه م</w:t>
      </w:r>
      <w:r w:rsidR="00446BB7">
        <w:rPr>
          <w:rStyle w:val="9-Char"/>
          <w:rFonts w:hint="cs"/>
          <w:rtl/>
        </w:rPr>
        <w:t>ی</w:t>
      </w:r>
      <w:r w:rsidRPr="00FE6406">
        <w:rPr>
          <w:rStyle w:val="9-Char"/>
          <w:rFonts w:hint="cs"/>
          <w:rtl/>
        </w:rPr>
        <w:t>‌باشد:</w:t>
      </w:r>
    </w:p>
    <w:p w:rsidR="000A023E" w:rsidRPr="007100A7" w:rsidRDefault="000A023E" w:rsidP="00AF1D25">
      <w:pPr>
        <w:rPr>
          <w:rStyle w:val="1-Char"/>
          <w:rtl/>
        </w:rPr>
      </w:pPr>
      <w:r w:rsidRPr="007100A7">
        <w:rPr>
          <w:rStyle w:val="1-Char"/>
          <w:rFonts w:hint="cs"/>
          <w:rtl/>
        </w:rPr>
        <w:t>* امامت برده [در صورت</w:t>
      </w:r>
      <w:r w:rsidR="00446BB7">
        <w:rPr>
          <w:rStyle w:val="1-Char"/>
          <w:rFonts w:hint="cs"/>
          <w:rtl/>
        </w:rPr>
        <w:t>ی</w:t>
      </w:r>
      <w:r w:rsidRPr="007100A7">
        <w:rPr>
          <w:rStyle w:val="1-Char"/>
          <w:rFonts w:hint="cs"/>
          <w:rtl/>
        </w:rPr>
        <w:t xml:space="preserve"> که دانا به احکام و مسائل شر</w:t>
      </w:r>
      <w:r w:rsidR="00446BB7">
        <w:rPr>
          <w:rStyle w:val="1-Char"/>
          <w:rFonts w:hint="cs"/>
          <w:rtl/>
        </w:rPr>
        <w:t>ی</w:t>
      </w:r>
      <w:r w:rsidRPr="007100A7">
        <w:rPr>
          <w:rStyle w:val="1-Char"/>
          <w:rFonts w:hint="cs"/>
          <w:rtl/>
        </w:rPr>
        <w:t>عت مقدّس اسلام، به و</w:t>
      </w:r>
      <w:r w:rsidR="00446BB7">
        <w:rPr>
          <w:rStyle w:val="1-Char"/>
          <w:rFonts w:hint="cs"/>
          <w:rtl/>
        </w:rPr>
        <w:t>ی</w:t>
      </w:r>
      <w:r w:rsidRPr="007100A7">
        <w:rPr>
          <w:rStyle w:val="1-Char"/>
          <w:rFonts w:hint="cs"/>
          <w:rtl/>
        </w:rPr>
        <w:t>ژه احکام و مسائل نماز از رو</w:t>
      </w:r>
      <w:r w:rsidR="00446BB7">
        <w:rPr>
          <w:rStyle w:val="1-Char"/>
          <w:rFonts w:hint="cs"/>
          <w:rtl/>
        </w:rPr>
        <w:t>ی</w:t>
      </w:r>
      <w:r w:rsidRPr="007100A7">
        <w:rPr>
          <w:rStyle w:val="1-Char"/>
          <w:rFonts w:hint="cs"/>
          <w:rtl/>
        </w:rPr>
        <w:t xml:space="preserve"> صحّت و فساد و پره</w:t>
      </w:r>
      <w:r w:rsidR="00446BB7">
        <w:rPr>
          <w:rStyle w:val="1-Char"/>
          <w:rFonts w:hint="cs"/>
          <w:rtl/>
        </w:rPr>
        <w:t>ی</w:t>
      </w:r>
      <w:r w:rsidRPr="007100A7">
        <w:rPr>
          <w:rStyle w:val="1-Char"/>
          <w:rFonts w:hint="cs"/>
          <w:rtl/>
        </w:rPr>
        <w:t>زگار و باتقوا نباشد.]</w:t>
      </w:r>
    </w:p>
    <w:p w:rsidR="000A023E" w:rsidRPr="007100A7" w:rsidRDefault="000A023E" w:rsidP="00AF1D25">
      <w:pPr>
        <w:rPr>
          <w:rStyle w:val="1-Char"/>
          <w:rtl/>
        </w:rPr>
      </w:pPr>
      <w:r w:rsidRPr="007100A7">
        <w:rPr>
          <w:rStyle w:val="1-Char"/>
          <w:rFonts w:hint="cs"/>
          <w:rtl/>
        </w:rPr>
        <w:t>* امامت و پ</w:t>
      </w:r>
      <w:r w:rsidR="00446BB7">
        <w:rPr>
          <w:rStyle w:val="1-Char"/>
          <w:rFonts w:hint="cs"/>
          <w:rtl/>
        </w:rPr>
        <w:t>ی</w:t>
      </w:r>
      <w:r w:rsidRPr="007100A7">
        <w:rPr>
          <w:rStyle w:val="1-Char"/>
          <w:rFonts w:hint="cs"/>
          <w:rtl/>
        </w:rPr>
        <w:t>شنماز</w:t>
      </w:r>
      <w:r w:rsidR="00446BB7">
        <w:rPr>
          <w:rStyle w:val="1-Char"/>
          <w:rFonts w:hint="cs"/>
          <w:rtl/>
        </w:rPr>
        <w:t>ی</w:t>
      </w:r>
      <w:r w:rsidRPr="007100A7">
        <w:rPr>
          <w:rStyle w:val="1-Char"/>
          <w:rFonts w:hint="cs"/>
          <w:rtl/>
        </w:rPr>
        <w:t xml:space="preserve"> ناب</w:t>
      </w:r>
      <w:r w:rsidR="00446BB7">
        <w:rPr>
          <w:rStyle w:val="1-Char"/>
          <w:rFonts w:hint="cs"/>
          <w:rtl/>
        </w:rPr>
        <w:t>ی</w:t>
      </w:r>
      <w:r w:rsidRPr="007100A7">
        <w:rPr>
          <w:rStyle w:val="1-Char"/>
          <w:rFonts w:hint="cs"/>
          <w:rtl/>
        </w:rPr>
        <w:t>نا، [در صورت</w:t>
      </w:r>
      <w:r w:rsidR="00446BB7">
        <w:rPr>
          <w:rStyle w:val="1-Char"/>
          <w:rFonts w:hint="cs"/>
          <w:rtl/>
        </w:rPr>
        <w:t>ی</w:t>
      </w:r>
      <w:r w:rsidRPr="007100A7">
        <w:rPr>
          <w:rStyle w:val="1-Char"/>
          <w:rFonts w:hint="cs"/>
          <w:rtl/>
        </w:rPr>
        <w:t xml:space="preserve"> که در طهارت و پاک</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احت</w:t>
      </w:r>
      <w:r w:rsidR="00446BB7">
        <w:rPr>
          <w:rStyle w:val="1-Char"/>
          <w:rFonts w:hint="cs"/>
          <w:rtl/>
        </w:rPr>
        <w:t>ی</w:t>
      </w:r>
      <w:r w:rsidRPr="007100A7">
        <w:rPr>
          <w:rStyle w:val="1-Char"/>
          <w:rFonts w:hint="cs"/>
          <w:rtl/>
        </w:rPr>
        <w:t>اط نکند و بدان توجه و عنا</w:t>
      </w:r>
      <w:r w:rsidR="00446BB7">
        <w:rPr>
          <w:rStyle w:val="1-Char"/>
          <w:rFonts w:hint="cs"/>
          <w:rtl/>
        </w:rPr>
        <w:t>ی</w:t>
      </w:r>
      <w:r w:rsidRPr="007100A7">
        <w:rPr>
          <w:rStyle w:val="1-Char"/>
          <w:rFonts w:hint="cs"/>
          <w:rtl/>
        </w:rPr>
        <w:t>ت</w:t>
      </w:r>
      <w:r w:rsidR="00446BB7">
        <w:rPr>
          <w:rStyle w:val="1-Char"/>
          <w:rFonts w:hint="cs"/>
          <w:rtl/>
        </w:rPr>
        <w:t>ی</w:t>
      </w:r>
      <w:r w:rsidRPr="007100A7">
        <w:rPr>
          <w:rStyle w:val="1-Char"/>
          <w:rFonts w:hint="cs"/>
          <w:rtl/>
        </w:rPr>
        <w:t xml:space="preserve"> نورزد؛ و اگر </w:t>
      </w:r>
      <w:r w:rsidR="00AF17B9">
        <w:rPr>
          <w:rStyle w:val="1-Char"/>
          <w:rFonts w:hint="cs"/>
          <w:rtl/>
        </w:rPr>
        <w:t>چنان‌چه</w:t>
      </w:r>
      <w:r w:rsidRPr="007100A7">
        <w:rPr>
          <w:rStyle w:val="1-Char"/>
          <w:rFonts w:hint="cs"/>
          <w:rtl/>
        </w:rPr>
        <w:t xml:space="preserve"> آن فرد ناب</w:t>
      </w:r>
      <w:r w:rsidR="00446BB7">
        <w:rPr>
          <w:rStyle w:val="1-Char"/>
          <w:rFonts w:hint="cs"/>
          <w:rtl/>
        </w:rPr>
        <w:t>ی</w:t>
      </w:r>
      <w:r w:rsidRPr="007100A7">
        <w:rPr>
          <w:rStyle w:val="1-Char"/>
          <w:rFonts w:hint="cs"/>
          <w:rtl/>
        </w:rPr>
        <w:t>نا، بهتر</w:t>
      </w:r>
      <w:r w:rsidR="00446BB7">
        <w:rPr>
          <w:rStyle w:val="1-Char"/>
          <w:rFonts w:hint="cs"/>
          <w:rtl/>
        </w:rPr>
        <w:t>ی</w:t>
      </w:r>
      <w:r w:rsidRPr="007100A7">
        <w:rPr>
          <w:rStyle w:val="1-Char"/>
          <w:rFonts w:hint="cs"/>
          <w:rtl/>
        </w:rPr>
        <w:t>ن فرد قومش برا</w:t>
      </w:r>
      <w:r w:rsidR="00446BB7">
        <w:rPr>
          <w:rStyle w:val="1-Char"/>
          <w:rFonts w:hint="cs"/>
          <w:rtl/>
        </w:rPr>
        <w:t>ی</w:t>
      </w:r>
      <w:r w:rsidRPr="007100A7">
        <w:rPr>
          <w:rStyle w:val="1-Char"/>
          <w:rFonts w:hint="cs"/>
          <w:rtl/>
        </w:rPr>
        <w:t xml:space="preserve"> برگزار</w:t>
      </w:r>
      <w:r w:rsidR="00446BB7">
        <w:rPr>
          <w:rStyle w:val="1-Char"/>
          <w:rFonts w:hint="cs"/>
          <w:rtl/>
        </w:rPr>
        <w:t>ی</w:t>
      </w:r>
      <w:r w:rsidRPr="007100A7">
        <w:rPr>
          <w:rStyle w:val="1-Char"/>
          <w:rFonts w:hint="cs"/>
          <w:rtl/>
        </w:rPr>
        <w:t xml:space="preserve"> جماعت باشد، در آن صورت امامت و</w:t>
      </w:r>
      <w:r w:rsidR="00446BB7">
        <w:rPr>
          <w:rStyle w:val="1-Char"/>
          <w:rFonts w:hint="cs"/>
          <w:rtl/>
        </w:rPr>
        <w:t>ی</w:t>
      </w:r>
      <w:r w:rsidRPr="007100A7">
        <w:rPr>
          <w:rStyle w:val="1-Char"/>
          <w:rFonts w:hint="cs"/>
          <w:rtl/>
        </w:rPr>
        <w:t xml:space="preserve"> مکروه ن</w:t>
      </w:r>
      <w:r w:rsidR="00446BB7">
        <w:rPr>
          <w:rStyle w:val="1-Char"/>
          <w:rFonts w:hint="cs"/>
          <w:rtl/>
        </w:rPr>
        <w:t>ی</w:t>
      </w:r>
      <w:r w:rsidRPr="007100A7">
        <w:rPr>
          <w:rStyle w:val="1-Char"/>
          <w:rFonts w:hint="cs"/>
          <w:rtl/>
        </w:rPr>
        <w:t>ست.]</w:t>
      </w:r>
    </w:p>
    <w:p w:rsidR="000A023E" w:rsidRPr="007100A7" w:rsidRDefault="000A023E" w:rsidP="00AF1D25">
      <w:pPr>
        <w:rPr>
          <w:rStyle w:val="1-Char"/>
          <w:rtl/>
        </w:rPr>
      </w:pPr>
      <w:r w:rsidRPr="007100A7">
        <w:rPr>
          <w:rStyle w:val="1-Char"/>
          <w:rFonts w:hint="cs"/>
          <w:rtl/>
        </w:rPr>
        <w:t>* پ</w:t>
      </w:r>
      <w:r w:rsidR="00446BB7">
        <w:rPr>
          <w:rStyle w:val="1-Char"/>
          <w:rFonts w:hint="cs"/>
          <w:rtl/>
        </w:rPr>
        <w:t>ی</w:t>
      </w:r>
      <w:r w:rsidRPr="007100A7">
        <w:rPr>
          <w:rStyle w:val="1-Char"/>
          <w:rFonts w:hint="cs"/>
          <w:rtl/>
        </w:rPr>
        <w:t>شنماز</w:t>
      </w:r>
      <w:r w:rsidR="00446BB7">
        <w:rPr>
          <w:rStyle w:val="1-Char"/>
          <w:rFonts w:hint="cs"/>
          <w:rtl/>
        </w:rPr>
        <w:t>ی</w:t>
      </w:r>
      <w:r w:rsidRPr="007100A7">
        <w:rPr>
          <w:rStyle w:val="1-Char"/>
          <w:rFonts w:hint="cs"/>
          <w:rtl/>
        </w:rPr>
        <w:t xml:space="preserve"> شخص صحرانش</w:t>
      </w:r>
      <w:r w:rsidR="00446BB7">
        <w:rPr>
          <w:rStyle w:val="1-Char"/>
          <w:rFonts w:hint="cs"/>
          <w:rtl/>
        </w:rPr>
        <w:t>ی</w:t>
      </w:r>
      <w:r w:rsidRPr="007100A7">
        <w:rPr>
          <w:rStyle w:val="1-Char"/>
          <w:rFonts w:hint="cs"/>
          <w:rtl/>
        </w:rPr>
        <w:t>ن و بَدو</w:t>
      </w:r>
      <w:r w:rsidR="00446BB7">
        <w:rPr>
          <w:rStyle w:val="1-Char"/>
          <w:rFonts w:hint="cs"/>
          <w:rtl/>
        </w:rPr>
        <w:t>ی</w:t>
      </w:r>
      <w:r w:rsidRPr="007100A7">
        <w:rPr>
          <w:rStyle w:val="1-Char"/>
          <w:rFonts w:hint="cs"/>
          <w:rtl/>
        </w:rPr>
        <w:t xml:space="preserve"> [که بهره‌ا</w:t>
      </w:r>
      <w:r w:rsidR="00446BB7">
        <w:rPr>
          <w:rStyle w:val="1-Char"/>
          <w:rFonts w:hint="cs"/>
          <w:rtl/>
        </w:rPr>
        <w:t>ی</w:t>
      </w:r>
      <w:r w:rsidRPr="007100A7">
        <w:rPr>
          <w:rStyle w:val="1-Char"/>
          <w:rFonts w:hint="cs"/>
          <w:rtl/>
        </w:rPr>
        <w:t xml:space="preserve"> از علم و دانش نداشته باشد؛ و همچن</w:t>
      </w:r>
      <w:r w:rsidR="00446BB7">
        <w:rPr>
          <w:rStyle w:val="1-Char"/>
          <w:rFonts w:hint="cs"/>
          <w:rtl/>
        </w:rPr>
        <w:t>ی</w:t>
      </w:r>
      <w:r w:rsidRPr="007100A7">
        <w:rPr>
          <w:rStyle w:val="1-Char"/>
          <w:rFonts w:hint="cs"/>
          <w:rtl/>
        </w:rPr>
        <w:t>ن امامت فرد جاهل به همراه وجود عالم؛ خواه آن فرد جاهل، شخص</w:t>
      </w:r>
      <w:r w:rsidR="00446BB7">
        <w:rPr>
          <w:rStyle w:val="1-Char"/>
          <w:rFonts w:hint="cs"/>
          <w:rtl/>
        </w:rPr>
        <w:t>ی</w:t>
      </w:r>
      <w:r w:rsidRPr="007100A7">
        <w:rPr>
          <w:rStyle w:val="1-Char"/>
          <w:rFonts w:hint="cs"/>
          <w:rtl/>
        </w:rPr>
        <w:t xml:space="preserve"> صحرانش</w:t>
      </w:r>
      <w:r w:rsidR="00446BB7">
        <w:rPr>
          <w:rStyle w:val="1-Char"/>
          <w:rFonts w:hint="cs"/>
          <w:rtl/>
        </w:rPr>
        <w:t>ی</w:t>
      </w:r>
      <w:r w:rsidRPr="007100A7">
        <w:rPr>
          <w:rStyle w:val="1-Char"/>
          <w:rFonts w:hint="cs"/>
          <w:rtl/>
        </w:rPr>
        <w:t>ن و بدو</w:t>
      </w:r>
      <w:r w:rsidR="00446BB7">
        <w:rPr>
          <w:rStyle w:val="1-Char"/>
          <w:rFonts w:hint="cs"/>
          <w:rtl/>
        </w:rPr>
        <w:t>ی</w:t>
      </w:r>
      <w:r w:rsidRPr="007100A7">
        <w:rPr>
          <w:rStyle w:val="1-Char"/>
          <w:rFonts w:hint="cs"/>
          <w:rtl/>
        </w:rPr>
        <w:t xml:space="preserve"> باشد </w:t>
      </w:r>
      <w:r w:rsidR="00446BB7">
        <w:rPr>
          <w:rStyle w:val="1-Char"/>
          <w:rFonts w:hint="cs"/>
          <w:rtl/>
        </w:rPr>
        <w:t>ی</w:t>
      </w:r>
      <w:r w:rsidRPr="007100A7">
        <w:rPr>
          <w:rStyle w:val="1-Char"/>
          <w:rFonts w:hint="cs"/>
          <w:rtl/>
        </w:rPr>
        <w:t>ا شخص</w:t>
      </w:r>
      <w:r w:rsidR="00446BB7">
        <w:rPr>
          <w:rStyle w:val="1-Char"/>
          <w:rFonts w:hint="cs"/>
          <w:rtl/>
        </w:rPr>
        <w:t>ی</w:t>
      </w:r>
      <w:r w:rsidRPr="007100A7">
        <w:rPr>
          <w:rStyle w:val="1-Char"/>
          <w:rFonts w:hint="cs"/>
          <w:rtl/>
        </w:rPr>
        <w:t xml:space="preserve"> شهرنش</w:t>
      </w:r>
      <w:r w:rsidR="00446BB7">
        <w:rPr>
          <w:rStyle w:val="1-Char"/>
          <w:rFonts w:hint="cs"/>
          <w:rtl/>
        </w:rPr>
        <w:t>ی</w:t>
      </w:r>
      <w:r w:rsidRPr="007100A7">
        <w:rPr>
          <w:rStyle w:val="1-Char"/>
          <w:rFonts w:hint="cs"/>
          <w:rtl/>
        </w:rPr>
        <w:t>ن.]</w:t>
      </w:r>
    </w:p>
    <w:p w:rsidR="000A023E" w:rsidRPr="007100A7" w:rsidRDefault="000A023E" w:rsidP="00AF1D25">
      <w:pPr>
        <w:rPr>
          <w:rStyle w:val="1-Char"/>
          <w:rtl/>
        </w:rPr>
      </w:pPr>
      <w:r w:rsidRPr="007100A7">
        <w:rPr>
          <w:rStyle w:val="1-Char"/>
          <w:rFonts w:hint="cs"/>
          <w:rtl/>
        </w:rPr>
        <w:t>* امامت و پ</w:t>
      </w:r>
      <w:r w:rsidR="00446BB7">
        <w:rPr>
          <w:rStyle w:val="1-Char"/>
          <w:rFonts w:hint="cs"/>
          <w:rtl/>
        </w:rPr>
        <w:t>ی</w:t>
      </w:r>
      <w:r w:rsidRPr="007100A7">
        <w:rPr>
          <w:rStyle w:val="1-Char"/>
          <w:rFonts w:hint="cs"/>
          <w:rtl/>
        </w:rPr>
        <w:t>شنماز</w:t>
      </w:r>
      <w:r w:rsidR="00446BB7">
        <w:rPr>
          <w:rStyle w:val="1-Char"/>
          <w:rFonts w:hint="cs"/>
          <w:rtl/>
        </w:rPr>
        <w:t>ی</w:t>
      </w:r>
      <w:r w:rsidRPr="007100A7">
        <w:rPr>
          <w:rStyle w:val="1-Char"/>
          <w:rFonts w:hint="cs"/>
          <w:rtl/>
        </w:rPr>
        <w:t xml:space="preserve"> فرد</w:t>
      </w:r>
      <w:r w:rsidR="00446BB7">
        <w:rPr>
          <w:rStyle w:val="1-Char"/>
          <w:rFonts w:hint="cs"/>
          <w:rtl/>
        </w:rPr>
        <w:t>ی</w:t>
      </w:r>
      <w:r w:rsidRPr="007100A7">
        <w:rPr>
          <w:rStyle w:val="1-Char"/>
          <w:rFonts w:hint="cs"/>
          <w:rtl/>
        </w:rPr>
        <w:t xml:space="preserve"> که در نت</w:t>
      </w:r>
      <w:r w:rsidR="00446BB7">
        <w:rPr>
          <w:rStyle w:val="1-Char"/>
          <w:rFonts w:hint="cs"/>
          <w:rtl/>
        </w:rPr>
        <w:t>ی</w:t>
      </w:r>
      <w:r w:rsidRPr="007100A7">
        <w:rPr>
          <w:rStyle w:val="1-Char"/>
          <w:rFonts w:hint="cs"/>
          <w:rtl/>
        </w:rPr>
        <w:t>جه‌</w:t>
      </w:r>
      <w:r w:rsidR="00446BB7">
        <w:rPr>
          <w:rStyle w:val="1-Char"/>
          <w:rFonts w:hint="cs"/>
          <w:rtl/>
        </w:rPr>
        <w:t>ی</w:t>
      </w:r>
      <w:r w:rsidRPr="007100A7">
        <w:rPr>
          <w:rStyle w:val="1-Char"/>
          <w:rFonts w:hint="cs"/>
          <w:rtl/>
        </w:rPr>
        <w:t xml:space="preserve"> زنا </w:t>
      </w:r>
      <w:r w:rsidR="00AC59A6" w:rsidRPr="007100A7">
        <w:rPr>
          <w:rStyle w:val="1-Char"/>
          <w:rFonts w:hint="cs"/>
          <w:rtl/>
        </w:rPr>
        <w:t>متولد شده است [ولد الزنا = حرام‌</w:t>
      </w:r>
      <w:r w:rsidRPr="007100A7">
        <w:rPr>
          <w:rStyle w:val="1-Char"/>
          <w:rFonts w:hint="cs"/>
          <w:rtl/>
        </w:rPr>
        <w:t>زاده]، و بهره‌ا</w:t>
      </w:r>
      <w:r w:rsidR="00446BB7">
        <w:rPr>
          <w:rStyle w:val="1-Char"/>
          <w:rFonts w:hint="cs"/>
          <w:rtl/>
        </w:rPr>
        <w:t>ی</w:t>
      </w:r>
      <w:r w:rsidRPr="007100A7">
        <w:rPr>
          <w:rStyle w:val="1-Char"/>
          <w:rFonts w:hint="cs"/>
          <w:rtl/>
        </w:rPr>
        <w:t xml:space="preserve"> از علم و دانش [و تقوا و پارسا</w:t>
      </w:r>
      <w:r w:rsidR="00446BB7">
        <w:rPr>
          <w:rStyle w:val="1-Char"/>
          <w:rFonts w:hint="cs"/>
          <w:rtl/>
        </w:rPr>
        <w:t>یی</w:t>
      </w:r>
      <w:r w:rsidRPr="007100A7">
        <w:rPr>
          <w:rStyle w:val="1-Char"/>
          <w:rFonts w:hint="cs"/>
          <w:rtl/>
        </w:rPr>
        <w:t xml:space="preserve"> ن</w:t>
      </w:r>
      <w:r w:rsidR="00446BB7">
        <w:rPr>
          <w:rStyle w:val="1-Char"/>
          <w:rFonts w:hint="cs"/>
          <w:rtl/>
        </w:rPr>
        <w:t>ی</w:t>
      </w:r>
      <w:r w:rsidRPr="007100A7">
        <w:rPr>
          <w:rStyle w:val="1-Char"/>
          <w:rFonts w:hint="cs"/>
          <w:rtl/>
        </w:rPr>
        <w:t>ز] نداشته باشد؛ [ز</w:t>
      </w:r>
      <w:r w:rsidR="00446BB7">
        <w:rPr>
          <w:rStyle w:val="1-Char"/>
          <w:rFonts w:hint="cs"/>
          <w:rtl/>
        </w:rPr>
        <w:t>ی</w:t>
      </w:r>
      <w:r w:rsidRPr="007100A7">
        <w:rPr>
          <w:rStyle w:val="1-Char"/>
          <w:rFonts w:hint="cs"/>
          <w:rtl/>
        </w:rPr>
        <w:t>را مردم از امامت چن</w:t>
      </w:r>
      <w:r w:rsidR="00446BB7">
        <w:rPr>
          <w:rStyle w:val="1-Char"/>
          <w:rFonts w:hint="cs"/>
          <w:rtl/>
        </w:rPr>
        <w:t>ی</w:t>
      </w:r>
      <w:r w:rsidRPr="007100A7">
        <w:rPr>
          <w:rStyle w:val="1-Char"/>
          <w:rFonts w:hint="cs"/>
          <w:rtl/>
        </w:rPr>
        <w:t>ن افراد</w:t>
      </w:r>
      <w:r w:rsidR="00446BB7">
        <w:rPr>
          <w:rStyle w:val="1-Char"/>
          <w:rFonts w:hint="cs"/>
          <w:rtl/>
        </w:rPr>
        <w:t>ی</w:t>
      </w:r>
      <w:r w:rsidRPr="007100A7">
        <w:rPr>
          <w:rStyle w:val="1-Char"/>
          <w:rFonts w:hint="cs"/>
          <w:rtl/>
        </w:rPr>
        <w:t xml:space="preserve"> به جهت نقص و کمبود</w:t>
      </w:r>
      <w:r w:rsidR="00446BB7">
        <w:rPr>
          <w:rStyle w:val="1-Char"/>
          <w:rFonts w:hint="cs"/>
          <w:rtl/>
        </w:rPr>
        <w:t>ی</w:t>
      </w:r>
      <w:r w:rsidRPr="007100A7">
        <w:rPr>
          <w:rStyle w:val="1-Char"/>
          <w:rFonts w:hint="cs"/>
          <w:rtl/>
        </w:rPr>
        <w:t xml:space="preserve"> که در</w:t>
      </w:r>
      <w:r w:rsidR="000751A8">
        <w:rPr>
          <w:rStyle w:val="1-Char"/>
          <w:rFonts w:hint="cs"/>
          <w:rtl/>
        </w:rPr>
        <w:t xml:space="preserve"> آن‌ها </w:t>
      </w:r>
      <w:r w:rsidRPr="007100A7">
        <w:rPr>
          <w:rStyle w:val="1-Char"/>
          <w:rFonts w:hint="cs"/>
          <w:rtl/>
        </w:rPr>
        <w:t>وجود دارد، کراهت دارند.]</w:t>
      </w:r>
    </w:p>
    <w:p w:rsidR="000A023E" w:rsidRPr="007100A7" w:rsidRDefault="000A023E" w:rsidP="00AF1D25">
      <w:pPr>
        <w:rPr>
          <w:rStyle w:val="1-Char"/>
          <w:rtl/>
        </w:rPr>
      </w:pPr>
      <w:r w:rsidRPr="007100A7">
        <w:rPr>
          <w:rStyle w:val="1-Char"/>
          <w:rFonts w:hint="cs"/>
          <w:rtl/>
        </w:rPr>
        <w:t>* پ</w:t>
      </w:r>
      <w:r w:rsidR="00446BB7">
        <w:rPr>
          <w:rStyle w:val="1-Char"/>
          <w:rFonts w:hint="cs"/>
          <w:rtl/>
        </w:rPr>
        <w:t>ی</w:t>
      </w:r>
      <w:r w:rsidRPr="007100A7">
        <w:rPr>
          <w:rStyle w:val="1-Char"/>
          <w:rFonts w:hint="cs"/>
          <w:rtl/>
        </w:rPr>
        <w:t>شنماز</w:t>
      </w:r>
      <w:r w:rsidR="00446BB7">
        <w:rPr>
          <w:rStyle w:val="1-Char"/>
          <w:rFonts w:hint="cs"/>
          <w:rtl/>
        </w:rPr>
        <w:t>ی</w:t>
      </w:r>
      <w:r w:rsidRPr="007100A7">
        <w:rPr>
          <w:rStyle w:val="1-Char"/>
          <w:rFonts w:hint="cs"/>
          <w:rtl/>
        </w:rPr>
        <w:t xml:space="preserve"> فرد فاسق؛ [ع</w:t>
      </w:r>
      <w:r w:rsidR="00446BB7">
        <w:rPr>
          <w:rStyle w:val="1-Char"/>
          <w:rFonts w:hint="cs"/>
          <w:rtl/>
        </w:rPr>
        <w:t>ی</w:t>
      </w:r>
      <w:r w:rsidRPr="007100A7">
        <w:rPr>
          <w:rStyle w:val="1-Char"/>
          <w:rFonts w:hint="cs"/>
          <w:rtl/>
        </w:rPr>
        <w:t>اش؛ اَلوات؛ ب</w:t>
      </w:r>
      <w:r w:rsidR="00446BB7">
        <w:rPr>
          <w:rStyle w:val="1-Char"/>
          <w:rFonts w:hint="cs"/>
          <w:rtl/>
        </w:rPr>
        <w:t>ی</w:t>
      </w:r>
      <w:r w:rsidRPr="007100A7">
        <w:rPr>
          <w:rStyle w:val="1-Char"/>
          <w:rFonts w:hint="cs"/>
          <w:rtl/>
        </w:rPr>
        <w:t>‌بند و بار؛ هرزه؛ خوشگذران.]</w:t>
      </w:r>
    </w:p>
    <w:p w:rsidR="000A023E" w:rsidRPr="007100A7" w:rsidRDefault="000A023E" w:rsidP="00AF1D25">
      <w:pPr>
        <w:rPr>
          <w:rStyle w:val="1-Char"/>
          <w:rtl/>
        </w:rPr>
      </w:pPr>
      <w:r w:rsidRPr="007100A7">
        <w:rPr>
          <w:rStyle w:val="1-Char"/>
          <w:rFonts w:hint="cs"/>
          <w:rtl/>
        </w:rPr>
        <w:t xml:space="preserve">* امامت شخص بدعتگرا. [ناگفته نماند که </w:t>
      </w:r>
      <w:r w:rsidRPr="00FE6406">
        <w:rPr>
          <w:rStyle w:val="9-Char"/>
          <w:rFonts w:eastAsia="Batang" w:hint="cs"/>
          <w:rtl/>
        </w:rPr>
        <w:t>بدعت</w:t>
      </w:r>
      <w:r w:rsidRPr="007100A7">
        <w:rPr>
          <w:rStyle w:val="1-Char"/>
          <w:rFonts w:hint="cs"/>
          <w:rtl/>
        </w:rPr>
        <w:t>، دو نوع است:</w:t>
      </w:r>
    </w:p>
    <w:p w:rsidR="000A023E" w:rsidRPr="007100A7" w:rsidRDefault="000A023E" w:rsidP="00AF1D25">
      <w:pPr>
        <w:rPr>
          <w:rStyle w:val="1-Char"/>
          <w:rtl/>
        </w:rPr>
      </w:pPr>
      <w:r w:rsidRPr="00FE6406">
        <w:rPr>
          <w:rStyle w:val="9-Char"/>
          <w:rFonts w:eastAsia="Batang" w:hint="cs"/>
          <w:rtl/>
        </w:rPr>
        <w:t>الف)</w:t>
      </w:r>
      <w:r w:rsidRPr="007100A7">
        <w:rPr>
          <w:rStyle w:val="1-Char"/>
          <w:rFonts w:hint="cs"/>
          <w:rtl/>
        </w:rPr>
        <w:t xml:space="preserve"> بدعت</w:t>
      </w:r>
      <w:r w:rsidR="00446BB7">
        <w:rPr>
          <w:rStyle w:val="1-Char"/>
          <w:rFonts w:hint="cs"/>
          <w:rtl/>
        </w:rPr>
        <w:t>ی</w:t>
      </w:r>
      <w:r w:rsidRPr="007100A7">
        <w:rPr>
          <w:rStyle w:val="1-Char"/>
          <w:rFonts w:hint="cs"/>
          <w:rtl/>
        </w:rPr>
        <w:t xml:space="preserve"> که موجب کفر و ب</w:t>
      </w:r>
      <w:r w:rsidR="00446BB7">
        <w:rPr>
          <w:rStyle w:val="1-Char"/>
          <w:rFonts w:hint="cs"/>
          <w:rtl/>
        </w:rPr>
        <w:t>ی</w:t>
      </w:r>
      <w:r w:rsidRPr="007100A7">
        <w:rPr>
          <w:rStyle w:val="1-Char"/>
          <w:rFonts w:hint="cs"/>
          <w:rtl/>
        </w:rPr>
        <w:t>‌ا</w:t>
      </w:r>
      <w:r w:rsidR="00446BB7">
        <w:rPr>
          <w:rStyle w:val="1-Char"/>
          <w:rFonts w:hint="cs"/>
          <w:rtl/>
        </w:rPr>
        <w:t>ی</w:t>
      </w:r>
      <w:r w:rsidRPr="007100A7">
        <w:rPr>
          <w:rStyle w:val="1-Char"/>
          <w:rFonts w:hint="cs"/>
          <w:rtl/>
        </w:rPr>
        <w:t>مان</w:t>
      </w:r>
      <w:r w:rsidR="00446BB7">
        <w:rPr>
          <w:rStyle w:val="1-Char"/>
          <w:rFonts w:hint="cs"/>
          <w:rtl/>
        </w:rPr>
        <w:t>ی</w:t>
      </w:r>
      <w:r w:rsidRPr="007100A7">
        <w:rPr>
          <w:rStyle w:val="1-Char"/>
          <w:rFonts w:hint="cs"/>
          <w:rtl/>
        </w:rPr>
        <w:t xml:space="preserve"> است؛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بدعت</w:t>
      </w:r>
      <w:r w:rsidR="00446BB7">
        <w:rPr>
          <w:rStyle w:val="1-Char"/>
          <w:rFonts w:hint="cs"/>
          <w:rtl/>
        </w:rPr>
        <w:t>ی</w:t>
      </w:r>
      <w:r w:rsidRPr="007100A7">
        <w:rPr>
          <w:rStyle w:val="1-Char"/>
          <w:rFonts w:hint="cs"/>
          <w:rtl/>
        </w:rPr>
        <w:t xml:space="preserve"> که به سبب آن، صاحبش کافر و ب</w:t>
      </w:r>
      <w:r w:rsidR="00446BB7">
        <w:rPr>
          <w:rStyle w:val="1-Char"/>
          <w:rFonts w:hint="cs"/>
          <w:rtl/>
        </w:rPr>
        <w:t>ی</w:t>
      </w:r>
      <w:r w:rsidRPr="007100A7">
        <w:rPr>
          <w:rStyle w:val="1-Char"/>
          <w:rFonts w:hint="cs"/>
          <w:rtl/>
        </w:rPr>
        <w:t>‌ا</w:t>
      </w:r>
      <w:r w:rsidR="00446BB7">
        <w:rPr>
          <w:rStyle w:val="1-Char"/>
          <w:rFonts w:hint="cs"/>
          <w:rtl/>
        </w:rPr>
        <w:t>ی</w:t>
      </w:r>
      <w:r w:rsidRPr="007100A7">
        <w:rPr>
          <w:rStyle w:val="1-Char"/>
          <w:rFonts w:hint="cs"/>
          <w:rtl/>
        </w:rPr>
        <w:t>مان م</w:t>
      </w:r>
      <w:r w:rsidR="00446BB7">
        <w:rPr>
          <w:rStyle w:val="1-Char"/>
          <w:rFonts w:hint="cs"/>
          <w:rtl/>
        </w:rPr>
        <w:t>ی</w:t>
      </w:r>
      <w:r w:rsidRPr="007100A7">
        <w:rPr>
          <w:rStyle w:val="1-Char"/>
          <w:rFonts w:hint="cs"/>
          <w:rtl/>
        </w:rPr>
        <w:t>‌گردد؛ مثل ا</w:t>
      </w:r>
      <w:r w:rsidR="00446BB7">
        <w:rPr>
          <w:rStyle w:val="1-Char"/>
          <w:rFonts w:hint="cs"/>
          <w:rtl/>
        </w:rPr>
        <w:t>ی</w:t>
      </w:r>
      <w:r w:rsidRPr="007100A7">
        <w:rPr>
          <w:rStyle w:val="1-Char"/>
          <w:rFonts w:hint="cs"/>
          <w:rtl/>
        </w:rPr>
        <w:t>ن که اعتقاد و باور به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داشته باشد که مستلزم کفر و ب</w:t>
      </w:r>
      <w:r w:rsidR="00446BB7">
        <w:rPr>
          <w:rStyle w:val="1-Char"/>
          <w:rFonts w:hint="cs"/>
          <w:rtl/>
        </w:rPr>
        <w:t>ی</w:t>
      </w:r>
      <w:r w:rsidRPr="007100A7">
        <w:rPr>
          <w:rStyle w:val="1-Char"/>
          <w:rFonts w:hint="cs"/>
          <w:rtl/>
        </w:rPr>
        <w:t>‌ا</w:t>
      </w:r>
      <w:r w:rsidR="00446BB7">
        <w:rPr>
          <w:rStyle w:val="1-Char"/>
          <w:rFonts w:hint="cs"/>
          <w:rtl/>
        </w:rPr>
        <w:t>ی</w:t>
      </w:r>
      <w:r w:rsidRPr="007100A7">
        <w:rPr>
          <w:rStyle w:val="1-Char"/>
          <w:rFonts w:hint="cs"/>
          <w:rtl/>
        </w:rPr>
        <w:t>مان</w:t>
      </w:r>
      <w:r w:rsidR="00446BB7">
        <w:rPr>
          <w:rStyle w:val="1-Char"/>
          <w:rFonts w:hint="cs"/>
          <w:rtl/>
        </w:rPr>
        <w:t>ی</w:t>
      </w:r>
      <w:r w:rsidRPr="007100A7">
        <w:rPr>
          <w:rStyle w:val="1-Char"/>
          <w:rFonts w:hint="cs"/>
          <w:rtl/>
        </w:rPr>
        <w:t xml:space="preserve"> است؛ و </w:t>
      </w:r>
      <w:r w:rsidR="00446BB7">
        <w:rPr>
          <w:rStyle w:val="1-Char"/>
          <w:rFonts w:hint="cs"/>
          <w:rtl/>
        </w:rPr>
        <w:t>ی</w:t>
      </w:r>
      <w:r w:rsidRPr="007100A7">
        <w:rPr>
          <w:rStyle w:val="1-Char"/>
          <w:rFonts w:hint="cs"/>
          <w:rtl/>
        </w:rPr>
        <w:t>ا مسائل بد</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و ضرور</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ن را که با تواتر ثابت و مشخص و معلوم و مُحرز شده است، مانند: نماز، روزه، زکات و حج را انکار کند و همچن</w:t>
      </w:r>
      <w:r w:rsidR="00446BB7">
        <w:rPr>
          <w:rStyle w:val="1-Char"/>
          <w:rFonts w:hint="cs"/>
          <w:rtl/>
        </w:rPr>
        <w:t>ی</w:t>
      </w:r>
      <w:r w:rsidRPr="007100A7">
        <w:rPr>
          <w:rStyle w:val="1-Char"/>
          <w:rFonts w:hint="cs"/>
          <w:rtl/>
        </w:rPr>
        <w:t>ن اخلاق و قوان</w:t>
      </w:r>
      <w:r w:rsidR="00446BB7">
        <w:rPr>
          <w:rStyle w:val="1-Char"/>
          <w:rFonts w:hint="cs"/>
          <w:rtl/>
        </w:rPr>
        <w:t>ی</w:t>
      </w:r>
      <w:r w:rsidRPr="007100A7">
        <w:rPr>
          <w:rStyle w:val="1-Char"/>
          <w:rFonts w:hint="cs"/>
          <w:rtl/>
        </w:rPr>
        <w:t>ن و حقوق بد</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اسلام</w:t>
      </w:r>
      <w:r w:rsidR="00446BB7">
        <w:rPr>
          <w:rStyle w:val="1-Char"/>
          <w:rFonts w:hint="cs"/>
          <w:rtl/>
        </w:rPr>
        <w:t>ی</w:t>
      </w:r>
      <w:r w:rsidRPr="007100A7">
        <w:rPr>
          <w:rStyle w:val="1-Char"/>
          <w:rFonts w:hint="cs"/>
          <w:rtl/>
        </w:rPr>
        <w:t xml:space="preserve"> را باطل و غ</w:t>
      </w:r>
      <w:r w:rsidR="00446BB7">
        <w:rPr>
          <w:rStyle w:val="1-Char"/>
          <w:rFonts w:hint="cs"/>
          <w:rtl/>
        </w:rPr>
        <w:t>ی</w:t>
      </w:r>
      <w:r w:rsidRPr="007100A7">
        <w:rPr>
          <w:rStyle w:val="1-Char"/>
          <w:rFonts w:hint="cs"/>
          <w:rtl/>
        </w:rPr>
        <w:t>رلازم بداند.</w:t>
      </w:r>
    </w:p>
    <w:p w:rsidR="000A023E" w:rsidRPr="007100A7" w:rsidRDefault="000A023E" w:rsidP="00AF1D25">
      <w:pPr>
        <w:rPr>
          <w:rStyle w:val="1-Char"/>
          <w:rtl/>
        </w:rPr>
      </w:pPr>
      <w:r w:rsidRPr="00FE6406">
        <w:rPr>
          <w:rStyle w:val="9-Char"/>
          <w:rFonts w:eastAsia="Batang" w:hint="cs"/>
          <w:rtl/>
        </w:rPr>
        <w:t>ب)</w:t>
      </w:r>
      <w:r w:rsidRPr="007100A7">
        <w:rPr>
          <w:rStyle w:val="1-Char"/>
          <w:rFonts w:hint="cs"/>
          <w:rtl/>
        </w:rPr>
        <w:t xml:space="preserve"> بدعت</w:t>
      </w:r>
      <w:r w:rsidR="00446BB7">
        <w:rPr>
          <w:rStyle w:val="1-Char"/>
          <w:rFonts w:hint="cs"/>
          <w:rtl/>
        </w:rPr>
        <w:t>ی</w:t>
      </w:r>
      <w:r w:rsidRPr="007100A7">
        <w:rPr>
          <w:rStyle w:val="1-Char"/>
          <w:rFonts w:hint="cs"/>
          <w:rtl/>
        </w:rPr>
        <w:t xml:space="preserve"> که سبب فسق و خروج از عدالت است؛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بدعت</w:t>
      </w:r>
      <w:r w:rsidR="00446BB7">
        <w:rPr>
          <w:rStyle w:val="1-Char"/>
          <w:rFonts w:hint="cs"/>
          <w:rtl/>
        </w:rPr>
        <w:t>ی</w:t>
      </w:r>
      <w:r w:rsidRPr="007100A7">
        <w:rPr>
          <w:rStyle w:val="1-Char"/>
          <w:rFonts w:hint="cs"/>
          <w:rtl/>
        </w:rPr>
        <w:t xml:space="preserve"> که به سبب آن، صاحبش فاسق و خارج از حوزه‌</w:t>
      </w:r>
      <w:r w:rsidR="00446BB7">
        <w:rPr>
          <w:rStyle w:val="1-Char"/>
          <w:rFonts w:hint="cs"/>
          <w:rtl/>
        </w:rPr>
        <w:t>ی</w:t>
      </w:r>
      <w:r w:rsidRPr="007100A7">
        <w:rPr>
          <w:rStyle w:val="1-Char"/>
          <w:rFonts w:hint="cs"/>
          <w:rtl/>
        </w:rPr>
        <w:t xml:space="preserve"> عدالت م</w:t>
      </w:r>
      <w:r w:rsidR="00446BB7">
        <w:rPr>
          <w:rStyle w:val="1-Char"/>
          <w:rFonts w:hint="cs"/>
          <w:rtl/>
        </w:rPr>
        <w:t>ی</w:t>
      </w:r>
      <w:r w:rsidRPr="007100A7">
        <w:rPr>
          <w:rStyle w:val="1-Char"/>
          <w:rFonts w:hint="cs"/>
          <w:rtl/>
        </w:rPr>
        <w:t xml:space="preserve">‌گردد؛ و </w:t>
      </w:r>
      <w:r w:rsidRPr="00FE6406">
        <w:rPr>
          <w:rStyle w:val="9-Char"/>
          <w:rFonts w:eastAsia="Batang" w:hint="cs"/>
          <w:rtl/>
        </w:rPr>
        <w:t>بدعت‌گزار فاسق</w:t>
      </w:r>
      <w:r w:rsidRPr="007100A7">
        <w:rPr>
          <w:rStyle w:val="1-Char"/>
          <w:rFonts w:hint="cs"/>
          <w:rtl/>
        </w:rPr>
        <w:t>، کس</w:t>
      </w:r>
      <w:r w:rsidR="00446BB7">
        <w:rPr>
          <w:rStyle w:val="1-Char"/>
          <w:rFonts w:hint="cs"/>
          <w:rtl/>
        </w:rPr>
        <w:t>ی</w:t>
      </w:r>
      <w:r w:rsidRPr="007100A7">
        <w:rPr>
          <w:rStyle w:val="1-Char"/>
          <w:rFonts w:hint="cs"/>
          <w:rtl/>
        </w:rPr>
        <w:t xml:space="preserve"> است که بدعتش به ه</w:t>
      </w:r>
      <w:r w:rsidR="00446BB7">
        <w:rPr>
          <w:rStyle w:val="1-Char"/>
          <w:rFonts w:hint="cs"/>
          <w:rtl/>
        </w:rPr>
        <w:t>ی</w:t>
      </w:r>
      <w:r w:rsidRPr="007100A7">
        <w:rPr>
          <w:rStyle w:val="1-Char"/>
          <w:rFonts w:hint="cs"/>
          <w:rtl/>
        </w:rPr>
        <w:t>چ عنوان، مستلزم کفر و ب</w:t>
      </w:r>
      <w:r w:rsidR="00446BB7">
        <w:rPr>
          <w:rStyle w:val="1-Char"/>
          <w:rFonts w:hint="cs"/>
          <w:rtl/>
        </w:rPr>
        <w:t>ی</w:t>
      </w:r>
      <w:r w:rsidRPr="007100A7">
        <w:rPr>
          <w:rStyle w:val="1-Char"/>
          <w:rFonts w:hint="cs"/>
          <w:rtl/>
        </w:rPr>
        <w:t>‌د</w:t>
      </w:r>
      <w:r w:rsidR="00446BB7">
        <w:rPr>
          <w:rStyle w:val="1-Char"/>
          <w:rFonts w:hint="cs"/>
          <w:rtl/>
        </w:rPr>
        <w:t>ی</w:t>
      </w:r>
      <w:r w:rsidRPr="007100A7">
        <w:rPr>
          <w:rStyle w:val="1-Char"/>
          <w:rFonts w:hint="cs"/>
          <w:rtl/>
        </w:rPr>
        <w:t>ن</w:t>
      </w:r>
      <w:r w:rsidR="00446BB7">
        <w:rPr>
          <w:rStyle w:val="1-Char"/>
          <w:rFonts w:hint="cs"/>
          <w:rtl/>
        </w:rPr>
        <w:t>ی</w:t>
      </w:r>
      <w:r w:rsidRPr="007100A7">
        <w:rPr>
          <w:rStyle w:val="1-Char"/>
          <w:rFonts w:hint="cs"/>
          <w:rtl/>
        </w:rPr>
        <w:t xml:space="preserve"> و انکار مسائل بد</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و ضرور</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ن اسلام ن</w:t>
      </w:r>
      <w:r w:rsidR="00446BB7">
        <w:rPr>
          <w:rStyle w:val="1-Char"/>
          <w:rFonts w:hint="cs"/>
          <w:rtl/>
        </w:rPr>
        <w:t>ی</w:t>
      </w:r>
      <w:r w:rsidRPr="007100A7">
        <w:rPr>
          <w:rStyle w:val="1-Char"/>
          <w:rFonts w:hint="cs"/>
          <w:rtl/>
        </w:rPr>
        <w:t>ست.</w:t>
      </w:r>
    </w:p>
    <w:p w:rsidR="000A023E" w:rsidRPr="007100A7" w:rsidRDefault="000A023E" w:rsidP="00AF1D25">
      <w:pPr>
        <w:rPr>
          <w:rStyle w:val="1-Char"/>
          <w:rtl/>
        </w:rPr>
      </w:pPr>
      <w:r w:rsidRPr="007100A7">
        <w:rPr>
          <w:rStyle w:val="1-Char"/>
          <w:rFonts w:hint="cs"/>
          <w:rtl/>
        </w:rPr>
        <w:t>از ا</w:t>
      </w:r>
      <w:r w:rsidR="00446BB7">
        <w:rPr>
          <w:rStyle w:val="1-Char"/>
          <w:rFonts w:hint="cs"/>
          <w:rtl/>
        </w:rPr>
        <w:t>ی</w:t>
      </w:r>
      <w:r w:rsidRPr="007100A7">
        <w:rPr>
          <w:rStyle w:val="1-Char"/>
          <w:rFonts w:hint="cs"/>
          <w:rtl/>
        </w:rPr>
        <w:t>ن رو، اگر بدعت و</w:t>
      </w:r>
      <w:r w:rsidR="00446BB7">
        <w:rPr>
          <w:rStyle w:val="1-Char"/>
          <w:rFonts w:hint="cs"/>
          <w:rtl/>
        </w:rPr>
        <w:t>ی</w:t>
      </w:r>
      <w:r w:rsidRPr="007100A7">
        <w:rPr>
          <w:rStyle w:val="1-Char"/>
          <w:rFonts w:hint="cs"/>
          <w:rtl/>
        </w:rPr>
        <w:t>، بدعت</w:t>
      </w:r>
      <w:r w:rsidR="00446BB7">
        <w:rPr>
          <w:rStyle w:val="1-Char"/>
          <w:rFonts w:hint="cs"/>
          <w:rtl/>
        </w:rPr>
        <w:t>ی</w:t>
      </w:r>
      <w:r w:rsidRPr="007100A7">
        <w:rPr>
          <w:rStyle w:val="1-Char"/>
          <w:rFonts w:hint="cs"/>
          <w:rtl/>
        </w:rPr>
        <w:t xml:space="preserve"> باشد که به سبب آن، صاحبش کافر و ب</w:t>
      </w:r>
      <w:r w:rsidR="00446BB7">
        <w:rPr>
          <w:rStyle w:val="1-Char"/>
          <w:rFonts w:hint="cs"/>
          <w:rtl/>
        </w:rPr>
        <w:t>ی</w:t>
      </w:r>
      <w:r w:rsidRPr="007100A7">
        <w:rPr>
          <w:rStyle w:val="1-Char"/>
          <w:rFonts w:hint="cs"/>
          <w:rtl/>
        </w:rPr>
        <w:t>‌ا</w:t>
      </w:r>
      <w:r w:rsidR="00446BB7">
        <w:rPr>
          <w:rStyle w:val="1-Char"/>
          <w:rFonts w:hint="cs"/>
          <w:rtl/>
        </w:rPr>
        <w:t>ی</w:t>
      </w:r>
      <w:r w:rsidRPr="007100A7">
        <w:rPr>
          <w:rStyle w:val="1-Char"/>
          <w:rFonts w:hint="cs"/>
          <w:rtl/>
        </w:rPr>
        <w:t>مان م</w:t>
      </w:r>
      <w:r w:rsidR="00446BB7">
        <w:rPr>
          <w:rStyle w:val="1-Char"/>
          <w:rFonts w:hint="cs"/>
          <w:rtl/>
        </w:rPr>
        <w:t>ی</w:t>
      </w:r>
      <w:r w:rsidRPr="007100A7">
        <w:rPr>
          <w:rStyle w:val="1-Char"/>
          <w:rFonts w:hint="cs"/>
          <w:rtl/>
        </w:rPr>
        <w:t>‌گردد، در ا</w:t>
      </w:r>
      <w:r w:rsidR="00446BB7">
        <w:rPr>
          <w:rStyle w:val="1-Char"/>
          <w:rFonts w:hint="cs"/>
          <w:rtl/>
        </w:rPr>
        <w:t>ی</w:t>
      </w:r>
      <w:r w:rsidRPr="007100A7">
        <w:rPr>
          <w:rStyle w:val="1-Char"/>
          <w:rFonts w:hint="cs"/>
          <w:rtl/>
        </w:rPr>
        <w:t xml:space="preserve">ن صورت نماز و امامت </w:t>
      </w:r>
      <w:r w:rsidR="00AF17B9">
        <w:rPr>
          <w:rStyle w:val="1-Char"/>
          <w:rFonts w:hint="cs"/>
          <w:rtl/>
        </w:rPr>
        <w:t>ا</w:t>
      </w:r>
      <w:r w:rsidR="00446BB7">
        <w:rPr>
          <w:rStyle w:val="1-Char"/>
          <w:rFonts w:hint="cs"/>
          <w:rtl/>
        </w:rPr>
        <w:t>ی</w:t>
      </w:r>
      <w:r w:rsidR="00AF17B9">
        <w:rPr>
          <w:rStyle w:val="1-Char"/>
          <w:rFonts w:hint="cs"/>
          <w:rtl/>
        </w:rPr>
        <w:t>نگونه</w:t>
      </w:r>
      <w:r w:rsidRPr="007100A7">
        <w:rPr>
          <w:rStyle w:val="1-Char"/>
          <w:rFonts w:hint="cs"/>
          <w:rtl/>
        </w:rPr>
        <w:t xml:space="preserve"> اشخاص، به علّت کفر و نداشتن اسلام و انکار مسائل بد</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و ضرور</w:t>
      </w:r>
      <w:r w:rsidR="00446BB7">
        <w:rPr>
          <w:rStyle w:val="1-Char"/>
          <w:rFonts w:hint="cs"/>
          <w:rtl/>
        </w:rPr>
        <w:t>ی</w:t>
      </w:r>
      <w:r w:rsidRPr="007100A7">
        <w:rPr>
          <w:rStyle w:val="1-Char"/>
          <w:rFonts w:hint="cs"/>
          <w:rtl/>
        </w:rPr>
        <w:t xml:space="preserve"> اسلام، کاملاً مردود و ناپذ</w:t>
      </w:r>
      <w:r w:rsidR="00446BB7">
        <w:rPr>
          <w:rStyle w:val="1-Char"/>
          <w:rFonts w:hint="cs"/>
          <w:rtl/>
        </w:rPr>
        <w:t>ی</w:t>
      </w:r>
      <w:r w:rsidRPr="007100A7">
        <w:rPr>
          <w:rStyle w:val="1-Char"/>
          <w:rFonts w:hint="cs"/>
          <w:rtl/>
        </w:rPr>
        <w:t>رفتن</w:t>
      </w:r>
      <w:r w:rsidR="00446BB7">
        <w:rPr>
          <w:rStyle w:val="1-Char"/>
          <w:rFonts w:hint="cs"/>
          <w:rtl/>
        </w:rPr>
        <w:t>ی</w:t>
      </w:r>
      <w:r w:rsidRPr="007100A7">
        <w:rPr>
          <w:rStyle w:val="1-Char"/>
          <w:rFonts w:hint="cs"/>
          <w:rtl/>
        </w:rPr>
        <w:t xml:space="preserve"> است و ب</w:t>
      </w:r>
      <w:r w:rsidR="00446BB7">
        <w:rPr>
          <w:rStyle w:val="1-Char"/>
          <w:rFonts w:hint="cs"/>
          <w:rtl/>
        </w:rPr>
        <w:t>ی</w:t>
      </w:r>
      <w:r w:rsidRPr="007100A7">
        <w:rPr>
          <w:rStyle w:val="1-Char"/>
          <w:rFonts w:hint="cs"/>
          <w:rtl/>
        </w:rPr>
        <w:t>‌اعتبار و رد شده م</w:t>
      </w:r>
      <w:r w:rsidR="00446BB7">
        <w:rPr>
          <w:rStyle w:val="1-Char"/>
          <w:rFonts w:hint="cs"/>
          <w:rtl/>
        </w:rPr>
        <w:t>ی</w:t>
      </w:r>
      <w:r w:rsidRPr="007100A7">
        <w:rPr>
          <w:rStyle w:val="1-Char"/>
          <w:rFonts w:hint="cs"/>
          <w:rtl/>
        </w:rPr>
        <w:t>‌باشد.</w:t>
      </w:r>
    </w:p>
    <w:p w:rsidR="000A023E" w:rsidRPr="007100A7" w:rsidRDefault="000A023E"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بدعتش، بدعت</w:t>
      </w:r>
      <w:r w:rsidR="00446BB7">
        <w:rPr>
          <w:rStyle w:val="1-Char"/>
          <w:rFonts w:hint="cs"/>
          <w:rtl/>
        </w:rPr>
        <w:t>ی</w:t>
      </w:r>
      <w:r w:rsidRPr="007100A7">
        <w:rPr>
          <w:rStyle w:val="1-Char"/>
          <w:rFonts w:hint="cs"/>
          <w:rtl/>
        </w:rPr>
        <w:t xml:space="preserve"> باشد که به سبب آن، صاحبش فاسق و خارج از حوزه‌</w:t>
      </w:r>
      <w:r w:rsidR="00446BB7">
        <w:rPr>
          <w:rStyle w:val="1-Char"/>
          <w:rFonts w:hint="cs"/>
          <w:rtl/>
        </w:rPr>
        <w:t>ی</w:t>
      </w:r>
      <w:r w:rsidRPr="007100A7">
        <w:rPr>
          <w:rStyle w:val="1-Char"/>
          <w:rFonts w:hint="cs"/>
          <w:rtl/>
        </w:rPr>
        <w:t xml:space="preserve"> عدالت م</w:t>
      </w:r>
      <w:r w:rsidR="00446BB7">
        <w:rPr>
          <w:rStyle w:val="1-Char"/>
          <w:rFonts w:hint="cs"/>
          <w:rtl/>
        </w:rPr>
        <w:t>ی</w:t>
      </w:r>
      <w:r w:rsidRPr="007100A7">
        <w:rPr>
          <w:rStyle w:val="1-Char"/>
          <w:rFonts w:hint="cs"/>
          <w:rtl/>
        </w:rPr>
        <w:t>‌گردد، در ا</w:t>
      </w:r>
      <w:r w:rsidR="00446BB7">
        <w:rPr>
          <w:rStyle w:val="1-Char"/>
          <w:rFonts w:hint="cs"/>
          <w:rtl/>
        </w:rPr>
        <w:t>ی</w:t>
      </w:r>
      <w:r w:rsidRPr="007100A7">
        <w:rPr>
          <w:rStyle w:val="1-Char"/>
          <w:rFonts w:hint="cs"/>
          <w:rtl/>
        </w:rPr>
        <w:t>ن صورت، امامت و</w:t>
      </w:r>
      <w:r w:rsidR="00446BB7">
        <w:rPr>
          <w:rStyle w:val="1-Char"/>
          <w:rFonts w:hint="cs"/>
          <w:rtl/>
        </w:rPr>
        <w:t>ی</w:t>
      </w:r>
      <w:r w:rsidRPr="007100A7">
        <w:rPr>
          <w:rStyle w:val="1-Char"/>
          <w:rFonts w:hint="cs"/>
          <w:rtl/>
        </w:rPr>
        <w:t xml:space="preserve"> با کراه</w:t>
      </w:r>
      <w:r w:rsidR="00446BB7">
        <w:rPr>
          <w:rStyle w:val="1-Char"/>
          <w:rFonts w:hint="cs"/>
          <w:rtl/>
        </w:rPr>
        <w:t>ی</w:t>
      </w:r>
      <w:r w:rsidRPr="007100A7">
        <w:rPr>
          <w:rStyle w:val="1-Char"/>
          <w:rFonts w:hint="cs"/>
          <w:rtl/>
        </w:rPr>
        <w:t>ت جا</w:t>
      </w:r>
      <w:r w:rsidR="00446BB7">
        <w:rPr>
          <w:rStyle w:val="1-Char"/>
          <w:rFonts w:hint="cs"/>
          <w:rtl/>
        </w:rPr>
        <w:t>ی</w:t>
      </w:r>
      <w:r w:rsidRPr="007100A7">
        <w:rPr>
          <w:rStyle w:val="1-Char"/>
          <w:rFonts w:hint="cs"/>
          <w:rtl/>
        </w:rPr>
        <w:t>ز است.</w:t>
      </w:r>
    </w:p>
    <w:p w:rsidR="000A023E" w:rsidRPr="007100A7" w:rsidRDefault="000A023E" w:rsidP="00AF1D25">
      <w:pPr>
        <w:rPr>
          <w:rStyle w:val="1-Char"/>
          <w:rtl/>
        </w:rPr>
      </w:pPr>
      <w:r w:rsidRPr="007100A7">
        <w:rPr>
          <w:rStyle w:val="1-Char"/>
          <w:rFonts w:hint="cs"/>
          <w:rtl/>
        </w:rPr>
        <w:t>بنابرا</w:t>
      </w:r>
      <w:r w:rsidR="00446BB7">
        <w:rPr>
          <w:rStyle w:val="1-Char"/>
          <w:rFonts w:hint="cs"/>
          <w:rtl/>
        </w:rPr>
        <w:t>ی</w:t>
      </w:r>
      <w:r w:rsidRPr="007100A7">
        <w:rPr>
          <w:rStyle w:val="1-Char"/>
          <w:rFonts w:hint="cs"/>
          <w:rtl/>
        </w:rPr>
        <w:t>ن، همان طور که نماز در پشت سر انسان صالح و ن</w:t>
      </w:r>
      <w:r w:rsidR="00446BB7">
        <w:rPr>
          <w:rStyle w:val="1-Char"/>
          <w:rFonts w:hint="cs"/>
          <w:rtl/>
        </w:rPr>
        <w:t>ی</w:t>
      </w:r>
      <w:r w:rsidRPr="007100A7">
        <w:rPr>
          <w:rStyle w:val="1-Char"/>
          <w:rFonts w:hint="cs"/>
          <w:rtl/>
        </w:rPr>
        <w:t>ک صح</w:t>
      </w:r>
      <w:r w:rsidR="00446BB7">
        <w:rPr>
          <w:rStyle w:val="1-Char"/>
          <w:rFonts w:hint="cs"/>
          <w:rtl/>
        </w:rPr>
        <w:t>ی</w:t>
      </w:r>
      <w:r w:rsidRPr="007100A7">
        <w:rPr>
          <w:rStyle w:val="1-Char"/>
          <w:rFonts w:hint="cs"/>
          <w:rtl/>
        </w:rPr>
        <w:t>ح است، پشت سر فاسق ن</w:t>
      </w:r>
      <w:r w:rsidR="00446BB7">
        <w:rPr>
          <w:rStyle w:val="1-Char"/>
          <w:rFonts w:hint="cs"/>
          <w:rtl/>
        </w:rPr>
        <w:t>ی</w:t>
      </w:r>
      <w:r w:rsidRPr="007100A7">
        <w:rPr>
          <w:rStyle w:val="1-Char"/>
          <w:rFonts w:hint="cs"/>
          <w:rtl/>
        </w:rPr>
        <w:t>ز به ناچار جا</w:t>
      </w:r>
      <w:r w:rsidR="00446BB7">
        <w:rPr>
          <w:rStyle w:val="1-Char"/>
          <w:rFonts w:hint="cs"/>
          <w:rtl/>
        </w:rPr>
        <w:t>ی</w:t>
      </w:r>
      <w:r w:rsidRPr="007100A7">
        <w:rPr>
          <w:rStyle w:val="1-Char"/>
          <w:rFonts w:hint="cs"/>
          <w:rtl/>
        </w:rPr>
        <w:t>ز است؛ البته مادام</w:t>
      </w:r>
      <w:r w:rsidR="00446BB7">
        <w:rPr>
          <w:rStyle w:val="1-Char"/>
          <w:rFonts w:hint="cs"/>
          <w:rtl/>
        </w:rPr>
        <w:t>ی</w:t>
      </w:r>
      <w:r w:rsidRPr="007100A7">
        <w:rPr>
          <w:rStyle w:val="1-Char"/>
          <w:rFonts w:hint="cs"/>
          <w:rtl/>
        </w:rPr>
        <w:t xml:space="preserve"> که امر حرام</w:t>
      </w:r>
      <w:r w:rsidR="00446BB7">
        <w:rPr>
          <w:rStyle w:val="1-Char"/>
          <w:rFonts w:hint="cs"/>
          <w:rtl/>
        </w:rPr>
        <w:t>ی</w:t>
      </w:r>
      <w:r w:rsidRPr="007100A7">
        <w:rPr>
          <w:rStyle w:val="1-Char"/>
          <w:rFonts w:hint="cs"/>
          <w:rtl/>
        </w:rPr>
        <w:t xml:space="preserve"> را که دل</w:t>
      </w:r>
      <w:r w:rsidR="00446BB7">
        <w:rPr>
          <w:rStyle w:val="1-Char"/>
          <w:rFonts w:hint="cs"/>
          <w:rtl/>
        </w:rPr>
        <w:t>ی</w:t>
      </w:r>
      <w:r w:rsidRPr="007100A7">
        <w:rPr>
          <w:rStyle w:val="1-Char"/>
          <w:rFonts w:hint="cs"/>
          <w:rtl/>
        </w:rPr>
        <w:t>ل آن قطع</w:t>
      </w:r>
      <w:r w:rsidR="00446BB7">
        <w:rPr>
          <w:rStyle w:val="1-Char"/>
          <w:rFonts w:hint="cs"/>
          <w:rtl/>
        </w:rPr>
        <w:t>ی</w:t>
      </w:r>
      <w:r w:rsidRPr="007100A7">
        <w:rPr>
          <w:rStyle w:val="1-Char"/>
          <w:rFonts w:hint="cs"/>
          <w:rtl/>
        </w:rPr>
        <w:t xml:space="preserve"> و مسلّم است و </w:t>
      </w:r>
      <w:r w:rsidR="00446BB7">
        <w:rPr>
          <w:rStyle w:val="1-Char"/>
          <w:rFonts w:hint="cs"/>
          <w:rtl/>
        </w:rPr>
        <w:t>ی</w:t>
      </w:r>
      <w:r w:rsidRPr="007100A7">
        <w:rPr>
          <w:rStyle w:val="1-Char"/>
          <w:rFonts w:hint="cs"/>
          <w:rtl/>
        </w:rPr>
        <w:t>ا حرام بودن آن به طور حتم</w:t>
      </w:r>
      <w:r w:rsidR="00446BB7">
        <w:rPr>
          <w:rStyle w:val="1-Char"/>
          <w:rFonts w:hint="cs"/>
          <w:rtl/>
        </w:rPr>
        <w:t>ی</w:t>
      </w:r>
      <w:r w:rsidRPr="007100A7">
        <w:rPr>
          <w:rStyle w:val="1-Char"/>
          <w:rFonts w:hint="cs"/>
          <w:rtl/>
        </w:rPr>
        <w:t xml:space="preserve"> از د</w:t>
      </w:r>
      <w:r w:rsidR="00446BB7">
        <w:rPr>
          <w:rStyle w:val="1-Char"/>
          <w:rFonts w:hint="cs"/>
          <w:rtl/>
        </w:rPr>
        <w:t>ی</w:t>
      </w:r>
      <w:r w:rsidRPr="007100A7">
        <w:rPr>
          <w:rStyle w:val="1-Char"/>
          <w:rFonts w:hint="cs"/>
          <w:rtl/>
        </w:rPr>
        <w:t>ن معلوم شده است را حلال نداند، چون در ا</w:t>
      </w:r>
      <w:r w:rsidR="00446BB7">
        <w:rPr>
          <w:rStyle w:val="1-Char"/>
          <w:rFonts w:hint="cs"/>
          <w:rtl/>
        </w:rPr>
        <w:t>ی</w:t>
      </w:r>
      <w:r w:rsidRPr="007100A7">
        <w:rPr>
          <w:rStyle w:val="1-Char"/>
          <w:rFonts w:hint="cs"/>
          <w:rtl/>
        </w:rPr>
        <w:t>ن صورت کافر</w:t>
      </w:r>
      <w:r w:rsidR="00446BB7">
        <w:rPr>
          <w:rStyle w:val="1-Char"/>
          <w:rFonts w:hint="cs"/>
          <w:rtl/>
        </w:rPr>
        <w:t>ی</w:t>
      </w:r>
      <w:r w:rsidRPr="007100A7">
        <w:rPr>
          <w:rStyle w:val="1-Char"/>
          <w:rFonts w:hint="cs"/>
          <w:rtl/>
        </w:rPr>
        <w:t xml:space="preserve"> فاسق است و نماز در پشت سر او صح</w:t>
      </w:r>
      <w:r w:rsidR="00446BB7">
        <w:rPr>
          <w:rStyle w:val="1-Char"/>
          <w:rFonts w:hint="cs"/>
          <w:rtl/>
        </w:rPr>
        <w:t>ی</w:t>
      </w:r>
      <w:r w:rsidRPr="007100A7">
        <w:rPr>
          <w:rStyle w:val="1-Char"/>
          <w:rFonts w:hint="cs"/>
          <w:rtl/>
        </w:rPr>
        <w:t>ح ن</w:t>
      </w:r>
      <w:r w:rsidR="00446BB7">
        <w:rPr>
          <w:rStyle w:val="1-Char"/>
          <w:rFonts w:hint="cs"/>
          <w:rtl/>
        </w:rPr>
        <w:t>ی</w:t>
      </w:r>
      <w:r w:rsidRPr="007100A7">
        <w:rPr>
          <w:rStyle w:val="1-Char"/>
          <w:rFonts w:hint="cs"/>
          <w:rtl/>
        </w:rPr>
        <w:t>ست.</w:t>
      </w:r>
    </w:p>
    <w:p w:rsidR="000A023E" w:rsidRPr="007100A7" w:rsidRDefault="000A023E" w:rsidP="00AF1D25">
      <w:pPr>
        <w:rPr>
          <w:rStyle w:val="1-Char"/>
          <w:rtl/>
        </w:rPr>
      </w:pPr>
      <w:r w:rsidRPr="007100A7">
        <w:rPr>
          <w:rStyle w:val="1-Char"/>
          <w:rFonts w:hint="cs"/>
          <w:rtl/>
        </w:rPr>
        <w:t>و همچ</w:t>
      </w:r>
      <w:r w:rsidR="00446BB7">
        <w:rPr>
          <w:rStyle w:val="1-Char"/>
          <w:rFonts w:hint="cs"/>
          <w:rtl/>
        </w:rPr>
        <w:t>ی</w:t>
      </w:r>
      <w:r w:rsidRPr="007100A7">
        <w:rPr>
          <w:rStyle w:val="1-Char"/>
          <w:rFonts w:hint="cs"/>
          <w:rtl/>
        </w:rPr>
        <w:t>ن نماز، در پشت سر بدعتگزار جا</w:t>
      </w:r>
      <w:r w:rsidR="00446BB7">
        <w:rPr>
          <w:rStyle w:val="1-Char"/>
          <w:rFonts w:hint="cs"/>
          <w:rtl/>
        </w:rPr>
        <w:t>ی</w:t>
      </w:r>
      <w:r w:rsidRPr="007100A7">
        <w:rPr>
          <w:rStyle w:val="1-Char"/>
          <w:rFonts w:hint="cs"/>
          <w:rtl/>
        </w:rPr>
        <w:t>ز است، مادام</w:t>
      </w:r>
      <w:r w:rsidR="00446BB7">
        <w:rPr>
          <w:rStyle w:val="1-Char"/>
          <w:rFonts w:hint="cs"/>
          <w:rtl/>
        </w:rPr>
        <w:t>ی</w:t>
      </w:r>
      <w:r w:rsidRPr="007100A7">
        <w:rPr>
          <w:rStyle w:val="1-Char"/>
          <w:rFonts w:hint="cs"/>
          <w:rtl/>
        </w:rPr>
        <w:t xml:space="preserve"> که بدعتش منجر به کفر </w:t>
      </w:r>
      <w:r w:rsidR="00446BB7">
        <w:rPr>
          <w:rStyle w:val="1-Char"/>
          <w:rFonts w:hint="cs"/>
          <w:rtl/>
        </w:rPr>
        <w:t>ی</w:t>
      </w:r>
      <w:r w:rsidRPr="007100A7">
        <w:rPr>
          <w:rStyle w:val="1-Char"/>
          <w:rFonts w:hint="cs"/>
          <w:rtl/>
        </w:rPr>
        <w:t>ا نقص در ارکان نماز و وضو نگردد؛ به دل</w:t>
      </w:r>
      <w:r w:rsidR="00446BB7">
        <w:rPr>
          <w:rStyle w:val="1-Char"/>
          <w:rFonts w:hint="cs"/>
          <w:rtl/>
        </w:rPr>
        <w:t>ی</w:t>
      </w:r>
      <w:r w:rsidRPr="007100A7">
        <w:rPr>
          <w:rStyle w:val="1-Char"/>
          <w:rFonts w:hint="cs"/>
          <w:rtl/>
        </w:rPr>
        <w:t>ل ا</w:t>
      </w:r>
      <w:r w:rsidR="00446BB7">
        <w:rPr>
          <w:rStyle w:val="1-Char"/>
          <w:rFonts w:hint="cs"/>
          <w:rtl/>
        </w:rPr>
        <w:t>ی</w:t>
      </w:r>
      <w:r w:rsidRPr="007100A7">
        <w:rPr>
          <w:rStyle w:val="1-Char"/>
          <w:rFonts w:hint="cs"/>
          <w:rtl/>
        </w:rPr>
        <w:t>ن که رسول خدا</w:t>
      </w:r>
      <w:r w:rsidR="00FE6406" w:rsidRPr="00FE6406">
        <w:rPr>
          <w:rStyle w:val="1-Char"/>
          <w:rFonts w:cs="CTraditional Arabic" w:hint="cs"/>
          <w:rtl/>
        </w:rPr>
        <w:t xml:space="preserve"> ج</w:t>
      </w:r>
      <w:r w:rsidRPr="007100A7">
        <w:rPr>
          <w:rStyle w:val="1-Char"/>
          <w:rFonts w:hint="cs"/>
          <w:rtl/>
        </w:rPr>
        <w:t xml:space="preserve"> فرمود: </w:t>
      </w:r>
      <w:r w:rsidRPr="00BE2421">
        <w:rPr>
          <w:rStyle w:val="5-Char"/>
          <w:rFonts w:hint="cs"/>
          <w:rtl/>
        </w:rPr>
        <w:t>«صَلُّوْا خَلْفَ کُلِّ بِرٍّ وَّ فٰاجِرٍ وَّ عَليٰ کُلِّ بِرٍّ وَّ فٰاجِرٍ»</w:t>
      </w:r>
      <w:r w:rsidRPr="007100A7">
        <w:rPr>
          <w:rStyle w:val="1-Char"/>
          <w:rFonts w:hint="cs"/>
          <w:rtl/>
        </w:rPr>
        <w:t xml:space="preserve"> (طبران</w:t>
      </w:r>
      <w:r w:rsidR="00446BB7">
        <w:rPr>
          <w:rStyle w:val="1-Char"/>
          <w:rFonts w:hint="cs"/>
          <w:rtl/>
        </w:rPr>
        <w:t>ی</w:t>
      </w:r>
      <w:r w:rsidRPr="007100A7">
        <w:rPr>
          <w:rStyle w:val="1-Char"/>
          <w:rFonts w:hint="cs"/>
          <w:rtl/>
        </w:rPr>
        <w:t xml:space="preserve">)؛ </w:t>
      </w:r>
      <w:r w:rsidRPr="00BE2421">
        <w:rPr>
          <w:rStyle w:val="1-Char"/>
          <w:rFonts w:hint="cs"/>
          <w:rtl/>
        </w:rPr>
        <w:t>«پشت سر هر ن</w:t>
      </w:r>
      <w:r w:rsidR="00446BB7">
        <w:rPr>
          <w:rStyle w:val="1-Char"/>
          <w:rFonts w:hint="cs"/>
          <w:rtl/>
        </w:rPr>
        <w:t>ی</w:t>
      </w:r>
      <w:r w:rsidRPr="00BE2421">
        <w:rPr>
          <w:rStyle w:val="1-Char"/>
          <w:rFonts w:hint="cs"/>
          <w:rtl/>
        </w:rPr>
        <w:t>کوکار و فاسق</w:t>
      </w:r>
      <w:r w:rsidR="00446BB7">
        <w:rPr>
          <w:rStyle w:val="1-Char"/>
          <w:rFonts w:hint="cs"/>
          <w:rtl/>
        </w:rPr>
        <w:t>ی</w:t>
      </w:r>
      <w:r w:rsidRPr="00BE2421">
        <w:rPr>
          <w:rStyle w:val="1-Char"/>
          <w:rFonts w:hint="cs"/>
          <w:rtl/>
        </w:rPr>
        <w:t xml:space="preserve"> نماز بخوان</w:t>
      </w:r>
      <w:r w:rsidR="00446BB7">
        <w:rPr>
          <w:rStyle w:val="1-Char"/>
          <w:rFonts w:hint="cs"/>
          <w:rtl/>
        </w:rPr>
        <w:t>ی</w:t>
      </w:r>
      <w:r w:rsidRPr="00BE2421">
        <w:rPr>
          <w:rStyle w:val="1-Char"/>
          <w:rFonts w:hint="cs"/>
          <w:rtl/>
        </w:rPr>
        <w:t>د و بر هر ن</w:t>
      </w:r>
      <w:r w:rsidR="00446BB7">
        <w:rPr>
          <w:rStyle w:val="1-Char"/>
          <w:rFonts w:hint="cs"/>
          <w:rtl/>
        </w:rPr>
        <w:t>ی</w:t>
      </w:r>
      <w:r w:rsidRPr="00BE2421">
        <w:rPr>
          <w:rStyle w:val="1-Char"/>
          <w:rFonts w:hint="cs"/>
          <w:rtl/>
        </w:rPr>
        <w:t>کوکار و فاسق</w:t>
      </w:r>
      <w:r w:rsidR="00446BB7">
        <w:rPr>
          <w:rStyle w:val="1-Char"/>
          <w:rFonts w:hint="cs"/>
          <w:rtl/>
        </w:rPr>
        <w:t>ی</w:t>
      </w:r>
      <w:r w:rsidRPr="00BE2421">
        <w:rPr>
          <w:rStyle w:val="1-Char"/>
          <w:rFonts w:hint="cs"/>
          <w:rtl/>
        </w:rPr>
        <w:t xml:space="preserve"> نماز م</w:t>
      </w:r>
      <w:r w:rsidR="00446BB7">
        <w:rPr>
          <w:rStyle w:val="1-Char"/>
          <w:rFonts w:hint="cs"/>
          <w:rtl/>
        </w:rPr>
        <w:t>ی</w:t>
      </w:r>
      <w:r w:rsidRPr="00BE2421">
        <w:rPr>
          <w:rStyle w:val="1-Char"/>
          <w:rFonts w:hint="cs"/>
          <w:rtl/>
        </w:rPr>
        <w:t>ت بخوان</w:t>
      </w:r>
      <w:r w:rsidR="00446BB7">
        <w:rPr>
          <w:rStyle w:val="1-Char"/>
          <w:rFonts w:hint="cs"/>
          <w:rtl/>
        </w:rPr>
        <w:t>ی</w:t>
      </w:r>
      <w:r w:rsidRPr="00BE2421">
        <w:rPr>
          <w:rStyle w:val="1-Char"/>
          <w:rFonts w:hint="cs"/>
          <w:rtl/>
        </w:rPr>
        <w:t>د»</w:t>
      </w:r>
      <w:r w:rsidRPr="007100A7">
        <w:rPr>
          <w:rStyle w:val="1-Char"/>
          <w:rFonts w:hint="cs"/>
          <w:rtl/>
        </w:rPr>
        <w:t>.</w:t>
      </w:r>
    </w:p>
    <w:p w:rsidR="000A023E" w:rsidRPr="007100A7" w:rsidRDefault="000A023E" w:rsidP="00AF1D25">
      <w:pPr>
        <w:rPr>
          <w:rStyle w:val="1-Char"/>
          <w:rtl/>
        </w:rPr>
      </w:pPr>
      <w:r w:rsidRPr="007100A7">
        <w:rPr>
          <w:rStyle w:val="1-Char"/>
          <w:rFonts w:hint="cs"/>
          <w:rtl/>
        </w:rPr>
        <w:t>و به دل</w:t>
      </w:r>
      <w:r w:rsidR="00446BB7">
        <w:rPr>
          <w:rStyle w:val="1-Char"/>
          <w:rFonts w:hint="cs"/>
          <w:rtl/>
        </w:rPr>
        <w:t>ی</w:t>
      </w:r>
      <w:r w:rsidRPr="007100A7">
        <w:rPr>
          <w:rStyle w:val="1-Char"/>
          <w:rFonts w:hint="cs"/>
          <w:rtl/>
        </w:rPr>
        <w:t>ل ا</w:t>
      </w:r>
      <w:r w:rsidR="00446BB7">
        <w:rPr>
          <w:rStyle w:val="1-Char"/>
          <w:rFonts w:hint="cs"/>
          <w:rtl/>
        </w:rPr>
        <w:t>ی</w:t>
      </w:r>
      <w:r w:rsidRPr="007100A7">
        <w:rPr>
          <w:rStyle w:val="1-Char"/>
          <w:rFonts w:hint="cs"/>
          <w:rtl/>
        </w:rPr>
        <w:t>ن که علما</w:t>
      </w:r>
      <w:r w:rsidR="00446BB7">
        <w:rPr>
          <w:rStyle w:val="1-Char"/>
          <w:rFonts w:hint="cs"/>
          <w:rtl/>
        </w:rPr>
        <w:t>ی</w:t>
      </w:r>
      <w:r w:rsidRPr="007100A7">
        <w:rPr>
          <w:rStyle w:val="1-Char"/>
          <w:rFonts w:hint="cs"/>
          <w:rtl/>
        </w:rPr>
        <w:t xml:space="preserve"> سَلَف، پشت سر حاکمان فاسق نماز خوانده‌اند؛ و اگر در ا</w:t>
      </w:r>
      <w:r w:rsidR="00446BB7">
        <w:rPr>
          <w:rStyle w:val="1-Char"/>
          <w:rFonts w:hint="cs"/>
          <w:rtl/>
        </w:rPr>
        <w:t>ی</w:t>
      </w:r>
      <w:r w:rsidRPr="007100A7">
        <w:rPr>
          <w:rStyle w:val="1-Char"/>
          <w:rFonts w:hint="cs"/>
          <w:rtl/>
        </w:rPr>
        <w:t>ن مورد نه</w:t>
      </w:r>
      <w:r w:rsidR="00446BB7">
        <w:rPr>
          <w:rStyle w:val="1-Char"/>
          <w:rFonts w:hint="cs"/>
          <w:rtl/>
        </w:rPr>
        <w:t>ی</w:t>
      </w:r>
      <w:r w:rsidRPr="007100A7">
        <w:rPr>
          <w:rStyle w:val="1-Char"/>
          <w:rFonts w:hint="cs"/>
          <w:rtl/>
        </w:rPr>
        <w:t xml:space="preserve"> و منع</w:t>
      </w:r>
      <w:r w:rsidR="00446BB7">
        <w:rPr>
          <w:rStyle w:val="1-Char"/>
          <w:rFonts w:hint="cs"/>
          <w:rtl/>
        </w:rPr>
        <w:t>ی</w:t>
      </w:r>
      <w:r w:rsidRPr="007100A7">
        <w:rPr>
          <w:rStyle w:val="1-Char"/>
          <w:rFonts w:hint="cs"/>
          <w:rtl/>
        </w:rPr>
        <w:t xml:space="preserve"> در احاد</w:t>
      </w:r>
      <w:r w:rsidR="00446BB7">
        <w:rPr>
          <w:rStyle w:val="1-Char"/>
          <w:rFonts w:hint="cs"/>
          <w:rtl/>
        </w:rPr>
        <w:t>ی</w:t>
      </w:r>
      <w:r w:rsidRPr="007100A7">
        <w:rPr>
          <w:rStyle w:val="1-Char"/>
          <w:rFonts w:hint="cs"/>
          <w:rtl/>
        </w:rPr>
        <w:t>ث آمده باشد، حمل بر کراهت آن م</w:t>
      </w:r>
      <w:r w:rsidR="00446BB7">
        <w:rPr>
          <w:rStyle w:val="1-Char"/>
          <w:rFonts w:hint="cs"/>
          <w:rtl/>
        </w:rPr>
        <w:t>ی</w:t>
      </w:r>
      <w:r w:rsidRPr="007100A7">
        <w:rPr>
          <w:rStyle w:val="1-Char"/>
          <w:rFonts w:hint="cs"/>
          <w:rtl/>
        </w:rPr>
        <w:t>‌شود نه بر عدم جواز آن.</w:t>
      </w:r>
    </w:p>
    <w:p w:rsidR="000A023E" w:rsidRPr="007100A7" w:rsidRDefault="000A023E" w:rsidP="00AF1D25">
      <w:pPr>
        <w:rPr>
          <w:rStyle w:val="1-Char"/>
          <w:rtl/>
        </w:rPr>
      </w:pPr>
      <w:r w:rsidRPr="007100A7">
        <w:rPr>
          <w:rStyle w:val="1-Char"/>
          <w:rFonts w:hint="cs"/>
          <w:rtl/>
        </w:rPr>
        <w:t xml:space="preserve">ناگفته نماند که اگر </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از ا</w:t>
      </w:r>
      <w:r w:rsidR="00446BB7">
        <w:rPr>
          <w:rStyle w:val="1-Char"/>
          <w:rFonts w:hint="cs"/>
          <w:rtl/>
        </w:rPr>
        <w:t>ی</w:t>
      </w:r>
      <w:r w:rsidRPr="007100A7">
        <w:rPr>
          <w:rStyle w:val="1-Char"/>
          <w:rFonts w:hint="cs"/>
          <w:rtl/>
        </w:rPr>
        <w:t>ن افراد: فاسق، ناب</w:t>
      </w:r>
      <w:r w:rsidR="00446BB7">
        <w:rPr>
          <w:rStyle w:val="1-Char"/>
          <w:rFonts w:hint="cs"/>
          <w:rtl/>
        </w:rPr>
        <w:t>ی</w:t>
      </w:r>
      <w:r w:rsidRPr="007100A7">
        <w:rPr>
          <w:rStyle w:val="1-Char"/>
          <w:rFonts w:hint="cs"/>
          <w:rtl/>
        </w:rPr>
        <w:t>نا، برده، صحرانش</w:t>
      </w:r>
      <w:r w:rsidR="00446BB7">
        <w:rPr>
          <w:rStyle w:val="1-Char"/>
          <w:rFonts w:hint="cs"/>
          <w:rtl/>
        </w:rPr>
        <w:t>ی</w:t>
      </w:r>
      <w:r w:rsidRPr="007100A7">
        <w:rPr>
          <w:rStyle w:val="1-Char"/>
          <w:rFonts w:hint="cs"/>
          <w:rtl/>
        </w:rPr>
        <w:t>ن و ... پ</w:t>
      </w:r>
      <w:r w:rsidR="00446BB7">
        <w:rPr>
          <w:rStyle w:val="1-Char"/>
          <w:rFonts w:hint="cs"/>
          <w:rtl/>
        </w:rPr>
        <w:t>ی</w:t>
      </w:r>
      <w:r w:rsidRPr="007100A7">
        <w:rPr>
          <w:rStyle w:val="1-Char"/>
          <w:rFonts w:hint="cs"/>
          <w:rtl/>
        </w:rPr>
        <w:t>شنماز مردم شد، باز هم نمازشان در پشت سر</w:t>
      </w:r>
      <w:r w:rsidR="000751A8">
        <w:rPr>
          <w:rStyle w:val="1-Char"/>
          <w:rFonts w:hint="cs"/>
          <w:rtl/>
        </w:rPr>
        <w:t xml:space="preserve"> آن‌ها </w:t>
      </w:r>
      <w:r w:rsidRPr="007100A7">
        <w:rPr>
          <w:rStyle w:val="1-Char"/>
          <w:rFonts w:hint="cs"/>
          <w:rtl/>
        </w:rPr>
        <w:t>با کراه</w:t>
      </w:r>
      <w:r w:rsidR="00446BB7">
        <w:rPr>
          <w:rStyle w:val="1-Char"/>
          <w:rFonts w:hint="cs"/>
          <w:rtl/>
        </w:rPr>
        <w:t>ی</w:t>
      </w:r>
      <w:r w:rsidRPr="007100A7">
        <w:rPr>
          <w:rStyle w:val="1-Char"/>
          <w:rFonts w:hint="cs"/>
          <w:rtl/>
        </w:rPr>
        <w:t>ت درست است.]</w:t>
      </w:r>
    </w:p>
    <w:p w:rsidR="000A023E" w:rsidRPr="00FE6406" w:rsidRDefault="000A023E" w:rsidP="00AF1D25">
      <w:pPr>
        <w:rPr>
          <w:rStyle w:val="9-Char"/>
          <w:rtl/>
        </w:rPr>
      </w:pPr>
      <w:r w:rsidRPr="00FE6406">
        <w:rPr>
          <w:rStyle w:val="9-Char"/>
          <w:rFonts w:hint="cs"/>
          <w:rtl/>
        </w:rPr>
        <w:t>[موارد</w:t>
      </w:r>
      <w:r w:rsidR="00446BB7">
        <w:rPr>
          <w:rStyle w:val="9-Char"/>
          <w:rFonts w:hint="cs"/>
          <w:rtl/>
        </w:rPr>
        <w:t>ی</w:t>
      </w:r>
      <w:r w:rsidRPr="00FE6406">
        <w:rPr>
          <w:rStyle w:val="9-Char"/>
          <w:rFonts w:hint="cs"/>
          <w:rtl/>
        </w:rPr>
        <w:t xml:space="preserve"> که در نماز جماعت، کراه</w:t>
      </w:r>
      <w:r w:rsidR="00446BB7">
        <w:rPr>
          <w:rStyle w:val="9-Char"/>
          <w:rFonts w:hint="cs"/>
          <w:rtl/>
        </w:rPr>
        <w:t>ی</w:t>
      </w:r>
      <w:r w:rsidRPr="00FE6406">
        <w:rPr>
          <w:rStyle w:val="9-Char"/>
          <w:rFonts w:hint="cs"/>
          <w:rtl/>
        </w:rPr>
        <w:t>ت دارد:]</w:t>
      </w:r>
    </w:p>
    <w:p w:rsidR="000A023E" w:rsidRPr="007100A7" w:rsidRDefault="000A023E" w:rsidP="00AF1D25">
      <w:pPr>
        <w:rPr>
          <w:rStyle w:val="1-Char"/>
          <w:rtl/>
        </w:rPr>
      </w:pPr>
      <w:r w:rsidRPr="007100A7">
        <w:rPr>
          <w:rStyle w:val="1-Char"/>
          <w:rFonts w:hint="cs"/>
          <w:rtl/>
        </w:rPr>
        <w:t>* طولان</w:t>
      </w:r>
      <w:r w:rsidR="00446BB7">
        <w:rPr>
          <w:rStyle w:val="1-Char"/>
          <w:rFonts w:hint="cs"/>
          <w:rtl/>
        </w:rPr>
        <w:t>ی</w:t>
      </w:r>
      <w:r w:rsidRPr="007100A7">
        <w:rPr>
          <w:rStyle w:val="1-Char"/>
          <w:rFonts w:hint="cs"/>
          <w:rtl/>
        </w:rPr>
        <w:t xml:space="preserve"> نمودن نماز [از مقدار سنّت؛ ز</w:t>
      </w:r>
      <w:r w:rsidR="00446BB7">
        <w:rPr>
          <w:rStyle w:val="1-Char"/>
          <w:rFonts w:hint="cs"/>
          <w:rtl/>
        </w:rPr>
        <w:t>ی</w:t>
      </w:r>
      <w:r w:rsidRPr="007100A7">
        <w:rPr>
          <w:rStyle w:val="1-Char"/>
          <w:rFonts w:hint="cs"/>
          <w:rtl/>
        </w:rPr>
        <w:t>را مبنا</w:t>
      </w:r>
      <w:r w:rsidR="00446BB7">
        <w:rPr>
          <w:rStyle w:val="1-Char"/>
          <w:rFonts w:hint="cs"/>
          <w:rtl/>
        </w:rPr>
        <w:t>ی</w:t>
      </w:r>
      <w:r w:rsidRPr="007100A7">
        <w:rPr>
          <w:rStyle w:val="1-Char"/>
          <w:rFonts w:hint="cs"/>
          <w:rtl/>
        </w:rPr>
        <w:t xml:space="preserve"> شر</w:t>
      </w:r>
      <w:r w:rsidR="00446BB7">
        <w:rPr>
          <w:rStyle w:val="1-Char"/>
          <w:rFonts w:hint="cs"/>
          <w:rtl/>
        </w:rPr>
        <w:t>ی</w:t>
      </w:r>
      <w:r w:rsidRPr="007100A7">
        <w:rPr>
          <w:rStyle w:val="1-Char"/>
          <w:rFonts w:hint="cs"/>
          <w:rtl/>
        </w:rPr>
        <w:t>عت بر آسانگ</w:t>
      </w:r>
      <w:r w:rsidR="00446BB7">
        <w:rPr>
          <w:rStyle w:val="1-Char"/>
          <w:rFonts w:hint="cs"/>
          <w:rtl/>
        </w:rPr>
        <w:t>ی</w:t>
      </w:r>
      <w:r w:rsidRPr="007100A7">
        <w:rPr>
          <w:rStyle w:val="1-Char"/>
          <w:rFonts w:hint="cs"/>
          <w:rtl/>
        </w:rPr>
        <w:t>ر</w:t>
      </w:r>
      <w:r w:rsidR="00446BB7">
        <w:rPr>
          <w:rStyle w:val="1-Char"/>
          <w:rFonts w:hint="cs"/>
          <w:rtl/>
        </w:rPr>
        <w:t>ی</w:t>
      </w:r>
      <w:r w:rsidRPr="007100A7">
        <w:rPr>
          <w:rStyle w:val="1-Char"/>
          <w:rFonts w:hint="cs"/>
          <w:rtl/>
        </w:rPr>
        <w:t xml:space="preserve"> و رفع عُسر و حَرج از بندگان است؛ و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ن</w:t>
      </w:r>
      <w:r w:rsidR="00446BB7">
        <w:rPr>
          <w:rStyle w:val="1-Char"/>
          <w:rFonts w:hint="cs"/>
          <w:rtl/>
        </w:rPr>
        <w:t>ی</w:t>
      </w:r>
      <w:r w:rsidRPr="007100A7">
        <w:rPr>
          <w:rStyle w:val="1-Char"/>
          <w:rFonts w:hint="cs"/>
          <w:rtl/>
        </w:rPr>
        <w:t>ز همواره جانب ت</w:t>
      </w:r>
      <w:r w:rsidR="00446BB7">
        <w:rPr>
          <w:rStyle w:val="1-Char"/>
          <w:rFonts w:hint="cs"/>
          <w:rtl/>
        </w:rPr>
        <w:t>ی</w:t>
      </w:r>
      <w:r w:rsidRPr="007100A7">
        <w:rPr>
          <w:rStyle w:val="1-Char"/>
          <w:rFonts w:hint="cs"/>
          <w:rtl/>
        </w:rPr>
        <w:t>س</w:t>
      </w:r>
      <w:r w:rsidR="00446BB7">
        <w:rPr>
          <w:rStyle w:val="1-Char"/>
          <w:rFonts w:hint="cs"/>
          <w:rtl/>
        </w:rPr>
        <w:t>ی</w:t>
      </w:r>
      <w:r w:rsidRPr="007100A7">
        <w:rPr>
          <w:rStyle w:val="1-Char"/>
          <w:rFonts w:hint="cs"/>
          <w:rtl/>
        </w:rPr>
        <w:t>ر و تخف</w:t>
      </w:r>
      <w:r w:rsidR="00446BB7">
        <w:rPr>
          <w:rStyle w:val="1-Char"/>
          <w:rFonts w:hint="cs"/>
          <w:rtl/>
        </w:rPr>
        <w:t>ی</w:t>
      </w:r>
      <w:r w:rsidRPr="007100A7">
        <w:rPr>
          <w:rStyle w:val="1-Char"/>
          <w:rFonts w:hint="cs"/>
          <w:rtl/>
        </w:rPr>
        <w:t>ف را بر جانب تشد</w:t>
      </w:r>
      <w:r w:rsidR="00446BB7">
        <w:rPr>
          <w:rStyle w:val="1-Char"/>
          <w:rFonts w:hint="cs"/>
          <w:rtl/>
        </w:rPr>
        <w:t>ی</w:t>
      </w:r>
      <w:r w:rsidRPr="007100A7">
        <w:rPr>
          <w:rStyle w:val="1-Char"/>
          <w:rFonts w:hint="cs"/>
          <w:rtl/>
        </w:rPr>
        <w:t>د و تعس</w:t>
      </w:r>
      <w:r w:rsidR="00446BB7">
        <w:rPr>
          <w:rStyle w:val="1-Char"/>
          <w:rFonts w:hint="cs"/>
          <w:rtl/>
        </w:rPr>
        <w:t>ی</w:t>
      </w:r>
      <w:r w:rsidRPr="007100A7">
        <w:rPr>
          <w:rStyle w:val="1-Char"/>
          <w:rFonts w:hint="cs"/>
          <w:rtl/>
        </w:rPr>
        <w:t>ر ترج</w:t>
      </w:r>
      <w:r w:rsidR="00446BB7">
        <w:rPr>
          <w:rStyle w:val="1-Char"/>
          <w:rFonts w:hint="cs"/>
          <w:rtl/>
        </w:rPr>
        <w:t>ی</w:t>
      </w:r>
      <w:r w:rsidRPr="007100A7">
        <w:rPr>
          <w:rStyle w:val="1-Char"/>
          <w:rFonts w:hint="cs"/>
          <w:rtl/>
        </w:rPr>
        <w:t>ح م</w:t>
      </w:r>
      <w:r w:rsidR="00446BB7">
        <w:rPr>
          <w:rStyle w:val="1-Char"/>
          <w:rFonts w:hint="cs"/>
          <w:rtl/>
        </w:rPr>
        <w:t>ی</w:t>
      </w:r>
      <w:r w:rsidRPr="007100A7">
        <w:rPr>
          <w:rStyle w:val="1-Char"/>
          <w:rFonts w:hint="cs"/>
          <w:rtl/>
        </w:rPr>
        <w:t>‌داد؛ و در امر امامت و پ</w:t>
      </w:r>
      <w:r w:rsidR="00446BB7">
        <w:rPr>
          <w:rStyle w:val="1-Char"/>
          <w:rFonts w:hint="cs"/>
          <w:rtl/>
        </w:rPr>
        <w:t>ی</w:t>
      </w:r>
      <w:r w:rsidRPr="007100A7">
        <w:rPr>
          <w:rStyle w:val="1-Char"/>
          <w:rFonts w:hint="cs"/>
          <w:rtl/>
        </w:rPr>
        <w:t>شنماز</w:t>
      </w:r>
      <w:r w:rsidR="00446BB7">
        <w:rPr>
          <w:rStyle w:val="1-Char"/>
          <w:rFonts w:hint="cs"/>
          <w:rtl/>
        </w:rPr>
        <w:t>ی</w:t>
      </w:r>
      <w:r w:rsidRPr="007100A7">
        <w:rPr>
          <w:rStyle w:val="1-Char"/>
          <w:rFonts w:hint="cs"/>
          <w:rtl/>
        </w:rPr>
        <w:t xml:space="preserve"> ن</w:t>
      </w:r>
      <w:r w:rsidR="00446BB7">
        <w:rPr>
          <w:rStyle w:val="1-Char"/>
          <w:rFonts w:hint="cs"/>
          <w:rtl/>
        </w:rPr>
        <w:t>ی</w:t>
      </w:r>
      <w:r w:rsidRPr="007100A7">
        <w:rPr>
          <w:rStyle w:val="1-Char"/>
          <w:rFonts w:hint="cs"/>
          <w:rtl/>
        </w:rPr>
        <w:t>ز پ</w:t>
      </w:r>
      <w:r w:rsidR="00446BB7">
        <w:rPr>
          <w:rStyle w:val="1-Char"/>
          <w:rFonts w:hint="cs"/>
          <w:rtl/>
        </w:rPr>
        <w:t>ی</w:t>
      </w:r>
      <w:r w:rsidRPr="007100A7">
        <w:rPr>
          <w:rStyle w:val="1-Char"/>
          <w:rFonts w:hint="cs"/>
          <w:rtl/>
        </w:rPr>
        <w:t>وسته امام را به تخف</w:t>
      </w:r>
      <w:r w:rsidR="00446BB7">
        <w:rPr>
          <w:rStyle w:val="1-Char"/>
          <w:rFonts w:hint="cs"/>
          <w:rtl/>
        </w:rPr>
        <w:t>ی</w:t>
      </w:r>
      <w:r w:rsidRPr="007100A7">
        <w:rPr>
          <w:rStyle w:val="1-Char"/>
          <w:rFonts w:hint="cs"/>
          <w:rtl/>
        </w:rPr>
        <w:t>ف نماز فرمان م</w:t>
      </w:r>
      <w:r w:rsidR="00446BB7">
        <w:rPr>
          <w:rStyle w:val="1-Char"/>
          <w:rFonts w:hint="cs"/>
          <w:rtl/>
        </w:rPr>
        <w:t>ی</w:t>
      </w:r>
      <w:r w:rsidRPr="007100A7">
        <w:rPr>
          <w:rStyle w:val="1-Char"/>
          <w:rFonts w:hint="cs"/>
          <w:rtl/>
        </w:rPr>
        <w:t>‌داد. ابوهر</w:t>
      </w:r>
      <w:r w:rsidR="00446BB7">
        <w:rPr>
          <w:rStyle w:val="1-Char"/>
          <w:rFonts w:hint="cs"/>
          <w:rtl/>
        </w:rPr>
        <w:t>ی</w:t>
      </w:r>
      <w:r w:rsidRPr="007100A7">
        <w:rPr>
          <w:rStyle w:val="1-Char"/>
          <w:rFonts w:hint="cs"/>
          <w:rtl/>
        </w:rPr>
        <w:t>ره</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 </w:t>
      </w:r>
      <w:r w:rsidRPr="00BE2421">
        <w:rPr>
          <w:rStyle w:val="5-Char"/>
          <w:rFonts w:hint="cs"/>
          <w:rtl/>
        </w:rPr>
        <w:t>«اِذٰا صَلّٰي اَحَدُ</w:t>
      </w:r>
      <w:r w:rsidR="00F36D0F" w:rsidRPr="00BE2421">
        <w:rPr>
          <w:rStyle w:val="5-Char"/>
          <w:rFonts w:ascii="Times New Roman" w:hAnsi="Times New Roman" w:cs="Times New Roman" w:hint="cs"/>
          <w:rtl/>
        </w:rPr>
        <w:t> </w:t>
      </w:r>
      <w:r w:rsidRPr="00BE2421">
        <w:rPr>
          <w:rStyle w:val="5-Char"/>
          <w:rFonts w:hint="cs"/>
          <w:rtl/>
        </w:rPr>
        <w:t>کُمُ النّٰاسَ فَلْيُخَفِّفْ؛ فَاِنَّ فِيْهِمُ الضَّعِيْفَ وَ السَّقِيْمَ وَ الْکَبِيْرَ؛ فَاِذٰا صَلّٰي لِنَفْسِهِ فَلْيُطَوِّلْ مٰاشٰاءَ»</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 xml:space="preserve">«هرگاه </w:t>
      </w:r>
      <w:r w:rsidR="00446BB7">
        <w:rPr>
          <w:rStyle w:val="1-Char"/>
          <w:rFonts w:hint="cs"/>
          <w:rtl/>
        </w:rPr>
        <w:t>ی</w:t>
      </w:r>
      <w:r w:rsidRPr="00BE2421">
        <w:rPr>
          <w:rStyle w:val="1-Char"/>
          <w:rFonts w:hint="cs"/>
          <w:rtl/>
        </w:rPr>
        <w:t>ک</w:t>
      </w:r>
      <w:r w:rsidR="00446BB7">
        <w:rPr>
          <w:rStyle w:val="1-Char"/>
          <w:rFonts w:hint="cs"/>
          <w:rtl/>
        </w:rPr>
        <w:t>ی</w:t>
      </w:r>
      <w:r w:rsidRPr="00BE2421">
        <w:rPr>
          <w:rStyle w:val="1-Char"/>
          <w:rFonts w:hint="cs"/>
          <w:rtl/>
        </w:rPr>
        <w:t xml:space="preserve"> از شما برا</w:t>
      </w:r>
      <w:r w:rsidR="00446BB7">
        <w:rPr>
          <w:rStyle w:val="1-Char"/>
          <w:rFonts w:hint="cs"/>
          <w:rtl/>
        </w:rPr>
        <w:t>ی</w:t>
      </w:r>
      <w:r w:rsidRPr="00BE2421">
        <w:rPr>
          <w:rStyle w:val="1-Char"/>
          <w:rFonts w:hint="cs"/>
          <w:rtl/>
        </w:rPr>
        <w:t xml:space="preserve"> مردم امامت کرد، نمازش را سبک بخواند؛ چون در م</w:t>
      </w:r>
      <w:r w:rsidR="00446BB7">
        <w:rPr>
          <w:rStyle w:val="1-Char"/>
          <w:rFonts w:hint="cs"/>
          <w:rtl/>
        </w:rPr>
        <w:t>ی</w:t>
      </w:r>
      <w:r w:rsidRPr="00BE2421">
        <w:rPr>
          <w:rStyle w:val="1-Char"/>
          <w:rFonts w:hint="cs"/>
          <w:rtl/>
        </w:rPr>
        <w:t>ان</w:t>
      </w:r>
      <w:r w:rsidR="000751A8">
        <w:rPr>
          <w:rStyle w:val="1-Char"/>
          <w:rFonts w:hint="cs"/>
          <w:rtl/>
        </w:rPr>
        <w:t xml:space="preserve"> آن‌ها،</w:t>
      </w:r>
      <w:r w:rsidRPr="00BE2421">
        <w:rPr>
          <w:rStyle w:val="1-Char"/>
          <w:rFonts w:hint="cs"/>
          <w:rtl/>
        </w:rPr>
        <w:t xml:space="preserve"> افراد ضع</w:t>
      </w:r>
      <w:r w:rsidR="00446BB7">
        <w:rPr>
          <w:rStyle w:val="1-Char"/>
          <w:rFonts w:hint="cs"/>
          <w:rtl/>
        </w:rPr>
        <w:t>ی</w:t>
      </w:r>
      <w:r w:rsidRPr="00BE2421">
        <w:rPr>
          <w:rStyle w:val="1-Char"/>
          <w:rFonts w:hint="cs"/>
          <w:rtl/>
        </w:rPr>
        <w:t>ف، ب</w:t>
      </w:r>
      <w:r w:rsidR="00446BB7">
        <w:rPr>
          <w:rStyle w:val="1-Char"/>
          <w:rFonts w:hint="cs"/>
          <w:rtl/>
        </w:rPr>
        <w:t>ی</w:t>
      </w:r>
      <w:r w:rsidRPr="00BE2421">
        <w:rPr>
          <w:rStyle w:val="1-Char"/>
          <w:rFonts w:hint="cs"/>
          <w:rtl/>
        </w:rPr>
        <w:t>مار و مُسنّ وجود دارد؛ و اگر خودش به تنها</w:t>
      </w:r>
      <w:r w:rsidR="00446BB7">
        <w:rPr>
          <w:rStyle w:val="1-Char"/>
          <w:rFonts w:hint="cs"/>
          <w:rtl/>
        </w:rPr>
        <w:t>یی</w:t>
      </w:r>
      <w:r w:rsidRPr="00BE2421">
        <w:rPr>
          <w:rStyle w:val="1-Char"/>
          <w:rFonts w:hint="cs"/>
          <w:rtl/>
        </w:rPr>
        <w:t xml:space="preserve"> نماز خواند، هر اندازه که م</w:t>
      </w:r>
      <w:r w:rsidR="00446BB7">
        <w:rPr>
          <w:rStyle w:val="1-Char"/>
          <w:rFonts w:hint="cs"/>
          <w:rtl/>
        </w:rPr>
        <w:t>ی</w:t>
      </w:r>
      <w:r w:rsidRPr="00BE2421">
        <w:rPr>
          <w:rStyle w:val="1-Char"/>
          <w:rFonts w:hint="cs"/>
          <w:rtl/>
        </w:rPr>
        <w:t>‌خواهد نمازش را طولان</w:t>
      </w:r>
      <w:r w:rsidR="00446BB7">
        <w:rPr>
          <w:rStyle w:val="1-Char"/>
          <w:rFonts w:hint="cs"/>
          <w:rtl/>
        </w:rPr>
        <w:t>ی</w:t>
      </w:r>
      <w:r w:rsidRPr="00BE2421">
        <w:rPr>
          <w:rStyle w:val="1-Char"/>
          <w:rFonts w:hint="cs"/>
          <w:rtl/>
        </w:rPr>
        <w:t xml:space="preserve"> کند»</w:t>
      </w:r>
      <w:r w:rsidRPr="007100A7">
        <w:rPr>
          <w:rStyle w:val="1-Char"/>
          <w:rFonts w:hint="cs"/>
          <w:rtl/>
        </w:rPr>
        <w:t>.]</w:t>
      </w:r>
    </w:p>
    <w:p w:rsidR="000A023E" w:rsidRPr="007100A7" w:rsidRDefault="000A023E" w:rsidP="00AF1D25">
      <w:pPr>
        <w:rPr>
          <w:rStyle w:val="1-Char"/>
          <w:rtl/>
        </w:rPr>
      </w:pPr>
      <w:r w:rsidRPr="007100A7">
        <w:rPr>
          <w:rStyle w:val="1-Char"/>
          <w:rFonts w:hint="cs"/>
          <w:rtl/>
        </w:rPr>
        <w:t>* جماعت کردن کسان</w:t>
      </w:r>
      <w:r w:rsidR="00446BB7">
        <w:rPr>
          <w:rStyle w:val="1-Char"/>
          <w:rFonts w:hint="cs"/>
          <w:rtl/>
        </w:rPr>
        <w:t>ی</w:t>
      </w:r>
      <w:r w:rsidRPr="007100A7">
        <w:rPr>
          <w:rStyle w:val="1-Char"/>
          <w:rFonts w:hint="cs"/>
          <w:rtl/>
        </w:rPr>
        <w:t xml:space="preserve"> که لباس بر تن ندارند و عر</w:t>
      </w:r>
      <w:r w:rsidR="00446BB7">
        <w:rPr>
          <w:rStyle w:val="1-Char"/>
          <w:rFonts w:hint="cs"/>
          <w:rtl/>
        </w:rPr>
        <w:t>ی</w:t>
      </w:r>
      <w:r w:rsidRPr="007100A7">
        <w:rPr>
          <w:rStyle w:val="1-Char"/>
          <w:rFonts w:hint="cs"/>
          <w:rtl/>
        </w:rPr>
        <w:t>ان و برهنه‌اند؛ [ز</w:t>
      </w:r>
      <w:r w:rsidR="00446BB7">
        <w:rPr>
          <w:rStyle w:val="1-Char"/>
          <w:rFonts w:hint="cs"/>
          <w:rtl/>
        </w:rPr>
        <w:t>ی</w:t>
      </w:r>
      <w:r w:rsidRPr="007100A7">
        <w:rPr>
          <w:rStyle w:val="1-Char"/>
          <w:rFonts w:hint="cs"/>
          <w:rtl/>
        </w:rPr>
        <w:t xml:space="preserve">را به هنگام جماعت، چشم هر </w:t>
      </w:r>
      <w:r w:rsidR="00446BB7">
        <w:rPr>
          <w:rStyle w:val="1-Char"/>
          <w:rFonts w:hint="cs"/>
          <w:rtl/>
        </w:rPr>
        <w:t>ی</w:t>
      </w:r>
      <w:r w:rsidRPr="007100A7">
        <w:rPr>
          <w:rStyle w:val="1-Char"/>
          <w:rFonts w:hint="cs"/>
          <w:rtl/>
        </w:rPr>
        <w:t>ک از</w:t>
      </w:r>
      <w:r w:rsidR="000751A8">
        <w:rPr>
          <w:rStyle w:val="1-Char"/>
          <w:rFonts w:hint="cs"/>
          <w:rtl/>
        </w:rPr>
        <w:t xml:space="preserve"> آن‌ها،</w:t>
      </w:r>
      <w:r w:rsidRPr="007100A7">
        <w:rPr>
          <w:rStyle w:val="1-Char"/>
          <w:rFonts w:hint="cs"/>
          <w:rtl/>
        </w:rPr>
        <w:t xml:space="preserve"> بر عورت د</w:t>
      </w:r>
      <w:r w:rsidR="00446BB7">
        <w:rPr>
          <w:rStyle w:val="1-Char"/>
          <w:rFonts w:hint="cs"/>
          <w:rtl/>
        </w:rPr>
        <w:t>ی</w:t>
      </w:r>
      <w:r w:rsidRPr="007100A7">
        <w:rPr>
          <w:rStyle w:val="1-Char"/>
          <w:rFonts w:hint="cs"/>
          <w:rtl/>
        </w:rPr>
        <w:t>گر</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افتد؛ و برا</w:t>
      </w:r>
      <w:r w:rsidR="00446BB7">
        <w:rPr>
          <w:rStyle w:val="1-Char"/>
          <w:rFonts w:hint="cs"/>
          <w:rtl/>
        </w:rPr>
        <w:t>ی</w:t>
      </w:r>
      <w:r w:rsidR="000751A8">
        <w:rPr>
          <w:rStyle w:val="1-Char"/>
          <w:rFonts w:hint="cs"/>
          <w:rtl/>
        </w:rPr>
        <w:t xml:space="preserve"> آن‌ها </w:t>
      </w:r>
      <w:r w:rsidRPr="007100A7">
        <w:rPr>
          <w:rStyle w:val="1-Char"/>
          <w:rFonts w:hint="cs"/>
          <w:rtl/>
        </w:rPr>
        <w:t>بهتر آن است که هر کس، نماز خو</w:t>
      </w:r>
      <w:r w:rsidR="00446BB7">
        <w:rPr>
          <w:rStyle w:val="1-Char"/>
          <w:rFonts w:hint="cs"/>
          <w:rtl/>
        </w:rPr>
        <w:t>ی</w:t>
      </w:r>
      <w:r w:rsidRPr="007100A7">
        <w:rPr>
          <w:rStyle w:val="1-Char"/>
          <w:rFonts w:hint="cs"/>
          <w:rtl/>
        </w:rPr>
        <w:t>ش را به تنها</w:t>
      </w:r>
      <w:r w:rsidR="00446BB7">
        <w:rPr>
          <w:rStyle w:val="1-Char"/>
          <w:rFonts w:hint="cs"/>
          <w:rtl/>
        </w:rPr>
        <w:t>یی</w:t>
      </w:r>
      <w:r w:rsidRPr="007100A7">
        <w:rPr>
          <w:rStyle w:val="1-Char"/>
          <w:rFonts w:hint="cs"/>
          <w:rtl/>
        </w:rPr>
        <w:t xml:space="preserve"> بگزارد؛ و اگر </w:t>
      </w:r>
      <w:r w:rsidR="00AF17B9">
        <w:rPr>
          <w:rStyle w:val="1-Char"/>
          <w:rFonts w:hint="cs"/>
          <w:rtl/>
        </w:rPr>
        <w:t>چنان‌چه</w:t>
      </w:r>
      <w:r w:rsidRPr="007100A7">
        <w:rPr>
          <w:rStyle w:val="1-Char"/>
          <w:rFonts w:hint="cs"/>
          <w:rtl/>
        </w:rPr>
        <w:t xml:space="preserve"> برهنگان، به جماعت نماز گزاردند، در آن صورت، امام و پ</w:t>
      </w:r>
      <w:r w:rsidR="00446BB7">
        <w:rPr>
          <w:rStyle w:val="1-Char"/>
          <w:rFonts w:hint="cs"/>
          <w:rtl/>
        </w:rPr>
        <w:t>ی</w:t>
      </w:r>
      <w:r w:rsidRPr="007100A7">
        <w:rPr>
          <w:rStyle w:val="1-Char"/>
          <w:rFonts w:hint="cs"/>
          <w:rtl/>
        </w:rPr>
        <w:t>شنماز، در وسط و م</w:t>
      </w:r>
      <w:r w:rsidR="00446BB7">
        <w:rPr>
          <w:rStyle w:val="1-Char"/>
          <w:rFonts w:hint="cs"/>
          <w:rtl/>
        </w:rPr>
        <w:t>ی</w:t>
      </w:r>
      <w:r w:rsidRPr="007100A7">
        <w:rPr>
          <w:rStyle w:val="1-Char"/>
          <w:rFonts w:hint="cs"/>
          <w:rtl/>
        </w:rPr>
        <w:t>انه‌</w:t>
      </w:r>
      <w:r w:rsidR="00446BB7">
        <w:rPr>
          <w:rStyle w:val="1-Char"/>
          <w:rFonts w:hint="cs"/>
          <w:rtl/>
        </w:rPr>
        <w:t>ی</w:t>
      </w:r>
      <w:r w:rsidRPr="007100A7">
        <w:rPr>
          <w:rStyle w:val="1-Char"/>
          <w:rFonts w:hint="cs"/>
          <w:rtl/>
        </w:rPr>
        <w:t xml:space="preserve"> ا</w:t>
      </w:r>
      <w:r w:rsidR="00446BB7">
        <w:rPr>
          <w:rStyle w:val="1-Char"/>
          <w:rFonts w:hint="cs"/>
          <w:rtl/>
        </w:rPr>
        <w:t>ی</w:t>
      </w:r>
      <w:r w:rsidRPr="007100A7">
        <w:rPr>
          <w:rStyle w:val="1-Char"/>
          <w:rFonts w:hint="cs"/>
          <w:rtl/>
        </w:rPr>
        <w:t>شان با</w:t>
      </w:r>
      <w:r w:rsidR="00446BB7">
        <w:rPr>
          <w:rStyle w:val="1-Char"/>
          <w:rFonts w:hint="cs"/>
          <w:rtl/>
        </w:rPr>
        <w:t>ی</w:t>
      </w:r>
      <w:r w:rsidRPr="007100A7">
        <w:rPr>
          <w:rStyle w:val="1-Char"/>
          <w:rFonts w:hint="cs"/>
          <w:rtl/>
        </w:rPr>
        <w:t>ستد.]</w:t>
      </w:r>
    </w:p>
    <w:p w:rsidR="000A023E" w:rsidRPr="007100A7" w:rsidRDefault="000A023E" w:rsidP="00A70228">
      <w:pPr>
        <w:rPr>
          <w:rStyle w:val="1-Char"/>
          <w:rtl/>
        </w:rPr>
      </w:pPr>
      <w:r w:rsidRPr="007100A7">
        <w:rPr>
          <w:rStyle w:val="1-Char"/>
          <w:rFonts w:hint="cs"/>
          <w:rtl/>
        </w:rPr>
        <w:t>* جماعت کردن زنان به تنها</w:t>
      </w:r>
      <w:r w:rsidR="00446BB7">
        <w:rPr>
          <w:rStyle w:val="1-Char"/>
          <w:rFonts w:hint="cs"/>
          <w:rtl/>
        </w:rPr>
        <w:t>یی</w:t>
      </w:r>
      <w:r w:rsidRPr="007100A7">
        <w:rPr>
          <w:rStyle w:val="1-Char"/>
          <w:rFonts w:hint="cs"/>
          <w:rtl/>
        </w:rPr>
        <w:t>. با وجود ا</w:t>
      </w:r>
      <w:r w:rsidR="00446BB7">
        <w:rPr>
          <w:rStyle w:val="1-Char"/>
          <w:rFonts w:hint="cs"/>
          <w:rtl/>
        </w:rPr>
        <w:t>ی</w:t>
      </w:r>
      <w:r w:rsidRPr="007100A7">
        <w:rPr>
          <w:rStyle w:val="1-Char"/>
          <w:rFonts w:hint="cs"/>
          <w:rtl/>
        </w:rPr>
        <w:t xml:space="preserve">ن، اگر </w:t>
      </w:r>
      <w:r w:rsidR="00AF17B9">
        <w:rPr>
          <w:rStyle w:val="1-Char"/>
          <w:rFonts w:hint="cs"/>
          <w:rtl/>
        </w:rPr>
        <w:t>چنان‌چه</w:t>
      </w:r>
      <w:r w:rsidRPr="007100A7">
        <w:rPr>
          <w:rStyle w:val="1-Char"/>
          <w:rFonts w:hint="cs"/>
          <w:rtl/>
        </w:rPr>
        <w:t xml:space="preserve"> زنان به جماعت، نماز گزاردند، امام در م</w:t>
      </w:r>
      <w:r w:rsidR="00446BB7">
        <w:rPr>
          <w:rStyle w:val="1-Char"/>
          <w:rFonts w:hint="cs"/>
          <w:rtl/>
        </w:rPr>
        <w:t>ی</w:t>
      </w:r>
      <w:r w:rsidRPr="007100A7">
        <w:rPr>
          <w:rStyle w:val="1-Char"/>
          <w:rFonts w:hint="cs"/>
          <w:rtl/>
        </w:rPr>
        <w:t>انه‌</w:t>
      </w:r>
      <w:r w:rsidR="00446BB7">
        <w:rPr>
          <w:rStyle w:val="1-Char"/>
          <w:rFonts w:hint="cs"/>
          <w:rtl/>
        </w:rPr>
        <w:t>ی</w:t>
      </w:r>
      <w:r w:rsidRPr="007100A7">
        <w:rPr>
          <w:rStyle w:val="1-Char"/>
          <w:rFonts w:hint="cs"/>
          <w:rtl/>
        </w:rPr>
        <w:t xml:space="preserve"> ا</w:t>
      </w:r>
      <w:r w:rsidR="00446BB7">
        <w:rPr>
          <w:rStyle w:val="1-Char"/>
          <w:rFonts w:hint="cs"/>
          <w:rtl/>
        </w:rPr>
        <w:t>ی</w:t>
      </w:r>
      <w:r w:rsidRPr="007100A7">
        <w:rPr>
          <w:rStyle w:val="1-Char"/>
          <w:rFonts w:hint="cs"/>
          <w:rtl/>
        </w:rPr>
        <w:t>شان با</w:t>
      </w:r>
      <w:r w:rsidR="00446BB7">
        <w:rPr>
          <w:rStyle w:val="1-Char"/>
          <w:rFonts w:hint="cs"/>
          <w:rtl/>
        </w:rPr>
        <w:t>ی</w:t>
      </w:r>
      <w:r w:rsidRPr="007100A7">
        <w:rPr>
          <w:rStyle w:val="1-Char"/>
          <w:rFonts w:hint="cs"/>
          <w:rtl/>
        </w:rPr>
        <w:t>ستد؛ همچون نمازگزاران</w:t>
      </w:r>
      <w:r w:rsidR="00446BB7">
        <w:rPr>
          <w:rStyle w:val="1-Char"/>
          <w:rFonts w:hint="cs"/>
          <w:rtl/>
        </w:rPr>
        <w:t>ی</w:t>
      </w:r>
      <w:r w:rsidRPr="007100A7">
        <w:rPr>
          <w:rStyle w:val="1-Char"/>
          <w:rFonts w:hint="cs"/>
          <w:rtl/>
        </w:rPr>
        <w:t xml:space="preserve"> که لباس برا</w:t>
      </w:r>
      <w:r w:rsidR="00446BB7">
        <w:rPr>
          <w:rStyle w:val="1-Char"/>
          <w:rFonts w:hint="cs"/>
          <w:rtl/>
        </w:rPr>
        <w:t>ی</w:t>
      </w:r>
      <w:r w:rsidRPr="007100A7">
        <w:rPr>
          <w:rStyle w:val="1-Char"/>
          <w:rFonts w:hint="cs"/>
          <w:rtl/>
        </w:rPr>
        <w:t xml:space="preserve"> پوش</w:t>
      </w:r>
      <w:r w:rsidR="00446BB7">
        <w:rPr>
          <w:rStyle w:val="1-Char"/>
          <w:rFonts w:hint="cs"/>
          <w:rtl/>
        </w:rPr>
        <w:t>ی</w:t>
      </w:r>
      <w:r w:rsidRPr="007100A7">
        <w:rPr>
          <w:rStyle w:val="1-Char"/>
          <w:rFonts w:hint="cs"/>
          <w:rtl/>
        </w:rPr>
        <w:t>دن عورت خو</w:t>
      </w:r>
      <w:r w:rsidR="00446BB7">
        <w:rPr>
          <w:rStyle w:val="1-Char"/>
          <w:rFonts w:hint="cs"/>
          <w:rtl/>
        </w:rPr>
        <w:t>ی</w:t>
      </w:r>
      <w:r w:rsidRPr="007100A7">
        <w:rPr>
          <w:rStyle w:val="1-Char"/>
          <w:rFonts w:hint="cs"/>
          <w:rtl/>
        </w:rPr>
        <w:t>ش ندارند که در ا</w:t>
      </w:r>
      <w:r w:rsidR="00446BB7">
        <w:rPr>
          <w:rStyle w:val="1-Char"/>
          <w:rFonts w:hint="cs"/>
          <w:rtl/>
        </w:rPr>
        <w:t>ی</w:t>
      </w:r>
      <w:r w:rsidRPr="007100A7">
        <w:rPr>
          <w:rStyle w:val="1-Char"/>
          <w:rFonts w:hint="cs"/>
          <w:rtl/>
        </w:rPr>
        <w:t xml:space="preserve">ن صورت اگر </w:t>
      </w:r>
      <w:r w:rsidR="00AF17B9">
        <w:rPr>
          <w:rStyle w:val="1-Char"/>
          <w:rFonts w:hint="cs"/>
          <w:rtl/>
        </w:rPr>
        <w:t>چنان‌چه</w:t>
      </w:r>
      <w:r w:rsidRPr="007100A7">
        <w:rPr>
          <w:rStyle w:val="1-Char"/>
          <w:rFonts w:hint="cs"/>
          <w:rtl/>
        </w:rPr>
        <w:t xml:space="preserve"> بخواهند نماز را با جماعت بخوانند، امامشان با</w:t>
      </w:r>
      <w:r w:rsidR="00446BB7">
        <w:rPr>
          <w:rStyle w:val="1-Char"/>
          <w:rFonts w:hint="cs"/>
          <w:rtl/>
        </w:rPr>
        <w:t>ی</w:t>
      </w:r>
      <w:r w:rsidRPr="007100A7">
        <w:rPr>
          <w:rStyle w:val="1-Char"/>
          <w:rFonts w:hint="cs"/>
          <w:rtl/>
        </w:rPr>
        <w:t>د در وسط</w:t>
      </w:r>
      <w:r w:rsidR="000751A8">
        <w:rPr>
          <w:rStyle w:val="1-Char"/>
          <w:rFonts w:hint="cs"/>
          <w:rtl/>
        </w:rPr>
        <w:t xml:space="preserve"> آن‌ها </w:t>
      </w:r>
      <w:r w:rsidRPr="007100A7">
        <w:rPr>
          <w:rStyle w:val="1-Char"/>
          <w:rFonts w:hint="cs"/>
          <w:rtl/>
        </w:rPr>
        <w:t>با</w:t>
      </w:r>
      <w:r w:rsidR="00446BB7">
        <w:rPr>
          <w:rStyle w:val="1-Char"/>
          <w:rFonts w:hint="cs"/>
          <w:rtl/>
        </w:rPr>
        <w:t>ی</w:t>
      </w:r>
      <w:r w:rsidRPr="007100A7">
        <w:rPr>
          <w:rStyle w:val="1-Char"/>
          <w:rFonts w:hint="cs"/>
          <w:rtl/>
        </w:rPr>
        <w:t>ستد. [ناگفته نماند که اگر چه به زن اجازه‌</w:t>
      </w:r>
      <w:r w:rsidR="00446BB7">
        <w:rPr>
          <w:rStyle w:val="1-Char"/>
          <w:rFonts w:hint="cs"/>
          <w:rtl/>
        </w:rPr>
        <w:t>ی</w:t>
      </w:r>
      <w:r w:rsidRPr="007100A7">
        <w:rPr>
          <w:rStyle w:val="1-Char"/>
          <w:rFonts w:hint="cs"/>
          <w:rtl/>
        </w:rPr>
        <w:t>‌ رفتن به مسجد داده شده است؛ ول</w:t>
      </w:r>
      <w:r w:rsidR="00446BB7">
        <w:rPr>
          <w:rStyle w:val="1-Char"/>
          <w:rFonts w:hint="cs"/>
          <w:rtl/>
        </w:rPr>
        <w:t>ی</w:t>
      </w:r>
      <w:r w:rsidRPr="007100A7">
        <w:rPr>
          <w:rStyle w:val="1-Char"/>
          <w:rFonts w:hint="cs"/>
          <w:rtl/>
        </w:rPr>
        <w:t xml:space="preserve"> اگر نمازش را به تنها</w:t>
      </w:r>
      <w:r w:rsidR="00446BB7">
        <w:rPr>
          <w:rStyle w:val="1-Char"/>
          <w:rFonts w:hint="cs"/>
          <w:rtl/>
        </w:rPr>
        <w:t>یی</w:t>
      </w:r>
      <w:r w:rsidRPr="007100A7">
        <w:rPr>
          <w:rStyle w:val="1-Char"/>
          <w:rFonts w:hint="cs"/>
          <w:rtl/>
        </w:rPr>
        <w:t xml:space="preserve"> در خانه بخواند، بهتر است. از امّ حم</w:t>
      </w:r>
      <w:r w:rsidR="00446BB7">
        <w:rPr>
          <w:rStyle w:val="1-Char"/>
          <w:rFonts w:hint="cs"/>
          <w:rtl/>
        </w:rPr>
        <w:t>ی</w:t>
      </w:r>
      <w:r w:rsidRPr="007100A7">
        <w:rPr>
          <w:rStyle w:val="1-Char"/>
          <w:rFonts w:hint="cs"/>
          <w:rtl/>
        </w:rPr>
        <w:t>د ساعد</w:t>
      </w:r>
      <w:r w:rsidR="00446BB7">
        <w:rPr>
          <w:rStyle w:val="1-Char"/>
          <w:rFonts w:hint="cs"/>
          <w:rtl/>
        </w:rPr>
        <w:t>ی</w:t>
      </w:r>
      <w:r w:rsidRPr="007100A7">
        <w:rPr>
          <w:rStyle w:val="1-Char"/>
          <w:rFonts w:hint="cs"/>
          <w:rtl/>
        </w:rPr>
        <w:t>ه روا</w:t>
      </w:r>
      <w:r w:rsidR="00446BB7">
        <w:rPr>
          <w:rStyle w:val="1-Char"/>
          <w:rFonts w:hint="cs"/>
          <w:rtl/>
        </w:rPr>
        <w:t>ی</w:t>
      </w:r>
      <w:r w:rsidRPr="007100A7">
        <w:rPr>
          <w:rStyle w:val="1-Char"/>
          <w:rFonts w:hint="cs"/>
          <w:rtl/>
        </w:rPr>
        <w:t>ت است که او نز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آمد و گفت: ا</w:t>
      </w:r>
      <w:r w:rsidR="00446BB7">
        <w:rPr>
          <w:rStyle w:val="1-Char"/>
          <w:rFonts w:hint="cs"/>
          <w:rtl/>
        </w:rPr>
        <w:t>ی</w:t>
      </w:r>
      <w:r w:rsidRPr="007100A7">
        <w:rPr>
          <w:rStyle w:val="1-Char"/>
          <w:rFonts w:hint="cs"/>
          <w:rtl/>
        </w:rPr>
        <w:t xml:space="preserve"> رسول خدا</w:t>
      </w:r>
      <w:r w:rsidR="00FE6406" w:rsidRPr="00FE6406">
        <w:rPr>
          <w:rStyle w:val="1-Char"/>
          <w:rFonts w:cs="CTraditional Arabic" w:hint="cs"/>
          <w:rtl/>
        </w:rPr>
        <w:t xml:space="preserve"> ج</w:t>
      </w:r>
      <w:r w:rsidRPr="007100A7">
        <w:rPr>
          <w:rStyle w:val="1-Char"/>
          <w:rFonts w:hint="cs"/>
          <w:rtl/>
        </w:rPr>
        <w:t>! من نماز پشت سر تو را دوست دارم.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 </w:t>
      </w:r>
      <w:r w:rsidRPr="00BE2421">
        <w:rPr>
          <w:rStyle w:val="5-Char"/>
          <w:rFonts w:hint="cs"/>
          <w:rtl/>
        </w:rPr>
        <w:t>«قَدْ عَلِمْتُ اِنَّ</w:t>
      </w:r>
      <w:r w:rsidR="00544D97">
        <w:rPr>
          <w:rStyle w:val="5-Char"/>
          <w:rFonts w:hint="cs"/>
          <w:rtl/>
        </w:rPr>
        <w:t xml:space="preserve">كَ </w:t>
      </w:r>
      <w:r w:rsidRPr="00BE2421">
        <w:rPr>
          <w:rStyle w:val="5-Char"/>
          <w:rFonts w:hint="cs"/>
          <w:rtl/>
        </w:rPr>
        <w:t>تُحِبّيْنَ الصَّلٰاةَ مَعِيْ وَ صَلٰاتُ</w:t>
      </w:r>
      <w:r w:rsidR="00A70228">
        <w:rPr>
          <w:rStyle w:val="5-Char"/>
          <w:rFonts w:hint="cs"/>
          <w:rtl/>
        </w:rPr>
        <w:t xml:space="preserve">كِ </w:t>
      </w:r>
      <w:r w:rsidRPr="00BE2421">
        <w:rPr>
          <w:rStyle w:val="5-Char"/>
          <w:rFonts w:hint="cs"/>
          <w:rtl/>
        </w:rPr>
        <w:t>فِيْ بَيْتِ</w:t>
      </w:r>
      <w:r w:rsidR="00A70228">
        <w:rPr>
          <w:rStyle w:val="5-Char"/>
          <w:rFonts w:hint="cs"/>
          <w:rtl/>
        </w:rPr>
        <w:t xml:space="preserve">كِ </w:t>
      </w:r>
      <w:r w:rsidRPr="00BE2421">
        <w:rPr>
          <w:rStyle w:val="5-Char"/>
          <w:rFonts w:hint="cs"/>
          <w:rtl/>
        </w:rPr>
        <w:t>خَيَرٌ لَ</w:t>
      </w:r>
      <w:r w:rsidR="00544D97">
        <w:rPr>
          <w:rStyle w:val="5-Char"/>
          <w:rFonts w:hint="cs"/>
          <w:rtl/>
        </w:rPr>
        <w:t xml:space="preserve">كَ </w:t>
      </w:r>
      <w:r w:rsidRPr="00BE2421">
        <w:rPr>
          <w:rStyle w:val="5-Char"/>
          <w:rFonts w:hint="cs"/>
          <w:rtl/>
        </w:rPr>
        <w:t>مِنْ صَلٰاتِ</w:t>
      </w:r>
      <w:r w:rsidR="00A70228">
        <w:rPr>
          <w:rStyle w:val="5-Char"/>
          <w:rFonts w:hint="cs"/>
          <w:rtl/>
        </w:rPr>
        <w:t xml:space="preserve">كِ </w:t>
      </w:r>
      <w:r w:rsidRPr="00BE2421">
        <w:rPr>
          <w:rStyle w:val="5-Char"/>
          <w:rFonts w:hint="cs"/>
          <w:rtl/>
        </w:rPr>
        <w:t>فِيْ حُجْرَتِ</w:t>
      </w:r>
      <w:r w:rsidR="00A70228">
        <w:rPr>
          <w:rStyle w:val="5-Char"/>
          <w:rFonts w:hint="cs"/>
          <w:rtl/>
        </w:rPr>
        <w:t>ك</w:t>
      </w:r>
      <w:r w:rsidRPr="00BE2421">
        <w:rPr>
          <w:rStyle w:val="5-Char"/>
          <w:rFonts w:hint="cs"/>
          <w:rtl/>
        </w:rPr>
        <w:t>ِ، وَ صَلٰاتُ</w:t>
      </w:r>
      <w:r w:rsidR="00A70228">
        <w:rPr>
          <w:rStyle w:val="5-Char"/>
          <w:rFonts w:hint="cs"/>
          <w:rtl/>
        </w:rPr>
        <w:t xml:space="preserve">كِ </w:t>
      </w:r>
      <w:r w:rsidRPr="00BE2421">
        <w:rPr>
          <w:rStyle w:val="5-Char"/>
          <w:rFonts w:hint="cs"/>
          <w:rtl/>
        </w:rPr>
        <w:t>فِيْ حُجْرَتِ</w:t>
      </w:r>
      <w:r w:rsidR="00A70228">
        <w:rPr>
          <w:rStyle w:val="5-Char"/>
          <w:rFonts w:hint="cs"/>
          <w:rtl/>
        </w:rPr>
        <w:t xml:space="preserve">كِ </w:t>
      </w:r>
      <w:r w:rsidRPr="00BE2421">
        <w:rPr>
          <w:rStyle w:val="5-Char"/>
          <w:rFonts w:hint="cs"/>
          <w:rtl/>
        </w:rPr>
        <w:t>خَيْرٌ لَ</w:t>
      </w:r>
      <w:r w:rsidR="00A70228">
        <w:rPr>
          <w:rStyle w:val="5-Char"/>
          <w:rFonts w:hint="cs"/>
          <w:rtl/>
        </w:rPr>
        <w:t xml:space="preserve">كِ </w:t>
      </w:r>
      <w:r w:rsidRPr="00BE2421">
        <w:rPr>
          <w:rStyle w:val="5-Char"/>
          <w:rFonts w:hint="cs"/>
          <w:rtl/>
        </w:rPr>
        <w:t>مِنْ صَلٰاتِ</w:t>
      </w:r>
      <w:r w:rsidR="00A70228">
        <w:rPr>
          <w:rStyle w:val="5-Char"/>
          <w:rFonts w:hint="cs"/>
          <w:rtl/>
        </w:rPr>
        <w:t xml:space="preserve">كِ </w:t>
      </w:r>
      <w:r w:rsidRPr="00BE2421">
        <w:rPr>
          <w:rStyle w:val="5-Char"/>
          <w:rFonts w:hint="cs"/>
          <w:rtl/>
        </w:rPr>
        <w:t>فِيْ دٰارِ</w:t>
      </w:r>
      <w:r w:rsidR="00A70228">
        <w:rPr>
          <w:rStyle w:val="5-Char"/>
          <w:rFonts w:hint="cs"/>
          <w:rtl/>
          <w:lang w:bidi="ar-SA"/>
        </w:rPr>
        <w:t>ك</w:t>
      </w:r>
      <w:r w:rsidRPr="00BE2421">
        <w:rPr>
          <w:rStyle w:val="5-Char"/>
          <w:rFonts w:hint="cs"/>
          <w:rtl/>
        </w:rPr>
        <w:t>ِ. وَ صَلٰاتُ</w:t>
      </w:r>
      <w:r w:rsidR="00A70228">
        <w:rPr>
          <w:rStyle w:val="5-Char"/>
          <w:rFonts w:hint="cs"/>
          <w:rtl/>
        </w:rPr>
        <w:t xml:space="preserve">كِ </w:t>
      </w:r>
      <w:r w:rsidRPr="00BE2421">
        <w:rPr>
          <w:rStyle w:val="5-Char"/>
          <w:rFonts w:hint="cs"/>
          <w:rtl/>
        </w:rPr>
        <w:t>فِيْ دٰارِ</w:t>
      </w:r>
      <w:r w:rsidR="00A70228">
        <w:rPr>
          <w:rStyle w:val="5-Char"/>
          <w:rFonts w:hint="cs"/>
          <w:rtl/>
        </w:rPr>
        <w:t xml:space="preserve">كِ </w:t>
      </w:r>
      <w:r w:rsidRPr="00BE2421">
        <w:rPr>
          <w:rStyle w:val="5-Char"/>
          <w:rFonts w:hint="cs"/>
          <w:rtl/>
        </w:rPr>
        <w:t>خَيْرٌ لَ</w:t>
      </w:r>
      <w:r w:rsidR="00544D97">
        <w:rPr>
          <w:rStyle w:val="5-Char"/>
          <w:rFonts w:hint="cs"/>
          <w:rtl/>
        </w:rPr>
        <w:t xml:space="preserve">كَ </w:t>
      </w:r>
      <w:r w:rsidRPr="00BE2421">
        <w:rPr>
          <w:rStyle w:val="5-Char"/>
          <w:rFonts w:hint="cs"/>
          <w:rtl/>
        </w:rPr>
        <w:t>مِنْ صَلٰاتِ</w:t>
      </w:r>
      <w:r w:rsidR="00A70228">
        <w:rPr>
          <w:rStyle w:val="5-Char"/>
          <w:rFonts w:hint="cs"/>
          <w:rtl/>
        </w:rPr>
        <w:t xml:space="preserve">كِ </w:t>
      </w:r>
      <w:r w:rsidRPr="00BE2421">
        <w:rPr>
          <w:rStyle w:val="5-Char"/>
          <w:rFonts w:hint="cs"/>
          <w:rtl/>
        </w:rPr>
        <w:t>فِيْ مَسْجِدِ قَوْمِ</w:t>
      </w:r>
      <w:r w:rsidR="00A70228">
        <w:rPr>
          <w:rStyle w:val="5-Char"/>
          <w:rFonts w:hint="cs"/>
          <w:rtl/>
        </w:rPr>
        <w:t>ك</w:t>
      </w:r>
      <w:r w:rsidRPr="00BE2421">
        <w:rPr>
          <w:rStyle w:val="5-Char"/>
          <w:rFonts w:hint="cs"/>
          <w:rtl/>
        </w:rPr>
        <w:t>ِ؛ ‌وَ صَلٰاتُ</w:t>
      </w:r>
      <w:r w:rsidR="00A70228">
        <w:rPr>
          <w:rStyle w:val="5-Char"/>
          <w:rFonts w:hint="cs"/>
          <w:rtl/>
        </w:rPr>
        <w:t xml:space="preserve">كِ </w:t>
      </w:r>
      <w:r w:rsidRPr="00BE2421">
        <w:rPr>
          <w:rStyle w:val="5-Char"/>
          <w:rFonts w:hint="cs"/>
          <w:rtl/>
        </w:rPr>
        <w:t>فِيْ مَسْجِدِ قَوْمِ</w:t>
      </w:r>
      <w:r w:rsidR="00A70228">
        <w:rPr>
          <w:rStyle w:val="5-Char"/>
          <w:rFonts w:hint="cs"/>
          <w:rtl/>
        </w:rPr>
        <w:t xml:space="preserve">كِ </w:t>
      </w:r>
      <w:r w:rsidRPr="00BE2421">
        <w:rPr>
          <w:rStyle w:val="5-Char"/>
          <w:rFonts w:hint="cs"/>
          <w:rtl/>
        </w:rPr>
        <w:t>خَيْرٌ لَ</w:t>
      </w:r>
      <w:r w:rsidR="00544D97">
        <w:rPr>
          <w:rStyle w:val="5-Char"/>
          <w:rFonts w:hint="cs"/>
          <w:rtl/>
        </w:rPr>
        <w:t xml:space="preserve">كَ </w:t>
      </w:r>
      <w:r w:rsidRPr="00BE2421">
        <w:rPr>
          <w:rStyle w:val="5-Char"/>
          <w:rFonts w:hint="cs"/>
          <w:rtl/>
        </w:rPr>
        <w:t>مِنْ صَلٰاتِ</w:t>
      </w:r>
      <w:r w:rsidR="00A70228">
        <w:rPr>
          <w:rStyle w:val="5-Char"/>
          <w:rFonts w:hint="cs"/>
          <w:rtl/>
        </w:rPr>
        <w:t xml:space="preserve">كِ </w:t>
      </w:r>
      <w:r w:rsidRPr="00BE2421">
        <w:rPr>
          <w:rStyle w:val="5-Char"/>
          <w:rFonts w:hint="cs"/>
          <w:rtl/>
        </w:rPr>
        <w:t>فِيْ مَسْجِديْ»</w:t>
      </w:r>
      <w:r w:rsidRPr="007100A7">
        <w:rPr>
          <w:rStyle w:val="1-Char"/>
          <w:rFonts w:hint="cs"/>
          <w:rtl/>
        </w:rPr>
        <w:t xml:space="preserve"> (صح</w:t>
      </w:r>
      <w:r w:rsidR="00446BB7">
        <w:rPr>
          <w:rStyle w:val="1-Char"/>
          <w:rFonts w:hint="cs"/>
          <w:rtl/>
        </w:rPr>
        <w:t>ی</w:t>
      </w:r>
      <w:r w:rsidRPr="007100A7">
        <w:rPr>
          <w:rStyle w:val="1-Char"/>
          <w:rFonts w:hint="cs"/>
          <w:rtl/>
        </w:rPr>
        <w:t>ح ابن خز</w:t>
      </w:r>
      <w:r w:rsidR="00446BB7">
        <w:rPr>
          <w:rStyle w:val="1-Char"/>
          <w:rFonts w:hint="cs"/>
          <w:rtl/>
        </w:rPr>
        <w:t>ی</w:t>
      </w:r>
      <w:r w:rsidRPr="007100A7">
        <w:rPr>
          <w:rStyle w:val="1-Char"/>
          <w:rFonts w:hint="cs"/>
          <w:rtl/>
        </w:rPr>
        <w:t xml:space="preserve">مه و مسند احمد)؛ </w:t>
      </w:r>
      <w:r w:rsidRPr="00BE2421">
        <w:rPr>
          <w:rStyle w:val="1-Char"/>
          <w:rFonts w:hint="cs"/>
          <w:rtl/>
        </w:rPr>
        <w:t>«م</w:t>
      </w:r>
      <w:r w:rsidR="00446BB7">
        <w:rPr>
          <w:rStyle w:val="1-Char"/>
          <w:rFonts w:hint="cs"/>
          <w:rtl/>
        </w:rPr>
        <w:t>ی</w:t>
      </w:r>
      <w:r w:rsidRPr="00BE2421">
        <w:rPr>
          <w:rStyle w:val="1-Char"/>
          <w:rFonts w:hint="cs"/>
          <w:rtl/>
        </w:rPr>
        <w:t>‌دانستم که تو دوست دار</w:t>
      </w:r>
      <w:r w:rsidR="00446BB7">
        <w:rPr>
          <w:rStyle w:val="1-Char"/>
          <w:rFonts w:hint="cs"/>
          <w:rtl/>
        </w:rPr>
        <w:t>ی</w:t>
      </w:r>
      <w:r w:rsidRPr="00BE2421">
        <w:rPr>
          <w:rStyle w:val="1-Char"/>
          <w:rFonts w:hint="cs"/>
          <w:rtl/>
        </w:rPr>
        <w:t xml:space="preserve"> با من نماز بخوان</w:t>
      </w:r>
      <w:r w:rsidR="00446BB7">
        <w:rPr>
          <w:rStyle w:val="1-Char"/>
          <w:rFonts w:hint="cs"/>
          <w:rtl/>
        </w:rPr>
        <w:t>ی</w:t>
      </w:r>
      <w:r w:rsidRPr="00BE2421">
        <w:rPr>
          <w:rStyle w:val="1-Char"/>
          <w:rFonts w:hint="cs"/>
          <w:rtl/>
        </w:rPr>
        <w:t>؛ اما نمازت در اتاقت، بهتر از نمازت در حجره‌ات، است و نمازت در حجره‌ات بهتر از نمازت در خانه‌ات، است؛ و نمازت در خانه‌ات بهتر از نمازت در مسجد قومت، است؛ و نمازت در مسجد قومت بهتر از نمازت در مسجد من است»</w:t>
      </w:r>
      <w:r w:rsidRPr="007100A7">
        <w:rPr>
          <w:rStyle w:val="1-Char"/>
          <w:rFonts w:hint="cs"/>
          <w:rtl/>
        </w:rPr>
        <w:t>.</w:t>
      </w:r>
    </w:p>
    <w:p w:rsidR="000A023E" w:rsidRPr="007100A7" w:rsidRDefault="000A023E" w:rsidP="00AF1D25">
      <w:pPr>
        <w:rPr>
          <w:rStyle w:val="1-Char"/>
          <w:rtl/>
        </w:rPr>
      </w:pPr>
      <w:r w:rsidRPr="007100A7">
        <w:rPr>
          <w:rStyle w:val="1-Char"/>
          <w:rFonts w:hint="cs"/>
          <w:rtl/>
        </w:rPr>
        <w:t>و علماء و صاحب‌نظران فقه</w:t>
      </w:r>
      <w:r w:rsidR="00446BB7">
        <w:rPr>
          <w:rStyle w:val="1-Char"/>
          <w:rFonts w:hint="cs"/>
          <w:rtl/>
        </w:rPr>
        <w:t>ی</w:t>
      </w:r>
      <w:r w:rsidRPr="007100A7">
        <w:rPr>
          <w:rStyle w:val="1-Char"/>
          <w:rFonts w:hint="cs"/>
          <w:rtl/>
        </w:rPr>
        <w:t xml:space="preserve"> احناف ن</w:t>
      </w:r>
      <w:r w:rsidR="00446BB7">
        <w:rPr>
          <w:rStyle w:val="1-Char"/>
          <w:rFonts w:hint="cs"/>
          <w:rtl/>
        </w:rPr>
        <w:t>ی</w:t>
      </w:r>
      <w:r w:rsidRPr="007100A7">
        <w:rPr>
          <w:rStyle w:val="1-Char"/>
          <w:rFonts w:hint="cs"/>
          <w:rtl/>
        </w:rPr>
        <w:t>ز گفته‌اند: حضور زنان در جماعت، در ا</w:t>
      </w:r>
      <w:r w:rsidR="00446BB7">
        <w:rPr>
          <w:rStyle w:val="1-Char"/>
          <w:rFonts w:hint="cs"/>
          <w:rtl/>
        </w:rPr>
        <w:t>ی</w:t>
      </w:r>
      <w:r w:rsidRPr="007100A7">
        <w:rPr>
          <w:rStyle w:val="1-Char"/>
          <w:rFonts w:hint="cs"/>
          <w:rtl/>
        </w:rPr>
        <w:t>ن زمانه به جهت فراگ</w:t>
      </w:r>
      <w:r w:rsidR="00446BB7">
        <w:rPr>
          <w:rStyle w:val="1-Char"/>
          <w:rFonts w:hint="cs"/>
          <w:rtl/>
        </w:rPr>
        <w:t>ی</w:t>
      </w:r>
      <w:r w:rsidRPr="007100A7">
        <w:rPr>
          <w:rStyle w:val="1-Char"/>
          <w:rFonts w:hint="cs"/>
          <w:rtl/>
        </w:rPr>
        <w:t>ر</w:t>
      </w:r>
      <w:r w:rsidR="00446BB7">
        <w:rPr>
          <w:rStyle w:val="1-Char"/>
          <w:rFonts w:hint="cs"/>
          <w:rtl/>
        </w:rPr>
        <w:t>ی</w:t>
      </w:r>
      <w:r w:rsidRPr="007100A7">
        <w:rPr>
          <w:rStyle w:val="1-Char"/>
          <w:rFonts w:hint="cs"/>
          <w:rtl/>
        </w:rPr>
        <w:t xml:space="preserve"> و ش</w:t>
      </w:r>
      <w:r w:rsidR="00446BB7">
        <w:rPr>
          <w:rStyle w:val="1-Char"/>
          <w:rFonts w:hint="cs"/>
          <w:rtl/>
        </w:rPr>
        <w:t>ی</w:t>
      </w:r>
      <w:r w:rsidRPr="007100A7">
        <w:rPr>
          <w:rStyle w:val="1-Char"/>
          <w:rFonts w:hint="cs"/>
          <w:rtl/>
        </w:rPr>
        <w:t>وع فساد و فتنه، مکروه است.]</w:t>
      </w:r>
    </w:p>
    <w:p w:rsidR="000A023E" w:rsidRPr="00FE6406" w:rsidRDefault="000A023E" w:rsidP="00AF1D25">
      <w:pPr>
        <w:rPr>
          <w:rStyle w:val="9-Char"/>
          <w:rtl/>
        </w:rPr>
      </w:pPr>
      <w:r w:rsidRPr="00FE6406">
        <w:rPr>
          <w:rStyle w:val="9-Char"/>
          <w:rFonts w:hint="cs"/>
          <w:rtl/>
        </w:rPr>
        <w:t>[محل ا</w:t>
      </w:r>
      <w:r w:rsidR="00446BB7">
        <w:rPr>
          <w:rStyle w:val="9-Char"/>
          <w:rFonts w:hint="cs"/>
          <w:rtl/>
        </w:rPr>
        <w:t>ی</w:t>
      </w:r>
      <w:r w:rsidRPr="00FE6406">
        <w:rPr>
          <w:rStyle w:val="9-Char"/>
          <w:rFonts w:hint="cs"/>
          <w:rtl/>
        </w:rPr>
        <w:t>ستادن مقتد</w:t>
      </w:r>
      <w:r w:rsidR="00446BB7">
        <w:rPr>
          <w:rStyle w:val="9-Char"/>
          <w:rFonts w:hint="cs"/>
          <w:rtl/>
        </w:rPr>
        <w:t>ی</w:t>
      </w:r>
      <w:r w:rsidRPr="00FE6406">
        <w:rPr>
          <w:rStyle w:val="9-Char"/>
          <w:rFonts w:hint="cs"/>
          <w:rtl/>
        </w:rPr>
        <w:t xml:space="preserve"> و ترت</w:t>
      </w:r>
      <w:r w:rsidR="00446BB7">
        <w:rPr>
          <w:rStyle w:val="9-Char"/>
          <w:rFonts w:hint="cs"/>
          <w:rtl/>
        </w:rPr>
        <w:t>ی</w:t>
      </w:r>
      <w:r w:rsidRPr="00FE6406">
        <w:rPr>
          <w:rStyle w:val="9-Char"/>
          <w:rFonts w:hint="cs"/>
          <w:rtl/>
        </w:rPr>
        <w:t>ب صف‌ها:</w:t>
      </w:r>
    </w:p>
    <w:p w:rsidR="000A023E" w:rsidRPr="007100A7" w:rsidRDefault="000A023E" w:rsidP="00AF1D25">
      <w:pPr>
        <w:rPr>
          <w:rStyle w:val="1-Char"/>
          <w:rtl/>
        </w:rPr>
      </w:pPr>
      <w:r w:rsidRPr="007100A7">
        <w:rPr>
          <w:rStyle w:val="1-Char"/>
          <w:rFonts w:hint="cs"/>
          <w:rtl/>
        </w:rPr>
        <w:t xml:space="preserve">اگر </w:t>
      </w:r>
      <w:r w:rsidR="00AF17B9">
        <w:rPr>
          <w:rStyle w:val="1-Char"/>
          <w:rFonts w:hint="cs"/>
          <w:rtl/>
        </w:rPr>
        <w:t>چنان‌چه</w:t>
      </w:r>
      <w:r w:rsidRPr="007100A7">
        <w:rPr>
          <w:rStyle w:val="1-Char"/>
          <w:rFonts w:hint="cs"/>
          <w:rtl/>
        </w:rPr>
        <w:t xml:space="preserve"> به همراه امام، فقط </w:t>
      </w:r>
      <w:r w:rsidR="00446BB7">
        <w:rPr>
          <w:rStyle w:val="1-Char"/>
          <w:rFonts w:hint="cs"/>
          <w:rtl/>
        </w:rPr>
        <w:t>ی</w:t>
      </w:r>
      <w:r w:rsidRPr="007100A7">
        <w:rPr>
          <w:rStyle w:val="1-Char"/>
          <w:rFonts w:hint="cs"/>
          <w:rtl/>
        </w:rPr>
        <w:t>ک نفر مقتد</w:t>
      </w:r>
      <w:r w:rsidR="00446BB7">
        <w:rPr>
          <w:rStyle w:val="1-Char"/>
          <w:rFonts w:hint="cs"/>
          <w:rtl/>
        </w:rPr>
        <w:t>ی</w:t>
      </w:r>
      <w:r w:rsidRPr="007100A7">
        <w:rPr>
          <w:rStyle w:val="1-Char"/>
          <w:rFonts w:hint="cs"/>
          <w:rtl/>
        </w:rPr>
        <w:t xml:space="preserve"> بود، چه ا</w:t>
      </w:r>
      <w:r w:rsidR="00446BB7">
        <w:rPr>
          <w:rStyle w:val="1-Char"/>
          <w:rFonts w:hint="cs"/>
          <w:rtl/>
        </w:rPr>
        <w:t>ی</w:t>
      </w:r>
      <w:r w:rsidRPr="007100A7">
        <w:rPr>
          <w:rStyle w:val="1-Char"/>
          <w:rFonts w:hint="cs"/>
          <w:rtl/>
        </w:rPr>
        <w:t>ن مقتد</w:t>
      </w:r>
      <w:r w:rsidR="00446BB7">
        <w:rPr>
          <w:rStyle w:val="1-Char"/>
          <w:rFonts w:hint="cs"/>
          <w:rtl/>
        </w:rPr>
        <w:t>ی</w:t>
      </w:r>
      <w:r w:rsidRPr="007100A7">
        <w:rPr>
          <w:rStyle w:val="1-Char"/>
          <w:rFonts w:hint="cs"/>
          <w:rtl/>
        </w:rPr>
        <w:t>، مرد</w:t>
      </w:r>
      <w:r w:rsidR="00446BB7">
        <w:rPr>
          <w:rStyle w:val="1-Char"/>
          <w:rFonts w:hint="cs"/>
          <w:rtl/>
        </w:rPr>
        <w:t>ی</w:t>
      </w:r>
      <w:r w:rsidRPr="007100A7">
        <w:rPr>
          <w:rStyle w:val="1-Char"/>
          <w:rFonts w:hint="cs"/>
          <w:rtl/>
        </w:rPr>
        <w:t xml:space="preserve"> بالغ باشد و چه کودک</w:t>
      </w:r>
      <w:r w:rsidR="00446BB7">
        <w:rPr>
          <w:rStyle w:val="1-Char"/>
          <w:rFonts w:hint="cs"/>
          <w:rtl/>
        </w:rPr>
        <w:t>ی</w:t>
      </w:r>
      <w:r w:rsidRPr="007100A7">
        <w:rPr>
          <w:rStyle w:val="1-Char"/>
          <w:rFonts w:hint="cs"/>
          <w:rtl/>
        </w:rPr>
        <w:t xml:space="preserve"> که اهل تم</w:t>
      </w:r>
      <w:r w:rsidR="00446BB7">
        <w:rPr>
          <w:rStyle w:val="1-Char"/>
          <w:rFonts w:hint="cs"/>
          <w:rtl/>
        </w:rPr>
        <w:t>یی</w:t>
      </w:r>
      <w:r w:rsidRPr="007100A7">
        <w:rPr>
          <w:rStyle w:val="1-Char"/>
          <w:rFonts w:hint="cs"/>
          <w:rtl/>
        </w:rPr>
        <w:t>ز و تشخ</w:t>
      </w:r>
      <w:r w:rsidR="00446BB7">
        <w:rPr>
          <w:rStyle w:val="1-Char"/>
          <w:rFonts w:hint="cs"/>
          <w:rtl/>
        </w:rPr>
        <w:t>ی</w:t>
      </w:r>
      <w:r w:rsidRPr="007100A7">
        <w:rPr>
          <w:rStyle w:val="1-Char"/>
          <w:rFonts w:hint="cs"/>
          <w:rtl/>
        </w:rPr>
        <w:t>ص است، در آن صورت] ا</w:t>
      </w:r>
      <w:r w:rsidR="00446BB7">
        <w:rPr>
          <w:rStyle w:val="1-Char"/>
          <w:rFonts w:hint="cs"/>
          <w:rtl/>
        </w:rPr>
        <w:t>ی</w:t>
      </w:r>
      <w:r w:rsidRPr="007100A7">
        <w:rPr>
          <w:rStyle w:val="1-Char"/>
          <w:rFonts w:hint="cs"/>
          <w:rtl/>
        </w:rPr>
        <w:t xml:space="preserve">ن </w:t>
      </w:r>
      <w:r w:rsidR="00446BB7">
        <w:rPr>
          <w:rStyle w:val="1-Char"/>
          <w:rFonts w:hint="cs"/>
          <w:rtl/>
        </w:rPr>
        <w:t>ی</w:t>
      </w:r>
      <w:r w:rsidRPr="007100A7">
        <w:rPr>
          <w:rStyle w:val="1-Char"/>
          <w:rFonts w:hint="cs"/>
          <w:rtl/>
        </w:rPr>
        <w:t>ک نفر مقتد</w:t>
      </w:r>
      <w:r w:rsidR="00446BB7">
        <w:rPr>
          <w:rStyle w:val="1-Char"/>
          <w:rFonts w:hint="cs"/>
          <w:rtl/>
        </w:rPr>
        <w:t>ی</w:t>
      </w:r>
      <w:r w:rsidRPr="007100A7">
        <w:rPr>
          <w:rStyle w:val="1-Char"/>
          <w:rFonts w:hint="cs"/>
          <w:rtl/>
        </w:rPr>
        <w:t>، به جانب راست امام [و اندک</w:t>
      </w:r>
      <w:r w:rsidR="00446BB7">
        <w:rPr>
          <w:rStyle w:val="1-Char"/>
          <w:rFonts w:hint="cs"/>
          <w:rtl/>
        </w:rPr>
        <w:t>ی</w:t>
      </w:r>
      <w:r w:rsidRPr="007100A7">
        <w:rPr>
          <w:rStyle w:val="1-Char"/>
          <w:rFonts w:hint="cs"/>
          <w:rtl/>
        </w:rPr>
        <w:t xml:space="preserve"> دنبال‌تر از و</w:t>
      </w:r>
      <w:r w:rsidR="00446BB7">
        <w:rPr>
          <w:rStyle w:val="1-Char"/>
          <w:rFonts w:hint="cs"/>
          <w:rtl/>
        </w:rPr>
        <w:t>ی</w:t>
      </w:r>
      <w:r w:rsidRPr="007100A7">
        <w:rPr>
          <w:rStyle w:val="1-Char"/>
          <w:rFonts w:hint="cs"/>
          <w:rtl/>
        </w:rPr>
        <w:t>] با</w:t>
      </w:r>
      <w:r w:rsidR="00446BB7">
        <w:rPr>
          <w:rStyle w:val="1-Char"/>
          <w:rFonts w:hint="cs"/>
          <w:rtl/>
        </w:rPr>
        <w:t>ی</w:t>
      </w:r>
      <w:r w:rsidRPr="007100A7">
        <w:rPr>
          <w:rStyle w:val="1-Char"/>
          <w:rFonts w:hint="cs"/>
          <w:rtl/>
        </w:rPr>
        <w:t>ستد. [</w:t>
      </w:r>
      <w:r w:rsidR="00544D97" w:rsidRPr="00544D97">
        <w:rPr>
          <w:rStyle w:val="1-Char"/>
          <w:rFonts w:hint="cs"/>
          <w:rtl/>
        </w:rPr>
        <w:t>ابن عباس</w:t>
      </w:r>
      <w:r w:rsidR="00544D97" w:rsidRPr="00544D97">
        <w:rPr>
          <w:rStyle w:val="1-Char"/>
          <w:rFonts w:cs="CTraditional Arabic" w:hint="cs"/>
          <w:rtl/>
        </w:rPr>
        <w:t>ب</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بِتُّ فِيْ بَيْتِ خٰالَتِيْ مَيْمُوْنَةَ، فَصَلّٰي رَسُوْلُ اللهِ</w:t>
      </w:r>
      <w:r w:rsidR="00FE6406" w:rsidRPr="00FE6406">
        <w:rPr>
          <w:rStyle w:val="1-Char"/>
          <w:rFonts w:cs="CTraditional Arabic" w:hint="cs"/>
          <w:rtl/>
        </w:rPr>
        <w:t xml:space="preserve"> ج</w:t>
      </w:r>
      <w:r w:rsidRPr="00BE2421">
        <w:rPr>
          <w:rStyle w:val="5-Char"/>
          <w:rFonts w:hint="cs"/>
          <w:rtl/>
        </w:rPr>
        <w:t xml:space="preserve"> الْعِشٰاءَ؛ ثُمَّ جٰاءَ فَصَلّٰي اَرْبَعَ رَکَعٰاتٍ؛ ثُمَّ نٰامَ، ثُمَّ قٰامَ فَجِئْتُ فَقُمْتُ عَنْ يَسٰارِهِ فَجَعَلَنِيْ عَنْ يَمِيْنِهِ»</w:t>
      </w:r>
      <w:r w:rsidRPr="007100A7">
        <w:rPr>
          <w:rStyle w:val="1-Char"/>
          <w:rFonts w:hint="cs"/>
          <w:rtl/>
        </w:rPr>
        <w:t xml:space="preserve"> (بخار</w:t>
      </w:r>
      <w:r w:rsidR="00446BB7">
        <w:rPr>
          <w:rStyle w:val="1-Char"/>
          <w:rFonts w:hint="cs"/>
          <w:rtl/>
        </w:rPr>
        <w:t>ی</w:t>
      </w:r>
      <w:r w:rsidRPr="007100A7">
        <w:rPr>
          <w:rStyle w:val="1-Char"/>
          <w:rFonts w:hint="cs"/>
          <w:rtl/>
        </w:rPr>
        <w:t>، ترمذ</w:t>
      </w:r>
      <w:r w:rsidR="00446BB7">
        <w:rPr>
          <w:rStyle w:val="1-Char"/>
          <w:rFonts w:hint="cs"/>
          <w:rtl/>
        </w:rPr>
        <w:t>ی</w:t>
      </w:r>
      <w:r w:rsidRPr="007100A7">
        <w:rPr>
          <w:rStyle w:val="1-Char"/>
          <w:rFonts w:hint="cs"/>
          <w:rtl/>
        </w:rPr>
        <w:t>، نسا</w:t>
      </w:r>
      <w:r w:rsidR="00446BB7">
        <w:rPr>
          <w:rStyle w:val="1-Char"/>
          <w:rFonts w:hint="cs"/>
          <w:rtl/>
        </w:rPr>
        <w:t>یی</w:t>
      </w:r>
      <w:r w:rsidRPr="007100A7">
        <w:rPr>
          <w:rStyle w:val="1-Char"/>
          <w:rFonts w:hint="cs"/>
          <w:rtl/>
        </w:rPr>
        <w:t xml:space="preserve"> و ابن ماجه)؛ </w:t>
      </w:r>
      <w:r w:rsidRPr="00BE2421">
        <w:rPr>
          <w:rStyle w:val="1-Char"/>
          <w:rFonts w:hint="cs"/>
          <w:rtl/>
        </w:rPr>
        <w:t>«شب</w:t>
      </w:r>
      <w:r w:rsidR="00446BB7">
        <w:rPr>
          <w:rStyle w:val="1-Char"/>
          <w:rFonts w:hint="cs"/>
          <w:rtl/>
        </w:rPr>
        <w:t>ی</w:t>
      </w:r>
      <w:r w:rsidRPr="00BE2421">
        <w:rPr>
          <w:rStyle w:val="1-Char"/>
          <w:rFonts w:hint="cs"/>
          <w:rtl/>
        </w:rPr>
        <w:t xml:space="preserve"> در خانه‌</w:t>
      </w:r>
      <w:r w:rsidR="00446BB7">
        <w:rPr>
          <w:rStyle w:val="1-Char"/>
          <w:rFonts w:hint="cs"/>
          <w:rtl/>
        </w:rPr>
        <w:t>ی</w:t>
      </w:r>
      <w:r w:rsidRPr="00BE2421">
        <w:rPr>
          <w:rStyle w:val="1-Char"/>
          <w:rFonts w:hint="cs"/>
          <w:rtl/>
        </w:rPr>
        <w:t xml:space="preserve"> خاله‌ام م</w:t>
      </w:r>
      <w:r w:rsidR="00446BB7">
        <w:rPr>
          <w:rStyle w:val="1-Char"/>
          <w:rFonts w:hint="cs"/>
          <w:rtl/>
        </w:rPr>
        <w:t>ی</w:t>
      </w:r>
      <w:r w:rsidRPr="00BE2421">
        <w:rPr>
          <w:rStyle w:val="1-Char"/>
          <w:rFonts w:hint="cs"/>
          <w:rtl/>
        </w:rPr>
        <w:t>مونه ماندم.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بعد از خواندن نماز عشاء به خانه آمد و چهار رکعت نماز خواند؛ و خواب</w:t>
      </w:r>
      <w:r w:rsidR="00446BB7">
        <w:rPr>
          <w:rStyle w:val="1-Char"/>
          <w:rFonts w:hint="cs"/>
          <w:rtl/>
        </w:rPr>
        <w:t>ی</w:t>
      </w:r>
      <w:r w:rsidRPr="00BE2421">
        <w:rPr>
          <w:rStyle w:val="1-Char"/>
          <w:rFonts w:hint="cs"/>
          <w:rtl/>
        </w:rPr>
        <w:t>د؛ سپس ن</w:t>
      </w:r>
      <w:r w:rsidR="00446BB7">
        <w:rPr>
          <w:rStyle w:val="1-Char"/>
          <w:rFonts w:hint="cs"/>
          <w:rtl/>
        </w:rPr>
        <w:t>ی</w:t>
      </w:r>
      <w:r w:rsidRPr="00BE2421">
        <w:rPr>
          <w:rStyle w:val="1-Char"/>
          <w:rFonts w:hint="cs"/>
          <w:rtl/>
        </w:rPr>
        <w:t>مه شب بلند شد و به نماز ا</w:t>
      </w:r>
      <w:r w:rsidR="00446BB7">
        <w:rPr>
          <w:rStyle w:val="1-Char"/>
          <w:rFonts w:hint="cs"/>
          <w:rtl/>
        </w:rPr>
        <w:t>ی</w:t>
      </w:r>
      <w:r w:rsidRPr="00BE2421">
        <w:rPr>
          <w:rStyle w:val="1-Char"/>
          <w:rFonts w:hint="cs"/>
          <w:rtl/>
        </w:rPr>
        <w:t>ستاد؛ من آمدم و سمت چپش ا</w:t>
      </w:r>
      <w:r w:rsidR="00446BB7">
        <w:rPr>
          <w:rStyle w:val="1-Char"/>
          <w:rFonts w:hint="cs"/>
          <w:rtl/>
        </w:rPr>
        <w:t>ی</w:t>
      </w:r>
      <w:r w:rsidRPr="00BE2421">
        <w:rPr>
          <w:rStyle w:val="1-Char"/>
          <w:rFonts w:hint="cs"/>
          <w:rtl/>
        </w:rPr>
        <w:t>ستادم؛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مرا در سمت راست خود قرار داد»</w:t>
      </w:r>
      <w:r w:rsidRPr="007100A7">
        <w:rPr>
          <w:rStyle w:val="1-Char"/>
          <w:rFonts w:hint="cs"/>
          <w:rtl/>
        </w:rPr>
        <w:t>.</w:t>
      </w:r>
    </w:p>
    <w:p w:rsidR="000A023E" w:rsidRPr="007100A7" w:rsidRDefault="000A023E"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به همراه امام، فقط </w:t>
      </w:r>
      <w:r w:rsidR="00446BB7">
        <w:rPr>
          <w:rStyle w:val="1-Char"/>
          <w:rFonts w:hint="cs"/>
          <w:rtl/>
        </w:rPr>
        <w:t>ی</w:t>
      </w:r>
      <w:r w:rsidRPr="007100A7">
        <w:rPr>
          <w:rStyle w:val="1-Char"/>
          <w:rFonts w:hint="cs"/>
          <w:rtl/>
        </w:rPr>
        <w:t>ک زن مقتد</w:t>
      </w:r>
      <w:r w:rsidR="00446BB7">
        <w:rPr>
          <w:rStyle w:val="1-Char"/>
          <w:rFonts w:hint="cs"/>
          <w:rtl/>
        </w:rPr>
        <w:t>ی</w:t>
      </w:r>
      <w:r w:rsidRPr="007100A7">
        <w:rPr>
          <w:rStyle w:val="1-Char"/>
          <w:rFonts w:hint="cs"/>
          <w:rtl/>
        </w:rPr>
        <w:t xml:space="preserve"> بود، در آن صورت امام، جلو با</w:t>
      </w:r>
      <w:r w:rsidR="00446BB7">
        <w:rPr>
          <w:rStyle w:val="1-Char"/>
          <w:rFonts w:hint="cs"/>
          <w:rtl/>
        </w:rPr>
        <w:t>ی</w:t>
      </w:r>
      <w:r w:rsidRPr="007100A7">
        <w:rPr>
          <w:rStyle w:val="1-Char"/>
          <w:rFonts w:hint="cs"/>
          <w:rtl/>
        </w:rPr>
        <w:t>ستد و زن در پشت سر امام با</w:t>
      </w:r>
      <w:r w:rsidR="00446BB7">
        <w:rPr>
          <w:rStyle w:val="1-Char"/>
          <w:rFonts w:hint="cs"/>
          <w:rtl/>
        </w:rPr>
        <w:t>ی</w:t>
      </w:r>
      <w:r w:rsidRPr="007100A7">
        <w:rPr>
          <w:rStyle w:val="1-Char"/>
          <w:rFonts w:hint="cs"/>
          <w:rtl/>
        </w:rPr>
        <w:t>ستد. انس بن مالک</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اِنَّ رَسُوْلَ اللهِ</w:t>
      </w:r>
      <w:r w:rsidR="00FE6406" w:rsidRPr="00FE6406">
        <w:rPr>
          <w:rStyle w:val="1-Char"/>
          <w:rFonts w:cs="CTraditional Arabic" w:hint="cs"/>
          <w:rtl/>
        </w:rPr>
        <w:t xml:space="preserve"> ج</w:t>
      </w:r>
      <w:r w:rsidRPr="00BE2421">
        <w:rPr>
          <w:rStyle w:val="5-Char"/>
          <w:rFonts w:hint="cs"/>
          <w:rtl/>
        </w:rPr>
        <w:t xml:space="preserve"> صَلّٰي بِهِ وَ بِاُمِّهِ اَوْ خٰالَتِهِ. قٰالَ: فَاَقٰامَنِيْ عَنْ يَمِيْنِهِ وَ اَقٰامَ الْمَرْأَةَ خَلْفَنٰا»</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برا</w:t>
      </w:r>
      <w:r w:rsidR="00446BB7">
        <w:rPr>
          <w:rStyle w:val="1-Char"/>
          <w:rFonts w:hint="cs"/>
          <w:rtl/>
        </w:rPr>
        <w:t>ی</w:t>
      </w:r>
      <w:r w:rsidRPr="00BE2421">
        <w:rPr>
          <w:rStyle w:val="1-Char"/>
          <w:rFonts w:hint="cs"/>
          <w:rtl/>
        </w:rPr>
        <w:t xml:space="preserve"> او و مادر </w:t>
      </w:r>
      <w:r w:rsidR="00446BB7">
        <w:rPr>
          <w:rStyle w:val="1-Char"/>
          <w:rFonts w:hint="cs"/>
          <w:rtl/>
        </w:rPr>
        <w:t>ی</w:t>
      </w:r>
      <w:r w:rsidRPr="00BE2421">
        <w:rPr>
          <w:rStyle w:val="1-Char"/>
          <w:rFonts w:hint="cs"/>
          <w:rtl/>
        </w:rPr>
        <w:t>ا خاله‌اش امامت کرد؛ او را در سمت راست خود و زن را پشت سر ما قرار داد»</w:t>
      </w:r>
      <w:r w:rsidRPr="007100A7">
        <w:rPr>
          <w:rStyle w:val="1-Char"/>
          <w:rFonts w:hint="cs"/>
          <w:rtl/>
        </w:rPr>
        <w:t>.]</w:t>
      </w:r>
    </w:p>
    <w:p w:rsidR="000A023E" w:rsidRPr="007100A7" w:rsidRDefault="000A023E"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به همراه امام، دو نفر </w:t>
      </w:r>
      <w:r w:rsidR="00446BB7">
        <w:rPr>
          <w:rStyle w:val="1-Char"/>
          <w:rFonts w:hint="cs"/>
          <w:rtl/>
        </w:rPr>
        <w:t>ی</w:t>
      </w:r>
      <w:r w:rsidRPr="007100A7">
        <w:rPr>
          <w:rStyle w:val="1-Char"/>
          <w:rFonts w:hint="cs"/>
          <w:rtl/>
        </w:rPr>
        <w:t>ا ب</w:t>
      </w:r>
      <w:r w:rsidR="00446BB7">
        <w:rPr>
          <w:rStyle w:val="1-Char"/>
          <w:rFonts w:hint="cs"/>
          <w:rtl/>
        </w:rPr>
        <w:t>ی</w:t>
      </w:r>
      <w:r w:rsidRPr="007100A7">
        <w:rPr>
          <w:rStyle w:val="1-Char"/>
          <w:rFonts w:hint="cs"/>
          <w:rtl/>
        </w:rPr>
        <w:t>شتر از آن بودند، در آن صورت</w:t>
      </w:r>
      <w:r w:rsidR="000751A8">
        <w:rPr>
          <w:rStyle w:val="1-Char"/>
          <w:rFonts w:hint="cs"/>
          <w:rtl/>
        </w:rPr>
        <w:t xml:space="preserve"> آن‌ها،</w:t>
      </w:r>
      <w:r w:rsidRPr="007100A7">
        <w:rPr>
          <w:rStyle w:val="1-Char"/>
          <w:rFonts w:hint="cs"/>
          <w:rtl/>
        </w:rPr>
        <w:t xml:space="preserve"> پشت سر امام با</w:t>
      </w:r>
      <w:r w:rsidR="00446BB7">
        <w:rPr>
          <w:rStyle w:val="1-Char"/>
          <w:rFonts w:hint="cs"/>
          <w:rtl/>
        </w:rPr>
        <w:t>ی</w:t>
      </w:r>
      <w:r w:rsidRPr="007100A7">
        <w:rPr>
          <w:rStyle w:val="1-Char"/>
          <w:rFonts w:hint="cs"/>
          <w:rtl/>
        </w:rPr>
        <w:t>ستند. [جابر</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قٰامَ رَسُوْلُ اللهِ</w:t>
      </w:r>
      <w:r w:rsidR="00FE6406" w:rsidRPr="00FE6406">
        <w:rPr>
          <w:rStyle w:val="1-Char"/>
          <w:rFonts w:cs="CTraditional Arabic" w:hint="cs"/>
          <w:rtl/>
        </w:rPr>
        <w:t xml:space="preserve"> ج</w:t>
      </w:r>
      <w:r w:rsidRPr="00BE2421">
        <w:rPr>
          <w:rStyle w:val="5-Char"/>
          <w:rFonts w:hint="cs"/>
          <w:rtl/>
        </w:rPr>
        <w:t xml:space="preserve"> لِيُصَلِّيْ، فَجِئْتُ، فَقُمْتُ عَنْ يَسٰارِهِ، فَأَخَذَ بِيَدِيْ فَاَدٰارَنِيْ حَتّٰي اَقٰامَنِيْ عَنْ يَمِيْنِهِ. ثُمَّ جٰاءَ جَبّٰارُ بْنُ صَخْرٍ فَقٰامَ عَنْ يَسٰارِ رَسُوْلُ اللهِ</w:t>
      </w:r>
      <w:r w:rsidR="00FE6406" w:rsidRPr="00FE6406">
        <w:rPr>
          <w:rStyle w:val="1-Char"/>
          <w:rFonts w:cs="CTraditional Arabic" w:hint="cs"/>
          <w:rtl/>
        </w:rPr>
        <w:t xml:space="preserve"> ج</w:t>
      </w:r>
      <w:r w:rsidRPr="00BE2421">
        <w:rPr>
          <w:rStyle w:val="5-Char"/>
          <w:rFonts w:hint="cs"/>
          <w:rtl/>
        </w:rPr>
        <w:t xml:space="preserve"> فَأَخَذَ بِاَيْدِيْنٰا جَمِيْعاً فَدَفَعْنٰا حَتّٰي اَقٰامَنٰا خَلْفَهُ»</w:t>
      </w:r>
      <w:r w:rsidRPr="007100A7">
        <w:rPr>
          <w:rStyle w:val="1-Char"/>
          <w:rFonts w:hint="cs"/>
          <w:rtl/>
        </w:rPr>
        <w:t xml:space="preserve"> (مسلم، ابوداود و ابن ماجه)؛ </w:t>
      </w:r>
      <w:r w:rsidRPr="00BE2421">
        <w:rPr>
          <w:rStyle w:val="1-Char"/>
          <w:rFonts w:hint="cs"/>
          <w:rtl/>
        </w:rPr>
        <w:t>«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بلند شد که نماز بخواند؛ من هم بلند شدم و در سمت چپش ا</w:t>
      </w:r>
      <w:r w:rsidR="00446BB7">
        <w:rPr>
          <w:rStyle w:val="1-Char"/>
          <w:rFonts w:hint="cs"/>
          <w:rtl/>
        </w:rPr>
        <w:t>ی</w:t>
      </w:r>
      <w:r w:rsidRPr="00BE2421">
        <w:rPr>
          <w:rStyle w:val="1-Char"/>
          <w:rFonts w:hint="cs"/>
          <w:rtl/>
        </w:rPr>
        <w:t>ستادم.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دستم را گرفت و مرا چرخان</w:t>
      </w:r>
      <w:r w:rsidR="00446BB7">
        <w:rPr>
          <w:rStyle w:val="1-Char"/>
          <w:rFonts w:hint="cs"/>
          <w:rtl/>
        </w:rPr>
        <w:t>ی</w:t>
      </w:r>
      <w:r w:rsidRPr="00BE2421">
        <w:rPr>
          <w:rStyle w:val="1-Char"/>
          <w:rFonts w:hint="cs"/>
          <w:rtl/>
        </w:rPr>
        <w:t>د تا ا</w:t>
      </w:r>
      <w:r w:rsidR="00446BB7">
        <w:rPr>
          <w:rStyle w:val="1-Char"/>
          <w:rFonts w:hint="cs"/>
          <w:rtl/>
        </w:rPr>
        <w:t>ی</w:t>
      </w:r>
      <w:r w:rsidRPr="00BE2421">
        <w:rPr>
          <w:rStyle w:val="1-Char"/>
          <w:rFonts w:hint="cs"/>
          <w:rtl/>
        </w:rPr>
        <w:t>ن که در سمت راست خود قرار داد. سپس جباربن صخر آمد و در سمت چپ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ا</w:t>
      </w:r>
      <w:r w:rsidR="00446BB7">
        <w:rPr>
          <w:rStyle w:val="1-Char"/>
          <w:rFonts w:hint="cs"/>
          <w:rtl/>
        </w:rPr>
        <w:t>ی</w:t>
      </w:r>
      <w:r w:rsidRPr="00BE2421">
        <w:rPr>
          <w:rStyle w:val="1-Char"/>
          <w:rFonts w:hint="cs"/>
          <w:rtl/>
        </w:rPr>
        <w:t>ستاد.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دست هر دو</w:t>
      </w:r>
      <w:r w:rsidR="00446BB7">
        <w:rPr>
          <w:rStyle w:val="1-Char"/>
          <w:rFonts w:hint="cs"/>
          <w:rtl/>
        </w:rPr>
        <w:t>ی</w:t>
      </w:r>
      <w:r w:rsidRPr="00BE2421">
        <w:rPr>
          <w:rStyle w:val="1-Char"/>
          <w:rFonts w:hint="cs"/>
          <w:rtl/>
        </w:rPr>
        <w:t xml:space="preserve"> ما را گرفت و هول داد تا ا</w:t>
      </w:r>
      <w:r w:rsidR="00446BB7">
        <w:rPr>
          <w:rStyle w:val="1-Char"/>
          <w:rFonts w:hint="cs"/>
          <w:rtl/>
        </w:rPr>
        <w:t>ی</w:t>
      </w:r>
      <w:r w:rsidRPr="00BE2421">
        <w:rPr>
          <w:rStyle w:val="1-Char"/>
          <w:rFonts w:hint="cs"/>
          <w:rtl/>
        </w:rPr>
        <w:t>ن که ما را پشت سر خود قرار داد»</w:t>
      </w:r>
      <w:r w:rsidRPr="007100A7">
        <w:rPr>
          <w:rStyle w:val="1-Char"/>
          <w:rFonts w:hint="cs"/>
          <w:rtl/>
        </w:rPr>
        <w:t>.]</w:t>
      </w:r>
    </w:p>
    <w:p w:rsidR="000A023E" w:rsidRPr="007100A7" w:rsidRDefault="000A023E" w:rsidP="001939FB">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به همراه امام، مردان و زنان و بچه‌ها و خنثا</w:t>
      </w:r>
      <w:r w:rsidR="00446BB7">
        <w:rPr>
          <w:rStyle w:val="1-Char"/>
          <w:rFonts w:hint="cs"/>
          <w:rtl/>
        </w:rPr>
        <w:t>ی</w:t>
      </w:r>
      <w:r w:rsidRPr="007100A7">
        <w:rPr>
          <w:rStyle w:val="1-Char"/>
          <w:rFonts w:hint="cs"/>
          <w:rtl/>
        </w:rPr>
        <w:t>ان بودند، در آن صورت،] ابتدا مردان پشت سر امام صف ببندند؛ سپس کودکان؛ سپس خنثا</w:t>
      </w:r>
      <w:r w:rsidR="00446BB7">
        <w:rPr>
          <w:rStyle w:val="1-Char"/>
          <w:rFonts w:hint="cs"/>
          <w:rtl/>
        </w:rPr>
        <w:t>ی</w:t>
      </w:r>
      <w:r w:rsidRPr="007100A7">
        <w:rPr>
          <w:rStyle w:val="1-Char"/>
          <w:rFonts w:hint="cs"/>
          <w:rtl/>
        </w:rPr>
        <w:t>ان و در آخر زنان؛ [ز</w:t>
      </w:r>
      <w:r w:rsidR="00446BB7">
        <w:rPr>
          <w:rStyle w:val="1-Char"/>
          <w:rFonts w:hint="cs"/>
          <w:rtl/>
        </w:rPr>
        <w:t>ی</w:t>
      </w:r>
      <w:r w:rsidRPr="007100A7">
        <w:rPr>
          <w:rStyle w:val="1-Char"/>
          <w:rFonts w:hint="cs"/>
          <w:rtl/>
        </w:rPr>
        <w:t>را خداوند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د:</w:t>
      </w:r>
      <w:r w:rsidR="001939FB">
        <w:rPr>
          <w:rStyle w:val="1-Char"/>
          <w:rFonts w:hint="cs"/>
          <w:rtl/>
        </w:rPr>
        <w:t xml:space="preserve"> </w:t>
      </w:r>
      <w:r w:rsidR="001939FB">
        <w:rPr>
          <w:rStyle w:val="1-Char"/>
          <w:rFonts w:cs="Traditional Arabic"/>
          <w:color w:val="000000"/>
          <w:shd w:val="clear" w:color="auto" w:fill="FFFFFF"/>
          <w:rtl/>
        </w:rPr>
        <w:t>﴿</w:t>
      </w:r>
      <w:r w:rsidR="001939FB" w:rsidRPr="000751A8">
        <w:rPr>
          <w:rStyle w:val="4-Char"/>
          <w:rFonts w:hint="cs"/>
          <w:rtl/>
        </w:rPr>
        <w:t>ٱ</w:t>
      </w:r>
      <w:r w:rsidR="001939FB" w:rsidRPr="000751A8">
        <w:rPr>
          <w:rStyle w:val="4-Char"/>
          <w:rFonts w:hint="eastAsia"/>
          <w:rtl/>
        </w:rPr>
        <w:t>لرِّجَالُ</w:t>
      </w:r>
      <w:r w:rsidR="001939FB" w:rsidRPr="000751A8">
        <w:rPr>
          <w:rStyle w:val="4-Char"/>
          <w:rtl/>
        </w:rPr>
        <w:t xml:space="preserve"> قَوَّٰمُونَ عَلَى </w:t>
      </w:r>
      <w:r w:rsidR="001939FB" w:rsidRPr="000751A8">
        <w:rPr>
          <w:rStyle w:val="4-Char"/>
          <w:rFonts w:hint="cs"/>
          <w:rtl/>
        </w:rPr>
        <w:t>ٱ</w:t>
      </w:r>
      <w:r w:rsidR="001939FB" w:rsidRPr="000751A8">
        <w:rPr>
          <w:rStyle w:val="4-Char"/>
          <w:rFonts w:hint="eastAsia"/>
          <w:rtl/>
        </w:rPr>
        <w:t>لنِّسَآءِ</w:t>
      </w:r>
      <w:r w:rsidR="001939FB">
        <w:rPr>
          <w:rStyle w:val="1-Char"/>
          <w:rFonts w:cs="Traditional Arabic"/>
          <w:color w:val="000000"/>
          <w:shd w:val="clear" w:color="auto" w:fill="FFFFFF"/>
          <w:rtl/>
        </w:rPr>
        <w:t>﴾</w:t>
      </w:r>
      <w:r w:rsidR="001939FB" w:rsidRPr="000751A8">
        <w:rPr>
          <w:rStyle w:val="4-Char"/>
          <w:rtl/>
        </w:rPr>
        <w:t xml:space="preserve"> </w:t>
      </w:r>
      <w:r w:rsidR="001939FB" w:rsidRPr="000751A8">
        <w:rPr>
          <w:rStyle w:val="9-Char1"/>
          <w:rtl/>
        </w:rPr>
        <w:t>[النساء: 34]</w:t>
      </w:r>
      <w:r w:rsidRPr="007100A7">
        <w:rPr>
          <w:rStyle w:val="1-Char"/>
          <w:rFonts w:hint="cs"/>
          <w:rtl/>
        </w:rPr>
        <w:t xml:space="preserve"> </w:t>
      </w:r>
      <w:r w:rsidRPr="001939FB">
        <w:rPr>
          <w:rStyle w:val="6-Char"/>
          <w:rFonts w:hint="cs"/>
          <w:rtl/>
        </w:rPr>
        <w:t>«مردان بر زنان سرپرستند»</w:t>
      </w:r>
      <w:r w:rsidRPr="007100A7">
        <w:rPr>
          <w:rStyle w:val="1-Char"/>
          <w:rFonts w:hint="cs"/>
          <w:rtl/>
        </w:rPr>
        <w:t xml:space="preserve">. </w:t>
      </w:r>
    </w:p>
    <w:p w:rsidR="000A023E" w:rsidRPr="007100A7" w:rsidRDefault="000A023E" w:rsidP="00AF17B9">
      <w:pPr>
        <w:rPr>
          <w:rStyle w:val="1-Char"/>
          <w:rtl/>
        </w:rPr>
      </w:pPr>
      <w:r w:rsidRPr="007100A7">
        <w:rPr>
          <w:rStyle w:val="1-Char"/>
          <w:rFonts w:hint="cs"/>
          <w:rtl/>
        </w:rPr>
        <w:t>و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اَخِّرُوْهُنَّ مِنْ حَيْثُ اَخَّرَهُنَّ اللهُ»</w:t>
      </w:r>
      <w:r w:rsidRPr="007100A7">
        <w:rPr>
          <w:rStyle w:val="1-Char"/>
          <w:rFonts w:hint="cs"/>
          <w:rtl/>
        </w:rPr>
        <w:t xml:space="preserve">؛ </w:t>
      </w:r>
      <w:r w:rsidRPr="00BE2421">
        <w:rPr>
          <w:rStyle w:val="1-Char"/>
          <w:rFonts w:hint="cs"/>
          <w:rtl/>
        </w:rPr>
        <w:t>«زنان را در صف نماز، در آخر قرار ده</w:t>
      </w:r>
      <w:r w:rsidR="00446BB7">
        <w:rPr>
          <w:rStyle w:val="1-Char"/>
          <w:rFonts w:hint="cs"/>
          <w:rtl/>
        </w:rPr>
        <w:t>ی</w:t>
      </w:r>
      <w:r w:rsidRPr="00BE2421">
        <w:rPr>
          <w:rStyle w:val="1-Char"/>
          <w:rFonts w:hint="cs"/>
          <w:rtl/>
        </w:rPr>
        <w:t>د، همانگونه که خداوند آنان را در آخر قرار داده است»</w:t>
      </w:r>
      <w:r w:rsidRPr="007100A7">
        <w:rPr>
          <w:rStyle w:val="1-Char"/>
          <w:rFonts w:hint="cs"/>
          <w:rtl/>
        </w:rPr>
        <w:t>.</w:t>
      </w:r>
    </w:p>
    <w:p w:rsidR="000A023E" w:rsidRPr="007100A7" w:rsidRDefault="000A023E" w:rsidP="00AF1D25">
      <w:pPr>
        <w:rPr>
          <w:rStyle w:val="1-Char"/>
          <w:rtl/>
        </w:rPr>
      </w:pPr>
      <w:r w:rsidRPr="007100A7">
        <w:rPr>
          <w:rStyle w:val="1-Char"/>
          <w:rFonts w:hint="cs"/>
          <w:rtl/>
        </w:rPr>
        <w:t>و ابوهر</w:t>
      </w:r>
      <w:r w:rsidR="00446BB7">
        <w:rPr>
          <w:rStyle w:val="1-Char"/>
          <w:rFonts w:hint="cs"/>
          <w:rtl/>
        </w:rPr>
        <w:t>ی</w:t>
      </w:r>
      <w:r w:rsidRPr="007100A7">
        <w:rPr>
          <w:rStyle w:val="1-Char"/>
          <w:rFonts w:hint="cs"/>
          <w:rtl/>
        </w:rPr>
        <w:t>ره</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 </w:t>
      </w:r>
      <w:r w:rsidRPr="00BE2421">
        <w:rPr>
          <w:rStyle w:val="5-Char"/>
          <w:rFonts w:hint="cs"/>
          <w:rtl/>
        </w:rPr>
        <w:t>«خَيْرُ صُفُوْفِ الرِّجٰالِ اَوَّ</w:t>
      </w:r>
      <w:r w:rsidR="00F36D0F" w:rsidRPr="00BE2421">
        <w:rPr>
          <w:rStyle w:val="5-Char"/>
          <w:rFonts w:ascii="Times New Roman" w:hAnsi="Times New Roman" w:cs="Times New Roman" w:hint="cs"/>
          <w:rtl/>
        </w:rPr>
        <w:t> </w:t>
      </w:r>
      <w:r w:rsidRPr="00BE2421">
        <w:rPr>
          <w:rStyle w:val="5-Char"/>
          <w:rFonts w:hint="cs"/>
          <w:rtl/>
        </w:rPr>
        <w:t>لُهٰا، وَ شَرُّهٰا آخِرُهٰا؛ وَ خَيْرُ صُفُوْفِ النِّسٰاءِ آخِرُهٰا وَ شَرُّهٰا اَوَّ</w:t>
      </w:r>
      <w:r w:rsidR="00F36D0F" w:rsidRPr="00BE2421">
        <w:rPr>
          <w:rStyle w:val="5-Char"/>
          <w:rFonts w:ascii="Times New Roman" w:hAnsi="Times New Roman" w:cs="Times New Roman" w:hint="cs"/>
          <w:rtl/>
        </w:rPr>
        <w:t> </w:t>
      </w:r>
      <w:r w:rsidRPr="00BE2421">
        <w:rPr>
          <w:rStyle w:val="5-Char"/>
          <w:rFonts w:hint="cs"/>
          <w:rtl/>
        </w:rPr>
        <w:t>لُهٰا»</w:t>
      </w:r>
      <w:r w:rsidRPr="007100A7">
        <w:rPr>
          <w:rStyle w:val="1-Char"/>
          <w:rFonts w:hint="cs"/>
          <w:rtl/>
        </w:rPr>
        <w:t xml:space="preserve"> (مسلم، ابوداود، ترمذ</w:t>
      </w:r>
      <w:r w:rsidR="00446BB7">
        <w:rPr>
          <w:rStyle w:val="1-Char"/>
          <w:rFonts w:hint="cs"/>
          <w:rtl/>
        </w:rPr>
        <w:t>ی</w:t>
      </w:r>
      <w:r w:rsidRPr="007100A7">
        <w:rPr>
          <w:rStyle w:val="1-Char"/>
          <w:rFonts w:hint="cs"/>
          <w:rtl/>
        </w:rPr>
        <w:t>، نسا</w:t>
      </w:r>
      <w:r w:rsidR="00446BB7">
        <w:rPr>
          <w:rStyle w:val="1-Char"/>
          <w:rFonts w:hint="cs"/>
          <w:rtl/>
        </w:rPr>
        <w:t>یی</w:t>
      </w:r>
      <w:r w:rsidRPr="007100A7">
        <w:rPr>
          <w:rStyle w:val="1-Char"/>
          <w:rFonts w:hint="cs"/>
          <w:rtl/>
        </w:rPr>
        <w:t xml:space="preserve"> و ابن ماجه)؛ </w:t>
      </w:r>
      <w:r w:rsidRPr="00BE2421">
        <w:rPr>
          <w:rStyle w:val="1-Char"/>
          <w:rFonts w:hint="cs"/>
          <w:rtl/>
        </w:rPr>
        <w:t>«بهتر</w:t>
      </w:r>
      <w:r w:rsidR="00446BB7">
        <w:rPr>
          <w:rStyle w:val="1-Char"/>
          <w:rFonts w:hint="cs"/>
          <w:rtl/>
        </w:rPr>
        <w:t>ی</w:t>
      </w:r>
      <w:r w:rsidRPr="00BE2421">
        <w:rPr>
          <w:rStyle w:val="1-Char"/>
          <w:rFonts w:hint="cs"/>
          <w:rtl/>
        </w:rPr>
        <w:t>ن و برتر</w:t>
      </w:r>
      <w:r w:rsidR="00446BB7">
        <w:rPr>
          <w:rStyle w:val="1-Char"/>
          <w:rFonts w:hint="cs"/>
          <w:rtl/>
        </w:rPr>
        <w:t>ی</w:t>
      </w:r>
      <w:r w:rsidRPr="00BE2421">
        <w:rPr>
          <w:rStyle w:val="1-Char"/>
          <w:rFonts w:hint="cs"/>
          <w:rtl/>
        </w:rPr>
        <w:t>ن صفوف مردان، صف اول، و بدتر</w:t>
      </w:r>
      <w:r w:rsidR="00446BB7">
        <w:rPr>
          <w:rStyle w:val="1-Char"/>
          <w:rFonts w:hint="cs"/>
          <w:rtl/>
        </w:rPr>
        <w:t>ی</w:t>
      </w:r>
      <w:r w:rsidRPr="00BE2421">
        <w:rPr>
          <w:rStyle w:val="1-Char"/>
          <w:rFonts w:hint="cs"/>
          <w:rtl/>
        </w:rPr>
        <w:t>ن و کم‌فض</w:t>
      </w:r>
      <w:r w:rsidR="00446BB7">
        <w:rPr>
          <w:rStyle w:val="1-Char"/>
          <w:rFonts w:hint="cs"/>
          <w:rtl/>
        </w:rPr>
        <w:t>ی</w:t>
      </w:r>
      <w:r w:rsidRPr="00BE2421">
        <w:rPr>
          <w:rStyle w:val="1-Char"/>
          <w:rFonts w:hint="cs"/>
          <w:rtl/>
        </w:rPr>
        <w:t>لت‌تر</w:t>
      </w:r>
      <w:r w:rsidR="00446BB7">
        <w:rPr>
          <w:rStyle w:val="1-Char"/>
          <w:rFonts w:hint="cs"/>
          <w:rtl/>
        </w:rPr>
        <w:t>ی</w:t>
      </w:r>
      <w:r w:rsidRPr="00BE2421">
        <w:rPr>
          <w:rStyle w:val="1-Char"/>
          <w:rFonts w:hint="cs"/>
          <w:rtl/>
        </w:rPr>
        <w:t>ن صفوف</w:t>
      </w:r>
      <w:r w:rsidR="000751A8">
        <w:rPr>
          <w:rStyle w:val="1-Char"/>
          <w:rFonts w:hint="cs"/>
          <w:rtl/>
        </w:rPr>
        <w:t xml:space="preserve"> آن‌ها،</w:t>
      </w:r>
      <w:r w:rsidRPr="00BE2421">
        <w:rPr>
          <w:rStyle w:val="1-Char"/>
          <w:rFonts w:hint="cs"/>
          <w:rtl/>
        </w:rPr>
        <w:t xml:space="preserve"> صف آخر است؛ و بهتر</w:t>
      </w:r>
      <w:r w:rsidR="00446BB7">
        <w:rPr>
          <w:rStyle w:val="1-Char"/>
          <w:rFonts w:hint="cs"/>
          <w:rtl/>
        </w:rPr>
        <w:t>ی</w:t>
      </w:r>
      <w:r w:rsidRPr="00BE2421">
        <w:rPr>
          <w:rStyle w:val="1-Char"/>
          <w:rFonts w:hint="cs"/>
          <w:rtl/>
        </w:rPr>
        <w:t>ن صفوف زنان، صف آخر و بدتر</w:t>
      </w:r>
      <w:r w:rsidR="00446BB7">
        <w:rPr>
          <w:rStyle w:val="1-Char"/>
          <w:rFonts w:hint="cs"/>
          <w:rtl/>
        </w:rPr>
        <w:t>ی</w:t>
      </w:r>
      <w:r w:rsidRPr="00BE2421">
        <w:rPr>
          <w:rStyle w:val="1-Char"/>
          <w:rFonts w:hint="cs"/>
          <w:rtl/>
        </w:rPr>
        <w:t>ن صفوف</w:t>
      </w:r>
      <w:r w:rsidR="000751A8">
        <w:rPr>
          <w:rStyle w:val="1-Char"/>
          <w:rFonts w:hint="cs"/>
          <w:rtl/>
        </w:rPr>
        <w:t xml:space="preserve"> آن‌ها،</w:t>
      </w:r>
      <w:r w:rsidRPr="00BE2421">
        <w:rPr>
          <w:rStyle w:val="1-Char"/>
          <w:rFonts w:hint="cs"/>
          <w:rtl/>
        </w:rPr>
        <w:t xml:space="preserve"> صف اول است»</w:t>
      </w:r>
      <w:r w:rsidRPr="007100A7">
        <w:rPr>
          <w:rStyle w:val="1-Char"/>
          <w:rFonts w:hint="cs"/>
          <w:rtl/>
        </w:rPr>
        <w:t>.</w:t>
      </w:r>
    </w:p>
    <w:p w:rsidR="000A023E" w:rsidRPr="007100A7" w:rsidRDefault="000A023E" w:rsidP="00AF1D25">
      <w:pPr>
        <w:rPr>
          <w:rStyle w:val="1-Char"/>
          <w:rtl/>
        </w:rPr>
      </w:pPr>
      <w:r w:rsidRPr="007100A7">
        <w:rPr>
          <w:rStyle w:val="1-Char"/>
          <w:rFonts w:hint="cs"/>
          <w:rtl/>
        </w:rPr>
        <w:t>و لازم است بهتر</w:t>
      </w:r>
      <w:r w:rsidR="00446BB7">
        <w:rPr>
          <w:rStyle w:val="1-Char"/>
          <w:rFonts w:hint="cs"/>
          <w:rtl/>
        </w:rPr>
        <w:t>ی</w:t>
      </w:r>
      <w:r w:rsidRPr="007100A7">
        <w:rPr>
          <w:rStyle w:val="1-Char"/>
          <w:rFonts w:hint="cs"/>
          <w:rtl/>
        </w:rPr>
        <w:t>ن مردم از لحاظ علم و دانش و تقوا و پره</w:t>
      </w:r>
      <w:r w:rsidR="00446BB7">
        <w:rPr>
          <w:rStyle w:val="1-Char"/>
          <w:rFonts w:hint="cs"/>
          <w:rtl/>
        </w:rPr>
        <w:t>ی</w:t>
      </w:r>
      <w:r w:rsidRPr="007100A7">
        <w:rPr>
          <w:rStyle w:val="1-Char"/>
          <w:rFonts w:hint="cs"/>
          <w:rtl/>
        </w:rPr>
        <w:t>زگار</w:t>
      </w:r>
      <w:r w:rsidR="00446BB7">
        <w:rPr>
          <w:rStyle w:val="1-Char"/>
          <w:rFonts w:hint="cs"/>
          <w:rtl/>
        </w:rPr>
        <w:t>ی</w:t>
      </w:r>
      <w:r w:rsidRPr="007100A7">
        <w:rPr>
          <w:rStyle w:val="1-Char"/>
          <w:rFonts w:hint="cs"/>
          <w:rtl/>
        </w:rPr>
        <w:t>، در صف اول و پشت سر امام با</w:t>
      </w:r>
      <w:r w:rsidR="00446BB7">
        <w:rPr>
          <w:rStyle w:val="1-Char"/>
          <w:rFonts w:hint="cs"/>
          <w:rtl/>
        </w:rPr>
        <w:t>ی</w:t>
      </w:r>
      <w:r w:rsidRPr="007100A7">
        <w:rPr>
          <w:rStyle w:val="1-Char"/>
          <w:rFonts w:hint="cs"/>
          <w:rtl/>
        </w:rPr>
        <w:t>ستند تا اگر امام ب</w:t>
      </w:r>
      <w:r w:rsidR="00446BB7">
        <w:rPr>
          <w:rStyle w:val="1-Char"/>
          <w:rFonts w:hint="cs"/>
          <w:rtl/>
        </w:rPr>
        <w:t>ی</w:t>
      </w:r>
      <w:r w:rsidRPr="007100A7">
        <w:rPr>
          <w:rStyle w:val="1-Char"/>
          <w:rFonts w:hint="cs"/>
          <w:rtl/>
        </w:rPr>
        <w:t>‌وضو شد،</w:t>
      </w:r>
      <w:r w:rsidR="000751A8">
        <w:rPr>
          <w:rStyle w:val="1-Char"/>
          <w:rFonts w:hint="cs"/>
          <w:rtl/>
        </w:rPr>
        <w:t xml:space="preserve"> آن‌ها </w:t>
      </w:r>
      <w:r w:rsidRPr="007100A7">
        <w:rPr>
          <w:rStyle w:val="1-Char"/>
          <w:rFonts w:hint="cs"/>
          <w:rtl/>
        </w:rPr>
        <w:t>صلاح</w:t>
      </w:r>
      <w:r w:rsidR="00446BB7">
        <w:rPr>
          <w:rStyle w:val="1-Char"/>
          <w:rFonts w:hint="cs"/>
          <w:rtl/>
        </w:rPr>
        <w:t>ی</w:t>
      </w:r>
      <w:r w:rsidRPr="007100A7">
        <w:rPr>
          <w:rStyle w:val="1-Char"/>
          <w:rFonts w:hint="cs"/>
          <w:rtl/>
        </w:rPr>
        <w:t>ت و شا</w:t>
      </w:r>
      <w:r w:rsidR="00446BB7">
        <w:rPr>
          <w:rStyle w:val="1-Char"/>
          <w:rFonts w:hint="cs"/>
          <w:rtl/>
        </w:rPr>
        <w:t>ی</w:t>
      </w:r>
      <w:r w:rsidRPr="007100A7">
        <w:rPr>
          <w:rStyle w:val="1-Char"/>
          <w:rFonts w:hint="cs"/>
          <w:rtl/>
        </w:rPr>
        <w:t>ستگ</w:t>
      </w:r>
      <w:r w:rsidR="00446BB7">
        <w:rPr>
          <w:rStyle w:val="1-Char"/>
          <w:rFonts w:hint="cs"/>
          <w:rtl/>
        </w:rPr>
        <w:t>ی</w:t>
      </w:r>
      <w:r w:rsidRPr="007100A7">
        <w:rPr>
          <w:rStyle w:val="1-Char"/>
          <w:rFonts w:hint="cs"/>
          <w:rtl/>
        </w:rPr>
        <w:t xml:space="preserve"> امامت را داشته باشند. ابومسعود انصار</w:t>
      </w:r>
      <w:r w:rsidR="00446BB7">
        <w:rPr>
          <w:rStyle w:val="1-Char"/>
          <w:rFonts w:hint="cs"/>
          <w:rtl/>
        </w:rPr>
        <w:t>ی</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 </w:t>
      </w:r>
      <w:r w:rsidRPr="00BE2421">
        <w:rPr>
          <w:rStyle w:val="5-Char"/>
          <w:rFonts w:hint="cs"/>
          <w:rtl/>
        </w:rPr>
        <w:t>«لِيَلِيَنِيْ مِنْکُمْ اُولُوا الْاَحْلٰامِ وَ النُّهٰي؛ ثُمَّ الَّذِيْنَ يَلْوْنَهُمْ، ثُمَّ الَّذِيْنَ يَلُوْنَهُمْ»</w:t>
      </w:r>
      <w:r w:rsidRPr="007100A7">
        <w:rPr>
          <w:rStyle w:val="1-Char"/>
          <w:rFonts w:hint="cs"/>
          <w:rtl/>
        </w:rPr>
        <w:t xml:space="preserve"> (مسلم، ابوداود، ابن ماجه و نسا</w:t>
      </w:r>
      <w:r w:rsidR="00446BB7">
        <w:rPr>
          <w:rStyle w:val="1-Char"/>
          <w:rFonts w:hint="cs"/>
          <w:rtl/>
        </w:rPr>
        <w:t>یی</w:t>
      </w:r>
      <w:r w:rsidRPr="007100A7">
        <w:rPr>
          <w:rStyle w:val="1-Char"/>
          <w:rFonts w:hint="cs"/>
          <w:rtl/>
        </w:rPr>
        <w:t xml:space="preserve">)؛ </w:t>
      </w:r>
      <w:r w:rsidRPr="00BE2421">
        <w:rPr>
          <w:rStyle w:val="1-Char"/>
          <w:rFonts w:hint="cs"/>
          <w:rtl/>
        </w:rPr>
        <w:t>«کسان</w:t>
      </w:r>
      <w:r w:rsidR="00446BB7">
        <w:rPr>
          <w:rStyle w:val="1-Char"/>
          <w:rFonts w:hint="cs"/>
          <w:rtl/>
        </w:rPr>
        <w:t>ی</w:t>
      </w:r>
      <w:r w:rsidRPr="00BE2421">
        <w:rPr>
          <w:rStyle w:val="1-Char"/>
          <w:rFonts w:hint="cs"/>
          <w:rtl/>
        </w:rPr>
        <w:t xml:space="preserve"> از شما، پشت سر من با</w:t>
      </w:r>
      <w:r w:rsidR="00446BB7">
        <w:rPr>
          <w:rStyle w:val="1-Char"/>
          <w:rFonts w:hint="cs"/>
          <w:rtl/>
        </w:rPr>
        <w:t>ی</w:t>
      </w:r>
      <w:r w:rsidRPr="00BE2421">
        <w:rPr>
          <w:rStyle w:val="1-Char"/>
          <w:rFonts w:hint="cs"/>
          <w:rtl/>
        </w:rPr>
        <w:t>ستند که دارا</w:t>
      </w:r>
      <w:r w:rsidR="00446BB7">
        <w:rPr>
          <w:rStyle w:val="1-Char"/>
          <w:rFonts w:hint="cs"/>
          <w:rtl/>
        </w:rPr>
        <w:t>ی</w:t>
      </w:r>
      <w:r w:rsidRPr="00BE2421">
        <w:rPr>
          <w:rStyle w:val="1-Char"/>
          <w:rFonts w:hint="cs"/>
          <w:rtl/>
        </w:rPr>
        <w:t xml:space="preserve"> عقل و خرد ب</w:t>
      </w:r>
      <w:r w:rsidR="00446BB7">
        <w:rPr>
          <w:rStyle w:val="1-Char"/>
          <w:rFonts w:hint="cs"/>
          <w:rtl/>
        </w:rPr>
        <w:t>ی</w:t>
      </w:r>
      <w:r w:rsidRPr="00BE2421">
        <w:rPr>
          <w:rStyle w:val="1-Char"/>
          <w:rFonts w:hint="cs"/>
          <w:rtl/>
        </w:rPr>
        <w:t>شتر</w:t>
      </w:r>
      <w:r w:rsidR="00446BB7">
        <w:rPr>
          <w:rStyle w:val="1-Char"/>
          <w:rFonts w:hint="cs"/>
          <w:rtl/>
        </w:rPr>
        <w:t>ی</w:t>
      </w:r>
      <w:r w:rsidRPr="00BE2421">
        <w:rPr>
          <w:rStyle w:val="1-Char"/>
          <w:rFonts w:hint="cs"/>
          <w:rtl/>
        </w:rPr>
        <w:t xml:space="preserve"> هستند»</w:t>
      </w:r>
      <w:r w:rsidRPr="007100A7">
        <w:rPr>
          <w:rStyle w:val="1-Char"/>
          <w:rFonts w:hint="cs"/>
          <w:rtl/>
        </w:rPr>
        <w:t>.</w:t>
      </w:r>
    </w:p>
    <w:p w:rsidR="000A023E" w:rsidRPr="007100A7" w:rsidRDefault="000A023E"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در م</w:t>
      </w:r>
      <w:r w:rsidR="00446BB7">
        <w:rPr>
          <w:rStyle w:val="1-Char"/>
          <w:rFonts w:hint="cs"/>
          <w:rtl/>
        </w:rPr>
        <w:t>ی</w:t>
      </w:r>
      <w:r w:rsidRPr="007100A7">
        <w:rPr>
          <w:rStyle w:val="1-Char"/>
          <w:rFonts w:hint="cs"/>
          <w:rtl/>
        </w:rPr>
        <w:t xml:space="preserve">ان مردم، فقط </w:t>
      </w:r>
      <w:r w:rsidR="00446BB7">
        <w:rPr>
          <w:rStyle w:val="1-Char"/>
          <w:rFonts w:hint="cs"/>
          <w:rtl/>
        </w:rPr>
        <w:t>ی</w:t>
      </w:r>
      <w:r w:rsidRPr="007100A7">
        <w:rPr>
          <w:rStyle w:val="1-Char"/>
          <w:rFonts w:hint="cs"/>
          <w:rtl/>
        </w:rPr>
        <w:t>ک کودک وجود داشت، در آن صورت او را در صف مردان داخل کنند؛ ول</w:t>
      </w:r>
      <w:r w:rsidR="00446BB7">
        <w:rPr>
          <w:rStyle w:val="1-Char"/>
          <w:rFonts w:hint="cs"/>
          <w:rtl/>
        </w:rPr>
        <w:t>ی</w:t>
      </w:r>
      <w:r w:rsidRPr="007100A7">
        <w:rPr>
          <w:rStyle w:val="1-Char"/>
          <w:rFonts w:hint="cs"/>
          <w:rtl/>
        </w:rPr>
        <w:t xml:space="preserve"> اگر کودکان متعدّد</w:t>
      </w:r>
      <w:r w:rsidR="00446BB7">
        <w:rPr>
          <w:rStyle w:val="1-Char"/>
          <w:rFonts w:hint="cs"/>
          <w:rtl/>
        </w:rPr>
        <w:t>ی</w:t>
      </w:r>
      <w:r w:rsidRPr="007100A7">
        <w:rPr>
          <w:rStyle w:val="1-Char"/>
          <w:rFonts w:hint="cs"/>
          <w:rtl/>
        </w:rPr>
        <w:t xml:space="preserve"> به نماز جماعت حاضر شده بودند، در آن صورت صف</w:t>
      </w:r>
      <w:r w:rsidR="00446BB7">
        <w:rPr>
          <w:rStyle w:val="1-Char"/>
          <w:rFonts w:hint="cs"/>
          <w:rtl/>
        </w:rPr>
        <w:t>ی</w:t>
      </w:r>
      <w:r w:rsidRPr="007100A7">
        <w:rPr>
          <w:rStyle w:val="1-Char"/>
          <w:rFonts w:hint="cs"/>
          <w:rtl/>
        </w:rPr>
        <w:t xml:space="preserve"> در پشت صف مردان قرار داده شوند و صف‌ها</w:t>
      </w:r>
      <w:r w:rsidR="00446BB7">
        <w:rPr>
          <w:rStyle w:val="1-Char"/>
          <w:rFonts w:hint="cs"/>
          <w:rtl/>
        </w:rPr>
        <w:t>ی</w:t>
      </w:r>
      <w:r w:rsidRPr="007100A7">
        <w:rPr>
          <w:rStyle w:val="1-Char"/>
          <w:rFonts w:hint="cs"/>
          <w:rtl/>
        </w:rPr>
        <w:t xml:space="preserve"> مردان با</w:t>
      </w:r>
      <w:r w:rsidR="000751A8">
        <w:rPr>
          <w:rStyle w:val="1-Char"/>
          <w:rFonts w:hint="cs"/>
          <w:rtl/>
        </w:rPr>
        <w:t xml:space="preserve"> آن‌ها،</w:t>
      </w:r>
      <w:r w:rsidRPr="007100A7">
        <w:rPr>
          <w:rStyle w:val="1-Char"/>
          <w:rFonts w:hint="cs"/>
          <w:rtl/>
        </w:rPr>
        <w:t xml:space="preserve"> کامل ساخته نشود.</w:t>
      </w:r>
    </w:p>
    <w:p w:rsidR="000A023E" w:rsidRPr="007100A7" w:rsidRDefault="000A023E"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فرد</w:t>
      </w:r>
      <w:r w:rsidR="00446BB7">
        <w:rPr>
          <w:rStyle w:val="1-Char"/>
          <w:rFonts w:hint="cs"/>
          <w:rtl/>
        </w:rPr>
        <w:t>ی</w:t>
      </w:r>
      <w:r w:rsidRPr="007100A7">
        <w:rPr>
          <w:rStyle w:val="1-Char"/>
          <w:rFonts w:hint="cs"/>
          <w:rtl/>
        </w:rPr>
        <w:t xml:space="preserve"> به نماز آمد و امام را در حال رکوع </w:t>
      </w:r>
      <w:r w:rsidR="00446BB7">
        <w:rPr>
          <w:rStyle w:val="1-Char"/>
          <w:rFonts w:hint="cs"/>
          <w:rtl/>
        </w:rPr>
        <w:t>ی</w:t>
      </w:r>
      <w:r w:rsidRPr="007100A7">
        <w:rPr>
          <w:rStyle w:val="1-Char"/>
          <w:rFonts w:hint="cs"/>
          <w:rtl/>
        </w:rPr>
        <w:t>افت؛ پس اگر در صف‌ها گشادگ</w:t>
      </w:r>
      <w:r w:rsidR="00446BB7">
        <w:rPr>
          <w:rStyle w:val="1-Char"/>
          <w:rFonts w:hint="cs"/>
          <w:rtl/>
        </w:rPr>
        <w:t>ی</w:t>
      </w:r>
      <w:r w:rsidRPr="007100A7">
        <w:rPr>
          <w:rStyle w:val="1-Char"/>
          <w:rFonts w:hint="cs"/>
          <w:rtl/>
        </w:rPr>
        <w:t xml:space="preserve"> وجود داشت، و</w:t>
      </w:r>
      <w:r w:rsidR="00446BB7">
        <w:rPr>
          <w:rStyle w:val="1-Char"/>
          <w:rFonts w:hint="cs"/>
          <w:rtl/>
        </w:rPr>
        <w:t>ی</w:t>
      </w:r>
      <w:r w:rsidRPr="007100A7">
        <w:rPr>
          <w:rStyle w:val="1-Char"/>
          <w:rFonts w:hint="cs"/>
          <w:rtl/>
        </w:rPr>
        <w:t xml:space="preserve"> حق ندارد تا در خارج از صف، تکب</w:t>
      </w:r>
      <w:r w:rsidR="00446BB7">
        <w:rPr>
          <w:rStyle w:val="1-Char"/>
          <w:rFonts w:hint="cs"/>
          <w:rtl/>
        </w:rPr>
        <w:t>ی</w:t>
      </w:r>
      <w:r w:rsidRPr="007100A7">
        <w:rPr>
          <w:rStyle w:val="1-Char"/>
          <w:rFonts w:hint="cs"/>
          <w:rtl/>
        </w:rPr>
        <w:t>ر تحر</w:t>
      </w:r>
      <w:r w:rsidR="00446BB7">
        <w:rPr>
          <w:rStyle w:val="1-Char"/>
          <w:rFonts w:hint="cs"/>
          <w:rtl/>
        </w:rPr>
        <w:t>ی</w:t>
      </w:r>
      <w:r w:rsidRPr="007100A7">
        <w:rPr>
          <w:rStyle w:val="1-Char"/>
          <w:rFonts w:hint="cs"/>
          <w:rtl/>
        </w:rPr>
        <w:t>مه بگو</w:t>
      </w:r>
      <w:r w:rsidR="00446BB7">
        <w:rPr>
          <w:rStyle w:val="1-Char"/>
          <w:rFonts w:hint="cs"/>
          <w:rtl/>
        </w:rPr>
        <w:t>ی</w:t>
      </w:r>
      <w:r w:rsidRPr="007100A7">
        <w:rPr>
          <w:rStyle w:val="1-Char"/>
          <w:rFonts w:hint="cs"/>
          <w:rtl/>
        </w:rPr>
        <w:t>د، بلکه بر و</w:t>
      </w:r>
      <w:r w:rsidR="00446BB7">
        <w:rPr>
          <w:rStyle w:val="1-Char"/>
          <w:rFonts w:hint="cs"/>
          <w:rtl/>
        </w:rPr>
        <w:t>ی</w:t>
      </w:r>
      <w:r w:rsidRPr="007100A7">
        <w:rPr>
          <w:rStyle w:val="1-Char"/>
          <w:rFonts w:hint="cs"/>
          <w:rtl/>
        </w:rPr>
        <w:t xml:space="preserve"> لازم است که در صف نمازگزاران با</w:t>
      </w:r>
      <w:r w:rsidR="00446BB7">
        <w:rPr>
          <w:rStyle w:val="1-Char"/>
          <w:rFonts w:hint="cs"/>
          <w:rtl/>
        </w:rPr>
        <w:t>ی</w:t>
      </w:r>
      <w:r w:rsidRPr="007100A7">
        <w:rPr>
          <w:rStyle w:val="1-Char"/>
          <w:rFonts w:hint="cs"/>
          <w:rtl/>
        </w:rPr>
        <w:t>ستد و در آن، تکب</w:t>
      </w:r>
      <w:r w:rsidR="00446BB7">
        <w:rPr>
          <w:rStyle w:val="1-Char"/>
          <w:rFonts w:hint="cs"/>
          <w:rtl/>
        </w:rPr>
        <w:t>ی</w:t>
      </w:r>
      <w:r w:rsidRPr="007100A7">
        <w:rPr>
          <w:rStyle w:val="1-Char"/>
          <w:rFonts w:hint="cs"/>
          <w:rtl/>
        </w:rPr>
        <w:t>ر تحر</w:t>
      </w:r>
      <w:r w:rsidR="00446BB7">
        <w:rPr>
          <w:rStyle w:val="1-Char"/>
          <w:rFonts w:hint="cs"/>
          <w:rtl/>
        </w:rPr>
        <w:t>ی</w:t>
      </w:r>
      <w:r w:rsidRPr="007100A7">
        <w:rPr>
          <w:rStyle w:val="1-Char"/>
          <w:rFonts w:hint="cs"/>
          <w:rtl/>
        </w:rPr>
        <w:t>مه بگو</w:t>
      </w:r>
      <w:r w:rsidR="00446BB7">
        <w:rPr>
          <w:rStyle w:val="1-Char"/>
          <w:rFonts w:hint="cs"/>
          <w:rtl/>
        </w:rPr>
        <w:t>ی</w:t>
      </w:r>
      <w:r w:rsidRPr="007100A7">
        <w:rPr>
          <w:rStyle w:val="1-Char"/>
          <w:rFonts w:hint="cs"/>
          <w:rtl/>
        </w:rPr>
        <w:t>د؛ اگر چه که آن رکعت از او فوت گردد.</w:t>
      </w:r>
    </w:p>
    <w:p w:rsidR="000A023E" w:rsidRPr="007100A7" w:rsidRDefault="000A023E" w:rsidP="00AF1D25">
      <w:pPr>
        <w:rPr>
          <w:rStyle w:val="1-Char"/>
          <w:rtl/>
        </w:rPr>
      </w:pPr>
      <w:r w:rsidRPr="007100A7">
        <w:rPr>
          <w:rStyle w:val="1-Char"/>
          <w:rFonts w:hint="cs"/>
          <w:rtl/>
        </w:rPr>
        <w:t>و بر امام لازم است تا صف‌ها</w:t>
      </w:r>
      <w:r w:rsidR="00446BB7">
        <w:rPr>
          <w:rStyle w:val="1-Char"/>
          <w:rFonts w:hint="cs"/>
          <w:rtl/>
        </w:rPr>
        <w:t>ی</w:t>
      </w:r>
      <w:r w:rsidRPr="007100A7">
        <w:rPr>
          <w:rStyle w:val="1-Char"/>
          <w:rFonts w:hint="cs"/>
          <w:rtl/>
        </w:rPr>
        <w:t xml:space="preserve"> نماز را راست نکرده است، شروع به نماز نکند و نمازگزاران را به راست کردن صف‌ها امر کند؛ خودش ا</w:t>
      </w:r>
      <w:r w:rsidR="00446BB7">
        <w:rPr>
          <w:rStyle w:val="1-Char"/>
          <w:rFonts w:hint="cs"/>
          <w:rtl/>
        </w:rPr>
        <w:t>ی</w:t>
      </w:r>
      <w:r w:rsidRPr="007100A7">
        <w:rPr>
          <w:rStyle w:val="1-Char"/>
          <w:rFonts w:hint="cs"/>
          <w:rtl/>
        </w:rPr>
        <w:t>ن کار را بر عهده بگ</w:t>
      </w:r>
      <w:r w:rsidR="00446BB7">
        <w:rPr>
          <w:rStyle w:val="1-Char"/>
          <w:rFonts w:hint="cs"/>
          <w:rtl/>
        </w:rPr>
        <w:t>ی</w:t>
      </w:r>
      <w:r w:rsidRPr="007100A7">
        <w:rPr>
          <w:rStyle w:val="1-Char"/>
          <w:rFonts w:hint="cs"/>
          <w:rtl/>
        </w:rPr>
        <w:t xml:space="preserve">رد </w:t>
      </w:r>
      <w:r w:rsidR="00446BB7">
        <w:rPr>
          <w:rStyle w:val="1-Char"/>
          <w:rFonts w:hint="cs"/>
          <w:rtl/>
        </w:rPr>
        <w:t>ی</w:t>
      </w:r>
      <w:r w:rsidRPr="007100A7">
        <w:rPr>
          <w:rStyle w:val="1-Char"/>
          <w:rFonts w:hint="cs"/>
          <w:rtl/>
        </w:rPr>
        <w:t>ا شخص</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را مأمور کند. انس بن مالک</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 </w:t>
      </w:r>
      <w:r w:rsidRPr="00BE2421">
        <w:rPr>
          <w:rStyle w:val="5-Char"/>
          <w:rFonts w:hint="cs"/>
          <w:rtl/>
        </w:rPr>
        <w:t>«سَوُّوْا صُفُوْفَکُمْ فَاِنَّ تَسْوِيَةَ الصَّفِّ مِنْ تَمٰامِ الصَّلٰاةِ»</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صف‌ها</w:t>
      </w:r>
      <w:r w:rsidR="00446BB7">
        <w:rPr>
          <w:rStyle w:val="1-Char"/>
          <w:rFonts w:hint="cs"/>
          <w:rtl/>
        </w:rPr>
        <w:t>ی</w:t>
      </w:r>
      <w:r w:rsidRPr="00BE2421">
        <w:rPr>
          <w:rStyle w:val="1-Char"/>
          <w:rFonts w:hint="cs"/>
          <w:rtl/>
        </w:rPr>
        <w:t>تان را راست کن</w:t>
      </w:r>
      <w:r w:rsidR="00446BB7">
        <w:rPr>
          <w:rStyle w:val="1-Char"/>
          <w:rFonts w:hint="cs"/>
          <w:rtl/>
        </w:rPr>
        <w:t>ی</w:t>
      </w:r>
      <w:r w:rsidRPr="00BE2421">
        <w:rPr>
          <w:rStyle w:val="1-Char"/>
          <w:rFonts w:hint="cs"/>
          <w:rtl/>
        </w:rPr>
        <w:t>د؛ چون راست کردن صفوف از کمال نماز است»</w:t>
      </w:r>
      <w:r w:rsidRPr="007100A7">
        <w:rPr>
          <w:rStyle w:val="1-Char"/>
          <w:rFonts w:hint="cs"/>
          <w:rtl/>
        </w:rPr>
        <w:t>.</w:t>
      </w:r>
    </w:p>
    <w:p w:rsidR="000A023E" w:rsidRPr="007100A7" w:rsidRDefault="000A023E" w:rsidP="000751A8">
      <w:pPr>
        <w:rPr>
          <w:rStyle w:val="1-Char"/>
          <w:rtl/>
        </w:rPr>
      </w:pPr>
      <w:r w:rsidRPr="007100A7">
        <w:rPr>
          <w:rStyle w:val="1-Char"/>
          <w:rFonts w:hint="cs"/>
          <w:rtl/>
        </w:rPr>
        <w:t>و ابومسعود</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پ</w:t>
      </w:r>
      <w:r w:rsidR="00446BB7">
        <w:rPr>
          <w:rStyle w:val="1-Char"/>
          <w:rFonts w:hint="cs"/>
          <w:rtl/>
        </w:rPr>
        <w:t>ی</w:t>
      </w:r>
      <w:r w:rsidRPr="007100A7">
        <w:rPr>
          <w:rStyle w:val="1-Char"/>
          <w:rFonts w:hint="cs"/>
          <w:rtl/>
        </w:rPr>
        <w:t>ش از نماز به شانه</w:t>
      </w:r>
      <w:r w:rsidR="000751A8">
        <w:rPr>
          <w:rStyle w:val="1-Char"/>
          <w:rFonts w:hint="eastAsia"/>
          <w:rtl/>
        </w:rPr>
        <w:t>‌</w:t>
      </w:r>
      <w:r w:rsidRPr="007100A7">
        <w:rPr>
          <w:rStyle w:val="1-Char"/>
          <w:rFonts w:hint="cs"/>
          <w:rtl/>
        </w:rPr>
        <w:t>ها</w:t>
      </w:r>
      <w:r w:rsidR="00446BB7">
        <w:rPr>
          <w:rStyle w:val="1-Char"/>
          <w:rFonts w:hint="cs"/>
          <w:rtl/>
        </w:rPr>
        <w:t>ی</w:t>
      </w:r>
      <w:r w:rsidRPr="007100A7">
        <w:rPr>
          <w:rStyle w:val="1-Char"/>
          <w:rFonts w:hint="cs"/>
          <w:rtl/>
        </w:rPr>
        <w:t>مان دست م</w:t>
      </w:r>
      <w:r w:rsidR="00446BB7">
        <w:rPr>
          <w:rStyle w:val="1-Char"/>
          <w:rFonts w:hint="cs"/>
          <w:rtl/>
        </w:rPr>
        <w:t>ی</w:t>
      </w:r>
      <w:r w:rsidRPr="007100A7">
        <w:rPr>
          <w:rStyle w:val="1-Char"/>
          <w:rFonts w:hint="cs"/>
          <w:rtl/>
        </w:rPr>
        <w:t>‌کش</w:t>
      </w:r>
      <w:r w:rsidR="00446BB7">
        <w:rPr>
          <w:rStyle w:val="1-Char"/>
          <w:rFonts w:hint="cs"/>
          <w:rtl/>
        </w:rPr>
        <w:t>ی</w:t>
      </w:r>
      <w:r w:rsidRPr="007100A7">
        <w:rPr>
          <w:rStyle w:val="1-Char"/>
          <w:rFonts w:hint="cs"/>
          <w:rtl/>
        </w:rPr>
        <w:t>د و م</w:t>
      </w:r>
      <w:r w:rsidR="00446BB7">
        <w:rPr>
          <w:rStyle w:val="1-Char"/>
          <w:rFonts w:hint="cs"/>
          <w:rtl/>
        </w:rPr>
        <w:t>ی</w:t>
      </w:r>
      <w:r w:rsidRPr="007100A7">
        <w:rPr>
          <w:rStyle w:val="1-Char"/>
          <w:rFonts w:hint="cs"/>
          <w:rtl/>
        </w:rPr>
        <w:t xml:space="preserve">‌فرمود: </w:t>
      </w:r>
      <w:r w:rsidRPr="00BE2421">
        <w:rPr>
          <w:rStyle w:val="5-Char"/>
          <w:rFonts w:hint="cs"/>
          <w:rtl/>
        </w:rPr>
        <w:t>«اِسْتَوُوْا وَ لٰا تَخْتَلِفُوْا فَتَخْتَلِفَ قُلُوْبُکُمْ»</w:t>
      </w:r>
      <w:r w:rsidRPr="007100A7">
        <w:rPr>
          <w:rStyle w:val="1-Char"/>
          <w:rFonts w:hint="cs"/>
          <w:rtl/>
        </w:rPr>
        <w:t xml:space="preserve"> (مسلم، ابوداود، ترمذ</w:t>
      </w:r>
      <w:r w:rsidR="00446BB7">
        <w:rPr>
          <w:rStyle w:val="1-Char"/>
          <w:rFonts w:hint="cs"/>
          <w:rtl/>
        </w:rPr>
        <w:t>ی</w:t>
      </w:r>
      <w:r w:rsidRPr="007100A7">
        <w:rPr>
          <w:rStyle w:val="1-Char"/>
          <w:rFonts w:hint="cs"/>
          <w:rtl/>
        </w:rPr>
        <w:t>، نسا</w:t>
      </w:r>
      <w:r w:rsidR="00446BB7">
        <w:rPr>
          <w:rStyle w:val="1-Char"/>
          <w:rFonts w:hint="cs"/>
          <w:rtl/>
        </w:rPr>
        <w:t>یی</w:t>
      </w:r>
      <w:r w:rsidRPr="007100A7">
        <w:rPr>
          <w:rStyle w:val="1-Char"/>
          <w:rFonts w:hint="cs"/>
          <w:rtl/>
        </w:rPr>
        <w:t xml:space="preserve"> و ابن ماجه)؛ </w:t>
      </w:r>
      <w:r w:rsidRPr="00BE2421">
        <w:rPr>
          <w:rStyle w:val="1-Char"/>
          <w:rFonts w:hint="cs"/>
          <w:rtl/>
        </w:rPr>
        <w:t>«صف‌ها</w:t>
      </w:r>
      <w:r w:rsidR="00446BB7">
        <w:rPr>
          <w:rStyle w:val="1-Char"/>
          <w:rFonts w:hint="cs"/>
          <w:rtl/>
        </w:rPr>
        <w:t>ی</w:t>
      </w:r>
      <w:r w:rsidRPr="00BE2421">
        <w:rPr>
          <w:rStyle w:val="1-Char"/>
          <w:rFonts w:hint="cs"/>
          <w:rtl/>
        </w:rPr>
        <w:t>تان را راست کن</w:t>
      </w:r>
      <w:r w:rsidR="00446BB7">
        <w:rPr>
          <w:rStyle w:val="1-Char"/>
          <w:rFonts w:hint="cs"/>
          <w:rtl/>
        </w:rPr>
        <w:t>ی</w:t>
      </w:r>
      <w:r w:rsidRPr="00BE2421">
        <w:rPr>
          <w:rStyle w:val="1-Char"/>
          <w:rFonts w:hint="cs"/>
          <w:rtl/>
        </w:rPr>
        <w:t>د و اختلاف نکن</w:t>
      </w:r>
      <w:r w:rsidR="00446BB7">
        <w:rPr>
          <w:rStyle w:val="1-Char"/>
          <w:rFonts w:hint="cs"/>
          <w:rtl/>
        </w:rPr>
        <w:t>ی</w:t>
      </w:r>
      <w:r w:rsidRPr="00BE2421">
        <w:rPr>
          <w:rStyle w:val="1-Char"/>
          <w:rFonts w:hint="cs"/>
          <w:rtl/>
        </w:rPr>
        <w:t>د که با اختلاف، قلب‌ها</w:t>
      </w:r>
      <w:r w:rsidR="00446BB7">
        <w:rPr>
          <w:rStyle w:val="1-Char"/>
          <w:rFonts w:hint="cs"/>
          <w:rtl/>
        </w:rPr>
        <w:t>ی</w:t>
      </w:r>
      <w:r w:rsidRPr="00BE2421">
        <w:rPr>
          <w:rStyle w:val="1-Char"/>
          <w:rFonts w:hint="cs"/>
          <w:rtl/>
        </w:rPr>
        <w:t>تان از هم دور م</w:t>
      </w:r>
      <w:r w:rsidR="00446BB7">
        <w:rPr>
          <w:rStyle w:val="1-Char"/>
          <w:rFonts w:hint="cs"/>
          <w:rtl/>
        </w:rPr>
        <w:t>ی</w:t>
      </w:r>
      <w:r w:rsidRPr="00BE2421">
        <w:rPr>
          <w:rStyle w:val="1-Char"/>
          <w:rFonts w:hint="cs"/>
          <w:rtl/>
        </w:rPr>
        <w:t>‌شود»</w:t>
      </w:r>
      <w:r w:rsidRPr="007100A7">
        <w:rPr>
          <w:rStyle w:val="1-Char"/>
          <w:rFonts w:hint="cs"/>
          <w:rtl/>
        </w:rPr>
        <w:t>.</w:t>
      </w:r>
    </w:p>
    <w:p w:rsidR="000A023E" w:rsidRPr="007100A7" w:rsidRDefault="000A023E" w:rsidP="00AF1D25">
      <w:pPr>
        <w:rPr>
          <w:rStyle w:val="1-Char"/>
          <w:rtl/>
        </w:rPr>
      </w:pPr>
      <w:r w:rsidRPr="007100A7">
        <w:rPr>
          <w:rStyle w:val="1-Char"/>
          <w:rFonts w:hint="cs"/>
          <w:rtl/>
        </w:rPr>
        <w:t>و نعمان بن بش</w:t>
      </w:r>
      <w:r w:rsidR="00446BB7">
        <w:rPr>
          <w:rStyle w:val="1-Char"/>
          <w:rFonts w:hint="cs"/>
          <w:rtl/>
        </w:rPr>
        <w:t>ی</w:t>
      </w:r>
      <w:r w:rsidRPr="007100A7">
        <w:rPr>
          <w:rStyle w:val="1-Char"/>
          <w:rFonts w:hint="cs"/>
          <w:rtl/>
        </w:rPr>
        <w:t>ر</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چنان صف‌ها</w:t>
      </w:r>
      <w:r w:rsidR="00446BB7">
        <w:rPr>
          <w:rStyle w:val="1-Char"/>
          <w:rFonts w:hint="cs"/>
          <w:rtl/>
        </w:rPr>
        <w:t>ی</w:t>
      </w:r>
      <w:r w:rsidRPr="007100A7">
        <w:rPr>
          <w:rStyle w:val="1-Char"/>
          <w:rFonts w:hint="cs"/>
          <w:rtl/>
        </w:rPr>
        <w:t xml:space="preserve"> ما را راست م</w:t>
      </w:r>
      <w:r w:rsidR="00446BB7">
        <w:rPr>
          <w:rStyle w:val="1-Char"/>
          <w:rFonts w:hint="cs"/>
          <w:rtl/>
        </w:rPr>
        <w:t>ی</w:t>
      </w:r>
      <w:r w:rsidRPr="007100A7">
        <w:rPr>
          <w:rStyle w:val="1-Char"/>
          <w:rFonts w:hint="cs"/>
          <w:rtl/>
        </w:rPr>
        <w:t>‌کرد که گو</w:t>
      </w:r>
      <w:r w:rsidR="00446BB7">
        <w:rPr>
          <w:rStyle w:val="1-Char"/>
          <w:rFonts w:hint="cs"/>
          <w:rtl/>
        </w:rPr>
        <w:t>ی</w:t>
      </w:r>
      <w:r w:rsidRPr="007100A7">
        <w:rPr>
          <w:rStyle w:val="1-Char"/>
          <w:rFonts w:hint="cs"/>
          <w:rtl/>
        </w:rPr>
        <w:t>ا ت</w:t>
      </w:r>
      <w:r w:rsidR="00446BB7">
        <w:rPr>
          <w:rStyle w:val="1-Char"/>
          <w:rFonts w:hint="cs"/>
          <w:rtl/>
        </w:rPr>
        <w:t>ی</w:t>
      </w:r>
      <w:r w:rsidRPr="007100A7">
        <w:rPr>
          <w:rStyle w:val="1-Char"/>
          <w:rFonts w:hint="cs"/>
          <w:rtl/>
        </w:rPr>
        <w:t>ر را راست م</w:t>
      </w:r>
      <w:r w:rsidR="00446BB7">
        <w:rPr>
          <w:rStyle w:val="1-Char"/>
          <w:rFonts w:hint="cs"/>
          <w:rtl/>
        </w:rPr>
        <w:t>ی</w:t>
      </w:r>
      <w:r w:rsidRPr="007100A7">
        <w:rPr>
          <w:rStyle w:val="1-Char"/>
          <w:rFonts w:hint="cs"/>
          <w:rtl/>
        </w:rPr>
        <w:t>‌کند تا ا</w:t>
      </w:r>
      <w:r w:rsidR="00446BB7">
        <w:rPr>
          <w:rStyle w:val="1-Char"/>
          <w:rFonts w:hint="cs"/>
          <w:rtl/>
        </w:rPr>
        <w:t>ی</w:t>
      </w:r>
      <w:r w:rsidRPr="007100A7">
        <w:rPr>
          <w:rStyle w:val="1-Char"/>
          <w:rFonts w:hint="cs"/>
          <w:rtl/>
        </w:rPr>
        <w:t xml:space="preserve">ن که </w:t>
      </w:r>
      <w:r w:rsidR="00446BB7">
        <w:rPr>
          <w:rStyle w:val="1-Char"/>
          <w:rFonts w:hint="cs"/>
          <w:rtl/>
        </w:rPr>
        <w:t>ی</w:t>
      </w:r>
      <w:r w:rsidRPr="007100A7">
        <w:rPr>
          <w:rStyle w:val="1-Char"/>
          <w:rFonts w:hint="cs"/>
          <w:rtl/>
        </w:rPr>
        <w:t>ق</w:t>
      </w:r>
      <w:r w:rsidR="00446BB7">
        <w:rPr>
          <w:rStyle w:val="1-Char"/>
          <w:rFonts w:hint="cs"/>
          <w:rtl/>
        </w:rPr>
        <w:t>ی</w:t>
      </w:r>
      <w:r w:rsidRPr="007100A7">
        <w:rPr>
          <w:rStyle w:val="1-Char"/>
          <w:rFonts w:hint="cs"/>
          <w:rtl/>
        </w:rPr>
        <w:t xml:space="preserve">ن کرد که راست کردن صف‌ها را </w:t>
      </w:r>
      <w:r w:rsidR="00446BB7">
        <w:rPr>
          <w:rStyle w:val="1-Char"/>
          <w:rFonts w:hint="cs"/>
          <w:rtl/>
        </w:rPr>
        <w:t>ی</w:t>
      </w:r>
      <w:r w:rsidRPr="007100A7">
        <w:rPr>
          <w:rStyle w:val="1-Char"/>
          <w:rFonts w:hint="cs"/>
          <w:rtl/>
        </w:rPr>
        <w:t>اد گرفت</w:t>
      </w:r>
      <w:r w:rsidR="00446BB7">
        <w:rPr>
          <w:rStyle w:val="1-Char"/>
          <w:rFonts w:hint="cs"/>
          <w:rtl/>
        </w:rPr>
        <w:t>ی</w:t>
      </w:r>
      <w:r w:rsidRPr="007100A7">
        <w:rPr>
          <w:rStyle w:val="1-Char"/>
          <w:rFonts w:hint="cs"/>
          <w:rtl/>
        </w:rPr>
        <w:t>م؛ سپس روز</w:t>
      </w:r>
      <w:r w:rsidR="00446BB7">
        <w:rPr>
          <w:rStyle w:val="1-Char"/>
          <w:rFonts w:hint="cs"/>
          <w:rtl/>
        </w:rPr>
        <w:t>ی</w:t>
      </w:r>
      <w:r w:rsidRPr="007100A7">
        <w:rPr>
          <w:rStyle w:val="1-Char"/>
          <w:rFonts w:hint="cs"/>
          <w:rtl/>
        </w:rPr>
        <w:t xml:space="preserve"> به مسجد آمد؛ نزد</w:t>
      </w:r>
      <w:r w:rsidR="00446BB7">
        <w:rPr>
          <w:rStyle w:val="1-Char"/>
          <w:rFonts w:hint="cs"/>
          <w:rtl/>
        </w:rPr>
        <w:t>ی</w:t>
      </w:r>
      <w:r w:rsidRPr="007100A7">
        <w:rPr>
          <w:rStyle w:val="1-Char"/>
          <w:rFonts w:hint="cs"/>
          <w:rtl/>
        </w:rPr>
        <w:t>ک بود تکب</w:t>
      </w:r>
      <w:r w:rsidR="00446BB7">
        <w:rPr>
          <w:rStyle w:val="1-Char"/>
          <w:rFonts w:hint="cs"/>
          <w:rtl/>
        </w:rPr>
        <w:t>ی</w:t>
      </w:r>
      <w:r w:rsidRPr="007100A7">
        <w:rPr>
          <w:rStyle w:val="1-Char"/>
          <w:rFonts w:hint="cs"/>
          <w:rtl/>
        </w:rPr>
        <w:t>رة الاحرام بگو</w:t>
      </w:r>
      <w:r w:rsidR="00446BB7">
        <w:rPr>
          <w:rStyle w:val="1-Char"/>
          <w:rFonts w:hint="cs"/>
          <w:rtl/>
        </w:rPr>
        <w:t>ی</w:t>
      </w:r>
      <w:r w:rsidRPr="007100A7">
        <w:rPr>
          <w:rStyle w:val="1-Char"/>
          <w:rFonts w:hint="cs"/>
          <w:rtl/>
        </w:rPr>
        <w:t>د؛ مرد</w:t>
      </w:r>
      <w:r w:rsidR="00446BB7">
        <w:rPr>
          <w:rStyle w:val="1-Char"/>
          <w:rFonts w:hint="cs"/>
          <w:rtl/>
        </w:rPr>
        <w:t>ی</w:t>
      </w:r>
      <w:r w:rsidRPr="007100A7">
        <w:rPr>
          <w:rStyle w:val="1-Char"/>
          <w:rFonts w:hint="cs"/>
          <w:rtl/>
        </w:rPr>
        <w:t xml:space="preserve"> را د</w:t>
      </w:r>
      <w:r w:rsidR="00446BB7">
        <w:rPr>
          <w:rStyle w:val="1-Char"/>
          <w:rFonts w:hint="cs"/>
          <w:rtl/>
        </w:rPr>
        <w:t>ی</w:t>
      </w:r>
      <w:r w:rsidRPr="007100A7">
        <w:rPr>
          <w:rStyle w:val="1-Char"/>
          <w:rFonts w:hint="cs"/>
          <w:rtl/>
        </w:rPr>
        <w:t>د که س</w:t>
      </w:r>
      <w:r w:rsidR="00446BB7">
        <w:rPr>
          <w:rStyle w:val="1-Char"/>
          <w:rFonts w:hint="cs"/>
          <w:rtl/>
        </w:rPr>
        <w:t>ی</w:t>
      </w:r>
      <w:r w:rsidRPr="007100A7">
        <w:rPr>
          <w:rStyle w:val="1-Char"/>
          <w:rFonts w:hint="cs"/>
          <w:rtl/>
        </w:rPr>
        <w:t>نه‌اش از صف ب</w:t>
      </w:r>
      <w:r w:rsidR="00446BB7">
        <w:rPr>
          <w:rStyle w:val="1-Char"/>
          <w:rFonts w:hint="cs"/>
          <w:rtl/>
        </w:rPr>
        <w:t>ی</w:t>
      </w:r>
      <w:r w:rsidRPr="007100A7">
        <w:rPr>
          <w:rStyle w:val="1-Char"/>
          <w:rFonts w:hint="cs"/>
          <w:rtl/>
        </w:rPr>
        <w:t xml:space="preserve">رون آمده بود. فرمود: </w:t>
      </w:r>
      <w:r w:rsidRPr="00BE2421">
        <w:rPr>
          <w:rStyle w:val="5-Char"/>
          <w:rFonts w:hint="cs"/>
          <w:rtl/>
        </w:rPr>
        <w:t>«عِبٰادَ اللهِ! لَتُسَوُّنَّ صُفُوْفَکُمْ اَوْ</w:t>
      </w:r>
      <w:r w:rsidR="00D17AB9">
        <w:rPr>
          <w:rStyle w:val="5-Char"/>
          <w:rFonts w:hint="cs"/>
          <w:rtl/>
        </w:rPr>
        <w:t xml:space="preserve"> </w:t>
      </w:r>
      <w:r w:rsidRPr="00BE2421">
        <w:rPr>
          <w:rStyle w:val="5-Char"/>
          <w:rFonts w:hint="cs"/>
          <w:rtl/>
        </w:rPr>
        <w:t>لَيُخٰالِفَنَّ اللهُ بَيْنَ وُجُوْهِکُمْ»</w:t>
      </w:r>
      <w:r w:rsidRPr="007100A7">
        <w:rPr>
          <w:rStyle w:val="1-Char"/>
          <w:rFonts w:hint="cs"/>
          <w:rtl/>
        </w:rPr>
        <w:t xml:space="preserve"> (مسلم)؛ </w:t>
      </w:r>
      <w:r w:rsidRPr="00BE2421">
        <w:rPr>
          <w:rStyle w:val="1-Char"/>
          <w:rFonts w:hint="cs"/>
          <w:rtl/>
        </w:rPr>
        <w:t>«ا</w:t>
      </w:r>
      <w:r w:rsidR="00446BB7">
        <w:rPr>
          <w:rStyle w:val="1-Char"/>
          <w:rFonts w:hint="cs"/>
          <w:rtl/>
        </w:rPr>
        <w:t>ی</w:t>
      </w:r>
      <w:r w:rsidRPr="00BE2421">
        <w:rPr>
          <w:rStyle w:val="1-Char"/>
          <w:rFonts w:hint="cs"/>
          <w:rtl/>
        </w:rPr>
        <w:t xml:space="preserve"> بندگان خدا! صف‌ها</w:t>
      </w:r>
      <w:r w:rsidR="00446BB7">
        <w:rPr>
          <w:rStyle w:val="1-Char"/>
          <w:rFonts w:hint="cs"/>
          <w:rtl/>
        </w:rPr>
        <w:t>ی</w:t>
      </w:r>
      <w:r w:rsidRPr="00BE2421">
        <w:rPr>
          <w:rStyle w:val="1-Char"/>
          <w:rFonts w:hint="cs"/>
          <w:rtl/>
        </w:rPr>
        <w:t>تان را راست کن</w:t>
      </w:r>
      <w:r w:rsidR="00446BB7">
        <w:rPr>
          <w:rStyle w:val="1-Char"/>
          <w:rFonts w:hint="cs"/>
          <w:rtl/>
        </w:rPr>
        <w:t>ی</w:t>
      </w:r>
      <w:r w:rsidRPr="00BE2421">
        <w:rPr>
          <w:rStyle w:val="1-Char"/>
          <w:rFonts w:hint="cs"/>
          <w:rtl/>
        </w:rPr>
        <w:t>د وگرنه خدا ب</w:t>
      </w:r>
      <w:r w:rsidR="00446BB7">
        <w:rPr>
          <w:rStyle w:val="1-Char"/>
          <w:rFonts w:hint="cs"/>
          <w:rtl/>
        </w:rPr>
        <w:t>ی</w:t>
      </w:r>
      <w:r w:rsidRPr="00BE2421">
        <w:rPr>
          <w:rStyle w:val="1-Char"/>
          <w:rFonts w:hint="cs"/>
          <w:rtl/>
        </w:rPr>
        <w:t>ن شما اختلاف و تفرقه م</w:t>
      </w:r>
      <w:r w:rsidR="00446BB7">
        <w:rPr>
          <w:rStyle w:val="1-Char"/>
          <w:rFonts w:hint="cs"/>
          <w:rtl/>
        </w:rPr>
        <w:t>ی</w:t>
      </w:r>
      <w:r w:rsidRPr="00BE2421">
        <w:rPr>
          <w:rStyle w:val="1-Char"/>
          <w:rFonts w:hint="cs"/>
          <w:rtl/>
        </w:rPr>
        <w:t>‌اندازد»</w:t>
      </w:r>
      <w:r w:rsidRPr="007100A7">
        <w:rPr>
          <w:rStyle w:val="1-Char"/>
          <w:rFonts w:hint="cs"/>
          <w:rtl/>
        </w:rPr>
        <w:t>.</w:t>
      </w:r>
    </w:p>
    <w:p w:rsidR="000A023E" w:rsidRPr="007100A7" w:rsidRDefault="000A023E" w:rsidP="00AF1D25">
      <w:pPr>
        <w:rPr>
          <w:rStyle w:val="1-Char"/>
          <w:rtl/>
        </w:rPr>
      </w:pPr>
      <w:r w:rsidRPr="007100A7">
        <w:rPr>
          <w:rStyle w:val="1-Char"/>
          <w:rFonts w:hint="cs"/>
          <w:rtl/>
        </w:rPr>
        <w:t xml:space="preserve">و </w:t>
      </w:r>
      <w:r w:rsidR="00544D97" w:rsidRPr="00544D97">
        <w:rPr>
          <w:rStyle w:val="1-Char"/>
          <w:rFonts w:hint="cs"/>
          <w:rtl/>
        </w:rPr>
        <w:t>ابن عمر</w:t>
      </w:r>
      <w:r w:rsidR="00544D97" w:rsidRPr="00544D97">
        <w:rPr>
          <w:rStyle w:val="1-Char"/>
          <w:rFonts w:cs="CTraditional Arabic" w:hint="cs"/>
          <w:rtl/>
        </w:rPr>
        <w:t>ب</w:t>
      </w:r>
      <w:r w:rsidRPr="007100A7">
        <w:rPr>
          <w:rStyle w:val="1-Char"/>
          <w:rFonts w:hint="cs"/>
          <w:rtl/>
        </w:rPr>
        <w:t xml:space="preserve"> 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 </w:t>
      </w:r>
      <w:r w:rsidRPr="00BE2421">
        <w:rPr>
          <w:rStyle w:val="5-Char"/>
          <w:rFonts w:hint="cs"/>
          <w:rtl/>
        </w:rPr>
        <w:t>«اَقِيْمُوا الصُّفُوْفَ وَ حٰاذُوْا بَيْنَ الْمَنٰاکِبِ وَ سُدُّوْا الْخَلَلَ وَ لِيْنُوْا بِاَيْدِيْ اِخْوٰانِکُمْ، وَ لٰا تَذَرُوْا فُرُجٰاتٍ لِلشَّيْطٰانِ وَ مَنْ وَصَلَ صَفّاً وَصَلَهُ اللهُ وَ مَنْ قَطَعَ صَفّاً، قَطَعَهُ اللهُ»</w:t>
      </w:r>
      <w:r w:rsidRPr="007100A7">
        <w:rPr>
          <w:rStyle w:val="1-Char"/>
          <w:rFonts w:hint="cs"/>
          <w:rtl/>
        </w:rPr>
        <w:t xml:space="preserve"> (ابوداود)؛ </w:t>
      </w:r>
      <w:r w:rsidRPr="00BE2421">
        <w:rPr>
          <w:rStyle w:val="1-Char"/>
          <w:rFonts w:hint="cs"/>
          <w:rtl/>
        </w:rPr>
        <w:t>«صف‌ها</w:t>
      </w:r>
      <w:r w:rsidR="00446BB7">
        <w:rPr>
          <w:rStyle w:val="1-Char"/>
          <w:rFonts w:hint="cs"/>
          <w:rtl/>
        </w:rPr>
        <w:t>ی</w:t>
      </w:r>
      <w:r w:rsidRPr="00BE2421">
        <w:rPr>
          <w:rStyle w:val="1-Char"/>
          <w:rFonts w:hint="cs"/>
          <w:rtl/>
        </w:rPr>
        <w:t>تان را راست کن</w:t>
      </w:r>
      <w:r w:rsidR="00446BB7">
        <w:rPr>
          <w:rStyle w:val="1-Char"/>
          <w:rFonts w:hint="cs"/>
          <w:rtl/>
        </w:rPr>
        <w:t>ی</w:t>
      </w:r>
      <w:r w:rsidRPr="00BE2421">
        <w:rPr>
          <w:rStyle w:val="1-Char"/>
          <w:rFonts w:hint="cs"/>
          <w:rtl/>
        </w:rPr>
        <w:t>د و شانه‌ها</w:t>
      </w:r>
      <w:r w:rsidR="00446BB7">
        <w:rPr>
          <w:rStyle w:val="1-Char"/>
          <w:rFonts w:hint="cs"/>
          <w:rtl/>
        </w:rPr>
        <w:t>ی</w:t>
      </w:r>
      <w:r w:rsidRPr="00BE2421">
        <w:rPr>
          <w:rStyle w:val="1-Char"/>
          <w:rFonts w:hint="cs"/>
          <w:rtl/>
        </w:rPr>
        <w:t>تان را کنار هم قرار ده</w:t>
      </w:r>
      <w:r w:rsidR="00446BB7">
        <w:rPr>
          <w:rStyle w:val="1-Char"/>
          <w:rFonts w:hint="cs"/>
          <w:rtl/>
        </w:rPr>
        <w:t>ی</w:t>
      </w:r>
      <w:r w:rsidRPr="00BE2421">
        <w:rPr>
          <w:rStyle w:val="1-Char"/>
          <w:rFonts w:hint="cs"/>
          <w:rtl/>
        </w:rPr>
        <w:t>د و فاصله‌ها</w:t>
      </w:r>
      <w:r w:rsidR="00446BB7">
        <w:rPr>
          <w:rStyle w:val="1-Char"/>
          <w:rFonts w:hint="cs"/>
          <w:rtl/>
        </w:rPr>
        <w:t>ی</w:t>
      </w:r>
      <w:r w:rsidRPr="00BE2421">
        <w:rPr>
          <w:rStyle w:val="1-Char"/>
          <w:rFonts w:hint="cs"/>
          <w:rtl/>
        </w:rPr>
        <w:t xml:space="preserve"> خال</w:t>
      </w:r>
      <w:r w:rsidR="00446BB7">
        <w:rPr>
          <w:rStyle w:val="1-Char"/>
          <w:rFonts w:hint="cs"/>
          <w:rtl/>
        </w:rPr>
        <w:t>ی</w:t>
      </w:r>
      <w:r w:rsidRPr="00BE2421">
        <w:rPr>
          <w:rStyle w:val="1-Char"/>
          <w:rFonts w:hint="cs"/>
          <w:rtl/>
        </w:rPr>
        <w:t xml:space="preserve"> را ببند</w:t>
      </w:r>
      <w:r w:rsidR="00446BB7">
        <w:rPr>
          <w:rStyle w:val="1-Char"/>
          <w:rFonts w:hint="cs"/>
          <w:rtl/>
        </w:rPr>
        <w:t>ی</w:t>
      </w:r>
      <w:r w:rsidRPr="00BE2421">
        <w:rPr>
          <w:rStyle w:val="1-Char"/>
          <w:rFonts w:hint="cs"/>
          <w:rtl/>
        </w:rPr>
        <w:t>د. (در راست کردن صف‌ها) به نرم</w:t>
      </w:r>
      <w:r w:rsidR="00446BB7">
        <w:rPr>
          <w:rStyle w:val="1-Char"/>
          <w:rFonts w:hint="cs"/>
          <w:rtl/>
        </w:rPr>
        <w:t>ی</w:t>
      </w:r>
      <w:r w:rsidRPr="00BE2421">
        <w:rPr>
          <w:rStyle w:val="1-Char"/>
          <w:rFonts w:hint="cs"/>
          <w:rtl/>
        </w:rPr>
        <w:t xml:space="preserve"> از برادرانتان اطاعت کن</w:t>
      </w:r>
      <w:r w:rsidR="00446BB7">
        <w:rPr>
          <w:rStyle w:val="1-Char"/>
          <w:rFonts w:hint="cs"/>
          <w:rtl/>
        </w:rPr>
        <w:t>ی</w:t>
      </w:r>
      <w:r w:rsidRPr="00BE2421">
        <w:rPr>
          <w:rStyle w:val="1-Char"/>
          <w:rFonts w:hint="cs"/>
          <w:rtl/>
        </w:rPr>
        <w:t>د و برا</w:t>
      </w:r>
      <w:r w:rsidR="00446BB7">
        <w:rPr>
          <w:rStyle w:val="1-Char"/>
          <w:rFonts w:hint="cs"/>
          <w:rtl/>
        </w:rPr>
        <w:t>ی</w:t>
      </w:r>
      <w:r w:rsidRPr="00BE2421">
        <w:rPr>
          <w:rStyle w:val="1-Char"/>
          <w:rFonts w:hint="cs"/>
          <w:rtl/>
        </w:rPr>
        <w:t xml:space="preserve"> ش</w:t>
      </w:r>
      <w:r w:rsidR="00446BB7">
        <w:rPr>
          <w:rStyle w:val="1-Char"/>
          <w:rFonts w:hint="cs"/>
          <w:rtl/>
        </w:rPr>
        <w:t>ی</w:t>
      </w:r>
      <w:r w:rsidRPr="00BE2421">
        <w:rPr>
          <w:rStyle w:val="1-Char"/>
          <w:rFonts w:hint="cs"/>
          <w:rtl/>
        </w:rPr>
        <w:t>طان، جاها</w:t>
      </w:r>
      <w:r w:rsidR="00446BB7">
        <w:rPr>
          <w:rStyle w:val="1-Char"/>
          <w:rFonts w:hint="cs"/>
          <w:rtl/>
        </w:rPr>
        <w:t>ی</w:t>
      </w:r>
      <w:r w:rsidRPr="00BE2421">
        <w:rPr>
          <w:rStyle w:val="1-Char"/>
          <w:rFonts w:hint="cs"/>
          <w:rtl/>
        </w:rPr>
        <w:t xml:space="preserve"> خال</w:t>
      </w:r>
      <w:r w:rsidR="00446BB7">
        <w:rPr>
          <w:rStyle w:val="1-Char"/>
          <w:rFonts w:hint="cs"/>
          <w:rtl/>
        </w:rPr>
        <w:t>ی</w:t>
      </w:r>
      <w:r w:rsidRPr="00BE2421">
        <w:rPr>
          <w:rStyle w:val="1-Char"/>
          <w:rFonts w:hint="cs"/>
          <w:rtl/>
        </w:rPr>
        <w:t xml:space="preserve"> نگذار</w:t>
      </w:r>
      <w:r w:rsidR="00446BB7">
        <w:rPr>
          <w:rStyle w:val="1-Char"/>
          <w:rFonts w:hint="cs"/>
          <w:rtl/>
        </w:rPr>
        <w:t>ی</w:t>
      </w:r>
      <w:r w:rsidRPr="00BE2421">
        <w:rPr>
          <w:rStyle w:val="1-Char"/>
          <w:rFonts w:hint="cs"/>
          <w:rtl/>
        </w:rPr>
        <w:t>د و کس</w:t>
      </w:r>
      <w:r w:rsidR="00446BB7">
        <w:rPr>
          <w:rStyle w:val="1-Char"/>
          <w:rFonts w:hint="cs"/>
          <w:rtl/>
        </w:rPr>
        <w:t>ی</w:t>
      </w:r>
      <w:r w:rsidRPr="00BE2421">
        <w:rPr>
          <w:rStyle w:val="1-Char"/>
          <w:rFonts w:hint="cs"/>
          <w:rtl/>
        </w:rPr>
        <w:t xml:space="preserve"> که صف</w:t>
      </w:r>
      <w:r w:rsidR="00446BB7">
        <w:rPr>
          <w:rStyle w:val="1-Char"/>
          <w:rFonts w:hint="cs"/>
          <w:rtl/>
        </w:rPr>
        <w:t>ی</w:t>
      </w:r>
      <w:r w:rsidRPr="00BE2421">
        <w:rPr>
          <w:rStyle w:val="1-Char"/>
          <w:rFonts w:hint="cs"/>
          <w:rtl/>
        </w:rPr>
        <w:t xml:space="preserve"> را وصل کند، خدا او را وصل م</w:t>
      </w:r>
      <w:r w:rsidR="00446BB7">
        <w:rPr>
          <w:rStyle w:val="1-Char"/>
          <w:rFonts w:hint="cs"/>
          <w:rtl/>
        </w:rPr>
        <w:t>ی</w:t>
      </w:r>
      <w:r w:rsidRPr="00BE2421">
        <w:rPr>
          <w:rStyle w:val="1-Char"/>
          <w:rFonts w:hint="cs"/>
          <w:rtl/>
        </w:rPr>
        <w:t>‌کند؛، و کس</w:t>
      </w:r>
      <w:r w:rsidR="00446BB7">
        <w:rPr>
          <w:rStyle w:val="1-Char"/>
          <w:rFonts w:hint="cs"/>
          <w:rtl/>
        </w:rPr>
        <w:t>ی</w:t>
      </w:r>
      <w:r w:rsidRPr="00BE2421">
        <w:rPr>
          <w:rStyle w:val="1-Char"/>
          <w:rFonts w:hint="cs"/>
          <w:rtl/>
        </w:rPr>
        <w:t xml:space="preserve"> که ب</w:t>
      </w:r>
      <w:r w:rsidR="00446BB7">
        <w:rPr>
          <w:rStyle w:val="1-Char"/>
          <w:rFonts w:hint="cs"/>
          <w:rtl/>
        </w:rPr>
        <w:t>ی</w:t>
      </w:r>
      <w:r w:rsidRPr="00BE2421">
        <w:rPr>
          <w:rStyle w:val="1-Char"/>
          <w:rFonts w:hint="cs"/>
          <w:rtl/>
        </w:rPr>
        <w:t>ن صف</w:t>
      </w:r>
      <w:r w:rsidR="00446BB7">
        <w:rPr>
          <w:rStyle w:val="1-Char"/>
          <w:rFonts w:hint="cs"/>
          <w:rtl/>
        </w:rPr>
        <w:t>ی</w:t>
      </w:r>
      <w:r w:rsidRPr="00BE2421">
        <w:rPr>
          <w:rStyle w:val="1-Char"/>
          <w:rFonts w:hint="cs"/>
          <w:rtl/>
        </w:rPr>
        <w:t xml:space="preserve"> قطع کند، خداوند او را قطع م</w:t>
      </w:r>
      <w:r w:rsidR="00446BB7">
        <w:rPr>
          <w:rStyle w:val="1-Char"/>
          <w:rFonts w:hint="cs"/>
          <w:rtl/>
        </w:rPr>
        <w:t>ی</w:t>
      </w:r>
      <w:r w:rsidRPr="00BE2421">
        <w:rPr>
          <w:rStyle w:val="1-Char"/>
          <w:rFonts w:hint="cs"/>
          <w:rtl/>
        </w:rPr>
        <w:t>‌کند»</w:t>
      </w:r>
      <w:r w:rsidRPr="007100A7">
        <w:rPr>
          <w:rStyle w:val="1-Char"/>
          <w:rFonts w:hint="cs"/>
          <w:rtl/>
        </w:rPr>
        <w:t>.</w:t>
      </w:r>
    </w:p>
    <w:p w:rsidR="000A023E" w:rsidRPr="007100A7" w:rsidRDefault="000A023E" w:rsidP="00AF1D25">
      <w:pPr>
        <w:rPr>
          <w:rStyle w:val="1-Char"/>
          <w:rtl/>
        </w:rPr>
      </w:pPr>
      <w:r w:rsidRPr="007100A7">
        <w:rPr>
          <w:rStyle w:val="1-Char"/>
          <w:rFonts w:hint="cs"/>
          <w:rtl/>
        </w:rPr>
        <w:t>و انس بن مالک</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 </w:t>
      </w:r>
      <w:r w:rsidRPr="00BE2421">
        <w:rPr>
          <w:rStyle w:val="5-Char"/>
          <w:rFonts w:hint="cs"/>
          <w:rtl/>
        </w:rPr>
        <w:t>«رُصُّوْا صُفُوْفَکُمْ، وَ قٰارِبُوْا بَيْنَهٰا، وَ حٰاذُوْا بِالْاَعْنٰاقِ. فَوَالَّذِيْ نَفْسِيْ بِيَدِهِ، اِنِّيْ لَاَريٰ الشَّيْطٰانَ يَدْخُلُ مِنْ خَلَل الصَّفِّ کَاَنَّهَا الْحَذَفُ»</w:t>
      </w:r>
      <w:r w:rsidRPr="007100A7">
        <w:rPr>
          <w:rStyle w:val="1-Char"/>
          <w:rFonts w:hint="cs"/>
          <w:rtl/>
        </w:rPr>
        <w:t xml:space="preserve"> (ابوداود و نسا</w:t>
      </w:r>
      <w:r w:rsidR="00446BB7">
        <w:rPr>
          <w:rStyle w:val="1-Char"/>
          <w:rFonts w:hint="cs"/>
          <w:rtl/>
        </w:rPr>
        <w:t>یی</w:t>
      </w:r>
      <w:r w:rsidRPr="007100A7">
        <w:rPr>
          <w:rStyle w:val="1-Char"/>
          <w:rFonts w:hint="cs"/>
          <w:rtl/>
        </w:rPr>
        <w:t xml:space="preserve">)؛ </w:t>
      </w:r>
      <w:r w:rsidRPr="00BE2421">
        <w:rPr>
          <w:rStyle w:val="1-Char"/>
          <w:rFonts w:hint="cs"/>
          <w:rtl/>
        </w:rPr>
        <w:t>«صف‌ها</w:t>
      </w:r>
      <w:r w:rsidR="00446BB7">
        <w:rPr>
          <w:rStyle w:val="1-Char"/>
          <w:rFonts w:hint="cs"/>
          <w:rtl/>
        </w:rPr>
        <w:t>ی</w:t>
      </w:r>
      <w:r w:rsidRPr="00BE2421">
        <w:rPr>
          <w:rStyle w:val="1-Char"/>
          <w:rFonts w:hint="cs"/>
          <w:rtl/>
        </w:rPr>
        <w:t>تان را فشرده کن</w:t>
      </w:r>
      <w:r w:rsidR="00446BB7">
        <w:rPr>
          <w:rStyle w:val="1-Char"/>
          <w:rFonts w:hint="cs"/>
          <w:rtl/>
        </w:rPr>
        <w:t>ی</w:t>
      </w:r>
      <w:r w:rsidRPr="00BE2421">
        <w:rPr>
          <w:rStyle w:val="1-Char"/>
          <w:rFonts w:hint="cs"/>
          <w:rtl/>
        </w:rPr>
        <w:t>د و فاصله‌ها را پر کن</w:t>
      </w:r>
      <w:r w:rsidR="00446BB7">
        <w:rPr>
          <w:rStyle w:val="1-Char"/>
          <w:rFonts w:hint="cs"/>
          <w:rtl/>
        </w:rPr>
        <w:t>ی</w:t>
      </w:r>
      <w:r w:rsidRPr="00BE2421">
        <w:rPr>
          <w:rStyle w:val="1-Char"/>
          <w:rFonts w:hint="cs"/>
          <w:rtl/>
        </w:rPr>
        <w:t>د و گردن‌ها</w:t>
      </w:r>
      <w:r w:rsidR="00446BB7">
        <w:rPr>
          <w:rStyle w:val="1-Char"/>
          <w:rFonts w:hint="cs"/>
          <w:rtl/>
        </w:rPr>
        <w:t>ی</w:t>
      </w:r>
      <w:r w:rsidRPr="00BE2421">
        <w:rPr>
          <w:rStyle w:val="1-Char"/>
          <w:rFonts w:hint="cs"/>
          <w:rtl/>
        </w:rPr>
        <w:t xml:space="preserve">تان را در </w:t>
      </w:r>
      <w:r w:rsidR="00446BB7">
        <w:rPr>
          <w:rStyle w:val="1-Char"/>
          <w:rFonts w:hint="cs"/>
          <w:rtl/>
        </w:rPr>
        <w:t>ی</w:t>
      </w:r>
      <w:r w:rsidRPr="00BE2421">
        <w:rPr>
          <w:rStyle w:val="1-Char"/>
          <w:rFonts w:hint="cs"/>
          <w:rtl/>
        </w:rPr>
        <w:t>ک راستا قرار ده</w:t>
      </w:r>
      <w:r w:rsidR="00446BB7">
        <w:rPr>
          <w:rStyle w:val="1-Char"/>
          <w:rFonts w:hint="cs"/>
          <w:rtl/>
        </w:rPr>
        <w:t>ی</w:t>
      </w:r>
      <w:r w:rsidRPr="00BE2421">
        <w:rPr>
          <w:rStyle w:val="1-Char"/>
          <w:rFonts w:hint="cs"/>
          <w:rtl/>
        </w:rPr>
        <w:t>د؛ قسم به کس</w:t>
      </w:r>
      <w:r w:rsidR="00446BB7">
        <w:rPr>
          <w:rStyle w:val="1-Char"/>
          <w:rFonts w:hint="cs"/>
          <w:rtl/>
        </w:rPr>
        <w:t>ی</w:t>
      </w:r>
      <w:r w:rsidRPr="00BE2421">
        <w:rPr>
          <w:rStyle w:val="1-Char"/>
          <w:rFonts w:hint="cs"/>
          <w:rtl/>
        </w:rPr>
        <w:t xml:space="preserve"> که جانم در دست اوست! ش</w:t>
      </w:r>
      <w:r w:rsidR="00446BB7">
        <w:rPr>
          <w:rStyle w:val="1-Char"/>
          <w:rFonts w:hint="cs"/>
          <w:rtl/>
        </w:rPr>
        <w:t>ی</w:t>
      </w:r>
      <w:r w:rsidRPr="00BE2421">
        <w:rPr>
          <w:rStyle w:val="1-Char"/>
          <w:rFonts w:hint="cs"/>
          <w:rtl/>
        </w:rPr>
        <w:t>طان را م</w:t>
      </w:r>
      <w:r w:rsidR="00446BB7">
        <w:rPr>
          <w:rStyle w:val="1-Char"/>
          <w:rFonts w:hint="cs"/>
          <w:rtl/>
        </w:rPr>
        <w:t>ی</w:t>
      </w:r>
      <w:r w:rsidRPr="00BE2421">
        <w:rPr>
          <w:rStyle w:val="1-Char"/>
          <w:rFonts w:hint="cs"/>
          <w:rtl/>
        </w:rPr>
        <w:t>‌ب</w:t>
      </w:r>
      <w:r w:rsidR="00446BB7">
        <w:rPr>
          <w:rStyle w:val="1-Char"/>
          <w:rFonts w:hint="cs"/>
          <w:rtl/>
        </w:rPr>
        <w:t>ی</w:t>
      </w:r>
      <w:r w:rsidRPr="00BE2421">
        <w:rPr>
          <w:rStyle w:val="1-Char"/>
          <w:rFonts w:hint="cs"/>
          <w:rtl/>
        </w:rPr>
        <w:t>نم که مانند گوسفند کوچک، از جاها</w:t>
      </w:r>
      <w:r w:rsidR="00446BB7">
        <w:rPr>
          <w:rStyle w:val="1-Char"/>
          <w:rFonts w:hint="cs"/>
          <w:rtl/>
        </w:rPr>
        <w:t>ی</w:t>
      </w:r>
      <w:r w:rsidRPr="00BE2421">
        <w:rPr>
          <w:rStyle w:val="1-Char"/>
          <w:rFonts w:hint="cs"/>
          <w:rtl/>
        </w:rPr>
        <w:t xml:space="preserve"> خال</w:t>
      </w:r>
      <w:r w:rsidR="00446BB7">
        <w:rPr>
          <w:rStyle w:val="1-Char"/>
          <w:rFonts w:hint="cs"/>
          <w:rtl/>
        </w:rPr>
        <w:t>ی</w:t>
      </w:r>
      <w:r w:rsidRPr="00BE2421">
        <w:rPr>
          <w:rStyle w:val="1-Char"/>
          <w:rFonts w:hint="cs"/>
          <w:rtl/>
        </w:rPr>
        <w:t xml:space="preserve"> صف داخل م</w:t>
      </w:r>
      <w:r w:rsidR="00446BB7">
        <w:rPr>
          <w:rStyle w:val="1-Char"/>
          <w:rFonts w:hint="cs"/>
          <w:rtl/>
        </w:rPr>
        <w:t>ی</w:t>
      </w:r>
      <w:r w:rsidRPr="00BE2421">
        <w:rPr>
          <w:rStyle w:val="1-Char"/>
          <w:rFonts w:hint="cs"/>
          <w:rtl/>
        </w:rPr>
        <w:t>‌شود»</w:t>
      </w:r>
      <w:r w:rsidRPr="007100A7">
        <w:rPr>
          <w:rStyle w:val="1-Char"/>
          <w:rFonts w:hint="cs"/>
          <w:rtl/>
        </w:rPr>
        <w:t>.</w:t>
      </w:r>
    </w:p>
    <w:p w:rsidR="000A023E" w:rsidRPr="007100A7" w:rsidRDefault="000A023E" w:rsidP="00AF1D25">
      <w:pPr>
        <w:rPr>
          <w:rStyle w:val="1-Char"/>
          <w:rtl/>
        </w:rPr>
      </w:pPr>
      <w:r w:rsidRPr="007100A7">
        <w:rPr>
          <w:rStyle w:val="1-Char"/>
          <w:rFonts w:hint="cs"/>
          <w:rtl/>
        </w:rPr>
        <w:t>و انس</w:t>
      </w:r>
      <w:r w:rsidR="00FE6406" w:rsidRPr="00FE6406">
        <w:rPr>
          <w:rStyle w:val="1-Char"/>
          <w:rFonts w:cs="CTraditional Arabic" w:hint="cs"/>
          <w:rtl/>
        </w:rPr>
        <w:t>س</w:t>
      </w:r>
      <w:r w:rsidRPr="007100A7">
        <w:rPr>
          <w:rStyle w:val="1-Char"/>
          <w:rFonts w:hint="cs"/>
          <w:rtl/>
        </w:rPr>
        <w:t xml:space="preserve"> در مورد چگونگ</w:t>
      </w:r>
      <w:r w:rsidR="00446BB7">
        <w:rPr>
          <w:rStyle w:val="1-Char"/>
          <w:rFonts w:hint="cs"/>
          <w:rtl/>
        </w:rPr>
        <w:t>ی</w:t>
      </w:r>
      <w:r w:rsidRPr="007100A7">
        <w:rPr>
          <w:rStyle w:val="1-Char"/>
          <w:rFonts w:hint="cs"/>
          <w:rtl/>
        </w:rPr>
        <w:t xml:space="preserve"> راست کردن صف‌ها م</w:t>
      </w:r>
      <w:r w:rsidR="00446BB7">
        <w:rPr>
          <w:rStyle w:val="1-Char"/>
          <w:rFonts w:hint="cs"/>
          <w:rtl/>
        </w:rPr>
        <w:t>ی</w:t>
      </w:r>
      <w:r w:rsidRPr="007100A7">
        <w:rPr>
          <w:rStyle w:val="1-Char"/>
          <w:rFonts w:hint="cs"/>
          <w:rtl/>
        </w:rPr>
        <w:t>‌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 </w:t>
      </w:r>
      <w:r w:rsidRPr="00BE2421">
        <w:rPr>
          <w:rStyle w:val="5-Char"/>
          <w:rFonts w:hint="cs"/>
          <w:rtl/>
        </w:rPr>
        <w:t>«اَقِيْمُوْا صُفُوْفَکُمْ، فَاِنِّيْ اَرٰاکُمْ مِنْ وَّرٰاءِ ظَهْرِيْ»</w:t>
      </w:r>
      <w:r w:rsidRPr="007100A7">
        <w:rPr>
          <w:rStyle w:val="1-Char"/>
          <w:rFonts w:hint="cs"/>
          <w:rtl/>
        </w:rPr>
        <w:t xml:space="preserve">؛ </w:t>
      </w:r>
      <w:r w:rsidRPr="00BE2421">
        <w:rPr>
          <w:rStyle w:val="1-Char"/>
          <w:rFonts w:hint="cs"/>
          <w:rtl/>
        </w:rPr>
        <w:t>«صف‌ها</w:t>
      </w:r>
      <w:r w:rsidR="00446BB7">
        <w:rPr>
          <w:rStyle w:val="1-Char"/>
          <w:rFonts w:hint="cs"/>
          <w:rtl/>
        </w:rPr>
        <w:t>ی</w:t>
      </w:r>
      <w:r w:rsidRPr="00BE2421">
        <w:rPr>
          <w:rStyle w:val="1-Char"/>
          <w:rFonts w:hint="cs"/>
          <w:rtl/>
        </w:rPr>
        <w:t>تان را راست کن</w:t>
      </w:r>
      <w:r w:rsidR="00446BB7">
        <w:rPr>
          <w:rStyle w:val="1-Char"/>
          <w:rFonts w:hint="cs"/>
          <w:rtl/>
        </w:rPr>
        <w:t>ی</w:t>
      </w:r>
      <w:r w:rsidRPr="00BE2421">
        <w:rPr>
          <w:rStyle w:val="1-Char"/>
          <w:rFonts w:hint="cs"/>
          <w:rtl/>
        </w:rPr>
        <w:t>د؛ ز</w:t>
      </w:r>
      <w:r w:rsidR="00446BB7">
        <w:rPr>
          <w:rStyle w:val="1-Char"/>
          <w:rFonts w:hint="cs"/>
          <w:rtl/>
        </w:rPr>
        <w:t>ی</w:t>
      </w:r>
      <w:r w:rsidRPr="00BE2421">
        <w:rPr>
          <w:rStyle w:val="1-Char"/>
          <w:rFonts w:hint="cs"/>
          <w:rtl/>
        </w:rPr>
        <w:t>را من شما را از پشت سرم م</w:t>
      </w:r>
      <w:r w:rsidR="00446BB7">
        <w:rPr>
          <w:rStyle w:val="1-Char"/>
          <w:rFonts w:hint="cs"/>
          <w:rtl/>
        </w:rPr>
        <w:t>ی</w:t>
      </w:r>
      <w:r w:rsidRPr="00BE2421">
        <w:rPr>
          <w:rStyle w:val="1-Char"/>
          <w:rFonts w:hint="cs"/>
          <w:rtl/>
        </w:rPr>
        <w:t>‌ب</w:t>
      </w:r>
      <w:r w:rsidR="00446BB7">
        <w:rPr>
          <w:rStyle w:val="1-Char"/>
          <w:rFonts w:hint="cs"/>
          <w:rtl/>
        </w:rPr>
        <w:t>ی</w:t>
      </w:r>
      <w:r w:rsidRPr="00BE2421">
        <w:rPr>
          <w:rStyle w:val="1-Char"/>
          <w:rFonts w:hint="cs"/>
          <w:rtl/>
        </w:rPr>
        <w:t>نم»</w:t>
      </w:r>
      <w:r w:rsidRPr="007100A7">
        <w:rPr>
          <w:rStyle w:val="1-Char"/>
          <w:rFonts w:hint="cs"/>
          <w:rtl/>
        </w:rPr>
        <w:t>.</w:t>
      </w:r>
    </w:p>
    <w:p w:rsidR="000A023E" w:rsidRPr="007100A7" w:rsidRDefault="000A023E" w:rsidP="00AF1D25">
      <w:pPr>
        <w:rPr>
          <w:rStyle w:val="1-Char"/>
          <w:rtl/>
        </w:rPr>
      </w:pPr>
      <w:r w:rsidRPr="007100A7">
        <w:rPr>
          <w:rStyle w:val="1-Char"/>
          <w:rFonts w:hint="cs"/>
          <w:rtl/>
        </w:rPr>
        <w:t>و انس</w:t>
      </w:r>
      <w:r w:rsidR="00FE6406" w:rsidRPr="00FE6406">
        <w:rPr>
          <w:rStyle w:val="1-Char"/>
          <w:rFonts w:cs="CTraditional Arabic" w:hint="cs"/>
          <w:rtl/>
        </w:rPr>
        <w:t>س</w:t>
      </w:r>
      <w:r w:rsidRPr="007100A7">
        <w:rPr>
          <w:rStyle w:val="1-Char"/>
          <w:rFonts w:hint="cs"/>
          <w:rtl/>
        </w:rPr>
        <w:t xml:space="preserve"> م</w:t>
      </w:r>
      <w:r w:rsidR="00446BB7">
        <w:rPr>
          <w:rStyle w:val="1-Char"/>
          <w:rFonts w:hint="cs"/>
          <w:rtl/>
        </w:rPr>
        <w:t>ی</w:t>
      </w:r>
      <w:r w:rsidRPr="007100A7">
        <w:rPr>
          <w:rStyle w:val="1-Char"/>
          <w:rFonts w:hint="cs"/>
          <w:rtl/>
        </w:rPr>
        <w:t>‌گو</w:t>
      </w:r>
      <w:r w:rsidR="00446BB7">
        <w:rPr>
          <w:rStyle w:val="1-Char"/>
          <w:rFonts w:hint="cs"/>
          <w:rtl/>
        </w:rPr>
        <w:t>ی</w:t>
      </w:r>
      <w:r w:rsidRPr="007100A7">
        <w:rPr>
          <w:rStyle w:val="1-Char"/>
          <w:rFonts w:hint="cs"/>
          <w:rtl/>
        </w:rPr>
        <w:t xml:space="preserve">د: </w:t>
      </w:r>
      <w:r w:rsidRPr="00BE2421">
        <w:rPr>
          <w:rStyle w:val="5-Char"/>
          <w:rFonts w:hint="cs"/>
          <w:rtl/>
        </w:rPr>
        <w:t>«وَ کٰانَ اَحَدُنٰا يَلْزِقُ مَنْکَبَهُ بِمَنْکَبِ صٰاحِبِهِ وَ قَدَمَهُ بِقَدَمِهِ»</w:t>
      </w:r>
      <w:r w:rsidRPr="007100A7">
        <w:rPr>
          <w:rStyle w:val="1-Char"/>
          <w:rFonts w:hint="cs"/>
          <w:rtl/>
        </w:rPr>
        <w:t xml:space="preserve"> (بخار</w:t>
      </w:r>
      <w:r w:rsidR="00446BB7">
        <w:rPr>
          <w:rStyle w:val="1-Char"/>
          <w:rFonts w:hint="cs"/>
          <w:rtl/>
        </w:rPr>
        <w:t>ی</w:t>
      </w:r>
      <w:r w:rsidRPr="007100A7">
        <w:rPr>
          <w:rStyle w:val="1-Char"/>
          <w:rFonts w:hint="cs"/>
          <w:rtl/>
        </w:rPr>
        <w:t xml:space="preserve">)؛ </w:t>
      </w:r>
      <w:r w:rsidRPr="00BE2421">
        <w:rPr>
          <w:rStyle w:val="1-Char"/>
          <w:rFonts w:hint="cs"/>
          <w:rtl/>
        </w:rPr>
        <w:t xml:space="preserve">«و هر </w:t>
      </w:r>
      <w:r w:rsidR="00446BB7">
        <w:rPr>
          <w:rStyle w:val="1-Char"/>
          <w:rFonts w:hint="cs"/>
          <w:rtl/>
        </w:rPr>
        <w:t>ی</w:t>
      </w:r>
      <w:r w:rsidRPr="00BE2421">
        <w:rPr>
          <w:rStyle w:val="1-Char"/>
          <w:rFonts w:hint="cs"/>
          <w:rtl/>
        </w:rPr>
        <w:t>ک از ما شانه‌ها و پاها</w:t>
      </w:r>
      <w:r w:rsidR="00446BB7">
        <w:rPr>
          <w:rStyle w:val="1-Char"/>
          <w:rFonts w:hint="cs"/>
          <w:rtl/>
        </w:rPr>
        <w:t>ی</w:t>
      </w:r>
      <w:r w:rsidRPr="00BE2421">
        <w:rPr>
          <w:rStyle w:val="1-Char"/>
          <w:rFonts w:hint="cs"/>
          <w:rtl/>
        </w:rPr>
        <w:t>ش را به شانه‌ها و پاها</w:t>
      </w:r>
      <w:r w:rsidR="00446BB7">
        <w:rPr>
          <w:rStyle w:val="1-Char"/>
          <w:rFonts w:hint="cs"/>
          <w:rtl/>
        </w:rPr>
        <w:t>ی</w:t>
      </w:r>
      <w:r w:rsidRPr="00BE2421">
        <w:rPr>
          <w:rStyle w:val="1-Char"/>
          <w:rFonts w:hint="cs"/>
          <w:rtl/>
        </w:rPr>
        <w:t xml:space="preserve"> بغل‌دست</w:t>
      </w:r>
      <w:r w:rsidR="00446BB7">
        <w:rPr>
          <w:rStyle w:val="1-Char"/>
          <w:rFonts w:hint="cs"/>
          <w:rtl/>
        </w:rPr>
        <w:t>ی</w:t>
      </w:r>
      <w:r w:rsidRPr="00BE2421">
        <w:rPr>
          <w:rStyle w:val="1-Char"/>
          <w:rFonts w:hint="cs"/>
          <w:rtl/>
        </w:rPr>
        <w:t xml:space="preserve"> خو</w:t>
      </w:r>
      <w:r w:rsidR="00446BB7">
        <w:rPr>
          <w:rStyle w:val="1-Char"/>
          <w:rFonts w:hint="cs"/>
          <w:rtl/>
        </w:rPr>
        <w:t>ی</w:t>
      </w:r>
      <w:r w:rsidRPr="00BE2421">
        <w:rPr>
          <w:rStyle w:val="1-Char"/>
          <w:rFonts w:hint="cs"/>
          <w:rtl/>
        </w:rPr>
        <w:t>ش م</w:t>
      </w:r>
      <w:r w:rsidR="00446BB7">
        <w:rPr>
          <w:rStyle w:val="1-Char"/>
          <w:rFonts w:hint="cs"/>
          <w:rtl/>
        </w:rPr>
        <w:t>ی</w:t>
      </w:r>
      <w:r w:rsidRPr="00BE2421">
        <w:rPr>
          <w:rStyle w:val="1-Char"/>
          <w:rFonts w:hint="cs"/>
          <w:rtl/>
        </w:rPr>
        <w:t>‌چسباند»</w:t>
      </w:r>
      <w:r w:rsidRPr="007100A7">
        <w:rPr>
          <w:rStyle w:val="1-Char"/>
          <w:rFonts w:hint="cs"/>
          <w:rtl/>
        </w:rPr>
        <w:t>.</w:t>
      </w:r>
    </w:p>
    <w:p w:rsidR="000A023E" w:rsidRPr="007100A7" w:rsidRDefault="000A023E" w:rsidP="00AF1D25">
      <w:pPr>
        <w:rPr>
          <w:rStyle w:val="1-Char"/>
          <w:rtl/>
        </w:rPr>
      </w:pPr>
      <w:r w:rsidRPr="007100A7">
        <w:rPr>
          <w:rStyle w:val="1-Char"/>
          <w:rFonts w:hint="cs"/>
          <w:rtl/>
        </w:rPr>
        <w:t>و نعمان بن بش</w:t>
      </w:r>
      <w:r w:rsidR="00446BB7">
        <w:rPr>
          <w:rStyle w:val="1-Char"/>
          <w:rFonts w:hint="cs"/>
          <w:rtl/>
        </w:rPr>
        <w:t>ی</w:t>
      </w:r>
      <w:r w:rsidRPr="007100A7">
        <w:rPr>
          <w:rStyle w:val="1-Char"/>
          <w:rFonts w:hint="cs"/>
          <w:rtl/>
        </w:rPr>
        <w:t>ر</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 xml:space="preserve">«رَأَيْتُ الرَّجُلَ مِنّٰا يَلْزِقُ کَعْبَهُ بِکَعْبِ صٰاحِبِه» </w:t>
      </w:r>
      <w:r w:rsidRPr="007100A7">
        <w:rPr>
          <w:rStyle w:val="1-Char"/>
          <w:rFonts w:hint="cs"/>
          <w:rtl/>
        </w:rPr>
        <w:t>(بخار</w:t>
      </w:r>
      <w:r w:rsidR="00446BB7">
        <w:rPr>
          <w:rStyle w:val="1-Char"/>
          <w:rFonts w:hint="cs"/>
          <w:rtl/>
        </w:rPr>
        <w:t>ی</w:t>
      </w:r>
      <w:r w:rsidRPr="007100A7">
        <w:rPr>
          <w:rStyle w:val="1-Char"/>
          <w:rFonts w:hint="cs"/>
          <w:rtl/>
        </w:rPr>
        <w:t xml:space="preserve">)؛ </w:t>
      </w:r>
      <w:r w:rsidRPr="00BE2421">
        <w:rPr>
          <w:rStyle w:val="1-Char"/>
          <w:rFonts w:hint="cs"/>
          <w:rtl/>
        </w:rPr>
        <w:t xml:space="preserve">«هر </w:t>
      </w:r>
      <w:r w:rsidR="00446BB7">
        <w:rPr>
          <w:rStyle w:val="1-Char"/>
          <w:rFonts w:hint="cs"/>
          <w:rtl/>
        </w:rPr>
        <w:t>ی</w:t>
      </w:r>
      <w:r w:rsidRPr="00BE2421">
        <w:rPr>
          <w:rStyle w:val="1-Char"/>
          <w:rFonts w:hint="cs"/>
          <w:rtl/>
        </w:rPr>
        <w:t>ک از ما قوزک پا</w:t>
      </w:r>
      <w:r w:rsidR="00446BB7">
        <w:rPr>
          <w:rStyle w:val="1-Char"/>
          <w:rFonts w:hint="cs"/>
          <w:rtl/>
        </w:rPr>
        <w:t>ی</w:t>
      </w:r>
      <w:r w:rsidRPr="00BE2421">
        <w:rPr>
          <w:rStyle w:val="1-Char"/>
          <w:rFonts w:hint="cs"/>
          <w:rtl/>
        </w:rPr>
        <w:t>ش را به قوزک پا</w:t>
      </w:r>
      <w:r w:rsidR="00446BB7">
        <w:rPr>
          <w:rStyle w:val="1-Char"/>
          <w:rFonts w:hint="cs"/>
          <w:rtl/>
        </w:rPr>
        <w:t>ی</w:t>
      </w:r>
      <w:r w:rsidRPr="00BE2421">
        <w:rPr>
          <w:rStyle w:val="1-Char"/>
          <w:rFonts w:hint="cs"/>
          <w:rtl/>
        </w:rPr>
        <w:t xml:space="preserve"> فرد مجاور خود م</w:t>
      </w:r>
      <w:r w:rsidR="00446BB7">
        <w:rPr>
          <w:rStyle w:val="1-Char"/>
          <w:rFonts w:hint="cs"/>
          <w:rtl/>
        </w:rPr>
        <w:t>ی</w:t>
      </w:r>
      <w:r w:rsidRPr="00BE2421">
        <w:rPr>
          <w:rStyle w:val="1-Char"/>
          <w:rFonts w:hint="cs"/>
          <w:rtl/>
        </w:rPr>
        <w:t>‌چسباند»</w:t>
      </w:r>
      <w:r w:rsidRPr="007100A7">
        <w:rPr>
          <w:rStyle w:val="1-Char"/>
          <w:rFonts w:hint="cs"/>
          <w:rtl/>
        </w:rPr>
        <w:t>.</w:t>
      </w:r>
    </w:p>
    <w:p w:rsidR="000A023E" w:rsidRPr="007100A7" w:rsidRDefault="000A023E" w:rsidP="00AF1D25">
      <w:pPr>
        <w:rPr>
          <w:rStyle w:val="1-Char"/>
          <w:rtl/>
        </w:rPr>
      </w:pPr>
      <w:r w:rsidRPr="007100A7">
        <w:rPr>
          <w:rStyle w:val="1-Char"/>
          <w:rFonts w:hint="cs"/>
          <w:rtl/>
        </w:rPr>
        <w:t>و براء بن عازب</w:t>
      </w:r>
      <w:r w:rsidR="00FE6406" w:rsidRPr="00FE6406">
        <w:rPr>
          <w:rStyle w:val="1-Char"/>
          <w:rFonts w:cs="CTraditional Arabic" w:hint="cs"/>
          <w:rtl/>
        </w:rPr>
        <w:t>س</w:t>
      </w:r>
      <w:r w:rsidRPr="007100A7">
        <w:rPr>
          <w:rStyle w:val="1-Char"/>
          <w:rFonts w:hint="cs"/>
          <w:rtl/>
        </w:rPr>
        <w:t xml:space="preserve"> در مورد فض</w:t>
      </w:r>
      <w:r w:rsidR="00446BB7">
        <w:rPr>
          <w:rStyle w:val="1-Char"/>
          <w:rFonts w:hint="cs"/>
          <w:rtl/>
        </w:rPr>
        <w:t>ی</w:t>
      </w:r>
      <w:r w:rsidRPr="007100A7">
        <w:rPr>
          <w:rStyle w:val="1-Char"/>
          <w:rFonts w:hint="cs"/>
          <w:rtl/>
        </w:rPr>
        <w:t>لت صفوف اول و صفوف سمت راست م</w:t>
      </w:r>
      <w:r w:rsidR="00446BB7">
        <w:rPr>
          <w:rStyle w:val="1-Char"/>
          <w:rFonts w:hint="cs"/>
          <w:rtl/>
        </w:rPr>
        <w:t>ی</w:t>
      </w:r>
      <w:r w:rsidRPr="007100A7">
        <w:rPr>
          <w:rStyle w:val="1-Char"/>
          <w:rFonts w:hint="cs"/>
          <w:rtl/>
        </w:rPr>
        <w:t>‌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w:t>
      </w:r>
    </w:p>
    <w:p w:rsidR="000A023E" w:rsidRPr="007100A7" w:rsidRDefault="000A023E" w:rsidP="00AF1D25">
      <w:pPr>
        <w:rPr>
          <w:rStyle w:val="1-Char"/>
          <w:rtl/>
        </w:rPr>
      </w:pPr>
      <w:r w:rsidRPr="00BE2421">
        <w:rPr>
          <w:rStyle w:val="5-Char"/>
          <w:rFonts w:hint="cs"/>
          <w:rtl/>
        </w:rPr>
        <w:t>«اِنَّ اللهَ وَ مَلٰائِکَتَهُ يُصَلُّوْنَ عَلَي الصُّفُوْفِ الاُوَلِ»</w:t>
      </w:r>
      <w:r w:rsidRPr="007100A7">
        <w:rPr>
          <w:rStyle w:val="1-Char"/>
          <w:rFonts w:hint="cs"/>
          <w:rtl/>
        </w:rPr>
        <w:t xml:space="preserve"> (ابوداود و نسا</w:t>
      </w:r>
      <w:r w:rsidR="00446BB7">
        <w:rPr>
          <w:rStyle w:val="1-Char"/>
          <w:rFonts w:hint="cs"/>
          <w:rtl/>
        </w:rPr>
        <w:t>یی</w:t>
      </w:r>
      <w:r w:rsidRPr="007100A7">
        <w:rPr>
          <w:rStyle w:val="1-Char"/>
          <w:rFonts w:hint="cs"/>
          <w:rtl/>
        </w:rPr>
        <w:t xml:space="preserve">)؛ </w:t>
      </w:r>
      <w:r w:rsidRPr="00BE2421">
        <w:rPr>
          <w:rStyle w:val="1-Char"/>
          <w:rFonts w:hint="cs"/>
          <w:rtl/>
        </w:rPr>
        <w:t>«خدا و فرشتگان او بر صف‌ها</w:t>
      </w:r>
      <w:r w:rsidR="00446BB7">
        <w:rPr>
          <w:rStyle w:val="1-Char"/>
          <w:rFonts w:hint="cs"/>
          <w:rtl/>
        </w:rPr>
        <w:t>ی</w:t>
      </w:r>
      <w:r w:rsidRPr="00BE2421">
        <w:rPr>
          <w:rStyle w:val="1-Char"/>
          <w:rFonts w:hint="cs"/>
          <w:rtl/>
        </w:rPr>
        <w:t xml:space="preserve"> اول نماز، صلوات م</w:t>
      </w:r>
      <w:r w:rsidR="00446BB7">
        <w:rPr>
          <w:rStyle w:val="1-Char"/>
          <w:rFonts w:hint="cs"/>
          <w:rtl/>
        </w:rPr>
        <w:t>ی</w:t>
      </w:r>
      <w:r w:rsidRPr="00BE2421">
        <w:rPr>
          <w:rStyle w:val="1-Char"/>
          <w:rFonts w:hint="cs"/>
          <w:rtl/>
        </w:rPr>
        <w:t>‌فرستند»</w:t>
      </w:r>
      <w:r w:rsidRPr="007100A7">
        <w:rPr>
          <w:rStyle w:val="1-Char"/>
          <w:rFonts w:hint="cs"/>
          <w:rtl/>
        </w:rPr>
        <w:t>.</w:t>
      </w:r>
    </w:p>
    <w:p w:rsidR="000A023E" w:rsidRPr="007100A7" w:rsidRDefault="000A023E" w:rsidP="00AF1D25">
      <w:pPr>
        <w:rPr>
          <w:rStyle w:val="1-Char"/>
          <w:rtl/>
        </w:rPr>
      </w:pPr>
      <w:r w:rsidRPr="007100A7">
        <w:rPr>
          <w:rStyle w:val="1-Char"/>
          <w:rFonts w:hint="cs"/>
          <w:rtl/>
        </w:rPr>
        <w:t>و همچن</w:t>
      </w:r>
      <w:r w:rsidR="00446BB7">
        <w:rPr>
          <w:rStyle w:val="1-Char"/>
          <w:rFonts w:hint="cs"/>
          <w:rtl/>
        </w:rPr>
        <w:t>ی</w:t>
      </w:r>
      <w:r w:rsidRPr="007100A7">
        <w:rPr>
          <w:rStyle w:val="1-Char"/>
          <w:rFonts w:hint="cs"/>
          <w:rtl/>
        </w:rPr>
        <w:t>ن از براء بن عازب</w:t>
      </w:r>
      <w:r w:rsidR="00FE6406" w:rsidRPr="00FE6406">
        <w:rPr>
          <w:rStyle w:val="1-Char"/>
          <w:rFonts w:cs="CTraditional Arabic" w:hint="cs"/>
          <w:rtl/>
        </w:rPr>
        <w:t>س</w:t>
      </w:r>
      <w:r w:rsidRPr="007100A7">
        <w:rPr>
          <w:rStyle w:val="1-Char"/>
          <w:rFonts w:hint="cs"/>
          <w:rtl/>
        </w:rPr>
        <w:t xml:space="preserve"> روا</w:t>
      </w:r>
      <w:r w:rsidR="00446BB7">
        <w:rPr>
          <w:rStyle w:val="1-Char"/>
          <w:rFonts w:hint="cs"/>
          <w:rtl/>
        </w:rPr>
        <w:t>ی</w:t>
      </w:r>
      <w:r w:rsidRPr="007100A7">
        <w:rPr>
          <w:rStyle w:val="1-Char"/>
          <w:rFonts w:hint="cs"/>
          <w:rtl/>
        </w:rPr>
        <w:t>ت است: وقت</w:t>
      </w:r>
      <w:r w:rsidR="00446BB7">
        <w:rPr>
          <w:rStyle w:val="1-Char"/>
          <w:rFonts w:hint="cs"/>
          <w:rtl/>
        </w:rPr>
        <w:t>ی</w:t>
      </w:r>
      <w:r w:rsidRPr="007100A7">
        <w:rPr>
          <w:rStyle w:val="1-Char"/>
          <w:rFonts w:hint="cs"/>
          <w:rtl/>
        </w:rPr>
        <w:t xml:space="preserve"> که پشت سر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نماز م</w:t>
      </w:r>
      <w:r w:rsidR="00446BB7">
        <w:rPr>
          <w:rStyle w:val="1-Char"/>
          <w:rFonts w:hint="cs"/>
          <w:rtl/>
        </w:rPr>
        <w:t>ی</w:t>
      </w:r>
      <w:r w:rsidRPr="007100A7">
        <w:rPr>
          <w:rStyle w:val="1-Char"/>
          <w:rFonts w:hint="cs"/>
          <w:rtl/>
        </w:rPr>
        <w:t>‌خواند</w:t>
      </w:r>
      <w:r w:rsidR="00446BB7">
        <w:rPr>
          <w:rStyle w:val="1-Char"/>
          <w:rFonts w:hint="cs"/>
          <w:rtl/>
        </w:rPr>
        <w:t>ی</w:t>
      </w:r>
      <w:r w:rsidRPr="007100A7">
        <w:rPr>
          <w:rStyle w:val="1-Char"/>
          <w:rFonts w:hint="cs"/>
          <w:rtl/>
        </w:rPr>
        <w:t>م، دوست داشت</w:t>
      </w:r>
      <w:r w:rsidR="00446BB7">
        <w:rPr>
          <w:rStyle w:val="1-Char"/>
          <w:rFonts w:hint="cs"/>
          <w:rtl/>
        </w:rPr>
        <w:t>ی</w:t>
      </w:r>
      <w:r w:rsidRPr="007100A7">
        <w:rPr>
          <w:rStyle w:val="1-Char"/>
          <w:rFonts w:hint="cs"/>
          <w:rtl/>
        </w:rPr>
        <w:t>م در سمت راست او با</w:t>
      </w:r>
      <w:r w:rsidR="00446BB7">
        <w:rPr>
          <w:rStyle w:val="1-Char"/>
          <w:rFonts w:hint="cs"/>
          <w:rtl/>
        </w:rPr>
        <w:t>ی</w:t>
      </w:r>
      <w:r w:rsidRPr="007100A7">
        <w:rPr>
          <w:rStyle w:val="1-Char"/>
          <w:rFonts w:hint="cs"/>
          <w:rtl/>
        </w:rPr>
        <w:t>ست</w:t>
      </w:r>
      <w:r w:rsidR="00446BB7">
        <w:rPr>
          <w:rStyle w:val="1-Char"/>
          <w:rFonts w:hint="cs"/>
          <w:rtl/>
        </w:rPr>
        <w:t>ی</w:t>
      </w:r>
      <w:r w:rsidRPr="007100A7">
        <w:rPr>
          <w:rStyle w:val="1-Char"/>
          <w:rFonts w:hint="cs"/>
          <w:rtl/>
        </w:rPr>
        <w:t>م؛ چون پس از سلام، رو به ما م</w:t>
      </w:r>
      <w:r w:rsidR="00446BB7">
        <w:rPr>
          <w:rStyle w:val="1-Char"/>
          <w:rFonts w:hint="cs"/>
          <w:rtl/>
        </w:rPr>
        <w:t>ی</w:t>
      </w:r>
      <w:r w:rsidRPr="007100A7">
        <w:rPr>
          <w:rStyle w:val="1-Char"/>
          <w:rFonts w:hint="cs"/>
          <w:rtl/>
        </w:rPr>
        <w:t>‌کرد. براء</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د: از او شن</w:t>
      </w:r>
      <w:r w:rsidR="00446BB7">
        <w:rPr>
          <w:rStyle w:val="1-Char"/>
          <w:rFonts w:hint="cs"/>
          <w:rtl/>
        </w:rPr>
        <w:t>ی</w:t>
      </w:r>
      <w:r w:rsidRPr="007100A7">
        <w:rPr>
          <w:rStyle w:val="1-Char"/>
          <w:rFonts w:hint="cs"/>
          <w:rtl/>
        </w:rPr>
        <w:t>دم که م</w:t>
      </w:r>
      <w:r w:rsidR="00446BB7">
        <w:rPr>
          <w:rStyle w:val="1-Char"/>
          <w:rFonts w:hint="cs"/>
          <w:rtl/>
        </w:rPr>
        <w:t>ی</w:t>
      </w:r>
      <w:r w:rsidRPr="007100A7">
        <w:rPr>
          <w:rStyle w:val="1-Char"/>
          <w:rFonts w:hint="cs"/>
          <w:rtl/>
        </w:rPr>
        <w:t xml:space="preserve">‌فرمود: </w:t>
      </w:r>
      <w:r w:rsidRPr="00BE2421">
        <w:rPr>
          <w:rStyle w:val="5-Char"/>
          <w:rFonts w:hint="cs"/>
          <w:rtl/>
        </w:rPr>
        <w:t>«رَبِّ قِنِيْ عَذٰابَ</w:t>
      </w:r>
      <w:r w:rsidR="00544D97">
        <w:rPr>
          <w:rStyle w:val="5-Char"/>
          <w:rFonts w:hint="cs"/>
          <w:rtl/>
        </w:rPr>
        <w:t xml:space="preserve">كَ </w:t>
      </w:r>
      <w:r w:rsidRPr="00BE2421">
        <w:rPr>
          <w:rStyle w:val="5-Char"/>
          <w:rFonts w:hint="cs"/>
          <w:rtl/>
        </w:rPr>
        <w:t>يَوْمَ تُبْعَثُ عِبٰادَ</w:t>
      </w:r>
      <w:r w:rsidR="00544D97">
        <w:rPr>
          <w:rStyle w:val="5-Char"/>
          <w:rFonts w:hint="cs"/>
          <w:rtl/>
        </w:rPr>
        <w:t>كَ»</w:t>
      </w:r>
      <w:r w:rsidRPr="007100A7">
        <w:rPr>
          <w:rStyle w:val="1-Char"/>
          <w:rFonts w:hint="cs"/>
          <w:rtl/>
        </w:rPr>
        <w:t xml:space="preserve"> (مسلم)؛ </w:t>
      </w:r>
      <w:r w:rsidRPr="00BE2421">
        <w:rPr>
          <w:rStyle w:val="1-Char"/>
          <w:rFonts w:hint="cs"/>
          <w:rtl/>
        </w:rPr>
        <w:t>«پروردگارا! روز</w:t>
      </w:r>
      <w:r w:rsidR="00446BB7">
        <w:rPr>
          <w:rStyle w:val="1-Char"/>
          <w:rFonts w:hint="cs"/>
          <w:rtl/>
        </w:rPr>
        <w:t>ی</w:t>
      </w:r>
      <w:r w:rsidRPr="00BE2421">
        <w:rPr>
          <w:rStyle w:val="1-Char"/>
          <w:rFonts w:hint="cs"/>
          <w:rtl/>
        </w:rPr>
        <w:t xml:space="preserve"> که بندگانت را زنده م</w:t>
      </w:r>
      <w:r w:rsidR="00446BB7">
        <w:rPr>
          <w:rStyle w:val="1-Char"/>
          <w:rFonts w:hint="cs"/>
          <w:rtl/>
        </w:rPr>
        <w:t>ی</w:t>
      </w:r>
      <w:r w:rsidRPr="00BE2421">
        <w:rPr>
          <w:rStyle w:val="1-Char"/>
          <w:rFonts w:hint="cs"/>
          <w:rtl/>
        </w:rPr>
        <w:t>‌کن</w:t>
      </w:r>
      <w:r w:rsidR="00446BB7">
        <w:rPr>
          <w:rStyle w:val="1-Char"/>
          <w:rFonts w:hint="cs"/>
          <w:rtl/>
        </w:rPr>
        <w:t>ی</w:t>
      </w:r>
      <w:r w:rsidRPr="00BE2421">
        <w:rPr>
          <w:rStyle w:val="1-Char"/>
          <w:rFonts w:hint="cs"/>
          <w:rtl/>
        </w:rPr>
        <w:t>، مرا از عذابت محفوظ بفرما»</w:t>
      </w:r>
      <w:r w:rsidRPr="007100A7">
        <w:rPr>
          <w:rStyle w:val="1-Char"/>
          <w:rFonts w:hint="cs"/>
          <w:rtl/>
        </w:rPr>
        <w:t>.]</w:t>
      </w:r>
    </w:p>
    <w:p w:rsidR="00BA5AEF" w:rsidRPr="005541E3" w:rsidRDefault="00BA5AEF" w:rsidP="001939FB">
      <w:pPr>
        <w:pStyle w:val="3-"/>
      </w:pPr>
      <w:r w:rsidRPr="005541E3">
        <w:rPr>
          <w:rFonts w:hint="eastAsia"/>
          <w:rtl/>
        </w:rPr>
        <w:t>فَصلٌ</w:t>
      </w:r>
      <w:r w:rsidRPr="005541E3">
        <w:rPr>
          <w:rtl/>
        </w:rPr>
        <w:t xml:space="preserve"> </w:t>
      </w:r>
      <w:r w:rsidRPr="005541E3">
        <w:rPr>
          <w:rFonts w:hint="eastAsia"/>
          <w:rtl/>
        </w:rPr>
        <w:t>فِيمَا</w:t>
      </w:r>
      <w:r w:rsidRPr="005541E3">
        <w:rPr>
          <w:rtl/>
        </w:rPr>
        <w:t xml:space="preserve"> </w:t>
      </w:r>
      <w:r w:rsidRPr="005541E3">
        <w:rPr>
          <w:rFonts w:hint="eastAsia"/>
          <w:rtl/>
        </w:rPr>
        <w:t>يَفعَلُهُ</w:t>
      </w:r>
      <w:r w:rsidRPr="005541E3">
        <w:rPr>
          <w:rtl/>
        </w:rPr>
        <w:t xml:space="preserve"> </w:t>
      </w:r>
      <w:r w:rsidRPr="005541E3">
        <w:rPr>
          <w:rFonts w:hint="eastAsia"/>
          <w:rtl/>
        </w:rPr>
        <w:t>المُقتَدِي</w:t>
      </w:r>
      <w:r w:rsidRPr="005541E3">
        <w:rPr>
          <w:rtl/>
        </w:rPr>
        <w:t xml:space="preserve"> </w:t>
      </w:r>
      <w:r w:rsidRPr="005541E3">
        <w:rPr>
          <w:rFonts w:hint="eastAsia"/>
          <w:rtl/>
        </w:rPr>
        <w:t>بَعدَ</w:t>
      </w:r>
      <w:r w:rsidRPr="005541E3">
        <w:rPr>
          <w:rtl/>
        </w:rPr>
        <w:t xml:space="preserve"> </w:t>
      </w:r>
      <w:r w:rsidRPr="005541E3">
        <w:rPr>
          <w:rFonts w:hint="eastAsia"/>
          <w:rtl/>
        </w:rPr>
        <w:t>فَرَاغِ</w:t>
      </w:r>
      <w:r w:rsidRPr="005541E3">
        <w:rPr>
          <w:rtl/>
        </w:rPr>
        <w:t xml:space="preserve"> </w:t>
      </w:r>
      <w:r w:rsidRPr="005541E3">
        <w:rPr>
          <w:rFonts w:hint="eastAsia"/>
          <w:rtl/>
        </w:rPr>
        <w:t>إِمَامِه</w:t>
      </w:r>
      <w:r w:rsidRPr="005541E3">
        <w:rPr>
          <w:rtl/>
        </w:rPr>
        <w:t xml:space="preserve"> </w:t>
      </w:r>
      <w:r w:rsidRPr="005541E3">
        <w:rPr>
          <w:rFonts w:hint="eastAsia"/>
          <w:rtl/>
        </w:rPr>
        <w:t>مِن</w:t>
      </w:r>
      <w:r w:rsidRPr="005541E3">
        <w:rPr>
          <w:rtl/>
        </w:rPr>
        <w:t xml:space="preserve"> </w:t>
      </w:r>
      <w:r w:rsidRPr="005541E3">
        <w:rPr>
          <w:rFonts w:hint="eastAsia"/>
          <w:rtl/>
        </w:rPr>
        <w:t>وَاجِبٍ</w:t>
      </w:r>
      <w:r w:rsidRPr="005541E3">
        <w:rPr>
          <w:rtl/>
        </w:rPr>
        <w:t xml:space="preserve"> </w:t>
      </w:r>
      <w:r w:rsidRPr="005541E3">
        <w:rPr>
          <w:rFonts w:hint="eastAsia"/>
          <w:rtl/>
        </w:rPr>
        <w:t>وَ</w:t>
      </w:r>
      <w:r w:rsidRPr="005541E3">
        <w:rPr>
          <w:rtl/>
        </w:rPr>
        <w:t xml:space="preserve"> </w:t>
      </w:r>
      <w:r w:rsidRPr="005541E3">
        <w:rPr>
          <w:rFonts w:hint="eastAsia"/>
          <w:rtl/>
        </w:rPr>
        <w:t>غَيرِه</w:t>
      </w:r>
    </w:p>
    <w:p w:rsidR="00BA5AEF" w:rsidRDefault="00BA5AEF" w:rsidP="00AF1D25">
      <w:pPr>
        <w:rPr>
          <w:rStyle w:val="5-Char"/>
          <w:rtl/>
        </w:rPr>
      </w:pPr>
      <w:r w:rsidRPr="00BE2421">
        <w:rPr>
          <w:rStyle w:val="5-Char"/>
          <w:rFonts w:hint="eastAsia"/>
          <w:rtl/>
        </w:rPr>
        <w:t>لَو</w:t>
      </w:r>
      <w:r w:rsidRPr="00BE2421">
        <w:rPr>
          <w:rStyle w:val="5-Char"/>
          <w:rtl/>
        </w:rPr>
        <w:t xml:space="preserve"> </w:t>
      </w:r>
      <w:r w:rsidRPr="00BE2421">
        <w:rPr>
          <w:rStyle w:val="5-Char"/>
          <w:rFonts w:hint="eastAsia"/>
          <w:rtl/>
        </w:rPr>
        <w:t>سَلَّمَ</w:t>
      </w:r>
      <w:r w:rsidRPr="00BE2421">
        <w:rPr>
          <w:rStyle w:val="5-Char"/>
          <w:rtl/>
        </w:rPr>
        <w:t xml:space="preserve"> </w:t>
      </w:r>
      <w:r w:rsidRPr="00BE2421">
        <w:rPr>
          <w:rStyle w:val="5-Char"/>
          <w:rFonts w:hint="eastAsia"/>
          <w:rtl/>
        </w:rPr>
        <w:t>الإِمَامُ</w:t>
      </w:r>
      <w:r w:rsidRPr="00BE2421">
        <w:rPr>
          <w:rStyle w:val="5-Char"/>
          <w:rtl/>
        </w:rPr>
        <w:t xml:space="preserve"> </w:t>
      </w:r>
      <w:r w:rsidRPr="00BE2421">
        <w:rPr>
          <w:rStyle w:val="5-Char"/>
          <w:rFonts w:hint="eastAsia"/>
          <w:rtl/>
        </w:rPr>
        <w:t>قَبلَ</w:t>
      </w:r>
      <w:r w:rsidRPr="00BE2421">
        <w:rPr>
          <w:rStyle w:val="5-Char"/>
          <w:rtl/>
        </w:rPr>
        <w:t xml:space="preserve"> </w:t>
      </w:r>
      <w:r w:rsidRPr="00BE2421">
        <w:rPr>
          <w:rStyle w:val="5-Char"/>
          <w:rFonts w:hint="eastAsia"/>
          <w:rtl/>
        </w:rPr>
        <w:t>ف</w:t>
      </w:r>
      <w:r w:rsidRPr="00BE2421">
        <w:rPr>
          <w:rStyle w:val="5-Char"/>
          <w:rFonts w:hint="cs"/>
          <w:rtl/>
        </w:rPr>
        <w:t>َ</w:t>
      </w:r>
      <w:r w:rsidRPr="00BE2421">
        <w:rPr>
          <w:rStyle w:val="5-Char"/>
          <w:rFonts w:hint="eastAsia"/>
          <w:rtl/>
        </w:rPr>
        <w:t>رَاغِ</w:t>
      </w:r>
      <w:r w:rsidRPr="00BE2421">
        <w:rPr>
          <w:rStyle w:val="5-Char"/>
          <w:rtl/>
        </w:rPr>
        <w:t xml:space="preserve"> </w:t>
      </w:r>
      <w:r w:rsidRPr="00BE2421">
        <w:rPr>
          <w:rStyle w:val="5-Char"/>
          <w:rFonts w:hint="eastAsia"/>
          <w:rtl/>
        </w:rPr>
        <w:t>المُقتَدِي</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تَّشَهُّدِ</w:t>
      </w:r>
      <w:r w:rsidRPr="00BE2421">
        <w:rPr>
          <w:rStyle w:val="5-Char"/>
          <w:rFonts w:hint="cs"/>
          <w:rtl/>
        </w:rPr>
        <w:t>،</w:t>
      </w:r>
      <w:r w:rsidRPr="00BE2421">
        <w:rPr>
          <w:rStyle w:val="5-Char"/>
          <w:rtl/>
        </w:rPr>
        <w:t xml:space="preserve"> </w:t>
      </w:r>
      <w:r w:rsidRPr="00BE2421">
        <w:rPr>
          <w:rStyle w:val="5-Char"/>
          <w:rFonts w:hint="eastAsia"/>
          <w:rtl/>
        </w:rPr>
        <w:t>يُتِمُّ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رَفَعَ</w:t>
      </w:r>
      <w:r w:rsidRPr="00BE2421">
        <w:rPr>
          <w:rStyle w:val="5-Char"/>
          <w:rtl/>
        </w:rPr>
        <w:t xml:space="preserve"> </w:t>
      </w:r>
      <w:r w:rsidRPr="00BE2421">
        <w:rPr>
          <w:rStyle w:val="5-Char"/>
          <w:rFonts w:hint="eastAsia"/>
          <w:rtl/>
        </w:rPr>
        <w:t>الإِمَامُ</w:t>
      </w:r>
      <w:r w:rsidRPr="00BE2421">
        <w:rPr>
          <w:rStyle w:val="5-Char"/>
          <w:rtl/>
        </w:rPr>
        <w:t xml:space="preserve"> </w:t>
      </w:r>
      <w:r w:rsidRPr="00BE2421">
        <w:rPr>
          <w:rStyle w:val="5-Char"/>
          <w:rFonts w:hint="eastAsia"/>
          <w:rtl/>
        </w:rPr>
        <w:t>رَأسَه</w:t>
      </w:r>
      <w:r w:rsidRPr="00BE2421">
        <w:rPr>
          <w:rStyle w:val="5-Char"/>
          <w:rtl/>
        </w:rPr>
        <w:t xml:space="preserve"> </w:t>
      </w:r>
      <w:r w:rsidRPr="00BE2421">
        <w:rPr>
          <w:rStyle w:val="5-Char"/>
          <w:rFonts w:hint="eastAsia"/>
          <w:rtl/>
        </w:rPr>
        <w:t>قَبلَ</w:t>
      </w:r>
      <w:r w:rsidRPr="00BE2421">
        <w:rPr>
          <w:rStyle w:val="5-Char"/>
          <w:rtl/>
        </w:rPr>
        <w:t xml:space="preserve"> </w:t>
      </w:r>
      <w:r w:rsidRPr="00BE2421">
        <w:rPr>
          <w:rStyle w:val="5-Char"/>
          <w:rFonts w:hint="eastAsia"/>
          <w:rtl/>
        </w:rPr>
        <w:t>تَسبِيحِ</w:t>
      </w:r>
      <w:r w:rsidRPr="00BE2421">
        <w:rPr>
          <w:rStyle w:val="5-Char"/>
          <w:rtl/>
        </w:rPr>
        <w:t xml:space="preserve"> </w:t>
      </w:r>
      <w:r w:rsidRPr="00BE2421">
        <w:rPr>
          <w:rStyle w:val="5-Char"/>
          <w:rFonts w:hint="eastAsia"/>
          <w:rtl/>
        </w:rPr>
        <w:t>المُقتَدِي</w:t>
      </w:r>
      <w:r w:rsidRPr="00BE2421">
        <w:rPr>
          <w:rStyle w:val="5-Char"/>
          <w:rtl/>
        </w:rPr>
        <w:t xml:space="preserve"> </w:t>
      </w:r>
      <w:r w:rsidRPr="00BE2421">
        <w:rPr>
          <w:rStyle w:val="5-Char"/>
          <w:rFonts w:hint="eastAsia"/>
          <w:rtl/>
        </w:rPr>
        <w:t>ثَلَاثًا</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رُّكُوعِ</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السُّجُودِ</w:t>
      </w:r>
      <w:r w:rsidRPr="00BE2421">
        <w:rPr>
          <w:rStyle w:val="5-Char"/>
          <w:rFonts w:hint="cs"/>
          <w:rtl/>
        </w:rPr>
        <w:t>،</w:t>
      </w:r>
      <w:r w:rsidRPr="00BE2421">
        <w:rPr>
          <w:rStyle w:val="5-Char"/>
          <w:rtl/>
        </w:rPr>
        <w:t xml:space="preserve"> </w:t>
      </w:r>
      <w:r w:rsidRPr="00BE2421">
        <w:rPr>
          <w:rStyle w:val="5-Char"/>
          <w:rFonts w:hint="eastAsia"/>
          <w:rtl/>
        </w:rPr>
        <w:t>يُتَابِعُ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زَادَ</w:t>
      </w:r>
      <w:r w:rsidRPr="00BE2421">
        <w:rPr>
          <w:rStyle w:val="5-Char"/>
          <w:rtl/>
        </w:rPr>
        <w:t xml:space="preserve"> </w:t>
      </w:r>
      <w:r w:rsidRPr="00BE2421">
        <w:rPr>
          <w:rStyle w:val="5-Char"/>
          <w:rFonts w:hint="eastAsia"/>
          <w:rtl/>
        </w:rPr>
        <w:t>الإِمَامُ</w:t>
      </w:r>
      <w:r w:rsidRPr="00BE2421">
        <w:rPr>
          <w:rStyle w:val="5-Char"/>
          <w:rtl/>
        </w:rPr>
        <w:t xml:space="preserve"> </w:t>
      </w:r>
      <w:r w:rsidRPr="00BE2421">
        <w:rPr>
          <w:rStyle w:val="5-Char"/>
          <w:rFonts w:hint="eastAsia"/>
          <w:rtl/>
        </w:rPr>
        <w:t>سَجدَةً</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قَامَ</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القُعُودِ</w:t>
      </w:r>
      <w:r w:rsidRPr="00BE2421">
        <w:rPr>
          <w:rStyle w:val="5-Char"/>
          <w:rtl/>
        </w:rPr>
        <w:t xml:space="preserve"> </w:t>
      </w:r>
      <w:r w:rsidRPr="00BE2421">
        <w:rPr>
          <w:rStyle w:val="5-Char"/>
          <w:rFonts w:hint="eastAsia"/>
          <w:rtl/>
        </w:rPr>
        <w:t>الأَخيرِ</w:t>
      </w:r>
      <w:r w:rsidRPr="00BE2421">
        <w:rPr>
          <w:rStyle w:val="5-Char"/>
          <w:rtl/>
        </w:rPr>
        <w:t xml:space="preserve"> </w:t>
      </w:r>
      <w:r w:rsidRPr="00BE2421">
        <w:rPr>
          <w:rStyle w:val="5-Char"/>
          <w:rFonts w:hint="eastAsia"/>
          <w:rtl/>
        </w:rPr>
        <w:t>سَاهِيًا</w:t>
      </w:r>
      <w:r w:rsidRPr="00BE2421">
        <w:rPr>
          <w:rStyle w:val="5-Char"/>
          <w:rFonts w:hint="cs"/>
          <w:rtl/>
        </w:rPr>
        <w:t>،</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تَّبِعُهُ</w:t>
      </w:r>
      <w:r w:rsidRPr="00BE2421">
        <w:rPr>
          <w:rStyle w:val="5-Char"/>
          <w:rtl/>
        </w:rPr>
        <w:t xml:space="preserve"> </w:t>
      </w:r>
      <w:r w:rsidRPr="00BE2421">
        <w:rPr>
          <w:rStyle w:val="5-Char"/>
          <w:rFonts w:hint="eastAsia"/>
          <w:rtl/>
        </w:rPr>
        <w:t>المُؤتَمُّ</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قَيَّدَهَا</w:t>
      </w:r>
      <w:r w:rsidRPr="00BE2421">
        <w:rPr>
          <w:rStyle w:val="5-Char"/>
          <w:rFonts w:hint="cs"/>
          <w:rtl/>
        </w:rPr>
        <w:t>،</w:t>
      </w:r>
      <w:r w:rsidRPr="00BE2421">
        <w:rPr>
          <w:rStyle w:val="5-Char"/>
          <w:rtl/>
        </w:rPr>
        <w:t xml:space="preserve"> </w:t>
      </w:r>
      <w:r w:rsidRPr="00BE2421">
        <w:rPr>
          <w:rStyle w:val="5-Char"/>
          <w:rFonts w:hint="eastAsia"/>
          <w:rtl/>
        </w:rPr>
        <w:t>سَلَّمَ</w:t>
      </w:r>
      <w:r w:rsidRPr="00BE2421">
        <w:rPr>
          <w:rStyle w:val="5-Char"/>
          <w:rtl/>
        </w:rPr>
        <w:t xml:space="preserve"> </w:t>
      </w:r>
      <w:r w:rsidRPr="00BE2421">
        <w:rPr>
          <w:rStyle w:val="5-Char"/>
          <w:rFonts w:hint="eastAsia"/>
          <w:rtl/>
        </w:rPr>
        <w:t>وَحدَ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قَامَ</w:t>
      </w:r>
      <w:r w:rsidRPr="00BE2421">
        <w:rPr>
          <w:rStyle w:val="5-Char"/>
          <w:rtl/>
        </w:rPr>
        <w:t xml:space="preserve"> </w:t>
      </w:r>
      <w:r w:rsidRPr="00BE2421">
        <w:rPr>
          <w:rStyle w:val="5-Char"/>
          <w:rFonts w:hint="eastAsia"/>
          <w:rtl/>
        </w:rPr>
        <w:t>الإِمَامُ</w:t>
      </w:r>
      <w:r w:rsidRPr="00BE2421">
        <w:rPr>
          <w:rStyle w:val="5-Char"/>
          <w:rtl/>
        </w:rPr>
        <w:t xml:space="preserve"> </w:t>
      </w:r>
      <w:r w:rsidRPr="00BE2421">
        <w:rPr>
          <w:rStyle w:val="5-Char"/>
          <w:rFonts w:hint="eastAsia"/>
          <w:rtl/>
        </w:rPr>
        <w:t>قَبلَ</w:t>
      </w:r>
      <w:r w:rsidRPr="00BE2421">
        <w:rPr>
          <w:rStyle w:val="5-Char"/>
          <w:rtl/>
        </w:rPr>
        <w:t xml:space="preserve"> </w:t>
      </w:r>
      <w:r w:rsidRPr="00BE2421">
        <w:rPr>
          <w:rStyle w:val="5-Char"/>
          <w:rFonts w:hint="eastAsia"/>
          <w:rtl/>
        </w:rPr>
        <w:t>القُعُودِ</w:t>
      </w:r>
      <w:r w:rsidRPr="00BE2421">
        <w:rPr>
          <w:rStyle w:val="5-Char"/>
          <w:rtl/>
        </w:rPr>
        <w:t xml:space="preserve"> </w:t>
      </w:r>
      <w:r w:rsidRPr="00BE2421">
        <w:rPr>
          <w:rStyle w:val="5-Char"/>
          <w:rFonts w:hint="eastAsia"/>
          <w:rtl/>
        </w:rPr>
        <w:t>الأَخيرِ</w:t>
      </w:r>
      <w:r w:rsidRPr="00BE2421">
        <w:rPr>
          <w:rStyle w:val="5-Char"/>
          <w:rtl/>
        </w:rPr>
        <w:t xml:space="preserve"> </w:t>
      </w:r>
      <w:r w:rsidRPr="00BE2421">
        <w:rPr>
          <w:rStyle w:val="5-Char"/>
          <w:rFonts w:hint="eastAsia"/>
          <w:rtl/>
        </w:rPr>
        <w:t>سَاهِيًا</w:t>
      </w:r>
      <w:r w:rsidRPr="00BE2421">
        <w:rPr>
          <w:rStyle w:val="5-Char"/>
          <w:rFonts w:hint="cs"/>
          <w:rtl/>
        </w:rPr>
        <w:t>،</w:t>
      </w:r>
      <w:r w:rsidRPr="00BE2421">
        <w:rPr>
          <w:rStyle w:val="5-Char"/>
          <w:rtl/>
        </w:rPr>
        <w:t xml:space="preserve"> </w:t>
      </w:r>
      <w:r w:rsidRPr="00BE2421">
        <w:rPr>
          <w:rStyle w:val="5-Char"/>
          <w:rFonts w:hint="eastAsia"/>
          <w:rtl/>
        </w:rPr>
        <w:t>اِنتَظَرهُ</w:t>
      </w:r>
      <w:r w:rsidRPr="00BE2421">
        <w:rPr>
          <w:rStyle w:val="5-Char"/>
          <w:rtl/>
        </w:rPr>
        <w:t xml:space="preserve"> </w:t>
      </w:r>
      <w:r w:rsidRPr="00BE2421">
        <w:rPr>
          <w:rStyle w:val="5-Char"/>
          <w:rFonts w:hint="eastAsia"/>
          <w:rtl/>
        </w:rPr>
        <w:t>المَأمُومُ</w:t>
      </w:r>
      <w:r w:rsidRPr="00BE2421">
        <w:rPr>
          <w:rStyle w:val="5-Char"/>
          <w:rFonts w:hint="cs"/>
          <w:rtl/>
        </w:rPr>
        <w:t>؛</w:t>
      </w:r>
      <w:r w:rsidRPr="00BE2421">
        <w:rPr>
          <w:rStyle w:val="5-Char"/>
          <w:rtl/>
        </w:rPr>
        <w:t xml:space="preserve"> </w:t>
      </w:r>
      <w:r w:rsidRPr="00BE2421">
        <w:rPr>
          <w:rStyle w:val="5-Char"/>
          <w:rFonts w:hint="eastAsia"/>
          <w:rtl/>
        </w:rPr>
        <w:t>فَإِن</w:t>
      </w:r>
      <w:r w:rsidRPr="00BE2421">
        <w:rPr>
          <w:rStyle w:val="5-Char"/>
          <w:rtl/>
        </w:rPr>
        <w:t xml:space="preserve"> </w:t>
      </w:r>
      <w:r w:rsidRPr="00BE2421">
        <w:rPr>
          <w:rStyle w:val="5-Char"/>
          <w:rFonts w:hint="eastAsia"/>
          <w:rtl/>
        </w:rPr>
        <w:t>سَلَّمَ</w:t>
      </w:r>
      <w:r w:rsidRPr="00BE2421">
        <w:rPr>
          <w:rStyle w:val="5-Char"/>
          <w:rtl/>
        </w:rPr>
        <w:t xml:space="preserve"> </w:t>
      </w:r>
      <w:r w:rsidRPr="00BE2421">
        <w:rPr>
          <w:rStyle w:val="5-Char"/>
          <w:rFonts w:hint="eastAsia"/>
          <w:rtl/>
        </w:rPr>
        <w:t>المُقتَدِي</w:t>
      </w:r>
      <w:r w:rsidRPr="00BE2421">
        <w:rPr>
          <w:rStyle w:val="5-Char"/>
          <w:rtl/>
        </w:rPr>
        <w:t xml:space="preserve"> </w:t>
      </w:r>
      <w:r w:rsidRPr="00BE2421">
        <w:rPr>
          <w:rStyle w:val="5-Char"/>
          <w:rFonts w:hint="eastAsia"/>
          <w:rtl/>
        </w:rPr>
        <w:t>قَبلَ</w:t>
      </w:r>
      <w:r w:rsidRPr="00BE2421">
        <w:rPr>
          <w:rStyle w:val="5-Char"/>
          <w:rtl/>
        </w:rPr>
        <w:t xml:space="preserve"> </w:t>
      </w:r>
      <w:r w:rsidRPr="00BE2421">
        <w:rPr>
          <w:rStyle w:val="5-Char"/>
          <w:rFonts w:hint="eastAsia"/>
          <w:rtl/>
        </w:rPr>
        <w:t>أَن</w:t>
      </w:r>
      <w:r w:rsidRPr="00BE2421">
        <w:rPr>
          <w:rStyle w:val="5-Char"/>
          <w:rtl/>
        </w:rPr>
        <w:t xml:space="preserve"> </w:t>
      </w:r>
      <w:r w:rsidRPr="00BE2421">
        <w:rPr>
          <w:rStyle w:val="5-Char"/>
          <w:rFonts w:hint="eastAsia"/>
          <w:rtl/>
        </w:rPr>
        <w:t>يُقَيِّدَ</w:t>
      </w:r>
      <w:r w:rsidRPr="00BE2421">
        <w:rPr>
          <w:rStyle w:val="5-Char"/>
          <w:rtl/>
        </w:rPr>
        <w:t xml:space="preserve"> </w:t>
      </w:r>
      <w:r w:rsidRPr="00BE2421">
        <w:rPr>
          <w:rStyle w:val="5-Char"/>
          <w:rFonts w:hint="eastAsia"/>
          <w:rtl/>
        </w:rPr>
        <w:t>إِمَامُهُ</w:t>
      </w:r>
      <w:r w:rsidRPr="00BE2421">
        <w:rPr>
          <w:rStyle w:val="5-Char"/>
          <w:rtl/>
        </w:rPr>
        <w:t xml:space="preserve"> </w:t>
      </w:r>
      <w:r w:rsidRPr="00BE2421">
        <w:rPr>
          <w:rStyle w:val="5-Char"/>
          <w:rFonts w:hint="eastAsia"/>
          <w:rtl/>
        </w:rPr>
        <w:t>الزَائِدَةَ</w:t>
      </w:r>
      <w:r w:rsidRPr="00BE2421">
        <w:rPr>
          <w:rStyle w:val="5-Char"/>
          <w:rtl/>
        </w:rPr>
        <w:t xml:space="preserve"> </w:t>
      </w:r>
      <w:r w:rsidRPr="00BE2421">
        <w:rPr>
          <w:rStyle w:val="5-Char"/>
          <w:rFonts w:hint="eastAsia"/>
          <w:rtl/>
        </w:rPr>
        <w:t>بِسَجدَةٍ</w:t>
      </w:r>
      <w:r w:rsidRPr="00BE2421">
        <w:rPr>
          <w:rStyle w:val="5-Char"/>
          <w:rFonts w:hint="cs"/>
          <w:rtl/>
        </w:rPr>
        <w:t>،</w:t>
      </w:r>
      <w:r w:rsidRPr="00BE2421">
        <w:rPr>
          <w:rStyle w:val="5-Char"/>
          <w:rtl/>
        </w:rPr>
        <w:t xml:space="preserve"> </w:t>
      </w:r>
      <w:r w:rsidRPr="00BE2421">
        <w:rPr>
          <w:rStyle w:val="5-Char"/>
          <w:rFonts w:hint="eastAsia"/>
          <w:rtl/>
        </w:rPr>
        <w:t>فَسَدَ</w:t>
      </w:r>
      <w:r w:rsidRPr="00BE2421">
        <w:rPr>
          <w:rStyle w:val="5-Char"/>
          <w:rtl/>
        </w:rPr>
        <w:t xml:space="preserve"> </w:t>
      </w:r>
      <w:r w:rsidRPr="00BE2421">
        <w:rPr>
          <w:rStyle w:val="5-Char"/>
          <w:rFonts w:hint="eastAsia"/>
          <w:rtl/>
        </w:rPr>
        <w:t>فَرضُ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كُرِهَ</w:t>
      </w:r>
      <w:r w:rsidRPr="00BE2421">
        <w:rPr>
          <w:rStyle w:val="5-Char"/>
          <w:rtl/>
        </w:rPr>
        <w:t xml:space="preserve"> </w:t>
      </w:r>
      <w:r w:rsidRPr="00BE2421">
        <w:rPr>
          <w:rStyle w:val="5-Char"/>
          <w:rFonts w:hint="eastAsia"/>
          <w:rtl/>
        </w:rPr>
        <w:t>سَلَامُ</w:t>
      </w:r>
      <w:r w:rsidRPr="00BE2421">
        <w:rPr>
          <w:rStyle w:val="5-Char"/>
          <w:rtl/>
        </w:rPr>
        <w:t xml:space="preserve"> </w:t>
      </w:r>
      <w:r w:rsidRPr="00BE2421">
        <w:rPr>
          <w:rStyle w:val="5-Char"/>
          <w:rFonts w:hint="eastAsia"/>
          <w:rtl/>
        </w:rPr>
        <w:t>المُقتَدِي</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تَشَهُّدِ</w:t>
      </w:r>
      <w:r w:rsidRPr="00BE2421">
        <w:rPr>
          <w:rStyle w:val="5-Char"/>
          <w:rtl/>
        </w:rPr>
        <w:t xml:space="preserve"> </w:t>
      </w:r>
      <w:r w:rsidRPr="00BE2421">
        <w:rPr>
          <w:rStyle w:val="5-Char"/>
          <w:rFonts w:hint="eastAsia"/>
          <w:rtl/>
        </w:rPr>
        <w:t>الإِمَامِ</w:t>
      </w:r>
      <w:r w:rsidRPr="00BE2421">
        <w:rPr>
          <w:rStyle w:val="5-Char"/>
          <w:rtl/>
        </w:rPr>
        <w:t xml:space="preserve"> </w:t>
      </w:r>
      <w:r w:rsidRPr="00BE2421">
        <w:rPr>
          <w:rStyle w:val="5-Char"/>
          <w:rFonts w:hint="eastAsia"/>
          <w:rtl/>
        </w:rPr>
        <w:t>قَبلَ</w:t>
      </w:r>
      <w:r w:rsidRPr="00BE2421">
        <w:rPr>
          <w:rStyle w:val="5-Char"/>
          <w:rtl/>
        </w:rPr>
        <w:t xml:space="preserve"> </w:t>
      </w:r>
      <w:r w:rsidRPr="00BE2421">
        <w:rPr>
          <w:rStyle w:val="5-Char"/>
          <w:rFonts w:hint="eastAsia"/>
          <w:rtl/>
        </w:rPr>
        <w:t>سَلَامِه</w:t>
      </w:r>
      <w:r w:rsidRPr="00BE2421">
        <w:rPr>
          <w:rStyle w:val="5-Char"/>
          <w:rFonts w:hint="cs"/>
          <w:rtl/>
        </w:rPr>
        <w:t>.</w:t>
      </w:r>
    </w:p>
    <w:p w:rsidR="001939FB" w:rsidRDefault="000A023E" w:rsidP="001939FB">
      <w:pPr>
        <w:pStyle w:val="2-0"/>
        <w:rPr>
          <w:rtl/>
        </w:rPr>
      </w:pPr>
      <w:bookmarkStart w:id="69" w:name="_Toc440375827"/>
      <w:r>
        <w:rPr>
          <w:rFonts w:hint="cs"/>
          <w:rtl/>
        </w:rPr>
        <w:t>فصل: پ</w:t>
      </w:r>
      <w:r w:rsidR="000751A8">
        <w:rPr>
          <w:rFonts w:hint="cs"/>
          <w:rtl/>
        </w:rPr>
        <w:t>ی</w:t>
      </w:r>
      <w:r>
        <w:rPr>
          <w:rFonts w:hint="cs"/>
          <w:rtl/>
        </w:rPr>
        <w:t>رامون آنچه که مقتد</w:t>
      </w:r>
      <w:r w:rsidR="000751A8">
        <w:rPr>
          <w:rFonts w:hint="cs"/>
          <w:rtl/>
        </w:rPr>
        <w:t>ی</w:t>
      </w:r>
      <w:r>
        <w:rPr>
          <w:rFonts w:hint="cs"/>
          <w:rtl/>
        </w:rPr>
        <w:t xml:space="preserve"> از واجبات و غ</w:t>
      </w:r>
      <w:r w:rsidR="000751A8">
        <w:rPr>
          <w:rFonts w:hint="cs"/>
          <w:rtl/>
        </w:rPr>
        <w:t>ی</w:t>
      </w:r>
      <w:r>
        <w:rPr>
          <w:rFonts w:hint="cs"/>
          <w:rtl/>
        </w:rPr>
        <w:t>ر آن، پس از فراغت امام خو</w:t>
      </w:r>
      <w:r w:rsidR="000751A8">
        <w:rPr>
          <w:rFonts w:hint="cs"/>
          <w:rtl/>
        </w:rPr>
        <w:t>ی</w:t>
      </w:r>
      <w:r>
        <w:rPr>
          <w:rFonts w:hint="cs"/>
          <w:rtl/>
        </w:rPr>
        <w:t>ش از نماز انجام م</w:t>
      </w:r>
      <w:r w:rsidR="000751A8">
        <w:rPr>
          <w:rFonts w:hint="cs"/>
          <w:rtl/>
        </w:rPr>
        <w:t>ی</w:t>
      </w:r>
      <w:r>
        <w:rPr>
          <w:rFonts w:hint="cs"/>
          <w:rtl/>
        </w:rPr>
        <w:t>‌دهد</w:t>
      </w:r>
      <w:bookmarkEnd w:id="69"/>
    </w:p>
    <w:p w:rsidR="000A023E" w:rsidRPr="00227E5F" w:rsidRDefault="000A023E" w:rsidP="0023075A">
      <w:pPr>
        <w:pStyle w:val="9-"/>
        <w:rPr>
          <w:rtl/>
        </w:rPr>
      </w:pPr>
      <w:r w:rsidRPr="00227E5F">
        <w:rPr>
          <w:rFonts w:hint="cs"/>
          <w:rtl/>
        </w:rPr>
        <w:t>[به تعب</w:t>
      </w:r>
      <w:r w:rsidR="00446BB7">
        <w:rPr>
          <w:rFonts w:hint="cs"/>
          <w:rtl/>
        </w:rPr>
        <w:t>ی</w:t>
      </w:r>
      <w:r w:rsidRPr="00227E5F">
        <w:rPr>
          <w:rFonts w:hint="cs"/>
          <w:rtl/>
        </w:rPr>
        <w:t>ر</w:t>
      </w:r>
      <w:r w:rsidR="00446BB7">
        <w:rPr>
          <w:rFonts w:hint="cs"/>
          <w:rtl/>
        </w:rPr>
        <w:t>ی</w:t>
      </w:r>
      <w:r w:rsidRPr="00227E5F">
        <w:rPr>
          <w:rFonts w:hint="cs"/>
          <w:rtl/>
        </w:rPr>
        <w:t xml:space="preserve"> د</w:t>
      </w:r>
      <w:r w:rsidR="00446BB7">
        <w:rPr>
          <w:rFonts w:hint="cs"/>
          <w:rtl/>
        </w:rPr>
        <w:t>ی</w:t>
      </w:r>
      <w:r w:rsidRPr="00227E5F">
        <w:rPr>
          <w:rFonts w:hint="cs"/>
          <w:rtl/>
        </w:rPr>
        <w:t>گر، ا</w:t>
      </w:r>
      <w:r w:rsidR="00446BB7">
        <w:rPr>
          <w:rFonts w:hint="cs"/>
          <w:rtl/>
        </w:rPr>
        <w:t>ی</w:t>
      </w:r>
      <w:r w:rsidRPr="00227E5F">
        <w:rPr>
          <w:rFonts w:hint="cs"/>
          <w:rtl/>
        </w:rPr>
        <w:t>ن فصل در ا</w:t>
      </w:r>
      <w:r w:rsidR="00446BB7">
        <w:rPr>
          <w:rFonts w:hint="cs"/>
          <w:rtl/>
        </w:rPr>
        <w:t>ی</w:t>
      </w:r>
      <w:r w:rsidRPr="00227E5F">
        <w:rPr>
          <w:rFonts w:hint="cs"/>
          <w:rtl/>
        </w:rPr>
        <w:t>ن مورد بحث م</w:t>
      </w:r>
      <w:r w:rsidR="00446BB7">
        <w:rPr>
          <w:rFonts w:hint="cs"/>
          <w:rtl/>
        </w:rPr>
        <w:t>ی</w:t>
      </w:r>
      <w:r w:rsidRPr="00227E5F">
        <w:rPr>
          <w:rFonts w:hint="cs"/>
          <w:rtl/>
        </w:rPr>
        <w:t>‌کند که: چه وقت مقتد</w:t>
      </w:r>
      <w:r w:rsidR="00446BB7">
        <w:rPr>
          <w:rFonts w:hint="cs"/>
          <w:rtl/>
        </w:rPr>
        <w:t>ی</w:t>
      </w:r>
      <w:r w:rsidRPr="00227E5F">
        <w:rPr>
          <w:rFonts w:hint="cs"/>
          <w:rtl/>
        </w:rPr>
        <w:t xml:space="preserve"> از پ</w:t>
      </w:r>
      <w:r w:rsidR="00446BB7">
        <w:rPr>
          <w:rFonts w:hint="cs"/>
          <w:rtl/>
        </w:rPr>
        <w:t>ی</w:t>
      </w:r>
      <w:r w:rsidRPr="00227E5F">
        <w:rPr>
          <w:rFonts w:hint="cs"/>
          <w:rtl/>
        </w:rPr>
        <w:t>شنماز خو</w:t>
      </w:r>
      <w:r w:rsidR="00446BB7">
        <w:rPr>
          <w:rFonts w:hint="cs"/>
          <w:rtl/>
        </w:rPr>
        <w:t>ی</w:t>
      </w:r>
      <w:r w:rsidRPr="00227E5F">
        <w:rPr>
          <w:rFonts w:hint="cs"/>
          <w:rtl/>
        </w:rPr>
        <w:t>ش پ</w:t>
      </w:r>
      <w:r w:rsidR="00446BB7">
        <w:rPr>
          <w:rFonts w:hint="cs"/>
          <w:rtl/>
        </w:rPr>
        <w:t>ی</w:t>
      </w:r>
      <w:r w:rsidRPr="00227E5F">
        <w:rPr>
          <w:rFonts w:hint="cs"/>
          <w:rtl/>
        </w:rPr>
        <w:t>رو</w:t>
      </w:r>
      <w:r w:rsidR="00446BB7">
        <w:rPr>
          <w:rFonts w:hint="cs"/>
          <w:rtl/>
        </w:rPr>
        <w:t>ی</w:t>
      </w:r>
      <w:r w:rsidRPr="00227E5F">
        <w:rPr>
          <w:rFonts w:hint="cs"/>
          <w:rtl/>
        </w:rPr>
        <w:t xml:space="preserve"> کند و چه وقت از و</w:t>
      </w:r>
      <w:r w:rsidR="00446BB7">
        <w:rPr>
          <w:rFonts w:hint="cs"/>
          <w:rtl/>
        </w:rPr>
        <w:t>ی</w:t>
      </w:r>
      <w:r w:rsidRPr="00227E5F">
        <w:rPr>
          <w:rFonts w:hint="cs"/>
          <w:rtl/>
        </w:rPr>
        <w:t xml:space="preserve"> پ</w:t>
      </w:r>
      <w:r w:rsidR="00446BB7">
        <w:rPr>
          <w:rFonts w:hint="cs"/>
          <w:rtl/>
        </w:rPr>
        <w:t>ی</w:t>
      </w:r>
      <w:r w:rsidRPr="00227E5F">
        <w:rPr>
          <w:rFonts w:hint="cs"/>
          <w:rtl/>
        </w:rPr>
        <w:t>رو</w:t>
      </w:r>
      <w:r w:rsidR="00446BB7">
        <w:rPr>
          <w:rFonts w:hint="cs"/>
          <w:rtl/>
        </w:rPr>
        <w:t>ی</w:t>
      </w:r>
      <w:r w:rsidRPr="00227E5F">
        <w:rPr>
          <w:rFonts w:hint="cs"/>
          <w:rtl/>
        </w:rPr>
        <w:t xml:space="preserve"> و متابعت نکند]</w:t>
      </w:r>
    </w:p>
    <w:p w:rsidR="000A023E" w:rsidRPr="007100A7" w:rsidRDefault="000A023E" w:rsidP="00AF1D25">
      <w:pPr>
        <w:rPr>
          <w:rStyle w:val="1-Char"/>
          <w:rtl/>
        </w:rPr>
      </w:pPr>
      <w:r w:rsidRPr="007100A7">
        <w:rPr>
          <w:rStyle w:val="1-Char"/>
          <w:rFonts w:hint="cs"/>
          <w:rtl/>
        </w:rPr>
        <w:t xml:space="preserve">اگر </w:t>
      </w:r>
      <w:r w:rsidR="00AF17B9">
        <w:rPr>
          <w:rStyle w:val="1-Char"/>
          <w:rFonts w:hint="cs"/>
          <w:rtl/>
        </w:rPr>
        <w:t>چنان‌چه</w:t>
      </w:r>
      <w:r w:rsidRPr="007100A7">
        <w:rPr>
          <w:rStyle w:val="1-Char"/>
          <w:rFonts w:hint="cs"/>
          <w:rtl/>
        </w:rPr>
        <w:t xml:space="preserve"> پ</w:t>
      </w:r>
      <w:r w:rsidR="00446BB7">
        <w:rPr>
          <w:rStyle w:val="1-Char"/>
          <w:rFonts w:hint="cs"/>
          <w:rtl/>
        </w:rPr>
        <w:t>ی</w:t>
      </w:r>
      <w:r w:rsidRPr="007100A7">
        <w:rPr>
          <w:rStyle w:val="1-Char"/>
          <w:rFonts w:hint="cs"/>
          <w:rtl/>
        </w:rPr>
        <w:t>شنماز، پ</w:t>
      </w:r>
      <w:r w:rsidR="00446BB7">
        <w:rPr>
          <w:rStyle w:val="1-Char"/>
          <w:rFonts w:hint="cs"/>
          <w:rtl/>
        </w:rPr>
        <w:t>ی</w:t>
      </w:r>
      <w:r w:rsidRPr="007100A7">
        <w:rPr>
          <w:rStyle w:val="1-Char"/>
          <w:rFonts w:hint="cs"/>
          <w:rtl/>
        </w:rPr>
        <w:t>ش از آن که مقتد</w:t>
      </w:r>
      <w:r w:rsidR="00446BB7">
        <w:rPr>
          <w:rStyle w:val="1-Char"/>
          <w:rFonts w:hint="cs"/>
          <w:rtl/>
        </w:rPr>
        <w:t>ی</w:t>
      </w:r>
      <w:r w:rsidRPr="007100A7">
        <w:rPr>
          <w:rStyle w:val="1-Char"/>
          <w:rFonts w:hint="cs"/>
          <w:rtl/>
        </w:rPr>
        <w:t xml:space="preserve"> از خواندن </w:t>
      </w:r>
      <w:r w:rsidRPr="00FE6406">
        <w:rPr>
          <w:rStyle w:val="9-Char"/>
          <w:rFonts w:eastAsia="Batang" w:hint="cs"/>
          <w:rtl/>
        </w:rPr>
        <w:t>التح</w:t>
      </w:r>
      <w:r w:rsidR="00446BB7">
        <w:rPr>
          <w:rStyle w:val="9-Char"/>
          <w:rFonts w:eastAsia="Batang" w:hint="cs"/>
          <w:rtl/>
        </w:rPr>
        <w:t>ی</w:t>
      </w:r>
      <w:r w:rsidRPr="00FE6406">
        <w:rPr>
          <w:rStyle w:val="9-Char"/>
          <w:rFonts w:eastAsia="Batang" w:hint="cs"/>
          <w:rtl/>
        </w:rPr>
        <w:t>ات</w:t>
      </w:r>
      <w:r w:rsidRPr="007100A7">
        <w:rPr>
          <w:rStyle w:val="1-Char"/>
          <w:rFonts w:hint="cs"/>
          <w:rtl/>
        </w:rPr>
        <w:t xml:space="preserve"> فارغ شود، سلام داد، در آن صورت مقتد</w:t>
      </w:r>
      <w:r w:rsidR="00446BB7">
        <w:rPr>
          <w:rStyle w:val="1-Char"/>
          <w:rFonts w:hint="cs"/>
          <w:rtl/>
        </w:rPr>
        <w:t>ی</w:t>
      </w:r>
      <w:r w:rsidRPr="007100A7">
        <w:rPr>
          <w:rStyle w:val="1-Char"/>
          <w:rFonts w:hint="cs"/>
          <w:rtl/>
        </w:rPr>
        <w:t xml:space="preserve"> [از و</w:t>
      </w:r>
      <w:r w:rsidR="00446BB7">
        <w:rPr>
          <w:rStyle w:val="1-Char"/>
          <w:rFonts w:hint="cs"/>
          <w:rtl/>
        </w:rPr>
        <w:t>ی</w:t>
      </w:r>
      <w:r w:rsidRPr="007100A7">
        <w:rPr>
          <w:rStyle w:val="1-Char"/>
          <w:rFonts w:hint="cs"/>
          <w:rtl/>
        </w:rPr>
        <w:t xml:space="preserve"> پ</w:t>
      </w:r>
      <w:r w:rsidR="00446BB7">
        <w:rPr>
          <w:rStyle w:val="1-Char"/>
          <w:rFonts w:hint="cs"/>
          <w:rtl/>
        </w:rPr>
        <w:t>ی</w:t>
      </w:r>
      <w:r w:rsidRPr="007100A7">
        <w:rPr>
          <w:rStyle w:val="1-Char"/>
          <w:rFonts w:hint="cs"/>
          <w:rtl/>
        </w:rPr>
        <w:t>رو</w:t>
      </w:r>
      <w:r w:rsidR="00446BB7">
        <w:rPr>
          <w:rStyle w:val="1-Char"/>
          <w:rFonts w:hint="cs"/>
          <w:rtl/>
        </w:rPr>
        <w:t>ی</w:t>
      </w:r>
      <w:r w:rsidRPr="007100A7">
        <w:rPr>
          <w:rStyle w:val="1-Char"/>
          <w:rFonts w:hint="cs"/>
          <w:rtl/>
        </w:rPr>
        <w:t xml:space="preserve"> ننما</w:t>
      </w:r>
      <w:r w:rsidR="00446BB7">
        <w:rPr>
          <w:rStyle w:val="1-Char"/>
          <w:rFonts w:hint="cs"/>
          <w:rtl/>
        </w:rPr>
        <w:t>ی</w:t>
      </w:r>
      <w:r w:rsidRPr="007100A7">
        <w:rPr>
          <w:rStyle w:val="1-Char"/>
          <w:rFonts w:hint="cs"/>
          <w:rtl/>
        </w:rPr>
        <w:t xml:space="preserve">د، بلکه] </w:t>
      </w:r>
      <w:r w:rsidRPr="0023075A">
        <w:rPr>
          <w:rStyle w:val="5-Char0"/>
          <w:rFonts w:hint="cs"/>
          <w:rtl/>
        </w:rPr>
        <w:t>التحيّات</w:t>
      </w:r>
      <w:r w:rsidRPr="007100A7">
        <w:rPr>
          <w:rStyle w:val="1-Char"/>
          <w:rFonts w:hint="cs"/>
          <w:rtl/>
        </w:rPr>
        <w:t xml:space="preserve"> خو</w:t>
      </w:r>
      <w:r w:rsidR="00446BB7">
        <w:rPr>
          <w:rStyle w:val="1-Char"/>
          <w:rFonts w:hint="cs"/>
          <w:rtl/>
        </w:rPr>
        <w:t>ی</w:t>
      </w:r>
      <w:r w:rsidRPr="007100A7">
        <w:rPr>
          <w:rStyle w:val="1-Char"/>
          <w:rFonts w:hint="cs"/>
          <w:rtl/>
        </w:rPr>
        <w:t>ش را تکم</w:t>
      </w:r>
      <w:r w:rsidR="00446BB7">
        <w:rPr>
          <w:rStyle w:val="1-Char"/>
          <w:rFonts w:hint="cs"/>
          <w:rtl/>
        </w:rPr>
        <w:t>ی</w:t>
      </w:r>
      <w:r w:rsidRPr="007100A7">
        <w:rPr>
          <w:rStyle w:val="1-Char"/>
          <w:rFonts w:hint="cs"/>
          <w:rtl/>
        </w:rPr>
        <w:t xml:space="preserve">ل نموده [و </w:t>
      </w:r>
      <w:r w:rsidR="000A2322">
        <w:rPr>
          <w:rStyle w:val="1-Char"/>
          <w:rFonts w:hint="cs"/>
          <w:rtl/>
        </w:rPr>
        <w:t>آنگاه</w:t>
      </w:r>
      <w:r w:rsidRPr="007100A7">
        <w:rPr>
          <w:rStyle w:val="1-Char"/>
          <w:rFonts w:hint="cs"/>
          <w:rtl/>
        </w:rPr>
        <w:t xml:space="preserve"> سلام بدهد؛ و همچن</w:t>
      </w:r>
      <w:r w:rsidR="00446BB7">
        <w:rPr>
          <w:rStyle w:val="1-Char"/>
          <w:rFonts w:hint="cs"/>
          <w:rtl/>
        </w:rPr>
        <w:t>ی</w:t>
      </w:r>
      <w:r w:rsidRPr="007100A7">
        <w:rPr>
          <w:rStyle w:val="1-Char"/>
          <w:rFonts w:hint="cs"/>
          <w:rtl/>
        </w:rPr>
        <w:t xml:space="preserve">ن اگر </w:t>
      </w:r>
      <w:r w:rsidR="00AF17B9">
        <w:rPr>
          <w:rStyle w:val="1-Char"/>
          <w:rFonts w:hint="cs"/>
          <w:rtl/>
        </w:rPr>
        <w:t>چنان‌چه</w:t>
      </w:r>
      <w:r w:rsidRPr="007100A7">
        <w:rPr>
          <w:rStyle w:val="1-Char"/>
          <w:rFonts w:hint="cs"/>
          <w:rtl/>
        </w:rPr>
        <w:t xml:space="preserve"> امام، قبل از آن که مقتد</w:t>
      </w:r>
      <w:r w:rsidR="00446BB7">
        <w:rPr>
          <w:rStyle w:val="1-Char"/>
          <w:rFonts w:hint="cs"/>
          <w:rtl/>
        </w:rPr>
        <w:t>ی</w:t>
      </w:r>
      <w:r w:rsidRPr="007100A7">
        <w:rPr>
          <w:rStyle w:val="1-Char"/>
          <w:rFonts w:hint="cs"/>
          <w:rtl/>
        </w:rPr>
        <w:t xml:space="preserve"> از تشهّد فارغ شود، برا</w:t>
      </w:r>
      <w:r w:rsidR="00446BB7">
        <w:rPr>
          <w:rStyle w:val="1-Char"/>
          <w:rFonts w:hint="cs"/>
          <w:rtl/>
        </w:rPr>
        <w:t>ی</w:t>
      </w:r>
      <w:r w:rsidRPr="007100A7">
        <w:rPr>
          <w:rStyle w:val="1-Char"/>
          <w:rFonts w:hint="cs"/>
          <w:rtl/>
        </w:rPr>
        <w:t xml:space="preserve"> رکعت سوم برخاست، باز هم مقتد</w:t>
      </w:r>
      <w:r w:rsidR="00446BB7">
        <w:rPr>
          <w:rStyle w:val="1-Char"/>
          <w:rFonts w:hint="cs"/>
          <w:rtl/>
        </w:rPr>
        <w:t>ی</w:t>
      </w:r>
      <w:r w:rsidRPr="007100A7">
        <w:rPr>
          <w:rStyle w:val="1-Char"/>
          <w:rFonts w:hint="cs"/>
          <w:rtl/>
        </w:rPr>
        <w:t xml:space="preserve"> در ا</w:t>
      </w:r>
      <w:r w:rsidR="00446BB7">
        <w:rPr>
          <w:rStyle w:val="1-Char"/>
          <w:rFonts w:hint="cs"/>
          <w:rtl/>
        </w:rPr>
        <w:t>ی</w:t>
      </w:r>
      <w:r w:rsidRPr="007100A7">
        <w:rPr>
          <w:rStyle w:val="1-Char"/>
          <w:rFonts w:hint="cs"/>
          <w:rtl/>
        </w:rPr>
        <w:t>ستادن به سو</w:t>
      </w:r>
      <w:r w:rsidR="00446BB7">
        <w:rPr>
          <w:rStyle w:val="1-Char"/>
          <w:rFonts w:hint="cs"/>
          <w:rtl/>
        </w:rPr>
        <w:t>ی</w:t>
      </w:r>
      <w:r w:rsidRPr="007100A7">
        <w:rPr>
          <w:rStyle w:val="1-Char"/>
          <w:rFonts w:hint="cs"/>
          <w:rtl/>
        </w:rPr>
        <w:t xml:space="preserve"> رکعت سوم، از او پ</w:t>
      </w:r>
      <w:r w:rsidR="00446BB7">
        <w:rPr>
          <w:rStyle w:val="1-Char"/>
          <w:rFonts w:hint="cs"/>
          <w:rtl/>
        </w:rPr>
        <w:t>ی</w:t>
      </w:r>
      <w:r w:rsidRPr="007100A7">
        <w:rPr>
          <w:rStyle w:val="1-Char"/>
          <w:rFonts w:hint="cs"/>
          <w:rtl/>
        </w:rPr>
        <w:t>رو</w:t>
      </w:r>
      <w:r w:rsidR="00446BB7">
        <w:rPr>
          <w:rStyle w:val="1-Char"/>
          <w:rFonts w:hint="cs"/>
          <w:rtl/>
        </w:rPr>
        <w:t>ی</w:t>
      </w:r>
      <w:r w:rsidRPr="007100A7">
        <w:rPr>
          <w:rStyle w:val="1-Char"/>
          <w:rFonts w:hint="cs"/>
          <w:rtl/>
        </w:rPr>
        <w:t xml:space="preserve"> ننموده، بلکه تشهّد خو</w:t>
      </w:r>
      <w:r w:rsidR="00446BB7">
        <w:rPr>
          <w:rStyle w:val="1-Char"/>
          <w:rFonts w:hint="cs"/>
          <w:rtl/>
        </w:rPr>
        <w:t>ی</w:t>
      </w:r>
      <w:r w:rsidRPr="007100A7">
        <w:rPr>
          <w:rStyle w:val="1-Char"/>
          <w:rFonts w:hint="cs"/>
          <w:rtl/>
        </w:rPr>
        <w:t>ش را تکم</w:t>
      </w:r>
      <w:r w:rsidR="00446BB7">
        <w:rPr>
          <w:rStyle w:val="1-Char"/>
          <w:rFonts w:hint="cs"/>
          <w:rtl/>
        </w:rPr>
        <w:t>ی</w:t>
      </w:r>
      <w:r w:rsidRPr="007100A7">
        <w:rPr>
          <w:rStyle w:val="1-Char"/>
          <w:rFonts w:hint="cs"/>
          <w:rtl/>
        </w:rPr>
        <w:t>ل نموده و سپس برخ</w:t>
      </w:r>
      <w:r w:rsidR="00446BB7">
        <w:rPr>
          <w:rStyle w:val="1-Char"/>
          <w:rFonts w:hint="cs"/>
          <w:rtl/>
        </w:rPr>
        <w:t>ی</w:t>
      </w:r>
      <w:r w:rsidRPr="007100A7">
        <w:rPr>
          <w:rStyle w:val="1-Char"/>
          <w:rFonts w:hint="cs"/>
          <w:rtl/>
        </w:rPr>
        <w:t>زد.]</w:t>
      </w:r>
    </w:p>
    <w:p w:rsidR="000A023E" w:rsidRPr="007100A7" w:rsidRDefault="000A023E"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پ</w:t>
      </w:r>
      <w:r w:rsidR="00446BB7">
        <w:rPr>
          <w:rStyle w:val="1-Char"/>
          <w:rFonts w:hint="cs"/>
          <w:rtl/>
        </w:rPr>
        <w:t>ی</w:t>
      </w:r>
      <w:r w:rsidRPr="007100A7">
        <w:rPr>
          <w:rStyle w:val="1-Char"/>
          <w:rFonts w:hint="cs"/>
          <w:rtl/>
        </w:rPr>
        <w:t>شنماز، پ</w:t>
      </w:r>
      <w:r w:rsidR="00446BB7">
        <w:rPr>
          <w:rStyle w:val="1-Char"/>
          <w:rFonts w:hint="cs"/>
          <w:rtl/>
        </w:rPr>
        <w:t>ی</w:t>
      </w:r>
      <w:r w:rsidRPr="007100A7">
        <w:rPr>
          <w:rStyle w:val="1-Char"/>
          <w:rFonts w:hint="cs"/>
          <w:rtl/>
        </w:rPr>
        <w:t>ش از آن که مقتد</w:t>
      </w:r>
      <w:r w:rsidR="00446BB7">
        <w:rPr>
          <w:rStyle w:val="1-Char"/>
          <w:rFonts w:hint="cs"/>
          <w:rtl/>
        </w:rPr>
        <w:t>ی</w:t>
      </w:r>
      <w:r w:rsidRPr="007100A7">
        <w:rPr>
          <w:rStyle w:val="1-Char"/>
          <w:rFonts w:hint="cs"/>
          <w:rtl/>
        </w:rPr>
        <w:t xml:space="preserve">، </w:t>
      </w:r>
      <w:r w:rsidRPr="00FE6406">
        <w:rPr>
          <w:rStyle w:val="9-Char"/>
          <w:rFonts w:eastAsia="Batang" w:hint="cs"/>
          <w:rtl/>
        </w:rPr>
        <w:t>تسب</w:t>
      </w:r>
      <w:r w:rsidR="00446BB7">
        <w:rPr>
          <w:rStyle w:val="9-Char"/>
          <w:rFonts w:eastAsia="Batang" w:hint="cs"/>
          <w:rtl/>
        </w:rPr>
        <w:t>ی</w:t>
      </w:r>
      <w:r w:rsidRPr="00FE6406">
        <w:rPr>
          <w:rStyle w:val="9-Char"/>
          <w:rFonts w:eastAsia="Batang" w:hint="cs"/>
          <w:rtl/>
        </w:rPr>
        <w:t>حات سه گانه‌</w:t>
      </w:r>
      <w:r w:rsidR="00446BB7">
        <w:rPr>
          <w:rStyle w:val="9-Char"/>
          <w:rFonts w:eastAsia="Batang" w:hint="cs"/>
          <w:rtl/>
        </w:rPr>
        <w:t>ی</w:t>
      </w:r>
      <w:r w:rsidRPr="00FE6406">
        <w:rPr>
          <w:rStyle w:val="9-Char"/>
          <w:rFonts w:eastAsia="Batang" w:hint="cs"/>
          <w:rtl/>
        </w:rPr>
        <w:t xml:space="preserve"> رکوع</w:t>
      </w:r>
      <w:r w:rsidRPr="007100A7">
        <w:rPr>
          <w:rStyle w:val="1-Char"/>
          <w:rFonts w:hint="cs"/>
          <w:rtl/>
        </w:rPr>
        <w:t xml:space="preserve"> </w:t>
      </w:r>
      <w:r w:rsidR="00446BB7">
        <w:rPr>
          <w:rStyle w:val="1-Char"/>
          <w:rFonts w:hint="cs"/>
          <w:rtl/>
        </w:rPr>
        <w:t>ی</w:t>
      </w:r>
      <w:r w:rsidRPr="007100A7">
        <w:rPr>
          <w:rStyle w:val="1-Char"/>
          <w:rFonts w:hint="cs"/>
          <w:rtl/>
        </w:rPr>
        <w:t xml:space="preserve">ا </w:t>
      </w:r>
      <w:r w:rsidRPr="00FE6406">
        <w:rPr>
          <w:rStyle w:val="9-Char"/>
          <w:rFonts w:eastAsia="Batang" w:hint="cs"/>
          <w:rtl/>
        </w:rPr>
        <w:t>سجده‌</w:t>
      </w:r>
      <w:r w:rsidR="00446BB7">
        <w:rPr>
          <w:rStyle w:val="9-Char"/>
          <w:rFonts w:eastAsia="Batang"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تکم</w:t>
      </w:r>
      <w:r w:rsidR="00446BB7">
        <w:rPr>
          <w:rStyle w:val="1-Char"/>
          <w:rFonts w:hint="cs"/>
          <w:rtl/>
        </w:rPr>
        <w:t>ی</w:t>
      </w:r>
      <w:r w:rsidRPr="007100A7">
        <w:rPr>
          <w:rStyle w:val="1-Char"/>
          <w:rFonts w:hint="cs"/>
          <w:rtl/>
        </w:rPr>
        <w:t>ل نما</w:t>
      </w:r>
      <w:r w:rsidR="00446BB7">
        <w:rPr>
          <w:rStyle w:val="1-Char"/>
          <w:rFonts w:hint="cs"/>
          <w:rtl/>
        </w:rPr>
        <w:t>ی</w:t>
      </w:r>
      <w:r w:rsidRPr="007100A7">
        <w:rPr>
          <w:rStyle w:val="1-Char"/>
          <w:rFonts w:hint="cs"/>
          <w:rtl/>
        </w:rPr>
        <w:t xml:space="preserve">د، سرش را از رکوع </w:t>
      </w:r>
      <w:r w:rsidR="00446BB7">
        <w:rPr>
          <w:rStyle w:val="1-Char"/>
          <w:rFonts w:hint="cs"/>
          <w:rtl/>
        </w:rPr>
        <w:t>ی</w:t>
      </w:r>
      <w:r w:rsidRPr="007100A7">
        <w:rPr>
          <w:rStyle w:val="1-Char"/>
          <w:rFonts w:hint="cs"/>
          <w:rtl/>
        </w:rPr>
        <w:t>ا سجده بلند کرد، مقتد</w:t>
      </w:r>
      <w:r w:rsidR="00446BB7">
        <w:rPr>
          <w:rStyle w:val="1-Char"/>
          <w:rFonts w:hint="cs"/>
          <w:rtl/>
        </w:rPr>
        <w:t>ی</w:t>
      </w:r>
      <w:r w:rsidRPr="007100A7">
        <w:rPr>
          <w:rStyle w:val="1-Char"/>
          <w:rFonts w:hint="cs"/>
          <w:rtl/>
        </w:rPr>
        <w:t xml:space="preserve"> با</w:t>
      </w:r>
      <w:r w:rsidR="00446BB7">
        <w:rPr>
          <w:rStyle w:val="1-Char"/>
          <w:rFonts w:hint="cs"/>
          <w:rtl/>
        </w:rPr>
        <w:t>ی</w:t>
      </w:r>
      <w:r w:rsidRPr="007100A7">
        <w:rPr>
          <w:rStyle w:val="1-Char"/>
          <w:rFonts w:hint="cs"/>
          <w:rtl/>
        </w:rPr>
        <w:t>د از او پ</w:t>
      </w:r>
      <w:r w:rsidR="00446BB7">
        <w:rPr>
          <w:rStyle w:val="1-Char"/>
          <w:rFonts w:hint="cs"/>
          <w:rtl/>
        </w:rPr>
        <w:t>ی</w:t>
      </w:r>
      <w:r w:rsidRPr="007100A7">
        <w:rPr>
          <w:rStyle w:val="1-Char"/>
          <w:rFonts w:hint="cs"/>
          <w:rtl/>
        </w:rPr>
        <w:t>رو</w:t>
      </w:r>
      <w:r w:rsidR="00446BB7">
        <w:rPr>
          <w:rStyle w:val="1-Char"/>
          <w:rFonts w:hint="cs"/>
          <w:rtl/>
        </w:rPr>
        <w:t>ی</w:t>
      </w:r>
      <w:r w:rsidRPr="007100A7">
        <w:rPr>
          <w:rStyle w:val="1-Char"/>
          <w:rFonts w:hint="cs"/>
          <w:rtl/>
        </w:rPr>
        <w:t xml:space="preserve"> نموده [و تسب</w:t>
      </w:r>
      <w:r w:rsidR="00446BB7">
        <w:rPr>
          <w:rStyle w:val="1-Char"/>
          <w:rFonts w:hint="cs"/>
          <w:rtl/>
        </w:rPr>
        <w:t>ی</w:t>
      </w:r>
      <w:r w:rsidRPr="007100A7">
        <w:rPr>
          <w:rStyle w:val="1-Char"/>
          <w:rFonts w:hint="cs"/>
          <w:rtl/>
        </w:rPr>
        <w:t>ح را ترک کند.]</w:t>
      </w:r>
    </w:p>
    <w:p w:rsidR="000A023E" w:rsidRPr="007100A7" w:rsidRDefault="000A023E"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امام، سجده‌ا</w:t>
      </w:r>
      <w:r w:rsidR="00446BB7">
        <w:rPr>
          <w:rStyle w:val="1-Char"/>
          <w:rFonts w:hint="cs"/>
          <w:rtl/>
        </w:rPr>
        <w:t>ی</w:t>
      </w:r>
      <w:r w:rsidRPr="007100A7">
        <w:rPr>
          <w:rStyle w:val="1-Char"/>
          <w:rFonts w:hint="cs"/>
          <w:rtl/>
        </w:rPr>
        <w:t xml:space="preserve"> را ز</w:t>
      </w:r>
      <w:r w:rsidR="00446BB7">
        <w:rPr>
          <w:rStyle w:val="1-Char"/>
          <w:rFonts w:hint="cs"/>
          <w:rtl/>
        </w:rPr>
        <w:t>ی</w:t>
      </w:r>
      <w:r w:rsidRPr="007100A7">
        <w:rPr>
          <w:rStyle w:val="1-Char"/>
          <w:rFonts w:hint="cs"/>
          <w:rtl/>
        </w:rPr>
        <w:t xml:space="preserve">اده نمود، </w:t>
      </w:r>
      <w:r w:rsidR="00446BB7">
        <w:rPr>
          <w:rStyle w:val="1-Char"/>
          <w:rFonts w:hint="cs"/>
          <w:rtl/>
        </w:rPr>
        <w:t>ی</w:t>
      </w:r>
      <w:r w:rsidRPr="007100A7">
        <w:rPr>
          <w:rStyle w:val="1-Char"/>
          <w:rFonts w:hint="cs"/>
          <w:rtl/>
        </w:rPr>
        <w:t>ا پس از قعده‌</w:t>
      </w:r>
      <w:r w:rsidR="00446BB7">
        <w:rPr>
          <w:rStyle w:val="1-Char"/>
          <w:rFonts w:hint="cs"/>
          <w:rtl/>
        </w:rPr>
        <w:t>ی</w:t>
      </w:r>
      <w:r w:rsidRPr="007100A7">
        <w:rPr>
          <w:rStyle w:val="1-Char"/>
          <w:rFonts w:hint="cs"/>
          <w:rtl/>
        </w:rPr>
        <w:t xml:space="preserve"> اخ</w:t>
      </w:r>
      <w:r w:rsidR="00446BB7">
        <w:rPr>
          <w:rStyle w:val="1-Char"/>
          <w:rFonts w:hint="cs"/>
          <w:rtl/>
        </w:rPr>
        <w:t>ی</w:t>
      </w:r>
      <w:r w:rsidRPr="007100A7">
        <w:rPr>
          <w:rStyle w:val="1-Char"/>
          <w:rFonts w:hint="cs"/>
          <w:rtl/>
        </w:rPr>
        <w:t>ر به اشتباه بلند شد و ا</w:t>
      </w:r>
      <w:r w:rsidR="00446BB7">
        <w:rPr>
          <w:rStyle w:val="1-Char"/>
          <w:rFonts w:hint="cs"/>
          <w:rtl/>
        </w:rPr>
        <w:t>ی</w:t>
      </w:r>
      <w:r w:rsidRPr="007100A7">
        <w:rPr>
          <w:rStyle w:val="1-Char"/>
          <w:rFonts w:hint="cs"/>
          <w:rtl/>
        </w:rPr>
        <w:t>ستاد، در آن صورت مقتد</w:t>
      </w:r>
      <w:r w:rsidR="00446BB7">
        <w:rPr>
          <w:rStyle w:val="1-Char"/>
          <w:rFonts w:hint="cs"/>
          <w:rtl/>
        </w:rPr>
        <w:t>ی</w:t>
      </w:r>
      <w:r w:rsidRPr="007100A7">
        <w:rPr>
          <w:rStyle w:val="1-Char"/>
          <w:rFonts w:hint="cs"/>
          <w:rtl/>
        </w:rPr>
        <w:t xml:space="preserve"> او را در سجده‌</w:t>
      </w:r>
      <w:r w:rsidR="00446BB7">
        <w:rPr>
          <w:rStyle w:val="1-Char"/>
          <w:rFonts w:hint="cs"/>
          <w:rtl/>
        </w:rPr>
        <w:t>ی</w:t>
      </w:r>
      <w:r w:rsidRPr="007100A7">
        <w:rPr>
          <w:rStyle w:val="1-Char"/>
          <w:rFonts w:hint="cs"/>
          <w:rtl/>
        </w:rPr>
        <w:t xml:space="preserve"> افزوده شده و ا</w:t>
      </w:r>
      <w:r w:rsidR="00446BB7">
        <w:rPr>
          <w:rStyle w:val="1-Char"/>
          <w:rFonts w:hint="cs"/>
          <w:rtl/>
        </w:rPr>
        <w:t>ی</w:t>
      </w:r>
      <w:r w:rsidRPr="007100A7">
        <w:rPr>
          <w:rStyle w:val="1-Char"/>
          <w:rFonts w:hint="cs"/>
          <w:rtl/>
        </w:rPr>
        <w:t>ستادن پ</w:t>
      </w:r>
      <w:r w:rsidR="00446BB7">
        <w:rPr>
          <w:rStyle w:val="1-Char"/>
          <w:rFonts w:hint="cs"/>
          <w:rtl/>
        </w:rPr>
        <w:t>ی</w:t>
      </w:r>
      <w:r w:rsidRPr="007100A7">
        <w:rPr>
          <w:rStyle w:val="1-Char"/>
          <w:rFonts w:hint="cs"/>
          <w:rtl/>
        </w:rPr>
        <w:t>رو</w:t>
      </w:r>
      <w:r w:rsidR="00446BB7">
        <w:rPr>
          <w:rStyle w:val="1-Char"/>
          <w:rFonts w:hint="cs"/>
          <w:rtl/>
        </w:rPr>
        <w:t>ی</w:t>
      </w:r>
      <w:r w:rsidRPr="007100A7">
        <w:rPr>
          <w:rStyle w:val="1-Char"/>
          <w:rFonts w:hint="cs"/>
          <w:rtl/>
        </w:rPr>
        <w:t xml:space="preserve"> ننما</w:t>
      </w:r>
      <w:r w:rsidR="00446BB7">
        <w:rPr>
          <w:rStyle w:val="1-Char"/>
          <w:rFonts w:hint="cs"/>
          <w:rtl/>
        </w:rPr>
        <w:t>ی</w:t>
      </w:r>
      <w:r w:rsidRPr="007100A7">
        <w:rPr>
          <w:rStyle w:val="1-Char"/>
          <w:rFonts w:hint="cs"/>
          <w:rtl/>
        </w:rPr>
        <w:t>د.</w:t>
      </w:r>
    </w:p>
    <w:p w:rsidR="000A023E" w:rsidRPr="007100A7" w:rsidRDefault="000A023E" w:rsidP="00AF1D25">
      <w:pPr>
        <w:rPr>
          <w:rStyle w:val="1-Char"/>
          <w:rtl/>
        </w:rPr>
      </w:pPr>
      <w:r w:rsidRPr="007100A7">
        <w:rPr>
          <w:rStyle w:val="1-Char"/>
          <w:rFonts w:hint="cs"/>
          <w:rtl/>
        </w:rPr>
        <w:t>و اگر امام، رکعتِ افزوده شده را با سجده‌ا</w:t>
      </w:r>
      <w:r w:rsidR="00446BB7">
        <w:rPr>
          <w:rStyle w:val="1-Char"/>
          <w:rFonts w:hint="cs"/>
          <w:rtl/>
        </w:rPr>
        <w:t>ی</w:t>
      </w:r>
      <w:r w:rsidRPr="007100A7">
        <w:rPr>
          <w:rStyle w:val="1-Char"/>
          <w:rFonts w:hint="cs"/>
          <w:rtl/>
        </w:rPr>
        <w:t xml:space="preserve"> مق</w:t>
      </w:r>
      <w:r w:rsidR="00446BB7">
        <w:rPr>
          <w:rStyle w:val="1-Char"/>
          <w:rFonts w:hint="cs"/>
          <w:rtl/>
        </w:rPr>
        <w:t>ی</w:t>
      </w:r>
      <w:r w:rsidRPr="007100A7">
        <w:rPr>
          <w:rStyle w:val="1-Char"/>
          <w:rFonts w:hint="cs"/>
          <w:rtl/>
        </w:rPr>
        <w:t>د و همراه ساخت، در آن صورت مقتد</w:t>
      </w:r>
      <w:r w:rsidR="00446BB7">
        <w:rPr>
          <w:rStyle w:val="1-Char"/>
          <w:rFonts w:hint="cs"/>
          <w:rtl/>
        </w:rPr>
        <w:t>ی</w:t>
      </w:r>
      <w:r w:rsidRPr="007100A7">
        <w:rPr>
          <w:rStyle w:val="1-Char"/>
          <w:rFonts w:hint="cs"/>
          <w:rtl/>
        </w:rPr>
        <w:t>، خود به تنها</w:t>
      </w:r>
      <w:r w:rsidR="00446BB7">
        <w:rPr>
          <w:rStyle w:val="1-Char"/>
          <w:rFonts w:hint="cs"/>
          <w:rtl/>
        </w:rPr>
        <w:t>یی</w:t>
      </w:r>
      <w:r w:rsidRPr="007100A7">
        <w:rPr>
          <w:rStyle w:val="1-Char"/>
          <w:rFonts w:hint="cs"/>
          <w:rtl/>
        </w:rPr>
        <w:t xml:space="preserve"> سلام بدهد.</w:t>
      </w:r>
    </w:p>
    <w:p w:rsidR="000A023E" w:rsidRPr="007100A7" w:rsidRDefault="000A023E"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پ</w:t>
      </w:r>
      <w:r w:rsidR="00446BB7">
        <w:rPr>
          <w:rStyle w:val="1-Char"/>
          <w:rFonts w:hint="cs"/>
          <w:rtl/>
        </w:rPr>
        <w:t>ی</w:t>
      </w:r>
      <w:r w:rsidRPr="007100A7">
        <w:rPr>
          <w:rStyle w:val="1-Char"/>
          <w:rFonts w:hint="cs"/>
          <w:rtl/>
        </w:rPr>
        <w:t>شنماز، از رو</w:t>
      </w:r>
      <w:r w:rsidR="00446BB7">
        <w:rPr>
          <w:rStyle w:val="1-Char"/>
          <w:rFonts w:hint="cs"/>
          <w:rtl/>
        </w:rPr>
        <w:t>ی</w:t>
      </w:r>
      <w:r w:rsidRPr="007100A7">
        <w:rPr>
          <w:rStyle w:val="1-Char"/>
          <w:rFonts w:hint="cs"/>
          <w:rtl/>
        </w:rPr>
        <w:t xml:space="preserve"> سهو و اشتباه، پ</w:t>
      </w:r>
      <w:r w:rsidR="00446BB7">
        <w:rPr>
          <w:rStyle w:val="1-Char"/>
          <w:rFonts w:hint="cs"/>
          <w:rtl/>
        </w:rPr>
        <w:t>ی</w:t>
      </w:r>
      <w:r w:rsidRPr="007100A7">
        <w:rPr>
          <w:rStyle w:val="1-Char"/>
          <w:rFonts w:hint="cs"/>
          <w:rtl/>
        </w:rPr>
        <w:t>ش از قعده‌</w:t>
      </w:r>
      <w:r w:rsidR="00446BB7">
        <w:rPr>
          <w:rStyle w:val="1-Char"/>
          <w:rFonts w:hint="cs"/>
          <w:rtl/>
        </w:rPr>
        <w:t>ی</w:t>
      </w:r>
      <w:r w:rsidRPr="007100A7">
        <w:rPr>
          <w:rStyle w:val="1-Char"/>
          <w:rFonts w:hint="cs"/>
          <w:rtl/>
        </w:rPr>
        <w:t xml:space="preserve"> اخ</w:t>
      </w:r>
      <w:r w:rsidR="00446BB7">
        <w:rPr>
          <w:rStyle w:val="1-Char"/>
          <w:rFonts w:hint="cs"/>
          <w:rtl/>
        </w:rPr>
        <w:t>ی</w:t>
      </w:r>
      <w:r w:rsidRPr="007100A7">
        <w:rPr>
          <w:rStyle w:val="1-Char"/>
          <w:rFonts w:hint="cs"/>
          <w:rtl/>
        </w:rPr>
        <w:t>ر ا</w:t>
      </w:r>
      <w:r w:rsidR="00446BB7">
        <w:rPr>
          <w:rStyle w:val="1-Char"/>
          <w:rFonts w:hint="cs"/>
          <w:rtl/>
        </w:rPr>
        <w:t>ی</w:t>
      </w:r>
      <w:r w:rsidRPr="007100A7">
        <w:rPr>
          <w:rStyle w:val="1-Char"/>
          <w:rFonts w:hint="cs"/>
          <w:rtl/>
        </w:rPr>
        <w:t>ستاد، در آن صورت مقتد</w:t>
      </w:r>
      <w:r w:rsidR="00446BB7">
        <w:rPr>
          <w:rStyle w:val="1-Char"/>
          <w:rFonts w:hint="cs"/>
          <w:rtl/>
        </w:rPr>
        <w:t>ی</w:t>
      </w:r>
      <w:r w:rsidRPr="007100A7">
        <w:rPr>
          <w:rStyle w:val="1-Char"/>
          <w:rFonts w:hint="cs"/>
          <w:rtl/>
        </w:rPr>
        <w:t xml:space="preserve"> [او را پ</w:t>
      </w:r>
      <w:r w:rsidR="00446BB7">
        <w:rPr>
          <w:rStyle w:val="1-Char"/>
          <w:rFonts w:hint="cs"/>
          <w:rtl/>
        </w:rPr>
        <w:t>ی</w:t>
      </w:r>
      <w:r w:rsidRPr="007100A7">
        <w:rPr>
          <w:rStyle w:val="1-Char"/>
          <w:rFonts w:hint="cs"/>
          <w:rtl/>
        </w:rPr>
        <w:t>رو</w:t>
      </w:r>
      <w:r w:rsidR="00446BB7">
        <w:rPr>
          <w:rStyle w:val="1-Char"/>
          <w:rFonts w:hint="cs"/>
          <w:rtl/>
        </w:rPr>
        <w:t>ی</w:t>
      </w:r>
      <w:r w:rsidRPr="007100A7">
        <w:rPr>
          <w:rStyle w:val="1-Char"/>
          <w:rFonts w:hint="cs"/>
          <w:rtl/>
        </w:rPr>
        <w:t xml:space="preserve"> ننموده، بلکه تسب</w:t>
      </w:r>
      <w:r w:rsidR="00446BB7">
        <w:rPr>
          <w:rStyle w:val="1-Char"/>
          <w:rFonts w:hint="cs"/>
          <w:rtl/>
        </w:rPr>
        <w:t>ی</w:t>
      </w:r>
      <w:r w:rsidRPr="007100A7">
        <w:rPr>
          <w:rStyle w:val="1-Char"/>
          <w:rFonts w:hint="cs"/>
          <w:rtl/>
        </w:rPr>
        <w:t xml:space="preserve">ح - </w:t>
      </w:r>
      <w:r w:rsidRPr="0023075A">
        <w:rPr>
          <w:rStyle w:val="5-Char0"/>
          <w:rFonts w:hint="cs"/>
          <w:rtl/>
        </w:rPr>
        <w:t>سبحان الله</w:t>
      </w:r>
      <w:r w:rsidRPr="007100A7">
        <w:rPr>
          <w:rStyle w:val="1-Char"/>
          <w:rFonts w:hint="cs"/>
          <w:rtl/>
        </w:rPr>
        <w:t xml:space="preserve"> - بگو</w:t>
      </w:r>
      <w:r w:rsidR="00446BB7">
        <w:rPr>
          <w:rStyle w:val="1-Char"/>
          <w:rFonts w:hint="cs"/>
          <w:rtl/>
        </w:rPr>
        <w:t>ی</w:t>
      </w:r>
      <w:r w:rsidRPr="007100A7">
        <w:rPr>
          <w:rStyle w:val="1-Char"/>
          <w:rFonts w:hint="cs"/>
          <w:rtl/>
        </w:rPr>
        <w:t xml:space="preserve">د تا امام را متوجه سهو و اشتباهش بسازد؛ و </w:t>
      </w:r>
      <w:r w:rsidR="000A2322">
        <w:rPr>
          <w:rStyle w:val="1-Char"/>
          <w:rFonts w:hint="cs"/>
          <w:rtl/>
        </w:rPr>
        <w:t>آنگاه</w:t>
      </w:r>
      <w:r w:rsidRPr="007100A7">
        <w:rPr>
          <w:rStyle w:val="1-Char"/>
          <w:rFonts w:hint="cs"/>
          <w:rtl/>
        </w:rPr>
        <w:t>] بازگشت و</w:t>
      </w:r>
      <w:r w:rsidR="00446BB7">
        <w:rPr>
          <w:rStyle w:val="1-Char"/>
          <w:rFonts w:hint="cs"/>
          <w:rtl/>
        </w:rPr>
        <w:t>ی</w:t>
      </w:r>
      <w:r w:rsidRPr="007100A7">
        <w:rPr>
          <w:rStyle w:val="1-Char"/>
          <w:rFonts w:hint="cs"/>
          <w:rtl/>
        </w:rPr>
        <w:t xml:space="preserve"> را به قعده انتظار بکشد.</w:t>
      </w:r>
    </w:p>
    <w:p w:rsidR="000A023E" w:rsidRPr="007100A7" w:rsidRDefault="000A023E"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مقتد</w:t>
      </w:r>
      <w:r w:rsidR="00446BB7">
        <w:rPr>
          <w:rStyle w:val="1-Char"/>
          <w:rFonts w:hint="cs"/>
          <w:rtl/>
        </w:rPr>
        <w:t>ی</w:t>
      </w:r>
      <w:r w:rsidRPr="007100A7">
        <w:rPr>
          <w:rStyle w:val="1-Char"/>
          <w:rFonts w:hint="cs"/>
          <w:rtl/>
        </w:rPr>
        <w:t xml:space="preserve"> پ</w:t>
      </w:r>
      <w:r w:rsidR="00446BB7">
        <w:rPr>
          <w:rStyle w:val="1-Char"/>
          <w:rFonts w:hint="cs"/>
          <w:rtl/>
        </w:rPr>
        <w:t>ی</w:t>
      </w:r>
      <w:r w:rsidRPr="007100A7">
        <w:rPr>
          <w:rStyle w:val="1-Char"/>
          <w:rFonts w:hint="cs"/>
          <w:rtl/>
        </w:rPr>
        <w:t>ش از آن که امام، رکعت افزوده شده را به سجده‌ا</w:t>
      </w:r>
      <w:r w:rsidR="00446BB7">
        <w:rPr>
          <w:rStyle w:val="1-Char"/>
          <w:rFonts w:hint="cs"/>
          <w:rtl/>
        </w:rPr>
        <w:t>ی</w:t>
      </w:r>
      <w:r w:rsidRPr="007100A7">
        <w:rPr>
          <w:rStyle w:val="1-Char"/>
          <w:rFonts w:hint="cs"/>
          <w:rtl/>
        </w:rPr>
        <w:t xml:space="preserve"> مق</w:t>
      </w:r>
      <w:r w:rsidR="00446BB7">
        <w:rPr>
          <w:rStyle w:val="1-Char"/>
          <w:rFonts w:hint="cs"/>
          <w:rtl/>
        </w:rPr>
        <w:t>ی</w:t>
      </w:r>
      <w:r w:rsidRPr="007100A7">
        <w:rPr>
          <w:rStyle w:val="1-Char"/>
          <w:rFonts w:hint="cs"/>
          <w:rtl/>
        </w:rPr>
        <w:t>د و همراه سازد، سلام داد، در آن صورت فرض و</w:t>
      </w:r>
      <w:r w:rsidR="00446BB7">
        <w:rPr>
          <w:rStyle w:val="1-Char"/>
          <w:rFonts w:hint="cs"/>
          <w:rtl/>
        </w:rPr>
        <w:t>ی</w:t>
      </w:r>
      <w:r w:rsidRPr="007100A7">
        <w:rPr>
          <w:rStyle w:val="1-Char"/>
          <w:rFonts w:hint="cs"/>
          <w:rtl/>
        </w:rPr>
        <w:t xml:space="preserve"> باطل م</w:t>
      </w:r>
      <w:r w:rsidR="00446BB7">
        <w:rPr>
          <w:rStyle w:val="1-Char"/>
          <w:rFonts w:hint="cs"/>
          <w:rtl/>
        </w:rPr>
        <w:t>ی</w:t>
      </w:r>
      <w:r w:rsidRPr="007100A7">
        <w:rPr>
          <w:rStyle w:val="1-Char"/>
          <w:rFonts w:hint="cs"/>
          <w:rtl/>
        </w:rPr>
        <w:t>‌گردد، [ول</w:t>
      </w:r>
      <w:r w:rsidR="00446BB7">
        <w:rPr>
          <w:rStyle w:val="1-Char"/>
          <w:rFonts w:hint="cs"/>
          <w:rtl/>
        </w:rPr>
        <w:t>ی</w:t>
      </w:r>
      <w:r w:rsidRPr="007100A7">
        <w:rPr>
          <w:rStyle w:val="1-Char"/>
          <w:rFonts w:hint="cs"/>
          <w:rtl/>
        </w:rPr>
        <w:t xml:space="preserve"> اگر امام، رکعت افزوده شده را با سجده‌ا</w:t>
      </w:r>
      <w:r w:rsidR="00446BB7">
        <w:rPr>
          <w:rStyle w:val="1-Char"/>
          <w:rFonts w:hint="cs"/>
          <w:rtl/>
        </w:rPr>
        <w:t>ی</w:t>
      </w:r>
      <w:r w:rsidRPr="007100A7">
        <w:rPr>
          <w:rStyle w:val="1-Char"/>
          <w:rFonts w:hint="cs"/>
          <w:rtl/>
        </w:rPr>
        <w:t xml:space="preserve"> مق</w:t>
      </w:r>
      <w:r w:rsidR="00446BB7">
        <w:rPr>
          <w:rStyle w:val="1-Char"/>
          <w:rFonts w:hint="cs"/>
          <w:rtl/>
        </w:rPr>
        <w:t>ی</w:t>
      </w:r>
      <w:r w:rsidRPr="007100A7">
        <w:rPr>
          <w:rStyle w:val="1-Char"/>
          <w:rFonts w:hint="cs"/>
          <w:rtl/>
        </w:rPr>
        <w:t>د و همراه ساخت، در آن صورت مقتد</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تواند خود به تنها</w:t>
      </w:r>
      <w:r w:rsidR="00446BB7">
        <w:rPr>
          <w:rStyle w:val="1-Char"/>
          <w:rFonts w:hint="cs"/>
          <w:rtl/>
        </w:rPr>
        <w:t>یی</w:t>
      </w:r>
      <w:r w:rsidRPr="007100A7">
        <w:rPr>
          <w:rStyle w:val="1-Char"/>
          <w:rFonts w:hint="cs"/>
          <w:rtl/>
        </w:rPr>
        <w:t xml:space="preserve"> سلام بدهد.]</w:t>
      </w:r>
    </w:p>
    <w:p w:rsidR="000A023E" w:rsidRPr="007100A7" w:rsidRDefault="000A023E" w:rsidP="00AF1D25">
      <w:pPr>
        <w:rPr>
          <w:rStyle w:val="1-Char"/>
          <w:rtl/>
        </w:rPr>
      </w:pPr>
      <w:r w:rsidRPr="007100A7">
        <w:rPr>
          <w:rStyle w:val="1-Char"/>
          <w:rFonts w:hint="cs"/>
          <w:rtl/>
        </w:rPr>
        <w:t>و پس از آن که امام، تشهّد را خواند و پ</w:t>
      </w:r>
      <w:r w:rsidR="00446BB7">
        <w:rPr>
          <w:rStyle w:val="1-Char"/>
          <w:rFonts w:hint="cs"/>
          <w:rtl/>
        </w:rPr>
        <w:t>ی</w:t>
      </w:r>
      <w:r w:rsidRPr="007100A7">
        <w:rPr>
          <w:rStyle w:val="1-Char"/>
          <w:rFonts w:hint="cs"/>
          <w:rtl/>
        </w:rPr>
        <w:t>ش از آن که سلام نماز را بدهد، برا</w:t>
      </w:r>
      <w:r w:rsidR="00446BB7">
        <w:rPr>
          <w:rStyle w:val="1-Char"/>
          <w:rFonts w:hint="cs"/>
          <w:rtl/>
        </w:rPr>
        <w:t>ی</w:t>
      </w:r>
      <w:r w:rsidRPr="007100A7">
        <w:rPr>
          <w:rStyle w:val="1-Char"/>
          <w:rFonts w:hint="cs"/>
          <w:rtl/>
        </w:rPr>
        <w:t xml:space="preserve"> مقتد</w:t>
      </w:r>
      <w:r w:rsidR="00446BB7">
        <w:rPr>
          <w:rStyle w:val="1-Char"/>
          <w:rFonts w:hint="cs"/>
          <w:rtl/>
        </w:rPr>
        <w:t>ی</w:t>
      </w:r>
      <w:r w:rsidRPr="007100A7">
        <w:rPr>
          <w:rStyle w:val="1-Char"/>
          <w:rFonts w:hint="cs"/>
          <w:rtl/>
        </w:rPr>
        <w:t xml:space="preserve"> مکروه است که سلام بدهد؛ [از ا</w:t>
      </w:r>
      <w:r w:rsidR="00446BB7">
        <w:rPr>
          <w:rStyle w:val="1-Char"/>
          <w:rFonts w:hint="cs"/>
          <w:rtl/>
        </w:rPr>
        <w:t>ی</w:t>
      </w:r>
      <w:r w:rsidRPr="007100A7">
        <w:rPr>
          <w:rStyle w:val="1-Char"/>
          <w:rFonts w:hint="cs"/>
          <w:rtl/>
        </w:rPr>
        <w:t>ن رو، اگر مقتد</w:t>
      </w:r>
      <w:r w:rsidR="00446BB7">
        <w:rPr>
          <w:rStyle w:val="1-Char"/>
          <w:rFonts w:hint="cs"/>
          <w:rtl/>
        </w:rPr>
        <w:t>ی</w:t>
      </w:r>
      <w:r w:rsidRPr="007100A7">
        <w:rPr>
          <w:rStyle w:val="1-Char"/>
          <w:rFonts w:hint="cs"/>
          <w:rtl/>
        </w:rPr>
        <w:t xml:space="preserve"> پ</w:t>
      </w:r>
      <w:r w:rsidR="00446BB7">
        <w:rPr>
          <w:rStyle w:val="1-Char"/>
          <w:rFonts w:hint="cs"/>
          <w:rtl/>
        </w:rPr>
        <w:t>ی</w:t>
      </w:r>
      <w:r w:rsidRPr="007100A7">
        <w:rPr>
          <w:rStyle w:val="1-Char"/>
          <w:rFonts w:hint="cs"/>
          <w:rtl/>
        </w:rPr>
        <w:t>ش از آن که امامش، از تشهّد فارغ شود، سلام داد، نمازش فاسد است؛ ول</w:t>
      </w:r>
      <w:r w:rsidR="00446BB7">
        <w:rPr>
          <w:rStyle w:val="1-Char"/>
          <w:rFonts w:hint="cs"/>
          <w:rtl/>
        </w:rPr>
        <w:t>ی</w:t>
      </w:r>
      <w:r w:rsidRPr="007100A7">
        <w:rPr>
          <w:rStyle w:val="1-Char"/>
          <w:rFonts w:hint="cs"/>
          <w:rtl/>
        </w:rPr>
        <w:t xml:space="preserve"> اگر </w:t>
      </w:r>
      <w:r w:rsidR="00AF17B9">
        <w:rPr>
          <w:rStyle w:val="1-Char"/>
          <w:rFonts w:hint="cs"/>
          <w:rtl/>
        </w:rPr>
        <w:t>چنان‌چه</w:t>
      </w:r>
      <w:r w:rsidRPr="007100A7">
        <w:rPr>
          <w:rStyle w:val="1-Char"/>
          <w:rFonts w:hint="cs"/>
          <w:rtl/>
        </w:rPr>
        <w:t xml:space="preserve"> پس از آن که امامش، از تشهّد فارغ شده و هنوز سلام نداده، بود که مقتد</w:t>
      </w:r>
      <w:r w:rsidR="00446BB7">
        <w:rPr>
          <w:rStyle w:val="1-Char"/>
          <w:rFonts w:hint="cs"/>
          <w:rtl/>
        </w:rPr>
        <w:t>ی</w:t>
      </w:r>
      <w:r w:rsidRPr="007100A7">
        <w:rPr>
          <w:rStyle w:val="1-Char"/>
          <w:rFonts w:hint="cs"/>
          <w:rtl/>
        </w:rPr>
        <w:t xml:space="preserve"> سلام داد، ا</w:t>
      </w:r>
      <w:r w:rsidR="00446BB7">
        <w:rPr>
          <w:rStyle w:val="1-Char"/>
          <w:rFonts w:hint="cs"/>
          <w:rtl/>
        </w:rPr>
        <w:t>ی</w:t>
      </w:r>
      <w:r w:rsidRPr="007100A7">
        <w:rPr>
          <w:rStyle w:val="1-Char"/>
          <w:rFonts w:hint="cs"/>
          <w:rtl/>
        </w:rPr>
        <w:t>ن کارش مکروه م</w:t>
      </w:r>
      <w:r w:rsidR="00446BB7">
        <w:rPr>
          <w:rStyle w:val="1-Char"/>
          <w:rFonts w:hint="cs"/>
          <w:rtl/>
        </w:rPr>
        <w:t>ی</w:t>
      </w:r>
      <w:r w:rsidRPr="007100A7">
        <w:rPr>
          <w:rStyle w:val="1-Char"/>
          <w:rFonts w:hint="cs"/>
          <w:rtl/>
        </w:rPr>
        <w:t>‌باشد.]</w:t>
      </w:r>
    </w:p>
    <w:p w:rsidR="00BA5AEF" w:rsidRPr="005541E3" w:rsidRDefault="00BA5AEF" w:rsidP="0023075A">
      <w:pPr>
        <w:pStyle w:val="3-"/>
      </w:pPr>
      <w:r w:rsidRPr="005541E3">
        <w:rPr>
          <w:rFonts w:hint="eastAsia"/>
          <w:rtl/>
        </w:rPr>
        <w:t>فَصلٌ</w:t>
      </w:r>
      <w:r w:rsidRPr="005541E3">
        <w:rPr>
          <w:rtl/>
        </w:rPr>
        <w:t xml:space="preserve"> </w:t>
      </w:r>
      <w:r w:rsidRPr="005541E3">
        <w:rPr>
          <w:rFonts w:hint="eastAsia"/>
          <w:rtl/>
        </w:rPr>
        <w:t>فِي</w:t>
      </w:r>
      <w:r w:rsidRPr="005541E3">
        <w:rPr>
          <w:rtl/>
        </w:rPr>
        <w:t xml:space="preserve"> </w:t>
      </w:r>
      <w:r w:rsidRPr="005541E3">
        <w:rPr>
          <w:rFonts w:hint="eastAsia"/>
          <w:rtl/>
        </w:rPr>
        <w:t>الأَذكَارِ</w:t>
      </w:r>
      <w:r w:rsidRPr="005541E3">
        <w:rPr>
          <w:rtl/>
        </w:rPr>
        <w:t xml:space="preserve"> </w:t>
      </w:r>
      <w:r w:rsidRPr="005541E3">
        <w:rPr>
          <w:rFonts w:hint="eastAsia"/>
          <w:rtl/>
        </w:rPr>
        <w:t>الوَارِدَةِ</w:t>
      </w:r>
      <w:r w:rsidRPr="005541E3">
        <w:rPr>
          <w:rtl/>
        </w:rPr>
        <w:t xml:space="preserve"> </w:t>
      </w:r>
      <w:r w:rsidRPr="005541E3">
        <w:rPr>
          <w:rFonts w:hint="eastAsia"/>
          <w:rtl/>
        </w:rPr>
        <w:t>بَعدَ</w:t>
      </w:r>
      <w:r w:rsidRPr="005541E3">
        <w:rPr>
          <w:rtl/>
        </w:rPr>
        <w:t xml:space="preserve"> </w:t>
      </w:r>
      <w:r w:rsidRPr="005541E3">
        <w:rPr>
          <w:rFonts w:hint="eastAsia"/>
          <w:rtl/>
        </w:rPr>
        <w:t>الفَرضِ</w:t>
      </w:r>
    </w:p>
    <w:p w:rsidR="00BA5AEF" w:rsidRPr="00BE2421" w:rsidRDefault="00BA5AEF" w:rsidP="00AF1D25">
      <w:pPr>
        <w:rPr>
          <w:rStyle w:val="5-Char"/>
          <w:bCs/>
        </w:rPr>
      </w:pPr>
      <w:r w:rsidRPr="00BE2421">
        <w:rPr>
          <w:rStyle w:val="5-Char"/>
          <w:rFonts w:hint="eastAsia"/>
          <w:rtl/>
        </w:rPr>
        <w:t>القِيَامُ</w:t>
      </w:r>
      <w:r w:rsidRPr="00BE2421">
        <w:rPr>
          <w:rStyle w:val="5-Char"/>
          <w:rtl/>
        </w:rPr>
        <w:t xml:space="preserve"> </w:t>
      </w:r>
      <w:r w:rsidRPr="00BE2421">
        <w:rPr>
          <w:rStyle w:val="5-Char"/>
          <w:rFonts w:hint="eastAsia"/>
          <w:rtl/>
        </w:rPr>
        <w:t>اِلَ</w:t>
      </w:r>
      <w:r w:rsidR="00D65C23" w:rsidRPr="00BE2421">
        <w:rPr>
          <w:rStyle w:val="5-Char"/>
          <w:rFonts w:hint="cs"/>
          <w:rtl/>
        </w:rPr>
        <w:t>ی</w:t>
      </w:r>
      <w:r w:rsidRPr="00BE2421">
        <w:rPr>
          <w:rStyle w:val="5-Char"/>
          <w:rtl/>
        </w:rPr>
        <w:t xml:space="preserve"> </w:t>
      </w:r>
      <w:r w:rsidRPr="00BE2421">
        <w:rPr>
          <w:rStyle w:val="5-Char"/>
          <w:rFonts w:hint="eastAsia"/>
          <w:rtl/>
        </w:rPr>
        <w:t>السُّنَّةِ</w:t>
      </w:r>
      <w:r w:rsidRPr="00BE2421">
        <w:rPr>
          <w:rStyle w:val="5-Char"/>
          <w:rtl/>
        </w:rPr>
        <w:t xml:space="preserve"> </w:t>
      </w:r>
      <w:r w:rsidRPr="00BE2421">
        <w:rPr>
          <w:rStyle w:val="5-Char"/>
          <w:rFonts w:hint="eastAsia"/>
          <w:rtl/>
        </w:rPr>
        <w:t>مُتَّصِلًا</w:t>
      </w:r>
      <w:r w:rsidRPr="00BE2421">
        <w:rPr>
          <w:rStyle w:val="5-Char"/>
          <w:rtl/>
        </w:rPr>
        <w:t xml:space="preserve"> </w:t>
      </w:r>
      <w:r w:rsidRPr="00BE2421">
        <w:rPr>
          <w:rStyle w:val="5-Char"/>
          <w:rFonts w:hint="eastAsia"/>
          <w:rtl/>
        </w:rPr>
        <w:t>بِالفَرضِ</w:t>
      </w:r>
      <w:r w:rsidRPr="00BE2421">
        <w:rPr>
          <w:rStyle w:val="5-Char"/>
          <w:rtl/>
        </w:rPr>
        <w:t xml:space="preserve"> </w:t>
      </w:r>
      <w:r w:rsidRPr="00BE2421">
        <w:rPr>
          <w:rStyle w:val="5-Char"/>
          <w:rFonts w:hint="eastAsia"/>
          <w:rtl/>
        </w:rPr>
        <w:t>مَسنُونٌ</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عَن</w:t>
      </w:r>
      <w:r w:rsidRPr="00BE2421">
        <w:rPr>
          <w:rStyle w:val="5-Char"/>
          <w:rtl/>
        </w:rPr>
        <w:t xml:space="preserve"> </w:t>
      </w:r>
      <w:r w:rsidRPr="00BE2421">
        <w:rPr>
          <w:rStyle w:val="5-Char"/>
          <w:rFonts w:hint="eastAsia"/>
          <w:rtl/>
        </w:rPr>
        <w:t>شَمسِ</w:t>
      </w:r>
      <w:r w:rsidRPr="00BE2421">
        <w:rPr>
          <w:rStyle w:val="5-Char"/>
          <w:rtl/>
        </w:rPr>
        <w:t xml:space="preserve"> </w:t>
      </w:r>
      <w:r w:rsidRPr="00BE2421">
        <w:rPr>
          <w:rStyle w:val="5-Char"/>
          <w:rFonts w:hint="eastAsia"/>
          <w:rtl/>
        </w:rPr>
        <w:t>الأَئِمَّةِ</w:t>
      </w:r>
      <w:r w:rsidRPr="00BE2421">
        <w:rPr>
          <w:rStyle w:val="5-Char"/>
          <w:rtl/>
        </w:rPr>
        <w:t xml:space="preserve"> </w:t>
      </w:r>
      <w:r w:rsidRPr="00BE2421">
        <w:rPr>
          <w:rStyle w:val="5-Char"/>
          <w:rFonts w:hint="eastAsia"/>
          <w:rtl/>
        </w:rPr>
        <w:t>الحَلوَانِي</w:t>
      </w:r>
      <w:r w:rsidRPr="00BE2421">
        <w:rPr>
          <w:rStyle w:val="5-Char"/>
          <w:rFonts w:hint="cs"/>
          <w:rtl/>
        </w:rPr>
        <w:t>:</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بَأسَ</w:t>
      </w:r>
      <w:r w:rsidRPr="00BE2421">
        <w:rPr>
          <w:rStyle w:val="5-Char"/>
          <w:rtl/>
        </w:rPr>
        <w:t xml:space="preserve"> </w:t>
      </w:r>
      <w:r w:rsidRPr="00BE2421">
        <w:rPr>
          <w:rStyle w:val="5-Char"/>
          <w:rFonts w:hint="eastAsia"/>
          <w:rtl/>
        </w:rPr>
        <w:t>بِقَرَاءَةِ</w:t>
      </w:r>
      <w:r w:rsidRPr="00BE2421">
        <w:rPr>
          <w:rStyle w:val="5-Char"/>
          <w:rtl/>
        </w:rPr>
        <w:t xml:space="preserve"> </w:t>
      </w:r>
      <w:r w:rsidRPr="00BE2421">
        <w:rPr>
          <w:rStyle w:val="5-Char"/>
          <w:rFonts w:hint="eastAsia"/>
          <w:rtl/>
        </w:rPr>
        <w:t>الأَورَادِ</w:t>
      </w:r>
      <w:r w:rsidRPr="00BE2421">
        <w:rPr>
          <w:rStyle w:val="5-Char"/>
          <w:rtl/>
        </w:rPr>
        <w:t xml:space="preserve"> </w:t>
      </w:r>
      <w:r w:rsidRPr="00BE2421">
        <w:rPr>
          <w:rStyle w:val="5-Char"/>
          <w:rFonts w:hint="eastAsia"/>
          <w:rtl/>
        </w:rPr>
        <w:t>بَينَ</w:t>
      </w:r>
      <w:r w:rsidRPr="00BE2421">
        <w:rPr>
          <w:rStyle w:val="5-Char"/>
          <w:rtl/>
        </w:rPr>
        <w:t xml:space="preserve"> </w:t>
      </w:r>
      <w:r w:rsidRPr="00BE2421">
        <w:rPr>
          <w:rStyle w:val="5-Char"/>
          <w:rFonts w:hint="eastAsia"/>
          <w:rtl/>
        </w:rPr>
        <w:t>الفَرِيضَةِ</w:t>
      </w:r>
      <w:r w:rsidRPr="00BE2421">
        <w:rPr>
          <w:rStyle w:val="5-Char"/>
          <w:rtl/>
        </w:rPr>
        <w:t xml:space="preserve"> </w:t>
      </w:r>
      <w:r w:rsidRPr="00BE2421">
        <w:rPr>
          <w:rStyle w:val="5-Char"/>
          <w:rFonts w:hint="eastAsia"/>
          <w:rtl/>
        </w:rPr>
        <w:t>وَالسُّنَّ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ستَحِبُّ</w:t>
      </w:r>
      <w:r w:rsidRPr="00BE2421">
        <w:rPr>
          <w:rStyle w:val="5-Char"/>
          <w:rtl/>
        </w:rPr>
        <w:t xml:space="preserve"> </w:t>
      </w:r>
      <w:r w:rsidRPr="00BE2421">
        <w:rPr>
          <w:rStyle w:val="5-Char"/>
          <w:rFonts w:hint="eastAsia"/>
          <w:rtl/>
        </w:rPr>
        <w:t>لِلإِمَامِ</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سَلَامِهِ</w:t>
      </w:r>
      <w:r w:rsidRPr="00BE2421">
        <w:rPr>
          <w:rStyle w:val="5-Char"/>
          <w:rFonts w:hint="cs"/>
          <w:rtl/>
        </w:rPr>
        <w:t>:</w:t>
      </w:r>
      <w:r w:rsidRPr="00BE2421">
        <w:rPr>
          <w:rStyle w:val="5-Char"/>
          <w:rtl/>
        </w:rPr>
        <w:t xml:space="preserve"> </w:t>
      </w:r>
      <w:r w:rsidRPr="00BE2421">
        <w:rPr>
          <w:rStyle w:val="5-Char"/>
          <w:rFonts w:hint="eastAsia"/>
          <w:rtl/>
        </w:rPr>
        <w:t>أَن</w:t>
      </w:r>
      <w:r w:rsidRPr="00BE2421">
        <w:rPr>
          <w:rStyle w:val="5-Char"/>
          <w:rtl/>
        </w:rPr>
        <w:t xml:space="preserve"> </w:t>
      </w:r>
      <w:r w:rsidRPr="00BE2421">
        <w:rPr>
          <w:rStyle w:val="5-Char"/>
          <w:rFonts w:hint="eastAsia"/>
          <w:rtl/>
        </w:rPr>
        <w:t>يَّتَحَوَّلَ</w:t>
      </w:r>
      <w:r w:rsidRPr="00BE2421">
        <w:rPr>
          <w:rStyle w:val="5-Char"/>
          <w:rtl/>
        </w:rPr>
        <w:t xml:space="preserve"> </w:t>
      </w:r>
      <w:r w:rsidRPr="00BE2421">
        <w:rPr>
          <w:rStyle w:val="5-Char"/>
          <w:rFonts w:hint="eastAsia"/>
          <w:rtl/>
        </w:rPr>
        <w:t>اِلَ</w:t>
      </w:r>
      <w:r w:rsidR="00D65C23" w:rsidRPr="00BE2421">
        <w:rPr>
          <w:rStyle w:val="5-Char"/>
          <w:rFonts w:hint="cs"/>
          <w:rtl/>
        </w:rPr>
        <w:t>ی</w:t>
      </w:r>
      <w:r w:rsidRPr="00BE2421">
        <w:rPr>
          <w:rStyle w:val="5-Char"/>
          <w:rtl/>
        </w:rPr>
        <w:t xml:space="preserve"> </w:t>
      </w:r>
      <w:r w:rsidRPr="00BE2421">
        <w:rPr>
          <w:rStyle w:val="5-Char"/>
          <w:rFonts w:hint="eastAsia"/>
          <w:rtl/>
        </w:rPr>
        <w:t>يَسَارِهِ</w:t>
      </w:r>
      <w:r w:rsidRPr="00BE2421">
        <w:rPr>
          <w:rStyle w:val="5-Char"/>
          <w:rtl/>
        </w:rPr>
        <w:t xml:space="preserve"> </w:t>
      </w:r>
      <w:r w:rsidRPr="00BE2421">
        <w:rPr>
          <w:rStyle w:val="5-Char"/>
          <w:rFonts w:hint="eastAsia"/>
          <w:rtl/>
        </w:rPr>
        <w:t>لِتَطَوُّعٍ</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الفَرضِ</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أَن</w:t>
      </w:r>
      <w:r w:rsidRPr="00BE2421">
        <w:rPr>
          <w:rStyle w:val="5-Char"/>
          <w:rtl/>
        </w:rPr>
        <w:t xml:space="preserve"> </w:t>
      </w:r>
      <w:r w:rsidRPr="00BE2421">
        <w:rPr>
          <w:rStyle w:val="5-Char"/>
          <w:rFonts w:hint="eastAsia"/>
          <w:rtl/>
        </w:rPr>
        <w:t>يَّستَقبِلَ</w:t>
      </w:r>
      <w:r w:rsidRPr="00BE2421">
        <w:rPr>
          <w:rStyle w:val="5-Char"/>
          <w:rtl/>
        </w:rPr>
        <w:t xml:space="preserve"> </w:t>
      </w:r>
      <w:r w:rsidRPr="00BE2421">
        <w:rPr>
          <w:rStyle w:val="5-Char"/>
          <w:rFonts w:hint="eastAsia"/>
          <w:rtl/>
        </w:rPr>
        <w:t>بَعدَهُ</w:t>
      </w:r>
      <w:r w:rsidRPr="00BE2421">
        <w:rPr>
          <w:rStyle w:val="5-Char"/>
          <w:rtl/>
        </w:rPr>
        <w:t xml:space="preserve"> </w:t>
      </w:r>
      <w:r w:rsidRPr="00BE2421">
        <w:rPr>
          <w:rStyle w:val="5-Char"/>
          <w:rFonts w:hint="eastAsia"/>
          <w:rtl/>
        </w:rPr>
        <w:t>النَّاسَ</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ستَغفِرُونَ</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قرَءُونَ</w:t>
      </w:r>
      <w:r w:rsidRPr="00BE2421">
        <w:rPr>
          <w:rStyle w:val="5-Char"/>
          <w:rtl/>
        </w:rPr>
        <w:t xml:space="preserve"> </w:t>
      </w:r>
      <w:r w:rsidRPr="00BE2421">
        <w:rPr>
          <w:rStyle w:val="5-Char"/>
          <w:rFonts w:hint="eastAsia"/>
          <w:rtl/>
        </w:rPr>
        <w:t>آيةَ</w:t>
      </w:r>
      <w:r w:rsidRPr="00BE2421">
        <w:rPr>
          <w:rStyle w:val="5-Char"/>
          <w:rtl/>
        </w:rPr>
        <w:t xml:space="preserve"> </w:t>
      </w:r>
      <w:r w:rsidRPr="00BE2421">
        <w:rPr>
          <w:rStyle w:val="5-Char"/>
          <w:rFonts w:hint="eastAsia"/>
          <w:rtl/>
        </w:rPr>
        <w:t>الكُرسِيِّ</w:t>
      </w:r>
      <w:r w:rsidRPr="00BE2421">
        <w:rPr>
          <w:rStyle w:val="5-Char"/>
          <w:rtl/>
        </w:rPr>
        <w:t xml:space="preserve"> </w:t>
      </w:r>
      <w:r w:rsidRPr="00BE2421">
        <w:rPr>
          <w:rStyle w:val="5-Char"/>
          <w:rFonts w:hint="eastAsia"/>
          <w:rtl/>
        </w:rPr>
        <w:t>وَالمُعَوِّذَاتِ</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سَبِّحُونَ</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ثَلَاثًا</w:t>
      </w:r>
      <w:r w:rsidRPr="00BE2421">
        <w:rPr>
          <w:rStyle w:val="5-Char"/>
          <w:rtl/>
        </w:rPr>
        <w:t xml:space="preserve"> </w:t>
      </w:r>
      <w:r w:rsidRPr="00BE2421">
        <w:rPr>
          <w:rStyle w:val="5-Char"/>
          <w:rFonts w:hint="eastAsia"/>
          <w:rtl/>
        </w:rPr>
        <w:t>وَثَلَاثِينَ</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حَمِّدُونَه</w:t>
      </w:r>
      <w:r w:rsidRPr="00BE2421">
        <w:rPr>
          <w:rStyle w:val="5-Char"/>
          <w:rtl/>
        </w:rPr>
        <w:t xml:space="preserve"> </w:t>
      </w:r>
      <w:r w:rsidRPr="00BE2421">
        <w:rPr>
          <w:rStyle w:val="5-Char"/>
          <w:rFonts w:hint="eastAsia"/>
          <w:rtl/>
        </w:rPr>
        <w:t>كَذَالِكَ</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كَبِّرُونَه</w:t>
      </w:r>
      <w:r w:rsidRPr="00BE2421">
        <w:rPr>
          <w:rStyle w:val="5-Char"/>
          <w:rtl/>
        </w:rPr>
        <w:t xml:space="preserve"> </w:t>
      </w:r>
      <w:r w:rsidRPr="00BE2421">
        <w:rPr>
          <w:rStyle w:val="5-Char"/>
          <w:rFonts w:hint="eastAsia"/>
          <w:rtl/>
        </w:rPr>
        <w:t>كَذَالِكَ</w:t>
      </w:r>
      <w:r w:rsidRPr="00BE2421">
        <w:rPr>
          <w:rStyle w:val="5-Char"/>
          <w:rFonts w:hint="cs"/>
          <w:rtl/>
        </w:rPr>
        <w:t>؛</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يَقُولُونَ</w:t>
      </w:r>
      <w:r w:rsidRPr="00BE2421">
        <w:rPr>
          <w:rStyle w:val="5-Char"/>
          <w:rFonts w:hint="cs"/>
          <w:rtl/>
        </w:rPr>
        <w:t>:</w:t>
      </w:r>
      <w:r w:rsidRPr="00BE2421">
        <w:rPr>
          <w:rStyle w:val="5-Char"/>
          <w:rtl/>
        </w:rPr>
        <w:t xml:space="preserve"> </w:t>
      </w:r>
      <w:r w:rsidRPr="00BE2421">
        <w:rPr>
          <w:rStyle w:val="5-Char"/>
          <w:rFonts w:hint="cs"/>
          <w:rtl/>
        </w:rPr>
        <w:t>«</w:t>
      </w:r>
      <w:r w:rsidRPr="00BE2421">
        <w:rPr>
          <w:rStyle w:val="5-Char"/>
          <w:rFonts w:hint="eastAsia"/>
          <w:rtl/>
        </w:rPr>
        <w:t>لَا</w:t>
      </w:r>
      <w:r w:rsidRPr="00BE2421">
        <w:rPr>
          <w:rStyle w:val="5-Char"/>
          <w:rtl/>
        </w:rPr>
        <w:t xml:space="preserve"> </w:t>
      </w:r>
      <w:r w:rsidRPr="00BE2421">
        <w:rPr>
          <w:rStyle w:val="5-Char"/>
          <w:rFonts w:hint="eastAsia"/>
          <w:rtl/>
        </w:rPr>
        <w:t>إِلَه</w:t>
      </w:r>
      <w:r w:rsidRPr="00BE2421">
        <w:rPr>
          <w:rStyle w:val="5-Char"/>
          <w:rtl/>
        </w:rPr>
        <w:t xml:space="preserve"> </w:t>
      </w:r>
      <w:r w:rsidRPr="00BE2421">
        <w:rPr>
          <w:rStyle w:val="5-Char"/>
          <w:rFonts w:hint="eastAsia"/>
          <w:rtl/>
        </w:rPr>
        <w:t>إِلَّا</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وَحدَه</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شَرِيكَ</w:t>
      </w:r>
      <w:r w:rsidRPr="00BE2421">
        <w:rPr>
          <w:rStyle w:val="5-Char"/>
          <w:rtl/>
        </w:rPr>
        <w:t xml:space="preserve"> </w:t>
      </w:r>
      <w:r w:rsidRPr="00BE2421">
        <w:rPr>
          <w:rStyle w:val="5-Char"/>
          <w:rFonts w:hint="eastAsia"/>
          <w:rtl/>
        </w:rPr>
        <w:t>لَه</w:t>
      </w:r>
      <w:r w:rsidRPr="00BE2421">
        <w:rPr>
          <w:rStyle w:val="5-Char"/>
          <w:rFonts w:hint="cs"/>
          <w:rtl/>
        </w:rPr>
        <w:t>،</w:t>
      </w:r>
      <w:r w:rsidRPr="00BE2421">
        <w:rPr>
          <w:rStyle w:val="5-Char"/>
          <w:rtl/>
        </w:rPr>
        <w:t xml:space="preserve"> </w:t>
      </w:r>
      <w:r w:rsidRPr="00BE2421">
        <w:rPr>
          <w:rStyle w:val="5-Char"/>
          <w:rFonts w:hint="eastAsia"/>
          <w:rtl/>
        </w:rPr>
        <w:t>لَهُ</w:t>
      </w:r>
      <w:r w:rsidRPr="00BE2421">
        <w:rPr>
          <w:rStyle w:val="5-Char"/>
          <w:rtl/>
        </w:rPr>
        <w:t xml:space="preserve"> </w:t>
      </w:r>
      <w:r w:rsidRPr="00BE2421">
        <w:rPr>
          <w:rStyle w:val="5-Char"/>
          <w:rFonts w:hint="eastAsia"/>
          <w:rtl/>
        </w:rPr>
        <w:t>المُلكُ</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هُ</w:t>
      </w:r>
      <w:r w:rsidRPr="00BE2421">
        <w:rPr>
          <w:rStyle w:val="5-Char"/>
          <w:rtl/>
        </w:rPr>
        <w:t xml:space="preserve"> </w:t>
      </w:r>
      <w:r w:rsidRPr="00BE2421">
        <w:rPr>
          <w:rStyle w:val="5-Char"/>
          <w:rFonts w:hint="eastAsia"/>
          <w:rtl/>
        </w:rPr>
        <w:t>الحَمدُ</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هُوَ</w:t>
      </w:r>
      <w:r w:rsidRPr="00BE2421">
        <w:rPr>
          <w:rStyle w:val="5-Char"/>
          <w:rtl/>
        </w:rPr>
        <w:t xml:space="preserve"> </w:t>
      </w:r>
      <w:r w:rsidRPr="00BE2421">
        <w:rPr>
          <w:rStyle w:val="5-Char"/>
          <w:rFonts w:hint="eastAsia"/>
          <w:rtl/>
        </w:rPr>
        <w:t>عَلَ</w:t>
      </w:r>
      <w:r w:rsidR="00D65C23" w:rsidRPr="00BE2421">
        <w:rPr>
          <w:rStyle w:val="5-Char"/>
          <w:rFonts w:hint="cs"/>
          <w:rtl/>
        </w:rPr>
        <w:t>ی</w:t>
      </w:r>
      <w:r w:rsidRPr="00BE2421">
        <w:rPr>
          <w:rStyle w:val="5-Char"/>
          <w:rtl/>
        </w:rPr>
        <w:t xml:space="preserve"> </w:t>
      </w:r>
      <w:r w:rsidRPr="00BE2421">
        <w:rPr>
          <w:rStyle w:val="5-Char"/>
          <w:rFonts w:hint="eastAsia"/>
          <w:rtl/>
        </w:rPr>
        <w:t>كُلِّ</w:t>
      </w:r>
      <w:r w:rsidRPr="00BE2421">
        <w:rPr>
          <w:rStyle w:val="5-Char"/>
          <w:rtl/>
        </w:rPr>
        <w:t xml:space="preserve"> </w:t>
      </w:r>
      <w:r w:rsidRPr="00BE2421">
        <w:rPr>
          <w:rStyle w:val="5-Char"/>
          <w:rFonts w:hint="eastAsia"/>
          <w:rtl/>
        </w:rPr>
        <w:t>شَيءٍ</w:t>
      </w:r>
      <w:r w:rsidRPr="00BE2421">
        <w:rPr>
          <w:rStyle w:val="5-Char"/>
          <w:rtl/>
        </w:rPr>
        <w:t xml:space="preserve"> </w:t>
      </w:r>
      <w:r w:rsidRPr="00BE2421">
        <w:rPr>
          <w:rStyle w:val="5-Char"/>
          <w:rFonts w:hint="eastAsia"/>
          <w:rtl/>
        </w:rPr>
        <w:t>قَدِيرٌ</w:t>
      </w:r>
      <w:r w:rsidRPr="00BE2421">
        <w:rPr>
          <w:rStyle w:val="5-Char"/>
          <w:rFonts w:hint="cs"/>
          <w:rtl/>
        </w:rPr>
        <w:t>»؛</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يَدعُونَ</w:t>
      </w:r>
      <w:r w:rsidRPr="00BE2421">
        <w:rPr>
          <w:rStyle w:val="5-Char"/>
          <w:rtl/>
        </w:rPr>
        <w:t xml:space="preserve"> </w:t>
      </w:r>
      <w:r w:rsidRPr="00BE2421">
        <w:rPr>
          <w:rStyle w:val="5-Char"/>
          <w:rFonts w:hint="eastAsia"/>
          <w:rtl/>
        </w:rPr>
        <w:t>لِأَنفُسِهِم</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لمُسلِمِينَ</w:t>
      </w:r>
      <w:r w:rsidRPr="00BE2421">
        <w:rPr>
          <w:rStyle w:val="5-Char"/>
          <w:rFonts w:hint="cs"/>
          <w:rtl/>
        </w:rPr>
        <w:t>،</w:t>
      </w:r>
      <w:r w:rsidRPr="00BE2421">
        <w:rPr>
          <w:rStyle w:val="5-Char"/>
          <w:rtl/>
        </w:rPr>
        <w:t xml:space="preserve"> </w:t>
      </w:r>
      <w:r w:rsidRPr="00BE2421">
        <w:rPr>
          <w:rStyle w:val="5-Char"/>
          <w:rFonts w:hint="eastAsia"/>
          <w:rtl/>
        </w:rPr>
        <w:t>رِافِعِي</w:t>
      </w:r>
      <w:r w:rsidRPr="00BE2421">
        <w:rPr>
          <w:rStyle w:val="5-Char"/>
          <w:rtl/>
        </w:rPr>
        <w:t xml:space="preserve"> </w:t>
      </w:r>
      <w:r w:rsidRPr="00BE2421">
        <w:rPr>
          <w:rStyle w:val="5-Char"/>
          <w:rFonts w:hint="eastAsia"/>
          <w:rtl/>
        </w:rPr>
        <w:t>أَيدِيهِم</w:t>
      </w:r>
      <w:r w:rsidRPr="00BE2421">
        <w:rPr>
          <w:rStyle w:val="5-Char"/>
          <w:rFonts w:hint="cs"/>
          <w:rtl/>
        </w:rPr>
        <w:t>؛</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يَمسَحُونَ</w:t>
      </w:r>
      <w:r w:rsidRPr="00BE2421">
        <w:rPr>
          <w:rStyle w:val="5-Char"/>
          <w:rtl/>
        </w:rPr>
        <w:t xml:space="preserve"> </w:t>
      </w:r>
      <w:r w:rsidRPr="00BE2421">
        <w:rPr>
          <w:rStyle w:val="5-Char"/>
          <w:rFonts w:hint="eastAsia"/>
          <w:rtl/>
        </w:rPr>
        <w:t>بِهَا</w:t>
      </w:r>
      <w:r w:rsidRPr="00BE2421">
        <w:rPr>
          <w:rStyle w:val="5-Char"/>
          <w:rtl/>
        </w:rPr>
        <w:t xml:space="preserve"> </w:t>
      </w:r>
      <w:r w:rsidRPr="00BE2421">
        <w:rPr>
          <w:rStyle w:val="5-Char"/>
          <w:rFonts w:hint="eastAsia"/>
          <w:rtl/>
        </w:rPr>
        <w:t>وُجُوهَهُم</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آخِرِه</w:t>
      </w:r>
      <w:r w:rsidRPr="00BE2421">
        <w:rPr>
          <w:rStyle w:val="5-Char"/>
          <w:rFonts w:hint="cs"/>
          <w:rtl/>
        </w:rPr>
        <w:t>.</w:t>
      </w:r>
    </w:p>
    <w:p w:rsidR="00227E5F" w:rsidRDefault="000A023E" w:rsidP="0023075A">
      <w:pPr>
        <w:pStyle w:val="2-0"/>
        <w:rPr>
          <w:rtl/>
        </w:rPr>
      </w:pPr>
      <w:bookmarkStart w:id="70" w:name="_Toc440375828"/>
      <w:r>
        <w:rPr>
          <w:rFonts w:hint="cs"/>
          <w:rtl/>
        </w:rPr>
        <w:t>فصل: پ</w:t>
      </w:r>
      <w:r w:rsidR="000751A8">
        <w:rPr>
          <w:rFonts w:hint="cs"/>
          <w:rtl/>
        </w:rPr>
        <w:t>ی</w:t>
      </w:r>
      <w:r>
        <w:rPr>
          <w:rFonts w:hint="cs"/>
          <w:rtl/>
        </w:rPr>
        <w:t>رامون [چگونگ</w:t>
      </w:r>
      <w:r w:rsidR="000751A8">
        <w:rPr>
          <w:rFonts w:hint="cs"/>
          <w:rtl/>
        </w:rPr>
        <w:t>ی</w:t>
      </w:r>
      <w:r>
        <w:rPr>
          <w:rFonts w:hint="cs"/>
          <w:rtl/>
        </w:rPr>
        <w:t xml:space="preserve"> و فض</w:t>
      </w:r>
      <w:r w:rsidR="000751A8">
        <w:rPr>
          <w:rFonts w:hint="cs"/>
          <w:rtl/>
        </w:rPr>
        <w:t>ی</w:t>
      </w:r>
      <w:r>
        <w:rPr>
          <w:rFonts w:hint="cs"/>
          <w:rtl/>
        </w:rPr>
        <w:t>لت]</w:t>
      </w:r>
      <w:bookmarkEnd w:id="70"/>
      <w:r>
        <w:rPr>
          <w:rFonts w:hint="cs"/>
          <w:rtl/>
        </w:rPr>
        <w:t xml:space="preserve"> </w:t>
      </w:r>
    </w:p>
    <w:p w:rsidR="000A023E" w:rsidRPr="00227E5F" w:rsidRDefault="000A023E" w:rsidP="00AF1D25">
      <w:pPr>
        <w:rPr>
          <w:rtl/>
        </w:rPr>
      </w:pPr>
      <w:r w:rsidRPr="0023075A">
        <w:rPr>
          <w:rStyle w:val="9-Char"/>
          <w:rFonts w:hint="cs"/>
          <w:rtl/>
        </w:rPr>
        <w:t>اذکار و دعاها</w:t>
      </w:r>
      <w:r w:rsidR="00446BB7">
        <w:rPr>
          <w:rStyle w:val="9-Char"/>
          <w:rFonts w:hint="cs"/>
          <w:rtl/>
        </w:rPr>
        <w:t>یی</w:t>
      </w:r>
      <w:r w:rsidRPr="0023075A">
        <w:rPr>
          <w:rStyle w:val="9-Char"/>
          <w:rFonts w:hint="cs"/>
          <w:rtl/>
        </w:rPr>
        <w:t xml:space="preserve"> که پس از خواندن نماز فرض وارد شده است.</w:t>
      </w:r>
    </w:p>
    <w:p w:rsidR="000A023E" w:rsidRPr="007100A7" w:rsidRDefault="000A023E" w:rsidP="00AF1D25">
      <w:pPr>
        <w:rPr>
          <w:rStyle w:val="1-Char"/>
          <w:rtl/>
        </w:rPr>
      </w:pPr>
      <w:r w:rsidRPr="007100A7">
        <w:rPr>
          <w:rStyle w:val="1-Char"/>
          <w:rFonts w:hint="cs"/>
          <w:rtl/>
        </w:rPr>
        <w:t>[برا</w:t>
      </w:r>
      <w:r w:rsidR="00446BB7">
        <w:rPr>
          <w:rStyle w:val="1-Char"/>
          <w:rFonts w:hint="cs"/>
          <w:rtl/>
        </w:rPr>
        <w:t>ی</w:t>
      </w:r>
      <w:r w:rsidRPr="007100A7">
        <w:rPr>
          <w:rStyle w:val="1-Char"/>
          <w:rFonts w:hint="cs"/>
          <w:rtl/>
        </w:rPr>
        <w:t xml:space="preserve"> نمازگزار] سنّت است که متّصل پس از خواندن فرض، برا</w:t>
      </w:r>
      <w:r w:rsidR="00446BB7">
        <w:rPr>
          <w:rStyle w:val="1-Char"/>
          <w:rFonts w:hint="cs"/>
          <w:rtl/>
        </w:rPr>
        <w:t>ی</w:t>
      </w:r>
      <w:r w:rsidRPr="007100A7">
        <w:rPr>
          <w:rStyle w:val="1-Char"/>
          <w:rFonts w:hint="cs"/>
          <w:rtl/>
        </w:rPr>
        <w:t xml:space="preserve"> خواندن نمازها</w:t>
      </w:r>
      <w:r w:rsidR="00446BB7">
        <w:rPr>
          <w:rStyle w:val="1-Char"/>
          <w:rFonts w:hint="cs"/>
          <w:rtl/>
        </w:rPr>
        <w:t>ی</w:t>
      </w:r>
      <w:r w:rsidRPr="007100A7">
        <w:rPr>
          <w:rStyle w:val="1-Char"/>
          <w:rFonts w:hint="cs"/>
          <w:rtl/>
        </w:rPr>
        <w:t xml:space="preserve"> سنّت [که به دنبال نمازها</w:t>
      </w:r>
      <w:r w:rsidR="00446BB7">
        <w:rPr>
          <w:rStyle w:val="1-Char"/>
          <w:rFonts w:hint="cs"/>
          <w:rtl/>
        </w:rPr>
        <w:t>ی</w:t>
      </w:r>
      <w:r w:rsidRPr="007100A7">
        <w:rPr>
          <w:rStyle w:val="1-Char"/>
          <w:rFonts w:hint="cs"/>
          <w:rtl/>
        </w:rPr>
        <w:t xml:space="preserve"> فرض هستند،] بلند شود؛ [و تنها به اندازه‌</w:t>
      </w:r>
      <w:r w:rsidR="00446BB7">
        <w:rPr>
          <w:rStyle w:val="1-Char"/>
          <w:rFonts w:hint="cs"/>
          <w:rtl/>
        </w:rPr>
        <w:t>ی</w:t>
      </w:r>
      <w:r w:rsidRPr="007100A7">
        <w:rPr>
          <w:rStyle w:val="1-Char"/>
          <w:rFonts w:hint="cs"/>
          <w:rtl/>
        </w:rPr>
        <w:t xml:space="preserve"> گفتن ا</w:t>
      </w:r>
      <w:r w:rsidR="00446BB7">
        <w:rPr>
          <w:rStyle w:val="1-Char"/>
          <w:rFonts w:hint="cs"/>
          <w:rtl/>
        </w:rPr>
        <w:t>ی</w:t>
      </w:r>
      <w:r w:rsidRPr="007100A7">
        <w:rPr>
          <w:rStyle w:val="1-Char"/>
          <w:rFonts w:hint="cs"/>
          <w:rtl/>
        </w:rPr>
        <w:t>ن دعا، ب</w:t>
      </w:r>
      <w:r w:rsidR="00446BB7">
        <w:rPr>
          <w:rStyle w:val="1-Char"/>
          <w:rFonts w:hint="cs"/>
          <w:rtl/>
        </w:rPr>
        <w:t>ی</w:t>
      </w:r>
      <w:r w:rsidRPr="007100A7">
        <w:rPr>
          <w:rStyle w:val="1-Char"/>
          <w:rFonts w:hint="cs"/>
          <w:rtl/>
        </w:rPr>
        <w:t>ن</w:t>
      </w:r>
      <w:r w:rsidR="000751A8">
        <w:rPr>
          <w:rStyle w:val="1-Char"/>
          <w:rFonts w:hint="cs"/>
          <w:rtl/>
        </w:rPr>
        <w:t xml:space="preserve"> آن‌ها </w:t>
      </w:r>
      <w:r w:rsidRPr="007100A7">
        <w:rPr>
          <w:rStyle w:val="1-Char"/>
          <w:rFonts w:hint="cs"/>
          <w:rtl/>
        </w:rPr>
        <w:t>فاصله ب</w:t>
      </w:r>
      <w:r w:rsidR="00446BB7">
        <w:rPr>
          <w:rStyle w:val="1-Char"/>
          <w:rFonts w:hint="cs"/>
          <w:rtl/>
        </w:rPr>
        <w:t>ی</w:t>
      </w:r>
      <w:r w:rsidRPr="007100A7">
        <w:rPr>
          <w:rStyle w:val="1-Char"/>
          <w:rFonts w:hint="cs"/>
          <w:rtl/>
        </w:rPr>
        <w:t xml:space="preserve">اندازد؛ و دعا عبارت است از: </w:t>
      </w:r>
      <w:r w:rsidRPr="00BE2421">
        <w:rPr>
          <w:rStyle w:val="5-Char"/>
          <w:rFonts w:hint="cs"/>
          <w:rtl/>
        </w:rPr>
        <w:t>«اَللّٰهُمَّ اَنْتَ السَّلٰامُ وَ مِنْ</w:t>
      </w:r>
      <w:r w:rsidR="00544D97">
        <w:rPr>
          <w:rStyle w:val="5-Char"/>
          <w:rFonts w:hint="cs"/>
          <w:rtl/>
        </w:rPr>
        <w:t xml:space="preserve">كَ </w:t>
      </w:r>
      <w:r w:rsidRPr="00BE2421">
        <w:rPr>
          <w:rStyle w:val="5-Char"/>
          <w:rFonts w:hint="cs"/>
          <w:rtl/>
        </w:rPr>
        <w:t>السَّلٰامُ، تَبٰارَکْتَ يٰا ذَالْجَلٰالِ وَ الْاِکْرٰامِ»</w:t>
      </w:r>
      <w:r w:rsidRPr="007100A7">
        <w:rPr>
          <w:rStyle w:val="1-Char"/>
          <w:rFonts w:hint="cs"/>
          <w:rtl/>
        </w:rPr>
        <w:t xml:space="preserve"> (مسلم و ابوداود)؛ </w:t>
      </w:r>
      <w:r w:rsidRPr="00BE2421">
        <w:rPr>
          <w:rStyle w:val="1-Char"/>
          <w:rFonts w:hint="cs"/>
          <w:rtl/>
        </w:rPr>
        <w:t>«خداوندا! تو سلام</w:t>
      </w:r>
      <w:r w:rsidR="000A2322">
        <w:rPr>
          <w:rStyle w:val="1-Char"/>
          <w:rFonts w:hint="cs"/>
          <w:rtl/>
        </w:rPr>
        <w:t xml:space="preserve"> </w:t>
      </w:r>
      <w:r w:rsidRPr="00BE2421">
        <w:rPr>
          <w:rStyle w:val="1-Char"/>
          <w:rFonts w:hint="cs"/>
          <w:rtl/>
        </w:rPr>
        <w:t>هست</w:t>
      </w:r>
      <w:r w:rsidR="00446BB7">
        <w:rPr>
          <w:rStyle w:val="1-Char"/>
          <w:rFonts w:hint="cs"/>
          <w:rtl/>
        </w:rPr>
        <w:t>ی</w:t>
      </w:r>
      <w:r w:rsidRPr="00BE2421">
        <w:rPr>
          <w:rStyle w:val="1-Char"/>
          <w:rFonts w:hint="cs"/>
          <w:rtl/>
        </w:rPr>
        <w:t xml:space="preserve"> و سلامت</w:t>
      </w:r>
      <w:r w:rsidR="00446BB7">
        <w:rPr>
          <w:rStyle w:val="1-Char"/>
          <w:rFonts w:hint="cs"/>
          <w:rtl/>
        </w:rPr>
        <w:t>ی</w:t>
      </w:r>
      <w:r w:rsidRPr="00BE2421">
        <w:rPr>
          <w:rStyle w:val="1-Char"/>
          <w:rFonts w:hint="cs"/>
          <w:rtl/>
        </w:rPr>
        <w:t xml:space="preserve"> از طرف تو است؛ خ</w:t>
      </w:r>
      <w:r w:rsidR="00446BB7">
        <w:rPr>
          <w:rStyle w:val="1-Char"/>
          <w:rFonts w:hint="cs"/>
          <w:rtl/>
        </w:rPr>
        <w:t>ی</w:t>
      </w:r>
      <w:r w:rsidRPr="00BE2421">
        <w:rPr>
          <w:rStyle w:val="1-Char"/>
          <w:rFonts w:hint="cs"/>
          <w:rtl/>
        </w:rPr>
        <w:t>رها</w:t>
      </w:r>
      <w:r w:rsidR="00446BB7">
        <w:rPr>
          <w:rStyle w:val="1-Char"/>
          <w:rFonts w:hint="cs"/>
          <w:rtl/>
        </w:rPr>
        <w:t>ی</w:t>
      </w:r>
      <w:r w:rsidRPr="00BE2421">
        <w:rPr>
          <w:rStyle w:val="1-Char"/>
          <w:rFonts w:hint="cs"/>
          <w:rtl/>
        </w:rPr>
        <w:t>ت فراوانند ا</w:t>
      </w:r>
      <w:r w:rsidR="00446BB7">
        <w:rPr>
          <w:rStyle w:val="1-Char"/>
          <w:rFonts w:hint="cs"/>
          <w:rtl/>
        </w:rPr>
        <w:t>ی</w:t>
      </w:r>
      <w:r w:rsidRPr="00BE2421">
        <w:rPr>
          <w:rStyle w:val="1-Char"/>
          <w:rFonts w:hint="cs"/>
          <w:rtl/>
        </w:rPr>
        <w:t xml:space="preserve"> صاحب شکوه و بزرگوار</w:t>
      </w:r>
      <w:r w:rsidR="00446BB7">
        <w:rPr>
          <w:rStyle w:val="1-Char"/>
          <w:rFonts w:hint="cs"/>
          <w:rtl/>
        </w:rPr>
        <w:t>ی</w:t>
      </w:r>
      <w:r w:rsidRPr="00BE2421">
        <w:rPr>
          <w:rStyle w:val="1-Char"/>
          <w:rFonts w:hint="cs"/>
          <w:rtl/>
        </w:rPr>
        <w:t>»</w:t>
      </w:r>
      <w:r w:rsidRPr="007100A7">
        <w:rPr>
          <w:rStyle w:val="1-Char"/>
          <w:rFonts w:hint="cs"/>
          <w:rtl/>
        </w:rPr>
        <w:t>.</w:t>
      </w:r>
    </w:p>
    <w:p w:rsidR="000A023E" w:rsidRPr="007100A7" w:rsidRDefault="000A023E" w:rsidP="00AF1D25">
      <w:pPr>
        <w:rPr>
          <w:rStyle w:val="1-Char"/>
          <w:rtl/>
        </w:rPr>
      </w:pPr>
      <w:r w:rsidRPr="007100A7">
        <w:rPr>
          <w:rStyle w:val="1-Char"/>
          <w:rFonts w:hint="cs"/>
          <w:rtl/>
        </w:rPr>
        <w:t>و پس از خواندن ا</w:t>
      </w:r>
      <w:r w:rsidR="00446BB7">
        <w:rPr>
          <w:rStyle w:val="1-Char"/>
          <w:rFonts w:hint="cs"/>
          <w:rtl/>
        </w:rPr>
        <w:t>ی</w:t>
      </w:r>
      <w:r w:rsidRPr="007100A7">
        <w:rPr>
          <w:rStyle w:val="1-Char"/>
          <w:rFonts w:hint="cs"/>
          <w:rtl/>
        </w:rPr>
        <w:t>ن دعا، برا</w:t>
      </w:r>
      <w:r w:rsidR="00446BB7">
        <w:rPr>
          <w:rStyle w:val="1-Char"/>
          <w:rFonts w:hint="cs"/>
          <w:rtl/>
        </w:rPr>
        <w:t>ی</w:t>
      </w:r>
      <w:r w:rsidRPr="007100A7">
        <w:rPr>
          <w:rStyle w:val="1-Char"/>
          <w:rFonts w:hint="cs"/>
          <w:rtl/>
        </w:rPr>
        <w:t xml:space="preserve"> خواندن نمازها</w:t>
      </w:r>
      <w:r w:rsidR="00446BB7">
        <w:rPr>
          <w:rStyle w:val="1-Char"/>
          <w:rFonts w:hint="cs"/>
          <w:rtl/>
        </w:rPr>
        <w:t>ی</w:t>
      </w:r>
      <w:r w:rsidRPr="007100A7">
        <w:rPr>
          <w:rStyle w:val="1-Char"/>
          <w:rFonts w:hint="cs"/>
          <w:rtl/>
        </w:rPr>
        <w:t xml:space="preserve"> سنّت</w:t>
      </w:r>
      <w:r w:rsidR="00446BB7">
        <w:rPr>
          <w:rStyle w:val="1-Char"/>
          <w:rFonts w:hint="cs"/>
          <w:rtl/>
        </w:rPr>
        <w:t>ی</w:t>
      </w:r>
      <w:r w:rsidRPr="007100A7">
        <w:rPr>
          <w:rStyle w:val="1-Char"/>
          <w:rFonts w:hint="cs"/>
          <w:rtl/>
        </w:rPr>
        <w:t xml:space="preserve"> که به دنبال نمازها</w:t>
      </w:r>
      <w:r w:rsidR="00446BB7">
        <w:rPr>
          <w:rStyle w:val="1-Char"/>
          <w:rFonts w:hint="cs"/>
          <w:rtl/>
        </w:rPr>
        <w:t>ی</w:t>
      </w:r>
      <w:r w:rsidRPr="007100A7">
        <w:rPr>
          <w:rStyle w:val="1-Char"/>
          <w:rFonts w:hint="cs"/>
          <w:rtl/>
        </w:rPr>
        <w:t xml:space="preserve"> فرض هستند، بلند شود.]</w:t>
      </w:r>
    </w:p>
    <w:p w:rsidR="000A023E" w:rsidRPr="007100A7" w:rsidRDefault="000A023E" w:rsidP="00AF1D25">
      <w:pPr>
        <w:rPr>
          <w:rStyle w:val="1-Char"/>
          <w:rtl/>
        </w:rPr>
      </w:pPr>
      <w:r w:rsidRPr="007100A7">
        <w:rPr>
          <w:rStyle w:val="1-Char"/>
          <w:rFonts w:hint="cs"/>
          <w:rtl/>
        </w:rPr>
        <w:t xml:space="preserve">و از </w:t>
      </w:r>
      <w:r w:rsidRPr="00FE6406">
        <w:rPr>
          <w:rStyle w:val="9-Char"/>
          <w:rFonts w:eastAsia="Batang" w:hint="cs"/>
          <w:rtl/>
        </w:rPr>
        <w:t>شمس الائمة حلوان</w:t>
      </w:r>
      <w:r w:rsidR="00446BB7">
        <w:rPr>
          <w:rStyle w:val="9-Char"/>
          <w:rFonts w:eastAsia="Batang" w:hint="cs"/>
          <w:rtl/>
        </w:rPr>
        <w:t>ی</w:t>
      </w:r>
      <w:r w:rsidRPr="007100A7">
        <w:rPr>
          <w:rStyle w:val="1-Char"/>
          <w:rFonts w:hint="cs"/>
          <w:rtl/>
        </w:rPr>
        <w:t xml:space="preserve"> روا</w:t>
      </w:r>
      <w:r w:rsidR="00446BB7">
        <w:rPr>
          <w:rStyle w:val="1-Char"/>
          <w:rFonts w:hint="cs"/>
          <w:rtl/>
        </w:rPr>
        <w:t>ی</w:t>
      </w:r>
      <w:r w:rsidRPr="007100A7">
        <w:rPr>
          <w:rStyle w:val="1-Char"/>
          <w:rFonts w:hint="cs"/>
          <w:rtl/>
        </w:rPr>
        <w:t>ت شده که و</w:t>
      </w:r>
      <w:r w:rsidR="00446BB7">
        <w:rPr>
          <w:rStyle w:val="1-Char"/>
          <w:rFonts w:hint="cs"/>
          <w:rtl/>
        </w:rPr>
        <w:t>ی</w:t>
      </w:r>
      <w:r w:rsidRPr="007100A7">
        <w:rPr>
          <w:rStyle w:val="1-Char"/>
          <w:rFonts w:hint="cs"/>
          <w:rtl/>
        </w:rPr>
        <w:t xml:space="preserve"> گفته است: اشکال</w:t>
      </w:r>
      <w:r w:rsidR="00446BB7">
        <w:rPr>
          <w:rStyle w:val="1-Char"/>
          <w:rFonts w:hint="cs"/>
          <w:rtl/>
        </w:rPr>
        <w:t>ی</w:t>
      </w:r>
      <w:r w:rsidRPr="007100A7">
        <w:rPr>
          <w:rStyle w:val="1-Char"/>
          <w:rFonts w:hint="cs"/>
          <w:rtl/>
        </w:rPr>
        <w:t xml:space="preserve"> ندارد که ب</w:t>
      </w:r>
      <w:r w:rsidR="00446BB7">
        <w:rPr>
          <w:rStyle w:val="1-Char"/>
          <w:rFonts w:hint="cs"/>
          <w:rtl/>
        </w:rPr>
        <w:t>ی</w:t>
      </w:r>
      <w:r w:rsidRPr="007100A7">
        <w:rPr>
          <w:rStyle w:val="1-Char"/>
          <w:rFonts w:hint="cs"/>
          <w:rtl/>
        </w:rPr>
        <w:t>ن نماز فرض و نماز سنّت، اوراد و دعاها را بخواند.</w:t>
      </w:r>
    </w:p>
    <w:p w:rsidR="00E5619C" w:rsidRPr="007100A7" w:rsidRDefault="000A023E" w:rsidP="00AF1D25">
      <w:pPr>
        <w:rPr>
          <w:rStyle w:val="1-Char"/>
          <w:rtl/>
        </w:rPr>
      </w:pPr>
      <w:r w:rsidRPr="007100A7">
        <w:rPr>
          <w:rStyle w:val="1-Char"/>
          <w:rFonts w:hint="cs"/>
          <w:rtl/>
        </w:rPr>
        <w:t>و برا</w:t>
      </w:r>
      <w:r w:rsidR="00446BB7">
        <w:rPr>
          <w:rStyle w:val="1-Char"/>
          <w:rFonts w:hint="cs"/>
          <w:rtl/>
        </w:rPr>
        <w:t>ی</w:t>
      </w:r>
      <w:r w:rsidRPr="007100A7">
        <w:rPr>
          <w:rStyle w:val="1-Char"/>
          <w:rFonts w:hint="cs"/>
          <w:rtl/>
        </w:rPr>
        <w:t xml:space="preserve"> امام و پ</w:t>
      </w:r>
      <w:r w:rsidR="00446BB7">
        <w:rPr>
          <w:rStyle w:val="1-Char"/>
          <w:rFonts w:hint="cs"/>
          <w:rtl/>
        </w:rPr>
        <w:t>ی</w:t>
      </w:r>
      <w:r w:rsidRPr="007100A7">
        <w:rPr>
          <w:rStyle w:val="1-Char"/>
          <w:rFonts w:hint="cs"/>
          <w:rtl/>
        </w:rPr>
        <w:t>شنماز، مستحب است که پس از سلام دادن خو</w:t>
      </w:r>
      <w:r w:rsidR="00446BB7">
        <w:rPr>
          <w:rStyle w:val="1-Char"/>
          <w:rFonts w:hint="cs"/>
          <w:rtl/>
        </w:rPr>
        <w:t>ی</w:t>
      </w:r>
      <w:r w:rsidRPr="007100A7">
        <w:rPr>
          <w:rStyle w:val="1-Char"/>
          <w:rFonts w:hint="cs"/>
          <w:rtl/>
        </w:rPr>
        <w:t>ش، به خاطر خواندن نفل پس از فرض، به جهت چپ خو</w:t>
      </w:r>
      <w:r w:rsidR="00446BB7">
        <w:rPr>
          <w:rStyle w:val="1-Char"/>
          <w:rFonts w:hint="cs"/>
          <w:rtl/>
        </w:rPr>
        <w:t>ی</w:t>
      </w:r>
      <w:r w:rsidRPr="007100A7">
        <w:rPr>
          <w:rStyle w:val="1-Char"/>
          <w:rFonts w:hint="cs"/>
          <w:rtl/>
        </w:rPr>
        <w:t>ش متوجه شود و رو</w:t>
      </w:r>
      <w:r w:rsidR="00446BB7">
        <w:rPr>
          <w:rStyle w:val="1-Char"/>
          <w:rFonts w:hint="cs"/>
          <w:rtl/>
        </w:rPr>
        <w:t>ی</w:t>
      </w:r>
      <w:r w:rsidRPr="007100A7">
        <w:rPr>
          <w:rStyle w:val="1-Char"/>
          <w:rFonts w:hint="cs"/>
          <w:rtl/>
        </w:rPr>
        <w:t xml:space="preserve"> برگرداند؛ و پس از آن، با مردم روبه‌رو شود؛ [ز</w:t>
      </w:r>
      <w:r w:rsidR="00446BB7">
        <w:rPr>
          <w:rStyle w:val="1-Char"/>
          <w:rFonts w:hint="cs"/>
          <w:rtl/>
        </w:rPr>
        <w:t>ی</w:t>
      </w:r>
      <w:r w:rsidRPr="007100A7">
        <w:rPr>
          <w:rStyle w:val="1-Char"/>
          <w:rFonts w:hint="cs"/>
          <w:rtl/>
        </w:rPr>
        <w:t>را روا</w:t>
      </w:r>
      <w:r w:rsidR="00446BB7">
        <w:rPr>
          <w:rStyle w:val="1-Char"/>
          <w:rFonts w:hint="cs"/>
          <w:rtl/>
        </w:rPr>
        <w:t>ی</w:t>
      </w:r>
      <w:r w:rsidRPr="007100A7">
        <w:rPr>
          <w:rStyle w:val="1-Char"/>
          <w:rFonts w:hint="cs"/>
          <w:rtl/>
        </w:rPr>
        <w:t xml:space="preserve">ت شده که: </w:t>
      </w:r>
      <w:r w:rsidRPr="00BE2421">
        <w:rPr>
          <w:rStyle w:val="5-Char"/>
          <w:rFonts w:hint="cs"/>
          <w:rtl/>
        </w:rPr>
        <w:t>«کٰانَ النَّبِيُّ</w:t>
      </w:r>
      <w:r w:rsidR="00FE6406" w:rsidRPr="00FE6406">
        <w:rPr>
          <w:rStyle w:val="1-Char"/>
          <w:rFonts w:cs="CTraditional Arabic" w:hint="cs"/>
          <w:rtl/>
        </w:rPr>
        <w:t xml:space="preserve"> ج</w:t>
      </w:r>
      <w:r w:rsidRPr="00BE2421">
        <w:rPr>
          <w:rStyle w:val="5-Char"/>
          <w:rFonts w:hint="cs"/>
          <w:rtl/>
        </w:rPr>
        <w:t xml:space="preserve"> اِذٰا صَلّٰي اَقْبَلَ عَلَيْنٰا بِوَجْهِهِ»</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هرگاه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نماز خو</w:t>
      </w:r>
      <w:r w:rsidR="00446BB7">
        <w:rPr>
          <w:rStyle w:val="1-Char"/>
          <w:rFonts w:hint="cs"/>
          <w:rtl/>
        </w:rPr>
        <w:t>ی</w:t>
      </w:r>
      <w:r w:rsidRPr="00BE2421">
        <w:rPr>
          <w:rStyle w:val="1-Char"/>
          <w:rFonts w:hint="cs"/>
          <w:rtl/>
        </w:rPr>
        <w:t>ش را به پا</w:t>
      </w:r>
      <w:r w:rsidR="00446BB7">
        <w:rPr>
          <w:rStyle w:val="1-Char"/>
          <w:rFonts w:hint="cs"/>
          <w:rtl/>
        </w:rPr>
        <w:t>ی</w:t>
      </w:r>
      <w:r w:rsidRPr="00BE2421">
        <w:rPr>
          <w:rStyle w:val="1-Char"/>
          <w:rFonts w:hint="cs"/>
          <w:rtl/>
        </w:rPr>
        <w:t>ان م</w:t>
      </w:r>
      <w:r w:rsidR="00446BB7">
        <w:rPr>
          <w:rStyle w:val="1-Char"/>
          <w:rFonts w:hint="cs"/>
          <w:rtl/>
        </w:rPr>
        <w:t>ی</w:t>
      </w:r>
      <w:r w:rsidRPr="00BE2421">
        <w:rPr>
          <w:rStyle w:val="1-Char"/>
          <w:rFonts w:hint="cs"/>
          <w:rtl/>
        </w:rPr>
        <w:t>‌رساند، با صورتش متوجه ما م</w:t>
      </w:r>
      <w:r w:rsidR="00446BB7">
        <w:rPr>
          <w:rStyle w:val="1-Char"/>
          <w:rFonts w:hint="cs"/>
          <w:rtl/>
        </w:rPr>
        <w:t>ی</w:t>
      </w:r>
      <w:r w:rsidRPr="00BE2421">
        <w:rPr>
          <w:rStyle w:val="1-Char"/>
          <w:rFonts w:hint="cs"/>
          <w:rtl/>
        </w:rPr>
        <w:t>‌شد»</w:t>
      </w:r>
      <w:r w:rsidRPr="007100A7">
        <w:rPr>
          <w:rStyle w:val="1-Char"/>
          <w:rFonts w:hint="cs"/>
          <w:rtl/>
        </w:rPr>
        <w:t xml:space="preserve">. </w:t>
      </w:r>
    </w:p>
    <w:p w:rsidR="000A023E" w:rsidRPr="007100A7" w:rsidRDefault="000A023E" w:rsidP="00AF1D25">
      <w:pPr>
        <w:rPr>
          <w:rStyle w:val="1-Char"/>
          <w:rtl/>
        </w:rPr>
      </w:pPr>
      <w:r w:rsidRPr="007100A7">
        <w:rPr>
          <w:rStyle w:val="1-Char"/>
          <w:rFonts w:hint="cs"/>
          <w:rtl/>
        </w:rPr>
        <w:t>و ن</w:t>
      </w:r>
      <w:r w:rsidR="00446BB7">
        <w:rPr>
          <w:rStyle w:val="1-Char"/>
          <w:rFonts w:hint="cs"/>
          <w:rtl/>
        </w:rPr>
        <w:t>ی</w:t>
      </w:r>
      <w:r w:rsidRPr="007100A7">
        <w:rPr>
          <w:rStyle w:val="1-Char"/>
          <w:rFonts w:hint="cs"/>
          <w:rtl/>
        </w:rPr>
        <w:t>ز روا</w:t>
      </w:r>
      <w:r w:rsidR="00446BB7">
        <w:rPr>
          <w:rStyle w:val="1-Char"/>
          <w:rFonts w:hint="cs"/>
          <w:rtl/>
        </w:rPr>
        <w:t>ی</w:t>
      </w:r>
      <w:r w:rsidRPr="007100A7">
        <w:rPr>
          <w:rStyle w:val="1-Char"/>
          <w:rFonts w:hint="cs"/>
          <w:rtl/>
        </w:rPr>
        <w:t xml:space="preserve">ت شده که: </w:t>
      </w:r>
      <w:r w:rsidRPr="00BE2421">
        <w:rPr>
          <w:rStyle w:val="5-Char"/>
          <w:rFonts w:hint="cs"/>
          <w:rtl/>
        </w:rPr>
        <w:t>«کُنّٰا اِذٰا صَلَّينٰا خَلْفَ رَسُوْلِ اللهِ</w:t>
      </w:r>
      <w:r w:rsidR="00FE6406" w:rsidRPr="00FE6406">
        <w:rPr>
          <w:rStyle w:val="1-Char"/>
          <w:rFonts w:cs="CTraditional Arabic" w:hint="cs"/>
          <w:rtl/>
        </w:rPr>
        <w:t xml:space="preserve"> ج</w:t>
      </w:r>
      <w:r w:rsidRPr="00BE2421">
        <w:rPr>
          <w:rStyle w:val="5-Char"/>
          <w:rFonts w:hint="cs"/>
          <w:rtl/>
        </w:rPr>
        <w:t xml:space="preserve"> اَحْبَبْنٰا اَنْ نَکُوْنَ عَنْ يَمِيْنِهِ، حَتّٰي يُقْبِلَ عَلَيْنٰا بِوَجْهِهِ»</w:t>
      </w:r>
      <w:r w:rsidRPr="007100A7">
        <w:rPr>
          <w:rStyle w:val="1-Char"/>
          <w:rFonts w:hint="cs"/>
          <w:rtl/>
        </w:rPr>
        <w:t xml:space="preserve"> (مسلم)؛ </w:t>
      </w:r>
      <w:r w:rsidRPr="00BE2421">
        <w:rPr>
          <w:rStyle w:val="1-Char"/>
          <w:rFonts w:hint="cs"/>
          <w:rtl/>
        </w:rPr>
        <w:t>«هرگاه ما پشت سر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نماز م</w:t>
      </w:r>
      <w:r w:rsidR="00446BB7">
        <w:rPr>
          <w:rStyle w:val="1-Char"/>
          <w:rFonts w:hint="cs"/>
          <w:rtl/>
        </w:rPr>
        <w:t>ی</w:t>
      </w:r>
      <w:r w:rsidRPr="00BE2421">
        <w:rPr>
          <w:rStyle w:val="1-Char"/>
          <w:rFonts w:hint="cs"/>
          <w:rtl/>
        </w:rPr>
        <w:t>‌خواند</w:t>
      </w:r>
      <w:r w:rsidR="00446BB7">
        <w:rPr>
          <w:rStyle w:val="1-Char"/>
          <w:rFonts w:hint="cs"/>
          <w:rtl/>
        </w:rPr>
        <w:t>ی</w:t>
      </w:r>
      <w:r w:rsidRPr="00BE2421">
        <w:rPr>
          <w:rStyle w:val="1-Char"/>
          <w:rFonts w:hint="cs"/>
          <w:rtl/>
        </w:rPr>
        <w:t>م، دوست داشت</w:t>
      </w:r>
      <w:r w:rsidR="00446BB7">
        <w:rPr>
          <w:rStyle w:val="1-Char"/>
          <w:rFonts w:hint="cs"/>
          <w:rtl/>
        </w:rPr>
        <w:t>ی</w:t>
      </w:r>
      <w:r w:rsidRPr="00BE2421">
        <w:rPr>
          <w:rStyle w:val="1-Char"/>
          <w:rFonts w:hint="cs"/>
          <w:rtl/>
        </w:rPr>
        <w:t>م که در سمت راست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باش</w:t>
      </w:r>
      <w:r w:rsidR="00446BB7">
        <w:rPr>
          <w:rStyle w:val="1-Char"/>
          <w:rFonts w:hint="cs"/>
          <w:rtl/>
        </w:rPr>
        <w:t>ی</w:t>
      </w:r>
      <w:r w:rsidRPr="00BE2421">
        <w:rPr>
          <w:rStyle w:val="1-Char"/>
          <w:rFonts w:hint="cs"/>
          <w:rtl/>
        </w:rPr>
        <w:t>م، تا ا</w:t>
      </w:r>
      <w:r w:rsidR="00446BB7">
        <w:rPr>
          <w:rStyle w:val="1-Char"/>
          <w:rFonts w:hint="cs"/>
          <w:rtl/>
        </w:rPr>
        <w:t>ی</w:t>
      </w:r>
      <w:r w:rsidRPr="00BE2421">
        <w:rPr>
          <w:rStyle w:val="1-Char"/>
          <w:rFonts w:hint="cs"/>
          <w:rtl/>
        </w:rPr>
        <w:t>شان با صورت خو</w:t>
      </w:r>
      <w:r w:rsidR="00446BB7">
        <w:rPr>
          <w:rStyle w:val="1-Char"/>
          <w:rFonts w:hint="cs"/>
          <w:rtl/>
        </w:rPr>
        <w:t>ی</w:t>
      </w:r>
      <w:r w:rsidRPr="00BE2421">
        <w:rPr>
          <w:rStyle w:val="1-Char"/>
          <w:rFonts w:hint="cs"/>
          <w:rtl/>
        </w:rPr>
        <w:t>ش، متوجه ما شود»</w:t>
      </w:r>
      <w:r w:rsidRPr="007100A7">
        <w:rPr>
          <w:rStyle w:val="1-Char"/>
          <w:rFonts w:hint="cs"/>
          <w:rtl/>
        </w:rPr>
        <w:t>.]</w:t>
      </w:r>
    </w:p>
    <w:p w:rsidR="000A023E" w:rsidRPr="007100A7" w:rsidRDefault="000A023E" w:rsidP="00AF1D25">
      <w:pPr>
        <w:rPr>
          <w:rStyle w:val="1-Char"/>
          <w:rtl/>
        </w:rPr>
      </w:pPr>
      <w:r w:rsidRPr="007100A7">
        <w:rPr>
          <w:rStyle w:val="1-Char"/>
          <w:rFonts w:hint="cs"/>
          <w:rtl/>
        </w:rPr>
        <w:t>و سه بار استغفار نما</w:t>
      </w:r>
      <w:r w:rsidR="00446BB7">
        <w:rPr>
          <w:rStyle w:val="1-Char"/>
          <w:rFonts w:hint="cs"/>
          <w:rtl/>
        </w:rPr>
        <w:t>ی</w:t>
      </w:r>
      <w:r w:rsidRPr="007100A7">
        <w:rPr>
          <w:rStyle w:val="1-Char"/>
          <w:rFonts w:hint="cs"/>
          <w:rtl/>
        </w:rPr>
        <w:t>ند و از خداوند آمرزش و پوزش بطلبند [و بگو</w:t>
      </w:r>
      <w:r w:rsidR="00446BB7">
        <w:rPr>
          <w:rStyle w:val="1-Char"/>
          <w:rFonts w:hint="cs"/>
          <w:rtl/>
        </w:rPr>
        <w:t>ی</w:t>
      </w:r>
      <w:r w:rsidRPr="007100A7">
        <w:rPr>
          <w:rStyle w:val="1-Char"/>
          <w:rFonts w:hint="cs"/>
          <w:rtl/>
        </w:rPr>
        <w:t xml:space="preserve">ند: </w:t>
      </w:r>
      <w:r w:rsidRPr="00BE2421">
        <w:rPr>
          <w:rStyle w:val="5-Char"/>
          <w:rFonts w:hint="cs"/>
          <w:rtl/>
        </w:rPr>
        <w:t>«اَسْتَغْفِرُاللهَ، اَسْتَغْفِرُاللهَ، اَسْتَغْفِرُاللهَ»</w:t>
      </w:r>
      <w:r w:rsidRPr="007100A7">
        <w:rPr>
          <w:rStyle w:val="1-Char"/>
          <w:rFonts w:hint="cs"/>
          <w:rtl/>
        </w:rPr>
        <w:t>؛ ز</w:t>
      </w:r>
      <w:r w:rsidR="00446BB7">
        <w:rPr>
          <w:rStyle w:val="1-Char"/>
          <w:rFonts w:hint="cs"/>
          <w:rtl/>
        </w:rPr>
        <w:t>ی</w:t>
      </w:r>
      <w:r w:rsidRPr="007100A7">
        <w:rPr>
          <w:rStyle w:val="1-Char"/>
          <w:rFonts w:hint="cs"/>
          <w:rtl/>
        </w:rPr>
        <w:t>را ثوبان</w:t>
      </w:r>
      <w:r w:rsidR="00FE6406" w:rsidRPr="00FE6406">
        <w:rPr>
          <w:rStyle w:val="1-Char"/>
          <w:rFonts w:cs="CTraditional Arabic" w:hint="cs"/>
          <w:rtl/>
        </w:rPr>
        <w:t>س</w:t>
      </w:r>
      <w:r w:rsidRPr="007100A7">
        <w:rPr>
          <w:rStyle w:val="1-Char"/>
          <w:rFonts w:hint="cs"/>
          <w:rtl/>
        </w:rPr>
        <w:t xml:space="preserve"> م</w:t>
      </w:r>
      <w:r w:rsidR="00446BB7">
        <w:rPr>
          <w:rStyle w:val="1-Char"/>
          <w:rFonts w:hint="cs"/>
          <w:rtl/>
        </w:rPr>
        <w:t>ی</w:t>
      </w:r>
      <w:r w:rsidRPr="007100A7">
        <w:rPr>
          <w:rStyle w:val="1-Char"/>
          <w:rFonts w:hint="cs"/>
          <w:rtl/>
        </w:rPr>
        <w:t>‌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وقت</w:t>
      </w:r>
      <w:r w:rsidR="00446BB7">
        <w:rPr>
          <w:rStyle w:val="1-Char"/>
          <w:rFonts w:hint="cs"/>
          <w:rtl/>
        </w:rPr>
        <w:t>ی</w:t>
      </w:r>
      <w:r w:rsidRPr="007100A7">
        <w:rPr>
          <w:rStyle w:val="1-Char"/>
          <w:rFonts w:hint="cs"/>
          <w:rtl/>
        </w:rPr>
        <w:t xml:space="preserve"> سلام نماز را م</w:t>
      </w:r>
      <w:r w:rsidR="00446BB7">
        <w:rPr>
          <w:rStyle w:val="1-Char"/>
          <w:rFonts w:hint="cs"/>
          <w:rtl/>
        </w:rPr>
        <w:t>ی</w:t>
      </w:r>
      <w:r w:rsidRPr="007100A7">
        <w:rPr>
          <w:rStyle w:val="1-Char"/>
          <w:rFonts w:hint="cs"/>
          <w:rtl/>
        </w:rPr>
        <w:t>‌داد سه بار استغفار م</w:t>
      </w:r>
      <w:r w:rsidR="00446BB7">
        <w:rPr>
          <w:rStyle w:val="1-Char"/>
          <w:rFonts w:hint="cs"/>
          <w:rtl/>
        </w:rPr>
        <w:t>ی</w:t>
      </w:r>
      <w:r w:rsidRPr="007100A7">
        <w:rPr>
          <w:rStyle w:val="1-Char"/>
          <w:rFonts w:hint="cs"/>
          <w:rtl/>
        </w:rPr>
        <w:t>‌کرد و م</w:t>
      </w:r>
      <w:r w:rsidR="00446BB7">
        <w:rPr>
          <w:rStyle w:val="1-Char"/>
          <w:rFonts w:hint="cs"/>
          <w:rtl/>
        </w:rPr>
        <w:t>ی</w:t>
      </w:r>
      <w:r w:rsidRPr="007100A7">
        <w:rPr>
          <w:rStyle w:val="1-Char"/>
          <w:rFonts w:hint="cs"/>
          <w:rtl/>
        </w:rPr>
        <w:t xml:space="preserve">‌فرمود: </w:t>
      </w:r>
      <w:r w:rsidRPr="00BE2421">
        <w:rPr>
          <w:rStyle w:val="5-Char"/>
          <w:rFonts w:hint="cs"/>
          <w:rtl/>
        </w:rPr>
        <w:t>«اَللّٰهُمَّ اَنْتَ السَّلٰامُ وَ مِنْ</w:t>
      </w:r>
      <w:r w:rsidR="00544D97">
        <w:rPr>
          <w:rStyle w:val="5-Char"/>
          <w:rFonts w:hint="cs"/>
          <w:rtl/>
        </w:rPr>
        <w:t xml:space="preserve">كَ </w:t>
      </w:r>
      <w:r w:rsidRPr="00BE2421">
        <w:rPr>
          <w:rStyle w:val="5-Char"/>
          <w:rFonts w:hint="cs"/>
          <w:rtl/>
        </w:rPr>
        <w:t>السَّلٰامُ، تَبٰارَکْتَ رَبَّنٰا وَ تَعٰالَيْتَ يٰا ذَالْجَلٰالِ وَ الْاِکْرٰامِ»</w:t>
      </w:r>
      <w:r w:rsidRPr="007100A7">
        <w:rPr>
          <w:rStyle w:val="1-Char"/>
          <w:rFonts w:hint="cs"/>
          <w:rtl/>
        </w:rPr>
        <w:t xml:space="preserve"> (مسلم و ابوداود).]</w:t>
      </w:r>
    </w:p>
    <w:p w:rsidR="000A023E" w:rsidRPr="007100A7" w:rsidRDefault="000A023E" w:rsidP="00AF1D25">
      <w:pPr>
        <w:rPr>
          <w:rStyle w:val="1-Char"/>
          <w:rtl/>
        </w:rPr>
      </w:pPr>
      <w:r w:rsidRPr="007100A7">
        <w:rPr>
          <w:rStyle w:val="1-Char"/>
          <w:rFonts w:hint="cs"/>
          <w:rtl/>
        </w:rPr>
        <w:t xml:space="preserve">و </w:t>
      </w:r>
      <w:r w:rsidRPr="002306E9">
        <w:rPr>
          <w:rStyle w:val="5-Char0"/>
          <w:rFonts w:hint="cs"/>
          <w:rtl/>
        </w:rPr>
        <w:t>«آية الکرسي»</w:t>
      </w:r>
      <w:r w:rsidRPr="007100A7">
        <w:rPr>
          <w:rStyle w:val="1-Char"/>
          <w:rFonts w:hint="cs"/>
          <w:rtl/>
        </w:rPr>
        <w:t xml:space="preserve"> و </w:t>
      </w:r>
      <w:r w:rsidRPr="002306E9">
        <w:rPr>
          <w:rStyle w:val="5-Char0"/>
          <w:rFonts w:hint="cs"/>
          <w:rtl/>
        </w:rPr>
        <w:t>«معوّذتين»</w:t>
      </w:r>
      <w:r w:rsidRPr="007100A7">
        <w:rPr>
          <w:rStyle w:val="1-Char"/>
          <w:rFonts w:hint="cs"/>
          <w:rtl/>
        </w:rPr>
        <w:t xml:space="preserve"> [سوره‌</w:t>
      </w:r>
      <w:r w:rsidR="00446BB7">
        <w:rPr>
          <w:rStyle w:val="1-Char"/>
          <w:rFonts w:hint="cs"/>
          <w:rtl/>
        </w:rPr>
        <w:t>ی</w:t>
      </w:r>
      <w:r w:rsidRPr="007100A7">
        <w:rPr>
          <w:rStyle w:val="1-Char"/>
          <w:rFonts w:hint="cs"/>
          <w:rtl/>
        </w:rPr>
        <w:t xml:space="preserve"> </w:t>
      </w:r>
      <w:r w:rsidRPr="002306E9">
        <w:rPr>
          <w:rStyle w:val="5-Char0"/>
          <w:rFonts w:hint="cs"/>
          <w:rtl/>
        </w:rPr>
        <w:t>«ناس»</w:t>
      </w:r>
      <w:r w:rsidRPr="007100A7">
        <w:rPr>
          <w:rStyle w:val="1-Char"/>
          <w:rFonts w:hint="cs"/>
          <w:rtl/>
        </w:rPr>
        <w:t xml:space="preserve"> و سوره‌</w:t>
      </w:r>
      <w:r w:rsidR="00446BB7">
        <w:rPr>
          <w:rStyle w:val="1-Char"/>
          <w:rFonts w:hint="cs"/>
          <w:rtl/>
        </w:rPr>
        <w:t>ی</w:t>
      </w:r>
      <w:r w:rsidRPr="007100A7">
        <w:rPr>
          <w:rStyle w:val="1-Char"/>
          <w:rFonts w:hint="cs"/>
          <w:rtl/>
        </w:rPr>
        <w:t xml:space="preserve"> </w:t>
      </w:r>
      <w:r w:rsidRPr="002306E9">
        <w:rPr>
          <w:rStyle w:val="5-Char0"/>
          <w:rFonts w:hint="cs"/>
          <w:rtl/>
        </w:rPr>
        <w:t>«فلق»</w:t>
      </w:r>
      <w:r w:rsidRPr="007100A7">
        <w:rPr>
          <w:rStyle w:val="1-Char"/>
          <w:rFonts w:hint="cs"/>
          <w:rtl/>
        </w:rPr>
        <w:t>] را بخوانند؛ [ز</w:t>
      </w:r>
      <w:r w:rsidR="00446BB7">
        <w:rPr>
          <w:rStyle w:val="1-Char"/>
          <w:rFonts w:hint="cs"/>
          <w:rtl/>
        </w:rPr>
        <w:t>ی</w:t>
      </w:r>
      <w:r w:rsidRPr="007100A7">
        <w:rPr>
          <w:rStyle w:val="1-Char"/>
          <w:rFonts w:hint="cs"/>
          <w:rtl/>
        </w:rPr>
        <w:t>را ابوامامه</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 </w:t>
      </w:r>
      <w:r w:rsidRPr="00BE2421">
        <w:rPr>
          <w:rStyle w:val="5-Char"/>
          <w:rFonts w:hint="cs"/>
          <w:rtl/>
        </w:rPr>
        <w:t>«مَنْ قَرَأَ آيَةَ الْکُرْسِيِّ دُبُرَ کُلِّ صَلٰاةٍ مَّکْتُوْبَةٍ، لَمْ يَمْنَعْهُ مِنْ دُخُوْلِ الْجَنَّةِ اِلّٰا اَنْ يَّمُوْتَ»</w:t>
      </w:r>
      <w:r w:rsidRPr="007100A7">
        <w:rPr>
          <w:rStyle w:val="1-Char"/>
          <w:rFonts w:hint="cs"/>
          <w:rtl/>
        </w:rPr>
        <w:t xml:space="preserve"> (طبران</w:t>
      </w:r>
      <w:r w:rsidR="00446BB7">
        <w:rPr>
          <w:rStyle w:val="1-Char"/>
          <w:rFonts w:hint="cs"/>
          <w:rtl/>
        </w:rPr>
        <w:t>ی</w:t>
      </w:r>
      <w:r w:rsidRPr="007100A7">
        <w:rPr>
          <w:rStyle w:val="1-Char"/>
          <w:rFonts w:hint="cs"/>
          <w:rtl/>
        </w:rPr>
        <w:t xml:space="preserve">)؛ </w:t>
      </w:r>
      <w:r w:rsidRPr="00BE2421">
        <w:rPr>
          <w:rStyle w:val="1-Char"/>
          <w:rFonts w:hint="cs"/>
          <w:rtl/>
        </w:rPr>
        <w:t>«هر کس بعد از هر نماز فرض</w:t>
      </w:r>
      <w:r w:rsidR="00446BB7">
        <w:rPr>
          <w:rStyle w:val="1-Char"/>
          <w:rFonts w:hint="cs"/>
          <w:rtl/>
        </w:rPr>
        <w:t>ی</w:t>
      </w:r>
      <w:r w:rsidRPr="00BE2421">
        <w:rPr>
          <w:rStyle w:val="1-Char"/>
          <w:rFonts w:hint="cs"/>
          <w:rtl/>
        </w:rPr>
        <w:t>، آ</w:t>
      </w:r>
      <w:r w:rsidR="00446BB7">
        <w:rPr>
          <w:rStyle w:val="1-Char"/>
          <w:rFonts w:hint="cs"/>
          <w:rtl/>
        </w:rPr>
        <w:t>ی</w:t>
      </w:r>
      <w:r w:rsidRPr="00BE2421">
        <w:rPr>
          <w:rStyle w:val="1-Char"/>
          <w:rFonts w:hint="cs"/>
          <w:rtl/>
        </w:rPr>
        <w:t>ة الکرس</w:t>
      </w:r>
      <w:r w:rsidR="00446BB7">
        <w:rPr>
          <w:rStyle w:val="1-Char"/>
          <w:rFonts w:hint="cs"/>
          <w:rtl/>
        </w:rPr>
        <w:t>ی</w:t>
      </w:r>
      <w:r w:rsidRPr="00BE2421">
        <w:rPr>
          <w:rStyle w:val="1-Char"/>
          <w:rFonts w:hint="cs"/>
          <w:rtl/>
        </w:rPr>
        <w:t xml:space="preserve"> را بخواند تنها زنده بودنش، مانع رفتن او به بهشت م</w:t>
      </w:r>
      <w:r w:rsidR="00446BB7">
        <w:rPr>
          <w:rStyle w:val="1-Char"/>
          <w:rFonts w:hint="cs"/>
          <w:rtl/>
        </w:rPr>
        <w:t>ی</w:t>
      </w:r>
      <w:r w:rsidRPr="00BE2421">
        <w:rPr>
          <w:rStyle w:val="1-Char"/>
          <w:rFonts w:hint="cs"/>
          <w:rtl/>
        </w:rPr>
        <w:t xml:space="preserve">‌شود؛ </w:t>
      </w:r>
      <w:r w:rsidR="00446BB7">
        <w:rPr>
          <w:rStyle w:val="1-Char"/>
          <w:rFonts w:hint="cs"/>
          <w:rtl/>
        </w:rPr>
        <w:t>ی</w:t>
      </w:r>
      <w:r w:rsidRPr="00BE2421">
        <w:rPr>
          <w:rStyle w:val="1-Char"/>
          <w:rFonts w:hint="cs"/>
          <w:rtl/>
        </w:rPr>
        <w:t>عن</w:t>
      </w:r>
      <w:r w:rsidR="00446BB7">
        <w:rPr>
          <w:rStyle w:val="1-Char"/>
          <w:rFonts w:hint="cs"/>
          <w:rtl/>
        </w:rPr>
        <w:t>ی</w:t>
      </w:r>
      <w:r w:rsidRPr="00BE2421">
        <w:rPr>
          <w:rStyle w:val="1-Char"/>
          <w:rFonts w:hint="cs"/>
          <w:rtl/>
        </w:rPr>
        <w:t xml:space="preserve"> پس از مرگ، به بهشت م</w:t>
      </w:r>
      <w:r w:rsidR="00446BB7">
        <w:rPr>
          <w:rStyle w:val="1-Char"/>
          <w:rFonts w:hint="cs"/>
          <w:rtl/>
        </w:rPr>
        <w:t>ی</w:t>
      </w:r>
      <w:r w:rsidRPr="00BE2421">
        <w:rPr>
          <w:rStyle w:val="1-Char"/>
          <w:rFonts w:hint="cs"/>
          <w:rtl/>
        </w:rPr>
        <w:t>‌رود»</w:t>
      </w:r>
      <w:r w:rsidRPr="007100A7">
        <w:rPr>
          <w:rStyle w:val="1-Char"/>
          <w:rFonts w:hint="cs"/>
          <w:rtl/>
        </w:rPr>
        <w:t>.</w:t>
      </w:r>
    </w:p>
    <w:p w:rsidR="000A023E" w:rsidRPr="007100A7" w:rsidRDefault="000A023E" w:rsidP="00AF1D25">
      <w:pPr>
        <w:rPr>
          <w:rStyle w:val="1-Char"/>
          <w:rtl/>
        </w:rPr>
      </w:pPr>
      <w:r w:rsidRPr="007100A7">
        <w:rPr>
          <w:rStyle w:val="1-Char"/>
          <w:rFonts w:hint="cs"/>
          <w:rtl/>
        </w:rPr>
        <w:t>و عقبة بن عامر</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اَمَرَنِيْ رَسُوْلُ اللهِ</w:t>
      </w:r>
      <w:r w:rsidR="00FE6406" w:rsidRPr="00FE6406">
        <w:rPr>
          <w:rStyle w:val="1-Char"/>
          <w:rFonts w:cs="CTraditional Arabic" w:hint="cs"/>
          <w:rtl/>
        </w:rPr>
        <w:t xml:space="preserve"> ج</w:t>
      </w:r>
      <w:r w:rsidRPr="00BE2421">
        <w:rPr>
          <w:rStyle w:val="5-Char"/>
          <w:rFonts w:hint="cs"/>
          <w:rtl/>
        </w:rPr>
        <w:t xml:space="preserve"> اَنْ اَقْرَأَ بِالْمُعَوَّذٰاتِ دُبُرَ کُلِّ صَلٰاةٍ»</w:t>
      </w:r>
      <w:r w:rsidRPr="007100A7">
        <w:rPr>
          <w:rStyle w:val="1-Char"/>
          <w:rFonts w:hint="cs"/>
          <w:rtl/>
        </w:rPr>
        <w:t xml:space="preserve"> (ابوداود و نسا</w:t>
      </w:r>
      <w:r w:rsidR="00446BB7">
        <w:rPr>
          <w:rStyle w:val="1-Char"/>
          <w:rFonts w:hint="cs"/>
          <w:rtl/>
        </w:rPr>
        <w:t>یی</w:t>
      </w:r>
      <w:r w:rsidRPr="007100A7">
        <w:rPr>
          <w:rStyle w:val="1-Char"/>
          <w:rFonts w:hint="cs"/>
          <w:rtl/>
        </w:rPr>
        <w:t xml:space="preserve">)؛ </w:t>
      </w:r>
      <w:r w:rsidRPr="00BE2421">
        <w:rPr>
          <w:rStyle w:val="1-Char"/>
          <w:rFonts w:hint="cs"/>
          <w:rtl/>
        </w:rPr>
        <w:t>«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به من امر کرد که بعد از هر نماز</w:t>
      </w:r>
      <w:r w:rsidR="00446BB7">
        <w:rPr>
          <w:rStyle w:val="1-Char"/>
          <w:rFonts w:hint="cs"/>
          <w:rtl/>
        </w:rPr>
        <w:t>ی</w:t>
      </w:r>
      <w:r w:rsidRPr="00BE2421">
        <w:rPr>
          <w:rStyle w:val="1-Char"/>
          <w:rFonts w:hint="cs"/>
          <w:rtl/>
        </w:rPr>
        <w:t>، معوذت</w:t>
      </w:r>
      <w:r w:rsidR="00446BB7">
        <w:rPr>
          <w:rStyle w:val="1-Char"/>
          <w:rFonts w:hint="cs"/>
          <w:rtl/>
        </w:rPr>
        <w:t>ی</w:t>
      </w:r>
      <w:r w:rsidRPr="00BE2421">
        <w:rPr>
          <w:rStyle w:val="1-Char"/>
          <w:rFonts w:hint="cs"/>
          <w:rtl/>
        </w:rPr>
        <w:t>ن - سوره ناس و فلق - را بخوانم»</w:t>
      </w:r>
      <w:r w:rsidRPr="007100A7">
        <w:rPr>
          <w:rStyle w:val="1-Char"/>
          <w:rFonts w:hint="cs"/>
          <w:rtl/>
        </w:rPr>
        <w:t>.]</w:t>
      </w:r>
    </w:p>
    <w:p w:rsidR="000A023E" w:rsidRPr="007100A7" w:rsidRDefault="000A023E" w:rsidP="00AF1D25">
      <w:pPr>
        <w:rPr>
          <w:rStyle w:val="1-Char"/>
          <w:rtl/>
        </w:rPr>
      </w:pPr>
      <w:r w:rsidRPr="007100A7">
        <w:rPr>
          <w:rStyle w:val="1-Char"/>
          <w:rFonts w:hint="cs"/>
          <w:rtl/>
        </w:rPr>
        <w:t>و س</w:t>
      </w:r>
      <w:r w:rsidR="00446BB7">
        <w:rPr>
          <w:rStyle w:val="1-Char"/>
          <w:rFonts w:hint="cs"/>
          <w:rtl/>
        </w:rPr>
        <w:t>ی</w:t>
      </w:r>
      <w:r w:rsidRPr="007100A7">
        <w:rPr>
          <w:rStyle w:val="1-Char"/>
          <w:rFonts w:hint="cs"/>
          <w:rtl/>
        </w:rPr>
        <w:t xml:space="preserve"> و سه بار </w:t>
      </w:r>
      <w:r w:rsidRPr="002306E9">
        <w:rPr>
          <w:rStyle w:val="5-Char0"/>
          <w:rFonts w:hint="cs"/>
          <w:rtl/>
        </w:rPr>
        <w:t>«سبحان الله»</w:t>
      </w:r>
      <w:r w:rsidRPr="007100A7">
        <w:rPr>
          <w:rStyle w:val="1-Char"/>
          <w:rFonts w:hint="cs"/>
          <w:rtl/>
        </w:rPr>
        <w:t>؛ س</w:t>
      </w:r>
      <w:r w:rsidR="00446BB7">
        <w:rPr>
          <w:rStyle w:val="1-Char"/>
          <w:rFonts w:hint="cs"/>
          <w:rtl/>
        </w:rPr>
        <w:t>ی</w:t>
      </w:r>
      <w:r w:rsidRPr="007100A7">
        <w:rPr>
          <w:rStyle w:val="1-Char"/>
          <w:rFonts w:hint="cs"/>
          <w:rtl/>
        </w:rPr>
        <w:t xml:space="preserve"> و سه بار </w:t>
      </w:r>
      <w:r w:rsidRPr="002306E9">
        <w:rPr>
          <w:rStyle w:val="5-Char0"/>
          <w:rFonts w:hint="cs"/>
          <w:rtl/>
        </w:rPr>
        <w:t>«الحمدلله»</w:t>
      </w:r>
      <w:r w:rsidRPr="007100A7">
        <w:rPr>
          <w:rStyle w:val="1-Char"/>
          <w:rFonts w:hint="cs"/>
          <w:rtl/>
        </w:rPr>
        <w:t>؛ و س</w:t>
      </w:r>
      <w:r w:rsidR="00446BB7">
        <w:rPr>
          <w:rStyle w:val="1-Char"/>
          <w:rFonts w:hint="cs"/>
          <w:rtl/>
        </w:rPr>
        <w:t>ی</w:t>
      </w:r>
      <w:r w:rsidRPr="007100A7">
        <w:rPr>
          <w:rStyle w:val="1-Char"/>
          <w:rFonts w:hint="cs"/>
          <w:rtl/>
        </w:rPr>
        <w:t xml:space="preserve"> و سه بار </w:t>
      </w:r>
      <w:r w:rsidRPr="002306E9">
        <w:rPr>
          <w:rStyle w:val="5-Char0"/>
          <w:rFonts w:hint="cs"/>
          <w:rtl/>
        </w:rPr>
        <w:t>«الله اکبر»</w:t>
      </w:r>
      <w:r w:rsidRPr="007100A7">
        <w:rPr>
          <w:rStyle w:val="1-Char"/>
          <w:rFonts w:hint="cs"/>
          <w:rtl/>
        </w:rPr>
        <w:t xml:space="preserve"> بگو</w:t>
      </w:r>
      <w:r w:rsidR="00446BB7">
        <w:rPr>
          <w:rStyle w:val="1-Char"/>
          <w:rFonts w:hint="cs"/>
          <w:rtl/>
        </w:rPr>
        <w:t>ی</w:t>
      </w:r>
      <w:r w:rsidRPr="007100A7">
        <w:rPr>
          <w:rStyle w:val="1-Char"/>
          <w:rFonts w:hint="cs"/>
          <w:rtl/>
        </w:rPr>
        <w:t>ند [که مجموعاً 99 م</w:t>
      </w:r>
      <w:r w:rsidR="00446BB7">
        <w:rPr>
          <w:rStyle w:val="1-Char"/>
          <w:rFonts w:hint="cs"/>
          <w:rtl/>
        </w:rPr>
        <w:t>ی</w:t>
      </w:r>
      <w:r w:rsidRPr="007100A7">
        <w:rPr>
          <w:rStyle w:val="1-Char"/>
          <w:rFonts w:hint="cs"/>
          <w:rtl/>
        </w:rPr>
        <w:t xml:space="preserve">‌شود؛ و </w:t>
      </w:r>
      <w:r w:rsidR="000A2322">
        <w:rPr>
          <w:rStyle w:val="1-Char"/>
          <w:rFonts w:hint="cs"/>
          <w:rtl/>
        </w:rPr>
        <w:t>آنگاه</w:t>
      </w:r>
      <w:r w:rsidRPr="007100A7">
        <w:rPr>
          <w:rStyle w:val="1-Char"/>
          <w:rFonts w:hint="cs"/>
          <w:rtl/>
        </w:rPr>
        <w:t xml:space="preserve"> برا</w:t>
      </w:r>
      <w:r w:rsidR="00446BB7">
        <w:rPr>
          <w:rStyle w:val="1-Char"/>
          <w:rFonts w:hint="cs"/>
          <w:rtl/>
        </w:rPr>
        <w:t>ی</w:t>
      </w:r>
      <w:r w:rsidRPr="007100A7">
        <w:rPr>
          <w:rStyle w:val="1-Char"/>
          <w:rFonts w:hint="cs"/>
          <w:rtl/>
        </w:rPr>
        <w:t xml:space="preserve"> تکم</w:t>
      </w:r>
      <w:r w:rsidR="00446BB7">
        <w:rPr>
          <w:rStyle w:val="1-Char"/>
          <w:rFonts w:hint="cs"/>
          <w:rtl/>
        </w:rPr>
        <w:t>ی</w:t>
      </w:r>
      <w:r w:rsidRPr="007100A7">
        <w:rPr>
          <w:rStyle w:val="1-Char"/>
          <w:rFonts w:hint="cs"/>
          <w:rtl/>
        </w:rPr>
        <w:t>ل صد،] بگو</w:t>
      </w:r>
      <w:r w:rsidR="00446BB7">
        <w:rPr>
          <w:rStyle w:val="1-Char"/>
          <w:rFonts w:hint="cs"/>
          <w:rtl/>
        </w:rPr>
        <w:t>ی</w:t>
      </w:r>
      <w:r w:rsidRPr="007100A7">
        <w:rPr>
          <w:rStyle w:val="1-Char"/>
          <w:rFonts w:hint="cs"/>
          <w:rtl/>
        </w:rPr>
        <w:t xml:space="preserve">ند: </w:t>
      </w:r>
      <w:r w:rsidRPr="00BE2421">
        <w:rPr>
          <w:rStyle w:val="5-Char"/>
          <w:rFonts w:hint="cs"/>
          <w:rtl/>
        </w:rPr>
        <w:t>«لٰا اِلٰهَ اِلَّا اللهُ وَحْدَهُ لٰا شَرِيْ</w:t>
      </w:r>
      <w:r w:rsidR="00544D97">
        <w:rPr>
          <w:rStyle w:val="5-Char"/>
          <w:rFonts w:hint="cs"/>
          <w:rtl/>
        </w:rPr>
        <w:t xml:space="preserve">كَ </w:t>
      </w:r>
      <w:r w:rsidRPr="00BE2421">
        <w:rPr>
          <w:rStyle w:val="5-Char"/>
          <w:rFonts w:hint="cs"/>
          <w:rtl/>
        </w:rPr>
        <w:t>لَهُ، لَهُ الْمُلْ</w:t>
      </w:r>
      <w:r w:rsidR="00A70228">
        <w:rPr>
          <w:rStyle w:val="5-Char"/>
          <w:rFonts w:hint="cs"/>
          <w:rtl/>
        </w:rPr>
        <w:t xml:space="preserve">كُ </w:t>
      </w:r>
      <w:r w:rsidRPr="00BE2421">
        <w:rPr>
          <w:rStyle w:val="5-Char"/>
          <w:rFonts w:hint="cs"/>
          <w:rtl/>
        </w:rPr>
        <w:t>وَ لَهُ الْحَمْدُ وَ هُوَ عَليٰ کُلِّ شَيْءٍ قَدِيْرٍ»</w:t>
      </w:r>
      <w:r w:rsidRPr="007100A7">
        <w:rPr>
          <w:rStyle w:val="1-Char"/>
          <w:rFonts w:hint="cs"/>
          <w:rtl/>
        </w:rPr>
        <w:t xml:space="preserve">؛ </w:t>
      </w:r>
      <w:r w:rsidRPr="00BE2421">
        <w:rPr>
          <w:rStyle w:val="1-Char"/>
          <w:rFonts w:hint="cs"/>
          <w:rtl/>
        </w:rPr>
        <w:t>«ه</w:t>
      </w:r>
      <w:r w:rsidR="00446BB7">
        <w:rPr>
          <w:rStyle w:val="1-Char"/>
          <w:rFonts w:hint="cs"/>
          <w:rtl/>
        </w:rPr>
        <w:t>ی</w:t>
      </w:r>
      <w:r w:rsidRPr="00BE2421">
        <w:rPr>
          <w:rStyle w:val="1-Char"/>
          <w:rFonts w:hint="cs"/>
          <w:rtl/>
        </w:rPr>
        <w:t>چ معبود بر حقّ</w:t>
      </w:r>
      <w:r w:rsidR="00446BB7">
        <w:rPr>
          <w:rStyle w:val="1-Char"/>
          <w:rFonts w:hint="cs"/>
          <w:rtl/>
        </w:rPr>
        <w:t>ی</w:t>
      </w:r>
      <w:r w:rsidRPr="00BE2421">
        <w:rPr>
          <w:rStyle w:val="1-Char"/>
          <w:rFonts w:hint="cs"/>
          <w:rtl/>
        </w:rPr>
        <w:t xml:space="preserve"> غ</w:t>
      </w:r>
      <w:r w:rsidR="00446BB7">
        <w:rPr>
          <w:rStyle w:val="1-Char"/>
          <w:rFonts w:hint="cs"/>
          <w:rtl/>
        </w:rPr>
        <w:t>ی</w:t>
      </w:r>
      <w:r w:rsidRPr="00BE2421">
        <w:rPr>
          <w:rStyle w:val="1-Char"/>
          <w:rFonts w:hint="cs"/>
          <w:rtl/>
        </w:rPr>
        <w:t>ر از خدا ن</w:t>
      </w:r>
      <w:r w:rsidR="00446BB7">
        <w:rPr>
          <w:rStyle w:val="1-Char"/>
          <w:rFonts w:hint="cs"/>
          <w:rtl/>
        </w:rPr>
        <w:t>ی</w:t>
      </w:r>
      <w:r w:rsidRPr="00BE2421">
        <w:rPr>
          <w:rStyle w:val="1-Char"/>
          <w:rFonts w:hint="cs"/>
          <w:rtl/>
        </w:rPr>
        <w:t xml:space="preserve">ست؛ </w:t>
      </w:r>
      <w:r w:rsidR="00446BB7">
        <w:rPr>
          <w:rStyle w:val="1-Char"/>
          <w:rFonts w:hint="cs"/>
          <w:rtl/>
        </w:rPr>
        <w:t>ی</w:t>
      </w:r>
      <w:r w:rsidRPr="00BE2421">
        <w:rPr>
          <w:rStyle w:val="1-Char"/>
          <w:rFonts w:hint="cs"/>
          <w:rtl/>
        </w:rPr>
        <w:t>کتا</w:t>
      </w:r>
      <w:r w:rsidR="00446BB7">
        <w:rPr>
          <w:rStyle w:val="1-Char"/>
          <w:rFonts w:hint="cs"/>
          <w:rtl/>
        </w:rPr>
        <w:t>ی</w:t>
      </w:r>
      <w:r w:rsidRPr="00BE2421">
        <w:rPr>
          <w:rStyle w:val="1-Char"/>
          <w:rFonts w:hint="cs"/>
          <w:rtl/>
        </w:rPr>
        <w:t xml:space="preserve"> بدون شر</w:t>
      </w:r>
      <w:r w:rsidR="00446BB7">
        <w:rPr>
          <w:rStyle w:val="1-Char"/>
          <w:rFonts w:hint="cs"/>
          <w:rtl/>
        </w:rPr>
        <w:t>ی</w:t>
      </w:r>
      <w:r w:rsidRPr="00BE2421">
        <w:rPr>
          <w:rStyle w:val="1-Char"/>
          <w:rFonts w:hint="cs"/>
          <w:rtl/>
        </w:rPr>
        <w:t>ک و انباز است؛ پادشاه</w:t>
      </w:r>
      <w:r w:rsidR="00446BB7">
        <w:rPr>
          <w:rStyle w:val="1-Char"/>
          <w:rFonts w:hint="cs"/>
          <w:rtl/>
        </w:rPr>
        <w:t>ی</w:t>
      </w:r>
      <w:r w:rsidRPr="00BE2421">
        <w:rPr>
          <w:rStyle w:val="1-Char"/>
          <w:rFonts w:hint="cs"/>
          <w:rtl/>
        </w:rPr>
        <w:t xml:space="preserve"> و ستا</w:t>
      </w:r>
      <w:r w:rsidR="00446BB7">
        <w:rPr>
          <w:rStyle w:val="1-Char"/>
          <w:rFonts w:hint="cs"/>
          <w:rtl/>
        </w:rPr>
        <w:t>ی</w:t>
      </w:r>
      <w:r w:rsidRPr="00BE2421">
        <w:rPr>
          <w:rStyle w:val="1-Char"/>
          <w:rFonts w:hint="cs"/>
          <w:rtl/>
        </w:rPr>
        <w:t>ش، از آنِ اوست؛ و او بر هر چ</w:t>
      </w:r>
      <w:r w:rsidR="00446BB7">
        <w:rPr>
          <w:rStyle w:val="1-Char"/>
          <w:rFonts w:hint="cs"/>
          <w:rtl/>
        </w:rPr>
        <w:t>ی</w:t>
      </w:r>
      <w:r w:rsidRPr="00BE2421">
        <w:rPr>
          <w:rStyle w:val="1-Char"/>
          <w:rFonts w:hint="cs"/>
          <w:rtl/>
        </w:rPr>
        <w:t>ز</w:t>
      </w:r>
      <w:r w:rsidR="00446BB7">
        <w:rPr>
          <w:rStyle w:val="1-Char"/>
          <w:rFonts w:hint="cs"/>
          <w:rtl/>
        </w:rPr>
        <w:t>ی</w:t>
      </w:r>
      <w:r w:rsidRPr="00BE2421">
        <w:rPr>
          <w:rStyle w:val="1-Char"/>
          <w:rFonts w:hint="cs"/>
          <w:rtl/>
        </w:rPr>
        <w:t xml:space="preserve"> توانا است»</w:t>
      </w:r>
      <w:r w:rsidRPr="007100A7">
        <w:rPr>
          <w:rStyle w:val="1-Char"/>
          <w:rFonts w:hint="cs"/>
          <w:rtl/>
        </w:rPr>
        <w:t>.</w:t>
      </w:r>
    </w:p>
    <w:p w:rsidR="000A023E" w:rsidRPr="007100A7" w:rsidRDefault="000A2322" w:rsidP="00AF1D25">
      <w:pPr>
        <w:rPr>
          <w:rStyle w:val="1-Char"/>
          <w:rtl/>
        </w:rPr>
      </w:pPr>
      <w:r>
        <w:rPr>
          <w:rStyle w:val="1-Char"/>
          <w:rFonts w:hint="cs"/>
          <w:rtl/>
        </w:rPr>
        <w:t>آنگاه</w:t>
      </w:r>
      <w:r w:rsidR="000A023E" w:rsidRPr="007100A7">
        <w:rPr>
          <w:rStyle w:val="1-Char"/>
          <w:rFonts w:hint="cs"/>
          <w:rtl/>
        </w:rPr>
        <w:t xml:space="preserve"> در حال</w:t>
      </w:r>
      <w:r w:rsidR="00446BB7">
        <w:rPr>
          <w:rStyle w:val="1-Char"/>
          <w:rFonts w:hint="cs"/>
          <w:rtl/>
        </w:rPr>
        <w:t>ی</w:t>
      </w:r>
      <w:r w:rsidR="000A023E" w:rsidRPr="007100A7">
        <w:rPr>
          <w:rStyle w:val="1-Char"/>
          <w:rFonts w:hint="cs"/>
          <w:rtl/>
        </w:rPr>
        <w:t xml:space="preserve"> که دست‌ها</w:t>
      </w:r>
      <w:r w:rsidR="00446BB7">
        <w:rPr>
          <w:rStyle w:val="1-Char"/>
          <w:rFonts w:hint="cs"/>
          <w:rtl/>
        </w:rPr>
        <w:t>ی</w:t>
      </w:r>
      <w:r w:rsidR="000A023E" w:rsidRPr="007100A7">
        <w:rPr>
          <w:rStyle w:val="1-Char"/>
          <w:rFonts w:hint="cs"/>
          <w:rtl/>
        </w:rPr>
        <w:t>شان به سو</w:t>
      </w:r>
      <w:r w:rsidR="00446BB7">
        <w:rPr>
          <w:rStyle w:val="1-Char"/>
          <w:rFonts w:hint="cs"/>
          <w:rtl/>
        </w:rPr>
        <w:t>ی</w:t>
      </w:r>
      <w:r w:rsidR="000A023E" w:rsidRPr="007100A7">
        <w:rPr>
          <w:rStyle w:val="1-Char"/>
          <w:rFonts w:hint="cs"/>
          <w:rtl/>
        </w:rPr>
        <w:t xml:space="preserve"> آسمان بلند است، برا</w:t>
      </w:r>
      <w:r w:rsidR="00446BB7">
        <w:rPr>
          <w:rStyle w:val="1-Char"/>
          <w:rFonts w:hint="cs"/>
          <w:rtl/>
        </w:rPr>
        <w:t>ی</w:t>
      </w:r>
      <w:r w:rsidR="000A023E" w:rsidRPr="007100A7">
        <w:rPr>
          <w:rStyle w:val="1-Char"/>
          <w:rFonts w:hint="cs"/>
          <w:rtl/>
        </w:rPr>
        <w:t xml:space="preserve"> خود و د</w:t>
      </w:r>
      <w:r w:rsidR="00446BB7">
        <w:rPr>
          <w:rStyle w:val="1-Char"/>
          <w:rFonts w:hint="cs"/>
          <w:rtl/>
        </w:rPr>
        <w:t>ی</w:t>
      </w:r>
      <w:r w:rsidR="000A023E" w:rsidRPr="007100A7">
        <w:rPr>
          <w:rStyle w:val="1-Char"/>
          <w:rFonts w:hint="cs"/>
          <w:rtl/>
        </w:rPr>
        <w:t>گر مسلمانان دعا کنند؛ و در آخر دعا، دست‌ها</w:t>
      </w:r>
      <w:r w:rsidR="00446BB7">
        <w:rPr>
          <w:rStyle w:val="1-Char"/>
          <w:rFonts w:hint="cs"/>
          <w:rtl/>
        </w:rPr>
        <w:t>ی</w:t>
      </w:r>
      <w:r w:rsidR="000A023E" w:rsidRPr="007100A7">
        <w:rPr>
          <w:rStyle w:val="1-Char"/>
          <w:rFonts w:hint="cs"/>
          <w:rtl/>
        </w:rPr>
        <w:t xml:space="preserve"> خو</w:t>
      </w:r>
      <w:r w:rsidR="00446BB7">
        <w:rPr>
          <w:rStyle w:val="1-Char"/>
          <w:rFonts w:hint="cs"/>
          <w:rtl/>
        </w:rPr>
        <w:t>ی</w:t>
      </w:r>
      <w:r w:rsidR="000A023E" w:rsidRPr="007100A7">
        <w:rPr>
          <w:rStyle w:val="1-Char"/>
          <w:rFonts w:hint="cs"/>
          <w:rtl/>
        </w:rPr>
        <w:t>ش را به صورت‌ها</w:t>
      </w:r>
      <w:r w:rsidR="00446BB7">
        <w:rPr>
          <w:rStyle w:val="1-Char"/>
          <w:rFonts w:hint="cs"/>
          <w:rtl/>
        </w:rPr>
        <w:t>ی</w:t>
      </w:r>
      <w:r w:rsidR="000A023E" w:rsidRPr="007100A7">
        <w:rPr>
          <w:rStyle w:val="1-Char"/>
          <w:rFonts w:hint="cs"/>
          <w:rtl/>
        </w:rPr>
        <w:t xml:space="preserve"> خود بکشند؛ [ز</w:t>
      </w:r>
      <w:r w:rsidR="00446BB7">
        <w:rPr>
          <w:rStyle w:val="1-Char"/>
          <w:rFonts w:hint="cs"/>
          <w:rtl/>
        </w:rPr>
        <w:t>ی</w:t>
      </w:r>
      <w:r w:rsidR="000A023E" w:rsidRPr="007100A7">
        <w:rPr>
          <w:rStyle w:val="1-Char"/>
          <w:rFonts w:hint="cs"/>
          <w:rtl/>
        </w:rPr>
        <w:t>را پ</w:t>
      </w:r>
      <w:r w:rsidR="00446BB7">
        <w:rPr>
          <w:rStyle w:val="1-Char"/>
          <w:rFonts w:hint="cs"/>
          <w:rtl/>
        </w:rPr>
        <w:t>ی</w:t>
      </w:r>
      <w:r w:rsidR="000A023E" w:rsidRPr="007100A7">
        <w:rPr>
          <w:rStyle w:val="1-Char"/>
          <w:rFonts w:hint="cs"/>
          <w:rtl/>
        </w:rPr>
        <w:t>امبر</w:t>
      </w:r>
      <w:r w:rsidR="00FE6406" w:rsidRPr="00FE6406">
        <w:rPr>
          <w:rStyle w:val="1-Char"/>
          <w:rFonts w:cs="CTraditional Arabic" w:hint="cs"/>
          <w:rtl/>
        </w:rPr>
        <w:t xml:space="preserve"> ج</w:t>
      </w:r>
      <w:r w:rsidR="000A023E" w:rsidRPr="007100A7">
        <w:rPr>
          <w:rStyle w:val="1-Char"/>
          <w:rFonts w:hint="cs"/>
          <w:rtl/>
        </w:rPr>
        <w:t xml:space="preserve"> م</w:t>
      </w:r>
      <w:r w:rsidR="00446BB7">
        <w:rPr>
          <w:rStyle w:val="1-Char"/>
          <w:rFonts w:hint="cs"/>
          <w:rtl/>
        </w:rPr>
        <w:t>ی</w:t>
      </w:r>
      <w:r w:rsidR="000A023E" w:rsidRPr="007100A7">
        <w:rPr>
          <w:rStyle w:val="1-Char"/>
          <w:rFonts w:hint="cs"/>
          <w:rtl/>
        </w:rPr>
        <w:t>‌فرما</w:t>
      </w:r>
      <w:r w:rsidR="00446BB7">
        <w:rPr>
          <w:rStyle w:val="1-Char"/>
          <w:rFonts w:hint="cs"/>
          <w:rtl/>
        </w:rPr>
        <w:t>ی</w:t>
      </w:r>
      <w:r w:rsidR="000A023E" w:rsidRPr="007100A7">
        <w:rPr>
          <w:rStyle w:val="1-Char"/>
          <w:rFonts w:hint="cs"/>
          <w:rtl/>
        </w:rPr>
        <w:t xml:space="preserve">د: </w:t>
      </w:r>
      <w:r w:rsidR="000A023E" w:rsidRPr="00BE2421">
        <w:rPr>
          <w:rStyle w:val="5-Char"/>
          <w:rFonts w:hint="cs"/>
          <w:rtl/>
        </w:rPr>
        <w:t>«اِذٰا دَعَوْتَ اللهَ فَادْعُ بِبٰاطِنِ کَفَّيْ</w:t>
      </w:r>
      <w:r w:rsidR="00A70228">
        <w:rPr>
          <w:rStyle w:val="5-Char"/>
          <w:rFonts w:hint="cs"/>
          <w:rtl/>
        </w:rPr>
        <w:t>كَ،</w:t>
      </w:r>
      <w:r w:rsidR="000A023E" w:rsidRPr="00BE2421">
        <w:rPr>
          <w:rStyle w:val="5-Char"/>
          <w:rFonts w:hint="cs"/>
          <w:rtl/>
        </w:rPr>
        <w:t xml:space="preserve"> وَ لٰا تَدْعُ بِظُهُوْرِهِمٰا، فَاِذٰا فَرَغْتَ فَامْسَحْ بِهٰا وَجْهَ</w:t>
      </w:r>
      <w:r w:rsidR="00544D97">
        <w:rPr>
          <w:rStyle w:val="5-Char"/>
          <w:rFonts w:hint="cs"/>
          <w:rtl/>
        </w:rPr>
        <w:t>كَ»</w:t>
      </w:r>
      <w:r w:rsidR="000A023E" w:rsidRPr="007100A7">
        <w:rPr>
          <w:rStyle w:val="1-Char"/>
          <w:rFonts w:hint="cs"/>
          <w:rtl/>
        </w:rPr>
        <w:t xml:space="preserve"> (ابن ماجه)؛ </w:t>
      </w:r>
      <w:r w:rsidR="000A023E" w:rsidRPr="00BE2421">
        <w:rPr>
          <w:rStyle w:val="1-Char"/>
          <w:rFonts w:hint="cs"/>
          <w:rtl/>
        </w:rPr>
        <w:t>«هرگاه خدا را خواند</w:t>
      </w:r>
      <w:r w:rsidR="00446BB7">
        <w:rPr>
          <w:rStyle w:val="1-Char"/>
          <w:rFonts w:hint="cs"/>
          <w:rtl/>
        </w:rPr>
        <w:t>ی</w:t>
      </w:r>
      <w:r w:rsidR="000A023E" w:rsidRPr="00BE2421">
        <w:rPr>
          <w:rStyle w:val="1-Char"/>
          <w:rFonts w:hint="cs"/>
          <w:rtl/>
        </w:rPr>
        <w:t>، پس او را با قسمت درون</w:t>
      </w:r>
      <w:r w:rsidR="00446BB7">
        <w:rPr>
          <w:rStyle w:val="1-Char"/>
          <w:rFonts w:hint="cs"/>
          <w:rtl/>
        </w:rPr>
        <w:t>ی</w:t>
      </w:r>
      <w:r w:rsidR="000A023E" w:rsidRPr="00BE2421">
        <w:rPr>
          <w:rStyle w:val="1-Char"/>
          <w:rFonts w:hint="cs"/>
          <w:rtl/>
        </w:rPr>
        <w:t xml:space="preserve"> هر دو کف دست خو</w:t>
      </w:r>
      <w:r w:rsidR="00446BB7">
        <w:rPr>
          <w:rStyle w:val="1-Char"/>
          <w:rFonts w:hint="cs"/>
          <w:rtl/>
        </w:rPr>
        <w:t>ی</w:t>
      </w:r>
      <w:r w:rsidR="000A023E" w:rsidRPr="00BE2421">
        <w:rPr>
          <w:rStyle w:val="1-Char"/>
          <w:rFonts w:hint="cs"/>
          <w:rtl/>
        </w:rPr>
        <w:t>ش بخوان، و با پشت کف دستان، او را نخوان؛ و هرگاه از دعا فارغ شد</w:t>
      </w:r>
      <w:r w:rsidR="00446BB7">
        <w:rPr>
          <w:rStyle w:val="1-Char"/>
          <w:rFonts w:hint="cs"/>
          <w:rtl/>
        </w:rPr>
        <w:t>ی</w:t>
      </w:r>
      <w:r w:rsidR="000A023E" w:rsidRPr="00BE2421">
        <w:rPr>
          <w:rStyle w:val="1-Char"/>
          <w:rFonts w:hint="cs"/>
          <w:rtl/>
        </w:rPr>
        <w:t>، دستان خو</w:t>
      </w:r>
      <w:r w:rsidR="00446BB7">
        <w:rPr>
          <w:rStyle w:val="1-Char"/>
          <w:rFonts w:hint="cs"/>
          <w:rtl/>
        </w:rPr>
        <w:t>ی</w:t>
      </w:r>
      <w:r w:rsidR="000A023E" w:rsidRPr="00BE2421">
        <w:rPr>
          <w:rStyle w:val="1-Char"/>
          <w:rFonts w:hint="cs"/>
          <w:rtl/>
        </w:rPr>
        <w:t>ش را به صورتت بکش»</w:t>
      </w:r>
      <w:r w:rsidR="000A023E" w:rsidRPr="007100A7">
        <w:rPr>
          <w:rStyle w:val="1-Char"/>
          <w:rFonts w:hint="cs"/>
          <w:rtl/>
        </w:rPr>
        <w:t>.</w:t>
      </w:r>
    </w:p>
    <w:p w:rsidR="000A023E" w:rsidRPr="007100A7" w:rsidRDefault="000A023E" w:rsidP="00AF1D25">
      <w:pPr>
        <w:rPr>
          <w:rStyle w:val="1-Char"/>
          <w:rtl/>
        </w:rPr>
      </w:pPr>
      <w:r w:rsidRPr="007100A7">
        <w:rPr>
          <w:rStyle w:val="1-Char"/>
          <w:rFonts w:hint="cs"/>
          <w:rtl/>
        </w:rPr>
        <w:t>و ن</w:t>
      </w:r>
      <w:r w:rsidR="00446BB7">
        <w:rPr>
          <w:rStyle w:val="1-Char"/>
          <w:rFonts w:hint="cs"/>
          <w:rtl/>
        </w:rPr>
        <w:t>ی</w:t>
      </w:r>
      <w:r w:rsidRPr="007100A7">
        <w:rPr>
          <w:rStyle w:val="1-Char"/>
          <w:rFonts w:hint="cs"/>
          <w:rtl/>
        </w:rPr>
        <w:t>ز روا</w:t>
      </w:r>
      <w:r w:rsidR="00446BB7">
        <w:rPr>
          <w:rStyle w:val="1-Char"/>
          <w:rFonts w:hint="cs"/>
          <w:rtl/>
        </w:rPr>
        <w:t>ی</w:t>
      </w:r>
      <w:r w:rsidRPr="007100A7">
        <w:rPr>
          <w:rStyle w:val="1-Char"/>
          <w:rFonts w:hint="cs"/>
          <w:rtl/>
        </w:rPr>
        <w:t xml:space="preserve">ت شده است: </w:t>
      </w:r>
      <w:r w:rsidRPr="00BE2421">
        <w:rPr>
          <w:rStyle w:val="5-Char"/>
          <w:rFonts w:hint="cs"/>
          <w:rtl/>
        </w:rPr>
        <w:t>«وَ کٰانَ</w:t>
      </w:r>
      <w:r w:rsidR="00FE6406" w:rsidRPr="00FE6406">
        <w:rPr>
          <w:rStyle w:val="1-Char"/>
          <w:rFonts w:cs="CTraditional Arabic" w:hint="cs"/>
          <w:rtl/>
        </w:rPr>
        <w:t xml:space="preserve"> ج</w:t>
      </w:r>
      <w:r w:rsidRPr="00BE2421">
        <w:rPr>
          <w:rStyle w:val="5-Char"/>
          <w:rFonts w:hint="cs"/>
          <w:rtl/>
        </w:rPr>
        <w:t xml:space="preserve"> اِذٰا رَفَعَ يَدَيْهِ فِي الدُّعٰاءِ لَمْ يَحُطْهُمٰا» وَ فِيْ رَوٰايَةٍ: «لَمْ يَرَدَّهُمٰا حَتّٰي يَمْسَحَ بِهِمٰا وَجْهَهُ»</w:t>
      </w:r>
      <w:r w:rsidRPr="007100A7">
        <w:rPr>
          <w:rStyle w:val="1-Char"/>
          <w:rFonts w:hint="cs"/>
          <w:rtl/>
        </w:rPr>
        <w:t xml:space="preserve"> (ترمذ</w:t>
      </w:r>
      <w:r w:rsidR="00446BB7">
        <w:rPr>
          <w:rStyle w:val="1-Char"/>
          <w:rFonts w:hint="cs"/>
          <w:rtl/>
        </w:rPr>
        <w:t>ی</w:t>
      </w:r>
      <w:r w:rsidRPr="007100A7">
        <w:rPr>
          <w:rStyle w:val="1-Char"/>
          <w:rFonts w:hint="cs"/>
          <w:rtl/>
        </w:rPr>
        <w:t xml:space="preserve">)؛ </w:t>
      </w:r>
      <w:r w:rsidRPr="00BE2421">
        <w:rPr>
          <w:rStyle w:val="1-Char"/>
          <w:rFonts w:hint="cs"/>
          <w:rtl/>
        </w:rPr>
        <w:t>«هرگاه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دستان خو</w:t>
      </w:r>
      <w:r w:rsidR="00446BB7">
        <w:rPr>
          <w:rStyle w:val="1-Char"/>
          <w:rFonts w:hint="cs"/>
          <w:rtl/>
        </w:rPr>
        <w:t>ی</w:t>
      </w:r>
      <w:r w:rsidRPr="00BE2421">
        <w:rPr>
          <w:rStyle w:val="1-Char"/>
          <w:rFonts w:hint="cs"/>
          <w:rtl/>
        </w:rPr>
        <w:t>ش را برا</w:t>
      </w:r>
      <w:r w:rsidR="00446BB7">
        <w:rPr>
          <w:rStyle w:val="1-Char"/>
          <w:rFonts w:hint="cs"/>
          <w:rtl/>
        </w:rPr>
        <w:t>ی</w:t>
      </w:r>
      <w:r w:rsidRPr="00BE2421">
        <w:rPr>
          <w:rStyle w:val="1-Char"/>
          <w:rFonts w:hint="cs"/>
          <w:rtl/>
        </w:rPr>
        <w:t xml:space="preserve"> دعا بلند م</w:t>
      </w:r>
      <w:r w:rsidR="00446BB7">
        <w:rPr>
          <w:rStyle w:val="1-Char"/>
          <w:rFonts w:hint="cs"/>
          <w:rtl/>
        </w:rPr>
        <w:t>ی</w:t>
      </w:r>
      <w:r w:rsidRPr="00BE2421">
        <w:rPr>
          <w:rStyle w:val="1-Char"/>
          <w:rFonts w:hint="cs"/>
          <w:rtl/>
        </w:rPr>
        <w:t>‌کرد،</w:t>
      </w:r>
      <w:r w:rsidR="000751A8">
        <w:rPr>
          <w:rStyle w:val="1-Char"/>
          <w:rFonts w:hint="cs"/>
          <w:rtl/>
        </w:rPr>
        <w:t xml:space="preserve"> آن‌ها </w:t>
      </w:r>
      <w:r w:rsidRPr="00BE2421">
        <w:rPr>
          <w:rStyle w:val="1-Char"/>
          <w:rFonts w:hint="cs"/>
          <w:rtl/>
        </w:rPr>
        <w:t>را پا</w:t>
      </w:r>
      <w:r w:rsidR="00446BB7">
        <w:rPr>
          <w:rStyle w:val="1-Char"/>
          <w:rFonts w:hint="cs"/>
          <w:rtl/>
        </w:rPr>
        <w:t>یی</w:t>
      </w:r>
      <w:r w:rsidRPr="00BE2421">
        <w:rPr>
          <w:rStyle w:val="1-Char"/>
          <w:rFonts w:hint="cs"/>
          <w:rtl/>
        </w:rPr>
        <w:t>ن نم</w:t>
      </w:r>
      <w:r w:rsidR="00446BB7">
        <w:rPr>
          <w:rStyle w:val="1-Char"/>
          <w:rFonts w:hint="cs"/>
          <w:rtl/>
        </w:rPr>
        <w:t>ی</w:t>
      </w:r>
      <w:r w:rsidRPr="00BE2421">
        <w:rPr>
          <w:rStyle w:val="1-Char"/>
          <w:rFonts w:hint="cs"/>
          <w:rtl/>
        </w:rPr>
        <w:t>‌آورد تا آن که</w:t>
      </w:r>
      <w:r w:rsidR="000751A8">
        <w:rPr>
          <w:rStyle w:val="1-Char"/>
          <w:rFonts w:hint="cs"/>
          <w:rtl/>
        </w:rPr>
        <w:t xml:space="preserve"> آن‌ها </w:t>
      </w:r>
      <w:r w:rsidRPr="00BE2421">
        <w:rPr>
          <w:rStyle w:val="1-Char"/>
          <w:rFonts w:hint="cs"/>
          <w:rtl/>
        </w:rPr>
        <w:t>را به صورت خود بکشد»</w:t>
      </w:r>
      <w:r w:rsidRPr="007100A7">
        <w:rPr>
          <w:rStyle w:val="1-Char"/>
          <w:rFonts w:hint="cs"/>
          <w:rtl/>
        </w:rPr>
        <w:t>.</w:t>
      </w:r>
    </w:p>
    <w:p w:rsidR="000A023E" w:rsidRPr="007100A7" w:rsidRDefault="000A023E" w:rsidP="00AF1D25">
      <w:pPr>
        <w:rPr>
          <w:rStyle w:val="1-Char"/>
          <w:rtl/>
        </w:rPr>
      </w:pPr>
      <w:r w:rsidRPr="007100A7">
        <w:rPr>
          <w:rStyle w:val="1-Char"/>
          <w:rFonts w:hint="cs"/>
          <w:rtl/>
        </w:rPr>
        <w:t xml:space="preserve">به هر حال؛ </w:t>
      </w:r>
      <w:r w:rsidRPr="00FE6406">
        <w:rPr>
          <w:rStyle w:val="9-Char"/>
          <w:rFonts w:eastAsia="Batang" w:hint="cs"/>
          <w:rtl/>
        </w:rPr>
        <w:t>اذکار و دعاها</w:t>
      </w:r>
      <w:r w:rsidR="00446BB7">
        <w:rPr>
          <w:rStyle w:val="9-Char"/>
          <w:rFonts w:eastAsia="Batang" w:hint="cs"/>
          <w:rtl/>
        </w:rPr>
        <w:t>ی</w:t>
      </w:r>
      <w:r w:rsidRPr="00FE6406">
        <w:rPr>
          <w:rStyle w:val="9-Char"/>
          <w:rFonts w:eastAsia="Batang" w:hint="cs"/>
          <w:rtl/>
        </w:rPr>
        <w:t xml:space="preserve"> مشروع پس از نماز</w:t>
      </w:r>
      <w:r w:rsidRPr="007100A7">
        <w:rPr>
          <w:rStyle w:val="1-Char"/>
          <w:rFonts w:hint="cs"/>
          <w:rtl/>
        </w:rPr>
        <w:t>، بر مبنا</w:t>
      </w:r>
      <w:r w:rsidR="00446BB7">
        <w:rPr>
          <w:rStyle w:val="1-Char"/>
          <w:rFonts w:hint="cs"/>
          <w:rtl/>
        </w:rPr>
        <w:t>ی</w:t>
      </w:r>
      <w:r w:rsidRPr="007100A7">
        <w:rPr>
          <w:rStyle w:val="1-Char"/>
          <w:rFonts w:hint="cs"/>
          <w:rtl/>
        </w:rPr>
        <w:t xml:space="preserve"> احاد</w:t>
      </w:r>
      <w:r w:rsidR="00446BB7">
        <w:rPr>
          <w:rStyle w:val="1-Char"/>
          <w:rFonts w:hint="cs"/>
          <w:rtl/>
        </w:rPr>
        <w:t>ی</w:t>
      </w:r>
      <w:r w:rsidRPr="007100A7">
        <w:rPr>
          <w:rStyle w:val="1-Char"/>
          <w:rFonts w:hint="cs"/>
          <w:rtl/>
        </w:rPr>
        <w:t>ث و روا</w:t>
      </w:r>
      <w:r w:rsidR="00446BB7">
        <w:rPr>
          <w:rStyle w:val="1-Char"/>
          <w:rFonts w:hint="cs"/>
          <w:rtl/>
        </w:rPr>
        <w:t>ی</w:t>
      </w:r>
      <w:r w:rsidRPr="007100A7">
        <w:rPr>
          <w:rStyle w:val="1-Char"/>
          <w:rFonts w:hint="cs"/>
          <w:rtl/>
        </w:rPr>
        <w:t>ات صح</w:t>
      </w:r>
      <w:r w:rsidR="00446BB7">
        <w:rPr>
          <w:rStyle w:val="1-Char"/>
          <w:rFonts w:hint="cs"/>
          <w:rtl/>
        </w:rPr>
        <w:t>ی</w:t>
      </w:r>
      <w:r w:rsidRPr="007100A7">
        <w:rPr>
          <w:rStyle w:val="1-Char"/>
          <w:rFonts w:hint="cs"/>
          <w:rtl/>
        </w:rPr>
        <w:t>ح، عبارتند از:</w:t>
      </w:r>
    </w:p>
    <w:p w:rsidR="000A023E" w:rsidRPr="007100A7" w:rsidRDefault="000A023E" w:rsidP="00463D6B">
      <w:pPr>
        <w:pStyle w:val="ListParagraph"/>
        <w:numPr>
          <w:ilvl w:val="0"/>
          <w:numId w:val="30"/>
        </w:numPr>
        <w:rPr>
          <w:rStyle w:val="1-Char"/>
          <w:rtl/>
        </w:rPr>
      </w:pPr>
      <w:r w:rsidRPr="007100A7">
        <w:rPr>
          <w:rStyle w:val="1-Char"/>
          <w:rFonts w:hint="cs"/>
          <w:rtl/>
        </w:rPr>
        <w:t>از ثوبان</w:t>
      </w:r>
      <w:r w:rsidR="00FE6406" w:rsidRPr="002306E9">
        <w:rPr>
          <w:rStyle w:val="1-Char"/>
          <w:rFonts w:cs="CTraditional Arabic" w:hint="cs"/>
          <w:rtl/>
        </w:rPr>
        <w:t>س</w:t>
      </w:r>
      <w:r w:rsidRPr="007100A7">
        <w:rPr>
          <w:rStyle w:val="1-Char"/>
          <w:rFonts w:hint="cs"/>
          <w:rtl/>
        </w:rPr>
        <w:t xml:space="preserve"> روا</w:t>
      </w:r>
      <w:r w:rsidR="00446BB7">
        <w:rPr>
          <w:rStyle w:val="1-Char"/>
          <w:rFonts w:hint="cs"/>
          <w:rtl/>
        </w:rPr>
        <w:t>ی</w:t>
      </w:r>
      <w:r w:rsidRPr="007100A7">
        <w:rPr>
          <w:rStyle w:val="1-Char"/>
          <w:rFonts w:hint="cs"/>
          <w:rtl/>
        </w:rPr>
        <w:t>ت است: پ</w:t>
      </w:r>
      <w:r w:rsidR="00446BB7">
        <w:rPr>
          <w:rStyle w:val="1-Char"/>
          <w:rFonts w:hint="cs"/>
          <w:rtl/>
        </w:rPr>
        <w:t>ی</w:t>
      </w:r>
      <w:r w:rsidRPr="007100A7">
        <w:rPr>
          <w:rStyle w:val="1-Char"/>
          <w:rFonts w:hint="cs"/>
          <w:rtl/>
        </w:rPr>
        <w:t>امبر</w:t>
      </w:r>
      <w:r w:rsidR="00FE6406" w:rsidRPr="002306E9">
        <w:rPr>
          <w:rStyle w:val="1-Char"/>
          <w:rFonts w:cs="CTraditional Arabic" w:hint="cs"/>
          <w:rtl/>
        </w:rPr>
        <w:t xml:space="preserve"> ج</w:t>
      </w:r>
      <w:r w:rsidRPr="007100A7">
        <w:rPr>
          <w:rStyle w:val="1-Char"/>
          <w:rFonts w:hint="cs"/>
          <w:rtl/>
        </w:rPr>
        <w:t xml:space="preserve"> وقت</w:t>
      </w:r>
      <w:r w:rsidR="00446BB7">
        <w:rPr>
          <w:rStyle w:val="1-Char"/>
          <w:rFonts w:hint="cs"/>
          <w:rtl/>
        </w:rPr>
        <w:t>ی</w:t>
      </w:r>
      <w:r w:rsidRPr="007100A7">
        <w:rPr>
          <w:rStyle w:val="1-Char"/>
          <w:rFonts w:hint="cs"/>
          <w:rtl/>
        </w:rPr>
        <w:t xml:space="preserve"> سلام نماز را م</w:t>
      </w:r>
      <w:r w:rsidR="00446BB7">
        <w:rPr>
          <w:rStyle w:val="1-Char"/>
          <w:rFonts w:hint="cs"/>
          <w:rtl/>
        </w:rPr>
        <w:t>ی</w:t>
      </w:r>
      <w:r w:rsidRPr="007100A7">
        <w:rPr>
          <w:rStyle w:val="1-Char"/>
          <w:rFonts w:hint="cs"/>
          <w:rtl/>
        </w:rPr>
        <w:t>‌داد، سه بار استغفار م</w:t>
      </w:r>
      <w:r w:rsidR="00446BB7">
        <w:rPr>
          <w:rStyle w:val="1-Char"/>
          <w:rFonts w:hint="cs"/>
          <w:rtl/>
        </w:rPr>
        <w:t>ی</w:t>
      </w:r>
      <w:r w:rsidRPr="007100A7">
        <w:rPr>
          <w:rStyle w:val="1-Char"/>
          <w:rFonts w:hint="cs"/>
          <w:rtl/>
        </w:rPr>
        <w:t>‌کرد و م</w:t>
      </w:r>
      <w:r w:rsidR="00446BB7">
        <w:rPr>
          <w:rStyle w:val="1-Char"/>
          <w:rFonts w:hint="cs"/>
          <w:rtl/>
        </w:rPr>
        <w:t>ی</w:t>
      </w:r>
      <w:r w:rsidRPr="007100A7">
        <w:rPr>
          <w:rStyle w:val="1-Char"/>
          <w:rFonts w:hint="cs"/>
          <w:rtl/>
        </w:rPr>
        <w:t xml:space="preserve">‌فرمود: </w:t>
      </w:r>
      <w:r w:rsidRPr="00BE2421">
        <w:rPr>
          <w:rStyle w:val="5-Char"/>
          <w:rFonts w:hint="cs"/>
          <w:rtl/>
        </w:rPr>
        <w:t>«اَللّٰهُمَّ اَنْتَ السَّلٰامُ وَ مِنْ</w:t>
      </w:r>
      <w:r w:rsidR="00544D97">
        <w:rPr>
          <w:rStyle w:val="5-Char"/>
          <w:rFonts w:hint="cs"/>
          <w:rtl/>
        </w:rPr>
        <w:t xml:space="preserve">كَ </w:t>
      </w:r>
      <w:r w:rsidRPr="00BE2421">
        <w:rPr>
          <w:rStyle w:val="5-Char"/>
          <w:rFonts w:hint="cs"/>
          <w:rtl/>
        </w:rPr>
        <w:t>السَّلٰامُ، تَبٰارَکْتَ يٰا ذَالْجَلٰالِ وَ الْاِکْرٰامِ»</w:t>
      </w:r>
      <w:r w:rsidRPr="007100A7">
        <w:rPr>
          <w:rStyle w:val="1-Char"/>
          <w:rFonts w:hint="cs"/>
          <w:rtl/>
        </w:rPr>
        <w:t xml:space="preserve"> (مسلم و ابوداود)؛ </w:t>
      </w:r>
      <w:r w:rsidRPr="00BE2421">
        <w:rPr>
          <w:rStyle w:val="1-Char"/>
          <w:rFonts w:hint="cs"/>
          <w:rtl/>
        </w:rPr>
        <w:t>«خداوندا! تو سلام</w:t>
      </w:r>
      <w:r w:rsidR="000A2322">
        <w:rPr>
          <w:rStyle w:val="1-Char"/>
          <w:rFonts w:hint="cs"/>
          <w:rtl/>
        </w:rPr>
        <w:t xml:space="preserve"> </w:t>
      </w:r>
      <w:r w:rsidRPr="00BE2421">
        <w:rPr>
          <w:rStyle w:val="1-Char"/>
          <w:rFonts w:hint="cs"/>
          <w:rtl/>
        </w:rPr>
        <w:t>هست</w:t>
      </w:r>
      <w:r w:rsidR="00446BB7">
        <w:rPr>
          <w:rStyle w:val="1-Char"/>
          <w:rFonts w:hint="cs"/>
          <w:rtl/>
        </w:rPr>
        <w:t>ی</w:t>
      </w:r>
      <w:r w:rsidRPr="00BE2421">
        <w:rPr>
          <w:rStyle w:val="1-Char"/>
          <w:rFonts w:hint="cs"/>
          <w:rtl/>
        </w:rPr>
        <w:t xml:space="preserve"> و سلامت</w:t>
      </w:r>
      <w:r w:rsidR="00446BB7">
        <w:rPr>
          <w:rStyle w:val="1-Char"/>
          <w:rFonts w:hint="cs"/>
          <w:rtl/>
        </w:rPr>
        <w:t>ی</w:t>
      </w:r>
      <w:r w:rsidRPr="00BE2421">
        <w:rPr>
          <w:rStyle w:val="1-Char"/>
          <w:rFonts w:hint="cs"/>
          <w:rtl/>
        </w:rPr>
        <w:t xml:space="preserve"> از طرف تو است؛ خ</w:t>
      </w:r>
      <w:r w:rsidR="00446BB7">
        <w:rPr>
          <w:rStyle w:val="1-Char"/>
          <w:rFonts w:hint="cs"/>
          <w:rtl/>
        </w:rPr>
        <w:t>ی</w:t>
      </w:r>
      <w:r w:rsidRPr="00BE2421">
        <w:rPr>
          <w:rStyle w:val="1-Char"/>
          <w:rFonts w:hint="cs"/>
          <w:rtl/>
        </w:rPr>
        <w:t>رها</w:t>
      </w:r>
      <w:r w:rsidR="00446BB7">
        <w:rPr>
          <w:rStyle w:val="1-Char"/>
          <w:rFonts w:hint="cs"/>
          <w:rtl/>
        </w:rPr>
        <w:t>ی</w:t>
      </w:r>
      <w:r w:rsidRPr="00BE2421">
        <w:rPr>
          <w:rStyle w:val="1-Char"/>
          <w:rFonts w:hint="cs"/>
          <w:rtl/>
        </w:rPr>
        <w:t>ت فراوانند ا</w:t>
      </w:r>
      <w:r w:rsidR="00446BB7">
        <w:rPr>
          <w:rStyle w:val="1-Char"/>
          <w:rFonts w:hint="cs"/>
          <w:rtl/>
        </w:rPr>
        <w:t>ی</w:t>
      </w:r>
      <w:r w:rsidRPr="00BE2421">
        <w:rPr>
          <w:rStyle w:val="1-Char"/>
          <w:rFonts w:hint="cs"/>
          <w:rtl/>
        </w:rPr>
        <w:t xml:space="preserve"> صاحب شکوه و بزرگوار</w:t>
      </w:r>
      <w:r w:rsidR="00446BB7">
        <w:rPr>
          <w:rStyle w:val="1-Char"/>
          <w:rFonts w:hint="cs"/>
          <w:rtl/>
        </w:rPr>
        <w:t>ی</w:t>
      </w:r>
      <w:r w:rsidRPr="00BE2421">
        <w:rPr>
          <w:rStyle w:val="1-Char"/>
          <w:rFonts w:hint="cs"/>
          <w:rtl/>
        </w:rPr>
        <w:t>»</w:t>
      </w:r>
      <w:r w:rsidRPr="007100A7">
        <w:rPr>
          <w:rStyle w:val="1-Char"/>
          <w:rFonts w:hint="cs"/>
          <w:rtl/>
        </w:rPr>
        <w:t>.</w:t>
      </w:r>
    </w:p>
    <w:p w:rsidR="000A023E" w:rsidRPr="007100A7" w:rsidRDefault="00E5619C" w:rsidP="00AF1D25">
      <w:pPr>
        <w:rPr>
          <w:rStyle w:val="1-Char"/>
          <w:rtl/>
        </w:rPr>
      </w:pPr>
      <w:r w:rsidRPr="007100A7">
        <w:rPr>
          <w:rStyle w:val="1-Char"/>
          <w:rtl/>
        </w:rPr>
        <w:tab/>
      </w:r>
      <w:r w:rsidR="000A023E" w:rsidRPr="007100A7">
        <w:rPr>
          <w:rStyle w:val="1-Char"/>
          <w:rFonts w:hint="cs"/>
          <w:rtl/>
        </w:rPr>
        <w:t>ول</w:t>
      </w:r>
      <w:r w:rsidR="00446BB7">
        <w:rPr>
          <w:rStyle w:val="1-Char"/>
          <w:rFonts w:hint="cs"/>
          <w:rtl/>
        </w:rPr>
        <w:t>ی</w:t>
      </w:r>
      <w:r w:rsidR="000A023E" w:rsidRPr="007100A7">
        <w:rPr>
          <w:rStyle w:val="1-Char"/>
          <w:rFonts w:hint="cs"/>
          <w:rtl/>
        </w:rPr>
        <w:t>د گو</w:t>
      </w:r>
      <w:r w:rsidR="00446BB7">
        <w:rPr>
          <w:rStyle w:val="1-Char"/>
          <w:rFonts w:hint="cs"/>
          <w:rtl/>
        </w:rPr>
        <w:t>ی</w:t>
      </w:r>
      <w:r w:rsidR="000A023E" w:rsidRPr="007100A7">
        <w:rPr>
          <w:rStyle w:val="1-Char"/>
          <w:rFonts w:hint="cs"/>
          <w:rtl/>
        </w:rPr>
        <w:t>د: به اوزاع</w:t>
      </w:r>
      <w:r w:rsidR="00446BB7">
        <w:rPr>
          <w:rStyle w:val="1-Char"/>
          <w:rFonts w:hint="cs"/>
          <w:rtl/>
        </w:rPr>
        <w:t>ی</w:t>
      </w:r>
      <w:r w:rsidR="000A023E" w:rsidRPr="007100A7">
        <w:rPr>
          <w:rStyle w:val="1-Char"/>
          <w:rFonts w:hint="cs"/>
          <w:rtl/>
        </w:rPr>
        <w:t xml:space="preserve"> گفتم: استغفار چگونه است؟ گفت: م</w:t>
      </w:r>
      <w:r w:rsidR="00446BB7">
        <w:rPr>
          <w:rStyle w:val="1-Char"/>
          <w:rFonts w:hint="cs"/>
          <w:rtl/>
        </w:rPr>
        <w:t>ی</w:t>
      </w:r>
      <w:r w:rsidR="000A023E" w:rsidRPr="007100A7">
        <w:rPr>
          <w:rStyle w:val="1-Char"/>
          <w:rFonts w:hint="cs"/>
          <w:rtl/>
        </w:rPr>
        <w:t>‌گو</w:t>
      </w:r>
      <w:r w:rsidR="00446BB7">
        <w:rPr>
          <w:rStyle w:val="1-Char"/>
          <w:rFonts w:hint="cs"/>
          <w:rtl/>
        </w:rPr>
        <w:t>یی</w:t>
      </w:r>
      <w:r w:rsidR="000A023E" w:rsidRPr="007100A7">
        <w:rPr>
          <w:rStyle w:val="1-Char"/>
          <w:rFonts w:hint="cs"/>
          <w:rtl/>
        </w:rPr>
        <w:t xml:space="preserve">: </w:t>
      </w:r>
      <w:r w:rsidR="000A023E" w:rsidRPr="00BE2421">
        <w:rPr>
          <w:rStyle w:val="5-Char"/>
          <w:rFonts w:hint="cs"/>
          <w:rtl/>
        </w:rPr>
        <w:t>اَسْتَغْفِرُاللهَ، اَسْتَغْفِرُاللهَ</w:t>
      </w:r>
      <w:r w:rsidR="000A023E" w:rsidRPr="007100A7">
        <w:rPr>
          <w:rStyle w:val="1-Char"/>
          <w:rFonts w:hint="cs"/>
          <w:rtl/>
        </w:rPr>
        <w:t>. مسلم، ترمذ</w:t>
      </w:r>
      <w:r w:rsidR="00446BB7">
        <w:rPr>
          <w:rStyle w:val="1-Char"/>
          <w:rFonts w:hint="cs"/>
          <w:rtl/>
        </w:rPr>
        <w:t>ی</w:t>
      </w:r>
      <w:r w:rsidR="000A023E" w:rsidRPr="007100A7">
        <w:rPr>
          <w:rStyle w:val="1-Char"/>
          <w:rFonts w:hint="cs"/>
          <w:rtl/>
        </w:rPr>
        <w:t>، نسا</w:t>
      </w:r>
      <w:r w:rsidR="00446BB7">
        <w:rPr>
          <w:rStyle w:val="1-Char"/>
          <w:rFonts w:hint="cs"/>
          <w:rtl/>
        </w:rPr>
        <w:t>یی</w:t>
      </w:r>
      <w:r w:rsidR="000A023E" w:rsidRPr="007100A7">
        <w:rPr>
          <w:rStyle w:val="1-Char"/>
          <w:rFonts w:hint="cs"/>
          <w:rtl/>
        </w:rPr>
        <w:t>، ابوداود و ابن ماجه.</w:t>
      </w:r>
    </w:p>
    <w:p w:rsidR="000A023E" w:rsidRPr="007100A7" w:rsidRDefault="000A023E" w:rsidP="00463D6B">
      <w:pPr>
        <w:pStyle w:val="ListParagraph"/>
        <w:numPr>
          <w:ilvl w:val="0"/>
          <w:numId w:val="30"/>
        </w:numPr>
        <w:rPr>
          <w:rStyle w:val="1-Char"/>
          <w:rtl/>
        </w:rPr>
      </w:pPr>
      <w:r w:rsidRPr="007100A7">
        <w:rPr>
          <w:rStyle w:val="1-Char"/>
          <w:rFonts w:hint="cs"/>
          <w:rtl/>
        </w:rPr>
        <w:t>از ابوالزب</w:t>
      </w:r>
      <w:r w:rsidR="00446BB7">
        <w:rPr>
          <w:rStyle w:val="1-Char"/>
          <w:rFonts w:hint="cs"/>
          <w:rtl/>
        </w:rPr>
        <w:t>ی</w:t>
      </w:r>
      <w:r w:rsidRPr="007100A7">
        <w:rPr>
          <w:rStyle w:val="1-Char"/>
          <w:rFonts w:hint="cs"/>
          <w:rtl/>
        </w:rPr>
        <w:t>ر روا</w:t>
      </w:r>
      <w:r w:rsidR="00446BB7">
        <w:rPr>
          <w:rStyle w:val="1-Char"/>
          <w:rFonts w:hint="cs"/>
          <w:rtl/>
        </w:rPr>
        <w:t>ی</w:t>
      </w:r>
      <w:r w:rsidRPr="007100A7">
        <w:rPr>
          <w:rStyle w:val="1-Char"/>
          <w:rFonts w:hint="cs"/>
          <w:rtl/>
        </w:rPr>
        <w:t>ت است: ابن زب</w:t>
      </w:r>
      <w:r w:rsidR="00446BB7">
        <w:rPr>
          <w:rStyle w:val="1-Char"/>
          <w:rFonts w:hint="cs"/>
          <w:rtl/>
        </w:rPr>
        <w:t>ی</w:t>
      </w:r>
      <w:r w:rsidRPr="007100A7">
        <w:rPr>
          <w:rStyle w:val="1-Char"/>
          <w:rFonts w:hint="cs"/>
          <w:rtl/>
        </w:rPr>
        <w:t>ر</w:t>
      </w:r>
      <w:r w:rsidR="00FE6406" w:rsidRPr="002306E9">
        <w:rPr>
          <w:rStyle w:val="1-Char"/>
          <w:rFonts w:cs="CTraditional Arabic" w:hint="cs"/>
          <w:rtl/>
        </w:rPr>
        <w:t>س</w:t>
      </w:r>
      <w:r w:rsidRPr="007100A7">
        <w:rPr>
          <w:rStyle w:val="1-Char"/>
          <w:rFonts w:hint="cs"/>
          <w:rtl/>
        </w:rPr>
        <w:t xml:space="preserve"> بعد از هر نماز</w:t>
      </w:r>
      <w:r w:rsidR="00446BB7">
        <w:rPr>
          <w:rStyle w:val="1-Char"/>
          <w:rFonts w:hint="cs"/>
          <w:rtl/>
        </w:rPr>
        <w:t>ی</w:t>
      </w:r>
      <w:r w:rsidRPr="007100A7">
        <w:rPr>
          <w:rStyle w:val="1-Char"/>
          <w:rFonts w:hint="cs"/>
          <w:rtl/>
        </w:rPr>
        <w:t xml:space="preserve"> که سلام م</w:t>
      </w:r>
      <w:r w:rsidR="00446BB7">
        <w:rPr>
          <w:rStyle w:val="1-Char"/>
          <w:rFonts w:hint="cs"/>
          <w:rtl/>
        </w:rPr>
        <w:t>ی</w:t>
      </w:r>
      <w:r w:rsidRPr="007100A7">
        <w:rPr>
          <w:rStyle w:val="1-Char"/>
          <w:rFonts w:hint="cs"/>
          <w:rtl/>
        </w:rPr>
        <w:t>‌داد م</w:t>
      </w:r>
      <w:r w:rsidR="00446BB7">
        <w:rPr>
          <w:rStyle w:val="1-Char"/>
          <w:rFonts w:hint="cs"/>
          <w:rtl/>
        </w:rPr>
        <w:t>ی</w:t>
      </w:r>
      <w:r w:rsidRPr="007100A7">
        <w:rPr>
          <w:rStyle w:val="1-Char"/>
          <w:rFonts w:hint="cs"/>
          <w:rtl/>
        </w:rPr>
        <w:t xml:space="preserve">‌گفت: </w:t>
      </w:r>
      <w:r w:rsidRPr="00BE2421">
        <w:rPr>
          <w:rStyle w:val="5-Char"/>
          <w:rFonts w:hint="cs"/>
          <w:rtl/>
        </w:rPr>
        <w:t>«لٰا اِلٰهَ اِلَّا اللهُ وَحْدَهُ لٰا شَرِيْ</w:t>
      </w:r>
      <w:r w:rsidR="00544D97">
        <w:rPr>
          <w:rStyle w:val="5-Char"/>
          <w:rFonts w:hint="cs"/>
          <w:rtl/>
        </w:rPr>
        <w:t xml:space="preserve">كَ </w:t>
      </w:r>
      <w:r w:rsidRPr="00BE2421">
        <w:rPr>
          <w:rStyle w:val="5-Char"/>
          <w:rFonts w:hint="cs"/>
          <w:rtl/>
        </w:rPr>
        <w:t>لَهُ، لَهُ الْمُلْ</w:t>
      </w:r>
      <w:r w:rsidR="00A70228">
        <w:rPr>
          <w:rStyle w:val="5-Char"/>
          <w:rFonts w:hint="cs"/>
          <w:rtl/>
        </w:rPr>
        <w:t xml:space="preserve">كُ </w:t>
      </w:r>
      <w:r w:rsidRPr="00BE2421">
        <w:rPr>
          <w:rStyle w:val="5-Char"/>
          <w:rFonts w:hint="cs"/>
          <w:rtl/>
        </w:rPr>
        <w:t>وَ لَهُ الْحَمْدُ وَ هُوَ عَليٰ کُلِّ شَيْءٍ قَدِيْرٍ؛ لٰا حَوْلَ وَ لٰا قُوَّةَ اِلّٰا بِاللهِ؛ لٰا اِلٰهَ اِلَّا اللهُ وَ لٰا نَعْبُدُ اِلّٰا اِيّٰاهُ، لَهُ النِّعْمَةُ وَ لَهُ الْفَضْلُ وَ لَهُ الثناء الْحَسَنِ؛ لٰا اِلٰهَ اِلَّا اللهُ مُخْلِصِيْنَ لَهُ الدِّيْنَ وَ لَوْ کَرِهَ الْکٰافِرُوْنَ»</w:t>
      </w:r>
      <w:r w:rsidRPr="007100A7">
        <w:rPr>
          <w:rStyle w:val="1-Char"/>
          <w:rFonts w:hint="cs"/>
          <w:rtl/>
        </w:rPr>
        <w:t xml:space="preserve">؛ </w:t>
      </w:r>
      <w:r w:rsidRPr="00BE2421">
        <w:rPr>
          <w:rStyle w:val="1-Char"/>
          <w:rFonts w:hint="cs"/>
          <w:rtl/>
        </w:rPr>
        <w:t>«ه</w:t>
      </w:r>
      <w:r w:rsidR="00446BB7">
        <w:rPr>
          <w:rStyle w:val="1-Char"/>
          <w:rFonts w:hint="cs"/>
          <w:rtl/>
        </w:rPr>
        <w:t>ی</w:t>
      </w:r>
      <w:r w:rsidRPr="00BE2421">
        <w:rPr>
          <w:rStyle w:val="1-Char"/>
          <w:rFonts w:hint="cs"/>
          <w:rtl/>
        </w:rPr>
        <w:t>چ معبود بر حق</w:t>
      </w:r>
      <w:r w:rsidR="00446BB7">
        <w:rPr>
          <w:rStyle w:val="1-Char"/>
          <w:rFonts w:hint="cs"/>
          <w:rtl/>
        </w:rPr>
        <w:t>ی</w:t>
      </w:r>
      <w:r w:rsidRPr="00BE2421">
        <w:rPr>
          <w:rStyle w:val="1-Char"/>
          <w:rFonts w:hint="cs"/>
          <w:rtl/>
        </w:rPr>
        <w:t xml:space="preserve"> جز از الله ن</w:t>
      </w:r>
      <w:r w:rsidR="00446BB7">
        <w:rPr>
          <w:rStyle w:val="1-Char"/>
          <w:rFonts w:hint="cs"/>
          <w:rtl/>
        </w:rPr>
        <w:t>ی</w:t>
      </w:r>
      <w:r w:rsidRPr="00BE2421">
        <w:rPr>
          <w:rStyle w:val="1-Char"/>
          <w:rFonts w:hint="cs"/>
          <w:rtl/>
        </w:rPr>
        <w:t xml:space="preserve">ست؛ </w:t>
      </w:r>
      <w:r w:rsidR="00446BB7">
        <w:rPr>
          <w:rStyle w:val="1-Char"/>
          <w:rFonts w:hint="cs"/>
          <w:rtl/>
        </w:rPr>
        <w:t>ی</w:t>
      </w:r>
      <w:r w:rsidRPr="00BE2421">
        <w:rPr>
          <w:rStyle w:val="1-Char"/>
          <w:rFonts w:hint="cs"/>
          <w:rtl/>
        </w:rPr>
        <w:t>کتا</w:t>
      </w:r>
      <w:r w:rsidR="00446BB7">
        <w:rPr>
          <w:rStyle w:val="1-Char"/>
          <w:rFonts w:hint="cs"/>
          <w:rtl/>
        </w:rPr>
        <w:t>ی</w:t>
      </w:r>
      <w:r w:rsidRPr="00BE2421">
        <w:rPr>
          <w:rStyle w:val="1-Char"/>
          <w:rFonts w:hint="cs"/>
          <w:rtl/>
        </w:rPr>
        <w:t xml:space="preserve"> بدون شر</w:t>
      </w:r>
      <w:r w:rsidR="00446BB7">
        <w:rPr>
          <w:rStyle w:val="1-Char"/>
          <w:rFonts w:hint="cs"/>
          <w:rtl/>
        </w:rPr>
        <w:t>ی</w:t>
      </w:r>
      <w:r w:rsidRPr="00BE2421">
        <w:rPr>
          <w:rStyle w:val="1-Char"/>
          <w:rFonts w:hint="cs"/>
          <w:rtl/>
        </w:rPr>
        <w:t>ک است؛ ملک و ستا</w:t>
      </w:r>
      <w:r w:rsidR="00446BB7">
        <w:rPr>
          <w:rStyle w:val="1-Char"/>
          <w:rFonts w:hint="cs"/>
          <w:rtl/>
        </w:rPr>
        <w:t>ی</w:t>
      </w:r>
      <w:r w:rsidRPr="00BE2421">
        <w:rPr>
          <w:rStyle w:val="1-Char"/>
          <w:rFonts w:hint="cs"/>
          <w:rtl/>
        </w:rPr>
        <w:t>ش برا</w:t>
      </w:r>
      <w:r w:rsidR="00446BB7">
        <w:rPr>
          <w:rStyle w:val="1-Char"/>
          <w:rFonts w:hint="cs"/>
          <w:rtl/>
        </w:rPr>
        <w:t>ی</w:t>
      </w:r>
      <w:r w:rsidRPr="00BE2421">
        <w:rPr>
          <w:rStyle w:val="1-Char"/>
          <w:rFonts w:hint="cs"/>
          <w:rtl/>
        </w:rPr>
        <w:t xml:space="preserve"> اوست و او بر هر چ</w:t>
      </w:r>
      <w:r w:rsidR="00446BB7">
        <w:rPr>
          <w:rStyle w:val="1-Char"/>
          <w:rFonts w:hint="cs"/>
          <w:rtl/>
        </w:rPr>
        <w:t>ی</w:t>
      </w:r>
      <w:r w:rsidRPr="00BE2421">
        <w:rPr>
          <w:rStyle w:val="1-Char"/>
          <w:rFonts w:hint="cs"/>
          <w:rtl/>
        </w:rPr>
        <w:t>ز</w:t>
      </w:r>
      <w:r w:rsidR="00446BB7">
        <w:rPr>
          <w:rStyle w:val="1-Char"/>
          <w:rFonts w:hint="cs"/>
          <w:rtl/>
        </w:rPr>
        <w:t>ی</w:t>
      </w:r>
      <w:r w:rsidRPr="00BE2421">
        <w:rPr>
          <w:rStyle w:val="1-Char"/>
          <w:rFonts w:hint="cs"/>
          <w:rtl/>
        </w:rPr>
        <w:t xml:space="preserve"> توانا است. ه</w:t>
      </w:r>
      <w:r w:rsidR="00446BB7">
        <w:rPr>
          <w:rStyle w:val="1-Char"/>
          <w:rFonts w:hint="cs"/>
          <w:rtl/>
        </w:rPr>
        <w:t>ی</w:t>
      </w:r>
      <w:r w:rsidRPr="00BE2421">
        <w:rPr>
          <w:rStyle w:val="1-Char"/>
          <w:rFonts w:hint="cs"/>
          <w:rtl/>
        </w:rPr>
        <w:t>چ حرکت و قوّت</w:t>
      </w:r>
      <w:r w:rsidR="00446BB7">
        <w:rPr>
          <w:rStyle w:val="1-Char"/>
          <w:rFonts w:hint="cs"/>
          <w:rtl/>
        </w:rPr>
        <w:t>ی</w:t>
      </w:r>
      <w:r w:rsidRPr="00BE2421">
        <w:rPr>
          <w:rStyle w:val="1-Char"/>
          <w:rFonts w:hint="cs"/>
          <w:rtl/>
        </w:rPr>
        <w:t xml:space="preserve"> ن</w:t>
      </w:r>
      <w:r w:rsidR="00446BB7">
        <w:rPr>
          <w:rStyle w:val="1-Char"/>
          <w:rFonts w:hint="cs"/>
          <w:rtl/>
        </w:rPr>
        <w:t>ی</w:t>
      </w:r>
      <w:r w:rsidRPr="00BE2421">
        <w:rPr>
          <w:rStyle w:val="1-Char"/>
          <w:rFonts w:hint="cs"/>
          <w:rtl/>
        </w:rPr>
        <w:t>ست مگر به مش</w:t>
      </w:r>
      <w:r w:rsidR="00446BB7">
        <w:rPr>
          <w:rStyle w:val="1-Char"/>
          <w:rFonts w:hint="cs"/>
          <w:rtl/>
        </w:rPr>
        <w:t>ی</w:t>
      </w:r>
      <w:r w:rsidRPr="00BE2421">
        <w:rPr>
          <w:rStyle w:val="1-Char"/>
          <w:rFonts w:hint="cs"/>
          <w:rtl/>
        </w:rPr>
        <w:t>ت الله؛ ه</w:t>
      </w:r>
      <w:r w:rsidR="00446BB7">
        <w:rPr>
          <w:rStyle w:val="1-Char"/>
          <w:rFonts w:hint="cs"/>
          <w:rtl/>
        </w:rPr>
        <w:t>ی</w:t>
      </w:r>
      <w:r w:rsidRPr="00BE2421">
        <w:rPr>
          <w:rStyle w:val="1-Char"/>
          <w:rFonts w:hint="cs"/>
          <w:rtl/>
        </w:rPr>
        <w:t>چ معبود بر حق</w:t>
      </w:r>
      <w:r w:rsidR="00446BB7">
        <w:rPr>
          <w:rStyle w:val="1-Char"/>
          <w:rFonts w:hint="cs"/>
          <w:rtl/>
        </w:rPr>
        <w:t>ی</w:t>
      </w:r>
      <w:r w:rsidRPr="00BE2421">
        <w:rPr>
          <w:rStyle w:val="1-Char"/>
          <w:rFonts w:hint="cs"/>
          <w:rtl/>
        </w:rPr>
        <w:t xml:space="preserve"> غ</w:t>
      </w:r>
      <w:r w:rsidR="00446BB7">
        <w:rPr>
          <w:rStyle w:val="1-Char"/>
          <w:rFonts w:hint="cs"/>
          <w:rtl/>
        </w:rPr>
        <w:t>ی</w:t>
      </w:r>
      <w:r w:rsidRPr="00BE2421">
        <w:rPr>
          <w:rStyle w:val="1-Char"/>
          <w:rFonts w:hint="cs"/>
          <w:rtl/>
        </w:rPr>
        <w:t>ر از الله ن</w:t>
      </w:r>
      <w:r w:rsidR="00446BB7">
        <w:rPr>
          <w:rStyle w:val="1-Char"/>
          <w:rFonts w:hint="cs"/>
          <w:rtl/>
        </w:rPr>
        <w:t>ی</w:t>
      </w:r>
      <w:r w:rsidRPr="00BE2421">
        <w:rPr>
          <w:rStyle w:val="1-Char"/>
          <w:rFonts w:hint="cs"/>
          <w:rtl/>
        </w:rPr>
        <w:t>ست؛ تنها او را عبادت م</w:t>
      </w:r>
      <w:r w:rsidR="00446BB7">
        <w:rPr>
          <w:rStyle w:val="1-Char"/>
          <w:rFonts w:hint="cs"/>
          <w:rtl/>
        </w:rPr>
        <w:t>ی</w:t>
      </w:r>
      <w:r w:rsidRPr="00BE2421">
        <w:rPr>
          <w:rStyle w:val="1-Char"/>
          <w:rFonts w:hint="cs"/>
          <w:rtl/>
        </w:rPr>
        <w:t>‌کن</w:t>
      </w:r>
      <w:r w:rsidR="00446BB7">
        <w:rPr>
          <w:rStyle w:val="1-Char"/>
          <w:rFonts w:hint="cs"/>
          <w:rtl/>
        </w:rPr>
        <w:t>ی</w:t>
      </w:r>
      <w:r w:rsidRPr="00BE2421">
        <w:rPr>
          <w:rStyle w:val="1-Char"/>
          <w:rFonts w:hint="cs"/>
          <w:rtl/>
        </w:rPr>
        <w:t>م، نعمت و فضل و ستا</w:t>
      </w:r>
      <w:r w:rsidR="00446BB7">
        <w:rPr>
          <w:rStyle w:val="1-Char"/>
          <w:rFonts w:hint="cs"/>
          <w:rtl/>
        </w:rPr>
        <w:t>ی</w:t>
      </w:r>
      <w:r w:rsidRPr="00BE2421">
        <w:rPr>
          <w:rStyle w:val="1-Char"/>
          <w:rFonts w:hint="cs"/>
          <w:rtl/>
        </w:rPr>
        <w:t>ش ن</w:t>
      </w:r>
      <w:r w:rsidR="00446BB7">
        <w:rPr>
          <w:rStyle w:val="1-Char"/>
          <w:rFonts w:hint="cs"/>
          <w:rtl/>
        </w:rPr>
        <w:t>ی</w:t>
      </w:r>
      <w:r w:rsidRPr="00BE2421">
        <w:rPr>
          <w:rStyle w:val="1-Char"/>
          <w:rFonts w:hint="cs"/>
          <w:rtl/>
        </w:rPr>
        <w:t>کو برا</w:t>
      </w:r>
      <w:r w:rsidR="00446BB7">
        <w:rPr>
          <w:rStyle w:val="1-Char"/>
          <w:rFonts w:hint="cs"/>
          <w:rtl/>
        </w:rPr>
        <w:t>ی</w:t>
      </w:r>
      <w:r w:rsidRPr="00BE2421">
        <w:rPr>
          <w:rStyle w:val="1-Char"/>
          <w:rFonts w:hint="cs"/>
          <w:rtl/>
        </w:rPr>
        <w:t xml:space="preserve"> اوست، ه</w:t>
      </w:r>
      <w:r w:rsidR="00446BB7">
        <w:rPr>
          <w:rStyle w:val="1-Char"/>
          <w:rFonts w:hint="cs"/>
          <w:rtl/>
        </w:rPr>
        <w:t>ی</w:t>
      </w:r>
      <w:r w:rsidRPr="00BE2421">
        <w:rPr>
          <w:rStyle w:val="1-Char"/>
          <w:rFonts w:hint="cs"/>
          <w:rtl/>
        </w:rPr>
        <w:t>چ معبود بر حقّ</w:t>
      </w:r>
      <w:r w:rsidR="00446BB7">
        <w:rPr>
          <w:rStyle w:val="1-Char"/>
          <w:rFonts w:hint="cs"/>
          <w:rtl/>
        </w:rPr>
        <w:t>ی</w:t>
      </w:r>
      <w:r w:rsidRPr="00BE2421">
        <w:rPr>
          <w:rStyle w:val="1-Char"/>
          <w:rFonts w:hint="cs"/>
          <w:rtl/>
        </w:rPr>
        <w:t xml:space="preserve"> غ</w:t>
      </w:r>
      <w:r w:rsidR="00446BB7">
        <w:rPr>
          <w:rStyle w:val="1-Char"/>
          <w:rFonts w:hint="cs"/>
          <w:rtl/>
        </w:rPr>
        <w:t>ی</w:t>
      </w:r>
      <w:r w:rsidRPr="00BE2421">
        <w:rPr>
          <w:rStyle w:val="1-Char"/>
          <w:rFonts w:hint="cs"/>
          <w:rtl/>
        </w:rPr>
        <w:t>ر از الله ن</w:t>
      </w:r>
      <w:r w:rsidR="00446BB7">
        <w:rPr>
          <w:rStyle w:val="1-Char"/>
          <w:rFonts w:hint="cs"/>
          <w:rtl/>
        </w:rPr>
        <w:t>ی</w:t>
      </w:r>
      <w:r w:rsidRPr="00BE2421">
        <w:rPr>
          <w:rStyle w:val="1-Char"/>
          <w:rFonts w:hint="cs"/>
          <w:rtl/>
        </w:rPr>
        <w:t>ست؛ عبادتمان خالصانه برا</w:t>
      </w:r>
      <w:r w:rsidR="00446BB7">
        <w:rPr>
          <w:rStyle w:val="1-Char"/>
          <w:rFonts w:hint="cs"/>
          <w:rtl/>
        </w:rPr>
        <w:t>ی</w:t>
      </w:r>
      <w:r w:rsidRPr="00BE2421">
        <w:rPr>
          <w:rStyle w:val="1-Char"/>
          <w:rFonts w:hint="cs"/>
          <w:rtl/>
        </w:rPr>
        <w:t xml:space="preserve"> اوست گر چه کافران دوست نداشته باشند»</w:t>
      </w:r>
      <w:r w:rsidRPr="007100A7">
        <w:rPr>
          <w:rStyle w:val="1-Char"/>
          <w:rFonts w:hint="cs"/>
          <w:rtl/>
        </w:rPr>
        <w:t>.</w:t>
      </w:r>
    </w:p>
    <w:p w:rsidR="000A023E" w:rsidRPr="007100A7" w:rsidRDefault="00E5619C" w:rsidP="00AF1D25">
      <w:pPr>
        <w:rPr>
          <w:rStyle w:val="1-Char"/>
          <w:rtl/>
        </w:rPr>
      </w:pPr>
      <w:r w:rsidRPr="007100A7">
        <w:rPr>
          <w:rStyle w:val="1-Char"/>
          <w:rtl/>
        </w:rPr>
        <w:tab/>
      </w:r>
      <w:r w:rsidR="000A023E" w:rsidRPr="007100A7">
        <w:rPr>
          <w:rStyle w:val="1-Char"/>
          <w:rFonts w:hint="cs"/>
          <w:rtl/>
        </w:rPr>
        <w:t>و ابن زب</w:t>
      </w:r>
      <w:r w:rsidR="00446BB7">
        <w:rPr>
          <w:rStyle w:val="1-Char"/>
          <w:rFonts w:hint="cs"/>
          <w:rtl/>
        </w:rPr>
        <w:t>ی</w:t>
      </w:r>
      <w:r w:rsidR="000A023E" w:rsidRPr="007100A7">
        <w:rPr>
          <w:rStyle w:val="1-Char"/>
          <w:rFonts w:hint="cs"/>
          <w:rtl/>
        </w:rPr>
        <w:t>ر</w:t>
      </w:r>
      <w:r w:rsidR="00FE6406" w:rsidRPr="00FE6406">
        <w:rPr>
          <w:rStyle w:val="1-Char"/>
          <w:rFonts w:cs="CTraditional Arabic" w:hint="cs"/>
          <w:rtl/>
        </w:rPr>
        <w:t>س</w:t>
      </w:r>
      <w:r w:rsidR="000A023E" w:rsidRPr="007100A7">
        <w:rPr>
          <w:rStyle w:val="1-Char"/>
          <w:rFonts w:hint="cs"/>
          <w:rtl/>
        </w:rPr>
        <w:t xml:space="preserve"> گفت: پ</w:t>
      </w:r>
      <w:r w:rsidR="00446BB7">
        <w:rPr>
          <w:rStyle w:val="1-Char"/>
          <w:rFonts w:hint="cs"/>
          <w:rtl/>
        </w:rPr>
        <w:t>ی</w:t>
      </w:r>
      <w:r w:rsidR="000A023E" w:rsidRPr="007100A7">
        <w:rPr>
          <w:rStyle w:val="1-Char"/>
          <w:rFonts w:hint="cs"/>
          <w:rtl/>
        </w:rPr>
        <w:t>امبر</w:t>
      </w:r>
      <w:r w:rsidR="00FE6406" w:rsidRPr="00FE6406">
        <w:rPr>
          <w:rStyle w:val="1-Char"/>
          <w:rFonts w:cs="CTraditional Arabic" w:hint="cs"/>
          <w:rtl/>
        </w:rPr>
        <w:t xml:space="preserve"> ج</w:t>
      </w:r>
      <w:r w:rsidR="000A023E" w:rsidRPr="007100A7">
        <w:rPr>
          <w:rStyle w:val="1-Char"/>
          <w:rFonts w:hint="cs"/>
          <w:rtl/>
        </w:rPr>
        <w:t xml:space="preserve"> ا</w:t>
      </w:r>
      <w:r w:rsidR="00446BB7">
        <w:rPr>
          <w:rStyle w:val="1-Char"/>
          <w:rFonts w:hint="cs"/>
          <w:rtl/>
        </w:rPr>
        <w:t>ی</w:t>
      </w:r>
      <w:r w:rsidR="000A023E" w:rsidRPr="007100A7">
        <w:rPr>
          <w:rStyle w:val="1-Char"/>
          <w:rFonts w:hint="cs"/>
          <w:rtl/>
        </w:rPr>
        <w:t>ن ادع</w:t>
      </w:r>
      <w:r w:rsidR="00446BB7">
        <w:rPr>
          <w:rStyle w:val="1-Char"/>
          <w:rFonts w:hint="cs"/>
          <w:rtl/>
        </w:rPr>
        <w:t>ی</w:t>
      </w:r>
      <w:r w:rsidR="000A023E" w:rsidRPr="007100A7">
        <w:rPr>
          <w:rStyle w:val="1-Char"/>
          <w:rFonts w:hint="cs"/>
          <w:rtl/>
        </w:rPr>
        <w:t>ه را بعد از هر نماز</w:t>
      </w:r>
      <w:r w:rsidR="00446BB7">
        <w:rPr>
          <w:rStyle w:val="1-Char"/>
          <w:rFonts w:hint="cs"/>
          <w:rtl/>
        </w:rPr>
        <w:t>ی</w:t>
      </w:r>
      <w:r w:rsidR="000A023E" w:rsidRPr="007100A7">
        <w:rPr>
          <w:rStyle w:val="1-Char"/>
          <w:rFonts w:hint="cs"/>
          <w:rtl/>
        </w:rPr>
        <w:t xml:space="preserve"> م</w:t>
      </w:r>
      <w:r w:rsidR="00446BB7">
        <w:rPr>
          <w:rStyle w:val="1-Char"/>
          <w:rFonts w:hint="cs"/>
          <w:rtl/>
        </w:rPr>
        <w:t>ی</w:t>
      </w:r>
      <w:r w:rsidR="000A023E" w:rsidRPr="007100A7">
        <w:rPr>
          <w:rStyle w:val="1-Char"/>
          <w:rFonts w:hint="cs"/>
          <w:rtl/>
        </w:rPr>
        <w:t>‌خواند. مسلم، ابوداود و نسا</w:t>
      </w:r>
      <w:r w:rsidR="00446BB7">
        <w:rPr>
          <w:rStyle w:val="1-Char"/>
          <w:rFonts w:hint="cs"/>
          <w:rtl/>
        </w:rPr>
        <w:t>یی</w:t>
      </w:r>
      <w:r w:rsidR="000A023E" w:rsidRPr="007100A7">
        <w:rPr>
          <w:rStyle w:val="1-Char"/>
          <w:rFonts w:hint="cs"/>
          <w:rtl/>
        </w:rPr>
        <w:t>.</w:t>
      </w:r>
    </w:p>
    <w:p w:rsidR="000A023E" w:rsidRPr="007100A7" w:rsidRDefault="000A023E" w:rsidP="00463D6B">
      <w:pPr>
        <w:pStyle w:val="ListParagraph"/>
        <w:numPr>
          <w:ilvl w:val="0"/>
          <w:numId w:val="30"/>
        </w:numPr>
        <w:rPr>
          <w:rStyle w:val="1-Char"/>
          <w:rtl/>
        </w:rPr>
      </w:pPr>
      <w:r w:rsidRPr="007100A7">
        <w:rPr>
          <w:rStyle w:val="1-Char"/>
          <w:rFonts w:hint="cs"/>
          <w:rtl/>
        </w:rPr>
        <w:t>از وراد مولا</w:t>
      </w:r>
      <w:r w:rsidR="00446BB7">
        <w:rPr>
          <w:rStyle w:val="1-Char"/>
          <w:rFonts w:hint="cs"/>
          <w:rtl/>
        </w:rPr>
        <w:t>ی</w:t>
      </w:r>
      <w:r w:rsidRPr="007100A7">
        <w:rPr>
          <w:rStyle w:val="1-Char"/>
          <w:rFonts w:hint="cs"/>
          <w:rtl/>
        </w:rPr>
        <w:t xml:space="preserve"> مغ</w:t>
      </w:r>
      <w:r w:rsidR="00446BB7">
        <w:rPr>
          <w:rStyle w:val="1-Char"/>
          <w:rFonts w:hint="cs"/>
          <w:rtl/>
        </w:rPr>
        <w:t>ی</w:t>
      </w:r>
      <w:r w:rsidRPr="007100A7">
        <w:rPr>
          <w:rStyle w:val="1-Char"/>
          <w:rFonts w:hint="cs"/>
          <w:rtl/>
        </w:rPr>
        <w:t>رة بن شعبه</w:t>
      </w:r>
      <w:r w:rsidR="00FE6406" w:rsidRPr="002306E9">
        <w:rPr>
          <w:rStyle w:val="1-Char"/>
          <w:rFonts w:cs="CTraditional Arabic" w:hint="cs"/>
          <w:rtl/>
        </w:rPr>
        <w:t>س</w:t>
      </w:r>
      <w:r w:rsidRPr="007100A7">
        <w:rPr>
          <w:rStyle w:val="1-Char"/>
          <w:rFonts w:hint="cs"/>
          <w:rtl/>
        </w:rPr>
        <w:t xml:space="preserve"> روا</w:t>
      </w:r>
      <w:r w:rsidR="00446BB7">
        <w:rPr>
          <w:rStyle w:val="1-Char"/>
          <w:rFonts w:hint="cs"/>
          <w:rtl/>
        </w:rPr>
        <w:t>ی</w:t>
      </w:r>
      <w:r w:rsidRPr="007100A7">
        <w:rPr>
          <w:rStyle w:val="1-Char"/>
          <w:rFonts w:hint="cs"/>
          <w:rtl/>
        </w:rPr>
        <w:t>ت است که مغ</w:t>
      </w:r>
      <w:r w:rsidR="00446BB7">
        <w:rPr>
          <w:rStyle w:val="1-Char"/>
          <w:rFonts w:hint="cs"/>
          <w:rtl/>
        </w:rPr>
        <w:t>ی</w:t>
      </w:r>
      <w:r w:rsidRPr="007100A7">
        <w:rPr>
          <w:rStyle w:val="1-Char"/>
          <w:rFonts w:hint="cs"/>
          <w:rtl/>
        </w:rPr>
        <w:t>رة بن شعبه</w:t>
      </w:r>
      <w:r w:rsidR="00FE6406" w:rsidRPr="002306E9">
        <w:rPr>
          <w:rStyle w:val="1-Char"/>
          <w:rFonts w:cs="CTraditional Arabic" w:hint="cs"/>
          <w:rtl/>
        </w:rPr>
        <w:t>س</w:t>
      </w:r>
      <w:r w:rsidRPr="007100A7">
        <w:rPr>
          <w:rStyle w:val="1-Char"/>
          <w:rFonts w:hint="cs"/>
          <w:rtl/>
        </w:rPr>
        <w:t xml:space="preserve"> به معاو</w:t>
      </w:r>
      <w:r w:rsidR="00446BB7">
        <w:rPr>
          <w:rStyle w:val="1-Char"/>
          <w:rFonts w:hint="cs"/>
          <w:rtl/>
        </w:rPr>
        <w:t>ی</w:t>
      </w:r>
      <w:r w:rsidRPr="007100A7">
        <w:rPr>
          <w:rStyle w:val="1-Char"/>
          <w:rFonts w:hint="cs"/>
          <w:rtl/>
        </w:rPr>
        <w:t>ه</w:t>
      </w:r>
      <w:r w:rsidR="00FE6406" w:rsidRPr="002306E9">
        <w:rPr>
          <w:rStyle w:val="1-Char"/>
          <w:rFonts w:cs="CTraditional Arabic" w:hint="cs"/>
          <w:rtl/>
        </w:rPr>
        <w:t>س</w:t>
      </w:r>
      <w:r w:rsidRPr="007100A7">
        <w:rPr>
          <w:rStyle w:val="1-Char"/>
          <w:rFonts w:hint="cs"/>
          <w:rtl/>
        </w:rPr>
        <w:t xml:space="preserve"> نوشت که: هرگاه نماز پ</w:t>
      </w:r>
      <w:r w:rsidR="00446BB7">
        <w:rPr>
          <w:rStyle w:val="1-Char"/>
          <w:rFonts w:hint="cs"/>
          <w:rtl/>
        </w:rPr>
        <w:t>ی</w:t>
      </w:r>
      <w:r w:rsidRPr="007100A7">
        <w:rPr>
          <w:rStyle w:val="1-Char"/>
          <w:rFonts w:hint="cs"/>
          <w:rtl/>
        </w:rPr>
        <w:t>امبر</w:t>
      </w:r>
      <w:r w:rsidR="00FE6406" w:rsidRPr="002306E9">
        <w:rPr>
          <w:rStyle w:val="1-Char"/>
          <w:rFonts w:cs="CTraditional Arabic" w:hint="cs"/>
          <w:rtl/>
        </w:rPr>
        <w:t xml:space="preserve"> ج</w:t>
      </w:r>
      <w:r w:rsidRPr="007100A7">
        <w:rPr>
          <w:rStyle w:val="1-Char"/>
          <w:rFonts w:hint="cs"/>
          <w:rtl/>
        </w:rPr>
        <w:t xml:space="preserve"> تمام م</w:t>
      </w:r>
      <w:r w:rsidR="00446BB7">
        <w:rPr>
          <w:rStyle w:val="1-Char"/>
          <w:rFonts w:hint="cs"/>
          <w:rtl/>
        </w:rPr>
        <w:t>ی</w:t>
      </w:r>
      <w:r w:rsidRPr="007100A7">
        <w:rPr>
          <w:rStyle w:val="1-Char"/>
          <w:rFonts w:hint="cs"/>
          <w:rtl/>
        </w:rPr>
        <w:t>‌شد و سلام م</w:t>
      </w:r>
      <w:r w:rsidR="00446BB7">
        <w:rPr>
          <w:rStyle w:val="1-Char"/>
          <w:rFonts w:hint="cs"/>
          <w:rtl/>
        </w:rPr>
        <w:t>ی</w:t>
      </w:r>
      <w:r w:rsidRPr="007100A7">
        <w:rPr>
          <w:rStyle w:val="1-Char"/>
          <w:rFonts w:hint="cs"/>
          <w:rtl/>
        </w:rPr>
        <w:t>‌داد م</w:t>
      </w:r>
      <w:r w:rsidR="00446BB7">
        <w:rPr>
          <w:rStyle w:val="1-Char"/>
          <w:rFonts w:hint="cs"/>
          <w:rtl/>
        </w:rPr>
        <w:t>ی</w:t>
      </w:r>
      <w:r w:rsidRPr="007100A7">
        <w:rPr>
          <w:rStyle w:val="1-Char"/>
          <w:rFonts w:hint="cs"/>
          <w:rtl/>
        </w:rPr>
        <w:t xml:space="preserve">‌فرمود: </w:t>
      </w:r>
      <w:r w:rsidRPr="00BE2421">
        <w:rPr>
          <w:rStyle w:val="5-Char"/>
          <w:rFonts w:hint="cs"/>
          <w:rtl/>
        </w:rPr>
        <w:t>«لٰا اِلٰهَ اِلَّا اللهُ وَحْدَهُ لٰا شَرِيْ</w:t>
      </w:r>
      <w:r w:rsidR="00544D97">
        <w:rPr>
          <w:rStyle w:val="5-Char"/>
          <w:rFonts w:hint="cs"/>
          <w:rtl/>
        </w:rPr>
        <w:t xml:space="preserve">كَ </w:t>
      </w:r>
      <w:r w:rsidRPr="00BE2421">
        <w:rPr>
          <w:rStyle w:val="5-Char"/>
          <w:rFonts w:hint="cs"/>
          <w:rtl/>
        </w:rPr>
        <w:t>لَهُ، لَهُ الْمُلْ</w:t>
      </w:r>
      <w:r w:rsidR="00A70228">
        <w:rPr>
          <w:rStyle w:val="5-Char"/>
          <w:rFonts w:hint="cs"/>
          <w:rtl/>
        </w:rPr>
        <w:t xml:space="preserve">كُ </w:t>
      </w:r>
      <w:r w:rsidRPr="00BE2421">
        <w:rPr>
          <w:rStyle w:val="5-Char"/>
          <w:rFonts w:hint="cs"/>
          <w:rtl/>
        </w:rPr>
        <w:t>وَ لَهُ الْحَمْدُ وَ هُوَ عَليٰ کُلِّ شَيْءٍ قَدِيْرٍ؛ اَللّٰهُمَّ لٰا مٰانِعَ لِمٰا اَعْطَيْتَ وَ لٰا مُعْطِيَ لِمٰا مَنَعْتَ وَ لٰا يَنْفَعُ ذَاالْجَدِّ مِنْ</w:t>
      </w:r>
      <w:r w:rsidR="00544D97">
        <w:rPr>
          <w:rStyle w:val="5-Char"/>
          <w:rFonts w:hint="cs"/>
          <w:rtl/>
        </w:rPr>
        <w:t xml:space="preserve">كَ </w:t>
      </w:r>
      <w:r w:rsidRPr="00BE2421">
        <w:rPr>
          <w:rStyle w:val="5-Char"/>
          <w:rFonts w:hint="cs"/>
          <w:rtl/>
        </w:rPr>
        <w:t>الْجَدَّ»</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ه</w:t>
      </w:r>
      <w:r w:rsidR="00446BB7">
        <w:rPr>
          <w:rStyle w:val="1-Char"/>
          <w:rFonts w:hint="cs"/>
          <w:rtl/>
        </w:rPr>
        <w:t>ی</w:t>
      </w:r>
      <w:r w:rsidRPr="00BE2421">
        <w:rPr>
          <w:rStyle w:val="1-Char"/>
          <w:rFonts w:hint="cs"/>
          <w:rtl/>
        </w:rPr>
        <w:t>چ معبود بر حق</w:t>
      </w:r>
      <w:r w:rsidR="00446BB7">
        <w:rPr>
          <w:rStyle w:val="1-Char"/>
          <w:rFonts w:hint="cs"/>
          <w:rtl/>
        </w:rPr>
        <w:t>ی</w:t>
      </w:r>
      <w:r w:rsidRPr="00BE2421">
        <w:rPr>
          <w:rStyle w:val="1-Char"/>
          <w:rFonts w:hint="cs"/>
          <w:rtl/>
        </w:rPr>
        <w:t xml:space="preserve"> غ</w:t>
      </w:r>
      <w:r w:rsidR="00446BB7">
        <w:rPr>
          <w:rStyle w:val="1-Char"/>
          <w:rFonts w:hint="cs"/>
          <w:rtl/>
        </w:rPr>
        <w:t>ی</w:t>
      </w:r>
      <w:r w:rsidRPr="00BE2421">
        <w:rPr>
          <w:rStyle w:val="1-Char"/>
          <w:rFonts w:hint="cs"/>
          <w:rtl/>
        </w:rPr>
        <w:t>ر از خدا ن</w:t>
      </w:r>
      <w:r w:rsidR="00446BB7">
        <w:rPr>
          <w:rStyle w:val="1-Char"/>
          <w:rFonts w:hint="cs"/>
          <w:rtl/>
        </w:rPr>
        <w:t>ی</w:t>
      </w:r>
      <w:r w:rsidRPr="00BE2421">
        <w:rPr>
          <w:rStyle w:val="1-Char"/>
          <w:rFonts w:hint="cs"/>
          <w:rtl/>
        </w:rPr>
        <w:t>ست؛ تنها است و ه</w:t>
      </w:r>
      <w:r w:rsidR="00446BB7">
        <w:rPr>
          <w:rStyle w:val="1-Char"/>
          <w:rFonts w:hint="cs"/>
          <w:rtl/>
        </w:rPr>
        <w:t>ی</w:t>
      </w:r>
      <w:r w:rsidRPr="00BE2421">
        <w:rPr>
          <w:rStyle w:val="1-Char"/>
          <w:rFonts w:hint="cs"/>
          <w:rtl/>
        </w:rPr>
        <w:t>چ شر</w:t>
      </w:r>
      <w:r w:rsidR="00446BB7">
        <w:rPr>
          <w:rStyle w:val="1-Char"/>
          <w:rFonts w:hint="cs"/>
          <w:rtl/>
        </w:rPr>
        <w:t>ی</w:t>
      </w:r>
      <w:r w:rsidRPr="00BE2421">
        <w:rPr>
          <w:rStyle w:val="1-Char"/>
          <w:rFonts w:hint="cs"/>
          <w:rtl/>
        </w:rPr>
        <w:t>ک</w:t>
      </w:r>
      <w:r w:rsidR="00446BB7">
        <w:rPr>
          <w:rStyle w:val="1-Char"/>
          <w:rFonts w:hint="cs"/>
          <w:rtl/>
        </w:rPr>
        <w:t>ی</w:t>
      </w:r>
      <w:r w:rsidRPr="00BE2421">
        <w:rPr>
          <w:rStyle w:val="1-Char"/>
          <w:rFonts w:hint="cs"/>
          <w:rtl/>
        </w:rPr>
        <w:t xml:space="preserve"> برا</w:t>
      </w:r>
      <w:r w:rsidR="00446BB7">
        <w:rPr>
          <w:rStyle w:val="1-Char"/>
          <w:rFonts w:hint="cs"/>
          <w:rtl/>
        </w:rPr>
        <w:t>ی</w:t>
      </w:r>
      <w:r w:rsidRPr="00BE2421">
        <w:rPr>
          <w:rStyle w:val="1-Char"/>
          <w:rFonts w:hint="cs"/>
          <w:rtl/>
        </w:rPr>
        <w:t xml:space="preserve"> او ن</w:t>
      </w:r>
      <w:r w:rsidR="00446BB7">
        <w:rPr>
          <w:rStyle w:val="1-Char"/>
          <w:rFonts w:hint="cs"/>
          <w:rtl/>
        </w:rPr>
        <w:t>ی</w:t>
      </w:r>
      <w:r w:rsidRPr="00BE2421">
        <w:rPr>
          <w:rStyle w:val="1-Char"/>
          <w:rFonts w:hint="cs"/>
          <w:rtl/>
        </w:rPr>
        <w:t>ست؛ ملک و ستا</w:t>
      </w:r>
      <w:r w:rsidR="00446BB7">
        <w:rPr>
          <w:rStyle w:val="1-Char"/>
          <w:rFonts w:hint="cs"/>
          <w:rtl/>
        </w:rPr>
        <w:t>ی</w:t>
      </w:r>
      <w:r w:rsidRPr="00BE2421">
        <w:rPr>
          <w:rStyle w:val="1-Char"/>
          <w:rFonts w:hint="cs"/>
          <w:rtl/>
        </w:rPr>
        <w:t>ش برا</w:t>
      </w:r>
      <w:r w:rsidR="00446BB7">
        <w:rPr>
          <w:rStyle w:val="1-Char"/>
          <w:rFonts w:hint="cs"/>
          <w:rtl/>
        </w:rPr>
        <w:t>ی</w:t>
      </w:r>
      <w:r w:rsidRPr="00BE2421">
        <w:rPr>
          <w:rStyle w:val="1-Char"/>
          <w:rFonts w:hint="cs"/>
          <w:rtl/>
        </w:rPr>
        <w:t xml:space="preserve"> او است و او بر هر چ</w:t>
      </w:r>
      <w:r w:rsidR="00446BB7">
        <w:rPr>
          <w:rStyle w:val="1-Char"/>
          <w:rFonts w:hint="cs"/>
          <w:rtl/>
        </w:rPr>
        <w:t>ی</w:t>
      </w:r>
      <w:r w:rsidRPr="00BE2421">
        <w:rPr>
          <w:rStyle w:val="1-Char"/>
          <w:rFonts w:hint="cs"/>
          <w:rtl/>
        </w:rPr>
        <w:t>ز</w:t>
      </w:r>
      <w:r w:rsidR="00446BB7">
        <w:rPr>
          <w:rStyle w:val="1-Char"/>
          <w:rFonts w:hint="cs"/>
          <w:rtl/>
        </w:rPr>
        <w:t>ی</w:t>
      </w:r>
      <w:r w:rsidRPr="00BE2421">
        <w:rPr>
          <w:rStyle w:val="1-Char"/>
          <w:rFonts w:hint="cs"/>
          <w:rtl/>
        </w:rPr>
        <w:t xml:space="preserve"> توانا است. خداوندا! آنچه تو عطا م</w:t>
      </w:r>
      <w:r w:rsidR="00446BB7">
        <w:rPr>
          <w:rStyle w:val="1-Char"/>
          <w:rFonts w:hint="cs"/>
          <w:rtl/>
        </w:rPr>
        <w:t>ی</w:t>
      </w:r>
      <w:r w:rsidRPr="00BE2421">
        <w:rPr>
          <w:rStyle w:val="1-Char"/>
          <w:rFonts w:hint="cs"/>
          <w:rtl/>
        </w:rPr>
        <w:t>‌کن</w:t>
      </w:r>
      <w:r w:rsidR="00446BB7">
        <w:rPr>
          <w:rStyle w:val="1-Char"/>
          <w:rFonts w:hint="cs"/>
          <w:rtl/>
        </w:rPr>
        <w:t>ی</w:t>
      </w:r>
      <w:r w:rsidRPr="00BE2421">
        <w:rPr>
          <w:rStyle w:val="1-Char"/>
          <w:rFonts w:hint="cs"/>
          <w:rtl/>
        </w:rPr>
        <w:t>، ه</w:t>
      </w:r>
      <w:r w:rsidR="00446BB7">
        <w:rPr>
          <w:rStyle w:val="1-Char"/>
          <w:rFonts w:hint="cs"/>
          <w:rtl/>
        </w:rPr>
        <w:t>ی</w:t>
      </w:r>
      <w:r w:rsidRPr="00BE2421">
        <w:rPr>
          <w:rStyle w:val="1-Char"/>
          <w:rFonts w:hint="cs"/>
          <w:rtl/>
        </w:rPr>
        <w:t>چ مانع</w:t>
      </w:r>
      <w:r w:rsidR="00446BB7">
        <w:rPr>
          <w:rStyle w:val="1-Char"/>
          <w:rFonts w:hint="cs"/>
          <w:rtl/>
        </w:rPr>
        <w:t>ی</w:t>
      </w:r>
      <w:r w:rsidRPr="00BE2421">
        <w:rPr>
          <w:rStyle w:val="1-Char"/>
          <w:rFonts w:hint="cs"/>
          <w:rtl/>
        </w:rPr>
        <w:t xml:space="preserve"> برا</w:t>
      </w:r>
      <w:r w:rsidR="00446BB7">
        <w:rPr>
          <w:rStyle w:val="1-Char"/>
          <w:rFonts w:hint="cs"/>
          <w:rtl/>
        </w:rPr>
        <w:t>ی</w:t>
      </w:r>
      <w:r w:rsidRPr="00BE2421">
        <w:rPr>
          <w:rStyle w:val="1-Char"/>
          <w:rFonts w:hint="cs"/>
          <w:rtl/>
        </w:rPr>
        <w:t xml:space="preserve"> آن ن</w:t>
      </w:r>
      <w:r w:rsidR="00446BB7">
        <w:rPr>
          <w:rStyle w:val="1-Char"/>
          <w:rFonts w:hint="cs"/>
          <w:rtl/>
        </w:rPr>
        <w:t>ی</w:t>
      </w:r>
      <w:r w:rsidRPr="00BE2421">
        <w:rPr>
          <w:rStyle w:val="1-Char"/>
          <w:rFonts w:hint="cs"/>
          <w:rtl/>
        </w:rPr>
        <w:t>ست، و آنچه را تو منع م</w:t>
      </w:r>
      <w:r w:rsidR="00446BB7">
        <w:rPr>
          <w:rStyle w:val="1-Char"/>
          <w:rFonts w:hint="cs"/>
          <w:rtl/>
        </w:rPr>
        <w:t>ی</w:t>
      </w:r>
      <w:r w:rsidRPr="00BE2421">
        <w:rPr>
          <w:rStyle w:val="1-Char"/>
          <w:rFonts w:hint="cs"/>
          <w:rtl/>
        </w:rPr>
        <w:t>‌کن</w:t>
      </w:r>
      <w:r w:rsidR="00446BB7">
        <w:rPr>
          <w:rStyle w:val="1-Char"/>
          <w:rFonts w:hint="cs"/>
          <w:rtl/>
        </w:rPr>
        <w:t>ی</w:t>
      </w:r>
      <w:r w:rsidRPr="00BE2421">
        <w:rPr>
          <w:rStyle w:val="1-Char"/>
          <w:rFonts w:hint="cs"/>
          <w:rtl/>
        </w:rPr>
        <w:t>، ه</w:t>
      </w:r>
      <w:r w:rsidR="00446BB7">
        <w:rPr>
          <w:rStyle w:val="1-Char"/>
          <w:rFonts w:hint="cs"/>
          <w:rtl/>
        </w:rPr>
        <w:t>ی</w:t>
      </w:r>
      <w:r w:rsidRPr="00BE2421">
        <w:rPr>
          <w:rStyle w:val="1-Char"/>
          <w:rFonts w:hint="cs"/>
          <w:rtl/>
        </w:rPr>
        <w:t>چ عطا کننده‌ا</w:t>
      </w:r>
      <w:r w:rsidR="00446BB7">
        <w:rPr>
          <w:rStyle w:val="1-Char"/>
          <w:rFonts w:hint="cs"/>
          <w:rtl/>
        </w:rPr>
        <w:t>ی</w:t>
      </w:r>
      <w:r w:rsidRPr="00BE2421">
        <w:rPr>
          <w:rStyle w:val="1-Char"/>
          <w:rFonts w:hint="cs"/>
          <w:rtl/>
        </w:rPr>
        <w:t xml:space="preserve"> برا</w:t>
      </w:r>
      <w:r w:rsidR="00446BB7">
        <w:rPr>
          <w:rStyle w:val="1-Char"/>
          <w:rFonts w:hint="cs"/>
          <w:rtl/>
        </w:rPr>
        <w:t>ی</w:t>
      </w:r>
      <w:r w:rsidRPr="00BE2421">
        <w:rPr>
          <w:rStyle w:val="1-Char"/>
          <w:rFonts w:hint="cs"/>
          <w:rtl/>
        </w:rPr>
        <w:t xml:space="preserve"> آن ن</w:t>
      </w:r>
      <w:r w:rsidR="00446BB7">
        <w:rPr>
          <w:rStyle w:val="1-Char"/>
          <w:rFonts w:hint="cs"/>
          <w:rtl/>
        </w:rPr>
        <w:t>ی</w:t>
      </w:r>
      <w:r w:rsidRPr="00BE2421">
        <w:rPr>
          <w:rStyle w:val="1-Char"/>
          <w:rFonts w:hint="cs"/>
          <w:rtl/>
        </w:rPr>
        <w:t>ست و مال و دارا</w:t>
      </w:r>
      <w:r w:rsidR="00446BB7">
        <w:rPr>
          <w:rStyle w:val="1-Char"/>
          <w:rFonts w:hint="cs"/>
          <w:rtl/>
        </w:rPr>
        <w:t>یی</w:t>
      </w:r>
      <w:r w:rsidRPr="00BE2421">
        <w:rPr>
          <w:rStyle w:val="1-Char"/>
          <w:rFonts w:hint="cs"/>
          <w:rtl/>
        </w:rPr>
        <w:t>، نفع</w:t>
      </w:r>
      <w:r w:rsidR="00446BB7">
        <w:rPr>
          <w:rStyle w:val="1-Char"/>
          <w:rFonts w:hint="cs"/>
          <w:rtl/>
        </w:rPr>
        <w:t>ی</w:t>
      </w:r>
      <w:r w:rsidRPr="00BE2421">
        <w:rPr>
          <w:rStyle w:val="1-Char"/>
          <w:rFonts w:hint="cs"/>
          <w:rtl/>
        </w:rPr>
        <w:t xml:space="preserve"> نم</w:t>
      </w:r>
      <w:r w:rsidR="00446BB7">
        <w:rPr>
          <w:rStyle w:val="1-Char"/>
          <w:rFonts w:hint="cs"/>
          <w:rtl/>
        </w:rPr>
        <w:t>ی</w:t>
      </w:r>
      <w:r w:rsidRPr="00BE2421">
        <w:rPr>
          <w:rStyle w:val="1-Char"/>
          <w:rFonts w:hint="cs"/>
          <w:rtl/>
        </w:rPr>
        <w:t>‌رساند؛ آن که نفع م</w:t>
      </w:r>
      <w:r w:rsidR="00446BB7">
        <w:rPr>
          <w:rStyle w:val="1-Char"/>
          <w:rFonts w:hint="cs"/>
          <w:rtl/>
        </w:rPr>
        <w:t>ی</w:t>
      </w:r>
      <w:r w:rsidRPr="00BE2421">
        <w:rPr>
          <w:rStyle w:val="1-Char"/>
          <w:rFonts w:hint="cs"/>
          <w:rtl/>
        </w:rPr>
        <w:t>‌رساند، تو</w:t>
      </w:r>
      <w:r w:rsidR="00446BB7">
        <w:rPr>
          <w:rStyle w:val="1-Char"/>
          <w:rFonts w:hint="cs"/>
          <w:rtl/>
        </w:rPr>
        <w:t>یی</w:t>
      </w:r>
      <w:r w:rsidRPr="00BE2421">
        <w:rPr>
          <w:rStyle w:val="1-Char"/>
          <w:rFonts w:hint="cs"/>
          <w:rtl/>
        </w:rPr>
        <w:t>»</w:t>
      </w:r>
      <w:r w:rsidRPr="007100A7">
        <w:rPr>
          <w:rStyle w:val="1-Char"/>
          <w:rFonts w:hint="cs"/>
          <w:rtl/>
        </w:rPr>
        <w:t>.</w:t>
      </w:r>
    </w:p>
    <w:p w:rsidR="000A023E" w:rsidRPr="007100A7" w:rsidRDefault="000A023E" w:rsidP="00463D6B">
      <w:pPr>
        <w:pStyle w:val="ListParagraph"/>
        <w:numPr>
          <w:ilvl w:val="0"/>
          <w:numId w:val="30"/>
        </w:numPr>
        <w:rPr>
          <w:rStyle w:val="1-Char"/>
          <w:rtl/>
        </w:rPr>
      </w:pPr>
      <w:r w:rsidRPr="007100A7">
        <w:rPr>
          <w:rStyle w:val="1-Char"/>
          <w:rFonts w:hint="cs"/>
          <w:rtl/>
        </w:rPr>
        <w:t>از کعب بن عجره</w:t>
      </w:r>
      <w:r w:rsidR="00FE6406" w:rsidRPr="002306E9">
        <w:rPr>
          <w:rStyle w:val="1-Char"/>
          <w:rFonts w:cs="CTraditional Arabic" w:hint="cs"/>
          <w:rtl/>
        </w:rPr>
        <w:t>س</w:t>
      </w:r>
      <w:r w:rsidRPr="007100A7">
        <w:rPr>
          <w:rStyle w:val="1-Char"/>
          <w:rFonts w:hint="cs"/>
          <w:rtl/>
        </w:rPr>
        <w:t xml:space="preserve"> روا</w:t>
      </w:r>
      <w:r w:rsidR="00446BB7">
        <w:rPr>
          <w:rStyle w:val="1-Char"/>
          <w:rFonts w:hint="cs"/>
          <w:rtl/>
        </w:rPr>
        <w:t>ی</w:t>
      </w:r>
      <w:r w:rsidRPr="007100A7">
        <w:rPr>
          <w:rStyle w:val="1-Char"/>
          <w:rFonts w:hint="cs"/>
          <w:rtl/>
        </w:rPr>
        <w:t>ت است که پ</w:t>
      </w:r>
      <w:r w:rsidR="00446BB7">
        <w:rPr>
          <w:rStyle w:val="1-Char"/>
          <w:rFonts w:hint="cs"/>
          <w:rtl/>
        </w:rPr>
        <w:t>ی</w:t>
      </w:r>
      <w:r w:rsidRPr="007100A7">
        <w:rPr>
          <w:rStyle w:val="1-Char"/>
          <w:rFonts w:hint="cs"/>
          <w:rtl/>
        </w:rPr>
        <w:t>امبر</w:t>
      </w:r>
      <w:r w:rsidR="00FE6406" w:rsidRPr="002306E9">
        <w:rPr>
          <w:rStyle w:val="1-Char"/>
          <w:rFonts w:cs="CTraditional Arabic" w:hint="cs"/>
          <w:rtl/>
        </w:rPr>
        <w:t xml:space="preserve"> ج</w:t>
      </w:r>
      <w:r w:rsidRPr="007100A7">
        <w:rPr>
          <w:rStyle w:val="1-Char"/>
          <w:rFonts w:hint="cs"/>
          <w:rtl/>
        </w:rPr>
        <w:t xml:space="preserve"> فرمود: </w:t>
      </w:r>
      <w:r w:rsidRPr="00BE2421">
        <w:rPr>
          <w:rStyle w:val="5-Char"/>
          <w:rFonts w:hint="cs"/>
          <w:rtl/>
        </w:rPr>
        <w:t>«مُعَقَّبٰاتٌ لّٰايُخِيْبُ قٰائِلُهُنَّ - اَوْفٰاعِلُهُنَّ -: ثَلٰاثٌ وَّ ثَلٰاثُوْنَ تَسْبِيْحَةً، وَ ثَلٰاثٌ وَّ ثَلٰاثُوْنَ تَحْمِيْدَةً، وَ ارْبَعٌ وَّ ثَلٰاثُوْنَ تَکْبِيْرَةً، فِيْ دُبُرِ کُلِّ صَلٰاةٍ»</w:t>
      </w:r>
      <w:r w:rsidRPr="007100A7">
        <w:rPr>
          <w:rStyle w:val="1-Char"/>
          <w:rFonts w:hint="cs"/>
          <w:rtl/>
        </w:rPr>
        <w:t xml:space="preserve"> (مسلم، ترمذ</w:t>
      </w:r>
      <w:r w:rsidR="00446BB7">
        <w:rPr>
          <w:rStyle w:val="1-Char"/>
          <w:rFonts w:hint="cs"/>
          <w:rtl/>
        </w:rPr>
        <w:t>ی</w:t>
      </w:r>
      <w:r w:rsidRPr="007100A7">
        <w:rPr>
          <w:rStyle w:val="1-Char"/>
          <w:rFonts w:hint="cs"/>
          <w:rtl/>
        </w:rPr>
        <w:t xml:space="preserve"> و نسا</w:t>
      </w:r>
      <w:r w:rsidR="00446BB7">
        <w:rPr>
          <w:rStyle w:val="1-Char"/>
          <w:rFonts w:hint="cs"/>
          <w:rtl/>
        </w:rPr>
        <w:t>یی</w:t>
      </w:r>
      <w:r w:rsidRPr="007100A7">
        <w:rPr>
          <w:rStyle w:val="1-Char"/>
          <w:rFonts w:hint="cs"/>
          <w:rtl/>
        </w:rPr>
        <w:t xml:space="preserve">)؛ </w:t>
      </w:r>
      <w:r w:rsidRPr="00BE2421">
        <w:rPr>
          <w:rStyle w:val="1-Char"/>
          <w:rFonts w:hint="cs"/>
          <w:rtl/>
        </w:rPr>
        <w:t>«پس از هر نماز</w:t>
      </w:r>
      <w:r w:rsidR="00446BB7">
        <w:rPr>
          <w:rStyle w:val="1-Char"/>
          <w:rFonts w:hint="cs"/>
          <w:rtl/>
        </w:rPr>
        <w:t>ی</w:t>
      </w:r>
      <w:r w:rsidRPr="00BE2421">
        <w:rPr>
          <w:rStyle w:val="1-Char"/>
          <w:rFonts w:hint="cs"/>
          <w:rtl/>
        </w:rPr>
        <w:t>، اذکار</w:t>
      </w:r>
      <w:r w:rsidR="00446BB7">
        <w:rPr>
          <w:rStyle w:val="1-Char"/>
          <w:rFonts w:hint="cs"/>
          <w:rtl/>
        </w:rPr>
        <w:t>ی</w:t>
      </w:r>
      <w:r w:rsidRPr="00BE2421">
        <w:rPr>
          <w:rStyle w:val="1-Char"/>
          <w:rFonts w:hint="cs"/>
          <w:rtl/>
        </w:rPr>
        <w:t xml:space="preserve"> وجود دارند که گو</w:t>
      </w:r>
      <w:r w:rsidR="00446BB7">
        <w:rPr>
          <w:rStyle w:val="1-Char"/>
          <w:rFonts w:hint="cs"/>
          <w:rtl/>
        </w:rPr>
        <w:t>ی</w:t>
      </w:r>
      <w:r w:rsidRPr="00BE2421">
        <w:rPr>
          <w:rStyle w:val="1-Char"/>
          <w:rFonts w:hint="cs"/>
          <w:rtl/>
        </w:rPr>
        <w:t xml:space="preserve">نده </w:t>
      </w:r>
      <w:r w:rsidR="00446BB7">
        <w:rPr>
          <w:rStyle w:val="1-Char"/>
          <w:rFonts w:hint="cs"/>
          <w:rtl/>
        </w:rPr>
        <w:t>ی</w:t>
      </w:r>
      <w:r w:rsidRPr="00BE2421">
        <w:rPr>
          <w:rStyle w:val="1-Char"/>
          <w:rFonts w:hint="cs"/>
          <w:rtl/>
        </w:rPr>
        <w:t>ا انجام دهنده‌</w:t>
      </w:r>
      <w:r w:rsidR="00446BB7">
        <w:rPr>
          <w:rStyle w:val="1-Char"/>
          <w:rFonts w:hint="cs"/>
          <w:rtl/>
        </w:rPr>
        <w:t>ی</w:t>
      </w:r>
      <w:r w:rsidR="000751A8">
        <w:rPr>
          <w:rStyle w:val="1-Char"/>
          <w:rFonts w:hint="cs"/>
          <w:rtl/>
        </w:rPr>
        <w:t xml:space="preserve"> آن‌ها،</w:t>
      </w:r>
      <w:r w:rsidRPr="00BE2421">
        <w:rPr>
          <w:rStyle w:val="1-Char"/>
          <w:rFonts w:hint="cs"/>
          <w:rtl/>
        </w:rPr>
        <w:t xml:space="preserve"> ه</w:t>
      </w:r>
      <w:r w:rsidR="00446BB7">
        <w:rPr>
          <w:rStyle w:val="1-Char"/>
          <w:rFonts w:hint="cs"/>
          <w:rtl/>
        </w:rPr>
        <w:t>ی</w:t>
      </w:r>
      <w:r w:rsidRPr="00BE2421">
        <w:rPr>
          <w:rStyle w:val="1-Char"/>
          <w:rFonts w:hint="cs"/>
          <w:rtl/>
        </w:rPr>
        <w:t>چ وقت ناکام نم</w:t>
      </w:r>
      <w:r w:rsidR="00446BB7">
        <w:rPr>
          <w:rStyle w:val="1-Char"/>
          <w:rFonts w:hint="cs"/>
          <w:rtl/>
        </w:rPr>
        <w:t>ی</w:t>
      </w:r>
      <w:r w:rsidRPr="00BE2421">
        <w:rPr>
          <w:rStyle w:val="1-Char"/>
          <w:rFonts w:hint="cs"/>
          <w:rtl/>
        </w:rPr>
        <w:t>‌ماند؛ س</w:t>
      </w:r>
      <w:r w:rsidR="00446BB7">
        <w:rPr>
          <w:rStyle w:val="1-Char"/>
          <w:rFonts w:hint="cs"/>
          <w:rtl/>
        </w:rPr>
        <w:t>ی</w:t>
      </w:r>
      <w:r w:rsidRPr="00BE2421">
        <w:rPr>
          <w:rStyle w:val="1-Char"/>
          <w:rFonts w:hint="cs"/>
          <w:rtl/>
        </w:rPr>
        <w:t xml:space="preserve"> و سه بار </w:t>
      </w:r>
      <w:r w:rsidRPr="002306E9">
        <w:rPr>
          <w:rStyle w:val="5-Char0"/>
          <w:rFonts w:hint="cs"/>
          <w:rtl/>
        </w:rPr>
        <w:t>سبحان الله</w:t>
      </w:r>
      <w:r w:rsidRPr="00BE2421">
        <w:rPr>
          <w:rStyle w:val="1-Char"/>
          <w:rFonts w:hint="cs"/>
          <w:rtl/>
        </w:rPr>
        <w:t xml:space="preserve"> گفتن، س</w:t>
      </w:r>
      <w:r w:rsidR="00446BB7">
        <w:rPr>
          <w:rStyle w:val="1-Char"/>
          <w:rFonts w:hint="cs"/>
          <w:rtl/>
        </w:rPr>
        <w:t>ی</w:t>
      </w:r>
      <w:r w:rsidRPr="00BE2421">
        <w:rPr>
          <w:rStyle w:val="1-Char"/>
          <w:rFonts w:hint="cs"/>
          <w:rtl/>
        </w:rPr>
        <w:t xml:space="preserve"> و سه بار </w:t>
      </w:r>
      <w:r w:rsidRPr="002306E9">
        <w:rPr>
          <w:rStyle w:val="5-Char0"/>
          <w:rFonts w:hint="cs"/>
          <w:rtl/>
        </w:rPr>
        <w:t>الحمد لله</w:t>
      </w:r>
      <w:r w:rsidRPr="00BE2421">
        <w:rPr>
          <w:rStyle w:val="1-Char"/>
          <w:rFonts w:hint="cs"/>
          <w:rtl/>
        </w:rPr>
        <w:t xml:space="preserve"> گفتن و س</w:t>
      </w:r>
      <w:r w:rsidR="00446BB7">
        <w:rPr>
          <w:rStyle w:val="1-Char"/>
          <w:rFonts w:hint="cs"/>
          <w:rtl/>
        </w:rPr>
        <w:t>ی</w:t>
      </w:r>
      <w:r w:rsidRPr="00BE2421">
        <w:rPr>
          <w:rStyle w:val="1-Char"/>
          <w:rFonts w:hint="cs"/>
          <w:rtl/>
        </w:rPr>
        <w:t xml:space="preserve"> و چهار بار </w:t>
      </w:r>
      <w:r w:rsidRPr="002306E9">
        <w:rPr>
          <w:rStyle w:val="5-Char0"/>
          <w:rFonts w:hint="cs"/>
          <w:rtl/>
        </w:rPr>
        <w:t>الله اکبر</w:t>
      </w:r>
      <w:r w:rsidRPr="00BE2421">
        <w:rPr>
          <w:rStyle w:val="1-Char"/>
          <w:rFonts w:hint="cs"/>
          <w:rtl/>
        </w:rPr>
        <w:t xml:space="preserve"> گفتن»</w:t>
      </w:r>
      <w:r w:rsidRPr="007100A7">
        <w:rPr>
          <w:rStyle w:val="1-Char"/>
          <w:rFonts w:hint="cs"/>
          <w:rtl/>
        </w:rPr>
        <w:t>.</w:t>
      </w:r>
    </w:p>
    <w:p w:rsidR="000A023E" w:rsidRPr="007100A7" w:rsidRDefault="00E5619C" w:rsidP="00AF1D25">
      <w:pPr>
        <w:rPr>
          <w:rStyle w:val="1-Char"/>
          <w:rtl/>
        </w:rPr>
      </w:pPr>
      <w:r w:rsidRPr="007100A7">
        <w:rPr>
          <w:rStyle w:val="1-Char"/>
          <w:rtl/>
        </w:rPr>
        <w:tab/>
      </w:r>
      <w:r w:rsidR="000A023E" w:rsidRPr="007100A7">
        <w:rPr>
          <w:rStyle w:val="1-Char"/>
          <w:rFonts w:hint="cs"/>
          <w:rtl/>
        </w:rPr>
        <w:t>ناگفته نماند که درباره‌</w:t>
      </w:r>
      <w:r w:rsidR="00446BB7">
        <w:rPr>
          <w:rStyle w:val="1-Char"/>
          <w:rFonts w:hint="cs"/>
          <w:rtl/>
        </w:rPr>
        <w:t>ی</w:t>
      </w:r>
      <w:r w:rsidR="000A023E" w:rsidRPr="007100A7">
        <w:rPr>
          <w:rStyle w:val="1-Char"/>
          <w:rFonts w:hint="cs"/>
          <w:rtl/>
        </w:rPr>
        <w:t xml:space="preserve"> تعداد ا</w:t>
      </w:r>
      <w:r w:rsidR="00446BB7">
        <w:rPr>
          <w:rStyle w:val="1-Char"/>
          <w:rFonts w:hint="cs"/>
          <w:rtl/>
        </w:rPr>
        <w:t>ی</w:t>
      </w:r>
      <w:r w:rsidR="000A023E" w:rsidRPr="007100A7">
        <w:rPr>
          <w:rStyle w:val="1-Char"/>
          <w:rFonts w:hint="cs"/>
          <w:rtl/>
        </w:rPr>
        <w:t>ن اذکار روا</w:t>
      </w:r>
      <w:r w:rsidR="00446BB7">
        <w:rPr>
          <w:rStyle w:val="1-Char"/>
          <w:rFonts w:hint="cs"/>
          <w:rtl/>
        </w:rPr>
        <w:t>ی</w:t>
      </w:r>
      <w:r w:rsidR="000A023E" w:rsidRPr="007100A7">
        <w:rPr>
          <w:rStyle w:val="1-Char"/>
          <w:rFonts w:hint="cs"/>
          <w:rtl/>
        </w:rPr>
        <w:t>ات</w:t>
      </w:r>
      <w:r w:rsidR="00446BB7">
        <w:rPr>
          <w:rStyle w:val="1-Char"/>
          <w:rFonts w:hint="cs"/>
          <w:rtl/>
        </w:rPr>
        <w:t>ی</w:t>
      </w:r>
      <w:r w:rsidR="000A023E" w:rsidRPr="007100A7">
        <w:rPr>
          <w:rStyle w:val="1-Char"/>
          <w:rFonts w:hint="cs"/>
          <w:rtl/>
        </w:rPr>
        <w:t xml:space="preserve"> آمده که در بعض</w:t>
      </w:r>
      <w:r w:rsidR="00446BB7">
        <w:rPr>
          <w:rStyle w:val="1-Char"/>
          <w:rFonts w:hint="cs"/>
          <w:rtl/>
        </w:rPr>
        <w:t>ی</w:t>
      </w:r>
      <w:r w:rsidR="000A023E" w:rsidRPr="007100A7">
        <w:rPr>
          <w:rStyle w:val="1-Char"/>
          <w:rFonts w:hint="cs"/>
          <w:rtl/>
        </w:rPr>
        <w:t xml:space="preserve"> از</w:t>
      </w:r>
      <w:r w:rsidR="000751A8">
        <w:rPr>
          <w:rStyle w:val="1-Char"/>
          <w:rFonts w:hint="cs"/>
          <w:rtl/>
        </w:rPr>
        <w:t xml:space="preserve"> آن‌ها،</w:t>
      </w:r>
      <w:r w:rsidR="000A023E" w:rsidRPr="007100A7">
        <w:rPr>
          <w:rStyle w:val="1-Char"/>
          <w:rFonts w:hint="cs"/>
          <w:rtl/>
        </w:rPr>
        <w:t xml:space="preserve"> </w:t>
      </w:r>
      <w:r w:rsidR="000A023E" w:rsidRPr="00FE6406">
        <w:rPr>
          <w:rStyle w:val="9-Char"/>
          <w:rFonts w:eastAsia="Batang" w:hint="cs"/>
          <w:rtl/>
        </w:rPr>
        <w:t>دَه دَه</w:t>
      </w:r>
      <w:r w:rsidR="000A023E" w:rsidRPr="007100A7">
        <w:rPr>
          <w:rStyle w:val="1-Char"/>
          <w:rFonts w:hint="cs"/>
          <w:rtl/>
        </w:rPr>
        <w:t xml:space="preserve"> (بخار</w:t>
      </w:r>
      <w:r w:rsidR="00446BB7">
        <w:rPr>
          <w:rStyle w:val="1-Char"/>
          <w:rFonts w:hint="cs"/>
          <w:rtl/>
        </w:rPr>
        <w:t>ی</w:t>
      </w:r>
      <w:r w:rsidR="000A023E" w:rsidRPr="007100A7">
        <w:rPr>
          <w:rStyle w:val="1-Char"/>
          <w:rFonts w:hint="cs"/>
          <w:rtl/>
        </w:rPr>
        <w:t>) و در بعض</w:t>
      </w:r>
      <w:r w:rsidR="00446BB7">
        <w:rPr>
          <w:rStyle w:val="1-Char"/>
          <w:rFonts w:hint="cs"/>
          <w:rtl/>
        </w:rPr>
        <w:t>ی</w:t>
      </w:r>
      <w:r w:rsidR="000A023E" w:rsidRPr="007100A7">
        <w:rPr>
          <w:rStyle w:val="1-Char"/>
          <w:rFonts w:hint="cs"/>
          <w:rtl/>
        </w:rPr>
        <w:t xml:space="preserve"> </w:t>
      </w:r>
      <w:r w:rsidR="00446BB7">
        <w:rPr>
          <w:rStyle w:val="9-Char"/>
          <w:rFonts w:eastAsia="Batang" w:hint="cs"/>
          <w:rtl/>
        </w:rPr>
        <w:t>ی</w:t>
      </w:r>
      <w:r w:rsidR="000A023E" w:rsidRPr="00FE6406">
        <w:rPr>
          <w:rStyle w:val="9-Char"/>
          <w:rFonts w:eastAsia="Batang" w:hint="cs"/>
          <w:rtl/>
        </w:rPr>
        <w:t xml:space="preserve">ازده </w:t>
      </w:r>
      <w:r w:rsidR="00446BB7">
        <w:rPr>
          <w:rStyle w:val="9-Char"/>
          <w:rFonts w:eastAsia="Batang" w:hint="cs"/>
          <w:rtl/>
        </w:rPr>
        <w:t>ی</w:t>
      </w:r>
      <w:r w:rsidR="000A023E" w:rsidRPr="00FE6406">
        <w:rPr>
          <w:rStyle w:val="9-Char"/>
          <w:rFonts w:eastAsia="Batang" w:hint="cs"/>
          <w:rtl/>
        </w:rPr>
        <w:t>ازده</w:t>
      </w:r>
      <w:r w:rsidR="000A023E" w:rsidRPr="007100A7">
        <w:rPr>
          <w:rStyle w:val="1-Char"/>
          <w:rFonts w:hint="cs"/>
          <w:rtl/>
        </w:rPr>
        <w:t xml:space="preserve"> (مسلم) و در بعض</w:t>
      </w:r>
      <w:r w:rsidR="00446BB7">
        <w:rPr>
          <w:rStyle w:val="1-Char"/>
          <w:rFonts w:hint="cs"/>
          <w:rtl/>
        </w:rPr>
        <w:t>ی</w:t>
      </w:r>
      <w:r w:rsidR="000A023E" w:rsidRPr="007100A7">
        <w:rPr>
          <w:rStyle w:val="1-Char"/>
          <w:rFonts w:hint="cs"/>
          <w:rtl/>
        </w:rPr>
        <w:t xml:space="preserve"> </w:t>
      </w:r>
      <w:r w:rsidR="000A023E" w:rsidRPr="00FE6406">
        <w:rPr>
          <w:rStyle w:val="9-Char"/>
          <w:rFonts w:eastAsia="Batang" w:hint="cs"/>
          <w:rtl/>
        </w:rPr>
        <w:t>ب</w:t>
      </w:r>
      <w:r w:rsidR="00446BB7">
        <w:rPr>
          <w:rStyle w:val="9-Char"/>
          <w:rFonts w:eastAsia="Batang" w:hint="cs"/>
          <w:rtl/>
        </w:rPr>
        <w:t>ی</w:t>
      </w:r>
      <w:r w:rsidR="000A023E" w:rsidRPr="00FE6406">
        <w:rPr>
          <w:rStyle w:val="9-Char"/>
          <w:rFonts w:eastAsia="Batang" w:hint="cs"/>
          <w:rtl/>
        </w:rPr>
        <w:t>ست و پنج ب</w:t>
      </w:r>
      <w:r w:rsidR="00446BB7">
        <w:rPr>
          <w:rStyle w:val="9-Char"/>
          <w:rFonts w:eastAsia="Batang" w:hint="cs"/>
          <w:rtl/>
        </w:rPr>
        <w:t>ی</w:t>
      </w:r>
      <w:r w:rsidR="000A023E" w:rsidRPr="00FE6406">
        <w:rPr>
          <w:rStyle w:val="9-Char"/>
          <w:rFonts w:eastAsia="Batang" w:hint="cs"/>
          <w:rtl/>
        </w:rPr>
        <w:t>ست و پنج</w:t>
      </w:r>
      <w:r w:rsidR="000A023E" w:rsidRPr="007100A7">
        <w:rPr>
          <w:rStyle w:val="1-Char"/>
          <w:rFonts w:hint="cs"/>
          <w:rtl/>
        </w:rPr>
        <w:t xml:space="preserve"> (نسا</w:t>
      </w:r>
      <w:r w:rsidR="00446BB7">
        <w:rPr>
          <w:rStyle w:val="1-Char"/>
          <w:rFonts w:hint="cs"/>
          <w:rtl/>
        </w:rPr>
        <w:t>یی</w:t>
      </w:r>
      <w:r w:rsidR="000A023E" w:rsidRPr="007100A7">
        <w:rPr>
          <w:rStyle w:val="1-Char"/>
          <w:rFonts w:hint="cs"/>
          <w:rtl/>
        </w:rPr>
        <w:t>) آمده، به احنافه‌</w:t>
      </w:r>
      <w:r w:rsidR="00446BB7">
        <w:rPr>
          <w:rStyle w:val="1-Char"/>
          <w:rFonts w:hint="cs"/>
          <w:rtl/>
        </w:rPr>
        <w:t>ی</w:t>
      </w:r>
      <w:r w:rsidR="000A023E" w:rsidRPr="007100A7">
        <w:rPr>
          <w:rStyle w:val="1-Char"/>
          <w:rFonts w:hint="cs"/>
          <w:rtl/>
        </w:rPr>
        <w:t xml:space="preserve"> </w:t>
      </w:r>
      <w:r w:rsidR="000A023E" w:rsidRPr="002306E9">
        <w:rPr>
          <w:rStyle w:val="5-Char0"/>
          <w:rFonts w:hint="cs"/>
          <w:rtl/>
        </w:rPr>
        <w:t>لا اله الا الله وحده</w:t>
      </w:r>
      <w:r w:rsidR="000A023E" w:rsidRPr="007100A7">
        <w:rPr>
          <w:rStyle w:val="1-Char"/>
          <w:rFonts w:hint="cs"/>
          <w:rtl/>
        </w:rPr>
        <w:t>... در آخر.</w:t>
      </w:r>
    </w:p>
    <w:p w:rsidR="000A023E" w:rsidRPr="007100A7" w:rsidRDefault="00E5619C" w:rsidP="00AF1D25">
      <w:pPr>
        <w:rPr>
          <w:rStyle w:val="1-Char"/>
          <w:rtl/>
        </w:rPr>
      </w:pPr>
      <w:r w:rsidRPr="007100A7">
        <w:rPr>
          <w:rStyle w:val="1-Char"/>
          <w:rtl/>
        </w:rPr>
        <w:tab/>
      </w:r>
      <w:r w:rsidR="000A023E" w:rsidRPr="007100A7">
        <w:rPr>
          <w:rStyle w:val="1-Char"/>
          <w:rFonts w:hint="cs"/>
          <w:rtl/>
        </w:rPr>
        <w:t>و ابوهر</w:t>
      </w:r>
      <w:r w:rsidR="00446BB7">
        <w:rPr>
          <w:rStyle w:val="1-Char"/>
          <w:rFonts w:hint="cs"/>
          <w:rtl/>
        </w:rPr>
        <w:t>ی</w:t>
      </w:r>
      <w:r w:rsidR="000A023E" w:rsidRPr="007100A7">
        <w:rPr>
          <w:rStyle w:val="1-Char"/>
          <w:rFonts w:hint="cs"/>
          <w:rtl/>
        </w:rPr>
        <w:t>ره</w:t>
      </w:r>
      <w:r w:rsidR="00FE6406" w:rsidRPr="00FE6406">
        <w:rPr>
          <w:rStyle w:val="1-Char"/>
          <w:rFonts w:cs="CTraditional Arabic" w:hint="cs"/>
          <w:rtl/>
        </w:rPr>
        <w:t>س</w:t>
      </w:r>
      <w:r w:rsidR="000A023E" w:rsidRPr="007100A7">
        <w:rPr>
          <w:rStyle w:val="1-Char"/>
          <w:rFonts w:hint="cs"/>
          <w:rtl/>
        </w:rPr>
        <w:t xml:space="preserve"> گو</w:t>
      </w:r>
      <w:r w:rsidR="00446BB7">
        <w:rPr>
          <w:rStyle w:val="1-Char"/>
          <w:rFonts w:hint="cs"/>
          <w:rtl/>
        </w:rPr>
        <w:t>ی</w:t>
      </w:r>
      <w:r w:rsidR="000A023E" w:rsidRPr="007100A7">
        <w:rPr>
          <w:rStyle w:val="1-Char"/>
          <w:rFonts w:hint="cs"/>
          <w:rtl/>
        </w:rPr>
        <w:t>د: پ</w:t>
      </w:r>
      <w:r w:rsidR="00446BB7">
        <w:rPr>
          <w:rStyle w:val="1-Char"/>
          <w:rFonts w:hint="cs"/>
          <w:rtl/>
        </w:rPr>
        <w:t>ی</w:t>
      </w:r>
      <w:r w:rsidR="000A023E" w:rsidRPr="007100A7">
        <w:rPr>
          <w:rStyle w:val="1-Char"/>
          <w:rFonts w:hint="cs"/>
          <w:rtl/>
        </w:rPr>
        <w:t>امبر</w:t>
      </w:r>
      <w:r w:rsidR="00FE6406" w:rsidRPr="00FE6406">
        <w:rPr>
          <w:rStyle w:val="1-Char"/>
          <w:rFonts w:cs="CTraditional Arabic" w:hint="cs"/>
          <w:rtl/>
        </w:rPr>
        <w:t xml:space="preserve"> ج</w:t>
      </w:r>
      <w:r w:rsidR="000A023E" w:rsidRPr="007100A7">
        <w:rPr>
          <w:rStyle w:val="1-Char"/>
          <w:rFonts w:hint="cs"/>
          <w:rtl/>
        </w:rPr>
        <w:t xml:space="preserve"> فرمود: </w:t>
      </w:r>
      <w:r w:rsidR="000A023E" w:rsidRPr="00BE2421">
        <w:rPr>
          <w:rStyle w:val="5-Char"/>
          <w:rFonts w:hint="cs"/>
          <w:rtl/>
        </w:rPr>
        <w:t>«مَنْ سَبَّحَ اللهَ فِيْ دُبُرِ کُلِّ صَلٰاةٍ ثَلٰاثاً وَّ ثَلٰاثِيْنَ وَ حَمِدَ اللهَ ثَلٰاثاً وَّ ثَلٰاثِيْنَ، وَ کَبَّرَ اللهَ ثَلٰاثاً وَّ ثَلٰاثِيْنَ، فَتِلْ</w:t>
      </w:r>
      <w:r w:rsidR="00544D97">
        <w:rPr>
          <w:rStyle w:val="5-Char"/>
          <w:rFonts w:hint="cs"/>
          <w:rtl/>
        </w:rPr>
        <w:t xml:space="preserve">كَ </w:t>
      </w:r>
      <w:r w:rsidR="000A023E" w:rsidRPr="00BE2421">
        <w:rPr>
          <w:rStyle w:val="5-Char"/>
          <w:rFonts w:hint="cs"/>
          <w:rtl/>
        </w:rPr>
        <w:t>تِسْعَةٌ وَّ تِسْعُوْنَ، وَ قٰالَ تَمٰامَ الْمِائَةِ: لٰا اِلٰهَ اِلَّا اللهُ وَحْدَهُ لٰا شَرِيْ</w:t>
      </w:r>
      <w:r w:rsidR="00544D97">
        <w:rPr>
          <w:rStyle w:val="5-Char"/>
          <w:rFonts w:hint="cs"/>
          <w:rtl/>
        </w:rPr>
        <w:t xml:space="preserve">كَ </w:t>
      </w:r>
      <w:r w:rsidR="000A023E" w:rsidRPr="00BE2421">
        <w:rPr>
          <w:rStyle w:val="5-Char"/>
          <w:rFonts w:hint="cs"/>
          <w:rtl/>
        </w:rPr>
        <w:t>لَهُ، لَهُ الْمُلْ</w:t>
      </w:r>
      <w:r w:rsidR="00A70228">
        <w:rPr>
          <w:rStyle w:val="5-Char"/>
          <w:rFonts w:hint="cs"/>
          <w:rtl/>
        </w:rPr>
        <w:t xml:space="preserve">كُ </w:t>
      </w:r>
      <w:r w:rsidR="000A023E" w:rsidRPr="00BE2421">
        <w:rPr>
          <w:rStyle w:val="5-Char"/>
          <w:rFonts w:hint="cs"/>
          <w:rtl/>
        </w:rPr>
        <w:t>وَ لَهُ الْحَمْدُ وَ هُوَ عَليٰ کُلِّ شَيْءٍ قَدِيْرٍ، غُفِرَتْ خَطٰايٰاهُ وَ اِنْ کٰانَتْ مِثْلَ زَبَدِ الْبَحْرِ»</w:t>
      </w:r>
      <w:r w:rsidR="000A023E" w:rsidRPr="007100A7">
        <w:rPr>
          <w:rStyle w:val="1-Char"/>
          <w:rFonts w:hint="cs"/>
          <w:rtl/>
        </w:rPr>
        <w:t xml:space="preserve"> (مسلم)؛ </w:t>
      </w:r>
      <w:r w:rsidR="000A023E" w:rsidRPr="00BE2421">
        <w:rPr>
          <w:rStyle w:val="1-Char"/>
          <w:rFonts w:hint="cs"/>
          <w:rtl/>
        </w:rPr>
        <w:t>«کس</w:t>
      </w:r>
      <w:r w:rsidR="00446BB7">
        <w:rPr>
          <w:rStyle w:val="1-Char"/>
          <w:rFonts w:hint="cs"/>
          <w:rtl/>
        </w:rPr>
        <w:t>ی</w:t>
      </w:r>
      <w:r w:rsidR="000A023E" w:rsidRPr="00BE2421">
        <w:rPr>
          <w:rStyle w:val="1-Char"/>
          <w:rFonts w:hint="cs"/>
          <w:rtl/>
        </w:rPr>
        <w:t xml:space="preserve"> که بعد از هر نماز س</w:t>
      </w:r>
      <w:r w:rsidR="00446BB7">
        <w:rPr>
          <w:rStyle w:val="1-Char"/>
          <w:rFonts w:hint="cs"/>
          <w:rtl/>
        </w:rPr>
        <w:t>ی</w:t>
      </w:r>
      <w:r w:rsidR="000A023E" w:rsidRPr="00BE2421">
        <w:rPr>
          <w:rStyle w:val="1-Char"/>
          <w:rFonts w:hint="cs"/>
          <w:rtl/>
        </w:rPr>
        <w:t xml:space="preserve"> و سه بار </w:t>
      </w:r>
      <w:r w:rsidR="000A023E" w:rsidRPr="00BE2421">
        <w:rPr>
          <w:rStyle w:val="1-Char"/>
          <w:rFonts w:eastAsia="Batang" w:hint="cs"/>
          <w:rtl/>
        </w:rPr>
        <w:t>سبحان الله</w:t>
      </w:r>
      <w:r w:rsidR="000A023E" w:rsidRPr="00BE2421">
        <w:rPr>
          <w:rStyle w:val="1-Char"/>
          <w:rFonts w:hint="cs"/>
          <w:rtl/>
        </w:rPr>
        <w:t>، س</w:t>
      </w:r>
      <w:r w:rsidR="00446BB7">
        <w:rPr>
          <w:rStyle w:val="1-Char"/>
          <w:rFonts w:hint="cs"/>
          <w:rtl/>
        </w:rPr>
        <w:t>ی</w:t>
      </w:r>
      <w:r w:rsidR="000A023E" w:rsidRPr="00BE2421">
        <w:rPr>
          <w:rStyle w:val="1-Char"/>
          <w:rFonts w:hint="cs"/>
          <w:rtl/>
        </w:rPr>
        <w:t xml:space="preserve"> و سه بار </w:t>
      </w:r>
      <w:r w:rsidR="000A023E" w:rsidRPr="00BE2421">
        <w:rPr>
          <w:rStyle w:val="1-Char"/>
          <w:rFonts w:eastAsia="Batang" w:hint="cs"/>
          <w:rtl/>
        </w:rPr>
        <w:t>الحمد لله</w:t>
      </w:r>
      <w:r w:rsidR="000A023E" w:rsidRPr="00BE2421">
        <w:rPr>
          <w:rStyle w:val="1-Char"/>
          <w:rFonts w:hint="cs"/>
          <w:rtl/>
        </w:rPr>
        <w:t xml:space="preserve"> و س</w:t>
      </w:r>
      <w:r w:rsidR="00446BB7">
        <w:rPr>
          <w:rStyle w:val="1-Char"/>
          <w:rFonts w:hint="cs"/>
          <w:rtl/>
        </w:rPr>
        <w:t>ی</w:t>
      </w:r>
      <w:r w:rsidR="000A023E" w:rsidRPr="00BE2421">
        <w:rPr>
          <w:rStyle w:val="1-Char"/>
          <w:rFonts w:hint="cs"/>
          <w:rtl/>
        </w:rPr>
        <w:t xml:space="preserve"> و سه بار </w:t>
      </w:r>
      <w:r w:rsidR="000A023E" w:rsidRPr="00BE2421">
        <w:rPr>
          <w:rStyle w:val="1-Char"/>
          <w:rFonts w:eastAsia="Batang" w:hint="cs"/>
          <w:rtl/>
        </w:rPr>
        <w:t>الله اکبر</w:t>
      </w:r>
      <w:r w:rsidR="000A023E" w:rsidRPr="00BE2421">
        <w:rPr>
          <w:rStyle w:val="1-Char"/>
          <w:rFonts w:hint="cs"/>
          <w:rtl/>
        </w:rPr>
        <w:t xml:space="preserve"> بگو</w:t>
      </w:r>
      <w:r w:rsidR="00446BB7">
        <w:rPr>
          <w:rStyle w:val="1-Char"/>
          <w:rFonts w:hint="cs"/>
          <w:rtl/>
        </w:rPr>
        <w:t>ی</w:t>
      </w:r>
      <w:r w:rsidR="000A023E" w:rsidRPr="00BE2421">
        <w:rPr>
          <w:rStyle w:val="1-Char"/>
          <w:rFonts w:hint="cs"/>
          <w:rtl/>
        </w:rPr>
        <w:t>د - ا</w:t>
      </w:r>
      <w:r w:rsidR="00446BB7">
        <w:rPr>
          <w:rStyle w:val="1-Char"/>
          <w:rFonts w:hint="cs"/>
          <w:rtl/>
        </w:rPr>
        <w:t>ی</w:t>
      </w:r>
      <w:r w:rsidR="000A023E" w:rsidRPr="00BE2421">
        <w:rPr>
          <w:rStyle w:val="1-Char"/>
          <w:rFonts w:hint="cs"/>
          <w:rtl/>
        </w:rPr>
        <w:t xml:space="preserve">ن نود و نه - و صد را با </w:t>
      </w:r>
      <w:r w:rsidR="000A023E" w:rsidRPr="002306E9">
        <w:rPr>
          <w:rStyle w:val="5-Char0"/>
          <w:rFonts w:hint="cs"/>
          <w:rtl/>
        </w:rPr>
        <w:t>«</w:t>
      </w:r>
      <w:r w:rsidR="002306E9">
        <w:rPr>
          <w:rStyle w:val="5-Char0"/>
          <w:rFonts w:hint="cs"/>
          <w:rtl/>
        </w:rPr>
        <w:t>لا اله الا الله وحده لا شريك له، له الملك و له الحمد و هو على</w:t>
      </w:r>
      <w:r w:rsidR="000A023E" w:rsidRPr="002306E9">
        <w:rPr>
          <w:rStyle w:val="5-Char0"/>
          <w:rFonts w:hint="cs"/>
          <w:rtl/>
        </w:rPr>
        <w:t xml:space="preserve"> کلّ شيء قدير»</w:t>
      </w:r>
      <w:r w:rsidR="000A023E" w:rsidRPr="00BE2421">
        <w:rPr>
          <w:rStyle w:val="1-Char"/>
          <w:rFonts w:hint="cs"/>
          <w:rtl/>
        </w:rPr>
        <w:t xml:space="preserve"> کامل کند، گناهانش بخشوده م</w:t>
      </w:r>
      <w:r w:rsidR="00446BB7">
        <w:rPr>
          <w:rStyle w:val="1-Char"/>
          <w:rFonts w:hint="cs"/>
          <w:rtl/>
        </w:rPr>
        <w:t>ی</w:t>
      </w:r>
      <w:r w:rsidR="000A023E" w:rsidRPr="00BE2421">
        <w:rPr>
          <w:rStyle w:val="1-Char"/>
          <w:rFonts w:hint="cs"/>
          <w:rtl/>
        </w:rPr>
        <w:t>‌شود اگر چه مانند کف در</w:t>
      </w:r>
      <w:r w:rsidR="00446BB7">
        <w:rPr>
          <w:rStyle w:val="1-Char"/>
          <w:rFonts w:hint="cs"/>
          <w:rtl/>
        </w:rPr>
        <w:t>ی</w:t>
      </w:r>
      <w:r w:rsidR="000A023E" w:rsidRPr="00BE2421">
        <w:rPr>
          <w:rStyle w:val="1-Char"/>
          <w:rFonts w:hint="cs"/>
          <w:rtl/>
        </w:rPr>
        <w:t>ا ز</w:t>
      </w:r>
      <w:r w:rsidR="00446BB7">
        <w:rPr>
          <w:rStyle w:val="1-Char"/>
          <w:rFonts w:hint="cs"/>
          <w:rtl/>
        </w:rPr>
        <w:t>ی</w:t>
      </w:r>
      <w:r w:rsidR="000A023E" w:rsidRPr="00BE2421">
        <w:rPr>
          <w:rStyle w:val="1-Char"/>
          <w:rFonts w:hint="cs"/>
          <w:rtl/>
        </w:rPr>
        <w:t>اد باشد»</w:t>
      </w:r>
      <w:r w:rsidR="000A023E" w:rsidRPr="007100A7">
        <w:rPr>
          <w:rStyle w:val="1-Char"/>
          <w:rFonts w:hint="cs"/>
          <w:rtl/>
        </w:rPr>
        <w:t>.</w:t>
      </w:r>
    </w:p>
    <w:p w:rsidR="000A023E" w:rsidRPr="007100A7" w:rsidRDefault="000A023E" w:rsidP="00463D6B">
      <w:pPr>
        <w:pStyle w:val="ListParagraph"/>
        <w:numPr>
          <w:ilvl w:val="0"/>
          <w:numId w:val="30"/>
        </w:numPr>
        <w:rPr>
          <w:rStyle w:val="1-Char"/>
          <w:rtl/>
        </w:rPr>
      </w:pPr>
      <w:r w:rsidRPr="007100A7">
        <w:rPr>
          <w:rStyle w:val="1-Char"/>
          <w:rFonts w:hint="cs"/>
          <w:rtl/>
        </w:rPr>
        <w:t>از معاذبن جبل</w:t>
      </w:r>
      <w:r w:rsidR="00FE6406" w:rsidRPr="002306E9">
        <w:rPr>
          <w:rStyle w:val="1-Char"/>
          <w:rFonts w:cs="CTraditional Arabic" w:hint="cs"/>
          <w:rtl/>
        </w:rPr>
        <w:t>س</w:t>
      </w:r>
      <w:r w:rsidRPr="007100A7">
        <w:rPr>
          <w:rStyle w:val="1-Char"/>
          <w:rFonts w:hint="cs"/>
          <w:rtl/>
        </w:rPr>
        <w:t xml:space="preserve"> روا</w:t>
      </w:r>
      <w:r w:rsidR="00446BB7">
        <w:rPr>
          <w:rStyle w:val="1-Char"/>
          <w:rFonts w:hint="cs"/>
          <w:rtl/>
        </w:rPr>
        <w:t>ی</w:t>
      </w:r>
      <w:r w:rsidRPr="007100A7">
        <w:rPr>
          <w:rStyle w:val="1-Char"/>
          <w:rFonts w:hint="cs"/>
          <w:rtl/>
        </w:rPr>
        <w:t>ت است: روز</w:t>
      </w:r>
      <w:r w:rsidR="00446BB7">
        <w:rPr>
          <w:rStyle w:val="1-Char"/>
          <w:rFonts w:hint="cs"/>
          <w:rtl/>
        </w:rPr>
        <w:t>ی</w:t>
      </w:r>
      <w:r w:rsidRPr="007100A7">
        <w:rPr>
          <w:rStyle w:val="1-Char"/>
          <w:rFonts w:hint="cs"/>
          <w:rtl/>
        </w:rPr>
        <w:t xml:space="preserve"> پ</w:t>
      </w:r>
      <w:r w:rsidR="00446BB7">
        <w:rPr>
          <w:rStyle w:val="1-Char"/>
          <w:rFonts w:hint="cs"/>
          <w:rtl/>
        </w:rPr>
        <w:t>ی</w:t>
      </w:r>
      <w:r w:rsidRPr="007100A7">
        <w:rPr>
          <w:rStyle w:val="1-Char"/>
          <w:rFonts w:hint="cs"/>
          <w:rtl/>
        </w:rPr>
        <w:t>امبر</w:t>
      </w:r>
      <w:r w:rsidR="00FE6406" w:rsidRPr="002306E9">
        <w:rPr>
          <w:rStyle w:val="1-Char"/>
          <w:rFonts w:cs="CTraditional Arabic" w:hint="cs"/>
          <w:rtl/>
        </w:rPr>
        <w:t xml:space="preserve"> ج</w:t>
      </w:r>
      <w:r w:rsidRPr="007100A7">
        <w:rPr>
          <w:rStyle w:val="1-Char"/>
          <w:rFonts w:hint="cs"/>
          <w:rtl/>
        </w:rPr>
        <w:t xml:space="preserve"> دستم را گرفت و به من فرمود: </w:t>
      </w:r>
      <w:r w:rsidRPr="00BE2421">
        <w:rPr>
          <w:rStyle w:val="5-Char"/>
          <w:rFonts w:hint="cs"/>
          <w:rtl/>
        </w:rPr>
        <w:t>«يٰا مُعٰاذُ! وَ اللهِ اِنِّيْ لَاُحِبُّ</w:t>
      </w:r>
      <w:r w:rsidR="00A70228">
        <w:rPr>
          <w:rStyle w:val="5-Char"/>
          <w:rFonts w:hint="cs"/>
          <w:rtl/>
        </w:rPr>
        <w:t>كَ،</w:t>
      </w:r>
      <w:r w:rsidRPr="00BE2421">
        <w:rPr>
          <w:rStyle w:val="5-Char"/>
          <w:rFonts w:hint="cs"/>
          <w:rtl/>
        </w:rPr>
        <w:t xml:space="preserve"> فَقُلْتُ:‌ بِأَبِيْ اَنْتَ وَ اُمِّيْ، وَ اللهِ اِنِّيْ لَاُحِبُّ</w:t>
      </w:r>
      <w:r w:rsidR="00A70228">
        <w:rPr>
          <w:rStyle w:val="5-Char"/>
          <w:rFonts w:hint="cs"/>
          <w:rtl/>
        </w:rPr>
        <w:t>ك</w:t>
      </w:r>
      <w:r w:rsidRPr="00BE2421">
        <w:rPr>
          <w:rStyle w:val="5-Char"/>
          <w:rFonts w:hint="cs"/>
          <w:rtl/>
        </w:rPr>
        <w:t>َ. قٰالَ: يٰا مُعٰاذَ! اِنِّيْ اُوْصِيْ</w:t>
      </w:r>
      <w:r w:rsidR="00544D97">
        <w:rPr>
          <w:rStyle w:val="5-Char"/>
          <w:rFonts w:hint="cs"/>
          <w:rtl/>
        </w:rPr>
        <w:t xml:space="preserve">كَ </w:t>
      </w:r>
      <w:r w:rsidRPr="00BE2421">
        <w:rPr>
          <w:rStyle w:val="5-Char"/>
          <w:rFonts w:hint="cs"/>
          <w:rtl/>
        </w:rPr>
        <w:t>لٰاتَدَعَنَّ اَنْ تَقُوْلَ دُبُرَ کُلِّ صَلٰاةٍ:‌ اَللّٰهُمَّ اَعِنِّيْ عَليٰ ذِکْرِ</w:t>
      </w:r>
      <w:r w:rsidR="00544D97">
        <w:rPr>
          <w:rStyle w:val="5-Char"/>
          <w:rFonts w:hint="cs"/>
          <w:rtl/>
        </w:rPr>
        <w:t xml:space="preserve">كَ </w:t>
      </w:r>
      <w:r w:rsidRPr="00BE2421">
        <w:rPr>
          <w:rStyle w:val="5-Char"/>
          <w:rFonts w:hint="cs"/>
          <w:rtl/>
        </w:rPr>
        <w:t>وَ شُکْرِ</w:t>
      </w:r>
      <w:r w:rsidR="00544D97">
        <w:rPr>
          <w:rStyle w:val="5-Char"/>
          <w:rFonts w:hint="cs"/>
          <w:rtl/>
        </w:rPr>
        <w:t xml:space="preserve">كَ </w:t>
      </w:r>
      <w:r w:rsidRPr="00BE2421">
        <w:rPr>
          <w:rStyle w:val="5-Char"/>
          <w:rFonts w:hint="cs"/>
          <w:rtl/>
        </w:rPr>
        <w:t>وَ حُسْنَ عِبٰادَتِ</w:t>
      </w:r>
      <w:r w:rsidR="00544D97">
        <w:rPr>
          <w:rStyle w:val="5-Char"/>
          <w:rFonts w:hint="cs"/>
          <w:rtl/>
        </w:rPr>
        <w:t>كَ»</w:t>
      </w:r>
      <w:r w:rsidRPr="007100A7">
        <w:rPr>
          <w:rStyle w:val="1-Char"/>
          <w:rFonts w:hint="cs"/>
          <w:rtl/>
        </w:rPr>
        <w:t xml:space="preserve"> (ابوداود و نسا</w:t>
      </w:r>
      <w:r w:rsidR="00446BB7">
        <w:rPr>
          <w:rStyle w:val="1-Char"/>
          <w:rFonts w:hint="cs"/>
          <w:rtl/>
        </w:rPr>
        <w:t>یی</w:t>
      </w:r>
      <w:r w:rsidRPr="007100A7">
        <w:rPr>
          <w:rStyle w:val="1-Char"/>
          <w:rFonts w:hint="cs"/>
          <w:rtl/>
        </w:rPr>
        <w:t xml:space="preserve">)؛ </w:t>
      </w:r>
      <w:r w:rsidRPr="00BE2421">
        <w:rPr>
          <w:rStyle w:val="1-Char"/>
          <w:rFonts w:hint="cs"/>
          <w:rtl/>
        </w:rPr>
        <w:t>«ا</w:t>
      </w:r>
      <w:r w:rsidR="00446BB7">
        <w:rPr>
          <w:rStyle w:val="1-Char"/>
          <w:rFonts w:hint="cs"/>
          <w:rtl/>
        </w:rPr>
        <w:t>ی</w:t>
      </w:r>
      <w:r w:rsidRPr="00BE2421">
        <w:rPr>
          <w:rStyle w:val="1-Char"/>
          <w:rFonts w:hint="cs"/>
          <w:rtl/>
        </w:rPr>
        <w:t xml:space="preserve"> معاذ! به خدا قسم، من تو را دوست دارم؛ گفتم: پدر و مادرم فدا</w:t>
      </w:r>
      <w:r w:rsidR="00446BB7">
        <w:rPr>
          <w:rStyle w:val="1-Char"/>
          <w:rFonts w:hint="cs"/>
          <w:rtl/>
        </w:rPr>
        <w:t>ی</w:t>
      </w:r>
      <w:r w:rsidRPr="00BE2421">
        <w:rPr>
          <w:rStyle w:val="1-Char"/>
          <w:rFonts w:hint="cs"/>
          <w:rtl/>
        </w:rPr>
        <w:t>ت. به خدا قسم! من هم تو را دوست دارم. فرمود: ا</w:t>
      </w:r>
      <w:r w:rsidR="00446BB7">
        <w:rPr>
          <w:rStyle w:val="1-Char"/>
          <w:rFonts w:hint="cs"/>
          <w:rtl/>
        </w:rPr>
        <w:t>ی</w:t>
      </w:r>
      <w:r w:rsidRPr="00BE2421">
        <w:rPr>
          <w:rStyle w:val="1-Char"/>
          <w:rFonts w:hint="cs"/>
          <w:rtl/>
        </w:rPr>
        <w:t xml:space="preserve"> معاذ! به تو وص</w:t>
      </w:r>
      <w:r w:rsidR="00446BB7">
        <w:rPr>
          <w:rStyle w:val="1-Char"/>
          <w:rFonts w:hint="cs"/>
          <w:rtl/>
        </w:rPr>
        <w:t>ی</w:t>
      </w:r>
      <w:r w:rsidRPr="00BE2421">
        <w:rPr>
          <w:rStyle w:val="1-Char"/>
          <w:rFonts w:hint="cs"/>
          <w:rtl/>
        </w:rPr>
        <w:t>ت م</w:t>
      </w:r>
      <w:r w:rsidR="00446BB7">
        <w:rPr>
          <w:rStyle w:val="1-Char"/>
          <w:rFonts w:hint="cs"/>
          <w:rtl/>
        </w:rPr>
        <w:t>ی</w:t>
      </w:r>
      <w:r w:rsidRPr="00BE2421">
        <w:rPr>
          <w:rStyle w:val="1-Char"/>
          <w:rFonts w:hint="cs"/>
          <w:rtl/>
        </w:rPr>
        <w:t>‌کنم که بعد از هر نماز</w:t>
      </w:r>
      <w:r w:rsidR="00446BB7">
        <w:rPr>
          <w:rStyle w:val="1-Char"/>
          <w:rFonts w:hint="cs"/>
          <w:rtl/>
        </w:rPr>
        <w:t>ی</w:t>
      </w:r>
      <w:r w:rsidRPr="00BE2421">
        <w:rPr>
          <w:rStyle w:val="1-Char"/>
          <w:rFonts w:hint="cs"/>
          <w:rtl/>
        </w:rPr>
        <w:t>، ا</w:t>
      </w:r>
      <w:r w:rsidR="00446BB7">
        <w:rPr>
          <w:rStyle w:val="1-Char"/>
          <w:rFonts w:hint="cs"/>
          <w:rtl/>
        </w:rPr>
        <w:t>ی</w:t>
      </w:r>
      <w:r w:rsidRPr="00BE2421">
        <w:rPr>
          <w:rStyle w:val="1-Char"/>
          <w:rFonts w:hint="cs"/>
          <w:rtl/>
        </w:rPr>
        <w:t>ن دعا را ترک نکن:</w:t>
      </w:r>
      <w:r w:rsidRPr="007100A7">
        <w:rPr>
          <w:rStyle w:val="1-Char"/>
          <w:rFonts w:hint="cs"/>
          <w:rtl/>
        </w:rPr>
        <w:t xml:space="preserve"> </w:t>
      </w:r>
      <w:r w:rsidRPr="00BE2421">
        <w:rPr>
          <w:rStyle w:val="5-Char"/>
          <w:rFonts w:hint="cs"/>
          <w:rtl/>
        </w:rPr>
        <w:t>«اَللّٰهُمَّ اَعِنِّيْ عَليٰ ذِکْرِ</w:t>
      </w:r>
      <w:r w:rsidR="00544D97">
        <w:rPr>
          <w:rStyle w:val="5-Char"/>
          <w:rFonts w:hint="cs"/>
          <w:rtl/>
        </w:rPr>
        <w:t xml:space="preserve">كَ </w:t>
      </w:r>
      <w:r w:rsidRPr="00BE2421">
        <w:rPr>
          <w:rStyle w:val="5-Char"/>
          <w:rFonts w:hint="cs"/>
          <w:rtl/>
        </w:rPr>
        <w:t>وَ شُکْرِ</w:t>
      </w:r>
      <w:r w:rsidR="00544D97">
        <w:rPr>
          <w:rStyle w:val="5-Char"/>
          <w:rFonts w:hint="cs"/>
          <w:rtl/>
        </w:rPr>
        <w:t xml:space="preserve">كَ </w:t>
      </w:r>
      <w:r w:rsidRPr="00BE2421">
        <w:rPr>
          <w:rStyle w:val="5-Char"/>
          <w:rFonts w:hint="cs"/>
          <w:rtl/>
        </w:rPr>
        <w:t>وَ حُسْنَ عِبٰادَتِ</w:t>
      </w:r>
      <w:r w:rsidR="00544D97">
        <w:rPr>
          <w:rStyle w:val="5-Char"/>
          <w:rFonts w:hint="cs"/>
          <w:rtl/>
        </w:rPr>
        <w:t>كَ»</w:t>
      </w:r>
      <w:r w:rsidRPr="007100A7">
        <w:rPr>
          <w:rStyle w:val="1-Char"/>
          <w:rFonts w:hint="cs"/>
          <w:rtl/>
        </w:rPr>
        <w:t xml:space="preserve">؛ </w:t>
      </w:r>
      <w:r w:rsidRPr="00BE2421">
        <w:rPr>
          <w:rStyle w:val="1-Char"/>
          <w:rFonts w:hint="cs"/>
          <w:rtl/>
        </w:rPr>
        <w:t>«بار خدا</w:t>
      </w:r>
      <w:r w:rsidR="00446BB7">
        <w:rPr>
          <w:rStyle w:val="1-Char"/>
          <w:rFonts w:hint="cs"/>
          <w:rtl/>
        </w:rPr>
        <w:t>ی</w:t>
      </w:r>
      <w:r w:rsidRPr="00BE2421">
        <w:rPr>
          <w:rStyle w:val="1-Char"/>
          <w:rFonts w:hint="cs"/>
          <w:rtl/>
        </w:rPr>
        <w:t xml:space="preserve">ا! مرا بر ذکر و شکر نعمت‌ها و خوب انجام دادن عبادتت </w:t>
      </w:r>
      <w:r w:rsidR="00446BB7">
        <w:rPr>
          <w:rStyle w:val="1-Char"/>
          <w:rFonts w:hint="cs"/>
          <w:rtl/>
        </w:rPr>
        <w:t>ی</w:t>
      </w:r>
      <w:r w:rsidRPr="00BE2421">
        <w:rPr>
          <w:rStyle w:val="1-Char"/>
          <w:rFonts w:hint="cs"/>
          <w:rtl/>
        </w:rPr>
        <w:t>ار</w:t>
      </w:r>
      <w:r w:rsidR="00446BB7">
        <w:rPr>
          <w:rStyle w:val="1-Char"/>
          <w:rFonts w:hint="cs"/>
          <w:rtl/>
        </w:rPr>
        <w:t>ی</w:t>
      </w:r>
      <w:r w:rsidRPr="00BE2421">
        <w:rPr>
          <w:rStyle w:val="1-Char"/>
          <w:rFonts w:hint="cs"/>
          <w:rtl/>
        </w:rPr>
        <w:t xml:space="preserve"> فرما»</w:t>
      </w:r>
      <w:r w:rsidRPr="007100A7">
        <w:rPr>
          <w:rStyle w:val="1-Char"/>
          <w:rFonts w:hint="cs"/>
          <w:rtl/>
        </w:rPr>
        <w:t>.</w:t>
      </w:r>
    </w:p>
    <w:p w:rsidR="000A023E" w:rsidRPr="007100A7" w:rsidRDefault="000A023E" w:rsidP="00463D6B">
      <w:pPr>
        <w:pStyle w:val="ListParagraph"/>
        <w:numPr>
          <w:ilvl w:val="0"/>
          <w:numId w:val="30"/>
        </w:numPr>
        <w:rPr>
          <w:rStyle w:val="1-Char"/>
          <w:rtl/>
        </w:rPr>
      </w:pPr>
      <w:r w:rsidRPr="007100A7">
        <w:rPr>
          <w:rStyle w:val="1-Char"/>
          <w:rFonts w:hint="cs"/>
          <w:rtl/>
        </w:rPr>
        <w:t>از ابوامامه</w:t>
      </w:r>
      <w:r w:rsidR="00FE6406" w:rsidRPr="002306E9">
        <w:rPr>
          <w:rStyle w:val="1-Char"/>
          <w:rFonts w:cs="CTraditional Arabic" w:hint="cs"/>
          <w:rtl/>
        </w:rPr>
        <w:t>س</w:t>
      </w:r>
      <w:r w:rsidRPr="007100A7">
        <w:rPr>
          <w:rStyle w:val="1-Char"/>
          <w:rFonts w:hint="cs"/>
          <w:rtl/>
        </w:rPr>
        <w:t xml:space="preserve"> روا</w:t>
      </w:r>
      <w:r w:rsidR="00446BB7">
        <w:rPr>
          <w:rStyle w:val="1-Char"/>
          <w:rFonts w:hint="cs"/>
          <w:rtl/>
        </w:rPr>
        <w:t>ی</w:t>
      </w:r>
      <w:r w:rsidRPr="007100A7">
        <w:rPr>
          <w:rStyle w:val="1-Char"/>
          <w:rFonts w:hint="cs"/>
          <w:rtl/>
        </w:rPr>
        <w:t>ت است که پ</w:t>
      </w:r>
      <w:r w:rsidR="00446BB7">
        <w:rPr>
          <w:rStyle w:val="1-Char"/>
          <w:rFonts w:hint="cs"/>
          <w:rtl/>
        </w:rPr>
        <w:t>ی</w:t>
      </w:r>
      <w:r w:rsidRPr="007100A7">
        <w:rPr>
          <w:rStyle w:val="1-Char"/>
          <w:rFonts w:hint="cs"/>
          <w:rtl/>
        </w:rPr>
        <w:t>امبر</w:t>
      </w:r>
      <w:r w:rsidR="00FE6406" w:rsidRPr="002306E9">
        <w:rPr>
          <w:rStyle w:val="1-Char"/>
          <w:rFonts w:cs="CTraditional Arabic" w:hint="cs"/>
          <w:rtl/>
        </w:rPr>
        <w:t xml:space="preserve"> ج</w:t>
      </w:r>
      <w:r w:rsidRPr="007100A7">
        <w:rPr>
          <w:rStyle w:val="1-Char"/>
          <w:rFonts w:hint="cs"/>
          <w:rtl/>
        </w:rPr>
        <w:t xml:space="preserve"> فرمود: </w:t>
      </w:r>
      <w:r w:rsidRPr="00BE2421">
        <w:rPr>
          <w:rStyle w:val="5-Char"/>
          <w:rFonts w:hint="cs"/>
          <w:rtl/>
        </w:rPr>
        <w:t>«مَنْ قَرَأَ آيَةَ الْکُرْسِيِّ دُبُرَ کُلِّ صَلٰاةٍ مَّکْتُوْبَةٍ لَّمْ يَمْنَعْهُ مِنْ دُخُوْلِ الْجَنَّةِ اِلّٰا اَنْ يَّمُوْتَ»</w:t>
      </w:r>
      <w:r w:rsidRPr="007100A7">
        <w:rPr>
          <w:rStyle w:val="1-Char"/>
          <w:rFonts w:hint="cs"/>
          <w:rtl/>
        </w:rPr>
        <w:t xml:space="preserve"> (طبران</w:t>
      </w:r>
      <w:r w:rsidR="00446BB7">
        <w:rPr>
          <w:rStyle w:val="1-Char"/>
          <w:rFonts w:hint="cs"/>
          <w:rtl/>
        </w:rPr>
        <w:t>ی</w:t>
      </w:r>
      <w:r w:rsidRPr="007100A7">
        <w:rPr>
          <w:rStyle w:val="1-Char"/>
          <w:rFonts w:hint="cs"/>
          <w:rtl/>
        </w:rPr>
        <w:t xml:space="preserve">)؛ </w:t>
      </w:r>
      <w:r w:rsidRPr="00BE2421">
        <w:rPr>
          <w:rStyle w:val="1-Char"/>
          <w:rFonts w:hint="cs"/>
          <w:rtl/>
        </w:rPr>
        <w:t>«هر کس بعد از هر نماز فرض</w:t>
      </w:r>
      <w:r w:rsidR="00446BB7">
        <w:rPr>
          <w:rStyle w:val="1-Char"/>
          <w:rFonts w:hint="cs"/>
          <w:rtl/>
        </w:rPr>
        <w:t>ی</w:t>
      </w:r>
      <w:r w:rsidRPr="00BE2421">
        <w:rPr>
          <w:rStyle w:val="1-Char"/>
          <w:rFonts w:hint="cs"/>
          <w:rtl/>
        </w:rPr>
        <w:t xml:space="preserve">، </w:t>
      </w:r>
      <w:r w:rsidRPr="002306E9">
        <w:rPr>
          <w:rStyle w:val="5-Char0"/>
          <w:rFonts w:hint="cs"/>
          <w:rtl/>
        </w:rPr>
        <w:t>آية الکرسي</w:t>
      </w:r>
      <w:r w:rsidRPr="00BE2421">
        <w:rPr>
          <w:rStyle w:val="1-Char"/>
          <w:rFonts w:hint="cs"/>
          <w:rtl/>
        </w:rPr>
        <w:t xml:space="preserve"> را بخواند؛، تنها زنده بودنش مانع رفتن او به بهشت م</w:t>
      </w:r>
      <w:r w:rsidR="00446BB7">
        <w:rPr>
          <w:rStyle w:val="1-Char"/>
          <w:rFonts w:hint="cs"/>
          <w:rtl/>
        </w:rPr>
        <w:t>ی</w:t>
      </w:r>
      <w:r w:rsidRPr="00BE2421">
        <w:rPr>
          <w:rStyle w:val="1-Char"/>
          <w:rFonts w:hint="cs"/>
          <w:rtl/>
        </w:rPr>
        <w:t>‌شود»</w:t>
      </w:r>
      <w:r w:rsidRPr="007100A7">
        <w:rPr>
          <w:rStyle w:val="1-Char"/>
          <w:rFonts w:hint="cs"/>
          <w:rtl/>
        </w:rPr>
        <w:t xml:space="preserve">؛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پس از مرگ به بهشت م</w:t>
      </w:r>
      <w:r w:rsidR="00446BB7">
        <w:rPr>
          <w:rStyle w:val="1-Char"/>
          <w:rFonts w:hint="cs"/>
          <w:rtl/>
        </w:rPr>
        <w:t>ی</w:t>
      </w:r>
      <w:r w:rsidRPr="007100A7">
        <w:rPr>
          <w:rStyle w:val="1-Char"/>
          <w:rFonts w:hint="cs"/>
          <w:rtl/>
        </w:rPr>
        <w:t>‌رود.</w:t>
      </w:r>
    </w:p>
    <w:p w:rsidR="000A023E" w:rsidRPr="007100A7" w:rsidRDefault="00E5619C" w:rsidP="00AF1D25">
      <w:pPr>
        <w:rPr>
          <w:rStyle w:val="1-Char"/>
          <w:rtl/>
        </w:rPr>
      </w:pPr>
      <w:r w:rsidRPr="007100A7">
        <w:rPr>
          <w:rStyle w:val="1-Char"/>
          <w:rtl/>
        </w:rPr>
        <w:tab/>
      </w:r>
      <w:r w:rsidR="000A023E" w:rsidRPr="007100A7">
        <w:rPr>
          <w:rStyle w:val="1-Char"/>
          <w:rFonts w:hint="cs"/>
          <w:rtl/>
        </w:rPr>
        <w:t>و محمد بن ابراه</w:t>
      </w:r>
      <w:r w:rsidR="00446BB7">
        <w:rPr>
          <w:rStyle w:val="1-Char"/>
          <w:rFonts w:hint="cs"/>
          <w:rtl/>
        </w:rPr>
        <w:t>ی</w:t>
      </w:r>
      <w:r w:rsidR="000A023E" w:rsidRPr="007100A7">
        <w:rPr>
          <w:rStyle w:val="1-Char"/>
          <w:rFonts w:hint="cs"/>
          <w:rtl/>
        </w:rPr>
        <w:t>م در روا</w:t>
      </w:r>
      <w:r w:rsidR="00446BB7">
        <w:rPr>
          <w:rStyle w:val="1-Char"/>
          <w:rFonts w:hint="cs"/>
          <w:rtl/>
        </w:rPr>
        <w:t>ی</w:t>
      </w:r>
      <w:r w:rsidR="000A023E" w:rsidRPr="007100A7">
        <w:rPr>
          <w:rStyle w:val="1-Char"/>
          <w:rFonts w:hint="cs"/>
          <w:rtl/>
        </w:rPr>
        <w:t xml:space="preserve">تش </w:t>
      </w:r>
      <w:r w:rsidR="000A023E" w:rsidRPr="002306E9">
        <w:rPr>
          <w:rStyle w:val="5-Char0"/>
          <w:rFonts w:hint="cs"/>
          <w:rtl/>
        </w:rPr>
        <w:t>«قل هو الله احد»</w:t>
      </w:r>
      <w:r w:rsidR="000A023E" w:rsidRPr="007100A7">
        <w:rPr>
          <w:rStyle w:val="1-Char"/>
          <w:rFonts w:hint="cs"/>
          <w:rtl/>
        </w:rPr>
        <w:t xml:space="preserve"> را هم احنافه کرده است.</w:t>
      </w:r>
    </w:p>
    <w:p w:rsidR="000A023E" w:rsidRPr="007100A7" w:rsidRDefault="000A023E" w:rsidP="00463D6B">
      <w:pPr>
        <w:pStyle w:val="ListParagraph"/>
        <w:numPr>
          <w:ilvl w:val="0"/>
          <w:numId w:val="30"/>
        </w:numPr>
        <w:rPr>
          <w:rStyle w:val="1-Char"/>
          <w:rtl/>
        </w:rPr>
      </w:pPr>
      <w:r w:rsidRPr="007100A7">
        <w:rPr>
          <w:rStyle w:val="1-Char"/>
          <w:rFonts w:hint="cs"/>
          <w:rtl/>
        </w:rPr>
        <w:t>از عقبة بن عامر</w:t>
      </w:r>
      <w:r w:rsidR="00FE6406" w:rsidRPr="002306E9">
        <w:rPr>
          <w:rStyle w:val="1-Char"/>
          <w:rFonts w:cs="CTraditional Arabic" w:hint="cs"/>
          <w:rtl/>
        </w:rPr>
        <w:t>س</w:t>
      </w:r>
      <w:r w:rsidRPr="007100A7">
        <w:rPr>
          <w:rStyle w:val="1-Char"/>
          <w:rFonts w:hint="cs"/>
          <w:rtl/>
        </w:rPr>
        <w:t xml:space="preserve"> روا</w:t>
      </w:r>
      <w:r w:rsidR="00446BB7">
        <w:rPr>
          <w:rStyle w:val="1-Char"/>
          <w:rFonts w:hint="cs"/>
          <w:rtl/>
        </w:rPr>
        <w:t>ی</w:t>
      </w:r>
      <w:r w:rsidRPr="007100A7">
        <w:rPr>
          <w:rStyle w:val="1-Char"/>
          <w:rFonts w:hint="cs"/>
          <w:rtl/>
        </w:rPr>
        <w:t xml:space="preserve">ت است: </w:t>
      </w:r>
      <w:r w:rsidRPr="00BE2421">
        <w:rPr>
          <w:rStyle w:val="5-Char"/>
          <w:rFonts w:hint="cs"/>
          <w:rtl/>
        </w:rPr>
        <w:t>«اَمَرَنِيْ رَسُوْلُ اللهِ</w:t>
      </w:r>
      <w:r w:rsidR="00FE6406" w:rsidRPr="002306E9">
        <w:rPr>
          <w:rStyle w:val="1-Char"/>
          <w:rFonts w:cs="CTraditional Arabic" w:hint="cs"/>
          <w:rtl/>
        </w:rPr>
        <w:t xml:space="preserve"> ج</w:t>
      </w:r>
      <w:r w:rsidRPr="00BE2421">
        <w:rPr>
          <w:rStyle w:val="5-Char"/>
          <w:rFonts w:hint="cs"/>
          <w:rtl/>
        </w:rPr>
        <w:t xml:space="preserve"> اَنْ اَقْرَأَ بِالْمُعَوَّذٰاتِ دُبُرَ کُلِّ صَلٰاةٍ»</w:t>
      </w:r>
      <w:r w:rsidRPr="007100A7">
        <w:rPr>
          <w:rStyle w:val="1-Char"/>
          <w:rFonts w:hint="cs"/>
          <w:rtl/>
        </w:rPr>
        <w:t xml:space="preserve"> (ابوداود و نسا</w:t>
      </w:r>
      <w:r w:rsidR="00446BB7">
        <w:rPr>
          <w:rStyle w:val="1-Char"/>
          <w:rFonts w:hint="cs"/>
          <w:rtl/>
        </w:rPr>
        <w:t>یی</w:t>
      </w:r>
      <w:r w:rsidRPr="007100A7">
        <w:rPr>
          <w:rStyle w:val="1-Char"/>
          <w:rFonts w:hint="cs"/>
          <w:rtl/>
        </w:rPr>
        <w:t xml:space="preserve">)؛ </w:t>
      </w:r>
      <w:r w:rsidRPr="00BE2421">
        <w:rPr>
          <w:rStyle w:val="1-Char"/>
          <w:rFonts w:hint="cs"/>
          <w:rtl/>
        </w:rPr>
        <w:t>«پ</w:t>
      </w:r>
      <w:r w:rsidR="00446BB7">
        <w:rPr>
          <w:rStyle w:val="1-Char"/>
          <w:rFonts w:hint="cs"/>
          <w:rtl/>
        </w:rPr>
        <w:t>ی</w:t>
      </w:r>
      <w:r w:rsidRPr="00BE2421">
        <w:rPr>
          <w:rStyle w:val="1-Char"/>
          <w:rFonts w:hint="cs"/>
          <w:rtl/>
        </w:rPr>
        <w:t>امبر</w:t>
      </w:r>
      <w:r w:rsidR="00FE6406" w:rsidRPr="002306E9">
        <w:rPr>
          <w:rStyle w:val="1-Char"/>
          <w:rFonts w:cs="CTraditional Arabic" w:hint="cs"/>
          <w:rtl/>
        </w:rPr>
        <w:t xml:space="preserve"> ج</w:t>
      </w:r>
      <w:r w:rsidRPr="00BE2421">
        <w:rPr>
          <w:rStyle w:val="1-Char"/>
          <w:rFonts w:hint="cs"/>
          <w:rtl/>
        </w:rPr>
        <w:t xml:space="preserve"> به من امر کرد که بعد از هر نماز</w:t>
      </w:r>
      <w:r w:rsidR="00446BB7">
        <w:rPr>
          <w:rStyle w:val="1-Char"/>
          <w:rFonts w:hint="cs"/>
          <w:rtl/>
        </w:rPr>
        <w:t>ی</w:t>
      </w:r>
      <w:r w:rsidRPr="00BE2421">
        <w:rPr>
          <w:rStyle w:val="1-Char"/>
          <w:rFonts w:hint="cs"/>
          <w:rtl/>
        </w:rPr>
        <w:t>، سوره‌ها</w:t>
      </w:r>
      <w:r w:rsidR="00446BB7">
        <w:rPr>
          <w:rStyle w:val="1-Char"/>
          <w:rFonts w:hint="cs"/>
          <w:rtl/>
        </w:rPr>
        <w:t>ی</w:t>
      </w:r>
      <w:r w:rsidRPr="007100A7">
        <w:rPr>
          <w:rStyle w:val="1-Char"/>
          <w:rFonts w:hint="cs"/>
          <w:rtl/>
        </w:rPr>
        <w:t xml:space="preserve"> </w:t>
      </w:r>
      <w:r w:rsidRPr="002306E9">
        <w:rPr>
          <w:rStyle w:val="9-Char"/>
          <w:rFonts w:eastAsia="Batang" w:hint="cs"/>
          <w:rtl/>
        </w:rPr>
        <w:t>ناس</w:t>
      </w:r>
      <w:r w:rsidRPr="007100A7">
        <w:rPr>
          <w:rStyle w:val="1-Char"/>
          <w:rFonts w:hint="cs"/>
          <w:rtl/>
        </w:rPr>
        <w:t xml:space="preserve"> و </w:t>
      </w:r>
      <w:r w:rsidRPr="002306E9">
        <w:rPr>
          <w:rStyle w:val="9-Char"/>
          <w:rFonts w:eastAsia="Batang" w:hint="cs"/>
          <w:rtl/>
        </w:rPr>
        <w:t>فلق</w:t>
      </w:r>
      <w:r w:rsidRPr="00BE2421">
        <w:rPr>
          <w:rStyle w:val="1-Char"/>
          <w:rFonts w:hint="cs"/>
          <w:rtl/>
        </w:rPr>
        <w:t xml:space="preserve"> را بخوانم»</w:t>
      </w:r>
      <w:r w:rsidRPr="007100A7">
        <w:rPr>
          <w:rStyle w:val="1-Char"/>
          <w:rFonts w:hint="cs"/>
          <w:rtl/>
        </w:rPr>
        <w:t>.</w:t>
      </w:r>
    </w:p>
    <w:p w:rsidR="000A023E" w:rsidRPr="007100A7" w:rsidRDefault="000A023E" w:rsidP="00463D6B">
      <w:pPr>
        <w:pStyle w:val="ListParagraph"/>
        <w:numPr>
          <w:ilvl w:val="0"/>
          <w:numId w:val="30"/>
        </w:numPr>
        <w:rPr>
          <w:rStyle w:val="1-Char"/>
          <w:rtl/>
        </w:rPr>
      </w:pPr>
      <w:r w:rsidRPr="007100A7">
        <w:rPr>
          <w:rStyle w:val="1-Char"/>
          <w:rFonts w:hint="cs"/>
          <w:rtl/>
        </w:rPr>
        <w:t>از امّ سلمه</w:t>
      </w:r>
      <w:r w:rsidR="00FE6406" w:rsidRPr="002306E9">
        <w:rPr>
          <w:rStyle w:val="1-Char"/>
          <w:rFonts w:cs="CTraditional Arabic" w:hint="cs"/>
          <w:rtl/>
        </w:rPr>
        <w:t>ل</w:t>
      </w:r>
      <w:r w:rsidRPr="007100A7">
        <w:rPr>
          <w:rStyle w:val="1-Char"/>
          <w:rFonts w:hint="cs"/>
          <w:rtl/>
        </w:rPr>
        <w:t xml:space="preserve"> روا</w:t>
      </w:r>
      <w:r w:rsidR="00446BB7">
        <w:rPr>
          <w:rStyle w:val="1-Char"/>
          <w:rFonts w:hint="cs"/>
          <w:rtl/>
        </w:rPr>
        <w:t>ی</w:t>
      </w:r>
      <w:r w:rsidRPr="007100A7">
        <w:rPr>
          <w:rStyle w:val="1-Char"/>
          <w:rFonts w:hint="cs"/>
          <w:rtl/>
        </w:rPr>
        <w:t>ت است: پ</w:t>
      </w:r>
      <w:r w:rsidR="00446BB7">
        <w:rPr>
          <w:rStyle w:val="1-Char"/>
          <w:rFonts w:hint="cs"/>
          <w:rtl/>
        </w:rPr>
        <w:t>ی</w:t>
      </w:r>
      <w:r w:rsidRPr="007100A7">
        <w:rPr>
          <w:rStyle w:val="1-Char"/>
          <w:rFonts w:hint="cs"/>
          <w:rtl/>
        </w:rPr>
        <w:t>امبر</w:t>
      </w:r>
      <w:r w:rsidR="00FE6406" w:rsidRPr="002306E9">
        <w:rPr>
          <w:rStyle w:val="1-Char"/>
          <w:rFonts w:cs="CTraditional Arabic" w:hint="cs"/>
          <w:rtl/>
        </w:rPr>
        <w:t xml:space="preserve"> ج</w:t>
      </w:r>
      <w:r w:rsidRPr="007100A7">
        <w:rPr>
          <w:rStyle w:val="1-Char"/>
          <w:rFonts w:hint="cs"/>
          <w:rtl/>
        </w:rPr>
        <w:t xml:space="preserve"> بعد از سلام دادن نماز صبح م</w:t>
      </w:r>
      <w:r w:rsidR="00446BB7">
        <w:rPr>
          <w:rStyle w:val="1-Char"/>
          <w:rFonts w:hint="cs"/>
          <w:rtl/>
        </w:rPr>
        <w:t>ی</w:t>
      </w:r>
      <w:r w:rsidRPr="007100A7">
        <w:rPr>
          <w:rStyle w:val="1-Char"/>
          <w:rFonts w:hint="cs"/>
          <w:rtl/>
        </w:rPr>
        <w:t xml:space="preserve">‌فرمود: </w:t>
      </w:r>
      <w:r w:rsidRPr="00BE2421">
        <w:rPr>
          <w:rStyle w:val="5-Char"/>
          <w:rFonts w:hint="cs"/>
          <w:rtl/>
        </w:rPr>
        <w:t>«اَللّٰهُمَّ اِنِّيْ اَسْأَلُ</w:t>
      </w:r>
      <w:r w:rsidR="00544D97">
        <w:rPr>
          <w:rStyle w:val="5-Char"/>
          <w:rFonts w:hint="cs"/>
          <w:rtl/>
        </w:rPr>
        <w:t xml:space="preserve">كَ </w:t>
      </w:r>
      <w:r w:rsidRPr="00BE2421">
        <w:rPr>
          <w:rStyle w:val="5-Char"/>
          <w:rFonts w:hint="cs"/>
          <w:rtl/>
        </w:rPr>
        <w:t>عِلْماً نٰافِعاً وَ رِزْقاً طَيِّباً وَ عَمَلاً مُتَقَبَّلاً»</w:t>
      </w:r>
      <w:r w:rsidRPr="007100A7">
        <w:rPr>
          <w:rStyle w:val="1-Char"/>
          <w:rFonts w:hint="cs"/>
          <w:rtl/>
        </w:rPr>
        <w:t xml:space="preserve"> (ابن ماجه و مسند احمد)؛ </w:t>
      </w:r>
      <w:r w:rsidRPr="00BE2421">
        <w:rPr>
          <w:rStyle w:val="1-Char"/>
          <w:rFonts w:hint="cs"/>
          <w:rtl/>
        </w:rPr>
        <w:t>«خدا</w:t>
      </w:r>
      <w:r w:rsidR="00446BB7">
        <w:rPr>
          <w:rStyle w:val="1-Char"/>
          <w:rFonts w:hint="cs"/>
          <w:rtl/>
        </w:rPr>
        <w:t>ی</w:t>
      </w:r>
      <w:r w:rsidRPr="00BE2421">
        <w:rPr>
          <w:rStyle w:val="1-Char"/>
          <w:rFonts w:hint="cs"/>
          <w:rtl/>
        </w:rPr>
        <w:t>ا! از تو علم</w:t>
      </w:r>
      <w:r w:rsidR="00446BB7">
        <w:rPr>
          <w:rStyle w:val="1-Char"/>
          <w:rFonts w:hint="cs"/>
          <w:rtl/>
        </w:rPr>
        <w:t>ی</w:t>
      </w:r>
      <w:r w:rsidRPr="00BE2421">
        <w:rPr>
          <w:rStyle w:val="1-Char"/>
          <w:rFonts w:hint="cs"/>
          <w:rtl/>
        </w:rPr>
        <w:t xml:space="preserve"> نافع و رزق</w:t>
      </w:r>
      <w:r w:rsidR="00446BB7">
        <w:rPr>
          <w:rStyle w:val="1-Char"/>
          <w:rFonts w:hint="cs"/>
          <w:rtl/>
        </w:rPr>
        <w:t>ی</w:t>
      </w:r>
      <w:r w:rsidRPr="00BE2421">
        <w:rPr>
          <w:rStyle w:val="1-Char"/>
          <w:rFonts w:hint="cs"/>
          <w:rtl/>
        </w:rPr>
        <w:t xml:space="preserve"> پاک و عمل</w:t>
      </w:r>
      <w:r w:rsidR="00446BB7">
        <w:rPr>
          <w:rStyle w:val="1-Char"/>
          <w:rFonts w:hint="cs"/>
          <w:rtl/>
        </w:rPr>
        <w:t>ی</w:t>
      </w:r>
      <w:r w:rsidRPr="00BE2421">
        <w:rPr>
          <w:rStyle w:val="1-Char"/>
          <w:rFonts w:hint="cs"/>
          <w:rtl/>
        </w:rPr>
        <w:t xml:space="preserve"> قبول شده را خواستارم»</w:t>
      </w:r>
      <w:r w:rsidRPr="007100A7">
        <w:rPr>
          <w:rStyle w:val="1-Char"/>
          <w:rFonts w:hint="cs"/>
          <w:rtl/>
        </w:rPr>
        <w:t>.</w:t>
      </w:r>
    </w:p>
    <w:p w:rsidR="000A023E" w:rsidRDefault="000A023E" w:rsidP="00AF1D25">
      <w:pPr>
        <w:rPr>
          <w:rStyle w:val="1-Char"/>
          <w:rtl/>
        </w:rPr>
      </w:pPr>
      <w:r w:rsidRPr="007100A7">
        <w:rPr>
          <w:rStyle w:val="1-Char"/>
          <w:rFonts w:hint="cs"/>
          <w:rtl/>
        </w:rPr>
        <w:t>و ...]</w:t>
      </w:r>
    </w:p>
    <w:p w:rsidR="002306E9" w:rsidRDefault="002306E9" w:rsidP="00AF1D25">
      <w:pPr>
        <w:rPr>
          <w:rStyle w:val="1-Char"/>
          <w:rtl/>
        </w:rPr>
        <w:sectPr w:rsidR="002306E9" w:rsidSect="00510341">
          <w:footnotePr>
            <w:numRestart w:val="eachPage"/>
          </w:footnotePr>
          <w:pgSz w:w="9356" w:h="13608" w:code="9"/>
          <w:pgMar w:top="567" w:right="1134" w:bottom="851" w:left="1134" w:header="454" w:footer="0" w:gutter="0"/>
          <w:cols w:space="708"/>
          <w:titlePg/>
          <w:bidi/>
          <w:docGrid w:linePitch="360"/>
        </w:sectPr>
      </w:pPr>
    </w:p>
    <w:p w:rsidR="002306E9" w:rsidRDefault="002306E9" w:rsidP="00AF1D25">
      <w:pPr>
        <w:rPr>
          <w:rStyle w:val="1-Char"/>
          <w:rtl/>
        </w:rPr>
      </w:pPr>
    </w:p>
    <w:p w:rsidR="002306E9" w:rsidRDefault="002306E9" w:rsidP="00AF1D25">
      <w:pPr>
        <w:rPr>
          <w:rStyle w:val="1-Char"/>
          <w:rtl/>
        </w:rPr>
      </w:pPr>
    </w:p>
    <w:p w:rsidR="002306E9" w:rsidRDefault="002306E9" w:rsidP="00AF1D25">
      <w:pPr>
        <w:rPr>
          <w:rStyle w:val="1-Char"/>
          <w:rtl/>
        </w:rPr>
      </w:pPr>
    </w:p>
    <w:p w:rsidR="002306E9" w:rsidRDefault="002306E9" w:rsidP="00AF1D25">
      <w:pPr>
        <w:rPr>
          <w:rStyle w:val="1-Char"/>
          <w:rtl/>
        </w:rPr>
      </w:pPr>
    </w:p>
    <w:p w:rsidR="00E844B1" w:rsidRPr="001F39FD" w:rsidRDefault="00E844B1" w:rsidP="002306E9">
      <w:pPr>
        <w:pStyle w:val="2-1"/>
        <w:rPr>
          <w:rtl/>
        </w:rPr>
      </w:pPr>
      <w:bookmarkStart w:id="71" w:name="_Toc440375829"/>
      <w:r w:rsidRPr="001F39FD">
        <w:rPr>
          <w:rFonts w:hint="cs"/>
          <w:rtl/>
        </w:rPr>
        <w:t>باب: فاسدکننده‌ها</w:t>
      </w:r>
      <w:r w:rsidR="000751A8">
        <w:rPr>
          <w:rFonts w:hint="cs"/>
          <w:rtl/>
        </w:rPr>
        <w:t>ی</w:t>
      </w:r>
      <w:r w:rsidRPr="001F39FD">
        <w:rPr>
          <w:rFonts w:hint="cs"/>
          <w:rtl/>
        </w:rPr>
        <w:t xml:space="preserve"> نماز</w:t>
      </w:r>
      <w:bookmarkEnd w:id="71"/>
    </w:p>
    <w:p w:rsidR="002306E9" w:rsidRDefault="002306E9" w:rsidP="00AF1D25">
      <w:pPr>
        <w:rPr>
          <w:rStyle w:val="1-Char"/>
          <w:rtl/>
        </w:rPr>
        <w:sectPr w:rsidR="002306E9" w:rsidSect="002306E9">
          <w:footnotePr>
            <w:numRestart w:val="eachPage"/>
          </w:footnotePr>
          <w:type w:val="oddPage"/>
          <w:pgSz w:w="9356" w:h="13608" w:code="9"/>
          <w:pgMar w:top="567" w:right="1134" w:bottom="851" w:left="1134" w:header="454" w:footer="0" w:gutter="0"/>
          <w:cols w:space="708"/>
          <w:titlePg/>
          <w:bidi/>
          <w:docGrid w:linePitch="360"/>
        </w:sectPr>
      </w:pPr>
    </w:p>
    <w:p w:rsidR="00E844B1" w:rsidRPr="005541E3" w:rsidRDefault="00E844B1" w:rsidP="002306E9">
      <w:pPr>
        <w:pStyle w:val="2-"/>
      </w:pPr>
      <w:bookmarkStart w:id="72" w:name="_Toc440375830"/>
      <w:r w:rsidRPr="005541E3">
        <w:rPr>
          <w:rFonts w:hint="eastAsia"/>
          <w:rtl/>
        </w:rPr>
        <w:t>بَابُ</w:t>
      </w:r>
      <w:r w:rsidRPr="005541E3">
        <w:rPr>
          <w:rtl/>
        </w:rPr>
        <w:t xml:space="preserve"> </w:t>
      </w:r>
      <w:r w:rsidRPr="005541E3">
        <w:rPr>
          <w:rFonts w:hint="eastAsia"/>
          <w:rtl/>
        </w:rPr>
        <w:t>مَا</w:t>
      </w:r>
      <w:r w:rsidRPr="005541E3">
        <w:rPr>
          <w:rtl/>
        </w:rPr>
        <w:t xml:space="preserve"> </w:t>
      </w:r>
      <w:r w:rsidRPr="005541E3">
        <w:rPr>
          <w:rFonts w:hint="eastAsia"/>
          <w:rtl/>
        </w:rPr>
        <w:t>يُفسِدُ</w:t>
      </w:r>
      <w:r w:rsidRPr="005541E3">
        <w:rPr>
          <w:rtl/>
        </w:rPr>
        <w:t xml:space="preserve"> </w:t>
      </w:r>
      <w:r w:rsidRPr="005541E3">
        <w:rPr>
          <w:rFonts w:hint="eastAsia"/>
          <w:rtl/>
        </w:rPr>
        <w:t>الصَّلَاة</w:t>
      </w:r>
      <w:bookmarkEnd w:id="72"/>
    </w:p>
    <w:p w:rsidR="00E844B1" w:rsidRPr="00BE2421" w:rsidRDefault="00E844B1"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هُوَ</w:t>
      </w:r>
      <w:r w:rsidRPr="00BE2421">
        <w:rPr>
          <w:rStyle w:val="5-Char"/>
          <w:rtl/>
        </w:rPr>
        <w:t xml:space="preserve"> </w:t>
      </w:r>
      <w:r w:rsidRPr="00BE2421">
        <w:rPr>
          <w:rStyle w:val="5-Char"/>
          <w:rFonts w:hint="eastAsia"/>
          <w:rtl/>
        </w:rPr>
        <w:t>ثَمَانِيَ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تُّونَ</w:t>
      </w:r>
      <w:r w:rsidRPr="00BE2421">
        <w:rPr>
          <w:rStyle w:val="5-Char"/>
          <w:rtl/>
        </w:rPr>
        <w:t xml:space="preserve"> </w:t>
      </w:r>
      <w:r w:rsidRPr="00BE2421">
        <w:rPr>
          <w:rStyle w:val="5-Char"/>
          <w:rFonts w:hint="eastAsia"/>
          <w:rtl/>
        </w:rPr>
        <w:t>شَيئًا</w:t>
      </w:r>
      <w:r w:rsidRPr="00BE2421">
        <w:rPr>
          <w:rStyle w:val="5-Char"/>
          <w:rFonts w:hint="cs"/>
          <w:rtl/>
        </w:rPr>
        <w:t>:</w:t>
      </w:r>
      <w:r w:rsidRPr="00BE2421">
        <w:rPr>
          <w:rStyle w:val="5-Char"/>
          <w:rtl/>
        </w:rPr>
        <w:t xml:space="preserve"> </w:t>
      </w:r>
      <w:r w:rsidRPr="00BE2421">
        <w:rPr>
          <w:rStyle w:val="5-Char"/>
          <w:rFonts w:hint="eastAsia"/>
          <w:rtl/>
        </w:rPr>
        <w:t>الكَلِمَ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سَهوًا</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خَطَأً</w:t>
      </w:r>
      <w:r w:rsidRPr="00BE2421">
        <w:rPr>
          <w:rStyle w:val="5-Char"/>
          <w:rFonts w:hint="cs"/>
          <w:rtl/>
        </w:rPr>
        <w:t>؛</w:t>
      </w:r>
      <w:r w:rsidRPr="00BE2421">
        <w:rPr>
          <w:rStyle w:val="5-Char"/>
          <w:rtl/>
        </w:rPr>
        <w:t xml:space="preserve"> </w:t>
      </w:r>
      <w:r w:rsidRPr="00BE2421">
        <w:rPr>
          <w:rStyle w:val="5-Char"/>
          <w:rFonts w:hint="eastAsia"/>
          <w:rtl/>
        </w:rPr>
        <w:t>وَالدُّعَاءُ</w:t>
      </w:r>
      <w:r w:rsidRPr="00BE2421">
        <w:rPr>
          <w:rStyle w:val="5-Char"/>
          <w:rtl/>
        </w:rPr>
        <w:t xml:space="preserve"> </w:t>
      </w:r>
      <w:r w:rsidRPr="00BE2421">
        <w:rPr>
          <w:rStyle w:val="5-Char"/>
          <w:rFonts w:hint="eastAsia"/>
          <w:rtl/>
        </w:rPr>
        <w:t>بِمَا</w:t>
      </w:r>
      <w:r w:rsidRPr="00BE2421">
        <w:rPr>
          <w:rStyle w:val="5-Char"/>
          <w:rtl/>
        </w:rPr>
        <w:t xml:space="preserve"> </w:t>
      </w:r>
      <w:r w:rsidRPr="00BE2421">
        <w:rPr>
          <w:rStyle w:val="5-Char"/>
          <w:rFonts w:hint="eastAsia"/>
          <w:rtl/>
        </w:rPr>
        <w:t>يَشبَهُ</w:t>
      </w:r>
      <w:r w:rsidRPr="00BE2421">
        <w:rPr>
          <w:rStyle w:val="5-Char"/>
          <w:rtl/>
        </w:rPr>
        <w:t xml:space="preserve"> </w:t>
      </w:r>
      <w:r w:rsidRPr="00BE2421">
        <w:rPr>
          <w:rStyle w:val="5-Char"/>
          <w:rFonts w:hint="eastAsia"/>
          <w:rtl/>
        </w:rPr>
        <w:t>كَلَامَنَا</w:t>
      </w:r>
      <w:r w:rsidRPr="00BE2421">
        <w:rPr>
          <w:rStyle w:val="5-Char"/>
          <w:rtl/>
        </w:rPr>
        <w:t xml:space="preserve"> </w:t>
      </w:r>
      <w:r w:rsidRPr="00BE2421">
        <w:rPr>
          <w:rStyle w:val="5-Char"/>
          <w:rFonts w:hint="eastAsia"/>
          <w:rtl/>
        </w:rPr>
        <w:t>وَالسَّلَامُ</w:t>
      </w:r>
      <w:r w:rsidRPr="00BE2421">
        <w:rPr>
          <w:rStyle w:val="5-Char"/>
          <w:rtl/>
        </w:rPr>
        <w:t xml:space="preserve"> </w:t>
      </w:r>
      <w:r w:rsidRPr="00BE2421">
        <w:rPr>
          <w:rStyle w:val="5-Char"/>
          <w:rFonts w:hint="eastAsia"/>
          <w:rtl/>
        </w:rPr>
        <w:t>بِنِيَّةِ</w:t>
      </w:r>
      <w:r w:rsidRPr="00BE2421">
        <w:rPr>
          <w:rStyle w:val="5-Char"/>
          <w:rtl/>
        </w:rPr>
        <w:t xml:space="preserve"> </w:t>
      </w:r>
      <w:r w:rsidRPr="00BE2421">
        <w:rPr>
          <w:rStyle w:val="5-Char"/>
          <w:rFonts w:hint="eastAsia"/>
          <w:rtl/>
        </w:rPr>
        <w:t>التَّحِيَّ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سَاهِيً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رَدُّ</w:t>
      </w:r>
      <w:r w:rsidRPr="00BE2421">
        <w:rPr>
          <w:rStyle w:val="5-Char"/>
          <w:rtl/>
        </w:rPr>
        <w:t xml:space="preserve"> </w:t>
      </w:r>
      <w:r w:rsidRPr="00BE2421">
        <w:rPr>
          <w:rStyle w:val="5-Char"/>
          <w:rFonts w:hint="eastAsia"/>
          <w:rtl/>
        </w:rPr>
        <w:t>السَّلَامِ</w:t>
      </w:r>
      <w:r w:rsidRPr="00BE2421">
        <w:rPr>
          <w:rStyle w:val="5-Char"/>
          <w:rtl/>
        </w:rPr>
        <w:t xml:space="preserve"> </w:t>
      </w:r>
      <w:r w:rsidRPr="00BE2421">
        <w:rPr>
          <w:rStyle w:val="5-Char"/>
          <w:rFonts w:hint="eastAsia"/>
          <w:rtl/>
        </w:rPr>
        <w:t>بِلِسَانِهِ</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بِالمُصَافِحَةِ</w:t>
      </w:r>
      <w:r w:rsidRPr="00BE2421">
        <w:rPr>
          <w:rStyle w:val="5-Char"/>
          <w:rtl/>
        </w:rPr>
        <w:t xml:space="preserve"> </w:t>
      </w:r>
      <w:r w:rsidRPr="00BE2421">
        <w:rPr>
          <w:rStyle w:val="5-Char"/>
          <w:rFonts w:hint="eastAsia"/>
          <w:rtl/>
        </w:rPr>
        <w:t>وَالعَمَلُ</w:t>
      </w:r>
      <w:r w:rsidRPr="00BE2421">
        <w:rPr>
          <w:rStyle w:val="5-Char"/>
          <w:rtl/>
        </w:rPr>
        <w:t xml:space="preserve"> </w:t>
      </w:r>
      <w:r w:rsidRPr="00BE2421">
        <w:rPr>
          <w:rStyle w:val="5-Char"/>
          <w:rFonts w:hint="eastAsia"/>
          <w:rtl/>
        </w:rPr>
        <w:t>الكَثِي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حوِيلُ</w:t>
      </w:r>
      <w:r w:rsidRPr="00BE2421">
        <w:rPr>
          <w:rStyle w:val="5-Char"/>
          <w:rtl/>
        </w:rPr>
        <w:t xml:space="preserve"> </w:t>
      </w:r>
      <w:r w:rsidRPr="00BE2421">
        <w:rPr>
          <w:rStyle w:val="5-Char"/>
          <w:rFonts w:hint="eastAsia"/>
          <w:rtl/>
        </w:rPr>
        <w:t>الصَّدرِ</w:t>
      </w:r>
      <w:r w:rsidRPr="00BE2421">
        <w:rPr>
          <w:rStyle w:val="5-Char"/>
          <w:rtl/>
        </w:rPr>
        <w:t xml:space="preserve"> </w:t>
      </w:r>
      <w:r w:rsidRPr="00BE2421">
        <w:rPr>
          <w:rStyle w:val="5-Char"/>
          <w:rFonts w:hint="eastAsia"/>
          <w:rtl/>
        </w:rPr>
        <w:t>عَن</w:t>
      </w:r>
      <w:r w:rsidRPr="00BE2421">
        <w:rPr>
          <w:rStyle w:val="5-Char"/>
          <w:rtl/>
        </w:rPr>
        <w:t xml:space="preserve"> </w:t>
      </w:r>
      <w:r w:rsidRPr="00BE2421">
        <w:rPr>
          <w:rStyle w:val="5-Char"/>
          <w:rFonts w:hint="eastAsia"/>
          <w:rtl/>
        </w:rPr>
        <w:t>القِبلَ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أَكلُ</w:t>
      </w:r>
      <w:r w:rsidRPr="00BE2421">
        <w:rPr>
          <w:rStyle w:val="5-Char"/>
          <w:rtl/>
        </w:rPr>
        <w:t xml:space="preserve"> </w:t>
      </w:r>
      <w:r w:rsidRPr="00BE2421">
        <w:rPr>
          <w:rStyle w:val="5-Char"/>
          <w:rFonts w:hint="eastAsia"/>
          <w:rtl/>
        </w:rPr>
        <w:t>شَيءٍ</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خَارِجِ</w:t>
      </w:r>
      <w:r w:rsidRPr="00BE2421">
        <w:rPr>
          <w:rStyle w:val="5-Char"/>
          <w:rtl/>
        </w:rPr>
        <w:t xml:space="preserve"> </w:t>
      </w:r>
      <w:r w:rsidRPr="00BE2421">
        <w:rPr>
          <w:rStyle w:val="5-Char"/>
          <w:rFonts w:hint="eastAsia"/>
          <w:rtl/>
        </w:rPr>
        <w:t>فَمِ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قَلَّ</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أَكلُ</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بَينَ</w:t>
      </w:r>
      <w:r w:rsidRPr="00BE2421">
        <w:rPr>
          <w:rStyle w:val="5-Char"/>
          <w:rtl/>
        </w:rPr>
        <w:t xml:space="preserve"> </w:t>
      </w:r>
      <w:r w:rsidRPr="00BE2421">
        <w:rPr>
          <w:rStyle w:val="5-Char"/>
          <w:rFonts w:hint="eastAsia"/>
          <w:rtl/>
        </w:rPr>
        <w:t>أَسنَانِ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هُوَ</w:t>
      </w:r>
      <w:r w:rsidRPr="00BE2421">
        <w:rPr>
          <w:rStyle w:val="5-Char"/>
          <w:rtl/>
        </w:rPr>
        <w:t xml:space="preserve"> </w:t>
      </w:r>
      <w:r w:rsidRPr="00BE2421">
        <w:rPr>
          <w:rStyle w:val="5-Char"/>
          <w:rFonts w:hint="eastAsia"/>
          <w:rtl/>
        </w:rPr>
        <w:t>قَدرُ</w:t>
      </w:r>
      <w:r w:rsidRPr="00BE2421">
        <w:rPr>
          <w:rStyle w:val="5-Char"/>
          <w:rtl/>
        </w:rPr>
        <w:t xml:space="preserve"> </w:t>
      </w:r>
      <w:r w:rsidRPr="00BE2421">
        <w:rPr>
          <w:rStyle w:val="5-Char"/>
          <w:rFonts w:hint="eastAsia"/>
          <w:rtl/>
        </w:rPr>
        <w:t>الحِمَّصَ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شُربُه</w:t>
      </w:r>
      <w:r w:rsidRPr="00BE2421">
        <w:rPr>
          <w:rStyle w:val="5-Char"/>
          <w:rtl/>
        </w:rPr>
        <w:t xml:space="preserve"> </w:t>
      </w:r>
      <w:r w:rsidRPr="00BE2421">
        <w:rPr>
          <w:rStyle w:val="5-Char"/>
          <w:rFonts w:hint="eastAsia"/>
          <w:rtl/>
        </w:rPr>
        <w:t>وَالتَّنَحنُحُ</w:t>
      </w:r>
      <w:r w:rsidRPr="00BE2421">
        <w:rPr>
          <w:rStyle w:val="5-Char"/>
          <w:rtl/>
        </w:rPr>
        <w:t xml:space="preserve"> </w:t>
      </w:r>
      <w:r w:rsidRPr="00BE2421">
        <w:rPr>
          <w:rStyle w:val="5-Char"/>
          <w:rFonts w:hint="eastAsia"/>
          <w:rtl/>
        </w:rPr>
        <w:t>بِلَا</w:t>
      </w:r>
      <w:r w:rsidRPr="00BE2421">
        <w:rPr>
          <w:rStyle w:val="5-Char"/>
          <w:rtl/>
        </w:rPr>
        <w:t xml:space="preserve"> </w:t>
      </w:r>
      <w:r w:rsidRPr="00BE2421">
        <w:rPr>
          <w:rStyle w:val="5-Char"/>
          <w:rFonts w:hint="eastAsia"/>
          <w:rtl/>
        </w:rPr>
        <w:t>عُذرٍ</w:t>
      </w:r>
      <w:r w:rsidRPr="00BE2421">
        <w:rPr>
          <w:rStyle w:val="5-Char"/>
          <w:rtl/>
        </w:rPr>
        <w:t xml:space="preserve"> </w:t>
      </w:r>
      <w:r w:rsidRPr="00BE2421">
        <w:rPr>
          <w:rStyle w:val="5-Char"/>
          <w:rFonts w:hint="eastAsia"/>
          <w:rtl/>
        </w:rPr>
        <w:t>وَالتَّأفِيفُ</w:t>
      </w:r>
      <w:r w:rsidRPr="00BE2421">
        <w:rPr>
          <w:rStyle w:val="5-Char"/>
          <w:rtl/>
        </w:rPr>
        <w:t xml:space="preserve"> </w:t>
      </w:r>
      <w:r w:rsidRPr="00BE2421">
        <w:rPr>
          <w:rStyle w:val="5-Char"/>
          <w:rFonts w:hint="eastAsia"/>
          <w:rtl/>
        </w:rPr>
        <w:t>وَالإِن</w:t>
      </w:r>
      <w:r w:rsidRPr="00BE2421">
        <w:rPr>
          <w:rStyle w:val="5-Char"/>
          <w:rFonts w:hint="cs"/>
          <w:rtl/>
        </w:rPr>
        <w:t>ِ</w:t>
      </w:r>
      <w:r w:rsidRPr="00BE2421">
        <w:rPr>
          <w:rStyle w:val="5-Char"/>
          <w:rFonts w:hint="eastAsia"/>
          <w:rtl/>
        </w:rPr>
        <w:t>ينُ</w:t>
      </w:r>
      <w:r w:rsidRPr="00BE2421">
        <w:rPr>
          <w:rStyle w:val="5-Char"/>
          <w:rtl/>
        </w:rPr>
        <w:t xml:space="preserve"> </w:t>
      </w:r>
      <w:r w:rsidRPr="00BE2421">
        <w:rPr>
          <w:rStyle w:val="5-Char"/>
          <w:rFonts w:hint="eastAsia"/>
          <w:rtl/>
        </w:rPr>
        <w:t>وَالتَأوُّ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رتِفَاعُ</w:t>
      </w:r>
      <w:r w:rsidRPr="00BE2421">
        <w:rPr>
          <w:rStyle w:val="5-Char"/>
          <w:rtl/>
        </w:rPr>
        <w:t xml:space="preserve"> </w:t>
      </w:r>
      <w:r w:rsidRPr="00BE2421">
        <w:rPr>
          <w:rStyle w:val="5-Char"/>
          <w:rFonts w:hint="eastAsia"/>
          <w:rtl/>
        </w:rPr>
        <w:t>بُكَائِه</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وَجَعٍ</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مُصِيبَةٍ</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ذِكرِ</w:t>
      </w:r>
      <w:r w:rsidRPr="00BE2421">
        <w:rPr>
          <w:rStyle w:val="5-Char"/>
          <w:rtl/>
        </w:rPr>
        <w:t xml:space="preserve"> </w:t>
      </w:r>
      <w:r w:rsidRPr="00BE2421">
        <w:rPr>
          <w:rStyle w:val="5-Char"/>
          <w:rFonts w:hint="eastAsia"/>
          <w:rtl/>
        </w:rPr>
        <w:t>جَنَّةٍ</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نَا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شمِيتُ</w:t>
      </w:r>
      <w:r w:rsidRPr="00BE2421">
        <w:rPr>
          <w:rStyle w:val="5-Char"/>
          <w:rtl/>
        </w:rPr>
        <w:t xml:space="preserve"> </w:t>
      </w:r>
      <w:r w:rsidRPr="00BE2421">
        <w:rPr>
          <w:rStyle w:val="5-Char"/>
          <w:rFonts w:hint="eastAsia"/>
          <w:rtl/>
        </w:rPr>
        <w:t>عَاطِسٍ</w:t>
      </w:r>
      <w:r w:rsidRPr="00BE2421">
        <w:rPr>
          <w:rStyle w:val="5-Char"/>
          <w:rtl/>
        </w:rPr>
        <w:t xml:space="preserve"> </w:t>
      </w:r>
      <w:r w:rsidRPr="00BE2421">
        <w:rPr>
          <w:rStyle w:val="5-Char"/>
          <w:rFonts w:hint="eastAsia"/>
          <w:rtl/>
        </w:rPr>
        <w:t>بِيَرحَمَكَ</w:t>
      </w:r>
      <w:r w:rsidRPr="00BE2421">
        <w:rPr>
          <w:rStyle w:val="5-Char"/>
          <w:rtl/>
        </w:rPr>
        <w:t xml:space="preserve"> </w:t>
      </w:r>
      <w:r w:rsidRPr="00BE2421">
        <w:rPr>
          <w:rStyle w:val="5-Char"/>
          <w:rFonts w:hint="eastAsia"/>
          <w:rtl/>
        </w:rPr>
        <w:t>الل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جَوَابُ</w:t>
      </w:r>
      <w:r w:rsidRPr="00BE2421">
        <w:rPr>
          <w:rStyle w:val="5-Char"/>
          <w:rtl/>
        </w:rPr>
        <w:t xml:space="preserve"> </w:t>
      </w:r>
      <w:r w:rsidRPr="00BE2421">
        <w:rPr>
          <w:rStyle w:val="5-Char"/>
          <w:rFonts w:hint="eastAsia"/>
          <w:rtl/>
        </w:rPr>
        <w:t>مُستَفهِمٍ</w:t>
      </w:r>
      <w:r w:rsidRPr="00BE2421">
        <w:rPr>
          <w:rStyle w:val="5-Char"/>
          <w:rtl/>
        </w:rPr>
        <w:t xml:space="preserve"> </w:t>
      </w:r>
      <w:r w:rsidRPr="00BE2421">
        <w:rPr>
          <w:rStyle w:val="5-Char"/>
          <w:rFonts w:hint="eastAsia"/>
          <w:rtl/>
        </w:rPr>
        <w:t>عَن</w:t>
      </w:r>
      <w:r w:rsidRPr="00BE2421">
        <w:rPr>
          <w:rStyle w:val="5-Char"/>
          <w:rtl/>
        </w:rPr>
        <w:t xml:space="preserve"> </w:t>
      </w:r>
      <w:r w:rsidRPr="00BE2421">
        <w:rPr>
          <w:rStyle w:val="5-Char"/>
          <w:rFonts w:hint="eastAsia"/>
          <w:rtl/>
        </w:rPr>
        <w:t>نِدٍّ</w:t>
      </w:r>
      <w:r w:rsidRPr="00BE2421">
        <w:rPr>
          <w:rStyle w:val="5-Char"/>
          <w:rtl/>
        </w:rPr>
        <w:t xml:space="preserve"> </w:t>
      </w:r>
      <w:r w:rsidRPr="00BE2421">
        <w:rPr>
          <w:rStyle w:val="5-Char"/>
          <w:rFonts w:hint="eastAsia"/>
          <w:rtl/>
        </w:rPr>
        <w:t>بِلَا</w:t>
      </w:r>
      <w:r w:rsidRPr="00BE2421">
        <w:rPr>
          <w:rStyle w:val="5-Char"/>
          <w:rtl/>
        </w:rPr>
        <w:t xml:space="preserve"> </w:t>
      </w:r>
      <w:r w:rsidRPr="00BE2421">
        <w:rPr>
          <w:rStyle w:val="5-Char"/>
          <w:rFonts w:hint="eastAsia"/>
          <w:rtl/>
        </w:rPr>
        <w:t>إِلَه</w:t>
      </w:r>
      <w:r w:rsidRPr="00BE2421">
        <w:rPr>
          <w:rStyle w:val="5-Char"/>
          <w:rtl/>
        </w:rPr>
        <w:t xml:space="preserve"> </w:t>
      </w:r>
      <w:r w:rsidRPr="00BE2421">
        <w:rPr>
          <w:rStyle w:val="5-Char"/>
          <w:rFonts w:hint="eastAsia"/>
          <w:rtl/>
        </w:rPr>
        <w:t>إِلَّا</w:t>
      </w:r>
      <w:r w:rsidRPr="00BE2421">
        <w:rPr>
          <w:rStyle w:val="5-Char"/>
          <w:rtl/>
        </w:rPr>
        <w:t xml:space="preserve"> </w:t>
      </w:r>
      <w:r w:rsidRPr="00BE2421">
        <w:rPr>
          <w:rStyle w:val="5-Char"/>
          <w:rFonts w:hint="eastAsia"/>
          <w:rtl/>
        </w:rPr>
        <w:t>الل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خَبَرٍ</w:t>
      </w:r>
      <w:r w:rsidRPr="00BE2421">
        <w:rPr>
          <w:rStyle w:val="5-Char"/>
          <w:rtl/>
        </w:rPr>
        <w:t xml:space="preserve"> </w:t>
      </w:r>
      <w:r w:rsidRPr="00BE2421">
        <w:rPr>
          <w:rStyle w:val="5-Char"/>
          <w:rFonts w:hint="eastAsia"/>
          <w:rtl/>
        </w:rPr>
        <w:t>سُوءٍ</w:t>
      </w:r>
      <w:r w:rsidRPr="00BE2421">
        <w:rPr>
          <w:rStyle w:val="5-Char"/>
          <w:rtl/>
        </w:rPr>
        <w:t xml:space="preserve"> </w:t>
      </w:r>
      <w:r w:rsidRPr="00BE2421">
        <w:rPr>
          <w:rStyle w:val="5-Char"/>
          <w:rFonts w:hint="eastAsia"/>
          <w:rtl/>
        </w:rPr>
        <w:t>بِالاِستِرجَاعِ</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ارٍّ</w:t>
      </w:r>
      <w:r w:rsidRPr="00BE2421">
        <w:rPr>
          <w:rStyle w:val="5-Char"/>
          <w:rtl/>
        </w:rPr>
        <w:t xml:space="preserve"> </w:t>
      </w:r>
      <w:r w:rsidRPr="00BE2421">
        <w:rPr>
          <w:rStyle w:val="5-Char"/>
          <w:rFonts w:hint="eastAsia"/>
          <w:rtl/>
        </w:rPr>
        <w:t>بِالحَمدُ</w:t>
      </w:r>
      <w:r w:rsidRPr="00BE2421">
        <w:rPr>
          <w:rStyle w:val="5-Char"/>
          <w:rtl/>
        </w:rPr>
        <w:t xml:space="preserve"> </w:t>
      </w:r>
      <w:r w:rsidRPr="00BE2421">
        <w:rPr>
          <w:rStyle w:val="5-Char"/>
          <w:rFonts w:hint="eastAsia"/>
          <w:rtl/>
        </w:rPr>
        <w:t>لِ</w:t>
      </w:r>
      <w:r w:rsidRPr="00BE2421">
        <w:rPr>
          <w:rStyle w:val="5-Char"/>
          <w:rFonts w:hint="cs"/>
          <w:rtl/>
        </w:rPr>
        <w:t>ـ</w:t>
      </w:r>
      <w:r w:rsidRPr="00BE2421">
        <w:rPr>
          <w:rStyle w:val="5-Char"/>
          <w:rFonts w:hint="eastAsia"/>
          <w:rtl/>
        </w:rPr>
        <w:t>لّ</w:t>
      </w:r>
      <w:r w:rsidRPr="00BE2421">
        <w:rPr>
          <w:rStyle w:val="5-Char"/>
          <w:rFonts w:hint="cs"/>
          <w:rtl/>
        </w:rPr>
        <w:t>ٰ</w:t>
      </w:r>
      <w:r w:rsidRPr="00BE2421">
        <w:rPr>
          <w:rStyle w:val="5-Char"/>
          <w:rFonts w:hint="eastAsia"/>
          <w:rtl/>
        </w:rPr>
        <w:t>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عَجَبٍ</w:t>
      </w:r>
      <w:r w:rsidRPr="00BE2421">
        <w:rPr>
          <w:rStyle w:val="5-Char"/>
          <w:rtl/>
        </w:rPr>
        <w:t xml:space="preserve"> </w:t>
      </w:r>
      <w:r w:rsidRPr="00BE2421">
        <w:rPr>
          <w:rStyle w:val="5-Char"/>
          <w:rFonts w:hint="eastAsia"/>
          <w:rtl/>
        </w:rPr>
        <w:t>بِلَا</w:t>
      </w:r>
      <w:r w:rsidRPr="00BE2421">
        <w:rPr>
          <w:rStyle w:val="5-Char"/>
          <w:rtl/>
        </w:rPr>
        <w:t xml:space="preserve"> </w:t>
      </w:r>
      <w:r w:rsidRPr="00BE2421">
        <w:rPr>
          <w:rStyle w:val="5-Char"/>
          <w:rFonts w:hint="eastAsia"/>
          <w:rtl/>
        </w:rPr>
        <w:t>إِلَه</w:t>
      </w:r>
      <w:r w:rsidRPr="00BE2421">
        <w:rPr>
          <w:rStyle w:val="5-Char"/>
          <w:rtl/>
        </w:rPr>
        <w:t xml:space="preserve"> </w:t>
      </w:r>
      <w:r w:rsidRPr="00BE2421">
        <w:rPr>
          <w:rStyle w:val="5-Char"/>
          <w:rFonts w:hint="eastAsia"/>
          <w:rtl/>
        </w:rPr>
        <w:t>إِلَّا</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سُبحَانَ</w:t>
      </w:r>
      <w:r w:rsidRPr="00BE2421">
        <w:rPr>
          <w:rStyle w:val="5-Char"/>
          <w:rtl/>
        </w:rPr>
        <w:t xml:space="preserve"> </w:t>
      </w:r>
      <w:r w:rsidRPr="00BE2421">
        <w:rPr>
          <w:rStyle w:val="5-Char"/>
          <w:rFonts w:hint="eastAsia"/>
          <w:rtl/>
        </w:rPr>
        <w:t>الل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كُلُّ</w:t>
      </w:r>
      <w:r w:rsidRPr="00BE2421">
        <w:rPr>
          <w:rStyle w:val="5-Char"/>
          <w:rtl/>
        </w:rPr>
        <w:t xml:space="preserve"> </w:t>
      </w:r>
      <w:r w:rsidRPr="00BE2421">
        <w:rPr>
          <w:rStyle w:val="5-Char"/>
          <w:rFonts w:hint="eastAsia"/>
          <w:rtl/>
        </w:rPr>
        <w:t>شَيءٍ</w:t>
      </w:r>
      <w:r w:rsidRPr="00BE2421">
        <w:rPr>
          <w:rStyle w:val="5-Char"/>
          <w:rtl/>
        </w:rPr>
        <w:t xml:space="preserve"> </w:t>
      </w:r>
      <w:r w:rsidRPr="00BE2421">
        <w:rPr>
          <w:rStyle w:val="5-Char"/>
          <w:rFonts w:hint="eastAsia"/>
          <w:rtl/>
        </w:rPr>
        <w:t>قَصَدَ</w:t>
      </w:r>
      <w:r w:rsidRPr="00BE2421">
        <w:rPr>
          <w:rStyle w:val="5-Char"/>
          <w:rtl/>
        </w:rPr>
        <w:t xml:space="preserve"> </w:t>
      </w:r>
      <w:r w:rsidRPr="00BE2421">
        <w:rPr>
          <w:rStyle w:val="5-Char"/>
          <w:rFonts w:hint="eastAsia"/>
          <w:rtl/>
        </w:rPr>
        <w:t>بِهِ</w:t>
      </w:r>
      <w:r w:rsidRPr="00BE2421">
        <w:rPr>
          <w:rStyle w:val="5-Char"/>
          <w:rtl/>
        </w:rPr>
        <w:t xml:space="preserve"> </w:t>
      </w:r>
      <w:r w:rsidRPr="00BE2421">
        <w:rPr>
          <w:rStyle w:val="5-Char"/>
          <w:rFonts w:hint="eastAsia"/>
          <w:rtl/>
        </w:rPr>
        <w:t>الجَوَابُ</w:t>
      </w:r>
      <w:r w:rsidRPr="00BE2421">
        <w:rPr>
          <w:rStyle w:val="5-Char"/>
          <w:rtl/>
        </w:rPr>
        <w:t xml:space="preserve"> </w:t>
      </w:r>
      <w:r w:rsidRPr="00BE2421">
        <w:rPr>
          <w:rStyle w:val="5-Char"/>
          <w:rFonts w:hint="eastAsia"/>
          <w:rtl/>
        </w:rPr>
        <w:t>كَيَا</w:t>
      </w:r>
      <w:r w:rsidRPr="00BE2421">
        <w:rPr>
          <w:rStyle w:val="5-Char"/>
          <w:rtl/>
        </w:rPr>
        <w:t xml:space="preserve"> </w:t>
      </w:r>
      <w:r w:rsidRPr="00BE2421">
        <w:rPr>
          <w:rStyle w:val="5-Char"/>
          <w:rFonts w:hint="eastAsia"/>
          <w:rtl/>
        </w:rPr>
        <w:t>يَحيَ</w:t>
      </w:r>
      <w:r w:rsidR="00D65C23" w:rsidRPr="00BE2421">
        <w:rPr>
          <w:rStyle w:val="5-Char"/>
          <w:rFonts w:hint="cs"/>
          <w:rtl/>
        </w:rPr>
        <w:t>ی</w:t>
      </w:r>
      <w:r w:rsidRPr="00BE2421">
        <w:rPr>
          <w:rStyle w:val="5-Char"/>
          <w:rtl/>
        </w:rPr>
        <w:t xml:space="preserve"> </w:t>
      </w:r>
      <w:r w:rsidRPr="00BE2421">
        <w:rPr>
          <w:rStyle w:val="5-Char"/>
          <w:rFonts w:hint="eastAsia"/>
          <w:rtl/>
        </w:rPr>
        <w:t>خُذِ</w:t>
      </w:r>
      <w:r w:rsidRPr="00BE2421">
        <w:rPr>
          <w:rStyle w:val="5-Char"/>
          <w:rtl/>
        </w:rPr>
        <w:t xml:space="preserve"> </w:t>
      </w:r>
      <w:r w:rsidRPr="00BE2421">
        <w:rPr>
          <w:rStyle w:val="5-Char"/>
          <w:rFonts w:hint="eastAsia"/>
          <w:rtl/>
        </w:rPr>
        <w:t>الكِتَابَ</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رُؤيَةُ</w:t>
      </w:r>
      <w:r w:rsidRPr="00BE2421">
        <w:rPr>
          <w:rStyle w:val="5-Char"/>
          <w:rtl/>
        </w:rPr>
        <w:t xml:space="preserve"> </w:t>
      </w:r>
      <w:r w:rsidRPr="00BE2421">
        <w:rPr>
          <w:rStyle w:val="5-Char"/>
          <w:rFonts w:hint="eastAsia"/>
          <w:rtl/>
        </w:rPr>
        <w:t>مُتَيِمِّمٍ</w:t>
      </w:r>
      <w:r w:rsidRPr="00BE2421">
        <w:rPr>
          <w:rStyle w:val="5-Char"/>
          <w:rtl/>
        </w:rPr>
        <w:t xml:space="preserve"> </w:t>
      </w:r>
      <w:r w:rsidRPr="00BE2421">
        <w:rPr>
          <w:rStyle w:val="5-Char"/>
          <w:rFonts w:hint="eastAsia"/>
          <w:rtl/>
        </w:rPr>
        <w:t>مَآءً</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مَامُ</w:t>
      </w:r>
      <w:r w:rsidRPr="00BE2421">
        <w:rPr>
          <w:rStyle w:val="5-Char"/>
          <w:rtl/>
        </w:rPr>
        <w:t xml:space="preserve"> </w:t>
      </w:r>
      <w:r w:rsidRPr="00BE2421">
        <w:rPr>
          <w:rStyle w:val="5-Char"/>
          <w:rFonts w:hint="eastAsia"/>
          <w:rtl/>
        </w:rPr>
        <w:t>مُدَّةِ</w:t>
      </w:r>
      <w:r w:rsidRPr="00BE2421">
        <w:rPr>
          <w:rStyle w:val="5-Char"/>
          <w:rtl/>
        </w:rPr>
        <w:t xml:space="preserve"> </w:t>
      </w:r>
      <w:r w:rsidRPr="00BE2421">
        <w:rPr>
          <w:rStyle w:val="5-Char"/>
          <w:rFonts w:hint="eastAsia"/>
          <w:rtl/>
        </w:rPr>
        <w:t>مَاسِحِ</w:t>
      </w:r>
      <w:r w:rsidRPr="00BE2421">
        <w:rPr>
          <w:rStyle w:val="5-Char"/>
          <w:rtl/>
        </w:rPr>
        <w:t xml:space="preserve"> </w:t>
      </w:r>
      <w:r w:rsidRPr="00BE2421">
        <w:rPr>
          <w:rStyle w:val="5-Char"/>
          <w:rFonts w:hint="eastAsia"/>
          <w:rtl/>
        </w:rPr>
        <w:t>الخُفِّ</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نَزعُ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عل</w:t>
      </w:r>
      <w:r w:rsidRPr="00BE2421">
        <w:rPr>
          <w:rStyle w:val="5-Char"/>
          <w:rFonts w:hint="cs"/>
          <w:rtl/>
        </w:rPr>
        <w:t>ُّ</w:t>
      </w:r>
      <w:r w:rsidRPr="00BE2421">
        <w:rPr>
          <w:rStyle w:val="5-Char"/>
          <w:rFonts w:hint="eastAsia"/>
          <w:rtl/>
        </w:rPr>
        <w:t>مُ</w:t>
      </w:r>
      <w:r w:rsidRPr="00BE2421">
        <w:rPr>
          <w:rStyle w:val="5-Char"/>
          <w:rtl/>
        </w:rPr>
        <w:t xml:space="preserve"> </w:t>
      </w:r>
      <w:r w:rsidRPr="00BE2421">
        <w:rPr>
          <w:rStyle w:val="5-Char"/>
          <w:rFonts w:hint="eastAsia"/>
          <w:rtl/>
        </w:rPr>
        <w:t>الأُمِّيِّ</w:t>
      </w:r>
      <w:r w:rsidRPr="00BE2421">
        <w:rPr>
          <w:rStyle w:val="5-Char"/>
          <w:rtl/>
        </w:rPr>
        <w:t xml:space="preserve"> </w:t>
      </w:r>
      <w:r w:rsidRPr="00BE2421">
        <w:rPr>
          <w:rStyle w:val="5-Char"/>
          <w:rFonts w:hint="eastAsia"/>
          <w:rtl/>
        </w:rPr>
        <w:t>آيَ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وِجدَانُ</w:t>
      </w:r>
      <w:r w:rsidRPr="00BE2421">
        <w:rPr>
          <w:rStyle w:val="5-Char"/>
          <w:rtl/>
        </w:rPr>
        <w:t xml:space="preserve"> </w:t>
      </w:r>
      <w:r w:rsidRPr="00BE2421">
        <w:rPr>
          <w:rStyle w:val="5-Char"/>
          <w:rFonts w:hint="eastAsia"/>
          <w:rtl/>
        </w:rPr>
        <w:t>العَارِي</w:t>
      </w:r>
      <w:r w:rsidRPr="00BE2421">
        <w:rPr>
          <w:rStyle w:val="5-Char"/>
          <w:rtl/>
        </w:rPr>
        <w:t xml:space="preserve"> </w:t>
      </w:r>
      <w:r w:rsidRPr="00BE2421">
        <w:rPr>
          <w:rStyle w:val="5-Char"/>
          <w:rFonts w:hint="eastAsia"/>
          <w:rtl/>
        </w:rPr>
        <w:t>سَاتِرً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درَةُ</w:t>
      </w:r>
      <w:r w:rsidRPr="00BE2421">
        <w:rPr>
          <w:rStyle w:val="5-Char"/>
          <w:rtl/>
        </w:rPr>
        <w:t xml:space="preserve"> </w:t>
      </w:r>
      <w:r w:rsidRPr="00BE2421">
        <w:rPr>
          <w:rStyle w:val="5-Char"/>
          <w:rFonts w:hint="eastAsia"/>
          <w:rtl/>
        </w:rPr>
        <w:t>المُؤمِي</w:t>
      </w:r>
      <w:r w:rsidRPr="00BE2421">
        <w:rPr>
          <w:rStyle w:val="5-Char"/>
          <w:rtl/>
        </w:rPr>
        <w:t xml:space="preserve"> </w:t>
      </w:r>
      <w:r w:rsidRPr="00BE2421">
        <w:rPr>
          <w:rStyle w:val="5-Char"/>
          <w:rFonts w:hint="eastAsia"/>
          <w:rtl/>
        </w:rPr>
        <w:t>عَلَ</w:t>
      </w:r>
      <w:r w:rsidR="00D65C23" w:rsidRPr="00BE2421">
        <w:rPr>
          <w:rStyle w:val="5-Char"/>
          <w:rFonts w:hint="cs"/>
          <w:rtl/>
        </w:rPr>
        <w:t>ی</w:t>
      </w:r>
      <w:r w:rsidRPr="00BE2421">
        <w:rPr>
          <w:rStyle w:val="5-Char"/>
          <w:rtl/>
        </w:rPr>
        <w:t xml:space="preserve"> </w:t>
      </w:r>
      <w:r w:rsidRPr="00BE2421">
        <w:rPr>
          <w:rStyle w:val="5-Char"/>
          <w:rFonts w:hint="eastAsia"/>
          <w:rtl/>
        </w:rPr>
        <w:t>الرُّكُوعِ</w:t>
      </w:r>
      <w:r w:rsidRPr="00BE2421">
        <w:rPr>
          <w:rStyle w:val="5-Char"/>
          <w:rtl/>
        </w:rPr>
        <w:t xml:space="preserve"> </w:t>
      </w:r>
      <w:r w:rsidRPr="00BE2421">
        <w:rPr>
          <w:rStyle w:val="5-Char"/>
          <w:rFonts w:hint="eastAsia"/>
          <w:rtl/>
        </w:rPr>
        <w:t>وَالسُّجُودِ</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ذَكُّرُ</w:t>
      </w:r>
      <w:r w:rsidRPr="00BE2421">
        <w:rPr>
          <w:rStyle w:val="5-Char"/>
          <w:rtl/>
        </w:rPr>
        <w:t xml:space="preserve"> </w:t>
      </w:r>
      <w:r w:rsidRPr="00BE2421">
        <w:rPr>
          <w:rStyle w:val="5-Char"/>
          <w:rFonts w:hint="eastAsia"/>
          <w:rtl/>
        </w:rPr>
        <w:t>فَائِتَةٍ</w:t>
      </w:r>
      <w:r w:rsidRPr="00BE2421">
        <w:rPr>
          <w:rStyle w:val="5-Char"/>
          <w:rtl/>
        </w:rPr>
        <w:t xml:space="preserve"> </w:t>
      </w:r>
      <w:r w:rsidRPr="00BE2421">
        <w:rPr>
          <w:rStyle w:val="5-Char"/>
          <w:rFonts w:hint="eastAsia"/>
          <w:rtl/>
        </w:rPr>
        <w:t>لِذِي</w:t>
      </w:r>
      <w:r w:rsidRPr="00BE2421">
        <w:rPr>
          <w:rStyle w:val="5-Char"/>
          <w:rtl/>
        </w:rPr>
        <w:t xml:space="preserve"> </w:t>
      </w:r>
      <w:r w:rsidRPr="00BE2421">
        <w:rPr>
          <w:rStyle w:val="5-Char"/>
          <w:rFonts w:hint="eastAsia"/>
          <w:rtl/>
        </w:rPr>
        <w:t>تَرتِيبٍ</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ستِخلَافُ</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صلُحَ</w:t>
      </w:r>
      <w:r w:rsidRPr="00BE2421">
        <w:rPr>
          <w:rStyle w:val="5-Char"/>
          <w:rtl/>
        </w:rPr>
        <w:t xml:space="preserve"> </w:t>
      </w:r>
      <w:r w:rsidRPr="00BE2421">
        <w:rPr>
          <w:rStyle w:val="5-Char"/>
          <w:rFonts w:hint="eastAsia"/>
          <w:rtl/>
        </w:rPr>
        <w:t>إِمَامً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طُلُوعُ</w:t>
      </w:r>
      <w:r w:rsidRPr="00BE2421">
        <w:rPr>
          <w:rStyle w:val="5-Char"/>
          <w:rtl/>
        </w:rPr>
        <w:t xml:space="preserve"> </w:t>
      </w:r>
      <w:r w:rsidRPr="00BE2421">
        <w:rPr>
          <w:rStyle w:val="5-Char"/>
          <w:rFonts w:hint="eastAsia"/>
          <w:rtl/>
        </w:rPr>
        <w:t>الشَّمسِ</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فَج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زَوَالُهَا</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عِيدَينِ</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دُخُولُ</w:t>
      </w:r>
      <w:r w:rsidRPr="00BE2421">
        <w:rPr>
          <w:rStyle w:val="5-Char"/>
          <w:rtl/>
        </w:rPr>
        <w:t xml:space="preserve"> </w:t>
      </w:r>
      <w:r w:rsidRPr="00BE2421">
        <w:rPr>
          <w:rStyle w:val="5-Char"/>
          <w:rFonts w:hint="eastAsia"/>
          <w:rtl/>
        </w:rPr>
        <w:t>وَقتِ</w:t>
      </w:r>
      <w:r w:rsidRPr="00BE2421">
        <w:rPr>
          <w:rStyle w:val="5-Char"/>
          <w:rtl/>
        </w:rPr>
        <w:t xml:space="preserve"> </w:t>
      </w:r>
      <w:r w:rsidRPr="00BE2421">
        <w:rPr>
          <w:rStyle w:val="5-Char"/>
          <w:rFonts w:hint="eastAsia"/>
          <w:rtl/>
        </w:rPr>
        <w:t>العَصرِ</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جُمُعَ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قُوطُ</w:t>
      </w:r>
      <w:r w:rsidRPr="00BE2421">
        <w:rPr>
          <w:rStyle w:val="5-Char"/>
          <w:rtl/>
        </w:rPr>
        <w:t xml:space="preserve"> </w:t>
      </w:r>
      <w:r w:rsidRPr="00BE2421">
        <w:rPr>
          <w:rStyle w:val="5-Char"/>
          <w:rFonts w:hint="eastAsia"/>
          <w:rtl/>
        </w:rPr>
        <w:t>الجَبِيرَةِ</w:t>
      </w:r>
      <w:r w:rsidRPr="00BE2421">
        <w:rPr>
          <w:rStyle w:val="5-Char"/>
          <w:rtl/>
        </w:rPr>
        <w:t xml:space="preserve"> </w:t>
      </w:r>
      <w:r w:rsidRPr="00BE2421">
        <w:rPr>
          <w:rStyle w:val="5-Char"/>
          <w:rFonts w:hint="eastAsia"/>
          <w:rtl/>
        </w:rPr>
        <w:t>عَن</w:t>
      </w:r>
      <w:r w:rsidRPr="00BE2421">
        <w:rPr>
          <w:rStyle w:val="5-Char"/>
          <w:rtl/>
        </w:rPr>
        <w:t xml:space="preserve"> </w:t>
      </w:r>
      <w:r w:rsidRPr="00BE2421">
        <w:rPr>
          <w:rStyle w:val="5-Char"/>
          <w:rFonts w:hint="eastAsia"/>
          <w:rtl/>
        </w:rPr>
        <w:t>بُرءٍ</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زَوَالُ</w:t>
      </w:r>
      <w:r w:rsidRPr="00BE2421">
        <w:rPr>
          <w:rStyle w:val="5-Char"/>
          <w:rtl/>
        </w:rPr>
        <w:t xml:space="preserve"> </w:t>
      </w:r>
      <w:r w:rsidRPr="00BE2421">
        <w:rPr>
          <w:rStyle w:val="5-Char"/>
          <w:rFonts w:hint="eastAsia"/>
          <w:rtl/>
        </w:rPr>
        <w:t>عُذرِ</w:t>
      </w:r>
      <w:r w:rsidRPr="00BE2421">
        <w:rPr>
          <w:rStyle w:val="5-Char"/>
          <w:rtl/>
        </w:rPr>
        <w:t xml:space="preserve"> </w:t>
      </w:r>
      <w:r w:rsidRPr="00BE2421">
        <w:rPr>
          <w:rStyle w:val="5-Char"/>
          <w:rFonts w:hint="eastAsia"/>
          <w:rtl/>
        </w:rPr>
        <w:t>المَعذُورِ</w:t>
      </w:r>
      <w:r w:rsidRPr="00BE2421">
        <w:rPr>
          <w:rStyle w:val="5-Char"/>
          <w:rtl/>
        </w:rPr>
        <w:t xml:space="preserve"> </w:t>
      </w:r>
      <w:r w:rsidRPr="00BE2421">
        <w:rPr>
          <w:rStyle w:val="5-Char"/>
          <w:rFonts w:hint="eastAsia"/>
          <w:rtl/>
        </w:rPr>
        <w:t>وَالحَدَثُ</w:t>
      </w:r>
      <w:r w:rsidRPr="00BE2421">
        <w:rPr>
          <w:rStyle w:val="5-Char"/>
          <w:rtl/>
        </w:rPr>
        <w:t xml:space="preserve"> </w:t>
      </w:r>
      <w:r w:rsidRPr="00BE2421">
        <w:rPr>
          <w:rStyle w:val="5-Char"/>
          <w:rFonts w:hint="eastAsia"/>
          <w:rtl/>
        </w:rPr>
        <w:t>عَمدًا</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بِصُنعِ</w:t>
      </w:r>
      <w:r w:rsidRPr="00BE2421">
        <w:rPr>
          <w:rStyle w:val="5-Char"/>
          <w:rtl/>
        </w:rPr>
        <w:t xml:space="preserve"> </w:t>
      </w:r>
      <w:r w:rsidRPr="00BE2421">
        <w:rPr>
          <w:rStyle w:val="5-Char"/>
          <w:rFonts w:hint="eastAsia"/>
          <w:rtl/>
        </w:rPr>
        <w:t>غَيرِهِ</w:t>
      </w:r>
      <w:r w:rsidRPr="00BE2421">
        <w:rPr>
          <w:rStyle w:val="5-Char"/>
          <w:rtl/>
        </w:rPr>
        <w:t xml:space="preserve"> </w:t>
      </w:r>
      <w:r w:rsidRPr="00BE2421">
        <w:rPr>
          <w:rStyle w:val="5-Char"/>
          <w:rFonts w:hint="eastAsia"/>
          <w:rtl/>
        </w:rPr>
        <w:t>وَالإِغمَاءُ</w:t>
      </w:r>
      <w:r w:rsidRPr="00BE2421">
        <w:rPr>
          <w:rStyle w:val="5-Char"/>
          <w:rtl/>
        </w:rPr>
        <w:t xml:space="preserve"> </w:t>
      </w:r>
      <w:r w:rsidRPr="00BE2421">
        <w:rPr>
          <w:rStyle w:val="5-Char"/>
          <w:rFonts w:hint="eastAsia"/>
          <w:rtl/>
        </w:rPr>
        <w:t>وَالجُنُونُ</w:t>
      </w:r>
      <w:r w:rsidRPr="00BE2421">
        <w:rPr>
          <w:rStyle w:val="5-Char"/>
          <w:rtl/>
        </w:rPr>
        <w:t xml:space="preserve"> </w:t>
      </w:r>
      <w:r w:rsidRPr="00BE2421">
        <w:rPr>
          <w:rStyle w:val="5-Char"/>
          <w:rFonts w:hint="eastAsia"/>
          <w:rtl/>
        </w:rPr>
        <w:t>وَالجِنَابَةُ</w:t>
      </w:r>
      <w:r w:rsidRPr="00BE2421">
        <w:rPr>
          <w:rStyle w:val="5-Char"/>
          <w:rtl/>
        </w:rPr>
        <w:t xml:space="preserve"> </w:t>
      </w:r>
      <w:r w:rsidRPr="00BE2421">
        <w:rPr>
          <w:rStyle w:val="5-Char"/>
          <w:rFonts w:hint="eastAsia"/>
          <w:rtl/>
        </w:rPr>
        <w:t>بِنَظَرٍ</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اِحتِلَامٍ</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حَاذَاةُ</w:t>
      </w:r>
      <w:r w:rsidRPr="00BE2421">
        <w:rPr>
          <w:rStyle w:val="5-Char"/>
          <w:rtl/>
        </w:rPr>
        <w:t xml:space="preserve"> </w:t>
      </w:r>
      <w:r w:rsidRPr="00BE2421">
        <w:rPr>
          <w:rStyle w:val="5-Char"/>
          <w:rFonts w:hint="eastAsia"/>
          <w:rtl/>
        </w:rPr>
        <w:t>المُشتَهَاةُ</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صَلَاةٍ</w:t>
      </w:r>
      <w:r w:rsidRPr="00BE2421">
        <w:rPr>
          <w:rStyle w:val="5-Char"/>
          <w:rtl/>
        </w:rPr>
        <w:t xml:space="preserve"> </w:t>
      </w:r>
      <w:r w:rsidRPr="00BE2421">
        <w:rPr>
          <w:rStyle w:val="5-Char"/>
          <w:rFonts w:hint="eastAsia"/>
          <w:rtl/>
        </w:rPr>
        <w:t>مُطلَقَةٍ</w:t>
      </w:r>
      <w:r w:rsidRPr="00BE2421">
        <w:rPr>
          <w:rStyle w:val="5-Char"/>
          <w:rtl/>
        </w:rPr>
        <w:t xml:space="preserve"> </w:t>
      </w:r>
      <w:r w:rsidRPr="00BE2421">
        <w:rPr>
          <w:rStyle w:val="5-Char"/>
          <w:rFonts w:hint="eastAsia"/>
          <w:rtl/>
        </w:rPr>
        <w:t>مُشتَرِكَةٍ</w:t>
      </w:r>
      <w:r w:rsidRPr="00BE2421">
        <w:rPr>
          <w:rStyle w:val="5-Char"/>
          <w:rtl/>
        </w:rPr>
        <w:t xml:space="preserve"> </w:t>
      </w:r>
      <w:r w:rsidRPr="00BE2421">
        <w:rPr>
          <w:rStyle w:val="5-Char"/>
          <w:rFonts w:hint="eastAsia"/>
          <w:rtl/>
        </w:rPr>
        <w:t>تَحرِيمَةً</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مَكَانٍ</w:t>
      </w:r>
      <w:r w:rsidRPr="00BE2421">
        <w:rPr>
          <w:rStyle w:val="5-Char"/>
          <w:rtl/>
        </w:rPr>
        <w:t xml:space="preserve"> </w:t>
      </w:r>
      <w:r w:rsidRPr="00BE2421">
        <w:rPr>
          <w:rStyle w:val="5-Char"/>
          <w:rFonts w:hint="eastAsia"/>
          <w:rtl/>
        </w:rPr>
        <w:t>مُتَّحِدٍ</w:t>
      </w:r>
      <w:r w:rsidRPr="00BE2421">
        <w:rPr>
          <w:rStyle w:val="5-Char"/>
          <w:rtl/>
        </w:rPr>
        <w:t xml:space="preserve"> </w:t>
      </w:r>
      <w:r w:rsidRPr="00BE2421">
        <w:rPr>
          <w:rStyle w:val="5-Char"/>
          <w:rFonts w:hint="eastAsia"/>
          <w:rtl/>
        </w:rPr>
        <w:t>بِلَا</w:t>
      </w:r>
      <w:r w:rsidRPr="00BE2421">
        <w:rPr>
          <w:rStyle w:val="5-Char"/>
          <w:rtl/>
        </w:rPr>
        <w:t xml:space="preserve"> </w:t>
      </w:r>
      <w:r w:rsidRPr="00BE2421">
        <w:rPr>
          <w:rStyle w:val="5-Char"/>
          <w:rFonts w:hint="eastAsia"/>
          <w:rtl/>
        </w:rPr>
        <w:t>حَائِلٍ</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نَوَ</w:t>
      </w:r>
      <w:r w:rsidR="00D65C23" w:rsidRPr="00BE2421">
        <w:rPr>
          <w:rStyle w:val="5-Char"/>
          <w:rFonts w:hint="cs"/>
          <w:rtl/>
        </w:rPr>
        <w:t>ی</w:t>
      </w:r>
      <w:r w:rsidRPr="00BE2421">
        <w:rPr>
          <w:rStyle w:val="5-Char"/>
          <w:rtl/>
        </w:rPr>
        <w:t xml:space="preserve"> </w:t>
      </w:r>
      <w:r w:rsidRPr="00BE2421">
        <w:rPr>
          <w:rStyle w:val="5-Char"/>
          <w:rFonts w:hint="eastAsia"/>
          <w:rtl/>
        </w:rPr>
        <w:t>إِمَامَتَهَ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ظُهُورُ</w:t>
      </w:r>
      <w:r w:rsidRPr="00BE2421">
        <w:rPr>
          <w:rStyle w:val="5-Char"/>
          <w:rtl/>
        </w:rPr>
        <w:t xml:space="preserve"> </w:t>
      </w:r>
      <w:r w:rsidRPr="00BE2421">
        <w:rPr>
          <w:rStyle w:val="5-Char"/>
          <w:rFonts w:hint="eastAsia"/>
          <w:rtl/>
        </w:rPr>
        <w:t>عَورَةُ</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سَبَقَهُ</w:t>
      </w:r>
      <w:r w:rsidRPr="00BE2421">
        <w:rPr>
          <w:rStyle w:val="5-Char"/>
          <w:rtl/>
        </w:rPr>
        <w:t xml:space="preserve"> </w:t>
      </w:r>
      <w:r w:rsidRPr="00BE2421">
        <w:rPr>
          <w:rStyle w:val="5-Char"/>
          <w:rFonts w:hint="eastAsia"/>
          <w:rtl/>
        </w:rPr>
        <w:t>الحَدَثُ</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اضطُرَّ</w:t>
      </w:r>
      <w:r w:rsidRPr="00BE2421">
        <w:rPr>
          <w:rStyle w:val="5-Char"/>
          <w:rtl/>
        </w:rPr>
        <w:t xml:space="preserve"> </w:t>
      </w:r>
      <w:r w:rsidRPr="00BE2421">
        <w:rPr>
          <w:rStyle w:val="5-Char"/>
          <w:rFonts w:hint="eastAsia"/>
          <w:rtl/>
        </w:rPr>
        <w:t>اِلَيهِ</w:t>
      </w:r>
      <w:r w:rsidRPr="00BE2421">
        <w:rPr>
          <w:rStyle w:val="5-Char"/>
          <w:rtl/>
        </w:rPr>
        <w:t xml:space="preserve"> </w:t>
      </w:r>
      <w:r w:rsidRPr="00BE2421">
        <w:rPr>
          <w:rStyle w:val="5-Char"/>
          <w:rFonts w:hint="eastAsia"/>
          <w:rtl/>
        </w:rPr>
        <w:t>كَكَشفَ</w:t>
      </w:r>
      <w:r w:rsidRPr="00BE2421">
        <w:rPr>
          <w:rStyle w:val="5-Char"/>
          <w:rtl/>
        </w:rPr>
        <w:t xml:space="preserve"> </w:t>
      </w:r>
      <w:r w:rsidRPr="00BE2421">
        <w:rPr>
          <w:rStyle w:val="5-Char"/>
          <w:rFonts w:hint="eastAsia"/>
          <w:rtl/>
        </w:rPr>
        <w:t>المَرأَةِ</w:t>
      </w:r>
      <w:r w:rsidRPr="00BE2421">
        <w:rPr>
          <w:rStyle w:val="5-Char"/>
          <w:rtl/>
        </w:rPr>
        <w:t xml:space="preserve"> </w:t>
      </w:r>
      <w:r w:rsidRPr="00BE2421">
        <w:rPr>
          <w:rStyle w:val="5-Char"/>
          <w:rFonts w:hint="eastAsia"/>
          <w:rtl/>
        </w:rPr>
        <w:t>ذِرَاعَهَا</w:t>
      </w:r>
      <w:r w:rsidRPr="00BE2421">
        <w:rPr>
          <w:rStyle w:val="5-Char"/>
          <w:rtl/>
        </w:rPr>
        <w:t xml:space="preserve"> </w:t>
      </w:r>
      <w:r w:rsidRPr="00BE2421">
        <w:rPr>
          <w:rStyle w:val="5-Char"/>
          <w:rFonts w:hint="eastAsia"/>
          <w:rtl/>
        </w:rPr>
        <w:t>لِلوُضُوءِ</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رَاءَتُهُ</w:t>
      </w:r>
      <w:r w:rsidRPr="00BE2421">
        <w:rPr>
          <w:rStyle w:val="5-Char"/>
          <w:rtl/>
        </w:rPr>
        <w:t xml:space="preserve"> </w:t>
      </w:r>
      <w:r w:rsidRPr="00BE2421">
        <w:rPr>
          <w:rStyle w:val="5-Char"/>
          <w:rFonts w:hint="eastAsia"/>
          <w:rtl/>
        </w:rPr>
        <w:t>ذَاهِبًا</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عَائِدًا</w:t>
      </w:r>
      <w:r w:rsidRPr="00BE2421">
        <w:rPr>
          <w:rStyle w:val="5-Char"/>
          <w:rtl/>
        </w:rPr>
        <w:t xml:space="preserve"> </w:t>
      </w:r>
      <w:r w:rsidRPr="00BE2421">
        <w:rPr>
          <w:rStyle w:val="5-Char"/>
          <w:rFonts w:hint="eastAsia"/>
          <w:rtl/>
        </w:rPr>
        <w:t>لِلوُضُوءِ</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كثُهُ</w:t>
      </w:r>
      <w:r w:rsidRPr="00BE2421">
        <w:rPr>
          <w:rStyle w:val="5-Char"/>
          <w:rtl/>
        </w:rPr>
        <w:t xml:space="preserve"> </w:t>
      </w:r>
      <w:r w:rsidRPr="00BE2421">
        <w:rPr>
          <w:rStyle w:val="5-Char"/>
          <w:rFonts w:hint="eastAsia"/>
          <w:rtl/>
        </w:rPr>
        <w:t>قَدرَ</w:t>
      </w:r>
      <w:r w:rsidRPr="00BE2421">
        <w:rPr>
          <w:rStyle w:val="5-Char"/>
          <w:rtl/>
        </w:rPr>
        <w:t xml:space="preserve"> </w:t>
      </w:r>
      <w:r w:rsidRPr="00BE2421">
        <w:rPr>
          <w:rStyle w:val="5-Char"/>
          <w:rFonts w:hint="eastAsia"/>
          <w:rtl/>
        </w:rPr>
        <w:t>أَدَاءِ</w:t>
      </w:r>
      <w:r w:rsidRPr="00BE2421">
        <w:rPr>
          <w:rStyle w:val="5-Char"/>
          <w:rtl/>
        </w:rPr>
        <w:t xml:space="preserve"> </w:t>
      </w:r>
      <w:r w:rsidRPr="00BE2421">
        <w:rPr>
          <w:rStyle w:val="5-Char"/>
          <w:rFonts w:hint="eastAsia"/>
          <w:rtl/>
        </w:rPr>
        <w:t>رُكنٍ</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سَبقِ</w:t>
      </w:r>
      <w:r w:rsidRPr="00BE2421">
        <w:rPr>
          <w:rStyle w:val="5-Char"/>
          <w:rtl/>
        </w:rPr>
        <w:t xml:space="preserve"> </w:t>
      </w:r>
      <w:r w:rsidRPr="00BE2421">
        <w:rPr>
          <w:rStyle w:val="5-Char"/>
          <w:rFonts w:hint="eastAsia"/>
          <w:rtl/>
        </w:rPr>
        <w:t>الحَدَثِ</w:t>
      </w:r>
      <w:r w:rsidRPr="00BE2421">
        <w:rPr>
          <w:rStyle w:val="5-Char"/>
          <w:rtl/>
        </w:rPr>
        <w:t xml:space="preserve"> </w:t>
      </w:r>
      <w:r w:rsidRPr="00BE2421">
        <w:rPr>
          <w:rStyle w:val="5-Char"/>
          <w:rFonts w:hint="eastAsia"/>
          <w:rtl/>
        </w:rPr>
        <w:t>مُستَيقِظً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جَاوَزَتُه</w:t>
      </w:r>
      <w:r w:rsidRPr="00BE2421">
        <w:rPr>
          <w:rStyle w:val="5-Char"/>
          <w:rtl/>
        </w:rPr>
        <w:t xml:space="preserve"> </w:t>
      </w:r>
      <w:r w:rsidRPr="00BE2421">
        <w:rPr>
          <w:rStyle w:val="5-Char"/>
          <w:rFonts w:hint="eastAsia"/>
          <w:rtl/>
        </w:rPr>
        <w:t>مَاءً</w:t>
      </w:r>
      <w:r w:rsidRPr="00BE2421">
        <w:rPr>
          <w:rStyle w:val="5-Char"/>
          <w:rtl/>
        </w:rPr>
        <w:t xml:space="preserve"> </w:t>
      </w:r>
      <w:r w:rsidRPr="00BE2421">
        <w:rPr>
          <w:rStyle w:val="5-Char"/>
          <w:rFonts w:hint="eastAsia"/>
          <w:rtl/>
        </w:rPr>
        <w:t>قَرِيبًا</w:t>
      </w:r>
      <w:r w:rsidRPr="00BE2421">
        <w:rPr>
          <w:rStyle w:val="5-Char"/>
          <w:rtl/>
        </w:rPr>
        <w:t xml:space="preserve"> </w:t>
      </w:r>
      <w:r w:rsidRPr="00BE2421">
        <w:rPr>
          <w:rStyle w:val="5-Char"/>
          <w:rFonts w:hint="eastAsia"/>
          <w:rtl/>
        </w:rPr>
        <w:t>لِغَيرِ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خُرُوجُهُ</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مَسجِدِ</w:t>
      </w:r>
      <w:r w:rsidRPr="00BE2421">
        <w:rPr>
          <w:rStyle w:val="5-Char"/>
          <w:rtl/>
        </w:rPr>
        <w:t xml:space="preserve"> </w:t>
      </w:r>
      <w:r w:rsidRPr="00BE2421">
        <w:rPr>
          <w:rStyle w:val="5-Char"/>
          <w:rFonts w:hint="eastAsia"/>
          <w:rtl/>
        </w:rPr>
        <w:t>بِظَنِّ</w:t>
      </w:r>
      <w:r w:rsidRPr="00BE2421">
        <w:rPr>
          <w:rStyle w:val="5-Char"/>
          <w:rtl/>
        </w:rPr>
        <w:t xml:space="preserve"> </w:t>
      </w:r>
      <w:r w:rsidRPr="00BE2421">
        <w:rPr>
          <w:rStyle w:val="5-Char"/>
          <w:rFonts w:hint="eastAsia"/>
          <w:rtl/>
        </w:rPr>
        <w:t>الحَدَثِ</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جَاوَزَتُهُ</w:t>
      </w:r>
      <w:r w:rsidRPr="00BE2421">
        <w:rPr>
          <w:rStyle w:val="5-Char"/>
          <w:rtl/>
        </w:rPr>
        <w:t xml:space="preserve"> </w:t>
      </w:r>
      <w:r w:rsidRPr="00BE2421">
        <w:rPr>
          <w:rStyle w:val="5-Char"/>
          <w:rFonts w:hint="eastAsia"/>
          <w:rtl/>
        </w:rPr>
        <w:t>الصُّفُوفَ</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غَيرِه</w:t>
      </w:r>
      <w:r w:rsidRPr="00BE2421">
        <w:rPr>
          <w:rStyle w:val="5-Char"/>
          <w:rtl/>
        </w:rPr>
        <w:t xml:space="preserve"> </w:t>
      </w:r>
      <w:r w:rsidRPr="00BE2421">
        <w:rPr>
          <w:rStyle w:val="5-Char"/>
          <w:rFonts w:hint="eastAsia"/>
          <w:rtl/>
        </w:rPr>
        <w:t>بِظَنِّ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نصِرَافِهِ</w:t>
      </w:r>
      <w:r w:rsidRPr="00BE2421">
        <w:rPr>
          <w:rStyle w:val="5-Char"/>
          <w:rtl/>
        </w:rPr>
        <w:t xml:space="preserve"> </w:t>
      </w:r>
      <w:r w:rsidRPr="00BE2421">
        <w:rPr>
          <w:rStyle w:val="5-Char"/>
          <w:rFonts w:hint="eastAsia"/>
          <w:rtl/>
        </w:rPr>
        <w:t>ظَان</w:t>
      </w:r>
      <w:r w:rsidRPr="00BE2421">
        <w:rPr>
          <w:rStyle w:val="5-Char"/>
          <w:rFonts w:hint="cs"/>
          <w:rtl/>
        </w:rPr>
        <w:t>ًّ</w:t>
      </w:r>
      <w:r w:rsidRPr="00BE2421">
        <w:rPr>
          <w:rStyle w:val="5-Char"/>
          <w:rFonts w:hint="eastAsia"/>
          <w:rtl/>
        </w:rPr>
        <w:t>ا</w:t>
      </w:r>
      <w:r w:rsidRPr="00BE2421">
        <w:rPr>
          <w:rStyle w:val="5-Char"/>
          <w:rtl/>
        </w:rPr>
        <w:t xml:space="preserve"> </w:t>
      </w:r>
      <w:r w:rsidRPr="00BE2421">
        <w:rPr>
          <w:rStyle w:val="5-Char"/>
          <w:rFonts w:hint="eastAsia"/>
          <w:rtl/>
        </w:rPr>
        <w:t>أَنَّهُ</w:t>
      </w:r>
      <w:r w:rsidRPr="00BE2421">
        <w:rPr>
          <w:rStyle w:val="5-Char"/>
          <w:rtl/>
        </w:rPr>
        <w:t xml:space="preserve"> </w:t>
      </w:r>
      <w:r w:rsidRPr="00BE2421">
        <w:rPr>
          <w:rStyle w:val="5-Char"/>
          <w:rFonts w:hint="eastAsia"/>
          <w:rtl/>
        </w:rPr>
        <w:t>غَيرَ</w:t>
      </w:r>
      <w:r w:rsidRPr="00BE2421">
        <w:rPr>
          <w:rStyle w:val="5-Char"/>
          <w:rtl/>
        </w:rPr>
        <w:t xml:space="preserve"> </w:t>
      </w:r>
      <w:r w:rsidRPr="00BE2421">
        <w:rPr>
          <w:rStyle w:val="5-Char"/>
          <w:rFonts w:hint="eastAsia"/>
          <w:rtl/>
        </w:rPr>
        <w:t>مُتَوَضِّ</w:t>
      </w:r>
      <w:r w:rsidR="00942276" w:rsidRPr="00BE2421">
        <w:rPr>
          <w:rStyle w:val="5-Char"/>
          <w:rFonts w:hint="eastAsia"/>
          <w:rtl/>
        </w:rPr>
        <w:t>ي</w:t>
      </w:r>
      <w:r w:rsidRPr="00BE2421">
        <w:rPr>
          <w:rStyle w:val="5-Char"/>
          <w:rFonts w:hint="eastAsia"/>
          <w:rtl/>
        </w:rPr>
        <w:t>ءٍ</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أَنَّ</w:t>
      </w:r>
      <w:r w:rsidRPr="00BE2421">
        <w:rPr>
          <w:rStyle w:val="5-Char"/>
          <w:rtl/>
        </w:rPr>
        <w:t xml:space="preserve"> </w:t>
      </w:r>
      <w:r w:rsidRPr="00BE2421">
        <w:rPr>
          <w:rStyle w:val="5-Char"/>
          <w:rFonts w:hint="eastAsia"/>
          <w:rtl/>
        </w:rPr>
        <w:t>مُدَّةَ</w:t>
      </w:r>
      <w:r w:rsidRPr="00BE2421">
        <w:rPr>
          <w:rStyle w:val="5-Char"/>
          <w:rtl/>
        </w:rPr>
        <w:t xml:space="preserve"> </w:t>
      </w:r>
      <w:r w:rsidRPr="00BE2421">
        <w:rPr>
          <w:rStyle w:val="5-Char"/>
          <w:rFonts w:hint="eastAsia"/>
          <w:rtl/>
        </w:rPr>
        <w:t>مَسحِهِ</w:t>
      </w:r>
      <w:r w:rsidRPr="00BE2421">
        <w:rPr>
          <w:rStyle w:val="5-Char"/>
          <w:rtl/>
        </w:rPr>
        <w:t xml:space="preserve"> </w:t>
      </w:r>
      <w:r w:rsidRPr="00BE2421">
        <w:rPr>
          <w:rStyle w:val="5-Char"/>
          <w:rFonts w:hint="eastAsia"/>
          <w:rtl/>
        </w:rPr>
        <w:t>اِنقَضَت</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أَنَّ</w:t>
      </w:r>
      <w:r w:rsidRPr="00BE2421">
        <w:rPr>
          <w:rStyle w:val="5-Char"/>
          <w:rtl/>
        </w:rPr>
        <w:t xml:space="preserve"> </w:t>
      </w:r>
      <w:r w:rsidRPr="00BE2421">
        <w:rPr>
          <w:rStyle w:val="5-Char"/>
          <w:rFonts w:hint="eastAsia"/>
          <w:rtl/>
        </w:rPr>
        <w:t>عَلَيهِ</w:t>
      </w:r>
      <w:r w:rsidRPr="00BE2421">
        <w:rPr>
          <w:rStyle w:val="5-Char"/>
          <w:rtl/>
        </w:rPr>
        <w:t xml:space="preserve"> </w:t>
      </w:r>
      <w:r w:rsidRPr="00BE2421">
        <w:rPr>
          <w:rStyle w:val="5-Char"/>
          <w:rFonts w:hint="eastAsia"/>
          <w:rtl/>
        </w:rPr>
        <w:t>فَائِتَةً</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نِجَاسَ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يَخرُج</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مَسجِدِ</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فَتحُهُ</w:t>
      </w:r>
      <w:r w:rsidRPr="00BE2421">
        <w:rPr>
          <w:rStyle w:val="5-Char"/>
          <w:rtl/>
        </w:rPr>
        <w:t xml:space="preserve"> </w:t>
      </w:r>
      <w:r w:rsidRPr="00BE2421">
        <w:rPr>
          <w:rStyle w:val="5-Char"/>
          <w:rFonts w:hint="eastAsia"/>
          <w:rtl/>
        </w:rPr>
        <w:t>عَلَ</w:t>
      </w:r>
      <w:r w:rsidR="00D65C23" w:rsidRPr="00BE2421">
        <w:rPr>
          <w:rStyle w:val="5-Char"/>
          <w:rFonts w:hint="cs"/>
          <w:rtl/>
        </w:rPr>
        <w:t>ی</w:t>
      </w:r>
      <w:r w:rsidRPr="00BE2421">
        <w:rPr>
          <w:rStyle w:val="5-Char"/>
          <w:rtl/>
        </w:rPr>
        <w:t xml:space="preserve"> </w:t>
      </w:r>
      <w:r w:rsidRPr="00BE2421">
        <w:rPr>
          <w:rStyle w:val="5-Char"/>
          <w:rFonts w:hint="eastAsia"/>
          <w:rtl/>
        </w:rPr>
        <w:t>غَيرِ</w:t>
      </w:r>
      <w:r w:rsidRPr="00BE2421">
        <w:rPr>
          <w:rStyle w:val="5-Char"/>
          <w:rtl/>
        </w:rPr>
        <w:t xml:space="preserve"> </w:t>
      </w:r>
      <w:r w:rsidRPr="00BE2421">
        <w:rPr>
          <w:rStyle w:val="5-Char"/>
          <w:rFonts w:hint="eastAsia"/>
          <w:rtl/>
        </w:rPr>
        <w:t>إِمَامِهِ</w:t>
      </w:r>
      <w:r w:rsidRPr="00BE2421">
        <w:rPr>
          <w:rStyle w:val="5-Char"/>
          <w:rtl/>
        </w:rPr>
        <w:t xml:space="preserve"> </w:t>
      </w:r>
      <w:r w:rsidRPr="00BE2421">
        <w:rPr>
          <w:rStyle w:val="5-Char"/>
          <w:rFonts w:hint="eastAsia"/>
          <w:rtl/>
        </w:rPr>
        <w:t>وَالتَّكبِيرُ</w:t>
      </w:r>
      <w:r w:rsidRPr="00BE2421">
        <w:rPr>
          <w:rStyle w:val="5-Char"/>
          <w:rtl/>
        </w:rPr>
        <w:t xml:space="preserve"> </w:t>
      </w:r>
      <w:r w:rsidRPr="00BE2421">
        <w:rPr>
          <w:rStyle w:val="5-Char"/>
          <w:rFonts w:hint="eastAsia"/>
          <w:rtl/>
        </w:rPr>
        <w:t>بِنِيَّةِ</w:t>
      </w:r>
      <w:r w:rsidRPr="00BE2421">
        <w:rPr>
          <w:rStyle w:val="5-Char"/>
          <w:rtl/>
        </w:rPr>
        <w:t xml:space="preserve"> </w:t>
      </w:r>
      <w:r w:rsidRPr="00BE2421">
        <w:rPr>
          <w:rStyle w:val="5-Char"/>
          <w:rFonts w:hint="eastAsia"/>
          <w:rtl/>
        </w:rPr>
        <w:t>الاِنتِقَالِ</w:t>
      </w:r>
      <w:r w:rsidRPr="00BE2421">
        <w:rPr>
          <w:rStyle w:val="5-Char"/>
          <w:rtl/>
        </w:rPr>
        <w:t xml:space="preserve"> </w:t>
      </w:r>
      <w:r w:rsidRPr="00BE2421">
        <w:rPr>
          <w:rStyle w:val="5-Char"/>
          <w:rFonts w:hint="eastAsia"/>
          <w:rtl/>
        </w:rPr>
        <w:t>لِصَلَاةٍ</w:t>
      </w:r>
      <w:r w:rsidRPr="00BE2421">
        <w:rPr>
          <w:rStyle w:val="5-Char"/>
          <w:rtl/>
        </w:rPr>
        <w:t xml:space="preserve"> </w:t>
      </w:r>
      <w:r w:rsidRPr="00BE2421">
        <w:rPr>
          <w:rStyle w:val="5-Char"/>
          <w:rFonts w:hint="eastAsia"/>
          <w:rtl/>
        </w:rPr>
        <w:t>أُخر</w:t>
      </w:r>
      <w:r w:rsidR="00D65C23" w:rsidRPr="00BE2421">
        <w:rPr>
          <w:rStyle w:val="5-Char"/>
          <w:rFonts w:hint="cs"/>
          <w:rtl/>
        </w:rPr>
        <w:t>ی</w:t>
      </w:r>
      <w:r w:rsidRPr="00BE2421">
        <w:rPr>
          <w:rStyle w:val="5-Char"/>
          <w:rtl/>
        </w:rPr>
        <w:t xml:space="preserve"> </w:t>
      </w:r>
      <w:r w:rsidRPr="00BE2421">
        <w:rPr>
          <w:rStyle w:val="5-Char"/>
          <w:rFonts w:hint="eastAsia"/>
          <w:rtl/>
        </w:rPr>
        <w:t>غَيرَ</w:t>
      </w:r>
      <w:r w:rsidRPr="00BE2421">
        <w:rPr>
          <w:rStyle w:val="5-Char"/>
          <w:rtl/>
        </w:rPr>
        <w:t xml:space="preserve"> </w:t>
      </w:r>
      <w:r w:rsidRPr="00BE2421">
        <w:rPr>
          <w:rStyle w:val="5-Char"/>
          <w:rFonts w:hint="eastAsia"/>
          <w:rtl/>
        </w:rPr>
        <w:t>صَلَاتِهِ</w:t>
      </w:r>
      <w:r w:rsidRPr="00BE2421">
        <w:rPr>
          <w:rStyle w:val="5-Char"/>
          <w:rFonts w:hint="cs"/>
          <w:rtl/>
        </w:rPr>
        <w:t>.</w:t>
      </w:r>
    </w:p>
    <w:p w:rsidR="00E844B1" w:rsidRPr="00BE2421" w:rsidRDefault="00E844B1" w:rsidP="00AF1D25">
      <w:pPr>
        <w:rPr>
          <w:rStyle w:val="5-Char"/>
          <w:bCs/>
          <w:rtl/>
        </w:rPr>
      </w:pPr>
      <w:r w:rsidRPr="00BE2421">
        <w:rPr>
          <w:rStyle w:val="5-Char"/>
          <w:rFonts w:hint="eastAsia"/>
          <w:rtl/>
        </w:rPr>
        <w:t>إِذَا</w:t>
      </w:r>
      <w:r w:rsidRPr="00BE2421">
        <w:rPr>
          <w:rStyle w:val="5-Char"/>
          <w:rtl/>
        </w:rPr>
        <w:t xml:space="preserve"> </w:t>
      </w:r>
      <w:r w:rsidRPr="00BE2421">
        <w:rPr>
          <w:rStyle w:val="5-Char"/>
          <w:rFonts w:hint="eastAsia"/>
          <w:rtl/>
        </w:rPr>
        <w:t>حَصَلَت</w:t>
      </w:r>
      <w:r w:rsidRPr="00BE2421">
        <w:rPr>
          <w:rStyle w:val="5-Char"/>
          <w:rtl/>
        </w:rPr>
        <w:t xml:space="preserve"> </w:t>
      </w:r>
      <w:r w:rsidRPr="00BE2421">
        <w:rPr>
          <w:rStyle w:val="5-Char"/>
          <w:rFonts w:hint="eastAsia"/>
          <w:rtl/>
        </w:rPr>
        <w:t>هَذِه</w:t>
      </w:r>
      <w:r w:rsidRPr="00BE2421">
        <w:rPr>
          <w:rStyle w:val="5-Char"/>
          <w:rtl/>
        </w:rPr>
        <w:t xml:space="preserve"> </w:t>
      </w:r>
      <w:r w:rsidRPr="00BE2421">
        <w:rPr>
          <w:rStyle w:val="5-Char"/>
          <w:rFonts w:hint="eastAsia"/>
          <w:rtl/>
        </w:rPr>
        <w:t>المَذكُورَاتُ</w:t>
      </w:r>
      <w:r w:rsidRPr="00BE2421">
        <w:rPr>
          <w:rStyle w:val="5-Char"/>
          <w:rFonts w:hint="cs"/>
          <w:rtl/>
        </w:rPr>
        <w:t>،</w:t>
      </w:r>
      <w:r w:rsidRPr="00BE2421">
        <w:rPr>
          <w:rStyle w:val="5-Char"/>
          <w:rtl/>
        </w:rPr>
        <w:t xml:space="preserve"> </w:t>
      </w:r>
      <w:r w:rsidRPr="00BE2421">
        <w:rPr>
          <w:rStyle w:val="5-Char"/>
          <w:rFonts w:hint="eastAsia"/>
          <w:rtl/>
        </w:rPr>
        <w:t>قَبلَ</w:t>
      </w:r>
      <w:r w:rsidRPr="00BE2421">
        <w:rPr>
          <w:rStyle w:val="5-Char"/>
          <w:rtl/>
        </w:rPr>
        <w:t xml:space="preserve"> </w:t>
      </w:r>
      <w:r w:rsidRPr="00BE2421">
        <w:rPr>
          <w:rStyle w:val="5-Char"/>
          <w:rFonts w:hint="eastAsia"/>
          <w:rtl/>
        </w:rPr>
        <w:t>الجُلُوسِ</w:t>
      </w:r>
      <w:r w:rsidRPr="00BE2421">
        <w:rPr>
          <w:rStyle w:val="5-Char"/>
          <w:rtl/>
        </w:rPr>
        <w:t xml:space="preserve"> </w:t>
      </w:r>
      <w:r w:rsidRPr="00BE2421">
        <w:rPr>
          <w:rStyle w:val="5-Char"/>
          <w:rFonts w:hint="eastAsia"/>
          <w:rtl/>
        </w:rPr>
        <w:t>الأَخِيرِ</w:t>
      </w:r>
      <w:r w:rsidRPr="00BE2421">
        <w:rPr>
          <w:rStyle w:val="5-Char"/>
          <w:rtl/>
        </w:rPr>
        <w:t xml:space="preserve"> </w:t>
      </w:r>
      <w:r w:rsidRPr="00BE2421">
        <w:rPr>
          <w:rStyle w:val="5-Char"/>
          <w:rFonts w:hint="eastAsia"/>
          <w:rtl/>
        </w:rPr>
        <w:t>مِقدَارَ</w:t>
      </w:r>
      <w:r w:rsidRPr="00BE2421">
        <w:rPr>
          <w:rStyle w:val="5-Char"/>
          <w:rtl/>
        </w:rPr>
        <w:t xml:space="preserve"> </w:t>
      </w:r>
      <w:r w:rsidRPr="00BE2421">
        <w:rPr>
          <w:rStyle w:val="5-Char"/>
          <w:rFonts w:hint="eastAsia"/>
          <w:rtl/>
        </w:rPr>
        <w:t>التَّشَهُّدِ</w:t>
      </w:r>
    </w:p>
    <w:p w:rsidR="00E844B1" w:rsidRDefault="00E844B1" w:rsidP="00AF1D25">
      <w:pPr>
        <w:rPr>
          <w:rStyle w:val="5-Char"/>
          <w:rtl/>
        </w:rPr>
      </w:pPr>
      <w:r w:rsidRPr="00BE2421">
        <w:rPr>
          <w:rStyle w:val="5-Char"/>
          <w:rFonts w:hint="eastAsia"/>
          <w:rtl/>
        </w:rPr>
        <w:t>وَ</w:t>
      </w:r>
      <w:r w:rsidRPr="00BE2421">
        <w:rPr>
          <w:rStyle w:val="5-Char"/>
          <w:rtl/>
        </w:rPr>
        <w:t xml:space="preserve"> </w:t>
      </w:r>
      <w:r w:rsidRPr="00BE2421">
        <w:rPr>
          <w:rStyle w:val="5-Char"/>
          <w:rFonts w:hint="eastAsia"/>
          <w:rtl/>
        </w:rPr>
        <w:t>يُفسِدُهَا</w:t>
      </w:r>
      <w:r w:rsidRPr="00BE2421">
        <w:rPr>
          <w:rStyle w:val="5-Char"/>
          <w:rtl/>
        </w:rPr>
        <w:t xml:space="preserve"> </w:t>
      </w:r>
      <w:r w:rsidRPr="00BE2421">
        <w:rPr>
          <w:rStyle w:val="5-Char"/>
          <w:rFonts w:hint="eastAsia"/>
          <w:rtl/>
        </w:rPr>
        <w:t>أَيضًا</w:t>
      </w:r>
      <w:r w:rsidRPr="00BE2421">
        <w:rPr>
          <w:rStyle w:val="5-Char"/>
          <w:rFonts w:hint="cs"/>
          <w:rtl/>
        </w:rPr>
        <w:t>:</w:t>
      </w:r>
      <w:r w:rsidRPr="00BE2421">
        <w:rPr>
          <w:rStyle w:val="5-Char"/>
          <w:rtl/>
        </w:rPr>
        <w:t xml:space="preserve"> </w:t>
      </w:r>
      <w:r w:rsidRPr="00BE2421">
        <w:rPr>
          <w:rStyle w:val="5-Char"/>
          <w:rFonts w:hint="eastAsia"/>
          <w:rtl/>
        </w:rPr>
        <w:t>مَدُّ</w:t>
      </w:r>
      <w:r w:rsidRPr="00BE2421">
        <w:rPr>
          <w:rStyle w:val="5-Char"/>
          <w:rtl/>
        </w:rPr>
        <w:t xml:space="preserve"> </w:t>
      </w:r>
      <w:r w:rsidRPr="00BE2421">
        <w:rPr>
          <w:rStyle w:val="5-Char"/>
          <w:rFonts w:hint="eastAsia"/>
          <w:rtl/>
        </w:rPr>
        <w:t>الهَمزَةِ</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تَّكبِي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رَاءَةُ</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حفَظُهُ</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مُصحَفٍ</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أَدَاءُ</w:t>
      </w:r>
      <w:r w:rsidRPr="00BE2421">
        <w:rPr>
          <w:rStyle w:val="5-Char"/>
          <w:rtl/>
        </w:rPr>
        <w:t xml:space="preserve"> </w:t>
      </w:r>
      <w:r w:rsidRPr="00BE2421">
        <w:rPr>
          <w:rStyle w:val="5-Char"/>
          <w:rFonts w:hint="eastAsia"/>
          <w:rtl/>
        </w:rPr>
        <w:t>رُكنٍ</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إِمكَانُهُ</w:t>
      </w:r>
      <w:r w:rsidRPr="00BE2421">
        <w:rPr>
          <w:rStyle w:val="5-Char"/>
          <w:rtl/>
        </w:rPr>
        <w:t xml:space="preserve"> </w:t>
      </w:r>
      <w:r w:rsidRPr="00BE2421">
        <w:rPr>
          <w:rStyle w:val="5-Char"/>
          <w:rFonts w:hint="eastAsia"/>
          <w:rtl/>
        </w:rPr>
        <w:t>مَعَ</w:t>
      </w:r>
      <w:r w:rsidRPr="00BE2421">
        <w:rPr>
          <w:rStyle w:val="5-Char"/>
          <w:rtl/>
        </w:rPr>
        <w:t xml:space="preserve"> </w:t>
      </w:r>
      <w:r w:rsidRPr="00BE2421">
        <w:rPr>
          <w:rStyle w:val="5-Char"/>
          <w:rFonts w:hint="eastAsia"/>
          <w:rtl/>
        </w:rPr>
        <w:t>كَشفِ</w:t>
      </w:r>
      <w:r w:rsidRPr="00BE2421">
        <w:rPr>
          <w:rStyle w:val="5-Char"/>
          <w:rtl/>
        </w:rPr>
        <w:t xml:space="preserve"> </w:t>
      </w:r>
      <w:r w:rsidRPr="00BE2421">
        <w:rPr>
          <w:rStyle w:val="5-Char"/>
          <w:rFonts w:hint="eastAsia"/>
          <w:rtl/>
        </w:rPr>
        <w:t>العَورَةِ</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مَعَ</w:t>
      </w:r>
      <w:r w:rsidRPr="00BE2421">
        <w:rPr>
          <w:rStyle w:val="5-Char"/>
          <w:rtl/>
        </w:rPr>
        <w:t xml:space="preserve"> </w:t>
      </w:r>
      <w:r w:rsidRPr="00BE2421">
        <w:rPr>
          <w:rStyle w:val="5-Char"/>
          <w:rFonts w:hint="eastAsia"/>
          <w:rtl/>
        </w:rPr>
        <w:t>نِجَاسَةٍ</w:t>
      </w:r>
      <w:r w:rsidRPr="00BE2421">
        <w:rPr>
          <w:rStyle w:val="5-Char"/>
          <w:rtl/>
        </w:rPr>
        <w:t xml:space="preserve"> </w:t>
      </w:r>
      <w:r w:rsidRPr="00BE2421">
        <w:rPr>
          <w:rStyle w:val="5-Char"/>
          <w:rFonts w:hint="eastAsia"/>
          <w:rtl/>
        </w:rPr>
        <w:t>مَانِعَ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سَابَقَةُ</w:t>
      </w:r>
      <w:r w:rsidRPr="00BE2421">
        <w:rPr>
          <w:rStyle w:val="5-Char"/>
          <w:rtl/>
        </w:rPr>
        <w:t xml:space="preserve"> </w:t>
      </w:r>
      <w:r w:rsidRPr="00BE2421">
        <w:rPr>
          <w:rStyle w:val="5-Char"/>
          <w:rFonts w:hint="eastAsia"/>
          <w:rtl/>
        </w:rPr>
        <w:t>المُقتَدِي</w:t>
      </w:r>
      <w:r w:rsidRPr="00BE2421">
        <w:rPr>
          <w:rStyle w:val="5-Char"/>
          <w:rtl/>
        </w:rPr>
        <w:t xml:space="preserve"> </w:t>
      </w:r>
      <w:r w:rsidRPr="00BE2421">
        <w:rPr>
          <w:rStyle w:val="5-Char"/>
          <w:rFonts w:hint="eastAsia"/>
          <w:rtl/>
        </w:rPr>
        <w:t>بِرُكنٍ</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يُشَارِك</w:t>
      </w:r>
      <w:r w:rsidRPr="00BE2421">
        <w:rPr>
          <w:rStyle w:val="5-Char"/>
          <w:rFonts w:hint="cs"/>
          <w:rtl/>
        </w:rPr>
        <w:t>ْ</w:t>
      </w:r>
      <w:r w:rsidRPr="00BE2421">
        <w:rPr>
          <w:rStyle w:val="5-Char"/>
          <w:rFonts w:hint="eastAsia"/>
          <w:rtl/>
        </w:rPr>
        <w:t>هُ</w:t>
      </w:r>
      <w:r w:rsidRPr="00BE2421">
        <w:rPr>
          <w:rStyle w:val="5-Char"/>
          <w:rtl/>
        </w:rPr>
        <w:t xml:space="preserve"> </w:t>
      </w:r>
      <w:r w:rsidRPr="00BE2421">
        <w:rPr>
          <w:rStyle w:val="5-Char"/>
          <w:rFonts w:hint="eastAsia"/>
          <w:rtl/>
        </w:rPr>
        <w:t>فِيهِ</w:t>
      </w:r>
      <w:r w:rsidRPr="00BE2421">
        <w:rPr>
          <w:rStyle w:val="5-Char"/>
          <w:rtl/>
        </w:rPr>
        <w:t xml:space="preserve"> </w:t>
      </w:r>
      <w:r w:rsidRPr="00BE2421">
        <w:rPr>
          <w:rStyle w:val="5-Char"/>
          <w:rFonts w:hint="eastAsia"/>
          <w:rtl/>
        </w:rPr>
        <w:t>إِمَامُ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تَابَعَةُ</w:t>
      </w:r>
      <w:r w:rsidRPr="00BE2421">
        <w:rPr>
          <w:rStyle w:val="5-Char"/>
          <w:rtl/>
        </w:rPr>
        <w:t xml:space="preserve"> </w:t>
      </w:r>
      <w:r w:rsidRPr="00BE2421">
        <w:rPr>
          <w:rStyle w:val="5-Char"/>
          <w:rFonts w:hint="eastAsia"/>
          <w:rtl/>
        </w:rPr>
        <w:t>الإِمَامِ</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سُجُودِ</w:t>
      </w:r>
      <w:r w:rsidRPr="00BE2421">
        <w:rPr>
          <w:rStyle w:val="5-Char"/>
          <w:rtl/>
        </w:rPr>
        <w:t xml:space="preserve"> </w:t>
      </w:r>
      <w:r w:rsidRPr="00BE2421">
        <w:rPr>
          <w:rStyle w:val="5-Char"/>
          <w:rFonts w:hint="eastAsia"/>
          <w:rtl/>
        </w:rPr>
        <w:t>السَّهوِ</w:t>
      </w:r>
      <w:r w:rsidRPr="00BE2421">
        <w:rPr>
          <w:rStyle w:val="5-Char"/>
          <w:rtl/>
        </w:rPr>
        <w:t xml:space="preserve"> </w:t>
      </w:r>
      <w:r w:rsidRPr="00BE2421">
        <w:rPr>
          <w:rStyle w:val="5-Char"/>
          <w:rFonts w:hint="eastAsia"/>
          <w:rtl/>
        </w:rPr>
        <w:t>لِلمَسبُوقِ</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عَدَمُ</w:t>
      </w:r>
      <w:r w:rsidRPr="00BE2421">
        <w:rPr>
          <w:rStyle w:val="5-Char"/>
          <w:rtl/>
        </w:rPr>
        <w:t xml:space="preserve"> </w:t>
      </w:r>
      <w:r w:rsidRPr="00BE2421">
        <w:rPr>
          <w:rStyle w:val="5-Char"/>
          <w:rFonts w:hint="eastAsia"/>
          <w:rtl/>
        </w:rPr>
        <w:t>إِعَادَةِ</w:t>
      </w:r>
      <w:r w:rsidRPr="00BE2421">
        <w:rPr>
          <w:rStyle w:val="5-Char"/>
          <w:rtl/>
        </w:rPr>
        <w:t xml:space="preserve"> </w:t>
      </w:r>
      <w:r w:rsidRPr="00BE2421">
        <w:rPr>
          <w:rStyle w:val="5-Char"/>
          <w:rFonts w:hint="eastAsia"/>
          <w:rtl/>
        </w:rPr>
        <w:t>الجُلُوسِ</w:t>
      </w:r>
      <w:r w:rsidRPr="00BE2421">
        <w:rPr>
          <w:rStyle w:val="5-Char"/>
          <w:rtl/>
        </w:rPr>
        <w:t xml:space="preserve"> </w:t>
      </w:r>
      <w:r w:rsidRPr="00BE2421">
        <w:rPr>
          <w:rStyle w:val="5-Char"/>
          <w:rFonts w:hint="eastAsia"/>
          <w:rtl/>
        </w:rPr>
        <w:t>الأَخِيرِ</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أَدَاءِ</w:t>
      </w:r>
      <w:r w:rsidRPr="00BE2421">
        <w:rPr>
          <w:rStyle w:val="5-Char"/>
          <w:rtl/>
        </w:rPr>
        <w:t xml:space="preserve"> </w:t>
      </w:r>
      <w:r w:rsidRPr="00BE2421">
        <w:rPr>
          <w:rStyle w:val="5-Char"/>
          <w:rFonts w:hint="eastAsia"/>
          <w:rtl/>
        </w:rPr>
        <w:t>سَجدَةٍ</w:t>
      </w:r>
      <w:r w:rsidRPr="00BE2421">
        <w:rPr>
          <w:rStyle w:val="5-Char"/>
          <w:rtl/>
        </w:rPr>
        <w:t xml:space="preserve"> </w:t>
      </w:r>
      <w:r w:rsidRPr="00BE2421">
        <w:rPr>
          <w:rStyle w:val="5-Char"/>
          <w:rFonts w:hint="eastAsia"/>
          <w:rtl/>
        </w:rPr>
        <w:t>صُلبِيَّةٍ</w:t>
      </w:r>
      <w:r w:rsidRPr="00BE2421">
        <w:rPr>
          <w:rStyle w:val="5-Char"/>
          <w:rtl/>
        </w:rPr>
        <w:t xml:space="preserve"> </w:t>
      </w:r>
      <w:r w:rsidRPr="00BE2421">
        <w:rPr>
          <w:rStyle w:val="5-Char"/>
          <w:rFonts w:hint="eastAsia"/>
          <w:rtl/>
        </w:rPr>
        <w:t>تَذَكَّرَهَا</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الجُلُوسِ</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عَدَمُ</w:t>
      </w:r>
      <w:r w:rsidRPr="00BE2421">
        <w:rPr>
          <w:rStyle w:val="5-Char"/>
          <w:rtl/>
        </w:rPr>
        <w:t xml:space="preserve"> </w:t>
      </w:r>
      <w:r w:rsidRPr="00BE2421">
        <w:rPr>
          <w:rStyle w:val="5-Char"/>
          <w:rFonts w:hint="eastAsia"/>
          <w:rtl/>
        </w:rPr>
        <w:t>إِعَادِةِ</w:t>
      </w:r>
      <w:r w:rsidRPr="00BE2421">
        <w:rPr>
          <w:rStyle w:val="5-Char"/>
          <w:rtl/>
        </w:rPr>
        <w:t xml:space="preserve"> </w:t>
      </w:r>
      <w:r w:rsidRPr="00BE2421">
        <w:rPr>
          <w:rStyle w:val="5-Char"/>
          <w:rFonts w:hint="eastAsia"/>
          <w:rtl/>
        </w:rPr>
        <w:t>رُكنٍ</w:t>
      </w:r>
      <w:r w:rsidRPr="00BE2421">
        <w:rPr>
          <w:rStyle w:val="5-Char"/>
          <w:rtl/>
        </w:rPr>
        <w:t xml:space="preserve"> </w:t>
      </w:r>
      <w:r w:rsidRPr="00BE2421">
        <w:rPr>
          <w:rStyle w:val="5-Char"/>
          <w:rFonts w:hint="eastAsia"/>
          <w:rtl/>
        </w:rPr>
        <w:t>أَدَّاهُ</w:t>
      </w:r>
      <w:r w:rsidRPr="00BE2421">
        <w:rPr>
          <w:rStyle w:val="5-Char"/>
          <w:rtl/>
        </w:rPr>
        <w:t xml:space="preserve"> </w:t>
      </w:r>
      <w:r w:rsidRPr="00BE2421">
        <w:rPr>
          <w:rStyle w:val="5-Char"/>
          <w:rFonts w:hint="eastAsia"/>
          <w:rtl/>
        </w:rPr>
        <w:t>نَائِمً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هقَهَةُ</w:t>
      </w:r>
      <w:r w:rsidRPr="00BE2421">
        <w:rPr>
          <w:rStyle w:val="5-Char"/>
          <w:rtl/>
        </w:rPr>
        <w:t xml:space="preserve"> </w:t>
      </w:r>
      <w:r w:rsidRPr="00BE2421">
        <w:rPr>
          <w:rStyle w:val="5-Char"/>
          <w:rFonts w:hint="eastAsia"/>
          <w:rtl/>
        </w:rPr>
        <w:t>إِمَامِ</w:t>
      </w:r>
      <w:r w:rsidRPr="00BE2421">
        <w:rPr>
          <w:rStyle w:val="5-Char"/>
          <w:rtl/>
        </w:rPr>
        <w:t xml:space="preserve"> </w:t>
      </w:r>
      <w:r w:rsidRPr="00BE2421">
        <w:rPr>
          <w:rStyle w:val="5-Char"/>
          <w:rFonts w:hint="eastAsia"/>
          <w:rtl/>
        </w:rPr>
        <w:t>المَسبُوقِ</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حَدَثُهُ</w:t>
      </w:r>
      <w:r w:rsidRPr="00BE2421">
        <w:rPr>
          <w:rStyle w:val="5-Char"/>
          <w:rtl/>
        </w:rPr>
        <w:t xml:space="preserve"> </w:t>
      </w:r>
      <w:r w:rsidRPr="00BE2421">
        <w:rPr>
          <w:rStyle w:val="5-Char"/>
          <w:rFonts w:hint="eastAsia"/>
          <w:rtl/>
        </w:rPr>
        <w:t>العَمدَ</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الجُلُوسِ</w:t>
      </w:r>
      <w:r w:rsidRPr="00BE2421">
        <w:rPr>
          <w:rStyle w:val="5-Char"/>
          <w:rtl/>
        </w:rPr>
        <w:t xml:space="preserve"> </w:t>
      </w:r>
      <w:r w:rsidRPr="00BE2421">
        <w:rPr>
          <w:rStyle w:val="5-Char"/>
          <w:rFonts w:hint="eastAsia"/>
          <w:rtl/>
        </w:rPr>
        <w:t>الأَخِيرِ</w:t>
      </w:r>
      <w:r w:rsidRPr="00BE2421">
        <w:rPr>
          <w:rStyle w:val="5-Char"/>
          <w:rtl/>
        </w:rPr>
        <w:t xml:space="preserve"> </w:t>
      </w:r>
      <w:r w:rsidRPr="00BE2421">
        <w:rPr>
          <w:rStyle w:val="5-Char"/>
          <w:rFonts w:hint="eastAsia"/>
          <w:rtl/>
        </w:rPr>
        <w:t>وَالسَّلَامُ</w:t>
      </w:r>
      <w:r w:rsidRPr="00BE2421">
        <w:rPr>
          <w:rStyle w:val="5-Char"/>
          <w:rtl/>
        </w:rPr>
        <w:t xml:space="preserve"> </w:t>
      </w:r>
      <w:r w:rsidRPr="00BE2421">
        <w:rPr>
          <w:rStyle w:val="5-Char"/>
          <w:rFonts w:hint="eastAsia"/>
          <w:rtl/>
        </w:rPr>
        <w:t>عَلَ</w:t>
      </w:r>
      <w:r w:rsidR="00D65C23" w:rsidRPr="00BE2421">
        <w:rPr>
          <w:rStyle w:val="5-Char"/>
          <w:rFonts w:hint="cs"/>
          <w:rtl/>
        </w:rPr>
        <w:t>ی</w:t>
      </w:r>
      <w:r w:rsidRPr="00BE2421">
        <w:rPr>
          <w:rStyle w:val="5-Char"/>
          <w:rtl/>
        </w:rPr>
        <w:t xml:space="preserve"> </w:t>
      </w:r>
      <w:r w:rsidRPr="00BE2421">
        <w:rPr>
          <w:rStyle w:val="5-Char"/>
          <w:rFonts w:hint="eastAsia"/>
          <w:rtl/>
        </w:rPr>
        <w:t>رَأسِ</w:t>
      </w:r>
      <w:r w:rsidRPr="00BE2421">
        <w:rPr>
          <w:rStyle w:val="5-Char"/>
          <w:rtl/>
        </w:rPr>
        <w:t xml:space="preserve"> </w:t>
      </w:r>
      <w:r w:rsidRPr="00BE2421">
        <w:rPr>
          <w:rStyle w:val="5-Char"/>
          <w:rFonts w:hint="eastAsia"/>
          <w:rtl/>
        </w:rPr>
        <w:t>رَكعَتَينِ</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غَيرِ</w:t>
      </w:r>
      <w:r w:rsidRPr="00BE2421">
        <w:rPr>
          <w:rStyle w:val="5-Char"/>
          <w:rtl/>
        </w:rPr>
        <w:t xml:space="preserve"> </w:t>
      </w:r>
      <w:r w:rsidRPr="00BE2421">
        <w:rPr>
          <w:rStyle w:val="5-Char"/>
          <w:rFonts w:hint="eastAsia"/>
          <w:rtl/>
        </w:rPr>
        <w:t>الثُّنَائِيَّةِ</w:t>
      </w:r>
      <w:r w:rsidRPr="00BE2421">
        <w:rPr>
          <w:rStyle w:val="5-Char"/>
          <w:rtl/>
        </w:rPr>
        <w:t xml:space="preserve"> </w:t>
      </w:r>
      <w:r w:rsidRPr="00BE2421">
        <w:rPr>
          <w:rStyle w:val="5-Char"/>
          <w:rFonts w:hint="eastAsia"/>
          <w:rtl/>
        </w:rPr>
        <w:t>ظَان</w:t>
      </w:r>
      <w:r w:rsidRPr="00BE2421">
        <w:rPr>
          <w:rStyle w:val="5-Char"/>
          <w:rFonts w:hint="cs"/>
          <w:rtl/>
        </w:rPr>
        <w:t>ّ</w:t>
      </w:r>
      <w:r w:rsidRPr="00BE2421">
        <w:rPr>
          <w:rStyle w:val="5-Char"/>
          <w:rFonts w:hint="eastAsia"/>
          <w:rtl/>
        </w:rPr>
        <w:t>ًا</w:t>
      </w:r>
      <w:r w:rsidRPr="00BE2421">
        <w:rPr>
          <w:rStyle w:val="5-Char"/>
          <w:rtl/>
        </w:rPr>
        <w:t xml:space="preserve"> </w:t>
      </w:r>
      <w:r w:rsidRPr="00BE2421">
        <w:rPr>
          <w:rStyle w:val="5-Char"/>
          <w:rFonts w:hint="eastAsia"/>
          <w:rtl/>
        </w:rPr>
        <w:t>أَنَّه</w:t>
      </w:r>
      <w:r w:rsidRPr="00BE2421">
        <w:rPr>
          <w:rStyle w:val="5-Char"/>
          <w:rtl/>
        </w:rPr>
        <w:t xml:space="preserve"> </w:t>
      </w:r>
      <w:r w:rsidRPr="00BE2421">
        <w:rPr>
          <w:rStyle w:val="5-Char"/>
          <w:rFonts w:hint="eastAsia"/>
          <w:rtl/>
        </w:rPr>
        <w:t>مُسَافِرٌ</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أَنَّهَا</w:t>
      </w:r>
      <w:r w:rsidRPr="00BE2421">
        <w:rPr>
          <w:rStyle w:val="5-Char"/>
          <w:rtl/>
        </w:rPr>
        <w:t xml:space="preserve"> </w:t>
      </w:r>
      <w:r w:rsidRPr="00BE2421">
        <w:rPr>
          <w:rStyle w:val="5-Char"/>
          <w:rFonts w:hint="eastAsia"/>
          <w:rtl/>
        </w:rPr>
        <w:t>الجُمُعَةُ</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أَنَّهَا</w:t>
      </w:r>
      <w:r w:rsidRPr="00BE2421">
        <w:rPr>
          <w:rStyle w:val="5-Char"/>
          <w:rtl/>
        </w:rPr>
        <w:t xml:space="preserve"> </w:t>
      </w:r>
      <w:r w:rsidRPr="00BE2421">
        <w:rPr>
          <w:rStyle w:val="5-Char"/>
          <w:rFonts w:hint="eastAsia"/>
          <w:rtl/>
        </w:rPr>
        <w:t>التَّرَاوِيحُ</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هِيَ</w:t>
      </w:r>
      <w:r w:rsidRPr="00BE2421">
        <w:rPr>
          <w:rStyle w:val="5-Char"/>
          <w:rtl/>
        </w:rPr>
        <w:t xml:space="preserve"> </w:t>
      </w:r>
      <w:r w:rsidRPr="00BE2421">
        <w:rPr>
          <w:rStyle w:val="5-Char"/>
          <w:rFonts w:hint="eastAsia"/>
          <w:rtl/>
        </w:rPr>
        <w:t>العِشَاءُ</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كَانَ</w:t>
      </w:r>
      <w:r w:rsidRPr="00BE2421">
        <w:rPr>
          <w:rStyle w:val="5-Char"/>
          <w:rtl/>
        </w:rPr>
        <w:t xml:space="preserve"> </w:t>
      </w:r>
      <w:r w:rsidRPr="00BE2421">
        <w:rPr>
          <w:rStyle w:val="5-Char"/>
          <w:rFonts w:hint="eastAsia"/>
          <w:rtl/>
        </w:rPr>
        <w:t>قَرِيبَ</w:t>
      </w:r>
      <w:r w:rsidRPr="00BE2421">
        <w:rPr>
          <w:rStyle w:val="5-Char"/>
          <w:rtl/>
        </w:rPr>
        <w:t xml:space="preserve"> </w:t>
      </w:r>
      <w:r w:rsidRPr="00BE2421">
        <w:rPr>
          <w:rStyle w:val="5-Char"/>
          <w:rFonts w:hint="eastAsia"/>
          <w:rtl/>
        </w:rPr>
        <w:t>عَهدٍ</w:t>
      </w:r>
      <w:r w:rsidRPr="00BE2421">
        <w:rPr>
          <w:rStyle w:val="5-Char"/>
          <w:rtl/>
        </w:rPr>
        <w:t xml:space="preserve"> </w:t>
      </w:r>
      <w:r w:rsidRPr="00BE2421">
        <w:rPr>
          <w:rStyle w:val="5-Char"/>
          <w:rFonts w:hint="eastAsia"/>
          <w:rtl/>
        </w:rPr>
        <w:t>بِالإِسلَامِ</w:t>
      </w:r>
      <w:r w:rsidRPr="00BE2421">
        <w:rPr>
          <w:rStyle w:val="5-Char"/>
          <w:rtl/>
        </w:rPr>
        <w:t xml:space="preserve"> </w:t>
      </w:r>
      <w:r w:rsidRPr="00BE2421">
        <w:rPr>
          <w:rStyle w:val="5-Char"/>
          <w:rFonts w:hint="eastAsia"/>
          <w:rtl/>
        </w:rPr>
        <w:t>فَظَنَّ</w:t>
      </w:r>
      <w:r w:rsidRPr="00BE2421">
        <w:rPr>
          <w:rStyle w:val="5-Char"/>
          <w:rtl/>
        </w:rPr>
        <w:t xml:space="preserve"> </w:t>
      </w:r>
      <w:r w:rsidRPr="00BE2421">
        <w:rPr>
          <w:rStyle w:val="5-Char"/>
          <w:rFonts w:hint="eastAsia"/>
          <w:rtl/>
        </w:rPr>
        <w:t>الفَرضَ</w:t>
      </w:r>
      <w:r w:rsidRPr="00BE2421">
        <w:rPr>
          <w:rStyle w:val="5-Char"/>
          <w:rtl/>
        </w:rPr>
        <w:t xml:space="preserve"> </w:t>
      </w:r>
      <w:r w:rsidRPr="00BE2421">
        <w:rPr>
          <w:rStyle w:val="5-Char"/>
          <w:rFonts w:hint="eastAsia"/>
          <w:rtl/>
        </w:rPr>
        <w:t>رَكعَتَينِ</w:t>
      </w:r>
      <w:r w:rsidRPr="00BE2421">
        <w:rPr>
          <w:rStyle w:val="5-Char"/>
          <w:rFonts w:hint="cs"/>
          <w:rtl/>
        </w:rPr>
        <w:t>.</w:t>
      </w:r>
    </w:p>
    <w:p w:rsidR="002306E9" w:rsidRDefault="002306E9" w:rsidP="00AF1D25">
      <w:pPr>
        <w:rPr>
          <w:rStyle w:val="5-Char"/>
          <w:bCs/>
          <w:rtl/>
        </w:rPr>
        <w:sectPr w:rsidR="002306E9" w:rsidSect="002306E9">
          <w:footnotePr>
            <w:numRestart w:val="eachPage"/>
          </w:footnotePr>
          <w:pgSz w:w="9356" w:h="13608" w:code="9"/>
          <w:pgMar w:top="567" w:right="1134" w:bottom="851" w:left="1134" w:header="454" w:footer="0" w:gutter="0"/>
          <w:cols w:space="708"/>
          <w:titlePg/>
          <w:bidi/>
          <w:docGrid w:linePitch="360"/>
        </w:sectPr>
      </w:pPr>
    </w:p>
    <w:p w:rsidR="00E81847" w:rsidRPr="001F39FD" w:rsidRDefault="00E81847" w:rsidP="002306E9">
      <w:pPr>
        <w:pStyle w:val="2-"/>
        <w:rPr>
          <w:rtl/>
        </w:rPr>
      </w:pPr>
      <w:bookmarkStart w:id="73" w:name="_Toc440375831"/>
      <w:r w:rsidRPr="001F39FD">
        <w:rPr>
          <w:rFonts w:hint="cs"/>
          <w:rtl/>
        </w:rPr>
        <w:t>باب: فاسدکننده‌ها</w:t>
      </w:r>
      <w:r w:rsidR="000751A8">
        <w:rPr>
          <w:rFonts w:hint="cs"/>
          <w:rtl/>
        </w:rPr>
        <w:t>ی</w:t>
      </w:r>
      <w:r w:rsidRPr="001F39FD">
        <w:rPr>
          <w:rFonts w:hint="cs"/>
          <w:rtl/>
        </w:rPr>
        <w:t xml:space="preserve"> نماز</w:t>
      </w:r>
      <w:bookmarkEnd w:id="73"/>
    </w:p>
    <w:p w:rsidR="00E81847" w:rsidRPr="00FE6406" w:rsidRDefault="00E81847" w:rsidP="00AF1D25">
      <w:pPr>
        <w:rPr>
          <w:rStyle w:val="9-Char"/>
          <w:rtl/>
        </w:rPr>
      </w:pPr>
      <w:r w:rsidRPr="00FE6406">
        <w:rPr>
          <w:rStyle w:val="9-Char"/>
          <w:rFonts w:hint="cs"/>
          <w:rtl/>
        </w:rPr>
        <w:t>و فاسدکننده‌ها</w:t>
      </w:r>
      <w:r w:rsidR="00446BB7">
        <w:rPr>
          <w:rStyle w:val="9-Char"/>
          <w:rFonts w:hint="cs"/>
          <w:rtl/>
        </w:rPr>
        <w:t>ی</w:t>
      </w:r>
      <w:r w:rsidRPr="00FE6406">
        <w:rPr>
          <w:rStyle w:val="9-Char"/>
          <w:rFonts w:hint="cs"/>
          <w:rtl/>
        </w:rPr>
        <w:t xml:space="preserve"> نماز، شصت و هشت چ</w:t>
      </w:r>
      <w:r w:rsidR="00446BB7">
        <w:rPr>
          <w:rStyle w:val="9-Char"/>
          <w:rFonts w:hint="cs"/>
          <w:rtl/>
        </w:rPr>
        <w:t>ی</w:t>
      </w:r>
      <w:r w:rsidRPr="00FE6406">
        <w:rPr>
          <w:rStyle w:val="9-Char"/>
          <w:rFonts w:hint="cs"/>
          <w:rtl/>
        </w:rPr>
        <w:t>ز است که عبارتند از:</w:t>
      </w:r>
    </w:p>
    <w:p w:rsidR="00E81847" w:rsidRPr="007100A7" w:rsidRDefault="00E81847" w:rsidP="00960C12">
      <w:pPr>
        <w:rPr>
          <w:rStyle w:val="1-Char"/>
          <w:rtl/>
        </w:rPr>
      </w:pPr>
      <w:r w:rsidRPr="007100A7">
        <w:rPr>
          <w:rStyle w:val="1-Char"/>
          <w:rFonts w:hint="cs"/>
          <w:rtl/>
        </w:rPr>
        <w:t>* [سخن گفتن در اثنا</w:t>
      </w:r>
      <w:r w:rsidR="00446BB7">
        <w:rPr>
          <w:rStyle w:val="1-Char"/>
          <w:rFonts w:hint="cs"/>
          <w:rtl/>
        </w:rPr>
        <w:t>ی</w:t>
      </w:r>
      <w:r w:rsidRPr="007100A7">
        <w:rPr>
          <w:rStyle w:val="1-Char"/>
          <w:rFonts w:hint="cs"/>
          <w:rtl/>
        </w:rPr>
        <w:t xml:space="preserve"> نماز؛ ولو ا</w:t>
      </w:r>
      <w:r w:rsidR="00446BB7">
        <w:rPr>
          <w:rStyle w:val="1-Char"/>
          <w:rFonts w:hint="cs"/>
          <w:rtl/>
        </w:rPr>
        <w:t>ی</w:t>
      </w:r>
      <w:r w:rsidRPr="007100A7">
        <w:rPr>
          <w:rStyle w:val="1-Char"/>
          <w:rFonts w:hint="cs"/>
          <w:rtl/>
        </w:rPr>
        <w:t xml:space="preserve">ن که] </w:t>
      </w:r>
      <w:r w:rsidR="00446BB7">
        <w:rPr>
          <w:rStyle w:val="1-Char"/>
          <w:rFonts w:hint="cs"/>
          <w:rtl/>
        </w:rPr>
        <w:t>ی</w:t>
      </w:r>
      <w:r w:rsidRPr="007100A7">
        <w:rPr>
          <w:rStyle w:val="1-Char"/>
          <w:rFonts w:hint="cs"/>
          <w:rtl/>
        </w:rPr>
        <w:t>ک کلمه [همانند: «</w:t>
      </w:r>
      <w:r w:rsidR="00446BB7">
        <w:rPr>
          <w:rStyle w:val="1-Char"/>
          <w:rFonts w:hint="cs"/>
          <w:rtl/>
        </w:rPr>
        <w:t>ی</w:t>
      </w:r>
      <w:r w:rsidRPr="007100A7">
        <w:rPr>
          <w:rStyle w:val="1-Char"/>
          <w:rFonts w:hint="cs"/>
          <w:rtl/>
        </w:rPr>
        <w:t>ا»] باشد؛ خواه سخن گفتن نمازگزار به سهو و فراموش</w:t>
      </w:r>
      <w:r w:rsidR="00446BB7">
        <w:rPr>
          <w:rStyle w:val="1-Char"/>
          <w:rFonts w:hint="cs"/>
          <w:rtl/>
        </w:rPr>
        <w:t>ی</w:t>
      </w:r>
      <w:r w:rsidRPr="007100A7">
        <w:rPr>
          <w:rStyle w:val="1-Char"/>
          <w:rFonts w:hint="cs"/>
          <w:rtl/>
        </w:rPr>
        <w:t xml:space="preserve"> باشد و </w:t>
      </w:r>
      <w:r w:rsidR="00446BB7">
        <w:rPr>
          <w:rStyle w:val="1-Char"/>
          <w:rFonts w:hint="cs"/>
          <w:rtl/>
        </w:rPr>
        <w:t>ی</w:t>
      </w:r>
      <w:r w:rsidRPr="007100A7">
        <w:rPr>
          <w:rStyle w:val="1-Char"/>
          <w:rFonts w:hint="cs"/>
          <w:rtl/>
        </w:rPr>
        <w:t xml:space="preserve">ا به خطا و اشتباه، [و </w:t>
      </w:r>
      <w:r w:rsidR="00446BB7">
        <w:rPr>
          <w:rStyle w:val="1-Char"/>
          <w:rFonts w:hint="cs"/>
          <w:rtl/>
        </w:rPr>
        <w:t>ی</w:t>
      </w:r>
      <w:r w:rsidRPr="007100A7">
        <w:rPr>
          <w:rStyle w:val="1-Char"/>
          <w:rFonts w:hint="cs"/>
          <w:rtl/>
        </w:rPr>
        <w:t>ا از رو</w:t>
      </w:r>
      <w:r w:rsidR="00446BB7">
        <w:rPr>
          <w:rStyle w:val="1-Char"/>
          <w:rFonts w:hint="cs"/>
          <w:rtl/>
        </w:rPr>
        <w:t>ی</w:t>
      </w:r>
      <w:r w:rsidRPr="007100A7">
        <w:rPr>
          <w:rStyle w:val="1-Char"/>
          <w:rFonts w:hint="cs"/>
          <w:rtl/>
        </w:rPr>
        <w:t xml:space="preserve"> قصد. ز</w:t>
      </w:r>
      <w:r w:rsidR="00446BB7">
        <w:rPr>
          <w:rStyle w:val="1-Char"/>
          <w:rFonts w:hint="cs"/>
          <w:rtl/>
        </w:rPr>
        <w:t>ی</w:t>
      </w:r>
      <w:r w:rsidRPr="007100A7">
        <w:rPr>
          <w:rStyle w:val="1-Char"/>
          <w:rFonts w:hint="cs"/>
          <w:rtl/>
        </w:rPr>
        <w:t>د بن اسلم</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کُنّٰا نَتَکَلَّمُ فِي الصَّلٰاة،ِ يُکَلِّمُ الرَّجُلُ مِنّٰا صٰاحِبَهُ وَ هُوَ اِلٰي جَنْبِهِ فِيْ الصَّلاٰةِ، حَتّٰي نَزَلَتْ:</w:t>
      </w:r>
      <w:r w:rsidR="00330F49">
        <w:rPr>
          <w:rStyle w:val="5-Char"/>
          <w:rFonts w:hint="cs"/>
          <w:rtl/>
        </w:rPr>
        <w:t xml:space="preserve"> </w:t>
      </w:r>
      <w:r w:rsidR="00330F49">
        <w:rPr>
          <w:rStyle w:val="5-Char"/>
          <w:rFonts w:cs="Traditional Arabic"/>
          <w:color w:val="000000"/>
          <w:szCs w:val="28"/>
          <w:shd w:val="clear" w:color="auto" w:fill="FFFFFF"/>
          <w:rtl/>
        </w:rPr>
        <w:t>﴿</w:t>
      </w:r>
      <w:r w:rsidR="00960C12" w:rsidRPr="000751A8">
        <w:rPr>
          <w:rStyle w:val="4-Char"/>
          <w:rtl/>
        </w:rPr>
        <w:t>وَقُومُواْ لِلَّهِ قَٰنِتِينَ</w:t>
      </w:r>
      <w:r w:rsidR="00330F49">
        <w:rPr>
          <w:rStyle w:val="5-Char"/>
          <w:rFonts w:cs="Traditional Arabic"/>
          <w:color w:val="000000"/>
          <w:szCs w:val="28"/>
          <w:shd w:val="clear" w:color="auto" w:fill="FFFFFF"/>
          <w:rtl/>
        </w:rPr>
        <w:t>﴾</w:t>
      </w:r>
      <w:r w:rsidRPr="00BE2421">
        <w:rPr>
          <w:rStyle w:val="5-Char"/>
          <w:rFonts w:hint="cs"/>
          <w:rtl/>
        </w:rPr>
        <w:t>؛ فَاُمِرْنٰا بِالسُّکُوْتِ وَ نُهِيْنٰا عَنِ الْکَلٰامِ»</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ما در نماز سخن م</w:t>
      </w:r>
      <w:r w:rsidR="00446BB7">
        <w:rPr>
          <w:rStyle w:val="1-Char"/>
          <w:rFonts w:hint="cs"/>
          <w:rtl/>
        </w:rPr>
        <w:t>ی</w:t>
      </w:r>
      <w:r w:rsidRPr="00BE2421">
        <w:rPr>
          <w:rStyle w:val="1-Char"/>
          <w:rFonts w:hint="cs"/>
          <w:rtl/>
        </w:rPr>
        <w:t>‌گفت</w:t>
      </w:r>
      <w:r w:rsidR="00446BB7">
        <w:rPr>
          <w:rStyle w:val="1-Char"/>
          <w:rFonts w:hint="cs"/>
          <w:rtl/>
        </w:rPr>
        <w:t>ی</w:t>
      </w:r>
      <w:r w:rsidRPr="00BE2421">
        <w:rPr>
          <w:rStyle w:val="1-Char"/>
          <w:rFonts w:hint="cs"/>
          <w:rtl/>
        </w:rPr>
        <w:t>م و هر کس با دوستش حرف م</w:t>
      </w:r>
      <w:r w:rsidR="00446BB7">
        <w:rPr>
          <w:rStyle w:val="1-Char"/>
          <w:rFonts w:hint="cs"/>
          <w:rtl/>
        </w:rPr>
        <w:t>ی</w:t>
      </w:r>
      <w:r w:rsidRPr="00BE2421">
        <w:rPr>
          <w:rStyle w:val="1-Char"/>
          <w:rFonts w:hint="cs"/>
          <w:rtl/>
        </w:rPr>
        <w:t>‌زد تا ا</w:t>
      </w:r>
      <w:r w:rsidR="00446BB7">
        <w:rPr>
          <w:rStyle w:val="1-Char"/>
          <w:rFonts w:hint="cs"/>
          <w:rtl/>
        </w:rPr>
        <w:t>ی</w:t>
      </w:r>
      <w:r w:rsidRPr="00BE2421">
        <w:rPr>
          <w:rStyle w:val="1-Char"/>
          <w:rFonts w:hint="cs"/>
          <w:rtl/>
        </w:rPr>
        <w:t>ن که ا</w:t>
      </w:r>
      <w:r w:rsidR="00446BB7">
        <w:rPr>
          <w:rStyle w:val="1-Char"/>
          <w:rFonts w:hint="cs"/>
          <w:rtl/>
        </w:rPr>
        <w:t>ی</w:t>
      </w:r>
      <w:r w:rsidRPr="00BE2421">
        <w:rPr>
          <w:rStyle w:val="1-Char"/>
          <w:rFonts w:hint="cs"/>
          <w:rtl/>
        </w:rPr>
        <w:t>ن آ</w:t>
      </w:r>
      <w:r w:rsidR="00446BB7">
        <w:rPr>
          <w:rStyle w:val="1-Char"/>
          <w:rFonts w:hint="cs"/>
          <w:rtl/>
        </w:rPr>
        <w:t>ی</w:t>
      </w:r>
      <w:r w:rsidRPr="00BE2421">
        <w:rPr>
          <w:rStyle w:val="1-Char"/>
          <w:rFonts w:hint="cs"/>
          <w:rtl/>
        </w:rPr>
        <w:t>ه نازل شد:</w:t>
      </w:r>
      <w:r w:rsidR="00330F49">
        <w:rPr>
          <w:rStyle w:val="1-Char"/>
          <w:rFonts w:hint="cs"/>
          <w:rtl/>
        </w:rPr>
        <w:t xml:space="preserve"> </w:t>
      </w:r>
      <w:r w:rsidR="00330F49">
        <w:rPr>
          <w:rStyle w:val="1-Char"/>
          <w:rFonts w:cs="Traditional Arabic"/>
          <w:color w:val="000000"/>
          <w:shd w:val="clear" w:color="auto" w:fill="FFFFFF"/>
          <w:rtl/>
        </w:rPr>
        <w:t>﴿</w:t>
      </w:r>
      <w:r w:rsidR="00330F49" w:rsidRPr="000751A8">
        <w:rPr>
          <w:rStyle w:val="4-Char"/>
          <w:rtl/>
        </w:rPr>
        <w:t>وَقُومُواْ لِلَّهِ قَٰنِتِينَ٢٣٨</w:t>
      </w:r>
      <w:r w:rsidR="00330F49">
        <w:rPr>
          <w:rStyle w:val="1-Char"/>
          <w:rFonts w:cs="Traditional Arabic"/>
          <w:color w:val="000000"/>
          <w:shd w:val="clear" w:color="auto" w:fill="FFFFFF"/>
          <w:rtl/>
        </w:rPr>
        <w:t>﴾</w:t>
      </w:r>
      <w:r w:rsidR="00330F49" w:rsidRPr="000751A8">
        <w:rPr>
          <w:rStyle w:val="4-Char"/>
          <w:rtl/>
        </w:rPr>
        <w:t xml:space="preserve"> </w:t>
      </w:r>
      <w:r w:rsidR="00330F49" w:rsidRPr="000751A8">
        <w:rPr>
          <w:rStyle w:val="9-Char1"/>
          <w:rtl/>
        </w:rPr>
        <w:t>[البقرة: 238]</w:t>
      </w:r>
      <w:r w:rsidRPr="007100A7">
        <w:rPr>
          <w:rStyle w:val="1-Char"/>
          <w:rFonts w:hint="cs"/>
          <w:rtl/>
        </w:rPr>
        <w:t>؛</w:t>
      </w:r>
      <w:r w:rsidRPr="00BE2421">
        <w:rPr>
          <w:rStyle w:val="1-Char"/>
          <w:rFonts w:hint="cs"/>
          <w:rtl/>
        </w:rPr>
        <w:t xml:space="preserve"> </w:t>
      </w:r>
      <w:r w:rsidRPr="00330F49">
        <w:rPr>
          <w:rStyle w:val="6-Char"/>
          <w:rFonts w:hint="cs"/>
          <w:rtl/>
        </w:rPr>
        <w:t>«و فروتنانه برا</w:t>
      </w:r>
      <w:r w:rsidR="00446BB7">
        <w:rPr>
          <w:rStyle w:val="6-Char"/>
          <w:rFonts w:hint="cs"/>
          <w:rtl/>
        </w:rPr>
        <w:t>ی</w:t>
      </w:r>
      <w:r w:rsidRPr="00330F49">
        <w:rPr>
          <w:rStyle w:val="6-Char"/>
          <w:rFonts w:hint="cs"/>
          <w:rtl/>
        </w:rPr>
        <w:t xml:space="preserve"> خدا بپاخ</w:t>
      </w:r>
      <w:r w:rsidR="00446BB7">
        <w:rPr>
          <w:rStyle w:val="6-Char"/>
          <w:rFonts w:hint="cs"/>
          <w:rtl/>
        </w:rPr>
        <w:t>ی</w:t>
      </w:r>
      <w:r w:rsidRPr="00330F49">
        <w:rPr>
          <w:rStyle w:val="6-Char"/>
          <w:rFonts w:hint="cs"/>
          <w:rtl/>
        </w:rPr>
        <w:t>ز</w:t>
      </w:r>
      <w:r w:rsidR="00446BB7">
        <w:rPr>
          <w:rStyle w:val="6-Char"/>
          <w:rFonts w:hint="cs"/>
          <w:rtl/>
        </w:rPr>
        <w:t>ی</w:t>
      </w:r>
      <w:r w:rsidRPr="00330F49">
        <w:rPr>
          <w:rStyle w:val="6-Char"/>
          <w:rFonts w:hint="cs"/>
          <w:rtl/>
        </w:rPr>
        <w:t>د»</w:t>
      </w:r>
      <w:r w:rsidRPr="007100A7">
        <w:rPr>
          <w:rStyle w:val="1-Char"/>
          <w:rFonts w:hint="cs"/>
          <w:rtl/>
        </w:rPr>
        <w:t>.</w:t>
      </w:r>
    </w:p>
    <w:p w:rsidR="00E81847" w:rsidRPr="007100A7" w:rsidRDefault="00E81847" w:rsidP="00AF1D25">
      <w:pPr>
        <w:rPr>
          <w:rStyle w:val="1-Char"/>
          <w:rtl/>
        </w:rPr>
      </w:pPr>
      <w:r w:rsidRPr="007100A7">
        <w:rPr>
          <w:rStyle w:val="1-Char"/>
          <w:rFonts w:hint="cs"/>
          <w:rtl/>
        </w:rPr>
        <w:t>و به دنبال آن، به ما دستور داده شد که سکوت کن</w:t>
      </w:r>
      <w:r w:rsidR="00446BB7">
        <w:rPr>
          <w:rStyle w:val="1-Char"/>
          <w:rFonts w:hint="cs"/>
          <w:rtl/>
        </w:rPr>
        <w:t>ی</w:t>
      </w:r>
      <w:r w:rsidRPr="007100A7">
        <w:rPr>
          <w:rStyle w:val="1-Char"/>
          <w:rFonts w:hint="cs"/>
          <w:rtl/>
        </w:rPr>
        <w:t>م و از سخن گفتن در نماز نه</w:t>
      </w:r>
      <w:r w:rsidR="00446BB7">
        <w:rPr>
          <w:rStyle w:val="1-Char"/>
          <w:rFonts w:hint="cs"/>
          <w:rtl/>
        </w:rPr>
        <w:t>ی</w:t>
      </w:r>
      <w:r w:rsidRPr="007100A7">
        <w:rPr>
          <w:rStyle w:val="1-Char"/>
          <w:rFonts w:hint="cs"/>
          <w:rtl/>
        </w:rPr>
        <w:t xml:space="preserve"> شد</w:t>
      </w:r>
      <w:r w:rsidR="00446BB7">
        <w:rPr>
          <w:rStyle w:val="1-Char"/>
          <w:rFonts w:hint="cs"/>
          <w:rtl/>
        </w:rPr>
        <w:t>ی</w:t>
      </w:r>
      <w:r w:rsidRPr="007100A7">
        <w:rPr>
          <w:rStyle w:val="1-Char"/>
          <w:rFonts w:hint="cs"/>
          <w:rtl/>
        </w:rPr>
        <w:t>م».</w:t>
      </w:r>
    </w:p>
    <w:p w:rsidR="00E81847" w:rsidRPr="007100A7" w:rsidRDefault="00E81847" w:rsidP="00AF1D25">
      <w:pPr>
        <w:rPr>
          <w:rStyle w:val="1-Char"/>
          <w:rtl/>
        </w:rPr>
      </w:pPr>
      <w:r w:rsidRPr="007100A7">
        <w:rPr>
          <w:rStyle w:val="1-Char"/>
          <w:rFonts w:hint="cs"/>
          <w:rtl/>
        </w:rPr>
        <w:t>و در صح</w:t>
      </w:r>
      <w:r w:rsidR="00446BB7">
        <w:rPr>
          <w:rStyle w:val="1-Char"/>
          <w:rFonts w:hint="cs"/>
          <w:rtl/>
        </w:rPr>
        <w:t>ی</w:t>
      </w:r>
      <w:r w:rsidRPr="007100A7">
        <w:rPr>
          <w:rStyle w:val="1-Char"/>
          <w:rFonts w:hint="cs"/>
          <w:rtl/>
        </w:rPr>
        <w:t>ح بخار</w:t>
      </w:r>
      <w:r w:rsidR="00446BB7">
        <w:rPr>
          <w:rStyle w:val="1-Char"/>
          <w:rFonts w:hint="cs"/>
          <w:rtl/>
        </w:rPr>
        <w:t>ی</w:t>
      </w:r>
      <w:r w:rsidRPr="007100A7">
        <w:rPr>
          <w:rStyle w:val="1-Char"/>
          <w:rFonts w:hint="cs"/>
          <w:rtl/>
        </w:rPr>
        <w:t xml:space="preserve"> و صح</w:t>
      </w:r>
      <w:r w:rsidR="00446BB7">
        <w:rPr>
          <w:rStyle w:val="1-Char"/>
          <w:rFonts w:hint="cs"/>
          <w:rtl/>
        </w:rPr>
        <w:t>ی</w:t>
      </w:r>
      <w:r w:rsidRPr="007100A7">
        <w:rPr>
          <w:rStyle w:val="1-Char"/>
          <w:rFonts w:hint="cs"/>
          <w:rtl/>
        </w:rPr>
        <w:t>ح مسلم و غ</w:t>
      </w:r>
      <w:r w:rsidR="00446BB7">
        <w:rPr>
          <w:rStyle w:val="1-Char"/>
          <w:rFonts w:hint="cs"/>
          <w:rtl/>
        </w:rPr>
        <w:t>ی</w:t>
      </w:r>
      <w:r w:rsidRPr="007100A7">
        <w:rPr>
          <w:rStyle w:val="1-Char"/>
          <w:rFonts w:hint="cs"/>
          <w:rtl/>
        </w:rPr>
        <w:t>ر</w:t>
      </w:r>
      <w:r w:rsidR="000751A8">
        <w:rPr>
          <w:rStyle w:val="1-Char"/>
          <w:rFonts w:hint="cs"/>
          <w:rtl/>
        </w:rPr>
        <w:t xml:space="preserve"> آن‌ها،</w:t>
      </w:r>
      <w:r w:rsidRPr="007100A7">
        <w:rPr>
          <w:rStyle w:val="1-Char"/>
          <w:rFonts w:hint="cs"/>
          <w:rtl/>
        </w:rPr>
        <w:t xml:space="preserve"> از ابن مسعود</w:t>
      </w:r>
      <w:r w:rsidR="00FE6406" w:rsidRPr="00FE6406">
        <w:rPr>
          <w:rStyle w:val="1-Char"/>
          <w:rFonts w:cs="CTraditional Arabic" w:hint="cs"/>
          <w:rtl/>
        </w:rPr>
        <w:t>س</w:t>
      </w:r>
      <w:r w:rsidRPr="007100A7">
        <w:rPr>
          <w:rStyle w:val="1-Char"/>
          <w:rFonts w:hint="cs"/>
          <w:rtl/>
        </w:rPr>
        <w:t xml:space="preserve"> روا</w:t>
      </w:r>
      <w:r w:rsidR="00446BB7">
        <w:rPr>
          <w:rStyle w:val="1-Char"/>
          <w:rFonts w:hint="cs"/>
          <w:rtl/>
        </w:rPr>
        <w:t>ی</w:t>
      </w:r>
      <w:r w:rsidRPr="007100A7">
        <w:rPr>
          <w:rStyle w:val="1-Char"/>
          <w:rFonts w:hint="cs"/>
          <w:rtl/>
        </w:rPr>
        <w:t>ت شده است که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 </w:t>
      </w:r>
      <w:r w:rsidRPr="00BE2421">
        <w:rPr>
          <w:rStyle w:val="5-Char"/>
          <w:rFonts w:hint="cs"/>
          <w:rtl/>
        </w:rPr>
        <w:t>«اِنَّ فِي الصَّلٰاةِ لَشُغْلاً»</w:t>
      </w:r>
      <w:r w:rsidRPr="007100A7">
        <w:rPr>
          <w:rStyle w:val="1-Char"/>
          <w:rFonts w:hint="cs"/>
          <w:rtl/>
        </w:rPr>
        <w:t xml:space="preserve"> ؛ </w:t>
      </w:r>
      <w:r w:rsidRPr="00BE2421">
        <w:rPr>
          <w:rStyle w:val="1-Char"/>
          <w:rFonts w:hint="cs"/>
          <w:rtl/>
        </w:rPr>
        <w:t xml:space="preserve">«نماز خواندن، خود مانع سخن گفتن است؛ </w:t>
      </w:r>
      <w:r w:rsidR="00446BB7">
        <w:rPr>
          <w:rStyle w:val="1-Char"/>
          <w:rFonts w:hint="cs"/>
          <w:rtl/>
        </w:rPr>
        <w:t>ی</w:t>
      </w:r>
      <w:r w:rsidRPr="00BE2421">
        <w:rPr>
          <w:rStyle w:val="1-Char"/>
          <w:rFonts w:hint="cs"/>
          <w:rtl/>
        </w:rPr>
        <w:t>عن</w:t>
      </w:r>
      <w:r w:rsidR="00446BB7">
        <w:rPr>
          <w:rStyle w:val="1-Char"/>
          <w:rFonts w:hint="cs"/>
          <w:rtl/>
        </w:rPr>
        <w:t>ی</w:t>
      </w:r>
      <w:r w:rsidRPr="00BE2421">
        <w:rPr>
          <w:rStyle w:val="1-Char"/>
          <w:rFonts w:hint="cs"/>
          <w:rtl/>
        </w:rPr>
        <w:t xml:space="preserve"> کار</w:t>
      </w:r>
      <w:r w:rsidR="00446BB7">
        <w:rPr>
          <w:rStyle w:val="1-Char"/>
          <w:rFonts w:hint="cs"/>
          <w:rtl/>
        </w:rPr>
        <w:t>ی</w:t>
      </w:r>
      <w:r w:rsidRPr="00BE2421">
        <w:rPr>
          <w:rStyle w:val="1-Char"/>
          <w:rFonts w:hint="cs"/>
          <w:rtl/>
        </w:rPr>
        <w:t xml:space="preserve"> است که با سخن گفتن سازگار ن</w:t>
      </w:r>
      <w:r w:rsidR="00446BB7">
        <w:rPr>
          <w:rStyle w:val="1-Char"/>
          <w:rFonts w:hint="cs"/>
          <w:rtl/>
        </w:rPr>
        <w:t>ی</w:t>
      </w:r>
      <w:r w:rsidRPr="00BE2421">
        <w:rPr>
          <w:rStyle w:val="1-Char"/>
          <w:rFonts w:hint="cs"/>
          <w:rtl/>
        </w:rPr>
        <w:t>ست و با</w:t>
      </w:r>
      <w:r w:rsidR="00446BB7">
        <w:rPr>
          <w:rStyle w:val="1-Char"/>
          <w:rFonts w:hint="cs"/>
          <w:rtl/>
        </w:rPr>
        <w:t>ی</w:t>
      </w:r>
      <w:r w:rsidRPr="00BE2421">
        <w:rPr>
          <w:rStyle w:val="1-Char"/>
          <w:rFonts w:hint="cs"/>
          <w:rtl/>
        </w:rPr>
        <w:t>د دل به نماز مشغول باشد»</w:t>
      </w:r>
      <w:r w:rsidRPr="007100A7">
        <w:rPr>
          <w:rStyle w:val="1-Char"/>
          <w:rFonts w:hint="cs"/>
          <w:rtl/>
        </w:rPr>
        <w:t>.</w:t>
      </w:r>
    </w:p>
    <w:p w:rsidR="00E81847" w:rsidRPr="007100A7" w:rsidRDefault="00E81847" w:rsidP="00AF1D25">
      <w:pPr>
        <w:rPr>
          <w:rStyle w:val="1-Char"/>
          <w:rtl/>
        </w:rPr>
      </w:pPr>
      <w:r w:rsidRPr="007100A7">
        <w:rPr>
          <w:rStyle w:val="1-Char"/>
          <w:rFonts w:hint="cs"/>
          <w:rtl/>
        </w:rPr>
        <w:t>و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به </w:t>
      </w:r>
      <w:r w:rsidRPr="00330F49">
        <w:rPr>
          <w:rStyle w:val="5-Char0"/>
          <w:rFonts w:hint="cs"/>
          <w:rtl/>
        </w:rPr>
        <w:t>معاوية بن حکم سلمي</w:t>
      </w:r>
      <w:r w:rsidRPr="007100A7">
        <w:rPr>
          <w:rStyle w:val="1-Char"/>
          <w:rFonts w:hint="cs"/>
          <w:rtl/>
        </w:rPr>
        <w:t xml:space="preserve"> که در نماز، جواب عطسه‌</w:t>
      </w:r>
      <w:r w:rsidR="00446BB7">
        <w:rPr>
          <w:rStyle w:val="1-Char"/>
          <w:rFonts w:hint="cs"/>
          <w:rtl/>
        </w:rPr>
        <w:t>ی</w:t>
      </w:r>
      <w:r w:rsidRPr="007100A7">
        <w:rPr>
          <w:rStyle w:val="1-Char"/>
          <w:rFonts w:hint="cs"/>
          <w:rtl/>
        </w:rPr>
        <w:t xml:space="preserve"> کس</w:t>
      </w:r>
      <w:r w:rsidR="00446BB7">
        <w:rPr>
          <w:rStyle w:val="1-Char"/>
          <w:rFonts w:hint="cs"/>
          <w:rtl/>
        </w:rPr>
        <w:t>ی</w:t>
      </w:r>
      <w:r w:rsidRPr="007100A7">
        <w:rPr>
          <w:rStyle w:val="1-Char"/>
          <w:rFonts w:hint="cs"/>
          <w:rtl/>
        </w:rPr>
        <w:t xml:space="preserve"> را داده بود فرمود: </w:t>
      </w:r>
      <w:r w:rsidRPr="00BE2421">
        <w:rPr>
          <w:rStyle w:val="5-Char"/>
          <w:rFonts w:hint="cs"/>
          <w:rtl/>
        </w:rPr>
        <w:t>«اِنَّ هٰذِهِ الصَّلٰاةَ لٰايَصْلُحُ فِيْهٰا شَيْءٌ مِنْ کَلٰامِ النّٰاسِ؛ اِنَّمٰا هُوَ التَّسْبِيْحُ وَ التَّکْبِيْرُ وَ قَرٰاءَةُ الْقُرْآنِ»</w:t>
      </w:r>
      <w:r w:rsidRPr="007100A7">
        <w:rPr>
          <w:rStyle w:val="1-Char"/>
          <w:rFonts w:hint="cs"/>
          <w:rtl/>
        </w:rPr>
        <w:t xml:space="preserve"> (مسلم)؛ </w:t>
      </w:r>
      <w:r w:rsidRPr="00BE2421">
        <w:rPr>
          <w:rStyle w:val="1-Char"/>
          <w:rFonts w:hint="cs"/>
          <w:rtl/>
        </w:rPr>
        <w:t>«به راست</w:t>
      </w:r>
      <w:r w:rsidR="00446BB7">
        <w:rPr>
          <w:rStyle w:val="1-Char"/>
          <w:rFonts w:hint="cs"/>
          <w:rtl/>
        </w:rPr>
        <w:t>ی</w:t>
      </w:r>
      <w:r w:rsidRPr="00BE2421">
        <w:rPr>
          <w:rStyle w:val="1-Char"/>
          <w:rFonts w:hint="cs"/>
          <w:rtl/>
        </w:rPr>
        <w:t xml:space="preserve"> در ا</w:t>
      </w:r>
      <w:r w:rsidR="00446BB7">
        <w:rPr>
          <w:rStyle w:val="1-Char"/>
          <w:rFonts w:hint="cs"/>
          <w:rtl/>
        </w:rPr>
        <w:t>ی</w:t>
      </w:r>
      <w:r w:rsidRPr="00BE2421">
        <w:rPr>
          <w:rStyle w:val="1-Char"/>
          <w:rFonts w:hint="cs"/>
          <w:rtl/>
        </w:rPr>
        <w:t>ن نماز، ه</w:t>
      </w:r>
      <w:r w:rsidR="00446BB7">
        <w:rPr>
          <w:rStyle w:val="1-Char"/>
          <w:rFonts w:hint="cs"/>
          <w:rtl/>
        </w:rPr>
        <w:t>ی</w:t>
      </w:r>
      <w:r w:rsidRPr="00BE2421">
        <w:rPr>
          <w:rStyle w:val="1-Char"/>
          <w:rFonts w:hint="cs"/>
          <w:rtl/>
        </w:rPr>
        <w:t>چ چ</w:t>
      </w:r>
      <w:r w:rsidR="00446BB7">
        <w:rPr>
          <w:rStyle w:val="1-Char"/>
          <w:rFonts w:hint="cs"/>
          <w:rtl/>
        </w:rPr>
        <w:t>ی</w:t>
      </w:r>
      <w:r w:rsidRPr="00BE2421">
        <w:rPr>
          <w:rStyle w:val="1-Char"/>
          <w:rFonts w:hint="cs"/>
          <w:rtl/>
        </w:rPr>
        <w:t>ز از سخنان مردم، شا</w:t>
      </w:r>
      <w:r w:rsidR="00446BB7">
        <w:rPr>
          <w:rStyle w:val="1-Char"/>
          <w:rFonts w:hint="cs"/>
          <w:rtl/>
        </w:rPr>
        <w:t>ی</w:t>
      </w:r>
      <w:r w:rsidRPr="00BE2421">
        <w:rPr>
          <w:rStyle w:val="1-Char"/>
          <w:rFonts w:hint="cs"/>
          <w:rtl/>
        </w:rPr>
        <w:t>سته‌</w:t>
      </w:r>
      <w:r w:rsidR="00446BB7">
        <w:rPr>
          <w:rStyle w:val="1-Char"/>
          <w:rFonts w:hint="cs"/>
          <w:rtl/>
        </w:rPr>
        <w:t>ی</w:t>
      </w:r>
      <w:r w:rsidRPr="00BE2421">
        <w:rPr>
          <w:rStyle w:val="1-Char"/>
          <w:rFonts w:hint="cs"/>
          <w:rtl/>
        </w:rPr>
        <w:t xml:space="preserve"> گفتن ن</w:t>
      </w:r>
      <w:r w:rsidR="00446BB7">
        <w:rPr>
          <w:rStyle w:val="1-Char"/>
          <w:rFonts w:hint="cs"/>
          <w:rtl/>
        </w:rPr>
        <w:t>ی</w:t>
      </w:r>
      <w:r w:rsidRPr="00BE2421">
        <w:rPr>
          <w:rStyle w:val="1-Char"/>
          <w:rFonts w:hint="cs"/>
          <w:rtl/>
        </w:rPr>
        <w:t>ست. ب</w:t>
      </w:r>
      <w:r w:rsidR="00446BB7">
        <w:rPr>
          <w:rStyle w:val="1-Char"/>
          <w:rFonts w:hint="cs"/>
          <w:rtl/>
        </w:rPr>
        <w:t>ی</w:t>
      </w:r>
      <w:r w:rsidRPr="00BE2421">
        <w:rPr>
          <w:rStyle w:val="1-Char"/>
          <w:rFonts w:hint="cs"/>
          <w:rtl/>
        </w:rPr>
        <w:t>‌گمان نماز، عبارت است از تسب</w:t>
      </w:r>
      <w:r w:rsidR="00446BB7">
        <w:rPr>
          <w:rStyle w:val="1-Char"/>
          <w:rFonts w:hint="cs"/>
          <w:rtl/>
        </w:rPr>
        <w:t>ی</w:t>
      </w:r>
      <w:r w:rsidRPr="00BE2421">
        <w:rPr>
          <w:rStyle w:val="1-Char"/>
          <w:rFonts w:hint="cs"/>
          <w:rtl/>
        </w:rPr>
        <w:t>ح و تکب</w:t>
      </w:r>
      <w:r w:rsidR="00446BB7">
        <w:rPr>
          <w:rStyle w:val="1-Char"/>
          <w:rFonts w:hint="cs"/>
          <w:rtl/>
        </w:rPr>
        <w:t>ی</w:t>
      </w:r>
      <w:r w:rsidRPr="00BE2421">
        <w:rPr>
          <w:rStyle w:val="1-Char"/>
          <w:rFonts w:hint="cs"/>
          <w:rtl/>
        </w:rPr>
        <w:t>ر و قرائت قرآن»</w:t>
      </w:r>
      <w:r w:rsidRPr="007100A7">
        <w:rPr>
          <w:rStyle w:val="1-Char"/>
          <w:rFonts w:hint="cs"/>
          <w:rtl/>
        </w:rPr>
        <w:t>.]</w:t>
      </w:r>
    </w:p>
    <w:p w:rsidR="00E81847" w:rsidRPr="007100A7" w:rsidRDefault="00E81847" w:rsidP="00AF1D25">
      <w:pPr>
        <w:rPr>
          <w:rStyle w:val="1-Char"/>
          <w:rtl/>
        </w:rPr>
      </w:pPr>
      <w:r w:rsidRPr="007100A7">
        <w:rPr>
          <w:rStyle w:val="1-Char"/>
          <w:rFonts w:hint="cs"/>
          <w:rtl/>
        </w:rPr>
        <w:t>* نمازگزار در نماز به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دعا کند که مشابه و همانند با کلام ما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کلام مردم] باشد. [همانند ا</w:t>
      </w:r>
      <w:r w:rsidR="00446BB7">
        <w:rPr>
          <w:rStyle w:val="1-Char"/>
          <w:rFonts w:hint="cs"/>
          <w:rtl/>
        </w:rPr>
        <w:t>ی</w:t>
      </w:r>
      <w:r w:rsidRPr="007100A7">
        <w:rPr>
          <w:rStyle w:val="1-Char"/>
          <w:rFonts w:hint="cs"/>
          <w:rtl/>
        </w:rPr>
        <w:t>ن که بگو</w:t>
      </w:r>
      <w:r w:rsidR="00446BB7">
        <w:rPr>
          <w:rStyle w:val="1-Char"/>
          <w:rFonts w:hint="cs"/>
          <w:rtl/>
        </w:rPr>
        <w:t>ی</w:t>
      </w:r>
      <w:r w:rsidRPr="007100A7">
        <w:rPr>
          <w:rStyle w:val="1-Char"/>
          <w:rFonts w:hint="cs"/>
          <w:rtl/>
        </w:rPr>
        <w:t xml:space="preserve">د: </w:t>
      </w:r>
      <w:r w:rsidRPr="00BE2421">
        <w:rPr>
          <w:rStyle w:val="5-Char"/>
          <w:rFonts w:hint="cs"/>
          <w:rtl/>
        </w:rPr>
        <w:t>«اَللّٰهُمَّ اَلْبِسْنِيْ ثَوْبَ کَذٰا»</w:t>
      </w:r>
      <w:r w:rsidRPr="007100A7">
        <w:rPr>
          <w:rStyle w:val="1-Char"/>
          <w:rFonts w:hint="cs"/>
          <w:rtl/>
        </w:rPr>
        <w:t>؛ «بار خدا</w:t>
      </w:r>
      <w:r w:rsidR="00446BB7">
        <w:rPr>
          <w:rStyle w:val="1-Char"/>
          <w:rFonts w:hint="cs"/>
          <w:rtl/>
        </w:rPr>
        <w:t>ی</w:t>
      </w:r>
      <w:r w:rsidRPr="007100A7">
        <w:rPr>
          <w:rStyle w:val="1-Char"/>
          <w:rFonts w:hint="cs"/>
          <w:rtl/>
        </w:rPr>
        <w:t xml:space="preserve">ا! فلان لباس را بر من بپوشان»؛ </w:t>
      </w:r>
      <w:r w:rsidR="00446BB7">
        <w:rPr>
          <w:rStyle w:val="1-Char"/>
          <w:rFonts w:hint="cs"/>
          <w:rtl/>
        </w:rPr>
        <w:t>ی</w:t>
      </w:r>
      <w:r w:rsidRPr="007100A7">
        <w:rPr>
          <w:rStyle w:val="1-Char"/>
          <w:rFonts w:hint="cs"/>
          <w:rtl/>
        </w:rPr>
        <w:t xml:space="preserve">ا </w:t>
      </w:r>
      <w:r w:rsidRPr="00BE2421">
        <w:rPr>
          <w:rStyle w:val="5-Char"/>
          <w:rFonts w:hint="cs"/>
          <w:rtl/>
        </w:rPr>
        <w:t>«اَللّٰهُمَّ اَطْعِمْنِيْ کَذٰا»</w:t>
      </w:r>
      <w:r w:rsidRPr="007100A7">
        <w:rPr>
          <w:rStyle w:val="1-Char"/>
          <w:rFonts w:hint="cs"/>
          <w:rtl/>
        </w:rPr>
        <w:t>؛ «پروردگارا! فلان غذا را به من عنا</w:t>
      </w:r>
      <w:r w:rsidR="00446BB7">
        <w:rPr>
          <w:rStyle w:val="1-Char"/>
          <w:rFonts w:hint="cs"/>
          <w:rtl/>
        </w:rPr>
        <w:t>ی</w:t>
      </w:r>
      <w:r w:rsidRPr="007100A7">
        <w:rPr>
          <w:rStyle w:val="1-Char"/>
          <w:rFonts w:hint="cs"/>
          <w:rtl/>
        </w:rPr>
        <w:t xml:space="preserve">ت کن»؛ </w:t>
      </w:r>
      <w:r w:rsidR="00446BB7">
        <w:rPr>
          <w:rStyle w:val="1-Char"/>
          <w:rFonts w:hint="cs"/>
          <w:rtl/>
        </w:rPr>
        <w:t>ی</w:t>
      </w:r>
      <w:r w:rsidRPr="007100A7">
        <w:rPr>
          <w:rStyle w:val="1-Char"/>
          <w:rFonts w:hint="cs"/>
          <w:rtl/>
        </w:rPr>
        <w:t>ا «خدا</w:t>
      </w:r>
      <w:r w:rsidR="00446BB7">
        <w:rPr>
          <w:rStyle w:val="1-Char"/>
          <w:rFonts w:hint="cs"/>
          <w:rtl/>
        </w:rPr>
        <w:t>ی</w:t>
      </w:r>
      <w:r w:rsidRPr="007100A7">
        <w:rPr>
          <w:rStyle w:val="1-Char"/>
          <w:rFonts w:hint="cs"/>
          <w:rtl/>
        </w:rPr>
        <w:t xml:space="preserve">ا! فلان دختر را به نکاح من درآورد»؛ </w:t>
      </w:r>
      <w:r w:rsidR="00446BB7">
        <w:rPr>
          <w:rStyle w:val="1-Char"/>
          <w:rFonts w:hint="cs"/>
          <w:rtl/>
        </w:rPr>
        <w:t>ی</w:t>
      </w:r>
      <w:r w:rsidRPr="007100A7">
        <w:rPr>
          <w:rStyle w:val="1-Char"/>
          <w:rFonts w:hint="cs"/>
          <w:rtl/>
        </w:rPr>
        <w:t>ا «انار و س</w:t>
      </w:r>
      <w:r w:rsidR="00446BB7">
        <w:rPr>
          <w:rStyle w:val="1-Char"/>
          <w:rFonts w:hint="cs"/>
          <w:rtl/>
        </w:rPr>
        <w:t>ی</w:t>
      </w:r>
      <w:r w:rsidRPr="007100A7">
        <w:rPr>
          <w:rStyle w:val="1-Char"/>
          <w:rFonts w:hint="cs"/>
          <w:rtl/>
        </w:rPr>
        <w:t>ب</w:t>
      </w:r>
      <w:r w:rsidR="00446BB7">
        <w:rPr>
          <w:rStyle w:val="1-Char"/>
          <w:rFonts w:hint="cs"/>
          <w:rtl/>
        </w:rPr>
        <w:t>ی</w:t>
      </w:r>
      <w:r w:rsidRPr="007100A7">
        <w:rPr>
          <w:rStyle w:val="1-Char"/>
          <w:rFonts w:hint="cs"/>
          <w:rtl/>
        </w:rPr>
        <w:t xml:space="preserve"> را روز</w:t>
      </w:r>
      <w:r w:rsidR="00446BB7">
        <w:rPr>
          <w:rStyle w:val="1-Char"/>
          <w:rFonts w:hint="cs"/>
          <w:rtl/>
        </w:rPr>
        <w:t>ی</w:t>
      </w:r>
      <w:r w:rsidRPr="007100A7">
        <w:rPr>
          <w:rStyle w:val="1-Char"/>
          <w:rFonts w:hint="cs"/>
          <w:rtl/>
        </w:rPr>
        <w:t xml:space="preserve"> من کن». ز</w:t>
      </w:r>
      <w:r w:rsidR="00446BB7">
        <w:rPr>
          <w:rStyle w:val="1-Char"/>
          <w:rFonts w:hint="cs"/>
          <w:rtl/>
        </w:rPr>
        <w:t>ی</w:t>
      </w:r>
      <w:r w:rsidRPr="007100A7">
        <w:rPr>
          <w:rStyle w:val="1-Char"/>
          <w:rFonts w:hint="cs"/>
          <w:rtl/>
        </w:rPr>
        <w:t>را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اِنَّ هٰذِهِ الصَّلٰاةَ لَايَصّلُحُ فِيْهٰا شَيْءٌ مِنْ کَلٰامِ النّٰاسِ»</w:t>
      </w:r>
      <w:r w:rsidRPr="007100A7">
        <w:rPr>
          <w:rStyle w:val="1-Char"/>
          <w:rFonts w:hint="cs"/>
          <w:rtl/>
        </w:rPr>
        <w:t xml:space="preserve"> (مسلم)؛ </w:t>
      </w:r>
      <w:r w:rsidRPr="00BE2421">
        <w:rPr>
          <w:rStyle w:val="1-Char"/>
          <w:rFonts w:hint="cs"/>
          <w:rtl/>
        </w:rPr>
        <w:t>«به راست</w:t>
      </w:r>
      <w:r w:rsidR="00446BB7">
        <w:rPr>
          <w:rStyle w:val="1-Char"/>
          <w:rFonts w:hint="cs"/>
          <w:rtl/>
        </w:rPr>
        <w:t>ی</w:t>
      </w:r>
      <w:r w:rsidRPr="00BE2421">
        <w:rPr>
          <w:rStyle w:val="1-Char"/>
          <w:rFonts w:hint="cs"/>
          <w:rtl/>
        </w:rPr>
        <w:t xml:space="preserve"> در ا</w:t>
      </w:r>
      <w:r w:rsidR="00446BB7">
        <w:rPr>
          <w:rStyle w:val="1-Char"/>
          <w:rFonts w:hint="cs"/>
          <w:rtl/>
        </w:rPr>
        <w:t>ی</w:t>
      </w:r>
      <w:r w:rsidRPr="00BE2421">
        <w:rPr>
          <w:rStyle w:val="1-Char"/>
          <w:rFonts w:hint="cs"/>
          <w:rtl/>
        </w:rPr>
        <w:t>ن نماز، ه</w:t>
      </w:r>
      <w:r w:rsidR="00446BB7">
        <w:rPr>
          <w:rStyle w:val="1-Char"/>
          <w:rFonts w:hint="cs"/>
          <w:rtl/>
        </w:rPr>
        <w:t>ی</w:t>
      </w:r>
      <w:r w:rsidRPr="00BE2421">
        <w:rPr>
          <w:rStyle w:val="1-Char"/>
          <w:rFonts w:hint="cs"/>
          <w:rtl/>
        </w:rPr>
        <w:t>چ چ</w:t>
      </w:r>
      <w:r w:rsidR="00446BB7">
        <w:rPr>
          <w:rStyle w:val="1-Char"/>
          <w:rFonts w:hint="cs"/>
          <w:rtl/>
        </w:rPr>
        <w:t>ی</w:t>
      </w:r>
      <w:r w:rsidRPr="00BE2421">
        <w:rPr>
          <w:rStyle w:val="1-Char"/>
          <w:rFonts w:hint="cs"/>
          <w:rtl/>
        </w:rPr>
        <w:t>ز از سخنان مردم، شا</w:t>
      </w:r>
      <w:r w:rsidR="00446BB7">
        <w:rPr>
          <w:rStyle w:val="1-Char"/>
          <w:rFonts w:hint="cs"/>
          <w:rtl/>
        </w:rPr>
        <w:t>ی</w:t>
      </w:r>
      <w:r w:rsidRPr="00BE2421">
        <w:rPr>
          <w:rStyle w:val="1-Char"/>
          <w:rFonts w:hint="cs"/>
          <w:rtl/>
        </w:rPr>
        <w:t>سته‌</w:t>
      </w:r>
      <w:r w:rsidR="00446BB7">
        <w:rPr>
          <w:rStyle w:val="1-Char"/>
          <w:rFonts w:hint="cs"/>
          <w:rtl/>
        </w:rPr>
        <w:t>ی</w:t>
      </w:r>
      <w:r w:rsidRPr="00BE2421">
        <w:rPr>
          <w:rStyle w:val="1-Char"/>
          <w:rFonts w:hint="cs"/>
          <w:rtl/>
        </w:rPr>
        <w:t xml:space="preserve"> گفتن ن</w:t>
      </w:r>
      <w:r w:rsidR="00446BB7">
        <w:rPr>
          <w:rStyle w:val="1-Char"/>
          <w:rFonts w:hint="cs"/>
          <w:rtl/>
        </w:rPr>
        <w:t>ی</w:t>
      </w:r>
      <w:r w:rsidRPr="00BE2421">
        <w:rPr>
          <w:rStyle w:val="1-Char"/>
          <w:rFonts w:hint="cs"/>
          <w:rtl/>
        </w:rPr>
        <w:t>ست»</w:t>
      </w:r>
      <w:r w:rsidRPr="007100A7">
        <w:rPr>
          <w:rStyle w:val="1-Char"/>
          <w:rFonts w:hint="cs"/>
          <w:rtl/>
        </w:rPr>
        <w:t>.]</w:t>
      </w:r>
    </w:p>
    <w:p w:rsidR="00E81847" w:rsidRPr="007100A7" w:rsidRDefault="00E81847" w:rsidP="00AF1D25">
      <w:pPr>
        <w:rPr>
          <w:rStyle w:val="1-Char"/>
          <w:rtl/>
        </w:rPr>
      </w:pPr>
      <w:r w:rsidRPr="007100A7">
        <w:rPr>
          <w:rStyle w:val="1-Char"/>
          <w:rFonts w:hint="cs"/>
          <w:rtl/>
        </w:rPr>
        <w:t>* نمازگزار در اثنا</w:t>
      </w:r>
      <w:r w:rsidR="00446BB7">
        <w:rPr>
          <w:rStyle w:val="1-Char"/>
          <w:rFonts w:hint="cs"/>
          <w:rtl/>
        </w:rPr>
        <w:t>ی</w:t>
      </w:r>
      <w:r w:rsidRPr="007100A7">
        <w:rPr>
          <w:rStyle w:val="1-Char"/>
          <w:rFonts w:hint="cs"/>
          <w:rtl/>
        </w:rPr>
        <w:t xml:space="preserve"> نماز، به ن</w:t>
      </w:r>
      <w:r w:rsidR="00446BB7">
        <w:rPr>
          <w:rStyle w:val="1-Char"/>
          <w:rFonts w:hint="cs"/>
          <w:rtl/>
        </w:rPr>
        <w:t>ی</w:t>
      </w:r>
      <w:r w:rsidRPr="007100A7">
        <w:rPr>
          <w:rStyle w:val="1-Char"/>
          <w:rFonts w:hint="cs"/>
          <w:rtl/>
        </w:rPr>
        <w:t>ت درود و خوشامدگو</w:t>
      </w:r>
      <w:r w:rsidR="00446BB7">
        <w:rPr>
          <w:rStyle w:val="1-Char"/>
          <w:rFonts w:hint="cs"/>
          <w:rtl/>
        </w:rPr>
        <w:t>یی</w:t>
      </w:r>
      <w:r w:rsidRPr="007100A7">
        <w:rPr>
          <w:rStyle w:val="1-Char"/>
          <w:rFonts w:hint="cs"/>
          <w:rtl/>
        </w:rPr>
        <w:t>، سلام کند؛ اگر چه سلام دادن و</w:t>
      </w:r>
      <w:r w:rsidR="00446BB7">
        <w:rPr>
          <w:rStyle w:val="1-Char"/>
          <w:rFonts w:hint="cs"/>
          <w:rtl/>
        </w:rPr>
        <w:t>ی</w:t>
      </w:r>
      <w:r w:rsidRPr="007100A7">
        <w:rPr>
          <w:rStyle w:val="1-Char"/>
          <w:rFonts w:hint="cs"/>
          <w:rtl/>
        </w:rPr>
        <w:t>، از رو</w:t>
      </w:r>
      <w:r w:rsidR="00446BB7">
        <w:rPr>
          <w:rStyle w:val="1-Char"/>
          <w:rFonts w:hint="cs"/>
          <w:rtl/>
        </w:rPr>
        <w:t>ی</w:t>
      </w:r>
      <w:r w:rsidRPr="007100A7">
        <w:rPr>
          <w:rStyle w:val="1-Char"/>
          <w:rFonts w:hint="cs"/>
          <w:rtl/>
        </w:rPr>
        <w:t xml:space="preserve"> سهو و فراموش</w:t>
      </w:r>
      <w:r w:rsidR="00446BB7">
        <w:rPr>
          <w:rStyle w:val="1-Char"/>
          <w:rFonts w:hint="cs"/>
          <w:rtl/>
        </w:rPr>
        <w:t>ی</w:t>
      </w:r>
      <w:r w:rsidRPr="007100A7">
        <w:rPr>
          <w:rStyle w:val="1-Char"/>
          <w:rFonts w:hint="cs"/>
          <w:rtl/>
        </w:rPr>
        <w:t xml:space="preserve"> باش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هرگاه نمازگزار در اثنا</w:t>
      </w:r>
      <w:r w:rsidR="00446BB7">
        <w:rPr>
          <w:rStyle w:val="1-Char"/>
          <w:rFonts w:hint="cs"/>
          <w:rtl/>
        </w:rPr>
        <w:t>ی</w:t>
      </w:r>
      <w:r w:rsidRPr="007100A7">
        <w:rPr>
          <w:rStyle w:val="1-Char"/>
          <w:rFonts w:hint="cs"/>
          <w:rtl/>
        </w:rPr>
        <w:t xml:space="preserve"> نماز، بر کس</w:t>
      </w:r>
      <w:r w:rsidR="00446BB7">
        <w:rPr>
          <w:rStyle w:val="1-Char"/>
          <w:rFonts w:hint="cs"/>
          <w:rtl/>
        </w:rPr>
        <w:t>ی</w:t>
      </w:r>
      <w:r w:rsidRPr="007100A7">
        <w:rPr>
          <w:rStyle w:val="1-Char"/>
          <w:rFonts w:hint="cs"/>
          <w:rtl/>
        </w:rPr>
        <w:t xml:space="preserve"> سلام گو</w:t>
      </w:r>
      <w:r w:rsidR="00446BB7">
        <w:rPr>
          <w:rStyle w:val="1-Char"/>
          <w:rFonts w:hint="cs"/>
          <w:rtl/>
        </w:rPr>
        <w:t>ی</w:t>
      </w:r>
      <w:r w:rsidRPr="007100A7">
        <w:rPr>
          <w:rStyle w:val="1-Char"/>
          <w:rFonts w:hint="cs"/>
          <w:rtl/>
        </w:rPr>
        <w:t>د، نمازش فاسد م</w:t>
      </w:r>
      <w:r w:rsidR="00446BB7">
        <w:rPr>
          <w:rStyle w:val="1-Char"/>
          <w:rFonts w:hint="cs"/>
          <w:rtl/>
        </w:rPr>
        <w:t>ی</w:t>
      </w:r>
      <w:r w:rsidRPr="007100A7">
        <w:rPr>
          <w:rStyle w:val="1-Char"/>
          <w:rFonts w:hint="cs"/>
          <w:rtl/>
        </w:rPr>
        <w:t>‌گردد؛ برابر است که سلام دادن و</w:t>
      </w:r>
      <w:r w:rsidR="00446BB7">
        <w:rPr>
          <w:rStyle w:val="1-Char"/>
          <w:rFonts w:hint="cs"/>
          <w:rtl/>
        </w:rPr>
        <w:t>ی</w:t>
      </w:r>
      <w:r w:rsidRPr="007100A7">
        <w:rPr>
          <w:rStyle w:val="1-Char"/>
          <w:rFonts w:hint="cs"/>
          <w:rtl/>
        </w:rPr>
        <w:t xml:space="preserve"> به قصد بوده باشد </w:t>
      </w:r>
      <w:r w:rsidR="00446BB7">
        <w:rPr>
          <w:rStyle w:val="1-Char"/>
          <w:rFonts w:hint="cs"/>
          <w:rtl/>
        </w:rPr>
        <w:t>ی</w:t>
      </w:r>
      <w:r w:rsidRPr="007100A7">
        <w:rPr>
          <w:rStyle w:val="1-Char"/>
          <w:rFonts w:hint="cs"/>
          <w:rtl/>
        </w:rPr>
        <w:t xml:space="preserve">ا به سهو و </w:t>
      </w:r>
      <w:r w:rsidR="00446BB7">
        <w:rPr>
          <w:rStyle w:val="1-Char"/>
          <w:rFonts w:hint="cs"/>
          <w:rtl/>
        </w:rPr>
        <w:t>ی</w:t>
      </w:r>
      <w:r w:rsidRPr="007100A7">
        <w:rPr>
          <w:rStyle w:val="1-Char"/>
          <w:rFonts w:hint="cs"/>
          <w:rtl/>
        </w:rPr>
        <w:t>ا به خطا.]</w:t>
      </w:r>
    </w:p>
    <w:p w:rsidR="00E81847" w:rsidRPr="007100A7" w:rsidRDefault="00E81847" w:rsidP="00AF1D25">
      <w:pPr>
        <w:rPr>
          <w:rStyle w:val="1-Char"/>
          <w:rtl/>
        </w:rPr>
      </w:pPr>
      <w:r w:rsidRPr="007100A7">
        <w:rPr>
          <w:rStyle w:val="1-Char"/>
          <w:rFonts w:hint="cs"/>
          <w:rtl/>
        </w:rPr>
        <w:t>* هرگاه نمازگزار، جواب سلام را به زبان خو</w:t>
      </w:r>
      <w:r w:rsidR="00446BB7">
        <w:rPr>
          <w:rStyle w:val="1-Char"/>
          <w:rFonts w:hint="cs"/>
          <w:rtl/>
        </w:rPr>
        <w:t>ی</w:t>
      </w:r>
      <w:r w:rsidRPr="007100A7">
        <w:rPr>
          <w:rStyle w:val="1-Char"/>
          <w:rFonts w:hint="cs"/>
          <w:rtl/>
        </w:rPr>
        <w:t xml:space="preserve">ش </w:t>
      </w:r>
      <w:r w:rsidR="00446BB7">
        <w:rPr>
          <w:rStyle w:val="1-Char"/>
          <w:rFonts w:hint="cs"/>
          <w:rtl/>
        </w:rPr>
        <w:t>ی</w:t>
      </w:r>
      <w:r w:rsidRPr="007100A7">
        <w:rPr>
          <w:rStyle w:val="1-Char"/>
          <w:rFonts w:hint="cs"/>
          <w:rtl/>
        </w:rPr>
        <w:t>ا به مصافحه برگرداند؛ [برابر است که جواب سلام دادن و</w:t>
      </w:r>
      <w:r w:rsidR="00446BB7">
        <w:rPr>
          <w:rStyle w:val="1-Char"/>
          <w:rFonts w:hint="cs"/>
          <w:rtl/>
        </w:rPr>
        <w:t>ی</w:t>
      </w:r>
      <w:r w:rsidRPr="007100A7">
        <w:rPr>
          <w:rStyle w:val="1-Char"/>
          <w:rFonts w:hint="cs"/>
          <w:rtl/>
        </w:rPr>
        <w:t xml:space="preserve"> به قصد باشد </w:t>
      </w:r>
      <w:r w:rsidR="00446BB7">
        <w:rPr>
          <w:rStyle w:val="1-Char"/>
          <w:rFonts w:hint="cs"/>
          <w:rtl/>
        </w:rPr>
        <w:t>ی</w:t>
      </w:r>
      <w:r w:rsidRPr="007100A7">
        <w:rPr>
          <w:rStyle w:val="1-Char"/>
          <w:rFonts w:hint="cs"/>
          <w:rtl/>
        </w:rPr>
        <w:t xml:space="preserve">ا به سهو و </w:t>
      </w:r>
      <w:r w:rsidR="00446BB7">
        <w:rPr>
          <w:rStyle w:val="1-Char"/>
          <w:rFonts w:hint="cs"/>
          <w:rtl/>
        </w:rPr>
        <w:t>ی</w:t>
      </w:r>
      <w:r w:rsidRPr="007100A7">
        <w:rPr>
          <w:rStyle w:val="1-Char"/>
          <w:rFonts w:hint="cs"/>
          <w:rtl/>
        </w:rPr>
        <w:t xml:space="preserve">ا به خطا. و اگر </w:t>
      </w:r>
      <w:r w:rsidR="00AF17B9">
        <w:rPr>
          <w:rStyle w:val="1-Char"/>
          <w:rFonts w:hint="cs"/>
          <w:rtl/>
        </w:rPr>
        <w:t>چنان‌چه</w:t>
      </w:r>
      <w:r w:rsidRPr="007100A7">
        <w:rPr>
          <w:rStyle w:val="1-Char"/>
          <w:rFonts w:hint="cs"/>
          <w:rtl/>
        </w:rPr>
        <w:t xml:space="preserve"> جواب سلام را با اشاره داد، نمازش فاسد نم</w:t>
      </w:r>
      <w:r w:rsidR="00446BB7">
        <w:rPr>
          <w:rStyle w:val="1-Char"/>
          <w:rFonts w:hint="cs"/>
          <w:rtl/>
        </w:rPr>
        <w:t>ی</w:t>
      </w:r>
      <w:r w:rsidRPr="007100A7">
        <w:rPr>
          <w:rStyle w:val="1-Char"/>
          <w:rFonts w:hint="cs"/>
          <w:rtl/>
        </w:rPr>
        <w:t>‌شود.]</w:t>
      </w:r>
    </w:p>
    <w:p w:rsidR="00E81847" w:rsidRPr="007100A7" w:rsidRDefault="00E81847" w:rsidP="00AF1D25">
      <w:pPr>
        <w:rPr>
          <w:rStyle w:val="1-Char"/>
          <w:rtl/>
        </w:rPr>
      </w:pPr>
      <w:r w:rsidRPr="007100A7">
        <w:rPr>
          <w:rStyle w:val="1-Char"/>
          <w:rFonts w:hint="cs"/>
          <w:rtl/>
        </w:rPr>
        <w:t xml:space="preserve">* انجام دادن </w:t>
      </w:r>
      <w:r w:rsidRPr="00FE6406">
        <w:rPr>
          <w:rStyle w:val="9-Char"/>
          <w:rFonts w:eastAsia="Batang" w:hint="cs"/>
          <w:rtl/>
        </w:rPr>
        <w:t>«عمل کث</w:t>
      </w:r>
      <w:r w:rsidR="00446BB7">
        <w:rPr>
          <w:rStyle w:val="9-Char"/>
          <w:rFonts w:eastAsia="Batang" w:hint="cs"/>
          <w:rtl/>
        </w:rPr>
        <w:t>ی</w:t>
      </w:r>
      <w:r w:rsidRPr="00FE6406">
        <w:rPr>
          <w:rStyle w:val="9-Char"/>
          <w:rFonts w:eastAsia="Batang" w:hint="cs"/>
          <w:rtl/>
        </w:rPr>
        <w:t>ر»</w:t>
      </w:r>
      <w:r w:rsidRPr="007100A7">
        <w:rPr>
          <w:rStyle w:val="1-Char"/>
          <w:rFonts w:hint="cs"/>
          <w:rtl/>
        </w:rPr>
        <w:t xml:space="preserve"> و حرکات ز</w:t>
      </w:r>
      <w:r w:rsidR="00446BB7">
        <w:rPr>
          <w:rStyle w:val="1-Char"/>
          <w:rFonts w:hint="cs"/>
          <w:rtl/>
        </w:rPr>
        <w:t>ی</w:t>
      </w:r>
      <w:r w:rsidRPr="007100A7">
        <w:rPr>
          <w:rStyle w:val="1-Char"/>
          <w:rFonts w:hint="cs"/>
          <w:rtl/>
        </w:rPr>
        <w:t>اد در اثنا</w:t>
      </w:r>
      <w:r w:rsidR="00446BB7">
        <w:rPr>
          <w:rStyle w:val="1-Char"/>
          <w:rFonts w:hint="cs"/>
          <w:rtl/>
        </w:rPr>
        <w:t>ی</w:t>
      </w:r>
      <w:r w:rsidRPr="007100A7">
        <w:rPr>
          <w:rStyle w:val="1-Char"/>
          <w:rFonts w:hint="cs"/>
          <w:rtl/>
        </w:rPr>
        <w:t xml:space="preserve"> نماز. [</w:t>
      </w:r>
      <w:r w:rsidRPr="00FE6406">
        <w:rPr>
          <w:rStyle w:val="9-Char"/>
          <w:rFonts w:eastAsia="Batang" w:hint="cs"/>
          <w:rtl/>
        </w:rPr>
        <w:t>«عمل کث</w:t>
      </w:r>
      <w:r w:rsidR="00446BB7">
        <w:rPr>
          <w:rStyle w:val="9-Char"/>
          <w:rFonts w:eastAsia="Batang" w:hint="cs"/>
          <w:rtl/>
        </w:rPr>
        <w:t>ی</w:t>
      </w:r>
      <w:r w:rsidRPr="00FE6406">
        <w:rPr>
          <w:rStyle w:val="9-Char"/>
          <w:rFonts w:eastAsia="Batang" w:hint="cs"/>
          <w:rtl/>
        </w:rPr>
        <w:t>ر»</w:t>
      </w:r>
      <w:r w:rsidRPr="007100A7">
        <w:rPr>
          <w:rStyle w:val="1-Char"/>
          <w:rFonts w:hint="cs"/>
          <w:rtl/>
        </w:rPr>
        <w:t>: به عمل</w:t>
      </w:r>
      <w:r w:rsidR="00446BB7">
        <w:rPr>
          <w:rStyle w:val="1-Char"/>
          <w:rFonts w:hint="cs"/>
          <w:rtl/>
        </w:rPr>
        <w:t>ی</w:t>
      </w:r>
      <w:r w:rsidRPr="007100A7">
        <w:rPr>
          <w:rStyle w:val="1-Char"/>
          <w:rFonts w:hint="cs"/>
          <w:rtl/>
        </w:rPr>
        <w:t xml:space="preserve"> گفته م</w:t>
      </w:r>
      <w:r w:rsidR="00446BB7">
        <w:rPr>
          <w:rStyle w:val="1-Char"/>
          <w:rFonts w:hint="cs"/>
          <w:rtl/>
        </w:rPr>
        <w:t>ی</w:t>
      </w:r>
      <w:r w:rsidRPr="007100A7">
        <w:rPr>
          <w:rStyle w:val="1-Char"/>
          <w:rFonts w:hint="cs"/>
          <w:rtl/>
        </w:rPr>
        <w:t>‌شود که بر گمان کس</w:t>
      </w:r>
      <w:r w:rsidR="00446BB7">
        <w:rPr>
          <w:rStyle w:val="1-Char"/>
          <w:rFonts w:hint="cs"/>
          <w:rtl/>
        </w:rPr>
        <w:t>ی</w:t>
      </w:r>
      <w:r w:rsidRPr="007100A7">
        <w:rPr>
          <w:rStyle w:val="1-Char"/>
          <w:rFonts w:hint="cs"/>
          <w:rtl/>
        </w:rPr>
        <w:t xml:space="preserve"> که به سو</w:t>
      </w:r>
      <w:r w:rsidR="00446BB7">
        <w:rPr>
          <w:rStyle w:val="1-Char"/>
          <w:rFonts w:hint="cs"/>
          <w:rtl/>
        </w:rPr>
        <w:t>ی</w:t>
      </w:r>
      <w:r w:rsidRPr="007100A7">
        <w:rPr>
          <w:rStyle w:val="1-Char"/>
          <w:rFonts w:hint="cs"/>
          <w:rtl/>
        </w:rPr>
        <w:t xml:space="preserve"> شخص نظر م</w:t>
      </w:r>
      <w:r w:rsidR="00446BB7">
        <w:rPr>
          <w:rStyle w:val="1-Char"/>
          <w:rFonts w:hint="cs"/>
          <w:rtl/>
        </w:rPr>
        <w:t>ی</w:t>
      </w:r>
      <w:r w:rsidRPr="007100A7">
        <w:rPr>
          <w:rStyle w:val="1-Char"/>
          <w:rFonts w:hint="cs"/>
          <w:rtl/>
        </w:rPr>
        <w:t>‌کند، ا</w:t>
      </w:r>
      <w:r w:rsidR="00446BB7">
        <w:rPr>
          <w:rStyle w:val="1-Char"/>
          <w:rFonts w:hint="cs"/>
          <w:rtl/>
        </w:rPr>
        <w:t>ی</w:t>
      </w:r>
      <w:r w:rsidRPr="007100A7">
        <w:rPr>
          <w:rStyle w:val="1-Char"/>
          <w:rFonts w:hint="cs"/>
          <w:rtl/>
        </w:rPr>
        <w:t>ن امر غالب شود که انجام دهنده‌</w:t>
      </w:r>
      <w:r w:rsidR="00446BB7">
        <w:rPr>
          <w:rStyle w:val="1-Char"/>
          <w:rFonts w:hint="cs"/>
          <w:rtl/>
        </w:rPr>
        <w:t>ی</w:t>
      </w:r>
      <w:r w:rsidRPr="007100A7">
        <w:rPr>
          <w:rStyle w:val="1-Char"/>
          <w:rFonts w:hint="cs"/>
          <w:rtl/>
        </w:rPr>
        <w:t xml:space="preserve"> آن عمل، در حال نماز ن</w:t>
      </w:r>
      <w:r w:rsidR="00446BB7">
        <w:rPr>
          <w:rStyle w:val="1-Char"/>
          <w:rFonts w:hint="cs"/>
          <w:rtl/>
        </w:rPr>
        <w:t>ی</w:t>
      </w:r>
      <w:r w:rsidRPr="007100A7">
        <w:rPr>
          <w:rStyle w:val="1-Char"/>
          <w:rFonts w:hint="cs"/>
          <w:rtl/>
        </w:rPr>
        <w:t>ست. از ا</w:t>
      </w:r>
      <w:r w:rsidR="00446BB7">
        <w:rPr>
          <w:rStyle w:val="1-Char"/>
          <w:rFonts w:hint="cs"/>
          <w:rtl/>
        </w:rPr>
        <w:t>ی</w:t>
      </w:r>
      <w:r w:rsidRPr="007100A7">
        <w:rPr>
          <w:rStyle w:val="1-Char"/>
          <w:rFonts w:hint="cs"/>
          <w:rtl/>
        </w:rPr>
        <w:t xml:space="preserve">ن رو </w:t>
      </w:r>
      <w:r w:rsidRPr="00FE6406">
        <w:rPr>
          <w:rStyle w:val="9-Char"/>
          <w:rFonts w:eastAsia="Batang" w:hint="cs"/>
          <w:rtl/>
        </w:rPr>
        <w:t>عمل کث</w:t>
      </w:r>
      <w:r w:rsidR="00446BB7">
        <w:rPr>
          <w:rStyle w:val="9-Char"/>
          <w:rFonts w:eastAsia="Batang" w:hint="cs"/>
          <w:rtl/>
        </w:rPr>
        <w:t>ی</w:t>
      </w:r>
      <w:r w:rsidRPr="00FE6406">
        <w:rPr>
          <w:rStyle w:val="9-Char"/>
          <w:rFonts w:eastAsia="Batang" w:hint="cs"/>
          <w:rtl/>
        </w:rPr>
        <w:t>ر و حرکات ز</w:t>
      </w:r>
      <w:r w:rsidR="00446BB7">
        <w:rPr>
          <w:rStyle w:val="9-Char"/>
          <w:rFonts w:eastAsia="Batang" w:hint="cs"/>
          <w:rtl/>
        </w:rPr>
        <w:t>ی</w:t>
      </w:r>
      <w:r w:rsidRPr="00FE6406">
        <w:rPr>
          <w:rStyle w:val="9-Char"/>
          <w:rFonts w:eastAsia="Batang" w:hint="cs"/>
          <w:rtl/>
        </w:rPr>
        <w:t>اد</w:t>
      </w:r>
      <w:r w:rsidRPr="007100A7">
        <w:rPr>
          <w:rStyle w:val="1-Char"/>
          <w:rFonts w:hint="cs"/>
          <w:rtl/>
        </w:rPr>
        <w:t>، نماز را باطل م</w:t>
      </w:r>
      <w:r w:rsidR="00446BB7">
        <w:rPr>
          <w:rStyle w:val="1-Char"/>
          <w:rFonts w:hint="cs"/>
          <w:rtl/>
        </w:rPr>
        <w:t>ی</w:t>
      </w:r>
      <w:r w:rsidRPr="007100A7">
        <w:rPr>
          <w:rStyle w:val="1-Char"/>
          <w:rFonts w:hint="cs"/>
          <w:rtl/>
        </w:rPr>
        <w:t>‌نما</w:t>
      </w:r>
      <w:r w:rsidR="00446BB7">
        <w:rPr>
          <w:rStyle w:val="1-Char"/>
          <w:rFonts w:hint="cs"/>
          <w:rtl/>
        </w:rPr>
        <w:t>ی</w:t>
      </w:r>
      <w:r w:rsidRPr="007100A7">
        <w:rPr>
          <w:rStyle w:val="1-Char"/>
          <w:rFonts w:hint="cs"/>
          <w:rtl/>
        </w:rPr>
        <w:t>د؛ ز</w:t>
      </w:r>
      <w:r w:rsidR="00446BB7">
        <w:rPr>
          <w:rStyle w:val="1-Char"/>
          <w:rFonts w:hint="cs"/>
          <w:rtl/>
        </w:rPr>
        <w:t>ی</w:t>
      </w:r>
      <w:r w:rsidRPr="007100A7">
        <w:rPr>
          <w:rStyle w:val="1-Char"/>
          <w:rFonts w:hint="cs"/>
          <w:rtl/>
        </w:rPr>
        <w:t>را با روح عبادت سازگار</w:t>
      </w:r>
      <w:r w:rsidR="00446BB7">
        <w:rPr>
          <w:rStyle w:val="1-Char"/>
          <w:rFonts w:hint="cs"/>
          <w:rtl/>
        </w:rPr>
        <w:t>ی</w:t>
      </w:r>
      <w:r w:rsidRPr="007100A7">
        <w:rPr>
          <w:rStyle w:val="1-Char"/>
          <w:rFonts w:hint="cs"/>
          <w:rtl/>
        </w:rPr>
        <w:t xml:space="preserve"> ندارد و سبب دلمشغول</w:t>
      </w:r>
      <w:r w:rsidR="00446BB7">
        <w:rPr>
          <w:rStyle w:val="1-Char"/>
          <w:rFonts w:hint="cs"/>
          <w:rtl/>
        </w:rPr>
        <w:t>ی</w:t>
      </w:r>
      <w:r w:rsidRPr="007100A7">
        <w:rPr>
          <w:rStyle w:val="1-Char"/>
          <w:rFonts w:hint="cs"/>
          <w:rtl/>
        </w:rPr>
        <w:t xml:space="preserve"> نمازگزار م</w:t>
      </w:r>
      <w:r w:rsidR="00446BB7">
        <w:rPr>
          <w:rStyle w:val="1-Char"/>
          <w:rFonts w:hint="cs"/>
          <w:rtl/>
        </w:rPr>
        <w:t>ی</w:t>
      </w:r>
      <w:r w:rsidRPr="007100A7">
        <w:rPr>
          <w:rStyle w:val="1-Char"/>
          <w:rFonts w:hint="cs"/>
          <w:rtl/>
        </w:rPr>
        <w:t xml:space="preserve">‌شود. اما </w:t>
      </w:r>
      <w:r w:rsidRPr="00FE6406">
        <w:rPr>
          <w:rStyle w:val="9-Char"/>
          <w:rFonts w:eastAsia="Batang" w:hint="cs"/>
          <w:rtl/>
        </w:rPr>
        <w:t>حرکات</w:t>
      </w:r>
      <w:r w:rsidR="00446BB7">
        <w:rPr>
          <w:rStyle w:val="9-Char"/>
          <w:rFonts w:eastAsia="Batang" w:hint="cs"/>
          <w:rtl/>
        </w:rPr>
        <w:t>ی</w:t>
      </w:r>
      <w:r w:rsidRPr="00FE6406">
        <w:rPr>
          <w:rStyle w:val="9-Char"/>
          <w:rFonts w:eastAsia="Batang" w:hint="cs"/>
          <w:rtl/>
        </w:rPr>
        <w:t xml:space="preserve"> اندک</w:t>
      </w:r>
      <w:r w:rsidRPr="007100A7">
        <w:rPr>
          <w:rStyle w:val="1-Char"/>
          <w:rFonts w:hint="cs"/>
          <w:rtl/>
        </w:rPr>
        <w:t>، مانند:‌گام</w:t>
      </w:r>
      <w:r w:rsidR="00446BB7">
        <w:rPr>
          <w:rStyle w:val="1-Char"/>
          <w:rFonts w:hint="cs"/>
          <w:rtl/>
        </w:rPr>
        <w:t>ی</w:t>
      </w:r>
      <w:r w:rsidRPr="007100A7">
        <w:rPr>
          <w:rStyle w:val="1-Char"/>
          <w:rFonts w:hint="cs"/>
          <w:rtl/>
        </w:rPr>
        <w:t xml:space="preserve"> به جلو برداشتن برا</w:t>
      </w:r>
      <w:r w:rsidR="00446BB7">
        <w:rPr>
          <w:rStyle w:val="1-Char"/>
          <w:rFonts w:hint="cs"/>
          <w:rtl/>
        </w:rPr>
        <w:t>ی</w:t>
      </w:r>
      <w:r w:rsidRPr="007100A7">
        <w:rPr>
          <w:rStyle w:val="1-Char"/>
          <w:rFonts w:hint="cs"/>
          <w:rtl/>
        </w:rPr>
        <w:t xml:space="preserve"> اصلاح صف جماعت، و </w:t>
      </w:r>
      <w:r w:rsidR="00446BB7">
        <w:rPr>
          <w:rStyle w:val="1-Char"/>
          <w:rFonts w:hint="cs"/>
          <w:rtl/>
        </w:rPr>
        <w:t>ی</w:t>
      </w:r>
      <w:r w:rsidRPr="007100A7">
        <w:rPr>
          <w:rStyle w:val="1-Char"/>
          <w:rFonts w:hint="cs"/>
          <w:rtl/>
        </w:rPr>
        <w:t xml:space="preserve">ک بار دهان </w:t>
      </w:r>
      <w:r w:rsidR="00446BB7">
        <w:rPr>
          <w:rStyle w:val="1-Char"/>
          <w:rFonts w:hint="cs"/>
          <w:rtl/>
        </w:rPr>
        <w:t>ی</w:t>
      </w:r>
      <w:r w:rsidRPr="007100A7">
        <w:rPr>
          <w:rStyle w:val="1-Char"/>
          <w:rFonts w:hint="cs"/>
          <w:rtl/>
        </w:rPr>
        <w:t>ا ب</w:t>
      </w:r>
      <w:r w:rsidR="00446BB7">
        <w:rPr>
          <w:rStyle w:val="1-Char"/>
          <w:rFonts w:hint="cs"/>
          <w:rtl/>
        </w:rPr>
        <w:t>ی</w:t>
      </w:r>
      <w:r w:rsidRPr="007100A7">
        <w:rPr>
          <w:rStyle w:val="1-Char"/>
          <w:rFonts w:hint="cs"/>
          <w:rtl/>
        </w:rPr>
        <w:t>ن</w:t>
      </w:r>
      <w:r w:rsidR="00446BB7">
        <w:rPr>
          <w:rStyle w:val="1-Char"/>
          <w:rFonts w:hint="cs"/>
          <w:rtl/>
        </w:rPr>
        <w:t>ی</w:t>
      </w:r>
      <w:r w:rsidRPr="007100A7">
        <w:rPr>
          <w:rStyle w:val="1-Char"/>
          <w:rFonts w:hint="cs"/>
          <w:rtl/>
        </w:rPr>
        <w:t xml:space="preserve"> را پاک کردن، باعث باطل گرد</w:t>
      </w:r>
      <w:r w:rsidR="00446BB7">
        <w:rPr>
          <w:rStyle w:val="1-Char"/>
          <w:rFonts w:hint="cs"/>
          <w:rtl/>
        </w:rPr>
        <w:t>ی</w:t>
      </w:r>
      <w:r w:rsidRPr="007100A7">
        <w:rPr>
          <w:rStyle w:val="1-Char"/>
          <w:rFonts w:hint="cs"/>
          <w:rtl/>
        </w:rPr>
        <w:t>دن نماز نم</w:t>
      </w:r>
      <w:r w:rsidR="00446BB7">
        <w:rPr>
          <w:rStyle w:val="1-Char"/>
          <w:rFonts w:hint="cs"/>
          <w:rtl/>
        </w:rPr>
        <w:t>ی</w:t>
      </w:r>
      <w:r w:rsidRPr="007100A7">
        <w:rPr>
          <w:rStyle w:val="1-Char"/>
          <w:rFonts w:hint="cs"/>
          <w:rtl/>
        </w:rPr>
        <w:t>‌شوند.]</w:t>
      </w:r>
    </w:p>
    <w:p w:rsidR="00E81847" w:rsidRPr="007100A7" w:rsidRDefault="00E81847" w:rsidP="00AF1D25">
      <w:pPr>
        <w:rPr>
          <w:rStyle w:val="1-Char"/>
          <w:rtl/>
        </w:rPr>
      </w:pPr>
      <w:r w:rsidRPr="007100A7">
        <w:rPr>
          <w:rStyle w:val="1-Char"/>
          <w:rFonts w:hint="cs"/>
          <w:rtl/>
        </w:rPr>
        <w:t>* گردان</w:t>
      </w:r>
      <w:r w:rsidR="00446BB7">
        <w:rPr>
          <w:rStyle w:val="1-Char"/>
          <w:rFonts w:hint="cs"/>
          <w:rtl/>
        </w:rPr>
        <w:t>ی</w:t>
      </w:r>
      <w:r w:rsidRPr="007100A7">
        <w:rPr>
          <w:rStyle w:val="1-Char"/>
          <w:rFonts w:hint="cs"/>
          <w:rtl/>
        </w:rPr>
        <w:t>دن س</w:t>
      </w:r>
      <w:r w:rsidR="00446BB7">
        <w:rPr>
          <w:rStyle w:val="1-Char"/>
          <w:rFonts w:hint="cs"/>
          <w:rtl/>
        </w:rPr>
        <w:t>ی</w:t>
      </w:r>
      <w:r w:rsidRPr="007100A7">
        <w:rPr>
          <w:rStyle w:val="1-Char"/>
          <w:rFonts w:hint="cs"/>
          <w:rtl/>
        </w:rPr>
        <w:t>نه از جهت قبله [بدون عذر؛ از ا</w:t>
      </w:r>
      <w:r w:rsidR="00446BB7">
        <w:rPr>
          <w:rStyle w:val="1-Char"/>
          <w:rFonts w:hint="cs"/>
          <w:rtl/>
        </w:rPr>
        <w:t>ی</w:t>
      </w:r>
      <w:r w:rsidRPr="007100A7">
        <w:rPr>
          <w:rStyle w:val="1-Char"/>
          <w:rFonts w:hint="cs"/>
          <w:rtl/>
        </w:rPr>
        <w:t xml:space="preserve">ن رو پشت کردن به قبله </w:t>
      </w:r>
      <w:r w:rsidR="00446BB7">
        <w:rPr>
          <w:rStyle w:val="1-Char"/>
          <w:rFonts w:hint="cs"/>
          <w:rtl/>
        </w:rPr>
        <w:t>ی</w:t>
      </w:r>
      <w:r w:rsidRPr="007100A7">
        <w:rPr>
          <w:rStyle w:val="1-Char"/>
          <w:rFonts w:hint="cs"/>
          <w:rtl/>
        </w:rPr>
        <w:t>ا اندک</w:t>
      </w:r>
      <w:r w:rsidR="00446BB7">
        <w:rPr>
          <w:rStyle w:val="1-Char"/>
          <w:rFonts w:hint="cs"/>
          <w:rtl/>
        </w:rPr>
        <w:t>ی</w:t>
      </w:r>
      <w:r w:rsidRPr="007100A7">
        <w:rPr>
          <w:rStyle w:val="1-Char"/>
          <w:rFonts w:hint="cs"/>
          <w:rtl/>
        </w:rPr>
        <w:t xml:space="preserve"> از قبله منحرف شدن - بدون عذر - نماز را باطل م</w:t>
      </w:r>
      <w:r w:rsidR="00446BB7">
        <w:rPr>
          <w:rStyle w:val="1-Char"/>
          <w:rFonts w:hint="cs"/>
          <w:rtl/>
        </w:rPr>
        <w:t>ی</w:t>
      </w:r>
      <w:r w:rsidRPr="007100A7">
        <w:rPr>
          <w:rStyle w:val="1-Char"/>
          <w:rFonts w:hint="cs"/>
          <w:rtl/>
        </w:rPr>
        <w:t>‌کند؛ چون برا</w:t>
      </w:r>
      <w:r w:rsidR="00446BB7">
        <w:rPr>
          <w:rStyle w:val="1-Char"/>
          <w:rFonts w:hint="cs"/>
          <w:rtl/>
        </w:rPr>
        <w:t>ی</w:t>
      </w:r>
      <w:r w:rsidRPr="007100A7">
        <w:rPr>
          <w:rStyle w:val="1-Char"/>
          <w:rFonts w:hint="cs"/>
          <w:rtl/>
        </w:rPr>
        <w:t xml:space="preserve"> صحّت و درست</w:t>
      </w:r>
      <w:r w:rsidR="00446BB7">
        <w:rPr>
          <w:rStyle w:val="1-Char"/>
          <w:rFonts w:hint="cs"/>
          <w:rtl/>
        </w:rPr>
        <w:t>ی</w:t>
      </w:r>
      <w:r w:rsidRPr="007100A7">
        <w:rPr>
          <w:rStyle w:val="1-Char"/>
          <w:rFonts w:hint="cs"/>
          <w:rtl/>
        </w:rPr>
        <w:t xml:space="preserve"> نماز، رو</w:t>
      </w:r>
      <w:r w:rsidR="00446BB7">
        <w:rPr>
          <w:rStyle w:val="1-Char"/>
          <w:rFonts w:hint="cs"/>
          <w:rtl/>
        </w:rPr>
        <w:t>ی</w:t>
      </w:r>
      <w:r w:rsidRPr="007100A7">
        <w:rPr>
          <w:rStyle w:val="1-Char"/>
          <w:rFonts w:hint="cs"/>
          <w:rtl/>
        </w:rPr>
        <w:t xml:space="preserve"> به قبله بودن شرط است؛ ز</w:t>
      </w:r>
      <w:r w:rsidR="00446BB7">
        <w:rPr>
          <w:rStyle w:val="1-Char"/>
          <w:rFonts w:hint="cs"/>
          <w:rtl/>
        </w:rPr>
        <w:t>ی</w:t>
      </w:r>
      <w:r w:rsidRPr="007100A7">
        <w:rPr>
          <w:rStyle w:val="1-Char"/>
          <w:rFonts w:hint="cs"/>
          <w:rtl/>
        </w:rPr>
        <w:t>را هرگاه برا</w:t>
      </w:r>
      <w:r w:rsidR="00446BB7">
        <w:rPr>
          <w:rStyle w:val="1-Char"/>
          <w:rFonts w:hint="cs"/>
          <w:rtl/>
        </w:rPr>
        <w:t>ی</w:t>
      </w:r>
      <w:r w:rsidRPr="007100A7">
        <w:rPr>
          <w:rStyle w:val="1-Char"/>
          <w:rFonts w:hint="cs"/>
          <w:rtl/>
        </w:rPr>
        <w:t xml:space="preserve"> صحّت امر</w:t>
      </w:r>
      <w:r w:rsidR="00446BB7">
        <w:rPr>
          <w:rStyle w:val="1-Char"/>
          <w:rFonts w:hint="cs"/>
          <w:rtl/>
        </w:rPr>
        <w:t>ی</w:t>
      </w:r>
      <w:r w:rsidRPr="007100A7">
        <w:rPr>
          <w:rStyle w:val="1-Char"/>
          <w:rFonts w:hint="cs"/>
          <w:rtl/>
        </w:rPr>
        <w:t>، شرط</w:t>
      </w:r>
      <w:r w:rsidR="00446BB7">
        <w:rPr>
          <w:rStyle w:val="1-Char"/>
          <w:rFonts w:hint="cs"/>
          <w:rtl/>
        </w:rPr>
        <w:t>ی</w:t>
      </w:r>
      <w:r w:rsidRPr="007100A7">
        <w:rPr>
          <w:rStyle w:val="1-Char"/>
          <w:rFonts w:hint="cs"/>
          <w:rtl/>
        </w:rPr>
        <w:t xml:space="preserve"> در نظر گرفته شده باشد و آن شرط تحقق پ</w:t>
      </w:r>
      <w:r w:rsidR="00446BB7">
        <w:rPr>
          <w:rStyle w:val="1-Char"/>
          <w:rFonts w:hint="cs"/>
          <w:rtl/>
        </w:rPr>
        <w:t>ی</w:t>
      </w:r>
      <w:r w:rsidRPr="007100A7">
        <w:rPr>
          <w:rStyle w:val="1-Char"/>
          <w:rFonts w:hint="cs"/>
          <w:rtl/>
        </w:rPr>
        <w:t>دا ن</w:t>
      </w:r>
      <w:r w:rsidR="00446BB7">
        <w:rPr>
          <w:rStyle w:val="1-Char"/>
          <w:rFonts w:hint="cs"/>
          <w:rtl/>
        </w:rPr>
        <w:t>ی</w:t>
      </w:r>
      <w:r w:rsidRPr="007100A7">
        <w:rPr>
          <w:rStyle w:val="1-Char"/>
          <w:rFonts w:hint="cs"/>
          <w:rtl/>
        </w:rPr>
        <w:t>ابد، طبعاً آن امر ن</w:t>
      </w:r>
      <w:r w:rsidR="00446BB7">
        <w:rPr>
          <w:rStyle w:val="1-Char"/>
          <w:rFonts w:hint="cs"/>
          <w:rtl/>
        </w:rPr>
        <w:t>ی</w:t>
      </w:r>
      <w:r w:rsidRPr="007100A7">
        <w:rPr>
          <w:rStyle w:val="1-Char"/>
          <w:rFonts w:hint="cs"/>
          <w:rtl/>
        </w:rPr>
        <w:t>ز صح</w:t>
      </w:r>
      <w:r w:rsidR="00446BB7">
        <w:rPr>
          <w:rStyle w:val="1-Char"/>
          <w:rFonts w:hint="cs"/>
          <w:rtl/>
        </w:rPr>
        <w:t>ی</w:t>
      </w:r>
      <w:r w:rsidRPr="007100A7">
        <w:rPr>
          <w:rStyle w:val="1-Char"/>
          <w:rFonts w:hint="cs"/>
          <w:rtl/>
        </w:rPr>
        <w:t>ح نم</w:t>
      </w:r>
      <w:r w:rsidR="00446BB7">
        <w:rPr>
          <w:rStyle w:val="1-Char"/>
          <w:rFonts w:hint="cs"/>
          <w:rtl/>
        </w:rPr>
        <w:t>ی</w:t>
      </w:r>
      <w:r w:rsidRPr="007100A7">
        <w:rPr>
          <w:rStyle w:val="1-Char"/>
          <w:rFonts w:hint="cs"/>
          <w:rtl/>
        </w:rPr>
        <w:t>‌باشد و صحّت نماز ن</w:t>
      </w:r>
      <w:r w:rsidR="00446BB7">
        <w:rPr>
          <w:rStyle w:val="1-Char"/>
          <w:rFonts w:hint="cs"/>
          <w:rtl/>
        </w:rPr>
        <w:t>ی</w:t>
      </w:r>
      <w:r w:rsidRPr="007100A7">
        <w:rPr>
          <w:rStyle w:val="1-Char"/>
          <w:rFonts w:hint="cs"/>
          <w:rtl/>
        </w:rPr>
        <w:t>ز مشروط به رو</w:t>
      </w:r>
      <w:r w:rsidR="00446BB7">
        <w:rPr>
          <w:rStyle w:val="1-Char"/>
          <w:rFonts w:hint="cs"/>
          <w:rtl/>
        </w:rPr>
        <w:t>ی</w:t>
      </w:r>
      <w:r w:rsidRPr="007100A7">
        <w:rPr>
          <w:rStyle w:val="1-Char"/>
          <w:rFonts w:hint="cs"/>
          <w:rtl/>
        </w:rPr>
        <w:t xml:space="preserve"> کردن به قبله است.</w:t>
      </w:r>
    </w:p>
    <w:p w:rsidR="00E81847" w:rsidRPr="007100A7" w:rsidRDefault="00E81847" w:rsidP="00AF1D25">
      <w:pPr>
        <w:rPr>
          <w:rStyle w:val="1-Char"/>
          <w:rtl/>
        </w:rPr>
      </w:pPr>
      <w:r w:rsidRPr="007100A7">
        <w:rPr>
          <w:rStyle w:val="1-Char"/>
          <w:rFonts w:hint="cs"/>
          <w:rtl/>
        </w:rPr>
        <w:t>ول</w:t>
      </w:r>
      <w:r w:rsidR="00446BB7">
        <w:rPr>
          <w:rStyle w:val="1-Char"/>
          <w:rFonts w:hint="cs"/>
          <w:rtl/>
        </w:rPr>
        <w:t>ی</w:t>
      </w:r>
      <w:r w:rsidRPr="007100A7">
        <w:rPr>
          <w:rStyle w:val="1-Char"/>
          <w:rFonts w:hint="cs"/>
          <w:rtl/>
        </w:rPr>
        <w:t xml:space="preserve"> کس</w:t>
      </w:r>
      <w:r w:rsidR="00446BB7">
        <w:rPr>
          <w:rStyle w:val="1-Char"/>
          <w:rFonts w:hint="cs"/>
          <w:rtl/>
        </w:rPr>
        <w:t>ی</w:t>
      </w:r>
      <w:r w:rsidRPr="007100A7">
        <w:rPr>
          <w:rStyle w:val="1-Char"/>
          <w:rFonts w:hint="cs"/>
          <w:rtl/>
        </w:rPr>
        <w:t xml:space="preserve"> که در اثنا</w:t>
      </w:r>
      <w:r w:rsidR="00446BB7">
        <w:rPr>
          <w:rStyle w:val="1-Char"/>
          <w:rFonts w:hint="cs"/>
          <w:rtl/>
        </w:rPr>
        <w:t>ی</w:t>
      </w:r>
      <w:r w:rsidRPr="007100A7">
        <w:rPr>
          <w:rStyle w:val="1-Char"/>
          <w:rFonts w:hint="cs"/>
          <w:rtl/>
        </w:rPr>
        <w:t xml:space="preserve"> نماز، ب</w:t>
      </w:r>
      <w:r w:rsidR="00446BB7">
        <w:rPr>
          <w:rStyle w:val="1-Char"/>
          <w:rFonts w:hint="cs"/>
          <w:rtl/>
        </w:rPr>
        <w:t>ی</w:t>
      </w:r>
      <w:r w:rsidRPr="007100A7">
        <w:rPr>
          <w:rStyle w:val="1-Char"/>
          <w:rFonts w:hint="cs"/>
          <w:rtl/>
        </w:rPr>
        <w:t>‌وضو شده و برا</w:t>
      </w:r>
      <w:r w:rsidR="00446BB7">
        <w:rPr>
          <w:rStyle w:val="1-Char"/>
          <w:rFonts w:hint="cs"/>
          <w:rtl/>
        </w:rPr>
        <w:t>ی</w:t>
      </w:r>
      <w:r w:rsidRPr="007100A7">
        <w:rPr>
          <w:rStyle w:val="1-Char"/>
          <w:rFonts w:hint="cs"/>
          <w:rtl/>
        </w:rPr>
        <w:t xml:space="preserve"> وضو گرفتن ب</w:t>
      </w:r>
      <w:r w:rsidR="00446BB7">
        <w:rPr>
          <w:rStyle w:val="1-Char"/>
          <w:rFonts w:hint="cs"/>
          <w:rtl/>
        </w:rPr>
        <w:t>ی</w:t>
      </w:r>
      <w:r w:rsidRPr="007100A7">
        <w:rPr>
          <w:rStyle w:val="1-Char"/>
          <w:rFonts w:hint="cs"/>
          <w:rtl/>
        </w:rPr>
        <w:t>رون رفته، و س</w:t>
      </w:r>
      <w:r w:rsidR="00446BB7">
        <w:rPr>
          <w:rStyle w:val="1-Char"/>
          <w:rFonts w:hint="cs"/>
          <w:rtl/>
        </w:rPr>
        <w:t>ی</w:t>
      </w:r>
      <w:r w:rsidRPr="007100A7">
        <w:rPr>
          <w:rStyle w:val="1-Char"/>
          <w:rFonts w:hint="cs"/>
          <w:rtl/>
        </w:rPr>
        <w:t>نه‌‌اش را از جهت قبله برگردان</w:t>
      </w:r>
      <w:r w:rsidR="00446BB7">
        <w:rPr>
          <w:rStyle w:val="1-Char"/>
          <w:rFonts w:hint="cs"/>
          <w:rtl/>
        </w:rPr>
        <w:t>ی</w:t>
      </w:r>
      <w:r w:rsidRPr="007100A7">
        <w:rPr>
          <w:rStyle w:val="1-Char"/>
          <w:rFonts w:hint="cs"/>
          <w:rtl/>
        </w:rPr>
        <w:t>ده، نمازش فاسد نم</w:t>
      </w:r>
      <w:r w:rsidR="00446BB7">
        <w:rPr>
          <w:rStyle w:val="1-Char"/>
          <w:rFonts w:hint="cs"/>
          <w:rtl/>
        </w:rPr>
        <w:t>ی</w:t>
      </w:r>
      <w:r w:rsidRPr="007100A7">
        <w:rPr>
          <w:rStyle w:val="1-Char"/>
          <w:rFonts w:hint="cs"/>
          <w:rtl/>
        </w:rPr>
        <w:t>‌شود. به تعب</w:t>
      </w:r>
      <w:r w:rsidR="00446BB7">
        <w:rPr>
          <w:rStyle w:val="1-Char"/>
          <w:rFonts w:hint="cs"/>
          <w:rtl/>
        </w:rPr>
        <w:t>ی</w:t>
      </w:r>
      <w:r w:rsidRPr="007100A7">
        <w:rPr>
          <w:rStyle w:val="1-Char"/>
          <w:rFonts w:hint="cs"/>
          <w:rtl/>
        </w:rPr>
        <w:t>ر</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اگر فرد نمازگزار</w:t>
      </w:r>
      <w:r w:rsidR="00446BB7">
        <w:rPr>
          <w:rStyle w:val="1-Char"/>
          <w:rFonts w:hint="cs"/>
          <w:rtl/>
        </w:rPr>
        <w:t>ی</w:t>
      </w:r>
      <w:r w:rsidRPr="007100A7">
        <w:rPr>
          <w:rStyle w:val="1-Char"/>
          <w:rFonts w:hint="cs"/>
          <w:rtl/>
        </w:rPr>
        <w:t xml:space="preserve"> که در اثنا</w:t>
      </w:r>
      <w:r w:rsidR="00446BB7">
        <w:rPr>
          <w:rStyle w:val="1-Char"/>
          <w:rFonts w:hint="cs"/>
          <w:rtl/>
        </w:rPr>
        <w:t>ی</w:t>
      </w:r>
      <w:r w:rsidRPr="007100A7">
        <w:rPr>
          <w:rStyle w:val="1-Char"/>
          <w:rFonts w:hint="cs"/>
          <w:rtl/>
        </w:rPr>
        <w:t xml:space="preserve"> نماز، دچار ب</w:t>
      </w:r>
      <w:r w:rsidR="00446BB7">
        <w:rPr>
          <w:rStyle w:val="1-Char"/>
          <w:rFonts w:hint="cs"/>
          <w:rtl/>
        </w:rPr>
        <w:t>ی</w:t>
      </w:r>
      <w:r w:rsidRPr="007100A7">
        <w:rPr>
          <w:rStyle w:val="1-Char"/>
          <w:rFonts w:hint="cs"/>
          <w:rtl/>
        </w:rPr>
        <w:t>‌وضو</w:t>
      </w:r>
      <w:r w:rsidR="00446BB7">
        <w:rPr>
          <w:rStyle w:val="1-Char"/>
          <w:rFonts w:hint="cs"/>
          <w:rtl/>
        </w:rPr>
        <w:t>یی</w:t>
      </w:r>
      <w:r w:rsidRPr="007100A7">
        <w:rPr>
          <w:rStyle w:val="1-Char"/>
          <w:rFonts w:hint="cs"/>
          <w:rtl/>
        </w:rPr>
        <w:t xml:space="preserve"> شده، ن</w:t>
      </w:r>
      <w:r w:rsidR="00446BB7">
        <w:rPr>
          <w:rStyle w:val="1-Char"/>
          <w:rFonts w:hint="cs"/>
          <w:rtl/>
        </w:rPr>
        <w:t>ی</w:t>
      </w:r>
      <w:r w:rsidRPr="007100A7">
        <w:rPr>
          <w:rStyle w:val="1-Char"/>
          <w:rFonts w:hint="cs"/>
          <w:rtl/>
        </w:rPr>
        <w:t>از پ</w:t>
      </w:r>
      <w:r w:rsidR="00446BB7">
        <w:rPr>
          <w:rStyle w:val="1-Char"/>
          <w:rFonts w:hint="cs"/>
          <w:rtl/>
        </w:rPr>
        <w:t>ی</w:t>
      </w:r>
      <w:r w:rsidRPr="007100A7">
        <w:rPr>
          <w:rStyle w:val="1-Char"/>
          <w:rFonts w:hint="cs"/>
          <w:rtl/>
        </w:rPr>
        <w:t xml:space="preserve">دا کرد تا به مکان وضو گرفتن برود، </w:t>
      </w:r>
      <w:r w:rsidR="00446BB7">
        <w:rPr>
          <w:rStyle w:val="1-Char"/>
          <w:rFonts w:hint="cs"/>
          <w:rtl/>
        </w:rPr>
        <w:t>ی</w:t>
      </w:r>
      <w:r w:rsidRPr="007100A7">
        <w:rPr>
          <w:rStyle w:val="1-Char"/>
          <w:rFonts w:hint="cs"/>
          <w:rtl/>
        </w:rPr>
        <w:t>ا ن</w:t>
      </w:r>
      <w:r w:rsidR="00446BB7">
        <w:rPr>
          <w:rStyle w:val="1-Char"/>
          <w:rFonts w:hint="cs"/>
          <w:rtl/>
        </w:rPr>
        <w:t>ی</w:t>
      </w:r>
      <w:r w:rsidRPr="007100A7">
        <w:rPr>
          <w:rStyle w:val="1-Char"/>
          <w:rFonts w:hint="cs"/>
          <w:rtl/>
        </w:rPr>
        <w:t>از پ</w:t>
      </w:r>
      <w:r w:rsidR="00446BB7">
        <w:rPr>
          <w:rStyle w:val="1-Char"/>
          <w:rFonts w:hint="cs"/>
          <w:rtl/>
        </w:rPr>
        <w:t>ی</w:t>
      </w:r>
      <w:r w:rsidRPr="007100A7">
        <w:rPr>
          <w:rStyle w:val="1-Char"/>
          <w:rFonts w:hint="cs"/>
          <w:rtl/>
        </w:rPr>
        <w:t>دا کرد تا برا</w:t>
      </w:r>
      <w:r w:rsidR="00446BB7">
        <w:rPr>
          <w:rStyle w:val="1-Char"/>
          <w:rFonts w:hint="cs"/>
          <w:rtl/>
        </w:rPr>
        <w:t>ی</w:t>
      </w:r>
      <w:r w:rsidRPr="007100A7">
        <w:rPr>
          <w:rStyle w:val="1-Char"/>
          <w:rFonts w:hint="cs"/>
          <w:rtl/>
        </w:rPr>
        <w:t xml:space="preserve"> گرفتن وضو، از جهت قبله منحرف شود، در آن صورت در شرع مقدّس اسلام، انجام ا</w:t>
      </w:r>
      <w:r w:rsidR="00446BB7">
        <w:rPr>
          <w:rStyle w:val="1-Char"/>
          <w:rFonts w:hint="cs"/>
          <w:rtl/>
        </w:rPr>
        <w:t>ی</w:t>
      </w:r>
      <w:r w:rsidRPr="007100A7">
        <w:rPr>
          <w:rStyle w:val="1-Char"/>
          <w:rFonts w:hint="cs"/>
          <w:rtl/>
        </w:rPr>
        <w:t>ن کارها برا</w:t>
      </w:r>
      <w:r w:rsidR="00446BB7">
        <w:rPr>
          <w:rStyle w:val="1-Char"/>
          <w:rFonts w:hint="cs"/>
          <w:rtl/>
        </w:rPr>
        <w:t>ی</w:t>
      </w:r>
      <w:r w:rsidRPr="007100A7">
        <w:rPr>
          <w:rStyle w:val="1-Char"/>
          <w:rFonts w:hint="cs"/>
          <w:rtl/>
        </w:rPr>
        <w:t xml:space="preserve"> چن</w:t>
      </w:r>
      <w:r w:rsidR="00446BB7">
        <w:rPr>
          <w:rStyle w:val="1-Char"/>
          <w:rFonts w:hint="cs"/>
          <w:rtl/>
        </w:rPr>
        <w:t>ی</w:t>
      </w:r>
      <w:r w:rsidRPr="007100A7">
        <w:rPr>
          <w:rStyle w:val="1-Char"/>
          <w:rFonts w:hint="cs"/>
          <w:rtl/>
        </w:rPr>
        <w:t>ن فرد</w:t>
      </w:r>
      <w:r w:rsidR="00446BB7">
        <w:rPr>
          <w:rStyle w:val="1-Char"/>
          <w:rFonts w:hint="cs"/>
          <w:rtl/>
        </w:rPr>
        <w:t>ی</w:t>
      </w:r>
      <w:r w:rsidRPr="007100A7">
        <w:rPr>
          <w:rStyle w:val="1-Char"/>
          <w:rFonts w:hint="cs"/>
          <w:rtl/>
        </w:rPr>
        <w:t>، عار</w:t>
      </w:r>
      <w:r w:rsidR="00446BB7">
        <w:rPr>
          <w:rStyle w:val="1-Char"/>
          <w:rFonts w:hint="cs"/>
          <w:rtl/>
        </w:rPr>
        <w:t>ی</w:t>
      </w:r>
      <w:r w:rsidRPr="007100A7">
        <w:rPr>
          <w:rStyle w:val="1-Char"/>
          <w:rFonts w:hint="cs"/>
          <w:rtl/>
        </w:rPr>
        <w:t xml:space="preserve"> از اشکال است؛ و با راه رفتن و منحرف شدن از جهت قبله، نماز چن</w:t>
      </w:r>
      <w:r w:rsidR="00446BB7">
        <w:rPr>
          <w:rStyle w:val="1-Char"/>
          <w:rFonts w:hint="cs"/>
          <w:rtl/>
        </w:rPr>
        <w:t>ی</w:t>
      </w:r>
      <w:r w:rsidRPr="007100A7">
        <w:rPr>
          <w:rStyle w:val="1-Char"/>
          <w:rFonts w:hint="cs"/>
          <w:rtl/>
        </w:rPr>
        <w:t>ن فرد</w:t>
      </w:r>
      <w:r w:rsidR="00446BB7">
        <w:rPr>
          <w:rStyle w:val="1-Char"/>
          <w:rFonts w:hint="cs"/>
          <w:rtl/>
        </w:rPr>
        <w:t>ی</w:t>
      </w:r>
      <w:r w:rsidRPr="007100A7">
        <w:rPr>
          <w:rStyle w:val="1-Char"/>
          <w:rFonts w:hint="cs"/>
          <w:rtl/>
        </w:rPr>
        <w:t>، فاسد نم</w:t>
      </w:r>
      <w:r w:rsidR="00446BB7">
        <w:rPr>
          <w:rStyle w:val="1-Char"/>
          <w:rFonts w:hint="cs"/>
          <w:rtl/>
        </w:rPr>
        <w:t>ی</w:t>
      </w:r>
      <w:r w:rsidRPr="007100A7">
        <w:rPr>
          <w:rStyle w:val="1-Char"/>
          <w:rFonts w:hint="cs"/>
          <w:rtl/>
        </w:rPr>
        <w:t xml:space="preserve">‌گردد؛ اگر چه سه قدم </w:t>
      </w:r>
      <w:r w:rsidR="00446BB7">
        <w:rPr>
          <w:rStyle w:val="1-Char"/>
          <w:rFonts w:hint="cs"/>
          <w:rtl/>
        </w:rPr>
        <w:t>ی</w:t>
      </w:r>
      <w:r w:rsidRPr="007100A7">
        <w:rPr>
          <w:rStyle w:val="1-Char"/>
          <w:rFonts w:hint="cs"/>
          <w:rtl/>
        </w:rPr>
        <w:t>ا ب</w:t>
      </w:r>
      <w:r w:rsidR="00446BB7">
        <w:rPr>
          <w:rStyle w:val="1-Char"/>
          <w:rFonts w:hint="cs"/>
          <w:rtl/>
        </w:rPr>
        <w:t>ی</w:t>
      </w:r>
      <w:r w:rsidRPr="007100A7">
        <w:rPr>
          <w:rStyle w:val="1-Char"/>
          <w:rFonts w:hint="cs"/>
          <w:rtl/>
        </w:rPr>
        <w:t>شتر از آن ن</w:t>
      </w:r>
      <w:r w:rsidR="00446BB7">
        <w:rPr>
          <w:rStyle w:val="1-Char"/>
          <w:rFonts w:hint="cs"/>
          <w:rtl/>
        </w:rPr>
        <w:t>ی</w:t>
      </w:r>
      <w:r w:rsidRPr="007100A7">
        <w:rPr>
          <w:rStyle w:val="1-Char"/>
          <w:rFonts w:hint="cs"/>
          <w:rtl/>
        </w:rPr>
        <w:t>ز بردارد.]</w:t>
      </w:r>
    </w:p>
    <w:p w:rsidR="00E81847" w:rsidRPr="007100A7" w:rsidRDefault="00E81847" w:rsidP="00AF1D25">
      <w:pPr>
        <w:rPr>
          <w:rStyle w:val="1-Char"/>
          <w:rtl/>
        </w:rPr>
      </w:pPr>
      <w:r w:rsidRPr="007100A7">
        <w:rPr>
          <w:rStyle w:val="1-Char"/>
          <w:rFonts w:hint="cs"/>
          <w:rtl/>
        </w:rPr>
        <w:t>* خوردن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که از خارج دهانِ نمازگزار، به دهانش وارد شده باشد؛ اگر چه آن چ</w:t>
      </w:r>
      <w:r w:rsidR="00446BB7">
        <w:rPr>
          <w:rStyle w:val="1-Char"/>
          <w:rFonts w:hint="cs"/>
          <w:rtl/>
        </w:rPr>
        <w:t>ی</w:t>
      </w:r>
      <w:r w:rsidRPr="007100A7">
        <w:rPr>
          <w:rStyle w:val="1-Char"/>
          <w:rFonts w:hint="cs"/>
          <w:rtl/>
        </w:rPr>
        <w:t>ز خورده شده، اندک باشد. [به تعب</w:t>
      </w:r>
      <w:r w:rsidR="00446BB7">
        <w:rPr>
          <w:rStyle w:val="1-Char"/>
          <w:rFonts w:hint="cs"/>
          <w:rtl/>
        </w:rPr>
        <w:t>ی</w:t>
      </w:r>
      <w:r w:rsidRPr="007100A7">
        <w:rPr>
          <w:rStyle w:val="1-Char"/>
          <w:rFonts w:hint="cs"/>
          <w:rtl/>
        </w:rPr>
        <w:t>ر</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خوردن و آشام</w:t>
      </w:r>
      <w:r w:rsidR="00446BB7">
        <w:rPr>
          <w:rStyle w:val="1-Char"/>
          <w:rFonts w:hint="cs"/>
          <w:rtl/>
        </w:rPr>
        <w:t>ی</w:t>
      </w:r>
      <w:r w:rsidRPr="007100A7">
        <w:rPr>
          <w:rStyle w:val="1-Char"/>
          <w:rFonts w:hint="cs"/>
          <w:rtl/>
        </w:rPr>
        <w:t>دن در اثنا</w:t>
      </w:r>
      <w:r w:rsidR="00446BB7">
        <w:rPr>
          <w:rStyle w:val="1-Char"/>
          <w:rFonts w:hint="cs"/>
          <w:rtl/>
        </w:rPr>
        <w:t>ی</w:t>
      </w:r>
      <w:r w:rsidRPr="007100A7">
        <w:rPr>
          <w:rStyle w:val="1-Char"/>
          <w:rFonts w:hint="cs"/>
          <w:rtl/>
        </w:rPr>
        <w:t xml:space="preserve"> نماز، فاسدکننده‌</w:t>
      </w:r>
      <w:r w:rsidR="00446BB7">
        <w:rPr>
          <w:rStyle w:val="1-Char"/>
          <w:rFonts w:hint="cs"/>
          <w:rtl/>
        </w:rPr>
        <w:t>ی</w:t>
      </w:r>
      <w:r w:rsidRPr="007100A7">
        <w:rPr>
          <w:rStyle w:val="1-Char"/>
          <w:rFonts w:hint="cs"/>
          <w:rtl/>
        </w:rPr>
        <w:t xml:space="preserve"> نماز م</w:t>
      </w:r>
      <w:r w:rsidR="00446BB7">
        <w:rPr>
          <w:rStyle w:val="1-Char"/>
          <w:rFonts w:hint="cs"/>
          <w:rtl/>
        </w:rPr>
        <w:t>ی</w:t>
      </w:r>
      <w:r w:rsidRPr="007100A7">
        <w:rPr>
          <w:rStyle w:val="1-Char"/>
          <w:rFonts w:hint="cs"/>
          <w:rtl/>
        </w:rPr>
        <w:t>‌باشد؛ اگر چه آن چ</w:t>
      </w:r>
      <w:r w:rsidR="00446BB7">
        <w:rPr>
          <w:rStyle w:val="1-Char"/>
          <w:rFonts w:hint="cs"/>
          <w:rtl/>
        </w:rPr>
        <w:t>ی</w:t>
      </w:r>
      <w:r w:rsidRPr="007100A7">
        <w:rPr>
          <w:rStyle w:val="1-Char"/>
          <w:rFonts w:hint="cs"/>
          <w:rtl/>
        </w:rPr>
        <w:t xml:space="preserve">ز خورده شده و </w:t>
      </w:r>
      <w:r w:rsidR="00446BB7">
        <w:rPr>
          <w:rStyle w:val="1-Char"/>
          <w:rFonts w:hint="cs"/>
          <w:rtl/>
        </w:rPr>
        <w:t>ی</w:t>
      </w:r>
      <w:r w:rsidRPr="007100A7">
        <w:rPr>
          <w:rStyle w:val="1-Char"/>
          <w:rFonts w:hint="cs"/>
          <w:rtl/>
        </w:rPr>
        <w:t>ا آشام</w:t>
      </w:r>
      <w:r w:rsidR="00446BB7">
        <w:rPr>
          <w:rStyle w:val="1-Char"/>
          <w:rFonts w:hint="cs"/>
          <w:rtl/>
        </w:rPr>
        <w:t>ی</w:t>
      </w:r>
      <w:r w:rsidRPr="007100A7">
        <w:rPr>
          <w:rStyle w:val="1-Char"/>
          <w:rFonts w:hint="cs"/>
          <w:rtl/>
        </w:rPr>
        <w:t>ده شده - که از خارج دهانِ نمازگزار، وارد دهانش شده - ناچ</w:t>
      </w:r>
      <w:r w:rsidR="00446BB7">
        <w:rPr>
          <w:rStyle w:val="1-Char"/>
          <w:rFonts w:hint="cs"/>
          <w:rtl/>
        </w:rPr>
        <w:t>ی</w:t>
      </w:r>
      <w:r w:rsidRPr="007100A7">
        <w:rPr>
          <w:rStyle w:val="1-Char"/>
          <w:rFonts w:hint="cs"/>
          <w:rtl/>
        </w:rPr>
        <w:t>ز و اندک باشد؛ ز</w:t>
      </w:r>
      <w:r w:rsidR="00446BB7">
        <w:rPr>
          <w:rStyle w:val="1-Char"/>
          <w:rFonts w:hint="cs"/>
          <w:rtl/>
        </w:rPr>
        <w:t>ی</w:t>
      </w:r>
      <w:r w:rsidRPr="007100A7">
        <w:rPr>
          <w:rStyle w:val="1-Char"/>
          <w:rFonts w:hint="cs"/>
          <w:rtl/>
        </w:rPr>
        <w:t>را وقت</w:t>
      </w:r>
      <w:r w:rsidR="00446BB7">
        <w:rPr>
          <w:rStyle w:val="1-Char"/>
          <w:rFonts w:hint="cs"/>
          <w:rtl/>
        </w:rPr>
        <w:t>ی</w:t>
      </w:r>
      <w:r w:rsidRPr="007100A7">
        <w:rPr>
          <w:rStyle w:val="1-Char"/>
          <w:rFonts w:hint="cs"/>
          <w:rtl/>
        </w:rPr>
        <w:t xml:space="preserve"> که روزه با خوردن و آشام</w:t>
      </w:r>
      <w:r w:rsidR="00446BB7">
        <w:rPr>
          <w:rStyle w:val="1-Char"/>
          <w:rFonts w:hint="cs"/>
          <w:rtl/>
        </w:rPr>
        <w:t>ی</w:t>
      </w:r>
      <w:r w:rsidRPr="007100A7">
        <w:rPr>
          <w:rStyle w:val="1-Char"/>
          <w:rFonts w:hint="cs"/>
          <w:rtl/>
        </w:rPr>
        <w:t>دن باطل م</w:t>
      </w:r>
      <w:r w:rsidR="00446BB7">
        <w:rPr>
          <w:rStyle w:val="1-Char"/>
          <w:rFonts w:hint="cs"/>
          <w:rtl/>
        </w:rPr>
        <w:t>ی</w:t>
      </w:r>
      <w:r w:rsidRPr="007100A7">
        <w:rPr>
          <w:rStyle w:val="1-Char"/>
          <w:rFonts w:hint="cs"/>
          <w:rtl/>
        </w:rPr>
        <w:t>‌شود؛ پس نماز به طر</w:t>
      </w:r>
      <w:r w:rsidR="00446BB7">
        <w:rPr>
          <w:rStyle w:val="1-Char"/>
          <w:rFonts w:hint="cs"/>
          <w:rtl/>
        </w:rPr>
        <w:t>ی</w:t>
      </w:r>
      <w:r w:rsidRPr="007100A7">
        <w:rPr>
          <w:rStyle w:val="1-Char"/>
          <w:rFonts w:hint="cs"/>
          <w:rtl/>
        </w:rPr>
        <w:t>ق اَول</w:t>
      </w:r>
      <w:r w:rsidR="00446BB7">
        <w:rPr>
          <w:rStyle w:val="1-Char"/>
          <w:rFonts w:hint="cs"/>
          <w:rtl/>
        </w:rPr>
        <w:t>ی</w:t>
      </w:r>
      <w:r w:rsidRPr="007100A7">
        <w:rPr>
          <w:rStyle w:val="1-Char"/>
          <w:rFonts w:hint="cs"/>
          <w:rtl/>
        </w:rPr>
        <w:t>، به وس</w:t>
      </w:r>
      <w:r w:rsidR="00446BB7">
        <w:rPr>
          <w:rStyle w:val="1-Char"/>
          <w:rFonts w:hint="cs"/>
          <w:rtl/>
        </w:rPr>
        <w:t>ی</w:t>
      </w:r>
      <w:r w:rsidRPr="007100A7">
        <w:rPr>
          <w:rStyle w:val="1-Char"/>
          <w:rFonts w:hint="cs"/>
          <w:rtl/>
        </w:rPr>
        <w:t>له‌</w:t>
      </w:r>
      <w:r w:rsidR="00446BB7">
        <w:rPr>
          <w:rStyle w:val="1-Char"/>
          <w:rFonts w:hint="cs"/>
          <w:rtl/>
        </w:rPr>
        <w:t>ی</w:t>
      </w:r>
      <w:r w:rsidR="000751A8">
        <w:rPr>
          <w:rStyle w:val="1-Char"/>
          <w:rFonts w:hint="cs"/>
          <w:rtl/>
        </w:rPr>
        <w:t xml:space="preserve"> آن‌ها </w:t>
      </w:r>
      <w:r w:rsidRPr="007100A7">
        <w:rPr>
          <w:rStyle w:val="1-Char"/>
          <w:rFonts w:hint="cs"/>
          <w:rtl/>
        </w:rPr>
        <w:t>باطل م</w:t>
      </w:r>
      <w:r w:rsidR="00446BB7">
        <w:rPr>
          <w:rStyle w:val="1-Char"/>
          <w:rFonts w:hint="cs"/>
          <w:rtl/>
        </w:rPr>
        <w:t>ی</w:t>
      </w:r>
      <w:r w:rsidRPr="007100A7">
        <w:rPr>
          <w:rStyle w:val="1-Char"/>
          <w:rFonts w:hint="cs"/>
          <w:rtl/>
        </w:rPr>
        <w:t>‌شود؛ و به علاوه، انجام ا</w:t>
      </w:r>
      <w:r w:rsidR="00446BB7">
        <w:rPr>
          <w:rStyle w:val="1-Char"/>
          <w:rFonts w:hint="cs"/>
          <w:rtl/>
        </w:rPr>
        <w:t>ی</w:t>
      </w:r>
      <w:r w:rsidRPr="007100A7">
        <w:rPr>
          <w:rStyle w:val="1-Char"/>
          <w:rFonts w:hint="cs"/>
          <w:rtl/>
        </w:rPr>
        <w:t>ن دو عمل، اعراض از نماز تلقّ</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شود؛ چون مقصود از عبادات بدن</w:t>
      </w:r>
      <w:r w:rsidR="00446BB7">
        <w:rPr>
          <w:rStyle w:val="1-Char"/>
          <w:rFonts w:hint="cs"/>
          <w:rtl/>
        </w:rPr>
        <w:t>ی</w:t>
      </w:r>
      <w:r w:rsidRPr="007100A7">
        <w:rPr>
          <w:rStyle w:val="1-Char"/>
          <w:rFonts w:hint="cs"/>
          <w:rtl/>
        </w:rPr>
        <w:t>، تجد</w:t>
      </w:r>
      <w:r w:rsidR="00446BB7">
        <w:rPr>
          <w:rStyle w:val="1-Char"/>
          <w:rFonts w:hint="cs"/>
          <w:rtl/>
        </w:rPr>
        <w:t>ی</w:t>
      </w:r>
      <w:r w:rsidRPr="007100A7">
        <w:rPr>
          <w:rStyle w:val="1-Char"/>
          <w:rFonts w:hint="cs"/>
          <w:rtl/>
        </w:rPr>
        <w:t>د و افزا</w:t>
      </w:r>
      <w:r w:rsidR="00446BB7">
        <w:rPr>
          <w:rStyle w:val="1-Char"/>
          <w:rFonts w:hint="cs"/>
          <w:rtl/>
        </w:rPr>
        <w:t>ی</w:t>
      </w:r>
      <w:r w:rsidRPr="007100A7">
        <w:rPr>
          <w:rStyle w:val="1-Char"/>
          <w:rFonts w:hint="cs"/>
          <w:rtl/>
        </w:rPr>
        <w:t>ش ا</w:t>
      </w:r>
      <w:r w:rsidR="00446BB7">
        <w:rPr>
          <w:rStyle w:val="1-Char"/>
          <w:rFonts w:hint="cs"/>
          <w:rtl/>
        </w:rPr>
        <w:t>ی</w:t>
      </w:r>
      <w:r w:rsidRPr="007100A7">
        <w:rPr>
          <w:rStyle w:val="1-Char"/>
          <w:rFonts w:hint="cs"/>
          <w:rtl/>
        </w:rPr>
        <w:t>مان و ا</w:t>
      </w:r>
      <w:r w:rsidR="00446BB7">
        <w:rPr>
          <w:rStyle w:val="1-Char"/>
          <w:rFonts w:hint="cs"/>
          <w:rtl/>
        </w:rPr>
        <w:t>ی</w:t>
      </w:r>
      <w:r w:rsidRPr="007100A7">
        <w:rPr>
          <w:rStyle w:val="1-Char"/>
          <w:rFonts w:hint="cs"/>
          <w:rtl/>
        </w:rPr>
        <w:t>جاد معرفت قلب</w:t>
      </w:r>
      <w:r w:rsidR="00446BB7">
        <w:rPr>
          <w:rStyle w:val="1-Char"/>
          <w:rFonts w:hint="cs"/>
          <w:rtl/>
        </w:rPr>
        <w:t>ی</w:t>
      </w:r>
      <w:r w:rsidRPr="007100A7">
        <w:rPr>
          <w:rStyle w:val="1-Char"/>
          <w:rFonts w:hint="cs"/>
          <w:rtl/>
        </w:rPr>
        <w:t xml:space="preserve"> و بازگشت به خدا است؛ و خوردن و نوش</w:t>
      </w:r>
      <w:r w:rsidR="00446BB7">
        <w:rPr>
          <w:rStyle w:val="1-Char"/>
          <w:rFonts w:hint="cs"/>
          <w:rtl/>
        </w:rPr>
        <w:t>ی</w:t>
      </w:r>
      <w:r w:rsidRPr="007100A7">
        <w:rPr>
          <w:rStyle w:val="1-Char"/>
          <w:rFonts w:hint="cs"/>
          <w:rtl/>
        </w:rPr>
        <w:t>دن، با ا</w:t>
      </w:r>
      <w:r w:rsidR="00446BB7">
        <w:rPr>
          <w:rStyle w:val="1-Char"/>
          <w:rFonts w:hint="cs"/>
          <w:rtl/>
        </w:rPr>
        <w:t>ی</w:t>
      </w:r>
      <w:r w:rsidRPr="007100A7">
        <w:rPr>
          <w:rStyle w:val="1-Char"/>
          <w:rFonts w:hint="cs"/>
          <w:rtl/>
        </w:rPr>
        <w:t>ن مهم، تناقض دارند؛ چون عمل</w:t>
      </w:r>
      <w:r w:rsidR="00446BB7">
        <w:rPr>
          <w:rStyle w:val="1-Char"/>
          <w:rFonts w:hint="cs"/>
          <w:rtl/>
        </w:rPr>
        <w:t>ی</w:t>
      </w:r>
      <w:r w:rsidRPr="007100A7">
        <w:rPr>
          <w:rStyle w:val="1-Char"/>
          <w:rFonts w:hint="cs"/>
          <w:rtl/>
        </w:rPr>
        <w:t xml:space="preserve"> است که صرفاً برا</w:t>
      </w:r>
      <w:r w:rsidR="00446BB7">
        <w:rPr>
          <w:rStyle w:val="1-Char"/>
          <w:rFonts w:hint="cs"/>
          <w:rtl/>
        </w:rPr>
        <w:t>ی</w:t>
      </w:r>
      <w:r w:rsidRPr="007100A7">
        <w:rPr>
          <w:rStyle w:val="1-Char"/>
          <w:rFonts w:hint="cs"/>
          <w:rtl/>
        </w:rPr>
        <w:t xml:space="preserve"> بدن به کار م</w:t>
      </w:r>
      <w:r w:rsidR="00446BB7">
        <w:rPr>
          <w:rStyle w:val="1-Char"/>
          <w:rFonts w:hint="cs"/>
          <w:rtl/>
        </w:rPr>
        <w:t>ی</w:t>
      </w:r>
      <w:r w:rsidRPr="007100A7">
        <w:rPr>
          <w:rStyle w:val="1-Char"/>
          <w:rFonts w:hint="cs"/>
          <w:rtl/>
        </w:rPr>
        <w:t>‌رود.]</w:t>
      </w:r>
    </w:p>
    <w:p w:rsidR="00E81847" w:rsidRPr="007100A7" w:rsidRDefault="00E81847" w:rsidP="00AF1D25">
      <w:pPr>
        <w:rPr>
          <w:rStyle w:val="1-Char"/>
          <w:rtl/>
        </w:rPr>
      </w:pPr>
      <w:r w:rsidRPr="007100A7">
        <w:rPr>
          <w:rStyle w:val="1-Char"/>
          <w:rFonts w:hint="cs"/>
          <w:rtl/>
        </w:rPr>
        <w:t>* خوردن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که به دندان‌ها</w:t>
      </w:r>
      <w:r w:rsidR="00446BB7">
        <w:rPr>
          <w:rStyle w:val="1-Char"/>
          <w:rFonts w:hint="cs"/>
          <w:rtl/>
        </w:rPr>
        <w:t>ی</w:t>
      </w:r>
      <w:r w:rsidRPr="007100A7">
        <w:rPr>
          <w:rStyle w:val="1-Char"/>
          <w:rFonts w:hint="cs"/>
          <w:rtl/>
        </w:rPr>
        <w:t xml:space="preserve"> نمازگزار چسب</w:t>
      </w:r>
      <w:r w:rsidR="00446BB7">
        <w:rPr>
          <w:rStyle w:val="1-Char"/>
          <w:rFonts w:hint="cs"/>
          <w:rtl/>
        </w:rPr>
        <w:t>ی</w:t>
      </w:r>
      <w:r w:rsidRPr="007100A7">
        <w:rPr>
          <w:rStyle w:val="1-Char"/>
          <w:rFonts w:hint="cs"/>
          <w:rtl/>
        </w:rPr>
        <w:t>ده است و به اندازه‌</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ک نخود م</w:t>
      </w:r>
      <w:r w:rsidR="00446BB7">
        <w:rPr>
          <w:rStyle w:val="1-Char"/>
          <w:rFonts w:hint="cs"/>
          <w:rtl/>
        </w:rPr>
        <w:t>ی</w:t>
      </w:r>
      <w:r w:rsidRPr="007100A7">
        <w:rPr>
          <w:rStyle w:val="1-Char"/>
          <w:rFonts w:hint="cs"/>
          <w:rtl/>
        </w:rPr>
        <w:t xml:space="preserve">‌باشد. [امام اگر </w:t>
      </w:r>
      <w:r w:rsidR="00AF17B9">
        <w:rPr>
          <w:rStyle w:val="1-Char"/>
          <w:rFonts w:hint="cs"/>
          <w:rtl/>
        </w:rPr>
        <w:t>چنان‌چه</w:t>
      </w:r>
      <w:r w:rsidRPr="007100A7">
        <w:rPr>
          <w:rStyle w:val="1-Char"/>
          <w:rFonts w:hint="cs"/>
          <w:rtl/>
        </w:rPr>
        <w:t>، چ</w:t>
      </w:r>
      <w:r w:rsidR="00446BB7">
        <w:rPr>
          <w:rStyle w:val="1-Char"/>
          <w:rFonts w:hint="cs"/>
          <w:rtl/>
        </w:rPr>
        <w:t>ی</w:t>
      </w:r>
      <w:r w:rsidRPr="007100A7">
        <w:rPr>
          <w:rStyle w:val="1-Char"/>
          <w:rFonts w:hint="cs"/>
          <w:rtl/>
        </w:rPr>
        <w:t>ز خورده شده - که به دندان‌ها چسب</w:t>
      </w:r>
      <w:r w:rsidR="00446BB7">
        <w:rPr>
          <w:rStyle w:val="1-Char"/>
          <w:rFonts w:hint="cs"/>
          <w:rtl/>
        </w:rPr>
        <w:t>ی</w:t>
      </w:r>
      <w:r w:rsidRPr="007100A7">
        <w:rPr>
          <w:rStyle w:val="1-Char"/>
          <w:rFonts w:hint="cs"/>
          <w:rtl/>
        </w:rPr>
        <w:t xml:space="preserve">ده شده - کمتر از مقدار </w:t>
      </w:r>
      <w:r w:rsidR="00446BB7">
        <w:rPr>
          <w:rStyle w:val="1-Char"/>
          <w:rFonts w:hint="cs"/>
          <w:rtl/>
        </w:rPr>
        <w:t>ی</w:t>
      </w:r>
      <w:r w:rsidRPr="007100A7">
        <w:rPr>
          <w:rStyle w:val="1-Char"/>
          <w:rFonts w:hint="cs"/>
          <w:rtl/>
        </w:rPr>
        <w:t>ک نخود باشد، در آن صورت نماز فاسد نم</w:t>
      </w:r>
      <w:r w:rsidR="00446BB7">
        <w:rPr>
          <w:rStyle w:val="1-Char"/>
          <w:rFonts w:hint="cs"/>
          <w:rtl/>
        </w:rPr>
        <w:t>ی</w:t>
      </w:r>
      <w:r w:rsidRPr="007100A7">
        <w:rPr>
          <w:rStyle w:val="1-Char"/>
          <w:rFonts w:hint="cs"/>
          <w:rtl/>
        </w:rPr>
        <w:t>‌گردد.]</w:t>
      </w:r>
    </w:p>
    <w:p w:rsidR="00E81847" w:rsidRPr="007100A7" w:rsidRDefault="00E81847" w:rsidP="00AF1D25">
      <w:pPr>
        <w:rPr>
          <w:rStyle w:val="1-Char"/>
          <w:rtl/>
        </w:rPr>
      </w:pPr>
      <w:r w:rsidRPr="007100A7">
        <w:rPr>
          <w:rStyle w:val="1-Char"/>
          <w:rFonts w:hint="cs"/>
          <w:rtl/>
        </w:rPr>
        <w:t>* آشام</w:t>
      </w:r>
      <w:r w:rsidR="00446BB7">
        <w:rPr>
          <w:rStyle w:val="1-Char"/>
          <w:rFonts w:hint="cs"/>
          <w:rtl/>
        </w:rPr>
        <w:t>ی</w:t>
      </w:r>
      <w:r w:rsidRPr="007100A7">
        <w:rPr>
          <w:rStyle w:val="1-Char"/>
          <w:rFonts w:hint="cs"/>
          <w:rtl/>
        </w:rPr>
        <w:t>دن نمازگزار در اثنا</w:t>
      </w:r>
      <w:r w:rsidR="00446BB7">
        <w:rPr>
          <w:rStyle w:val="1-Char"/>
          <w:rFonts w:hint="cs"/>
          <w:rtl/>
        </w:rPr>
        <w:t>ی</w:t>
      </w:r>
      <w:r w:rsidRPr="007100A7">
        <w:rPr>
          <w:rStyle w:val="1-Char"/>
          <w:rFonts w:hint="cs"/>
          <w:rtl/>
        </w:rPr>
        <w:t xml:space="preserve"> نماز؛ [اگر چه به فراموش</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ا به خطا و اشتباه باشد.]</w:t>
      </w:r>
    </w:p>
    <w:p w:rsidR="00E81847" w:rsidRPr="007100A7" w:rsidRDefault="00E81847" w:rsidP="00AF1D25">
      <w:pPr>
        <w:rPr>
          <w:rStyle w:val="1-Char"/>
          <w:rtl/>
        </w:rPr>
      </w:pPr>
      <w:r w:rsidRPr="007100A7">
        <w:rPr>
          <w:rStyle w:val="1-Char"/>
          <w:rFonts w:hint="cs"/>
          <w:rtl/>
        </w:rPr>
        <w:t>* س</w:t>
      </w:r>
      <w:r w:rsidR="00446BB7">
        <w:rPr>
          <w:rStyle w:val="1-Char"/>
          <w:rFonts w:hint="cs"/>
          <w:rtl/>
        </w:rPr>
        <w:t>ی</w:t>
      </w:r>
      <w:r w:rsidRPr="007100A7">
        <w:rPr>
          <w:rStyle w:val="1-Char"/>
          <w:rFonts w:hint="cs"/>
          <w:rtl/>
        </w:rPr>
        <w:t>نه صاف کردن بدون عذر؛ [ول</w:t>
      </w:r>
      <w:r w:rsidR="00446BB7">
        <w:rPr>
          <w:rStyle w:val="1-Char"/>
          <w:rFonts w:hint="cs"/>
          <w:rtl/>
        </w:rPr>
        <w:t>ی</w:t>
      </w:r>
      <w:r w:rsidRPr="007100A7">
        <w:rPr>
          <w:rStyle w:val="1-Char"/>
          <w:rFonts w:hint="cs"/>
          <w:rtl/>
        </w:rPr>
        <w:t xml:space="preserve"> اگر </w:t>
      </w:r>
      <w:r w:rsidR="00AF17B9">
        <w:rPr>
          <w:rStyle w:val="1-Char"/>
          <w:rFonts w:hint="cs"/>
          <w:rtl/>
        </w:rPr>
        <w:t>چنان‌چه</w:t>
      </w:r>
      <w:r w:rsidRPr="007100A7">
        <w:rPr>
          <w:rStyle w:val="1-Char"/>
          <w:rFonts w:hint="cs"/>
          <w:rtl/>
        </w:rPr>
        <w:t xml:space="preserve"> به جهت عذر</w:t>
      </w:r>
      <w:r w:rsidR="00446BB7">
        <w:rPr>
          <w:rStyle w:val="1-Char"/>
          <w:rFonts w:hint="cs"/>
          <w:rtl/>
        </w:rPr>
        <w:t>ی</w:t>
      </w:r>
      <w:r w:rsidRPr="007100A7">
        <w:rPr>
          <w:rStyle w:val="1-Char"/>
          <w:rFonts w:hint="cs"/>
          <w:rtl/>
        </w:rPr>
        <w:t>، س</w:t>
      </w:r>
      <w:r w:rsidR="00446BB7">
        <w:rPr>
          <w:rStyle w:val="1-Char"/>
          <w:rFonts w:hint="cs"/>
          <w:rtl/>
        </w:rPr>
        <w:t>ی</w:t>
      </w:r>
      <w:r w:rsidRPr="007100A7">
        <w:rPr>
          <w:rStyle w:val="1-Char"/>
          <w:rFonts w:hint="cs"/>
          <w:rtl/>
        </w:rPr>
        <w:t xml:space="preserve">نه صاف کرد، </w:t>
      </w:r>
      <w:r w:rsidR="00446BB7">
        <w:rPr>
          <w:rStyle w:val="1-Char"/>
          <w:rFonts w:hint="cs"/>
          <w:rtl/>
        </w:rPr>
        <w:t>ی</w:t>
      </w:r>
      <w:r w:rsidRPr="007100A7">
        <w:rPr>
          <w:rStyle w:val="1-Char"/>
          <w:rFonts w:hint="cs"/>
          <w:rtl/>
        </w:rPr>
        <w:t>ا برا</w:t>
      </w:r>
      <w:r w:rsidR="00446BB7">
        <w:rPr>
          <w:rStyle w:val="1-Char"/>
          <w:rFonts w:hint="cs"/>
          <w:rtl/>
        </w:rPr>
        <w:t>ی</w:t>
      </w:r>
      <w:r w:rsidRPr="007100A7">
        <w:rPr>
          <w:rStyle w:val="1-Char"/>
          <w:rFonts w:hint="cs"/>
          <w:rtl/>
        </w:rPr>
        <w:t xml:space="preserve"> اصلاح آوازش، س</w:t>
      </w:r>
      <w:r w:rsidR="00446BB7">
        <w:rPr>
          <w:rStyle w:val="1-Char"/>
          <w:rFonts w:hint="cs"/>
          <w:rtl/>
        </w:rPr>
        <w:t>ی</w:t>
      </w:r>
      <w:r w:rsidRPr="007100A7">
        <w:rPr>
          <w:rStyle w:val="1-Char"/>
          <w:rFonts w:hint="cs"/>
          <w:rtl/>
        </w:rPr>
        <w:t xml:space="preserve">نه صاف نمود، </w:t>
      </w:r>
      <w:r w:rsidR="00446BB7">
        <w:rPr>
          <w:rStyle w:val="1-Char"/>
          <w:rFonts w:hint="cs"/>
          <w:rtl/>
        </w:rPr>
        <w:t>ی</w:t>
      </w:r>
      <w:r w:rsidRPr="007100A7">
        <w:rPr>
          <w:rStyle w:val="1-Char"/>
          <w:rFonts w:hint="cs"/>
          <w:rtl/>
        </w:rPr>
        <w:t>ا س</w:t>
      </w:r>
      <w:r w:rsidR="00446BB7">
        <w:rPr>
          <w:rStyle w:val="1-Char"/>
          <w:rFonts w:hint="cs"/>
          <w:rtl/>
        </w:rPr>
        <w:t>ی</w:t>
      </w:r>
      <w:r w:rsidRPr="007100A7">
        <w:rPr>
          <w:rStyle w:val="1-Char"/>
          <w:rFonts w:hint="cs"/>
          <w:rtl/>
        </w:rPr>
        <w:t>نه‌اش را صاف کرد تا امام خو</w:t>
      </w:r>
      <w:r w:rsidR="00446BB7">
        <w:rPr>
          <w:rStyle w:val="1-Char"/>
          <w:rFonts w:hint="cs"/>
          <w:rtl/>
        </w:rPr>
        <w:t>ی</w:t>
      </w:r>
      <w:r w:rsidRPr="007100A7">
        <w:rPr>
          <w:rStyle w:val="1-Char"/>
          <w:rFonts w:hint="cs"/>
          <w:rtl/>
        </w:rPr>
        <w:t>ش را بر خطا و اشتباه</w:t>
      </w:r>
      <w:r w:rsidR="00446BB7">
        <w:rPr>
          <w:rStyle w:val="1-Char"/>
          <w:rFonts w:hint="cs"/>
          <w:rtl/>
        </w:rPr>
        <w:t>ی</w:t>
      </w:r>
      <w:r w:rsidRPr="007100A7">
        <w:rPr>
          <w:rStyle w:val="1-Char"/>
          <w:rFonts w:hint="cs"/>
          <w:rtl/>
        </w:rPr>
        <w:t xml:space="preserve"> که از و</w:t>
      </w:r>
      <w:r w:rsidR="00446BB7">
        <w:rPr>
          <w:rStyle w:val="1-Char"/>
          <w:rFonts w:hint="cs"/>
          <w:rtl/>
        </w:rPr>
        <w:t>ی</w:t>
      </w:r>
      <w:r w:rsidRPr="007100A7">
        <w:rPr>
          <w:rStyle w:val="1-Char"/>
          <w:rFonts w:hint="cs"/>
          <w:rtl/>
        </w:rPr>
        <w:t xml:space="preserve"> رونما گرد</w:t>
      </w:r>
      <w:r w:rsidR="00446BB7">
        <w:rPr>
          <w:rStyle w:val="1-Char"/>
          <w:rFonts w:hint="cs"/>
          <w:rtl/>
        </w:rPr>
        <w:t>ی</w:t>
      </w:r>
      <w:r w:rsidRPr="007100A7">
        <w:rPr>
          <w:rStyle w:val="1-Char"/>
          <w:rFonts w:hint="cs"/>
          <w:rtl/>
        </w:rPr>
        <w:t>ده، آگاه نما</w:t>
      </w:r>
      <w:r w:rsidR="00446BB7">
        <w:rPr>
          <w:rStyle w:val="1-Char"/>
          <w:rFonts w:hint="cs"/>
          <w:rtl/>
        </w:rPr>
        <w:t>ی</w:t>
      </w:r>
      <w:r w:rsidRPr="007100A7">
        <w:rPr>
          <w:rStyle w:val="1-Char"/>
          <w:rFonts w:hint="cs"/>
          <w:rtl/>
        </w:rPr>
        <w:t xml:space="preserve">د، </w:t>
      </w:r>
      <w:r w:rsidR="00446BB7">
        <w:rPr>
          <w:rStyle w:val="1-Char"/>
          <w:rFonts w:hint="cs"/>
          <w:rtl/>
        </w:rPr>
        <w:t>ی</w:t>
      </w:r>
      <w:r w:rsidRPr="007100A7">
        <w:rPr>
          <w:rStyle w:val="1-Char"/>
          <w:rFonts w:hint="cs"/>
          <w:rtl/>
        </w:rPr>
        <w:t>ا س</w:t>
      </w:r>
      <w:r w:rsidR="00446BB7">
        <w:rPr>
          <w:rStyle w:val="1-Char"/>
          <w:rFonts w:hint="cs"/>
          <w:rtl/>
        </w:rPr>
        <w:t>ی</w:t>
      </w:r>
      <w:r w:rsidRPr="007100A7">
        <w:rPr>
          <w:rStyle w:val="1-Char"/>
          <w:rFonts w:hint="cs"/>
          <w:rtl/>
        </w:rPr>
        <w:t>نه‌اش را صاف نمود تا د</w:t>
      </w:r>
      <w:r w:rsidR="00446BB7">
        <w:rPr>
          <w:rStyle w:val="1-Char"/>
          <w:rFonts w:hint="cs"/>
          <w:rtl/>
        </w:rPr>
        <w:t>ی</w:t>
      </w:r>
      <w:r w:rsidRPr="007100A7">
        <w:rPr>
          <w:rStyle w:val="1-Char"/>
          <w:rFonts w:hint="cs"/>
          <w:rtl/>
        </w:rPr>
        <w:t>گران را ب</w:t>
      </w:r>
      <w:r w:rsidR="00446BB7">
        <w:rPr>
          <w:rStyle w:val="1-Char"/>
          <w:rFonts w:hint="cs"/>
          <w:rtl/>
        </w:rPr>
        <w:t>ی</w:t>
      </w:r>
      <w:r w:rsidRPr="007100A7">
        <w:rPr>
          <w:rStyle w:val="1-Char"/>
          <w:rFonts w:hint="cs"/>
          <w:rtl/>
        </w:rPr>
        <w:t>اگاهاند که و</w:t>
      </w:r>
      <w:r w:rsidR="00446BB7">
        <w:rPr>
          <w:rStyle w:val="1-Char"/>
          <w:rFonts w:hint="cs"/>
          <w:rtl/>
        </w:rPr>
        <w:t>ی</w:t>
      </w:r>
      <w:r w:rsidRPr="007100A7">
        <w:rPr>
          <w:rStyle w:val="1-Char"/>
          <w:rFonts w:hint="cs"/>
          <w:rtl/>
        </w:rPr>
        <w:t xml:space="preserve"> در نماز است، در آن صورت‌ها، نماز و</w:t>
      </w:r>
      <w:r w:rsidR="00446BB7">
        <w:rPr>
          <w:rStyle w:val="1-Char"/>
          <w:rFonts w:hint="cs"/>
          <w:rtl/>
        </w:rPr>
        <w:t>ی</w:t>
      </w:r>
      <w:r w:rsidRPr="007100A7">
        <w:rPr>
          <w:rStyle w:val="1-Char"/>
          <w:rFonts w:hint="cs"/>
          <w:rtl/>
        </w:rPr>
        <w:t xml:space="preserve"> فاسد نم</w:t>
      </w:r>
      <w:r w:rsidR="00446BB7">
        <w:rPr>
          <w:rStyle w:val="1-Char"/>
          <w:rFonts w:hint="cs"/>
          <w:rtl/>
        </w:rPr>
        <w:t>ی</w:t>
      </w:r>
      <w:r w:rsidRPr="007100A7">
        <w:rPr>
          <w:rStyle w:val="1-Char"/>
          <w:rFonts w:hint="cs"/>
          <w:rtl/>
        </w:rPr>
        <w:t>‌گردد.]</w:t>
      </w:r>
    </w:p>
    <w:p w:rsidR="00E81847" w:rsidRPr="007100A7" w:rsidRDefault="00E81847" w:rsidP="00AF1D25">
      <w:pPr>
        <w:rPr>
          <w:rStyle w:val="1-Char"/>
          <w:rtl/>
        </w:rPr>
      </w:pPr>
      <w:r w:rsidRPr="007100A7">
        <w:rPr>
          <w:rStyle w:val="1-Char"/>
          <w:rFonts w:hint="cs"/>
          <w:rtl/>
        </w:rPr>
        <w:t>* در اثنا</w:t>
      </w:r>
      <w:r w:rsidR="00446BB7">
        <w:rPr>
          <w:rStyle w:val="1-Char"/>
          <w:rFonts w:hint="cs"/>
          <w:rtl/>
        </w:rPr>
        <w:t>ی</w:t>
      </w:r>
      <w:r w:rsidRPr="007100A7">
        <w:rPr>
          <w:rStyle w:val="1-Char"/>
          <w:rFonts w:hint="cs"/>
          <w:rtl/>
        </w:rPr>
        <w:t xml:space="preserve"> نماز، </w:t>
      </w:r>
      <w:r w:rsidRPr="00FE6406">
        <w:rPr>
          <w:rStyle w:val="9-Char"/>
          <w:rFonts w:eastAsia="Batang" w:hint="cs"/>
          <w:rtl/>
        </w:rPr>
        <w:t>«اُف»</w:t>
      </w:r>
      <w:r w:rsidRPr="007100A7">
        <w:rPr>
          <w:rStyle w:val="1-Char"/>
          <w:rFonts w:hint="cs"/>
          <w:rtl/>
        </w:rPr>
        <w:t xml:space="preserve"> گفتن.</w:t>
      </w:r>
    </w:p>
    <w:p w:rsidR="00E81847" w:rsidRPr="007100A7" w:rsidRDefault="00E81847" w:rsidP="00AF1D25">
      <w:pPr>
        <w:rPr>
          <w:rStyle w:val="1-Char"/>
          <w:rtl/>
        </w:rPr>
      </w:pPr>
      <w:r w:rsidRPr="007100A7">
        <w:rPr>
          <w:rStyle w:val="1-Char"/>
          <w:rFonts w:hint="cs"/>
          <w:rtl/>
        </w:rPr>
        <w:t>* در اثنا</w:t>
      </w:r>
      <w:r w:rsidR="00446BB7">
        <w:rPr>
          <w:rStyle w:val="1-Char"/>
          <w:rFonts w:hint="cs"/>
          <w:rtl/>
        </w:rPr>
        <w:t>ی</w:t>
      </w:r>
      <w:r w:rsidRPr="007100A7">
        <w:rPr>
          <w:rStyle w:val="1-Char"/>
          <w:rFonts w:hint="cs"/>
          <w:rtl/>
        </w:rPr>
        <w:t xml:space="preserve"> نماز، </w:t>
      </w:r>
      <w:r w:rsidRPr="00FE6406">
        <w:rPr>
          <w:rStyle w:val="9-Char"/>
          <w:rFonts w:eastAsia="Batang" w:hint="cs"/>
          <w:rtl/>
        </w:rPr>
        <w:t>«ناله و فغان»</w:t>
      </w:r>
      <w:r w:rsidRPr="007100A7">
        <w:rPr>
          <w:rStyle w:val="1-Char"/>
          <w:rFonts w:hint="cs"/>
          <w:rtl/>
        </w:rPr>
        <w:t xml:space="preserve"> کردن.</w:t>
      </w:r>
    </w:p>
    <w:p w:rsidR="00E81847" w:rsidRPr="007100A7" w:rsidRDefault="00E81847" w:rsidP="00AF1D25">
      <w:pPr>
        <w:rPr>
          <w:rStyle w:val="1-Char"/>
          <w:rtl/>
        </w:rPr>
      </w:pPr>
      <w:r w:rsidRPr="007100A7">
        <w:rPr>
          <w:rStyle w:val="1-Char"/>
          <w:rFonts w:hint="cs"/>
          <w:rtl/>
        </w:rPr>
        <w:t>* در اثنا</w:t>
      </w:r>
      <w:r w:rsidR="00446BB7">
        <w:rPr>
          <w:rStyle w:val="1-Char"/>
          <w:rFonts w:hint="cs"/>
          <w:rtl/>
        </w:rPr>
        <w:t>ی</w:t>
      </w:r>
      <w:r w:rsidRPr="007100A7">
        <w:rPr>
          <w:rStyle w:val="1-Char"/>
          <w:rFonts w:hint="cs"/>
          <w:rtl/>
        </w:rPr>
        <w:t xml:space="preserve"> نماز، </w:t>
      </w:r>
      <w:r w:rsidRPr="00FE6406">
        <w:rPr>
          <w:rStyle w:val="9-Char"/>
          <w:rFonts w:eastAsia="Batang" w:hint="cs"/>
          <w:rtl/>
        </w:rPr>
        <w:t>«آه»</w:t>
      </w:r>
      <w:r w:rsidRPr="007100A7">
        <w:rPr>
          <w:rStyle w:val="1-Char"/>
          <w:rFonts w:hint="cs"/>
          <w:rtl/>
        </w:rPr>
        <w:t xml:space="preserve"> کش</w:t>
      </w:r>
      <w:r w:rsidR="00446BB7">
        <w:rPr>
          <w:rStyle w:val="1-Char"/>
          <w:rFonts w:hint="cs"/>
          <w:rtl/>
        </w:rPr>
        <w:t>ی</w:t>
      </w:r>
      <w:r w:rsidRPr="007100A7">
        <w:rPr>
          <w:rStyle w:val="1-Char"/>
          <w:rFonts w:hint="cs"/>
          <w:rtl/>
        </w:rPr>
        <w:t>دن. [و تمام</w:t>
      </w:r>
      <w:r w:rsidR="00446BB7">
        <w:rPr>
          <w:rStyle w:val="1-Char"/>
          <w:rFonts w:hint="cs"/>
          <w:rtl/>
        </w:rPr>
        <w:t>ی</w:t>
      </w:r>
      <w:r w:rsidRPr="007100A7">
        <w:rPr>
          <w:rStyle w:val="1-Char"/>
          <w:rFonts w:hint="cs"/>
          <w:rtl/>
        </w:rPr>
        <w:t xml:space="preserve"> ا</w:t>
      </w:r>
      <w:r w:rsidR="00446BB7">
        <w:rPr>
          <w:rStyle w:val="1-Char"/>
          <w:rFonts w:hint="cs"/>
          <w:rtl/>
        </w:rPr>
        <w:t>ی</w:t>
      </w:r>
      <w:r w:rsidRPr="007100A7">
        <w:rPr>
          <w:rStyle w:val="1-Char"/>
          <w:rFonts w:hint="cs"/>
          <w:rtl/>
        </w:rPr>
        <w:t>ن‌ها در صورت</w:t>
      </w:r>
      <w:r w:rsidR="00446BB7">
        <w:rPr>
          <w:rStyle w:val="1-Char"/>
          <w:rFonts w:hint="cs"/>
          <w:rtl/>
        </w:rPr>
        <w:t>ی</w:t>
      </w:r>
      <w:r w:rsidRPr="007100A7">
        <w:rPr>
          <w:rStyle w:val="1-Char"/>
          <w:rFonts w:hint="cs"/>
          <w:rtl/>
        </w:rPr>
        <w:t xml:space="preserve"> فاسدکننده‌</w:t>
      </w:r>
      <w:r w:rsidR="00446BB7">
        <w:rPr>
          <w:rStyle w:val="1-Char"/>
          <w:rFonts w:hint="cs"/>
          <w:rtl/>
        </w:rPr>
        <w:t>ی</w:t>
      </w:r>
      <w:r w:rsidRPr="007100A7">
        <w:rPr>
          <w:rStyle w:val="1-Char"/>
          <w:rFonts w:hint="cs"/>
          <w:rtl/>
        </w:rPr>
        <w:t xml:space="preserve"> نماز است که ناش</w:t>
      </w:r>
      <w:r w:rsidR="00446BB7">
        <w:rPr>
          <w:rStyle w:val="1-Char"/>
          <w:rFonts w:hint="cs"/>
          <w:rtl/>
        </w:rPr>
        <w:t>ی</w:t>
      </w:r>
      <w:r w:rsidRPr="007100A7">
        <w:rPr>
          <w:rStyle w:val="1-Char"/>
          <w:rFonts w:hint="cs"/>
          <w:rtl/>
        </w:rPr>
        <w:t xml:space="preserve"> از ترس خداوند بلندمرتبه نبوده باشد؛ و ب</w:t>
      </w:r>
      <w:r w:rsidR="00446BB7">
        <w:rPr>
          <w:rStyle w:val="1-Char"/>
          <w:rFonts w:hint="cs"/>
          <w:rtl/>
        </w:rPr>
        <w:t>ی</w:t>
      </w:r>
      <w:r w:rsidRPr="007100A7">
        <w:rPr>
          <w:rStyle w:val="1-Char"/>
          <w:rFonts w:hint="cs"/>
          <w:rtl/>
        </w:rPr>
        <w:t>مار</w:t>
      </w:r>
      <w:r w:rsidR="00446BB7">
        <w:rPr>
          <w:rStyle w:val="1-Char"/>
          <w:rFonts w:hint="cs"/>
          <w:rtl/>
        </w:rPr>
        <w:t>ی</w:t>
      </w:r>
      <w:r w:rsidRPr="007100A7">
        <w:rPr>
          <w:rStyle w:val="1-Char"/>
          <w:rFonts w:hint="cs"/>
          <w:rtl/>
        </w:rPr>
        <w:t xml:space="preserve"> که خود را از </w:t>
      </w:r>
      <w:r w:rsidRPr="00FE6406">
        <w:rPr>
          <w:rStyle w:val="9-Char"/>
          <w:rFonts w:eastAsia="Batang" w:hint="cs"/>
          <w:rtl/>
        </w:rPr>
        <w:t>«آه و ناله»</w:t>
      </w:r>
      <w:r w:rsidRPr="007100A7">
        <w:rPr>
          <w:rStyle w:val="1-Char"/>
          <w:rFonts w:hint="cs"/>
          <w:rtl/>
        </w:rPr>
        <w:t xml:space="preserve"> نگهدار</w:t>
      </w:r>
      <w:r w:rsidR="00446BB7">
        <w:rPr>
          <w:rStyle w:val="1-Char"/>
          <w:rFonts w:hint="cs"/>
          <w:rtl/>
        </w:rPr>
        <w:t>ی</w:t>
      </w:r>
      <w:r w:rsidRPr="007100A7">
        <w:rPr>
          <w:rStyle w:val="1-Char"/>
          <w:rFonts w:hint="cs"/>
          <w:rtl/>
        </w:rPr>
        <w:t xml:space="preserve"> کرده نم</w:t>
      </w:r>
      <w:r w:rsidR="00446BB7">
        <w:rPr>
          <w:rStyle w:val="1-Char"/>
          <w:rFonts w:hint="cs"/>
          <w:rtl/>
        </w:rPr>
        <w:t>ی</w:t>
      </w:r>
      <w:r w:rsidRPr="007100A7">
        <w:rPr>
          <w:rStyle w:val="1-Char"/>
          <w:rFonts w:hint="cs"/>
          <w:rtl/>
        </w:rPr>
        <w:t>‌تواند، از ا</w:t>
      </w:r>
      <w:r w:rsidR="00446BB7">
        <w:rPr>
          <w:rStyle w:val="1-Char"/>
          <w:rFonts w:hint="cs"/>
          <w:rtl/>
        </w:rPr>
        <w:t>ی</w:t>
      </w:r>
      <w:r w:rsidRPr="007100A7">
        <w:rPr>
          <w:rStyle w:val="1-Char"/>
          <w:rFonts w:hint="cs"/>
          <w:rtl/>
        </w:rPr>
        <w:t>ن حکم مستثن</w:t>
      </w:r>
      <w:r w:rsidR="00446BB7">
        <w:rPr>
          <w:rStyle w:val="1-Char"/>
          <w:rFonts w:hint="cs"/>
          <w:rtl/>
        </w:rPr>
        <w:t>ی</w:t>
      </w:r>
      <w:r w:rsidRPr="007100A7">
        <w:rPr>
          <w:rStyle w:val="1-Char"/>
          <w:rFonts w:hint="cs"/>
          <w:rtl/>
        </w:rPr>
        <w:t xml:space="preserve"> است؛ پس نماز و</w:t>
      </w:r>
      <w:r w:rsidR="00446BB7">
        <w:rPr>
          <w:rStyle w:val="1-Char"/>
          <w:rFonts w:hint="cs"/>
          <w:rtl/>
        </w:rPr>
        <w:t>ی</w:t>
      </w:r>
      <w:r w:rsidRPr="007100A7">
        <w:rPr>
          <w:rStyle w:val="1-Char"/>
          <w:rFonts w:hint="cs"/>
          <w:rtl/>
        </w:rPr>
        <w:t xml:space="preserve"> با </w:t>
      </w:r>
      <w:r w:rsidRPr="00FE6406">
        <w:rPr>
          <w:rStyle w:val="9-Char"/>
          <w:rFonts w:eastAsia="Batang" w:hint="cs"/>
          <w:rtl/>
        </w:rPr>
        <w:t>«آخ»</w:t>
      </w:r>
      <w:r w:rsidRPr="007100A7">
        <w:rPr>
          <w:rStyle w:val="1-Char"/>
          <w:rFonts w:hint="cs"/>
          <w:rtl/>
        </w:rPr>
        <w:t xml:space="preserve"> و </w:t>
      </w:r>
      <w:r w:rsidRPr="00FE6406">
        <w:rPr>
          <w:rStyle w:val="9-Char"/>
          <w:rFonts w:eastAsia="Batang" w:hint="cs"/>
          <w:rtl/>
        </w:rPr>
        <w:t>«اُف»</w:t>
      </w:r>
      <w:r w:rsidRPr="007100A7">
        <w:rPr>
          <w:rStyle w:val="1-Char"/>
          <w:rFonts w:hint="cs"/>
          <w:rtl/>
        </w:rPr>
        <w:t xml:space="preserve"> فاسد نم</w:t>
      </w:r>
      <w:r w:rsidR="00446BB7">
        <w:rPr>
          <w:rStyle w:val="1-Char"/>
          <w:rFonts w:hint="cs"/>
          <w:rtl/>
        </w:rPr>
        <w:t>ی</w:t>
      </w:r>
      <w:r w:rsidRPr="007100A7">
        <w:rPr>
          <w:rStyle w:val="1-Char"/>
          <w:rFonts w:hint="cs"/>
          <w:rtl/>
        </w:rPr>
        <w:t>‌شود.]</w:t>
      </w:r>
    </w:p>
    <w:p w:rsidR="00E81847" w:rsidRPr="007100A7" w:rsidRDefault="00E81847" w:rsidP="00AF1D25">
      <w:pPr>
        <w:rPr>
          <w:rStyle w:val="1-Char"/>
          <w:rtl/>
        </w:rPr>
      </w:pPr>
      <w:r w:rsidRPr="007100A7">
        <w:rPr>
          <w:rStyle w:val="1-Char"/>
          <w:rFonts w:hint="cs"/>
          <w:rtl/>
        </w:rPr>
        <w:t>* هرگاه فرد نمازگزار در اثنا</w:t>
      </w:r>
      <w:r w:rsidR="00446BB7">
        <w:rPr>
          <w:rStyle w:val="1-Char"/>
          <w:rFonts w:hint="cs"/>
          <w:rtl/>
        </w:rPr>
        <w:t>ی</w:t>
      </w:r>
      <w:r w:rsidRPr="007100A7">
        <w:rPr>
          <w:rStyle w:val="1-Char"/>
          <w:rFonts w:hint="cs"/>
          <w:rtl/>
        </w:rPr>
        <w:t xml:space="preserve"> نماز، به آواز بلند گر</w:t>
      </w:r>
      <w:r w:rsidR="00446BB7">
        <w:rPr>
          <w:rStyle w:val="1-Char"/>
          <w:rFonts w:hint="cs"/>
          <w:rtl/>
        </w:rPr>
        <w:t>ی</w:t>
      </w:r>
      <w:r w:rsidRPr="007100A7">
        <w:rPr>
          <w:rStyle w:val="1-Char"/>
          <w:rFonts w:hint="cs"/>
          <w:rtl/>
        </w:rPr>
        <w:t>ست؛ و ا</w:t>
      </w:r>
      <w:r w:rsidR="00446BB7">
        <w:rPr>
          <w:rStyle w:val="1-Char"/>
          <w:rFonts w:hint="cs"/>
          <w:rtl/>
        </w:rPr>
        <w:t>ی</w:t>
      </w:r>
      <w:r w:rsidRPr="007100A7">
        <w:rPr>
          <w:rStyle w:val="1-Char"/>
          <w:rFonts w:hint="cs"/>
          <w:rtl/>
        </w:rPr>
        <w:t>ن گر</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و</w:t>
      </w:r>
      <w:r w:rsidR="00446BB7">
        <w:rPr>
          <w:rStyle w:val="1-Char"/>
          <w:rFonts w:hint="cs"/>
          <w:rtl/>
        </w:rPr>
        <w:t>ی</w:t>
      </w:r>
      <w:r w:rsidRPr="007100A7">
        <w:rPr>
          <w:rStyle w:val="1-Char"/>
          <w:rFonts w:hint="cs"/>
          <w:rtl/>
        </w:rPr>
        <w:t xml:space="preserve"> ناش</w:t>
      </w:r>
      <w:r w:rsidR="00446BB7">
        <w:rPr>
          <w:rStyle w:val="1-Char"/>
          <w:rFonts w:hint="cs"/>
          <w:rtl/>
        </w:rPr>
        <w:t>ی</w:t>
      </w:r>
      <w:r w:rsidRPr="007100A7">
        <w:rPr>
          <w:rStyle w:val="1-Char"/>
          <w:rFonts w:hint="cs"/>
          <w:rtl/>
        </w:rPr>
        <w:t xml:space="preserve"> از ترس خداوند بلندمرتبه و از </w:t>
      </w:r>
      <w:r w:rsidR="00446BB7">
        <w:rPr>
          <w:rStyle w:val="1-Char"/>
          <w:rFonts w:hint="cs"/>
          <w:rtl/>
        </w:rPr>
        <w:t>ی</w:t>
      </w:r>
      <w:r w:rsidRPr="007100A7">
        <w:rPr>
          <w:rStyle w:val="1-Char"/>
          <w:rFonts w:hint="cs"/>
          <w:rtl/>
        </w:rPr>
        <w:t>ادآور</w:t>
      </w:r>
      <w:r w:rsidR="00446BB7">
        <w:rPr>
          <w:rStyle w:val="1-Char"/>
          <w:rFonts w:hint="cs"/>
          <w:rtl/>
        </w:rPr>
        <w:t>ی</w:t>
      </w:r>
      <w:r w:rsidRPr="007100A7">
        <w:rPr>
          <w:rStyle w:val="1-Char"/>
          <w:rFonts w:hint="cs"/>
          <w:rtl/>
        </w:rPr>
        <w:t xml:space="preserve"> بهشت </w:t>
      </w:r>
      <w:r w:rsidR="00446BB7">
        <w:rPr>
          <w:rStyle w:val="1-Char"/>
          <w:rFonts w:hint="cs"/>
          <w:rtl/>
        </w:rPr>
        <w:t>ی</w:t>
      </w:r>
      <w:r w:rsidRPr="007100A7">
        <w:rPr>
          <w:rStyle w:val="1-Char"/>
          <w:rFonts w:hint="cs"/>
          <w:rtl/>
        </w:rPr>
        <w:t>ا دوزخ، نبود، بلکه ناش</w:t>
      </w:r>
      <w:r w:rsidR="00446BB7">
        <w:rPr>
          <w:rStyle w:val="1-Char"/>
          <w:rFonts w:hint="cs"/>
          <w:rtl/>
        </w:rPr>
        <w:t>ی</w:t>
      </w:r>
      <w:r w:rsidRPr="007100A7">
        <w:rPr>
          <w:rStyle w:val="1-Char"/>
          <w:rFonts w:hint="cs"/>
          <w:rtl/>
        </w:rPr>
        <w:t xml:space="preserve"> از درد </w:t>
      </w:r>
      <w:r w:rsidR="00446BB7">
        <w:rPr>
          <w:rStyle w:val="1-Char"/>
          <w:rFonts w:hint="cs"/>
          <w:rtl/>
        </w:rPr>
        <w:t>ی</w:t>
      </w:r>
      <w:r w:rsidRPr="007100A7">
        <w:rPr>
          <w:rStyle w:val="1-Char"/>
          <w:rFonts w:hint="cs"/>
          <w:rtl/>
        </w:rPr>
        <w:t>ا مص</w:t>
      </w:r>
      <w:r w:rsidR="00446BB7">
        <w:rPr>
          <w:rStyle w:val="1-Char"/>
          <w:rFonts w:hint="cs"/>
          <w:rtl/>
        </w:rPr>
        <w:t>ی</w:t>
      </w:r>
      <w:r w:rsidRPr="007100A7">
        <w:rPr>
          <w:rStyle w:val="1-Char"/>
          <w:rFonts w:hint="cs"/>
          <w:rtl/>
        </w:rPr>
        <w:t>بت</w:t>
      </w:r>
      <w:r w:rsidR="00446BB7">
        <w:rPr>
          <w:rStyle w:val="1-Char"/>
          <w:rFonts w:hint="cs"/>
          <w:rtl/>
        </w:rPr>
        <w:t>ی</w:t>
      </w:r>
      <w:r w:rsidRPr="007100A7">
        <w:rPr>
          <w:rStyle w:val="1-Char"/>
          <w:rFonts w:hint="cs"/>
          <w:rtl/>
        </w:rPr>
        <w:t xml:space="preserve"> باشد. [و اگر </w:t>
      </w:r>
      <w:r w:rsidR="00AF17B9">
        <w:rPr>
          <w:rStyle w:val="1-Char"/>
          <w:rFonts w:hint="cs"/>
          <w:rtl/>
        </w:rPr>
        <w:t>چنان‌چه</w:t>
      </w:r>
      <w:r w:rsidRPr="007100A7">
        <w:rPr>
          <w:rStyle w:val="1-Char"/>
          <w:rFonts w:hint="cs"/>
          <w:rtl/>
        </w:rPr>
        <w:t xml:space="preserve"> گر</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نمازگزار، ناش</w:t>
      </w:r>
      <w:r w:rsidR="00446BB7">
        <w:rPr>
          <w:rStyle w:val="1-Char"/>
          <w:rFonts w:hint="cs"/>
          <w:rtl/>
        </w:rPr>
        <w:t>ی</w:t>
      </w:r>
      <w:r w:rsidRPr="007100A7">
        <w:rPr>
          <w:rStyle w:val="1-Char"/>
          <w:rFonts w:hint="cs"/>
          <w:rtl/>
        </w:rPr>
        <w:t xml:space="preserve"> از ترس خداوند بلندمرتبه </w:t>
      </w:r>
      <w:r w:rsidR="00446BB7">
        <w:rPr>
          <w:rStyle w:val="1-Char"/>
          <w:rFonts w:hint="cs"/>
          <w:rtl/>
        </w:rPr>
        <w:t>ی</w:t>
      </w:r>
      <w:r w:rsidRPr="007100A7">
        <w:rPr>
          <w:rStyle w:val="1-Char"/>
          <w:rFonts w:hint="cs"/>
          <w:rtl/>
        </w:rPr>
        <w:t xml:space="preserve">ا از </w:t>
      </w:r>
      <w:r w:rsidR="00446BB7">
        <w:rPr>
          <w:rStyle w:val="1-Char"/>
          <w:rFonts w:hint="cs"/>
          <w:rtl/>
        </w:rPr>
        <w:t>ی</w:t>
      </w:r>
      <w:r w:rsidRPr="007100A7">
        <w:rPr>
          <w:rStyle w:val="1-Char"/>
          <w:rFonts w:hint="cs"/>
          <w:rtl/>
        </w:rPr>
        <w:t>ادآور</w:t>
      </w:r>
      <w:r w:rsidR="00446BB7">
        <w:rPr>
          <w:rStyle w:val="1-Char"/>
          <w:rFonts w:hint="cs"/>
          <w:rtl/>
        </w:rPr>
        <w:t>ی</w:t>
      </w:r>
      <w:r w:rsidRPr="007100A7">
        <w:rPr>
          <w:rStyle w:val="1-Char"/>
          <w:rFonts w:hint="cs"/>
          <w:rtl/>
        </w:rPr>
        <w:t xml:space="preserve"> بهشت </w:t>
      </w:r>
      <w:r w:rsidR="00446BB7">
        <w:rPr>
          <w:rStyle w:val="1-Char"/>
          <w:rFonts w:hint="cs"/>
          <w:rtl/>
        </w:rPr>
        <w:t>ی</w:t>
      </w:r>
      <w:r w:rsidRPr="007100A7">
        <w:rPr>
          <w:rStyle w:val="1-Char"/>
          <w:rFonts w:hint="cs"/>
          <w:rtl/>
        </w:rPr>
        <w:t>ا دوزخ بود، پس نماز و</w:t>
      </w:r>
      <w:r w:rsidR="00446BB7">
        <w:rPr>
          <w:rStyle w:val="1-Char"/>
          <w:rFonts w:hint="cs"/>
          <w:rtl/>
        </w:rPr>
        <w:t>ی</w:t>
      </w:r>
      <w:r w:rsidRPr="007100A7">
        <w:rPr>
          <w:rStyle w:val="1-Char"/>
          <w:rFonts w:hint="cs"/>
          <w:rtl/>
        </w:rPr>
        <w:t xml:space="preserve"> فاسد نم</w:t>
      </w:r>
      <w:r w:rsidR="00446BB7">
        <w:rPr>
          <w:rStyle w:val="1-Char"/>
          <w:rFonts w:hint="cs"/>
          <w:rtl/>
        </w:rPr>
        <w:t>ی</w:t>
      </w:r>
      <w:r w:rsidRPr="007100A7">
        <w:rPr>
          <w:rStyle w:val="1-Char"/>
          <w:rFonts w:hint="cs"/>
          <w:rtl/>
        </w:rPr>
        <w:t>‌گردد.]</w:t>
      </w:r>
    </w:p>
    <w:p w:rsidR="00E81847" w:rsidRPr="007100A7" w:rsidRDefault="00E81847" w:rsidP="00AF1D25">
      <w:pPr>
        <w:rPr>
          <w:rStyle w:val="1-Char"/>
          <w:rtl/>
        </w:rPr>
      </w:pPr>
      <w:r w:rsidRPr="007100A7">
        <w:rPr>
          <w:rStyle w:val="1-Char"/>
          <w:rFonts w:hint="cs"/>
          <w:rtl/>
        </w:rPr>
        <w:t>* هرگاه فرد نمازگزار، در جواب عطسه‌</w:t>
      </w:r>
      <w:r w:rsidR="00446BB7">
        <w:rPr>
          <w:rStyle w:val="1-Char"/>
          <w:rFonts w:hint="cs"/>
          <w:rtl/>
        </w:rPr>
        <w:t>ی</w:t>
      </w:r>
      <w:r w:rsidRPr="007100A7">
        <w:rPr>
          <w:rStyle w:val="1-Char"/>
          <w:rFonts w:hint="cs"/>
          <w:rtl/>
        </w:rPr>
        <w:t xml:space="preserve"> کس</w:t>
      </w:r>
      <w:r w:rsidR="00446BB7">
        <w:rPr>
          <w:rStyle w:val="1-Char"/>
          <w:rFonts w:hint="cs"/>
          <w:rtl/>
        </w:rPr>
        <w:t>ی</w:t>
      </w:r>
      <w:r w:rsidRPr="007100A7">
        <w:rPr>
          <w:rStyle w:val="1-Char"/>
          <w:rFonts w:hint="cs"/>
          <w:rtl/>
        </w:rPr>
        <w:t xml:space="preserve"> </w:t>
      </w:r>
      <w:r w:rsidRPr="00FE6406">
        <w:rPr>
          <w:rStyle w:val="9-Char"/>
          <w:rFonts w:eastAsia="Batang" w:hint="cs"/>
          <w:rtl/>
        </w:rPr>
        <w:t>«</w:t>
      </w:r>
      <w:r w:rsidRPr="00544D97">
        <w:rPr>
          <w:rStyle w:val="5-Char"/>
          <w:rFonts w:eastAsia="Batang" w:hint="cs"/>
          <w:rtl/>
        </w:rPr>
        <w:t>يَرْحَمُ</w:t>
      </w:r>
      <w:r w:rsidR="00544D97">
        <w:rPr>
          <w:rStyle w:val="5-Char"/>
          <w:rFonts w:eastAsia="Batang" w:hint="cs"/>
          <w:rtl/>
        </w:rPr>
        <w:t xml:space="preserve">كَ </w:t>
      </w:r>
      <w:r w:rsidRPr="00544D97">
        <w:rPr>
          <w:rStyle w:val="5-Char"/>
          <w:rFonts w:eastAsia="Batang" w:hint="cs"/>
          <w:rtl/>
        </w:rPr>
        <w:t>اللهُ</w:t>
      </w:r>
      <w:r w:rsidRPr="00FE6406">
        <w:rPr>
          <w:rStyle w:val="9-Char"/>
          <w:rFonts w:eastAsia="Batang" w:hint="cs"/>
          <w:rtl/>
        </w:rPr>
        <w:t>»</w:t>
      </w:r>
      <w:r w:rsidRPr="007100A7">
        <w:rPr>
          <w:rStyle w:val="1-Char"/>
          <w:rFonts w:hint="cs"/>
          <w:rtl/>
        </w:rPr>
        <w:t xml:space="preserve"> بگو</w:t>
      </w:r>
      <w:r w:rsidR="00446BB7">
        <w:rPr>
          <w:rStyle w:val="1-Char"/>
          <w:rFonts w:hint="cs"/>
          <w:rtl/>
        </w:rPr>
        <w:t>ی</w:t>
      </w:r>
      <w:r w:rsidRPr="007100A7">
        <w:rPr>
          <w:rStyle w:val="1-Char"/>
          <w:rFonts w:hint="cs"/>
          <w:rtl/>
        </w:rPr>
        <w:t>د.</w:t>
      </w:r>
    </w:p>
    <w:p w:rsidR="00E81847" w:rsidRPr="007100A7" w:rsidRDefault="00E81847" w:rsidP="00AF1D25">
      <w:pPr>
        <w:rPr>
          <w:rStyle w:val="1-Char"/>
          <w:rtl/>
        </w:rPr>
      </w:pPr>
      <w:r w:rsidRPr="007100A7">
        <w:rPr>
          <w:rStyle w:val="1-Char"/>
          <w:rFonts w:hint="cs"/>
          <w:rtl/>
        </w:rPr>
        <w:t>* هرگاه کس</w:t>
      </w:r>
      <w:r w:rsidR="00446BB7">
        <w:rPr>
          <w:rStyle w:val="1-Char"/>
          <w:rFonts w:hint="cs"/>
          <w:rtl/>
        </w:rPr>
        <w:t>ی</w:t>
      </w:r>
      <w:r w:rsidRPr="007100A7">
        <w:rPr>
          <w:rStyle w:val="1-Char"/>
          <w:rFonts w:hint="cs"/>
          <w:rtl/>
        </w:rPr>
        <w:t>، از نمازگزار، در اثنا</w:t>
      </w:r>
      <w:r w:rsidR="00446BB7">
        <w:rPr>
          <w:rStyle w:val="1-Char"/>
          <w:rFonts w:hint="cs"/>
          <w:rtl/>
        </w:rPr>
        <w:t>ی</w:t>
      </w:r>
      <w:r w:rsidRPr="007100A7">
        <w:rPr>
          <w:rStyle w:val="1-Char"/>
          <w:rFonts w:hint="cs"/>
          <w:rtl/>
        </w:rPr>
        <w:t xml:space="preserve"> نماز، از شر</w:t>
      </w:r>
      <w:r w:rsidR="00446BB7">
        <w:rPr>
          <w:rStyle w:val="1-Char"/>
          <w:rFonts w:hint="cs"/>
          <w:rtl/>
        </w:rPr>
        <w:t>ی</w:t>
      </w:r>
      <w:r w:rsidRPr="007100A7">
        <w:rPr>
          <w:rStyle w:val="1-Char"/>
          <w:rFonts w:hint="cs"/>
          <w:rtl/>
        </w:rPr>
        <w:t>ک و انباز خدا پرس</w:t>
      </w:r>
      <w:r w:rsidR="00446BB7">
        <w:rPr>
          <w:rStyle w:val="1-Char"/>
          <w:rFonts w:hint="cs"/>
          <w:rtl/>
        </w:rPr>
        <w:t>ی</w:t>
      </w:r>
      <w:r w:rsidRPr="007100A7">
        <w:rPr>
          <w:rStyle w:val="1-Char"/>
          <w:rFonts w:hint="cs"/>
          <w:rtl/>
        </w:rPr>
        <w:t>د، و فرد نمازگزار ن</w:t>
      </w:r>
      <w:r w:rsidR="00446BB7">
        <w:rPr>
          <w:rStyle w:val="1-Char"/>
          <w:rFonts w:hint="cs"/>
          <w:rtl/>
        </w:rPr>
        <w:t>ی</w:t>
      </w:r>
      <w:r w:rsidRPr="007100A7">
        <w:rPr>
          <w:rStyle w:val="1-Char"/>
          <w:rFonts w:hint="cs"/>
          <w:rtl/>
        </w:rPr>
        <w:t>ز در پاسخ و</w:t>
      </w:r>
      <w:r w:rsidR="00446BB7">
        <w:rPr>
          <w:rStyle w:val="1-Char"/>
          <w:rFonts w:hint="cs"/>
          <w:rtl/>
        </w:rPr>
        <w:t>ی</w:t>
      </w:r>
      <w:r w:rsidRPr="007100A7">
        <w:rPr>
          <w:rStyle w:val="1-Char"/>
          <w:rFonts w:hint="cs"/>
          <w:rtl/>
        </w:rPr>
        <w:t xml:space="preserve"> در نماز بگو</w:t>
      </w:r>
      <w:r w:rsidR="00446BB7">
        <w:rPr>
          <w:rStyle w:val="1-Char"/>
          <w:rFonts w:hint="cs"/>
          <w:rtl/>
        </w:rPr>
        <w:t>ی</w:t>
      </w:r>
      <w:r w:rsidRPr="007100A7">
        <w:rPr>
          <w:rStyle w:val="1-Char"/>
          <w:rFonts w:hint="cs"/>
          <w:rtl/>
        </w:rPr>
        <w:t xml:space="preserve">د: </w:t>
      </w:r>
      <w:r w:rsidRPr="00BE2421">
        <w:rPr>
          <w:rStyle w:val="5-Char"/>
          <w:rFonts w:hint="cs"/>
          <w:rtl/>
        </w:rPr>
        <w:t>«لٰا</w:t>
      </w:r>
      <w:r w:rsidR="00DC3972">
        <w:rPr>
          <w:rStyle w:val="5-Char"/>
          <w:rFonts w:hint="cs"/>
          <w:rtl/>
        </w:rPr>
        <w:t xml:space="preserve"> </w:t>
      </w:r>
      <w:r w:rsidRPr="00BE2421">
        <w:rPr>
          <w:rStyle w:val="5-Char"/>
          <w:rFonts w:hint="cs"/>
          <w:rtl/>
        </w:rPr>
        <w:t>اِلٰهَ اِلَّا اللهُ»</w:t>
      </w:r>
      <w:r w:rsidRPr="007100A7">
        <w:rPr>
          <w:rStyle w:val="1-Char"/>
          <w:rFonts w:hint="cs"/>
          <w:rtl/>
        </w:rPr>
        <w:t>.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اگر </w:t>
      </w:r>
      <w:r w:rsidR="00AF17B9">
        <w:rPr>
          <w:rStyle w:val="1-Char"/>
          <w:rFonts w:hint="cs"/>
          <w:rtl/>
        </w:rPr>
        <w:t>چنان‌چه</w:t>
      </w:r>
      <w:r w:rsidRPr="007100A7">
        <w:rPr>
          <w:rStyle w:val="1-Char"/>
          <w:rFonts w:hint="cs"/>
          <w:rtl/>
        </w:rPr>
        <w:t xml:space="preserve"> در اثنا</w:t>
      </w:r>
      <w:r w:rsidR="00446BB7">
        <w:rPr>
          <w:rStyle w:val="1-Char"/>
          <w:rFonts w:hint="cs"/>
          <w:rtl/>
        </w:rPr>
        <w:t>ی</w:t>
      </w:r>
      <w:r w:rsidRPr="007100A7">
        <w:rPr>
          <w:rStyle w:val="1-Char"/>
          <w:rFonts w:hint="cs"/>
          <w:rtl/>
        </w:rPr>
        <w:t xml:space="preserve"> نماز، کس</w:t>
      </w:r>
      <w:r w:rsidR="00446BB7">
        <w:rPr>
          <w:rStyle w:val="1-Char"/>
          <w:rFonts w:hint="cs"/>
          <w:rtl/>
        </w:rPr>
        <w:t>ی</w:t>
      </w:r>
      <w:r w:rsidRPr="007100A7">
        <w:rPr>
          <w:rStyle w:val="1-Char"/>
          <w:rFonts w:hint="cs"/>
          <w:rtl/>
        </w:rPr>
        <w:t xml:space="preserve"> از فرد نمازگزار چن</w:t>
      </w:r>
      <w:r w:rsidR="00446BB7">
        <w:rPr>
          <w:rStyle w:val="1-Char"/>
          <w:rFonts w:hint="cs"/>
          <w:rtl/>
        </w:rPr>
        <w:t>ی</w:t>
      </w:r>
      <w:r w:rsidRPr="007100A7">
        <w:rPr>
          <w:rStyle w:val="1-Char"/>
          <w:rFonts w:hint="cs"/>
          <w:rtl/>
        </w:rPr>
        <w:t>ن سؤال کند</w:t>
      </w:r>
      <w:r w:rsidRPr="008967D3">
        <w:rPr>
          <w:rStyle w:val="1-Char"/>
          <w:rFonts w:hint="cs"/>
          <w:rtl/>
        </w:rPr>
        <w:t xml:space="preserve">: </w:t>
      </w:r>
      <w:r w:rsidRPr="008967D3">
        <w:rPr>
          <w:rStyle w:val="1-Char"/>
          <w:rFonts w:eastAsia="Batang" w:hint="cs"/>
          <w:rtl/>
        </w:rPr>
        <w:t>«آ</w:t>
      </w:r>
      <w:r w:rsidR="00446BB7">
        <w:rPr>
          <w:rStyle w:val="1-Char"/>
          <w:rFonts w:eastAsia="Batang" w:hint="cs"/>
          <w:rtl/>
        </w:rPr>
        <w:t>ی</w:t>
      </w:r>
      <w:r w:rsidRPr="008967D3">
        <w:rPr>
          <w:rStyle w:val="1-Char"/>
          <w:rFonts w:eastAsia="Batang" w:hint="cs"/>
          <w:rtl/>
        </w:rPr>
        <w:t>ا برا</w:t>
      </w:r>
      <w:r w:rsidR="00446BB7">
        <w:rPr>
          <w:rStyle w:val="1-Char"/>
          <w:rFonts w:eastAsia="Batang" w:hint="cs"/>
          <w:rtl/>
        </w:rPr>
        <w:t>ی</w:t>
      </w:r>
      <w:r w:rsidRPr="008967D3">
        <w:rPr>
          <w:rStyle w:val="1-Char"/>
          <w:rFonts w:eastAsia="Batang" w:hint="cs"/>
          <w:rtl/>
        </w:rPr>
        <w:t xml:space="preserve"> خدا، شر</w:t>
      </w:r>
      <w:r w:rsidR="00446BB7">
        <w:rPr>
          <w:rStyle w:val="1-Char"/>
          <w:rFonts w:eastAsia="Batang" w:hint="cs"/>
          <w:rtl/>
        </w:rPr>
        <w:t>ی</w:t>
      </w:r>
      <w:r w:rsidRPr="008967D3">
        <w:rPr>
          <w:rStyle w:val="1-Char"/>
          <w:rFonts w:eastAsia="Batang" w:hint="cs"/>
          <w:rtl/>
        </w:rPr>
        <w:t>ک و انباز</w:t>
      </w:r>
      <w:r w:rsidR="00446BB7">
        <w:rPr>
          <w:rStyle w:val="1-Char"/>
          <w:rFonts w:eastAsia="Batang" w:hint="cs"/>
          <w:rtl/>
        </w:rPr>
        <w:t>ی</w:t>
      </w:r>
      <w:r w:rsidRPr="008967D3">
        <w:rPr>
          <w:rStyle w:val="1-Char"/>
          <w:rFonts w:eastAsia="Batang" w:hint="cs"/>
          <w:rtl/>
        </w:rPr>
        <w:t xml:space="preserve"> است؟»</w:t>
      </w:r>
      <w:r w:rsidRPr="008967D3">
        <w:rPr>
          <w:rStyle w:val="1-Char"/>
          <w:rFonts w:hint="cs"/>
          <w:rtl/>
        </w:rPr>
        <w:t xml:space="preserve"> و ا</w:t>
      </w:r>
      <w:r w:rsidRPr="007100A7">
        <w:rPr>
          <w:rStyle w:val="1-Char"/>
          <w:rFonts w:hint="cs"/>
          <w:rtl/>
        </w:rPr>
        <w:t>و در پاسخ بگو</w:t>
      </w:r>
      <w:r w:rsidR="00446BB7">
        <w:rPr>
          <w:rStyle w:val="1-Char"/>
          <w:rFonts w:hint="cs"/>
          <w:rtl/>
        </w:rPr>
        <w:t>ی</w:t>
      </w:r>
      <w:r w:rsidRPr="007100A7">
        <w:rPr>
          <w:rStyle w:val="1-Char"/>
          <w:rFonts w:hint="cs"/>
          <w:rtl/>
        </w:rPr>
        <w:t xml:space="preserve">د: </w:t>
      </w:r>
      <w:r w:rsidRPr="00DC3972">
        <w:rPr>
          <w:rStyle w:val="5-Char0"/>
          <w:rFonts w:hint="cs"/>
          <w:rtl/>
        </w:rPr>
        <w:t>«لا اله الا الله»</w:t>
      </w:r>
      <w:r w:rsidRPr="007100A7">
        <w:rPr>
          <w:rStyle w:val="1-Char"/>
          <w:rFonts w:hint="cs"/>
          <w:rtl/>
        </w:rPr>
        <w:t>؛ در ا</w:t>
      </w:r>
      <w:r w:rsidR="00446BB7">
        <w:rPr>
          <w:rStyle w:val="1-Char"/>
          <w:rFonts w:hint="cs"/>
          <w:rtl/>
        </w:rPr>
        <w:t>ی</w:t>
      </w:r>
      <w:r w:rsidRPr="007100A7">
        <w:rPr>
          <w:rStyle w:val="1-Char"/>
          <w:rFonts w:hint="cs"/>
          <w:rtl/>
        </w:rPr>
        <w:t>ن صورت، نماز و</w:t>
      </w:r>
      <w:r w:rsidR="00446BB7">
        <w:rPr>
          <w:rStyle w:val="1-Char"/>
          <w:rFonts w:hint="cs"/>
          <w:rtl/>
        </w:rPr>
        <w:t>ی</w:t>
      </w:r>
      <w:r w:rsidRPr="007100A7">
        <w:rPr>
          <w:rStyle w:val="1-Char"/>
          <w:rFonts w:hint="cs"/>
          <w:rtl/>
        </w:rPr>
        <w:t xml:space="preserve"> فاسد م</w:t>
      </w:r>
      <w:r w:rsidR="00446BB7">
        <w:rPr>
          <w:rStyle w:val="1-Char"/>
          <w:rFonts w:hint="cs"/>
          <w:rtl/>
        </w:rPr>
        <w:t>ی</w:t>
      </w:r>
      <w:r w:rsidRPr="007100A7">
        <w:rPr>
          <w:rStyle w:val="1-Char"/>
          <w:rFonts w:hint="cs"/>
          <w:rtl/>
        </w:rPr>
        <w:t>‌گردد؛ ز</w:t>
      </w:r>
      <w:r w:rsidR="00446BB7">
        <w:rPr>
          <w:rStyle w:val="1-Char"/>
          <w:rFonts w:hint="cs"/>
          <w:rtl/>
        </w:rPr>
        <w:t>ی</w:t>
      </w:r>
      <w:r w:rsidRPr="007100A7">
        <w:rPr>
          <w:rStyle w:val="1-Char"/>
          <w:rFonts w:hint="cs"/>
          <w:rtl/>
        </w:rPr>
        <w:t xml:space="preserve">را </w:t>
      </w:r>
      <w:r w:rsidRPr="008967D3">
        <w:rPr>
          <w:rStyle w:val="5-Char0"/>
          <w:rFonts w:hint="cs"/>
          <w:rtl/>
        </w:rPr>
        <w:t>«لا اله الا الله»</w:t>
      </w:r>
      <w:r w:rsidRPr="007100A7">
        <w:rPr>
          <w:rStyle w:val="1-Char"/>
          <w:rFonts w:hint="cs"/>
          <w:rtl/>
        </w:rPr>
        <w:t xml:space="preserve"> در جواب سؤال، گفته شده است.]</w:t>
      </w:r>
    </w:p>
    <w:p w:rsidR="00E81847" w:rsidRPr="007100A7" w:rsidRDefault="00E81847" w:rsidP="00AF1D25">
      <w:pPr>
        <w:rPr>
          <w:rStyle w:val="1-Char"/>
          <w:rtl/>
        </w:rPr>
      </w:pPr>
      <w:r w:rsidRPr="007100A7">
        <w:rPr>
          <w:rStyle w:val="1-Char"/>
          <w:rFonts w:hint="cs"/>
          <w:rtl/>
        </w:rPr>
        <w:t>* هرگاه فرد نمازگزار در اثنا</w:t>
      </w:r>
      <w:r w:rsidR="00446BB7">
        <w:rPr>
          <w:rStyle w:val="1-Char"/>
          <w:rFonts w:hint="cs"/>
          <w:rtl/>
        </w:rPr>
        <w:t>ی</w:t>
      </w:r>
      <w:r w:rsidRPr="007100A7">
        <w:rPr>
          <w:rStyle w:val="1-Char"/>
          <w:rFonts w:hint="cs"/>
          <w:rtl/>
        </w:rPr>
        <w:t xml:space="preserve"> نماز، از کار</w:t>
      </w:r>
      <w:r w:rsidR="00446BB7">
        <w:rPr>
          <w:rStyle w:val="1-Char"/>
          <w:rFonts w:hint="cs"/>
          <w:rtl/>
        </w:rPr>
        <w:t>ی</w:t>
      </w:r>
      <w:r w:rsidRPr="007100A7">
        <w:rPr>
          <w:rStyle w:val="1-Char"/>
          <w:rFonts w:hint="cs"/>
          <w:rtl/>
        </w:rPr>
        <w:t xml:space="preserve"> ناخوشا</w:t>
      </w:r>
      <w:r w:rsidR="00446BB7">
        <w:rPr>
          <w:rStyle w:val="1-Char"/>
          <w:rFonts w:hint="cs"/>
          <w:rtl/>
        </w:rPr>
        <w:t>ی</w:t>
      </w:r>
      <w:r w:rsidRPr="007100A7">
        <w:rPr>
          <w:rStyle w:val="1-Char"/>
          <w:rFonts w:hint="cs"/>
          <w:rtl/>
        </w:rPr>
        <w:t xml:space="preserve">ند باخبر گردد و </w:t>
      </w:r>
      <w:r w:rsidRPr="00DC3972">
        <w:rPr>
          <w:rStyle w:val="5-Char"/>
          <w:rFonts w:eastAsia="Batang" w:hint="cs"/>
          <w:rtl/>
        </w:rPr>
        <w:t>«اِنّٰا لِلّٰهِ وَ اِنّٰا اِلَيْهِ رٰاجِعُوْنَ»</w:t>
      </w:r>
      <w:r w:rsidRPr="007100A7">
        <w:rPr>
          <w:rStyle w:val="1-Char"/>
          <w:rFonts w:hint="cs"/>
          <w:rtl/>
        </w:rPr>
        <w:t xml:space="preserve"> بگو</w:t>
      </w:r>
      <w:r w:rsidR="00446BB7">
        <w:rPr>
          <w:rStyle w:val="1-Char"/>
          <w:rFonts w:hint="cs"/>
          <w:rtl/>
        </w:rPr>
        <w:t>ی</w:t>
      </w:r>
      <w:r w:rsidRPr="007100A7">
        <w:rPr>
          <w:rStyle w:val="1-Char"/>
          <w:rFonts w:hint="cs"/>
          <w:rtl/>
        </w:rPr>
        <w:t>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اگر </w:t>
      </w:r>
      <w:r w:rsidR="00AF17B9">
        <w:rPr>
          <w:rStyle w:val="1-Char"/>
          <w:rFonts w:hint="cs"/>
          <w:rtl/>
        </w:rPr>
        <w:t>چنان‌چه</w:t>
      </w:r>
      <w:r w:rsidRPr="007100A7">
        <w:rPr>
          <w:rStyle w:val="1-Char"/>
          <w:rFonts w:hint="cs"/>
          <w:rtl/>
        </w:rPr>
        <w:t xml:space="preserve"> در اثنا</w:t>
      </w:r>
      <w:r w:rsidR="00446BB7">
        <w:rPr>
          <w:rStyle w:val="1-Char"/>
          <w:rFonts w:hint="cs"/>
          <w:rtl/>
        </w:rPr>
        <w:t>ی</w:t>
      </w:r>
      <w:r w:rsidRPr="007100A7">
        <w:rPr>
          <w:rStyle w:val="1-Char"/>
          <w:rFonts w:hint="cs"/>
          <w:rtl/>
        </w:rPr>
        <w:t xml:space="preserve"> نماز به فرد نمازگزار، خبر بد و ناخوشا</w:t>
      </w:r>
      <w:r w:rsidR="00446BB7">
        <w:rPr>
          <w:rStyle w:val="1-Char"/>
          <w:rFonts w:hint="cs"/>
          <w:rtl/>
        </w:rPr>
        <w:t>ی</w:t>
      </w:r>
      <w:r w:rsidRPr="007100A7">
        <w:rPr>
          <w:rStyle w:val="1-Char"/>
          <w:rFonts w:hint="cs"/>
          <w:rtl/>
        </w:rPr>
        <w:t>ند</w:t>
      </w:r>
      <w:r w:rsidR="00446BB7">
        <w:rPr>
          <w:rStyle w:val="1-Char"/>
          <w:rFonts w:hint="cs"/>
          <w:rtl/>
        </w:rPr>
        <w:t>ی</w:t>
      </w:r>
      <w:r w:rsidRPr="007100A7">
        <w:rPr>
          <w:rStyle w:val="1-Char"/>
          <w:rFonts w:hint="cs"/>
          <w:rtl/>
        </w:rPr>
        <w:t xml:space="preserve"> را بدهند و او </w:t>
      </w:r>
      <w:r w:rsidRPr="00DC3972">
        <w:rPr>
          <w:rStyle w:val="5-Char0"/>
          <w:rFonts w:hint="cs"/>
          <w:rtl/>
        </w:rPr>
        <w:t>«انّا لله و انّا اليه راجعون»</w:t>
      </w:r>
      <w:r w:rsidRPr="007100A7">
        <w:rPr>
          <w:rStyle w:val="1-Char"/>
          <w:rFonts w:hint="cs"/>
          <w:rtl/>
        </w:rPr>
        <w:t xml:space="preserve"> بگو</w:t>
      </w:r>
      <w:r w:rsidR="00446BB7">
        <w:rPr>
          <w:rStyle w:val="1-Char"/>
          <w:rFonts w:hint="cs"/>
          <w:rtl/>
        </w:rPr>
        <w:t>ی</w:t>
      </w:r>
      <w:r w:rsidRPr="007100A7">
        <w:rPr>
          <w:rStyle w:val="1-Char"/>
          <w:rFonts w:hint="cs"/>
          <w:rtl/>
        </w:rPr>
        <w:t>د، نمازش فاسد م</w:t>
      </w:r>
      <w:r w:rsidR="00446BB7">
        <w:rPr>
          <w:rStyle w:val="1-Char"/>
          <w:rFonts w:hint="cs"/>
          <w:rtl/>
        </w:rPr>
        <w:t>ی</w:t>
      </w:r>
      <w:r w:rsidRPr="007100A7">
        <w:rPr>
          <w:rStyle w:val="1-Char"/>
          <w:rFonts w:hint="cs"/>
          <w:rtl/>
        </w:rPr>
        <w:t>‌شود.]</w:t>
      </w:r>
    </w:p>
    <w:p w:rsidR="00E81847" w:rsidRPr="007100A7" w:rsidRDefault="00E81847" w:rsidP="00AF1D25">
      <w:pPr>
        <w:rPr>
          <w:rStyle w:val="1-Char"/>
          <w:rtl/>
        </w:rPr>
      </w:pPr>
      <w:r w:rsidRPr="007100A7">
        <w:rPr>
          <w:rStyle w:val="1-Char"/>
          <w:rFonts w:hint="cs"/>
          <w:rtl/>
        </w:rPr>
        <w:t>* هرگاه فرد نمازگزار در اثنا</w:t>
      </w:r>
      <w:r w:rsidR="00446BB7">
        <w:rPr>
          <w:rStyle w:val="1-Char"/>
          <w:rFonts w:hint="cs"/>
          <w:rtl/>
        </w:rPr>
        <w:t>ی</w:t>
      </w:r>
      <w:r w:rsidRPr="007100A7">
        <w:rPr>
          <w:rStyle w:val="1-Char"/>
          <w:rFonts w:hint="cs"/>
          <w:rtl/>
        </w:rPr>
        <w:t xml:space="preserve"> نماز، از کار</w:t>
      </w:r>
      <w:r w:rsidR="00446BB7">
        <w:rPr>
          <w:rStyle w:val="1-Char"/>
          <w:rFonts w:hint="cs"/>
          <w:rtl/>
        </w:rPr>
        <w:t>ی</w:t>
      </w:r>
      <w:r w:rsidRPr="007100A7">
        <w:rPr>
          <w:rStyle w:val="1-Char"/>
          <w:rFonts w:hint="cs"/>
          <w:rtl/>
        </w:rPr>
        <w:t xml:space="preserve"> خوشا</w:t>
      </w:r>
      <w:r w:rsidR="00446BB7">
        <w:rPr>
          <w:rStyle w:val="1-Char"/>
          <w:rFonts w:hint="cs"/>
          <w:rtl/>
        </w:rPr>
        <w:t>ی</w:t>
      </w:r>
      <w:r w:rsidRPr="007100A7">
        <w:rPr>
          <w:rStyle w:val="1-Char"/>
          <w:rFonts w:hint="cs"/>
          <w:rtl/>
        </w:rPr>
        <w:t>ند و ن</w:t>
      </w:r>
      <w:r w:rsidR="00446BB7">
        <w:rPr>
          <w:rStyle w:val="1-Char"/>
          <w:rFonts w:hint="cs"/>
          <w:rtl/>
        </w:rPr>
        <w:t>ی</w:t>
      </w:r>
      <w:r w:rsidRPr="007100A7">
        <w:rPr>
          <w:rStyle w:val="1-Char"/>
          <w:rFonts w:hint="cs"/>
          <w:rtl/>
        </w:rPr>
        <w:t xml:space="preserve">ک، مطّلع و آگاه گردد و] خوشحال شود و </w:t>
      </w:r>
      <w:r w:rsidRPr="00FE6406">
        <w:rPr>
          <w:rStyle w:val="9-Char"/>
          <w:rFonts w:eastAsia="Batang" w:hint="cs"/>
          <w:rtl/>
        </w:rPr>
        <w:t>«</w:t>
      </w:r>
      <w:r w:rsidRPr="00544D97">
        <w:rPr>
          <w:rStyle w:val="5-Char"/>
          <w:rFonts w:eastAsia="Batang" w:hint="cs"/>
          <w:rtl/>
        </w:rPr>
        <w:t>الحمدلله</w:t>
      </w:r>
      <w:r w:rsidRPr="00FE6406">
        <w:rPr>
          <w:rStyle w:val="9-Char"/>
          <w:rFonts w:eastAsia="Batang" w:hint="cs"/>
          <w:rtl/>
        </w:rPr>
        <w:t>»</w:t>
      </w:r>
      <w:r w:rsidRPr="007100A7">
        <w:rPr>
          <w:rStyle w:val="1-Char"/>
          <w:rFonts w:hint="cs"/>
          <w:rtl/>
        </w:rPr>
        <w:t xml:space="preserve"> بگو</w:t>
      </w:r>
      <w:r w:rsidR="00446BB7">
        <w:rPr>
          <w:rStyle w:val="1-Char"/>
          <w:rFonts w:hint="cs"/>
          <w:rtl/>
        </w:rPr>
        <w:t>ی</w:t>
      </w:r>
      <w:r w:rsidRPr="007100A7">
        <w:rPr>
          <w:rStyle w:val="1-Char"/>
          <w:rFonts w:hint="cs"/>
          <w:rtl/>
        </w:rPr>
        <w:t>د.</w:t>
      </w:r>
    </w:p>
    <w:p w:rsidR="00E81847" w:rsidRPr="007100A7" w:rsidRDefault="00E81847" w:rsidP="00AF1D25">
      <w:pPr>
        <w:rPr>
          <w:rStyle w:val="1-Char"/>
          <w:rtl/>
        </w:rPr>
      </w:pPr>
      <w:r w:rsidRPr="007100A7">
        <w:rPr>
          <w:rStyle w:val="1-Char"/>
          <w:rFonts w:hint="cs"/>
          <w:rtl/>
        </w:rPr>
        <w:t>* هرگاه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در اثنا</w:t>
      </w:r>
      <w:r w:rsidR="00446BB7">
        <w:rPr>
          <w:rStyle w:val="1-Char"/>
          <w:rFonts w:hint="cs"/>
          <w:rtl/>
        </w:rPr>
        <w:t>ی</w:t>
      </w:r>
      <w:r w:rsidRPr="007100A7">
        <w:rPr>
          <w:rStyle w:val="1-Char"/>
          <w:rFonts w:hint="cs"/>
          <w:rtl/>
        </w:rPr>
        <w:t xml:space="preserve"> نماز، فرد نمازگزار را به اِعجاب و تحس</w:t>
      </w:r>
      <w:r w:rsidR="00446BB7">
        <w:rPr>
          <w:rStyle w:val="1-Char"/>
          <w:rFonts w:hint="cs"/>
          <w:rtl/>
        </w:rPr>
        <w:t>ی</w:t>
      </w:r>
      <w:r w:rsidRPr="007100A7">
        <w:rPr>
          <w:rStyle w:val="1-Char"/>
          <w:rFonts w:hint="cs"/>
          <w:rtl/>
        </w:rPr>
        <w:t xml:space="preserve">ن وادارد و او </w:t>
      </w:r>
      <w:r w:rsidRPr="00FE6406">
        <w:rPr>
          <w:rStyle w:val="9-Char"/>
          <w:rFonts w:eastAsia="Batang" w:hint="cs"/>
          <w:rtl/>
        </w:rPr>
        <w:t>«</w:t>
      </w:r>
      <w:r w:rsidRPr="00544D97">
        <w:rPr>
          <w:rStyle w:val="5-Char"/>
          <w:rFonts w:eastAsia="Batang" w:hint="cs"/>
          <w:rtl/>
        </w:rPr>
        <w:t>لااله الا الله</w:t>
      </w:r>
      <w:r w:rsidRPr="00FE6406">
        <w:rPr>
          <w:rStyle w:val="9-Char"/>
          <w:rFonts w:eastAsia="Batang" w:hint="cs"/>
          <w:rtl/>
        </w:rPr>
        <w:t>»</w:t>
      </w:r>
      <w:r w:rsidRPr="007100A7">
        <w:rPr>
          <w:rStyle w:val="1-Char"/>
          <w:rFonts w:hint="cs"/>
          <w:rtl/>
        </w:rPr>
        <w:t xml:space="preserve"> و </w:t>
      </w:r>
      <w:r w:rsidR="00446BB7">
        <w:rPr>
          <w:rStyle w:val="1-Char"/>
          <w:rFonts w:hint="cs"/>
          <w:rtl/>
        </w:rPr>
        <w:t>ی</w:t>
      </w:r>
      <w:r w:rsidRPr="007100A7">
        <w:rPr>
          <w:rStyle w:val="1-Char"/>
          <w:rFonts w:hint="cs"/>
          <w:rtl/>
        </w:rPr>
        <w:t xml:space="preserve">ا </w:t>
      </w:r>
      <w:r w:rsidRPr="00FE6406">
        <w:rPr>
          <w:rStyle w:val="9-Char"/>
          <w:rFonts w:eastAsia="Batang" w:hint="cs"/>
          <w:rtl/>
        </w:rPr>
        <w:t>«</w:t>
      </w:r>
      <w:r w:rsidRPr="00544D97">
        <w:rPr>
          <w:rStyle w:val="5-Char"/>
          <w:rFonts w:eastAsia="Batang" w:hint="cs"/>
          <w:rtl/>
        </w:rPr>
        <w:t>سبحان الله</w:t>
      </w:r>
      <w:r w:rsidRPr="00FE6406">
        <w:rPr>
          <w:rStyle w:val="9-Char"/>
          <w:rFonts w:eastAsia="Batang" w:hint="cs"/>
          <w:rtl/>
        </w:rPr>
        <w:t>»</w:t>
      </w:r>
      <w:r w:rsidRPr="007100A7">
        <w:rPr>
          <w:rStyle w:val="1-Char"/>
          <w:rFonts w:hint="cs"/>
          <w:rtl/>
        </w:rPr>
        <w:t xml:space="preserve"> بگو</w:t>
      </w:r>
      <w:r w:rsidR="00446BB7">
        <w:rPr>
          <w:rStyle w:val="1-Char"/>
          <w:rFonts w:hint="cs"/>
          <w:rtl/>
        </w:rPr>
        <w:t>ی</w:t>
      </w:r>
      <w:r w:rsidRPr="007100A7">
        <w:rPr>
          <w:rStyle w:val="1-Char"/>
          <w:rFonts w:hint="cs"/>
          <w:rtl/>
        </w:rPr>
        <w:t>د.</w:t>
      </w:r>
    </w:p>
    <w:p w:rsidR="00E81847" w:rsidRPr="007100A7" w:rsidRDefault="00E81847" w:rsidP="00AF1D25">
      <w:pPr>
        <w:rPr>
          <w:rStyle w:val="1-Char"/>
          <w:rtl/>
        </w:rPr>
      </w:pPr>
      <w:r w:rsidRPr="007100A7">
        <w:rPr>
          <w:rStyle w:val="1-Char"/>
          <w:rFonts w:hint="cs"/>
          <w:rtl/>
        </w:rPr>
        <w:t>* هر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که در آن [خطاب </w:t>
      </w:r>
      <w:r w:rsidR="00446BB7">
        <w:rPr>
          <w:rStyle w:val="1-Char"/>
          <w:rFonts w:hint="cs"/>
          <w:rtl/>
        </w:rPr>
        <w:t>ی</w:t>
      </w:r>
      <w:r w:rsidRPr="007100A7">
        <w:rPr>
          <w:rStyle w:val="1-Char"/>
          <w:rFonts w:hint="cs"/>
          <w:rtl/>
        </w:rPr>
        <w:t>ا] جواب و پاسخ، مراد باشد؛ مثل ا</w:t>
      </w:r>
      <w:r w:rsidR="00446BB7">
        <w:rPr>
          <w:rStyle w:val="1-Char"/>
          <w:rFonts w:hint="cs"/>
          <w:rtl/>
        </w:rPr>
        <w:t>ی</w:t>
      </w:r>
      <w:r w:rsidRPr="007100A7">
        <w:rPr>
          <w:rStyle w:val="1-Char"/>
          <w:rFonts w:hint="cs"/>
          <w:rtl/>
        </w:rPr>
        <w:t>ن که در اثنا</w:t>
      </w:r>
      <w:r w:rsidR="00446BB7">
        <w:rPr>
          <w:rStyle w:val="1-Char"/>
          <w:rFonts w:hint="cs"/>
          <w:rtl/>
        </w:rPr>
        <w:t>ی</w:t>
      </w:r>
      <w:r w:rsidRPr="007100A7">
        <w:rPr>
          <w:rStyle w:val="1-Char"/>
          <w:rFonts w:hint="cs"/>
          <w:rtl/>
        </w:rPr>
        <w:t xml:space="preserve"> نماز، کس</w:t>
      </w:r>
      <w:r w:rsidR="00446BB7">
        <w:rPr>
          <w:rStyle w:val="1-Char"/>
          <w:rFonts w:hint="cs"/>
          <w:rtl/>
        </w:rPr>
        <w:t>ی</w:t>
      </w:r>
      <w:r w:rsidRPr="007100A7">
        <w:rPr>
          <w:rStyle w:val="1-Char"/>
          <w:rFonts w:hint="cs"/>
          <w:rtl/>
        </w:rPr>
        <w:t xml:space="preserve"> را مخاطب قرار دهد [و برا</w:t>
      </w:r>
      <w:r w:rsidR="00446BB7">
        <w:rPr>
          <w:rStyle w:val="1-Char"/>
          <w:rFonts w:hint="cs"/>
          <w:rtl/>
        </w:rPr>
        <w:t>ی</w:t>
      </w:r>
      <w:r w:rsidRPr="007100A7">
        <w:rPr>
          <w:rStyle w:val="1-Char"/>
          <w:rFonts w:hint="cs"/>
          <w:rtl/>
        </w:rPr>
        <w:t xml:space="preserve"> طلب و درخواست کتاب] بدو بگو</w:t>
      </w:r>
      <w:r w:rsidR="00446BB7">
        <w:rPr>
          <w:rStyle w:val="1-Char"/>
          <w:rFonts w:hint="cs"/>
          <w:rtl/>
        </w:rPr>
        <w:t>ی</w:t>
      </w:r>
      <w:r w:rsidRPr="007100A7">
        <w:rPr>
          <w:rStyle w:val="1-Char"/>
          <w:rFonts w:hint="cs"/>
          <w:rtl/>
        </w:rPr>
        <w:t xml:space="preserve">د: </w:t>
      </w:r>
      <w:r w:rsidRPr="00FE6406">
        <w:rPr>
          <w:rStyle w:val="9-Char"/>
          <w:rFonts w:eastAsia="Batang" w:hint="cs"/>
          <w:rtl/>
        </w:rPr>
        <w:t>«</w:t>
      </w:r>
      <w:r w:rsidRPr="00544D97">
        <w:rPr>
          <w:rStyle w:val="5-Char"/>
          <w:rFonts w:eastAsia="Batang" w:hint="cs"/>
          <w:rtl/>
        </w:rPr>
        <w:t>يٰا يَحْيٰي خُذِ الْکِتٰابَ بِقُوَّةٍ</w:t>
      </w:r>
      <w:r w:rsidRPr="00FE6406">
        <w:rPr>
          <w:rStyle w:val="9-Char"/>
          <w:rFonts w:eastAsia="Batang" w:hint="cs"/>
          <w:rtl/>
        </w:rPr>
        <w:t>»</w:t>
      </w:r>
      <w:r w:rsidRPr="007100A7">
        <w:rPr>
          <w:rStyle w:val="1-Char"/>
          <w:rFonts w:hint="cs"/>
          <w:rtl/>
        </w:rPr>
        <w:t>؛ «ا</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ح</w:t>
      </w:r>
      <w:r w:rsidR="00446BB7">
        <w:rPr>
          <w:rStyle w:val="1-Char"/>
          <w:rFonts w:hint="cs"/>
          <w:rtl/>
        </w:rPr>
        <w:t>یی</w:t>
      </w:r>
      <w:r w:rsidRPr="007100A7">
        <w:rPr>
          <w:rStyle w:val="1-Char"/>
          <w:rFonts w:hint="cs"/>
          <w:rtl/>
        </w:rPr>
        <w:t>! کتاب را با قدرت و قوّت هر چه تمام‌تر برگ</w:t>
      </w:r>
      <w:r w:rsidR="00446BB7">
        <w:rPr>
          <w:rStyle w:val="1-Char"/>
          <w:rFonts w:hint="cs"/>
          <w:rtl/>
        </w:rPr>
        <w:t>ی</w:t>
      </w:r>
      <w:r w:rsidRPr="007100A7">
        <w:rPr>
          <w:rStyle w:val="1-Char"/>
          <w:rFonts w:hint="cs"/>
          <w:rtl/>
        </w:rPr>
        <w:t>ر».</w:t>
      </w:r>
    </w:p>
    <w:p w:rsidR="00E81847" w:rsidRPr="007100A7" w:rsidRDefault="00E81847" w:rsidP="00AF1D25">
      <w:pPr>
        <w:rPr>
          <w:rStyle w:val="1-Char"/>
          <w:rtl/>
        </w:rPr>
      </w:pPr>
      <w:r w:rsidRPr="007100A7">
        <w:rPr>
          <w:rStyle w:val="1-Char"/>
          <w:rFonts w:hint="cs"/>
          <w:rtl/>
        </w:rPr>
        <w:t>* هرگاه نمازگزار، ت</w:t>
      </w:r>
      <w:r w:rsidR="00446BB7">
        <w:rPr>
          <w:rStyle w:val="1-Char"/>
          <w:rFonts w:hint="cs"/>
          <w:rtl/>
        </w:rPr>
        <w:t>ی</w:t>
      </w:r>
      <w:r w:rsidRPr="007100A7">
        <w:rPr>
          <w:rStyle w:val="1-Char"/>
          <w:rFonts w:hint="cs"/>
          <w:rtl/>
        </w:rPr>
        <w:t>مّم زده بود و در اثنا</w:t>
      </w:r>
      <w:r w:rsidR="00446BB7">
        <w:rPr>
          <w:rStyle w:val="1-Char"/>
          <w:rFonts w:hint="cs"/>
          <w:rtl/>
        </w:rPr>
        <w:t>ی</w:t>
      </w:r>
      <w:r w:rsidRPr="007100A7">
        <w:rPr>
          <w:rStyle w:val="1-Char"/>
          <w:rFonts w:hint="cs"/>
          <w:rtl/>
        </w:rPr>
        <w:t xml:space="preserve"> نماز، آب را </w:t>
      </w:r>
      <w:r w:rsidR="00446BB7">
        <w:rPr>
          <w:rStyle w:val="1-Char"/>
          <w:rFonts w:hint="cs"/>
          <w:rtl/>
        </w:rPr>
        <w:t>ی</w:t>
      </w:r>
      <w:r w:rsidRPr="007100A7">
        <w:rPr>
          <w:rStyle w:val="1-Char"/>
          <w:rFonts w:hint="cs"/>
          <w:rtl/>
        </w:rPr>
        <w:t>افت [و بر استعمال آن قدرت پ</w:t>
      </w:r>
      <w:r w:rsidR="00446BB7">
        <w:rPr>
          <w:rStyle w:val="1-Char"/>
          <w:rFonts w:hint="cs"/>
          <w:rtl/>
        </w:rPr>
        <w:t>ی</w:t>
      </w:r>
      <w:r w:rsidRPr="007100A7">
        <w:rPr>
          <w:rStyle w:val="1-Char"/>
          <w:rFonts w:hint="cs"/>
          <w:rtl/>
        </w:rPr>
        <w:t>دا کرد.]</w:t>
      </w:r>
    </w:p>
    <w:p w:rsidR="00E81847" w:rsidRPr="007100A7" w:rsidRDefault="00E81847" w:rsidP="00AF1D25">
      <w:pPr>
        <w:rPr>
          <w:rStyle w:val="1-Char"/>
          <w:rtl/>
        </w:rPr>
      </w:pPr>
      <w:r w:rsidRPr="007100A7">
        <w:rPr>
          <w:rStyle w:val="1-Char"/>
          <w:rFonts w:hint="cs"/>
          <w:rtl/>
        </w:rPr>
        <w:t>* هرگاه نمازگزار، بر موزه‌ها</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مسح نموده بود و در اثنا</w:t>
      </w:r>
      <w:r w:rsidR="00446BB7">
        <w:rPr>
          <w:rStyle w:val="1-Char"/>
          <w:rFonts w:hint="cs"/>
          <w:rtl/>
        </w:rPr>
        <w:t>ی</w:t>
      </w:r>
      <w:r w:rsidRPr="007100A7">
        <w:rPr>
          <w:rStyle w:val="1-Char"/>
          <w:rFonts w:hint="cs"/>
          <w:rtl/>
        </w:rPr>
        <w:t xml:space="preserve"> نماز، مدّت مسح</w:t>
      </w:r>
      <w:r w:rsidR="000751A8">
        <w:rPr>
          <w:rStyle w:val="1-Char"/>
          <w:rFonts w:hint="cs"/>
          <w:rtl/>
        </w:rPr>
        <w:t xml:space="preserve"> آن‌ها </w:t>
      </w:r>
      <w:r w:rsidRPr="007100A7">
        <w:rPr>
          <w:rStyle w:val="1-Char"/>
          <w:rFonts w:hint="cs"/>
          <w:rtl/>
        </w:rPr>
        <w:t>به پا</w:t>
      </w:r>
      <w:r w:rsidR="00446BB7">
        <w:rPr>
          <w:rStyle w:val="1-Char"/>
          <w:rFonts w:hint="cs"/>
          <w:rtl/>
        </w:rPr>
        <w:t>ی</w:t>
      </w:r>
      <w:r w:rsidRPr="007100A7">
        <w:rPr>
          <w:rStyle w:val="1-Char"/>
          <w:rFonts w:hint="cs"/>
          <w:rtl/>
        </w:rPr>
        <w:t>ان رس</w:t>
      </w:r>
      <w:r w:rsidR="00446BB7">
        <w:rPr>
          <w:rStyle w:val="1-Char"/>
          <w:rFonts w:hint="cs"/>
          <w:rtl/>
        </w:rPr>
        <w:t>ی</w:t>
      </w:r>
      <w:r w:rsidRPr="007100A7">
        <w:rPr>
          <w:rStyle w:val="1-Char"/>
          <w:rFonts w:hint="cs"/>
          <w:rtl/>
        </w:rPr>
        <w:t>د.</w:t>
      </w:r>
    </w:p>
    <w:p w:rsidR="00E81847" w:rsidRPr="007100A7" w:rsidRDefault="00E81847" w:rsidP="00AF1D25">
      <w:pPr>
        <w:rPr>
          <w:rStyle w:val="1-Char"/>
          <w:rtl/>
        </w:rPr>
      </w:pPr>
      <w:r w:rsidRPr="007100A7">
        <w:rPr>
          <w:rStyle w:val="1-Char"/>
          <w:rFonts w:hint="cs"/>
          <w:rtl/>
        </w:rPr>
        <w:t>* هرگاه فرد نمازگزار، موزه‌اش را در اثنا</w:t>
      </w:r>
      <w:r w:rsidR="00446BB7">
        <w:rPr>
          <w:rStyle w:val="1-Char"/>
          <w:rFonts w:hint="cs"/>
          <w:rtl/>
        </w:rPr>
        <w:t>ی</w:t>
      </w:r>
      <w:r w:rsidRPr="007100A7">
        <w:rPr>
          <w:rStyle w:val="1-Char"/>
          <w:rFonts w:hint="cs"/>
          <w:rtl/>
        </w:rPr>
        <w:t xml:space="preserve"> نماز ب</w:t>
      </w:r>
      <w:r w:rsidR="00446BB7">
        <w:rPr>
          <w:rStyle w:val="1-Char"/>
          <w:rFonts w:hint="cs"/>
          <w:rtl/>
        </w:rPr>
        <w:t>ی</w:t>
      </w:r>
      <w:r w:rsidRPr="007100A7">
        <w:rPr>
          <w:rStyle w:val="1-Char"/>
          <w:rFonts w:hint="cs"/>
          <w:rtl/>
        </w:rPr>
        <w:t>رون بکشد؛ [و ا</w:t>
      </w:r>
      <w:r w:rsidR="00446BB7">
        <w:rPr>
          <w:rStyle w:val="1-Char"/>
          <w:rFonts w:hint="cs"/>
          <w:rtl/>
        </w:rPr>
        <w:t>ی</w:t>
      </w:r>
      <w:r w:rsidRPr="007100A7">
        <w:rPr>
          <w:rStyle w:val="1-Char"/>
          <w:rFonts w:hint="cs"/>
          <w:rtl/>
        </w:rPr>
        <w:t>ن کش</w:t>
      </w:r>
      <w:r w:rsidR="00446BB7">
        <w:rPr>
          <w:rStyle w:val="1-Char"/>
          <w:rFonts w:hint="cs"/>
          <w:rtl/>
        </w:rPr>
        <w:t>ی</w:t>
      </w:r>
      <w:r w:rsidRPr="007100A7">
        <w:rPr>
          <w:rStyle w:val="1-Char"/>
          <w:rFonts w:hint="cs"/>
          <w:rtl/>
        </w:rPr>
        <w:t xml:space="preserve">دن موزه، با عمل اندک باشد </w:t>
      </w:r>
      <w:r w:rsidR="00446BB7">
        <w:rPr>
          <w:rStyle w:val="1-Char"/>
          <w:rFonts w:hint="cs"/>
          <w:rtl/>
        </w:rPr>
        <w:t>ی</w:t>
      </w:r>
      <w:r w:rsidRPr="007100A7">
        <w:rPr>
          <w:rStyle w:val="1-Char"/>
          <w:rFonts w:hint="cs"/>
          <w:rtl/>
        </w:rPr>
        <w:t>ا با عمل کث</w:t>
      </w:r>
      <w:r w:rsidR="00446BB7">
        <w:rPr>
          <w:rStyle w:val="1-Char"/>
          <w:rFonts w:hint="cs"/>
          <w:rtl/>
        </w:rPr>
        <w:t>ی</w:t>
      </w:r>
      <w:r w:rsidRPr="007100A7">
        <w:rPr>
          <w:rStyle w:val="1-Char"/>
          <w:rFonts w:hint="cs"/>
          <w:rtl/>
        </w:rPr>
        <w:t>ر.]</w:t>
      </w:r>
    </w:p>
    <w:p w:rsidR="00E81847" w:rsidRPr="007100A7" w:rsidRDefault="00E81847" w:rsidP="00AF1D25">
      <w:pPr>
        <w:rPr>
          <w:rStyle w:val="1-Char"/>
          <w:rtl/>
        </w:rPr>
      </w:pPr>
      <w:r w:rsidRPr="007100A7">
        <w:rPr>
          <w:rStyle w:val="1-Char"/>
          <w:rFonts w:hint="cs"/>
          <w:rtl/>
        </w:rPr>
        <w:t xml:space="preserve">* هرگاه نمازگزار، </w:t>
      </w:r>
      <w:r w:rsidRPr="00FE6406">
        <w:rPr>
          <w:rStyle w:val="9-Char"/>
          <w:rFonts w:eastAsia="Batang" w:hint="cs"/>
          <w:rtl/>
        </w:rPr>
        <w:t>اُمّ</w:t>
      </w:r>
      <w:r w:rsidR="00446BB7">
        <w:rPr>
          <w:rStyle w:val="9-Char"/>
          <w:rFonts w:eastAsia="Batang" w:hint="cs"/>
          <w:rtl/>
        </w:rPr>
        <w:t>ی</w:t>
      </w:r>
      <w:r w:rsidRPr="00FE6406">
        <w:rPr>
          <w:rStyle w:val="9-Char"/>
          <w:rFonts w:eastAsia="Batang" w:hint="cs"/>
          <w:rtl/>
        </w:rPr>
        <w:t xml:space="preserve"> و ب</w:t>
      </w:r>
      <w:r w:rsidR="00446BB7">
        <w:rPr>
          <w:rStyle w:val="9-Char"/>
          <w:rFonts w:eastAsia="Batang" w:hint="cs"/>
          <w:rtl/>
        </w:rPr>
        <w:t>ی</w:t>
      </w:r>
      <w:r w:rsidRPr="00FE6406">
        <w:rPr>
          <w:rStyle w:val="9-Char"/>
          <w:rFonts w:eastAsia="Batang" w:hint="cs"/>
          <w:rtl/>
        </w:rPr>
        <w:t>‌سواد</w:t>
      </w:r>
      <w:r w:rsidRPr="007100A7">
        <w:rPr>
          <w:rStyle w:val="1-Char"/>
          <w:rFonts w:hint="cs"/>
          <w:rtl/>
        </w:rPr>
        <w:t xml:space="preserve"> باشد و در اثنا</w:t>
      </w:r>
      <w:r w:rsidR="00446BB7">
        <w:rPr>
          <w:rStyle w:val="1-Char"/>
          <w:rFonts w:hint="cs"/>
          <w:rtl/>
        </w:rPr>
        <w:t>ی</w:t>
      </w:r>
      <w:r w:rsidRPr="007100A7">
        <w:rPr>
          <w:rStyle w:val="1-Char"/>
          <w:rFonts w:hint="cs"/>
          <w:rtl/>
        </w:rPr>
        <w:t xml:space="preserve"> نماز، آ</w:t>
      </w:r>
      <w:r w:rsidR="00446BB7">
        <w:rPr>
          <w:rStyle w:val="1-Char"/>
          <w:rFonts w:hint="cs"/>
          <w:rtl/>
        </w:rPr>
        <w:t>ی</w:t>
      </w:r>
      <w:r w:rsidRPr="007100A7">
        <w:rPr>
          <w:rStyle w:val="1-Char"/>
          <w:rFonts w:hint="cs"/>
          <w:rtl/>
        </w:rPr>
        <w:t>ه‌ا</w:t>
      </w:r>
      <w:r w:rsidR="00446BB7">
        <w:rPr>
          <w:rStyle w:val="1-Char"/>
          <w:rFonts w:hint="cs"/>
          <w:rtl/>
        </w:rPr>
        <w:t>ی</w:t>
      </w:r>
      <w:r w:rsidRPr="007100A7">
        <w:rPr>
          <w:rStyle w:val="1-Char"/>
          <w:rFonts w:hint="cs"/>
          <w:rtl/>
        </w:rPr>
        <w:t xml:space="preserve"> از آ</w:t>
      </w:r>
      <w:r w:rsidR="00446BB7">
        <w:rPr>
          <w:rStyle w:val="1-Char"/>
          <w:rFonts w:hint="cs"/>
          <w:rtl/>
        </w:rPr>
        <w:t>ی</w:t>
      </w:r>
      <w:r w:rsidRPr="007100A7">
        <w:rPr>
          <w:rStyle w:val="1-Char"/>
          <w:rFonts w:hint="cs"/>
          <w:rtl/>
        </w:rPr>
        <w:t>ات قرآن را ب</w:t>
      </w:r>
      <w:r w:rsidR="00446BB7">
        <w:rPr>
          <w:rStyle w:val="1-Char"/>
          <w:rFonts w:hint="cs"/>
          <w:rtl/>
        </w:rPr>
        <w:t>ی</w:t>
      </w:r>
      <w:r w:rsidRPr="007100A7">
        <w:rPr>
          <w:rStyle w:val="1-Char"/>
          <w:rFonts w:hint="cs"/>
          <w:rtl/>
        </w:rPr>
        <w:t>اموزد.</w:t>
      </w:r>
    </w:p>
    <w:p w:rsidR="00E81847" w:rsidRPr="007100A7" w:rsidRDefault="00E81847" w:rsidP="00AF1D25">
      <w:pPr>
        <w:rPr>
          <w:rStyle w:val="1-Char"/>
          <w:rtl/>
        </w:rPr>
      </w:pPr>
      <w:r w:rsidRPr="007100A7">
        <w:rPr>
          <w:rStyle w:val="1-Char"/>
          <w:rFonts w:hint="cs"/>
          <w:rtl/>
        </w:rPr>
        <w:t xml:space="preserve">* هرگاه نمازگزار، </w:t>
      </w:r>
      <w:r w:rsidRPr="00FE6406">
        <w:rPr>
          <w:rStyle w:val="9-Char"/>
          <w:rFonts w:eastAsia="Batang" w:hint="cs"/>
          <w:rtl/>
        </w:rPr>
        <w:t>عر</w:t>
      </w:r>
      <w:r w:rsidR="00446BB7">
        <w:rPr>
          <w:rStyle w:val="9-Char"/>
          <w:rFonts w:eastAsia="Batang" w:hint="cs"/>
          <w:rtl/>
        </w:rPr>
        <w:t>ی</w:t>
      </w:r>
      <w:r w:rsidRPr="00FE6406">
        <w:rPr>
          <w:rStyle w:val="9-Char"/>
          <w:rFonts w:eastAsia="Batang" w:hint="cs"/>
          <w:rtl/>
        </w:rPr>
        <w:t>ان و برهنه</w:t>
      </w:r>
      <w:r w:rsidRPr="007100A7">
        <w:rPr>
          <w:rStyle w:val="1-Char"/>
          <w:rFonts w:hint="cs"/>
          <w:rtl/>
        </w:rPr>
        <w:t xml:space="preserve"> باشد و در اثنا</w:t>
      </w:r>
      <w:r w:rsidR="00446BB7">
        <w:rPr>
          <w:rStyle w:val="1-Char"/>
          <w:rFonts w:hint="cs"/>
          <w:rtl/>
        </w:rPr>
        <w:t>ی</w:t>
      </w:r>
      <w:r w:rsidRPr="007100A7">
        <w:rPr>
          <w:rStyle w:val="1-Char"/>
          <w:rFonts w:hint="cs"/>
          <w:rtl/>
        </w:rPr>
        <w:t xml:space="preserve"> نماز، لباس</w:t>
      </w:r>
      <w:r w:rsidR="00446BB7">
        <w:rPr>
          <w:rStyle w:val="1-Char"/>
          <w:rFonts w:hint="cs"/>
          <w:rtl/>
        </w:rPr>
        <w:t>ی</w:t>
      </w:r>
      <w:r w:rsidRPr="007100A7">
        <w:rPr>
          <w:rStyle w:val="1-Char"/>
          <w:rFonts w:hint="cs"/>
          <w:rtl/>
        </w:rPr>
        <w:t xml:space="preserve"> را ب</w:t>
      </w:r>
      <w:r w:rsidR="00446BB7">
        <w:rPr>
          <w:rStyle w:val="1-Char"/>
          <w:rFonts w:hint="cs"/>
          <w:rtl/>
        </w:rPr>
        <w:t>ی</w:t>
      </w:r>
      <w:r w:rsidRPr="007100A7">
        <w:rPr>
          <w:rStyle w:val="1-Char"/>
          <w:rFonts w:hint="cs"/>
          <w:rtl/>
        </w:rPr>
        <w:t>ابد تا با آن، عورت خو</w:t>
      </w:r>
      <w:r w:rsidR="00446BB7">
        <w:rPr>
          <w:rStyle w:val="1-Char"/>
          <w:rFonts w:hint="cs"/>
          <w:rtl/>
        </w:rPr>
        <w:t>ی</w:t>
      </w:r>
      <w:r w:rsidRPr="007100A7">
        <w:rPr>
          <w:rStyle w:val="1-Char"/>
          <w:rFonts w:hint="cs"/>
          <w:rtl/>
        </w:rPr>
        <w:t>ش را بپوشاند.</w:t>
      </w:r>
    </w:p>
    <w:p w:rsidR="00E81847" w:rsidRPr="007100A7" w:rsidRDefault="00E81847" w:rsidP="00AF1D25">
      <w:pPr>
        <w:rPr>
          <w:rStyle w:val="1-Char"/>
          <w:rtl/>
        </w:rPr>
      </w:pPr>
      <w:r w:rsidRPr="007100A7">
        <w:rPr>
          <w:rStyle w:val="1-Char"/>
          <w:rFonts w:hint="cs"/>
          <w:rtl/>
        </w:rPr>
        <w:t>* هرگاه نمازگزار، نماز خو</w:t>
      </w:r>
      <w:r w:rsidR="00446BB7">
        <w:rPr>
          <w:rStyle w:val="1-Char"/>
          <w:rFonts w:hint="cs"/>
          <w:rtl/>
        </w:rPr>
        <w:t>ی</w:t>
      </w:r>
      <w:r w:rsidRPr="007100A7">
        <w:rPr>
          <w:rStyle w:val="1-Char"/>
          <w:rFonts w:hint="cs"/>
          <w:rtl/>
        </w:rPr>
        <w:t>ش را به صورت اشاره بگزارد و در اثنا</w:t>
      </w:r>
      <w:r w:rsidR="00446BB7">
        <w:rPr>
          <w:rStyle w:val="1-Char"/>
          <w:rFonts w:hint="cs"/>
          <w:rtl/>
        </w:rPr>
        <w:t>ی</w:t>
      </w:r>
      <w:r w:rsidRPr="007100A7">
        <w:rPr>
          <w:rStyle w:val="1-Char"/>
          <w:rFonts w:hint="cs"/>
          <w:rtl/>
        </w:rPr>
        <w:t xml:space="preserve"> نماز، به رکوع بردن و سجده کردن، قدرت پ</w:t>
      </w:r>
      <w:r w:rsidR="00446BB7">
        <w:rPr>
          <w:rStyle w:val="1-Char"/>
          <w:rFonts w:hint="cs"/>
          <w:rtl/>
        </w:rPr>
        <w:t>ی</w:t>
      </w:r>
      <w:r w:rsidRPr="007100A7">
        <w:rPr>
          <w:rStyle w:val="1-Char"/>
          <w:rFonts w:hint="cs"/>
          <w:rtl/>
        </w:rPr>
        <w:t>دا کند.</w:t>
      </w:r>
    </w:p>
    <w:p w:rsidR="00E81847" w:rsidRPr="007100A7" w:rsidRDefault="00E81847" w:rsidP="00AF1D25">
      <w:pPr>
        <w:rPr>
          <w:rStyle w:val="1-Char"/>
          <w:rtl/>
        </w:rPr>
      </w:pPr>
      <w:r w:rsidRPr="007100A7">
        <w:rPr>
          <w:rStyle w:val="1-Char"/>
          <w:rFonts w:hint="cs"/>
          <w:rtl/>
        </w:rPr>
        <w:t xml:space="preserve">* هرگاه نمازگزار، </w:t>
      </w:r>
      <w:r w:rsidRPr="00FE6406">
        <w:rPr>
          <w:rStyle w:val="9-Char"/>
          <w:rFonts w:eastAsia="Batang" w:hint="cs"/>
          <w:rtl/>
        </w:rPr>
        <w:t>«صاحب ترت</w:t>
      </w:r>
      <w:r w:rsidR="00446BB7">
        <w:rPr>
          <w:rStyle w:val="9-Char"/>
          <w:rFonts w:eastAsia="Batang" w:hint="cs"/>
          <w:rtl/>
        </w:rPr>
        <w:t>ی</w:t>
      </w:r>
      <w:r w:rsidRPr="00FE6406">
        <w:rPr>
          <w:rStyle w:val="9-Char"/>
          <w:rFonts w:eastAsia="Batang" w:hint="cs"/>
          <w:rtl/>
        </w:rPr>
        <w:t>ب»</w:t>
      </w:r>
      <w:r w:rsidRPr="007100A7">
        <w:rPr>
          <w:rStyle w:val="1-Char"/>
          <w:rFonts w:hint="cs"/>
          <w:rtl/>
        </w:rPr>
        <w:t xml:space="preserve"> باشد و در اثنا</w:t>
      </w:r>
      <w:r w:rsidR="00446BB7">
        <w:rPr>
          <w:rStyle w:val="1-Char"/>
          <w:rFonts w:hint="cs"/>
          <w:rtl/>
        </w:rPr>
        <w:t>ی</w:t>
      </w:r>
      <w:r w:rsidRPr="007100A7">
        <w:rPr>
          <w:rStyle w:val="1-Char"/>
          <w:rFonts w:hint="cs"/>
          <w:rtl/>
        </w:rPr>
        <w:t xml:space="preserve"> نماز خو</w:t>
      </w:r>
      <w:r w:rsidR="00446BB7">
        <w:rPr>
          <w:rStyle w:val="1-Char"/>
          <w:rFonts w:hint="cs"/>
          <w:rtl/>
        </w:rPr>
        <w:t>ی</w:t>
      </w:r>
      <w:r w:rsidRPr="007100A7">
        <w:rPr>
          <w:rStyle w:val="1-Char"/>
          <w:rFonts w:hint="cs"/>
          <w:rtl/>
        </w:rPr>
        <w:t xml:space="preserve">ش، به </w:t>
      </w:r>
      <w:r w:rsidR="00446BB7">
        <w:rPr>
          <w:rStyle w:val="1-Char"/>
          <w:rFonts w:hint="cs"/>
          <w:rtl/>
        </w:rPr>
        <w:t>ی</w:t>
      </w:r>
      <w:r w:rsidRPr="007100A7">
        <w:rPr>
          <w:rStyle w:val="1-Char"/>
          <w:rFonts w:hint="cs"/>
          <w:rtl/>
        </w:rPr>
        <w:t>اد آورد که بر عهده‌</w:t>
      </w:r>
      <w:r w:rsidR="00446BB7">
        <w:rPr>
          <w:rStyle w:val="1-Char"/>
          <w:rFonts w:hint="cs"/>
          <w:rtl/>
        </w:rPr>
        <w:t>ی</w:t>
      </w:r>
      <w:r w:rsidRPr="007100A7">
        <w:rPr>
          <w:rStyle w:val="1-Char"/>
          <w:rFonts w:hint="cs"/>
          <w:rtl/>
        </w:rPr>
        <w:t xml:space="preserve"> و</w:t>
      </w:r>
      <w:r w:rsidR="00446BB7">
        <w:rPr>
          <w:rStyle w:val="1-Char"/>
          <w:rFonts w:hint="cs"/>
          <w:rtl/>
        </w:rPr>
        <w:t>ی</w:t>
      </w:r>
      <w:r w:rsidRPr="007100A7">
        <w:rPr>
          <w:rStyle w:val="1-Char"/>
          <w:rFonts w:hint="cs"/>
          <w:rtl/>
        </w:rPr>
        <w:t>، نماز فوت شده‌ا</w:t>
      </w:r>
      <w:r w:rsidR="00446BB7">
        <w:rPr>
          <w:rStyle w:val="1-Char"/>
          <w:rFonts w:hint="cs"/>
          <w:rtl/>
        </w:rPr>
        <w:t>ی</w:t>
      </w:r>
      <w:r w:rsidRPr="007100A7">
        <w:rPr>
          <w:rStyle w:val="1-Char"/>
          <w:rFonts w:hint="cs"/>
          <w:rtl/>
        </w:rPr>
        <w:t xml:space="preserve"> است که هنوز آن را قضاء ن</w:t>
      </w:r>
      <w:r w:rsidR="00446BB7">
        <w:rPr>
          <w:rStyle w:val="1-Char"/>
          <w:rFonts w:hint="cs"/>
          <w:rtl/>
        </w:rPr>
        <w:t>ی</w:t>
      </w:r>
      <w:r w:rsidRPr="007100A7">
        <w:rPr>
          <w:rStyle w:val="1-Char"/>
          <w:rFonts w:hint="cs"/>
          <w:rtl/>
        </w:rPr>
        <w:t>اورده است. [</w:t>
      </w:r>
      <w:r w:rsidRPr="00FE6406">
        <w:rPr>
          <w:rStyle w:val="9-Char"/>
          <w:rFonts w:eastAsia="Batang" w:hint="cs"/>
          <w:rtl/>
        </w:rPr>
        <w:t>«صاحب ترت</w:t>
      </w:r>
      <w:r w:rsidR="00446BB7">
        <w:rPr>
          <w:rStyle w:val="9-Char"/>
          <w:rFonts w:eastAsia="Batang" w:hint="cs"/>
          <w:rtl/>
        </w:rPr>
        <w:t>ی</w:t>
      </w:r>
      <w:r w:rsidRPr="00FE6406">
        <w:rPr>
          <w:rStyle w:val="9-Char"/>
          <w:rFonts w:eastAsia="Batang" w:hint="cs"/>
          <w:rtl/>
        </w:rPr>
        <w:t>ب»</w:t>
      </w:r>
      <w:r w:rsidRPr="007100A7">
        <w:rPr>
          <w:rStyle w:val="1-Char"/>
          <w:rFonts w:hint="cs"/>
          <w:rtl/>
        </w:rPr>
        <w:t>: از د</w:t>
      </w:r>
      <w:r w:rsidR="00446BB7">
        <w:rPr>
          <w:rStyle w:val="1-Char"/>
          <w:rFonts w:hint="cs"/>
          <w:rtl/>
        </w:rPr>
        <w:t>ی</w:t>
      </w:r>
      <w:r w:rsidRPr="007100A7">
        <w:rPr>
          <w:rStyle w:val="1-Char"/>
          <w:rFonts w:hint="cs"/>
          <w:rtl/>
        </w:rPr>
        <w:t>دگاه علماء و صاحب‌نظران اسلام</w:t>
      </w:r>
      <w:r w:rsidR="00446BB7">
        <w:rPr>
          <w:rStyle w:val="1-Char"/>
          <w:rFonts w:hint="cs"/>
          <w:rtl/>
        </w:rPr>
        <w:t>ی</w:t>
      </w:r>
      <w:r w:rsidRPr="007100A7">
        <w:rPr>
          <w:rStyle w:val="1-Char"/>
          <w:rFonts w:hint="cs"/>
          <w:rtl/>
        </w:rPr>
        <w:t xml:space="preserve"> و فقه</w:t>
      </w:r>
      <w:r w:rsidR="00446BB7">
        <w:rPr>
          <w:rStyle w:val="1-Char"/>
          <w:rFonts w:hint="cs"/>
          <w:rtl/>
        </w:rPr>
        <w:t>ی</w:t>
      </w:r>
      <w:r w:rsidRPr="007100A7">
        <w:rPr>
          <w:rStyle w:val="1-Char"/>
          <w:rFonts w:hint="cs"/>
          <w:rtl/>
        </w:rPr>
        <w:t>، به کس</w:t>
      </w:r>
      <w:r w:rsidR="00446BB7">
        <w:rPr>
          <w:rStyle w:val="1-Char"/>
          <w:rFonts w:hint="cs"/>
          <w:rtl/>
        </w:rPr>
        <w:t>ی</w:t>
      </w:r>
      <w:r w:rsidRPr="007100A7">
        <w:rPr>
          <w:rStyle w:val="1-Char"/>
          <w:rFonts w:hint="cs"/>
          <w:rtl/>
        </w:rPr>
        <w:t xml:space="preserve"> </w:t>
      </w:r>
      <w:r w:rsidRPr="00FE6406">
        <w:rPr>
          <w:rStyle w:val="9-Char"/>
          <w:rFonts w:eastAsia="Batang" w:hint="cs"/>
          <w:rtl/>
        </w:rPr>
        <w:t>«صاحب ترت</w:t>
      </w:r>
      <w:r w:rsidR="00446BB7">
        <w:rPr>
          <w:rStyle w:val="9-Char"/>
          <w:rFonts w:eastAsia="Batang" w:hint="cs"/>
          <w:rtl/>
        </w:rPr>
        <w:t>ی</w:t>
      </w:r>
      <w:r w:rsidRPr="00FE6406">
        <w:rPr>
          <w:rStyle w:val="9-Char"/>
          <w:rFonts w:eastAsia="Batang" w:hint="cs"/>
          <w:rtl/>
        </w:rPr>
        <w:t>ب»</w:t>
      </w:r>
      <w:r w:rsidRPr="007100A7">
        <w:rPr>
          <w:rStyle w:val="1-Char"/>
          <w:rFonts w:hint="cs"/>
          <w:rtl/>
        </w:rPr>
        <w:t xml:space="preserve"> گفته م</w:t>
      </w:r>
      <w:r w:rsidR="00446BB7">
        <w:rPr>
          <w:rStyle w:val="1-Char"/>
          <w:rFonts w:hint="cs"/>
          <w:rtl/>
        </w:rPr>
        <w:t>ی</w:t>
      </w:r>
      <w:r w:rsidRPr="007100A7">
        <w:rPr>
          <w:rStyle w:val="1-Char"/>
          <w:rFonts w:hint="cs"/>
          <w:rtl/>
        </w:rPr>
        <w:t xml:space="preserve">‌شود که در عمرش، </w:t>
      </w:r>
      <w:r w:rsidRPr="00FE6406">
        <w:rPr>
          <w:rStyle w:val="9-Char"/>
          <w:rFonts w:eastAsia="Batang" w:hint="cs"/>
          <w:rtl/>
        </w:rPr>
        <w:t>کمتر از شش نماز</w:t>
      </w:r>
      <w:r w:rsidRPr="007100A7">
        <w:rPr>
          <w:rStyle w:val="1-Char"/>
          <w:rFonts w:hint="cs"/>
          <w:rtl/>
        </w:rPr>
        <w:t xml:space="preserve"> از او فوت شده باشد.</w:t>
      </w:r>
    </w:p>
    <w:p w:rsidR="00E81847" w:rsidRPr="007100A7" w:rsidRDefault="00E81847" w:rsidP="00AF1D25">
      <w:pPr>
        <w:rPr>
          <w:rStyle w:val="1-Char"/>
          <w:rtl/>
        </w:rPr>
      </w:pPr>
      <w:r w:rsidRPr="007100A7">
        <w:rPr>
          <w:rStyle w:val="1-Char"/>
          <w:rFonts w:hint="cs"/>
          <w:rtl/>
        </w:rPr>
        <w:t>و برا</w:t>
      </w:r>
      <w:r w:rsidR="00446BB7">
        <w:rPr>
          <w:rStyle w:val="1-Char"/>
          <w:rFonts w:hint="cs"/>
          <w:rtl/>
        </w:rPr>
        <w:t>ی</w:t>
      </w:r>
      <w:r w:rsidRPr="007100A7">
        <w:rPr>
          <w:rStyle w:val="1-Char"/>
          <w:rFonts w:hint="cs"/>
          <w:rtl/>
        </w:rPr>
        <w:t xml:space="preserve"> </w:t>
      </w:r>
      <w:r w:rsidRPr="00FE6406">
        <w:rPr>
          <w:rStyle w:val="9-Char"/>
          <w:rFonts w:eastAsia="Batang" w:hint="cs"/>
          <w:rtl/>
        </w:rPr>
        <w:t>صاحب ترت</w:t>
      </w:r>
      <w:r w:rsidR="00446BB7">
        <w:rPr>
          <w:rStyle w:val="9-Char"/>
          <w:rFonts w:eastAsia="Batang" w:hint="cs"/>
          <w:rtl/>
        </w:rPr>
        <w:t>ی</w:t>
      </w:r>
      <w:r w:rsidRPr="00FE6406">
        <w:rPr>
          <w:rStyle w:val="9-Char"/>
          <w:rFonts w:eastAsia="Batang" w:hint="cs"/>
          <w:rtl/>
        </w:rPr>
        <w:t>ب</w:t>
      </w:r>
      <w:r w:rsidRPr="007100A7">
        <w:rPr>
          <w:rStyle w:val="1-Char"/>
          <w:rFonts w:hint="cs"/>
          <w:rtl/>
        </w:rPr>
        <w:t xml:space="preserve"> واجب است که ترت</w:t>
      </w:r>
      <w:r w:rsidR="00446BB7">
        <w:rPr>
          <w:rStyle w:val="1-Char"/>
          <w:rFonts w:hint="cs"/>
          <w:rtl/>
        </w:rPr>
        <w:t>ی</w:t>
      </w:r>
      <w:r w:rsidRPr="007100A7">
        <w:rPr>
          <w:rStyle w:val="1-Char"/>
          <w:rFonts w:hint="cs"/>
          <w:rtl/>
        </w:rPr>
        <w:t>ب م</w:t>
      </w:r>
      <w:r w:rsidR="00446BB7">
        <w:rPr>
          <w:rStyle w:val="1-Char"/>
          <w:rFonts w:hint="cs"/>
          <w:rtl/>
        </w:rPr>
        <w:t>ی</w:t>
      </w:r>
      <w:r w:rsidRPr="007100A7">
        <w:rPr>
          <w:rStyle w:val="1-Char"/>
          <w:rFonts w:hint="cs"/>
          <w:rtl/>
        </w:rPr>
        <w:t>ان قضا</w:t>
      </w:r>
      <w:r w:rsidR="00446BB7">
        <w:rPr>
          <w:rStyle w:val="1-Char"/>
          <w:rFonts w:hint="cs"/>
          <w:rtl/>
        </w:rPr>
        <w:t>ی</w:t>
      </w:r>
      <w:r w:rsidRPr="007100A7">
        <w:rPr>
          <w:rStyle w:val="1-Char"/>
          <w:rFonts w:hint="cs"/>
          <w:rtl/>
        </w:rPr>
        <w:t xml:space="preserve"> </w:t>
      </w:r>
      <w:r w:rsidRPr="00FE6406">
        <w:rPr>
          <w:rStyle w:val="9-Char"/>
          <w:rFonts w:eastAsia="Batang" w:hint="cs"/>
          <w:rtl/>
        </w:rPr>
        <w:t>نمازها</w:t>
      </w:r>
      <w:r w:rsidR="00446BB7">
        <w:rPr>
          <w:rStyle w:val="9-Char"/>
          <w:rFonts w:eastAsia="Batang" w:hint="cs"/>
          <w:rtl/>
        </w:rPr>
        <w:t>ی</w:t>
      </w:r>
      <w:r w:rsidRPr="00FE6406">
        <w:rPr>
          <w:rStyle w:val="9-Char"/>
          <w:rFonts w:eastAsia="Batang" w:hint="cs"/>
          <w:rtl/>
        </w:rPr>
        <w:t xml:space="preserve"> فوت شده</w:t>
      </w:r>
      <w:r w:rsidRPr="007100A7">
        <w:rPr>
          <w:rStyle w:val="1-Char"/>
          <w:rFonts w:hint="cs"/>
          <w:rtl/>
        </w:rPr>
        <w:t xml:space="preserve"> و </w:t>
      </w:r>
      <w:r w:rsidRPr="00FE6406">
        <w:rPr>
          <w:rStyle w:val="9-Char"/>
          <w:rFonts w:eastAsia="Batang" w:hint="cs"/>
          <w:rtl/>
        </w:rPr>
        <w:t>نمازها</w:t>
      </w:r>
      <w:r w:rsidR="00446BB7">
        <w:rPr>
          <w:rStyle w:val="9-Char"/>
          <w:rFonts w:eastAsia="Batang" w:hint="cs"/>
          <w:rtl/>
        </w:rPr>
        <w:t>ی</w:t>
      </w:r>
      <w:r w:rsidRPr="00FE6406">
        <w:rPr>
          <w:rStyle w:val="9-Char"/>
          <w:rFonts w:eastAsia="Batang" w:hint="cs"/>
          <w:rtl/>
        </w:rPr>
        <w:t xml:space="preserve"> وقت</w:t>
      </w:r>
      <w:r w:rsidR="00446BB7">
        <w:rPr>
          <w:rStyle w:val="9-Char"/>
          <w:rFonts w:eastAsia="Batang" w:hint="cs"/>
          <w:rtl/>
        </w:rPr>
        <w:t>ی</w:t>
      </w:r>
      <w:r w:rsidRPr="007100A7">
        <w:rPr>
          <w:rStyle w:val="1-Char"/>
          <w:rFonts w:hint="cs"/>
          <w:rtl/>
        </w:rPr>
        <w:t xml:space="preserve"> را مراعات کند؛ و همچن</w:t>
      </w:r>
      <w:r w:rsidR="00446BB7">
        <w:rPr>
          <w:rStyle w:val="1-Char"/>
          <w:rFonts w:hint="cs"/>
          <w:rtl/>
        </w:rPr>
        <w:t>ی</w:t>
      </w:r>
      <w:r w:rsidRPr="007100A7">
        <w:rPr>
          <w:rStyle w:val="1-Char"/>
          <w:rFonts w:hint="cs"/>
          <w:rtl/>
        </w:rPr>
        <w:t>ن بر او لازم و ضرور</w:t>
      </w:r>
      <w:r w:rsidR="00446BB7">
        <w:rPr>
          <w:rStyle w:val="1-Char"/>
          <w:rFonts w:hint="cs"/>
          <w:rtl/>
        </w:rPr>
        <w:t>ی</w:t>
      </w:r>
      <w:r w:rsidRPr="007100A7">
        <w:rPr>
          <w:rStyle w:val="1-Char"/>
          <w:rFonts w:hint="cs"/>
          <w:rtl/>
        </w:rPr>
        <w:t xml:space="preserve"> است تا نمازها</w:t>
      </w:r>
      <w:r w:rsidR="00446BB7">
        <w:rPr>
          <w:rStyle w:val="1-Char"/>
          <w:rFonts w:hint="cs"/>
          <w:rtl/>
        </w:rPr>
        <w:t>ی</w:t>
      </w:r>
      <w:r w:rsidRPr="007100A7">
        <w:rPr>
          <w:rStyle w:val="1-Char"/>
          <w:rFonts w:hint="cs"/>
          <w:rtl/>
        </w:rPr>
        <w:t xml:space="preserve"> فوت شده‌</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به ترت</w:t>
      </w:r>
      <w:r w:rsidR="00446BB7">
        <w:rPr>
          <w:rStyle w:val="1-Char"/>
          <w:rFonts w:hint="cs"/>
          <w:rtl/>
        </w:rPr>
        <w:t>ی</w:t>
      </w:r>
      <w:r w:rsidRPr="007100A7">
        <w:rPr>
          <w:rStyle w:val="1-Char"/>
          <w:rFonts w:hint="cs"/>
          <w:rtl/>
        </w:rPr>
        <w:t>ب اصل</w:t>
      </w:r>
      <w:r w:rsidR="00446BB7">
        <w:rPr>
          <w:rStyle w:val="1-Char"/>
          <w:rFonts w:hint="cs"/>
          <w:rtl/>
        </w:rPr>
        <w:t>ی</w:t>
      </w:r>
      <w:r w:rsidRPr="007100A7">
        <w:rPr>
          <w:rStyle w:val="1-Char"/>
          <w:rFonts w:hint="cs"/>
          <w:rtl/>
        </w:rPr>
        <w:t xml:space="preserve"> نمازها، به قضاء ب</w:t>
      </w:r>
      <w:r w:rsidR="00446BB7">
        <w:rPr>
          <w:rStyle w:val="1-Char"/>
          <w:rFonts w:hint="cs"/>
          <w:rtl/>
        </w:rPr>
        <w:t>ی</w:t>
      </w:r>
      <w:r w:rsidRPr="007100A7">
        <w:rPr>
          <w:rStyle w:val="1-Char"/>
          <w:rFonts w:hint="cs"/>
          <w:rtl/>
        </w:rPr>
        <w:t>اورد؛ از ا</w:t>
      </w:r>
      <w:r w:rsidR="00446BB7">
        <w:rPr>
          <w:rStyle w:val="1-Char"/>
          <w:rFonts w:hint="cs"/>
          <w:rtl/>
        </w:rPr>
        <w:t>ی</w:t>
      </w:r>
      <w:r w:rsidRPr="007100A7">
        <w:rPr>
          <w:rStyle w:val="1-Char"/>
          <w:rFonts w:hint="cs"/>
          <w:rtl/>
        </w:rPr>
        <w:t>ن رو هرگاه از صاحب ترت</w:t>
      </w:r>
      <w:r w:rsidR="00446BB7">
        <w:rPr>
          <w:rStyle w:val="1-Char"/>
          <w:rFonts w:hint="cs"/>
          <w:rtl/>
        </w:rPr>
        <w:t>ی</w:t>
      </w:r>
      <w:r w:rsidRPr="007100A7">
        <w:rPr>
          <w:rStyle w:val="1-Char"/>
          <w:rFonts w:hint="cs"/>
          <w:rtl/>
        </w:rPr>
        <w:t>ب، نماز</w:t>
      </w:r>
      <w:r w:rsidR="00446BB7">
        <w:rPr>
          <w:rStyle w:val="1-Char"/>
          <w:rFonts w:hint="cs"/>
          <w:rtl/>
        </w:rPr>
        <w:t>ی</w:t>
      </w:r>
      <w:r w:rsidRPr="007100A7">
        <w:rPr>
          <w:rStyle w:val="1-Char"/>
          <w:rFonts w:hint="cs"/>
          <w:rtl/>
        </w:rPr>
        <w:t xml:space="preserve"> قضا شد؛ قبل از خواندن فرض همان وقت، نماز قضا</w:t>
      </w:r>
      <w:r w:rsidR="00446BB7">
        <w:rPr>
          <w:rStyle w:val="1-Char"/>
          <w:rFonts w:hint="cs"/>
          <w:rtl/>
        </w:rPr>
        <w:t>یی</w:t>
      </w:r>
      <w:r w:rsidRPr="007100A7">
        <w:rPr>
          <w:rStyle w:val="1-Char"/>
          <w:rFonts w:hint="cs"/>
          <w:rtl/>
        </w:rPr>
        <w:t xml:space="preserve"> را به جا</w:t>
      </w:r>
      <w:r w:rsidR="00446BB7">
        <w:rPr>
          <w:rStyle w:val="1-Char"/>
          <w:rFonts w:hint="cs"/>
          <w:rtl/>
        </w:rPr>
        <w:t>ی</w:t>
      </w:r>
      <w:r w:rsidRPr="007100A7">
        <w:rPr>
          <w:rStyle w:val="1-Char"/>
          <w:rFonts w:hint="cs"/>
          <w:rtl/>
        </w:rPr>
        <w:t xml:space="preserve"> آورد و گزاردن نماز وقت</w:t>
      </w:r>
      <w:r w:rsidR="00446BB7">
        <w:rPr>
          <w:rStyle w:val="1-Char"/>
          <w:rFonts w:hint="cs"/>
          <w:rtl/>
        </w:rPr>
        <w:t>ی</w:t>
      </w:r>
      <w:r w:rsidRPr="007100A7">
        <w:rPr>
          <w:rStyle w:val="1-Char"/>
          <w:rFonts w:hint="cs"/>
          <w:rtl/>
        </w:rPr>
        <w:t xml:space="preserve"> را بر نماز قضا</w:t>
      </w:r>
      <w:r w:rsidR="00446BB7">
        <w:rPr>
          <w:rStyle w:val="1-Char"/>
          <w:rFonts w:hint="cs"/>
          <w:rtl/>
        </w:rPr>
        <w:t>یی</w:t>
      </w:r>
      <w:r w:rsidRPr="007100A7">
        <w:rPr>
          <w:rStyle w:val="1-Char"/>
          <w:rFonts w:hint="cs"/>
          <w:rtl/>
        </w:rPr>
        <w:t xml:space="preserve"> مقدّم نکند؛ و اگر به عکس ا</w:t>
      </w:r>
      <w:r w:rsidR="00446BB7">
        <w:rPr>
          <w:rStyle w:val="1-Char"/>
          <w:rFonts w:hint="cs"/>
          <w:rtl/>
        </w:rPr>
        <w:t>ی</w:t>
      </w:r>
      <w:r w:rsidRPr="007100A7">
        <w:rPr>
          <w:rStyle w:val="1-Char"/>
          <w:rFonts w:hint="cs"/>
          <w:rtl/>
        </w:rPr>
        <w:t>ن قض</w:t>
      </w:r>
      <w:r w:rsidR="00446BB7">
        <w:rPr>
          <w:rStyle w:val="1-Char"/>
          <w:rFonts w:hint="cs"/>
          <w:rtl/>
        </w:rPr>
        <w:t>ی</w:t>
      </w:r>
      <w:r w:rsidRPr="007100A7">
        <w:rPr>
          <w:rStyle w:val="1-Char"/>
          <w:rFonts w:hint="cs"/>
          <w:rtl/>
        </w:rPr>
        <w:t>ه رفتار کرد و نماز وقت</w:t>
      </w:r>
      <w:r w:rsidR="00446BB7">
        <w:rPr>
          <w:rStyle w:val="1-Char"/>
          <w:rFonts w:hint="cs"/>
          <w:rtl/>
        </w:rPr>
        <w:t>ی</w:t>
      </w:r>
      <w:r w:rsidRPr="007100A7">
        <w:rPr>
          <w:rStyle w:val="1-Char"/>
          <w:rFonts w:hint="cs"/>
          <w:rtl/>
        </w:rPr>
        <w:t xml:space="preserve"> را بر نماز قضا</w:t>
      </w:r>
      <w:r w:rsidR="00446BB7">
        <w:rPr>
          <w:rStyle w:val="1-Char"/>
          <w:rFonts w:hint="cs"/>
          <w:rtl/>
        </w:rPr>
        <w:t>یی</w:t>
      </w:r>
      <w:r w:rsidRPr="007100A7">
        <w:rPr>
          <w:rStyle w:val="1-Char"/>
          <w:rFonts w:hint="cs"/>
          <w:rtl/>
        </w:rPr>
        <w:t xml:space="preserve"> مقدّم کرد و ابتدا نماز وقت را به جا</w:t>
      </w:r>
      <w:r w:rsidR="00446BB7">
        <w:rPr>
          <w:rStyle w:val="1-Char"/>
          <w:rFonts w:hint="cs"/>
          <w:rtl/>
        </w:rPr>
        <w:t>ی</w:t>
      </w:r>
      <w:r w:rsidRPr="007100A7">
        <w:rPr>
          <w:rStyle w:val="1-Char"/>
          <w:rFonts w:hint="cs"/>
          <w:rtl/>
        </w:rPr>
        <w:t xml:space="preserve"> آورد و پس از آن به خواندن نماز قضا</w:t>
      </w:r>
      <w:r w:rsidR="00446BB7">
        <w:rPr>
          <w:rStyle w:val="1-Char"/>
          <w:rFonts w:hint="cs"/>
          <w:rtl/>
        </w:rPr>
        <w:t>یی</w:t>
      </w:r>
      <w:r w:rsidRPr="007100A7">
        <w:rPr>
          <w:rStyle w:val="1-Char"/>
          <w:rFonts w:hint="cs"/>
          <w:rtl/>
        </w:rPr>
        <w:t xml:space="preserve"> مشغول شد، در آن صورت بر او لازم است تا نمازها</w:t>
      </w:r>
      <w:r w:rsidR="00446BB7">
        <w:rPr>
          <w:rStyle w:val="1-Char"/>
          <w:rFonts w:hint="cs"/>
          <w:rtl/>
        </w:rPr>
        <w:t>یی</w:t>
      </w:r>
      <w:r w:rsidRPr="007100A7">
        <w:rPr>
          <w:rStyle w:val="1-Char"/>
          <w:rFonts w:hint="cs"/>
          <w:rtl/>
        </w:rPr>
        <w:t xml:space="preserve"> را که خوانده، از سر بگ</w:t>
      </w:r>
      <w:r w:rsidR="00446BB7">
        <w:rPr>
          <w:rStyle w:val="1-Char"/>
          <w:rFonts w:hint="cs"/>
          <w:rtl/>
        </w:rPr>
        <w:t>ی</w:t>
      </w:r>
      <w:r w:rsidRPr="007100A7">
        <w:rPr>
          <w:rStyle w:val="1-Char"/>
          <w:rFonts w:hint="cs"/>
          <w:rtl/>
        </w:rPr>
        <w:t>رد و اعاده کند.]</w:t>
      </w:r>
    </w:p>
    <w:p w:rsidR="00E81847" w:rsidRPr="007100A7" w:rsidRDefault="00E81847" w:rsidP="008967D3">
      <w:pPr>
        <w:rPr>
          <w:rStyle w:val="1-Char"/>
          <w:rtl/>
        </w:rPr>
      </w:pPr>
      <w:r w:rsidRPr="007100A7">
        <w:rPr>
          <w:rStyle w:val="1-Char"/>
          <w:rFonts w:hint="cs"/>
          <w:rtl/>
        </w:rPr>
        <w:t>* هرگاه پ</w:t>
      </w:r>
      <w:r w:rsidR="00446BB7">
        <w:rPr>
          <w:rStyle w:val="1-Char"/>
          <w:rFonts w:hint="cs"/>
          <w:rtl/>
        </w:rPr>
        <w:t>ی</w:t>
      </w:r>
      <w:r w:rsidRPr="007100A7">
        <w:rPr>
          <w:rStyle w:val="1-Char"/>
          <w:rFonts w:hint="cs"/>
          <w:rtl/>
        </w:rPr>
        <w:t>شنماز، مرد</w:t>
      </w:r>
      <w:r w:rsidR="00446BB7">
        <w:rPr>
          <w:rStyle w:val="1-Char"/>
          <w:rFonts w:hint="cs"/>
          <w:rtl/>
        </w:rPr>
        <w:t>ی</w:t>
      </w:r>
      <w:r w:rsidRPr="007100A7">
        <w:rPr>
          <w:rStyle w:val="1-Char"/>
          <w:rFonts w:hint="cs"/>
          <w:rtl/>
        </w:rPr>
        <w:t xml:space="preserve"> را خل</w:t>
      </w:r>
      <w:r w:rsidR="00446BB7">
        <w:rPr>
          <w:rStyle w:val="1-Char"/>
          <w:rFonts w:hint="cs"/>
          <w:rtl/>
        </w:rPr>
        <w:t>ی</w:t>
      </w:r>
      <w:r w:rsidRPr="007100A7">
        <w:rPr>
          <w:rStyle w:val="1-Char"/>
          <w:rFonts w:hint="cs"/>
          <w:rtl/>
        </w:rPr>
        <w:t>فه و جانش</w:t>
      </w:r>
      <w:r w:rsidR="00446BB7">
        <w:rPr>
          <w:rStyle w:val="1-Char"/>
          <w:rFonts w:hint="cs"/>
          <w:rtl/>
        </w:rPr>
        <w:t>ی</w:t>
      </w:r>
      <w:r w:rsidRPr="007100A7">
        <w:rPr>
          <w:rStyle w:val="1-Char"/>
          <w:rFonts w:hint="cs"/>
          <w:rtl/>
        </w:rPr>
        <w:t>ن خو</w:t>
      </w:r>
      <w:r w:rsidR="00446BB7">
        <w:rPr>
          <w:rStyle w:val="1-Char"/>
          <w:rFonts w:hint="cs"/>
          <w:rtl/>
        </w:rPr>
        <w:t>ی</w:t>
      </w:r>
      <w:r w:rsidRPr="007100A7">
        <w:rPr>
          <w:rStyle w:val="1-Char"/>
          <w:rFonts w:hint="cs"/>
          <w:rtl/>
        </w:rPr>
        <w:t>ش در نماز سازد که صلاح</w:t>
      </w:r>
      <w:r w:rsidR="00446BB7">
        <w:rPr>
          <w:rStyle w:val="1-Char"/>
          <w:rFonts w:hint="cs"/>
          <w:rtl/>
        </w:rPr>
        <w:t>ی</w:t>
      </w:r>
      <w:r w:rsidRPr="007100A7">
        <w:rPr>
          <w:rStyle w:val="1-Char"/>
          <w:rFonts w:hint="cs"/>
          <w:rtl/>
        </w:rPr>
        <w:t>ت و شا</w:t>
      </w:r>
      <w:r w:rsidR="00446BB7">
        <w:rPr>
          <w:rStyle w:val="1-Char"/>
          <w:rFonts w:hint="cs"/>
          <w:rtl/>
        </w:rPr>
        <w:t>ی</w:t>
      </w:r>
      <w:r w:rsidRPr="007100A7">
        <w:rPr>
          <w:rStyle w:val="1-Char"/>
          <w:rFonts w:hint="cs"/>
          <w:rtl/>
        </w:rPr>
        <w:t>ستگ</w:t>
      </w:r>
      <w:r w:rsidR="00446BB7">
        <w:rPr>
          <w:rStyle w:val="1-Char"/>
          <w:rFonts w:hint="cs"/>
          <w:rtl/>
        </w:rPr>
        <w:t>ی</w:t>
      </w:r>
      <w:r w:rsidRPr="007100A7">
        <w:rPr>
          <w:rStyle w:val="1-Char"/>
          <w:rFonts w:hint="cs"/>
          <w:rtl/>
        </w:rPr>
        <w:t xml:space="preserve"> امامت و پ</w:t>
      </w:r>
      <w:r w:rsidR="00446BB7">
        <w:rPr>
          <w:rStyle w:val="1-Char"/>
          <w:rFonts w:hint="cs"/>
          <w:rtl/>
        </w:rPr>
        <w:t>ی</w:t>
      </w:r>
      <w:r w:rsidRPr="007100A7">
        <w:rPr>
          <w:rStyle w:val="1-Char"/>
          <w:rFonts w:hint="cs"/>
          <w:rtl/>
        </w:rPr>
        <w:t>شنماز</w:t>
      </w:r>
      <w:r w:rsidR="008967D3">
        <w:rPr>
          <w:rStyle w:val="1-Char"/>
          <w:rFonts w:hint="cs"/>
          <w:rtl/>
        </w:rPr>
        <w:t>ی</w:t>
      </w:r>
      <w:r w:rsidRPr="007100A7">
        <w:rPr>
          <w:rStyle w:val="1-Char"/>
          <w:rFonts w:hint="cs"/>
          <w:rtl/>
        </w:rPr>
        <w:t xml:space="preserve"> را نداشته باشد.</w:t>
      </w:r>
    </w:p>
    <w:p w:rsidR="00E81847" w:rsidRPr="007100A7" w:rsidRDefault="00E81847" w:rsidP="00AF1D25">
      <w:pPr>
        <w:rPr>
          <w:rStyle w:val="1-Char"/>
          <w:rtl/>
        </w:rPr>
      </w:pPr>
      <w:r w:rsidRPr="007100A7">
        <w:rPr>
          <w:rStyle w:val="1-Char"/>
          <w:rFonts w:hint="cs"/>
          <w:rtl/>
        </w:rPr>
        <w:t>* هرگاه خورش</w:t>
      </w:r>
      <w:r w:rsidR="00446BB7">
        <w:rPr>
          <w:rStyle w:val="1-Char"/>
          <w:rFonts w:hint="cs"/>
          <w:rtl/>
        </w:rPr>
        <w:t>ی</w:t>
      </w:r>
      <w:r w:rsidRPr="007100A7">
        <w:rPr>
          <w:rStyle w:val="1-Char"/>
          <w:rFonts w:hint="cs"/>
          <w:rtl/>
        </w:rPr>
        <w:t>د در هنگام</w:t>
      </w:r>
      <w:r w:rsidR="00446BB7">
        <w:rPr>
          <w:rStyle w:val="1-Char"/>
          <w:rFonts w:hint="cs"/>
          <w:rtl/>
        </w:rPr>
        <w:t>ی</w:t>
      </w:r>
      <w:r w:rsidRPr="007100A7">
        <w:rPr>
          <w:rStyle w:val="1-Char"/>
          <w:rFonts w:hint="cs"/>
          <w:rtl/>
        </w:rPr>
        <w:t xml:space="preserve"> که نمازگزار مشغول ادا</w:t>
      </w:r>
      <w:r w:rsidR="00446BB7">
        <w:rPr>
          <w:rStyle w:val="1-Char"/>
          <w:rFonts w:hint="cs"/>
          <w:rtl/>
        </w:rPr>
        <w:t>ی</w:t>
      </w:r>
      <w:r w:rsidRPr="007100A7">
        <w:rPr>
          <w:rStyle w:val="1-Char"/>
          <w:rFonts w:hint="cs"/>
          <w:rtl/>
        </w:rPr>
        <w:t xml:space="preserve"> نماز بامداد است، طلوع کند.</w:t>
      </w:r>
    </w:p>
    <w:p w:rsidR="00E81847" w:rsidRPr="007100A7" w:rsidRDefault="00E81847" w:rsidP="00AF1D25">
      <w:pPr>
        <w:rPr>
          <w:rStyle w:val="1-Char"/>
          <w:rtl/>
        </w:rPr>
      </w:pPr>
      <w:r w:rsidRPr="007100A7">
        <w:rPr>
          <w:rStyle w:val="1-Char"/>
          <w:rFonts w:hint="cs"/>
          <w:rtl/>
        </w:rPr>
        <w:t>* هرگاه وقت زوال خورش</w:t>
      </w:r>
      <w:r w:rsidR="00446BB7">
        <w:rPr>
          <w:rStyle w:val="1-Char"/>
          <w:rFonts w:hint="cs"/>
          <w:rtl/>
        </w:rPr>
        <w:t>ی</w:t>
      </w:r>
      <w:r w:rsidRPr="007100A7">
        <w:rPr>
          <w:rStyle w:val="1-Char"/>
          <w:rFonts w:hint="cs"/>
          <w:rtl/>
        </w:rPr>
        <w:t>د در نمازها</w:t>
      </w:r>
      <w:r w:rsidR="00446BB7">
        <w:rPr>
          <w:rStyle w:val="1-Char"/>
          <w:rFonts w:hint="cs"/>
          <w:rtl/>
        </w:rPr>
        <w:t>ی</w:t>
      </w:r>
      <w:r w:rsidRPr="007100A7">
        <w:rPr>
          <w:rStyle w:val="1-Char"/>
          <w:rFonts w:hint="cs"/>
          <w:rtl/>
        </w:rPr>
        <w:t xml:space="preserve"> ع</w:t>
      </w:r>
      <w:r w:rsidR="00446BB7">
        <w:rPr>
          <w:rStyle w:val="1-Char"/>
          <w:rFonts w:hint="cs"/>
          <w:rtl/>
        </w:rPr>
        <w:t>ی</w:t>
      </w:r>
      <w:r w:rsidRPr="007100A7">
        <w:rPr>
          <w:rStyle w:val="1-Char"/>
          <w:rFonts w:hint="cs"/>
          <w:rtl/>
        </w:rPr>
        <w:t>د فطر و ع</w:t>
      </w:r>
      <w:r w:rsidR="00446BB7">
        <w:rPr>
          <w:rStyle w:val="1-Char"/>
          <w:rFonts w:hint="cs"/>
          <w:rtl/>
        </w:rPr>
        <w:t>ی</w:t>
      </w:r>
      <w:r w:rsidRPr="007100A7">
        <w:rPr>
          <w:rStyle w:val="1-Char"/>
          <w:rFonts w:hint="cs"/>
          <w:rtl/>
        </w:rPr>
        <w:t>د قربان، داخل گردد.</w:t>
      </w:r>
    </w:p>
    <w:p w:rsidR="00E81847" w:rsidRPr="007100A7" w:rsidRDefault="00E81847" w:rsidP="00AF1D25">
      <w:pPr>
        <w:rPr>
          <w:rStyle w:val="1-Char"/>
          <w:rtl/>
        </w:rPr>
      </w:pPr>
      <w:r w:rsidRPr="007100A7">
        <w:rPr>
          <w:rStyle w:val="1-Char"/>
          <w:rFonts w:hint="cs"/>
          <w:rtl/>
        </w:rPr>
        <w:t>* هرگاه وقت نماز عصر، در نماز جمعه داخل گردد.</w:t>
      </w:r>
    </w:p>
    <w:p w:rsidR="00E81847" w:rsidRPr="007100A7" w:rsidRDefault="00E81847" w:rsidP="00AF1D25">
      <w:pPr>
        <w:rPr>
          <w:rStyle w:val="1-Char"/>
          <w:rtl/>
        </w:rPr>
      </w:pPr>
      <w:r w:rsidRPr="007100A7">
        <w:rPr>
          <w:rStyle w:val="1-Char"/>
          <w:rFonts w:hint="cs"/>
          <w:rtl/>
        </w:rPr>
        <w:t>* هرگاه نمازگزار بر تخته‌</w:t>
      </w:r>
      <w:r w:rsidR="00446BB7">
        <w:rPr>
          <w:rStyle w:val="1-Char"/>
          <w:rFonts w:hint="cs"/>
          <w:rtl/>
        </w:rPr>
        <w:t>ی</w:t>
      </w:r>
      <w:r w:rsidRPr="007100A7">
        <w:rPr>
          <w:rStyle w:val="1-Char"/>
          <w:rFonts w:hint="cs"/>
          <w:rtl/>
        </w:rPr>
        <w:t xml:space="preserve"> شکسته بند</w:t>
      </w:r>
      <w:r w:rsidR="00446BB7">
        <w:rPr>
          <w:rStyle w:val="1-Char"/>
          <w:rFonts w:hint="cs"/>
          <w:rtl/>
        </w:rPr>
        <w:t>ی</w:t>
      </w:r>
      <w:r w:rsidRPr="007100A7">
        <w:rPr>
          <w:rStyle w:val="1-Char"/>
          <w:rFonts w:hint="cs"/>
          <w:rtl/>
        </w:rPr>
        <w:t xml:space="preserve"> و پانسمان </w:t>
      </w:r>
      <w:r w:rsidRPr="008967D3">
        <w:rPr>
          <w:rStyle w:val="1-Char"/>
          <w:rFonts w:eastAsia="Batang" w:hint="cs"/>
          <w:rtl/>
        </w:rPr>
        <w:t>[</w:t>
      </w:r>
      <w:r w:rsidRPr="008967D3">
        <w:rPr>
          <w:rStyle w:val="9-Char"/>
          <w:rFonts w:hint="cs"/>
          <w:rtl/>
        </w:rPr>
        <w:t>جب</w:t>
      </w:r>
      <w:r w:rsidR="00446BB7">
        <w:rPr>
          <w:rStyle w:val="9-Char"/>
          <w:rFonts w:hint="cs"/>
          <w:rtl/>
        </w:rPr>
        <w:t>ی</w:t>
      </w:r>
      <w:r w:rsidRPr="008967D3">
        <w:rPr>
          <w:rStyle w:val="9-Char"/>
          <w:rFonts w:hint="cs"/>
          <w:rtl/>
        </w:rPr>
        <w:t>ره</w:t>
      </w:r>
      <w:r w:rsidRPr="008967D3">
        <w:rPr>
          <w:rStyle w:val="1-Char"/>
          <w:rFonts w:eastAsia="Batang" w:hint="cs"/>
          <w:rtl/>
        </w:rPr>
        <w:t>]</w:t>
      </w:r>
      <w:r w:rsidRPr="007100A7">
        <w:rPr>
          <w:rStyle w:val="1-Char"/>
          <w:rFonts w:hint="cs"/>
          <w:rtl/>
        </w:rPr>
        <w:t xml:space="preserve"> مسح نموده باشد و در اثنا</w:t>
      </w:r>
      <w:r w:rsidR="00446BB7">
        <w:rPr>
          <w:rStyle w:val="1-Char"/>
          <w:rFonts w:hint="cs"/>
          <w:rtl/>
        </w:rPr>
        <w:t>ی</w:t>
      </w:r>
      <w:r w:rsidRPr="007100A7">
        <w:rPr>
          <w:rStyle w:val="1-Char"/>
          <w:rFonts w:hint="cs"/>
          <w:rtl/>
        </w:rPr>
        <w:t xml:space="preserve"> نماز، آن تخته‌</w:t>
      </w:r>
      <w:r w:rsidR="00446BB7">
        <w:rPr>
          <w:rStyle w:val="1-Char"/>
          <w:rFonts w:hint="cs"/>
          <w:rtl/>
        </w:rPr>
        <w:t>ی</w:t>
      </w:r>
      <w:r w:rsidRPr="007100A7">
        <w:rPr>
          <w:rStyle w:val="1-Char"/>
          <w:rFonts w:hint="cs"/>
          <w:rtl/>
        </w:rPr>
        <w:t xml:space="preserve"> شکسته بند</w:t>
      </w:r>
      <w:r w:rsidR="00446BB7">
        <w:rPr>
          <w:rStyle w:val="1-Char"/>
          <w:rFonts w:hint="cs"/>
          <w:rtl/>
        </w:rPr>
        <w:t>ی</w:t>
      </w:r>
      <w:r w:rsidRPr="007100A7">
        <w:rPr>
          <w:rStyle w:val="1-Char"/>
          <w:rFonts w:hint="cs"/>
          <w:rtl/>
        </w:rPr>
        <w:t xml:space="preserve"> و پانسمان ب</w:t>
      </w:r>
      <w:r w:rsidR="00446BB7">
        <w:rPr>
          <w:rStyle w:val="1-Char"/>
          <w:rFonts w:hint="cs"/>
          <w:rtl/>
        </w:rPr>
        <w:t>ی</w:t>
      </w:r>
      <w:r w:rsidRPr="007100A7">
        <w:rPr>
          <w:rStyle w:val="1-Char"/>
          <w:rFonts w:hint="cs"/>
          <w:rtl/>
        </w:rPr>
        <w:t>افتد؛ و ا</w:t>
      </w:r>
      <w:r w:rsidR="00446BB7">
        <w:rPr>
          <w:rStyle w:val="1-Char"/>
          <w:rFonts w:hint="cs"/>
          <w:rtl/>
        </w:rPr>
        <w:t>ی</w:t>
      </w:r>
      <w:r w:rsidRPr="007100A7">
        <w:rPr>
          <w:rStyle w:val="1-Char"/>
          <w:rFonts w:hint="cs"/>
          <w:rtl/>
        </w:rPr>
        <w:t>ن افتادن جب</w:t>
      </w:r>
      <w:r w:rsidR="00446BB7">
        <w:rPr>
          <w:rStyle w:val="1-Char"/>
          <w:rFonts w:hint="cs"/>
          <w:rtl/>
        </w:rPr>
        <w:t>ی</w:t>
      </w:r>
      <w:r w:rsidRPr="007100A7">
        <w:rPr>
          <w:rStyle w:val="1-Char"/>
          <w:rFonts w:hint="cs"/>
          <w:rtl/>
        </w:rPr>
        <w:t>ره و پانسمان، همزمان با خوب شدن زخم باشد.</w:t>
      </w:r>
    </w:p>
    <w:p w:rsidR="00E81847" w:rsidRPr="007100A7" w:rsidRDefault="00E81847" w:rsidP="00AF1D25">
      <w:pPr>
        <w:rPr>
          <w:rStyle w:val="1-Char"/>
          <w:rtl/>
        </w:rPr>
      </w:pPr>
      <w:r w:rsidRPr="007100A7">
        <w:rPr>
          <w:rStyle w:val="1-Char"/>
          <w:rFonts w:hint="cs"/>
          <w:rtl/>
        </w:rPr>
        <w:t>* هرگاه عذر شخص معذور از ب</w:t>
      </w:r>
      <w:r w:rsidR="00446BB7">
        <w:rPr>
          <w:rStyle w:val="1-Char"/>
          <w:rFonts w:hint="cs"/>
          <w:rtl/>
        </w:rPr>
        <w:t>ی</w:t>
      </w:r>
      <w:r w:rsidRPr="007100A7">
        <w:rPr>
          <w:rStyle w:val="1-Char"/>
          <w:rFonts w:hint="cs"/>
          <w:rtl/>
        </w:rPr>
        <w:t>ن برود.</w:t>
      </w:r>
    </w:p>
    <w:p w:rsidR="00E81847" w:rsidRPr="007100A7" w:rsidRDefault="00E81847" w:rsidP="00AF1D25">
      <w:pPr>
        <w:rPr>
          <w:rStyle w:val="1-Char"/>
          <w:rtl/>
        </w:rPr>
      </w:pPr>
      <w:r w:rsidRPr="007100A7">
        <w:rPr>
          <w:rStyle w:val="1-Char"/>
          <w:rFonts w:hint="cs"/>
          <w:rtl/>
        </w:rPr>
        <w:t>* هرگاه وضو</w:t>
      </w:r>
      <w:r w:rsidR="00446BB7">
        <w:rPr>
          <w:rStyle w:val="1-Char"/>
          <w:rFonts w:hint="cs"/>
          <w:rtl/>
        </w:rPr>
        <w:t>ی</w:t>
      </w:r>
      <w:r w:rsidRPr="007100A7">
        <w:rPr>
          <w:rStyle w:val="1-Char"/>
          <w:rFonts w:hint="cs"/>
          <w:rtl/>
        </w:rPr>
        <w:t xml:space="preserve"> نمازگزار با عمل خودش و از رو</w:t>
      </w:r>
      <w:r w:rsidR="00446BB7">
        <w:rPr>
          <w:rStyle w:val="1-Char"/>
          <w:rFonts w:hint="cs"/>
          <w:rtl/>
        </w:rPr>
        <w:t>ی</w:t>
      </w:r>
      <w:r w:rsidRPr="007100A7">
        <w:rPr>
          <w:rStyle w:val="1-Char"/>
          <w:rFonts w:hint="cs"/>
          <w:rtl/>
        </w:rPr>
        <w:t xml:space="preserve"> قصد، </w:t>
      </w:r>
      <w:r w:rsidR="00446BB7">
        <w:rPr>
          <w:rStyle w:val="1-Char"/>
          <w:rFonts w:hint="cs"/>
          <w:rtl/>
        </w:rPr>
        <w:t>ی</w:t>
      </w:r>
      <w:r w:rsidRPr="007100A7">
        <w:rPr>
          <w:rStyle w:val="1-Char"/>
          <w:rFonts w:hint="cs"/>
          <w:rtl/>
        </w:rPr>
        <w:t>ا با عمل غ</w:t>
      </w:r>
      <w:r w:rsidR="00446BB7">
        <w:rPr>
          <w:rStyle w:val="1-Char"/>
          <w:rFonts w:hint="cs"/>
          <w:rtl/>
        </w:rPr>
        <w:t>ی</w:t>
      </w:r>
      <w:r w:rsidRPr="007100A7">
        <w:rPr>
          <w:rStyle w:val="1-Char"/>
          <w:rFonts w:hint="cs"/>
          <w:rtl/>
        </w:rPr>
        <w:t>رش شکسته شود؛ [ول</w:t>
      </w:r>
      <w:r w:rsidR="00446BB7">
        <w:rPr>
          <w:rStyle w:val="1-Char"/>
          <w:rFonts w:hint="cs"/>
          <w:rtl/>
        </w:rPr>
        <w:t>ی</w:t>
      </w:r>
      <w:r w:rsidRPr="007100A7">
        <w:rPr>
          <w:rStyle w:val="1-Char"/>
          <w:rFonts w:hint="cs"/>
          <w:rtl/>
        </w:rPr>
        <w:t xml:space="preserve"> اگر بدون قصد و</w:t>
      </w:r>
      <w:r w:rsidR="00446BB7">
        <w:rPr>
          <w:rStyle w:val="1-Char"/>
          <w:rFonts w:hint="cs"/>
          <w:rtl/>
        </w:rPr>
        <w:t>ی</w:t>
      </w:r>
      <w:r w:rsidRPr="007100A7">
        <w:rPr>
          <w:rStyle w:val="1-Char"/>
          <w:rFonts w:hint="cs"/>
          <w:rtl/>
        </w:rPr>
        <w:t>، در او ب</w:t>
      </w:r>
      <w:r w:rsidR="00446BB7">
        <w:rPr>
          <w:rStyle w:val="1-Char"/>
          <w:rFonts w:hint="cs"/>
          <w:rtl/>
        </w:rPr>
        <w:t>ی</w:t>
      </w:r>
      <w:r w:rsidRPr="007100A7">
        <w:rPr>
          <w:rStyle w:val="1-Char"/>
          <w:rFonts w:hint="cs"/>
          <w:rtl/>
        </w:rPr>
        <w:t>‌وضو</w:t>
      </w:r>
      <w:r w:rsidR="00446BB7">
        <w:rPr>
          <w:rStyle w:val="1-Char"/>
          <w:rFonts w:hint="cs"/>
          <w:rtl/>
        </w:rPr>
        <w:t>یی</w:t>
      </w:r>
      <w:r w:rsidRPr="007100A7">
        <w:rPr>
          <w:rStyle w:val="1-Char"/>
          <w:rFonts w:hint="cs"/>
          <w:rtl/>
        </w:rPr>
        <w:t xml:space="preserve"> عارض گرد</w:t>
      </w:r>
      <w:r w:rsidR="00446BB7">
        <w:rPr>
          <w:rStyle w:val="1-Char"/>
          <w:rFonts w:hint="cs"/>
          <w:rtl/>
        </w:rPr>
        <w:t>ی</w:t>
      </w:r>
      <w:r w:rsidRPr="007100A7">
        <w:rPr>
          <w:rStyle w:val="1-Char"/>
          <w:rFonts w:hint="cs"/>
          <w:rtl/>
        </w:rPr>
        <w:t>د، در آن صورت نمازش فاسد نم</w:t>
      </w:r>
      <w:r w:rsidR="00446BB7">
        <w:rPr>
          <w:rStyle w:val="1-Char"/>
          <w:rFonts w:hint="cs"/>
          <w:rtl/>
        </w:rPr>
        <w:t>ی</w:t>
      </w:r>
      <w:r w:rsidRPr="007100A7">
        <w:rPr>
          <w:rStyle w:val="1-Char"/>
          <w:rFonts w:hint="cs"/>
          <w:rtl/>
        </w:rPr>
        <w:t>‌گردد؛ بلکه وضو سازد و به نماز خو</w:t>
      </w:r>
      <w:r w:rsidR="00446BB7">
        <w:rPr>
          <w:rStyle w:val="1-Char"/>
          <w:rFonts w:hint="cs"/>
          <w:rtl/>
        </w:rPr>
        <w:t>ی</w:t>
      </w:r>
      <w:r w:rsidRPr="007100A7">
        <w:rPr>
          <w:rStyle w:val="1-Char"/>
          <w:rFonts w:hint="cs"/>
          <w:rtl/>
        </w:rPr>
        <w:t>ش ادامه دهد.]</w:t>
      </w:r>
    </w:p>
    <w:p w:rsidR="00E81847" w:rsidRPr="007100A7" w:rsidRDefault="00E81847" w:rsidP="00AF1D25">
      <w:pPr>
        <w:rPr>
          <w:rStyle w:val="1-Char"/>
          <w:rtl/>
        </w:rPr>
      </w:pPr>
      <w:r w:rsidRPr="007100A7">
        <w:rPr>
          <w:rStyle w:val="1-Char"/>
          <w:rFonts w:hint="cs"/>
          <w:rtl/>
        </w:rPr>
        <w:t>* هرگاه در اثنا</w:t>
      </w:r>
      <w:r w:rsidR="00446BB7">
        <w:rPr>
          <w:rStyle w:val="1-Char"/>
          <w:rFonts w:hint="cs"/>
          <w:rtl/>
        </w:rPr>
        <w:t>ی</w:t>
      </w:r>
      <w:r w:rsidRPr="007100A7">
        <w:rPr>
          <w:rStyle w:val="1-Char"/>
          <w:rFonts w:hint="cs"/>
          <w:rtl/>
        </w:rPr>
        <w:t xml:space="preserve"> نماز بر نمازگزار، ب</w:t>
      </w:r>
      <w:r w:rsidR="00446BB7">
        <w:rPr>
          <w:rStyle w:val="1-Char"/>
          <w:rFonts w:hint="cs"/>
          <w:rtl/>
        </w:rPr>
        <w:t>ی</w:t>
      </w:r>
      <w:r w:rsidRPr="007100A7">
        <w:rPr>
          <w:rStyle w:val="1-Char"/>
          <w:rFonts w:hint="cs"/>
          <w:rtl/>
        </w:rPr>
        <w:t>هوش</w:t>
      </w:r>
      <w:r w:rsidR="00446BB7">
        <w:rPr>
          <w:rStyle w:val="1-Char"/>
          <w:rFonts w:hint="cs"/>
          <w:rtl/>
        </w:rPr>
        <w:t>ی</w:t>
      </w:r>
      <w:r w:rsidRPr="007100A7">
        <w:rPr>
          <w:rStyle w:val="1-Char"/>
          <w:rFonts w:hint="cs"/>
          <w:rtl/>
        </w:rPr>
        <w:t xml:space="preserve"> عارض گردد.</w:t>
      </w:r>
    </w:p>
    <w:p w:rsidR="00E81847" w:rsidRPr="007100A7" w:rsidRDefault="00E81847" w:rsidP="00AF1D25">
      <w:pPr>
        <w:rPr>
          <w:rStyle w:val="1-Char"/>
          <w:rtl/>
        </w:rPr>
      </w:pPr>
      <w:r w:rsidRPr="007100A7">
        <w:rPr>
          <w:rStyle w:val="1-Char"/>
          <w:rFonts w:hint="cs"/>
          <w:rtl/>
        </w:rPr>
        <w:t>* هرگاه در اثنا</w:t>
      </w:r>
      <w:r w:rsidR="00446BB7">
        <w:rPr>
          <w:rStyle w:val="1-Char"/>
          <w:rFonts w:hint="cs"/>
          <w:rtl/>
        </w:rPr>
        <w:t>ی</w:t>
      </w:r>
      <w:r w:rsidRPr="007100A7">
        <w:rPr>
          <w:rStyle w:val="1-Char"/>
          <w:rFonts w:hint="cs"/>
          <w:rtl/>
        </w:rPr>
        <w:t xml:space="preserve"> نماز، بر شخص نمازگزار، د</w:t>
      </w:r>
      <w:r w:rsidR="00446BB7">
        <w:rPr>
          <w:rStyle w:val="1-Char"/>
          <w:rFonts w:hint="cs"/>
          <w:rtl/>
        </w:rPr>
        <w:t>ی</w:t>
      </w:r>
      <w:r w:rsidRPr="007100A7">
        <w:rPr>
          <w:rStyle w:val="1-Char"/>
          <w:rFonts w:hint="cs"/>
          <w:rtl/>
        </w:rPr>
        <w:t>وانگ</w:t>
      </w:r>
      <w:r w:rsidR="00446BB7">
        <w:rPr>
          <w:rStyle w:val="1-Char"/>
          <w:rFonts w:hint="cs"/>
          <w:rtl/>
        </w:rPr>
        <w:t>ی</w:t>
      </w:r>
      <w:r w:rsidRPr="007100A7">
        <w:rPr>
          <w:rStyle w:val="1-Char"/>
          <w:rFonts w:hint="cs"/>
          <w:rtl/>
        </w:rPr>
        <w:t xml:space="preserve"> عارض گردد.</w:t>
      </w:r>
    </w:p>
    <w:p w:rsidR="00E81847" w:rsidRPr="007100A7" w:rsidRDefault="00E81847" w:rsidP="00AF1D25">
      <w:pPr>
        <w:rPr>
          <w:rStyle w:val="1-Char"/>
          <w:rtl/>
        </w:rPr>
      </w:pPr>
      <w:r w:rsidRPr="007100A7">
        <w:rPr>
          <w:rStyle w:val="1-Char"/>
          <w:rFonts w:hint="cs"/>
          <w:rtl/>
        </w:rPr>
        <w:t>* هرگاه در اثنا</w:t>
      </w:r>
      <w:r w:rsidR="00446BB7">
        <w:rPr>
          <w:rStyle w:val="1-Char"/>
          <w:rFonts w:hint="cs"/>
          <w:rtl/>
        </w:rPr>
        <w:t>ی</w:t>
      </w:r>
      <w:r w:rsidRPr="007100A7">
        <w:rPr>
          <w:rStyle w:val="1-Char"/>
          <w:rFonts w:hint="cs"/>
          <w:rtl/>
        </w:rPr>
        <w:t xml:space="preserve"> نماز، فرد نمازگزار جُنُب گردد؛ خواه جنابت و</w:t>
      </w:r>
      <w:r w:rsidR="00446BB7">
        <w:rPr>
          <w:rStyle w:val="1-Char"/>
          <w:rFonts w:hint="cs"/>
          <w:rtl/>
        </w:rPr>
        <w:t>ی</w:t>
      </w:r>
      <w:r w:rsidRPr="007100A7">
        <w:rPr>
          <w:rStyle w:val="1-Char"/>
          <w:rFonts w:hint="cs"/>
          <w:rtl/>
        </w:rPr>
        <w:t xml:space="preserve"> با نگر</w:t>
      </w:r>
      <w:r w:rsidR="00446BB7">
        <w:rPr>
          <w:rStyle w:val="1-Char"/>
          <w:rFonts w:hint="cs"/>
          <w:rtl/>
        </w:rPr>
        <w:t>ی</w:t>
      </w:r>
      <w:r w:rsidRPr="007100A7">
        <w:rPr>
          <w:rStyle w:val="1-Char"/>
          <w:rFonts w:hint="cs"/>
          <w:rtl/>
        </w:rPr>
        <w:t>ستن به سو</w:t>
      </w:r>
      <w:r w:rsidR="00446BB7">
        <w:rPr>
          <w:rStyle w:val="1-Char"/>
          <w:rFonts w:hint="cs"/>
          <w:rtl/>
        </w:rPr>
        <w:t>ی</w:t>
      </w:r>
      <w:r w:rsidRPr="007100A7">
        <w:rPr>
          <w:rStyle w:val="1-Char"/>
          <w:rFonts w:hint="cs"/>
          <w:rtl/>
        </w:rPr>
        <w:t xml:space="preserve"> زن</w:t>
      </w:r>
      <w:r w:rsidR="00446BB7">
        <w:rPr>
          <w:rStyle w:val="1-Char"/>
          <w:rFonts w:hint="cs"/>
          <w:rtl/>
        </w:rPr>
        <w:t>ی</w:t>
      </w:r>
      <w:r w:rsidRPr="007100A7">
        <w:rPr>
          <w:rStyle w:val="1-Char"/>
          <w:rFonts w:hint="cs"/>
          <w:rtl/>
        </w:rPr>
        <w:t xml:space="preserve"> رو</w:t>
      </w:r>
      <w:r w:rsidR="00446BB7">
        <w:rPr>
          <w:rStyle w:val="1-Char"/>
          <w:rFonts w:hint="cs"/>
          <w:rtl/>
        </w:rPr>
        <w:t>ی</w:t>
      </w:r>
      <w:r w:rsidRPr="007100A7">
        <w:rPr>
          <w:rStyle w:val="1-Char"/>
          <w:rFonts w:hint="cs"/>
          <w:rtl/>
        </w:rPr>
        <w:t xml:space="preserve"> دهد </w:t>
      </w:r>
      <w:r w:rsidR="00446BB7">
        <w:rPr>
          <w:rStyle w:val="1-Char"/>
          <w:rFonts w:hint="cs"/>
          <w:rtl/>
        </w:rPr>
        <w:t>ی</w:t>
      </w:r>
      <w:r w:rsidRPr="007100A7">
        <w:rPr>
          <w:rStyle w:val="1-Char"/>
          <w:rFonts w:hint="cs"/>
          <w:rtl/>
        </w:rPr>
        <w:t xml:space="preserve">ا با اِحتلام [و </w:t>
      </w:r>
      <w:r w:rsidR="00446BB7">
        <w:rPr>
          <w:rStyle w:val="1-Char"/>
          <w:rFonts w:hint="cs"/>
          <w:rtl/>
        </w:rPr>
        <w:t>ی</w:t>
      </w:r>
      <w:r w:rsidRPr="007100A7">
        <w:rPr>
          <w:rStyle w:val="1-Char"/>
          <w:rFonts w:hint="cs"/>
          <w:rtl/>
        </w:rPr>
        <w:t>ا به فکر کردن در ز</w:t>
      </w:r>
      <w:r w:rsidR="00446BB7">
        <w:rPr>
          <w:rStyle w:val="1-Char"/>
          <w:rFonts w:hint="cs"/>
          <w:rtl/>
        </w:rPr>
        <w:t>ی</w:t>
      </w:r>
      <w:r w:rsidRPr="007100A7">
        <w:rPr>
          <w:rStyle w:val="1-Char"/>
          <w:rFonts w:hint="cs"/>
          <w:rtl/>
        </w:rPr>
        <w:t>با</w:t>
      </w:r>
      <w:r w:rsidR="00446BB7">
        <w:rPr>
          <w:rStyle w:val="1-Char"/>
          <w:rFonts w:hint="cs"/>
          <w:rtl/>
        </w:rPr>
        <w:t>یی</w:t>
      </w:r>
      <w:r w:rsidRPr="007100A7">
        <w:rPr>
          <w:rStyle w:val="1-Char"/>
          <w:rFonts w:hint="cs"/>
          <w:rtl/>
        </w:rPr>
        <w:t xml:space="preserve"> و جمال زن</w:t>
      </w:r>
      <w:r w:rsidR="00446BB7">
        <w:rPr>
          <w:rStyle w:val="1-Char"/>
          <w:rFonts w:hint="cs"/>
          <w:rtl/>
        </w:rPr>
        <w:t>ی</w:t>
      </w:r>
      <w:r w:rsidRPr="007100A7">
        <w:rPr>
          <w:rStyle w:val="1-Char"/>
          <w:rFonts w:hint="cs"/>
          <w:rtl/>
        </w:rPr>
        <w:t>.]</w:t>
      </w:r>
    </w:p>
    <w:p w:rsidR="00E81847" w:rsidRPr="007100A7" w:rsidRDefault="00E81847" w:rsidP="00AF1D25">
      <w:pPr>
        <w:rPr>
          <w:rStyle w:val="1-Char"/>
          <w:rtl/>
        </w:rPr>
      </w:pPr>
      <w:r w:rsidRPr="007100A7">
        <w:rPr>
          <w:rStyle w:val="1-Char"/>
          <w:rFonts w:hint="cs"/>
          <w:rtl/>
        </w:rPr>
        <w:t>* مجارت و نزد</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مرد با زنِ اشتهاآور، در </w:t>
      </w:r>
      <w:r w:rsidRPr="00FE6406">
        <w:rPr>
          <w:rStyle w:val="9-Char"/>
          <w:rFonts w:eastAsia="Batang" w:hint="cs"/>
          <w:rtl/>
        </w:rPr>
        <w:t>نماز مطلق</w:t>
      </w:r>
      <w:r w:rsidR="00446BB7">
        <w:rPr>
          <w:rStyle w:val="9-Char"/>
          <w:rFonts w:eastAsia="Batang" w:hint="cs"/>
          <w:rtl/>
        </w:rPr>
        <w:t>ی</w:t>
      </w:r>
      <w:r w:rsidRPr="007100A7">
        <w:rPr>
          <w:rStyle w:val="1-Char"/>
          <w:rFonts w:hint="cs"/>
          <w:rtl/>
        </w:rPr>
        <w:t xml:space="preserve"> که با </w:t>
      </w:r>
      <w:r w:rsidRPr="00FE6406">
        <w:rPr>
          <w:rStyle w:val="9-Char"/>
          <w:rFonts w:eastAsia="Batang" w:hint="cs"/>
          <w:rtl/>
        </w:rPr>
        <w:t>تحر</w:t>
      </w:r>
      <w:r w:rsidR="00446BB7">
        <w:rPr>
          <w:rStyle w:val="9-Char"/>
          <w:rFonts w:eastAsia="Batang" w:hint="cs"/>
          <w:rtl/>
        </w:rPr>
        <w:t>ی</w:t>
      </w:r>
      <w:r w:rsidRPr="00FE6406">
        <w:rPr>
          <w:rStyle w:val="9-Char"/>
          <w:rFonts w:eastAsia="Batang" w:hint="cs"/>
          <w:rtl/>
        </w:rPr>
        <w:t>مه‌</w:t>
      </w:r>
      <w:r w:rsidR="00446BB7">
        <w:rPr>
          <w:rStyle w:val="9-Char"/>
          <w:rFonts w:eastAsia="Batang" w:hint="cs"/>
          <w:rtl/>
        </w:rPr>
        <w:t>ی</w:t>
      </w:r>
      <w:r w:rsidRPr="00FE6406">
        <w:rPr>
          <w:rStyle w:val="9-Char"/>
          <w:rFonts w:eastAsia="Batang" w:hint="cs"/>
          <w:rtl/>
        </w:rPr>
        <w:t xml:space="preserve"> مشترک</w:t>
      </w:r>
      <w:r w:rsidRPr="007100A7">
        <w:rPr>
          <w:rStyle w:val="1-Char"/>
          <w:rFonts w:hint="cs"/>
          <w:rtl/>
        </w:rPr>
        <w:t>، آن هم در مکان</w:t>
      </w:r>
      <w:r w:rsidR="00446BB7">
        <w:rPr>
          <w:rStyle w:val="1-Char"/>
          <w:rFonts w:hint="cs"/>
          <w:rtl/>
        </w:rPr>
        <w:t>ی</w:t>
      </w:r>
      <w:r w:rsidRPr="007100A7">
        <w:rPr>
          <w:rStyle w:val="1-Char"/>
          <w:rFonts w:hint="cs"/>
          <w:rtl/>
        </w:rPr>
        <w:t xml:space="preserve"> که حائل و مانع</w:t>
      </w:r>
      <w:r w:rsidR="00446BB7">
        <w:rPr>
          <w:rStyle w:val="1-Char"/>
          <w:rFonts w:hint="cs"/>
          <w:rtl/>
        </w:rPr>
        <w:t>ی</w:t>
      </w:r>
      <w:r w:rsidRPr="007100A7">
        <w:rPr>
          <w:rStyle w:val="1-Char"/>
          <w:rFonts w:hint="cs"/>
          <w:rtl/>
        </w:rPr>
        <w:t xml:space="preserve"> در م</w:t>
      </w:r>
      <w:r w:rsidR="00446BB7">
        <w:rPr>
          <w:rStyle w:val="1-Char"/>
          <w:rFonts w:hint="cs"/>
          <w:rtl/>
        </w:rPr>
        <w:t>ی</w:t>
      </w:r>
      <w:r w:rsidRPr="007100A7">
        <w:rPr>
          <w:rStyle w:val="1-Char"/>
          <w:rFonts w:hint="cs"/>
          <w:rtl/>
        </w:rPr>
        <w:t>ان زن و مرد نباشد و پ</w:t>
      </w:r>
      <w:r w:rsidR="00446BB7">
        <w:rPr>
          <w:rStyle w:val="1-Char"/>
          <w:rFonts w:hint="cs"/>
          <w:rtl/>
        </w:rPr>
        <w:t>ی</w:t>
      </w:r>
      <w:r w:rsidRPr="007100A7">
        <w:rPr>
          <w:rStyle w:val="1-Char"/>
          <w:rFonts w:hint="cs"/>
          <w:rtl/>
        </w:rPr>
        <w:t>شنماز ن</w:t>
      </w:r>
      <w:r w:rsidR="00446BB7">
        <w:rPr>
          <w:rStyle w:val="1-Char"/>
          <w:rFonts w:hint="cs"/>
          <w:rtl/>
        </w:rPr>
        <w:t>ی</w:t>
      </w:r>
      <w:r w:rsidRPr="007100A7">
        <w:rPr>
          <w:rStyle w:val="1-Char"/>
          <w:rFonts w:hint="cs"/>
          <w:rtl/>
        </w:rPr>
        <w:t>ز، ن</w:t>
      </w:r>
      <w:r w:rsidR="00446BB7">
        <w:rPr>
          <w:rStyle w:val="1-Char"/>
          <w:rFonts w:hint="cs"/>
          <w:rtl/>
        </w:rPr>
        <w:t>ی</w:t>
      </w:r>
      <w:r w:rsidRPr="007100A7">
        <w:rPr>
          <w:rStyle w:val="1-Char"/>
          <w:rFonts w:hint="cs"/>
          <w:rtl/>
        </w:rPr>
        <w:t xml:space="preserve">ت امامت زن را نموده باشد. [و مراد از </w:t>
      </w:r>
      <w:r w:rsidRPr="00FE6406">
        <w:rPr>
          <w:rStyle w:val="9-Char"/>
          <w:rFonts w:eastAsia="Batang" w:hint="cs"/>
          <w:rtl/>
        </w:rPr>
        <w:t>«نماز مطلق»</w:t>
      </w:r>
      <w:r w:rsidRPr="007100A7">
        <w:rPr>
          <w:rStyle w:val="1-Char"/>
          <w:rFonts w:hint="cs"/>
          <w:rtl/>
        </w:rPr>
        <w:t>: نماز</w:t>
      </w:r>
      <w:r w:rsidR="00446BB7">
        <w:rPr>
          <w:rStyle w:val="1-Char"/>
          <w:rFonts w:hint="cs"/>
          <w:rtl/>
        </w:rPr>
        <w:t>ی</w:t>
      </w:r>
      <w:r w:rsidRPr="007100A7">
        <w:rPr>
          <w:rStyle w:val="1-Char"/>
          <w:rFonts w:hint="cs"/>
          <w:rtl/>
        </w:rPr>
        <w:t xml:space="preserve"> است که دارا</w:t>
      </w:r>
      <w:r w:rsidR="00446BB7">
        <w:rPr>
          <w:rStyle w:val="1-Char"/>
          <w:rFonts w:hint="cs"/>
          <w:rtl/>
        </w:rPr>
        <w:t>ی</w:t>
      </w:r>
      <w:r w:rsidRPr="007100A7">
        <w:rPr>
          <w:rStyle w:val="1-Char"/>
          <w:rFonts w:hint="cs"/>
          <w:rtl/>
        </w:rPr>
        <w:t xml:space="preserve"> رکوع و سجده باشد؛ برخلاف نماز جنازه.]</w:t>
      </w:r>
    </w:p>
    <w:p w:rsidR="00E81847" w:rsidRPr="007100A7" w:rsidRDefault="00E81847" w:rsidP="00AF1D25">
      <w:pPr>
        <w:rPr>
          <w:rStyle w:val="1-Char"/>
          <w:rtl/>
        </w:rPr>
      </w:pPr>
      <w:r w:rsidRPr="007100A7">
        <w:rPr>
          <w:rStyle w:val="1-Char"/>
          <w:rFonts w:hint="cs"/>
          <w:rtl/>
        </w:rPr>
        <w:t>* ظاهر شدن عورت کس</w:t>
      </w:r>
      <w:r w:rsidR="00446BB7">
        <w:rPr>
          <w:rStyle w:val="1-Char"/>
          <w:rFonts w:hint="cs"/>
          <w:rtl/>
        </w:rPr>
        <w:t>ی</w:t>
      </w:r>
      <w:r w:rsidRPr="007100A7">
        <w:rPr>
          <w:rStyle w:val="1-Char"/>
          <w:rFonts w:hint="cs"/>
          <w:rtl/>
        </w:rPr>
        <w:t xml:space="preserve"> که [در اثنا</w:t>
      </w:r>
      <w:r w:rsidR="00446BB7">
        <w:rPr>
          <w:rStyle w:val="1-Char"/>
          <w:rFonts w:hint="cs"/>
          <w:rtl/>
        </w:rPr>
        <w:t>ی</w:t>
      </w:r>
      <w:r w:rsidRPr="007100A7">
        <w:rPr>
          <w:rStyle w:val="1-Char"/>
          <w:rFonts w:hint="cs"/>
          <w:rtl/>
        </w:rPr>
        <w:t xml:space="preserve"> نماز،] </w:t>
      </w:r>
      <w:r w:rsidRPr="008967D3">
        <w:rPr>
          <w:rStyle w:val="5-Char0"/>
          <w:rFonts w:hint="cs"/>
          <w:rtl/>
        </w:rPr>
        <w:t>«حَدَث»</w:t>
      </w:r>
      <w:r w:rsidRPr="007100A7">
        <w:rPr>
          <w:rStyle w:val="1-Char"/>
          <w:rFonts w:hint="cs"/>
          <w:rtl/>
        </w:rPr>
        <w:t xml:space="preserve"> و ب</w:t>
      </w:r>
      <w:r w:rsidR="00446BB7">
        <w:rPr>
          <w:rStyle w:val="1-Char"/>
          <w:rFonts w:hint="cs"/>
          <w:rtl/>
        </w:rPr>
        <w:t>ی</w:t>
      </w:r>
      <w:r w:rsidRPr="007100A7">
        <w:rPr>
          <w:rStyle w:val="1-Char"/>
          <w:rFonts w:hint="cs"/>
          <w:rtl/>
        </w:rPr>
        <w:t>‌وضو</w:t>
      </w:r>
      <w:r w:rsidR="00446BB7">
        <w:rPr>
          <w:rStyle w:val="1-Char"/>
          <w:rFonts w:hint="cs"/>
          <w:rtl/>
        </w:rPr>
        <w:t>یی</w:t>
      </w:r>
      <w:r w:rsidRPr="007100A7">
        <w:rPr>
          <w:rStyle w:val="1-Char"/>
          <w:rFonts w:hint="cs"/>
          <w:rtl/>
        </w:rPr>
        <w:t xml:space="preserve"> برا</w:t>
      </w:r>
      <w:r w:rsidR="00446BB7">
        <w:rPr>
          <w:rStyle w:val="1-Char"/>
          <w:rFonts w:hint="cs"/>
          <w:rtl/>
        </w:rPr>
        <w:t>ی</w:t>
      </w:r>
      <w:r w:rsidRPr="007100A7">
        <w:rPr>
          <w:rStyle w:val="1-Char"/>
          <w:rFonts w:hint="cs"/>
          <w:rtl/>
        </w:rPr>
        <w:t>ش پ</w:t>
      </w:r>
      <w:r w:rsidR="00446BB7">
        <w:rPr>
          <w:rStyle w:val="1-Char"/>
          <w:rFonts w:hint="cs"/>
          <w:rtl/>
        </w:rPr>
        <w:t>ی</w:t>
      </w:r>
      <w:r w:rsidRPr="007100A7">
        <w:rPr>
          <w:rStyle w:val="1-Char"/>
          <w:rFonts w:hint="cs"/>
          <w:rtl/>
        </w:rPr>
        <w:t>ش م</w:t>
      </w:r>
      <w:r w:rsidR="00446BB7">
        <w:rPr>
          <w:rStyle w:val="1-Char"/>
          <w:rFonts w:hint="cs"/>
          <w:rtl/>
        </w:rPr>
        <w:t>ی</w:t>
      </w:r>
      <w:r w:rsidRPr="007100A7">
        <w:rPr>
          <w:rStyle w:val="1-Char"/>
          <w:rFonts w:hint="cs"/>
          <w:rtl/>
        </w:rPr>
        <w:t>‌آ</w:t>
      </w:r>
      <w:r w:rsidR="00446BB7">
        <w:rPr>
          <w:rStyle w:val="1-Char"/>
          <w:rFonts w:hint="cs"/>
          <w:rtl/>
        </w:rPr>
        <w:t>ی</w:t>
      </w:r>
      <w:r w:rsidRPr="007100A7">
        <w:rPr>
          <w:rStyle w:val="1-Char"/>
          <w:rFonts w:hint="cs"/>
          <w:rtl/>
        </w:rPr>
        <w:t>د؛ اگر چه ناگز</w:t>
      </w:r>
      <w:r w:rsidR="00446BB7">
        <w:rPr>
          <w:rStyle w:val="1-Char"/>
          <w:rFonts w:hint="cs"/>
          <w:rtl/>
        </w:rPr>
        <w:t>ی</w:t>
      </w:r>
      <w:r w:rsidRPr="007100A7">
        <w:rPr>
          <w:rStyle w:val="1-Char"/>
          <w:rFonts w:hint="cs"/>
          <w:rtl/>
        </w:rPr>
        <w:t>ر به کشف عورت ن</w:t>
      </w:r>
      <w:r w:rsidR="00446BB7">
        <w:rPr>
          <w:rStyle w:val="1-Char"/>
          <w:rFonts w:hint="cs"/>
          <w:rtl/>
        </w:rPr>
        <w:t>ی</w:t>
      </w:r>
      <w:r w:rsidRPr="007100A7">
        <w:rPr>
          <w:rStyle w:val="1-Char"/>
          <w:rFonts w:hint="cs"/>
          <w:rtl/>
        </w:rPr>
        <w:t>ز باشد؛ همانند ا</w:t>
      </w:r>
      <w:r w:rsidR="00446BB7">
        <w:rPr>
          <w:rStyle w:val="1-Char"/>
          <w:rFonts w:hint="cs"/>
          <w:rtl/>
        </w:rPr>
        <w:t>ی</w:t>
      </w:r>
      <w:r w:rsidRPr="007100A7">
        <w:rPr>
          <w:rStyle w:val="1-Char"/>
          <w:rFonts w:hint="cs"/>
          <w:rtl/>
        </w:rPr>
        <w:t>ن که زن، دست خو</w:t>
      </w:r>
      <w:r w:rsidR="00446BB7">
        <w:rPr>
          <w:rStyle w:val="1-Char"/>
          <w:rFonts w:hint="cs"/>
          <w:rtl/>
        </w:rPr>
        <w:t>ی</w:t>
      </w:r>
      <w:r w:rsidRPr="007100A7">
        <w:rPr>
          <w:rStyle w:val="1-Char"/>
          <w:rFonts w:hint="cs"/>
          <w:rtl/>
        </w:rPr>
        <w:t>ش را [از شانه تا مچ] برا</w:t>
      </w:r>
      <w:r w:rsidR="00446BB7">
        <w:rPr>
          <w:rStyle w:val="1-Char"/>
          <w:rFonts w:hint="cs"/>
          <w:rtl/>
        </w:rPr>
        <w:t>ی</w:t>
      </w:r>
      <w:r w:rsidRPr="007100A7">
        <w:rPr>
          <w:rStyle w:val="1-Char"/>
          <w:rFonts w:hint="cs"/>
          <w:rtl/>
        </w:rPr>
        <w:t xml:space="preserve"> گرفتن وضو، نما</w:t>
      </w:r>
      <w:r w:rsidR="00446BB7">
        <w:rPr>
          <w:rStyle w:val="1-Char"/>
          <w:rFonts w:hint="cs"/>
          <w:rtl/>
        </w:rPr>
        <w:t>ی</w:t>
      </w:r>
      <w:r w:rsidRPr="007100A7">
        <w:rPr>
          <w:rStyle w:val="1-Char"/>
          <w:rFonts w:hint="cs"/>
          <w:rtl/>
        </w:rPr>
        <w:t>ان و ع</w:t>
      </w:r>
      <w:r w:rsidR="00446BB7">
        <w:rPr>
          <w:rStyle w:val="1-Char"/>
          <w:rFonts w:hint="cs"/>
          <w:rtl/>
        </w:rPr>
        <w:t>ی</w:t>
      </w:r>
      <w:r w:rsidRPr="007100A7">
        <w:rPr>
          <w:rStyle w:val="1-Char"/>
          <w:rFonts w:hint="cs"/>
          <w:rtl/>
        </w:rPr>
        <w:t>ان نما</w:t>
      </w:r>
      <w:r w:rsidR="00446BB7">
        <w:rPr>
          <w:rStyle w:val="1-Char"/>
          <w:rFonts w:hint="cs"/>
          <w:rtl/>
        </w:rPr>
        <w:t>ی</w:t>
      </w:r>
      <w:r w:rsidRPr="007100A7">
        <w:rPr>
          <w:rStyle w:val="1-Char"/>
          <w:rFonts w:hint="cs"/>
          <w:rtl/>
        </w:rPr>
        <w:t>د.</w:t>
      </w:r>
    </w:p>
    <w:p w:rsidR="00E81847" w:rsidRPr="007100A7" w:rsidRDefault="00E81847" w:rsidP="00AF1D25">
      <w:pPr>
        <w:rPr>
          <w:rStyle w:val="1-Char"/>
          <w:rtl/>
        </w:rPr>
      </w:pPr>
      <w:r w:rsidRPr="007100A7">
        <w:rPr>
          <w:rStyle w:val="1-Char"/>
          <w:rFonts w:hint="cs"/>
          <w:rtl/>
        </w:rPr>
        <w:t>*</w:t>
      </w:r>
      <w:r w:rsidR="008F63B9" w:rsidRPr="007100A7">
        <w:rPr>
          <w:rStyle w:val="1-Char"/>
          <w:rFonts w:hint="cs"/>
          <w:rtl/>
        </w:rPr>
        <w:t xml:space="preserve"> و قرائت نمازگزار</w:t>
      </w:r>
      <w:r w:rsidR="00446BB7">
        <w:rPr>
          <w:rStyle w:val="1-Char"/>
          <w:rFonts w:hint="cs"/>
          <w:rtl/>
        </w:rPr>
        <w:t>ی</w:t>
      </w:r>
      <w:r w:rsidR="008F63B9" w:rsidRPr="007100A7">
        <w:rPr>
          <w:rStyle w:val="1-Char"/>
          <w:rFonts w:hint="cs"/>
          <w:rtl/>
        </w:rPr>
        <w:t xml:space="preserve"> که برا</w:t>
      </w:r>
      <w:r w:rsidR="00446BB7">
        <w:rPr>
          <w:rStyle w:val="1-Char"/>
          <w:rFonts w:hint="cs"/>
          <w:rtl/>
        </w:rPr>
        <w:t>ی</w:t>
      </w:r>
      <w:r w:rsidR="008F63B9" w:rsidRPr="007100A7">
        <w:rPr>
          <w:rStyle w:val="1-Char"/>
          <w:rFonts w:hint="cs"/>
          <w:rtl/>
        </w:rPr>
        <w:t>ش ب</w:t>
      </w:r>
      <w:r w:rsidR="00446BB7">
        <w:rPr>
          <w:rStyle w:val="1-Char"/>
          <w:rFonts w:hint="cs"/>
          <w:rtl/>
        </w:rPr>
        <w:t>ی</w:t>
      </w:r>
      <w:r w:rsidR="008F63B9" w:rsidRPr="007100A7">
        <w:rPr>
          <w:rStyle w:val="1-Char"/>
          <w:rFonts w:hint="cs"/>
          <w:rtl/>
        </w:rPr>
        <w:t>‌وضو</w:t>
      </w:r>
      <w:r w:rsidR="00446BB7">
        <w:rPr>
          <w:rStyle w:val="1-Char"/>
          <w:rFonts w:hint="cs"/>
          <w:rtl/>
        </w:rPr>
        <w:t>یی</w:t>
      </w:r>
      <w:r w:rsidR="008F63B9" w:rsidRPr="007100A7">
        <w:rPr>
          <w:rStyle w:val="1-Char"/>
          <w:rFonts w:hint="cs"/>
          <w:rtl/>
        </w:rPr>
        <w:t xml:space="preserve"> پ</w:t>
      </w:r>
      <w:r w:rsidR="00446BB7">
        <w:rPr>
          <w:rStyle w:val="1-Char"/>
          <w:rFonts w:hint="cs"/>
          <w:rtl/>
        </w:rPr>
        <w:t>ی</w:t>
      </w:r>
      <w:r w:rsidR="008F63B9" w:rsidRPr="007100A7">
        <w:rPr>
          <w:rStyle w:val="1-Char"/>
          <w:rFonts w:hint="cs"/>
          <w:rtl/>
        </w:rPr>
        <w:t xml:space="preserve">ش آمده و در حال رفتن </w:t>
      </w:r>
      <w:r w:rsidR="00446BB7">
        <w:rPr>
          <w:rStyle w:val="1-Char"/>
          <w:rFonts w:hint="cs"/>
          <w:rtl/>
        </w:rPr>
        <w:t>ی</w:t>
      </w:r>
      <w:r w:rsidR="008F63B9" w:rsidRPr="007100A7">
        <w:rPr>
          <w:rStyle w:val="1-Char"/>
          <w:rFonts w:hint="cs"/>
          <w:rtl/>
        </w:rPr>
        <w:t>ا برگشتن برا</w:t>
      </w:r>
      <w:r w:rsidR="00446BB7">
        <w:rPr>
          <w:rStyle w:val="1-Char"/>
          <w:rFonts w:hint="cs"/>
          <w:rtl/>
        </w:rPr>
        <w:t>ی</w:t>
      </w:r>
      <w:r w:rsidR="008F63B9" w:rsidRPr="007100A7">
        <w:rPr>
          <w:rStyle w:val="1-Char"/>
          <w:rFonts w:hint="cs"/>
          <w:rtl/>
        </w:rPr>
        <w:t xml:space="preserve"> وضو، قرائت نماز را ادا م</w:t>
      </w:r>
      <w:r w:rsidR="00446BB7">
        <w:rPr>
          <w:rStyle w:val="1-Char"/>
          <w:rFonts w:hint="cs"/>
          <w:rtl/>
        </w:rPr>
        <w:t>ی</w:t>
      </w:r>
      <w:r w:rsidR="008F63B9" w:rsidRPr="007100A7">
        <w:rPr>
          <w:rStyle w:val="1-Char"/>
          <w:rFonts w:hint="cs"/>
          <w:rtl/>
        </w:rPr>
        <w:t>‌نما</w:t>
      </w:r>
      <w:r w:rsidR="00446BB7">
        <w:rPr>
          <w:rStyle w:val="1-Char"/>
          <w:rFonts w:hint="cs"/>
          <w:rtl/>
        </w:rPr>
        <w:t>ی</w:t>
      </w:r>
      <w:r w:rsidR="008F63B9" w:rsidRPr="007100A7">
        <w:rPr>
          <w:rStyle w:val="1-Char"/>
          <w:rFonts w:hint="cs"/>
          <w:rtl/>
        </w:rPr>
        <w:t>د. (ز</w:t>
      </w:r>
      <w:r w:rsidR="00446BB7">
        <w:rPr>
          <w:rStyle w:val="1-Char"/>
          <w:rFonts w:hint="cs"/>
          <w:rtl/>
        </w:rPr>
        <w:t>ی</w:t>
      </w:r>
      <w:r w:rsidR="008F63B9" w:rsidRPr="007100A7">
        <w:rPr>
          <w:rStyle w:val="1-Char"/>
          <w:rFonts w:hint="cs"/>
          <w:rtl/>
        </w:rPr>
        <w:t>را در ا</w:t>
      </w:r>
      <w:r w:rsidR="00446BB7">
        <w:rPr>
          <w:rStyle w:val="1-Char"/>
          <w:rFonts w:hint="cs"/>
          <w:rtl/>
        </w:rPr>
        <w:t>ی</w:t>
      </w:r>
      <w:r w:rsidR="008F63B9" w:rsidRPr="007100A7">
        <w:rPr>
          <w:rStyle w:val="1-Char"/>
          <w:rFonts w:hint="cs"/>
          <w:rtl/>
        </w:rPr>
        <w:t>ن صورت، قرائت و</w:t>
      </w:r>
      <w:r w:rsidR="00446BB7">
        <w:rPr>
          <w:rStyle w:val="1-Char"/>
          <w:rFonts w:hint="cs"/>
          <w:rtl/>
        </w:rPr>
        <w:t>ی</w:t>
      </w:r>
      <w:r w:rsidR="008F63B9" w:rsidRPr="007100A7">
        <w:rPr>
          <w:rStyle w:val="1-Char"/>
          <w:rFonts w:hint="cs"/>
          <w:rtl/>
        </w:rPr>
        <w:t>، در خارج از نماز صورت گرفته است).</w:t>
      </w:r>
    </w:p>
    <w:p w:rsidR="00E81847" w:rsidRPr="007100A7" w:rsidRDefault="008F63B9" w:rsidP="00AF1D25">
      <w:pPr>
        <w:rPr>
          <w:rStyle w:val="1-Char"/>
          <w:rtl/>
        </w:rPr>
      </w:pPr>
      <w:r w:rsidRPr="007100A7">
        <w:rPr>
          <w:rStyle w:val="1-Char"/>
          <w:rFonts w:hint="cs"/>
          <w:rtl/>
        </w:rPr>
        <w:t>* توقف و درنگ کردن نمازگزار به اندازه‌</w:t>
      </w:r>
      <w:r w:rsidR="00446BB7">
        <w:rPr>
          <w:rStyle w:val="1-Char"/>
          <w:rFonts w:hint="cs"/>
          <w:rtl/>
        </w:rPr>
        <w:t>ی</w:t>
      </w:r>
      <w:r w:rsidRPr="007100A7">
        <w:rPr>
          <w:rStyle w:val="1-Char"/>
          <w:rFonts w:hint="cs"/>
          <w:rtl/>
        </w:rPr>
        <w:t xml:space="preserve"> ادا</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ک رکن از ارکان نماز، پس از پ</w:t>
      </w:r>
      <w:r w:rsidR="00446BB7">
        <w:rPr>
          <w:rStyle w:val="1-Char"/>
          <w:rFonts w:hint="cs"/>
          <w:rtl/>
        </w:rPr>
        <w:t>ی</w:t>
      </w:r>
      <w:r w:rsidRPr="007100A7">
        <w:rPr>
          <w:rStyle w:val="1-Char"/>
          <w:rFonts w:hint="cs"/>
          <w:rtl/>
        </w:rPr>
        <w:t>ش آمدن ب</w:t>
      </w:r>
      <w:r w:rsidR="00446BB7">
        <w:rPr>
          <w:rStyle w:val="1-Char"/>
          <w:rFonts w:hint="cs"/>
          <w:rtl/>
        </w:rPr>
        <w:t>ی</w:t>
      </w:r>
      <w:r w:rsidRPr="007100A7">
        <w:rPr>
          <w:rStyle w:val="1-Char"/>
          <w:rFonts w:hint="cs"/>
          <w:rtl/>
        </w:rPr>
        <w:t>‌وضو</w:t>
      </w:r>
      <w:r w:rsidR="00446BB7">
        <w:rPr>
          <w:rStyle w:val="1-Char"/>
          <w:rFonts w:hint="cs"/>
          <w:rtl/>
        </w:rPr>
        <w:t>یی</w:t>
      </w:r>
      <w:r w:rsidRPr="007100A7">
        <w:rPr>
          <w:rStyle w:val="1-Char"/>
          <w:rFonts w:hint="cs"/>
          <w:rtl/>
        </w:rPr>
        <w:t xml:space="preserve"> در حال ب</w:t>
      </w:r>
      <w:r w:rsidR="00446BB7">
        <w:rPr>
          <w:rStyle w:val="1-Char"/>
          <w:rFonts w:hint="cs"/>
          <w:rtl/>
        </w:rPr>
        <w:t>ی</w:t>
      </w:r>
      <w:r w:rsidRPr="007100A7">
        <w:rPr>
          <w:rStyle w:val="1-Char"/>
          <w:rFonts w:hint="cs"/>
          <w:rtl/>
        </w:rPr>
        <w:t>دار</w:t>
      </w:r>
      <w:r w:rsidR="00446BB7">
        <w:rPr>
          <w:rStyle w:val="1-Char"/>
          <w:rFonts w:hint="cs"/>
          <w:rtl/>
        </w:rPr>
        <w:t>ی</w:t>
      </w:r>
      <w:r w:rsidRPr="007100A7">
        <w:rPr>
          <w:rStyle w:val="1-Char"/>
          <w:rFonts w:hint="cs"/>
          <w:rtl/>
        </w:rPr>
        <w:t>.</w:t>
      </w:r>
    </w:p>
    <w:p w:rsidR="00E81847" w:rsidRPr="007100A7" w:rsidRDefault="00E81847" w:rsidP="00AF1D25">
      <w:pPr>
        <w:rPr>
          <w:rStyle w:val="1-Char"/>
          <w:rtl/>
        </w:rPr>
      </w:pPr>
      <w:r w:rsidRPr="007100A7">
        <w:rPr>
          <w:rStyle w:val="1-Char"/>
          <w:rFonts w:hint="cs"/>
          <w:rtl/>
        </w:rPr>
        <w:t>*</w:t>
      </w:r>
      <w:r w:rsidR="008F63B9" w:rsidRPr="007100A7">
        <w:rPr>
          <w:rStyle w:val="1-Char"/>
          <w:rFonts w:hint="cs"/>
          <w:rtl/>
        </w:rPr>
        <w:t xml:space="preserve"> کس</w:t>
      </w:r>
      <w:r w:rsidR="00446BB7">
        <w:rPr>
          <w:rStyle w:val="1-Char"/>
          <w:rFonts w:hint="cs"/>
          <w:rtl/>
        </w:rPr>
        <w:t>ی</w:t>
      </w:r>
      <w:r w:rsidR="008F63B9" w:rsidRPr="007100A7">
        <w:rPr>
          <w:rStyle w:val="1-Char"/>
          <w:rFonts w:hint="cs"/>
          <w:rtl/>
        </w:rPr>
        <w:t xml:space="preserve"> که برا</w:t>
      </w:r>
      <w:r w:rsidR="00446BB7">
        <w:rPr>
          <w:rStyle w:val="1-Char"/>
          <w:rFonts w:hint="cs"/>
          <w:rtl/>
        </w:rPr>
        <w:t>ی</w:t>
      </w:r>
      <w:r w:rsidR="008F63B9" w:rsidRPr="007100A7">
        <w:rPr>
          <w:rStyle w:val="1-Char"/>
          <w:rFonts w:hint="cs"/>
          <w:rtl/>
        </w:rPr>
        <w:t>ش در نماز ب</w:t>
      </w:r>
      <w:r w:rsidR="00446BB7">
        <w:rPr>
          <w:rStyle w:val="1-Char"/>
          <w:rFonts w:hint="cs"/>
          <w:rtl/>
        </w:rPr>
        <w:t>ی</w:t>
      </w:r>
      <w:r w:rsidR="008F63B9" w:rsidRPr="007100A7">
        <w:rPr>
          <w:rStyle w:val="1-Char"/>
          <w:rFonts w:hint="cs"/>
          <w:rtl/>
        </w:rPr>
        <w:t>‌وضو</w:t>
      </w:r>
      <w:r w:rsidR="00446BB7">
        <w:rPr>
          <w:rStyle w:val="1-Char"/>
          <w:rFonts w:hint="cs"/>
          <w:rtl/>
        </w:rPr>
        <w:t>یی</w:t>
      </w:r>
      <w:r w:rsidR="008F63B9" w:rsidRPr="007100A7">
        <w:rPr>
          <w:rStyle w:val="1-Char"/>
          <w:rFonts w:hint="cs"/>
          <w:rtl/>
        </w:rPr>
        <w:t xml:space="preserve"> رخ داده است و برا</w:t>
      </w:r>
      <w:r w:rsidR="00446BB7">
        <w:rPr>
          <w:rStyle w:val="1-Char"/>
          <w:rFonts w:hint="cs"/>
          <w:rtl/>
        </w:rPr>
        <w:t>ی</w:t>
      </w:r>
      <w:r w:rsidR="008F63B9" w:rsidRPr="007100A7">
        <w:rPr>
          <w:rStyle w:val="1-Char"/>
          <w:rFonts w:hint="cs"/>
          <w:rtl/>
        </w:rPr>
        <w:t xml:space="preserve"> وضو گرفتن، از آب نزد</w:t>
      </w:r>
      <w:r w:rsidR="00446BB7">
        <w:rPr>
          <w:rStyle w:val="1-Char"/>
          <w:rFonts w:hint="cs"/>
          <w:rtl/>
        </w:rPr>
        <w:t>ی</w:t>
      </w:r>
      <w:r w:rsidR="008F63B9" w:rsidRPr="007100A7">
        <w:rPr>
          <w:rStyle w:val="1-Char"/>
          <w:rFonts w:hint="cs"/>
          <w:rtl/>
        </w:rPr>
        <w:t>ک خو</w:t>
      </w:r>
      <w:r w:rsidR="00446BB7">
        <w:rPr>
          <w:rStyle w:val="1-Char"/>
          <w:rFonts w:hint="cs"/>
          <w:rtl/>
        </w:rPr>
        <w:t>ی</w:t>
      </w:r>
      <w:r w:rsidR="008F63B9" w:rsidRPr="007100A7">
        <w:rPr>
          <w:rStyle w:val="1-Char"/>
          <w:rFonts w:hint="cs"/>
          <w:rtl/>
        </w:rPr>
        <w:t>ش استفاده نم</w:t>
      </w:r>
      <w:r w:rsidR="00446BB7">
        <w:rPr>
          <w:rStyle w:val="1-Char"/>
          <w:rFonts w:hint="cs"/>
          <w:rtl/>
        </w:rPr>
        <w:t>ی</w:t>
      </w:r>
      <w:r w:rsidR="008F63B9" w:rsidRPr="007100A7">
        <w:rPr>
          <w:rStyle w:val="1-Char"/>
          <w:rFonts w:hint="cs"/>
          <w:rtl/>
        </w:rPr>
        <w:t>‌کند، بلکه (بدون عذر) به سو</w:t>
      </w:r>
      <w:r w:rsidR="00446BB7">
        <w:rPr>
          <w:rStyle w:val="1-Char"/>
          <w:rFonts w:hint="cs"/>
          <w:rtl/>
        </w:rPr>
        <w:t>ی</w:t>
      </w:r>
      <w:r w:rsidR="008F63B9" w:rsidRPr="007100A7">
        <w:rPr>
          <w:rStyle w:val="1-Char"/>
          <w:rFonts w:hint="cs"/>
          <w:rtl/>
        </w:rPr>
        <w:t xml:space="preserve"> آب</w:t>
      </w:r>
      <w:r w:rsidR="00446BB7">
        <w:rPr>
          <w:rStyle w:val="1-Char"/>
          <w:rFonts w:hint="cs"/>
          <w:rtl/>
        </w:rPr>
        <w:t>ی</w:t>
      </w:r>
      <w:r w:rsidR="008F63B9" w:rsidRPr="007100A7">
        <w:rPr>
          <w:rStyle w:val="1-Char"/>
          <w:rFonts w:hint="cs"/>
          <w:rtl/>
        </w:rPr>
        <w:t xml:space="preserve"> دورتر از آن رهسپار و روان م</w:t>
      </w:r>
      <w:r w:rsidR="00446BB7">
        <w:rPr>
          <w:rStyle w:val="1-Char"/>
          <w:rFonts w:hint="cs"/>
          <w:rtl/>
        </w:rPr>
        <w:t>ی</w:t>
      </w:r>
      <w:r w:rsidR="008F63B9" w:rsidRPr="007100A7">
        <w:rPr>
          <w:rStyle w:val="1-Char"/>
          <w:rFonts w:hint="cs"/>
          <w:rtl/>
        </w:rPr>
        <w:t>‌گردد.</w:t>
      </w:r>
    </w:p>
    <w:p w:rsidR="00E81847" w:rsidRPr="007100A7" w:rsidRDefault="00E81847" w:rsidP="00AF1D25">
      <w:pPr>
        <w:rPr>
          <w:rStyle w:val="1-Char"/>
          <w:rtl/>
        </w:rPr>
      </w:pPr>
      <w:r w:rsidRPr="007100A7">
        <w:rPr>
          <w:rStyle w:val="1-Char"/>
          <w:rFonts w:hint="cs"/>
          <w:rtl/>
        </w:rPr>
        <w:t>* هرگاه فرد نمازگزار گمان کرد که بر و</w:t>
      </w:r>
      <w:r w:rsidR="00446BB7">
        <w:rPr>
          <w:rStyle w:val="1-Char"/>
          <w:rFonts w:hint="cs"/>
          <w:rtl/>
        </w:rPr>
        <w:t>ی</w:t>
      </w:r>
      <w:r w:rsidRPr="007100A7">
        <w:rPr>
          <w:rStyle w:val="1-Char"/>
          <w:rFonts w:hint="cs"/>
          <w:rtl/>
        </w:rPr>
        <w:t xml:space="preserve"> ب</w:t>
      </w:r>
      <w:r w:rsidR="00446BB7">
        <w:rPr>
          <w:rStyle w:val="1-Char"/>
          <w:rFonts w:hint="cs"/>
          <w:rtl/>
        </w:rPr>
        <w:t>ی</w:t>
      </w:r>
      <w:r w:rsidRPr="007100A7">
        <w:rPr>
          <w:rStyle w:val="1-Char"/>
          <w:rFonts w:hint="cs"/>
          <w:rtl/>
        </w:rPr>
        <w:t>‌وضو</w:t>
      </w:r>
      <w:r w:rsidR="00446BB7">
        <w:rPr>
          <w:rStyle w:val="1-Char"/>
          <w:rFonts w:hint="cs"/>
          <w:rtl/>
        </w:rPr>
        <w:t>یی</w:t>
      </w:r>
      <w:r w:rsidRPr="007100A7">
        <w:rPr>
          <w:rStyle w:val="1-Char"/>
          <w:rFonts w:hint="cs"/>
          <w:rtl/>
        </w:rPr>
        <w:t xml:space="preserve"> عارض شده است؛ از ا</w:t>
      </w:r>
      <w:r w:rsidR="00446BB7">
        <w:rPr>
          <w:rStyle w:val="1-Char"/>
          <w:rFonts w:hint="cs"/>
          <w:rtl/>
        </w:rPr>
        <w:t>ی</w:t>
      </w:r>
      <w:r w:rsidRPr="007100A7">
        <w:rPr>
          <w:rStyle w:val="1-Char"/>
          <w:rFonts w:hint="cs"/>
          <w:rtl/>
        </w:rPr>
        <w:t>ن رو، از مسجد ب</w:t>
      </w:r>
      <w:r w:rsidR="00446BB7">
        <w:rPr>
          <w:rStyle w:val="1-Char"/>
          <w:rFonts w:hint="cs"/>
          <w:rtl/>
        </w:rPr>
        <w:t>ی</w:t>
      </w:r>
      <w:r w:rsidRPr="007100A7">
        <w:rPr>
          <w:rStyle w:val="1-Char"/>
          <w:rFonts w:hint="cs"/>
          <w:rtl/>
        </w:rPr>
        <w:t>رون رود.</w:t>
      </w:r>
    </w:p>
    <w:p w:rsidR="00E81847" w:rsidRPr="007100A7" w:rsidRDefault="00E81847" w:rsidP="00AF1D25">
      <w:pPr>
        <w:rPr>
          <w:rStyle w:val="1-Char"/>
          <w:rtl/>
        </w:rPr>
      </w:pPr>
      <w:r w:rsidRPr="007100A7">
        <w:rPr>
          <w:rStyle w:val="1-Char"/>
          <w:rFonts w:hint="cs"/>
          <w:rtl/>
        </w:rPr>
        <w:t>* هرگاه فرد نمازگزار گمان کرد که بر و</w:t>
      </w:r>
      <w:r w:rsidR="00446BB7">
        <w:rPr>
          <w:rStyle w:val="1-Char"/>
          <w:rFonts w:hint="cs"/>
          <w:rtl/>
        </w:rPr>
        <w:t>ی</w:t>
      </w:r>
      <w:r w:rsidRPr="007100A7">
        <w:rPr>
          <w:rStyle w:val="1-Char"/>
          <w:rFonts w:hint="cs"/>
          <w:rtl/>
        </w:rPr>
        <w:t xml:space="preserve"> ب</w:t>
      </w:r>
      <w:r w:rsidR="00446BB7">
        <w:rPr>
          <w:rStyle w:val="1-Char"/>
          <w:rFonts w:hint="cs"/>
          <w:rtl/>
        </w:rPr>
        <w:t>ی</w:t>
      </w:r>
      <w:r w:rsidRPr="007100A7">
        <w:rPr>
          <w:rStyle w:val="1-Char"/>
          <w:rFonts w:hint="cs"/>
          <w:rtl/>
        </w:rPr>
        <w:t>‌وضو</w:t>
      </w:r>
      <w:r w:rsidR="00446BB7">
        <w:rPr>
          <w:rStyle w:val="1-Char"/>
          <w:rFonts w:hint="cs"/>
          <w:rtl/>
        </w:rPr>
        <w:t>یی</w:t>
      </w:r>
      <w:r w:rsidRPr="007100A7">
        <w:rPr>
          <w:rStyle w:val="1-Char"/>
          <w:rFonts w:hint="cs"/>
          <w:rtl/>
        </w:rPr>
        <w:t xml:space="preserve"> عارض گرد</w:t>
      </w:r>
      <w:r w:rsidR="00446BB7">
        <w:rPr>
          <w:rStyle w:val="1-Char"/>
          <w:rFonts w:hint="cs"/>
          <w:rtl/>
        </w:rPr>
        <w:t>ی</w:t>
      </w:r>
      <w:r w:rsidRPr="007100A7">
        <w:rPr>
          <w:rStyle w:val="1-Char"/>
          <w:rFonts w:hint="cs"/>
          <w:rtl/>
        </w:rPr>
        <w:t>ده است؛ از ا</w:t>
      </w:r>
      <w:r w:rsidR="00446BB7">
        <w:rPr>
          <w:rStyle w:val="1-Char"/>
          <w:rFonts w:hint="cs"/>
          <w:rtl/>
        </w:rPr>
        <w:t>ی</w:t>
      </w:r>
      <w:r w:rsidRPr="007100A7">
        <w:rPr>
          <w:rStyle w:val="1-Char"/>
          <w:rFonts w:hint="cs"/>
          <w:rtl/>
        </w:rPr>
        <w:t>ن رو از صف‌ها</w:t>
      </w:r>
      <w:r w:rsidR="00446BB7">
        <w:rPr>
          <w:rStyle w:val="1-Char"/>
          <w:rFonts w:hint="cs"/>
          <w:rtl/>
        </w:rPr>
        <w:t>ی</w:t>
      </w:r>
      <w:r w:rsidRPr="007100A7">
        <w:rPr>
          <w:rStyle w:val="1-Char"/>
          <w:rFonts w:hint="cs"/>
          <w:rtl/>
        </w:rPr>
        <w:t xml:space="preserve"> نماز [</w:t>
      </w:r>
      <w:r w:rsidR="00446BB7">
        <w:rPr>
          <w:rStyle w:val="1-Char"/>
          <w:rFonts w:hint="cs"/>
          <w:rtl/>
        </w:rPr>
        <w:t>ی</w:t>
      </w:r>
      <w:r w:rsidRPr="007100A7">
        <w:rPr>
          <w:rStyle w:val="1-Char"/>
          <w:rFonts w:hint="cs"/>
          <w:rtl/>
        </w:rPr>
        <w:t xml:space="preserve">ا از نزد </w:t>
      </w:r>
      <w:r w:rsidRPr="00FE6406">
        <w:rPr>
          <w:rStyle w:val="9-Char"/>
          <w:rFonts w:eastAsia="Batang" w:hint="cs"/>
          <w:rtl/>
        </w:rPr>
        <w:t>سُتره</w:t>
      </w:r>
      <w:r w:rsidRPr="007100A7">
        <w:rPr>
          <w:rStyle w:val="1-Char"/>
          <w:rFonts w:hint="cs"/>
          <w:rtl/>
        </w:rPr>
        <w:t>] در غ</w:t>
      </w:r>
      <w:r w:rsidR="00446BB7">
        <w:rPr>
          <w:rStyle w:val="1-Char"/>
          <w:rFonts w:hint="cs"/>
          <w:rtl/>
        </w:rPr>
        <w:t>ی</w:t>
      </w:r>
      <w:r w:rsidRPr="007100A7">
        <w:rPr>
          <w:rStyle w:val="1-Char"/>
          <w:rFonts w:hint="cs"/>
          <w:rtl/>
        </w:rPr>
        <w:t>ر مسجد گذشت.</w:t>
      </w:r>
    </w:p>
    <w:p w:rsidR="00E81847" w:rsidRPr="007100A7" w:rsidRDefault="00E81847" w:rsidP="00AF1D25">
      <w:pPr>
        <w:rPr>
          <w:rStyle w:val="1-Char"/>
          <w:rtl/>
        </w:rPr>
      </w:pPr>
      <w:r w:rsidRPr="007100A7">
        <w:rPr>
          <w:rStyle w:val="1-Char"/>
          <w:rFonts w:hint="cs"/>
          <w:rtl/>
        </w:rPr>
        <w:t>* هرگاه فرد نمازگزار گمان کرد که ب</w:t>
      </w:r>
      <w:r w:rsidR="00446BB7">
        <w:rPr>
          <w:rStyle w:val="1-Char"/>
          <w:rFonts w:hint="cs"/>
          <w:rtl/>
        </w:rPr>
        <w:t>ی</w:t>
      </w:r>
      <w:r w:rsidRPr="007100A7">
        <w:rPr>
          <w:rStyle w:val="1-Char"/>
          <w:rFonts w:hint="cs"/>
          <w:rtl/>
        </w:rPr>
        <w:t>‌وضو است؛ از ا</w:t>
      </w:r>
      <w:r w:rsidR="00446BB7">
        <w:rPr>
          <w:rStyle w:val="1-Char"/>
          <w:rFonts w:hint="cs"/>
          <w:rtl/>
        </w:rPr>
        <w:t>ی</w:t>
      </w:r>
      <w:r w:rsidRPr="007100A7">
        <w:rPr>
          <w:rStyle w:val="1-Char"/>
          <w:rFonts w:hint="cs"/>
          <w:rtl/>
        </w:rPr>
        <w:t>ن رو مکانش را ترک نما</w:t>
      </w:r>
      <w:r w:rsidR="00446BB7">
        <w:rPr>
          <w:rStyle w:val="1-Char"/>
          <w:rFonts w:hint="cs"/>
          <w:rtl/>
        </w:rPr>
        <w:t>ی</w:t>
      </w:r>
      <w:r w:rsidRPr="007100A7">
        <w:rPr>
          <w:rStyle w:val="1-Char"/>
          <w:rFonts w:hint="cs"/>
          <w:rtl/>
        </w:rPr>
        <w:t>د.</w:t>
      </w:r>
    </w:p>
    <w:p w:rsidR="00E81847" w:rsidRPr="007100A7" w:rsidRDefault="00E81847" w:rsidP="00AF1D25">
      <w:pPr>
        <w:rPr>
          <w:rStyle w:val="1-Char"/>
          <w:rtl/>
        </w:rPr>
      </w:pPr>
      <w:r w:rsidRPr="007100A7">
        <w:rPr>
          <w:rStyle w:val="1-Char"/>
          <w:rFonts w:hint="cs"/>
          <w:rtl/>
        </w:rPr>
        <w:t>* هرگاه فرد نمازگزار به گمان ا</w:t>
      </w:r>
      <w:r w:rsidR="00446BB7">
        <w:rPr>
          <w:rStyle w:val="1-Char"/>
          <w:rFonts w:hint="cs"/>
          <w:rtl/>
        </w:rPr>
        <w:t>ی</w:t>
      </w:r>
      <w:r w:rsidRPr="007100A7">
        <w:rPr>
          <w:rStyle w:val="1-Char"/>
          <w:rFonts w:hint="cs"/>
          <w:rtl/>
        </w:rPr>
        <w:t>ن که مدت مسح بر موزه‌ها</w:t>
      </w:r>
      <w:r w:rsidR="00446BB7">
        <w:rPr>
          <w:rStyle w:val="1-Char"/>
          <w:rFonts w:hint="cs"/>
          <w:rtl/>
        </w:rPr>
        <w:t>ی</w:t>
      </w:r>
      <w:r w:rsidRPr="007100A7">
        <w:rPr>
          <w:rStyle w:val="1-Char"/>
          <w:rFonts w:hint="cs"/>
          <w:rtl/>
        </w:rPr>
        <w:t>ش به پا</w:t>
      </w:r>
      <w:r w:rsidR="00446BB7">
        <w:rPr>
          <w:rStyle w:val="1-Char"/>
          <w:rFonts w:hint="cs"/>
          <w:rtl/>
        </w:rPr>
        <w:t>ی</w:t>
      </w:r>
      <w:r w:rsidRPr="007100A7">
        <w:rPr>
          <w:rStyle w:val="1-Char"/>
          <w:rFonts w:hint="cs"/>
          <w:rtl/>
        </w:rPr>
        <w:t>ان رس</w:t>
      </w:r>
      <w:r w:rsidR="00446BB7">
        <w:rPr>
          <w:rStyle w:val="1-Char"/>
          <w:rFonts w:hint="cs"/>
          <w:rtl/>
        </w:rPr>
        <w:t>ی</w:t>
      </w:r>
      <w:r w:rsidRPr="007100A7">
        <w:rPr>
          <w:rStyle w:val="1-Char"/>
          <w:rFonts w:hint="cs"/>
          <w:rtl/>
        </w:rPr>
        <w:t>ده، مکان نمازش را ترک کند.</w:t>
      </w:r>
    </w:p>
    <w:p w:rsidR="00E81847" w:rsidRPr="007100A7" w:rsidRDefault="00E81847" w:rsidP="00AF1D25">
      <w:pPr>
        <w:rPr>
          <w:rStyle w:val="1-Char"/>
          <w:rtl/>
        </w:rPr>
      </w:pPr>
      <w:r w:rsidRPr="007100A7">
        <w:rPr>
          <w:rStyle w:val="1-Char"/>
          <w:rFonts w:hint="cs"/>
          <w:rtl/>
        </w:rPr>
        <w:t>* هرگاه فرد نمازگزار، [</w:t>
      </w:r>
      <w:r w:rsidRPr="00FE6406">
        <w:rPr>
          <w:rStyle w:val="9-Char"/>
          <w:rFonts w:eastAsia="Batang" w:hint="cs"/>
          <w:rtl/>
        </w:rPr>
        <w:t>صاحب ترت</w:t>
      </w:r>
      <w:r w:rsidR="00446BB7">
        <w:rPr>
          <w:rStyle w:val="9-Char"/>
          <w:rFonts w:eastAsia="Batang" w:hint="cs"/>
          <w:rtl/>
        </w:rPr>
        <w:t>ی</w:t>
      </w:r>
      <w:r w:rsidRPr="00FE6406">
        <w:rPr>
          <w:rStyle w:val="9-Char"/>
          <w:rFonts w:eastAsia="Batang" w:hint="cs"/>
          <w:rtl/>
        </w:rPr>
        <w:t>ب</w:t>
      </w:r>
      <w:r w:rsidRPr="007100A7">
        <w:rPr>
          <w:rStyle w:val="1-Char"/>
          <w:rFonts w:hint="cs"/>
          <w:rtl/>
        </w:rPr>
        <w:t xml:space="preserve"> باشد و] گمان کند که بر عهده‌</w:t>
      </w:r>
      <w:r w:rsidR="00446BB7">
        <w:rPr>
          <w:rStyle w:val="1-Char"/>
          <w:rFonts w:hint="cs"/>
          <w:rtl/>
        </w:rPr>
        <w:t>ی</w:t>
      </w:r>
      <w:r w:rsidRPr="007100A7">
        <w:rPr>
          <w:rStyle w:val="1-Char"/>
          <w:rFonts w:hint="cs"/>
          <w:rtl/>
        </w:rPr>
        <w:t xml:space="preserve"> و</w:t>
      </w:r>
      <w:r w:rsidR="00446BB7">
        <w:rPr>
          <w:rStyle w:val="1-Char"/>
          <w:rFonts w:hint="cs"/>
          <w:rtl/>
        </w:rPr>
        <w:t>ی</w:t>
      </w:r>
      <w:r w:rsidRPr="007100A7">
        <w:rPr>
          <w:rStyle w:val="1-Char"/>
          <w:rFonts w:hint="cs"/>
          <w:rtl/>
        </w:rPr>
        <w:t xml:space="preserve"> نماز فوت شده‌ا</w:t>
      </w:r>
      <w:r w:rsidR="00446BB7">
        <w:rPr>
          <w:rStyle w:val="1-Char"/>
          <w:rFonts w:hint="cs"/>
          <w:rtl/>
        </w:rPr>
        <w:t>ی</w:t>
      </w:r>
      <w:r w:rsidRPr="007100A7">
        <w:rPr>
          <w:rStyle w:val="1-Char"/>
          <w:rFonts w:hint="cs"/>
          <w:rtl/>
        </w:rPr>
        <w:t xml:space="preserve"> است که هنوز آن را قضاء ن</w:t>
      </w:r>
      <w:r w:rsidR="00446BB7">
        <w:rPr>
          <w:rStyle w:val="1-Char"/>
          <w:rFonts w:hint="cs"/>
          <w:rtl/>
        </w:rPr>
        <w:t>ی</w:t>
      </w:r>
      <w:r w:rsidRPr="007100A7">
        <w:rPr>
          <w:rStyle w:val="1-Char"/>
          <w:rFonts w:hint="cs"/>
          <w:rtl/>
        </w:rPr>
        <w:t>اورده است؛ از ا</w:t>
      </w:r>
      <w:r w:rsidR="00446BB7">
        <w:rPr>
          <w:rStyle w:val="1-Char"/>
          <w:rFonts w:hint="cs"/>
          <w:rtl/>
        </w:rPr>
        <w:t>ی</w:t>
      </w:r>
      <w:r w:rsidRPr="007100A7">
        <w:rPr>
          <w:rStyle w:val="1-Char"/>
          <w:rFonts w:hint="cs"/>
          <w:rtl/>
        </w:rPr>
        <w:t>ن رو، مکان نمازش را ترک نما</w:t>
      </w:r>
      <w:r w:rsidR="00446BB7">
        <w:rPr>
          <w:rStyle w:val="1-Char"/>
          <w:rFonts w:hint="cs"/>
          <w:rtl/>
        </w:rPr>
        <w:t>ی</w:t>
      </w:r>
      <w:r w:rsidRPr="007100A7">
        <w:rPr>
          <w:rStyle w:val="1-Char"/>
          <w:rFonts w:hint="cs"/>
          <w:rtl/>
        </w:rPr>
        <w:t>د.</w:t>
      </w:r>
    </w:p>
    <w:p w:rsidR="00E81847" w:rsidRPr="007100A7" w:rsidRDefault="00E81847" w:rsidP="00AF1D25">
      <w:pPr>
        <w:rPr>
          <w:rStyle w:val="1-Char"/>
          <w:rtl/>
        </w:rPr>
      </w:pPr>
      <w:r w:rsidRPr="007100A7">
        <w:rPr>
          <w:rStyle w:val="1-Char"/>
          <w:rFonts w:hint="cs"/>
          <w:rtl/>
        </w:rPr>
        <w:t>* هرگاه فرد نمازگزار به گمان ا</w:t>
      </w:r>
      <w:r w:rsidR="00446BB7">
        <w:rPr>
          <w:rStyle w:val="1-Char"/>
          <w:rFonts w:hint="cs"/>
          <w:rtl/>
        </w:rPr>
        <w:t>ی</w:t>
      </w:r>
      <w:r w:rsidRPr="007100A7">
        <w:rPr>
          <w:rStyle w:val="1-Char"/>
          <w:rFonts w:hint="cs"/>
          <w:rtl/>
        </w:rPr>
        <w:t xml:space="preserve">ن که بر [بدن </w:t>
      </w:r>
      <w:r w:rsidR="00446BB7">
        <w:rPr>
          <w:rStyle w:val="1-Char"/>
          <w:rFonts w:hint="cs"/>
          <w:rtl/>
        </w:rPr>
        <w:t>ی</w:t>
      </w:r>
      <w:r w:rsidRPr="007100A7">
        <w:rPr>
          <w:rStyle w:val="1-Char"/>
          <w:rFonts w:hint="cs"/>
          <w:rtl/>
        </w:rPr>
        <w:t xml:space="preserve">ا جامه و </w:t>
      </w:r>
      <w:r w:rsidR="00446BB7">
        <w:rPr>
          <w:rStyle w:val="1-Char"/>
          <w:rFonts w:hint="cs"/>
          <w:rtl/>
        </w:rPr>
        <w:t>ی</w:t>
      </w:r>
      <w:r w:rsidRPr="007100A7">
        <w:rPr>
          <w:rStyle w:val="1-Char"/>
          <w:rFonts w:hint="cs"/>
          <w:rtl/>
        </w:rPr>
        <w:t>ا مکان نماز] و</w:t>
      </w:r>
      <w:r w:rsidR="00446BB7">
        <w:rPr>
          <w:rStyle w:val="1-Char"/>
          <w:rFonts w:hint="cs"/>
          <w:rtl/>
        </w:rPr>
        <w:t>ی</w:t>
      </w:r>
      <w:r w:rsidRPr="007100A7">
        <w:rPr>
          <w:rStyle w:val="1-Char"/>
          <w:rFonts w:hint="cs"/>
          <w:rtl/>
        </w:rPr>
        <w:t xml:space="preserve"> نجاست</w:t>
      </w:r>
      <w:r w:rsidR="00446BB7">
        <w:rPr>
          <w:rStyle w:val="1-Char"/>
          <w:rFonts w:hint="cs"/>
          <w:rtl/>
        </w:rPr>
        <w:t>ی</w:t>
      </w:r>
      <w:r w:rsidRPr="007100A7">
        <w:rPr>
          <w:rStyle w:val="1-Char"/>
          <w:rFonts w:hint="cs"/>
          <w:rtl/>
        </w:rPr>
        <w:t xml:space="preserve"> است، محل نمازش را ترک کند؛ در تمام صورت‌ها</w:t>
      </w:r>
      <w:r w:rsidR="00446BB7">
        <w:rPr>
          <w:rStyle w:val="1-Char"/>
          <w:rFonts w:hint="cs"/>
          <w:rtl/>
        </w:rPr>
        <w:t>ی</w:t>
      </w:r>
      <w:r w:rsidRPr="007100A7">
        <w:rPr>
          <w:rStyle w:val="1-Char"/>
          <w:rFonts w:hint="cs"/>
          <w:rtl/>
        </w:rPr>
        <w:t xml:space="preserve"> بالا، [نماز فاسد م</w:t>
      </w:r>
      <w:r w:rsidR="00446BB7">
        <w:rPr>
          <w:rStyle w:val="1-Char"/>
          <w:rFonts w:hint="cs"/>
          <w:rtl/>
        </w:rPr>
        <w:t>ی</w:t>
      </w:r>
      <w:r w:rsidRPr="007100A7">
        <w:rPr>
          <w:rStyle w:val="1-Char"/>
          <w:rFonts w:hint="cs"/>
          <w:rtl/>
        </w:rPr>
        <w:t>‌شود] اگر چه از مسجد ن</w:t>
      </w:r>
      <w:r w:rsidR="00446BB7">
        <w:rPr>
          <w:rStyle w:val="1-Char"/>
          <w:rFonts w:hint="cs"/>
          <w:rtl/>
        </w:rPr>
        <w:t>ی</w:t>
      </w:r>
      <w:r w:rsidRPr="007100A7">
        <w:rPr>
          <w:rStyle w:val="1-Char"/>
          <w:rFonts w:hint="cs"/>
          <w:rtl/>
        </w:rPr>
        <w:t>ز خارج نشده باشد؛ و بهتر آن است که نماز خو</w:t>
      </w:r>
      <w:r w:rsidR="00446BB7">
        <w:rPr>
          <w:rStyle w:val="1-Char"/>
          <w:rFonts w:hint="cs"/>
          <w:rtl/>
        </w:rPr>
        <w:t>ی</w:t>
      </w:r>
      <w:r w:rsidRPr="007100A7">
        <w:rPr>
          <w:rStyle w:val="1-Char"/>
          <w:rFonts w:hint="cs"/>
          <w:rtl/>
        </w:rPr>
        <w:t>ش را از سر بگ</w:t>
      </w:r>
      <w:r w:rsidR="00446BB7">
        <w:rPr>
          <w:rStyle w:val="1-Char"/>
          <w:rFonts w:hint="cs"/>
          <w:rtl/>
        </w:rPr>
        <w:t>ی</w:t>
      </w:r>
      <w:r w:rsidRPr="007100A7">
        <w:rPr>
          <w:rStyle w:val="1-Char"/>
          <w:rFonts w:hint="cs"/>
          <w:rtl/>
        </w:rPr>
        <w:t>رد و دوباره بخواند.</w:t>
      </w:r>
    </w:p>
    <w:p w:rsidR="00E81847" w:rsidRPr="007100A7" w:rsidRDefault="00E81847" w:rsidP="00AF1D25">
      <w:pPr>
        <w:rPr>
          <w:rStyle w:val="1-Char"/>
          <w:rtl/>
        </w:rPr>
      </w:pPr>
      <w:r w:rsidRPr="007100A7">
        <w:rPr>
          <w:rStyle w:val="1-Char"/>
          <w:rFonts w:hint="cs"/>
          <w:rtl/>
        </w:rPr>
        <w:t>* هرگاه نمازگزار اشتباه غ</w:t>
      </w:r>
      <w:r w:rsidR="00446BB7">
        <w:rPr>
          <w:rStyle w:val="1-Char"/>
          <w:rFonts w:hint="cs"/>
          <w:rtl/>
        </w:rPr>
        <w:t>ی</w:t>
      </w:r>
      <w:r w:rsidRPr="007100A7">
        <w:rPr>
          <w:rStyle w:val="1-Char"/>
          <w:rFonts w:hint="cs"/>
          <w:rtl/>
        </w:rPr>
        <w:t>ر امام و پ</w:t>
      </w:r>
      <w:r w:rsidR="00446BB7">
        <w:rPr>
          <w:rStyle w:val="1-Char"/>
          <w:rFonts w:hint="cs"/>
          <w:rtl/>
        </w:rPr>
        <w:t>ی</w:t>
      </w:r>
      <w:r w:rsidRPr="007100A7">
        <w:rPr>
          <w:rStyle w:val="1-Char"/>
          <w:rFonts w:hint="cs"/>
          <w:rtl/>
        </w:rPr>
        <w:t>شنمازش را اصلاح نما</w:t>
      </w:r>
      <w:r w:rsidR="00446BB7">
        <w:rPr>
          <w:rStyle w:val="1-Char"/>
          <w:rFonts w:hint="cs"/>
          <w:rtl/>
        </w:rPr>
        <w:t>ی</w:t>
      </w:r>
      <w:r w:rsidRPr="007100A7">
        <w:rPr>
          <w:rStyle w:val="1-Char"/>
          <w:rFonts w:hint="cs"/>
          <w:rtl/>
        </w:rPr>
        <w:t>د.</w:t>
      </w:r>
    </w:p>
    <w:p w:rsidR="00E81847" w:rsidRPr="007100A7" w:rsidRDefault="00E81847" w:rsidP="00AF1D25">
      <w:pPr>
        <w:rPr>
          <w:rStyle w:val="1-Char"/>
          <w:rtl/>
        </w:rPr>
      </w:pPr>
      <w:r w:rsidRPr="007100A7">
        <w:rPr>
          <w:rStyle w:val="1-Char"/>
          <w:rFonts w:hint="cs"/>
          <w:rtl/>
        </w:rPr>
        <w:t xml:space="preserve">* گفتن </w:t>
      </w:r>
      <w:r w:rsidRPr="00534F4D">
        <w:rPr>
          <w:rStyle w:val="5-Char0"/>
          <w:rFonts w:hint="cs"/>
          <w:rtl/>
        </w:rPr>
        <w:t>«الله اکبر»</w:t>
      </w:r>
      <w:r w:rsidRPr="007100A7">
        <w:rPr>
          <w:rStyle w:val="1-Char"/>
          <w:rFonts w:hint="cs"/>
          <w:rtl/>
        </w:rPr>
        <w:t xml:space="preserve"> [تکب</w:t>
      </w:r>
      <w:r w:rsidR="00446BB7">
        <w:rPr>
          <w:rStyle w:val="1-Char"/>
          <w:rFonts w:hint="cs"/>
          <w:rtl/>
        </w:rPr>
        <w:t>ی</w:t>
      </w:r>
      <w:r w:rsidRPr="007100A7">
        <w:rPr>
          <w:rStyle w:val="1-Char"/>
          <w:rFonts w:hint="cs"/>
          <w:rtl/>
        </w:rPr>
        <w:t>ر] به ن</w:t>
      </w:r>
      <w:r w:rsidR="00446BB7">
        <w:rPr>
          <w:rStyle w:val="1-Char"/>
          <w:rFonts w:hint="cs"/>
          <w:rtl/>
        </w:rPr>
        <w:t>ی</w:t>
      </w:r>
      <w:r w:rsidRPr="007100A7">
        <w:rPr>
          <w:rStyle w:val="1-Char"/>
          <w:rFonts w:hint="cs"/>
          <w:rtl/>
        </w:rPr>
        <w:t>ت انتقال به نماز</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غ</w:t>
      </w:r>
      <w:r w:rsidR="00446BB7">
        <w:rPr>
          <w:rStyle w:val="1-Char"/>
          <w:rFonts w:hint="cs"/>
          <w:rtl/>
        </w:rPr>
        <w:t>ی</w:t>
      </w:r>
      <w:r w:rsidRPr="007100A7">
        <w:rPr>
          <w:rStyle w:val="1-Char"/>
          <w:rFonts w:hint="cs"/>
          <w:rtl/>
        </w:rPr>
        <w:t>ر از نماز</w:t>
      </w:r>
      <w:r w:rsidR="00446BB7">
        <w:rPr>
          <w:rStyle w:val="1-Char"/>
          <w:rFonts w:hint="cs"/>
          <w:rtl/>
        </w:rPr>
        <w:t>ی</w:t>
      </w:r>
      <w:r w:rsidRPr="007100A7">
        <w:rPr>
          <w:rStyle w:val="1-Char"/>
          <w:rFonts w:hint="cs"/>
          <w:rtl/>
        </w:rPr>
        <w:t xml:space="preserve"> که در آن به سر م</w:t>
      </w:r>
      <w:r w:rsidR="00446BB7">
        <w:rPr>
          <w:rStyle w:val="1-Char"/>
          <w:rFonts w:hint="cs"/>
          <w:rtl/>
        </w:rPr>
        <w:t>ی</w:t>
      </w:r>
      <w:r w:rsidRPr="007100A7">
        <w:rPr>
          <w:rStyle w:val="1-Char"/>
          <w:rFonts w:hint="cs"/>
          <w:rtl/>
        </w:rPr>
        <w:t>‌برد؛ [مثل ا</w:t>
      </w:r>
      <w:r w:rsidR="00446BB7">
        <w:rPr>
          <w:rStyle w:val="1-Char"/>
          <w:rFonts w:hint="cs"/>
          <w:rtl/>
        </w:rPr>
        <w:t>ی</w:t>
      </w:r>
      <w:r w:rsidRPr="007100A7">
        <w:rPr>
          <w:rStyle w:val="1-Char"/>
          <w:rFonts w:hint="cs"/>
          <w:rtl/>
        </w:rPr>
        <w:t>ن که در اثنا</w:t>
      </w:r>
      <w:r w:rsidR="00446BB7">
        <w:rPr>
          <w:rStyle w:val="1-Char"/>
          <w:rFonts w:hint="cs"/>
          <w:rtl/>
        </w:rPr>
        <w:t>ی</w:t>
      </w:r>
      <w:r w:rsidRPr="007100A7">
        <w:rPr>
          <w:rStyle w:val="1-Char"/>
          <w:rFonts w:hint="cs"/>
          <w:rtl/>
        </w:rPr>
        <w:t xml:space="preserve"> نماز، ن</w:t>
      </w:r>
      <w:r w:rsidR="00446BB7">
        <w:rPr>
          <w:rStyle w:val="1-Char"/>
          <w:rFonts w:hint="cs"/>
          <w:rtl/>
        </w:rPr>
        <w:t>ی</w:t>
      </w:r>
      <w:r w:rsidRPr="007100A7">
        <w:rPr>
          <w:rStyle w:val="1-Char"/>
          <w:rFonts w:hint="cs"/>
          <w:rtl/>
        </w:rPr>
        <w:t>ت فرض</w:t>
      </w:r>
      <w:r w:rsidR="00446BB7">
        <w:rPr>
          <w:rStyle w:val="1-Char"/>
          <w:rFonts w:hint="cs"/>
          <w:rtl/>
        </w:rPr>
        <w:t>ی</w:t>
      </w:r>
      <w:r w:rsidRPr="007100A7">
        <w:rPr>
          <w:rStyle w:val="1-Char"/>
          <w:rFonts w:hint="cs"/>
          <w:rtl/>
        </w:rPr>
        <w:t xml:space="preserve"> را به فرض</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 xml:space="preserve">گر با گفتن الله اکبر، منتقل سازد؛ و </w:t>
      </w:r>
      <w:r w:rsidR="00446BB7">
        <w:rPr>
          <w:rStyle w:val="1-Char"/>
          <w:rFonts w:hint="cs"/>
          <w:rtl/>
        </w:rPr>
        <w:t>ی</w:t>
      </w:r>
      <w:r w:rsidRPr="007100A7">
        <w:rPr>
          <w:rStyle w:val="1-Char"/>
          <w:rFonts w:hint="cs"/>
          <w:rtl/>
        </w:rPr>
        <w:t>ا ن</w:t>
      </w:r>
      <w:r w:rsidR="00446BB7">
        <w:rPr>
          <w:rStyle w:val="1-Char"/>
          <w:rFonts w:hint="cs"/>
          <w:rtl/>
        </w:rPr>
        <w:t>ی</w:t>
      </w:r>
      <w:r w:rsidRPr="007100A7">
        <w:rPr>
          <w:rStyle w:val="1-Char"/>
          <w:rFonts w:hint="cs"/>
          <w:rtl/>
        </w:rPr>
        <w:t>ت فرض را به ن</w:t>
      </w:r>
      <w:r w:rsidR="00446BB7">
        <w:rPr>
          <w:rStyle w:val="1-Char"/>
          <w:rFonts w:hint="cs"/>
          <w:rtl/>
        </w:rPr>
        <w:t>ی</w:t>
      </w:r>
      <w:r w:rsidRPr="007100A7">
        <w:rPr>
          <w:rStyle w:val="1-Char"/>
          <w:rFonts w:hint="cs"/>
          <w:rtl/>
        </w:rPr>
        <w:t>ت نفل و سنّت تغ</w:t>
      </w:r>
      <w:r w:rsidR="00446BB7">
        <w:rPr>
          <w:rStyle w:val="1-Char"/>
          <w:rFonts w:hint="cs"/>
          <w:rtl/>
        </w:rPr>
        <w:t>یی</w:t>
      </w:r>
      <w:r w:rsidRPr="007100A7">
        <w:rPr>
          <w:rStyle w:val="1-Char"/>
          <w:rFonts w:hint="cs"/>
          <w:rtl/>
        </w:rPr>
        <w:t>ر دهد.</w:t>
      </w:r>
    </w:p>
    <w:p w:rsidR="00E81847" w:rsidRPr="007100A7" w:rsidRDefault="00E81847" w:rsidP="00AF1D25">
      <w:pPr>
        <w:rPr>
          <w:rStyle w:val="1-Char"/>
          <w:rtl/>
        </w:rPr>
      </w:pPr>
      <w:r w:rsidRPr="007100A7">
        <w:rPr>
          <w:rStyle w:val="1-Char"/>
          <w:rFonts w:hint="cs"/>
          <w:rtl/>
        </w:rPr>
        <w:t>ناگفته نماند که] تمام</w:t>
      </w:r>
      <w:r w:rsidR="00446BB7">
        <w:rPr>
          <w:rStyle w:val="1-Char"/>
          <w:rFonts w:hint="cs"/>
          <w:rtl/>
        </w:rPr>
        <w:t>ی</w:t>
      </w:r>
      <w:r w:rsidRPr="007100A7">
        <w:rPr>
          <w:rStyle w:val="1-Char"/>
          <w:rFonts w:hint="cs"/>
          <w:rtl/>
        </w:rPr>
        <w:t xml:space="preserve"> ا</w:t>
      </w:r>
      <w:r w:rsidR="00446BB7">
        <w:rPr>
          <w:rStyle w:val="1-Char"/>
          <w:rFonts w:hint="cs"/>
          <w:rtl/>
        </w:rPr>
        <w:t>ی</w:t>
      </w:r>
      <w:r w:rsidRPr="007100A7">
        <w:rPr>
          <w:rStyle w:val="1-Char"/>
          <w:rFonts w:hint="cs"/>
          <w:rtl/>
        </w:rPr>
        <w:t>ن صورت‌ها</w:t>
      </w:r>
      <w:r w:rsidR="00446BB7">
        <w:rPr>
          <w:rStyle w:val="1-Char"/>
          <w:rFonts w:hint="cs"/>
          <w:rtl/>
        </w:rPr>
        <w:t>یی</w:t>
      </w:r>
      <w:r w:rsidRPr="007100A7">
        <w:rPr>
          <w:rStyle w:val="1-Char"/>
          <w:rFonts w:hint="cs"/>
          <w:rtl/>
        </w:rPr>
        <w:t xml:space="preserve"> که ب</w:t>
      </w:r>
      <w:r w:rsidR="00446BB7">
        <w:rPr>
          <w:rStyle w:val="1-Char"/>
          <w:rFonts w:hint="cs"/>
          <w:rtl/>
        </w:rPr>
        <w:t>ی</w:t>
      </w:r>
      <w:r w:rsidRPr="007100A7">
        <w:rPr>
          <w:rStyle w:val="1-Char"/>
          <w:rFonts w:hint="cs"/>
          <w:rtl/>
        </w:rPr>
        <w:t>ان شد، در صورت</w:t>
      </w:r>
      <w:r w:rsidR="00446BB7">
        <w:rPr>
          <w:rStyle w:val="1-Char"/>
          <w:rFonts w:hint="cs"/>
          <w:rtl/>
        </w:rPr>
        <w:t>ی</w:t>
      </w:r>
      <w:r w:rsidRPr="007100A7">
        <w:rPr>
          <w:rStyle w:val="1-Char"/>
          <w:rFonts w:hint="cs"/>
          <w:rtl/>
        </w:rPr>
        <w:t xml:space="preserve"> فاسدکننده‌</w:t>
      </w:r>
      <w:r w:rsidR="00446BB7">
        <w:rPr>
          <w:rStyle w:val="1-Char"/>
          <w:rFonts w:hint="cs"/>
          <w:rtl/>
        </w:rPr>
        <w:t>ی</w:t>
      </w:r>
      <w:r w:rsidRPr="007100A7">
        <w:rPr>
          <w:rStyle w:val="1-Char"/>
          <w:rFonts w:hint="cs"/>
          <w:rtl/>
        </w:rPr>
        <w:t xml:space="preserve"> نماز است که پ</w:t>
      </w:r>
      <w:r w:rsidR="00446BB7">
        <w:rPr>
          <w:rStyle w:val="1-Char"/>
          <w:rFonts w:hint="cs"/>
          <w:rtl/>
        </w:rPr>
        <w:t>ی</w:t>
      </w:r>
      <w:r w:rsidRPr="007100A7">
        <w:rPr>
          <w:rStyle w:val="1-Char"/>
          <w:rFonts w:hint="cs"/>
          <w:rtl/>
        </w:rPr>
        <w:t>ش از آن که به اندازه‌</w:t>
      </w:r>
      <w:r w:rsidR="00446BB7">
        <w:rPr>
          <w:rStyle w:val="1-Char"/>
          <w:rFonts w:hint="cs"/>
          <w:rtl/>
        </w:rPr>
        <w:t>ی</w:t>
      </w:r>
      <w:r w:rsidRPr="007100A7">
        <w:rPr>
          <w:rStyle w:val="1-Char"/>
          <w:rFonts w:hint="cs"/>
          <w:rtl/>
        </w:rPr>
        <w:t xml:space="preserve"> خواندن تشهد در قعده‌</w:t>
      </w:r>
      <w:r w:rsidR="00446BB7">
        <w:rPr>
          <w:rStyle w:val="1-Char"/>
          <w:rFonts w:hint="cs"/>
          <w:rtl/>
        </w:rPr>
        <w:t>ی</w:t>
      </w:r>
      <w:r w:rsidRPr="007100A7">
        <w:rPr>
          <w:rStyle w:val="1-Char"/>
          <w:rFonts w:hint="cs"/>
          <w:rtl/>
        </w:rPr>
        <w:t xml:space="preserve"> آخر نماز بنش</w:t>
      </w:r>
      <w:r w:rsidR="00446BB7">
        <w:rPr>
          <w:rStyle w:val="1-Char"/>
          <w:rFonts w:hint="cs"/>
          <w:rtl/>
        </w:rPr>
        <w:t>ی</w:t>
      </w:r>
      <w:r w:rsidRPr="007100A7">
        <w:rPr>
          <w:rStyle w:val="1-Char"/>
          <w:rFonts w:hint="cs"/>
          <w:rtl/>
        </w:rPr>
        <w:t>ند، عارض گردد؛ [و علاوه از آن، امام ابوحن</w:t>
      </w:r>
      <w:r w:rsidR="00446BB7">
        <w:rPr>
          <w:rStyle w:val="1-Char"/>
          <w:rFonts w:hint="cs"/>
          <w:rtl/>
        </w:rPr>
        <w:t>ی</w:t>
      </w:r>
      <w:r w:rsidRPr="007100A7">
        <w:rPr>
          <w:rStyle w:val="1-Char"/>
          <w:rFonts w:hint="cs"/>
          <w:rtl/>
        </w:rPr>
        <w:t>فه</w:t>
      </w:r>
      <w:r w:rsidR="00FE6406">
        <w:rPr>
          <w:rStyle w:val="1-Char"/>
          <w:rFonts w:cs="CTraditional Arabic" w:hint="cs"/>
          <w:rtl/>
        </w:rPr>
        <w:t>/</w:t>
      </w:r>
      <w:r w:rsidRPr="007100A7">
        <w:rPr>
          <w:rStyle w:val="1-Char"/>
          <w:rFonts w:hint="cs"/>
          <w:rtl/>
        </w:rPr>
        <w:t xml:space="preserve"> بر ا</w:t>
      </w:r>
      <w:r w:rsidR="00446BB7">
        <w:rPr>
          <w:rStyle w:val="1-Char"/>
          <w:rFonts w:hint="cs"/>
          <w:rtl/>
        </w:rPr>
        <w:t>ی</w:t>
      </w:r>
      <w:r w:rsidRPr="007100A7">
        <w:rPr>
          <w:rStyle w:val="1-Char"/>
          <w:rFonts w:hint="cs"/>
          <w:rtl/>
        </w:rPr>
        <w:t>ن باور است که تمام</w:t>
      </w:r>
      <w:r w:rsidR="00446BB7">
        <w:rPr>
          <w:rStyle w:val="1-Char"/>
          <w:rFonts w:hint="cs"/>
          <w:rtl/>
        </w:rPr>
        <w:t>ی</w:t>
      </w:r>
      <w:r w:rsidRPr="007100A7">
        <w:rPr>
          <w:rStyle w:val="1-Char"/>
          <w:rFonts w:hint="cs"/>
          <w:rtl/>
        </w:rPr>
        <w:t xml:space="preserve"> ا</w:t>
      </w:r>
      <w:r w:rsidR="00446BB7">
        <w:rPr>
          <w:rStyle w:val="1-Char"/>
          <w:rFonts w:hint="cs"/>
          <w:rtl/>
        </w:rPr>
        <w:t>ی</w:t>
      </w:r>
      <w:r w:rsidRPr="007100A7">
        <w:rPr>
          <w:rStyle w:val="1-Char"/>
          <w:rFonts w:hint="cs"/>
          <w:rtl/>
        </w:rPr>
        <w:t>ن موارد، باطل کننده‌</w:t>
      </w:r>
      <w:r w:rsidR="00446BB7">
        <w:rPr>
          <w:rStyle w:val="1-Char"/>
          <w:rFonts w:hint="cs"/>
          <w:rtl/>
        </w:rPr>
        <w:t>ی</w:t>
      </w:r>
      <w:r w:rsidRPr="007100A7">
        <w:rPr>
          <w:rStyle w:val="1-Char"/>
          <w:rFonts w:hint="cs"/>
          <w:rtl/>
        </w:rPr>
        <w:t xml:space="preserve"> نماز است؛ اگر چه ا</w:t>
      </w:r>
      <w:r w:rsidR="00446BB7">
        <w:rPr>
          <w:rStyle w:val="1-Char"/>
          <w:rFonts w:hint="cs"/>
          <w:rtl/>
        </w:rPr>
        <w:t>ی</w:t>
      </w:r>
      <w:r w:rsidRPr="007100A7">
        <w:rPr>
          <w:rStyle w:val="1-Char"/>
          <w:rFonts w:hint="cs"/>
          <w:rtl/>
        </w:rPr>
        <w:t>ن موارد، پس از آن که به اندازه‌</w:t>
      </w:r>
      <w:r w:rsidR="00446BB7">
        <w:rPr>
          <w:rStyle w:val="1-Char"/>
          <w:rFonts w:hint="cs"/>
          <w:rtl/>
        </w:rPr>
        <w:t>ی</w:t>
      </w:r>
      <w:r w:rsidRPr="007100A7">
        <w:rPr>
          <w:rStyle w:val="1-Char"/>
          <w:rFonts w:hint="cs"/>
          <w:rtl/>
        </w:rPr>
        <w:t xml:space="preserve"> خواندن تشهّد در قعده‌</w:t>
      </w:r>
      <w:r w:rsidR="00446BB7">
        <w:rPr>
          <w:rStyle w:val="1-Char"/>
          <w:rFonts w:hint="cs"/>
          <w:rtl/>
        </w:rPr>
        <w:t>ی</w:t>
      </w:r>
      <w:r w:rsidRPr="007100A7">
        <w:rPr>
          <w:rStyle w:val="1-Char"/>
          <w:rFonts w:hint="cs"/>
          <w:rtl/>
        </w:rPr>
        <w:t xml:space="preserve"> آخر نماز نشسته است، عارض گردد.</w:t>
      </w:r>
    </w:p>
    <w:p w:rsidR="00E81847" w:rsidRPr="007100A7" w:rsidRDefault="00E81847" w:rsidP="00AF1D25">
      <w:pPr>
        <w:rPr>
          <w:rStyle w:val="1-Char"/>
          <w:rtl/>
        </w:rPr>
      </w:pPr>
      <w:r w:rsidRPr="007100A7">
        <w:rPr>
          <w:rStyle w:val="1-Char"/>
          <w:rFonts w:hint="cs"/>
          <w:rtl/>
        </w:rPr>
        <w:t>و امام ابو</w:t>
      </w:r>
      <w:r w:rsidR="00446BB7">
        <w:rPr>
          <w:rStyle w:val="1-Char"/>
          <w:rFonts w:hint="cs"/>
          <w:rtl/>
        </w:rPr>
        <w:t>ی</w:t>
      </w:r>
      <w:r w:rsidRPr="007100A7">
        <w:rPr>
          <w:rStyle w:val="1-Char"/>
          <w:rFonts w:hint="cs"/>
          <w:rtl/>
        </w:rPr>
        <w:t>وسف</w:t>
      </w:r>
      <w:r w:rsidR="00FE6406" w:rsidRPr="00FE6406">
        <w:rPr>
          <w:rStyle w:val="1-Char"/>
          <w:rFonts w:cs="CTraditional Arabic" w:hint="cs"/>
          <w:rtl/>
        </w:rPr>
        <w:t>/</w:t>
      </w:r>
      <w:r w:rsidRPr="007100A7">
        <w:rPr>
          <w:rStyle w:val="1-Char"/>
          <w:rFonts w:hint="cs"/>
          <w:rtl/>
        </w:rPr>
        <w:t xml:space="preserve"> و امام محمد</w:t>
      </w:r>
      <w:r w:rsidR="00FE6406" w:rsidRPr="00FE6406">
        <w:rPr>
          <w:rStyle w:val="1-Char"/>
          <w:rFonts w:cs="CTraditional Arabic" w:hint="cs"/>
          <w:rtl/>
        </w:rPr>
        <w:t>/</w:t>
      </w:r>
      <w:r w:rsidRPr="007100A7">
        <w:rPr>
          <w:rStyle w:val="1-Char"/>
          <w:rFonts w:hint="cs"/>
          <w:rtl/>
        </w:rPr>
        <w:t xml:space="preserve"> بر ا</w:t>
      </w:r>
      <w:r w:rsidR="00446BB7">
        <w:rPr>
          <w:rStyle w:val="1-Char"/>
          <w:rFonts w:hint="cs"/>
          <w:rtl/>
        </w:rPr>
        <w:t>ی</w:t>
      </w:r>
      <w:r w:rsidRPr="007100A7">
        <w:rPr>
          <w:rStyle w:val="1-Char"/>
          <w:rFonts w:hint="cs"/>
          <w:rtl/>
        </w:rPr>
        <w:t xml:space="preserve">ن باورند که: اگر </w:t>
      </w:r>
      <w:r w:rsidR="00AF17B9">
        <w:rPr>
          <w:rStyle w:val="1-Char"/>
          <w:rFonts w:hint="cs"/>
          <w:rtl/>
        </w:rPr>
        <w:t>چنان‌چه</w:t>
      </w:r>
      <w:r w:rsidRPr="007100A7">
        <w:rPr>
          <w:rStyle w:val="1-Char"/>
          <w:rFonts w:hint="cs"/>
          <w:rtl/>
        </w:rPr>
        <w:t xml:space="preserve"> برخ</w:t>
      </w:r>
      <w:r w:rsidR="00446BB7">
        <w:rPr>
          <w:rStyle w:val="1-Char"/>
          <w:rFonts w:hint="cs"/>
          <w:rtl/>
        </w:rPr>
        <w:t>ی</w:t>
      </w:r>
      <w:r w:rsidRPr="007100A7">
        <w:rPr>
          <w:rStyle w:val="1-Char"/>
          <w:rFonts w:hint="cs"/>
          <w:rtl/>
        </w:rPr>
        <w:t xml:space="preserve"> از ا</w:t>
      </w:r>
      <w:r w:rsidR="00446BB7">
        <w:rPr>
          <w:rStyle w:val="1-Char"/>
          <w:rFonts w:hint="cs"/>
          <w:rtl/>
        </w:rPr>
        <w:t>ی</w:t>
      </w:r>
      <w:r w:rsidRPr="007100A7">
        <w:rPr>
          <w:rStyle w:val="1-Char"/>
          <w:rFonts w:hint="cs"/>
          <w:rtl/>
        </w:rPr>
        <w:t>ن موارد ذکر شده، پس از آن که به اندازه‌</w:t>
      </w:r>
      <w:r w:rsidR="00446BB7">
        <w:rPr>
          <w:rStyle w:val="1-Char"/>
          <w:rFonts w:hint="cs"/>
          <w:rtl/>
        </w:rPr>
        <w:t>ی</w:t>
      </w:r>
      <w:r w:rsidRPr="007100A7">
        <w:rPr>
          <w:rStyle w:val="1-Char"/>
          <w:rFonts w:hint="cs"/>
          <w:rtl/>
        </w:rPr>
        <w:t xml:space="preserve"> خواندن تشهّد در قعده‌</w:t>
      </w:r>
      <w:r w:rsidR="00446BB7">
        <w:rPr>
          <w:rStyle w:val="1-Char"/>
          <w:rFonts w:hint="cs"/>
          <w:rtl/>
        </w:rPr>
        <w:t>ی</w:t>
      </w:r>
      <w:r w:rsidRPr="007100A7">
        <w:rPr>
          <w:rStyle w:val="1-Char"/>
          <w:rFonts w:hint="cs"/>
          <w:rtl/>
        </w:rPr>
        <w:t xml:space="preserve"> آخر نشسته است، عارض گردد، نمازش صح</w:t>
      </w:r>
      <w:r w:rsidR="00446BB7">
        <w:rPr>
          <w:rStyle w:val="1-Char"/>
          <w:rFonts w:hint="cs"/>
          <w:rtl/>
        </w:rPr>
        <w:t>ی</w:t>
      </w:r>
      <w:r w:rsidRPr="007100A7">
        <w:rPr>
          <w:rStyle w:val="1-Char"/>
          <w:rFonts w:hint="cs"/>
          <w:rtl/>
        </w:rPr>
        <w:t>ح و کامل است؛ ول</w:t>
      </w:r>
      <w:r w:rsidR="00446BB7">
        <w:rPr>
          <w:rStyle w:val="1-Char"/>
          <w:rFonts w:hint="cs"/>
          <w:rtl/>
        </w:rPr>
        <w:t>ی</w:t>
      </w:r>
      <w:r w:rsidRPr="007100A7">
        <w:rPr>
          <w:rStyle w:val="1-Char"/>
          <w:rFonts w:hint="cs"/>
          <w:rtl/>
        </w:rPr>
        <w:t xml:space="preserve"> همه‌</w:t>
      </w:r>
      <w:r w:rsidR="00446BB7">
        <w:rPr>
          <w:rStyle w:val="1-Char"/>
          <w:rFonts w:hint="cs"/>
          <w:rtl/>
        </w:rPr>
        <w:t>ی</w:t>
      </w:r>
      <w:r w:rsidRPr="007100A7">
        <w:rPr>
          <w:rStyle w:val="1-Char"/>
          <w:rFonts w:hint="cs"/>
          <w:rtl/>
        </w:rPr>
        <w:t xml:space="preserve"> ا</w:t>
      </w:r>
      <w:r w:rsidR="00446BB7">
        <w:rPr>
          <w:rStyle w:val="1-Char"/>
          <w:rFonts w:hint="cs"/>
          <w:rtl/>
        </w:rPr>
        <w:t>ی</w:t>
      </w:r>
      <w:r w:rsidRPr="007100A7">
        <w:rPr>
          <w:rStyle w:val="1-Char"/>
          <w:rFonts w:hint="cs"/>
          <w:rtl/>
        </w:rPr>
        <w:t>ن بزرگواران بر ا</w:t>
      </w:r>
      <w:r w:rsidR="00446BB7">
        <w:rPr>
          <w:rStyle w:val="1-Char"/>
          <w:rFonts w:hint="cs"/>
          <w:rtl/>
        </w:rPr>
        <w:t>ی</w:t>
      </w:r>
      <w:r w:rsidRPr="007100A7">
        <w:rPr>
          <w:rStyle w:val="1-Char"/>
          <w:rFonts w:hint="cs"/>
          <w:rtl/>
        </w:rPr>
        <w:t xml:space="preserve">ن امر اتفاق نظر دارند که اگر </w:t>
      </w:r>
      <w:r w:rsidR="00AF17B9">
        <w:rPr>
          <w:rStyle w:val="1-Char"/>
          <w:rFonts w:hint="cs"/>
          <w:rtl/>
        </w:rPr>
        <w:t>چنان‌چه</w:t>
      </w:r>
      <w:r w:rsidRPr="007100A7">
        <w:rPr>
          <w:rStyle w:val="1-Char"/>
          <w:rFonts w:hint="cs"/>
          <w:rtl/>
        </w:rPr>
        <w:t xml:space="preserve"> تمام</w:t>
      </w:r>
      <w:r w:rsidR="00446BB7">
        <w:rPr>
          <w:rStyle w:val="1-Char"/>
          <w:rFonts w:hint="cs"/>
          <w:rtl/>
        </w:rPr>
        <w:t>ی</w:t>
      </w:r>
      <w:r w:rsidRPr="007100A7">
        <w:rPr>
          <w:rStyle w:val="1-Char"/>
          <w:rFonts w:hint="cs"/>
          <w:rtl/>
        </w:rPr>
        <w:t xml:space="preserve"> ا</w:t>
      </w:r>
      <w:r w:rsidR="00446BB7">
        <w:rPr>
          <w:rStyle w:val="1-Char"/>
          <w:rFonts w:hint="cs"/>
          <w:rtl/>
        </w:rPr>
        <w:t>ی</w:t>
      </w:r>
      <w:r w:rsidRPr="007100A7">
        <w:rPr>
          <w:rStyle w:val="1-Char"/>
          <w:rFonts w:hint="cs"/>
          <w:rtl/>
        </w:rPr>
        <w:t>ن موارد، پ</w:t>
      </w:r>
      <w:r w:rsidR="00446BB7">
        <w:rPr>
          <w:rStyle w:val="1-Char"/>
          <w:rFonts w:hint="cs"/>
          <w:rtl/>
        </w:rPr>
        <w:t>ی</w:t>
      </w:r>
      <w:r w:rsidRPr="007100A7">
        <w:rPr>
          <w:rStyle w:val="1-Char"/>
          <w:rFonts w:hint="cs"/>
          <w:rtl/>
        </w:rPr>
        <w:t>ش از آن که به اندازه‌</w:t>
      </w:r>
      <w:r w:rsidR="00446BB7">
        <w:rPr>
          <w:rStyle w:val="1-Char"/>
          <w:rFonts w:hint="cs"/>
          <w:rtl/>
        </w:rPr>
        <w:t>ی</w:t>
      </w:r>
      <w:r w:rsidRPr="007100A7">
        <w:rPr>
          <w:rStyle w:val="1-Char"/>
          <w:rFonts w:hint="cs"/>
          <w:rtl/>
        </w:rPr>
        <w:t xml:space="preserve"> خواندن تشهد در قعده‌</w:t>
      </w:r>
      <w:r w:rsidR="00446BB7">
        <w:rPr>
          <w:rStyle w:val="1-Char"/>
          <w:rFonts w:hint="cs"/>
          <w:rtl/>
        </w:rPr>
        <w:t>ی</w:t>
      </w:r>
      <w:r w:rsidRPr="007100A7">
        <w:rPr>
          <w:rStyle w:val="1-Char"/>
          <w:rFonts w:hint="cs"/>
          <w:rtl/>
        </w:rPr>
        <w:t xml:space="preserve"> آخر نماز نشسته است، عارض گردد، در آن صورت فاسدکننده‌</w:t>
      </w:r>
      <w:r w:rsidR="00446BB7">
        <w:rPr>
          <w:rStyle w:val="1-Char"/>
          <w:rFonts w:hint="cs"/>
          <w:rtl/>
        </w:rPr>
        <w:t>ی</w:t>
      </w:r>
      <w:r w:rsidRPr="007100A7">
        <w:rPr>
          <w:rStyle w:val="1-Char"/>
          <w:rFonts w:hint="cs"/>
          <w:rtl/>
        </w:rPr>
        <w:t xml:space="preserve"> نماز م</w:t>
      </w:r>
      <w:r w:rsidR="00446BB7">
        <w:rPr>
          <w:rStyle w:val="1-Char"/>
          <w:rFonts w:hint="cs"/>
          <w:rtl/>
        </w:rPr>
        <w:t>ی</w:t>
      </w:r>
      <w:r w:rsidRPr="007100A7">
        <w:rPr>
          <w:rStyle w:val="1-Char"/>
          <w:rFonts w:hint="cs"/>
          <w:rtl/>
        </w:rPr>
        <w:t>‌باشند.]</w:t>
      </w:r>
    </w:p>
    <w:p w:rsidR="00E81847" w:rsidRPr="007100A7" w:rsidRDefault="00E81847" w:rsidP="00AF1D25">
      <w:pPr>
        <w:rPr>
          <w:rStyle w:val="1-Char"/>
          <w:rtl/>
        </w:rPr>
      </w:pPr>
      <w:r w:rsidRPr="007100A7">
        <w:rPr>
          <w:rStyle w:val="1-Char"/>
          <w:rFonts w:hint="cs"/>
          <w:rtl/>
        </w:rPr>
        <w:t>* و همچن</w:t>
      </w:r>
      <w:r w:rsidR="00446BB7">
        <w:rPr>
          <w:rStyle w:val="1-Char"/>
          <w:rFonts w:hint="cs"/>
          <w:rtl/>
        </w:rPr>
        <w:t>ی</w:t>
      </w:r>
      <w:r w:rsidRPr="007100A7">
        <w:rPr>
          <w:rStyle w:val="1-Char"/>
          <w:rFonts w:hint="cs"/>
          <w:rtl/>
        </w:rPr>
        <w:t>ن نماز را فاسد م</w:t>
      </w:r>
      <w:r w:rsidR="00446BB7">
        <w:rPr>
          <w:rStyle w:val="1-Char"/>
          <w:rFonts w:hint="cs"/>
          <w:rtl/>
        </w:rPr>
        <w:t>ی</w:t>
      </w:r>
      <w:r w:rsidRPr="007100A7">
        <w:rPr>
          <w:rStyle w:val="1-Char"/>
          <w:rFonts w:hint="cs"/>
          <w:rtl/>
        </w:rPr>
        <w:t>‌گرداند، هرگاه همزه‌</w:t>
      </w:r>
      <w:r w:rsidR="00446BB7">
        <w:rPr>
          <w:rStyle w:val="1-Char"/>
          <w:rFonts w:hint="cs"/>
          <w:rtl/>
        </w:rPr>
        <w:t>ی</w:t>
      </w:r>
      <w:r w:rsidRPr="007100A7">
        <w:rPr>
          <w:rStyle w:val="1-Char"/>
          <w:rFonts w:hint="cs"/>
          <w:rtl/>
        </w:rPr>
        <w:t xml:space="preserve"> </w:t>
      </w:r>
      <w:r w:rsidRPr="00534F4D">
        <w:rPr>
          <w:rStyle w:val="5-Char0"/>
          <w:rFonts w:hint="cs"/>
          <w:rtl/>
        </w:rPr>
        <w:t>«الله اکبر»</w:t>
      </w:r>
      <w:r w:rsidRPr="007100A7">
        <w:rPr>
          <w:rStyle w:val="1-Char"/>
          <w:rFonts w:hint="cs"/>
          <w:rtl/>
        </w:rPr>
        <w:t xml:space="preserve"> را مدّ بکش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همزه‌</w:t>
      </w:r>
      <w:r w:rsidR="00446BB7">
        <w:rPr>
          <w:rStyle w:val="1-Char"/>
          <w:rFonts w:hint="cs"/>
          <w:rtl/>
        </w:rPr>
        <w:t>ی</w:t>
      </w:r>
      <w:r w:rsidRPr="007100A7">
        <w:rPr>
          <w:rStyle w:val="1-Char"/>
          <w:rFonts w:hint="cs"/>
          <w:rtl/>
        </w:rPr>
        <w:t xml:space="preserve"> </w:t>
      </w:r>
      <w:r w:rsidRPr="00534F4D">
        <w:rPr>
          <w:rStyle w:val="5-Char0"/>
          <w:rFonts w:hint="cs"/>
          <w:rtl/>
        </w:rPr>
        <w:t>«الله اکبر»</w:t>
      </w:r>
      <w:r w:rsidRPr="007100A7">
        <w:rPr>
          <w:rStyle w:val="1-Char"/>
          <w:rFonts w:hint="cs"/>
          <w:rtl/>
        </w:rPr>
        <w:t xml:space="preserve"> را طور</w:t>
      </w:r>
      <w:r w:rsidR="00446BB7">
        <w:rPr>
          <w:rStyle w:val="1-Char"/>
          <w:rFonts w:hint="cs"/>
          <w:rtl/>
        </w:rPr>
        <w:t>ی</w:t>
      </w:r>
      <w:r w:rsidRPr="007100A7">
        <w:rPr>
          <w:rStyle w:val="1-Char"/>
          <w:rFonts w:hint="cs"/>
          <w:rtl/>
        </w:rPr>
        <w:t xml:space="preserve"> به مدّ بکشد که از آن، </w:t>
      </w:r>
      <w:r w:rsidRPr="00FE6406">
        <w:rPr>
          <w:rStyle w:val="9-Char"/>
          <w:rFonts w:eastAsia="Batang" w:hint="cs"/>
          <w:rtl/>
        </w:rPr>
        <w:t>همزه‌</w:t>
      </w:r>
      <w:r w:rsidR="00446BB7">
        <w:rPr>
          <w:rStyle w:val="9-Char"/>
          <w:rFonts w:eastAsia="Batang" w:hint="cs"/>
          <w:rtl/>
        </w:rPr>
        <w:t>ی</w:t>
      </w:r>
      <w:r w:rsidRPr="00FE6406">
        <w:rPr>
          <w:rStyle w:val="9-Char"/>
          <w:rFonts w:eastAsia="Batang" w:hint="cs"/>
          <w:rtl/>
        </w:rPr>
        <w:t xml:space="preserve"> استفهام</w:t>
      </w:r>
      <w:r w:rsidRPr="007100A7">
        <w:rPr>
          <w:rStyle w:val="1-Char"/>
          <w:rFonts w:hint="cs"/>
          <w:rtl/>
        </w:rPr>
        <w:t xml:space="preserve"> ظاهر گردد؛ بنابرا</w:t>
      </w:r>
      <w:r w:rsidR="00446BB7">
        <w:rPr>
          <w:rStyle w:val="1-Char"/>
          <w:rFonts w:hint="cs"/>
          <w:rtl/>
        </w:rPr>
        <w:t>ی</w:t>
      </w:r>
      <w:r w:rsidRPr="007100A7">
        <w:rPr>
          <w:rStyle w:val="1-Char"/>
          <w:rFonts w:hint="cs"/>
          <w:rtl/>
        </w:rPr>
        <w:t>ن، هرگاه فرد نمازگزار، لحن و صوت</w:t>
      </w:r>
      <w:r w:rsidR="00446BB7">
        <w:rPr>
          <w:rStyle w:val="1-Char"/>
          <w:rFonts w:hint="cs"/>
          <w:rtl/>
        </w:rPr>
        <w:t>ی</w:t>
      </w:r>
      <w:r w:rsidRPr="007100A7">
        <w:rPr>
          <w:rStyle w:val="1-Char"/>
          <w:rFonts w:hint="cs"/>
          <w:rtl/>
        </w:rPr>
        <w:t xml:space="preserve"> را در قرائت </w:t>
      </w:r>
      <w:r w:rsidR="00446BB7">
        <w:rPr>
          <w:rStyle w:val="1-Char"/>
          <w:rFonts w:hint="cs"/>
          <w:rtl/>
        </w:rPr>
        <w:t>ی</w:t>
      </w:r>
      <w:r w:rsidRPr="007100A7">
        <w:rPr>
          <w:rStyle w:val="1-Char"/>
          <w:rFonts w:hint="cs"/>
          <w:rtl/>
        </w:rPr>
        <w:t>ا تکب</w:t>
      </w:r>
      <w:r w:rsidR="00446BB7">
        <w:rPr>
          <w:rStyle w:val="1-Char"/>
          <w:rFonts w:hint="cs"/>
          <w:rtl/>
        </w:rPr>
        <w:t>ی</w:t>
      </w:r>
      <w:r w:rsidRPr="007100A7">
        <w:rPr>
          <w:rStyle w:val="1-Char"/>
          <w:rFonts w:hint="cs"/>
          <w:rtl/>
        </w:rPr>
        <w:t>رات نماز به کار گ</w:t>
      </w:r>
      <w:r w:rsidR="00446BB7">
        <w:rPr>
          <w:rStyle w:val="1-Char"/>
          <w:rFonts w:hint="cs"/>
          <w:rtl/>
        </w:rPr>
        <w:t>ی</w:t>
      </w:r>
      <w:r w:rsidRPr="007100A7">
        <w:rPr>
          <w:rStyle w:val="1-Char"/>
          <w:rFonts w:hint="cs"/>
          <w:rtl/>
        </w:rPr>
        <w:t>رد که موجب فساد معن</w:t>
      </w:r>
      <w:r w:rsidR="00446BB7">
        <w:rPr>
          <w:rStyle w:val="1-Char"/>
          <w:rFonts w:hint="cs"/>
          <w:rtl/>
        </w:rPr>
        <w:t>ی</w:t>
      </w:r>
      <w:r w:rsidRPr="007100A7">
        <w:rPr>
          <w:rStyle w:val="1-Char"/>
          <w:rFonts w:hint="cs"/>
          <w:rtl/>
        </w:rPr>
        <w:t xml:space="preserve"> گردد، در آن صورت نماز فاسد م</w:t>
      </w:r>
      <w:r w:rsidR="00446BB7">
        <w:rPr>
          <w:rStyle w:val="1-Char"/>
          <w:rFonts w:hint="cs"/>
          <w:rtl/>
        </w:rPr>
        <w:t>ی</w:t>
      </w:r>
      <w:r w:rsidRPr="007100A7">
        <w:rPr>
          <w:rStyle w:val="1-Char"/>
          <w:rFonts w:hint="cs"/>
          <w:rtl/>
        </w:rPr>
        <w:t>‌گردد؛ مثل ا</w:t>
      </w:r>
      <w:r w:rsidR="00446BB7">
        <w:rPr>
          <w:rStyle w:val="1-Char"/>
          <w:rFonts w:hint="cs"/>
          <w:rtl/>
        </w:rPr>
        <w:t>ی</w:t>
      </w:r>
      <w:r w:rsidRPr="007100A7">
        <w:rPr>
          <w:rStyle w:val="1-Char"/>
          <w:rFonts w:hint="cs"/>
          <w:rtl/>
        </w:rPr>
        <w:t>ن که در تکب</w:t>
      </w:r>
      <w:r w:rsidR="00446BB7">
        <w:rPr>
          <w:rStyle w:val="1-Char"/>
          <w:rFonts w:hint="cs"/>
          <w:rtl/>
        </w:rPr>
        <w:t>ی</w:t>
      </w:r>
      <w:r w:rsidRPr="007100A7">
        <w:rPr>
          <w:rStyle w:val="1-Char"/>
          <w:rFonts w:hint="cs"/>
          <w:rtl/>
        </w:rPr>
        <w:t>ر، همزه‌</w:t>
      </w:r>
      <w:r w:rsidR="00446BB7">
        <w:rPr>
          <w:rStyle w:val="1-Char"/>
          <w:rFonts w:hint="cs"/>
          <w:rtl/>
        </w:rPr>
        <w:t>ی</w:t>
      </w:r>
      <w:r w:rsidRPr="007100A7">
        <w:rPr>
          <w:rStyle w:val="1-Char"/>
          <w:rFonts w:hint="cs"/>
          <w:rtl/>
        </w:rPr>
        <w:t xml:space="preserve"> </w:t>
      </w:r>
      <w:r w:rsidRPr="00534F4D">
        <w:rPr>
          <w:rStyle w:val="5-Char0"/>
          <w:rFonts w:hint="cs"/>
          <w:rtl/>
        </w:rPr>
        <w:t>«الله اکبر»</w:t>
      </w:r>
      <w:r w:rsidRPr="007100A7">
        <w:rPr>
          <w:rStyle w:val="1-Char"/>
          <w:rFonts w:hint="cs"/>
          <w:rtl/>
        </w:rPr>
        <w:t xml:space="preserve"> را به مدّ بکشد.]</w:t>
      </w:r>
    </w:p>
    <w:p w:rsidR="00E81847" w:rsidRPr="007100A7" w:rsidRDefault="00E81847" w:rsidP="00AF1D25">
      <w:pPr>
        <w:rPr>
          <w:rStyle w:val="1-Char"/>
          <w:rtl/>
        </w:rPr>
      </w:pPr>
      <w:r w:rsidRPr="007100A7">
        <w:rPr>
          <w:rStyle w:val="1-Char"/>
          <w:rFonts w:hint="cs"/>
          <w:rtl/>
        </w:rPr>
        <w:t>* هرگاه فرد نمازگزار، آنچه را که حفظ ندارد، از رو</w:t>
      </w:r>
      <w:r w:rsidR="00446BB7">
        <w:rPr>
          <w:rStyle w:val="1-Char"/>
          <w:rFonts w:hint="cs"/>
          <w:rtl/>
        </w:rPr>
        <w:t>ی</w:t>
      </w:r>
      <w:r w:rsidRPr="007100A7">
        <w:rPr>
          <w:rStyle w:val="1-Char"/>
          <w:rFonts w:hint="cs"/>
          <w:rtl/>
        </w:rPr>
        <w:t xml:space="preserve"> مصحف، قرائت نما</w:t>
      </w:r>
      <w:r w:rsidR="00446BB7">
        <w:rPr>
          <w:rStyle w:val="1-Char"/>
          <w:rFonts w:hint="cs"/>
          <w:rtl/>
        </w:rPr>
        <w:t>ی</w:t>
      </w:r>
      <w:r w:rsidRPr="007100A7">
        <w:rPr>
          <w:rStyle w:val="1-Char"/>
          <w:rFonts w:hint="cs"/>
          <w:rtl/>
        </w:rPr>
        <w:t>د.</w:t>
      </w:r>
    </w:p>
    <w:p w:rsidR="00E81847" w:rsidRPr="007100A7" w:rsidRDefault="00E81847" w:rsidP="00AF1D25">
      <w:pPr>
        <w:rPr>
          <w:rStyle w:val="1-Char"/>
          <w:rtl/>
        </w:rPr>
      </w:pPr>
      <w:r w:rsidRPr="007100A7">
        <w:rPr>
          <w:rStyle w:val="1-Char"/>
          <w:rFonts w:hint="cs"/>
          <w:rtl/>
        </w:rPr>
        <w:t>* ادا</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 xml:space="preserve">ک رکن از ارکان نماز، </w:t>
      </w:r>
      <w:r w:rsidR="00446BB7">
        <w:rPr>
          <w:rStyle w:val="1-Char"/>
          <w:rFonts w:hint="cs"/>
          <w:rtl/>
        </w:rPr>
        <w:t>ی</w:t>
      </w:r>
      <w:r w:rsidRPr="007100A7">
        <w:rPr>
          <w:rStyle w:val="1-Char"/>
          <w:rFonts w:hint="cs"/>
          <w:rtl/>
        </w:rPr>
        <w:t>ا به مدّت ادا</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 xml:space="preserve">ک رکن از ارکان نماز، عورت نمازگزار برهنه باشد؛ و </w:t>
      </w:r>
      <w:r w:rsidR="00446BB7">
        <w:rPr>
          <w:rStyle w:val="1-Char"/>
          <w:rFonts w:hint="cs"/>
          <w:rtl/>
        </w:rPr>
        <w:t>ی</w:t>
      </w:r>
      <w:r w:rsidRPr="007100A7">
        <w:rPr>
          <w:rStyle w:val="1-Char"/>
          <w:rFonts w:hint="cs"/>
          <w:rtl/>
        </w:rPr>
        <w:t xml:space="preserve">ا به همراه نمازگزار [بر بدن </w:t>
      </w:r>
      <w:r w:rsidR="00446BB7">
        <w:rPr>
          <w:rStyle w:val="1-Char"/>
          <w:rFonts w:hint="cs"/>
          <w:rtl/>
        </w:rPr>
        <w:t>ی</w:t>
      </w:r>
      <w:r w:rsidRPr="007100A7">
        <w:rPr>
          <w:rStyle w:val="1-Char"/>
          <w:rFonts w:hint="cs"/>
          <w:rtl/>
        </w:rPr>
        <w:t xml:space="preserve">ا در جامه و </w:t>
      </w:r>
      <w:r w:rsidR="00446BB7">
        <w:rPr>
          <w:rStyle w:val="1-Char"/>
          <w:rFonts w:hint="cs"/>
          <w:rtl/>
        </w:rPr>
        <w:t>ی</w:t>
      </w:r>
      <w:r w:rsidRPr="007100A7">
        <w:rPr>
          <w:rStyle w:val="1-Char"/>
          <w:rFonts w:hint="cs"/>
          <w:rtl/>
        </w:rPr>
        <w:t>ا در مکان نمازش به مدّت ادا</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ک رکن،] نجاست</w:t>
      </w:r>
      <w:r w:rsidR="00446BB7">
        <w:rPr>
          <w:rStyle w:val="1-Char"/>
          <w:rFonts w:hint="cs"/>
          <w:rtl/>
        </w:rPr>
        <w:t>ی</w:t>
      </w:r>
      <w:r w:rsidRPr="007100A7">
        <w:rPr>
          <w:rStyle w:val="1-Char"/>
          <w:rFonts w:hint="cs"/>
          <w:rtl/>
        </w:rPr>
        <w:t xml:space="preserve"> وجود داشته باشد که آن نجاست، مانع صحّت نماز است.</w:t>
      </w:r>
    </w:p>
    <w:p w:rsidR="00E81847" w:rsidRPr="007100A7" w:rsidRDefault="00E81847" w:rsidP="00AF1D25">
      <w:pPr>
        <w:rPr>
          <w:rStyle w:val="1-Char"/>
          <w:rtl/>
        </w:rPr>
      </w:pPr>
      <w:r w:rsidRPr="007100A7">
        <w:rPr>
          <w:rStyle w:val="1-Char"/>
          <w:rFonts w:hint="cs"/>
          <w:rtl/>
        </w:rPr>
        <w:t>* هرگاه مقتد</w:t>
      </w:r>
      <w:r w:rsidR="00446BB7">
        <w:rPr>
          <w:rStyle w:val="1-Char"/>
          <w:rFonts w:hint="cs"/>
          <w:rtl/>
        </w:rPr>
        <w:t>ی</w:t>
      </w:r>
      <w:r w:rsidRPr="007100A7">
        <w:rPr>
          <w:rStyle w:val="1-Char"/>
          <w:rFonts w:hint="cs"/>
          <w:rtl/>
        </w:rPr>
        <w:t>، از امامش، در ادا</w:t>
      </w:r>
      <w:r w:rsidR="00446BB7">
        <w:rPr>
          <w:rStyle w:val="1-Char"/>
          <w:rFonts w:hint="cs"/>
          <w:rtl/>
        </w:rPr>
        <w:t>ی</w:t>
      </w:r>
      <w:r w:rsidRPr="007100A7">
        <w:rPr>
          <w:rStyle w:val="1-Char"/>
          <w:rFonts w:hint="cs"/>
          <w:rtl/>
        </w:rPr>
        <w:t xml:space="preserve"> رکن</w:t>
      </w:r>
      <w:r w:rsidR="00446BB7">
        <w:rPr>
          <w:rStyle w:val="1-Char"/>
          <w:rFonts w:hint="cs"/>
          <w:rtl/>
        </w:rPr>
        <w:t>ی</w:t>
      </w:r>
      <w:r w:rsidRPr="007100A7">
        <w:rPr>
          <w:rStyle w:val="1-Char"/>
          <w:rFonts w:hint="cs"/>
          <w:rtl/>
        </w:rPr>
        <w:t xml:space="preserve"> از ارکان نماز سبقت بجو</w:t>
      </w:r>
      <w:r w:rsidR="00446BB7">
        <w:rPr>
          <w:rStyle w:val="1-Char"/>
          <w:rFonts w:hint="cs"/>
          <w:rtl/>
        </w:rPr>
        <w:t>ی</w:t>
      </w:r>
      <w:r w:rsidRPr="007100A7">
        <w:rPr>
          <w:rStyle w:val="1-Char"/>
          <w:rFonts w:hint="cs"/>
          <w:rtl/>
        </w:rPr>
        <w:t>د و پ</w:t>
      </w:r>
      <w:r w:rsidR="00446BB7">
        <w:rPr>
          <w:rStyle w:val="1-Char"/>
          <w:rFonts w:hint="cs"/>
          <w:rtl/>
        </w:rPr>
        <w:t>ی</w:t>
      </w:r>
      <w:r w:rsidRPr="007100A7">
        <w:rPr>
          <w:rStyle w:val="1-Char"/>
          <w:rFonts w:hint="cs"/>
          <w:rtl/>
        </w:rPr>
        <w:t>ش</w:t>
      </w:r>
      <w:r w:rsidR="00446BB7">
        <w:rPr>
          <w:rStyle w:val="1-Char"/>
          <w:rFonts w:hint="cs"/>
          <w:rtl/>
        </w:rPr>
        <w:t>ی</w:t>
      </w:r>
      <w:r w:rsidRPr="007100A7">
        <w:rPr>
          <w:rStyle w:val="1-Char"/>
          <w:rFonts w:hint="cs"/>
          <w:rtl/>
        </w:rPr>
        <w:t xml:space="preserve"> بگ</w:t>
      </w:r>
      <w:r w:rsidR="00446BB7">
        <w:rPr>
          <w:rStyle w:val="1-Char"/>
          <w:rFonts w:hint="cs"/>
          <w:rtl/>
        </w:rPr>
        <w:t>ی</w:t>
      </w:r>
      <w:r w:rsidRPr="007100A7">
        <w:rPr>
          <w:rStyle w:val="1-Char"/>
          <w:rFonts w:hint="cs"/>
          <w:rtl/>
        </w:rPr>
        <w:t>رد؛ به نحو</w:t>
      </w:r>
      <w:r w:rsidR="00446BB7">
        <w:rPr>
          <w:rStyle w:val="1-Char"/>
          <w:rFonts w:hint="cs"/>
          <w:rtl/>
        </w:rPr>
        <w:t>ی</w:t>
      </w:r>
      <w:r w:rsidRPr="007100A7">
        <w:rPr>
          <w:rStyle w:val="1-Char"/>
          <w:rFonts w:hint="cs"/>
          <w:rtl/>
        </w:rPr>
        <w:t xml:space="preserve"> که در ادا</w:t>
      </w:r>
      <w:r w:rsidR="00446BB7">
        <w:rPr>
          <w:rStyle w:val="1-Char"/>
          <w:rFonts w:hint="cs"/>
          <w:rtl/>
        </w:rPr>
        <w:t>ی</w:t>
      </w:r>
      <w:r w:rsidRPr="007100A7">
        <w:rPr>
          <w:rStyle w:val="1-Char"/>
          <w:rFonts w:hint="cs"/>
          <w:rtl/>
        </w:rPr>
        <w:t xml:space="preserve"> آن رکن، با امام خو</w:t>
      </w:r>
      <w:r w:rsidR="00446BB7">
        <w:rPr>
          <w:rStyle w:val="1-Char"/>
          <w:rFonts w:hint="cs"/>
          <w:rtl/>
        </w:rPr>
        <w:t>ی</w:t>
      </w:r>
      <w:r w:rsidRPr="007100A7">
        <w:rPr>
          <w:rStyle w:val="1-Char"/>
          <w:rFonts w:hint="cs"/>
          <w:rtl/>
        </w:rPr>
        <w:t>ش، شر</w:t>
      </w:r>
      <w:r w:rsidR="00446BB7">
        <w:rPr>
          <w:rStyle w:val="1-Char"/>
          <w:rFonts w:hint="cs"/>
          <w:rtl/>
        </w:rPr>
        <w:t>ی</w:t>
      </w:r>
      <w:r w:rsidRPr="007100A7">
        <w:rPr>
          <w:rStyle w:val="1-Char"/>
          <w:rFonts w:hint="cs"/>
          <w:rtl/>
        </w:rPr>
        <w:t>ک نباشد. [مانند ا</w:t>
      </w:r>
      <w:r w:rsidR="00446BB7">
        <w:rPr>
          <w:rStyle w:val="1-Char"/>
          <w:rFonts w:hint="cs"/>
          <w:rtl/>
        </w:rPr>
        <w:t>ی</w:t>
      </w:r>
      <w:r w:rsidRPr="007100A7">
        <w:rPr>
          <w:rStyle w:val="1-Char"/>
          <w:rFonts w:hint="cs"/>
          <w:rtl/>
        </w:rPr>
        <w:t>ن که مقتد</w:t>
      </w:r>
      <w:r w:rsidR="00446BB7">
        <w:rPr>
          <w:rStyle w:val="1-Char"/>
          <w:rFonts w:hint="cs"/>
          <w:rtl/>
        </w:rPr>
        <w:t>ی</w:t>
      </w:r>
      <w:r w:rsidRPr="007100A7">
        <w:rPr>
          <w:rStyle w:val="1-Char"/>
          <w:rFonts w:hint="cs"/>
          <w:rtl/>
        </w:rPr>
        <w:t>، پ</w:t>
      </w:r>
      <w:r w:rsidR="00446BB7">
        <w:rPr>
          <w:rStyle w:val="1-Char"/>
          <w:rFonts w:hint="cs"/>
          <w:rtl/>
        </w:rPr>
        <w:t>ی</w:t>
      </w:r>
      <w:r w:rsidRPr="007100A7">
        <w:rPr>
          <w:rStyle w:val="1-Char"/>
          <w:rFonts w:hint="cs"/>
          <w:rtl/>
        </w:rPr>
        <w:t>ش از امام خو</w:t>
      </w:r>
      <w:r w:rsidR="00446BB7">
        <w:rPr>
          <w:rStyle w:val="1-Char"/>
          <w:rFonts w:hint="cs"/>
          <w:rtl/>
        </w:rPr>
        <w:t>ی</w:t>
      </w:r>
      <w:r w:rsidRPr="007100A7">
        <w:rPr>
          <w:rStyle w:val="1-Char"/>
          <w:rFonts w:hint="cs"/>
          <w:rtl/>
        </w:rPr>
        <w:t>ش رکوع نموده و سرش را قبل از رکوع امام بلند کند؛ و ا</w:t>
      </w:r>
      <w:r w:rsidR="00446BB7">
        <w:rPr>
          <w:rStyle w:val="1-Char"/>
          <w:rFonts w:hint="cs"/>
          <w:rtl/>
        </w:rPr>
        <w:t>ی</w:t>
      </w:r>
      <w:r w:rsidRPr="007100A7">
        <w:rPr>
          <w:rStyle w:val="1-Char"/>
          <w:rFonts w:hint="cs"/>
          <w:rtl/>
        </w:rPr>
        <w:t>ن رکوع را همراه با امام، عود ننما</w:t>
      </w:r>
      <w:r w:rsidR="00446BB7">
        <w:rPr>
          <w:rStyle w:val="1-Char"/>
          <w:rFonts w:hint="cs"/>
          <w:rtl/>
        </w:rPr>
        <w:t>ی</w:t>
      </w:r>
      <w:r w:rsidRPr="007100A7">
        <w:rPr>
          <w:rStyle w:val="1-Char"/>
          <w:rFonts w:hint="cs"/>
          <w:rtl/>
        </w:rPr>
        <w:t>د.]</w:t>
      </w:r>
    </w:p>
    <w:p w:rsidR="00E81847" w:rsidRPr="007100A7" w:rsidRDefault="00E81847" w:rsidP="00AF1D25">
      <w:pPr>
        <w:rPr>
          <w:rStyle w:val="1-Char"/>
          <w:rtl/>
        </w:rPr>
      </w:pPr>
      <w:r w:rsidRPr="007100A7">
        <w:rPr>
          <w:rStyle w:val="1-Char"/>
          <w:rFonts w:hint="cs"/>
          <w:rtl/>
        </w:rPr>
        <w:t>*</w:t>
      </w:r>
      <w:r w:rsidR="005B1BD9" w:rsidRPr="007100A7">
        <w:rPr>
          <w:rStyle w:val="1-Char"/>
          <w:rFonts w:hint="cs"/>
          <w:rtl/>
        </w:rPr>
        <w:t xml:space="preserve"> هر گاه نمازگزار مسبوق (بعد از سلام پ</w:t>
      </w:r>
      <w:r w:rsidR="00446BB7">
        <w:rPr>
          <w:rStyle w:val="1-Char"/>
          <w:rFonts w:hint="cs"/>
          <w:rtl/>
        </w:rPr>
        <w:t>ی</w:t>
      </w:r>
      <w:r w:rsidR="005B1BD9" w:rsidRPr="007100A7">
        <w:rPr>
          <w:rStyle w:val="1-Char"/>
          <w:rFonts w:hint="cs"/>
          <w:rtl/>
        </w:rPr>
        <w:t xml:space="preserve">شنماز </w:t>
      </w:r>
      <w:r w:rsidR="00446BB7">
        <w:rPr>
          <w:rStyle w:val="1-Char"/>
          <w:rFonts w:hint="cs"/>
          <w:rtl/>
        </w:rPr>
        <w:t>ی</w:t>
      </w:r>
      <w:r w:rsidR="005B1BD9" w:rsidRPr="007100A7">
        <w:rPr>
          <w:rStyle w:val="1-Char"/>
          <w:rFonts w:hint="cs"/>
          <w:rtl/>
        </w:rPr>
        <w:t>ا پ</w:t>
      </w:r>
      <w:r w:rsidR="00446BB7">
        <w:rPr>
          <w:rStyle w:val="1-Char"/>
          <w:rFonts w:hint="cs"/>
          <w:rtl/>
        </w:rPr>
        <w:t>ی</w:t>
      </w:r>
      <w:r w:rsidR="005B1BD9" w:rsidRPr="007100A7">
        <w:rPr>
          <w:rStyle w:val="1-Char"/>
          <w:rFonts w:hint="cs"/>
          <w:rtl/>
        </w:rPr>
        <w:t>ش از آن و پس از نشستن به اندازه‌</w:t>
      </w:r>
      <w:r w:rsidR="00446BB7">
        <w:rPr>
          <w:rStyle w:val="1-Char"/>
          <w:rFonts w:hint="cs"/>
          <w:rtl/>
        </w:rPr>
        <w:t>ی</w:t>
      </w:r>
      <w:r w:rsidR="005B1BD9" w:rsidRPr="007100A7">
        <w:rPr>
          <w:rStyle w:val="1-Char"/>
          <w:rFonts w:hint="cs"/>
          <w:rtl/>
        </w:rPr>
        <w:t xml:space="preserve"> تشهد) برا</w:t>
      </w:r>
      <w:r w:rsidR="00446BB7">
        <w:rPr>
          <w:rStyle w:val="1-Char"/>
          <w:rFonts w:hint="cs"/>
          <w:rtl/>
        </w:rPr>
        <w:t>ی</w:t>
      </w:r>
      <w:r w:rsidR="005B1BD9" w:rsidRPr="007100A7">
        <w:rPr>
          <w:rStyle w:val="1-Char"/>
          <w:rFonts w:hint="cs"/>
          <w:rtl/>
        </w:rPr>
        <w:t xml:space="preserve"> گزاردن رکعت‌ها</w:t>
      </w:r>
      <w:r w:rsidR="00446BB7">
        <w:rPr>
          <w:rStyle w:val="1-Char"/>
          <w:rFonts w:hint="cs"/>
          <w:rtl/>
        </w:rPr>
        <w:t>ی</w:t>
      </w:r>
      <w:r w:rsidR="005B1BD9" w:rsidRPr="007100A7">
        <w:rPr>
          <w:rStyle w:val="1-Char"/>
          <w:rFonts w:hint="cs"/>
          <w:rtl/>
        </w:rPr>
        <w:t xml:space="preserve"> باق</w:t>
      </w:r>
      <w:r w:rsidR="00446BB7">
        <w:rPr>
          <w:rStyle w:val="1-Char"/>
          <w:rFonts w:hint="cs"/>
          <w:rtl/>
        </w:rPr>
        <w:t>ی</w:t>
      </w:r>
      <w:r w:rsidR="005B1BD9" w:rsidRPr="007100A7">
        <w:rPr>
          <w:rStyle w:val="1-Char"/>
          <w:rFonts w:hint="cs"/>
          <w:rtl/>
        </w:rPr>
        <w:t>‌مانده‌</w:t>
      </w:r>
      <w:r w:rsidR="00446BB7">
        <w:rPr>
          <w:rStyle w:val="1-Char"/>
          <w:rFonts w:hint="cs"/>
          <w:rtl/>
        </w:rPr>
        <w:t>ی</w:t>
      </w:r>
      <w:r w:rsidR="005B1BD9" w:rsidRPr="007100A7">
        <w:rPr>
          <w:rStyle w:val="1-Char"/>
          <w:rFonts w:hint="cs"/>
          <w:rtl/>
        </w:rPr>
        <w:t xml:space="preserve"> خو</w:t>
      </w:r>
      <w:r w:rsidR="00446BB7">
        <w:rPr>
          <w:rStyle w:val="1-Char"/>
          <w:rFonts w:hint="cs"/>
          <w:rtl/>
        </w:rPr>
        <w:t>ی</w:t>
      </w:r>
      <w:r w:rsidR="005B1BD9" w:rsidRPr="007100A7">
        <w:rPr>
          <w:rStyle w:val="1-Char"/>
          <w:rFonts w:hint="cs"/>
          <w:rtl/>
        </w:rPr>
        <w:t xml:space="preserve">ش بلند شود (و </w:t>
      </w:r>
      <w:r w:rsidR="00446BB7">
        <w:rPr>
          <w:rStyle w:val="1-Char"/>
          <w:rFonts w:hint="cs"/>
          <w:rtl/>
        </w:rPr>
        <w:t>ی</w:t>
      </w:r>
      <w:r w:rsidR="005B1BD9" w:rsidRPr="007100A7">
        <w:rPr>
          <w:rStyle w:val="1-Char"/>
          <w:rFonts w:hint="cs"/>
          <w:rtl/>
        </w:rPr>
        <w:t>ک رکعت را ن</w:t>
      </w:r>
      <w:r w:rsidR="00446BB7">
        <w:rPr>
          <w:rStyle w:val="1-Char"/>
          <w:rFonts w:hint="cs"/>
          <w:rtl/>
        </w:rPr>
        <w:t>ی</w:t>
      </w:r>
      <w:r w:rsidR="005B1BD9" w:rsidRPr="007100A7">
        <w:rPr>
          <w:rStyle w:val="1-Char"/>
          <w:rFonts w:hint="cs"/>
          <w:rtl/>
        </w:rPr>
        <w:t>ز به جا</w:t>
      </w:r>
      <w:r w:rsidR="00446BB7">
        <w:rPr>
          <w:rStyle w:val="1-Char"/>
          <w:rFonts w:hint="cs"/>
          <w:rtl/>
        </w:rPr>
        <w:t>ی</w:t>
      </w:r>
      <w:r w:rsidR="005B1BD9" w:rsidRPr="007100A7">
        <w:rPr>
          <w:rStyle w:val="1-Char"/>
          <w:rFonts w:hint="cs"/>
          <w:rtl/>
        </w:rPr>
        <w:t xml:space="preserve"> آورد؛ سپس پ</w:t>
      </w:r>
      <w:r w:rsidR="00446BB7">
        <w:rPr>
          <w:rStyle w:val="1-Char"/>
          <w:rFonts w:hint="cs"/>
          <w:rtl/>
        </w:rPr>
        <w:t>ی</w:t>
      </w:r>
      <w:r w:rsidR="005B1BD9" w:rsidRPr="007100A7">
        <w:rPr>
          <w:rStyle w:val="1-Char"/>
          <w:rFonts w:hint="cs"/>
          <w:rtl/>
        </w:rPr>
        <w:t xml:space="preserve">شنماز به </w:t>
      </w:r>
      <w:r w:rsidR="00446BB7">
        <w:rPr>
          <w:rStyle w:val="1-Char"/>
          <w:rFonts w:hint="cs"/>
          <w:rtl/>
        </w:rPr>
        <w:t>ی</w:t>
      </w:r>
      <w:r w:rsidR="005B1BD9" w:rsidRPr="007100A7">
        <w:rPr>
          <w:rStyle w:val="1-Char"/>
          <w:rFonts w:hint="cs"/>
          <w:rtl/>
        </w:rPr>
        <w:t>اد آورد که بر و</w:t>
      </w:r>
      <w:r w:rsidR="00446BB7">
        <w:rPr>
          <w:rStyle w:val="1-Char"/>
          <w:rFonts w:hint="cs"/>
          <w:rtl/>
        </w:rPr>
        <w:t>ی</w:t>
      </w:r>
      <w:r w:rsidR="005B1BD9" w:rsidRPr="007100A7">
        <w:rPr>
          <w:rStyle w:val="1-Char"/>
          <w:rFonts w:hint="cs"/>
          <w:rtl/>
        </w:rPr>
        <w:t xml:space="preserve"> ادا</w:t>
      </w:r>
      <w:r w:rsidR="00446BB7">
        <w:rPr>
          <w:rStyle w:val="1-Char"/>
          <w:rFonts w:hint="cs"/>
          <w:rtl/>
        </w:rPr>
        <w:t>ی</w:t>
      </w:r>
      <w:r w:rsidR="005B1BD9" w:rsidRPr="007100A7">
        <w:rPr>
          <w:rStyle w:val="1-Char"/>
          <w:rFonts w:hint="cs"/>
          <w:rtl/>
        </w:rPr>
        <w:t xml:space="preserve"> سجده‌</w:t>
      </w:r>
      <w:r w:rsidR="00446BB7">
        <w:rPr>
          <w:rStyle w:val="1-Char"/>
          <w:rFonts w:hint="cs"/>
          <w:rtl/>
        </w:rPr>
        <w:t>ی</w:t>
      </w:r>
      <w:r w:rsidR="005B1BD9" w:rsidRPr="007100A7">
        <w:rPr>
          <w:rStyle w:val="1-Char"/>
          <w:rFonts w:hint="cs"/>
          <w:rtl/>
        </w:rPr>
        <w:t xml:space="preserve"> سهو واجب بوده است؛‌ از ا</w:t>
      </w:r>
      <w:r w:rsidR="00446BB7">
        <w:rPr>
          <w:rStyle w:val="1-Char"/>
          <w:rFonts w:hint="cs"/>
          <w:rtl/>
        </w:rPr>
        <w:t>ی</w:t>
      </w:r>
      <w:r w:rsidR="005B1BD9" w:rsidRPr="007100A7">
        <w:rPr>
          <w:rStyle w:val="1-Char"/>
          <w:rFonts w:hint="cs"/>
          <w:rtl/>
        </w:rPr>
        <w:t>ن رو، برا</w:t>
      </w:r>
      <w:r w:rsidR="00446BB7">
        <w:rPr>
          <w:rStyle w:val="1-Char"/>
          <w:rFonts w:hint="cs"/>
          <w:rtl/>
        </w:rPr>
        <w:t>ی</w:t>
      </w:r>
      <w:r w:rsidR="005B1BD9" w:rsidRPr="007100A7">
        <w:rPr>
          <w:rStyle w:val="1-Char"/>
          <w:rFonts w:hint="cs"/>
          <w:rtl/>
        </w:rPr>
        <w:t xml:space="preserve"> سهو خو</w:t>
      </w:r>
      <w:r w:rsidR="00446BB7">
        <w:rPr>
          <w:rStyle w:val="1-Char"/>
          <w:rFonts w:hint="cs"/>
          <w:rtl/>
        </w:rPr>
        <w:t>ی</w:t>
      </w:r>
      <w:r w:rsidR="005B1BD9" w:rsidRPr="007100A7">
        <w:rPr>
          <w:rStyle w:val="1-Char"/>
          <w:rFonts w:hint="cs"/>
          <w:rtl/>
        </w:rPr>
        <w:t>ش سجده نما</w:t>
      </w:r>
      <w:r w:rsidR="00446BB7">
        <w:rPr>
          <w:rStyle w:val="1-Char"/>
          <w:rFonts w:hint="cs"/>
          <w:rtl/>
        </w:rPr>
        <w:t>ی</w:t>
      </w:r>
      <w:r w:rsidR="005B1BD9" w:rsidRPr="007100A7">
        <w:rPr>
          <w:rStyle w:val="1-Char"/>
          <w:rFonts w:hint="cs"/>
          <w:rtl/>
        </w:rPr>
        <w:t>د و) نمازگزار مسبوق ن</w:t>
      </w:r>
      <w:r w:rsidR="00446BB7">
        <w:rPr>
          <w:rStyle w:val="1-Char"/>
          <w:rFonts w:hint="cs"/>
          <w:rtl/>
        </w:rPr>
        <w:t>ی</w:t>
      </w:r>
      <w:r w:rsidR="005B1BD9" w:rsidRPr="007100A7">
        <w:rPr>
          <w:rStyle w:val="1-Char"/>
          <w:rFonts w:hint="cs"/>
          <w:rtl/>
        </w:rPr>
        <w:t>ز از امام در ا</w:t>
      </w:r>
      <w:r w:rsidR="00446BB7">
        <w:rPr>
          <w:rStyle w:val="1-Char"/>
          <w:rFonts w:hint="cs"/>
          <w:rtl/>
        </w:rPr>
        <w:t>ی</w:t>
      </w:r>
      <w:r w:rsidR="005B1BD9" w:rsidRPr="007100A7">
        <w:rPr>
          <w:rStyle w:val="1-Char"/>
          <w:rFonts w:hint="cs"/>
          <w:rtl/>
        </w:rPr>
        <w:t>ن سجده‌</w:t>
      </w:r>
      <w:r w:rsidR="00446BB7">
        <w:rPr>
          <w:rStyle w:val="1-Char"/>
          <w:rFonts w:hint="cs"/>
          <w:rtl/>
        </w:rPr>
        <w:t>ی</w:t>
      </w:r>
      <w:r w:rsidR="005B1BD9" w:rsidRPr="007100A7">
        <w:rPr>
          <w:rStyle w:val="1-Char"/>
          <w:rFonts w:hint="cs"/>
          <w:rtl/>
        </w:rPr>
        <w:t xml:space="preserve"> سهو، متابعت و پ</w:t>
      </w:r>
      <w:r w:rsidR="00446BB7">
        <w:rPr>
          <w:rStyle w:val="1-Char"/>
          <w:rFonts w:hint="cs"/>
          <w:rtl/>
        </w:rPr>
        <w:t>ی</w:t>
      </w:r>
      <w:r w:rsidR="005B1BD9" w:rsidRPr="007100A7">
        <w:rPr>
          <w:rStyle w:val="1-Char"/>
          <w:rFonts w:hint="cs"/>
          <w:rtl/>
        </w:rPr>
        <w:t>رو</w:t>
      </w:r>
      <w:r w:rsidR="00446BB7">
        <w:rPr>
          <w:rStyle w:val="1-Char"/>
          <w:rFonts w:hint="cs"/>
          <w:rtl/>
        </w:rPr>
        <w:t>ی</w:t>
      </w:r>
      <w:r w:rsidR="005B1BD9" w:rsidRPr="007100A7">
        <w:rPr>
          <w:rStyle w:val="1-Char"/>
          <w:rFonts w:hint="cs"/>
          <w:rtl/>
        </w:rPr>
        <w:t xml:space="preserve"> نما</w:t>
      </w:r>
      <w:r w:rsidR="00446BB7">
        <w:rPr>
          <w:rStyle w:val="1-Char"/>
          <w:rFonts w:hint="cs"/>
          <w:rtl/>
        </w:rPr>
        <w:t>ی</w:t>
      </w:r>
      <w:r w:rsidR="005B1BD9" w:rsidRPr="007100A7">
        <w:rPr>
          <w:rStyle w:val="1-Char"/>
          <w:rFonts w:hint="cs"/>
          <w:rtl/>
        </w:rPr>
        <w:t>د.</w:t>
      </w:r>
    </w:p>
    <w:p w:rsidR="00E844B1" w:rsidRPr="005541E3" w:rsidRDefault="00E844B1" w:rsidP="00534F4D">
      <w:pPr>
        <w:pStyle w:val="3-"/>
      </w:pPr>
      <w:r w:rsidRPr="005541E3">
        <w:rPr>
          <w:rFonts w:hint="eastAsia"/>
          <w:rtl/>
        </w:rPr>
        <w:t>فَصلٌ</w:t>
      </w:r>
    </w:p>
    <w:p w:rsidR="00E844B1" w:rsidRPr="00BE2421" w:rsidRDefault="00E844B1" w:rsidP="00AF1D25">
      <w:pPr>
        <w:rPr>
          <w:rStyle w:val="5-Char"/>
          <w:bCs/>
        </w:rPr>
      </w:pPr>
      <w:r w:rsidRPr="00BE2421">
        <w:rPr>
          <w:rStyle w:val="5-Char"/>
          <w:rFonts w:hint="eastAsia"/>
          <w:rtl/>
        </w:rPr>
        <w:t>لَو</w:t>
      </w:r>
      <w:r w:rsidRPr="00BE2421">
        <w:rPr>
          <w:rStyle w:val="5-Char"/>
          <w:rtl/>
        </w:rPr>
        <w:t xml:space="preserve"> </w:t>
      </w:r>
      <w:r w:rsidRPr="00BE2421">
        <w:rPr>
          <w:rStyle w:val="5-Char"/>
          <w:rFonts w:hint="eastAsia"/>
          <w:rtl/>
        </w:rPr>
        <w:t>نَظَرَ</w:t>
      </w:r>
      <w:r w:rsidRPr="00BE2421">
        <w:rPr>
          <w:rStyle w:val="5-Char"/>
          <w:rtl/>
        </w:rPr>
        <w:t xml:space="preserve"> </w:t>
      </w:r>
      <w:r w:rsidRPr="00BE2421">
        <w:rPr>
          <w:rStyle w:val="5-Char"/>
          <w:rFonts w:hint="eastAsia"/>
          <w:rtl/>
        </w:rPr>
        <w:t>المُصَلِّي</w:t>
      </w:r>
      <w:r w:rsidRPr="00BE2421">
        <w:rPr>
          <w:rStyle w:val="5-Char"/>
          <w:rtl/>
        </w:rPr>
        <w:t xml:space="preserve"> </w:t>
      </w:r>
      <w:r w:rsidRPr="00BE2421">
        <w:rPr>
          <w:rStyle w:val="5-Char"/>
          <w:rFonts w:hint="eastAsia"/>
          <w:rtl/>
        </w:rPr>
        <w:t>اِلَ</w:t>
      </w:r>
      <w:r w:rsidR="00D65C23" w:rsidRPr="00BE2421">
        <w:rPr>
          <w:rStyle w:val="5-Char"/>
          <w:rFonts w:hint="cs"/>
          <w:rtl/>
        </w:rPr>
        <w:t>ی</w:t>
      </w:r>
      <w:r w:rsidRPr="00BE2421">
        <w:rPr>
          <w:rStyle w:val="5-Char"/>
          <w:rtl/>
        </w:rPr>
        <w:t xml:space="preserve"> </w:t>
      </w:r>
      <w:r w:rsidRPr="00BE2421">
        <w:rPr>
          <w:rStyle w:val="5-Char"/>
          <w:rFonts w:hint="eastAsia"/>
          <w:rtl/>
        </w:rPr>
        <w:t>مَكتُوبٍ</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فَهِمَه</w:t>
      </w:r>
      <w:r w:rsidRPr="00BE2421">
        <w:rPr>
          <w:rStyle w:val="5-Char"/>
          <w:rtl/>
        </w:rPr>
        <w:t xml:space="preserve"> </w:t>
      </w:r>
      <w:r w:rsidRPr="00BE2421">
        <w:rPr>
          <w:rStyle w:val="5-Char"/>
          <w:rFonts w:hint="eastAsia"/>
          <w:rtl/>
        </w:rPr>
        <w:t>أ</w:t>
      </w:r>
      <w:r w:rsidR="008619F5" w:rsidRPr="00BE2421">
        <w:rPr>
          <w:rStyle w:val="5-Char"/>
          <w:rFonts w:hint="cs"/>
          <w:rtl/>
        </w:rPr>
        <w:t>َ</w:t>
      </w:r>
      <w:r w:rsidRPr="00BE2421">
        <w:rPr>
          <w:rStyle w:val="5-Char"/>
          <w:rFonts w:hint="eastAsia"/>
          <w:rtl/>
        </w:rPr>
        <w:t>و</w:t>
      </w:r>
      <w:r w:rsidRPr="00BE2421">
        <w:rPr>
          <w:rStyle w:val="5-Char"/>
          <w:rtl/>
        </w:rPr>
        <w:t xml:space="preserve"> </w:t>
      </w:r>
      <w:r w:rsidRPr="00BE2421">
        <w:rPr>
          <w:rStyle w:val="5-Char"/>
          <w:rFonts w:hint="eastAsia"/>
          <w:rtl/>
        </w:rPr>
        <w:t>أَكَلَ</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بَينَ</w:t>
      </w:r>
      <w:r w:rsidRPr="00BE2421">
        <w:rPr>
          <w:rStyle w:val="5-Char"/>
          <w:rtl/>
        </w:rPr>
        <w:t xml:space="preserve"> </w:t>
      </w:r>
      <w:r w:rsidRPr="00BE2421">
        <w:rPr>
          <w:rStyle w:val="5-Char"/>
          <w:rFonts w:hint="eastAsia"/>
          <w:rtl/>
        </w:rPr>
        <w:t>أَسنَانِ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كَانَ</w:t>
      </w:r>
      <w:r w:rsidRPr="00BE2421">
        <w:rPr>
          <w:rStyle w:val="5-Char"/>
          <w:rtl/>
        </w:rPr>
        <w:t xml:space="preserve"> </w:t>
      </w:r>
      <w:r w:rsidRPr="00BE2421">
        <w:rPr>
          <w:rStyle w:val="5-Char"/>
          <w:rFonts w:hint="eastAsia"/>
          <w:rtl/>
        </w:rPr>
        <w:t>دُونَ</w:t>
      </w:r>
      <w:r w:rsidRPr="00BE2421">
        <w:rPr>
          <w:rStyle w:val="5-Char"/>
          <w:rtl/>
        </w:rPr>
        <w:t xml:space="preserve"> </w:t>
      </w:r>
      <w:r w:rsidRPr="00BE2421">
        <w:rPr>
          <w:rStyle w:val="5-Char"/>
          <w:rFonts w:hint="eastAsia"/>
          <w:rtl/>
        </w:rPr>
        <w:t>الحِمَّصَةِ</w:t>
      </w:r>
      <w:r w:rsidRPr="00BE2421">
        <w:rPr>
          <w:rStyle w:val="5-Char"/>
          <w:rtl/>
        </w:rPr>
        <w:t xml:space="preserve"> </w:t>
      </w:r>
      <w:r w:rsidRPr="00BE2421">
        <w:rPr>
          <w:rStyle w:val="5-Char"/>
          <w:rFonts w:hint="eastAsia"/>
          <w:rtl/>
        </w:rPr>
        <w:t>بِلَا</w:t>
      </w:r>
      <w:r w:rsidRPr="00BE2421">
        <w:rPr>
          <w:rStyle w:val="5-Char"/>
          <w:rtl/>
        </w:rPr>
        <w:t xml:space="preserve"> </w:t>
      </w:r>
      <w:r w:rsidRPr="00BE2421">
        <w:rPr>
          <w:rStyle w:val="5-Char"/>
          <w:rFonts w:hint="eastAsia"/>
          <w:rtl/>
        </w:rPr>
        <w:t>عَمَلٍ</w:t>
      </w:r>
      <w:r w:rsidRPr="00BE2421">
        <w:rPr>
          <w:rStyle w:val="5-Char"/>
          <w:rtl/>
        </w:rPr>
        <w:t xml:space="preserve"> </w:t>
      </w:r>
      <w:r w:rsidRPr="00BE2421">
        <w:rPr>
          <w:rStyle w:val="5-Char"/>
          <w:rFonts w:hint="eastAsia"/>
          <w:rtl/>
        </w:rPr>
        <w:t>كَثِيرٍ</w:t>
      </w:r>
      <w:r w:rsidRPr="00BE2421">
        <w:rPr>
          <w:rStyle w:val="5-Char"/>
          <w:rFonts w:hint="cs"/>
          <w:rtl/>
        </w:rPr>
        <w:t>؛</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مَرَّ</w:t>
      </w:r>
      <w:r w:rsidRPr="00BE2421">
        <w:rPr>
          <w:rStyle w:val="5-Char"/>
          <w:rtl/>
        </w:rPr>
        <w:t xml:space="preserve"> </w:t>
      </w:r>
      <w:r w:rsidRPr="00BE2421">
        <w:rPr>
          <w:rStyle w:val="5-Char"/>
          <w:rFonts w:hint="eastAsia"/>
          <w:rtl/>
        </w:rPr>
        <w:t>مَارٌّ</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مَوضِعِ</w:t>
      </w:r>
      <w:r w:rsidRPr="00BE2421">
        <w:rPr>
          <w:rStyle w:val="5-Char"/>
          <w:rtl/>
        </w:rPr>
        <w:t xml:space="preserve"> </w:t>
      </w:r>
      <w:r w:rsidRPr="00BE2421">
        <w:rPr>
          <w:rStyle w:val="5-Char"/>
          <w:rFonts w:hint="eastAsia"/>
          <w:rtl/>
        </w:rPr>
        <w:t>سُجُودِهِ</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تُفسِدُ</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أَثِمَ</w:t>
      </w:r>
      <w:r w:rsidRPr="00BE2421">
        <w:rPr>
          <w:rStyle w:val="5-Char"/>
          <w:rtl/>
        </w:rPr>
        <w:t xml:space="preserve"> </w:t>
      </w:r>
      <w:r w:rsidRPr="00BE2421">
        <w:rPr>
          <w:rStyle w:val="5-Char"/>
          <w:rFonts w:hint="eastAsia"/>
          <w:rtl/>
        </w:rPr>
        <w:t>المَارُّ</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تُفسِدُ</w:t>
      </w:r>
      <w:r w:rsidRPr="00BE2421">
        <w:rPr>
          <w:rStyle w:val="5-Char"/>
          <w:rtl/>
        </w:rPr>
        <w:t xml:space="preserve"> </w:t>
      </w:r>
      <w:r w:rsidRPr="00BE2421">
        <w:rPr>
          <w:rStyle w:val="5-Char"/>
          <w:rFonts w:hint="eastAsia"/>
          <w:rtl/>
        </w:rPr>
        <w:t>بِنَظَرِه</w:t>
      </w:r>
      <w:r w:rsidRPr="00BE2421">
        <w:rPr>
          <w:rStyle w:val="5-Char"/>
          <w:rtl/>
        </w:rPr>
        <w:t xml:space="preserve"> </w:t>
      </w:r>
      <w:r w:rsidRPr="00BE2421">
        <w:rPr>
          <w:rStyle w:val="5-Char"/>
          <w:rFonts w:hint="eastAsia"/>
          <w:rtl/>
        </w:rPr>
        <w:t>اِل</w:t>
      </w:r>
      <w:r w:rsidR="00D65C23" w:rsidRPr="00BE2421">
        <w:rPr>
          <w:rStyle w:val="5-Char"/>
          <w:rFonts w:hint="cs"/>
          <w:rtl/>
        </w:rPr>
        <w:t>ی</w:t>
      </w:r>
      <w:r w:rsidRPr="00BE2421">
        <w:rPr>
          <w:rStyle w:val="5-Char"/>
          <w:rtl/>
        </w:rPr>
        <w:t xml:space="preserve"> </w:t>
      </w:r>
      <w:r w:rsidRPr="00BE2421">
        <w:rPr>
          <w:rStyle w:val="5-Char"/>
          <w:rFonts w:hint="eastAsia"/>
          <w:rtl/>
        </w:rPr>
        <w:t>فَرجِ</w:t>
      </w:r>
      <w:r w:rsidRPr="00BE2421">
        <w:rPr>
          <w:rStyle w:val="5-Char"/>
          <w:rtl/>
        </w:rPr>
        <w:t xml:space="preserve"> </w:t>
      </w:r>
      <w:r w:rsidRPr="00BE2421">
        <w:rPr>
          <w:rStyle w:val="5-Char"/>
          <w:rFonts w:hint="eastAsia"/>
          <w:rtl/>
        </w:rPr>
        <w:t>المُطَلَّقَةِ</w:t>
      </w:r>
      <w:r w:rsidRPr="00BE2421">
        <w:rPr>
          <w:rStyle w:val="5-Char"/>
          <w:rtl/>
        </w:rPr>
        <w:t xml:space="preserve"> </w:t>
      </w:r>
      <w:r w:rsidRPr="00BE2421">
        <w:rPr>
          <w:rStyle w:val="5-Char"/>
          <w:rFonts w:hint="eastAsia"/>
          <w:rtl/>
        </w:rPr>
        <w:t>بِشَهوَةٍ</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مُختَارِ</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ثَبَتَ</w:t>
      </w:r>
      <w:r w:rsidRPr="00BE2421">
        <w:rPr>
          <w:rStyle w:val="5-Char"/>
          <w:rtl/>
        </w:rPr>
        <w:t xml:space="preserve"> </w:t>
      </w:r>
      <w:r w:rsidRPr="00BE2421">
        <w:rPr>
          <w:rStyle w:val="5-Char"/>
          <w:rFonts w:hint="eastAsia"/>
          <w:rtl/>
        </w:rPr>
        <w:t>بِهِ</w:t>
      </w:r>
      <w:r w:rsidRPr="00BE2421">
        <w:rPr>
          <w:rStyle w:val="5-Char"/>
          <w:rtl/>
        </w:rPr>
        <w:t xml:space="preserve"> </w:t>
      </w:r>
      <w:r w:rsidRPr="00BE2421">
        <w:rPr>
          <w:rStyle w:val="5-Char"/>
          <w:rFonts w:hint="eastAsia"/>
          <w:rtl/>
        </w:rPr>
        <w:t>الرَّجعَةُ</w:t>
      </w:r>
      <w:r w:rsidRPr="00BE2421">
        <w:rPr>
          <w:rStyle w:val="5-Char"/>
          <w:rFonts w:hint="cs"/>
          <w:rtl/>
        </w:rPr>
        <w:t>.</w:t>
      </w:r>
    </w:p>
    <w:p w:rsidR="00E81847" w:rsidRPr="00621092" w:rsidRDefault="00E81847" w:rsidP="00534F4D">
      <w:pPr>
        <w:pStyle w:val="2-0"/>
        <w:rPr>
          <w:rtl/>
        </w:rPr>
      </w:pPr>
      <w:bookmarkStart w:id="74" w:name="_Toc440375832"/>
      <w:r w:rsidRPr="00621092">
        <w:rPr>
          <w:rFonts w:hint="cs"/>
          <w:rtl/>
        </w:rPr>
        <w:t>فصل</w:t>
      </w:r>
      <w:r w:rsidR="00534F4D">
        <w:rPr>
          <w:rFonts w:hint="cs"/>
          <w:rtl/>
        </w:rPr>
        <w:t>:</w:t>
      </w:r>
      <w:r w:rsidRPr="00621092">
        <w:rPr>
          <w:rFonts w:hint="cs"/>
          <w:rtl/>
        </w:rPr>
        <w:t xml:space="preserve"> [پ</w:t>
      </w:r>
      <w:r w:rsidR="000751A8">
        <w:rPr>
          <w:rFonts w:hint="cs"/>
          <w:rtl/>
        </w:rPr>
        <w:t>ی</w:t>
      </w:r>
      <w:r w:rsidRPr="00621092">
        <w:rPr>
          <w:rFonts w:hint="cs"/>
          <w:rtl/>
        </w:rPr>
        <w:t>رامون آنچه که نماز را فاسد نم</w:t>
      </w:r>
      <w:r w:rsidR="000751A8">
        <w:rPr>
          <w:rFonts w:hint="cs"/>
          <w:rtl/>
        </w:rPr>
        <w:t>ی</w:t>
      </w:r>
      <w:r w:rsidRPr="00621092">
        <w:rPr>
          <w:rFonts w:hint="cs"/>
          <w:rtl/>
        </w:rPr>
        <w:t>‌گرداند]</w:t>
      </w:r>
      <w:bookmarkEnd w:id="74"/>
    </w:p>
    <w:p w:rsidR="00E81847" w:rsidRPr="00FE6406" w:rsidRDefault="00AC59A6" w:rsidP="00AF1D25">
      <w:pPr>
        <w:rPr>
          <w:rStyle w:val="9-Char"/>
          <w:rtl/>
        </w:rPr>
      </w:pPr>
      <w:r w:rsidRPr="00FE6406">
        <w:rPr>
          <w:rStyle w:val="9-Char"/>
          <w:rFonts w:hint="cs"/>
          <w:rtl/>
        </w:rPr>
        <w:t xml:space="preserve"> </w:t>
      </w:r>
      <w:r w:rsidR="00E81847" w:rsidRPr="00FE6406">
        <w:rPr>
          <w:rStyle w:val="9-Char"/>
          <w:rFonts w:hint="cs"/>
          <w:rtl/>
        </w:rPr>
        <w:t>[با ا</w:t>
      </w:r>
      <w:r w:rsidR="00446BB7">
        <w:rPr>
          <w:rStyle w:val="9-Char"/>
          <w:rFonts w:hint="cs"/>
          <w:rtl/>
        </w:rPr>
        <w:t>ی</w:t>
      </w:r>
      <w:r w:rsidR="00E81847" w:rsidRPr="00FE6406">
        <w:rPr>
          <w:rStyle w:val="9-Char"/>
          <w:rFonts w:hint="cs"/>
          <w:rtl/>
        </w:rPr>
        <w:t>ن افعال و کردار، نماز فاسد نم</w:t>
      </w:r>
      <w:r w:rsidR="00446BB7">
        <w:rPr>
          <w:rStyle w:val="9-Char"/>
          <w:rFonts w:hint="cs"/>
          <w:rtl/>
        </w:rPr>
        <w:t>ی</w:t>
      </w:r>
      <w:r w:rsidR="00E81847" w:rsidRPr="00FE6406">
        <w:rPr>
          <w:rStyle w:val="9-Char"/>
          <w:rFonts w:hint="cs"/>
          <w:rtl/>
        </w:rPr>
        <w:t>‌گردد:]</w:t>
      </w:r>
    </w:p>
    <w:p w:rsidR="00E81847" w:rsidRPr="007100A7" w:rsidRDefault="00E81847" w:rsidP="00AF1D25">
      <w:pPr>
        <w:rPr>
          <w:rStyle w:val="1-Char"/>
          <w:rtl/>
        </w:rPr>
      </w:pPr>
      <w:r w:rsidRPr="007100A7">
        <w:rPr>
          <w:rStyle w:val="1-Char"/>
          <w:rFonts w:hint="cs"/>
          <w:rtl/>
        </w:rPr>
        <w:t>* هرگاه فرد نمازگزار به سو</w:t>
      </w:r>
      <w:r w:rsidR="00446BB7">
        <w:rPr>
          <w:rStyle w:val="1-Char"/>
          <w:rFonts w:hint="cs"/>
          <w:rtl/>
        </w:rPr>
        <w:t>ی</w:t>
      </w:r>
      <w:r w:rsidRPr="007100A7">
        <w:rPr>
          <w:rStyle w:val="1-Char"/>
          <w:rFonts w:hint="cs"/>
          <w:rtl/>
        </w:rPr>
        <w:t xml:space="preserve"> نوشته‌ا</w:t>
      </w:r>
      <w:r w:rsidR="00446BB7">
        <w:rPr>
          <w:rStyle w:val="1-Char"/>
          <w:rFonts w:hint="cs"/>
          <w:rtl/>
        </w:rPr>
        <w:t>ی</w:t>
      </w:r>
      <w:r w:rsidRPr="007100A7">
        <w:rPr>
          <w:rStyle w:val="1-Char"/>
          <w:rFonts w:hint="cs"/>
          <w:rtl/>
        </w:rPr>
        <w:t xml:space="preserve"> نگاه کند و آن نوشته را بفهمد.</w:t>
      </w:r>
    </w:p>
    <w:p w:rsidR="00E81847" w:rsidRPr="007100A7" w:rsidRDefault="00E81847" w:rsidP="00AF1D25">
      <w:pPr>
        <w:rPr>
          <w:rStyle w:val="1-Char"/>
          <w:rtl/>
        </w:rPr>
      </w:pPr>
      <w:r w:rsidRPr="007100A7">
        <w:rPr>
          <w:rStyle w:val="1-Char"/>
          <w:rFonts w:hint="cs"/>
          <w:rtl/>
        </w:rPr>
        <w:t xml:space="preserve">* و </w:t>
      </w:r>
      <w:r w:rsidR="00446BB7">
        <w:rPr>
          <w:rStyle w:val="1-Char"/>
          <w:rFonts w:hint="cs"/>
          <w:rtl/>
        </w:rPr>
        <w:t>ی</w:t>
      </w:r>
      <w:r w:rsidRPr="007100A7">
        <w:rPr>
          <w:rStyle w:val="1-Char"/>
          <w:rFonts w:hint="cs"/>
          <w:rtl/>
        </w:rPr>
        <w:t>ا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را خورد که به دندان‌ها</w:t>
      </w:r>
      <w:r w:rsidR="00446BB7">
        <w:rPr>
          <w:rStyle w:val="1-Char"/>
          <w:rFonts w:hint="cs"/>
          <w:rtl/>
        </w:rPr>
        <w:t>ی</w:t>
      </w:r>
      <w:r w:rsidRPr="007100A7">
        <w:rPr>
          <w:rStyle w:val="1-Char"/>
          <w:rFonts w:hint="cs"/>
          <w:rtl/>
        </w:rPr>
        <w:t>ش چسب</w:t>
      </w:r>
      <w:r w:rsidR="00446BB7">
        <w:rPr>
          <w:rStyle w:val="1-Char"/>
          <w:rFonts w:hint="cs"/>
          <w:rtl/>
        </w:rPr>
        <w:t>ی</w:t>
      </w:r>
      <w:r w:rsidRPr="007100A7">
        <w:rPr>
          <w:rStyle w:val="1-Char"/>
          <w:rFonts w:hint="cs"/>
          <w:rtl/>
        </w:rPr>
        <w:t>ده بود؛ [البته در صورت</w:t>
      </w:r>
      <w:r w:rsidR="00446BB7">
        <w:rPr>
          <w:rStyle w:val="1-Char"/>
          <w:rFonts w:hint="cs"/>
          <w:rtl/>
        </w:rPr>
        <w:t>ی</w:t>
      </w:r>
      <w:r w:rsidRPr="007100A7">
        <w:rPr>
          <w:rStyle w:val="1-Char"/>
          <w:rFonts w:hint="cs"/>
          <w:rtl/>
        </w:rPr>
        <w:t xml:space="preserve"> ا</w:t>
      </w:r>
      <w:r w:rsidR="00446BB7">
        <w:rPr>
          <w:rStyle w:val="1-Char"/>
          <w:rFonts w:hint="cs"/>
          <w:rtl/>
        </w:rPr>
        <w:t>ی</w:t>
      </w:r>
      <w:r w:rsidRPr="007100A7">
        <w:rPr>
          <w:rStyle w:val="1-Char"/>
          <w:rFonts w:hint="cs"/>
          <w:rtl/>
        </w:rPr>
        <w:t>ن مورد، شکننده‌</w:t>
      </w:r>
      <w:r w:rsidR="00446BB7">
        <w:rPr>
          <w:rStyle w:val="1-Char"/>
          <w:rFonts w:hint="cs"/>
          <w:rtl/>
        </w:rPr>
        <w:t>ی</w:t>
      </w:r>
      <w:r w:rsidRPr="007100A7">
        <w:rPr>
          <w:rStyle w:val="1-Char"/>
          <w:rFonts w:hint="cs"/>
          <w:rtl/>
        </w:rPr>
        <w:t xml:space="preserve"> نماز ن</w:t>
      </w:r>
      <w:r w:rsidR="00446BB7">
        <w:rPr>
          <w:rStyle w:val="1-Char"/>
          <w:rFonts w:hint="cs"/>
          <w:rtl/>
        </w:rPr>
        <w:t>ی</w:t>
      </w:r>
      <w:r w:rsidRPr="007100A7">
        <w:rPr>
          <w:rStyle w:val="1-Char"/>
          <w:rFonts w:hint="cs"/>
          <w:rtl/>
        </w:rPr>
        <w:t>ست که] آن چ</w:t>
      </w:r>
      <w:r w:rsidR="00446BB7">
        <w:rPr>
          <w:rStyle w:val="1-Char"/>
          <w:rFonts w:hint="cs"/>
          <w:rtl/>
        </w:rPr>
        <w:t>ی</w:t>
      </w:r>
      <w:r w:rsidRPr="007100A7">
        <w:rPr>
          <w:rStyle w:val="1-Char"/>
          <w:rFonts w:hint="cs"/>
          <w:rtl/>
        </w:rPr>
        <w:t xml:space="preserve">ز خورده شده، کمتر از </w:t>
      </w:r>
      <w:r w:rsidR="00446BB7">
        <w:rPr>
          <w:rStyle w:val="1-Char"/>
          <w:rFonts w:hint="cs"/>
          <w:rtl/>
        </w:rPr>
        <w:t>ی</w:t>
      </w:r>
      <w:r w:rsidRPr="007100A7">
        <w:rPr>
          <w:rStyle w:val="1-Char"/>
          <w:rFonts w:hint="cs"/>
          <w:rtl/>
        </w:rPr>
        <w:t>ک دانه‌</w:t>
      </w:r>
      <w:r w:rsidR="00446BB7">
        <w:rPr>
          <w:rStyle w:val="1-Char"/>
          <w:rFonts w:hint="cs"/>
          <w:rtl/>
        </w:rPr>
        <w:t>ی</w:t>
      </w:r>
      <w:r w:rsidRPr="007100A7">
        <w:rPr>
          <w:rStyle w:val="1-Char"/>
          <w:rFonts w:hint="cs"/>
          <w:rtl/>
        </w:rPr>
        <w:t xml:space="preserve"> نخود باشد؛ و علاوه از آن، بدون انجام </w:t>
      </w:r>
      <w:r w:rsidRPr="00FE6406">
        <w:rPr>
          <w:rStyle w:val="9-Char"/>
          <w:rFonts w:eastAsia="Batang" w:hint="cs"/>
          <w:rtl/>
        </w:rPr>
        <w:t>«عمل کث</w:t>
      </w:r>
      <w:r w:rsidR="00446BB7">
        <w:rPr>
          <w:rStyle w:val="9-Char"/>
          <w:rFonts w:eastAsia="Batang" w:hint="cs"/>
          <w:rtl/>
        </w:rPr>
        <w:t>ی</w:t>
      </w:r>
      <w:r w:rsidRPr="00FE6406">
        <w:rPr>
          <w:rStyle w:val="9-Char"/>
          <w:rFonts w:eastAsia="Batang" w:hint="cs"/>
          <w:rtl/>
        </w:rPr>
        <w:t>ر»</w:t>
      </w:r>
      <w:r w:rsidRPr="007100A7">
        <w:rPr>
          <w:rStyle w:val="1-Char"/>
          <w:rFonts w:hint="cs"/>
          <w:rtl/>
        </w:rPr>
        <w:t xml:space="preserve"> و حرکات ز</w:t>
      </w:r>
      <w:r w:rsidR="00446BB7">
        <w:rPr>
          <w:rStyle w:val="1-Char"/>
          <w:rFonts w:hint="cs"/>
          <w:rtl/>
        </w:rPr>
        <w:t>ی</w:t>
      </w:r>
      <w:r w:rsidRPr="007100A7">
        <w:rPr>
          <w:rStyle w:val="1-Char"/>
          <w:rFonts w:hint="cs"/>
          <w:rtl/>
        </w:rPr>
        <w:t>اد در اثنا</w:t>
      </w:r>
      <w:r w:rsidR="00446BB7">
        <w:rPr>
          <w:rStyle w:val="1-Char"/>
          <w:rFonts w:hint="cs"/>
          <w:rtl/>
        </w:rPr>
        <w:t>ی</w:t>
      </w:r>
      <w:r w:rsidRPr="007100A7">
        <w:rPr>
          <w:rStyle w:val="1-Char"/>
          <w:rFonts w:hint="cs"/>
          <w:rtl/>
        </w:rPr>
        <w:t xml:space="preserve"> نماز باشد.</w:t>
      </w:r>
    </w:p>
    <w:p w:rsidR="00E81847" w:rsidRPr="007100A7" w:rsidRDefault="00E81847" w:rsidP="00AF1D25">
      <w:pPr>
        <w:rPr>
          <w:rStyle w:val="1-Char"/>
          <w:rtl/>
        </w:rPr>
      </w:pPr>
      <w:r w:rsidRPr="007100A7">
        <w:rPr>
          <w:rStyle w:val="1-Char"/>
          <w:rFonts w:hint="cs"/>
          <w:rtl/>
        </w:rPr>
        <w:t xml:space="preserve">* و </w:t>
      </w:r>
      <w:r w:rsidR="00446BB7">
        <w:rPr>
          <w:rStyle w:val="1-Char"/>
          <w:rFonts w:hint="cs"/>
          <w:rtl/>
        </w:rPr>
        <w:t>ی</w:t>
      </w:r>
      <w:r w:rsidRPr="007100A7">
        <w:rPr>
          <w:rStyle w:val="1-Char"/>
          <w:rFonts w:hint="cs"/>
          <w:rtl/>
        </w:rPr>
        <w:t>ا عبورکننده‌ا</w:t>
      </w:r>
      <w:r w:rsidR="00446BB7">
        <w:rPr>
          <w:rStyle w:val="1-Char"/>
          <w:rFonts w:hint="cs"/>
          <w:rtl/>
        </w:rPr>
        <w:t>ی</w:t>
      </w:r>
      <w:r w:rsidRPr="007100A7">
        <w:rPr>
          <w:rStyle w:val="1-Char"/>
          <w:rFonts w:hint="cs"/>
          <w:rtl/>
        </w:rPr>
        <w:t xml:space="preserve"> از محل سجده‌</w:t>
      </w:r>
      <w:r w:rsidR="00446BB7">
        <w:rPr>
          <w:rStyle w:val="1-Char"/>
          <w:rFonts w:hint="cs"/>
          <w:rtl/>
        </w:rPr>
        <w:t>ی</w:t>
      </w:r>
      <w:r w:rsidRPr="007100A7">
        <w:rPr>
          <w:rStyle w:val="1-Char"/>
          <w:rFonts w:hint="cs"/>
          <w:rtl/>
        </w:rPr>
        <w:t xml:space="preserve"> و</w:t>
      </w:r>
      <w:r w:rsidR="00446BB7">
        <w:rPr>
          <w:rStyle w:val="1-Char"/>
          <w:rFonts w:hint="cs"/>
          <w:rtl/>
        </w:rPr>
        <w:t>ی</w:t>
      </w:r>
      <w:r w:rsidRPr="007100A7">
        <w:rPr>
          <w:rStyle w:val="1-Char"/>
          <w:rFonts w:hint="cs"/>
          <w:rtl/>
        </w:rPr>
        <w:t xml:space="preserve"> عبور نما</w:t>
      </w:r>
      <w:r w:rsidR="00446BB7">
        <w:rPr>
          <w:rStyle w:val="1-Char"/>
          <w:rFonts w:hint="cs"/>
          <w:rtl/>
        </w:rPr>
        <w:t>ی</w:t>
      </w:r>
      <w:r w:rsidRPr="007100A7">
        <w:rPr>
          <w:rStyle w:val="1-Char"/>
          <w:rFonts w:hint="cs"/>
          <w:rtl/>
        </w:rPr>
        <w:t>د؛ در ا</w:t>
      </w:r>
      <w:r w:rsidR="00446BB7">
        <w:rPr>
          <w:rStyle w:val="1-Char"/>
          <w:rFonts w:hint="cs"/>
          <w:rtl/>
        </w:rPr>
        <w:t>ی</w:t>
      </w:r>
      <w:r w:rsidRPr="007100A7">
        <w:rPr>
          <w:rStyle w:val="1-Char"/>
          <w:rFonts w:hint="cs"/>
          <w:rtl/>
        </w:rPr>
        <w:t>ن صورت ن</w:t>
      </w:r>
      <w:r w:rsidR="00446BB7">
        <w:rPr>
          <w:rStyle w:val="1-Char"/>
          <w:rFonts w:hint="cs"/>
          <w:rtl/>
        </w:rPr>
        <w:t>ی</w:t>
      </w:r>
      <w:r w:rsidRPr="007100A7">
        <w:rPr>
          <w:rStyle w:val="1-Char"/>
          <w:rFonts w:hint="cs"/>
          <w:rtl/>
        </w:rPr>
        <w:t>ز نماز و</w:t>
      </w:r>
      <w:r w:rsidR="00446BB7">
        <w:rPr>
          <w:rStyle w:val="1-Char"/>
          <w:rFonts w:hint="cs"/>
          <w:rtl/>
        </w:rPr>
        <w:t>ی</w:t>
      </w:r>
      <w:r w:rsidRPr="007100A7">
        <w:rPr>
          <w:rStyle w:val="1-Char"/>
          <w:rFonts w:hint="cs"/>
          <w:rtl/>
        </w:rPr>
        <w:t xml:space="preserve"> فاسد نم</w:t>
      </w:r>
      <w:r w:rsidR="00446BB7">
        <w:rPr>
          <w:rStyle w:val="1-Char"/>
          <w:rFonts w:hint="cs"/>
          <w:rtl/>
        </w:rPr>
        <w:t>ی</w:t>
      </w:r>
      <w:r w:rsidRPr="007100A7">
        <w:rPr>
          <w:rStyle w:val="1-Char"/>
          <w:rFonts w:hint="cs"/>
          <w:rtl/>
        </w:rPr>
        <w:t>‌گردد؛ اگر چه فرد عبورکننده از جلو</w:t>
      </w:r>
      <w:r w:rsidR="00446BB7">
        <w:rPr>
          <w:rStyle w:val="1-Char"/>
          <w:rFonts w:hint="cs"/>
          <w:rtl/>
        </w:rPr>
        <w:t>ی</w:t>
      </w:r>
      <w:r w:rsidRPr="007100A7">
        <w:rPr>
          <w:rStyle w:val="1-Char"/>
          <w:rFonts w:hint="cs"/>
          <w:rtl/>
        </w:rPr>
        <w:t xml:space="preserve"> نمازگزار، گنهکار م</w:t>
      </w:r>
      <w:r w:rsidR="00446BB7">
        <w:rPr>
          <w:rStyle w:val="1-Char"/>
          <w:rFonts w:hint="cs"/>
          <w:rtl/>
        </w:rPr>
        <w:t>ی</w:t>
      </w:r>
      <w:r w:rsidRPr="007100A7">
        <w:rPr>
          <w:rStyle w:val="1-Char"/>
          <w:rFonts w:hint="cs"/>
          <w:rtl/>
        </w:rPr>
        <w:t>‌گردد؛ [ز</w:t>
      </w:r>
      <w:r w:rsidR="00446BB7">
        <w:rPr>
          <w:rStyle w:val="1-Char"/>
          <w:rFonts w:hint="cs"/>
          <w:rtl/>
        </w:rPr>
        <w:t>ی</w:t>
      </w:r>
      <w:r w:rsidRPr="007100A7">
        <w:rPr>
          <w:rStyle w:val="1-Char"/>
          <w:rFonts w:hint="cs"/>
          <w:rtl/>
        </w:rPr>
        <w:t>را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لَوْ يَعْلَمُ الْمٰارُّ بَيْنَ يَدَيِ الْمُصَلِّيْ مٰاذٰا عَلَيْهِ، لَکٰانَ اَنْ يَّقِفَ اَرْبَعِيْنَ خَيْراً لَّهُ مِنْ اَنْ يَّمُرَّ بَيْنُ يَدَيْهِ»</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آن کس</w:t>
      </w:r>
      <w:r w:rsidR="00446BB7">
        <w:rPr>
          <w:rStyle w:val="1-Char"/>
          <w:rFonts w:hint="cs"/>
          <w:rtl/>
        </w:rPr>
        <w:t>ی</w:t>
      </w:r>
      <w:r w:rsidRPr="00BE2421">
        <w:rPr>
          <w:rStyle w:val="1-Char"/>
          <w:rFonts w:hint="cs"/>
          <w:rtl/>
        </w:rPr>
        <w:t xml:space="preserve"> که از جلو</w:t>
      </w:r>
      <w:r w:rsidR="00446BB7">
        <w:rPr>
          <w:rStyle w:val="1-Char"/>
          <w:rFonts w:hint="cs"/>
          <w:rtl/>
        </w:rPr>
        <w:t>ی</w:t>
      </w:r>
      <w:r w:rsidRPr="00BE2421">
        <w:rPr>
          <w:rStyle w:val="1-Char"/>
          <w:rFonts w:hint="cs"/>
          <w:rtl/>
        </w:rPr>
        <w:t xml:space="preserve"> نمازگزار عبور م</w:t>
      </w:r>
      <w:r w:rsidR="00446BB7">
        <w:rPr>
          <w:rStyle w:val="1-Char"/>
          <w:rFonts w:hint="cs"/>
          <w:rtl/>
        </w:rPr>
        <w:t>ی</w:t>
      </w:r>
      <w:r w:rsidRPr="00BE2421">
        <w:rPr>
          <w:rStyle w:val="1-Char"/>
          <w:rFonts w:hint="cs"/>
          <w:rtl/>
        </w:rPr>
        <w:t>‌کند، اگر م</w:t>
      </w:r>
      <w:r w:rsidR="00446BB7">
        <w:rPr>
          <w:rStyle w:val="1-Char"/>
          <w:rFonts w:hint="cs"/>
          <w:rtl/>
        </w:rPr>
        <w:t>ی</w:t>
      </w:r>
      <w:r w:rsidRPr="00BE2421">
        <w:rPr>
          <w:rStyle w:val="1-Char"/>
          <w:rFonts w:hint="cs"/>
          <w:rtl/>
        </w:rPr>
        <w:t>‌دانست که مرتکب چه گناه</w:t>
      </w:r>
      <w:r w:rsidR="00446BB7">
        <w:rPr>
          <w:rStyle w:val="1-Char"/>
          <w:rFonts w:hint="cs"/>
          <w:rtl/>
        </w:rPr>
        <w:t>ی</w:t>
      </w:r>
      <w:r w:rsidRPr="00BE2421">
        <w:rPr>
          <w:rStyle w:val="1-Char"/>
          <w:rFonts w:hint="cs"/>
          <w:rtl/>
        </w:rPr>
        <w:t xml:space="preserve"> شده، چهل (سال، ماه </w:t>
      </w:r>
      <w:r w:rsidR="00446BB7">
        <w:rPr>
          <w:rStyle w:val="1-Char"/>
          <w:rFonts w:hint="cs"/>
          <w:rtl/>
        </w:rPr>
        <w:t>ی</w:t>
      </w:r>
      <w:r w:rsidRPr="00BE2421">
        <w:rPr>
          <w:rStyle w:val="1-Char"/>
          <w:rFonts w:hint="cs"/>
          <w:rtl/>
        </w:rPr>
        <w:t>ا روز...) ؟ توقف را بر عبور از جلو</w:t>
      </w:r>
      <w:r w:rsidR="00446BB7">
        <w:rPr>
          <w:rStyle w:val="1-Char"/>
          <w:rFonts w:hint="cs"/>
          <w:rtl/>
        </w:rPr>
        <w:t>ی</w:t>
      </w:r>
      <w:r w:rsidRPr="00BE2421">
        <w:rPr>
          <w:rStyle w:val="1-Char"/>
          <w:rFonts w:hint="cs"/>
          <w:rtl/>
        </w:rPr>
        <w:t xml:space="preserve"> نمازگزار ترج</w:t>
      </w:r>
      <w:r w:rsidR="00446BB7">
        <w:rPr>
          <w:rStyle w:val="1-Char"/>
          <w:rFonts w:hint="cs"/>
          <w:rtl/>
        </w:rPr>
        <w:t>ی</w:t>
      </w:r>
      <w:r w:rsidRPr="00BE2421">
        <w:rPr>
          <w:rStyle w:val="1-Char"/>
          <w:rFonts w:hint="cs"/>
          <w:rtl/>
        </w:rPr>
        <w:t>ح م</w:t>
      </w:r>
      <w:r w:rsidR="00446BB7">
        <w:rPr>
          <w:rStyle w:val="1-Char"/>
          <w:rFonts w:hint="cs"/>
          <w:rtl/>
        </w:rPr>
        <w:t>ی</w:t>
      </w:r>
      <w:r w:rsidRPr="00BE2421">
        <w:rPr>
          <w:rStyle w:val="1-Char"/>
          <w:rFonts w:hint="cs"/>
          <w:rtl/>
        </w:rPr>
        <w:t>‌داد»</w:t>
      </w:r>
      <w:r w:rsidRPr="007100A7">
        <w:rPr>
          <w:rStyle w:val="1-Char"/>
          <w:rFonts w:hint="cs"/>
          <w:rtl/>
        </w:rPr>
        <w:t>.]</w:t>
      </w:r>
    </w:p>
    <w:p w:rsidR="00E81847" w:rsidRPr="007100A7" w:rsidRDefault="00E81847" w:rsidP="00AF1D25">
      <w:pPr>
        <w:rPr>
          <w:rStyle w:val="1-Char"/>
          <w:rtl/>
        </w:rPr>
      </w:pPr>
      <w:r w:rsidRPr="007100A7">
        <w:rPr>
          <w:rStyle w:val="1-Char"/>
          <w:rFonts w:hint="cs"/>
          <w:rtl/>
        </w:rPr>
        <w:t>* و هرگاه فرد نمازگزار در اثنا</w:t>
      </w:r>
      <w:r w:rsidR="00446BB7">
        <w:rPr>
          <w:rStyle w:val="1-Char"/>
          <w:rFonts w:hint="cs"/>
          <w:rtl/>
        </w:rPr>
        <w:t>ی</w:t>
      </w:r>
      <w:r w:rsidRPr="007100A7">
        <w:rPr>
          <w:rStyle w:val="1-Char"/>
          <w:rFonts w:hint="cs"/>
          <w:rtl/>
        </w:rPr>
        <w:t xml:space="preserve"> نماز، با شهوت به شرمگاه زنِ طلاق داده شده نگاه کرد؛ در آن صورت - بنا به قول مختار و برگز</w:t>
      </w:r>
      <w:r w:rsidR="00446BB7">
        <w:rPr>
          <w:rStyle w:val="1-Char"/>
          <w:rFonts w:hint="cs"/>
          <w:rtl/>
        </w:rPr>
        <w:t>ی</w:t>
      </w:r>
      <w:r w:rsidRPr="007100A7">
        <w:rPr>
          <w:rStyle w:val="1-Char"/>
          <w:rFonts w:hint="cs"/>
          <w:rtl/>
        </w:rPr>
        <w:t>ده - نمازش،‌ باطل نم</w:t>
      </w:r>
      <w:r w:rsidR="00446BB7">
        <w:rPr>
          <w:rStyle w:val="1-Char"/>
          <w:rFonts w:hint="cs"/>
          <w:rtl/>
        </w:rPr>
        <w:t>ی</w:t>
      </w:r>
      <w:r w:rsidRPr="007100A7">
        <w:rPr>
          <w:rStyle w:val="1-Char"/>
          <w:rFonts w:hint="cs"/>
          <w:rtl/>
        </w:rPr>
        <w:t>‌گردد؛ اگر چه با ا</w:t>
      </w:r>
      <w:r w:rsidR="00446BB7">
        <w:rPr>
          <w:rStyle w:val="1-Char"/>
          <w:rFonts w:hint="cs"/>
          <w:rtl/>
        </w:rPr>
        <w:t>ی</w:t>
      </w:r>
      <w:r w:rsidRPr="007100A7">
        <w:rPr>
          <w:rStyle w:val="1-Char"/>
          <w:rFonts w:hint="cs"/>
          <w:rtl/>
        </w:rPr>
        <w:t>ن نگاه کردن، رجوع به زنِ مطلّقه، ثابت م</w:t>
      </w:r>
      <w:r w:rsidR="00446BB7">
        <w:rPr>
          <w:rStyle w:val="1-Char"/>
          <w:rFonts w:hint="cs"/>
          <w:rtl/>
        </w:rPr>
        <w:t>ی</w:t>
      </w:r>
      <w:r w:rsidRPr="007100A7">
        <w:rPr>
          <w:rStyle w:val="1-Char"/>
          <w:rFonts w:hint="cs"/>
          <w:rtl/>
        </w:rPr>
        <w:t>‌گردد.</w:t>
      </w:r>
    </w:p>
    <w:p w:rsidR="00794A23" w:rsidRPr="005541E3" w:rsidRDefault="00794A23" w:rsidP="00534F4D">
      <w:pPr>
        <w:pStyle w:val="3-"/>
      </w:pPr>
      <w:r w:rsidRPr="005541E3">
        <w:rPr>
          <w:rFonts w:hint="eastAsia"/>
          <w:rtl/>
        </w:rPr>
        <w:t>فَصلٌ</w:t>
      </w:r>
    </w:p>
    <w:p w:rsidR="00794A23" w:rsidRPr="00BE2421" w:rsidRDefault="00794A23" w:rsidP="00AF1D25">
      <w:pPr>
        <w:rPr>
          <w:rStyle w:val="5-Char"/>
          <w:bCs/>
          <w:rtl/>
        </w:rPr>
      </w:pPr>
      <w:r w:rsidRPr="00BE2421">
        <w:rPr>
          <w:rStyle w:val="5-Char"/>
          <w:rFonts w:hint="eastAsia"/>
          <w:rtl/>
        </w:rPr>
        <w:t>يَكرَهُ</w:t>
      </w:r>
      <w:r w:rsidRPr="00BE2421">
        <w:rPr>
          <w:rStyle w:val="5-Char"/>
          <w:rtl/>
        </w:rPr>
        <w:t xml:space="preserve"> </w:t>
      </w:r>
      <w:r w:rsidRPr="00BE2421">
        <w:rPr>
          <w:rStyle w:val="5-Char"/>
          <w:rFonts w:hint="eastAsia"/>
          <w:rtl/>
        </w:rPr>
        <w:t>لِلمُصَلِّي</w:t>
      </w:r>
      <w:r w:rsidRPr="00BE2421">
        <w:rPr>
          <w:rStyle w:val="5-Char"/>
          <w:rtl/>
        </w:rPr>
        <w:t xml:space="preserve"> </w:t>
      </w:r>
      <w:r w:rsidRPr="00BE2421">
        <w:rPr>
          <w:rStyle w:val="5-Char"/>
          <w:rFonts w:hint="eastAsia"/>
          <w:rtl/>
        </w:rPr>
        <w:t>سَبعَ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بعُونَ</w:t>
      </w:r>
      <w:r w:rsidRPr="00BE2421">
        <w:rPr>
          <w:rStyle w:val="5-Char"/>
          <w:rtl/>
        </w:rPr>
        <w:t xml:space="preserve"> </w:t>
      </w:r>
      <w:r w:rsidRPr="00BE2421">
        <w:rPr>
          <w:rStyle w:val="5-Char"/>
          <w:rFonts w:hint="eastAsia"/>
          <w:rtl/>
        </w:rPr>
        <w:t>شَيئًا</w:t>
      </w:r>
      <w:r w:rsidRPr="00BE2421">
        <w:rPr>
          <w:rStyle w:val="5-Char"/>
          <w:rFonts w:hint="cs"/>
          <w:rtl/>
        </w:rPr>
        <w:t>:</w:t>
      </w:r>
      <w:r w:rsidRPr="00BE2421">
        <w:rPr>
          <w:rStyle w:val="5-Char"/>
          <w:rtl/>
        </w:rPr>
        <w:t xml:space="preserve"> </w:t>
      </w:r>
      <w:r w:rsidRPr="00BE2421">
        <w:rPr>
          <w:rStyle w:val="5-Char"/>
          <w:rFonts w:hint="eastAsia"/>
          <w:rtl/>
        </w:rPr>
        <w:t>تَركُ</w:t>
      </w:r>
      <w:r w:rsidRPr="00BE2421">
        <w:rPr>
          <w:rStyle w:val="5-Char"/>
          <w:rtl/>
        </w:rPr>
        <w:t xml:space="preserve"> </w:t>
      </w:r>
      <w:r w:rsidRPr="00BE2421">
        <w:rPr>
          <w:rStyle w:val="5-Char"/>
          <w:rFonts w:hint="eastAsia"/>
          <w:rtl/>
        </w:rPr>
        <w:t>وَاجِبٍ</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سُنَّةٍ</w:t>
      </w:r>
      <w:r w:rsidRPr="00BE2421">
        <w:rPr>
          <w:rStyle w:val="5-Char"/>
          <w:rtl/>
        </w:rPr>
        <w:t xml:space="preserve"> </w:t>
      </w:r>
      <w:r w:rsidRPr="00BE2421">
        <w:rPr>
          <w:rStyle w:val="5-Char"/>
          <w:rFonts w:hint="eastAsia"/>
          <w:rtl/>
        </w:rPr>
        <w:t>عَمدًا</w:t>
      </w:r>
      <w:r w:rsidRPr="00BE2421">
        <w:rPr>
          <w:rStyle w:val="5-Char"/>
          <w:rtl/>
        </w:rPr>
        <w:t xml:space="preserve"> </w:t>
      </w:r>
      <w:r w:rsidRPr="00BE2421">
        <w:rPr>
          <w:rStyle w:val="5-Char"/>
          <w:rFonts w:hint="eastAsia"/>
          <w:rtl/>
        </w:rPr>
        <w:t>كَعَبَثِهِ</w:t>
      </w:r>
      <w:r w:rsidRPr="00BE2421">
        <w:rPr>
          <w:rStyle w:val="5-Char"/>
          <w:rtl/>
        </w:rPr>
        <w:t xml:space="preserve"> </w:t>
      </w:r>
      <w:r w:rsidRPr="00BE2421">
        <w:rPr>
          <w:rStyle w:val="5-Char"/>
          <w:rFonts w:hint="eastAsia"/>
          <w:rtl/>
        </w:rPr>
        <w:t>بِثَوبِ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بَدَنِ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لبُ</w:t>
      </w:r>
      <w:r w:rsidRPr="00BE2421">
        <w:rPr>
          <w:rStyle w:val="5-Char"/>
          <w:rtl/>
        </w:rPr>
        <w:t xml:space="preserve"> </w:t>
      </w:r>
      <w:r w:rsidRPr="00BE2421">
        <w:rPr>
          <w:rStyle w:val="5-Char"/>
          <w:rFonts w:hint="eastAsia"/>
          <w:rtl/>
        </w:rPr>
        <w:t>الحَصَ</w:t>
      </w:r>
      <w:r w:rsidR="00D65C23" w:rsidRPr="00BE2421">
        <w:rPr>
          <w:rStyle w:val="5-Char"/>
          <w:rFonts w:hint="cs"/>
          <w:rtl/>
        </w:rPr>
        <w:t>ی</w:t>
      </w:r>
      <w:r w:rsidRPr="00BE2421">
        <w:rPr>
          <w:rStyle w:val="5-Char"/>
          <w:rtl/>
        </w:rPr>
        <w:t xml:space="preserve"> </w:t>
      </w:r>
      <w:r w:rsidRPr="00BE2421">
        <w:rPr>
          <w:rStyle w:val="5-Char"/>
          <w:rFonts w:hint="eastAsia"/>
          <w:rtl/>
        </w:rPr>
        <w:t>إِلَّا</w:t>
      </w:r>
      <w:r w:rsidRPr="00BE2421">
        <w:rPr>
          <w:rStyle w:val="5-Char"/>
          <w:rtl/>
        </w:rPr>
        <w:t xml:space="preserve"> </w:t>
      </w:r>
      <w:r w:rsidRPr="00BE2421">
        <w:rPr>
          <w:rStyle w:val="5-Char"/>
          <w:rFonts w:hint="eastAsia"/>
          <w:rtl/>
        </w:rPr>
        <w:t>لِلسُّجُودِ</w:t>
      </w:r>
      <w:r w:rsidRPr="00BE2421">
        <w:rPr>
          <w:rStyle w:val="5-Char"/>
          <w:rtl/>
        </w:rPr>
        <w:t xml:space="preserve"> </w:t>
      </w:r>
      <w:r w:rsidRPr="00BE2421">
        <w:rPr>
          <w:rStyle w:val="5-Char"/>
          <w:rFonts w:hint="eastAsia"/>
          <w:rtl/>
        </w:rPr>
        <w:t>مَرَّ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فُرقَعَةُ</w:t>
      </w:r>
      <w:r w:rsidRPr="00BE2421">
        <w:rPr>
          <w:rStyle w:val="5-Char"/>
          <w:rtl/>
        </w:rPr>
        <w:t xml:space="preserve"> </w:t>
      </w:r>
      <w:r w:rsidRPr="00BE2421">
        <w:rPr>
          <w:rStyle w:val="5-Char"/>
          <w:rFonts w:hint="eastAsia"/>
          <w:rtl/>
        </w:rPr>
        <w:t>الأَصَابِعِ</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شبِيكُهَا</w:t>
      </w:r>
      <w:r w:rsidRPr="00BE2421">
        <w:rPr>
          <w:rStyle w:val="5-Char"/>
          <w:rtl/>
        </w:rPr>
        <w:t xml:space="preserve"> </w:t>
      </w:r>
      <w:r w:rsidRPr="00BE2421">
        <w:rPr>
          <w:rStyle w:val="5-Char"/>
          <w:rFonts w:hint="eastAsia"/>
          <w:rtl/>
        </w:rPr>
        <w:t>وَالتَخَصُّرُ</w:t>
      </w:r>
      <w:r w:rsidRPr="00BE2421">
        <w:rPr>
          <w:rStyle w:val="5-Char"/>
          <w:rtl/>
        </w:rPr>
        <w:t xml:space="preserve"> </w:t>
      </w:r>
      <w:r w:rsidRPr="00BE2421">
        <w:rPr>
          <w:rStyle w:val="5-Char"/>
          <w:rFonts w:hint="eastAsia"/>
          <w:rtl/>
        </w:rPr>
        <w:t>وَالاِلتِفَاتُ</w:t>
      </w:r>
      <w:r w:rsidRPr="00BE2421">
        <w:rPr>
          <w:rStyle w:val="5-Char"/>
          <w:rtl/>
        </w:rPr>
        <w:t xml:space="preserve"> </w:t>
      </w:r>
      <w:r w:rsidRPr="00BE2421">
        <w:rPr>
          <w:rStyle w:val="5-Char"/>
          <w:rFonts w:hint="eastAsia"/>
          <w:rtl/>
        </w:rPr>
        <w:t>بِعُنُقِه</w:t>
      </w:r>
      <w:r w:rsidRPr="00BE2421">
        <w:rPr>
          <w:rStyle w:val="5-Char"/>
          <w:rtl/>
        </w:rPr>
        <w:t xml:space="preserve"> </w:t>
      </w:r>
      <w:r w:rsidRPr="00BE2421">
        <w:rPr>
          <w:rStyle w:val="5-Char"/>
          <w:rFonts w:hint="eastAsia"/>
          <w:rtl/>
        </w:rPr>
        <w:t>وَالاِقعَاءُ</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فتِرَاشُ</w:t>
      </w:r>
      <w:r w:rsidRPr="00BE2421">
        <w:rPr>
          <w:rStyle w:val="5-Char"/>
          <w:rtl/>
        </w:rPr>
        <w:t xml:space="preserve"> </w:t>
      </w:r>
      <w:r w:rsidRPr="00BE2421">
        <w:rPr>
          <w:rStyle w:val="5-Char"/>
          <w:rFonts w:hint="eastAsia"/>
          <w:rtl/>
        </w:rPr>
        <w:t>ذِرَاعَي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شمِيرُ</w:t>
      </w:r>
      <w:r w:rsidRPr="00BE2421">
        <w:rPr>
          <w:rStyle w:val="5-Char"/>
          <w:rtl/>
        </w:rPr>
        <w:t xml:space="preserve"> </w:t>
      </w:r>
      <w:r w:rsidRPr="00BE2421">
        <w:rPr>
          <w:rStyle w:val="5-Char"/>
          <w:rFonts w:hint="eastAsia"/>
          <w:rtl/>
        </w:rPr>
        <w:t>كُمَّيهِ</w:t>
      </w:r>
      <w:r w:rsidRPr="00BE2421">
        <w:rPr>
          <w:rStyle w:val="5-Char"/>
          <w:rtl/>
        </w:rPr>
        <w:t xml:space="preserve"> </w:t>
      </w:r>
      <w:r w:rsidRPr="00BE2421">
        <w:rPr>
          <w:rStyle w:val="5-Char"/>
          <w:rFonts w:hint="eastAsia"/>
          <w:rtl/>
        </w:rPr>
        <w:t>عَنهُمَ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صَلَاتُه</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سَّرَاوِيل</w:t>
      </w:r>
      <w:r w:rsidRPr="00BE2421">
        <w:rPr>
          <w:rStyle w:val="5-Char"/>
          <w:rFonts w:hint="cs"/>
          <w:rtl/>
        </w:rPr>
        <w:t>ِ</w:t>
      </w:r>
      <w:r w:rsidRPr="00BE2421">
        <w:rPr>
          <w:rStyle w:val="5-Char"/>
          <w:rtl/>
        </w:rPr>
        <w:t xml:space="preserve"> </w:t>
      </w:r>
      <w:r w:rsidRPr="00BE2421">
        <w:rPr>
          <w:rStyle w:val="5-Char"/>
          <w:rFonts w:hint="eastAsia"/>
          <w:rtl/>
        </w:rPr>
        <w:t>مَعَ</w:t>
      </w:r>
      <w:r w:rsidRPr="00BE2421">
        <w:rPr>
          <w:rStyle w:val="5-Char"/>
          <w:rtl/>
        </w:rPr>
        <w:t xml:space="preserve"> </w:t>
      </w:r>
      <w:r w:rsidRPr="00BE2421">
        <w:rPr>
          <w:rStyle w:val="5-Char"/>
          <w:rFonts w:hint="eastAsia"/>
          <w:rtl/>
        </w:rPr>
        <w:t>قُدرَتِهِ</w:t>
      </w:r>
      <w:r w:rsidRPr="00BE2421">
        <w:rPr>
          <w:rStyle w:val="5-Char"/>
          <w:rtl/>
        </w:rPr>
        <w:t xml:space="preserve"> </w:t>
      </w:r>
      <w:r w:rsidRPr="00BE2421">
        <w:rPr>
          <w:rStyle w:val="5-Char"/>
          <w:rFonts w:hint="eastAsia"/>
          <w:rtl/>
        </w:rPr>
        <w:t>عَلَ</w:t>
      </w:r>
      <w:r w:rsidR="00D65C23" w:rsidRPr="00BE2421">
        <w:rPr>
          <w:rStyle w:val="5-Char"/>
          <w:rFonts w:hint="cs"/>
          <w:rtl/>
        </w:rPr>
        <w:t>ی</w:t>
      </w:r>
      <w:r w:rsidRPr="00BE2421">
        <w:rPr>
          <w:rStyle w:val="5-Char"/>
          <w:rtl/>
        </w:rPr>
        <w:t xml:space="preserve"> </w:t>
      </w:r>
      <w:r w:rsidRPr="00BE2421">
        <w:rPr>
          <w:rStyle w:val="5-Char"/>
          <w:rFonts w:hint="eastAsia"/>
          <w:rtl/>
        </w:rPr>
        <w:t>لُبسِ</w:t>
      </w:r>
      <w:r w:rsidRPr="00BE2421">
        <w:rPr>
          <w:rStyle w:val="5-Char"/>
          <w:rtl/>
        </w:rPr>
        <w:t xml:space="preserve"> </w:t>
      </w:r>
      <w:r w:rsidRPr="00BE2421">
        <w:rPr>
          <w:rStyle w:val="5-Char"/>
          <w:rFonts w:hint="eastAsia"/>
          <w:rtl/>
        </w:rPr>
        <w:t>القَمِيصِ</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رَدُّ</w:t>
      </w:r>
      <w:r w:rsidRPr="00BE2421">
        <w:rPr>
          <w:rStyle w:val="5-Char"/>
          <w:rtl/>
        </w:rPr>
        <w:t xml:space="preserve"> </w:t>
      </w:r>
      <w:r w:rsidRPr="00BE2421">
        <w:rPr>
          <w:rStyle w:val="5-Char"/>
          <w:rFonts w:hint="eastAsia"/>
          <w:rtl/>
        </w:rPr>
        <w:t>السَّلَامِ</w:t>
      </w:r>
      <w:r w:rsidRPr="00BE2421">
        <w:rPr>
          <w:rStyle w:val="5-Char"/>
          <w:rtl/>
        </w:rPr>
        <w:t xml:space="preserve"> </w:t>
      </w:r>
      <w:r w:rsidRPr="00BE2421">
        <w:rPr>
          <w:rStyle w:val="5-Char"/>
          <w:rFonts w:hint="eastAsia"/>
          <w:rtl/>
        </w:rPr>
        <w:t>بِالإِشَارِةِ</w:t>
      </w:r>
      <w:r w:rsidRPr="00BE2421">
        <w:rPr>
          <w:rStyle w:val="5-Char"/>
          <w:rtl/>
        </w:rPr>
        <w:t xml:space="preserve"> </w:t>
      </w:r>
      <w:r w:rsidRPr="00BE2421">
        <w:rPr>
          <w:rStyle w:val="5-Char"/>
          <w:rFonts w:hint="eastAsia"/>
          <w:rtl/>
        </w:rPr>
        <w:t>وَالتَّرَبُّعُ</w:t>
      </w:r>
      <w:r w:rsidRPr="00BE2421">
        <w:rPr>
          <w:rStyle w:val="5-Char"/>
          <w:rtl/>
        </w:rPr>
        <w:t xml:space="preserve"> </w:t>
      </w:r>
      <w:r w:rsidRPr="00BE2421">
        <w:rPr>
          <w:rStyle w:val="5-Char"/>
          <w:rFonts w:hint="eastAsia"/>
          <w:rtl/>
        </w:rPr>
        <w:t>بِلَا</w:t>
      </w:r>
      <w:r w:rsidRPr="00BE2421">
        <w:rPr>
          <w:rStyle w:val="5-Char"/>
          <w:rtl/>
        </w:rPr>
        <w:t xml:space="preserve"> </w:t>
      </w:r>
      <w:r w:rsidRPr="00BE2421">
        <w:rPr>
          <w:rStyle w:val="5-Char"/>
          <w:rFonts w:hint="eastAsia"/>
          <w:rtl/>
        </w:rPr>
        <w:t>عُذ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عَقصُ</w:t>
      </w:r>
      <w:r w:rsidRPr="00BE2421">
        <w:rPr>
          <w:rStyle w:val="5-Char"/>
          <w:rtl/>
        </w:rPr>
        <w:t xml:space="preserve"> </w:t>
      </w:r>
      <w:r w:rsidRPr="00BE2421">
        <w:rPr>
          <w:rStyle w:val="5-Char"/>
          <w:rFonts w:hint="eastAsia"/>
          <w:rtl/>
        </w:rPr>
        <w:t>شَعرِهِ</w:t>
      </w:r>
      <w:r w:rsidRPr="00BE2421">
        <w:rPr>
          <w:rStyle w:val="5-Char"/>
          <w:rtl/>
        </w:rPr>
        <w:t xml:space="preserve"> </w:t>
      </w:r>
      <w:r w:rsidRPr="00BE2421">
        <w:rPr>
          <w:rStyle w:val="5-Char"/>
          <w:rFonts w:hint="eastAsia"/>
          <w:rtl/>
        </w:rPr>
        <w:t>وَالاِعتِجَارُ</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هُوَ</w:t>
      </w:r>
      <w:r w:rsidRPr="00BE2421">
        <w:rPr>
          <w:rStyle w:val="5-Char"/>
          <w:rFonts w:hint="cs"/>
          <w:rtl/>
        </w:rPr>
        <w:t>:</w:t>
      </w:r>
      <w:r w:rsidRPr="00BE2421">
        <w:rPr>
          <w:rStyle w:val="5-Char"/>
          <w:rtl/>
        </w:rPr>
        <w:t xml:space="preserve"> </w:t>
      </w:r>
      <w:r w:rsidRPr="00BE2421">
        <w:rPr>
          <w:rStyle w:val="5-Char"/>
          <w:rFonts w:hint="eastAsia"/>
          <w:rtl/>
        </w:rPr>
        <w:t>شَدُّ</w:t>
      </w:r>
      <w:r w:rsidRPr="00BE2421">
        <w:rPr>
          <w:rStyle w:val="5-Char"/>
          <w:rtl/>
        </w:rPr>
        <w:t xml:space="preserve"> </w:t>
      </w:r>
      <w:r w:rsidRPr="00BE2421">
        <w:rPr>
          <w:rStyle w:val="5-Char"/>
          <w:rFonts w:hint="eastAsia"/>
          <w:rtl/>
        </w:rPr>
        <w:t>الرَّأسِ</w:t>
      </w:r>
      <w:r w:rsidRPr="00BE2421">
        <w:rPr>
          <w:rStyle w:val="5-Char"/>
          <w:rtl/>
        </w:rPr>
        <w:t xml:space="preserve"> </w:t>
      </w:r>
      <w:r w:rsidRPr="00BE2421">
        <w:rPr>
          <w:rStyle w:val="5-Char"/>
          <w:rFonts w:hint="eastAsia"/>
          <w:rtl/>
        </w:rPr>
        <w:t>بِالمِندِيلِ</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ركُ</w:t>
      </w:r>
      <w:r w:rsidRPr="00BE2421">
        <w:rPr>
          <w:rStyle w:val="5-Char"/>
          <w:rtl/>
        </w:rPr>
        <w:t xml:space="preserve"> </w:t>
      </w:r>
      <w:r w:rsidRPr="00BE2421">
        <w:rPr>
          <w:rStyle w:val="5-Char"/>
          <w:rFonts w:hint="eastAsia"/>
          <w:rtl/>
        </w:rPr>
        <w:t>وَسطِهَا</w:t>
      </w:r>
      <w:r w:rsidRPr="00BE2421">
        <w:rPr>
          <w:rStyle w:val="5-Char"/>
          <w:rtl/>
        </w:rPr>
        <w:t xml:space="preserve"> </w:t>
      </w:r>
      <w:r w:rsidRPr="00BE2421">
        <w:rPr>
          <w:rStyle w:val="5-Char"/>
          <w:rFonts w:hint="eastAsia"/>
          <w:rtl/>
        </w:rPr>
        <w:t>مَكشُوفًا</w:t>
      </w:r>
      <w:r w:rsidRPr="00BE2421">
        <w:rPr>
          <w:rStyle w:val="5-Char"/>
          <w:rFonts w:hint="cs"/>
          <w:rtl/>
        </w:rPr>
        <w:t xml:space="preserve">؛ </w:t>
      </w:r>
      <w:r w:rsidRPr="00BE2421">
        <w:rPr>
          <w:rStyle w:val="5-Char"/>
          <w:rFonts w:hint="eastAsia"/>
          <w:rtl/>
        </w:rPr>
        <w:t>وَ</w:t>
      </w:r>
      <w:r w:rsidRPr="00BE2421">
        <w:rPr>
          <w:rStyle w:val="5-Char"/>
          <w:rtl/>
        </w:rPr>
        <w:t xml:space="preserve"> </w:t>
      </w:r>
      <w:r w:rsidRPr="00BE2421">
        <w:rPr>
          <w:rStyle w:val="5-Char"/>
          <w:rFonts w:hint="eastAsia"/>
          <w:rtl/>
        </w:rPr>
        <w:t>كَفُّ</w:t>
      </w:r>
      <w:r w:rsidRPr="00BE2421">
        <w:rPr>
          <w:rStyle w:val="5-Char"/>
          <w:rtl/>
        </w:rPr>
        <w:t xml:space="preserve"> </w:t>
      </w:r>
      <w:r w:rsidRPr="00BE2421">
        <w:rPr>
          <w:rStyle w:val="5-Char"/>
          <w:rFonts w:hint="eastAsia"/>
          <w:rtl/>
        </w:rPr>
        <w:t>ثَوبِ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دلُه</w:t>
      </w:r>
      <w:r w:rsidRPr="00BE2421">
        <w:rPr>
          <w:rStyle w:val="5-Char"/>
          <w:rtl/>
        </w:rPr>
        <w:t xml:space="preserve"> </w:t>
      </w:r>
      <w:r w:rsidRPr="00BE2421">
        <w:rPr>
          <w:rStyle w:val="5-Char"/>
          <w:rFonts w:hint="eastAsia"/>
          <w:rtl/>
        </w:rPr>
        <w:t>وَالاِندِرَاجُ</w:t>
      </w:r>
      <w:r w:rsidRPr="00BE2421">
        <w:rPr>
          <w:rStyle w:val="5-Char"/>
          <w:rtl/>
        </w:rPr>
        <w:t xml:space="preserve"> </w:t>
      </w:r>
      <w:r w:rsidRPr="00BE2421">
        <w:rPr>
          <w:rStyle w:val="5-Char"/>
          <w:rFonts w:hint="eastAsia"/>
          <w:rtl/>
        </w:rPr>
        <w:t>فِيهِ</w:t>
      </w:r>
      <w:r w:rsidRPr="00BE2421">
        <w:rPr>
          <w:rStyle w:val="5-Char"/>
          <w:rtl/>
        </w:rPr>
        <w:t xml:space="preserve"> </w:t>
      </w:r>
      <w:r w:rsidRPr="00BE2421">
        <w:rPr>
          <w:rStyle w:val="5-Char"/>
          <w:rFonts w:hint="eastAsia"/>
          <w:rtl/>
        </w:rPr>
        <w:t>بِحَيثُ</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خرُجُ</w:t>
      </w:r>
      <w:r w:rsidRPr="00BE2421">
        <w:rPr>
          <w:rStyle w:val="5-Char"/>
          <w:rtl/>
        </w:rPr>
        <w:t xml:space="preserve"> </w:t>
      </w:r>
      <w:r w:rsidRPr="00BE2421">
        <w:rPr>
          <w:rStyle w:val="5-Char"/>
          <w:rFonts w:hint="eastAsia"/>
          <w:rtl/>
        </w:rPr>
        <w:t>يَدَيهِ</w:t>
      </w:r>
      <w:r w:rsidRPr="00BE2421">
        <w:rPr>
          <w:rStyle w:val="5-Char"/>
          <w:rtl/>
        </w:rPr>
        <w:t xml:space="preserve"> </w:t>
      </w:r>
      <w:r w:rsidRPr="00BE2421">
        <w:rPr>
          <w:rStyle w:val="5-Char"/>
          <w:rFonts w:hint="eastAsia"/>
          <w:rtl/>
        </w:rPr>
        <w:t>وَ</w:t>
      </w:r>
      <w:r w:rsidRPr="00D65C23">
        <w:rPr>
          <w:rFonts w:ascii="Al-QuranAlKareem" w:hAnsi="Al-QuranAlKareem"/>
          <w:sz w:val="14"/>
          <w:szCs w:val="14"/>
          <w:rtl/>
        </w:rPr>
        <w:t xml:space="preserve"> </w:t>
      </w:r>
      <w:r w:rsidRPr="00BE2421">
        <w:rPr>
          <w:rStyle w:val="5-Char"/>
          <w:rFonts w:hint="eastAsia"/>
          <w:rtl/>
        </w:rPr>
        <w:t>جَعلُ</w:t>
      </w:r>
      <w:r w:rsidRPr="00D65C23">
        <w:rPr>
          <w:rFonts w:ascii="Al-QuranAlKareem" w:hAnsi="Al-QuranAlKareem"/>
          <w:sz w:val="16"/>
          <w:szCs w:val="16"/>
          <w:rtl/>
        </w:rPr>
        <w:t xml:space="preserve"> </w:t>
      </w:r>
      <w:r w:rsidRPr="00BE2421">
        <w:rPr>
          <w:rStyle w:val="5-Char"/>
          <w:rFonts w:hint="eastAsia"/>
          <w:rtl/>
        </w:rPr>
        <w:t>الثَّوبِ</w:t>
      </w:r>
      <w:r w:rsidRPr="00BE2421">
        <w:rPr>
          <w:rStyle w:val="5-Char"/>
          <w:rtl/>
        </w:rPr>
        <w:t xml:space="preserve"> </w:t>
      </w:r>
      <w:r w:rsidRPr="00BE2421">
        <w:rPr>
          <w:rStyle w:val="5-Char"/>
          <w:rFonts w:hint="eastAsia"/>
          <w:rtl/>
        </w:rPr>
        <w:t>تَحتَ</w:t>
      </w:r>
      <w:r w:rsidRPr="00BE2421">
        <w:rPr>
          <w:rStyle w:val="5-Char"/>
          <w:rtl/>
        </w:rPr>
        <w:t xml:space="preserve"> </w:t>
      </w:r>
      <w:r w:rsidRPr="00BE2421">
        <w:rPr>
          <w:rStyle w:val="5-Char"/>
          <w:rFonts w:hint="eastAsia"/>
          <w:rtl/>
        </w:rPr>
        <w:t>إِبطِهِ</w:t>
      </w:r>
      <w:r w:rsidRPr="00BE2421">
        <w:rPr>
          <w:rStyle w:val="5-Char"/>
          <w:rtl/>
        </w:rPr>
        <w:t xml:space="preserve"> </w:t>
      </w:r>
      <w:r w:rsidRPr="00BE2421">
        <w:rPr>
          <w:rStyle w:val="5-Char"/>
          <w:rFonts w:hint="eastAsia"/>
          <w:rtl/>
        </w:rPr>
        <w:t>الأَيمَنِ</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طَرحُ</w:t>
      </w:r>
      <w:r w:rsidRPr="00BE2421">
        <w:rPr>
          <w:rStyle w:val="5-Char"/>
          <w:rtl/>
        </w:rPr>
        <w:t xml:space="preserve"> </w:t>
      </w:r>
      <w:r w:rsidRPr="00BE2421">
        <w:rPr>
          <w:rStyle w:val="5-Char"/>
          <w:rFonts w:hint="eastAsia"/>
          <w:rtl/>
        </w:rPr>
        <w:t>جَانِبَيهِ</w:t>
      </w:r>
      <w:r w:rsidRPr="00BE2421">
        <w:rPr>
          <w:rStyle w:val="5-Char"/>
          <w:rtl/>
        </w:rPr>
        <w:t xml:space="preserve"> </w:t>
      </w:r>
      <w:r w:rsidRPr="00BE2421">
        <w:rPr>
          <w:rStyle w:val="5-Char"/>
          <w:rFonts w:hint="eastAsia"/>
          <w:rtl/>
        </w:rPr>
        <w:t>عَلَ</w:t>
      </w:r>
      <w:r w:rsidR="00D65C23" w:rsidRPr="00BE2421">
        <w:rPr>
          <w:rStyle w:val="5-Char"/>
          <w:rFonts w:hint="cs"/>
          <w:rtl/>
        </w:rPr>
        <w:t>ی</w:t>
      </w:r>
      <w:r w:rsidRPr="00BE2421">
        <w:rPr>
          <w:rStyle w:val="5-Char"/>
          <w:rtl/>
        </w:rPr>
        <w:t xml:space="preserve"> </w:t>
      </w:r>
      <w:r w:rsidRPr="00BE2421">
        <w:rPr>
          <w:rStyle w:val="5-Char"/>
          <w:rFonts w:hint="eastAsia"/>
          <w:rtl/>
        </w:rPr>
        <w:t>عَاتِقِهِ</w:t>
      </w:r>
      <w:r w:rsidRPr="00BE2421">
        <w:rPr>
          <w:rStyle w:val="5-Char"/>
          <w:rtl/>
        </w:rPr>
        <w:t xml:space="preserve"> </w:t>
      </w:r>
      <w:r w:rsidRPr="00BE2421">
        <w:rPr>
          <w:rStyle w:val="5-Char"/>
          <w:rFonts w:hint="eastAsia"/>
          <w:rtl/>
        </w:rPr>
        <w:t>الأَيسَرِ</w:t>
      </w:r>
      <w:r w:rsidRPr="00BE2421">
        <w:rPr>
          <w:rStyle w:val="5-Char"/>
          <w:rtl/>
        </w:rPr>
        <w:t xml:space="preserve"> </w:t>
      </w:r>
      <w:r w:rsidRPr="00BE2421">
        <w:rPr>
          <w:rStyle w:val="5-Char"/>
          <w:rFonts w:hint="eastAsia"/>
          <w:rtl/>
        </w:rPr>
        <w:t>وَالقِرَاءَةُ</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غَيرِ</w:t>
      </w:r>
      <w:r w:rsidRPr="00BE2421">
        <w:rPr>
          <w:rStyle w:val="5-Char"/>
          <w:rtl/>
        </w:rPr>
        <w:t xml:space="preserve"> </w:t>
      </w:r>
      <w:r w:rsidRPr="00BE2421">
        <w:rPr>
          <w:rStyle w:val="5-Char"/>
          <w:rFonts w:hint="eastAsia"/>
          <w:rtl/>
        </w:rPr>
        <w:t>حَالَةِ</w:t>
      </w:r>
      <w:r w:rsidRPr="00BE2421">
        <w:rPr>
          <w:rStyle w:val="5-Char"/>
          <w:rtl/>
        </w:rPr>
        <w:t xml:space="preserve"> </w:t>
      </w:r>
      <w:r w:rsidRPr="00BE2421">
        <w:rPr>
          <w:rStyle w:val="5-Char"/>
          <w:rFonts w:hint="eastAsia"/>
          <w:rtl/>
        </w:rPr>
        <w:t>القِيَامِ</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طَالَةُ</w:t>
      </w:r>
      <w:r w:rsidRPr="00BE2421">
        <w:rPr>
          <w:rStyle w:val="5-Char"/>
          <w:rtl/>
        </w:rPr>
        <w:t xml:space="preserve"> </w:t>
      </w:r>
      <w:r w:rsidRPr="00BE2421">
        <w:rPr>
          <w:rStyle w:val="5-Char"/>
          <w:rFonts w:hint="eastAsia"/>
          <w:rtl/>
        </w:rPr>
        <w:t>الرَّكعَةِ</w:t>
      </w:r>
      <w:r w:rsidRPr="00BE2421">
        <w:rPr>
          <w:rStyle w:val="5-Char"/>
          <w:rtl/>
        </w:rPr>
        <w:t xml:space="preserve"> </w:t>
      </w:r>
      <w:r w:rsidRPr="00BE2421">
        <w:rPr>
          <w:rStyle w:val="5-Char"/>
          <w:rFonts w:hint="eastAsia"/>
          <w:rtl/>
        </w:rPr>
        <w:t>الأُولَ</w:t>
      </w:r>
      <w:r w:rsidR="00D65C23" w:rsidRPr="00BE2421">
        <w:rPr>
          <w:rStyle w:val="5-Char"/>
          <w:rFonts w:hint="cs"/>
          <w:rtl/>
        </w:rPr>
        <w:t>ی</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تَّطَوُّعِ</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طوِيلُ</w:t>
      </w:r>
      <w:r w:rsidRPr="00BE2421">
        <w:rPr>
          <w:rStyle w:val="5-Char"/>
          <w:rtl/>
        </w:rPr>
        <w:t xml:space="preserve"> </w:t>
      </w:r>
      <w:r w:rsidRPr="00BE2421">
        <w:rPr>
          <w:rStyle w:val="5-Char"/>
          <w:rFonts w:hint="eastAsia"/>
          <w:rtl/>
        </w:rPr>
        <w:t>الثَّانِيَةَ</w:t>
      </w:r>
      <w:r w:rsidRPr="00BE2421">
        <w:rPr>
          <w:rStyle w:val="5-Char"/>
          <w:rtl/>
        </w:rPr>
        <w:t xml:space="preserve"> </w:t>
      </w:r>
      <w:r w:rsidRPr="00BE2421">
        <w:rPr>
          <w:rStyle w:val="5-Char"/>
          <w:rFonts w:hint="eastAsia"/>
          <w:rtl/>
        </w:rPr>
        <w:t>عَلَ</w:t>
      </w:r>
      <w:r w:rsidR="00D65C23" w:rsidRPr="00BE2421">
        <w:rPr>
          <w:rStyle w:val="5-Char"/>
          <w:rFonts w:hint="cs"/>
          <w:rtl/>
        </w:rPr>
        <w:t>ی</w:t>
      </w:r>
      <w:r w:rsidRPr="00BE2421">
        <w:rPr>
          <w:rStyle w:val="5-Char"/>
          <w:rtl/>
        </w:rPr>
        <w:t xml:space="preserve"> </w:t>
      </w:r>
      <w:r w:rsidRPr="00BE2421">
        <w:rPr>
          <w:rStyle w:val="5-Char"/>
          <w:rFonts w:hint="eastAsia"/>
          <w:rtl/>
        </w:rPr>
        <w:t>الأُولَ</w:t>
      </w:r>
      <w:r w:rsidR="00D65C23" w:rsidRPr="00BE2421">
        <w:rPr>
          <w:rStyle w:val="5-Char"/>
          <w:rFonts w:hint="cs"/>
          <w:rtl/>
        </w:rPr>
        <w:t>ی</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جَمِيعِ</w:t>
      </w:r>
      <w:r w:rsidRPr="00BE2421">
        <w:rPr>
          <w:rStyle w:val="5-Char"/>
          <w:rtl/>
        </w:rPr>
        <w:t xml:space="preserve"> </w:t>
      </w:r>
      <w:r w:rsidRPr="00BE2421">
        <w:rPr>
          <w:rStyle w:val="5-Char"/>
          <w:rFonts w:hint="eastAsia"/>
          <w:rtl/>
        </w:rPr>
        <w:t>الصَّلَوَاتِ</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كرَارُ</w:t>
      </w:r>
      <w:r w:rsidRPr="00BE2421">
        <w:rPr>
          <w:rStyle w:val="5-Char"/>
          <w:rtl/>
        </w:rPr>
        <w:t xml:space="preserve"> </w:t>
      </w:r>
      <w:r w:rsidRPr="00BE2421">
        <w:rPr>
          <w:rStyle w:val="5-Char"/>
          <w:rFonts w:hint="eastAsia"/>
          <w:rtl/>
        </w:rPr>
        <w:t>السُّورَةِ</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رَكعَةٍ</w:t>
      </w:r>
      <w:r w:rsidRPr="00BE2421">
        <w:rPr>
          <w:rStyle w:val="5-Char"/>
          <w:rtl/>
        </w:rPr>
        <w:t xml:space="preserve"> </w:t>
      </w:r>
      <w:r w:rsidRPr="00BE2421">
        <w:rPr>
          <w:rStyle w:val="5-Char"/>
          <w:rFonts w:hint="eastAsia"/>
          <w:rtl/>
        </w:rPr>
        <w:t>وَاحِدَةٍ</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فَرضِ</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رَاءَةُ</w:t>
      </w:r>
      <w:r w:rsidRPr="00BE2421">
        <w:rPr>
          <w:rStyle w:val="5-Char"/>
          <w:rtl/>
        </w:rPr>
        <w:t xml:space="preserve"> </w:t>
      </w:r>
      <w:r w:rsidRPr="00BE2421">
        <w:rPr>
          <w:rStyle w:val="5-Char"/>
          <w:rFonts w:hint="eastAsia"/>
          <w:rtl/>
        </w:rPr>
        <w:t>سُورِةٍ</w:t>
      </w:r>
      <w:r w:rsidRPr="00BE2421">
        <w:rPr>
          <w:rStyle w:val="5-Char"/>
          <w:rtl/>
        </w:rPr>
        <w:t xml:space="preserve"> </w:t>
      </w:r>
      <w:r w:rsidRPr="00BE2421">
        <w:rPr>
          <w:rStyle w:val="5-Char"/>
          <w:rFonts w:hint="eastAsia"/>
          <w:rtl/>
        </w:rPr>
        <w:t>فَوقَ</w:t>
      </w:r>
      <w:r w:rsidRPr="00BE2421">
        <w:rPr>
          <w:rStyle w:val="5-Char"/>
          <w:rtl/>
        </w:rPr>
        <w:t xml:space="preserve"> </w:t>
      </w:r>
      <w:r w:rsidRPr="00BE2421">
        <w:rPr>
          <w:rStyle w:val="5-Char"/>
          <w:rFonts w:hint="eastAsia"/>
          <w:rtl/>
        </w:rPr>
        <w:t>الَّتِي</w:t>
      </w:r>
      <w:r w:rsidRPr="00BE2421">
        <w:rPr>
          <w:rStyle w:val="5-Char"/>
          <w:rtl/>
        </w:rPr>
        <w:t xml:space="preserve"> </w:t>
      </w:r>
      <w:r w:rsidRPr="00BE2421">
        <w:rPr>
          <w:rStyle w:val="5-Char"/>
          <w:rFonts w:hint="eastAsia"/>
          <w:rtl/>
        </w:rPr>
        <w:t>قَرَأَهَ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فَصلُهُ</w:t>
      </w:r>
      <w:r w:rsidRPr="00BE2421">
        <w:rPr>
          <w:rStyle w:val="5-Char"/>
          <w:rtl/>
        </w:rPr>
        <w:t xml:space="preserve"> </w:t>
      </w:r>
      <w:r w:rsidRPr="00BE2421">
        <w:rPr>
          <w:rStyle w:val="5-Char"/>
          <w:rFonts w:hint="eastAsia"/>
          <w:rtl/>
        </w:rPr>
        <w:t>بِسُورَةٍ</w:t>
      </w:r>
      <w:r w:rsidRPr="00BE2421">
        <w:rPr>
          <w:rStyle w:val="5-Char"/>
          <w:rtl/>
        </w:rPr>
        <w:t xml:space="preserve"> </w:t>
      </w:r>
      <w:r w:rsidRPr="00BE2421">
        <w:rPr>
          <w:rStyle w:val="5-Char"/>
          <w:rFonts w:hint="eastAsia"/>
          <w:rtl/>
        </w:rPr>
        <w:t>بَينَ</w:t>
      </w:r>
      <w:r w:rsidRPr="00BE2421">
        <w:rPr>
          <w:rStyle w:val="5-Char"/>
          <w:rtl/>
        </w:rPr>
        <w:t xml:space="preserve"> </w:t>
      </w:r>
      <w:r w:rsidRPr="00BE2421">
        <w:rPr>
          <w:rStyle w:val="5-Char"/>
          <w:rFonts w:hint="eastAsia"/>
          <w:rtl/>
        </w:rPr>
        <w:t>سُورَتَينِ</w:t>
      </w:r>
      <w:r w:rsidRPr="00BE2421">
        <w:rPr>
          <w:rStyle w:val="5-Char"/>
          <w:rtl/>
        </w:rPr>
        <w:t xml:space="preserve"> </w:t>
      </w:r>
      <w:r w:rsidRPr="00BE2421">
        <w:rPr>
          <w:rStyle w:val="5-Char"/>
          <w:rFonts w:hint="eastAsia"/>
          <w:rtl/>
        </w:rPr>
        <w:t>قَرَأَهُمَا</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رَكعَتَينِ</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شَمُّ</w:t>
      </w:r>
      <w:r w:rsidRPr="00BE2421">
        <w:rPr>
          <w:rStyle w:val="5-Char"/>
          <w:rtl/>
        </w:rPr>
        <w:t xml:space="preserve"> </w:t>
      </w:r>
      <w:r w:rsidRPr="00BE2421">
        <w:rPr>
          <w:rStyle w:val="5-Char"/>
          <w:rFonts w:hint="eastAsia"/>
          <w:rtl/>
        </w:rPr>
        <w:t>طِيبٍ</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روِيحُهُ</w:t>
      </w:r>
      <w:r w:rsidRPr="00BE2421">
        <w:rPr>
          <w:rStyle w:val="5-Char"/>
          <w:rtl/>
        </w:rPr>
        <w:t xml:space="preserve"> </w:t>
      </w:r>
      <w:r w:rsidRPr="00BE2421">
        <w:rPr>
          <w:rStyle w:val="5-Char"/>
          <w:rFonts w:hint="eastAsia"/>
          <w:rtl/>
        </w:rPr>
        <w:t>بِثَوبِهِ</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مِروَحَةٍ</w:t>
      </w:r>
      <w:r w:rsidRPr="00BE2421">
        <w:rPr>
          <w:rStyle w:val="5-Char"/>
          <w:rtl/>
        </w:rPr>
        <w:t xml:space="preserve"> </w:t>
      </w:r>
      <w:r w:rsidRPr="00BE2421">
        <w:rPr>
          <w:rStyle w:val="5-Char"/>
          <w:rFonts w:hint="eastAsia"/>
          <w:rtl/>
        </w:rPr>
        <w:t>مَرَّةً</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مَرَّتَينِ</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حوِيلُ</w:t>
      </w:r>
      <w:r w:rsidRPr="00BE2421">
        <w:rPr>
          <w:rStyle w:val="5-Char"/>
          <w:rtl/>
        </w:rPr>
        <w:t xml:space="preserve"> </w:t>
      </w:r>
      <w:r w:rsidRPr="00BE2421">
        <w:rPr>
          <w:rStyle w:val="5-Char"/>
          <w:rFonts w:hint="eastAsia"/>
          <w:rtl/>
        </w:rPr>
        <w:t>أَصَابِعِ</w:t>
      </w:r>
      <w:r w:rsidRPr="00BE2421">
        <w:rPr>
          <w:rStyle w:val="5-Char"/>
          <w:rtl/>
        </w:rPr>
        <w:t xml:space="preserve"> </w:t>
      </w:r>
      <w:r w:rsidRPr="00BE2421">
        <w:rPr>
          <w:rStyle w:val="5-Char"/>
          <w:rFonts w:hint="eastAsia"/>
          <w:rtl/>
        </w:rPr>
        <w:t>يَدَيهِ</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رِجلَيهِ</w:t>
      </w:r>
      <w:r w:rsidRPr="00BE2421">
        <w:rPr>
          <w:rStyle w:val="5-Char"/>
          <w:rtl/>
        </w:rPr>
        <w:t xml:space="preserve"> </w:t>
      </w:r>
      <w:r w:rsidRPr="00BE2421">
        <w:rPr>
          <w:rStyle w:val="5-Char"/>
          <w:rFonts w:hint="eastAsia"/>
          <w:rtl/>
        </w:rPr>
        <w:t>عَنِ</w:t>
      </w:r>
      <w:r w:rsidRPr="00BE2421">
        <w:rPr>
          <w:rStyle w:val="5-Char"/>
          <w:rtl/>
        </w:rPr>
        <w:t xml:space="preserve"> </w:t>
      </w:r>
      <w:r w:rsidRPr="00BE2421">
        <w:rPr>
          <w:rStyle w:val="5-Char"/>
          <w:rFonts w:hint="eastAsia"/>
          <w:rtl/>
        </w:rPr>
        <w:t>القِبلَةِ</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سُّجُودِ</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غَيرِ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ركُ</w:t>
      </w:r>
      <w:r w:rsidRPr="00BE2421">
        <w:rPr>
          <w:rStyle w:val="5-Char"/>
          <w:rtl/>
        </w:rPr>
        <w:t xml:space="preserve"> </w:t>
      </w:r>
      <w:r w:rsidRPr="00BE2421">
        <w:rPr>
          <w:rStyle w:val="5-Char"/>
          <w:rFonts w:hint="eastAsia"/>
          <w:rtl/>
        </w:rPr>
        <w:t>وَضعِ</w:t>
      </w:r>
      <w:r w:rsidRPr="00BE2421">
        <w:rPr>
          <w:rStyle w:val="5-Char"/>
          <w:rtl/>
        </w:rPr>
        <w:t xml:space="preserve"> </w:t>
      </w:r>
      <w:r w:rsidRPr="00BE2421">
        <w:rPr>
          <w:rStyle w:val="5-Char"/>
          <w:rFonts w:hint="eastAsia"/>
          <w:rtl/>
        </w:rPr>
        <w:t>اليَدَينِ</w:t>
      </w:r>
      <w:r w:rsidRPr="00BE2421">
        <w:rPr>
          <w:rStyle w:val="5-Char"/>
          <w:rtl/>
        </w:rPr>
        <w:t xml:space="preserve"> </w:t>
      </w:r>
      <w:r w:rsidRPr="00BE2421">
        <w:rPr>
          <w:rStyle w:val="5-Char"/>
          <w:rFonts w:hint="eastAsia"/>
          <w:rtl/>
        </w:rPr>
        <w:t>عَلَ</w:t>
      </w:r>
      <w:r w:rsidR="00D65C23" w:rsidRPr="00BE2421">
        <w:rPr>
          <w:rStyle w:val="5-Char"/>
          <w:rFonts w:hint="cs"/>
          <w:rtl/>
        </w:rPr>
        <w:t>ی</w:t>
      </w:r>
      <w:r w:rsidRPr="00BE2421">
        <w:rPr>
          <w:rStyle w:val="5-Char"/>
          <w:rtl/>
        </w:rPr>
        <w:t xml:space="preserve"> </w:t>
      </w:r>
      <w:r w:rsidRPr="00BE2421">
        <w:rPr>
          <w:rStyle w:val="5-Char"/>
          <w:rFonts w:hint="eastAsia"/>
          <w:rtl/>
        </w:rPr>
        <w:t>الرُّكبَتَينِ</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رُّكُوعِ</w:t>
      </w:r>
      <w:r w:rsidRPr="00BE2421">
        <w:rPr>
          <w:rStyle w:val="5-Char"/>
          <w:rtl/>
        </w:rPr>
        <w:t xml:space="preserve"> </w:t>
      </w:r>
      <w:r w:rsidRPr="00BE2421">
        <w:rPr>
          <w:rStyle w:val="5-Char"/>
          <w:rFonts w:hint="eastAsia"/>
          <w:rtl/>
        </w:rPr>
        <w:t>وَالتَّثَاؤُبُ</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غمِيضُ</w:t>
      </w:r>
      <w:r w:rsidRPr="00BE2421">
        <w:rPr>
          <w:rStyle w:val="5-Char"/>
          <w:rtl/>
        </w:rPr>
        <w:t xml:space="preserve"> </w:t>
      </w:r>
      <w:r w:rsidRPr="00BE2421">
        <w:rPr>
          <w:rStyle w:val="5-Char"/>
          <w:rFonts w:hint="eastAsia"/>
          <w:rtl/>
        </w:rPr>
        <w:t>عَينَي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رَفعُهُمَا</w:t>
      </w:r>
      <w:r w:rsidRPr="00BE2421">
        <w:rPr>
          <w:rStyle w:val="5-Char"/>
          <w:rtl/>
        </w:rPr>
        <w:t xml:space="preserve"> </w:t>
      </w:r>
      <w:r w:rsidRPr="00BE2421">
        <w:rPr>
          <w:rStyle w:val="5-Char"/>
          <w:rFonts w:hint="eastAsia"/>
          <w:rtl/>
        </w:rPr>
        <w:t>لِلسَّمَاءِ</w:t>
      </w:r>
      <w:r w:rsidRPr="00BE2421">
        <w:rPr>
          <w:rStyle w:val="5-Char"/>
          <w:rtl/>
        </w:rPr>
        <w:t xml:space="preserve"> </w:t>
      </w:r>
      <w:r w:rsidRPr="00BE2421">
        <w:rPr>
          <w:rStyle w:val="5-Char"/>
          <w:rFonts w:hint="eastAsia"/>
          <w:rtl/>
        </w:rPr>
        <w:t>وَالتَّمَطِّي</w:t>
      </w:r>
      <w:r w:rsidRPr="00BE2421">
        <w:rPr>
          <w:rStyle w:val="5-Char"/>
          <w:rtl/>
        </w:rPr>
        <w:t xml:space="preserve"> </w:t>
      </w:r>
      <w:r w:rsidRPr="00BE2421">
        <w:rPr>
          <w:rStyle w:val="5-Char"/>
          <w:rFonts w:hint="eastAsia"/>
          <w:rtl/>
        </w:rPr>
        <w:t>وَالعَمَلُ</w:t>
      </w:r>
      <w:r w:rsidRPr="00BE2421">
        <w:rPr>
          <w:rStyle w:val="5-Char"/>
          <w:rtl/>
        </w:rPr>
        <w:t xml:space="preserve"> </w:t>
      </w:r>
      <w:r w:rsidRPr="00BE2421">
        <w:rPr>
          <w:rStyle w:val="5-Char"/>
          <w:rFonts w:hint="eastAsia"/>
          <w:rtl/>
        </w:rPr>
        <w:t>القَلِيل</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أَخذُ</w:t>
      </w:r>
      <w:r w:rsidRPr="00BE2421">
        <w:rPr>
          <w:rStyle w:val="5-Char"/>
          <w:rtl/>
        </w:rPr>
        <w:t xml:space="preserve"> </w:t>
      </w:r>
      <w:r w:rsidRPr="00BE2421">
        <w:rPr>
          <w:rStyle w:val="5-Char"/>
          <w:rFonts w:hint="eastAsia"/>
          <w:rtl/>
        </w:rPr>
        <w:t>قَملَ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تلُهَ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غطِيَةُ</w:t>
      </w:r>
      <w:r w:rsidRPr="00BE2421">
        <w:rPr>
          <w:rStyle w:val="5-Char"/>
          <w:rtl/>
        </w:rPr>
        <w:t xml:space="preserve"> </w:t>
      </w:r>
      <w:r w:rsidRPr="00BE2421">
        <w:rPr>
          <w:rStyle w:val="5-Char"/>
          <w:rFonts w:hint="eastAsia"/>
          <w:rtl/>
        </w:rPr>
        <w:t>أَنفِ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فَمِ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وَضعُ</w:t>
      </w:r>
      <w:r w:rsidRPr="00BE2421">
        <w:rPr>
          <w:rStyle w:val="5-Char"/>
          <w:rtl/>
        </w:rPr>
        <w:t xml:space="preserve"> </w:t>
      </w:r>
      <w:r w:rsidRPr="00BE2421">
        <w:rPr>
          <w:rStyle w:val="5-Char"/>
          <w:rFonts w:hint="eastAsia"/>
          <w:rtl/>
        </w:rPr>
        <w:t>شَيءٍ</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فَمِهِ</w:t>
      </w:r>
      <w:r w:rsidRPr="00BE2421">
        <w:rPr>
          <w:rStyle w:val="5-Char"/>
          <w:rtl/>
        </w:rPr>
        <w:t xml:space="preserve"> </w:t>
      </w:r>
      <w:r w:rsidRPr="00BE2421">
        <w:rPr>
          <w:rStyle w:val="5-Char"/>
          <w:rFonts w:hint="eastAsia"/>
          <w:rtl/>
        </w:rPr>
        <w:t>يَمنَعُ</w:t>
      </w:r>
      <w:r w:rsidRPr="00BE2421">
        <w:rPr>
          <w:rStyle w:val="5-Char"/>
          <w:rtl/>
        </w:rPr>
        <w:t xml:space="preserve"> </w:t>
      </w:r>
      <w:r w:rsidRPr="00BE2421">
        <w:rPr>
          <w:rStyle w:val="5-Char"/>
          <w:rFonts w:hint="eastAsia"/>
          <w:rtl/>
        </w:rPr>
        <w:t>القِرَاءَةَ</w:t>
      </w:r>
      <w:r w:rsidRPr="00BE2421">
        <w:rPr>
          <w:rStyle w:val="5-Char"/>
          <w:rtl/>
        </w:rPr>
        <w:t xml:space="preserve"> </w:t>
      </w:r>
      <w:r w:rsidRPr="00BE2421">
        <w:rPr>
          <w:rStyle w:val="5-Char"/>
          <w:rFonts w:hint="eastAsia"/>
          <w:rtl/>
        </w:rPr>
        <w:t>المَسنُونَةَ</w:t>
      </w:r>
      <w:r w:rsidRPr="00BE2421">
        <w:rPr>
          <w:rStyle w:val="5-Char"/>
          <w:rtl/>
        </w:rPr>
        <w:t xml:space="preserve"> </w:t>
      </w:r>
      <w:r w:rsidRPr="00BE2421">
        <w:rPr>
          <w:rStyle w:val="5-Char"/>
          <w:rFonts w:hint="eastAsia"/>
          <w:rtl/>
        </w:rPr>
        <w:t>وَالسُّجُودُ</w:t>
      </w:r>
      <w:r w:rsidRPr="00BE2421">
        <w:rPr>
          <w:rStyle w:val="5-Char"/>
          <w:rtl/>
        </w:rPr>
        <w:t xml:space="preserve"> </w:t>
      </w:r>
      <w:r w:rsidRPr="00BE2421">
        <w:rPr>
          <w:rStyle w:val="5-Char"/>
          <w:rFonts w:hint="eastAsia"/>
          <w:rtl/>
        </w:rPr>
        <w:t>عَلَ</w:t>
      </w:r>
      <w:r w:rsidR="00D65C23" w:rsidRPr="00BE2421">
        <w:rPr>
          <w:rStyle w:val="5-Char"/>
          <w:rFonts w:hint="cs"/>
          <w:rtl/>
        </w:rPr>
        <w:t>ی</w:t>
      </w:r>
      <w:r w:rsidRPr="00BE2421">
        <w:rPr>
          <w:rStyle w:val="5-Char"/>
          <w:rtl/>
        </w:rPr>
        <w:t xml:space="preserve"> </w:t>
      </w:r>
      <w:r w:rsidRPr="00BE2421">
        <w:rPr>
          <w:rStyle w:val="5-Char"/>
          <w:rFonts w:hint="eastAsia"/>
          <w:rtl/>
        </w:rPr>
        <w:t>كَورِ</w:t>
      </w:r>
      <w:r w:rsidRPr="00BE2421">
        <w:rPr>
          <w:rStyle w:val="5-Char"/>
          <w:rtl/>
        </w:rPr>
        <w:t xml:space="preserve"> </w:t>
      </w:r>
      <w:r w:rsidRPr="00BE2421">
        <w:rPr>
          <w:rStyle w:val="5-Char"/>
          <w:rFonts w:hint="eastAsia"/>
          <w:rtl/>
        </w:rPr>
        <w:t>عِمَامَتِ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عَلَ</w:t>
      </w:r>
      <w:r w:rsidR="00D65C23" w:rsidRPr="00BE2421">
        <w:rPr>
          <w:rStyle w:val="5-Char"/>
          <w:rFonts w:hint="cs"/>
          <w:rtl/>
        </w:rPr>
        <w:t>ی</w:t>
      </w:r>
      <w:r w:rsidRPr="00BE2421">
        <w:rPr>
          <w:rStyle w:val="5-Char"/>
          <w:rtl/>
        </w:rPr>
        <w:t xml:space="preserve"> </w:t>
      </w:r>
      <w:r w:rsidRPr="00BE2421">
        <w:rPr>
          <w:rStyle w:val="5-Char"/>
          <w:rFonts w:hint="eastAsia"/>
          <w:rtl/>
        </w:rPr>
        <w:t>صُورَةٍ</w:t>
      </w:r>
      <w:r w:rsidRPr="00BE2421">
        <w:rPr>
          <w:rStyle w:val="5-Char"/>
          <w:rtl/>
        </w:rPr>
        <w:t xml:space="preserve"> </w:t>
      </w:r>
      <w:r w:rsidRPr="00BE2421">
        <w:rPr>
          <w:rStyle w:val="5-Char"/>
          <w:rFonts w:hint="eastAsia"/>
          <w:rtl/>
        </w:rPr>
        <w:t>وَالاِقتِصَارُ</w:t>
      </w:r>
      <w:r w:rsidRPr="00BE2421">
        <w:rPr>
          <w:rStyle w:val="5-Char"/>
          <w:rtl/>
        </w:rPr>
        <w:t xml:space="preserve"> </w:t>
      </w:r>
      <w:r w:rsidRPr="00BE2421">
        <w:rPr>
          <w:rStyle w:val="5-Char"/>
          <w:rFonts w:hint="eastAsia"/>
          <w:rtl/>
        </w:rPr>
        <w:t>عَلَ</w:t>
      </w:r>
      <w:r w:rsidR="00D65C23" w:rsidRPr="00BE2421">
        <w:rPr>
          <w:rStyle w:val="5-Char"/>
          <w:rFonts w:hint="cs"/>
          <w:rtl/>
        </w:rPr>
        <w:t>ی</w:t>
      </w:r>
      <w:r w:rsidRPr="00BE2421">
        <w:rPr>
          <w:rStyle w:val="5-Char"/>
          <w:rtl/>
        </w:rPr>
        <w:t xml:space="preserve"> </w:t>
      </w:r>
      <w:r w:rsidRPr="00BE2421">
        <w:rPr>
          <w:rStyle w:val="5-Char"/>
          <w:rFonts w:hint="eastAsia"/>
          <w:rtl/>
        </w:rPr>
        <w:t>الجَبهَةِ</w:t>
      </w:r>
      <w:r w:rsidRPr="00BE2421">
        <w:rPr>
          <w:rStyle w:val="5-Char"/>
          <w:rtl/>
        </w:rPr>
        <w:t xml:space="preserve"> </w:t>
      </w:r>
      <w:r w:rsidRPr="00BE2421">
        <w:rPr>
          <w:rStyle w:val="5-Char"/>
          <w:rFonts w:hint="eastAsia"/>
          <w:rtl/>
        </w:rPr>
        <w:t>بِلَا</w:t>
      </w:r>
      <w:r w:rsidRPr="00BE2421">
        <w:rPr>
          <w:rStyle w:val="5-Char"/>
          <w:rtl/>
        </w:rPr>
        <w:t xml:space="preserve"> </w:t>
      </w:r>
      <w:r w:rsidRPr="00BE2421">
        <w:rPr>
          <w:rStyle w:val="5-Char"/>
          <w:rFonts w:hint="eastAsia"/>
          <w:rtl/>
        </w:rPr>
        <w:t>عُذرٍ</w:t>
      </w:r>
      <w:r w:rsidRPr="00BE2421">
        <w:rPr>
          <w:rStyle w:val="5-Char"/>
          <w:rtl/>
        </w:rPr>
        <w:t xml:space="preserve"> </w:t>
      </w:r>
      <w:r w:rsidRPr="00BE2421">
        <w:rPr>
          <w:rStyle w:val="5-Char"/>
          <w:rFonts w:hint="eastAsia"/>
          <w:rtl/>
        </w:rPr>
        <w:t>بِالأَنفِ</w:t>
      </w:r>
      <w:r w:rsidRPr="00BE2421">
        <w:rPr>
          <w:rStyle w:val="5-Char"/>
          <w:rtl/>
        </w:rPr>
        <w:t xml:space="preserve"> </w:t>
      </w:r>
      <w:r w:rsidRPr="00BE2421">
        <w:rPr>
          <w:rStyle w:val="5-Char"/>
          <w:rFonts w:hint="eastAsia"/>
          <w:rtl/>
        </w:rPr>
        <w:t>وَالصَّلَاةُ</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طَّرِيقِ</w:t>
      </w:r>
      <w:r w:rsidRPr="00BE2421">
        <w:rPr>
          <w:rStyle w:val="5-Char"/>
          <w:rtl/>
        </w:rPr>
        <w:t xml:space="preserve"> </w:t>
      </w:r>
      <w:r w:rsidRPr="00BE2421">
        <w:rPr>
          <w:rStyle w:val="5-Char"/>
          <w:rFonts w:hint="eastAsia"/>
          <w:rtl/>
        </w:rPr>
        <w:t>وَالحَمَّامِ</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مَخرَجِ</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مَقبَرَ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رضِ</w:t>
      </w:r>
      <w:r w:rsidRPr="00BE2421">
        <w:rPr>
          <w:rStyle w:val="5-Char"/>
          <w:rtl/>
        </w:rPr>
        <w:t xml:space="preserve"> </w:t>
      </w:r>
      <w:r w:rsidRPr="00BE2421">
        <w:rPr>
          <w:rStyle w:val="5-Char"/>
          <w:rFonts w:hint="eastAsia"/>
          <w:rtl/>
        </w:rPr>
        <w:t>الغَيرِ</w:t>
      </w:r>
      <w:r w:rsidRPr="00BE2421">
        <w:rPr>
          <w:rStyle w:val="5-Char"/>
          <w:rtl/>
        </w:rPr>
        <w:t xml:space="preserve"> </w:t>
      </w:r>
      <w:r w:rsidRPr="00BE2421">
        <w:rPr>
          <w:rStyle w:val="5-Char"/>
          <w:rFonts w:hint="eastAsia"/>
          <w:rtl/>
        </w:rPr>
        <w:t>بِلَا</w:t>
      </w:r>
      <w:r w:rsidRPr="00BE2421">
        <w:rPr>
          <w:rStyle w:val="5-Char"/>
          <w:rtl/>
        </w:rPr>
        <w:t xml:space="preserve"> </w:t>
      </w:r>
      <w:r w:rsidRPr="00BE2421">
        <w:rPr>
          <w:rStyle w:val="5-Char"/>
          <w:rFonts w:hint="eastAsia"/>
          <w:rtl/>
        </w:rPr>
        <w:t>ر</w:t>
      </w:r>
      <w:r w:rsidRPr="00BE2421">
        <w:rPr>
          <w:rStyle w:val="5-Char"/>
          <w:rFonts w:hint="cs"/>
          <w:rtl/>
        </w:rPr>
        <w:t>ِ</w:t>
      </w:r>
      <w:r w:rsidRPr="00BE2421">
        <w:rPr>
          <w:rStyle w:val="5-Char"/>
          <w:rFonts w:hint="eastAsia"/>
          <w:rtl/>
        </w:rPr>
        <w:t>ضَا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رِيبًا</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نِّجَاسَ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دَافِعًا</w:t>
      </w:r>
      <w:r w:rsidRPr="00BE2421">
        <w:rPr>
          <w:rStyle w:val="5-Char"/>
          <w:rtl/>
        </w:rPr>
        <w:t xml:space="preserve"> </w:t>
      </w:r>
      <w:r w:rsidRPr="00BE2421">
        <w:rPr>
          <w:rStyle w:val="5-Char"/>
          <w:rFonts w:hint="eastAsia"/>
          <w:rtl/>
        </w:rPr>
        <w:t>ل</w:t>
      </w:r>
      <w:r w:rsidRPr="00BE2421">
        <w:rPr>
          <w:rStyle w:val="5-Char"/>
          <w:rFonts w:hint="cs"/>
          <w:rtl/>
        </w:rPr>
        <w:t>ِ</w:t>
      </w:r>
      <w:r w:rsidRPr="00BE2421">
        <w:rPr>
          <w:rStyle w:val="5-Char"/>
          <w:rFonts w:hint="eastAsia"/>
          <w:rtl/>
        </w:rPr>
        <w:t>أَحَدِ</w:t>
      </w:r>
      <w:r w:rsidRPr="00BE2421">
        <w:rPr>
          <w:rStyle w:val="5-Char"/>
          <w:rtl/>
        </w:rPr>
        <w:t xml:space="preserve"> </w:t>
      </w:r>
      <w:r w:rsidRPr="00BE2421">
        <w:rPr>
          <w:rStyle w:val="5-Char"/>
          <w:rFonts w:hint="eastAsia"/>
          <w:rtl/>
        </w:rPr>
        <w:t>الأَخبَثَينِ</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الرِّيحِ</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عَ</w:t>
      </w:r>
      <w:r w:rsidRPr="00BE2421">
        <w:rPr>
          <w:rStyle w:val="5-Char"/>
          <w:rtl/>
        </w:rPr>
        <w:t xml:space="preserve"> </w:t>
      </w:r>
      <w:r w:rsidRPr="00BE2421">
        <w:rPr>
          <w:rStyle w:val="5-Char"/>
          <w:rFonts w:hint="eastAsia"/>
          <w:rtl/>
        </w:rPr>
        <w:t>نِجَاسَةٍ</w:t>
      </w:r>
      <w:r w:rsidRPr="00BE2421">
        <w:rPr>
          <w:rStyle w:val="5-Char"/>
          <w:rtl/>
        </w:rPr>
        <w:t xml:space="preserve"> </w:t>
      </w:r>
      <w:r w:rsidRPr="00BE2421">
        <w:rPr>
          <w:rStyle w:val="5-Char"/>
          <w:rFonts w:hint="eastAsia"/>
          <w:rtl/>
        </w:rPr>
        <w:t>غَيرِ</w:t>
      </w:r>
      <w:r w:rsidRPr="00BE2421">
        <w:rPr>
          <w:rStyle w:val="5-Char"/>
          <w:rtl/>
        </w:rPr>
        <w:t xml:space="preserve"> </w:t>
      </w:r>
      <w:r w:rsidRPr="00BE2421">
        <w:rPr>
          <w:rStyle w:val="5-Char"/>
          <w:rFonts w:hint="eastAsia"/>
          <w:rtl/>
        </w:rPr>
        <w:t>مَانِعَةٍ</w:t>
      </w:r>
      <w:r w:rsidRPr="00BE2421">
        <w:rPr>
          <w:rStyle w:val="5-Char"/>
          <w:rtl/>
        </w:rPr>
        <w:t xml:space="preserve"> </w:t>
      </w:r>
      <w:r w:rsidRPr="00BE2421">
        <w:rPr>
          <w:rStyle w:val="5-Char"/>
          <w:rFonts w:hint="eastAsia"/>
          <w:rtl/>
        </w:rPr>
        <w:t>إِلَّا</w:t>
      </w:r>
      <w:r w:rsidRPr="00BE2421">
        <w:rPr>
          <w:rStyle w:val="5-Char"/>
          <w:rtl/>
        </w:rPr>
        <w:t xml:space="preserve"> </w:t>
      </w:r>
      <w:r w:rsidRPr="00BE2421">
        <w:rPr>
          <w:rStyle w:val="5-Char"/>
          <w:rFonts w:hint="eastAsia"/>
          <w:rtl/>
        </w:rPr>
        <w:t>إِذَا</w:t>
      </w:r>
      <w:r w:rsidRPr="00BE2421">
        <w:rPr>
          <w:rStyle w:val="5-Char"/>
          <w:rtl/>
        </w:rPr>
        <w:t xml:space="preserve"> </w:t>
      </w:r>
      <w:r w:rsidRPr="00BE2421">
        <w:rPr>
          <w:rStyle w:val="5-Char"/>
          <w:rFonts w:hint="eastAsia"/>
          <w:rtl/>
        </w:rPr>
        <w:t>خَافَ</w:t>
      </w:r>
      <w:r w:rsidRPr="00BE2421">
        <w:rPr>
          <w:rStyle w:val="5-Char"/>
          <w:rtl/>
        </w:rPr>
        <w:t xml:space="preserve"> </w:t>
      </w:r>
      <w:r w:rsidRPr="00BE2421">
        <w:rPr>
          <w:rStyle w:val="5-Char"/>
          <w:rFonts w:hint="eastAsia"/>
          <w:rtl/>
        </w:rPr>
        <w:t>فَوت</w:t>
      </w:r>
      <w:r w:rsidRPr="00BE2421">
        <w:rPr>
          <w:rStyle w:val="5-Char"/>
          <w:rFonts w:hint="cs"/>
          <w:rtl/>
        </w:rPr>
        <w:t>َ</w:t>
      </w:r>
      <w:r w:rsidRPr="00BE2421">
        <w:rPr>
          <w:rStyle w:val="5-Char"/>
          <w:rtl/>
        </w:rPr>
        <w:t xml:space="preserve"> </w:t>
      </w:r>
      <w:r w:rsidRPr="00BE2421">
        <w:rPr>
          <w:rStyle w:val="5-Char"/>
          <w:rFonts w:hint="eastAsia"/>
          <w:rtl/>
        </w:rPr>
        <w:t>الوَقتِ</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الجَمَاعَ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لَّا</w:t>
      </w:r>
      <w:r w:rsidRPr="00BE2421">
        <w:rPr>
          <w:rStyle w:val="5-Char"/>
          <w:rtl/>
        </w:rPr>
        <w:t xml:space="preserve"> </w:t>
      </w:r>
      <w:r w:rsidRPr="00BE2421">
        <w:rPr>
          <w:rStyle w:val="5-Char"/>
          <w:rFonts w:hint="eastAsia"/>
          <w:rtl/>
        </w:rPr>
        <w:t>نَدُبَ</w:t>
      </w:r>
      <w:r w:rsidRPr="00BE2421">
        <w:rPr>
          <w:rStyle w:val="5-Char"/>
          <w:rtl/>
        </w:rPr>
        <w:t xml:space="preserve"> </w:t>
      </w:r>
      <w:r w:rsidRPr="00BE2421">
        <w:rPr>
          <w:rStyle w:val="5-Char"/>
          <w:rFonts w:hint="eastAsia"/>
          <w:rtl/>
        </w:rPr>
        <w:t>قَطعُهَا</w:t>
      </w:r>
      <w:r w:rsidRPr="00BE2421">
        <w:rPr>
          <w:rStyle w:val="5-Char"/>
          <w:rtl/>
        </w:rPr>
        <w:t xml:space="preserve"> </w:t>
      </w:r>
      <w:r w:rsidRPr="00BE2421">
        <w:rPr>
          <w:rStyle w:val="5-Char"/>
          <w:rFonts w:hint="eastAsia"/>
          <w:rtl/>
        </w:rPr>
        <w:t>وَالصَّلَاةُ</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ثِيَابِ</w:t>
      </w:r>
      <w:r w:rsidRPr="00BE2421">
        <w:rPr>
          <w:rStyle w:val="5-Char"/>
          <w:rtl/>
        </w:rPr>
        <w:t xml:space="preserve"> </w:t>
      </w:r>
      <w:r w:rsidRPr="00BE2421">
        <w:rPr>
          <w:rStyle w:val="5-Char"/>
          <w:rFonts w:hint="eastAsia"/>
          <w:rtl/>
        </w:rPr>
        <w:t>البِذلَ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كشُوفُ</w:t>
      </w:r>
      <w:r w:rsidRPr="00BE2421">
        <w:rPr>
          <w:rStyle w:val="5-Char"/>
          <w:rtl/>
        </w:rPr>
        <w:t xml:space="preserve"> </w:t>
      </w:r>
      <w:r w:rsidRPr="00BE2421">
        <w:rPr>
          <w:rStyle w:val="5-Char"/>
          <w:rFonts w:hint="eastAsia"/>
          <w:rtl/>
        </w:rPr>
        <w:t>الرَّأسِ</w:t>
      </w:r>
      <w:r w:rsidRPr="00BE2421">
        <w:rPr>
          <w:rStyle w:val="5-Char"/>
          <w:rtl/>
        </w:rPr>
        <w:t xml:space="preserve"> </w:t>
      </w:r>
      <w:r w:rsidRPr="00BE2421">
        <w:rPr>
          <w:rStyle w:val="5-Char"/>
          <w:rFonts w:hint="eastAsia"/>
          <w:rtl/>
        </w:rPr>
        <w:t>إِلَّا</w:t>
      </w:r>
      <w:r w:rsidRPr="00BE2421">
        <w:rPr>
          <w:rStyle w:val="5-Char"/>
          <w:rtl/>
        </w:rPr>
        <w:t xml:space="preserve"> </w:t>
      </w:r>
      <w:r w:rsidRPr="00BE2421">
        <w:rPr>
          <w:rStyle w:val="5-Char"/>
          <w:rFonts w:hint="eastAsia"/>
          <w:rtl/>
        </w:rPr>
        <w:t>لِلتَّذَلُّلِ</w:t>
      </w:r>
      <w:r w:rsidRPr="00BE2421">
        <w:rPr>
          <w:rStyle w:val="5-Char"/>
          <w:rtl/>
        </w:rPr>
        <w:t xml:space="preserve"> </w:t>
      </w:r>
      <w:r w:rsidRPr="00BE2421">
        <w:rPr>
          <w:rStyle w:val="5-Char"/>
          <w:rFonts w:hint="eastAsia"/>
          <w:rtl/>
        </w:rPr>
        <w:t>وَالتَّضَرُّعِ</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بِحَضرَةِ</w:t>
      </w:r>
      <w:r w:rsidRPr="00BE2421">
        <w:rPr>
          <w:rStyle w:val="5-Char"/>
          <w:rtl/>
        </w:rPr>
        <w:t xml:space="preserve"> </w:t>
      </w:r>
      <w:r w:rsidRPr="00BE2421">
        <w:rPr>
          <w:rStyle w:val="5-Char"/>
          <w:rFonts w:hint="eastAsia"/>
          <w:rtl/>
        </w:rPr>
        <w:t>طَعَامٍ</w:t>
      </w:r>
      <w:r w:rsidRPr="00BE2421">
        <w:rPr>
          <w:rStyle w:val="5-Char"/>
          <w:rtl/>
        </w:rPr>
        <w:t xml:space="preserve"> </w:t>
      </w:r>
      <w:r w:rsidRPr="00BE2421">
        <w:rPr>
          <w:rStyle w:val="5-Char"/>
          <w:rFonts w:hint="eastAsia"/>
          <w:rtl/>
        </w:rPr>
        <w:t>يَمِيلُ</w:t>
      </w:r>
      <w:r w:rsidRPr="00BE2421">
        <w:rPr>
          <w:rStyle w:val="5-Char"/>
          <w:rtl/>
        </w:rPr>
        <w:t xml:space="preserve"> </w:t>
      </w:r>
      <w:r w:rsidRPr="00BE2421">
        <w:rPr>
          <w:rStyle w:val="5-Char"/>
          <w:rFonts w:hint="eastAsia"/>
          <w:rtl/>
        </w:rPr>
        <w:t>إِلَي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ي</w:t>
      </w:r>
      <w:r w:rsidRPr="00BE2421">
        <w:rPr>
          <w:rStyle w:val="5-Char"/>
          <w:rFonts w:hint="cs"/>
          <w:rtl/>
        </w:rPr>
        <w:t>ُ</w:t>
      </w:r>
      <w:r w:rsidRPr="00BE2421">
        <w:rPr>
          <w:rStyle w:val="5-Char"/>
          <w:rFonts w:hint="eastAsia"/>
          <w:rtl/>
        </w:rPr>
        <w:t>شغِلُ</w:t>
      </w:r>
      <w:r w:rsidRPr="00BE2421">
        <w:rPr>
          <w:rStyle w:val="5-Char"/>
          <w:rtl/>
        </w:rPr>
        <w:t xml:space="preserve"> </w:t>
      </w:r>
      <w:r w:rsidRPr="00BE2421">
        <w:rPr>
          <w:rStyle w:val="5-Char"/>
          <w:rFonts w:hint="eastAsia"/>
          <w:rtl/>
        </w:rPr>
        <w:t>البَالَ</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خِلُّ</w:t>
      </w:r>
      <w:r w:rsidRPr="00BE2421">
        <w:rPr>
          <w:rStyle w:val="5-Char"/>
          <w:rtl/>
        </w:rPr>
        <w:t xml:space="preserve"> </w:t>
      </w:r>
      <w:r w:rsidRPr="00BE2421">
        <w:rPr>
          <w:rStyle w:val="5-Char"/>
          <w:rFonts w:hint="eastAsia"/>
          <w:rtl/>
        </w:rPr>
        <w:t>بِالخُشُوعِ</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عَدُّ</w:t>
      </w:r>
      <w:r w:rsidRPr="00BE2421">
        <w:rPr>
          <w:rStyle w:val="5-Char"/>
          <w:rtl/>
        </w:rPr>
        <w:t xml:space="preserve"> </w:t>
      </w:r>
      <w:r w:rsidRPr="00BE2421">
        <w:rPr>
          <w:rStyle w:val="5-Char"/>
          <w:rFonts w:hint="eastAsia"/>
          <w:rtl/>
        </w:rPr>
        <w:t>الآيِ</w:t>
      </w:r>
      <w:r w:rsidRPr="00BE2421">
        <w:rPr>
          <w:rStyle w:val="5-Char"/>
          <w:rtl/>
        </w:rPr>
        <w:t xml:space="preserve"> </w:t>
      </w:r>
      <w:r w:rsidRPr="00BE2421">
        <w:rPr>
          <w:rStyle w:val="5-Char"/>
          <w:rFonts w:hint="eastAsia"/>
          <w:rtl/>
        </w:rPr>
        <w:t>وَالتَّسبِيحُ</w:t>
      </w:r>
      <w:r w:rsidRPr="00BE2421">
        <w:rPr>
          <w:rStyle w:val="5-Char"/>
          <w:rtl/>
        </w:rPr>
        <w:t xml:space="preserve"> </w:t>
      </w:r>
      <w:r w:rsidRPr="00BE2421">
        <w:rPr>
          <w:rStyle w:val="5-Char"/>
          <w:rFonts w:hint="eastAsia"/>
          <w:rtl/>
        </w:rPr>
        <w:t>بِاليَدِ</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يَامُ</w:t>
      </w:r>
      <w:r w:rsidRPr="00BE2421">
        <w:rPr>
          <w:rStyle w:val="5-Char"/>
          <w:rtl/>
        </w:rPr>
        <w:t xml:space="preserve"> </w:t>
      </w:r>
      <w:r w:rsidRPr="00BE2421">
        <w:rPr>
          <w:rStyle w:val="5-Char"/>
          <w:rFonts w:hint="eastAsia"/>
          <w:rtl/>
        </w:rPr>
        <w:t>الإِمَامِ</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مِحرَابِ</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عَلَ</w:t>
      </w:r>
      <w:r w:rsidR="00D65C23" w:rsidRPr="00BE2421">
        <w:rPr>
          <w:rStyle w:val="5-Char"/>
          <w:rFonts w:hint="cs"/>
          <w:rtl/>
        </w:rPr>
        <w:t>ی</w:t>
      </w:r>
      <w:r w:rsidRPr="00BE2421">
        <w:rPr>
          <w:rStyle w:val="5-Char"/>
          <w:rtl/>
        </w:rPr>
        <w:t xml:space="preserve"> </w:t>
      </w:r>
      <w:r w:rsidRPr="00BE2421">
        <w:rPr>
          <w:rStyle w:val="5-Char"/>
          <w:rFonts w:hint="eastAsia"/>
          <w:rtl/>
        </w:rPr>
        <w:t>مَكَانٍ</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الأَرضِ</w:t>
      </w:r>
      <w:r w:rsidRPr="00BE2421">
        <w:rPr>
          <w:rStyle w:val="5-Char"/>
          <w:rtl/>
        </w:rPr>
        <w:t xml:space="preserve"> </w:t>
      </w:r>
      <w:r w:rsidRPr="00BE2421">
        <w:rPr>
          <w:rStyle w:val="5-Char"/>
          <w:rFonts w:hint="eastAsia"/>
          <w:rtl/>
        </w:rPr>
        <w:t>وَحدَه</w:t>
      </w:r>
      <w:r w:rsidRPr="00BE2421">
        <w:rPr>
          <w:rStyle w:val="5-Char"/>
          <w:rtl/>
        </w:rPr>
        <w:t xml:space="preserve"> </w:t>
      </w:r>
      <w:r w:rsidRPr="00BE2421">
        <w:rPr>
          <w:rStyle w:val="5-Char"/>
          <w:rFonts w:hint="eastAsia"/>
          <w:rtl/>
        </w:rPr>
        <w:t>وَالقِيَامُ</w:t>
      </w:r>
      <w:r w:rsidRPr="00BE2421">
        <w:rPr>
          <w:rStyle w:val="5-Char"/>
          <w:rtl/>
        </w:rPr>
        <w:t xml:space="preserve"> </w:t>
      </w:r>
      <w:r w:rsidRPr="00BE2421">
        <w:rPr>
          <w:rStyle w:val="5-Char"/>
          <w:rFonts w:hint="eastAsia"/>
          <w:rtl/>
        </w:rPr>
        <w:t>خَلفَ</w:t>
      </w:r>
      <w:r w:rsidRPr="00BE2421">
        <w:rPr>
          <w:rStyle w:val="5-Char"/>
          <w:rtl/>
        </w:rPr>
        <w:t xml:space="preserve"> </w:t>
      </w:r>
      <w:r w:rsidRPr="00BE2421">
        <w:rPr>
          <w:rStyle w:val="5-Char"/>
          <w:rFonts w:hint="eastAsia"/>
          <w:rtl/>
        </w:rPr>
        <w:t>صَفٍّ</w:t>
      </w:r>
      <w:r w:rsidRPr="00BE2421">
        <w:rPr>
          <w:rStyle w:val="5-Char"/>
          <w:rtl/>
        </w:rPr>
        <w:t xml:space="preserve"> </w:t>
      </w:r>
      <w:r w:rsidRPr="00BE2421">
        <w:rPr>
          <w:rStyle w:val="5-Char"/>
          <w:rFonts w:hint="eastAsia"/>
          <w:rtl/>
        </w:rPr>
        <w:t>فِيهِ</w:t>
      </w:r>
      <w:r w:rsidRPr="00BE2421">
        <w:rPr>
          <w:rStyle w:val="5-Char"/>
          <w:rtl/>
        </w:rPr>
        <w:t xml:space="preserve"> </w:t>
      </w:r>
      <w:r w:rsidRPr="00BE2421">
        <w:rPr>
          <w:rStyle w:val="5-Char"/>
          <w:rFonts w:hint="eastAsia"/>
          <w:rtl/>
        </w:rPr>
        <w:t>فُرجَ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بسُ</w:t>
      </w:r>
      <w:r w:rsidRPr="00BE2421">
        <w:rPr>
          <w:rStyle w:val="5-Char"/>
          <w:rtl/>
        </w:rPr>
        <w:t xml:space="preserve"> </w:t>
      </w:r>
      <w:r w:rsidRPr="00BE2421">
        <w:rPr>
          <w:rStyle w:val="5-Char"/>
          <w:rFonts w:hint="eastAsia"/>
          <w:rtl/>
        </w:rPr>
        <w:t>ثَوبٍ</w:t>
      </w:r>
      <w:r w:rsidRPr="00BE2421">
        <w:rPr>
          <w:rStyle w:val="5-Char"/>
          <w:rtl/>
        </w:rPr>
        <w:t xml:space="preserve"> </w:t>
      </w:r>
      <w:r w:rsidRPr="00BE2421">
        <w:rPr>
          <w:rStyle w:val="5-Char"/>
          <w:rFonts w:hint="eastAsia"/>
          <w:rtl/>
        </w:rPr>
        <w:t>فِيهِ</w:t>
      </w:r>
      <w:r w:rsidRPr="00BE2421">
        <w:rPr>
          <w:rStyle w:val="5-Char"/>
          <w:rtl/>
        </w:rPr>
        <w:t xml:space="preserve"> </w:t>
      </w:r>
      <w:r w:rsidRPr="00BE2421">
        <w:rPr>
          <w:rStyle w:val="5-Char"/>
          <w:rFonts w:hint="eastAsia"/>
          <w:rtl/>
        </w:rPr>
        <w:t>تَصَاوِير</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أَن</w:t>
      </w:r>
      <w:r w:rsidRPr="00BE2421">
        <w:rPr>
          <w:rStyle w:val="5-Char"/>
          <w:rtl/>
        </w:rPr>
        <w:t xml:space="preserve"> </w:t>
      </w:r>
      <w:r w:rsidRPr="00BE2421">
        <w:rPr>
          <w:rStyle w:val="5-Char"/>
          <w:rFonts w:hint="eastAsia"/>
          <w:rtl/>
        </w:rPr>
        <w:t>يَّكُونَ</w:t>
      </w:r>
      <w:r w:rsidRPr="00BE2421">
        <w:rPr>
          <w:rStyle w:val="5-Char"/>
          <w:rtl/>
        </w:rPr>
        <w:t xml:space="preserve"> </w:t>
      </w:r>
      <w:r w:rsidRPr="00BE2421">
        <w:rPr>
          <w:rStyle w:val="5-Char"/>
          <w:rFonts w:hint="eastAsia"/>
          <w:rtl/>
        </w:rPr>
        <w:t>فَوقَ</w:t>
      </w:r>
      <w:r w:rsidRPr="00BE2421">
        <w:rPr>
          <w:rStyle w:val="5-Char"/>
          <w:rtl/>
        </w:rPr>
        <w:t xml:space="preserve"> </w:t>
      </w:r>
      <w:r w:rsidRPr="00BE2421">
        <w:rPr>
          <w:rStyle w:val="5-Char"/>
          <w:rFonts w:hint="eastAsia"/>
          <w:rtl/>
        </w:rPr>
        <w:t>رَأسِهِ</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خَلفِه</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بَينَ</w:t>
      </w:r>
      <w:r w:rsidRPr="00BE2421">
        <w:rPr>
          <w:rStyle w:val="5-Char"/>
          <w:rtl/>
        </w:rPr>
        <w:t xml:space="preserve"> </w:t>
      </w:r>
      <w:r w:rsidRPr="00BE2421">
        <w:rPr>
          <w:rStyle w:val="5-Char"/>
          <w:rFonts w:hint="eastAsia"/>
          <w:rtl/>
        </w:rPr>
        <w:t>يَدَيهِ</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بِح</w:t>
      </w:r>
      <w:r w:rsidRPr="00BE2421">
        <w:rPr>
          <w:rStyle w:val="5-Char"/>
          <w:rFonts w:hint="cs"/>
          <w:rtl/>
        </w:rPr>
        <w:t>ِ</w:t>
      </w:r>
      <w:r w:rsidRPr="00BE2421">
        <w:rPr>
          <w:rStyle w:val="5-Char"/>
          <w:rFonts w:hint="eastAsia"/>
          <w:rtl/>
        </w:rPr>
        <w:t>ذَائِه</w:t>
      </w:r>
      <w:r w:rsidRPr="00BE2421">
        <w:rPr>
          <w:rStyle w:val="5-Char"/>
          <w:rtl/>
        </w:rPr>
        <w:t xml:space="preserve"> </w:t>
      </w:r>
      <w:r w:rsidRPr="00BE2421">
        <w:rPr>
          <w:rStyle w:val="5-Char"/>
          <w:rFonts w:hint="eastAsia"/>
          <w:rtl/>
        </w:rPr>
        <w:t>صُورَةٌ</w:t>
      </w:r>
      <w:r w:rsidRPr="00BE2421">
        <w:rPr>
          <w:rStyle w:val="5-Char"/>
          <w:rtl/>
        </w:rPr>
        <w:t xml:space="preserve"> </w:t>
      </w:r>
      <w:r w:rsidRPr="00BE2421">
        <w:rPr>
          <w:rStyle w:val="5-Char"/>
          <w:rFonts w:hint="eastAsia"/>
          <w:rtl/>
        </w:rPr>
        <w:t>إِلَّا</w:t>
      </w:r>
      <w:r w:rsidRPr="00BE2421">
        <w:rPr>
          <w:rStyle w:val="5-Char"/>
          <w:rtl/>
        </w:rPr>
        <w:t xml:space="preserve"> </w:t>
      </w:r>
      <w:r w:rsidRPr="00BE2421">
        <w:rPr>
          <w:rStyle w:val="5-Char"/>
          <w:rFonts w:hint="eastAsia"/>
          <w:rtl/>
        </w:rPr>
        <w:t>أَن</w:t>
      </w:r>
      <w:r w:rsidRPr="00BE2421">
        <w:rPr>
          <w:rStyle w:val="5-Char"/>
          <w:rtl/>
        </w:rPr>
        <w:t xml:space="preserve"> </w:t>
      </w:r>
      <w:r w:rsidRPr="00BE2421">
        <w:rPr>
          <w:rStyle w:val="5-Char"/>
          <w:rFonts w:hint="eastAsia"/>
          <w:rtl/>
        </w:rPr>
        <w:t>تَكُونَ</w:t>
      </w:r>
      <w:r w:rsidRPr="00BE2421">
        <w:rPr>
          <w:rStyle w:val="5-Char"/>
          <w:rtl/>
        </w:rPr>
        <w:t xml:space="preserve"> </w:t>
      </w:r>
      <w:r w:rsidRPr="00BE2421">
        <w:rPr>
          <w:rStyle w:val="5-Char"/>
          <w:rFonts w:hint="eastAsia"/>
          <w:rtl/>
        </w:rPr>
        <w:t>صَغِيرَةً</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مَقطُوعَةَ</w:t>
      </w:r>
      <w:r w:rsidRPr="00BE2421">
        <w:rPr>
          <w:rStyle w:val="5-Char"/>
          <w:rtl/>
        </w:rPr>
        <w:t xml:space="preserve"> </w:t>
      </w:r>
      <w:r w:rsidRPr="00BE2421">
        <w:rPr>
          <w:rStyle w:val="5-Char"/>
          <w:rFonts w:hint="eastAsia"/>
          <w:rtl/>
        </w:rPr>
        <w:t>الرَّأسِ</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لِغَيرِ</w:t>
      </w:r>
      <w:r w:rsidRPr="00BE2421">
        <w:rPr>
          <w:rStyle w:val="5-Char"/>
          <w:rtl/>
        </w:rPr>
        <w:t xml:space="preserve"> </w:t>
      </w:r>
      <w:r w:rsidRPr="00BE2421">
        <w:rPr>
          <w:rStyle w:val="5-Char"/>
          <w:rFonts w:hint="eastAsia"/>
          <w:rtl/>
        </w:rPr>
        <w:t>ذِي</w:t>
      </w:r>
      <w:r w:rsidRPr="00BE2421">
        <w:rPr>
          <w:rStyle w:val="5-Char"/>
          <w:rtl/>
        </w:rPr>
        <w:t xml:space="preserve"> </w:t>
      </w:r>
      <w:r w:rsidRPr="00BE2421">
        <w:rPr>
          <w:rStyle w:val="5-Char"/>
          <w:rFonts w:hint="eastAsia"/>
          <w:rtl/>
        </w:rPr>
        <w:t>رُوحٍ</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أَن</w:t>
      </w:r>
      <w:r w:rsidRPr="00BE2421">
        <w:rPr>
          <w:rStyle w:val="5-Char"/>
          <w:rtl/>
        </w:rPr>
        <w:t xml:space="preserve"> </w:t>
      </w:r>
      <w:r w:rsidRPr="00BE2421">
        <w:rPr>
          <w:rStyle w:val="5-Char"/>
          <w:rFonts w:hint="eastAsia"/>
          <w:rtl/>
        </w:rPr>
        <w:t>يَّكُونَ</w:t>
      </w:r>
      <w:r w:rsidRPr="00BE2421">
        <w:rPr>
          <w:rStyle w:val="5-Char"/>
          <w:rtl/>
        </w:rPr>
        <w:t xml:space="preserve"> </w:t>
      </w:r>
      <w:r w:rsidRPr="00BE2421">
        <w:rPr>
          <w:rStyle w:val="5-Char"/>
          <w:rFonts w:hint="eastAsia"/>
          <w:rtl/>
        </w:rPr>
        <w:t>بَينَ</w:t>
      </w:r>
      <w:r w:rsidRPr="00BE2421">
        <w:rPr>
          <w:rStyle w:val="5-Char"/>
          <w:rtl/>
        </w:rPr>
        <w:t xml:space="preserve"> </w:t>
      </w:r>
      <w:r w:rsidRPr="00BE2421">
        <w:rPr>
          <w:rStyle w:val="5-Char"/>
          <w:rFonts w:hint="eastAsia"/>
          <w:rtl/>
        </w:rPr>
        <w:t>يَدَيهِ</w:t>
      </w:r>
      <w:r w:rsidRPr="00BE2421">
        <w:rPr>
          <w:rStyle w:val="5-Char"/>
          <w:rtl/>
        </w:rPr>
        <w:t xml:space="preserve"> </w:t>
      </w:r>
      <w:r w:rsidRPr="00BE2421">
        <w:rPr>
          <w:rStyle w:val="5-Char"/>
          <w:rFonts w:hint="eastAsia"/>
          <w:rtl/>
        </w:rPr>
        <w:t>تَنُّورٌ</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كَانُونٌ</w:t>
      </w:r>
      <w:r w:rsidRPr="00BE2421">
        <w:rPr>
          <w:rStyle w:val="5-Char"/>
          <w:rtl/>
        </w:rPr>
        <w:t xml:space="preserve"> </w:t>
      </w:r>
      <w:r w:rsidRPr="00BE2421">
        <w:rPr>
          <w:rStyle w:val="5-Char"/>
          <w:rFonts w:hint="eastAsia"/>
          <w:rtl/>
        </w:rPr>
        <w:t>فِيهِ</w:t>
      </w:r>
      <w:r w:rsidRPr="00BE2421">
        <w:rPr>
          <w:rStyle w:val="5-Char"/>
          <w:rtl/>
        </w:rPr>
        <w:t xml:space="preserve"> </w:t>
      </w:r>
      <w:r w:rsidRPr="00BE2421">
        <w:rPr>
          <w:rStyle w:val="5-Char"/>
          <w:rFonts w:hint="eastAsia"/>
          <w:rtl/>
        </w:rPr>
        <w:t>جَمرٌ</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قَومٌ</w:t>
      </w:r>
      <w:r w:rsidRPr="00BE2421">
        <w:rPr>
          <w:rStyle w:val="5-Char"/>
          <w:rtl/>
        </w:rPr>
        <w:t xml:space="preserve"> </w:t>
      </w:r>
      <w:r w:rsidRPr="00BE2421">
        <w:rPr>
          <w:rStyle w:val="5-Char"/>
          <w:rFonts w:hint="eastAsia"/>
          <w:rtl/>
        </w:rPr>
        <w:t>نِيَامٌ</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سحُ</w:t>
      </w:r>
      <w:r w:rsidRPr="00BE2421">
        <w:rPr>
          <w:rStyle w:val="5-Char"/>
          <w:rtl/>
        </w:rPr>
        <w:t xml:space="preserve"> </w:t>
      </w:r>
      <w:r w:rsidRPr="00BE2421">
        <w:rPr>
          <w:rStyle w:val="5-Char"/>
          <w:rFonts w:hint="eastAsia"/>
          <w:rtl/>
        </w:rPr>
        <w:t>الجَبهَةِ</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تُرَابٍ</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ضُرُّهُ</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خِلَالِ</w:t>
      </w:r>
      <w:r w:rsidRPr="00BE2421">
        <w:rPr>
          <w:rStyle w:val="5-Char"/>
          <w:rtl/>
        </w:rPr>
        <w:t xml:space="preserve"> </w:t>
      </w:r>
      <w:r w:rsidRPr="00BE2421">
        <w:rPr>
          <w:rStyle w:val="5-Char"/>
          <w:rFonts w:hint="eastAsia"/>
          <w:rtl/>
        </w:rPr>
        <w:t>الصَّلَا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عيِينُ</w:t>
      </w:r>
      <w:r w:rsidRPr="00BE2421">
        <w:rPr>
          <w:rStyle w:val="5-Char"/>
          <w:rtl/>
        </w:rPr>
        <w:t xml:space="preserve"> </w:t>
      </w:r>
      <w:r w:rsidRPr="00BE2421">
        <w:rPr>
          <w:rStyle w:val="5-Char"/>
          <w:rFonts w:hint="eastAsia"/>
          <w:rtl/>
        </w:rPr>
        <w:t>سُورَةٍ</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قرَأُ</w:t>
      </w:r>
      <w:r w:rsidRPr="00BE2421">
        <w:rPr>
          <w:rStyle w:val="5-Char"/>
          <w:rtl/>
        </w:rPr>
        <w:t xml:space="preserve"> </w:t>
      </w:r>
      <w:r w:rsidRPr="00BE2421">
        <w:rPr>
          <w:rStyle w:val="5-Char"/>
          <w:rFonts w:hint="eastAsia"/>
          <w:rtl/>
        </w:rPr>
        <w:t>غَيرَهَا</w:t>
      </w:r>
      <w:r w:rsidRPr="00BE2421">
        <w:rPr>
          <w:rStyle w:val="5-Char"/>
          <w:rtl/>
        </w:rPr>
        <w:t xml:space="preserve"> </w:t>
      </w:r>
      <w:r w:rsidRPr="00BE2421">
        <w:rPr>
          <w:rStyle w:val="5-Char"/>
          <w:rFonts w:hint="eastAsia"/>
          <w:rtl/>
        </w:rPr>
        <w:t>إِلَّا</w:t>
      </w:r>
      <w:r w:rsidRPr="00BE2421">
        <w:rPr>
          <w:rStyle w:val="5-Char"/>
          <w:rtl/>
        </w:rPr>
        <w:t xml:space="preserve"> </w:t>
      </w:r>
      <w:r w:rsidRPr="00BE2421">
        <w:rPr>
          <w:rStyle w:val="5-Char"/>
          <w:rFonts w:hint="eastAsia"/>
          <w:rtl/>
        </w:rPr>
        <w:t>لِيُسرٍ</w:t>
      </w:r>
      <w:r w:rsidRPr="00BE2421">
        <w:rPr>
          <w:rStyle w:val="5-Char"/>
          <w:rtl/>
        </w:rPr>
        <w:t xml:space="preserve"> </w:t>
      </w:r>
      <w:r w:rsidRPr="00BE2421">
        <w:rPr>
          <w:rStyle w:val="5-Char"/>
          <w:rFonts w:hint="eastAsia"/>
          <w:rtl/>
        </w:rPr>
        <w:t>عَلَيهِ</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تَبَرُّكًا</w:t>
      </w:r>
      <w:r w:rsidRPr="00BE2421">
        <w:rPr>
          <w:rStyle w:val="5-Char"/>
          <w:rtl/>
        </w:rPr>
        <w:t xml:space="preserve"> </w:t>
      </w:r>
      <w:r w:rsidRPr="00BE2421">
        <w:rPr>
          <w:rStyle w:val="5-Char"/>
          <w:rFonts w:hint="eastAsia"/>
          <w:rtl/>
        </w:rPr>
        <w:t>بِقِرَاءَةِ</w:t>
      </w:r>
      <w:r w:rsidRPr="00BE2421">
        <w:rPr>
          <w:rStyle w:val="5-Char"/>
          <w:rtl/>
        </w:rPr>
        <w:t xml:space="preserve"> </w:t>
      </w:r>
      <w:r w:rsidRPr="00BE2421">
        <w:rPr>
          <w:rStyle w:val="5-Char"/>
          <w:rFonts w:hint="eastAsia"/>
          <w:rtl/>
        </w:rPr>
        <w:t>النَّبِيِّ</w:t>
      </w:r>
      <w:r w:rsidRPr="00BE2421">
        <w:rPr>
          <w:rStyle w:val="5-Char"/>
          <w:rtl/>
        </w:rPr>
        <w:t xml:space="preserve"> </w:t>
      </w:r>
      <w:r w:rsidRPr="00BE2421">
        <w:rPr>
          <w:rStyle w:val="5-Char"/>
          <w:rFonts w:hint="eastAsia"/>
          <w:rtl/>
        </w:rPr>
        <w:t>صَلَّ</w:t>
      </w:r>
      <w:r w:rsidR="00D65C23" w:rsidRPr="00BE2421">
        <w:rPr>
          <w:rStyle w:val="5-Char"/>
          <w:rFonts w:hint="cs"/>
          <w:rtl/>
        </w:rPr>
        <w:t>ی</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عَلَي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لَّمَ</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ركُ</w:t>
      </w:r>
      <w:r w:rsidRPr="00BE2421">
        <w:rPr>
          <w:rStyle w:val="5-Char"/>
          <w:rtl/>
        </w:rPr>
        <w:t xml:space="preserve"> </w:t>
      </w:r>
      <w:r w:rsidRPr="00BE2421">
        <w:rPr>
          <w:rStyle w:val="5-Char"/>
          <w:rFonts w:hint="eastAsia"/>
          <w:rtl/>
        </w:rPr>
        <w:t>اِتِّخَاذِ</w:t>
      </w:r>
      <w:r w:rsidRPr="00BE2421">
        <w:rPr>
          <w:rStyle w:val="5-Char"/>
          <w:rtl/>
        </w:rPr>
        <w:t xml:space="preserve"> </w:t>
      </w:r>
      <w:r w:rsidRPr="00BE2421">
        <w:rPr>
          <w:rStyle w:val="5-Char"/>
          <w:rFonts w:hint="eastAsia"/>
          <w:rtl/>
        </w:rPr>
        <w:t>سُترَةٍ</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مَحَلٍّ</w:t>
      </w:r>
      <w:r w:rsidRPr="00BE2421">
        <w:rPr>
          <w:rStyle w:val="5-Char"/>
          <w:rtl/>
        </w:rPr>
        <w:t xml:space="preserve"> </w:t>
      </w:r>
      <w:r w:rsidRPr="00BE2421">
        <w:rPr>
          <w:rStyle w:val="5-Char"/>
          <w:rFonts w:hint="eastAsia"/>
          <w:rtl/>
        </w:rPr>
        <w:t>يَظُنُّ</w:t>
      </w:r>
      <w:r w:rsidRPr="00BE2421">
        <w:rPr>
          <w:rStyle w:val="5-Char"/>
          <w:rtl/>
        </w:rPr>
        <w:t xml:space="preserve"> </w:t>
      </w:r>
      <w:r w:rsidRPr="00BE2421">
        <w:rPr>
          <w:rStyle w:val="5-Char"/>
          <w:rFonts w:hint="eastAsia"/>
          <w:rtl/>
        </w:rPr>
        <w:t>المُرُورَ</w:t>
      </w:r>
      <w:r w:rsidRPr="00BE2421">
        <w:rPr>
          <w:rStyle w:val="5-Char"/>
          <w:rtl/>
        </w:rPr>
        <w:t xml:space="preserve"> </w:t>
      </w:r>
      <w:r w:rsidRPr="00BE2421">
        <w:rPr>
          <w:rStyle w:val="5-Char"/>
          <w:rFonts w:hint="eastAsia"/>
          <w:rtl/>
        </w:rPr>
        <w:t>فِيهِ</w:t>
      </w:r>
      <w:r w:rsidRPr="00BE2421">
        <w:rPr>
          <w:rStyle w:val="5-Char"/>
          <w:rtl/>
        </w:rPr>
        <w:t xml:space="preserve"> </w:t>
      </w:r>
      <w:r w:rsidRPr="00BE2421">
        <w:rPr>
          <w:rStyle w:val="5-Char"/>
          <w:rFonts w:hint="eastAsia"/>
          <w:rtl/>
        </w:rPr>
        <w:t>بَينَ</w:t>
      </w:r>
      <w:r w:rsidRPr="00BE2421">
        <w:rPr>
          <w:rStyle w:val="5-Char"/>
          <w:rtl/>
        </w:rPr>
        <w:t xml:space="preserve"> </w:t>
      </w:r>
      <w:r w:rsidRPr="00BE2421">
        <w:rPr>
          <w:rStyle w:val="5-Char"/>
          <w:rFonts w:hint="eastAsia"/>
          <w:rtl/>
        </w:rPr>
        <w:t>يَدَيِ</w:t>
      </w:r>
      <w:r w:rsidRPr="00BE2421">
        <w:rPr>
          <w:rStyle w:val="5-Char"/>
          <w:rtl/>
        </w:rPr>
        <w:t xml:space="preserve"> </w:t>
      </w:r>
      <w:r w:rsidRPr="00BE2421">
        <w:rPr>
          <w:rStyle w:val="5-Char"/>
          <w:rFonts w:hint="eastAsia"/>
          <w:rtl/>
        </w:rPr>
        <w:t>المُصَلِّي</w:t>
      </w:r>
      <w:r w:rsidRPr="00BE2421">
        <w:rPr>
          <w:rStyle w:val="5-Char"/>
          <w:rFonts w:hint="cs"/>
          <w:rtl/>
        </w:rPr>
        <w:t>.</w:t>
      </w:r>
    </w:p>
    <w:p w:rsidR="00E81847" w:rsidRPr="00C02C2F" w:rsidRDefault="00E81847" w:rsidP="00534F4D">
      <w:pPr>
        <w:pStyle w:val="2-0"/>
        <w:rPr>
          <w:rtl/>
        </w:rPr>
      </w:pPr>
      <w:bookmarkStart w:id="75" w:name="_Toc440375833"/>
      <w:r w:rsidRPr="00C02C2F">
        <w:rPr>
          <w:rFonts w:hint="cs"/>
          <w:rtl/>
        </w:rPr>
        <w:t>فصل</w:t>
      </w:r>
      <w:r w:rsidR="00534F4D">
        <w:rPr>
          <w:rFonts w:hint="cs"/>
          <w:rtl/>
        </w:rPr>
        <w:t>:</w:t>
      </w:r>
      <w:r w:rsidRPr="00C02C2F">
        <w:rPr>
          <w:rFonts w:hint="cs"/>
          <w:rtl/>
        </w:rPr>
        <w:t xml:space="preserve"> [پ</w:t>
      </w:r>
      <w:r w:rsidR="000751A8">
        <w:rPr>
          <w:rFonts w:hint="cs"/>
          <w:rtl/>
        </w:rPr>
        <w:t>ی</w:t>
      </w:r>
      <w:r w:rsidRPr="00C02C2F">
        <w:rPr>
          <w:rFonts w:hint="cs"/>
          <w:rtl/>
        </w:rPr>
        <w:t>رامون موارد</w:t>
      </w:r>
      <w:r w:rsidR="000751A8">
        <w:rPr>
          <w:rFonts w:hint="cs"/>
          <w:rtl/>
        </w:rPr>
        <w:t>ی</w:t>
      </w:r>
      <w:r w:rsidRPr="00C02C2F">
        <w:rPr>
          <w:rFonts w:hint="cs"/>
          <w:rtl/>
        </w:rPr>
        <w:t xml:space="preserve"> که در نماز مکروه م</w:t>
      </w:r>
      <w:r w:rsidR="000751A8">
        <w:rPr>
          <w:rFonts w:hint="cs"/>
          <w:rtl/>
        </w:rPr>
        <w:t>ی</w:t>
      </w:r>
      <w:r w:rsidRPr="00C02C2F">
        <w:rPr>
          <w:rFonts w:hint="cs"/>
          <w:rtl/>
        </w:rPr>
        <w:t>‌باشد؛</w:t>
      </w:r>
      <w:r w:rsidR="00534F4D">
        <w:rPr>
          <w:rFonts w:hint="cs"/>
          <w:rtl/>
        </w:rPr>
        <w:t xml:space="preserve"> </w:t>
      </w:r>
      <w:r w:rsidR="000751A8">
        <w:rPr>
          <w:rFonts w:hint="cs"/>
          <w:rtl/>
        </w:rPr>
        <w:t>ی</w:t>
      </w:r>
      <w:r w:rsidRPr="00C02C2F">
        <w:rPr>
          <w:rFonts w:hint="cs"/>
          <w:rtl/>
        </w:rPr>
        <w:t>عن</w:t>
      </w:r>
      <w:r w:rsidR="000751A8">
        <w:rPr>
          <w:rFonts w:hint="cs"/>
          <w:rtl/>
        </w:rPr>
        <w:t>ی</w:t>
      </w:r>
      <w:r w:rsidRPr="00C02C2F">
        <w:rPr>
          <w:rFonts w:hint="cs"/>
          <w:rtl/>
        </w:rPr>
        <w:t xml:space="preserve"> مکروهات نماز]</w:t>
      </w:r>
      <w:bookmarkEnd w:id="75"/>
    </w:p>
    <w:p w:rsidR="00E81847" w:rsidRPr="00FE6406" w:rsidRDefault="00E81847" w:rsidP="00AF1D25">
      <w:pPr>
        <w:rPr>
          <w:rStyle w:val="9-Char"/>
          <w:rtl/>
        </w:rPr>
      </w:pPr>
      <w:r w:rsidRPr="00FE6406">
        <w:rPr>
          <w:rStyle w:val="9-Char"/>
          <w:rFonts w:hint="cs"/>
          <w:rtl/>
        </w:rPr>
        <w:t>برا</w:t>
      </w:r>
      <w:r w:rsidR="00446BB7">
        <w:rPr>
          <w:rStyle w:val="9-Char"/>
          <w:rFonts w:hint="cs"/>
          <w:rtl/>
        </w:rPr>
        <w:t>ی</w:t>
      </w:r>
      <w:r w:rsidRPr="00FE6406">
        <w:rPr>
          <w:rStyle w:val="9-Char"/>
          <w:rFonts w:hint="cs"/>
          <w:rtl/>
        </w:rPr>
        <w:t xml:space="preserve"> نمازگزار، انجام هفتاد و هفت چ</w:t>
      </w:r>
      <w:r w:rsidR="00446BB7">
        <w:rPr>
          <w:rStyle w:val="9-Char"/>
          <w:rFonts w:hint="cs"/>
          <w:rtl/>
        </w:rPr>
        <w:t>ی</w:t>
      </w:r>
      <w:r w:rsidRPr="00FE6406">
        <w:rPr>
          <w:rStyle w:val="9-Char"/>
          <w:rFonts w:hint="cs"/>
          <w:rtl/>
        </w:rPr>
        <w:t>ز مکروه م</w:t>
      </w:r>
      <w:r w:rsidR="00446BB7">
        <w:rPr>
          <w:rStyle w:val="9-Char"/>
          <w:rFonts w:hint="cs"/>
          <w:rtl/>
        </w:rPr>
        <w:t>ی</w:t>
      </w:r>
      <w:r w:rsidRPr="00FE6406">
        <w:rPr>
          <w:rStyle w:val="9-Char"/>
          <w:rFonts w:hint="cs"/>
          <w:rtl/>
        </w:rPr>
        <w:t>‌باشد که عبارتند از:</w:t>
      </w:r>
    </w:p>
    <w:p w:rsidR="00E81847" w:rsidRPr="007100A7" w:rsidRDefault="00E81847" w:rsidP="00AF1D25">
      <w:pPr>
        <w:rPr>
          <w:rStyle w:val="1-Char"/>
          <w:rtl/>
        </w:rPr>
      </w:pPr>
      <w:r w:rsidRPr="007100A7">
        <w:rPr>
          <w:rStyle w:val="1-Char"/>
          <w:rFonts w:hint="cs"/>
          <w:rtl/>
        </w:rPr>
        <w:t>* ترک واجب</w:t>
      </w:r>
      <w:r w:rsidR="00446BB7">
        <w:rPr>
          <w:rStyle w:val="1-Char"/>
          <w:rFonts w:hint="cs"/>
          <w:rtl/>
        </w:rPr>
        <w:t>ی</w:t>
      </w:r>
      <w:r w:rsidRPr="007100A7">
        <w:rPr>
          <w:rStyle w:val="1-Char"/>
          <w:rFonts w:hint="cs"/>
          <w:rtl/>
        </w:rPr>
        <w:t xml:space="preserve"> از واجبات نماز از رو</w:t>
      </w:r>
      <w:r w:rsidR="00446BB7">
        <w:rPr>
          <w:rStyle w:val="1-Char"/>
          <w:rFonts w:hint="cs"/>
          <w:rtl/>
        </w:rPr>
        <w:t>ی</w:t>
      </w:r>
      <w:r w:rsidRPr="007100A7">
        <w:rPr>
          <w:rStyle w:val="1-Char"/>
          <w:rFonts w:hint="cs"/>
          <w:rtl/>
        </w:rPr>
        <w:t xml:space="preserve"> قصد.</w:t>
      </w:r>
    </w:p>
    <w:p w:rsidR="00E81847" w:rsidRPr="007100A7" w:rsidRDefault="00E81847" w:rsidP="00AF1D25">
      <w:pPr>
        <w:rPr>
          <w:rStyle w:val="1-Char"/>
          <w:rtl/>
        </w:rPr>
      </w:pPr>
      <w:r w:rsidRPr="007100A7">
        <w:rPr>
          <w:rStyle w:val="1-Char"/>
          <w:rFonts w:hint="cs"/>
          <w:rtl/>
        </w:rPr>
        <w:t xml:space="preserve">* </w:t>
      </w:r>
      <w:r w:rsidR="00446BB7">
        <w:rPr>
          <w:rStyle w:val="1-Char"/>
          <w:rFonts w:hint="cs"/>
          <w:rtl/>
        </w:rPr>
        <w:t>ی</w:t>
      </w:r>
      <w:r w:rsidRPr="007100A7">
        <w:rPr>
          <w:rStyle w:val="1-Char"/>
          <w:rFonts w:hint="cs"/>
          <w:rtl/>
        </w:rPr>
        <w:t>ا ترک سنّت</w:t>
      </w:r>
      <w:r w:rsidR="00446BB7">
        <w:rPr>
          <w:rStyle w:val="1-Char"/>
          <w:rFonts w:hint="cs"/>
          <w:rtl/>
        </w:rPr>
        <w:t>ی</w:t>
      </w:r>
      <w:r w:rsidRPr="007100A7">
        <w:rPr>
          <w:rStyle w:val="1-Char"/>
          <w:rFonts w:hint="cs"/>
          <w:rtl/>
        </w:rPr>
        <w:t xml:space="preserve"> از سنّت‌ها</w:t>
      </w:r>
      <w:r w:rsidR="00446BB7">
        <w:rPr>
          <w:rStyle w:val="1-Char"/>
          <w:rFonts w:hint="cs"/>
          <w:rtl/>
        </w:rPr>
        <w:t>ی</w:t>
      </w:r>
      <w:r w:rsidRPr="007100A7">
        <w:rPr>
          <w:rStyle w:val="1-Char"/>
          <w:rFonts w:hint="cs"/>
          <w:rtl/>
        </w:rPr>
        <w:t xml:space="preserve"> نماز از رو</w:t>
      </w:r>
      <w:r w:rsidR="00446BB7">
        <w:rPr>
          <w:rStyle w:val="1-Char"/>
          <w:rFonts w:hint="cs"/>
          <w:rtl/>
        </w:rPr>
        <w:t>ی</w:t>
      </w:r>
      <w:r w:rsidRPr="007100A7">
        <w:rPr>
          <w:rStyle w:val="1-Char"/>
          <w:rFonts w:hint="cs"/>
          <w:rtl/>
        </w:rPr>
        <w:t xml:space="preserve"> قصد.</w:t>
      </w:r>
    </w:p>
    <w:p w:rsidR="00E81847" w:rsidRPr="007100A7" w:rsidRDefault="00E81847" w:rsidP="00534F4D">
      <w:pPr>
        <w:rPr>
          <w:rStyle w:val="1-Char"/>
          <w:rtl/>
        </w:rPr>
      </w:pPr>
      <w:r w:rsidRPr="007100A7">
        <w:rPr>
          <w:rStyle w:val="1-Char"/>
          <w:rFonts w:hint="cs"/>
          <w:rtl/>
        </w:rPr>
        <w:t>* همانند باز</w:t>
      </w:r>
      <w:r w:rsidR="00446BB7">
        <w:rPr>
          <w:rStyle w:val="1-Char"/>
          <w:rFonts w:hint="cs"/>
          <w:rtl/>
        </w:rPr>
        <w:t>ی</w:t>
      </w:r>
      <w:r w:rsidRPr="007100A7">
        <w:rPr>
          <w:rStyle w:val="1-Char"/>
          <w:rFonts w:hint="cs"/>
          <w:rtl/>
        </w:rPr>
        <w:t xml:space="preserve"> کردن نمازگزار با جامه </w:t>
      </w:r>
      <w:r w:rsidR="00446BB7">
        <w:rPr>
          <w:rStyle w:val="1-Char"/>
          <w:rFonts w:hint="cs"/>
          <w:rtl/>
        </w:rPr>
        <w:t>ی</w:t>
      </w:r>
      <w:r w:rsidRPr="007100A7">
        <w:rPr>
          <w:rStyle w:val="1-Char"/>
          <w:rFonts w:hint="cs"/>
          <w:rtl/>
        </w:rPr>
        <w:t>ا بدن خو</w:t>
      </w:r>
      <w:r w:rsidR="00446BB7">
        <w:rPr>
          <w:rStyle w:val="1-Char"/>
          <w:rFonts w:hint="cs"/>
          <w:rtl/>
        </w:rPr>
        <w:t>ی</w:t>
      </w:r>
      <w:r w:rsidRPr="007100A7">
        <w:rPr>
          <w:rStyle w:val="1-Char"/>
          <w:rFonts w:hint="cs"/>
          <w:rtl/>
        </w:rPr>
        <w:t>ش؛ [ز</w:t>
      </w:r>
      <w:r w:rsidR="00446BB7">
        <w:rPr>
          <w:rStyle w:val="1-Char"/>
          <w:rFonts w:hint="cs"/>
          <w:rtl/>
        </w:rPr>
        <w:t>ی</w:t>
      </w:r>
      <w:r w:rsidRPr="007100A7">
        <w:rPr>
          <w:rStyle w:val="1-Char"/>
          <w:rFonts w:hint="cs"/>
          <w:rtl/>
        </w:rPr>
        <w:t>را خداوند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د:</w:t>
      </w:r>
      <w:r w:rsidR="00534F4D">
        <w:rPr>
          <w:rStyle w:val="1-Char"/>
          <w:rFonts w:hint="cs"/>
          <w:rtl/>
        </w:rPr>
        <w:t xml:space="preserve"> </w:t>
      </w:r>
      <w:r w:rsidR="00534F4D">
        <w:rPr>
          <w:rStyle w:val="1-Char"/>
          <w:rFonts w:cs="Traditional Arabic"/>
          <w:color w:val="000000"/>
          <w:shd w:val="clear" w:color="auto" w:fill="FFFFFF"/>
          <w:rtl/>
        </w:rPr>
        <w:t>﴿</w:t>
      </w:r>
      <w:r w:rsidR="00534F4D" w:rsidRPr="000751A8">
        <w:rPr>
          <w:rStyle w:val="4-Char"/>
          <w:rtl/>
        </w:rPr>
        <w:t xml:space="preserve">قَدۡ أَفۡلَحَ </w:t>
      </w:r>
      <w:r w:rsidR="00534F4D" w:rsidRPr="000751A8">
        <w:rPr>
          <w:rStyle w:val="4-Char"/>
          <w:rFonts w:hint="cs"/>
          <w:rtl/>
        </w:rPr>
        <w:t>ٱ</w:t>
      </w:r>
      <w:r w:rsidR="00534F4D" w:rsidRPr="000751A8">
        <w:rPr>
          <w:rStyle w:val="4-Char"/>
          <w:rFonts w:hint="eastAsia"/>
          <w:rtl/>
        </w:rPr>
        <w:t>لۡمُؤۡمِنُونَ</w:t>
      </w:r>
      <w:r w:rsidR="00534F4D" w:rsidRPr="000751A8">
        <w:rPr>
          <w:rStyle w:val="4-Char"/>
          <w:rtl/>
        </w:rPr>
        <w:t xml:space="preserve">١ </w:t>
      </w:r>
      <w:r w:rsidR="00534F4D" w:rsidRPr="000751A8">
        <w:rPr>
          <w:rStyle w:val="4-Char"/>
          <w:rFonts w:hint="cs"/>
          <w:rtl/>
        </w:rPr>
        <w:t>ٱ</w:t>
      </w:r>
      <w:r w:rsidR="00534F4D" w:rsidRPr="000751A8">
        <w:rPr>
          <w:rStyle w:val="4-Char"/>
          <w:rFonts w:hint="eastAsia"/>
          <w:rtl/>
        </w:rPr>
        <w:t>لَّذِينَ</w:t>
      </w:r>
      <w:r w:rsidR="00534F4D" w:rsidRPr="000751A8">
        <w:rPr>
          <w:rStyle w:val="4-Char"/>
          <w:rtl/>
        </w:rPr>
        <w:t xml:space="preserve"> هُمۡ فِي صَلَاتِهِمۡ خَٰشِعُونَ٢</w:t>
      </w:r>
      <w:r w:rsidR="00534F4D">
        <w:rPr>
          <w:rStyle w:val="1-Char"/>
          <w:rFonts w:cs="Traditional Arabic"/>
          <w:color w:val="000000"/>
          <w:shd w:val="clear" w:color="auto" w:fill="FFFFFF"/>
          <w:rtl/>
        </w:rPr>
        <w:t>﴾</w:t>
      </w:r>
      <w:r w:rsidR="00534F4D" w:rsidRPr="000751A8">
        <w:rPr>
          <w:rStyle w:val="4-Char"/>
          <w:rtl/>
        </w:rPr>
        <w:t xml:space="preserve"> </w:t>
      </w:r>
      <w:r w:rsidR="00534F4D" w:rsidRPr="000751A8">
        <w:rPr>
          <w:rStyle w:val="9-Char1"/>
          <w:rtl/>
        </w:rPr>
        <w:t>[المؤمنون: 1-2]</w:t>
      </w:r>
      <w:r w:rsidRPr="007100A7">
        <w:rPr>
          <w:rStyle w:val="1-Char"/>
          <w:rFonts w:hint="cs"/>
          <w:rtl/>
        </w:rPr>
        <w:t xml:space="preserve"> </w:t>
      </w:r>
      <w:r w:rsidRPr="00534F4D">
        <w:rPr>
          <w:rStyle w:val="6-Char"/>
          <w:rFonts w:hint="cs"/>
          <w:rtl/>
        </w:rPr>
        <w:t xml:space="preserve">«به </w:t>
      </w:r>
      <w:r w:rsidR="00446BB7">
        <w:rPr>
          <w:rStyle w:val="6-Char"/>
          <w:rFonts w:hint="cs"/>
          <w:rtl/>
        </w:rPr>
        <w:t>ی</w:t>
      </w:r>
      <w:r w:rsidRPr="00534F4D">
        <w:rPr>
          <w:rStyle w:val="6-Char"/>
          <w:rFonts w:hint="cs"/>
          <w:rtl/>
        </w:rPr>
        <w:t>ق</w:t>
      </w:r>
      <w:r w:rsidR="00446BB7">
        <w:rPr>
          <w:rStyle w:val="6-Char"/>
          <w:rFonts w:hint="cs"/>
          <w:rtl/>
        </w:rPr>
        <w:t>ی</w:t>
      </w:r>
      <w:r w:rsidRPr="00534F4D">
        <w:rPr>
          <w:rStyle w:val="6-Char"/>
          <w:rFonts w:hint="cs"/>
          <w:rtl/>
        </w:rPr>
        <w:t>ن مؤمنان، پ</w:t>
      </w:r>
      <w:r w:rsidR="00446BB7">
        <w:rPr>
          <w:rStyle w:val="6-Char"/>
          <w:rFonts w:hint="cs"/>
          <w:rtl/>
        </w:rPr>
        <w:t>ی</w:t>
      </w:r>
      <w:r w:rsidRPr="00534F4D">
        <w:rPr>
          <w:rStyle w:val="6-Char"/>
          <w:rFonts w:hint="cs"/>
          <w:rtl/>
        </w:rPr>
        <w:t>روز و رستگارند؛ کسان</w:t>
      </w:r>
      <w:r w:rsidR="00446BB7">
        <w:rPr>
          <w:rStyle w:val="6-Char"/>
          <w:rFonts w:hint="cs"/>
          <w:rtl/>
        </w:rPr>
        <w:t>ی</w:t>
      </w:r>
      <w:r w:rsidRPr="00534F4D">
        <w:rPr>
          <w:rStyle w:val="6-Char"/>
          <w:rFonts w:hint="cs"/>
          <w:rtl/>
        </w:rPr>
        <w:t>‌اند که در نمازشان خشوع و خضوع دارند»</w:t>
      </w:r>
      <w:r w:rsidRPr="007100A7">
        <w:rPr>
          <w:rStyle w:val="1-Char"/>
          <w:rFonts w:hint="cs"/>
          <w:rtl/>
        </w:rPr>
        <w:t>.</w:t>
      </w:r>
    </w:p>
    <w:p w:rsidR="00E81847" w:rsidRPr="007100A7" w:rsidRDefault="00E81847" w:rsidP="00AF1D25">
      <w:pPr>
        <w:rPr>
          <w:rStyle w:val="1-Char"/>
          <w:rtl/>
        </w:rPr>
      </w:pPr>
      <w:r w:rsidRPr="007100A7">
        <w:rPr>
          <w:rStyle w:val="1-Char"/>
          <w:rFonts w:hint="cs"/>
          <w:rtl/>
        </w:rPr>
        <w:t>و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اِنَّّ اللهَ تَعٰالٰي کَرِهَ لَکُمُ العبث فِي الصَّلٰاةِ وَ الرَّفْثَ فِي الصِّيٰامِ وَ الضِّحْ</w:t>
      </w:r>
      <w:r w:rsidR="00544D97">
        <w:rPr>
          <w:rStyle w:val="5-Char"/>
          <w:rFonts w:hint="cs"/>
          <w:rtl/>
        </w:rPr>
        <w:t xml:space="preserve">كَ </w:t>
      </w:r>
      <w:r w:rsidRPr="00BE2421">
        <w:rPr>
          <w:rStyle w:val="5-Char"/>
          <w:rFonts w:hint="cs"/>
          <w:rtl/>
        </w:rPr>
        <w:t>عِنْدَ الْمَقٰابِرِ»</w:t>
      </w:r>
      <w:r w:rsidRPr="007100A7">
        <w:rPr>
          <w:rStyle w:val="1-Char"/>
          <w:rFonts w:hint="cs"/>
          <w:rtl/>
        </w:rPr>
        <w:t xml:space="preserve"> (مسند شهاب 2/155، ز</w:t>
      </w:r>
      <w:r w:rsidR="00446BB7">
        <w:rPr>
          <w:rStyle w:val="1-Char"/>
          <w:rFonts w:hint="cs"/>
          <w:rtl/>
        </w:rPr>
        <w:t>ی</w:t>
      </w:r>
      <w:r w:rsidRPr="007100A7">
        <w:rPr>
          <w:rStyle w:val="1-Char"/>
          <w:rFonts w:hint="cs"/>
          <w:rtl/>
        </w:rPr>
        <w:t>لع</w:t>
      </w:r>
      <w:r w:rsidR="00446BB7">
        <w:rPr>
          <w:rStyle w:val="1-Char"/>
          <w:rFonts w:hint="cs"/>
          <w:rtl/>
        </w:rPr>
        <w:t>ی</w:t>
      </w:r>
      <w:r w:rsidRPr="007100A7">
        <w:rPr>
          <w:rStyle w:val="1-Char"/>
          <w:rFonts w:hint="cs"/>
          <w:rtl/>
        </w:rPr>
        <w:t xml:space="preserve"> در نصب الرا</w:t>
      </w:r>
      <w:r w:rsidR="00446BB7">
        <w:rPr>
          <w:rStyle w:val="1-Char"/>
          <w:rFonts w:hint="cs"/>
          <w:rtl/>
        </w:rPr>
        <w:t>ی</w:t>
      </w:r>
      <w:r w:rsidRPr="007100A7">
        <w:rPr>
          <w:rStyle w:val="1-Char"/>
          <w:rFonts w:hint="cs"/>
          <w:rtl/>
        </w:rPr>
        <w:t xml:space="preserve">ة)؛ </w:t>
      </w:r>
      <w:r w:rsidRPr="00BE2421">
        <w:rPr>
          <w:rStyle w:val="1-Char"/>
          <w:rFonts w:hint="cs"/>
          <w:rtl/>
        </w:rPr>
        <w:t>«به راست</w:t>
      </w:r>
      <w:r w:rsidR="00446BB7">
        <w:rPr>
          <w:rStyle w:val="1-Char"/>
          <w:rFonts w:hint="cs"/>
          <w:rtl/>
        </w:rPr>
        <w:t>ی</w:t>
      </w:r>
      <w:r w:rsidRPr="00BE2421">
        <w:rPr>
          <w:rStyle w:val="1-Char"/>
          <w:rFonts w:hint="cs"/>
          <w:rtl/>
        </w:rPr>
        <w:t xml:space="preserve"> خداوند بلندمرتبه، از ا</w:t>
      </w:r>
      <w:r w:rsidR="00446BB7">
        <w:rPr>
          <w:rStyle w:val="1-Char"/>
          <w:rFonts w:hint="cs"/>
          <w:rtl/>
        </w:rPr>
        <w:t>ی</w:t>
      </w:r>
      <w:r w:rsidRPr="00BE2421">
        <w:rPr>
          <w:rStyle w:val="1-Char"/>
          <w:rFonts w:hint="cs"/>
          <w:rtl/>
        </w:rPr>
        <w:t>ن که شما در نماز ب</w:t>
      </w:r>
      <w:r w:rsidR="00446BB7">
        <w:rPr>
          <w:rStyle w:val="1-Char"/>
          <w:rFonts w:hint="cs"/>
          <w:rtl/>
        </w:rPr>
        <w:t>ی</w:t>
      </w:r>
      <w:r w:rsidRPr="00BE2421">
        <w:rPr>
          <w:rStyle w:val="1-Char"/>
          <w:rFonts w:hint="cs"/>
          <w:rtl/>
        </w:rPr>
        <w:t>هوده کار</w:t>
      </w:r>
      <w:r w:rsidR="00446BB7">
        <w:rPr>
          <w:rStyle w:val="1-Char"/>
          <w:rFonts w:hint="cs"/>
          <w:rtl/>
        </w:rPr>
        <w:t>ی</w:t>
      </w:r>
      <w:r w:rsidRPr="00BE2421">
        <w:rPr>
          <w:rStyle w:val="1-Char"/>
          <w:rFonts w:hint="cs"/>
          <w:rtl/>
        </w:rPr>
        <w:t xml:space="preserve"> کن</w:t>
      </w:r>
      <w:r w:rsidR="00446BB7">
        <w:rPr>
          <w:rStyle w:val="1-Char"/>
          <w:rFonts w:hint="cs"/>
          <w:rtl/>
        </w:rPr>
        <w:t>ی</w:t>
      </w:r>
      <w:r w:rsidRPr="00BE2421">
        <w:rPr>
          <w:rStyle w:val="1-Char"/>
          <w:rFonts w:hint="cs"/>
          <w:rtl/>
        </w:rPr>
        <w:t>د و در روزه با همسرانتان نزد</w:t>
      </w:r>
      <w:r w:rsidR="00446BB7">
        <w:rPr>
          <w:rStyle w:val="1-Char"/>
          <w:rFonts w:hint="cs"/>
          <w:rtl/>
        </w:rPr>
        <w:t>ی</w:t>
      </w:r>
      <w:r w:rsidRPr="00BE2421">
        <w:rPr>
          <w:rStyle w:val="1-Char"/>
          <w:rFonts w:hint="cs"/>
          <w:rtl/>
        </w:rPr>
        <w:t>ک</w:t>
      </w:r>
      <w:r w:rsidR="00446BB7">
        <w:rPr>
          <w:rStyle w:val="1-Char"/>
          <w:rFonts w:hint="cs"/>
          <w:rtl/>
        </w:rPr>
        <w:t>ی</w:t>
      </w:r>
      <w:r w:rsidRPr="00BE2421">
        <w:rPr>
          <w:rStyle w:val="1-Char"/>
          <w:rFonts w:hint="cs"/>
          <w:rtl/>
        </w:rPr>
        <w:t xml:space="preserve"> کن</w:t>
      </w:r>
      <w:r w:rsidR="00446BB7">
        <w:rPr>
          <w:rStyle w:val="1-Char"/>
          <w:rFonts w:hint="cs"/>
          <w:rtl/>
        </w:rPr>
        <w:t>ی</w:t>
      </w:r>
      <w:r w:rsidRPr="00BE2421">
        <w:rPr>
          <w:rStyle w:val="1-Char"/>
          <w:rFonts w:hint="cs"/>
          <w:rtl/>
        </w:rPr>
        <w:t>د و در قبرستان خنده کن</w:t>
      </w:r>
      <w:r w:rsidR="00446BB7">
        <w:rPr>
          <w:rStyle w:val="1-Char"/>
          <w:rFonts w:hint="cs"/>
          <w:rtl/>
        </w:rPr>
        <w:t>ی</w:t>
      </w:r>
      <w:r w:rsidRPr="00BE2421">
        <w:rPr>
          <w:rStyle w:val="1-Char"/>
          <w:rFonts w:hint="cs"/>
          <w:rtl/>
        </w:rPr>
        <w:t>د، خوشش نم</w:t>
      </w:r>
      <w:r w:rsidR="00446BB7">
        <w:rPr>
          <w:rStyle w:val="1-Char"/>
          <w:rFonts w:hint="cs"/>
          <w:rtl/>
        </w:rPr>
        <w:t>ی</w:t>
      </w:r>
      <w:r w:rsidRPr="00BE2421">
        <w:rPr>
          <w:rStyle w:val="1-Char"/>
          <w:rFonts w:hint="cs"/>
          <w:rtl/>
        </w:rPr>
        <w:t>‌آ</w:t>
      </w:r>
      <w:r w:rsidR="00446BB7">
        <w:rPr>
          <w:rStyle w:val="1-Char"/>
          <w:rFonts w:hint="cs"/>
          <w:rtl/>
        </w:rPr>
        <w:t>ی</w:t>
      </w:r>
      <w:r w:rsidRPr="00BE2421">
        <w:rPr>
          <w:rStyle w:val="1-Char"/>
          <w:rFonts w:hint="cs"/>
          <w:rtl/>
        </w:rPr>
        <w:t>د»</w:t>
      </w:r>
      <w:r w:rsidRPr="007100A7">
        <w:rPr>
          <w:rStyle w:val="1-Char"/>
          <w:rFonts w:hint="cs"/>
          <w:rtl/>
        </w:rPr>
        <w:t>.</w:t>
      </w:r>
    </w:p>
    <w:p w:rsidR="00E81847" w:rsidRPr="007100A7" w:rsidRDefault="00E81847" w:rsidP="00534F4D">
      <w:pPr>
        <w:rPr>
          <w:rStyle w:val="1-Char"/>
          <w:rtl/>
        </w:rPr>
      </w:pPr>
      <w:r w:rsidRPr="007100A7">
        <w:rPr>
          <w:rStyle w:val="1-Char"/>
          <w:rFonts w:hint="cs"/>
          <w:rtl/>
        </w:rPr>
        <w:t>و روا</w:t>
      </w:r>
      <w:r w:rsidR="00446BB7">
        <w:rPr>
          <w:rStyle w:val="1-Char"/>
          <w:rFonts w:hint="cs"/>
          <w:rtl/>
        </w:rPr>
        <w:t>ی</w:t>
      </w:r>
      <w:r w:rsidRPr="007100A7">
        <w:rPr>
          <w:rStyle w:val="1-Char"/>
          <w:rFonts w:hint="cs"/>
          <w:rtl/>
        </w:rPr>
        <w:t xml:space="preserve">ت شده که: </w:t>
      </w:r>
      <w:r w:rsidRPr="00BE2421">
        <w:rPr>
          <w:rStyle w:val="5-Char"/>
          <w:rFonts w:hint="cs"/>
          <w:rtl/>
        </w:rPr>
        <w:t>«رَأَي عَلَيْهِ الصَّلٰاةُ وَ السَّلٰامُ رَجُلاً يَعّبَثُ بِلِحْيَتِهِ فِيْ الصَّلٰاةِ؛ فَقٰالَ: لَوْ خَشَعَ قَلْبَهُ لَخَشَعَتْ جَوٰارِحُهُ»</w:t>
      </w:r>
      <w:r w:rsidRPr="007100A7">
        <w:rPr>
          <w:rStyle w:val="1-Char"/>
          <w:rFonts w:hint="cs"/>
          <w:rtl/>
        </w:rPr>
        <w:t xml:space="preserve"> (مصنّف عبدالرزاق، و ترمذ</w:t>
      </w:r>
      <w:r w:rsidR="00446BB7">
        <w:rPr>
          <w:rStyle w:val="1-Char"/>
          <w:rFonts w:hint="cs"/>
          <w:rtl/>
        </w:rPr>
        <w:t>ی</w:t>
      </w:r>
      <w:r w:rsidRPr="007100A7">
        <w:rPr>
          <w:rStyle w:val="1-Char"/>
          <w:rFonts w:hint="cs"/>
          <w:rtl/>
        </w:rPr>
        <w:t xml:space="preserve"> در نوادر الاصول)؛ </w:t>
      </w:r>
      <w:r w:rsidRPr="00BE2421">
        <w:rPr>
          <w:rStyle w:val="1-Char"/>
          <w:rFonts w:hint="cs"/>
          <w:rtl/>
        </w:rPr>
        <w:t>«پ</w:t>
      </w:r>
      <w:r w:rsidR="00446BB7">
        <w:rPr>
          <w:rStyle w:val="1-Char"/>
          <w:rFonts w:hint="cs"/>
          <w:rtl/>
        </w:rPr>
        <w:t>ی</w:t>
      </w:r>
      <w:r w:rsidRPr="00BE2421">
        <w:rPr>
          <w:rStyle w:val="1-Char"/>
          <w:rFonts w:hint="cs"/>
          <w:rtl/>
        </w:rPr>
        <w:t>امبر</w:t>
      </w:r>
      <w:r w:rsidR="00FE6406" w:rsidRPr="00FE6406">
        <w:rPr>
          <w:rStyle w:val="1-Char"/>
          <w:rFonts w:cs="CTraditional Arabic" w:hint="cs"/>
          <w:rtl/>
        </w:rPr>
        <w:t>ج</w:t>
      </w:r>
      <w:r w:rsidRPr="00BE2421">
        <w:rPr>
          <w:rStyle w:val="1-Char"/>
          <w:rFonts w:hint="cs"/>
          <w:rtl/>
        </w:rPr>
        <w:t xml:space="preserve"> مرد</w:t>
      </w:r>
      <w:r w:rsidR="00446BB7">
        <w:rPr>
          <w:rStyle w:val="1-Char"/>
          <w:rFonts w:hint="cs"/>
          <w:rtl/>
        </w:rPr>
        <w:t>ی</w:t>
      </w:r>
      <w:r w:rsidRPr="00BE2421">
        <w:rPr>
          <w:rStyle w:val="1-Char"/>
          <w:rFonts w:hint="cs"/>
          <w:rtl/>
        </w:rPr>
        <w:t xml:space="preserve"> را د</w:t>
      </w:r>
      <w:r w:rsidR="00446BB7">
        <w:rPr>
          <w:rStyle w:val="1-Char"/>
          <w:rFonts w:hint="cs"/>
          <w:rtl/>
        </w:rPr>
        <w:t>ی</w:t>
      </w:r>
      <w:r w:rsidRPr="00BE2421">
        <w:rPr>
          <w:rStyle w:val="1-Char"/>
          <w:rFonts w:hint="cs"/>
          <w:rtl/>
        </w:rPr>
        <w:t>د که در نماز با ر</w:t>
      </w:r>
      <w:r w:rsidR="00446BB7">
        <w:rPr>
          <w:rStyle w:val="1-Char"/>
          <w:rFonts w:hint="cs"/>
          <w:rtl/>
        </w:rPr>
        <w:t>ی</w:t>
      </w:r>
      <w:r w:rsidRPr="00BE2421">
        <w:rPr>
          <w:rStyle w:val="1-Char"/>
          <w:rFonts w:hint="cs"/>
          <w:rtl/>
        </w:rPr>
        <w:t>ش خو</w:t>
      </w:r>
      <w:r w:rsidR="00446BB7">
        <w:rPr>
          <w:rStyle w:val="1-Char"/>
          <w:rFonts w:hint="cs"/>
          <w:rtl/>
        </w:rPr>
        <w:t>ی</w:t>
      </w:r>
      <w:r w:rsidRPr="00BE2421">
        <w:rPr>
          <w:rStyle w:val="1-Char"/>
          <w:rFonts w:hint="cs"/>
          <w:rtl/>
        </w:rPr>
        <w:t>ش باز</w:t>
      </w:r>
      <w:r w:rsidR="00446BB7">
        <w:rPr>
          <w:rStyle w:val="1-Char"/>
          <w:rFonts w:hint="cs"/>
          <w:rtl/>
        </w:rPr>
        <w:t>ی</w:t>
      </w:r>
      <w:r w:rsidRPr="00BE2421">
        <w:rPr>
          <w:rStyle w:val="1-Char"/>
          <w:rFonts w:hint="cs"/>
          <w:rtl/>
        </w:rPr>
        <w:t xml:space="preserve"> م</w:t>
      </w:r>
      <w:r w:rsidR="00446BB7">
        <w:rPr>
          <w:rStyle w:val="1-Char"/>
          <w:rFonts w:hint="cs"/>
          <w:rtl/>
        </w:rPr>
        <w:t>ی</w:t>
      </w:r>
      <w:r w:rsidRPr="00BE2421">
        <w:rPr>
          <w:rStyle w:val="1-Char"/>
          <w:rFonts w:hint="cs"/>
          <w:rtl/>
        </w:rPr>
        <w:t>‌کرد؛ از ا</w:t>
      </w:r>
      <w:r w:rsidR="00446BB7">
        <w:rPr>
          <w:rStyle w:val="1-Char"/>
          <w:rFonts w:hint="cs"/>
          <w:rtl/>
        </w:rPr>
        <w:t>ی</w:t>
      </w:r>
      <w:r w:rsidRPr="00BE2421">
        <w:rPr>
          <w:rStyle w:val="1-Char"/>
          <w:rFonts w:hint="cs"/>
          <w:rtl/>
        </w:rPr>
        <w:t>ن رو فرمود: اگر قلبش خشوع و خضوع م</w:t>
      </w:r>
      <w:r w:rsidR="00446BB7">
        <w:rPr>
          <w:rStyle w:val="1-Char"/>
          <w:rFonts w:hint="cs"/>
          <w:rtl/>
        </w:rPr>
        <w:t>ی</w:t>
      </w:r>
      <w:r w:rsidRPr="00BE2421">
        <w:rPr>
          <w:rStyle w:val="1-Char"/>
          <w:rFonts w:hint="cs"/>
          <w:rtl/>
        </w:rPr>
        <w:t>‌داشت، البته که د</w:t>
      </w:r>
      <w:r w:rsidR="00446BB7">
        <w:rPr>
          <w:rStyle w:val="1-Char"/>
          <w:rFonts w:hint="cs"/>
          <w:rtl/>
        </w:rPr>
        <w:t>ی</w:t>
      </w:r>
      <w:r w:rsidRPr="00BE2421">
        <w:rPr>
          <w:rStyle w:val="1-Char"/>
          <w:rFonts w:hint="cs"/>
          <w:rtl/>
        </w:rPr>
        <w:t>گر اعضاء و جوارحش، خشوع خواهد داشت»</w:t>
      </w:r>
      <w:r w:rsidRPr="007100A7">
        <w:rPr>
          <w:rStyle w:val="1-Char"/>
          <w:rFonts w:hint="cs"/>
          <w:rtl/>
        </w:rPr>
        <w:t>.]</w:t>
      </w:r>
    </w:p>
    <w:p w:rsidR="00E81847" w:rsidRPr="007100A7" w:rsidRDefault="00E81847" w:rsidP="00AF1D25">
      <w:pPr>
        <w:rPr>
          <w:rStyle w:val="1-Char"/>
          <w:rtl/>
        </w:rPr>
      </w:pPr>
      <w:r w:rsidRPr="007100A7">
        <w:rPr>
          <w:rStyle w:val="1-Char"/>
          <w:rFonts w:hint="cs"/>
          <w:rtl/>
        </w:rPr>
        <w:t>* دور کردن سنگر</w:t>
      </w:r>
      <w:r w:rsidR="00446BB7">
        <w:rPr>
          <w:rStyle w:val="1-Char"/>
          <w:rFonts w:hint="cs"/>
          <w:rtl/>
        </w:rPr>
        <w:t>ی</w:t>
      </w:r>
      <w:r w:rsidRPr="007100A7">
        <w:rPr>
          <w:rStyle w:val="1-Char"/>
          <w:rFonts w:hint="cs"/>
          <w:rtl/>
        </w:rPr>
        <w:t>زه‌ها در اثنا</w:t>
      </w:r>
      <w:r w:rsidR="00446BB7">
        <w:rPr>
          <w:rStyle w:val="1-Char"/>
          <w:rFonts w:hint="cs"/>
          <w:rtl/>
        </w:rPr>
        <w:t>ی</w:t>
      </w:r>
      <w:r w:rsidRPr="007100A7">
        <w:rPr>
          <w:rStyle w:val="1-Char"/>
          <w:rFonts w:hint="cs"/>
          <w:rtl/>
        </w:rPr>
        <w:t xml:space="preserve"> نماز؛ مگر در صورت</w:t>
      </w:r>
      <w:r w:rsidR="00446BB7">
        <w:rPr>
          <w:rStyle w:val="1-Char"/>
          <w:rFonts w:hint="cs"/>
          <w:rtl/>
        </w:rPr>
        <w:t>ی</w:t>
      </w:r>
      <w:r w:rsidRPr="007100A7">
        <w:rPr>
          <w:rStyle w:val="1-Char"/>
          <w:rFonts w:hint="cs"/>
          <w:rtl/>
        </w:rPr>
        <w:t xml:space="preserve"> که سجده کردن ممکن نباشد که در ا</w:t>
      </w:r>
      <w:r w:rsidR="00446BB7">
        <w:rPr>
          <w:rStyle w:val="1-Char"/>
          <w:rFonts w:hint="cs"/>
          <w:rtl/>
        </w:rPr>
        <w:t>ی</w:t>
      </w:r>
      <w:r w:rsidRPr="007100A7">
        <w:rPr>
          <w:rStyle w:val="1-Char"/>
          <w:rFonts w:hint="cs"/>
          <w:rtl/>
        </w:rPr>
        <w:t>ن حالت، م</w:t>
      </w:r>
      <w:r w:rsidR="00446BB7">
        <w:rPr>
          <w:rStyle w:val="1-Char"/>
          <w:rFonts w:hint="cs"/>
          <w:rtl/>
        </w:rPr>
        <w:t>ی</w:t>
      </w:r>
      <w:r w:rsidRPr="007100A7">
        <w:rPr>
          <w:rStyle w:val="1-Char"/>
          <w:rFonts w:hint="cs"/>
          <w:rtl/>
        </w:rPr>
        <w:t xml:space="preserve">‌توان تنها </w:t>
      </w:r>
      <w:r w:rsidR="00446BB7">
        <w:rPr>
          <w:rStyle w:val="1-Char"/>
          <w:rFonts w:hint="cs"/>
          <w:rtl/>
        </w:rPr>
        <w:t>ی</w:t>
      </w:r>
      <w:r w:rsidRPr="007100A7">
        <w:rPr>
          <w:rStyle w:val="1-Char"/>
          <w:rFonts w:hint="cs"/>
          <w:rtl/>
        </w:rPr>
        <w:t>ک بار سنگر</w:t>
      </w:r>
      <w:r w:rsidR="00446BB7">
        <w:rPr>
          <w:rStyle w:val="1-Char"/>
          <w:rFonts w:hint="cs"/>
          <w:rtl/>
        </w:rPr>
        <w:t>ی</w:t>
      </w:r>
      <w:r w:rsidRPr="007100A7">
        <w:rPr>
          <w:rStyle w:val="1-Char"/>
          <w:rFonts w:hint="cs"/>
          <w:rtl/>
        </w:rPr>
        <w:t>زه‌ها را [که او را اذ</w:t>
      </w:r>
      <w:r w:rsidR="00446BB7">
        <w:rPr>
          <w:rStyle w:val="1-Char"/>
          <w:rFonts w:hint="cs"/>
          <w:rtl/>
        </w:rPr>
        <w:t>ی</w:t>
      </w:r>
      <w:r w:rsidRPr="007100A7">
        <w:rPr>
          <w:rStyle w:val="1-Char"/>
          <w:rFonts w:hint="cs"/>
          <w:rtl/>
        </w:rPr>
        <w:t>ت م</w:t>
      </w:r>
      <w:r w:rsidR="00446BB7">
        <w:rPr>
          <w:rStyle w:val="1-Char"/>
          <w:rFonts w:hint="cs"/>
          <w:rtl/>
        </w:rPr>
        <w:t>ی</w:t>
      </w:r>
      <w:r w:rsidRPr="007100A7">
        <w:rPr>
          <w:rStyle w:val="1-Char"/>
          <w:rFonts w:hint="cs"/>
          <w:rtl/>
        </w:rPr>
        <w:t>‌کند]، از رو</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دور گرداند و مکان سجده‌اش را هموار کند. [از مع</w:t>
      </w:r>
      <w:r w:rsidR="00446BB7">
        <w:rPr>
          <w:rStyle w:val="1-Char"/>
          <w:rFonts w:hint="cs"/>
          <w:rtl/>
        </w:rPr>
        <w:t>ی</w:t>
      </w:r>
      <w:r w:rsidRPr="007100A7">
        <w:rPr>
          <w:rStyle w:val="1-Char"/>
          <w:rFonts w:hint="cs"/>
          <w:rtl/>
        </w:rPr>
        <w:t>قب</w:t>
      </w:r>
      <w:r w:rsidR="00FE6406" w:rsidRPr="00FE6406">
        <w:rPr>
          <w:rStyle w:val="1-Char"/>
          <w:rFonts w:cs="CTraditional Arabic" w:hint="cs"/>
          <w:rtl/>
        </w:rPr>
        <w:t>س</w:t>
      </w:r>
      <w:r w:rsidRPr="007100A7">
        <w:rPr>
          <w:rStyle w:val="1-Char"/>
          <w:rFonts w:hint="cs"/>
          <w:rtl/>
        </w:rPr>
        <w:t xml:space="preserve"> روا</w:t>
      </w:r>
      <w:r w:rsidR="00446BB7">
        <w:rPr>
          <w:rStyle w:val="1-Char"/>
          <w:rFonts w:hint="cs"/>
          <w:rtl/>
        </w:rPr>
        <w:t>ی</w:t>
      </w:r>
      <w:r w:rsidRPr="007100A7">
        <w:rPr>
          <w:rStyle w:val="1-Char"/>
          <w:rFonts w:hint="cs"/>
          <w:rtl/>
        </w:rPr>
        <w:t xml:space="preserve">ت شده است: </w:t>
      </w:r>
      <w:r w:rsidRPr="00BE2421">
        <w:rPr>
          <w:rStyle w:val="5-Char"/>
          <w:rFonts w:hint="cs"/>
          <w:rtl/>
        </w:rPr>
        <w:t>«اِنَّ النَّبِيَّ</w:t>
      </w:r>
      <w:r w:rsidR="00FE6406" w:rsidRPr="00FE6406">
        <w:rPr>
          <w:rStyle w:val="1-Char"/>
          <w:rFonts w:cs="CTraditional Arabic" w:hint="cs"/>
          <w:rtl/>
        </w:rPr>
        <w:t xml:space="preserve"> ج</w:t>
      </w:r>
      <w:r w:rsidRPr="00BE2421">
        <w:rPr>
          <w:rStyle w:val="5-Char"/>
          <w:rFonts w:hint="cs"/>
          <w:rtl/>
        </w:rPr>
        <w:t xml:space="preserve"> قٰالَ فِي الرَّجُلِ يُسَوِّي التُّرٰابَ حَيّثُ يَسْجُدُ؛ قٰالَ: اِنْ کُنْتَ فٰاعِلاً فَوٰاحِدَةً»</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درباره‌</w:t>
      </w:r>
      <w:r w:rsidR="00446BB7">
        <w:rPr>
          <w:rStyle w:val="1-Char"/>
          <w:rFonts w:hint="cs"/>
          <w:rtl/>
        </w:rPr>
        <w:t>ی</w:t>
      </w:r>
      <w:r w:rsidRPr="00BE2421">
        <w:rPr>
          <w:rStyle w:val="1-Char"/>
          <w:rFonts w:hint="cs"/>
          <w:rtl/>
        </w:rPr>
        <w:t xml:space="preserve"> مرد</w:t>
      </w:r>
      <w:r w:rsidR="00446BB7">
        <w:rPr>
          <w:rStyle w:val="1-Char"/>
          <w:rFonts w:hint="cs"/>
          <w:rtl/>
        </w:rPr>
        <w:t>ی</w:t>
      </w:r>
      <w:r w:rsidRPr="00BE2421">
        <w:rPr>
          <w:rStyle w:val="1-Char"/>
          <w:rFonts w:hint="cs"/>
          <w:rtl/>
        </w:rPr>
        <w:t xml:space="preserve"> که هنگام سجده، خاک محل سجده را صاف م</w:t>
      </w:r>
      <w:r w:rsidR="00446BB7">
        <w:rPr>
          <w:rStyle w:val="1-Char"/>
          <w:rFonts w:hint="cs"/>
          <w:rtl/>
        </w:rPr>
        <w:t>ی</w:t>
      </w:r>
      <w:r w:rsidRPr="00BE2421">
        <w:rPr>
          <w:rStyle w:val="1-Char"/>
          <w:rFonts w:hint="cs"/>
          <w:rtl/>
        </w:rPr>
        <w:t>‌کرد، فرمود: اگر خواست</w:t>
      </w:r>
      <w:r w:rsidR="00446BB7">
        <w:rPr>
          <w:rStyle w:val="1-Char"/>
          <w:rFonts w:hint="cs"/>
          <w:rtl/>
        </w:rPr>
        <w:t>ی</w:t>
      </w:r>
      <w:r w:rsidRPr="00BE2421">
        <w:rPr>
          <w:rStyle w:val="1-Char"/>
          <w:rFonts w:hint="cs"/>
          <w:rtl/>
        </w:rPr>
        <w:t xml:space="preserve"> ا</w:t>
      </w:r>
      <w:r w:rsidR="00446BB7">
        <w:rPr>
          <w:rStyle w:val="1-Char"/>
          <w:rFonts w:hint="cs"/>
          <w:rtl/>
        </w:rPr>
        <w:t>ی</w:t>
      </w:r>
      <w:r w:rsidRPr="00BE2421">
        <w:rPr>
          <w:rStyle w:val="1-Char"/>
          <w:rFonts w:hint="cs"/>
          <w:rtl/>
        </w:rPr>
        <w:t>ن کار را بکن</w:t>
      </w:r>
      <w:r w:rsidR="00446BB7">
        <w:rPr>
          <w:rStyle w:val="1-Char"/>
          <w:rFonts w:hint="cs"/>
          <w:rtl/>
        </w:rPr>
        <w:t>ی</w:t>
      </w:r>
      <w:r w:rsidRPr="00BE2421">
        <w:rPr>
          <w:rStyle w:val="1-Char"/>
          <w:rFonts w:hint="cs"/>
          <w:rtl/>
        </w:rPr>
        <w:t xml:space="preserve">، فقط </w:t>
      </w:r>
      <w:r w:rsidR="00446BB7">
        <w:rPr>
          <w:rStyle w:val="1-Char"/>
          <w:rFonts w:hint="cs"/>
          <w:rtl/>
        </w:rPr>
        <w:t>ی</w:t>
      </w:r>
      <w:r w:rsidRPr="00BE2421">
        <w:rPr>
          <w:rStyle w:val="1-Char"/>
          <w:rFonts w:hint="cs"/>
          <w:rtl/>
        </w:rPr>
        <w:t>کبار انجام بده»</w:t>
      </w:r>
      <w:r w:rsidRPr="007100A7">
        <w:rPr>
          <w:rStyle w:val="1-Char"/>
          <w:rFonts w:hint="cs"/>
          <w:rtl/>
        </w:rPr>
        <w:t>.]</w:t>
      </w:r>
    </w:p>
    <w:p w:rsidR="00E81847" w:rsidRPr="007100A7" w:rsidRDefault="00E81847" w:rsidP="00AF1D25">
      <w:pPr>
        <w:rPr>
          <w:rStyle w:val="1-Char"/>
          <w:rtl/>
        </w:rPr>
      </w:pPr>
      <w:r w:rsidRPr="007100A7">
        <w:rPr>
          <w:rStyle w:val="1-Char"/>
          <w:rFonts w:hint="cs"/>
          <w:rtl/>
        </w:rPr>
        <w:t>* در هم شکستن و به صدا درآوردن انگشتان؛ و انگشتان دست را در اثنا</w:t>
      </w:r>
      <w:r w:rsidR="00446BB7">
        <w:rPr>
          <w:rStyle w:val="1-Char"/>
          <w:rFonts w:hint="cs"/>
          <w:rtl/>
        </w:rPr>
        <w:t>ی</w:t>
      </w:r>
      <w:r w:rsidRPr="007100A7">
        <w:rPr>
          <w:rStyle w:val="1-Char"/>
          <w:rFonts w:hint="cs"/>
          <w:rtl/>
        </w:rPr>
        <w:t xml:space="preserve"> نماز در هم فرو بردن و در همد</w:t>
      </w:r>
      <w:r w:rsidR="00446BB7">
        <w:rPr>
          <w:rStyle w:val="1-Char"/>
          <w:rFonts w:hint="cs"/>
          <w:rtl/>
        </w:rPr>
        <w:t>ی</w:t>
      </w:r>
      <w:r w:rsidRPr="007100A7">
        <w:rPr>
          <w:rStyle w:val="1-Char"/>
          <w:rFonts w:hint="cs"/>
          <w:rtl/>
        </w:rPr>
        <w:t>گر داخل نمودن. [ابوهر</w:t>
      </w:r>
      <w:r w:rsidR="00446BB7">
        <w:rPr>
          <w:rStyle w:val="1-Char"/>
          <w:rFonts w:hint="cs"/>
          <w:rtl/>
        </w:rPr>
        <w:t>ی</w:t>
      </w:r>
      <w:r w:rsidRPr="007100A7">
        <w:rPr>
          <w:rStyle w:val="1-Char"/>
          <w:rFonts w:hint="cs"/>
          <w:rtl/>
        </w:rPr>
        <w:t>ره</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 </w:t>
      </w:r>
      <w:r w:rsidRPr="00BE2421">
        <w:rPr>
          <w:rStyle w:val="5-Char"/>
          <w:rFonts w:hint="cs"/>
          <w:rtl/>
        </w:rPr>
        <w:t>«اِذٰا تَوَضَّأَ اَحَدُکُمْ فِيْ بَيْتِهِ ثُمَّ اَتَي الْمَسْجِدَ کٰانَ فِيْ صَلٰاةٍ حَتّٰي يَرْجِعَ، فَلٰا</w:t>
      </w:r>
      <w:r w:rsidR="00544D97">
        <w:rPr>
          <w:rStyle w:val="5-Char"/>
          <w:rFonts w:hint="cs"/>
          <w:rtl/>
        </w:rPr>
        <w:t xml:space="preserve"> </w:t>
      </w:r>
      <w:r w:rsidRPr="00BE2421">
        <w:rPr>
          <w:rStyle w:val="5-Char"/>
          <w:rFonts w:hint="cs"/>
          <w:rtl/>
        </w:rPr>
        <w:t>يَقُلْ هٰکَذٰا: وَ شَبَّ</w:t>
      </w:r>
      <w:r w:rsidR="00544D97">
        <w:rPr>
          <w:rStyle w:val="5-Char"/>
          <w:rFonts w:hint="cs"/>
          <w:rtl/>
        </w:rPr>
        <w:t xml:space="preserve">كَ </w:t>
      </w:r>
      <w:r w:rsidRPr="00BE2421">
        <w:rPr>
          <w:rStyle w:val="5-Char"/>
          <w:rFonts w:hint="cs"/>
          <w:rtl/>
        </w:rPr>
        <w:t>بَيْنَ اَصٰابِعِهِ»</w:t>
      </w:r>
      <w:r w:rsidRPr="007100A7">
        <w:rPr>
          <w:rStyle w:val="1-Char"/>
          <w:rFonts w:hint="cs"/>
          <w:rtl/>
        </w:rPr>
        <w:t xml:space="preserve"> (ابن ماجه و مستدرک حاکم)؛ </w:t>
      </w:r>
      <w:r w:rsidRPr="00BE2421">
        <w:rPr>
          <w:rStyle w:val="1-Char"/>
          <w:rFonts w:hint="cs"/>
          <w:rtl/>
        </w:rPr>
        <w:t xml:space="preserve">«هرگاه </w:t>
      </w:r>
      <w:r w:rsidR="00446BB7">
        <w:rPr>
          <w:rStyle w:val="1-Char"/>
          <w:rFonts w:hint="cs"/>
          <w:rtl/>
        </w:rPr>
        <w:t>ی</w:t>
      </w:r>
      <w:r w:rsidRPr="00BE2421">
        <w:rPr>
          <w:rStyle w:val="1-Char"/>
          <w:rFonts w:hint="cs"/>
          <w:rtl/>
        </w:rPr>
        <w:t>ک</w:t>
      </w:r>
      <w:r w:rsidR="00446BB7">
        <w:rPr>
          <w:rStyle w:val="1-Char"/>
          <w:rFonts w:hint="cs"/>
          <w:rtl/>
        </w:rPr>
        <w:t>ی</w:t>
      </w:r>
      <w:r w:rsidRPr="00BE2421">
        <w:rPr>
          <w:rStyle w:val="1-Char"/>
          <w:rFonts w:hint="cs"/>
          <w:rtl/>
        </w:rPr>
        <w:t xml:space="preserve"> از شما در خانه‌اش وضو گ</w:t>
      </w:r>
      <w:r w:rsidR="00446BB7">
        <w:rPr>
          <w:rStyle w:val="1-Char"/>
          <w:rFonts w:hint="cs"/>
          <w:rtl/>
        </w:rPr>
        <w:t>ی</w:t>
      </w:r>
      <w:r w:rsidRPr="00BE2421">
        <w:rPr>
          <w:rStyle w:val="1-Char"/>
          <w:rFonts w:hint="cs"/>
          <w:rtl/>
        </w:rPr>
        <w:t>رد؛ سپس به مسجد آ</w:t>
      </w:r>
      <w:r w:rsidR="00446BB7">
        <w:rPr>
          <w:rStyle w:val="1-Char"/>
          <w:rFonts w:hint="cs"/>
          <w:rtl/>
        </w:rPr>
        <w:t>ی</w:t>
      </w:r>
      <w:r w:rsidRPr="00BE2421">
        <w:rPr>
          <w:rStyle w:val="1-Char"/>
          <w:rFonts w:hint="cs"/>
          <w:rtl/>
        </w:rPr>
        <w:t>د، تا زمان</w:t>
      </w:r>
      <w:r w:rsidR="00446BB7">
        <w:rPr>
          <w:rStyle w:val="1-Char"/>
          <w:rFonts w:hint="cs"/>
          <w:rtl/>
        </w:rPr>
        <w:t>ی</w:t>
      </w:r>
      <w:r w:rsidRPr="00BE2421">
        <w:rPr>
          <w:rStyle w:val="1-Char"/>
          <w:rFonts w:hint="cs"/>
          <w:rtl/>
        </w:rPr>
        <w:t xml:space="preserve"> که بازم</w:t>
      </w:r>
      <w:r w:rsidR="00446BB7">
        <w:rPr>
          <w:rStyle w:val="1-Char"/>
          <w:rFonts w:hint="cs"/>
          <w:rtl/>
        </w:rPr>
        <w:t>ی</w:t>
      </w:r>
      <w:r w:rsidRPr="00BE2421">
        <w:rPr>
          <w:rStyle w:val="1-Char"/>
          <w:rFonts w:hint="cs"/>
          <w:rtl/>
        </w:rPr>
        <w:t>‌گردد در نماز است؛ پس ا</w:t>
      </w:r>
      <w:r w:rsidR="00446BB7">
        <w:rPr>
          <w:rStyle w:val="1-Char"/>
          <w:rFonts w:hint="cs"/>
          <w:rtl/>
        </w:rPr>
        <w:t>ی</w:t>
      </w:r>
      <w:r w:rsidRPr="00BE2421">
        <w:rPr>
          <w:rStyle w:val="1-Char"/>
          <w:rFonts w:hint="cs"/>
          <w:rtl/>
        </w:rPr>
        <w:t>ن کار را انجام ندهد و [برا</w:t>
      </w:r>
      <w:r w:rsidR="00446BB7">
        <w:rPr>
          <w:rStyle w:val="1-Char"/>
          <w:rFonts w:hint="cs"/>
          <w:rtl/>
        </w:rPr>
        <w:t>ی</w:t>
      </w:r>
      <w:r w:rsidRPr="00BE2421">
        <w:rPr>
          <w:rStyle w:val="1-Char"/>
          <w:rFonts w:hint="cs"/>
          <w:rtl/>
        </w:rPr>
        <w:t xml:space="preserve"> نشان دادن] انگشتان خو</w:t>
      </w:r>
      <w:r w:rsidR="00446BB7">
        <w:rPr>
          <w:rStyle w:val="1-Char"/>
          <w:rFonts w:hint="cs"/>
          <w:rtl/>
        </w:rPr>
        <w:t>ی</w:t>
      </w:r>
      <w:r w:rsidRPr="00BE2421">
        <w:rPr>
          <w:rStyle w:val="1-Char"/>
          <w:rFonts w:hint="cs"/>
          <w:rtl/>
        </w:rPr>
        <w:t>ش را در هم داخل نمود»</w:t>
      </w:r>
      <w:r w:rsidRPr="007100A7">
        <w:rPr>
          <w:rStyle w:val="1-Char"/>
          <w:rFonts w:hint="cs"/>
          <w:rtl/>
        </w:rPr>
        <w:t>.]</w:t>
      </w:r>
    </w:p>
    <w:p w:rsidR="00E81847" w:rsidRPr="007100A7" w:rsidRDefault="00E81847" w:rsidP="00AF1D25">
      <w:pPr>
        <w:rPr>
          <w:rStyle w:val="1-Char"/>
          <w:rtl/>
        </w:rPr>
      </w:pPr>
      <w:r w:rsidRPr="007100A7">
        <w:rPr>
          <w:rStyle w:val="1-Char"/>
          <w:rFonts w:hint="cs"/>
          <w:rtl/>
        </w:rPr>
        <w:t>* نهادن دست بر ته</w:t>
      </w:r>
      <w:r w:rsidR="00446BB7">
        <w:rPr>
          <w:rStyle w:val="1-Char"/>
          <w:rFonts w:hint="cs"/>
          <w:rtl/>
        </w:rPr>
        <w:t>ی</w:t>
      </w:r>
      <w:r w:rsidRPr="007100A7">
        <w:rPr>
          <w:rStyle w:val="1-Char"/>
          <w:rFonts w:hint="cs"/>
          <w:rtl/>
        </w:rPr>
        <w:t>‌گاه. [ابوهر</w:t>
      </w:r>
      <w:r w:rsidR="00446BB7">
        <w:rPr>
          <w:rStyle w:val="1-Char"/>
          <w:rFonts w:hint="cs"/>
          <w:rtl/>
        </w:rPr>
        <w:t>ی</w:t>
      </w:r>
      <w:r w:rsidRPr="007100A7">
        <w:rPr>
          <w:rStyle w:val="1-Char"/>
          <w:rFonts w:hint="cs"/>
          <w:rtl/>
        </w:rPr>
        <w:t>ره</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نُهِيَ اَنْ يُّصَلِّي الرُّجُلُ مُخْتَصِراً»</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نه</w:t>
      </w:r>
      <w:r w:rsidR="00446BB7">
        <w:rPr>
          <w:rStyle w:val="1-Char"/>
          <w:rFonts w:hint="cs"/>
          <w:rtl/>
        </w:rPr>
        <w:t>ی</w:t>
      </w:r>
      <w:r w:rsidRPr="00BE2421">
        <w:rPr>
          <w:rStyle w:val="1-Char"/>
          <w:rFonts w:hint="cs"/>
          <w:rtl/>
        </w:rPr>
        <w:t xml:space="preserve"> شده است که شخص به حالت</w:t>
      </w:r>
      <w:r w:rsidRPr="007100A7">
        <w:rPr>
          <w:rStyle w:val="1-Char"/>
          <w:rFonts w:hint="cs"/>
          <w:rtl/>
        </w:rPr>
        <w:t xml:space="preserve"> </w:t>
      </w:r>
      <w:r w:rsidRPr="00FE6406">
        <w:rPr>
          <w:rStyle w:val="9-Char"/>
          <w:rFonts w:eastAsia="Batang" w:hint="cs"/>
          <w:rtl/>
        </w:rPr>
        <w:t>اختصار</w:t>
      </w:r>
      <w:r w:rsidRPr="00BE2421">
        <w:rPr>
          <w:rStyle w:val="1-Char"/>
          <w:rFonts w:hint="cs"/>
          <w:rtl/>
        </w:rPr>
        <w:t>، نماز بخواند؛ و آن، حالت</w:t>
      </w:r>
      <w:r w:rsidR="00446BB7">
        <w:rPr>
          <w:rStyle w:val="1-Char"/>
          <w:rFonts w:hint="cs"/>
          <w:rtl/>
        </w:rPr>
        <w:t>ی</w:t>
      </w:r>
      <w:r w:rsidRPr="00BE2421">
        <w:rPr>
          <w:rStyle w:val="1-Char"/>
          <w:rFonts w:hint="cs"/>
          <w:rtl/>
        </w:rPr>
        <w:t xml:space="preserve"> است که نمازگزار دستش را رو</w:t>
      </w:r>
      <w:r w:rsidR="00446BB7">
        <w:rPr>
          <w:rStyle w:val="1-Char"/>
          <w:rFonts w:hint="cs"/>
          <w:rtl/>
        </w:rPr>
        <w:t>ی</w:t>
      </w:r>
      <w:r w:rsidRPr="00BE2421">
        <w:rPr>
          <w:rStyle w:val="1-Char"/>
          <w:rFonts w:hint="cs"/>
          <w:rtl/>
        </w:rPr>
        <w:t xml:space="preserve"> ته</w:t>
      </w:r>
      <w:r w:rsidR="00446BB7">
        <w:rPr>
          <w:rStyle w:val="1-Char"/>
          <w:rFonts w:hint="cs"/>
          <w:rtl/>
        </w:rPr>
        <w:t>ی</w:t>
      </w:r>
      <w:r w:rsidRPr="00BE2421">
        <w:rPr>
          <w:rStyle w:val="1-Char"/>
          <w:rFonts w:hint="cs"/>
          <w:rtl/>
        </w:rPr>
        <w:t>‌گاه کمرش قرار دهد»</w:t>
      </w:r>
      <w:r w:rsidRPr="007100A7">
        <w:rPr>
          <w:rStyle w:val="1-Char"/>
          <w:rFonts w:hint="cs"/>
          <w:rtl/>
        </w:rPr>
        <w:t>.]</w:t>
      </w:r>
    </w:p>
    <w:p w:rsidR="00E81847" w:rsidRPr="007100A7" w:rsidRDefault="00E81847" w:rsidP="00AF1D25">
      <w:pPr>
        <w:rPr>
          <w:rStyle w:val="1-Char"/>
          <w:rtl/>
        </w:rPr>
      </w:pPr>
      <w:r w:rsidRPr="007100A7">
        <w:rPr>
          <w:rStyle w:val="1-Char"/>
          <w:rFonts w:hint="cs"/>
          <w:rtl/>
        </w:rPr>
        <w:t>* نگاه کردن به اطراف و سربرگردان</w:t>
      </w:r>
      <w:r w:rsidR="00446BB7">
        <w:rPr>
          <w:rStyle w:val="1-Char"/>
          <w:rFonts w:hint="cs"/>
          <w:rtl/>
        </w:rPr>
        <w:t>ی</w:t>
      </w:r>
      <w:r w:rsidRPr="007100A7">
        <w:rPr>
          <w:rStyle w:val="1-Char"/>
          <w:rFonts w:hint="cs"/>
          <w:rtl/>
        </w:rPr>
        <w:t>دن به سمت راست و چپ [بدون ضرورت. عا</w:t>
      </w:r>
      <w:r w:rsidR="00446BB7">
        <w:rPr>
          <w:rStyle w:val="1-Char"/>
          <w:rFonts w:hint="cs"/>
          <w:rtl/>
        </w:rPr>
        <w:t>ی</w:t>
      </w:r>
      <w:r w:rsidRPr="007100A7">
        <w:rPr>
          <w:rStyle w:val="1-Char"/>
          <w:rFonts w:hint="cs"/>
          <w:rtl/>
        </w:rPr>
        <w:t>شه</w:t>
      </w:r>
      <w:r w:rsidR="00FE6406" w:rsidRPr="00FE6406">
        <w:rPr>
          <w:rStyle w:val="1-Char"/>
          <w:rFonts w:cs="CTraditional Arabic" w:hint="cs"/>
          <w:rtl/>
        </w:rPr>
        <w:t>ل</w:t>
      </w:r>
      <w:r w:rsidRPr="007100A7">
        <w:rPr>
          <w:rStyle w:val="1-Char"/>
          <w:rFonts w:hint="cs"/>
          <w:rtl/>
        </w:rPr>
        <w:t xml:space="preserve"> گو</w:t>
      </w:r>
      <w:r w:rsidR="00446BB7">
        <w:rPr>
          <w:rStyle w:val="1-Char"/>
          <w:rFonts w:hint="cs"/>
          <w:rtl/>
        </w:rPr>
        <w:t>ی</w:t>
      </w:r>
      <w:r w:rsidRPr="007100A7">
        <w:rPr>
          <w:rStyle w:val="1-Char"/>
          <w:rFonts w:hint="cs"/>
          <w:rtl/>
        </w:rPr>
        <w:t>د: از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درباره‌</w:t>
      </w:r>
      <w:r w:rsidR="00446BB7">
        <w:rPr>
          <w:rStyle w:val="1-Char"/>
          <w:rFonts w:hint="cs"/>
          <w:rtl/>
        </w:rPr>
        <w:t>ی</w:t>
      </w:r>
      <w:r w:rsidRPr="007100A7">
        <w:rPr>
          <w:rStyle w:val="1-Char"/>
          <w:rFonts w:hint="cs"/>
          <w:rtl/>
        </w:rPr>
        <w:t xml:space="preserve"> نگاه کردن به اطراف در نماز سؤال کردم؛ فرمود: </w:t>
      </w:r>
      <w:r w:rsidRPr="00BE2421">
        <w:rPr>
          <w:rStyle w:val="5-Char"/>
          <w:rFonts w:hint="cs"/>
          <w:rtl/>
        </w:rPr>
        <w:t>«هُوَ اِخْتِلٰاسٌ يَّخْتَلِسُهُ الشَّيْطٰانُ مِنْ صَلٰاةِ الْعَبْدِ»</w:t>
      </w:r>
      <w:r w:rsidRPr="007100A7">
        <w:rPr>
          <w:rStyle w:val="1-Char"/>
          <w:rFonts w:hint="cs"/>
          <w:rtl/>
        </w:rPr>
        <w:t xml:space="preserve"> (بخار</w:t>
      </w:r>
      <w:r w:rsidR="00446BB7">
        <w:rPr>
          <w:rStyle w:val="1-Char"/>
          <w:rFonts w:hint="cs"/>
          <w:rtl/>
        </w:rPr>
        <w:t>ی</w:t>
      </w:r>
      <w:r w:rsidRPr="007100A7">
        <w:rPr>
          <w:rStyle w:val="1-Char"/>
          <w:rFonts w:hint="cs"/>
          <w:rtl/>
        </w:rPr>
        <w:t>، ابوداود و نسا</w:t>
      </w:r>
      <w:r w:rsidR="00446BB7">
        <w:rPr>
          <w:rStyle w:val="1-Char"/>
          <w:rFonts w:hint="cs"/>
          <w:rtl/>
        </w:rPr>
        <w:t>یی</w:t>
      </w:r>
      <w:r w:rsidRPr="007100A7">
        <w:rPr>
          <w:rStyle w:val="1-Char"/>
          <w:rFonts w:hint="cs"/>
          <w:rtl/>
        </w:rPr>
        <w:t xml:space="preserve">)؛ </w:t>
      </w:r>
      <w:r w:rsidRPr="00BE2421">
        <w:rPr>
          <w:rStyle w:val="1-Char"/>
          <w:rFonts w:hint="cs"/>
          <w:rtl/>
        </w:rPr>
        <w:t>«</w:t>
      </w:r>
      <w:r w:rsidR="00446BB7">
        <w:rPr>
          <w:rStyle w:val="1-Char"/>
          <w:rFonts w:hint="cs"/>
          <w:rtl/>
        </w:rPr>
        <w:t>ی</w:t>
      </w:r>
      <w:r w:rsidRPr="00BE2421">
        <w:rPr>
          <w:rStyle w:val="1-Char"/>
          <w:rFonts w:hint="cs"/>
          <w:rtl/>
        </w:rPr>
        <w:t>ک دزد</w:t>
      </w:r>
      <w:r w:rsidR="00446BB7">
        <w:rPr>
          <w:rStyle w:val="1-Char"/>
          <w:rFonts w:hint="cs"/>
          <w:rtl/>
        </w:rPr>
        <w:t>ی</w:t>
      </w:r>
      <w:r w:rsidRPr="00BE2421">
        <w:rPr>
          <w:rStyle w:val="1-Char"/>
          <w:rFonts w:hint="cs"/>
          <w:rtl/>
        </w:rPr>
        <w:t xml:space="preserve"> پنهان</w:t>
      </w:r>
      <w:r w:rsidR="00446BB7">
        <w:rPr>
          <w:rStyle w:val="1-Char"/>
          <w:rFonts w:hint="cs"/>
          <w:rtl/>
        </w:rPr>
        <w:t>ی</w:t>
      </w:r>
      <w:r w:rsidRPr="00BE2421">
        <w:rPr>
          <w:rStyle w:val="1-Char"/>
          <w:rFonts w:hint="cs"/>
          <w:rtl/>
        </w:rPr>
        <w:t xml:space="preserve"> است که ش</w:t>
      </w:r>
      <w:r w:rsidR="00446BB7">
        <w:rPr>
          <w:rStyle w:val="1-Char"/>
          <w:rFonts w:hint="cs"/>
          <w:rtl/>
        </w:rPr>
        <w:t>ی</w:t>
      </w:r>
      <w:r w:rsidRPr="00BE2421">
        <w:rPr>
          <w:rStyle w:val="1-Char"/>
          <w:rFonts w:hint="cs"/>
          <w:rtl/>
        </w:rPr>
        <w:t>طان از نماز بنده م</w:t>
      </w:r>
      <w:r w:rsidR="00446BB7">
        <w:rPr>
          <w:rStyle w:val="1-Char"/>
          <w:rFonts w:hint="cs"/>
          <w:rtl/>
        </w:rPr>
        <w:t>ی</w:t>
      </w:r>
      <w:r w:rsidRPr="00BE2421">
        <w:rPr>
          <w:rStyle w:val="1-Char"/>
          <w:rFonts w:hint="cs"/>
          <w:rtl/>
        </w:rPr>
        <w:t>‌ربا</w:t>
      </w:r>
      <w:r w:rsidR="00446BB7">
        <w:rPr>
          <w:rStyle w:val="1-Char"/>
          <w:rFonts w:hint="cs"/>
          <w:rtl/>
        </w:rPr>
        <w:t>ی</w:t>
      </w:r>
      <w:r w:rsidRPr="00BE2421">
        <w:rPr>
          <w:rStyle w:val="1-Char"/>
          <w:rFonts w:hint="cs"/>
          <w:rtl/>
        </w:rPr>
        <w:t>د»</w:t>
      </w:r>
      <w:r w:rsidRPr="007100A7">
        <w:rPr>
          <w:rStyle w:val="1-Char"/>
          <w:rFonts w:hint="cs"/>
          <w:rtl/>
        </w:rPr>
        <w:t>.</w:t>
      </w:r>
    </w:p>
    <w:p w:rsidR="00E81847" w:rsidRPr="007100A7" w:rsidRDefault="00E81847" w:rsidP="00AF1D25">
      <w:pPr>
        <w:rPr>
          <w:rStyle w:val="1-Char"/>
          <w:rtl/>
        </w:rPr>
      </w:pPr>
      <w:r w:rsidRPr="007100A7">
        <w:rPr>
          <w:rStyle w:val="1-Char"/>
          <w:rFonts w:hint="cs"/>
          <w:rtl/>
        </w:rPr>
        <w:t>و ن</w:t>
      </w:r>
      <w:r w:rsidR="00446BB7">
        <w:rPr>
          <w:rStyle w:val="1-Char"/>
          <w:rFonts w:hint="cs"/>
          <w:rtl/>
        </w:rPr>
        <w:t>ی</w:t>
      </w:r>
      <w:r w:rsidRPr="007100A7">
        <w:rPr>
          <w:rStyle w:val="1-Char"/>
          <w:rFonts w:hint="cs"/>
          <w:rtl/>
        </w:rPr>
        <w:t>ز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لٰايَزٰالُ اللهُ مُقْبِلاً عَلَي الْعَبْدِ وَ هُوَ فِيْ صَلٰاتِهِ مٰا لَمْ يَلْتَفِتْ؛ فَاِنِ الْتَفَتَ اِنْصَرَفَ عَنْهُ»</w:t>
      </w:r>
      <w:r w:rsidRPr="007100A7">
        <w:rPr>
          <w:rStyle w:val="1-Char"/>
          <w:rFonts w:hint="cs"/>
          <w:rtl/>
        </w:rPr>
        <w:t xml:space="preserve"> (ابوداود و نسا</w:t>
      </w:r>
      <w:r w:rsidR="00446BB7">
        <w:rPr>
          <w:rStyle w:val="1-Char"/>
          <w:rFonts w:hint="cs"/>
          <w:rtl/>
        </w:rPr>
        <w:t>یی</w:t>
      </w:r>
      <w:r w:rsidRPr="007100A7">
        <w:rPr>
          <w:rStyle w:val="1-Char"/>
          <w:rFonts w:hint="cs"/>
          <w:rtl/>
        </w:rPr>
        <w:t xml:space="preserve">)؛ </w:t>
      </w:r>
      <w:r w:rsidRPr="00BE2421">
        <w:rPr>
          <w:rStyle w:val="1-Char"/>
          <w:rFonts w:hint="cs"/>
          <w:rtl/>
        </w:rPr>
        <w:t>«خداوند پ</w:t>
      </w:r>
      <w:r w:rsidR="00446BB7">
        <w:rPr>
          <w:rStyle w:val="1-Char"/>
          <w:rFonts w:hint="cs"/>
          <w:rtl/>
        </w:rPr>
        <w:t>ی</w:t>
      </w:r>
      <w:r w:rsidRPr="00BE2421">
        <w:rPr>
          <w:rStyle w:val="1-Char"/>
          <w:rFonts w:hint="cs"/>
          <w:rtl/>
        </w:rPr>
        <w:t>وسته در نماز، متوجه بنده‌اش است مادام</w:t>
      </w:r>
      <w:r w:rsidR="00446BB7">
        <w:rPr>
          <w:rStyle w:val="1-Char"/>
          <w:rFonts w:hint="cs"/>
          <w:rtl/>
        </w:rPr>
        <w:t>ی</w:t>
      </w:r>
      <w:r w:rsidRPr="00BE2421">
        <w:rPr>
          <w:rStyle w:val="1-Char"/>
          <w:rFonts w:hint="cs"/>
          <w:rtl/>
        </w:rPr>
        <w:t xml:space="preserve"> که به اطراف نگاه نکند؛ پس اگر به اطراف نگاه کرد و به سمت راست و چپ، سر برگردان</w:t>
      </w:r>
      <w:r w:rsidR="00446BB7">
        <w:rPr>
          <w:rStyle w:val="1-Char"/>
          <w:rFonts w:hint="cs"/>
          <w:rtl/>
        </w:rPr>
        <w:t>ی</w:t>
      </w:r>
      <w:r w:rsidRPr="00BE2421">
        <w:rPr>
          <w:rStyle w:val="1-Char"/>
          <w:rFonts w:hint="cs"/>
          <w:rtl/>
        </w:rPr>
        <w:t>د، از او منصرف م</w:t>
      </w:r>
      <w:r w:rsidR="00446BB7">
        <w:rPr>
          <w:rStyle w:val="1-Char"/>
          <w:rFonts w:hint="cs"/>
          <w:rtl/>
        </w:rPr>
        <w:t>ی</w:t>
      </w:r>
      <w:r w:rsidRPr="00BE2421">
        <w:rPr>
          <w:rStyle w:val="1-Char"/>
          <w:rFonts w:hint="cs"/>
          <w:rtl/>
        </w:rPr>
        <w:t>‌شود»</w:t>
      </w:r>
      <w:r w:rsidRPr="007100A7">
        <w:rPr>
          <w:rStyle w:val="1-Char"/>
          <w:rFonts w:hint="cs"/>
          <w:rtl/>
        </w:rPr>
        <w:t>.]</w:t>
      </w:r>
    </w:p>
    <w:p w:rsidR="00E81847" w:rsidRPr="007100A7" w:rsidRDefault="00E81847" w:rsidP="00A70228">
      <w:pPr>
        <w:rPr>
          <w:rStyle w:val="1-Char"/>
          <w:rtl/>
        </w:rPr>
      </w:pPr>
      <w:r w:rsidRPr="007100A7">
        <w:rPr>
          <w:rStyle w:val="1-Char"/>
          <w:rFonts w:hint="cs"/>
          <w:rtl/>
        </w:rPr>
        <w:t xml:space="preserve">* مانند سگ نشستن؛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نشستن به صورت</w:t>
      </w:r>
      <w:r w:rsidR="00446BB7">
        <w:rPr>
          <w:rStyle w:val="1-Char"/>
          <w:rFonts w:hint="cs"/>
          <w:rtl/>
        </w:rPr>
        <w:t>ی</w:t>
      </w:r>
      <w:r w:rsidRPr="007100A7">
        <w:rPr>
          <w:rStyle w:val="1-Char"/>
          <w:rFonts w:hint="cs"/>
          <w:rtl/>
        </w:rPr>
        <w:t xml:space="preserve"> که لگن و دست‌ها را بر رو</w:t>
      </w:r>
      <w:r w:rsidR="00446BB7">
        <w:rPr>
          <w:rStyle w:val="1-Char"/>
          <w:rFonts w:hint="cs"/>
          <w:rtl/>
        </w:rPr>
        <w:t>ی</w:t>
      </w:r>
      <w:r w:rsidRPr="007100A7">
        <w:rPr>
          <w:rStyle w:val="1-Char"/>
          <w:rFonts w:hint="cs"/>
          <w:rtl/>
        </w:rPr>
        <w:t xml:space="preserve"> زم</w:t>
      </w:r>
      <w:r w:rsidR="00446BB7">
        <w:rPr>
          <w:rStyle w:val="1-Char"/>
          <w:rFonts w:hint="cs"/>
          <w:rtl/>
        </w:rPr>
        <w:t>ی</w:t>
      </w:r>
      <w:r w:rsidRPr="007100A7">
        <w:rPr>
          <w:rStyle w:val="1-Char"/>
          <w:rFonts w:hint="cs"/>
          <w:rtl/>
        </w:rPr>
        <w:t>ن نهاده و زانوها را بلند نموده باشد. [ابوهر</w:t>
      </w:r>
      <w:r w:rsidR="00446BB7">
        <w:rPr>
          <w:rStyle w:val="1-Char"/>
          <w:rFonts w:hint="cs"/>
          <w:rtl/>
        </w:rPr>
        <w:t>ی</w:t>
      </w:r>
      <w:r w:rsidRPr="007100A7">
        <w:rPr>
          <w:rStyle w:val="1-Char"/>
          <w:rFonts w:hint="cs"/>
          <w:rtl/>
        </w:rPr>
        <w:t>ره</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نَهٰانِيْ رَسُوْلُ اللهِ</w:t>
      </w:r>
      <w:r w:rsidR="00FE6406" w:rsidRPr="00FE6406">
        <w:rPr>
          <w:rStyle w:val="1-Char"/>
          <w:rFonts w:cs="CTraditional Arabic" w:hint="cs"/>
          <w:rtl/>
        </w:rPr>
        <w:t xml:space="preserve"> ج</w:t>
      </w:r>
      <w:r w:rsidRPr="00BE2421">
        <w:rPr>
          <w:rStyle w:val="5-Char"/>
          <w:rFonts w:hint="cs"/>
          <w:rtl/>
        </w:rPr>
        <w:t xml:space="preserve"> عَنْ نَقْرِ الدِّيْ</w:t>
      </w:r>
      <w:r w:rsidR="00A70228">
        <w:rPr>
          <w:rStyle w:val="5-Char"/>
          <w:rFonts w:hint="cs"/>
          <w:rtl/>
        </w:rPr>
        <w:t>ك</w:t>
      </w:r>
      <w:r w:rsidRPr="00BE2421">
        <w:rPr>
          <w:rStyle w:val="5-Char"/>
          <w:rFonts w:hint="cs"/>
          <w:rtl/>
        </w:rPr>
        <w:t>ِ، وَ اِقْعٰاءٍ کَاِقْعٰاءٍ الْکَلْبِ وَ اِلْتِفٰاتٍ کَاِلْتِفٰاتِ الثَّعْلَبِ»</w:t>
      </w:r>
      <w:r w:rsidRPr="007100A7">
        <w:rPr>
          <w:rStyle w:val="1-Char"/>
          <w:rFonts w:hint="cs"/>
          <w:rtl/>
        </w:rPr>
        <w:t xml:space="preserve"> (مسند احمد و ه</w:t>
      </w:r>
      <w:r w:rsidR="00446BB7">
        <w:rPr>
          <w:rStyle w:val="1-Char"/>
          <w:rFonts w:hint="cs"/>
          <w:rtl/>
        </w:rPr>
        <w:t>ی</w:t>
      </w:r>
      <w:r w:rsidRPr="007100A7">
        <w:rPr>
          <w:rStyle w:val="1-Char"/>
          <w:rFonts w:hint="cs"/>
          <w:rtl/>
        </w:rPr>
        <w:t>ثم</w:t>
      </w:r>
      <w:r w:rsidR="00446BB7">
        <w:rPr>
          <w:rStyle w:val="1-Char"/>
          <w:rFonts w:hint="cs"/>
          <w:rtl/>
        </w:rPr>
        <w:t>ی</w:t>
      </w:r>
      <w:r w:rsidRPr="007100A7">
        <w:rPr>
          <w:rStyle w:val="1-Char"/>
          <w:rFonts w:hint="cs"/>
          <w:rtl/>
        </w:rPr>
        <w:t xml:space="preserve"> در مجمع الزوا</w:t>
      </w:r>
      <w:r w:rsidR="00446BB7">
        <w:rPr>
          <w:rStyle w:val="1-Char"/>
          <w:rFonts w:hint="cs"/>
          <w:rtl/>
        </w:rPr>
        <w:t>ی</w:t>
      </w:r>
      <w:r w:rsidRPr="007100A7">
        <w:rPr>
          <w:rStyle w:val="1-Char"/>
          <w:rFonts w:hint="cs"/>
          <w:rtl/>
        </w:rPr>
        <w:t xml:space="preserve">د)؛ </w:t>
      </w:r>
      <w:r w:rsidRPr="00BE2421">
        <w:rPr>
          <w:rStyle w:val="1-Char"/>
          <w:rFonts w:hint="cs"/>
          <w:rtl/>
        </w:rPr>
        <w:t>«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مرا از ا</w:t>
      </w:r>
      <w:r w:rsidR="00446BB7">
        <w:rPr>
          <w:rStyle w:val="1-Char"/>
          <w:rFonts w:hint="cs"/>
          <w:rtl/>
        </w:rPr>
        <w:t>ی</w:t>
      </w:r>
      <w:r w:rsidRPr="00BE2421">
        <w:rPr>
          <w:rStyle w:val="1-Char"/>
          <w:rFonts w:hint="cs"/>
          <w:rtl/>
        </w:rPr>
        <w:t>ن که چون خروس نوک زنم و تند و سر</w:t>
      </w:r>
      <w:r w:rsidR="00446BB7">
        <w:rPr>
          <w:rStyle w:val="1-Char"/>
          <w:rFonts w:hint="cs"/>
          <w:rtl/>
        </w:rPr>
        <w:t>ی</w:t>
      </w:r>
      <w:r w:rsidRPr="00BE2421">
        <w:rPr>
          <w:rStyle w:val="1-Char"/>
          <w:rFonts w:hint="cs"/>
          <w:rtl/>
        </w:rPr>
        <w:t>ع سجده نما</w:t>
      </w:r>
      <w:r w:rsidR="00446BB7">
        <w:rPr>
          <w:rStyle w:val="1-Char"/>
          <w:rFonts w:hint="cs"/>
          <w:rtl/>
        </w:rPr>
        <w:t>ی</w:t>
      </w:r>
      <w:r w:rsidRPr="00BE2421">
        <w:rPr>
          <w:rStyle w:val="1-Char"/>
          <w:rFonts w:hint="cs"/>
          <w:rtl/>
        </w:rPr>
        <w:t>م و از ا</w:t>
      </w:r>
      <w:r w:rsidR="00446BB7">
        <w:rPr>
          <w:rStyle w:val="1-Char"/>
          <w:rFonts w:hint="cs"/>
          <w:rtl/>
        </w:rPr>
        <w:t>ی</w:t>
      </w:r>
      <w:r w:rsidRPr="00BE2421">
        <w:rPr>
          <w:rStyle w:val="1-Char"/>
          <w:rFonts w:hint="cs"/>
          <w:rtl/>
        </w:rPr>
        <w:t>ن که مانند سگ بنش</w:t>
      </w:r>
      <w:r w:rsidR="00446BB7">
        <w:rPr>
          <w:rStyle w:val="1-Char"/>
          <w:rFonts w:hint="cs"/>
          <w:rtl/>
        </w:rPr>
        <w:t>ی</w:t>
      </w:r>
      <w:r w:rsidRPr="00BE2421">
        <w:rPr>
          <w:rStyle w:val="1-Char"/>
          <w:rFonts w:hint="cs"/>
          <w:rtl/>
        </w:rPr>
        <w:t>نم و از ا</w:t>
      </w:r>
      <w:r w:rsidR="00446BB7">
        <w:rPr>
          <w:rStyle w:val="1-Char"/>
          <w:rFonts w:hint="cs"/>
          <w:rtl/>
        </w:rPr>
        <w:t>ی</w:t>
      </w:r>
      <w:r w:rsidRPr="00BE2421">
        <w:rPr>
          <w:rStyle w:val="1-Char"/>
          <w:rFonts w:hint="cs"/>
          <w:rtl/>
        </w:rPr>
        <w:t>ن که مانند روباه به ا</w:t>
      </w:r>
      <w:r w:rsidR="00446BB7">
        <w:rPr>
          <w:rStyle w:val="1-Char"/>
          <w:rFonts w:hint="cs"/>
          <w:rtl/>
        </w:rPr>
        <w:t>ی</w:t>
      </w:r>
      <w:r w:rsidRPr="00BE2421">
        <w:rPr>
          <w:rStyle w:val="1-Char"/>
          <w:rFonts w:hint="cs"/>
          <w:rtl/>
        </w:rPr>
        <w:t>ن طرف و آن طرف نگاه کنم، نه</w:t>
      </w:r>
      <w:r w:rsidR="00446BB7">
        <w:rPr>
          <w:rStyle w:val="1-Char"/>
          <w:rFonts w:hint="cs"/>
          <w:rtl/>
        </w:rPr>
        <w:t>ی</w:t>
      </w:r>
      <w:r w:rsidRPr="00BE2421">
        <w:rPr>
          <w:rStyle w:val="1-Char"/>
          <w:rFonts w:hint="cs"/>
          <w:rtl/>
        </w:rPr>
        <w:t xml:space="preserve"> فرمود»</w:t>
      </w:r>
      <w:r w:rsidRPr="007100A7">
        <w:rPr>
          <w:rStyle w:val="1-Char"/>
          <w:rFonts w:hint="cs"/>
          <w:rtl/>
        </w:rPr>
        <w:t>.]</w:t>
      </w:r>
    </w:p>
    <w:p w:rsidR="00E81847" w:rsidRPr="007100A7" w:rsidRDefault="00E81847" w:rsidP="00AF1D25">
      <w:pPr>
        <w:rPr>
          <w:rStyle w:val="1-Char"/>
          <w:rtl/>
        </w:rPr>
      </w:pPr>
      <w:r w:rsidRPr="007100A7">
        <w:rPr>
          <w:rStyle w:val="1-Char"/>
          <w:rFonts w:hint="cs"/>
          <w:rtl/>
        </w:rPr>
        <w:t>* نمازگزار هر دو بازو</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در حالت سجده فرش نما</w:t>
      </w:r>
      <w:r w:rsidR="00446BB7">
        <w:rPr>
          <w:rStyle w:val="1-Char"/>
          <w:rFonts w:hint="cs"/>
          <w:rtl/>
        </w:rPr>
        <w:t>ی</w:t>
      </w:r>
      <w:r w:rsidRPr="007100A7">
        <w:rPr>
          <w:rStyle w:val="1-Char"/>
          <w:rFonts w:hint="cs"/>
          <w:rtl/>
        </w:rPr>
        <w:t>د. [انس</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 </w:t>
      </w:r>
      <w:r w:rsidRPr="00BE2421">
        <w:rPr>
          <w:rStyle w:val="5-Char"/>
          <w:rFonts w:hint="cs"/>
          <w:rtl/>
        </w:rPr>
        <w:t>«اِعْتَدِلُوْا فِي السُّجُوْدِ وَ لٰايَبّسُطُ اَحَدُکُمْ ذِرٰاعَيْهِ، اِنْبِسٰاطَ الکلب»</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در سجده، اعتدال را رعا</w:t>
      </w:r>
      <w:r w:rsidR="00446BB7">
        <w:rPr>
          <w:rStyle w:val="1-Char"/>
          <w:rFonts w:hint="cs"/>
          <w:rtl/>
        </w:rPr>
        <w:t>ی</w:t>
      </w:r>
      <w:r w:rsidRPr="00BE2421">
        <w:rPr>
          <w:rStyle w:val="1-Char"/>
          <w:rFonts w:hint="cs"/>
          <w:rtl/>
        </w:rPr>
        <w:t>ت کن</w:t>
      </w:r>
      <w:r w:rsidR="00446BB7">
        <w:rPr>
          <w:rStyle w:val="1-Char"/>
          <w:rFonts w:hint="cs"/>
          <w:rtl/>
        </w:rPr>
        <w:t>ی</w:t>
      </w:r>
      <w:r w:rsidRPr="00BE2421">
        <w:rPr>
          <w:rStyle w:val="1-Char"/>
          <w:rFonts w:hint="cs"/>
          <w:rtl/>
        </w:rPr>
        <w:t>د و ه</w:t>
      </w:r>
      <w:r w:rsidR="00446BB7">
        <w:rPr>
          <w:rStyle w:val="1-Char"/>
          <w:rFonts w:hint="cs"/>
          <w:rtl/>
        </w:rPr>
        <w:t>ی</w:t>
      </w:r>
      <w:r w:rsidRPr="00BE2421">
        <w:rPr>
          <w:rStyle w:val="1-Char"/>
          <w:rFonts w:hint="cs"/>
          <w:rtl/>
        </w:rPr>
        <w:t xml:space="preserve">چ </w:t>
      </w:r>
      <w:r w:rsidR="00446BB7">
        <w:rPr>
          <w:rStyle w:val="1-Char"/>
          <w:rFonts w:hint="cs"/>
          <w:rtl/>
        </w:rPr>
        <w:t>ی</w:t>
      </w:r>
      <w:r w:rsidRPr="00BE2421">
        <w:rPr>
          <w:rStyle w:val="1-Char"/>
          <w:rFonts w:hint="cs"/>
          <w:rtl/>
        </w:rPr>
        <w:t>ک از شما مانند سگ،‌بازوها</w:t>
      </w:r>
      <w:r w:rsidR="00446BB7">
        <w:rPr>
          <w:rStyle w:val="1-Char"/>
          <w:rFonts w:hint="cs"/>
          <w:rtl/>
        </w:rPr>
        <w:t>ی</w:t>
      </w:r>
      <w:r w:rsidRPr="00BE2421">
        <w:rPr>
          <w:rStyle w:val="1-Char"/>
          <w:rFonts w:hint="cs"/>
          <w:rtl/>
        </w:rPr>
        <w:t>ش را پهن نکند»</w:t>
      </w:r>
      <w:r w:rsidRPr="007100A7">
        <w:rPr>
          <w:rStyle w:val="1-Char"/>
          <w:rFonts w:hint="cs"/>
          <w:rtl/>
        </w:rPr>
        <w:t>.</w:t>
      </w:r>
    </w:p>
    <w:p w:rsidR="00E81847" w:rsidRPr="007100A7" w:rsidRDefault="00E81847" w:rsidP="00AF1D25">
      <w:pPr>
        <w:rPr>
          <w:rStyle w:val="1-Char"/>
          <w:rtl/>
        </w:rPr>
      </w:pPr>
      <w:r w:rsidRPr="007100A7">
        <w:rPr>
          <w:rStyle w:val="1-Char"/>
          <w:rFonts w:hint="cs"/>
          <w:rtl/>
        </w:rPr>
        <w:t>و عا</w:t>
      </w:r>
      <w:r w:rsidR="00446BB7">
        <w:rPr>
          <w:rStyle w:val="1-Char"/>
          <w:rFonts w:hint="cs"/>
          <w:rtl/>
        </w:rPr>
        <w:t>ی</w:t>
      </w:r>
      <w:r w:rsidRPr="007100A7">
        <w:rPr>
          <w:rStyle w:val="1-Char"/>
          <w:rFonts w:hint="cs"/>
          <w:rtl/>
        </w:rPr>
        <w:t>شه</w:t>
      </w:r>
      <w:r w:rsidR="00FE6406" w:rsidRPr="00FE6406">
        <w:rPr>
          <w:rStyle w:val="1-Char"/>
          <w:rFonts w:cs="CTraditional Arabic" w:hint="cs"/>
          <w:rtl/>
        </w:rPr>
        <w:t>ل</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کٰانَ النَّبِيُّ</w:t>
      </w:r>
      <w:r w:rsidR="00FE6406" w:rsidRPr="00FE6406">
        <w:rPr>
          <w:rStyle w:val="1-Char"/>
          <w:rFonts w:cs="CTraditional Arabic" w:hint="cs"/>
          <w:rtl/>
        </w:rPr>
        <w:t xml:space="preserve"> ج</w:t>
      </w:r>
      <w:r w:rsidRPr="00BE2421">
        <w:rPr>
          <w:rStyle w:val="5-Char"/>
          <w:rFonts w:hint="cs"/>
          <w:rtl/>
        </w:rPr>
        <w:t xml:space="preserve"> يَنْهٰي عَنْ عُقْبَةِ الشَّيْطٰانِ (اَلْاِقْعٰاءِ) وَ اَنْ يَفْتَرِشَ الرَّجُلُ ذِرٰاعَيْهِ اِفْتِرٰاشَ السَّبُعِ»</w:t>
      </w:r>
      <w:r w:rsidRPr="007100A7">
        <w:rPr>
          <w:rStyle w:val="1-Char"/>
          <w:rFonts w:hint="cs"/>
          <w:rtl/>
        </w:rPr>
        <w:t xml:space="preserve"> (مسلم)؛ </w:t>
      </w:r>
      <w:r w:rsidRPr="00BE2421">
        <w:rPr>
          <w:rStyle w:val="1-Char"/>
          <w:rFonts w:hint="cs"/>
          <w:rtl/>
        </w:rPr>
        <w:t>«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از نشستن مانند سگ، و از ا</w:t>
      </w:r>
      <w:r w:rsidR="00446BB7">
        <w:rPr>
          <w:rStyle w:val="1-Char"/>
          <w:rFonts w:hint="cs"/>
          <w:rtl/>
        </w:rPr>
        <w:t>ی</w:t>
      </w:r>
      <w:r w:rsidRPr="00BE2421">
        <w:rPr>
          <w:rStyle w:val="1-Char"/>
          <w:rFonts w:hint="cs"/>
          <w:rtl/>
        </w:rPr>
        <w:t>ن که فرد بازوها</w:t>
      </w:r>
      <w:r w:rsidR="00446BB7">
        <w:rPr>
          <w:rStyle w:val="1-Char"/>
          <w:rFonts w:hint="cs"/>
          <w:rtl/>
        </w:rPr>
        <w:t>ی</w:t>
      </w:r>
      <w:r w:rsidRPr="00BE2421">
        <w:rPr>
          <w:rStyle w:val="1-Char"/>
          <w:rFonts w:hint="cs"/>
          <w:rtl/>
        </w:rPr>
        <w:t>ش را در سجده همچون درندگان فرش کند، نه</w:t>
      </w:r>
      <w:r w:rsidR="00446BB7">
        <w:rPr>
          <w:rStyle w:val="1-Char"/>
          <w:rFonts w:hint="cs"/>
          <w:rtl/>
        </w:rPr>
        <w:t>ی</w:t>
      </w:r>
      <w:r w:rsidRPr="00BE2421">
        <w:rPr>
          <w:rStyle w:val="1-Char"/>
          <w:rFonts w:hint="cs"/>
          <w:rtl/>
        </w:rPr>
        <w:t xml:space="preserve"> فرمود»</w:t>
      </w:r>
      <w:r w:rsidRPr="007100A7">
        <w:rPr>
          <w:rStyle w:val="1-Char"/>
          <w:rFonts w:hint="cs"/>
          <w:rtl/>
        </w:rPr>
        <w:t>.]</w:t>
      </w:r>
    </w:p>
    <w:p w:rsidR="00E81847" w:rsidRPr="007100A7" w:rsidRDefault="00E81847" w:rsidP="00AF1D25">
      <w:pPr>
        <w:rPr>
          <w:rStyle w:val="1-Char"/>
          <w:rtl/>
        </w:rPr>
      </w:pPr>
      <w:r w:rsidRPr="007100A7">
        <w:rPr>
          <w:rStyle w:val="1-Char"/>
          <w:rFonts w:hint="cs"/>
          <w:rtl/>
        </w:rPr>
        <w:t>* بالا زدن هر دو آست</w:t>
      </w:r>
      <w:r w:rsidR="00446BB7">
        <w:rPr>
          <w:rStyle w:val="1-Char"/>
          <w:rFonts w:hint="cs"/>
          <w:rtl/>
        </w:rPr>
        <w:t>ی</w:t>
      </w:r>
      <w:r w:rsidRPr="007100A7">
        <w:rPr>
          <w:rStyle w:val="1-Char"/>
          <w:rFonts w:hint="cs"/>
          <w:rtl/>
        </w:rPr>
        <w:t>ن از هر دو بازو</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ز</w:t>
      </w:r>
      <w:r w:rsidR="00446BB7">
        <w:rPr>
          <w:rStyle w:val="1-Char"/>
          <w:rFonts w:hint="cs"/>
          <w:rtl/>
        </w:rPr>
        <w:t>ی</w:t>
      </w:r>
      <w:r w:rsidRPr="007100A7">
        <w:rPr>
          <w:rStyle w:val="1-Char"/>
          <w:rFonts w:hint="cs"/>
          <w:rtl/>
        </w:rPr>
        <w:t>را چن</w:t>
      </w:r>
      <w:r w:rsidR="00446BB7">
        <w:rPr>
          <w:rStyle w:val="1-Char"/>
          <w:rFonts w:hint="cs"/>
          <w:rtl/>
        </w:rPr>
        <w:t>ی</w:t>
      </w:r>
      <w:r w:rsidRPr="007100A7">
        <w:rPr>
          <w:rStyle w:val="1-Char"/>
          <w:rFonts w:hint="cs"/>
          <w:rtl/>
        </w:rPr>
        <w:t>ن کار</w:t>
      </w:r>
      <w:r w:rsidR="00446BB7">
        <w:rPr>
          <w:rStyle w:val="1-Char"/>
          <w:rFonts w:hint="cs"/>
          <w:rtl/>
        </w:rPr>
        <w:t>ی</w:t>
      </w:r>
      <w:r w:rsidRPr="007100A7">
        <w:rPr>
          <w:rStyle w:val="1-Char"/>
          <w:rFonts w:hint="cs"/>
          <w:rtl/>
        </w:rPr>
        <w:t>، مناف</w:t>
      </w:r>
      <w:r w:rsidR="00446BB7">
        <w:rPr>
          <w:rStyle w:val="1-Char"/>
          <w:rFonts w:hint="cs"/>
          <w:rtl/>
        </w:rPr>
        <w:t>ی</w:t>
      </w:r>
      <w:r w:rsidRPr="007100A7">
        <w:rPr>
          <w:rStyle w:val="1-Char"/>
          <w:rFonts w:hint="cs"/>
          <w:rtl/>
        </w:rPr>
        <w:t xml:space="preserve"> خشوع و خضوع در نماز است.]</w:t>
      </w:r>
    </w:p>
    <w:p w:rsidR="00E81847" w:rsidRPr="007100A7" w:rsidRDefault="00E81847" w:rsidP="00AF1D25">
      <w:pPr>
        <w:rPr>
          <w:rStyle w:val="1-Char"/>
          <w:rtl/>
        </w:rPr>
      </w:pPr>
      <w:r w:rsidRPr="007100A7">
        <w:rPr>
          <w:rStyle w:val="1-Char"/>
          <w:rFonts w:hint="cs"/>
          <w:rtl/>
        </w:rPr>
        <w:t>* تنها با شلوار [</w:t>
      </w:r>
      <w:r w:rsidR="00446BB7">
        <w:rPr>
          <w:rStyle w:val="1-Char"/>
          <w:rFonts w:hint="cs"/>
          <w:rtl/>
        </w:rPr>
        <w:t>ی</w:t>
      </w:r>
      <w:r w:rsidRPr="007100A7">
        <w:rPr>
          <w:rStyle w:val="1-Char"/>
          <w:rFonts w:hint="cs"/>
          <w:rtl/>
        </w:rPr>
        <w:t>ا تنها با ز</w:t>
      </w:r>
      <w:r w:rsidR="00446BB7">
        <w:rPr>
          <w:rStyle w:val="1-Char"/>
          <w:rFonts w:hint="cs"/>
          <w:rtl/>
        </w:rPr>
        <w:t>ی</w:t>
      </w:r>
      <w:r w:rsidRPr="007100A7">
        <w:rPr>
          <w:rStyle w:val="1-Char"/>
          <w:rFonts w:hint="cs"/>
          <w:rtl/>
        </w:rPr>
        <w:t>ر جامه] نماز خواندن؛ و حال آن که قدرت بر پوش</w:t>
      </w:r>
      <w:r w:rsidR="00446BB7">
        <w:rPr>
          <w:rStyle w:val="1-Char"/>
          <w:rFonts w:hint="cs"/>
          <w:rtl/>
        </w:rPr>
        <w:t>ی</w:t>
      </w:r>
      <w:r w:rsidRPr="007100A7">
        <w:rPr>
          <w:rStyle w:val="1-Char"/>
          <w:rFonts w:hint="cs"/>
          <w:rtl/>
        </w:rPr>
        <w:t>دن پ</w:t>
      </w:r>
      <w:r w:rsidR="00446BB7">
        <w:rPr>
          <w:rStyle w:val="1-Char"/>
          <w:rFonts w:hint="cs"/>
          <w:rtl/>
        </w:rPr>
        <w:t>ی</w:t>
      </w:r>
      <w:r w:rsidRPr="007100A7">
        <w:rPr>
          <w:rStyle w:val="1-Char"/>
          <w:rFonts w:hint="cs"/>
          <w:rtl/>
        </w:rPr>
        <w:t>راهن را ن</w:t>
      </w:r>
      <w:r w:rsidR="00446BB7">
        <w:rPr>
          <w:rStyle w:val="1-Char"/>
          <w:rFonts w:hint="cs"/>
          <w:rtl/>
        </w:rPr>
        <w:t>ی</w:t>
      </w:r>
      <w:r w:rsidRPr="007100A7">
        <w:rPr>
          <w:rStyle w:val="1-Char"/>
          <w:rFonts w:hint="cs"/>
          <w:rtl/>
        </w:rPr>
        <w:t>ز دارا م</w:t>
      </w:r>
      <w:r w:rsidR="00446BB7">
        <w:rPr>
          <w:rStyle w:val="1-Char"/>
          <w:rFonts w:hint="cs"/>
          <w:rtl/>
        </w:rPr>
        <w:t>ی</w:t>
      </w:r>
      <w:r w:rsidRPr="007100A7">
        <w:rPr>
          <w:rStyle w:val="1-Char"/>
          <w:rFonts w:hint="cs"/>
          <w:rtl/>
        </w:rPr>
        <w:t>‌باشد.</w:t>
      </w:r>
    </w:p>
    <w:p w:rsidR="00E81847" w:rsidRPr="007100A7" w:rsidRDefault="00E81847" w:rsidP="00AF1D25">
      <w:pPr>
        <w:rPr>
          <w:rStyle w:val="1-Char"/>
          <w:rtl/>
        </w:rPr>
      </w:pPr>
      <w:r w:rsidRPr="007100A7">
        <w:rPr>
          <w:rStyle w:val="1-Char"/>
          <w:rFonts w:hint="cs"/>
          <w:rtl/>
        </w:rPr>
        <w:t xml:space="preserve">* جواب دادن سلام با اشاره؛ [و اگر </w:t>
      </w:r>
      <w:r w:rsidR="00AF17B9">
        <w:rPr>
          <w:rStyle w:val="1-Char"/>
          <w:rFonts w:hint="cs"/>
          <w:rtl/>
        </w:rPr>
        <w:t>چنان‌چه</w:t>
      </w:r>
      <w:r w:rsidRPr="007100A7">
        <w:rPr>
          <w:rStyle w:val="1-Char"/>
          <w:rFonts w:hint="cs"/>
          <w:rtl/>
        </w:rPr>
        <w:t xml:space="preserve"> جواب سلام را با زبان خو</w:t>
      </w:r>
      <w:r w:rsidR="00446BB7">
        <w:rPr>
          <w:rStyle w:val="1-Char"/>
          <w:rFonts w:hint="cs"/>
          <w:rtl/>
        </w:rPr>
        <w:t>ی</w:t>
      </w:r>
      <w:r w:rsidRPr="007100A7">
        <w:rPr>
          <w:rStyle w:val="1-Char"/>
          <w:rFonts w:hint="cs"/>
          <w:rtl/>
        </w:rPr>
        <w:t>ش داد، در ا</w:t>
      </w:r>
      <w:r w:rsidR="00446BB7">
        <w:rPr>
          <w:rStyle w:val="1-Char"/>
          <w:rFonts w:hint="cs"/>
          <w:rtl/>
        </w:rPr>
        <w:t>ی</w:t>
      </w:r>
      <w:r w:rsidRPr="007100A7">
        <w:rPr>
          <w:rStyle w:val="1-Char"/>
          <w:rFonts w:hint="cs"/>
          <w:rtl/>
        </w:rPr>
        <w:t>ن صورت نمازش فاسد م</w:t>
      </w:r>
      <w:r w:rsidR="00446BB7">
        <w:rPr>
          <w:rStyle w:val="1-Char"/>
          <w:rFonts w:hint="cs"/>
          <w:rtl/>
        </w:rPr>
        <w:t>ی</w:t>
      </w:r>
      <w:r w:rsidRPr="007100A7">
        <w:rPr>
          <w:rStyle w:val="1-Char"/>
          <w:rFonts w:hint="cs"/>
          <w:rtl/>
        </w:rPr>
        <w:t>‌گردد.]</w:t>
      </w:r>
    </w:p>
    <w:p w:rsidR="00E81847" w:rsidRPr="007100A7" w:rsidRDefault="00E81847" w:rsidP="00AF1D25">
      <w:pPr>
        <w:rPr>
          <w:rStyle w:val="1-Char"/>
          <w:rtl/>
        </w:rPr>
      </w:pPr>
      <w:r w:rsidRPr="007100A7">
        <w:rPr>
          <w:rStyle w:val="1-Char"/>
          <w:rFonts w:hint="cs"/>
          <w:rtl/>
        </w:rPr>
        <w:t>* چهار زانو نشستن بدون عذر.</w:t>
      </w:r>
    </w:p>
    <w:p w:rsidR="00E81847" w:rsidRPr="007100A7" w:rsidRDefault="00E81847" w:rsidP="00AF1D25">
      <w:pPr>
        <w:rPr>
          <w:rStyle w:val="1-Char"/>
          <w:rtl/>
        </w:rPr>
      </w:pPr>
      <w:r w:rsidRPr="007100A7">
        <w:rPr>
          <w:rStyle w:val="1-Char"/>
          <w:rFonts w:hint="cs"/>
          <w:rtl/>
        </w:rPr>
        <w:t>* نماز خواندن در حالت</w:t>
      </w:r>
      <w:r w:rsidR="00446BB7">
        <w:rPr>
          <w:rStyle w:val="1-Char"/>
          <w:rFonts w:hint="cs"/>
          <w:rtl/>
        </w:rPr>
        <w:t>ی</w:t>
      </w:r>
      <w:r w:rsidRPr="007100A7">
        <w:rPr>
          <w:rStyle w:val="1-Char"/>
          <w:rFonts w:hint="cs"/>
          <w:rtl/>
        </w:rPr>
        <w:t xml:space="preserve"> که مو</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بافته و آن را دور سرش پ</w:t>
      </w:r>
      <w:r w:rsidR="00446BB7">
        <w:rPr>
          <w:rStyle w:val="1-Char"/>
          <w:rFonts w:hint="cs"/>
          <w:rtl/>
        </w:rPr>
        <w:t>ی</w:t>
      </w:r>
      <w:r w:rsidRPr="007100A7">
        <w:rPr>
          <w:rStyle w:val="1-Char"/>
          <w:rFonts w:hint="cs"/>
          <w:rtl/>
        </w:rPr>
        <w:t>چ</w:t>
      </w:r>
      <w:r w:rsidR="00446BB7">
        <w:rPr>
          <w:rStyle w:val="1-Char"/>
          <w:rFonts w:hint="cs"/>
          <w:rtl/>
        </w:rPr>
        <w:t>ی</w:t>
      </w:r>
      <w:r w:rsidRPr="007100A7">
        <w:rPr>
          <w:rStyle w:val="1-Char"/>
          <w:rFonts w:hint="cs"/>
          <w:rtl/>
        </w:rPr>
        <w:t xml:space="preserve">ده است. [و </w:t>
      </w:r>
      <w:r w:rsidRPr="00FE6406">
        <w:rPr>
          <w:rStyle w:val="9-Char"/>
          <w:rFonts w:eastAsia="Batang" w:hint="cs"/>
          <w:rtl/>
        </w:rPr>
        <w:t>«عقص شعره»</w:t>
      </w:r>
      <w:r w:rsidRPr="007100A7">
        <w:rPr>
          <w:rStyle w:val="1-Char"/>
          <w:rFonts w:hint="cs"/>
          <w:rtl/>
        </w:rPr>
        <w:t xml:space="preserve"> به ا</w:t>
      </w:r>
      <w:r w:rsidR="00446BB7">
        <w:rPr>
          <w:rStyle w:val="1-Char"/>
          <w:rFonts w:hint="cs"/>
          <w:rtl/>
        </w:rPr>
        <w:t>ی</w:t>
      </w:r>
      <w:r w:rsidRPr="007100A7">
        <w:rPr>
          <w:rStyle w:val="1-Char"/>
          <w:rFonts w:hint="cs"/>
          <w:rtl/>
        </w:rPr>
        <w:t>ن معن</w:t>
      </w:r>
      <w:r w:rsidR="00446BB7">
        <w:rPr>
          <w:rStyle w:val="1-Char"/>
          <w:rFonts w:hint="cs"/>
          <w:rtl/>
        </w:rPr>
        <w:t>ی</w:t>
      </w:r>
      <w:r w:rsidRPr="007100A7">
        <w:rPr>
          <w:rStyle w:val="1-Char"/>
          <w:rFonts w:hint="cs"/>
          <w:rtl/>
        </w:rPr>
        <w:t xml:space="preserve"> است که: مو</w:t>
      </w:r>
      <w:r w:rsidR="00446BB7">
        <w:rPr>
          <w:rStyle w:val="1-Char"/>
          <w:rFonts w:hint="cs"/>
          <w:rtl/>
        </w:rPr>
        <w:t>ی</w:t>
      </w:r>
      <w:r w:rsidRPr="007100A7">
        <w:rPr>
          <w:rStyle w:val="1-Char"/>
          <w:rFonts w:hint="cs"/>
          <w:rtl/>
        </w:rPr>
        <w:t xml:space="preserve"> سر خو</w:t>
      </w:r>
      <w:r w:rsidR="00446BB7">
        <w:rPr>
          <w:rStyle w:val="1-Char"/>
          <w:rFonts w:hint="cs"/>
          <w:rtl/>
        </w:rPr>
        <w:t>ی</w:t>
      </w:r>
      <w:r w:rsidRPr="007100A7">
        <w:rPr>
          <w:rStyle w:val="1-Char"/>
          <w:rFonts w:hint="cs"/>
          <w:rtl/>
        </w:rPr>
        <w:t xml:space="preserve">ش را بر پشت سر خود </w:t>
      </w:r>
      <w:r w:rsidR="00446BB7">
        <w:rPr>
          <w:rStyle w:val="1-Char"/>
          <w:rFonts w:hint="cs"/>
          <w:rtl/>
        </w:rPr>
        <w:t>ی</w:t>
      </w:r>
      <w:r w:rsidRPr="007100A7">
        <w:rPr>
          <w:rStyle w:val="1-Char"/>
          <w:rFonts w:hint="cs"/>
          <w:rtl/>
        </w:rPr>
        <w:t>ا بر جلو</w:t>
      </w:r>
      <w:r w:rsidR="00446BB7">
        <w:rPr>
          <w:rStyle w:val="1-Char"/>
          <w:rFonts w:hint="cs"/>
          <w:rtl/>
        </w:rPr>
        <w:t>ی</w:t>
      </w:r>
      <w:r w:rsidRPr="007100A7">
        <w:rPr>
          <w:rStyle w:val="1-Char"/>
          <w:rFonts w:hint="cs"/>
          <w:rtl/>
        </w:rPr>
        <w:t xml:space="preserve"> سر خود بست. و روا</w:t>
      </w:r>
      <w:r w:rsidR="00446BB7">
        <w:rPr>
          <w:rStyle w:val="1-Char"/>
          <w:rFonts w:hint="cs"/>
          <w:rtl/>
        </w:rPr>
        <w:t>ی</w:t>
      </w:r>
      <w:r w:rsidRPr="007100A7">
        <w:rPr>
          <w:rStyle w:val="1-Char"/>
          <w:rFonts w:hint="cs"/>
          <w:rtl/>
        </w:rPr>
        <w:t xml:space="preserve">ت شده است که: </w:t>
      </w:r>
      <w:r w:rsidRPr="00BE2421">
        <w:rPr>
          <w:rStyle w:val="5-Char"/>
          <w:rFonts w:hint="cs"/>
          <w:rtl/>
        </w:rPr>
        <w:t>«اِنَّْ النَّبِيَّ</w:t>
      </w:r>
      <w:r w:rsidR="00FE6406" w:rsidRPr="00FE6406">
        <w:rPr>
          <w:rStyle w:val="1-Char"/>
          <w:rFonts w:cs="CTraditional Arabic" w:hint="cs"/>
          <w:rtl/>
        </w:rPr>
        <w:t xml:space="preserve"> ج</w:t>
      </w:r>
      <w:r w:rsidRPr="00BE2421">
        <w:rPr>
          <w:rStyle w:val="5-Char"/>
          <w:rFonts w:hint="cs"/>
          <w:rtl/>
        </w:rPr>
        <w:t xml:space="preserve"> مَرَّ بِرَجُلٍ يُّصَلُِيْ وَ هُوَ مَعْقُوْصُ الشَّعْرِ، فَقٰالَ: دَعْ شَعْرَ</w:t>
      </w:r>
      <w:r w:rsidR="00544D97">
        <w:rPr>
          <w:rStyle w:val="5-Char"/>
          <w:rFonts w:hint="cs"/>
          <w:rtl/>
        </w:rPr>
        <w:t xml:space="preserve">كَ </w:t>
      </w:r>
      <w:r w:rsidRPr="00BE2421">
        <w:rPr>
          <w:rStyle w:val="5-Char"/>
          <w:rFonts w:hint="cs"/>
          <w:rtl/>
        </w:rPr>
        <w:t>يَسْجُدُ مَعَ</w:t>
      </w:r>
      <w:r w:rsidR="00544D97">
        <w:rPr>
          <w:rStyle w:val="5-Char"/>
          <w:rFonts w:hint="cs"/>
          <w:rtl/>
        </w:rPr>
        <w:t>كَ»</w:t>
      </w:r>
      <w:r w:rsidRPr="007100A7">
        <w:rPr>
          <w:rStyle w:val="1-Char"/>
          <w:rFonts w:hint="cs"/>
          <w:rtl/>
        </w:rPr>
        <w:t xml:space="preserve"> (مصنف ابن اب</w:t>
      </w:r>
      <w:r w:rsidR="00446BB7">
        <w:rPr>
          <w:rStyle w:val="1-Char"/>
          <w:rFonts w:hint="cs"/>
          <w:rtl/>
        </w:rPr>
        <w:t>ی</w:t>
      </w:r>
      <w:r w:rsidRPr="007100A7">
        <w:rPr>
          <w:rStyle w:val="1-Char"/>
          <w:rFonts w:hint="cs"/>
          <w:rtl/>
        </w:rPr>
        <w:t xml:space="preserve"> ش</w:t>
      </w:r>
      <w:r w:rsidR="00446BB7">
        <w:rPr>
          <w:rStyle w:val="1-Char"/>
          <w:rFonts w:hint="cs"/>
          <w:rtl/>
        </w:rPr>
        <w:t>ی</w:t>
      </w:r>
      <w:r w:rsidRPr="007100A7">
        <w:rPr>
          <w:rStyle w:val="1-Char"/>
          <w:rFonts w:hint="cs"/>
          <w:rtl/>
        </w:rPr>
        <w:t>به و معجم الکب</w:t>
      </w:r>
      <w:r w:rsidR="00446BB7">
        <w:rPr>
          <w:rStyle w:val="1-Char"/>
          <w:rFonts w:hint="cs"/>
          <w:rtl/>
        </w:rPr>
        <w:t>ی</w:t>
      </w:r>
      <w:r w:rsidRPr="007100A7">
        <w:rPr>
          <w:rStyle w:val="1-Char"/>
          <w:rFonts w:hint="cs"/>
          <w:rtl/>
        </w:rPr>
        <w:t>ر طبران</w:t>
      </w:r>
      <w:r w:rsidR="00446BB7">
        <w:rPr>
          <w:rStyle w:val="1-Char"/>
          <w:rFonts w:hint="cs"/>
          <w:rtl/>
        </w:rPr>
        <w:t>ی</w:t>
      </w:r>
      <w:r w:rsidRPr="007100A7">
        <w:rPr>
          <w:rStyle w:val="1-Char"/>
          <w:rFonts w:hint="cs"/>
          <w:rtl/>
        </w:rPr>
        <w:t xml:space="preserve">)؛ </w:t>
      </w:r>
      <w:r w:rsidRPr="00BE2421">
        <w:rPr>
          <w:rStyle w:val="1-Char"/>
          <w:rFonts w:hint="cs"/>
          <w:rtl/>
        </w:rPr>
        <w:t>«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از کنار فرد</w:t>
      </w:r>
      <w:r w:rsidR="00446BB7">
        <w:rPr>
          <w:rStyle w:val="1-Char"/>
          <w:rFonts w:hint="cs"/>
          <w:rtl/>
        </w:rPr>
        <w:t>ی</w:t>
      </w:r>
      <w:r w:rsidRPr="00BE2421">
        <w:rPr>
          <w:rStyle w:val="1-Char"/>
          <w:rFonts w:hint="cs"/>
          <w:rtl/>
        </w:rPr>
        <w:t xml:space="preserve"> عبور کرد که در حال نماز، مو</w:t>
      </w:r>
      <w:r w:rsidR="00446BB7">
        <w:rPr>
          <w:rStyle w:val="1-Char"/>
          <w:rFonts w:hint="cs"/>
          <w:rtl/>
        </w:rPr>
        <w:t>ی</w:t>
      </w:r>
      <w:r w:rsidRPr="00BE2421">
        <w:rPr>
          <w:rStyle w:val="1-Char"/>
          <w:rFonts w:hint="cs"/>
          <w:rtl/>
        </w:rPr>
        <w:t xml:space="preserve"> خو</w:t>
      </w:r>
      <w:r w:rsidR="00446BB7">
        <w:rPr>
          <w:rStyle w:val="1-Char"/>
          <w:rFonts w:hint="cs"/>
          <w:rtl/>
        </w:rPr>
        <w:t>ی</w:t>
      </w:r>
      <w:r w:rsidRPr="00BE2421">
        <w:rPr>
          <w:rStyle w:val="1-Char"/>
          <w:rFonts w:hint="cs"/>
          <w:rtl/>
        </w:rPr>
        <w:t>ش را بافته و آن را دور سرش پ</w:t>
      </w:r>
      <w:r w:rsidR="00446BB7">
        <w:rPr>
          <w:rStyle w:val="1-Char"/>
          <w:rFonts w:hint="cs"/>
          <w:rtl/>
        </w:rPr>
        <w:t>ی</w:t>
      </w:r>
      <w:r w:rsidRPr="00BE2421">
        <w:rPr>
          <w:rStyle w:val="1-Char"/>
          <w:rFonts w:hint="cs"/>
          <w:rtl/>
        </w:rPr>
        <w:t>چ</w:t>
      </w:r>
      <w:r w:rsidR="00446BB7">
        <w:rPr>
          <w:rStyle w:val="1-Char"/>
          <w:rFonts w:hint="cs"/>
          <w:rtl/>
        </w:rPr>
        <w:t>ی</w:t>
      </w:r>
      <w:r w:rsidRPr="00BE2421">
        <w:rPr>
          <w:rStyle w:val="1-Char"/>
          <w:rFonts w:hint="cs"/>
          <w:rtl/>
        </w:rPr>
        <w:t>ده بود. از ا</w:t>
      </w:r>
      <w:r w:rsidR="00446BB7">
        <w:rPr>
          <w:rStyle w:val="1-Char"/>
          <w:rFonts w:hint="cs"/>
          <w:rtl/>
        </w:rPr>
        <w:t>ی</w:t>
      </w:r>
      <w:r w:rsidRPr="00BE2421">
        <w:rPr>
          <w:rStyle w:val="1-Char"/>
          <w:rFonts w:hint="cs"/>
          <w:rtl/>
        </w:rPr>
        <w:t>ن رو فرمود: موها</w:t>
      </w:r>
      <w:r w:rsidR="00446BB7">
        <w:rPr>
          <w:rStyle w:val="1-Char"/>
          <w:rFonts w:hint="cs"/>
          <w:rtl/>
        </w:rPr>
        <w:t>ی</w:t>
      </w:r>
      <w:r w:rsidRPr="00BE2421">
        <w:rPr>
          <w:rStyle w:val="1-Char"/>
          <w:rFonts w:hint="cs"/>
          <w:rtl/>
        </w:rPr>
        <w:t>ت را رها کن تا با تو سجده کند»</w:t>
      </w:r>
      <w:r w:rsidRPr="007100A7">
        <w:rPr>
          <w:rStyle w:val="1-Char"/>
          <w:rFonts w:hint="cs"/>
          <w:rtl/>
        </w:rPr>
        <w:t>.</w:t>
      </w:r>
    </w:p>
    <w:p w:rsidR="00E81847" w:rsidRPr="007100A7" w:rsidRDefault="00E81847" w:rsidP="00AF1D25">
      <w:pPr>
        <w:rPr>
          <w:rStyle w:val="1-Char"/>
          <w:rtl/>
        </w:rPr>
      </w:pPr>
      <w:r w:rsidRPr="007100A7">
        <w:rPr>
          <w:rStyle w:val="1-Char"/>
          <w:rFonts w:hint="cs"/>
          <w:rtl/>
        </w:rPr>
        <w:t xml:space="preserve">و </w:t>
      </w:r>
      <w:r w:rsidR="00544D97" w:rsidRPr="00544D97">
        <w:rPr>
          <w:rStyle w:val="1-Char"/>
          <w:rFonts w:hint="cs"/>
          <w:rtl/>
        </w:rPr>
        <w:t>ابن عباس</w:t>
      </w:r>
      <w:r w:rsidR="00544D97" w:rsidRPr="00544D97">
        <w:rPr>
          <w:rStyle w:val="1-Char"/>
          <w:rFonts w:cs="CTraditional Arabic" w:hint="cs"/>
          <w:rtl/>
        </w:rPr>
        <w:t>ب</w:t>
      </w:r>
      <w:r w:rsidRPr="007100A7">
        <w:rPr>
          <w:rStyle w:val="1-Char"/>
          <w:rFonts w:hint="cs"/>
          <w:rtl/>
        </w:rPr>
        <w:t xml:space="preserve"> 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 </w:t>
      </w:r>
      <w:r w:rsidRPr="00BE2421">
        <w:rPr>
          <w:rStyle w:val="5-Char"/>
          <w:rFonts w:hint="cs"/>
          <w:rtl/>
        </w:rPr>
        <w:t>«اُمِرْتُ اَنْ اَسْجُدَ عَلٰي سَبْعَةٍ؛ لٰا اَکُفُّ شَعْراً وَّ لٰا ثَوْباً»</w:t>
      </w:r>
      <w:r w:rsidRPr="007100A7">
        <w:rPr>
          <w:rStyle w:val="1-Char"/>
          <w:rFonts w:hint="cs"/>
          <w:rtl/>
        </w:rPr>
        <w:t xml:space="preserve"> (بخار</w:t>
      </w:r>
      <w:r w:rsidR="00446BB7">
        <w:rPr>
          <w:rStyle w:val="1-Char"/>
          <w:rFonts w:hint="cs"/>
          <w:rtl/>
        </w:rPr>
        <w:t>ی</w:t>
      </w:r>
      <w:r w:rsidRPr="007100A7">
        <w:rPr>
          <w:rStyle w:val="1-Char"/>
          <w:rFonts w:hint="cs"/>
          <w:rtl/>
        </w:rPr>
        <w:t>، مسلم و نسا</w:t>
      </w:r>
      <w:r w:rsidR="00446BB7">
        <w:rPr>
          <w:rStyle w:val="1-Char"/>
          <w:rFonts w:hint="cs"/>
          <w:rtl/>
        </w:rPr>
        <w:t>یی</w:t>
      </w:r>
      <w:r w:rsidRPr="007100A7">
        <w:rPr>
          <w:rStyle w:val="1-Char"/>
          <w:rFonts w:hint="cs"/>
          <w:rtl/>
        </w:rPr>
        <w:t xml:space="preserve">)؛ </w:t>
      </w:r>
      <w:r w:rsidRPr="00BE2421">
        <w:rPr>
          <w:rStyle w:val="1-Char"/>
          <w:rFonts w:hint="cs"/>
          <w:rtl/>
        </w:rPr>
        <w:t>«به من امر شده تا بر هفت عضو سجده برم؛ و در حال سجده، مو</w:t>
      </w:r>
      <w:r w:rsidR="00446BB7">
        <w:rPr>
          <w:rStyle w:val="1-Char"/>
          <w:rFonts w:hint="cs"/>
          <w:rtl/>
        </w:rPr>
        <w:t>ی</w:t>
      </w:r>
      <w:r w:rsidRPr="00BE2421">
        <w:rPr>
          <w:rStyle w:val="1-Char"/>
          <w:rFonts w:hint="cs"/>
          <w:rtl/>
        </w:rPr>
        <w:t xml:space="preserve"> سر و لباسم را جمع نکنم»</w:t>
      </w:r>
      <w:r w:rsidRPr="007100A7">
        <w:rPr>
          <w:rStyle w:val="1-Char"/>
          <w:rFonts w:hint="cs"/>
          <w:rtl/>
        </w:rPr>
        <w:t>.]</w:t>
      </w:r>
    </w:p>
    <w:p w:rsidR="00E81847" w:rsidRPr="007100A7" w:rsidRDefault="00E81847" w:rsidP="00AF1D25">
      <w:pPr>
        <w:rPr>
          <w:rStyle w:val="1-Char"/>
          <w:rtl/>
        </w:rPr>
      </w:pPr>
      <w:r w:rsidRPr="007100A7">
        <w:rPr>
          <w:rStyle w:val="1-Char"/>
          <w:rFonts w:hint="cs"/>
          <w:rtl/>
        </w:rPr>
        <w:t>* نماز خواندن در حالت</w:t>
      </w:r>
      <w:r w:rsidR="00446BB7">
        <w:rPr>
          <w:rStyle w:val="1-Char"/>
          <w:rFonts w:hint="cs"/>
          <w:rtl/>
        </w:rPr>
        <w:t>ی</w:t>
      </w:r>
      <w:r w:rsidRPr="007100A7">
        <w:rPr>
          <w:rStyle w:val="1-Char"/>
          <w:rFonts w:hint="cs"/>
          <w:rtl/>
        </w:rPr>
        <w:t xml:space="preserve"> که دور سرش را با دستمال بسته و م</w:t>
      </w:r>
      <w:r w:rsidR="00446BB7">
        <w:rPr>
          <w:rStyle w:val="1-Char"/>
          <w:rFonts w:hint="cs"/>
          <w:rtl/>
        </w:rPr>
        <w:t>ی</w:t>
      </w:r>
      <w:r w:rsidRPr="007100A7">
        <w:rPr>
          <w:rStyle w:val="1-Char"/>
          <w:rFonts w:hint="cs"/>
          <w:rtl/>
        </w:rPr>
        <w:t>ان آن را برهنه باق</w:t>
      </w:r>
      <w:r w:rsidR="00446BB7">
        <w:rPr>
          <w:rStyle w:val="1-Char"/>
          <w:rFonts w:hint="cs"/>
          <w:rtl/>
        </w:rPr>
        <w:t>ی</w:t>
      </w:r>
      <w:r w:rsidRPr="007100A7">
        <w:rPr>
          <w:rStyle w:val="1-Char"/>
          <w:rFonts w:hint="cs"/>
          <w:rtl/>
        </w:rPr>
        <w:t xml:space="preserve"> گذاشته باشد.</w:t>
      </w:r>
    </w:p>
    <w:p w:rsidR="00E81847" w:rsidRPr="007100A7" w:rsidRDefault="00E81847" w:rsidP="00AF1D25">
      <w:pPr>
        <w:rPr>
          <w:rStyle w:val="1-Char"/>
          <w:rtl/>
        </w:rPr>
      </w:pPr>
      <w:r w:rsidRPr="007100A7">
        <w:rPr>
          <w:rStyle w:val="1-Char"/>
          <w:rFonts w:hint="cs"/>
          <w:rtl/>
        </w:rPr>
        <w:t>* نمازگزار جامه‌</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از پ</w:t>
      </w:r>
      <w:r w:rsidR="00446BB7">
        <w:rPr>
          <w:rStyle w:val="1-Char"/>
          <w:rFonts w:hint="cs"/>
          <w:rtl/>
        </w:rPr>
        <w:t>ی</w:t>
      </w:r>
      <w:r w:rsidRPr="007100A7">
        <w:rPr>
          <w:rStyle w:val="1-Char"/>
          <w:rFonts w:hint="cs"/>
          <w:rtl/>
        </w:rPr>
        <w:t xml:space="preserve">ش رو </w:t>
      </w:r>
      <w:r w:rsidR="00446BB7">
        <w:rPr>
          <w:rStyle w:val="1-Char"/>
          <w:rFonts w:hint="cs"/>
          <w:rtl/>
        </w:rPr>
        <w:t>ی</w:t>
      </w:r>
      <w:r w:rsidRPr="007100A7">
        <w:rPr>
          <w:rStyle w:val="1-Char"/>
          <w:rFonts w:hint="cs"/>
          <w:rtl/>
        </w:rPr>
        <w:t>ا از پس پشت خو</w:t>
      </w:r>
      <w:r w:rsidR="00446BB7">
        <w:rPr>
          <w:rStyle w:val="1-Char"/>
          <w:rFonts w:hint="cs"/>
          <w:rtl/>
        </w:rPr>
        <w:t>ی</w:t>
      </w:r>
      <w:r w:rsidRPr="007100A7">
        <w:rPr>
          <w:rStyle w:val="1-Char"/>
          <w:rFonts w:hint="cs"/>
          <w:rtl/>
        </w:rPr>
        <w:t>ش در هنگام رکوع و سجده بالا زند از ب</w:t>
      </w:r>
      <w:r w:rsidR="00446BB7">
        <w:rPr>
          <w:rStyle w:val="1-Char"/>
          <w:rFonts w:hint="cs"/>
          <w:rtl/>
        </w:rPr>
        <w:t>ی</w:t>
      </w:r>
      <w:r w:rsidRPr="007100A7">
        <w:rPr>
          <w:rStyle w:val="1-Char"/>
          <w:rFonts w:hint="cs"/>
          <w:rtl/>
        </w:rPr>
        <w:t>م آن که به خاک آلوده گردد؛ [ز</w:t>
      </w:r>
      <w:r w:rsidR="00446BB7">
        <w:rPr>
          <w:rStyle w:val="1-Char"/>
          <w:rFonts w:hint="cs"/>
          <w:rtl/>
        </w:rPr>
        <w:t>ی</w:t>
      </w:r>
      <w:r w:rsidRPr="007100A7">
        <w:rPr>
          <w:rStyle w:val="1-Char"/>
          <w:rFonts w:hint="cs"/>
          <w:rtl/>
        </w:rPr>
        <w:t>را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اُمِرْتُ اَنْ اَسْجُدَ عَلٰي سَبْعَةٍ، لٰا اَکُفُّ شَعْراً وَّ لٰا ثَوْباً»</w:t>
      </w:r>
      <w:r w:rsidRPr="007100A7">
        <w:rPr>
          <w:rStyle w:val="1-Char"/>
          <w:rFonts w:hint="cs"/>
          <w:rtl/>
        </w:rPr>
        <w:t xml:space="preserve"> (بخار</w:t>
      </w:r>
      <w:r w:rsidR="00446BB7">
        <w:rPr>
          <w:rStyle w:val="1-Char"/>
          <w:rFonts w:hint="cs"/>
          <w:rtl/>
        </w:rPr>
        <w:t>ی</w:t>
      </w:r>
      <w:r w:rsidRPr="007100A7">
        <w:rPr>
          <w:rStyle w:val="1-Char"/>
          <w:rFonts w:hint="cs"/>
          <w:rtl/>
        </w:rPr>
        <w:t>، مسلم و نسا</w:t>
      </w:r>
      <w:r w:rsidR="00446BB7">
        <w:rPr>
          <w:rStyle w:val="1-Char"/>
          <w:rFonts w:hint="cs"/>
          <w:rtl/>
        </w:rPr>
        <w:t>یی</w:t>
      </w:r>
      <w:r w:rsidRPr="007100A7">
        <w:rPr>
          <w:rStyle w:val="1-Char"/>
          <w:rFonts w:hint="cs"/>
          <w:rtl/>
        </w:rPr>
        <w:t xml:space="preserve">)؛ </w:t>
      </w:r>
      <w:r w:rsidRPr="00BE2421">
        <w:rPr>
          <w:rStyle w:val="1-Char"/>
          <w:rFonts w:hint="cs"/>
          <w:rtl/>
        </w:rPr>
        <w:t>«به من امر شده تا بر هفت عضو سجده برم؛ و در حال سجده، مو</w:t>
      </w:r>
      <w:r w:rsidR="00446BB7">
        <w:rPr>
          <w:rStyle w:val="1-Char"/>
          <w:rFonts w:hint="cs"/>
          <w:rtl/>
        </w:rPr>
        <w:t>ی</w:t>
      </w:r>
      <w:r w:rsidRPr="00BE2421">
        <w:rPr>
          <w:rStyle w:val="1-Char"/>
          <w:rFonts w:hint="cs"/>
          <w:rtl/>
        </w:rPr>
        <w:t xml:space="preserve"> سر و لباسم را جمع نکنم»</w:t>
      </w:r>
      <w:r w:rsidRPr="007100A7">
        <w:rPr>
          <w:rStyle w:val="1-Char"/>
          <w:rFonts w:hint="cs"/>
          <w:rtl/>
        </w:rPr>
        <w:t>.]</w:t>
      </w:r>
    </w:p>
    <w:p w:rsidR="00E81847" w:rsidRPr="007100A7" w:rsidRDefault="00E81847" w:rsidP="00AF1D25">
      <w:pPr>
        <w:rPr>
          <w:rStyle w:val="1-Char"/>
          <w:rtl/>
        </w:rPr>
      </w:pPr>
      <w:r w:rsidRPr="007100A7">
        <w:rPr>
          <w:rStyle w:val="1-Char"/>
          <w:rFonts w:hint="cs"/>
          <w:rtl/>
        </w:rPr>
        <w:t>* فروهشتن لباس. [ا</w:t>
      </w:r>
      <w:r w:rsidR="00446BB7">
        <w:rPr>
          <w:rStyle w:val="1-Char"/>
          <w:rFonts w:hint="cs"/>
          <w:rtl/>
        </w:rPr>
        <w:t>ی</w:t>
      </w:r>
      <w:r w:rsidRPr="007100A7">
        <w:rPr>
          <w:rStyle w:val="1-Char"/>
          <w:rFonts w:hint="cs"/>
          <w:rtl/>
        </w:rPr>
        <w:t>ن طور که جامه را بر سر خو</w:t>
      </w:r>
      <w:r w:rsidR="00446BB7">
        <w:rPr>
          <w:rStyle w:val="1-Char"/>
          <w:rFonts w:hint="cs"/>
          <w:rtl/>
        </w:rPr>
        <w:t>ی</w:t>
      </w:r>
      <w:r w:rsidRPr="007100A7">
        <w:rPr>
          <w:rStyle w:val="1-Char"/>
          <w:rFonts w:hint="cs"/>
          <w:rtl/>
        </w:rPr>
        <w:t xml:space="preserve">ش قرار دهد، </w:t>
      </w:r>
      <w:r w:rsidR="00446BB7">
        <w:rPr>
          <w:rStyle w:val="1-Char"/>
          <w:rFonts w:hint="cs"/>
          <w:rtl/>
        </w:rPr>
        <w:t>ی</w:t>
      </w:r>
      <w:r w:rsidRPr="007100A7">
        <w:rPr>
          <w:rStyle w:val="1-Char"/>
          <w:rFonts w:hint="cs"/>
          <w:rtl/>
        </w:rPr>
        <w:t>ا بر دوش خو</w:t>
      </w:r>
      <w:r w:rsidR="00446BB7">
        <w:rPr>
          <w:rStyle w:val="1-Char"/>
          <w:rFonts w:hint="cs"/>
          <w:rtl/>
        </w:rPr>
        <w:t>ی</w:t>
      </w:r>
      <w:r w:rsidRPr="007100A7">
        <w:rPr>
          <w:rStyle w:val="1-Char"/>
          <w:rFonts w:hint="cs"/>
          <w:rtl/>
        </w:rPr>
        <w:t>ش ب</w:t>
      </w:r>
      <w:r w:rsidR="00446BB7">
        <w:rPr>
          <w:rStyle w:val="1-Char"/>
          <w:rFonts w:hint="cs"/>
          <w:rtl/>
        </w:rPr>
        <w:t>ی</w:t>
      </w:r>
      <w:r w:rsidRPr="007100A7">
        <w:rPr>
          <w:rStyle w:val="1-Char"/>
          <w:rFonts w:hint="cs"/>
          <w:rtl/>
        </w:rPr>
        <w:t>اندازد و هر دو سو</w:t>
      </w:r>
      <w:r w:rsidR="00446BB7">
        <w:rPr>
          <w:rStyle w:val="1-Char"/>
          <w:rFonts w:hint="cs"/>
          <w:rtl/>
        </w:rPr>
        <w:t>ی</w:t>
      </w:r>
      <w:r w:rsidRPr="007100A7">
        <w:rPr>
          <w:rStyle w:val="1-Char"/>
          <w:rFonts w:hint="cs"/>
          <w:rtl/>
        </w:rPr>
        <w:t xml:space="preserve"> آن را رها کند بدون ا</w:t>
      </w:r>
      <w:r w:rsidR="00446BB7">
        <w:rPr>
          <w:rStyle w:val="1-Char"/>
          <w:rFonts w:hint="cs"/>
          <w:rtl/>
        </w:rPr>
        <w:t>ی</w:t>
      </w:r>
      <w:r w:rsidRPr="007100A7">
        <w:rPr>
          <w:rStyle w:val="1-Char"/>
          <w:rFonts w:hint="cs"/>
          <w:rtl/>
        </w:rPr>
        <w:t>ن که</w:t>
      </w:r>
      <w:r w:rsidR="000751A8">
        <w:rPr>
          <w:rStyle w:val="1-Char"/>
          <w:rFonts w:hint="cs"/>
          <w:rtl/>
        </w:rPr>
        <w:t xml:space="preserve"> آن‌ها </w:t>
      </w:r>
      <w:r w:rsidRPr="007100A7">
        <w:rPr>
          <w:rStyle w:val="1-Char"/>
          <w:rFonts w:hint="cs"/>
          <w:rtl/>
        </w:rPr>
        <w:t>را از هر جانب به هم پ</w:t>
      </w:r>
      <w:r w:rsidR="00446BB7">
        <w:rPr>
          <w:rStyle w:val="1-Char"/>
          <w:rFonts w:hint="cs"/>
          <w:rtl/>
        </w:rPr>
        <w:t>ی</w:t>
      </w:r>
      <w:r w:rsidRPr="007100A7">
        <w:rPr>
          <w:rStyle w:val="1-Char"/>
          <w:rFonts w:hint="cs"/>
          <w:rtl/>
        </w:rPr>
        <w:t>وست گرداند. ابوهر</w:t>
      </w:r>
      <w:r w:rsidR="00446BB7">
        <w:rPr>
          <w:rStyle w:val="1-Char"/>
          <w:rFonts w:hint="cs"/>
          <w:rtl/>
        </w:rPr>
        <w:t>ی</w:t>
      </w:r>
      <w:r w:rsidRPr="007100A7">
        <w:rPr>
          <w:rStyle w:val="1-Char"/>
          <w:rFonts w:hint="cs"/>
          <w:rtl/>
        </w:rPr>
        <w:t>ره</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اِنَّ رَسُوْلَ اللهِ</w:t>
      </w:r>
      <w:r w:rsidR="00FE6406" w:rsidRPr="00FE6406">
        <w:rPr>
          <w:rStyle w:val="1-Char"/>
          <w:rFonts w:cs="CTraditional Arabic" w:hint="cs"/>
          <w:rtl/>
        </w:rPr>
        <w:t xml:space="preserve"> ج</w:t>
      </w:r>
      <w:r w:rsidRPr="00BE2421">
        <w:rPr>
          <w:rStyle w:val="5-Char"/>
          <w:rFonts w:hint="cs"/>
          <w:rtl/>
        </w:rPr>
        <w:t xml:space="preserve"> نَهٰي عَنِ السَّدْلِ فِي الصَّلٰاةِ وَ اَنْ يُّغَطِّي الرَّجُلُ فٰاهُ»</w:t>
      </w:r>
      <w:r w:rsidRPr="007100A7">
        <w:rPr>
          <w:rStyle w:val="1-Char"/>
          <w:rFonts w:hint="cs"/>
          <w:rtl/>
        </w:rPr>
        <w:t xml:space="preserve"> (ابن ماجه، ابوداود و ترمذ</w:t>
      </w:r>
      <w:r w:rsidR="00446BB7">
        <w:rPr>
          <w:rStyle w:val="1-Char"/>
          <w:rFonts w:hint="cs"/>
          <w:rtl/>
        </w:rPr>
        <w:t>ی</w:t>
      </w:r>
      <w:r w:rsidRPr="007100A7">
        <w:rPr>
          <w:rStyle w:val="1-Char"/>
          <w:rFonts w:hint="cs"/>
          <w:rtl/>
        </w:rPr>
        <w:t xml:space="preserve">)؛ </w:t>
      </w:r>
      <w:r w:rsidRPr="00BE2421">
        <w:rPr>
          <w:rStyle w:val="1-Char"/>
          <w:rFonts w:hint="cs"/>
          <w:rtl/>
        </w:rPr>
        <w:t>«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از فروهشتن لباس و پوشاندن دهان در نماز نه</w:t>
      </w:r>
      <w:r w:rsidR="00446BB7">
        <w:rPr>
          <w:rStyle w:val="1-Char"/>
          <w:rFonts w:hint="cs"/>
          <w:rtl/>
        </w:rPr>
        <w:t>ی</w:t>
      </w:r>
      <w:r w:rsidRPr="00BE2421">
        <w:rPr>
          <w:rStyle w:val="1-Char"/>
          <w:rFonts w:hint="cs"/>
          <w:rtl/>
        </w:rPr>
        <w:t xml:space="preserve"> فرمود»</w:t>
      </w:r>
      <w:r w:rsidRPr="007100A7">
        <w:rPr>
          <w:rStyle w:val="1-Char"/>
          <w:rFonts w:hint="cs"/>
          <w:rtl/>
        </w:rPr>
        <w:t>.</w:t>
      </w:r>
    </w:p>
    <w:p w:rsidR="00E81847" w:rsidRPr="007100A7" w:rsidRDefault="00E81847" w:rsidP="00AF1D25">
      <w:pPr>
        <w:rPr>
          <w:rStyle w:val="1-Char"/>
          <w:rtl/>
        </w:rPr>
      </w:pPr>
      <w:r w:rsidRPr="00FE6406">
        <w:rPr>
          <w:rStyle w:val="9-Char"/>
          <w:rFonts w:eastAsia="Batang" w:hint="cs"/>
          <w:rtl/>
        </w:rPr>
        <w:t>شمس الحق</w:t>
      </w:r>
      <w:r w:rsidRPr="007100A7">
        <w:rPr>
          <w:rStyle w:val="1-Char"/>
          <w:rFonts w:hint="cs"/>
          <w:rtl/>
        </w:rPr>
        <w:t xml:space="preserve"> در </w:t>
      </w:r>
      <w:r w:rsidRPr="003D571E">
        <w:rPr>
          <w:rStyle w:val="5-Char0"/>
          <w:rFonts w:hint="cs"/>
          <w:rtl/>
        </w:rPr>
        <w:t>«عون المعبود»</w:t>
      </w:r>
      <w:r w:rsidRPr="007100A7">
        <w:rPr>
          <w:rStyle w:val="1-Char"/>
          <w:rFonts w:hint="cs"/>
          <w:rtl/>
        </w:rPr>
        <w:t xml:space="preserve"> 347/2 گو</w:t>
      </w:r>
      <w:r w:rsidR="00446BB7">
        <w:rPr>
          <w:rStyle w:val="1-Char"/>
          <w:rFonts w:hint="cs"/>
          <w:rtl/>
        </w:rPr>
        <w:t>ی</w:t>
      </w:r>
      <w:r w:rsidRPr="007100A7">
        <w:rPr>
          <w:rStyle w:val="1-Char"/>
          <w:rFonts w:hint="cs"/>
          <w:rtl/>
        </w:rPr>
        <w:t xml:space="preserve">د: </w:t>
      </w:r>
      <w:r w:rsidRPr="00FE6406">
        <w:rPr>
          <w:rStyle w:val="9-Char"/>
          <w:rFonts w:eastAsia="Batang" w:hint="cs"/>
          <w:rtl/>
        </w:rPr>
        <w:t>خطاب</w:t>
      </w:r>
      <w:r w:rsidR="00446BB7">
        <w:rPr>
          <w:rStyle w:val="9-Char"/>
          <w:rFonts w:eastAsia="Batang" w:hint="cs"/>
          <w:rtl/>
        </w:rPr>
        <w:t>ی</w:t>
      </w:r>
      <w:r w:rsidRPr="007100A7">
        <w:rPr>
          <w:rStyle w:val="1-Char"/>
          <w:rFonts w:hint="cs"/>
          <w:rtl/>
        </w:rPr>
        <w:t xml:space="preserve"> گفته است: «</w:t>
      </w:r>
      <w:r w:rsidRPr="00FE6406">
        <w:rPr>
          <w:rStyle w:val="9-Char"/>
          <w:rFonts w:eastAsia="Batang" w:hint="cs"/>
          <w:rtl/>
        </w:rPr>
        <w:t>سَدل</w:t>
      </w:r>
      <w:r w:rsidRPr="007100A7">
        <w:rPr>
          <w:rStyle w:val="1-Char"/>
          <w:rFonts w:hint="cs"/>
          <w:rtl/>
        </w:rPr>
        <w:t xml:space="preserve">: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فروهشتن لباس بر تن، به طور</w:t>
      </w:r>
      <w:r w:rsidR="00446BB7">
        <w:rPr>
          <w:rStyle w:val="1-Char"/>
          <w:rFonts w:hint="cs"/>
          <w:rtl/>
        </w:rPr>
        <w:t>ی</w:t>
      </w:r>
      <w:r w:rsidRPr="007100A7">
        <w:rPr>
          <w:rStyle w:val="1-Char"/>
          <w:rFonts w:hint="cs"/>
          <w:rtl/>
        </w:rPr>
        <w:t xml:space="preserve"> که به زم</w:t>
      </w:r>
      <w:r w:rsidR="00446BB7">
        <w:rPr>
          <w:rStyle w:val="1-Char"/>
          <w:rFonts w:hint="cs"/>
          <w:rtl/>
        </w:rPr>
        <w:t>ی</w:t>
      </w:r>
      <w:r w:rsidRPr="007100A7">
        <w:rPr>
          <w:rStyle w:val="1-Char"/>
          <w:rFonts w:hint="cs"/>
          <w:rtl/>
        </w:rPr>
        <w:t xml:space="preserve">ن برسد.» و </w:t>
      </w:r>
      <w:r w:rsidRPr="00FE6406">
        <w:rPr>
          <w:rStyle w:val="9-Char"/>
          <w:rFonts w:eastAsia="Batang" w:hint="cs"/>
          <w:rtl/>
        </w:rPr>
        <w:t>شوکان</w:t>
      </w:r>
      <w:r w:rsidR="00446BB7">
        <w:rPr>
          <w:rStyle w:val="9-Char"/>
          <w:rFonts w:eastAsia="Batang" w:hint="cs"/>
          <w:rtl/>
        </w:rPr>
        <w:t>ی</w:t>
      </w:r>
      <w:r w:rsidRPr="007100A7">
        <w:rPr>
          <w:rStyle w:val="1-Char"/>
          <w:rFonts w:hint="cs"/>
          <w:rtl/>
        </w:rPr>
        <w:t xml:space="preserve"> در </w:t>
      </w:r>
      <w:r w:rsidRPr="00DC3972">
        <w:rPr>
          <w:rStyle w:val="5-Char0"/>
          <w:rFonts w:hint="cs"/>
          <w:rtl/>
        </w:rPr>
        <w:t>«ن</w:t>
      </w:r>
      <w:r w:rsidR="00446BB7" w:rsidRPr="00DC3972">
        <w:rPr>
          <w:rStyle w:val="5-Char0"/>
          <w:rFonts w:hint="cs"/>
          <w:rtl/>
        </w:rPr>
        <w:t>ی</w:t>
      </w:r>
      <w:r w:rsidRPr="00DC3972">
        <w:rPr>
          <w:rStyle w:val="5-Char0"/>
          <w:rFonts w:hint="cs"/>
          <w:rtl/>
        </w:rPr>
        <w:t>ل الاوطار»</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FE6406">
        <w:rPr>
          <w:rStyle w:val="9-Char"/>
          <w:rFonts w:eastAsia="Batang" w:hint="cs"/>
          <w:rtl/>
        </w:rPr>
        <w:t>ابوعب</w:t>
      </w:r>
      <w:r w:rsidR="00446BB7">
        <w:rPr>
          <w:rStyle w:val="9-Char"/>
          <w:rFonts w:eastAsia="Batang" w:hint="cs"/>
          <w:rtl/>
        </w:rPr>
        <w:t>ی</w:t>
      </w:r>
      <w:r w:rsidRPr="00FE6406">
        <w:rPr>
          <w:rStyle w:val="9-Char"/>
          <w:rFonts w:eastAsia="Batang" w:hint="cs"/>
          <w:rtl/>
        </w:rPr>
        <w:t>ده</w:t>
      </w:r>
      <w:r w:rsidRPr="007100A7">
        <w:rPr>
          <w:rStyle w:val="1-Char"/>
          <w:rFonts w:hint="cs"/>
          <w:rtl/>
        </w:rPr>
        <w:t xml:space="preserve"> در </w:t>
      </w:r>
      <w:r w:rsidRPr="003D571E">
        <w:rPr>
          <w:rStyle w:val="5-Char0"/>
          <w:rFonts w:hint="cs"/>
          <w:rtl/>
        </w:rPr>
        <w:t>«غريب الحديث»</w:t>
      </w:r>
      <w:r w:rsidRPr="007100A7">
        <w:rPr>
          <w:rStyle w:val="1-Char"/>
          <w:rFonts w:hint="cs"/>
          <w:rtl/>
        </w:rPr>
        <w:t xml:space="preserve"> گفته است: «</w:t>
      </w:r>
      <w:r w:rsidRPr="00FE6406">
        <w:rPr>
          <w:rStyle w:val="9-Char"/>
          <w:rFonts w:eastAsia="Batang" w:hint="cs"/>
          <w:rtl/>
        </w:rPr>
        <w:t>سَدل</w:t>
      </w:r>
      <w:r w:rsidRPr="007100A7">
        <w:rPr>
          <w:rStyle w:val="1-Char"/>
          <w:rFonts w:hint="cs"/>
          <w:rtl/>
        </w:rPr>
        <w:t>»: ا</w:t>
      </w:r>
      <w:r w:rsidR="00446BB7">
        <w:rPr>
          <w:rStyle w:val="1-Char"/>
          <w:rFonts w:hint="cs"/>
          <w:rtl/>
        </w:rPr>
        <w:t>ی</w:t>
      </w:r>
      <w:r w:rsidRPr="007100A7">
        <w:rPr>
          <w:rStyle w:val="1-Char"/>
          <w:rFonts w:hint="cs"/>
          <w:rtl/>
        </w:rPr>
        <w:t>ن است که مرد، بدون آن که دو طرف لباسش را از جلو به خود بپ</w:t>
      </w:r>
      <w:r w:rsidR="00446BB7">
        <w:rPr>
          <w:rStyle w:val="1-Char"/>
          <w:rFonts w:hint="cs"/>
          <w:rtl/>
        </w:rPr>
        <w:t>ی</w:t>
      </w:r>
      <w:r w:rsidRPr="007100A7">
        <w:rPr>
          <w:rStyle w:val="1-Char"/>
          <w:rFonts w:hint="cs"/>
          <w:rtl/>
        </w:rPr>
        <w:t>چد، آن را رها کند؛ اگر آن را به خود بپ</w:t>
      </w:r>
      <w:r w:rsidR="00446BB7">
        <w:rPr>
          <w:rStyle w:val="1-Char"/>
          <w:rFonts w:hint="cs"/>
          <w:rtl/>
        </w:rPr>
        <w:t>ی</w:t>
      </w:r>
      <w:r w:rsidRPr="007100A7">
        <w:rPr>
          <w:rStyle w:val="1-Char"/>
          <w:rFonts w:hint="cs"/>
          <w:rtl/>
        </w:rPr>
        <w:t xml:space="preserve">چد، </w:t>
      </w:r>
      <w:r w:rsidRPr="00FE6406">
        <w:rPr>
          <w:rStyle w:val="9-Char"/>
          <w:rFonts w:eastAsia="Batang" w:hint="cs"/>
          <w:rtl/>
        </w:rPr>
        <w:t>سدل</w:t>
      </w:r>
      <w:r w:rsidRPr="007100A7">
        <w:rPr>
          <w:rStyle w:val="1-Char"/>
          <w:rFonts w:hint="cs"/>
          <w:rtl/>
        </w:rPr>
        <w:t xml:space="preserve"> محسوب نم</w:t>
      </w:r>
      <w:r w:rsidR="00446BB7">
        <w:rPr>
          <w:rStyle w:val="1-Char"/>
          <w:rFonts w:hint="cs"/>
          <w:rtl/>
        </w:rPr>
        <w:t>ی</w:t>
      </w:r>
      <w:r w:rsidRPr="007100A7">
        <w:rPr>
          <w:rStyle w:val="1-Char"/>
          <w:rFonts w:hint="cs"/>
          <w:rtl/>
        </w:rPr>
        <w:t>‌شود.</w:t>
      </w:r>
    </w:p>
    <w:p w:rsidR="00E81847" w:rsidRPr="007100A7" w:rsidRDefault="00E81847" w:rsidP="00AF1D25">
      <w:pPr>
        <w:rPr>
          <w:rStyle w:val="1-Char"/>
          <w:rtl/>
        </w:rPr>
      </w:pPr>
      <w:r w:rsidRPr="007100A7">
        <w:rPr>
          <w:rStyle w:val="1-Char"/>
          <w:rFonts w:hint="cs"/>
          <w:rtl/>
        </w:rPr>
        <w:t>نو</w:t>
      </w:r>
      <w:r w:rsidR="00446BB7">
        <w:rPr>
          <w:rStyle w:val="1-Char"/>
          <w:rFonts w:hint="cs"/>
          <w:rtl/>
        </w:rPr>
        <w:t>ی</w:t>
      </w:r>
      <w:r w:rsidRPr="007100A7">
        <w:rPr>
          <w:rStyle w:val="1-Char"/>
          <w:rFonts w:hint="cs"/>
          <w:rtl/>
        </w:rPr>
        <w:t>سنده‌</w:t>
      </w:r>
      <w:r w:rsidR="00446BB7">
        <w:rPr>
          <w:rStyle w:val="1-Char"/>
          <w:rFonts w:hint="cs"/>
          <w:rtl/>
        </w:rPr>
        <w:t>ی</w:t>
      </w:r>
      <w:r w:rsidRPr="007100A7">
        <w:rPr>
          <w:rStyle w:val="1-Char"/>
          <w:rFonts w:hint="cs"/>
          <w:rtl/>
        </w:rPr>
        <w:t xml:space="preserve"> کتاب </w:t>
      </w:r>
      <w:r w:rsidRPr="003D571E">
        <w:rPr>
          <w:rStyle w:val="5-Char0"/>
          <w:rFonts w:hint="cs"/>
          <w:rtl/>
        </w:rPr>
        <w:t>«نهاية»</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ا</w:t>
      </w:r>
      <w:r w:rsidR="00446BB7">
        <w:rPr>
          <w:rStyle w:val="1-Char"/>
          <w:rFonts w:hint="cs"/>
          <w:rtl/>
        </w:rPr>
        <w:t>ی</w:t>
      </w:r>
      <w:r w:rsidRPr="007100A7">
        <w:rPr>
          <w:rStyle w:val="1-Char"/>
          <w:rFonts w:hint="cs"/>
          <w:rtl/>
        </w:rPr>
        <w:t>ن که کس</w:t>
      </w:r>
      <w:r w:rsidR="00446BB7">
        <w:rPr>
          <w:rStyle w:val="1-Char"/>
          <w:rFonts w:hint="cs"/>
          <w:rtl/>
        </w:rPr>
        <w:t>ی</w:t>
      </w:r>
      <w:r w:rsidRPr="007100A7">
        <w:rPr>
          <w:rStyle w:val="1-Char"/>
          <w:rFonts w:hint="cs"/>
          <w:rtl/>
        </w:rPr>
        <w:t xml:space="preserve"> با لباسش خود را بپ</w:t>
      </w:r>
      <w:r w:rsidR="00446BB7">
        <w:rPr>
          <w:rStyle w:val="1-Char"/>
          <w:rFonts w:hint="cs"/>
          <w:rtl/>
        </w:rPr>
        <w:t>ی</w:t>
      </w:r>
      <w:r w:rsidRPr="007100A7">
        <w:rPr>
          <w:rStyle w:val="1-Char"/>
          <w:rFonts w:hint="cs"/>
          <w:rtl/>
        </w:rPr>
        <w:t>چاند و دست‌ها</w:t>
      </w:r>
      <w:r w:rsidR="00446BB7">
        <w:rPr>
          <w:rStyle w:val="1-Char"/>
          <w:rFonts w:hint="cs"/>
          <w:rtl/>
        </w:rPr>
        <w:t>ی</w:t>
      </w:r>
      <w:r w:rsidRPr="007100A7">
        <w:rPr>
          <w:rStyle w:val="1-Char"/>
          <w:rFonts w:hint="cs"/>
          <w:rtl/>
        </w:rPr>
        <w:t>ش را داخل آن قرار دهد و به هم</w:t>
      </w:r>
      <w:r w:rsidR="00446BB7">
        <w:rPr>
          <w:rStyle w:val="1-Char"/>
          <w:rFonts w:hint="cs"/>
          <w:rtl/>
        </w:rPr>
        <w:t>ی</w:t>
      </w:r>
      <w:r w:rsidRPr="007100A7">
        <w:rPr>
          <w:rStyle w:val="1-Char"/>
          <w:rFonts w:hint="cs"/>
          <w:rtl/>
        </w:rPr>
        <w:t>ن حالت به رکوع و سجده برود. نو</w:t>
      </w:r>
      <w:r w:rsidR="00446BB7">
        <w:rPr>
          <w:rStyle w:val="1-Char"/>
          <w:rFonts w:hint="cs"/>
          <w:rtl/>
        </w:rPr>
        <w:t>ی</w:t>
      </w:r>
      <w:r w:rsidRPr="007100A7">
        <w:rPr>
          <w:rStyle w:val="1-Char"/>
          <w:rFonts w:hint="cs"/>
          <w:rtl/>
        </w:rPr>
        <w:t>سنده‌</w:t>
      </w:r>
      <w:r w:rsidR="00446BB7">
        <w:rPr>
          <w:rStyle w:val="1-Char"/>
          <w:rFonts w:hint="cs"/>
          <w:rtl/>
        </w:rPr>
        <w:t>ی</w:t>
      </w:r>
      <w:r w:rsidRPr="007100A7">
        <w:rPr>
          <w:rStyle w:val="1-Char"/>
          <w:rFonts w:hint="cs"/>
          <w:rtl/>
        </w:rPr>
        <w:t xml:space="preserve"> کتاب </w:t>
      </w:r>
      <w:r w:rsidRPr="003D571E">
        <w:rPr>
          <w:rStyle w:val="5-Char0"/>
          <w:rFonts w:hint="cs"/>
          <w:rtl/>
        </w:rPr>
        <w:t>«نهاية»</w:t>
      </w:r>
      <w:r w:rsidRPr="007100A7">
        <w:rPr>
          <w:rStyle w:val="1-Char"/>
          <w:rFonts w:hint="cs"/>
          <w:rtl/>
        </w:rPr>
        <w:t xml:space="preserve"> در ادامه گو</w:t>
      </w:r>
      <w:r w:rsidR="00446BB7">
        <w:rPr>
          <w:rStyle w:val="1-Char"/>
          <w:rFonts w:hint="cs"/>
          <w:rtl/>
        </w:rPr>
        <w:t>ی</w:t>
      </w:r>
      <w:r w:rsidRPr="007100A7">
        <w:rPr>
          <w:rStyle w:val="1-Char"/>
          <w:rFonts w:hint="cs"/>
          <w:rtl/>
        </w:rPr>
        <w:t>د: و ا</w:t>
      </w:r>
      <w:r w:rsidR="00446BB7">
        <w:rPr>
          <w:rStyle w:val="1-Char"/>
          <w:rFonts w:hint="cs"/>
          <w:rtl/>
        </w:rPr>
        <w:t>ی</w:t>
      </w:r>
      <w:r w:rsidRPr="007100A7">
        <w:rPr>
          <w:rStyle w:val="1-Char"/>
          <w:rFonts w:hint="cs"/>
          <w:rtl/>
        </w:rPr>
        <w:t>ن، شامل پ</w:t>
      </w:r>
      <w:r w:rsidR="00446BB7">
        <w:rPr>
          <w:rStyle w:val="1-Char"/>
          <w:rFonts w:hint="cs"/>
          <w:rtl/>
        </w:rPr>
        <w:t>ی</w:t>
      </w:r>
      <w:r w:rsidRPr="007100A7">
        <w:rPr>
          <w:rStyle w:val="1-Char"/>
          <w:rFonts w:hint="cs"/>
          <w:rtl/>
        </w:rPr>
        <w:t>راهن و سا</w:t>
      </w:r>
      <w:r w:rsidR="00446BB7">
        <w:rPr>
          <w:rStyle w:val="1-Char"/>
          <w:rFonts w:hint="cs"/>
          <w:rtl/>
        </w:rPr>
        <w:t>ی</w:t>
      </w:r>
      <w:r w:rsidRPr="007100A7">
        <w:rPr>
          <w:rStyle w:val="1-Char"/>
          <w:rFonts w:hint="cs"/>
          <w:rtl/>
        </w:rPr>
        <w:t>ر لباس‌‌ها م</w:t>
      </w:r>
      <w:r w:rsidR="00446BB7">
        <w:rPr>
          <w:rStyle w:val="1-Char"/>
          <w:rFonts w:hint="cs"/>
          <w:rtl/>
        </w:rPr>
        <w:t>ی</w:t>
      </w:r>
      <w:r w:rsidRPr="007100A7">
        <w:rPr>
          <w:rStyle w:val="1-Char"/>
          <w:rFonts w:hint="cs"/>
          <w:rtl/>
        </w:rPr>
        <w:t xml:space="preserve">‌شود. و گفته شده که </w:t>
      </w:r>
      <w:r w:rsidRPr="003D571E">
        <w:rPr>
          <w:rStyle w:val="5-Char0"/>
          <w:rFonts w:hint="cs"/>
          <w:rtl/>
        </w:rPr>
        <w:t>«سدل»</w:t>
      </w:r>
      <w:r w:rsidRPr="007100A7">
        <w:rPr>
          <w:rStyle w:val="1-Char"/>
          <w:rFonts w:hint="cs"/>
          <w:rtl/>
        </w:rPr>
        <w:t xml:space="preserve"> حالت</w:t>
      </w:r>
      <w:r w:rsidR="00446BB7">
        <w:rPr>
          <w:rStyle w:val="1-Char"/>
          <w:rFonts w:hint="cs"/>
          <w:rtl/>
        </w:rPr>
        <w:t>ی</w:t>
      </w:r>
      <w:r w:rsidRPr="007100A7">
        <w:rPr>
          <w:rStyle w:val="1-Char"/>
          <w:rFonts w:hint="cs"/>
          <w:rtl/>
        </w:rPr>
        <w:t xml:space="preserve"> است که شخص، وسط ازارش را رو</w:t>
      </w:r>
      <w:r w:rsidR="00446BB7">
        <w:rPr>
          <w:rStyle w:val="1-Char"/>
          <w:rFonts w:hint="cs"/>
          <w:rtl/>
        </w:rPr>
        <w:t>ی</w:t>
      </w:r>
      <w:r w:rsidRPr="007100A7">
        <w:rPr>
          <w:rStyle w:val="1-Char"/>
          <w:rFonts w:hint="cs"/>
          <w:rtl/>
        </w:rPr>
        <w:t xml:space="preserve"> سرش قرار دهد و بدون آن که دو طرف آن را رو</w:t>
      </w:r>
      <w:r w:rsidR="00446BB7">
        <w:rPr>
          <w:rStyle w:val="1-Char"/>
          <w:rFonts w:hint="cs"/>
          <w:rtl/>
        </w:rPr>
        <w:t>ی</w:t>
      </w:r>
      <w:r w:rsidRPr="007100A7">
        <w:rPr>
          <w:rStyle w:val="1-Char"/>
          <w:rFonts w:hint="cs"/>
          <w:rtl/>
        </w:rPr>
        <w:t xml:space="preserve"> شانه‌ها</w:t>
      </w:r>
      <w:r w:rsidR="00446BB7">
        <w:rPr>
          <w:rStyle w:val="1-Char"/>
          <w:rFonts w:hint="cs"/>
          <w:rtl/>
        </w:rPr>
        <w:t>ی</w:t>
      </w:r>
      <w:r w:rsidRPr="007100A7">
        <w:rPr>
          <w:rStyle w:val="1-Char"/>
          <w:rFonts w:hint="cs"/>
          <w:rtl/>
        </w:rPr>
        <w:t>ش قرار دهد، آن را رها کند.</w:t>
      </w:r>
    </w:p>
    <w:p w:rsidR="00E81847" w:rsidRPr="007100A7" w:rsidRDefault="00E81847" w:rsidP="00AF1D25">
      <w:pPr>
        <w:rPr>
          <w:rStyle w:val="1-Char"/>
          <w:rtl/>
        </w:rPr>
      </w:pPr>
      <w:r w:rsidRPr="007100A7">
        <w:rPr>
          <w:rStyle w:val="1-Char"/>
          <w:rFonts w:hint="cs"/>
          <w:rtl/>
        </w:rPr>
        <w:t>و م</w:t>
      </w:r>
      <w:r w:rsidR="00446BB7">
        <w:rPr>
          <w:rStyle w:val="1-Char"/>
          <w:rFonts w:hint="cs"/>
          <w:rtl/>
        </w:rPr>
        <w:t>ی</w:t>
      </w:r>
      <w:r w:rsidRPr="007100A7">
        <w:rPr>
          <w:rStyle w:val="1-Char"/>
          <w:rFonts w:hint="cs"/>
          <w:rtl/>
        </w:rPr>
        <w:t>‌توان ا</w:t>
      </w:r>
      <w:r w:rsidR="00446BB7">
        <w:rPr>
          <w:rStyle w:val="1-Char"/>
          <w:rFonts w:hint="cs"/>
          <w:rtl/>
        </w:rPr>
        <w:t>ی</w:t>
      </w:r>
      <w:r w:rsidRPr="007100A7">
        <w:rPr>
          <w:rStyle w:val="1-Char"/>
          <w:rFonts w:hint="cs"/>
          <w:rtl/>
        </w:rPr>
        <w:t>ن حد</w:t>
      </w:r>
      <w:r w:rsidR="00446BB7">
        <w:rPr>
          <w:rStyle w:val="1-Char"/>
          <w:rFonts w:hint="cs"/>
          <w:rtl/>
        </w:rPr>
        <w:t>ی</w:t>
      </w:r>
      <w:r w:rsidRPr="007100A7">
        <w:rPr>
          <w:rStyle w:val="1-Char"/>
          <w:rFonts w:hint="cs"/>
          <w:rtl/>
        </w:rPr>
        <w:t>ث را بر تمام</w:t>
      </w:r>
      <w:r w:rsidR="00446BB7">
        <w:rPr>
          <w:rStyle w:val="1-Char"/>
          <w:rFonts w:hint="cs"/>
          <w:rtl/>
        </w:rPr>
        <w:t>ی</w:t>
      </w:r>
      <w:r w:rsidRPr="007100A7">
        <w:rPr>
          <w:rStyle w:val="1-Char"/>
          <w:rFonts w:hint="cs"/>
          <w:rtl/>
        </w:rPr>
        <w:t xml:space="preserve"> ا</w:t>
      </w:r>
      <w:r w:rsidR="00446BB7">
        <w:rPr>
          <w:rStyle w:val="1-Char"/>
          <w:rFonts w:hint="cs"/>
          <w:rtl/>
        </w:rPr>
        <w:t>ی</w:t>
      </w:r>
      <w:r w:rsidRPr="007100A7">
        <w:rPr>
          <w:rStyle w:val="1-Char"/>
          <w:rFonts w:hint="cs"/>
          <w:rtl/>
        </w:rPr>
        <w:t>ن معان</w:t>
      </w:r>
      <w:r w:rsidR="00446BB7">
        <w:rPr>
          <w:rStyle w:val="1-Char"/>
          <w:rFonts w:hint="cs"/>
          <w:rtl/>
        </w:rPr>
        <w:t>ی</w:t>
      </w:r>
      <w:r w:rsidRPr="007100A7">
        <w:rPr>
          <w:rStyle w:val="1-Char"/>
          <w:rFonts w:hint="cs"/>
          <w:rtl/>
        </w:rPr>
        <w:t xml:space="preserve"> حمل کرد؛ چون </w:t>
      </w:r>
      <w:r w:rsidRPr="00FE6406">
        <w:rPr>
          <w:rStyle w:val="9-Char"/>
          <w:rFonts w:eastAsia="Batang" w:hint="cs"/>
          <w:rtl/>
        </w:rPr>
        <w:t>سدل</w:t>
      </w:r>
      <w:r w:rsidRPr="007100A7">
        <w:rPr>
          <w:rStyle w:val="1-Char"/>
          <w:rFonts w:hint="cs"/>
          <w:rtl/>
        </w:rPr>
        <w:t>، در ب</w:t>
      </w:r>
      <w:r w:rsidR="00446BB7">
        <w:rPr>
          <w:rStyle w:val="1-Char"/>
          <w:rFonts w:hint="cs"/>
          <w:rtl/>
        </w:rPr>
        <w:t>ی</w:t>
      </w:r>
      <w:r w:rsidRPr="007100A7">
        <w:rPr>
          <w:rStyle w:val="1-Char"/>
          <w:rFonts w:hint="cs"/>
          <w:rtl/>
        </w:rPr>
        <w:t>ن همه‌</w:t>
      </w:r>
      <w:r w:rsidR="00446BB7">
        <w:rPr>
          <w:rStyle w:val="1-Char"/>
          <w:rFonts w:hint="cs"/>
          <w:rtl/>
        </w:rPr>
        <w:t>ی</w:t>
      </w:r>
      <w:r w:rsidRPr="007100A7">
        <w:rPr>
          <w:rStyle w:val="1-Char"/>
          <w:rFonts w:hint="cs"/>
          <w:rtl/>
        </w:rPr>
        <w:t xml:space="preserve"> ا</w:t>
      </w:r>
      <w:r w:rsidR="00446BB7">
        <w:rPr>
          <w:rStyle w:val="1-Char"/>
          <w:rFonts w:hint="cs"/>
          <w:rtl/>
        </w:rPr>
        <w:t>ی</w:t>
      </w:r>
      <w:r w:rsidRPr="007100A7">
        <w:rPr>
          <w:rStyle w:val="1-Char"/>
          <w:rFonts w:hint="cs"/>
          <w:rtl/>
        </w:rPr>
        <w:t>ن حالات مشترک است و حمل کلمه‌ا</w:t>
      </w:r>
      <w:r w:rsidR="00446BB7">
        <w:rPr>
          <w:rStyle w:val="1-Char"/>
          <w:rFonts w:hint="cs"/>
          <w:rtl/>
        </w:rPr>
        <w:t>ی</w:t>
      </w:r>
      <w:r w:rsidRPr="007100A7">
        <w:rPr>
          <w:rStyle w:val="1-Char"/>
          <w:rFonts w:hint="cs"/>
          <w:rtl/>
        </w:rPr>
        <w:t xml:space="preserve"> مشترک بر تمام معان</w:t>
      </w:r>
      <w:r w:rsidR="00446BB7">
        <w:rPr>
          <w:rStyle w:val="1-Char"/>
          <w:rFonts w:hint="cs"/>
          <w:rtl/>
        </w:rPr>
        <w:t>ی</w:t>
      </w:r>
      <w:r w:rsidRPr="007100A7">
        <w:rPr>
          <w:rStyle w:val="1-Char"/>
          <w:rFonts w:hint="cs"/>
          <w:rtl/>
        </w:rPr>
        <w:t xml:space="preserve"> آن، مذهب</w:t>
      </w:r>
      <w:r w:rsidR="00446BB7">
        <w:rPr>
          <w:rStyle w:val="1-Char"/>
          <w:rFonts w:hint="cs"/>
          <w:rtl/>
        </w:rPr>
        <w:t>ی</w:t>
      </w:r>
      <w:r w:rsidRPr="007100A7">
        <w:rPr>
          <w:rStyle w:val="1-Char"/>
          <w:rFonts w:hint="cs"/>
          <w:rtl/>
        </w:rPr>
        <w:t xml:space="preserve"> قو</w:t>
      </w:r>
      <w:r w:rsidR="00446BB7">
        <w:rPr>
          <w:rStyle w:val="1-Char"/>
          <w:rFonts w:hint="cs"/>
          <w:rtl/>
        </w:rPr>
        <w:t>ی</w:t>
      </w:r>
      <w:r w:rsidRPr="007100A7">
        <w:rPr>
          <w:rStyle w:val="1-Char"/>
          <w:rFonts w:hint="cs"/>
          <w:rtl/>
        </w:rPr>
        <w:t xml:space="preserve"> ن</w:t>
      </w:r>
      <w:r w:rsidR="00446BB7">
        <w:rPr>
          <w:rStyle w:val="1-Char"/>
          <w:rFonts w:hint="cs"/>
          <w:rtl/>
        </w:rPr>
        <w:t>ی</w:t>
      </w:r>
      <w:r w:rsidRPr="007100A7">
        <w:rPr>
          <w:rStyle w:val="1-Char"/>
          <w:rFonts w:hint="cs"/>
          <w:rtl/>
        </w:rPr>
        <w:t>ز است.]</w:t>
      </w:r>
    </w:p>
    <w:p w:rsidR="00E81847" w:rsidRPr="007100A7" w:rsidRDefault="00E81847" w:rsidP="00AF17B9">
      <w:pPr>
        <w:rPr>
          <w:rStyle w:val="1-Char"/>
          <w:rtl/>
        </w:rPr>
      </w:pPr>
      <w:r w:rsidRPr="007100A7">
        <w:rPr>
          <w:rStyle w:val="1-Char"/>
          <w:rFonts w:hint="cs"/>
          <w:rtl/>
        </w:rPr>
        <w:t>* خود را در جامه پ</w:t>
      </w:r>
      <w:r w:rsidR="00446BB7">
        <w:rPr>
          <w:rStyle w:val="1-Char"/>
          <w:rFonts w:hint="cs"/>
          <w:rtl/>
        </w:rPr>
        <w:t>ی</w:t>
      </w:r>
      <w:r w:rsidRPr="007100A7">
        <w:rPr>
          <w:rStyle w:val="1-Char"/>
          <w:rFonts w:hint="cs"/>
          <w:rtl/>
        </w:rPr>
        <w:t>چ</w:t>
      </w:r>
      <w:r w:rsidR="00446BB7">
        <w:rPr>
          <w:rStyle w:val="1-Char"/>
          <w:rFonts w:hint="cs"/>
          <w:rtl/>
        </w:rPr>
        <w:t>ی</w:t>
      </w:r>
      <w:r w:rsidRPr="007100A7">
        <w:rPr>
          <w:rStyle w:val="1-Char"/>
          <w:rFonts w:hint="cs"/>
          <w:rtl/>
        </w:rPr>
        <w:t>دن به گونه</w:t>
      </w:r>
      <w:r w:rsidR="00AF17B9">
        <w:rPr>
          <w:rStyle w:val="1-Char"/>
          <w:rFonts w:hint="eastAsia"/>
          <w:rtl/>
        </w:rPr>
        <w:t>‌</w:t>
      </w:r>
      <w:r w:rsidRPr="007100A7">
        <w:rPr>
          <w:rStyle w:val="1-Char"/>
          <w:rFonts w:hint="cs"/>
          <w:rtl/>
        </w:rPr>
        <w:t>ا</w:t>
      </w:r>
      <w:r w:rsidR="00446BB7">
        <w:rPr>
          <w:rStyle w:val="1-Char"/>
          <w:rFonts w:hint="cs"/>
          <w:rtl/>
        </w:rPr>
        <w:t>ی</w:t>
      </w:r>
      <w:r w:rsidRPr="007100A7">
        <w:rPr>
          <w:rStyle w:val="1-Char"/>
          <w:rFonts w:hint="cs"/>
          <w:rtl/>
        </w:rPr>
        <w:t xml:space="preserve"> که دستان خو</w:t>
      </w:r>
      <w:r w:rsidR="00446BB7">
        <w:rPr>
          <w:rStyle w:val="1-Char"/>
          <w:rFonts w:hint="cs"/>
          <w:rtl/>
        </w:rPr>
        <w:t>ی</w:t>
      </w:r>
      <w:r w:rsidRPr="007100A7">
        <w:rPr>
          <w:rStyle w:val="1-Char"/>
          <w:rFonts w:hint="cs"/>
          <w:rtl/>
        </w:rPr>
        <w:t>ش را از آن ب</w:t>
      </w:r>
      <w:r w:rsidR="00446BB7">
        <w:rPr>
          <w:rStyle w:val="1-Char"/>
          <w:rFonts w:hint="cs"/>
          <w:rtl/>
        </w:rPr>
        <w:t>ی</w:t>
      </w:r>
      <w:r w:rsidRPr="007100A7">
        <w:rPr>
          <w:rStyle w:val="1-Char"/>
          <w:rFonts w:hint="cs"/>
          <w:rtl/>
        </w:rPr>
        <w:t>رون نکن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ا</w:t>
      </w:r>
      <w:r w:rsidR="00446BB7">
        <w:rPr>
          <w:rStyle w:val="1-Char"/>
          <w:rFonts w:hint="cs"/>
          <w:rtl/>
        </w:rPr>
        <w:t>ی</w:t>
      </w:r>
      <w:r w:rsidRPr="007100A7">
        <w:rPr>
          <w:rStyle w:val="1-Char"/>
          <w:rFonts w:hint="cs"/>
          <w:rtl/>
        </w:rPr>
        <w:t>ن که کس</w:t>
      </w:r>
      <w:r w:rsidR="00446BB7">
        <w:rPr>
          <w:rStyle w:val="1-Char"/>
          <w:rFonts w:hint="cs"/>
          <w:rtl/>
        </w:rPr>
        <w:t>ی</w:t>
      </w:r>
      <w:r w:rsidRPr="007100A7">
        <w:rPr>
          <w:rStyle w:val="1-Char"/>
          <w:rFonts w:hint="cs"/>
          <w:rtl/>
        </w:rPr>
        <w:t xml:space="preserve"> با لباسش، خود را بپ</w:t>
      </w:r>
      <w:r w:rsidR="00446BB7">
        <w:rPr>
          <w:rStyle w:val="1-Char"/>
          <w:rFonts w:hint="cs"/>
          <w:rtl/>
        </w:rPr>
        <w:t>ی</w:t>
      </w:r>
      <w:r w:rsidRPr="007100A7">
        <w:rPr>
          <w:rStyle w:val="1-Char"/>
          <w:rFonts w:hint="cs"/>
          <w:rtl/>
        </w:rPr>
        <w:t>چاند و دست‌ها</w:t>
      </w:r>
      <w:r w:rsidR="00446BB7">
        <w:rPr>
          <w:rStyle w:val="1-Char"/>
          <w:rFonts w:hint="cs"/>
          <w:rtl/>
        </w:rPr>
        <w:t>ی</w:t>
      </w:r>
      <w:r w:rsidRPr="007100A7">
        <w:rPr>
          <w:rStyle w:val="1-Char"/>
          <w:rFonts w:hint="cs"/>
          <w:rtl/>
        </w:rPr>
        <w:t>ش را داخل آن قرار دهد و به هم</w:t>
      </w:r>
      <w:r w:rsidR="00446BB7">
        <w:rPr>
          <w:rStyle w:val="1-Char"/>
          <w:rFonts w:hint="cs"/>
          <w:rtl/>
        </w:rPr>
        <w:t>ی</w:t>
      </w:r>
      <w:r w:rsidRPr="007100A7">
        <w:rPr>
          <w:rStyle w:val="1-Char"/>
          <w:rFonts w:hint="cs"/>
          <w:rtl/>
        </w:rPr>
        <w:t>ن حالت، به رکوع و سجده برود؛ ز</w:t>
      </w:r>
      <w:r w:rsidR="00446BB7">
        <w:rPr>
          <w:rStyle w:val="1-Char"/>
          <w:rFonts w:hint="cs"/>
          <w:rtl/>
        </w:rPr>
        <w:t>ی</w:t>
      </w:r>
      <w:r w:rsidRPr="007100A7">
        <w:rPr>
          <w:rStyle w:val="1-Char"/>
          <w:rFonts w:hint="cs"/>
          <w:rtl/>
        </w:rPr>
        <w:t>را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اِذٰا کٰانَ لِاَحَِکُمْ ثَوْبٰانِ، فَلْيُصَلِّ فِيْهِمٰا؛ فَاِنْ لَّمْ يَکُنْ لَّهُ اِلّٰا ثَوْبٌ، فَلْيَتَّزِرْ بِهِ وَ لٰا يَشْتَمِلُ اِشْتِمٰالَةَ الْيَهُودِ»</w:t>
      </w:r>
      <w:r w:rsidRPr="007100A7">
        <w:rPr>
          <w:rStyle w:val="1-Char"/>
          <w:rFonts w:hint="cs"/>
          <w:rtl/>
        </w:rPr>
        <w:t xml:space="preserve"> (ابوداود)؛ </w:t>
      </w:r>
      <w:r w:rsidRPr="00BE2421">
        <w:rPr>
          <w:rStyle w:val="1-Char"/>
          <w:rFonts w:hint="cs"/>
          <w:rtl/>
        </w:rPr>
        <w:t xml:space="preserve">«هرگاه </w:t>
      </w:r>
      <w:r w:rsidR="00446BB7">
        <w:rPr>
          <w:rStyle w:val="1-Char"/>
          <w:rFonts w:hint="cs"/>
          <w:rtl/>
        </w:rPr>
        <w:t>ی</w:t>
      </w:r>
      <w:r w:rsidRPr="00BE2421">
        <w:rPr>
          <w:rStyle w:val="1-Char"/>
          <w:rFonts w:hint="cs"/>
          <w:rtl/>
        </w:rPr>
        <w:t>ک</w:t>
      </w:r>
      <w:r w:rsidR="00446BB7">
        <w:rPr>
          <w:rStyle w:val="1-Char"/>
          <w:rFonts w:hint="cs"/>
          <w:rtl/>
        </w:rPr>
        <w:t>ی</w:t>
      </w:r>
      <w:r w:rsidRPr="00BE2421">
        <w:rPr>
          <w:rStyle w:val="1-Char"/>
          <w:rFonts w:hint="cs"/>
          <w:rtl/>
        </w:rPr>
        <w:t xml:space="preserve"> از شما، دارا</w:t>
      </w:r>
      <w:r w:rsidR="00446BB7">
        <w:rPr>
          <w:rStyle w:val="1-Char"/>
          <w:rFonts w:hint="cs"/>
          <w:rtl/>
        </w:rPr>
        <w:t>ی</w:t>
      </w:r>
      <w:r w:rsidRPr="00BE2421">
        <w:rPr>
          <w:rStyle w:val="1-Char"/>
          <w:rFonts w:hint="cs"/>
          <w:rtl/>
        </w:rPr>
        <w:t xml:space="preserve"> دو لباس بود، در هر دو</w:t>
      </w:r>
      <w:r w:rsidR="00446BB7">
        <w:rPr>
          <w:rStyle w:val="1-Char"/>
          <w:rFonts w:hint="cs"/>
          <w:rtl/>
        </w:rPr>
        <w:t>ی</w:t>
      </w:r>
      <w:r w:rsidR="000751A8">
        <w:rPr>
          <w:rStyle w:val="1-Char"/>
          <w:rFonts w:hint="cs"/>
          <w:rtl/>
        </w:rPr>
        <w:t xml:space="preserve"> آن‌ها </w:t>
      </w:r>
      <w:r w:rsidRPr="00BE2421">
        <w:rPr>
          <w:rStyle w:val="1-Char"/>
          <w:rFonts w:hint="cs"/>
          <w:rtl/>
        </w:rPr>
        <w:t xml:space="preserve">نماز بگزارد؛ و اگر </w:t>
      </w:r>
      <w:r w:rsidR="00AF17B9">
        <w:rPr>
          <w:rStyle w:val="1-Char"/>
          <w:rFonts w:hint="cs"/>
          <w:rtl/>
        </w:rPr>
        <w:t>چنان‌چه</w:t>
      </w:r>
      <w:r w:rsidRPr="00BE2421">
        <w:rPr>
          <w:rStyle w:val="1-Char"/>
          <w:rFonts w:hint="cs"/>
          <w:rtl/>
        </w:rPr>
        <w:t xml:space="preserve"> تنها دارا</w:t>
      </w:r>
      <w:r w:rsidR="00446BB7">
        <w:rPr>
          <w:rStyle w:val="1-Char"/>
          <w:rFonts w:hint="cs"/>
          <w:rtl/>
        </w:rPr>
        <w:t>ی</w:t>
      </w:r>
      <w:r w:rsidRPr="00BE2421">
        <w:rPr>
          <w:rStyle w:val="1-Char"/>
          <w:rFonts w:hint="cs"/>
          <w:rtl/>
        </w:rPr>
        <w:t xml:space="preserve"> </w:t>
      </w:r>
      <w:r w:rsidR="00446BB7">
        <w:rPr>
          <w:rStyle w:val="1-Char"/>
          <w:rFonts w:hint="cs"/>
          <w:rtl/>
        </w:rPr>
        <w:t>ی</w:t>
      </w:r>
      <w:r w:rsidRPr="00BE2421">
        <w:rPr>
          <w:rStyle w:val="1-Char"/>
          <w:rFonts w:hint="cs"/>
          <w:rtl/>
        </w:rPr>
        <w:t>ک لباس بود، آن را برا</w:t>
      </w:r>
      <w:r w:rsidR="00446BB7">
        <w:rPr>
          <w:rStyle w:val="1-Char"/>
          <w:rFonts w:hint="cs"/>
          <w:rtl/>
        </w:rPr>
        <w:t>ی</w:t>
      </w:r>
      <w:r w:rsidRPr="00BE2421">
        <w:rPr>
          <w:rStyle w:val="1-Char"/>
          <w:rFonts w:hint="cs"/>
          <w:rtl/>
        </w:rPr>
        <w:t xml:space="preserve"> خود ازار نما</w:t>
      </w:r>
      <w:r w:rsidR="00446BB7">
        <w:rPr>
          <w:rStyle w:val="1-Char"/>
          <w:rFonts w:hint="cs"/>
          <w:rtl/>
        </w:rPr>
        <w:t>ی</w:t>
      </w:r>
      <w:r w:rsidRPr="00BE2421">
        <w:rPr>
          <w:rStyle w:val="1-Char"/>
          <w:rFonts w:hint="cs"/>
          <w:rtl/>
        </w:rPr>
        <w:t xml:space="preserve">د و همچون </w:t>
      </w:r>
      <w:r w:rsidR="00446BB7">
        <w:rPr>
          <w:rStyle w:val="1-Char"/>
          <w:rFonts w:hint="cs"/>
          <w:rtl/>
        </w:rPr>
        <w:t>ی</w:t>
      </w:r>
      <w:r w:rsidRPr="00BE2421">
        <w:rPr>
          <w:rStyle w:val="1-Char"/>
          <w:rFonts w:hint="cs"/>
          <w:rtl/>
        </w:rPr>
        <w:t>هود</w:t>
      </w:r>
      <w:r w:rsidR="00446BB7">
        <w:rPr>
          <w:rStyle w:val="1-Char"/>
          <w:rFonts w:hint="cs"/>
          <w:rtl/>
        </w:rPr>
        <w:t>ی</w:t>
      </w:r>
      <w:r w:rsidRPr="00BE2421">
        <w:rPr>
          <w:rStyle w:val="1-Char"/>
          <w:rFonts w:hint="cs"/>
          <w:rtl/>
        </w:rPr>
        <w:t>ان، آن را به دور خود نپ</w:t>
      </w:r>
      <w:r w:rsidR="00446BB7">
        <w:rPr>
          <w:rStyle w:val="1-Char"/>
          <w:rFonts w:hint="cs"/>
          <w:rtl/>
        </w:rPr>
        <w:t>ی</w:t>
      </w:r>
      <w:r w:rsidRPr="00BE2421">
        <w:rPr>
          <w:rStyle w:val="1-Char"/>
          <w:rFonts w:hint="cs"/>
          <w:rtl/>
        </w:rPr>
        <w:t>چد به گونه‌ا</w:t>
      </w:r>
      <w:r w:rsidR="00446BB7">
        <w:rPr>
          <w:rStyle w:val="1-Char"/>
          <w:rFonts w:hint="cs"/>
          <w:rtl/>
        </w:rPr>
        <w:t>ی</w:t>
      </w:r>
      <w:r w:rsidRPr="00BE2421">
        <w:rPr>
          <w:rStyle w:val="1-Char"/>
          <w:rFonts w:hint="cs"/>
          <w:rtl/>
        </w:rPr>
        <w:t xml:space="preserve"> که دستان و</w:t>
      </w:r>
      <w:r w:rsidR="00446BB7">
        <w:rPr>
          <w:rStyle w:val="1-Char"/>
          <w:rFonts w:hint="cs"/>
          <w:rtl/>
        </w:rPr>
        <w:t>ی</w:t>
      </w:r>
      <w:r w:rsidRPr="00BE2421">
        <w:rPr>
          <w:rStyle w:val="1-Char"/>
          <w:rFonts w:hint="cs"/>
          <w:rtl/>
        </w:rPr>
        <w:t xml:space="preserve"> از آن ب</w:t>
      </w:r>
      <w:r w:rsidR="00446BB7">
        <w:rPr>
          <w:rStyle w:val="1-Char"/>
          <w:rFonts w:hint="cs"/>
          <w:rtl/>
        </w:rPr>
        <w:t>ی</w:t>
      </w:r>
      <w:r w:rsidRPr="00BE2421">
        <w:rPr>
          <w:rStyle w:val="1-Char"/>
          <w:rFonts w:hint="cs"/>
          <w:rtl/>
        </w:rPr>
        <w:t>رون نباشد»</w:t>
      </w:r>
      <w:r w:rsidRPr="007100A7">
        <w:rPr>
          <w:rStyle w:val="1-Char"/>
          <w:rFonts w:hint="cs"/>
          <w:rtl/>
        </w:rPr>
        <w:t>.]</w:t>
      </w:r>
    </w:p>
    <w:p w:rsidR="00E81847" w:rsidRPr="007100A7" w:rsidRDefault="00E81847" w:rsidP="00AF1D25">
      <w:pPr>
        <w:rPr>
          <w:rStyle w:val="1-Char"/>
          <w:rtl/>
        </w:rPr>
      </w:pPr>
      <w:r w:rsidRPr="007100A7">
        <w:rPr>
          <w:rStyle w:val="1-Char"/>
          <w:rFonts w:hint="cs"/>
          <w:rtl/>
        </w:rPr>
        <w:t>* ا</w:t>
      </w:r>
      <w:r w:rsidR="00446BB7">
        <w:rPr>
          <w:rStyle w:val="1-Char"/>
          <w:rFonts w:hint="cs"/>
          <w:rtl/>
        </w:rPr>
        <w:t>ی</w:t>
      </w:r>
      <w:r w:rsidRPr="007100A7">
        <w:rPr>
          <w:rStyle w:val="1-Char"/>
          <w:rFonts w:hint="cs"/>
          <w:rtl/>
        </w:rPr>
        <w:t>ن که لباس خو</w:t>
      </w:r>
      <w:r w:rsidR="00446BB7">
        <w:rPr>
          <w:rStyle w:val="1-Char"/>
          <w:rFonts w:hint="cs"/>
          <w:rtl/>
        </w:rPr>
        <w:t>ی</w:t>
      </w:r>
      <w:r w:rsidRPr="007100A7">
        <w:rPr>
          <w:rStyle w:val="1-Char"/>
          <w:rFonts w:hint="cs"/>
          <w:rtl/>
        </w:rPr>
        <w:t>ش را از ز</w:t>
      </w:r>
      <w:r w:rsidR="00446BB7">
        <w:rPr>
          <w:rStyle w:val="1-Char"/>
          <w:rFonts w:hint="cs"/>
          <w:rtl/>
        </w:rPr>
        <w:t>ی</w:t>
      </w:r>
      <w:r w:rsidRPr="007100A7">
        <w:rPr>
          <w:rStyle w:val="1-Char"/>
          <w:rFonts w:hint="cs"/>
          <w:rtl/>
        </w:rPr>
        <w:t>ر بغل راست خود قرار دهد و دو طرف آن را بر رو</w:t>
      </w:r>
      <w:r w:rsidR="00446BB7">
        <w:rPr>
          <w:rStyle w:val="1-Char"/>
          <w:rFonts w:hint="cs"/>
          <w:rtl/>
        </w:rPr>
        <w:t>ی</w:t>
      </w:r>
      <w:r w:rsidRPr="007100A7">
        <w:rPr>
          <w:rStyle w:val="1-Char"/>
          <w:rFonts w:hint="cs"/>
          <w:rtl/>
        </w:rPr>
        <w:t xml:space="preserve"> شانه‌</w:t>
      </w:r>
      <w:r w:rsidR="00446BB7">
        <w:rPr>
          <w:rStyle w:val="1-Char"/>
          <w:rFonts w:hint="cs"/>
          <w:rtl/>
        </w:rPr>
        <w:t>ی</w:t>
      </w:r>
      <w:r w:rsidRPr="007100A7">
        <w:rPr>
          <w:rStyle w:val="1-Char"/>
          <w:rFonts w:hint="cs"/>
          <w:rtl/>
        </w:rPr>
        <w:t xml:space="preserve"> چپ خو</w:t>
      </w:r>
      <w:r w:rsidR="00446BB7">
        <w:rPr>
          <w:rStyle w:val="1-Char"/>
          <w:rFonts w:hint="cs"/>
          <w:rtl/>
        </w:rPr>
        <w:t>ی</w:t>
      </w:r>
      <w:r w:rsidRPr="007100A7">
        <w:rPr>
          <w:rStyle w:val="1-Char"/>
          <w:rFonts w:hint="cs"/>
          <w:rtl/>
        </w:rPr>
        <w:t>ش ب</w:t>
      </w:r>
      <w:r w:rsidR="00446BB7">
        <w:rPr>
          <w:rStyle w:val="1-Char"/>
          <w:rFonts w:hint="cs"/>
          <w:rtl/>
        </w:rPr>
        <w:t>ی</w:t>
      </w:r>
      <w:r w:rsidRPr="007100A7">
        <w:rPr>
          <w:rStyle w:val="1-Char"/>
          <w:rFonts w:hint="cs"/>
          <w:rtl/>
        </w:rPr>
        <w:t>اندازد.</w:t>
      </w:r>
    </w:p>
    <w:p w:rsidR="00E81847" w:rsidRPr="007100A7" w:rsidRDefault="00E81847" w:rsidP="00AF1D25">
      <w:pPr>
        <w:rPr>
          <w:rStyle w:val="1-Char"/>
          <w:rtl/>
        </w:rPr>
      </w:pPr>
      <w:r w:rsidRPr="007100A7">
        <w:rPr>
          <w:rStyle w:val="1-Char"/>
          <w:rFonts w:hint="cs"/>
          <w:rtl/>
        </w:rPr>
        <w:t>* خواندن قرائت در غ</w:t>
      </w:r>
      <w:r w:rsidR="00446BB7">
        <w:rPr>
          <w:rStyle w:val="1-Char"/>
          <w:rFonts w:hint="cs"/>
          <w:rtl/>
        </w:rPr>
        <w:t>ی</w:t>
      </w:r>
      <w:r w:rsidRPr="007100A7">
        <w:rPr>
          <w:rStyle w:val="1-Char"/>
          <w:rFonts w:hint="cs"/>
          <w:rtl/>
        </w:rPr>
        <w:t>ر حالت ق</w:t>
      </w:r>
      <w:r w:rsidR="00446BB7">
        <w:rPr>
          <w:rStyle w:val="1-Char"/>
          <w:rFonts w:hint="cs"/>
          <w:rtl/>
        </w:rPr>
        <w:t>ی</w:t>
      </w:r>
      <w:r w:rsidRPr="007100A7">
        <w:rPr>
          <w:rStyle w:val="1-Char"/>
          <w:rFonts w:hint="cs"/>
          <w:rtl/>
        </w:rPr>
        <w:t>ام؛ [همانند ا</w:t>
      </w:r>
      <w:r w:rsidR="00446BB7">
        <w:rPr>
          <w:rStyle w:val="1-Char"/>
          <w:rFonts w:hint="cs"/>
          <w:rtl/>
        </w:rPr>
        <w:t>ی</w:t>
      </w:r>
      <w:r w:rsidRPr="007100A7">
        <w:rPr>
          <w:rStyle w:val="1-Char"/>
          <w:rFonts w:hint="cs"/>
          <w:rtl/>
        </w:rPr>
        <w:t>ن که قرائت خو</w:t>
      </w:r>
      <w:r w:rsidR="00446BB7">
        <w:rPr>
          <w:rStyle w:val="1-Char"/>
          <w:rFonts w:hint="cs"/>
          <w:rtl/>
        </w:rPr>
        <w:t>ی</w:t>
      </w:r>
      <w:r w:rsidRPr="007100A7">
        <w:rPr>
          <w:rStyle w:val="1-Char"/>
          <w:rFonts w:hint="cs"/>
          <w:rtl/>
        </w:rPr>
        <w:t>ش را در حالت رکوع تمام نما</w:t>
      </w:r>
      <w:r w:rsidR="00446BB7">
        <w:rPr>
          <w:rStyle w:val="1-Char"/>
          <w:rFonts w:hint="cs"/>
          <w:rtl/>
        </w:rPr>
        <w:t>ی</w:t>
      </w:r>
      <w:r w:rsidRPr="007100A7">
        <w:rPr>
          <w:rStyle w:val="1-Char"/>
          <w:rFonts w:hint="cs"/>
          <w:rtl/>
        </w:rPr>
        <w:t>د.]</w:t>
      </w:r>
    </w:p>
    <w:p w:rsidR="00E81847" w:rsidRPr="007100A7" w:rsidRDefault="00E81847" w:rsidP="00AF1D25">
      <w:pPr>
        <w:rPr>
          <w:rStyle w:val="1-Char"/>
          <w:rtl/>
        </w:rPr>
      </w:pPr>
      <w:r w:rsidRPr="007100A7">
        <w:rPr>
          <w:rStyle w:val="1-Char"/>
          <w:rFonts w:hint="cs"/>
          <w:rtl/>
        </w:rPr>
        <w:t>* طولان</w:t>
      </w:r>
      <w:r w:rsidR="00446BB7">
        <w:rPr>
          <w:rStyle w:val="1-Char"/>
          <w:rFonts w:hint="cs"/>
          <w:rtl/>
        </w:rPr>
        <w:t>ی</w:t>
      </w:r>
      <w:r w:rsidRPr="007100A7">
        <w:rPr>
          <w:rStyle w:val="1-Char"/>
          <w:rFonts w:hint="cs"/>
          <w:rtl/>
        </w:rPr>
        <w:t xml:space="preserve"> گردان</w:t>
      </w:r>
      <w:r w:rsidR="00446BB7">
        <w:rPr>
          <w:rStyle w:val="1-Char"/>
          <w:rFonts w:hint="cs"/>
          <w:rtl/>
        </w:rPr>
        <w:t>ی</w:t>
      </w:r>
      <w:r w:rsidRPr="007100A7">
        <w:rPr>
          <w:rStyle w:val="1-Char"/>
          <w:rFonts w:hint="cs"/>
          <w:rtl/>
        </w:rPr>
        <w:t>دن رکعت اول در [هر دو رکعت، از نمازها</w:t>
      </w:r>
      <w:r w:rsidR="00446BB7">
        <w:rPr>
          <w:rStyle w:val="1-Char"/>
          <w:rFonts w:hint="cs"/>
          <w:rtl/>
        </w:rPr>
        <w:t>ی</w:t>
      </w:r>
      <w:r w:rsidRPr="007100A7">
        <w:rPr>
          <w:rStyle w:val="1-Char"/>
          <w:rFonts w:hint="cs"/>
          <w:rtl/>
        </w:rPr>
        <w:t>] نفل؛ [مگر آن که از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w:t>
      </w:r>
      <w:r w:rsidR="00446BB7">
        <w:rPr>
          <w:rStyle w:val="1-Char"/>
          <w:rFonts w:hint="cs"/>
          <w:rtl/>
        </w:rPr>
        <w:t>ی</w:t>
      </w:r>
      <w:r w:rsidRPr="007100A7">
        <w:rPr>
          <w:rStyle w:val="1-Char"/>
          <w:rFonts w:hint="cs"/>
          <w:rtl/>
        </w:rPr>
        <w:t>ا صحابه روا</w:t>
      </w:r>
      <w:r w:rsidR="00446BB7">
        <w:rPr>
          <w:rStyle w:val="1-Char"/>
          <w:rFonts w:hint="cs"/>
          <w:rtl/>
        </w:rPr>
        <w:t>ی</w:t>
      </w:r>
      <w:r w:rsidRPr="007100A7">
        <w:rPr>
          <w:rStyle w:val="1-Char"/>
          <w:rFonts w:hint="cs"/>
          <w:rtl/>
        </w:rPr>
        <w:t>ت شده باشد؛ مانند خواندن سوره‌</w:t>
      </w:r>
      <w:r w:rsidR="00446BB7">
        <w:rPr>
          <w:rStyle w:val="1-Char"/>
          <w:rFonts w:hint="cs"/>
          <w:rtl/>
        </w:rPr>
        <w:t>ی</w:t>
      </w:r>
      <w:r w:rsidRPr="007100A7">
        <w:rPr>
          <w:rStyle w:val="1-Char"/>
          <w:rFonts w:hint="cs"/>
          <w:rtl/>
        </w:rPr>
        <w:t xml:space="preserve"> </w:t>
      </w:r>
      <w:r w:rsidR="003D571E">
        <w:rPr>
          <w:rStyle w:val="5-Char0"/>
          <w:rFonts w:hint="cs"/>
          <w:rtl/>
        </w:rPr>
        <w:t>«سبّح اسم ربك الاعلى</w:t>
      </w:r>
      <w:r w:rsidRPr="003D571E">
        <w:rPr>
          <w:rStyle w:val="5-Char0"/>
          <w:rFonts w:hint="cs"/>
          <w:rtl/>
        </w:rPr>
        <w:t>»</w:t>
      </w:r>
      <w:r w:rsidRPr="007100A7">
        <w:rPr>
          <w:rStyle w:val="1-Char"/>
          <w:rFonts w:hint="cs"/>
          <w:rtl/>
        </w:rPr>
        <w:t xml:space="preserve"> در رکعت اول نماز وتر و خواندن سوره‌ها</w:t>
      </w:r>
      <w:r w:rsidR="00446BB7">
        <w:rPr>
          <w:rStyle w:val="1-Char"/>
          <w:rFonts w:hint="cs"/>
          <w:rtl/>
        </w:rPr>
        <w:t>ی</w:t>
      </w:r>
      <w:r w:rsidRPr="007100A7">
        <w:rPr>
          <w:rStyle w:val="1-Char"/>
          <w:rFonts w:hint="cs"/>
          <w:rtl/>
        </w:rPr>
        <w:t xml:space="preserve"> </w:t>
      </w:r>
      <w:r w:rsidRPr="003D571E">
        <w:rPr>
          <w:rStyle w:val="5-Char0"/>
          <w:rFonts w:hint="cs"/>
          <w:rtl/>
        </w:rPr>
        <w:t>«قل يا ايها الکافرون»</w:t>
      </w:r>
      <w:r w:rsidRPr="007100A7">
        <w:rPr>
          <w:rStyle w:val="1-Char"/>
          <w:rFonts w:hint="cs"/>
          <w:rtl/>
        </w:rPr>
        <w:t xml:space="preserve"> و </w:t>
      </w:r>
      <w:r w:rsidRPr="003D571E">
        <w:rPr>
          <w:rStyle w:val="5-Char0"/>
          <w:rFonts w:hint="cs"/>
          <w:rtl/>
        </w:rPr>
        <w:t>«قل هو الله احد»</w:t>
      </w:r>
      <w:r w:rsidRPr="007100A7">
        <w:rPr>
          <w:rStyle w:val="1-Char"/>
          <w:rFonts w:hint="cs"/>
          <w:rtl/>
        </w:rPr>
        <w:t xml:space="preserve"> در رکعت‌ها</w:t>
      </w:r>
      <w:r w:rsidR="00446BB7">
        <w:rPr>
          <w:rStyle w:val="1-Char"/>
          <w:rFonts w:hint="cs"/>
          <w:rtl/>
        </w:rPr>
        <w:t>ی</w:t>
      </w:r>
      <w:r w:rsidRPr="007100A7">
        <w:rPr>
          <w:rStyle w:val="1-Char"/>
          <w:rFonts w:hint="cs"/>
          <w:rtl/>
        </w:rPr>
        <w:t xml:space="preserve"> دوّم و سوّم آن؛ و </w:t>
      </w:r>
      <w:r w:rsidRPr="00FE6406">
        <w:rPr>
          <w:rStyle w:val="9-Char"/>
          <w:rFonts w:eastAsia="Batang" w:hint="cs"/>
          <w:rtl/>
        </w:rPr>
        <w:t>امام ابوال</w:t>
      </w:r>
      <w:r w:rsidR="00446BB7">
        <w:rPr>
          <w:rStyle w:val="9-Char"/>
          <w:rFonts w:eastAsia="Batang" w:hint="cs"/>
          <w:rtl/>
        </w:rPr>
        <w:t>ی</w:t>
      </w:r>
      <w:r w:rsidRPr="00FE6406">
        <w:rPr>
          <w:rStyle w:val="9-Char"/>
          <w:rFonts w:eastAsia="Batang" w:hint="cs"/>
          <w:rtl/>
        </w:rPr>
        <w:t>سر</w:t>
      </w:r>
      <w:r w:rsidRPr="007100A7">
        <w:rPr>
          <w:rStyle w:val="1-Char"/>
          <w:rFonts w:hint="cs"/>
          <w:rtl/>
        </w:rPr>
        <w:t xml:space="preserve"> گفته است: طولان</w:t>
      </w:r>
      <w:r w:rsidR="00446BB7">
        <w:rPr>
          <w:rStyle w:val="1-Char"/>
          <w:rFonts w:hint="cs"/>
          <w:rtl/>
        </w:rPr>
        <w:t>ی</w:t>
      </w:r>
      <w:r w:rsidRPr="007100A7">
        <w:rPr>
          <w:rStyle w:val="1-Char"/>
          <w:rFonts w:hint="cs"/>
          <w:rtl/>
        </w:rPr>
        <w:t xml:space="preserve"> گردان</w:t>
      </w:r>
      <w:r w:rsidR="00446BB7">
        <w:rPr>
          <w:rStyle w:val="1-Char"/>
          <w:rFonts w:hint="cs"/>
          <w:rtl/>
        </w:rPr>
        <w:t>ی</w:t>
      </w:r>
      <w:r w:rsidRPr="007100A7">
        <w:rPr>
          <w:rStyle w:val="1-Char"/>
          <w:rFonts w:hint="cs"/>
          <w:rtl/>
        </w:rPr>
        <w:t>دن رکعت اول، در هر دو رکعت از نمازها</w:t>
      </w:r>
      <w:r w:rsidR="00446BB7">
        <w:rPr>
          <w:rStyle w:val="1-Char"/>
          <w:rFonts w:hint="cs"/>
          <w:rtl/>
        </w:rPr>
        <w:t>ی</w:t>
      </w:r>
      <w:r w:rsidRPr="007100A7">
        <w:rPr>
          <w:rStyle w:val="1-Char"/>
          <w:rFonts w:hint="cs"/>
          <w:rtl/>
        </w:rPr>
        <w:t xml:space="preserve"> نفل، مکروه ن</w:t>
      </w:r>
      <w:r w:rsidR="00446BB7">
        <w:rPr>
          <w:rStyle w:val="1-Char"/>
          <w:rFonts w:hint="cs"/>
          <w:rtl/>
        </w:rPr>
        <w:t>ی</w:t>
      </w:r>
      <w:r w:rsidRPr="007100A7">
        <w:rPr>
          <w:rStyle w:val="1-Char"/>
          <w:rFonts w:hint="cs"/>
          <w:rtl/>
        </w:rPr>
        <w:t>ست؛ و هم</w:t>
      </w:r>
      <w:r w:rsidR="00446BB7">
        <w:rPr>
          <w:rStyle w:val="1-Char"/>
          <w:rFonts w:hint="cs"/>
          <w:rtl/>
        </w:rPr>
        <w:t>ی</w:t>
      </w:r>
      <w:r w:rsidRPr="007100A7">
        <w:rPr>
          <w:rStyle w:val="1-Char"/>
          <w:rFonts w:hint="cs"/>
          <w:rtl/>
        </w:rPr>
        <w:t>ن قول امام محمد</w:t>
      </w:r>
      <w:r w:rsidR="00FE6406" w:rsidRPr="00FE6406">
        <w:rPr>
          <w:rStyle w:val="1-Char"/>
          <w:rFonts w:cs="CTraditional Arabic" w:hint="cs"/>
          <w:rtl/>
        </w:rPr>
        <w:t>/</w:t>
      </w:r>
      <w:r w:rsidRPr="007100A7">
        <w:rPr>
          <w:rStyle w:val="1-Char"/>
          <w:rFonts w:hint="cs"/>
          <w:rtl/>
        </w:rPr>
        <w:t xml:space="preserve"> ن</w:t>
      </w:r>
      <w:r w:rsidR="00446BB7">
        <w:rPr>
          <w:rStyle w:val="1-Char"/>
          <w:rFonts w:hint="cs"/>
          <w:rtl/>
        </w:rPr>
        <w:t>ی</w:t>
      </w:r>
      <w:r w:rsidRPr="007100A7">
        <w:rPr>
          <w:rStyle w:val="1-Char"/>
          <w:rFonts w:hint="cs"/>
          <w:rtl/>
        </w:rPr>
        <w:t>ز م</w:t>
      </w:r>
      <w:r w:rsidR="00446BB7">
        <w:rPr>
          <w:rStyle w:val="1-Char"/>
          <w:rFonts w:hint="cs"/>
          <w:rtl/>
        </w:rPr>
        <w:t>ی</w:t>
      </w:r>
      <w:r w:rsidRPr="007100A7">
        <w:rPr>
          <w:rStyle w:val="1-Char"/>
          <w:rFonts w:hint="cs"/>
          <w:rtl/>
        </w:rPr>
        <w:t>‌باشد.]</w:t>
      </w:r>
    </w:p>
    <w:p w:rsidR="00E81847" w:rsidRPr="007100A7" w:rsidRDefault="00E81847" w:rsidP="00AF1D25">
      <w:pPr>
        <w:rPr>
          <w:rStyle w:val="1-Char"/>
          <w:rtl/>
        </w:rPr>
      </w:pPr>
      <w:r w:rsidRPr="007100A7">
        <w:rPr>
          <w:rStyle w:val="1-Char"/>
          <w:rFonts w:hint="cs"/>
          <w:rtl/>
        </w:rPr>
        <w:t>* طولان</w:t>
      </w:r>
      <w:r w:rsidR="00446BB7">
        <w:rPr>
          <w:rStyle w:val="1-Char"/>
          <w:rFonts w:hint="cs"/>
          <w:rtl/>
        </w:rPr>
        <w:t>ی</w:t>
      </w:r>
      <w:r w:rsidRPr="007100A7">
        <w:rPr>
          <w:rStyle w:val="1-Char"/>
          <w:rFonts w:hint="cs"/>
          <w:rtl/>
        </w:rPr>
        <w:t>‌تر کردن رکعت دوم بر رکعت اول در تمام نمازها [</w:t>
      </w:r>
      <w:r w:rsidR="00446BB7">
        <w:rPr>
          <w:rStyle w:val="1-Char"/>
          <w:rFonts w:hint="cs"/>
          <w:rtl/>
        </w:rPr>
        <w:t>ی</w:t>
      </w:r>
      <w:r w:rsidRPr="007100A7">
        <w:rPr>
          <w:rStyle w:val="1-Char"/>
          <w:rFonts w:hint="cs"/>
          <w:rtl/>
        </w:rPr>
        <w:t xml:space="preserve"> فرض، نفل و سنّت؛ البته طولان</w:t>
      </w:r>
      <w:r w:rsidR="00446BB7">
        <w:rPr>
          <w:rStyle w:val="1-Char"/>
          <w:rFonts w:hint="cs"/>
          <w:rtl/>
        </w:rPr>
        <w:t>ی</w:t>
      </w:r>
      <w:r w:rsidRPr="007100A7">
        <w:rPr>
          <w:rStyle w:val="1-Char"/>
          <w:rFonts w:hint="cs"/>
          <w:rtl/>
        </w:rPr>
        <w:t xml:space="preserve"> کردن رکعت دوم بر رکعت اول در صورت</w:t>
      </w:r>
      <w:r w:rsidR="00446BB7">
        <w:rPr>
          <w:rStyle w:val="1-Char"/>
          <w:rFonts w:hint="cs"/>
          <w:rtl/>
        </w:rPr>
        <w:t>ی</w:t>
      </w:r>
      <w:r w:rsidRPr="007100A7">
        <w:rPr>
          <w:rStyle w:val="1-Char"/>
          <w:rFonts w:hint="cs"/>
          <w:rtl/>
        </w:rPr>
        <w:t xml:space="preserve"> مکروه م</w:t>
      </w:r>
      <w:r w:rsidR="00446BB7">
        <w:rPr>
          <w:rStyle w:val="1-Char"/>
          <w:rFonts w:hint="cs"/>
          <w:rtl/>
        </w:rPr>
        <w:t>ی</w:t>
      </w:r>
      <w:r w:rsidRPr="007100A7">
        <w:rPr>
          <w:rStyle w:val="1-Char"/>
          <w:rFonts w:hint="cs"/>
          <w:rtl/>
        </w:rPr>
        <w:t>‌باشد که ا</w:t>
      </w:r>
      <w:r w:rsidR="00446BB7">
        <w:rPr>
          <w:rStyle w:val="1-Char"/>
          <w:rFonts w:hint="cs"/>
          <w:rtl/>
        </w:rPr>
        <w:t>ی</w:t>
      </w:r>
      <w:r w:rsidRPr="007100A7">
        <w:rPr>
          <w:rStyle w:val="1-Char"/>
          <w:rFonts w:hint="cs"/>
          <w:rtl/>
        </w:rPr>
        <w:t>ن طولان</w:t>
      </w:r>
      <w:r w:rsidR="00446BB7">
        <w:rPr>
          <w:rStyle w:val="1-Char"/>
          <w:rFonts w:hint="cs"/>
          <w:rtl/>
        </w:rPr>
        <w:t>ی</w:t>
      </w:r>
      <w:r w:rsidRPr="007100A7">
        <w:rPr>
          <w:rStyle w:val="1-Char"/>
          <w:rFonts w:hint="cs"/>
          <w:rtl/>
        </w:rPr>
        <w:t>‌تر نمودن رکعت دوم نسبت به رکعت اول، به اندازه‌</w:t>
      </w:r>
      <w:r w:rsidR="00446BB7">
        <w:rPr>
          <w:rStyle w:val="1-Char"/>
          <w:rFonts w:hint="cs"/>
          <w:rtl/>
        </w:rPr>
        <w:t>ی</w:t>
      </w:r>
      <w:r w:rsidRPr="007100A7">
        <w:rPr>
          <w:rStyle w:val="1-Char"/>
          <w:rFonts w:hint="cs"/>
          <w:rtl/>
        </w:rPr>
        <w:t xml:space="preserve"> سه آ</w:t>
      </w:r>
      <w:r w:rsidR="00446BB7">
        <w:rPr>
          <w:rStyle w:val="1-Char"/>
          <w:rFonts w:hint="cs"/>
          <w:rtl/>
        </w:rPr>
        <w:t>ی</w:t>
      </w:r>
      <w:r w:rsidRPr="007100A7">
        <w:rPr>
          <w:rStyle w:val="1-Char"/>
          <w:rFonts w:hint="cs"/>
          <w:rtl/>
        </w:rPr>
        <w:t xml:space="preserve">ه </w:t>
      </w:r>
      <w:r w:rsidR="00446BB7">
        <w:rPr>
          <w:rStyle w:val="1-Char"/>
          <w:rFonts w:hint="cs"/>
          <w:rtl/>
        </w:rPr>
        <w:t>ی</w:t>
      </w:r>
      <w:r w:rsidRPr="007100A7">
        <w:rPr>
          <w:rStyle w:val="1-Char"/>
          <w:rFonts w:hint="cs"/>
          <w:rtl/>
        </w:rPr>
        <w:t>ا ب</w:t>
      </w:r>
      <w:r w:rsidR="00446BB7">
        <w:rPr>
          <w:rStyle w:val="1-Char"/>
          <w:rFonts w:hint="cs"/>
          <w:rtl/>
        </w:rPr>
        <w:t>ی</w:t>
      </w:r>
      <w:r w:rsidRPr="007100A7">
        <w:rPr>
          <w:rStyle w:val="1-Char"/>
          <w:rFonts w:hint="cs"/>
          <w:rtl/>
        </w:rPr>
        <w:t>شتر باشد؛ ول</w:t>
      </w:r>
      <w:r w:rsidR="00446BB7">
        <w:rPr>
          <w:rStyle w:val="1-Char"/>
          <w:rFonts w:hint="cs"/>
          <w:rtl/>
        </w:rPr>
        <w:t>ی</w:t>
      </w:r>
      <w:r w:rsidRPr="007100A7">
        <w:rPr>
          <w:rStyle w:val="1-Char"/>
          <w:rFonts w:hint="cs"/>
          <w:rtl/>
        </w:rPr>
        <w:t xml:space="preserve"> اگر </w:t>
      </w:r>
      <w:r w:rsidR="00AF17B9">
        <w:rPr>
          <w:rStyle w:val="1-Char"/>
          <w:rFonts w:hint="cs"/>
          <w:rtl/>
        </w:rPr>
        <w:t>چنان‌چه</w:t>
      </w:r>
      <w:r w:rsidRPr="007100A7">
        <w:rPr>
          <w:rStyle w:val="1-Char"/>
          <w:rFonts w:hint="cs"/>
          <w:rtl/>
        </w:rPr>
        <w:t xml:space="preserve"> رکعت دوم را بر رکعت اول، به اندازه‌</w:t>
      </w:r>
      <w:r w:rsidR="00446BB7">
        <w:rPr>
          <w:rStyle w:val="1-Char"/>
          <w:rFonts w:hint="cs"/>
          <w:rtl/>
        </w:rPr>
        <w:t>ی</w:t>
      </w:r>
      <w:r w:rsidRPr="007100A7">
        <w:rPr>
          <w:rStyle w:val="1-Char"/>
          <w:rFonts w:hint="cs"/>
          <w:rtl/>
        </w:rPr>
        <w:t xml:space="preserve"> دو آ</w:t>
      </w:r>
      <w:r w:rsidR="00446BB7">
        <w:rPr>
          <w:rStyle w:val="1-Char"/>
          <w:rFonts w:hint="cs"/>
          <w:rtl/>
        </w:rPr>
        <w:t>ی</w:t>
      </w:r>
      <w:r w:rsidRPr="007100A7">
        <w:rPr>
          <w:rStyle w:val="1-Char"/>
          <w:rFonts w:hint="cs"/>
          <w:rtl/>
        </w:rPr>
        <w:t xml:space="preserve">ه </w:t>
      </w:r>
      <w:r w:rsidR="00446BB7">
        <w:rPr>
          <w:rStyle w:val="1-Char"/>
          <w:rFonts w:hint="cs"/>
          <w:rtl/>
        </w:rPr>
        <w:t>ی</w:t>
      </w:r>
      <w:r w:rsidRPr="007100A7">
        <w:rPr>
          <w:rStyle w:val="1-Char"/>
          <w:rFonts w:hint="cs"/>
          <w:rtl/>
        </w:rPr>
        <w:t>ا کمتر طولان</w:t>
      </w:r>
      <w:r w:rsidR="00446BB7">
        <w:rPr>
          <w:rStyle w:val="1-Char"/>
          <w:rFonts w:hint="cs"/>
          <w:rtl/>
        </w:rPr>
        <w:t>ی</w:t>
      </w:r>
      <w:r w:rsidRPr="007100A7">
        <w:rPr>
          <w:rStyle w:val="1-Char"/>
          <w:rFonts w:hint="cs"/>
          <w:rtl/>
        </w:rPr>
        <w:t>‌تر کرد، در آن صورت، نماز مکروه نم</w:t>
      </w:r>
      <w:r w:rsidR="00446BB7">
        <w:rPr>
          <w:rStyle w:val="1-Char"/>
          <w:rFonts w:hint="cs"/>
          <w:rtl/>
        </w:rPr>
        <w:t>ی</w:t>
      </w:r>
      <w:r w:rsidRPr="007100A7">
        <w:rPr>
          <w:rStyle w:val="1-Char"/>
          <w:rFonts w:hint="cs"/>
          <w:rtl/>
        </w:rPr>
        <w:t>‌باشد.]</w:t>
      </w:r>
    </w:p>
    <w:p w:rsidR="00E81847" w:rsidRPr="007100A7" w:rsidRDefault="00E81847" w:rsidP="00AF1D25">
      <w:pPr>
        <w:rPr>
          <w:rStyle w:val="1-Char"/>
          <w:rtl/>
        </w:rPr>
      </w:pPr>
      <w:r w:rsidRPr="007100A7">
        <w:rPr>
          <w:rStyle w:val="1-Char"/>
          <w:rFonts w:hint="cs"/>
          <w:rtl/>
        </w:rPr>
        <w:t xml:space="preserve">* تکرار کردن قرائتِ </w:t>
      </w:r>
      <w:r w:rsidR="00446BB7">
        <w:rPr>
          <w:rStyle w:val="1-Char"/>
          <w:rFonts w:hint="cs"/>
          <w:rtl/>
        </w:rPr>
        <w:t>ی</w:t>
      </w:r>
      <w:r w:rsidRPr="007100A7">
        <w:rPr>
          <w:rStyle w:val="1-Char"/>
          <w:rFonts w:hint="cs"/>
          <w:rtl/>
        </w:rPr>
        <w:t xml:space="preserve">ک سوره در </w:t>
      </w:r>
      <w:r w:rsidR="00446BB7">
        <w:rPr>
          <w:rStyle w:val="1-Char"/>
          <w:rFonts w:hint="cs"/>
          <w:rtl/>
        </w:rPr>
        <w:t>ی</w:t>
      </w:r>
      <w:r w:rsidRPr="007100A7">
        <w:rPr>
          <w:rStyle w:val="1-Char"/>
          <w:rFonts w:hint="cs"/>
          <w:rtl/>
        </w:rPr>
        <w:t>ک رکعت [</w:t>
      </w:r>
      <w:r w:rsidR="00446BB7">
        <w:rPr>
          <w:rStyle w:val="1-Char"/>
          <w:rFonts w:hint="cs"/>
          <w:rtl/>
        </w:rPr>
        <w:t>ی</w:t>
      </w:r>
      <w:r w:rsidRPr="007100A7">
        <w:rPr>
          <w:rStyle w:val="1-Char"/>
          <w:rFonts w:hint="cs"/>
          <w:rtl/>
        </w:rPr>
        <w:t xml:space="preserve">ا در دو رکعت] از نماز فرض؛ [اگر </w:t>
      </w:r>
      <w:r w:rsidR="00AF17B9">
        <w:rPr>
          <w:rStyle w:val="1-Char"/>
          <w:rFonts w:hint="cs"/>
          <w:rtl/>
        </w:rPr>
        <w:t>چنان‌چه</w:t>
      </w:r>
      <w:r w:rsidRPr="007100A7">
        <w:rPr>
          <w:rStyle w:val="1-Char"/>
          <w:rFonts w:hint="cs"/>
          <w:rtl/>
        </w:rPr>
        <w:t xml:space="preserve"> غ</w:t>
      </w:r>
      <w:r w:rsidR="00446BB7">
        <w:rPr>
          <w:rStyle w:val="1-Char"/>
          <w:rFonts w:hint="cs"/>
          <w:rtl/>
        </w:rPr>
        <w:t>ی</w:t>
      </w:r>
      <w:r w:rsidRPr="007100A7">
        <w:rPr>
          <w:rStyle w:val="1-Char"/>
          <w:rFonts w:hint="cs"/>
          <w:rtl/>
        </w:rPr>
        <w:t>ر آن را ن</w:t>
      </w:r>
      <w:r w:rsidR="00446BB7">
        <w:rPr>
          <w:rStyle w:val="1-Char"/>
          <w:rFonts w:hint="cs"/>
          <w:rtl/>
        </w:rPr>
        <w:t>ی</w:t>
      </w:r>
      <w:r w:rsidRPr="007100A7">
        <w:rPr>
          <w:rStyle w:val="1-Char"/>
          <w:rFonts w:hint="cs"/>
          <w:rtl/>
        </w:rPr>
        <w:t>ز از حفظ داشت.]</w:t>
      </w:r>
    </w:p>
    <w:p w:rsidR="00E81847" w:rsidRPr="007100A7" w:rsidRDefault="00E81847" w:rsidP="00AF1D25">
      <w:pPr>
        <w:rPr>
          <w:rStyle w:val="1-Char"/>
          <w:rtl/>
        </w:rPr>
      </w:pPr>
      <w:r w:rsidRPr="007100A7">
        <w:rPr>
          <w:rStyle w:val="1-Char"/>
          <w:rFonts w:hint="cs"/>
          <w:rtl/>
        </w:rPr>
        <w:t>* قرائت سوره بر خلاف ترت</w:t>
      </w:r>
      <w:r w:rsidR="00446BB7">
        <w:rPr>
          <w:rStyle w:val="1-Char"/>
          <w:rFonts w:hint="cs"/>
          <w:rtl/>
        </w:rPr>
        <w:t>ی</w:t>
      </w:r>
      <w:r w:rsidRPr="007100A7">
        <w:rPr>
          <w:rStyle w:val="1-Char"/>
          <w:rFonts w:hint="cs"/>
          <w:rtl/>
        </w:rPr>
        <w:t>ب سوره‌ها [از رو</w:t>
      </w:r>
      <w:r w:rsidR="00446BB7">
        <w:rPr>
          <w:rStyle w:val="1-Char"/>
          <w:rFonts w:hint="cs"/>
          <w:rtl/>
        </w:rPr>
        <w:t>ی</w:t>
      </w:r>
      <w:r w:rsidRPr="007100A7">
        <w:rPr>
          <w:rStyle w:val="1-Char"/>
          <w:rFonts w:hint="cs"/>
          <w:rtl/>
        </w:rPr>
        <w:t xml:space="preserve"> قصد در نمازها</w:t>
      </w:r>
      <w:r w:rsidR="00446BB7">
        <w:rPr>
          <w:rStyle w:val="1-Char"/>
          <w:rFonts w:hint="cs"/>
          <w:rtl/>
        </w:rPr>
        <w:t>ی</w:t>
      </w:r>
      <w:r w:rsidRPr="007100A7">
        <w:rPr>
          <w:rStyle w:val="1-Char"/>
          <w:rFonts w:hint="cs"/>
          <w:rtl/>
        </w:rPr>
        <w:t xml:space="preserve"> فرض؛ مثل ا</w:t>
      </w:r>
      <w:r w:rsidR="00446BB7">
        <w:rPr>
          <w:rStyle w:val="1-Char"/>
          <w:rFonts w:hint="cs"/>
          <w:rtl/>
        </w:rPr>
        <w:t>ی</w:t>
      </w:r>
      <w:r w:rsidRPr="007100A7">
        <w:rPr>
          <w:rStyle w:val="1-Char"/>
          <w:rFonts w:hint="cs"/>
          <w:rtl/>
        </w:rPr>
        <w:t>ن که در رکعت اول، سوره‌</w:t>
      </w:r>
      <w:r w:rsidR="00446BB7">
        <w:rPr>
          <w:rStyle w:val="1-Char"/>
          <w:rFonts w:hint="cs"/>
          <w:rtl/>
        </w:rPr>
        <w:t>ی</w:t>
      </w:r>
      <w:r w:rsidRPr="007100A7">
        <w:rPr>
          <w:rStyle w:val="1-Char"/>
          <w:rFonts w:hint="cs"/>
          <w:rtl/>
        </w:rPr>
        <w:t xml:space="preserve"> </w:t>
      </w:r>
      <w:r w:rsidRPr="003D571E">
        <w:rPr>
          <w:rStyle w:val="5-Char0"/>
          <w:rFonts w:hint="cs"/>
          <w:rtl/>
        </w:rPr>
        <w:t>«تکاثر»</w:t>
      </w:r>
      <w:r w:rsidRPr="007100A7">
        <w:rPr>
          <w:rStyle w:val="1-Char"/>
          <w:rFonts w:hint="cs"/>
          <w:rtl/>
        </w:rPr>
        <w:t xml:space="preserve"> و در رکعت دوم، سوره‌</w:t>
      </w:r>
      <w:r w:rsidR="00446BB7">
        <w:rPr>
          <w:rStyle w:val="1-Char"/>
          <w:rFonts w:hint="cs"/>
          <w:rtl/>
        </w:rPr>
        <w:t>ی</w:t>
      </w:r>
      <w:r w:rsidRPr="007100A7">
        <w:rPr>
          <w:rStyle w:val="1-Char"/>
          <w:rFonts w:hint="cs"/>
          <w:rtl/>
        </w:rPr>
        <w:t xml:space="preserve"> </w:t>
      </w:r>
      <w:r w:rsidRPr="003D571E">
        <w:rPr>
          <w:rStyle w:val="5-Char0"/>
          <w:rFonts w:hint="cs"/>
          <w:rtl/>
        </w:rPr>
        <w:t>«القارعه»</w:t>
      </w:r>
      <w:r w:rsidRPr="007100A7">
        <w:rPr>
          <w:rStyle w:val="1-Char"/>
          <w:rFonts w:hint="cs"/>
          <w:rtl/>
        </w:rPr>
        <w:t xml:space="preserve"> را بخواند؛ ابن مسعود</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مَنْ قَرَأَ الْقُرْآنَ مَنْکُوْساً فَهُوَ مَنْکُوْسٌ»</w:t>
      </w:r>
      <w:r w:rsidRPr="007100A7">
        <w:rPr>
          <w:rStyle w:val="1-Char"/>
          <w:rFonts w:hint="cs"/>
          <w:rtl/>
        </w:rPr>
        <w:t xml:space="preserve"> (مصنّف ابن اب</w:t>
      </w:r>
      <w:r w:rsidR="00446BB7">
        <w:rPr>
          <w:rStyle w:val="1-Char"/>
          <w:rFonts w:hint="cs"/>
          <w:rtl/>
        </w:rPr>
        <w:t>ی</w:t>
      </w:r>
      <w:r w:rsidRPr="007100A7">
        <w:rPr>
          <w:rStyle w:val="1-Char"/>
          <w:rFonts w:hint="cs"/>
          <w:rtl/>
        </w:rPr>
        <w:t xml:space="preserve"> ش</w:t>
      </w:r>
      <w:r w:rsidR="00446BB7">
        <w:rPr>
          <w:rStyle w:val="1-Char"/>
          <w:rFonts w:hint="cs"/>
          <w:rtl/>
        </w:rPr>
        <w:t>ی</w:t>
      </w:r>
      <w:r w:rsidRPr="007100A7">
        <w:rPr>
          <w:rStyle w:val="1-Char"/>
          <w:rFonts w:hint="cs"/>
          <w:rtl/>
        </w:rPr>
        <w:t>به و ب</w:t>
      </w:r>
      <w:r w:rsidR="00446BB7">
        <w:rPr>
          <w:rStyle w:val="1-Char"/>
          <w:rFonts w:hint="cs"/>
          <w:rtl/>
        </w:rPr>
        <w:t>ی</w:t>
      </w:r>
      <w:r w:rsidRPr="007100A7">
        <w:rPr>
          <w:rStyle w:val="1-Char"/>
          <w:rFonts w:hint="cs"/>
          <w:rtl/>
        </w:rPr>
        <w:t>هق</w:t>
      </w:r>
      <w:r w:rsidR="00446BB7">
        <w:rPr>
          <w:rStyle w:val="1-Char"/>
          <w:rFonts w:hint="cs"/>
          <w:rtl/>
        </w:rPr>
        <w:t>ی</w:t>
      </w:r>
      <w:r w:rsidRPr="007100A7">
        <w:rPr>
          <w:rStyle w:val="1-Char"/>
          <w:rFonts w:hint="cs"/>
          <w:rtl/>
        </w:rPr>
        <w:t xml:space="preserve"> در شعب الا</w:t>
      </w:r>
      <w:r w:rsidR="00446BB7">
        <w:rPr>
          <w:rStyle w:val="1-Char"/>
          <w:rFonts w:hint="cs"/>
          <w:rtl/>
        </w:rPr>
        <w:t>ی</w:t>
      </w:r>
      <w:r w:rsidRPr="007100A7">
        <w:rPr>
          <w:rStyle w:val="1-Char"/>
          <w:rFonts w:hint="cs"/>
          <w:rtl/>
        </w:rPr>
        <w:t xml:space="preserve">مان)؛ </w:t>
      </w:r>
      <w:r w:rsidRPr="00BE2421">
        <w:rPr>
          <w:rStyle w:val="1-Char"/>
          <w:rFonts w:hint="cs"/>
          <w:rtl/>
        </w:rPr>
        <w:t>«هر کس قرآن را برخلاف ترت</w:t>
      </w:r>
      <w:r w:rsidR="00446BB7">
        <w:rPr>
          <w:rStyle w:val="1-Char"/>
          <w:rFonts w:hint="cs"/>
          <w:rtl/>
        </w:rPr>
        <w:t>ی</w:t>
      </w:r>
      <w:r w:rsidRPr="00BE2421">
        <w:rPr>
          <w:rStyle w:val="1-Char"/>
          <w:rFonts w:hint="cs"/>
          <w:rtl/>
        </w:rPr>
        <w:t>ب بخواند، واژگون خواهد شد»</w:t>
      </w:r>
      <w:r w:rsidRPr="007100A7">
        <w:rPr>
          <w:rStyle w:val="1-Char"/>
          <w:rFonts w:hint="cs"/>
          <w:rtl/>
        </w:rPr>
        <w:t>.</w:t>
      </w:r>
    </w:p>
    <w:p w:rsidR="00E81847" w:rsidRPr="007100A7" w:rsidRDefault="00E81847" w:rsidP="00AF1D25">
      <w:pPr>
        <w:rPr>
          <w:rStyle w:val="1-Char"/>
          <w:rtl/>
        </w:rPr>
      </w:pPr>
      <w:r w:rsidRPr="007100A7">
        <w:rPr>
          <w:rStyle w:val="1-Char"/>
          <w:rFonts w:hint="cs"/>
          <w:rtl/>
        </w:rPr>
        <w:t xml:space="preserve">ناگفته نماند که اگر </w:t>
      </w:r>
      <w:r w:rsidR="00AF17B9">
        <w:rPr>
          <w:rStyle w:val="1-Char"/>
          <w:rFonts w:hint="cs"/>
          <w:rtl/>
        </w:rPr>
        <w:t>چنان‌چه</w:t>
      </w:r>
      <w:r w:rsidRPr="007100A7">
        <w:rPr>
          <w:rStyle w:val="1-Char"/>
          <w:rFonts w:hint="cs"/>
          <w:rtl/>
        </w:rPr>
        <w:t xml:space="preserve"> ترت</w:t>
      </w:r>
      <w:r w:rsidR="00446BB7">
        <w:rPr>
          <w:rStyle w:val="1-Char"/>
          <w:rFonts w:hint="cs"/>
          <w:rtl/>
        </w:rPr>
        <w:t>ی</w:t>
      </w:r>
      <w:r w:rsidRPr="007100A7">
        <w:rPr>
          <w:rStyle w:val="1-Char"/>
          <w:rFonts w:hint="cs"/>
          <w:rtl/>
        </w:rPr>
        <w:t>ب سوره‌ها را از رو</w:t>
      </w:r>
      <w:r w:rsidR="00446BB7">
        <w:rPr>
          <w:rStyle w:val="1-Char"/>
          <w:rFonts w:hint="cs"/>
          <w:rtl/>
        </w:rPr>
        <w:t>ی</w:t>
      </w:r>
      <w:r w:rsidRPr="007100A7">
        <w:rPr>
          <w:rStyle w:val="1-Char"/>
          <w:rFonts w:hint="cs"/>
          <w:rtl/>
        </w:rPr>
        <w:t xml:space="preserve"> سهو و اشتباه و از رو</w:t>
      </w:r>
      <w:r w:rsidR="00446BB7">
        <w:rPr>
          <w:rStyle w:val="1-Char"/>
          <w:rFonts w:hint="cs"/>
          <w:rtl/>
        </w:rPr>
        <w:t>ی</w:t>
      </w:r>
      <w:r w:rsidRPr="007100A7">
        <w:rPr>
          <w:rStyle w:val="1-Char"/>
          <w:rFonts w:hint="cs"/>
          <w:rtl/>
        </w:rPr>
        <w:t xml:space="preserve"> نس</w:t>
      </w:r>
      <w:r w:rsidR="00446BB7">
        <w:rPr>
          <w:rStyle w:val="1-Char"/>
          <w:rFonts w:hint="cs"/>
          <w:rtl/>
        </w:rPr>
        <w:t>ی</w:t>
      </w:r>
      <w:r w:rsidRPr="007100A7">
        <w:rPr>
          <w:rStyle w:val="1-Char"/>
          <w:rFonts w:hint="cs"/>
          <w:rtl/>
        </w:rPr>
        <w:t>ان و فراموش</w:t>
      </w:r>
      <w:r w:rsidR="00446BB7">
        <w:rPr>
          <w:rStyle w:val="1-Char"/>
          <w:rFonts w:hint="cs"/>
          <w:rtl/>
        </w:rPr>
        <w:t>ی</w:t>
      </w:r>
      <w:r w:rsidRPr="007100A7">
        <w:rPr>
          <w:rStyle w:val="1-Char"/>
          <w:rFonts w:hint="cs"/>
          <w:rtl/>
        </w:rPr>
        <w:t xml:space="preserve"> مخالفت کرد، در آن صورت نماز مکروه نم</w:t>
      </w:r>
      <w:r w:rsidR="00446BB7">
        <w:rPr>
          <w:rStyle w:val="1-Char"/>
          <w:rFonts w:hint="cs"/>
          <w:rtl/>
        </w:rPr>
        <w:t>ی</w:t>
      </w:r>
      <w:r w:rsidRPr="007100A7">
        <w:rPr>
          <w:rStyle w:val="1-Char"/>
          <w:rFonts w:hint="cs"/>
          <w:rtl/>
        </w:rPr>
        <w:t>‌باشد.]</w:t>
      </w:r>
    </w:p>
    <w:p w:rsidR="00E81847" w:rsidRPr="007100A7" w:rsidRDefault="00E81847" w:rsidP="00AF1D25">
      <w:pPr>
        <w:rPr>
          <w:rStyle w:val="1-Char"/>
          <w:rtl/>
        </w:rPr>
      </w:pPr>
      <w:r w:rsidRPr="007100A7">
        <w:rPr>
          <w:rStyle w:val="1-Char"/>
          <w:rFonts w:hint="cs"/>
          <w:rtl/>
        </w:rPr>
        <w:t>* فاصله انداختن [در نمازها</w:t>
      </w:r>
      <w:r w:rsidR="00446BB7">
        <w:rPr>
          <w:rStyle w:val="1-Char"/>
          <w:rFonts w:hint="cs"/>
          <w:rtl/>
        </w:rPr>
        <w:t>ی</w:t>
      </w:r>
      <w:r w:rsidRPr="007100A7">
        <w:rPr>
          <w:rStyle w:val="1-Char"/>
          <w:rFonts w:hint="cs"/>
          <w:rtl/>
        </w:rPr>
        <w:t xml:space="preserve"> فرض،] با </w:t>
      </w:r>
      <w:r w:rsidR="00446BB7">
        <w:rPr>
          <w:rStyle w:val="1-Char"/>
          <w:rFonts w:hint="cs"/>
          <w:rtl/>
        </w:rPr>
        <w:t>ی</w:t>
      </w:r>
      <w:r w:rsidRPr="007100A7">
        <w:rPr>
          <w:rStyle w:val="1-Char"/>
          <w:rFonts w:hint="cs"/>
          <w:rtl/>
        </w:rPr>
        <w:t>ک سوره‌</w:t>
      </w:r>
      <w:r w:rsidR="00446BB7">
        <w:rPr>
          <w:rStyle w:val="1-Char"/>
          <w:rFonts w:hint="cs"/>
          <w:rtl/>
        </w:rPr>
        <w:t>ی</w:t>
      </w:r>
      <w:r w:rsidRPr="007100A7">
        <w:rPr>
          <w:rStyle w:val="1-Char"/>
          <w:rFonts w:hint="cs"/>
          <w:rtl/>
        </w:rPr>
        <w:t xml:space="preserve"> [کوتاه]، م</w:t>
      </w:r>
      <w:r w:rsidR="00446BB7">
        <w:rPr>
          <w:rStyle w:val="1-Char"/>
          <w:rFonts w:hint="cs"/>
          <w:rtl/>
        </w:rPr>
        <w:t>ی</w:t>
      </w:r>
      <w:r w:rsidRPr="007100A7">
        <w:rPr>
          <w:rStyle w:val="1-Char"/>
          <w:rFonts w:hint="cs"/>
          <w:rtl/>
        </w:rPr>
        <w:t>ان دو سوره‌ا</w:t>
      </w:r>
      <w:r w:rsidR="00446BB7">
        <w:rPr>
          <w:rStyle w:val="1-Char"/>
          <w:rFonts w:hint="cs"/>
          <w:rtl/>
        </w:rPr>
        <w:t>ی</w:t>
      </w:r>
      <w:r w:rsidRPr="007100A7">
        <w:rPr>
          <w:rStyle w:val="1-Char"/>
          <w:rFonts w:hint="cs"/>
          <w:rtl/>
        </w:rPr>
        <w:t xml:space="preserve"> که</w:t>
      </w:r>
      <w:r w:rsidR="000751A8">
        <w:rPr>
          <w:rStyle w:val="1-Char"/>
          <w:rFonts w:hint="cs"/>
          <w:rtl/>
        </w:rPr>
        <w:t xml:space="preserve"> آن‌ها </w:t>
      </w:r>
      <w:r w:rsidRPr="007100A7">
        <w:rPr>
          <w:rStyle w:val="1-Char"/>
          <w:rFonts w:hint="cs"/>
          <w:rtl/>
        </w:rPr>
        <w:t>را در دو رکعت خوانده است؛ [مانند ا</w:t>
      </w:r>
      <w:r w:rsidR="00446BB7">
        <w:rPr>
          <w:rStyle w:val="1-Char"/>
          <w:rFonts w:hint="cs"/>
          <w:rtl/>
        </w:rPr>
        <w:t>ی</w:t>
      </w:r>
      <w:r w:rsidRPr="007100A7">
        <w:rPr>
          <w:rStyle w:val="1-Char"/>
          <w:rFonts w:hint="cs"/>
          <w:rtl/>
        </w:rPr>
        <w:t>ن که در رکعت اول، سوره‌</w:t>
      </w:r>
      <w:r w:rsidR="00446BB7">
        <w:rPr>
          <w:rStyle w:val="1-Char"/>
          <w:rFonts w:hint="cs"/>
          <w:rtl/>
        </w:rPr>
        <w:t>ی</w:t>
      </w:r>
      <w:r w:rsidRPr="007100A7">
        <w:rPr>
          <w:rStyle w:val="1-Char"/>
          <w:rFonts w:hint="cs"/>
          <w:rtl/>
        </w:rPr>
        <w:t xml:space="preserve"> </w:t>
      </w:r>
      <w:r w:rsidRPr="003D571E">
        <w:rPr>
          <w:rStyle w:val="5-Char0"/>
          <w:rFonts w:hint="cs"/>
          <w:rtl/>
        </w:rPr>
        <w:t>«تکاثر»</w:t>
      </w:r>
      <w:r w:rsidRPr="007100A7">
        <w:rPr>
          <w:rStyle w:val="1-Char"/>
          <w:rFonts w:hint="cs"/>
          <w:rtl/>
        </w:rPr>
        <w:t xml:space="preserve"> را بخواند و در رکعت دوم، سوره‌</w:t>
      </w:r>
      <w:r w:rsidR="00446BB7">
        <w:rPr>
          <w:rStyle w:val="1-Char"/>
          <w:rFonts w:hint="cs"/>
          <w:rtl/>
        </w:rPr>
        <w:t>ی</w:t>
      </w:r>
      <w:r w:rsidRPr="007100A7">
        <w:rPr>
          <w:rStyle w:val="1-Char"/>
          <w:rFonts w:hint="cs"/>
          <w:rtl/>
        </w:rPr>
        <w:t xml:space="preserve"> </w:t>
      </w:r>
      <w:r w:rsidRPr="003D571E">
        <w:rPr>
          <w:rStyle w:val="5-Char0"/>
          <w:rFonts w:hint="cs"/>
          <w:rtl/>
        </w:rPr>
        <w:t>«همزه»</w:t>
      </w:r>
      <w:r w:rsidRPr="007100A7">
        <w:rPr>
          <w:rStyle w:val="1-Char"/>
          <w:rFonts w:hint="cs"/>
          <w:rtl/>
        </w:rPr>
        <w:t xml:space="preserve"> را؛ و در م</w:t>
      </w:r>
      <w:r w:rsidR="00446BB7">
        <w:rPr>
          <w:rStyle w:val="1-Char"/>
          <w:rFonts w:hint="cs"/>
          <w:rtl/>
        </w:rPr>
        <w:t>ی</w:t>
      </w:r>
      <w:r w:rsidRPr="007100A7">
        <w:rPr>
          <w:rStyle w:val="1-Char"/>
          <w:rFonts w:hint="cs"/>
          <w:rtl/>
        </w:rPr>
        <w:t>ان آن دو، سوره‌</w:t>
      </w:r>
      <w:r w:rsidR="00446BB7">
        <w:rPr>
          <w:rStyle w:val="1-Char"/>
          <w:rFonts w:hint="cs"/>
          <w:rtl/>
        </w:rPr>
        <w:t>ی</w:t>
      </w:r>
      <w:r w:rsidRPr="007100A7">
        <w:rPr>
          <w:rStyle w:val="1-Char"/>
          <w:rFonts w:hint="cs"/>
          <w:rtl/>
        </w:rPr>
        <w:t xml:space="preserve"> </w:t>
      </w:r>
      <w:r w:rsidRPr="003D571E">
        <w:rPr>
          <w:rStyle w:val="5-Char0"/>
          <w:rFonts w:hint="cs"/>
          <w:rtl/>
        </w:rPr>
        <w:t>«والعصر»</w:t>
      </w:r>
      <w:r w:rsidRPr="007100A7">
        <w:rPr>
          <w:rStyle w:val="1-Char"/>
          <w:rFonts w:hint="cs"/>
          <w:rtl/>
        </w:rPr>
        <w:t xml:space="preserve"> را ترک و به جا</w:t>
      </w:r>
      <w:r w:rsidR="00446BB7">
        <w:rPr>
          <w:rStyle w:val="1-Char"/>
          <w:rFonts w:hint="cs"/>
          <w:rtl/>
        </w:rPr>
        <w:t>ی</w:t>
      </w:r>
      <w:r w:rsidRPr="007100A7">
        <w:rPr>
          <w:rStyle w:val="1-Char"/>
          <w:rFonts w:hint="cs"/>
          <w:rtl/>
        </w:rPr>
        <w:t xml:space="preserve"> بگذارد؛ ول</w:t>
      </w:r>
      <w:r w:rsidR="00446BB7">
        <w:rPr>
          <w:rStyle w:val="1-Char"/>
          <w:rFonts w:hint="cs"/>
          <w:rtl/>
        </w:rPr>
        <w:t>ی</w:t>
      </w:r>
      <w:r w:rsidRPr="007100A7">
        <w:rPr>
          <w:rStyle w:val="1-Char"/>
          <w:rFonts w:hint="cs"/>
          <w:rtl/>
        </w:rPr>
        <w:t xml:space="preserve"> اگر </w:t>
      </w:r>
      <w:r w:rsidR="00AF17B9">
        <w:rPr>
          <w:rStyle w:val="1-Char"/>
          <w:rFonts w:hint="cs"/>
          <w:rtl/>
        </w:rPr>
        <w:t>چنان‌چه</w:t>
      </w:r>
      <w:r w:rsidRPr="007100A7">
        <w:rPr>
          <w:rStyle w:val="1-Char"/>
          <w:rFonts w:hint="cs"/>
          <w:rtl/>
        </w:rPr>
        <w:t>، سوره‌</w:t>
      </w:r>
      <w:r w:rsidR="00446BB7">
        <w:rPr>
          <w:rStyle w:val="1-Char"/>
          <w:rFonts w:hint="cs"/>
          <w:rtl/>
        </w:rPr>
        <w:t>ی</w:t>
      </w:r>
      <w:r w:rsidRPr="007100A7">
        <w:rPr>
          <w:rStyle w:val="1-Char"/>
          <w:rFonts w:hint="cs"/>
          <w:rtl/>
        </w:rPr>
        <w:t xml:space="preserve"> ترک شده، سوره‌</w:t>
      </w:r>
      <w:r w:rsidR="00446BB7">
        <w:rPr>
          <w:rStyle w:val="1-Char"/>
          <w:rFonts w:hint="cs"/>
          <w:rtl/>
        </w:rPr>
        <w:t>ی</w:t>
      </w:r>
      <w:r w:rsidRPr="007100A7">
        <w:rPr>
          <w:rStyle w:val="1-Char"/>
          <w:rFonts w:hint="cs"/>
          <w:rtl/>
        </w:rPr>
        <w:t xml:space="preserve"> بزرگ - همانند سوره‌</w:t>
      </w:r>
      <w:r w:rsidR="00446BB7">
        <w:rPr>
          <w:rStyle w:val="1-Char"/>
          <w:rFonts w:hint="cs"/>
          <w:rtl/>
        </w:rPr>
        <w:t>ی</w:t>
      </w:r>
      <w:r w:rsidRPr="007100A7">
        <w:rPr>
          <w:rStyle w:val="1-Char"/>
          <w:rFonts w:hint="cs"/>
          <w:rtl/>
        </w:rPr>
        <w:t xml:space="preserve"> </w:t>
      </w:r>
      <w:r w:rsidRPr="003D571E">
        <w:rPr>
          <w:rStyle w:val="5-Char0"/>
          <w:rFonts w:hint="cs"/>
          <w:rtl/>
        </w:rPr>
        <w:t>«آل عمران»</w:t>
      </w:r>
      <w:r w:rsidRPr="007100A7">
        <w:rPr>
          <w:rStyle w:val="1-Char"/>
          <w:rFonts w:hint="cs"/>
          <w:rtl/>
        </w:rPr>
        <w:t xml:space="preserve"> بود - در آن صورت مکروه نم</w:t>
      </w:r>
      <w:r w:rsidR="00446BB7">
        <w:rPr>
          <w:rStyle w:val="1-Char"/>
          <w:rFonts w:hint="cs"/>
          <w:rtl/>
        </w:rPr>
        <w:t>ی</w:t>
      </w:r>
      <w:r w:rsidRPr="007100A7">
        <w:rPr>
          <w:rStyle w:val="1-Char"/>
          <w:rFonts w:hint="cs"/>
          <w:rtl/>
        </w:rPr>
        <w:t>‌باشد.]</w:t>
      </w:r>
    </w:p>
    <w:p w:rsidR="00E81847" w:rsidRPr="007100A7" w:rsidRDefault="00E81847" w:rsidP="00AF1D25">
      <w:pPr>
        <w:rPr>
          <w:rStyle w:val="1-Char"/>
          <w:rtl/>
        </w:rPr>
      </w:pPr>
      <w:r w:rsidRPr="007100A7">
        <w:rPr>
          <w:rStyle w:val="1-Char"/>
          <w:rFonts w:hint="cs"/>
          <w:rtl/>
        </w:rPr>
        <w:t>* استشمام کردن مواد خوشبو</w:t>
      </w:r>
      <w:r w:rsidR="00446BB7">
        <w:rPr>
          <w:rStyle w:val="1-Char"/>
          <w:rFonts w:hint="cs"/>
          <w:rtl/>
        </w:rPr>
        <w:t>ی</w:t>
      </w:r>
      <w:r w:rsidRPr="007100A7">
        <w:rPr>
          <w:rStyle w:val="1-Char"/>
          <w:rFonts w:hint="cs"/>
          <w:rtl/>
        </w:rPr>
        <w:t xml:space="preserve"> در اثنا</w:t>
      </w:r>
      <w:r w:rsidR="00446BB7">
        <w:rPr>
          <w:rStyle w:val="1-Char"/>
          <w:rFonts w:hint="cs"/>
          <w:rtl/>
        </w:rPr>
        <w:t>ی</w:t>
      </w:r>
      <w:r w:rsidRPr="007100A7">
        <w:rPr>
          <w:rStyle w:val="1-Char"/>
          <w:rFonts w:hint="cs"/>
          <w:rtl/>
        </w:rPr>
        <w:t xml:space="preserve"> نماز؛ [ز</w:t>
      </w:r>
      <w:r w:rsidR="00446BB7">
        <w:rPr>
          <w:rStyle w:val="1-Char"/>
          <w:rFonts w:hint="cs"/>
          <w:rtl/>
        </w:rPr>
        <w:t>ی</w:t>
      </w:r>
      <w:r w:rsidRPr="007100A7">
        <w:rPr>
          <w:rStyle w:val="1-Char"/>
          <w:rFonts w:hint="cs"/>
          <w:rtl/>
        </w:rPr>
        <w:t>را چن</w:t>
      </w:r>
      <w:r w:rsidR="00446BB7">
        <w:rPr>
          <w:rStyle w:val="1-Char"/>
          <w:rFonts w:hint="cs"/>
          <w:rtl/>
        </w:rPr>
        <w:t>ی</w:t>
      </w:r>
      <w:r w:rsidRPr="007100A7">
        <w:rPr>
          <w:rStyle w:val="1-Char"/>
          <w:rFonts w:hint="cs"/>
          <w:rtl/>
        </w:rPr>
        <w:t>ن کار</w:t>
      </w:r>
      <w:r w:rsidR="00446BB7">
        <w:rPr>
          <w:rStyle w:val="1-Char"/>
          <w:rFonts w:hint="cs"/>
          <w:rtl/>
        </w:rPr>
        <w:t>ی</w:t>
      </w:r>
      <w:r w:rsidRPr="007100A7">
        <w:rPr>
          <w:rStyle w:val="1-Char"/>
          <w:rFonts w:hint="cs"/>
          <w:rtl/>
        </w:rPr>
        <w:t xml:space="preserve"> از زمره‌</w:t>
      </w:r>
      <w:r w:rsidR="00446BB7">
        <w:rPr>
          <w:rStyle w:val="1-Char"/>
          <w:rFonts w:hint="cs"/>
          <w:rtl/>
        </w:rPr>
        <w:t>ی</w:t>
      </w:r>
      <w:r w:rsidRPr="007100A7">
        <w:rPr>
          <w:rStyle w:val="1-Char"/>
          <w:rFonts w:hint="cs"/>
          <w:rtl/>
        </w:rPr>
        <w:t xml:space="preserve"> افعال نماز نم</w:t>
      </w:r>
      <w:r w:rsidR="00446BB7">
        <w:rPr>
          <w:rStyle w:val="1-Char"/>
          <w:rFonts w:hint="cs"/>
          <w:rtl/>
        </w:rPr>
        <w:t>ی</w:t>
      </w:r>
      <w:r w:rsidRPr="007100A7">
        <w:rPr>
          <w:rStyle w:val="1-Char"/>
          <w:rFonts w:hint="cs"/>
          <w:rtl/>
        </w:rPr>
        <w:t>‌باشد.]</w:t>
      </w:r>
    </w:p>
    <w:p w:rsidR="00E81847" w:rsidRPr="007100A7" w:rsidRDefault="00E81847" w:rsidP="00AF1D25">
      <w:pPr>
        <w:rPr>
          <w:rStyle w:val="1-Char"/>
          <w:rtl/>
        </w:rPr>
      </w:pPr>
      <w:r w:rsidRPr="007100A7">
        <w:rPr>
          <w:rStyle w:val="1-Char"/>
          <w:rFonts w:hint="cs"/>
          <w:rtl/>
        </w:rPr>
        <w:t>* خو</w:t>
      </w:r>
      <w:r w:rsidR="00446BB7">
        <w:rPr>
          <w:rStyle w:val="1-Char"/>
          <w:rFonts w:hint="cs"/>
          <w:rtl/>
        </w:rPr>
        <w:t>ی</w:t>
      </w:r>
      <w:r w:rsidRPr="007100A7">
        <w:rPr>
          <w:rStyle w:val="1-Char"/>
          <w:rFonts w:hint="cs"/>
          <w:rtl/>
        </w:rPr>
        <w:t>شتن را با جامه‌</w:t>
      </w:r>
      <w:r w:rsidR="00446BB7">
        <w:rPr>
          <w:rStyle w:val="1-Char"/>
          <w:rFonts w:hint="cs"/>
          <w:rtl/>
        </w:rPr>
        <w:t>ی</w:t>
      </w:r>
      <w:r w:rsidRPr="007100A7">
        <w:rPr>
          <w:rStyle w:val="1-Char"/>
          <w:rFonts w:hint="cs"/>
          <w:rtl/>
        </w:rPr>
        <w:t xml:space="preserve"> خود </w:t>
      </w:r>
      <w:r w:rsidR="00446BB7">
        <w:rPr>
          <w:rStyle w:val="1-Char"/>
          <w:rFonts w:hint="cs"/>
          <w:rtl/>
        </w:rPr>
        <w:t>ی</w:t>
      </w:r>
      <w:r w:rsidRPr="007100A7">
        <w:rPr>
          <w:rStyle w:val="1-Char"/>
          <w:rFonts w:hint="cs"/>
          <w:rtl/>
        </w:rPr>
        <w:t>ا با بادبزن [دست</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 xml:space="preserve">ک </w:t>
      </w:r>
      <w:r w:rsidR="00446BB7">
        <w:rPr>
          <w:rStyle w:val="1-Char"/>
          <w:rFonts w:hint="cs"/>
          <w:rtl/>
        </w:rPr>
        <w:t>ی</w:t>
      </w:r>
      <w:r w:rsidRPr="007100A7">
        <w:rPr>
          <w:rStyle w:val="1-Char"/>
          <w:rFonts w:hint="cs"/>
          <w:rtl/>
        </w:rPr>
        <w:t>ا دو بار باد زدن.</w:t>
      </w:r>
    </w:p>
    <w:p w:rsidR="00E81847" w:rsidRPr="007100A7" w:rsidRDefault="00E81847" w:rsidP="00AF1D25">
      <w:pPr>
        <w:rPr>
          <w:rStyle w:val="1-Char"/>
          <w:rtl/>
        </w:rPr>
      </w:pPr>
      <w:r w:rsidRPr="007100A7">
        <w:rPr>
          <w:rStyle w:val="1-Char"/>
          <w:rFonts w:hint="cs"/>
          <w:rtl/>
        </w:rPr>
        <w:t>* برگردان</w:t>
      </w:r>
      <w:r w:rsidR="00446BB7">
        <w:rPr>
          <w:rStyle w:val="1-Char"/>
          <w:rFonts w:hint="cs"/>
          <w:rtl/>
        </w:rPr>
        <w:t>ی</w:t>
      </w:r>
      <w:r w:rsidRPr="007100A7">
        <w:rPr>
          <w:rStyle w:val="1-Char"/>
          <w:rFonts w:hint="cs"/>
          <w:rtl/>
        </w:rPr>
        <w:t xml:space="preserve">دن انگشتان دست‌ها </w:t>
      </w:r>
      <w:r w:rsidR="00446BB7">
        <w:rPr>
          <w:rStyle w:val="1-Char"/>
          <w:rFonts w:hint="cs"/>
          <w:rtl/>
        </w:rPr>
        <w:t>ی</w:t>
      </w:r>
      <w:r w:rsidRPr="007100A7">
        <w:rPr>
          <w:rStyle w:val="1-Char"/>
          <w:rFonts w:hint="cs"/>
          <w:rtl/>
        </w:rPr>
        <w:t>ا پاها</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 xml:space="preserve">ش از جهت قبله در حال سجده </w:t>
      </w:r>
      <w:r w:rsidR="00446BB7">
        <w:rPr>
          <w:rStyle w:val="1-Char"/>
          <w:rFonts w:hint="cs"/>
          <w:rtl/>
        </w:rPr>
        <w:t>ی</w:t>
      </w:r>
      <w:r w:rsidRPr="007100A7">
        <w:rPr>
          <w:rStyle w:val="1-Char"/>
          <w:rFonts w:hint="cs"/>
          <w:rtl/>
        </w:rPr>
        <w:t>ا در غ</w:t>
      </w:r>
      <w:r w:rsidR="00446BB7">
        <w:rPr>
          <w:rStyle w:val="1-Char"/>
          <w:rFonts w:hint="cs"/>
          <w:rtl/>
        </w:rPr>
        <w:t>ی</w:t>
      </w:r>
      <w:r w:rsidRPr="007100A7">
        <w:rPr>
          <w:rStyle w:val="1-Char"/>
          <w:rFonts w:hint="cs"/>
          <w:rtl/>
        </w:rPr>
        <w:t>ر آن؛ [ز</w:t>
      </w:r>
      <w:r w:rsidR="00446BB7">
        <w:rPr>
          <w:rStyle w:val="1-Char"/>
          <w:rFonts w:hint="cs"/>
          <w:rtl/>
        </w:rPr>
        <w:t>ی</w:t>
      </w:r>
      <w:r w:rsidRPr="007100A7">
        <w:rPr>
          <w:rStyle w:val="1-Char"/>
          <w:rFonts w:hint="cs"/>
          <w:rtl/>
        </w:rPr>
        <w:t>را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فَلْيُوَجِّهْ مِنْ اَعْضٰائِهِ اِلَي الْقِبْلَةِ مَا اسْتَطٰاعَ»</w:t>
      </w:r>
      <w:r w:rsidRPr="007100A7">
        <w:rPr>
          <w:rStyle w:val="1-Char"/>
          <w:rFonts w:hint="cs"/>
          <w:rtl/>
        </w:rPr>
        <w:t xml:space="preserve"> ؛ </w:t>
      </w:r>
      <w:r w:rsidRPr="00BE2421">
        <w:rPr>
          <w:rStyle w:val="1-Char"/>
          <w:rFonts w:hint="cs"/>
          <w:rtl/>
        </w:rPr>
        <w:t>«تا جا</w:t>
      </w:r>
      <w:r w:rsidR="00446BB7">
        <w:rPr>
          <w:rStyle w:val="1-Char"/>
          <w:rFonts w:hint="cs"/>
          <w:rtl/>
        </w:rPr>
        <w:t>یی</w:t>
      </w:r>
      <w:r w:rsidRPr="00BE2421">
        <w:rPr>
          <w:rStyle w:val="1-Char"/>
          <w:rFonts w:hint="cs"/>
          <w:rtl/>
        </w:rPr>
        <w:t xml:space="preserve"> که امکان دارد، با</w:t>
      </w:r>
      <w:r w:rsidR="00446BB7">
        <w:rPr>
          <w:rStyle w:val="1-Char"/>
          <w:rFonts w:hint="cs"/>
          <w:rtl/>
        </w:rPr>
        <w:t>ی</w:t>
      </w:r>
      <w:r w:rsidRPr="00BE2421">
        <w:rPr>
          <w:rStyle w:val="1-Char"/>
          <w:rFonts w:hint="cs"/>
          <w:rtl/>
        </w:rPr>
        <w:t>د اعضا</w:t>
      </w:r>
      <w:r w:rsidR="00446BB7">
        <w:rPr>
          <w:rStyle w:val="1-Char"/>
          <w:rFonts w:hint="cs"/>
          <w:rtl/>
        </w:rPr>
        <w:t>ی</w:t>
      </w:r>
      <w:r w:rsidRPr="00BE2421">
        <w:rPr>
          <w:rStyle w:val="1-Char"/>
          <w:rFonts w:hint="cs"/>
          <w:rtl/>
        </w:rPr>
        <w:t xml:space="preserve"> خو</w:t>
      </w:r>
      <w:r w:rsidR="00446BB7">
        <w:rPr>
          <w:rStyle w:val="1-Char"/>
          <w:rFonts w:hint="cs"/>
          <w:rtl/>
        </w:rPr>
        <w:t>ی</w:t>
      </w:r>
      <w:r w:rsidRPr="00BE2421">
        <w:rPr>
          <w:rStyle w:val="1-Char"/>
          <w:rFonts w:hint="cs"/>
          <w:rtl/>
        </w:rPr>
        <w:t>ش را به سمت قبله بگرداند»</w:t>
      </w:r>
      <w:r w:rsidRPr="007100A7">
        <w:rPr>
          <w:rStyle w:val="1-Char"/>
          <w:rFonts w:hint="cs"/>
          <w:rtl/>
        </w:rPr>
        <w:t>.</w:t>
      </w:r>
    </w:p>
    <w:p w:rsidR="00E81847" w:rsidRPr="007100A7" w:rsidRDefault="00E81847" w:rsidP="00AF1D25">
      <w:pPr>
        <w:rPr>
          <w:rStyle w:val="1-Char"/>
          <w:rtl/>
        </w:rPr>
      </w:pPr>
      <w:r w:rsidRPr="007100A7">
        <w:rPr>
          <w:rStyle w:val="1-Char"/>
          <w:rFonts w:hint="cs"/>
          <w:rtl/>
        </w:rPr>
        <w:t>و ن</w:t>
      </w:r>
      <w:r w:rsidR="00446BB7">
        <w:rPr>
          <w:rStyle w:val="1-Char"/>
          <w:rFonts w:hint="cs"/>
          <w:rtl/>
        </w:rPr>
        <w:t>ی</w:t>
      </w:r>
      <w:r w:rsidRPr="007100A7">
        <w:rPr>
          <w:rStyle w:val="1-Char"/>
          <w:rFonts w:hint="cs"/>
          <w:rtl/>
        </w:rPr>
        <w:t xml:space="preserve">ز </w:t>
      </w:r>
      <w:r w:rsidR="00544D97" w:rsidRPr="00544D97">
        <w:rPr>
          <w:rStyle w:val="1-Char"/>
          <w:rFonts w:hint="cs"/>
          <w:rtl/>
        </w:rPr>
        <w:t>ابن عمر</w:t>
      </w:r>
      <w:r w:rsidR="00544D97" w:rsidRPr="00544D97">
        <w:rPr>
          <w:rStyle w:val="1-Char"/>
          <w:rFonts w:cs="CTraditional Arabic" w:hint="cs"/>
          <w:rtl/>
        </w:rPr>
        <w:t>ب</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مِنْ سُنَّةِ الصَّلٰاةِ اَنْ تُنْصَبَ الْقَدَمُ الْيُمْنٰي وَ اِسْتِقْبٰالُهُ بِاَصٰابِعِهَا الْقِبْلَةَ وَ الُْلُوْسُ عَلَي الْيُسْريٰ»</w:t>
      </w:r>
      <w:r w:rsidRPr="007100A7">
        <w:rPr>
          <w:rStyle w:val="1-Char"/>
          <w:rFonts w:hint="cs"/>
          <w:rtl/>
        </w:rPr>
        <w:t xml:space="preserve"> (نسا</w:t>
      </w:r>
      <w:r w:rsidR="00446BB7">
        <w:rPr>
          <w:rStyle w:val="1-Char"/>
          <w:rFonts w:hint="cs"/>
          <w:rtl/>
        </w:rPr>
        <w:t>یی</w:t>
      </w:r>
      <w:r w:rsidRPr="007100A7">
        <w:rPr>
          <w:rStyle w:val="1-Char"/>
          <w:rFonts w:hint="cs"/>
          <w:rtl/>
        </w:rPr>
        <w:t xml:space="preserve">)؛ </w:t>
      </w:r>
      <w:r w:rsidRPr="00BE2421">
        <w:rPr>
          <w:rStyle w:val="1-Char"/>
          <w:rFonts w:hint="cs"/>
          <w:rtl/>
        </w:rPr>
        <w:t>«</w:t>
      </w:r>
      <w:r w:rsidR="00446BB7">
        <w:rPr>
          <w:rStyle w:val="1-Char"/>
          <w:rFonts w:hint="cs"/>
          <w:rtl/>
        </w:rPr>
        <w:t>ی</w:t>
      </w:r>
      <w:r w:rsidRPr="00BE2421">
        <w:rPr>
          <w:rStyle w:val="1-Char"/>
          <w:rFonts w:hint="cs"/>
          <w:rtl/>
        </w:rPr>
        <w:t>ک</w:t>
      </w:r>
      <w:r w:rsidR="00446BB7">
        <w:rPr>
          <w:rStyle w:val="1-Char"/>
          <w:rFonts w:hint="cs"/>
          <w:rtl/>
        </w:rPr>
        <w:t>ی</w:t>
      </w:r>
      <w:r w:rsidRPr="00BE2421">
        <w:rPr>
          <w:rStyle w:val="1-Char"/>
          <w:rFonts w:hint="cs"/>
          <w:rtl/>
        </w:rPr>
        <w:t xml:space="preserve"> از سنّت‌ها</w:t>
      </w:r>
      <w:r w:rsidR="00446BB7">
        <w:rPr>
          <w:rStyle w:val="1-Char"/>
          <w:rFonts w:hint="cs"/>
          <w:rtl/>
        </w:rPr>
        <w:t>ی</w:t>
      </w:r>
      <w:r w:rsidRPr="00BE2421">
        <w:rPr>
          <w:rStyle w:val="1-Char"/>
          <w:rFonts w:hint="cs"/>
          <w:rtl/>
        </w:rPr>
        <w:t xml:space="preserve"> نماز ا</w:t>
      </w:r>
      <w:r w:rsidR="00446BB7">
        <w:rPr>
          <w:rStyle w:val="1-Char"/>
          <w:rFonts w:hint="cs"/>
          <w:rtl/>
        </w:rPr>
        <w:t>ی</w:t>
      </w:r>
      <w:r w:rsidRPr="00BE2421">
        <w:rPr>
          <w:rStyle w:val="1-Char"/>
          <w:rFonts w:hint="cs"/>
          <w:rtl/>
        </w:rPr>
        <w:t>ن است که پا</w:t>
      </w:r>
      <w:r w:rsidR="00446BB7">
        <w:rPr>
          <w:rStyle w:val="1-Char"/>
          <w:rFonts w:hint="cs"/>
          <w:rtl/>
        </w:rPr>
        <w:t>ی</w:t>
      </w:r>
      <w:r w:rsidRPr="00BE2421">
        <w:rPr>
          <w:rStyle w:val="1-Char"/>
          <w:rFonts w:hint="cs"/>
          <w:rtl/>
        </w:rPr>
        <w:t xml:space="preserve"> راست خو</w:t>
      </w:r>
      <w:r w:rsidR="00446BB7">
        <w:rPr>
          <w:rStyle w:val="1-Char"/>
          <w:rFonts w:hint="cs"/>
          <w:rtl/>
        </w:rPr>
        <w:t>ی</w:t>
      </w:r>
      <w:r w:rsidRPr="00BE2421">
        <w:rPr>
          <w:rStyle w:val="1-Char"/>
          <w:rFonts w:hint="cs"/>
          <w:rtl/>
        </w:rPr>
        <w:t>ش را نصب کند و انگشتان آن را به سو</w:t>
      </w:r>
      <w:r w:rsidR="00446BB7">
        <w:rPr>
          <w:rStyle w:val="1-Char"/>
          <w:rFonts w:hint="cs"/>
          <w:rtl/>
        </w:rPr>
        <w:t>ی</w:t>
      </w:r>
      <w:r w:rsidRPr="00BE2421">
        <w:rPr>
          <w:rStyle w:val="1-Char"/>
          <w:rFonts w:hint="cs"/>
          <w:rtl/>
        </w:rPr>
        <w:t xml:space="preserve"> قبله بگرداند و بر پا</w:t>
      </w:r>
      <w:r w:rsidR="00446BB7">
        <w:rPr>
          <w:rStyle w:val="1-Char"/>
          <w:rFonts w:hint="cs"/>
          <w:rtl/>
        </w:rPr>
        <w:t>ی</w:t>
      </w:r>
      <w:r w:rsidRPr="00BE2421">
        <w:rPr>
          <w:rStyle w:val="1-Char"/>
          <w:rFonts w:hint="cs"/>
          <w:rtl/>
        </w:rPr>
        <w:t xml:space="preserve"> چپ بنش</w:t>
      </w:r>
      <w:r w:rsidR="00446BB7">
        <w:rPr>
          <w:rStyle w:val="1-Char"/>
          <w:rFonts w:hint="cs"/>
          <w:rtl/>
        </w:rPr>
        <w:t>ی</w:t>
      </w:r>
      <w:r w:rsidRPr="00BE2421">
        <w:rPr>
          <w:rStyle w:val="1-Char"/>
          <w:rFonts w:hint="cs"/>
          <w:rtl/>
        </w:rPr>
        <w:t>ند».</w:t>
      </w:r>
      <w:r w:rsidRPr="007100A7">
        <w:rPr>
          <w:rStyle w:val="1-Char"/>
          <w:rFonts w:hint="cs"/>
          <w:rtl/>
        </w:rPr>
        <w:t xml:space="preserve"> و </w:t>
      </w:r>
      <w:r w:rsidR="00AF17B9">
        <w:rPr>
          <w:rStyle w:val="1-Char"/>
          <w:rFonts w:hint="cs"/>
          <w:rtl/>
        </w:rPr>
        <w:t>چنان‌چه</w:t>
      </w:r>
      <w:r w:rsidRPr="007100A7">
        <w:rPr>
          <w:rStyle w:val="1-Char"/>
          <w:rFonts w:hint="cs"/>
          <w:rtl/>
        </w:rPr>
        <w:t xml:space="preserve"> گفته شد، ترک سنّت</w:t>
      </w:r>
      <w:r w:rsidR="00446BB7">
        <w:rPr>
          <w:rStyle w:val="1-Char"/>
          <w:rFonts w:hint="cs"/>
          <w:rtl/>
        </w:rPr>
        <w:t>ی</w:t>
      </w:r>
      <w:r w:rsidRPr="007100A7">
        <w:rPr>
          <w:rStyle w:val="1-Char"/>
          <w:rFonts w:hint="cs"/>
          <w:rtl/>
        </w:rPr>
        <w:t xml:space="preserve"> از سنّت‌ها</w:t>
      </w:r>
      <w:r w:rsidR="00446BB7">
        <w:rPr>
          <w:rStyle w:val="1-Char"/>
          <w:rFonts w:hint="cs"/>
          <w:rtl/>
        </w:rPr>
        <w:t>ی</w:t>
      </w:r>
      <w:r w:rsidRPr="007100A7">
        <w:rPr>
          <w:rStyle w:val="1-Char"/>
          <w:rFonts w:hint="cs"/>
          <w:rtl/>
        </w:rPr>
        <w:t xml:space="preserve"> نماز، مکروه م</w:t>
      </w:r>
      <w:r w:rsidR="00446BB7">
        <w:rPr>
          <w:rStyle w:val="1-Char"/>
          <w:rFonts w:hint="cs"/>
          <w:rtl/>
        </w:rPr>
        <w:t>ی</w:t>
      </w:r>
      <w:r w:rsidRPr="007100A7">
        <w:rPr>
          <w:rStyle w:val="1-Char"/>
          <w:rFonts w:hint="cs"/>
          <w:rtl/>
        </w:rPr>
        <w:t>‌باشد.]</w:t>
      </w:r>
    </w:p>
    <w:p w:rsidR="00E81847" w:rsidRPr="007100A7" w:rsidRDefault="00E81847" w:rsidP="00AF1D25">
      <w:pPr>
        <w:rPr>
          <w:rStyle w:val="1-Char"/>
          <w:rtl/>
        </w:rPr>
      </w:pPr>
      <w:r w:rsidRPr="007100A7">
        <w:rPr>
          <w:rStyle w:val="1-Char"/>
          <w:rFonts w:hint="cs"/>
          <w:rtl/>
        </w:rPr>
        <w:t>* ننهادن هر دو دست بر دو زانو در حالت رکوع.</w:t>
      </w:r>
    </w:p>
    <w:p w:rsidR="00E81847" w:rsidRPr="007100A7" w:rsidRDefault="00E81847" w:rsidP="00AF1D25">
      <w:pPr>
        <w:rPr>
          <w:rStyle w:val="1-Char"/>
          <w:rtl/>
        </w:rPr>
      </w:pPr>
      <w:r w:rsidRPr="007100A7">
        <w:rPr>
          <w:rStyle w:val="1-Char"/>
          <w:rFonts w:hint="cs"/>
          <w:rtl/>
        </w:rPr>
        <w:t>* خم</w:t>
      </w:r>
      <w:r w:rsidR="00446BB7">
        <w:rPr>
          <w:rStyle w:val="1-Char"/>
          <w:rFonts w:hint="cs"/>
          <w:rtl/>
        </w:rPr>
        <w:t>ی</w:t>
      </w:r>
      <w:r w:rsidRPr="007100A7">
        <w:rPr>
          <w:rStyle w:val="1-Char"/>
          <w:rFonts w:hint="cs"/>
          <w:rtl/>
        </w:rPr>
        <w:t>ازه کش</w:t>
      </w:r>
      <w:r w:rsidR="00446BB7">
        <w:rPr>
          <w:rStyle w:val="1-Char"/>
          <w:rFonts w:hint="cs"/>
          <w:rtl/>
        </w:rPr>
        <w:t>ی</w:t>
      </w:r>
      <w:r w:rsidRPr="007100A7">
        <w:rPr>
          <w:rStyle w:val="1-Char"/>
          <w:rFonts w:hint="cs"/>
          <w:rtl/>
        </w:rPr>
        <w:t>دن؛ [ز</w:t>
      </w:r>
      <w:r w:rsidR="00446BB7">
        <w:rPr>
          <w:rStyle w:val="1-Char"/>
          <w:rFonts w:hint="cs"/>
          <w:rtl/>
        </w:rPr>
        <w:t>ی</w:t>
      </w:r>
      <w:r w:rsidRPr="007100A7">
        <w:rPr>
          <w:rStyle w:val="1-Char"/>
          <w:rFonts w:hint="cs"/>
          <w:rtl/>
        </w:rPr>
        <w:t>را ابوهر</w:t>
      </w:r>
      <w:r w:rsidR="00446BB7">
        <w:rPr>
          <w:rStyle w:val="1-Char"/>
          <w:rFonts w:hint="cs"/>
          <w:rtl/>
        </w:rPr>
        <w:t>ی</w:t>
      </w:r>
      <w:r w:rsidRPr="007100A7">
        <w:rPr>
          <w:rStyle w:val="1-Char"/>
          <w:rFonts w:hint="cs"/>
          <w:rtl/>
        </w:rPr>
        <w:t>ره</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w:t>
      </w:r>
      <w:r w:rsidRPr="00BE2421">
        <w:rPr>
          <w:rStyle w:val="5-Char"/>
          <w:rFonts w:hint="cs"/>
          <w:rtl/>
        </w:rPr>
        <w:t>«اَلتَّثٰاؤُبُ فِي الصَّلٰاةِ مِنَ الشَّيْطٰانِ، فَاِذٰا تَثٰائَبَ اَحَدُکُمْ فَلْيَکْظِمْ مَا اسْتَطٰاعَ»</w:t>
      </w:r>
      <w:r w:rsidRPr="007100A7">
        <w:rPr>
          <w:rStyle w:val="1-Char"/>
          <w:rFonts w:hint="cs"/>
          <w:rtl/>
        </w:rPr>
        <w:t xml:space="preserve"> (ترمذ</w:t>
      </w:r>
      <w:r w:rsidR="00446BB7">
        <w:rPr>
          <w:rStyle w:val="1-Char"/>
          <w:rFonts w:hint="cs"/>
          <w:rtl/>
        </w:rPr>
        <w:t>ی</w:t>
      </w:r>
      <w:r w:rsidRPr="007100A7">
        <w:rPr>
          <w:rStyle w:val="1-Char"/>
          <w:rFonts w:hint="cs"/>
          <w:rtl/>
        </w:rPr>
        <w:t xml:space="preserve"> و صح</w:t>
      </w:r>
      <w:r w:rsidR="00446BB7">
        <w:rPr>
          <w:rStyle w:val="1-Char"/>
          <w:rFonts w:hint="cs"/>
          <w:rtl/>
        </w:rPr>
        <w:t>ی</w:t>
      </w:r>
      <w:r w:rsidRPr="007100A7">
        <w:rPr>
          <w:rStyle w:val="1-Char"/>
          <w:rFonts w:hint="cs"/>
          <w:rtl/>
        </w:rPr>
        <w:t>ح ابن خز</w:t>
      </w:r>
      <w:r w:rsidR="00446BB7">
        <w:rPr>
          <w:rStyle w:val="1-Char"/>
          <w:rFonts w:hint="cs"/>
          <w:rtl/>
        </w:rPr>
        <w:t>ی</w:t>
      </w:r>
      <w:r w:rsidRPr="007100A7">
        <w:rPr>
          <w:rStyle w:val="1-Char"/>
          <w:rFonts w:hint="cs"/>
          <w:rtl/>
        </w:rPr>
        <w:t xml:space="preserve">مه)؛ </w:t>
      </w:r>
      <w:r w:rsidRPr="00BE2421">
        <w:rPr>
          <w:rStyle w:val="1-Char"/>
          <w:rFonts w:hint="cs"/>
          <w:rtl/>
        </w:rPr>
        <w:t>«خم</w:t>
      </w:r>
      <w:r w:rsidR="00446BB7">
        <w:rPr>
          <w:rStyle w:val="1-Char"/>
          <w:rFonts w:hint="cs"/>
          <w:rtl/>
        </w:rPr>
        <w:t>ی</w:t>
      </w:r>
      <w:r w:rsidRPr="00BE2421">
        <w:rPr>
          <w:rStyle w:val="1-Char"/>
          <w:rFonts w:hint="cs"/>
          <w:rtl/>
        </w:rPr>
        <w:t>ازه کش</w:t>
      </w:r>
      <w:r w:rsidR="00446BB7">
        <w:rPr>
          <w:rStyle w:val="1-Char"/>
          <w:rFonts w:hint="cs"/>
          <w:rtl/>
        </w:rPr>
        <w:t>ی</w:t>
      </w:r>
      <w:r w:rsidRPr="00BE2421">
        <w:rPr>
          <w:rStyle w:val="1-Char"/>
          <w:rFonts w:hint="cs"/>
          <w:rtl/>
        </w:rPr>
        <w:t>دن در نماز از ش</w:t>
      </w:r>
      <w:r w:rsidR="00446BB7">
        <w:rPr>
          <w:rStyle w:val="1-Char"/>
          <w:rFonts w:hint="cs"/>
          <w:rtl/>
        </w:rPr>
        <w:t>ی</w:t>
      </w:r>
      <w:r w:rsidRPr="00BE2421">
        <w:rPr>
          <w:rStyle w:val="1-Char"/>
          <w:rFonts w:hint="cs"/>
          <w:rtl/>
        </w:rPr>
        <w:t>طان است؛ پس هرگاه کس</w:t>
      </w:r>
      <w:r w:rsidR="00446BB7">
        <w:rPr>
          <w:rStyle w:val="1-Char"/>
          <w:rFonts w:hint="cs"/>
          <w:rtl/>
        </w:rPr>
        <w:t>ی</w:t>
      </w:r>
      <w:r w:rsidRPr="00BE2421">
        <w:rPr>
          <w:rStyle w:val="1-Char"/>
          <w:rFonts w:hint="cs"/>
          <w:rtl/>
        </w:rPr>
        <w:t xml:space="preserve"> از شما خواست خم</w:t>
      </w:r>
      <w:r w:rsidR="00446BB7">
        <w:rPr>
          <w:rStyle w:val="1-Char"/>
          <w:rFonts w:hint="cs"/>
          <w:rtl/>
        </w:rPr>
        <w:t>ی</w:t>
      </w:r>
      <w:r w:rsidRPr="00BE2421">
        <w:rPr>
          <w:rStyle w:val="1-Char"/>
          <w:rFonts w:hint="cs"/>
          <w:rtl/>
        </w:rPr>
        <w:t>ازه بکشد، تا م</w:t>
      </w:r>
      <w:r w:rsidR="00446BB7">
        <w:rPr>
          <w:rStyle w:val="1-Char"/>
          <w:rFonts w:hint="cs"/>
          <w:rtl/>
        </w:rPr>
        <w:t>ی</w:t>
      </w:r>
      <w:r w:rsidRPr="00BE2421">
        <w:rPr>
          <w:rStyle w:val="1-Char"/>
          <w:rFonts w:hint="cs"/>
          <w:rtl/>
        </w:rPr>
        <w:t>‌تواند آن را فرو برد»</w:t>
      </w:r>
      <w:r w:rsidRPr="007100A7">
        <w:rPr>
          <w:rStyle w:val="1-Char"/>
          <w:rFonts w:hint="cs"/>
          <w:rtl/>
        </w:rPr>
        <w:t>.</w:t>
      </w:r>
    </w:p>
    <w:p w:rsidR="00E81847" w:rsidRPr="007100A7" w:rsidRDefault="00E81847" w:rsidP="00AF1D25">
      <w:pPr>
        <w:rPr>
          <w:rStyle w:val="1-Char"/>
          <w:rtl/>
        </w:rPr>
      </w:pPr>
      <w:r w:rsidRPr="007100A7">
        <w:rPr>
          <w:rStyle w:val="1-Char"/>
          <w:rFonts w:hint="cs"/>
          <w:rtl/>
        </w:rPr>
        <w:t xml:space="preserve">و </w:t>
      </w:r>
      <w:r w:rsidR="00AF17B9">
        <w:rPr>
          <w:rStyle w:val="1-Char"/>
          <w:rFonts w:hint="cs"/>
          <w:rtl/>
        </w:rPr>
        <w:t>چنان‌چه</w:t>
      </w:r>
      <w:r w:rsidRPr="007100A7">
        <w:rPr>
          <w:rStyle w:val="1-Char"/>
          <w:rFonts w:hint="cs"/>
          <w:rtl/>
        </w:rPr>
        <w:t xml:space="preserve"> خم</w:t>
      </w:r>
      <w:r w:rsidR="00446BB7">
        <w:rPr>
          <w:rStyle w:val="1-Char"/>
          <w:rFonts w:hint="cs"/>
          <w:rtl/>
        </w:rPr>
        <w:t>ی</w:t>
      </w:r>
      <w:r w:rsidRPr="007100A7">
        <w:rPr>
          <w:rStyle w:val="1-Char"/>
          <w:rFonts w:hint="cs"/>
          <w:rtl/>
        </w:rPr>
        <w:t>ازه بر و</w:t>
      </w:r>
      <w:r w:rsidR="00446BB7">
        <w:rPr>
          <w:rStyle w:val="1-Char"/>
          <w:rFonts w:hint="cs"/>
          <w:rtl/>
        </w:rPr>
        <w:t>ی</w:t>
      </w:r>
      <w:r w:rsidRPr="007100A7">
        <w:rPr>
          <w:rStyle w:val="1-Char"/>
          <w:rFonts w:hint="cs"/>
          <w:rtl/>
        </w:rPr>
        <w:t xml:space="preserve"> غلبه کرد، با</w:t>
      </w:r>
      <w:r w:rsidR="00446BB7">
        <w:rPr>
          <w:rStyle w:val="1-Char"/>
          <w:rFonts w:hint="cs"/>
          <w:rtl/>
        </w:rPr>
        <w:t>ی</w:t>
      </w:r>
      <w:r w:rsidRPr="007100A7">
        <w:rPr>
          <w:rStyle w:val="1-Char"/>
          <w:rFonts w:hint="cs"/>
          <w:rtl/>
        </w:rPr>
        <w:t>د آن را فرو بندد؛ ا</w:t>
      </w:r>
      <w:r w:rsidR="00446BB7">
        <w:rPr>
          <w:rStyle w:val="1-Char"/>
          <w:rFonts w:hint="cs"/>
          <w:rtl/>
        </w:rPr>
        <w:t>ی</w:t>
      </w:r>
      <w:r w:rsidRPr="007100A7">
        <w:rPr>
          <w:rStyle w:val="1-Char"/>
          <w:rFonts w:hint="cs"/>
          <w:rtl/>
        </w:rPr>
        <w:t>ن طور که ب</w:t>
      </w:r>
      <w:r w:rsidR="00446BB7">
        <w:rPr>
          <w:rStyle w:val="1-Char"/>
          <w:rFonts w:hint="cs"/>
          <w:rtl/>
        </w:rPr>
        <w:t>ی</w:t>
      </w:r>
      <w:r w:rsidRPr="007100A7">
        <w:rPr>
          <w:rStyle w:val="1-Char"/>
          <w:rFonts w:hint="cs"/>
          <w:rtl/>
        </w:rPr>
        <w:t>رونِ دست راست خو</w:t>
      </w:r>
      <w:r w:rsidR="00446BB7">
        <w:rPr>
          <w:rStyle w:val="1-Char"/>
          <w:rFonts w:hint="cs"/>
          <w:rtl/>
        </w:rPr>
        <w:t>ی</w:t>
      </w:r>
      <w:r w:rsidRPr="007100A7">
        <w:rPr>
          <w:rStyle w:val="1-Char"/>
          <w:rFonts w:hint="cs"/>
          <w:rtl/>
        </w:rPr>
        <w:t>ش را بر دهانش بنهد.]</w:t>
      </w:r>
    </w:p>
    <w:p w:rsidR="00E81847" w:rsidRPr="007100A7" w:rsidRDefault="00E81847" w:rsidP="00AF1D25">
      <w:pPr>
        <w:rPr>
          <w:rStyle w:val="1-Char"/>
          <w:rtl/>
        </w:rPr>
      </w:pPr>
      <w:r w:rsidRPr="007100A7">
        <w:rPr>
          <w:rStyle w:val="1-Char"/>
          <w:rFonts w:hint="cs"/>
          <w:rtl/>
        </w:rPr>
        <w:t>* بر هم نهادن پلک</w:t>
      </w:r>
      <w:r w:rsidR="003D571E">
        <w:rPr>
          <w:rStyle w:val="1-Char"/>
          <w:rFonts w:hint="eastAsia"/>
          <w:rtl/>
        </w:rPr>
        <w:t>‌</w:t>
      </w:r>
      <w:r w:rsidRPr="007100A7">
        <w:rPr>
          <w:rStyle w:val="1-Char"/>
          <w:rFonts w:hint="cs"/>
          <w:rtl/>
        </w:rPr>
        <w:t>ها</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و فروبستن چشم‌ها در اثنا</w:t>
      </w:r>
      <w:r w:rsidR="00446BB7">
        <w:rPr>
          <w:rStyle w:val="1-Char"/>
          <w:rFonts w:hint="cs"/>
          <w:rtl/>
        </w:rPr>
        <w:t>ی</w:t>
      </w:r>
      <w:r w:rsidRPr="007100A7">
        <w:rPr>
          <w:rStyle w:val="1-Char"/>
          <w:rFonts w:hint="cs"/>
          <w:rtl/>
        </w:rPr>
        <w:t xml:space="preserve"> نماز، [بدون مصلحت و عذر؛ و اگر </w:t>
      </w:r>
      <w:r w:rsidR="00AF17B9">
        <w:rPr>
          <w:rStyle w:val="1-Char"/>
          <w:rFonts w:hint="cs"/>
          <w:rtl/>
        </w:rPr>
        <w:t>چنان‌چه</w:t>
      </w:r>
      <w:r w:rsidRPr="007100A7">
        <w:rPr>
          <w:rStyle w:val="1-Char"/>
          <w:rFonts w:hint="cs"/>
          <w:rtl/>
        </w:rPr>
        <w:t xml:space="preserve"> چشمان خو</w:t>
      </w:r>
      <w:r w:rsidR="00446BB7">
        <w:rPr>
          <w:rStyle w:val="1-Char"/>
          <w:rFonts w:hint="cs"/>
          <w:rtl/>
        </w:rPr>
        <w:t>ی</w:t>
      </w:r>
      <w:r w:rsidRPr="007100A7">
        <w:rPr>
          <w:rStyle w:val="1-Char"/>
          <w:rFonts w:hint="cs"/>
          <w:rtl/>
        </w:rPr>
        <w:t>ش را به جهت حاصل شدن خشوع و خضوع در نماز، فروبست‌، در آن صورت نماز و</w:t>
      </w:r>
      <w:r w:rsidR="00446BB7">
        <w:rPr>
          <w:rStyle w:val="1-Char"/>
          <w:rFonts w:hint="cs"/>
          <w:rtl/>
        </w:rPr>
        <w:t>ی</w:t>
      </w:r>
      <w:r w:rsidRPr="007100A7">
        <w:rPr>
          <w:rStyle w:val="1-Char"/>
          <w:rFonts w:hint="cs"/>
          <w:rtl/>
        </w:rPr>
        <w:t xml:space="preserve"> مکروه ن</w:t>
      </w:r>
      <w:r w:rsidR="00446BB7">
        <w:rPr>
          <w:rStyle w:val="1-Char"/>
          <w:rFonts w:hint="cs"/>
          <w:rtl/>
        </w:rPr>
        <w:t>ی</w:t>
      </w:r>
      <w:r w:rsidRPr="007100A7">
        <w:rPr>
          <w:rStyle w:val="1-Char"/>
          <w:rFonts w:hint="cs"/>
          <w:rtl/>
        </w:rPr>
        <w:t>ست. و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اِذٰا قٰامَ اَحَدُکُمْ فِي الصَّلٰاةِ فَلٰا</w:t>
      </w:r>
      <w:r w:rsidR="00544D97">
        <w:rPr>
          <w:rStyle w:val="5-Char"/>
          <w:rFonts w:hint="cs"/>
          <w:rtl/>
        </w:rPr>
        <w:t xml:space="preserve"> </w:t>
      </w:r>
      <w:r w:rsidRPr="00BE2421">
        <w:rPr>
          <w:rStyle w:val="5-Char"/>
          <w:rFonts w:hint="cs"/>
          <w:rtl/>
        </w:rPr>
        <w:t>يَغْمِضْ عَيْنَيْهِ.»</w:t>
      </w:r>
      <w:r w:rsidRPr="007100A7">
        <w:rPr>
          <w:rStyle w:val="1-Char"/>
          <w:rFonts w:hint="cs"/>
          <w:rtl/>
        </w:rPr>
        <w:t xml:space="preserve"> (معجم الاوسط طبران</w:t>
      </w:r>
      <w:r w:rsidR="00446BB7">
        <w:rPr>
          <w:rStyle w:val="1-Char"/>
          <w:rFonts w:hint="cs"/>
          <w:rtl/>
        </w:rPr>
        <w:t>ی</w:t>
      </w:r>
      <w:r w:rsidRPr="007100A7">
        <w:rPr>
          <w:rStyle w:val="1-Char"/>
          <w:rFonts w:hint="cs"/>
          <w:rtl/>
        </w:rPr>
        <w:t xml:space="preserve"> و مجمع الزوا</w:t>
      </w:r>
      <w:r w:rsidR="00446BB7">
        <w:rPr>
          <w:rStyle w:val="1-Char"/>
          <w:rFonts w:hint="cs"/>
          <w:rtl/>
        </w:rPr>
        <w:t>ی</w:t>
      </w:r>
      <w:r w:rsidRPr="007100A7">
        <w:rPr>
          <w:rStyle w:val="1-Char"/>
          <w:rFonts w:hint="cs"/>
          <w:rtl/>
        </w:rPr>
        <w:t>د ه</w:t>
      </w:r>
      <w:r w:rsidR="00446BB7">
        <w:rPr>
          <w:rStyle w:val="1-Char"/>
          <w:rFonts w:hint="cs"/>
          <w:rtl/>
        </w:rPr>
        <w:t>ی</w:t>
      </w:r>
      <w:r w:rsidRPr="007100A7">
        <w:rPr>
          <w:rStyle w:val="1-Char"/>
          <w:rFonts w:hint="cs"/>
          <w:rtl/>
        </w:rPr>
        <w:t>ثم</w:t>
      </w:r>
      <w:r w:rsidR="00446BB7">
        <w:rPr>
          <w:rStyle w:val="1-Char"/>
          <w:rFonts w:hint="cs"/>
          <w:rtl/>
        </w:rPr>
        <w:t>ی</w:t>
      </w:r>
      <w:r w:rsidRPr="007100A7">
        <w:rPr>
          <w:rStyle w:val="1-Char"/>
          <w:rFonts w:hint="cs"/>
          <w:rtl/>
        </w:rPr>
        <w:t xml:space="preserve">)؛ </w:t>
      </w:r>
      <w:r w:rsidRPr="00BE2421">
        <w:rPr>
          <w:rStyle w:val="1-Char"/>
          <w:rFonts w:hint="cs"/>
          <w:rtl/>
        </w:rPr>
        <w:t xml:space="preserve">«هرگاه </w:t>
      </w:r>
      <w:r w:rsidR="00446BB7">
        <w:rPr>
          <w:rStyle w:val="1-Char"/>
          <w:rFonts w:hint="cs"/>
          <w:rtl/>
        </w:rPr>
        <w:t>ی</w:t>
      </w:r>
      <w:r w:rsidRPr="00BE2421">
        <w:rPr>
          <w:rStyle w:val="1-Char"/>
          <w:rFonts w:hint="cs"/>
          <w:rtl/>
        </w:rPr>
        <w:t>ک</w:t>
      </w:r>
      <w:r w:rsidR="00446BB7">
        <w:rPr>
          <w:rStyle w:val="1-Char"/>
          <w:rFonts w:hint="cs"/>
          <w:rtl/>
        </w:rPr>
        <w:t>ی</w:t>
      </w:r>
      <w:r w:rsidRPr="00BE2421">
        <w:rPr>
          <w:rStyle w:val="1-Char"/>
          <w:rFonts w:hint="cs"/>
          <w:rtl/>
        </w:rPr>
        <w:t xml:space="preserve"> از شما به نماز ا</w:t>
      </w:r>
      <w:r w:rsidR="00446BB7">
        <w:rPr>
          <w:rStyle w:val="1-Char"/>
          <w:rFonts w:hint="cs"/>
          <w:rtl/>
        </w:rPr>
        <w:t>ی</w:t>
      </w:r>
      <w:r w:rsidRPr="00BE2421">
        <w:rPr>
          <w:rStyle w:val="1-Char"/>
          <w:rFonts w:hint="cs"/>
          <w:rtl/>
        </w:rPr>
        <w:t>ستاد، پس چشمان خو</w:t>
      </w:r>
      <w:r w:rsidR="00446BB7">
        <w:rPr>
          <w:rStyle w:val="1-Char"/>
          <w:rFonts w:hint="cs"/>
          <w:rtl/>
        </w:rPr>
        <w:t>ی</w:t>
      </w:r>
      <w:r w:rsidRPr="00BE2421">
        <w:rPr>
          <w:rStyle w:val="1-Char"/>
          <w:rFonts w:hint="cs"/>
          <w:rtl/>
        </w:rPr>
        <w:t>ش را نبندد»</w:t>
      </w:r>
      <w:r w:rsidRPr="007100A7">
        <w:rPr>
          <w:rStyle w:val="1-Char"/>
          <w:rFonts w:hint="cs"/>
          <w:rtl/>
        </w:rPr>
        <w:t>.]</w:t>
      </w:r>
    </w:p>
    <w:p w:rsidR="00E81847" w:rsidRPr="007100A7" w:rsidRDefault="00E81847" w:rsidP="00AF1D25">
      <w:pPr>
        <w:rPr>
          <w:rStyle w:val="1-Char"/>
          <w:rtl/>
        </w:rPr>
      </w:pPr>
      <w:r w:rsidRPr="007100A7">
        <w:rPr>
          <w:rStyle w:val="1-Char"/>
          <w:rFonts w:hint="cs"/>
          <w:rtl/>
        </w:rPr>
        <w:t>* بالا بردن چشم‌ها در نگر</w:t>
      </w:r>
      <w:r w:rsidR="00446BB7">
        <w:rPr>
          <w:rStyle w:val="1-Char"/>
          <w:rFonts w:hint="cs"/>
          <w:rtl/>
        </w:rPr>
        <w:t>ی</w:t>
      </w:r>
      <w:r w:rsidRPr="007100A7">
        <w:rPr>
          <w:rStyle w:val="1-Char"/>
          <w:rFonts w:hint="cs"/>
          <w:rtl/>
        </w:rPr>
        <w:t>ستن به سو</w:t>
      </w:r>
      <w:r w:rsidR="00446BB7">
        <w:rPr>
          <w:rStyle w:val="1-Char"/>
          <w:rFonts w:hint="cs"/>
          <w:rtl/>
        </w:rPr>
        <w:t>ی</w:t>
      </w:r>
      <w:r w:rsidRPr="007100A7">
        <w:rPr>
          <w:rStyle w:val="1-Char"/>
          <w:rFonts w:hint="cs"/>
          <w:rtl/>
        </w:rPr>
        <w:t xml:space="preserve"> آسمان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نگاه کردن به آسمان. ابوهر</w:t>
      </w:r>
      <w:r w:rsidR="00446BB7">
        <w:rPr>
          <w:rStyle w:val="1-Char"/>
          <w:rFonts w:hint="cs"/>
          <w:rtl/>
        </w:rPr>
        <w:t>ی</w:t>
      </w:r>
      <w:r w:rsidRPr="007100A7">
        <w:rPr>
          <w:rStyle w:val="1-Char"/>
          <w:rFonts w:hint="cs"/>
          <w:rtl/>
        </w:rPr>
        <w:t>ره</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 </w:t>
      </w:r>
      <w:r w:rsidRPr="00BE2421">
        <w:rPr>
          <w:rStyle w:val="5-Char"/>
          <w:rFonts w:hint="cs"/>
          <w:rtl/>
        </w:rPr>
        <w:t>«لَيَنْتَهِيَنَّ اَقْوٰامٌ عَنْ رَفْعِهِمْ اَبْصٰارَهُمْ عِنْدَ الدُّعٰاءِ فِي الصَّلٰاةِ اِلَي السَّمٰاءِ‌ اَوْ لَتُخْطَفُنَّ اَبْصٰارُهُمْ»</w:t>
      </w:r>
      <w:r w:rsidRPr="007100A7">
        <w:rPr>
          <w:rStyle w:val="1-Char"/>
          <w:rFonts w:hint="cs"/>
          <w:rtl/>
        </w:rPr>
        <w:t xml:space="preserve"> (مسلم و نسا</w:t>
      </w:r>
      <w:r w:rsidR="00446BB7">
        <w:rPr>
          <w:rStyle w:val="1-Char"/>
          <w:rFonts w:hint="cs"/>
          <w:rtl/>
        </w:rPr>
        <w:t>یی</w:t>
      </w:r>
      <w:r w:rsidRPr="007100A7">
        <w:rPr>
          <w:rStyle w:val="1-Char"/>
          <w:rFonts w:hint="cs"/>
          <w:rtl/>
        </w:rPr>
        <w:t xml:space="preserve">)؛ </w:t>
      </w:r>
      <w:r w:rsidRPr="00BE2421">
        <w:rPr>
          <w:rStyle w:val="1-Char"/>
          <w:rFonts w:hint="cs"/>
          <w:rtl/>
        </w:rPr>
        <w:t>«آنان</w:t>
      </w:r>
      <w:r w:rsidR="00446BB7">
        <w:rPr>
          <w:rStyle w:val="1-Char"/>
          <w:rFonts w:hint="cs"/>
          <w:rtl/>
        </w:rPr>
        <w:t>ی</w:t>
      </w:r>
      <w:r w:rsidRPr="00BE2421">
        <w:rPr>
          <w:rStyle w:val="1-Char"/>
          <w:rFonts w:hint="cs"/>
          <w:rtl/>
        </w:rPr>
        <w:t xml:space="preserve"> که در هنگام دعا در نماز، چشمانشان رابه سو</w:t>
      </w:r>
      <w:r w:rsidR="00446BB7">
        <w:rPr>
          <w:rStyle w:val="1-Char"/>
          <w:rFonts w:hint="cs"/>
          <w:rtl/>
        </w:rPr>
        <w:t>ی</w:t>
      </w:r>
      <w:r w:rsidRPr="00BE2421">
        <w:rPr>
          <w:rStyle w:val="1-Char"/>
          <w:rFonts w:hint="cs"/>
          <w:rtl/>
        </w:rPr>
        <w:t xml:space="preserve"> آسمان بلند م</w:t>
      </w:r>
      <w:r w:rsidR="00446BB7">
        <w:rPr>
          <w:rStyle w:val="1-Char"/>
          <w:rFonts w:hint="cs"/>
          <w:rtl/>
        </w:rPr>
        <w:t>ی</w:t>
      </w:r>
      <w:r w:rsidRPr="00BE2421">
        <w:rPr>
          <w:rStyle w:val="1-Char"/>
          <w:rFonts w:hint="cs"/>
          <w:rtl/>
        </w:rPr>
        <w:t>‌کنند؛ با</w:t>
      </w:r>
      <w:r w:rsidR="00446BB7">
        <w:rPr>
          <w:rStyle w:val="1-Char"/>
          <w:rFonts w:hint="cs"/>
          <w:rtl/>
        </w:rPr>
        <w:t>ی</w:t>
      </w:r>
      <w:r w:rsidRPr="00BE2421">
        <w:rPr>
          <w:rStyle w:val="1-Char"/>
          <w:rFonts w:hint="cs"/>
          <w:rtl/>
        </w:rPr>
        <w:t>د از ا</w:t>
      </w:r>
      <w:r w:rsidR="00446BB7">
        <w:rPr>
          <w:rStyle w:val="1-Char"/>
          <w:rFonts w:hint="cs"/>
          <w:rtl/>
        </w:rPr>
        <w:t>ی</w:t>
      </w:r>
      <w:r w:rsidRPr="00BE2421">
        <w:rPr>
          <w:rStyle w:val="1-Char"/>
          <w:rFonts w:hint="cs"/>
          <w:rtl/>
        </w:rPr>
        <w:t>ن عملشان دست بکشند، وگرنه به شدت، ب</w:t>
      </w:r>
      <w:r w:rsidR="00446BB7">
        <w:rPr>
          <w:rStyle w:val="1-Char"/>
          <w:rFonts w:hint="cs"/>
          <w:rtl/>
        </w:rPr>
        <w:t>ی</w:t>
      </w:r>
      <w:r w:rsidRPr="00BE2421">
        <w:rPr>
          <w:rStyle w:val="1-Char"/>
          <w:rFonts w:hint="cs"/>
          <w:rtl/>
        </w:rPr>
        <w:t>نا</w:t>
      </w:r>
      <w:r w:rsidR="00446BB7">
        <w:rPr>
          <w:rStyle w:val="1-Char"/>
          <w:rFonts w:hint="cs"/>
          <w:rtl/>
        </w:rPr>
        <w:t>یی</w:t>
      </w:r>
      <w:r w:rsidRPr="00BE2421">
        <w:rPr>
          <w:rStyle w:val="1-Char"/>
          <w:rFonts w:hint="cs"/>
          <w:rtl/>
        </w:rPr>
        <w:t>‌شان گرفته م</w:t>
      </w:r>
      <w:r w:rsidR="00446BB7">
        <w:rPr>
          <w:rStyle w:val="1-Char"/>
          <w:rFonts w:hint="cs"/>
          <w:rtl/>
        </w:rPr>
        <w:t>ی</w:t>
      </w:r>
      <w:r w:rsidRPr="00BE2421">
        <w:rPr>
          <w:rStyle w:val="1-Char"/>
          <w:rFonts w:hint="cs"/>
          <w:rtl/>
        </w:rPr>
        <w:t>‌شود»</w:t>
      </w:r>
      <w:r w:rsidRPr="007100A7">
        <w:rPr>
          <w:rStyle w:val="1-Char"/>
          <w:rFonts w:hint="cs"/>
          <w:rtl/>
        </w:rPr>
        <w:t>.]</w:t>
      </w:r>
    </w:p>
    <w:p w:rsidR="00E81847" w:rsidRPr="007100A7" w:rsidRDefault="00E81847" w:rsidP="00AF1D25">
      <w:pPr>
        <w:rPr>
          <w:rStyle w:val="1-Char"/>
          <w:rtl/>
        </w:rPr>
      </w:pPr>
      <w:r w:rsidRPr="007100A7">
        <w:rPr>
          <w:rStyle w:val="1-Char"/>
          <w:rFonts w:hint="cs"/>
          <w:rtl/>
        </w:rPr>
        <w:t>* خرام</w:t>
      </w:r>
      <w:r w:rsidR="00446BB7">
        <w:rPr>
          <w:rStyle w:val="1-Char"/>
          <w:rFonts w:hint="cs"/>
          <w:rtl/>
        </w:rPr>
        <w:t>ی</w:t>
      </w:r>
      <w:r w:rsidRPr="007100A7">
        <w:rPr>
          <w:rStyle w:val="1-Char"/>
          <w:rFonts w:hint="cs"/>
          <w:rtl/>
        </w:rPr>
        <w:t>دن و تمدّد دست و پا در اثنا</w:t>
      </w:r>
      <w:r w:rsidR="00446BB7">
        <w:rPr>
          <w:rStyle w:val="1-Char"/>
          <w:rFonts w:hint="cs"/>
          <w:rtl/>
        </w:rPr>
        <w:t>ی</w:t>
      </w:r>
      <w:r w:rsidRPr="007100A7">
        <w:rPr>
          <w:rStyle w:val="1-Char"/>
          <w:rFonts w:hint="cs"/>
          <w:rtl/>
        </w:rPr>
        <w:t xml:space="preserve"> نماز.</w:t>
      </w:r>
    </w:p>
    <w:p w:rsidR="00E81847" w:rsidRPr="007100A7" w:rsidRDefault="00E81847" w:rsidP="00AF1D25">
      <w:pPr>
        <w:rPr>
          <w:rStyle w:val="1-Char"/>
          <w:rtl/>
        </w:rPr>
      </w:pPr>
      <w:r w:rsidRPr="007100A7">
        <w:rPr>
          <w:rStyle w:val="1-Char"/>
          <w:rFonts w:hint="cs"/>
          <w:rtl/>
        </w:rPr>
        <w:t xml:space="preserve">* انجام دادن </w:t>
      </w:r>
      <w:r w:rsidRPr="00FE6406">
        <w:rPr>
          <w:rStyle w:val="9-Char"/>
          <w:rFonts w:eastAsia="Batang" w:hint="cs"/>
          <w:rtl/>
        </w:rPr>
        <w:t>«عمل اندک»</w:t>
      </w:r>
      <w:r w:rsidRPr="007100A7">
        <w:rPr>
          <w:rStyle w:val="1-Char"/>
          <w:rFonts w:hint="cs"/>
          <w:rtl/>
        </w:rPr>
        <w:t xml:space="preserve"> و حرکات کم در اثنا</w:t>
      </w:r>
      <w:r w:rsidR="00446BB7">
        <w:rPr>
          <w:rStyle w:val="1-Char"/>
          <w:rFonts w:hint="cs"/>
          <w:rtl/>
        </w:rPr>
        <w:t>ی</w:t>
      </w:r>
      <w:r w:rsidRPr="007100A7">
        <w:rPr>
          <w:rStyle w:val="1-Char"/>
          <w:rFonts w:hint="cs"/>
          <w:rtl/>
        </w:rPr>
        <w:t xml:space="preserve"> نماز. [</w:t>
      </w:r>
      <w:r w:rsidRPr="00FE6406">
        <w:rPr>
          <w:rStyle w:val="9-Char"/>
          <w:rFonts w:eastAsia="Batang" w:hint="cs"/>
          <w:rtl/>
        </w:rPr>
        <w:t>عمل اندک</w:t>
      </w:r>
      <w:r w:rsidRPr="007100A7">
        <w:rPr>
          <w:rStyle w:val="1-Char"/>
          <w:rFonts w:hint="cs"/>
          <w:rtl/>
        </w:rPr>
        <w:t>: به عمل</w:t>
      </w:r>
      <w:r w:rsidR="00446BB7">
        <w:rPr>
          <w:rStyle w:val="1-Char"/>
          <w:rFonts w:hint="cs"/>
          <w:rtl/>
        </w:rPr>
        <w:t>ی</w:t>
      </w:r>
      <w:r w:rsidRPr="007100A7">
        <w:rPr>
          <w:rStyle w:val="1-Char"/>
          <w:rFonts w:hint="cs"/>
          <w:rtl/>
        </w:rPr>
        <w:t xml:space="preserve"> گفته م</w:t>
      </w:r>
      <w:r w:rsidR="00446BB7">
        <w:rPr>
          <w:rStyle w:val="1-Char"/>
          <w:rFonts w:hint="cs"/>
          <w:rtl/>
        </w:rPr>
        <w:t>ی</w:t>
      </w:r>
      <w:r w:rsidRPr="007100A7">
        <w:rPr>
          <w:rStyle w:val="1-Char"/>
          <w:rFonts w:hint="cs"/>
          <w:rtl/>
        </w:rPr>
        <w:t>‌شود که بر گمان کس</w:t>
      </w:r>
      <w:r w:rsidR="00446BB7">
        <w:rPr>
          <w:rStyle w:val="1-Char"/>
          <w:rFonts w:hint="cs"/>
          <w:rtl/>
        </w:rPr>
        <w:t>ی</w:t>
      </w:r>
      <w:r w:rsidRPr="007100A7">
        <w:rPr>
          <w:rStyle w:val="1-Char"/>
          <w:rFonts w:hint="cs"/>
          <w:rtl/>
        </w:rPr>
        <w:t xml:space="preserve"> که به سو</w:t>
      </w:r>
      <w:r w:rsidR="00446BB7">
        <w:rPr>
          <w:rStyle w:val="1-Char"/>
          <w:rFonts w:hint="cs"/>
          <w:rtl/>
        </w:rPr>
        <w:t>ی</w:t>
      </w:r>
      <w:r w:rsidRPr="007100A7">
        <w:rPr>
          <w:rStyle w:val="1-Char"/>
          <w:rFonts w:hint="cs"/>
          <w:rtl/>
        </w:rPr>
        <w:t xml:space="preserve"> شخص نظر م</w:t>
      </w:r>
      <w:r w:rsidR="00446BB7">
        <w:rPr>
          <w:rStyle w:val="1-Char"/>
          <w:rFonts w:hint="cs"/>
          <w:rtl/>
        </w:rPr>
        <w:t>ی</w:t>
      </w:r>
      <w:r w:rsidRPr="007100A7">
        <w:rPr>
          <w:rStyle w:val="1-Char"/>
          <w:rFonts w:hint="cs"/>
          <w:rtl/>
        </w:rPr>
        <w:t>‌کند، ا</w:t>
      </w:r>
      <w:r w:rsidR="00446BB7">
        <w:rPr>
          <w:rStyle w:val="1-Char"/>
          <w:rFonts w:hint="cs"/>
          <w:rtl/>
        </w:rPr>
        <w:t>ی</w:t>
      </w:r>
      <w:r w:rsidRPr="007100A7">
        <w:rPr>
          <w:rStyle w:val="1-Char"/>
          <w:rFonts w:hint="cs"/>
          <w:rtl/>
        </w:rPr>
        <w:t>ن امر غالب نشود که انجام‌دهنده‌</w:t>
      </w:r>
      <w:r w:rsidR="00446BB7">
        <w:rPr>
          <w:rStyle w:val="1-Char"/>
          <w:rFonts w:hint="cs"/>
          <w:rtl/>
        </w:rPr>
        <w:t>ی</w:t>
      </w:r>
      <w:r w:rsidRPr="007100A7">
        <w:rPr>
          <w:rStyle w:val="1-Char"/>
          <w:rFonts w:hint="cs"/>
          <w:rtl/>
        </w:rPr>
        <w:t xml:space="preserve"> آن عمل، در حال نماز ن</w:t>
      </w:r>
      <w:r w:rsidR="00446BB7">
        <w:rPr>
          <w:rStyle w:val="1-Char"/>
          <w:rFonts w:hint="cs"/>
          <w:rtl/>
        </w:rPr>
        <w:t>ی</w:t>
      </w:r>
      <w:r w:rsidRPr="007100A7">
        <w:rPr>
          <w:rStyle w:val="1-Char"/>
          <w:rFonts w:hint="cs"/>
          <w:rtl/>
        </w:rPr>
        <w:t>ست؛ از ا</w:t>
      </w:r>
      <w:r w:rsidR="00446BB7">
        <w:rPr>
          <w:rStyle w:val="1-Char"/>
          <w:rFonts w:hint="cs"/>
          <w:rtl/>
        </w:rPr>
        <w:t>ی</w:t>
      </w:r>
      <w:r w:rsidRPr="007100A7">
        <w:rPr>
          <w:rStyle w:val="1-Char"/>
          <w:rFonts w:hint="cs"/>
          <w:rtl/>
        </w:rPr>
        <w:t xml:space="preserve">ن رو، </w:t>
      </w:r>
      <w:r w:rsidRPr="00FE6406">
        <w:rPr>
          <w:rStyle w:val="9-Char"/>
          <w:rFonts w:eastAsia="Batang" w:hint="cs"/>
          <w:rtl/>
        </w:rPr>
        <w:t>عمل قل</w:t>
      </w:r>
      <w:r w:rsidR="00446BB7">
        <w:rPr>
          <w:rStyle w:val="9-Char"/>
          <w:rFonts w:eastAsia="Batang" w:hint="cs"/>
          <w:rtl/>
        </w:rPr>
        <w:t>ی</w:t>
      </w:r>
      <w:r w:rsidRPr="00FE6406">
        <w:rPr>
          <w:rStyle w:val="9-Char"/>
          <w:rFonts w:eastAsia="Batang" w:hint="cs"/>
          <w:rtl/>
        </w:rPr>
        <w:t>ل و حرکات اندک</w:t>
      </w:r>
      <w:r w:rsidRPr="007100A7">
        <w:rPr>
          <w:rStyle w:val="1-Char"/>
          <w:rFonts w:hint="cs"/>
          <w:rtl/>
        </w:rPr>
        <w:t xml:space="preserve"> مانند:‌گام</w:t>
      </w:r>
      <w:r w:rsidR="00446BB7">
        <w:rPr>
          <w:rStyle w:val="1-Char"/>
          <w:rFonts w:hint="cs"/>
          <w:rtl/>
        </w:rPr>
        <w:t>ی</w:t>
      </w:r>
      <w:r w:rsidRPr="007100A7">
        <w:rPr>
          <w:rStyle w:val="1-Char"/>
          <w:rFonts w:hint="cs"/>
          <w:rtl/>
        </w:rPr>
        <w:t xml:space="preserve"> به جلو برداشتن برا</w:t>
      </w:r>
      <w:r w:rsidR="00446BB7">
        <w:rPr>
          <w:rStyle w:val="1-Char"/>
          <w:rFonts w:hint="cs"/>
          <w:rtl/>
        </w:rPr>
        <w:t>ی</w:t>
      </w:r>
      <w:r w:rsidRPr="007100A7">
        <w:rPr>
          <w:rStyle w:val="1-Char"/>
          <w:rFonts w:hint="cs"/>
          <w:rtl/>
        </w:rPr>
        <w:t xml:space="preserve"> اصلاح صف جماعت، و </w:t>
      </w:r>
      <w:r w:rsidR="00446BB7">
        <w:rPr>
          <w:rStyle w:val="1-Char"/>
          <w:rFonts w:hint="cs"/>
          <w:rtl/>
        </w:rPr>
        <w:t>ی</w:t>
      </w:r>
      <w:r w:rsidRPr="007100A7">
        <w:rPr>
          <w:rStyle w:val="1-Char"/>
          <w:rFonts w:hint="cs"/>
          <w:rtl/>
        </w:rPr>
        <w:t xml:space="preserve">ک بار دهان </w:t>
      </w:r>
      <w:r w:rsidR="00446BB7">
        <w:rPr>
          <w:rStyle w:val="1-Char"/>
          <w:rFonts w:hint="cs"/>
          <w:rtl/>
        </w:rPr>
        <w:t>ی</w:t>
      </w:r>
      <w:r w:rsidRPr="007100A7">
        <w:rPr>
          <w:rStyle w:val="1-Char"/>
          <w:rFonts w:hint="cs"/>
          <w:rtl/>
        </w:rPr>
        <w:t>ا ب</w:t>
      </w:r>
      <w:r w:rsidR="00446BB7">
        <w:rPr>
          <w:rStyle w:val="1-Char"/>
          <w:rFonts w:hint="cs"/>
          <w:rtl/>
        </w:rPr>
        <w:t>ی</w:t>
      </w:r>
      <w:r w:rsidRPr="007100A7">
        <w:rPr>
          <w:rStyle w:val="1-Char"/>
          <w:rFonts w:hint="cs"/>
          <w:rtl/>
        </w:rPr>
        <w:t>ن</w:t>
      </w:r>
      <w:r w:rsidR="00446BB7">
        <w:rPr>
          <w:rStyle w:val="1-Char"/>
          <w:rFonts w:hint="cs"/>
          <w:rtl/>
        </w:rPr>
        <w:t>ی</w:t>
      </w:r>
      <w:r w:rsidRPr="007100A7">
        <w:rPr>
          <w:rStyle w:val="1-Char"/>
          <w:rFonts w:hint="cs"/>
          <w:rtl/>
        </w:rPr>
        <w:t xml:space="preserve"> را پاک کردن، باعث باطل گرد</w:t>
      </w:r>
      <w:r w:rsidR="00446BB7">
        <w:rPr>
          <w:rStyle w:val="1-Char"/>
          <w:rFonts w:hint="cs"/>
          <w:rtl/>
        </w:rPr>
        <w:t>ی</w:t>
      </w:r>
      <w:r w:rsidRPr="007100A7">
        <w:rPr>
          <w:rStyle w:val="1-Char"/>
          <w:rFonts w:hint="cs"/>
          <w:rtl/>
        </w:rPr>
        <w:t>دن نماز نم</w:t>
      </w:r>
      <w:r w:rsidR="00446BB7">
        <w:rPr>
          <w:rStyle w:val="1-Char"/>
          <w:rFonts w:hint="cs"/>
          <w:rtl/>
        </w:rPr>
        <w:t>ی</w:t>
      </w:r>
      <w:r w:rsidRPr="007100A7">
        <w:rPr>
          <w:rStyle w:val="1-Char"/>
          <w:rFonts w:hint="cs"/>
          <w:rtl/>
        </w:rPr>
        <w:t>‌شود.]</w:t>
      </w:r>
    </w:p>
    <w:p w:rsidR="00E81847" w:rsidRPr="007100A7" w:rsidRDefault="00E81847" w:rsidP="00AF1D25">
      <w:pPr>
        <w:rPr>
          <w:rStyle w:val="1-Char"/>
          <w:rtl/>
        </w:rPr>
      </w:pPr>
      <w:r w:rsidRPr="007100A7">
        <w:rPr>
          <w:rStyle w:val="1-Char"/>
          <w:rFonts w:hint="cs"/>
          <w:rtl/>
        </w:rPr>
        <w:t>* گرفتن شپش در اثنا</w:t>
      </w:r>
      <w:r w:rsidR="00446BB7">
        <w:rPr>
          <w:rStyle w:val="1-Char"/>
          <w:rFonts w:hint="cs"/>
          <w:rtl/>
        </w:rPr>
        <w:t>ی</w:t>
      </w:r>
      <w:r w:rsidRPr="007100A7">
        <w:rPr>
          <w:rStyle w:val="1-Char"/>
          <w:rFonts w:hint="cs"/>
          <w:rtl/>
        </w:rPr>
        <w:t xml:space="preserve"> نماز و کشتن آن.</w:t>
      </w:r>
    </w:p>
    <w:p w:rsidR="00E81847" w:rsidRPr="007100A7" w:rsidRDefault="00E81847" w:rsidP="00AF1D25">
      <w:pPr>
        <w:rPr>
          <w:rStyle w:val="1-Char"/>
          <w:rtl/>
        </w:rPr>
      </w:pPr>
      <w:r w:rsidRPr="007100A7">
        <w:rPr>
          <w:rStyle w:val="1-Char"/>
          <w:rFonts w:hint="cs"/>
          <w:rtl/>
        </w:rPr>
        <w:t>* پوشان</w:t>
      </w:r>
      <w:r w:rsidR="00446BB7">
        <w:rPr>
          <w:rStyle w:val="1-Char"/>
          <w:rFonts w:hint="cs"/>
          <w:rtl/>
        </w:rPr>
        <w:t>ی</w:t>
      </w:r>
      <w:r w:rsidRPr="007100A7">
        <w:rPr>
          <w:rStyle w:val="1-Char"/>
          <w:rFonts w:hint="cs"/>
          <w:rtl/>
        </w:rPr>
        <w:t>دن ب</w:t>
      </w:r>
      <w:r w:rsidR="00446BB7">
        <w:rPr>
          <w:rStyle w:val="1-Char"/>
          <w:rFonts w:hint="cs"/>
          <w:rtl/>
        </w:rPr>
        <w:t>ی</w:t>
      </w:r>
      <w:r w:rsidRPr="007100A7">
        <w:rPr>
          <w:rStyle w:val="1-Char"/>
          <w:rFonts w:hint="cs"/>
          <w:rtl/>
        </w:rPr>
        <w:t>ن</w:t>
      </w:r>
      <w:r w:rsidR="00446BB7">
        <w:rPr>
          <w:rStyle w:val="1-Char"/>
          <w:rFonts w:hint="cs"/>
          <w:rtl/>
        </w:rPr>
        <w:t>ی</w:t>
      </w:r>
      <w:r w:rsidRPr="007100A7">
        <w:rPr>
          <w:rStyle w:val="1-Char"/>
          <w:rFonts w:hint="cs"/>
          <w:rtl/>
        </w:rPr>
        <w:t xml:space="preserve"> و دهان خو</w:t>
      </w:r>
      <w:r w:rsidR="00446BB7">
        <w:rPr>
          <w:rStyle w:val="1-Char"/>
          <w:rFonts w:hint="cs"/>
          <w:rtl/>
        </w:rPr>
        <w:t>ی</w:t>
      </w:r>
      <w:r w:rsidRPr="007100A7">
        <w:rPr>
          <w:rStyle w:val="1-Char"/>
          <w:rFonts w:hint="cs"/>
          <w:rtl/>
        </w:rPr>
        <w:t>ش در اثنا</w:t>
      </w:r>
      <w:r w:rsidR="00446BB7">
        <w:rPr>
          <w:rStyle w:val="1-Char"/>
          <w:rFonts w:hint="cs"/>
          <w:rtl/>
        </w:rPr>
        <w:t>ی</w:t>
      </w:r>
      <w:r w:rsidRPr="007100A7">
        <w:rPr>
          <w:rStyle w:val="1-Char"/>
          <w:rFonts w:hint="cs"/>
          <w:rtl/>
        </w:rPr>
        <w:t xml:space="preserve"> نماز؛ [ز</w:t>
      </w:r>
      <w:r w:rsidR="00446BB7">
        <w:rPr>
          <w:rStyle w:val="1-Char"/>
          <w:rFonts w:hint="cs"/>
          <w:rtl/>
        </w:rPr>
        <w:t>ی</w:t>
      </w:r>
      <w:r w:rsidRPr="007100A7">
        <w:rPr>
          <w:rStyle w:val="1-Char"/>
          <w:rFonts w:hint="cs"/>
          <w:rtl/>
        </w:rPr>
        <w:t>را ابوهر</w:t>
      </w:r>
      <w:r w:rsidR="00446BB7">
        <w:rPr>
          <w:rStyle w:val="1-Char"/>
          <w:rFonts w:hint="cs"/>
          <w:rtl/>
        </w:rPr>
        <w:t>ی</w:t>
      </w:r>
      <w:r w:rsidRPr="007100A7">
        <w:rPr>
          <w:rStyle w:val="1-Char"/>
          <w:rFonts w:hint="cs"/>
          <w:rtl/>
        </w:rPr>
        <w:t>ره</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اِنَّ رَسُوْلَ اللهِ</w:t>
      </w:r>
      <w:r w:rsidR="00FE6406" w:rsidRPr="00FE6406">
        <w:rPr>
          <w:rStyle w:val="1-Char"/>
          <w:rFonts w:cs="CTraditional Arabic" w:hint="cs"/>
          <w:rtl/>
        </w:rPr>
        <w:t xml:space="preserve"> ج</w:t>
      </w:r>
      <w:r w:rsidRPr="00BE2421">
        <w:rPr>
          <w:rStyle w:val="5-Char"/>
          <w:rFonts w:hint="cs"/>
          <w:rtl/>
        </w:rPr>
        <w:t xml:space="preserve"> نَهٰي عَنِ السَّدْلِ فِي الصَّلٰاةِ وَ اَنْ يُّغَطِّي الرَّجُلُ فٰاهُ»</w:t>
      </w:r>
      <w:r w:rsidRPr="007100A7">
        <w:rPr>
          <w:rStyle w:val="1-Char"/>
          <w:rFonts w:hint="cs"/>
          <w:rtl/>
        </w:rPr>
        <w:t xml:space="preserve"> (ابوداود و ترمذ</w:t>
      </w:r>
      <w:r w:rsidR="00446BB7">
        <w:rPr>
          <w:rStyle w:val="1-Char"/>
          <w:rFonts w:hint="cs"/>
          <w:rtl/>
        </w:rPr>
        <w:t>ی</w:t>
      </w:r>
      <w:r w:rsidRPr="007100A7">
        <w:rPr>
          <w:rStyle w:val="1-Char"/>
          <w:rFonts w:hint="cs"/>
          <w:rtl/>
        </w:rPr>
        <w:t xml:space="preserve">)؛ </w:t>
      </w:r>
      <w:r w:rsidRPr="00BE2421">
        <w:rPr>
          <w:rStyle w:val="1-Char"/>
          <w:rFonts w:hint="cs"/>
          <w:rtl/>
        </w:rPr>
        <w:t>«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از فروهشتن لباس و پوشان</w:t>
      </w:r>
      <w:r w:rsidR="00446BB7">
        <w:rPr>
          <w:rStyle w:val="1-Char"/>
          <w:rFonts w:hint="cs"/>
          <w:rtl/>
        </w:rPr>
        <w:t>ی</w:t>
      </w:r>
      <w:r w:rsidRPr="00BE2421">
        <w:rPr>
          <w:rStyle w:val="1-Char"/>
          <w:rFonts w:hint="cs"/>
          <w:rtl/>
        </w:rPr>
        <w:t>دن دهان در نماز، نه</w:t>
      </w:r>
      <w:r w:rsidR="00446BB7">
        <w:rPr>
          <w:rStyle w:val="1-Char"/>
          <w:rFonts w:hint="cs"/>
          <w:rtl/>
        </w:rPr>
        <w:t>ی</w:t>
      </w:r>
      <w:r w:rsidRPr="00BE2421">
        <w:rPr>
          <w:rStyle w:val="1-Char"/>
          <w:rFonts w:hint="cs"/>
          <w:rtl/>
        </w:rPr>
        <w:t xml:space="preserve"> فرمود»</w:t>
      </w:r>
      <w:r w:rsidRPr="007100A7">
        <w:rPr>
          <w:rStyle w:val="1-Char"/>
          <w:rFonts w:hint="cs"/>
          <w:rtl/>
        </w:rPr>
        <w:t>.]</w:t>
      </w:r>
    </w:p>
    <w:p w:rsidR="00E81847" w:rsidRPr="007100A7" w:rsidRDefault="00E81847" w:rsidP="00AF1D25">
      <w:pPr>
        <w:rPr>
          <w:rStyle w:val="1-Char"/>
          <w:rtl/>
        </w:rPr>
      </w:pPr>
      <w:r w:rsidRPr="007100A7">
        <w:rPr>
          <w:rStyle w:val="1-Char"/>
          <w:rFonts w:hint="cs"/>
          <w:rtl/>
        </w:rPr>
        <w:t>* نهادن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در دهانش که مانع قرائت مسنونه گردد.</w:t>
      </w:r>
    </w:p>
    <w:p w:rsidR="00E81847" w:rsidRPr="007100A7" w:rsidRDefault="00E81847" w:rsidP="00AF1D25">
      <w:pPr>
        <w:rPr>
          <w:rStyle w:val="1-Char"/>
          <w:rtl/>
        </w:rPr>
      </w:pPr>
      <w:r w:rsidRPr="007100A7">
        <w:rPr>
          <w:rStyle w:val="1-Char"/>
          <w:rFonts w:hint="cs"/>
          <w:rtl/>
        </w:rPr>
        <w:t>* سجده کردن بر پ</w:t>
      </w:r>
      <w:r w:rsidR="00446BB7">
        <w:rPr>
          <w:rStyle w:val="1-Char"/>
          <w:rFonts w:hint="cs"/>
          <w:rtl/>
        </w:rPr>
        <w:t>ی</w:t>
      </w:r>
      <w:r w:rsidRPr="007100A7">
        <w:rPr>
          <w:rStyle w:val="1-Char"/>
          <w:rFonts w:hint="cs"/>
          <w:rtl/>
        </w:rPr>
        <w:t>چ عمامه‌</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بدون آن که ضرورت</w:t>
      </w:r>
      <w:r w:rsidR="00446BB7">
        <w:rPr>
          <w:rStyle w:val="1-Char"/>
          <w:rFonts w:hint="cs"/>
          <w:rtl/>
        </w:rPr>
        <w:t>ی</w:t>
      </w:r>
      <w:r w:rsidRPr="007100A7">
        <w:rPr>
          <w:rStyle w:val="1-Char"/>
          <w:rFonts w:hint="cs"/>
          <w:rtl/>
        </w:rPr>
        <w:t xml:space="preserve"> از قب</w:t>
      </w:r>
      <w:r w:rsidR="00446BB7">
        <w:rPr>
          <w:rStyle w:val="1-Char"/>
          <w:rFonts w:hint="cs"/>
          <w:rtl/>
        </w:rPr>
        <w:t>ی</w:t>
      </w:r>
      <w:r w:rsidRPr="007100A7">
        <w:rPr>
          <w:rStyle w:val="1-Char"/>
          <w:rFonts w:hint="cs"/>
          <w:rtl/>
        </w:rPr>
        <w:t xml:space="preserve">ل: گرما، سرما و </w:t>
      </w:r>
      <w:r w:rsidR="00446BB7">
        <w:rPr>
          <w:rStyle w:val="1-Char"/>
          <w:rFonts w:hint="cs"/>
          <w:rtl/>
        </w:rPr>
        <w:t>ی</w:t>
      </w:r>
      <w:r w:rsidRPr="007100A7">
        <w:rPr>
          <w:rStyle w:val="1-Char"/>
          <w:rFonts w:hint="cs"/>
          <w:rtl/>
        </w:rPr>
        <w:t>ا خشن بودن زم</w:t>
      </w:r>
      <w:r w:rsidR="00446BB7">
        <w:rPr>
          <w:rStyle w:val="1-Char"/>
          <w:rFonts w:hint="cs"/>
          <w:rtl/>
        </w:rPr>
        <w:t>ی</w:t>
      </w:r>
      <w:r w:rsidRPr="007100A7">
        <w:rPr>
          <w:rStyle w:val="1-Char"/>
          <w:rFonts w:hint="cs"/>
          <w:rtl/>
        </w:rPr>
        <w:t>ن وجود داشته باشد؛] و همچن</w:t>
      </w:r>
      <w:r w:rsidR="00446BB7">
        <w:rPr>
          <w:rStyle w:val="1-Char"/>
          <w:rFonts w:hint="cs"/>
          <w:rtl/>
        </w:rPr>
        <w:t>ی</w:t>
      </w:r>
      <w:r w:rsidRPr="007100A7">
        <w:rPr>
          <w:rStyle w:val="1-Char"/>
          <w:rFonts w:hint="cs"/>
          <w:rtl/>
        </w:rPr>
        <w:t>ن سجده کردن بر تصو</w:t>
      </w:r>
      <w:r w:rsidR="00446BB7">
        <w:rPr>
          <w:rStyle w:val="1-Char"/>
          <w:rFonts w:hint="cs"/>
          <w:rtl/>
        </w:rPr>
        <w:t>ی</w:t>
      </w:r>
      <w:r w:rsidRPr="007100A7">
        <w:rPr>
          <w:rStyle w:val="1-Char"/>
          <w:rFonts w:hint="cs"/>
          <w:rtl/>
        </w:rPr>
        <w:t>ر [ذ</w:t>
      </w:r>
      <w:r w:rsidR="00446BB7">
        <w:rPr>
          <w:rStyle w:val="1-Char"/>
          <w:rFonts w:hint="cs"/>
          <w:rtl/>
        </w:rPr>
        <w:t>ی</w:t>
      </w:r>
      <w:r w:rsidRPr="007100A7">
        <w:rPr>
          <w:rStyle w:val="1-Char"/>
          <w:rFonts w:hint="cs"/>
          <w:rtl/>
        </w:rPr>
        <w:t xml:space="preserve"> روح.]</w:t>
      </w:r>
    </w:p>
    <w:p w:rsidR="00E81847" w:rsidRPr="007100A7" w:rsidRDefault="00E81847" w:rsidP="00AF1D25">
      <w:pPr>
        <w:rPr>
          <w:rStyle w:val="1-Char"/>
          <w:rtl/>
        </w:rPr>
      </w:pPr>
      <w:r w:rsidRPr="007100A7">
        <w:rPr>
          <w:rStyle w:val="1-Char"/>
          <w:rFonts w:hint="cs"/>
          <w:rtl/>
        </w:rPr>
        <w:t>* بسنده کردن در سجده تنها بر پ</w:t>
      </w:r>
      <w:r w:rsidR="00446BB7">
        <w:rPr>
          <w:rStyle w:val="1-Char"/>
          <w:rFonts w:hint="cs"/>
          <w:rtl/>
        </w:rPr>
        <w:t>ی</w:t>
      </w:r>
      <w:r w:rsidRPr="007100A7">
        <w:rPr>
          <w:rStyle w:val="1-Char"/>
          <w:rFonts w:hint="cs"/>
          <w:rtl/>
        </w:rPr>
        <w:t>شان</w:t>
      </w:r>
      <w:r w:rsidR="00446BB7">
        <w:rPr>
          <w:rStyle w:val="1-Char"/>
          <w:rFonts w:hint="cs"/>
          <w:rtl/>
        </w:rPr>
        <w:t>ی</w:t>
      </w:r>
      <w:r w:rsidRPr="007100A7">
        <w:rPr>
          <w:rStyle w:val="1-Char"/>
          <w:rFonts w:hint="cs"/>
          <w:rtl/>
        </w:rPr>
        <w:t>، بدون آن که عذر</w:t>
      </w:r>
      <w:r w:rsidR="00446BB7">
        <w:rPr>
          <w:rStyle w:val="1-Char"/>
          <w:rFonts w:hint="cs"/>
          <w:rtl/>
        </w:rPr>
        <w:t>ی</w:t>
      </w:r>
      <w:r w:rsidRPr="007100A7">
        <w:rPr>
          <w:rStyle w:val="1-Char"/>
          <w:rFonts w:hint="cs"/>
          <w:rtl/>
        </w:rPr>
        <w:t xml:space="preserve"> از ناح</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ب</w:t>
      </w:r>
      <w:r w:rsidR="00446BB7">
        <w:rPr>
          <w:rStyle w:val="1-Char"/>
          <w:rFonts w:hint="cs"/>
          <w:rtl/>
        </w:rPr>
        <w:t>ی</w:t>
      </w:r>
      <w:r w:rsidRPr="007100A7">
        <w:rPr>
          <w:rStyle w:val="1-Char"/>
          <w:rFonts w:hint="cs"/>
          <w:rtl/>
        </w:rPr>
        <w:t>ن</w:t>
      </w:r>
      <w:r w:rsidR="00446BB7">
        <w:rPr>
          <w:rStyle w:val="1-Char"/>
          <w:rFonts w:hint="cs"/>
          <w:rtl/>
        </w:rPr>
        <w:t>ی</w:t>
      </w:r>
      <w:r w:rsidRPr="007100A7">
        <w:rPr>
          <w:rStyle w:val="1-Char"/>
          <w:rFonts w:hint="cs"/>
          <w:rtl/>
        </w:rPr>
        <w:t xml:space="preserve"> داشته باشد.</w:t>
      </w:r>
    </w:p>
    <w:p w:rsidR="00E81847" w:rsidRPr="007100A7" w:rsidRDefault="00E81847" w:rsidP="00AF1D25">
      <w:pPr>
        <w:rPr>
          <w:rStyle w:val="1-Char"/>
          <w:rtl/>
        </w:rPr>
      </w:pPr>
      <w:r w:rsidRPr="007100A7">
        <w:rPr>
          <w:rStyle w:val="1-Char"/>
          <w:rFonts w:hint="cs"/>
          <w:rtl/>
        </w:rPr>
        <w:t>* نماز خواندن در م</w:t>
      </w:r>
      <w:r w:rsidR="00446BB7">
        <w:rPr>
          <w:rStyle w:val="1-Char"/>
          <w:rFonts w:hint="cs"/>
          <w:rtl/>
        </w:rPr>
        <w:t>ی</w:t>
      </w:r>
      <w:r w:rsidRPr="007100A7">
        <w:rPr>
          <w:rStyle w:val="1-Char"/>
          <w:rFonts w:hint="cs"/>
          <w:rtl/>
        </w:rPr>
        <w:t>ان راه.</w:t>
      </w:r>
    </w:p>
    <w:p w:rsidR="00E81847" w:rsidRPr="007100A7" w:rsidRDefault="00E81847" w:rsidP="00AF1D25">
      <w:pPr>
        <w:rPr>
          <w:rStyle w:val="1-Char"/>
          <w:rtl/>
        </w:rPr>
      </w:pPr>
      <w:r w:rsidRPr="007100A7">
        <w:rPr>
          <w:rStyle w:val="1-Char"/>
          <w:rFonts w:hint="cs"/>
          <w:rtl/>
        </w:rPr>
        <w:t>* نماز خواندن [در مکان‌ها</w:t>
      </w:r>
      <w:r w:rsidR="00446BB7">
        <w:rPr>
          <w:rStyle w:val="1-Char"/>
          <w:rFonts w:hint="cs"/>
          <w:rtl/>
        </w:rPr>
        <w:t>ی</w:t>
      </w:r>
      <w:r w:rsidRPr="007100A7">
        <w:rPr>
          <w:rStyle w:val="1-Char"/>
          <w:rFonts w:hint="cs"/>
          <w:rtl/>
        </w:rPr>
        <w:t xml:space="preserve"> پست و حق</w:t>
      </w:r>
      <w:r w:rsidR="00446BB7">
        <w:rPr>
          <w:rStyle w:val="1-Char"/>
          <w:rFonts w:hint="cs"/>
          <w:rtl/>
        </w:rPr>
        <w:t>ی</w:t>
      </w:r>
      <w:r w:rsidRPr="007100A7">
        <w:rPr>
          <w:rStyle w:val="1-Char"/>
          <w:rFonts w:hint="cs"/>
          <w:rtl/>
        </w:rPr>
        <w:t>ر؛ همچون] حمّام.</w:t>
      </w:r>
    </w:p>
    <w:p w:rsidR="00E81847" w:rsidRPr="007100A7" w:rsidRDefault="00E81847" w:rsidP="00AF1D25">
      <w:pPr>
        <w:rPr>
          <w:rStyle w:val="1-Char"/>
          <w:rtl/>
        </w:rPr>
      </w:pPr>
      <w:r w:rsidRPr="007100A7">
        <w:rPr>
          <w:rStyle w:val="1-Char"/>
          <w:rFonts w:hint="cs"/>
          <w:rtl/>
        </w:rPr>
        <w:t>* نمازگزاردن در مُستراح [توالت].</w:t>
      </w:r>
    </w:p>
    <w:p w:rsidR="00E81847" w:rsidRPr="007100A7" w:rsidRDefault="00E81847" w:rsidP="00AF1D25">
      <w:pPr>
        <w:rPr>
          <w:rStyle w:val="1-Char"/>
          <w:rtl/>
        </w:rPr>
      </w:pPr>
      <w:r w:rsidRPr="007100A7">
        <w:rPr>
          <w:rStyle w:val="1-Char"/>
          <w:rFonts w:hint="cs"/>
          <w:rtl/>
        </w:rPr>
        <w:t>* نماز خواندن در گورستان؛ [ز</w:t>
      </w:r>
      <w:r w:rsidR="00446BB7">
        <w:rPr>
          <w:rStyle w:val="1-Char"/>
          <w:rFonts w:hint="cs"/>
          <w:rtl/>
        </w:rPr>
        <w:t>ی</w:t>
      </w:r>
      <w:r w:rsidRPr="007100A7">
        <w:rPr>
          <w:rStyle w:val="1-Char"/>
          <w:rFonts w:hint="cs"/>
          <w:rtl/>
        </w:rPr>
        <w:t>را روا</w:t>
      </w:r>
      <w:r w:rsidR="00446BB7">
        <w:rPr>
          <w:rStyle w:val="1-Char"/>
          <w:rFonts w:hint="cs"/>
          <w:rtl/>
        </w:rPr>
        <w:t>ی</w:t>
      </w:r>
      <w:r w:rsidRPr="007100A7">
        <w:rPr>
          <w:rStyle w:val="1-Char"/>
          <w:rFonts w:hint="cs"/>
          <w:rtl/>
        </w:rPr>
        <w:t xml:space="preserve">ت شده است که: </w:t>
      </w:r>
      <w:r w:rsidRPr="00BE2421">
        <w:rPr>
          <w:rStyle w:val="5-Char"/>
          <w:rFonts w:hint="cs"/>
          <w:rtl/>
        </w:rPr>
        <w:t>«اِنَّّ رَسُوّلَ اللهِ</w:t>
      </w:r>
      <w:r w:rsidR="00FE6406" w:rsidRPr="00FE6406">
        <w:rPr>
          <w:rStyle w:val="1-Char"/>
          <w:rFonts w:cs="CTraditional Arabic" w:hint="cs"/>
          <w:rtl/>
        </w:rPr>
        <w:t xml:space="preserve"> ج</w:t>
      </w:r>
      <w:r w:rsidRPr="00BE2421">
        <w:rPr>
          <w:rStyle w:val="5-Char"/>
          <w:rFonts w:hint="cs"/>
          <w:rtl/>
        </w:rPr>
        <w:t xml:space="preserve"> نَهٰي اَنْ يُّصَلِّيْ فِيْ سَبْعَةِ مَوٰاطِن: فِي الْمَزْبِلَةِ وَ الْمَجْزَرَةِ وَ الْمَقْبَرَةِ وَ قٰارَِعَةِ الطَّرِيْقِ وَ فِي الْحَمّٰامِ وَ مَعٰاطِنِ الْاِبِلِ وَ فَوْقِ ظَهْرِ بَيْتِ اللهِ»</w:t>
      </w:r>
      <w:r w:rsidRPr="007100A7">
        <w:rPr>
          <w:rStyle w:val="1-Char"/>
          <w:rFonts w:hint="cs"/>
          <w:rtl/>
        </w:rPr>
        <w:t xml:space="preserve"> (ترمذ</w:t>
      </w:r>
      <w:r w:rsidR="00446BB7">
        <w:rPr>
          <w:rStyle w:val="1-Char"/>
          <w:rFonts w:hint="cs"/>
          <w:rtl/>
        </w:rPr>
        <w:t>ی</w:t>
      </w:r>
      <w:r w:rsidRPr="007100A7">
        <w:rPr>
          <w:rStyle w:val="1-Char"/>
          <w:rFonts w:hint="cs"/>
          <w:rtl/>
        </w:rPr>
        <w:t xml:space="preserve"> و ابن ماجه)؛ </w:t>
      </w:r>
      <w:r w:rsidRPr="00BE2421">
        <w:rPr>
          <w:rStyle w:val="1-Char"/>
          <w:rFonts w:hint="cs"/>
          <w:rtl/>
        </w:rPr>
        <w:t>«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از گزاردن نماز در هفت مکان نه</w:t>
      </w:r>
      <w:r w:rsidR="00446BB7">
        <w:rPr>
          <w:rStyle w:val="1-Char"/>
          <w:rFonts w:hint="cs"/>
          <w:rtl/>
        </w:rPr>
        <w:t>ی</w:t>
      </w:r>
      <w:r w:rsidRPr="00BE2421">
        <w:rPr>
          <w:rStyle w:val="1-Char"/>
          <w:rFonts w:hint="cs"/>
          <w:rtl/>
        </w:rPr>
        <w:t xml:space="preserve"> فرموده است: آشغال‌دان؛ کشتارگاه؛ قبرستان؛‌وسط راه؛ حمام؛ آغل و استراحتگاه شتران؛ و فراز خانه‌</w:t>
      </w:r>
      <w:r w:rsidR="00446BB7">
        <w:rPr>
          <w:rStyle w:val="1-Char"/>
          <w:rFonts w:hint="cs"/>
          <w:rtl/>
        </w:rPr>
        <w:t>ی</w:t>
      </w:r>
      <w:r w:rsidRPr="00BE2421">
        <w:rPr>
          <w:rStyle w:val="1-Char"/>
          <w:rFonts w:hint="cs"/>
          <w:rtl/>
        </w:rPr>
        <w:t xml:space="preserve"> کعبه»</w:t>
      </w:r>
      <w:r w:rsidRPr="007100A7">
        <w:rPr>
          <w:rStyle w:val="1-Char"/>
          <w:rFonts w:hint="cs"/>
          <w:rtl/>
        </w:rPr>
        <w:t>.]</w:t>
      </w:r>
    </w:p>
    <w:p w:rsidR="00E81847" w:rsidRPr="007100A7" w:rsidRDefault="00E81847" w:rsidP="00AF1D25">
      <w:pPr>
        <w:rPr>
          <w:rStyle w:val="1-Char"/>
          <w:rtl/>
        </w:rPr>
      </w:pPr>
      <w:r w:rsidRPr="007100A7">
        <w:rPr>
          <w:rStyle w:val="1-Char"/>
          <w:rFonts w:hint="cs"/>
          <w:rtl/>
        </w:rPr>
        <w:t>* نمازگزاردن در زم</w:t>
      </w:r>
      <w:r w:rsidR="00446BB7">
        <w:rPr>
          <w:rStyle w:val="1-Char"/>
          <w:rFonts w:hint="cs"/>
          <w:rtl/>
        </w:rPr>
        <w:t>ی</w:t>
      </w:r>
      <w:r w:rsidRPr="007100A7">
        <w:rPr>
          <w:rStyle w:val="1-Char"/>
          <w:rFonts w:hint="cs"/>
          <w:rtl/>
        </w:rPr>
        <w:t>ن غ</w:t>
      </w:r>
      <w:r w:rsidR="00446BB7">
        <w:rPr>
          <w:rStyle w:val="1-Char"/>
          <w:rFonts w:hint="cs"/>
          <w:rtl/>
        </w:rPr>
        <w:t>ی</w:t>
      </w:r>
      <w:r w:rsidRPr="007100A7">
        <w:rPr>
          <w:rStyle w:val="1-Char"/>
          <w:rFonts w:hint="cs"/>
          <w:rtl/>
        </w:rPr>
        <w:t>ر، بدون رضا</w:t>
      </w:r>
      <w:r w:rsidR="00446BB7">
        <w:rPr>
          <w:rStyle w:val="1-Char"/>
          <w:rFonts w:hint="cs"/>
          <w:rtl/>
        </w:rPr>
        <w:t>ی</w:t>
      </w:r>
      <w:r w:rsidRPr="007100A7">
        <w:rPr>
          <w:rStyle w:val="1-Char"/>
          <w:rFonts w:hint="cs"/>
          <w:rtl/>
        </w:rPr>
        <w:t>ت او.</w:t>
      </w:r>
    </w:p>
    <w:p w:rsidR="00E81847" w:rsidRPr="007100A7" w:rsidRDefault="00E81847" w:rsidP="00AF1D25">
      <w:pPr>
        <w:rPr>
          <w:rStyle w:val="1-Char"/>
          <w:rtl/>
        </w:rPr>
      </w:pPr>
      <w:r w:rsidRPr="007100A7">
        <w:rPr>
          <w:rStyle w:val="1-Char"/>
          <w:rFonts w:hint="cs"/>
          <w:rtl/>
        </w:rPr>
        <w:t>* نماز خواندن در نزد</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محل نجاست و پل</w:t>
      </w:r>
      <w:r w:rsidR="00446BB7">
        <w:rPr>
          <w:rStyle w:val="1-Char"/>
          <w:rFonts w:hint="cs"/>
          <w:rtl/>
        </w:rPr>
        <w:t>ی</w:t>
      </w:r>
      <w:r w:rsidRPr="007100A7">
        <w:rPr>
          <w:rStyle w:val="1-Char"/>
          <w:rFonts w:hint="cs"/>
          <w:rtl/>
        </w:rPr>
        <w:t>د</w:t>
      </w:r>
      <w:r w:rsidR="00446BB7">
        <w:rPr>
          <w:rStyle w:val="1-Char"/>
          <w:rFonts w:hint="cs"/>
          <w:rtl/>
        </w:rPr>
        <w:t>ی</w:t>
      </w:r>
      <w:r w:rsidRPr="007100A7">
        <w:rPr>
          <w:rStyle w:val="1-Char"/>
          <w:rFonts w:hint="cs"/>
          <w:rtl/>
        </w:rPr>
        <w:t>.</w:t>
      </w:r>
    </w:p>
    <w:p w:rsidR="00E81847" w:rsidRPr="007100A7" w:rsidRDefault="00E81847" w:rsidP="00AF1D25">
      <w:pPr>
        <w:rPr>
          <w:rStyle w:val="1-Char"/>
          <w:rtl/>
        </w:rPr>
      </w:pPr>
      <w:r w:rsidRPr="007100A7">
        <w:rPr>
          <w:rStyle w:val="1-Char"/>
          <w:rFonts w:hint="cs"/>
          <w:rtl/>
        </w:rPr>
        <w:t xml:space="preserve">* نماز خواندن به هنگام فشار </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از پ</w:t>
      </w:r>
      <w:r w:rsidR="00446BB7">
        <w:rPr>
          <w:rStyle w:val="1-Char"/>
          <w:rFonts w:hint="cs"/>
          <w:rtl/>
        </w:rPr>
        <w:t>ی</w:t>
      </w:r>
      <w:r w:rsidRPr="007100A7">
        <w:rPr>
          <w:rStyle w:val="1-Char"/>
          <w:rFonts w:hint="cs"/>
          <w:rtl/>
        </w:rPr>
        <w:t xml:space="preserve">شاب </w:t>
      </w:r>
      <w:r w:rsidR="00446BB7">
        <w:rPr>
          <w:rStyle w:val="1-Char"/>
          <w:rFonts w:hint="cs"/>
          <w:rtl/>
        </w:rPr>
        <w:t>ی</w:t>
      </w:r>
      <w:r w:rsidRPr="007100A7">
        <w:rPr>
          <w:rStyle w:val="1-Char"/>
          <w:rFonts w:hint="cs"/>
          <w:rtl/>
        </w:rPr>
        <w:t xml:space="preserve">ا مدفوع و </w:t>
      </w:r>
      <w:r w:rsidR="00446BB7">
        <w:rPr>
          <w:rStyle w:val="1-Char"/>
          <w:rFonts w:hint="cs"/>
          <w:rtl/>
        </w:rPr>
        <w:t>ی</w:t>
      </w:r>
      <w:r w:rsidRPr="007100A7">
        <w:rPr>
          <w:rStyle w:val="1-Char"/>
          <w:rFonts w:hint="cs"/>
          <w:rtl/>
        </w:rPr>
        <w:t>ا باد شکم؛‌[ز</w:t>
      </w:r>
      <w:r w:rsidR="00446BB7">
        <w:rPr>
          <w:rStyle w:val="1-Char"/>
          <w:rFonts w:hint="cs"/>
          <w:rtl/>
        </w:rPr>
        <w:t>ی</w:t>
      </w:r>
      <w:r w:rsidRPr="007100A7">
        <w:rPr>
          <w:rStyle w:val="1-Char"/>
          <w:rFonts w:hint="cs"/>
          <w:rtl/>
        </w:rPr>
        <w:t>را عا</w:t>
      </w:r>
      <w:r w:rsidR="00446BB7">
        <w:rPr>
          <w:rStyle w:val="1-Char"/>
          <w:rFonts w:hint="cs"/>
          <w:rtl/>
        </w:rPr>
        <w:t>ی</w:t>
      </w:r>
      <w:r w:rsidRPr="007100A7">
        <w:rPr>
          <w:rStyle w:val="1-Char"/>
          <w:rFonts w:hint="cs"/>
          <w:rtl/>
        </w:rPr>
        <w:t>شه</w:t>
      </w:r>
      <w:r w:rsidR="00FE6406" w:rsidRPr="00FE6406">
        <w:rPr>
          <w:rStyle w:val="1-Char"/>
          <w:rFonts w:cs="CTraditional Arabic" w:hint="cs"/>
          <w:rtl/>
        </w:rPr>
        <w:t>ل</w:t>
      </w:r>
      <w:r w:rsidRPr="007100A7">
        <w:rPr>
          <w:rStyle w:val="1-Char"/>
          <w:rFonts w:hint="cs"/>
          <w:rtl/>
        </w:rPr>
        <w:t xml:space="preserve"> گو</w:t>
      </w:r>
      <w:r w:rsidR="00446BB7">
        <w:rPr>
          <w:rStyle w:val="1-Char"/>
          <w:rFonts w:hint="cs"/>
          <w:rtl/>
        </w:rPr>
        <w:t>ی</w:t>
      </w:r>
      <w:r w:rsidRPr="007100A7">
        <w:rPr>
          <w:rStyle w:val="1-Char"/>
          <w:rFonts w:hint="cs"/>
          <w:rtl/>
        </w:rPr>
        <w:t>د: از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شن</w:t>
      </w:r>
      <w:r w:rsidR="00446BB7">
        <w:rPr>
          <w:rStyle w:val="1-Char"/>
          <w:rFonts w:hint="cs"/>
          <w:rtl/>
        </w:rPr>
        <w:t>ی</w:t>
      </w:r>
      <w:r w:rsidRPr="007100A7">
        <w:rPr>
          <w:rStyle w:val="1-Char"/>
          <w:rFonts w:hint="cs"/>
          <w:rtl/>
        </w:rPr>
        <w:t>دم که م</w:t>
      </w:r>
      <w:r w:rsidR="00446BB7">
        <w:rPr>
          <w:rStyle w:val="1-Char"/>
          <w:rFonts w:hint="cs"/>
          <w:rtl/>
        </w:rPr>
        <w:t>ی</w:t>
      </w:r>
      <w:r w:rsidRPr="007100A7">
        <w:rPr>
          <w:rStyle w:val="1-Char"/>
          <w:rFonts w:hint="cs"/>
          <w:rtl/>
        </w:rPr>
        <w:t xml:space="preserve">‌فرمود: </w:t>
      </w:r>
      <w:r w:rsidRPr="00BE2421">
        <w:rPr>
          <w:rStyle w:val="5-Char"/>
          <w:rFonts w:hint="cs"/>
          <w:rtl/>
        </w:rPr>
        <w:t>«لٰاصَلٰاةَ بِحَضْرَةِ طَعٰامٍ وَّ لٰا وَ ُهَو يُدٰافِعُ الْاَخْبَثٰانِ»</w:t>
      </w:r>
      <w:r w:rsidRPr="007100A7">
        <w:rPr>
          <w:rStyle w:val="1-Char"/>
          <w:rFonts w:hint="cs"/>
          <w:rtl/>
        </w:rPr>
        <w:t xml:space="preserve"> (مسلم، ابوداود)؛ </w:t>
      </w:r>
      <w:r w:rsidRPr="00BE2421">
        <w:rPr>
          <w:rStyle w:val="1-Char"/>
          <w:rFonts w:hint="cs"/>
          <w:rtl/>
        </w:rPr>
        <w:t>«در حالت حاضر بودن غذا و فشار ادرار و مدفوع، نماز</w:t>
      </w:r>
      <w:r w:rsidR="00446BB7">
        <w:rPr>
          <w:rStyle w:val="1-Char"/>
          <w:rFonts w:hint="cs"/>
          <w:rtl/>
        </w:rPr>
        <w:t>ی</w:t>
      </w:r>
      <w:r w:rsidRPr="00BE2421">
        <w:rPr>
          <w:rStyle w:val="1-Char"/>
          <w:rFonts w:hint="cs"/>
          <w:rtl/>
        </w:rPr>
        <w:t xml:space="preserve"> ن</w:t>
      </w:r>
      <w:r w:rsidR="00446BB7">
        <w:rPr>
          <w:rStyle w:val="1-Char"/>
          <w:rFonts w:hint="cs"/>
          <w:rtl/>
        </w:rPr>
        <w:t>ی</w:t>
      </w:r>
      <w:r w:rsidRPr="00BE2421">
        <w:rPr>
          <w:rStyle w:val="1-Char"/>
          <w:rFonts w:hint="cs"/>
          <w:rtl/>
        </w:rPr>
        <w:t>ست»</w:t>
      </w:r>
      <w:r w:rsidRPr="007100A7">
        <w:rPr>
          <w:rStyle w:val="1-Char"/>
          <w:rFonts w:hint="cs"/>
          <w:rtl/>
        </w:rPr>
        <w:t>.</w:t>
      </w:r>
    </w:p>
    <w:p w:rsidR="00E81847" w:rsidRPr="007100A7" w:rsidRDefault="00E81847" w:rsidP="00AF1D25">
      <w:pPr>
        <w:rPr>
          <w:rStyle w:val="1-Char"/>
          <w:rtl/>
        </w:rPr>
      </w:pPr>
      <w:r w:rsidRPr="007100A7">
        <w:rPr>
          <w:rStyle w:val="1-Char"/>
          <w:rFonts w:hint="cs"/>
          <w:rtl/>
        </w:rPr>
        <w:t>و ن</w:t>
      </w:r>
      <w:r w:rsidR="00446BB7">
        <w:rPr>
          <w:rStyle w:val="1-Char"/>
          <w:rFonts w:hint="cs"/>
          <w:rtl/>
        </w:rPr>
        <w:t>ی</w:t>
      </w:r>
      <w:r w:rsidRPr="007100A7">
        <w:rPr>
          <w:rStyle w:val="1-Char"/>
          <w:rFonts w:hint="cs"/>
          <w:rtl/>
        </w:rPr>
        <w:t>ز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لٰايَحِلُّ لِاَحَدٍ يُّؤْمِنُ بِاللهِ وَ الْيَوْمِ الْآخِرِ، اَنْ يُّصَلِّيْ وَ هُوَ حٰاقِنٌ حَتّٰي يَتَخَفَّفَ»</w:t>
      </w:r>
      <w:r w:rsidRPr="007100A7">
        <w:rPr>
          <w:rStyle w:val="1-Char"/>
          <w:rFonts w:hint="cs"/>
          <w:rtl/>
        </w:rPr>
        <w:t xml:space="preserve"> (ابوداود و ابن ماجه)؛ </w:t>
      </w:r>
      <w:r w:rsidRPr="00BE2421">
        <w:rPr>
          <w:rStyle w:val="1-Char"/>
          <w:rFonts w:hint="cs"/>
          <w:rtl/>
        </w:rPr>
        <w:t>«برا</w:t>
      </w:r>
      <w:r w:rsidR="00446BB7">
        <w:rPr>
          <w:rStyle w:val="1-Char"/>
          <w:rFonts w:hint="cs"/>
          <w:rtl/>
        </w:rPr>
        <w:t>ی</w:t>
      </w:r>
      <w:r w:rsidRPr="00BE2421">
        <w:rPr>
          <w:rStyle w:val="1-Char"/>
          <w:rFonts w:hint="cs"/>
          <w:rtl/>
        </w:rPr>
        <w:t xml:space="preserve"> کس</w:t>
      </w:r>
      <w:r w:rsidR="00446BB7">
        <w:rPr>
          <w:rStyle w:val="1-Char"/>
          <w:rFonts w:hint="cs"/>
          <w:rtl/>
        </w:rPr>
        <w:t>ی</w:t>
      </w:r>
      <w:r w:rsidRPr="00BE2421">
        <w:rPr>
          <w:rStyle w:val="1-Char"/>
          <w:rFonts w:hint="cs"/>
          <w:rtl/>
        </w:rPr>
        <w:t xml:space="preserve"> که به خدا و روز رستاخ</w:t>
      </w:r>
      <w:r w:rsidR="00446BB7">
        <w:rPr>
          <w:rStyle w:val="1-Char"/>
          <w:rFonts w:hint="cs"/>
          <w:rtl/>
        </w:rPr>
        <w:t>ی</w:t>
      </w:r>
      <w:r w:rsidRPr="00BE2421">
        <w:rPr>
          <w:rStyle w:val="1-Char"/>
          <w:rFonts w:hint="cs"/>
          <w:rtl/>
        </w:rPr>
        <w:t>ز ا</w:t>
      </w:r>
      <w:r w:rsidR="00446BB7">
        <w:rPr>
          <w:rStyle w:val="1-Char"/>
          <w:rFonts w:hint="cs"/>
          <w:rtl/>
        </w:rPr>
        <w:t>ی</w:t>
      </w:r>
      <w:r w:rsidRPr="00BE2421">
        <w:rPr>
          <w:rStyle w:val="1-Char"/>
          <w:rFonts w:hint="cs"/>
          <w:rtl/>
        </w:rPr>
        <w:t>مان دارد، حلال ن</w:t>
      </w:r>
      <w:r w:rsidR="00446BB7">
        <w:rPr>
          <w:rStyle w:val="1-Char"/>
          <w:rFonts w:hint="cs"/>
          <w:rtl/>
        </w:rPr>
        <w:t>ی</w:t>
      </w:r>
      <w:r w:rsidRPr="00BE2421">
        <w:rPr>
          <w:rStyle w:val="1-Char"/>
          <w:rFonts w:hint="cs"/>
          <w:rtl/>
        </w:rPr>
        <w:t>ست که در حال فشار ادرار و مدفوع، نماز بخواند، تا آن که خو</w:t>
      </w:r>
      <w:r w:rsidR="00446BB7">
        <w:rPr>
          <w:rStyle w:val="1-Char"/>
          <w:rFonts w:hint="cs"/>
          <w:rtl/>
        </w:rPr>
        <w:t>ی</w:t>
      </w:r>
      <w:r w:rsidRPr="00BE2421">
        <w:rPr>
          <w:rStyle w:val="1-Char"/>
          <w:rFonts w:hint="cs"/>
          <w:rtl/>
        </w:rPr>
        <w:t>شتن را از</w:t>
      </w:r>
      <w:r w:rsidR="000751A8">
        <w:rPr>
          <w:rStyle w:val="1-Char"/>
          <w:rFonts w:hint="cs"/>
          <w:rtl/>
        </w:rPr>
        <w:t xml:space="preserve"> آن‌ها </w:t>
      </w:r>
      <w:r w:rsidRPr="00BE2421">
        <w:rPr>
          <w:rStyle w:val="1-Char"/>
          <w:rFonts w:hint="cs"/>
          <w:rtl/>
        </w:rPr>
        <w:t>سبک بگرداند»</w:t>
      </w:r>
      <w:r w:rsidRPr="007100A7">
        <w:rPr>
          <w:rStyle w:val="1-Char"/>
          <w:rFonts w:hint="cs"/>
          <w:rtl/>
        </w:rPr>
        <w:t>.]</w:t>
      </w:r>
    </w:p>
    <w:p w:rsidR="00E81847" w:rsidRPr="007100A7" w:rsidRDefault="00E81847" w:rsidP="00AF1D25">
      <w:pPr>
        <w:rPr>
          <w:rStyle w:val="1-Char"/>
          <w:rtl/>
        </w:rPr>
      </w:pPr>
      <w:r w:rsidRPr="007100A7">
        <w:rPr>
          <w:rStyle w:val="1-Char"/>
          <w:rFonts w:hint="cs"/>
          <w:rtl/>
        </w:rPr>
        <w:t>* نماز خواندن همراه با نجاست اندک</w:t>
      </w:r>
      <w:r w:rsidR="00446BB7">
        <w:rPr>
          <w:rStyle w:val="1-Char"/>
          <w:rFonts w:hint="cs"/>
          <w:rtl/>
        </w:rPr>
        <w:t>ی</w:t>
      </w:r>
      <w:r w:rsidRPr="007100A7">
        <w:rPr>
          <w:rStyle w:val="1-Char"/>
          <w:rFonts w:hint="cs"/>
          <w:rtl/>
        </w:rPr>
        <w:t xml:space="preserve"> که مانع صحّت نماز نم</w:t>
      </w:r>
      <w:r w:rsidR="00446BB7">
        <w:rPr>
          <w:rStyle w:val="1-Char"/>
          <w:rFonts w:hint="cs"/>
          <w:rtl/>
        </w:rPr>
        <w:t>ی</w:t>
      </w:r>
      <w:r w:rsidRPr="007100A7">
        <w:rPr>
          <w:rStyle w:val="1-Char"/>
          <w:rFonts w:hint="cs"/>
          <w:rtl/>
        </w:rPr>
        <w:t>‌شود [و نماز با آن، بدون عذر جواز دارد. و فرق</w:t>
      </w:r>
      <w:r w:rsidR="00446BB7">
        <w:rPr>
          <w:rStyle w:val="1-Char"/>
          <w:rFonts w:hint="cs"/>
          <w:rtl/>
        </w:rPr>
        <w:t>ی</w:t>
      </w:r>
      <w:r w:rsidRPr="007100A7">
        <w:rPr>
          <w:rStyle w:val="1-Char"/>
          <w:rFonts w:hint="cs"/>
          <w:rtl/>
        </w:rPr>
        <w:t xml:space="preserve"> نم</w:t>
      </w:r>
      <w:r w:rsidR="00446BB7">
        <w:rPr>
          <w:rStyle w:val="1-Char"/>
          <w:rFonts w:hint="cs"/>
          <w:rtl/>
        </w:rPr>
        <w:t>ی</w:t>
      </w:r>
      <w:r w:rsidRPr="007100A7">
        <w:rPr>
          <w:rStyle w:val="1-Char"/>
          <w:rFonts w:hint="cs"/>
          <w:rtl/>
        </w:rPr>
        <w:t xml:space="preserve">‌کند که آن نجاست اندک؛ بر جامه </w:t>
      </w:r>
      <w:r w:rsidR="00446BB7">
        <w:rPr>
          <w:rStyle w:val="1-Char"/>
          <w:rFonts w:hint="cs"/>
          <w:rtl/>
        </w:rPr>
        <w:t>ی</w:t>
      </w:r>
      <w:r w:rsidRPr="007100A7">
        <w:rPr>
          <w:rStyle w:val="1-Char"/>
          <w:rFonts w:hint="cs"/>
          <w:rtl/>
        </w:rPr>
        <w:t xml:space="preserve">ا بدن و </w:t>
      </w:r>
      <w:r w:rsidR="00446BB7">
        <w:rPr>
          <w:rStyle w:val="1-Char"/>
          <w:rFonts w:hint="cs"/>
          <w:rtl/>
        </w:rPr>
        <w:t>ی</w:t>
      </w:r>
      <w:r w:rsidRPr="007100A7">
        <w:rPr>
          <w:rStyle w:val="1-Char"/>
          <w:rFonts w:hint="cs"/>
          <w:rtl/>
        </w:rPr>
        <w:t>ا مکان نماز و</w:t>
      </w:r>
      <w:r w:rsidR="00446BB7">
        <w:rPr>
          <w:rStyle w:val="1-Char"/>
          <w:rFonts w:hint="cs"/>
          <w:rtl/>
        </w:rPr>
        <w:t>ی</w:t>
      </w:r>
      <w:r w:rsidRPr="007100A7">
        <w:rPr>
          <w:rStyle w:val="1-Char"/>
          <w:rFonts w:hint="cs"/>
          <w:rtl/>
        </w:rPr>
        <w:t xml:space="preserve"> باشد.</w:t>
      </w:r>
    </w:p>
    <w:p w:rsidR="00E81847" w:rsidRPr="007100A7" w:rsidRDefault="00E81847" w:rsidP="00AF1D25">
      <w:pPr>
        <w:rPr>
          <w:rStyle w:val="1-Char"/>
          <w:rtl/>
        </w:rPr>
      </w:pPr>
      <w:r w:rsidRPr="007100A7">
        <w:rPr>
          <w:rStyle w:val="1-Char"/>
          <w:rFonts w:hint="cs"/>
          <w:rtl/>
        </w:rPr>
        <w:t>و گزاردن نماز به هنگام فشار پ</w:t>
      </w:r>
      <w:r w:rsidR="00446BB7">
        <w:rPr>
          <w:rStyle w:val="1-Char"/>
          <w:rFonts w:hint="cs"/>
          <w:rtl/>
        </w:rPr>
        <w:t>ی</w:t>
      </w:r>
      <w:r w:rsidRPr="007100A7">
        <w:rPr>
          <w:rStyle w:val="1-Char"/>
          <w:rFonts w:hint="cs"/>
          <w:rtl/>
        </w:rPr>
        <w:t>شاب، مدفوع و باد شکم مکروه است؛] مگر آن که ب</w:t>
      </w:r>
      <w:r w:rsidR="00446BB7">
        <w:rPr>
          <w:rStyle w:val="1-Char"/>
          <w:rFonts w:hint="cs"/>
          <w:rtl/>
        </w:rPr>
        <w:t>ی</w:t>
      </w:r>
      <w:r w:rsidRPr="007100A7">
        <w:rPr>
          <w:rStyle w:val="1-Char"/>
          <w:rFonts w:hint="cs"/>
          <w:rtl/>
        </w:rPr>
        <w:t xml:space="preserve">م آن داشته باشد که [اگر </w:t>
      </w:r>
      <w:r w:rsidR="00AF17B9">
        <w:rPr>
          <w:rStyle w:val="1-Char"/>
          <w:rFonts w:hint="cs"/>
          <w:rtl/>
        </w:rPr>
        <w:t>چنان‌چه</w:t>
      </w:r>
      <w:r w:rsidRPr="007100A7">
        <w:rPr>
          <w:rStyle w:val="1-Char"/>
          <w:rFonts w:hint="cs"/>
          <w:rtl/>
        </w:rPr>
        <w:t xml:space="preserve"> به قضا</w:t>
      </w:r>
      <w:r w:rsidR="00446BB7">
        <w:rPr>
          <w:rStyle w:val="1-Char"/>
          <w:rFonts w:hint="cs"/>
          <w:rtl/>
        </w:rPr>
        <w:t>ی</w:t>
      </w:r>
      <w:r w:rsidRPr="007100A7">
        <w:rPr>
          <w:rStyle w:val="1-Char"/>
          <w:rFonts w:hint="cs"/>
          <w:rtl/>
        </w:rPr>
        <w:t xml:space="preserve"> حاجت بنش</w:t>
      </w:r>
      <w:r w:rsidR="00446BB7">
        <w:rPr>
          <w:rStyle w:val="1-Char"/>
          <w:rFonts w:hint="cs"/>
          <w:rtl/>
        </w:rPr>
        <w:t>ی</w:t>
      </w:r>
      <w:r w:rsidRPr="007100A7">
        <w:rPr>
          <w:rStyle w:val="1-Char"/>
          <w:rFonts w:hint="cs"/>
          <w:rtl/>
        </w:rPr>
        <w:t>ند و دوباره وضو بگ</w:t>
      </w:r>
      <w:r w:rsidR="00446BB7">
        <w:rPr>
          <w:rStyle w:val="1-Char"/>
          <w:rFonts w:hint="cs"/>
          <w:rtl/>
        </w:rPr>
        <w:t>ی</w:t>
      </w:r>
      <w:r w:rsidRPr="007100A7">
        <w:rPr>
          <w:rStyle w:val="1-Char"/>
          <w:rFonts w:hint="cs"/>
          <w:rtl/>
        </w:rPr>
        <w:t xml:space="preserve">رد،] وقت نماز </w:t>
      </w:r>
      <w:r w:rsidR="00446BB7">
        <w:rPr>
          <w:rStyle w:val="1-Char"/>
          <w:rFonts w:hint="cs"/>
          <w:rtl/>
        </w:rPr>
        <w:t>ی</w:t>
      </w:r>
      <w:r w:rsidRPr="007100A7">
        <w:rPr>
          <w:rStyle w:val="1-Char"/>
          <w:rFonts w:hint="cs"/>
          <w:rtl/>
        </w:rPr>
        <w:t>ا جماعت نماز را از دست بدهد؛ [که در آن صورت م</w:t>
      </w:r>
      <w:r w:rsidR="00446BB7">
        <w:rPr>
          <w:rStyle w:val="1-Char"/>
          <w:rFonts w:hint="cs"/>
          <w:rtl/>
        </w:rPr>
        <w:t>ی</w:t>
      </w:r>
      <w:r w:rsidRPr="007100A7">
        <w:rPr>
          <w:rStyle w:val="1-Char"/>
          <w:rFonts w:hint="cs"/>
          <w:rtl/>
        </w:rPr>
        <w:t>‌تواند به همان حالت، نماز خو</w:t>
      </w:r>
      <w:r w:rsidR="00446BB7">
        <w:rPr>
          <w:rStyle w:val="1-Char"/>
          <w:rFonts w:hint="cs"/>
          <w:rtl/>
        </w:rPr>
        <w:t>ی</w:t>
      </w:r>
      <w:r w:rsidRPr="007100A7">
        <w:rPr>
          <w:rStyle w:val="1-Char"/>
          <w:rFonts w:hint="cs"/>
          <w:rtl/>
        </w:rPr>
        <w:t>ش را بخواند؛ ول</w:t>
      </w:r>
      <w:r w:rsidR="00446BB7">
        <w:rPr>
          <w:rStyle w:val="1-Char"/>
          <w:rFonts w:hint="cs"/>
          <w:rtl/>
        </w:rPr>
        <w:t>ی</w:t>
      </w:r>
      <w:r w:rsidRPr="007100A7">
        <w:rPr>
          <w:rStyle w:val="1-Char"/>
          <w:rFonts w:hint="cs"/>
          <w:rtl/>
        </w:rPr>
        <w:t xml:space="preserve">] اگر </w:t>
      </w:r>
      <w:r w:rsidR="00AF17B9">
        <w:rPr>
          <w:rStyle w:val="1-Char"/>
          <w:rFonts w:hint="cs"/>
          <w:rtl/>
        </w:rPr>
        <w:t>چنان‌چه</w:t>
      </w:r>
      <w:r w:rsidRPr="007100A7">
        <w:rPr>
          <w:rStyle w:val="1-Char"/>
          <w:rFonts w:hint="cs"/>
          <w:rtl/>
        </w:rPr>
        <w:t xml:space="preserve"> ب</w:t>
      </w:r>
      <w:r w:rsidR="00446BB7">
        <w:rPr>
          <w:rStyle w:val="1-Char"/>
          <w:rFonts w:hint="cs"/>
          <w:rtl/>
        </w:rPr>
        <w:t>ی</w:t>
      </w:r>
      <w:r w:rsidRPr="007100A7">
        <w:rPr>
          <w:rStyle w:val="1-Char"/>
          <w:rFonts w:hint="cs"/>
          <w:rtl/>
        </w:rPr>
        <w:t xml:space="preserve">م از دست دادن وقت نماز </w:t>
      </w:r>
      <w:r w:rsidR="00446BB7">
        <w:rPr>
          <w:rStyle w:val="1-Char"/>
          <w:rFonts w:hint="cs"/>
          <w:rtl/>
        </w:rPr>
        <w:t>ی</w:t>
      </w:r>
      <w:r w:rsidRPr="007100A7">
        <w:rPr>
          <w:rStyle w:val="1-Char"/>
          <w:rFonts w:hint="cs"/>
          <w:rtl/>
        </w:rPr>
        <w:t>ا نماز جماعت را نداشت، در آن صورت، مستحب است که به فشار پ</w:t>
      </w:r>
      <w:r w:rsidR="00446BB7">
        <w:rPr>
          <w:rStyle w:val="1-Char"/>
          <w:rFonts w:hint="cs"/>
          <w:rtl/>
        </w:rPr>
        <w:t>ی</w:t>
      </w:r>
      <w:r w:rsidRPr="007100A7">
        <w:rPr>
          <w:rStyle w:val="1-Char"/>
          <w:rFonts w:hint="cs"/>
          <w:rtl/>
        </w:rPr>
        <w:t>شاب و مدفوع و باد شکم، پا</w:t>
      </w:r>
      <w:r w:rsidR="00446BB7">
        <w:rPr>
          <w:rStyle w:val="1-Char"/>
          <w:rFonts w:hint="cs"/>
          <w:rtl/>
        </w:rPr>
        <w:t>ی</w:t>
      </w:r>
      <w:r w:rsidRPr="007100A7">
        <w:rPr>
          <w:rStyle w:val="1-Char"/>
          <w:rFonts w:hint="cs"/>
          <w:rtl/>
        </w:rPr>
        <w:t>ان بده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به قضا</w:t>
      </w:r>
      <w:r w:rsidR="00446BB7">
        <w:rPr>
          <w:rStyle w:val="1-Char"/>
          <w:rFonts w:hint="cs"/>
          <w:rtl/>
        </w:rPr>
        <w:t>ی</w:t>
      </w:r>
      <w:r w:rsidRPr="007100A7">
        <w:rPr>
          <w:rStyle w:val="1-Char"/>
          <w:rFonts w:hint="cs"/>
          <w:rtl/>
        </w:rPr>
        <w:t xml:space="preserve"> حاجت نش</w:t>
      </w:r>
      <w:r w:rsidR="00446BB7">
        <w:rPr>
          <w:rStyle w:val="1-Char"/>
          <w:rFonts w:hint="cs"/>
          <w:rtl/>
        </w:rPr>
        <w:t>ی</w:t>
      </w:r>
      <w:r w:rsidRPr="007100A7">
        <w:rPr>
          <w:rStyle w:val="1-Char"/>
          <w:rFonts w:hint="cs"/>
          <w:rtl/>
        </w:rPr>
        <w:t>ند؛ سپس وضو بگ</w:t>
      </w:r>
      <w:r w:rsidR="00446BB7">
        <w:rPr>
          <w:rStyle w:val="1-Char"/>
          <w:rFonts w:hint="cs"/>
          <w:rtl/>
        </w:rPr>
        <w:t>ی</w:t>
      </w:r>
      <w:r w:rsidRPr="007100A7">
        <w:rPr>
          <w:rStyle w:val="1-Char"/>
          <w:rFonts w:hint="cs"/>
          <w:rtl/>
        </w:rPr>
        <w:t>رد و نماز خو</w:t>
      </w:r>
      <w:r w:rsidR="00446BB7">
        <w:rPr>
          <w:rStyle w:val="1-Char"/>
          <w:rFonts w:hint="cs"/>
          <w:rtl/>
        </w:rPr>
        <w:t>ی</w:t>
      </w:r>
      <w:r w:rsidRPr="007100A7">
        <w:rPr>
          <w:rStyle w:val="1-Char"/>
          <w:rFonts w:hint="cs"/>
          <w:rtl/>
        </w:rPr>
        <w:t>ش را بگزارد.]</w:t>
      </w:r>
    </w:p>
    <w:p w:rsidR="00E81847" w:rsidRPr="007100A7" w:rsidRDefault="00E81847" w:rsidP="00AF1D25">
      <w:pPr>
        <w:rPr>
          <w:rStyle w:val="1-Char"/>
          <w:rtl/>
        </w:rPr>
      </w:pPr>
      <w:r w:rsidRPr="007100A7">
        <w:rPr>
          <w:rStyle w:val="1-Char"/>
          <w:rFonts w:hint="cs"/>
          <w:rtl/>
        </w:rPr>
        <w:t>* نماز گزاردن در جامه‌ها</w:t>
      </w:r>
      <w:r w:rsidR="00446BB7">
        <w:rPr>
          <w:rStyle w:val="1-Char"/>
          <w:rFonts w:hint="cs"/>
          <w:rtl/>
        </w:rPr>
        <w:t>ی</w:t>
      </w:r>
      <w:r w:rsidRPr="007100A7">
        <w:rPr>
          <w:rStyle w:val="1-Char"/>
          <w:rFonts w:hint="cs"/>
          <w:rtl/>
        </w:rPr>
        <w:t xml:space="preserve"> حق</w:t>
      </w:r>
      <w:r w:rsidR="00446BB7">
        <w:rPr>
          <w:rStyle w:val="1-Char"/>
          <w:rFonts w:hint="cs"/>
          <w:rtl/>
        </w:rPr>
        <w:t>ی</w:t>
      </w:r>
      <w:r w:rsidRPr="007100A7">
        <w:rPr>
          <w:rStyle w:val="1-Char"/>
          <w:rFonts w:hint="cs"/>
          <w:rtl/>
        </w:rPr>
        <w:t>ر و پست و فروما</w:t>
      </w:r>
      <w:r w:rsidR="00446BB7">
        <w:rPr>
          <w:rStyle w:val="1-Char"/>
          <w:rFonts w:hint="cs"/>
          <w:rtl/>
        </w:rPr>
        <w:t>ی</w:t>
      </w:r>
      <w:r w:rsidRPr="007100A7">
        <w:rPr>
          <w:rStyle w:val="1-Char"/>
          <w:rFonts w:hint="cs"/>
          <w:rtl/>
        </w:rPr>
        <w:t>ه و ب</w:t>
      </w:r>
      <w:r w:rsidR="00446BB7">
        <w:rPr>
          <w:rStyle w:val="1-Char"/>
          <w:rFonts w:hint="cs"/>
          <w:rtl/>
        </w:rPr>
        <w:t>ی</w:t>
      </w:r>
      <w:r w:rsidRPr="007100A7">
        <w:rPr>
          <w:rStyle w:val="1-Char"/>
          <w:rFonts w:hint="cs"/>
          <w:rtl/>
        </w:rPr>
        <w:t>‌مقدار [که فرد نمازگزار در مانند</w:t>
      </w:r>
      <w:r w:rsidR="000751A8">
        <w:rPr>
          <w:rStyle w:val="1-Char"/>
          <w:rFonts w:hint="cs"/>
          <w:rtl/>
        </w:rPr>
        <w:t xml:space="preserve"> آن‌ها،</w:t>
      </w:r>
      <w:r w:rsidRPr="007100A7">
        <w:rPr>
          <w:rStyle w:val="1-Char"/>
          <w:rFonts w:hint="cs"/>
          <w:rtl/>
        </w:rPr>
        <w:t xml:space="preserve"> به سو</w:t>
      </w:r>
      <w:r w:rsidR="00446BB7">
        <w:rPr>
          <w:rStyle w:val="1-Char"/>
          <w:rFonts w:hint="cs"/>
          <w:rtl/>
        </w:rPr>
        <w:t>ی</w:t>
      </w:r>
      <w:r w:rsidRPr="007100A7">
        <w:rPr>
          <w:rStyle w:val="1-Char"/>
          <w:rFonts w:hint="cs"/>
          <w:rtl/>
        </w:rPr>
        <w:t xml:space="preserve"> اشراف و بزرگان مردم، ب</w:t>
      </w:r>
      <w:r w:rsidR="00446BB7">
        <w:rPr>
          <w:rStyle w:val="1-Char"/>
          <w:rFonts w:hint="cs"/>
          <w:rtl/>
        </w:rPr>
        <w:t>ی</w:t>
      </w:r>
      <w:r w:rsidRPr="007100A7">
        <w:rPr>
          <w:rStyle w:val="1-Char"/>
          <w:rFonts w:hint="cs"/>
          <w:rtl/>
        </w:rPr>
        <w:t>رون نم</w:t>
      </w:r>
      <w:r w:rsidR="00446BB7">
        <w:rPr>
          <w:rStyle w:val="1-Char"/>
          <w:rFonts w:hint="cs"/>
          <w:rtl/>
        </w:rPr>
        <w:t>ی</w:t>
      </w:r>
      <w:r w:rsidRPr="007100A7">
        <w:rPr>
          <w:rStyle w:val="1-Char"/>
          <w:rFonts w:hint="cs"/>
          <w:rtl/>
        </w:rPr>
        <w:t>‌آ</w:t>
      </w:r>
      <w:r w:rsidR="00446BB7">
        <w:rPr>
          <w:rStyle w:val="1-Char"/>
          <w:rFonts w:hint="cs"/>
          <w:rtl/>
        </w:rPr>
        <w:t>ی</w:t>
      </w:r>
      <w:r w:rsidRPr="007100A7">
        <w:rPr>
          <w:rStyle w:val="1-Char"/>
          <w:rFonts w:hint="cs"/>
          <w:rtl/>
        </w:rPr>
        <w:t>د.</w:t>
      </w:r>
    </w:p>
    <w:p w:rsidR="00E81847" w:rsidRPr="007100A7" w:rsidRDefault="00E81847" w:rsidP="00A70228">
      <w:pPr>
        <w:rPr>
          <w:rStyle w:val="1-Char"/>
          <w:rtl/>
        </w:rPr>
      </w:pPr>
      <w:r w:rsidRPr="007100A7">
        <w:rPr>
          <w:rStyle w:val="1-Char"/>
          <w:rFonts w:hint="cs"/>
          <w:rtl/>
        </w:rPr>
        <w:t>روا</w:t>
      </w:r>
      <w:r w:rsidR="00446BB7">
        <w:rPr>
          <w:rStyle w:val="1-Char"/>
          <w:rFonts w:hint="cs"/>
          <w:rtl/>
        </w:rPr>
        <w:t>ی</w:t>
      </w:r>
      <w:r w:rsidRPr="007100A7">
        <w:rPr>
          <w:rStyle w:val="1-Char"/>
          <w:rFonts w:hint="cs"/>
          <w:rtl/>
        </w:rPr>
        <w:t xml:space="preserve">ت شده است که: </w:t>
      </w:r>
      <w:r w:rsidRPr="00BE2421">
        <w:rPr>
          <w:rStyle w:val="5-Char"/>
          <w:rFonts w:hint="cs"/>
          <w:rtl/>
        </w:rPr>
        <w:t>«رَأَي عُمَرُ</w:t>
      </w:r>
      <w:r w:rsidR="00FE6406" w:rsidRPr="00FE6406">
        <w:rPr>
          <w:rStyle w:val="1-Char"/>
          <w:rFonts w:cs="CTraditional Arabic" w:hint="cs"/>
          <w:rtl/>
        </w:rPr>
        <w:t>س</w:t>
      </w:r>
      <w:r w:rsidRPr="00BE2421">
        <w:rPr>
          <w:rStyle w:val="5-Char"/>
          <w:rFonts w:hint="cs"/>
          <w:rtl/>
        </w:rPr>
        <w:t xml:space="preserve"> رَجُلاً فَعَلَ ذٰلِ</w:t>
      </w:r>
      <w:r w:rsidR="00A70228">
        <w:rPr>
          <w:rStyle w:val="5-Char"/>
          <w:rFonts w:hint="cs"/>
          <w:rtl/>
        </w:rPr>
        <w:t>ك</w:t>
      </w:r>
      <w:r w:rsidRPr="00BE2421">
        <w:rPr>
          <w:rStyle w:val="5-Char"/>
          <w:rFonts w:hint="cs"/>
          <w:rtl/>
        </w:rPr>
        <w:t>َ. فَقٰالَ: اَرَأَيْتَ لَوْ کُنْتُ اَرْسَلْتُ</w:t>
      </w:r>
      <w:r w:rsidR="00544D97">
        <w:rPr>
          <w:rStyle w:val="5-Char"/>
          <w:rFonts w:hint="cs"/>
          <w:rtl/>
        </w:rPr>
        <w:t xml:space="preserve">كَ </w:t>
      </w:r>
      <w:r w:rsidRPr="00BE2421">
        <w:rPr>
          <w:rStyle w:val="5-Char"/>
          <w:rFonts w:hint="cs"/>
          <w:rtl/>
        </w:rPr>
        <w:t>اِلٰي بَعْضِ النّٰاسِ، أَکُنْتَ تَمُرُّ فِيْ ثِيٰابِ</w:t>
      </w:r>
      <w:r w:rsidR="00544D97">
        <w:rPr>
          <w:rStyle w:val="5-Char"/>
          <w:rFonts w:hint="cs"/>
          <w:rtl/>
        </w:rPr>
        <w:t xml:space="preserve">كَ </w:t>
      </w:r>
      <w:r w:rsidRPr="00BE2421">
        <w:rPr>
          <w:rStyle w:val="5-Char"/>
          <w:rFonts w:hint="cs"/>
          <w:rtl/>
        </w:rPr>
        <w:t>هٰذِهِ؟ فَقٰالَ: لٰا. فَقٰالَ عُمَرُ</w:t>
      </w:r>
      <w:r w:rsidR="00FE6406" w:rsidRPr="00FE6406">
        <w:rPr>
          <w:rStyle w:val="1-Char"/>
          <w:rFonts w:cs="CTraditional Arabic" w:hint="cs"/>
          <w:rtl/>
        </w:rPr>
        <w:t>س</w:t>
      </w:r>
      <w:r w:rsidRPr="00BE2421">
        <w:rPr>
          <w:rStyle w:val="5-Char"/>
          <w:rFonts w:hint="cs"/>
          <w:rtl/>
        </w:rPr>
        <w:t>: اَللهُ اَحَقُّ اَنْ تَتَزَيَّنَ لَهُ»</w:t>
      </w:r>
      <w:r w:rsidRPr="007100A7">
        <w:rPr>
          <w:rStyle w:val="1-Char"/>
          <w:rFonts w:hint="cs"/>
          <w:rtl/>
        </w:rPr>
        <w:t xml:space="preserve"> (سنن ب</w:t>
      </w:r>
      <w:r w:rsidR="00446BB7">
        <w:rPr>
          <w:rStyle w:val="1-Char"/>
          <w:rFonts w:hint="cs"/>
          <w:rtl/>
        </w:rPr>
        <w:t>ی</w:t>
      </w:r>
      <w:r w:rsidRPr="007100A7">
        <w:rPr>
          <w:rStyle w:val="1-Char"/>
          <w:rFonts w:hint="cs"/>
          <w:rtl/>
        </w:rPr>
        <w:t>هق</w:t>
      </w:r>
      <w:r w:rsidR="00446BB7">
        <w:rPr>
          <w:rStyle w:val="1-Char"/>
          <w:rFonts w:hint="cs"/>
          <w:rtl/>
        </w:rPr>
        <w:t>ی</w:t>
      </w:r>
      <w:r w:rsidRPr="007100A7">
        <w:rPr>
          <w:rStyle w:val="1-Char"/>
          <w:rFonts w:hint="cs"/>
          <w:rtl/>
        </w:rPr>
        <w:t xml:space="preserve"> و صح</w:t>
      </w:r>
      <w:r w:rsidR="00446BB7">
        <w:rPr>
          <w:rStyle w:val="1-Char"/>
          <w:rFonts w:hint="cs"/>
          <w:rtl/>
        </w:rPr>
        <w:t>ی</w:t>
      </w:r>
      <w:r w:rsidRPr="007100A7">
        <w:rPr>
          <w:rStyle w:val="1-Char"/>
          <w:rFonts w:hint="cs"/>
          <w:rtl/>
        </w:rPr>
        <w:t>ح ابن خز</w:t>
      </w:r>
      <w:r w:rsidR="00446BB7">
        <w:rPr>
          <w:rStyle w:val="1-Char"/>
          <w:rFonts w:hint="cs"/>
          <w:rtl/>
        </w:rPr>
        <w:t>ی</w:t>
      </w:r>
      <w:r w:rsidRPr="007100A7">
        <w:rPr>
          <w:rStyle w:val="1-Char"/>
          <w:rFonts w:hint="cs"/>
          <w:rtl/>
        </w:rPr>
        <w:t xml:space="preserve">مه)؛ </w:t>
      </w:r>
      <w:r w:rsidRPr="00BE2421">
        <w:rPr>
          <w:rStyle w:val="1-Char"/>
          <w:rFonts w:hint="cs"/>
          <w:rtl/>
        </w:rPr>
        <w:t>«عمر</w:t>
      </w:r>
      <w:r w:rsidR="00FE6406" w:rsidRPr="00FE6406">
        <w:rPr>
          <w:rStyle w:val="1-Char"/>
          <w:rFonts w:cs="CTraditional Arabic" w:hint="cs"/>
          <w:rtl/>
        </w:rPr>
        <w:t>س</w:t>
      </w:r>
      <w:r w:rsidRPr="00BE2421">
        <w:rPr>
          <w:rStyle w:val="1-Char"/>
          <w:rFonts w:hint="cs"/>
          <w:rtl/>
        </w:rPr>
        <w:t xml:space="preserve"> مرد</w:t>
      </w:r>
      <w:r w:rsidR="00446BB7">
        <w:rPr>
          <w:rStyle w:val="1-Char"/>
          <w:rFonts w:hint="cs"/>
          <w:rtl/>
        </w:rPr>
        <w:t>ی</w:t>
      </w:r>
      <w:r w:rsidRPr="00BE2421">
        <w:rPr>
          <w:rStyle w:val="1-Char"/>
          <w:rFonts w:hint="cs"/>
          <w:rtl/>
        </w:rPr>
        <w:t xml:space="preserve"> را د</w:t>
      </w:r>
      <w:r w:rsidR="00446BB7">
        <w:rPr>
          <w:rStyle w:val="1-Char"/>
          <w:rFonts w:hint="cs"/>
          <w:rtl/>
        </w:rPr>
        <w:t>ی</w:t>
      </w:r>
      <w:r w:rsidRPr="00BE2421">
        <w:rPr>
          <w:rStyle w:val="1-Char"/>
          <w:rFonts w:hint="cs"/>
          <w:rtl/>
        </w:rPr>
        <w:t>د که در جامه‌ها</w:t>
      </w:r>
      <w:r w:rsidR="00446BB7">
        <w:rPr>
          <w:rStyle w:val="1-Char"/>
          <w:rFonts w:hint="cs"/>
          <w:rtl/>
        </w:rPr>
        <w:t>ی</w:t>
      </w:r>
      <w:r w:rsidRPr="00BE2421">
        <w:rPr>
          <w:rStyle w:val="1-Char"/>
          <w:rFonts w:hint="cs"/>
          <w:rtl/>
        </w:rPr>
        <w:t xml:space="preserve"> حق</w:t>
      </w:r>
      <w:r w:rsidR="00446BB7">
        <w:rPr>
          <w:rStyle w:val="1-Char"/>
          <w:rFonts w:hint="cs"/>
          <w:rtl/>
        </w:rPr>
        <w:t>ی</w:t>
      </w:r>
      <w:r w:rsidRPr="00BE2421">
        <w:rPr>
          <w:rStyle w:val="1-Char"/>
          <w:rFonts w:hint="cs"/>
          <w:rtl/>
        </w:rPr>
        <w:t>ر و فروما</w:t>
      </w:r>
      <w:r w:rsidR="00446BB7">
        <w:rPr>
          <w:rStyle w:val="1-Char"/>
          <w:rFonts w:hint="cs"/>
          <w:rtl/>
        </w:rPr>
        <w:t>ی</w:t>
      </w:r>
      <w:r w:rsidRPr="00BE2421">
        <w:rPr>
          <w:rStyle w:val="1-Char"/>
          <w:rFonts w:hint="cs"/>
          <w:rtl/>
        </w:rPr>
        <w:t>ه نماز م</w:t>
      </w:r>
      <w:r w:rsidR="00446BB7">
        <w:rPr>
          <w:rStyle w:val="1-Char"/>
          <w:rFonts w:hint="cs"/>
          <w:rtl/>
        </w:rPr>
        <w:t>ی</w:t>
      </w:r>
      <w:r w:rsidRPr="00BE2421">
        <w:rPr>
          <w:rStyle w:val="1-Char"/>
          <w:rFonts w:hint="cs"/>
          <w:rtl/>
        </w:rPr>
        <w:t>‌گزارد؛ بدو گفت: به نظر تو؛ اگر من تو را به سو</w:t>
      </w:r>
      <w:r w:rsidR="00446BB7">
        <w:rPr>
          <w:rStyle w:val="1-Char"/>
          <w:rFonts w:hint="cs"/>
          <w:rtl/>
        </w:rPr>
        <w:t>ی</w:t>
      </w:r>
      <w:r w:rsidRPr="00BE2421">
        <w:rPr>
          <w:rStyle w:val="1-Char"/>
          <w:rFonts w:hint="cs"/>
          <w:rtl/>
        </w:rPr>
        <w:t xml:space="preserve"> برخ</w:t>
      </w:r>
      <w:r w:rsidR="00446BB7">
        <w:rPr>
          <w:rStyle w:val="1-Char"/>
          <w:rFonts w:hint="cs"/>
          <w:rtl/>
        </w:rPr>
        <w:t>ی</w:t>
      </w:r>
      <w:r w:rsidRPr="00BE2421">
        <w:rPr>
          <w:rStyle w:val="1-Char"/>
          <w:rFonts w:hint="cs"/>
          <w:rtl/>
        </w:rPr>
        <w:t xml:space="preserve"> از مردم بفرستم، آ</w:t>
      </w:r>
      <w:r w:rsidR="00446BB7">
        <w:rPr>
          <w:rStyle w:val="1-Char"/>
          <w:rFonts w:hint="cs"/>
          <w:rtl/>
        </w:rPr>
        <w:t>ی</w:t>
      </w:r>
      <w:r w:rsidRPr="00BE2421">
        <w:rPr>
          <w:rStyle w:val="1-Char"/>
          <w:rFonts w:hint="cs"/>
          <w:rtl/>
        </w:rPr>
        <w:t>ا با هم</w:t>
      </w:r>
      <w:r w:rsidR="00446BB7">
        <w:rPr>
          <w:rStyle w:val="1-Char"/>
          <w:rFonts w:hint="cs"/>
          <w:rtl/>
        </w:rPr>
        <w:t>ی</w:t>
      </w:r>
      <w:r w:rsidRPr="00BE2421">
        <w:rPr>
          <w:rStyle w:val="1-Char"/>
          <w:rFonts w:hint="cs"/>
          <w:rtl/>
        </w:rPr>
        <w:t>ن لباس‌ها</w:t>
      </w:r>
      <w:r w:rsidR="00446BB7">
        <w:rPr>
          <w:rStyle w:val="1-Char"/>
          <w:rFonts w:hint="cs"/>
          <w:rtl/>
        </w:rPr>
        <w:t>ی</w:t>
      </w:r>
      <w:r w:rsidRPr="00BE2421">
        <w:rPr>
          <w:rStyle w:val="1-Char"/>
          <w:rFonts w:hint="cs"/>
          <w:rtl/>
        </w:rPr>
        <w:t xml:space="preserve"> پست و فروما</w:t>
      </w:r>
      <w:r w:rsidR="00446BB7">
        <w:rPr>
          <w:rStyle w:val="1-Char"/>
          <w:rFonts w:hint="cs"/>
          <w:rtl/>
        </w:rPr>
        <w:t>ی</w:t>
      </w:r>
      <w:r w:rsidRPr="00BE2421">
        <w:rPr>
          <w:rStyle w:val="1-Char"/>
          <w:rFonts w:hint="cs"/>
          <w:rtl/>
        </w:rPr>
        <w:t>ه به نزد آنان م</w:t>
      </w:r>
      <w:r w:rsidR="00446BB7">
        <w:rPr>
          <w:rStyle w:val="1-Char"/>
          <w:rFonts w:hint="cs"/>
          <w:rtl/>
        </w:rPr>
        <w:t>ی</w:t>
      </w:r>
      <w:r w:rsidRPr="00BE2421">
        <w:rPr>
          <w:rStyle w:val="1-Char"/>
          <w:rFonts w:hint="cs"/>
          <w:rtl/>
        </w:rPr>
        <w:t>‌رو</w:t>
      </w:r>
      <w:r w:rsidR="00446BB7">
        <w:rPr>
          <w:rStyle w:val="1-Char"/>
          <w:rFonts w:hint="cs"/>
          <w:rtl/>
        </w:rPr>
        <w:t>ی</w:t>
      </w:r>
      <w:r w:rsidRPr="00BE2421">
        <w:rPr>
          <w:rStyle w:val="1-Char"/>
          <w:rFonts w:hint="cs"/>
          <w:rtl/>
        </w:rPr>
        <w:t>؟ و</w:t>
      </w:r>
      <w:r w:rsidR="00446BB7">
        <w:rPr>
          <w:rStyle w:val="1-Char"/>
          <w:rFonts w:hint="cs"/>
          <w:rtl/>
        </w:rPr>
        <w:t>ی</w:t>
      </w:r>
      <w:r w:rsidRPr="00BE2421">
        <w:rPr>
          <w:rStyle w:val="1-Char"/>
          <w:rFonts w:hint="cs"/>
          <w:rtl/>
        </w:rPr>
        <w:t xml:space="preserve"> گفت: خ</w:t>
      </w:r>
      <w:r w:rsidR="00446BB7">
        <w:rPr>
          <w:rStyle w:val="1-Char"/>
          <w:rFonts w:hint="cs"/>
          <w:rtl/>
        </w:rPr>
        <w:t>ی</w:t>
      </w:r>
      <w:r w:rsidRPr="00BE2421">
        <w:rPr>
          <w:rStyle w:val="1-Char"/>
          <w:rFonts w:hint="cs"/>
          <w:rtl/>
        </w:rPr>
        <w:t>ر. عمر</w:t>
      </w:r>
      <w:r w:rsidR="00FE6406" w:rsidRPr="00FE6406">
        <w:rPr>
          <w:rStyle w:val="1-Char"/>
          <w:rFonts w:cs="CTraditional Arabic" w:hint="cs"/>
          <w:rtl/>
        </w:rPr>
        <w:t>س</w:t>
      </w:r>
      <w:r w:rsidRPr="00BE2421">
        <w:rPr>
          <w:rStyle w:val="1-Char"/>
          <w:rFonts w:hint="cs"/>
          <w:rtl/>
        </w:rPr>
        <w:t xml:space="preserve"> فرمود:‌خدا سزاوارتر است که خو</w:t>
      </w:r>
      <w:r w:rsidR="00446BB7">
        <w:rPr>
          <w:rStyle w:val="1-Char"/>
          <w:rFonts w:hint="cs"/>
          <w:rtl/>
        </w:rPr>
        <w:t>ی</w:t>
      </w:r>
      <w:r w:rsidRPr="00BE2421">
        <w:rPr>
          <w:rStyle w:val="1-Char"/>
          <w:rFonts w:hint="cs"/>
          <w:rtl/>
        </w:rPr>
        <w:t>شتن را برا</w:t>
      </w:r>
      <w:r w:rsidR="00446BB7">
        <w:rPr>
          <w:rStyle w:val="1-Char"/>
          <w:rFonts w:hint="cs"/>
          <w:rtl/>
        </w:rPr>
        <w:t>ی</w:t>
      </w:r>
      <w:r w:rsidRPr="00BE2421">
        <w:rPr>
          <w:rStyle w:val="1-Char"/>
          <w:rFonts w:hint="cs"/>
          <w:rtl/>
        </w:rPr>
        <w:t xml:space="preserve"> او مز</w:t>
      </w:r>
      <w:r w:rsidR="00446BB7">
        <w:rPr>
          <w:rStyle w:val="1-Char"/>
          <w:rFonts w:hint="cs"/>
          <w:rtl/>
        </w:rPr>
        <w:t>ی</w:t>
      </w:r>
      <w:r w:rsidRPr="00BE2421">
        <w:rPr>
          <w:rStyle w:val="1-Char"/>
          <w:rFonts w:hint="cs"/>
          <w:rtl/>
        </w:rPr>
        <w:t>ن و آراسته نما</w:t>
      </w:r>
      <w:r w:rsidR="00446BB7">
        <w:rPr>
          <w:rStyle w:val="1-Char"/>
          <w:rFonts w:hint="cs"/>
          <w:rtl/>
        </w:rPr>
        <w:t>یی</w:t>
      </w:r>
      <w:r w:rsidRPr="00BE2421">
        <w:rPr>
          <w:rStyle w:val="1-Char"/>
          <w:rFonts w:hint="cs"/>
          <w:rtl/>
        </w:rPr>
        <w:t>»</w:t>
      </w:r>
      <w:r w:rsidRPr="007100A7">
        <w:rPr>
          <w:rStyle w:val="1-Char"/>
          <w:rFonts w:hint="cs"/>
          <w:rtl/>
        </w:rPr>
        <w:t>.]</w:t>
      </w:r>
    </w:p>
    <w:p w:rsidR="00E81847" w:rsidRPr="007100A7" w:rsidRDefault="00E81847" w:rsidP="00AF1D25">
      <w:pPr>
        <w:rPr>
          <w:rStyle w:val="1-Char"/>
          <w:rtl/>
        </w:rPr>
      </w:pPr>
      <w:r w:rsidRPr="007100A7">
        <w:rPr>
          <w:rStyle w:val="1-Char"/>
          <w:rFonts w:hint="cs"/>
          <w:rtl/>
        </w:rPr>
        <w:t>* نماز خواندن با سر برهنه؛ و برهنه بودن سر و</w:t>
      </w:r>
      <w:r w:rsidR="00446BB7">
        <w:rPr>
          <w:rStyle w:val="1-Char"/>
          <w:rFonts w:hint="cs"/>
          <w:rtl/>
        </w:rPr>
        <w:t>ی</w:t>
      </w:r>
      <w:r w:rsidRPr="007100A7">
        <w:rPr>
          <w:rStyle w:val="1-Char"/>
          <w:rFonts w:hint="cs"/>
          <w:rtl/>
        </w:rPr>
        <w:t xml:space="preserve"> به خاطر تواضع و فروتن</w:t>
      </w:r>
      <w:r w:rsidR="00446BB7">
        <w:rPr>
          <w:rStyle w:val="1-Char"/>
          <w:rFonts w:hint="cs"/>
          <w:rtl/>
        </w:rPr>
        <w:t>ی</w:t>
      </w:r>
      <w:r w:rsidRPr="007100A7">
        <w:rPr>
          <w:rStyle w:val="1-Char"/>
          <w:rFonts w:hint="cs"/>
          <w:rtl/>
        </w:rPr>
        <w:t xml:space="preserve"> و تضرّع و خاکسار</w:t>
      </w:r>
      <w:r w:rsidR="00446BB7">
        <w:rPr>
          <w:rStyle w:val="1-Char"/>
          <w:rFonts w:hint="cs"/>
          <w:rtl/>
        </w:rPr>
        <w:t>ی</w:t>
      </w:r>
      <w:r w:rsidRPr="007100A7">
        <w:rPr>
          <w:rStyle w:val="1-Char"/>
          <w:rFonts w:hint="cs"/>
          <w:rtl/>
        </w:rPr>
        <w:t xml:space="preserve"> نباشد؛ [ول</w:t>
      </w:r>
      <w:r w:rsidR="00446BB7">
        <w:rPr>
          <w:rStyle w:val="1-Char"/>
          <w:rFonts w:hint="cs"/>
          <w:rtl/>
        </w:rPr>
        <w:t>ی</w:t>
      </w:r>
      <w:r w:rsidRPr="007100A7">
        <w:rPr>
          <w:rStyle w:val="1-Char"/>
          <w:rFonts w:hint="cs"/>
          <w:rtl/>
        </w:rPr>
        <w:t xml:space="preserve"> اگر </w:t>
      </w:r>
      <w:r w:rsidR="00AF17B9">
        <w:rPr>
          <w:rStyle w:val="1-Char"/>
          <w:rFonts w:hint="cs"/>
          <w:rtl/>
        </w:rPr>
        <w:t>چنان‌چه</w:t>
      </w:r>
      <w:r w:rsidRPr="007100A7">
        <w:rPr>
          <w:rStyle w:val="1-Char"/>
          <w:rFonts w:hint="cs"/>
          <w:rtl/>
        </w:rPr>
        <w:t xml:space="preserve"> به جهت عذر</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ا به جهت خشوع و خضوع و خاکسار</w:t>
      </w:r>
      <w:r w:rsidR="00446BB7">
        <w:rPr>
          <w:rStyle w:val="1-Char"/>
          <w:rFonts w:hint="cs"/>
          <w:rtl/>
        </w:rPr>
        <w:t>ی</w:t>
      </w:r>
      <w:r w:rsidRPr="007100A7">
        <w:rPr>
          <w:rStyle w:val="1-Char"/>
          <w:rFonts w:hint="cs"/>
          <w:rtl/>
        </w:rPr>
        <w:t xml:space="preserve"> و کرنش و تواضع و عجز و لابه در بارگاه پروردگار جهان</w:t>
      </w:r>
      <w:r w:rsidR="00446BB7">
        <w:rPr>
          <w:rStyle w:val="1-Char"/>
          <w:rFonts w:hint="cs"/>
          <w:rtl/>
        </w:rPr>
        <w:t>ی</w:t>
      </w:r>
      <w:r w:rsidRPr="007100A7">
        <w:rPr>
          <w:rStyle w:val="1-Char"/>
          <w:rFonts w:hint="cs"/>
          <w:rtl/>
        </w:rPr>
        <w:t>ان، سرش را برهنه کرد و نمازگزارد، در آن صورت، نماز و</w:t>
      </w:r>
      <w:r w:rsidR="00446BB7">
        <w:rPr>
          <w:rStyle w:val="1-Char"/>
          <w:rFonts w:hint="cs"/>
          <w:rtl/>
        </w:rPr>
        <w:t>ی</w:t>
      </w:r>
      <w:r w:rsidRPr="007100A7">
        <w:rPr>
          <w:rStyle w:val="1-Char"/>
          <w:rFonts w:hint="cs"/>
          <w:rtl/>
        </w:rPr>
        <w:t xml:space="preserve"> مکروه ن</w:t>
      </w:r>
      <w:r w:rsidR="00446BB7">
        <w:rPr>
          <w:rStyle w:val="1-Char"/>
          <w:rFonts w:hint="cs"/>
          <w:rtl/>
        </w:rPr>
        <w:t>ی</w:t>
      </w:r>
      <w:r w:rsidRPr="007100A7">
        <w:rPr>
          <w:rStyle w:val="1-Char"/>
          <w:rFonts w:hint="cs"/>
          <w:rtl/>
        </w:rPr>
        <w:t>ست.]</w:t>
      </w:r>
    </w:p>
    <w:p w:rsidR="00E81847" w:rsidRPr="007100A7" w:rsidRDefault="00E81847" w:rsidP="00AF1D25">
      <w:pPr>
        <w:rPr>
          <w:rStyle w:val="1-Char"/>
          <w:rtl/>
        </w:rPr>
      </w:pPr>
      <w:r w:rsidRPr="007100A7">
        <w:rPr>
          <w:rStyle w:val="1-Char"/>
          <w:rFonts w:hint="cs"/>
          <w:rtl/>
        </w:rPr>
        <w:t>* نماز خواندن در حالت حاضر بودن غذا؛ در صورت</w:t>
      </w:r>
      <w:r w:rsidR="00446BB7">
        <w:rPr>
          <w:rStyle w:val="1-Char"/>
          <w:rFonts w:hint="cs"/>
          <w:rtl/>
        </w:rPr>
        <w:t>ی</w:t>
      </w:r>
      <w:r w:rsidRPr="007100A7">
        <w:rPr>
          <w:rStyle w:val="1-Char"/>
          <w:rFonts w:hint="cs"/>
          <w:rtl/>
        </w:rPr>
        <w:t xml:space="preserve"> که [نمازگزار سخت گرسنه باشد و] به غذا م</w:t>
      </w:r>
      <w:r w:rsidR="00446BB7">
        <w:rPr>
          <w:rStyle w:val="1-Char"/>
          <w:rFonts w:hint="cs"/>
          <w:rtl/>
        </w:rPr>
        <w:t>ی</w:t>
      </w:r>
      <w:r w:rsidRPr="007100A7">
        <w:rPr>
          <w:rStyle w:val="1-Char"/>
          <w:rFonts w:hint="cs"/>
          <w:rtl/>
        </w:rPr>
        <w:t>ل داشته باشد؛ [ز</w:t>
      </w:r>
      <w:r w:rsidR="00446BB7">
        <w:rPr>
          <w:rStyle w:val="1-Char"/>
          <w:rFonts w:hint="cs"/>
          <w:rtl/>
        </w:rPr>
        <w:t>ی</w:t>
      </w:r>
      <w:r w:rsidRPr="007100A7">
        <w:rPr>
          <w:rStyle w:val="1-Char"/>
          <w:rFonts w:hint="cs"/>
          <w:rtl/>
        </w:rPr>
        <w:t>را عا</w:t>
      </w:r>
      <w:r w:rsidR="00446BB7">
        <w:rPr>
          <w:rStyle w:val="1-Char"/>
          <w:rFonts w:hint="cs"/>
          <w:rtl/>
        </w:rPr>
        <w:t>ی</w:t>
      </w:r>
      <w:r w:rsidRPr="007100A7">
        <w:rPr>
          <w:rStyle w:val="1-Char"/>
          <w:rFonts w:hint="cs"/>
          <w:rtl/>
        </w:rPr>
        <w:t>شه</w:t>
      </w:r>
      <w:r w:rsidR="00FE6406" w:rsidRPr="00FE6406">
        <w:rPr>
          <w:rStyle w:val="1-Char"/>
          <w:rFonts w:cs="CTraditional Arabic" w:hint="cs"/>
          <w:rtl/>
        </w:rPr>
        <w:t>ل</w:t>
      </w:r>
      <w:r w:rsidRPr="007100A7">
        <w:rPr>
          <w:rStyle w:val="1-Char"/>
          <w:rFonts w:hint="cs"/>
          <w:rtl/>
        </w:rPr>
        <w:t xml:space="preserve"> گو</w:t>
      </w:r>
      <w:r w:rsidR="00446BB7">
        <w:rPr>
          <w:rStyle w:val="1-Char"/>
          <w:rFonts w:hint="cs"/>
          <w:rtl/>
        </w:rPr>
        <w:t>ی</w:t>
      </w:r>
      <w:r w:rsidRPr="007100A7">
        <w:rPr>
          <w:rStyle w:val="1-Char"/>
          <w:rFonts w:hint="cs"/>
          <w:rtl/>
        </w:rPr>
        <w:t>د: از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شن</w:t>
      </w:r>
      <w:r w:rsidR="00446BB7">
        <w:rPr>
          <w:rStyle w:val="1-Char"/>
          <w:rFonts w:hint="cs"/>
          <w:rtl/>
        </w:rPr>
        <w:t>ی</w:t>
      </w:r>
      <w:r w:rsidRPr="007100A7">
        <w:rPr>
          <w:rStyle w:val="1-Char"/>
          <w:rFonts w:hint="cs"/>
          <w:rtl/>
        </w:rPr>
        <w:t>دم که م</w:t>
      </w:r>
      <w:r w:rsidR="00446BB7">
        <w:rPr>
          <w:rStyle w:val="1-Char"/>
          <w:rFonts w:hint="cs"/>
          <w:rtl/>
        </w:rPr>
        <w:t>ی</w:t>
      </w:r>
      <w:r w:rsidRPr="007100A7">
        <w:rPr>
          <w:rStyle w:val="1-Char"/>
          <w:rFonts w:hint="cs"/>
          <w:rtl/>
        </w:rPr>
        <w:t xml:space="preserve">‌فرمود: </w:t>
      </w:r>
      <w:r w:rsidRPr="00BE2421">
        <w:rPr>
          <w:rStyle w:val="5-Char"/>
          <w:rFonts w:hint="cs"/>
          <w:rtl/>
        </w:rPr>
        <w:t>«لٰاصَلٰاةَ بِحَضْرَةِ طَعٰامٍ وَّ لٰا وَ هُوَ يُدٰافِعُ الْاَخْبَثٰانِ»</w:t>
      </w:r>
      <w:r w:rsidRPr="007100A7">
        <w:rPr>
          <w:rStyle w:val="1-Char"/>
          <w:rFonts w:hint="cs"/>
          <w:rtl/>
        </w:rPr>
        <w:t xml:space="preserve"> (مسلم، ابوداود)؛ </w:t>
      </w:r>
      <w:r w:rsidRPr="00BE2421">
        <w:rPr>
          <w:rStyle w:val="1-Char"/>
          <w:rFonts w:hint="cs"/>
          <w:rtl/>
        </w:rPr>
        <w:t>«در حالت حاضر بودن غذا و فشار ادرار و مدفوع، نماز</w:t>
      </w:r>
      <w:r w:rsidR="00446BB7">
        <w:rPr>
          <w:rStyle w:val="1-Char"/>
          <w:rFonts w:hint="cs"/>
          <w:rtl/>
        </w:rPr>
        <w:t>ی</w:t>
      </w:r>
      <w:r w:rsidRPr="00BE2421">
        <w:rPr>
          <w:rStyle w:val="1-Char"/>
          <w:rFonts w:hint="cs"/>
          <w:rtl/>
        </w:rPr>
        <w:t xml:space="preserve"> ن</w:t>
      </w:r>
      <w:r w:rsidR="00446BB7">
        <w:rPr>
          <w:rStyle w:val="1-Char"/>
          <w:rFonts w:hint="cs"/>
          <w:rtl/>
        </w:rPr>
        <w:t>ی</w:t>
      </w:r>
      <w:r w:rsidRPr="00BE2421">
        <w:rPr>
          <w:rStyle w:val="1-Char"/>
          <w:rFonts w:hint="cs"/>
          <w:rtl/>
        </w:rPr>
        <w:t>ست»</w:t>
      </w:r>
      <w:r w:rsidRPr="007100A7">
        <w:rPr>
          <w:rStyle w:val="1-Char"/>
          <w:rFonts w:hint="cs"/>
          <w:rtl/>
        </w:rPr>
        <w:t>.</w:t>
      </w:r>
    </w:p>
    <w:p w:rsidR="00E81847" w:rsidRPr="007100A7" w:rsidRDefault="00E81847" w:rsidP="00AF1D25">
      <w:pPr>
        <w:rPr>
          <w:rStyle w:val="1-Char"/>
          <w:rtl/>
        </w:rPr>
      </w:pPr>
      <w:r w:rsidRPr="007100A7">
        <w:rPr>
          <w:rStyle w:val="1-Char"/>
          <w:rFonts w:hint="cs"/>
          <w:rtl/>
        </w:rPr>
        <w:t>و ن</w:t>
      </w:r>
      <w:r w:rsidR="00446BB7">
        <w:rPr>
          <w:rStyle w:val="1-Char"/>
          <w:rFonts w:hint="cs"/>
          <w:rtl/>
        </w:rPr>
        <w:t>ی</w:t>
      </w:r>
      <w:r w:rsidRPr="007100A7">
        <w:rPr>
          <w:rStyle w:val="1-Char"/>
          <w:rFonts w:hint="cs"/>
          <w:rtl/>
        </w:rPr>
        <w:t>ز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اِذٰا وُضِعَ عَشٰاءُ اَحَدِکُمْ وش ُاقِيْمَتِ الصَّلٰاةُ، فَابْدَؤُوْا بِالْعَشٰاءِ وَ لٰا يَعْجَلْ حَتّٰي يَفْرُغَ مِنْهُ»</w:t>
      </w:r>
      <w:r w:rsidRPr="007100A7">
        <w:rPr>
          <w:rStyle w:val="1-Char"/>
          <w:rFonts w:hint="cs"/>
          <w:rtl/>
        </w:rPr>
        <w:t>؛ (بخار</w:t>
      </w:r>
      <w:r w:rsidR="00446BB7">
        <w:rPr>
          <w:rStyle w:val="1-Char"/>
          <w:rFonts w:hint="cs"/>
          <w:rtl/>
        </w:rPr>
        <w:t>ی</w:t>
      </w:r>
      <w:r w:rsidRPr="007100A7">
        <w:rPr>
          <w:rStyle w:val="1-Char"/>
          <w:rFonts w:hint="cs"/>
          <w:rtl/>
        </w:rPr>
        <w:t xml:space="preserve"> و مسلم)؛ </w:t>
      </w:r>
      <w:r w:rsidRPr="00BE2421">
        <w:rPr>
          <w:rStyle w:val="1-Char"/>
          <w:rFonts w:hint="cs"/>
          <w:rtl/>
        </w:rPr>
        <w:t xml:space="preserve">«هرگاه شام </w:t>
      </w:r>
      <w:r w:rsidR="00446BB7">
        <w:rPr>
          <w:rStyle w:val="1-Char"/>
          <w:rFonts w:hint="cs"/>
          <w:rtl/>
        </w:rPr>
        <w:t>ی</w:t>
      </w:r>
      <w:r w:rsidRPr="00BE2421">
        <w:rPr>
          <w:rStyle w:val="1-Char"/>
          <w:rFonts w:hint="cs"/>
          <w:rtl/>
        </w:rPr>
        <w:t>ک</w:t>
      </w:r>
      <w:r w:rsidR="00446BB7">
        <w:rPr>
          <w:rStyle w:val="1-Char"/>
          <w:rFonts w:hint="cs"/>
          <w:rtl/>
        </w:rPr>
        <w:t>ی</w:t>
      </w:r>
      <w:r w:rsidRPr="00BE2421">
        <w:rPr>
          <w:rStyle w:val="1-Char"/>
          <w:rFonts w:hint="cs"/>
          <w:rtl/>
        </w:rPr>
        <w:t xml:space="preserve"> از شما آورده شد و نماز ن</w:t>
      </w:r>
      <w:r w:rsidR="00446BB7">
        <w:rPr>
          <w:rStyle w:val="1-Char"/>
          <w:rFonts w:hint="cs"/>
          <w:rtl/>
        </w:rPr>
        <w:t>ی</w:t>
      </w:r>
      <w:r w:rsidRPr="00BE2421">
        <w:rPr>
          <w:rStyle w:val="1-Char"/>
          <w:rFonts w:hint="cs"/>
          <w:rtl/>
        </w:rPr>
        <w:t>ز برپا گرد</w:t>
      </w:r>
      <w:r w:rsidR="00446BB7">
        <w:rPr>
          <w:rStyle w:val="1-Char"/>
          <w:rFonts w:hint="cs"/>
          <w:rtl/>
        </w:rPr>
        <w:t>ی</w:t>
      </w:r>
      <w:r w:rsidRPr="00BE2421">
        <w:rPr>
          <w:rStyle w:val="1-Char"/>
          <w:rFonts w:hint="cs"/>
          <w:rtl/>
        </w:rPr>
        <w:t>د؛ در آن صورت نخست شام خود را بخور</w:t>
      </w:r>
      <w:r w:rsidR="00446BB7">
        <w:rPr>
          <w:rStyle w:val="1-Char"/>
          <w:rFonts w:hint="cs"/>
          <w:rtl/>
        </w:rPr>
        <w:t>ی</w:t>
      </w:r>
      <w:r w:rsidRPr="00BE2421">
        <w:rPr>
          <w:rStyle w:val="1-Char"/>
          <w:rFonts w:hint="cs"/>
          <w:rtl/>
        </w:rPr>
        <w:t>د و شتاب نکن</w:t>
      </w:r>
      <w:r w:rsidR="00446BB7">
        <w:rPr>
          <w:rStyle w:val="1-Char"/>
          <w:rFonts w:hint="cs"/>
          <w:rtl/>
        </w:rPr>
        <w:t>ی</w:t>
      </w:r>
      <w:r w:rsidRPr="00BE2421">
        <w:rPr>
          <w:rStyle w:val="1-Char"/>
          <w:rFonts w:hint="cs"/>
          <w:rtl/>
        </w:rPr>
        <w:t>د تا آن که از خوردن فارغ شو</w:t>
      </w:r>
      <w:r w:rsidR="00446BB7">
        <w:rPr>
          <w:rStyle w:val="1-Char"/>
          <w:rFonts w:hint="cs"/>
          <w:rtl/>
        </w:rPr>
        <w:t>ی</w:t>
      </w:r>
      <w:r w:rsidRPr="00BE2421">
        <w:rPr>
          <w:rStyle w:val="1-Char"/>
          <w:rFonts w:hint="cs"/>
          <w:rtl/>
        </w:rPr>
        <w:t>د»</w:t>
      </w:r>
      <w:r w:rsidRPr="007100A7">
        <w:rPr>
          <w:rStyle w:val="1-Char"/>
          <w:rFonts w:hint="cs"/>
          <w:rtl/>
        </w:rPr>
        <w:t>.]</w:t>
      </w:r>
    </w:p>
    <w:p w:rsidR="00E81847" w:rsidRPr="007100A7" w:rsidRDefault="00E81847" w:rsidP="00AF1D25">
      <w:pPr>
        <w:rPr>
          <w:rStyle w:val="1-Char"/>
          <w:rtl/>
        </w:rPr>
      </w:pPr>
      <w:r w:rsidRPr="007100A7">
        <w:rPr>
          <w:rStyle w:val="1-Char"/>
          <w:rFonts w:hint="cs"/>
          <w:rtl/>
        </w:rPr>
        <w:t>* هر آن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که اسباب دلمشغول</w:t>
      </w:r>
      <w:r w:rsidR="00446BB7">
        <w:rPr>
          <w:rStyle w:val="1-Char"/>
          <w:rFonts w:hint="cs"/>
          <w:rtl/>
        </w:rPr>
        <w:t>ی</w:t>
      </w:r>
      <w:r w:rsidRPr="007100A7">
        <w:rPr>
          <w:rStyle w:val="1-Char"/>
          <w:rFonts w:hint="cs"/>
          <w:rtl/>
        </w:rPr>
        <w:t xml:space="preserve"> و ب</w:t>
      </w:r>
      <w:r w:rsidR="00446BB7">
        <w:rPr>
          <w:rStyle w:val="1-Char"/>
          <w:rFonts w:hint="cs"/>
          <w:rtl/>
        </w:rPr>
        <w:t>ی</w:t>
      </w:r>
      <w:r w:rsidRPr="007100A7">
        <w:rPr>
          <w:rStyle w:val="1-Char"/>
          <w:rFonts w:hint="cs"/>
          <w:rtl/>
        </w:rPr>
        <w:t>‌توجّه</w:t>
      </w:r>
      <w:r w:rsidR="00446BB7">
        <w:rPr>
          <w:rStyle w:val="1-Char"/>
          <w:rFonts w:hint="cs"/>
          <w:rtl/>
        </w:rPr>
        <w:t>ی</w:t>
      </w:r>
      <w:r w:rsidRPr="007100A7">
        <w:rPr>
          <w:rStyle w:val="1-Char"/>
          <w:rFonts w:hint="cs"/>
          <w:rtl/>
        </w:rPr>
        <w:t xml:space="preserve"> به نماز را فراهم گرداند و مُخلّ خشوع و خضوع نماز باشد؛ [ز</w:t>
      </w:r>
      <w:r w:rsidR="00446BB7">
        <w:rPr>
          <w:rStyle w:val="1-Char"/>
          <w:rFonts w:hint="cs"/>
          <w:rtl/>
        </w:rPr>
        <w:t>ی</w:t>
      </w:r>
      <w:r w:rsidRPr="007100A7">
        <w:rPr>
          <w:rStyle w:val="1-Char"/>
          <w:rFonts w:hint="cs"/>
          <w:rtl/>
        </w:rPr>
        <w:t>را روا</w:t>
      </w:r>
      <w:r w:rsidR="00446BB7">
        <w:rPr>
          <w:rStyle w:val="1-Char"/>
          <w:rFonts w:hint="cs"/>
          <w:rtl/>
        </w:rPr>
        <w:t>ی</w:t>
      </w:r>
      <w:r w:rsidRPr="007100A7">
        <w:rPr>
          <w:rStyle w:val="1-Char"/>
          <w:rFonts w:hint="cs"/>
          <w:rtl/>
        </w:rPr>
        <w:t xml:space="preserve">ت شده است که: </w:t>
      </w:r>
      <w:r w:rsidRPr="00BE2421">
        <w:rPr>
          <w:rStyle w:val="5-Char"/>
          <w:rFonts w:hint="cs"/>
          <w:rtl/>
        </w:rPr>
        <w:t>«نَهَي النَّبِيُّ</w:t>
      </w:r>
      <w:r w:rsidR="00FE6406" w:rsidRPr="00FE6406">
        <w:rPr>
          <w:rStyle w:val="1-Char"/>
          <w:rFonts w:cs="CTraditional Arabic" w:hint="cs"/>
          <w:rtl/>
        </w:rPr>
        <w:t xml:space="preserve"> ج</w:t>
      </w:r>
      <w:r w:rsidRPr="00BE2421">
        <w:rPr>
          <w:rStyle w:val="5-Char"/>
          <w:rFonts w:hint="cs"/>
          <w:rtl/>
        </w:rPr>
        <w:t xml:space="preserve"> عَنِ الْاِتْيٰانِ لِلصَّلٰاةِ سَعْياً بِالْهَرْوَلَةِ»</w:t>
      </w:r>
      <w:r w:rsidRPr="007100A7">
        <w:rPr>
          <w:rStyle w:val="1-Char"/>
          <w:rFonts w:hint="cs"/>
          <w:rtl/>
        </w:rPr>
        <w:t xml:space="preserve"> (بخار</w:t>
      </w:r>
      <w:r w:rsidR="00446BB7">
        <w:rPr>
          <w:rStyle w:val="1-Char"/>
          <w:rFonts w:hint="cs"/>
          <w:rtl/>
        </w:rPr>
        <w:t>ی</w:t>
      </w:r>
      <w:r w:rsidRPr="007100A7">
        <w:rPr>
          <w:rStyle w:val="1-Char"/>
          <w:rFonts w:hint="cs"/>
          <w:rtl/>
        </w:rPr>
        <w:t xml:space="preserve">)؛ </w:t>
      </w:r>
      <w:r w:rsidRPr="00BE2421">
        <w:rPr>
          <w:rStyle w:val="1-Char"/>
          <w:rFonts w:hint="cs"/>
          <w:rtl/>
        </w:rPr>
        <w:t>«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نه</w:t>
      </w:r>
      <w:r w:rsidR="00446BB7">
        <w:rPr>
          <w:rStyle w:val="1-Char"/>
          <w:rFonts w:hint="cs"/>
          <w:rtl/>
        </w:rPr>
        <w:t>ی</w:t>
      </w:r>
      <w:r w:rsidRPr="00BE2421">
        <w:rPr>
          <w:rStyle w:val="1-Char"/>
          <w:rFonts w:hint="cs"/>
          <w:rtl/>
        </w:rPr>
        <w:t xml:space="preserve"> کردند از ا</w:t>
      </w:r>
      <w:r w:rsidR="00446BB7">
        <w:rPr>
          <w:rStyle w:val="1-Char"/>
          <w:rFonts w:hint="cs"/>
          <w:rtl/>
        </w:rPr>
        <w:t>ی</w:t>
      </w:r>
      <w:r w:rsidRPr="00BE2421">
        <w:rPr>
          <w:rStyle w:val="1-Char"/>
          <w:rFonts w:hint="cs"/>
          <w:rtl/>
        </w:rPr>
        <w:t>ن که شخص، دوان دوان به سو</w:t>
      </w:r>
      <w:r w:rsidR="00446BB7">
        <w:rPr>
          <w:rStyle w:val="1-Char"/>
          <w:rFonts w:hint="cs"/>
          <w:rtl/>
        </w:rPr>
        <w:t>ی</w:t>
      </w:r>
      <w:r w:rsidRPr="00BE2421">
        <w:rPr>
          <w:rStyle w:val="1-Char"/>
          <w:rFonts w:hint="cs"/>
          <w:rtl/>
        </w:rPr>
        <w:t xml:space="preserve"> نماز ب</w:t>
      </w:r>
      <w:r w:rsidR="00446BB7">
        <w:rPr>
          <w:rStyle w:val="1-Char"/>
          <w:rFonts w:hint="cs"/>
          <w:rtl/>
        </w:rPr>
        <w:t>ی</w:t>
      </w:r>
      <w:r w:rsidRPr="00BE2421">
        <w:rPr>
          <w:rStyle w:val="1-Char"/>
          <w:rFonts w:hint="cs"/>
          <w:rtl/>
        </w:rPr>
        <w:t>ا</w:t>
      </w:r>
      <w:r w:rsidR="00446BB7">
        <w:rPr>
          <w:rStyle w:val="1-Char"/>
          <w:rFonts w:hint="cs"/>
          <w:rtl/>
        </w:rPr>
        <w:t>ی</w:t>
      </w:r>
      <w:r w:rsidRPr="00BE2421">
        <w:rPr>
          <w:rStyle w:val="1-Char"/>
          <w:rFonts w:hint="cs"/>
          <w:rtl/>
        </w:rPr>
        <w:t>د»</w:t>
      </w:r>
      <w:r w:rsidRPr="007100A7">
        <w:rPr>
          <w:rStyle w:val="1-Char"/>
          <w:rFonts w:hint="cs"/>
          <w:rtl/>
        </w:rPr>
        <w:t>.</w:t>
      </w:r>
    </w:p>
    <w:p w:rsidR="00E81847" w:rsidRPr="007100A7" w:rsidRDefault="00E81847" w:rsidP="00AF1D25">
      <w:pPr>
        <w:rPr>
          <w:rStyle w:val="1-Char"/>
          <w:rtl/>
        </w:rPr>
      </w:pPr>
      <w:r w:rsidRPr="007100A7">
        <w:rPr>
          <w:rStyle w:val="1-Char"/>
          <w:rFonts w:hint="cs"/>
          <w:rtl/>
        </w:rPr>
        <w:t>و ن</w:t>
      </w:r>
      <w:r w:rsidR="00446BB7">
        <w:rPr>
          <w:rStyle w:val="1-Char"/>
          <w:rFonts w:hint="cs"/>
          <w:rtl/>
        </w:rPr>
        <w:t>ی</w:t>
      </w:r>
      <w:r w:rsidRPr="007100A7">
        <w:rPr>
          <w:rStyle w:val="1-Char"/>
          <w:rFonts w:hint="cs"/>
          <w:rtl/>
        </w:rPr>
        <w:t>ز عا</w:t>
      </w:r>
      <w:r w:rsidR="00446BB7">
        <w:rPr>
          <w:rStyle w:val="1-Char"/>
          <w:rFonts w:hint="cs"/>
          <w:rtl/>
        </w:rPr>
        <w:t>ی</w:t>
      </w:r>
      <w:r w:rsidRPr="007100A7">
        <w:rPr>
          <w:rStyle w:val="1-Char"/>
          <w:rFonts w:hint="cs"/>
          <w:rtl/>
        </w:rPr>
        <w:t>شه</w:t>
      </w:r>
      <w:r w:rsidR="00FE6406" w:rsidRPr="00FE6406">
        <w:rPr>
          <w:rStyle w:val="1-Char"/>
          <w:rFonts w:cs="CTraditional Arabic" w:hint="cs"/>
          <w:rtl/>
        </w:rPr>
        <w:t>ل</w:t>
      </w:r>
      <w:r w:rsidRPr="007100A7">
        <w:rPr>
          <w:rStyle w:val="1-Char"/>
          <w:rFonts w:hint="cs"/>
          <w:rtl/>
        </w:rPr>
        <w:t xml:space="preserve"> 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در لباس</w:t>
      </w:r>
      <w:r w:rsidR="00446BB7">
        <w:rPr>
          <w:rStyle w:val="1-Char"/>
          <w:rFonts w:hint="cs"/>
          <w:rtl/>
        </w:rPr>
        <w:t>ی</w:t>
      </w:r>
      <w:r w:rsidRPr="007100A7">
        <w:rPr>
          <w:rStyle w:val="1-Char"/>
          <w:rFonts w:hint="cs"/>
          <w:rtl/>
        </w:rPr>
        <w:t xml:space="preserve"> نقش و نگاردار نماز خواند؛ سپس فرمود: </w:t>
      </w:r>
      <w:r w:rsidRPr="00BE2421">
        <w:rPr>
          <w:rStyle w:val="5-Char"/>
          <w:rFonts w:hint="cs"/>
          <w:rtl/>
        </w:rPr>
        <w:t>«شَغَلَتْنِيْ اَعْلٰامُ هٰذِهِ؛ اِذْهَبُوْا بِهٰا اِلٰي اَبِيْ جَهْمٍ؛ وَ أْتُوْنِيْ بِاَنْبِجٰانِيَّتِهِ»</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ابوداود، نسا</w:t>
      </w:r>
      <w:r w:rsidR="00446BB7">
        <w:rPr>
          <w:rStyle w:val="1-Char"/>
          <w:rFonts w:hint="cs"/>
          <w:rtl/>
        </w:rPr>
        <w:t>یی</w:t>
      </w:r>
      <w:r w:rsidRPr="007100A7">
        <w:rPr>
          <w:rStyle w:val="1-Char"/>
          <w:rFonts w:hint="cs"/>
          <w:rtl/>
        </w:rPr>
        <w:t xml:space="preserve"> و ابن ماجه)؛ </w:t>
      </w:r>
      <w:r w:rsidRPr="00BE2421">
        <w:rPr>
          <w:rStyle w:val="1-Char"/>
          <w:rFonts w:hint="cs"/>
          <w:rtl/>
        </w:rPr>
        <w:t>«نقش و نگارها</w:t>
      </w:r>
      <w:r w:rsidR="00446BB7">
        <w:rPr>
          <w:rStyle w:val="1-Char"/>
          <w:rFonts w:hint="cs"/>
          <w:rtl/>
        </w:rPr>
        <w:t>ی</w:t>
      </w:r>
      <w:r w:rsidRPr="00BE2421">
        <w:rPr>
          <w:rStyle w:val="1-Char"/>
          <w:rFonts w:hint="cs"/>
          <w:rtl/>
        </w:rPr>
        <w:t xml:space="preserve"> ا</w:t>
      </w:r>
      <w:r w:rsidR="00446BB7">
        <w:rPr>
          <w:rStyle w:val="1-Char"/>
          <w:rFonts w:hint="cs"/>
          <w:rtl/>
        </w:rPr>
        <w:t>ی</w:t>
      </w:r>
      <w:r w:rsidRPr="00BE2421">
        <w:rPr>
          <w:rStyle w:val="1-Char"/>
          <w:rFonts w:hint="cs"/>
          <w:rtl/>
        </w:rPr>
        <w:t>ن لباس، مرا به خود مشغول کرد، آن را برا</w:t>
      </w:r>
      <w:r w:rsidR="00446BB7">
        <w:rPr>
          <w:rStyle w:val="1-Char"/>
          <w:rFonts w:hint="cs"/>
          <w:rtl/>
        </w:rPr>
        <w:t>ی</w:t>
      </w:r>
      <w:r w:rsidRPr="00BE2421">
        <w:rPr>
          <w:rStyle w:val="1-Char"/>
          <w:rFonts w:hint="cs"/>
          <w:rtl/>
        </w:rPr>
        <w:t xml:space="preserve"> ابوجهم ببر</w:t>
      </w:r>
      <w:r w:rsidR="00446BB7">
        <w:rPr>
          <w:rStyle w:val="1-Char"/>
          <w:rFonts w:hint="cs"/>
          <w:rtl/>
        </w:rPr>
        <w:t>ی</w:t>
      </w:r>
      <w:r w:rsidRPr="00BE2421">
        <w:rPr>
          <w:rStyle w:val="1-Char"/>
          <w:rFonts w:hint="cs"/>
          <w:rtl/>
        </w:rPr>
        <w:t>د و انبجان</w:t>
      </w:r>
      <w:r w:rsidR="00446BB7">
        <w:rPr>
          <w:rStyle w:val="1-Char"/>
          <w:rFonts w:hint="cs"/>
          <w:rtl/>
        </w:rPr>
        <w:t>ی</w:t>
      </w:r>
      <w:r w:rsidRPr="00BE2421">
        <w:rPr>
          <w:rStyle w:val="1-Char"/>
          <w:rFonts w:hint="cs"/>
          <w:rtl/>
        </w:rPr>
        <w:t>ه (لباس ساده و بدون نقش و نگار) او را برا</w:t>
      </w:r>
      <w:r w:rsidR="00446BB7">
        <w:rPr>
          <w:rStyle w:val="1-Char"/>
          <w:rFonts w:hint="cs"/>
          <w:rtl/>
        </w:rPr>
        <w:t>ی</w:t>
      </w:r>
      <w:r w:rsidRPr="00BE2421">
        <w:rPr>
          <w:rStyle w:val="1-Char"/>
          <w:rFonts w:hint="cs"/>
          <w:rtl/>
        </w:rPr>
        <w:t>م ب</w:t>
      </w:r>
      <w:r w:rsidR="00446BB7">
        <w:rPr>
          <w:rStyle w:val="1-Char"/>
          <w:rFonts w:hint="cs"/>
          <w:rtl/>
        </w:rPr>
        <w:t>ی</w:t>
      </w:r>
      <w:r w:rsidRPr="00BE2421">
        <w:rPr>
          <w:rStyle w:val="1-Char"/>
          <w:rFonts w:hint="cs"/>
          <w:rtl/>
        </w:rPr>
        <w:t>اور</w:t>
      </w:r>
      <w:r w:rsidR="00446BB7">
        <w:rPr>
          <w:rStyle w:val="1-Char"/>
          <w:rFonts w:hint="cs"/>
          <w:rtl/>
        </w:rPr>
        <w:t>ی</w:t>
      </w:r>
      <w:r w:rsidRPr="00BE2421">
        <w:rPr>
          <w:rStyle w:val="1-Char"/>
          <w:rFonts w:hint="cs"/>
          <w:rtl/>
        </w:rPr>
        <w:t>د»</w:t>
      </w:r>
      <w:r w:rsidRPr="007100A7">
        <w:rPr>
          <w:rStyle w:val="1-Char"/>
          <w:rFonts w:hint="cs"/>
          <w:rtl/>
        </w:rPr>
        <w:t>.]</w:t>
      </w:r>
    </w:p>
    <w:p w:rsidR="00E81847" w:rsidRPr="007100A7" w:rsidRDefault="00E81847" w:rsidP="00AF1D25">
      <w:pPr>
        <w:rPr>
          <w:rStyle w:val="1-Char"/>
          <w:rtl/>
        </w:rPr>
      </w:pPr>
      <w:r w:rsidRPr="007100A7">
        <w:rPr>
          <w:rStyle w:val="1-Char"/>
          <w:rFonts w:hint="cs"/>
          <w:rtl/>
        </w:rPr>
        <w:t>* شمردن آ</w:t>
      </w:r>
      <w:r w:rsidR="00446BB7">
        <w:rPr>
          <w:rStyle w:val="1-Char"/>
          <w:rFonts w:hint="cs"/>
          <w:rtl/>
        </w:rPr>
        <w:t>ی</w:t>
      </w:r>
      <w:r w:rsidRPr="007100A7">
        <w:rPr>
          <w:rStyle w:val="1-Char"/>
          <w:rFonts w:hint="cs"/>
          <w:rtl/>
        </w:rPr>
        <w:t>ات و تسب</w:t>
      </w:r>
      <w:r w:rsidR="00446BB7">
        <w:rPr>
          <w:rStyle w:val="1-Char"/>
          <w:rFonts w:hint="cs"/>
          <w:rtl/>
        </w:rPr>
        <w:t>ی</w:t>
      </w:r>
      <w:r w:rsidRPr="007100A7">
        <w:rPr>
          <w:rStyle w:val="1-Char"/>
          <w:rFonts w:hint="cs"/>
          <w:rtl/>
        </w:rPr>
        <w:t>ح‌ها، با انگشتان دست.</w:t>
      </w:r>
    </w:p>
    <w:p w:rsidR="00E81847" w:rsidRPr="007100A7" w:rsidRDefault="00E81847" w:rsidP="00AF1D25">
      <w:pPr>
        <w:rPr>
          <w:rStyle w:val="1-Char"/>
          <w:rtl/>
        </w:rPr>
      </w:pPr>
      <w:r w:rsidRPr="007100A7">
        <w:rPr>
          <w:rStyle w:val="1-Char"/>
          <w:rFonts w:hint="cs"/>
          <w:rtl/>
        </w:rPr>
        <w:t>* ا</w:t>
      </w:r>
      <w:r w:rsidR="00446BB7">
        <w:rPr>
          <w:rStyle w:val="1-Char"/>
          <w:rFonts w:hint="cs"/>
          <w:rtl/>
        </w:rPr>
        <w:t>ی</w:t>
      </w:r>
      <w:r w:rsidRPr="007100A7">
        <w:rPr>
          <w:rStyle w:val="1-Char"/>
          <w:rFonts w:hint="cs"/>
          <w:rtl/>
        </w:rPr>
        <w:t>ستادن امام [با تمام بدن خو</w:t>
      </w:r>
      <w:r w:rsidR="00446BB7">
        <w:rPr>
          <w:rStyle w:val="1-Char"/>
          <w:rFonts w:hint="cs"/>
          <w:rtl/>
        </w:rPr>
        <w:t>ی</w:t>
      </w:r>
      <w:r w:rsidRPr="007100A7">
        <w:rPr>
          <w:rStyle w:val="1-Char"/>
          <w:rFonts w:hint="cs"/>
          <w:rtl/>
        </w:rPr>
        <w:t>ش] در محراب [بدون عذر؛ ول</w:t>
      </w:r>
      <w:r w:rsidR="00446BB7">
        <w:rPr>
          <w:rStyle w:val="1-Char"/>
          <w:rFonts w:hint="cs"/>
          <w:rtl/>
        </w:rPr>
        <w:t>ی</w:t>
      </w:r>
      <w:r w:rsidRPr="007100A7">
        <w:rPr>
          <w:rStyle w:val="1-Char"/>
          <w:rFonts w:hint="cs"/>
          <w:rtl/>
        </w:rPr>
        <w:t xml:space="preserve"> اگر </w:t>
      </w:r>
      <w:r w:rsidR="00AF17B9">
        <w:rPr>
          <w:rStyle w:val="1-Char"/>
          <w:rFonts w:hint="cs"/>
          <w:rtl/>
        </w:rPr>
        <w:t>چنان‌چه</w:t>
      </w:r>
      <w:r w:rsidRPr="007100A7">
        <w:rPr>
          <w:rStyle w:val="1-Char"/>
          <w:rFonts w:hint="cs"/>
          <w:rtl/>
        </w:rPr>
        <w:t xml:space="preserve"> امام، خارج از محراب ا</w:t>
      </w:r>
      <w:r w:rsidR="00446BB7">
        <w:rPr>
          <w:rStyle w:val="1-Char"/>
          <w:rFonts w:hint="cs"/>
          <w:rtl/>
        </w:rPr>
        <w:t>ی</w:t>
      </w:r>
      <w:r w:rsidRPr="007100A7">
        <w:rPr>
          <w:rStyle w:val="1-Char"/>
          <w:rFonts w:hint="cs"/>
          <w:rtl/>
        </w:rPr>
        <w:t xml:space="preserve">ستاد و در محراب، سجده کرد؛ و </w:t>
      </w:r>
      <w:r w:rsidR="00446BB7">
        <w:rPr>
          <w:rStyle w:val="1-Char"/>
          <w:rFonts w:hint="cs"/>
          <w:rtl/>
        </w:rPr>
        <w:t>ی</w:t>
      </w:r>
      <w:r w:rsidRPr="007100A7">
        <w:rPr>
          <w:rStyle w:val="1-Char"/>
          <w:rFonts w:hint="cs"/>
          <w:rtl/>
        </w:rPr>
        <w:t>ا به جهت تنگ</w:t>
      </w:r>
      <w:r w:rsidR="00446BB7">
        <w:rPr>
          <w:rStyle w:val="1-Char"/>
          <w:rFonts w:hint="cs"/>
          <w:rtl/>
        </w:rPr>
        <w:t>ی</w:t>
      </w:r>
      <w:r w:rsidRPr="007100A7">
        <w:rPr>
          <w:rStyle w:val="1-Char"/>
          <w:rFonts w:hint="cs"/>
          <w:rtl/>
        </w:rPr>
        <w:t xml:space="preserve"> مکان و اندک بودن جا</w:t>
      </w:r>
      <w:r w:rsidR="00446BB7">
        <w:rPr>
          <w:rStyle w:val="1-Char"/>
          <w:rFonts w:hint="cs"/>
          <w:rtl/>
        </w:rPr>
        <w:t>ی</w:t>
      </w:r>
      <w:r w:rsidRPr="007100A7">
        <w:rPr>
          <w:rStyle w:val="1-Char"/>
          <w:rFonts w:hint="cs"/>
          <w:rtl/>
        </w:rPr>
        <w:t>، با تمام</w:t>
      </w:r>
      <w:r w:rsidR="00446BB7">
        <w:rPr>
          <w:rStyle w:val="1-Char"/>
          <w:rFonts w:hint="cs"/>
          <w:rtl/>
        </w:rPr>
        <w:t>ی</w:t>
      </w:r>
      <w:r w:rsidRPr="007100A7">
        <w:rPr>
          <w:rStyle w:val="1-Char"/>
          <w:rFonts w:hint="cs"/>
          <w:rtl/>
        </w:rPr>
        <w:t xml:space="preserve"> وجود خو</w:t>
      </w:r>
      <w:r w:rsidR="00446BB7">
        <w:rPr>
          <w:rStyle w:val="1-Char"/>
          <w:rFonts w:hint="cs"/>
          <w:rtl/>
        </w:rPr>
        <w:t>ی</w:t>
      </w:r>
      <w:r w:rsidRPr="007100A7">
        <w:rPr>
          <w:rStyle w:val="1-Char"/>
          <w:rFonts w:hint="cs"/>
          <w:rtl/>
        </w:rPr>
        <w:t>ش در محراب ا</w:t>
      </w:r>
      <w:r w:rsidR="00446BB7">
        <w:rPr>
          <w:rStyle w:val="1-Char"/>
          <w:rFonts w:hint="cs"/>
          <w:rtl/>
        </w:rPr>
        <w:t>ی</w:t>
      </w:r>
      <w:r w:rsidRPr="007100A7">
        <w:rPr>
          <w:rStyle w:val="1-Char"/>
          <w:rFonts w:hint="cs"/>
          <w:rtl/>
        </w:rPr>
        <w:t>ستاد، در آن صورت نماز مکروه ن</w:t>
      </w:r>
      <w:r w:rsidR="00446BB7">
        <w:rPr>
          <w:rStyle w:val="1-Char"/>
          <w:rFonts w:hint="cs"/>
          <w:rtl/>
        </w:rPr>
        <w:t>ی</w:t>
      </w:r>
      <w:r w:rsidRPr="007100A7">
        <w:rPr>
          <w:rStyle w:val="1-Char"/>
          <w:rFonts w:hint="cs"/>
          <w:rtl/>
        </w:rPr>
        <w:t>ست.]</w:t>
      </w:r>
    </w:p>
    <w:p w:rsidR="00E81847" w:rsidRPr="007100A7" w:rsidRDefault="00E81847" w:rsidP="00AF1D25">
      <w:pPr>
        <w:rPr>
          <w:rStyle w:val="1-Char"/>
          <w:rtl/>
        </w:rPr>
      </w:pPr>
      <w:r w:rsidRPr="007100A7">
        <w:rPr>
          <w:rStyle w:val="1-Char"/>
          <w:rFonts w:hint="cs"/>
          <w:rtl/>
        </w:rPr>
        <w:t>* ا</w:t>
      </w:r>
      <w:r w:rsidR="00446BB7">
        <w:rPr>
          <w:rStyle w:val="1-Char"/>
          <w:rFonts w:hint="cs"/>
          <w:rtl/>
        </w:rPr>
        <w:t>ی</w:t>
      </w:r>
      <w:r w:rsidRPr="007100A7">
        <w:rPr>
          <w:rStyle w:val="1-Char"/>
          <w:rFonts w:hint="cs"/>
          <w:rtl/>
        </w:rPr>
        <w:t>ستادن امام به تنها</w:t>
      </w:r>
      <w:r w:rsidR="00446BB7">
        <w:rPr>
          <w:rStyle w:val="1-Char"/>
          <w:rFonts w:hint="cs"/>
          <w:rtl/>
        </w:rPr>
        <w:t>یی</w:t>
      </w:r>
      <w:r w:rsidRPr="007100A7">
        <w:rPr>
          <w:rStyle w:val="1-Char"/>
          <w:rFonts w:hint="cs"/>
          <w:rtl/>
        </w:rPr>
        <w:t>، در مکان</w:t>
      </w:r>
      <w:r w:rsidR="00446BB7">
        <w:rPr>
          <w:rStyle w:val="1-Char"/>
          <w:rFonts w:hint="cs"/>
          <w:rtl/>
        </w:rPr>
        <w:t>ی</w:t>
      </w:r>
      <w:r w:rsidRPr="007100A7">
        <w:rPr>
          <w:rStyle w:val="1-Char"/>
          <w:rFonts w:hint="cs"/>
          <w:rtl/>
        </w:rPr>
        <w:t xml:space="preserve"> [مرتفع که بلند</w:t>
      </w:r>
      <w:r w:rsidR="00446BB7">
        <w:rPr>
          <w:rStyle w:val="1-Char"/>
          <w:rFonts w:hint="cs"/>
          <w:rtl/>
        </w:rPr>
        <w:t>ی</w:t>
      </w:r>
      <w:r w:rsidRPr="007100A7">
        <w:rPr>
          <w:rStyle w:val="1-Char"/>
          <w:rFonts w:hint="cs"/>
          <w:rtl/>
        </w:rPr>
        <w:t xml:space="preserve"> آن به اندازه‌</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ک گز باشد؛ ز</w:t>
      </w:r>
      <w:r w:rsidR="00446BB7">
        <w:rPr>
          <w:rStyle w:val="1-Char"/>
          <w:rFonts w:hint="cs"/>
          <w:rtl/>
        </w:rPr>
        <w:t>ی</w:t>
      </w:r>
      <w:r w:rsidRPr="007100A7">
        <w:rPr>
          <w:rStyle w:val="1-Char"/>
          <w:rFonts w:hint="cs"/>
          <w:rtl/>
        </w:rPr>
        <w:t>را ابن مسعود</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00A87B3E">
        <w:rPr>
          <w:rStyle w:val="5-Char"/>
          <w:rFonts w:hint="cs"/>
          <w:rtl/>
        </w:rPr>
        <w:t>«اِنَّ</w:t>
      </w:r>
      <w:r w:rsidRPr="00BE2421">
        <w:rPr>
          <w:rStyle w:val="5-Char"/>
          <w:rFonts w:hint="cs"/>
          <w:rtl/>
        </w:rPr>
        <w:t>هُ نَهٰي اَنْ يَّقُوْمَ الْاِمٰامُ فَوْقَ شَيْءٍ وَّ النَّاسُ خَلْفَهُ»</w:t>
      </w:r>
      <w:r w:rsidRPr="007100A7">
        <w:rPr>
          <w:rStyle w:val="1-Char"/>
          <w:rFonts w:hint="cs"/>
          <w:rtl/>
        </w:rPr>
        <w:t xml:space="preserve"> (سنن ب</w:t>
      </w:r>
      <w:r w:rsidR="00446BB7">
        <w:rPr>
          <w:rStyle w:val="1-Char"/>
          <w:rFonts w:hint="cs"/>
          <w:rtl/>
        </w:rPr>
        <w:t>ی</w:t>
      </w:r>
      <w:r w:rsidRPr="007100A7">
        <w:rPr>
          <w:rStyle w:val="1-Char"/>
          <w:rFonts w:hint="cs"/>
          <w:rtl/>
        </w:rPr>
        <w:t>هق</w:t>
      </w:r>
      <w:r w:rsidR="00446BB7">
        <w:rPr>
          <w:rStyle w:val="1-Char"/>
          <w:rFonts w:hint="cs"/>
          <w:rtl/>
        </w:rPr>
        <w:t>ی</w:t>
      </w:r>
      <w:r w:rsidRPr="007100A7">
        <w:rPr>
          <w:rStyle w:val="1-Char"/>
          <w:rFonts w:hint="cs"/>
          <w:rtl/>
        </w:rPr>
        <w:t xml:space="preserve">)؛ </w:t>
      </w:r>
      <w:r w:rsidRPr="00BE2421">
        <w:rPr>
          <w:rStyle w:val="1-Char"/>
          <w:rFonts w:hint="cs"/>
          <w:rtl/>
        </w:rPr>
        <w:t>«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نه</w:t>
      </w:r>
      <w:r w:rsidR="00446BB7">
        <w:rPr>
          <w:rStyle w:val="1-Char"/>
          <w:rFonts w:hint="cs"/>
          <w:rtl/>
        </w:rPr>
        <w:t>ی</w:t>
      </w:r>
      <w:r w:rsidRPr="00BE2421">
        <w:rPr>
          <w:rStyle w:val="1-Char"/>
          <w:rFonts w:hint="cs"/>
          <w:rtl/>
        </w:rPr>
        <w:t xml:space="preserve"> کردند از ا</w:t>
      </w:r>
      <w:r w:rsidR="00446BB7">
        <w:rPr>
          <w:rStyle w:val="1-Char"/>
          <w:rFonts w:hint="cs"/>
          <w:rtl/>
        </w:rPr>
        <w:t>ی</w:t>
      </w:r>
      <w:r w:rsidRPr="00BE2421">
        <w:rPr>
          <w:rStyle w:val="1-Char"/>
          <w:rFonts w:hint="cs"/>
          <w:rtl/>
        </w:rPr>
        <w:t>ن که امام در فراز با</w:t>
      </w:r>
      <w:r w:rsidR="00446BB7">
        <w:rPr>
          <w:rStyle w:val="1-Char"/>
          <w:rFonts w:hint="cs"/>
          <w:rtl/>
        </w:rPr>
        <w:t>ی</w:t>
      </w:r>
      <w:r w:rsidRPr="00BE2421">
        <w:rPr>
          <w:rStyle w:val="1-Char"/>
          <w:rFonts w:hint="cs"/>
          <w:rtl/>
        </w:rPr>
        <w:t>ستد و حال آن که مردم ن</w:t>
      </w:r>
      <w:r w:rsidR="00446BB7">
        <w:rPr>
          <w:rStyle w:val="1-Char"/>
          <w:rFonts w:hint="cs"/>
          <w:rtl/>
        </w:rPr>
        <w:t>ی</w:t>
      </w:r>
      <w:r w:rsidRPr="00BE2421">
        <w:rPr>
          <w:rStyle w:val="1-Char"/>
          <w:rFonts w:hint="cs"/>
          <w:rtl/>
        </w:rPr>
        <w:t>ز در پشت سر او هستند»</w:t>
      </w:r>
      <w:r w:rsidRPr="007100A7">
        <w:rPr>
          <w:rStyle w:val="1-Char"/>
          <w:rFonts w:hint="cs"/>
          <w:rtl/>
        </w:rPr>
        <w:t>.]</w:t>
      </w:r>
    </w:p>
    <w:p w:rsidR="00E81847" w:rsidRPr="007100A7" w:rsidRDefault="00E81847" w:rsidP="00AF1D25">
      <w:pPr>
        <w:rPr>
          <w:rStyle w:val="1-Char"/>
          <w:rtl/>
        </w:rPr>
      </w:pPr>
      <w:r w:rsidRPr="007100A7">
        <w:rPr>
          <w:rStyle w:val="1-Char"/>
          <w:rFonts w:hint="cs"/>
          <w:rtl/>
        </w:rPr>
        <w:t>* ا</w:t>
      </w:r>
      <w:r w:rsidR="00446BB7">
        <w:rPr>
          <w:rStyle w:val="1-Char"/>
          <w:rFonts w:hint="cs"/>
          <w:rtl/>
        </w:rPr>
        <w:t>ی</w:t>
      </w:r>
      <w:r w:rsidRPr="007100A7">
        <w:rPr>
          <w:rStyle w:val="1-Char"/>
          <w:rFonts w:hint="cs"/>
          <w:rtl/>
        </w:rPr>
        <w:t>ستادن امام به تنها</w:t>
      </w:r>
      <w:r w:rsidR="00446BB7">
        <w:rPr>
          <w:rStyle w:val="1-Char"/>
          <w:rFonts w:hint="cs"/>
          <w:rtl/>
        </w:rPr>
        <w:t>یی</w:t>
      </w:r>
      <w:r w:rsidRPr="007100A7">
        <w:rPr>
          <w:rStyle w:val="1-Char"/>
          <w:rFonts w:hint="cs"/>
          <w:rtl/>
        </w:rPr>
        <w:t>، در زم</w:t>
      </w:r>
      <w:r w:rsidR="00446BB7">
        <w:rPr>
          <w:rStyle w:val="1-Char"/>
          <w:rFonts w:hint="cs"/>
          <w:rtl/>
        </w:rPr>
        <w:t>ی</w:t>
      </w:r>
      <w:r w:rsidRPr="007100A7">
        <w:rPr>
          <w:rStyle w:val="1-Char"/>
          <w:rFonts w:hint="cs"/>
          <w:rtl/>
        </w:rPr>
        <w:t>ن</w:t>
      </w:r>
      <w:r w:rsidR="00446BB7">
        <w:rPr>
          <w:rStyle w:val="1-Char"/>
          <w:rFonts w:hint="cs"/>
          <w:rtl/>
        </w:rPr>
        <w:t>ی</w:t>
      </w:r>
      <w:r w:rsidRPr="007100A7">
        <w:rPr>
          <w:rStyle w:val="1-Char"/>
          <w:rFonts w:hint="cs"/>
          <w:rtl/>
        </w:rPr>
        <w:t xml:space="preserve"> [گود و پا</w:t>
      </w:r>
      <w:r w:rsidR="00446BB7">
        <w:rPr>
          <w:rStyle w:val="1-Char"/>
          <w:rFonts w:hint="cs"/>
          <w:rtl/>
        </w:rPr>
        <w:t>یی</w:t>
      </w:r>
      <w:r w:rsidRPr="007100A7">
        <w:rPr>
          <w:rStyle w:val="1-Char"/>
          <w:rFonts w:hint="cs"/>
          <w:rtl/>
        </w:rPr>
        <w:t xml:space="preserve">ن بدون عذر؛ و اگر </w:t>
      </w:r>
      <w:r w:rsidR="00AF17B9">
        <w:rPr>
          <w:rStyle w:val="1-Char"/>
          <w:rFonts w:hint="cs"/>
          <w:rtl/>
        </w:rPr>
        <w:t>چنان‌چه</w:t>
      </w:r>
      <w:r w:rsidRPr="007100A7">
        <w:rPr>
          <w:rStyle w:val="1-Char"/>
          <w:rFonts w:hint="cs"/>
          <w:rtl/>
        </w:rPr>
        <w:t xml:space="preserve"> </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از مقتد</w:t>
      </w:r>
      <w:r w:rsidR="00446BB7">
        <w:rPr>
          <w:rStyle w:val="1-Char"/>
          <w:rFonts w:hint="cs"/>
          <w:rtl/>
        </w:rPr>
        <w:t>ی</w:t>
      </w:r>
      <w:r w:rsidRPr="007100A7">
        <w:rPr>
          <w:rStyle w:val="1-Char"/>
          <w:rFonts w:hint="cs"/>
          <w:rtl/>
        </w:rPr>
        <w:t>‌ها به همراه او ا</w:t>
      </w:r>
      <w:r w:rsidR="00446BB7">
        <w:rPr>
          <w:rStyle w:val="1-Char"/>
          <w:rFonts w:hint="cs"/>
          <w:rtl/>
        </w:rPr>
        <w:t>ی</w:t>
      </w:r>
      <w:r w:rsidRPr="007100A7">
        <w:rPr>
          <w:rStyle w:val="1-Char"/>
          <w:rFonts w:hint="cs"/>
          <w:rtl/>
        </w:rPr>
        <w:t>ستاد، نماز مکروه ن</w:t>
      </w:r>
      <w:r w:rsidR="00446BB7">
        <w:rPr>
          <w:rStyle w:val="1-Char"/>
          <w:rFonts w:hint="cs"/>
          <w:rtl/>
        </w:rPr>
        <w:t>ی</w:t>
      </w:r>
      <w:r w:rsidRPr="007100A7">
        <w:rPr>
          <w:rStyle w:val="1-Char"/>
          <w:rFonts w:hint="cs"/>
          <w:rtl/>
        </w:rPr>
        <w:t>ست.]</w:t>
      </w:r>
    </w:p>
    <w:p w:rsidR="00E81847" w:rsidRPr="007100A7" w:rsidRDefault="00E81847" w:rsidP="00AF1D25">
      <w:pPr>
        <w:rPr>
          <w:rStyle w:val="1-Char"/>
          <w:rtl/>
        </w:rPr>
      </w:pPr>
      <w:r w:rsidRPr="007100A7">
        <w:rPr>
          <w:rStyle w:val="1-Char"/>
          <w:rFonts w:hint="cs"/>
          <w:rtl/>
        </w:rPr>
        <w:t>* گزاردن نماز در پشت صف</w:t>
      </w:r>
      <w:r w:rsidR="00446BB7">
        <w:rPr>
          <w:rStyle w:val="1-Char"/>
          <w:rFonts w:hint="cs"/>
          <w:rtl/>
        </w:rPr>
        <w:t>ی</w:t>
      </w:r>
      <w:r w:rsidRPr="007100A7">
        <w:rPr>
          <w:rStyle w:val="1-Char"/>
          <w:rFonts w:hint="cs"/>
          <w:rtl/>
        </w:rPr>
        <w:t xml:space="preserve"> از صف‌ها</w:t>
      </w:r>
      <w:r w:rsidR="00446BB7">
        <w:rPr>
          <w:rStyle w:val="1-Char"/>
          <w:rFonts w:hint="cs"/>
          <w:rtl/>
        </w:rPr>
        <w:t>ی</w:t>
      </w:r>
      <w:r w:rsidRPr="007100A7">
        <w:rPr>
          <w:rStyle w:val="1-Char"/>
          <w:rFonts w:hint="cs"/>
          <w:rtl/>
        </w:rPr>
        <w:t xml:space="preserve"> نمازگزاران که در آن، گشادگ</w:t>
      </w:r>
      <w:r w:rsidR="00446BB7">
        <w:rPr>
          <w:rStyle w:val="1-Char"/>
          <w:rFonts w:hint="cs"/>
          <w:rtl/>
        </w:rPr>
        <w:t>ی</w:t>
      </w:r>
      <w:r w:rsidRPr="007100A7">
        <w:rPr>
          <w:rStyle w:val="1-Char"/>
          <w:rFonts w:hint="cs"/>
          <w:rtl/>
        </w:rPr>
        <w:t xml:space="preserve"> و گنجا</w:t>
      </w:r>
      <w:r w:rsidR="00446BB7">
        <w:rPr>
          <w:rStyle w:val="1-Char"/>
          <w:rFonts w:hint="cs"/>
          <w:rtl/>
        </w:rPr>
        <w:t>ی</w:t>
      </w:r>
      <w:r w:rsidRPr="007100A7">
        <w:rPr>
          <w:rStyle w:val="1-Char"/>
          <w:rFonts w:hint="cs"/>
          <w:rtl/>
        </w:rPr>
        <w:t>ش</w:t>
      </w:r>
      <w:r w:rsidR="00446BB7">
        <w:rPr>
          <w:rStyle w:val="1-Char"/>
          <w:rFonts w:hint="cs"/>
          <w:rtl/>
        </w:rPr>
        <w:t>ی</w:t>
      </w:r>
      <w:r w:rsidRPr="007100A7">
        <w:rPr>
          <w:rStyle w:val="1-Char"/>
          <w:rFonts w:hint="cs"/>
          <w:rtl/>
        </w:rPr>
        <w:t xml:space="preserve"> برا</w:t>
      </w:r>
      <w:r w:rsidR="00446BB7">
        <w:rPr>
          <w:rStyle w:val="1-Char"/>
          <w:rFonts w:hint="cs"/>
          <w:rtl/>
        </w:rPr>
        <w:t>ی</w:t>
      </w:r>
      <w:r w:rsidRPr="007100A7">
        <w:rPr>
          <w:rStyle w:val="1-Char"/>
          <w:rFonts w:hint="cs"/>
          <w:rtl/>
        </w:rPr>
        <w:t xml:space="preserve"> ا</w:t>
      </w:r>
      <w:r w:rsidR="00446BB7">
        <w:rPr>
          <w:rStyle w:val="1-Char"/>
          <w:rFonts w:hint="cs"/>
          <w:rtl/>
        </w:rPr>
        <w:t>ی</w:t>
      </w:r>
      <w:r w:rsidRPr="007100A7">
        <w:rPr>
          <w:rStyle w:val="1-Char"/>
          <w:rFonts w:hint="cs"/>
          <w:rtl/>
        </w:rPr>
        <w:t>ستادن او وجود دارد؛ [ز</w:t>
      </w:r>
      <w:r w:rsidR="00446BB7">
        <w:rPr>
          <w:rStyle w:val="1-Char"/>
          <w:rFonts w:hint="cs"/>
          <w:rtl/>
        </w:rPr>
        <w:t>ی</w:t>
      </w:r>
      <w:r w:rsidRPr="007100A7">
        <w:rPr>
          <w:rStyle w:val="1-Char"/>
          <w:rFonts w:hint="cs"/>
          <w:rtl/>
        </w:rPr>
        <w:t>را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مَنْ سَدَّ فُرْجَةً مِّنَ الصَّفِّ، کُتِبَ لَهُ عَشْرَ حَسَنٰاتٍ وَ مُحِيَ عَنْهُ عَشْرَ سَيِّئٰاتٍ وَّ رُفِعَ لَهُ عَشْرَ دَرَجٰاتٍ»</w:t>
      </w:r>
      <w:r w:rsidRPr="007100A7">
        <w:rPr>
          <w:rStyle w:val="1-Char"/>
          <w:rFonts w:hint="cs"/>
          <w:rtl/>
        </w:rPr>
        <w:t xml:space="preserve"> (ابن ماجه)؛ </w:t>
      </w:r>
      <w:r w:rsidRPr="00BE2421">
        <w:rPr>
          <w:rStyle w:val="1-Char"/>
          <w:rFonts w:hint="cs"/>
          <w:rtl/>
        </w:rPr>
        <w:t>«هر کس شکاف صف</w:t>
      </w:r>
      <w:r w:rsidR="00446BB7">
        <w:rPr>
          <w:rStyle w:val="1-Char"/>
          <w:rFonts w:hint="cs"/>
          <w:rtl/>
        </w:rPr>
        <w:t>ی</w:t>
      </w:r>
      <w:r w:rsidRPr="00BE2421">
        <w:rPr>
          <w:rStyle w:val="1-Char"/>
          <w:rFonts w:hint="cs"/>
          <w:rtl/>
        </w:rPr>
        <w:t xml:space="preserve"> از صف‌ها</w:t>
      </w:r>
      <w:r w:rsidR="00446BB7">
        <w:rPr>
          <w:rStyle w:val="1-Char"/>
          <w:rFonts w:hint="cs"/>
          <w:rtl/>
        </w:rPr>
        <w:t>ی</w:t>
      </w:r>
      <w:r w:rsidRPr="00BE2421">
        <w:rPr>
          <w:rStyle w:val="1-Char"/>
          <w:rFonts w:hint="cs"/>
          <w:rtl/>
        </w:rPr>
        <w:t xml:space="preserve"> نماز را پر کند، برا</w:t>
      </w:r>
      <w:r w:rsidR="00446BB7">
        <w:rPr>
          <w:rStyle w:val="1-Char"/>
          <w:rFonts w:hint="cs"/>
          <w:rtl/>
        </w:rPr>
        <w:t>ی</w:t>
      </w:r>
      <w:r w:rsidRPr="00BE2421">
        <w:rPr>
          <w:rStyle w:val="1-Char"/>
          <w:rFonts w:hint="cs"/>
          <w:rtl/>
        </w:rPr>
        <w:t xml:space="preserve"> او ده حسنه نوشته م</w:t>
      </w:r>
      <w:r w:rsidR="00446BB7">
        <w:rPr>
          <w:rStyle w:val="1-Char"/>
          <w:rFonts w:hint="cs"/>
          <w:rtl/>
        </w:rPr>
        <w:t>ی</w:t>
      </w:r>
      <w:r w:rsidRPr="00BE2421">
        <w:rPr>
          <w:rStyle w:val="1-Char"/>
          <w:rFonts w:hint="cs"/>
          <w:rtl/>
        </w:rPr>
        <w:t>‌شود و از او ده گناه، محو م</w:t>
      </w:r>
      <w:r w:rsidR="00446BB7">
        <w:rPr>
          <w:rStyle w:val="1-Char"/>
          <w:rFonts w:hint="cs"/>
          <w:rtl/>
        </w:rPr>
        <w:t>ی</w:t>
      </w:r>
      <w:r w:rsidRPr="00BE2421">
        <w:rPr>
          <w:rStyle w:val="1-Char"/>
          <w:rFonts w:hint="cs"/>
          <w:rtl/>
        </w:rPr>
        <w:t>‌گردد و ده درجه به و</w:t>
      </w:r>
      <w:r w:rsidR="00446BB7">
        <w:rPr>
          <w:rStyle w:val="1-Char"/>
          <w:rFonts w:hint="cs"/>
          <w:rtl/>
        </w:rPr>
        <w:t>ی</w:t>
      </w:r>
      <w:r w:rsidRPr="00BE2421">
        <w:rPr>
          <w:rStyle w:val="1-Char"/>
          <w:rFonts w:hint="cs"/>
          <w:rtl/>
        </w:rPr>
        <w:t xml:space="preserve"> افزوده م</w:t>
      </w:r>
      <w:r w:rsidR="00446BB7">
        <w:rPr>
          <w:rStyle w:val="1-Char"/>
          <w:rFonts w:hint="cs"/>
          <w:rtl/>
        </w:rPr>
        <w:t>ی</w:t>
      </w:r>
      <w:r w:rsidRPr="00BE2421">
        <w:rPr>
          <w:rStyle w:val="1-Char"/>
          <w:rFonts w:hint="cs"/>
          <w:rtl/>
        </w:rPr>
        <w:t>‌شود»</w:t>
      </w:r>
      <w:r w:rsidRPr="007100A7">
        <w:rPr>
          <w:rStyle w:val="1-Char"/>
          <w:rFonts w:hint="cs"/>
          <w:rtl/>
        </w:rPr>
        <w:t>.</w:t>
      </w:r>
    </w:p>
    <w:p w:rsidR="00E81847" w:rsidRPr="007100A7" w:rsidRDefault="00E81847" w:rsidP="00AF1D25">
      <w:pPr>
        <w:rPr>
          <w:rStyle w:val="1-Char"/>
          <w:rtl/>
        </w:rPr>
      </w:pPr>
      <w:r w:rsidRPr="007100A7">
        <w:rPr>
          <w:rStyle w:val="1-Char"/>
          <w:rFonts w:hint="cs"/>
          <w:rtl/>
        </w:rPr>
        <w:t>و ن</w:t>
      </w:r>
      <w:r w:rsidR="00446BB7">
        <w:rPr>
          <w:rStyle w:val="1-Char"/>
          <w:rFonts w:hint="cs"/>
          <w:rtl/>
        </w:rPr>
        <w:t>ی</w:t>
      </w:r>
      <w:r w:rsidRPr="007100A7">
        <w:rPr>
          <w:rStyle w:val="1-Char"/>
          <w:rFonts w:hint="cs"/>
          <w:rtl/>
        </w:rPr>
        <w:t>ز روا</w:t>
      </w:r>
      <w:r w:rsidR="00446BB7">
        <w:rPr>
          <w:rStyle w:val="1-Char"/>
          <w:rFonts w:hint="cs"/>
          <w:rtl/>
        </w:rPr>
        <w:t>ی</w:t>
      </w:r>
      <w:r w:rsidRPr="007100A7">
        <w:rPr>
          <w:rStyle w:val="1-Char"/>
          <w:rFonts w:hint="cs"/>
          <w:rtl/>
        </w:rPr>
        <w:t>ت شده است که: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ند: </w:t>
      </w:r>
      <w:r w:rsidRPr="00BE2421">
        <w:rPr>
          <w:rStyle w:val="5-Char"/>
          <w:rFonts w:hint="cs"/>
          <w:rtl/>
        </w:rPr>
        <w:t>«اِنَّ اللهَ وَ مَلٰائِکَتَهُ يُصَلُّوْنَ عَلَي الَّذِيْنَ يَصِلُوْنَ الصُّفُوْفَ؛ وَ مَنْ سَدَّ فُرْجَةً رَفَعَهُ اللهُ بِهٰا دَرَجَةً»</w:t>
      </w:r>
      <w:r w:rsidRPr="007100A7">
        <w:rPr>
          <w:rStyle w:val="1-Char"/>
          <w:rFonts w:hint="cs"/>
          <w:rtl/>
        </w:rPr>
        <w:t xml:space="preserve"> (ابن ماجه)؛ </w:t>
      </w:r>
      <w:r w:rsidRPr="00BE2421">
        <w:rPr>
          <w:rStyle w:val="1-Char"/>
          <w:rFonts w:hint="cs"/>
          <w:rtl/>
        </w:rPr>
        <w:t>«خدا و فرشتگانش، بر کسان</w:t>
      </w:r>
      <w:r w:rsidR="00446BB7">
        <w:rPr>
          <w:rStyle w:val="1-Char"/>
          <w:rFonts w:hint="cs"/>
          <w:rtl/>
        </w:rPr>
        <w:t>ی</w:t>
      </w:r>
      <w:r w:rsidRPr="00BE2421">
        <w:rPr>
          <w:rStyle w:val="1-Char"/>
          <w:rFonts w:hint="cs"/>
          <w:rtl/>
        </w:rPr>
        <w:t xml:space="preserve"> درود م</w:t>
      </w:r>
      <w:r w:rsidR="00446BB7">
        <w:rPr>
          <w:rStyle w:val="1-Char"/>
          <w:rFonts w:hint="cs"/>
          <w:rtl/>
        </w:rPr>
        <w:t>ی</w:t>
      </w:r>
      <w:r w:rsidRPr="00BE2421">
        <w:rPr>
          <w:rStyle w:val="1-Char"/>
          <w:rFonts w:hint="cs"/>
          <w:rtl/>
        </w:rPr>
        <w:t>‌فرستند که صف‌ها را به هم وصل م</w:t>
      </w:r>
      <w:r w:rsidR="00446BB7">
        <w:rPr>
          <w:rStyle w:val="1-Char"/>
          <w:rFonts w:hint="cs"/>
          <w:rtl/>
        </w:rPr>
        <w:t>ی</w:t>
      </w:r>
      <w:r w:rsidRPr="00BE2421">
        <w:rPr>
          <w:rStyle w:val="1-Char"/>
          <w:rFonts w:hint="cs"/>
          <w:rtl/>
        </w:rPr>
        <w:t>‌کنند. و هر کس شکاف صف</w:t>
      </w:r>
      <w:r w:rsidR="00446BB7">
        <w:rPr>
          <w:rStyle w:val="1-Char"/>
          <w:rFonts w:hint="cs"/>
          <w:rtl/>
        </w:rPr>
        <w:t>ی</w:t>
      </w:r>
      <w:r w:rsidRPr="00BE2421">
        <w:rPr>
          <w:rStyle w:val="1-Char"/>
          <w:rFonts w:hint="cs"/>
          <w:rtl/>
        </w:rPr>
        <w:t xml:space="preserve"> از صف‌ها</w:t>
      </w:r>
      <w:r w:rsidR="00446BB7">
        <w:rPr>
          <w:rStyle w:val="1-Char"/>
          <w:rFonts w:hint="cs"/>
          <w:rtl/>
        </w:rPr>
        <w:t>ی</w:t>
      </w:r>
      <w:r w:rsidRPr="00BE2421">
        <w:rPr>
          <w:rStyle w:val="1-Char"/>
          <w:rFonts w:hint="cs"/>
          <w:rtl/>
        </w:rPr>
        <w:t xml:space="preserve"> نماز را پر کند، خداوند با آن، درجه‌ا</w:t>
      </w:r>
      <w:r w:rsidR="00446BB7">
        <w:rPr>
          <w:rStyle w:val="1-Char"/>
          <w:rFonts w:hint="cs"/>
          <w:rtl/>
        </w:rPr>
        <w:t>ی</w:t>
      </w:r>
      <w:r w:rsidRPr="00BE2421">
        <w:rPr>
          <w:rStyle w:val="1-Char"/>
          <w:rFonts w:hint="cs"/>
          <w:rtl/>
        </w:rPr>
        <w:t xml:space="preserve"> به درجاتش م</w:t>
      </w:r>
      <w:r w:rsidR="00446BB7">
        <w:rPr>
          <w:rStyle w:val="1-Char"/>
          <w:rFonts w:hint="cs"/>
          <w:rtl/>
        </w:rPr>
        <w:t>ی</w:t>
      </w:r>
      <w:r w:rsidRPr="00BE2421">
        <w:rPr>
          <w:rStyle w:val="1-Char"/>
          <w:rFonts w:hint="cs"/>
          <w:rtl/>
        </w:rPr>
        <w:t>‌افزا</w:t>
      </w:r>
      <w:r w:rsidR="00446BB7">
        <w:rPr>
          <w:rStyle w:val="1-Char"/>
          <w:rFonts w:hint="cs"/>
          <w:rtl/>
        </w:rPr>
        <w:t>ی</w:t>
      </w:r>
      <w:r w:rsidRPr="00BE2421">
        <w:rPr>
          <w:rStyle w:val="1-Char"/>
          <w:rFonts w:hint="cs"/>
          <w:rtl/>
        </w:rPr>
        <w:t>د»</w:t>
      </w:r>
      <w:r w:rsidRPr="007100A7">
        <w:rPr>
          <w:rStyle w:val="1-Char"/>
          <w:rFonts w:hint="cs"/>
          <w:rtl/>
        </w:rPr>
        <w:t>.]</w:t>
      </w:r>
    </w:p>
    <w:p w:rsidR="00E81847" w:rsidRPr="007100A7" w:rsidRDefault="00E81847" w:rsidP="00AF1D25">
      <w:pPr>
        <w:rPr>
          <w:rStyle w:val="1-Char"/>
          <w:rtl/>
        </w:rPr>
      </w:pPr>
      <w:r w:rsidRPr="007100A7">
        <w:rPr>
          <w:rStyle w:val="1-Char"/>
          <w:rFonts w:hint="cs"/>
          <w:rtl/>
        </w:rPr>
        <w:t>* نمازگزاردن در جامه‌ا</w:t>
      </w:r>
      <w:r w:rsidR="00446BB7">
        <w:rPr>
          <w:rStyle w:val="1-Char"/>
          <w:rFonts w:hint="cs"/>
          <w:rtl/>
        </w:rPr>
        <w:t>ی</w:t>
      </w:r>
      <w:r w:rsidRPr="007100A7">
        <w:rPr>
          <w:rStyle w:val="1-Char"/>
          <w:rFonts w:hint="cs"/>
          <w:rtl/>
        </w:rPr>
        <w:t xml:space="preserve"> که در آن، تصاو</w:t>
      </w:r>
      <w:r w:rsidR="00446BB7">
        <w:rPr>
          <w:rStyle w:val="1-Char"/>
          <w:rFonts w:hint="cs"/>
          <w:rtl/>
        </w:rPr>
        <w:t>ی</w:t>
      </w:r>
      <w:r w:rsidRPr="007100A7">
        <w:rPr>
          <w:rStyle w:val="1-Char"/>
          <w:rFonts w:hint="cs"/>
          <w:rtl/>
        </w:rPr>
        <w:t>ر [موجودات ذ</w:t>
      </w:r>
      <w:r w:rsidR="00446BB7">
        <w:rPr>
          <w:rStyle w:val="1-Char"/>
          <w:rFonts w:hint="cs"/>
          <w:rtl/>
        </w:rPr>
        <w:t>ی</w:t>
      </w:r>
      <w:r w:rsidRPr="007100A7">
        <w:rPr>
          <w:rStyle w:val="1-Char"/>
          <w:rFonts w:hint="cs"/>
          <w:rtl/>
        </w:rPr>
        <w:t xml:space="preserve"> روح] وجود دارد.</w:t>
      </w:r>
    </w:p>
    <w:p w:rsidR="00E81847" w:rsidRPr="007100A7" w:rsidRDefault="00E81847" w:rsidP="00AF1D25">
      <w:pPr>
        <w:rPr>
          <w:rStyle w:val="1-Char"/>
          <w:rtl/>
        </w:rPr>
      </w:pPr>
      <w:r w:rsidRPr="007100A7">
        <w:rPr>
          <w:rStyle w:val="1-Char"/>
          <w:rFonts w:hint="cs"/>
          <w:rtl/>
        </w:rPr>
        <w:t>* [نمازگزاردن در مکان</w:t>
      </w:r>
      <w:r w:rsidR="00446BB7">
        <w:rPr>
          <w:rStyle w:val="1-Char"/>
          <w:rFonts w:hint="cs"/>
          <w:rtl/>
        </w:rPr>
        <w:t>ی</w:t>
      </w:r>
      <w:r w:rsidRPr="007100A7">
        <w:rPr>
          <w:rStyle w:val="1-Char"/>
          <w:rFonts w:hint="cs"/>
          <w:rtl/>
        </w:rPr>
        <w:t xml:space="preserve"> که در آن، عکس و تصو</w:t>
      </w:r>
      <w:r w:rsidR="00446BB7">
        <w:rPr>
          <w:rStyle w:val="1-Char"/>
          <w:rFonts w:hint="cs"/>
          <w:rtl/>
        </w:rPr>
        <w:t>ی</w:t>
      </w:r>
      <w:r w:rsidRPr="007100A7">
        <w:rPr>
          <w:rStyle w:val="1-Char"/>
          <w:rFonts w:hint="cs"/>
          <w:rtl/>
        </w:rPr>
        <w:t>ر موجود ذ</w:t>
      </w:r>
      <w:r w:rsidR="00446BB7">
        <w:rPr>
          <w:rStyle w:val="1-Char"/>
          <w:rFonts w:hint="cs"/>
          <w:rtl/>
        </w:rPr>
        <w:t>ی</w:t>
      </w:r>
      <w:r w:rsidRPr="007100A7">
        <w:rPr>
          <w:rStyle w:val="1-Char"/>
          <w:rFonts w:hint="cs"/>
          <w:rtl/>
        </w:rPr>
        <w:t xml:space="preserve"> روح، وجود دارد؛ خواه] تصو</w:t>
      </w:r>
      <w:r w:rsidR="00446BB7">
        <w:rPr>
          <w:rStyle w:val="1-Char"/>
          <w:rFonts w:hint="cs"/>
          <w:rtl/>
        </w:rPr>
        <w:t>ی</w:t>
      </w:r>
      <w:r w:rsidRPr="007100A7">
        <w:rPr>
          <w:rStyle w:val="1-Char"/>
          <w:rFonts w:hint="cs"/>
          <w:rtl/>
        </w:rPr>
        <w:t>ر، بالا</w:t>
      </w:r>
      <w:r w:rsidR="00446BB7">
        <w:rPr>
          <w:rStyle w:val="1-Char"/>
          <w:rFonts w:hint="cs"/>
          <w:rtl/>
        </w:rPr>
        <w:t>ی</w:t>
      </w:r>
      <w:r w:rsidRPr="007100A7">
        <w:rPr>
          <w:rStyle w:val="1-Char"/>
          <w:rFonts w:hint="cs"/>
          <w:rtl/>
        </w:rPr>
        <w:t xml:space="preserve"> سر و</w:t>
      </w:r>
      <w:r w:rsidR="00446BB7">
        <w:rPr>
          <w:rStyle w:val="1-Char"/>
          <w:rFonts w:hint="cs"/>
          <w:rtl/>
        </w:rPr>
        <w:t>ی</w:t>
      </w:r>
      <w:r w:rsidRPr="007100A7">
        <w:rPr>
          <w:rStyle w:val="1-Char"/>
          <w:rFonts w:hint="cs"/>
          <w:rtl/>
        </w:rPr>
        <w:t xml:space="preserve"> باشد، </w:t>
      </w:r>
      <w:r w:rsidR="00446BB7">
        <w:rPr>
          <w:rStyle w:val="1-Char"/>
          <w:rFonts w:hint="cs"/>
          <w:rtl/>
        </w:rPr>
        <w:t>ی</w:t>
      </w:r>
      <w:r w:rsidRPr="007100A7">
        <w:rPr>
          <w:rStyle w:val="1-Char"/>
          <w:rFonts w:hint="cs"/>
          <w:rtl/>
        </w:rPr>
        <w:t>ا پشت سر و</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ا رو به رو</w:t>
      </w:r>
      <w:r w:rsidR="00446BB7">
        <w:rPr>
          <w:rStyle w:val="1-Char"/>
          <w:rFonts w:hint="cs"/>
          <w:rtl/>
        </w:rPr>
        <w:t>ی</w:t>
      </w:r>
      <w:r w:rsidRPr="007100A7">
        <w:rPr>
          <w:rStyle w:val="1-Char"/>
          <w:rFonts w:hint="cs"/>
          <w:rtl/>
        </w:rPr>
        <w:t xml:space="preserve"> و</w:t>
      </w:r>
      <w:r w:rsidR="00446BB7">
        <w:rPr>
          <w:rStyle w:val="1-Char"/>
          <w:rFonts w:hint="cs"/>
          <w:rtl/>
        </w:rPr>
        <w:t>ی</w:t>
      </w:r>
      <w:r w:rsidRPr="007100A7">
        <w:rPr>
          <w:rStyle w:val="1-Char"/>
          <w:rFonts w:hint="cs"/>
          <w:rtl/>
        </w:rPr>
        <w:t xml:space="preserve"> و </w:t>
      </w:r>
      <w:r w:rsidR="00446BB7">
        <w:rPr>
          <w:rStyle w:val="1-Char"/>
          <w:rFonts w:hint="cs"/>
          <w:rtl/>
        </w:rPr>
        <w:t>ی</w:t>
      </w:r>
      <w:r w:rsidRPr="007100A7">
        <w:rPr>
          <w:rStyle w:val="1-Char"/>
          <w:rFonts w:hint="cs"/>
          <w:rtl/>
        </w:rPr>
        <w:t>ا در کنار و</w:t>
      </w:r>
      <w:r w:rsidR="00446BB7">
        <w:rPr>
          <w:rStyle w:val="1-Char"/>
          <w:rFonts w:hint="cs"/>
          <w:rtl/>
        </w:rPr>
        <w:t>ی</w:t>
      </w:r>
      <w:r w:rsidRPr="007100A7">
        <w:rPr>
          <w:rStyle w:val="1-Char"/>
          <w:rFonts w:hint="cs"/>
          <w:rtl/>
        </w:rPr>
        <w:t>؛ مگر آن که تصو</w:t>
      </w:r>
      <w:r w:rsidR="00446BB7">
        <w:rPr>
          <w:rStyle w:val="1-Char"/>
          <w:rFonts w:hint="cs"/>
          <w:rtl/>
        </w:rPr>
        <w:t>ی</w:t>
      </w:r>
      <w:r w:rsidRPr="007100A7">
        <w:rPr>
          <w:rStyle w:val="1-Char"/>
          <w:rFonts w:hint="cs"/>
          <w:rtl/>
        </w:rPr>
        <w:t xml:space="preserve">ر کوچک باشد؛ </w:t>
      </w:r>
      <w:r w:rsidR="00446BB7">
        <w:rPr>
          <w:rStyle w:val="1-Char"/>
          <w:rFonts w:hint="cs"/>
          <w:rtl/>
        </w:rPr>
        <w:t>ی</w:t>
      </w:r>
      <w:r w:rsidRPr="007100A7">
        <w:rPr>
          <w:rStyle w:val="1-Char"/>
          <w:rFonts w:hint="cs"/>
          <w:rtl/>
        </w:rPr>
        <w:t>ا تصو</w:t>
      </w:r>
      <w:r w:rsidR="00446BB7">
        <w:rPr>
          <w:rStyle w:val="1-Char"/>
          <w:rFonts w:hint="cs"/>
          <w:rtl/>
        </w:rPr>
        <w:t>ی</w:t>
      </w:r>
      <w:r w:rsidRPr="007100A7">
        <w:rPr>
          <w:rStyle w:val="1-Char"/>
          <w:rFonts w:hint="cs"/>
          <w:rtl/>
        </w:rPr>
        <w:t>ر</w:t>
      </w:r>
      <w:r w:rsidR="00446BB7">
        <w:rPr>
          <w:rStyle w:val="1-Char"/>
          <w:rFonts w:hint="cs"/>
          <w:rtl/>
        </w:rPr>
        <w:t>ی</w:t>
      </w:r>
      <w:r w:rsidRPr="007100A7">
        <w:rPr>
          <w:rStyle w:val="1-Char"/>
          <w:rFonts w:hint="cs"/>
          <w:rtl/>
        </w:rPr>
        <w:t xml:space="preserve"> باشد که سر آن، قطع شده باشد، و </w:t>
      </w:r>
      <w:r w:rsidR="00446BB7">
        <w:rPr>
          <w:rStyle w:val="1-Char"/>
          <w:rFonts w:hint="cs"/>
          <w:rtl/>
        </w:rPr>
        <w:t>ی</w:t>
      </w:r>
      <w:r w:rsidRPr="007100A7">
        <w:rPr>
          <w:rStyle w:val="1-Char"/>
          <w:rFonts w:hint="cs"/>
          <w:rtl/>
        </w:rPr>
        <w:t>ا تصو</w:t>
      </w:r>
      <w:r w:rsidR="00446BB7">
        <w:rPr>
          <w:rStyle w:val="1-Char"/>
          <w:rFonts w:hint="cs"/>
          <w:rtl/>
        </w:rPr>
        <w:t>ی</w:t>
      </w:r>
      <w:r w:rsidRPr="007100A7">
        <w:rPr>
          <w:rStyle w:val="1-Char"/>
          <w:rFonts w:hint="cs"/>
          <w:rtl/>
        </w:rPr>
        <w:t>ر غ</w:t>
      </w:r>
      <w:r w:rsidR="00446BB7">
        <w:rPr>
          <w:rStyle w:val="1-Char"/>
          <w:rFonts w:hint="cs"/>
          <w:rtl/>
        </w:rPr>
        <w:t>ی</w:t>
      </w:r>
      <w:r w:rsidRPr="007100A7">
        <w:rPr>
          <w:rStyle w:val="1-Char"/>
          <w:rFonts w:hint="cs"/>
          <w:rtl/>
        </w:rPr>
        <w:t>ر موجود ذ</w:t>
      </w:r>
      <w:r w:rsidR="00446BB7">
        <w:rPr>
          <w:rStyle w:val="1-Char"/>
          <w:rFonts w:hint="cs"/>
          <w:rtl/>
        </w:rPr>
        <w:t>ی</w:t>
      </w:r>
      <w:r w:rsidRPr="007100A7">
        <w:rPr>
          <w:rStyle w:val="1-Char"/>
          <w:rFonts w:hint="cs"/>
          <w:rtl/>
        </w:rPr>
        <w:t xml:space="preserve"> روح</w:t>
      </w:r>
      <w:r w:rsidR="00446BB7">
        <w:rPr>
          <w:rStyle w:val="1-Char"/>
          <w:rFonts w:hint="cs"/>
          <w:rtl/>
        </w:rPr>
        <w:t>ی</w:t>
      </w:r>
      <w:r w:rsidRPr="007100A7">
        <w:rPr>
          <w:rStyle w:val="1-Char"/>
          <w:rFonts w:hint="cs"/>
          <w:rtl/>
        </w:rPr>
        <w:t xml:space="preserve"> باش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اگر </w:t>
      </w:r>
      <w:r w:rsidR="00AF17B9">
        <w:rPr>
          <w:rStyle w:val="1-Char"/>
          <w:rFonts w:hint="cs"/>
          <w:rtl/>
        </w:rPr>
        <w:t>چنان‌چه</w:t>
      </w:r>
      <w:r w:rsidRPr="007100A7">
        <w:rPr>
          <w:rStyle w:val="1-Char"/>
          <w:rFonts w:hint="cs"/>
          <w:rtl/>
        </w:rPr>
        <w:t xml:space="preserve"> تصو</w:t>
      </w:r>
      <w:r w:rsidR="00446BB7">
        <w:rPr>
          <w:rStyle w:val="1-Char"/>
          <w:rFonts w:hint="cs"/>
          <w:rtl/>
        </w:rPr>
        <w:t>ی</w:t>
      </w:r>
      <w:r w:rsidRPr="007100A7">
        <w:rPr>
          <w:rStyle w:val="1-Char"/>
          <w:rFonts w:hint="cs"/>
          <w:rtl/>
        </w:rPr>
        <w:t>ر، کوچک بود به گونه‌ا</w:t>
      </w:r>
      <w:r w:rsidR="00446BB7">
        <w:rPr>
          <w:rStyle w:val="1-Char"/>
          <w:rFonts w:hint="cs"/>
          <w:rtl/>
        </w:rPr>
        <w:t>ی</w:t>
      </w:r>
      <w:r w:rsidRPr="007100A7">
        <w:rPr>
          <w:rStyle w:val="1-Char"/>
          <w:rFonts w:hint="cs"/>
          <w:rtl/>
        </w:rPr>
        <w:t xml:space="preserve"> که برا</w:t>
      </w:r>
      <w:r w:rsidR="00446BB7">
        <w:rPr>
          <w:rStyle w:val="1-Char"/>
          <w:rFonts w:hint="cs"/>
          <w:rtl/>
        </w:rPr>
        <w:t>ی</w:t>
      </w:r>
      <w:r w:rsidRPr="007100A7">
        <w:rPr>
          <w:rStyle w:val="1-Char"/>
          <w:rFonts w:hint="cs"/>
          <w:rtl/>
        </w:rPr>
        <w:t xml:space="preserve"> شخص ا</w:t>
      </w:r>
      <w:r w:rsidR="00446BB7">
        <w:rPr>
          <w:rStyle w:val="1-Char"/>
          <w:rFonts w:hint="cs"/>
          <w:rtl/>
        </w:rPr>
        <w:t>ی</w:t>
      </w:r>
      <w:r w:rsidRPr="007100A7">
        <w:rPr>
          <w:rStyle w:val="1-Char"/>
          <w:rFonts w:hint="cs"/>
          <w:rtl/>
        </w:rPr>
        <w:t>ستاده، آشکار نم</w:t>
      </w:r>
      <w:r w:rsidR="00446BB7">
        <w:rPr>
          <w:rStyle w:val="1-Char"/>
          <w:rFonts w:hint="cs"/>
          <w:rtl/>
        </w:rPr>
        <w:t>ی</w:t>
      </w:r>
      <w:r w:rsidRPr="007100A7">
        <w:rPr>
          <w:rStyle w:val="1-Char"/>
          <w:rFonts w:hint="cs"/>
          <w:rtl/>
        </w:rPr>
        <w:t>‌گرد</w:t>
      </w:r>
      <w:r w:rsidR="00446BB7">
        <w:rPr>
          <w:rStyle w:val="1-Char"/>
          <w:rFonts w:hint="cs"/>
          <w:rtl/>
        </w:rPr>
        <w:t>ی</w:t>
      </w:r>
      <w:r w:rsidRPr="007100A7">
        <w:rPr>
          <w:rStyle w:val="1-Char"/>
          <w:rFonts w:hint="cs"/>
          <w:rtl/>
        </w:rPr>
        <w:t xml:space="preserve">د؛ </w:t>
      </w:r>
      <w:r w:rsidR="00446BB7">
        <w:rPr>
          <w:rStyle w:val="1-Char"/>
          <w:rFonts w:hint="cs"/>
          <w:rtl/>
        </w:rPr>
        <w:t>ی</w:t>
      </w:r>
      <w:r w:rsidRPr="007100A7">
        <w:rPr>
          <w:rStyle w:val="1-Char"/>
          <w:rFonts w:hint="cs"/>
          <w:rtl/>
        </w:rPr>
        <w:t>ا تصو</w:t>
      </w:r>
      <w:r w:rsidR="00446BB7">
        <w:rPr>
          <w:rStyle w:val="1-Char"/>
          <w:rFonts w:hint="cs"/>
          <w:rtl/>
        </w:rPr>
        <w:t>ی</w:t>
      </w:r>
      <w:r w:rsidRPr="007100A7">
        <w:rPr>
          <w:rStyle w:val="1-Char"/>
          <w:rFonts w:hint="cs"/>
          <w:rtl/>
        </w:rPr>
        <w:t>ر</w:t>
      </w:r>
      <w:r w:rsidR="00446BB7">
        <w:rPr>
          <w:rStyle w:val="1-Char"/>
          <w:rFonts w:hint="cs"/>
          <w:rtl/>
        </w:rPr>
        <w:t>ی</w:t>
      </w:r>
      <w:r w:rsidRPr="007100A7">
        <w:rPr>
          <w:rStyle w:val="1-Char"/>
          <w:rFonts w:hint="cs"/>
          <w:rtl/>
        </w:rPr>
        <w:t xml:space="preserve"> بود که سر آن قطع شده بود؛ </w:t>
      </w:r>
      <w:r w:rsidR="00446BB7">
        <w:rPr>
          <w:rStyle w:val="1-Char"/>
          <w:rFonts w:hint="cs"/>
          <w:rtl/>
        </w:rPr>
        <w:t>ی</w:t>
      </w:r>
      <w:r w:rsidRPr="007100A7">
        <w:rPr>
          <w:rStyle w:val="1-Char"/>
          <w:rFonts w:hint="cs"/>
          <w:rtl/>
        </w:rPr>
        <w:t>ا تصو</w:t>
      </w:r>
      <w:r w:rsidR="00446BB7">
        <w:rPr>
          <w:rStyle w:val="1-Char"/>
          <w:rFonts w:hint="cs"/>
          <w:rtl/>
        </w:rPr>
        <w:t>ی</w:t>
      </w:r>
      <w:r w:rsidRPr="007100A7">
        <w:rPr>
          <w:rStyle w:val="1-Char"/>
          <w:rFonts w:hint="cs"/>
          <w:rtl/>
        </w:rPr>
        <w:t>ر غ</w:t>
      </w:r>
      <w:r w:rsidR="00446BB7">
        <w:rPr>
          <w:rStyle w:val="1-Char"/>
          <w:rFonts w:hint="cs"/>
          <w:rtl/>
        </w:rPr>
        <w:t>ی</w:t>
      </w:r>
      <w:r w:rsidRPr="007100A7">
        <w:rPr>
          <w:rStyle w:val="1-Char"/>
          <w:rFonts w:hint="cs"/>
          <w:rtl/>
        </w:rPr>
        <w:t>ر ذ</w:t>
      </w:r>
      <w:r w:rsidR="00446BB7">
        <w:rPr>
          <w:rStyle w:val="1-Char"/>
          <w:rFonts w:hint="cs"/>
          <w:rtl/>
        </w:rPr>
        <w:t>ی</w:t>
      </w:r>
      <w:r w:rsidRPr="007100A7">
        <w:rPr>
          <w:rStyle w:val="1-Char"/>
          <w:rFonts w:hint="cs"/>
          <w:rtl/>
        </w:rPr>
        <w:t xml:space="preserve"> روح</w:t>
      </w:r>
      <w:r w:rsidR="00446BB7">
        <w:rPr>
          <w:rStyle w:val="1-Char"/>
          <w:rFonts w:hint="cs"/>
          <w:rtl/>
        </w:rPr>
        <w:t>ی</w:t>
      </w:r>
      <w:r w:rsidRPr="007100A7">
        <w:rPr>
          <w:rStyle w:val="1-Char"/>
          <w:rFonts w:hint="cs"/>
          <w:rtl/>
        </w:rPr>
        <w:t xml:space="preserve"> بود، پس در آن صورت، نماز مکروه نم</w:t>
      </w:r>
      <w:r w:rsidR="00446BB7">
        <w:rPr>
          <w:rStyle w:val="1-Char"/>
          <w:rFonts w:hint="cs"/>
          <w:rtl/>
        </w:rPr>
        <w:t>ی</w:t>
      </w:r>
      <w:r w:rsidRPr="007100A7">
        <w:rPr>
          <w:rStyle w:val="1-Char"/>
          <w:rFonts w:hint="cs"/>
          <w:rtl/>
        </w:rPr>
        <w:t>‌شود.]</w:t>
      </w:r>
    </w:p>
    <w:p w:rsidR="00E81847" w:rsidRPr="007100A7" w:rsidRDefault="00E81847" w:rsidP="00AF1D25">
      <w:pPr>
        <w:rPr>
          <w:rStyle w:val="1-Char"/>
          <w:rtl/>
        </w:rPr>
      </w:pPr>
      <w:r w:rsidRPr="007100A7">
        <w:rPr>
          <w:rStyle w:val="1-Char"/>
          <w:rFonts w:hint="cs"/>
          <w:rtl/>
        </w:rPr>
        <w:t>* و ا</w:t>
      </w:r>
      <w:r w:rsidR="00446BB7">
        <w:rPr>
          <w:rStyle w:val="1-Char"/>
          <w:rFonts w:hint="cs"/>
          <w:rtl/>
        </w:rPr>
        <w:t>ی</w:t>
      </w:r>
      <w:r w:rsidRPr="007100A7">
        <w:rPr>
          <w:rStyle w:val="1-Char"/>
          <w:rFonts w:hint="cs"/>
          <w:rtl/>
        </w:rPr>
        <w:t>ن که در جلو</w:t>
      </w:r>
      <w:r w:rsidR="00446BB7">
        <w:rPr>
          <w:rStyle w:val="1-Char"/>
          <w:rFonts w:hint="cs"/>
          <w:rtl/>
        </w:rPr>
        <w:t>ی</w:t>
      </w:r>
      <w:r w:rsidRPr="007100A7">
        <w:rPr>
          <w:rStyle w:val="1-Char"/>
          <w:rFonts w:hint="cs"/>
          <w:rtl/>
        </w:rPr>
        <w:t xml:space="preserve"> رو</w:t>
      </w:r>
      <w:r w:rsidR="00446BB7">
        <w:rPr>
          <w:rStyle w:val="1-Char"/>
          <w:rFonts w:hint="cs"/>
          <w:rtl/>
        </w:rPr>
        <w:t>ی</w:t>
      </w:r>
      <w:r w:rsidRPr="007100A7">
        <w:rPr>
          <w:rStyle w:val="1-Char"/>
          <w:rFonts w:hint="cs"/>
          <w:rtl/>
        </w:rPr>
        <w:t xml:space="preserve"> نمازگزار، تنور </w:t>
      </w:r>
      <w:r w:rsidR="00446BB7">
        <w:rPr>
          <w:rStyle w:val="1-Char"/>
          <w:rFonts w:hint="cs"/>
          <w:rtl/>
        </w:rPr>
        <w:t>ی</w:t>
      </w:r>
      <w:r w:rsidRPr="007100A7">
        <w:rPr>
          <w:rStyle w:val="1-Char"/>
          <w:rFonts w:hint="cs"/>
          <w:rtl/>
        </w:rPr>
        <w:t>ا منقل و آتش‌دان</w:t>
      </w:r>
      <w:r w:rsidR="00446BB7">
        <w:rPr>
          <w:rStyle w:val="1-Char"/>
          <w:rFonts w:hint="cs"/>
          <w:rtl/>
        </w:rPr>
        <w:t>ی</w:t>
      </w:r>
      <w:r w:rsidRPr="007100A7">
        <w:rPr>
          <w:rStyle w:val="1-Char"/>
          <w:rFonts w:hint="cs"/>
          <w:rtl/>
        </w:rPr>
        <w:t xml:space="preserve"> وجود داشته باشد که در آن، اخگر آتش باشد؛ [ز</w:t>
      </w:r>
      <w:r w:rsidR="00446BB7">
        <w:rPr>
          <w:rStyle w:val="1-Char"/>
          <w:rFonts w:hint="cs"/>
          <w:rtl/>
        </w:rPr>
        <w:t>ی</w:t>
      </w:r>
      <w:r w:rsidRPr="007100A7">
        <w:rPr>
          <w:rStyle w:val="1-Char"/>
          <w:rFonts w:hint="cs"/>
          <w:rtl/>
        </w:rPr>
        <w:t>را ا</w:t>
      </w:r>
      <w:r w:rsidR="00446BB7">
        <w:rPr>
          <w:rStyle w:val="1-Char"/>
          <w:rFonts w:hint="cs"/>
          <w:rtl/>
        </w:rPr>
        <w:t>ی</w:t>
      </w:r>
      <w:r w:rsidRPr="007100A7">
        <w:rPr>
          <w:rStyle w:val="1-Char"/>
          <w:rFonts w:hint="cs"/>
          <w:rtl/>
        </w:rPr>
        <w:t>ن کار، شب</w:t>
      </w:r>
      <w:r w:rsidR="00446BB7">
        <w:rPr>
          <w:rStyle w:val="1-Char"/>
          <w:rFonts w:hint="cs"/>
          <w:rtl/>
        </w:rPr>
        <w:t>ی</w:t>
      </w:r>
      <w:r w:rsidRPr="007100A7">
        <w:rPr>
          <w:rStyle w:val="1-Char"/>
          <w:rFonts w:hint="cs"/>
          <w:rtl/>
        </w:rPr>
        <w:t>ه با حالت مجوس</w:t>
      </w:r>
      <w:r w:rsidR="00446BB7">
        <w:rPr>
          <w:rStyle w:val="1-Char"/>
          <w:rFonts w:hint="cs"/>
          <w:rtl/>
        </w:rPr>
        <w:t>ی</w:t>
      </w:r>
      <w:r w:rsidRPr="007100A7">
        <w:rPr>
          <w:rStyle w:val="1-Char"/>
          <w:rFonts w:hint="cs"/>
          <w:rtl/>
        </w:rPr>
        <w:t>ان و آتش‌پرستان است. ول</w:t>
      </w:r>
      <w:r w:rsidR="00446BB7">
        <w:rPr>
          <w:rStyle w:val="1-Char"/>
          <w:rFonts w:hint="cs"/>
          <w:rtl/>
        </w:rPr>
        <w:t>ی</w:t>
      </w:r>
      <w:r w:rsidRPr="007100A7">
        <w:rPr>
          <w:rStyle w:val="1-Char"/>
          <w:rFonts w:hint="cs"/>
          <w:rtl/>
        </w:rPr>
        <w:t xml:space="preserve"> اگر در جلو</w:t>
      </w:r>
      <w:r w:rsidR="00446BB7">
        <w:rPr>
          <w:rStyle w:val="1-Char"/>
          <w:rFonts w:hint="cs"/>
          <w:rtl/>
        </w:rPr>
        <w:t>ی</w:t>
      </w:r>
      <w:r w:rsidRPr="007100A7">
        <w:rPr>
          <w:rStyle w:val="1-Char"/>
          <w:rFonts w:hint="cs"/>
          <w:rtl/>
        </w:rPr>
        <w:t xml:space="preserve"> رو</w:t>
      </w:r>
      <w:r w:rsidR="00446BB7">
        <w:rPr>
          <w:rStyle w:val="1-Char"/>
          <w:rFonts w:hint="cs"/>
          <w:rtl/>
        </w:rPr>
        <w:t>ی</w:t>
      </w:r>
      <w:r w:rsidRPr="007100A7">
        <w:rPr>
          <w:rStyle w:val="1-Char"/>
          <w:rFonts w:hint="cs"/>
          <w:rtl/>
        </w:rPr>
        <w:t xml:space="preserve"> نمازگزار، شمع و چراغ و لامپ بود، نمازش مکروه نم</w:t>
      </w:r>
      <w:r w:rsidR="00446BB7">
        <w:rPr>
          <w:rStyle w:val="1-Char"/>
          <w:rFonts w:hint="cs"/>
          <w:rtl/>
        </w:rPr>
        <w:t>ی</w:t>
      </w:r>
      <w:r w:rsidRPr="007100A7">
        <w:rPr>
          <w:rStyle w:val="1-Char"/>
          <w:rFonts w:hint="cs"/>
          <w:rtl/>
        </w:rPr>
        <w:t>‌شود.]</w:t>
      </w:r>
    </w:p>
    <w:p w:rsidR="00E81847" w:rsidRPr="007100A7" w:rsidRDefault="00E81847" w:rsidP="00AF1D25">
      <w:pPr>
        <w:rPr>
          <w:rStyle w:val="1-Char"/>
          <w:rtl/>
        </w:rPr>
      </w:pPr>
      <w:r w:rsidRPr="007100A7">
        <w:rPr>
          <w:rStyle w:val="1-Char"/>
          <w:rFonts w:hint="cs"/>
          <w:rtl/>
        </w:rPr>
        <w:t>* ا</w:t>
      </w:r>
      <w:r w:rsidR="00446BB7">
        <w:rPr>
          <w:rStyle w:val="1-Char"/>
          <w:rFonts w:hint="cs"/>
          <w:rtl/>
        </w:rPr>
        <w:t>ی</w:t>
      </w:r>
      <w:r w:rsidRPr="007100A7">
        <w:rPr>
          <w:rStyle w:val="1-Char"/>
          <w:rFonts w:hint="cs"/>
          <w:rtl/>
        </w:rPr>
        <w:t>ن که در جلو</w:t>
      </w:r>
      <w:r w:rsidR="00446BB7">
        <w:rPr>
          <w:rStyle w:val="1-Char"/>
          <w:rFonts w:hint="cs"/>
          <w:rtl/>
        </w:rPr>
        <w:t>ی</w:t>
      </w:r>
      <w:r w:rsidRPr="007100A7">
        <w:rPr>
          <w:rStyle w:val="1-Char"/>
          <w:rFonts w:hint="cs"/>
          <w:rtl/>
        </w:rPr>
        <w:t xml:space="preserve"> رو</w:t>
      </w:r>
      <w:r w:rsidR="00446BB7">
        <w:rPr>
          <w:rStyle w:val="1-Char"/>
          <w:rFonts w:hint="cs"/>
          <w:rtl/>
        </w:rPr>
        <w:t>ی</w:t>
      </w:r>
      <w:r w:rsidRPr="007100A7">
        <w:rPr>
          <w:rStyle w:val="1-Char"/>
          <w:rFonts w:hint="cs"/>
          <w:rtl/>
        </w:rPr>
        <w:t xml:space="preserve"> نمازگزار، گروه</w:t>
      </w:r>
      <w:r w:rsidR="00446BB7">
        <w:rPr>
          <w:rStyle w:val="1-Char"/>
          <w:rFonts w:hint="cs"/>
          <w:rtl/>
        </w:rPr>
        <w:t>ی</w:t>
      </w:r>
      <w:r w:rsidRPr="007100A7">
        <w:rPr>
          <w:rStyle w:val="1-Char"/>
          <w:rFonts w:hint="cs"/>
          <w:rtl/>
        </w:rPr>
        <w:t xml:space="preserve"> خواب</w:t>
      </w:r>
      <w:r w:rsidR="00446BB7">
        <w:rPr>
          <w:rStyle w:val="1-Char"/>
          <w:rFonts w:hint="cs"/>
          <w:rtl/>
        </w:rPr>
        <w:t>ی</w:t>
      </w:r>
      <w:r w:rsidRPr="007100A7">
        <w:rPr>
          <w:rStyle w:val="1-Char"/>
          <w:rFonts w:hint="cs"/>
          <w:rtl/>
        </w:rPr>
        <w:t>ده وجود داشته باشد؛ [ز</w:t>
      </w:r>
      <w:r w:rsidR="00446BB7">
        <w:rPr>
          <w:rStyle w:val="1-Char"/>
          <w:rFonts w:hint="cs"/>
          <w:rtl/>
        </w:rPr>
        <w:t>ی</w:t>
      </w:r>
      <w:r w:rsidRPr="007100A7">
        <w:rPr>
          <w:rStyle w:val="1-Char"/>
          <w:rFonts w:hint="cs"/>
          <w:rtl/>
        </w:rPr>
        <w:t>را احتمال دارد که از</w:t>
      </w:r>
      <w:r w:rsidR="000751A8">
        <w:rPr>
          <w:rStyle w:val="1-Char"/>
          <w:rFonts w:hint="cs"/>
          <w:rtl/>
        </w:rPr>
        <w:t xml:space="preserve"> آن‌ها،</w:t>
      </w:r>
      <w:r w:rsidRPr="007100A7">
        <w:rPr>
          <w:rStyle w:val="1-Char"/>
          <w:rFonts w:hint="cs"/>
          <w:rtl/>
        </w:rPr>
        <w:t xml:space="preserve">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خارج شود و </w:t>
      </w:r>
      <w:r w:rsidR="00446BB7">
        <w:rPr>
          <w:rStyle w:val="1-Char"/>
          <w:rFonts w:hint="cs"/>
          <w:rtl/>
        </w:rPr>
        <w:t>ی</w:t>
      </w:r>
      <w:r w:rsidRPr="007100A7">
        <w:rPr>
          <w:rStyle w:val="1-Char"/>
          <w:rFonts w:hint="cs"/>
          <w:rtl/>
        </w:rPr>
        <w:t>ا مورد</w:t>
      </w:r>
      <w:r w:rsidR="00446BB7">
        <w:rPr>
          <w:rStyle w:val="1-Char"/>
          <w:rFonts w:hint="cs"/>
          <w:rtl/>
        </w:rPr>
        <w:t>ی</w:t>
      </w:r>
      <w:r w:rsidRPr="007100A7">
        <w:rPr>
          <w:rStyle w:val="1-Char"/>
          <w:rFonts w:hint="cs"/>
          <w:rtl/>
        </w:rPr>
        <w:t xml:space="preserve"> رونما گردد که باعث خنده‌</w:t>
      </w:r>
      <w:r w:rsidR="00446BB7">
        <w:rPr>
          <w:rStyle w:val="1-Char"/>
          <w:rFonts w:hint="cs"/>
          <w:rtl/>
        </w:rPr>
        <w:t>ی</w:t>
      </w:r>
      <w:r w:rsidRPr="007100A7">
        <w:rPr>
          <w:rStyle w:val="1-Char"/>
          <w:rFonts w:hint="cs"/>
          <w:rtl/>
        </w:rPr>
        <w:t xml:space="preserve"> نمازگزار </w:t>
      </w:r>
      <w:r w:rsidR="00446BB7">
        <w:rPr>
          <w:rStyle w:val="1-Char"/>
          <w:rFonts w:hint="cs"/>
          <w:rtl/>
        </w:rPr>
        <w:t>ی</w:t>
      </w:r>
      <w:r w:rsidRPr="007100A7">
        <w:rPr>
          <w:rStyle w:val="1-Char"/>
          <w:rFonts w:hint="cs"/>
          <w:rtl/>
        </w:rPr>
        <w:t>ا شرمسار</w:t>
      </w:r>
      <w:r w:rsidR="00446BB7">
        <w:rPr>
          <w:rStyle w:val="1-Char"/>
          <w:rFonts w:hint="cs"/>
          <w:rtl/>
        </w:rPr>
        <w:t>ی</w:t>
      </w:r>
      <w:r w:rsidRPr="007100A7">
        <w:rPr>
          <w:rStyle w:val="1-Char"/>
          <w:rFonts w:hint="cs"/>
          <w:rtl/>
        </w:rPr>
        <w:t xml:space="preserve"> و سرافکندگ</w:t>
      </w:r>
      <w:r w:rsidR="00446BB7">
        <w:rPr>
          <w:rStyle w:val="1-Char"/>
          <w:rFonts w:hint="cs"/>
          <w:rtl/>
        </w:rPr>
        <w:t>ی</w:t>
      </w:r>
      <w:r w:rsidRPr="007100A7">
        <w:rPr>
          <w:rStyle w:val="1-Char"/>
          <w:rFonts w:hint="cs"/>
          <w:rtl/>
        </w:rPr>
        <w:t xml:space="preserve"> و </w:t>
      </w:r>
      <w:r w:rsidR="00446BB7">
        <w:rPr>
          <w:rStyle w:val="1-Char"/>
          <w:rFonts w:hint="cs"/>
          <w:rtl/>
        </w:rPr>
        <w:t>ی</w:t>
      </w:r>
      <w:r w:rsidRPr="007100A7">
        <w:rPr>
          <w:rStyle w:val="1-Char"/>
          <w:rFonts w:hint="cs"/>
          <w:rtl/>
        </w:rPr>
        <w:t>ا اذ</w:t>
      </w:r>
      <w:r w:rsidR="00446BB7">
        <w:rPr>
          <w:rStyle w:val="1-Char"/>
          <w:rFonts w:hint="cs"/>
          <w:rtl/>
        </w:rPr>
        <w:t>ی</w:t>
      </w:r>
      <w:r w:rsidRPr="007100A7">
        <w:rPr>
          <w:rStyle w:val="1-Char"/>
          <w:rFonts w:hint="cs"/>
          <w:rtl/>
        </w:rPr>
        <w:t>ت و آزار و</w:t>
      </w:r>
      <w:r w:rsidR="00446BB7">
        <w:rPr>
          <w:rStyle w:val="1-Char"/>
          <w:rFonts w:hint="cs"/>
          <w:rtl/>
        </w:rPr>
        <w:t>ی</w:t>
      </w:r>
      <w:r w:rsidRPr="007100A7">
        <w:rPr>
          <w:rStyle w:val="1-Char"/>
          <w:rFonts w:hint="cs"/>
          <w:rtl/>
        </w:rPr>
        <w:t xml:space="preserve"> گردد؛ و اگر ا</w:t>
      </w:r>
      <w:r w:rsidR="00446BB7">
        <w:rPr>
          <w:rStyle w:val="1-Char"/>
          <w:rFonts w:hint="cs"/>
          <w:rtl/>
        </w:rPr>
        <w:t>ی</w:t>
      </w:r>
      <w:r w:rsidRPr="007100A7">
        <w:rPr>
          <w:rStyle w:val="1-Char"/>
          <w:rFonts w:hint="cs"/>
          <w:rtl/>
        </w:rPr>
        <w:t>ن احتمالات وجود نداشت، پس در آن صورت، کراه</w:t>
      </w:r>
      <w:r w:rsidR="00446BB7">
        <w:rPr>
          <w:rStyle w:val="1-Char"/>
          <w:rFonts w:hint="cs"/>
          <w:rtl/>
        </w:rPr>
        <w:t>ی</w:t>
      </w:r>
      <w:r w:rsidRPr="007100A7">
        <w:rPr>
          <w:rStyle w:val="1-Char"/>
          <w:rFonts w:hint="cs"/>
          <w:rtl/>
        </w:rPr>
        <w:t>ت</w:t>
      </w:r>
      <w:r w:rsidR="00446BB7">
        <w:rPr>
          <w:rStyle w:val="1-Char"/>
          <w:rFonts w:hint="cs"/>
          <w:rtl/>
        </w:rPr>
        <w:t>ی</w:t>
      </w:r>
      <w:r w:rsidRPr="007100A7">
        <w:rPr>
          <w:rStyle w:val="1-Char"/>
          <w:rFonts w:hint="cs"/>
          <w:rtl/>
        </w:rPr>
        <w:t xml:space="preserve"> وجود ندارد؛ ز</w:t>
      </w:r>
      <w:r w:rsidR="00446BB7">
        <w:rPr>
          <w:rStyle w:val="1-Char"/>
          <w:rFonts w:hint="cs"/>
          <w:rtl/>
        </w:rPr>
        <w:t>ی</w:t>
      </w:r>
      <w:r w:rsidRPr="007100A7">
        <w:rPr>
          <w:rStyle w:val="1-Char"/>
          <w:rFonts w:hint="cs"/>
          <w:rtl/>
        </w:rPr>
        <w:t>را عا</w:t>
      </w:r>
      <w:r w:rsidR="00446BB7">
        <w:rPr>
          <w:rStyle w:val="1-Char"/>
          <w:rFonts w:hint="cs"/>
          <w:rtl/>
        </w:rPr>
        <w:t>ی</w:t>
      </w:r>
      <w:r w:rsidRPr="007100A7">
        <w:rPr>
          <w:rStyle w:val="1-Char"/>
          <w:rFonts w:hint="cs"/>
          <w:rtl/>
        </w:rPr>
        <w:t>شه</w:t>
      </w:r>
      <w:r w:rsidR="00FE6406" w:rsidRPr="00FE6406">
        <w:rPr>
          <w:rStyle w:val="1-Char"/>
          <w:rFonts w:cs="CTraditional Arabic" w:hint="cs"/>
          <w:rtl/>
        </w:rPr>
        <w:t>ل</w:t>
      </w:r>
      <w:r w:rsidRPr="007100A7">
        <w:rPr>
          <w:rStyle w:val="1-Char"/>
          <w:rFonts w:hint="cs"/>
          <w:rtl/>
        </w:rPr>
        <w:t xml:space="preserve"> م</w:t>
      </w:r>
      <w:r w:rsidR="00446BB7">
        <w:rPr>
          <w:rStyle w:val="1-Char"/>
          <w:rFonts w:hint="cs"/>
          <w:rtl/>
        </w:rPr>
        <w:t>ی</w:t>
      </w:r>
      <w:r w:rsidRPr="007100A7">
        <w:rPr>
          <w:rStyle w:val="1-Char"/>
          <w:rFonts w:hint="cs"/>
          <w:rtl/>
        </w:rPr>
        <w:t>‌گو</w:t>
      </w:r>
      <w:r w:rsidR="00446BB7">
        <w:rPr>
          <w:rStyle w:val="1-Char"/>
          <w:rFonts w:hint="cs"/>
          <w:rtl/>
        </w:rPr>
        <w:t>ی</w:t>
      </w:r>
      <w:r w:rsidRPr="007100A7">
        <w:rPr>
          <w:rStyle w:val="1-Char"/>
          <w:rFonts w:hint="cs"/>
          <w:rtl/>
        </w:rPr>
        <w:t xml:space="preserve">د: </w:t>
      </w:r>
      <w:r w:rsidRPr="00BE2421">
        <w:rPr>
          <w:rStyle w:val="5-Char"/>
          <w:rFonts w:hint="cs"/>
          <w:rtl/>
        </w:rPr>
        <w:t>«کٰانَ رَسُوْلُ اللهِ</w:t>
      </w:r>
      <w:r w:rsidR="00FE6406" w:rsidRPr="00FE6406">
        <w:rPr>
          <w:rStyle w:val="1-Char"/>
          <w:rFonts w:cs="CTraditional Arabic" w:hint="cs"/>
          <w:rtl/>
        </w:rPr>
        <w:t xml:space="preserve"> ج</w:t>
      </w:r>
      <w:r w:rsidRPr="00BE2421">
        <w:rPr>
          <w:rStyle w:val="5-Char"/>
          <w:rFonts w:hint="cs"/>
          <w:rtl/>
        </w:rPr>
        <w:t xml:space="preserve"> يُصَلِّيْ صَلٰاةَ اللَّيْلِ کُلِّهٰا وَ اَنَا مُعْتَرِضَةٌ بَيْنَهُ وَ بَيْنَ الْقِبْلَةِ، فَاِذٰا اَرٰادَ اَنْ يُّوْتِرَ، اَيْقَظنِيْ فَاُوْتِرُ»</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تمام شب، نماز تهجد م</w:t>
      </w:r>
      <w:r w:rsidR="00446BB7">
        <w:rPr>
          <w:rStyle w:val="1-Char"/>
          <w:rFonts w:hint="cs"/>
          <w:rtl/>
        </w:rPr>
        <w:t>ی</w:t>
      </w:r>
      <w:r w:rsidRPr="00BE2421">
        <w:rPr>
          <w:rStyle w:val="1-Char"/>
          <w:rFonts w:hint="cs"/>
          <w:rtl/>
        </w:rPr>
        <w:t>‌گزارد و حال آن که من در ب</w:t>
      </w:r>
      <w:r w:rsidR="00446BB7">
        <w:rPr>
          <w:rStyle w:val="1-Char"/>
          <w:rFonts w:hint="cs"/>
          <w:rtl/>
        </w:rPr>
        <w:t>ی</w:t>
      </w:r>
      <w:r w:rsidRPr="00BE2421">
        <w:rPr>
          <w:rStyle w:val="1-Char"/>
          <w:rFonts w:hint="cs"/>
          <w:rtl/>
        </w:rPr>
        <w:t>ن او و قبله، دراز کش</w:t>
      </w:r>
      <w:r w:rsidR="00446BB7">
        <w:rPr>
          <w:rStyle w:val="1-Char"/>
          <w:rFonts w:hint="cs"/>
          <w:rtl/>
        </w:rPr>
        <w:t>ی</w:t>
      </w:r>
      <w:r w:rsidRPr="00BE2421">
        <w:rPr>
          <w:rStyle w:val="1-Char"/>
          <w:rFonts w:hint="cs"/>
          <w:rtl/>
        </w:rPr>
        <w:t>ده و خواب</w:t>
      </w:r>
      <w:r w:rsidR="00446BB7">
        <w:rPr>
          <w:rStyle w:val="1-Char"/>
          <w:rFonts w:hint="cs"/>
          <w:rtl/>
        </w:rPr>
        <w:t>ی</w:t>
      </w:r>
      <w:r w:rsidRPr="00BE2421">
        <w:rPr>
          <w:rStyle w:val="1-Char"/>
          <w:rFonts w:hint="cs"/>
          <w:rtl/>
        </w:rPr>
        <w:t>ده بودم؛‌و هرگاه م</w:t>
      </w:r>
      <w:r w:rsidR="00446BB7">
        <w:rPr>
          <w:rStyle w:val="1-Char"/>
          <w:rFonts w:hint="cs"/>
          <w:rtl/>
        </w:rPr>
        <w:t>ی</w:t>
      </w:r>
      <w:r w:rsidRPr="00BE2421">
        <w:rPr>
          <w:rStyle w:val="1-Char"/>
          <w:rFonts w:hint="cs"/>
          <w:rtl/>
        </w:rPr>
        <w:t>‌خواست نماز وتر بخواند؛ مرا ن</w:t>
      </w:r>
      <w:r w:rsidR="00446BB7">
        <w:rPr>
          <w:rStyle w:val="1-Char"/>
          <w:rFonts w:hint="cs"/>
          <w:rtl/>
        </w:rPr>
        <w:t>ی</w:t>
      </w:r>
      <w:r w:rsidRPr="00BE2421">
        <w:rPr>
          <w:rStyle w:val="1-Char"/>
          <w:rFonts w:hint="cs"/>
          <w:rtl/>
        </w:rPr>
        <w:t>ز ب</w:t>
      </w:r>
      <w:r w:rsidR="00446BB7">
        <w:rPr>
          <w:rStyle w:val="1-Char"/>
          <w:rFonts w:hint="cs"/>
          <w:rtl/>
        </w:rPr>
        <w:t>ی</w:t>
      </w:r>
      <w:r w:rsidRPr="00BE2421">
        <w:rPr>
          <w:rStyle w:val="1-Char"/>
          <w:rFonts w:hint="cs"/>
          <w:rtl/>
        </w:rPr>
        <w:t>دار م</w:t>
      </w:r>
      <w:r w:rsidR="00446BB7">
        <w:rPr>
          <w:rStyle w:val="1-Char"/>
          <w:rFonts w:hint="cs"/>
          <w:rtl/>
        </w:rPr>
        <w:t>ی</w:t>
      </w:r>
      <w:r w:rsidRPr="00BE2421">
        <w:rPr>
          <w:rStyle w:val="1-Char"/>
          <w:rFonts w:hint="cs"/>
          <w:rtl/>
        </w:rPr>
        <w:t>‌کرد و نماز وتر را م</w:t>
      </w:r>
      <w:r w:rsidR="00446BB7">
        <w:rPr>
          <w:rStyle w:val="1-Char"/>
          <w:rFonts w:hint="cs"/>
          <w:rtl/>
        </w:rPr>
        <w:t>ی</w:t>
      </w:r>
      <w:r w:rsidRPr="00BE2421">
        <w:rPr>
          <w:rStyle w:val="1-Char"/>
          <w:rFonts w:hint="cs"/>
          <w:rtl/>
        </w:rPr>
        <w:t>‌خواندم»</w:t>
      </w:r>
      <w:r w:rsidRPr="007100A7">
        <w:rPr>
          <w:rStyle w:val="1-Char"/>
          <w:rFonts w:hint="cs"/>
          <w:rtl/>
        </w:rPr>
        <w:t>.</w:t>
      </w:r>
    </w:p>
    <w:p w:rsidR="00E81847" w:rsidRPr="007100A7" w:rsidRDefault="00E81847" w:rsidP="004036A4">
      <w:pPr>
        <w:rPr>
          <w:rStyle w:val="1-Char"/>
          <w:rtl/>
        </w:rPr>
      </w:pPr>
      <w:r w:rsidRPr="007100A7">
        <w:rPr>
          <w:rStyle w:val="1-Char"/>
          <w:rFonts w:hint="cs"/>
          <w:rtl/>
        </w:rPr>
        <w:t>و ن</w:t>
      </w:r>
      <w:r w:rsidR="00446BB7">
        <w:rPr>
          <w:rStyle w:val="1-Char"/>
          <w:rFonts w:hint="cs"/>
          <w:rtl/>
        </w:rPr>
        <w:t>ی</w:t>
      </w:r>
      <w:r w:rsidRPr="007100A7">
        <w:rPr>
          <w:rStyle w:val="1-Char"/>
          <w:rFonts w:hint="cs"/>
          <w:rtl/>
        </w:rPr>
        <w:t>ز م</w:t>
      </w:r>
      <w:r w:rsidR="00446BB7">
        <w:rPr>
          <w:rStyle w:val="1-Char"/>
          <w:rFonts w:hint="cs"/>
          <w:rtl/>
        </w:rPr>
        <w:t>ی</w:t>
      </w:r>
      <w:r w:rsidRPr="007100A7">
        <w:rPr>
          <w:rStyle w:val="1-Char"/>
          <w:rFonts w:hint="cs"/>
          <w:rtl/>
        </w:rPr>
        <w:t>‌گو</w:t>
      </w:r>
      <w:r w:rsidR="00446BB7">
        <w:rPr>
          <w:rStyle w:val="1-Char"/>
          <w:rFonts w:hint="cs"/>
          <w:rtl/>
        </w:rPr>
        <w:t>ی</w:t>
      </w:r>
      <w:r w:rsidRPr="007100A7">
        <w:rPr>
          <w:rStyle w:val="1-Char"/>
          <w:rFonts w:hint="cs"/>
          <w:rtl/>
        </w:rPr>
        <w:t xml:space="preserve">د: </w:t>
      </w:r>
      <w:r w:rsidRPr="00BE2421">
        <w:rPr>
          <w:rStyle w:val="5-Char"/>
          <w:rFonts w:hint="cs"/>
          <w:rtl/>
        </w:rPr>
        <w:t>«کُنْتُ اَمُدُّ رِجْلِيْ فِيْ قِبْلَةِ النِبِيِّ</w:t>
      </w:r>
      <w:r w:rsidR="00FE6406" w:rsidRPr="00FE6406">
        <w:rPr>
          <w:rStyle w:val="1-Char"/>
          <w:rFonts w:cs="CTraditional Arabic" w:hint="cs"/>
          <w:rtl/>
        </w:rPr>
        <w:t xml:space="preserve"> ج</w:t>
      </w:r>
      <w:r w:rsidRPr="00BE2421">
        <w:rPr>
          <w:rStyle w:val="5-Char"/>
          <w:rFonts w:hint="cs"/>
          <w:rtl/>
        </w:rPr>
        <w:t xml:space="preserve"> وَ ُهَو يُصَلِّي؛ فَاِذٰا سَجَدَ، غَمَزَنِيْ فَرَفَعْتُهٰا، فَاِذٰا قٰامَ، مَدَدْتُهٰا»</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در حال</w:t>
      </w:r>
      <w:r w:rsidR="00446BB7">
        <w:rPr>
          <w:rStyle w:val="1-Char"/>
          <w:rFonts w:hint="cs"/>
          <w:rtl/>
        </w:rPr>
        <w:t>ی</w:t>
      </w:r>
      <w:r w:rsidRPr="00BE2421">
        <w:rPr>
          <w:rStyle w:val="1-Char"/>
          <w:rFonts w:hint="cs"/>
          <w:rtl/>
        </w:rPr>
        <w:t xml:space="preserve"> که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نماز م</w:t>
      </w:r>
      <w:r w:rsidR="00446BB7">
        <w:rPr>
          <w:rStyle w:val="1-Char"/>
          <w:rFonts w:hint="cs"/>
          <w:rtl/>
        </w:rPr>
        <w:t>ی</w:t>
      </w:r>
      <w:r w:rsidRPr="00BE2421">
        <w:rPr>
          <w:rStyle w:val="1-Char"/>
          <w:rFonts w:hint="cs"/>
          <w:rtl/>
        </w:rPr>
        <w:t>‌خواند، پاها</w:t>
      </w:r>
      <w:r w:rsidR="00446BB7">
        <w:rPr>
          <w:rStyle w:val="1-Char"/>
          <w:rFonts w:hint="cs"/>
          <w:rtl/>
        </w:rPr>
        <w:t>ی</w:t>
      </w:r>
      <w:r w:rsidRPr="00BE2421">
        <w:rPr>
          <w:rStyle w:val="1-Char"/>
          <w:rFonts w:hint="cs"/>
          <w:rtl/>
        </w:rPr>
        <w:t>م را در حال خواب، در محل سجده‌</w:t>
      </w:r>
      <w:r w:rsidR="00446BB7">
        <w:rPr>
          <w:rStyle w:val="1-Char"/>
          <w:rFonts w:hint="cs"/>
          <w:rtl/>
        </w:rPr>
        <w:t>ی</w:t>
      </w:r>
      <w:r w:rsidRPr="00BE2421">
        <w:rPr>
          <w:rStyle w:val="1-Char"/>
          <w:rFonts w:hint="cs"/>
          <w:rtl/>
        </w:rPr>
        <w:t xml:space="preserve"> او دراز م</w:t>
      </w:r>
      <w:r w:rsidR="00446BB7">
        <w:rPr>
          <w:rStyle w:val="1-Char"/>
          <w:rFonts w:hint="cs"/>
          <w:rtl/>
        </w:rPr>
        <w:t>ی</w:t>
      </w:r>
      <w:r w:rsidRPr="00BE2421">
        <w:rPr>
          <w:rStyle w:val="1-Char"/>
          <w:rFonts w:hint="cs"/>
          <w:rtl/>
        </w:rPr>
        <w:t>‌کردم. وقت</w:t>
      </w:r>
      <w:r w:rsidR="00446BB7">
        <w:rPr>
          <w:rStyle w:val="1-Char"/>
          <w:rFonts w:hint="cs"/>
          <w:rtl/>
        </w:rPr>
        <w:t>ی</w:t>
      </w:r>
      <w:r w:rsidRPr="00BE2421">
        <w:rPr>
          <w:rStyle w:val="1-Char"/>
          <w:rFonts w:hint="cs"/>
          <w:rtl/>
        </w:rPr>
        <w:t xml:space="preserve"> به سجده م</w:t>
      </w:r>
      <w:r w:rsidR="00446BB7">
        <w:rPr>
          <w:rStyle w:val="1-Char"/>
          <w:rFonts w:hint="cs"/>
          <w:rtl/>
        </w:rPr>
        <w:t>ی</w:t>
      </w:r>
      <w:r w:rsidRPr="00BE2421">
        <w:rPr>
          <w:rStyle w:val="1-Char"/>
          <w:rFonts w:hint="cs"/>
          <w:rtl/>
        </w:rPr>
        <w:t>‌رفت، پا</w:t>
      </w:r>
      <w:r w:rsidR="00446BB7">
        <w:rPr>
          <w:rStyle w:val="1-Char"/>
          <w:rFonts w:hint="cs"/>
          <w:rtl/>
        </w:rPr>
        <w:t>ی</w:t>
      </w:r>
      <w:r w:rsidRPr="00BE2421">
        <w:rPr>
          <w:rStyle w:val="1-Char"/>
          <w:rFonts w:hint="cs"/>
          <w:rtl/>
        </w:rPr>
        <w:t>م را لمس م</w:t>
      </w:r>
      <w:r w:rsidR="00446BB7">
        <w:rPr>
          <w:rStyle w:val="1-Char"/>
          <w:rFonts w:hint="cs"/>
          <w:rtl/>
        </w:rPr>
        <w:t>ی</w:t>
      </w:r>
      <w:r w:rsidRPr="00BE2421">
        <w:rPr>
          <w:rStyle w:val="1-Char"/>
          <w:rFonts w:hint="cs"/>
          <w:rtl/>
        </w:rPr>
        <w:t>‌کرد، من هم آن را جمع م</w:t>
      </w:r>
      <w:r w:rsidR="00446BB7">
        <w:rPr>
          <w:rStyle w:val="1-Char"/>
          <w:rFonts w:hint="cs"/>
          <w:rtl/>
        </w:rPr>
        <w:t>ی</w:t>
      </w:r>
      <w:r w:rsidRPr="00BE2421">
        <w:rPr>
          <w:rStyle w:val="1-Char"/>
          <w:rFonts w:hint="cs"/>
          <w:rtl/>
        </w:rPr>
        <w:t>‌کردم و وقت</w:t>
      </w:r>
      <w:r w:rsidR="00446BB7">
        <w:rPr>
          <w:rStyle w:val="1-Char"/>
          <w:rFonts w:hint="cs"/>
          <w:rtl/>
        </w:rPr>
        <w:t>ی</w:t>
      </w:r>
      <w:r w:rsidRPr="00BE2421">
        <w:rPr>
          <w:rStyle w:val="1-Char"/>
          <w:rFonts w:hint="cs"/>
          <w:rtl/>
        </w:rPr>
        <w:t xml:space="preserve"> که بلند م</w:t>
      </w:r>
      <w:r w:rsidR="00446BB7">
        <w:rPr>
          <w:rStyle w:val="1-Char"/>
          <w:rFonts w:hint="cs"/>
          <w:rtl/>
        </w:rPr>
        <w:t>ی</w:t>
      </w:r>
      <w:r w:rsidRPr="00BE2421">
        <w:rPr>
          <w:rStyle w:val="1-Char"/>
          <w:rFonts w:hint="cs"/>
          <w:rtl/>
        </w:rPr>
        <w:t>‌شد، دوباره پا</w:t>
      </w:r>
      <w:r w:rsidR="00446BB7">
        <w:rPr>
          <w:rStyle w:val="1-Char"/>
          <w:rFonts w:hint="cs"/>
          <w:rtl/>
        </w:rPr>
        <w:t>ی</w:t>
      </w:r>
      <w:r w:rsidRPr="00BE2421">
        <w:rPr>
          <w:rStyle w:val="1-Char"/>
          <w:rFonts w:hint="cs"/>
          <w:rtl/>
        </w:rPr>
        <w:t>م را دراز م</w:t>
      </w:r>
      <w:r w:rsidR="00446BB7">
        <w:rPr>
          <w:rStyle w:val="1-Char"/>
          <w:rFonts w:hint="cs"/>
          <w:rtl/>
        </w:rPr>
        <w:t>ی</w:t>
      </w:r>
      <w:r w:rsidRPr="00BE2421">
        <w:rPr>
          <w:rStyle w:val="1-Char"/>
          <w:rFonts w:hint="cs"/>
          <w:rtl/>
        </w:rPr>
        <w:t>‌کردم»</w:t>
      </w:r>
      <w:r w:rsidRPr="007100A7">
        <w:rPr>
          <w:rStyle w:val="1-Char"/>
          <w:rFonts w:hint="cs"/>
          <w:rtl/>
        </w:rPr>
        <w:t>.]</w:t>
      </w:r>
    </w:p>
    <w:p w:rsidR="00E81847" w:rsidRPr="007100A7" w:rsidRDefault="00E81847" w:rsidP="00AF1D25">
      <w:pPr>
        <w:rPr>
          <w:rStyle w:val="1-Char"/>
          <w:rtl/>
        </w:rPr>
      </w:pPr>
      <w:r w:rsidRPr="007100A7">
        <w:rPr>
          <w:rStyle w:val="1-Char"/>
          <w:rFonts w:hint="cs"/>
          <w:rtl/>
        </w:rPr>
        <w:t>* پاک کردن خاک</w:t>
      </w:r>
      <w:r w:rsidR="00446BB7">
        <w:rPr>
          <w:rStyle w:val="1-Char"/>
          <w:rFonts w:hint="cs"/>
          <w:rtl/>
        </w:rPr>
        <w:t>ی</w:t>
      </w:r>
      <w:r w:rsidRPr="007100A7">
        <w:rPr>
          <w:rStyle w:val="1-Char"/>
          <w:rFonts w:hint="cs"/>
          <w:rtl/>
        </w:rPr>
        <w:t xml:space="preserve"> که او را اذ</w:t>
      </w:r>
      <w:r w:rsidR="00446BB7">
        <w:rPr>
          <w:rStyle w:val="1-Char"/>
          <w:rFonts w:hint="cs"/>
          <w:rtl/>
        </w:rPr>
        <w:t>ی</w:t>
      </w:r>
      <w:r w:rsidRPr="007100A7">
        <w:rPr>
          <w:rStyle w:val="1-Char"/>
          <w:rFonts w:hint="cs"/>
          <w:rtl/>
        </w:rPr>
        <w:t>ت نم</w:t>
      </w:r>
      <w:r w:rsidR="00446BB7">
        <w:rPr>
          <w:rStyle w:val="1-Char"/>
          <w:rFonts w:hint="cs"/>
          <w:rtl/>
        </w:rPr>
        <w:t>ی</w:t>
      </w:r>
      <w:r w:rsidRPr="007100A7">
        <w:rPr>
          <w:rStyle w:val="1-Char"/>
          <w:rFonts w:hint="cs"/>
          <w:rtl/>
        </w:rPr>
        <w:t>‌کند از پ</w:t>
      </w:r>
      <w:r w:rsidR="00446BB7">
        <w:rPr>
          <w:rStyle w:val="1-Char"/>
          <w:rFonts w:hint="cs"/>
          <w:rtl/>
        </w:rPr>
        <w:t>ی</w:t>
      </w:r>
      <w:r w:rsidRPr="007100A7">
        <w:rPr>
          <w:rStyle w:val="1-Char"/>
          <w:rFonts w:hint="cs"/>
          <w:rtl/>
        </w:rPr>
        <w:t>شان</w:t>
      </w:r>
      <w:r w:rsidR="00446BB7">
        <w:rPr>
          <w:rStyle w:val="1-Char"/>
          <w:rFonts w:hint="cs"/>
          <w:rtl/>
        </w:rPr>
        <w:t>ی</w:t>
      </w:r>
      <w:r w:rsidRPr="007100A7">
        <w:rPr>
          <w:rStyle w:val="1-Char"/>
          <w:rFonts w:hint="cs"/>
          <w:rtl/>
        </w:rPr>
        <w:t xml:space="preserve"> [و ب</w:t>
      </w:r>
      <w:r w:rsidR="00446BB7">
        <w:rPr>
          <w:rStyle w:val="1-Char"/>
          <w:rFonts w:hint="cs"/>
          <w:rtl/>
        </w:rPr>
        <w:t>ی</w:t>
      </w:r>
      <w:r w:rsidRPr="007100A7">
        <w:rPr>
          <w:rStyle w:val="1-Char"/>
          <w:rFonts w:hint="cs"/>
          <w:rtl/>
        </w:rPr>
        <w:t>ن</w:t>
      </w:r>
      <w:r w:rsidR="00446BB7">
        <w:rPr>
          <w:rStyle w:val="1-Char"/>
          <w:rFonts w:hint="cs"/>
          <w:rtl/>
        </w:rPr>
        <w:t>ی</w:t>
      </w:r>
      <w:r w:rsidRPr="007100A7">
        <w:rPr>
          <w:rStyle w:val="1-Char"/>
          <w:rFonts w:hint="cs"/>
          <w:rtl/>
        </w:rPr>
        <w:t>] خو</w:t>
      </w:r>
      <w:r w:rsidR="00446BB7">
        <w:rPr>
          <w:rStyle w:val="1-Char"/>
          <w:rFonts w:hint="cs"/>
          <w:rtl/>
        </w:rPr>
        <w:t>ی</w:t>
      </w:r>
      <w:r w:rsidRPr="007100A7">
        <w:rPr>
          <w:rStyle w:val="1-Char"/>
          <w:rFonts w:hint="cs"/>
          <w:rtl/>
        </w:rPr>
        <w:t>ش در اثنا</w:t>
      </w:r>
      <w:r w:rsidR="00446BB7">
        <w:rPr>
          <w:rStyle w:val="1-Char"/>
          <w:rFonts w:hint="cs"/>
          <w:rtl/>
        </w:rPr>
        <w:t>ی</w:t>
      </w:r>
      <w:r w:rsidRPr="007100A7">
        <w:rPr>
          <w:rStyle w:val="1-Char"/>
          <w:rFonts w:hint="cs"/>
          <w:rtl/>
        </w:rPr>
        <w:t xml:space="preserve"> نماز.</w:t>
      </w:r>
    </w:p>
    <w:p w:rsidR="00E81847" w:rsidRPr="007100A7" w:rsidRDefault="00E81847" w:rsidP="00AF1D25">
      <w:pPr>
        <w:rPr>
          <w:rStyle w:val="1-Char"/>
          <w:rtl/>
        </w:rPr>
      </w:pPr>
      <w:r w:rsidRPr="007100A7">
        <w:rPr>
          <w:rStyle w:val="1-Char"/>
          <w:rFonts w:hint="cs"/>
          <w:rtl/>
        </w:rPr>
        <w:t>* و مع</w:t>
      </w:r>
      <w:r w:rsidR="00446BB7">
        <w:rPr>
          <w:rStyle w:val="1-Char"/>
          <w:rFonts w:hint="cs"/>
          <w:rtl/>
        </w:rPr>
        <w:t>ی</w:t>
      </w:r>
      <w:r w:rsidRPr="007100A7">
        <w:rPr>
          <w:rStyle w:val="1-Char"/>
          <w:rFonts w:hint="cs"/>
          <w:rtl/>
        </w:rPr>
        <w:t>ن کردن سوره‌ا</w:t>
      </w:r>
      <w:r w:rsidR="00446BB7">
        <w:rPr>
          <w:rStyle w:val="1-Char"/>
          <w:rFonts w:hint="cs"/>
          <w:rtl/>
        </w:rPr>
        <w:t>ی</w:t>
      </w:r>
      <w:r w:rsidRPr="007100A7">
        <w:rPr>
          <w:rStyle w:val="1-Char"/>
          <w:rFonts w:hint="cs"/>
          <w:rtl/>
        </w:rPr>
        <w:t xml:space="preserve"> خاصّ در نماز؛ به طور</w:t>
      </w:r>
      <w:r w:rsidR="00446BB7">
        <w:rPr>
          <w:rStyle w:val="1-Char"/>
          <w:rFonts w:hint="cs"/>
          <w:rtl/>
        </w:rPr>
        <w:t>ی</w:t>
      </w:r>
      <w:r w:rsidRPr="007100A7">
        <w:rPr>
          <w:rStyle w:val="1-Char"/>
          <w:rFonts w:hint="cs"/>
          <w:rtl/>
        </w:rPr>
        <w:t xml:space="preserve"> که غ</w:t>
      </w:r>
      <w:r w:rsidR="00446BB7">
        <w:rPr>
          <w:rStyle w:val="1-Char"/>
          <w:rFonts w:hint="cs"/>
          <w:rtl/>
        </w:rPr>
        <w:t>ی</w:t>
      </w:r>
      <w:r w:rsidRPr="007100A7">
        <w:rPr>
          <w:rStyle w:val="1-Char"/>
          <w:rFonts w:hint="cs"/>
          <w:rtl/>
        </w:rPr>
        <w:t>ر از آن [از د</w:t>
      </w:r>
      <w:r w:rsidR="00446BB7">
        <w:rPr>
          <w:rStyle w:val="1-Char"/>
          <w:rFonts w:hint="cs"/>
          <w:rtl/>
        </w:rPr>
        <w:t>ی</w:t>
      </w:r>
      <w:r w:rsidRPr="007100A7">
        <w:rPr>
          <w:rStyle w:val="1-Char"/>
          <w:rFonts w:hint="cs"/>
          <w:rtl/>
        </w:rPr>
        <w:t>گر سوره‌ها،] سوره‌ا</w:t>
      </w:r>
      <w:r w:rsidR="00446BB7">
        <w:rPr>
          <w:rStyle w:val="1-Char"/>
          <w:rFonts w:hint="cs"/>
          <w:rtl/>
        </w:rPr>
        <w:t>ی</w:t>
      </w:r>
      <w:r w:rsidRPr="007100A7">
        <w:rPr>
          <w:rStyle w:val="1-Char"/>
          <w:rFonts w:hint="cs"/>
          <w:rtl/>
        </w:rPr>
        <w:t xml:space="preserve"> نخواند؛ مگر آن که به خاطر سهولت و آسان</w:t>
      </w:r>
      <w:r w:rsidR="00446BB7">
        <w:rPr>
          <w:rStyle w:val="1-Char"/>
          <w:rFonts w:hint="cs"/>
          <w:rtl/>
        </w:rPr>
        <w:t>ی</w:t>
      </w:r>
      <w:r w:rsidRPr="007100A7">
        <w:rPr>
          <w:rStyle w:val="1-Char"/>
          <w:rFonts w:hint="cs"/>
          <w:rtl/>
        </w:rPr>
        <w:t xml:space="preserve"> سوره بر و</w:t>
      </w:r>
      <w:r w:rsidR="00446BB7">
        <w:rPr>
          <w:rStyle w:val="1-Char"/>
          <w:rFonts w:hint="cs"/>
          <w:rtl/>
        </w:rPr>
        <w:t>ی</w:t>
      </w:r>
      <w:r w:rsidRPr="007100A7">
        <w:rPr>
          <w:rStyle w:val="1-Char"/>
          <w:rFonts w:hint="cs"/>
          <w:rtl/>
        </w:rPr>
        <w:t xml:space="preserve">، و </w:t>
      </w:r>
      <w:r w:rsidR="00446BB7">
        <w:rPr>
          <w:rStyle w:val="1-Char"/>
          <w:rFonts w:hint="cs"/>
          <w:rtl/>
        </w:rPr>
        <w:t>ی</w:t>
      </w:r>
      <w:r w:rsidRPr="007100A7">
        <w:rPr>
          <w:rStyle w:val="1-Char"/>
          <w:rFonts w:hint="cs"/>
          <w:rtl/>
        </w:rPr>
        <w:t>ا به جهت تبرّک جستن به قرائت پ</w:t>
      </w:r>
      <w:r w:rsidR="00446BB7">
        <w:rPr>
          <w:rStyle w:val="1-Char"/>
          <w:rFonts w:hint="cs"/>
          <w:rtl/>
        </w:rPr>
        <w:t>ی</w:t>
      </w:r>
      <w:r w:rsidRPr="007100A7">
        <w:rPr>
          <w:rStyle w:val="1-Char"/>
          <w:rFonts w:hint="cs"/>
          <w:rtl/>
        </w:rPr>
        <w:t>امبر گرام</w:t>
      </w:r>
      <w:r w:rsidR="00446BB7">
        <w:rPr>
          <w:rStyle w:val="1-Char"/>
          <w:rFonts w:hint="cs"/>
          <w:rtl/>
        </w:rPr>
        <w:t>ی</w:t>
      </w:r>
      <w:r w:rsidRPr="007100A7">
        <w:rPr>
          <w:rStyle w:val="1-Char"/>
          <w:rFonts w:hint="cs"/>
          <w:rtl/>
        </w:rPr>
        <w:t xml:space="preserve"> اسلام</w:t>
      </w:r>
      <w:r w:rsidR="00446BB7">
        <w:rPr>
          <w:rStyle w:val="1-Char"/>
          <w:rFonts w:hint="cs"/>
          <w:rtl/>
        </w:rPr>
        <w:t>ی</w:t>
      </w:r>
      <w:r w:rsidR="00FE6406" w:rsidRPr="00FE6406">
        <w:rPr>
          <w:rStyle w:val="1-Char"/>
          <w:rFonts w:cs="CTraditional Arabic" w:hint="cs"/>
          <w:rtl/>
        </w:rPr>
        <w:t xml:space="preserve"> ج</w:t>
      </w:r>
      <w:r w:rsidRPr="007100A7">
        <w:rPr>
          <w:rStyle w:val="1-Char"/>
          <w:rFonts w:hint="cs"/>
          <w:rtl/>
        </w:rPr>
        <w:t>، سوره‌ا</w:t>
      </w:r>
      <w:r w:rsidR="00446BB7">
        <w:rPr>
          <w:rStyle w:val="1-Char"/>
          <w:rFonts w:hint="cs"/>
          <w:rtl/>
        </w:rPr>
        <w:t>ی</w:t>
      </w:r>
      <w:r w:rsidRPr="007100A7">
        <w:rPr>
          <w:rStyle w:val="1-Char"/>
          <w:rFonts w:hint="cs"/>
          <w:rtl/>
        </w:rPr>
        <w:t xml:space="preserve"> را در نماز، مع</w:t>
      </w:r>
      <w:r w:rsidR="00446BB7">
        <w:rPr>
          <w:rStyle w:val="1-Char"/>
          <w:rFonts w:hint="cs"/>
          <w:rtl/>
        </w:rPr>
        <w:t>ی</w:t>
      </w:r>
      <w:r w:rsidRPr="007100A7">
        <w:rPr>
          <w:rStyle w:val="1-Char"/>
          <w:rFonts w:hint="cs"/>
          <w:rtl/>
        </w:rPr>
        <w:t>ن و معلوم نما</w:t>
      </w:r>
      <w:r w:rsidR="00446BB7">
        <w:rPr>
          <w:rStyle w:val="1-Char"/>
          <w:rFonts w:hint="cs"/>
          <w:rtl/>
        </w:rPr>
        <w:t>ی</w:t>
      </w:r>
      <w:r w:rsidRPr="007100A7">
        <w:rPr>
          <w:rStyle w:val="1-Char"/>
          <w:rFonts w:hint="cs"/>
          <w:rtl/>
        </w:rPr>
        <w:t>د؛ که در آن صورت، نماز و</w:t>
      </w:r>
      <w:r w:rsidR="00446BB7">
        <w:rPr>
          <w:rStyle w:val="1-Char"/>
          <w:rFonts w:hint="cs"/>
          <w:rtl/>
        </w:rPr>
        <w:t>ی</w:t>
      </w:r>
      <w:r w:rsidRPr="007100A7">
        <w:rPr>
          <w:rStyle w:val="1-Char"/>
          <w:rFonts w:hint="cs"/>
          <w:rtl/>
        </w:rPr>
        <w:t xml:space="preserve"> مکروه ن</w:t>
      </w:r>
      <w:r w:rsidR="00446BB7">
        <w:rPr>
          <w:rStyle w:val="1-Char"/>
          <w:rFonts w:hint="cs"/>
          <w:rtl/>
        </w:rPr>
        <w:t>ی</w:t>
      </w:r>
      <w:r w:rsidRPr="007100A7">
        <w:rPr>
          <w:rStyle w:val="1-Char"/>
          <w:rFonts w:hint="cs"/>
          <w:rtl/>
        </w:rPr>
        <w:t>ست.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اگر سوره را به جهت عذر</w:t>
      </w:r>
      <w:r w:rsidR="00446BB7">
        <w:rPr>
          <w:rStyle w:val="1-Char"/>
          <w:rFonts w:hint="cs"/>
          <w:rtl/>
        </w:rPr>
        <w:t>ی</w:t>
      </w:r>
      <w:r w:rsidRPr="007100A7">
        <w:rPr>
          <w:rStyle w:val="1-Char"/>
          <w:rFonts w:hint="cs"/>
          <w:rtl/>
        </w:rPr>
        <w:t>، مع</w:t>
      </w:r>
      <w:r w:rsidR="00446BB7">
        <w:rPr>
          <w:rStyle w:val="1-Char"/>
          <w:rFonts w:hint="cs"/>
          <w:rtl/>
        </w:rPr>
        <w:t>ی</w:t>
      </w:r>
      <w:r w:rsidRPr="007100A7">
        <w:rPr>
          <w:rStyle w:val="1-Char"/>
          <w:rFonts w:hint="cs"/>
          <w:rtl/>
        </w:rPr>
        <w:t xml:space="preserve">ن ساخت؛ و </w:t>
      </w:r>
      <w:r w:rsidR="00446BB7">
        <w:rPr>
          <w:rStyle w:val="1-Char"/>
          <w:rFonts w:hint="cs"/>
          <w:rtl/>
        </w:rPr>
        <w:t>ی</w:t>
      </w:r>
      <w:r w:rsidRPr="007100A7">
        <w:rPr>
          <w:rStyle w:val="1-Char"/>
          <w:rFonts w:hint="cs"/>
          <w:rtl/>
        </w:rPr>
        <w:t>ا به جهت تبرّک جستن به قرائت پ</w:t>
      </w:r>
      <w:r w:rsidR="00446BB7">
        <w:rPr>
          <w:rStyle w:val="1-Char"/>
          <w:rFonts w:hint="cs"/>
          <w:rtl/>
        </w:rPr>
        <w:t>ی</w:t>
      </w:r>
      <w:r w:rsidRPr="007100A7">
        <w:rPr>
          <w:rStyle w:val="1-Char"/>
          <w:rFonts w:hint="cs"/>
          <w:rtl/>
        </w:rPr>
        <w:t>امبر گرام</w:t>
      </w:r>
      <w:r w:rsidR="00446BB7">
        <w:rPr>
          <w:rStyle w:val="1-Char"/>
          <w:rFonts w:hint="cs"/>
          <w:rtl/>
        </w:rPr>
        <w:t>ی</w:t>
      </w:r>
      <w:r w:rsidRPr="007100A7">
        <w:rPr>
          <w:rStyle w:val="1-Char"/>
          <w:rFonts w:hint="cs"/>
          <w:rtl/>
        </w:rPr>
        <w:t xml:space="preserve"> اسلام</w:t>
      </w:r>
      <w:r w:rsidR="00446BB7">
        <w:rPr>
          <w:rStyle w:val="1-Char"/>
          <w:rFonts w:hint="cs"/>
          <w:rtl/>
        </w:rPr>
        <w:t>ی</w:t>
      </w:r>
      <w:r w:rsidR="00FE6406" w:rsidRPr="00FE6406">
        <w:rPr>
          <w:rStyle w:val="1-Char"/>
          <w:rFonts w:cs="CTraditional Arabic" w:hint="cs"/>
          <w:rtl/>
        </w:rPr>
        <w:t xml:space="preserve"> ج</w:t>
      </w:r>
      <w:r w:rsidRPr="007100A7">
        <w:rPr>
          <w:rStyle w:val="1-Char"/>
          <w:rFonts w:hint="cs"/>
          <w:rtl/>
        </w:rPr>
        <w:t>، سوره‌ا</w:t>
      </w:r>
      <w:r w:rsidR="00446BB7">
        <w:rPr>
          <w:rStyle w:val="1-Char"/>
          <w:rFonts w:hint="cs"/>
          <w:rtl/>
        </w:rPr>
        <w:t>ی</w:t>
      </w:r>
      <w:r w:rsidRPr="007100A7">
        <w:rPr>
          <w:rStyle w:val="1-Char"/>
          <w:rFonts w:hint="cs"/>
          <w:rtl/>
        </w:rPr>
        <w:t xml:space="preserve"> را مشخّص و مع</w:t>
      </w:r>
      <w:r w:rsidR="00446BB7">
        <w:rPr>
          <w:rStyle w:val="1-Char"/>
          <w:rFonts w:hint="cs"/>
          <w:rtl/>
        </w:rPr>
        <w:t>ی</w:t>
      </w:r>
      <w:r w:rsidRPr="007100A7">
        <w:rPr>
          <w:rStyle w:val="1-Char"/>
          <w:rFonts w:hint="cs"/>
          <w:rtl/>
        </w:rPr>
        <w:t>ن کرد؛ در آن صورت، نماز و</w:t>
      </w:r>
      <w:r w:rsidR="00446BB7">
        <w:rPr>
          <w:rStyle w:val="1-Char"/>
          <w:rFonts w:hint="cs"/>
          <w:rtl/>
        </w:rPr>
        <w:t>ی</w:t>
      </w:r>
      <w:r w:rsidRPr="007100A7">
        <w:rPr>
          <w:rStyle w:val="1-Char"/>
          <w:rFonts w:hint="cs"/>
          <w:rtl/>
        </w:rPr>
        <w:t xml:space="preserve"> مکروه ن</w:t>
      </w:r>
      <w:r w:rsidR="00446BB7">
        <w:rPr>
          <w:rStyle w:val="1-Char"/>
          <w:rFonts w:hint="cs"/>
          <w:rtl/>
        </w:rPr>
        <w:t>ی</w:t>
      </w:r>
      <w:r w:rsidRPr="007100A7">
        <w:rPr>
          <w:rStyle w:val="1-Char"/>
          <w:rFonts w:hint="cs"/>
          <w:rtl/>
        </w:rPr>
        <w:t>ست. مثل ا</w:t>
      </w:r>
      <w:r w:rsidR="00446BB7">
        <w:rPr>
          <w:rStyle w:val="1-Char"/>
          <w:rFonts w:hint="cs"/>
          <w:rtl/>
        </w:rPr>
        <w:t>ی</w:t>
      </w:r>
      <w:r w:rsidRPr="007100A7">
        <w:rPr>
          <w:rStyle w:val="1-Char"/>
          <w:rFonts w:hint="cs"/>
          <w:rtl/>
        </w:rPr>
        <w:t>ن که غ</w:t>
      </w:r>
      <w:r w:rsidR="00446BB7">
        <w:rPr>
          <w:rStyle w:val="1-Char"/>
          <w:rFonts w:hint="cs"/>
          <w:rtl/>
        </w:rPr>
        <w:t>ی</w:t>
      </w:r>
      <w:r w:rsidRPr="007100A7">
        <w:rPr>
          <w:rStyle w:val="1-Char"/>
          <w:rFonts w:hint="cs"/>
          <w:rtl/>
        </w:rPr>
        <w:t>ر از دو سوره، د</w:t>
      </w:r>
      <w:r w:rsidR="00446BB7">
        <w:rPr>
          <w:rStyle w:val="1-Char"/>
          <w:rFonts w:hint="cs"/>
          <w:rtl/>
        </w:rPr>
        <w:t>ی</w:t>
      </w:r>
      <w:r w:rsidRPr="007100A7">
        <w:rPr>
          <w:rStyle w:val="1-Char"/>
          <w:rFonts w:hint="cs"/>
          <w:rtl/>
        </w:rPr>
        <w:t>گر سوره‌ا</w:t>
      </w:r>
      <w:r w:rsidR="00446BB7">
        <w:rPr>
          <w:rStyle w:val="1-Char"/>
          <w:rFonts w:hint="cs"/>
          <w:rtl/>
        </w:rPr>
        <w:t>ی</w:t>
      </w:r>
      <w:r w:rsidRPr="007100A7">
        <w:rPr>
          <w:rStyle w:val="1-Char"/>
          <w:rFonts w:hint="cs"/>
          <w:rtl/>
        </w:rPr>
        <w:t xml:space="preserve"> از سوره‌ها</w:t>
      </w:r>
      <w:r w:rsidR="00446BB7">
        <w:rPr>
          <w:rStyle w:val="1-Char"/>
          <w:rFonts w:hint="cs"/>
          <w:rtl/>
        </w:rPr>
        <w:t>ی</w:t>
      </w:r>
      <w:r w:rsidRPr="007100A7">
        <w:rPr>
          <w:rStyle w:val="1-Char"/>
          <w:rFonts w:hint="cs"/>
          <w:rtl/>
        </w:rPr>
        <w:t xml:space="preserve"> قرآن را </w:t>
      </w:r>
      <w:r w:rsidR="00446BB7">
        <w:rPr>
          <w:rStyle w:val="1-Char"/>
          <w:rFonts w:hint="cs"/>
          <w:rtl/>
        </w:rPr>
        <w:t>ی</w:t>
      </w:r>
      <w:r w:rsidRPr="007100A7">
        <w:rPr>
          <w:rStyle w:val="1-Char"/>
          <w:rFonts w:hint="cs"/>
          <w:rtl/>
        </w:rPr>
        <w:t xml:space="preserve">اد نداشته باشد؛ و </w:t>
      </w:r>
      <w:r w:rsidR="00446BB7">
        <w:rPr>
          <w:rStyle w:val="1-Char"/>
          <w:rFonts w:hint="cs"/>
          <w:rtl/>
        </w:rPr>
        <w:t>ی</w:t>
      </w:r>
      <w:r w:rsidRPr="007100A7">
        <w:rPr>
          <w:rStyle w:val="1-Char"/>
          <w:rFonts w:hint="cs"/>
          <w:rtl/>
        </w:rPr>
        <w:t>ا به جهت تأسّ</w:t>
      </w:r>
      <w:r w:rsidR="00446BB7">
        <w:rPr>
          <w:rStyle w:val="1-Char"/>
          <w:rFonts w:hint="cs"/>
          <w:rtl/>
        </w:rPr>
        <w:t>ی</w:t>
      </w:r>
      <w:r w:rsidRPr="007100A7">
        <w:rPr>
          <w:rStyle w:val="1-Char"/>
          <w:rFonts w:hint="cs"/>
          <w:rtl/>
        </w:rPr>
        <w:t xml:space="preserve"> و اقتدا به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برخ</w:t>
      </w:r>
      <w:r w:rsidR="00446BB7">
        <w:rPr>
          <w:rStyle w:val="1-Char"/>
          <w:rFonts w:hint="cs"/>
          <w:rtl/>
        </w:rPr>
        <w:t>ی</w:t>
      </w:r>
      <w:r w:rsidRPr="007100A7">
        <w:rPr>
          <w:rStyle w:val="1-Char"/>
          <w:rFonts w:hint="cs"/>
          <w:rtl/>
        </w:rPr>
        <w:t xml:space="preserve"> از سوره‌ها را در برخ</w:t>
      </w:r>
      <w:r w:rsidR="00446BB7">
        <w:rPr>
          <w:rStyle w:val="1-Char"/>
          <w:rFonts w:hint="cs"/>
          <w:rtl/>
        </w:rPr>
        <w:t>ی</w:t>
      </w:r>
      <w:r w:rsidRPr="007100A7">
        <w:rPr>
          <w:rStyle w:val="1-Char"/>
          <w:rFonts w:hint="cs"/>
          <w:rtl/>
        </w:rPr>
        <w:t xml:space="preserve"> از نمازها بخواند.</w:t>
      </w:r>
    </w:p>
    <w:p w:rsidR="00E81847" w:rsidRPr="007100A7" w:rsidRDefault="00E81847" w:rsidP="00AF1D25">
      <w:pPr>
        <w:rPr>
          <w:rStyle w:val="1-Char"/>
          <w:rtl/>
        </w:rPr>
      </w:pPr>
      <w:r w:rsidRPr="007100A7">
        <w:rPr>
          <w:rStyle w:val="1-Char"/>
          <w:rFonts w:hint="cs"/>
          <w:rtl/>
        </w:rPr>
        <w:t>ول</w:t>
      </w:r>
      <w:r w:rsidR="00446BB7">
        <w:rPr>
          <w:rStyle w:val="1-Char"/>
          <w:rFonts w:hint="cs"/>
          <w:rtl/>
        </w:rPr>
        <w:t>ی</w:t>
      </w:r>
      <w:r w:rsidRPr="007100A7">
        <w:rPr>
          <w:rStyle w:val="1-Char"/>
          <w:rFonts w:hint="cs"/>
          <w:rtl/>
        </w:rPr>
        <w:t xml:space="preserve"> به طور کلّ</w:t>
      </w:r>
      <w:r w:rsidR="00446BB7">
        <w:rPr>
          <w:rStyle w:val="1-Char"/>
          <w:rFonts w:hint="cs"/>
          <w:rtl/>
        </w:rPr>
        <w:t>ی</w:t>
      </w:r>
      <w:r w:rsidRPr="007100A7">
        <w:rPr>
          <w:rStyle w:val="1-Char"/>
          <w:rFonts w:hint="cs"/>
          <w:rtl/>
        </w:rPr>
        <w:t>، برا</w:t>
      </w:r>
      <w:r w:rsidR="00446BB7">
        <w:rPr>
          <w:rStyle w:val="1-Char"/>
          <w:rFonts w:hint="cs"/>
          <w:rtl/>
        </w:rPr>
        <w:t>ی</w:t>
      </w:r>
      <w:r w:rsidRPr="007100A7">
        <w:rPr>
          <w:rStyle w:val="1-Char"/>
          <w:rFonts w:hint="cs"/>
          <w:rtl/>
        </w:rPr>
        <w:t xml:space="preserve"> فرد نمازگزار، درست ن</w:t>
      </w:r>
      <w:r w:rsidR="00446BB7">
        <w:rPr>
          <w:rStyle w:val="1-Char"/>
          <w:rFonts w:hint="cs"/>
          <w:rtl/>
        </w:rPr>
        <w:t>ی</w:t>
      </w:r>
      <w:r w:rsidRPr="007100A7">
        <w:rPr>
          <w:rStyle w:val="1-Char"/>
          <w:rFonts w:hint="cs"/>
          <w:rtl/>
        </w:rPr>
        <w:t>ست که در تمام</w:t>
      </w:r>
      <w:r w:rsidR="00446BB7">
        <w:rPr>
          <w:rStyle w:val="1-Char"/>
          <w:rFonts w:hint="cs"/>
          <w:rtl/>
        </w:rPr>
        <w:t>ی</w:t>
      </w:r>
      <w:r w:rsidRPr="007100A7">
        <w:rPr>
          <w:rStyle w:val="1-Char"/>
          <w:rFonts w:hint="cs"/>
          <w:rtl/>
        </w:rPr>
        <w:t xml:space="preserve"> نمازها </w:t>
      </w:r>
      <w:r w:rsidR="00446BB7">
        <w:rPr>
          <w:rStyle w:val="1-Char"/>
          <w:rFonts w:hint="cs"/>
          <w:rtl/>
        </w:rPr>
        <w:t>ی</w:t>
      </w:r>
      <w:r w:rsidRPr="007100A7">
        <w:rPr>
          <w:rStyle w:val="1-Char"/>
          <w:rFonts w:hint="cs"/>
          <w:rtl/>
        </w:rPr>
        <w:t>ا برخ</w:t>
      </w:r>
      <w:r w:rsidR="00446BB7">
        <w:rPr>
          <w:rStyle w:val="1-Char"/>
          <w:rFonts w:hint="cs"/>
          <w:rtl/>
        </w:rPr>
        <w:t>ی</w:t>
      </w:r>
      <w:r w:rsidRPr="007100A7">
        <w:rPr>
          <w:rStyle w:val="1-Char"/>
          <w:rFonts w:hint="cs"/>
          <w:rtl/>
        </w:rPr>
        <w:t xml:space="preserve"> از</w:t>
      </w:r>
      <w:r w:rsidR="000751A8">
        <w:rPr>
          <w:rStyle w:val="1-Char"/>
          <w:rFonts w:hint="cs"/>
          <w:rtl/>
        </w:rPr>
        <w:t xml:space="preserve"> آن‌ها،</w:t>
      </w:r>
      <w:r w:rsidRPr="007100A7">
        <w:rPr>
          <w:rStyle w:val="1-Char"/>
          <w:rFonts w:hint="cs"/>
          <w:rtl/>
        </w:rPr>
        <w:t xml:space="preserve"> سوره‌ا</w:t>
      </w:r>
      <w:r w:rsidR="00446BB7">
        <w:rPr>
          <w:rStyle w:val="1-Char"/>
          <w:rFonts w:hint="cs"/>
          <w:rtl/>
        </w:rPr>
        <w:t>ی</w:t>
      </w:r>
      <w:r w:rsidRPr="007100A7">
        <w:rPr>
          <w:rStyle w:val="1-Char"/>
          <w:rFonts w:hint="cs"/>
          <w:rtl/>
        </w:rPr>
        <w:t xml:space="preserve"> خاصّ برا</w:t>
      </w:r>
      <w:r w:rsidR="00446BB7">
        <w:rPr>
          <w:rStyle w:val="1-Char"/>
          <w:rFonts w:hint="cs"/>
          <w:rtl/>
        </w:rPr>
        <w:t>ی</w:t>
      </w:r>
      <w:r w:rsidRPr="007100A7">
        <w:rPr>
          <w:rStyle w:val="1-Char"/>
          <w:rFonts w:hint="cs"/>
          <w:rtl/>
        </w:rPr>
        <w:t xml:space="preserve"> قرائت، مشخّص و مع</w:t>
      </w:r>
      <w:r w:rsidR="00446BB7">
        <w:rPr>
          <w:rStyle w:val="1-Char"/>
          <w:rFonts w:hint="cs"/>
          <w:rtl/>
        </w:rPr>
        <w:t>ی</w:t>
      </w:r>
      <w:r w:rsidRPr="007100A7">
        <w:rPr>
          <w:rStyle w:val="1-Char"/>
          <w:rFonts w:hint="cs"/>
          <w:rtl/>
        </w:rPr>
        <w:t>ن کند؛ ا</w:t>
      </w:r>
      <w:r w:rsidR="00446BB7">
        <w:rPr>
          <w:rStyle w:val="1-Char"/>
          <w:rFonts w:hint="cs"/>
          <w:rtl/>
        </w:rPr>
        <w:t>ی</w:t>
      </w:r>
      <w:r w:rsidRPr="007100A7">
        <w:rPr>
          <w:rStyle w:val="1-Char"/>
          <w:rFonts w:hint="cs"/>
          <w:rtl/>
        </w:rPr>
        <w:t>ن‌طور که در تمام</w:t>
      </w:r>
      <w:r w:rsidR="00446BB7">
        <w:rPr>
          <w:rStyle w:val="1-Char"/>
          <w:rFonts w:hint="cs"/>
          <w:rtl/>
        </w:rPr>
        <w:t>ی</w:t>
      </w:r>
      <w:r w:rsidRPr="007100A7">
        <w:rPr>
          <w:rStyle w:val="1-Char"/>
          <w:rFonts w:hint="cs"/>
          <w:rtl/>
        </w:rPr>
        <w:t xml:space="preserve"> نمازها، </w:t>
      </w:r>
      <w:r w:rsidR="00446BB7">
        <w:rPr>
          <w:rStyle w:val="1-Char"/>
          <w:rFonts w:hint="cs"/>
          <w:rtl/>
        </w:rPr>
        <w:t>ی</w:t>
      </w:r>
      <w:r w:rsidRPr="007100A7">
        <w:rPr>
          <w:rStyle w:val="1-Char"/>
          <w:rFonts w:hint="cs"/>
          <w:rtl/>
        </w:rPr>
        <w:t>ا برخ</w:t>
      </w:r>
      <w:r w:rsidR="00446BB7">
        <w:rPr>
          <w:rStyle w:val="1-Char"/>
          <w:rFonts w:hint="cs"/>
          <w:rtl/>
        </w:rPr>
        <w:t>ی</w:t>
      </w:r>
      <w:r w:rsidRPr="007100A7">
        <w:rPr>
          <w:rStyle w:val="1-Char"/>
          <w:rFonts w:hint="cs"/>
          <w:rtl/>
        </w:rPr>
        <w:t xml:space="preserve"> از</w:t>
      </w:r>
      <w:r w:rsidR="000751A8">
        <w:rPr>
          <w:rStyle w:val="1-Char"/>
          <w:rFonts w:hint="cs"/>
          <w:rtl/>
        </w:rPr>
        <w:t xml:space="preserve"> آن‌ها،</w:t>
      </w:r>
      <w:r w:rsidRPr="007100A7">
        <w:rPr>
          <w:rStyle w:val="1-Char"/>
          <w:rFonts w:hint="cs"/>
          <w:rtl/>
        </w:rPr>
        <w:t xml:space="preserve"> فقط همان سوره را بخواند و خواندن سوره‌ا</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را در نماز جا</w:t>
      </w:r>
      <w:r w:rsidR="00446BB7">
        <w:rPr>
          <w:rStyle w:val="1-Char"/>
          <w:rFonts w:hint="cs"/>
          <w:rtl/>
        </w:rPr>
        <w:t>ی</w:t>
      </w:r>
      <w:r w:rsidRPr="007100A7">
        <w:rPr>
          <w:rStyle w:val="1-Char"/>
          <w:rFonts w:hint="cs"/>
          <w:rtl/>
        </w:rPr>
        <w:t>ز نداند؛ و در شرع مقدّس اسلام ن</w:t>
      </w:r>
      <w:r w:rsidR="00446BB7">
        <w:rPr>
          <w:rStyle w:val="1-Char"/>
          <w:rFonts w:hint="cs"/>
          <w:rtl/>
        </w:rPr>
        <w:t>ی</w:t>
      </w:r>
      <w:r w:rsidRPr="007100A7">
        <w:rPr>
          <w:rStyle w:val="1-Char"/>
          <w:rFonts w:hint="cs"/>
          <w:rtl/>
        </w:rPr>
        <w:t>ز، چن</w:t>
      </w:r>
      <w:r w:rsidR="00446BB7">
        <w:rPr>
          <w:rStyle w:val="1-Char"/>
          <w:rFonts w:hint="cs"/>
          <w:rtl/>
        </w:rPr>
        <w:t>ی</w:t>
      </w:r>
      <w:r w:rsidRPr="007100A7">
        <w:rPr>
          <w:rStyle w:val="1-Char"/>
          <w:rFonts w:hint="cs"/>
          <w:rtl/>
        </w:rPr>
        <w:t>ن کار</w:t>
      </w:r>
      <w:r w:rsidR="00446BB7">
        <w:rPr>
          <w:rStyle w:val="1-Char"/>
          <w:rFonts w:hint="cs"/>
          <w:rtl/>
        </w:rPr>
        <w:t>ی</w:t>
      </w:r>
      <w:r w:rsidRPr="007100A7">
        <w:rPr>
          <w:rStyle w:val="1-Char"/>
          <w:rFonts w:hint="cs"/>
          <w:rtl/>
        </w:rPr>
        <w:t xml:space="preserve"> مکروه است.</w:t>
      </w:r>
    </w:p>
    <w:p w:rsidR="00E81847" w:rsidRPr="007100A7" w:rsidRDefault="00E81847" w:rsidP="00AF1D25">
      <w:pPr>
        <w:rPr>
          <w:rStyle w:val="1-Char"/>
          <w:rtl/>
        </w:rPr>
      </w:pPr>
      <w:r w:rsidRPr="007100A7">
        <w:rPr>
          <w:rStyle w:val="1-Char"/>
          <w:rFonts w:hint="cs"/>
          <w:rtl/>
        </w:rPr>
        <w:t>ول</w:t>
      </w:r>
      <w:r w:rsidR="00446BB7">
        <w:rPr>
          <w:rStyle w:val="1-Char"/>
          <w:rFonts w:hint="cs"/>
          <w:rtl/>
        </w:rPr>
        <w:t>ی</w:t>
      </w:r>
      <w:r w:rsidRPr="007100A7">
        <w:rPr>
          <w:rStyle w:val="1-Char"/>
          <w:rFonts w:hint="cs"/>
          <w:rtl/>
        </w:rPr>
        <w:t>، حال سؤال ا</w:t>
      </w:r>
      <w:r w:rsidR="00446BB7">
        <w:rPr>
          <w:rStyle w:val="1-Char"/>
          <w:rFonts w:hint="cs"/>
          <w:rtl/>
        </w:rPr>
        <w:t>ی</w:t>
      </w:r>
      <w:r w:rsidRPr="007100A7">
        <w:rPr>
          <w:rStyle w:val="1-Char"/>
          <w:rFonts w:hint="cs"/>
          <w:rtl/>
        </w:rPr>
        <w:t xml:space="preserve">نجاست که اگر </w:t>
      </w:r>
      <w:r w:rsidR="00AF17B9">
        <w:rPr>
          <w:rStyle w:val="1-Char"/>
          <w:rFonts w:hint="cs"/>
          <w:rtl/>
        </w:rPr>
        <w:t>چنان‌چه</w:t>
      </w:r>
      <w:r w:rsidRPr="007100A7">
        <w:rPr>
          <w:rStyle w:val="1-Char"/>
          <w:rFonts w:hint="cs"/>
          <w:rtl/>
        </w:rPr>
        <w:t xml:space="preserve"> فرد نمازگزار، قرائت برخ</w:t>
      </w:r>
      <w:r w:rsidR="00446BB7">
        <w:rPr>
          <w:rStyle w:val="1-Char"/>
          <w:rFonts w:hint="cs"/>
          <w:rtl/>
        </w:rPr>
        <w:t>ی</w:t>
      </w:r>
      <w:r w:rsidRPr="007100A7">
        <w:rPr>
          <w:rStyle w:val="1-Char"/>
          <w:rFonts w:hint="cs"/>
          <w:rtl/>
        </w:rPr>
        <w:t xml:space="preserve"> از سوره‌ها را در بعض</w:t>
      </w:r>
      <w:r w:rsidR="00446BB7">
        <w:rPr>
          <w:rStyle w:val="1-Char"/>
          <w:rFonts w:hint="cs"/>
          <w:rtl/>
        </w:rPr>
        <w:t>ی</w:t>
      </w:r>
      <w:r w:rsidRPr="007100A7">
        <w:rPr>
          <w:rStyle w:val="1-Char"/>
          <w:rFonts w:hint="cs"/>
          <w:rtl/>
        </w:rPr>
        <w:t xml:space="preserve"> از نمازها به صورت وجوب</w:t>
      </w:r>
      <w:r w:rsidR="00446BB7">
        <w:rPr>
          <w:rStyle w:val="1-Char"/>
          <w:rFonts w:hint="cs"/>
          <w:rtl/>
        </w:rPr>
        <w:t>ی</w:t>
      </w:r>
      <w:r w:rsidRPr="007100A7">
        <w:rPr>
          <w:rStyle w:val="1-Char"/>
          <w:rFonts w:hint="cs"/>
          <w:rtl/>
        </w:rPr>
        <w:t xml:space="preserve"> و حتم</w:t>
      </w:r>
      <w:r w:rsidR="00446BB7">
        <w:rPr>
          <w:rStyle w:val="1-Char"/>
          <w:rFonts w:hint="cs"/>
          <w:rtl/>
        </w:rPr>
        <w:t>ی</w:t>
      </w:r>
      <w:r w:rsidRPr="007100A7">
        <w:rPr>
          <w:rStyle w:val="1-Char"/>
          <w:rFonts w:hint="cs"/>
          <w:rtl/>
        </w:rPr>
        <w:t xml:space="preserve"> برا</w:t>
      </w:r>
      <w:r w:rsidR="00446BB7">
        <w:rPr>
          <w:rStyle w:val="1-Char"/>
          <w:rFonts w:hint="cs"/>
          <w:rtl/>
        </w:rPr>
        <w:t>ی</w:t>
      </w:r>
      <w:r w:rsidRPr="007100A7">
        <w:rPr>
          <w:rStyle w:val="1-Char"/>
          <w:rFonts w:hint="cs"/>
          <w:rtl/>
        </w:rPr>
        <w:t xml:space="preserve"> خودش مع</w:t>
      </w:r>
      <w:r w:rsidR="00446BB7">
        <w:rPr>
          <w:rStyle w:val="1-Char"/>
          <w:rFonts w:hint="cs"/>
          <w:rtl/>
        </w:rPr>
        <w:t>ی</w:t>
      </w:r>
      <w:r w:rsidRPr="007100A7">
        <w:rPr>
          <w:rStyle w:val="1-Char"/>
          <w:rFonts w:hint="cs"/>
          <w:rtl/>
        </w:rPr>
        <w:t>ن و مشخّص نکند؛ آ</w:t>
      </w:r>
      <w:r w:rsidR="00446BB7">
        <w:rPr>
          <w:rStyle w:val="1-Char"/>
          <w:rFonts w:hint="cs"/>
          <w:rtl/>
        </w:rPr>
        <w:t>ی</w:t>
      </w:r>
      <w:r w:rsidRPr="007100A7">
        <w:rPr>
          <w:rStyle w:val="1-Char"/>
          <w:rFonts w:hint="cs"/>
          <w:rtl/>
        </w:rPr>
        <w:t>ا در ا</w:t>
      </w:r>
      <w:r w:rsidR="00446BB7">
        <w:rPr>
          <w:rStyle w:val="1-Char"/>
          <w:rFonts w:hint="cs"/>
          <w:rtl/>
        </w:rPr>
        <w:t>ی</w:t>
      </w:r>
      <w:r w:rsidRPr="007100A7">
        <w:rPr>
          <w:rStyle w:val="1-Char"/>
          <w:rFonts w:hint="cs"/>
          <w:rtl/>
        </w:rPr>
        <w:t>ن صورت، در احاد</w:t>
      </w:r>
      <w:r w:rsidR="00446BB7">
        <w:rPr>
          <w:rStyle w:val="1-Char"/>
          <w:rFonts w:hint="cs"/>
          <w:rtl/>
        </w:rPr>
        <w:t>ی</w:t>
      </w:r>
      <w:r w:rsidRPr="007100A7">
        <w:rPr>
          <w:rStyle w:val="1-Char"/>
          <w:rFonts w:hint="cs"/>
          <w:rtl/>
        </w:rPr>
        <w:t>ث وارد شده که برخ</w:t>
      </w:r>
      <w:r w:rsidR="00446BB7">
        <w:rPr>
          <w:rStyle w:val="1-Char"/>
          <w:rFonts w:hint="cs"/>
          <w:rtl/>
        </w:rPr>
        <w:t>ی</w:t>
      </w:r>
      <w:r w:rsidRPr="007100A7">
        <w:rPr>
          <w:rStyle w:val="1-Char"/>
          <w:rFonts w:hint="cs"/>
          <w:rtl/>
        </w:rPr>
        <w:t xml:space="preserve"> از سوره‌ها در برخ</w:t>
      </w:r>
      <w:r w:rsidR="00446BB7">
        <w:rPr>
          <w:rStyle w:val="1-Char"/>
          <w:rFonts w:hint="cs"/>
          <w:rtl/>
        </w:rPr>
        <w:t>ی</w:t>
      </w:r>
      <w:r w:rsidRPr="007100A7">
        <w:rPr>
          <w:rStyle w:val="1-Char"/>
          <w:rFonts w:hint="cs"/>
          <w:rtl/>
        </w:rPr>
        <w:t xml:space="preserve"> از نمازها قرائت شود؟ به گونه‌ا</w:t>
      </w:r>
      <w:r w:rsidR="00446BB7">
        <w:rPr>
          <w:rStyle w:val="1-Char"/>
          <w:rFonts w:hint="cs"/>
          <w:rtl/>
        </w:rPr>
        <w:t>ی</w:t>
      </w:r>
      <w:r w:rsidRPr="007100A7">
        <w:rPr>
          <w:rStyle w:val="1-Char"/>
          <w:rFonts w:hint="cs"/>
          <w:rtl/>
        </w:rPr>
        <w:t xml:space="preserve"> که اگر فرد نمازگزار</w:t>
      </w:r>
      <w:r w:rsidR="000751A8">
        <w:rPr>
          <w:rStyle w:val="1-Char"/>
          <w:rFonts w:hint="cs"/>
          <w:rtl/>
        </w:rPr>
        <w:t xml:space="preserve"> آن‌ها </w:t>
      </w:r>
      <w:r w:rsidRPr="007100A7">
        <w:rPr>
          <w:rStyle w:val="1-Char"/>
          <w:rFonts w:hint="cs"/>
          <w:rtl/>
        </w:rPr>
        <w:t>را اخت</w:t>
      </w:r>
      <w:r w:rsidR="00446BB7">
        <w:rPr>
          <w:rStyle w:val="1-Char"/>
          <w:rFonts w:hint="cs"/>
          <w:rtl/>
        </w:rPr>
        <w:t>ی</w:t>
      </w:r>
      <w:r w:rsidRPr="007100A7">
        <w:rPr>
          <w:rStyle w:val="1-Char"/>
          <w:rFonts w:hint="cs"/>
          <w:rtl/>
        </w:rPr>
        <w:t>ار کند، با خواندن</w:t>
      </w:r>
      <w:r w:rsidR="000751A8">
        <w:rPr>
          <w:rStyle w:val="1-Char"/>
          <w:rFonts w:hint="cs"/>
          <w:rtl/>
        </w:rPr>
        <w:t xml:space="preserve"> آن‌ها،</w:t>
      </w:r>
      <w:r w:rsidRPr="007100A7">
        <w:rPr>
          <w:rStyle w:val="1-Char"/>
          <w:rFonts w:hint="cs"/>
          <w:rtl/>
        </w:rPr>
        <w:t xml:space="preserve"> بد و ثواب و پاداش برسد؟</w:t>
      </w:r>
    </w:p>
    <w:p w:rsidR="00E81847" w:rsidRPr="007100A7" w:rsidRDefault="00E81847" w:rsidP="00AF1D25">
      <w:pPr>
        <w:rPr>
          <w:rStyle w:val="1-Char"/>
          <w:rtl/>
        </w:rPr>
      </w:pPr>
      <w:r w:rsidRPr="00FE6406">
        <w:rPr>
          <w:rStyle w:val="9-Char"/>
          <w:rFonts w:eastAsia="Batang" w:hint="cs"/>
          <w:rtl/>
        </w:rPr>
        <w:t>در پاسخ با</w:t>
      </w:r>
      <w:r w:rsidR="00446BB7">
        <w:rPr>
          <w:rStyle w:val="9-Char"/>
          <w:rFonts w:eastAsia="Batang" w:hint="cs"/>
          <w:rtl/>
        </w:rPr>
        <w:t>ی</w:t>
      </w:r>
      <w:r w:rsidRPr="00FE6406">
        <w:rPr>
          <w:rStyle w:val="9-Char"/>
          <w:rFonts w:eastAsia="Batang" w:hint="cs"/>
          <w:rtl/>
        </w:rPr>
        <w:t>د گفت:</w:t>
      </w:r>
      <w:r w:rsidRPr="007100A7">
        <w:rPr>
          <w:rStyle w:val="1-Char"/>
          <w:rFonts w:hint="cs"/>
          <w:rtl/>
        </w:rPr>
        <w:t xml:space="preserve"> آر</w:t>
      </w:r>
      <w:r w:rsidR="00446BB7">
        <w:rPr>
          <w:rStyle w:val="1-Char"/>
          <w:rFonts w:hint="cs"/>
          <w:rtl/>
        </w:rPr>
        <w:t>ی</w:t>
      </w:r>
      <w:r w:rsidRPr="007100A7">
        <w:rPr>
          <w:rStyle w:val="1-Char"/>
          <w:rFonts w:hint="cs"/>
          <w:rtl/>
        </w:rPr>
        <w:t>؛ قرائت برخ</w:t>
      </w:r>
      <w:r w:rsidR="00446BB7">
        <w:rPr>
          <w:rStyle w:val="1-Char"/>
          <w:rFonts w:hint="cs"/>
          <w:rtl/>
        </w:rPr>
        <w:t>ی</w:t>
      </w:r>
      <w:r w:rsidRPr="007100A7">
        <w:rPr>
          <w:rStyle w:val="1-Char"/>
          <w:rFonts w:hint="cs"/>
          <w:rtl/>
        </w:rPr>
        <w:t xml:space="preserve"> از سوره‌ها در برخ</w:t>
      </w:r>
      <w:r w:rsidR="00446BB7">
        <w:rPr>
          <w:rStyle w:val="1-Char"/>
          <w:rFonts w:hint="cs"/>
          <w:rtl/>
        </w:rPr>
        <w:t>ی</w:t>
      </w:r>
      <w:r w:rsidRPr="007100A7">
        <w:rPr>
          <w:rStyle w:val="1-Char"/>
          <w:rFonts w:hint="cs"/>
          <w:rtl/>
        </w:rPr>
        <w:t xml:space="preserve"> از نمازها، در احاد</w:t>
      </w:r>
      <w:r w:rsidR="00446BB7">
        <w:rPr>
          <w:rStyle w:val="1-Char"/>
          <w:rFonts w:hint="cs"/>
          <w:rtl/>
        </w:rPr>
        <w:t>ی</w:t>
      </w:r>
      <w:r w:rsidRPr="007100A7">
        <w:rPr>
          <w:rStyle w:val="1-Char"/>
          <w:rFonts w:hint="cs"/>
          <w:rtl/>
        </w:rPr>
        <w:t>ث و روا</w:t>
      </w:r>
      <w:r w:rsidR="00446BB7">
        <w:rPr>
          <w:rStyle w:val="1-Char"/>
          <w:rFonts w:hint="cs"/>
          <w:rtl/>
        </w:rPr>
        <w:t>ی</w:t>
      </w:r>
      <w:r w:rsidRPr="007100A7">
        <w:rPr>
          <w:rStyle w:val="1-Char"/>
          <w:rFonts w:hint="cs"/>
          <w:rtl/>
        </w:rPr>
        <w:t>ات وارد شده است؛ ا</w:t>
      </w:r>
      <w:r w:rsidR="00446BB7">
        <w:rPr>
          <w:rStyle w:val="1-Char"/>
          <w:rFonts w:hint="cs"/>
          <w:rtl/>
        </w:rPr>
        <w:t>ی</w:t>
      </w:r>
      <w:r w:rsidRPr="007100A7">
        <w:rPr>
          <w:rStyle w:val="1-Char"/>
          <w:rFonts w:hint="cs"/>
          <w:rtl/>
        </w:rPr>
        <w:t>ن طور که اگر کس</w:t>
      </w:r>
      <w:r w:rsidR="00446BB7">
        <w:rPr>
          <w:rStyle w:val="1-Char"/>
          <w:rFonts w:hint="cs"/>
          <w:rtl/>
        </w:rPr>
        <w:t>ی</w:t>
      </w:r>
      <w:r w:rsidR="000751A8">
        <w:rPr>
          <w:rStyle w:val="1-Char"/>
          <w:rFonts w:hint="cs"/>
          <w:rtl/>
        </w:rPr>
        <w:t xml:space="preserve"> آن‌ها </w:t>
      </w:r>
      <w:r w:rsidRPr="007100A7">
        <w:rPr>
          <w:rStyle w:val="1-Char"/>
          <w:rFonts w:hint="cs"/>
          <w:rtl/>
        </w:rPr>
        <w:t>را در برخ</w:t>
      </w:r>
      <w:r w:rsidR="00446BB7">
        <w:rPr>
          <w:rStyle w:val="1-Char"/>
          <w:rFonts w:hint="cs"/>
          <w:rtl/>
        </w:rPr>
        <w:t>ی</w:t>
      </w:r>
      <w:r w:rsidRPr="007100A7">
        <w:rPr>
          <w:rStyle w:val="1-Char"/>
          <w:rFonts w:hint="cs"/>
          <w:rtl/>
        </w:rPr>
        <w:t xml:space="preserve"> از نمازها اخت</w:t>
      </w:r>
      <w:r w:rsidR="00446BB7">
        <w:rPr>
          <w:rStyle w:val="1-Char"/>
          <w:rFonts w:hint="cs"/>
          <w:rtl/>
        </w:rPr>
        <w:t>ی</w:t>
      </w:r>
      <w:r w:rsidRPr="007100A7">
        <w:rPr>
          <w:rStyle w:val="1-Char"/>
          <w:rFonts w:hint="cs"/>
          <w:rtl/>
        </w:rPr>
        <w:t>ار کند، بد و ثواب و پاداش م</w:t>
      </w:r>
      <w:r w:rsidR="00446BB7">
        <w:rPr>
          <w:rStyle w:val="1-Char"/>
          <w:rFonts w:hint="cs"/>
          <w:rtl/>
        </w:rPr>
        <w:t>ی</w:t>
      </w:r>
      <w:r w:rsidRPr="007100A7">
        <w:rPr>
          <w:rStyle w:val="1-Char"/>
          <w:rFonts w:hint="cs"/>
          <w:rtl/>
        </w:rPr>
        <w:t>‌رسد؛ و قرائت برخ</w:t>
      </w:r>
      <w:r w:rsidR="00446BB7">
        <w:rPr>
          <w:rStyle w:val="1-Char"/>
          <w:rFonts w:hint="cs"/>
          <w:rtl/>
        </w:rPr>
        <w:t>ی</w:t>
      </w:r>
      <w:r w:rsidRPr="007100A7">
        <w:rPr>
          <w:rStyle w:val="1-Char"/>
          <w:rFonts w:hint="cs"/>
          <w:rtl/>
        </w:rPr>
        <w:t xml:space="preserve"> از ا</w:t>
      </w:r>
      <w:r w:rsidR="00446BB7">
        <w:rPr>
          <w:rStyle w:val="1-Char"/>
          <w:rFonts w:hint="cs"/>
          <w:rtl/>
        </w:rPr>
        <w:t>ی</w:t>
      </w:r>
      <w:r w:rsidRPr="007100A7">
        <w:rPr>
          <w:rStyle w:val="1-Char"/>
          <w:rFonts w:hint="cs"/>
          <w:rtl/>
        </w:rPr>
        <w:t>ن سوره‌ها در برخ</w:t>
      </w:r>
      <w:r w:rsidR="00446BB7">
        <w:rPr>
          <w:rStyle w:val="1-Char"/>
          <w:rFonts w:hint="cs"/>
          <w:rtl/>
        </w:rPr>
        <w:t>ی</w:t>
      </w:r>
      <w:r w:rsidRPr="007100A7">
        <w:rPr>
          <w:rStyle w:val="1-Char"/>
          <w:rFonts w:hint="cs"/>
          <w:rtl/>
        </w:rPr>
        <w:t xml:space="preserve"> از نمازها که در احاد</w:t>
      </w:r>
      <w:r w:rsidR="00446BB7">
        <w:rPr>
          <w:rStyle w:val="1-Char"/>
          <w:rFonts w:hint="cs"/>
          <w:rtl/>
        </w:rPr>
        <w:t>ی</w:t>
      </w:r>
      <w:r w:rsidRPr="007100A7">
        <w:rPr>
          <w:rStyle w:val="1-Char"/>
          <w:rFonts w:hint="cs"/>
          <w:rtl/>
        </w:rPr>
        <w:t xml:space="preserve">ث </w:t>
      </w:r>
      <w:r w:rsidR="00900CB3">
        <w:rPr>
          <w:rStyle w:val="1-Char"/>
          <w:rFonts w:hint="cs"/>
          <w:rtl/>
        </w:rPr>
        <w:t>بدان‌ها</w:t>
      </w:r>
      <w:r w:rsidRPr="007100A7">
        <w:rPr>
          <w:rStyle w:val="1-Char"/>
          <w:rFonts w:hint="cs"/>
          <w:rtl/>
        </w:rPr>
        <w:t xml:space="preserve"> اشاره شده عبارتند از:</w:t>
      </w:r>
    </w:p>
    <w:p w:rsidR="00E81847" w:rsidRPr="007100A7" w:rsidRDefault="00E81847" w:rsidP="00463D6B">
      <w:pPr>
        <w:pStyle w:val="ListParagraph"/>
        <w:numPr>
          <w:ilvl w:val="0"/>
          <w:numId w:val="31"/>
        </w:numPr>
        <w:rPr>
          <w:rStyle w:val="1-Char"/>
          <w:rtl/>
        </w:rPr>
      </w:pPr>
      <w:r w:rsidRPr="007100A7">
        <w:rPr>
          <w:rStyle w:val="1-Char"/>
          <w:rFonts w:hint="cs"/>
          <w:rtl/>
        </w:rPr>
        <w:t>خواندن سوره‌</w:t>
      </w:r>
      <w:r w:rsidR="00446BB7">
        <w:rPr>
          <w:rStyle w:val="1-Char"/>
          <w:rFonts w:hint="cs"/>
          <w:rtl/>
        </w:rPr>
        <w:t>ی</w:t>
      </w:r>
      <w:r w:rsidRPr="007100A7">
        <w:rPr>
          <w:rStyle w:val="1-Char"/>
          <w:rFonts w:hint="cs"/>
          <w:rtl/>
        </w:rPr>
        <w:t xml:space="preserve"> </w:t>
      </w:r>
      <w:r w:rsidRPr="00617E84">
        <w:rPr>
          <w:rStyle w:val="5-Char0"/>
          <w:rFonts w:hint="cs"/>
          <w:rtl/>
        </w:rPr>
        <w:t>«الم تنزيل»</w:t>
      </w:r>
      <w:r w:rsidRPr="007100A7">
        <w:rPr>
          <w:rStyle w:val="1-Char"/>
          <w:rFonts w:hint="cs"/>
          <w:rtl/>
        </w:rPr>
        <w:t xml:space="preserve"> در رکعت اول نماز صبح روز جمعه، و خواندن سوره‌</w:t>
      </w:r>
      <w:r w:rsidR="00446BB7">
        <w:rPr>
          <w:rStyle w:val="1-Char"/>
          <w:rFonts w:hint="cs"/>
          <w:rtl/>
        </w:rPr>
        <w:t>ی</w:t>
      </w:r>
      <w:r w:rsidRPr="007100A7">
        <w:rPr>
          <w:rStyle w:val="1-Char"/>
          <w:rFonts w:hint="cs"/>
          <w:rtl/>
        </w:rPr>
        <w:t xml:space="preserve"> </w:t>
      </w:r>
      <w:r w:rsidR="00617E84">
        <w:rPr>
          <w:rStyle w:val="5-Char0"/>
          <w:rFonts w:hint="cs"/>
          <w:rtl/>
        </w:rPr>
        <w:t>«هل اتى على</w:t>
      </w:r>
      <w:r w:rsidRPr="00617E84">
        <w:rPr>
          <w:rStyle w:val="5-Char0"/>
          <w:rFonts w:hint="cs"/>
          <w:rtl/>
        </w:rPr>
        <w:t xml:space="preserve"> الانسان»</w:t>
      </w:r>
      <w:r w:rsidRPr="007100A7">
        <w:rPr>
          <w:rStyle w:val="1-Char"/>
          <w:rFonts w:hint="cs"/>
          <w:rtl/>
        </w:rPr>
        <w:t xml:space="preserve"> در رکعت دوّم آن، سنّت است. بخار</w:t>
      </w:r>
      <w:r w:rsidR="00446BB7">
        <w:rPr>
          <w:rStyle w:val="1-Char"/>
          <w:rFonts w:hint="cs"/>
          <w:rtl/>
        </w:rPr>
        <w:t>ی</w:t>
      </w:r>
      <w:r w:rsidRPr="007100A7">
        <w:rPr>
          <w:rStyle w:val="1-Char"/>
          <w:rFonts w:hint="cs"/>
          <w:rtl/>
        </w:rPr>
        <w:t xml:space="preserve"> و مسلم به نقل از ابوهر</w:t>
      </w:r>
      <w:r w:rsidR="00446BB7">
        <w:rPr>
          <w:rStyle w:val="1-Char"/>
          <w:rFonts w:hint="cs"/>
          <w:rtl/>
        </w:rPr>
        <w:t>ی</w:t>
      </w:r>
      <w:r w:rsidRPr="007100A7">
        <w:rPr>
          <w:rStyle w:val="1-Char"/>
          <w:rFonts w:hint="cs"/>
          <w:rtl/>
        </w:rPr>
        <w:t>ره</w:t>
      </w:r>
      <w:r w:rsidR="00FE6406" w:rsidRPr="00617E84">
        <w:rPr>
          <w:rStyle w:val="1-Char"/>
          <w:rFonts w:cs="CTraditional Arabic" w:hint="cs"/>
          <w:rtl/>
        </w:rPr>
        <w:t>س</w:t>
      </w:r>
      <w:r w:rsidRPr="007100A7">
        <w:rPr>
          <w:rStyle w:val="1-Char"/>
          <w:rFonts w:hint="cs"/>
          <w:rtl/>
        </w:rPr>
        <w:t>.</w:t>
      </w:r>
    </w:p>
    <w:p w:rsidR="00E81847" w:rsidRPr="007100A7" w:rsidRDefault="00E81847" w:rsidP="00463D6B">
      <w:pPr>
        <w:pStyle w:val="ListParagraph"/>
        <w:numPr>
          <w:ilvl w:val="0"/>
          <w:numId w:val="31"/>
        </w:numPr>
        <w:rPr>
          <w:rStyle w:val="1-Char"/>
          <w:rtl/>
        </w:rPr>
      </w:pPr>
      <w:r w:rsidRPr="007100A7">
        <w:rPr>
          <w:rStyle w:val="1-Char"/>
          <w:rFonts w:hint="cs"/>
          <w:rtl/>
        </w:rPr>
        <w:t>خواندن سوره‌</w:t>
      </w:r>
      <w:r w:rsidR="00446BB7">
        <w:rPr>
          <w:rStyle w:val="1-Char"/>
          <w:rFonts w:hint="cs"/>
          <w:rtl/>
        </w:rPr>
        <w:t>ی</w:t>
      </w:r>
      <w:r w:rsidRPr="007100A7">
        <w:rPr>
          <w:rStyle w:val="1-Char"/>
          <w:rFonts w:hint="cs"/>
          <w:rtl/>
        </w:rPr>
        <w:t xml:space="preserve"> </w:t>
      </w:r>
      <w:r w:rsidRPr="00617E84">
        <w:rPr>
          <w:rStyle w:val="5-Char0"/>
          <w:rFonts w:hint="cs"/>
          <w:rtl/>
        </w:rPr>
        <w:t>«جمعه»</w:t>
      </w:r>
      <w:r w:rsidRPr="007100A7">
        <w:rPr>
          <w:rStyle w:val="1-Char"/>
          <w:rFonts w:hint="cs"/>
          <w:rtl/>
        </w:rPr>
        <w:t>، در رکعت اول نماز جمعه و قرائت سوره‌</w:t>
      </w:r>
      <w:r w:rsidR="00446BB7">
        <w:rPr>
          <w:rStyle w:val="1-Char"/>
          <w:rFonts w:hint="cs"/>
          <w:rtl/>
        </w:rPr>
        <w:t>ی</w:t>
      </w:r>
      <w:r w:rsidRPr="007100A7">
        <w:rPr>
          <w:rStyle w:val="1-Char"/>
          <w:rFonts w:hint="cs"/>
          <w:rtl/>
        </w:rPr>
        <w:t xml:space="preserve"> </w:t>
      </w:r>
      <w:r w:rsidRPr="00617E84">
        <w:rPr>
          <w:rStyle w:val="5-Char0"/>
          <w:rFonts w:hint="cs"/>
          <w:rtl/>
        </w:rPr>
        <w:t>«منافقون»</w:t>
      </w:r>
      <w:r w:rsidRPr="007100A7">
        <w:rPr>
          <w:rStyle w:val="1-Char"/>
          <w:rFonts w:hint="cs"/>
          <w:rtl/>
        </w:rPr>
        <w:t xml:space="preserve"> در رکعت دوم آن، سنّت است. مسلم به نقل از ابوهر</w:t>
      </w:r>
      <w:r w:rsidR="00446BB7">
        <w:rPr>
          <w:rStyle w:val="1-Char"/>
          <w:rFonts w:hint="cs"/>
          <w:rtl/>
        </w:rPr>
        <w:t>ی</w:t>
      </w:r>
      <w:r w:rsidRPr="007100A7">
        <w:rPr>
          <w:rStyle w:val="1-Char"/>
          <w:rFonts w:hint="cs"/>
          <w:rtl/>
        </w:rPr>
        <w:t>ره</w:t>
      </w:r>
      <w:r w:rsidR="00FE6406" w:rsidRPr="00617E84">
        <w:rPr>
          <w:rStyle w:val="1-Char"/>
          <w:rFonts w:cs="CTraditional Arabic" w:hint="cs"/>
          <w:rtl/>
        </w:rPr>
        <w:t>س</w:t>
      </w:r>
      <w:r w:rsidRPr="007100A7">
        <w:rPr>
          <w:rStyle w:val="1-Char"/>
          <w:rFonts w:hint="cs"/>
          <w:rtl/>
        </w:rPr>
        <w:t>.</w:t>
      </w:r>
    </w:p>
    <w:p w:rsidR="00E81847" w:rsidRPr="007100A7" w:rsidRDefault="00E81847" w:rsidP="00463D6B">
      <w:pPr>
        <w:pStyle w:val="ListParagraph"/>
        <w:numPr>
          <w:ilvl w:val="0"/>
          <w:numId w:val="31"/>
        </w:numPr>
        <w:rPr>
          <w:rStyle w:val="1-Char"/>
          <w:rtl/>
        </w:rPr>
      </w:pPr>
      <w:r w:rsidRPr="007100A7">
        <w:rPr>
          <w:rStyle w:val="1-Char"/>
          <w:rFonts w:hint="cs"/>
          <w:rtl/>
        </w:rPr>
        <w:t>خواندن سوره‌</w:t>
      </w:r>
      <w:r w:rsidR="00446BB7">
        <w:rPr>
          <w:rStyle w:val="1-Char"/>
          <w:rFonts w:hint="cs"/>
          <w:rtl/>
        </w:rPr>
        <w:t>ی</w:t>
      </w:r>
      <w:r w:rsidRPr="007100A7">
        <w:rPr>
          <w:rStyle w:val="1-Char"/>
          <w:rFonts w:hint="cs"/>
          <w:rtl/>
        </w:rPr>
        <w:t xml:space="preserve"> </w:t>
      </w:r>
      <w:r w:rsidR="00617E84">
        <w:rPr>
          <w:rStyle w:val="5-Char0"/>
          <w:rFonts w:hint="cs"/>
          <w:rtl/>
        </w:rPr>
        <w:t>«سبّح اسم ربك الاعلى</w:t>
      </w:r>
      <w:r w:rsidRPr="00617E84">
        <w:rPr>
          <w:rStyle w:val="5-Char0"/>
          <w:rFonts w:hint="cs"/>
          <w:rtl/>
        </w:rPr>
        <w:t>»</w:t>
      </w:r>
      <w:r w:rsidRPr="007100A7">
        <w:rPr>
          <w:rStyle w:val="1-Char"/>
          <w:rFonts w:hint="cs"/>
          <w:rtl/>
        </w:rPr>
        <w:t xml:space="preserve"> در رکعت اول نماز جمعه، و خواندن سوره‌</w:t>
      </w:r>
      <w:r w:rsidR="00446BB7">
        <w:rPr>
          <w:rStyle w:val="1-Char"/>
          <w:rFonts w:hint="cs"/>
          <w:rtl/>
        </w:rPr>
        <w:t>ی</w:t>
      </w:r>
      <w:r w:rsidRPr="007100A7">
        <w:rPr>
          <w:rStyle w:val="1-Char"/>
          <w:rFonts w:hint="cs"/>
          <w:rtl/>
        </w:rPr>
        <w:t xml:space="preserve"> </w:t>
      </w:r>
      <w:r w:rsidR="00617E84">
        <w:rPr>
          <w:rStyle w:val="5-Char0"/>
          <w:rFonts w:hint="cs"/>
          <w:rtl/>
        </w:rPr>
        <w:t>«هل اتاك</w:t>
      </w:r>
      <w:r w:rsidRPr="00617E84">
        <w:rPr>
          <w:rStyle w:val="5-Char0"/>
          <w:rFonts w:hint="cs"/>
          <w:rtl/>
        </w:rPr>
        <w:t xml:space="preserve"> حديث الغاشية»</w:t>
      </w:r>
      <w:r w:rsidRPr="007100A7">
        <w:rPr>
          <w:rStyle w:val="1-Char"/>
          <w:rFonts w:hint="cs"/>
          <w:rtl/>
        </w:rPr>
        <w:t xml:space="preserve"> در رکعت دوم آن، سنّت است. مسلم به نقل از نعمان بن بش</w:t>
      </w:r>
      <w:r w:rsidR="00446BB7">
        <w:rPr>
          <w:rStyle w:val="1-Char"/>
          <w:rFonts w:hint="cs"/>
          <w:rtl/>
        </w:rPr>
        <w:t>ی</w:t>
      </w:r>
      <w:r w:rsidRPr="007100A7">
        <w:rPr>
          <w:rStyle w:val="1-Char"/>
          <w:rFonts w:hint="cs"/>
          <w:rtl/>
        </w:rPr>
        <w:t>ر</w:t>
      </w:r>
      <w:r w:rsidR="00FE6406" w:rsidRPr="00617E84">
        <w:rPr>
          <w:rStyle w:val="1-Char"/>
          <w:rFonts w:cs="CTraditional Arabic" w:hint="cs"/>
          <w:rtl/>
        </w:rPr>
        <w:t>س</w:t>
      </w:r>
      <w:r w:rsidRPr="007100A7">
        <w:rPr>
          <w:rStyle w:val="1-Char"/>
          <w:rFonts w:hint="cs"/>
          <w:rtl/>
        </w:rPr>
        <w:t>.</w:t>
      </w:r>
    </w:p>
    <w:p w:rsidR="00E81847" w:rsidRPr="007100A7" w:rsidRDefault="00E81847" w:rsidP="00463D6B">
      <w:pPr>
        <w:pStyle w:val="ListParagraph"/>
        <w:numPr>
          <w:ilvl w:val="0"/>
          <w:numId w:val="31"/>
        </w:numPr>
        <w:rPr>
          <w:rStyle w:val="1-Char"/>
          <w:rtl/>
        </w:rPr>
      </w:pPr>
      <w:r w:rsidRPr="007100A7">
        <w:rPr>
          <w:rStyle w:val="1-Char"/>
          <w:rFonts w:hint="cs"/>
          <w:rtl/>
        </w:rPr>
        <w:t>قرائت سوره‌</w:t>
      </w:r>
      <w:r w:rsidR="00446BB7">
        <w:rPr>
          <w:rStyle w:val="1-Char"/>
          <w:rFonts w:hint="cs"/>
          <w:rtl/>
        </w:rPr>
        <w:t>ی</w:t>
      </w:r>
      <w:r w:rsidRPr="007100A7">
        <w:rPr>
          <w:rStyle w:val="1-Char"/>
          <w:rFonts w:hint="cs"/>
          <w:rtl/>
        </w:rPr>
        <w:t xml:space="preserve"> </w:t>
      </w:r>
      <w:r w:rsidR="00617E84">
        <w:rPr>
          <w:rStyle w:val="5-Char0"/>
          <w:rFonts w:hint="cs"/>
          <w:rtl/>
        </w:rPr>
        <w:t>«سبّح اسم ربك الاعلى</w:t>
      </w:r>
      <w:r w:rsidRPr="00617E84">
        <w:rPr>
          <w:rStyle w:val="5-Char0"/>
          <w:rFonts w:hint="cs"/>
          <w:rtl/>
        </w:rPr>
        <w:t>»</w:t>
      </w:r>
      <w:r w:rsidRPr="007100A7">
        <w:rPr>
          <w:rStyle w:val="1-Char"/>
          <w:rFonts w:hint="cs"/>
          <w:rtl/>
        </w:rPr>
        <w:t xml:space="preserve"> در رکعت اول نمازها</w:t>
      </w:r>
      <w:r w:rsidR="00446BB7">
        <w:rPr>
          <w:rStyle w:val="1-Char"/>
          <w:rFonts w:hint="cs"/>
          <w:rtl/>
        </w:rPr>
        <w:t>ی</w:t>
      </w:r>
      <w:r w:rsidRPr="007100A7">
        <w:rPr>
          <w:rStyle w:val="1-Char"/>
          <w:rFonts w:hint="cs"/>
          <w:rtl/>
        </w:rPr>
        <w:t xml:space="preserve"> ع</w:t>
      </w:r>
      <w:r w:rsidR="00446BB7">
        <w:rPr>
          <w:rStyle w:val="1-Char"/>
          <w:rFonts w:hint="cs"/>
          <w:rtl/>
        </w:rPr>
        <w:t>ی</w:t>
      </w:r>
      <w:r w:rsidRPr="007100A7">
        <w:rPr>
          <w:rStyle w:val="1-Char"/>
          <w:rFonts w:hint="cs"/>
          <w:rtl/>
        </w:rPr>
        <w:t>د فطر و ع</w:t>
      </w:r>
      <w:r w:rsidR="00446BB7">
        <w:rPr>
          <w:rStyle w:val="1-Char"/>
          <w:rFonts w:hint="cs"/>
          <w:rtl/>
        </w:rPr>
        <w:t>ی</w:t>
      </w:r>
      <w:r w:rsidRPr="007100A7">
        <w:rPr>
          <w:rStyle w:val="1-Char"/>
          <w:rFonts w:hint="cs"/>
          <w:rtl/>
        </w:rPr>
        <w:t>د قربان، و خواندن سوره‌</w:t>
      </w:r>
      <w:r w:rsidR="00446BB7">
        <w:rPr>
          <w:rStyle w:val="1-Char"/>
          <w:rFonts w:hint="cs"/>
          <w:rtl/>
        </w:rPr>
        <w:t>ی</w:t>
      </w:r>
      <w:r w:rsidRPr="007100A7">
        <w:rPr>
          <w:rStyle w:val="1-Char"/>
          <w:rFonts w:hint="cs"/>
          <w:rtl/>
        </w:rPr>
        <w:t xml:space="preserve"> </w:t>
      </w:r>
      <w:r w:rsidR="00617E84">
        <w:rPr>
          <w:rStyle w:val="5-Char0"/>
          <w:rFonts w:hint="cs"/>
          <w:rtl/>
        </w:rPr>
        <w:t>«هل اتاك</w:t>
      </w:r>
      <w:r w:rsidRPr="00617E84">
        <w:rPr>
          <w:rStyle w:val="5-Char0"/>
          <w:rFonts w:hint="cs"/>
          <w:rtl/>
        </w:rPr>
        <w:t xml:space="preserve"> حديث الغاشية»</w:t>
      </w:r>
      <w:r w:rsidRPr="00617E84">
        <w:rPr>
          <w:rStyle w:val="9-Char"/>
          <w:rFonts w:eastAsia="Batang" w:hint="cs"/>
          <w:rtl/>
        </w:rPr>
        <w:t xml:space="preserve"> </w:t>
      </w:r>
      <w:r w:rsidRPr="007100A7">
        <w:rPr>
          <w:rStyle w:val="1-Char"/>
          <w:rFonts w:hint="cs"/>
          <w:rtl/>
        </w:rPr>
        <w:t>در رکعت دوم نمازها</w:t>
      </w:r>
      <w:r w:rsidR="00446BB7">
        <w:rPr>
          <w:rStyle w:val="1-Char"/>
          <w:rFonts w:hint="cs"/>
          <w:rtl/>
        </w:rPr>
        <w:t>ی</w:t>
      </w:r>
      <w:r w:rsidRPr="007100A7">
        <w:rPr>
          <w:rStyle w:val="1-Char"/>
          <w:rFonts w:hint="cs"/>
          <w:rtl/>
        </w:rPr>
        <w:t xml:space="preserve"> فطر و قربان، ن</w:t>
      </w:r>
      <w:r w:rsidR="00446BB7">
        <w:rPr>
          <w:rStyle w:val="1-Char"/>
          <w:rFonts w:hint="cs"/>
          <w:rtl/>
        </w:rPr>
        <w:t>ی</w:t>
      </w:r>
      <w:r w:rsidRPr="007100A7">
        <w:rPr>
          <w:rStyle w:val="1-Char"/>
          <w:rFonts w:hint="cs"/>
          <w:rtl/>
        </w:rPr>
        <w:t>ز سنّت است. مسلم به نقل از نعمان بن بش</w:t>
      </w:r>
      <w:r w:rsidR="00446BB7">
        <w:rPr>
          <w:rStyle w:val="1-Char"/>
          <w:rFonts w:hint="cs"/>
          <w:rtl/>
        </w:rPr>
        <w:t>ی</w:t>
      </w:r>
      <w:r w:rsidRPr="007100A7">
        <w:rPr>
          <w:rStyle w:val="1-Char"/>
          <w:rFonts w:hint="cs"/>
          <w:rtl/>
        </w:rPr>
        <w:t>ر</w:t>
      </w:r>
      <w:r w:rsidR="00FE6406" w:rsidRPr="00617E84">
        <w:rPr>
          <w:rStyle w:val="1-Char"/>
          <w:rFonts w:cs="CTraditional Arabic" w:hint="cs"/>
          <w:rtl/>
        </w:rPr>
        <w:t>س</w:t>
      </w:r>
      <w:r w:rsidRPr="007100A7">
        <w:rPr>
          <w:rStyle w:val="1-Char"/>
          <w:rFonts w:hint="cs"/>
          <w:rtl/>
        </w:rPr>
        <w:t>.</w:t>
      </w:r>
    </w:p>
    <w:p w:rsidR="00E81847" w:rsidRPr="007100A7" w:rsidRDefault="00E81847" w:rsidP="00617E84">
      <w:pPr>
        <w:rPr>
          <w:rStyle w:val="1-Char"/>
          <w:rtl/>
        </w:rPr>
      </w:pPr>
      <w:r w:rsidRPr="00FE6406">
        <w:rPr>
          <w:rStyle w:val="9-Char"/>
          <w:rFonts w:eastAsia="Batang" w:hint="cs"/>
          <w:rtl/>
        </w:rPr>
        <w:t>5-</w:t>
      </w:r>
      <w:r w:rsidR="00617E84">
        <w:rPr>
          <w:rStyle w:val="9-Char"/>
          <w:rFonts w:eastAsia="Batang" w:hint="cs"/>
          <w:rtl/>
        </w:rPr>
        <w:t xml:space="preserve"> </w:t>
      </w:r>
      <w:r w:rsidRPr="007100A7">
        <w:rPr>
          <w:rStyle w:val="1-Char"/>
          <w:rFonts w:hint="cs"/>
          <w:rtl/>
        </w:rPr>
        <w:t>و سنّت</w:t>
      </w:r>
      <w:r w:rsidRPr="00AC59A6">
        <w:rPr>
          <w:rFonts w:hint="cs"/>
          <w:spacing w:val="-4"/>
          <w:sz w:val="14"/>
          <w:szCs w:val="14"/>
          <w:rtl/>
          <w:lang w:bidi="fa-IR"/>
        </w:rPr>
        <w:t xml:space="preserve"> </w:t>
      </w:r>
      <w:r w:rsidRPr="007100A7">
        <w:rPr>
          <w:rStyle w:val="1-Char"/>
          <w:rFonts w:hint="cs"/>
          <w:rtl/>
        </w:rPr>
        <w:t>است</w:t>
      </w:r>
      <w:r w:rsidRPr="00AC59A6">
        <w:rPr>
          <w:rFonts w:hint="cs"/>
          <w:spacing w:val="-4"/>
          <w:sz w:val="14"/>
          <w:szCs w:val="14"/>
          <w:rtl/>
          <w:lang w:bidi="fa-IR"/>
        </w:rPr>
        <w:t xml:space="preserve"> </w:t>
      </w:r>
      <w:r w:rsidRPr="007100A7">
        <w:rPr>
          <w:rStyle w:val="1-Char"/>
          <w:rFonts w:hint="cs"/>
          <w:rtl/>
        </w:rPr>
        <w:t>که در رکعت اول نماز وتر، پس از خواندن سوره‌</w:t>
      </w:r>
      <w:r w:rsidR="00446BB7">
        <w:rPr>
          <w:rStyle w:val="1-Char"/>
          <w:rFonts w:hint="cs"/>
          <w:rtl/>
        </w:rPr>
        <w:t>ی</w:t>
      </w:r>
      <w:r w:rsidRPr="007100A7">
        <w:rPr>
          <w:rStyle w:val="1-Char"/>
          <w:rFonts w:hint="cs"/>
          <w:rtl/>
        </w:rPr>
        <w:t xml:space="preserve"> فاتحه، سوره‌</w:t>
      </w:r>
      <w:r w:rsidR="00446BB7">
        <w:rPr>
          <w:rStyle w:val="1-Char"/>
          <w:rFonts w:hint="cs"/>
          <w:rtl/>
        </w:rPr>
        <w:t>ی</w:t>
      </w:r>
      <w:r w:rsidRPr="007100A7">
        <w:rPr>
          <w:rStyle w:val="1-Char"/>
          <w:rFonts w:hint="cs"/>
          <w:rtl/>
        </w:rPr>
        <w:t xml:space="preserve"> </w:t>
      </w:r>
      <w:r w:rsidR="00617E84">
        <w:rPr>
          <w:rStyle w:val="5-Char0"/>
          <w:rFonts w:hint="cs"/>
          <w:rtl/>
        </w:rPr>
        <w:t>«اَعلى</w:t>
      </w:r>
      <w:r w:rsidRPr="00617E84">
        <w:rPr>
          <w:rStyle w:val="5-Char0"/>
          <w:rFonts w:hint="cs"/>
          <w:rtl/>
        </w:rPr>
        <w:t>»</w:t>
      </w:r>
      <w:r w:rsidRPr="007100A7">
        <w:rPr>
          <w:rStyle w:val="1-Char"/>
          <w:rFonts w:hint="cs"/>
          <w:rtl/>
        </w:rPr>
        <w:t xml:space="preserve"> و در رکعت دوم، پس از سوره‌</w:t>
      </w:r>
      <w:r w:rsidR="00446BB7">
        <w:rPr>
          <w:rStyle w:val="1-Char"/>
          <w:rFonts w:hint="cs"/>
          <w:rtl/>
        </w:rPr>
        <w:t>ی</w:t>
      </w:r>
      <w:r w:rsidRPr="007100A7">
        <w:rPr>
          <w:rStyle w:val="1-Char"/>
          <w:rFonts w:hint="cs"/>
          <w:rtl/>
        </w:rPr>
        <w:t xml:space="preserve"> فاتحه، سوره‌</w:t>
      </w:r>
      <w:r w:rsidR="00446BB7">
        <w:rPr>
          <w:rStyle w:val="1-Char"/>
          <w:rFonts w:hint="cs"/>
          <w:rtl/>
        </w:rPr>
        <w:t>ی</w:t>
      </w:r>
      <w:r w:rsidRPr="007100A7">
        <w:rPr>
          <w:rStyle w:val="1-Char"/>
          <w:rFonts w:hint="cs"/>
          <w:rtl/>
        </w:rPr>
        <w:t xml:space="preserve"> </w:t>
      </w:r>
      <w:r w:rsidRPr="00617E84">
        <w:rPr>
          <w:rStyle w:val="5-Char0"/>
          <w:rFonts w:hint="cs"/>
          <w:rtl/>
        </w:rPr>
        <w:t>«کافرون»</w:t>
      </w:r>
      <w:r w:rsidRPr="007100A7">
        <w:rPr>
          <w:rStyle w:val="1-Char"/>
          <w:rFonts w:hint="cs"/>
          <w:rtl/>
        </w:rPr>
        <w:t xml:space="preserve"> و در رکعت سوم، پس از سوره‌</w:t>
      </w:r>
      <w:r w:rsidR="00446BB7">
        <w:rPr>
          <w:rStyle w:val="1-Char"/>
          <w:rFonts w:hint="cs"/>
          <w:rtl/>
        </w:rPr>
        <w:t>ی</w:t>
      </w:r>
      <w:r w:rsidRPr="007100A7">
        <w:rPr>
          <w:rStyle w:val="1-Char"/>
          <w:rFonts w:hint="cs"/>
          <w:rtl/>
        </w:rPr>
        <w:t xml:space="preserve"> فاتحه، سوره‌</w:t>
      </w:r>
      <w:r w:rsidR="00446BB7">
        <w:rPr>
          <w:rStyle w:val="1-Char"/>
          <w:rFonts w:hint="cs"/>
          <w:rtl/>
        </w:rPr>
        <w:t>ی</w:t>
      </w:r>
      <w:r w:rsidRPr="007100A7">
        <w:rPr>
          <w:rStyle w:val="1-Char"/>
          <w:rFonts w:hint="cs"/>
          <w:rtl/>
        </w:rPr>
        <w:t xml:space="preserve"> </w:t>
      </w:r>
      <w:r w:rsidRPr="00617E84">
        <w:rPr>
          <w:rStyle w:val="5-Char0"/>
          <w:rFonts w:hint="cs"/>
          <w:rtl/>
        </w:rPr>
        <w:t>«اخلاص»</w:t>
      </w:r>
      <w:r w:rsidRPr="007100A7">
        <w:rPr>
          <w:rStyle w:val="1-Char"/>
          <w:rFonts w:hint="cs"/>
          <w:rtl/>
        </w:rPr>
        <w:t xml:space="preserve"> خوانده شود. ا</w:t>
      </w:r>
      <w:r w:rsidR="00446BB7">
        <w:rPr>
          <w:rStyle w:val="1-Char"/>
          <w:rFonts w:hint="cs"/>
          <w:rtl/>
        </w:rPr>
        <w:t>ی</w:t>
      </w:r>
      <w:r w:rsidRPr="007100A7">
        <w:rPr>
          <w:rStyle w:val="1-Char"/>
          <w:rFonts w:hint="cs"/>
          <w:rtl/>
        </w:rPr>
        <w:t>ن روا</w:t>
      </w:r>
      <w:r w:rsidR="00446BB7">
        <w:rPr>
          <w:rStyle w:val="1-Char"/>
          <w:rFonts w:hint="cs"/>
          <w:rtl/>
        </w:rPr>
        <w:t>ی</w:t>
      </w:r>
      <w:r w:rsidRPr="007100A7">
        <w:rPr>
          <w:rStyle w:val="1-Char"/>
          <w:rFonts w:hint="cs"/>
          <w:rtl/>
        </w:rPr>
        <w:t>ت را ابوداود از عا</w:t>
      </w:r>
      <w:r w:rsidR="00446BB7">
        <w:rPr>
          <w:rStyle w:val="1-Char"/>
          <w:rFonts w:hint="cs"/>
          <w:rtl/>
        </w:rPr>
        <w:t>ی</w:t>
      </w:r>
      <w:r w:rsidRPr="007100A7">
        <w:rPr>
          <w:rStyle w:val="1-Char"/>
          <w:rFonts w:hint="cs"/>
          <w:rtl/>
        </w:rPr>
        <w:t>شه</w:t>
      </w:r>
      <w:r w:rsidR="00FE6406" w:rsidRPr="00FE6406">
        <w:rPr>
          <w:rStyle w:val="1-Char"/>
          <w:rFonts w:cs="CTraditional Arabic" w:hint="cs"/>
          <w:rtl/>
        </w:rPr>
        <w:t>ل</w:t>
      </w:r>
      <w:r w:rsidRPr="007100A7">
        <w:rPr>
          <w:rStyle w:val="1-Char"/>
          <w:rFonts w:hint="cs"/>
          <w:rtl/>
        </w:rPr>
        <w:t>؛ نسا</w:t>
      </w:r>
      <w:r w:rsidR="00446BB7">
        <w:rPr>
          <w:rStyle w:val="1-Char"/>
          <w:rFonts w:hint="cs"/>
          <w:rtl/>
        </w:rPr>
        <w:t>یی</w:t>
      </w:r>
      <w:r w:rsidRPr="007100A7">
        <w:rPr>
          <w:rStyle w:val="1-Char"/>
          <w:rFonts w:hint="cs"/>
          <w:rtl/>
        </w:rPr>
        <w:t xml:space="preserve"> از عبدالرحمن بن ابز</w:t>
      </w:r>
      <w:r w:rsidR="00446BB7">
        <w:rPr>
          <w:rStyle w:val="1-Char"/>
          <w:rFonts w:hint="cs"/>
          <w:rtl/>
        </w:rPr>
        <w:t>ی</w:t>
      </w:r>
      <w:r w:rsidR="00FE6406" w:rsidRPr="00FE6406">
        <w:rPr>
          <w:rStyle w:val="1-Char"/>
          <w:rFonts w:cs="CTraditional Arabic" w:hint="cs"/>
          <w:rtl/>
        </w:rPr>
        <w:t>س</w:t>
      </w:r>
      <w:r w:rsidRPr="007100A7">
        <w:rPr>
          <w:rStyle w:val="1-Char"/>
          <w:rFonts w:hint="cs"/>
          <w:rtl/>
        </w:rPr>
        <w:t>؛ احمد بن حنبل از اب</w:t>
      </w:r>
      <w:r w:rsidR="00446BB7">
        <w:rPr>
          <w:rStyle w:val="1-Char"/>
          <w:rFonts w:hint="cs"/>
          <w:rtl/>
        </w:rPr>
        <w:t>ی</w:t>
      </w:r>
      <w:r w:rsidRPr="007100A7">
        <w:rPr>
          <w:rStyle w:val="1-Char"/>
          <w:rFonts w:hint="cs"/>
          <w:rtl/>
        </w:rPr>
        <w:t xml:space="preserve"> بن کعب</w:t>
      </w:r>
      <w:r w:rsidR="00FE6406" w:rsidRPr="00FE6406">
        <w:rPr>
          <w:rStyle w:val="1-Char"/>
          <w:rFonts w:cs="CTraditional Arabic" w:hint="cs"/>
          <w:rtl/>
        </w:rPr>
        <w:t>س</w:t>
      </w:r>
      <w:r w:rsidRPr="007100A7">
        <w:rPr>
          <w:rStyle w:val="1-Char"/>
          <w:rFonts w:hint="cs"/>
          <w:rtl/>
        </w:rPr>
        <w:t xml:space="preserve"> و دارم</w:t>
      </w:r>
      <w:r w:rsidR="00446BB7">
        <w:rPr>
          <w:rStyle w:val="1-Char"/>
          <w:rFonts w:hint="cs"/>
          <w:rtl/>
        </w:rPr>
        <w:t>ی</w:t>
      </w:r>
      <w:r w:rsidRPr="007100A7">
        <w:rPr>
          <w:rStyle w:val="1-Char"/>
          <w:rFonts w:hint="cs"/>
          <w:rtl/>
        </w:rPr>
        <w:t xml:space="preserve"> از </w:t>
      </w:r>
      <w:r w:rsidR="00544D97" w:rsidRPr="00544D97">
        <w:rPr>
          <w:rStyle w:val="1-Char"/>
          <w:rFonts w:hint="cs"/>
          <w:rtl/>
        </w:rPr>
        <w:t>ابن عباس</w:t>
      </w:r>
      <w:r w:rsidR="00544D97" w:rsidRPr="00544D97">
        <w:rPr>
          <w:rStyle w:val="1-Char"/>
          <w:rFonts w:cs="CTraditional Arabic" w:hint="cs"/>
          <w:rtl/>
        </w:rPr>
        <w:t>ب</w:t>
      </w:r>
      <w:r w:rsidRPr="007100A7">
        <w:rPr>
          <w:rStyle w:val="1-Char"/>
          <w:rFonts w:hint="cs"/>
          <w:rtl/>
        </w:rPr>
        <w:t xml:space="preserve"> روا</w:t>
      </w:r>
      <w:r w:rsidR="00446BB7">
        <w:rPr>
          <w:rStyle w:val="1-Char"/>
          <w:rFonts w:hint="cs"/>
          <w:rtl/>
        </w:rPr>
        <w:t>ی</w:t>
      </w:r>
      <w:r w:rsidRPr="007100A7">
        <w:rPr>
          <w:rStyle w:val="1-Char"/>
          <w:rFonts w:hint="cs"/>
          <w:rtl/>
        </w:rPr>
        <w:t>ت کرده‌اند.]</w:t>
      </w:r>
    </w:p>
    <w:p w:rsidR="00E81847" w:rsidRPr="007100A7" w:rsidRDefault="00E81847" w:rsidP="00A70228">
      <w:pPr>
        <w:rPr>
          <w:rStyle w:val="1-Char"/>
          <w:rtl/>
        </w:rPr>
      </w:pPr>
      <w:r w:rsidRPr="007100A7">
        <w:rPr>
          <w:rStyle w:val="1-Char"/>
          <w:rFonts w:hint="cs"/>
          <w:rtl/>
        </w:rPr>
        <w:t>* قرار ندادن سُتره در مکان</w:t>
      </w:r>
      <w:r w:rsidR="00446BB7">
        <w:rPr>
          <w:rStyle w:val="1-Char"/>
          <w:rFonts w:hint="cs"/>
          <w:rtl/>
        </w:rPr>
        <w:t>ی</w:t>
      </w:r>
      <w:r w:rsidRPr="007100A7">
        <w:rPr>
          <w:rStyle w:val="1-Char"/>
          <w:rFonts w:hint="cs"/>
          <w:rtl/>
        </w:rPr>
        <w:t xml:space="preserve"> که گمان م</w:t>
      </w:r>
      <w:r w:rsidR="00446BB7">
        <w:rPr>
          <w:rStyle w:val="1-Char"/>
          <w:rFonts w:hint="cs"/>
          <w:rtl/>
        </w:rPr>
        <w:t>ی</w:t>
      </w:r>
      <w:r w:rsidRPr="007100A7">
        <w:rPr>
          <w:rStyle w:val="1-Char"/>
          <w:rFonts w:hint="cs"/>
          <w:rtl/>
        </w:rPr>
        <w:t>‌رود که در آنجا، از جلو</w:t>
      </w:r>
      <w:r w:rsidR="00446BB7">
        <w:rPr>
          <w:rStyle w:val="1-Char"/>
          <w:rFonts w:hint="cs"/>
          <w:rtl/>
        </w:rPr>
        <w:t>ی</w:t>
      </w:r>
      <w:r w:rsidRPr="007100A7">
        <w:rPr>
          <w:rStyle w:val="1-Char"/>
          <w:rFonts w:hint="cs"/>
          <w:rtl/>
        </w:rPr>
        <w:t xml:space="preserve"> نمازگزار، کس</w:t>
      </w:r>
      <w:r w:rsidR="00446BB7">
        <w:rPr>
          <w:rStyle w:val="1-Char"/>
          <w:rFonts w:hint="cs"/>
          <w:rtl/>
        </w:rPr>
        <w:t>ی</w:t>
      </w:r>
      <w:r w:rsidRPr="007100A7">
        <w:rPr>
          <w:rStyle w:val="1-Char"/>
          <w:rFonts w:hint="cs"/>
          <w:rtl/>
        </w:rPr>
        <w:t xml:space="preserve"> عبور و مرور نما</w:t>
      </w:r>
      <w:r w:rsidR="00446BB7">
        <w:rPr>
          <w:rStyle w:val="1-Char"/>
          <w:rFonts w:hint="cs"/>
          <w:rtl/>
        </w:rPr>
        <w:t>ی</w:t>
      </w:r>
      <w:r w:rsidRPr="007100A7">
        <w:rPr>
          <w:rStyle w:val="1-Char"/>
          <w:rFonts w:hint="cs"/>
          <w:rtl/>
        </w:rPr>
        <w:t>د؛ [ز</w:t>
      </w:r>
      <w:r w:rsidR="00446BB7">
        <w:rPr>
          <w:rStyle w:val="1-Char"/>
          <w:rFonts w:hint="cs"/>
          <w:rtl/>
        </w:rPr>
        <w:t>ی</w:t>
      </w:r>
      <w:r w:rsidRPr="007100A7">
        <w:rPr>
          <w:rStyle w:val="1-Char"/>
          <w:rFonts w:hint="cs"/>
          <w:rtl/>
        </w:rPr>
        <w:t xml:space="preserve">را </w:t>
      </w:r>
      <w:r w:rsidR="00544D97" w:rsidRPr="00544D97">
        <w:rPr>
          <w:rStyle w:val="1-Char"/>
          <w:rFonts w:hint="cs"/>
          <w:rtl/>
        </w:rPr>
        <w:t>ابن عمر</w:t>
      </w:r>
      <w:r w:rsidR="00544D97" w:rsidRPr="00544D97">
        <w:rPr>
          <w:rStyle w:val="1-Char"/>
          <w:rFonts w:cs="CTraditional Arabic" w:hint="cs"/>
          <w:rtl/>
        </w:rPr>
        <w:t>ب</w:t>
      </w:r>
      <w:r w:rsidRPr="007100A7">
        <w:rPr>
          <w:rStyle w:val="1-Char"/>
          <w:rFonts w:hint="cs"/>
          <w:rtl/>
        </w:rPr>
        <w:t xml:space="preserve"> 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 </w:t>
      </w:r>
      <w:r w:rsidRPr="00BE2421">
        <w:rPr>
          <w:rStyle w:val="5-Char"/>
          <w:rFonts w:hint="cs"/>
          <w:rtl/>
        </w:rPr>
        <w:t>«لٰا تُصَلِّ اِلّا اِلٰي سُتْرَةٍ؛ وَ لٰا تَدَعْ اَحَداً يَّمُرُّ بَيْنَ يَدَيْ</w:t>
      </w:r>
      <w:r w:rsidR="00A70228">
        <w:rPr>
          <w:rStyle w:val="5-Char"/>
          <w:rFonts w:hint="cs"/>
          <w:rtl/>
        </w:rPr>
        <w:t>ك</w:t>
      </w:r>
      <w:r w:rsidRPr="00BE2421">
        <w:rPr>
          <w:rStyle w:val="5-Char"/>
          <w:rFonts w:hint="cs"/>
          <w:rtl/>
        </w:rPr>
        <w:t>َ؛ فَاِنْ اَبٰي فَلْتُقٰاتِلْهُ، فَاِنَّ مَعَهُ الْقَرِيْنَ»</w:t>
      </w:r>
      <w:r w:rsidRPr="007100A7">
        <w:rPr>
          <w:rStyle w:val="1-Char"/>
          <w:rFonts w:hint="cs"/>
          <w:rtl/>
        </w:rPr>
        <w:t xml:space="preserve"> (صح</w:t>
      </w:r>
      <w:r w:rsidR="00446BB7">
        <w:rPr>
          <w:rStyle w:val="1-Char"/>
          <w:rFonts w:hint="cs"/>
          <w:rtl/>
        </w:rPr>
        <w:t>ی</w:t>
      </w:r>
      <w:r w:rsidRPr="007100A7">
        <w:rPr>
          <w:rStyle w:val="1-Char"/>
          <w:rFonts w:hint="cs"/>
          <w:rtl/>
        </w:rPr>
        <w:t>ح ابن خز</w:t>
      </w:r>
      <w:r w:rsidR="00446BB7">
        <w:rPr>
          <w:rStyle w:val="1-Char"/>
          <w:rFonts w:hint="cs"/>
          <w:rtl/>
        </w:rPr>
        <w:t>ی</w:t>
      </w:r>
      <w:r w:rsidRPr="007100A7">
        <w:rPr>
          <w:rStyle w:val="1-Char"/>
          <w:rFonts w:hint="cs"/>
          <w:rtl/>
        </w:rPr>
        <w:t xml:space="preserve">مه)؛ </w:t>
      </w:r>
      <w:r w:rsidRPr="00BE2421">
        <w:rPr>
          <w:rStyle w:val="1-Char"/>
          <w:rFonts w:hint="cs"/>
          <w:rtl/>
        </w:rPr>
        <w:t>«نماز نخوان مگر رو به سُتره؛ و به کس</w:t>
      </w:r>
      <w:r w:rsidR="00446BB7">
        <w:rPr>
          <w:rStyle w:val="1-Char"/>
          <w:rFonts w:hint="cs"/>
          <w:rtl/>
        </w:rPr>
        <w:t>ی</w:t>
      </w:r>
      <w:r w:rsidRPr="00BE2421">
        <w:rPr>
          <w:rStyle w:val="1-Char"/>
          <w:rFonts w:hint="cs"/>
          <w:rtl/>
        </w:rPr>
        <w:t xml:space="preserve"> اجازه نده که از جلو</w:t>
      </w:r>
      <w:r w:rsidR="00446BB7">
        <w:rPr>
          <w:rStyle w:val="1-Char"/>
          <w:rFonts w:hint="cs"/>
          <w:rtl/>
        </w:rPr>
        <w:t>ی</w:t>
      </w:r>
      <w:r w:rsidRPr="00BE2421">
        <w:rPr>
          <w:rStyle w:val="1-Char"/>
          <w:rFonts w:hint="cs"/>
          <w:rtl/>
        </w:rPr>
        <w:t xml:space="preserve"> نماز تو عبور کند؛ و اگر اصرار بر عبور از جلو نمازت کرد، با او بجنگ، چون ش</w:t>
      </w:r>
      <w:r w:rsidR="00446BB7">
        <w:rPr>
          <w:rStyle w:val="1-Char"/>
          <w:rFonts w:hint="cs"/>
          <w:rtl/>
        </w:rPr>
        <w:t>ی</w:t>
      </w:r>
      <w:r w:rsidRPr="00BE2421">
        <w:rPr>
          <w:rStyle w:val="1-Char"/>
          <w:rFonts w:hint="cs"/>
          <w:rtl/>
        </w:rPr>
        <w:t>طان با او است»</w:t>
      </w:r>
      <w:r w:rsidRPr="007100A7">
        <w:rPr>
          <w:rStyle w:val="1-Char"/>
          <w:rFonts w:hint="cs"/>
          <w:rtl/>
        </w:rPr>
        <w:t>.]</w:t>
      </w:r>
    </w:p>
    <w:p w:rsidR="00794A23" w:rsidRPr="00836249" w:rsidRDefault="00794A23" w:rsidP="00617E84">
      <w:pPr>
        <w:pStyle w:val="3-"/>
      </w:pPr>
      <w:r w:rsidRPr="00836249">
        <w:rPr>
          <w:rFonts w:hint="eastAsia"/>
          <w:rtl/>
        </w:rPr>
        <w:t>فَصلٌ</w:t>
      </w:r>
      <w:r w:rsidRPr="00836249">
        <w:rPr>
          <w:rtl/>
        </w:rPr>
        <w:t xml:space="preserve"> </w:t>
      </w:r>
      <w:r w:rsidRPr="00836249">
        <w:rPr>
          <w:rFonts w:hint="eastAsia"/>
          <w:rtl/>
        </w:rPr>
        <w:t>فِي</w:t>
      </w:r>
      <w:r w:rsidRPr="00836249">
        <w:rPr>
          <w:rtl/>
        </w:rPr>
        <w:t xml:space="preserve"> </w:t>
      </w:r>
      <w:r w:rsidRPr="00836249">
        <w:rPr>
          <w:rFonts w:hint="eastAsia"/>
          <w:rtl/>
        </w:rPr>
        <w:t>اِتِّخَاذِ</w:t>
      </w:r>
      <w:r w:rsidRPr="00836249">
        <w:rPr>
          <w:rtl/>
        </w:rPr>
        <w:t xml:space="preserve"> </w:t>
      </w:r>
      <w:r w:rsidRPr="00836249">
        <w:rPr>
          <w:rFonts w:hint="eastAsia"/>
          <w:rtl/>
        </w:rPr>
        <w:t>السُّترَةِ</w:t>
      </w:r>
      <w:r w:rsidRPr="00836249">
        <w:rPr>
          <w:rtl/>
        </w:rPr>
        <w:t xml:space="preserve"> </w:t>
      </w:r>
      <w:r w:rsidRPr="00836249">
        <w:rPr>
          <w:rFonts w:hint="eastAsia"/>
          <w:rtl/>
        </w:rPr>
        <w:t>وَ</w:t>
      </w:r>
      <w:r w:rsidRPr="00836249">
        <w:rPr>
          <w:rtl/>
        </w:rPr>
        <w:t xml:space="preserve"> </w:t>
      </w:r>
      <w:r w:rsidRPr="00836249">
        <w:rPr>
          <w:rFonts w:hint="eastAsia"/>
          <w:rtl/>
        </w:rPr>
        <w:t>دَفعُ</w:t>
      </w:r>
      <w:r w:rsidRPr="00836249">
        <w:rPr>
          <w:rtl/>
        </w:rPr>
        <w:t xml:space="preserve"> </w:t>
      </w:r>
      <w:r w:rsidRPr="00836249">
        <w:rPr>
          <w:rFonts w:hint="eastAsia"/>
          <w:rtl/>
        </w:rPr>
        <w:t>المَارِّ</w:t>
      </w:r>
      <w:r w:rsidRPr="00836249">
        <w:rPr>
          <w:rtl/>
        </w:rPr>
        <w:t xml:space="preserve"> </w:t>
      </w:r>
      <w:r w:rsidRPr="00836249">
        <w:rPr>
          <w:rFonts w:hint="eastAsia"/>
          <w:rtl/>
        </w:rPr>
        <w:t>بَينَ</w:t>
      </w:r>
      <w:r w:rsidRPr="00836249">
        <w:rPr>
          <w:rtl/>
        </w:rPr>
        <w:t xml:space="preserve"> </w:t>
      </w:r>
      <w:r w:rsidRPr="00836249">
        <w:rPr>
          <w:rFonts w:hint="eastAsia"/>
          <w:rtl/>
        </w:rPr>
        <w:t>يَدَيِ</w:t>
      </w:r>
      <w:r w:rsidRPr="00836249">
        <w:rPr>
          <w:rtl/>
        </w:rPr>
        <w:t xml:space="preserve"> </w:t>
      </w:r>
      <w:r w:rsidRPr="00836249">
        <w:rPr>
          <w:rFonts w:hint="eastAsia"/>
          <w:rtl/>
        </w:rPr>
        <w:t>المُصَلِّي</w:t>
      </w:r>
    </w:p>
    <w:p w:rsidR="00794A23" w:rsidRPr="00BE2421" w:rsidRDefault="00794A23" w:rsidP="00AF1D25">
      <w:pPr>
        <w:rPr>
          <w:rStyle w:val="5-Char"/>
          <w:bCs/>
          <w:rtl/>
        </w:rPr>
      </w:pPr>
      <w:r w:rsidRPr="00BE2421">
        <w:rPr>
          <w:rStyle w:val="5-Char"/>
          <w:rFonts w:hint="eastAsia"/>
          <w:rtl/>
        </w:rPr>
        <w:t>إِذَا</w:t>
      </w:r>
      <w:r w:rsidRPr="00BE2421">
        <w:rPr>
          <w:rStyle w:val="5-Char"/>
          <w:rtl/>
        </w:rPr>
        <w:t xml:space="preserve"> </w:t>
      </w:r>
      <w:r w:rsidRPr="00BE2421">
        <w:rPr>
          <w:rStyle w:val="5-Char"/>
          <w:rFonts w:hint="eastAsia"/>
          <w:rtl/>
        </w:rPr>
        <w:t>ظَنَّ</w:t>
      </w:r>
      <w:r w:rsidRPr="00BE2421">
        <w:rPr>
          <w:rStyle w:val="5-Char"/>
          <w:rtl/>
        </w:rPr>
        <w:t xml:space="preserve"> </w:t>
      </w:r>
      <w:r w:rsidRPr="00BE2421">
        <w:rPr>
          <w:rStyle w:val="5-Char"/>
          <w:rFonts w:hint="eastAsia"/>
          <w:rtl/>
        </w:rPr>
        <w:t>مُرُورَه</w:t>
      </w:r>
      <w:r w:rsidRPr="00BE2421">
        <w:rPr>
          <w:rStyle w:val="5-Char"/>
          <w:rFonts w:hint="cs"/>
          <w:rtl/>
        </w:rPr>
        <w:t>،</w:t>
      </w:r>
      <w:r w:rsidRPr="00BE2421">
        <w:rPr>
          <w:rStyle w:val="5-Char"/>
          <w:rtl/>
        </w:rPr>
        <w:t xml:space="preserve"> </w:t>
      </w:r>
      <w:r w:rsidRPr="00BE2421">
        <w:rPr>
          <w:rStyle w:val="5-Char"/>
          <w:rFonts w:hint="eastAsia"/>
          <w:rtl/>
        </w:rPr>
        <w:t>يَستَحِبُّ</w:t>
      </w:r>
      <w:r w:rsidRPr="00BE2421">
        <w:rPr>
          <w:rStyle w:val="5-Char"/>
          <w:rtl/>
        </w:rPr>
        <w:t xml:space="preserve"> </w:t>
      </w:r>
      <w:r w:rsidRPr="00BE2421">
        <w:rPr>
          <w:rStyle w:val="5-Char"/>
          <w:rFonts w:hint="eastAsia"/>
          <w:rtl/>
        </w:rPr>
        <w:t>لَه</w:t>
      </w:r>
      <w:r w:rsidRPr="00BE2421">
        <w:rPr>
          <w:rStyle w:val="5-Char"/>
          <w:rtl/>
        </w:rPr>
        <w:t xml:space="preserve"> </w:t>
      </w:r>
      <w:r w:rsidRPr="00BE2421">
        <w:rPr>
          <w:rStyle w:val="5-Char"/>
          <w:rFonts w:hint="eastAsia"/>
          <w:rtl/>
        </w:rPr>
        <w:t>أَن</w:t>
      </w:r>
      <w:r w:rsidRPr="00BE2421">
        <w:rPr>
          <w:rStyle w:val="5-Char"/>
          <w:rtl/>
        </w:rPr>
        <w:t xml:space="preserve"> </w:t>
      </w:r>
      <w:r w:rsidRPr="00BE2421">
        <w:rPr>
          <w:rStyle w:val="5-Char"/>
          <w:rFonts w:hint="eastAsia"/>
          <w:rtl/>
        </w:rPr>
        <w:t>يَغرِزَ</w:t>
      </w:r>
      <w:r w:rsidRPr="00BE2421">
        <w:rPr>
          <w:rStyle w:val="5-Char"/>
          <w:rtl/>
        </w:rPr>
        <w:t xml:space="preserve"> </w:t>
      </w:r>
      <w:r w:rsidRPr="00BE2421">
        <w:rPr>
          <w:rStyle w:val="5-Char"/>
          <w:rFonts w:hint="eastAsia"/>
          <w:rtl/>
        </w:rPr>
        <w:t>سُترَةً</w:t>
      </w:r>
      <w:r w:rsidRPr="00BE2421">
        <w:rPr>
          <w:rStyle w:val="5-Char"/>
          <w:rtl/>
        </w:rPr>
        <w:t xml:space="preserve"> </w:t>
      </w:r>
      <w:r w:rsidRPr="00BE2421">
        <w:rPr>
          <w:rStyle w:val="5-Char"/>
          <w:rFonts w:hint="eastAsia"/>
          <w:rtl/>
        </w:rPr>
        <w:t>تَكُونُ</w:t>
      </w:r>
      <w:r w:rsidRPr="00BE2421">
        <w:rPr>
          <w:rStyle w:val="5-Char"/>
          <w:rtl/>
        </w:rPr>
        <w:t xml:space="preserve"> </w:t>
      </w:r>
      <w:r w:rsidRPr="00BE2421">
        <w:rPr>
          <w:rStyle w:val="5-Char"/>
          <w:rFonts w:hint="eastAsia"/>
          <w:rtl/>
        </w:rPr>
        <w:t>طُولَ</w:t>
      </w:r>
      <w:r w:rsidRPr="00BE2421">
        <w:rPr>
          <w:rStyle w:val="5-Char"/>
          <w:rtl/>
        </w:rPr>
        <w:t xml:space="preserve"> </w:t>
      </w:r>
      <w:r w:rsidRPr="00BE2421">
        <w:rPr>
          <w:rStyle w:val="5-Char"/>
          <w:rFonts w:hint="eastAsia"/>
          <w:rtl/>
        </w:rPr>
        <w:t>ذِرَاعٍ</w:t>
      </w:r>
      <w:r w:rsidRPr="00BE2421">
        <w:rPr>
          <w:rStyle w:val="5-Char"/>
          <w:rtl/>
        </w:rPr>
        <w:t xml:space="preserve"> </w:t>
      </w:r>
      <w:r w:rsidRPr="00BE2421">
        <w:rPr>
          <w:rStyle w:val="5-Char"/>
          <w:rFonts w:hint="eastAsia"/>
          <w:rtl/>
        </w:rPr>
        <w:t>فَصَاعِدًا</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غِلظِ</w:t>
      </w:r>
      <w:r w:rsidRPr="00BE2421">
        <w:rPr>
          <w:rStyle w:val="5-Char"/>
          <w:rtl/>
        </w:rPr>
        <w:t xml:space="preserve"> </w:t>
      </w:r>
      <w:r w:rsidRPr="00BE2421">
        <w:rPr>
          <w:rStyle w:val="5-Char"/>
          <w:rFonts w:hint="eastAsia"/>
          <w:rtl/>
        </w:rPr>
        <w:t>الإِصبُعِ</w:t>
      </w:r>
      <w:r w:rsidRPr="00BE2421">
        <w:rPr>
          <w:rStyle w:val="5-Char"/>
          <w:rFonts w:hint="cs"/>
          <w:rtl/>
        </w:rPr>
        <w:t>.</w:t>
      </w:r>
      <w:r w:rsidRPr="00BE2421">
        <w:rPr>
          <w:rStyle w:val="5-Char"/>
          <w:rtl/>
        </w:rPr>
        <w:t xml:space="preserve"> </w:t>
      </w:r>
      <w:r w:rsidRPr="00BE2421">
        <w:rPr>
          <w:rStyle w:val="5-Char"/>
          <w:rFonts w:hint="eastAsia"/>
          <w:rtl/>
        </w:rPr>
        <w:t>وَالسُّنَّةُ</w:t>
      </w:r>
      <w:r w:rsidRPr="00BE2421">
        <w:rPr>
          <w:rStyle w:val="5-Char"/>
          <w:rtl/>
        </w:rPr>
        <w:t xml:space="preserve"> </w:t>
      </w:r>
      <w:r w:rsidRPr="00BE2421">
        <w:rPr>
          <w:rStyle w:val="5-Char"/>
          <w:rFonts w:hint="eastAsia"/>
          <w:rtl/>
        </w:rPr>
        <w:t>أَن</w:t>
      </w:r>
      <w:r w:rsidRPr="00BE2421">
        <w:rPr>
          <w:rStyle w:val="5-Char"/>
          <w:rtl/>
        </w:rPr>
        <w:t xml:space="preserve"> </w:t>
      </w:r>
      <w:r w:rsidRPr="00BE2421">
        <w:rPr>
          <w:rStyle w:val="5-Char"/>
          <w:rFonts w:hint="eastAsia"/>
          <w:rtl/>
        </w:rPr>
        <w:t>يَّقرُبَ</w:t>
      </w:r>
      <w:r w:rsidRPr="00BE2421">
        <w:rPr>
          <w:rStyle w:val="5-Char"/>
          <w:rtl/>
        </w:rPr>
        <w:t xml:space="preserve"> </w:t>
      </w:r>
      <w:r w:rsidRPr="00BE2421">
        <w:rPr>
          <w:rStyle w:val="5-Char"/>
          <w:rFonts w:hint="eastAsia"/>
          <w:rtl/>
        </w:rPr>
        <w:t>مِنهَ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جعَلَهَا</w:t>
      </w:r>
      <w:r w:rsidRPr="00BE2421">
        <w:rPr>
          <w:rStyle w:val="5-Char"/>
          <w:rtl/>
        </w:rPr>
        <w:t xml:space="preserve"> </w:t>
      </w:r>
      <w:r w:rsidRPr="00BE2421">
        <w:rPr>
          <w:rStyle w:val="5-Char"/>
          <w:rFonts w:hint="eastAsia"/>
          <w:rtl/>
        </w:rPr>
        <w:t>عَلَ</w:t>
      </w:r>
      <w:r w:rsidR="00D65C23" w:rsidRPr="00BE2421">
        <w:rPr>
          <w:rStyle w:val="5-Char"/>
          <w:rFonts w:hint="cs"/>
          <w:rtl/>
        </w:rPr>
        <w:t>ی</w:t>
      </w:r>
      <w:r w:rsidRPr="00BE2421">
        <w:rPr>
          <w:rStyle w:val="5-Char"/>
          <w:rtl/>
        </w:rPr>
        <w:t xml:space="preserve"> </w:t>
      </w:r>
      <w:r w:rsidRPr="00BE2421">
        <w:rPr>
          <w:rStyle w:val="5-Char"/>
          <w:rFonts w:hint="eastAsia"/>
          <w:rtl/>
        </w:rPr>
        <w:t>أَحَدِ</w:t>
      </w:r>
      <w:r w:rsidRPr="00BE2421">
        <w:rPr>
          <w:rStyle w:val="5-Char"/>
          <w:rtl/>
        </w:rPr>
        <w:t xml:space="preserve"> </w:t>
      </w:r>
      <w:r w:rsidRPr="00BE2421">
        <w:rPr>
          <w:rStyle w:val="5-Char"/>
          <w:rFonts w:hint="eastAsia"/>
          <w:rtl/>
        </w:rPr>
        <w:t>حَاجِبَي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صمُدُ</w:t>
      </w:r>
      <w:r w:rsidRPr="00BE2421">
        <w:rPr>
          <w:rStyle w:val="5-Char"/>
          <w:rtl/>
        </w:rPr>
        <w:t xml:space="preserve"> </w:t>
      </w:r>
      <w:r w:rsidRPr="00BE2421">
        <w:rPr>
          <w:rStyle w:val="5-Char"/>
          <w:rFonts w:hint="eastAsia"/>
          <w:rtl/>
        </w:rPr>
        <w:t>إِلَيهَا</w:t>
      </w:r>
      <w:r w:rsidRPr="00BE2421">
        <w:rPr>
          <w:rStyle w:val="5-Char"/>
          <w:rtl/>
        </w:rPr>
        <w:t xml:space="preserve"> </w:t>
      </w:r>
      <w:r w:rsidRPr="00BE2421">
        <w:rPr>
          <w:rStyle w:val="5-Char"/>
          <w:rFonts w:hint="eastAsia"/>
          <w:rtl/>
        </w:rPr>
        <w:t>صَمدً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يَجِد</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يَنصُبُه</w:t>
      </w:r>
      <w:r w:rsidRPr="00BE2421">
        <w:rPr>
          <w:rStyle w:val="5-Char"/>
          <w:rtl/>
        </w:rPr>
        <w:t xml:space="preserve"> </w:t>
      </w:r>
      <w:r w:rsidRPr="00BE2421">
        <w:rPr>
          <w:rStyle w:val="5-Char"/>
          <w:rFonts w:hint="eastAsia"/>
          <w:rtl/>
        </w:rPr>
        <w:t>فَليَخُطَّ</w:t>
      </w:r>
      <w:r w:rsidRPr="00BE2421">
        <w:rPr>
          <w:rStyle w:val="5-Char"/>
          <w:rtl/>
        </w:rPr>
        <w:t xml:space="preserve"> </w:t>
      </w:r>
      <w:r w:rsidRPr="00BE2421">
        <w:rPr>
          <w:rStyle w:val="5-Char"/>
          <w:rFonts w:hint="eastAsia"/>
          <w:rtl/>
        </w:rPr>
        <w:t>خَطًّا</w:t>
      </w:r>
      <w:r w:rsidRPr="00BE2421">
        <w:rPr>
          <w:rStyle w:val="5-Char"/>
          <w:rtl/>
        </w:rPr>
        <w:t xml:space="preserve"> </w:t>
      </w:r>
      <w:r w:rsidRPr="00BE2421">
        <w:rPr>
          <w:rStyle w:val="5-Char"/>
          <w:rFonts w:hint="eastAsia"/>
          <w:rtl/>
        </w:rPr>
        <w:t>طُولً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الُوا</w:t>
      </w:r>
      <w:r w:rsidRPr="00BE2421">
        <w:rPr>
          <w:rStyle w:val="5-Char"/>
          <w:rFonts w:hint="cs"/>
          <w:rtl/>
        </w:rPr>
        <w:t>:</w:t>
      </w:r>
      <w:r w:rsidRPr="00BE2421">
        <w:rPr>
          <w:rStyle w:val="5-Char"/>
          <w:rtl/>
        </w:rPr>
        <w:t xml:space="preserve"> </w:t>
      </w:r>
      <w:r w:rsidRPr="00BE2421">
        <w:rPr>
          <w:rStyle w:val="5-Char"/>
          <w:rFonts w:hint="eastAsia"/>
          <w:rtl/>
        </w:rPr>
        <w:t>بِالعَرضِ</w:t>
      </w:r>
      <w:r w:rsidRPr="00BE2421">
        <w:rPr>
          <w:rStyle w:val="5-Char"/>
          <w:rtl/>
        </w:rPr>
        <w:t xml:space="preserve"> </w:t>
      </w:r>
      <w:r w:rsidRPr="00BE2421">
        <w:rPr>
          <w:rStyle w:val="5-Char"/>
          <w:rFonts w:hint="eastAsia"/>
          <w:rtl/>
        </w:rPr>
        <w:t>مِثلَ</w:t>
      </w:r>
      <w:r w:rsidRPr="00BE2421">
        <w:rPr>
          <w:rStyle w:val="5-Char"/>
          <w:rtl/>
        </w:rPr>
        <w:t xml:space="preserve"> </w:t>
      </w:r>
      <w:r w:rsidRPr="00BE2421">
        <w:rPr>
          <w:rStyle w:val="5-Char"/>
          <w:rFonts w:hint="eastAsia"/>
          <w:rtl/>
        </w:rPr>
        <w:t>الهِلَالِ</w:t>
      </w:r>
      <w:r w:rsidRPr="00BE2421">
        <w:rPr>
          <w:rStyle w:val="5-Char"/>
          <w:rFonts w:hint="cs"/>
          <w:rtl/>
        </w:rPr>
        <w:t>.</w:t>
      </w:r>
    </w:p>
    <w:p w:rsidR="00794A23" w:rsidRPr="00BE2421" w:rsidRDefault="00794A23" w:rsidP="00AF1D25">
      <w:pPr>
        <w:rPr>
          <w:rStyle w:val="5-Char"/>
          <w:bCs/>
          <w:rtl/>
        </w:rPr>
      </w:pPr>
      <w:r w:rsidRPr="00BE2421">
        <w:rPr>
          <w:rStyle w:val="5-Char"/>
          <w:rFonts w:hint="eastAsia"/>
          <w:rtl/>
        </w:rPr>
        <w:t>وَالمُستَحَبُّ</w:t>
      </w:r>
      <w:r w:rsidRPr="00BE2421">
        <w:rPr>
          <w:rStyle w:val="5-Char"/>
          <w:rtl/>
        </w:rPr>
        <w:t xml:space="preserve"> </w:t>
      </w:r>
      <w:r w:rsidRPr="00BE2421">
        <w:rPr>
          <w:rStyle w:val="5-Char"/>
          <w:rFonts w:hint="eastAsia"/>
          <w:rtl/>
        </w:rPr>
        <w:t>تَركُ</w:t>
      </w:r>
      <w:r w:rsidRPr="00BE2421">
        <w:rPr>
          <w:rStyle w:val="5-Char"/>
          <w:rtl/>
        </w:rPr>
        <w:t xml:space="preserve"> </w:t>
      </w:r>
      <w:r w:rsidRPr="00BE2421">
        <w:rPr>
          <w:rStyle w:val="5-Char"/>
          <w:rFonts w:hint="eastAsia"/>
          <w:rtl/>
        </w:rPr>
        <w:t>دَفعِ</w:t>
      </w:r>
      <w:r w:rsidRPr="00BE2421">
        <w:rPr>
          <w:rStyle w:val="5-Char"/>
          <w:rtl/>
        </w:rPr>
        <w:t xml:space="preserve"> </w:t>
      </w:r>
      <w:r w:rsidRPr="00BE2421">
        <w:rPr>
          <w:rStyle w:val="5-Char"/>
          <w:rFonts w:hint="eastAsia"/>
          <w:rtl/>
        </w:rPr>
        <w:t>المَا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رُخِّصَ</w:t>
      </w:r>
      <w:r w:rsidRPr="00BE2421">
        <w:rPr>
          <w:rStyle w:val="5-Char"/>
          <w:rtl/>
        </w:rPr>
        <w:t xml:space="preserve"> </w:t>
      </w:r>
      <w:r w:rsidRPr="00BE2421">
        <w:rPr>
          <w:rStyle w:val="5-Char"/>
          <w:rFonts w:hint="eastAsia"/>
          <w:rtl/>
        </w:rPr>
        <w:t>دَفعُه</w:t>
      </w:r>
      <w:r w:rsidRPr="00BE2421">
        <w:rPr>
          <w:rStyle w:val="5-Char"/>
          <w:rtl/>
        </w:rPr>
        <w:t xml:space="preserve"> </w:t>
      </w:r>
      <w:r w:rsidRPr="00BE2421">
        <w:rPr>
          <w:rStyle w:val="5-Char"/>
          <w:rFonts w:hint="eastAsia"/>
          <w:rtl/>
        </w:rPr>
        <w:t>بِالإِشَارَةِ</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بِالتَّسبِيحِ</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كُرِهَ</w:t>
      </w:r>
      <w:r w:rsidRPr="00BE2421">
        <w:rPr>
          <w:rStyle w:val="5-Char"/>
          <w:rtl/>
        </w:rPr>
        <w:t xml:space="preserve"> </w:t>
      </w:r>
      <w:r w:rsidRPr="00BE2421">
        <w:rPr>
          <w:rStyle w:val="5-Char"/>
          <w:rFonts w:hint="eastAsia"/>
          <w:rtl/>
        </w:rPr>
        <w:t>الجَمعُ</w:t>
      </w:r>
      <w:r w:rsidRPr="00BE2421">
        <w:rPr>
          <w:rStyle w:val="5-Char"/>
          <w:rtl/>
        </w:rPr>
        <w:t xml:space="preserve"> </w:t>
      </w:r>
      <w:r w:rsidRPr="00BE2421">
        <w:rPr>
          <w:rStyle w:val="5-Char"/>
          <w:rFonts w:hint="eastAsia"/>
          <w:rtl/>
        </w:rPr>
        <w:t>بَينَهُمَ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دفَعُه</w:t>
      </w:r>
      <w:r w:rsidRPr="00BE2421">
        <w:rPr>
          <w:rStyle w:val="5-Char"/>
          <w:rtl/>
        </w:rPr>
        <w:t xml:space="preserve"> </w:t>
      </w:r>
      <w:r w:rsidRPr="00BE2421">
        <w:rPr>
          <w:rStyle w:val="5-Char"/>
          <w:rFonts w:hint="eastAsia"/>
          <w:rtl/>
        </w:rPr>
        <w:t>بِرَفعِ</w:t>
      </w:r>
      <w:r w:rsidRPr="00BE2421">
        <w:rPr>
          <w:rStyle w:val="5-Char"/>
          <w:rtl/>
        </w:rPr>
        <w:t xml:space="preserve"> </w:t>
      </w:r>
      <w:r w:rsidRPr="00BE2421">
        <w:rPr>
          <w:rStyle w:val="5-Char"/>
          <w:rFonts w:hint="eastAsia"/>
          <w:rtl/>
        </w:rPr>
        <w:t>الصَّوتِ</w:t>
      </w:r>
      <w:r w:rsidRPr="00BE2421">
        <w:rPr>
          <w:rStyle w:val="5-Char"/>
          <w:rtl/>
        </w:rPr>
        <w:t xml:space="preserve"> </w:t>
      </w:r>
      <w:r w:rsidRPr="00BE2421">
        <w:rPr>
          <w:rStyle w:val="5-Char"/>
          <w:rFonts w:hint="eastAsia"/>
          <w:rtl/>
        </w:rPr>
        <w:t>بِالقِرَاءَ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دفَعُه</w:t>
      </w:r>
      <w:r w:rsidRPr="00BE2421">
        <w:rPr>
          <w:rStyle w:val="5-Char"/>
          <w:rtl/>
        </w:rPr>
        <w:t xml:space="preserve"> </w:t>
      </w:r>
      <w:r w:rsidRPr="00BE2421">
        <w:rPr>
          <w:rStyle w:val="5-Char"/>
          <w:rFonts w:hint="eastAsia"/>
          <w:rtl/>
        </w:rPr>
        <w:t>بِالإِشَارَةِ</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التَّصفِيقِ</w:t>
      </w:r>
      <w:r w:rsidRPr="00BE2421">
        <w:rPr>
          <w:rStyle w:val="5-Char"/>
          <w:rtl/>
        </w:rPr>
        <w:t xml:space="preserve"> </w:t>
      </w:r>
      <w:r w:rsidRPr="00BE2421">
        <w:rPr>
          <w:rStyle w:val="5-Char"/>
          <w:rFonts w:hint="eastAsia"/>
          <w:rtl/>
        </w:rPr>
        <w:t>بِظَهرِ</w:t>
      </w:r>
      <w:r w:rsidRPr="00BE2421">
        <w:rPr>
          <w:rStyle w:val="5-Char"/>
          <w:rtl/>
        </w:rPr>
        <w:t xml:space="preserve"> </w:t>
      </w:r>
      <w:r w:rsidRPr="00BE2421">
        <w:rPr>
          <w:rStyle w:val="5-Char"/>
          <w:rFonts w:hint="eastAsia"/>
          <w:rtl/>
        </w:rPr>
        <w:t>أَصَابِعِ</w:t>
      </w:r>
      <w:r w:rsidRPr="00BE2421">
        <w:rPr>
          <w:rStyle w:val="5-Char"/>
          <w:rtl/>
        </w:rPr>
        <w:t xml:space="preserve"> </w:t>
      </w:r>
      <w:r w:rsidRPr="00BE2421">
        <w:rPr>
          <w:rStyle w:val="5-Char"/>
          <w:rFonts w:hint="eastAsia"/>
          <w:rtl/>
        </w:rPr>
        <w:t>اليُمنَ</w:t>
      </w:r>
      <w:r w:rsidR="00D65C23" w:rsidRPr="00BE2421">
        <w:rPr>
          <w:rStyle w:val="5-Char"/>
          <w:rFonts w:hint="cs"/>
          <w:rtl/>
        </w:rPr>
        <w:t>ی</w:t>
      </w:r>
      <w:r w:rsidRPr="00BE2421">
        <w:rPr>
          <w:rStyle w:val="5-Char"/>
          <w:rtl/>
        </w:rPr>
        <w:t xml:space="preserve"> </w:t>
      </w:r>
      <w:r w:rsidRPr="00BE2421">
        <w:rPr>
          <w:rStyle w:val="5-Char"/>
          <w:rFonts w:hint="eastAsia"/>
          <w:rtl/>
        </w:rPr>
        <w:t>عَلَ</w:t>
      </w:r>
      <w:r w:rsidR="00D65C23" w:rsidRPr="00BE2421">
        <w:rPr>
          <w:rStyle w:val="5-Char"/>
          <w:rFonts w:hint="cs"/>
          <w:rtl/>
        </w:rPr>
        <w:t>ی</w:t>
      </w:r>
      <w:r w:rsidRPr="00BE2421">
        <w:rPr>
          <w:rStyle w:val="5-Char"/>
          <w:rtl/>
        </w:rPr>
        <w:t xml:space="preserve"> </w:t>
      </w:r>
      <w:r w:rsidRPr="00BE2421">
        <w:rPr>
          <w:rStyle w:val="5-Char"/>
          <w:rFonts w:hint="eastAsia"/>
          <w:rtl/>
        </w:rPr>
        <w:t>صَفحَةِ</w:t>
      </w:r>
      <w:r w:rsidRPr="00BE2421">
        <w:rPr>
          <w:rStyle w:val="5-Char"/>
          <w:rtl/>
        </w:rPr>
        <w:t xml:space="preserve"> </w:t>
      </w:r>
      <w:r w:rsidRPr="00BE2421">
        <w:rPr>
          <w:rStyle w:val="5-Char"/>
          <w:rFonts w:hint="eastAsia"/>
          <w:rtl/>
        </w:rPr>
        <w:t>كَفِّ</w:t>
      </w:r>
      <w:r w:rsidRPr="00BE2421">
        <w:rPr>
          <w:rStyle w:val="5-Char"/>
          <w:rtl/>
        </w:rPr>
        <w:t xml:space="preserve"> </w:t>
      </w:r>
      <w:r w:rsidRPr="00BE2421">
        <w:rPr>
          <w:rStyle w:val="5-Char"/>
          <w:rFonts w:hint="eastAsia"/>
          <w:rtl/>
        </w:rPr>
        <w:t>اليُسرَ</w:t>
      </w:r>
      <w:r w:rsidR="00D65C23" w:rsidRPr="00BE2421">
        <w:rPr>
          <w:rStyle w:val="5-Char"/>
          <w:rFonts w:hint="cs"/>
          <w:rtl/>
        </w:rPr>
        <w:t>ی</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تَرفَعُ</w:t>
      </w:r>
      <w:r w:rsidRPr="00BE2421">
        <w:rPr>
          <w:rStyle w:val="5-Char"/>
          <w:rtl/>
        </w:rPr>
        <w:t xml:space="preserve"> </w:t>
      </w:r>
      <w:r w:rsidRPr="00BE2421">
        <w:rPr>
          <w:rStyle w:val="5-Char"/>
          <w:rFonts w:hint="eastAsia"/>
          <w:rtl/>
        </w:rPr>
        <w:t>صَوتَهَا</w:t>
      </w:r>
      <w:r w:rsidRPr="00BE2421">
        <w:rPr>
          <w:rStyle w:val="5-Char"/>
          <w:rtl/>
        </w:rPr>
        <w:t xml:space="preserve"> </w:t>
      </w:r>
      <w:r w:rsidRPr="00BE2421">
        <w:rPr>
          <w:rStyle w:val="5-Char"/>
          <w:rFonts w:hint="eastAsia"/>
          <w:rtl/>
        </w:rPr>
        <w:t>لِأَنَّه</w:t>
      </w:r>
      <w:r w:rsidRPr="00BE2421">
        <w:rPr>
          <w:rStyle w:val="5-Char"/>
          <w:rtl/>
        </w:rPr>
        <w:t xml:space="preserve"> </w:t>
      </w:r>
      <w:r w:rsidRPr="00BE2421">
        <w:rPr>
          <w:rStyle w:val="5-Char"/>
          <w:rFonts w:hint="eastAsia"/>
          <w:rtl/>
        </w:rPr>
        <w:t>فِتنَ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قَاتِلُ</w:t>
      </w:r>
      <w:r w:rsidRPr="00BE2421">
        <w:rPr>
          <w:rStyle w:val="5-Char"/>
          <w:rtl/>
        </w:rPr>
        <w:t xml:space="preserve"> </w:t>
      </w:r>
      <w:r w:rsidRPr="00BE2421">
        <w:rPr>
          <w:rStyle w:val="5-Char"/>
          <w:rFonts w:hint="eastAsia"/>
          <w:rtl/>
        </w:rPr>
        <w:t>المَارَّ</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وَرَدَ</w:t>
      </w:r>
      <w:r w:rsidRPr="00BE2421">
        <w:rPr>
          <w:rStyle w:val="5-Char"/>
          <w:rtl/>
        </w:rPr>
        <w:t xml:space="preserve"> </w:t>
      </w:r>
      <w:r w:rsidRPr="00BE2421">
        <w:rPr>
          <w:rStyle w:val="5-Char"/>
          <w:rFonts w:hint="eastAsia"/>
          <w:rtl/>
        </w:rPr>
        <w:t>بِه</w:t>
      </w:r>
      <w:r w:rsidRPr="00BE2421">
        <w:rPr>
          <w:rStyle w:val="5-Char"/>
          <w:rFonts w:hint="cs"/>
          <w:rtl/>
        </w:rPr>
        <w:t>،</w:t>
      </w:r>
      <w:r w:rsidRPr="00BE2421">
        <w:rPr>
          <w:rStyle w:val="5-Char"/>
          <w:rtl/>
        </w:rPr>
        <w:t xml:space="preserve"> </w:t>
      </w:r>
      <w:r w:rsidRPr="00BE2421">
        <w:rPr>
          <w:rStyle w:val="5-Char"/>
          <w:rFonts w:hint="eastAsia"/>
          <w:rtl/>
        </w:rPr>
        <w:t>مُؤَوَّلٌ</w:t>
      </w:r>
      <w:r w:rsidRPr="00BE2421">
        <w:rPr>
          <w:rStyle w:val="5-Char"/>
          <w:rtl/>
        </w:rPr>
        <w:t xml:space="preserve"> </w:t>
      </w:r>
      <w:r w:rsidRPr="00BE2421">
        <w:rPr>
          <w:rStyle w:val="5-Char"/>
          <w:rFonts w:hint="eastAsia"/>
          <w:rtl/>
        </w:rPr>
        <w:t>بِأَنَّه</w:t>
      </w:r>
      <w:r w:rsidRPr="00BE2421">
        <w:rPr>
          <w:rStyle w:val="5-Char"/>
          <w:rtl/>
        </w:rPr>
        <w:t xml:space="preserve"> </w:t>
      </w:r>
      <w:r w:rsidRPr="00BE2421">
        <w:rPr>
          <w:rStyle w:val="5-Char"/>
          <w:rFonts w:hint="eastAsia"/>
          <w:rtl/>
        </w:rPr>
        <w:t>كَانَ</w:t>
      </w:r>
      <w:r w:rsidRPr="00BE2421">
        <w:rPr>
          <w:rStyle w:val="5-Char"/>
          <w:rtl/>
        </w:rPr>
        <w:t xml:space="preserve"> </w:t>
      </w:r>
      <w:r w:rsidRPr="00BE2421">
        <w:rPr>
          <w:rStyle w:val="5-Char"/>
          <w:rFonts w:hint="eastAsia"/>
          <w:rtl/>
        </w:rPr>
        <w:t>وَالعَمَلُ</w:t>
      </w:r>
      <w:r w:rsidRPr="00BE2421">
        <w:rPr>
          <w:rStyle w:val="5-Char"/>
          <w:rtl/>
        </w:rPr>
        <w:t xml:space="preserve"> </w:t>
      </w:r>
      <w:r w:rsidRPr="00BE2421">
        <w:rPr>
          <w:rStyle w:val="5-Char"/>
          <w:rFonts w:hint="eastAsia"/>
          <w:rtl/>
        </w:rPr>
        <w:t>مُبَاحٌ</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د</w:t>
      </w:r>
      <w:r w:rsidRPr="00BE2421">
        <w:rPr>
          <w:rStyle w:val="5-Char"/>
          <w:rtl/>
        </w:rPr>
        <w:t xml:space="preserve"> </w:t>
      </w:r>
      <w:r w:rsidRPr="00BE2421">
        <w:rPr>
          <w:rStyle w:val="5-Char"/>
          <w:rFonts w:hint="eastAsia"/>
          <w:rtl/>
        </w:rPr>
        <w:t>نُسِخَ</w:t>
      </w:r>
      <w:r w:rsidRPr="00BE2421">
        <w:rPr>
          <w:rStyle w:val="5-Char"/>
          <w:rFonts w:hint="cs"/>
          <w:rtl/>
        </w:rPr>
        <w:t>.</w:t>
      </w:r>
    </w:p>
    <w:p w:rsidR="00E81847" w:rsidRPr="00A26B29" w:rsidRDefault="00E81847" w:rsidP="00617E84">
      <w:pPr>
        <w:pStyle w:val="2-0"/>
        <w:rPr>
          <w:rtl/>
        </w:rPr>
      </w:pPr>
      <w:bookmarkStart w:id="76" w:name="_Toc440375834"/>
      <w:r w:rsidRPr="00A26B29">
        <w:rPr>
          <w:rFonts w:hint="cs"/>
          <w:rtl/>
        </w:rPr>
        <w:t>فصل: پ</w:t>
      </w:r>
      <w:r w:rsidR="000751A8">
        <w:rPr>
          <w:rFonts w:hint="cs"/>
          <w:rtl/>
        </w:rPr>
        <w:t>ی</w:t>
      </w:r>
      <w:r w:rsidRPr="00A26B29">
        <w:rPr>
          <w:rFonts w:hint="cs"/>
          <w:rtl/>
        </w:rPr>
        <w:t xml:space="preserve">رامون قرار دادن </w:t>
      </w:r>
      <w:r>
        <w:rPr>
          <w:rFonts w:hint="cs"/>
          <w:rtl/>
        </w:rPr>
        <w:t>سُتره</w:t>
      </w:r>
      <w:r w:rsidRPr="00A26B29">
        <w:rPr>
          <w:rFonts w:hint="cs"/>
          <w:rtl/>
        </w:rPr>
        <w:t xml:space="preserve"> در جلو</w:t>
      </w:r>
      <w:r w:rsidR="000751A8">
        <w:rPr>
          <w:rFonts w:hint="cs"/>
          <w:rtl/>
        </w:rPr>
        <w:t>ی</w:t>
      </w:r>
      <w:r w:rsidRPr="00A26B29">
        <w:rPr>
          <w:rFonts w:hint="cs"/>
          <w:rtl/>
        </w:rPr>
        <w:t xml:space="preserve"> سجده‌گاه و اجازه ندادن عبورکننده که از جلو</w:t>
      </w:r>
      <w:r w:rsidR="000751A8">
        <w:rPr>
          <w:rFonts w:hint="cs"/>
          <w:rtl/>
        </w:rPr>
        <w:t>ی</w:t>
      </w:r>
      <w:r w:rsidRPr="00A26B29">
        <w:rPr>
          <w:rFonts w:hint="cs"/>
          <w:rtl/>
        </w:rPr>
        <w:t xml:space="preserve"> نمازگزار عبور کند</w:t>
      </w:r>
      <w:bookmarkEnd w:id="76"/>
    </w:p>
    <w:p w:rsidR="00E81847" w:rsidRPr="007100A7" w:rsidRDefault="00E81847" w:rsidP="00AF1D25">
      <w:pPr>
        <w:rPr>
          <w:rStyle w:val="1-Char"/>
          <w:rtl/>
        </w:rPr>
      </w:pPr>
      <w:r w:rsidRPr="007100A7">
        <w:rPr>
          <w:rStyle w:val="1-Char"/>
          <w:rFonts w:hint="cs"/>
          <w:rtl/>
        </w:rPr>
        <w:t>هرگاه نمازگزار، گمان برد که عبورکننده‌ا</w:t>
      </w:r>
      <w:r w:rsidR="00446BB7">
        <w:rPr>
          <w:rStyle w:val="1-Char"/>
          <w:rFonts w:hint="cs"/>
          <w:rtl/>
        </w:rPr>
        <w:t>ی</w:t>
      </w:r>
      <w:r w:rsidRPr="007100A7">
        <w:rPr>
          <w:rStyle w:val="1-Char"/>
          <w:rFonts w:hint="cs"/>
          <w:rtl/>
        </w:rPr>
        <w:t xml:space="preserve"> از جلو</w:t>
      </w:r>
      <w:r w:rsidR="00446BB7">
        <w:rPr>
          <w:rStyle w:val="1-Char"/>
          <w:rFonts w:hint="cs"/>
          <w:rtl/>
        </w:rPr>
        <w:t>ی</w:t>
      </w:r>
      <w:r w:rsidRPr="007100A7">
        <w:rPr>
          <w:rStyle w:val="1-Char"/>
          <w:rFonts w:hint="cs"/>
          <w:rtl/>
        </w:rPr>
        <w:t xml:space="preserve"> نمازش عبور و مرور خواهد کرد، در آن صورت برا</w:t>
      </w:r>
      <w:r w:rsidR="00446BB7">
        <w:rPr>
          <w:rStyle w:val="1-Char"/>
          <w:rFonts w:hint="cs"/>
          <w:rtl/>
        </w:rPr>
        <w:t>ی</w:t>
      </w:r>
      <w:r w:rsidRPr="007100A7">
        <w:rPr>
          <w:rStyle w:val="1-Char"/>
          <w:rFonts w:hint="cs"/>
          <w:rtl/>
        </w:rPr>
        <w:t>ش مستحب است که سُتره‌ا</w:t>
      </w:r>
      <w:r w:rsidR="00446BB7">
        <w:rPr>
          <w:rStyle w:val="1-Char"/>
          <w:rFonts w:hint="cs"/>
          <w:rtl/>
        </w:rPr>
        <w:t>ی</w:t>
      </w:r>
      <w:r w:rsidRPr="007100A7">
        <w:rPr>
          <w:rStyle w:val="1-Char"/>
          <w:rFonts w:hint="cs"/>
          <w:rtl/>
        </w:rPr>
        <w:t xml:space="preserve"> را در جلو</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در زم</w:t>
      </w:r>
      <w:r w:rsidR="00446BB7">
        <w:rPr>
          <w:rStyle w:val="1-Char"/>
          <w:rFonts w:hint="cs"/>
          <w:rtl/>
        </w:rPr>
        <w:t>ی</w:t>
      </w:r>
      <w:r w:rsidRPr="007100A7">
        <w:rPr>
          <w:rStyle w:val="1-Char"/>
          <w:rFonts w:hint="cs"/>
          <w:rtl/>
        </w:rPr>
        <w:t>ن فرو کند که دراز</w:t>
      </w:r>
      <w:r w:rsidR="00446BB7">
        <w:rPr>
          <w:rStyle w:val="1-Char"/>
          <w:rFonts w:hint="cs"/>
          <w:rtl/>
        </w:rPr>
        <w:t>ی</w:t>
      </w:r>
      <w:r w:rsidRPr="007100A7">
        <w:rPr>
          <w:rStyle w:val="1-Char"/>
          <w:rFonts w:hint="cs"/>
          <w:rtl/>
        </w:rPr>
        <w:t xml:space="preserve"> و طول آن </w:t>
      </w:r>
      <w:r w:rsidRPr="00FE6406">
        <w:rPr>
          <w:rStyle w:val="9-Char"/>
          <w:rFonts w:eastAsia="Batang" w:hint="cs"/>
          <w:rtl/>
        </w:rPr>
        <w:t>سُتره</w:t>
      </w:r>
      <w:r w:rsidRPr="007100A7">
        <w:rPr>
          <w:rStyle w:val="1-Char"/>
          <w:rFonts w:hint="cs"/>
          <w:rtl/>
        </w:rPr>
        <w:t xml:space="preserve">، </w:t>
      </w:r>
      <w:r w:rsidR="00446BB7">
        <w:rPr>
          <w:rStyle w:val="1-Char"/>
          <w:rFonts w:hint="cs"/>
          <w:rtl/>
        </w:rPr>
        <w:t>ی</w:t>
      </w:r>
      <w:r w:rsidRPr="007100A7">
        <w:rPr>
          <w:rStyle w:val="1-Char"/>
          <w:rFonts w:hint="cs"/>
          <w:rtl/>
        </w:rPr>
        <w:t xml:space="preserve">ک ذراع </w:t>
      </w:r>
      <w:r w:rsidR="00446BB7">
        <w:rPr>
          <w:rStyle w:val="1-Char"/>
          <w:rFonts w:hint="cs"/>
          <w:rtl/>
        </w:rPr>
        <w:t>ی</w:t>
      </w:r>
      <w:r w:rsidRPr="007100A7">
        <w:rPr>
          <w:rStyle w:val="1-Char"/>
          <w:rFonts w:hint="cs"/>
          <w:rtl/>
        </w:rPr>
        <w:t>ا ب</w:t>
      </w:r>
      <w:r w:rsidR="00446BB7">
        <w:rPr>
          <w:rStyle w:val="1-Char"/>
          <w:rFonts w:hint="cs"/>
          <w:rtl/>
        </w:rPr>
        <w:t>ی</w:t>
      </w:r>
      <w:r w:rsidRPr="007100A7">
        <w:rPr>
          <w:rStyle w:val="1-Char"/>
          <w:rFonts w:hint="cs"/>
          <w:rtl/>
        </w:rPr>
        <w:t>شتر از آن باشد؛ و ن</w:t>
      </w:r>
      <w:r w:rsidR="00446BB7">
        <w:rPr>
          <w:rStyle w:val="1-Char"/>
          <w:rFonts w:hint="cs"/>
          <w:rtl/>
        </w:rPr>
        <w:t>ی</w:t>
      </w:r>
      <w:r w:rsidRPr="007100A7">
        <w:rPr>
          <w:rStyle w:val="1-Char"/>
          <w:rFonts w:hint="cs"/>
          <w:rtl/>
        </w:rPr>
        <w:t>ز سُتره به درشت</w:t>
      </w:r>
      <w:r w:rsidR="00446BB7">
        <w:rPr>
          <w:rStyle w:val="1-Char"/>
          <w:rFonts w:hint="cs"/>
          <w:rtl/>
        </w:rPr>
        <w:t>ی</w:t>
      </w:r>
      <w:r w:rsidRPr="007100A7">
        <w:rPr>
          <w:rStyle w:val="1-Char"/>
          <w:rFonts w:hint="cs"/>
          <w:rtl/>
        </w:rPr>
        <w:t xml:space="preserve"> و ستبر</w:t>
      </w:r>
      <w:r w:rsidR="00446BB7">
        <w:rPr>
          <w:rStyle w:val="1-Char"/>
          <w:rFonts w:hint="cs"/>
          <w:rtl/>
        </w:rPr>
        <w:t>ی</w:t>
      </w:r>
      <w:r w:rsidRPr="007100A7">
        <w:rPr>
          <w:rStyle w:val="1-Char"/>
          <w:rFonts w:hint="cs"/>
          <w:rtl/>
        </w:rPr>
        <w:t xml:space="preserve"> انگشت [</w:t>
      </w:r>
      <w:r w:rsidR="00446BB7">
        <w:rPr>
          <w:rStyle w:val="1-Char"/>
          <w:rFonts w:hint="cs"/>
          <w:rtl/>
        </w:rPr>
        <w:t>ی</w:t>
      </w:r>
      <w:r w:rsidRPr="007100A7">
        <w:rPr>
          <w:rStyle w:val="1-Char"/>
          <w:rFonts w:hint="cs"/>
          <w:rtl/>
        </w:rPr>
        <w:t>ا ضخ</w:t>
      </w:r>
      <w:r w:rsidR="00446BB7">
        <w:rPr>
          <w:rStyle w:val="1-Char"/>
          <w:rFonts w:hint="cs"/>
          <w:rtl/>
        </w:rPr>
        <w:t>ی</w:t>
      </w:r>
      <w:r w:rsidRPr="007100A7">
        <w:rPr>
          <w:rStyle w:val="1-Char"/>
          <w:rFonts w:hint="cs"/>
          <w:rtl/>
        </w:rPr>
        <w:t>م‌تر از آن] باشد.</w:t>
      </w:r>
    </w:p>
    <w:p w:rsidR="00E81847" w:rsidRPr="007100A7" w:rsidRDefault="00E81847" w:rsidP="00AF1D25">
      <w:pPr>
        <w:rPr>
          <w:rStyle w:val="1-Char"/>
          <w:rtl/>
        </w:rPr>
      </w:pPr>
      <w:r w:rsidRPr="007100A7">
        <w:rPr>
          <w:rStyle w:val="1-Char"/>
          <w:rFonts w:hint="cs"/>
          <w:rtl/>
        </w:rPr>
        <w:t>[به هر حال، برا</w:t>
      </w:r>
      <w:r w:rsidR="00446BB7">
        <w:rPr>
          <w:rStyle w:val="1-Char"/>
          <w:rFonts w:hint="cs"/>
          <w:rtl/>
        </w:rPr>
        <w:t>ی</w:t>
      </w:r>
      <w:r w:rsidRPr="007100A7">
        <w:rPr>
          <w:rStyle w:val="1-Char"/>
          <w:rFonts w:hint="cs"/>
          <w:rtl/>
        </w:rPr>
        <w:t xml:space="preserve"> نمازگزار مستحب است که در وقت نماز خواندن،</w:t>
      </w:r>
      <w:r w:rsidRPr="00FE6406">
        <w:rPr>
          <w:rStyle w:val="9-Char"/>
          <w:rFonts w:eastAsia="Batang" w:hint="cs"/>
          <w:rtl/>
        </w:rPr>
        <w:t xml:space="preserve"> سُتره‌ا</w:t>
      </w:r>
      <w:r w:rsidR="00446BB7">
        <w:rPr>
          <w:rStyle w:val="9-Char"/>
          <w:rFonts w:eastAsia="Batang" w:hint="cs"/>
          <w:rtl/>
        </w:rPr>
        <w:t>ی</w:t>
      </w:r>
      <w:r w:rsidRPr="007100A7">
        <w:rPr>
          <w:rStyle w:val="1-Char"/>
          <w:rFonts w:hint="cs"/>
          <w:rtl/>
        </w:rPr>
        <w:t xml:space="preserve"> در جلو</w:t>
      </w:r>
      <w:r w:rsidR="00446BB7">
        <w:rPr>
          <w:rStyle w:val="1-Char"/>
          <w:rFonts w:hint="cs"/>
          <w:rtl/>
        </w:rPr>
        <w:t>ی</w:t>
      </w:r>
      <w:r w:rsidRPr="007100A7">
        <w:rPr>
          <w:rStyle w:val="1-Char"/>
          <w:rFonts w:hint="cs"/>
          <w:rtl/>
        </w:rPr>
        <w:t xml:space="preserve"> سجده‌گاهش قرار دهد تا مانع عبور د</w:t>
      </w:r>
      <w:r w:rsidR="00446BB7">
        <w:rPr>
          <w:rStyle w:val="1-Char"/>
          <w:rFonts w:hint="cs"/>
          <w:rtl/>
        </w:rPr>
        <w:t>ی</w:t>
      </w:r>
      <w:r w:rsidRPr="007100A7">
        <w:rPr>
          <w:rStyle w:val="1-Char"/>
          <w:rFonts w:hint="cs"/>
          <w:rtl/>
        </w:rPr>
        <w:t>گران از جلو</w:t>
      </w:r>
      <w:r w:rsidR="00446BB7">
        <w:rPr>
          <w:rStyle w:val="1-Char"/>
          <w:rFonts w:hint="cs"/>
          <w:rtl/>
        </w:rPr>
        <w:t>ی</w:t>
      </w:r>
      <w:r w:rsidRPr="007100A7">
        <w:rPr>
          <w:rStyle w:val="1-Char"/>
          <w:rFonts w:hint="cs"/>
          <w:rtl/>
        </w:rPr>
        <w:t xml:space="preserve"> نمازگزار و مانع نگاه کردن او، به آن سو</w:t>
      </w:r>
      <w:r w:rsidR="00446BB7">
        <w:rPr>
          <w:rStyle w:val="1-Char"/>
          <w:rFonts w:hint="cs"/>
          <w:rtl/>
        </w:rPr>
        <w:t>ی</w:t>
      </w:r>
      <w:r w:rsidRPr="007100A7">
        <w:rPr>
          <w:rStyle w:val="1-Char"/>
          <w:rFonts w:hint="cs"/>
          <w:rtl/>
        </w:rPr>
        <w:t xml:space="preserve"> </w:t>
      </w:r>
      <w:r w:rsidRPr="00FE6406">
        <w:rPr>
          <w:rStyle w:val="9-Char"/>
          <w:rFonts w:eastAsia="Batang" w:hint="cs"/>
          <w:rtl/>
        </w:rPr>
        <w:t xml:space="preserve">سُتره </w:t>
      </w:r>
      <w:r w:rsidRPr="007100A7">
        <w:rPr>
          <w:rStyle w:val="1-Char"/>
          <w:rFonts w:hint="cs"/>
          <w:rtl/>
        </w:rPr>
        <w:t>شود.</w:t>
      </w:r>
    </w:p>
    <w:p w:rsidR="00E81847" w:rsidRPr="007100A7" w:rsidRDefault="00E81847" w:rsidP="00AF1D25">
      <w:pPr>
        <w:rPr>
          <w:rStyle w:val="1-Char"/>
          <w:rtl/>
        </w:rPr>
      </w:pPr>
      <w:r w:rsidRPr="007100A7">
        <w:rPr>
          <w:rStyle w:val="1-Char"/>
          <w:rFonts w:hint="cs"/>
          <w:rtl/>
        </w:rPr>
        <w:t xml:space="preserve">و </w:t>
      </w:r>
      <w:r w:rsidRPr="00FE6406">
        <w:rPr>
          <w:rStyle w:val="9-Char"/>
          <w:rFonts w:eastAsia="Batang" w:hint="cs"/>
          <w:rtl/>
        </w:rPr>
        <w:t>سُتره</w:t>
      </w:r>
      <w:r w:rsidRPr="007100A7">
        <w:rPr>
          <w:rStyle w:val="1-Char"/>
          <w:rFonts w:hint="cs"/>
          <w:rtl/>
        </w:rPr>
        <w:t>: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است که نمازگزار، آن را جلو</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م</w:t>
      </w:r>
      <w:r w:rsidR="00446BB7">
        <w:rPr>
          <w:rStyle w:val="1-Char"/>
          <w:rFonts w:hint="cs"/>
          <w:rtl/>
        </w:rPr>
        <w:t>ی</w:t>
      </w:r>
      <w:r w:rsidRPr="007100A7">
        <w:rPr>
          <w:rStyle w:val="1-Char"/>
          <w:rFonts w:hint="cs"/>
          <w:rtl/>
        </w:rPr>
        <w:t>‌نهد - اعم از چوب، عصا و غ</w:t>
      </w:r>
      <w:r w:rsidR="00446BB7">
        <w:rPr>
          <w:rStyle w:val="1-Char"/>
          <w:rFonts w:hint="cs"/>
          <w:rtl/>
        </w:rPr>
        <w:t>ی</w:t>
      </w:r>
      <w:r w:rsidRPr="007100A7">
        <w:rPr>
          <w:rStyle w:val="1-Char"/>
          <w:rFonts w:hint="cs"/>
          <w:rtl/>
        </w:rPr>
        <w:t>ره - تا ا</w:t>
      </w:r>
      <w:r w:rsidR="00446BB7">
        <w:rPr>
          <w:rStyle w:val="1-Char"/>
          <w:rFonts w:hint="cs"/>
          <w:rtl/>
        </w:rPr>
        <w:t>ی</w:t>
      </w:r>
      <w:r w:rsidRPr="007100A7">
        <w:rPr>
          <w:rStyle w:val="1-Char"/>
          <w:rFonts w:hint="cs"/>
          <w:rtl/>
        </w:rPr>
        <w:t>ن که نمازش را عبور گذرنده‌ا</w:t>
      </w:r>
      <w:r w:rsidR="00446BB7">
        <w:rPr>
          <w:rStyle w:val="1-Char"/>
          <w:rFonts w:hint="cs"/>
          <w:rtl/>
        </w:rPr>
        <w:t>ی</w:t>
      </w:r>
      <w:r w:rsidRPr="007100A7">
        <w:rPr>
          <w:rStyle w:val="1-Char"/>
          <w:rFonts w:hint="cs"/>
          <w:rtl/>
        </w:rPr>
        <w:t xml:space="preserve"> از جلو</w:t>
      </w:r>
      <w:r w:rsidR="00446BB7">
        <w:rPr>
          <w:rStyle w:val="1-Char"/>
          <w:rFonts w:hint="cs"/>
          <w:rtl/>
        </w:rPr>
        <w:t>ی</w:t>
      </w:r>
      <w:r w:rsidRPr="007100A7">
        <w:rPr>
          <w:rStyle w:val="1-Char"/>
          <w:rFonts w:hint="cs"/>
          <w:rtl/>
        </w:rPr>
        <w:t xml:space="preserve"> آن، مُختل نگرداند. و </w:t>
      </w:r>
      <w:r w:rsidRPr="00FE6406">
        <w:rPr>
          <w:rStyle w:val="9-Char"/>
          <w:rFonts w:eastAsia="Batang" w:hint="cs"/>
          <w:rtl/>
        </w:rPr>
        <w:t>«سُتره»</w:t>
      </w:r>
      <w:r w:rsidRPr="007100A7">
        <w:rPr>
          <w:rStyle w:val="1-Char"/>
          <w:rFonts w:hint="cs"/>
          <w:rtl/>
        </w:rPr>
        <w:t>، با د</w:t>
      </w:r>
      <w:r w:rsidR="00446BB7">
        <w:rPr>
          <w:rStyle w:val="1-Char"/>
          <w:rFonts w:hint="cs"/>
          <w:rtl/>
        </w:rPr>
        <w:t>ی</w:t>
      </w:r>
      <w:r w:rsidRPr="007100A7">
        <w:rPr>
          <w:rStyle w:val="1-Char"/>
          <w:rFonts w:hint="cs"/>
          <w:rtl/>
        </w:rPr>
        <w:t xml:space="preserve">وار </w:t>
      </w:r>
      <w:r w:rsidR="00446BB7">
        <w:rPr>
          <w:rStyle w:val="1-Char"/>
          <w:rFonts w:hint="cs"/>
          <w:rtl/>
        </w:rPr>
        <w:t>ی</w:t>
      </w:r>
      <w:r w:rsidRPr="007100A7">
        <w:rPr>
          <w:rStyle w:val="1-Char"/>
          <w:rFonts w:hint="cs"/>
          <w:rtl/>
        </w:rPr>
        <w:t xml:space="preserve">ا ستون </w:t>
      </w:r>
      <w:r w:rsidR="00446BB7">
        <w:rPr>
          <w:rStyle w:val="1-Char"/>
          <w:rFonts w:hint="cs"/>
          <w:rtl/>
        </w:rPr>
        <w:t>ی</w:t>
      </w:r>
      <w:r w:rsidRPr="007100A7">
        <w:rPr>
          <w:rStyle w:val="1-Char"/>
          <w:rFonts w:hint="cs"/>
          <w:rtl/>
        </w:rPr>
        <w:t>ا عصا</w:t>
      </w:r>
      <w:r w:rsidR="00446BB7">
        <w:rPr>
          <w:rStyle w:val="1-Char"/>
          <w:rFonts w:hint="cs"/>
          <w:rtl/>
        </w:rPr>
        <w:t>یی</w:t>
      </w:r>
      <w:r w:rsidRPr="007100A7">
        <w:rPr>
          <w:rStyle w:val="1-Char"/>
          <w:rFonts w:hint="cs"/>
          <w:rtl/>
        </w:rPr>
        <w:t xml:space="preserve"> که در زم</w:t>
      </w:r>
      <w:r w:rsidR="00446BB7">
        <w:rPr>
          <w:rStyle w:val="1-Char"/>
          <w:rFonts w:hint="cs"/>
          <w:rtl/>
        </w:rPr>
        <w:t>ی</w:t>
      </w:r>
      <w:r w:rsidRPr="007100A7">
        <w:rPr>
          <w:rStyle w:val="1-Char"/>
          <w:rFonts w:hint="cs"/>
          <w:rtl/>
        </w:rPr>
        <w:t xml:space="preserve">ن فرو برده شده و </w:t>
      </w:r>
      <w:r w:rsidR="00446BB7">
        <w:rPr>
          <w:rStyle w:val="1-Char"/>
          <w:rFonts w:hint="cs"/>
          <w:rtl/>
        </w:rPr>
        <w:t>ی</w:t>
      </w:r>
      <w:r w:rsidRPr="007100A7">
        <w:rPr>
          <w:rStyle w:val="1-Char"/>
          <w:rFonts w:hint="cs"/>
          <w:rtl/>
        </w:rPr>
        <w:t>ا وس</w:t>
      </w:r>
      <w:r w:rsidR="00446BB7">
        <w:rPr>
          <w:rStyle w:val="1-Char"/>
          <w:rFonts w:hint="cs"/>
          <w:rtl/>
        </w:rPr>
        <w:t>ی</w:t>
      </w:r>
      <w:r w:rsidRPr="007100A7">
        <w:rPr>
          <w:rStyle w:val="1-Char"/>
          <w:rFonts w:hint="cs"/>
          <w:rtl/>
        </w:rPr>
        <w:t>له‌</w:t>
      </w:r>
      <w:r w:rsidR="00446BB7">
        <w:rPr>
          <w:rStyle w:val="1-Char"/>
          <w:rFonts w:hint="cs"/>
          <w:rtl/>
        </w:rPr>
        <w:t>ی</w:t>
      </w:r>
      <w:r w:rsidRPr="007100A7">
        <w:rPr>
          <w:rStyle w:val="1-Char"/>
          <w:rFonts w:hint="cs"/>
          <w:rtl/>
        </w:rPr>
        <w:t xml:space="preserve"> سوار</w:t>
      </w:r>
      <w:r w:rsidR="00446BB7">
        <w:rPr>
          <w:rStyle w:val="1-Char"/>
          <w:rFonts w:hint="cs"/>
          <w:rtl/>
        </w:rPr>
        <w:t>ی</w:t>
      </w:r>
      <w:r w:rsidRPr="007100A7">
        <w:rPr>
          <w:rStyle w:val="1-Char"/>
          <w:rFonts w:hint="cs"/>
          <w:rtl/>
        </w:rPr>
        <w:t xml:space="preserve"> - مانند شتر - که در مقابل خود قرار دهد و نماز بخواند، تحقّق پ</w:t>
      </w:r>
      <w:r w:rsidR="00446BB7">
        <w:rPr>
          <w:rStyle w:val="1-Char"/>
          <w:rFonts w:hint="cs"/>
          <w:rtl/>
        </w:rPr>
        <w:t>ی</w:t>
      </w:r>
      <w:r w:rsidRPr="007100A7">
        <w:rPr>
          <w:rStyle w:val="1-Char"/>
          <w:rFonts w:hint="cs"/>
          <w:rtl/>
        </w:rPr>
        <w:t>دا م</w:t>
      </w:r>
      <w:r w:rsidR="00446BB7">
        <w:rPr>
          <w:rStyle w:val="1-Char"/>
          <w:rFonts w:hint="cs"/>
          <w:rtl/>
        </w:rPr>
        <w:t>ی</w:t>
      </w:r>
      <w:r w:rsidRPr="007100A7">
        <w:rPr>
          <w:rStyle w:val="1-Char"/>
          <w:rFonts w:hint="cs"/>
          <w:rtl/>
        </w:rPr>
        <w:t>‌کند.</w:t>
      </w:r>
    </w:p>
    <w:p w:rsidR="00E81847" w:rsidRPr="007100A7" w:rsidRDefault="00E81847" w:rsidP="00AF1D25">
      <w:pPr>
        <w:rPr>
          <w:rStyle w:val="1-Char"/>
          <w:rtl/>
        </w:rPr>
      </w:pPr>
      <w:r w:rsidRPr="007100A7">
        <w:rPr>
          <w:rStyle w:val="1-Char"/>
          <w:rFonts w:hint="cs"/>
          <w:rtl/>
        </w:rPr>
        <w:t xml:space="preserve">و </w:t>
      </w:r>
      <w:r w:rsidRPr="00FE6406">
        <w:rPr>
          <w:rStyle w:val="9-Char"/>
          <w:rFonts w:eastAsia="Batang" w:hint="cs"/>
          <w:rtl/>
        </w:rPr>
        <w:t>کمتر</w:t>
      </w:r>
      <w:r w:rsidR="00446BB7">
        <w:rPr>
          <w:rStyle w:val="9-Char"/>
          <w:rFonts w:eastAsia="Batang" w:hint="cs"/>
          <w:rtl/>
        </w:rPr>
        <w:t>ی</w:t>
      </w:r>
      <w:r w:rsidRPr="00FE6406">
        <w:rPr>
          <w:rStyle w:val="9-Char"/>
          <w:rFonts w:eastAsia="Batang" w:hint="cs"/>
          <w:rtl/>
        </w:rPr>
        <w:t>ن اندازه‌</w:t>
      </w:r>
      <w:r w:rsidR="00446BB7">
        <w:rPr>
          <w:rStyle w:val="9-Char"/>
          <w:rFonts w:eastAsia="Batang" w:hint="cs"/>
          <w:rtl/>
        </w:rPr>
        <w:t>ی</w:t>
      </w:r>
      <w:r w:rsidRPr="00FE6406">
        <w:rPr>
          <w:rStyle w:val="9-Char"/>
          <w:rFonts w:eastAsia="Batang" w:hint="cs"/>
          <w:rtl/>
        </w:rPr>
        <w:t xml:space="preserve"> سُتره‌</w:t>
      </w:r>
      <w:r w:rsidR="00446BB7">
        <w:rPr>
          <w:rStyle w:val="9-Char"/>
          <w:rFonts w:eastAsia="Batang" w:hint="cs"/>
          <w:rtl/>
        </w:rPr>
        <w:t>ی</w:t>
      </w:r>
      <w:r w:rsidRPr="00FE6406">
        <w:rPr>
          <w:rStyle w:val="9-Char"/>
          <w:rFonts w:eastAsia="Batang" w:hint="cs"/>
          <w:rtl/>
        </w:rPr>
        <w:t xml:space="preserve"> شرع</w:t>
      </w:r>
      <w:r w:rsidR="00446BB7">
        <w:rPr>
          <w:rStyle w:val="9-Char"/>
          <w:rFonts w:eastAsia="Batang" w:hint="cs"/>
          <w:rtl/>
        </w:rPr>
        <w:t>ی</w:t>
      </w:r>
      <w:r w:rsidRPr="007100A7">
        <w:rPr>
          <w:rStyle w:val="1-Char"/>
          <w:rFonts w:hint="cs"/>
          <w:rtl/>
        </w:rPr>
        <w:t>، به اندازه‌</w:t>
      </w:r>
      <w:r w:rsidR="00446BB7">
        <w:rPr>
          <w:rStyle w:val="1-Char"/>
          <w:rFonts w:hint="cs"/>
          <w:rtl/>
        </w:rPr>
        <w:t>ی</w:t>
      </w:r>
      <w:r w:rsidRPr="007100A7">
        <w:rPr>
          <w:rStyle w:val="1-Char"/>
          <w:rFonts w:hint="cs"/>
          <w:rtl/>
        </w:rPr>
        <w:t xml:space="preserve"> </w:t>
      </w:r>
      <w:r w:rsidRPr="00FE6406">
        <w:rPr>
          <w:rStyle w:val="9-Char"/>
          <w:rFonts w:eastAsia="Batang" w:hint="cs"/>
          <w:rtl/>
        </w:rPr>
        <w:t>پشت</w:t>
      </w:r>
      <w:r w:rsidR="00446BB7">
        <w:rPr>
          <w:rStyle w:val="9-Char"/>
          <w:rFonts w:eastAsia="Batang" w:hint="cs"/>
          <w:rtl/>
        </w:rPr>
        <w:t>ی</w:t>
      </w:r>
      <w:r w:rsidRPr="00FE6406">
        <w:rPr>
          <w:rStyle w:val="9-Char"/>
          <w:rFonts w:eastAsia="Batang" w:hint="cs"/>
          <w:rtl/>
        </w:rPr>
        <w:t xml:space="preserve"> پالان شتر</w:t>
      </w:r>
      <w:r w:rsidRPr="007100A7">
        <w:rPr>
          <w:rStyle w:val="1-Char"/>
          <w:rFonts w:hint="cs"/>
          <w:rtl/>
        </w:rPr>
        <w:t xml:space="preserve"> است. و </w:t>
      </w:r>
      <w:r w:rsidRPr="00FE6406">
        <w:rPr>
          <w:rStyle w:val="9-Char"/>
          <w:rFonts w:eastAsia="Batang" w:hint="cs"/>
          <w:rtl/>
        </w:rPr>
        <w:t>پشت</w:t>
      </w:r>
      <w:r w:rsidR="00446BB7">
        <w:rPr>
          <w:rStyle w:val="9-Char"/>
          <w:rFonts w:eastAsia="Batang" w:hint="cs"/>
          <w:rtl/>
        </w:rPr>
        <w:t>ی</w:t>
      </w:r>
      <w:r w:rsidRPr="00FE6406">
        <w:rPr>
          <w:rStyle w:val="9-Char"/>
          <w:rFonts w:eastAsia="Batang" w:hint="cs"/>
          <w:rtl/>
        </w:rPr>
        <w:t xml:space="preserve"> پالان شتر</w:t>
      </w:r>
      <w:r w:rsidRPr="007100A7">
        <w:rPr>
          <w:rStyle w:val="1-Char"/>
          <w:rFonts w:hint="cs"/>
          <w:rtl/>
        </w:rPr>
        <w:t>، به اندازه‌</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ک ذراع م</w:t>
      </w:r>
      <w:r w:rsidR="00446BB7">
        <w:rPr>
          <w:rStyle w:val="1-Char"/>
          <w:rFonts w:hint="cs"/>
          <w:rtl/>
        </w:rPr>
        <w:t>ی</w:t>
      </w:r>
      <w:r w:rsidRPr="007100A7">
        <w:rPr>
          <w:rStyle w:val="1-Char"/>
          <w:rFonts w:hint="cs"/>
          <w:rtl/>
        </w:rPr>
        <w:t xml:space="preserve">‌باش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ارتفاع </w:t>
      </w:r>
      <w:r w:rsidRPr="00FE6406">
        <w:rPr>
          <w:rStyle w:val="9-Char"/>
          <w:rFonts w:eastAsia="Batang" w:hint="cs"/>
          <w:rtl/>
        </w:rPr>
        <w:t>سُتره</w:t>
      </w:r>
      <w:r w:rsidRPr="007100A7">
        <w:rPr>
          <w:rStyle w:val="1-Char"/>
          <w:rFonts w:hint="cs"/>
          <w:rtl/>
        </w:rPr>
        <w:t>، با</w:t>
      </w:r>
      <w:r w:rsidR="00446BB7">
        <w:rPr>
          <w:rStyle w:val="1-Char"/>
          <w:rFonts w:hint="cs"/>
          <w:rtl/>
        </w:rPr>
        <w:t>ی</w:t>
      </w:r>
      <w:r w:rsidRPr="007100A7">
        <w:rPr>
          <w:rStyle w:val="1-Char"/>
          <w:rFonts w:hint="cs"/>
          <w:rtl/>
        </w:rPr>
        <w:t xml:space="preserve">د از </w:t>
      </w:r>
      <w:r w:rsidR="00446BB7">
        <w:rPr>
          <w:rStyle w:val="1-Char"/>
          <w:rFonts w:hint="cs"/>
          <w:rtl/>
        </w:rPr>
        <w:t>ی</w:t>
      </w:r>
      <w:r w:rsidRPr="007100A7">
        <w:rPr>
          <w:rStyle w:val="1-Char"/>
          <w:rFonts w:hint="cs"/>
          <w:rtl/>
        </w:rPr>
        <w:t>ک ذراع کمتر نباشد.</w:t>
      </w:r>
    </w:p>
    <w:p w:rsidR="00E81847" w:rsidRPr="007100A7" w:rsidRDefault="00E81847" w:rsidP="00AF1D25">
      <w:pPr>
        <w:rPr>
          <w:rStyle w:val="1-Char"/>
          <w:rtl/>
        </w:rPr>
      </w:pPr>
      <w:r w:rsidRPr="007100A7">
        <w:rPr>
          <w:rStyle w:val="1-Char"/>
          <w:rFonts w:hint="cs"/>
          <w:rtl/>
        </w:rPr>
        <w:t>به دل</w:t>
      </w:r>
      <w:r w:rsidR="00446BB7">
        <w:rPr>
          <w:rStyle w:val="1-Char"/>
          <w:rFonts w:hint="cs"/>
          <w:rtl/>
        </w:rPr>
        <w:t>ی</w:t>
      </w:r>
      <w:r w:rsidRPr="007100A7">
        <w:rPr>
          <w:rStyle w:val="1-Char"/>
          <w:rFonts w:hint="cs"/>
          <w:rtl/>
        </w:rPr>
        <w:t>ل حد</w:t>
      </w:r>
      <w:r w:rsidR="00446BB7">
        <w:rPr>
          <w:rStyle w:val="1-Char"/>
          <w:rFonts w:hint="cs"/>
          <w:rtl/>
        </w:rPr>
        <w:t>ی</w:t>
      </w:r>
      <w:r w:rsidRPr="007100A7">
        <w:rPr>
          <w:rStyle w:val="1-Char"/>
          <w:rFonts w:hint="cs"/>
          <w:rtl/>
        </w:rPr>
        <w:t>ث موس</w:t>
      </w:r>
      <w:r w:rsidR="00446BB7">
        <w:rPr>
          <w:rStyle w:val="1-Char"/>
          <w:rFonts w:hint="cs"/>
          <w:rtl/>
        </w:rPr>
        <w:t>ی</w:t>
      </w:r>
      <w:r w:rsidRPr="007100A7">
        <w:rPr>
          <w:rStyle w:val="1-Char"/>
          <w:rFonts w:hint="cs"/>
          <w:rtl/>
        </w:rPr>
        <w:t xml:space="preserve"> بن طلحه که از پدرش روا</w:t>
      </w:r>
      <w:r w:rsidR="00446BB7">
        <w:rPr>
          <w:rStyle w:val="1-Char"/>
          <w:rFonts w:hint="cs"/>
          <w:rtl/>
        </w:rPr>
        <w:t>ی</w:t>
      </w:r>
      <w:r w:rsidRPr="007100A7">
        <w:rPr>
          <w:rStyle w:val="1-Char"/>
          <w:rFonts w:hint="cs"/>
          <w:rtl/>
        </w:rPr>
        <w:t>ت کرده است: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 </w:t>
      </w:r>
      <w:r w:rsidRPr="00BE2421">
        <w:rPr>
          <w:rStyle w:val="5-Char"/>
          <w:rFonts w:hint="cs"/>
          <w:rtl/>
        </w:rPr>
        <w:t>«اِذٰا وَضَعَ اَحَدُکُمْ بَيْنَ يَدَيْهِ مِثْلَ مُؤَخَّرَةِ اِلرَّحْلِ، فَلْيُصَلِّ وَ لٰا يُبٰالِ مَنْ مَرَّوَرٰاء ذٰلِ</w:t>
      </w:r>
      <w:r w:rsidR="00544D97">
        <w:rPr>
          <w:rStyle w:val="5-Char"/>
          <w:rFonts w:hint="cs"/>
          <w:rtl/>
        </w:rPr>
        <w:t>كَ»</w:t>
      </w:r>
      <w:r w:rsidRPr="007100A7">
        <w:rPr>
          <w:rStyle w:val="1-Char"/>
          <w:rFonts w:hint="cs"/>
          <w:rtl/>
        </w:rPr>
        <w:t xml:space="preserve"> (مسلم، ترمذ</w:t>
      </w:r>
      <w:r w:rsidR="00446BB7">
        <w:rPr>
          <w:rStyle w:val="1-Char"/>
          <w:rFonts w:hint="cs"/>
          <w:rtl/>
        </w:rPr>
        <w:t>ی</w:t>
      </w:r>
      <w:r w:rsidRPr="007100A7">
        <w:rPr>
          <w:rStyle w:val="1-Char"/>
          <w:rFonts w:hint="cs"/>
          <w:rtl/>
        </w:rPr>
        <w:t xml:space="preserve"> و ابوداود)؛ </w:t>
      </w:r>
      <w:r w:rsidRPr="00BE2421">
        <w:rPr>
          <w:rStyle w:val="1-Char"/>
          <w:rFonts w:hint="cs"/>
          <w:rtl/>
        </w:rPr>
        <w:t xml:space="preserve">«هرگاه </w:t>
      </w:r>
      <w:r w:rsidR="00446BB7">
        <w:rPr>
          <w:rStyle w:val="1-Char"/>
          <w:rFonts w:hint="cs"/>
          <w:rtl/>
        </w:rPr>
        <w:t>ی</w:t>
      </w:r>
      <w:r w:rsidRPr="00BE2421">
        <w:rPr>
          <w:rStyle w:val="1-Char"/>
          <w:rFonts w:hint="cs"/>
          <w:rtl/>
        </w:rPr>
        <w:t>ک</w:t>
      </w:r>
      <w:r w:rsidR="00446BB7">
        <w:rPr>
          <w:rStyle w:val="1-Char"/>
          <w:rFonts w:hint="cs"/>
          <w:rtl/>
        </w:rPr>
        <w:t>ی</w:t>
      </w:r>
      <w:r w:rsidRPr="00BE2421">
        <w:rPr>
          <w:rStyle w:val="1-Char"/>
          <w:rFonts w:hint="cs"/>
          <w:rtl/>
        </w:rPr>
        <w:t xml:space="preserve"> از شما چ</w:t>
      </w:r>
      <w:r w:rsidR="00446BB7">
        <w:rPr>
          <w:rStyle w:val="1-Char"/>
          <w:rFonts w:hint="cs"/>
          <w:rtl/>
        </w:rPr>
        <w:t>ی</w:t>
      </w:r>
      <w:r w:rsidRPr="00BE2421">
        <w:rPr>
          <w:rStyle w:val="1-Char"/>
          <w:rFonts w:hint="cs"/>
          <w:rtl/>
        </w:rPr>
        <w:t>ز</w:t>
      </w:r>
      <w:r w:rsidR="00446BB7">
        <w:rPr>
          <w:rStyle w:val="1-Char"/>
          <w:rFonts w:hint="cs"/>
          <w:rtl/>
        </w:rPr>
        <w:t>ی</w:t>
      </w:r>
      <w:r w:rsidRPr="00BE2421">
        <w:rPr>
          <w:rStyle w:val="1-Char"/>
          <w:rFonts w:hint="cs"/>
          <w:rtl/>
        </w:rPr>
        <w:t xml:space="preserve"> به اندازه‌</w:t>
      </w:r>
      <w:r w:rsidR="00446BB7">
        <w:rPr>
          <w:rStyle w:val="1-Char"/>
          <w:rFonts w:hint="cs"/>
          <w:rtl/>
        </w:rPr>
        <w:t>ی</w:t>
      </w:r>
      <w:r w:rsidRPr="00BE2421">
        <w:rPr>
          <w:rStyle w:val="1-Char"/>
          <w:rFonts w:hint="cs"/>
          <w:rtl/>
        </w:rPr>
        <w:t xml:space="preserve"> پشت</w:t>
      </w:r>
      <w:r w:rsidR="00446BB7">
        <w:rPr>
          <w:rStyle w:val="1-Char"/>
          <w:rFonts w:hint="cs"/>
          <w:rtl/>
        </w:rPr>
        <w:t>ی</w:t>
      </w:r>
      <w:r w:rsidRPr="00BE2421">
        <w:rPr>
          <w:rStyle w:val="1-Char"/>
          <w:rFonts w:hint="cs"/>
          <w:rtl/>
        </w:rPr>
        <w:t xml:space="preserve"> پالان شتر را رو به رو</w:t>
      </w:r>
      <w:r w:rsidR="00446BB7">
        <w:rPr>
          <w:rStyle w:val="1-Char"/>
          <w:rFonts w:hint="cs"/>
          <w:rtl/>
        </w:rPr>
        <w:t>ی</w:t>
      </w:r>
      <w:r w:rsidRPr="00BE2421">
        <w:rPr>
          <w:rStyle w:val="1-Char"/>
          <w:rFonts w:hint="cs"/>
          <w:rtl/>
        </w:rPr>
        <w:t xml:space="preserve"> خود قرار دهد، نمازش را بخواند و به کس</w:t>
      </w:r>
      <w:r w:rsidR="00446BB7">
        <w:rPr>
          <w:rStyle w:val="1-Char"/>
          <w:rFonts w:hint="cs"/>
          <w:rtl/>
        </w:rPr>
        <w:t>ی</w:t>
      </w:r>
      <w:r w:rsidRPr="00BE2421">
        <w:rPr>
          <w:rStyle w:val="1-Char"/>
          <w:rFonts w:hint="cs"/>
          <w:rtl/>
        </w:rPr>
        <w:t xml:space="preserve"> که از آن سو</w:t>
      </w:r>
      <w:r w:rsidR="00446BB7">
        <w:rPr>
          <w:rStyle w:val="1-Char"/>
          <w:rFonts w:hint="cs"/>
          <w:rtl/>
        </w:rPr>
        <w:t>ی</w:t>
      </w:r>
      <w:r w:rsidRPr="00BE2421">
        <w:rPr>
          <w:rStyle w:val="1-Char"/>
          <w:rFonts w:hint="cs"/>
          <w:rtl/>
        </w:rPr>
        <w:t xml:space="preserve"> آن، عبور م</w:t>
      </w:r>
      <w:r w:rsidR="00446BB7">
        <w:rPr>
          <w:rStyle w:val="1-Char"/>
          <w:rFonts w:hint="cs"/>
          <w:rtl/>
        </w:rPr>
        <w:t>ی</w:t>
      </w:r>
      <w:r w:rsidRPr="00BE2421">
        <w:rPr>
          <w:rStyle w:val="1-Char"/>
          <w:rFonts w:hint="cs"/>
          <w:rtl/>
        </w:rPr>
        <w:t>‌کند، توجه نکند»</w:t>
      </w:r>
      <w:r w:rsidRPr="007100A7">
        <w:rPr>
          <w:rStyle w:val="1-Char"/>
          <w:rFonts w:hint="cs"/>
          <w:rtl/>
        </w:rPr>
        <w:t>.</w:t>
      </w:r>
    </w:p>
    <w:p w:rsidR="00E81847" w:rsidRPr="007100A7" w:rsidRDefault="00E81847" w:rsidP="00AF1D25">
      <w:pPr>
        <w:rPr>
          <w:rStyle w:val="1-Char"/>
          <w:rtl/>
        </w:rPr>
      </w:pPr>
      <w:r w:rsidRPr="007100A7">
        <w:rPr>
          <w:rStyle w:val="1-Char"/>
          <w:rFonts w:hint="cs"/>
          <w:rtl/>
        </w:rPr>
        <w:t>و سهل بن اب</w:t>
      </w:r>
      <w:r w:rsidR="00446BB7">
        <w:rPr>
          <w:rStyle w:val="1-Char"/>
          <w:rFonts w:hint="cs"/>
          <w:rtl/>
        </w:rPr>
        <w:t>ی</w:t>
      </w:r>
      <w:r w:rsidRPr="007100A7">
        <w:rPr>
          <w:rStyle w:val="1-Char"/>
          <w:rFonts w:hint="cs"/>
          <w:rtl/>
        </w:rPr>
        <w:t xml:space="preserve"> حثمه</w:t>
      </w:r>
      <w:r w:rsidR="00FE6406" w:rsidRPr="00FE6406">
        <w:rPr>
          <w:rStyle w:val="1-Char"/>
          <w:rFonts w:cs="CTraditional Arabic" w:hint="cs"/>
          <w:rtl/>
        </w:rPr>
        <w:t>س</w:t>
      </w:r>
      <w:r w:rsidRPr="007100A7">
        <w:rPr>
          <w:rStyle w:val="1-Char"/>
          <w:rFonts w:hint="cs"/>
          <w:rtl/>
        </w:rPr>
        <w:t xml:space="preserve"> در مورد سُتره از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روا</w:t>
      </w:r>
      <w:r w:rsidR="00446BB7">
        <w:rPr>
          <w:rStyle w:val="1-Char"/>
          <w:rFonts w:hint="cs"/>
          <w:rtl/>
        </w:rPr>
        <w:t>ی</w:t>
      </w:r>
      <w:r w:rsidRPr="007100A7">
        <w:rPr>
          <w:rStyle w:val="1-Char"/>
          <w:rFonts w:hint="cs"/>
          <w:rtl/>
        </w:rPr>
        <w:t>ت م</w:t>
      </w:r>
      <w:r w:rsidR="00446BB7">
        <w:rPr>
          <w:rStyle w:val="1-Char"/>
          <w:rFonts w:hint="cs"/>
          <w:rtl/>
        </w:rPr>
        <w:t>ی</w:t>
      </w:r>
      <w:r w:rsidRPr="007100A7">
        <w:rPr>
          <w:rStyle w:val="1-Char"/>
          <w:rFonts w:hint="cs"/>
          <w:rtl/>
        </w:rPr>
        <w:t>‌کند که ا</w:t>
      </w:r>
      <w:r w:rsidR="00446BB7">
        <w:rPr>
          <w:rStyle w:val="1-Char"/>
          <w:rFonts w:hint="cs"/>
          <w:rtl/>
        </w:rPr>
        <w:t>ی</w:t>
      </w:r>
      <w:r w:rsidRPr="007100A7">
        <w:rPr>
          <w:rStyle w:val="1-Char"/>
          <w:rFonts w:hint="cs"/>
          <w:rtl/>
        </w:rPr>
        <w:t xml:space="preserve">شان فرمودند: </w:t>
      </w:r>
      <w:r w:rsidRPr="00BE2421">
        <w:rPr>
          <w:rStyle w:val="5-Char"/>
          <w:rFonts w:hint="cs"/>
          <w:rtl/>
        </w:rPr>
        <w:t>«اِذٰا صَلّٰي اَحَدُ</w:t>
      </w:r>
      <w:r w:rsidR="00F36D0F" w:rsidRPr="00BE2421">
        <w:rPr>
          <w:rStyle w:val="5-Char"/>
          <w:rFonts w:ascii="Times New Roman" w:hAnsi="Times New Roman" w:cs="Times New Roman" w:hint="cs"/>
          <w:rtl/>
        </w:rPr>
        <w:t> </w:t>
      </w:r>
      <w:r w:rsidRPr="00BE2421">
        <w:rPr>
          <w:rStyle w:val="5-Char"/>
          <w:rFonts w:hint="cs"/>
          <w:rtl/>
        </w:rPr>
        <w:t>کُمْ فَلْيُصَلِّ اِلٰي سُتّرَةٍ وَّ لِيَدْنُ مِنْهٰا، لٰايَقْطَعُ الشَّيْطٰانُ عَلَيْهِ صَلٰاتَهُ»</w:t>
      </w:r>
      <w:r w:rsidRPr="007100A7">
        <w:rPr>
          <w:rStyle w:val="1-Char"/>
          <w:rFonts w:hint="cs"/>
          <w:rtl/>
        </w:rPr>
        <w:t xml:space="preserve"> (نسا</w:t>
      </w:r>
      <w:r w:rsidR="00446BB7">
        <w:rPr>
          <w:rStyle w:val="1-Char"/>
          <w:rFonts w:hint="cs"/>
          <w:rtl/>
        </w:rPr>
        <w:t>یی</w:t>
      </w:r>
      <w:r w:rsidRPr="007100A7">
        <w:rPr>
          <w:rStyle w:val="1-Char"/>
          <w:rFonts w:hint="cs"/>
          <w:rtl/>
        </w:rPr>
        <w:t xml:space="preserve"> و مستدرک حاکم)؛ </w:t>
      </w:r>
      <w:r w:rsidRPr="00BE2421">
        <w:rPr>
          <w:rStyle w:val="1-Char"/>
          <w:rFonts w:hint="cs"/>
          <w:rtl/>
        </w:rPr>
        <w:t xml:space="preserve">«هرگاه </w:t>
      </w:r>
      <w:r w:rsidR="00446BB7">
        <w:rPr>
          <w:rStyle w:val="1-Char"/>
          <w:rFonts w:hint="cs"/>
          <w:rtl/>
        </w:rPr>
        <w:t>ی</w:t>
      </w:r>
      <w:r w:rsidRPr="00BE2421">
        <w:rPr>
          <w:rStyle w:val="1-Char"/>
          <w:rFonts w:hint="cs"/>
          <w:rtl/>
        </w:rPr>
        <w:t>ک</w:t>
      </w:r>
      <w:r w:rsidR="00446BB7">
        <w:rPr>
          <w:rStyle w:val="1-Char"/>
          <w:rFonts w:hint="cs"/>
          <w:rtl/>
        </w:rPr>
        <w:t>ی</w:t>
      </w:r>
      <w:r w:rsidRPr="00BE2421">
        <w:rPr>
          <w:rStyle w:val="1-Char"/>
          <w:rFonts w:hint="cs"/>
          <w:rtl/>
        </w:rPr>
        <w:t xml:space="preserve"> از شما خواست نماز بخواند، رو به سُتره نماز بخواند و به آن نزد</w:t>
      </w:r>
      <w:r w:rsidR="00446BB7">
        <w:rPr>
          <w:rStyle w:val="1-Char"/>
          <w:rFonts w:hint="cs"/>
          <w:rtl/>
        </w:rPr>
        <w:t>ی</w:t>
      </w:r>
      <w:r w:rsidRPr="00BE2421">
        <w:rPr>
          <w:rStyle w:val="1-Char"/>
          <w:rFonts w:hint="cs"/>
          <w:rtl/>
        </w:rPr>
        <w:t>ک شود تا ش</w:t>
      </w:r>
      <w:r w:rsidR="00446BB7">
        <w:rPr>
          <w:rStyle w:val="1-Char"/>
          <w:rFonts w:hint="cs"/>
          <w:rtl/>
        </w:rPr>
        <w:t>ی</w:t>
      </w:r>
      <w:r w:rsidRPr="00BE2421">
        <w:rPr>
          <w:rStyle w:val="1-Char"/>
          <w:rFonts w:hint="cs"/>
          <w:rtl/>
        </w:rPr>
        <w:t>طان نمازش را قطع نکند»</w:t>
      </w:r>
      <w:r w:rsidRPr="007100A7">
        <w:rPr>
          <w:rStyle w:val="1-Char"/>
          <w:rFonts w:hint="cs"/>
          <w:rtl/>
        </w:rPr>
        <w:t>.</w:t>
      </w:r>
    </w:p>
    <w:p w:rsidR="00E81847" w:rsidRPr="007100A7" w:rsidRDefault="00E81847" w:rsidP="00AF1D25">
      <w:pPr>
        <w:rPr>
          <w:rStyle w:val="1-Char"/>
          <w:rtl/>
        </w:rPr>
      </w:pPr>
      <w:r w:rsidRPr="007100A7">
        <w:rPr>
          <w:rStyle w:val="1-Char"/>
          <w:rFonts w:hint="cs"/>
          <w:rtl/>
        </w:rPr>
        <w:t xml:space="preserve">و </w:t>
      </w:r>
      <w:r w:rsidR="00544D97" w:rsidRPr="00544D97">
        <w:rPr>
          <w:rStyle w:val="1-Char"/>
          <w:rFonts w:hint="cs"/>
          <w:rtl/>
        </w:rPr>
        <w:t>ابن عمر</w:t>
      </w:r>
      <w:r w:rsidR="00544D97" w:rsidRPr="00544D97">
        <w:rPr>
          <w:rStyle w:val="1-Char"/>
          <w:rFonts w:cs="CTraditional Arabic" w:hint="cs"/>
          <w:rtl/>
        </w:rPr>
        <w:t>ب</w:t>
      </w:r>
      <w:r w:rsidRPr="007100A7">
        <w:rPr>
          <w:rStyle w:val="1-Char"/>
          <w:rFonts w:hint="cs"/>
          <w:rtl/>
        </w:rPr>
        <w:t xml:space="preserve"> 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 </w:t>
      </w:r>
      <w:r w:rsidRPr="00BE2421">
        <w:rPr>
          <w:rStyle w:val="5-Char"/>
          <w:rFonts w:hint="cs"/>
          <w:rtl/>
        </w:rPr>
        <w:t>«لٰاتُصَلِّ اِلّٰا اِلٰي سُتْرَةٍ وَّ لٰا تَدَعْ اَحَداً يَّمُرُّ بَيْنَ يَدَيْ</w:t>
      </w:r>
      <w:r w:rsidR="00A70228">
        <w:rPr>
          <w:rStyle w:val="5-Char"/>
          <w:rFonts w:hint="cs"/>
          <w:rtl/>
        </w:rPr>
        <w:t>كَ،</w:t>
      </w:r>
      <w:r w:rsidRPr="00BE2421">
        <w:rPr>
          <w:rStyle w:val="5-Char"/>
          <w:rFonts w:hint="cs"/>
          <w:rtl/>
        </w:rPr>
        <w:t xml:space="preserve"> فَاِنْ اَبٰي فَلْتُقٰاتِلْهُ، فَاِنَّ مَعَهُ الْقَرِيْنَ»</w:t>
      </w:r>
      <w:r w:rsidRPr="007100A7">
        <w:rPr>
          <w:rStyle w:val="1-Char"/>
          <w:rFonts w:hint="cs"/>
          <w:rtl/>
        </w:rPr>
        <w:t xml:space="preserve"> (صح</w:t>
      </w:r>
      <w:r w:rsidR="00446BB7">
        <w:rPr>
          <w:rStyle w:val="1-Char"/>
          <w:rFonts w:hint="cs"/>
          <w:rtl/>
        </w:rPr>
        <w:t>ی</w:t>
      </w:r>
      <w:r w:rsidRPr="007100A7">
        <w:rPr>
          <w:rStyle w:val="1-Char"/>
          <w:rFonts w:hint="cs"/>
          <w:rtl/>
        </w:rPr>
        <w:t>ح ابن خز</w:t>
      </w:r>
      <w:r w:rsidR="00446BB7">
        <w:rPr>
          <w:rStyle w:val="1-Char"/>
          <w:rFonts w:hint="cs"/>
          <w:rtl/>
        </w:rPr>
        <w:t>ی</w:t>
      </w:r>
      <w:r w:rsidRPr="007100A7">
        <w:rPr>
          <w:rStyle w:val="1-Char"/>
          <w:rFonts w:hint="cs"/>
          <w:rtl/>
        </w:rPr>
        <w:t xml:space="preserve">مه)؛ </w:t>
      </w:r>
      <w:r w:rsidRPr="00BE2421">
        <w:rPr>
          <w:rStyle w:val="1-Char"/>
          <w:rFonts w:hint="cs"/>
          <w:rtl/>
        </w:rPr>
        <w:t>«نماز نخوان مگر رو به سُتره و به کس</w:t>
      </w:r>
      <w:r w:rsidR="00446BB7">
        <w:rPr>
          <w:rStyle w:val="1-Char"/>
          <w:rFonts w:hint="cs"/>
          <w:rtl/>
        </w:rPr>
        <w:t>ی</w:t>
      </w:r>
      <w:r w:rsidRPr="00BE2421">
        <w:rPr>
          <w:rStyle w:val="1-Char"/>
          <w:rFonts w:hint="cs"/>
          <w:rtl/>
        </w:rPr>
        <w:t xml:space="preserve"> اجازه نده که از جلو</w:t>
      </w:r>
      <w:r w:rsidR="00446BB7">
        <w:rPr>
          <w:rStyle w:val="1-Char"/>
          <w:rFonts w:hint="cs"/>
          <w:rtl/>
        </w:rPr>
        <w:t>ی</w:t>
      </w:r>
      <w:r w:rsidRPr="00BE2421">
        <w:rPr>
          <w:rStyle w:val="1-Char"/>
          <w:rFonts w:hint="cs"/>
          <w:rtl/>
        </w:rPr>
        <w:t xml:space="preserve"> نماز تو عبور کند؛ و اگر اصرار بر عبور از جلو</w:t>
      </w:r>
      <w:r w:rsidR="00446BB7">
        <w:rPr>
          <w:rStyle w:val="1-Char"/>
          <w:rFonts w:hint="cs"/>
          <w:rtl/>
        </w:rPr>
        <w:t>ی</w:t>
      </w:r>
      <w:r w:rsidRPr="00BE2421">
        <w:rPr>
          <w:rStyle w:val="1-Char"/>
          <w:rFonts w:hint="cs"/>
          <w:rtl/>
        </w:rPr>
        <w:t xml:space="preserve"> نمازت کرد، با او بجنگ، چون ش</w:t>
      </w:r>
      <w:r w:rsidR="00446BB7">
        <w:rPr>
          <w:rStyle w:val="1-Char"/>
          <w:rFonts w:hint="cs"/>
          <w:rtl/>
        </w:rPr>
        <w:t>ی</w:t>
      </w:r>
      <w:r w:rsidRPr="00BE2421">
        <w:rPr>
          <w:rStyle w:val="1-Char"/>
          <w:rFonts w:hint="cs"/>
          <w:rtl/>
        </w:rPr>
        <w:t>طان با او است»</w:t>
      </w:r>
      <w:r w:rsidRPr="007100A7">
        <w:rPr>
          <w:rStyle w:val="1-Char"/>
          <w:rFonts w:hint="cs"/>
          <w:rtl/>
        </w:rPr>
        <w:t>.]</w:t>
      </w:r>
    </w:p>
    <w:p w:rsidR="00E81847" w:rsidRPr="007100A7" w:rsidRDefault="00E81847" w:rsidP="00AF1D25">
      <w:pPr>
        <w:rPr>
          <w:rStyle w:val="1-Char"/>
          <w:rtl/>
        </w:rPr>
      </w:pPr>
      <w:r w:rsidRPr="007100A7">
        <w:rPr>
          <w:rStyle w:val="1-Char"/>
          <w:rFonts w:hint="cs"/>
          <w:rtl/>
        </w:rPr>
        <w:t>و سنّت است که نمازگزار، نزد</w:t>
      </w:r>
      <w:r w:rsidR="00446BB7">
        <w:rPr>
          <w:rStyle w:val="1-Char"/>
          <w:rFonts w:hint="cs"/>
          <w:rtl/>
        </w:rPr>
        <w:t>ی</w:t>
      </w:r>
      <w:r w:rsidRPr="007100A7">
        <w:rPr>
          <w:rStyle w:val="1-Char"/>
          <w:rFonts w:hint="cs"/>
          <w:rtl/>
        </w:rPr>
        <w:t>ک به سُتره با</w:t>
      </w:r>
      <w:r w:rsidR="00446BB7">
        <w:rPr>
          <w:rStyle w:val="1-Char"/>
          <w:rFonts w:hint="cs"/>
          <w:rtl/>
        </w:rPr>
        <w:t>ی</w:t>
      </w:r>
      <w:r w:rsidRPr="007100A7">
        <w:rPr>
          <w:rStyle w:val="1-Char"/>
          <w:rFonts w:hint="cs"/>
          <w:rtl/>
        </w:rPr>
        <w:t>ستد. [بلال</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اِنَّهُ</w:t>
      </w:r>
      <w:r w:rsidR="00FE6406" w:rsidRPr="00FE6406">
        <w:rPr>
          <w:rStyle w:val="1-Char"/>
          <w:rFonts w:cs="CTraditional Arabic" w:hint="cs"/>
          <w:rtl/>
        </w:rPr>
        <w:t xml:space="preserve"> ج</w:t>
      </w:r>
      <w:r w:rsidRPr="00BE2421">
        <w:rPr>
          <w:rStyle w:val="5-Char"/>
          <w:rFonts w:hint="cs"/>
          <w:rtl/>
        </w:rPr>
        <w:t xml:space="preserve"> صَلّيٰ وَ بَيْنَهُ وَ بَيْنَ الْجِدٰارِ نَحْوٌ مِّنْ ثَلٰاثَةِ اَذْرُعٍ»</w:t>
      </w:r>
      <w:r w:rsidRPr="007100A7">
        <w:rPr>
          <w:rStyle w:val="1-Char"/>
          <w:rFonts w:hint="cs"/>
          <w:rtl/>
        </w:rPr>
        <w:t xml:space="preserve"> (بخار</w:t>
      </w:r>
      <w:r w:rsidR="00446BB7">
        <w:rPr>
          <w:rStyle w:val="1-Char"/>
          <w:rFonts w:hint="cs"/>
          <w:rtl/>
        </w:rPr>
        <w:t>ی</w:t>
      </w:r>
      <w:r w:rsidRPr="007100A7">
        <w:rPr>
          <w:rStyle w:val="1-Char"/>
          <w:rFonts w:hint="cs"/>
          <w:rtl/>
        </w:rPr>
        <w:t xml:space="preserve">)؛ </w:t>
      </w:r>
      <w:r w:rsidRPr="00BE2421">
        <w:rPr>
          <w:rStyle w:val="1-Char"/>
          <w:rFonts w:hint="cs"/>
          <w:rtl/>
        </w:rPr>
        <w:t>«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نماز خواند در حال</w:t>
      </w:r>
      <w:r w:rsidR="00446BB7">
        <w:rPr>
          <w:rStyle w:val="1-Char"/>
          <w:rFonts w:hint="cs"/>
          <w:rtl/>
        </w:rPr>
        <w:t>ی</w:t>
      </w:r>
      <w:r w:rsidRPr="00BE2421">
        <w:rPr>
          <w:rStyle w:val="1-Char"/>
          <w:rFonts w:hint="cs"/>
          <w:rtl/>
        </w:rPr>
        <w:t xml:space="preserve"> که فاصله‌</w:t>
      </w:r>
      <w:r w:rsidR="00446BB7">
        <w:rPr>
          <w:rStyle w:val="1-Char"/>
          <w:rFonts w:hint="cs"/>
          <w:rtl/>
        </w:rPr>
        <w:t>ی</w:t>
      </w:r>
      <w:r w:rsidRPr="00BE2421">
        <w:rPr>
          <w:rStyle w:val="1-Char"/>
          <w:rFonts w:hint="cs"/>
          <w:rtl/>
        </w:rPr>
        <w:t xml:space="preserve"> ب</w:t>
      </w:r>
      <w:r w:rsidR="00446BB7">
        <w:rPr>
          <w:rStyle w:val="1-Char"/>
          <w:rFonts w:hint="cs"/>
          <w:rtl/>
        </w:rPr>
        <w:t>ی</w:t>
      </w:r>
      <w:r w:rsidRPr="00BE2421">
        <w:rPr>
          <w:rStyle w:val="1-Char"/>
          <w:rFonts w:hint="cs"/>
          <w:rtl/>
        </w:rPr>
        <w:t>ن او و د</w:t>
      </w:r>
      <w:r w:rsidR="00446BB7">
        <w:rPr>
          <w:rStyle w:val="1-Char"/>
          <w:rFonts w:hint="cs"/>
          <w:rtl/>
        </w:rPr>
        <w:t>ی</w:t>
      </w:r>
      <w:r w:rsidRPr="00BE2421">
        <w:rPr>
          <w:rStyle w:val="1-Char"/>
          <w:rFonts w:hint="cs"/>
          <w:rtl/>
        </w:rPr>
        <w:t>وار، ‌حدود سه ذراع بود»</w:t>
      </w:r>
      <w:r w:rsidRPr="007100A7">
        <w:rPr>
          <w:rStyle w:val="1-Char"/>
          <w:rFonts w:hint="cs"/>
          <w:rtl/>
        </w:rPr>
        <w:t xml:space="preserve">. و هر </w:t>
      </w:r>
      <w:r w:rsidRPr="00FE6406">
        <w:rPr>
          <w:rStyle w:val="9-Char"/>
          <w:rFonts w:eastAsia="Batang" w:hint="cs"/>
          <w:rtl/>
        </w:rPr>
        <w:t>ذراع</w:t>
      </w:r>
      <w:r w:rsidRPr="007100A7">
        <w:rPr>
          <w:rStyle w:val="1-Char"/>
          <w:rFonts w:hint="cs"/>
          <w:rtl/>
        </w:rPr>
        <w:t>، 45 سانت</w:t>
      </w:r>
      <w:r w:rsidR="00446BB7">
        <w:rPr>
          <w:rStyle w:val="1-Char"/>
          <w:rFonts w:hint="cs"/>
          <w:rtl/>
        </w:rPr>
        <w:t>ی</w:t>
      </w:r>
      <w:r w:rsidRPr="007100A7">
        <w:rPr>
          <w:rStyle w:val="1-Char"/>
          <w:rFonts w:hint="cs"/>
          <w:rtl/>
        </w:rPr>
        <w:t>‌متر است.</w:t>
      </w:r>
    </w:p>
    <w:p w:rsidR="00E81847" w:rsidRPr="007100A7" w:rsidRDefault="00E81847" w:rsidP="00AF1D25">
      <w:pPr>
        <w:rPr>
          <w:rStyle w:val="1-Char"/>
          <w:rtl/>
        </w:rPr>
      </w:pPr>
      <w:r w:rsidRPr="007100A7">
        <w:rPr>
          <w:rStyle w:val="1-Char"/>
          <w:rFonts w:hint="cs"/>
          <w:rtl/>
        </w:rPr>
        <w:t>و سهل بن سعد</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کٰانَ بَيْنَ مُصَلّٰي رَسُوْلِ اللهِ</w:t>
      </w:r>
      <w:r w:rsidR="00FE6406" w:rsidRPr="00FE6406">
        <w:rPr>
          <w:rStyle w:val="1-Char"/>
          <w:rFonts w:cs="CTraditional Arabic" w:hint="cs"/>
          <w:rtl/>
        </w:rPr>
        <w:t xml:space="preserve"> ج</w:t>
      </w:r>
      <w:r w:rsidRPr="00BE2421">
        <w:rPr>
          <w:rStyle w:val="5-Char"/>
          <w:rFonts w:hint="cs"/>
          <w:rtl/>
        </w:rPr>
        <w:t xml:space="preserve"> وَ بَيْنَ الْجِدٰارِ، مَمَرُّ الشّٰاةِ»</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ب</w:t>
      </w:r>
      <w:r w:rsidR="00446BB7">
        <w:rPr>
          <w:rStyle w:val="1-Char"/>
          <w:rFonts w:hint="cs"/>
          <w:rtl/>
        </w:rPr>
        <w:t>ی</w:t>
      </w:r>
      <w:r w:rsidRPr="00BE2421">
        <w:rPr>
          <w:rStyle w:val="1-Char"/>
          <w:rFonts w:hint="cs"/>
          <w:rtl/>
        </w:rPr>
        <w:t>ن محل سجده‌</w:t>
      </w:r>
      <w:r w:rsidR="00446BB7">
        <w:rPr>
          <w:rStyle w:val="1-Char"/>
          <w:rFonts w:hint="cs"/>
          <w:rtl/>
        </w:rPr>
        <w:t>ی</w:t>
      </w:r>
      <w:r w:rsidRPr="00BE2421">
        <w:rPr>
          <w:rStyle w:val="1-Char"/>
          <w:rFonts w:hint="cs"/>
          <w:rtl/>
        </w:rPr>
        <w:t xml:space="preserve">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و د</w:t>
      </w:r>
      <w:r w:rsidR="00446BB7">
        <w:rPr>
          <w:rStyle w:val="1-Char"/>
          <w:rFonts w:hint="cs"/>
          <w:rtl/>
        </w:rPr>
        <w:t>ی</w:t>
      </w:r>
      <w:r w:rsidRPr="00BE2421">
        <w:rPr>
          <w:rStyle w:val="1-Char"/>
          <w:rFonts w:hint="cs"/>
          <w:rtl/>
        </w:rPr>
        <w:t>وار، به اندازه‌</w:t>
      </w:r>
      <w:r w:rsidR="00446BB7">
        <w:rPr>
          <w:rStyle w:val="1-Char"/>
          <w:rFonts w:hint="cs"/>
          <w:rtl/>
        </w:rPr>
        <w:t>ی</w:t>
      </w:r>
      <w:r w:rsidRPr="00BE2421">
        <w:rPr>
          <w:rStyle w:val="1-Char"/>
          <w:rFonts w:hint="cs"/>
          <w:rtl/>
        </w:rPr>
        <w:t xml:space="preserve"> عبور گوسفند</w:t>
      </w:r>
      <w:r w:rsidR="00446BB7">
        <w:rPr>
          <w:rStyle w:val="1-Char"/>
          <w:rFonts w:hint="cs"/>
          <w:rtl/>
        </w:rPr>
        <w:t>ی</w:t>
      </w:r>
      <w:r w:rsidRPr="00BE2421">
        <w:rPr>
          <w:rStyle w:val="1-Char"/>
          <w:rFonts w:hint="cs"/>
          <w:rtl/>
        </w:rPr>
        <w:t xml:space="preserve"> فاصله بود»</w:t>
      </w:r>
      <w:r w:rsidRPr="007100A7">
        <w:rPr>
          <w:rStyle w:val="1-Char"/>
          <w:rFonts w:hint="cs"/>
          <w:rtl/>
        </w:rPr>
        <w:t>.</w:t>
      </w:r>
    </w:p>
    <w:p w:rsidR="00E81847" w:rsidRPr="007100A7" w:rsidRDefault="00E81847" w:rsidP="00AF1D25">
      <w:pPr>
        <w:rPr>
          <w:rStyle w:val="1-Char"/>
          <w:rtl/>
        </w:rPr>
      </w:pPr>
      <w:r w:rsidRPr="007100A7">
        <w:rPr>
          <w:rStyle w:val="1-Char"/>
          <w:rFonts w:hint="cs"/>
          <w:rtl/>
        </w:rPr>
        <w:t>و همچن</w:t>
      </w:r>
      <w:r w:rsidR="00446BB7">
        <w:rPr>
          <w:rStyle w:val="1-Char"/>
          <w:rFonts w:hint="cs"/>
          <w:rtl/>
        </w:rPr>
        <w:t>ی</w:t>
      </w:r>
      <w:r w:rsidRPr="007100A7">
        <w:rPr>
          <w:rStyle w:val="1-Char"/>
          <w:rFonts w:hint="cs"/>
          <w:rtl/>
        </w:rPr>
        <w:t xml:space="preserve">ن سنّت است که نمازگزار، سُتره را در </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از دو جانب راست و چپ خو</w:t>
      </w:r>
      <w:r w:rsidR="00446BB7">
        <w:rPr>
          <w:rStyle w:val="1-Char"/>
          <w:rFonts w:hint="cs"/>
          <w:rtl/>
        </w:rPr>
        <w:t>ی</w:t>
      </w:r>
      <w:r w:rsidRPr="007100A7">
        <w:rPr>
          <w:rStyle w:val="1-Char"/>
          <w:rFonts w:hint="cs"/>
          <w:rtl/>
        </w:rPr>
        <w:t>ش قرار دهد و روبه‌رو</w:t>
      </w:r>
      <w:r w:rsidR="00446BB7">
        <w:rPr>
          <w:rStyle w:val="1-Char"/>
          <w:rFonts w:hint="cs"/>
          <w:rtl/>
        </w:rPr>
        <w:t>ی</w:t>
      </w:r>
      <w:r w:rsidRPr="007100A7">
        <w:rPr>
          <w:rStyle w:val="1-Char"/>
          <w:rFonts w:hint="cs"/>
          <w:rtl/>
        </w:rPr>
        <w:t xml:space="preserve"> آن قرار نگ</w:t>
      </w:r>
      <w:r w:rsidR="00446BB7">
        <w:rPr>
          <w:rStyle w:val="1-Char"/>
          <w:rFonts w:hint="cs"/>
          <w:rtl/>
        </w:rPr>
        <w:t>ی</w:t>
      </w:r>
      <w:r w:rsidRPr="007100A7">
        <w:rPr>
          <w:rStyle w:val="1-Char"/>
          <w:rFonts w:hint="cs"/>
          <w:rtl/>
        </w:rPr>
        <w:t>ر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سنّت است که نمازگزار از جانب راست </w:t>
      </w:r>
      <w:r w:rsidR="00446BB7">
        <w:rPr>
          <w:rStyle w:val="1-Char"/>
          <w:rFonts w:hint="cs"/>
          <w:rtl/>
        </w:rPr>
        <w:t>ی</w:t>
      </w:r>
      <w:r w:rsidRPr="007100A7">
        <w:rPr>
          <w:rStyle w:val="1-Char"/>
          <w:rFonts w:hint="cs"/>
          <w:rtl/>
        </w:rPr>
        <w:t>ا چپ سُتره با</w:t>
      </w:r>
      <w:r w:rsidR="00446BB7">
        <w:rPr>
          <w:rStyle w:val="1-Char"/>
          <w:rFonts w:hint="cs"/>
          <w:rtl/>
        </w:rPr>
        <w:t>ی</w:t>
      </w:r>
      <w:r w:rsidRPr="007100A7">
        <w:rPr>
          <w:rStyle w:val="1-Char"/>
          <w:rFonts w:hint="cs"/>
          <w:rtl/>
        </w:rPr>
        <w:t>ستد و روبه‌رو</w:t>
      </w:r>
      <w:r w:rsidR="00446BB7">
        <w:rPr>
          <w:rStyle w:val="1-Char"/>
          <w:rFonts w:hint="cs"/>
          <w:rtl/>
        </w:rPr>
        <w:t>ی</w:t>
      </w:r>
      <w:r w:rsidRPr="007100A7">
        <w:rPr>
          <w:rStyle w:val="1-Char"/>
          <w:rFonts w:hint="cs"/>
          <w:rtl/>
        </w:rPr>
        <w:t xml:space="preserve"> آن قرار نگ</w:t>
      </w:r>
      <w:r w:rsidR="00446BB7">
        <w:rPr>
          <w:rStyle w:val="1-Char"/>
          <w:rFonts w:hint="cs"/>
          <w:rtl/>
        </w:rPr>
        <w:t>ی</w:t>
      </w:r>
      <w:r w:rsidRPr="007100A7">
        <w:rPr>
          <w:rStyle w:val="1-Char"/>
          <w:rFonts w:hint="cs"/>
          <w:rtl/>
        </w:rPr>
        <w:t>رد. مقداد</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مٰا رَأَيْتُ رَسُوْلَ اللهِ</w:t>
      </w:r>
      <w:r w:rsidR="00FE6406" w:rsidRPr="00FE6406">
        <w:rPr>
          <w:rStyle w:val="1-Char"/>
          <w:rFonts w:cs="CTraditional Arabic" w:hint="cs"/>
          <w:rtl/>
        </w:rPr>
        <w:t xml:space="preserve"> ج</w:t>
      </w:r>
      <w:r w:rsidRPr="00BE2421">
        <w:rPr>
          <w:rStyle w:val="5-Char"/>
          <w:rFonts w:hint="cs"/>
          <w:rtl/>
        </w:rPr>
        <w:t xml:space="preserve"> يُصَلِّيْ اِلٰي عَمُوْدٍ وَّ لٰاشَجَرَةٍ اِلّا جَعَلَهُ عَلٰي حٰاجِبِهِ الْاَ يْمَنِ اَوِ الْاَ ْيَسِر وَ لٰا يَصْمُدُ صَمْداً»</w:t>
      </w:r>
      <w:r w:rsidRPr="007100A7">
        <w:rPr>
          <w:rStyle w:val="1-Char"/>
          <w:rFonts w:hint="cs"/>
          <w:rtl/>
        </w:rPr>
        <w:t xml:space="preserve"> (ابوداود و مسند احمد بن حنبل)؛ </w:t>
      </w:r>
      <w:r w:rsidRPr="00BE2421">
        <w:rPr>
          <w:rStyle w:val="1-Char"/>
          <w:rFonts w:hint="cs"/>
          <w:rtl/>
        </w:rPr>
        <w:t>«هرگز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را ند</w:t>
      </w:r>
      <w:r w:rsidR="00446BB7">
        <w:rPr>
          <w:rStyle w:val="1-Char"/>
          <w:rFonts w:hint="cs"/>
          <w:rtl/>
        </w:rPr>
        <w:t>ی</w:t>
      </w:r>
      <w:r w:rsidRPr="00BE2421">
        <w:rPr>
          <w:rStyle w:val="1-Char"/>
          <w:rFonts w:hint="cs"/>
          <w:rtl/>
        </w:rPr>
        <w:t>دم که به سو</w:t>
      </w:r>
      <w:r w:rsidR="00446BB7">
        <w:rPr>
          <w:rStyle w:val="1-Char"/>
          <w:rFonts w:hint="cs"/>
          <w:rtl/>
        </w:rPr>
        <w:t>ی</w:t>
      </w:r>
      <w:r w:rsidRPr="00BE2421">
        <w:rPr>
          <w:rStyle w:val="1-Char"/>
          <w:rFonts w:hint="cs"/>
          <w:rtl/>
        </w:rPr>
        <w:t xml:space="preserve"> ستون و درخت</w:t>
      </w:r>
      <w:r w:rsidR="00446BB7">
        <w:rPr>
          <w:rStyle w:val="1-Char"/>
          <w:rFonts w:hint="cs"/>
          <w:rtl/>
        </w:rPr>
        <w:t>ی</w:t>
      </w:r>
      <w:r w:rsidRPr="00BE2421">
        <w:rPr>
          <w:rStyle w:val="1-Char"/>
          <w:rFonts w:hint="cs"/>
          <w:rtl/>
        </w:rPr>
        <w:t xml:space="preserve"> نماز بگزارند مگر آن که آن ستون </w:t>
      </w:r>
      <w:r w:rsidR="00446BB7">
        <w:rPr>
          <w:rStyle w:val="1-Char"/>
          <w:rFonts w:hint="cs"/>
          <w:rtl/>
        </w:rPr>
        <w:t>ی</w:t>
      </w:r>
      <w:r w:rsidRPr="00BE2421">
        <w:rPr>
          <w:rStyle w:val="1-Char"/>
          <w:rFonts w:hint="cs"/>
          <w:rtl/>
        </w:rPr>
        <w:t xml:space="preserve">ا درخت را در جانب راست </w:t>
      </w:r>
      <w:r w:rsidR="00446BB7">
        <w:rPr>
          <w:rStyle w:val="1-Char"/>
          <w:rFonts w:hint="cs"/>
          <w:rtl/>
        </w:rPr>
        <w:t>ی</w:t>
      </w:r>
      <w:r w:rsidRPr="00BE2421">
        <w:rPr>
          <w:rStyle w:val="1-Char"/>
          <w:rFonts w:hint="cs"/>
          <w:rtl/>
        </w:rPr>
        <w:t>ا چپ خو</w:t>
      </w:r>
      <w:r w:rsidR="00446BB7">
        <w:rPr>
          <w:rStyle w:val="1-Char"/>
          <w:rFonts w:hint="cs"/>
          <w:rtl/>
        </w:rPr>
        <w:t>ی</w:t>
      </w:r>
      <w:r w:rsidRPr="00BE2421">
        <w:rPr>
          <w:rStyle w:val="1-Char"/>
          <w:rFonts w:hint="cs"/>
          <w:rtl/>
        </w:rPr>
        <w:t>ش قرار م</w:t>
      </w:r>
      <w:r w:rsidR="00446BB7">
        <w:rPr>
          <w:rStyle w:val="1-Char"/>
          <w:rFonts w:hint="cs"/>
          <w:rtl/>
        </w:rPr>
        <w:t>ی</w:t>
      </w:r>
      <w:r w:rsidRPr="00BE2421">
        <w:rPr>
          <w:rStyle w:val="1-Char"/>
          <w:rFonts w:hint="cs"/>
          <w:rtl/>
        </w:rPr>
        <w:t>‌دادند و روبه‌رو</w:t>
      </w:r>
      <w:r w:rsidR="00446BB7">
        <w:rPr>
          <w:rStyle w:val="1-Char"/>
          <w:rFonts w:hint="cs"/>
          <w:rtl/>
        </w:rPr>
        <w:t>ی</w:t>
      </w:r>
      <w:r w:rsidRPr="00BE2421">
        <w:rPr>
          <w:rStyle w:val="1-Char"/>
          <w:rFonts w:hint="cs"/>
          <w:rtl/>
        </w:rPr>
        <w:t xml:space="preserve"> آن قرار نم</w:t>
      </w:r>
      <w:r w:rsidR="00446BB7">
        <w:rPr>
          <w:rStyle w:val="1-Char"/>
          <w:rFonts w:hint="cs"/>
          <w:rtl/>
        </w:rPr>
        <w:t>ی</w:t>
      </w:r>
      <w:r w:rsidRPr="00BE2421">
        <w:rPr>
          <w:rStyle w:val="1-Char"/>
          <w:rFonts w:hint="cs"/>
          <w:rtl/>
        </w:rPr>
        <w:t>‌گرفتند»</w:t>
      </w:r>
      <w:r w:rsidRPr="007100A7">
        <w:rPr>
          <w:rStyle w:val="1-Char"/>
          <w:rFonts w:hint="cs"/>
          <w:rtl/>
        </w:rPr>
        <w:t>.]</w:t>
      </w:r>
    </w:p>
    <w:p w:rsidR="00E81847" w:rsidRPr="007100A7" w:rsidRDefault="00E81847"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نمازگزار،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را ن</w:t>
      </w:r>
      <w:r w:rsidR="00446BB7">
        <w:rPr>
          <w:rStyle w:val="1-Char"/>
          <w:rFonts w:hint="cs"/>
          <w:rtl/>
        </w:rPr>
        <w:t>ی</w:t>
      </w:r>
      <w:r w:rsidRPr="007100A7">
        <w:rPr>
          <w:rStyle w:val="1-Char"/>
          <w:rFonts w:hint="cs"/>
          <w:rtl/>
        </w:rPr>
        <w:t xml:space="preserve">افت تا آن را در جانب راست </w:t>
      </w:r>
      <w:r w:rsidR="00446BB7">
        <w:rPr>
          <w:rStyle w:val="1-Char"/>
          <w:rFonts w:hint="cs"/>
          <w:rtl/>
        </w:rPr>
        <w:t>ی</w:t>
      </w:r>
      <w:r w:rsidRPr="007100A7">
        <w:rPr>
          <w:rStyle w:val="1-Char"/>
          <w:rFonts w:hint="cs"/>
          <w:rtl/>
        </w:rPr>
        <w:t>ا چپ خو</w:t>
      </w:r>
      <w:r w:rsidR="00446BB7">
        <w:rPr>
          <w:rStyle w:val="1-Char"/>
          <w:rFonts w:hint="cs"/>
          <w:rtl/>
        </w:rPr>
        <w:t>ی</w:t>
      </w:r>
      <w:r w:rsidRPr="007100A7">
        <w:rPr>
          <w:rStyle w:val="1-Char"/>
          <w:rFonts w:hint="cs"/>
          <w:rtl/>
        </w:rPr>
        <w:t>ش در زم</w:t>
      </w:r>
      <w:r w:rsidR="00446BB7">
        <w:rPr>
          <w:rStyle w:val="1-Char"/>
          <w:rFonts w:hint="cs"/>
          <w:rtl/>
        </w:rPr>
        <w:t>ی</w:t>
      </w:r>
      <w:r w:rsidRPr="007100A7">
        <w:rPr>
          <w:rStyle w:val="1-Char"/>
          <w:rFonts w:hint="cs"/>
          <w:rtl/>
        </w:rPr>
        <w:t>ن فرو برد، در آن صورت، با</w:t>
      </w:r>
      <w:r w:rsidR="00446BB7">
        <w:rPr>
          <w:rStyle w:val="1-Char"/>
          <w:rFonts w:hint="cs"/>
          <w:rtl/>
        </w:rPr>
        <w:t>ی</w:t>
      </w:r>
      <w:r w:rsidRPr="007100A7">
        <w:rPr>
          <w:rStyle w:val="1-Char"/>
          <w:rFonts w:hint="cs"/>
          <w:rtl/>
        </w:rPr>
        <w:t>د خطّ</w:t>
      </w:r>
      <w:r w:rsidR="00446BB7">
        <w:rPr>
          <w:rStyle w:val="1-Char"/>
          <w:rFonts w:hint="cs"/>
          <w:rtl/>
        </w:rPr>
        <w:t>ی</w:t>
      </w:r>
      <w:r w:rsidRPr="007100A7">
        <w:rPr>
          <w:rStyle w:val="1-Char"/>
          <w:rFonts w:hint="cs"/>
          <w:rtl/>
        </w:rPr>
        <w:t xml:space="preserve"> را در جهت طول [</w:t>
      </w:r>
      <w:r w:rsidR="00446BB7">
        <w:rPr>
          <w:rStyle w:val="1-Char"/>
          <w:rFonts w:hint="cs"/>
          <w:rtl/>
        </w:rPr>
        <w:t>ی</w:t>
      </w:r>
      <w:r w:rsidRPr="007100A7">
        <w:rPr>
          <w:rStyle w:val="1-Char"/>
          <w:rFonts w:hint="cs"/>
          <w:rtl/>
        </w:rPr>
        <w:t>ا به طور طول</w:t>
      </w:r>
      <w:r w:rsidR="00446BB7">
        <w:rPr>
          <w:rStyle w:val="1-Char"/>
          <w:rFonts w:hint="cs"/>
          <w:rtl/>
        </w:rPr>
        <w:t>ی</w:t>
      </w:r>
      <w:r w:rsidRPr="007100A7">
        <w:rPr>
          <w:rStyle w:val="1-Char"/>
          <w:rFonts w:hint="cs"/>
          <w:rtl/>
        </w:rPr>
        <w:t>] بکشد. و همچن</w:t>
      </w:r>
      <w:r w:rsidR="00446BB7">
        <w:rPr>
          <w:rStyle w:val="1-Char"/>
          <w:rFonts w:hint="cs"/>
          <w:rtl/>
        </w:rPr>
        <w:t>ی</w:t>
      </w:r>
      <w:r w:rsidRPr="007100A7">
        <w:rPr>
          <w:rStyle w:val="1-Char"/>
          <w:rFonts w:hint="cs"/>
          <w:rtl/>
        </w:rPr>
        <w:t>ن گفته‌اند: خط را در جهت عرض [</w:t>
      </w:r>
      <w:r w:rsidR="00446BB7">
        <w:rPr>
          <w:rStyle w:val="1-Char"/>
          <w:rFonts w:hint="cs"/>
          <w:rtl/>
        </w:rPr>
        <w:t>ی</w:t>
      </w:r>
      <w:r w:rsidRPr="007100A7">
        <w:rPr>
          <w:rStyle w:val="1-Char"/>
          <w:rFonts w:hint="cs"/>
          <w:rtl/>
        </w:rPr>
        <w:t>ا به طور عرض</w:t>
      </w:r>
      <w:r w:rsidR="00446BB7">
        <w:rPr>
          <w:rStyle w:val="1-Char"/>
          <w:rFonts w:hint="cs"/>
          <w:rtl/>
        </w:rPr>
        <w:t>ی</w:t>
      </w:r>
      <w:r w:rsidRPr="007100A7">
        <w:rPr>
          <w:rStyle w:val="1-Char"/>
          <w:rFonts w:hint="cs"/>
          <w:rtl/>
        </w:rPr>
        <w:t>] بر زم</w:t>
      </w:r>
      <w:r w:rsidR="00446BB7">
        <w:rPr>
          <w:rStyle w:val="1-Char"/>
          <w:rFonts w:hint="cs"/>
          <w:rtl/>
        </w:rPr>
        <w:t>ی</w:t>
      </w:r>
      <w:r w:rsidRPr="007100A7">
        <w:rPr>
          <w:rStyle w:val="1-Char"/>
          <w:rFonts w:hint="cs"/>
          <w:rtl/>
        </w:rPr>
        <w:t>ن بکشد؛ همانند هلال؛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خطّ</w:t>
      </w:r>
      <w:r w:rsidR="00446BB7">
        <w:rPr>
          <w:rStyle w:val="1-Char"/>
          <w:rFonts w:hint="cs"/>
          <w:rtl/>
        </w:rPr>
        <w:t>ی</w:t>
      </w:r>
      <w:r w:rsidRPr="007100A7">
        <w:rPr>
          <w:rStyle w:val="1-Char"/>
          <w:rFonts w:hint="cs"/>
          <w:rtl/>
        </w:rPr>
        <w:t xml:space="preserve"> هلال</w:t>
      </w:r>
      <w:r w:rsidR="00446BB7">
        <w:rPr>
          <w:rStyle w:val="1-Char"/>
          <w:rFonts w:hint="cs"/>
          <w:rtl/>
        </w:rPr>
        <w:t>ی</w:t>
      </w:r>
      <w:r w:rsidRPr="007100A7">
        <w:rPr>
          <w:rStyle w:val="1-Char"/>
          <w:rFonts w:hint="cs"/>
          <w:rtl/>
        </w:rPr>
        <w:t xml:space="preserve"> شکل؛ ز</w:t>
      </w:r>
      <w:r w:rsidR="00446BB7">
        <w:rPr>
          <w:rStyle w:val="1-Char"/>
          <w:rFonts w:hint="cs"/>
          <w:rtl/>
        </w:rPr>
        <w:t>ی</w:t>
      </w:r>
      <w:r w:rsidRPr="007100A7">
        <w:rPr>
          <w:rStyle w:val="1-Char"/>
          <w:rFonts w:hint="cs"/>
          <w:rtl/>
        </w:rPr>
        <w:t>را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د:</w:t>
      </w:r>
      <w:r w:rsidR="003E64FC" w:rsidRPr="007100A7">
        <w:rPr>
          <w:rStyle w:val="1-Char"/>
          <w:rFonts w:hint="cs"/>
          <w:rtl/>
        </w:rPr>
        <w:t xml:space="preserve"> </w:t>
      </w:r>
      <w:r w:rsidRPr="00BE2421">
        <w:rPr>
          <w:rStyle w:val="5-Char"/>
          <w:rFonts w:hint="cs"/>
          <w:rtl/>
        </w:rPr>
        <w:t>‌«اِنْ لَّمْ يَکُنْ مَّعَهُ عَصاً، فَلْيَخُطَّ خَطّاً»</w:t>
      </w:r>
      <w:r w:rsidRPr="007100A7">
        <w:rPr>
          <w:rStyle w:val="1-Char"/>
          <w:rFonts w:hint="cs"/>
          <w:rtl/>
        </w:rPr>
        <w:t xml:space="preserve"> (ابوداود و ابن ماجه)؛ </w:t>
      </w:r>
      <w:r w:rsidRPr="00BE2421">
        <w:rPr>
          <w:rStyle w:val="1-Char"/>
          <w:rFonts w:hint="cs"/>
          <w:rtl/>
        </w:rPr>
        <w:t>«اگر به همراه نمازگزار، عصا نبود، پس خطّ</w:t>
      </w:r>
      <w:r w:rsidR="00446BB7">
        <w:rPr>
          <w:rStyle w:val="1-Char"/>
          <w:rFonts w:hint="cs"/>
          <w:rtl/>
        </w:rPr>
        <w:t>ی</w:t>
      </w:r>
      <w:r w:rsidRPr="00BE2421">
        <w:rPr>
          <w:rStyle w:val="1-Char"/>
          <w:rFonts w:hint="cs"/>
          <w:rtl/>
        </w:rPr>
        <w:t xml:space="preserve"> را بکشد»</w:t>
      </w:r>
      <w:r w:rsidRPr="007100A7">
        <w:rPr>
          <w:rStyle w:val="1-Char"/>
          <w:rFonts w:hint="cs"/>
          <w:rtl/>
        </w:rPr>
        <w:t>.]</w:t>
      </w:r>
    </w:p>
    <w:p w:rsidR="00E81847" w:rsidRPr="007100A7" w:rsidRDefault="00E81847" w:rsidP="00AF1D25">
      <w:pPr>
        <w:rPr>
          <w:rStyle w:val="1-Char"/>
          <w:rtl/>
        </w:rPr>
      </w:pPr>
      <w:r w:rsidRPr="007100A7">
        <w:rPr>
          <w:rStyle w:val="1-Char"/>
          <w:rFonts w:hint="cs"/>
          <w:rtl/>
        </w:rPr>
        <w:t>و مستحب است که نمازگزار، عبورکننده را با دستان خو</w:t>
      </w:r>
      <w:r w:rsidR="00446BB7">
        <w:rPr>
          <w:rStyle w:val="1-Char"/>
          <w:rFonts w:hint="cs"/>
          <w:rtl/>
        </w:rPr>
        <w:t>ی</w:t>
      </w:r>
      <w:r w:rsidRPr="007100A7">
        <w:rPr>
          <w:rStyle w:val="1-Char"/>
          <w:rFonts w:hint="cs"/>
          <w:rtl/>
        </w:rPr>
        <w:t xml:space="preserve">ش دفع نکند و اجازه دارد که عبورکننده را با </w:t>
      </w:r>
      <w:r w:rsidRPr="00FE6406">
        <w:rPr>
          <w:rStyle w:val="9-Char"/>
          <w:rFonts w:eastAsia="Batang" w:hint="cs"/>
          <w:rtl/>
        </w:rPr>
        <w:t>اشاره</w:t>
      </w:r>
      <w:r w:rsidRPr="007100A7">
        <w:rPr>
          <w:rStyle w:val="1-Char"/>
          <w:rFonts w:hint="cs"/>
          <w:rtl/>
        </w:rPr>
        <w:t xml:space="preserve"> </w:t>
      </w:r>
      <w:r w:rsidR="00446BB7">
        <w:rPr>
          <w:rStyle w:val="1-Char"/>
          <w:rFonts w:hint="cs"/>
          <w:rtl/>
        </w:rPr>
        <w:t>ی</w:t>
      </w:r>
      <w:r w:rsidRPr="007100A7">
        <w:rPr>
          <w:rStyle w:val="1-Char"/>
          <w:rFonts w:hint="cs"/>
          <w:rtl/>
        </w:rPr>
        <w:t xml:space="preserve">ا با </w:t>
      </w:r>
      <w:r w:rsidRPr="00FE6406">
        <w:rPr>
          <w:rStyle w:val="9-Char"/>
          <w:rFonts w:eastAsia="Batang" w:hint="cs"/>
          <w:rtl/>
        </w:rPr>
        <w:t>تسب</w:t>
      </w:r>
      <w:r w:rsidR="00446BB7">
        <w:rPr>
          <w:rStyle w:val="9-Char"/>
          <w:rFonts w:eastAsia="Batang" w:hint="cs"/>
          <w:rtl/>
        </w:rPr>
        <w:t>ی</w:t>
      </w:r>
      <w:r w:rsidRPr="00FE6406">
        <w:rPr>
          <w:rStyle w:val="9-Char"/>
          <w:rFonts w:eastAsia="Batang" w:hint="cs"/>
          <w:rtl/>
        </w:rPr>
        <w:t>ح گفتن</w:t>
      </w:r>
      <w:r w:rsidRPr="007100A7">
        <w:rPr>
          <w:rStyle w:val="1-Char"/>
          <w:rFonts w:hint="cs"/>
          <w:rtl/>
        </w:rPr>
        <w:t xml:space="preserve"> دفع نما</w:t>
      </w:r>
      <w:r w:rsidR="00446BB7">
        <w:rPr>
          <w:rStyle w:val="1-Char"/>
          <w:rFonts w:hint="cs"/>
          <w:rtl/>
        </w:rPr>
        <w:t>ی</w:t>
      </w:r>
      <w:r w:rsidRPr="007100A7">
        <w:rPr>
          <w:rStyle w:val="1-Char"/>
          <w:rFonts w:hint="cs"/>
          <w:rtl/>
        </w:rPr>
        <w:t>د؛ ول</w:t>
      </w:r>
      <w:r w:rsidR="00446BB7">
        <w:rPr>
          <w:rStyle w:val="1-Char"/>
          <w:rFonts w:hint="cs"/>
          <w:rtl/>
        </w:rPr>
        <w:t>ی</w:t>
      </w:r>
      <w:r w:rsidRPr="007100A7">
        <w:rPr>
          <w:rStyle w:val="1-Char"/>
          <w:rFonts w:hint="cs"/>
          <w:rtl/>
        </w:rPr>
        <w:t xml:space="preserve"> مکروه است که عبورکننده را هم با </w:t>
      </w:r>
      <w:r w:rsidRPr="00FE6406">
        <w:rPr>
          <w:rStyle w:val="9-Char"/>
          <w:rFonts w:eastAsia="Batang" w:hint="cs"/>
          <w:rtl/>
        </w:rPr>
        <w:t>اشاره</w:t>
      </w:r>
      <w:r w:rsidRPr="007100A7">
        <w:rPr>
          <w:rStyle w:val="1-Char"/>
          <w:rFonts w:hint="cs"/>
          <w:rtl/>
        </w:rPr>
        <w:t xml:space="preserve"> و هم با </w:t>
      </w:r>
      <w:r w:rsidRPr="00FE6406">
        <w:rPr>
          <w:rStyle w:val="9-Char"/>
          <w:rFonts w:eastAsia="Batang" w:hint="cs"/>
          <w:rtl/>
        </w:rPr>
        <w:t>تسب</w:t>
      </w:r>
      <w:r w:rsidR="00446BB7">
        <w:rPr>
          <w:rStyle w:val="9-Char"/>
          <w:rFonts w:eastAsia="Batang" w:hint="cs"/>
          <w:rtl/>
        </w:rPr>
        <w:t>ی</w:t>
      </w:r>
      <w:r w:rsidRPr="00FE6406">
        <w:rPr>
          <w:rStyle w:val="9-Char"/>
          <w:rFonts w:eastAsia="Batang" w:hint="cs"/>
          <w:rtl/>
        </w:rPr>
        <w:t>ح گفتن</w:t>
      </w:r>
      <w:r w:rsidRPr="007100A7">
        <w:rPr>
          <w:rStyle w:val="1-Char"/>
          <w:rFonts w:hint="cs"/>
          <w:rtl/>
        </w:rPr>
        <w:t>، هر دو دفع نما</w:t>
      </w:r>
      <w:r w:rsidR="00446BB7">
        <w:rPr>
          <w:rStyle w:val="1-Char"/>
          <w:rFonts w:hint="cs"/>
          <w:rtl/>
        </w:rPr>
        <w:t>ی</w:t>
      </w:r>
      <w:r w:rsidRPr="007100A7">
        <w:rPr>
          <w:rStyle w:val="1-Char"/>
          <w:rFonts w:hint="cs"/>
          <w:rtl/>
        </w:rPr>
        <w:t>د؛ [ز</w:t>
      </w:r>
      <w:r w:rsidR="00446BB7">
        <w:rPr>
          <w:rStyle w:val="1-Char"/>
          <w:rFonts w:hint="cs"/>
          <w:rtl/>
        </w:rPr>
        <w:t>ی</w:t>
      </w:r>
      <w:r w:rsidRPr="007100A7">
        <w:rPr>
          <w:rStyle w:val="1-Char"/>
          <w:rFonts w:hint="cs"/>
          <w:rtl/>
        </w:rPr>
        <w:t xml:space="preserve">را </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از</w:t>
      </w:r>
      <w:r w:rsidR="000751A8">
        <w:rPr>
          <w:rStyle w:val="1-Char"/>
          <w:rFonts w:hint="cs"/>
          <w:rtl/>
        </w:rPr>
        <w:t xml:space="preserve"> آن‌ها،</w:t>
      </w:r>
      <w:r w:rsidRPr="007100A7">
        <w:rPr>
          <w:rStyle w:val="1-Char"/>
          <w:rFonts w:hint="cs"/>
          <w:rtl/>
        </w:rPr>
        <w:t xml:space="preserve"> کفا</w:t>
      </w:r>
      <w:r w:rsidR="00446BB7">
        <w:rPr>
          <w:rStyle w:val="1-Char"/>
          <w:rFonts w:hint="cs"/>
          <w:rtl/>
        </w:rPr>
        <w:t>ی</w:t>
      </w:r>
      <w:r w:rsidRPr="007100A7">
        <w:rPr>
          <w:rStyle w:val="1-Char"/>
          <w:rFonts w:hint="cs"/>
          <w:rtl/>
        </w:rPr>
        <w:t>ت م</w:t>
      </w:r>
      <w:r w:rsidR="00446BB7">
        <w:rPr>
          <w:rStyle w:val="1-Char"/>
          <w:rFonts w:hint="cs"/>
          <w:rtl/>
        </w:rPr>
        <w:t>ی</w:t>
      </w:r>
      <w:r w:rsidRPr="007100A7">
        <w:rPr>
          <w:rStyle w:val="1-Char"/>
          <w:rFonts w:hint="cs"/>
          <w:rtl/>
        </w:rPr>
        <w:t>‌کند و ن</w:t>
      </w:r>
      <w:r w:rsidR="00446BB7">
        <w:rPr>
          <w:rStyle w:val="1-Char"/>
          <w:rFonts w:hint="cs"/>
          <w:rtl/>
        </w:rPr>
        <w:t>ی</w:t>
      </w:r>
      <w:r w:rsidRPr="007100A7">
        <w:rPr>
          <w:rStyle w:val="1-Char"/>
          <w:rFonts w:hint="cs"/>
          <w:rtl/>
        </w:rPr>
        <w:t>از</w:t>
      </w:r>
      <w:r w:rsidR="00446BB7">
        <w:rPr>
          <w:rStyle w:val="1-Char"/>
          <w:rFonts w:hint="cs"/>
          <w:rtl/>
        </w:rPr>
        <w:t>ی</w:t>
      </w:r>
      <w:r w:rsidRPr="007100A7">
        <w:rPr>
          <w:rStyle w:val="1-Char"/>
          <w:rFonts w:hint="cs"/>
          <w:rtl/>
        </w:rPr>
        <w:t xml:space="preserve"> به د</w:t>
      </w:r>
      <w:r w:rsidR="00446BB7">
        <w:rPr>
          <w:rStyle w:val="1-Char"/>
          <w:rFonts w:hint="cs"/>
          <w:rtl/>
        </w:rPr>
        <w:t>ی</w:t>
      </w:r>
      <w:r w:rsidRPr="007100A7">
        <w:rPr>
          <w:rStyle w:val="1-Char"/>
          <w:rFonts w:hint="cs"/>
          <w:rtl/>
        </w:rPr>
        <w:t>گر</w:t>
      </w:r>
      <w:r w:rsidR="00446BB7">
        <w:rPr>
          <w:rStyle w:val="1-Char"/>
          <w:rFonts w:hint="cs"/>
          <w:rtl/>
        </w:rPr>
        <w:t>ی</w:t>
      </w:r>
      <w:r w:rsidRPr="007100A7">
        <w:rPr>
          <w:rStyle w:val="1-Char"/>
          <w:rFonts w:hint="cs"/>
          <w:rtl/>
        </w:rPr>
        <w:t xml:space="preserve"> ن</w:t>
      </w:r>
      <w:r w:rsidR="00446BB7">
        <w:rPr>
          <w:rStyle w:val="1-Char"/>
          <w:rFonts w:hint="cs"/>
          <w:rtl/>
        </w:rPr>
        <w:t>ی</w:t>
      </w:r>
      <w:r w:rsidRPr="007100A7">
        <w:rPr>
          <w:rStyle w:val="1-Char"/>
          <w:rFonts w:hint="cs"/>
          <w:rtl/>
        </w:rPr>
        <w:t>ست.]</w:t>
      </w:r>
    </w:p>
    <w:p w:rsidR="00E81847" w:rsidRPr="007100A7" w:rsidRDefault="00E81847" w:rsidP="00AF1D25">
      <w:pPr>
        <w:rPr>
          <w:rStyle w:val="1-Char"/>
          <w:rtl/>
        </w:rPr>
      </w:pPr>
      <w:r w:rsidRPr="007100A7">
        <w:rPr>
          <w:rStyle w:val="1-Char"/>
          <w:rFonts w:hint="cs"/>
          <w:rtl/>
        </w:rPr>
        <w:t>و همچن</w:t>
      </w:r>
      <w:r w:rsidR="00446BB7">
        <w:rPr>
          <w:rStyle w:val="1-Char"/>
          <w:rFonts w:hint="cs"/>
          <w:rtl/>
        </w:rPr>
        <w:t>ی</w:t>
      </w:r>
      <w:r w:rsidRPr="007100A7">
        <w:rPr>
          <w:rStyle w:val="1-Char"/>
          <w:rFonts w:hint="cs"/>
          <w:rtl/>
        </w:rPr>
        <w:t>ن نمازگزار م</w:t>
      </w:r>
      <w:r w:rsidR="00446BB7">
        <w:rPr>
          <w:rStyle w:val="1-Char"/>
          <w:rFonts w:hint="cs"/>
          <w:rtl/>
        </w:rPr>
        <w:t>ی</w:t>
      </w:r>
      <w:r w:rsidRPr="007100A7">
        <w:rPr>
          <w:rStyle w:val="1-Char"/>
          <w:rFonts w:hint="cs"/>
          <w:rtl/>
        </w:rPr>
        <w:t xml:space="preserve">‌تواند عبورکننده را با </w:t>
      </w:r>
      <w:r w:rsidRPr="00FE6406">
        <w:rPr>
          <w:rStyle w:val="9-Char"/>
          <w:rFonts w:eastAsia="Batang" w:hint="cs"/>
          <w:rtl/>
        </w:rPr>
        <w:t>بلند کردن صدا</w:t>
      </w:r>
      <w:r w:rsidR="00446BB7">
        <w:rPr>
          <w:rStyle w:val="9-Char"/>
          <w:rFonts w:eastAsia="Batang" w:hint="cs"/>
          <w:rtl/>
        </w:rPr>
        <w:t>ی</w:t>
      </w:r>
      <w:r w:rsidRPr="00FE6406">
        <w:rPr>
          <w:rStyle w:val="9-Char"/>
          <w:rFonts w:eastAsia="Batang" w:hint="cs"/>
          <w:rtl/>
        </w:rPr>
        <w:t xml:space="preserve"> خو</w:t>
      </w:r>
      <w:r w:rsidR="00446BB7">
        <w:rPr>
          <w:rStyle w:val="9-Char"/>
          <w:rFonts w:eastAsia="Batang" w:hint="cs"/>
          <w:rtl/>
        </w:rPr>
        <w:t>ی</w:t>
      </w:r>
      <w:r w:rsidRPr="00FE6406">
        <w:rPr>
          <w:rStyle w:val="9-Char"/>
          <w:rFonts w:eastAsia="Batang" w:hint="cs"/>
          <w:rtl/>
        </w:rPr>
        <w:t>ش به قرائت</w:t>
      </w:r>
      <w:r w:rsidRPr="007100A7">
        <w:rPr>
          <w:rStyle w:val="1-Char"/>
          <w:rFonts w:hint="cs"/>
          <w:rtl/>
        </w:rPr>
        <w:t>، دفع نما</w:t>
      </w:r>
      <w:r w:rsidR="00446BB7">
        <w:rPr>
          <w:rStyle w:val="1-Char"/>
          <w:rFonts w:hint="cs"/>
          <w:rtl/>
        </w:rPr>
        <w:t>ی</w:t>
      </w:r>
      <w:r w:rsidRPr="007100A7">
        <w:rPr>
          <w:rStyle w:val="1-Char"/>
          <w:rFonts w:hint="cs"/>
          <w:rtl/>
        </w:rPr>
        <w:t xml:space="preserve">د؛ وزن، عبورکننده را با </w:t>
      </w:r>
      <w:r w:rsidRPr="00FE6406">
        <w:rPr>
          <w:rStyle w:val="9-Char"/>
          <w:rFonts w:eastAsia="Batang" w:hint="cs"/>
          <w:rtl/>
        </w:rPr>
        <w:t>اشاره</w:t>
      </w:r>
      <w:r w:rsidRPr="007100A7">
        <w:rPr>
          <w:rStyle w:val="1-Char"/>
          <w:rFonts w:hint="cs"/>
          <w:rtl/>
        </w:rPr>
        <w:t xml:space="preserve"> </w:t>
      </w:r>
      <w:r w:rsidR="00446BB7">
        <w:rPr>
          <w:rStyle w:val="1-Char"/>
          <w:rFonts w:hint="cs"/>
          <w:rtl/>
        </w:rPr>
        <w:t>ی</w:t>
      </w:r>
      <w:r w:rsidRPr="007100A7">
        <w:rPr>
          <w:rStyle w:val="1-Char"/>
          <w:rFonts w:hint="cs"/>
          <w:rtl/>
        </w:rPr>
        <w:t xml:space="preserve">ا با </w:t>
      </w:r>
      <w:r w:rsidRPr="00FE6406">
        <w:rPr>
          <w:rStyle w:val="9-Char"/>
          <w:rFonts w:eastAsia="Batang" w:hint="cs"/>
          <w:rtl/>
        </w:rPr>
        <w:t>کف زدن</w:t>
      </w:r>
      <w:r w:rsidRPr="007100A7">
        <w:rPr>
          <w:rStyle w:val="1-Char"/>
          <w:rFonts w:hint="cs"/>
          <w:rtl/>
        </w:rPr>
        <w:t>، دفع نما</w:t>
      </w:r>
      <w:r w:rsidR="00446BB7">
        <w:rPr>
          <w:rStyle w:val="1-Char"/>
          <w:rFonts w:hint="cs"/>
          <w:rtl/>
        </w:rPr>
        <w:t>ی</w:t>
      </w:r>
      <w:r w:rsidRPr="007100A7">
        <w:rPr>
          <w:rStyle w:val="1-Char"/>
          <w:rFonts w:hint="cs"/>
          <w:rtl/>
        </w:rPr>
        <w:t>د؛ ا</w:t>
      </w:r>
      <w:r w:rsidR="00446BB7">
        <w:rPr>
          <w:rStyle w:val="1-Char"/>
          <w:rFonts w:hint="cs"/>
          <w:rtl/>
        </w:rPr>
        <w:t>ی</w:t>
      </w:r>
      <w:r w:rsidRPr="007100A7">
        <w:rPr>
          <w:rStyle w:val="1-Char"/>
          <w:rFonts w:hint="cs"/>
          <w:rtl/>
        </w:rPr>
        <w:t>ن طور که با قسمت ب</w:t>
      </w:r>
      <w:r w:rsidR="00446BB7">
        <w:rPr>
          <w:rStyle w:val="1-Char"/>
          <w:rFonts w:hint="cs"/>
          <w:rtl/>
        </w:rPr>
        <w:t>ی</w:t>
      </w:r>
      <w:r w:rsidRPr="007100A7">
        <w:rPr>
          <w:rStyle w:val="1-Char"/>
          <w:rFonts w:hint="cs"/>
          <w:rtl/>
        </w:rPr>
        <w:t>رون</w:t>
      </w:r>
      <w:r w:rsidR="00446BB7">
        <w:rPr>
          <w:rStyle w:val="1-Char"/>
          <w:rFonts w:hint="cs"/>
          <w:rtl/>
        </w:rPr>
        <w:t>ی</w:t>
      </w:r>
      <w:r w:rsidRPr="007100A7">
        <w:rPr>
          <w:rStyle w:val="1-Char"/>
          <w:rFonts w:hint="cs"/>
          <w:rtl/>
        </w:rPr>
        <w:t xml:space="preserve"> انگشتان دست راست خو</w:t>
      </w:r>
      <w:r w:rsidR="00446BB7">
        <w:rPr>
          <w:rStyle w:val="1-Char"/>
          <w:rFonts w:hint="cs"/>
          <w:rtl/>
        </w:rPr>
        <w:t>ی</w:t>
      </w:r>
      <w:r w:rsidRPr="007100A7">
        <w:rPr>
          <w:rStyle w:val="1-Char"/>
          <w:rFonts w:hint="cs"/>
          <w:rtl/>
        </w:rPr>
        <w:t>ش، بر رو</w:t>
      </w:r>
      <w:r w:rsidR="00446BB7">
        <w:rPr>
          <w:rStyle w:val="1-Char"/>
          <w:rFonts w:hint="cs"/>
          <w:rtl/>
        </w:rPr>
        <w:t>ی</w:t>
      </w:r>
      <w:r w:rsidRPr="007100A7">
        <w:rPr>
          <w:rStyle w:val="1-Char"/>
          <w:rFonts w:hint="cs"/>
          <w:rtl/>
        </w:rPr>
        <w:t xml:space="preserve"> کف دست چپ خود بزند؛ ول</w:t>
      </w:r>
      <w:r w:rsidR="00446BB7">
        <w:rPr>
          <w:rStyle w:val="1-Char"/>
          <w:rFonts w:hint="cs"/>
          <w:rtl/>
        </w:rPr>
        <w:t>ی</w:t>
      </w:r>
      <w:r w:rsidRPr="007100A7">
        <w:rPr>
          <w:rStyle w:val="1-Char"/>
          <w:rFonts w:hint="cs"/>
          <w:rtl/>
        </w:rPr>
        <w:t xml:space="preserve"> جهت دفع کردن عبورکننده، صدا</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به قرائت، بلند نگرداند؛ ز</w:t>
      </w:r>
      <w:r w:rsidR="00446BB7">
        <w:rPr>
          <w:rStyle w:val="1-Char"/>
          <w:rFonts w:hint="cs"/>
          <w:rtl/>
        </w:rPr>
        <w:t>ی</w:t>
      </w:r>
      <w:r w:rsidRPr="007100A7">
        <w:rPr>
          <w:rStyle w:val="1-Char"/>
          <w:rFonts w:hint="cs"/>
          <w:rtl/>
        </w:rPr>
        <w:t>را ا</w:t>
      </w:r>
      <w:r w:rsidR="00446BB7">
        <w:rPr>
          <w:rStyle w:val="1-Char"/>
          <w:rFonts w:hint="cs"/>
          <w:rtl/>
        </w:rPr>
        <w:t>ی</w:t>
      </w:r>
      <w:r w:rsidRPr="007100A7">
        <w:rPr>
          <w:rStyle w:val="1-Char"/>
          <w:rFonts w:hint="cs"/>
          <w:rtl/>
        </w:rPr>
        <w:t>ن کار، سبب فتنه م</w:t>
      </w:r>
      <w:r w:rsidR="00446BB7">
        <w:rPr>
          <w:rStyle w:val="1-Char"/>
          <w:rFonts w:hint="cs"/>
          <w:rtl/>
        </w:rPr>
        <w:t>ی</w:t>
      </w:r>
      <w:r w:rsidRPr="007100A7">
        <w:rPr>
          <w:rStyle w:val="1-Char"/>
          <w:rFonts w:hint="cs"/>
          <w:rtl/>
        </w:rPr>
        <w:t>‌گردد.</w:t>
      </w:r>
    </w:p>
    <w:p w:rsidR="00E81847" w:rsidRPr="007100A7" w:rsidRDefault="00E81847" w:rsidP="00AF1D25">
      <w:pPr>
        <w:rPr>
          <w:rStyle w:val="1-Char"/>
          <w:rtl/>
        </w:rPr>
      </w:pPr>
      <w:r w:rsidRPr="007100A7">
        <w:rPr>
          <w:rStyle w:val="1-Char"/>
          <w:rFonts w:hint="cs"/>
          <w:rtl/>
        </w:rPr>
        <w:t>و نمازگزار نم</w:t>
      </w:r>
      <w:r w:rsidR="00446BB7">
        <w:rPr>
          <w:rStyle w:val="1-Char"/>
          <w:rFonts w:hint="cs"/>
          <w:rtl/>
        </w:rPr>
        <w:t>ی</w:t>
      </w:r>
      <w:r w:rsidRPr="007100A7">
        <w:rPr>
          <w:rStyle w:val="1-Char"/>
          <w:rFonts w:hint="cs"/>
          <w:rtl/>
        </w:rPr>
        <w:t>‌تواند با کس</w:t>
      </w:r>
      <w:r w:rsidR="00446BB7">
        <w:rPr>
          <w:rStyle w:val="1-Char"/>
          <w:rFonts w:hint="cs"/>
          <w:rtl/>
        </w:rPr>
        <w:t>ی</w:t>
      </w:r>
      <w:r w:rsidRPr="007100A7">
        <w:rPr>
          <w:rStyle w:val="1-Char"/>
          <w:rFonts w:hint="cs"/>
          <w:rtl/>
        </w:rPr>
        <w:t xml:space="preserve"> که از جلو</w:t>
      </w:r>
      <w:r w:rsidR="00446BB7">
        <w:rPr>
          <w:rStyle w:val="1-Char"/>
          <w:rFonts w:hint="cs"/>
          <w:rtl/>
        </w:rPr>
        <w:t>ی</w:t>
      </w:r>
      <w:r w:rsidRPr="007100A7">
        <w:rPr>
          <w:rStyle w:val="1-Char"/>
          <w:rFonts w:hint="cs"/>
          <w:rtl/>
        </w:rPr>
        <w:t xml:space="preserve"> نمازش عبور م</w:t>
      </w:r>
      <w:r w:rsidR="00446BB7">
        <w:rPr>
          <w:rStyle w:val="1-Char"/>
          <w:rFonts w:hint="cs"/>
          <w:rtl/>
        </w:rPr>
        <w:t>ی</w:t>
      </w:r>
      <w:r w:rsidRPr="007100A7">
        <w:rPr>
          <w:rStyle w:val="1-Char"/>
          <w:rFonts w:hint="cs"/>
          <w:rtl/>
        </w:rPr>
        <w:t>‌کند، جنگ و پ</w:t>
      </w:r>
      <w:r w:rsidR="00446BB7">
        <w:rPr>
          <w:rStyle w:val="1-Char"/>
          <w:rFonts w:hint="cs"/>
          <w:rtl/>
        </w:rPr>
        <w:t>ی</w:t>
      </w:r>
      <w:r w:rsidRPr="007100A7">
        <w:rPr>
          <w:rStyle w:val="1-Char"/>
          <w:rFonts w:hint="cs"/>
          <w:rtl/>
        </w:rPr>
        <w:t>کار نما</w:t>
      </w:r>
      <w:r w:rsidR="00446BB7">
        <w:rPr>
          <w:rStyle w:val="1-Char"/>
          <w:rFonts w:hint="cs"/>
          <w:rtl/>
        </w:rPr>
        <w:t>ی</w:t>
      </w:r>
      <w:r w:rsidRPr="007100A7">
        <w:rPr>
          <w:rStyle w:val="1-Char"/>
          <w:rFonts w:hint="cs"/>
          <w:rtl/>
        </w:rPr>
        <w:t>د و درگ</w:t>
      </w:r>
      <w:r w:rsidR="00446BB7">
        <w:rPr>
          <w:rStyle w:val="1-Char"/>
          <w:rFonts w:hint="cs"/>
          <w:rtl/>
        </w:rPr>
        <w:t>ی</w:t>
      </w:r>
      <w:r w:rsidRPr="007100A7">
        <w:rPr>
          <w:rStyle w:val="1-Char"/>
          <w:rFonts w:hint="cs"/>
          <w:rtl/>
        </w:rPr>
        <w:t>ر شود؛ و آنچه که در ا</w:t>
      </w:r>
      <w:r w:rsidR="00446BB7">
        <w:rPr>
          <w:rStyle w:val="1-Char"/>
          <w:rFonts w:hint="cs"/>
          <w:rtl/>
        </w:rPr>
        <w:t>ی</w:t>
      </w:r>
      <w:r w:rsidRPr="007100A7">
        <w:rPr>
          <w:rStyle w:val="1-Char"/>
          <w:rFonts w:hint="cs"/>
          <w:rtl/>
        </w:rPr>
        <w:t>ن مورد [از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درباره‌</w:t>
      </w:r>
      <w:r w:rsidR="00446BB7">
        <w:rPr>
          <w:rStyle w:val="1-Char"/>
          <w:rFonts w:hint="cs"/>
          <w:rtl/>
        </w:rPr>
        <w:t>ی</w:t>
      </w:r>
      <w:r w:rsidRPr="007100A7">
        <w:rPr>
          <w:rStyle w:val="1-Char"/>
          <w:rFonts w:hint="cs"/>
          <w:rtl/>
        </w:rPr>
        <w:t xml:space="preserve"> درگ</w:t>
      </w:r>
      <w:r w:rsidR="00446BB7">
        <w:rPr>
          <w:rStyle w:val="1-Char"/>
          <w:rFonts w:hint="cs"/>
          <w:rtl/>
        </w:rPr>
        <w:t>ی</w:t>
      </w:r>
      <w:r w:rsidRPr="007100A7">
        <w:rPr>
          <w:rStyle w:val="1-Char"/>
          <w:rFonts w:hint="cs"/>
          <w:rtl/>
        </w:rPr>
        <w:t>ر شدن با کس</w:t>
      </w:r>
      <w:r w:rsidR="00446BB7">
        <w:rPr>
          <w:rStyle w:val="1-Char"/>
          <w:rFonts w:hint="cs"/>
          <w:rtl/>
        </w:rPr>
        <w:t>ی</w:t>
      </w:r>
      <w:r w:rsidRPr="007100A7">
        <w:rPr>
          <w:rStyle w:val="1-Char"/>
          <w:rFonts w:hint="cs"/>
          <w:rtl/>
        </w:rPr>
        <w:t xml:space="preserve"> که قصد عبور از جلو</w:t>
      </w:r>
      <w:r w:rsidR="00446BB7">
        <w:rPr>
          <w:rStyle w:val="1-Char"/>
          <w:rFonts w:hint="cs"/>
          <w:rtl/>
        </w:rPr>
        <w:t>ی</w:t>
      </w:r>
      <w:r w:rsidRPr="007100A7">
        <w:rPr>
          <w:rStyle w:val="1-Char"/>
          <w:rFonts w:hint="cs"/>
          <w:rtl/>
        </w:rPr>
        <w:t xml:space="preserve"> نمازگزار را دارد] وارد شده، تأو</w:t>
      </w:r>
      <w:r w:rsidR="00446BB7">
        <w:rPr>
          <w:rStyle w:val="1-Char"/>
          <w:rFonts w:hint="cs"/>
          <w:rtl/>
        </w:rPr>
        <w:t>ی</w:t>
      </w:r>
      <w:r w:rsidRPr="007100A7">
        <w:rPr>
          <w:rStyle w:val="1-Char"/>
          <w:rFonts w:hint="cs"/>
          <w:rtl/>
        </w:rPr>
        <w:t>ل گرد</w:t>
      </w:r>
      <w:r w:rsidR="00446BB7">
        <w:rPr>
          <w:rStyle w:val="1-Char"/>
          <w:rFonts w:hint="cs"/>
          <w:rtl/>
        </w:rPr>
        <w:t>ی</w:t>
      </w:r>
      <w:r w:rsidRPr="007100A7">
        <w:rPr>
          <w:rStyle w:val="1-Char"/>
          <w:rFonts w:hint="cs"/>
          <w:rtl/>
        </w:rPr>
        <w:t>ده است. ا</w:t>
      </w:r>
      <w:r w:rsidR="00446BB7">
        <w:rPr>
          <w:rStyle w:val="1-Char"/>
          <w:rFonts w:hint="cs"/>
          <w:rtl/>
        </w:rPr>
        <w:t>ی</w:t>
      </w:r>
      <w:r w:rsidRPr="007100A7">
        <w:rPr>
          <w:rStyle w:val="1-Char"/>
          <w:rFonts w:hint="cs"/>
          <w:rtl/>
        </w:rPr>
        <w:t>ن طور که در اوائل اسلام بوده و عمل بدان، مباح و روا بوده، ول</w:t>
      </w:r>
      <w:r w:rsidR="00446BB7">
        <w:rPr>
          <w:rStyle w:val="1-Char"/>
          <w:rFonts w:hint="cs"/>
          <w:rtl/>
        </w:rPr>
        <w:t>ی</w:t>
      </w:r>
      <w:r w:rsidRPr="007100A7">
        <w:rPr>
          <w:rStyle w:val="1-Char"/>
          <w:rFonts w:hint="cs"/>
          <w:rtl/>
        </w:rPr>
        <w:t xml:space="preserve"> بعدها، منسوخ گرد</w:t>
      </w:r>
      <w:r w:rsidR="00446BB7">
        <w:rPr>
          <w:rStyle w:val="1-Char"/>
          <w:rFonts w:hint="cs"/>
          <w:rtl/>
        </w:rPr>
        <w:t>ی</w:t>
      </w:r>
      <w:r w:rsidRPr="007100A7">
        <w:rPr>
          <w:rStyle w:val="1-Char"/>
          <w:rFonts w:hint="cs"/>
          <w:rtl/>
        </w:rPr>
        <w:t>ده است.</w:t>
      </w:r>
    </w:p>
    <w:p w:rsidR="00E81847" w:rsidRPr="007100A7" w:rsidRDefault="00E81847" w:rsidP="00A70228">
      <w:pPr>
        <w:rPr>
          <w:rStyle w:val="1-Char"/>
          <w:rtl/>
        </w:rPr>
      </w:pPr>
      <w:r w:rsidRPr="007100A7">
        <w:rPr>
          <w:rStyle w:val="1-Char"/>
          <w:rFonts w:hint="cs"/>
          <w:rtl/>
        </w:rPr>
        <w:t>[</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از </w:t>
      </w:r>
      <w:r w:rsidR="00544D97" w:rsidRPr="00544D97">
        <w:rPr>
          <w:rStyle w:val="1-Char"/>
          <w:rFonts w:hint="cs"/>
          <w:rtl/>
        </w:rPr>
        <w:t>ابن عمر</w:t>
      </w:r>
      <w:r w:rsidR="00544D97" w:rsidRPr="00544D97">
        <w:rPr>
          <w:rStyle w:val="1-Char"/>
          <w:rFonts w:cs="CTraditional Arabic" w:hint="cs"/>
          <w:rtl/>
        </w:rPr>
        <w:t>ب</w:t>
      </w:r>
      <w:r w:rsidRPr="007100A7">
        <w:rPr>
          <w:rStyle w:val="1-Char"/>
          <w:rFonts w:hint="cs"/>
          <w:rtl/>
        </w:rPr>
        <w:t xml:space="preserve"> در مورد جنگ</w:t>
      </w:r>
      <w:r w:rsidR="00446BB7">
        <w:rPr>
          <w:rStyle w:val="1-Char"/>
          <w:rFonts w:hint="cs"/>
          <w:rtl/>
        </w:rPr>
        <w:t>ی</w:t>
      </w:r>
      <w:r w:rsidRPr="007100A7">
        <w:rPr>
          <w:rStyle w:val="1-Char"/>
          <w:rFonts w:hint="cs"/>
          <w:rtl/>
        </w:rPr>
        <w:t>دن با کس</w:t>
      </w:r>
      <w:r w:rsidR="00446BB7">
        <w:rPr>
          <w:rStyle w:val="1-Char"/>
          <w:rFonts w:hint="cs"/>
          <w:rtl/>
        </w:rPr>
        <w:t>ی</w:t>
      </w:r>
      <w:r w:rsidRPr="007100A7">
        <w:rPr>
          <w:rStyle w:val="1-Char"/>
          <w:rFonts w:hint="cs"/>
          <w:rtl/>
        </w:rPr>
        <w:t xml:space="preserve"> که از جلو</w:t>
      </w:r>
      <w:r w:rsidR="00446BB7">
        <w:rPr>
          <w:rStyle w:val="1-Char"/>
          <w:rFonts w:hint="cs"/>
          <w:rtl/>
        </w:rPr>
        <w:t>ی</w:t>
      </w:r>
      <w:r w:rsidRPr="007100A7">
        <w:rPr>
          <w:rStyle w:val="1-Char"/>
          <w:rFonts w:hint="cs"/>
          <w:rtl/>
        </w:rPr>
        <w:t xml:space="preserve"> سجده‌گاه نمازگزار عبور م</w:t>
      </w:r>
      <w:r w:rsidR="00446BB7">
        <w:rPr>
          <w:rStyle w:val="1-Char"/>
          <w:rFonts w:hint="cs"/>
          <w:rtl/>
        </w:rPr>
        <w:t>ی</w:t>
      </w:r>
      <w:r w:rsidRPr="007100A7">
        <w:rPr>
          <w:rStyle w:val="1-Char"/>
          <w:rFonts w:hint="cs"/>
          <w:rtl/>
        </w:rPr>
        <w:t>‌کند، روا</w:t>
      </w:r>
      <w:r w:rsidR="00446BB7">
        <w:rPr>
          <w:rStyle w:val="1-Char"/>
          <w:rFonts w:hint="cs"/>
          <w:rtl/>
        </w:rPr>
        <w:t>ی</w:t>
      </w:r>
      <w:r w:rsidRPr="007100A7">
        <w:rPr>
          <w:rStyle w:val="1-Char"/>
          <w:rFonts w:hint="cs"/>
          <w:rtl/>
        </w:rPr>
        <w:t>ت است که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 </w:t>
      </w:r>
      <w:r w:rsidRPr="00BE2421">
        <w:rPr>
          <w:rStyle w:val="5-Char"/>
          <w:rFonts w:hint="cs"/>
          <w:rtl/>
        </w:rPr>
        <w:t>«لٰاتُصَلِّ اِلّٰا اِلٰي سُتْرَةٍ؛ وَ لٰا تَدَعْ اَحَداً يَّمُرُّ بَيْنَ يَدَيْ</w:t>
      </w:r>
      <w:r w:rsidR="00A70228">
        <w:rPr>
          <w:rStyle w:val="5-Char"/>
          <w:rFonts w:hint="cs"/>
          <w:rtl/>
        </w:rPr>
        <w:t>ك</w:t>
      </w:r>
      <w:r w:rsidRPr="00BE2421">
        <w:rPr>
          <w:rStyle w:val="5-Char"/>
          <w:rFonts w:hint="cs"/>
          <w:rtl/>
        </w:rPr>
        <w:t xml:space="preserve">َ؛ فَاِنْ اَبٰي فَلْتُقٰاتِلْهُ؛ فَاِنَّ مَعَهُ الْقَرِيْنَ» </w:t>
      </w:r>
      <w:r w:rsidRPr="007100A7">
        <w:rPr>
          <w:rStyle w:val="1-Char"/>
          <w:rFonts w:hint="cs"/>
          <w:rtl/>
        </w:rPr>
        <w:t>(صح</w:t>
      </w:r>
      <w:r w:rsidR="00446BB7">
        <w:rPr>
          <w:rStyle w:val="1-Char"/>
          <w:rFonts w:hint="cs"/>
          <w:rtl/>
        </w:rPr>
        <w:t>ی</w:t>
      </w:r>
      <w:r w:rsidRPr="007100A7">
        <w:rPr>
          <w:rStyle w:val="1-Char"/>
          <w:rFonts w:hint="cs"/>
          <w:rtl/>
        </w:rPr>
        <w:t>ح ابن خز</w:t>
      </w:r>
      <w:r w:rsidR="00446BB7">
        <w:rPr>
          <w:rStyle w:val="1-Char"/>
          <w:rFonts w:hint="cs"/>
          <w:rtl/>
        </w:rPr>
        <w:t>ی</w:t>
      </w:r>
      <w:r w:rsidRPr="007100A7">
        <w:rPr>
          <w:rStyle w:val="1-Char"/>
          <w:rFonts w:hint="cs"/>
          <w:rtl/>
        </w:rPr>
        <w:t xml:space="preserve">مه)؛ </w:t>
      </w:r>
      <w:r w:rsidRPr="00BE2421">
        <w:rPr>
          <w:rStyle w:val="1-Char"/>
          <w:rFonts w:hint="cs"/>
          <w:rtl/>
        </w:rPr>
        <w:t>«نماز نخوان مگر رو به سُتره؛ و به کس</w:t>
      </w:r>
      <w:r w:rsidR="00446BB7">
        <w:rPr>
          <w:rStyle w:val="1-Char"/>
          <w:rFonts w:hint="cs"/>
          <w:rtl/>
        </w:rPr>
        <w:t>ی</w:t>
      </w:r>
      <w:r w:rsidRPr="00BE2421">
        <w:rPr>
          <w:rStyle w:val="1-Char"/>
          <w:rFonts w:hint="cs"/>
          <w:rtl/>
        </w:rPr>
        <w:t xml:space="preserve"> اجازه نده که از جلو</w:t>
      </w:r>
      <w:r w:rsidR="00446BB7">
        <w:rPr>
          <w:rStyle w:val="1-Char"/>
          <w:rFonts w:hint="cs"/>
          <w:rtl/>
        </w:rPr>
        <w:t>ی</w:t>
      </w:r>
      <w:r w:rsidRPr="00BE2421">
        <w:rPr>
          <w:rStyle w:val="1-Char"/>
          <w:rFonts w:hint="cs"/>
          <w:rtl/>
        </w:rPr>
        <w:t xml:space="preserve"> نماز تو عبور کند؛ تا م</w:t>
      </w:r>
      <w:r w:rsidR="00446BB7">
        <w:rPr>
          <w:rStyle w:val="1-Char"/>
          <w:rFonts w:hint="cs"/>
          <w:rtl/>
        </w:rPr>
        <w:t>ی</w:t>
      </w:r>
      <w:r w:rsidRPr="00BE2421">
        <w:rPr>
          <w:rStyle w:val="1-Char"/>
          <w:rFonts w:hint="cs"/>
          <w:rtl/>
        </w:rPr>
        <w:t>‌تواند مانع او شود برا</w:t>
      </w:r>
      <w:r w:rsidR="00446BB7">
        <w:rPr>
          <w:rStyle w:val="1-Char"/>
          <w:rFonts w:hint="cs"/>
          <w:rtl/>
        </w:rPr>
        <w:t>ی</w:t>
      </w:r>
      <w:r w:rsidRPr="00BE2421">
        <w:rPr>
          <w:rStyle w:val="1-Char"/>
          <w:rFonts w:hint="cs"/>
          <w:rtl/>
        </w:rPr>
        <w:t xml:space="preserve"> آن که از جلو</w:t>
      </w:r>
      <w:r w:rsidR="00446BB7">
        <w:rPr>
          <w:rStyle w:val="1-Char"/>
          <w:rFonts w:hint="cs"/>
          <w:rtl/>
        </w:rPr>
        <w:t>ی</w:t>
      </w:r>
      <w:r w:rsidRPr="00BE2421">
        <w:rPr>
          <w:rStyle w:val="1-Char"/>
          <w:rFonts w:hint="cs"/>
          <w:rtl/>
        </w:rPr>
        <w:t xml:space="preserve"> نمازش عبور نکند؛‌ و اگر سرپ</w:t>
      </w:r>
      <w:r w:rsidR="00446BB7">
        <w:rPr>
          <w:rStyle w:val="1-Char"/>
          <w:rFonts w:hint="cs"/>
          <w:rtl/>
        </w:rPr>
        <w:t>ی</w:t>
      </w:r>
      <w:r w:rsidRPr="00BE2421">
        <w:rPr>
          <w:rStyle w:val="1-Char"/>
          <w:rFonts w:hint="cs"/>
          <w:rtl/>
        </w:rPr>
        <w:t>چ</w:t>
      </w:r>
      <w:r w:rsidR="00446BB7">
        <w:rPr>
          <w:rStyle w:val="1-Char"/>
          <w:rFonts w:hint="cs"/>
          <w:rtl/>
        </w:rPr>
        <w:t>ی</w:t>
      </w:r>
      <w:r w:rsidRPr="00BE2421">
        <w:rPr>
          <w:rStyle w:val="1-Char"/>
          <w:rFonts w:hint="cs"/>
          <w:rtl/>
        </w:rPr>
        <w:t xml:space="preserve"> کرد، با او بجنگد؛ ز</w:t>
      </w:r>
      <w:r w:rsidR="00446BB7">
        <w:rPr>
          <w:rStyle w:val="1-Char"/>
          <w:rFonts w:hint="cs"/>
          <w:rtl/>
        </w:rPr>
        <w:t>ی</w:t>
      </w:r>
      <w:r w:rsidRPr="00BE2421">
        <w:rPr>
          <w:rStyle w:val="1-Char"/>
          <w:rFonts w:hint="cs"/>
          <w:rtl/>
        </w:rPr>
        <w:t>را او ش</w:t>
      </w:r>
      <w:r w:rsidR="00446BB7">
        <w:rPr>
          <w:rStyle w:val="1-Char"/>
          <w:rFonts w:hint="cs"/>
          <w:rtl/>
        </w:rPr>
        <w:t>ی</w:t>
      </w:r>
      <w:r w:rsidRPr="00BE2421">
        <w:rPr>
          <w:rStyle w:val="1-Char"/>
          <w:rFonts w:hint="cs"/>
          <w:rtl/>
        </w:rPr>
        <w:t>طان است</w:t>
      </w:r>
      <w:r w:rsidR="003E64FC" w:rsidRPr="00BE2421">
        <w:rPr>
          <w:rStyle w:val="1-Char"/>
          <w:rFonts w:hint="cs"/>
          <w:rtl/>
        </w:rPr>
        <w:t>»</w:t>
      </w:r>
      <w:r w:rsidRPr="007100A7">
        <w:rPr>
          <w:rStyle w:val="1-Char"/>
          <w:rFonts w:hint="cs"/>
          <w:rtl/>
        </w:rPr>
        <w:t>.</w:t>
      </w:r>
    </w:p>
    <w:p w:rsidR="00E81847" w:rsidRPr="007100A7" w:rsidRDefault="00E81847" w:rsidP="00AF1D25">
      <w:pPr>
        <w:rPr>
          <w:rStyle w:val="1-Char"/>
          <w:rtl/>
        </w:rPr>
      </w:pPr>
      <w:r w:rsidRPr="00FE6406">
        <w:rPr>
          <w:rStyle w:val="9-Char"/>
          <w:rFonts w:eastAsia="Batang" w:hint="cs"/>
          <w:rtl/>
        </w:rPr>
        <w:t>نو</w:t>
      </w:r>
      <w:r w:rsidR="00446BB7">
        <w:rPr>
          <w:rStyle w:val="9-Char"/>
          <w:rFonts w:eastAsia="Batang" w:hint="cs"/>
          <w:rtl/>
        </w:rPr>
        <w:t>ی</w:t>
      </w:r>
      <w:r w:rsidRPr="00FE6406">
        <w:rPr>
          <w:rStyle w:val="9-Char"/>
          <w:rFonts w:eastAsia="Batang" w:hint="cs"/>
          <w:rtl/>
        </w:rPr>
        <w:t>سنده‌</w:t>
      </w:r>
      <w:r w:rsidR="00446BB7">
        <w:rPr>
          <w:rStyle w:val="9-Char"/>
          <w:rFonts w:eastAsia="Batang" w:hint="cs"/>
          <w:rtl/>
        </w:rPr>
        <w:t>ی</w:t>
      </w:r>
      <w:r w:rsidRPr="00FE6406">
        <w:rPr>
          <w:rStyle w:val="9-Char"/>
          <w:rFonts w:eastAsia="Batang" w:hint="cs"/>
          <w:rtl/>
        </w:rPr>
        <w:t xml:space="preserve"> کتاب</w:t>
      </w:r>
      <w:r w:rsidRPr="007100A7">
        <w:rPr>
          <w:rStyle w:val="1-Char"/>
          <w:rFonts w:hint="cs"/>
          <w:rtl/>
        </w:rPr>
        <w:t>، بر ا</w:t>
      </w:r>
      <w:r w:rsidR="00446BB7">
        <w:rPr>
          <w:rStyle w:val="1-Char"/>
          <w:rFonts w:hint="cs"/>
          <w:rtl/>
        </w:rPr>
        <w:t>ی</w:t>
      </w:r>
      <w:r w:rsidRPr="007100A7">
        <w:rPr>
          <w:rStyle w:val="1-Char"/>
          <w:rFonts w:hint="cs"/>
          <w:rtl/>
        </w:rPr>
        <w:t>ن باور است که ا</w:t>
      </w:r>
      <w:r w:rsidR="00446BB7">
        <w:rPr>
          <w:rStyle w:val="1-Char"/>
          <w:rFonts w:hint="cs"/>
          <w:rtl/>
        </w:rPr>
        <w:t>ی</w:t>
      </w:r>
      <w:r w:rsidRPr="007100A7">
        <w:rPr>
          <w:rStyle w:val="1-Char"/>
          <w:rFonts w:hint="cs"/>
          <w:rtl/>
        </w:rPr>
        <w:t>ن احاد</w:t>
      </w:r>
      <w:r w:rsidR="00446BB7">
        <w:rPr>
          <w:rStyle w:val="1-Char"/>
          <w:rFonts w:hint="cs"/>
          <w:rtl/>
        </w:rPr>
        <w:t>ی</w:t>
      </w:r>
      <w:r w:rsidRPr="007100A7">
        <w:rPr>
          <w:rStyle w:val="1-Char"/>
          <w:rFonts w:hint="cs"/>
          <w:rtl/>
        </w:rPr>
        <w:t>ث، با روا</w:t>
      </w:r>
      <w:r w:rsidR="00446BB7">
        <w:rPr>
          <w:rStyle w:val="1-Char"/>
          <w:rFonts w:hint="cs"/>
          <w:rtl/>
        </w:rPr>
        <w:t>ی</w:t>
      </w:r>
      <w:r w:rsidRPr="007100A7">
        <w:rPr>
          <w:rStyle w:val="1-Char"/>
          <w:rFonts w:hint="cs"/>
          <w:rtl/>
        </w:rPr>
        <w:t>ات</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منسوخ گرد</w:t>
      </w:r>
      <w:r w:rsidR="00446BB7">
        <w:rPr>
          <w:rStyle w:val="1-Char"/>
          <w:rFonts w:hint="cs"/>
          <w:rtl/>
        </w:rPr>
        <w:t>ی</w:t>
      </w:r>
      <w:r w:rsidRPr="007100A7">
        <w:rPr>
          <w:rStyle w:val="1-Char"/>
          <w:rFonts w:hint="cs"/>
          <w:rtl/>
        </w:rPr>
        <w:t>ده است؛ ز</w:t>
      </w:r>
      <w:r w:rsidR="00446BB7">
        <w:rPr>
          <w:rStyle w:val="1-Char"/>
          <w:rFonts w:hint="cs"/>
          <w:rtl/>
        </w:rPr>
        <w:t>ی</w:t>
      </w:r>
      <w:r w:rsidRPr="007100A7">
        <w:rPr>
          <w:rStyle w:val="1-Char"/>
          <w:rFonts w:hint="cs"/>
          <w:rtl/>
        </w:rPr>
        <w:t>را در اوائل اسلام، اعمال مناف</w:t>
      </w:r>
      <w:r w:rsidR="00446BB7">
        <w:rPr>
          <w:rStyle w:val="1-Char"/>
          <w:rFonts w:hint="cs"/>
          <w:rtl/>
        </w:rPr>
        <w:t>ی</w:t>
      </w:r>
      <w:r w:rsidRPr="007100A7">
        <w:rPr>
          <w:rStyle w:val="1-Char"/>
          <w:rFonts w:hint="cs"/>
          <w:rtl/>
        </w:rPr>
        <w:t xml:space="preserve"> با نماز، مباح و روا بوده، ول</w:t>
      </w:r>
      <w:r w:rsidR="00446BB7">
        <w:rPr>
          <w:rStyle w:val="1-Char"/>
          <w:rFonts w:hint="cs"/>
          <w:rtl/>
        </w:rPr>
        <w:t>ی</w:t>
      </w:r>
      <w:r w:rsidRPr="007100A7">
        <w:rPr>
          <w:rStyle w:val="1-Char"/>
          <w:rFonts w:hint="cs"/>
          <w:rtl/>
        </w:rPr>
        <w:t xml:space="preserve"> بعدها با روا</w:t>
      </w:r>
      <w:r w:rsidR="00446BB7">
        <w:rPr>
          <w:rStyle w:val="1-Char"/>
          <w:rFonts w:hint="cs"/>
          <w:rtl/>
        </w:rPr>
        <w:t>ی</w:t>
      </w:r>
      <w:r w:rsidRPr="007100A7">
        <w:rPr>
          <w:rStyle w:val="1-Char"/>
          <w:rFonts w:hint="cs"/>
          <w:rtl/>
        </w:rPr>
        <w:t>ات</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منسوخ گرد</w:t>
      </w:r>
      <w:r w:rsidR="00446BB7">
        <w:rPr>
          <w:rStyle w:val="1-Char"/>
          <w:rFonts w:hint="cs"/>
          <w:rtl/>
        </w:rPr>
        <w:t>ی</w:t>
      </w:r>
      <w:r w:rsidRPr="007100A7">
        <w:rPr>
          <w:rStyle w:val="1-Char"/>
          <w:rFonts w:hint="cs"/>
          <w:rtl/>
        </w:rPr>
        <w:t xml:space="preserve">ده‌اند؛ از جمله: </w:t>
      </w:r>
    </w:p>
    <w:p w:rsidR="00E81847" w:rsidRPr="007100A7" w:rsidRDefault="00E81847" w:rsidP="00AF1D25">
      <w:pPr>
        <w:rPr>
          <w:rStyle w:val="1-Char"/>
          <w:rtl/>
        </w:rPr>
      </w:pPr>
      <w:r w:rsidRPr="007100A7">
        <w:rPr>
          <w:rStyle w:val="1-Char"/>
          <w:rFonts w:hint="cs"/>
          <w:rtl/>
        </w:rPr>
        <w:t>ز</w:t>
      </w:r>
      <w:r w:rsidR="00446BB7">
        <w:rPr>
          <w:rStyle w:val="1-Char"/>
          <w:rFonts w:hint="cs"/>
          <w:rtl/>
        </w:rPr>
        <w:t>ی</w:t>
      </w:r>
      <w:r w:rsidRPr="007100A7">
        <w:rPr>
          <w:rStyle w:val="1-Char"/>
          <w:rFonts w:hint="cs"/>
          <w:rtl/>
        </w:rPr>
        <w:t>دبن ارقم</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 </w:t>
      </w:r>
      <w:r w:rsidRPr="00BE2421">
        <w:rPr>
          <w:rStyle w:val="5-Char"/>
          <w:rFonts w:hint="cs"/>
          <w:rtl/>
        </w:rPr>
        <w:t>«اِنَّ فِيْ الصَّلٰاةِ لَشُغْلاً»</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 xml:space="preserve">«نماز خواندن، خود مانع سخن گفتن است؛ </w:t>
      </w:r>
      <w:r w:rsidR="00446BB7">
        <w:rPr>
          <w:rStyle w:val="1-Char"/>
          <w:rFonts w:hint="cs"/>
          <w:rtl/>
        </w:rPr>
        <w:t>ی</w:t>
      </w:r>
      <w:r w:rsidRPr="00BE2421">
        <w:rPr>
          <w:rStyle w:val="1-Char"/>
          <w:rFonts w:hint="cs"/>
          <w:rtl/>
        </w:rPr>
        <w:t>عن</w:t>
      </w:r>
      <w:r w:rsidR="00446BB7">
        <w:rPr>
          <w:rStyle w:val="1-Char"/>
          <w:rFonts w:hint="cs"/>
          <w:rtl/>
        </w:rPr>
        <w:t>ی</w:t>
      </w:r>
      <w:r w:rsidRPr="00BE2421">
        <w:rPr>
          <w:rStyle w:val="1-Char"/>
          <w:rFonts w:hint="cs"/>
          <w:rtl/>
        </w:rPr>
        <w:t xml:space="preserve"> کار</w:t>
      </w:r>
      <w:r w:rsidR="00446BB7">
        <w:rPr>
          <w:rStyle w:val="1-Char"/>
          <w:rFonts w:hint="cs"/>
          <w:rtl/>
        </w:rPr>
        <w:t>ی</w:t>
      </w:r>
      <w:r w:rsidRPr="00BE2421">
        <w:rPr>
          <w:rStyle w:val="1-Char"/>
          <w:rFonts w:hint="cs"/>
          <w:rtl/>
        </w:rPr>
        <w:t xml:space="preserve"> است که با سخن گفتن، سازگار ن</w:t>
      </w:r>
      <w:r w:rsidR="00446BB7">
        <w:rPr>
          <w:rStyle w:val="1-Char"/>
          <w:rFonts w:hint="cs"/>
          <w:rtl/>
        </w:rPr>
        <w:t>ی</w:t>
      </w:r>
      <w:r w:rsidRPr="00BE2421">
        <w:rPr>
          <w:rStyle w:val="1-Char"/>
          <w:rFonts w:hint="cs"/>
          <w:rtl/>
        </w:rPr>
        <w:t>ست؛ با</w:t>
      </w:r>
      <w:r w:rsidR="00446BB7">
        <w:rPr>
          <w:rStyle w:val="1-Char"/>
          <w:rFonts w:hint="cs"/>
          <w:rtl/>
        </w:rPr>
        <w:t>ی</w:t>
      </w:r>
      <w:r w:rsidRPr="00BE2421">
        <w:rPr>
          <w:rStyle w:val="1-Char"/>
          <w:rFonts w:hint="cs"/>
          <w:rtl/>
        </w:rPr>
        <w:t>د دل به نماز مشغول باشد»</w:t>
      </w:r>
      <w:r w:rsidRPr="007100A7">
        <w:rPr>
          <w:rStyle w:val="1-Char"/>
          <w:rFonts w:hint="cs"/>
          <w:rtl/>
        </w:rPr>
        <w:t>.</w:t>
      </w:r>
    </w:p>
    <w:p w:rsidR="00E81847" w:rsidRPr="007100A7" w:rsidRDefault="00E81847" w:rsidP="00AF1D25">
      <w:pPr>
        <w:rPr>
          <w:rStyle w:val="1-Char"/>
          <w:rtl/>
        </w:rPr>
      </w:pPr>
      <w:r w:rsidRPr="007100A7">
        <w:rPr>
          <w:rStyle w:val="1-Char"/>
          <w:rFonts w:hint="cs"/>
          <w:rtl/>
        </w:rPr>
        <w:t>و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به معاو</w:t>
      </w:r>
      <w:r w:rsidR="00446BB7">
        <w:rPr>
          <w:rStyle w:val="1-Char"/>
          <w:rFonts w:hint="cs"/>
          <w:rtl/>
        </w:rPr>
        <w:t>ی</w:t>
      </w:r>
      <w:r w:rsidRPr="007100A7">
        <w:rPr>
          <w:rStyle w:val="1-Char"/>
          <w:rFonts w:hint="cs"/>
          <w:rtl/>
        </w:rPr>
        <w:t>ة بن حکم سلم</w:t>
      </w:r>
      <w:r w:rsidR="00446BB7">
        <w:rPr>
          <w:rStyle w:val="1-Char"/>
          <w:rFonts w:hint="cs"/>
          <w:rtl/>
        </w:rPr>
        <w:t>ی</w:t>
      </w:r>
      <w:r w:rsidRPr="007100A7">
        <w:rPr>
          <w:rStyle w:val="1-Char"/>
          <w:rFonts w:hint="cs"/>
          <w:rtl/>
        </w:rPr>
        <w:t xml:space="preserve"> که در نماز، جواب عطسه‌</w:t>
      </w:r>
      <w:r w:rsidR="00446BB7">
        <w:rPr>
          <w:rStyle w:val="1-Char"/>
          <w:rFonts w:hint="cs"/>
          <w:rtl/>
        </w:rPr>
        <w:t>ی</w:t>
      </w:r>
      <w:r w:rsidRPr="007100A7">
        <w:rPr>
          <w:rStyle w:val="1-Char"/>
          <w:rFonts w:hint="cs"/>
          <w:rtl/>
        </w:rPr>
        <w:t xml:space="preserve"> کس</w:t>
      </w:r>
      <w:r w:rsidR="00446BB7">
        <w:rPr>
          <w:rStyle w:val="1-Char"/>
          <w:rFonts w:hint="cs"/>
          <w:rtl/>
        </w:rPr>
        <w:t>ی</w:t>
      </w:r>
      <w:r w:rsidRPr="007100A7">
        <w:rPr>
          <w:rStyle w:val="1-Char"/>
          <w:rFonts w:hint="cs"/>
          <w:rtl/>
        </w:rPr>
        <w:t xml:space="preserve"> را داده بود فرمود: </w:t>
      </w:r>
      <w:r w:rsidRPr="00BE2421">
        <w:rPr>
          <w:rStyle w:val="5-Char"/>
          <w:rFonts w:hint="cs"/>
          <w:rtl/>
        </w:rPr>
        <w:t>«اِنَّ هٰذِهِ الصَّلٰاةَ لٰايَصْلُحُ فِيْهٰا شَيْءٌ مِّنْ کَلٰامِ النّٰاسِ؛ اِنَّمٰا هُوَ التَّسْبِيْحُ وَ التَّکْبِيْرُ وَ قَرٰاءَةُ الْقُرْآنِ»</w:t>
      </w:r>
      <w:r w:rsidRPr="007100A7">
        <w:rPr>
          <w:rStyle w:val="1-Char"/>
          <w:rFonts w:hint="cs"/>
          <w:rtl/>
        </w:rPr>
        <w:t xml:space="preserve"> (مسلم)؛ </w:t>
      </w:r>
      <w:r w:rsidRPr="00BE2421">
        <w:rPr>
          <w:rStyle w:val="1-Char"/>
          <w:rFonts w:hint="cs"/>
          <w:rtl/>
        </w:rPr>
        <w:t>«به راست</w:t>
      </w:r>
      <w:r w:rsidR="00446BB7">
        <w:rPr>
          <w:rStyle w:val="1-Char"/>
          <w:rFonts w:hint="cs"/>
          <w:rtl/>
        </w:rPr>
        <w:t>ی</w:t>
      </w:r>
      <w:r w:rsidRPr="00BE2421">
        <w:rPr>
          <w:rStyle w:val="1-Char"/>
          <w:rFonts w:hint="cs"/>
          <w:rtl/>
        </w:rPr>
        <w:t xml:space="preserve"> در ا</w:t>
      </w:r>
      <w:r w:rsidR="00446BB7">
        <w:rPr>
          <w:rStyle w:val="1-Char"/>
          <w:rFonts w:hint="cs"/>
          <w:rtl/>
        </w:rPr>
        <w:t>ی</w:t>
      </w:r>
      <w:r w:rsidRPr="00BE2421">
        <w:rPr>
          <w:rStyle w:val="1-Char"/>
          <w:rFonts w:hint="cs"/>
          <w:rtl/>
        </w:rPr>
        <w:t>ن نماز، ه</w:t>
      </w:r>
      <w:r w:rsidR="00446BB7">
        <w:rPr>
          <w:rStyle w:val="1-Char"/>
          <w:rFonts w:hint="cs"/>
          <w:rtl/>
        </w:rPr>
        <w:t>ی</w:t>
      </w:r>
      <w:r w:rsidRPr="00BE2421">
        <w:rPr>
          <w:rStyle w:val="1-Char"/>
          <w:rFonts w:hint="cs"/>
          <w:rtl/>
        </w:rPr>
        <w:t>چ چ</w:t>
      </w:r>
      <w:r w:rsidR="00446BB7">
        <w:rPr>
          <w:rStyle w:val="1-Char"/>
          <w:rFonts w:hint="cs"/>
          <w:rtl/>
        </w:rPr>
        <w:t>ی</w:t>
      </w:r>
      <w:r w:rsidRPr="00BE2421">
        <w:rPr>
          <w:rStyle w:val="1-Char"/>
          <w:rFonts w:hint="cs"/>
          <w:rtl/>
        </w:rPr>
        <w:t>ز از سخنان مردم، شا</w:t>
      </w:r>
      <w:r w:rsidR="00446BB7">
        <w:rPr>
          <w:rStyle w:val="1-Char"/>
          <w:rFonts w:hint="cs"/>
          <w:rtl/>
        </w:rPr>
        <w:t>ی</w:t>
      </w:r>
      <w:r w:rsidRPr="00BE2421">
        <w:rPr>
          <w:rStyle w:val="1-Char"/>
          <w:rFonts w:hint="cs"/>
          <w:rtl/>
        </w:rPr>
        <w:t>سته‌</w:t>
      </w:r>
      <w:r w:rsidR="00446BB7">
        <w:rPr>
          <w:rStyle w:val="1-Char"/>
          <w:rFonts w:hint="cs"/>
          <w:rtl/>
        </w:rPr>
        <w:t>ی</w:t>
      </w:r>
      <w:r w:rsidRPr="00BE2421">
        <w:rPr>
          <w:rStyle w:val="1-Char"/>
          <w:rFonts w:hint="cs"/>
          <w:rtl/>
        </w:rPr>
        <w:t xml:space="preserve"> گفتن ن</w:t>
      </w:r>
      <w:r w:rsidR="00446BB7">
        <w:rPr>
          <w:rStyle w:val="1-Char"/>
          <w:rFonts w:hint="cs"/>
          <w:rtl/>
        </w:rPr>
        <w:t>ی</w:t>
      </w:r>
      <w:r w:rsidRPr="00BE2421">
        <w:rPr>
          <w:rStyle w:val="1-Char"/>
          <w:rFonts w:hint="cs"/>
          <w:rtl/>
        </w:rPr>
        <w:t>ست؛ ب</w:t>
      </w:r>
      <w:r w:rsidR="00446BB7">
        <w:rPr>
          <w:rStyle w:val="1-Char"/>
          <w:rFonts w:hint="cs"/>
          <w:rtl/>
        </w:rPr>
        <w:t>ی</w:t>
      </w:r>
      <w:r w:rsidRPr="00BE2421">
        <w:rPr>
          <w:rStyle w:val="1-Char"/>
          <w:rFonts w:hint="cs"/>
          <w:rtl/>
        </w:rPr>
        <w:t>‌گمان، نماز عبارت است از تسب</w:t>
      </w:r>
      <w:r w:rsidR="00446BB7">
        <w:rPr>
          <w:rStyle w:val="1-Char"/>
          <w:rFonts w:hint="cs"/>
          <w:rtl/>
        </w:rPr>
        <w:t>ی</w:t>
      </w:r>
      <w:r w:rsidRPr="00BE2421">
        <w:rPr>
          <w:rStyle w:val="1-Char"/>
          <w:rFonts w:hint="cs"/>
          <w:rtl/>
        </w:rPr>
        <w:t>ح و تکب</w:t>
      </w:r>
      <w:r w:rsidR="00446BB7">
        <w:rPr>
          <w:rStyle w:val="1-Char"/>
          <w:rFonts w:hint="cs"/>
          <w:rtl/>
        </w:rPr>
        <w:t>ی</w:t>
      </w:r>
      <w:r w:rsidRPr="00BE2421">
        <w:rPr>
          <w:rStyle w:val="1-Char"/>
          <w:rFonts w:hint="cs"/>
          <w:rtl/>
        </w:rPr>
        <w:t>ر و قرائت قرآن»</w:t>
      </w:r>
      <w:r w:rsidRPr="007100A7">
        <w:rPr>
          <w:rStyle w:val="1-Char"/>
          <w:rFonts w:hint="cs"/>
          <w:rtl/>
        </w:rPr>
        <w:t>.</w:t>
      </w:r>
    </w:p>
    <w:p w:rsidR="00E81847" w:rsidRPr="007100A7" w:rsidRDefault="00E81847" w:rsidP="00AF1D25">
      <w:pPr>
        <w:rPr>
          <w:rStyle w:val="1-Char"/>
          <w:rtl/>
        </w:rPr>
      </w:pPr>
      <w:r w:rsidRPr="007100A7">
        <w:rPr>
          <w:rStyle w:val="1-Char"/>
          <w:rFonts w:hint="cs"/>
          <w:rtl/>
        </w:rPr>
        <w:t xml:space="preserve">ناگفته نماند که اگر </w:t>
      </w:r>
      <w:r w:rsidR="00AF17B9">
        <w:rPr>
          <w:rStyle w:val="1-Char"/>
          <w:rFonts w:hint="cs"/>
          <w:rtl/>
        </w:rPr>
        <w:t>چنان‌چه</w:t>
      </w:r>
      <w:r w:rsidRPr="007100A7">
        <w:rPr>
          <w:rStyle w:val="1-Char"/>
          <w:rFonts w:hint="cs"/>
          <w:rtl/>
        </w:rPr>
        <w:t xml:space="preserve"> نمازگزار، در مسجد</w:t>
      </w:r>
      <w:r w:rsidR="00446BB7">
        <w:rPr>
          <w:rStyle w:val="1-Char"/>
          <w:rFonts w:hint="cs"/>
          <w:rtl/>
        </w:rPr>
        <w:t>ی</w:t>
      </w:r>
      <w:r w:rsidRPr="007100A7">
        <w:rPr>
          <w:rStyle w:val="1-Char"/>
          <w:rFonts w:hint="cs"/>
          <w:rtl/>
        </w:rPr>
        <w:t xml:space="preserve"> بزرگ </w:t>
      </w:r>
      <w:r w:rsidR="00446BB7">
        <w:rPr>
          <w:rStyle w:val="1-Char"/>
          <w:rFonts w:hint="cs"/>
          <w:rtl/>
        </w:rPr>
        <w:t>ی</w:t>
      </w:r>
      <w:r w:rsidRPr="007100A7">
        <w:rPr>
          <w:rStyle w:val="1-Char"/>
          <w:rFonts w:hint="cs"/>
          <w:rtl/>
        </w:rPr>
        <w:t>ا در م</w:t>
      </w:r>
      <w:r w:rsidR="00446BB7">
        <w:rPr>
          <w:rStyle w:val="1-Char"/>
          <w:rFonts w:hint="cs"/>
          <w:rtl/>
        </w:rPr>
        <w:t>ی</w:t>
      </w:r>
      <w:r w:rsidRPr="007100A7">
        <w:rPr>
          <w:rStyle w:val="1-Char"/>
          <w:rFonts w:hint="cs"/>
          <w:rtl/>
        </w:rPr>
        <w:t>دان</w:t>
      </w:r>
      <w:r w:rsidR="00446BB7">
        <w:rPr>
          <w:rStyle w:val="1-Char"/>
          <w:rFonts w:hint="cs"/>
          <w:rtl/>
        </w:rPr>
        <w:t>ی</w:t>
      </w:r>
      <w:r w:rsidRPr="007100A7">
        <w:rPr>
          <w:rStyle w:val="1-Char"/>
          <w:rFonts w:hint="cs"/>
          <w:rtl/>
        </w:rPr>
        <w:t xml:space="preserve"> باز نماز م</w:t>
      </w:r>
      <w:r w:rsidR="00446BB7">
        <w:rPr>
          <w:rStyle w:val="1-Char"/>
          <w:rFonts w:hint="cs"/>
          <w:rtl/>
        </w:rPr>
        <w:t>ی</w:t>
      </w:r>
      <w:r w:rsidRPr="007100A7">
        <w:rPr>
          <w:rStyle w:val="1-Char"/>
          <w:rFonts w:hint="cs"/>
          <w:rtl/>
        </w:rPr>
        <w:t>‌خواند، در آن صورت، عبور از جلو</w:t>
      </w:r>
      <w:r w:rsidR="00446BB7">
        <w:rPr>
          <w:rStyle w:val="1-Char"/>
          <w:rFonts w:hint="cs"/>
          <w:rtl/>
        </w:rPr>
        <w:t>ی</w:t>
      </w:r>
      <w:r w:rsidRPr="007100A7">
        <w:rPr>
          <w:rStyle w:val="1-Char"/>
          <w:rFonts w:hint="cs"/>
          <w:rtl/>
        </w:rPr>
        <w:t xml:space="preserve"> رو</w:t>
      </w:r>
      <w:r w:rsidR="00446BB7">
        <w:rPr>
          <w:rStyle w:val="1-Char"/>
          <w:rFonts w:hint="cs"/>
          <w:rtl/>
        </w:rPr>
        <w:t>ی</w:t>
      </w:r>
      <w:r w:rsidRPr="007100A7">
        <w:rPr>
          <w:rStyle w:val="1-Char"/>
          <w:rFonts w:hint="cs"/>
          <w:rtl/>
        </w:rPr>
        <w:t xml:space="preserve"> نمازگزار از موضع هر دو پا تا جا</w:t>
      </w:r>
      <w:r w:rsidR="00446BB7">
        <w:rPr>
          <w:rStyle w:val="1-Char"/>
          <w:rFonts w:hint="cs"/>
          <w:rtl/>
        </w:rPr>
        <w:t>ی</w:t>
      </w:r>
      <w:r w:rsidRPr="007100A7">
        <w:rPr>
          <w:rStyle w:val="1-Char"/>
          <w:rFonts w:hint="cs"/>
          <w:rtl/>
        </w:rPr>
        <w:t xml:space="preserve"> سجده‌</w:t>
      </w:r>
      <w:r w:rsidR="00446BB7">
        <w:rPr>
          <w:rStyle w:val="1-Char"/>
          <w:rFonts w:hint="cs"/>
          <w:rtl/>
        </w:rPr>
        <w:t>ی</w:t>
      </w:r>
      <w:r w:rsidRPr="007100A7">
        <w:rPr>
          <w:rStyle w:val="1-Char"/>
          <w:rFonts w:hint="cs"/>
          <w:rtl/>
        </w:rPr>
        <w:t xml:space="preserve"> و</w:t>
      </w:r>
      <w:r w:rsidR="00446BB7">
        <w:rPr>
          <w:rStyle w:val="1-Char"/>
          <w:rFonts w:hint="cs"/>
          <w:rtl/>
        </w:rPr>
        <w:t>ی</w:t>
      </w:r>
      <w:r w:rsidRPr="007100A7">
        <w:rPr>
          <w:rStyle w:val="1-Char"/>
          <w:rFonts w:hint="cs"/>
          <w:rtl/>
        </w:rPr>
        <w:t>، درست ن</w:t>
      </w:r>
      <w:r w:rsidR="00446BB7">
        <w:rPr>
          <w:rStyle w:val="1-Char"/>
          <w:rFonts w:hint="cs"/>
          <w:rtl/>
        </w:rPr>
        <w:t>ی</w:t>
      </w:r>
      <w:r w:rsidRPr="007100A7">
        <w:rPr>
          <w:rStyle w:val="1-Char"/>
          <w:rFonts w:hint="cs"/>
          <w:rtl/>
        </w:rPr>
        <w:t xml:space="preserve">ست. و اگر </w:t>
      </w:r>
      <w:r w:rsidR="00AF17B9">
        <w:rPr>
          <w:rStyle w:val="1-Char"/>
          <w:rFonts w:hint="cs"/>
          <w:rtl/>
        </w:rPr>
        <w:t>چنان‌چه</w:t>
      </w:r>
      <w:r w:rsidRPr="007100A7">
        <w:rPr>
          <w:rStyle w:val="1-Char"/>
          <w:rFonts w:hint="cs"/>
          <w:rtl/>
        </w:rPr>
        <w:t xml:space="preserve"> نمازگزار، در مسجد</w:t>
      </w:r>
      <w:r w:rsidR="00446BB7">
        <w:rPr>
          <w:rStyle w:val="1-Char"/>
          <w:rFonts w:hint="cs"/>
          <w:rtl/>
        </w:rPr>
        <w:t>ی</w:t>
      </w:r>
      <w:r w:rsidRPr="007100A7">
        <w:rPr>
          <w:rStyle w:val="1-Char"/>
          <w:rFonts w:hint="cs"/>
          <w:rtl/>
        </w:rPr>
        <w:t xml:space="preserve"> کوچک، </w:t>
      </w:r>
      <w:r w:rsidR="00446BB7">
        <w:rPr>
          <w:rStyle w:val="1-Char"/>
          <w:rFonts w:hint="cs"/>
          <w:rtl/>
        </w:rPr>
        <w:t>ی</w:t>
      </w:r>
      <w:r w:rsidRPr="007100A7">
        <w:rPr>
          <w:rStyle w:val="1-Char"/>
          <w:rFonts w:hint="cs"/>
          <w:rtl/>
        </w:rPr>
        <w:t>ا در خانه‌ا</w:t>
      </w:r>
      <w:r w:rsidR="00446BB7">
        <w:rPr>
          <w:rStyle w:val="1-Char"/>
          <w:rFonts w:hint="cs"/>
          <w:rtl/>
        </w:rPr>
        <w:t>ی</w:t>
      </w:r>
      <w:r w:rsidRPr="007100A7">
        <w:rPr>
          <w:rStyle w:val="1-Char"/>
          <w:rFonts w:hint="cs"/>
          <w:rtl/>
        </w:rPr>
        <w:t xml:space="preserve"> کوچک نماز م</w:t>
      </w:r>
      <w:r w:rsidR="00446BB7">
        <w:rPr>
          <w:rStyle w:val="1-Char"/>
          <w:rFonts w:hint="cs"/>
          <w:rtl/>
        </w:rPr>
        <w:t>ی</w:t>
      </w:r>
      <w:r w:rsidRPr="007100A7">
        <w:rPr>
          <w:rStyle w:val="1-Char"/>
          <w:rFonts w:hint="cs"/>
          <w:rtl/>
        </w:rPr>
        <w:t>‌گزارد، در آن صورت عبور کردن از جلو</w:t>
      </w:r>
      <w:r w:rsidR="00446BB7">
        <w:rPr>
          <w:rStyle w:val="1-Char"/>
          <w:rFonts w:hint="cs"/>
          <w:rtl/>
        </w:rPr>
        <w:t>ی</w:t>
      </w:r>
      <w:r w:rsidRPr="007100A7">
        <w:rPr>
          <w:rStyle w:val="1-Char"/>
          <w:rFonts w:hint="cs"/>
          <w:rtl/>
        </w:rPr>
        <w:t xml:space="preserve"> رو</w:t>
      </w:r>
      <w:r w:rsidR="00446BB7">
        <w:rPr>
          <w:rStyle w:val="1-Char"/>
          <w:rFonts w:hint="cs"/>
          <w:rtl/>
        </w:rPr>
        <w:t>ی</w:t>
      </w:r>
      <w:r w:rsidRPr="007100A7">
        <w:rPr>
          <w:rStyle w:val="1-Char"/>
          <w:rFonts w:hint="cs"/>
          <w:rtl/>
        </w:rPr>
        <w:t xml:space="preserve"> نمازگزار از جا</w:t>
      </w:r>
      <w:r w:rsidR="00446BB7">
        <w:rPr>
          <w:rStyle w:val="1-Char"/>
          <w:rFonts w:hint="cs"/>
          <w:rtl/>
        </w:rPr>
        <w:t>ی</w:t>
      </w:r>
      <w:r w:rsidRPr="007100A7">
        <w:rPr>
          <w:rStyle w:val="1-Char"/>
          <w:rFonts w:hint="cs"/>
          <w:rtl/>
        </w:rPr>
        <w:t xml:space="preserve"> هر دو پا</w:t>
      </w:r>
      <w:r w:rsidR="00446BB7">
        <w:rPr>
          <w:rStyle w:val="1-Char"/>
          <w:rFonts w:hint="cs"/>
          <w:rtl/>
        </w:rPr>
        <w:t>ی</w:t>
      </w:r>
      <w:r w:rsidRPr="007100A7">
        <w:rPr>
          <w:rStyle w:val="1-Char"/>
          <w:rFonts w:hint="cs"/>
          <w:rtl/>
        </w:rPr>
        <w:t xml:space="preserve"> و</w:t>
      </w:r>
      <w:r w:rsidR="00446BB7">
        <w:rPr>
          <w:rStyle w:val="1-Char"/>
          <w:rFonts w:hint="cs"/>
          <w:rtl/>
        </w:rPr>
        <w:t>ی</w:t>
      </w:r>
      <w:r w:rsidRPr="007100A7">
        <w:rPr>
          <w:rStyle w:val="1-Char"/>
          <w:rFonts w:hint="cs"/>
          <w:rtl/>
        </w:rPr>
        <w:t xml:space="preserve"> تا د</w:t>
      </w:r>
      <w:r w:rsidR="00446BB7">
        <w:rPr>
          <w:rStyle w:val="1-Char"/>
          <w:rFonts w:hint="cs"/>
          <w:rtl/>
        </w:rPr>
        <w:t>ی</w:t>
      </w:r>
      <w:r w:rsidRPr="007100A7">
        <w:rPr>
          <w:rStyle w:val="1-Char"/>
          <w:rFonts w:hint="cs"/>
          <w:rtl/>
        </w:rPr>
        <w:t>وار قبله، جا</w:t>
      </w:r>
      <w:r w:rsidR="00446BB7">
        <w:rPr>
          <w:rStyle w:val="1-Char"/>
          <w:rFonts w:hint="cs"/>
          <w:rtl/>
        </w:rPr>
        <w:t>ی</w:t>
      </w:r>
      <w:r w:rsidRPr="007100A7">
        <w:rPr>
          <w:rStyle w:val="1-Char"/>
          <w:rFonts w:hint="cs"/>
          <w:rtl/>
        </w:rPr>
        <w:t>ز نم</w:t>
      </w:r>
      <w:r w:rsidR="00446BB7">
        <w:rPr>
          <w:rStyle w:val="1-Char"/>
          <w:rFonts w:hint="cs"/>
          <w:rtl/>
        </w:rPr>
        <w:t>ی</w:t>
      </w:r>
      <w:r w:rsidRPr="007100A7">
        <w:rPr>
          <w:rStyle w:val="1-Char"/>
          <w:rFonts w:hint="cs"/>
          <w:rtl/>
        </w:rPr>
        <w:t>‌باشد.</w:t>
      </w:r>
    </w:p>
    <w:p w:rsidR="00E81847" w:rsidRPr="007100A7" w:rsidRDefault="00E81847" w:rsidP="00AF1D25">
      <w:pPr>
        <w:rPr>
          <w:rStyle w:val="1-Char"/>
          <w:rtl/>
        </w:rPr>
      </w:pPr>
      <w:r w:rsidRPr="007100A7">
        <w:rPr>
          <w:rStyle w:val="1-Char"/>
          <w:rFonts w:hint="cs"/>
          <w:rtl/>
        </w:rPr>
        <w:t>ابوجه</w:t>
      </w:r>
      <w:r w:rsidR="00446BB7">
        <w:rPr>
          <w:rStyle w:val="1-Char"/>
          <w:rFonts w:hint="cs"/>
          <w:rtl/>
        </w:rPr>
        <w:t>ی</w:t>
      </w:r>
      <w:r w:rsidRPr="007100A7">
        <w:rPr>
          <w:rStyle w:val="1-Char"/>
          <w:rFonts w:hint="cs"/>
          <w:rtl/>
        </w:rPr>
        <w:t>م</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 </w:t>
      </w:r>
      <w:r w:rsidRPr="00BE2421">
        <w:rPr>
          <w:rStyle w:val="5-Char"/>
          <w:rFonts w:hint="cs"/>
          <w:rtl/>
        </w:rPr>
        <w:t>«لَوْ يَعْلَمُ الْمٰارُّ بَيْنَ يَدَيِ الْمُصَلِّيْ مٰاذٰا عَلَيْهِ، لَکٰانَ اَنْ يَّقِفَ اَرْبَعِيْنَ خَيْراً لَّهُ مِنْ اَنْ يَّمُرَّ بَيْنَ يَدَيْهِ»</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آن کس</w:t>
      </w:r>
      <w:r w:rsidR="00446BB7">
        <w:rPr>
          <w:rStyle w:val="1-Char"/>
          <w:rFonts w:hint="cs"/>
          <w:rtl/>
        </w:rPr>
        <w:t>ی</w:t>
      </w:r>
      <w:r w:rsidRPr="00BE2421">
        <w:rPr>
          <w:rStyle w:val="1-Char"/>
          <w:rFonts w:hint="cs"/>
          <w:rtl/>
        </w:rPr>
        <w:t xml:space="preserve"> که از جلو</w:t>
      </w:r>
      <w:r w:rsidR="00446BB7">
        <w:rPr>
          <w:rStyle w:val="1-Char"/>
          <w:rFonts w:hint="cs"/>
          <w:rtl/>
        </w:rPr>
        <w:t>ی</w:t>
      </w:r>
      <w:r w:rsidRPr="00BE2421">
        <w:rPr>
          <w:rStyle w:val="1-Char"/>
          <w:rFonts w:hint="cs"/>
          <w:rtl/>
        </w:rPr>
        <w:t xml:space="preserve"> نمازگزار عبور م</w:t>
      </w:r>
      <w:r w:rsidR="00446BB7">
        <w:rPr>
          <w:rStyle w:val="1-Char"/>
          <w:rFonts w:hint="cs"/>
          <w:rtl/>
        </w:rPr>
        <w:t>ی</w:t>
      </w:r>
      <w:r w:rsidRPr="00BE2421">
        <w:rPr>
          <w:rStyle w:val="1-Char"/>
          <w:rFonts w:hint="cs"/>
          <w:rtl/>
        </w:rPr>
        <w:t>‌کند، اگر م</w:t>
      </w:r>
      <w:r w:rsidR="00446BB7">
        <w:rPr>
          <w:rStyle w:val="1-Char"/>
          <w:rFonts w:hint="cs"/>
          <w:rtl/>
        </w:rPr>
        <w:t>ی</w:t>
      </w:r>
      <w:r w:rsidRPr="00BE2421">
        <w:rPr>
          <w:rStyle w:val="1-Char"/>
          <w:rFonts w:hint="cs"/>
          <w:rtl/>
        </w:rPr>
        <w:t>‌دانست که مرتکب چه گناه</w:t>
      </w:r>
      <w:r w:rsidR="00446BB7">
        <w:rPr>
          <w:rStyle w:val="1-Char"/>
          <w:rFonts w:hint="cs"/>
          <w:rtl/>
        </w:rPr>
        <w:t>ی</w:t>
      </w:r>
      <w:r w:rsidRPr="00BE2421">
        <w:rPr>
          <w:rStyle w:val="1-Char"/>
          <w:rFonts w:hint="cs"/>
          <w:rtl/>
        </w:rPr>
        <w:t xml:space="preserve"> شده است، چهل (سال، ماه </w:t>
      </w:r>
      <w:r w:rsidR="00446BB7">
        <w:rPr>
          <w:rStyle w:val="1-Char"/>
          <w:rFonts w:hint="cs"/>
          <w:rtl/>
        </w:rPr>
        <w:t>ی</w:t>
      </w:r>
      <w:r w:rsidRPr="00BE2421">
        <w:rPr>
          <w:rStyle w:val="1-Char"/>
          <w:rFonts w:hint="cs"/>
          <w:rtl/>
        </w:rPr>
        <w:t>ا روز...) ؟ توقف را بر عبور از جلو</w:t>
      </w:r>
      <w:r w:rsidR="00446BB7">
        <w:rPr>
          <w:rStyle w:val="1-Char"/>
          <w:rFonts w:hint="cs"/>
          <w:rtl/>
        </w:rPr>
        <w:t>ی</w:t>
      </w:r>
      <w:r w:rsidRPr="00BE2421">
        <w:rPr>
          <w:rStyle w:val="1-Char"/>
          <w:rFonts w:hint="cs"/>
          <w:rtl/>
        </w:rPr>
        <w:t xml:space="preserve"> نمازگزار ترج</w:t>
      </w:r>
      <w:r w:rsidR="00446BB7">
        <w:rPr>
          <w:rStyle w:val="1-Char"/>
          <w:rFonts w:hint="cs"/>
          <w:rtl/>
        </w:rPr>
        <w:t>ی</w:t>
      </w:r>
      <w:r w:rsidRPr="00BE2421">
        <w:rPr>
          <w:rStyle w:val="1-Char"/>
          <w:rFonts w:hint="cs"/>
          <w:rtl/>
        </w:rPr>
        <w:t>ح م</w:t>
      </w:r>
      <w:r w:rsidR="00446BB7">
        <w:rPr>
          <w:rStyle w:val="1-Char"/>
          <w:rFonts w:hint="cs"/>
          <w:rtl/>
        </w:rPr>
        <w:t>ی</w:t>
      </w:r>
      <w:r w:rsidRPr="00BE2421">
        <w:rPr>
          <w:rStyle w:val="1-Char"/>
          <w:rFonts w:hint="cs"/>
          <w:rtl/>
        </w:rPr>
        <w:t>‌داد»</w:t>
      </w:r>
      <w:r w:rsidRPr="007100A7">
        <w:rPr>
          <w:rStyle w:val="1-Char"/>
          <w:rFonts w:hint="cs"/>
          <w:rtl/>
        </w:rPr>
        <w:t>.</w:t>
      </w:r>
    </w:p>
    <w:p w:rsidR="00E81847" w:rsidRPr="007100A7" w:rsidRDefault="00E81847" w:rsidP="00AF1D25">
      <w:pPr>
        <w:rPr>
          <w:rStyle w:val="1-Char"/>
          <w:rtl/>
        </w:rPr>
      </w:pPr>
      <w:r w:rsidRPr="007100A7">
        <w:rPr>
          <w:rStyle w:val="1-Char"/>
          <w:rFonts w:hint="cs"/>
          <w:rtl/>
        </w:rPr>
        <w:t>و همچن</w:t>
      </w:r>
      <w:r w:rsidR="00446BB7">
        <w:rPr>
          <w:rStyle w:val="1-Char"/>
          <w:rFonts w:hint="cs"/>
          <w:rtl/>
        </w:rPr>
        <w:t>ی</w:t>
      </w:r>
      <w:r w:rsidRPr="007100A7">
        <w:rPr>
          <w:rStyle w:val="1-Char"/>
          <w:rFonts w:hint="cs"/>
          <w:rtl/>
        </w:rPr>
        <w:t>ن برا</w:t>
      </w:r>
      <w:r w:rsidR="00446BB7">
        <w:rPr>
          <w:rStyle w:val="1-Char"/>
          <w:rFonts w:hint="cs"/>
          <w:rtl/>
        </w:rPr>
        <w:t>ی</w:t>
      </w:r>
      <w:r w:rsidRPr="007100A7">
        <w:rPr>
          <w:rStyle w:val="1-Char"/>
          <w:rFonts w:hint="cs"/>
          <w:rtl/>
        </w:rPr>
        <w:t xml:space="preserve"> نمازگزار، جا</w:t>
      </w:r>
      <w:r w:rsidR="00446BB7">
        <w:rPr>
          <w:rStyle w:val="1-Char"/>
          <w:rFonts w:hint="cs"/>
          <w:rtl/>
        </w:rPr>
        <w:t>ی</w:t>
      </w:r>
      <w:r w:rsidRPr="007100A7">
        <w:rPr>
          <w:rStyle w:val="1-Char"/>
          <w:rFonts w:hint="cs"/>
          <w:rtl/>
        </w:rPr>
        <w:t>ز ن</w:t>
      </w:r>
      <w:r w:rsidR="00446BB7">
        <w:rPr>
          <w:rStyle w:val="1-Char"/>
          <w:rFonts w:hint="cs"/>
          <w:rtl/>
        </w:rPr>
        <w:t>ی</w:t>
      </w:r>
      <w:r w:rsidRPr="007100A7">
        <w:rPr>
          <w:rStyle w:val="1-Char"/>
          <w:rFonts w:hint="cs"/>
          <w:rtl/>
        </w:rPr>
        <w:t>ست که نماز خو</w:t>
      </w:r>
      <w:r w:rsidR="00446BB7">
        <w:rPr>
          <w:rStyle w:val="1-Char"/>
          <w:rFonts w:hint="cs"/>
          <w:rtl/>
        </w:rPr>
        <w:t>ی</w:t>
      </w:r>
      <w:r w:rsidRPr="007100A7">
        <w:rPr>
          <w:rStyle w:val="1-Char"/>
          <w:rFonts w:hint="cs"/>
          <w:rtl/>
        </w:rPr>
        <w:t>ش را در معرض عبور مردم از جلو</w:t>
      </w:r>
      <w:r w:rsidR="00446BB7">
        <w:rPr>
          <w:rStyle w:val="1-Char"/>
          <w:rFonts w:hint="cs"/>
          <w:rtl/>
        </w:rPr>
        <w:t>ی</w:t>
      </w:r>
      <w:r w:rsidRPr="007100A7">
        <w:rPr>
          <w:rStyle w:val="1-Char"/>
          <w:rFonts w:hint="cs"/>
          <w:rtl/>
        </w:rPr>
        <w:t xml:space="preserve"> رو</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قرار دهد؛ مثل ا</w:t>
      </w:r>
      <w:r w:rsidR="00446BB7">
        <w:rPr>
          <w:rStyle w:val="1-Char"/>
          <w:rFonts w:hint="cs"/>
          <w:rtl/>
        </w:rPr>
        <w:t>ی</w:t>
      </w:r>
      <w:r w:rsidRPr="007100A7">
        <w:rPr>
          <w:rStyle w:val="1-Char"/>
          <w:rFonts w:hint="cs"/>
          <w:rtl/>
        </w:rPr>
        <w:t>ن که بدون سُتره در مکان</w:t>
      </w:r>
      <w:r w:rsidR="00446BB7">
        <w:rPr>
          <w:rStyle w:val="1-Char"/>
          <w:rFonts w:hint="cs"/>
          <w:rtl/>
        </w:rPr>
        <w:t>ی</w:t>
      </w:r>
      <w:r w:rsidRPr="007100A7">
        <w:rPr>
          <w:rStyle w:val="1-Char"/>
          <w:rFonts w:hint="cs"/>
          <w:rtl/>
        </w:rPr>
        <w:t xml:space="preserve"> نماز بگزارد که در آن، عبور و مرور بس</w:t>
      </w:r>
      <w:r w:rsidR="00446BB7">
        <w:rPr>
          <w:rStyle w:val="1-Char"/>
          <w:rFonts w:hint="cs"/>
          <w:rtl/>
        </w:rPr>
        <w:t>ی</w:t>
      </w:r>
      <w:r w:rsidRPr="007100A7">
        <w:rPr>
          <w:rStyle w:val="1-Char"/>
          <w:rFonts w:hint="cs"/>
          <w:rtl/>
        </w:rPr>
        <w:t>ار، انجام م</w:t>
      </w:r>
      <w:r w:rsidR="00446BB7">
        <w:rPr>
          <w:rStyle w:val="1-Char"/>
          <w:rFonts w:hint="cs"/>
          <w:rtl/>
        </w:rPr>
        <w:t>ی</w:t>
      </w:r>
      <w:r w:rsidRPr="007100A7">
        <w:rPr>
          <w:rStyle w:val="1-Char"/>
          <w:rFonts w:hint="cs"/>
          <w:rtl/>
        </w:rPr>
        <w:t>‌گ</w:t>
      </w:r>
      <w:r w:rsidR="00446BB7">
        <w:rPr>
          <w:rStyle w:val="1-Char"/>
          <w:rFonts w:hint="cs"/>
          <w:rtl/>
        </w:rPr>
        <w:t>ی</w:t>
      </w:r>
      <w:r w:rsidRPr="007100A7">
        <w:rPr>
          <w:rStyle w:val="1-Char"/>
          <w:rFonts w:hint="cs"/>
          <w:rtl/>
        </w:rPr>
        <w:t>رد.</w:t>
      </w:r>
    </w:p>
    <w:p w:rsidR="00E81847" w:rsidRPr="007100A7" w:rsidRDefault="00E81847" w:rsidP="00AF1D25">
      <w:pPr>
        <w:rPr>
          <w:rStyle w:val="1-Char"/>
          <w:rtl/>
        </w:rPr>
      </w:pPr>
      <w:r w:rsidRPr="007100A7">
        <w:rPr>
          <w:rStyle w:val="1-Char"/>
          <w:rFonts w:hint="cs"/>
          <w:rtl/>
        </w:rPr>
        <w:t>و برا</w:t>
      </w:r>
      <w:r w:rsidR="00446BB7">
        <w:rPr>
          <w:rStyle w:val="1-Char"/>
          <w:rFonts w:hint="cs"/>
          <w:rtl/>
        </w:rPr>
        <w:t>ی</w:t>
      </w:r>
      <w:r w:rsidRPr="007100A7">
        <w:rPr>
          <w:rStyle w:val="1-Char"/>
          <w:rFonts w:hint="cs"/>
          <w:rtl/>
        </w:rPr>
        <w:t xml:space="preserve"> امام و پ</w:t>
      </w:r>
      <w:r w:rsidR="00446BB7">
        <w:rPr>
          <w:rStyle w:val="1-Char"/>
          <w:rFonts w:hint="cs"/>
          <w:rtl/>
        </w:rPr>
        <w:t>ی</w:t>
      </w:r>
      <w:r w:rsidRPr="007100A7">
        <w:rPr>
          <w:rStyle w:val="1-Char"/>
          <w:rFonts w:hint="cs"/>
          <w:rtl/>
        </w:rPr>
        <w:t>شنماز ن</w:t>
      </w:r>
      <w:r w:rsidR="00446BB7">
        <w:rPr>
          <w:rStyle w:val="1-Char"/>
          <w:rFonts w:hint="cs"/>
          <w:rtl/>
        </w:rPr>
        <w:t>ی</w:t>
      </w:r>
      <w:r w:rsidRPr="007100A7">
        <w:rPr>
          <w:rStyle w:val="1-Char"/>
          <w:rFonts w:hint="cs"/>
          <w:rtl/>
        </w:rPr>
        <w:t>ز مستحب است که در جلو</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سُتره‌ا</w:t>
      </w:r>
      <w:r w:rsidR="00446BB7">
        <w:rPr>
          <w:rStyle w:val="1-Char"/>
          <w:rFonts w:hint="cs"/>
          <w:rtl/>
        </w:rPr>
        <w:t>ی</w:t>
      </w:r>
      <w:r w:rsidRPr="007100A7">
        <w:rPr>
          <w:rStyle w:val="1-Char"/>
          <w:rFonts w:hint="cs"/>
          <w:rtl/>
        </w:rPr>
        <w:t xml:space="preserve"> را قرار بدهد؛ اگر </w:t>
      </w:r>
      <w:r w:rsidR="00AF17B9">
        <w:rPr>
          <w:rStyle w:val="1-Char"/>
          <w:rFonts w:hint="cs"/>
          <w:rtl/>
        </w:rPr>
        <w:t>چنان‌چه</w:t>
      </w:r>
      <w:r w:rsidRPr="007100A7">
        <w:rPr>
          <w:rStyle w:val="1-Char"/>
          <w:rFonts w:hint="cs"/>
          <w:rtl/>
        </w:rPr>
        <w:t xml:space="preserve"> در مکان</w:t>
      </w:r>
      <w:r w:rsidR="00446BB7">
        <w:rPr>
          <w:rStyle w:val="1-Char"/>
          <w:rFonts w:hint="cs"/>
          <w:rtl/>
        </w:rPr>
        <w:t>ی</w:t>
      </w:r>
      <w:r w:rsidRPr="007100A7">
        <w:rPr>
          <w:rStyle w:val="1-Char"/>
          <w:rFonts w:hint="cs"/>
          <w:rtl/>
        </w:rPr>
        <w:t xml:space="preserve"> بود که عبور و مرور در آن، بس</w:t>
      </w:r>
      <w:r w:rsidR="00446BB7">
        <w:rPr>
          <w:rStyle w:val="1-Char"/>
          <w:rFonts w:hint="cs"/>
          <w:rtl/>
        </w:rPr>
        <w:t>ی</w:t>
      </w:r>
      <w:r w:rsidRPr="007100A7">
        <w:rPr>
          <w:rStyle w:val="1-Char"/>
          <w:rFonts w:hint="cs"/>
          <w:rtl/>
        </w:rPr>
        <w:t>ار انجام م</w:t>
      </w:r>
      <w:r w:rsidR="00446BB7">
        <w:rPr>
          <w:rStyle w:val="1-Char"/>
          <w:rFonts w:hint="cs"/>
          <w:rtl/>
        </w:rPr>
        <w:t>ی</w:t>
      </w:r>
      <w:r w:rsidRPr="007100A7">
        <w:rPr>
          <w:rStyle w:val="1-Char"/>
          <w:rFonts w:hint="cs"/>
          <w:rtl/>
        </w:rPr>
        <w:t>‌گرفت؛ و مقتد</w:t>
      </w:r>
      <w:r w:rsidR="00446BB7">
        <w:rPr>
          <w:rStyle w:val="1-Char"/>
          <w:rFonts w:hint="cs"/>
          <w:rtl/>
        </w:rPr>
        <w:t>ی</w:t>
      </w:r>
      <w:r w:rsidRPr="007100A7">
        <w:rPr>
          <w:rStyle w:val="1-Char"/>
          <w:rFonts w:hint="cs"/>
          <w:rtl/>
        </w:rPr>
        <w:t xml:space="preserve"> ن</w:t>
      </w:r>
      <w:r w:rsidR="00446BB7">
        <w:rPr>
          <w:rStyle w:val="1-Char"/>
          <w:rFonts w:hint="cs"/>
          <w:rtl/>
        </w:rPr>
        <w:t>ی</w:t>
      </w:r>
      <w:r w:rsidRPr="007100A7">
        <w:rPr>
          <w:rStyle w:val="1-Char"/>
          <w:rFonts w:hint="cs"/>
          <w:rtl/>
        </w:rPr>
        <w:t>از</w:t>
      </w:r>
      <w:r w:rsidR="00446BB7">
        <w:rPr>
          <w:rStyle w:val="1-Char"/>
          <w:rFonts w:hint="cs"/>
          <w:rtl/>
        </w:rPr>
        <w:t>ی</w:t>
      </w:r>
      <w:r w:rsidRPr="007100A7">
        <w:rPr>
          <w:rStyle w:val="1-Char"/>
          <w:rFonts w:hint="cs"/>
          <w:rtl/>
        </w:rPr>
        <w:t xml:space="preserve"> به گرفتن سُتره ندارد؛ ز</w:t>
      </w:r>
      <w:r w:rsidR="00446BB7">
        <w:rPr>
          <w:rStyle w:val="1-Char"/>
          <w:rFonts w:hint="cs"/>
          <w:rtl/>
        </w:rPr>
        <w:t>ی</w:t>
      </w:r>
      <w:r w:rsidRPr="007100A7">
        <w:rPr>
          <w:rStyle w:val="1-Char"/>
          <w:rFonts w:hint="cs"/>
          <w:rtl/>
        </w:rPr>
        <w:t>را سُتره‌</w:t>
      </w:r>
      <w:r w:rsidR="00446BB7">
        <w:rPr>
          <w:rStyle w:val="1-Char"/>
          <w:rFonts w:hint="cs"/>
          <w:rtl/>
        </w:rPr>
        <w:t>ی</w:t>
      </w:r>
      <w:r w:rsidRPr="007100A7">
        <w:rPr>
          <w:rStyle w:val="1-Char"/>
          <w:rFonts w:hint="cs"/>
          <w:rtl/>
        </w:rPr>
        <w:t xml:space="preserve"> امام، سُتره‌</w:t>
      </w:r>
      <w:r w:rsidR="00446BB7">
        <w:rPr>
          <w:rStyle w:val="1-Char"/>
          <w:rFonts w:hint="cs"/>
          <w:rtl/>
        </w:rPr>
        <w:t>ی</w:t>
      </w:r>
      <w:r w:rsidRPr="007100A7">
        <w:rPr>
          <w:rStyle w:val="1-Char"/>
          <w:rFonts w:hint="cs"/>
          <w:rtl/>
        </w:rPr>
        <w:t xml:space="preserve"> مقتد</w:t>
      </w:r>
      <w:r w:rsidR="00446BB7">
        <w:rPr>
          <w:rStyle w:val="1-Char"/>
          <w:rFonts w:hint="cs"/>
          <w:rtl/>
        </w:rPr>
        <w:t>ی</w:t>
      </w:r>
      <w:r w:rsidRPr="007100A7">
        <w:rPr>
          <w:rStyle w:val="1-Char"/>
          <w:rFonts w:hint="cs"/>
          <w:rtl/>
        </w:rPr>
        <w:t xml:space="preserve"> ن</w:t>
      </w:r>
      <w:r w:rsidR="00446BB7">
        <w:rPr>
          <w:rStyle w:val="1-Char"/>
          <w:rFonts w:hint="cs"/>
          <w:rtl/>
        </w:rPr>
        <w:t>ی</w:t>
      </w:r>
      <w:r w:rsidRPr="007100A7">
        <w:rPr>
          <w:rStyle w:val="1-Char"/>
          <w:rFonts w:hint="cs"/>
          <w:rtl/>
        </w:rPr>
        <w:t>ز به شمار م</w:t>
      </w:r>
      <w:r w:rsidR="00446BB7">
        <w:rPr>
          <w:rStyle w:val="1-Char"/>
          <w:rFonts w:hint="cs"/>
          <w:rtl/>
        </w:rPr>
        <w:t>ی</w:t>
      </w:r>
      <w:r w:rsidRPr="007100A7">
        <w:rPr>
          <w:rStyle w:val="1-Char"/>
          <w:rFonts w:hint="cs"/>
          <w:rtl/>
        </w:rPr>
        <w:t>‌آ</w:t>
      </w:r>
      <w:r w:rsidR="00446BB7">
        <w:rPr>
          <w:rStyle w:val="1-Char"/>
          <w:rFonts w:hint="cs"/>
          <w:rtl/>
        </w:rPr>
        <w:t>ی</w:t>
      </w:r>
      <w:r w:rsidRPr="007100A7">
        <w:rPr>
          <w:rStyle w:val="1-Char"/>
          <w:rFonts w:hint="cs"/>
          <w:rtl/>
        </w:rPr>
        <w:t>د.</w:t>
      </w:r>
    </w:p>
    <w:p w:rsidR="00E81847" w:rsidRPr="007100A7" w:rsidRDefault="00544D97" w:rsidP="00AF1D25">
      <w:pPr>
        <w:rPr>
          <w:rStyle w:val="1-Char"/>
          <w:rtl/>
        </w:rPr>
      </w:pPr>
      <w:r w:rsidRPr="00544D97">
        <w:rPr>
          <w:rStyle w:val="1-Char"/>
          <w:rFonts w:hint="cs"/>
          <w:rtl/>
        </w:rPr>
        <w:t>ابن عباس</w:t>
      </w:r>
      <w:r w:rsidRPr="00544D97">
        <w:rPr>
          <w:rStyle w:val="1-Char"/>
          <w:rFonts w:cs="CTraditional Arabic" w:hint="cs"/>
          <w:rtl/>
        </w:rPr>
        <w:t>ب</w:t>
      </w:r>
      <w:r w:rsidR="00E81847" w:rsidRPr="007100A7">
        <w:rPr>
          <w:rStyle w:val="1-Char"/>
          <w:rFonts w:hint="cs"/>
          <w:rtl/>
        </w:rPr>
        <w:t xml:space="preserve"> گو</w:t>
      </w:r>
      <w:r w:rsidR="00446BB7">
        <w:rPr>
          <w:rStyle w:val="1-Char"/>
          <w:rFonts w:hint="cs"/>
          <w:rtl/>
        </w:rPr>
        <w:t>ی</w:t>
      </w:r>
      <w:r w:rsidR="00E81847" w:rsidRPr="007100A7">
        <w:rPr>
          <w:rStyle w:val="1-Char"/>
          <w:rFonts w:hint="cs"/>
          <w:rtl/>
        </w:rPr>
        <w:t xml:space="preserve">د: </w:t>
      </w:r>
      <w:r w:rsidR="00E81847" w:rsidRPr="00BE2421">
        <w:rPr>
          <w:rStyle w:val="5-Char"/>
          <w:rFonts w:hint="cs"/>
          <w:rtl/>
        </w:rPr>
        <w:t>«اَقْبَلْتُ رٰاکِباً عَلٰي اَتٰانٍ وَّ أَنَا يَوْمَئِذٍ قَدْنٰا هَزْتُ الْاِحْتِلٰامَ وَ رَسُوْلُ اللهِ</w:t>
      </w:r>
      <w:r w:rsidR="00FE6406" w:rsidRPr="00FE6406">
        <w:rPr>
          <w:rStyle w:val="1-Char"/>
          <w:rFonts w:cs="CTraditional Arabic" w:hint="cs"/>
          <w:rtl/>
        </w:rPr>
        <w:t xml:space="preserve"> ج</w:t>
      </w:r>
      <w:r w:rsidR="00E81847" w:rsidRPr="00BE2421">
        <w:rPr>
          <w:rStyle w:val="5-Char"/>
          <w:rFonts w:hint="cs"/>
          <w:rtl/>
        </w:rPr>
        <w:t xml:space="preserve"> يُصَلِّيْ بِالنّٰاسِ بِمِنٰي، فَمَرَرْتُ بَيْنَ يَدَيِ الصَّفِّ، فَنَزَلْتُ فَاَرْسَلْتُ الْاتٰانِ تَرْتَعُ وَ دَخَلْتُ فِي الصَّفِّ، فَلَمْ يُنْکِرْ ذٰلِ</w:t>
      </w:r>
      <w:r>
        <w:rPr>
          <w:rStyle w:val="5-Char"/>
          <w:rFonts w:hint="cs"/>
          <w:rtl/>
        </w:rPr>
        <w:t xml:space="preserve">كَ </w:t>
      </w:r>
      <w:r w:rsidR="00E81847" w:rsidRPr="00BE2421">
        <w:rPr>
          <w:rStyle w:val="5-Char"/>
          <w:rFonts w:hint="cs"/>
          <w:rtl/>
        </w:rPr>
        <w:t>عَلَيَّ اَحَدٌ»</w:t>
      </w:r>
      <w:r w:rsidR="00E81847" w:rsidRPr="007100A7">
        <w:rPr>
          <w:rStyle w:val="1-Char"/>
          <w:rFonts w:hint="cs"/>
          <w:rtl/>
        </w:rPr>
        <w:t xml:space="preserve"> (بخار</w:t>
      </w:r>
      <w:r w:rsidR="00446BB7">
        <w:rPr>
          <w:rStyle w:val="1-Char"/>
          <w:rFonts w:hint="cs"/>
          <w:rtl/>
        </w:rPr>
        <w:t>ی</w:t>
      </w:r>
      <w:r w:rsidR="00E81847" w:rsidRPr="007100A7">
        <w:rPr>
          <w:rStyle w:val="1-Char"/>
          <w:rFonts w:hint="cs"/>
          <w:rtl/>
        </w:rPr>
        <w:t xml:space="preserve"> و مسلم)؛ </w:t>
      </w:r>
      <w:r w:rsidR="00E81847" w:rsidRPr="00BE2421">
        <w:rPr>
          <w:rStyle w:val="1-Char"/>
          <w:rFonts w:hint="cs"/>
          <w:rtl/>
        </w:rPr>
        <w:t>«در حال</w:t>
      </w:r>
      <w:r w:rsidR="00446BB7">
        <w:rPr>
          <w:rStyle w:val="1-Char"/>
          <w:rFonts w:hint="cs"/>
          <w:rtl/>
        </w:rPr>
        <w:t>ی</w:t>
      </w:r>
      <w:r w:rsidR="00E81847" w:rsidRPr="00BE2421">
        <w:rPr>
          <w:rStyle w:val="1-Char"/>
          <w:rFonts w:hint="cs"/>
          <w:rtl/>
        </w:rPr>
        <w:t xml:space="preserve"> که سوار بر ماده خر</w:t>
      </w:r>
      <w:r w:rsidR="00446BB7">
        <w:rPr>
          <w:rStyle w:val="1-Char"/>
          <w:rFonts w:hint="cs"/>
          <w:rtl/>
        </w:rPr>
        <w:t>ی</w:t>
      </w:r>
      <w:r w:rsidR="00E81847" w:rsidRPr="00BE2421">
        <w:rPr>
          <w:rStyle w:val="1-Char"/>
          <w:rFonts w:hint="cs"/>
          <w:rtl/>
        </w:rPr>
        <w:t xml:space="preserve"> بودم و در آستانه‌</w:t>
      </w:r>
      <w:r w:rsidR="00446BB7">
        <w:rPr>
          <w:rStyle w:val="1-Char"/>
          <w:rFonts w:hint="cs"/>
          <w:rtl/>
        </w:rPr>
        <w:t>ی</w:t>
      </w:r>
      <w:r w:rsidR="00E81847" w:rsidRPr="00BE2421">
        <w:rPr>
          <w:rStyle w:val="1-Char"/>
          <w:rFonts w:hint="cs"/>
          <w:rtl/>
        </w:rPr>
        <w:t xml:space="preserve"> رس</w:t>
      </w:r>
      <w:r w:rsidR="00446BB7">
        <w:rPr>
          <w:rStyle w:val="1-Char"/>
          <w:rFonts w:hint="cs"/>
          <w:rtl/>
        </w:rPr>
        <w:t>ی</w:t>
      </w:r>
      <w:r w:rsidR="00E81847" w:rsidRPr="00BE2421">
        <w:rPr>
          <w:rStyle w:val="1-Char"/>
          <w:rFonts w:hint="cs"/>
          <w:rtl/>
        </w:rPr>
        <w:t>دن به سنّ بلوغ قرار داشتم، آمدم و پ</w:t>
      </w:r>
      <w:r w:rsidR="00446BB7">
        <w:rPr>
          <w:rStyle w:val="1-Char"/>
          <w:rFonts w:hint="cs"/>
          <w:rtl/>
        </w:rPr>
        <w:t>ی</w:t>
      </w:r>
      <w:r w:rsidR="00E81847" w:rsidRPr="00BE2421">
        <w:rPr>
          <w:rStyle w:val="1-Char"/>
          <w:rFonts w:hint="cs"/>
          <w:rtl/>
        </w:rPr>
        <w:t>امبر</w:t>
      </w:r>
      <w:r w:rsidR="00FE6406" w:rsidRPr="00FE6406">
        <w:rPr>
          <w:rStyle w:val="1-Char"/>
          <w:rFonts w:cs="CTraditional Arabic" w:hint="cs"/>
          <w:rtl/>
        </w:rPr>
        <w:t xml:space="preserve"> ج</w:t>
      </w:r>
      <w:r w:rsidR="00E81847" w:rsidRPr="00BE2421">
        <w:rPr>
          <w:rStyle w:val="1-Char"/>
          <w:rFonts w:hint="cs"/>
          <w:rtl/>
        </w:rPr>
        <w:t xml:space="preserve"> را د</w:t>
      </w:r>
      <w:r w:rsidR="00446BB7">
        <w:rPr>
          <w:rStyle w:val="1-Char"/>
          <w:rFonts w:hint="cs"/>
          <w:rtl/>
        </w:rPr>
        <w:t>ی</w:t>
      </w:r>
      <w:r w:rsidR="00E81847" w:rsidRPr="00BE2421">
        <w:rPr>
          <w:rStyle w:val="1-Char"/>
          <w:rFonts w:hint="cs"/>
          <w:rtl/>
        </w:rPr>
        <w:t>دم که در مِنٰ</w:t>
      </w:r>
      <w:r w:rsidR="00446BB7">
        <w:rPr>
          <w:rStyle w:val="1-Char"/>
          <w:rFonts w:hint="cs"/>
          <w:rtl/>
        </w:rPr>
        <w:t>ی</w:t>
      </w:r>
      <w:r w:rsidR="00E81847" w:rsidRPr="00BE2421">
        <w:rPr>
          <w:rStyle w:val="1-Char"/>
          <w:rFonts w:hint="cs"/>
          <w:rtl/>
        </w:rPr>
        <w:t xml:space="preserve"> برا</w:t>
      </w:r>
      <w:r w:rsidR="00446BB7">
        <w:rPr>
          <w:rStyle w:val="1-Char"/>
          <w:rFonts w:hint="cs"/>
          <w:rtl/>
        </w:rPr>
        <w:t>ی</w:t>
      </w:r>
      <w:r w:rsidR="00E81847" w:rsidRPr="00BE2421">
        <w:rPr>
          <w:rStyle w:val="1-Char"/>
          <w:rFonts w:hint="cs"/>
          <w:rtl/>
        </w:rPr>
        <w:t xml:space="preserve"> مردم نماز م</w:t>
      </w:r>
      <w:r w:rsidR="00446BB7">
        <w:rPr>
          <w:rStyle w:val="1-Char"/>
          <w:rFonts w:hint="cs"/>
          <w:rtl/>
        </w:rPr>
        <w:t>ی</w:t>
      </w:r>
      <w:r w:rsidR="00E81847" w:rsidRPr="00BE2421">
        <w:rPr>
          <w:rStyle w:val="1-Char"/>
          <w:rFonts w:hint="cs"/>
          <w:rtl/>
        </w:rPr>
        <w:t>‌خواند. از جلو</w:t>
      </w:r>
      <w:r w:rsidR="00446BB7">
        <w:rPr>
          <w:rStyle w:val="1-Char"/>
          <w:rFonts w:hint="cs"/>
          <w:rtl/>
        </w:rPr>
        <w:t>ی</w:t>
      </w:r>
      <w:r w:rsidR="00E81847" w:rsidRPr="00BE2421">
        <w:rPr>
          <w:rStyle w:val="1-Char"/>
          <w:rFonts w:hint="cs"/>
          <w:rtl/>
        </w:rPr>
        <w:t xml:space="preserve"> صف عبور کردم و پا</w:t>
      </w:r>
      <w:r w:rsidR="00446BB7">
        <w:rPr>
          <w:rStyle w:val="1-Char"/>
          <w:rFonts w:hint="cs"/>
          <w:rtl/>
        </w:rPr>
        <w:t>یی</w:t>
      </w:r>
      <w:r w:rsidR="00E81847" w:rsidRPr="00BE2421">
        <w:rPr>
          <w:rStyle w:val="1-Char"/>
          <w:rFonts w:hint="cs"/>
          <w:rtl/>
        </w:rPr>
        <w:t>ن آمدم و ماده خر را رها کردم تا بچرد و من داخل صف شدم و ه</w:t>
      </w:r>
      <w:r w:rsidR="00446BB7">
        <w:rPr>
          <w:rStyle w:val="1-Char"/>
          <w:rFonts w:hint="cs"/>
          <w:rtl/>
        </w:rPr>
        <w:t>ی</w:t>
      </w:r>
      <w:r w:rsidR="00E81847" w:rsidRPr="00BE2421">
        <w:rPr>
          <w:rStyle w:val="1-Char"/>
          <w:rFonts w:hint="cs"/>
          <w:rtl/>
        </w:rPr>
        <w:t>چ کس مرا از ا</w:t>
      </w:r>
      <w:r w:rsidR="00446BB7">
        <w:rPr>
          <w:rStyle w:val="1-Char"/>
          <w:rFonts w:hint="cs"/>
          <w:rtl/>
        </w:rPr>
        <w:t>ی</w:t>
      </w:r>
      <w:r w:rsidR="00E81847" w:rsidRPr="00BE2421">
        <w:rPr>
          <w:rStyle w:val="1-Char"/>
          <w:rFonts w:hint="cs"/>
          <w:rtl/>
        </w:rPr>
        <w:t>ن کار منع نکرد»</w:t>
      </w:r>
      <w:r w:rsidR="00E81847" w:rsidRPr="007100A7">
        <w:rPr>
          <w:rStyle w:val="1-Char"/>
          <w:rFonts w:hint="cs"/>
          <w:rtl/>
        </w:rPr>
        <w:t>.]</w:t>
      </w:r>
    </w:p>
    <w:p w:rsidR="00794A23" w:rsidRPr="00836249" w:rsidRDefault="00794A23" w:rsidP="00CB18DB">
      <w:pPr>
        <w:pStyle w:val="3-"/>
      </w:pPr>
      <w:r w:rsidRPr="00836249">
        <w:rPr>
          <w:rFonts w:hint="eastAsia"/>
          <w:rtl/>
        </w:rPr>
        <w:t>فَصلٌ</w:t>
      </w:r>
      <w:r w:rsidRPr="00836249">
        <w:rPr>
          <w:rtl/>
        </w:rPr>
        <w:t xml:space="preserve"> </w:t>
      </w:r>
      <w:r w:rsidRPr="00836249">
        <w:rPr>
          <w:rFonts w:hint="eastAsia"/>
          <w:rtl/>
        </w:rPr>
        <w:t>فِيمَا</w:t>
      </w:r>
      <w:r w:rsidRPr="00836249">
        <w:rPr>
          <w:rtl/>
        </w:rPr>
        <w:t xml:space="preserve"> </w:t>
      </w:r>
      <w:r w:rsidRPr="00836249">
        <w:rPr>
          <w:rFonts w:hint="eastAsia"/>
          <w:rtl/>
        </w:rPr>
        <w:t>لَايَكرَهُ</w:t>
      </w:r>
      <w:r w:rsidRPr="00836249">
        <w:rPr>
          <w:rtl/>
        </w:rPr>
        <w:t xml:space="preserve"> </w:t>
      </w:r>
      <w:r w:rsidRPr="00836249">
        <w:rPr>
          <w:rFonts w:hint="eastAsia"/>
          <w:rtl/>
        </w:rPr>
        <w:t>لِلمُصَلِّي</w:t>
      </w:r>
    </w:p>
    <w:p w:rsidR="00794A23" w:rsidRPr="00BE2421" w:rsidRDefault="00794A23" w:rsidP="00AF1D25">
      <w:pPr>
        <w:rPr>
          <w:rStyle w:val="5-Char"/>
          <w:bCs/>
        </w:rPr>
      </w:pPr>
      <w:r w:rsidRPr="00BE2421">
        <w:rPr>
          <w:rStyle w:val="5-Char"/>
          <w:rFonts w:hint="eastAsia"/>
          <w:rtl/>
        </w:rPr>
        <w:t>لَايَكرَهُ</w:t>
      </w:r>
      <w:r w:rsidRPr="00BE2421">
        <w:rPr>
          <w:rStyle w:val="5-Char"/>
          <w:rtl/>
        </w:rPr>
        <w:t xml:space="preserve"> </w:t>
      </w:r>
      <w:r w:rsidRPr="00BE2421">
        <w:rPr>
          <w:rStyle w:val="5-Char"/>
          <w:rFonts w:hint="eastAsia"/>
          <w:rtl/>
        </w:rPr>
        <w:t>لَه</w:t>
      </w:r>
      <w:r w:rsidRPr="00BE2421">
        <w:rPr>
          <w:rStyle w:val="5-Char"/>
          <w:rtl/>
        </w:rPr>
        <w:t xml:space="preserve"> </w:t>
      </w:r>
      <w:r w:rsidRPr="00BE2421">
        <w:rPr>
          <w:rStyle w:val="5-Char"/>
          <w:rFonts w:hint="eastAsia"/>
          <w:rtl/>
        </w:rPr>
        <w:t>شَدُّ</w:t>
      </w:r>
      <w:r w:rsidRPr="00BE2421">
        <w:rPr>
          <w:rStyle w:val="5-Char"/>
          <w:rtl/>
        </w:rPr>
        <w:t xml:space="preserve"> </w:t>
      </w:r>
      <w:r w:rsidRPr="00BE2421">
        <w:rPr>
          <w:rStyle w:val="5-Char"/>
          <w:rFonts w:hint="eastAsia"/>
          <w:rtl/>
        </w:rPr>
        <w:t>الوَسَطِ</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تَقَلُّدٌ</w:t>
      </w:r>
      <w:r w:rsidRPr="00BE2421">
        <w:rPr>
          <w:rStyle w:val="5-Char"/>
          <w:rtl/>
        </w:rPr>
        <w:t xml:space="preserve"> </w:t>
      </w:r>
      <w:r w:rsidRPr="00BE2421">
        <w:rPr>
          <w:rStyle w:val="5-Char"/>
          <w:rFonts w:hint="eastAsia"/>
          <w:rtl/>
        </w:rPr>
        <w:t>بِسَيفٍ</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نَحوِهِ</w:t>
      </w:r>
      <w:r w:rsidRPr="00BE2421">
        <w:rPr>
          <w:rStyle w:val="5-Char"/>
          <w:rtl/>
        </w:rPr>
        <w:t xml:space="preserve"> </w:t>
      </w:r>
      <w:r w:rsidRPr="00BE2421">
        <w:rPr>
          <w:rStyle w:val="5-Char"/>
          <w:rFonts w:hint="eastAsia"/>
          <w:rtl/>
        </w:rPr>
        <w:t>اِذَا</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يَشتَغِل</w:t>
      </w:r>
      <w:r w:rsidRPr="00BE2421">
        <w:rPr>
          <w:rStyle w:val="5-Char"/>
          <w:rtl/>
        </w:rPr>
        <w:t xml:space="preserve"> </w:t>
      </w:r>
      <w:r w:rsidRPr="00BE2421">
        <w:rPr>
          <w:rStyle w:val="5-Char"/>
          <w:rFonts w:hint="eastAsia"/>
          <w:rtl/>
        </w:rPr>
        <w:t>بِحَركَتِ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عَدَمُ</w:t>
      </w:r>
      <w:r w:rsidRPr="00BE2421">
        <w:rPr>
          <w:rStyle w:val="5-Char"/>
          <w:rtl/>
        </w:rPr>
        <w:t xml:space="preserve"> </w:t>
      </w:r>
      <w:r w:rsidRPr="00BE2421">
        <w:rPr>
          <w:rStyle w:val="5-Char"/>
          <w:rFonts w:hint="eastAsia"/>
          <w:rtl/>
        </w:rPr>
        <w:t>إِدخَالِ</w:t>
      </w:r>
      <w:r w:rsidRPr="00BE2421">
        <w:rPr>
          <w:rStyle w:val="5-Char"/>
          <w:rtl/>
        </w:rPr>
        <w:t xml:space="preserve"> </w:t>
      </w:r>
      <w:r w:rsidRPr="00BE2421">
        <w:rPr>
          <w:rStyle w:val="5-Char"/>
          <w:rFonts w:hint="eastAsia"/>
          <w:rtl/>
        </w:rPr>
        <w:t>يَدَيهِ</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فَرجِيِّ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شِقِّه</w:t>
      </w:r>
      <w:r w:rsidRPr="00BE2421">
        <w:rPr>
          <w:rStyle w:val="5-Char"/>
          <w:rtl/>
        </w:rPr>
        <w:t xml:space="preserve"> </w:t>
      </w:r>
      <w:r w:rsidRPr="00BE2421">
        <w:rPr>
          <w:rStyle w:val="5-Char"/>
          <w:rFonts w:hint="eastAsia"/>
          <w:rtl/>
        </w:rPr>
        <w:t>عَلَ</w:t>
      </w:r>
      <w:r w:rsidR="00D65C23" w:rsidRPr="00BE2421">
        <w:rPr>
          <w:rStyle w:val="5-Char"/>
          <w:rFonts w:hint="cs"/>
          <w:rtl/>
        </w:rPr>
        <w:t>ی</w:t>
      </w:r>
      <w:r w:rsidRPr="00BE2421">
        <w:rPr>
          <w:rStyle w:val="5-Char"/>
          <w:rtl/>
        </w:rPr>
        <w:t xml:space="preserve"> </w:t>
      </w:r>
      <w:r w:rsidRPr="00BE2421">
        <w:rPr>
          <w:rStyle w:val="5-Char"/>
          <w:rFonts w:hint="eastAsia"/>
          <w:rtl/>
        </w:rPr>
        <w:t>المُختَارِ</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التَّوَجُّهُ</w:t>
      </w:r>
      <w:r w:rsidRPr="00BE2421">
        <w:rPr>
          <w:rStyle w:val="5-Char"/>
          <w:rtl/>
        </w:rPr>
        <w:t xml:space="preserve"> </w:t>
      </w:r>
      <w:r w:rsidRPr="00BE2421">
        <w:rPr>
          <w:rStyle w:val="5-Char"/>
          <w:rFonts w:hint="eastAsia"/>
          <w:rtl/>
        </w:rPr>
        <w:t>لِمُصحَفٍ</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سَيفٍ</w:t>
      </w:r>
      <w:r w:rsidRPr="00BE2421">
        <w:rPr>
          <w:rStyle w:val="5-Char"/>
          <w:rtl/>
        </w:rPr>
        <w:t xml:space="preserve"> </w:t>
      </w:r>
      <w:r w:rsidRPr="00BE2421">
        <w:rPr>
          <w:rStyle w:val="5-Char"/>
          <w:rFonts w:hint="eastAsia"/>
          <w:rtl/>
        </w:rPr>
        <w:t>مُعَلَّقٍ</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ظَهرِ</w:t>
      </w:r>
      <w:r w:rsidRPr="00BE2421">
        <w:rPr>
          <w:rStyle w:val="5-Char"/>
          <w:rtl/>
        </w:rPr>
        <w:t xml:space="preserve"> </w:t>
      </w:r>
      <w:r w:rsidRPr="00BE2421">
        <w:rPr>
          <w:rStyle w:val="5-Char"/>
          <w:rFonts w:hint="eastAsia"/>
          <w:rtl/>
        </w:rPr>
        <w:t>قَاعِدٍ</w:t>
      </w:r>
      <w:r w:rsidRPr="00BE2421">
        <w:rPr>
          <w:rStyle w:val="5-Char"/>
          <w:rtl/>
        </w:rPr>
        <w:t xml:space="preserve"> </w:t>
      </w:r>
      <w:r w:rsidRPr="00BE2421">
        <w:rPr>
          <w:rStyle w:val="5-Char"/>
          <w:rFonts w:hint="eastAsia"/>
          <w:rtl/>
        </w:rPr>
        <w:t>يَتَحَدَّثُ</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شَمعٍ</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سِرَاجٍ</w:t>
      </w:r>
      <w:r w:rsidRPr="00BE2421">
        <w:rPr>
          <w:rStyle w:val="5-Char"/>
          <w:rtl/>
        </w:rPr>
        <w:t xml:space="preserve"> </w:t>
      </w:r>
      <w:r w:rsidRPr="00BE2421">
        <w:rPr>
          <w:rStyle w:val="5-Char"/>
          <w:rFonts w:hint="eastAsia"/>
          <w:rtl/>
        </w:rPr>
        <w:t>عَلَ</w:t>
      </w:r>
      <w:r w:rsidR="00D65C23" w:rsidRPr="00BE2421">
        <w:rPr>
          <w:rStyle w:val="5-Char"/>
          <w:rFonts w:hint="cs"/>
          <w:rtl/>
        </w:rPr>
        <w:t>ی</w:t>
      </w:r>
      <w:r w:rsidRPr="00BE2421">
        <w:rPr>
          <w:rStyle w:val="5-Char"/>
          <w:rtl/>
        </w:rPr>
        <w:t xml:space="preserve"> </w:t>
      </w:r>
      <w:r w:rsidRPr="00BE2421">
        <w:rPr>
          <w:rStyle w:val="5-Char"/>
          <w:rFonts w:hint="eastAsia"/>
          <w:rtl/>
        </w:rPr>
        <w:t>الصَّحِيحِ</w:t>
      </w:r>
      <w:r w:rsidRPr="00BE2421">
        <w:rPr>
          <w:rStyle w:val="5-Char"/>
          <w:rFonts w:hint="cs"/>
          <w:rtl/>
        </w:rPr>
        <w:t>؛</w:t>
      </w:r>
      <w:r w:rsidRPr="00BE2421">
        <w:rPr>
          <w:rStyle w:val="5-Char"/>
          <w:rtl/>
        </w:rPr>
        <w:t xml:space="preserve"> </w:t>
      </w:r>
      <w:r w:rsidRPr="00BE2421">
        <w:rPr>
          <w:rStyle w:val="5-Char"/>
          <w:rFonts w:hint="eastAsia"/>
          <w:rtl/>
        </w:rPr>
        <w:t>وَالسُّجُودُ</w:t>
      </w:r>
      <w:r w:rsidRPr="00BE2421">
        <w:rPr>
          <w:rStyle w:val="5-Char"/>
          <w:rtl/>
        </w:rPr>
        <w:t xml:space="preserve"> </w:t>
      </w:r>
      <w:r w:rsidRPr="00BE2421">
        <w:rPr>
          <w:rStyle w:val="5-Char"/>
          <w:rFonts w:hint="eastAsia"/>
          <w:rtl/>
        </w:rPr>
        <w:t>عَلَ</w:t>
      </w:r>
      <w:r w:rsidR="00D65C23" w:rsidRPr="00BE2421">
        <w:rPr>
          <w:rStyle w:val="5-Char"/>
          <w:rFonts w:hint="cs"/>
          <w:rtl/>
        </w:rPr>
        <w:t>ی</w:t>
      </w:r>
      <w:r w:rsidRPr="00BE2421">
        <w:rPr>
          <w:rStyle w:val="5-Char"/>
          <w:rtl/>
        </w:rPr>
        <w:t xml:space="preserve"> </w:t>
      </w:r>
      <w:r w:rsidRPr="00BE2421">
        <w:rPr>
          <w:rStyle w:val="5-Char"/>
          <w:rFonts w:hint="eastAsia"/>
          <w:rtl/>
        </w:rPr>
        <w:t>بِسَاطٍ</w:t>
      </w:r>
      <w:r w:rsidRPr="00BE2421">
        <w:rPr>
          <w:rStyle w:val="5-Char"/>
          <w:rtl/>
        </w:rPr>
        <w:t xml:space="preserve"> </w:t>
      </w:r>
      <w:r w:rsidRPr="00BE2421">
        <w:rPr>
          <w:rStyle w:val="5-Char"/>
          <w:rFonts w:hint="eastAsia"/>
          <w:rtl/>
        </w:rPr>
        <w:t>فِيهِ</w:t>
      </w:r>
      <w:r w:rsidRPr="00BE2421">
        <w:rPr>
          <w:rStyle w:val="5-Char"/>
          <w:rtl/>
        </w:rPr>
        <w:t xml:space="preserve"> </w:t>
      </w:r>
      <w:r w:rsidRPr="00BE2421">
        <w:rPr>
          <w:rStyle w:val="5-Char"/>
          <w:rFonts w:hint="eastAsia"/>
          <w:rtl/>
        </w:rPr>
        <w:t>تَصَاوِير</w:t>
      </w:r>
      <w:r w:rsidRPr="00BE2421">
        <w:rPr>
          <w:rStyle w:val="5-Char"/>
          <w:rFonts w:hint="cs"/>
          <w:rtl/>
        </w:rPr>
        <w:t>ٌ</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يَسجُد</w:t>
      </w:r>
      <w:r w:rsidRPr="00BE2421">
        <w:rPr>
          <w:rStyle w:val="5-Char"/>
          <w:rtl/>
        </w:rPr>
        <w:t xml:space="preserve"> </w:t>
      </w:r>
      <w:r w:rsidRPr="00BE2421">
        <w:rPr>
          <w:rStyle w:val="5-Char"/>
          <w:rFonts w:hint="eastAsia"/>
          <w:rtl/>
        </w:rPr>
        <w:t>عَلَيهَ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تلُ</w:t>
      </w:r>
      <w:r w:rsidRPr="00BE2421">
        <w:rPr>
          <w:rStyle w:val="5-Char"/>
          <w:rtl/>
        </w:rPr>
        <w:t xml:space="preserve"> </w:t>
      </w:r>
      <w:r w:rsidRPr="00BE2421">
        <w:rPr>
          <w:rStyle w:val="5-Char"/>
          <w:rFonts w:hint="eastAsia"/>
          <w:rtl/>
        </w:rPr>
        <w:t>حَيَّ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عَقرَبٍ</w:t>
      </w:r>
      <w:r w:rsidRPr="00BE2421">
        <w:rPr>
          <w:rStyle w:val="5-Char"/>
          <w:rtl/>
        </w:rPr>
        <w:t xml:space="preserve"> </w:t>
      </w:r>
      <w:r w:rsidRPr="00BE2421">
        <w:rPr>
          <w:rStyle w:val="5-Char"/>
          <w:rFonts w:hint="eastAsia"/>
          <w:rtl/>
        </w:rPr>
        <w:t>خَافَ</w:t>
      </w:r>
      <w:r w:rsidRPr="00BE2421">
        <w:rPr>
          <w:rStyle w:val="5-Char"/>
          <w:rtl/>
        </w:rPr>
        <w:t xml:space="preserve"> </w:t>
      </w:r>
      <w:r w:rsidRPr="00BE2421">
        <w:rPr>
          <w:rStyle w:val="5-Char"/>
          <w:rFonts w:hint="eastAsia"/>
          <w:rtl/>
        </w:rPr>
        <w:t>أَذَاهُمَ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بِضَرَبَاتٍ</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نحِرَافٍ</w:t>
      </w:r>
      <w:r w:rsidRPr="00BE2421">
        <w:rPr>
          <w:rStyle w:val="5-Char"/>
          <w:rtl/>
        </w:rPr>
        <w:t xml:space="preserve"> </w:t>
      </w:r>
      <w:r w:rsidRPr="00BE2421">
        <w:rPr>
          <w:rStyle w:val="5-Char"/>
          <w:rFonts w:hint="eastAsia"/>
          <w:rtl/>
        </w:rPr>
        <w:t>عَنِ</w:t>
      </w:r>
      <w:r w:rsidRPr="00BE2421">
        <w:rPr>
          <w:rStyle w:val="5-Char"/>
          <w:rtl/>
        </w:rPr>
        <w:t xml:space="preserve"> </w:t>
      </w:r>
      <w:r w:rsidRPr="00BE2421">
        <w:rPr>
          <w:rStyle w:val="5-Char"/>
          <w:rFonts w:hint="eastAsia"/>
          <w:rtl/>
        </w:rPr>
        <w:t>القِبلَةِ</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أَظهَرِ</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بَأسَ</w:t>
      </w:r>
      <w:r w:rsidRPr="00BE2421">
        <w:rPr>
          <w:rStyle w:val="5-Char"/>
          <w:rtl/>
        </w:rPr>
        <w:t xml:space="preserve"> </w:t>
      </w:r>
      <w:r w:rsidRPr="00BE2421">
        <w:rPr>
          <w:rStyle w:val="5-Char"/>
          <w:rFonts w:hint="eastAsia"/>
          <w:rtl/>
        </w:rPr>
        <w:t>بِنَفضِ</w:t>
      </w:r>
      <w:r w:rsidRPr="00BE2421">
        <w:rPr>
          <w:rStyle w:val="5-Char"/>
          <w:rtl/>
        </w:rPr>
        <w:t xml:space="preserve"> </w:t>
      </w:r>
      <w:r w:rsidRPr="00BE2421">
        <w:rPr>
          <w:rStyle w:val="5-Char"/>
          <w:rFonts w:hint="eastAsia"/>
          <w:rtl/>
        </w:rPr>
        <w:t>ثَوبِه</w:t>
      </w:r>
      <w:r w:rsidRPr="00BE2421">
        <w:rPr>
          <w:rStyle w:val="5-Char"/>
          <w:rtl/>
        </w:rPr>
        <w:t xml:space="preserve"> </w:t>
      </w:r>
      <w:r w:rsidRPr="00BE2421">
        <w:rPr>
          <w:rStyle w:val="5-Char"/>
          <w:rFonts w:hint="eastAsia"/>
          <w:rtl/>
        </w:rPr>
        <w:t>كَيلَا</w:t>
      </w:r>
      <w:r w:rsidRPr="00BE2421">
        <w:rPr>
          <w:rStyle w:val="5-Char"/>
          <w:rtl/>
        </w:rPr>
        <w:t xml:space="preserve"> </w:t>
      </w:r>
      <w:r w:rsidRPr="00BE2421">
        <w:rPr>
          <w:rStyle w:val="5-Char"/>
          <w:rFonts w:hint="eastAsia"/>
          <w:rtl/>
        </w:rPr>
        <w:t>يَلتَصِقَ</w:t>
      </w:r>
      <w:r w:rsidRPr="00BE2421">
        <w:rPr>
          <w:rStyle w:val="5-Char"/>
          <w:rtl/>
        </w:rPr>
        <w:t xml:space="preserve"> </w:t>
      </w:r>
      <w:r w:rsidRPr="00BE2421">
        <w:rPr>
          <w:rStyle w:val="5-Char"/>
          <w:rFonts w:hint="eastAsia"/>
          <w:rtl/>
        </w:rPr>
        <w:t>بِجَسَدِه</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رُّكُوعِ</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بِمَسحِ</w:t>
      </w:r>
      <w:r w:rsidRPr="00BE2421">
        <w:rPr>
          <w:rStyle w:val="5-Char"/>
          <w:rtl/>
        </w:rPr>
        <w:t xml:space="preserve"> </w:t>
      </w:r>
      <w:r w:rsidRPr="00BE2421">
        <w:rPr>
          <w:rStyle w:val="5-Char"/>
          <w:rFonts w:hint="eastAsia"/>
          <w:rtl/>
        </w:rPr>
        <w:t>جَبهَتِه</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تُّرَابِ</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الحَشِيشِ</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الفِرَاغِ</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صَّلَا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قَبلَ</w:t>
      </w:r>
      <w:r w:rsidRPr="00BE2421">
        <w:rPr>
          <w:rStyle w:val="5-Char"/>
          <w:rtl/>
        </w:rPr>
        <w:t xml:space="preserve"> </w:t>
      </w:r>
      <w:r w:rsidRPr="00BE2421">
        <w:rPr>
          <w:rStyle w:val="5-Char"/>
          <w:rFonts w:hint="eastAsia"/>
          <w:rtl/>
        </w:rPr>
        <w:t>الفَرَاغِ</w:t>
      </w:r>
      <w:r w:rsidRPr="00BE2421">
        <w:rPr>
          <w:rStyle w:val="5-Char"/>
          <w:rtl/>
        </w:rPr>
        <w:t xml:space="preserve"> </w:t>
      </w:r>
      <w:r w:rsidRPr="00BE2421">
        <w:rPr>
          <w:rStyle w:val="5-Char"/>
          <w:rFonts w:hint="eastAsia"/>
          <w:rtl/>
        </w:rPr>
        <w:t>اِذَا</w:t>
      </w:r>
      <w:r w:rsidRPr="00BE2421">
        <w:rPr>
          <w:rStyle w:val="5-Char"/>
          <w:rtl/>
        </w:rPr>
        <w:t xml:space="preserve"> </w:t>
      </w:r>
      <w:r w:rsidRPr="00BE2421">
        <w:rPr>
          <w:rStyle w:val="5-Char"/>
          <w:rFonts w:hint="eastAsia"/>
          <w:rtl/>
        </w:rPr>
        <w:t>ضَرَّه</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شَغَلَه</w:t>
      </w:r>
      <w:r w:rsidRPr="00BE2421">
        <w:rPr>
          <w:rStyle w:val="5-Char"/>
          <w:rtl/>
        </w:rPr>
        <w:t xml:space="preserve"> </w:t>
      </w:r>
      <w:r w:rsidRPr="00BE2421">
        <w:rPr>
          <w:rStyle w:val="5-Char"/>
          <w:rFonts w:hint="eastAsia"/>
          <w:rtl/>
        </w:rPr>
        <w:t>عَنِ</w:t>
      </w:r>
      <w:r w:rsidRPr="00BE2421">
        <w:rPr>
          <w:rStyle w:val="5-Char"/>
          <w:rtl/>
        </w:rPr>
        <w:t xml:space="preserve"> </w:t>
      </w:r>
      <w:r w:rsidRPr="00BE2421">
        <w:rPr>
          <w:rStyle w:val="5-Char"/>
          <w:rFonts w:hint="eastAsia"/>
          <w:rtl/>
        </w:rPr>
        <w:t>الصَّلَا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بِالنَّظَرِ</w:t>
      </w:r>
      <w:r w:rsidRPr="00BE2421">
        <w:rPr>
          <w:rStyle w:val="5-Char"/>
          <w:rtl/>
        </w:rPr>
        <w:t xml:space="preserve"> </w:t>
      </w:r>
      <w:r w:rsidRPr="00BE2421">
        <w:rPr>
          <w:rStyle w:val="5-Char"/>
          <w:rFonts w:hint="eastAsia"/>
          <w:rtl/>
        </w:rPr>
        <w:t>بِمُوقِ</w:t>
      </w:r>
      <w:r w:rsidRPr="00BE2421">
        <w:rPr>
          <w:rStyle w:val="5-Char"/>
          <w:rtl/>
        </w:rPr>
        <w:t xml:space="preserve"> </w:t>
      </w:r>
      <w:r w:rsidRPr="00BE2421">
        <w:rPr>
          <w:rStyle w:val="5-Char"/>
          <w:rFonts w:hint="eastAsia"/>
          <w:rtl/>
        </w:rPr>
        <w:t>عَينَيه</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غَيرِ</w:t>
      </w:r>
      <w:r w:rsidRPr="00BE2421">
        <w:rPr>
          <w:rStyle w:val="5-Char"/>
          <w:rtl/>
        </w:rPr>
        <w:t xml:space="preserve"> </w:t>
      </w:r>
      <w:r w:rsidRPr="00BE2421">
        <w:rPr>
          <w:rStyle w:val="5-Char"/>
          <w:rFonts w:hint="eastAsia"/>
          <w:rtl/>
        </w:rPr>
        <w:t>تَحوِيلِ</w:t>
      </w:r>
      <w:r w:rsidRPr="00BE2421">
        <w:rPr>
          <w:rStyle w:val="5-Char"/>
          <w:rtl/>
        </w:rPr>
        <w:t xml:space="preserve"> </w:t>
      </w:r>
      <w:r w:rsidRPr="00BE2421">
        <w:rPr>
          <w:rStyle w:val="5-Char"/>
          <w:rFonts w:hint="eastAsia"/>
          <w:rtl/>
        </w:rPr>
        <w:t>الوَج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بَأسَ</w:t>
      </w:r>
      <w:r w:rsidRPr="00BE2421">
        <w:rPr>
          <w:rStyle w:val="5-Char"/>
          <w:rtl/>
        </w:rPr>
        <w:t xml:space="preserve"> </w:t>
      </w:r>
      <w:r w:rsidRPr="00BE2421">
        <w:rPr>
          <w:rStyle w:val="5-Char"/>
          <w:rFonts w:hint="eastAsia"/>
          <w:rtl/>
        </w:rPr>
        <w:t>بِالصَّلَاةِ</w:t>
      </w:r>
      <w:r w:rsidRPr="00BE2421">
        <w:rPr>
          <w:rStyle w:val="5-Char"/>
          <w:rtl/>
        </w:rPr>
        <w:t xml:space="preserve"> </w:t>
      </w:r>
      <w:r w:rsidRPr="00BE2421">
        <w:rPr>
          <w:rStyle w:val="5-Char"/>
          <w:rFonts w:hint="eastAsia"/>
          <w:rtl/>
        </w:rPr>
        <w:t>عَ</w:t>
      </w:r>
      <w:r w:rsidRPr="00BE2421">
        <w:rPr>
          <w:rStyle w:val="5-Char"/>
          <w:rFonts w:hint="cs"/>
          <w:rtl/>
        </w:rPr>
        <w:t>ل</w:t>
      </w:r>
      <w:r w:rsidR="00D65C23" w:rsidRPr="00BE2421">
        <w:rPr>
          <w:rStyle w:val="5-Char"/>
          <w:rFonts w:hint="cs"/>
          <w:rtl/>
        </w:rPr>
        <w:t>ی</w:t>
      </w:r>
      <w:r w:rsidRPr="00BE2421">
        <w:rPr>
          <w:rStyle w:val="5-Char"/>
          <w:rFonts w:hint="cs"/>
          <w:rtl/>
        </w:rPr>
        <w:t>ٰ</w:t>
      </w:r>
      <w:r w:rsidRPr="00BE2421">
        <w:rPr>
          <w:rStyle w:val="5-Char"/>
          <w:rtl/>
        </w:rPr>
        <w:t xml:space="preserve"> </w:t>
      </w:r>
      <w:r w:rsidRPr="00BE2421">
        <w:rPr>
          <w:rStyle w:val="5-Char"/>
          <w:rFonts w:hint="eastAsia"/>
          <w:rtl/>
        </w:rPr>
        <w:t>الفُرُشِ</w:t>
      </w:r>
      <w:r w:rsidRPr="00BE2421">
        <w:rPr>
          <w:rStyle w:val="5-Char"/>
          <w:rtl/>
        </w:rPr>
        <w:t xml:space="preserve"> </w:t>
      </w:r>
      <w:r w:rsidRPr="00BE2421">
        <w:rPr>
          <w:rStyle w:val="5-Char"/>
          <w:rFonts w:hint="eastAsia"/>
          <w:rtl/>
        </w:rPr>
        <w:t>وَالبُسُطِ</w:t>
      </w:r>
      <w:r w:rsidRPr="00BE2421">
        <w:rPr>
          <w:rStyle w:val="5-Char"/>
          <w:rtl/>
        </w:rPr>
        <w:t xml:space="preserve"> </w:t>
      </w:r>
      <w:r w:rsidRPr="00BE2421">
        <w:rPr>
          <w:rStyle w:val="5-Char"/>
          <w:rFonts w:hint="eastAsia"/>
          <w:rtl/>
        </w:rPr>
        <w:t>وَاللُبُودِ</w:t>
      </w:r>
      <w:r w:rsidRPr="00BE2421">
        <w:rPr>
          <w:rStyle w:val="5-Char"/>
          <w:rFonts w:hint="cs"/>
          <w:rtl/>
        </w:rPr>
        <w:t>؛</w:t>
      </w:r>
      <w:r w:rsidRPr="00BE2421">
        <w:rPr>
          <w:rStyle w:val="5-Char"/>
          <w:rtl/>
        </w:rPr>
        <w:t xml:space="preserve"> </w:t>
      </w:r>
      <w:r w:rsidRPr="00BE2421">
        <w:rPr>
          <w:rStyle w:val="5-Char"/>
          <w:rFonts w:hint="eastAsia"/>
          <w:rtl/>
        </w:rPr>
        <w:t>وَالأَفضَلُ</w:t>
      </w:r>
      <w:r w:rsidRPr="00BE2421">
        <w:rPr>
          <w:rStyle w:val="5-Char"/>
          <w:rFonts w:hint="cs"/>
          <w:rtl/>
        </w:rPr>
        <w:t>،</w:t>
      </w:r>
      <w:r w:rsidRPr="00BE2421">
        <w:rPr>
          <w:rStyle w:val="5-Char"/>
          <w:rtl/>
        </w:rPr>
        <w:t xml:space="preserve"> </w:t>
      </w:r>
      <w:r w:rsidRPr="00BE2421">
        <w:rPr>
          <w:rStyle w:val="5-Char"/>
          <w:rFonts w:hint="eastAsia"/>
          <w:rtl/>
        </w:rPr>
        <w:t>اَلصَّلَاةُ</w:t>
      </w:r>
      <w:r w:rsidRPr="00BE2421">
        <w:rPr>
          <w:rStyle w:val="5-Char"/>
          <w:rtl/>
        </w:rPr>
        <w:t xml:space="preserve"> </w:t>
      </w:r>
      <w:r w:rsidRPr="00BE2421">
        <w:rPr>
          <w:rStyle w:val="5-Char"/>
          <w:rFonts w:hint="eastAsia"/>
          <w:rtl/>
        </w:rPr>
        <w:t>عَلَ</w:t>
      </w:r>
      <w:r w:rsidR="00D65C23" w:rsidRPr="00BE2421">
        <w:rPr>
          <w:rStyle w:val="5-Char"/>
          <w:rFonts w:hint="cs"/>
          <w:rtl/>
        </w:rPr>
        <w:t>ی</w:t>
      </w:r>
      <w:r w:rsidRPr="00BE2421">
        <w:rPr>
          <w:rStyle w:val="5-Char"/>
          <w:rtl/>
        </w:rPr>
        <w:t xml:space="preserve"> </w:t>
      </w:r>
      <w:r w:rsidRPr="00BE2421">
        <w:rPr>
          <w:rStyle w:val="5-Char"/>
          <w:rFonts w:hint="eastAsia"/>
          <w:rtl/>
        </w:rPr>
        <w:t>الأَرضِ</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عَلَ</w:t>
      </w:r>
      <w:r w:rsidR="00D65C23" w:rsidRPr="00BE2421">
        <w:rPr>
          <w:rStyle w:val="5-Char"/>
          <w:rFonts w:hint="cs"/>
          <w:rtl/>
        </w:rPr>
        <w:t>ی</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تُنبِتُ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بَأسَ</w:t>
      </w:r>
      <w:r w:rsidRPr="00BE2421">
        <w:rPr>
          <w:rStyle w:val="5-Char"/>
          <w:rtl/>
        </w:rPr>
        <w:t xml:space="preserve"> </w:t>
      </w:r>
      <w:r w:rsidRPr="00BE2421">
        <w:rPr>
          <w:rStyle w:val="5-Char"/>
          <w:rFonts w:hint="eastAsia"/>
          <w:rtl/>
        </w:rPr>
        <w:t>بِتِكرَارِ</w:t>
      </w:r>
      <w:r w:rsidRPr="00BE2421">
        <w:rPr>
          <w:rStyle w:val="5-Char"/>
          <w:rtl/>
        </w:rPr>
        <w:t xml:space="preserve"> </w:t>
      </w:r>
      <w:r w:rsidRPr="00BE2421">
        <w:rPr>
          <w:rStyle w:val="5-Char"/>
          <w:rFonts w:hint="eastAsia"/>
          <w:rtl/>
        </w:rPr>
        <w:t>السُّورَةِ</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رَّكعَتَينِ</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نَّفلِ</w:t>
      </w:r>
      <w:r w:rsidRPr="00BE2421">
        <w:rPr>
          <w:rStyle w:val="5-Char"/>
          <w:rFonts w:hint="cs"/>
          <w:rtl/>
        </w:rPr>
        <w:t>.</w:t>
      </w:r>
    </w:p>
    <w:p w:rsidR="00E81847" w:rsidRPr="00193608" w:rsidRDefault="00E81847" w:rsidP="00CB18DB">
      <w:pPr>
        <w:pStyle w:val="2-0"/>
        <w:rPr>
          <w:rtl/>
        </w:rPr>
      </w:pPr>
      <w:bookmarkStart w:id="77" w:name="_Toc440375835"/>
      <w:r w:rsidRPr="00193608">
        <w:rPr>
          <w:rFonts w:hint="cs"/>
          <w:rtl/>
        </w:rPr>
        <w:t>فصل: پ</w:t>
      </w:r>
      <w:r w:rsidR="000751A8">
        <w:rPr>
          <w:rFonts w:hint="cs"/>
          <w:rtl/>
        </w:rPr>
        <w:t>ی</w:t>
      </w:r>
      <w:r w:rsidRPr="00193608">
        <w:rPr>
          <w:rFonts w:hint="cs"/>
          <w:rtl/>
        </w:rPr>
        <w:t>رامون امور</w:t>
      </w:r>
      <w:r w:rsidR="000751A8">
        <w:rPr>
          <w:rFonts w:hint="cs"/>
          <w:rtl/>
        </w:rPr>
        <w:t>ی</w:t>
      </w:r>
      <w:r>
        <w:rPr>
          <w:rFonts w:hint="cs"/>
          <w:rtl/>
        </w:rPr>
        <w:t xml:space="preserve"> که انجام آن‌ها</w:t>
      </w:r>
      <w:r w:rsidRPr="00193608">
        <w:rPr>
          <w:rFonts w:hint="cs"/>
          <w:rtl/>
        </w:rPr>
        <w:t xml:space="preserve"> در نماز</w:t>
      </w:r>
      <w:r>
        <w:rPr>
          <w:rFonts w:hint="cs"/>
          <w:rtl/>
        </w:rPr>
        <w:t>،</w:t>
      </w:r>
      <w:r w:rsidRPr="00193608">
        <w:rPr>
          <w:rFonts w:hint="cs"/>
          <w:rtl/>
        </w:rPr>
        <w:t xml:space="preserve"> برا</w:t>
      </w:r>
      <w:r w:rsidR="000751A8">
        <w:rPr>
          <w:rFonts w:hint="cs"/>
          <w:rtl/>
        </w:rPr>
        <w:t>ی</w:t>
      </w:r>
      <w:r w:rsidRPr="00193608">
        <w:rPr>
          <w:rFonts w:hint="cs"/>
          <w:rtl/>
        </w:rPr>
        <w:t xml:space="preserve"> نمازگزار مکروه ن</w:t>
      </w:r>
      <w:r w:rsidR="000751A8">
        <w:rPr>
          <w:rFonts w:hint="cs"/>
          <w:rtl/>
        </w:rPr>
        <w:t>ی</w:t>
      </w:r>
      <w:r w:rsidRPr="00193608">
        <w:rPr>
          <w:rFonts w:hint="cs"/>
          <w:rtl/>
        </w:rPr>
        <w:t>ست</w:t>
      </w:r>
      <w:bookmarkEnd w:id="77"/>
    </w:p>
    <w:p w:rsidR="00E81847" w:rsidRPr="00FE6406" w:rsidRDefault="00E81847" w:rsidP="00AF1D25">
      <w:pPr>
        <w:rPr>
          <w:rStyle w:val="9-Char"/>
          <w:rtl/>
        </w:rPr>
      </w:pPr>
      <w:r w:rsidRPr="00FE6406">
        <w:rPr>
          <w:rStyle w:val="9-Char"/>
          <w:rFonts w:hint="cs"/>
          <w:rtl/>
        </w:rPr>
        <w:t>[امور</w:t>
      </w:r>
      <w:r w:rsidR="00446BB7">
        <w:rPr>
          <w:rStyle w:val="9-Char"/>
          <w:rFonts w:hint="cs"/>
          <w:rtl/>
        </w:rPr>
        <w:t>ی</w:t>
      </w:r>
      <w:r w:rsidRPr="00FE6406">
        <w:rPr>
          <w:rStyle w:val="9-Char"/>
          <w:rFonts w:hint="cs"/>
          <w:rtl/>
        </w:rPr>
        <w:t xml:space="preserve"> که در نماز مکروه ن</w:t>
      </w:r>
      <w:r w:rsidR="00446BB7">
        <w:rPr>
          <w:rStyle w:val="9-Char"/>
          <w:rFonts w:hint="cs"/>
          <w:rtl/>
        </w:rPr>
        <w:t>ی</w:t>
      </w:r>
      <w:r w:rsidRPr="00FE6406">
        <w:rPr>
          <w:rStyle w:val="9-Char"/>
          <w:rFonts w:hint="cs"/>
          <w:rtl/>
        </w:rPr>
        <w:t>ست، عبارتند از:]</w:t>
      </w:r>
    </w:p>
    <w:p w:rsidR="00E81847" w:rsidRPr="007100A7" w:rsidRDefault="00E81847" w:rsidP="00AF1D25">
      <w:pPr>
        <w:rPr>
          <w:rStyle w:val="1-Char"/>
          <w:rtl/>
        </w:rPr>
      </w:pPr>
      <w:r w:rsidRPr="007100A7">
        <w:rPr>
          <w:rStyle w:val="1-Char"/>
          <w:rFonts w:hint="cs"/>
          <w:rtl/>
        </w:rPr>
        <w:t>* برا</w:t>
      </w:r>
      <w:r w:rsidR="00446BB7">
        <w:rPr>
          <w:rStyle w:val="1-Char"/>
          <w:rFonts w:hint="cs"/>
          <w:rtl/>
        </w:rPr>
        <w:t>ی</w:t>
      </w:r>
      <w:r w:rsidRPr="007100A7">
        <w:rPr>
          <w:rStyle w:val="1-Char"/>
          <w:rFonts w:hint="cs"/>
          <w:rtl/>
        </w:rPr>
        <w:t xml:space="preserve"> نمازگزار مکروه ن</w:t>
      </w:r>
      <w:r w:rsidR="00446BB7">
        <w:rPr>
          <w:rStyle w:val="1-Char"/>
          <w:rFonts w:hint="cs"/>
          <w:rtl/>
        </w:rPr>
        <w:t>ی</w:t>
      </w:r>
      <w:r w:rsidRPr="007100A7">
        <w:rPr>
          <w:rStyle w:val="1-Char"/>
          <w:rFonts w:hint="cs"/>
          <w:rtl/>
        </w:rPr>
        <w:t>ست که در اثنا</w:t>
      </w:r>
      <w:r w:rsidR="00446BB7">
        <w:rPr>
          <w:rStyle w:val="1-Char"/>
          <w:rFonts w:hint="cs"/>
          <w:rtl/>
        </w:rPr>
        <w:t>ی</w:t>
      </w:r>
      <w:r w:rsidRPr="007100A7">
        <w:rPr>
          <w:rStyle w:val="1-Char"/>
          <w:rFonts w:hint="cs"/>
          <w:rtl/>
        </w:rPr>
        <w:t xml:space="preserve"> نماز، وسط [قبا</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ببندد؛ [ز</w:t>
      </w:r>
      <w:r w:rsidR="00446BB7">
        <w:rPr>
          <w:rStyle w:val="1-Char"/>
          <w:rFonts w:hint="cs"/>
          <w:rtl/>
        </w:rPr>
        <w:t>ی</w:t>
      </w:r>
      <w:r w:rsidRPr="007100A7">
        <w:rPr>
          <w:rStyle w:val="1-Char"/>
          <w:rFonts w:hint="cs"/>
          <w:rtl/>
        </w:rPr>
        <w:t>را ا</w:t>
      </w:r>
      <w:r w:rsidR="00446BB7">
        <w:rPr>
          <w:rStyle w:val="1-Char"/>
          <w:rFonts w:hint="cs"/>
          <w:rtl/>
        </w:rPr>
        <w:t>ی</w:t>
      </w:r>
      <w:r w:rsidRPr="007100A7">
        <w:rPr>
          <w:rStyle w:val="1-Char"/>
          <w:rFonts w:hint="cs"/>
          <w:rtl/>
        </w:rPr>
        <w:t>ن کار، باعث حفاظت و ص</w:t>
      </w:r>
      <w:r w:rsidR="00446BB7">
        <w:rPr>
          <w:rStyle w:val="1-Char"/>
          <w:rFonts w:hint="cs"/>
          <w:rtl/>
        </w:rPr>
        <w:t>ی</w:t>
      </w:r>
      <w:r w:rsidRPr="007100A7">
        <w:rPr>
          <w:rStyle w:val="1-Char"/>
          <w:rFonts w:hint="cs"/>
          <w:rtl/>
        </w:rPr>
        <w:t>انت عورت و</w:t>
      </w:r>
      <w:r w:rsidR="00446BB7">
        <w:rPr>
          <w:rStyle w:val="1-Char"/>
          <w:rFonts w:hint="cs"/>
          <w:rtl/>
        </w:rPr>
        <w:t>ی</w:t>
      </w:r>
      <w:r w:rsidRPr="007100A7">
        <w:rPr>
          <w:rStyle w:val="1-Char"/>
          <w:rFonts w:hint="cs"/>
          <w:rtl/>
        </w:rPr>
        <w:t xml:space="preserve"> و ب</w:t>
      </w:r>
      <w:r w:rsidR="00446BB7">
        <w:rPr>
          <w:rStyle w:val="1-Char"/>
          <w:rFonts w:hint="cs"/>
          <w:rtl/>
        </w:rPr>
        <w:t>ی</w:t>
      </w:r>
      <w:r w:rsidRPr="007100A7">
        <w:rPr>
          <w:rStyle w:val="1-Char"/>
          <w:rFonts w:hint="cs"/>
          <w:rtl/>
        </w:rPr>
        <w:t>انگر آمادگ</w:t>
      </w:r>
      <w:r w:rsidR="00446BB7">
        <w:rPr>
          <w:rStyle w:val="1-Char"/>
          <w:rFonts w:hint="cs"/>
          <w:rtl/>
        </w:rPr>
        <w:t>ی</w:t>
      </w:r>
      <w:r w:rsidRPr="007100A7">
        <w:rPr>
          <w:rStyle w:val="1-Char"/>
          <w:rFonts w:hint="cs"/>
          <w:rtl/>
        </w:rPr>
        <w:t xml:space="preserve"> برا</w:t>
      </w:r>
      <w:r w:rsidR="00446BB7">
        <w:rPr>
          <w:rStyle w:val="1-Char"/>
          <w:rFonts w:hint="cs"/>
          <w:rtl/>
        </w:rPr>
        <w:t>ی</w:t>
      </w:r>
      <w:r w:rsidRPr="007100A7">
        <w:rPr>
          <w:rStyle w:val="1-Char"/>
          <w:rFonts w:hint="cs"/>
          <w:rtl/>
        </w:rPr>
        <w:t xml:space="preserve"> عبادت و پرستش خدا م</w:t>
      </w:r>
      <w:r w:rsidR="00446BB7">
        <w:rPr>
          <w:rStyle w:val="1-Char"/>
          <w:rFonts w:hint="cs"/>
          <w:rtl/>
        </w:rPr>
        <w:t>ی</w:t>
      </w:r>
      <w:r w:rsidRPr="007100A7">
        <w:rPr>
          <w:rStyle w:val="1-Char"/>
          <w:rFonts w:hint="cs"/>
          <w:rtl/>
        </w:rPr>
        <w:t>‌باشد.]</w:t>
      </w:r>
    </w:p>
    <w:p w:rsidR="00E81847" w:rsidRPr="007100A7" w:rsidRDefault="00E81847" w:rsidP="00AF1D25">
      <w:pPr>
        <w:rPr>
          <w:rStyle w:val="1-Char"/>
          <w:rtl/>
        </w:rPr>
      </w:pPr>
      <w:r w:rsidRPr="007100A7">
        <w:rPr>
          <w:rStyle w:val="1-Char"/>
          <w:rFonts w:hint="cs"/>
          <w:rtl/>
        </w:rPr>
        <w:t>* و برا</w:t>
      </w:r>
      <w:r w:rsidR="00446BB7">
        <w:rPr>
          <w:rStyle w:val="1-Char"/>
          <w:rFonts w:hint="cs"/>
          <w:rtl/>
        </w:rPr>
        <w:t>ی</w:t>
      </w:r>
      <w:r w:rsidRPr="007100A7">
        <w:rPr>
          <w:rStyle w:val="1-Char"/>
          <w:rFonts w:hint="cs"/>
          <w:rtl/>
        </w:rPr>
        <w:t xml:space="preserve"> نمازگزار مکروه ن</w:t>
      </w:r>
      <w:r w:rsidR="00446BB7">
        <w:rPr>
          <w:rStyle w:val="1-Char"/>
          <w:rFonts w:hint="cs"/>
          <w:rtl/>
        </w:rPr>
        <w:t>ی</w:t>
      </w:r>
      <w:r w:rsidRPr="007100A7">
        <w:rPr>
          <w:rStyle w:val="1-Char"/>
          <w:rFonts w:hint="cs"/>
          <w:rtl/>
        </w:rPr>
        <w:t>ست که در اثنا</w:t>
      </w:r>
      <w:r w:rsidR="00446BB7">
        <w:rPr>
          <w:rStyle w:val="1-Char"/>
          <w:rFonts w:hint="cs"/>
          <w:rtl/>
        </w:rPr>
        <w:t>ی</w:t>
      </w:r>
      <w:r w:rsidRPr="007100A7">
        <w:rPr>
          <w:rStyle w:val="1-Char"/>
          <w:rFonts w:hint="cs"/>
          <w:rtl/>
        </w:rPr>
        <w:t xml:space="preserve"> نماز، شمش</w:t>
      </w:r>
      <w:r w:rsidR="00446BB7">
        <w:rPr>
          <w:rStyle w:val="1-Char"/>
          <w:rFonts w:hint="cs"/>
          <w:rtl/>
        </w:rPr>
        <w:t>ی</w:t>
      </w:r>
      <w:r w:rsidRPr="007100A7">
        <w:rPr>
          <w:rStyle w:val="1-Char"/>
          <w:rFonts w:hint="cs"/>
          <w:rtl/>
        </w:rPr>
        <w:t xml:space="preserve">ر </w:t>
      </w:r>
      <w:r w:rsidR="00446BB7">
        <w:rPr>
          <w:rStyle w:val="1-Char"/>
          <w:rFonts w:hint="cs"/>
          <w:rtl/>
        </w:rPr>
        <w:t>ی</w:t>
      </w:r>
      <w:r w:rsidRPr="007100A7">
        <w:rPr>
          <w:rStyle w:val="1-Char"/>
          <w:rFonts w:hint="cs"/>
          <w:rtl/>
        </w:rPr>
        <w:t>ا غ</w:t>
      </w:r>
      <w:r w:rsidR="00446BB7">
        <w:rPr>
          <w:rStyle w:val="1-Char"/>
          <w:rFonts w:hint="cs"/>
          <w:rtl/>
        </w:rPr>
        <w:t>ی</w:t>
      </w:r>
      <w:r w:rsidRPr="007100A7">
        <w:rPr>
          <w:rStyle w:val="1-Char"/>
          <w:rFonts w:hint="cs"/>
          <w:rtl/>
        </w:rPr>
        <w:t>ر آن را به کمر خود ببندد، البته در صورت</w:t>
      </w:r>
      <w:r w:rsidR="00446BB7">
        <w:rPr>
          <w:rStyle w:val="1-Char"/>
          <w:rFonts w:hint="cs"/>
          <w:rtl/>
        </w:rPr>
        <w:t>ی</w:t>
      </w:r>
      <w:r w:rsidRPr="007100A7">
        <w:rPr>
          <w:rStyle w:val="1-Char"/>
          <w:rFonts w:hint="cs"/>
          <w:rtl/>
        </w:rPr>
        <w:t xml:space="preserve"> که حرکت و جنبش شمش</w:t>
      </w:r>
      <w:r w:rsidR="00446BB7">
        <w:rPr>
          <w:rStyle w:val="1-Char"/>
          <w:rFonts w:hint="cs"/>
          <w:rtl/>
        </w:rPr>
        <w:t>ی</w:t>
      </w:r>
      <w:r w:rsidRPr="007100A7">
        <w:rPr>
          <w:rStyle w:val="1-Char"/>
          <w:rFonts w:hint="cs"/>
          <w:rtl/>
        </w:rPr>
        <w:t>ر، اسباب دلمشغول</w:t>
      </w:r>
      <w:r w:rsidR="00446BB7">
        <w:rPr>
          <w:rStyle w:val="1-Char"/>
          <w:rFonts w:hint="cs"/>
          <w:rtl/>
        </w:rPr>
        <w:t>ی</w:t>
      </w:r>
      <w:r w:rsidRPr="007100A7">
        <w:rPr>
          <w:rStyle w:val="1-Char"/>
          <w:rFonts w:hint="cs"/>
          <w:rtl/>
        </w:rPr>
        <w:t xml:space="preserve"> و ب</w:t>
      </w:r>
      <w:r w:rsidR="00446BB7">
        <w:rPr>
          <w:rStyle w:val="1-Char"/>
          <w:rFonts w:hint="cs"/>
          <w:rtl/>
        </w:rPr>
        <w:t>ی</w:t>
      </w:r>
      <w:r w:rsidRPr="007100A7">
        <w:rPr>
          <w:rStyle w:val="1-Char"/>
          <w:rFonts w:hint="cs"/>
          <w:rtl/>
        </w:rPr>
        <w:t>‌توجه</w:t>
      </w:r>
      <w:r w:rsidR="00446BB7">
        <w:rPr>
          <w:rStyle w:val="1-Char"/>
          <w:rFonts w:hint="cs"/>
          <w:rtl/>
        </w:rPr>
        <w:t>ی</w:t>
      </w:r>
      <w:r w:rsidRPr="007100A7">
        <w:rPr>
          <w:rStyle w:val="1-Char"/>
          <w:rFonts w:hint="cs"/>
          <w:rtl/>
        </w:rPr>
        <w:t xml:space="preserve"> به نماز را برا</w:t>
      </w:r>
      <w:r w:rsidR="00446BB7">
        <w:rPr>
          <w:rStyle w:val="1-Char"/>
          <w:rFonts w:hint="cs"/>
          <w:rtl/>
        </w:rPr>
        <w:t>ی</w:t>
      </w:r>
      <w:r w:rsidRPr="007100A7">
        <w:rPr>
          <w:rStyle w:val="1-Char"/>
          <w:rFonts w:hint="cs"/>
          <w:rtl/>
        </w:rPr>
        <w:t xml:space="preserve"> نمازگزار فراهم نگرداند [و مُخلّ خشوع و خضوع نماز و</w:t>
      </w:r>
      <w:r w:rsidR="00446BB7">
        <w:rPr>
          <w:rStyle w:val="1-Char"/>
          <w:rFonts w:hint="cs"/>
          <w:rtl/>
        </w:rPr>
        <w:t>ی</w:t>
      </w:r>
      <w:r w:rsidRPr="007100A7">
        <w:rPr>
          <w:rStyle w:val="1-Char"/>
          <w:rFonts w:hint="cs"/>
          <w:rtl/>
        </w:rPr>
        <w:t xml:space="preserve"> نباشد.]</w:t>
      </w:r>
    </w:p>
    <w:p w:rsidR="00E81847" w:rsidRPr="007100A7" w:rsidRDefault="00E81847" w:rsidP="00AF1D25">
      <w:pPr>
        <w:rPr>
          <w:rStyle w:val="1-Char"/>
          <w:rtl/>
        </w:rPr>
      </w:pPr>
      <w:r w:rsidRPr="007100A7">
        <w:rPr>
          <w:rStyle w:val="1-Char"/>
          <w:rFonts w:hint="cs"/>
          <w:rtl/>
        </w:rPr>
        <w:t>*</w:t>
      </w:r>
      <w:r w:rsidR="007520FD" w:rsidRPr="007100A7">
        <w:rPr>
          <w:rStyle w:val="1-Char"/>
          <w:rFonts w:hint="cs"/>
          <w:rtl/>
        </w:rPr>
        <w:t xml:space="preserve"> و بنا به قول مختار، برا</w:t>
      </w:r>
      <w:r w:rsidR="00446BB7">
        <w:rPr>
          <w:rStyle w:val="1-Char"/>
          <w:rFonts w:hint="cs"/>
          <w:rtl/>
        </w:rPr>
        <w:t>ی</w:t>
      </w:r>
      <w:r w:rsidR="007520FD" w:rsidRPr="007100A7">
        <w:rPr>
          <w:rStyle w:val="1-Char"/>
          <w:rFonts w:hint="cs"/>
          <w:rtl/>
        </w:rPr>
        <w:t xml:space="preserve"> نمازگزار مکروه ن</w:t>
      </w:r>
      <w:r w:rsidR="00446BB7">
        <w:rPr>
          <w:rStyle w:val="1-Char"/>
          <w:rFonts w:hint="cs"/>
          <w:rtl/>
        </w:rPr>
        <w:t>ی</w:t>
      </w:r>
      <w:r w:rsidR="007520FD" w:rsidRPr="007100A7">
        <w:rPr>
          <w:rStyle w:val="1-Char"/>
          <w:rFonts w:hint="cs"/>
          <w:rtl/>
        </w:rPr>
        <w:t>ست که در اثنا</w:t>
      </w:r>
      <w:r w:rsidR="00446BB7">
        <w:rPr>
          <w:rStyle w:val="1-Char"/>
          <w:rFonts w:hint="cs"/>
          <w:rtl/>
        </w:rPr>
        <w:t>ی</w:t>
      </w:r>
      <w:r w:rsidR="007520FD" w:rsidRPr="007100A7">
        <w:rPr>
          <w:rStyle w:val="1-Char"/>
          <w:rFonts w:hint="cs"/>
          <w:rtl/>
        </w:rPr>
        <w:t xml:space="preserve"> نماز، هر دو دست خو</w:t>
      </w:r>
      <w:r w:rsidR="00446BB7">
        <w:rPr>
          <w:rStyle w:val="1-Char"/>
          <w:rFonts w:hint="cs"/>
          <w:rtl/>
        </w:rPr>
        <w:t>ی</w:t>
      </w:r>
      <w:r w:rsidR="007520FD" w:rsidRPr="007100A7">
        <w:rPr>
          <w:rStyle w:val="1-Char"/>
          <w:rFonts w:hint="cs"/>
          <w:rtl/>
        </w:rPr>
        <w:t>ش را در پالتو</w:t>
      </w:r>
      <w:r w:rsidR="00446BB7">
        <w:rPr>
          <w:rStyle w:val="1-Char"/>
          <w:rFonts w:hint="cs"/>
          <w:rtl/>
        </w:rPr>
        <w:t>یی</w:t>
      </w:r>
      <w:r w:rsidR="007520FD" w:rsidRPr="007100A7">
        <w:rPr>
          <w:rStyle w:val="1-Char"/>
          <w:rFonts w:hint="cs"/>
          <w:rtl/>
        </w:rPr>
        <w:t xml:space="preserve"> - که از پشت شکاف دارد - داخل نگرداند.</w:t>
      </w:r>
    </w:p>
    <w:p w:rsidR="00E81847" w:rsidRPr="007100A7" w:rsidRDefault="00E81847" w:rsidP="00AF1D25">
      <w:pPr>
        <w:rPr>
          <w:rStyle w:val="1-Char"/>
          <w:rtl/>
        </w:rPr>
      </w:pPr>
      <w:r w:rsidRPr="007100A7">
        <w:rPr>
          <w:rStyle w:val="1-Char"/>
          <w:rFonts w:hint="cs"/>
          <w:rtl/>
        </w:rPr>
        <w:t>* نماز گزاردن در روبه رو</w:t>
      </w:r>
      <w:r w:rsidR="00446BB7">
        <w:rPr>
          <w:rStyle w:val="1-Char"/>
          <w:rFonts w:hint="cs"/>
          <w:rtl/>
        </w:rPr>
        <w:t>ی</w:t>
      </w:r>
      <w:r w:rsidRPr="007100A7">
        <w:rPr>
          <w:rStyle w:val="1-Char"/>
          <w:rFonts w:hint="cs"/>
          <w:rtl/>
        </w:rPr>
        <w:t xml:space="preserve"> قرآن </w:t>
      </w:r>
      <w:r w:rsidR="00446BB7">
        <w:rPr>
          <w:rStyle w:val="1-Char"/>
          <w:rFonts w:hint="cs"/>
          <w:rtl/>
        </w:rPr>
        <w:t>ی</w:t>
      </w:r>
      <w:r w:rsidRPr="007100A7">
        <w:rPr>
          <w:rStyle w:val="1-Char"/>
          <w:rFonts w:hint="cs"/>
          <w:rtl/>
        </w:rPr>
        <w:t>ا شمش</w:t>
      </w:r>
      <w:r w:rsidR="00446BB7">
        <w:rPr>
          <w:rStyle w:val="1-Char"/>
          <w:rFonts w:hint="cs"/>
          <w:rtl/>
        </w:rPr>
        <w:t>ی</w:t>
      </w:r>
      <w:r w:rsidRPr="007100A7">
        <w:rPr>
          <w:rStyle w:val="1-Char"/>
          <w:rFonts w:hint="cs"/>
          <w:rtl/>
        </w:rPr>
        <w:t>ر</w:t>
      </w:r>
      <w:r w:rsidR="00446BB7">
        <w:rPr>
          <w:rStyle w:val="1-Char"/>
          <w:rFonts w:hint="cs"/>
          <w:rtl/>
        </w:rPr>
        <w:t>ی</w:t>
      </w:r>
      <w:r w:rsidRPr="007100A7">
        <w:rPr>
          <w:rStyle w:val="1-Char"/>
          <w:rFonts w:hint="cs"/>
          <w:rtl/>
        </w:rPr>
        <w:t xml:space="preserve"> که آو</w:t>
      </w:r>
      <w:r w:rsidR="00446BB7">
        <w:rPr>
          <w:rStyle w:val="1-Char"/>
          <w:rFonts w:hint="cs"/>
          <w:rtl/>
        </w:rPr>
        <w:t>ی</w:t>
      </w:r>
      <w:r w:rsidRPr="007100A7">
        <w:rPr>
          <w:rStyle w:val="1-Char"/>
          <w:rFonts w:hint="cs"/>
          <w:rtl/>
        </w:rPr>
        <w:t>خته شده است.</w:t>
      </w:r>
    </w:p>
    <w:p w:rsidR="00E81847" w:rsidRPr="007100A7" w:rsidRDefault="00E81847" w:rsidP="00AF17B9">
      <w:pPr>
        <w:rPr>
          <w:rStyle w:val="1-Char"/>
          <w:rtl/>
        </w:rPr>
      </w:pPr>
      <w:r w:rsidRPr="007100A7">
        <w:rPr>
          <w:rStyle w:val="1-Char"/>
          <w:rFonts w:hint="cs"/>
          <w:rtl/>
        </w:rPr>
        <w:t>* نماز گزاردن در پشت سر مرد نشسته</w:t>
      </w:r>
      <w:r w:rsidR="00AF17B9">
        <w:rPr>
          <w:rStyle w:val="1-Char"/>
          <w:rFonts w:hint="eastAsia"/>
          <w:rtl/>
        </w:rPr>
        <w:t>‌</w:t>
      </w:r>
      <w:r w:rsidRPr="007100A7">
        <w:rPr>
          <w:rStyle w:val="1-Char"/>
          <w:rFonts w:hint="cs"/>
          <w:rtl/>
        </w:rPr>
        <w:t>ا</w:t>
      </w:r>
      <w:r w:rsidR="00446BB7">
        <w:rPr>
          <w:rStyle w:val="1-Char"/>
          <w:rFonts w:hint="cs"/>
          <w:rtl/>
        </w:rPr>
        <w:t>ی</w:t>
      </w:r>
      <w:r w:rsidRPr="007100A7">
        <w:rPr>
          <w:rStyle w:val="1-Char"/>
          <w:rFonts w:hint="cs"/>
          <w:rtl/>
        </w:rPr>
        <w:t xml:space="preserve"> که سخن م</w:t>
      </w:r>
      <w:r w:rsidR="00446BB7">
        <w:rPr>
          <w:rStyle w:val="1-Char"/>
          <w:rFonts w:hint="cs"/>
          <w:rtl/>
        </w:rPr>
        <w:t>ی</w:t>
      </w:r>
      <w:r w:rsidRPr="007100A7">
        <w:rPr>
          <w:rStyle w:val="1-Char"/>
          <w:rFonts w:hint="cs"/>
          <w:rtl/>
        </w:rPr>
        <w:t>‌گو</w:t>
      </w:r>
      <w:r w:rsidR="00446BB7">
        <w:rPr>
          <w:rStyle w:val="1-Char"/>
          <w:rFonts w:hint="cs"/>
          <w:rtl/>
        </w:rPr>
        <w:t>ی</w:t>
      </w:r>
      <w:r w:rsidRPr="007100A7">
        <w:rPr>
          <w:rStyle w:val="1-Char"/>
          <w:rFonts w:hint="cs"/>
          <w:rtl/>
        </w:rPr>
        <w:t>د.</w:t>
      </w:r>
    </w:p>
    <w:p w:rsidR="00E81847" w:rsidRPr="007100A7" w:rsidRDefault="00E81847" w:rsidP="00AF1D25">
      <w:pPr>
        <w:rPr>
          <w:rStyle w:val="1-Char"/>
          <w:rtl/>
        </w:rPr>
      </w:pPr>
      <w:r w:rsidRPr="007100A7">
        <w:rPr>
          <w:rStyle w:val="1-Char"/>
          <w:rFonts w:hint="cs"/>
          <w:rtl/>
        </w:rPr>
        <w:t>* نماز خواندن در روبه‌رو</w:t>
      </w:r>
      <w:r w:rsidR="00446BB7">
        <w:rPr>
          <w:rStyle w:val="1-Char"/>
          <w:rFonts w:hint="cs"/>
          <w:rtl/>
        </w:rPr>
        <w:t>ی</w:t>
      </w:r>
      <w:r w:rsidRPr="007100A7">
        <w:rPr>
          <w:rStyle w:val="1-Char"/>
          <w:rFonts w:hint="cs"/>
          <w:rtl/>
        </w:rPr>
        <w:t xml:space="preserve"> شمع </w:t>
      </w:r>
      <w:r w:rsidR="00446BB7">
        <w:rPr>
          <w:rStyle w:val="1-Char"/>
          <w:rFonts w:hint="cs"/>
          <w:rtl/>
        </w:rPr>
        <w:t>ی</w:t>
      </w:r>
      <w:r w:rsidRPr="007100A7">
        <w:rPr>
          <w:rStyle w:val="1-Char"/>
          <w:rFonts w:hint="cs"/>
          <w:rtl/>
        </w:rPr>
        <w:t xml:space="preserve">ا چراغ [لوستر </w:t>
      </w:r>
      <w:r w:rsidR="00446BB7">
        <w:rPr>
          <w:rStyle w:val="1-Char"/>
          <w:rFonts w:hint="cs"/>
          <w:rtl/>
        </w:rPr>
        <w:t>ی</w:t>
      </w:r>
      <w:r w:rsidRPr="007100A7">
        <w:rPr>
          <w:rStyle w:val="1-Char"/>
          <w:rFonts w:hint="cs"/>
          <w:rtl/>
        </w:rPr>
        <w:t>ا چلچراغ]؛ بنا به قول صح</w:t>
      </w:r>
      <w:r w:rsidR="00446BB7">
        <w:rPr>
          <w:rStyle w:val="1-Char"/>
          <w:rFonts w:hint="cs"/>
          <w:rtl/>
        </w:rPr>
        <w:t>ی</w:t>
      </w:r>
      <w:r w:rsidRPr="007100A7">
        <w:rPr>
          <w:rStyle w:val="1-Char"/>
          <w:rFonts w:hint="cs"/>
          <w:rtl/>
        </w:rPr>
        <w:t>ح.</w:t>
      </w:r>
    </w:p>
    <w:p w:rsidR="00E81847" w:rsidRPr="007100A7" w:rsidRDefault="00E81847" w:rsidP="00AF1D25">
      <w:pPr>
        <w:rPr>
          <w:rStyle w:val="1-Char"/>
          <w:rtl/>
        </w:rPr>
      </w:pPr>
      <w:r w:rsidRPr="007100A7">
        <w:rPr>
          <w:rStyle w:val="1-Char"/>
          <w:rFonts w:hint="cs"/>
          <w:rtl/>
        </w:rPr>
        <w:t>* سجده کردن بر فرش</w:t>
      </w:r>
      <w:r w:rsidR="00446BB7">
        <w:rPr>
          <w:rStyle w:val="1-Char"/>
          <w:rFonts w:hint="cs"/>
          <w:rtl/>
        </w:rPr>
        <w:t>ی</w:t>
      </w:r>
      <w:r w:rsidRPr="007100A7">
        <w:rPr>
          <w:rStyle w:val="1-Char"/>
          <w:rFonts w:hint="cs"/>
          <w:rtl/>
        </w:rPr>
        <w:t xml:space="preserve"> که در آن، تصاو</w:t>
      </w:r>
      <w:r w:rsidR="00446BB7">
        <w:rPr>
          <w:rStyle w:val="1-Char"/>
          <w:rFonts w:hint="cs"/>
          <w:rtl/>
        </w:rPr>
        <w:t>ی</w:t>
      </w:r>
      <w:r w:rsidRPr="007100A7">
        <w:rPr>
          <w:rStyle w:val="1-Char"/>
          <w:rFonts w:hint="cs"/>
          <w:rtl/>
        </w:rPr>
        <w:t>ر [ذ</w:t>
      </w:r>
      <w:r w:rsidR="00446BB7">
        <w:rPr>
          <w:rStyle w:val="1-Char"/>
          <w:rFonts w:hint="cs"/>
          <w:rtl/>
        </w:rPr>
        <w:t>ی</w:t>
      </w:r>
      <w:r w:rsidRPr="007100A7">
        <w:rPr>
          <w:rStyle w:val="1-Char"/>
          <w:rFonts w:hint="cs"/>
          <w:rtl/>
        </w:rPr>
        <w:t xml:space="preserve"> روح] وجود دارد؛ البته در صورت</w:t>
      </w:r>
      <w:r w:rsidR="00446BB7">
        <w:rPr>
          <w:rStyle w:val="1-Char"/>
          <w:rFonts w:hint="cs"/>
          <w:rtl/>
        </w:rPr>
        <w:t>ی</w:t>
      </w:r>
      <w:r w:rsidRPr="007100A7">
        <w:rPr>
          <w:rStyle w:val="1-Char"/>
          <w:rFonts w:hint="cs"/>
          <w:rtl/>
        </w:rPr>
        <w:t xml:space="preserve"> که بر ا</w:t>
      </w:r>
      <w:r w:rsidR="00446BB7">
        <w:rPr>
          <w:rStyle w:val="1-Char"/>
          <w:rFonts w:hint="cs"/>
          <w:rtl/>
        </w:rPr>
        <w:t>ی</w:t>
      </w:r>
      <w:r w:rsidRPr="007100A7">
        <w:rPr>
          <w:rStyle w:val="1-Char"/>
          <w:rFonts w:hint="cs"/>
          <w:rtl/>
        </w:rPr>
        <w:t>ن تصاو</w:t>
      </w:r>
      <w:r w:rsidR="00446BB7">
        <w:rPr>
          <w:rStyle w:val="1-Char"/>
          <w:rFonts w:hint="cs"/>
          <w:rtl/>
        </w:rPr>
        <w:t>ی</w:t>
      </w:r>
      <w:r w:rsidRPr="007100A7">
        <w:rPr>
          <w:rStyle w:val="1-Char"/>
          <w:rFonts w:hint="cs"/>
          <w:rtl/>
        </w:rPr>
        <w:t>ر سجده نکند [بلکه در ز</w:t>
      </w:r>
      <w:r w:rsidR="00446BB7">
        <w:rPr>
          <w:rStyle w:val="1-Char"/>
          <w:rFonts w:hint="cs"/>
          <w:rtl/>
        </w:rPr>
        <w:t>ی</w:t>
      </w:r>
      <w:r w:rsidRPr="007100A7">
        <w:rPr>
          <w:rStyle w:val="1-Char"/>
          <w:rFonts w:hint="cs"/>
          <w:rtl/>
        </w:rPr>
        <w:t>ر پا</w:t>
      </w:r>
      <w:r w:rsidR="00446BB7">
        <w:rPr>
          <w:rStyle w:val="1-Char"/>
          <w:rFonts w:hint="cs"/>
          <w:rtl/>
        </w:rPr>
        <w:t>ی</w:t>
      </w:r>
      <w:r w:rsidRPr="007100A7">
        <w:rPr>
          <w:rStyle w:val="1-Char"/>
          <w:rFonts w:hint="cs"/>
          <w:rtl/>
        </w:rPr>
        <w:t>ش قرار داشته باشند.]</w:t>
      </w:r>
    </w:p>
    <w:p w:rsidR="00E81847" w:rsidRPr="007100A7" w:rsidRDefault="00E81847" w:rsidP="00AF1D25">
      <w:pPr>
        <w:rPr>
          <w:rStyle w:val="1-Char"/>
          <w:rtl/>
        </w:rPr>
      </w:pPr>
      <w:r w:rsidRPr="007100A7">
        <w:rPr>
          <w:rStyle w:val="1-Char"/>
          <w:rFonts w:hint="cs"/>
          <w:rtl/>
        </w:rPr>
        <w:t>* کشتن مار و عقرب؛ در صورت</w:t>
      </w:r>
      <w:r w:rsidR="00446BB7">
        <w:rPr>
          <w:rStyle w:val="1-Char"/>
          <w:rFonts w:hint="cs"/>
          <w:rtl/>
        </w:rPr>
        <w:t>ی</w:t>
      </w:r>
      <w:r w:rsidRPr="007100A7">
        <w:rPr>
          <w:rStyle w:val="1-Char"/>
          <w:rFonts w:hint="cs"/>
          <w:rtl/>
        </w:rPr>
        <w:t xml:space="preserve"> که از آزار و اذ</w:t>
      </w:r>
      <w:r w:rsidR="00446BB7">
        <w:rPr>
          <w:rStyle w:val="1-Char"/>
          <w:rFonts w:hint="cs"/>
          <w:rtl/>
        </w:rPr>
        <w:t>ی</w:t>
      </w:r>
      <w:r w:rsidRPr="007100A7">
        <w:rPr>
          <w:rStyle w:val="1-Char"/>
          <w:rFonts w:hint="cs"/>
          <w:rtl/>
        </w:rPr>
        <w:t>ت</w:t>
      </w:r>
      <w:r w:rsidR="000751A8">
        <w:rPr>
          <w:rStyle w:val="1-Char"/>
          <w:rFonts w:hint="cs"/>
          <w:rtl/>
        </w:rPr>
        <w:t xml:space="preserve"> آن‌ها،</w:t>
      </w:r>
      <w:r w:rsidRPr="007100A7">
        <w:rPr>
          <w:rStyle w:val="1-Char"/>
          <w:rFonts w:hint="cs"/>
          <w:rtl/>
        </w:rPr>
        <w:t xml:space="preserve"> ب</w:t>
      </w:r>
      <w:r w:rsidR="00446BB7">
        <w:rPr>
          <w:rStyle w:val="1-Char"/>
          <w:rFonts w:hint="cs"/>
          <w:rtl/>
        </w:rPr>
        <w:t>ی</w:t>
      </w:r>
      <w:r w:rsidRPr="007100A7">
        <w:rPr>
          <w:rStyle w:val="1-Char"/>
          <w:rFonts w:hint="cs"/>
          <w:rtl/>
        </w:rPr>
        <w:t>م و ترس داشته باشد؛ اگر چه کشتن</w:t>
      </w:r>
      <w:r w:rsidR="000751A8">
        <w:rPr>
          <w:rStyle w:val="1-Char"/>
          <w:rFonts w:hint="cs"/>
          <w:rtl/>
        </w:rPr>
        <w:t xml:space="preserve"> آن‌ها </w:t>
      </w:r>
      <w:r w:rsidRPr="007100A7">
        <w:rPr>
          <w:rStyle w:val="1-Char"/>
          <w:rFonts w:hint="cs"/>
          <w:rtl/>
        </w:rPr>
        <w:t>با دو ضربه باشد و به هنگام کشتن</w:t>
      </w:r>
      <w:r w:rsidR="000751A8">
        <w:rPr>
          <w:rStyle w:val="1-Char"/>
          <w:rFonts w:hint="cs"/>
          <w:rtl/>
        </w:rPr>
        <w:t xml:space="preserve"> آن‌ها،</w:t>
      </w:r>
      <w:r w:rsidRPr="007100A7">
        <w:rPr>
          <w:rStyle w:val="1-Char"/>
          <w:rFonts w:hint="cs"/>
          <w:rtl/>
        </w:rPr>
        <w:t xml:space="preserve"> فرد نمازگزار از جهت قبله منحرف گردد؛ بنا به قول ظاهرتر [در مذهب؛ ز</w:t>
      </w:r>
      <w:r w:rsidR="00446BB7">
        <w:rPr>
          <w:rStyle w:val="1-Char"/>
          <w:rFonts w:hint="cs"/>
          <w:rtl/>
        </w:rPr>
        <w:t>ی</w:t>
      </w:r>
      <w:r w:rsidRPr="007100A7">
        <w:rPr>
          <w:rStyle w:val="1-Char"/>
          <w:rFonts w:hint="cs"/>
          <w:rtl/>
        </w:rPr>
        <w:t>را ابوهر</w:t>
      </w:r>
      <w:r w:rsidR="00446BB7">
        <w:rPr>
          <w:rStyle w:val="1-Char"/>
          <w:rFonts w:hint="cs"/>
          <w:rtl/>
        </w:rPr>
        <w:t>ی</w:t>
      </w:r>
      <w:r w:rsidRPr="007100A7">
        <w:rPr>
          <w:rStyle w:val="1-Char"/>
          <w:rFonts w:hint="cs"/>
          <w:rtl/>
        </w:rPr>
        <w:t>ره</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اِنَّ رَسُوْلَ اللهِ</w:t>
      </w:r>
      <w:r w:rsidR="00FE6406" w:rsidRPr="00FE6406">
        <w:rPr>
          <w:rStyle w:val="1-Char"/>
          <w:rFonts w:cs="CTraditional Arabic" w:hint="cs"/>
          <w:rtl/>
        </w:rPr>
        <w:t xml:space="preserve"> ج</w:t>
      </w:r>
      <w:r w:rsidRPr="00BE2421">
        <w:rPr>
          <w:rStyle w:val="5-Char"/>
          <w:rFonts w:hint="cs"/>
          <w:rtl/>
        </w:rPr>
        <w:t xml:space="preserve"> اَمَرَ بِقَتْلِ الْاَسْوَدَيْنِ فِي الصَّلٰاةِ: اَلْعَقْرَبِ وَ الْحَيَّةِ»</w:t>
      </w:r>
      <w:r w:rsidRPr="007100A7">
        <w:rPr>
          <w:rStyle w:val="1-Char"/>
          <w:rFonts w:hint="cs"/>
          <w:rtl/>
        </w:rPr>
        <w:t xml:space="preserve"> (صح</w:t>
      </w:r>
      <w:r w:rsidR="00446BB7">
        <w:rPr>
          <w:rStyle w:val="1-Char"/>
          <w:rFonts w:hint="cs"/>
          <w:rtl/>
        </w:rPr>
        <w:t>ی</w:t>
      </w:r>
      <w:r w:rsidRPr="007100A7">
        <w:rPr>
          <w:rStyle w:val="1-Char"/>
          <w:rFonts w:hint="cs"/>
          <w:rtl/>
        </w:rPr>
        <w:t>ح ابن خز</w:t>
      </w:r>
      <w:r w:rsidR="00446BB7">
        <w:rPr>
          <w:rStyle w:val="1-Char"/>
          <w:rFonts w:hint="cs"/>
          <w:rtl/>
        </w:rPr>
        <w:t>ی</w:t>
      </w:r>
      <w:r w:rsidRPr="007100A7">
        <w:rPr>
          <w:rStyle w:val="1-Char"/>
          <w:rFonts w:hint="cs"/>
          <w:rtl/>
        </w:rPr>
        <w:t xml:space="preserve">مه و ابن ماجه)؛ </w:t>
      </w:r>
      <w:r w:rsidRPr="00BE2421">
        <w:rPr>
          <w:rStyle w:val="1-Char"/>
          <w:rFonts w:hint="cs"/>
          <w:rtl/>
        </w:rPr>
        <w:t>«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به کشتن عقرب و مار در نماز، امر فرمودند»</w:t>
      </w:r>
      <w:r w:rsidRPr="007100A7">
        <w:rPr>
          <w:rStyle w:val="1-Char"/>
          <w:rFonts w:hint="cs"/>
          <w:rtl/>
        </w:rPr>
        <w:t>.]</w:t>
      </w:r>
    </w:p>
    <w:p w:rsidR="00E81847" w:rsidRPr="007100A7" w:rsidRDefault="00E81847" w:rsidP="00AF1D25">
      <w:pPr>
        <w:rPr>
          <w:rStyle w:val="1-Char"/>
          <w:rtl/>
        </w:rPr>
      </w:pPr>
      <w:r w:rsidRPr="007100A7">
        <w:rPr>
          <w:rStyle w:val="1-Char"/>
          <w:rFonts w:hint="cs"/>
          <w:rtl/>
        </w:rPr>
        <w:t>* و اشکال</w:t>
      </w:r>
      <w:r w:rsidR="00446BB7">
        <w:rPr>
          <w:rStyle w:val="1-Char"/>
          <w:rFonts w:hint="cs"/>
          <w:rtl/>
        </w:rPr>
        <w:t>ی</w:t>
      </w:r>
      <w:r w:rsidRPr="007100A7">
        <w:rPr>
          <w:rStyle w:val="1-Char"/>
          <w:rFonts w:hint="cs"/>
          <w:rtl/>
        </w:rPr>
        <w:t xml:space="preserve"> ندارد که جامه‌</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با عمل</w:t>
      </w:r>
      <w:r w:rsidR="00446BB7">
        <w:rPr>
          <w:rStyle w:val="1-Char"/>
          <w:rFonts w:hint="cs"/>
          <w:rtl/>
        </w:rPr>
        <w:t>ی</w:t>
      </w:r>
      <w:r w:rsidRPr="007100A7">
        <w:rPr>
          <w:rStyle w:val="1-Char"/>
          <w:rFonts w:hint="cs"/>
          <w:rtl/>
        </w:rPr>
        <w:t xml:space="preserve"> اندک] تکان دهد، تا با ا</w:t>
      </w:r>
      <w:r w:rsidR="00446BB7">
        <w:rPr>
          <w:rStyle w:val="1-Char"/>
          <w:rFonts w:hint="cs"/>
          <w:rtl/>
        </w:rPr>
        <w:t>ی</w:t>
      </w:r>
      <w:r w:rsidRPr="007100A7">
        <w:rPr>
          <w:rStyle w:val="1-Char"/>
          <w:rFonts w:hint="cs"/>
          <w:rtl/>
        </w:rPr>
        <w:t>ن کار، جامه‌اش در حالت رکوع، به بدنش نچسبد.</w:t>
      </w:r>
    </w:p>
    <w:p w:rsidR="00E81847" w:rsidRPr="007100A7" w:rsidRDefault="00E81847" w:rsidP="00AF1D25">
      <w:pPr>
        <w:rPr>
          <w:rStyle w:val="1-Char"/>
          <w:rtl/>
        </w:rPr>
      </w:pPr>
      <w:r w:rsidRPr="007100A7">
        <w:rPr>
          <w:rStyle w:val="1-Char"/>
          <w:rFonts w:hint="cs"/>
          <w:rtl/>
        </w:rPr>
        <w:t>* و همچن</w:t>
      </w:r>
      <w:r w:rsidR="00446BB7">
        <w:rPr>
          <w:rStyle w:val="1-Char"/>
          <w:rFonts w:hint="cs"/>
          <w:rtl/>
        </w:rPr>
        <w:t>ی</w:t>
      </w:r>
      <w:r w:rsidRPr="007100A7">
        <w:rPr>
          <w:rStyle w:val="1-Char"/>
          <w:rFonts w:hint="cs"/>
          <w:rtl/>
        </w:rPr>
        <w:t>ن اشکال</w:t>
      </w:r>
      <w:r w:rsidR="00446BB7">
        <w:rPr>
          <w:rStyle w:val="1-Char"/>
          <w:rFonts w:hint="cs"/>
          <w:rtl/>
        </w:rPr>
        <w:t>ی</w:t>
      </w:r>
      <w:r w:rsidRPr="007100A7">
        <w:rPr>
          <w:rStyle w:val="1-Char"/>
          <w:rFonts w:hint="cs"/>
          <w:rtl/>
        </w:rPr>
        <w:t xml:space="preserve"> ندارد که پس از فارغ شدن از نماز، پ</w:t>
      </w:r>
      <w:r w:rsidR="00446BB7">
        <w:rPr>
          <w:rStyle w:val="1-Char"/>
          <w:rFonts w:hint="cs"/>
          <w:rtl/>
        </w:rPr>
        <w:t>ی</w:t>
      </w:r>
      <w:r w:rsidRPr="007100A7">
        <w:rPr>
          <w:rStyle w:val="1-Char"/>
          <w:rFonts w:hint="cs"/>
          <w:rtl/>
        </w:rPr>
        <w:t>شان</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 xml:space="preserve">ش را از خاک </w:t>
      </w:r>
      <w:r w:rsidR="00446BB7">
        <w:rPr>
          <w:rStyle w:val="1-Char"/>
          <w:rFonts w:hint="cs"/>
          <w:rtl/>
        </w:rPr>
        <w:t>ی</w:t>
      </w:r>
      <w:r w:rsidRPr="007100A7">
        <w:rPr>
          <w:rStyle w:val="1-Char"/>
          <w:rFonts w:hint="cs"/>
          <w:rtl/>
        </w:rPr>
        <w:t>ا از علف [و خار و خاشاک] پاک نما</w:t>
      </w:r>
      <w:r w:rsidR="00446BB7">
        <w:rPr>
          <w:rStyle w:val="1-Char"/>
          <w:rFonts w:hint="cs"/>
          <w:rtl/>
        </w:rPr>
        <w:t>ی</w:t>
      </w:r>
      <w:r w:rsidRPr="007100A7">
        <w:rPr>
          <w:rStyle w:val="1-Char"/>
          <w:rFonts w:hint="cs"/>
          <w:rtl/>
        </w:rPr>
        <w:t>د.</w:t>
      </w:r>
    </w:p>
    <w:p w:rsidR="00E81847" w:rsidRPr="007100A7" w:rsidRDefault="00E81847" w:rsidP="00AF1D25">
      <w:pPr>
        <w:rPr>
          <w:rStyle w:val="1-Char"/>
          <w:rtl/>
        </w:rPr>
      </w:pPr>
      <w:r w:rsidRPr="007100A7">
        <w:rPr>
          <w:rStyle w:val="1-Char"/>
          <w:rFonts w:hint="cs"/>
          <w:rtl/>
        </w:rPr>
        <w:t>* و همچن</w:t>
      </w:r>
      <w:r w:rsidR="00446BB7">
        <w:rPr>
          <w:rStyle w:val="1-Char"/>
          <w:rFonts w:hint="cs"/>
          <w:rtl/>
        </w:rPr>
        <w:t>ی</w:t>
      </w:r>
      <w:r w:rsidRPr="007100A7">
        <w:rPr>
          <w:rStyle w:val="1-Char"/>
          <w:rFonts w:hint="cs"/>
          <w:rtl/>
        </w:rPr>
        <w:t>ن اشکال</w:t>
      </w:r>
      <w:r w:rsidR="00446BB7">
        <w:rPr>
          <w:rStyle w:val="1-Char"/>
          <w:rFonts w:hint="cs"/>
          <w:rtl/>
        </w:rPr>
        <w:t>ی</w:t>
      </w:r>
      <w:r w:rsidRPr="007100A7">
        <w:rPr>
          <w:rStyle w:val="1-Char"/>
          <w:rFonts w:hint="cs"/>
          <w:rtl/>
        </w:rPr>
        <w:t xml:space="preserve"> دارد که پ</w:t>
      </w:r>
      <w:r w:rsidR="00446BB7">
        <w:rPr>
          <w:rStyle w:val="1-Char"/>
          <w:rFonts w:hint="cs"/>
          <w:rtl/>
        </w:rPr>
        <w:t>ی</w:t>
      </w:r>
      <w:r w:rsidRPr="007100A7">
        <w:rPr>
          <w:rStyle w:val="1-Char"/>
          <w:rFonts w:hint="cs"/>
          <w:rtl/>
        </w:rPr>
        <w:t>شان</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در اثنا</w:t>
      </w:r>
      <w:r w:rsidR="00446BB7">
        <w:rPr>
          <w:rStyle w:val="1-Char"/>
          <w:rFonts w:hint="cs"/>
          <w:rtl/>
        </w:rPr>
        <w:t>ی</w:t>
      </w:r>
      <w:r w:rsidRPr="007100A7">
        <w:rPr>
          <w:rStyle w:val="1-Char"/>
          <w:rFonts w:hint="cs"/>
          <w:rtl/>
        </w:rPr>
        <w:t xml:space="preserve"> نماز و پ</w:t>
      </w:r>
      <w:r w:rsidR="00446BB7">
        <w:rPr>
          <w:rStyle w:val="1-Char"/>
          <w:rFonts w:hint="cs"/>
          <w:rtl/>
        </w:rPr>
        <w:t>ی</w:t>
      </w:r>
      <w:r w:rsidRPr="007100A7">
        <w:rPr>
          <w:rStyle w:val="1-Char"/>
          <w:rFonts w:hint="cs"/>
          <w:rtl/>
        </w:rPr>
        <w:t>ش از فارغ شدن از نماز، از خاک [</w:t>
      </w:r>
      <w:r w:rsidR="00446BB7">
        <w:rPr>
          <w:rStyle w:val="1-Char"/>
          <w:rFonts w:hint="cs"/>
          <w:rtl/>
        </w:rPr>
        <w:t>ی</w:t>
      </w:r>
      <w:r w:rsidRPr="007100A7">
        <w:rPr>
          <w:rStyle w:val="1-Char"/>
          <w:rFonts w:hint="cs"/>
          <w:rtl/>
        </w:rPr>
        <w:t xml:space="preserve">ا خار و خاشاک] و </w:t>
      </w:r>
      <w:r w:rsidR="00446BB7">
        <w:rPr>
          <w:rStyle w:val="1-Char"/>
          <w:rFonts w:hint="cs"/>
          <w:rtl/>
        </w:rPr>
        <w:t>ی</w:t>
      </w:r>
      <w:r w:rsidRPr="007100A7">
        <w:rPr>
          <w:rStyle w:val="1-Char"/>
          <w:rFonts w:hint="cs"/>
          <w:rtl/>
        </w:rPr>
        <w:t>ا علف</w:t>
      </w:r>
      <w:r w:rsidR="00446BB7">
        <w:rPr>
          <w:rStyle w:val="1-Char"/>
          <w:rFonts w:hint="cs"/>
          <w:rtl/>
        </w:rPr>
        <w:t>ی</w:t>
      </w:r>
      <w:r w:rsidRPr="007100A7">
        <w:rPr>
          <w:rStyle w:val="1-Char"/>
          <w:rFonts w:hint="cs"/>
          <w:rtl/>
        </w:rPr>
        <w:t xml:space="preserve"> که او را اذ</w:t>
      </w:r>
      <w:r w:rsidR="00446BB7">
        <w:rPr>
          <w:rStyle w:val="1-Char"/>
          <w:rFonts w:hint="cs"/>
          <w:rtl/>
        </w:rPr>
        <w:t>ی</w:t>
      </w:r>
      <w:r w:rsidRPr="007100A7">
        <w:rPr>
          <w:rStyle w:val="1-Char"/>
          <w:rFonts w:hint="cs"/>
          <w:rtl/>
        </w:rPr>
        <w:t>ت م</w:t>
      </w:r>
      <w:r w:rsidR="00446BB7">
        <w:rPr>
          <w:rStyle w:val="1-Char"/>
          <w:rFonts w:hint="cs"/>
          <w:rtl/>
        </w:rPr>
        <w:t>ی</w:t>
      </w:r>
      <w:r w:rsidRPr="007100A7">
        <w:rPr>
          <w:rStyle w:val="1-Char"/>
          <w:rFonts w:hint="cs"/>
          <w:rtl/>
        </w:rPr>
        <w:t xml:space="preserve">‌کند، </w:t>
      </w:r>
      <w:r w:rsidR="00446BB7">
        <w:rPr>
          <w:rStyle w:val="1-Char"/>
          <w:rFonts w:hint="cs"/>
          <w:rtl/>
        </w:rPr>
        <w:t>ی</w:t>
      </w:r>
      <w:r w:rsidRPr="007100A7">
        <w:rPr>
          <w:rStyle w:val="1-Char"/>
          <w:rFonts w:hint="cs"/>
          <w:rtl/>
        </w:rPr>
        <w:t>ا او را از نمازش به خود مشغول م</w:t>
      </w:r>
      <w:r w:rsidR="00446BB7">
        <w:rPr>
          <w:rStyle w:val="1-Char"/>
          <w:rFonts w:hint="cs"/>
          <w:rtl/>
        </w:rPr>
        <w:t>ی</w:t>
      </w:r>
      <w:r w:rsidRPr="007100A7">
        <w:rPr>
          <w:rStyle w:val="1-Char"/>
          <w:rFonts w:hint="cs"/>
          <w:rtl/>
        </w:rPr>
        <w:t>‌گرداند، پاک نما</w:t>
      </w:r>
      <w:r w:rsidR="00446BB7">
        <w:rPr>
          <w:rStyle w:val="1-Char"/>
          <w:rFonts w:hint="cs"/>
          <w:rtl/>
        </w:rPr>
        <w:t>ی</w:t>
      </w:r>
      <w:r w:rsidRPr="007100A7">
        <w:rPr>
          <w:rStyle w:val="1-Char"/>
          <w:rFonts w:hint="cs"/>
          <w:rtl/>
        </w:rPr>
        <w:t>د.</w:t>
      </w:r>
    </w:p>
    <w:p w:rsidR="00E81847" w:rsidRPr="007100A7" w:rsidRDefault="00E81847" w:rsidP="00CB18DB">
      <w:pPr>
        <w:rPr>
          <w:rStyle w:val="1-Char"/>
          <w:rtl/>
        </w:rPr>
      </w:pPr>
      <w:r w:rsidRPr="007100A7">
        <w:rPr>
          <w:rStyle w:val="1-Char"/>
          <w:rFonts w:hint="cs"/>
          <w:rtl/>
        </w:rPr>
        <w:t>* و نگاه کردن به گوشه‌</w:t>
      </w:r>
      <w:r w:rsidR="00446BB7">
        <w:rPr>
          <w:rStyle w:val="1-Char"/>
          <w:rFonts w:hint="cs"/>
          <w:rtl/>
        </w:rPr>
        <w:t>ی</w:t>
      </w:r>
      <w:r w:rsidRPr="007100A7">
        <w:rPr>
          <w:rStyle w:val="1-Char"/>
          <w:rFonts w:hint="cs"/>
          <w:rtl/>
        </w:rPr>
        <w:t xml:space="preserve"> دو چشم ن</w:t>
      </w:r>
      <w:r w:rsidR="00446BB7">
        <w:rPr>
          <w:rStyle w:val="1-Char"/>
          <w:rFonts w:hint="cs"/>
          <w:rtl/>
        </w:rPr>
        <w:t>ی</w:t>
      </w:r>
      <w:r w:rsidRPr="007100A7">
        <w:rPr>
          <w:rStyle w:val="1-Char"/>
          <w:rFonts w:hint="cs"/>
          <w:rtl/>
        </w:rPr>
        <w:t>ز مکروه نم</w:t>
      </w:r>
      <w:r w:rsidR="00446BB7">
        <w:rPr>
          <w:rStyle w:val="1-Char"/>
          <w:rFonts w:hint="cs"/>
          <w:rtl/>
        </w:rPr>
        <w:t>ی</w:t>
      </w:r>
      <w:r w:rsidRPr="007100A7">
        <w:rPr>
          <w:rStyle w:val="1-Char"/>
          <w:rFonts w:hint="cs"/>
          <w:rtl/>
        </w:rPr>
        <w:t>‌باشد؛ البته در صورت</w:t>
      </w:r>
      <w:r w:rsidR="00446BB7">
        <w:rPr>
          <w:rStyle w:val="1-Char"/>
          <w:rFonts w:hint="cs"/>
          <w:rtl/>
        </w:rPr>
        <w:t>ی</w:t>
      </w:r>
      <w:r w:rsidRPr="007100A7">
        <w:rPr>
          <w:rStyle w:val="1-Char"/>
          <w:rFonts w:hint="cs"/>
          <w:rtl/>
        </w:rPr>
        <w:t xml:space="preserve"> که صورت از جهت قبله، برگردان</w:t>
      </w:r>
      <w:r w:rsidR="00446BB7">
        <w:rPr>
          <w:rStyle w:val="1-Char"/>
          <w:rFonts w:hint="cs"/>
          <w:rtl/>
        </w:rPr>
        <w:t>ی</w:t>
      </w:r>
      <w:r w:rsidRPr="007100A7">
        <w:rPr>
          <w:rStyle w:val="1-Char"/>
          <w:rFonts w:hint="cs"/>
          <w:rtl/>
        </w:rPr>
        <w:t>ده نشود. [جابر</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اِشْتَکٰي رَسُوْلُ اللهِ</w:t>
      </w:r>
      <w:r w:rsidR="00FE6406" w:rsidRPr="00FE6406">
        <w:rPr>
          <w:rStyle w:val="1-Char"/>
          <w:rFonts w:cs="CTraditional Arabic" w:hint="cs"/>
          <w:rtl/>
        </w:rPr>
        <w:t xml:space="preserve"> ج</w:t>
      </w:r>
      <w:r w:rsidRPr="00BE2421">
        <w:rPr>
          <w:rStyle w:val="5-Char"/>
          <w:rFonts w:hint="cs"/>
          <w:rtl/>
        </w:rPr>
        <w:t xml:space="preserve"> فَصَلَّيْنٰا وَرٰاءَهُ وَ هُوَ قٰاعِدٌ؛ فَالْتَفَتَ اِلَيْنٰا </w:t>
      </w:r>
      <w:r w:rsidRPr="00CB18DB">
        <w:rPr>
          <w:rStyle w:val="5-Char"/>
          <w:rFonts w:hint="cs"/>
          <w:rtl/>
        </w:rPr>
        <w:t>فَرَأنٰا</w:t>
      </w:r>
      <w:r w:rsidRPr="00BE2421">
        <w:rPr>
          <w:rStyle w:val="5-Char"/>
          <w:rFonts w:hint="cs"/>
          <w:rtl/>
        </w:rPr>
        <w:t xml:space="preserve"> قِيٰاماً فَاَشٰارَ اِلَيْنٰا فَقَعَدْنٰا»</w:t>
      </w:r>
      <w:r w:rsidRPr="007100A7">
        <w:rPr>
          <w:rStyle w:val="1-Char"/>
          <w:rFonts w:hint="cs"/>
          <w:rtl/>
        </w:rPr>
        <w:t xml:space="preserve"> (مسلم، نسا</w:t>
      </w:r>
      <w:r w:rsidR="00446BB7">
        <w:rPr>
          <w:rStyle w:val="1-Char"/>
          <w:rFonts w:hint="cs"/>
          <w:rtl/>
        </w:rPr>
        <w:t>یی</w:t>
      </w:r>
      <w:r w:rsidRPr="007100A7">
        <w:rPr>
          <w:rStyle w:val="1-Char"/>
          <w:rFonts w:hint="cs"/>
          <w:rtl/>
        </w:rPr>
        <w:t xml:space="preserve"> و ابوداود)؛ </w:t>
      </w:r>
      <w:r w:rsidRPr="00BE2421">
        <w:rPr>
          <w:rStyle w:val="1-Char"/>
          <w:rFonts w:hint="cs"/>
          <w:rtl/>
        </w:rPr>
        <w:t>«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مر</w:t>
      </w:r>
      <w:r w:rsidR="00446BB7">
        <w:rPr>
          <w:rStyle w:val="1-Char"/>
          <w:rFonts w:hint="cs"/>
          <w:rtl/>
        </w:rPr>
        <w:t>ی</w:t>
      </w:r>
      <w:r w:rsidRPr="00BE2421">
        <w:rPr>
          <w:rStyle w:val="1-Char"/>
          <w:rFonts w:hint="cs"/>
          <w:rtl/>
        </w:rPr>
        <w:t>ض بود؛ و در حال</w:t>
      </w:r>
      <w:r w:rsidR="00446BB7">
        <w:rPr>
          <w:rStyle w:val="1-Char"/>
          <w:rFonts w:hint="cs"/>
          <w:rtl/>
        </w:rPr>
        <w:t>ی</w:t>
      </w:r>
      <w:r w:rsidRPr="00BE2421">
        <w:rPr>
          <w:rStyle w:val="1-Char"/>
          <w:rFonts w:hint="cs"/>
          <w:rtl/>
        </w:rPr>
        <w:t xml:space="preserve"> که نشسته نماز م</w:t>
      </w:r>
      <w:r w:rsidR="00446BB7">
        <w:rPr>
          <w:rStyle w:val="1-Char"/>
          <w:rFonts w:hint="cs"/>
          <w:rtl/>
        </w:rPr>
        <w:t>ی</w:t>
      </w:r>
      <w:r w:rsidRPr="00BE2421">
        <w:rPr>
          <w:rStyle w:val="1-Char"/>
          <w:rFonts w:hint="cs"/>
          <w:rtl/>
        </w:rPr>
        <w:t>‌خواند، ما به او اقتدا کرد</w:t>
      </w:r>
      <w:r w:rsidR="00446BB7">
        <w:rPr>
          <w:rStyle w:val="1-Char"/>
          <w:rFonts w:hint="cs"/>
          <w:rtl/>
        </w:rPr>
        <w:t>ی</w:t>
      </w:r>
      <w:r w:rsidRPr="00BE2421">
        <w:rPr>
          <w:rStyle w:val="1-Char"/>
          <w:rFonts w:hint="cs"/>
          <w:rtl/>
        </w:rPr>
        <w:t>م؛ سپس توجه به ما کرد و د</w:t>
      </w:r>
      <w:r w:rsidR="00446BB7">
        <w:rPr>
          <w:rStyle w:val="1-Char"/>
          <w:rFonts w:hint="cs"/>
          <w:rtl/>
        </w:rPr>
        <w:t>ی</w:t>
      </w:r>
      <w:r w:rsidRPr="00BE2421">
        <w:rPr>
          <w:rStyle w:val="1-Char"/>
          <w:rFonts w:hint="cs"/>
          <w:rtl/>
        </w:rPr>
        <w:t>د که ا</w:t>
      </w:r>
      <w:r w:rsidR="00446BB7">
        <w:rPr>
          <w:rStyle w:val="1-Char"/>
          <w:rFonts w:hint="cs"/>
          <w:rtl/>
        </w:rPr>
        <w:t>ی</w:t>
      </w:r>
      <w:r w:rsidRPr="00BE2421">
        <w:rPr>
          <w:rStyle w:val="1-Char"/>
          <w:rFonts w:hint="cs"/>
          <w:rtl/>
        </w:rPr>
        <w:t>ستاده‌ا</w:t>
      </w:r>
      <w:r w:rsidR="00446BB7">
        <w:rPr>
          <w:rStyle w:val="1-Char"/>
          <w:rFonts w:hint="cs"/>
          <w:rtl/>
        </w:rPr>
        <w:t>ی</w:t>
      </w:r>
      <w:r w:rsidRPr="00BE2421">
        <w:rPr>
          <w:rStyle w:val="1-Char"/>
          <w:rFonts w:hint="cs"/>
          <w:rtl/>
        </w:rPr>
        <w:t>م؛ به ما اشاره کرد و ما نشست</w:t>
      </w:r>
      <w:r w:rsidR="00446BB7">
        <w:rPr>
          <w:rStyle w:val="1-Char"/>
          <w:rFonts w:hint="cs"/>
          <w:rtl/>
        </w:rPr>
        <w:t>ی</w:t>
      </w:r>
      <w:r w:rsidRPr="00BE2421">
        <w:rPr>
          <w:rStyle w:val="1-Char"/>
          <w:rFonts w:hint="cs"/>
          <w:rtl/>
        </w:rPr>
        <w:t>م»</w:t>
      </w:r>
      <w:r w:rsidRPr="007100A7">
        <w:rPr>
          <w:rStyle w:val="1-Char"/>
          <w:rFonts w:hint="cs"/>
          <w:rtl/>
        </w:rPr>
        <w:t xml:space="preserve">.] </w:t>
      </w:r>
    </w:p>
    <w:p w:rsidR="00E81847" w:rsidRPr="007100A7" w:rsidRDefault="00E81847" w:rsidP="00AF1D25">
      <w:pPr>
        <w:rPr>
          <w:rStyle w:val="1-Char"/>
          <w:rtl/>
        </w:rPr>
      </w:pPr>
      <w:r w:rsidRPr="007100A7">
        <w:rPr>
          <w:rStyle w:val="1-Char"/>
          <w:rFonts w:hint="cs"/>
          <w:rtl/>
        </w:rPr>
        <w:t>* نمازگزاردن بر رو</w:t>
      </w:r>
      <w:r w:rsidR="00446BB7">
        <w:rPr>
          <w:rStyle w:val="1-Char"/>
          <w:rFonts w:hint="cs"/>
          <w:rtl/>
        </w:rPr>
        <w:t>ی</w:t>
      </w:r>
      <w:r w:rsidRPr="007100A7">
        <w:rPr>
          <w:rStyle w:val="1-Char"/>
          <w:rFonts w:hint="cs"/>
          <w:rtl/>
        </w:rPr>
        <w:t xml:space="preserve"> فرش، قال</w:t>
      </w:r>
      <w:r w:rsidR="00446BB7">
        <w:rPr>
          <w:rStyle w:val="1-Char"/>
          <w:rFonts w:hint="cs"/>
          <w:rtl/>
        </w:rPr>
        <w:t>ی</w:t>
      </w:r>
      <w:r w:rsidRPr="007100A7">
        <w:rPr>
          <w:rStyle w:val="1-Char"/>
          <w:rFonts w:hint="cs"/>
          <w:rtl/>
        </w:rPr>
        <w:t>چه [قال</w:t>
      </w:r>
      <w:r w:rsidR="00446BB7">
        <w:rPr>
          <w:rStyle w:val="1-Char"/>
          <w:rFonts w:hint="cs"/>
          <w:rtl/>
        </w:rPr>
        <w:t>ی</w:t>
      </w:r>
      <w:r w:rsidRPr="007100A7">
        <w:rPr>
          <w:rStyle w:val="1-Char"/>
          <w:rFonts w:hint="cs"/>
          <w:rtl/>
        </w:rPr>
        <w:t>] و نَمَد اشکال</w:t>
      </w:r>
      <w:r w:rsidR="00446BB7">
        <w:rPr>
          <w:rStyle w:val="1-Char"/>
          <w:rFonts w:hint="cs"/>
          <w:rtl/>
        </w:rPr>
        <w:t>ی</w:t>
      </w:r>
      <w:r w:rsidRPr="007100A7">
        <w:rPr>
          <w:rStyle w:val="1-Char"/>
          <w:rFonts w:hint="cs"/>
          <w:rtl/>
        </w:rPr>
        <w:t xml:space="preserve"> ندارد؛ و بهتر آن است که نماز بر رو</w:t>
      </w:r>
      <w:r w:rsidR="00446BB7">
        <w:rPr>
          <w:rStyle w:val="1-Char"/>
          <w:rFonts w:hint="cs"/>
          <w:rtl/>
        </w:rPr>
        <w:t>ی</w:t>
      </w:r>
      <w:r w:rsidRPr="007100A7">
        <w:rPr>
          <w:rStyle w:val="1-Char"/>
          <w:rFonts w:hint="cs"/>
          <w:rtl/>
        </w:rPr>
        <w:t xml:space="preserve"> خود زم</w:t>
      </w:r>
      <w:r w:rsidR="00446BB7">
        <w:rPr>
          <w:rStyle w:val="1-Char"/>
          <w:rFonts w:hint="cs"/>
          <w:rtl/>
        </w:rPr>
        <w:t>ی</w:t>
      </w:r>
      <w:r w:rsidRPr="007100A7">
        <w:rPr>
          <w:rStyle w:val="1-Char"/>
          <w:rFonts w:hint="cs"/>
          <w:rtl/>
        </w:rPr>
        <w:t xml:space="preserve">ن </w:t>
      </w:r>
      <w:r w:rsidR="00446BB7">
        <w:rPr>
          <w:rStyle w:val="1-Char"/>
          <w:rFonts w:hint="cs"/>
          <w:rtl/>
        </w:rPr>
        <w:t>ی</w:t>
      </w:r>
      <w:r w:rsidRPr="007100A7">
        <w:rPr>
          <w:rStyle w:val="1-Char"/>
          <w:rFonts w:hint="cs"/>
          <w:rtl/>
        </w:rPr>
        <w:t>ا بر آن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گزارده شود که زم</w:t>
      </w:r>
      <w:r w:rsidR="00446BB7">
        <w:rPr>
          <w:rStyle w:val="1-Char"/>
          <w:rFonts w:hint="cs"/>
          <w:rtl/>
        </w:rPr>
        <w:t>ی</w:t>
      </w:r>
      <w:r w:rsidRPr="007100A7">
        <w:rPr>
          <w:rStyle w:val="1-Char"/>
          <w:rFonts w:hint="cs"/>
          <w:rtl/>
        </w:rPr>
        <w:t>ن، آن را م</w:t>
      </w:r>
      <w:r w:rsidR="00446BB7">
        <w:rPr>
          <w:rStyle w:val="1-Char"/>
          <w:rFonts w:hint="cs"/>
          <w:rtl/>
        </w:rPr>
        <w:t>ی</w:t>
      </w:r>
      <w:r w:rsidRPr="007100A7">
        <w:rPr>
          <w:rStyle w:val="1-Char"/>
          <w:rFonts w:hint="cs"/>
          <w:rtl/>
        </w:rPr>
        <w:t>‌رو</w:t>
      </w:r>
      <w:r w:rsidR="00446BB7">
        <w:rPr>
          <w:rStyle w:val="1-Char"/>
          <w:rFonts w:hint="cs"/>
          <w:rtl/>
        </w:rPr>
        <w:t>ی</w:t>
      </w:r>
      <w:r w:rsidRPr="007100A7">
        <w:rPr>
          <w:rStyle w:val="1-Char"/>
          <w:rFonts w:hint="cs"/>
          <w:rtl/>
        </w:rPr>
        <w:t>اند [همانند: حص</w:t>
      </w:r>
      <w:r w:rsidR="00446BB7">
        <w:rPr>
          <w:rStyle w:val="1-Char"/>
          <w:rFonts w:hint="cs"/>
          <w:rtl/>
        </w:rPr>
        <w:t>ی</w:t>
      </w:r>
      <w:r w:rsidRPr="007100A7">
        <w:rPr>
          <w:rStyle w:val="1-Char"/>
          <w:rFonts w:hint="cs"/>
          <w:rtl/>
        </w:rPr>
        <w:t>ر، علف، چمن و چ</w:t>
      </w:r>
      <w:r w:rsidR="00446BB7">
        <w:rPr>
          <w:rStyle w:val="1-Char"/>
          <w:rFonts w:hint="cs"/>
          <w:rtl/>
        </w:rPr>
        <w:t>ی</w:t>
      </w:r>
      <w:r w:rsidRPr="007100A7">
        <w:rPr>
          <w:rStyle w:val="1-Char"/>
          <w:rFonts w:hint="cs"/>
          <w:rtl/>
        </w:rPr>
        <w:t>زها</w:t>
      </w:r>
      <w:r w:rsidR="00446BB7">
        <w:rPr>
          <w:rStyle w:val="1-Char"/>
          <w:rFonts w:hint="cs"/>
          <w:rtl/>
        </w:rPr>
        <w:t>ی</w:t>
      </w:r>
      <w:r w:rsidRPr="007100A7">
        <w:rPr>
          <w:rStyle w:val="1-Char"/>
          <w:rFonts w:hint="cs"/>
          <w:rtl/>
        </w:rPr>
        <w:t xml:space="preserve"> رستن</w:t>
      </w:r>
      <w:r w:rsidR="00446BB7">
        <w:rPr>
          <w:rStyle w:val="1-Char"/>
          <w:rFonts w:hint="cs"/>
          <w:rtl/>
        </w:rPr>
        <w:t>ی</w:t>
      </w:r>
      <w:r w:rsidRPr="007100A7">
        <w:rPr>
          <w:rStyle w:val="1-Char"/>
          <w:rFonts w:hint="cs"/>
          <w:rtl/>
        </w:rPr>
        <w:t>؛ چون ا</w:t>
      </w:r>
      <w:r w:rsidR="00446BB7">
        <w:rPr>
          <w:rStyle w:val="1-Char"/>
          <w:rFonts w:hint="cs"/>
          <w:rtl/>
        </w:rPr>
        <w:t>ی</w:t>
      </w:r>
      <w:r w:rsidRPr="007100A7">
        <w:rPr>
          <w:rStyle w:val="1-Char"/>
          <w:rFonts w:hint="cs"/>
          <w:rtl/>
        </w:rPr>
        <w:t>ن کار به تواضع و فروتن</w:t>
      </w:r>
      <w:r w:rsidR="00446BB7">
        <w:rPr>
          <w:rStyle w:val="1-Char"/>
          <w:rFonts w:hint="cs"/>
          <w:rtl/>
        </w:rPr>
        <w:t>ی</w:t>
      </w:r>
      <w:r w:rsidRPr="007100A7">
        <w:rPr>
          <w:rStyle w:val="1-Char"/>
          <w:rFonts w:hint="cs"/>
          <w:rtl/>
        </w:rPr>
        <w:t xml:space="preserve"> و خاکسار</w:t>
      </w:r>
      <w:r w:rsidR="00446BB7">
        <w:rPr>
          <w:rStyle w:val="1-Char"/>
          <w:rFonts w:hint="cs"/>
          <w:rtl/>
        </w:rPr>
        <w:t>ی</w:t>
      </w:r>
      <w:r w:rsidRPr="007100A7">
        <w:rPr>
          <w:rStyle w:val="1-Char"/>
          <w:rFonts w:hint="cs"/>
          <w:rtl/>
        </w:rPr>
        <w:t xml:space="preserve"> و خشوع، نزد</w:t>
      </w:r>
      <w:r w:rsidR="00446BB7">
        <w:rPr>
          <w:rStyle w:val="1-Char"/>
          <w:rFonts w:hint="cs"/>
          <w:rtl/>
        </w:rPr>
        <w:t>ی</w:t>
      </w:r>
      <w:r w:rsidRPr="007100A7">
        <w:rPr>
          <w:rStyle w:val="1-Char"/>
          <w:rFonts w:hint="cs"/>
          <w:rtl/>
        </w:rPr>
        <w:t>ک‌تر است.]</w:t>
      </w:r>
    </w:p>
    <w:p w:rsidR="00E81847" w:rsidRDefault="00E81847" w:rsidP="00AF1D25">
      <w:pPr>
        <w:rPr>
          <w:rStyle w:val="1-Char"/>
          <w:rtl/>
        </w:rPr>
      </w:pPr>
      <w:r w:rsidRPr="007100A7">
        <w:rPr>
          <w:rStyle w:val="1-Char"/>
          <w:rFonts w:hint="cs"/>
          <w:rtl/>
        </w:rPr>
        <w:t>* و همچن</w:t>
      </w:r>
      <w:r w:rsidR="00446BB7">
        <w:rPr>
          <w:rStyle w:val="1-Char"/>
          <w:rFonts w:hint="cs"/>
          <w:rtl/>
        </w:rPr>
        <w:t>ی</w:t>
      </w:r>
      <w:r w:rsidRPr="007100A7">
        <w:rPr>
          <w:rStyle w:val="1-Char"/>
          <w:rFonts w:hint="cs"/>
          <w:rtl/>
        </w:rPr>
        <w:t>ن اشکال</w:t>
      </w:r>
      <w:r w:rsidR="00446BB7">
        <w:rPr>
          <w:rStyle w:val="1-Char"/>
          <w:rFonts w:hint="cs"/>
          <w:rtl/>
        </w:rPr>
        <w:t>ی</w:t>
      </w:r>
      <w:r w:rsidRPr="007100A7">
        <w:rPr>
          <w:rStyle w:val="1-Char"/>
          <w:rFonts w:hint="cs"/>
          <w:rtl/>
        </w:rPr>
        <w:t xml:space="preserve"> ندارد که </w:t>
      </w:r>
      <w:r w:rsidR="00446BB7">
        <w:rPr>
          <w:rStyle w:val="1-Char"/>
          <w:rFonts w:hint="cs"/>
          <w:rtl/>
        </w:rPr>
        <w:t>ی</w:t>
      </w:r>
      <w:r w:rsidRPr="007100A7">
        <w:rPr>
          <w:rStyle w:val="1-Char"/>
          <w:rFonts w:hint="cs"/>
          <w:rtl/>
        </w:rPr>
        <w:t>ک سوره در دو رکعت از نمازها</w:t>
      </w:r>
      <w:r w:rsidR="00446BB7">
        <w:rPr>
          <w:rStyle w:val="1-Char"/>
          <w:rFonts w:hint="cs"/>
          <w:rtl/>
        </w:rPr>
        <w:t>ی</w:t>
      </w:r>
      <w:r w:rsidRPr="007100A7">
        <w:rPr>
          <w:rStyle w:val="1-Char"/>
          <w:rFonts w:hint="cs"/>
          <w:rtl/>
        </w:rPr>
        <w:t xml:space="preserve"> نفل تکرار گردد؛ [ز</w:t>
      </w:r>
      <w:r w:rsidR="00446BB7">
        <w:rPr>
          <w:rStyle w:val="1-Char"/>
          <w:rFonts w:hint="cs"/>
          <w:rtl/>
        </w:rPr>
        <w:t>ی</w:t>
      </w:r>
      <w:r w:rsidRPr="007100A7">
        <w:rPr>
          <w:rStyle w:val="1-Char"/>
          <w:rFonts w:hint="cs"/>
          <w:rtl/>
        </w:rPr>
        <w:t xml:space="preserve">را نقل شده که: </w:t>
      </w:r>
      <w:r w:rsidRPr="00BE2421">
        <w:rPr>
          <w:rStyle w:val="5-Char"/>
          <w:rFonts w:hint="cs"/>
          <w:rtl/>
        </w:rPr>
        <w:t>«اِنَّهُ</w:t>
      </w:r>
      <w:r w:rsidR="00FE6406" w:rsidRPr="00FE6406">
        <w:rPr>
          <w:rStyle w:val="1-Char"/>
          <w:rFonts w:cs="CTraditional Arabic" w:hint="cs"/>
          <w:rtl/>
        </w:rPr>
        <w:t xml:space="preserve"> ج</w:t>
      </w:r>
      <w:r w:rsidRPr="00BE2421">
        <w:rPr>
          <w:rStyle w:val="5-Char"/>
          <w:rFonts w:hint="cs"/>
          <w:rtl/>
        </w:rPr>
        <w:t xml:space="preserve"> قٰامَ بِآيَةٍ وَّاحِدَةٍ يُکَرِّرُهٰا فِيْ تَهَجُّدِهِ»</w:t>
      </w:r>
      <w:r w:rsidRPr="007100A7">
        <w:rPr>
          <w:rStyle w:val="1-Char"/>
          <w:rFonts w:hint="cs"/>
          <w:rtl/>
        </w:rPr>
        <w:t xml:space="preserve"> (نسا</w:t>
      </w:r>
      <w:r w:rsidR="00446BB7">
        <w:rPr>
          <w:rStyle w:val="1-Char"/>
          <w:rFonts w:hint="cs"/>
          <w:rtl/>
        </w:rPr>
        <w:t>یی</w:t>
      </w:r>
      <w:r w:rsidRPr="007100A7">
        <w:rPr>
          <w:rStyle w:val="1-Char"/>
          <w:rFonts w:hint="cs"/>
          <w:rtl/>
        </w:rPr>
        <w:t xml:space="preserve"> و ابن ماجه)؛ </w:t>
      </w:r>
      <w:r w:rsidRPr="00BE2421">
        <w:rPr>
          <w:rStyle w:val="1-Char"/>
          <w:rFonts w:hint="cs"/>
          <w:rtl/>
        </w:rPr>
        <w:t>«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با </w:t>
      </w:r>
      <w:r w:rsidR="00446BB7">
        <w:rPr>
          <w:rStyle w:val="1-Char"/>
          <w:rFonts w:hint="cs"/>
          <w:rtl/>
        </w:rPr>
        <w:t>ی</w:t>
      </w:r>
      <w:r w:rsidRPr="00BE2421">
        <w:rPr>
          <w:rStyle w:val="1-Char"/>
          <w:rFonts w:hint="cs"/>
          <w:rtl/>
        </w:rPr>
        <w:t>ک آ</w:t>
      </w:r>
      <w:r w:rsidR="00446BB7">
        <w:rPr>
          <w:rStyle w:val="1-Char"/>
          <w:rFonts w:hint="cs"/>
          <w:rtl/>
        </w:rPr>
        <w:t>ی</w:t>
      </w:r>
      <w:r w:rsidRPr="00BE2421">
        <w:rPr>
          <w:rStyle w:val="1-Char"/>
          <w:rFonts w:hint="cs"/>
          <w:rtl/>
        </w:rPr>
        <w:t>ه به نماز ا</w:t>
      </w:r>
      <w:r w:rsidR="00446BB7">
        <w:rPr>
          <w:rStyle w:val="1-Char"/>
          <w:rFonts w:hint="cs"/>
          <w:rtl/>
        </w:rPr>
        <w:t>ی</w:t>
      </w:r>
      <w:r w:rsidRPr="00BE2421">
        <w:rPr>
          <w:rStyle w:val="1-Char"/>
          <w:rFonts w:hint="cs"/>
          <w:rtl/>
        </w:rPr>
        <w:t>ستاد؛ ا</w:t>
      </w:r>
      <w:r w:rsidR="00446BB7">
        <w:rPr>
          <w:rStyle w:val="1-Char"/>
          <w:rFonts w:hint="cs"/>
          <w:rtl/>
        </w:rPr>
        <w:t>ی</w:t>
      </w:r>
      <w:r w:rsidRPr="00BE2421">
        <w:rPr>
          <w:rStyle w:val="1-Char"/>
          <w:rFonts w:hint="cs"/>
          <w:rtl/>
        </w:rPr>
        <w:t>ن طور که آن را در نماز تهجّد خو</w:t>
      </w:r>
      <w:r w:rsidR="00446BB7">
        <w:rPr>
          <w:rStyle w:val="1-Char"/>
          <w:rFonts w:hint="cs"/>
          <w:rtl/>
        </w:rPr>
        <w:t>ی</w:t>
      </w:r>
      <w:r w:rsidRPr="00BE2421">
        <w:rPr>
          <w:rStyle w:val="1-Char"/>
          <w:rFonts w:hint="cs"/>
          <w:rtl/>
        </w:rPr>
        <w:t>ش تکرار م</w:t>
      </w:r>
      <w:r w:rsidR="00446BB7">
        <w:rPr>
          <w:rStyle w:val="1-Char"/>
          <w:rFonts w:hint="cs"/>
          <w:rtl/>
        </w:rPr>
        <w:t>ی</w:t>
      </w:r>
      <w:r w:rsidRPr="00BE2421">
        <w:rPr>
          <w:rStyle w:val="1-Char"/>
          <w:rFonts w:hint="cs"/>
          <w:rtl/>
        </w:rPr>
        <w:t>‌کردند»</w:t>
      </w:r>
      <w:r w:rsidRPr="007100A7">
        <w:rPr>
          <w:rStyle w:val="1-Char"/>
          <w:rFonts w:hint="cs"/>
          <w:rtl/>
        </w:rPr>
        <w:t>.]</w:t>
      </w:r>
    </w:p>
    <w:p w:rsidR="00D50FA0" w:rsidRDefault="00D50FA0" w:rsidP="00AF1D25">
      <w:pPr>
        <w:rPr>
          <w:rStyle w:val="1-Char"/>
          <w:rtl/>
        </w:rPr>
      </w:pPr>
    </w:p>
    <w:p w:rsidR="00D50FA0" w:rsidRPr="007100A7" w:rsidRDefault="00D50FA0" w:rsidP="00AF1D25">
      <w:pPr>
        <w:rPr>
          <w:rStyle w:val="1-Char"/>
          <w:rtl/>
        </w:rPr>
      </w:pPr>
    </w:p>
    <w:p w:rsidR="00794A23" w:rsidRPr="00836249" w:rsidRDefault="00794A23" w:rsidP="00CB18DB">
      <w:pPr>
        <w:pStyle w:val="3-"/>
      </w:pPr>
      <w:r w:rsidRPr="00836249">
        <w:rPr>
          <w:rFonts w:hint="eastAsia"/>
          <w:rtl/>
        </w:rPr>
        <w:t>فَصلٌ</w:t>
      </w:r>
      <w:r w:rsidRPr="00836249">
        <w:rPr>
          <w:rtl/>
        </w:rPr>
        <w:t xml:space="preserve"> </w:t>
      </w:r>
      <w:r w:rsidRPr="00836249">
        <w:rPr>
          <w:rFonts w:hint="eastAsia"/>
          <w:rtl/>
        </w:rPr>
        <w:t>فِيمَا</w:t>
      </w:r>
      <w:r w:rsidRPr="00836249">
        <w:rPr>
          <w:rtl/>
        </w:rPr>
        <w:t xml:space="preserve"> </w:t>
      </w:r>
      <w:r w:rsidRPr="00836249">
        <w:rPr>
          <w:rFonts w:hint="eastAsia"/>
          <w:rtl/>
        </w:rPr>
        <w:t>يُوجِبُ</w:t>
      </w:r>
      <w:r w:rsidRPr="00836249">
        <w:rPr>
          <w:rtl/>
        </w:rPr>
        <w:t xml:space="preserve"> </w:t>
      </w:r>
      <w:r w:rsidRPr="00836249">
        <w:rPr>
          <w:rFonts w:hint="eastAsia"/>
          <w:rtl/>
        </w:rPr>
        <w:t>قَطعَ</w:t>
      </w:r>
      <w:r w:rsidRPr="00836249">
        <w:rPr>
          <w:rtl/>
        </w:rPr>
        <w:t xml:space="preserve"> </w:t>
      </w:r>
      <w:r w:rsidRPr="00836249">
        <w:rPr>
          <w:rFonts w:hint="eastAsia"/>
          <w:rtl/>
        </w:rPr>
        <w:t>الصَّلَاةِ</w:t>
      </w:r>
      <w:r w:rsidRPr="00836249">
        <w:rPr>
          <w:rtl/>
        </w:rPr>
        <w:t xml:space="preserve"> </w:t>
      </w:r>
      <w:r w:rsidRPr="00836249">
        <w:rPr>
          <w:rFonts w:hint="eastAsia"/>
          <w:rtl/>
        </w:rPr>
        <w:t>وَ</w:t>
      </w:r>
      <w:r w:rsidRPr="00836249">
        <w:rPr>
          <w:rtl/>
        </w:rPr>
        <w:t xml:space="preserve"> </w:t>
      </w:r>
      <w:r w:rsidRPr="00836249">
        <w:rPr>
          <w:rFonts w:hint="eastAsia"/>
          <w:rtl/>
        </w:rPr>
        <w:t>مَا</w:t>
      </w:r>
      <w:r w:rsidRPr="00836249">
        <w:rPr>
          <w:rtl/>
        </w:rPr>
        <w:t xml:space="preserve"> </w:t>
      </w:r>
      <w:r w:rsidRPr="00836249">
        <w:rPr>
          <w:rFonts w:hint="eastAsia"/>
          <w:rtl/>
        </w:rPr>
        <w:t>يُجِيزُه</w:t>
      </w:r>
      <w:r w:rsidRPr="00836249">
        <w:rPr>
          <w:rtl/>
        </w:rPr>
        <w:t xml:space="preserve"> </w:t>
      </w:r>
      <w:r w:rsidRPr="00836249">
        <w:rPr>
          <w:rFonts w:hint="eastAsia"/>
          <w:rtl/>
        </w:rPr>
        <w:t>وَ</w:t>
      </w:r>
      <w:r w:rsidRPr="00836249">
        <w:rPr>
          <w:rtl/>
        </w:rPr>
        <w:t xml:space="preserve"> </w:t>
      </w:r>
      <w:r w:rsidRPr="00836249">
        <w:rPr>
          <w:rFonts w:hint="eastAsia"/>
          <w:rtl/>
        </w:rPr>
        <w:t>غَيرِ</w:t>
      </w:r>
      <w:r w:rsidRPr="00836249">
        <w:rPr>
          <w:rtl/>
        </w:rPr>
        <w:t xml:space="preserve"> </w:t>
      </w:r>
      <w:r w:rsidRPr="00836249">
        <w:rPr>
          <w:rFonts w:hint="eastAsia"/>
          <w:rtl/>
        </w:rPr>
        <w:t>ذَالِكَ</w:t>
      </w:r>
    </w:p>
    <w:p w:rsidR="00794A23" w:rsidRPr="00BE2421" w:rsidRDefault="00794A23" w:rsidP="00AF1D25">
      <w:pPr>
        <w:rPr>
          <w:rStyle w:val="5-Char"/>
          <w:bCs/>
          <w:rtl/>
        </w:rPr>
      </w:pPr>
      <w:r w:rsidRPr="00BE2421">
        <w:rPr>
          <w:rStyle w:val="5-Char"/>
          <w:rFonts w:hint="eastAsia"/>
          <w:rtl/>
        </w:rPr>
        <w:t>يَجِبُ</w:t>
      </w:r>
      <w:r w:rsidRPr="00BE2421">
        <w:rPr>
          <w:rStyle w:val="5-Char"/>
          <w:rtl/>
        </w:rPr>
        <w:t xml:space="preserve"> </w:t>
      </w:r>
      <w:r w:rsidRPr="00BE2421">
        <w:rPr>
          <w:rStyle w:val="5-Char"/>
          <w:rFonts w:hint="eastAsia"/>
          <w:rtl/>
        </w:rPr>
        <w:t>قَطع</w:t>
      </w:r>
      <w:r w:rsidRPr="00BE2421">
        <w:rPr>
          <w:rStyle w:val="5-Char"/>
          <w:rFonts w:hint="cs"/>
          <w:rtl/>
        </w:rPr>
        <w:t>ُ</w:t>
      </w:r>
      <w:r w:rsidRPr="00BE2421">
        <w:rPr>
          <w:rStyle w:val="5-Char"/>
          <w:rtl/>
        </w:rPr>
        <w:t xml:space="preserve"> </w:t>
      </w:r>
      <w:r w:rsidRPr="00BE2421">
        <w:rPr>
          <w:rStyle w:val="5-Char"/>
          <w:rFonts w:hint="eastAsia"/>
          <w:rtl/>
        </w:rPr>
        <w:t>الصَّلَاةِ</w:t>
      </w:r>
      <w:r w:rsidRPr="00BE2421">
        <w:rPr>
          <w:rStyle w:val="5-Char"/>
          <w:rtl/>
        </w:rPr>
        <w:t xml:space="preserve"> </w:t>
      </w:r>
      <w:r w:rsidRPr="00BE2421">
        <w:rPr>
          <w:rStyle w:val="5-Char"/>
          <w:rFonts w:hint="eastAsia"/>
          <w:rtl/>
        </w:rPr>
        <w:t>بِاِستِغَاثَةٍ</w:t>
      </w:r>
      <w:r w:rsidRPr="00BE2421">
        <w:rPr>
          <w:rStyle w:val="5-Char"/>
          <w:rtl/>
        </w:rPr>
        <w:t xml:space="preserve"> </w:t>
      </w:r>
      <w:r w:rsidRPr="00BE2421">
        <w:rPr>
          <w:rStyle w:val="5-Char"/>
          <w:rFonts w:hint="eastAsia"/>
          <w:rtl/>
        </w:rPr>
        <w:t>مَلهُوفٍ</w:t>
      </w:r>
      <w:r w:rsidRPr="00BE2421">
        <w:rPr>
          <w:rStyle w:val="5-Char"/>
          <w:rtl/>
        </w:rPr>
        <w:t xml:space="preserve"> </w:t>
      </w:r>
      <w:r w:rsidRPr="00BE2421">
        <w:rPr>
          <w:rStyle w:val="5-Char"/>
          <w:rFonts w:hint="eastAsia"/>
          <w:rtl/>
        </w:rPr>
        <w:t>بِالمُصَلِّي</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بِنِدَاءِ</w:t>
      </w:r>
      <w:r w:rsidRPr="00BE2421">
        <w:rPr>
          <w:rStyle w:val="5-Char"/>
          <w:rtl/>
        </w:rPr>
        <w:t xml:space="preserve"> </w:t>
      </w:r>
      <w:r w:rsidRPr="00BE2421">
        <w:rPr>
          <w:rStyle w:val="5-Char"/>
          <w:rFonts w:hint="eastAsia"/>
          <w:rtl/>
        </w:rPr>
        <w:t>أَحَدِ</w:t>
      </w:r>
      <w:r w:rsidRPr="00BE2421">
        <w:rPr>
          <w:rStyle w:val="5-Char"/>
          <w:rtl/>
        </w:rPr>
        <w:t xml:space="preserve"> </w:t>
      </w:r>
      <w:r w:rsidRPr="00BE2421">
        <w:rPr>
          <w:rStyle w:val="5-Char"/>
          <w:rFonts w:hint="eastAsia"/>
          <w:rtl/>
        </w:rPr>
        <w:t>أَبَوَي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جُوزُ</w:t>
      </w:r>
      <w:r w:rsidRPr="00BE2421">
        <w:rPr>
          <w:rStyle w:val="5-Char"/>
          <w:rtl/>
        </w:rPr>
        <w:t xml:space="preserve"> </w:t>
      </w:r>
      <w:r w:rsidRPr="00BE2421">
        <w:rPr>
          <w:rStyle w:val="5-Char"/>
          <w:rFonts w:hint="eastAsia"/>
          <w:rtl/>
        </w:rPr>
        <w:t>قَطعُهَا</w:t>
      </w:r>
      <w:r w:rsidRPr="00BE2421">
        <w:rPr>
          <w:rStyle w:val="5-Char"/>
          <w:rtl/>
        </w:rPr>
        <w:t xml:space="preserve"> </w:t>
      </w:r>
      <w:r w:rsidRPr="00BE2421">
        <w:rPr>
          <w:rStyle w:val="5-Char"/>
          <w:rFonts w:hint="eastAsia"/>
          <w:rtl/>
        </w:rPr>
        <w:t>بِسَرَقَةِ</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يُسَاوِي</w:t>
      </w:r>
      <w:r w:rsidRPr="00BE2421">
        <w:rPr>
          <w:rStyle w:val="5-Char"/>
          <w:rtl/>
        </w:rPr>
        <w:t xml:space="preserve"> </w:t>
      </w:r>
      <w:r w:rsidRPr="00BE2421">
        <w:rPr>
          <w:rStyle w:val="5-Char"/>
          <w:rFonts w:hint="eastAsia"/>
          <w:rtl/>
        </w:rPr>
        <w:t>دِرهَمً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لِغَيرِ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خَوف</w:t>
      </w:r>
      <w:r w:rsidRPr="00BE2421">
        <w:rPr>
          <w:rStyle w:val="5-Char"/>
          <w:rFonts w:hint="cs"/>
          <w:rtl/>
        </w:rPr>
        <w:t>ِ</w:t>
      </w:r>
      <w:r w:rsidRPr="00BE2421">
        <w:rPr>
          <w:rStyle w:val="5-Char"/>
          <w:rtl/>
        </w:rPr>
        <w:t xml:space="preserve"> </w:t>
      </w:r>
      <w:r w:rsidRPr="00BE2421">
        <w:rPr>
          <w:rStyle w:val="5-Char"/>
          <w:rFonts w:hint="eastAsia"/>
          <w:rtl/>
        </w:rPr>
        <w:t>ذِئبٍ</w:t>
      </w:r>
      <w:r w:rsidRPr="00BE2421">
        <w:rPr>
          <w:rStyle w:val="5-Char"/>
          <w:rtl/>
        </w:rPr>
        <w:t xml:space="preserve"> </w:t>
      </w:r>
      <w:r w:rsidRPr="00BE2421">
        <w:rPr>
          <w:rStyle w:val="5-Char"/>
          <w:rFonts w:hint="eastAsia"/>
          <w:rtl/>
        </w:rPr>
        <w:t>عَلَ</w:t>
      </w:r>
      <w:r w:rsidR="00D65C23" w:rsidRPr="00BE2421">
        <w:rPr>
          <w:rStyle w:val="5-Char"/>
          <w:rFonts w:hint="cs"/>
          <w:rtl/>
        </w:rPr>
        <w:t>ی</w:t>
      </w:r>
      <w:r w:rsidRPr="00BE2421">
        <w:rPr>
          <w:rStyle w:val="5-Char"/>
          <w:rtl/>
        </w:rPr>
        <w:t xml:space="preserve"> </w:t>
      </w:r>
      <w:r w:rsidRPr="00BE2421">
        <w:rPr>
          <w:rStyle w:val="5-Char"/>
          <w:rFonts w:hint="eastAsia"/>
          <w:rtl/>
        </w:rPr>
        <w:t>غَنَمٍ</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خَوفِ</w:t>
      </w:r>
      <w:r w:rsidRPr="00BE2421">
        <w:rPr>
          <w:rStyle w:val="5-Char"/>
          <w:rtl/>
        </w:rPr>
        <w:t xml:space="preserve"> </w:t>
      </w:r>
      <w:r w:rsidRPr="00BE2421">
        <w:rPr>
          <w:rStyle w:val="5-Char"/>
          <w:rFonts w:hint="eastAsia"/>
          <w:rtl/>
        </w:rPr>
        <w:t>تَرَدِّي</w:t>
      </w:r>
      <w:r w:rsidRPr="00BE2421">
        <w:rPr>
          <w:rStyle w:val="5-Char"/>
          <w:rtl/>
        </w:rPr>
        <w:t xml:space="preserve"> </w:t>
      </w:r>
      <w:r w:rsidRPr="00BE2421">
        <w:rPr>
          <w:rStyle w:val="5-Char"/>
          <w:rFonts w:hint="eastAsia"/>
          <w:rtl/>
        </w:rPr>
        <w:t>أَعمَ</w:t>
      </w:r>
      <w:r w:rsidR="00D65C23" w:rsidRPr="00BE2421">
        <w:rPr>
          <w:rStyle w:val="5-Char"/>
          <w:rFonts w:hint="cs"/>
          <w:rtl/>
        </w:rPr>
        <w:t>ی</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بِئ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نَحوِه</w:t>
      </w:r>
      <w:r w:rsidRPr="00BE2421">
        <w:rPr>
          <w:rStyle w:val="5-Char"/>
          <w:rFonts w:hint="cs"/>
          <w:rtl/>
        </w:rPr>
        <w:t>.</w:t>
      </w:r>
    </w:p>
    <w:p w:rsidR="00794A23" w:rsidRPr="00BE2421" w:rsidRDefault="00794A23"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اِذَا</w:t>
      </w:r>
      <w:r w:rsidRPr="00BE2421">
        <w:rPr>
          <w:rStyle w:val="5-Char"/>
          <w:rtl/>
        </w:rPr>
        <w:t xml:space="preserve"> </w:t>
      </w:r>
      <w:r w:rsidRPr="00BE2421">
        <w:rPr>
          <w:rStyle w:val="5-Char"/>
          <w:rFonts w:hint="eastAsia"/>
          <w:rtl/>
        </w:rPr>
        <w:t>خَافَتِ</w:t>
      </w:r>
      <w:r w:rsidRPr="00BE2421">
        <w:rPr>
          <w:rStyle w:val="5-Char"/>
          <w:rtl/>
        </w:rPr>
        <w:t xml:space="preserve"> </w:t>
      </w:r>
      <w:r w:rsidRPr="00BE2421">
        <w:rPr>
          <w:rStyle w:val="5-Char"/>
          <w:rFonts w:hint="eastAsia"/>
          <w:rtl/>
        </w:rPr>
        <w:t>القَابِلَةُ</w:t>
      </w:r>
      <w:r w:rsidRPr="00BE2421">
        <w:rPr>
          <w:rStyle w:val="5-Char"/>
          <w:rtl/>
        </w:rPr>
        <w:t xml:space="preserve"> </w:t>
      </w:r>
      <w:r w:rsidRPr="00BE2421">
        <w:rPr>
          <w:rStyle w:val="5-Char"/>
          <w:rFonts w:hint="eastAsia"/>
          <w:rtl/>
        </w:rPr>
        <w:t>مَوتَ</w:t>
      </w:r>
      <w:r w:rsidRPr="00BE2421">
        <w:rPr>
          <w:rStyle w:val="5-Char"/>
          <w:rtl/>
        </w:rPr>
        <w:t xml:space="preserve"> </w:t>
      </w:r>
      <w:r w:rsidRPr="00BE2421">
        <w:rPr>
          <w:rStyle w:val="5-Char"/>
          <w:rFonts w:hint="eastAsia"/>
          <w:rtl/>
        </w:rPr>
        <w:t>الوَلَدِ</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لَّا</w:t>
      </w:r>
      <w:r w:rsidRPr="00BE2421">
        <w:rPr>
          <w:rStyle w:val="5-Char"/>
          <w:rtl/>
        </w:rPr>
        <w:t xml:space="preserve"> </w:t>
      </w:r>
      <w:r w:rsidRPr="00BE2421">
        <w:rPr>
          <w:rStyle w:val="5-Char"/>
          <w:rFonts w:hint="eastAsia"/>
          <w:rtl/>
        </w:rPr>
        <w:t>فَلَا</w:t>
      </w:r>
      <w:r w:rsidRPr="00BE2421">
        <w:rPr>
          <w:rStyle w:val="5-Char"/>
          <w:rtl/>
        </w:rPr>
        <w:t xml:space="preserve"> </w:t>
      </w:r>
      <w:r w:rsidRPr="00BE2421">
        <w:rPr>
          <w:rStyle w:val="5-Char"/>
          <w:rFonts w:hint="eastAsia"/>
          <w:rtl/>
        </w:rPr>
        <w:t>بَأسَ</w:t>
      </w:r>
      <w:r w:rsidRPr="00BE2421">
        <w:rPr>
          <w:rStyle w:val="5-Char"/>
          <w:rtl/>
        </w:rPr>
        <w:t xml:space="preserve"> </w:t>
      </w:r>
      <w:r w:rsidRPr="00BE2421">
        <w:rPr>
          <w:rStyle w:val="5-Char"/>
          <w:rFonts w:hint="eastAsia"/>
          <w:rtl/>
        </w:rPr>
        <w:t>بِتَأخِيرِهَا</w:t>
      </w:r>
      <w:r w:rsidRPr="00BE2421">
        <w:rPr>
          <w:rStyle w:val="5-Char"/>
          <w:rtl/>
        </w:rPr>
        <w:t xml:space="preserve"> </w:t>
      </w:r>
      <w:r w:rsidRPr="00BE2421">
        <w:rPr>
          <w:rStyle w:val="5-Char"/>
          <w:rFonts w:hint="eastAsia"/>
          <w:rtl/>
        </w:rPr>
        <w:t>الصَّلَا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قبِلُ</w:t>
      </w:r>
      <w:r w:rsidRPr="00BE2421">
        <w:rPr>
          <w:rStyle w:val="5-Char"/>
          <w:rtl/>
        </w:rPr>
        <w:t xml:space="preserve"> </w:t>
      </w:r>
      <w:r w:rsidRPr="00BE2421">
        <w:rPr>
          <w:rStyle w:val="5-Char"/>
          <w:rFonts w:hint="eastAsia"/>
          <w:rtl/>
        </w:rPr>
        <w:t>عَلَ</w:t>
      </w:r>
      <w:r w:rsidR="00D65C23" w:rsidRPr="00BE2421">
        <w:rPr>
          <w:rStyle w:val="5-Char"/>
          <w:rFonts w:hint="cs"/>
          <w:rtl/>
        </w:rPr>
        <w:t>ی</w:t>
      </w:r>
      <w:r w:rsidRPr="00BE2421">
        <w:rPr>
          <w:rStyle w:val="5-Char"/>
          <w:rtl/>
        </w:rPr>
        <w:t xml:space="preserve"> </w:t>
      </w:r>
      <w:r w:rsidRPr="00BE2421">
        <w:rPr>
          <w:rStyle w:val="5-Char"/>
          <w:rFonts w:hint="eastAsia"/>
          <w:rtl/>
        </w:rPr>
        <w:t>الوَلَدِ</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كَذَا</w:t>
      </w:r>
      <w:r w:rsidRPr="00BE2421">
        <w:rPr>
          <w:rStyle w:val="5-Char"/>
          <w:rtl/>
        </w:rPr>
        <w:t xml:space="preserve"> </w:t>
      </w:r>
      <w:r w:rsidRPr="00BE2421">
        <w:rPr>
          <w:rStyle w:val="5-Char"/>
          <w:rFonts w:hint="eastAsia"/>
          <w:rtl/>
        </w:rPr>
        <w:t>المُسَافِرُ</w:t>
      </w:r>
      <w:r w:rsidRPr="00BE2421">
        <w:rPr>
          <w:rStyle w:val="5-Char"/>
          <w:rtl/>
        </w:rPr>
        <w:t xml:space="preserve"> </w:t>
      </w:r>
      <w:r w:rsidRPr="00BE2421">
        <w:rPr>
          <w:rStyle w:val="5-Char"/>
          <w:rFonts w:hint="eastAsia"/>
          <w:rtl/>
        </w:rPr>
        <w:t>اِذَا</w:t>
      </w:r>
      <w:r w:rsidRPr="00BE2421">
        <w:rPr>
          <w:rStyle w:val="5-Char"/>
          <w:rtl/>
        </w:rPr>
        <w:t xml:space="preserve"> </w:t>
      </w:r>
      <w:r w:rsidRPr="00BE2421">
        <w:rPr>
          <w:rStyle w:val="5-Char"/>
          <w:rFonts w:hint="eastAsia"/>
          <w:rtl/>
        </w:rPr>
        <w:t>خَافَ</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لُّصُوصِ</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قُطَّاعِ</w:t>
      </w:r>
      <w:r w:rsidRPr="00BE2421">
        <w:rPr>
          <w:rStyle w:val="5-Char"/>
          <w:rtl/>
        </w:rPr>
        <w:t xml:space="preserve"> </w:t>
      </w:r>
      <w:r w:rsidRPr="00BE2421">
        <w:rPr>
          <w:rStyle w:val="5-Char"/>
          <w:rFonts w:hint="eastAsia"/>
          <w:rtl/>
        </w:rPr>
        <w:t>الطَّرِيقِ</w:t>
      </w:r>
      <w:r w:rsidRPr="00BE2421">
        <w:rPr>
          <w:rStyle w:val="5-Char"/>
          <w:rFonts w:hint="cs"/>
          <w:rtl/>
        </w:rPr>
        <w:t>،</w:t>
      </w:r>
      <w:r w:rsidRPr="00BE2421">
        <w:rPr>
          <w:rStyle w:val="5-Char"/>
          <w:rtl/>
        </w:rPr>
        <w:t xml:space="preserve"> </w:t>
      </w:r>
      <w:r w:rsidRPr="00BE2421">
        <w:rPr>
          <w:rStyle w:val="5-Char"/>
          <w:rFonts w:hint="eastAsia"/>
          <w:rtl/>
        </w:rPr>
        <w:t>جَازَ</w:t>
      </w:r>
      <w:r w:rsidRPr="00BE2421">
        <w:rPr>
          <w:rStyle w:val="5-Char"/>
          <w:rtl/>
        </w:rPr>
        <w:t xml:space="preserve"> </w:t>
      </w:r>
      <w:r w:rsidRPr="00BE2421">
        <w:rPr>
          <w:rStyle w:val="5-Char"/>
          <w:rFonts w:hint="eastAsia"/>
          <w:rtl/>
        </w:rPr>
        <w:t>لَه</w:t>
      </w:r>
      <w:r w:rsidRPr="00BE2421">
        <w:rPr>
          <w:rStyle w:val="5-Char"/>
          <w:rtl/>
        </w:rPr>
        <w:t xml:space="preserve"> </w:t>
      </w:r>
      <w:r w:rsidRPr="00BE2421">
        <w:rPr>
          <w:rStyle w:val="5-Char"/>
          <w:rFonts w:hint="eastAsia"/>
          <w:rtl/>
        </w:rPr>
        <w:t>تَأخِيرُ</w:t>
      </w:r>
      <w:r w:rsidRPr="00BE2421">
        <w:rPr>
          <w:rStyle w:val="5-Char"/>
          <w:rtl/>
        </w:rPr>
        <w:t xml:space="preserve"> </w:t>
      </w:r>
      <w:r w:rsidRPr="00BE2421">
        <w:rPr>
          <w:rStyle w:val="5-Char"/>
          <w:rFonts w:hint="eastAsia"/>
          <w:rtl/>
        </w:rPr>
        <w:t>الوَقتِيَّةِ</w:t>
      </w:r>
      <w:r w:rsidRPr="00BE2421">
        <w:rPr>
          <w:rStyle w:val="5-Char"/>
          <w:rFonts w:hint="cs"/>
          <w:rtl/>
        </w:rPr>
        <w:t>.</w:t>
      </w:r>
    </w:p>
    <w:p w:rsidR="00794A23" w:rsidRPr="00BE2421" w:rsidRDefault="00794A23"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تَارِكُ</w:t>
      </w:r>
      <w:r w:rsidRPr="00BE2421">
        <w:rPr>
          <w:rStyle w:val="5-Char"/>
          <w:rtl/>
        </w:rPr>
        <w:t xml:space="preserve"> </w:t>
      </w:r>
      <w:r w:rsidRPr="00BE2421">
        <w:rPr>
          <w:rStyle w:val="5-Char"/>
          <w:rFonts w:hint="eastAsia"/>
          <w:rtl/>
        </w:rPr>
        <w:t>الصَّلَاةِ</w:t>
      </w:r>
      <w:r w:rsidRPr="00BE2421">
        <w:rPr>
          <w:rStyle w:val="5-Char"/>
          <w:rtl/>
        </w:rPr>
        <w:t xml:space="preserve"> </w:t>
      </w:r>
      <w:r w:rsidRPr="00BE2421">
        <w:rPr>
          <w:rStyle w:val="5-Char"/>
          <w:rFonts w:hint="eastAsia"/>
          <w:rtl/>
        </w:rPr>
        <w:t>عَمدًا</w:t>
      </w:r>
      <w:r w:rsidRPr="00BE2421">
        <w:rPr>
          <w:rStyle w:val="5-Char"/>
          <w:rtl/>
        </w:rPr>
        <w:t xml:space="preserve"> </w:t>
      </w:r>
      <w:r w:rsidRPr="00BE2421">
        <w:rPr>
          <w:rStyle w:val="5-Char"/>
          <w:rFonts w:hint="eastAsia"/>
          <w:rtl/>
        </w:rPr>
        <w:t>كَسَلًا</w:t>
      </w:r>
      <w:r w:rsidRPr="00BE2421">
        <w:rPr>
          <w:rStyle w:val="5-Char"/>
          <w:rFonts w:hint="cs"/>
          <w:rtl/>
        </w:rPr>
        <w:t>،</w:t>
      </w:r>
      <w:r w:rsidRPr="00BE2421">
        <w:rPr>
          <w:rStyle w:val="5-Char"/>
          <w:rtl/>
        </w:rPr>
        <w:t xml:space="preserve"> </w:t>
      </w:r>
      <w:r w:rsidRPr="00BE2421">
        <w:rPr>
          <w:rStyle w:val="5-Char"/>
          <w:rFonts w:hint="eastAsia"/>
          <w:rtl/>
        </w:rPr>
        <w:t>يُضرَبُ</w:t>
      </w:r>
      <w:r w:rsidRPr="00BE2421">
        <w:rPr>
          <w:rStyle w:val="5-Char"/>
          <w:rtl/>
        </w:rPr>
        <w:t xml:space="preserve"> </w:t>
      </w:r>
      <w:r w:rsidRPr="00BE2421">
        <w:rPr>
          <w:rStyle w:val="5-Char"/>
          <w:rFonts w:hint="eastAsia"/>
          <w:rtl/>
        </w:rPr>
        <w:t>ضَربًا</w:t>
      </w:r>
      <w:r w:rsidRPr="00BE2421">
        <w:rPr>
          <w:rStyle w:val="5-Char"/>
          <w:rtl/>
        </w:rPr>
        <w:t xml:space="preserve"> </w:t>
      </w:r>
      <w:r w:rsidRPr="00BE2421">
        <w:rPr>
          <w:rStyle w:val="5-Char"/>
          <w:rFonts w:hint="eastAsia"/>
          <w:rtl/>
        </w:rPr>
        <w:t>شَدِيدًا</w:t>
      </w:r>
      <w:r w:rsidRPr="00BE2421">
        <w:rPr>
          <w:rStyle w:val="5-Char"/>
          <w:rtl/>
        </w:rPr>
        <w:t xml:space="preserve"> </w:t>
      </w:r>
      <w:r w:rsidRPr="00BE2421">
        <w:rPr>
          <w:rStyle w:val="5-Char"/>
          <w:rFonts w:hint="eastAsia"/>
          <w:rtl/>
        </w:rPr>
        <w:t>حَتَّ</w:t>
      </w:r>
      <w:r w:rsidR="00D65C23" w:rsidRPr="00BE2421">
        <w:rPr>
          <w:rStyle w:val="5-Char"/>
          <w:rFonts w:hint="cs"/>
          <w:rtl/>
        </w:rPr>
        <w:t>ی</w:t>
      </w:r>
      <w:r w:rsidRPr="00BE2421">
        <w:rPr>
          <w:rStyle w:val="5-Char"/>
          <w:rtl/>
        </w:rPr>
        <w:t xml:space="preserve"> </w:t>
      </w:r>
      <w:r w:rsidRPr="00BE2421">
        <w:rPr>
          <w:rStyle w:val="5-Char"/>
          <w:rFonts w:hint="eastAsia"/>
          <w:rtl/>
        </w:rPr>
        <w:t>يَسِيلَ</w:t>
      </w:r>
      <w:r w:rsidRPr="00BE2421">
        <w:rPr>
          <w:rStyle w:val="5-Char"/>
          <w:rtl/>
        </w:rPr>
        <w:t xml:space="preserve"> </w:t>
      </w:r>
      <w:r w:rsidRPr="00BE2421">
        <w:rPr>
          <w:rStyle w:val="5-Char"/>
          <w:rFonts w:hint="eastAsia"/>
          <w:rtl/>
        </w:rPr>
        <w:t>مِنهُ</w:t>
      </w:r>
      <w:r w:rsidRPr="00BE2421">
        <w:rPr>
          <w:rStyle w:val="5-Char"/>
          <w:rtl/>
        </w:rPr>
        <w:t xml:space="preserve"> </w:t>
      </w:r>
      <w:r w:rsidRPr="00BE2421">
        <w:rPr>
          <w:rStyle w:val="5-Char"/>
          <w:rFonts w:hint="eastAsia"/>
          <w:rtl/>
        </w:rPr>
        <w:t>الدَّمُ</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حبَسُ</w:t>
      </w:r>
      <w:r w:rsidRPr="00BE2421">
        <w:rPr>
          <w:rStyle w:val="5-Char"/>
          <w:rtl/>
        </w:rPr>
        <w:t xml:space="preserve"> </w:t>
      </w:r>
      <w:r w:rsidRPr="00BE2421">
        <w:rPr>
          <w:rStyle w:val="5-Char"/>
          <w:rFonts w:hint="eastAsia"/>
          <w:rtl/>
        </w:rPr>
        <w:t>حَتَّ</w:t>
      </w:r>
      <w:r w:rsidR="00D65C23" w:rsidRPr="00BE2421">
        <w:rPr>
          <w:rStyle w:val="5-Char"/>
          <w:rFonts w:hint="cs"/>
          <w:rtl/>
        </w:rPr>
        <w:t>ی</w:t>
      </w:r>
      <w:r w:rsidRPr="00BE2421">
        <w:rPr>
          <w:rStyle w:val="5-Char"/>
          <w:rtl/>
        </w:rPr>
        <w:t xml:space="preserve"> </w:t>
      </w:r>
      <w:r w:rsidRPr="00BE2421">
        <w:rPr>
          <w:rStyle w:val="5-Char"/>
          <w:rFonts w:hint="eastAsia"/>
          <w:rtl/>
        </w:rPr>
        <w:t>يُصَلِّي</w:t>
      </w:r>
      <w:r w:rsidRPr="00BE2421">
        <w:rPr>
          <w:rStyle w:val="5-Char"/>
          <w:rFonts w:hint="cs"/>
          <w:rtl/>
        </w:rPr>
        <w:t>َ</w:t>
      </w:r>
      <w:r w:rsidRPr="00BE2421">
        <w:rPr>
          <w:rStyle w:val="5-Char"/>
          <w:rFonts w:hint="eastAsia"/>
          <w:rtl/>
        </w:rPr>
        <w:t>هَ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كَذَا</w:t>
      </w:r>
      <w:r w:rsidRPr="00BE2421">
        <w:rPr>
          <w:rStyle w:val="5-Char"/>
          <w:rtl/>
        </w:rPr>
        <w:t xml:space="preserve"> </w:t>
      </w:r>
      <w:r w:rsidRPr="00BE2421">
        <w:rPr>
          <w:rStyle w:val="5-Char"/>
          <w:rFonts w:hint="eastAsia"/>
          <w:rtl/>
        </w:rPr>
        <w:t>تَارِكُ</w:t>
      </w:r>
      <w:r w:rsidRPr="00BE2421">
        <w:rPr>
          <w:rStyle w:val="5-Char"/>
          <w:rtl/>
        </w:rPr>
        <w:t xml:space="preserve"> </w:t>
      </w:r>
      <w:r w:rsidRPr="00BE2421">
        <w:rPr>
          <w:rStyle w:val="5-Char"/>
          <w:rFonts w:hint="eastAsia"/>
          <w:rtl/>
        </w:rPr>
        <w:t>صَومِ</w:t>
      </w:r>
      <w:r w:rsidRPr="00BE2421">
        <w:rPr>
          <w:rStyle w:val="5-Char"/>
          <w:rtl/>
        </w:rPr>
        <w:t xml:space="preserve"> </w:t>
      </w:r>
      <w:r w:rsidRPr="00BE2421">
        <w:rPr>
          <w:rStyle w:val="5-Char"/>
          <w:rFonts w:hint="eastAsia"/>
          <w:rtl/>
        </w:rPr>
        <w:t>رَمَضَانَ</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قتَلُ</w:t>
      </w:r>
      <w:r w:rsidRPr="00BE2421">
        <w:rPr>
          <w:rStyle w:val="5-Char"/>
          <w:rtl/>
        </w:rPr>
        <w:t xml:space="preserve"> </w:t>
      </w:r>
      <w:r w:rsidRPr="00BE2421">
        <w:rPr>
          <w:rStyle w:val="5-Char"/>
          <w:rFonts w:hint="eastAsia"/>
          <w:rtl/>
        </w:rPr>
        <w:t>إِلَّا</w:t>
      </w:r>
      <w:r w:rsidRPr="00BE2421">
        <w:rPr>
          <w:rStyle w:val="5-Char"/>
          <w:rtl/>
        </w:rPr>
        <w:t xml:space="preserve"> </w:t>
      </w:r>
      <w:r w:rsidRPr="00BE2421">
        <w:rPr>
          <w:rStyle w:val="5-Char"/>
          <w:rFonts w:hint="eastAsia"/>
          <w:rtl/>
        </w:rPr>
        <w:t>اِذَا</w:t>
      </w:r>
      <w:r w:rsidRPr="00BE2421">
        <w:rPr>
          <w:rStyle w:val="5-Char"/>
          <w:rtl/>
        </w:rPr>
        <w:t xml:space="preserve"> </w:t>
      </w:r>
      <w:r w:rsidRPr="00BE2421">
        <w:rPr>
          <w:rStyle w:val="5-Char"/>
          <w:rFonts w:hint="eastAsia"/>
          <w:rtl/>
        </w:rPr>
        <w:t>جَحَدَ</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اِستَخَفَّ</w:t>
      </w:r>
      <w:r w:rsidRPr="00BE2421">
        <w:rPr>
          <w:rStyle w:val="5-Char"/>
          <w:rtl/>
        </w:rPr>
        <w:t xml:space="preserve"> </w:t>
      </w:r>
      <w:r w:rsidRPr="00BE2421">
        <w:rPr>
          <w:rStyle w:val="5-Char"/>
          <w:rFonts w:hint="eastAsia"/>
          <w:rtl/>
        </w:rPr>
        <w:t>بِأَحَدِهِمَا</w:t>
      </w:r>
      <w:r w:rsidRPr="00BE2421">
        <w:rPr>
          <w:rStyle w:val="5-Char"/>
          <w:rFonts w:hint="cs"/>
          <w:rtl/>
        </w:rPr>
        <w:t>.</w:t>
      </w:r>
    </w:p>
    <w:p w:rsidR="00E81847" w:rsidRDefault="00E81847" w:rsidP="00CB18DB">
      <w:pPr>
        <w:pStyle w:val="2-0"/>
        <w:rPr>
          <w:rtl/>
        </w:rPr>
      </w:pPr>
      <w:bookmarkStart w:id="78" w:name="_Toc440375836"/>
      <w:r w:rsidRPr="0081094C">
        <w:rPr>
          <w:rFonts w:hint="cs"/>
          <w:rtl/>
        </w:rPr>
        <w:t>فصل: پ</w:t>
      </w:r>
      <w:r w:rsidR="000751A8">
        <w:rPr>
          <w:rFonts w:hint="cs"/>
          <w:rtl/>
        </w:rPr>
        <w:t>ی</w:t>
      </w:r>
      <w:r w:rsidRPr="0081094C">
        <w:rPr>
          <w:rFonts w:hint="cs"/>
          <w:rtl/>
        </w:rPr>
        <w:t>رام</w:t>
      </w:r>
      <w:r>
        <w:rPr>
          <w:rFonts w:hint="cs"/>
          <w:rtl/>
        </w:rPr>
        <w:t>و</w:t>
      </w:r>
      <w:r w:rsidRPr="0081094C">
        <w:rPr>
          <w:rFonts w:hint="cs"/>
          <w:rtl/>
        </w:rPr>
        <w:t>ن آنچه قطع کردن نماز را واجب م</w:t>
      </w:r>
      <w:r w:rsidR="000751A8">
        <w:rPr>
          <w:rFonts w:hint="cs"/>
          <w:rtl/>
        </w:rPr>
        <w:t>ی</w:t>
      </w:r>
      <w:r w:rsidRPr="0081094C">
        <w:rPr>
          <w:rFonts w:hint="cs"/>
          <w:rtl/>
        </w:rPr>
        <w:t>‌گرداند و آنچه که قطع نمودن نماز را جا</w:t>
      </w:r>
      <w:r w:rsidR="000751A8">
        <w:rPr>
          <w:rFonts w:hint="cs"/>
          <w:rtl/>
        </w:rPr>
        <w:t>ی</w:t>
      </w:r>
      <w:r w:rsidRPr="0081094C">
        <w:rPr>
          <w:rFonts w:hint="cs"/>
          <w:rtl/>
        </w:rPr>
        <w:t>ز م</w:t>
      </w:r>
      <w:r w:rsidR="000751A8">
        <w:rPr>
          <w:rFonts w:hint="cs"/>
          <w:rtl/>
        </w:rPr>
        <w:t>ی</w:t>
      </w:r>
      <w:r w:rsidRPr="0081094C">
        <w:rPr>
          <w:rFonts w:hint="cs"/>
          <w:rtl/>
        </w:rPr>
        <w:t>‌کند و غ</w:t>
      </w:r>
      <w:r w:rsidR="000751A8">
        <w:rPr>
          <w:rFonts w:hint="cs"/>
          <w:rtl/>
        </w:rPr>
        <w:t>ی</w:t>
      </w:r>
      <w:r w:rsidRPr="0081094C">
        <w:rPr>
          <w:rFonts w:hint="cs"/>
          <w:rtl/>
        </w:rPr>
        <w:t>ر آن [از د</w:t>
      </w:r>
      <w:r w:rsidR="000751A8">
        <w:rPr>
          <w:rFonts w:hint="cs"/>
          <w:rtl/>
        </w:rPr>
        <w:t>ی</w:t>
      </w:r>
      <w:r w:rsidRPr="0081094C">
        <w:rPr>
          <w:rFonts w:hint="cs"/>
          <w:rtl/>
        </w:rPr>
        <w:t xml:space="preserve">گر </w:t>
      </w:r>
      <w:r>
        <w:rPr>
          <w:rFonts w:hint="cs"/>
          <w:rtl/>
        </w:rPr>
        <w:t>احکام و مسائل]</w:t>
      </w:r>
      <w:bookmarkEnd w:id="78"/>
    </w:p>
    <w:p w:rsidR="00E81847" w:rsidRPr="007100A7" w:rsidRDefault="00E81847" w:rsidP="00AF1D25">
      <w:pPr>
        <w:rPr>
          <w:rStyle w:val="1-Char"/>
          <w:rtl/>
        </w:rPr>
      </w:pPr>
      <w:r w:rsidRPr="007100A7">
        <w:rPr>
          <w:rStyle w:val="1-Char"/>
          <w:rFonts w:hint="cs"/>
          <w:rtl/>
        </w:rPr>
        <w:t>هرگاه فرد ستمد</w:t>
      </w:r>
      <w:r w:rsidR="00446BB7">
        <w:rPr>
          <w:rStyle w:val="1-Char"/>
          <w:rFonts w:hint="cs"/>
          <w:rtl/>
        </w:rPr>
        <w:t>ی</w:t>
      </w:r>
      <w:r w:rsidRPr="007100A7">
        <w:rPr>
          <w:rStyle w:val="1-Char"/>
          <w:rFonts w:hint="cs"/>
          <w:rtl/>
        </w:rPr>
        <w:t>ده و کس</w:t>
      </w:r>
      <w:r w:rsidR="00446BB7">
        <w:rPr>
          <w:rStyle w:val="1-Char"/>
          <w:rFonts w:hint="cs"/>
          <w:rtl/>
        </w:rPr>
        <w:t>ی</w:t>
      </w:r>
      <w:r w:rsidRPr="007100A7">
        <w:rPr>
          <w:rStyle w:val="1-Char"/>
          <w:rFonts w:hint="cs"/>
          <w:rtl/>
        </w:rPr>
        <w:t xml:space="preserve"> که بدو ظلم و تعدّ</w:t>
      </w:r>
      <w:r w:rsidR="00446BB7">
        <w:rPr>
          <w:rStyle w:val="1-Char"/>
          <w:rFonts w:hint="cs"/>
          <w:rtl/>
        </w:rPr>
        <w:t>ی</w:t>
      </w:r>
      <w:r w:rsidRPr="007100A7">
        <w:rPr>
          <w:rStyle w:val="1-Char"/>
          <w:rFonts w:hint="cs"/>
          <w:rtl/>
        </w:rPr>
        <w:t xml:space="preserve"> شده، فرد نمازگزار را به فر</w:t>
      </w:r>
      <w:r w:rsidR="00446BB7">
        <w:rPr>
          <w:rStyle w:val="1-Char"/>
          <w:rFonts w:hint="cs"/>
          <w:rtl/>
        </w:rPr>
        <w:t>ی</w:t>
      </w:r>
      <w:r w:rsidRPr="007100A7">
        <w:rPr>
          <w:rStyle w:val="1-Char"/>
          <w:rFonts w:hint="cs"/>
          <w:rtl/>
        </w:rPr>
        <w:t>ادرس</w:t>
      </w:r>
      <w:r w:rsidR="00446BB7">
        <w:rPr>
          <w:rStyle w:val="1-Char"/>
          <w:rFonts w:hint="cs"/>
          <w:rtl/>
        </w:rPr>
        <w:t>ی</w:t>
      </w:r>
      <w:r w:rsidRPr="007100A7">
        <w:rPr>
          <w:rStyle w:val="1-Char"/>
          <w:rFonts w:hint="cs"/>
          <w:rtl/>
        </w:rPr>
        <w:t xml:space="preserve"> و </w:t>
      </w:r>
      <w:r w:rsidR="00446BB7">
        <w:rPr>
          <w:rStyle w:val="1-Char"/>
          <w:rFonts w:hint="cs"/>
          <w:rtl/>
        </w:rPr>
        <w:t>ی</w:t>
      </w:r>
      <w:r w:rsidRPr="007100A7">
        <w:rPr>
          <w:rStyle w:val="1-Char"/>
          <w:rFonts w:hint="cs"/>
          <w:rtl/>
        </w:rPr>
        <w:t>ار</w:t>
      </w:r>
      <w:r w:rsidR="00446BB7">
        <w:rPr>
          <w:rStyle w:val="1-Char"/>
          <w:rFonts w:hint="cs"/>
          <w:rtl/>
        </w:rPr>
        <w:t>ی</w:t>
      </w:r>
      <w:r w:rsidRPr="007100A7">
        <w:rPr>
          <w:rStyle w:val="1-Char"/>
          <w:rFonts w:hint="cs"/>
          <w:rtl/>
        </w:rPr>
        <w:t xml:space="preserve"> و کمک فراخواند [و او ن</w:t>
      </w:r>
      <w:r w:rsidR="00446BB7">
        <w:rPr>
          <w:rStyle w:val="1-Char"/>
          <w:rFonts w:hint="cs"/>
          <w:rtl/>
        </w:rPr>
        <w:t>ی</w:t>
      </w:r>
      <w:r w:rsidRPr="007100A7">
        <w:rPr>
          <w:rStyle w:val="1-Char"/>
          <w:rFonts w:hint="cs"/>
          <w:rtl/>
        </w:rPr>
        <w:t>ز بر رفع ظلم و ستم از و</w:t>
      </w:r>
      <w:r w:rsidR="00446BB7">
        <w:rPr>
          <w:rStyle w:val="1-Char"/>
          <w:rFonts w:hint="cs"/>
          <w:rtl/>
        </w:rPr>
        <w:t>ی</w:t>
      </w:r>
      <w:r w:rsidRPr="007100A7">
        <w:rPr>
          <w:rStyle w:val="1-Char"/>
          <w:rFonts w:hint="cs"/>
          <w:rtl/>
        </w:rPr>
        <w:t xml:space="preserve"> قادر است؛] در آن صورت بر نمازگزار واجب است که نماز خو</w:t>
      </w:r>
      <w:r w:rsidR="00446BB7">
        <w:rPr>
          <w:rStyle w:val="1-Char"/>
          <w:rFonts w:hint="cs"/>
          <w:rtl/>
        </w:rPr>
        <w:t>ی</w:t>
      </w:r>
      <w:r w:rsidRPr="007100A7">
        <w:rPr>
          <w:rStyle w:val="1-Char"/>
          <w:rFonts w:hint="cs"/>
          <w:rtl/>
        </w:rPr>
        <w:t xml:space="preserve">ش را قطع کند [و به کمک و </w:t>
      </w:r>
      <w:r w:rsidR="00446BB7">
        <w:rPr>
          <w:rStyle w:val="1-Char"/>
          <w:rFonts w:hint="cs"/>
          <w:rtl/>
        </w:rPr>
        <w:t>ی</w:t>
      </w:r>
      <w:r w:rsidRPr="007100A7">
        <w:rPr>
          <w:rStyle w:val="1-Char"/>
          <w:rFonts w:hint="cs"/>
          <w:rtl/>
        </w:rPr>
        <w:t>ار</w:t>
      </w:r>
      <w:r w:rsidR="00446BB7">
        <w:rPr>
          <w:rStyle w:val="1-Char"/>
          <w:rFonts w:hint="cs"/>
          <w:rtl/>
        </w:rPr>
        <w:t>ی</w:t>
      </w:r>
      <w:r w:rsidRPr="007100A7">
        <w:rPr>
          <w:rStyle w:val="1-Char"/>
          <w:rFonts w:hint="cs"/>
          <w:rtl/>
        </w:rPr>
        <w:t xml:space="preserve"> او بشتابد.]</w:t>
      </w:r>
    </w:p>
    <w:p w:rsidR="00E81847" w:rsidRPr="007100A7" w:rsidRDefault="00E81847" w:rsidP="00AF1D25">
      <w:pPr>
        <w:rPr>
          <w:rStyle w:val="1-Char"/>
          <w:rtl/>
        </w:rPr>
      </w:pPr>
      <w:r w:rsidRPr="007100A7">
        <w:rPr>
          <w:rStyle w:val="1-Char"/>
          <w:rFonts w:hint="cs"/>
          <w:rtl/>
        </w:rPr>
        <w:t>ول</w:t>
      </w:r>
      <w:r w:rsidR="00446BB7">
        <w:rPr>
          <w:rStyle w:val="1-Char"/>
          <w:rFonts w:hint="cs"/>
          <w:rtl/>
        </w:rPr>
        <w:t>ی</w:t>
      </w:r>
      <w:r w:rsidRPr="007100A7">
        <w:rPr>
          <w:rStyle w:val="1-Char"/>
          <w:rFonts w:hint="cs"/>
          <w:rtl/>
        </w:rPr>
        <w:t xml:space="preserve"> برا</w:t>
      </w:r>
      <w:r w:rsidR="00446BB7">
        <w:rPr>
          <w:rStyle w:val="1-Char"/>
          <w:rFonts w:hint="cs"/>
          <w:rtl/>
        </w:rPr>
        <w:t>ی</w:t>
      </w:r>
      <w:r w:rsidRPr="007100A7">
        <w:rPr>
          <w:rStyle w:val="1-Char"/>
          <w:rFonts w:hint="cs"/>
          <w:rtl/>
        </w:rPr>
        <w:t xml:space="preserve"> نمازگزار واجب ن</w:t>
      </w:r>
      <w:r w:rsidR="00446BB7">
        <w:rPr>
          <w:rStyle w:val="1-Char"/>
          <w:rFonts w:hint="cs"/>
          <w:rtl/>
        </w:rPr>
        <w:t>ی</w:t>
      </w:r>
      <w:r w:rsidRPr="007100A7">
        <w:rPr>
          <w:rStyle w:val="1-Char"/>
          <w:rFonts w:hint="cs"/>
          <w:rtl/>
        </w:rPr>
        <w:t xml:space="preserve">ست که اگر </w:t>
      </w:r>
      <w:r w:rsidR="00AF17B9">
        <w:rPr>
          <w:rStyle w:val="1-Char"/>
          <w:rFonts w:hint="cs"/>
          <w:rtl/>
        </w:rPr>
        <w:t>چنان‌چه</w:t>
      </w:r>
      <w:r w:rsidRPr="007100A7">
        <w:rPr>
          <w:rStyle w:val="1-Char"/>
          <w:rFonts w:hint="cs"/>
          <w:rtl/>
        </w:rPr>
        <w:t xml:space="preserve"> </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از پدر و مادر او را صدا بزنند، نماز خو</w:t>
      </w:r>
      <w:r w:rsidR="00446BB7">
        <w:rPr>
          <w:rStyle w:val="1-Char"/>
          <w:rFonts w:hint="cs"/>
          <w:rtl/>
        </w:rPr>
        <w:t>ی</w:t>
      </w:r>
      <w:r w:rsidRPr="007100A7">
        <w:rPr>
          <w:rStyle w:val="1-Char"/>
          <w:rFonts w:hint="cs"/>
          <w:rtl/>
        </w:rPr>
        <w:t>ش را قطع نما</w:t>
      </w:r>
      <w:r w:rsidR="00446BB7">
        <w:rPr>
          <w:rStyle w:val="1-Char"/>
          <w:rFonts w:hint="cs"/>
          <w:rtl/>
        </w:rPr>
        <w:t>ی</w:t>
      </w:r>
      <w:r w:rsidRPr="007100A7">
        <w:rPr>
          <w:rStyle w:val="1-Char"/>
          <w:rFonts w:hint="cs"/>
          <w:rtl/>
        </w:rPr>
        <w:t>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نبا</w:t>
      </w:r>
      <w:r w:rsidR="00446BB7">
        <w:rPr>
          <w:rStyle w:val="1-Char"/>
          <w:rFonts w:hint="cs"/>
          <w:rtl/>
        </w:rPr>
        <w:t>ی</w:t>
      </w:r>
      <w:r w:rsidRPr="007100A7">
        <w:rPr>
          <w:rStyle w:val="1-Char"/>
          <w:rFonts w:hint="cs"/>
          <w:rtl/>
        </w:rPr>
        <w:t>د بدون ضرورت و عذر، نماز خو</w:t>
      </w:r>
      <w:r w:rsidR="00446BB7">
        <w:rPr>
          <w:rStyle w:val="1-Char"/>
          <w:rFonts w:hint="cs"/>
          <w:rtl/>
        </w:rPr>
        <w:t>ی</w:t>
      </w:r>
      <w:r w:rsidRPr="007100A7">
        <w:rPr>
          <w:rStyle w:val="1-Char"/>
          <w:rFonts w:hint="cs"/>
          <w:rtl/>
        </w:rPr>
        <w:t>ش را قطع نما</w:t>
      </w:r>
      <w:r w:rsidR="00446BB7">
        <w:rPr>
          <w:rStyle w:val="1-Char"/>
          <w:rFonts w:hint="cs"/>
          <w:rtl/>
        </w:rPr>
        <w:t>ی</w:t>
      </w:r>
      <w:r w:rsidRPr="007100A7">
        <w:rPr>
          <w:rStyle w:val="1-Char"/>
          <w:rFonts w:hint="cs"/>
          <w:rtl/>
        </w:rPr>
        <w:t>د.)</w:t>
      </w:r>
    </w:p>
    <w:p w:rsidR="00E81847" w:rsidRPr="007100A7" w:rsidRDefault="00E81847" w:rsidP="00AF1D25">
      <w:pPr>
        <w:rPr>
          <w:rStyle w:val="1-Char"/>
          <w:rtl/>
        </w:rPr>
      </w:pPr>
      <w:r w:rsidRPr="007100A7">
        <w:rPr>
          <w:rStyle w:val="1-Char"/>
          <w:rFonts w:hint="cs"/>
          <w:rtl/>
        </w:rPr>
        <w:t>و همچن</w:t>
      </w:r>
      <w:r w:rsidR="00446BB7">
        <w:rPr>
          <w:rStyle w:val="1-Char"/>
          <w:rFonts w:hint="cs"/>
          <w:rtl/>
        </w:rPr>
        <w:t>ی</w:t>
      </w:r>
      <w:r w:rsidRPr="007100A7">
        <w:rPr>
          <w:rStyle w:val="1-Char"/>
          <w:rFonts w:hint="cs"/>
          <w:rtl/>
        </w:rPr>
        <w:t>ن قطع نماز جا</w:t>
      </w:r>
      <w:r w:rsidR="00446BB7">
        <w:rPr>
          <w:rStyle w:val="1-Char"/>
          <w:rFonts w:hint="cs"/>
          <w:rtl/>
        </w:rPr>
        <w:t>ی</w:t>
      </w:r>
      <w:r w:rsidRPr="007100A7">
        <w:rPr>
          <w:rStyle w:val="1-Char"/>
          <w:rFonts w:hint="cs"/>
          <w:rtl/>
        </w:rPr>
        <w:t>ز است در صورت</w:t>
      </w:r>
      <w:r w:rsidR="00446BB7">
        <w:rPr>
          <w:rStyle w:val="1-Char"/>
          <w:rFonts w:hint="cs"/>
          <w:rtl/>
        </w:rPr>
        <w:t>ی</w:t>
      </w:r>
      <w:r w:rsidRPr="007100A7">
        <w:rPr>
          <w:rStyle w:val="1-Char"/>
          <w:rFonts w:hint="cs"/>
          <w:rtl/>
        </w:rPr>
        <w:t xml:space="preserve"> که [نمازگزار بب</w:t>
      </w:r>
      <w:r w:rsidR="00446BB7">
        <w:rPr>
          <w:rStyle w:val="1-Char"/>
          <w:rFonts w:hint="cs"/>
          <w:rtl/>
        </w:rPr>
        <w:t>ی</w:t>
      </w:r>
      <w:r w:rsidRPr="007100A7">
        <w:rPr>
          <w:rStyle w:val="1-Char"/>
          <w:rFonts w:hint="cs"/>
          <w:rtl/>
        </w:rPr>
        <w:t>ند که دزد،] مال</w:t>
      </w:r>
      <w:r w:rsidR="00446BB7">
        <w:rPr>
          <w:rStyle w:val="1-Char"/>
          <w:rFonts w:hint="cs"/>
          <w:rtl/>
        </w:rPr>
        <w:t>ی</w:t>
      </w:r>
      <w:r w:rsidRPr="007100A7">
        <w:rPr>
          <w:rStyle w:val="1-Char"/>
          <w:rFonts w:hint="cs"/>
          <w:rtl/>
        </w:rPr>
        <w:t xml:space="preserve"> را که برابر با </w:t>
      </w:r>
      <w:r w:rsidR="00446BB7">
        <w:rPr>
          <w:rStyle w:val="1-Char"/>
          <w:rFonts w:hint="cs"/>
          <w:rtl/>
        </w:rPr>
        <w:t>ی</w:t>
      </w:r>
      <w:r w:rsidRPr="007100A7">
        <w:rPr>
          <w:rStyle w:val="1-Char"/>
          <w:rFonts w:hint="cs"/>
          <w:rtl/>
        </w:rPr>
        <w:t>ک درهم است، به سرقت ببرد؛ اگر چه آن مال، از فرد</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ن</w:t>
      </w:r>
      <w:r w:rsidR="00446BB7">
        <w:rPr>
          <w:rStyle w:val="1-Char"/>
          <w:rFonts w:hint="cs"/>
          <w:rtl/>
        </w:rPr>
        <w:t>ی</w:t>
      </w:r>
      <w:r w:rsidRPr="007100A7">
        <w:rPr>
          <w:rStyle w:val="1-Char"/>
          <w:rFonts w:hint="cs"/>
          <w:rtl/>
        </w:rPr>
        <w:t>ز باش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برا</w:t>
      </w:r>
      <w:r w:rsidR="00446BB7">
        <w:rPr>
          <w:rStyle w:val="1-Char"/>
          <w:rFonts w:hint="cs"/>
          <w:rtl/>
        </w:rPr>
        <w:t>ی</w:t>
      </w:r>
      <w:r w:rsidRPr="007100A7">
        <w:rPr>
          <w:rStyle w:val="1-Char"/>
          <w:rFonts w:hint="cs"/>
          <w:rtl/>
        </w:rPr>
        <w:t xml:space="preserve"> نمازگزار جا</w:t>
      </w:r>
      <w:r w:rsidR="00446BB7">
        <w:rPr>
          <w:rStyle w:val="1-Char"/>
          <w:rFonts w:hint="cs"/>
          <w:rtl/>
        </w:rPr>
        <w:t>ی</w:t>
      </w:r>
      <w:r w:rsidRPr="007100A7">
        <w:rPr>
          <w:rStyle w:val="1-Char"/>
          <w:rFonts w:hint="cs"/>
          <w:rtl/>
        </w:rPr>
        <w:t>ز است که نماز خو</w:t>
      </w:r>
      <w:r w:rsidR="00446BB7">
        <w:rPr>
          <w:rStyle w:val="1-Char"/>
          <w:rFonts w:hint="cs"/>
          <w:rtl/>
        </w:rPr>
        <w:t>ی</w:t>
      </w:r>
      <w:r w:rsidRPr="007100A7">
        <w:rPr>
          <w:rStyle w:val="1-Char"/>
          <w:rFonts w:hint="cs"/>
          <w:rtl/>
        </w:rPr>
        <w:t xml:space="preserve">ش را قطع کند اگر </w:t>
      </w:r>
      <w:r w:rsidR="00AF17B9">
        <w:rPr>
          <w:rStyle w:val="1-Char"/>
          <w:rFonts w:hint="cs"/>
          <w:rtl/>
        </w:rPr>
        <w:t>چنان‌چه</w:t>
      </w:r>
      <w:r w:rsidRPr="007100A7">
        <w:rPr>
          <w:rStyle w:val="1-Char"/>
          <w:rFonts w:hint="cs"/>
          <w:rtl/>
        </w:rPr>
        <w:t xml:space="preserve"> دزد</w:t>
      </w:r>
      <w:r w:rsidR="00446BB7">
        <w:rPr>
          <w:rStyle w:val="1-Char"/>
          <w:rFonts w:hint="cs"/>
          <w:rtl/>
        </w:rPr>
        <w:t>ی</w:t>
      </w:r>
      <w:r w:rsidRPr="007100A7">
        <w:rPr>
          <w:rStyle w:val="1-Char"/>
          <w:rFonts w:hint="cs"/>
          <w:rtl/>
        </w:rPr>
        <w:t xml:space="preserve"> را د</w:t>
      </w:r>
      <w:r w:rsidR="00446BB7">
        <w:rPr>
          <w:rStyle w:val="1-Char"/>
          <w:rFonts w:hint="cs"/>
          <w:rtl/>
        </w:rPr>
        <w:t>ی</w:t>
      </w:r>
      <w:r w:rsidRPr="007100A7">
        <w:rPr>
          <w:rStyle w:val="1-Char"/>
          <w:rFonts w:hint="cs"/>
          <w:rtl/>
        </w:rPr>
        <w:t>د که مال</w:t>
      </w:r>
      <w:r w:rsidR="00446BB7">
        <w:rPr>
          <w:rStyle w:val="1-Char"/>
          <w:rFonts w:hint="cs"/>
          <w:rtl/>
        </w:rPr>
        <w:t>ی</w:t>
      </w:r>
      <w:r w:rsidRPr="007100A7">
        <w:rPr>
          <w:rStyle w:val="1-Char"/>
          <w:rFonts w:hint="cs"/>
          <w:rtl/>
        </w:rPr>
        <w:t xml:space="preserve"> را که مساو</w:t>
      </w:r>
      <w:r w:rsidR="00446BB7">
        <w:rPr>
          <w:rStyle w:val="1-Char"/>
          <w:rFonts w:hint="cs"/>
          <w:rtl/>
        </w:rPr>
        <w:t>ی</w:t>
      </w:r>
      <w:r w:rsidRPr="007100A7">
        <w:rPr>
          <w:rStyle w:val="1-Char"/>
          <w:rFonts w:hint="cs"/>
          <w:rtl/>
        </w:rPr>
        <w:t xml:space="preserve"> با </w:t>
      </w:r>
      <w:r w:rsidR="00446BB7">
        <w:rPr>
          <w:rStyle w:val="1-Char"/>
          <w:rFonts w:hint="cs"/>
          <w:rtl/>
        </w:rPr>
        <w:t>ی</w:t>
      </w:r>
      <w:r w:rsidRPr="007100A7">
        <w:rPr>
          <w:rStyle w:val="1-Char"/>
          <w:rFonts w:hint="cs"/>
          <w:rtl/>
        </w:rPr>
        <w:t>ک درهم است م</w:t>
      </w:r>
      <w:r w:rsidR="00446BB7">
        <w:rPr>
          <w:rStyle w:val="1-Char"/>
          <w:rFonts w:hint="cs"/>
          <w:rtl/>
        </w:rPr>
        <w:t>ی</w:t>
      </w:r>
      <w:r w:rsidRPr="007100A7">
        <w:rPr>
          <w:rStyle w:val="1-Char"/>
          <w:rFonts w:hint="cs"/>
          <w:rtl/>
        </w:rPr>
        <w:t>‌دزد؛ خواه آن مال از خود و</w:t>
      </w:r>
      <w:r w:rsidR="00446BB7">
        <w:rPr>
          <w:rStyle w:val="1-Char"/>
          <w:rFonts w:hint="cs"/>
          <w:rtl/>
        </w:rPr>
        <w:t>ی</w:t>
      </w:r>
      <w:r w:rsidRPr="007100A7">
        <w:rPr>
          <w:rStyle w:val="1-Char"/>
          <w:rFonts w:hint="cs"/>
          <w:rtl/>
        </w:rPr>
        <w:t xml:space="preserve"> باشد </w:t>
      </w:r>
      <w:r w:rsidR="00446BB7">
        <w:rPr>
          <w:rStyle w:val="1-Char"/>
          <w:rFonts w:hint="cs"/>
          <w:rtl/>
        </w:rPr>
        <w:t>ی</w:t>
      </w:r>
      <w:r w:rsidRPr="007100A7">
        <w:rPr>
          <w:rStyle w:val="1-Char"/>
          <w:rFonts w:hint="cs"/>
          <w:rtl/>
        </w:rPr>
        <w:t>ا از د</w:t>
      </w:r>
      <w:r w:rsidR="00446BB7">
        <w:rPr>
          <w:rStyle w:val="1-Char"/>
          <w:rFonts w:hint="cs"/>
          <w:rtl/>
        </w:rPr>
        <w:t>ی</w:t>
      </w:r>
      <w:r w:rsidRPr="007100A7">
        <w:rPr>
          <w:rStyle w:val="1-Char"/>
          <w:rFonts w:hint="cs"/>
          <w:rtl/>
        </w:rPr>
        <w:t>گر</w:t>
      </w:r>
      <w:r w:rsidR="00446BB7">
        <w:rPr>
          <w:rStyle w:val="1-Char"/>
          <w:rFonts w:hint="cs"/>
          <w:rtl/>
        </w:rPr>
        <w:t>ی</w:t>
      </w:r>
      <w:r w:rsidRPr="007100A7">
        <w:rPr>
          <w:rStyle w:val="1-Char"/>
          <w:rFonts w:hint="cs"/>
          <w:rtl/>
        </w:rPr>
        <w:t xml:space="preserve">، و </w:t>
      </w:r>
      <w:r w:rsidR="00446BB7">
        <w:rPr>
          <w:rStyle w:val="9-Char"/>
          <w:rFonts w:eastAsia="Batang" w:hint="cs"/>
          <w:rtl/>
        </w:rPr>
        <w:t>ی</w:t>
      </w:r>
      <w:r w:rsidRPr="00FE6406">
        <w:rPr>
          <w:rStyle w:val="9-Char"/>
          <w:rFonts w:eastAsia="Batang" w:hint="cs"/>
          <w:rtl/>
        </w:rPr>
        <w:t>ک درهم</w:t>
      </w:r>
      <w:r w:rsidRPr="007100A7">
        <w:rPr>
          <w:rStyle w:val="1-Char"/>
          <w:rFonts w:hint="cs"/>
          <w:rtl/>
        </w:rPr>
        <w:t>: برابر با تقر</w:t>
      </w:r>
      <w:r w:rsidR="00446BB7">
        <w:rPr>
          <w:rStyle w:val="1-Char"/>
          <w:rFonts w:hint="cs"/>
          <w:rtl/>
        </w:rPr>
        <w:t>ی</w:t>
      </w:r>
      <w:r w:rsidRPr="007100A7">
        <w:rPr>
          <w:rStyle w:val="1-Char"/>
          <w:rFonts w:hint="cs"/>
          <w:rtl/>
        </w:rPr>
        <w:t>باً سه گرم نقره است.]</w:t>
      </w:r>
    </w:p>
    <w:p w:rsidR="00E81847" w:rsidRPr="007100A7" w:rsidRDefault="00E81847" w:rsidP="00AF1D25">
      <w:pPr>
        <w:rPr>
          <w:rStyle w:val="1-Char"/>
          <w:rtl/>
        </w:rPr>
      </w:pPr>
      <w:r w:rsidRPr="007100A7">
        <w:rPr>
          <w:rStyle w:val="1-Char"/>
          <w:rFonts w:hint="cs"/>
          <w:rtl/>
        </w:rPr>
        <w:t>و همچن</w:t>
      </w:r>
      <w:r w:rsidR="00446BB7">
        <w:rPr>
          <w:rStyle w:val="1-Char"/>
          <w:rFonts w:hint="cs"/>
          <w:rtl/>
        </w:rPr>
        <w:t>ی</w:t>
      </w:r>
      <w:r w:rsidRPr="007100A7">
        <w:rPr>
          <w:rStyle w:val="1-Char"/>
          <w:rFonts w:hint="cs"/>
          <w:rtl/>
        </w:rPr>
        <w:t>ن قطع نماز جا</w:t>
      </w:r>
      <w:r w:rsidR="00446BB7">
        <w:rPr>
          <w:rStyle w:val="1-Char"/>
          <w:rFonts w:hint="cs"/>
          <w:rtl/>
        </w:rPr>
        <w:t>ی</w:t>
      </w:r>
      <w:r w:rsidRPr="007100A7">
        <w:rPr>
          <w:rStyle w:val="1-Char"/>
          <w:rFonts w:hint="cs"/>
          <w:rtl/>
        </w:rPr>
        <w:t>ز است در صورت</w:t>
      </w:r>
      <w:r w:rsidR="00446BB7">
        <w:rPr>
          <w:rStyle w:val="1-Char"/>
          <w:rFonts w:hint="cs"/>
          <w:rtl/>
        </w:rPr>
        <w:t>ی</w:t>
      </w:r>
      <w:r w:rsidRPr="007100A7">
        <w:rPr>
          <w:rStyle w:val="1-Char"/>
          <w:rFonts w:hint="cs"/>
          <w:rtl/>
        </w:rPr>
        <w:t xml:space="preserve"> که ب</w:t>
      </w:r>
      <w:r w:rsidR="00446BB7">
        <w:rPr>
          <w:rStyle w:val="1-Char"/>
          <w:rFonts w:hint="cs"/>
          <w:rtl/>
        </w:rPr>
        <w:t>ی</w:t>
      </w:r>
      <w:r w:rsidRPr="007100A7">
        <w:rPr>
          <w:rStyle w:val="1-Char"/>
          <w:rFonts w:hint="cs"/>
          <w:rtl/>
        </w:rPr>
        <w:t xml:space="preserve">م آن داشته باشد که گرگ، به گوسفندان حمله‌ور شود؛ </w:t>
      </w:r>
      <w:r w:rsidR="00446BB7">
        <w:rPr>
          <w:rStyle w:val="1-Char"/>
          <w:rFonts w:hint="cs"/>
          <w:rtl/>
        </w:rPr>
        <w:t>ی</w:t>
      </w:r>
      <w:r w:rsidRPr="007100A7">
        <w:rPr>
          <w:rStyle w:val="1-Char"/>
          <w:rFonts w:hint="cs"/>
          <w:rtl/>
        </w:rPr>
        <w:t>ا ب</w:t>
      </w:r>
      <w:r w:rsidR="00446BB7">
        <w:rPr>
          <w:rStyle w:val="1-Char"/>
          <w:rFonts w:hint="cs"/>
          <w:rtl/>
        </w:rPr>
        <w:t>ی</w:t>
      </w:r>
      <w:r w:rsidRPr="007100A7">
        <w:rPr>
          <w:rStyle w:val="1-Char"/>
          <w:rFonts w:hint="cs"/>
          <w:rtl/>
        </w:rPr>
        <w:t>م آن داشته باشد که شخص ناب</w:t>
      </w:r>
      <w:r w:rsidR="00446BB7">
        <w:rPr>
          <w:rStyle w:val="1-Char"/>
          <w:rFonts w:hint="cs"/>
          <w:rtl/>
        </w:rPr>
        <w:t>ی</w:t>
      </w:r>
      <w:r w:rsidRPr="007100A7">
        <w:rPr>
          <w:rStyle w:val="1-Char"/>
          <w:rFonts w:hint="cs"/>
          <w:rtl/>
        </w:rPr>
        <w:t xml:space="preserve">نا، در چاه </w:t>
      </w:r>
      <w:r w:rsidR="00446BB7">
        <w:rPr>
          <w:rStyle w:val="1-Char"/>
          <w:rFonts w:hint="cs"/>
          <w:rtl/>
        </w:rPr>
        <w:t>ی</w:t>
      </w:r>
      <w:r w:rsidRPr="007100A7">
        <w:rPr>
          <w:rStyle w:val="1-Char"/>
          <w:rFonts w:hint="cs"/>
          <w:rtl/>
        </w:rPr>
        <w:t>ا امثال آن [از قب</w:t>
      </w:r>
      <w:r w:rsidR="00446BB7">
        <w:rPr>
          <w:rStyle w:val="1-Char"/>
          <w:rFonts w:hint="cs"/>
          <w:rtl/>
        </w:rPr>
        <w:t>ی</w:t>
      </w:r>
      <w:r w:rsidRPr="007100A7">
        <w:rPr>
          <w:rStyle w:val="1-Char"/>
          <w:rFonts w:hint="cs"/>
          <w:rtl/>
        </w:rPr>
        <w:t>ل: گودال] ب</w:t>
      </w:r>
      <w:r w:rsidR="00446BB7">
        <w:rPr>
          <w:rStyle w:val="1-Char"/>
          <w:rFonts w:hint="cs"/>
          <w:rtl/>
        </w:rPr>
        <w:t>ی</w:t>
      </w:r>
      <w:r w:rsidRPr="007100A7">
        <w:rPr>
          <w:rStyle w:val="1-Char"/>
          <w:rFonts w:hint="cs"/>
          <w:rtl/>
        </w:rPr>
        <w:t>افتد؛ [از ا</w:t>
      </w:r>
      <w:r w:rsidR="00446BB7">
        <w:rPr>
          <w:rStyle w:val="1-Char"/>
          <w:rFonts w:hint="cs"/>
          <w:rtl/>
        </w:rPr>
        <w:t>ی</w:t>
      </w:r>
      <w:r w:rsidRPr="007100A7">
        <w:rPr>
          <w:rStyle w:val="1-Char"/>
          <w:rFonts w:hint="cs"/>
          <w:rtl/>
        </w:rPr>
        <w:t>ن رو، بر نمازگزار واجب است که نماز خو</w:t>
      </w:r>
      <w:r w:rsidR="00446BB7">
        <w:rPr>
          <w:rStyle w:val="1-Char"/>
          <w:rFonts w:hint="cs"/>
          <w:rtl/>
        </w:rPr>
        <w:t>ی</w:t>
      </w:r>
      <w:r w:rsidRPr="007100A7">
        <w:rPr>
          <w:rStyle w:val="1-Char"/>
          <w:rFonts w:hint="cs"/>
          <w:rtl/>
        </w:rPr>
        <w:t>ش را قطع کند اگر ناب</w:t>
      </w:r>
      <w:r w:rsidR="00446BB7">
        <w:rPr>
          <w:rStyle w:val="1-Char"/>
          <w:rFonts w:hint="cs"/>
          <w:rtl/>
        </w:rPr>
        <w:t>ی</w:t>
      </w:r>
      <w:r w:rsidRPr="007100A7">
        <w:rPr>
          <w:rStyle w:val="1-Char"/>
          <w:rFonts w:hint="cs"/>
          <w:rtl/>
        </w:rPr>
        <w:t>نا</w:t>
      </w:r>
      <w:r w:rsidR="00446BB7">
        <w:rPr>
          <w:rStyle w:val="1-Char"/>
          <w:rFonts w:hint="cs"/>
          <w:rtl/>
        </w:rPr>
        <w:t>یی</w:t>
      </w:r>
      <w:r w:rsidRPr="007100A7">
        <w:rPr>
          <w:rStyle w:val="1-Char"/>
          <w:rFonts w:hint="cs"/>
          <w:rtl/>
        </w:rPr>
        <w:t xml:space="preserve"> را د</w:t>
      </w:r>
      <w:r w:rsidR="00446BB7">
        <w:rPr>
          <w:rStyle w:val="1-Char"/>
          <w:rFonts w:hint="cs"/>
          <w:rtl/>
        </w:rPr>
        <w:t>ی</w:t>
      </w:r>
      <w:r w:rsidRPr="007100A7">
        <w:rPr>
          <w:rStyle w:val="1-Char"/>
          <w:rFonts w:hint="cs"/>
          <w:rtl/>
        </w:rPr>
        <w:t xml:space="preserve">د که در شُرُف افتادن به چاه </w:t>
      </w:r>
      <w:r w:rsidR="00446BB7">
        <w:rPr>
          <w:rStyle w:val="1-Char"/>
          <w:rFonts w:hint="cs"/>
          <w:rtl/>
        </w:rPr>
        <w:t>ی</w:t>
      </w:r>
      <w:r w:rsidRPr="007100A7">
        <w:rPr>
          <w:rStyle w:val="1-Char"/>
          <w:rFonts w:hint="cs"/>
          <w:rtl/>
        </w:rPr>
        <w:t>ا به گودال</w:t>
      </w:r>
      <w:r w:rsidR="00446BB7">
        <w:rPr>
          <w:rStyle w:val="1-Char"/>
          <w:rFonts w:hint="cs"/>
          <w:rtl/>
        </w:rPr>
        <w:t>ی</w:t>
      </w:r>
      <w:r w:rsidRPr="007100A7">
        <w:rPr>
          <w:rStyle w:val="1-Char"/>
          <w:rFonts w:hint="cs"/>
          <w:rtl/>
        </w:rPr>
        <w:t xml:space="preserve"> است و ترس</w:t>
      </w:r>
      <w:r w:rsidR="00446BB7">
        <w:rPr>
          <w:rStyle w:val="1-Char"/>
          <w:rFonts w:hint="cs"/>
          <w:rtl/>
        </w:rPr>
        <w:t>ی</w:t>
      </w:r>
      <w:r w:rsidRPr="007100A7">
        <w:rPr>
          <w:rStyle w:val="1-Char"/>
          <w:rFonts w:hint="cs"/>
          <w:rtl/>
        </w:rPr>
        <w:t xml:space="preserve">د که اگر </w:t>
      </w:r>
      <w:r w:rsidR="00AF17B9">
        <w:rPr>
          <w:rStyle w:val="1-Char"/>
          <w:rFonts w:hint="cs"/>
          <w:rtl/>
        </w:rPr>
        <w:t>چنان‌چه</w:t>
      </w:r>
      <w:r w:rsidRPr="007100A7">
        <w:rPr>
          <w:rStyle w:val="1-Char"/>
          <w:rFonts w:hint="cs"/>
          <w:rtl/>
        </w:rPr>
        <w:t xml:space="preserve"> او را راهنما</w:t>
      </w:r>
      <w:r w:rsidR="00446BB7">
        <w:rPr>
          <w:rStyle w:val="1-Char"/>
          <w:rFonts w:hint="cs"/>
          <w:rtl/>
        </w:rPr>
        <w:t>یی</w:t>
      </w:r>
      <w:r w:rsidRPr="007100A7">
        <w:rPr>
          <w:rStyle w:val="1-Char"/>
          <w:rFonts w:hint="cs"/>
          <w:rtl/>
        </w:rPr>
        <w:t xml:space="preserve"> نکند، در چاه </w:t>
      </w:r>
      <w:r w:rsidR="00446BB7">
        <w:rPr>
          <w:rStyle w:val="1-Char"/>
          <w:rFonts w:hint="cs"/>
          <w:rtl/>
        </w:rPr>
        <w:t>ی</w:t>
      </w:r>
      <w:r w:rsidRPr="007100A7">
        <w:rPr>
          <w:rStyle w:val="1-Char"/>
          <w:rFonts w:hint="cs"/>
          <w:rtl/>
        </w:rPr>
        <w:t>ا گودال ب</w:t>
      </w:r>
      <w:r w:rsidR="00446BB7">
        <w:rPr>
          <w:rStyle w:val="1-Char"/>
          <w:rFonts w:hint="cs"/>
          <w:rtl/>
        </w:rPr>
        <w:t>ی</w:t>
      </w:r>
      <w:r w:rsidRPr="007100A7">
        <w:rPr>
          <w:rStyle w:val="1-Char"/>
          <w:rFonts w:hint="cs"/>
          <w:rtl/>
        </w:rPr>
        <w:t>افتد.]</w:t>
      </w:r>
    </w:p>
    <w:p w:rsidR="00E81847" w:rsidRPr="007100A7" w:rsidRDefault="00E81847" w:rsidP="00AF1D25">
      <w:pPr>
        <w:rPr>
          <w:rStyle w:val="1-Char"/>
          <w:rtl/>
        </w:rPr>
      </w:pPr>
      <w:r w:rsidRPr="007100A7">
        <w:rPr>
          <w:rStyle w:val="1-Char"/>
          <w:rFonts w:hint="cs"/>
          <w:rtl/>
        </w:rPr>
        <w:t>و هرگاه قابله و ماما، ب</w:t>
      </w:r>
      <w:r w:rsidR="00446BB7">
        <w:rPr>
          <w:rStyle w:val="1-Char"/>
          <w:rFonts w:hint="cs"/>
          <w:rtl/>
        </w:rPr>
        <w:t>ی</w:t>
      </w:r>
      <w:r w:rsidRPr="007100A7">
        <w:rPr>
          <w:rStyle w:val="1-Char"/>
          <w:rFonts w:hint="cs"/>
          <w:rtl/>
        </w:rPr>
        <w:t xml:space="preserve">م آن داشت که [اگر </w:t>
      </w:r>
      <w:r w:rsidR="00AF17B9">
        <w:rPr>
          <w:rStyle w:val="1-Char"/>
          <w:rFonts w:hint="cs"/>
          <w:rtl/>
        </w:rPr>
        <w:t>چنان‌چه</w:t>
      </w:r>
      <w:r w:rsidRPr="007100A7">
        <w:rPr>
          <w:rStyle w:val="1-Char"/>
          <w:rFonts w:hint="cs"/>
          <w:rtl/>
        </w:rPr>
        <w:t xml:space="preserve"> به نماز خو</w:t>
      </w:r>
      <w:r w:rsidR="00446BB7">
        <w:rPr>
          <w:rStyle w:val="1-Char"/>
          <w:rFonts w:hint="cs"/>
          <w:rtl/>
        </w:rPr>
        <w:t>ی</w:t>
      </w:r>
      <w:r w:rsidRPr="007100A7">
        <w:rPr>
          <w:rStyle w:val="1-Char"/>
          <w:rFonts w:hint="cs"/>
          <w:rtl/>
        </w:rPr>
        <w:t>ش مشغول شود،] بچّه [در شکم مادرش] بم</w:t>
      </w:r>
      <w:r w:rsidR="00446BB7">
        <w:rPr>
          <w:rStyle w:val="1-Char"/>
          <w:rFonts w:hint="cs"/>
          <w:rtl/>
        </w:rPr>
        <w:t>ی</w:t>
      </w:r>
      <w:r w:rsidRPr="007100A7">
        <w:rPr>
          <w:rStyle w:val="1-Char"/>
          <w:rFonts w:hint="cs"/>
          <w:rtl/>
        </w:rPr>
        <w:t xml:space="preserve">رد [و </w:t>
      </w:r>
      <w:r w:rsidR="00446BB7">
        <w:rPr>
          <w:rStyle w:val="1-Char"/>
          <w:rFonts w:hint="cs"/>
          <w:rtl/>
        </w:rPr>
        <w:t>ی</w:t>
      </w:r>
      <w:r w:rsidRPr="007100A7">
        <w:rPr>
          <w:rStyle w:val="1-Char"/>
          <w:rFonts w:hint="cs"/>
          <w:rtl/>
        </w:rPr>
        <w:t>ا عضو</w:t>
      </w:r>
      <w:r w:rsidR="00446BB7">
        <w:rPr>
          <w:rStyle w:val="1-Char"/>
          <w:rFonts w:hint="cs"/>
          <w:rtl/>
        </w:rPr>
        <w:t>ی</w:t>
      </w:r>
      <w:r w:rsidRPr="007100A7">
        <w:rPr>
          <w:rStyle w:val="1-Char"/>
          <w:rFonts w:hint="cs"/>
          <w:rtl/>
        </w:rPr>
        <w:t xml:space="preserve"> از اعضا</w:t>
      </w:r>
      <w:r w:rsidR="00446BB7">
        <w:rPr>
          <w:rStyle w:val="1-Char"/>
          <w:rFonts w:hint="cs"/>
          <w:rtl/>
        </w:rPr>
        <w:t>ی</w:t>
      </w:r>
      <w:r w:rsidRPr="007100A7">
        <w:rPr>
          <w:rStyle w:val="1-Char"/>
          <w:rFonts w:hint="cs"/>
          <w:rtl/>
        </w:rPr>
        <w:t xml:space="preserve"> بچّه </w:t>
      </w:r>
      <w:r w:rsidR="00446BB7">
        <w:rPr>
          <w:rStyle w:val="1-Char"/>
          <w:rFonts w:hint="cs"/>
          <w:rtl/>
        </w:rPr>
        <w:t>ی</w:t>
      </w:r>
      <w:r w:rsidRPr="007100A7">
        <w:rPr>
          <w:rStyle w:val="1-Char"/>
          <w:rFonts w:hint="cs"/>
          <w:rtl/>
        </w:rPr>
        <w:t xml:space="preserve">ا مادر، تلف گردد، و هلاک شدن بچه و مادر و </w:t>
      </w:r>
      <w:r w:rsidR="00446BB7">
        <w:rPr>
          <w:rStyle w:val="1-Char"/>
          <w:rFonts w:hint="cs"/>
          <w:rtl/>
        </w:rPr>
        <w:t>ی</w:t>
      </w:r>
      <w:r w:rsidRPr="007100A7">
        <w:rPr>
          <w:rStyle w:val="1-Char"/>
          <w:rFonts w:hint="cs"/>
          <w:rtl/>
        </w:rPr>
        <w:t>ا تلف شدن عضو</w:t>
      </w:r>
      <w:r w:rsidR="00446BB7">
        <w:rPr>
          <w:rStyle w:val="1-Char"/>
          <w:rFonts w:hint="cs"/>
          <w:rtl/>
        </w:rPr>
        <w:t>ی</w:t>
      </w:r>
      <w:r w:rsidRPr="007100A7">
        <w:rPr>
          <w:rStyle w:val="1-Char"/>
          <w:rFonts w:hint="cs"/>
          <w:rtl/>
        </w:rPr>
        <w:t xml:space="preserve"> از اعضا</w:t>
      </w:r>
      <w:r w:rsidR="00446BB7">
        <w:rPr>
          <w:rStyle w:val="1-Char"/>
          <w:rFonts w:hint="cs"/>
          <w:rtl/>
        </w:rPr>
        <w:t>ی</w:t>
      </w:r>
      <w:r w:rsidR="000751A8">
        <w:rPr>
          <w:rStyle w:val="1-Char"/>
          <w:rFonts w:hint="cs"/>
          <w:rtl/>
        </w:rPr>
        <w:t xml:space="preserve"> آن‌ها </w:t>
      </w:r>
      <w:r w:rsidRPr="007100A7">
        <w:rPr>
          <w:rStyle w:val="1-Char"/>
          <w:rFonts w:hint="cs"/>
          <w:rtl/>
        </w:rPr>
        <w:t>بر گمانش غالب بود، در آن صورت بر و</w:t>
      </w:r>
      <w:r w:rsidR="00446BB7">
        <w:rPr>
          <w:rStyle w:val="1-Char"/>
          <w:rFonts w:hint="cs"/>
          <w:rtl/>
        </w:rPr>
        <w:t>ی</w:t>
      </w:r>
      <w:r w:rsidRPr="007100A7">
        <w:rPr>
          <w:rStyle w:val="1-Char"/>
          <w:rFonts w:hint="cs"/>
          <w:rtl/>
        </w:rPr>
        <w:t xml:space="preserve"> واجب است که نمازش را از وقت آن به تأخ</w:t>
      </w:r>
      <w:r w:rsidR="00446BB7">
        <w:rPr>
          <w:rStyle w:val="1-Char"/>
          <w:rFonts w:hint="cs"/>
          <w:rtl/>
        </w:rPr>
        <w:t>ی</w:t>
      </w:r>
      <w:r w:rsidRPr="007100A7">
        <w:rPr>
          <w:rStyle w:val="1-Char"/>
          <w:rFonts w:hint="cs"/>
          <w:rtl/>
        </w:rPr>
        <w:t xml:space="preserve">ر اندازد و </w:t>
      </w:r>
      <w:r w:rsidR="00446BB7">
        <w:rPr>
          <w:rStyle w:val="1-Char"/>
          <w:rFonts w:hint="cs"/>
          <w:rtl/>
        </w:rPr>
        <w:t>ی</w:t>
      </w:r>
      <w:r w:rsidRPr="007100A7">
        <w:rPr>
          <w:rStyle w:val="1-Char"/>
          <w:rFonts w:hint="cs"/>
          <w:rtl/>
        </w:rPr>
        <w:t xml:space="preserve">ا اگر </w:t>
      </w:r>
      <w:r w:rsidR="00AF17B9">
        <w:rPr>
          <w:rStyle w:val="1-Char"/>
          <w:rFonts w:hint="cs"/>
          <w:rtl/>
        </w:rPr>
        <w:t>چنان‌چه</w:t>
      </w:r>
      <w:r w:rsidRPr="007100A7">
        <w:rPr>
          <w:rStyle w:val="1-Char"/>
          <w:rFonts w:hint="cs"/>
          <w:rtl/>
        </w:rPr>
        <w:t xml:space="preserve"> در نماز بود، آن را قطع نما</w:t>
      </w:r>
      <w:r w:rsidR="00446BB7">
        <w:rPr>
          <w:rStyle w:val="1-Char"/>
          <w:rFonts w:hint="cs"/>
          <w:rtl/>
        </w:rPr>
        <w:t>ی</w:t>
      </w:r>
      <w:r w:rsidRPr="007100A7">
        <w:rPr>
          <w:rStyle w:val="1-Char"/>
          <w:rFonts w:hint="cs"/>
          <w:rtl/>
        </w:rPr>
        <w:t>د.]</w:t>
      </w:r>
    </w:p>
    <w:p w:rsidR="00E81847" w:rsidRPr="007100A7" w:rsidRDefault="00E81847"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هلاک شدن بچه و مادر و </w:t>
      </w:r>
      <w:r w:rsidR="00446BB7">
        <w:rPr>
          <w:rStyle w:val="1-Char"/>
          <w:rFonts w:hint="cs"/>
          <w:rtl/>
        </w:rPr>
        <w:t>ی</w:t>
      </w:r>
      <w:r w:rsidRPr="007100A7">
        <w:rPr>
          <w:rStyle w:val="1-Char"/>
          <w:rFonts w:hint="cs"/>
          <w:rtl/>
        </w:rPr>
        <w:t>ا تلف شدن عضو</w:t>
      </w:r>
      <w:r w:rsidR="00446BB7">
        <w:rPr>
          <w:rStyle w:val="1-Char"/>
          <w:rFonts w:hint="cs"/>
          <w:rtl/>
        </w:rPr>
        <w:t>ی</w:t>
      </w:r>
      <w:r w:rsidRPr="007100A7">
        <w:rPr>
          <w:rStyle w:val="1-Char"/>
          <w:rFonts w:hint="cs"/>
          <w:rtl/>
        </w:rPr>
        <w:t xml:space="preserve"> از اعضا</w:t>
      </w:r>
      <w:r w:rsidR="00446BB7">
        <w:rPr>
          <w:rStyle w:val="1-Char"/>
          <w:rFonts w:hint="cs"/>
          <w:rtl/>
        </w:rPr>
        <w:t>ی</w:t>
      </w:r>
      <w:r w:rsidR="000751A8">
        <w:rPr>
          <w:rStyle w:val="1-Char"/>
          <w:rFonts w:hint="cs"/>
          <w:rtl/>
        </w:rPr>
        <w:t xml:space="preserve"> آن‌ها </w:t>
      </w:r>
      <w:r w:rsidRPr="007100A7">
        <w:rPr>
          <w:rStyle w:val="1-Char"/>
          <w:rFonts w:hint="cs"/>
          <w:rtl/>
        </w:rPr>
        <w:t>بر گمانش غالب نبود، در آن صورت اشکال</w:t>
      </w:r>
      <w:r w:rsidR="00446BB7">
        <w:rPr>
          <w:rStyle w:val="1-Char"/>
          <w:rFonts w:hint="cs"/>
          <w:rtl/>
        </w:rPr>
        <w:t>ی</w:t>
      </w:r>
      <w:r w:rsidRPr="007100A7">
        <w:rPr>
          <w:rStyle w:val="1-Char"/>
          <w:rFonts w:hint="cs"/>
          <w:rtl/>
        </w:rPr>
        <w:t xml:space="preserve"> ندارد که نماز خو</w:t>
      </w:r>
      <w:r w:rsidR="00446BB7">
        <w:rPr>
          <w:rStyle w:val="1-Char"/>
          <w:rFonts w:hint="cs"/>
          <w:rtl/>
        </w:rPr>
        <w:t>ی</w:t>
      </w:r>
      <w:r w:rsidRPr="007100A7">
        <w:rPr>
          <w:rStyle w:val="1-Char"/>
          <w:rFonts w:hint="cs"/>
          <w:rtl/>
        </w:rPr>
        <w:t>ش را از وقت آن به تأخ</w:t>
      </w:r>
      <w:r w:rsidR="00446BB7">
        <w:rPr>
          <w:rStyle w:val="1-Char"/>
          <w:rFonts w:hint="cs"/>
          <w:rtl/>
        </w:rPr>
        <w:t>ی</w:t>
      </w:r>
      <w:r w:rsidRPr="007100A7">
        <w:rPr>
          <w:rStyle w:val="1-Char"/>
          <w:rFonts w:hint="cs"/>
          <w:rtl/>
        </w:rPr>
        <w:t>ر اندازد و به [رَتق و فَتق امور] بچه رو</w:t>
      </w:r>
      <w:r w:rsidR="00446BB7">
        <w:rPr>
          <w:rStyle w:val="1-Char"/>
          <w:rFonts w:hint="cs"/>
          <w:rtl/>
        </w:rPr>
        <w:t>ی</w:t>
      </w:r>
      <w:r w:rsidRPr="007100A7">
        <w:rPr>
          <w:rStyle w:val="1-Char"/>
          <w:rFonts w:hint="cs"/>
          <w:rtl/>
        </w:rPr>
        <w:t xml:space="preserve"> آورد.</w:t>
      </w:r>
    </w:p>
    <w:p w:rsidR="00E81847" w:rsidRPr="007100A7" w:rsidRDefault="00E81847" w:rsidP="00AF1D25">
      <w:pPr>
        <w:rPr>
          <w:rStyle w:val="1-Char"/>
          <w:rtl/>
        </w:rPr>
      </w:pPr>
      <w:r w:rsidRPr="007100A7">
        <w:rPr>
          <w:rStyle w:val="1-Char"/>
          <w:rFonts w:hint="cs"/>
          <w:rtl/>
        </w:rPr>
        <w:t>و همچن</w:t>
      </w:r>
      <w:r w:rsidR="00446BB7">
        <w:rPr>
          <w:rStyle w:val="1-Char"/>
          <w:rFonts w:hint="cs"/>
          <w:rtl/>
        </w:rPr>
        <w:t>ی</w:t>
      </w:r>
      <w:r w:rsidRPr="007100A7">
        <w:rPr>
          <w:rStyle w:val="1-Char"/>
          <w:rFonts w:hint="cs"/>
          <w:rtl/>
        </w:rPr>
        <w:t xml:space="preserve">ن هرگاه مسافر از دزدان </w:t>
      </w:r>
      <w:r w:rsidR="00446BB7">
        <w:rPr>
          <w:rStyle w:val="1-Char"/>
          <w:rFonts w:hint="cs"/>
          <w:rtl/>
        </w:rPr>
        <w:t>ی</w:t>
      </w:r>
      <w:r w:rsidRPr="007100A7">
        <w:rPr>
          <w:rStyle w:val="1-Char"/>
          <w:rFonts w:hint="cs"/>
          <w:rtl/>
        </w:rPr>
        <w:t>ا راهزنان ب</w:t>
      </w:r>
      <w:r w:rsidR="00446BB7">
        <w:rPr>
          <w:rStyle w:val="1-Char"/>
          <w:rFonts w:hint="cs"/>
          <w:rtl/>
        </w:rPr>
        <w:t>ی</w:t>
      </w:r>
      <w:r w:rsidRPr="007100A7">
        <w:rPr>
          <w:rStyle w:val="1-Char"/>
          <w:rFonts w:hint="cs"/>
          <w:rtl/>
        </w:rPr>
        <w:t>م و ترس داشت، در آن صورت برا</w:t>
      </w:r>
      <w:r w:rsidR="00446BB7">
        <w:rPr>
          <w:rStyle w:val="1-Char"/>
          <w:rFonts w:hint="cs"/>
          <w:rtl/>
        </w:rPr>
        <w:t>ی</w:t>
      </w:r>
      <w:r w:rsidRPr="007100A7">
        <w:rPr>
          <w:rStyle w:val="1-Char"/>
          <w:rFonts w:hint="cs"/>
          <w:rtl/>
        </w:rPr>
        <w:t>ش جا</w:t>
      </w:r>
      <w:r w:rsidR="00446BB7">
        <w:rPr>
          <w:rStyle w:val="1-Char"/>
          <w:rFonts w:hint="cs"/>
          <w:rtl/>
        </w:rPr>
        <w:t>ی</w:t>
      </w:r>
      <w:r w:rsidRPr="007100A7">
        <w:rPr>
          <w:rStyle w:val="1-Char"/>
          <w:rFonts w:hint="cs"/>
          <w:rtl/>
        </w:rPr>
        <w:t>ز است که نماز وقت</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به تأخ</w:t>
      </w:r>
      <w:r w:rsidR="00446BB7">
        <w:rPr>
          <w:rStyle w:val="1-Char"/>
          <w:rFonts w:hint="cs"/>
          <w:rtl/>
        </w:rPr>
        <w:t>ی</w:t>
      </w:r>
      <w:r w:rsidRPr="007100A7">
        <w:rPr>
          <w:rStyle w:val="1-Char"/>
          <w:rFonts w:hint="cs"/>
          <w:rtl/>
        </w:rPr>
        <w:t>ر ب</w:t>
      </w:r>
      <w:r w:rsidR="00446BB7">
        <w:rPr>
          <w:rStyle w:val="1-Char"/>
          <w:rFonts w:hint="cs"/>
          <w:rtl/>
        </w:rPr>
        <w:t>ی</w:t>
      </w:r>
      <w:r w:rsidRPr="007100A7">
        <w:rPr>
          <w:rStyle w:val="1-Char"/>
          <w:rFonts w:hint="cs"/>
          <w:rtl/>
        </w:rPr>
        <w:t>اندازد.</w:t>
      </w:r>
    </w:p>
    <w:p w:rsidR="00E81847" w:rsidRPr="007100A7" w:rsidRDefault="00E81847" w:rsidP="00AF1D25">
      <w:pPr>
        <w:rPr>
          <w:rStyle w:val="1-Char"/>
          <w:rtl/>
        </w:rPr>
      </w:pPr>
      <w:r w:rsidRPr="007100A7">
        <w:rPr>
          <w:rStyle w:val="1-Char"/>
          <w:rFonts w:hint="cs"/>
          <w:rtl/>
        </w:rPr>
        <w:t>و کس</w:t>
      </w:r>
      <w:r w:rsidR="00446BB7">
        <w:rPr>
          <w:rStyle w:val="1-Char"/>
          <w:rFonts w:hint="cs"/>
          <w:rtl/>
        </w:rPr>
        <w:t>ی</w:t>
      </w:r>
      <w:r w:rsidRPr="007100A7">
        <w:rPr>
          <w:rStyle w:val="1-Char"/>
          <w:rFonts w:hint="cs"/>
          <w:rtl/>
        </w:rPr>
        <w:t xml:space="preserve"> که به قصد و از رو</w:t>
      </w:r>
      <w:r w:rsidR="00446BB7">
        <w:rPr>
          <w:rStyle w:val="1-Char"/>
          <w:rFonts w:hint="cs"/>
          <w:rtl/>
        </w:rPr>
        <w:t>ی</w:t>
      </w:r>
      <w:r w:rsidRPr="007100A7">
        <w:rPr>
          <w:rStyle w:val="1-Char"/>
          <w:rFonts w:hint="cs"/>
          <w:rtl/>
        </w:rPr>
        <w:t xml:space="preserve"> تنبل</w:t>
      </w:r>
      <w:r w:rsidR="00446BB7">
        <w:rPr>
          <w:rStyle w:val="1-Char"/>
          <w:rFonts w:hint="cs"/>
          <w:rtl/>
        </w:rPr>
        <w:t>ی</w:t>
      </w:r>
      <w:r w:rsidRPr="007100A7">
        <w:rPr>
          <w:rStyle w:val="1-Char"/>
          <w:rFonts w:hint="cs"/>
          <w:rtl/>
        </w:rPr>
        <w:t xml:space="preserve"> [و سرگرم</w:t>
      </w:r>
      <w:r w:rsidR="00446BB7">
        <w:rPr>
          <w:rStyle w:val="1-Char"/>
          <w:rFonts w:hint="cs"/>
          <w:rtl/>
        </w:rPr>
        <w:t>ی</w:t>
      </w:r>
      <w:r w:rsidRPr="007100A7">
        <w:rPr>
          <w:rStyle w:val="1-Char"/>
          <w:rFonts w:hint="cs"/>
          <w:rtl/>
        </w:rPr>
        <w:t xml:space="preserve"> به دن</w:t>
      </w:r>
      <w:r w:rsidR="00446BB7">
        <w:rPr>
          <w:rStyle w:val="1-Char"/>
          <w:rFonts w:hint="cs"/>
          <w:rtl/>
        </w:rPr>
        <w:t>ی</w:t>
      </w:r>
      <w:r w:rsidRPr="007100A7">
        <w:rPr>
          <w:rStyle w:val="1-Char"/>
          <w:rFonts w:hint="cs"/>
          <w:rtl/>
        </w:rPr>
        <w:t>ا و به خاطر پ</w:t>
      </w:r>
      <w:r w:rsidR="00446BB7">
        <w:rPr>
          <w:rStyle w:val="1-Char"/>
          <w:rFonts w:hint="cs"/>
          <w:rtl/>
        </w:rPr>
        <w:t>ی</w:t>
      </w:r>
      <w:r w:rsidRPr="007100A7">
        <w:rPr>
          <w:rStyle w:val="1-Char"/>
          <w:rFonts w:hint="cs"/>
          <w:rtl/>
        </w:rPr>
        <w:t>رو</w:t>
      </w:r>
      <w:r w:rsidR="00446BB7">
        <w:rPr>
          <w:rStyle w:val="1-Char"/>
          <w:rFonts w:hint="cs"/>
          <w:rtl/>
        </w:rPr>
        <w:t>ی</w:t>
      </w:r>
      <w:r w:rsidRPr="007100A7">
        <w:rPr>
          <w:rStyle w:val="1-Char"/>
          <w:rFonts w:hint="cs"/>
          <w:rtl/>
        </w:rPr>
        <w:t xml:space="preserve"> از هواها</w:t>
      </w:r>
      <w:r w:rsidR="00446BB7">
        <w:rPr>
          <w:rStyle w:val="1-Char"/>
          <w:rFonts w:hint="cs"/>
          <w:rtl/>
        </w:rPr>
        <w:t>ی</w:t>
      </w:r>
      <w:r w:rsidRPr="007100A7">
        <w:rPr>
          <w:rStyle w:val="1-Char"/>
          <w:rFonts w:hint="cs"/>
          <w:rtl/>
        </w:rPr>
        <w:t xml:space="preserve"> نفسان</w:t>
      </w:r>
      <w:r w:rsidR="00446BB7">
        <w:rPr>
          <w:rStyle w:val="1-Char"/>
          <w:rFonts w:hint="cs"/>
          <w:rtl/>
        </w:rPr>
        <w:t>ی</w:t>
      </w:r>
      <w:r w:rsidRPr="007100A7">
        <w:rPr>
          <w:rStyle w:val="1-Char"/>
          <w:rFonts w:hint="cs"/>
          <w:rtl/>
        </w:rPr>
        <w:t xml:space="preserve"> و وسوسه‌ها</w:t>
      </w:r>
      <w:r w:rsidR="00446BB7">
        <w:rPr>
          <w:rStyle w:val="1-Char"/>
          <w:rFonts w:hint="cs"/>
          <w:rtl/>
        </w:rPr>
        <w:t>ی</w:t>
      </w:r>
      <w:r w:rsidRPr="007100A7">
        <w:rPr>
          <w:rStyle w:val="1-Char"/>
          <w:rFonts w:hint="cs"/>
          <w:rtl/>
        </w:rPr>
        <w:t xml:space="preserve"> ش</w:t>
      </w:r>
      <w:r w:rsidR="00446BB7">
        <w:rPr>
          <w:rStyle w:val="1-Char"/>
          <w:rFonts w:hint="cs"/>
          <w:rtl/>
        </w:rPr>
        <w:t>ی</w:t>
      </w:r>
      <w:r w:rsidRPr="007100A7">
        <w:rPr>
          <w:rStyle w:val="1-Char"/>
          <w:rFonts w:hint="cs"/>
          <w:rtl/>
        </w:rPr>
        <w:t>طان</w:t>
      </w:r>
      <w:r w:rsidR="00446BB7">
        <w:rPr>
          <w:rStyle w:val="1-Char"/>
          <w:rFonts w:hint="cs"/>
          <w:rtl/>
        </w:rPr>
        <w:t>ی</w:t>
      </w:r>
      <w:r w:rsidRPr="007100A7">
        <w:rPr>
          <w:rStyle w:val="1-Char"/>
          <w:rFonts w:hint="cs"/>
          <w:rtl/>
        </w:rPr>
        <w:t>] نماز را ترک م</w:t>
      </w:r>
      <w:r w:rsidR="00446BB7">
        <w:rPr>
          <w:rStyle w:val="1-Char"/>
          <w:rFonts w:hint="cs"/>
          <w:rtl/>
        </w:rPr>
        <w:t>ی</w:t>
      </w:r>
      <w:r w:rsidRPr="007100A7">
        <w:rPr>
          <w:rStyle w:val="1-Char"/>
          <w:rFonts w:hint="cs"/>
          <w:rtl/>
        </w:rPr>
        <w:t>‌کند، با</w:t>
      </w:r>
      <w:r w:rsidR="00446BB7">
        <w:rPr>
          <w:rStyle w:val="1-Char"/>
          <w:rFonts w:hint="cs"/>
          <w:rtl/>
        </w:rPr>
        <w:t>ی</w:t>
      </w:r>
      <w:r w:rsidRPr="007100A7">
        <w:rPr>
          <w:rStyle w:val="1-Char"/>
          <w:rFonts w:hint="cs"/>
          <w:rtl/>
        </w:rPr>
        <w:t>د [تأد</w:t>
      </w:r>
      <w:r w:rsidR="00446BB7">
        <w:rPr>
          <w:rStyle w:val="1-Char"/>
          <w:rFonts w:hint="cs"/>
          <w:rtl/>
        </w:rPr>
        <w:t>ی</w:t>
      </w:r>
      <w:r w:rsidRPr="007100A7">
        <w:rPr>
          <w:rStyle w:val="1-Char"/>
          <w:rFonts w:hint="cs"/>
          <w:rtl/>
        </w:rPr>
        <w:t>ب و تعز</w:t>
      </w:r>
      <w:r w:rsidR="00446BB7">
        <w:rPr>
          <w:rStyle w:val="1-Char"/>
          <w:rFonts w:hint="cs"/>
          <w:rtl/>
        </w:rPr>
        <w:t>ی</w:t>
      </w:r>
      <w:r w:rsidRPr="007100A7">
        <w:rPr>
          <w:rStyle w:val="1-Char"/>
          <w:rFonts w:hint="cs"/>
          <w:rtl/>
        </w:rPr>
        <w:t>ر شود و با</w:t>
      </w:r>
      <w:r w:rsidR="00446BB7">
        <w:rPr>
          <w:rStyle w:val="1-Char"/>
          <w:rFonts w:hint="cs"/>
          <w:rtl/>
        </w:rPr>
        <w:t>ی</w:t>
      </w:r>
      <w:r w:rsidRPr="007100A7">
        <w:rPr>
          <w:rStyle w:val="1-Char"/>
          <w:rFonts w:hint="cs"/>
          <w:rtl/>
        </w:rPr>
        <w:t>د] به حدّ</w:t>
      </w:r>
      <w:r w:rsidR="00446BB7">
        <w:rPr>
          <w:rStyle w:val="1-Char"/>
          <w:rFonts w:hint="cs"/>
          <w:rtl/>
        </w:rPr>
        <w:t>ی</w:t>
      </w:r>
      <w:r w:rsidRPr="007100A7">
        <w:rPr>
          <w:rStyle w:val="1-Char"/>
          <w:rFonts w:hint="cs"/>
          <w:rtl/>
        </w:rPr>
        <w:t xml:space="preserve"> زده شود تا خون از اندام او جار</w:t>
      </w:r>
      <w:r w:rsidR="00446BB7">
        <w:rPr>
          <w:rStyle w:val="1-Char"/>
          <w:rFonts w:hint="cs"/>
          <w:rtl/>
        </w:rPr>
        <w:t>ی</w:t>
      </w:r>
      <w:r w:rsidRPr="007100A7">
        <w:rPr>
          <w:rStyle w:val="1-Char"/>
          <w:rFonts w:hint="cs"/>
          <w:rtl/>
        </w:rPr>
        <w:t xml:space="preserve"> گردد و تا هنگام</w:t>
      </w:r>
      <w:r w:rsidR="00446BB7">
        <w:rPr>
          <w:rStyle w:val="1-Char"/>
          <w:rFonts w:hint="cs"/>
          <w:rtl/>
        </w:rPr>
        <w:t>ی</w:t>
      </w:r>
      <w:r w:rsidRPr="007100A7">
        <w:rPr>
          <w:rStyle w:val="1-Char"/>
          <w:rFonts w:hint="cs"/>
          <w:rtl/>
        </w:rPr>
        <w:t xml:space="preserve"> که به ادا</w:t>
      </w:r>
      <w:r w:rsidR="00446BB7">
        <w:rPr>
          <w:rStyle w:val="1-Char"/>
          <w:rFonts w:hint="cs"/>
          <w:rtl/>
        </w:rPr>
        <w:t>ی</w:t>
      </w:r>
      <w:r w:rsidRPr="007100A7">
        <w:rPr>
          <w:rStyle w:val="1-Char"/>
          <w:rFonts w:hint="cs"/>
          <w:rtl/>
        </w:rPr>
        <w:t xml:space="preserve"> نماز نپردازد؛ در زندان باق</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ماند؛ و حکم ترک کننده‌</w:t>
      </w:r>
      <w:r w:rsidR="00446BB7">
        <w:rPr>
          <w:rStyle w:val="1-Char"/>
          <w:rFonts w:hint="cs"/>
          <w:rtl/>
        </w:rPr>
        <w:t>ی</w:t>
      </w:r>
      <w:r w:rsidRPr="007100A7">
        <w:rPr>
          <w:rStyle w:val="1-Char"/>
          <w:rFonts w:hint="cs"/>
          <w:rtl/>
        </w:rPr>
        <w:t xml:space="preserve"> روزه ن</w:t>
      </w:r>
      <w:r w:rsidR="00446BB7">
        <w:rPr>
          <w:rStyle w:val="1-Char"/>
          <w:rFonts w:hint="cs"/>
          <w:rtl/>
        </w:rPr>
        <w:t>ی</w:t>
      </w:r>
      <w:r w:rsidRPr="007100A7">
        <w:rPr>
          <w:rStyle w:val="1-Char"/>
          <w:rFonts w:hint="cs"/>
          <w:rtl/>
        </w:rPr>
        <w:t>ز به هم</w:t>
      </w:r>
      <w:r w:rsidR="00446BB7">
        <w:rPr>
          <w:rStyle w:val="1-Char"/>
          <w:rFonts w:hint="cs"/>
          <w:rtl/>
        </w:rPr>
        <w:t>ی</w:t>
      </w:r>
      <w:r w:rsidRPr="007100A7">
        <w:rPr>
          <w:rStyle w:val="1-Char"/>
          <w:rFonts w:hint="cs"/>
          <w:rtl/>
        </w:rPr>
        <w:t>ن منوال است.</w:t>
      </w:r>
    </w:p>
    <w:p w:rsidR="00E81847" w:rsidRPr="007100A7" w:rsidRDefault="00E81847" w:rsidP="00AF1D25">
      <w:pPr>
        <w:rPr>
          <w:rStyle w:val="1-Char"/>
          <w:rtl/>
        </w:rPr>
      </w:pPr>
      <w:r w:rsidRPr="007100A7">
        <w:rPr>
          <w:rStyle w:val="1-Char"/>
          <w:rFonts w:hint="cs"/>
          <w:rtl/>
        </w:rPr>
        <w:t>و چن</w:t>
      </w:r>
      <w:r w:rsidR="00446BB7">
        <w:rPr>
          <w:rStyle w:val="1-Char"/>
          <w:rFonts w:hint="cs"/>
          <w:rtl/>
        </w:rPr>
        <w:t>ی</w:t>
      </w:r>
      <w:r w:rsidRPr="007100A7">
        <w:rPr>
          <w:rStyle w:val="1-Char"/>
          <w:rFonts w:hint="cs"/>
          <w:rtl/>
        </w:rPr>
        <w:t>ن فرد</w:t>
      </w:r>
      <w:r w:rsidR="00446BB7">
        <w:rPr>
          <w:rStyle w:val="1-Char"/>
          <w:rFonts w:hint="cs"/>
          <w:rtl/>
        </w:rPr>
        <w:t>ی</w:t>
      </w:r>
      <w:r w:rsidRPr="007100A7">
        <w:rPr>
          <w:rStyle w:val="1-Char"/>
          <w:rFonts w:hint="cs"/>
          <w:rtl/>
        </w:rPr>
        <w:t>، کشته نم</w:t>
      </w:r>
      <w:r w:rsidR="00446BB7">
        <w:rPr>
          <w:rStyle w:val="1-Char"/>
          <w:rFonts w:hint="cs"/>
          <w:rtl/>
        </w:rPr>
        <w:t>ی</w:t>
      </w:r>
      <w:r w:rsidRPr="007100A7">
        <w:rPr>
          <w:rStyle w:val="1-Char"/>
          <w:rFonts w:hint="cs"/>
          <w:rtl/>
        </w:rPr>
        <w:t>‌شود، مگر زمان</w:t>
      </w:r>
      <w:r w:rsidR="00446BB7">
        <w:rPr>
          <w:rStyle w:val="1-Char"/>
          <w:rFonts w:hint="cs"/>
          <w:rtl/>
        </w:rPr>
        <w:t>ی</w:t>
      </w:r>
      <w:r w:rsidRPr="007100A7">
        <w:rPr>
          <w:rStyle w:val="1-Char"/>
          <w:rFonts w:hint="cs"/>
          <w:rtl/>
        </w:rPr>
        <w:t xml:space="preserve"> که وجوب نماز </w:t>
      </w:r>
      <w:r w:rsidR="00446BB7">
        <w:rPr>
          <w:rStyle w:val="1-Char"/>
          <w:rFonts w:hint="cs"/>
          <w:rtl/>
        </w:rPr>
        <w:t>ی</w:t>
      </w:r>
      <w:r w:rsidRPr="007100A7">
        <w:rPr>
          <w:rStyle w:val="1-Char"/>
          <w:rFonts w:hint="cs"/>
          <w:rtl/>
        </w:rPr>
        <w:t xml:space="preserve">ا روزه را انکار کند و </w:t>
      </w:r>
      <w:r w:rsidR="00446BB7">
        <w:rPr>
          <w:rStyle w:val="1-Char"/>
          <w:rFonts w:hint="cs"/>
          <w:rtl/>
        </w:rPr>
        <w:t>ی</w:t>
      </w:r>
      <w:r w:rsidRPr="007100A7">
        <w:rPr>
          <w:rStyle w:val="1-Char"/>
          <w:rFonts w:hint="cs"/>
          <w:rtl/>
        </w:rPr>
        <w:t xml:space="preserve">ا </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از نماز و روزه را سبک و خوار بشمارد.</w:t>
      </w:r>
    </w:p>
    <w:p w:rsidR="00E81847" w:rsidRPr="00FE6406" w:rsidRDefault="00E81847" w:rsidP="00AF1D25">
      <w:pPr>
        <w:rPr>
          <w:rStyle w:val="9-Char"/>
          <w:rtl/>
        </w:rPr>
      </w:pPr>
      <w:r w:rsidRPr="00FE6406">
        <w:rPr>
          <w:rStyle w:val="9-Char"/>
          <w:rFonts w:hint="cs"/>
          <w:rtl/>
        </w:rPr>
        <w:t>[به هر حال، افراد تارک نماز و روزه، به دو گونه تقس</w:t>
      </w:r>
      <w:r w:rsidR="00446BB7">
        <w:rPr>
          <w:rStyle w:val="9-Char"/>
          <w:rFonts w:hint="cs"/>
          <w:rtl/>
        </w:rPr>
        <w:t>ی</w:t>
      </w:r>
      <w:r w:rsidRPr="00FE6406">
        <w:rPr>
          <w:rStyle w:val="9-Char"/>
          <w:rFonts w:hint="cs"/>
          <w:rtl/>
        </w:rPr>
        <w:t>م م</w:t>
      </w:r>
      <w:r w:rsidR="00446BB7">
        <w:rPr>
          <w:rStyle w:val="9-Char"/>
          <w:rFonts w:hint="cs"/>
          <w:rtl/>
        </w:rPr>
        <w:t>ی</w:t>
      </w:r>
      <w:r w:rsidRPr="00FE6406">
        <w:rPr>
          <w:rStyle w:val="9-Char"/>
          <w:rFonts w:hint="cs"/>
          <w:rtl/>
        </w:rPr>
        <w:t>‌شوند:</w:t>
      </w:r>
    </w:p>
    <w:p w:rsidR="00E81847" w:rsidRPr="007100A7" w:rsidRDefault="00E81847" w:rsidP="00463D6B">
      <w:pPr>
        <w:pStyle w:val="ListParagraph"/>
        <w:numPr>
          <w:ilvl w:val="0"/>
          <w:numId w:val="32"/>
        </w:numPr>
        <w:rPr>
          <w:rStyle w:val="1-Char"/>
          <w:rtl/>
        </w:rPr>
      </w:pPr>
      <w:r w:rsidRPr="007100A7">
        <w:rPr>
          <w:rStyle w:val="1-Char"/>
          <w:rFonts w:hint="cs"/>
          <w:rtl/>
        </w:rPr>
        <w:t xml:space="preserve">اگر نماز نخواندن و روزه نگرفتن به خاطر انکار وجوب آن، </w:t>
      </w:r>
      <w:r w:rsidR="00446BB7">
        <w:rPr>
          <w:rStyle w:val="1-Char"/>
          <w:rFonts w:hint="cs"/>
          <w:rtl/>
        </w:rPr>
        <w:t>ی</w:t>
      </w:r>
      <w:r w:rsidRPr="007100A7">
        <w:rPr>
          <w:rStyle w:val="1-Char"/>
          <w:rFonts w:hint="cs"/>
          <w:rtl/>
        </w:rPr>
        <w:t xml:space="preserve">ا سبک و خوار شمردن آن، </w:t>
      </w:r>
      <w:r w:rsidR="00446BB7">
        <w:rPr>
          <w:rStyle w:val="1-Char"/>
          <w:rFonts w:hint="cs"/>
          <w:rtl/>
        </w:rPr>
        <w:t>ی</w:t>
      </w:r>
      <w:r w:rsidRPr="007100A7">
        <w:rPr>
          <w:rStyle w:val="1-Char"/>
          <w:rFonts w:hint="cs"/>
          <w:rtl/>
        </w:rPr>
        <w:t>ا به مسخره گرفتن حرمت ترک آن باشد، چن</w:t>
      </w:r>
      <w:r w:rsidR="00446BB7">
        <w:rPr>
          <w:rStyle w:val="1-Char"/>
          <w:rFonts w:hint="cs"/>
          <w:rtl/>
        </w:rPr>
        <w:t>ی</w:t>
      </w:r>
      <w:r w:rsidRPr="007100A7">
        <w:rPr>
          <w:rStyle w:val="1-Char"/>
          <w:rFonts w:hint="cs"/>
          <w:rtl/>
        </w:rPr>
        <w:t>ن کس</w:t>
      </w:r>
      <w:r w:rsidR="00446BB7">
        <w:rPr>
          <w:rStyle w:val="1-Char"/>
          <w:rFonts w:hint="cs"/>
          <w:rtl/>
        </w:rPr>
        <w:t>ی</w:t>
      </w:r>
      <w:r w:rsidRPr="007100A7">
        <w:rPr>
          <w:rStyle w:val="1-Char"/>
          <w:rFonts w:hint="cs"/>
          <w:rtl/>
        </w:rPr>
        <w:t xml:space="preserve"> به</w:t>
      </w:r>
      <w:r w:rsidR="000A2322">
        <w:rPr>
          <w:rStyle w:val="1-Char"/>
          <w:rFonts w:hint="cs"/>
          <w:rtl/>
        </w:rPr>
        <w:t xml:space="preserve"> </w:t>
      </w:r>
      <w:r w:rsidRPr="007100A7">
        <w:rPr>
          <w:rStyle w:val="1-Char"/>
          <w:rFonts w:hint="cs"/>
          <w:rtl/>
        </w:rPr>
        <w:t>اجماع مسلمانان، مرتد و کافر است؛ ز</w:t>
      </w:r>
      <w:r w:rsidR="00446BB7">
        <w:rPr>
          <w:rStyle w:val="1-Char"/>
          <w:rFonts w:hint="cs"/>
          <w:rtl/>
        </w:rPr>
        <w:t>ی</w:t>
      </w:r>
      <w:r w:rsidRPr="007100A7">
        <w:rPr>
          <w:rStyle w:val="1-Char"/>
          <w:rFonts w:hint="cs"/>
          <w:rtl/>
        </w:rPr>
        <w:t>را واجب بودن نماز و روزه و مقام و جا</w:t>
      </w:r>
      <w:r w:rsidR="00446BB7">
        <w:rPr>
          <w:rStyle w:val="1-Char"/>
          <w:rFonts w:hint="cs"/>
          <w:rtl/>
        </w:rPr>
        <w:t>ی</w:t>
      </w:r>
      <w:r w:rsidRPr="007100A7">
        <w:rPr>
          <w:rStyle w:val="1-Char"/>
          <w:rFonts w:hint="cs"/>
          <w:rtl/>
        </w:rPr>
        <w:t>گاه</w:t>
      </w:r>
      <w:r w:rsidR="000751A8">
        <w:rPr>
          <w:rStyle w:val="1-Char"/>
          <w:rFonts w:hint="cs"/>
          <w:rtl/>
        </w:rPr>
        <w:t xml:space="preserve"> آن‌ها،</w:t>
      </w:r>
      <w:r w:rsidRPr="007100A7">
        <w:rPr>
          <w:rStyle w:val="1-Char"/>
          <w:rFonts w:hint="cs"/>
          <w:rtl/>
        </w:rPr>
        <w:t xml:space="preserve"> از زمره‌</w:t>
      </w:r>
      <w:r w:rsidR="00446BB7">
        <w:rPr>
          <w:rStyle w:val="1-Char"/>
          <w:rFonts w:hint="cs"/>
          <w:rtl/>
        </w:rPr>
        <w:t>ی</w:t>
      </w:r>
      <w:r w:rsidRPr="007100A7">
        <w:rPr>
          <w:rStyle w:val="1-Char"/>
          <w:rFonts w:hint="cs"/>
          <w:rtl/>
        </w:rPr>
        <w:t xml:space="preserve"> ضرور</w:t>
      </w:r>
      <w:r w:rsidR="00446BB7">
        <w:rPr>
          <w:rStyle w:val="1-Char"/>
          <w:rFonts w:hint="cs"/>
          <w:rtl/>
        </w:rPr>
        <w:t>ی</w:t>
      </w:r>
      <w:r w:rsidRPr="007100A7">
        <w:rPr>
          <w:rStyle w:val="1-Char"/>
          <w:rFonts w:hint="cs"/>
          <w:rtl/>
        </w:rPr>
        <w:t>ات د</w:t>
      </w:r>
      <w:r w:rsidR="00446BB7">
        <w:rPr>
          <w:rStyle w:val="1-Char"/>
          <w:rFonts w:hint="cs"/>
          <w:rtl/>
        </w:rPr>
        <w:t>ی</w:t>
      </w:r>
      <w:r w:rsidRPr="007100A7">
        <w:rPr>
          <w:rStyle w:val="1-Char"/>
          <w:rFonts w:hint="cs"/>
          <w:rtl/>
        </w:rPr>
        <w:t>ن است؛ و هر کس منکر وجوب</w:t>
      </w:r>
      <w:r w:rsidR="000751A8">
        <w:rPr>
          <w:rStyle w:val="1-Char"/>
          <w:rFonts w:hint="cs"/>
          <w:rtl/>
        </w:rPr>
        <w:t xml:space="preserve"> آن‌ها </w:t>
      </w:r>
      <w:r w:rsidRPr="007100A7">
        <w:rPr>
          <w:rStyle w:val="1-Char"/>
          <w:rFonts w:hint="cs"/>
          <w:rtl/>
        </w:rPr>
        <w:t xml:space="preserve">باشد، </w:t>
      </w:r>
      <w:r w:rsidR="00446BB7">
        <w:rPr>
          <w:rStyle w:val="1-Char"/>
          <w:rFonts w:hint="cs"/>
          <w:rtl/>
        </w:rPr>
        <w:t>ی</w:t>
      </w:r>
      <w:r w:rsidRPr="007100A7">
        <w:rPr>
          <w:rStyle w:val="1-Char"/>
          <w:rFonts w:hint="cs"/>
          <w:rtl/>
        </w:rPr>
        <w:t>ا</w:t>
      </w:r>
      <w:r w:rsidR="000751A8">
        <w:rPr>
          <w:rStyle w:val="1-Char"/>
          <w:rFonts w:hint="cs"/>
          <w:rtl/>
        </w:rPr>
        <w:t xml:space="preserve"> آن‌ها </w:t>
      </w:r>
      <w:r w:rsidRPr="007100A7">
        <w:rPr>
          <w:rStyle w:val="1-Char"/>
          <w:rFonts w:hint="cs"/>
          <w:rtl/>
        </w:rPr>
        <w:t>را خوار و سبک بشمارد، خدا و پ</w:t>
      </w:r>
      <w:r w:rsidR="00446BB7">
        <w:rPr>
          <w:rStyle w:val="1-Char"/>
          <w:rFonts w:hint="cs"/>
          <w:rtl/>
        </w:rPr>
        <w:t>ی</w:t>
      </w:r>
      <w:r w:rsidRPr="007100A7">
        <w:rPr>
          <w:rStyle w:val="1-Char"/>
          <w:rFonts w:hint="cs"/>
          <w:rtl/>
        </w:rPr>
        <w:t>امبر</w:t>
      </w:r>
      <w:r w:rsidR="00FE6406" w:rsidRPr="00434E77">
        <w:rPr>
          <w:rStyle w:val="1-Char"/>
          <w:rFonts w:cs="CTraditional Arabic" w:hint="cs"/>
          <w:rtl/>
        </w:rPr>
        <w:t xml:space="preserve"> ج</w:t>
      </w:r>
      <w:r w:rsidRPr="007100A7">
        <w:rPr>
          <w:rStyle w:val="1-Char"/>
          <w:rFonts w:hint="cs"/>
          <w:rtl/>
        </w:rPr>
        <w:t xml:space="preserve"> را تکذ</w:t>
      </w:r>
      <w:r w:rsidR="00446BB7">
        <w:rPr>
          <w:rStyle w:val="1-Char"/>
          <w:rFonts w:hint="cs"/>
          <w:rtl/>
        </w:rPr>
        <w:t>ی</w:t>
      </w:r>
      <w:r w:rsidRPr="007100A7">
        <w:rPr>
          <w:rStyle w:val="1-Char"/>
          <w:rFonts w:hint="cs"/>
          <w:rtl/>
        </w:rPr>
        <w:t>ب نموده و در قلب او حتّ</w:t>
      </w:r>
      <w:r w:rsidR="00446BB7">
        <w:rPr>
          <w:rStyle w:val="1-Char"/>
          <w:rFonts w:hint="cs"/>
          <w:rtl/>
        </w:rPr>
        <w:t>ی</w:t>
      </w:r>
      <w:r w:rsidRPr="007100A7">
        <w:rPr>
          <w:rStyle w:val="1-Char"/>
          <w:rFonts w:hint="cs"/>
          <w:rtl/>
        </w:rPr>
        <w:t xml:space="preserve"> به اندازه‌</w:t>
      </w:r>
      <w:r w:rsidR="00446BB7">
        <w:rPr>
          <w:rStyle w:val="1-Char"/>
          <w:rFonts w:hint="cs"/>
          <w:rtl/>
        </w:rPr>
        <w:t>ی</w:t>
      </w:r>
      <w:r w:rsidRPr="007100A7">
        <w:rPr>
          <w:rStyle w:val="1-Char"/>
          <w:rFonts w:hint="cs"/>
          <w:rtl/>
        </w:rPr>
        <w:t xml:space="preserve"> دانه‌</w:t>
      </w:r>
      <w:r w:rsidR="00446BB7">
        <w:rPr>
          <w:rStyle w:val="1-Char"/>
          <w:rFonts w:hint="cs"/>
          <w:rtl/>
        </w:rPr>
        <w:t>ی</w:t>
      </w:r>
      <w:r w:rsidRPr="007100A7">
        <w:rPr>
          <w:rStyle w:val="1-Char"/>
          <w:rFonts w:hint="cs"/>
          <w:rtl/>
        </w:rPr>
        <w:t xml:space="preserve"> خردل</w:t>
      </w:r>
      <w:r w:rsidR="00446BB7">
        <w:rPr>
          <w:rStyle w:val="1-Char"/>
          <w:rFonts w:hint="cs"/>
          <w:rtl/>
        </w:rPr>
        <w:t>ی</w:t>
      </w:r>
      <w:r w:rsidRPr="007100A7">
        <w:rPr>
          <w:rStyle w:val="1-Char"/>
          <w:rFonts w:hint="cs"/>
          <w:rtl/>
        </w:rPr>
        <w:t xml:space="preserve"> ا</w:t>
      </w:r>
      <w:r w:rsidR="00446BB7">
        <w:rPr>
          <w:rStyle w:val="1-Char"/>
          <w:rFonts w:hint="cs"/>
          <w:rtl/>
        </w:rPr>
        <w:t>ی</w:t>
      </w:r>
      <w:r w:rsidRPr="007100A7">
        <w:rPr>
          <w:rStyle w:val="1-Char"/>
          <w:rFonts w:hint="cs"/>
          <w:rtl/>
        </w:rPr>
        <w:t>مان وجود ندارد.</w:t>
      </w:r>
    </w:p>
    <w:p w:rsidR="00E81847" w:rsidRPr="007100A7" w:rsidRDefault="00E81847" w:rsidP="00463D6B">
      <w:pPr>
        <w:pStyle w:val="ListParagraph"/>
        <w:numPr>
          <w:ilvl w:val="0"/>
          <w:numId w:val="32"/>
        </w:numPr>
        <w:rPr>
          <w:rStyle w:val="1-Char"/>
          <w:rtl/>
        </w:rPr>
      </w:pPr>
      <w:r w:rsidRPr="007100A7">
        <w:rPr>
          <w:rStyle w:val="1-Char"/>
          <w:rFonts w:hint="cs"/>
          <w:rtl/>
        </w:rPr>
        <w:t>نماز نخواندن و روزه نگرفتن، از رو</w:t>
      </w:r>
      <w:r w:rsidR="00446BB7">
        <w:rPr>
          <w:rStyle w:val="1-Char"/>
          <w:rFonts w:hint="cs"/>
          <w:rtl/>
        </w:rPr>
        <w:t>ی</w:t>
      </w:r>
      <w:r w:rsidRPr="007100A7">
        <w:rPr>
          <w:rStyle w:val="1-Char"/>
          <w:rFonts w:hint="cs"/>
          <w:rtl/>
        </w:rPr>
        <w:t xml:space="preserve"> تنبل</w:t>
      </w:r>
      <w:r w:rsidR="00446BB7">
        <w:rPr>
          <w:rStyle w:val="1-Char"/>
          <w:rFonts w:hint="cs"/>
          <w:rtl/>
        </w:rPr>
        <w:t>ی</w:t>
      </w:r>
      <w:r w:rsidRPr="007100A7">
        <w:rPr>
          <w:rStyle w:val="1-Char"/>
          <w:rFonts w:hint="cs"/>
          <w:rtl/>
        </w:rPr>
        <w:t xml:space="preserve"> و سرگرم</w:t>
      </w:r>
      <w:r w:rsidR="00446BB7">
        <w:rPr>
          <w:rStyle w:val="1-Char"/>
          <w:rFonts w:hint="cs"/>
          <w:rtl/>
        </w:rPr>
        <w:t>ی</w:t>
      </w:r>
      <w:r w:rsidRPr="007100A7">
        <w:rPr>
          <w:rStyle w:val="1-Char"/>
          <w:rFonts w:hint="cs"/>
          <w:rtl/>
        </w:rPr>
        <w:t xml:space="preserve"> به دن</w:t>
      </w:r>
      <w:r w:rsidR="00446BB7">
        <w:rPr>
          <w:rStyle w:val="1-Char"/>
          <w:rFonts w:hint="cs"/>
          <w:rtl/>
        </w:rPr>
        <w:t>ی</w:t>
      </w:r>
      <w:r w:rsidRPr="007100A7">
        <w:rPr>
          <w:rStyle w:val="1-Char"/>
          <w:rFonts w:hint="cs"/>
          <w:rtl/>
        </w:rPr>
        <w:t>ا و به خاطر پ</w:t>
      </w:r>
      <w:r w:rsidR="00446BB7">
        <w:rPr>
          <w:rStyle w:val="1-Char"/>
          <w:rFonts w:hint="cs"/>
          <w:rtl/>
        </w:rPr>
        <w:t>ی</w:t>
      </w:r>
      <w:r w:rsidRPr="007100A7">
        <w:rPr>
          <w:rStyle w:val="1-Char"/>
          <w:rFonts w:hint="cs"/>
          <w:rtl/>
        </w:rPr>
        <w:t>رو</w:t>
      </w:r>
      <w:r w:rsidR="00446BB7">
        <w:rPr>
          <w:rStyle w:val="1-Char"/>
          <w:rFonts w:hint="cs"/>
          <w:rtl/>
        </w:rPr>
        <w:t>ی</w:t>
      </w:r>
      <w:r w:rsidRPr="007100A7">
        <w:rPr>
          <w:rStyle w:val="1-Char"/>
          <w:rFonts w:hint="cs"/>
          <w:rtl/>
        </w:rPr>
        <w:t xml:space="preserve"> از هواها</w:t>
      </w:r>
      <w:r w:rsidR="00446BB7">
        <w:rPr>
          <w:rStyle w:val="1-Char"/>
          <w:rFonts w:hint="cs"/>
          <w:rtl/>
        </w:rPr>
        <w:t>ی</w:t>
      </w:r>
      <w:r w:rsidRPr="007100A7">
        <w:rPr>
          <w:rStyle w:val="1-Char"/>
          <w:rFonts w:hint="cs"/>
          <w:rtl/>
        </w:rPr>
        <w:t xml:space="preserve"> نفسان</w:t>
      </w:r>
      <w:r w:rsidR="00446BB7">
        <w:rPr>
          <w:rStyle w:val="1-Char"/>
          <w:rFonts w:hint="cs"/>
          <w:rtl/>
        </w:rPr>
        <w:t>ی</w:t>
      </w:r>
      <w:r w:rsidRPr="007100A7">
        <w:rPr>
          <w:rStyle w:val="1-Char"/>
          <w:rFonts w:hint="cs"/>
          <w:rtl/>
        </w:rPr>
        <w:t xml:space="preserve"> و وسوسله‌ها</w:t>
      </w:r>
      <w:r w:rsidR="00446BB7">
        <w:rPr>
          <w:rStyle w:val="1-Char"/>
          <w:rFonts w:hint="cs"/>
          <w:rtl/>
        </w:rPr>
        <w:t>ی</w:t>
      </w:r>
      <w:r w:rsidRPr="007100A7">
        <w:rPr>
          <w:rStyle w:val="1-Char"/>
          <w:rFonts w:hint="cs"/>
          <w:rtl/>
        </w:rPr>
        <w:t xml:space="preserve"> ش</w:t>
      </w:r>
      <w:r w:rsidR="00446BB7">
        <w:rPr>
          <w:rStyle w:val="1-Char"/>
          <w:rFonts w:hint="cs"/>
          <w:rtl/>
        </w:rPr>
        <w:t>ی</w:t>
      </w:r>
      <w:r w:rsidRPr="007100A7">
        <w:rPr>
          <w:rStyle w:val="1-Char"/>
          <w:rFonts w:hint="cs"/>
          <w:rtl/>
        </w:rPr>
        <w:t>طان</w:t>
      </w:r>
      <w:r w:rsidR="00446BB7">
        <w:rPr>
          <w:rStyle w:val="1-Char"/>
          <w:rFonts w:hint="cs"/>
          <w:rtl/>
        </w:rPr>
        <w:t>ی</w:t>
      </w:r>
      <w:r w:rsidRPr="007100A7">
        <w:rPr>
          <w:rStyle w:val="1-Char"/>
          <w:rFonts w:hint="cs"/>
          <w:rtl/>
        </w:rPr>
        <w:t xml:space="preserve"> باشد که در ا</w:t>
      </w:r>
      <w:r w:rsidR="00446BB7">
        <w:rPr>
          <w:rStyle w:val="1-Char"/>
          <w:rFonts w:hint="cs"/>
          <w:rtl/>
        </w:rPr>
        <w:t>ی</w:t>
      </w:r>
      <w:r w:rsidRPr="007100A7">
        <w:rPr>
          <w:rStyle w:val="1-Char"/>
          <w:rFonts w:hint="cs"/>
          <w:rtl/>
        </w:rPr>
        <w:t>ن مورد، دانشمندان اختلاف‌نظر دارند که آ</w:t>
      </w:r>
      <w:r w:rsidR="00446BB7">
        <w:rPr>
          <w:rStyle w:val="1-Char"/>
          <w:rFonts w:hint="cs"/>
          <w:rtl/>
        </w:rPr>
        <w:t>ی</w:t>
      </w:r>
      <w:r w:rsidRPr="007100A7">
        <w:rPr>
          <w:rStyle w:val="1-Char"/>
          <w:rFonts w:hint="cs"/>
          <w:rtl/>
        </w:rPr>
        <w:t>ا ا</w:t>
      </w:r>
      <w:r w:rsidR="00446BB7">
        <w:rPr>
          <w:rStyle w:val="1-Char"/>
          <w:rFonts w:hint="cs"/>
          <w:rtl/>
        </w:rPr>
        <w:t>ی</w:t>
      </w:r>
      <w:r w:rsidRPr="007100A7">
        <w:rPr>
          <w:rStyle w:val="1-Char"/>
          <w:rFonts w:hint="cs"/>
          <w:rtl/>
        </w:rPr>
        <w:t xml:space="preserve">ن فرد کافر است </w:t>
      </w:r>
      <w:r w:rsidR="00446BB7">
        <w:rPr>
          <w:rStyle w:val="1-Char"/>
          <w:rFonts w:hint="cs"/>
          <w:rtl/>
        </w:rPr>
        <w:t>ی</w:t>
      </w:r>
      <w:r w:rsidRPr="007100A7">
        <w:rPr>
          <w:rStyle w:val="1-Char"/>
          <w:rFonts w:hint="cs"/>
          <w:rtl/>
        </w:rPr>
        <w:t>ا فاسق؟ اگر فاسق باشد، آ</w:t>
      </w:r>
      <w:r w:rsidR="00446BB7">
        <w:rPr>
          <w:rStyle w:val="1-Char"/>
          <w:rFonts w:hint="cs"/>
          <w:rtl/>
        </w:rPr>
        <w:t>ی</w:t>
      </w:r>
      <w:r w:rsidRPr="007100A7">
        <w:rPr>
          <w:rStyle w:val="1-Char"/>
          <w:rFonts w:hint="cs"/>
          <w:rtl/>
        </w:rPr>
        <w:t xml:space="preserve">ا کشتن او واجب است </w:t>
      </w:r>
      <w:r w:rsidR="00446BB7">
        <w:rPr>
          <w:rStyle w:val="1-Char"/>
          <w:rFonts w:hint="cs"/>
          <w:rtl/>
        </w:rPr>
        <w:t>ی</w:t>
      </w:r>
      <w:r w:rsidRPr="007100A7">
        <w:rPr>
          <w:rStyle w:val="1-Char"/>
          <w:rFonts w:hint="cs"/>
          <w:rtl/>
        </w:rPr>
        <w:t>ا به عنوان تعز</w:t>
      </w:r>
      <w:r w:rsidR="00446BB7">
        <w:rPr>
          <w:rStyle w:val="1-Char"/>
          <w:rFonts w:hint="cs"/>
          <w:rtl/>
        </w:rPr>
        <w:t>ی</w:t>
      </w:r>
      <w:r w:rsidRPr="007100A7">
        <w:rPr>
          <w:rStyle w:val="1-Char"/>
          <w:rFonts w:hint="cs"/>
          <w:rtl/>
        </w:rPr>
        <w:t>ر، زدن و زندان</w:t>
      </w:r>
      <w:r w:rsidR="00446BB7">
        <w:rPr>
          <w:rStyle w:val="1-Char"/>
          <w:rFonts w:hint="cs"/>
          <w:rtl/>
        </w:rPr>
        <w:t>ی</w:t>
      </w:r>
      <w:r w:rsidRPr="007100A7">
        <w:rPr>
          <w:rStyle w:val="1-Char"/>
          <w:rFonts w:hint="cs"/>
          <w:rtl/>
        </w:rPr>
        <w:t xml:space="preserve"> کردن او کاف</w:t>
      </w:r>
      <w:r w:rsidR="00446BB7">
        <w:rPr>
          <w:rStyle w:val="1-Char"/>
          <w:rFonts w:hint="cs"/>
          <w:rtl/>
        </w:rPr>
        <w:t>ی</w:t>
      </w:r>
      <w:r w:rsidRPr="007100A7">
        <w:rPr>
          <w:rStyle w:val="1-Char"/>
          <w:rFonts w:hint="cs"/>
          <w:rtl/>
        </w:rPr>
        <w:t xml:space="preserve"> است.</w:t>
      </w:r>
    </w:p>
    <w:p w:rsidR="00E81847" w:rsidRPr="007100A7" w:rsidRDefault="00E81847" w:rsidP="00AF1D25">
      <w:pPr>
        <w:rPr>
          <w:rStyle w:val="1-Char"/>
          <w:rtl/>
        </w:rPr>
      </w:pPr>
      <w:r w:rsidRPr="007100A7">
        <w:rPr>
          <w:rStyle w:val="1-Char"/>
          <w:rFonts w:hint="cs"/>
          <w:rtl/>
        </w:rPr>
        <w:t>امام ابوحن</w:t>
      </w:r>
      <w:r w:rsidR="00446BB7">
        <w:rPr>
          <w:rStyle w:val="1-Char"/>
          <w:rFonts w:hint="cs"/>
          <w:rtl/>
        </w:rPr>
        <w:t>ی</w:t>
      </w:r>
      <w:r w:rsidRPr="007100A7">
        <w:rPr>
          <w:rStyle w:val="1-Char"/>
          <w:rFonts w:hint="cs"/>
          <w:rtl/>
        </w:rPr>
        <w:t>فه</w:t>
      </w:r>
      <w:r w:rsidR="00FE6406" w:rsidRPr="00FE6406">
        <w:rPr>
          <w:rStyle w:val="1-Char"/>
          <w:rFonts w:cs="CTraditional Arabic" w:hint="cs"/>
          <w:rtl/>
        </w:rPr>
        <w:t>/</w:t>
      </w:r>
      <w:r w:rsidRPr="007100A7">
        <w:rPr>
          <w:rStyle w:val="1-Char"/>
          <w:rFonts w:hint="cs"/>
          <w:rtl/>
        </w:rPr>
        <w:t xml:space="preserve"> گو</w:t>
      </w:r>
      <w:r w:rsidR="00446BB7">
        <w:rPr>
          <w:rStyle w:val="1-Char"/>
          <w:rFonts w:hint="cs"/>
          <w:rtl/>
        </w:rPr>
        <w:t>ی</w:t>
      </w:r>
      <w:r w:rsidRPr="007100A7">
        <w:rPr>
          <w:rStyle w:val="1-Char"/>
          <w:rFonts w:hint="cs"/>
          <w:rtl/>
        </w:rPr>
        <w:t>د: چن</w:t>
      </w:r>
      <w:r w:rsidR="00446BB7">
        <w:rPr>
          <w:rStyle w:val="1-Char"/>
          <w:rFonts w:hint="cs"/>
          <w:rtl/>
        </w:rPr>
        <w:t>ی</w:t>
      </w:r>
      <w:r w:rsidRPr="007100A7">
        <w:rPr>
          <w:rStyle w:val="1-Char"/>
          <w:rFonts w:hint="cs"/>
          <w:rtl/>
        </w:rPr>
        <w:t>ن کس</w:t>
      </w:r>
      <w:r w:rsidR="00446BB7">
        <w:rPr>
          <w:rStyle w:val="1-Char"/>
          <w:rFonts w:hint="cs"/>
          <w:rtl/>
        </w:rPr>
        <w:t>ی</w:t>
      </w:r>
      <w:r w:rsidRPr="007100A7">
        <w:rPr>
          <w:rStyle w:val="1-Char"/>
          <w:rFonts w:hint="cs"/>
          <w:rtl/>
        </w:rPr>
        <w:t>، با ترک نماز و روزه، فاسق م</w:t>
      </w:r>
      <w:r w:rsidR="00446BB7">
        <w:rPr>
          <w:rStyle w:val="1-Char"/>
          <w:rFonts w:hint="cs"/>
          <w:rtl/>
        </w:rPr>
        <w:t>ی</w:t>
      </w:r>
      <w:r w:rsidRPr="007100A7">
        <w:rPr>
          <w:rStyle w:val="1-Char"/>
          <w:rFonts w:hint="cs"/>
          <w:rtl/>
        </w:rPr>
        <w:t>‌شود و واجب است که او را تأد</w:t>
      </w:r>
      <w:r w:rsidR="00446BB7">
        <w:rPr>
          <w:rStyle w:val="1-Char"/>
          <w:rFonts w:hint="cs"/>
          <w:rtl/>
        </w:rPr>
        <w:t>ی</w:t>
      </w:r>
      <w:r w:rsidRPr="007100A7">
        <w:rPr>
          <w:rStyle w:val="1-Char"/>
          <w:rFonts w:hint="cs"/>
          <w:rtl/>
        </w:rPr>
        <w:t>ب و تعز</w:t>
      </w:r>
      <w:r w:rsidR="00446BB7">
        <w:rPr>
          <w:rStyle w:val="1-Char"/>
          <w:rFonts w:hint="cs"/>
          <w:rtl/>
        </w:rPr>
        <w:t>ی</w:t>
      </w:r>
      <w:r w:rsidRPr="007100A7">
        <w:rPr>
          <w:rStyle w:val="1-Char"/>
          <w:rFonts w:hint="cs"/>
          <w:rtl/>
        </w:rPr>
        <w:t>ر کرد و با</w:t>
      </w:r>
      <w:r w:rsidR="00446BB7">
        <w:rPr>
          <w:rStyle w:val="1-Char"/>
          <w:rFonts w:hint="cs"/>
          <w:rtl/>
        </w:rPr>
        <w:t>ی</w:t>
      </w:r>
      <w:r w:rsidRPr="007100A7">
        <w:rPr>
          <w:rStyle w:val="1-Char"/>
          <w:rFonts w:hint="cs"/>
          <w:rtl/>
        </w:rPr>
        <w:t>د او را به حدّ</w:t>
      </w:r>
      <w:r w:rsidR="00446BB7">
        <w:rPr>
          <w:rStyle w:val="1-Char"/>
          <w:rFonts w:hint="cs"/>
          <w:rtl/>
        </w:rPr>
        <w:t>ی</w:t>
      </w:r>
      <w:r w:rsidRPr="007100A7">
        <w:rPr>
          <w:rStyle w:val="1-Char"/>
          <w:rFonts w:hint="cs"/>
          <w:rtl/>
        </w:rPr>
        <w:t xml:space="preserve"> زد تا خون از اندام و</w:t>
      </w:r>
      <w:r w:rsidR="00446BB7">
        <w:rPr>
          <w:rStyle w:val="1-Char"/>
          <w:rFonts w:hint="cs"/>
          <w:rtl/>
        </w:rPr>
        <w:t>ی</w:t>
      </w:r>
      <w:r w:rsidRPr="007100A7">
        <w:rPr>
          <w:rStyle w:val="1-Char"/>
          <w:rFonts w:hint="cs"/>
          <w:rtl/>
        </w:rPr>
        <w:t xml:space="preserve"> جار</w:t>
      </w:r>
      <w:r w:rsidR="00446BB7">
        <w:rPr>
          <w:rStyle w:val="1-Char"/>
          <w:rFonts w:hint="cs"/>
          <w:rtl/>
        </w:rPr>
        <w:t>ی</w:t>
      </w:r>
      <w:r w:rsidRPr="007100A7">
        <w:rPr>
          <w:rStyle w:val="1-Char"/>
          <w:rFonts w:hint="cs"/>
          <w:rtl/>
        </w:rPr>
        <w:t xml:space="preserve"> گردد و تا هنگام</w:t>
      </w:r>
      <w:r w:rsidR="00446BB7">
        <w:rPr>
          <w:rStyle w:val="1-Char"/>
          <w:rFonts w:hint="cs"/>
          <w:rtl/>
        </w:rPr>
        <w:t>ی</w:t>
      </w:r>
      <w:r w:rsidRPr="007100A7">
        <w:rPr>
          <w:rStyle w:val="1-Char"/>
          <w:rFonts w:hint="cs"/>
          <w:rtl/>
        </w:rPr>
        <w:t xml:space="preserve"> که به ادا</w:t>
      </w:r>
      <w:r w:rsidR="00446BB7">
        <w:rPr>
          <w:rStyle w:val="1-Char"/>
          <w:rFonts w:hint="cs"/>
          <w:rtl/>
        </w:rPr>
        <w:t>ی</w:t>
      </w:r>
      <w:r w:rsidRPr="007100A7">
        <w:rPr>
          <w:rStyle w:val="1-Char"/>
          <w:rFonts w:hint="cs"/>
          <w:rtl/>
        </w:rPr>
        <w:t xml:space="preserve"> نماز و گرفتن روزه نپردازد، در زندان باق</w:t>
      </w:r>
      <w:r w:rsidR="00446BB7">
        <w:rPr>
          <w:rStyle w:val="1-Char"/>
          <w:rFonts w:hint="cs"/>
          <w:rtl/>
        </w:rPr>
        <w:t>ی</w:t>
      </w:r>
      <w:r w:rsidRPr="007100A7">
        <w:rPr>
          <w:rStyle w:val="1-Char"/>
          <w:rFonts w:hint="cs"/>
          <w:rtl/>
        </w:rPr>
        <w:t xml:space="preserve"> بماند.</w:t>
      </w:r>
    </w:p>
    <w:p w:rsidR="00E81847" w:rsidRPr="007100A7" w:rsidRDefault="00E81847" w:rsidP="00AF1D25">
      <w:pPr>
        <w:rPr>
          <w:rStyle w:val="1-Char"/>
          <w:rtl/>
        </w:rPr>
      </w:pPr>
      <w:r w:rsidRPr="007100A7">
        <w:rPr>
          <w:rStyle w:val="1-Char"/>
          <w:rFonts w:hint="cs"/>
          <w:rtl/>
        </w:rPr>
        <w:t>امام مالک</w:t>
      </w:r>
      <w:r w:rsidR="00FE6406" w:rsidRPr="00FE6406">
        <w:rPr>
          <w:rStyle w:val="1-Char"/>
          <w:rFonts w:cs="CTraditional Arabic" w:hint="cs"/>
          <w:rtl/>
        </w:rPr>
        <w:t>/</w:t>
      </w:r>
      <w:r w:rsidRPr="007100A7">
        <w:rPr>
          <w:rStyle w:val="1-Char"/>
          <w:rFonts w:hint="cs"/>
          <w:rtl/>
        </w:rPr>
        <w:t xml:space="preserve"> و امام شافع</w:t>
      </w:r>
      <w:r w:rsidR="00446BB7">
        <w:rPr>
          <w:rStyle w:val="1-Char"/>
          <w:rFonts w:hint="cs"/>
          <w:rtl/>
        </w:rPr>
        <w:t>ی</w:t>
      </w:r>
      <w:r w:rsidR="00FE6406" w:rsidRPr="00FE6406">
        <w:rPr>
          <w:rStyle w:val="1-Char"/>
          <w:rFonts w:cs="CTraditional Arabic" w:hint="cs"/>
          <w:rtl/>
        </w:rPr>
        <w:t>/</w:t>
      </w:r>
      <w:r w:rsidRPr="007100A7">
        <w:rPr>
          <w:rStyle w:val="1-Char"/>
          <w:rFonts w:hint="cs"/>
          <w:rtl/>
        </w:rPr>
        <w:t xml:space="preserve"> م</w:t>
      </w:r>
      <w:r w:rsidR="00446BB7">
        <w:rPr>
          <w:rStyle w:val="1-Char"/>
          <w:rFonts w:hint="cs"/>
          <w:rtl/>
        </w:rPr>
        <w:t>ی</w:t>
      </w:r>
      <w:r w:rsidRPr="007100A7">
        <w:rPr>
          <w:rStyle w:val="1-Char"/>
          <w:rFonts w:hint="cs"/>
          <w:rtl/>
        </w:rPr>
        <w:t>‌گو</w:t>
      </w:r>
      <w:r w:rsidR="00446BB7">
        <w:rPr>
          <w:rStyle w:val="1-Char"/>
          <w:rFonts w:hint="cs"/>
          <w:rtl/>
        </w:rPr>
        <w:t>ی</w:t>
      </w:r>
      <w:r w:rsidRPr="007100A7">
        <w:rPr>
          <w:rStyle w:val="1-Char"/>
          <w:rFonts w:hint="cs"/>
          <w:rtl/>
        </w:rPr>
        <w:t>ند: چن</w:t>
      </w:r>
      <w:r w:rsidR="00446BB7">
        <w:rPr>
          <w:rStyle w:val="1-Char"/>
          <w:rFonts w:hint="cs"/>
          <w:rtl/>
        </w:rPr>
        <w:t>ی</w:t>
      </w:r>
      <w:r w:rsidRPr="007100A7">
        <w:rPr>
          <w:rStyle w:val="1-Char"/>
          <w:rFonts w:hint="cs"/>
          <w:rtl/>
        </w:rPr>
        <w:t>ن کس</w:t>
      </w:r>
      <w:r w:rsidR="00446BB7">
        <w:rPr>
          <w:rStyle w:val="1-Char"/>
          <w:rFonts w:hint="cs"/>
          <w:rtl/>
        </w:rPr>
        <w:t>ی</w:t>
      </w:r>
      <w:r w:rsidRPr="007100A7">
        <w:rPr>
          <w:rStyle w:val="1-Char"/>
          <w:rFonts w:hint="cs"/>
          <w:rtl/>
        </w:rPr>
        <w:t xml:space="preserve"> فاسق است و کافر نم</w:t>
      </w:r>
      <w:r w:rsidR="00446BB7">
        <w:rPr>
          <w:rStyle w:val="1-Char"/>
          <w:rFonts w:hint="cs"/>
          <w:rtl/>
        </w:rPr>
        <w:t>ی</w:t>
      </w:r>
      <w:r w:rsidRPr="007100A7">
        <w:rPr>
          <w:rStyle w:val="1-Char"/>
          <w:rFonts w:hint="cs"/>
          <w:rtl/>
        </w:rPr>
        <w:t>‌شود ول</w:t>
      </w:r>
      <w:r w:rsidR="00446BB7">
        <w:rPr>
          <w:rStyle w:val="1-Char"/>
          <w:rFonts w:hint="cs"/>
          <w:rtl/>
        </w:rPr>
        <w:t>ی</w:t>
      </w:r>
      <w:r w:rsidRPr="007100A7">
        <w:rPr>
          <w:rStyle w:val="1-Char"/>
          <w:rFonts w:hint="cs"/>
          <w:rtl/>
        </w:rPr>
        <w:t xml:space="preserve"> تاز</w:t>
      </w:r>
      <w:r w:rsidR="00446BB7">
        <w:rPr>
          <w:rStyle w:val="1-Char"/>
          <w:rFonts w:hint="cs"/>
          <w:rtl/>
        </w:rPr>
        <w:t>ی</w:t>
      </w:r>
      <w:r w:rsidRPr="007100A7">
        <w:rPr>
          <w:rStyle w:val="1-Char"/>
          <w:rFonts w:hint="cs"/>
          <w:rtl/>
        </w:rPr>
        <w:t>انه زدن و زندان</w:t>
      </w:r>
      <w:r w:rsidR="00446BB7">
        <w:rPr>
          <w:rStyle w:val="1-Char"/>
          <w:rFonts w:hint="cs"/>
          <w:rtl/>
        </w:rPr>
        <w:t>ی</w:t>
      </w:r>
      <w:r w:rsidRPr="007100A7">
        <w:rPr>
          <w:rStyle w:val="1-Char"/>
          <w:rFonts w:hint="cs"/>
          <w:rtl/>
        </w:rPr>
        <w:t xml:space="preserve"> کردن او کاف</w:t>
      </w:r>
      <w:r w:rsidR="00446BB7">
        <w:rPr>
          <w:rStyle w:val="1-Char"/>
          <w:rFonts w:hint="cs"/>
          <w:rtl/>
        </w:rPr>
        <w:t>ی</w:t>
      </w:r>
      <w:r w:rsidRPr="007100A7">
        <w:rPr>
          <w:rStyle w:val="1-Char"/>
          <w:rFonts w:hint="cs"/>
          <w:rtl/>
        </w:rPr>
        <w:t xml:space="preserve"> ن</w:t>
      </w:r>
      <w:r w:rsidR="00446BB7">
        <w:rPr>
          <w:rStyle w:val="1-Char"/>
          <w:rFonts w:hint="cs"/>
          <w:rtl/>
        </w:rPr>
        <w:t>ی</w:t>
      </w:r>
      <w:r w:rsidRPr="007100A7">
        <w:rPr>
          <w:rStyle w:val="1-Char"/>
          <w:rFonts w:hint="cs"/>
          <w:rtl/>
        </w:rPr>
        <w:t>ست، بلکه اگر بر ترک نماز و روزه، اصرار نما</w:t>
      </w:r>
      <w:r w:rsidR="00446BB7">
        <w:rPr>
          <w:rStyle w:val="1-Char"/>
          <w:rFonts w:hint="cs"/>
          <w:rtl/>
        </w:rPr>
        <w:t>ی</w:t>
      </w:r>
      <w:r w:rsidRPr="007100A7">
        <w:rPr>
          <w:rStyle w:val="1-Char"/>
          <w:rFonts w:hint="cs"/>
          <w:rtl/>
        </w:rPr>
        <w:t>د، با</w:t>
      </w:r>
      <w:r w:rsidR="00446BB7">
        <w:rPr>
          <w:rStyle w:val="1-Char"/>
          <w:rFonts w:hint="cs"/>
          <w:rtl/>
        </w:rPr>
        <w:t>ی</w:t>
      </w:r>
      <w:r w:rsidRPr="007100A7">
        <w:rPr>
          <w:rStyle w:val="1-Char"/>
          <w:rFonts w:hint="cs"/>
          <w:rtl/>
        </w:rPr>
        <w:t>د به عنوان حدّ شرع</w:t>
      </w:r>
      <w:r w:rsidR="00446BB7">
        <w:rPr>
          <w:rStyle w:val="1-Char"/>
          <w:rFonts w:hint="cs"/>
          <w:rtl/>
        </w:rPr>
        <w:t>ی</w:t>
      </w:r>
      <w:r w:rsidRPr="007100A7">
        <w:rPr>
          <w:rStyle w:val="1-Char"/>
          <w:rFonts w:hint="cs"/>
          <w:rtl/>
        </w:rPr>
        <w:t>، کشته شود.</w:t>
      </w:r>
    </w:p>
    <w:p w:rsidR="00E81847" w:rsidRDefault="00E81847" w:rsidP="00AF1D25">
      <w:pPr>
        <w:rPr>
          <w:rStyle w:val="1-Char"/>
          <w:rtl/>
        </w:rPr>
      </w:pPr>
      <w:r w:rsidRPr="007100A7">
        <w:rPr>
          <w:rStyle w:val="1-Char"/>
          <w:rFonts w:hint="cs"/>
          <w:rtl/>
        </w:rPr>
        <w:t>امام احمد</w:t>
      </w:r>
      <w:r w:rsidR="00FE6406" w:rsidRPr="00FE6406">
        <w:rPr>
          <w:rStyle w:val="1-Char"/>
          <w:rFonts w:cs="CTraditional Arabic" w:hint="cs"/>
          <w:rtl/>
        </w:rPr>
        <w:t>/</w:t>
      </w:r>
      <w:r w:rsidRPr="007100A7">
        <w:rPr>
          <w:rStyle w:val="1-Char"/>
          <w:rFonts w:hint="cs"/>
          <w:rtl/>
        </w:rPr>
        <w:t>، در مشهورتر</w:t>
      </w:r>
      <w:r w:rsidR="00446BB7">
        <w:rPr>
          <w:rStyle w:val="1-Char"/>
          <w:rFonts w:hint="cs"/>
          <w:rtl/>
        </w:rPr>
        <w:t>ی</w:t>
      </w:r>
      <w:r w:rsidRPr="007100A7">
        <w:rPr>
          <w:rStyle w:val="1-Char"/>
          <w:rFonts w:hint="cs"/>
          <w:rtl/>
        </w:rPr>
        <w:t>ن روا</w:t>
      </w:r>
      <w:r w:rsidR="00446BB7">
        <w:rPr>
          <w:rStyle w:val="1-Char"/>
          <w:rFonts w:hint="cs"/>
          <w:rtl/>
        </w:rPr>
        <w:t>ی</w:t>
      </w:r>
      <w:r w:rsidRPr="007100A7">
        <w:rPr>
          <w:rStyle w:val="1-Char"/>
          <w:rFonts w:hint="cs"/>
          <w:rtl/>
        </w:rPr>
        <w:t>ات خود م</w:t>
      </w:r>
      <w:r w:rsidR="00446BB7">
        <w:rPr>
          <w:rStyle w:val="1-Char"/>
          <w:rFonts w:hint="cs"/>
          <w:rtl/>
        </w:rPr>
        <w:t>ی</w:t>
      </w:r>
      <w:r w:rsidRPr="007100A7">
        <w:rPr>
          <w:rStyle w:val="1-Char"/>
          <w:rFonts w:hint="cs"/>
          <w:rtl/>
        </w:rPr>
        <w:t>‌گو</w:t>
      </w:r>
      <w:r w:rsidR="00446BB7">
        <w:rPr>
          <w:rStyle w:val="1-Char"/>
          <w:rFonts w:hint="cs"/>
          <w:rtl/>
        </w:rPr>
        <w:t>ی</w:t>
      </w:r>
      <w:r w:rsidRPr="007100A7">
        <w:rPr>
          <w:rStyle w:val="1-Char"/>
          <w:rFonts w:hint="cs"/>
          <w:rtl/>
        </w:rPr>
        <w:t>د: نماز نخوان، کافر است و خارج از د</w:t>
      </w:r>
      <w:r w:rsidR="00446BB7">
        <w:rPr>
          <w:rStyle w:val="1-Char"/>
          <w:rFonts w:hint="cs"/>
          <w:rtl/>
        </w:rPr>
        <w:t>ی</w:t>
      </w:r>
      <w:r w:rsidRPr="007100A7">
        <w:rPr>
          <w:rStyle w:val="1-Char"/>
          <w:rFonts w:hint="cs"/>
          <w:rtl/>
        </w:rPr>
        <w:t xml:space="preserve">ن و </w:t>
      </w:r>
      <w:r w:rsidRPr="00FE6406">
        <w:rPr>
          <w:rStyle w:val="9-Char"/>
          <w:rFonts w:eastAsia="Batang" w:hint="cs"/>
          <w:rtl/>
        </w:rPr>
        <w:t>«مارق»</w:t>
      </w:r>
      <w:r w:rsidRPr="007100A7">
        <w:rPr>
          <w:rStyle w:val="1-Char"/>
          <w:rFonts w:hint="cs"/>
          <w:rtl/>
        </w:rPr>
        <w:t xml:space="preserve"> تلقّ</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گردد و مجازات</w:t>
      </w:r>
      <w:r w:rsidR="00446BB7">
        <w:rPr>
          <w:rStyle w:val="1-Char"/>
          <w:rFonts w:hint="cs"/>
          <w:rtl/>
        </w:rPr>
        <w:t>ی</w:t>
      </w:r>
      <w:r w:rsidRPr="007100A7">
        <w:rPr>
          <w:rStyle w:val="1-Char"/>
          <w:rFonts w:hint="cs"/>
          <w:rtl/>
        </w:rPr>
        <w:t xml:space="preserve"> جز قتل ندارد؛ و واجب است که از او بخواهند که توبه نما</w:t>
      </w:r>
      <w:r w:rsidR="00446BB7">
        <w:rPr>
          <w:rStyle w:val="1-Char"/>
          <w:rFonts w:hint="cs"/>
          <w:rtl/>
        </w:rPr>
        <w:t>ی</w:t>
      </w:r>
      <w:r w:rsidRPr="007100A7">
        <w:rPr>
          <w:rStyle w:val="1-Char"/>
          <w:rFonts w:hint="cs"/>
          <w:rtl/>
        </w:rPr>
        <w:t>د، و با ادا</w:t>
      </w:r>
      <w:r w:rsidR="00446BB7">
        <w:rPr>
          <w:rStyle w:val="1-Char"/>
          <w:rFonts w:hint="cs"/>
          <w:rtl/>
        </w:rPr>
        <w:t>ی</w:t>
      </w:r>
      <w:r w:rsidRPr="007100A7">
        <w:rPr>
          <w:rStyle w:val="1-Char"/>
          <w:rFonts w:hint="cs"/>
          <w:rtl/>
        </w:rPr>
        <w:t xml:space="preserve"> نماز، و</w:t>
      </w:r>
      <w:r w:rsidR="00446BB7">
        <w:rPr>
          <w:rStyle w:val="1-Char"/>
          <w:rFonts w:hint="cs"/>
          <w:rtl/>
        </w:rPr>
        <w:t>ی</w:t>
      </w:r>
      <w:r w:rsidRPr="007100A7">
        <w:rPr>
          <w:rStyle w:val="1-Char"/>
          <w:rFonts w:hint="cs"/>
          <w:rtl/>
        </w:rPr>
        <w:t xml:space="preserve"> را به اسلام بازگردانند؛ اگر پذ</w:t>
      </w:r>
      <w:r w:rsidR="00446BB7">
        <w:rPr>
          <w:rStyle w:val="1-Char"/>
          <w:rFonts w:hint="cs"/>
          <w:rtl/>
        </w:rPr>
        <w:t>ی</w:t>
      </w:r>
      <w:r w:rsidRPr="007100A7">
        <w:rPr>
          <w:rStyle w:val="1-Char"/>
          <w:rFonts w:hint="cs"/>
          <w:rtl/>
        </w:rPr>
        <w:t>رفت، او را رها کنند و اگر نپذ</w:t>
      </w:r>
      <w:r w:rsidR="00446BB7">
        <w:rPr>
          <w:rStyle w:val="1-Char"/>
          <w:rFonts w:hint="cs"/>
          <w:rtl/>
        </w:rPr>
        <w:t>ی</w:t>
      </w:r>
      <w:r w:rsidRPr="007100A7">
        <w:rPr>
          <w:rStyle w:val="1-Char"/>
          <w:rFonts w:hint="cs"/>
          <w:rtl/>
        </w:rPr>
        <w:t>رفت، گردن او را بزنند.]</w:t>
      </w:r>
    </w:p>
    <w:p w:rsidR="00434E77" w:rsidRDefault="00434E77" w:rsidP="00AF1D25">
      <w:pPr>
        <w:rPr>
          <w:rStyle w:val="1-Char"/>
          <w:rtl/>
        </w:rPr>
        <w:sectPr w:rsidR="00434E77" w:rsidSect="002306E9">
          <w:footnotePr>
            <w:numRestart w:val="eachPage"/>
          </w:footnotePr>
          <w:pgSz w:w="9356" w:h="13608" w:code="9"/>
          <w:pgMar w:top="567" w:right="1134" w:bottom="851" w:left="1134" w:header="454" w:footer="0" w:gutter="0"/>
          <w:cols w:space="708"/>
          <w:titlePg/>
          <w:bidi/>
          <w:docGrid w:linePitch="360"/>
        </w:sectPr>
      </w:pPr>
    </w:p>
    <w:p w:rsidR="00434E77" w:rsidRDefault="00434E77" w:rsidP="00AF1D25">
      <w:pPr>
        <w:rPr>
          <w:rStyle w:val="1-Char"/>
          <w:rtl/>
        </w:rPr>
      </w:pPr>
    </w:p>
    <w:p w:rsidR="00434E77" w:rsidRDefault="00434E77" w:rsidP="00AF1D25">
      <w:pPr>
        <w:rPr>
          <w:rStyle w:val="1-Char"/>
          <w:rtl/>
        </w:rPr>
      </w:pPr>
    </w:p>
    <w:p w:rsidR="00434E77" w:rsidRDefault="00434E77" w:rsidP="00AF1D25">
      <w:pPr>
        <w:rPr>
          <w:rStyle w:val="1-Char"/>
          <w:rtl/>
        </w:rPr>
      </w:pPr>
    </w:p>
    <w:p w:rsidR="00434E77" w:rsidRDefault="00434E77" w:rsidP="00AF1D25">
      <w:pPr>
        <w:rPr>
          <w:rStyle w:val="1-Char"/>
          <w:rtl/>
        </w:rPr>
      </w:pPr>
    </w:p>
    <w:p w:rsidR="00794A23" w:rsidRDefault="00794A23" w:rsidP="00434E77">
      <w:pPr>
        <w:pStyle w:val="2-1"/>
        <w:rPr>
          <w:rtl/>
        </w:rPr>
      </w:pPr>
      <w:bookmarkStart w:id="79" w:name="_Toc440375837"/>
      <w:r w:rsidRPr="00481AF6">
        <w:rPr>
          <w:rFonts w:hint="cs"/>
          <w:rtl/>
        </w:rPr>
        <w:t>باب: پ</w:t>
      </w:r>
      <w:r w:rsidR="000751A8">
        <w:rPr>
          <w:rFonts w:hint="cs"/>
          <w:rtl/>
        </w:rPr>
        <w:t>ی</w:t>
      </w:r>
      <w:r w:rsidRPr="00481AF6">
        <w:rPr>
          <w:rFonts w:hint="cs"/>
          <w:rtl/>
        </w:rPr>
        <w:t>رامون نماز وتر</w:t>
      </w:r>
      <w:bookmarkEnd w:id="79"/>
    </w:p>
    <w:p w:rsidR="00434E77" w:rsidRDefault="00434E77" w:rsidP="00AF1D25">
      <w:pPr>
        <w:rPr>
          <w:rStyle w:val="1-Char"/>
          <w:rtl/>
        </w:rPr>
        <w:sectPr w:rsidR="00434E77" w:rsidSect="00434E77">
          <w:footnotePr>
            <w:numRestart w:val="eachPage"/>
          </w:footnotePr>
          <w:type w:val="oddPage"/>
          <w:pgSz w:w="9356" w:h="13608" w:code="9"/>
          <w:pgMar w:top="567" w:right="1134" w:bottom="851" w:left="1134" w:header="454" w:footer="0" w:gutter="0"/>
          <w:cols w:space="708"/>
          <w:titlePg/>
          <w:bidi/>
          <w:docGrid w:linePitch="360"/>
        </w:sectPr>
      </w:pPr>
    </w:p>
    <w:p w:rsidR="00794A23" w:rsidRPr="00620407" w:rsidRDefault="00794A23" w:rsidP="00434E77">
      <w:pPr>
        <w:pStyle w:val="2-"/>
        <w:rPr>
          <w:rtl/>
        </w:rPr>
      </w:pPr>
      <w:bookmarkStart w:id="80" w:name="_Toc440375838"/>
      <w:r w:rsidRPr="00620407">
        <w:rPr>
          <w:rFonts w:hint="eastAsia"/>
          <w:rtl/>
        </w:rPr>
        <w:t>بَابُ</w:t>
      </w:r>
      <w:r w:rsidRPr="00620407">
        <w:rPr>
          <w:rtl/>
        </w:rPr>
        <w:t xml:space="preserve"> </w:t>
      </w:r>
      <w:r w:rsidRPr="00620407">
        <w:rPr>
          <w:rFonts w:hint="eastAsia"/>
          <w:rtl/>
        </w:rPr>
        <w:t>الوِترِ</w:t>
      </w:r>
      <w:bookmarkEnd w:id="80"/>
    </w:p>
    <w:p w:rsidR="00794A23" w:rsidRPr="00BE2421" w:rsidRDefault="00794A23" w:rsidP="00AF1D25">
      <w:pPr>
        <w:rPr>
          <w:rStyle w:val="5-Char"/>
          <w:bCs/>
          <w:rtl/>
        </w:rPr>
      </w:pPr>
      <w:r w:rsidRPr="00BE2421">
        <w:rPr>
          <w:rStyle w:val="5-Char"/>
          <w:rFonts w:hint="eastAsia"/>
          <w:rtl/>
        </w:rPr>
        <w:t>الوِترُ</w:t>
      </w:r>
      <w:r w:rsidRPr="00BE2421">
        <w:rPr>
          <w:rStyle w:val="5-Char"/>
          <w:rtl/>
        </w:rPr>
        <w:t xml:space="preserve"> </w:t>
      </w:r>
      <w:r w:rsidRPr="00BE2421">
        <w:rPr>
          <w:rStyle w:val="5-Char"/>
          <w:rFonts w:hint="eastAsia"/>
          <w:rtl/>
        </w:rPr>
        <w:t>وَاجِبٌ</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هُوَ</w:t>
      </w:r>
      <w:r w:rsidRPr="00BE2421">
        <w:rPr>
          <w:rStyle w:val="5-Char"/>
          <w:rtl/>
        </w:rPr>
        <w:t xml:space="preserve"> </w:t>
      </w:r>
      <w:r w:rsidRPr="00BE2421">
        <w:rPr>
          <w:rStyle w:val="5-Char"/>
          <w:rFonts w:hint="eastAsia"/>
          <w:rtl/>
        </w:rPr>
        <w:t>ثَلاثُ</w:t>
      </w:r>
      <w:r w:rsidRPr="00BE2421">
        <w:rPr>
          <w:rStyle w:val="5-Char"/>
          <w:rtl/>
        </w:rPr>
        <w:t xml:space="preserve"> </w:t>
      </w:r>
      <w:r w:rsidRPr="00BE2421">
        <w:rPr>
          <w:rStyle w:val="5-Char"/>
          <w:rFonts w:hint="eastAsia"/>
          <w:rtl/>
        </w:rPr>
        <w:t>رَكَعَاتٍ</w:t>
      </w:r>
      <w:r w:rsidRPr="00BE2421">
        <w:rPr>
          <w:rStyle w:val="5-Char"/>
          <w:rtl/>
        </w:rPr>
        <w:t xml:space="preserve"> </w:t>
      </w:r>
      <w:r w:rsidRPr="00BE2421">
        <w:rPr>
          <w:rStyle w:val="5-Char"/>
          <w:rFonts w:hint="eastAsia"/>
          <w:rtl/>
        </w:rPr>
        <w:t>بِتَسلِيمَ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قرَأُ</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كُلِّ</w:t>
      </w:r>
      <w:r w:rsidRPr="00BE2421">
        <w:rPr>
          <w:rStyle w:val="5-Char"/>
          <w:rtl/>
        </w:rPr>
        <w:t xml:space="preserve"> </w:t>
      </w:r>
      <w:r w:rsidRPr="00BE2421">
        <w:rPr>
          <w:rStyle w:val="5-Char"/>
          <w:rFonts w:hint="eastAsia"/>
          <w:rtl/>
        </w:rPr>
        <w:t>رَكعَةٍ</w:t>
      </w:r>
      <w:r w:rsidRPr="00BE2421">
        <w:rPr>
          <w:rStyle w:val="5-Char"/>
          <w:rtl/>
        </w:rPr>
        <w:t xml:space="preserve"> </w:t>
      </w:r>
      <w:r w:rsidRPr="00BE2421">
        <w:rPr>
          <w:rStyle w:val="5-Char"/>
          <w:rFonts w:hint="eastAsia"/>
          <w:rtl/>
        </w:rPr>
        <w:t>مِنهُ</w:t>
      </w:r>
      <w:r w:rsidRPr="00BE2421">
        <w:rPr>
          <w:rStyle w:val="5-Char"/>
          <w:rtl/>
        </w:rPr>
        <w:t xml:space="preserve"> </w:t>
      </w:r>
      <w:r w:rsidRPr="00BE2421">
        <w:rPr>
          <w:rStyle w:val="5-Char"/>
          <w:rFonts w:hint="eastAsia"/>
          <w:rtl/>
        </w:rPr>
        <w:t>الفَاتِحَ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ورَ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جلِسُ</w:t>
      </w:r>
      <w:r w:rsidRPr="00BE2421">
        <w:rPr>
          <w:rStyle w:val="5-Char"/>
          <w:rtl/>
        </w:rPr>
        <w:t xml:space="preserve"> </w:t>
      </w:r>
      <w:r w:rsidRPr="00BE2421">
        <w:rPr>
          <w:rStyle w:val="5-Char"/>
          <w:rFonts w:hint="eastAsia"/>
          <w:rtl/>
        </w:rPr>
        <w:t>عَلَ</w:t>
      </w:r>
      <w:r w:rsidR="00D65C23" w:rsidRPr="00BE2421">
        <w:rPr>
          <w:rStyle w:val="5-Char"/>
          <w:rFonts w:hint="cs"/>
          <w:rtl/>
        </w:rPr>
        <w:t>ی</w:t>
      </w:r>
      <w:r w:rsidRPr="00BE2421">
        <w:rPr>
          <w:rStyle w:val="5-Char"/>
          <w:rtl/>
        </w:rPr>
        <w:t xml:space="preserve"> </w:t>
      </w:r>
      <w:r w:rsidRPr="00BE2421">
        <w:rPr>
          <w:rStyle w:val="5-Char"/>
          <w:rFonts w:hint="eastAsia"/>
          <w:rtl/>
        </w:rPr>
        <w:t>رَأسِ</w:t>
      </w:r>
      <w:r w:rsidRPr="00BE2421">
        <w:rPr>
          <w:rStyle w:val="5-Char"/>
          <w:rtl/>
        </w:rPr>
        <w:t xml:space="preserve"> </w:t>
      </w:r>
      <w:r w:rsidRPr="00BE2421">
        <w:rPr>
          <w:rStyle w:val="5-Char"/>
          <w:rFonts w:hint="eastAsia"/>
          <w:rtl/>
        </w:rPr>
        <w:t>الأُولَيَينِ</w:t>
      </w:r>
      <w:r w:rsidRPr="00BE2421">
        <w:rPr>
          <w:rStyle w:val="5-Char"/>
          <w:rtl/>
        </w:rPr>
        <w:t xml:space="preserve"> </w:t>
      </w:r>
      <w:r w:rsidRPr="00BE2421">
        <w:rPr>
          <w:rStyle w:val="5-Char"/>
          <w:rFonts w:hint="eastAsia"/>
          <w:rtl/>
        </w:rPr>
        <w:t>مِن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قتَصِرُ</w:t>
      </w:r>
      <w:r w:rsidRPr="00BE2421">
        <w:rPr>
          <w:rStyle w:val="5-Char"/>
          <w:rtl/>
        </w:rPr>
        <w:t xml:space="preserve"> </w:t>
      </w:r>
      <w:r w:rsidRPr="00BE2421">
        <w:rPr>
          <w:rStyle w:val="5-Char"/>
          <w:rFonts w:hint="eastAsia"/>
          <w:rtl/>
        </w:rPr>
        <w:t>عَلَ</w:t>
      </w:r>
      <w:r w:rsidR="00D65C23" w:rsidRPr="00BE2421">
        <w:rPr>
          <w:rStyle w:val="5-Char"/>
          <w:rFonts w:hint="cs"/>
          <w:rtl/>
        </w:rPr>
        <w:t>ی</w:t>
      </w:r>
      <w:r w:rsidRPr="00BE2421">
        <w:rPr>
          <w:rStyle w:val="5-Char"/>
          <w:rtl/>
        </w:rPr>
        <w:t xml:space="preserve"> </w:t>
      </w:r>
      <w:r w:rsidRPr="00BE2421">
        <w:rPr>
          <w:rStyle w:val="5-Char"/>
          <w:rFonts w:hint="eastAsia"/>
          <w:rtl/>
        </w:rPr>
        <w:t>التَّشَهُّدِ</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ستَفتِحُ</w:t>
      </w:r>
      <w:r w:rsidRPr="00BE2421">
        <w:rPr>
          <w:rStyle w:val="5-Char"/>
          <w:rtl/>
        </w:rPr>
        <w:t xml:space="preserve"> </w:t>
      </w:r>
      <w:r w:rsidRPr="00BE2421">
        <w:rPr>
          <w:rStyle w:val="5-Char"/>
          <w:rFonts w:hint="eastAsia"/>
          <w:rtl/>
        </w:rPr>
        <w:t>عِندَ</w:t>
      </w:r>
      <w:r w:rsidRPr="00BE2421">
        <w:rPr>
          <w:rStyle w:val="5-Char"/>
          <w:rtl/>
        </w:rPr>
        <w:t xml:space="preserve"> </w:t>
      </w:r>
      <w:r w:rsidRPr="00BE2421">
        <w:rPr>
          <w:rStyle w:val="5-Char"/>
          <w:rFonts w:hint="eastAsia"/>
          <w:rtl/>
        </w:rPr>
        <w:t>قِيَامِهِ</w:t>
      </w:r>
      <w:r w:rsidRPr="00BE2421">
        <w:rPr>
          <w:rStyle w:val="5-Char"/>
          <w:rtl/>
        </w:rPr>
        <w:t xml:space="preserve"> </w:t>
      </w:r>
      <w:r w:rsidRPr="00BE2421">
        <w:rPr>
          <w:rStyle w:val="5-Char"/>
          <w:rFonts w:hint="eastAsia"/>
          <w:rtl/>
        </w:rPr>
        <w:t>لِلثَّالِثَةِ</w:t>
      </w:r>
      <w:r w:rsidR="003271F8" w:rsidRPr="00BE2421">
        <w:rPr>
          <w:rStyle w:val="5-Char"/>
          <w:rFonts w:hint="cs"/>
          <w:rtl/>
        </w:rPr>
        <w:t>.</w:t>
      </w:r>
    </w:p>
    <w:p w:rsidR="00794A23" w:rsidRPr="00BE2421" w:rsidRDefault="00794A23"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اِذَا</w:t>
      </w:r>
      <w:r w:rsidRPr="00BE2421">
        <w:rPr>
          <w:rStyle w:val="5-Char"/>
          <w:rtl/>
        </w:rPr>
        <w:t xml:space="preserve"> </w:t>
      </w:r>
      <w:r w:rsidRPr="00BE2421">
        <w:rPr>
          <w:rStyle w:val="5-Char"/>
          <w:rFonts w:hint="eastAsia"/>
          <w:rtl/>
        </w:rPr>
        <w:t>فَرَغَ</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قِرَاءَةِ</w:t>
      </w:r>
      <w:r w:rsidRPr="00BE2421">
        <w:rPr>
          <w:rStyle w:val="5-Char"/>
          <w:rtl/>
        </w:rPr>
        <w:t xml:space="preserve"> </w:t>
      </w:r>
      <w:r w:rsidRPr="00BE2421">
        <w:rPr>
          <w:rStyle w:val="5-Char"/>
          <w:rFonts w:hint="eastAsia"/>
          <w:rtl/>
        </w:rPr>
        <w:t>السُّورَةِ</w:t>
      </w:r>
      <w:r w:rsidRPr="00BE2421">
        <w:rPr>
          <w:rStyle w:val="5-Char"/>
          <w:rtl/>
        </w:rPr>
        <w:t xml:space="preserve"> </w:t>
      </w:r>
      <w:r w:rsidRPr="00BE2421">
        <w:rPr>
          <w:rStyle w:val="5-Char"/>
          <w:rFonts w:hint="eastAsia"/>
          <w:rtl/>
        </w:rPr>
        <w:t>فِيهَا</w:t>
      </w:r>
      <w:r w:rsidRPr="00BE2421">
        <w:rPr>
          <w:rStyle w:val="5-Char"/>
          <w:rtl/>
        </w:rPr>
        <w:t xml:space="preserve"> </w:t>
      </w:r>
      <w:r w:rsidRPr="00BE2421">
        <w:rPr>
          <w:rStyle w:val="5-Char"/>
          <w:rFonts w:hint="eastAsia"/>
          <w:rtl/>
        </w:rPr>
        <w:t>رَفَعَ</w:t>
      </w:r>
      <w:r w:rsidRPr="00BE2421">
        <w:rPr>
          <w:rStyle w:val="5-Char"/>
          <w:rtl/>
        </w:rPr>
        <w:t xml:space="preserve"> </w:t>
      </w:r>
      <w:r w:rsidRPr="00BE2421">
        <w:rPr>
          <w:rStyle w:val="5-Char"/>
          <w:rFonts w:hint="eastAsia"/>
          <w:rtl/>
        </w:rPr>
        <w:t>يَدَيهِ</w:t>
      </w:r>
      <w:r w:rsidRPr="00BE2421">
        <w:rPr>
          <w:rStyle w:val="5-Char"/>
          <w:rtl/>
        </w:rPr>
        <w:t xml:space="preserve"> </w:t>
      </w:r>
      <w:r w:rsidRPr="00BE2421">
        <w:rPr>
          <w:rStyle w:val="5-Char"/>
          <w:rFonts w:hint="eastAsia"/>
          <w:rtl/>
        </w:rPr>
        <w:t>حِذَاءَ</w:t>
      </w:r>
      <w:r w:rsidRPr="00BE2421">
        <w:rPr>
          <w:rStyle w:val="5-Char"/>
          <w:rtl/>
        </w:rPr>
        <w:t xml:space="preserve"> </w:t>
      </w:r>
      <w:r w:rsidRPr="00BE2421">
        <w:rPr>
          <w:rStyle w:val="5-Char"/>
          <w:rFonts w:hint="eastAsia"/>
          <w:rtl/>
        </w:rPr>
        <w:t>أُذُنَيهِ</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كَبَّ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نَتَ</w:t>
      </w:r>
      <w:r w:rsidRPr="00BE2421">
        <w:rPr>
          <w:rStyle w:val="5-Char"/>
          <w:rtl/>
        </w:rPr>
        <w:t xml:space="preserve"> </w:t>
      </w:r>
      <w:r w:rsidRPr="00BE2421">
        <w:rPr>
          <w:rStyle w:val="5-Char"/>
          <w:rFonts w:hint="eastAsia"/>
          <w:rtl/>
        </w:rPr>
        <w:t>قَائِمًا</w:t>
      </w:r>
      <w:r w:rsidRPr="00BE2421">
        <w:rPr>
          <w:rStyle w:val="5-Char"/>
          <w:rtl/>
        </w:rPr>
        <w:t xml:space="preserve"> </w:t>
      </w:r>
      <w:r w:rsidRPr="00BE2421">
        <w:rPr>
          <w:rStyle w:val="5-Char"/>
          <w:rFonts w:hint="eastAsia"/>
          <w:rtl/>
        </w:rPr>
        <w:t>قَبلَ</w:t>
      </w:r>
      <w:r w:rsidRPr="00BE2421">
        <w:rPr>
          <w:rStyle w:val="5-Char"/>
          <w:rtl/>
        </w:rPr>
        <w:t xml:space="preserve"> </w:t>
      </w:r>
      <w:r w:rsidRPr="00BE2421">
        <w:rPr>
          <w:rStyle w:val="5-Char"/>
          <w:rFonts w:hint="eastAsia"/>
          <w:rtl/>
        </w:rPr>
        <w:t>الرُّكُوعِ</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جَمِيعِ</w:t>
      </w:r>
      <w:r w:rsidRPr="00BE2421">
        <w:rPr>
          <w:rStyle w:val="5-Char"/>
          <w:rtl/>
        </w:rPr>
        <w:t xml:space="preserve"> </w:t>
      </w:r>
      <w:r w:rsidRPr="00BE2421">
        <w:rPr>
          <w:rStyle w:val="5-Char"/>
          <w:rFonts w:hint="eastAsia"/>
          <w:rtl/>
        </w:rPr>
        <w:t>السَّنَ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قنُتُ</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غَيرِ</w:t>
      </w:r>
      <w:r w:rsidRPr="00BE2421">
        <w:rPr>
          <w:rStyle w:val="5-Char"/>
          <w:rtl/>
        </w:rPr>
        <w:t xml:space="preserve"> </w:t>
      </w:r>
      <w:r w:rsidRPr="00BE2421">
        <w:rPr>
          <w:rStyle w:val="5-Char"/>
          <w:rFonts w:hint="eastAsia"/>
          <w:rtl/>
        </w:rPr>
        <w:t>الوِترِ</w:t>
      </w:r>
      <w:r w:rsidR="003271F8" w:rsidRPr="00BE2421">
        <w:rPr>
          <w:rStyle w:val="5-Char"/>
          <w:rFonts w:hint="cs"/>
          <w:rtl/>
        </w:rPr>
        <w:t>.</w:t>
      </w:r>
    </w:p>
    <w:p w:rsidR="00794A23" w:rsidRPr="00BE2421" w:rsidRDefault="00794A23" w:rsidP="00AF1D25">
      <w:pPr>
        <w:rPr>
          <w:rStyle w:val="5-Char"/>
          <w:bCs/>
          <w:rtl/>
        </w:rPr>
      </w:pPr>
      <w:r w:rsidRPr="00BE2421">
        <w:rPr>
          <w:rStyle w:val="5-Char"/>
          <w:rFonts w:hint="eastAsia"/>
          <w:rtl/>
        </w:rPr>
        <w:t>وَالقُنُوتُ</w:t>
      </w:r>
      <w:r w:rsidRPr="00BE2421">
        <w:rPr>
          <w:rStyle w:val="5-Char"/>
          <w:rFonts w:hint="cs"/>
          <w:rtl/>
        </w:rPr>
        <w:t>،</w:t>
      </w:r>
      <w:r w:rsidRPr="00BE2421">
        <w:rPr>
          <w:rStyle w:val="5-Char"/>
          <w:rtl/>
        </w:rPr>
        <w:t xml:space="preserve"> </w:t>
      </w:r>
      <w:r w:rsidRPr="00BE2421">
        <w:rPr>
          <w:rStyle w:val="5-Char"/>
          <w:rFonts w:hint="eastAsia"/>
          <w:rtl/>
        </w:rPr>
        <w:t>مَعنَاهُ</w:t>
      </w:r>
      <w:r w:rsidRPr="00BE2421">
        <w:rPr>
          <w:rStyle w:val="5-Char"/>
          <w:rFonts w:hint="cs"/>
          <w:rtl/>
        </w:rPr>
        <w:t>:</w:t>
      </w:r>
      <w:r w:rsidRPr="00BE2421">
        <w:rPr>
          <w:rStyle w:val="5-Char"/>
          <w:rtl/>
        </w:rPr>
        <w:t xml:space="preserve"> </w:t>
      </w:r>
      <w:r w:rsidRPr="00BE2421">
        <w:rPr>
          <w:rStyle w:val="5-Char"/>
          <w:rFonts w:hint="eastAsia"/>
          <w:rtl/>
        </w:rPr>
        <w:t>الدُّعَاءُ</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هُوَ</w:t>
      </w:r>
      <w:r w:rsidRPr="00BE2421">
        <w:rPr>
          <w:rStyle w:val="5-Char"/>
          <w:rtl/>
        </w:rPr>
        <w:t xml:space="preserve"> </w:t>
      </w:r>
      <w:r w:rsidRPr="00BE2421">
        <w:rPr>
          <w:rStyle w:val="5-Char"/>
          <w:rFonts w:hint="eastAsia"/>
          <w:rtl/>
        </w:rPr>
        <w:t>أَن</w:t>
      </w:r>
      <w:r w:rsidRPr="00BE2421">
        <w:rPr>
          <w:rStyle w:val="5-Char"/>
          <w:rtl/>
        </w:rPr>
        <w:t xml:space="preserve"> </w:t>
      </w:r>
      <w:r w:rsidRPr="00BE2421">
        <w:rPr>
          <w:rStyle w:val="5-Char"/>
          <w:rFonts w:hint="eastAsia"/>
          <w:rtl/>
        </w:rPr>
        <w:t>يَّقُولَ</w:t>
      </w:r>
      <w:r w:rsidRPr="00BE2421">
        <w:rPr>
          <w:rStyle w:val="5-Char"/>
          <w:rFonts w:hint="cs"/>
          <w:rtl/>
        </w:rPr>
        <w:t>:</w:t>
      </w:r>
      <w:r w:rsidRPr="00BE2421">
        <w:rPr>
          <w:rStyle w:val="5-Char"/>
          <w:rtl/>
        </w:rPr>
        <w:t xml:space="preserve"> </w:t>
      </w:r>
      <w:r w:rsidRPr="00BE2421">
        <w:rPr>
          <w:rStyle w:val="5-Char"/>
          <w:rFonts w:hint="cs"/>
          <w:rtl/>
        </w:rPr>
        <w:t>«</w:t>
      </w:r>
      <w:r w:rsidRPr="00BE2421">
        <w:rPr>
          <w:rStyle w:val="5-Char"/>
          <w:rFonts w:hint="eastAsia"/>
          <w:rtl/>
        </w:rPr>
        <w:t>اَللَّهُمَّ</w:t>
      </w:r>
      <w:r w:rsidRPr="00BE2421">
        <w:rPr>
          <w:rStyle w:val="5-Char"/>
          <w:rtl/>
        </w:rPr>
        <w:t xml:space="preserve"> </w:t>
      </w:r>
      <w:r w:rsidRPr="00BE2421">
        <w:rPr>
          <w:rStyle w:val="5-Char"/>
          <w:rFonts w:hint="eastAsia"/>
          <w:rtl/>
        </w:rPr>
        <w:t>إِنَّا</w:t>
      </w:r>
      <w:r w:rsidRPr="00BE2421">
        <w:rPr>
          <w:rStyle w:val="5-Char"/>
          <w:rtl/>
        </w:rPr>
        <w:t xml:space="preserve"> </w:t>
      </w:r>
      <w:r w:rsidRPr="00BE2421">
        <w:rPr>
          <w:rStyle w:val="5-Char"/>
          <w:rFonts w:hint="eastAsia"/>
          <w:rtl/>
        </w:rPr>
        <w:t>نَستَعِينُكَ</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نَستَهدِيكَ</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نَستَغفِرُكَ</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نَتُوبُ</w:t>
      </w:r>
      <w:r w:rsidRPr="00BE2421">
        <w:rPr>
          <w:rStyle w:val="5-Char"/>
          <w:rtl/>
        </w:rPr>
        <w:t xml:space="preserve"> </w:t>
      </w:r>
      <w:r w:rsidRPr="00BE2421">
        <w:rPr>
          <w:rStyle w:val="5-Char"/>
          <w:rFonts w:hint="eastAsia"/>
          <w:rtl/>
        </w:rPr>
        <w:t>اِلَيكَ</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نُؤمِنُ</w:t>
      </w:r>
      <w:r w:rsidRPr="00BE2421">
        <w:rPr>
          <w:rStyle w:val="5-Char"/>
          <w:rtl/>
        </w:rPr>
        <w:t xml:space="preserve"> </w:t>
      </w:r>
      <w:r w:rsidRPr="00BE2421">
        <w:rPr>
          <w:rStyle w:val="5-Char"/>
          <w:rFonts w:hint="eastAsia"/>
          <w:rtl/>
        </w:rPr>
        <w:t>بِكَ</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نَتَوَكَّلُ</w:t>
      </w:r>
      <w:r w:rsidRPr="00BE2421">
        <w:rPr>
          <w:rStyle w:val="5-Char"/>
          <w:rtl/>
        </w:rPr>
        <w:t xml:space="preserve"> </w:t>
      </w:r>
      <w:r w:rsidRPr="00BE2421">
        <w:rPr>
          <w:rStyle w:val="5-Char"/>
          <w:rFonts w:hint="eastAsia"/>
          <w:rtl/>
        </w:rPr>
        <w:t>عَلَيكَ</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نُثنِي</w:t>
      </w:r>
      <w:r w:rsidRPr="00BE2421">
        <w:rPr>
          <w:rStyle w:val="5-Char"/>
          <w:rtl/>
        </w:rPr>
        <w:t xml:space="preserve"> </w:t>
      </w:r>
      <w:r w:rsidRPr="00BE2421">
        <w:rPr>
          <w:rStyle w:val="5-Char"/>
          <w:rFonts w:hint="eastAsia"/>
          <w:rtl/>
        </w:rPr>
        <w:t>عَلَيكَ</w:t>
      </w:r>
      <w:r w:rsidRPr="00BE2421">
        <w:rPr>
          <w:rStyle w:val="5-Char"/>
          <w:rtl/>
        </w:rPr>
        <w:t xml:space="preserve"> </w:t>
      </w:r>
      <w:r w:rsidRPr="00BE2421">
        <w:rPr>
          <w:rStyle w:val="5-Char"/>
          <w:rFonts w:hint="eastAsia"/>
          <w:rtl/>
        </w:rPr>
        <w:t>الخَيرَ</w:t>
      </w:r>
      <w:r w:rsidRPr="00BE2421">
        <w:rPr>
          <w:rStyle w:val="5-Char"/>
          <w:rtl/>
        </w:rPr>
        <w:t xml:space="preserve"> </w:t>
      </w:r>
      <w:r w:rsidRPr="00BE2421">
        <w:rPr>
          <w:rStyle w:val="5-Char"/>
          <w:rFonts w:hint="eastAsia"/>
          <w:rtl/>
        </w:rPr>
        <w:t>كُلَّه</w:t>
      </w:r>
      <w:r w:rsidRPr="00BE2421">
        <w:rPr>
          <w:rStyle w:val="5-Char"/>
          <w:rtl/>
        </w:rPr>
        <w:t xml:space="preserve"> </w:t>
      </w:r>
      <w:r w:rsidRPr="00BE2421">
        <w:rPr>
          <w:rStyle w:val="5-Char"/>
          <w:rFonts w:hint="eastAsia"/>
          <w:rtl/>
        </w:rPr>
        <w:t>نَشكُرُكَ</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نَكفُرُكَ</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نَخلَعُ</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نَترُكُ</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يَّفجُرُكَ</w:t>
      </w:r>
      <w:r w:rsidRPr="00BE2421">
        <w:rPr>
          <w:rStyle w:val="5-Char"/>
          <w:rtl/>
        </w:rPr>
        <w:t xml:space="preserve"> </w:t>
      </w:r>
      <w:r w:rsidRPr="00BE2421">
        <w:rPr>
          <w:rStyle w:val="5-Char"/>
          <w:rFonts w:hint="eastAsia"/>
          <w:rtl/>
        </w:rPr>
        <w:t>اَللَّهُمَّ</w:t>
      </w:r>
      <w:r w:rsidRPr="00BE2421">
        <w:rPr>
          <w:rStyle w:val="5-Char"/>
          <w:rtl/>
        </w:rPr>
        <w:t xml:space="preserve"> </w:t>
      </w:r>
      <w:r w:rsidRPr="00BE2421">
        <w:rPr>
          <w:rStyle w:val="5-Char"/>
          <w:rFonts w:hint="eastAsia"/>
          <w:rtl/>
        </w:rPr>
        <w:t>إِيَّاكَ</w:t>
      </w:r>
      <w:r w:rsidRPr="00BE2421">
        <w:rPr>
          <w:rStyle w:val="5-Char"/>
          <w:rtl/>
        </w:rPr>
        <w:t xml:space="preserve"> </w:t>
      </w:r>
      <w:r w:rsidRPr="00BE2421">
        <w:rPr>
          <w:rStyle w:val="5-Char"/>
          <w:rFonts w:hint="eastAsia"/>
          <w:rtl/>
        </w:rPr>
        <w:t>نَعبُدُ</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كَ</w:t>
      </w:r>
      <w:r w:rsidRPr="00BE2421">
        <w:rPr>
          <w:rStyle w:val="5-Char"/>
          <w:rtl/>
        </w:rPr>
        <w:t xml:space="preserve"> </w:t>
      </w:r>
      <w:r w:rsidRPr="00BE2421">
        <w:rPr>
          <w:rStyle w:val="5-Char"/>
          <w:rFonts w:hint="eastAsia"/>
          <w:rtl/>
        </w:rPr>
        <w:t>نُصَلِّي</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نَسجُدُ</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لَيكَ</w:t>
      </w:r>
      <w:r w:rsidRPr="00BE2421">
        <w:rPr>
          <w:rStyle w:val="5-Char"/>
          <w:rtl/>
        </w:rPr>
        <w:t xml:space="preserve"> </w:t>
      </w:r>
      <w:r w:rsidRPr="00BE2421">
        <w:rPr>
          <w:rStyle w:val="5-Char"/>
          <w:rFonts w:hint="eastAsia"/>
          <w:rtl/>
        </w:rPr>
        <w:t>نَسعَ</w:t>
      </w:r>
      <w:r w:rsidR="00D65C23" w:rsidRPr="00BE2421">
        <w:rPr>
          <w:rStyle w:val="5-Char"/>
          <w:rFonts w:hint="cs"/>
          <w:rtl/>
        </w:rPr>
        <w:t>ی</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نَحفِدُ</w:t>
      </w:r>
      <w:r w:rsidRPr="00BE2421">
        <w:rPr>
          <w:rStyle w:val="5-Char"/>
          <w:rtl/>
        </w:rPr>
        <w:t xml:space="preserve"> </w:t>
      </w:r>
      <w:r w:rsidRPr="00BE2421">
        <w:rPr>
          <w:rStyle w:val="5-Char"/>
          <w:rFonts w:hint="eastAsia"/>
          <w:rtl/>
        </w:rPr>
        <w:t>نَرجُو</w:t>
      </w:r>
      <w:r w:rsidRPr="00BE2421">
        <w:rPr>
          <w:rStyle w:val="5-Char"/>
          <w:rtl/>
        </w:rPr>
        <w:t xml:space="preserve"> </w:t>
      </w:r>
      <w:r w:rsidRPr="00BE2421">
        <w:rPr>
          <w:rStyle w:val="5-Char"/>
          <w:rFonts w:hint="eastAsia"/>
          <w:rtl/>
        </w:rPr>
        <w:t>رَحمَتَكَ</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نَخشَ</w:t>
      </w:r>
      <w:r w:rsidR="00D65C23" w:rsidRPr="00BE2421">
        <w:rPr>
          <w:rStyle w:val="5-Char"/>
          <w:rFonts w:hint="cs"/>
          <w:rtl/>
        </w:rPr>
        <w:t>ی</w:t>
      </w:r>
      <w:r w:rsidRPr="00BE2421">
        <w:rPr>
          <w:rStyle w:val="5-Char"/>
          <w:rtl/>
        </w:rPr>
        <w:t xml:space="preserve"> </w:t>
      </w:r>
      <w:r w:rsidRPr="00BE2421">
        <w:rPr>
          <w:rStyle w:val="5-Char"/>
          <w:rFonts w:hint="eastAsia"/>
          <w:rtl/>
        </w:rPr>
        <w:t>عَذَابَكَ</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عَذَابَكَ</w:t>
      </w:r>
      <w:r w:rsidRPr="00BE2421">
        <w:rPr>
          <w:rStyle w:val="5-Char"/>
          <w:rtl/>
        </w:rPr>
        <w:t xml:space="preserve"> </w:t>
      </w:r>
      <w:r w:rsidRPr="00BE2421">
        <w:rPr>
          <w:rStyle w:val="5-Char"/>
          <w:rFonts w:hint="eastAsia"/>
          <w:rtl/>
        </w:rPr>
        <w:t>الجِدَّ</w:t>
      </w:r>
      <w:r w:rsidRPr="00BE2421">
        <w:rPr>
          <w:rStyle w:val="5-Char"/>
          <w:rtl/>
        </w:rPr>
        <w:t xml:space="preserve"> </w:t>
      </w:r>
      <w:r w:rsidRPr="00BE2421">
        <w:rPr>
          <w:rStyle w:val="5-Char"/>
          <w:rFonts w:hint="eastAsia"/>
          <w:rtl/>
        </w:rPr>
        <w:t>بِالكُفَّارِ</w:t>
      </w:r>
      <w:r w:rsidRPr="00BE2421">
        <w:rPr>
          <w:rStyle w:val="5-Char"/>
          <w:rtl/>
        </w:rPr>
        <w:t xml:space="preserve"> </w:t>
      </w:r>
      <w:r w:rsidRPr="00BE2421">
        <w:rPr>
          <w:rStyle w:val="5-Char"/>
          <w:rFonts w:hint="eastAsia"/>
          <w:rtl/>
        </w:rPr>
        <w:t>مُلحِقٌ</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صَلَّ</w:t>
      </w:r>
      <w:r w:rsidR="00D65C23" w:rsidRPr="00BE2421">
        <w:rPr>
          <w:rStyle w:val="5-Char"/>
          <w:rFonts w:hint="cs"/>
          <w:rtl/>
        </w:rPr>
        <w:t>ی</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عَلَ</w:t>
      </w:r>
      <w:r w:rsidR="00D65C23" w:rsidRPr="00BE2421">
        <w:rPr>
          <w:rStyle w:val="5-Char"/>
          <w:rFonts w:hint="cs"/>
          <w:rtl/>
        </w:rPr>
        <w:t>ی</w:t>
      </w:r>
      <w:r w:rsidRPr="00BE2421">
        <w:rPr>
          <w:rStyle w:val="5-Char"/>
          <w:rtl/>
        </w:rPr>
        <w:t xml:space="preserve"> </w:t>
      </w:r>
      <w:r w:rsidRPr="00BE2421">
        <w:rPr>
          <w:rStyle w:val="5-Char"/>
          <w:rFonts w:hint="eastAsia"/>
          <w:rtl/>
        </w:rPr>
        <w:t>النَّبِيِّ</w:t>
      </w:r>
      <w:r w:rsidRPr="00BE2421">
        <w:rPr>
          <w:rStyle w:val="5-Char"/>
          <w:rtl/>
        </w:rPr>
        <w:t xml:space="preserve"> </w:t>
      </w:r>
      <w:r w:rsidRPr="00BE2421">
        <w:rPr>
          <w:rStyle w:val="5-Char"/>
          <w:rFonts w:hint="eastAsia"/>
          <w:rtl/>
        </w:rPr>
        <w:t>وَآلِ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لَّمَ</w:t>
      </w:r>
      <w:r w:rsidRPr="00BE2421">
        <w:rPr>
          <w:rStyle w:val="5-Char"/>
          <w:rFonts w:hint="cs"/>
          <w:rtl/>
        </w:rPr>
        <w:t>».</w:t>
      </w:r>
    </w:p>
    <w:p w:rsidR="00794A23" w:rsidRPr="00BE2421" w:rsidRDefault="00794A23" w:rsidP="00AF1D25">
      <w:pPr>
        <w:rPr>
          <w:rStyle w:val="5-Char"/>
          <w:bCs/>
          <w:rtl/>
        </w:rPr>
      </w:pPr>
      <w:r w:rsidRPr="00BE2421">
        <w:rPr>
          <w:rStyle w:val="5-Char"/>
          <w:rFonts w:hint="eastAsia"/>
          <w:rtl/>
        </w:rPr>
        <w:t>وَالمُؤتَمُّ</w:t>
      </w:r>
      <w:r w:rsidRPr="00BE2421">
        <w:rPr>
          <w:rStyle w:val="5-Char"/>
          <w:rtl/>
        </w:rPr>
        <w:t xml:space="preserve"> </w:t>
      </w:r>
      <w:r w:rsidRPr="00BE2421">
        <w:rPr>
          <w:rStyle w:val="5-Char"/>
          <w:rFonts w:hint="eastAsia"/>
          <w:rtl/>
        </w:rPr>
        <w:t>يَقرَأُ</w:t>
      </w:r>
      <w:r w:rsidRPr="00BE2421">
        <w:rPr>
          <w:rStyle w:val="5-Char"/>
          <w:rtl/>
        </w:rPr>
        <w:t xml:space="preserve"> </w:t>
      </w:r>
      <w:r w:rsidRPr="00BE2421">
        <w:rPr>
          <w:rStyle w:val="5-Char"/>
          <w:rFonts w:hint="eastAsia"/>
          <w:rtl/>
        </w:rPr>
        <w:t>القُنُوتَ</w:t>
      </w:r>
      <w:r w:rsidRPr="00BE2421">
        <w:rPr>
          <w:rStyle w:val="5-Char"/>
          <w:rtl/>
        </w:rPr>
        <w:t xml:space="preserve"> </w:t>
      </w:r>
      <w:r w:rsidRPr="00BE2421">
        <w:rPr>
          <w:rStyle w:val="5-Char"/>
          <w:rFonts w:hint="eastAsia"/>
          <w:rtl/>
        </w:rPr>
        <w:t>كَالإِمَامِ</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ذَا</w:t>
      </w:r>
      <w:r w:rsidRPr="00BE2421">
        <w:rPr>
          <w:rStyle w:val="5-Char"/>
          <w:rtl/>
        </w:rPr>
        <w:t xml:space="preserve"> </w:t>
      </w:r>
      <w:r w:rsidRPr="00BE2421">
        <w:rPr>
          <w:rStyle w:val="5-Char"/>
          <w:rFonts w:hint="eastAsia"/>
          <w:rtl/>
        </w:rPr>
        <w:t>شَرَعَ</w:t>
      </w:r>
      <w:r w:rsidRPr="00BE2421">
        <w:rPr>
          <w:rStyle w:val="5-Char"/>
          <w:rtl/>
        </w:rPr>
        <w:t xml:space="preserve"> </w:t>
      </w:r>
      <w:r w:rsidRPr="00BE2421">
        <w:rPr>
          <w:rStyle w:val="5-Char"/>
          <w:rFonts w:hint="eastAsia"/>
          <w:rtl/>
        </w:rPr>
        <w:t>الإِمَامُ</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دُّعَاءِ</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تَقَدَّمَ</w:t>
      </w:r>
      <w:r w:rsidRPr="00BE2421">
        <w:rPr>
          <w:rStyle w:val="5-Char"/>
          <w:rFonts w:hint="cs"/>
          <w:rtl/>
        </w:rPr>
        <w:t>،</w:t>
      </w:r>
      <w:r w:rsidRPr="00BE2421">
        <w:rPr>
          <w:rStyle w:val="5-Char"/>
          <w:rtl/>
        </w:rPr>
        <w:t xml:space="preserve"> </w:t>
      </w:r>
      <w:r w:rsidRPr="00BE2421">
        <w:rPr>
          <w:rStyle w:val="5-Char"/>
          <w:rFonts w:hint="eastAsia"/>
          <w:rtl/>
        </w:rPr>
        <w:t>قَالَ</w:t>
      </w:r>
      <w:r w:rsidRPr="00BE2421">
        <w:rPr>
          <w:rStyle w:val="5-Char"/>
          <w:rtl/>
        </w:rPr>
        <w:t xml:space="preserve"> </w:t>
      </w:r>
      <w:r w:rsidRPr="00BE2421">
        <w:rPr>
          <w:rStyle w:val="5-Char"/>
          <w:rFonts w:hint="eastAsia"/>
          <w:rtl/>
        </w:rPr>
        <w:t>أَبُويُوسُفَ</w:t>
      </w:r>
      <w:r w:rsidRPr="00BE2421">
        <w:rPr>
          <w:rStyle w:val="5-Char"/>
          <w:rtl/>
        </w:rPr>
        <w:t xml:space="preserve"> </w:t>
      </w:r>
      <w:r w:rsidRPr="00BE2421">
        <w:rPr>
          <w:rStyle w:val="5-Char"/>
          <w:rFonts w:hint="eastAsia"/>
          <w:rtl/>
        </w:rPr>
        <w:t>رَحِمَهُ</w:t>
      </w:r>
      <w:r w:rsidRPr="00BE2421">
        <w:rPr>
          <w:rStyle w:val="5-Char"/>
          <w:rtl/>
        </w:rPr>
        <w:t xml:space="preserve"> </w:t>
      </w:r>
      <w:r w:rsidRPr="00BE2421">
        <w:rPr>
          <w:rStyle w:val="5-Char"/>
          <w:rFonts w:hint="eastAsia"/>
          <w:rtl/>
        </w:rPr>
        <w:t>اللهُ</w:t>
      </w:r>
      <w:r w:rsidRPr="00BE2421">
        <w:rPr>
          <w:rStyle w:val="5-Char"/>
          <w:rFonts w:hint="cs"/>
          <w:rtl/>
        </w:rPr>
        <w:t>:</w:t>
      </w:r>
      <w:r w:rsidRPr="00BE2421">
        <w:rPr>
          <w:rStyle w:val="5-Char"/>
          <w:rtl/>
        </w:rPr>
        <w:t xml:space="preserve"> </w:t>
      </w:r>
      <w:r w:rsidRPr="00BE2421">
        <w:rPr>
          <w:rStyle w:val="5-Char"/>
          <w:rFonts w:hint="eastAsia"/>
          <w:rtl/>
        </w:rPr>
        <w:t>يُتَابِعُونَ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قرَءُونَه</w:t>
      </w:r>
      <w:r w:rsidRPr="00BE2421">
        <w:rPr>
          <w:rStyle w:val="5-Char"/>
          <w:rtl/>
        </w:rPr>
        <w:t xml:space="preserve"> </w:t>
      </w:r>
      <w:r w:rsidRPr="00BE2421">
        <w:rPr>
          <w:rStyle w:val="5-Char"/>
          <w:rFonts w:hint="eastAsia"/>
          <w:rtl/>
        </w:rPr>
        <w:t>مَعَ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الَ</w:t>
      </w:r>
      <w:r w:rsidRPr="00BE2421">
        <w:rPr>
          <w:rStyle w:val="5-Char"/>
          <w:rtl/>
        </w:rPr>
        <w:t xml:space="preserve"> </w:t>
      </w:r>
      <w:r w:rsidRPr="00BE2421">
        <w:rPr>
          <w:rStyle w:val="5-Char"/>
          <w:rFonts w:hint="eastAsia"/>
          <w:rtl/>
        </w:rPr>
        <w:t>مُحَمَّدٌ</w:t>
      </w:r>
      <w:r w:rsidRPr="00BE2421">
        <w:rPr>
          <w:rStyle w:val="5-Char"/>
          <w:rFonts w:hint="cs"/>
          <w:rtl/>
        </w:rPr>
        <w:t>:</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تَابِعُونَ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كِن</w:t>
      </w:r>
      <w:r w:rsidRPr="00BE2421">
        <w:rPr>
          <w:rStyle w:val="5-Char"/>
          <w:rtl/>
        </w:rPr>
        <w:t xml:space="preserve"> </w:t>
      </w:r>
      <w:r w:rsidRPr="00BE2421">
        <w:rPr>
          <w:rStyle w:val="5-Char"/>
          <w:rFonts w:hint="eastAsia"/>
          <w:rtl/>
        </w:rPr>
        <w:t>يُؤَمِّنُونَ</w:t>
      </w:r>
      <w:r w:rsidRPr="00BE2421">
        <w:rPr>
          <w:rStyle w:val="5-Char"/>
          <w:rFonts w:hint="cs"/>
          <w:rtl/>
        </w:rPr>
        <w:t>.</w:t>
      </w:r>
    </w:p>
    <w:p w:rsidR="00794A23" w:rsidRPr="00BE2421" w:rsidRDefault="00794A23" w:rsidP="00AF1D25">
      <w:pPr>
        <w:rPr>
          <w:rStyle w:val="5-Char"/>
          <w:bCs/>
          <w:rtl/>
        </w:rPr>
      </w:pPr>
      <w:r w:rsidRPr="00BE2421">
        <w:rPr>
          <w:rStyle w:val="5-Char"/>
          <w:rFonts w:hint="eastAsia"/>
          <w:rtl/>
        </w:rPr>
        <w:t>وَالدُّعَاءُ</w:t>
      </w:r>
      <w:r w:rsidRPr="00BE2421">
        <w:rPr>
          <w:rStyle w:val="5-Char"/>
          <w:rtl/>
        </w:rPr>
        <w:t xml:space="preserve"> </w:t>
      </w:r>
      <w:r w:rsidRPr="00BE2421">
        <w:rPr>
          <w:rStyle w:val="5-Char"/>
          <w:rFonts w:hint="eastAsia"/>
          <w:rtl/>
        </w:rPr>
        <w:t>هُوَ</w:t>
      </w:r>
      <w:r w:rsidRPr="00BE2421">
        <w:rPr>
          <w:rStyle w:val="5-Char"/>
          <w:rtl/>
        </w:rPr>
        <w:t xml:space="preserve"> </w:t>
      </w:r>
      <w:r w:rsidRPr="00BE2421">
        <w:rPr>
          <w:rStyle w:val="5-Char"/>
          <w:rFonts w:hint="eastAsia"/>
          <w:rtl/>
        </w:rPr>
        <w:t>هَذَا</w:t>
      </w:r>
      <w:r w:rsidRPr="00BE2421">
        <w:rPr>
          <w:rStyle w:val="5-Char"/>
          <w:rFonts w:hint="cs"/>
          <w:rtl/>
        </w:rPr>
        <w:t>:</w:t>
      </w:r>
      <w:r w:rsidRPr="00BE2421">
        <w:rPr>
          <w:rStyle w:val="5-Char"/>
          <w:rtl/>
        </w:rPr>
        <w:t xml:space="preserve"> </w:t>
      </w:r>
      <w:r w:rsidRPr="00BE2421">
        <w:rPr>
          <w:rStyle w:val="5-Char"/>
          <w:rFonts w:hint="cs"/>
          <w:rtl/>
        </w:rPr>
        <w:t>«</w:t>
      </w:r>
      <w:r w:rsidRPr="00BE2421">
        <w:rPr>
          <w:rStyle w:val="5-Char"/>
          <w:rFonts w:hint="eastAsia"/>
          <w:rtl/>
        </w:rPr>
        <w:t>اَللَّهُمَّ</w:t>
      </w:r>
      <w:r w:rsidRPr="00BE2421">
        <w:rPr>
          <w:rStyle w:val="5-Char"/>
          <w:rtl/>
        </w:rPr>
        <w:t xml:space="preserve"> </w:t>
      </w:r>
      <w:r w:rsidRPr="00BE2421">
        <w:rPr>
          <w:rStyle w:val="5-Char"/>
          <w:rFonts w:hint="eastAsia"/>
          <w:rtl/>
        </w:rPr>
        <w:t>اه</w:t>
      </w:r>
      <w:r w:rsidRPr="00BE2421">
        <w:rPr>
          <w:rStyle w:val="5-Char"/>
          <w:rFonts w:hint="cs"/>
          <w:rtl/>
        </w:rPr>
        <w:t>ْ</w:t>
      </w:r>
      <w:r w:rsidRPr="00BE2421">
        <w:rPr>
          <w:rStyle w:val="5-Char"/>
          <w:rFonts w:hint="eastAsia"/>
          <w:rtl/>
        </w:rPr>
        <w:t>دِنَا</w:t>
      </w:r>
      <w:r w:rsidRPr="00BE2421">
        <w:rPr>
          <w:rStyle w:val="5-Char"/>
          <w:rtl/>
        </w:rPr>
        <w:t xml:space="preserve"> </w:t>
      </w:r>
      <w:r w:rsidRPr="00BE2421">
        <w:rPr>
          <w:rStyle w:val="5-Char"/>
          <w:rFonts w:hint="eastAsia"/>
          <w:rtl/>
        </w:rPr>
        <w:t>بِفَضلِكَ</w:t>
      </w:r>
      <w:r w:rsidRPr="00BE2421">
        <w:rPr>
          <w:rStyle w:val="5-Char"/>
          <w:rtl/>
        </w:rPr>
        <w:t xml:space="preserve"> </w:t>
      </w:r>
      <w:r w:rsidRPr="00BE2421">
        <w:rPr>
          <w:rStyle w:val="5-Char"/>
          <w:rFonts w:hint="eastAsia"/>
          <w:rtl/>
        </w:rPr>
        <w:t>فِيمَن</w:t>
      </w:r>
      <w:r w:rsidRPr="00BE2421">
        <w:rPr>
          <w:rStyle w:val="5-Char"/>
          <w:rtl/>
        </w:rPr>
        <w:t xml:space="preserve"> </w:t>
      </w:r>
      <w:r w:rsidRPr="00BE2421">
        <w:rPr>
          <w:rStyle w:val="5-Char"/>
          <w:rFonts w:hint="eastAsia"/>
          <w:rtl/>
        </w:rPr>
        <w:t>هَدَيتَ</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عَافِنَا</w:t>
      </w:r>
      <w:r w:rsidRPr="00BE2421">
        <w:rPr>
          <w:rStyle w:val="5-Char"/>
          <w:rtl/>
        </w:rPr>
        <w:t xml:space="preserve"> </w:t>
      </w:r>
      <w:r w:rsidRPr="00BE2421">
        <w:rPr>
          <w:rStyle w:val="5-Char"/>
          <w:rFonts w:hint="eastAsia"/>
          <w:rtl/>
        </w:rPr>
        <w:t>فِيمَن</w:t>
      </w:r>
      <w:r w:rsidRPr="00BE2421">
        <w:rPr>
          <w:rStyle w:val="5-Char"/>
          <w:rtl/>
        </w:rPr>
        <w:t xml:space="preserve"> </w:t>
      </w:r>
      <w:r w:rsidRPr="00BE2421">
        <w:rPr>
          <w:rStyle w:val="5-Char"/>
          <w:rFonts w:hint="eastAsia"/>
          <w:rtl/>
        </w:rPr>
        <w:t>عَافَيتَ</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وَلَّنَا</w:t>
      </w:r>
      <w:r w:rsidRPr="00BE2421">
        <w:rPr>
          <w:rStyle w:val="5-Char"/>
          <w:rtl/>
        </w:rPr>
        <w:t xml:space="preserve"> </w:t>
      </w:r>
      <w:r w:rsidRPr="00BE2421">
        <w:rPr>
          <w:rStyle w:val="5-Char"/>
          <w:rFonts w:hint="eastAsia"/>
          <w:rtl/>
        </w:rPr>
        <w:t>فِيمَن</w:t>
      </w:r>
      <w:r w:rsidRPr="00BE2421">
        <w:rPr>
          <w:rStyle w:val="5-Char"/>
          <w:rtl/>
        </w:rPr>
        <w:t xml:space="preserve"> </w:t>
      </w:r>
      <w:r w:rsidRPr="00BE2421">
        <w:rPr>
          <w:rStyle w:val="5-Char"/>
          <w:rFonts w:hint="eastAsia"/>
          <w:rtl/>
        </w:rPr>
        <w:t>تَوَلَّيتَ</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بَارِك</w:t>
      </w:r>
      <w:r w:rsidRPr="00BE2421">
        <w:rPr>
          <w:rStyle w:val="5-Char"/>
          <w:rtl/>
        </w:rPr>
        <w:t xml:space="preserve"> </w:t>
      </w:r>
      <w:r w:rsidRPr="00BE2421">
        <w:rPr>
          <w:rStyle w:val="5-Char"/>
          <w:rFonts w:hint="eastAsia"/>
          <w:rtl/>
        </w:rPr>
        <w:t>لَنَا</w:t>
      </w:r>
      <w:r w:rsidRPr="00BE2421">
        <w:rPr>
          <w:rStyle w:val="5-Char"/>
          <w:rtl/>
        </w:rPr>
        <w:t xml:space="preserve"> </w:t>
      </w:r>
      <w:r w:rsidRPr="00BE2421">
        <w:rPr>
          <w:rStyle w:val="5-Char"/>
          <w:rFonts w:hint="eastAsia"/>
          <w:rtl/>
        </w:rPr>
        <w:t>فِيمَا</w:t>
      </w:r>
      <w:r w:rsidRPr="00BE2421">
        <w:rPr>
          <w:rStyle w:val="5-Char"/>
          <w:rtl/>
        </w:rPr>
        <w:t xml:space="preserve"> </w:t>
      </w:r>
      <w:r w:rsidRPr="00BE2421">
        <w:rPr>
          <w:rStyle w:val="5-Char"/>
          <w:rFonts w:hint="eastAsia"/>
          <w:rtl/>
        </w:rPr>
        <w:t>أَعطَيتَ</w:t>
      </w:r>
      <w:r w:rsidRPr="00BE2421">
        <w:rPr>
          <w:rStyle w:val="5-Char"/>
          <w:rtl/>
        </w:rPr>
        <w:t xml:space="preserve"> </w:t>
      </w:r>
      <w:r w:rsidRPr="00BE2421">
        <w:rPr>
          <w:rStyle w:val="5-Char"/>
          <w:rFonts w:hint="eastAsia"/>
          <w:rtl/>
        </w:rPr>
        <w:t>وَقِنَا</w:t>
      </w:r>
      <w:r w:rsidRPr="00BE2421">
        <w:rPr>
          <w:rStyle w:val="5-Char"/>
          <w:rtl/>
        </w:rPr>
        <w:t xml:space="preserve"> </w:t>
      </w:r>
      <w:r w:rsidRPr="00BE2421">
        <w:rPr>
          <w:rStyle w:val="5-Char"/>
          <w:rFonts w:hint="eastAsia"/>
          <w:rtl/>
        </w:rPr>
        <w:t>شَرَّ</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قَضَيتَ</w:t>
      </w:r>
      <w:r w:rsidRPr="00BE2421">
        <w:rPr>
          <w:rStyle w:val="5-Char"/>
          <w:rtl/>
        </w:rPr>
        <w:t xml:space="preserve"> </w:t>
      </w:r>
      <w:r w:rsidRPr="00BE2421">
        <w:rPr>
          <w:rStyle w:val="5-Char"/>
          <w:rFonts w:hint="eastAsia"/>
          <w:rtl/>
        </w:rPr>
        <w:t>إِنَّكَ</w:t>
      </w:r>
      <w:r w:rsidRPr="00BE2421">
        <w:rPr>
          <w:rStyle w:val="5-Char"/>
          <w:rtl/>
        </w:rPr>
        <w:t xml:space="preserve"> </w:t>
      </w:r>
      <w:r w:rsidRPr="00BE2421">
        <w:rPr>
          <w:rStyle w:val="5-Char"/>
          <w:rFonts w:hint="eastAsia"/>
          <w:rtl/>
        </w:rPr>
        <w:t>تَقضِي</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قضَ</w:t>
      </w:r>
      <w:r w:rsidR="00942276" w:rsidRPr="00BE2421">
        <w:rPr>
          <w:rStyle w:val="5-Char"/>
          <w:rFonts w:hint="eastAsia"/>
          <w:rtl/>
        </w:rPr>
        <w:t>ي</w:t>
      </w:r>
      <w:r w:rsidRPr="00BE2421">
        <w:rPr>
          <w:rStyle w:val="5-Char"/>
          <w:rtl/>
        </w:rPr>
        <w:t xml:space="preserve"> </w:t>
      </w:r>
      <w:r w:rsidRPr="00BE2421">
        <w:rPr>
          <w:rStyle w:val="5-Char"/>
          <w:rFonts w:hint="eastAsia"/>
          <w:rtl/>
        </w:rPr>
        <w:t>عَلَيكَ</w:t>
      </w:r>
      <w:r w:rsidRPr="00BE2421">
        <w:rPr>
          <w:rStyle w:val="5-Char"/>
          <w:rtl/>
        </w:rPr>
        <w:t xml:space="preserve"> </w:t>
      </w:r>
      <w:r w:rsidRPr="00BE2421">
        <w:rPr>
          <w:rStyle w:val="5-Char"/>
          <w:rFonts w:hint="eastAsia"/>
          <w:rtl/>
        </w:rPr>
        <w:t>إِنَّه</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ذِلُّ</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وَالَيتَ</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عِزُّ</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عَادَيتَ</w:t>
      </w:r>
      <w:r w:rsidRPr="00BE2421">
        <w:rPr>
          <w:rStyle w:val="5-Char"/>
          <w:rtl/>
        </w:rPr>
        <w:t xml:space="preserve"> </w:t>
      </w:r>
      <w:r w:rsidRPr="00BE2421">
        <w:rPr>
          <w:rStyle w:val="5-Char"/>
          <w:rFonts w:hint="eastAsia"/>
          <w:rtl/>
        </w:rPr>
        <w:t>تَبَارَكتَ</w:t>
      </w:r>
      <w:r w:rsidRPr="00BE2421">
        <w:rPr>
          <w:rStyle w:val="5-Char"/>
          <w:rtl/>
        </w:rPr>
        <w:t xml:space="preserve"> </w:t>
      </w:r>
      <w:r w:rsidRPr="00BE2421">
        <w:rPr>
          <w:rStyle w:val="5-Char"/>
          <w:rFonts w:hint="eastAsia"/>
          <w:rtl/>
        </w:rPr>
        <w:t>رَبَّنَ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عَالَيتَ</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صَلَّ</w:t>
      </w:r>
      <w:r w:rsidR="00D65C23" w:rsidRPr="00BE2421">
        <w:rPr>
          <w:rStyle w:val="5-Char"/>
          <w:rFonts w:hint="cs"/>
          <w:rtl/>
        </w:rPr>
        <w:t>ی</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عَلَ</w:t>
      </w:r>
      <w:r w:rsidR="00D65C23" w:rsidRPr="00BE2421">
        <w:rPr>
          <w:rStyle w:val="5-Char"/>
          <w:rFonts w:hint="cs"/>
          <w:rtl/>
        </w:rPr>
        <w:t>ی</w:t>
      </w:r>
      <w:r w:rsidRPr="00BE2421">
        <w:rPr>
          <w:rStyle w:val="5-Char"/>
          <w:rtl/>
        </w:rPr>
        <w:t xml:space="preserve"> </w:t>
      </w:r>
      <w:r w:rsidRPr="00BE2421">
        <w:rPr>
          <w:rStyle w:val="5-Char"/>
          <w:rFonts w:hint="eastAsia"/>
          <w:rtl/>
        </w:rPr>
        <w:t>مُحَمَّدٍ</w:t>
      </w:r>
      <w:r w:rsidRPr="00BE2421">
        <w:rPr>
          <w:rStyle w:val="5-Char"/>
          <w:rtl/>
        </w:rPr>
        <w:t xml:space="preserve"> </w:t>
      </w:r>
      <w:r w:rsidRPr="00BE2421">
        <w:rPr>
          <w:rStyle w:val="5-Char"/>
          <w:rFonts w:hint="eastAsia"/>
          <w:rtl/>
        </w:rPr>
        <w:t>وَآلِ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صَحبِ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لَّمَ</w:t>
      </w:r>
      <w:r w:rsidRPr="00BE2421">
        <w:rPr>
          <w:rStyle w:val="5-Char"/>
          <w:rFonts w:hint="cs"/>
          <w:rtl/>
        </w:rPr>
        <w:t>»</w:t>
      </w:r>
    </w:p>
    <w:p w:rsidR="00794A23" w:rsidRPr="00BE2421" w:rsidRDefault="00794A23"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يُحسِنِ</w:t>
      </w:r>
      <w:r w:rsidRPr="00BE2421">
        <w:rPr>
          <w:rStyle w:val="5-Char"/>
          <w:rtl/>
        </w:rPr>
        <w:t xml:space="preserve"> </w:t>
      </w:r>
      <w:r w:rsidRPr="00BE2421">
        <w:rPr>
          <w:rStyle w:val="5-Char"/>
          <w:rFonts w:hint="eastAsia"/>
          <w:rtl/>
        </w:rPr>
        <w:t>القُنُوتَ</w:t>
      </w:r>
      <w:r w:rsidRPr="00BE2421">
        <w:rPr>
          <w:rStyle w:val="5-Char"/>
          <w:rFonts w:hint="cs"/>
          <w:rtl/>
        </w:rPr>
        <w:t>،</w:t>
      </w:r>
      <w:r w:rsidRPr="00BE2421">
        <w:rPr>
          <w:rStyle w:val="5-Char"/>
          <w:rtl/>
        </w:rPr>
        <w:t xml:space="preserve"> </w:t>
      </w:r>
      <w:r w:rsidRPr="00BE2421">
        <w:rPr>
          <w:rStyle w:val="5-Char"/>
          <w:rFonts w:hint="eastAsia"/>
          <w:rtl/>
        </w:rPr>
        <w:t>يَقُولُ</w:t>
      </w:r>
      <w:r w:rsidRPr="00BE2421">
        <w:rPr>
          <w:rStyle w:val="5-Char"/>
          <w:rFonts w:hint="cs"/>
          <w:rtl/>
        </w:rPr>
        <w:t>:</w:t>
      </w:r>
      <w:r w:rsidRPr="00BE2421">
        <w:rPr>
          <w:rStyle w:val="5-Char"/>
          <w:rtl/>
        </w:rPr>
        <w:t xml:space="preserve"> </w:t>
      </w:r>
      <w:r w:rsidRPr="00BE2421">
        <w:rPr>
          <w:rStyle w:val="5-Char"/>
          <w:rFonts w:hint="cs"/>
          <w:rtl/>
        </w:rPr>
        <w:t>«</w:t>
      </w:r>
      <w:r w:rsidRPr="00BE2421">
        <w:rPr>
          <w:rStyle w:val="5-Char"/>
          <w:rFonts w:hint="eastAsia"/>
          <w:rtl/>
        </w:rPr>
        <w:t>اللَّهُمَّ</w:t>
      </w:r>
      <w:r w:rsidRPr="00BE2421">
        <w:rPr>
          <w:rStyle w:val="5-Char"/>
          <w:rtl/>
        </w:rPr>
        <w:t xml:space="preserve"> </w:t>
      </w:r>
      <w:r w:rsidRPr="00BE2421">
        <w:rPr>
          <w:rStyle w:val="5-Char"/>
          <w:rFonts w:hint="eastAsia"/>
          <w:rtl/>
        </w:rPr>
        <w:t>اغفِر</w:t>
      </w:r>
      <w:r w:rsidRPr="00BE2421">
        <w:rPr>
          <w:rStyle w:val="5-Char"/>
          <w:rtl/>
        </w:rPr>
        <w:t xml:space="preserve"> </w:t>
      </w:r>
      <w:r w:rsidRPr="00BE2421">
        <w:rPr>
          <w:rStyle w:val="5-Char"/>
          <w:rFonts w:hint="eastAsia"/>
          <w:rtl/>
        </w:rPr>
        <w:t>لِي</w:t>
      </w:r>
      <w:r w:rsidRPr="00BE2421">
        <w:rPr>
          <w:rStyle w:val="5-Char"/>
          <w:rFonts w:hint="cs"/>
          <w:rtl/>
        </w:rPr>
        <w:t>»</w:t>
      </w:r>
      <w:r w:rsidRPr="00BE2421">
        <w:rPr>
          <w:rStyle w:val="5-Char"/>
          <w:rtl/>
        </w:rPr>
        <w:t xml:space="preserve"> </w:t>
      </w:r>
      <w:r w:rsidRPr="00BE2421">
        <w:rPr>
          <w:rStyle w:val="5-Char"/>
          <w:rFonts w:hint="eastAsia"/>
          <w:rtl/>
        </w:rPr>
        <w:t>ثَلَاثَ</w:t>
      </w:r>
      <w:r w:rsidRPr="00BE2421">
        <w:rPr>
          <w:rStyle w:val="5-Char"/>
          <w:rtl/>
        </w:rPr>
        <w:t xml:space="preserve"> </w:t>
      </w:r>
      <w:r w:rsidRPr="00BE2421">
        <w:rPr>
          <w:rStyle w:val="5-Char"/>
          <w:rFonts w:hint="eastAsia"/>
          <w:rtl/>
        </w:rPr>
        <w:t>مَرَّاتٍ</w:t>
      </w:r>
      <w:r w:rsidRPr="00BE2421">
        <w:rPr>
          <w:rStyle w:val="5-Char"/>
          <w:rFonts w:hint="cs"/>
          <w:rtl/>
        </w:rPr>
        <w:t>؛</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cs"/>
          <w:rtl/>
        </w:rPr>
        <w:t>«</w:t>
      </w:r>
      <w:r w:rsidRPr="00BE2421">
        <w:rPr>
          <w:rStyle w:val="5-Char"/>
          <w:rFonts w:hint="eastAsia"/>
          <w:rtl/>
        </w:rPr>
        <w:t>رَبَّنَا</w:t>
      </w:r>
      <w:r w:rsidRPr="00BE2421">
        <w:rPr>
          <w:rStyle w:val="5-Char"/>
          <w:rtl/>
        </w:rPr>
        <w:t xml:space="preserve"> </w:t>
      </w:r>
      <w:r w:rsidRPr="00BE2421">
        <w:rPr>
          <w:rStyle w:val="5-Char"/>
          <w:rFonts w:hint="eastAsia"/>
          <w:rtl/>
        </w:rPr>
        <w:t>آتِنَا</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دُّنيَا</w:t>
      </w:r>
      <w:r w:rsidRPr="00BE2421">
        <w:rPr>
          <w:rStyle w:val="5-Char"/>
          <w:rtl/>
        </w:rPr>
        <w:t xml:space="preserve"> </w:t>
      </w:r>
      <w:r w:rsidRPr="00BE2421">
        <w:rPr>
          <w:rStyle w:val="5-Char"/>
          <w:rFonts w:hint="eastAsia"/>
          <w:rtl/>
        </w:rPr>
        <w:t>حَسَنَ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آخِرَةِ</w:t>
      </w:r>
      <w:r w:rsidRPr="00BE2421">
        <w:rPr>
          <w:rStyle w:val="5-Char"/>
          <w:rtl/>
        </w:rPr>
        <w:t xml:space="preserve"> </w:t>
      </w:r>
      <w:r w:rsidRPr="00BE2421">
        <w:rPr>
          <w:rStyle w:val="5-Char"/>
          <w:rFonts w:hint="eastAsia"/>
          <w:rtl/>
        </w:rPr>
        <w:t>حَسَنَةً</w:t>
      </w:r>
      <w:r w:rsidRPr="00BE2421">
        <w:rPr>
          <w:rStyle w:val="5-Char"/>
          <w:rtl/>
        </w:rPr>
        <w:t xml:space="preserve"> </w:t>
      </w:r>
      <w:r w:rsidRPr="00BE2421">
        <w:rPr>
          <w:rStyle w:val="5-Char"/>
          <w:rFonts w:hint="eastAsia"/>
          <w:rtl/>
        </w:rPr>
        <w:t>وَقِنَا</w:t>
      </w:r>
      <w:r w:rsidRPr="00BE2421">
        <w:rPr>
          <w:rStyle w:val="5-Char"/>
          <w:rtl/>
        </w:rPr>
        <w:t xml:space="preserve"> </w:t>
      </w:r>
      <w:r w:rsidRPr="00BE2421">
        <w:rPr>
          <w:rStyle w:val="5-Char"/>
          <w:rFonts w:hint="eastAsia"/>
          <w:rtl/>
        </w:rPr>
        <w:t>عَذَابَ</w:t>
      </w:r>
      <w:r w:rsidRPr="00BE2421">
        <w:rPr>
          <w:rStyle w:val="5-Char"/>
          <w:rtl/>
        </w:rPr>
        <w:t xml:space="preserve"> </w:t>
      </w:r>
      <w:r w:rsidRPr="00BE2421">
        <w:rPr>
          <w:rStyle w:val="5-Char"/>
          <w:rFonts w:hint="eastAsia"/>
          <w:rtl/>
        </w:rPr>
        <w:t>النَّارِ</w:t>
      </w:r>
      <w:r w:rsidRPr="00BE2421">
        <w:rPr>
          <w:rStyle w:val="5-Char"/>
          <w:rFonts w:hint="cs"/>
          <w:rtl/>
        </w:rPr>
        <w:t>»؛</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cs"/>
          <w:rtl/>
        </w:rPr>
        <w:t>«</w:t>
      </w:r>
      <w:r w:rsidRPr="00BE2421">
        <w:rPr>
          <w:rStyle w:val="5-Char"/>
          <w:rFonts w:hint="eastAsia"/>
          <w:rtl/>
        </w:rPr>
        <w:t>يَا</w:t>
      </w:r>
      <w:r w:rsidRPr="00BE2421">
        <w:rPr>
          <w:rStyle w:val="5-Char"/>
          <w:rtl/>
        </w:rPr>
        <w:t xml:space="preserve"> </w:t>
      </w:r>
      <w:r w:rsidRPr="00BE2421">
        <w:rPr>
          <w:rStyle w:val="5-Char"/>
          <w:rFonts w:hint="eastAsia"/>
          <w:rtl/>
        </w:rPr>
        <w:t>رَبِّ</w:t>
      </w:r>
      <w:r w:rsidRPr="00BE2421">
        <w:rPr>
          <w:rStyle w:val="5-Char"/>
          <w:rtl/>
        </w:rPr>
        <w:t xml:space="preserve"> </w:t>
      </w:r>
      <w:r w:rsidRPr="00BE2421">
        <w:rPr>
          <w:rStyle w:val="5-Char"/>
          <w:rFonts w:hint="eastAsia"/>
          <w:rtl/>
        </w:rPr>
        <w:t>يَا</w:t>
      </w:r>
      <w:r w:rsidRPr="00BE2421">
        <w:rPr>
          <w:rStyle w:val="5-Char"/>
          <w:rtl/>
        </w:rPr>
        <w:t xml:space="preserve"> </w:t>
      </w:r>
      <w:r w:rsidRPr="00BE2421">
        <w:rPr>
          <w:rStyle w:val="5-Char"/>
          <w:rFonts w:hint="eastAsia"/>
          <w:rtl/>
        </w:rPr>
        <w:t>رَبِّ</w:t>
      </w:r>
      <w:r w:rsidRPr="00BE2421">
        <w:rPr>
          <w:rStyle w:val="5-Char"/>
          <w:rtl/>
        </w:rPr>
        <w:t xml:space="preserve"> </w:t>
      </w:r>
      <w:r w:rsidRPr="00BE2421">
        <w:rPr>
          <w:rStyle w:val="5-Char"/>
          <w:rFonts w:hint="eastAsia"/>
          <w:rtl/>
        </w:rPr>
        <w:t>يَا</w:t>
      </w:r>
      <w:r w:rsidRPr="00BE2421">
        <w:rPr>
          <w:rStyle w:val="5-Char"/>
          <w:rtl/>
        </w:rPr>
        <w:t xml:space="preserve"> </w:t>
      </w:r>
      <w:r w:rsidRPr="00BE2421">
        <w:rPr>
          <w:rStyle w:val="5-Char"/>
          <w:rFonts w:hint="eastAsia"/>
          <w:rtl/>
        </w:rPr>
        <w:t>رَبِّ</w:t>
      </w:r>
      <w:r w:rsidRPr="00BE2421">
        <w:rPr>
          <w:rStyle w:val="5-Char"/>
          <w:rFonts w:hint="cs"/>
          <w:rtl/>
        </w:rPr>
        <w:t>».</w:t>
      </w:r>
    </w:p>
    <w:p w:rsidR="00794A23" w:rsidRPr="00BE2421" w:rsidRDefault="00794A23"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اِذَا</w:t>
      </w:r>
      <w:r w:rsidRPr="00BE2421">
        <w:rPr>
          <w:rStyle w:val="5-Char"/>
          <w:rtl/>
        </w:rPr>
        <w:t xml:space="preserve"> </w:t>
      </w:r>
      <w:r w:rsidRPr="00BE2421">
        <w:rPr>
          <w:rStyle w:val="5-Char"/>
          <w:rFonts w:hint="eastAsia"/>
          <w:rtl/>
        </w:rPr>
        <w:t>اِقتَدَ</w:t>
      </w:r>
      <w:r w:rsidR="00D65C23" w:rsidRPr="00BE2421">
        <w:rPr>
          <w:rStyle w:val="5-Char"/>
          <w:rFonts w:hint="cs"/>
          <w:rtl/>
        </w:rPr>
        <w:t>ی</w:t>
      </w:r>
      <w:r w:rsidRPr="00BE2421">
        <w:rPr>
          <w:rStyle w:val="5-Char"/>
          <w:rtl/>
        </w:rPr>
        <w:t xml:space="preserve"> </w:t>
      </w:r>
      <w:r w:rsidRPr="00BE2421">
        <w:rPr>
          <w:rStyle w:val="5-Char"/>
          <w:rFonts w:hint="eastAsia"/>
          <w:rtl/>
        </w:rPr>
        <w:t>بِمَن</w:t>
      </w:r>
      <w:r w:rsidRPr="00BE2421">
        <w:rPr>
          <w:rStyle w:val="5-Char"/>
          <w:rtl/>
        </w:rPr>
        <w:t xml:space="preserve"> </w:t>
      </w:r>
      <w:r w:rsidRPr="00BE2421">
        <w:rPr>
          <w:rStyle w:val="5-Char"/>
          <w:rFonts w:hint="eastAsia"/>
          <w:rtl/>
        </w:rPr>
        <w:t>يَقنُتُ</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فَجرِ</w:t>
      </w:r>
      <w:r w:rsidRPr="00BE2421">
        <w:rPr>
          <w:rStyle w:val="5-Char"/>
          <w:rFonts w:hint="cs"/>
          <w:rtl/>
        </w:rPr>
        <w:t>،</w:t>
      </w:r>
      <w:r w:rsidRPr="00BE2421">
        <w:rPr>
          <w:rStyle w:val="5-Char"/>
          <w:rtl/>
        </w:rPr>
        <w:t xml:space="preserve"> </w:t>
      </w:r>
      <w:r w:rsidRPr="00BE2421">
        <w:rPr>
          <w:rStyle w:val="5-Char"/>
          <w:rFonts w:hint="eastAsia"/>
          <w:rtl/>
        </w:rPr>
        <w:t>قَامَ</w:t>
      </w:r>
      <w:r w:rsidRPr="00BE2421">
        <w:rPr>
          <w:rStyle w:val="5-Char"/>
          <w:rtl/>
        </w:rPr>
        <w:t xml:space="preserve"> </w:t>
      </w:r>
      <w:r w:rsidRPr="00BE2421">
        <w:rPr>
          <w:rStyle w:val="5-Char"/>
          <w:rFonts w:hint="eastAsia"/>
          <w:rtl/>
        </w:rPr>
        <w:t>مَعَهُ</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قُنُوتِه</w:t>
      </w:r>
      <w:r w:rsidRPr="00BE2421">
        <w:rPr>
          <w:rStyle w:val="5-Char"/>
          <w:rFonts w:hint="cs"/>
          <w:rtl/>
        </w:rPr>
        <w:t>ِ</w:t>
      </w:r>
      <w:r w:rsidRPr="00BE2421">
        <w:rPr>
          <w:rStyle w:val="5-Char"/>
          <w:rtl/>
        </w:rPr>
        <w:t xml:space="preserve"> </w:t>
      </w:r>
      <w:r w:rsidRPr="00BE2421">
        <w:rPr>
          <w:rStyle w:val="5-Char"/>
          <w:rFonts w:hint="eastAsia"/>
          <w:rtl/>
        </w:rPr>
        <w:t>سَاكِتًا</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أَظهَرِ</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رسِلُ</w:t>
      </w:r>
      <w:r w:rsidRPr="00BE2421">
        <w:rPr>
          <w:rStyle w:val="5-Char"/>
          <w:rtl/>
        </w:rPr>
        <w:t xml:space="preserve"> </w:t>
      </w:r>
      <w:r w:rsidRPr="00BE2421">
        <w:rPr>
          <w:rStyle w:val="5-Char"/>
          <w:rFonts w:hint="eastAsia"/>
          <w:rtl/>
        </w:rPr>
        <w:t>يَدَيهِ</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جَنبَي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ذَا</w:t>
      </w:r>
      <w:r w:rsidRPr="00BE2421">
        <w:rPr>
          <w:rStyle w:val="5-Char"/>
          <w:rtl/>
        </w:rPr>
        <w:t xml:space="preserve"> </w:t>
      </w:r>
      <w:r w:rsidRPr="00BE2421">
        <w:rPr>
          <w:rStyle w:val="5-Char"/>
          <w:rFonts w:hint="eastAsia"/>
          <w:rtl/>
        </w:rPr>
        <w:t>نَسِيَ</w:t>
      </w:r>
      <w:r w:rsidRPr="00BE2421">
        <w:rPr>
          <w:rStyle w:val="5-Char"/>
          <w:rtl/>
        </w:rPr>
        <w:t xml:space="preserve"> </w:t>
      </w:r>
      <w:r w:rsidRPr="00BE2421">
        <w:rPr>
          <w:rStyle w:val="5-Char"/>
          <w:rFonts w:hint="eastAsia"/>
          <w:rtl/>
        </w:rPr>
        <w:t>القُنُوتَ</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وِت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ذَكَّرَه</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رُّكُوعِ</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الرَّفعِ</w:t>
      </w:r>
      <w:r w:rsidRPr="00BE2421">
        <w:rPr>
          <w:rStyle w:val="5-Char"/>
          <w:rtl/>
        </w:rPr>
        <w:t xml:space="preserve"> </w:t>
      </w:r>
      <w:r w:rsidRPr="00BE2421">
        <w:rPr>
          <w:rStyle w:val="5-Char"/>
          <w:rFonts w:hint="eastAsia"/>
          <w:rtl/>
        </w:rPr>
        <w:t>مِنهُ</w:t>
      </w:r>
      <w:r w:rsidRPr="00BE2421">
        <w:rPr>
          <w:rStyle w:val="5-Char"/>
          <w:rFonts w:hint="cs"/>
          <w:rtl/>
        </w:rPr>
        <w:t>،</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قنُتُ</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قَنَتَ</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رَفعِ</w:t>
      </w:r>
      <w:r w:rsidRPr="00BE2421">
        <w:rPr>
          <w:rStyle w:val="5-Char"/>
          <w:rtl/>
        </w:rPr>
        <w:t xml:space="preserve"> </w:t>
      </w:r>
      <w:r w:rsidRPr="00BE2421">
        <w:rPr>
          <w:rStyle w:val="5-Char"/>
          <w:rFonts w:hint="eastAsia"/>
          <w:rtl/>
        </w:rPr>
        <w:t>رَأسِه</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رُّكُوعِ</w:t>
      </w:r>
      <w:r w:rsidRPr="00BE2421">
        <w:rPr>
          <w:rStyle w:val="5-Char"/>
          <w:rFonts w:hint="cs"/>
          <w:rtl/>
        </w:rPr>
        <w:t>،</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عِيدُ</w:t>
      </w:r>
      <w:r w:rsidRPr="00BE2421">
        <w:rPr>
          <w:rStyle w:val="5-Char"/>
          <w:rtl/>
        </w:rPr>
        <w:t xml:space="preserve"> </w:t>
      </w:r>
      <w:r w:rsidRPr="00BE2421">
        <w:rPr>
          <w:rStyle w:val="5-Char"/>
          <w:rFonts w:hint="eastAsia"/>
          <w:rtl/>
        </w:rPr>
        <w:t>الرُّكُوعَ</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سجُدُ</w:t>
      </w:r>
      <w:r w:rsidRPr="00BE2421">
        <w:rPr>
          <w:rStyle w:val="5-Char"/>
          <w:rtl/>
        </w:rPr>
        <w:t xml:space="preserve"> </w:t>
      </w:r>
      <w:r w:rsidRPr="00BE2421">
        <w:rPr>
          <w:rStyle w:val="5-Char"/>
          <w:rFonts w:hint="eastAsia"/>
          <w:rtl/>
        </w:rPr>
        <w:t>لِلسَّهوِ</w:t>
      </w:r>
      <w:r w:rsidRPr="00BE2421">
        <w:rPr>
          <w:rStyle w:val="5-Char"/>
          <w:rtl/>
        </w:rPr>
        <w:t xml:space="preserve"> </w:t>
      </w:r>
      <w:r w:rsidRPr="00BE2421">
        <w:rPr>
          <w:rStyle w:val="5-Char"/>
          <w:rFonts w:hint="eastAsia"/>
          <w:rtl/>
        </w:rPr>
        <w:t>لِزَوَالِ</w:t>
      </w:r>
      <w:r w:rsidRPr="00BE2421">
        <w:rPr>
          <w:rStyle w:val="5-Char"/>
          <w:rtl/>
        </w:rPr>
        <w:t xml:space="preserve"> </w:t>
      </w:r>
      <w:r w:rsidRPr="00BE2421">
        <w:rPr>
          <w:rStyle w:val="5-Char"/>
          <w:rFonts w:hint="eastAsia"/>
          <w:rtl/>
        </w:rPr>
        <w:t>القُنُوتِ</w:t>
      </w:r>
      <w:r w:rsidRPr="00BE2421">
        <w:rPr>
          <w:rStyle w:val="5-Char"/>
          <w:rtl/>
        </w:rPr>
        <w:t xml:space="preserve"> </w:t>
      </w:r>
      <w:r w:rsidRPr="00BE2421">
        <w:rPr>
          <w:rStyle w:val="5-Char"/>
          <w:rFonts w:hint="eastAsia"/>
          <w:rtl/>
        </w:rPr>
        <w:t>عَن</w:t>
      </w:r>
      <w:r w:rsidRPr="00BE2421">
        <w:rPr>
          <w:rStyle w:val="5-Char"/>
          <w:rtl/>
        </w:rPr>
        <w:t xml:space="preserve"> </w:t>
      </w:r>
      <w:r w:rsidRPr="00BE2421">
        <w:rPr>
          <w:rStyle w:val="5-Char"/>
          <w:rFonts w:hint="eastAsia"/>
          <w:rtl/>
        </w:rPr>
        <w:t>مَحَلِّهِ</w:t>
      </w:r>
      <w:r w:rsidRPr="00BE2421">
        <w:rPr>
          <w:rStyle w:val="5-Char"/>
          <w:rtl/>
        </w:rPr>
        <w:t xml:space="preserve"> </w:t>
      </w:r>
      <w:r w:rsidRPr="00BE2421">
        <w:rPr>
          <w:rStyle w:val="5-Char"/>
          <w:rFonts w:hint="eastAsia"/>
          <w:rtl/>
        </w:rPr>
        <w:t>الأَصلِيِّ</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رَكَعَ</w:t>
      </w:r>
      <w:r w:rsidRPr="00BE2421">
        <w:rPr>
          <w:rStyle w:val="5-Char"/>
          <w:rtl/>
        </w:rPr>
        <w:t xml:space="preserve"> </w:t>
      </w:r>
      <w:r w:rsidRPr="00BE2421">
        <w:rPr>
          <w:rStyle w:val="5-Char"/>
          <w:rFonts w:hint="eastAsia"/>
          <w:rtl/>
        </w:rPr>
        <w:t>الإِمَامُ</w:t>
      </w:r>
      <w:r w:rsidRPr="00BE2421">
        <w:rPr>
          <w:rStyle w:val="5-Char"/>
          <w:rtl/>
        </w:rPr>
        <w:t xml:space="preserve"> </w:t>
      </w:r>
      <w:r w:rsidRPr="00BE2421">
        <w:rPr>
          <w:rStyle w:val="5-Char"/>
          <w:rFonts w:hint="eastAsia"/>
          <w:rtl/>
        </w:rPr>
        <w:t>قَبلَ</w:t>
      </w:r>
      <w:r w:rsidRPr="00BE2421">
        <w:rPr>
          <w:rStyle w:val="5-Char"/>
          <w:rtl/>
        </w:rPr>
        <w:t xml:space="preserve"> </w:t>
      </w:r>
      <w:r w:rsidRPr="00BE2421">
        <w:rPr>
          <w:rStyle w:val="5-Char"/>
          <w:rFonts w:hint="eastAsia"/>
          <w:rtl/>
        </w:rPr>
        <w:t>فِرَاغِ</w:t>
      </w:r>
      <w:r w:rsidRPr="00BE2421">
        <w:rPr>
          <w:rStyle w:val="5-Char"/>
          <w:rtl/>
        </w:rPr>
        <w:t xml:space="preserve"> </w:t>
      </w:r>
      <w:r w:rsidRPr="00BE2421">
        <w:rPr>
          <w:rStyle w:val="5-Char"/>
          <w:rFonts w:hint="eastAsia"/>
          <w:rtl/>
        </w:rPr>
        <w:t>المُقتَدِي</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قِرَاءَةِ</w:t>
      </w:r>
      <w:r w:rsidRPr="00BE2421">
        <w:rPr>
          <w:rStyle w:val="5-Char"/>
          <w:rtl/>
        </w:rPr>
        <w:t xml:space="preserve"> </w:t>
      </w:r>
      <w:r w:rsidRPr="00BE2421">
        <w:rPr>
          <w:rStyle w:val="5-Char"/>
          <w:rFonts w:hint="eastAsia"/>
          <w:rtl/>
        </w:rPr>
        <w:t>القُنُوتِ</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قَبلَ</w:t>
      </w:r>
      <w:r w:rsidRPr="00BE2421">
        <w:rPr>
          <w:rStyle w:val="5-Char"/>
          <w:rtl/>
        </w:rPr>
        <w:t xml:space="preserve"> </w:t>
      </w:r>
      <w:r w:rsidRPr="00BE2421">
        <w:rPr>
          <w:rStyle w:val="5-Char"/>
          <w:rFonts w:hint="eastAsia"/>
          <w:rtl/>
        </w:rPr>
        <w:t>شُرُوعِهِ</w:t>
      </w:r>
      <w:r w:rsidRPr="00BE2421">
        <w:rPr>
          <w:rStyle w:val="5-Char"/>
          <w:rtl/>
        </w:rPr>
        <w:t xml:space="preserve"> </w:t>
      </w:r>
      <w:r w:rsidRPr="00BE2421">
        <w:rPr>
          <w:rStyle w:val="5-Char"/>
          <w:rFonts w:hint="eastAsia"/>
          <w:rtl/>
        </w:rPr>
        <w:t>فِي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خَافَ</w:t>
      </w:r>
      <w:r w:rsidRPr="00BE2421">
        <w:rPr>
          <w:rStyle w:val="5-Char"/>
          <w:rtl/>
        </w:rPr>
        <w:t xml:space="preserve"> </w:t>
      </w:r>
      <w:r w:rsidRPr="00BE2421">
        <w:rPr>
          <w:rStyle w:val="5-Char"/>
          <w:rFonts w:hint="eastAsia"/>
          <w:rtl/>
        </w:rPr>
        <w:t>فَوتَ</w:t>
      </w:r>
      <w:r w:rsidRPr="00BE2421">
        <w:rPr>
          <w:rStyle w:val="5-Char"/>
          <w:rtl/>
        </w:rPr>
        <w:t xml:space="preserve"> </w:t>
      </w:r>
      <w:r w:rsidRPr="00BE2421">
        <w:rPr>
          <w:rStyle w:val="5-Char"/>
          <w:rFonts w:hint="eastAsia"/>
          <w:rtl/>
        </w:rPr>
        <w:t>الرُّكُوعِ</w:t>
      </w:r>
      <w:r w:rsidRPr="00BE2421">
        <w:rPr>
          <w:rStyle w:val="5-Char"/>
          <w:rFonts w:hint="cs"/>
          <w:rtl/>
        </w:rPr>
        <w:t>،</w:t>
      </w:r>
      <w:r w:rsidRPr="00BE2421">
        <w:rPr>
          <w:rStyle w:val="5-Char"/>
          <w:rtl/>
        </w:rPr>
        <w:t xml:space="preserve"> </w:t>
      </w:r>
      <w:r w:rsidRPr="00BE2421">
        <w:rPr>
          <w:rStyle w:val="5-Char"/>
          <w:rFonts w:hint="eastAsia"/>
          <w:rtl/>
        </w:rPr>
        <w:t>تَابَعَ</w:t>
      </w:r>
      <w:r w:rsidRPr="00BE2421">
        <w:rPr>
          <w:rStyle w:val="5-Char"/>
          <w:rtl/>
        </w:rPr>
        <w:t xml:space="preserve"> </w:t>
      </w:r>
      <w:r w:rsidRPr="00BE2421">
        <w:rPr>
          <w:rStyle w:val="5-Char"/>
          <w:rFonts w:hint="eastAsia"/>
          <w:rtl/>
        </w:rPr>
        <w:t>إِمَامَ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تَرَكَ</w:t>
      </w:r>
      <w:r w:rsidRPr="00BE2421">
        <w:rPr>
          <w:rStyle w:val="5-Char"/>
          <w:rtl/>
        </w:rPr>
        <w:t xml:space="preserve"> </w:t>
      </w:r>
      <w:r w:rsidRPr="00BE2421">
        <w:rPr>
          <w:rStyle w:val="5-Char"/>
          <w:rFonts w:hint="eastAsia"/>
          <w:rtl/>
        </w:rPr>
        <w:t>الإِمَامُ</w:t>
      </w:r>
      <w:r w:rsidRPr="00BE2421">
        <w:rPr>
          <w:rStyle w:val="5-Char"/>
          <w:rtl/>
        </w:rPr>
        <w:t xml:space="preserve"> </w:t>
      </w:r>
      <w:r w:rsidRPr="00BE2421">
        <w:rPr>
          <w:rStyle w:val="5-Char"/>
          <w:rFonts w:hint="eastAsia"/>
          <w:rtl/>
        </w:rPr>
        <w:t>القُنُوتَ</w:t>
      </w:r>
      <w:r w:rsidRPr="00BE2421">
        <w:rPr>
          <w:rStyle w:val="5-Char"/>
          <w:rFonts w:hint="cs"/>
          <w:rtl/>
        </w:rPr>
        <w:t>،</w:t>
      </w:r>
      <w:r w:rsidRPr="00BE2421">
        <w:rPr>
          <w:rStyle w:val="5-Char"/>
          <w:rtl/>
        </w:rPr>
        <w:t xml:space="preserve"> </w:t>
      </w:r>
      <w:r w:rsidRPr="00BE2421">
        <w:rPr>
          <w:rStyle w:val="5-Char"/>
          <w:rFonts w:hint="eastAsia"/>
          <w:rtl/>
        </w:rPr>
        <w:t>يَأتِي</w:t>
      </w:r>
      <w:r w:rsidRPr="00BE2421">
        <w:rPr>
          <w:rStyle w:val="5-Char"/>
          <w:rtl/>
        </w:rPr>
        <w:t xml:space="preserve"> </w:t>
      </w:r>
      <w:r w:rsidRPr="00BE2421">
        <w:rPr>
          <w:rStyle w:val="5-Char"/>
          <w:rFonts w:hint="eastAsia"/>
          <w:rtl/>
        </w:rPr>
        <w:t>بِه</w:t>
      </w:r>
      <w:r w:rsidRPr="00BE2421">
        <w:rPr>
          <w:rStyle w:val="5-Char"/>
          <w:rtl/>
        </w:rPr>
        <w:t xml:space="preserve"> </w:t>
      </w:r>
      <w:r w:rsidRPr="00BE2421">
        <w:rPr>
          <w:rStyle w:val="5-Char"/>
          <w:rFonts w:hint="eastAsia"/>
          <w:rtl/>
        </w:rPr>
        <w:t>المُؤتَمُّ</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أَمكَنَه</w:t>
      </w:r>
      <w:r w:rsidRPr="00BE2421">
        <w:rPr>
          <w:rStyle w:val="5-Char"/>
          <w:rtl/>
        </w:rPr>
        <w:t xml:space="preserve"> </w:t>
      </w:r>
      <w:r w:rsidRPr="00BE2421">
        <w:rPr>
          <w:rStyle w:val="5-Char"/>
          <w:rFonts w:hint="eastAsia"/>
          <w:rtl/>
        </w:rPr>
        <w:t>مُشَار</w:t>
      </w:r>
      <w:r w:rsidRPr="00BE2421">
        <w:rPr>
          <w:rStyle w:val="5-Char"/>
          <w:rFonts w:hint="cs"/>
          <w:rtl/>
        </w:rPr>
        <w:t>َ</w:t>
      </w:r>
      <w:r w:rsidRPr="00BE2421">
        <w:rPr>
          <w:rStyle w:val="5-Char"/>
          <w:rFonts w:hint="eastAsia"/>
          <w:rtl/>
        </w:rPr>
        <w:t>كَةُ</w:t>
      </w:r>
      <w:r w:rsidRPr="00BE2421">
        <w:rPr>
          <w:rStyle w:val="5-Char"/>
          <w:rtl/>
        </w:rPr>
        <w:t xml:space="preserve"> </w:t>
      </w:r>
      <w:r w:rsidRPr="00BE2421">
        <w:rPr>
          <w:rStyle w:val="5-Char"/>
          <w:rFonts w:hint="eastAsia"/>
          <w:rtl/>
        </w:rPr>
        <w:t>الإِمَامِ</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رُّكُوعِ</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لَّا</w:t>
      </w:r>
      <w:r w:rsidRPr="00BE2421">
        <w:rPr>
          <w:rStyle w:val="5-Char"/>
          <w:rtl/>
        </w:rPr>
        <w:t xml:space="preserve"> </w:t>
      </w:r>
      <w:r w:rsidRPr="00BE2421">
        <w:rPr>
          <w:rStyle w:val="5-Char"/>
          <w:rFonts w:hint="eastAsia"/>
          <w:rtl/>
        </w:rPr>
        <w:t>تَابَعَه</w:t>
      </w:r>
    </w:p>
    <w:p w:rsidR="00794A23" w:rsidRDefault="00794A23" w:rsidP="00AF1D25">
      <w:pPr>
        <w:rPr>
          <w:rStyle w:val="5-Char"/>
          <w:rtl/>
        </w:rPr>
      </w:pP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أَدرَكَ</w:t>
      </w:r>
      <w:r w:rsidRPr="00BE2421">
        <w:rPr>
          <w:rStyle w:val="5-Char"/>
          <w:rtl/>
        </w:rPr>
        <w:t xml:space="preserve"> </w:t>
      </w:r>
      <w:r w:rsidRPr="00BE2421">
        <w:rPr>
          <w:rStyle w:val="5-Char"/>
          <w:rFonts w:hint="eastAsia"/>
          <w:rtl/>
        </w:rPr>
        <w:t>الإِمَام</w:t>
      </w:r>
      <w:r w:rsidRPr="00BE2421">
        <w:rPr>
          <w:rStyle w:val="5-Char"/>
          <w:rFonts w:hint="cs"/>
          <w:rtl/>
        </w:rPr>
        <w:t>َ</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رُكُوعِ</w:t>
      </w:r>
      <w:r w:rsidRPr="00BE2421">
        <w:rPr>
          <w:rStyle w:val="5-Char"/>
          <w:rtl/>
        </w:rPr>
        <w:t xml:space="preserve"> </w:t>
      </w:r>
      <w:r w:rsidRPr="00BE2421">
        <w:rPr>
          <w:rStyle w:val="5-Char"/>
          <w:rFonts w:hint="eastAsia"/>
          <w:rtl/>
        </w:rPr>
        <w:t>الثَّالِثَةِ</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وِترِ</w:t>
      </w:r>
      <w:r w:rsidRPr="00BE2421">
        <w:rPr>
          <w:rStyle w:val="5-Char"/>
          <w:rFonts w:hint="cs"/>
          <w:rtl/>
        </w:rPr>
        <w:t>،</w:t>
      </w:r>
      <w:r w:rsidRPr="00BE2421">
        <w:rPr>
          <w:rStyle w:val="5-Char"/>
          <w:rtl/>
        </w:rPr>
        <w:t xml:space="preserve"> </w:t>
      </w:r>
      <w:r w:rsidRPr="00BE2421">
        <w:rPr>
          <w:rStyle w:val="5-Char"/>
          <w:rFonts w:hint="eastAsia"/>
          <w:rtl/>
        </w:rPr>
        <w:t>كَانَ</w:t>
      </w:r>
      <w:r w:rsidRPr="00BE2421">
        <w:rPr>
          <w:rStyle w:val="5-Char"/>
          <w:rtl/>
        </w:rPr>
        <w:t xml:space="preserve"> </w:t>
      </w:r>
      <w:r w:rsidRPr="00BE2421">
        <w:rPr>
          <w:rStyle w:val="5-Char"/>
          <w:rFonts w:hint="eastAsia"/>
          <w:rtl/>
        </w:rPr>
        <w:t>مُدرِكًا</w:t>
      </w:r>
      <w:r w:rsidRPr="00BE2421">
        <w:rPr>
          <w:rStyle w:val="5-Char"/>
          <w:rtl/>
        </w:rPr>
        <w:t xml:space="preserve"> </w:t>
      </w:r>
      <w:r w:rsidRPr="00BE2421">
        <w:rPr>
          <w:rStyle w:val="5-Char"/>
          <w:rFonts w:hint="eastAsia"/>
          <w:rtl/>
        </w:rPr>
        <w:t>لِلقُنُوتِ</w:t>
      </w:r>
      <w:r w:rsidRPr="00BE2421">
        <w:rPr>
          <w:rStyle w:val="5-Char"/>
          <w:rFonts w:hint="cs"/>
          <w:rtl/>
        </w:rPr>
        <w:t>؛</w:t>
      </w:r>
      <w:r w:rsidRPr="00BE2421">
        <w:rPr>
          <w:rStyle w:val="5-Char"/>
          <w:rtl/>
        </w:rPr>
        <w:t xml:space="preserve"> </w:t>
      </w:r>
      <w:r w:rsidRPr="00BE2421">
        <w:rPr>
          <w:rStyle w:val="5-Char"/>
          <w:rFonts w:hint="eastAsia"/>
          <w:rtl/>
        </w:rPr>
        <w:t>فَلَا</w:t>
      </w:r>
      <w:r w:rsidRPr="00BE2421">
        <w:rPr>
          <w:rStyle w:val="5-Char"/>
          <w:rtl/>
        </w:rPr>
        <w:t xml:space="preserve"> </w:t>
      </w:r>
      <w:r w:rsidRPr="00BE2421">
        <w:rPr>
          <w:rStyle w:val="5-Char"/>
          <w:rFonts w:hint="eastAsia"/>
          <w:rtl/>
        </w:rPr>
        <w:t>يَأتِي</w:t>
      </w:r>
      <w:r w:rsidRPr="00BE2421">
        <w:rPr>
          <w:rStyle w:val="5-Char"/>
          <w:rtl/>
        </w:rPr>
        <w:t xml:space="preserve"> </w:t>
      </w:r>
      <w:r w:rsidRPr="00BE2421">
        <w:rPr>
          <w:rStyle w:val="5-Char"/>
          <w:rFonts w:hint="eastAsia"/>
          <w:rtl/>
        </w:rPr>
        <w:t>فِيمَا</w:t>
      </w:r>
      <w:r w:rsidRPr="00BE2421">
        <w:rPr>
          <w:rStyle w:val="5-Char"/>
          <w:rtl/>
        </w:rPr>
        <w:t xml:space="preserve"> </w:t>
      </w:r>
      <w:r w:rsidRPr="00BE2421">
        <w:rPr>
          <w:rStyle w:val="5-Char"/>
          <w:rFonts w:hint="eastAsia"/>
          <w:rtl/>
        </w:rPr>
        <w:t>سُبِقَ</w:t>
      </w:r>
      <w:r w:rsidRPr="00BE2421">
        <w:rPr>
          <w:rStyle w:val="5-Char"/>
          <w:rtl/>
        </w:rPr>
        <w:t xml:space="preserve"> </w:t>
      </w:r>
      <w:r w:rsidRPr="00BE2421">
        <w:rPr>
          <w:rStyle w:val="5-Char"/>
          <w:rFonts w:hint="eastAsia"/>
          <w:rtl/>
        </w:rPr>
        <w:t>بِ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وتِرُ</w:t>
      </w:r>
      <w:r w:rsidRPr="00BE2421">
        <w:rPr>
          <w:rStyle w:val="5-Char"/>
          <w:rtl/>
        </w:rPr>
        <w:t xml:space="preserve"> </w:t>
      </w:r>
      <w:r w:rsidRPr="00BE2421">
        <w:rPr>
          <w:rStyle w:val="5-Char"/>
          <w:rFonts w:hint="eastAsia"/>
          <w:rtl/>
        </w:rPr>
        <w:t>بِجَمَاعَةٍ</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رَمَضَانَ</w:t>
      </w:r>
      <w:r w:rsidRPr="00BE2421">
        <w:rPr>
          <w:rStyle w:val="5-Char"/>
          <w:rtl/>
        </w:rPr>
        <w:t xml:space="preserve"> </w:t>
      </w:r>
      <w:r w:rsidRPr="00BE2421">
        <w:rPr>
          <w:rStyle w:val="5-Char"/>
          <w:rFonts w:hint="eastAsia"/>
          <w:rtl/>
        </w:rPr>
        <w:t>فَقَط</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صَلَاتُةُ</w:t>
      </w:r>
      <w:r w:rsidRPr="00BE2421">
        <w:rPr>
          <w:rStyle w:val="5-Char"/>
          <w:rtl/>
        </w:rPr>
        <w:t xml:space="preserve"> </w:t>
      </w:r>
      <w:r w:rsidRPr="00BE2421">
        <w:rPr>
          <w:rStyle w:val="5-Char"/>
          <w:rFonts w:hint="eastAsia"/>
          <w:rtl/>
        </w:rPr>
        <w:t>مَعَ</w:t>
      </w:r>
      <w:r w:rsidRPr="00BE2421">
        <w:rPr>
          <w:rStyle w:val="5-Char"/>
          <w:rtl/>
        </w:rPr>
        <w:t xml:space="preserve"> </w:t>
      </w:r>
      <w:r w:rsidRPr="00BE2421">
        <w:rPr>
          <w:rStyle w:val="5-Char"/>
          <w:rFonts w:hint="eastAsia"/>
          <w:rtl/>
        </w:rPr>
        <w:t>الجَمَاعَةِ</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رَمَضَانَ</w:t>
      </w:r>
      <w:r w:rsidRPr="00BE2421">
        <w:rPr>
          <w:rStyle w:val="5-Char"/>
          <w:rFonts w:hint="cs"/>
          <w:rtl/>
        </w:rPr>
        <w:t>،</w:t>
      </w:r>
      <w:r w:rsidRPr="00BE2421">
        <w:rPr>
          <w:rStyle w:val="5-Char"/>
          <w:rtl/>
        </w:rPr>
        <w:t xml:space="preserve"> </w:t>
      </w:r>
      <w:r w:rsidRPr="00BE2421">
        <w:rPr>
          <w:rStyle w:val="5-Char"/>
          <w:rFonts w:hint="eastAsia"/>
          <w:rtl/>
        </w:rPr>
        <w:t>أَفضَلُ</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أَدَائِهِ</w:t>
      </w:r>
      <w:r w:rsidRPr="00BE2421">
        <w:rPr>
          <w:rStyle w:val="5-Char"/>
          <w:rtl/>
        </w:rPr>
        <w:t xml:space="preserve"> </w:t>
      </w:r>
      <w:r w:rsidRPr="00BE2421">
        <w:rPr>
          <w:rStyle w:val="5-Char"/>
          <w:rFonts w:hint="eastAsia"/>
          <w:rtl/>
        </w:rPr>
        <w:t>مُنفَرِدًا</w:t>
      </w:r>
      <w:r w:rsidRPr="00BE2421">
        <w:rPr>
          <w:rStyle w:val="5-Char"/>
          <w:rtl/>
        </w:rPr>
        <w:t xml:space="preserve"> </w:t>
      </w:r>
      <w:r w:rsidRPr="00BE2421">
        <w:rPr>
          <w:rStyle w:val="5-Char"/>
          <w:rFonts w:hint="eastAsia"/>
          <w:rtl/>
        </w:rPr>
        <w:t>آخِرَ</w:t>
      </w:r>
      <w:r w:rsidRPr="00BE2421">
        <w:rPr>
          <w:rStyle w:val="5-Char"/>
          <w:rtl/>
        </w:rPr>
        <w:t xml:space="preserve"> </w:t>
      </w:r>
      <w:r w:rsidRPr="00BE2421">
        <w:rPr>
          <w:rStyle w:val="5-Char"/>
          <w:rFonts w:hint="eastAsia"/>
          <w:rtl/>
        </w:rPr>
        <w:t>اللَيلِ</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ختِيَارِ</w:t>
      </w:r>
      <w:r w:rsidRPr="00BE2421">
        <w:rPr>
          <w:rStyle w:val="5-Char"/>
          <w:rtl/>
        </w:rPr>
        <w:t xml:space="preserve"> </w:t>
      </w:r>
      <w:r w:rsidRPr="00BE2421">
        <w:rPr>
          <w:rStyle w:val="5-Char"/>
          <w:rFonts w:hint="eastAsia"/>
          <w:rtl/>
        </w:rPr>
        <w:t>قَاضِي</w:t>
      </w:r>
      <w:r w:rsidRPr="00BE2421">
        <w:rPr>
          <w:rStyle w:val="5-Char"/>
          <w:rtl/>
        </w:rPr>
        <w:t xml:space="preserve"> </w:t>
      </w:r>
      <w:r w:rsidRPr="00BE2421">
        <w:rPr>
          <w:rStyle w:val="5-Char"/>
          <w:rFonts w:hint="eastAsia"/>
          <w:rtl/>
        </w:rPr>
        <w:t>خَان</w:t>
      </w:r>
      <w:r w:rsidRPr="00BE2421">
        <w:rPr>
          <w:rStyle w:val="5-Char"/>
          <w:rFonts w:hint="cs"/>
          <w:rtl/>
        </w:rPr>
        <w:t>؛</w:t>
      </w:r>
      <w:r w:rsidRPr="00BE2421">
        <w:rPr>
          <w:rStyle w:val="5-Char"/>
          <w:rtl/>
        </w:rPr>
        <w:t xml:space="preserve"> </w:t>
      </w:r>
      <w:r w:rsidRPr="00BE2421">
        <w:rPr>
          <w:rStyle w:val="5-Char"/>
          <w:rFonts w:hint="eastAsia"/>
          <w:rtl/>
        </w:rPr>
        <w:t>قَالَ</w:t>
      </w:r>
      <w:r w:rsidRPr="00BE2421">
        <w:rPr>
          <w:rStyle w:val="5-Char"/>
          <w:rFonts w:hint="cs"/>
          <w:rtl/>
        </w:rPr>
        <w:t>:</w:t>
      </w:r>
      <w:r w:rsidRPr="00BE2421">
        <w:rPr>
          <w:rStyle w:val="5-Char"/>
          <w:rtl/>
        </w:rPr>
        <w:t xml:space="preserve"> </w:t>
      </w:r>
      <w:r w:rsidRPr="00BE2421">
        <w:rPr>
          <w:rStyle w:val="5-Char"/>
          <w:rFonts w:hint="eastAsia"/>
          <w:rtl/>
        </w:rPr>
        <w:t>هُوَ</w:t>
      </w:r>
      <w:r w:rsidRPr="00BE2421">
        <w:rPr>
          <w:rStyle w:val="5-Char"/>
          <w:rtl/>
        </w:rPr>
        <w:t xml:space="preserve"> </w:t>
      </w:r>
      <w:r w:rsidRPr="00BE2421">
        <w:rPr>
          <w:rStyle w:val="5-Char"/>
          <w:rFonts w:hint="eastAsia"/>
          <w:rtl/>
        </w:rPr>
        <w:t>الصَّحِيحُ</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صَحَّحَ</w:t>
      </w:r>
      <w:r w:rsidRPr="00BE2421">
        <w:rPr>
          <w:rStyle w:val="5-Char"/>
          <w:rtl/>
        </w:rPr>
        <w:t xml:space="preserve"> </w:t>
      </w:r>
      <w:r w:rsidRPr="00BE2421">
        <w:rPr>
          <w:rStyle w:val="5-Char"/>
          <w:rFonts w:hint="eastAsia"/>
          <w:rtl/>
        </w:rPr>
        <w:t>غَيرُه</w:t>
      </w:r>
      <w:r w:rsidRPr="00BE2421">
        <w:rPr>
          <w:rStyle w:val="5-Char"/>
          <w:rtl/>
        </w:rPr>
        <w:t xml:space="preserve"> </w:t>
      </w:r>
      <w:r w:rsidRPr="00BE2421">
        <w:rPr>
          <w:rStyle w:val="5-Char"/>
          <w:rFonts w:hint="eastAsia"/>
          <w:rtl/>
        </w:rPr>
        <w:t>خِلَافَه</w:t>
      </w:r>
      <w:r w:rsidRPr="00BE2421">
        <w:rPr>
          <w:rStyle w:val="5-Char"/>
          <w:rFonts w:hint="cs"/>
          <w:rtl/>
        </w:rPr>
        <w:t>.</w:t>
      </w:r>
    </w:p>
    <w:p w:rsidR="00CF03DC" w:rsidRDefault="00CF03DC" w:rsidP="00AF1D25">
      <w:pPr>
        <w:rPr>
          <w:rStyle w:val="5-Char"/>
          <w:bCs/>
          <w:rtl/>
        </w:rPr>
        <w:sectPr w:rsidR="00CF03DC" w:rsidSect="00434E77">
          <w:footnotePr>
            <w:numRestart w:val="eachPage"/>
          </w:footnotePr>
          <w:pgSz w:w="9356" w:h="13608" w:code="9"/>
          <w:pgMar w:top="567" w:right="1134" w:bottom="851" w:left="1134" w:header="454" w:footer="0" w:gutter="0"/>
          <w:cols w:space="708"/>
          <w:titlePg/>
          <w:bidi/>
          <w:docGrid w:linePitch="360"/>
        </w:sectPr>
      </w:pPr>
    </w:p>
    <w:p w:rsidR="00E81847" w:rsidRPr="00481AF6" w:rsidRDefault="00E81847" w:rsidP="00CF03DC">
      <w:pPr>
        <w:pStyle w:val="2-"/>
        <w:rPr>
          <w:rtl/>
        </w:rPr>
      </w:pPr>
      <w:bookmarkStart w:id="81" w:name="_Toc440375839"/>
      <w:r w:rsidRPr="00481AF6">
        <w:rPr>
          <w:rFonts w:hint="cs"/>
          <w:rtl/>
        </w:rPr>
        <w:t>باب: پ</w:t>
      </w:r>
      <w:r w:rsidR="000751A8">
        <w:rPr>
          <w:rFonts w:hint="cs"/>
          <w:rtl/>
        </w:rPr>
        <w:t>ی</w:t>
      </w:r>
      <w:r w:rsidRPr="00481AF6">
        <w:rPr>
          <w:rFonts w:hint="cs"/>
          <w:rtl/>
        </w:rPr>
        <w:t>رامون نماز وتر</w:t>
      </w:r>
      <w:bookmarkEnd w:id="81"/>
    </w:p>
    <w:p w:rsidR="00E81847" w:rsidRPr="007100A7" w:rsidRDefault="00E81847" w:rsidP="00AF1D25">
      <w:pPr>
        <w:rPr>
          <w:rStyle w:val="1-Char"/>
          <w:rtl/>
        </w:rPr>
      </w:pPr>
      <w:r w:rsidRPr="00FE6406">
        <w:rPr>
          <w:rStyle w:val="9-Char"/>
          <w:rFonts w:eastAsia="Batang" w:hint="cs"/>
          <w:rtl/>
        </w:rPr>
        <w:t>نماز وتر</w:t>
      </w:r>
      <w:r w:rsidRPr="007100A7">
        <w:rPr>
          <w:rStyle w:val="1-Char"/>
          <w:rFonts w:hint="cs"/>
          <w:rtl/>
        </w:rPr>
        <w:t xml:space="preserve"> واجب است.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اَلْوِتْرُ حَقٌّ؛ فَمَنْ لَّمْ يُوْتِرْ فَلَيْسَ مِنّٰا»</w:t>
      </w:r>
      <w:r w:rsidRPr="007100A7">
        <w:rPr>
          <w:rStyle w:val="1-Char"/>
          <w:rFonts w:hint="cs"/>
          <w:rtl/>
        </w:rPr>
        <w:t xml:space="preserve"> (ابوداود)؛ </w:t>
      </w:r>
      <w:r w:rsidRPr="00BE2421">
        <w:rPr>
          <w:rStyle w:val="1-Char"/>
          <w:rFonts w:hint="cs"/>
          <w:rtl/>
        </w:rPr>
        <w:t>«وتر حق است؛ پس هر آن کس که آن را نخواند، از ما ن</w:t>
      </w:r>
      <w:r w:rsidR="00446BB7">
        <w:rPr>
          <w:rStyle w:val="1-Char"/>
          <w:rFonts w:hint="cs"/>
          <w:rtl/>
        </w:rPr>
        <w:t>ی</w:t>
      </w:r>
      <w:r w:rsidRPr="00BE2421">
        <w:rPr>
          <w:rStyle w:val="1-Char"/>
          <w:rFonts w:hint="cs"/>
          <w:rtl/>
        </w:rPr>
        <w:t>ست»</w:t>
      </w:r>
      <w:r w:rsidRPr="007100A7">
        <w:rPr>
          <w:rStyle w:val="1-Char"/>
          <w:rFonts w:hint="cs"/>
          <w:rtl/>
        </w:rPr>
        <w:t>.</w:t>
      </w:r>
    </w:p>
    <w:p w:rsidR="00E81847" w:rsidRPr="007100A7" w:rsidRDefault="00E81847" w:rsidP="00AF1D25">
      <w:pPr>
        <w:rPr>
          <w:rStyle w:val="1-Char"/>
          <w:rtl/>
        </w:rPr>
      </w:pPr>
      <w:r w:rsidRPr="007100A7">
        <w:rPr>
          <w:rStyle w:val="1-Char"/>
          <w:rFonts w:hint="cs"/>
          <w:rtl/>
        </w:rPr>
        <w:t>و ابوهر</w:t>
      </w:r>
      <w:r w:rsidR="00446BB7">
        <w:rPr>
          <w:rStyle w:val="1-Char"/>
          <w:rFonts w:hint="cs"/>
          <w:rtl/>
        </w:rPr>
        <w:t>ی</w:t>
      </w:r>
      <w:r w:rsidRPr="007100A7">
        <w:rPr>
          <w:rStyle w:val="1-Char"/>
          <w:rFonts w:hint="cs"/>
          <w:rtl/>
        </w:rPr>
        <w:t>ره</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 </w:t>
      </w:r>
      <w:r w:rsidRPr="00BE2421">
        <w:rPr>
          <w:rStyle w:val="5-Char"/>
          <w:rFonts w:hint="cs"/>
          <w:rtl/>
        </w:rPr>
        <w:t>«اِنَّ اللهَ وِتْرٌ يُحِبُّ الْوِتْرَ»</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خداوند وتر (تنها) است و نماز وتر را دوست دارد»</w:t>
      </w:r>
      <w:r w:rsidRPr="007100A7">
        <w:rPr>
          <w:rStyle w:val="1-Char"/>
          <w:rFonts w:hint="cs"/>
          <w:rtl/>
        </w:rPr>
        <w:t xml:space="preserve">. </w:t>
      </w:r>
      <w:r w:rsidRPr="00FE6406">
        <w:rPr>
          <w:rStyle w:val="9-Char"/>
          <w:rFonts w:eastAsia="Batang" w:hint="cs"/>
          <w:rtl/>
        </w:rPr>
        <w:t>خداوند وتر است</w:t>
      </w:r>
      <w:r w:rsidRPr="007100A7">
        <w:rPr>
          <w:rStyle w:val="1-Char"/>
          <w:rFonts w:hint="cs"/>
          <w:rtl/>
        </w:rPr>
        <w:t xml:space="preserve">،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در ذاتش تنها است و غ</w:t>
      </w:r>
      <w:r w:rsidR="00446BB7">
        <w:rPr>
          <w:rStyle w:val="1-Char"/>
          <w:rFonts w:hint="cs"/>
          <w:rtl/>
        </w:rPr>
        <w:t>ی</w:t>
      </w:r>
      <w:r w:rsidRPr="007100A7">
        <w:rPr>
          <w:rStyle w:val="1-Char"/>
          <w:rFonts w:hint="cs"/>
          <w:rtl/>
        </w:rPr>
        <w:t>رقابل تجز</w:t>
      </w:r>
      <w:r w:rsidR="00446BB7">
        <w:rPr>
          <w:rStyle w:val="1-Char"/>
          <w:rFonts w:hint="cs"/>
          <w:rtl/>
        </w:rPr>
        <w:t>ی</w:t>
      </w:r>
      <w:r w:rsidRPr="007100A7">
        <w:rPr>
          <w:rStyle w:val="1-Char"/>
          <w:rFonts w:hint="cs"/>
          <w:rtl/>
        </w:rPr>
        <w:t>ه و تقس</w:t>
      </w:r>
      <w:r w:rsidR="00446BB7">
        <w:rPr>
          <w:rStyle w:val="1-Char"/>
          <w:rFonts w:hint="cs"/>
          <w:rtl/>
        </w:rPr>
        <w:t>ی</w:t>
      </w:r>
      <w:r w:rsidRPr="007100A7">
        <w:rPr>
          <w:rStyle w:val="1-Char"/>
          <w:rFonts w:hint="cs"/>
          <w:rtl/>
        </w:rPr>
        <w:t>م است و در صفاتش تنها است و ه</w:t>
      </w:r>
      <w:r w:rsidR="00446BB7">
        <w:rPr>
          <w:rStyle w:val="1-Char"/>
          <w:rFonts w:hint="cs"/>
          <w:rtl/>
        </w:rPr>
        <w:t>ی</w:t>
      </w:r>
      <w:r w:rsidRPr="007100A7">
        <w:rPr>
          <w:rStyle w:val="1-Char"/>
          <w:rFonts w:hint="cs"/>
          <w:rtl/>
        </w:rPr>
        <w:t>چ شب</w:t>
      </w:r>
      <w:r w:rsidR="00446BB7">
        <w:rPr>
          <w:rStyle w:val="1-Char"/>
          <w:rFonts w:hint="cs"/>
          <w:rtl/>
        </w:rPr>
        <w:t>ی</w:t>
      </w:r>
      <w:r w:rsidRPr="007100A7">
        <w:rPr>
          <w:rStyle w:val="1-Char"/>
          <w:rFonts w:hint="cs"/>
          <w:rtl/>
        </w:rPr>
        <w:t>ه و مانند</w:t>
      </w:r>
      <w:r w:rsidR="00446BB7">
        <w:rPr>
          <w:rStyle w:val="1-Char"/>
          <w:rFonts w:hint="cs"/>
          <w:rtl/>
        </w:rPr>
        <w:t>ی</w:t>
      </w:r>
      <w:r w:rsidRPr="007100A7">
        <w:rPr>
          <w:rStyle w:val="1-Char"/>
          <w:rFonts w:hint="cs"/>
          <w:rtl/>
        </w:rPr>
        <w:t xml:space="preserve"> برا</w:t>
      </w:r>
      <w:r w:rsidR="00446BB7">
        <w:rPr>
          <w:rStyle w:val="1-Char"/>
          <w:rFonts w:hint="cs"/>
          <w:rtl/>
        </w:rPr>
        <w:t>ی</w:t>
      </w:r>
      <w:r w:rsidRPr="007100A7">
        <w:rPr>
          <w:rStyle w:val="1-Char"/>
          <w:rFonts w:hint="cs"/>
          <w:rtl/>
        </w:rPr>
        <w:t xml:space="preserve"> او ن</w:t>
      </w:r>
      <w:r w:rsidR="00446BB7">
        <w:rPr>
          <w:rStyle w:val="1-Char"/>
          <w:rFonts w:hint="cs"/>
          <w:rtl/>
        </w:rPr>
        <w:t>ی</w:t>
      </w:r>
      <w:r w:rsidRPr="007100A7">
        <w:rPr>
          <w:rStyle w:val="1-Char"/>
          <w:rFonts w:hint="cs"/>
          <w:rtl/>
        </w:rPr>
        <w:t>ست، و در افعالش تنها است و ه</w:t>
      </w:r>
      <w:r w:rsidR="00446BB7">
        <w:rPr>
          <w:rStyle w:val="1-Char"/>
          <w:rFonts w:hint="cs"/>
          <w:rtl/>
        </w:rPr>
        <w:t>ی</w:t>
      </w:r>
      <w:r w:rsidRPr="007100A7">
        <w:rPr>
          <w:rStyle w:val="1-Char"/>
          <w:rFonts w:hint="cs"/>
          <w:rtl/>
        </w:rPr>
        <w:t>چ شر</w:t>
      </w:r>
      <w:r w:rsidR="00446BB7">
        <w:rPr>
          <w:rStyle w:val="1-Char"/>
          <w:rFonts w:hint="cs"/>
          <w:rtl/>
        </w:rPr>
        <w:t>ی</w:t>
      </w:r>
      <w:r w:rsidRPr="007100A7">
        <w:rPr>
          <w:rStyle w:val="1-Char"/>
          <w:rFonts w:hint="cs"/>
          <w:rtl/>
        </w:rPr>
        <w:t xml:space="preserve">ک و </w:t>
      </w:r>
      <w:r w:rsidR="00446BB7">
        <w:rPr>
          <w:rStyle w:val="1-Char"/>
          <w:rFonts w:hint="cs"/>
          <w:rtl/>
        </w:rPr>
        <w:t>ی</w:t>
      </w:r>
      <w:r w:rsidRPr="007100A7">
        <w:rPr>
          <w:rStyle w:val="1-Char"/>
          <w:rFonts w:hint="cs"/>
          <w:rtl/>
        </w:rPr>
        <w:t>ار</w:t>
      </w:r>
      <w:r w:rsidR="00446BB7">
        <w:rPr>
          <w:rStyle w:val="1-Char"/>
          <w:rFonts w:hint="cs"/>
          <w:rtl/>
        </w:rPr>
        <w:t>ی</w:t>
      </w:r>
      <w:r w:rsidRPr="007100A7">
        <w:rPr>
          <w:rStyle w:val="1-Char"/>
          <w:rFonts w:hint="cs"/>
          <w:rtl/>
        </w:rPr>
        <w:t>‌دهنده‌ا</w:t>
      </w:r>
      <w:r w:rsidR="00446BB7">
        <w:rPr>
          <w:rStyle w:val="1-Char"/>
          <w:rFonts w:hint="cs"/>
          <w:rtl/>
        </w:rPr>
        <w:t>ی</w:t>
      </w:r>
      <w:r w:rsidRPr="007100A7">
        <w:rPr>
          <w:rStyle w:val="1-Char"/>
          <w:rFonts w:hint="cs"/>
          <w:rtl/>
        </w:rPr>
        <w:t xml:space="preserve"> ندارد.</w:t>
      </w:r>
    </w:p>
    <w:p w:rsidR="00E81847" w:rsidRPr="007100A7" w:rsidRDefault="00E81847" w:rsidP="00AF1D25">
      <w:pPr>
        <w:rPr>
          <w:rStyle w:val="1-Char"/>
          <w:rtl/>
        </w:rPr>
      </w:pPr>
      <w:r w:rsidRPr="007100A7">
        <w:rPr>
          <w:rStyle w:val="1-Char"/>
          <w:rFonts w:hint="cs"/>
          <w:rtl/>
        </w:rPr>
        <w:t>و عل</w:t>
      </w:r>
      <w:r w:rsidR="00446BB7">
        <w:rPr>
          <w:rStyle w:val="1-Char"/>
          <w:rFonts w:hint="cs"/>
          <w:rtl/>
        </w:rPr>
        <w:t>ی</w:t>
      </w:r>
      <w:r w:rsidRPr="007100A7">
        <w:rPr>
          <w:rStyle w:val="1-Char"/>
          <w:rFonts w:hint="cs"/>
          <w:rtl/>
        </w:rPr>
        <w:t xml:space="preserve"> بن اب</w:t>
      </w:r>
      <w:r w:rsidR="00446BB7">
        <w:rPr>
          <w:rStyle w:val="1-Char"/>
          <w:rFonts w:hint="cs"/>
          <w:rtl/>
        </w:rPr>
        <w:t>ی</w:t>
      </w:r>
      <w:r w:rsidRPr="007100A7">
        <w:rPr>
          <w:rStyle w:val="1-Char"/>
          <w:rFonts w:hint="cs"/>
          <w:rtl/>
        </w:rPr>
        <w:t>‌طالب</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وتر م</w:t>
      </w:r>
      <w:r w:rsidR="00446BB7">
        <w:rPr>
          <w:rStyle w:val="1-Char"/>
          <w:rFonts w:hint="cs"/>
          <w:rtl/>
        </w:rPr>
        <w:t>ی</w:t>
      </w:r>
      <w:r w:rsidRPr="007100A7">
        <w:rPr>
          <w:rStyle w:val="1-Char"/>
          <w:rFonts w:hint="cs"/>
          <w:rtl/>
        </w:rPr>
        <w:t>‌خواند و م</w:t>
      </w:r>
      <w:r w:rsidR="00446BB7">
        <w:rPr>
          <w:rStyle w:val="1-Char"/>
          <w:rFonts w:hint="cs"/>
          <w:rtl/>
        </w:rPr>
        <w:t>ی</w:t>
      </w:r>
      <w:r w:rsidRPr="007100A7">
        <w:rPr>
          <w:rStyle w:val="1-Char"/>
          <w:rFonts w:hint="cs"/>
          <w:rtl/>
        </w:rPr>
        <w:t xml:space="preserve">‌فرمود: </w:t>
      </w:r>
      <w:r w:rsidRPr="00BE2421">
        <w:rPr>
          <w:rStyle w:val="5-Char"/>
          <w:rFonts w:hint="cs"/>
          <w:rtl/>
        </w:rPr>
        <w:t>«يٰا اَهْلَ الْقُرْآنِ! اَوْتِرُوا فَاِنَّ الله وِتْرٌ يُّحِبُّ الْوِتْرَ»</w:t>
      </w:r>
      <w:r w:rsidRPr="007100A7">
        <w:rPr>
          <w:rStyle w:val="1-Char"/>
          <w:rFonts w:hint="cs"/>
          <w:rtl/>
        </w:rPr>
        <w:t xml:space="preserve"> (ابن ماجه، ترمذ</w:t>
      </w:r>
      <w:r w:rsidR="00446BB7">
        <w:rPr>
          <w:rStyle w:val="1-Char"/>
          <w:rFonts w:hint="cs"/>
          <w:rtl/>
        </w:rPr>
        <w:t>ی</w:t>
      </w:r>
      <w:r w:rsidRPr="007100A7">
        <w:rPr>
          <w:rStyle w:val="1-Char"/>
          <w:rFonts w:hint="cs"/>
          <w:rtl/>
        </w:rPr>
        <w:t xml:space="preserve"> و نسا</w:t>
      </w:r>
      <w:r w:rsidR="00446BB7">
        <w:rPr>
          <w:rStyle w:val="1-Char"/>
          <w:rFonts w:hint="cs"/>
          <w:rtl/>
        </w:rPr>
        <w:t>یی</w:t>
      </w:r>
      <w:r w:rsidRPr="007100A7">
        <w:rPr>
          <w:rStyle w:val="1-Char"/>
          <w:rFonts w:hint="cs"/>
          <w:rtl/>
        </w:rPr>
        <w:t xml:space="preserve">)؛ </w:t>
      </w:r>
      <w:r w:rsidRPr="00BE2421">
        <w:rPr>
          <w:rStyle w:val="1-Char"/>
          <w:rFonts w:hint="cs"/>
          <w:rtl/>
        </w:rPr>
        <w:t>«ا</w:t>
      </w:r>
      <w:r w:rsidR="00446BB7">
        <w:rPr>
          <w:rStyle w:val="1-Char"/>
          <w:rFonts w:hint="cs"/>
          <w:rtl/>
        </w:rPr>
        <w:t>ی</w:t>
      </w:r>
      <w:r w:rsidRPr="00BE2421">
        <w:rPr>
          <w:rStyle w:val="1-Char"/>
          <w:rFonts w:hint="cs"/>
          <w:rtl/>
        </w:rPr>
        <w:t xml:space="preserve"> اهل قرآن! نماز وتر بخوان</w:t>
      </w:r>
      <w:r w:rsidR="00446BB7">
        <w:rPr>
          <w:rStyle w:val="1-Char"/>
          <w:rFonts w:hint="cs"/>
          <w:rtl/>
        </w:rPr>
        <w:t>ی</w:t>
      </w:r>
      <w:r w:rsidRPr="00BE2421">
        <w:rPr>
          <w:rStyle w:val="1-Char"/>
          <w:rFonts w:hint="cs"/>
          <w:rtl/>
        </w:rPr>
        <w:t>د؛ چرا که خداوند وتر (تنها) است و وتر را دوست دارد»</w:t>
      </w:r>
      <w:r w:rsidRPr="007100A7">
        <w:rPr>
          <w:rStyle w:val="1-Char"/>
          <w:rFonts w:hint="cs"/>
          <w:rtl/>
        </w:rPr>
        <w:t>.</w:t>
      </w:r>
    </w:p>
    <w:p w:rsidR="00E81847" w:rsidRPr="007100A7" w:rsidRDefault="00E81847" w:rsidP="00AF1D25">
      <w:pPr>
        <w:rPr>
          <w:rStyle w:val="1-Char"/>
          <w:rtl/>
        </w:rPr>
      </w:pPr>
      <w:r w:rsidRPr="007100A7">
        <w:rPr>
          <w:rStyle w:val="1-Char"/>
          <w:rFonts w:hint="cs"/>
          <w:rtl/>
        </w:rPr>
        <w:t>از ا</w:t>
      </w:r>
      <w:r w:rsidR="00446BB7">
        <w:rPr>
          <w:rStyle w:val="1-Char"/>
          <w:rFonts w:hint="cs"/>
          <w:rtl/>
        </w:rPr>
        <w:t>ی</w:t>
      </w:r>
      <w:r w:rsidRPr="007100A7">
        <w:rPr>
          <w:rStyle w:val="1-Char"/>
          <w:rFonts w:hint="cs"/>
          <w:rtl/>
        </w:rPr>
        <w:t xml:space="preserve">ن رو، نماز وتر واجب است و </w:t>
      </w:r>
      <w:r w:rsidR="00AF17B9">
        <w:rPr>
          <w:rStyle w:val="1-Char"/>
          <w:rFonts w:hint="cs"/>
          <w:rtl/>
        </w:rPr>
        <w:t>چنان‌چه</w:t>
      </w:r>
      <w:r w:rsidRPr="007100A7">
        <w:rPr>
          <w:rStyle w:val="1-Char"/>
          <w:rFonts w:hint="cs"/>
          <w:rtl/>
        </w:rPr>
        <w:t xml:space="preserve"> به فراموش</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ا به قصد ترک گردد، در آن صورت قضا آوردن آن بر مسلمان، واجب م</w:t>
      </w:r>
      <w:r w:rsidR="00446BB7">
        <w:rPr>
          <w:rStyle w:val="1-Char"/>
          <w:rFonts w:hint="cs"/>
          <w:rtl/>
        </w:rPr>
        <w:t>ی</w:t>
      </w:r>
      <w:r w:rsidRPr="007100A7">
        <w:rPr>
          <w:rStyle w:val="1-Char"/>
          <w:rFonts w:hint="cs"/>
          <w:rtl/>
        </w:rPr>
        <w:t xml:space="preserve">‌باشد.] و </w:t>
      </w:r>
      <w:r w:rsidRPr="00FE6406">
        <w:rPr>
          <w:rStyle w:val="9-Char"/>
          <w:rFonts w:eastAsia="Batang" w:hint="cs"/>
          <w:rtl/>
        </w:rPr>
        <w:t>نماز وتر</w:t>
      </w:r>
      <w:r w:rsidRPr="007100A7">
        <w:rPr>
          <w:rStyle w:val="1-Char"/>
          <w:rFonts w:hint="cs"/>
          <w:rtl/>
        </w:rPr>
        <w:t xml:space="preserve">، </w:t>
      </w:r>
      <w:r w:rsidRPr="00FE6406">
        <w:rPr>
          <w:rStyle w:val="9-Char"/>
          <w:rFonts w:eastAsia="Batang" w:hint="cs"/>
          <w:rtl/>
        </w:rPr>
        <w:t>سه رکعت</w:t>
      </w:r>
      <w:r w:rsidRPr="007100A7">
        <w:rPr>
          <w:rStyle w:val="1-Char"/>
          <w:rFonts w:hint="cs"/>
          <w:rtl/>
        </w:rPr>
        <w:t xml:space="preserve"> است با </w:t>
      </w:r>
      <w:r w:rsidR="00446BB7">
        <w:rPr>
          <w:rStyle w:val="9-Char"/>
          <w:rFonts w:eastAsia="Batang" w:hint="cs"/>
          <w:rtl/>
        </w:rPr>
        <w:t>ی</w:t>
      </w:r>
      <w:r w:rsidRPr="00FE6406">
        <w:rPr>
          <w:rStyle w:val="9-Char"/>
          <w:rFonts w:eastAsia="Batang" w:hint="cs"/>
          <w:rtl/>
        </w:rPr>
        <w:t>ک سلام دادن</w:t>
      </w:r>
      <w:r w:rsidRPr="007100A7">
        <w:rPr>
          <w:rStyle w:val="1-Char"/>
          <w:rFonts w:hint="cs"/>
          <w:rtl/>
        </w:rPr>
        <w:t>؛ [ز</w:t>
      </w:r>
      <w:r w:rsidR="00446BB7">
        <w:rPr>
          <w:rStyle w:val="1-Char"/>
          <w:rFonts w:hint="cs"/>
          <w:rtl/>
        </w:rPr>
        <w:t>ی</w:t>
      </w:r>
      <w:r w:rsidRPr="007100A7">
        <w:rPr>
          <w:rStyle w:val="1-Char"/>
          <w:rFonts w:hint="cs"/>
          <w:rtl/>
        </w:rPr>
        <w:t>را روا</w:t>
      </w:r>
      <w:r w:rsidR="00446BB7">
        <w:rPr>
          <w:rStyle w:val="1-Char"/>
          <w:rFonts w:hint="cs"/>
          <w:rtl/>
        </w:rPr>
        <w:t>ی</w:t>
      </w:r>
      <w:r w:rsidRPr="007100A7">
        <w:rPr>
          <w:rStyle w:val="1-Char"/>
          <w:rFonts w:hint="cs"/>
          <w:rtl/>
        </w:rPr>
        <w:t xml:space="preserve">ت شده است که: </w:t>
      </w:r>
      <w:r w:rsidRPr="00BE2421">
        <w:rPr>
          <w:rStyle w:val="5-Char"/>
          <w:rFonts w:hint="cs"/>
          <w:rtl/>
        </w:rPr>
        <w:t>«اِنَّ رَسُوْلَ اللهِ</w:t>
      </w:r>
      <w:r w:rsidR="00FE6406" w:rsidRPr="00FE6406">
        <w:rPr>
          <w:rStyle w:val="1-Char"/>
          <w:rFonts w:cs="CTraditional Arabic" w:hint="cs"/>
          <w:rtl/>
        </w:rPr>
        <w:t xml:space="preserve"> ج</w:t>
      </w:r>
      <w:r w:rsidRPr="00BE2421">
        <w:rPr>
          <w:rStyle w:val="5-Char"/>
          <w:rFonts w:hint="cs"/>
          <w:rtl/>
        </w:rPr>
        <w:t xml:space="preserve"> کٰانَ يُوْتِرُ بِثَلٰاثٍ لّٰايُسَلِّمُ اِلّٰا فِيْ آخِرِهِنَّ»</w:t>
      </w:r>
      <w:r w:rsidRPr="007100A7">
        <w:rPr>
          <w:rStyle w:val="1-Char"/>
          <w:rFonts w:hint="cs"/>
          <w:rtl/>
        </w:rPr>
        <w:t xml:space="preserve"> (مستدرک حاکم)؛ </w:t>
      </w:r>
      <w:r w:rsidRPr="00BE2421">
        <w:rPr>
          <w:rStyle w:val="1-Char"/>
          <w:rFonts w:hint="cs"/>
          <w:rtl/>
        </w:rPr>
        <w:t>«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سه رکعت وتر م</w:t>
      </w:r>
      <w:r w:rsidR="00446BB7">
        <w:rPr>
          <w:rStyle w:val="1-Char"/>
          <w:rFonts w:hint="cs"/>
          <w:rtl/>
        </w:rPr>
        <w:t>ی</w:t>
      </w:r>
      <w:r w:rsidRPr="00BE2421">
        <w:rPr>
          <w:rStyle w:val="1-Char"/>
          <w:rFonts w:hint="cs"/>
          <w:rtl/>
        </w:rPr>
        <w:t>‌خواندند و تنها در آخر سه رکعت، سلام م</w:t>
      </w:r>
      <w:r w:rsidR="00446BB7">
        <w:rPr>
          <w:rStyle w:val="1-Char"/>
          <w:rFonts w:hint="cs"/>
          <w:rtl/>
        </w:rPr>
        <w:t>ی</w:t>
      </w:r>
      <w:r w:rsidRPr="00BE2421">
        <w:rPr>
          <w:rStyle w:val="1-Char"/>
          <w:rFonts w:hint="cs"/>
          <w:rtl/>
        </w:rPr>
        <w:t>‌دادند»</w:t>
      </w:r>
      <w:r w:rsidRPr="007100A7">
        <w:rPr>
          <w:rStyle w:val="1-Char"/>
          <w:rFonts w:hint="cs"/>
          <w:rtl/>
        </w:rPr>
        <w:t>.</w:t>
      </w:r>
    </w:p>
    <w:p w:rsidR="00E81847" w:rsidRPr="007100A7" w:rsidRDefault="00E81847" w:rsidP="00AF1D25">
      <w:pPr>
        <w:rPr>
          <w:rStyle w:val="1-Char"/>
          <w:rtl/>
        </w:rPr>
      </w:pPr>
      <w:r w:rsidRPr="007100A7">
        <w:rPr>
          <w:rStyle w:val="1-Char"/>
          <w:rFonts w:hint="cs"/>
          <w:rtl/>
        </w:rPr>
        <w:t xml:space="preserve">و </w:t>
      </w:r>
      <w:r w:rsidRPr="00FE6406">
        <w:rPr>
          <w:rStyle w:val="9-Char"/>
          <w:rFonts w:eastAsia="Batang" w:hint="cs"/>
          <w:rtl/>
        </w:rPr>
        <w:t>نماز وتر</w:t>
      </w:r>
      <w:r w:rsidRPr="007100A7">
        <w:rPr>
          <w:rStyle w:val="1-Char"/>
          <w:rFonts w:hint="cs"/>
          <w:rtl/>
        </w:rPr>
        <w:t>، پس از ادا</w:t>
      </w:r>
      <w:r w:rsidR="00446BB7">
        <w:rPr>
          <w:rStyle w:val="1-Char"/>
          <w:rFonts w:hint="cs"/>
          <w:rtl/>
        </w:rPr>
        <w:t>ی</w:t>
      </w:r>
      <w:r w:rsidRPr="007100A7">
        <w:rPr>
          <w:rStyle w:val="1-Char"/>
          <w:rFonts w:hint="cs"/>
          <w:rtl/>
        </w:rPr>
        <w:t xml:space="preserve"> نماز، فرض عشاء و دو رکعت سنّت آن، گزارده م</w:t>
      </w:r>
      <w:r w:rsidR="00446BB7">
        <w:rPr>
          <w:rStyle w:val="1-Char"/>
          <w:rFonts w:hint="cs"/>
          <w:rtl/>
        </w:rPr>
        <w:t>ی</w:t>
      </w:r>
      <w:r w:rsidRPr="007100A7">
        <w:rPr>
          <w:rStyle w:val="1-Char"/>
          <w:rFonts w:hint="cs"/>
          <w:rtl/>
        </w:rPr>
        <w:t>‌شود؛ و گزاردن آن پ</w:t>
      </w:r>
      <w:r w:rsidR="00446BB7">
        <w:rPr>
          <w:rStyle w:val="1-Char"/>
          <w:rFonts w:hint="cs"/>
          <w:rtl/>
        </w:rPr>
        <w:t>ی</w:t>
      </w:r>
      <w:r w:rsidRPr="007100A7">
        <w:rPr>
          <w:rStyle w:val="1-Char"/>
          <w:rFonts w:hint="cs"/>
          <w:rtl/>
        </w:rPr>
        <w:t>ش از خواندن فرض عشاء روا ن</w:t>
      </w:r>
      <w:r w:rsidR="00446BB7">
        <w:rPr>
          <w:rStyle w:val="1-Char"/>
          <w:rFonts w:hint="cs"/>
          <w:rtl/>
        </w:rPr>
        <w:t>ی</w:t>
      </w:r>
      <w:r w:rsidRPr="007100A7">
        <w:rPr>
          <w:rStyle w:val="1-Char"/>
          <w:rFonts w:hint="cs"/>
          <w:rtl/>
        </w:rPr>
        <w:t>ست. بنابرا</w:t>
      </w:r>
      <w:r w:rsidR="00446BB7">
        <w:rPr>
          <w:rStyle w:val="1-Char"/>
          <w:rFonts w:hint="cs"/>
          <w:rtl/>
        </w:rPr>
        <w:t>ی</w:t>
      </w:r>
      <w:r w:rsidRPr="007100A7">
        <w:rPr>
          <w:rStyle w:val="1-Char"/>
          <w:rFonts w:hint="cs"/>
          <w:rtl/>
        </w:rPr>
        <w:t>ن، خواندن نماز وتر، پس از نماز عشاء تا طلوع صبح صادق جا</w:t>
      </w:r>
      <w:r w:rsidR="00446BB7">
        <w:rPr>
          <w:rStyle w:val="1-Char"/>
          <w:rFonts w:hint="cs"/>
          <w:rtl/>
        </w:rPr>
        <w:t>ی</w:t>
      </w:r>
      <w:r w:rsidRPr="007100A7">
        <w:rPr>
          <w:rStyle w:val="1-Char"/>
          <w:rFonts w:hint="cs"/>
          <w:rtl/>
        </w:rPr>
        <w:t>ز است؛ ول</w:t>
      </w:r>
      <w:r w:rsidR="00446BB7">
        <w:rPr>
          <w:rStyle w:val="1-Char"/>
          <w:rFonts w:hint="cs"/>
          <w:rtl/>
        </w:rPr>
        <w:t>ی</w:t>
      </w:r>
      <w:r w:rsidRPr="007100A7">
        <w:rPr>
          <w:rStyle w:val="1-Char"/>
          <w:rFonts w:hint="cs"/>
          <w:rtl/>
        </w:rPr>
        <w:t xml:space="preserve"> خواندن آن در </w:t>
      </w:r>
      <w:r w:rsidR="00446BB7">
        <w:rPr>
          <w:rStyle w:val="1-Char"/>
          <w:rFonts w:hint="cs"/>
          <w:rtl/>
        </w:rPr>
        <w:t>ی</w:t>
      </w:r>
      <w:r w:rsidRPr="007100A7">
        <w:rPr>
          <w:rStyle w:val="1-Char"/>
          <w:rFonts w:hint="cs"/>
          <w:rtl/>
        </w:rPr>
        <w:t>ک سوم آخر شب، پاداش ب</w:t>
      </w:r>
      <w:r w:rsidR="00446BB7">
        <w:rPr>
          <w:rStyle w:val="1-Char"/>
          <w:rFonts w:hint="cs"/>
          <w:rtl/>
        </w:rPr>
        <w:t>ی</w:t>
      </w:r>
      <w:r w:rsidRPr="007100A7">
        <w:rPr>
          <w:rStyle w:val="1-Char"/>
          <w:rFonts w:hint="cs"/>
          <w:rtl/>
        </w:rPr>
        <w:t>شتر</w:t>
      </w:r>
      <w:r w:rsidR="00446BB7">
        <w:rPr>
          <w:rStyle w:val="1-Char"/>
          <w:rFonts w:hint="cs"/>
          <w:rtl/>
        </w:rPr>
        <w:t>ی</w:t>
      </w:r>
      <w:r w:rsidRPr="007100A7">
        <w:rPr>
          <w:rStyle w:val="1-Char"/>
          <w:rFonts w:hint="cs"/>
          <w:rtl/>
        </w:rPr>
        <w:t xml:space="preserve"> دارد.</w:t>
      </w:r>
    </w:p>
    <w:p w:rsidR="00E81847" w:rsidRPr="007100A7" w:rsidRDefault="00E81847" w:rsidP="00AF1D25">
      <w:pPr>
        <w:rPr>
          <w:rStyle w:val="1-Char"/>
          <w:rtl/>
        </w:rPr>
      </w:pPr>
      <w:r w:rsidRPr="007100A7">
        <w:rPr>
          <w:rStyle w:val="1-Char"/>
          <w:rFonts w:hint="cs"/>
          <w:rtl/>
        </w:rPr>
        <w:t>از عا</w:t>
      </w:r>
      <w:r w:rsidR="00446BB7">
        <w:rPr>
          <w:rStyle w:val="1-Char"/>
          <w:rFonts w:hint="cs"/>
          <w:rtl/>
        </w:rPr>
        <w:t>ی</w:t>
      </w:r>
      <w:r w:rsidRPr="007100A7">
        <w:rPr>
          <w:rStyle w:val="1-Char"/>
          <w:rFonts w:hint="cs"/>
          <w:rtl/>
        </w:rPr>
        <w:t>شه</w:t>
      </w:r>
      <w:r w:rsidR="00FE6406" w:rsidRPr="00FE6406">
        <w:rPr>
          <w:rStyle w:val="1-Char"/>
          <w:rFonts w:cs="CTraditional Arabic" w:hint="cs"/>
          <w:rtl/>
        </w:rPr>
        <w:t>ل</w:t>
      </w:r>
      <w:r w:rsidRPr="007100A7">
        <w:rPr>
          <w:rStyle w:val="1-Char"/>
          <w:rFonts w:hint="cs"/>
          <w:rtl/>
        </w:rPr>
        <w:t xml:space="preserve"> روا</w:t>
      </w:r>
      <w:r w:rsidR="00446BB7">
        <w:rPr>
          <w:rStyle w:val="1-Char"/>
          <w:rFonts w:hint="cs"/>
          <w:rtl/>
        </w:rPr>
        <w:t>ی</w:t>
      </w:r>
      <w:r w:rsidRPr="007100A7">
        <w:rPr>
          <w:rStyle w:val="1-Char"/>
          <w:rFonts w:hint="cs"/>
          <w:rtl/>
        </w:rPr>
        <w:t xml:space="preserve">ت است: </w:t>
      </w:r>
      <w:r w:rsidRPr="00BE2421">
        <w:rPr>
          <w:rStyle w:val="5-Char"/>
          <w:rFonts w:hint="cs"/>
          <w:rtl/>
        </w:rPr>
        <w:t>«مِنْ کُلِّ اللَّيْلِ قَدْ اَوْتَرَ رَسُوْلُ اللهِ</w:t>
      </w:r>
      <w:r w:rsidR="00FE6406" w:rsidRPr="00FE6406">
        <w:rPr>
          <w:rStyle w:val="1-Char"/>
          <w:rFonts w:cs="CTraditional Arabic" w:hint="cs"/>
          <w:rtl/>
        </w:rPr>
        <w:t xml:space="preserve"> ج</w:t>
      </w:r>
      <w:r w:rsidRPr="00BE2421">
        <w:rPr>
          <w:rStyle w:val="5-Char"/>
          <w:rFonts w:hint="cs"/>
          <w:rtl/>
        </w:rPr>
        <w:t>؛ مِنْ اَوَّلِ اللَّيْلِ وَ اَوْسَطِهِ وَ آخِرِهِ، فَانْتَهٰي وِتْرُهُ اِلَي السَّحَرِ»</w:t>
      </w:r>
      <w:r w:rsidRPr="007100A7">
        <w:rPr>
          <w:rStyle w:val="1-Char"/>
          <w:rFonts w:hint="cs"/>
          <w:rtl/>
        </w:rPr>
        <w:t xml:space="preserve"> (بخار</w:t>
      </w:r>
      <w:r w:rsidR="00446BB7">
        <w:rPr>
          <w:rStyle w:val="1-Char"/>
          <w:rFonts w:hint="cs"/>
          <w:rtl/>
        </w:rPr>
        <w:t>ی</w:t>
      </w:r>
      <w:r w:rsidRPr="007100A7">
        <w:rPr>
          <w:rStyle w:val="1-Char"/>
          <w:rFonts w:hint="cs"/>
          <w:rtl/>
        </w:rPr>
        <w:t>، مسلم، نسا</w:t>
      </w:r>
      <w:r w:rsidR="00446BB7">
        <w:rPr>
          <w:rStyle w:val="1-Char"/>
          <w:rFonts w:hint="cs"/>
          <w:rtl/>
        </w:rPr>
        <w:t>یی</w:t>
      </w:r>
      <w:r w:rsidRPr="007100A7">
        <w:rPr>
          <w:rStyle w:val="1-Char"/>
          <w:rFonts w:hint="cs"/>
          <w:rtl/>
        </w:rPr>
        <w:t>، ابوداود و ترمذ</w:t>
      </w:r>
      <w:r w:rsidR="00446BB7">
        <w:rPr>
          <w:rStyle w:val="1-Char"/>
          <w:rFonts w:hint="cs"/>
          <w:rtl/>
        </w:rPr>
        <w:t>ی</w:t>
      </w:r>
      <w:r w:rsidRPr="007100A7">
        <w:rPr>
          <w:rStyle w:val="1-Char"/>
          <w:rFonts w:hint="cs"/>
          <w:rtl/>
        </w:rPr>
        <w:t xml:space="preserve">)؛ </w:t>
      </w:r>
      <w:r w:rsidRPr="00BE2421">
        <w:rPr>
          <w:rStyle w:val="1-Char"/>
          <w:rFonts w:hint="cs"/>
          <w:rtl/>
        </w:rPr>
        <w:t>«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در تمام شب وتر را خوانده است؛ در اول، وسط و در آخر شب و وتر او به سحر منته</w:t>
      </w:r>
      <w:r w:rsidR="00446BB7">
        <w:rPr>
          <w:rStyle w:val="1-Char"/>
          <w:rFonts w:hint="cs"/>
          <w:rtl/>
        </w:rPr>
        <w:t>ی</w:t>
      </w:r>
      <w:r w:rsidRPr="00BE2421">
        <w:rPr>
          <w:rStyle w:val="1-Char"/>
          <w:rFonts w:hint="cs"/>
          <w:rtl/>
        </w:rPr>
        <w:t xml:space="preserve"> م</w:t>
      </w:r>
      <w:r w:rsidR="00446BB7">
        <w:rPr>
          <w:rStyle w:val="1-Char"/>
          <w:rFonts w:hint="cs"/>
          <w:rtl/>
        </w:rPr>
        <w:t>ی</w:t>
      </w:r>
      <w:r w:rsidRPr="00BE2421">
        <w:rPr>
          <w:rStyle w:val="1-Char"/>
          <w:rFonts w:hint="cs"/>
          <w:rtl/>
        </w:rPr>
        <w:t>‌شد»</w:t>
      </w:r>
      <w:r w:rsidRPr="007100A7">
        <w:rPr>
          <w:rStyle w:val="1-Char"/>
          <w:rFonts w:hint="cs"/>
          <w:rtl/>
        </w:rPr>
        <w:t>.</w:t>
      </w:r>
    </w:p>
    <w:p w:rsidR="00E81847" w:rsidRPr="007100A7" w:rsidRDefault="00E81847" w:rsidP="00AF1D25">
      <w:pPr>
        <w:rPr>
          <w:rStyle w:val="1-Char"/>
          <w:rtl/>
        </w:rPr>
      </w:pPr>
      <w:r w:rsidRPr="007100A7">
        <w:rPr>
          <w:rStyle w:val="1-Char"/>
          <w:rFonts w:hint="cs"/>
          <w:rtl/>
        </w:rPr>
        <w:t>و برا</w:t>
      </w:r>
      <w:r w:rsidR="00446BB7">
        <w:rPr>
          <w:rStyle w:val="1-Char"/>
          <w:rFonts w:hint="cs"/>
          <w:rtl/>
        </w:rPr>
        <w:t>ی</w:t>
      </w:r>
      <w:r w:rsidRPr="007100A7">
        <w:rPr>
          <w:rStyle w:val="1-Char"/>
          <w:rFonts w:hint="cs"/>
          <w:rtl/>
        </w:rPr>
        <w:t xml:space="preserve"> کس</w:t>
      </w:r>
      <w:r w:rsidR="00446BB7">
        <w:rPr>
          <w:rStyle w:val="1-Char"/>
          <w:rFonts w:hint="cs"/>
          <w:rtl/>
        </w:rPr>
        <w:t>ی</w:t>
      </w:r>
      <w:r w:rsidRPr="007100A7">
        <w:rPr>
          <w:rStyle w:val="1-Char"/>
          <w:rFonts w:hint="cs"/>
          <w:rtl/>
        </w:rPr>
        <w:t xml:space="preserve"> که ب</w:t>
      </w:r>
      <w:r w:rsidR="00446BB7">
        <w:rPr>
          <w:rStyle w:val="1-Char"/>
          <w:rFonts w:hint="cs"/>
          <w:rtl/>
        </w:rPr>
        <w:t>ی</w:t>
      </w:r>
      <w:r w:rsidRPr="007100A7">
        <w:rPr>
          <w:rStyle w:val="1-Char"/>
          <w:rFonts w:hint="cs"/>
          <w:rtl/>
        </w:rPr>
        <w:t>م دارد آخر شب ب</w:t>
      </w:r>
      <w:r w:rsidR="00446BB7">
        <w:rPr>
          <w:rStyle w:val="1-Char"/>
          <w:rFonts w:hint="cs"/>
          <w:rtl/>
        </w:rPr>
        <w:t>ی</w:t>
      </w:r>
      <w:r w:rsidRPr="007100A7">
        <w:rPr>
          <w:rStyle w:val="1-Char"/>
          <w:rFonts w:hint="cs"/>
          <w:rtl/>
        </w:rPr>
        <w:t xml:space="preserve">دار نشود، مستحب است که وترش را اول شب بخواند، </w:t>
      </w:r>
      <w:r w:rsidR="00AF17B9">
        <w:rPr>
          <w:rStyle w:val="1-Char"/>
          <w:rFonts w:hint="cs"/>
          <w:rtl/>
        </w:rPr>
        <w:t>همچنان‌که</w:t>
      </w:r>
      <w:r w:rsidRPr="007100A7">
        <w:rPr>
          <w:rStyle w:val="1-Char"/>
          <w:rFonts w:hint="cs"/>
          <w:rtl/>
        </w:rPr>
        <w:t xml:space="preserve"> برا</w:t>
      </w:r>
      <w:r w:rsidR="00446BB7">
        <w:rPr>
          <w:rStyle w:val="1-Char"/>
          <w:rFonts w:hint="cs"/>
          <w:rtl/>
        </w:rPr>
        <w:t>ی</w:t>
      </w:r>
      <w:r w:rsidRPr="007100A7">
        <w:rPr>
          <w:rStyle w:val="1-Char"/>
          <w:rFonts w:hint="cs"/>
          <w:rtl/>
        </w:rPr>
        <w:t xml:space="preserve"> کس</w:t>
      </w:r>
      <w:r w:rsidR="00446BB7">
        <w:rPr>
          <w:rStyle w:val="1-Char"/>
          <w:rFonts w:hint="cs"/>
          <w:rtl/>
        </w:rPr>
        <w:t>ی</w:t>
      </w:r>
      <w:r w:rsidRPr="007100A7">
        <w:rPr>
          <w:rStyle w:val="1-Char"/>
          <w:rFonts w:hint="cs"/>
          <w:rtl/>
        </w:rPr>
        <w:t xml:space="preserve"> که گمان م</w:t>
      </w:r>
      <w:r w:rsidR="00446BB7">
        <w:rPr>
          <w:rStyle w:val="1-Char"/>
          <w:rFonts w:hint="cs"/>
          <w:rtl/>
        </w:rPr>
        <w:t>ی</w:t>
      </w:r>
      <w:r w:rsidRPr="007100A7">
        <w:rPr>
          <w:rStyle w:val="1-Char"/>
          <w:rFonts w:hint="cs"/>
          <w:rtl/>
        </w:rPr>
        <w:t>‌کند آخر شب ب</w:t>
      </w:r>
      <w:r w:rsidR="00446BB7">
        <w:rPr>
          <w:rStyle w:val="1-Char"/>
          <w:rFonts w:hint="cs"/>
          <w:rtl/>
        </w:rPr>
        <w:t>ی</w:t>
      </w:r>
      <w:r w:rsidRPr="007100A7">
        <w:rPr>
          <w:rStyle w:val="1-Char"/>
          <w:rFonts w:hint="cs"/>
          <w:rtl/>
        </w:rPr>
        <w:t>دار م</w:t>
      </w:r>
      <w:r w:rsidR="00446BB7">
        <w:rPr>
          <w:rStyle w:val="1-Char"/>
          <w:rFonts w:hint="cs"/>
          <w:rtl/>
        </w:rPr>
        <w:t>ی</w:t>
      </w:r>
      <w:r w:rsidRPr="007100A7">
        <w:rPr>
          <w:rStyle w:val="1-Char"/>
          <w:rFonts w:hint="cs"/>
          <w:rtl/>
        </w:rPr>
        <w:t>‌شود، تأخ</w:t>
      </w:r>
      <w:r w:rsidR="00446BB7">
        <w:rPr>
          <w:rStyle w:val="1-Char"/>
          <w:rFonts w:hint="cs"/>
          <w:rtl/>
        </w:rPr>
        <w:t>ی</w:t>
      </w:r>
      <w:r w:rsidRPr="007100A7">
        <w:rPr>
          <w:rStyle w:val="1-Char"/>
          <w:rFonts w:hint="cs"/>
          <w:rtl/>
        </w:rPr>
        <w:t>ر آن سنّت است.</w:t>
      </w:r>
    </w:p>
    <w:p w:rsidR="00E81847" w:rsidRPr="007100A7" w:rsidRDefault="00E81847" w:rsidP="00AF1D25">
      <w:pPr>
        <w:rPr>
          <w:rStyle w:val="1-Char"/>
          <w:rtl/>
        </w:rPr>
      </w:pPr>
      <w:r w:rsidRPr="007100A7">
        <w:rPr>
          <w:rStyle w:val="1-Char"/>
          <w:rFonts w:hint="cs"/>
          <w:rtl/>
        </w:rPr>
        <w:t>ابوقتاده</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به ابوبکر</w:t>
      </w:r>
      <w:r w:rsidR="00FE6406" w:rsidRPr="00FE6406">
        <w:rPr>
          <w:rStyle w:val="1-Char"/>
          <w:rFonts w:cs="CTraditional Arabic" w:hint="cs"/>
          <w:rtl/>
        </w:rPr>
        <w:t>س</w:t>
      </w:r>
      <w:r w:rsidRPr="007100A7">
        <w:rPr>
          <w:rStyle w:val="1-Char"/>
          <w:rFonts w:hint="cs"/>
          <w:rtl/>
        </w:rPr>
        <w:t xml:space="preserve"> فرمود: </w:t>
      </w:r>
      <w:r w:rsidRPr="00BE2421">
        <w:rPr>
          <w:rStyle w:val="5-Char"/>
          <w:rFonts w:hint="cs"/>
          <w:rtl/>
        </w:rPr>
        <w:t>«مَتٰي تُوْتِرُ؟»</w:t>
      </w:r>
      <w:r w:rsidRPr="007100A7">
        <w:rPr>
          <w:rStyle w:val="1-Char"/>
          <w:rFonts w:hint="cs"/>
          <w:rtl/>
        </w:rPr>
        <w:t xml:space="preserve"> ؛ «چه وقت نماز وتر م</w:t>
      </w:r>
      <w:r w:rsidR="00446BB7">
        <w:rPr>
          <w:rStyle w:val="1-Char"/>
          <w:rFonts w:hint="cs"/>
          <w:rtl/>
        </w:rPr>
        <w:t>ی</w:t>
      </w:r>
      <w:r w:rsidRPr="007100A7">
        <w:rPr>
          <w:rStyle w:val="1-Char"/>
          <w:rFonts w:hint="cs"/>
          <w:rtl/>
        </w:rPr>
        <w:t>‌خوان</w:t>
      </w:r>
      <w:r w:rsidR="00446BB7">
        <w:rPr>
          <w:rStyle w:val="1-Char"/>
          <w:rFonts w:hint="cs"/>
          <w:rtl/>
        </w:rPr>
        <w:t>ی</w:t>
      </w:r>
      <w:r w:rsidRPr="007100A7">
        <w:rPr>
          <w:rStyle w:val="1-Char"/>
          <w:rFonts w:hint="cs"/>
          <w:rtl/>
        </w:rPr>
        <w:t>؟» گفت: قبل از آن که بخوابم. به عمر</w:t>
      </w:r>
      <w:r w:rsidR="00FE6406" w:rsidRPr="00FE6406">
        <w:rPr>
          <w:rStyle w:val="1-Char"/>
          <w:rFonts w:cs="CTraditional Arabic" w:hint="cs"/>
          <w:rtl/>
        </w:rPr>
        <w:t>س</w:t>
      </w:r>
      <w:r w:rsidRPr="007100A7">
        <w:rPr>
          <w:rStyle w:val="1-Char"/>
          <w:rFonts w:hint="cs"/>
          <w:rtl/>
        </w:rPr>
        <w:t xml:space="preserve"> فرمود: </w:t>
      </w:r>
      <w:r w:rsidRPr="00BE2421">
        <w:rPr>
          <w:rStyle w:val="5-Char"/>
          <w:rFonts w:hint="cs"/>
          <w:rtl/>
        </w:rPr>
        <w:t>«مَتٰي تُوْتِرُ؟»</w:t>
      </w:r>
      <w:r w:rsidRPr="007100A7">
        <w:rPr>
          <w:rStyle w:val="1-Char"/>
          <w:rFonts w:hint="cs"/>
          <w:rtl/>
        </w:rPr>
        <w:t>؛</w:t>
      </w:r>
      <w:r w:rsidR="003271F8" w:rsidRPr="007100A7">
        <w:rPr>
          <w:rStyle w:val="1-Char"/>
          <w:rFonts w:hint="cs"/>
          <w:rtl/>
        </w:rPr>
        <w:t xml:space="preserve"> «چه وقت نماز وتر م</w:t>
      </w:r>
      <w:r w:rsidR="00446BB7">
        <w:rPr>
          <w:rStyle w:val="1-Char"/>
          <w:rFonts w:hint="cs"/>
          <w:rtl/>
        </w:rPr>
        <w:t>ی</w:t>
      </w:r>
      <w:r w:rsidR="003271F8" w:rsidRPr="007100A7">
        <w:rPr>
          <w:rStyle w:val="1-Char"/>
          <w:rFonts w:hint="cs"/>
          <w:rtl/>
        </w:rPr>
        <w:t>‌خوان</w:t>
      </w:r>
      <w:r w:rsidR="00446BB7">
        <w:rPr>
          <w:rStyle w:val="1-Char"/>
          <w:rFonts w:hint="cs"/>
          <w:rtl/>
        </w:rPr>
        <w:t>ی</w:t>
      </w:r>
      <w:r w:rsidR="003271F8" w:rsidRPr="007100A7">
        <w:rPr>
          <w:rStyle w:val="1-Char"/>
          <w:rFonts w:hint="cs"/>
          <w:rtl/>
        </w:rPr>
        <w:t>؟»</w:t>
      </w:r>
      <w:r w:rsidRPr="007100A7">
        <w:rPr>
          <w:rStyle w:val="1-Char"/>
          <w:rFonts w:hint="cs"/>
          <w:rtl/>
        </w:rPr>
        <w:t>. گفت: م</w:t>
      </w:r>
      <w:r w:rsidR="00446BB7">
        <w:rPr>
          <w:rStyle w:val="1-Char"/>
          <w:rFonts w:hint="cs"/>
          <w:rtl/>
        </w:rPr>
        <w:t>ی</w:t>
      </w:r>
      <w:r w:rsidRPr="007100A7">
        <w:rPr>
          <w:rStyle w:val="1-Char"/>
          <w:rFonts w:hint="cs"/>
          <w:rtl/>
        </w:rPr>
        <w:t>‌خوابم و بعد بلند م</w:t>
      </w:r>
      <w:r w:rsidR="00446BB7">
        <w:rPr>
          <w:rStyle w:val="1-Char"/>
          <w:rFonts w:hint="cs"/>
          <w:rtl/>
        </w:rPr>
        <w:t>ی</w:t>
      </w:r>
      <w:r w:rsidRPr="007100A7">
        <w:rPr>
          <w:rStyle w:val="1-Char"/>
          <w:rFonts w:hint="cs"/>
          <w:rtl/>
        </w:rPr>
        <w:t>‌شوم و وتر م</w:t>
      </w:r>
      <w:r w:rsidR="00446BB7">
        <w:rPr>
          <w:rStyle w:val="1-Char"/>
          <w:rFonts w:hint="cs"/>
          <w:rtl/>
        </w:rPr>
        <w:t>ی</w:t>
      </w:r>
      <w:r w:rsidRPr="007100A7">
        <w:rPr>
          <w:rStyle w:val="1-Char"/>
          <w:rFonts w:hint="cs"/>
          <w:rtl/>
        </w:rPr>
        <w:t>‌خوانم.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به ابوبکر</w:t>
      </w:r>
      <w:r w:rsidR="00FE6406" w:rsidRPr="00FE6406">
        <w:rPr>
          <w:rStyle w:val="1-Char"/>
          <w:rFonts w:cs="CTraditional Arabic" w:hint="cs"/>
          <w:rtl/>
        </w:rPr>
        <w:t>س</w:t>
      </w:r>
      <w:r w:rsidRPr="007100A7">
        <w:rPr>
          <w:rStyle w:val="1-Char"/>
          <w:rFonts w:hint="cs"/>
          <w:rtl/>
        </w:rPr>
        <w:t xml:space="preserve"> فرمود: </w:t>
      </w:r>
      <w:r w:rsidRPr="00BE2421">
        <w:rPr>
          <w:rStyle w:val="5-Char"/>
          <w:rFonts w:hint="cs"/>
          <w:rtl/>
        </w:rPr>
        <w:t>«اَخَذْتَ بِاْلَحْزِم اَوْ بِالْوَثِيْقَةِ»</w:t>
      </w:r>
      <w:r w:rsidRPr="007100A7">
        <w:rPr>
          <w:rStyle w:val="1-Char"/>
          <w:rFonts w:hint="cs"/>
          <w:rtl/>
        </w:rPr>
        <w:t>؛ «محکم‌کار</w:t>
      </w:r>
      <w:r w:rsidR="00446BB7">
        <w:rPr>
          <w:rStyle w:val="1-Char"/>
          <w:rFonts w:hint="cs"/>
          <w:rtl/>
        </w:rPr>
        <w:t>ی</w:t>
      </w:r>
      <w:r w:rsidRPr="007100A7">
        <w:rPr>
          <w:rStyle w:val="1-Char"/>
          <w:rFonts w:hint="cs"/>
          <w:rtl/>
        </w:rPr>
        <w:t xml:space="preserve"> و احت</w:t>
      </w:r>
      <w:r w:rsidR="00446BB7">
        <w:rPr>
          <w:rStyle w:val="1-Char"/>
          <w:rFonts w:hint="cs"/>
          <w:rtl/>
        </w:rPr>
        <w:t>ی</w:t>
      </w:r>
      <w:r w:rsidRPr="007100A7">
        <w:rPr>
          <w:rStyle w:val="1-Char"/>
          <w:rFonts w:hint="cs"/>
          <w:rtl/>
        </w:rPr>
        <w:t>اط کرد</w:t>
      </w:r>
      <w:r w:rsidR="00446BB7">
        <w:rPr>
          <w:rStyle w:val="1-Char"/>
          <w:rFonts w:hint="cs"/>
          <w:rtl/>
        </w:rPr>
        <w:t>ی</w:t>
      </w:r>
      <w:r w:rsidRPr="007100A7">
        <w:rPr>
          <w:rStyle w:val="1-Char"/>
          <w:rFonts w:hint="cs"/>
          <w:rtl/>
        </w:rPr>
        <w:t>» و به عمر</w:t>
      </w:r>
      <w:r w:rsidR="00FE6406" w:rsidRPr="00FE6406">
        <w:rPr>
          <w:rStyle w:val="1-Char"/>
          <w:rFonts w:cs="CTraditional Arabic" w:hint="cs"/>
          <w:rtl/>
        </w:rPr>
        <w:t>س</w:t>
      </w:r>
      <w:r w:rsidR="003271F8" w:rsidRPr="007100A7">
        <w:rPr>
          <w:rStyle w:val="1-Char"/>
          <w:rFonts w:hint="cs"/>
          <w:rtl/>
        </w:rPr>
        <w:t xml:space="preserve"> فرمود: </w:t>
      </w:r>
      <w:r w:rsidR="003271F8" w:rsidRPr="00BE2421">
        <w:rPr>
          <w:rStyle w:val="5-Char"/>
          <w:rFonts w:hint="cs"/>
          <w:rtl/>
        </w:rPr>
        <w:t>«اَخَذْتَ بِالْقُوَّةِ»</w:t>
      </w:r>
      <w:r w:rsidRPr="007100A7">
        <w:rPr>
          <w:rStyle w:val="1-Char"/>
          <w:rFonts w:hint="cs"/>
          <w:rtl/>
        </w:rPr>
        <w:t>؛ «کارت همراه با قدرت و ن</w:t>
      </w:r>
      <w:r w:rsidR="00446BB7">
        <w:rPr>
          <w:rStyle w:val="1-Char"/>
          <w:rFonts w:hint="cs"/>
          <w:rtl/>
        </w:rPr>
        <w:t>ی</w:t>
      </w:r>
      <w:r w:rsidRPr="007100A7">
        <w:rPr>
          <w:rStyle w:val="1-Char"/>
          <w:rFonts w:hint="cs"/>
          <w:rtl/>
        </w:rPr>
        <w:t>رو بود». (ابوداود، ابن ماجه و صح</w:t>
      </w:r>
      <w:r w:rsidR="00446BB7">
        <w:rPr>
          <w:rStyle w:val="1-Char"/>
          <w:rFonts w:hint="cs"/>
          <w:rtl/>
        </w:rPr>
        <w:t>ی</w:t>
      </w:r>
      <w:r w:rsidRPr="007100A7">
        <w:rPr>
          <w:rStyle w:val="1-Char"/>
          <w:rFonts w:hint="cs"/>
          <w:rtl/>
        </w:rPr>
        <w:t>ح ابن خز</w:t>
      </w:r>
      <w:r w:rsidR="00446BB7">
        <w:rPr>
          <w:rStyle w:val="1-Char"/>
          <w:rFonts w:hint="cs"/>
          <w:rtl/>
        </w:rPr>
        <w:t>ی</w:t>
      </w:r>
      <w:r w:rsidRPr="007100A7">
        <w:rPr>
          <w:rStyle w:val="1-Char"/>
          <w:rFonts w:hint="cs"/>
          <w:rtl/>
        </w:rPr>
        <w:t>مه).</w:t>
      </w:r>
    </w:p>
    <w:p w:rsidR="00E81847" w:rsidRPr="007100A7" w:rsidRDefault="00E81847" w:rsidP="00AF1D25">
      <w:pPr>
        <w:rPr>
          <w:rStyle w:val="1-Char"/>
          <w:rtl/>
        </w:rPr>
      </w:pPr>
      <w:r w:rsidRPr="007100A7">
        <w:rPr>
          <w:rStyle w:val="1-Char"/>
          <w:rFonts w:hint="cs"/>
          <w:rtl/>
        </w:rPr>
        <w:t>و جا</w:t>
      </w:r>
      <w:r w:rsidR="00446BB7">
        <w:rPr>
          <w:rStyle w:val="1-Char"/>
          <w:rFonts w:hint="cs"/>
          <w:rtl/>
        </w:rPr>
        <w:t>ی</w:t>
      </w:r>
      <w:r w:rsidRPr="007100A7">
        <w:rPr>
          <w:rStyle w:val="1-Char"/>
          <w:rFonts w:hint="cs"/>
          <w:rtl/>
        </w:rPr>
        <w:t>ز ن</w:t>
      </w:r>
      <w:r w:rsidR="00446BB7">
        <w:rPr>
          <w:rStyle w:val="1-Char"/>
          <w:rFonts w:hint="cs"/>
          <w:rtl/>
        </w:rPr>
        <w:t>ی</w:t>
      </w:r>
      <w:r w:rsidRPr="007100A7">
        <w:rPr>
          <w:rStyle w:val="1-Char"/>
          <w:rFonts w:hint="cs"/>
          <w:rtl/>
        </w:rPr>
        <w:t>ست که شخص نمازگزار با وجود داشتن قدرت بر ا</w:t>
      </w:r>
      <w:r w:rsidR="00446BB7">
        <w:rPr>
          <w:rStyle w:val="1-Char"/>
          <w:rFonts w:hint="cs"/>
          <w:rtl/>
        </w:rPr>
        <w:t>ی</w:t>
      </w:r>
      <w:r w:rsidRPr="007100A7">
        <w:rPr>
          <w:rStyle w:val="1-Char"/>
          <w:rFonts w:hint="cs"/>
          <w:rtl/>
        </w:rPr>
        <w:t>ستادن، نماز وتر را نشسته بخواند؛ و همچن</w:t>
      </w:r>
      <w:r w:rsidR="00446BB7">
        <w:rPr>
          <w:rStyle w:val="1-Char"/>
          <w:rFonts w:hint="cs"/>
          <w:rtl/>
        </w:rPr>
        <w:t>ی</w:t>
      </w:r>
      <w:r w:rsidRPr="007100A7">
        <w:rPr>
          <w:rStyle w:val="1-Char"/>
          <w:rFonts w:hint="cs"/>
          <w:rtl/>
        </w:rPr>
        <w:t>ن روا ن</w:t>
      </w:r>
      <w:r w:rsidR="00446BB7">
        <w:rPr>
          <w:rStyle w:val="1-Char"/>
          <w:rFonts w:hint="cs"/>
          <w:rtl/>
        </w:rPr>
        <w:t>ی</w:t>
      </w:r>
      <w:r w:rsidRPr="007100A7">
        <w:rPr>
          <w:rStyle w:val="1-Char"/>
          <w:rFonts w:hint="cs"/>
          <w:rtl/>
        </w:rPr>
        <w:t>ست که نماز وتر را سوار بر مرکب بخواند؛ مگر آن که عذر</w:t>
      </w:r>
      <w:r w:rsidR="00446BB7">
        <w:rPr>
          <w:rStyle w:val="1-Char"/>
          <w:rFonts w:hint="cs"/>
          <w:rtl/>
        </w:rPr>
        <w:t>ی</w:t>
      </w:r>
      <w:r w:rsidRPr="007100A7">
        <w:rPr>
          <w:rStyle w:val="1-Char"/>
          <w:rFonts w:hint="cs"/>
          <w:rtl/>
        </w:rPr>
        <w:t xml:space="preserve"> داشته باشد.]</w:t>
      </w:r>
    </w:p>
    <w:p w:rsidR="00E81847" w:rsidRPr="007100A7" w:rsidRDefault="00E81847" w:rsidP="00AF17B9">
      <w:pPr>
        <w:rPr>
          <w:rStyle w:val="1-Char"/>
          <w:rtl/>
        </w:rPr>
      </w:pPr>
      <w:r w:rsidRPr="007100A7">
        <w:rPr>
          <w:rStyle w:val="1-Char"/>
          <w:rFonts w:hint="cs"/>
          <w:rtl/>
        </w:rPr>
        <w:t>و نمازگزار، در هر رکعت</w:t>
      </w:r>
      <w:r w:rsidR="00446BB7">
        <w:rPr>
          <w:rStyle w:val="1-Char"/>
          <w:rFonts w:hint="cs"/>
          <w:rtl/>
        </w:rPr>
        <w:t>ی</w:t>
      </w:r>
      <w:r w:rsidRPr="007100A7">
        <w:rPr>
          <w:rStyle w:val="1-Char"/>
          <w:rFonts w:hint="cs"/>
          <w:rtl/>
        </w:rPr>
        <w:t xml:space="preserve"> از نماز وتر، سوره‌</w:t>
      </w:r>
      <w:r w:rsidR="00446BB7">
        <w:rPr>
          <w:rStyle w:val="1-Char"/>
          <w:rFonts w:hint="cs"/>
          <w:rtl/>
        </w:rPr>
        <w:t>ی</w:t>
      </w:r>
      <w:r w:rsidRPr="007100A7">
        <w:rPr>
          <w:rStyle w:val="1-Char"/>
          <w:rFonts w:hint="cs"/>
          <w:rtl/>
        </w:rPr>
        <w:t xml:space="preserve"> فاتحه و سوره‌ا</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به همراه آن بخواند [چنان</w:t>
      </w:r>
      <w:r w:rsidR="00AF17B9">
        <w:rPr>
          <w:rStyle w:val="1-Char"/>
          <w:rFonts w:hint="eastAsia"/>
          <w:rtl/>
        </w:rPr>
        <w:t>‌</w:t>
      </w:r>
      <w:r w:rsidRPr="007100A7">
        <w:rPr>
          <w:rStyle w:val="1-Char"/>
          <w:rFonts w:hint="cs"/>
          <w:rtl/>
        </w:rPr>
        <w:t>که در نوافل و سنّت‌ها انجام م</w:t>
      </w:r>
      <w:r w:rsidR="00446BB7">
        <w:rPr>
          <w:rStyle w:val="1-Char"/>
          <w:rFonts w:hint="cs"/>
          <w:rtl/>
        </w:rPr>
        <w:t>ی</w:t>
      </w:r>
      <w:r w:rsidRPr="007100A7">
        <w:rPr>
          <w:rStyle w:val="1-Char"/>
          <w:rFonts w:hint="cs"/>
          <w:rtl/>
        </w:rPr>
        <w:t>‌دهد؛] و پس از خواندن دو رکعت از وتر، برا</w:t>
      </w:r>
      <w:r w:rsidR="00446BB7">
        <w:rPr>
          <w:rStyle w:val="1-Char"/>
          <w:rFonts w:hint="cs"/>
          <w:rtl/>
        </w:rPr>
        <w:t>ی</w:t>
      </w:r>
      <w:r w:rsidRPr="007100A7">
        <w:rPr>
          <w:rStyle w:val="1-Char"/>
          <w:rFonts w:hint="cs"/>
          <w:rtl/>
        </w:rPr>
        <w:t xml:space="preserve"> تشّهد بنش</w:t>
      </w:r>
      <w:r w:rsidR="00446BB7">
        <w:rPr>
          <w:rStyle w:val="1-Char"/>
          <w:rFonts w:hint="cs"/>
          <w:rtl/>
        </w:rPr>
        <w:t>ی</w:t>
      </w:r>
      <w:r w:rsidRPr="007100A7">
        <w:rPr>
          <w:rStyle w:val="1-Char"/>
          <w:rFonts w:hint="cs"/>
          <w:rtl/>
        </w:rPr>
        <w:t>ند و در تشهّد [اول]، تنها به خواندن تشهّد اکتفا کند و بر آن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را ن</w:t>
      </w:r>
      <w:r w:rsidR="00446BB7">
        <w:rPr>
          <w:rStyle w:val="1-Char"/>
          <w:rFonts w:hint="cs"/>
          <w:rtl/>
        </w:rPr>
        <w:t>ی</w:t>
      </w:r>
      <w:r w:rsidRPr="007100A7">
        <w:rPr>
          <w:rStyle w:val="1-Char"/>
          <w:rFonts w:hint="cs"/>
          <w:rtl/>
        </w:rPr>
        <w:t>فزا</w:t>
      </w:r>
      <w:r w:rsidR="00446BB7">
        <w:rPr>
          <w:rStyle w:val="1-Char"/>
          <w:rFonts w:hint="cs"/>
          <w:rtl/>
        </w:rPr>
        <w:t>ی</w:t>
      </w:r>
      <w:r w:rsidRPr="007100A7">
        <w:rPr>
          <w:rStyle w:val="1-Char"/>
          <w:rFonts w:hint="cs"/>
          <w:rtl/>
        </w:rPr>
        <w:t>د.</w:t>
      </w:r>
    </w:p>
    <w:p w:rsidR="00E81847" w:rsidRPr="007100A7" w:rsidRDefault="00E81847" w:rsidP="00AF1D25">
      <w:pPr>
        <w:rPr>
          <w:rStyle w:val="1-Char"/>
          <w:rtl/>
        </w:rPr>
      </w:pPr>
      <w:r w:rsidRPr="007100A7">
        <w:rPr>
          <w:rStyle w:val="1-Char"/>
          <w:rFonts w:hint="cs"/>
          <w:rtl/>
        </w:rPr>
        <w:t>و هنگام</w:t>
      </w:r>
      <w:r w:rsidR="00446BB7">
        <w:rPr>
          <w:rStyle w:val="1-Char"/>
          <w:rFonts w:hint="cs"/>
          <w:rtl/>
        </w:rPr>
        <w:t>ی</w:t>
      </w:r>
      <w:r w:rsidRPr="007100A7">
        <w:rPr>
          <w:rStyle w:val="1-Char"/>
          <w:rFonts w:hint="cs"/>
          <w:rtl/>
        </w:rPr>
        <w:t xml:space="preserve"> که به سو</w:t>
      </w:r>
      <w:r w:rsidR="00446BB7">
        <w:rPr>
          <w:rStyle w:val="1-Char"/>
          <w:rFonts w:hint="cs"/>
          <w:rtl/>
        </w:rPr>
        <w:t>ی</w:t>
      </w:r>
      <w:r w:rsidRPr="007100A7">
        <w:rPr>
          <w:rStyle w:val="1-Char"/>
          <w:rFonts w:hint="cs"/>
          <w:rtl/>
        </w:rPr>
        <w:t xml:space="preserve"> رکعت سوم برم</w:t>
      </w:r>
      <w:r w:rsidR="00446BB7">
        <w:rPr>
          <w:rStyle w:val="1-Char"/>
          <w:rFonts w:hint="cs"/>
          <w:rtl/>
        </w:rPr>
        <w:t>ی</w:t>
      </w:r>
      <w:r w:rsidRPr="007100A7">
        <w:rPr>
          <w:rStyle w:val="1-Char"/>
          <w:rFonts w:hint="cs"/>
          <w:rtl/>
        </w:rPr>
        <w:t>‌خ</w:t>
      </w:r>
      <w:r w:rsidR="00446BB7">
        <w:rPr>
          <w:rStyle w:val="1-Char"/>
          <w:rFonts w:hint="cs"/>
          <w:rtl/>
        </w:rPr>
        <w:t>ی</w:t>
      </w:r>
      <w:r w:rsidRPr="007100A7">
        <w:rPr>
          <w:rStyle w:val="1-Char"/>
          <w:rFonts w:hint="cs"/>
          <w:rtl/>
        </w:rPr>
        <w:t xml:space="preserve">زد، </w:t>
      </w:r>
      <w:r w:rsidR="002A6FB4">
        <w:rPr>
          <w:rStyle w:val="5-Char0"/>
          <w:rFonts w:hint="cs"/>
          <w:rtl/>
        </w:rPr>
        <w:t>«سبحانك اللهم و بحمدك</w:t>
      </w:r>
      <w:r w:rsidRPr="002A6FB4">
        <w:rPr>
          <w:rStyle w:val="5-Char0"/>
          <w:rFonts w:hint="cs"/>
          <w:rtl/>
        </w:rPr>
        <w:t>...»</w:t>
      </w:r>
      <w:r w:rsidRPr="007100A7">
        <w:rPr>
          <w:rStyle w:val="1-Char"/>
          <w:rFonts w:hint="cs"/>
          <w:rtl/>
        </w:rPr>
        <w:t xml:space="preserve"> را نخواند [و همچن</w:t>
      </w:r>
      <w:r w:rsidR="00446BB7">
        <w:rPr>
          <w:rStyle w:val="1-Char"/>
          <w:rFonts w:hint="cs"/>
          <w:rtl/>
        </w:rPr>
        <w:t>ی</w:t>
      </w:r>
      <w:r w:rsidRPr="007100A7">
        <w:rPr>
          <w:rStyle w:val="1-Char"/>
          <w:rFonts w:hint="cs"/>
          <w:rtl/>
        </w:rPr>
        <w:t xml:space="preserve">ن </w:t>
      </w:r>
      <w:r w:rsidRPr="002A6FB4">
        <w:rPr>
          <w:rStyle w:val="5-Char0"/>
          <w:rFonts w:hint="cs"/>
          <w:rtl/>
        </w:rPr>
        <w:t>«اعوذ بالله»</w:t>
      </w:r>
      <w:r w:rsidRPr="007100A7">
        <w:rPr>
          <w:rStyle w:val="1-Char"/>
          <w:rFonts w:hint="cs"/>
          <w:rtl/>
        </w:rPr>
        <w:t xml:space="preserve"> را ن</w:t>
      </w:r>
      <w:r w:rsidR="00446BB7">
        <w:rPr>
          <w:rStyle w:val="1-Char"/>
          <w:rFonts w:hint="cs"/>
          <w:rtl/>
        </w:rPr>
        <w:t>ی</w:t>
      </w:r>
      <w:r w:rsidRPr="007100A7">
        <w:rPr>
          <w:rStyle w:val="1-Char"/>
          <w:rFonts w:hint="cs"/>
          <w:rtl/>
        </w:rPr>
        <w:t>ز نگو</w:t>
      </w:r>
      <w:r w:rsidR="00446BB7">
        <w:rPr>
          <w:rStyle w:val="1-Char"/>
          <w:rFonts w:hint="cs"/>
          <w:rtl/>
        </w:rPr>
        <w:t>ی</w:t>
      </w:r>
      <w:r w:rsidRPr="007100A7">
        <w:rPr>
          <w:rStyle w:val="1-Char"/>
          <w:rFonts w:hint="cs"/>
          <w:rtl/>
        </w:rPr>
        <w:t>د]؛ و چون از قرائت سوره در رکعت سوم فارغ شد، دست‌ها</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تا برابر گوش‌ها</w:t>
      </w:r>
      <w:r w:rsidR="00446BB7">
        <w:rPr>
          <w:rStyle w:val="1-Char"/>
          <w:rFonts w:hint="cs"/>
          <w:rtl/>
        </w:rPr>
        <w:t>ی</w:t>
      </w:r>
      <w:r w:rsidRPr="007100A7">
        <w:rPr>
          <w:rStyle w:val="1-Char"/>
          <w:rFonts w:hint="cs"/>
          <w:rtl/>
        </w:rPr>
        <w:t xml:space="preserve">ش بلند کند؛ </w:t>
      </w:r>
      <w:r w:rsidR="000A2322">
        <w:rPr>
          <w:rStyle w:val="1-Char"/>
          <w:rFonts w:hint="cs"/>
          <w:rtl/>
        </w:rPr>
        <w:t>آنگاه</w:t>
      </w:r>
      <w:r w:rsidRPr="007100A7">
        <w:rPr>
          <w:rStyle w:val="1-Char"/>
          <w:rFonts w:hint="cs"/>
          <w:rtl/>
        </w:rPr>
        <w:t xml:space="preserve"> تکب</w:t>
      </w:r>
      <w:r w:rsidR="00446BB7">
        <w:rPr>
          <w:rStyle w:val="1-Char"/>
          <w:rFonts w:hint="cs"/>
          <w:rtl/>
        </w:rPr>
        <w:t>ی</w:t>
      </w:r>
      <w:r w:rsidRPr="007100A7">
        <w:rPr>
          <w:rStyle w:val="1-Char"/>
          <w:rFonts w:hint="cs"/>
          <w:rtl/>
        </w:rPr>
        <w:t>ر بگو</w:t>
      </w:r>
      <w:r w:rsidR="00446BB7">
        <w:rPr>
          <w:rStyle w:val="1-Char"/>
          <w:rFonts w:hint="cs"/>
          <w:rtl/>
        </w:rPr>
        <w:t>ی</w:t>
      </w:r>
      <w:r w:rsidRPr="007100A7">
        <w:rPr>
          <w:rStyle w:val="1-Char"/>
          <w:rFonts w:hint="cs"/>
          <w:rtl/>
        </w:rPr>
        <w:t>د و پ</w:t>
      </w:r>
      <w:r w:rsidR="00446BB7">
        <w:rPr>
          <w:rStyle w:val="1-Char"/>
          <w:rFonts w:hint="cs"/>
          <w:rtl/>
        </w:rPr>
        <w:t>ی</w:t>
      </w:r>
      <w:r w:rsidRPr="007100A7">
        <w:rPr>
          <w:rStyle w:val="1-Char"/>
          <w:rFonts w:hint="cs"/>
          <w:rtl/>
        </w:rPr>
        <w:t>ش از رکوع، در حال</w:t>
      </w:r>
      <w:r w:rsidR="00446BB7">
        <w:rPr>
          <w:rStyle w:val="1-Char"/>
          <w:rFonts w:hint="cs"/>
          <w:rtl/>
        </w:rPr>
        <w:t>ی</w:t>
      </w:r>
      <w:r w:rsidRPr="007100A7">
        <w:rPr>
          <w:rStyle w:val="1-Char"/>
          <w:rFonts w:hint="cs"/>
          <w:rtl/>
        </w:rPr>
        <w:t xml:space="preserve"> که ا</w:t>
      </w:r>
      <w:r w:rsidR="00446BB7">
        <w:rPr>
          <w:rStyle w:val="1-Char"/>
          <w:rFonts w:hint="cs"/>
          <w:rtl/>
        </w:rPr>
        <w:t>ی</w:t>
      </w:r>
      <w:r w:rsidRPr="007100A7">
        <w:rPr>
          <w:rStyle w:val="1-Char"/>
          <w:rFonts w:hint="cs"/>
          <w:rtl/>
        </w:rPr>
        <w:t>ستاده است، قنوت را بخواند؛ و خواندن قنوت در نماز وتر، در تمام سال واجب است.</w:t>
      </w:r>
    </w:p>
    <w:p w:rsidR="00E81847" w:rsidRPr="007100A7" w:rsidRDefault="00E81847" w:rsidP="00AF1D25">
      <w:pPr>
        <w:rPr>
          <w:rStyle w:val="1-Char"/>
          <w:rtl/>
        </w:rPr>
      </w:pPr>
      <w:r w:rsidRPr="007100A7">
        <w:rPr>
          <w:rStyle w:val="1-Char"/>
          <w:rFonts w:hint="cs"/>
          <w:rtl/>
        </w:rPr>
        <w:t xml:space="preserve">و </w:t>
      </w:r>
      <w:r w:rsidRPr="002A6FB4">
        <w:rPr>
          <w:rStyle w:val="5-Char0"/>
          <w:rFonts w:hint="cs"/>
          <w:rtl/>
        </w:rPr>
        <w:t>«قنوت»</w:t>
      </w:r>
      <w:r w:rsidRPr="007100A7">
        <w:rPr>
          <w:rStyle w:val="1-Char"/>
          <w:rFonts w:hint="cs"/>
          <w:rtl/>
        </w:rPr>
        <w:t>؛ به معنا</w:t>
      </w:r>
      <w:r w:rsidR="00446BB7">
        <w:rPr>
          <w:rStyle w:val="1-Char"/>
          <w:rFonts w:hint="cs"/>
          <w:rtl/>
        </w:rPr>
        <w:t>ی</w:t>
      </w:r>
      <w:r w:rsidRPr="007100A7">
        <w:rPr>
          <w:rStyle w:val="1-Char"/>
          <w:rFonts w:hint="cs"/>
          <w:rtl/>
        </w:rPr>
        <w:t xml:space="preserve"> دعا و ن</w:t>
      </w:r>
      <w:r w:rsidR="00446BB7">
        <w:rPr>
          <w:rStyle w:val="1-Char"/>
          <w:rFonts w:hint="cs"/>
          <w:rtl/>
        </w:rPr>
        <w:t>ی</w:t>
      </w:r>
      <w:r w:rsidRPr="007100A7">
        <w:rPr>
          <w:rStyle w:val="1-Char"/>
          <w:rFonts w:hint="cs"/>
          <w:rtl/>
        </w:rPr>
        <w:t>ا</w:t>
      </w:r>
      <w:r w:rsidR="00446BB7">
        <w:rPr>
          <w:rStyle w:val="1-Char"/>
          <w:rFonts w:hint="cs"/>
          <w:rtl/>
        </w:rPr>
        <w:t>ی</w:t>
      </w:r>
      <w:r w:rsidRPr="007100A7">
        <w:rPr>
          <w:rStyle w:val="1-Char"/>
          <w:rFonts w:hint="cs"/>
          <w:rtl/>
        </w:rPr>
        <w:t>ش به درگاه اله</w:t>
      </w:r>
      <w:r w:rsidR="00446BB7">
        <w:rPr>
          <w:rStyle w:val="1-Char"/>
          <w:rFonts w:hint="cs"/>
          <w:rtl/>
        </w:rPr>
        <w:t>ی</w:t>
      </w:r>
      <w:r w:rsidRPr="007100A7">
        <w:rPr>
          <w:rStyle w:val="1-Char"/>
          <w:rFonts w:hint="cs"/>
          <w:rtl/>
        </w:rPr>
        <w:t xml:space="preserve"> است. [و سنّت است که در قنوت، دعا</w:t>
      </w:r>
      <w:r w:rsidR="00446BB7">
        <w:rPr>
          <w:rStyle w:val="1-Char"/>
          <w:rFonts w:hint="cs"/>
          <w:rtl/>
        </w:rPr>
        <w:t>یی</w:t>
      </w:r>
      <w:r w:rsidRPr="007100A7">
        <w:rPr>
          <w:rStyle w:val="1-Char"/>
          <w:rFonts w:hint="cs"/>
          <w:rtl/>
        </w:rPr>
        <w:t xml:space="preserve"> خوانده شود که از عبدالله بن مسعود</w:t>
      </w:r>
      <w:r w:rsidR="00FE6406" w:rsidRPr="00FE6406">
        <w:rPr>
          <w:rStyle w:val="1-Char"/>
          <w:rFonts w:cs="CTraditional Arabic" w:hint="cs"/>
          <w:rtl/>
        </w:rPr>
        <w:t>س</w:t>
      </w:r>
      <w:r w:rsidRPr="007100A7">
        <w:rPr>
          <w:rStyle w:val="1-Char"/>
          <w:rFonts w:hint="cs"/>
          <w:rtl/>
        </w:rPr>
        <w:t xml:space="preserve"> نقل گرد</w:t>
      </w:r>
      <w:r w:rsidR="00446BB7">
        <w:rPr>
          <w:rStyle w:val="1-Char"/>
          <w:rFonts w:hint="cs"/>
          <w:rtl/>
        </w:rPr>
        <w:t>ی</w:t>
      </w:r>
      <w:r w:rsidRPr="007100A7">
        <w:rPr>
          <w:rStyle w:val="1-Char"/>
          <w:rFonts w:hint="cs"/>
          <w:rtl/>
        </w:rPr>
        <w:t>ده است؛] و آن دعا ا</w:t>
      </w:r>
      <w:r w:rsidR="00446BB7">
        <w:rPr>
          <w:rStyle w:val="1-Char"/>
          <w:rFonts w:hint="cs"/>
          <w:rtl/>
        </w:rPr>
        <w:t>ی</w:t>
      </w:r>
      <w:r w:rsidRPr="007100A7">
        <w:rPr>
          <w:rStyle w:val="1-Char"/>
          <w:rFonts w:hint="cs"/>
          <w:rtl/>
        </w:rPr>
        <w:t>ن است:</w:t>
      </w:r>
    </w:p>
    <w:p w:rsidR="00E81847" w:rsidRPr="007100A7" w:rsidRDefault="00E81847" w:rsidP="00A70228">
      <w:pPr>
        <w:rPr>
          <w:rStyle w:val="1-Char"/>
          <w:rtl/>
        </w:rPr>
      </w:pPr>
      <w:r w:rsidRPr="00BE2421">
        <w:rPr>
          <w:rStyle w:val="5-Char"/>
          <w:rFonts w:hint="cs"/>
          <w:rtl/>
        </w:rPr>
        <w:t>«اَللّٰهُمَّ اِنّٰا نَسْتَعِيْنُ</w:t>
      </w:r>
      <w:r w:rsidR="00544D97">
        <w:rPr>
          <w:rStyle w:val="5-Char"/>
          <w:rFonts w:hint="cs"/>
          <w:rtl/>
        </w:rPr>
        <w:t xml:space="preserve">كَ </w:t>
      </w:r>
      <w:r w:rsidRPr="00BE2421">
        <w:rPr>
          <w:rStyle w:val="5-Char"/>
          <w:rFonts w:hint="cs"/>
          <w:rtl/>
        </w:rPr>
        <w:t>وَ نَسْتَغْفِرُ</w:t>
      </w:r>
      <w:r w:rsidR="00544D97">
        <w:rPr>
          <w:rStyle w:val="5-Char"/>
          <w:rFonts w:hint="cs"/>
          <w:rtl/>
        </w:rPr>
        <w:t xml:space="preserve">كَ </w:t>
      </w:r>
      <w:r w:rsidRPr="00BE2421">
        <w:rPr>
          <w:rStyle w:val="5-Char"/>
          <w:rFonts w:hint="cs"/>
          <w:rtl/>
        </w:rPr>
        <w:t>وَ نُؤْمِنُ بِ</w:t>
      </w:r>
      <w:r w:rsidR="00544D97">
        <w:rPr>
          <w:rStyle w:val="5-Char"/>
          <w:rFonts w:hint="cs"/>
          <w:rtl/>
        </w:rPr>
        <w:t xml:space="preserve">كَ </w:t>
      </w:r>
      <w:r w:rsidRPr="00BE2421">
        <w:rPr>
          <w:rStyle w:val="5-Char"/>
          <w:rFonts w:hint="cs"/>
          <w:rtl/>
        </w:rPr>
        <w:t>وَ نَتَوَکَّلُ عَلَيْ</w:t>
      </w:r>
      <w:r w:rsidR="00544D97">
        <w:rPr>
          <w:rStyle w:val="5-Char"/>
          <w:rFonts w:hint="cs"/>
          <w:rtl/>
        </w:rPr>
        <w:t xml:space="preserve">كَ </w:t>
      </w:r>
      <w:r w:rsidRPr="00BE2421">
        <w:rPr>
          <w:rStyle w:val="5-Char"/>
          <w:rFonts w:hint="cs"/>
          <w:rtl/>
        </w:rPr>
        <w:t>وَ نُثْنِيْ عَلَيْ</w:t>
      </w:r>
      <w:r w:rsidR="00544D97">
        <w:rPr>
          <w:rStyle w:val="5-Char"/>
          <w:rFonts w:hint="cs"/>
          <w:rtl/>
        </w:rPr>
        <w:t xml:space="preserve">كَ </w:t>
      </w:r>
      <w:r w:rsidRPr="00BE2421">
        <w:rPr>
          <w:rStyle w:val="5-Char"/>
          <w:rFonts w:hint="cs"/>
          <w:rtl/>
        </w:rPr>
        <w:t>الْخَيْرَ، وَ نَشْکُرُ</w:t>
      </w:r>
      <w:r w:rsidR="00544D97">
        <w:rPr>
          <w:rStyle w:val="5-Char"/>
          <w:rFonts w:hint="cs"/>
          <w:rtl/>
        </w:rPr>
        <w:t xml:space="preserve">كَ </w:t>
      </w:r>
      <w:r w:rsidRPr="00BE2421">
        <w:rPr>
          <w:rStyle w:val="5-Char"/>
          <w:rFonts w:hint="cs"/>
          <w:rtl/>
        </w:rPr>
        <w:t>وَ لٰانُکْفُرُ</w:t>
      </w:r>
      <w:r w:rsidR="00544D97">
        <w:rPr>
          <w:rStyle w:val="5-Char"/>
          <w:rFonts w:hint="cs"/>
          <w:rtl/>
        </w:rPr>
        <w:t xml:space="preserve">كَ </w:t>
      </w:r>
      <w:r w:rsidRPr="00BE2421">
        <w:rPr>
          <w:rStyle w:val="5-Char"/>
          <w:rFonts w:hint="cs"/>
          <w:rtl/>
        </w:rPr>
        <w:t>وَ نَخْلَعُ وَ نَتْرُ</w:t>
      </w:r>
      <w:r w:rsidR="00A70228">
        <w:rPr>
          <w:rStyle w:val="5-Char"/>
          <w:rFonts w:hint="cs"/>
          <w:rtl/>
        </w:rPr>
        <w:t xml:space="preserve">كُ </w:t>
      </w:r>
      <w:r w:rsidRPr="00BE2421">
        <w:rPr>
          <w:rStyle w:val="5-Char"/>
          <w:rFonts w:hint="cs"/>
          <w:rtl/>
        </w:rPr>
        <w:t>مَنْ يَّفْجُرُ</w:t>
      </w:r>
      <w:r w:rsidR="00A70228">
        <w:rPr>
          <w:rStyle w:val="5-Char"/>
          <w:rFonts w:hint="cs"/>
          <w:rtl/>
        </w:rPr>
        <w:t>ك</w:t>
      </w:r>
      <w:r w:rsidRPr="00BE2421">
        <w:rPr>
          <w:rStyle w:val="5-Char"/>
          <w:rFonts w:hint="cs"/>
          <w:rtl/>
        </w:rPr>
        <w:t>َ؛ اَللّٰهُمَّ اِيّٰا</w:t>
      </w:r>
      <w:r w:rsidR="00544D97">
        <w:rPr>
          <w:rStyle w:val="5-Char"/>
          <w:rFonts w:hint="cs"/>
          <w:rtl/>
        </w:rPr>
        <w:t xml:space="preserve">كَ </w:t>
      </w:r>
      <w:r w:rsidRPr="00BE2421">
        <w:rPr>
          <w:rStyle w:val="5-Char"/>
          <w:rFonts w:hint="cs"/>
          <w:rtl/>
        </w:rPr>
        <w:t>نَعْبُدُ وَ لَ</w:t>
      </w:r>
      <w:r w:rsidR="00544D97">
        <w:rPr>
          <w:rStyle w:val="5-Char"/>
          <w:rFonts w:hint="cs"/>
          <w:rtl/>
        </w:rPr>
        <w:t xml:space="preserve">كَ </w:t>
      </w:r>
      <w:r w:rsidRPr="00BE2421">
        <w:rPr>
          <w:rStyle w:val="5-Char"/>
          <w:rFonts w:hint="cs"/>
          <w:rtl/>
        </w:rPr>
        <w:t>نُصَلِّيْ وَ نَسْجُدُ وَ اِلَيْ</w:t>
      </w:r>
      <w:r w:rsidR="00544D97">
        <w:rPr>
          <w:rStyle w:val="5-Char"/>
          <w:rFonts w:hint="cs"/>
          <w:rtl/>
        </w:rPr>
        <w:t xml:space="preserve">كَ </w:t>
      </w:r>
      <w:r w:rsidRPr="00BE2421">
        <w:rPr>
          <w:rStyle w:val="5-Char"/>
          <w:rFonts w:hint="cs"/>
          <w:rtl/>
        </w:rPr>
        <w:t>نَسْعٰي وَ نَحْفِدُ وَ نَرْجُوْا رَحْمَتَ</w:t>
      </w:r>
      <w:r w:rsidR="00544D97">
        <w:rPr>
          <w:rStyle w:val="5-Char"/>
          <w:rFonts w:hint="cs"/>
          <w:rtl/>
        </w:rPr>
        <w:t xml:space="preserve">كَ </w:t>
      </w:r>
      <w:r w:rsidRPr="00BE2421">
        <w:rPr>
          <w:rStyle w:val="5-Char"/>
          <w:rFonts w:hint="cs"/>
          <w:rtl/>
        </w:rPr>
        <w:t>وَ نَخْشَي عَذٰابَ</w:t>
      </w:r>
      <w:r w:rsidR="00544D97">
        <w:rPr>
          <w:rStyle w:val="5-Char"/>
          <w:rFonts w:hint="cs"/>
          <w:rtl/>
        </w:rPr>
        <w:t xml:space="preserve">كَ </w:t>
      </w:r>
      <w:r w:rsidRPr="00BE2421">
        <w:rPr>
          <w:rStyle w:val="5-Char"/>
          <w:rFonts w:hint="cs"/>
          <w:rtl/>
        </w:rPr>
        <w:t>اِنَّ عَذٰابَ</w:t>
      </w:r>
      <w:r w:rsidR="00544D97">
        <w:rPr>
          <w:rStyle w:val="5-Char"/>
          <w:rFonts w:hint="cs"/>
          <w:rtl/>
        </w:rPr>
        <w:t xml:space="preserve">كَ </w:t>
      </w:r>
      <w:r w:rsidRPr="00BE2421">
        <w:rPr>
          <w:rStyle w:val="5-Char"/>
          <w:rFonts w:hint="cs"/>
          <w:rtl/>
        </w:rPr>
        <w:t>بِالْکُفّٰارِ مُلْحَقٌ وَ صَلَّي اللهُ عَلَي النَّبِيِّ</w:t>
      </w:r>
      <w:r w:rsidR="00FE6406" w:rsidRPr="00FE6406">
        <w:rPr>
          <w:rStyle w:val="1-Char"/>
          <w:rFonts w:cs="CTraditional Arabic" w:hint="cs"/>
          <w:rtl/>
        </w:rPr>
        <w:t xml:space="preserve"> ج</w:t>
      </w:r>
      <w:r w:rsidRPr="00BE2421">
        <w:rPr>
          <w:rStyle w:val="5-Char"/>
          <w:rFonts w:hint="cs"/>
          <w:rtl/>
        </w:rPr>
        <w:t xml:space="preserve"> وَ آلِه وَ سَلَّمَ»</w:t>
      </w:r>
      <w:r w:rsidRPr="007100A7">
        <w:rPr>
          <w:rStyle w:val="1-Char"/>
          <w:rFonts w:hint="cs"/>
          <w:rtl/>
        </w:rPr>
        <w:t>؛</w:t>
      </w:r>
      <w:r w:rsidR="003271F8" w:rsidRPr="007100A7">
        <w:rPr>
          <w:rStyle w:val="1-Char"/>
          <w:rFonts w:hint="cs"/>
          <w:rtl/>
        </w:rPr>
        <w:t xml:space="preserve"> </w:t>
      </w:r>
      <w:r w:rsidRPr="00BE2421">
        <w:rPr>
          <w:rStyle w:val="1-Char"/>
          <w:rFonts w:hint="cs"/>
          <w:rtl/>
        </w:rPr>
        <w:t>‌«بار خدا</w:t>
      </w:r>
      <w:r w:rsidR="00446BB7">
        <w:rPr>
          <w:rStyle w:val="1-Char"/>
          <w:rFonts w:hint="cs"/>
          <w:rtl/>
        </w:rPr>
        <w:t>ی</w:t>
      </w:r>
      <w:r w:rsidRPr="00BE2421">
        <w:rPr>
          <w:rStyle w:val="1-Char"/>
          <w:rFonts w:hint="cs"/>
          <w:rtl/>
        </w:rPr>
        <w:t xml:space="preserve">ا! ما از تو </w:t>
      </w:r>
      <w:r w:rsidR="00446BB7">
        <w:rPr>
          <w:rStyle w:val="1-Char"/>
          <w:rFonts w:hint="cs"/>
          <w:rtl/>
        </w:rPr>
        <w:t>ی</w:t>
      </w:r>
      <w:r w:rsidRPr="00BE2421">
        <w:rPr>
          <w:rStyle w:val="1-Char"/>
          <w:rFonts w:hint="cs"/>
          <w:rtl/>
        </w:rPr>
        <w:t>ار</w:t>
      </w:r>
      <w:r w:rsidR="00446BB7">
        <w:rPr>
          <w:rStyle w:val="1-Char"/>
          <w:rFonts w:hint="cs"/>
          <w:rtl/>
        </w:rPr>
        <w:t>ی</w:t>
      </w:r>
      <w:r w:rsidRPr="00BE2421">
        <w:rPr>
          <w:rStyle w:val="1-Char"/>
          <w:rFonts w:hint="cs"/>
          <w:rtl/>
        </w:rPr>
        <w:t xml:space="preserve"> م</w:t>
      </w:r>
      <w:r w:rsidR="00446BB7">
        <w:rPr>
          <w:rStyle w:val="1-Char"/>
          <w:rFonts w:hint="cs"/>
          <w:rtl/>
        </w:rPr>
        <w:t>ی</w:t>
      </w:r>
      <w:r w:rsidRPr="00BE2421">
        <w:rPr>
          <w:rStyle w:val="1-Char"/>
          <w:rFonts w:hint="cs"/>
          <w:rtl/>
        </w:rPr>
        <w:t>‌جوئ</w:t>
      </w:r>
      <w:r w:rsidR="00446BB7">
        <w:rPr>
          <w:rStyle w:val="1-Char"/>
          <w:rFonts w:hint="cs"/>
          <w:rtl/>
        </w:rPr>
        <w:t>ی</w:t>
      </w:r>
      <w:r w:rsidRPr="00BE2421">
        <w:rPr>
          <w:rStyle w:val="1-Char"/>
          <w:rFonts w:hint="cs"/>
          <w:rtl/>
        </w:rPr>
        <w:t>م؛ و از تو آمرزش گناهان خو</w:t>
      </w:r>
      <w:r w:rsidR="00446BB7">
        <w:rPr>
          <w:rStyle w:val="1-Char"/>
          <w:rFonts w:hint="cs"/>
          <w:rtl/>
        </w:rPr>
        <w:t>ی</w:t>
      </w:r>
      <w:r w:rsidRPr="00BE2421">
        <w:rPr>
          <w:rStyle w:val="1-Char"/>
          <w:rFonts w:hint="cs"/>
          <w:rtl/>
        </w:rPr>
        <w:t>ش را خواستار</w:t>
      </w:r>
      <w:r w:rsidR="00446BB7">
        <w:rPr>
          <w:rStyle w:val="1-Char"/>
          <w:rFonts w:hint="cs"/>
          <w:rtl/>
        </w:rPr>
        <w:t>ی</w:t>
      </w:r>
      <w:r w:rsidRPr="00BE2421">
        <w:rPr>
          <w:rStyle w:val="1-Char"/>
          <w:rFonts w:hint="cs"/>
          <w:rtl/>
        </w:rPr>
        <w:t>م و به تو ا</w:t>
      </w:r>
      <w:r w:rsidR="00446BB7">
        <w:rPr>
          <w:rStyle w:val="1-Char"/>
          <w:rFonts w:hint="cs"/>
          <w:rtl/>
        </w:rPr>
        <w:t>ی</w:t>
      </w:r>
      <w:r w:rsidRPr="00BE2421">
        <w:rPr>
          <w:rStyle w:val="1-Char"/>
          <w:rFonts w:hint="cs"/>
          <w:rtl/>
        </w:rPr>
        <w:t>مان م</w:t>
      </w:r>
      <w:r w:rsidR="00446BB7">
        <w:rPr>
          <w:rStyle w:val="1-Char"/>
          <w:rFonts w:hint="cs"/>
          <w:rtl/>
        </w:rPr>
        <w:t>ی</w:t>
      </w:r>
      <w:r w:rsidRPr="00BE2421">
        <w:rPr>
          <w:rStyle w:val="1-Char"/>
          <w:rFonts w:hint="cs"/>
          <w:rtl/>
        </w:rPr>
        <w:t>‌آور</w:t>
      </w:r>
      <w:r w:rsidR="00446BB7">
        <w:rPr>
          <w:rStyle w:val="1-Char"/>
          <w:rFonts w:hint="cs"/>
          <w:rtl/>
        </w:rPr>
        <w:t>ی</w:t>
      </w:r>
      <w:r w:rsidRPr="00BE2421">
        <w:rPr>
          <w:rStyle w:val="1-Char"/>
          <w:rFonts w:hint="cs"/>
          <w:rtl/>
        </w:rPr>
        <w:t>م و بر تو توکل و اعتماد م</w:t>
      </w:r>
      <w:r w:rsidR="00446BB7">
        <w:rPr>
          <w:rStyle w:val="1-Char"/>
          <w:rFonts w:hint="cs"/>
          <w:rtl/>
        </w:rPr>
        <w:t>ی</w:t>
      </w:r>
      <w:r w:rsidRPr="00BE2421">
        <w:rPr>
          <w:rStyle w:val="1-Char"/>
          <w:rFonts w:hint="cs"/>
          <w:rtl/>
        </w:rPr>
        <w:t>‌نمائ</w:t>
      </w:r>
      <w:r w:rsidR="00446BB7">
        <w:rPr>
          <w:rStyle w:val="1-Char"/>
          <w:rFonts w:hint="cs"/>
          <w:rtl/>
        </w:rPr>
        <w:t>ی</w:t>
      </w:r>
      <w:r w:rsidRPr="00BE2421">
        <w:rPr>
          <w:rStyle w:val="1-Char"/>
          <w:rFonts w:hint="cs"/>
          <w:rtl/>
        </w:rPr>
        <w:t>م؛ و تو را به خ</w:t>
      </w:r>
      <w:r w:rsidR="00446BB7">
        <w:rPr>
          <w:rStyle w:val="1-Char"/>
          <w:rFonts w:hint="cs"/>
          <w:rtl/>
        </w:rPr>
        <w:t>ی</w:t>
      </w:r>
      <w:r w:rsidRPr="00BE2421">
        <w:rPr>
          <w:rStyle w:val="1-Char"/>
          <w:rFonts w:hint="cs"/>
          <w:rtl/>
        </w:rPr>
        <w:t>ر و خوب</w:t>
      </w:r>
      <w:r w:rsidR="00446BB7">
        <w:rPr>
          <w:rStyle w:val="1-Char"/>
          <w:rFonts w:hint="cs"/>
          <w:rtl/>
        </w:rPr>
        <w:t>ی</w:t>
      </w:r>
      <w:r w:rsidRPr="00BE2421">
        <w:rPr>
          <w:rStyle w:val="1-Char"/>
          <w:rFonts w:hint="cs"/>
          <w:rtl/>
        </w:rPr>
        <w:t xml:space="preserve"> م</w:t>
      </w:r>
      <w:r w:rsidR="00446BB7">
        <w:rPr>
          <w:rStyle w:val="1-Char"/>
          <w:rFonts w:hint="cs"/>
          <w:rtl/>
        </w:rPr>
        <w:t>ی</w:t>
      </w:r>
      <w:r w:rsidRPr="00BE2421">
        <w:rPr>
          <w:rStyle w:val="1-Char"/>
          <w:rFonts w:hint="cs"/>
          <w:rtl/>
        </w:rPr>
        <w:t>‌ستائ</w:t>
      </w:r>
      <w:r w:rsidR="00446BB7">
        <w:rPr>
          <w:rStyle w:val="1-Char"/>
          <w:rFonts w:hint="cs"/>
          <w:rtl/>
        </w:rPr>
        <w:t>ی</w:t>
      </w:r>
      <w:r w:rsidRPr="00BE2421">
        <w:rPr>
          <w:rStyle w:val="1-Char"/>
          <w:rFonts w:hint="cs"/>
          <w:rtl/>
        </w:rPr>
        <w:t>م و تو را سپاس و ستا</w:t>
      </w:r>
      <w:r w:rsidR="00446BB7">
        <w:rPr>
          <w:rStyle w:val="1-Char"/>
          <w:rFonts w:hint="cs"/>
          <w:rtl/>
        </w:rPr>
        <w:t>ی</w:t>
      </w:r>
      <w:r w:rsidRPr="00BE2421">
        <w:rPr>
          <w:rStyle w:val="1-Char"/>
          <w:rFonts w:hint="cs"/>
          <w:rtl/>
        </w:rPr>
        <w:t>ش م</w:t>
      </w:r>
      <w:r w:rsidR="00446BB7">
        <w:rPr>
          <w:rStyle w:val="1-Char"/>
          <w:rFonts w:hint="cs"/>
          <w:rtl/>
        </w:rPr>
        <w:t>ی</w:t>
      </w:r>
      <w:r w:rsidRPr="00BE2421">
        <w:rPr>
          <w:rStyle w:val="1-Char"/>
          <w:rFonts w:hint="cs"/>
          <w:rtl/>
        </w:rPr>
        <w:t>‌گو</w:t>
      </w:r>
      <w:r w:rsidR="00446BB7">
        <w:rPr>
          <w:rStyle w:val="1-Char"/>
          <w:rFonts w:hint="cs"/>
          <w:rtl/>
        </w:rPr>
        <w:t>یی</w:t>
      </w:r>
      <w:r w:rsidRPr="00BE2421">
        <w:rPr>
          <w:rStyle w:val="1-Char"/>
          <w:rFonts w:hint="cs"/>
          <w:rtl/>
        </w:rPr>
        <w:t>م و تو را ناسپاس</w:t>
      </w:r>
      <w:r w:rsidR="00446BB7">
        <w:rPr>
          <w:rStyle w:val="1-Char"/>
          <w:rFonts w:hint="cs"/>
          <w:rtl/>
        </w:rPr>
        <w:t>ی</w:t>
      </w:r>
      <w:r w:rsidRPr="00BE2421">
        <w:rPr>
          <w:rStyle w:val="1-Char"/>
          <w:rFonts w:hint="cs"/>
          <w:rtl/>
        </w:rPr>
        <w:t xml:space="preserve"> و ناشکر</w:t>
      </w:r>
      <w:r w:rsidR="00446BB7">
        <w:rPr>
          <w:rStyle w:val="1-Char"/>
          <w:rFonts w:hint="cs"/>
          <w:rtl/>
        </w:rPr>
        <w:t>ی</w:t>
      </w:r>
      <w:r w:rsidRPr="00BE2421">
        <w:rPr>
          <w:rStyle w:val="1-Char"/>
          <w:rFonts w:hint="cs"/>
          <w:rtl/>
        </w:rPr>
        <w:t xml:space="preserve"> نم</w:t>
      </w:r>
      <w:r w:rsidR="00446BB7">
        <w:rPr>
          <w:rStyle w:val="1-Char"/>
          <w:rFonts w:hint="cs"/>
          <w:rtl/>
        </w:rPr>
        <w:t>ی</w:t>
      </w:r>
      <w:r w:rsidRPr="00BE2421">
        <w:rPr>
          <w:rStyle w:val="1-Char"/>
          <w:rFonts w:hint="cs"/>
          <w:rtl/>
        </w:rPr>
        <w:t>‌کن</w:t>
      </w:r>
      <w:r w:rsidR="00446BB7">
        <w:rPr>
          <w:rStyle w:val="1-Char"/>
          <w:rFonts w:hint="cs"/>
          <w:rtl/>
        </w:rPr>
        <w:t>ی</w:t>
      </w:r>
      <w:r w:rsidRPr="00BE2421">
        <w:rPr>
          <w:rStyle w:val="1-Char"/>
          <w:rFonts w:hint="cs"/>
          <w:rtl/>
        </w:rPr>
        <w:t>م؛ و دست برم</w:t>
      </w:r>
      <w:r w:rsidR="00446BB7">
        <w:rPr>
          <w:rStyle w:val="1-Char"/>
          <w:rFonts w:hint="cs"/>
          <w:rtl/>
        </w:rPr>
        <w:t>ی</w:t>
      </w:r>
      <w:r w:rsidRPr="00BE2421">
        <w:rPr>
          <w:rStyle w:val="1-Char"/>
          <w:rFonts w:hint="cs"/>
          <w:rtl/>
        </w:rPr>
        <w:t>‌دا</w:t>
      </w:r>
      <w:r w:rsidR="00446BB7">
        <w:rPr>
          <w:rStyle w:val="1-Char"/>
          <w:rFonts w:hint="cs"/>
          <w:rtl/>
        </w:rPr>
        <w:t>ی</w:t>
      </w:r>
      <w:r w:rsidRPr="00BE2421">
        <w:rPr>
          <w:rStyle w:val="1-Char"/>
          <w:rFonts w:hint="cs"/>
          <w:rtl/>
        </w:rPr>
        <w:t>م و رها م</w:t>
      </w:r>
      <w:r w:rsidR="00446BB7">
        <w:rPr>
          <w:rStyle w:val="1-Char"/>
          <w:rFonts w:hint="cs"/>
          <w:rtl/>
        </w:rPr>
        <w:t>ی</w:t>
      </w:r>
      <w:r w:rsidRPr="00BE2421">
        <w:rPr>
          <w:rStyle w:val="1-Char"/>
          <w:rFonts w:hint="cs"/>
          <w:rtl/>
        </w:rPr>
        <w:t>‌کن</w:t>
      </w:r>
      <w:r w:rsidR="00446BB7">
        <w:rPr>
          <w:rStyle w:val="1-Char"/>
          <w:rFonts w:hint="cs"/>
          <w:rtl/>
        </w:rPr>
        <w:t>ی</w:t>
      </w:r>
      <w:r w:rsidRPr="00BE2421">
        <w:rPr>
          <w:rStyle w:val="1-Char"/>
          <w:rFonts w:hint="cs"/>
          <w:rtl/>
        </w:rPr>
        <w:t>م آن که تو را با گناهان نافرمان</w:t>
      </w:r>
      <w:r w:rsidR="00446BB7">
        <w:rPr>
          <w:rStyle w:val="1-Char"/>
          <w:rFonts w:hint="cs"/>
          <w:rtl/>
        </w:rPr>
        <w:t>ی</w:t>
      </w:r>
      <w:r w:rsidRPr="00BE2421">
        <w:rPr>
          <w:rStyle w:val="1-Char"/>
          <w:rFonts w:hint="cs"/>
          <w:rtl/>
        </w:rPr>
        <w:t xml:space="preserve"> و عص</w:t>
      </w:r>
      <w:r w:rsidR="00446BB7">
        <w:rPr>
          <w:rStyle w:val="1-Char"/>
          <w:rFonts w:hint="cs"/>
          <w:rtl/>
        </w:rPr>
        <w:t>ی</w:t>
      </w:r>
      <w:r w:rsidRPr="00BE2421">
        <w:rPr>
          <w:rStyle w:val="1-Char"/>
          <w:rFonts w:hint="cs"/>
          <w:rtl/>
        </w:rPr>
        <w:t>ان نموده است</w:t>
      </w:r>
      <w:r w:rsidR="003271F8" w:rsidRPr="00BE2421">
        <w:rPr>
          <w:rStyle w:val="1-Char"/>
          <w:rFonts w:hint="cs"/>
          <w:rtl/>
        </w:rPr>
        <w:t>»</w:t>
      </w:r>
      <w:r w:rsidR="003271F8" w:rsidRPr="007100A7">
        <w:rPr>
          <w:rStyle w:val="1-Char"/>
          <w:rFonts w:hint="cs"/>
          <w:rtl/>
        </w:rPr>
        <w:t>.</w:t>
      </w:r>
    </w:p>
    <w:p w:rsidR="00E81847" w:rsidRPr="007100A7" w:rsidRDefault="00E81847" w:rsidP="002A6FB4">
      <w:pPr>
        <w:rPr>
          <w:rStyle w:val="1-Char"/>
          <w:rtl/>
        </w:rPr>
      </w:pPr>
      <w:r w:rsidRPr="007100A7">
        <w:rPr>
          <w:rStyle w:val="1-Char"/>
          <w:rFonts w:hint="cs"/>
          <w:rtl/>
        </w:rPr>
        <w:t>پروردگارا! ما فقط تو را م</w:t>
      </w:r>
      <w:r w:rsidR="00446BB7">
        <w:rPr>
          <w:rStyle w:val="1-Char"/>
          <w:rFonts w:hint="cs"/>
          <w:rtl/>
        </w:rPr>
        <w:t>ی</w:t>
      </w:r>
      <w:r w:rsidRPr="007100A7">
        <w:rPr>
          <w:rStyle w:val="1-Char"/>
          <w:rFonts w:hint="cs"/>
          <w:rtl/>
        </w:rPr>
        <w:t>‌پرست</w:t>
      </w:r>
      <w:r w:rsidR="00446BB7">
        <w:rPr>
          <w:rStyle w:val="1-Char"/>
          <w:rFonts w:hint="cs"/>
          <w:rtl/>
        </w:rPr>
        <w:t>ی</w:t>
      </w:r>
      <w:r w:rsidRPr="007100A7">
        <w:rPr>
          <w:rStyle w:val="1-Char"/>
          <w:rFonts w:hint="cs"/>
          <w:rtl/>
        </w:rPr>
        <w:t>م و تنها برا</w:t>
      </w:r>
      <w:r w:rsidR="00446BB7">
        <w:rPr>
          <w:rStyle w:val="1-Char"/>
          <w:rFonts w:hint="cs"/>
          <w:rtl/>
        </w:rPr>
        <w:t>ی</w:t>
      </w:r>
      <w:r w:rsidRPr="007100A7">
        <w:rPr>
          <w:rStyle w:val="1-Char"/>
          <w:rFonts w:hint="cs"/>
          <w:rtl/>
        </w:rPr>
        <w:t xml:space="preserve"> تو نماز م</w:t>
      </w:r>
      <w:r w:rsidR="00446BB7">
        <w:rPr>
          <w:rStyle w:val="1-Char"/>
          <w:rFonts w:hint="cs"/>
          <w:rtl/>
        </w:rPr>
        <w:t>ی</w:t>
      </w:r>
      <w:r w:rsidRPr="007100A7">
        <w:rPr>
          <w:rStyle w:val="1-Char"/>
          <w:rFonts w:hint="cs"/>
          <w:rtl/>
        </w:rPr>
        <w:t>‌گزار</w:t>
      </w:r>
      <w:r w:rsidR="00446BB7">
        <w:rPr>
          <w:rStyle w:val="1-Char"/>
          <w:rFonts w:hint="cs"/>
          <w:rtl/>
        </w:rPr>
        <w:t>ی</w:t>
      </w:r>
      <w:r w:rsidRPr="007100A7">
        <w:rPr>
          <w:rStyle w:val="1-Char"/>
          <w:rFonts w:hint="cs"/>
          <w:rtl/>
        </w:rPr>
        <w:t>م، و فقط تو را سجده م</w:t>
      </w:r>
      <w:r w:rsidR="00446BB7">
        <w:rPr>
          <w:rStyle w:val="1-Char"/>
          <w:rFonts w:hint="cs"/>
          <w:rtl/>
        </w:rPr>
        <w:t>ی</w:t>
      </w:r>
      <w:r w:rsidRPr="007100A7">
        <w:rPr>
          <w:rStyle w:val="1-Char"/>
          <w:rFonts w:hint="cs"/>
          <w:rtl/>
        </w:rPr>
        <w:t>‌بر</w:t>
      </w:r>
      <w:r w:rsidR="00446BB7">
        <w:rPr>
          <w:rStyle w:val="1-Char"/>
          <w:rFonts w:hint="cs"/>
          <w:rtl/>
        </w:rPr>
        <w:t>ی</w:t>
      </w:r>
      <w:r w:rsidRPr="007100A7">
        <w:rPr>
          <w:rStyle w:val="1-Char"/>
          <w:rFonts w:hint="cs"/>
          <w:rtl/>
        </w:rPr>
        <w:t>م و به سو</w:t>
      </w:r>
      <w:r w:rsidR="00446BB7">
        <w:rPr>
          <w:rStyle w:val="1-Char"/>
          <w:rFonts w:hint="cs"/>
          <w:rtl/>
        </w:rPr>
        <w:t>ی</w:t>
      </w:r>
      <w:r w:rsidRPr="007100A7">
        <w:rPr>
          <w:rStyle w:val="1-Char"/>
          <w:rFonts w:hint="cs"/>
          <w:rtl/>
        </w:rPr>
        <w:t xml:space="preserve"> تو سع</w:t>
      </w:r>
      <w:r w:rsidR="00446BB7">
        <w:rPr>
          <w:rStyle w:val="1-Char"/>
          <w:rFonts w:hint="cs"/>
          <w:rtl/>
        </w:rPr>
        <w:t>ی</w:t>
      </w:r>
      <w:r w:rsidRPr="007100A7">
        <w:rPr>
          <w:rStyle w:val="1-Char"/>
          <w:rFonts w:hint="cs"/>
          <w:rtl/>
        </w:rPr>
        <w:t xml:space="preserve"> و شتاب م</w:t>
      </w:r>
      <w:r w:rsidR="00446BB7">
        <w:rPr>
          <w:rStyle w:val="1-Char"/>
          <w:rFonts w:hint="cs"/>
          <w:rtl/>
        </w:rPr>
        <w:t>ی</w:t>
      </w:r>
      <w:r w:rsidRPr="007100A7">
        <w:rPr>
          <w:rStyle w:val="1-Char"/>
          <w:rFonts w:hint="cs"/>
          <w:rtl/>
        </w:rPr>
        <w:t>‌نمائ</w:t>
      </w:r>
      <w:r w:rsidR="00446BB7">
        <w:rPr>
          <w:rStyle w:val="1-Char"/>
          <w:rFonts w:hint="cs"/>
          <w:rtl/>
        </w:rPr>
        <w:t>ی</w:t>
      </w:r>
      <w:r w:rsidRPr="007100A7">
        <w:rPr>
          <w:rStyle w:val="1-Char"/>
          <w:rFonts w:hint="cs"/>
          <w:rtl/>
        </w:rPr>
        <w:t>م و رحمت تو را ام</w:t>
      </w:r>
      <w:r w:rsidR="00446BB7">
        <w:rPr>
          <w:rStyle w:val="1-Char"/>
          <w:rFonts w:hint="cs"/>
          <w:rtl/>
        </w:rPr>
        <w:t>ی</w:t>
      </w:r>
      <w:r w:rsidRPr="007100A7">
        <w:rPr>
          <w:rStyle w:val="1-Char"/>
          <w:rFonts w:hint="cs"/>
          <w:rtl/>
        </w:rPr>
        <w:t>د م</w:t>
      </w:r>
      <w:r w:rsidR="00446BB7">
        <w:rPr>
          <w:rStyle w:val="1-Char"/>
          <w:rFonts w:hint="cs"/>
          <w:rtl/>
        </w:rPr>
        <w:t>ی</w:t>
      </w:r>
      <w:r w:rsidRPr="007100A7">
        <w:rPr>
          <w:rStyle w:val="1-Char"/>
          <w:rFonts w:hint="cs"/>
          <w:rtl/>
        </w:rPr>
        <w:t>‌دار</w:t>
      </w:r>
      <w:r w:rsidR="00446BB7">
        <w:rPr>
          <w:rStyle w:val="1-Char"/>
          <w:rFonts w:hint="cs"/>
          <w:rtl/>
        </w:rPr>
        <w:t>ی</w:t>
      </w:r>
      <w:r w:rsidRPr="007100A7">
        <w:rPr>
          <w:rStyle w:val="1-Char"/>
          <w:rFonts w:hint="cs"/>
          <w:rtl/>
        </w:rPr>
        <w:t>م و از عذاب و ک</w:t>
      </w:r>
      <w:r w:rsidR="00446BB7">
        <w:rPr>
          <w:rStyle w:val="1-Char"/>
          <w:rFonts w:hint="cs"/>
          <w:rtl/>
        </w:rPr>
        <w:t>ی</w:t>
      </w:r>
      <w:r w:rsidRPr="007100A7">
        <w:rPr>
          <w:rStyle w:val="1-Char"/>
          <w:rFonts w:hint="cs"/>
          <w:rtl/>
        </w:rPr>
        <w:t>فر تو م</w:t>
      </w:r>
      <w:r w:rsidR="00446BB7">
        <w:rPr>
          <w:rStyle w:val="1-Char"/>
          <w:rFonts w:hint="cs"/>
          <w:rtl/>
        </w:rPr>
        <w:t>ی</w:t>
      </w:r>
      <w:r w:rsidRPr="007100A7">
        <w:rPr>
          <w:rStyle w:val="1-Char"/>
          <w:rFonts w:hint="cs"/>
          <w:rtl/>
        </w:rPr>
        <w:t>‌ترس</w:t>
      </w:r>
      <w:r w:rsidR="00446BB7">
        <w:rPr>
          <w:rStyle w:val="1-Char"/>
          <w:rFonts w:hint="cs"/>
          <w:rtl/>
        </w:rPr>
        <w:t>ی</w:t>
      </w:r>
      <w:r w:rsidRPr="007100A7">
        <w:rPr>
          <w:rStyle w:val="1-Char"/>
          <w:rFonts w:hint="cs"/>
          <w:rtl/>
        </w:rPr>
        <w:t>م؛ ب</w:t>
      </w:r>
      <w:r w:rsidR="00446BB7">
        <w:rPr>
          <w:rStyle w:val="1-Char"/>
          <w:rFonts w:hint="cs"/>
          <w:rtl/>
        </w:rPr>
        <w:t>ی</w:t>
      </w:r>
      <w:r w:rsidRPr="007100A7">
        <w:rPr>
          <w:rStyle w:val="1-Char"/>
          <w:rFonts w:hint="cs"/>
          <w:rtl/>
        </w:rPr>
        <w:t>‌گمان عذاب تو به کافران پ</w:t>
      </w:r>
      <w:r w:rsidR="00446BB7">
        <w:rPr>
          <w:rStyle w:val="1-Char"/>
          <w:rFonts w:hint="cs"/>
          <w:rtl/>
        </w:rPr>
        <w:t>ی</w:t>
      </w:r>
      <w:r w:rsidRPr="007100A7">
        <w:rPr>
          <w:rStyle w:val="1-Char"/>
          <w:rFonts w:hint="cs"/>
          <w:rtl/>
        </w:rPr>
        <w:t>وستن</w:t>
      </w:r>
      <w:r w:rsidR="00446BB7">
        <w:rPr>
          <w:rStyle w:val="1-Char"/>
          <w:rFonts w:hint="cs"/>
          <w:rtl/>
        </w:rPr>
        <w:t>ی</w:t>
      </w:r>
      <w:r w:rsidRPr="007100A7">
        <w:rPr>
          <w:rStyle w:val="1-Char"/>
          <w:rFonts w:hint="cs"/>
          <w:rtl/>
        </w:rPr>
        <w:t xml:space="preserve"> و ملحق شدن</w:t>
      </w:r>
      <w:r w:rsidR="00446BB7">
        <w:rPr>
          <w:rStyle w:val="1-Char"/>
          <w:rFonts w:hint="cs"/>
          <w:rtl/>
        </w:rPr>
        <w:t>ی</w:t>
      </w:r>
      <w:r w:rsidRPr="007100A7">
        <w:rPr>
          <w:rStyle w:val="1-Char"/>
          <w:rFonts w:hint="cs"/>
          <w:rtl/>
        </w:rPr>
        <w:t xml:space="preserve"> است. درود و سلام خدا بر پ</w:t>
      </w:r>
      <w:r w:rsidR="00446BB7">
        <w:rPr>
          <w:rStyle w:val="1-Char"/>
          <w:rFonts w:hint="cs"/>
          <w:rtl/>
        </w:rPr>
        <w:t>ی</w:t>
      </w:r>
      <w:r w:rsidRPr="007100A7">
        <w:rPr>
          <w:rStyle w:val="1-Char"/>
          <w:rFonts w:hint="cs"/>
          <w:rtl/>
        </w:rPr>
        <w:t>امبر</w:t>
      </w:r>
      <w:r w:rsidR="002A6FB4">
        <w:rPr>
          <w:rStyle w:val="1-Char"/>
          <w:rFonts w:hint="cs"/>
          <w:rtl/>
        </w:rPr>
        <w:t xml:space="preserve"> </w:t>
      </w:r>
      <w:r w:rsidR="00FE6406" w:rsidRPr="00FE6406">
        <w:rPr>
          <w:rStyle w:val="1-Char"/>
          <w:rFonts w:cs="CTraditional Arabic" w:hint="cs"/>
          <w:rtl/>
        </w:rPr>
        <w:t>ج</w:t>
      </w:r>
      <w:r w:rsidRPr="007100A7">
        <w:rPr>
          <w:rStyle w:val="1-Char"/>
          <w:rFonts w:hint="cs"/>
          <w:rtl/>
        </w:rPr>
        <w:t xml:space="preserve"> و خاندانش باد».</w:t>
      </w:r>
    </w:p>
    <w:p w:rsidR="00E81847" w:rsidRPr="007100A7" w:rsidRDefault="00E81847" w:rsidP="00AF1D25">
      <w:pPr>
        <w:rPr>
          <w:rStyle w:val="1-Char"/>
          <w:rtl/>
        </w:rPr>
      </w:pPr>
      <w:r w:rsidRPr="007100A7">
        <w:rPr>
          <w:rStyle w:val="1-Char"/>
          <w:rFonts w:hint="cs"/>
          <w:rtl/>
        </w:rPr>
        <w:t xml:space="preserve">[به هر حال؛ </w:t>
      </w:r>
      <w:r w:rsidRPr="00FE6406">
        <w:rPr>
          <w:rStyle w:val="9-Char"/>
          <w:rFonts w:eastAsia="Batang" w:hint="cs"/>
          <w:rtl/>
        </w:rPr>
        <w:t>ک</w:t>
      </w:r>
      <w:r w:rsidR="00446BB7">
        <w:rPr>
          <w:rStyle w:val="9-Char"/>
          <w:rFonts w:eastAsia="Batang" w:hint="cs"/>
          <w:rtl/>
        </w:rPr>
        <w:t>ی</w:t>
      </w:r>
      <w:r w:rsidRPr="00FE6406">
        <w:rPr>
          <w:rStyle w:val="9-Char"/>
          <w:rFonts w:eastAsia="Batang" w:hint="cs"/>
          <w:rtl/>
        </w:rPr>
        <w:t>ف</w:t>
      </w:r>
      <w:r w:rsidR="00446BB7">
        <w:rPr>
          <w:rStyle w:val="9-Char"/>
          <w:rFonts w:eastAsia="Batang" w:hint="cs"/>
          <w:rtl/>
        </w:rPr>
        <w:t>ی</w:t>
      </w:r>
      <w:r w:rsidRPr="00FE6406">
        <w:rPr>
          <w:rStyle w:val="9-Char"/>
          <w:rFonts w:eastAsia="Batang" w:hint="cs"/>
          <w:rtl/>
        </w:rPr>
        <w:t>ت و چگونگ</w:t>
      </w:r>
      <w:r w:rsidR="00446BB7">
        <w:rPr>
          <w:rStyle w:val="9-Char"/>
          <w:rFonts w:eastAsia="Batang" w:hint="cs"/>
          <w:rtl/>
        </w:rPr>
        <w:t>ی</w:t>
      </w:r>
      <w:r w:rsidRPr="00FE6406">
        <w:rPr>
          <w:rStyle w:val="9-Char"/>
          <w:rFonts w:eastAsia="Batang" w:hint="cs"/>
          <w:rtl/>
        </w:rPr>
        <w:t xml:space="preserve"> گزاردن نماز وتر</w:t>
      </w:r>
      <w:r w:rsidRPr="007100A7">
        <w:rPr>
          <w:rStyle w:val="1-Char"/>
          <w:rFonts w:hint="cs"/>
          <w:rtl/>
        </w:rPr>
        <w:t>، بد</w:t>
      </w:r>
      <w:r w:rsidR="00446BB7">
        <w:rPr>
          <w:rStyle w:val="1-Char"/>
          <w:rFonts w:hint="cs"/>
          <w:rtl/>
        </w:rPr>
        <w:t>ی</w:t>
      </w:r>
      <w:r w:rsidRPr="007100A7">
        <w:rPr>
          <w:rStyle w:val="1-Char"/>
          <w:rFonts w:hint="cs"/>
          <w:rtl/>
        </w:rPr>
        <w:t>ن ترت</w:t>
      </w:r>
      <w:r w:rsidR="00446BB7">
        <w:rPr>
          <w:rStyle w:val="1-Char"/>
          <w:rFonts w:hint="cs"/>
          <w:rtl/>
        </w:rPr>
        <w:t>ی</w:t>
      </w:r>
      <w:r w:rsidRPr="007100A7">
        <w:rPr>
          <w:rStyle w:val="1-Char"/>
          <w:rFonts w:hint="cs"/>
          <w:rtl/>
        </w:rPr>
        <w:t>ب است که: هرگاه فرد نمازگزار بخواهد نماز وتر خو</w:t>
      </w:r>
      <w:r w:rsidR="00446BB7">
        <w:rPr>
          <w:rStyle w:val="1-Char"/>
          <w:rFonts w:hint="cs"/>
          <w:rtl/>
        </w:rPr>
        <w:t>ی</w:t>
      </w:r>
      <w:r w:rsidRPr="007100A7">
        <w:rPr>
          <w:rStyle w:val="1-Char"/>
          <w:rFonts w:hint="cs"/>
          <w:rtl/>
        </w:rPr>
        <w:t>ش را بگزارد؛ ابتدا تکب</w:t>
      </w:r>
      <w:r w:rsidR="00446BB7">
        <w:rPr>
          <w:rStyle w:val="1-Char"/>
          <w:rFonts w:hint="cs"/>
          <w:rtl/>
        </w:rPr>
        <w:t>ی</w:t>
      </w:r>
      <w:r w:rsidRPr="007100A7">
        <w:rPr>
          <w:rStyle w:val="1-Char"/>
          <w:rFonts w:hint="cs"/>
          <w:rtl/>
        </w:rPr>
        <w:t>ر شروع نماز را بگو</w:t>
      </w:r>
      <w:r w:rsidR="00446BB7">
        <w:rPr>
          <w:rStyle w:val="1-Char"/>
          <w:rFonts w:hint="cs"/>
          <w:rtl/>
        </w:rPr>
        <w:t>ی</w:t>
      </w:r>
      <w:r w:rsidRPr="007100A7">
        <w:rPr>
          <w:rStyle w:val="1-Char"/>
          <w:rFonts w:hint="cs"/>
          <w:rtl/>
        </w:rPr>
        <w:t xml:space="preserve">د، و پس از آن، به خواندن </w:t>
      </w:r>
      <w:r w:rsidRPr="002A6FB4">
        <w:rPr>
          <w:rStyle w:val="5-Char0"/>
          <w:rFonts w:hint="cs"/>
          <w:rtl/>
        </w:rPr>
        <w:t>«ثناء»</w:t>
      </w:r>
      <w:r w:rsidRPr="007100A7">
        <w:rPr>
          <w:rStyle w:val="1-Char"/>
          <w:rFonts w:hint="cs"/>
          <w:rtl/>
        </w:rPr>
        <w:t xml:space="preserve"> - </w:t>
      </w:r>
      <w:r w:rsidR="002A6FB4">
        <w:rPr>
          <w:rStyle w:val="5-Char0"/>
          <w:rFonts w:hint="cs"/>
          <w:rtl/>
        </w:rPr>
        <w:t>سبحانك</w:t>
      </w:r>
      <w:r w:rsidRPr="002A6FB4">
        <w:rPr>
          <w:rStyle w:val="5-Char0"/>
          <w:rFonts w:hint="cs"/>
          <w:rtl/>
        </w:rPr>
        <w:t xml:space="preserve"> اللهم</w:t>
      </w:r>
      <w:r w:rsidRPr="007100A7">
        <w:rPr>
          <w:rStyle w:val="1-Char"/>
          <w:rFonts w:hint="cs"/>
          <w:rtl/>
        </w:rPr>
        <w:t xml:space="preserve"> - و </w:t>
      </w:r>
      <w:r w:rsidRPr="002A6FB4">
        <w:rPr>
          <w:rStyle w:val="5-Char0"/>
          <w:rFonts w:hint="cs"/>
          <w:rtl/>
        </w:rPr>
        <w:t>«اعوذ بالله من الشيطان الرجيم»</w:t>
      </w:r>
      <w:r w:rsidRPr="007100A7">
        <w:rPr>
          <w:rStyle w:val="1-Char"/>
          <w:rFonts w:hint="cs"/>
          <w:rtl/>
        </w:rPr>
        <w:t xml:space="preserve"> و </w:t>
      </w:r>
      <w:r w:rsidRPr="002A6FB4">
        <w:rPr>
          <w:rStyle w:val="5-Char0"/>
          <w:rFonts w:hint="cs"/>
          <w:rtl/>
        </w:rPr>
        <w:t>«بسم الله الرحمن الرحيم»</w:t>
      </w:r>
      <w:r w:rsidRPr="007100A7">
        <w:rPr>
          <w:rStyle w:val="1-Char"/>
          <w:rFonts w:hint="cs"/>
          <w:rtl/>
        </w:rPr>
        <w:t xml:space="preserve"> و سوره‌</w:t>
      </w:r>
      <w:r w:rsidR="00446BB7">
        <w:rPr>
          <w:rStyle w:val="1-Char"/>
          <w:rFonts w:hint="cs"/>
          <w:rtl/>
        </w:rPr>
        <w:t>ی</w:t>
      </w:r>
      <w:r w:rsidRPr="007100A7">
        <w:rPr>
          <w:rStyle w:val="1-Char"/>
          <w:rFonts w:hint="cs"/>
          <w:rtl/>
        </w:rPr>
        <w:t xml:space="preserve"> </w:t>
      </w:r>
      <w:r w:rsidRPr="002A6FB4">
        <w:rPr>
          <w:rStyle w:val="5-Char0"/>
          <w:rFonts w:hint="cs"/>
          <w:rtl/>
        </w:rPr>
        <w:t>«فاتحه»</w:t>
      </w:r>
      <w:r w:rsidRPr="007100A7">
        <w:rPr>
          <w:rStyle w:val="1-Char"/>
          <w:rFonts w:hint="cs"/>
          <w:rtl/>
        </w:rPr>
        <w:t xml:space="preserve"> و سوره‌ا</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پس از قرائت سوره‌</w:t>
      </w:r>
      <w:r w:rsidR="00446BB7">
        <w:rPr>
          <w:rStyle w:val="1-Char"/>
          <w:rFonts w:hint="cs"/>
          <w:rtl/>
        </w:rPr>
        <w:t>ی</w:t>
      </w:r>
      <w:r w:rsidRPr="007100A7">
        <w:rPr>
          <w:rStyle w:val="1-Char"/>
          <w:rFonts w:hint="cs"/>
          <w:rtl/>
        </w:rPr>
        <w:t xml:space="preserve"> فاتحه بپردازد؛ </w:t>
      </w:r>
      <w:r w:rsidR="000A2322">
        <w:rPr>
          <w:rStyle w:val="1-Char"/>
          <w:rFonts w:hint="cs"/>
          <w:rtl/>
        </w:rPr>
        <w:t>آنگاه</w:t>
      </w:r>
      <w:r w:rsidRPr="007100A7">
        <w:rPr>
          <w:rStyle w:val="1-Char"/>
          <w:rFonts w:hint="cs"/>
          <w:rtl/>
        </w:rPr>
        <w:t xml:space="preserve"> رکوع کند و دوباره سجده نما</w:t>
      </w:r>
      <w:r w:rsidR="00446BB7">
        <w:rPr>
          <w:rStyle w:val="1-Char"/>
          <w:rFonts w:hint="cs"/>
          <w:rtl/>
        </w:rPr>
        <w:t>ی</w:t>
      </w:r>
      <w:r w:rsidRPr="007100A7">
        <w:rPr>
          <w:rStyle w:val="1-Char"/>
          <w:rFonts w:hint="cs"/>
          <w:rtl/>
        </w:rPr>
        <w:t>د؛ سپس برا</w:t>
      </w:r>
      <w:r w:rsidR="00446BB7">
        <w:rPr>
          <w:rStyle w:val="1-Char"/>
          <w:rFonts w:hint="cs"/>
          <w:rtl/>
        </w:rPr>
        <w:t>ی</w:t>
      </w:r>
      <w:r w:rsidRPr="007100A7">
        <w:rPr>
          <w:rStyle w:val="1-Char"/>
          <w:rFonts w:hint="cs"/>
          <w:rtl/>
        </w:rPr>
        <w:t xml:space="preserve"> رکعت دوّم بلند شود و رکعت دوم را همانند سا</w:t>
      </w:r>
      <w:r w:rsidR="00446BB7">
        <w:rPr>
          <w:rStyle w:val="1-Char"/>
          <w:rFonts w:hint="cs"/>
          <w:rtl/>
        </w:rPr>
        <w:t>ی</w:t>
      </w:r>
      <w:r w:rsidRPr="007100A7">
        <w:rPr>
          <w:rStyle w:val="1-Char"/>
          <w:rFonts w:hint="cs"/>
          <w:rtl/>
        </w:rPr>
        <w:t>ر نمازها اداء نما</w:t>
      </w:r>
      <w:r w:rsidR="00446BB7">
        <w:rPr>
          <w:rStyle w:val="1-Char"/>
          <w:rFonts w:hint="cs"/>
          <w:rtl/>
        </w:rPr>
        <w:t>ی</w:t>
      </w:r>
      <w:r w:rsidRPr="007100A7">
        <w:rPr>
          <w:rStyle w:val="1-Char"/>
          <w:rFonts w:hint="cs"/>
          <w:rtl/>
        </w:rPr>
        <w:t xml:space="preserve">د؛ </w:t>
      </w:r>
      <w:r w:rsidR="000A2322">
        <w:rPr>
          <w:rStyle w:val="1-Char"/>
          <w:rFonts w:hint="cs"/>
          <w:rtl/>
        </w:rPr>
        <w:t>آنگاه</w:t>
      </w:r>
      <w:r w:rsidRPr="007100A7">
        <w:rPr>
          <w:rStyle w:val="1-Char"/>
          <w:rFonts w:hint="cs"/>
          <w:rtl/>
        </w:rPr>
        <w:t xml:space="preserve"> پس از دو سجده‌</w:t>
      </w:r>
      <w:r w:rsidR="00446BB7">
        <w:rPr>
          <w:rStyle w:val="1-Char"/>
          <w:rFonts w:hint="cs"/>
          <w:rtl/>
        </w:rPr>
        <w:t>ی</w:t>
      </w:r>
      <w:r w:rsidRPr="007100A7">
        <w:rPr>
          <w:rStyle w:val="1-Char"/>
          <w:rFonts w:hint="cs"/>
          <w:rtl/>
        </w:rPr>
        <w:t xml:space="preserve"> رکعت دوم، به قعده نش</w:t>
      </w:r>
      <w:r w:rsidR="00446BB7">
        <w:rPr>
          <w:rStyle w:val="1-Char"/>
          <w:rFonts w:hint="cs"/>
          <w:rtl/>
        </w:rPr>
        <w:t>ی</w:t>
      </w:r>
      <w:r w:rsidRPr="007100A7">
        <w:rPr>
          <w:rStyle w:val="1-Char"/>
          <w:rFonts w:hint="cs"/>
          <w:rtl/>
        </w:rPr>
        <w:t>ند و تشهّد بخواند؛ و چون برا</w:t>
      </w:r>
      <w:r w:rsidR="00446BB7">
        <w:rPr>
          <w:rStyle w:val="1-Char"/>
          <w:rFonts w:hint="cs"/>
          <w:rtl/>
        </w:rPr>
        <w:t>ی</w:t>
      </w:r>
      <w:r w:rsidRPr="007100A7">
        <w:rPr>
          <w:rStyle w:val="1-Char"/>
          <w:rFonts w:hint="cs"/>
          <w:rtl/>
        </w:rPr>
        <w:t xml:space="preserve"> رکعت سوم بلند شد، سوره‌</w:t>
      </w:r>
      <w:r w:rsidR="00446BB7">
        <w:rPr>
          <w:rStyle w:val="1-Char"/>
          <w:rFonts w:hint="cs"/>
          <w:rtl/>
        </w:rPr>
        <w:t>ی</w:t>
      </w:r>
      <w:r w:rsidRPr="007100A7">
        <w:rPr>
          <w:rStyle w:val="1-Char"/>
          <w:rFonts w:hint="cs"/>
          <w:rtl/>
        </w:rPr>
        <w:t xml:space="preserve"> فاتحه و سوره‌ا</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 xml:space="preserve">گر پس از آن بخواند؛ و هرگاه از قرائت فارغ شد، </w:t>
      </w:r>
      <w:r w:rsidRPr="002A6FB4">
        <w:rPr>
          <w:rStyle w:val="5-Char0"/>
          <w:rFonts w:hint="cs"/>
          <w:rtl/>
        </w:rPr>
        <w:t>«الله اکبر»</w:t>
      </w:r>
      <w:r w:rsidRPr="007100A7">
        <w:rPr>
          <w:rStyle w:val="1-Char"/>
          <w:rFonts w:hint="cs"/>
          <w:rtl/>
        </w:rPr>
        <w:t xml:space="preserve"> بگو</w:t>
      </w:r>
      <w:r w:rsidR="00446BB7">
        <w:rPr>
          <w:rStyle w:val="1-Char"/>
          <w:rFonts w:hint="cs"/>
          <w:rtl/>
        </w:rPr>
        <w:t>ی</w:t>
      </w:r>
      <w:r w:rsidRPr="007100A7">
        <w:rPr>
          <w:rStyle w:val="1-Char"/>
          <w:rFonts w:hint="cs"/>
          <w:rtl/>
        </w:rPr>
        <w:t>د و دست‌ها</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تا برابر گوش‌ها</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 xml:space="preserve">ش بلند کند؛ </w:t>
      </w:r>
      <w:r w:rsidR="000A2322">
        <w:rPr>
          <w:rStyle w:val="1-Char"/>
          <w:rFonts w:hint="cs"/>
          <w:rtl/>
        </w:rPr>
        <w:t>آنگاه</w:t>
      </w:r>
      <w:r w:rsidRPr="007100A7">
        <w:rPr>
          <w:rStyle w:val="1-Char"/>
          <w:rFonts w:hint="cs"/>
          <w:rtl/>
        </w:rPr>
        <w:t xml:space="preserve"> قنوت بخواند و چون از قرائت قنوت فارغ شد، </w:t>
      </w:r>
      <w:r w:rsidRPr="002A6FB4">
        <w:rPr>
          <w:rStyle w:val="5-Char0"/>
          <w:rFonts w:hint="cs"/>
          <w:rtl/>
        </w:rPr>
        <w:t>«الله اکبر»</w:t>
      </w:r>
      <w:r w:rsidRPr="007100A7">
        <w:rPr>
          <w:rStyle w:val="1-Char"/>
          <w:rFonts w:hint="cs"/>
          <w:rtl/>
        </w:rPr>
        <w:t xml:space="preserve"> بگو</w:t>
      </w:r>
      <w:r w:rsidR="00446BB7">
        <w:rPr>
          <w:rStyle w:val="1-Char"/>
          <w:rFonts w:hint="cs"/>
          <w:rtl/>
        </w:rPr>
        <w:t>ی</w:t>
      </w:r>
      <w:r w:rsidRPr="007100A7">
        <w:rPr>
          <w:rStyle w:val="1-Char"/>
          <w:rFonts w:hint="cs"/>
          <w:rtl/>
        </w:rPr>
        <w:t>د و به رکوع برود؛ و بق</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رکعت سوم را همانند سا</w:t>
      </w:r>
      <w:r w:rsidR="00446BB7">
        <w:rPr>
          <w:rStyle w:val="1-Char"/>
          <w:rFonts w:hint="cs"/>
          <w:rtl/>
        </w:rPr>
        <w:t>ی</w:t>
      </w:r>
      <w:r w:rsidRPr="007100A7">
        <w:rPr>
          <w:rStyle w:val="1-Char"/>
          <w:rFonts w:hint="cs"/>
          <w:rtl/>
        </w:rPr>
        <w:t>ر نمازها، به پا</w:t>
      </w:r>
      <w:r w:rsidR="00446BB7">
        <w:rPr>
          <w:rStyle w:val="1-Char"/>
          <w:rFonts w:hint="cs"/>
          <w:rtl/>
        </w:rPr>
        <w:t>ی</w:t>
      </w:r>
      <w:r w:rsidRPr="007100A7">
        <w:rPr>
          <w:rStyle w:val="1-Char"/>
          <w:rFonts w:hint="cs"/>
          <w:rtl/>
        </w:rPr>
        <w:t>ان برساند.</w:t>
      </w:r>
    </w:p>
    <w:p w:rsidR="00E81847" w:rsidRPr="007100A7" w:rsidRDefault="00E81847" w:rsidP="00AF1D25">
      <w:pPr>
        <w:rPr>
          <w:rStyle w:val="1-Char"/>
          <w:rtl/>
        </w:rPr>
      </w:pPr>
      <w:r w:rsidRPr="007100A7">
        <w:rPr>
          <w:rStyle w:val="1-Char"/>
          <w:rFonts w:hint="cs"/>
          <w:rtl/>
        </w:rPr>
        <w:t>ناگفته نماند که دل</w:t>
      </w:r>
      <w:r w:rsidR="00446BB7">
        <w:rPr>
          <w:rStyle w:val="1-Char"/>
          <w:rFonts w:hint="cs"/>
          <w:rtl/>
        </w:rPr>
        <w:t>ی</w:t>
      </w:r>
      <w:r w:rsidRPr="007100A7">
        <w:rPr>
          <w:rStyle w:val="1-Char"/>
          <w:rFonts w:hint="cs"/>
          <w:rtl/>
        </w:rPr>
        <w:t>ل بلند کردن دست‌ها در رکعت سوم ا</w:t>
      </w:r>
      <w:r w:rsidR="00446BB7">
        <w:rPr>
          <w:rStyle w:val="1-Char"/>
          <w:rFonts w:hint="cs"/>
          <w:rtl/>
        </w:rPr>
        <w:t>ی</w:t>
      </w:r>
      <w:r w:rsidRPr="007100A7">
        <w:rPr>
          <w:rStyle w:val="1-Char"/>
          <w:rFonts w:hint="cs"/>
          <w:rtl/>
        </w:rPr>
        <w:t>ن است که: عبدالرحمن اسود، از پدرش، از عبدالله بن مسعود</w:t>
      </w:r>
      <w:r w:rsidR="00FE6406" w:rsidRPr="00FE6406">
        <w:rPr>
          <w:rStyle w:val="1-Char"/>
          <w:rFonts w:cs="CTraditional Arabic" w:hint="cs"/>
          <w:rtl/>
        </w:rPr>
        <w:t>س</w:t>
      </w:r>
      <w:r w:rsidRPr="007100A7">
        <w:rPr>
          <w:rStyle w:val="1-Char"/>
          <w:rFonts w:hint="cs"/>
          <w:rtl/>
        </w:rPr>
        <w:t xml:space="preserve"> نقل م</w:t>
      </w:r>
      <w:r w:rsidR="00446BB7">
        <w:rPr>
          <w:rStyle w:val="1-Char"/>
          <w:rFonts w:hint="cs"/>
          <w:rtl/>
        </w:rPr>
        <w:t>ی</w:t>
      </w:r>
      <w:r w:rsidRPr="007100A7">
        <w:rPr>
          <w:rStyle w:val="1-Char"/>
          <w:rFonts w:hint="cs"/>
          <w:rtl/>
        </w:rPr>
        <w:t>‌کند که ابن مسعود</w:t>
      </w:r>
      <w:r w:rsidR="00FE6406" w:rsidRPr="00FE6406">
        <w:rPr>
          <w:rStyle w:val="1-Char"/>
          <w:rFonts w:cs="CTraditional Arabic" w:hint="cs"/>
          <w:rtl/>
        </w:rPr>
        <w:t>س</w:t>
      </w:r>
      <w:r w:rsidRPr="007100A7">
        <w:rPr>
          <w:rStyle w:val="1-Char"/>
          <w:rFonts w:hint="cs"/>
          <w:rtl/>
        </w:rPr>
        <w:t xml:space="preserve"> به هنگام خواندن قنوت وتر، دست‌ها</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بلند م</w:t>
      </w:r>
      <w:r w:rsidR="00446BB7">
        <w:rPr>
          <w:rStyle w:val="1-Char"/>
          <w:rFonts w:hint="cs"/>
          <w:rtl/>
        </w:rPr>
        <w:t>ی</w:t>
      </w:r>
      <w:r w:rsidRPr="007100A7">
        <w:rPr>
          <w:rStyle w:val="1-Char"/>
          <w:rFonts w:hint="cs"/>
          <w:rtl/>
        </w:rPr>
        <w:t>‌کرد. (مصنف ابن اب</w:t>
      </w:r>
      <w:r w:rsidR="00446BB7">
        <w:rPr>
          <w:rStyle w:val="1-Char"/>
          <w:rFonts w:hint="cs"/>
          <w:rtl/>
        </w:rPr>
        <w:t>ی</w:t>
      </w:r>
      <w:r w:rsidRPr="007100A7">
        <w:rPr>
          <w:rStyle w:val="1-Char"/>
          <w:rFonts w:hint="cs"/>
          <w:rtl/>
        </w:rPr>
        <w:t xml:space="preserve"> ش</w:t>
      </w:r>
      <w:r w:rsidR="00446BB7">
        <w:rPr>
          <w:rStyle w:val="1-Char"/>
          <w:rFonts w:hint="cs"/>
          <w:rtl/>
        </w:rPr>
        <w:t>ی</w:t>
      </w:r>
      <w:r w:rsidRPr="007100A7">
        <w:rPr>
          <w:rStyle w:val="1-Char"/>
          <w:rFonts w:hint="cs"/>
          <w:rtl/>
        </w:rPr>
        <w:t>به و بخار</w:t>
      </w:r>
      <w:r w:rsidR="00446BB7">
        <w:rPr>
          <w:rStyle w:val="1-Char"/>
          <w:rFonts w:hint="cs"/>
          <w:rtl/>
        </w:rPr>
        <w:t>ی</w:t>
      </w:r>
      <w:r w:rsidRPr="007100A7">
        <w:rPr>
          <w:rStyle w:val="1-Char"/>
          <w:rFonts w:hint="cs"/>
          <w:rtl/>
        </w:rPr>
        <w:t xml:space="preserve"> در جزء </w:t>
      </w:r>
      <w:r w:rsidRPr="002A6FB4">
        <w:rPr>
          <w:rStyle w:val="5-Char0"/>
          <w:rFonts w:hint="cs"/>
          <w:rtl/>
        </w:rPr>
        <w:t>«رفع اليدين»</w:t>
      </w:r>
      <w:r w:rsidRPr="007100A7">
        <w:rPr>
          <w:rStyle w:val="1-Char"/>
          <w:rFonts w:hint="cs"/>
          <w:rtl/>
        </w:rPr>
        <w:t>.)</w:t>
      </w:r>
    </w:p>
    <w:p w:rsidR="00E81847" w:rsidRPr="007100A7" w:rsidRDefault="00E81847" w:rsidP="002A6FB4">
      <w:pPr>
        <w:rPr>
          <w:rStyle w:val="1-Char"/>
          <w:rtl/>
        </w:rPr>
      </w:pPr>
      <w:r w:rsidRPr="007100A7">
        <w:rPr>
          <w:rStyle w:val="1-Char"/>
          <w:rFonts w:hint="cs"/>
          <w:rtl/>
        </w:rPr>
        <w:t>و دل</w:t>
      </w:r>
      <w:r w:rsidR="00446BB7">
        <w:rPr>
          <w:rStyle w:val="1-Char"/>
          <w:rFonts w:hint="cs"/>
          <w:rtl/>
        </w:rPr>
        <w:t>ی</w:t>
      </w:r>
      <w:r w:rsidRPr="007100A7">
        <w:rPr>
          <w:rStyle w:val="1-Char"/>
          <w:rFonts w:hint="cs"/>
          <w:rtl/>
        </w:rPr>
        <w:t xml:space="preserve">ل خواندن </w:t>
      </w:r>
      <w:r w:rsidR="002A6FB4">
        <w:rPr>
          <w:rStyle w:val="5-Char0"/>
          <w:rFonts w:hint="cs"/>
          <w:rtl/>
        </w:rPr>
        <w:t>«اللهم انّا نستعينك</w:t>
      </w:r>
      <w:r w:rsidRPr="002A6FB4">
        <w:rPr>
          <w:rStyle w:val="5-Char0"/>
          <w:rFonts w:hint="cs"/>
          <w:rtl/>
        </w:rPr>
        <w:t xml:space="preserve"> و نستغفر</w:t>
      </w:r>
      <w:r w:rsidR="002A6FB4">
        <w:rPr>
          <w:rStyle w:val="5-Char0"/>
          <w:rFonts w:hint="cs"/>
          <w:rtl/>
        </w:rPr>
        <w:t>ك</w:t>
      </w:r>
      <w:r w:rsidRPr="002A6FB4">
        <w:rPr>
          <w:rStyle w:val="5-Char0"/>
          <w:rFonts w:hint="cs"/>
          <w:rtl/>
        </w:rPr>
        <w:t>...»</w:t>
      </w:r>
      <w:r w:rsidRPr="007100A7">
        <w:rPr>
          <w:rStyle w:val="1-Char"/>
          <w:rFonts w:hint="cs"/>
          <w:rtl/>
        </w:rPr>
        <w:t xml:space="preserve"> آن است که ابراه</w:t>
      </w:r>
      <w:r w:rsidR="00446BB7">
        <w:rPr>
          <w:rStyle w:val="1-Char"/>
          <w:rFonts w:hint="cs"/>
          <w:rtl/>
        </w:rPr>
        <w:t>ی</w:t>
      </w:r>
      <w:r w:rsidRPr="007100A7">
        <w:rPr>
          <w:rStyle w:val="1-Char"/>
          <w:rFonts w:hint="cs"/>
          <w:rtl/>
        </w:rPr>
        <w:t>م گو</w:t>
      </w:r>
      <w:r w:rsidR="00446BB7">
        <w:rPr>
          <w:rStyle w:val="1-Char"/>
          <w:rFonts w:hint="cs"/>
          <w:rtl/>
        </w:rPr>
        <w:t>ی</w:t>
      </w:r>
      <w:r w:rsidRPr="007100A7">
        <w:rPr>
          <w:rStyle w:val="1-Char"/>
          <w:rFonts w:hint="cs"/>
          <w:rtl/>
        </w:rPr>
        <w:t>د: به هنگام خواندن قنوت، ا</w:t>
      </w:r>
      <w:r w:rsidR="00446BB7">
        <w:rPr>
          <w:rStyle w:val="1-Char"/>
          <w:rFonts w:hint="cs"/>
          <w:rtl/>
        </w:rPr>
        <w:t>ی</w:t>
      </w:r>
      <w:r w:rsidRPr="007100A7">
        <w:rPr>
          <w:rStyle w:val="1-Char"/>
          <w:rFonts w:hint="cs"/>
          <w:rtl/>
        </w:rPr>
        <w:t>ن دعا را بخوان</w:t>
      </w:r>
      <w:r w:rsidR="00446BB7">
        <w:rPr>
          <w:rStyle w:val="1-Char"/>
          <w:rFonts w:hint="cs"/>
          <w:rtl/>
        </w:rPr>
        <w:t>ی</w:t>
      </w:r>
      <w:r w:rsidRPr="007100A7">
        <w:rPr>
          <w:rStyle w:val="1-Char"/>
          <w:rFonts w:hint="cs"/>
          <w:rtl/>
        </w:rPr>
        <w:t xml:space="preserve">د: </w:t>
      </w:r>
      <w:r w:rsidRPr="002A6FB4">
        <w:rPr>
          <w:rStyle w:val="5-Char0"/>
          <w:rFonts w:hint="cs"/>
          <w:rtl/>
        </w:rPr>
        <w:t>«</w:t>
      </w:r>
      <w:r w:rsidR="002A6FB4">
        <w:rPr>
          <w:rStyle w:val="5-Char0"/>
          <w:rFonts w:hint="cs"/>
          <w:rtl/>
        </w:rPr>
        <w:t>اللهم انا نستعينك</w:t>
      </w:r>
      <w:r w:rsidRPr="002A6FB4">
        <w:rPr>
          <w:rStyle w:val="5-Char0"/>
          <w:rFonts w:hint="cs"/>
          <w:rtl/>
        </w:rPr>
        <w:t xml:space="preserve"> و نستغفر</w:t>
      </w:r>
      <w:r w:rsidR="002A6FB4">
        <w:rPr>
          <w:rStyle w:val="5-Char0"/>
          <w:rFonts w:hint="cs"/>
          <w:rtl/>
        </w:rPr>
        <w:t>ك و نؤمن بك</w:t>
      </w:r>
      <w:r w:rsidRPr="002A6FB4">
        <w:rPr>
          <w:rStyle w:val="5-Char0"/>
          <w:rFonts w:hint="cs"/>
          <w:rtl/>
        </w:rPr>
        <w:t>...»</w:t>
      </w:r>
      <w:r w:rsidRPr="007100A7">
        <w:rPr>
          <w:rStyle w:val="1-Char"/>
          <w:rFonts w:hint="cs"/>
          <w:rtl/>
        </w:rPr>
        <w:t xml:space="preserve"> (مصنف ابن اب</w:t>
      </w:r>
      <w:r w:rsidR="00446BB7">
        <w:rPr>
          <w:rStyle w:val="1-Char"/>
          <w:rFonts w:hint="cs"/>
          <w:rtl/>
        </w:rPr>
        <w:t>ی</w:t>
      </w:r>
      <w:r w:rsidRPr="007100A7">
        <w:rPr>
          <w:rStyle w:val="1-Char"/>
          <w:rFonts w:hint="cs"/>
          <w:rtl/>
        </w:rPr>
        <w:t xml:space="preserve"> ش</w:t>
      </w:r>
      <w:r w:rsidR="00446BB7">
        <w:rPr>
          <w:rStyle w:val="1-Char"/>
          <w:rFonts w:hint="cs"/>
          <w:rtl/>
        </w:rPr>
        <w:t>ی</w:t>
      </w:r>
      <w:r w:rsidRPr="007100A7">
        <w:rPr>
          <w:rStyle w:val="1-Char"/>
          <w:rFonts w:hint="cs"/>
          <w:rtl/>
        </w:rPr>
        <w:t>به)</w:t>
      </w:r>
    </w:p>
    <w:p w:rsidR="00E81847" w:rsidRPr="007100A7" w:rsidRDefault="00E81847" w:rsidP="00AF1D25">
      <w:pPr>
        <w:rPr>
          <w:rStyle w:val="1-Char"/>
          <w:rtl/>
        </w:rPr>
      </w:pPr>
      <w:r w:rsidRPr="007100A7">
        <w:rPr>
          <w:rStyle w:val="1-Char"/>
          <w:rFonts w:hint="cs"/>
          <w:rtl/>
        </w:rPr>
        <w:t>و دل</w:t>
      </w:r>
      <w:r w:rsidR="00446BB7">
        <w:rPr>
          <w:rStyle w:val="1-Char"/>
          <w:rFonts w:hint="cs"/>
          <w:rtl/>
        </w:rPr>
        <w:t>ی</w:t>
      </w:r>
      <w:r w:rsidRPr="007100A7">
        <w:rPr>
          <w:rStyle w:val="1-Char"/>
          <w:rFonts w:hint="cs"/>
          <w:rtl/>
        </w:rPr>
        <w:t>ل ا</w:t>
      </w:r>
      <w:r w:rsidR="00446BB7">
        <w:rPr>
          <w:rStyle w:val="1-Char"/>
          <w:rFonts w:hint="cs"/>
          <w:rtl/>
        </w:rPr>
        <w:t>ی</w:t>
      </w:r>
      <w:r w:rsidRPr="007100A7">
        <w:rPr>
          <w:rStyle w:val="1-Char"/>
          <w:rFonts w:hint="cs"/>
          <w:rtl/>
        </w:rPr>
        <w:t>ن که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قنوت را پ</w:t>
      </w:r>
      <w:r w:rsidR="00446BB7">
        <w:rPr>
          <w:rStyle w:val="1-Char"/>
          <w:rFonts w:hint="cs"/>
          <w:rtl/>
        </w:rPr>
        <w:t>ی</w:t>
      </w:r>
      <w:r w:rsidRPr="007100A7">
        <w:rPr>
          <w:rStyle w:val="1-Char"/>
          <w:rFonts w:hint="cs"/>
          <w:rtl/>
        </w:rPr>
        <w:t>ش از رکوع م</w:t>
      </w:r>
      <w:r w:rsidR="00446BB7">
        <w:rPr>
          <w:rStyle w:val="1-Char"/>
          <w:rFonts w:hint="cs"/>
          <w:rtl/>
        </w:rPr>
        <w:t>ی</w:t>
      </w:r>
      <w:r w:rsidRPr="007100A7">
        <w:rPr>
          <w:rStyle w:val="1-Char"/>
          <w:rFonts w:hint="cs"/>
          <w:rtl/>
        </w:rPr>
        <w:t>‌خواند، ا</w:t>
      </w:r>
      <w:r w:rsidR="00446BB7">
        <w:rPr>
          <w:rStyle w:val="1-Char"/>
          <w:rFonts w:hint="cs"/>
          <w:rtl/>
        </w:rPr>
        <w:t>ی</w:t>
      </w:r>
      <w:r w:rsidRPr="007100A7">
        <w:rPr>
          <w:rStyle w:val="1-Char"/>
          <w:rFonts w:hint="cs"/>
          <w:rtl/>
        </w:rPr>
        <w:t>ن است که علقمه گو</w:t>
      </w:r>
      <w:r w:rsidR="00446BB7">
        <w:rPr>
          <w:rStyle w:val="1-Char"/>
          <w:rFonts w:hint="cs"/>
          <w:rtl/>
        </w:rPr>
        <w:t>ی</w:t>
      </w:r>
      <w:r w:rsidRPr="007100A7">
        <w:rPr>
          <w:rStyle w:val="1-Char"/>
          <w:rFonts w:hint="cs"/>
          <w:rtl/>
        </w:rPr>
        <w:t>د: عبدالله بن مسعود</w:t>
      </w:r>
      <w:r w:rsidR="00FE6406" w:rsidRPr="00FE6406">
        <w:rPr>
          <w:rStyle w:val="1-Char"/>
          <w:rFonts w:cs="CTraditional Arabic" w:hint="cs"/>
          <w:rtl/>
        </w:rPr>
        <w:t>س</w:t>
      </w:r>
      <w:r w:rsidRPr="007100A7">
        <w:rPr>
          <w:rStyle w:val="1-Char"/>
          <w:rFonts w:hint="cs"/>
          <w:rtl/>
        </w:rPr>
        <w:t xml:space="preserve"> و د</w:t>
      </w:r>
      <w:r w:rsidR="00446BB7">
        <w:rPr>
          <w:rStyle w:val="1-Char"/>
          <w:rFonts w:hint="cs"/>
          <w:rtl/>
        </w:rPr>
        <w:t>ی</w:t>
      </w:r>
      <w:r w:rsidRPr="007100A7">
        <w:rPr>
          <w:rStyle w:val="1-Char"/>
          <w:rFonts w:hint="cs"/>
          <w:rtl/>
        </w:rPr>
        <w:t xml:space="preserve">گر </w:t>
      </w:r>
      <w:r w:rsidR="00446BB7">
        <w:rPr>
          <w:rStyle w:val="1-Char"/>
          <w:rFonts w:hint="cs"/>
          <w:rtl/>
        </w:rPr>
        <w:t>ی</w:t>
      </w:r>
      <w:r w:rsidRPr="007100A7">
        <w:rPr>
          <w:rStyle w:val="1-Char"/>
          <w:rFonts w:hint="cs"/>
          <w:rtl/>
        </w:rPr>
        <w:t>اران رسول خدا</w:t>
      </w:r>
      <w:r w:rsidR="00FE6406" w:rsidRPr="00FE6406">
        <w:rPr>
          <w:rStyle w:val="1-Char"/>
          <w:rFonts w:cs="CTraditional Arabic" w:hint="cs"/>
          <w:rtl/>
        </w:rPr>
        <w:t xml:space="preserve"> ج</w:t>
      </w:r>
      <w:r w:rsidRPr="007100A7">
        <w:rPr>
          <w:rStyle w:val="1-Char"/>
          <w:rFonts w:hint="cs"/>
          <w:rtl/>
        </w:rPr>
        <w:t xml:space="preserve"> در نماز وتر، قنوت را پ</w:t>
      </w:r>
      <w:r w:rsidR="00446BB7">
        <w:rPr>
          <w:rStyle w:val="1-Char"/>
          <w:rFonts w:hint="cs"/>
          <w:rtl/>
        </w:rPr>
        <w:t>ی</w:t>
      </w:r>
      <w:r w:rsidRPr="007100A7">
        <w:rPr>
          <w:rStyle w:val="1-Char"/>
          <w:rFonts w:hint="cs"/>
          <w:rtl/>
        </w:rPr>
        <w:t>ش از رکوع م</w:t>
      </w:r>
      <w:r w:rsidR="00446BB7">
        <w:rPr>
          <w:rStyle w:val="1-Char"/>
          <w:rFonts w:hint="cs"/>
          <w:rtl/>
        </w:rPr>
        <w:t>ی</w:t>
      </w:r>
      <w:r w:rsidRPr="007100A7">
        <w:rPr>
          <w:rStyle w:val="1-Char"/>
          <w:rFonts w:hint="cs"/>
          <w:rtl/>
        </w:rPr>
        <w:t>‌خواندند. (مصنّف ابن اب</w:t>
      </w:r>
      <w:r w:rsidR="00446BB7">
        <w:rPr>
          <w:rStyle w:val="1-Char"/>
          <w:rFonts w:hint="cs"/>
          <w:rtl/>
        </w:rPr>
        <w:t>ی</w:t>
      </w:r>
      <w:r w:rsidRPr="007100A7">
        <w:rPr>
          <w:rStyle w:val="1-Char"/>
          <w:rFonts w:hint="cs"/>
          <w:rtl/>
        </w:rPr>
        <w:t xml:space="preserve"> ش</w:t>
      </w:r>
      <w:r w:rsidR="00446BB7">
        <w:rPr>
          <w:rStyle w:val="1-Char"/>
          <w:rFonts w:hint="cs"/>
          <w:rtl/>
        </w:rPr>
        <w:t>ی</w:t>
      </w:r>
      <w:r w:rsidRPr="007100A7">
        <w:rPr>
          <w:rStyle w:val="1-Char"/>
          <w:rFonts w:hint="cs"/>
          <w:rtl/>
        </w:rPr>
        <w:t>به).</w:t>
      </w:r>
    </w:p>
    <w:p w:rsidR="00E81847" w:rsidRPr="007100A7" w:rsidRDefault="00E81847" w:rsidP="00AF1D25">
      <w:pPr>
        <w:rPr>
          <w:rStyle w:val="1-Char"/>
          <w:rtl/>
        </w:rPr>
      </w:pPr>
      <w:r w:rsidRPr="007100A7">
        <w:rPr>
          <w:rStyle w:val="1-Char"/>
          <w:rFonts w:hint="cs"/>
          <w:rtl/>
        </w:rPr>
        <w:t>و ن</w:t>
      </w:r>
      <w:r w:rsidR="00446BB7">
        <w:rPr>
          <w:rStyle w:val="1-Char"/>
          <w:rFonts w:hint="cs"/>
          <w:rtl/>
        </w:rPr>
        <w:t>ی</w:t>
      </w:r>
      <w:r w:rsidRPr="007100A7">
        <w:rPr>
          <w:rStyle w:val="1-Char"/>
          <w:rFonts w:hint="cs"/>
          <w:rtl/>
        </w:rPr>
        <w:t>ز عبدالرحمن بن اسود، از پدرش از عبدالله بن مسعود</w:t>
      </w:r>
      <w:r w:rsidR="00FE6406" w:rsidRPr="00FE6406">
        <w:rPr>
          <w:rStyle w:val="1-Char"/>
          <w:rFonts w:cs="CTraditional Arabic" w:hint="cs"/>
          <w:rtl/>
        </w:rPr>
        <w:t>س</w:t>
      </w:r>
      <w:r w:rsidRPr="007100A7">
        <w:rPr>
          <w:rStyle w:val="1-Char"/>
          <w:rFonts w:hint="cs"/>
          <w:rtl/>
        </w:rPr>
        <w:t xml:space="preserve"> چن</w:t>
      </w:r>
      <w:r w:rsidR="00446BB7">
        <w:rPr>
          <w:rStyle w:val="1-Char"/>
          <w:rFonts w:hint="cs"/>
          <w:rtl/>
        </w:rPr>
        <w:t>ی</w:t>
      </w:r>
      <w:r w:rsidRPr="007100A7">
        <w:rPr>
          <w:rStyle w:val="1-Char"/>
          <w:rFonts w:hint="cs"/>
          <w:rtl/>
        </w:rPr>
        <w:t>ن نقل کرده که هرگاه عبدالله بن مسعود</w:t>
      </w:r>
      <w:r w:rsidR="00FE6406" w:rsidRPr="00FE6406">
        <w:rPr>
          <w:rStyle w:val="1-Char"/>
          <w:rFonts w:cs="CTraditional Arabic" w:hint="cs"/>
          <w:rtl/>
        </w:rPr>
        <w:t>س</w:t>
      </w:r>
      <w:r w:rsidRPr="007100A7">
        <w:rPr>
          <w:rStyle w:val="1-Char"/>
          <w:rFonts w:hint="cs"/>
          <w:rtl/>
        </w:rPr>
        <w:t xml:space="preserve"> از قرائت فارغ م</w:t>
      </w:r>
      <w:r w:rsidR="00446BB7">
        <w:rPr>
          <w:rStyle w:val="1-Char"/>
          <w:rFonts w:hint="cs"/>
          <w:rtl/>
        </w:rPr>
        <w:t>ی</w:t>
      </w:r>
      <w:r w:rsidRPr="007100A7">
        <w:rPr>
          <w:rStyle w:val="1-Char"/>
          <w:rFonts w:hint="cs"/>
          <w:rtl/>
        </w:rPr>
        <w:t xml:space="preserve">‌شد، </w:t>
      </w:r>
      <w:r w:rsidRPr="002A6FB4">
        <w:rPr>
          <w:rStyle w:val="5-Char0"/>
          <w:rFonts w:hint="cs"/>
          <w:rtl/>
        </w:rPr>
        <w:t>«الله اکبر»</w:t>
      </w:r>
      <w:r w:rsidRPr="00FE6406">
        <w:rPr>
          <w:rStyle w:val="9-Char"/>
          <w:rFonts w:eastAsia="Batang" w:hint="cs"/>
          <w:rtl/>
        </w:rPr>
        <w:t xml:space="preserve"> </w:t>
      </w:r>
      <w:r w:rsidRPr="007100A7">
        <w:rPr>
          <w:rStyle w:val="1-Char"/>
          <w:rFonts w:hint="cs"/>
          <w:rtl/>
        </w:rPr>
        <w:t>م</w:t>
      </w:r>
      <w:r w:rsidR="00446BB7">
        <w:rPr>
          <w:rStyle w:val="1-Char"/>
          <w:rFonts w:hint="cs"/>
          <w:rtl/>
        </w:rPr>
        <w:t>ی</w:t>
      </w:r>
      <w:r w:rsidRPr="007100A7">
        <w:rPr>
          <w:rStyle w:val="1-Char"/>
          <w:rFonts w:hint="cs"/>
          <w:rtl/>
        </w:rPr>
        <w:t>‌گفت و قنوت م</w:t>
      </w:r>
      <w:r w:rsidR="00446BB7">
        <w:rPr>
          <w:rStyle w:val="1-Char"/>
          <w:rFonts w:hint="cs"/>
          <w:rtl/>
        </w:rPr>
        <w:t>ی</w:t>
      </w:r>
      <w:r w:rsidRPr="007100A7">
        <w:rPr>
          <w:rStyle w:val="1-Char"/>
          <w:rFonts w:hint="cs"/>
          <w:rtl/>
        </w:rPr>
        <w:t>‌خواند؛ و چون از قنوت، فارغ م</w:t>
      </w:r>
      <w:r w:rsidR="00446BB7">
        <w:rPr>
          <w:rStyle w:val="1-Char"/>
          <w:rFonts w:hint="cs"/>
          <w:rtl/>
        </w:rPr>
        <w:t>ی</w:t>
      </w:r>
      <w:r w:rsidRPr="007100A7">
        <w:rPr>
          <w:rStyle w:val="1-Char"/>
          <w:rFonts w:hint="cs"/>
          <w:rtl/>
        </w:rPr>
        <w:t xml:space="preserve">‌شد، </w:t>
      </w:r>
      <w:r w:rsidRPr="002A6FB4">
        <w:rPr>
          <w:rStyle w:val="5-Char0"/>
          <w:rFonts w:hint="cs"/>
          <w:rtl/>
        </w:rPr>
        <w:t>الله اکبر</w:t>
      </w:r>
      <w:r w:rsidRPr="007100A7">
        <w:rPr>
          <w:rStyle w:val="1-Char"/>
          <w:rFonts w:hint="cs"/>
          <w:rtl/>
        </w:rPr>
        <w:t xml:space="preserve"> م</w:t>
      </w:r>
      <w:r w:rsidR="00446BB7">
        <w:rPr>
          <w:rStyle w:val="1-Char"/>
          <w:rFonts w:hint="cs"/>
          <w:rtl/>
        </w:rPr>
        <w:t>ی</w:t>
      </w:r>
      <w:r w:rsidRPr="007100A7">
        <w:rPr>
          <w:rStyle w:val="1-Char"/>
          <w:rFonts w:hint="cs"/>
          <w:rtl/>
        </w:rPr>
        <w:t>‌گفت و به رکوع م</w:t>
      </w:r>
      <w:r w:rsidR="00446BB7">
        <w:rPr>
          <w:rStyle w:val="1-Char"/>
          <w:rFonts w:hint="cs"/>
          <w:rtl/>
        </w:rPr>
        <w:t>ی</w:t>
      </w:r>
      <w:r w:rsidRPr="007100A7">
        <w:rPr>
          <w:rStyle w:val="1-Char"/>
          <w:rFonts w:hint="cs"/>
          <w:rtl/>
        </w:rPr>
        <w:t>‌رفت. ا</w:t>
      </w:r>
      <w:r w:rsidR="00446BB7">
        <w:rPr>
          <w:rStyle w:val="1-Char"/>
          <w:rFonts w:hint="cs"/>
          <w:rtl/>
        </w:rPr>
        <w:t>ی</w:t>
      </w:r>
      <w:r w:rsidRPr="007100A7">
        <w:rPr>
          <w:rStyle w:val="1-Char"/>
          <w:rFonts w:hint="cs"/>
          <w:rtl/>
        </w:rPr>
        <w:t>ن حد</w:t>
      </w:r>
      <w:r w:rsidR="00446BB7">
        <w:rPr>
          <w:rStyle w:val="1-Char"/>
          <w:rFonts w:hint="cs"/>
          <w:rtl/>
        </w:rPr>
        <w:t>ی</w:t>
      </w:r>
      <w:r w:rsidRPr="007100A7">
        <w:rPr>
          <w:rStyle w:val="1-Char"/>
          <w:rFonts w:hint="cs"/>
          <w:rtl/>
        </w:rPr>
        <w:t>ث را ابن اب</w:t>
      </w:r>
      <w:r w:rsidR="00446BB7">
        <w:rPr>
          <w:rStyle w:val="1-Char"/>
          <w:rFonts w:hint="cs"/>
          <w:rtl/>
        </w:rPr>
        <w:t>ی</w:t>
      </w:r>
      <w:r w:rsidRPr="007100A7">
        <w:rPr>
          <w:rStyle w:val="1-Char"/>
          <w:rFonts w:hint="cs"/>
          <w:rtl/>
        </w:rPr>
        <w:t xml:space="preserve"> ش</w:t>
      </w:r>
      <w:r w:rsidR="00446BB7">
        <w:rPr>
          <w:rStyle w:val="1-Char"/>
          <w:rFonts w:hint="cs"/>
          <w:rtl/>
        </w:rPr>
        <w:t>ی</w:t>
      </w:r>
      <w:r w:rsidRPr="007100A7">
        <w:rPr>
          <w:rStyle w:val="1-Char"/>
          <w:rFonts w:hint="cs"/>
          <w:rtl/>
        </w:rPr>
        <w:t>به در مصنّف خو</w:t>
      </w:r>
      <w:r w:rsidR="00446BB7">
        <w:rPr>
          <w:rStyle w:val="1-Char"/>
          <w:rFonts w:hint="cs"/>
          <w:rtl/>
        </w:rPr>
        <w:t>ی</w:t>
      </w:r>
      <w:r w:rsidRPr="007100A7">
        <w:rPr>
          <w:rStyle w:val="1-Char"/>
          <w:rFonts w:hint="cs"/>
          <w:rtl/>
        </w:rPr>
        <w:t>ش روا</w:t>
      </w:r>
      <w:r w:rsidR="00446BB7">
        <w:rPr>
          <w:rStyle w:val="1-Char"/>
          <w:rFonts w:hint="cs"/>
          <w:rtl/>
        </w:rPr>
        <w:t>ی</w:t>
      </w:r>
      <w:r w:rsidRPr="007100A7">
        <w:rPr>
          <w:rStyle w:val="1-Char"/>
          <w:rFonts w:hint="cs"/>
          <w:rtl/>
        </w:rPr>
        <w:t>ت کرده است.]</w:t>
      </w:r>
    </w:p>
    <w:p w:rsidR="00E81847" w:rsidRPr="007100A7" w:rsidRDefault="00E81847" w:rsidP="00AF1D25">
      <w:pPr>
        <w:rPr>
          <w:rStyle w:val="1-Char"/>
          <w:rtl/>
        </w:rPr>
      </w:pPr>
      <w:r w:rsidRPr="007100A7">
        <w:rPr>
          <w:rStyle w:val="1-Char"/>
          <w:rFonts w:hint="cs"/>
          <w:rtl/>
        </w:rPr>
        <w:t>و مقتد</w:t>
      </w:r>
      <w:r w:rsidR="00446BB7">
        <w:rPr>
          <w:rStyle w:val="1-Char"/>
          <w:rFonts w:hint="cs"/>
          <w:rtl/>
        </w:rPr>
        <w:t>ی</w:t>
      </w:r>
      <w:r w:rsidRPr="007100A7">
        <w:rPr>
          <w:rStyle w:val="1-Char"/>
          <w:rFonts w:hint="cs"/>
          <w:rtl/>
        </w:rPr>
        <w:t xml:space="preserve"> ن</w:t>
      </w:r>
      <w:r w:rsidR="00446BB7">
        <w:rPr>
          <w:rStyle w:val="1-Char"/>
          <w:rFonts w:hint="cs"/>
          <w:rtl/>
        </w:rPr>
        <w:t>ی</w:t>
      </w:r>
      <w:r w:rsidRPr="007100A7">
        <w:rPr>
          <w:rStyle w:val="1-Char"/>
          <w:rFonts w:hint="cs"/>
          <w:rtl/>
        </w:rPr>
        <w:t>ز دعا</w:t>
      </w:r>
      <w:r w:rsidR="00446BB7">
        <w:rPr>
          <w:rStyle w:val="1-Char"/>
          <w:rFonts w:hint="cs"/>
          <w:rtl/>
        </w:rPr>
        <w:t>ی</w:t>
      </w:r>
      <w:r w:rsidRPr="007100A7">
        <w:rPr>
          <w:rStyle w:val="1-Char"/>
          <w:rFonts w:hint="cs"/>
          <w:rtl/>
        </w:rPr>
        <w:t xml:space="preserve"> قنوت را همانند امام، [به صورت آهسته] بخوان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نمازگزار، دعا</w:t>
      </w:r>
      <w:r w:rsidR="00446BB7">
        <w:rPr>
          <w:rStyle w:val="1-Char"/>
          <w:rFonts w:hint="cs"/>
          <w:rtl/>
        </w:rPr>
        <w:t>ی</w:t>
      </w:r>
      <w:r w:rsidRPr="007100A7">
        <w:rPr>
          <w:rStyle w:val="1-Char"/>
          <w:rFonts w:hint="cs"/>
          <w:rtl/>
        </w:rPr>
        <w:t xml:space="preserve"> قنوت را با صدا</w:t>
      </w:r>
      <w:r w:rsidR="00446BB7">
        <w:rPr>
          <w:rStyle w:val="1-Char"/>
          <w:rFonts w:hint="cs"/>
          <w:rtl/>
        </w:rPr>
        <w:t>ی</w:t>
      </w:r>
      <w:r w:rsidRPr="007100A7">
        <w:rPr>
          <w:rStyle w:val="1-Char"/>
          <w:rFonts w:hint="cs"/>
          <w:rtl/>
        </w:rPr>
        <w:t xml:space="preserve"> آهسته بخواند؛ و فرق</w:t>
      </w:r>
      <w:r w:rsidR="00446BB7">
        <w:rPr>
          <w:rStyle w:val="1-Char"/>
          <w:rFonts w:hint="cs"/>
          <w:rtl/>
        </w:rPr>
        <w:t>ی</w:t>
      </w:r>
      <w:r w:rsidRPr="007100A7">
        <w:rPr>
          <w:rStyle w:val="1-Char"/>
          <w:rFonts w:hint="cs"/>
          <w:rtl/>
        </w:rPr>
        <w:t xml:space="preserve"> نم</w:t>
      </w:r>
      <w:r w:rsidR="00446BB7">
        <w:rPr>
          <w:rStyle w:val="1-Char"/>
          <w:rFonts w:hint="cs"/>
          <w:rtl/>
        </w:rPr>
        <w:t>ی</w:t>
      </w:r>
      <w:r w:rsidRPr="007100A7">
        <w:rPr>
          <w:rStyle w:val="1-Char"/>
          <w:rFonts w:hint="cs"/>
          <w:rtl/>
        </w:rPr>
        <w:t>‌کند که ا</w:t>
      </w:r>
      <w:r w:rsidR="00446BB7">
        <w:rPr>
          <w:rStyle w:val="1-Char"/>
          <w:rFonts w:hint="cs"/>
          <w:rtl/>
        </w:rPr>
        <w:t>ی</w:t>
      </w:r>
      <w:r w:rsidRPr="007100A7">
        <w:rPr>
          <w:rStyle w:val="1-Char"/>
          <w:rFonts w:hint="cs"/>
          <w:rtl/>
        </w:rPr>
        <w:t>ن نمازگزار، امام و پ</w:t>
      </w:r>
      <w:r w:rsidR="00446BB7">
        <w:rPr>
          <w:rStyle w:val="1-Char"/>
          <w:rFonts w:hint="cs"/>
          <w:rtl/>
        </w:rPr>
        <w:t>ی</w:t>
      </w:r>
      <w:r w:rsidRPr="007100A7">
        <w:rPr>
          <w:rStyle w:val="1-Char"/>
          <w:rFonts w:hint="cs"/>
          <w:rtl/>
        </w:rPr>
        <w:t xml:space="preserve">شنماز باشد </w:t>
      </w:r>
      <w:r w:rsidR="00446BB7">
        <w:rPr>
          <w:rStyle w:val="1-Char"/>
          <w:rFonts w:hint="cs"/>
          <w:rtl/>
        </w:rPr>
        <w:t>ی</w:t>
      </w:r>
      <w:r w:rsidRPr="007100A7">
        <w:rPr>
          <w:rStyle w:val="1-Char"/>
          <w:rFonts w:hint="cs"/>
          <w:rtl/>
        </w:rPr>
        <w:t>ا مقتد</w:t>
      </w:r>
      <w:r w:rsidR="00446BB7">
        <w:rPr>
          <w:rStyle w:val="1-Char"/>
          <w:rFonts w:hint="cs"/>
          <w:rtl/>
        </w:rPr>
        <w:t>ی</w:t>
      </w:r>
      <w:r w:rsidRPr="007100A7">
        <w:rPr>
          <w:rStyle w:val="1-Char"/>
          <w:rFonts w:hint="cs"/>
          <w:rtl/>
        </w:rPr>
        <w:t xml:space="preserve"> و تنهاگزار؛ و بر تمام</w:t>
      </w:r>
      <w:r w:rsidR="00446BB7">
        <w:rPr>
          <w:rStyle w:val="1-Char"/>
          <w:rFonts w:hint="cs"/>
          <w:rtl/>
        </w:rPr>
        <w:t>ی</w:t>
      </w:r>
      <w:r w:rsidR="000751A8">
        <w:rPr>
          <w:rStyle w:val="1-Char"/>
          <w:rFonts w:hint="cs"/>
          <w:rtl/>
        </w:rPr>
        <w:t xml:space="preserve"> آن‌ها </w:t>
      </w:r>
      <w:r w:rsidRPr="007100A7">
        <w:rPr>
          <w:rStyle w:val="1-Char"/>
          <w:rFonts w:hint="cs"/>
          <w:rtl/>
        </w:rPr>
        <w:t>لازم است که دعا</w:t>
      </w:r>
      <w:r w:rsidR="00446BB7">
        <w:rPr>
          <w:rStyle w:val="1-Char"/>
          <w:rFonts w:hint="cs"/>
          <w:rtl/>
        </w:rPr>
        <w:t>ی</w:t>
      </w:r>
      <w:r w:rsidRPr="007100A7">
        <w:rPr>
          <w:rStyle w:val="1-Char"/>
          <w:rFonts w:hint="cs"/>
          <w:rtl/>
        </w:rPr>
        <w:t xml:space="preserve"> قنوت را با صدا</w:t>
      </w:r>
      <w:r w:rsidR="00446BB7">
        <w:rPr>
          <w:rStyle w:val="1-Char"/>
          <w:rFonts w:hint="cs"/>
          <w:rtl/>
        </w:rPr>
        <w:t>ی</w:t>
      </w:r>
      <w:r w:rsidRPr="007100A7">
        <w:rPr>
          <w:rStyle w:val="1-Char"/>
          <w:rFonts w:hint="cs"/>
          <w:rtl/>
        </w:rPr>
        <w:t xml:space="preserve"> آهسته بخوانند.]</w:t>
      </w:r>
    </w:p>
    <w:p w:rsidR="00E81847" w:rsidRPr="007100A7" w:rsidRDefault="00E81847" w:rsidP="002A6FB4">
      <w:pPr>
        <w:rPr>
          <w:rStyle w:val="1-Char"/>
          <w:rtl/>
        </w:rPr>
      </w:pPr>
      <w:r w:rsidRPr="007100A7">
        <w:rPr>
          <w:rStyle w:val="1-Char"/>
          <w:rFonts w:hint="cs"/>
          <w:rtl/>
        </w:rPr>
        <w:t>و هرگاه امام، پس از خواندن آنچه که پ</w:t>
      </w:r>
      <w:r w:rsidR="00446BB7">
        <w:rPr>
          <w:rStyle w:val="1-Char"/>
          <w:rFonts w:hint="cs"/>
          <w:rtl/>
        </w:rPr>
        <w:t>ی</w:t>
      </w:r>
      <w:r w:rsidRPr="007100A7">
        <w:rPr>
          <w:rStyle w:val="1-Char"/>
          <w:rFonts w:hint="cs"/>
          <w:rtl/>
        </w:rPr>
        <w:t>شتر گذشت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پس از خواندن </w:t>
      </w:r>
      <w:r w:rsidR="002A6FB4">
        <w:rPr>
          <w:rStyle w:val="5-Char0"/>
          <w:rFonts w:hint="cs"/>
          <w:rtl/>
        </w:rPr>
        <w:t>«اللهم انا نستعينك</w:t>
      </w:r>
      <w:r w:rsidRPr="002A6FB4">
        <w:rPr>
          <w:rStyle w:val="5-Char0"/>
          <w:rFonts w:hint="cs"/>
          <w:rtl/>
        </w:rPr>
        <w:t xml:space="preserve"> و نستغفر</w:t>
      </w:r>
      <w:r w:rsidR="002A6FB4">
        <w:rPr>
          <w:rStyle w:val="5-Char0"/>
          <w:rFonts w:hint="cs"/>
          <w:rtl/>
        </w:rPr>
        <w:t>ك</w:t>
      </w:r>
      <w:r w:rsidRPr="002A6FB4">
        <w:rPr>
          <w:rStyle w:val="5-Char0"/>
          <w:rFonts w:hint="cs"/>
          <w:rtl/>
        </w:rPr>
        <w:t>...»</w:t>
      </w:r>
      <w:r w:rsidRPr="007100A7">
        <w:rPr>
          <w:rStyle w:val="1-Char"/>
          <w:rFonts w:hint="cs"/>
          <w:rtl/>
        </w:rPr>
        <w:t>]، شروع به خواندن دعا [</w:t>
      </w:r>
      <w:r w:rsidRPr="00BE2421">
        <w:rPr>
          <w:rStyle w:val="5-Char"/>
          <w:rFonts w:hint="cs"/>
          <w:rtl/>
        </w:rPr>
        <w:t>اَللّٰهُمَّ اهْدِنٰا بِفَضْلِ</w:t>
      </w:r>
      <w:r w:rsidR="00544D97">
        <w:rPr>
          <w:rStyle w:val="5-Char"/>
          <w:rFonts w:hint="cs"/>
          <w:rtl/>
        </w:rPr>
        <w:t xml:space="preserve">كَ </w:t>
      </w:r>
      <w:r w:rsidRPr="00BE2421">
        <w:rPr>
          <w:rStyle w:val="5-Char"/>
          <w:rFonts w:hint="cs"/>
          <w:rtl/>
        </w:rPr>
        <w:t>فِيْمَنْ هَدَيْتَ...</w:t>
      </w:r>
      <w:r w:rsidRPr="007100A7">
        <w:rPr>
          <w:rStyle w:val="1-Char"/>
          <w:rFonts w:hint="cs"/>
          <w:rtl/>
        </w:rPr>
        <w:t>»] نمود؛ در آن صورت امام ابو</w:t>
      </w:r>
      <w:r w:rsidR="00446BB7">
        <w:rPr>
          <w:rStyle w:val="1-Char"/>
          <w:rFonts w:hint="cs"/>
          <w:rtl/>
        </w:rPr>
        <w:t>ی</w:t>
      </w:r>
      <w:r w:rsidRPr="007100A7">
        <w:rPr>
          <w:rStyle w:val="1-Char"/>
          <w:rFonts w:hint="cs"/>
          <w:rtl/>
        </w:rPr>
        <w:t>وسف</w:t>
      </w:r>
      <w:r w:rsidR="00FE6406" w:rsidRPr="00FE6406">
        <w:rPr>
          <w:rStyle w:val="1-Char"/>
          <w:rFonts w:cs="CTraditional Arabic" w:hint="cs"/>
          <w:rtl/>
        </w:rPr>
        <w:t>/</w:t>
      </w:r>
      <w:r w:rsidRPr="007100A7">
        <w:rPr>
          <w:rStyle w:val="1-Char"/>
          <w:rFonts w:hint="cs"/>
          <w:rtl/>
        </w:rPr>
        <w:t xml:space="preserve"> گفته است: مقتد</w:t>
      </w:r>
      <w:r w:rsidR="00446BB7">
        <w:rPr>
          <w:rStyle w:val="1-Char"/>
          <w:rFonts w:hint="cs"/>
          <w:rtl/>
        </w:rPr>
        <w:t>ی</w:t>
      </w:r>
      <w:r w:rsidRPr="007100A7">
        <w:rPr>
          <w:rStyle w:val="1-Char"/>
          <w:rFonts w:hint="cs"/>
          <w:rtl/>
        </w:rPr>
        <w:t>‌ها ن</w:t>
      </w:r>
      <w:r w:rsidR="00446BB7">
        <w:rPr>
          <w:rStyle w:val="1-Char"/>
          <w:rFonts w:hint="cs"/>
          <w:rtl/>
        </w:rPr>
        <w:t>ی</w:t>
      </w:r>
      <w:r w:rsidRPr="007100A7">
        <w:rPr>
          <w:rStyle w:val="1-Char"/>
          <w:rFonts w:hint="cs"/>
          <w:rtl/>
        </w:rPr>
        <w:t>ز از پ</w:t>
      </w:r>
      <w:r w:rsidR="00446BB7">
        <w:rPr>
          <w:rStyle w:val="1-Char"/>
          <w:rFonts w:hint="cs"/>
          <w:rtl/>
        </w:rPr>
        <w:t>ی</w:t>
      </w:r>
      <w:r w:rsidRPr="007100A7">
        <w:rPr>
          <w:rStyle w:val="1-Char"/>
          <w:rFonts w:hint="cs"/>
          <w:rtl/>
        </w:rPr>
        <w:t>شنماز پ</w:t>
      </w:r>
      <w:r w:rsidR="00446BB7">
        <w:rPr>
          <w:rStyle w:val="1-Char"/>
          <w:rFonts w:hint="cs"/>
          <w:rtl/>
        </w:rPr>
        <w:t>ی</w:t>
      </w:r>
      <w:r w:rsidRPr="007100A7">
        <w:rPr>
          <w:rStyle w:val="1-Char"/>
          <w:rFonts w:hint="cs"/>
          <w:rtl/>
        </w:rPr>
        <w:t>رو</w:t>
      </w:r>
      <w:r w:rsidR="00446BB7">
        <w:rPr>
          <w:rStyle w:val="1-Char"/>
          <w:rFonts w:hint="cs"/>
          <w:rtl/>
        </w:rPr>
        <w:t>ی</w:t>
      </w:r>
      <w:r w:rsidRPr="007100A7">
        <w:rPr>
          <w:rStyle w:val="1-Char"/>
          <w:rFonts w:hint="cs"/>
          <w:rtl/>
        </w:rPr>
        <w:t xml:space="preserve"> کنند و آن دعا را به همراه امام بخوانند.</w:t>
      </w:r>
    </w:p>
    <w:p w:rsidR="00E81847" w:rsidRPr="007100A7" w:rsidRDefault="00E81847" w:rsidP="00AF1D25">
      <w:pPr>
        <w:rPr>
          <w:rStyle w:val="1-Char"/>
          <w:rtl/>
        </w:rPr>
      </w:pPr>
      <w:r w:rsidRPr="007100A7">
        <w:rPr>
          <w:rStyle w:val="1-Char"/>
          <w:rFonts w:hint="cs"/>
          <w:rtl/>
        </w:rPr>
        <w:t>و امام محمد</w:t>
      </w:r>
      <w:r w:rsidR="00FE6406" w:rsidRPr="00FE6406">
        <w:rPr>
          <w:rStyle w:val="1-Char"/>
          <w:rFonts w:cs="CTraditional Arabic" w:hint="cs"/>
          <w:rtl/>
        </w:rPr>
        <w:t>/</w:t>
      </w:r>
      <w:r w:rsidRPr="007100A7">
        <w:rPr>
          <w:rStyle w:val="1-Char"/>
          <w:rFonts w:hint="cs"/>
          <w:rtl/>
        </w:rPr>
        <w:t xml:space="preserve"> گفته است: مقتد</w:t>
      </w:r>
      <w:r w:rsidR="00446BB7">
        <w:rPr>
          <w:rStyle w:val="1-Char"/>
          <w:rFonts w:hint="cs"/>
          <w:rtl/>
        </w:rPr>
        <w:t>ی</w:t>
      </w:r>
      <w:r w:rsidRPr="007100A7">
        <w:rPr>
          <w:rStyle w:val="1-Char"/>
          <w:rFonts w:hint="cs"/>
          <w:rtl/>
        </w:rPr>
        <w:t>‌ها، از امام پ</w:t>
      </w:r>
      <w:r w:rsidR="00446BB7">
        <w:rPr>
          <w:rStyle w:val="1-Char"/>
          <w:rFonts w:hint="cs"/>
          <w:rtl/>
        </w:rPr>
        <w:t>ی</w:t>
      </w:r>
      <w:r w:rsidRPr="007100A7">
        <w:rPr>
          <w:rStyle w:val="1-Char"/>
          <w:rFonts w:hint="cs"/>
          <w:rtl/>
        </w:rPr>
        <w:t>رو</w:t>
      </w:r>
      <w:r w:rsidR="00446BB7">
        <w:rPr>
          <w:rStyle w:val="1-Char"/>
          <w:rFonts w:hint="cs"/>
          <w:rtl/>
        </w:rPr>
        <w:t>ی</w:t>
      </w:r>
      <w:r w:rsidRPr="007100A7">
        <w:rPr>
          <w:rStyle w:val="1-Char"/>
          <w:rFonts w:hint="cs"/>
          <w:rtl/>
        </w:rPr>
        <w:t xml:space="preserve"> نکنند و آن دعا را نخوانند؛ بلکه</w:t>
      </w:r>
      <w:r w:rsidR="000751A8">
        <w:rPr>
          <w:rStyle w:val="1-Char"/>
          <w:rFonts w:hint="cs"/>
          <w:rtl/>
        </w:rPr>
        <w:t xml:space="preserve"> آن‌ها،</w:t>
      </w:r>
      <w:r w:rsidRPr="007100A7">
        <w:rPr>
          <w:rStyle w:val="1-Char"/>
          <w:rFonts w:hint="cs"/>
          <w:rtl/>
        </w:rPr>
        <w:t xml:space="preserve"> فقط </w:t>
      </w:r>
      <w:r w:rsidRPr="00FE6406">
        <w:rPr>
          <w:rStyle w:val="9-Char"/>
          <w:rFonts w:eastAsia="Batang" w:hint="cs"/>
          <w:rtl/>
        </w:rPr>
        <w:t>آم</w:t>
      </w:r>
      <w:r w:rsidR="00446BB7">
        <w:rPr>
          <w:rStyle w:val="9-Char"/>
          <w:rFonts w:eastAsia="Batang" w:hint="cs"/>
          <w:rtl/>
        </w:rPr>
        <w:t>ی</w:t>
      </w:r>
      <w:r w:rsidRPr="00FE6406">
        <w:rPr>
          <w:rStyle w:val="9-Char"/>
          <w:rFonts w:eastAsia="Batang" w:hint="cs"/>
          <w:rtl/>
        </w:rPr>
        <w:t>ن</w:t>
      </w:r>
      <w:r w:rsidRPr="007100A7">
        <w:rPr>
          <w:rStyle w:val="1-Char"/>
          <w:rFonts w:hint="cs"/>
          <w:rtl/>
        </w:rPr>
        <w:t xml:space="preserve"> بگو</w:t>
      </w:r>
      <w:r w:rsidR="00446BB7">
        <w:rPr>
          <w:rStyle w:val="1-Char"/>
          <w:rFonts w:hint="cs"/>
          <w:rtl/>
        </w:rPr>
        <w:t>ی</w:t>
      </w:r>
      <w:r w:rsidRPr="007100A7">
        <w:rPr>
          <w:rStyle w:val="1-Char"/>
          <w:rFonts w:hint="cs"/>
          <w:rtl/>
        </w:rPr>
        <w:t>ند.</w:t>
      </w:r>
    </w:p>
    <w:p w:rsidR="00E81847" w:rsidRPr="007100A7" w:rsidRDefault="00E81847" w:rsidP="00900CB3">
      <w:pPr>
        <w:rPr>
          <w:rStyle w:val="1-Char"/>
          <w:rtl/>
        </w:rPr>
      </w:pPr>
      <w:r w:rsidRPr="007100A7">
        <w:rPr>
          <w:rStyle w:val="1-Char"/>
          <w:rFonts w:hint="cs"/>
          <w:rtl/>
        </w:rPr>
        <w:t>و آن دعا، ا</w:t>
      </w:r>
      <w:r w:rsidR="00446BB7">
        <w:rPr>
          <w:rStyle w:val="1-Char"/>
          <w:rFonts w:hint="cs"/>
          <w:rtl/>
        </w:rPr>
        <w:t>ی</w:t>
      </w:r>
      <w:r w:rsidRPr="007100A7">
        <w:rPr>
          <w:rStyle w:val="1-Char"/>
          <w:rFonts w:hint="cs"/>
          <w:rtl/>
        </w:rPr>
        <w:t xml:space="preserve">ن است: </w:t>
      </w:r>
      <w:r w:rsidRPr="00BE2421">
        <w:rPr>
          <w:rStyle w:val="5-Char"/>
          <w:rFonts w:hint="cs"/>
          <w:rtl/>
        </w:rPr>
        <w:t>«اَللّٰهُمَّ اهْدِنٰا بِفَضْلِ</w:t>
      </w:r>
      <w:r w:rsidR="00544D97">
        <w:rPr>
          <w:rStyle w:val="5-Char"/>
          <w:rFonts w:hint="cs"/>
          <w:rtl/>
        </w:rPr>
        <w:t xml:space="preserve">كَ </w:t>
      </w:r>
      <w:r w:rsidRPr="00BE2421">
        <w:rPr>
          <w:rStyle w:val="5-Char"/>
          <w:rFonts w:hint="cs"/>
          <w:rtl/>
        </w:rPr>
        <w:t>فِيْمَنْ هَدَيْتَ، وَ عٰافِنٰا فِيْمَنْ عٰافَيْتَ، وَ تَوَ</w:t>
      </w:r>
      <w:r w:rsidR="00F36D0F" w:rsidRPr="00F36D0F">
        <w:rPr>
          <w:rFonts w:cs="Times New Roman"/>
          <w:sz w:val="10"/>
          <w:szCs w:val="10"/>
        </w:rPr>
        <w:t> </w:t>
      </w:r>
      <w:r w:rsidRPr="00BE2421">
        <w:rPr>
          <w:rStyle w:val="5-Char"/>
          <w:rFonts w:hint="cs"/>
          <w:rtl/>
        </w:rPr>
        <w:t>لَّنٰا فِيْمَنْ تَوَلَّيْتَ، وَ بٰارِ</w:t>
      </w:r>
      <w:r w:rsidR="00900CB3">
        <w:rPr>
          <w:rStyle w:val="5-Char"/>
          <w:rFonts w:hint="cs"/>
          <w:rtl/>
        </w:rPr>
        <w:t>ك</w:t>
      </w:r>
      <w:r w:rsidRPr="00BE2421">
        <w:rPr>
          <w:rStyle w:val="5-Char"/>
          <w:rFonts w:hint="cs"/>
          <w:rtl/>
        </w:rPr>
        <w:t>ْ لَنٰا فِيْمٰا اَعْطَيْتَ، وَ قِنٰا شَرَّ مٰاقَضَيْتَ؛ اِنَّ</w:t>
      </w:r>
      <w:r w:rsidR="00544D97">
        <w:rPr>
          <w:rStyle w:val="5-Char"/>
          <w:rFonts w:hint="cs"/>
          <w:rtl/>
        </w:rPr>
        <w:t xml:space="preserve">كَ </w:t>
      </w:r>
      <w:r w:rsidRPr="00BE2421">
        <w:rPr>
          <w:rStyle w:val="5-Char"/>
          <w:rFonts w:hint="cs"/>
          <w:rtl/>
        </w:rPr>
        <w:t>تَقْضِيْ وَ لٰا يُقْضٰي عَلَيْ</w:t>
      </w:r>
      <w:r w:rsidR="00A70228">
        <w:rPr>
          <w:rStyle w:val="5-Char"/>
          <w:rFonts w:hint="cs"/>
          <w:rtl/>
        </w:rPr>
        <w:t>ك</w:t>
      </w:r>
      <w:r w:rsidRPr="00BE2421">
        <w:rPr>
          <w:rStyle w:val="5-Char"/>
          <w:rFonts w:hint="cs"/>
          <w:rtl/>
        </w:rPr>
        <w:t>َ؛ اِنَّهُ لٰايَذِلَُّ مَنْ وّٰالَيْتَ وَ لٰا يَعِزُّ مَنْ عٰادَيْتَ، تَبٰارَکْتَ رَبَّنٰا وَ تَعٰالَيْتَ. وَ صَلَّي اللهُ عَلٰي سَيِّدِنٰا مُحَمَّدٍ وَ آلِهِ وَ صَحْبِهِ وَ سَلَّمَ»</w:t>
      </w:r>
      <w:r w:rsidRPr="007100A7">
        <w:rPr>
          <w:rStyle w:val="1-Char"/>
          <w:rFonts w:hint="cs"/>
          <w:rtl/>
        </w:rPr>
        <w:t xml:space="preserve">؛ </w:t>
      </w:r>
      <w:r w:rsidRPr="00BE2421">
        <w:rPr>
          <w:rStyle w:val="1-Char"/>
          <w:rFonts w:hint="cs"/>
          <w:rtl/>
        </w:rPr>
        <w:t>«پروردگارا! ما را به فضل و کرم خو</w:t>
      </w:r>
      <w:r w:rsidR="00446BB7">
        <w:rPr>
          <w:rStyle w:val="1-Char"/>
          <w:rFonts w:hint="cs"/>
          <w:rtl/>
        </w:rPr>
        <w:t>ی</w:t>
      </w:r>
      <w:r w:rsidRPr="00BE2421">
        <w:rPr>
          <w:rStyle w:val="1-Char"/>
          <w:rFonts w:hint="cs"/>
          <w:rtl/>
        </w:rPr>
        <w:t>ش، از زمره‌</w:t>
      </w:r>
      <w:r w:rsidR="00446BB7">
        <w:rPr>
          <w:rStyle w:val="1-Char"/>
          <w:rFonts w:hint="cs"/>
          <w:rtl/>
        </w:rPr>
        <w:t>ی</w:t>
      </w:r>
      <w:r w:rsidRPr="00BE2421">
        <w:rPr>
          <w:rStyle w:val="1-Char"/>
          <w:rFonts w:hint="cs"/>
          <w:rtl/>
        </w:rPr>
        <w:t xml:space="preserve"> کسان</w:t>
      </w:r>
      <w:r w:rsidR="00446BB7">
        <w:rPr>
          <w:rStyle w:val="1-Char"/>
          <w:rFonts w:hint="cs"/>
          <w:rtl/>
        </w:rPr>
        <w:t>ی</w:t>
      </w:r>
      <w:r w:rsidRPr="00BE2421">
        <w:rPr>
          <w:rStyle w:val="1-Char"/>
          <w:rFonts w:hint="cs"/>
          <w:rtl/>
        </w:rPr>
        <w:t xml:space="preserve"> قرار بده که</w:t>
      </w:r>
      <w:r w:rsidR="000751A8">
        <w:rPr>
          <w:rStyle w:val="1-Char"/>
          <w:rFonts w:hint="cs"/>
          <w:rtl/>
        </w:rPr>
        <w:t xml:space="preserve"> آن‌ها </w:t>
      </w:r>
      <w:r w:rsidRPr="00BE2421">
        <w:rPr>
          <w:rStyle w:val="1-Char"/>
          <w:rFonts w:hint="cs"/>
          <w:rtl/>
        </w:rPr>
        <w:t>را هدا</w:t>
      </w:r>
      <w:r w:rsidR="00446BB7">
        <w:rPr>
          <w:rStyle w:val="1-Char"/>
          <w:rFonts w:hint="cs"/>
          <w:rtl/>
        </w:rPr>
        <w:t>ی</w:t>
      </w:r>
      <w:r w:rsidRPr="00BE2421">
        <w:rPr>
          <w:rStyle w:val="1-Char"/>
          <w:rFonts w:hint="cs"/>
          <w:rtl/>
        </w:rPr>
        <w:t>ت کرده‌ا</w:t>
      </w:r>
      <w:r w:rsidR="00446BB7">
        <w:rPr>
          <w:rStyle w:val="1-Char"/>
          <w:rFonts w:hint="cs"/>
          <w:rtl/>
        </w:rPr>
        <w:t>ی</w:t>
      </w:r>
      <w:r w:rsidRPr="00BE2421">
        <w:rPr>
          <w:rStyle w:val="1-Char"/>
          <w:rFonts w:hint="cs"/>
          <w:rtl/>
        </w:rPr>
        <w:t>؛ و ما را جزو کسان</w:t>
      </w:r>
      <w:r w:rsidR="00446BB7">
        <w:rPr>
          <w:rStyle w:val="1-Char"/>
          <w:rFonts w:hint="cs"/>
          <w:rtl/>
        </w:rPr>
        <w:t>ی</w:t>
      </w:r>
      <w:r w:rsidRPr="00BE2421">
        <w:rPr>
          <w:rStyle w:val="1-Char"/>
          <w:rFonts w:hint="cs"/>
          <w:rtl/>
        </w:rPr>
        <w:t xml:space="preserve"> قرار بده که آنان را عاف</w:t>
      </w:r>
      <w:r w:rsidR="00446BB7">
        <w:rPr>
          <w:rStyle w:val="1-Char"/>
          <w:rFonts w:hint="cs"/>
          <w:rtl/>
        </w:rPr>
        <w:t>ی</w:t>
      </w:r>
      <w:r w:rsidRPr="00BE2421">
        <w:rPr>
          <w:rStyle w:val="1-Char"/>
          <w:rFonts w:hint="cs"/>
          <w:rtl/>
        </w:rPr>
        <w:t>ت داده‌ا</w:t>
      </w:r>
      <w:r w:rsidR="00446BB7">
        <w:rPr>
          <w:rStyle w:val="1-Char"/>
          <w:rFonts w:hint="cs"/>
          <w:rtl/>
        </w:rPr>
        <w:t>ی</w:t>
      </w:r>
      <w:r w:rsidRPr="00BE2421">
        <w:rPr>
          <w:rStyle w:val="1-Char"/>
          <w:rFonts w:hint="cs"/>
          <w:rtl/>
        </w:rPr>
        <w:t>؛ و ما را از جمله‌</w:t>
      </w:r>
      <w:r w:rsidR="00446BB7">
        <w:rPr>
          <w:rStyle w:val="1-Char"/>
          <w:rFonts w:hint="cs"/>
          <w:rtl/>
        </w:rPr>
        <w:t>ی</w:t>
      </w:r>
      <w:r w:rsidRPr="00BE2421">
        <w:rPr>
          <w:rStyle w:val="1-Char"/>
          <w:rFonts w:hint="cs"/>
          <w:rtl/>
        </w:rPr>
        <w:t xml:space="preserve"> آنان</w:t>
      </w:r>
      <w:r w:rsidR="00446BB7">
        <w:rPr>
          <w:rStyle w:val="1-Char"/>
          <w:rFonts w:hint="cs"/>
          <w:rtl/>
        </w:rPr>
        <w:t>ی</w:t>
      </w:r>
      <w:r w:rsidRPr="00BE2421">
        <w:rPr>
          <w:rStyle w:val="1-Char"/>
          <w:rFonts w:hint="cs"/>
          <w:rtl/>
        </w:rPr>
        <w:t xml:space="preserve"> بگردان که دوست خود قرار داده‌ا</w:t>
      </w:r>
      <w:r w:rsidR="00446BB7">
        <w:rPr>
          <w:rStyle w:val="1-Char"/>
          <w:rFonts w:hint="cs"/>
          <w:rtl/>
        </w:rPr>
        <w:t>ی</w:t>
      </w:r>
      <w:r w:rsidRPr="00BE2421">
        <w:rPr>
          <w:rStyle w:val="1-Char"/>
          <w:rFonts w:hint="cs"/>
          <w:rtl/>
        </w:rPr>
        <w:t>؛ و در آنچه که به ما عطا کرده‌ا</w:t>
      </w:r>
      <w:r w:rsidR="00446BB7">
        <w:rPr>
          <w:rStyle w:val="1-Char"/>
          <w:rFonts w:hint="cs"/>
          <w:rtl/>
        </w:rPr>
        <w:t>ی</w:t>
      </w:r>
      <w:r w:rsidRPr="00BE2421">
        <w:rPr>
          <w:rStyle w:val="1-Char"/>
          <w:rFonts w:hint="cs"/>
          <w:rtl/>
        </w:rPr>
        <w:t>، برکت ده؛ و از شرّ آنچه که مقدّر نموده‌ا</w:t>
      </w:r>
      <w:r w:rsidR="00446BB7">
        <w:rPr>
          <w:rStyle w:val="1-Char"/>
          <w:rFonts w:hint="cs"/>
          <w:rtl/>
        </w:rPr>
        <w:t>ی</w:t>
      </w:r>
      <w:r w:rsidRPr="00BE2421">
        <w:rPr>
          <w:rStyle w:val="1-Char"/>
          <w:rFonts w:hint="cs"/>
          <w:rtl/>
        </w:rPr>
        <w:t>، ما را حفظ کن؛ چون تو قضاوت م</w:t>
      </w:r>
      <w:r w:rsidR="00446BB7">
        <w:rPr>
          <w:rStyle w:val="1-Char"/>
          <w:rFonts w:hint="cs"/>
          <w:rtl/>
        </w:rPr>
        <w:t>ی</w:t>
      </w:r>
      <w:r w:rsidRPr="00BE2421">
        <w:rPr>
          <w:rStyle w:val="1-Char"/>
          <w:rFonts w:hint="cs"/>
          <w:rtl/>
        </w:rPr>
        <w:t>‌کن</w:t>
      </w:r>
      <w:r w:rsidR="00446BB7">
        <w:rPr>
          <w:rStyle w:val="1-Char"/>
          <w:rFonts w:hint="cs"/>
          <w:rtl/>
        </w:rPr>
        <w:t>ی</w:t>
      </w:r>
      <w:r w:rsidRPr="00BE2421">
        <w:rPr>
          <w:rStyle w:val="1-Char"/>
          <w:rFonts w:hint="cs"/>
          <w:rtl/>
        </w:rPr>
        <w:t xml:space="preserve"> و بر تو حکم کرده نم</w:t>
      </w:r>
      <w:r w:rsidR="00446BB7">
        <w:rPr>
          <w:rStyle w:val="1-Char"/>
          <w:rFonts w:hint="cs"/>
          <w:rtl/>
        </w:rPr>
        <w:t>ی</w:t>
      </w:r>
      <w:r w:rsidRPr="00BE2421">
        <w:rPr>
          <w:rStyle w:val="1-Char"/>
          <w:rFonts w:hint="cs"/>
          <w:rtl/>
        </w:rPr>
        <w:t>‌شود؛ و کس</w:t>
      </w:r>
      <w:r w:rsidR="00446BB7">
        <w:rPr>
          <w:rStyle w:val="1-Char"/>
          <w:rFonts w:hint="cs"/>
          <w:rtl/>
        </w:rPr>
        <w:t>ی</w:t>
      </w:r>
      <w:r w:rsidRPr="00BE2421">
        <w:rPr>
          <w:rStyle w:val="1-Char"/>
          <w:rFonts w:hint="cs"/>
          <w:rtl/>
        </w:rPr>
        <w:t xml:space="preserve"> را که تو دوست بدار</w:t>
      </w:r>
      <w:r w:rsidR="00446BB7">
        <w:rPr>
          <w:rStyle w:val="1-Char"/>
          <w:rFonts w:hint="cs"/>
          <w:rtl/>
        </w:rPr>
        <w:t>ی</w:t>
      </w:r>
      <w:r w:rsidRPr="00BE2421">
        <w:rPr>
          <w:rStyle w:val="1-Char"/>
          <w:rFonts w:hint="cs"/>
          <w:rtl/>
        </w:rPr>
        <w:t>، خوار و زبون نم</w:t>
      </w:r>
      <w:r w:rsidR="00446BB7">
        <w:rPr>
          <w:rStyle w:val="1-Char"/>
          <w:rFonts w:hint="cs"/>
          <w:rtl/>
        </w:rPr>
        <w:t>ی</w:t>
      </w:r>
      <w:r w:rsidRPr="00BE2421">
        <w:rPr>
          <w:rStyle w:val="1-Char"/>
          <w:rFonts w:hint="cs"/>
          <w:rtl/>
        </w:rPr>
        <w:t>‌گردد؛ و کس</w:t>
      </w:r>
      <w:r w:rsidR="00446BB7">
        <w:rPr>
          <w:rStyle w:val="1-Char"/>
          <w:rFonts w:hint="cs"/>
          <w:rtl/>
        </w:rPr>
        <w:t>ی</w:t>
      </w:r>
      <w:r w:rsidRPr="00BE2421">
        <w:rPr>
          <w:rStyle w:val="1-Char"/>
          <w:rFonts w:hint="cs"/>
          <w:rtl/>
        </w:rPr>
        <w:t xml:space="preserve"> را که تو دشمن بدار</w:t>
      </w:r>
      <w:r w:rsidR="00446BB7">
        <w:rPr>
          <w:rStyle w:val="1-Char"/>
          <w:rFonts w:hint="cs"/>
          <w:rtl/>
        </w:rPr>
        <w:t>ی</w:t>
      </w:r>
      <w:r w:rsidRPr="00BE2421">
        <w:rPr>
          <w:rStyle w:val="1-Char"/>
          <w:rFonts w:hint="cs"/>
          <w:rtl/>
        </w:rPr>
        <w:t>، عز</w:t>
      </w:r>
      <w:r w:rsidR="00446BB7">
        <w:rPr>
          <w:rStyle w:val="1-Char"/>
          <w:rFonts w:hint="cs"/>
          <w:rtl/>
        </w:rPr>
        <w:t>ی</w:t>
      </w:r>
      <w:r w:rsidRPr="00BE2421">
        <w:rPr>
          <w:rStyle w:val="1-Char"/>
          <w:rFonts w:hint="cs"/>
          <w:rtl/>
        </w:rPr>
        <w:t>ز و گرام</w:t>
      </w:r>
      <w:r w:rsidR="00446BB7">
        <w:rPr>
          <w:rStyle w:val="1-Char"/>
          <w:rFonts w:hint="cs"/>
          <w:rtl/>
        </w:rPr>
        <w:t>ی</w:t>
      </w:r>
      <w:r w:rsidRPr="00BE2421">
        <w:rPr>
          <w:rStyle w:val="1-Char"/>
          <w:rFonts w:hint="cs"/>
          <w:rtl/>
        </w:rPr>
        <w:t xml:space="preserve"> نم</w:t>
      </w:r>
      <w:r w:rsidR="00446BB7">
        <w:rPr>
          <w:rStyle w:val="1-Char"/>
          <w:rFonts w:hint="cs"/>
          <w:rtl/>
        </w:rPr>
        <w:t>ی</w:t>
      </w:r>
      <w:r w:rsidRPr="00BE2421">
        <w:rPr>
          <w:rStyle w:val="1-Char"/>
          <w:rFonts w:hint="cs"/>
          <w:rtl/>
        </w:rPr>
        <w:t>‌گردد؛ بار خدا</w:t>
      </w:r>
      <w:r w:rsidR="00446BB7">
        <w:rPr>
          <w:rStyle w:val="1-Char"/>
          <w:rFonts w:hint="cs"/>
          <w:rtl/>
        </w:rPr>
        <w:t>ی</w:t>
      </w:r>
      <w:r w:rsidRPr="00BE2421">
        <w:rPr>
          <w:rStyle w:val="1-Char"/>
          <w:rFonts w:hint="cs"/>
          <w:rtl/>
        </w:rPr>
        <w:t>ا! دارا</w:t>
      </w:r>
      <w:r w:rsidR="00446BB7">
        <w:rPr>
          <w:rStyle w:val="1-Char"/>
          <w:rFonts w:hint="cs"/>
          <w:rtl/>
        </w:rPr>
        <w:t>ی</w:t>
      </w:r>
      <w:r w:rsidRPr="00BE2421">
        <w:rPr>
          <w:rStyle w:val="1-Char"/>
          <w:rFonts w:hint="cs"/>
          <w:rtl/>
        </w:rPr>
        <w:t xml:space="preserve"> برکات بس</w:t>
      </w:r>
      <w:r w:rsidR="00446BB7">
        <w:rPr>
          <w:rStyle w:val="1-Char"/>
          <w:rFonts w:hint="cs"/>
          <w:rtl/>
        </w:rPr>
        <w:t>ی</w:t>
      </w:r>
      <w:r w:rsidRPr="00BE2421">
        <w:rPr>
          <w:rStyle w:val="1-Char"/>
          <w:rFonts w:hint="cs"/>
          <w:rtl/>
        </w:rPr>
        <w:t>ار و در ذات و صفاتت، بلندمرتبه هست</w:t>
      </w:r>
      <w:r w:rsidR="00446BB7">
        <w:rPr>
          <w:rStyle w:val="1-Char"/>
          <w:rFonts w:hint="cs"/>
          <w:rtl/>
        </w:rPr>
        <w:t>ی</w:t>
      </w:r>
      <w:r w:rsidRPr="00BE2421">
        <w:rPr>
          <w:rStyle w:val="1-Char"/>
          <w:rFonts w:hint="cs"/>
          <w:rtl/>
        </w:rPr>
        <w:t>. و درود و سلام خدا بر سالار ما محمد</w:t>
      </w:r>
      <w:r w:rsidR="00FE6406" w:rsidRPr="00FE6406">
        <w:rPr>
          <w:rStyle w:val="1-Char"/>
          <w:rFonts w:cs="CTraditional Arabic" w:hint="cs"/>
          <w:rtl/>
        </w:rPr>
        <w:t xml:space="preserve"> ج</w:t>
      </w:r>
      <w:r w:rsidRPr="00BE2421">
        <w:rPr>
          <w:rStyle w:val="1-Char"/>
          <w:rFonts w:hint="cs"/>
          <w:rtl/>
        </w:rPr>
        <w:t xml:space="preserve"> و خاندان و </w:t>
      </w:r>
      <w:r w:rsidR="00446BB7">
        <w:rPr>
          <w:rStyle w:val="1-Char"/>
          <w:rFonts w:hint="cs"/>
          <w:rtl/>
        </w:rPr>
        <w:t>ی</w:t>
      </w:r>
      <w:r w:rsidRPr="00BE2421">
        <w:rPr>
          <w:rStyle w:val="1-Char"/>
          <w:rFonts w:hint="cs"/>
          <w:rtl/>
        </w:rPr>
        <w:t>ارانش باد»</w:t>
      </w:r>
      <w:r w:rsidRPr="007100A7">
        <w:rPr>
          <w:rStyle w:val="1-Char"/>
          <w:rFonts w:hint="cs"/>
          <w:rtl/>
        </w:rPr>
        <w:t>. [ز</w:t>
      </w:r>
      <w:r w:rsidR="00446BB7">
        <w:rPr>
          <w:rStyle w:val="1-Char"/>
          <w:rFonts w:hint="cs"/>
          <w:rtl/>
        </w:rPr>
        <w:t>ی</w:t>
      </w:r>
      <w:r w:rsidRPr="007100A7">
        <w:rPr>
          <w:rStyle w:val="1-Char"/>
          <w:rFonts w:hint="cs"/>
          <w:rtl/>
        </w:rPr>
        <w:t>را حسن بن عل</w:t>
      </w:r>
      <w:r w:rsidR="00446BB7">
        <w:rPr>
          <w:rStyle w:val="1-Char"/>
          <w:rFonts w:hint="cs"/>
          <w:rtl/>
        </w:rPr>
        <w:t>ی</w:t>
      </w:r>
      <w:r w:rsidR="0059431D">
        <w:rPr>
          <w:rStyle w:val="1-Char"/>
          <w:rFonts w:cs="CTraditional Arabic" w:hint="cs"/>
          <w:rtl/>
        </w:rPr>
        <w:t>ب</w:t>
      </w:r>
      <w:r w:rsidRPr="007100A7">
        <w:rPr>
          <w:rStyle w:val="1-Char"/>
          <w:rFonts w:hint="cs"/>
          <w:rtl/>
        </w:rPr>
        <w:t xml:space="preserve"> 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کلمات</w:t>
      </w:r>
      <w:r w:rsidR="00446BB7">
        <w:rPr>
          <w:rStyle w:val="1-Char"/>
          <w:rFonts w:hint="cs"/>
          <w:rtl/>
        </w:rPr>
        <w:t>ی</w:t>
      </w:r>
      <w:r w:rsidRPr="007100A7">
        <w:rPr>
          <w:rStyle w:val="1-Char"/>
          <w:rFonts w:hint="cs"/>
          <w:rtl/>
        </w:rPr>
        <w:t xml:space="preserve"> را به من </w:t>
      </w:r>
      <w:r w:rsidR="00446BB7">
        <w:rPr>
          <w:rStyle w:val="1-Char"/>
          <w:rFonts w:hint="cs"/>
          <w:rtl/>
        </w:rPr>
        <w:t>ی</w:t>
      </w:r>
      <w:r w:rsidRPr="007100A7">
        <w:rPr>
          <w:rStyle w:val="1-Char"/>
          <w:rFonts w:hint="cs"/>
          <w:rtl/>
        </w:rPr>
        <w:t>اد داد که</w:t>
      </w:r>
      <w:r w:rsidR="000751A8">
        <w:rPr>
          <w:rStyle w:val="1-Char"/>
          <w:rFonts w:hint="cs"/>
          <w:rtl/>
        </w:rPr>
        <w:t xml:space="preserve"> آن‌ها </w:t>
      </w:r>
      <w:r w:rsidRPr="007100A7">
        <w:rPr>
          <w:rStyle w:val="1-Char"/>
          <w:rFonts w:hint="cs"/>
          <w:rtl/>
        </w:rPr>
        <w:t xml:space="preserve">را در قنوت وتر بخوانم؛ و آن کلمات، عبارتند از: </w:t>
      </w:r>
      <w:r w:rsidR="002A6FB4">
        <w:rPr>
          <w:rStyle w:val="5-Char0"/>
          <w:rFonts w:hint="cs"/>
          <w:rtl/>
        </w:rPr>
        <w:t>«اللهم اهدنا بفضلك</w:t>
      </w:r>
      <w:r w:rsidRPr="002A6FB4">
        <w:rPr>
          <w:rStyle w:val="5-Char0"/>
          <w:rFonts w:hint="cs"/>
          <w:rtl/>
        </w:rPr>
        <w:t xml:space="preserve"> فيمن هديت...»</w:t>
      </w:r>
      <w:r w:rsidRPr="007100A7">
        <w:rPr>
          <w:rStyle w:val="1-Char"/>
          <w:rFonts w:hint="cs"/>
          <w:rtl/>
        </w:rPr>
        <w:t>.</w:t>
      </w:r>
      <w:r w:rsidR="003271F8" w:rsidRPr="007100A7">
        <w:rPr>
          <w:rStyle w:val="1-Char"/>
          <w:rFonts w:hint="cs"/>
          <w:rtl/>
        </w:rPr>
        <w:t xml:space="preserve"> </w:t>
      </w:r>
      <w:r w:rsidRPr="007100A7">
        <w:rPr>
          <w:rStyle w:val="1-Char"/>
          <w:rFonts w:hint="cs"/>
          <w:rtl/>
        </w:rPr>
        <w:t>ابوداود و ترمذ</w:t>
      </w:r>
      <w:r w:rsidR="00446BB7">
        <w:rPr>
          <w:rStyle w:val="1-Char"/>
          <w:rFonts w:hint="cs"/>
          <w:rtl/>
        </w:rPr>
        <w:t>ی</w:t>
      </w:r>
      <w:r w:rsidRPr="007100A7">
        <w:rPr>
          <w:rStyle w:val="1-Char"/>
          <w:rFonts w:hint="cs"/>
          <w:rtl/>
        </w:rPr>
        <w:t>.]</w:t>
      </w:r>
    </w:p>
    <w:p w:rsidR="00E81847" w:rsidRPr="007100A7" w:rsidRDefault="00E81847" w:rsidP="00AF1D25">
      <w:pPr>
        <w:rPr>
          <w:rStyle w:val="1-Char"/>
          <w:rtl/>
        </w:rPr>
      </w:pPr>
      <w:r w:rsidRPr="007100A7">
        <w:rPr>
          <w:rStyle w:val="1-Char"/>
          <w:rFonts w:hint="cs"/>
          <w:rtl/>
        </w:rPr>
        <w:t>و هر کس که بر خواندن قنوت مأثوره، قدرت و توانا</w:t>
      </w:r>
      <w:r w:rsidR="00446BB7">
        <w:rPr>
          <w:rStyle w:val="1-Char"/>
          <w:rFonts w:hint="cs"/>
          <w:rtl/>
        </w:rPr>
        <w:t>یی</w:t>
      </w:r>
      <w:r w:rsidRPr="007100A7">
        <w:rPr>
          <w:rStyle w:val="1-Char"/>
          <w:rFonts w:hint="cs"/>
          <w:rtl/>
        </w:rPr>
        <w:t xml:space="preserve"> ندارد و آن را خوب </w:t>
      </w:r>
      <w:r w:rsidR="00446BB7">
        <w:rPr>
          <w:rStyle w:val="1-Char"/>
          <w:rFonts w:hint="cs"/>
          <w:rtl/>
        </w:rPr>
        <w:t>ی</w:t>
      </w:r>
      <w:r w:rsidRPr="007100A7">
        <w:rPr>
          <w:rStyle w:val="1-Char"/>
          <w:rFonts w:hint="cs"/>
          <w:rtl/>
        </w:rPr>
        <w:t xml:space="preserve">اد ندارد، سه بار </w:t>
      </w:r>
      <w:r w:rsidRPr="00BE2421">
        <w:rPr>
          <w:rStyle w:val="5-Char"/>
          <w:rFonts w:hint="cs"/>
          <w:rtl/>
        </w:rPr>
        <w:t>«اَللّٰهُمَّ اغْفِرْلِيْ»</w:t>
      </w:r>
      <w:r w:rsidRPr="007100A7">
        <w:rPr>
          <w:rStyle w:val="1-Char"/>
          <w:rFonts w:hint="cs"/>
          <w:rtl/>
        </w:rPr>
        <w:t xml:space="preserve"> [بار خدا</w:t>
      </w:r>
      <w:r w:rsidR="00446BB7">
        <w:rPr>
          <w:rStyle w:val="1-Char"/>
          <w:rFonts w:hint="cs"/>
          <w:rtl/>
        </w:rPr>
        <w:t>ی</w:t>
      </w:r>
      <w:r w:rsidRPr="007100A7">
        <w:rPr>
          <w:rStyle w:val="1-Char"/>
          <w:rFonts w:hint="cs"/>
          <w:rtl/>
        </w:rPr>
        <w:t>ا! مرا ب</w:t>
      </w:r>
      <w:r w:rsidR="00446BB7">
        <w:rPr>
          <w:rStyle w:val="1-Char"/>
          <w:rFonts w:hint="cs"/>
          <w:rtl/>
        </w:rPr>
        <w:t>ی</w:t>
      </w:r>
      <w:r w:rsidRPr="007100A7">
        <w:rPr>
          <w:rStyle w:val="1-Char"/>
          <w:rFonts w:hint="cs"/>
          <w:rtl/>
        </w:rPr>
        <w:t>امرز] بگو</w:t>
      </w:r>
      <w:r w:rsidR="00446BB7">
        <w:rPr>
          <w:rStyle w:val="1-Char"/>
          <w:rFonts w:hint="cs"/>
          <w:rtl/>
        </w:rPr>
        <w:t>ی</w:t>
      </w:r>
      <w:r w:rsidRPr="007100A7">
        <w:rPr>
          <w:rStyle w:val="1-Char"/>
          <w:rFonts w:hint="cs"/>
          <w:rtl/>
        </w:rPr>
        <w:t xml:space="preserve">د؛ و </w:t>
      </w:r>
      <w:r w:rsidR="00446BB7">
        <w:rPr>
          <w:rStyle w:val="1-Char"/>
          <w:rFonts w:hint="cs"/>
          <w:rtl/>
        </w:rPr>
        <w:t>ی</w:t>
      </w:r>
      <w:r w:rsidRPr="007100A7">
        <w:rPr>
          <w:rStyle w:val="1-Char"/>
          <w:rFonts w:hint="cs"/>
          <w:rtl/>
        </w:rPr>
        <w:t>ا ا</w:t>
      </w:r>
      <w:r w:rsidR="00446BB7">
        <w:rPr>
          <w:rStyle w:val="1-Char"/>
          <w:rFonts w:hint="cs"/>
          <w:rtl/>
        </w:rPr>
        <w:t>ی</w:t>
      </w:r>
      <w:r w:rsidRPr="007100A7">
        <w:rPr>
          <w:rStyle w:val="1-Char"/>
          <w:rFonts w:hint="cs"/>
          <w:rtl/>
        </w:rPr>
        <w:t xml:space="preserve">ن دعا را بخواند: </w:t>
      </w:r>
      <w:r w:rsidRPr="00BE2421">
        <w:rPr>
          <w:rStyle w:val="5-Char"/>
          <w:rFonts w:hint="cs"/>
          <w:rtl/>
        </w:rPr>
        <w:t>«رَبَّنٰا آتِنٰا فِي الدُّنْيٰا حَسَنَةً وَ فِي الْآخِرَةِ حَسَنَةً وَ قِنٰا عَذٰابَ النّٰارِ»</w:t>
      </w:r>
      <w:r w:rsidRPr="007100A7">
        <w:rPr>
          <w:rStyle w:val="1-Char"/>
          <w:rFonts w:hint="cs"/>
          <w:rtl/>
        </w:rPr>
        <w:t xml:space="preserve">؛ </w:t>
      </w:r>
      <w:r w:rsidRPr="00BE2421">
        <w:rPr>
          <w:rStyle w:val="1-Char"/>
          <w:rFonts w:hint="cs"/>
          <w:rtl/>
        </w:rPr>
        <w:t>«پروردگارا! در دن</w:t>
      </w:r>
      <w:r w:rsidR="00446BB7">
        <w:rPr>
          <w:rStyle w:val="1-Char"/>
          <w:rFonts w:hint="cs"/>
          <w:rtl/>
        </w:rPr>
        <w:t>ی</w:t>
      </w:r>
      <w:r w:rsidRPr="00BE2421">
        <w:rPr>
          <w:rStyle w:val="1-Char"/>
          <w:rFonts w:hint="cs"/>
          <w:rtl/>
        </w:rPr>
        <w:t>ا به ما ن</w:t>
      </w:r>
      <w:r w:rsidR="00446BB7">
        <w:rPr>
          <w:rStyle w:val="1-Char"/>
          <w:rFonts w:hint="cs"/>
          <w:rtl/>
        </w:rPr>
        <w:t>ی</w:t>
      </w:r>
      <w:r w:rsidRPr="00BE2421">
        <w:rPr>
          <w:rStyle w:val="1-Char"/>
          <w:rFonts w:hint="cs"/>
          <w:rtl/>
        </w:rPr>
        <w:t>ک</w:t>
      </w:r>
      <w:r w:rsidR="00446BB7">
        <w:rPr>
          <w:rStyle w:val="1-Char"/>
          <w:rFonts w:hint="cs"/>
          <w:rtl/>
        </w:rPr>
        <w:t>ی</w:t>
      </w:r>
      <w:r w:rsidRPr="00BE2421">
        <w:rPr>
          <w:rStyle w:val="1-Char"/>
          <w:rFonts w:hint="cs"/>
          <w:rtl/>
        </w:rPr>
        <w:t xml:space="preserve"> رسان و در آخرت ن</w:t>
      </w:r>
      <w:r w:rsidR="00446BB7">
        <w:rPr>
          <w:rStyle w:val="1-Char"/>
          <w:rFonts w:hint="cs"/>
          <w:rtl/>
        </w:rPr>
        <w:t>ی</w:t>
      </w:r>
      <w:r w:rsidRPr="00BE2421">
        <w:rPr>
          <w:rStyle w:val="1-Char"/>
          <w:rFonts w:hint="cs"/>
          <w:rtl/>
        </w:rPr>
        <w:t>ز به ما ن</w:t>
      </w:r>
      <w:r w:rsidR="00446BB7">
        <w:rPr>
          <w:rStyle w:val="1-Char"/>
          <w:rFonts w:hint="cs"/>
          <w:rtl/>
        </w:rPr>
        <w:t>ی</w:t>
      </w:r>
      <w:r w:rsidRPr="00BE2421">
        <w:rPr>
          <w:rStyle w:val="1-Char"/>
          <w:rFonts w:hint="cs"/>
          <w:rtl/>
        </w:rPr>
        <w:t>ک</w:t>
      </w:r>
      <w:r w:rsidR="00446BB7">
        <w:rPr>
          <w:rStyle w:val="1-Char"/>
          <w:rFonts w:hint="cs"/>
          <w:rtl/>
        </w:rPr>
        <w:t>ی</w:t>
      </w:r>
      <w:r w:rsidRPr="00BE2421">
        <w:rPr>
          <w:rStyle w:val="1-Char"/>
          <w:rFonts w:hint="cs"/>
          <w:rtl/>
        </w:rPr>
        <w:t xml:space="preserve"> عطا فرما و ما را از عذاب آتش دوزخ نگاهدار»</w:t>
      </w:r>
      <w:r w:rsidRPr="007100A7">
        <w:rPr>
          <w:rStyle w:val="1-Char"/>
          <w:rFonts w:hint="cs"/>
          <w:rtl/>
        </w:rPr>
        <w:t>.</w:t>
      </w:r>
    </w:p>
    <w:p w:rsidR="00E81847" w:rsidRPr="007100A7" w:rsidRDefault="00E81847" w:rsidP="00AF1D25">
      <w:pPr>
        <w:rPr>
          <w:rStyle w:val="1-Char"/>
          <w:rtl/>
        </w:rPr>
      </w:pPr>
      <w:r w:rsidRPr="007100A7">
        <w:rPr>
          <w:rStyle w:val="1-Char"/>
          <w:rFonts w:hint="cs"/>
          <w:rtl/>
        </w:rPr>
        <w:t xml:space="preserve">و </w:t>
      </w:r>
      <w:r w:rsidR="00446BB7">
        <w:rPr>
          <w:rStyle w:val="1-Char"/>
          <w:rFonts w:hint="cs"/>
          <w:rtl/>
        </w:rPr>
        <w:t>ی</w:t>
      </w:r>
      <w:r w:rsidRPr="007100A7">
        <w:rPr>
          <w:rStyle w:val="1-Char"/>
          <w:rFonts w:hint="cs"/>
          <w:rtl/>
        </w:rPr>
        <w:t>ا سه بار بگو</w:t>
      </w:r>
      <w:r w:rsidR="00446BB7">
        <w:rPr>
          <w:rStyle w:val="1-Char"/>
          <w:rFonts w:hint="cs"/>
          <w:rtl/>
        </w:rPr>
        <w:t>ی</w:t>
      </w:r>
      <w:r w:rsidRPr="007100A7">
        <w:rPr>
          <w:rStyle w:val="1-Char"/>
          <w:rFonts w:hint="cs"/>
          <w:rtl/>
        </w:rPr>
        <w:t xml:space="preserve">د: </w:t>
      </w:r>
      <w:r w:rsidRPr="00FE6406">
        <w:rPr>
          <w:rStyle w:val="9-Char"/>
          <w:rFonts w:eastAsia="Batang" w:hint="cs"/>
          <w:rtl/>
        </w:rPr>
        <w:t>«</w:t>
      </w:r>
      <w:r w:rsidRPr="00544D97">
        <w:rPr>
          <w:rStyle w:val="5-Char"/>
          <w:rFonts w:eastAsia="Batang" w:hint="cs"/>
          <w:rtl/>
        </w:rPr>
        <w:t>يٰا رَبِّ</w:t>
      </w:r>
      <w:r w:rsidRPr="00FE6406">
        <w:rPr>
          <w:rStyle w:val="9-Char"/>
          <w:rFonts w:eastAsia="Batang" w:hint="cs"/>
          <w:rtl/>
        </w:rPr>
        <w:t>»</w:t>
      </w:r>
      <w:r w:rsidRPr="007100A7">
        <w:rPr>
          <w:rStyle w:val="1-Char"/>
          <w:rFonts w:hint="cs"/>
          <w:rtl/>
        </w:rPr>
        <w:t>؛ «ا</w:t>
      </w:r>
      <w:r w:rsidR="00446BB7">
        <w:rPr>
          <w:rStyle w:val="1-Char"/>
          <w:rFonts w:hint="cs"/>
          <w:rtl/>
        </w:rPr>
        <w:t>ی</w:t>
      </w:r>
      <w:r w:rsidRPr="007100A7">
        <w:rPr>
          <w:rStyle w:val="1-Char"/>
          <w:rFonts w:hint="cs"/>
          <w:rtl/>
        </w:rPr>
        <w:t xml:space="preserve"> پروردگار من».</w:t>
      </w:r>
    </w:p>
    <w:p w:rsidR="00E81847" w:rsidRPr="007100A7" w:rsidRDefault="00E81847" w:rsidP="00AF1D25">
      <w:pPr>
        <w:rPr>
          <w:rStyle w:val="1-Char"/>
          <w:rtl/>
        </w:rPr>
      </w:pPr>
      <w:r w:rsidRPr="007100A7">
        <w:rPr>
          <w:rStyle w:val="1-Char"/>
          <w:rFonts w:hint="cs"/>
          <w:rtl/>
        </w:rPr>
        <w:t>و هرگاه نمازگزار، به پ</w:t>
      </w:r>
      <w:r w:rsidR="00446BB7">
        <w:rPr>
          <w:rStyle w:val="1-Char"/>
          <w:rFonts w:hint="cs"/>
          <w:rtl/>
        </w:rPr>
        <w:t>ی</w:t>
      </w:r>
      <w:r w:rsidRPr="007100A7">
        <w:rPr>
          <w:rStyle w:val="1-Char"/>
          <w:rFonts w:hint="cs"/>
          <w:rtl/>
        </w:rPr>
        <w:t>شنماز</w:t>
      </w:r>
      <w:r w:rsidR="00446BB7">
        <w:rPr>
          <w:rStyle w:val="1-Char"/>
          <w:rFonts w:hint="cs"/>
          <w:rtl/>
        </w:rPr>
        <w:t>ی</w:t>
      </w:r>
      <w:r w:rsidRPr="007100A7">
        <w:rPr>
          <w:rStyle w:val="1-Char"/>
          <w:rFonts w:hint="cs"/>
          <w:rtl/>
        </w:rPr>
        <w:t xml:space="preserve"> اقتدا کرد که در نماز صبح، قنوت م</w:t>
      </w:r>
      <w:r w:rsidR="00446BB7">
        <w:rPr>
          <w:rStyle w:val="1-Char"/>
          <w:rFonts w:hint="cs"/>
          <w:rtl/>
        </w:rPr>
        <w:t>ی</w:t>
      </w:r>
      <w:r w:rsidRPr="007100A7">
        <w:rPr>
          <w:rStyle w:val="1-Char"/>
          <w:rFonts w:hint="cs"/>
          <w:rtl/>
        </w:rPr>
        <w:t>‌خواند [مانند پ</w:t>
      </w:r>
      <w:r w:rsidR="00446BB7">
        <w:rPr>
          <w:rStyle w:val="1-Char"/>
          <w:rFonts w:hint="cs"/>
          <w:rtl/>
        </w:rPr>
        <w:t>ی</w:t>
      </w:r>
      <w:r w:rsidRPr="007100A7">
        <w:rPr>
          <w:rStyle w:val="1-Char"/>
          <w:rFonts w:hint="cs"/>
          <w:rtl/>
        </w:rPr>
        <w:t>شنماز شافع</w:t>
      </w:r>
      <w:r w:rsidR="00446BB7">
        <w:rPr>
          <w:rStyle w:val="1-Char"/>
          <w:rFonts w:hint="cs"/>
          <w:rtl/>
        </w:rPr>
        <w:t>ی</w:t>
      </w:r>
      <w:r w:rsidRPr="007100A7">
        <w:rPr>
          <w:rStyle w:val="1-Char"/>
          <w:rFonts w:hint="cs"/>
          <w:rtl/>
        </w:rPr>
        <w:t xml:space="preserve"> مذهب]، در آن صورت به همراه او در حالت قنوت خواندنش با</w:t>
      </w:r>
      <w:r w:rsidR="00446BB7">
        <w:rPr>
          <w:rStyle w:val="1-Char"/>
          <w:rFonts w:hint="cs"/>
          <w:rtl/>
        </w:rPr>
        <w:t>ی</w:t>
      </w:r>
      <w:r w:rsidRPr="007100A7">
        <w:rPr>
          <w:rStyle w:val="1-Char"/>
          <w:rFonts w:hint="cs"/>
          <w:rtl/>
        </w:rPr>
        <w:t>ستد [و بدان گوش فرا دهد و] خاموش باشد - بنا به ظاهرتر</w:t>
      </w:r>
      <w:r w:rsidR="00446BB7">
        <w:rPr>
          <w:rStyle w:val="1-Char"/>
          <w:rFonts w:hint="cs"/>
          <w:rtl/>
        </w:rPr>
        <w:t>ی</w:t>
      </w:r>
      <w:r w:rsidRPr="007100A7">
        <w:rPr>
          <w:rStyle w:val="1-Char"/>
          <w:rFonts w:hint="cs"/>
          <w:rtl/>
        </w:rPr>
        <w:t>ن قول -؛ و دست‌ها</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به هنگام خواندن قنوت]، به دو طرف خو</w:t>
      </w:r>
      <w:r w:rsidR="00446BB7">
        <w:rPr>
          <w:rStyle w:val="1-Char"/>
          <w:rFonts w:hint="cs"/>
          <w:rtl/>
        </w:rPr>
        <w:t>ی</w:t>
      </w:r>
      <w:r w:rsidRPr="007100A7">
        <w:rPr>
          <w:rStyle w:val="1-Char"/>
          <w:rFonts w:hint="cs"/>
          <w:rtl/>
        </w:rPr>
        <w:t>ش رها نما</w:t>
      </w:r>
      <w:r w:rsidR="00446BB7">
        <w:rPr>
          <w:rStyle w:val="1-Char"/>
          <w:rFonts w:hint="cs"/>
          <w:rtl/>
        </w:rPr>
        <w:t>ی</w:t>
      </w:r>
      <w:r w:rsidRPr="007100A7">
        <w:rPr>
          <w:rStyle w:val="1-Char"/>
          <w:rFonts w:hint="cs"/>
          <w:rtl/>
        </w:rPr>
        <w:t>د.</w:t>
      </w:r>
    </w:p>
    <w:p w:rsidR="00E81847" w:rsidRPr="007100A7" w:rsidRDefault="00E81847" w:rsidP="00AF1D25">
      <w:pPr>
        <w:rPr>
          <w:rStyle w:val="1-Char"/>
          <w:rtl/>
        </w:rPr>
      </w:pPr>
      <w:r w:rsidRPr="007100A7">
        <w:rPr>
          <w:rStyle w:val="1-Char"/>
          <w:rFonts w:hint="cs"/>
          <w:rtl/>
        </w:rPr>
        <w:t xml:space="preserve">و هرگاه نمازگزار، خواندن قنوت را در نماز وتر فراموش کرد، و آن را در حالت رکوع به </w:t>
      </w:r>
      <w:r w:rsidR="00446BB7">
        <w:rPr>
          <w:rStyle w:val="1-Char"/>
          <w:rFonts w:hint="cs"/>
          <w:rtl/>
        </w:rPr>
        <w:t>ی</w:t>
      </w:r>
      <w:r w:rsidRPr="007100A7">
        <w:rPr>
          <w:rStyle w:val="1-Char"/>
          <w:rFonts w:hint="cs"/>
          <w:rtl/>
        </w:rPr>
        <w:t xml:space="preserve">اد آورد و </w:t>
      </w:r>
      <w:r w:rsidR="00446BB7">
        <w:rPr>
          <w:rStyle w:val="1-Char"/>
          <w:rFonts w:hint="cs"/>
          <w:rtl/>
        </w:rPr>
        <w:t>ی</w:t>
      </w:r>
      <w:r w:rsidRPr="007100A7">
        <w:rPr>
          <w:rStyle w:val="1-Char"/>
          <w:rFonts w:hint="cs"/>
          <w:rtl/>
        </w:rPr>
        <w:t>ا پس از بالا بردن سر خو</w:t>
      </w:r>
      <w:r w:rsidR="00446BB7">
        <w:rPr>
          <w:rStyle w:val="1-Char"/>
          <w:rFonts w:hint="cs"/>
          <w:rtl/>
        </w:rPr>
        <w:t>ی</w:t>
      </w:r>
      <w:r w:rsidRPr="007100A7">
        <w:rPr>
          <w:rStyle w:val="1-Char"/>
          <w:rFonts w:hint="cs"/>
          <w:rtl/>
        </w:rPr>
        <w:t xml:space="preserve">ش از رکوع به </w:t>
      </w:r>
      <w:r w:rsidR="00446BB7">
        <w:rPr>
          <w:rStyle w:val="1-Char"/>
          <w:rFonts w:hint="cs"/>
          <w:rtl/>
        </w:rPr>
        <w:t>ی</w:t>
      </w:r>
      <w:r w:rsidRPr="007100A7">
        <w:rPr>
          <w:rStyle w:val="1-Char"/>
          <w:rFonts w:hint="cs"/>
          <w:rtl/>
        </w:rPr>
        <w:t xml:space="preserve">اد آورد، در آن صورت [در رکوع </w:t>
      </w:r>
      <w:r w:rsidR="00446BB7">
        <w:rPr>
          <w:rStyle w:val="1-Char"/>
          <w:rFonts w:hint="cs"/>
          <w:rtl/>
        </w:rPr>
        <w:t>ی</w:t>
      </w:r>
      <w:r w:rsidRPr="007100A7">
        <w:rPr>
          <w:rStyle w:val="1-Char"/>
          <w:rFonts w:hint="cs"/>
          <w:rtl/>
        </w:rPr>
        <w:t>ا پس از بالا آوردن سر از رکوع،] قنوت نخواند؛ [بلکه پس از سلام نماز، سجده‌</w:t>
      </w:r>
      <w:r w:rsidR="00446BB7">
        <w:rPr>
          <w:rStyle w:val="1-Char"/>
          <w:rFonts w:hint="cs"/>
          <w:rtl/>
        </w:rPr>
        <w:t>ی</w:t>
      </w:r>
      <w:r w:rsidRPr="007100A7">
        <w:rPr>
          <w:rStyle w:val="1-Char"/>
          <w:rFonts w:hint="cs"/>
          <w:rtl/>
        </w:rPr>
        <w:t xml:space="preserve"> سهو انجام بدهد.] و اگر </w:t>
      </w:r>
      <w:r w:rsidR="00AF17B9">
        <w:rPr>
          <w:rStyle w:val="1-Char"/>
          <w:rFonts w:hint="cs"/>
          <w:rtl/>
        </w:rPr>
        <w:t>چنان‌چه</w:t>
      </w:r>
      <w:r w:rsidRPr="007100A7">
        <w:rPr>
          <w:rStyle w:val="1-Char"/>
          <w:rFonts w:hint="cs"/>
          <w:rtl/>
        </w:rPr>
        <w:t xml:space="preserve"> قنوت را پس از برخاستن و بلند کردن سر خو</w:t>
      </w:r>
      <w:r w:rsidR="00446BB7">
        <w:rPr>
          <w:rStyle w:val="1-Char"/>
          <w:rFonts w:hint="cs"/>
          <w:rtl/>
        </w:rPr>
        <w:t>ی</w:t>
      </w:r>
      <w:r w:rsidRPr="007100A7">
        <w:rPr>
          <w:rStyle w:val="1-Char"/>
          <w:rFonts w:hint="cs"/>
          <w:rtl/>
        </w:rPr>
        <w:t>ش از رکوع خواند، در آن صورت رکوع را عود نکند، ول</w:t>
      </w:r>
      <w:r w:rsidR="00446BB7">
        <w:rPr>
          <w:rStyle w:val="1-Char"/>
          <w:rFonts w:hint="cs"/>
          <w:rtl/>
        </w:rPr>
        <w:t>ی</w:t>
      </w:r>
      <w:r w:rsidRPr="007100A7">
        <w:rPr>
          <w:rStyle w:val="1-Char"/>
          <w:rFonts w:hint="cs"/>
          <w:rtl/>
        </w:rPr>
        <w:t xml:space="preserve"> [در آخر نماز، پس از سلام،] سجده‌</w:t>
      </w:r>
      <w:r w:rsidR="00446BB7">
        <w:rPr>
          <w:rStyle w:val="1-Char"/>
          <w:rFonts w:hint="cs"/>
          <w:rtl/>
        </w:rPr>
        <w:t>ی</w:t>
      </w:r>
      <w:r w:rsidRPr="007100A7">
        <w:rPr>
          <w:rStyle w:val="1-Char"/>
          <w:rFonts w:hint="cs"/>
          <w:rtl/>
        </w:rPr>
        <w:t xml:space="preserve"> سهو انجام بدهد؛ ز</w:t>
      </w:r>
      <w:r w:rsidR="00446BB7">
        <w:rPr>
          <w:rStyle w:val="1-Char"/>
          <w:rFonts w:hint="cs"/>
          <w:rtl/>
        </w:rPr>
        <w:t>ی</w:t>
      </w:r>
      <w:r w:rsidRPr="007100A7">
        <w:rPr>
          <w:rStyle w:val="1-Char"/>
          <w:rFonts w:hint="cs"/>
          <w:rtl/>
        </w:rPr>
        <w:t>را قنوت، از محل اصل</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تغ</w:t>
      </w:r>
      <w:r w:rsidR="00446BB7">
        <w:rPr>
          <w:rStyle w:val="1-Char"/>
          <w:rFonts w:hint="cs"/>
          <w:rtl/>
        </w:rPr>
        <w:t>یی</w:t>
      </w:r>
      <w:r w:rsidRPr="007100A7">
        <w:rPr>
          <w:rStyle w:val="1-Char"/>
          <w:rFonts w:hint="cs"/>
          <w:rtl/>
        </w:rPr>
        <w:t>ر کرده است. [چون محل اصل</w:t>
      </w:r>
      <w:r w:rsidR="00446BB7">
        <w:rPr>
          <w:rStyle w:val="1-Char"/>
          <w:rFonts w:hint="cs"/>
          <w:rtl/>
        </w:rPr>
        <w:t>ی</w:t>
      </w:r>
      <w:r w:rsidRPr="007100A7">
        <w:rPr>
          <w:rStyle w:val="1-Char"/>
          <w:rFonts w:hint="cs"/>
          <w:rtl/>
        </w:rPr>
        <w:t xml:space="preserve"> آن، پ</w:t>
      </w:r>
      <w:r w:rsidR="00446BB7">
        <w:rPr>
          <w:rStyle w:val="1-Char"/>
          <w:rFonts w:hint="cs"/>
          <w:rtl/>
        </w:rPr>
        <w:t>ی</w:t>
      </w:r>
      <w:r w:rsidRPr="007100A7">
        <w:rPr>
          <w:rStyle w:val="1-Char"/>
          <w:rFonts w:hint="cs"/>
          <w:rtl/>
        </w:rPr>
        <w:t>ش از رکوع بوده است.]</w:t>
      </w:r>
    </w:p>
    <w:p w:rsidR="00E81847" w:rsidRPr="007100A7" w:rsidRDefault="00E81847"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پ</w:t>
      </w:r>
      <w:r w:rsidR="00446BB7">
        <w:rPr>
          <w:rStyle w:val="1-Char"/>
          <w:rFonts w:hint="cs"/>
          <w:rtl/>
        </w:rPr>
        <w:t>ی</w:t>
      </w:r>
      <w:r w:rsidRPr="007100A7">
        <w:rPr>
          <w:rStyle w:val="1-Char"/>
          <w:rFonts w:hint="cs"/>
          <w:rtl/>
        </w:rPr>
        <w:t>شنماز، پ</w:t>
      </w:r>
      <w:r w:rsidR="00446BB7">
        <w:rPr>
          <w:rStyle w:val="1-Char"/>
          <w:rFonts w:hint="cs"/>
          <w:rtl/>
        </w:rPr>
        <w:t>ی</w:t>
      </w:r>
      <w:r w:rsidRPr="007100A7">
        <w:rPr>
          <w:rStyle w:val="1-Char"/>
          <w:rFonts w:hint="cs"/>
          <w:rtl/>
        </w:rPr>
        <w:t>ش از فارغ شدن مقتد</w:t>
      </w:r>
      <w:r w:rsidR="00446BB7">
        <w:rPr>
          <w:rStyle w:val="1-Char"/>
          <w:rFonts w:hint="cs"/>
          <w:rtl/>
        </w:rPr>
        <w:t>ی</w:t>
      </w:r>
      <w:r w:rsidRPr="007100A7">
        <w:rPr>
          <w:rStyle w:val="1-Char"/>
          <w:rFonts w:hint="cs"/>
          <w:rtl/>
        </w:rPr>
        <w:t xml:space="preserve"> از خواندن قنوت، </w:t>
      </w:r>
      <w:r w:rsidR="00446BB7">
        <w:rPr>
          <w:rStyle w:val="1-Char"/>
          <w:rFonts w:hint="cs"/>
          <w:rtl/>
        </w:rPr>
        <w:t>ی</w:t>
      </w:r>
      <w:r w:rsidRPr="007100A7">
        <w:rPr>
          <w:rStyle w:val="1-Char"/>
          <w:rFonts w:hint="cs"/>
          <w:rtl/>
        </w:rPr>
        <w:t>ا قبل از شروع کردن مقتد</w:t>
      </w:r>
      <w:r w:rsidR="00446BB7">
        <w:rPr>
          <w:rStyle w:val="1-Char"/>
          <w:rFonts w:hint="cs"/>
          <w:rtl/>
        </w:rPr>
        <w:t>ی</w:t>
      </w:r>
      <w:r w:rsidRPr="007100A7">
        <w:rPr>
          <w:rStyle w:val="1-Char"/>
          <w:rFonts w:hint="cs"/>
          <w:rtl/>
        </w:rPr>
        <w:t xml:space="preserve"> به خواندن قنوت، به رکوع رفت و مقتد</w:t>
      </w:r>
      <w:r w:rsidR="00446BB7">
        <w:rPr>
          <w:rStyle w:val="1-Char"/>
          <w:rFonts w:hint="cs"/>
          <w:rtl/>
        </w:rPr>
        <w:t>ی</w:t>
      </w:r>
      <w:r w:rsidRPr="007100A7">
        <w:rPr>
          <w:rStyle w:val="1-Char"/>
          <w:rFonts w:hint="cs"/>
          <w:rtl/>
        </w:rPr>
        <w:t xml:space="preserve"> ب</w:t>
      </w:r>
      <w:r w:rsidR="00446BB7">
        <w:rPr>
          <w:rStyle w:val="1-Char"/>
          <w:rFonts w:hint="cs"/>
          <w:rtl/>
        </w:rPr>
        <w:t>ی</w:t>
      </w:r>
      <w:r w:rsidRPr="007100A7">
        <w:rPr>
          <w:rStyle w:val="1-Char"/>
          <w:rFonts w:hint="cs"/>
          <w:rtl/>
        </w:rPr>
        <w:t xml:space="preserve">م آن داشت که اگر </w:t>
      </w:r>
      <w:r w:rsidR="00AF17B9">
        <w:rPr>
          <w:rStyle w:val="1-Char"/>
          <w:rFonts w:hint="cs"/>
          <w:rtl/>
        </w:rPr>
        <w:t>چنان‌چه</w:t>
      </w:r>
      <w:r w:rsidRPr="007100A7">
        <w:rPr>
          <w:rStyle w:val="1-Char"/>
          <w:rFonts w:hint="cs"/>
          <w:rtl/>
        </w:rPr>
        <w:t xml:space="preserve"> به تکم</w:t>
      </w:r>
      <w:r w:rsidR="00446BB7">
        <w:rPr>
          <w:rStyle w:val="1-Char"/>
          <w:rFonts w:hint="cs"/>
          <w:rtl/>
        </w:rPr>
        <w:t>ی</w:t>
      </w:r>
      <w:r w:rsidRPr="007100A7">
        <w:rPr>
          <w:rStyle w:val="1-Char"/>
          <w:rFonts w:hint="cs"/>
          <w:rtl/>
        </w:rPr>
        <w:t xml:space="preserve">ل </w:t>
      </w:r>
      <w:r w:rsidR="00446BB7">
        <w:rPr>
          <w:rStyle w:val="1-Char"/>
          <w:rFonts w:hint="cs"/>
          <w:rtl/>
        </w:rPr>
        <w:t>ی</w:t>
      </w:r>
      <w:r w:rsidRPr="007100A7">
        <w:rPr>
          <w:rStyle w:val="1-Char"/>
          <w:rFonts w:hint="cs"/>
          <w:rtl/>
        </w:rPr>
        <w:t>ا خواندن قنوت مشغول شود، رکوع به همراه امام را از دست بدهد، در آن صورت، از امامش پ</w:t>
      </w:r>
      <w:r w:rsidR="00446BB7">
        <w:rPr>
          <w:rStyle w:val="1-Char"/>
          <w:rFonts w:hint="cs"/>
          <w:rtl/>
        </w:rPr>
        <w:t>ی</w:t>
      </w:r>
      <w:r w:rsidRPr="007100A7">
        <w:rPr>
          <w:rStyle w:val="1-Char"/>
          <w:rFonts w:hint="cs"/>
          <w:rtl/>
        </w:rPr>
        <w:t>رو</w:t>
      </w:r>
      <w:r w:rsidR="00446BB7">
        <w:rPr>
          <w:rStyle w:val="1-Char"/>
          <w:rFonts w:hint="cs"/>
          <w:rtl/>
        </w:rPr>
        <w:t>ی</w:t>
      </w:r>
      <w:r w:rsidRPr="007100A7">
        <w:rPr>
          <w:rStyle w:val="1-Char"/>
          <w:rFonts w:hint="cs"/>
          <w:rtl/>
        </w:rPr>
        <w:t xml:space="preserve"> کند و قنوت را ترک نما</w:t>
      </w:r>
      <w:r w:rsidR="00446BB7">
        <w:rPr>
          <w:rStyle w:val="1-Char"/>
          <w:rFonts w:hint="cs"/>
          <w:rtl/>
        </w:rPr>
        <w:t>ی</w:t>
      </w:r>
      <w:r w:rsidRPr="007100A7">
        <w:rPr>
          <w:rStyle w:val="1-Char"/>
          <w:rFonts w:hint="cs"/>
          <w:rtl/>
        </w:rPr>
        <w:t>د؛ [ول</w:t>
      </w:r>
      <w:r w:rsidR="00446BB7">
        <w:rPr>
          <w:rStyle w:val="1-Char"/>
          <w:rFonts w:hint="cs"/>
          <w:rtl/>
        </w:rPr>
        <w:t>ی</w:t>
      </w:r>
      <w:r w:rsidRPr="007100A7">
        <w:rPr>
          <w:rStyle w:val="1-Char"/>
          <w:rFonts w:hint="cs"/>
          <w:rtl/>
        </w:rPr>
        <w:t xml:space="preserve"> اگر ب</w:t>
      </w:r>
      <w:r w:rsidR="00446BB7">
        <w:rPr>
          <w:rStyle w:val="1-Char"/>
          <w:rFonts w:hint="cs"/>
          <w:rtl/>
        </w:rPr>
        <w:t>ی</w:t>
      </w:r>
      <w:r w:rsidRPr="007100A7">
        <w:rPr>
          <w:rStyle w:val="1-Char"/>
          <w:rFonts w:hint="cs"/>
          <w:rtl/>
        </w:rPr>
        <w:t>م آن را نداشت که رکوع به همراه امام را از دست بدهد، در آن صورت از امامش پ</w:t>
      </w:r>
      <w:r w:rsidR="00446BB7">
        <w:rPr>
          <w:rStyle w:val="1-Char"/>
          <w:rFonts w:hint="cs"/>
          <w:rtl/>
        </w:rPr>
        <w:t>ی</w:t>
      </w:r>
      <w:r w:rsidRPr="007100A7">
        <w:rPr>
          <w:rStyle w:val="1-Char"/>
          <w:rFonts w:hint="cs"/>
          <w:rtl/>
        </w:rPr>
        <w:t>رو</w:t>
      </w:r>
      <w:r w:rsidR="00446BB7">
        <w:rPr>
          <w:rStyle w:val="1-Char"/>
          <w:rFonts w:hint="cs"/>
          <w:rtl/>
        </w:rPr>
        <w:t>ی</w:t>
      </w:r>
      <w:r w:rsidRPr="007100A7">
        <w:rPr>
          <w:rStyle w:val="1-Char"/>
          <w:rFonts w:hint="cs"/>
          <w:rtl/>
        </w:rPr>
        <w:t xml:space="preserve"> نکند و قنوت خو</w:t>
      </w:r>
      <w:r w:rsidR="00446BB7">
        <w:rPr>
          <w:rStyle w:val="1-Char"/>
          <w:rFonts w:hint="cs"/>
          <w:rtl/>
        </w:rPr>
        <w:t>ی</w:t>
      </w:r>
      <w:r w:rsidRPr="007100A7">
        <w:rPr>
          <w:rStyle w:val="1-Char"/>
          <w:rFonts w:hint="cs"/>
          <w:rtl/>
        </w:rPr>
        <w:t>ش را تکم</w:t>
      </w:r>
      <w:r w:rsidR="00446BB7">
        <w:rPr>
          <w:rStyle w:val="1-Char"/>
          <w:rFonts w:hint="cs"/>
          <w:rtl/>
        </w:rPr>
        <w:t>ی</w:t>
      </w:r>
      <w:r w:rsidRPr="007100A7">
        <w:rPr>
          <w:rStyle w:val="1-Char"/>
          <w:rFonts w:hint="cs"/>
          <w:rtl/>
        </w:rPr>
        <w:t>ل نموده و سپس با و</w:t>
      </w:r>
      <w:r w:rsidR="00446BB7">
        <w:rPr>
          <w:rStyle w:val="1-Char"/>
          <w:rFonts w:hint="cs"/>
          <w:rtl/>
        </w:rPr>
        <w:t>ی</w:t>
      </w:r>
      <w:r w:rsidRPr="007100A7">
        <w:rPr>
          <w:rStyle w:val="1-Char"/>
          <w:rFonts w:hint="cs"/>
          <w:rtl/>
        </w:rPr>
        <w:t>، در رکوع مشارکت نما</w:t>
      </w:r>
      <w:r w:rsidR="00446BB7">
        <w:rPr>
          <w:rStyle w:val="1-Char"/>
          <w:rFonts w:hint="cs"/>
          <w:rtl/>
        </w:rPr>
        <w:t>ی</w:t>
      </w:r>
      <w:r w:rsidRPr="007100A7">
        <w:rPr>
          <w:rStyle w:val="1-Char"/>
          <w:rFonts w:hint="cs"/>
          <w:rtl/>
        </w:rPr>
        <w:t>د.]</w:t>
      </w:r>
    </w:p>
    <w:p w:rsidR="00E81847" w:rsidRPr="007100A7" w:rsidRDefault="00E81847"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پ</w:t>
      </w:r>
      <w:r w:rsidR="00446BB7">
        <w:rPr>
          <w:rStyle w:val="1-Char"/>
          <w:rFonts w:hint="cs"/>
          <w:rtl/>
        </w:rPr>
        <w:t>ی</w:t>
      </w:r>
      <w:r w:rsidRPr="007100A7">
        <w:rPr>
          <w:rStyle w:val="1-Char"/>
          <w:rFonts w:hint="cs"/>
          <w:rtl/>
        </w:rPr>
        <w:t>شنماز، قنوت را ترک کرد، مقتد</w:t>
      </w:r>
      <w:r w:rsidR="00446BB7">
        <w:rPr>
          <w:rStyle w:val="1-Char"/>
          <w:rFonts w:hint="cs"/>
          <w:rtl/>
        </w:rPr>
        <w:t>ی</w:t>
      </w:r>
      <w:r w:rsidRPr="007100A7">
        <w:rPr>
          <w:rStyle w:val="1-Char"/>
          <w:rFonts w:hint="cs"/>
          <w:rtl/>
        </w:rPr>
        <w:t xml:space="preserve"> قنوت را بخواند؛ البته در صورت</w:t>
      </w:r>
      <w:r w:rsidR="00446BB7">
        <w:rPr>
          <w:rStyle w:val="1-Char"/>
          <w:rFonts w:hint="cs"/>
          <w:rtl/>
        </w:rPr>
        <w:t>ی</w:t>
      </w:r>
      <w:r w:rsidRPr="007100A7">
        <w:rPr>
          <w:rStyle w:val="1-Char"/>
          <w:rFonts w:hint="cs"/>
          <w:rtl/>
        </w:rPr>
        <w:t xml:space="preserve"> که برا</w:t>
      </w:r>
      <w:r w:rsidR="00446BB7">
        <w:rPr>
          <w:rStyle w:val="1-Char"/>
          <w:rFonts w:hint="cs"/>
          <w:rtl/>
        </w:rPr>
        <w:t>ی</w:t>
      </w:r>
      <w:r w:rsidRPr="007100A7">
        <w:rPr>
          <w:rStyle w:val="1-Char"/>
          <w:rFonts w:hint="cs"/>
          <w:rtl/>
        </w:rPr>
        <w:t xml:space="preserve"> و</w:t>
      </w:r>
      <w:r w:rsidR="00446BB7">
        <w:rPr>
          <w:rStyle w:val="1-Char"/>
          <w:rFonts w:hint="cs"/>
          <w:rtl/>
        </w:rPr>
        <w:t>ی</w:t>
      </w:r>
      <w:r w:rsidRPr="007100A7">
        <w:rPr>
          <w:rStyle w:val="1-Char"/>
          <w:rFonts w:hint="cs"/>
          <w:rtl/>
        </w:rPr>
        <w:t xml:space="preserve"> ا</w:t>
      </w:r>
      <w:r w:rsidR="00446BB7">
        <w:rPr>
          <w:rStyle w:val="1-Char"/>
          <w:rFonts w:hint="cs"/>
          <w:rtl/>
        </w:rPr>
        <w:t>ی</w:t>
      </w:r>
      <w:r w:rsidRPr="007100A7">
        <w:rPr>
          <w:rStyle w:val="1-Char"/>
          <w:rFonts w:hint="cs"/>
          <w:rtl/>
        </w:rPr>
        <w:t>ن امکان وجود داشته باشد که با امام در رکوع مشارکت نما</w:t>
      </w:r>
      <w:r w:rsidR="00446BB7">
        <w:rPr>
          <w:rStyle w:val="1-Char"/>
          <w:rFonts w:hint="cs"/>
          <w:rtl/>
        </w:rPr>
        <w:t>ی</w:t>
      </w:r>
      <w:r w:rsidRPr="007100A7">
        <w:rPr>
          <w:rStyle w:val="1-Char"/>
          <w:rFonts w:hint="cs"/>
          <w:rtl/>
        </w:rPr>
        <w:t xml:space="preserve">د [و رکوع به همراه امام را از دست ندهد.] و اگر </w:t>
      </w:r>
      <w:r w:rsidR="00AF17B9">
        <w:rPr>
          <w:rStyle w:val="1-Char"/>
          <w:rFonts w:hint="cs"/>
          <w:rtl/>
        </w:rPr>
        <w:t>چنان‌چه</w:t>
      </w:r>
      <w:r w:rsidRPr="007100A7">
        <w:rPr>
          <w:rStyle w:val="1-Char"/>
          <w:rFonts w:hint="cs"/>
          <w:rtl/>
        </w:rPr>
        <w:t xml:space="preserve"> از فوت شدن رکوع به همراه امام ب</w:t>
      </w:r>
      <w:r w:rsidR="00446BB7">
        <w:rPr>
          <w:rStyle w:val="1-Char"/>
          <w:rFonts w:hint="cs"/>
          <w:rtl/>
        </w:rPr>
        <w:t>ی</w:t>
      </w:r>
      <w:r w:rsidRPr="007100A7">
        <w:rPr>
          <w:rStyle w:val="1-Char"/>
          <w:rFonts w:hint="cs"/>
          <w:rtl/>
        </w:rPr>
        <w:t>م داشت، در آن صورت از امامش پ</w:t>
      </w:r>
      <w:r w:rsidR="00446BB7">
        <w:rPr>
          <w:rStyle w:val="1-Char"/>
          <w:rFonts w:hint="cs"/>
          <w:rtl/>
        </w:rPr>
        <w:t>ی</w:t>
      </w:r>
      <w:r w:rsidRPr="007100A7">
        <w:rPr>
          <w:rStyle w:val="1-Char"/>
          <w:rFonts w:hint="cs"/>
          <w:rtl/>
        </w:rPr>
        <w:t>رو</w:t>
      </w:r>
      <w:r w:rsidR="00446BB7">
        <w:rPr>
          <w:rStyle w:val="1-Char"/>
          <w:rFonts w:hint="cs"/>
          <w:rtl/>
        </w:rPr>
        <w:t>ی</w:t>
      </w:r>
      <w:r w:rsidRPr="007100A7">
        <w:rPr>
          <w:rStyle w:val="1-Char"/>
          <w:rFonts w:hint="cs"/>
          <w:rtl/>
        </w:rPr>
        <w:t xml:space="preserve"> نموده و قنوت را ترک نما</w:t>
      </w:r>
      <w:r w:rsidR="00446BB7">
        <w:rPr>
          <w:rStyle w:val="1-Char"/>
          <w:rFonts w:hint="cs"/>
          <w:rtl/>
        </w:rPr>
        <w:t>ی</w:t>
      </w:r>
      <w:r w:rsidRPr="007100A7">
        <w:rPr>
          <w:rStyle w:val="1-Char"/>
          <w:rFonts w:hint="cs"/>
          <w:rtl/>
        </w:rPr>
        <w:t>د.</w:t>
      </w:r>
    </w:p>
    <w:p w:rsidR="00E81847" w:rsidRPr="007100A7" w:rsidRDefault="00E81847"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مقتد</w:t>
      </w:r>
      <w:r w:rsidR="00446BB7">
        <w:rPr>
          <w:rStyle w:val="1-Char"/>
          <w:rFonts w:hint="cs"/>
          <w:rtl/>
        </w:rPr>
        <w:t>ی</w:t>
      </w:r>
      <w:r w:rsidRPr="007100A7">
        <w:rPr>
          <w:rStyle w:val="1-Char"/>
          <w:rFonts w:hint="cs"/>
          <w:rtl/>
        </w:rPr>
        <w:t xml:space="preserve"> </w:t>
      </w:r>
      <w:r w:rsidRPr="00FE6406">
        <w:rPr>
          <w:rStyle w:val="9-Char"/>
          <w:rFonts w:eastAsia="Batang" w:hint="cs"/>
          <w:rtl/>
        </w:rPr>
        <w:t>«</w:t>
      </w:r>
      <w:r w:rsidRPr="00544D97">
        <w:rPr>
          <w:rStyle w:val="5-Char"/>
          <w:rFonts w:eastAsia="Batang" w:hint="cs"/>
          <w:rtl/>
        </w:rPr>
        <w:t>مَسْبُوق</w:t>
      </w:r>
      <w:r w:rsidRPr="00FE6406">
        <w:rPr>
          <w:rStyle w:val="9-Char"/>
          <w:rFonts w:eastAsia="Batang" w:hint="cs"/>
          <w:rtl/>
        </w:rPr>
        <w:t>»</w:t>
      </w:r>
      <w:r w:rsidRPr="007100A7">
        <w:rPr>
          <w:rStyle w:val="1-Char"/>
          <w:rFonts w:hint="cs"/>
          <w:rtl/>
        </w:rPr>
        <w:t xml:space="preserve"> [کس</w:t>
      </w:r>
      <w:r w:rsidR="00446BB7">
        <w:rPr>
          <w:rStyle w:val="1-Char"/>
          <w:rFonts w:hint="cs"/>
          <w:rtl/>
        </w:rPr>
        <w:t>ی</w:t>
      </w:r>
      <w:r w:rsidRPr="007100A7">
        <w:rPr>
          <w:rStyle w:val="1-Char"/>
          <w:rFonts w:hint="cs"/>
          <w:rtl/>
        </w:rPr>
        <w:t xml:space="preserve"> که در آغاز جماعت، حضور نداشته و </w:t>
      </w:r>
      <w:r w:rsidR="00446BB7">
        <w:rPr>
          <w:rStyle w:val="1-Char"/>
          <w:rFonts w:hint="cs"/>
          <w:rtl/>
        </w:rPr>
        <w:t>ی</w:t>
      </w:r>
      <w:r w:rsidRPr="007100A7">
        <w:rPr>
          <w:rStyle w:val="1-Char"/>
          <w:rFonts w:hint="cs"/>
          <w:rtl/>
        </w:rPr>
        <w:t xml:space="preserve">ک </w:t>
      </w:r>
      <w:r w:rsidR="00446BB7">
        <w:rPr>
          <w:rStyle w:val="1-Char"/>
          <w:rFonts w:hint="cs"/>
          <w:rtl/>
        </w:rPr>
        <w:t>ی</w:t>
      </w:r>
      <w:r w:rsidRPr="007100A7">
        <w:rPr>
          <w:rStyle w:val="1-Char"/>
          <w:rFonts w:hint="cs"/>
          <w:rtl/>
        </w:rPr>
        <w:t>ا چند رکعت را از دست داده است]، امام را در رکوعِ رکعت سوم نماز وتر در</w:t>
      </w:r>
      <w:r w:rsidR="00446BB7">
        <w:rPr>
          <w:rStyle w:val="1-Char"/>
          <w:rFonts w:hint="cs"/>
          <w:rtl/>
        </w:rPr>
        <w:t>ی</w:t>
      </w:r>
      <w:r w:rsidRPr="007100A7">
        <w:rPr>
          <w:rStyle w:val="1-Char"/>
          <w:rFonts w:hint="cs"/>
          <w:rtl/>
        </w:rPr>
        <w:t>افت، در آن صورت، و</w:t>
      </w:r>
      <w:r w:rsidR="00446BB7">
        <w:rPr>
          <w:rStyle w:val="1-Char"/>
          <w:rFonts w:hint="cs"/>
          <w:rtl/>
        </w:rPr>
        <w:t>ی</w:t>
      </w:r>
      <w:r w:rsidRPr="007100A7">
        <w:rPr>
          <w:rStyle w:val="1-Char"/>
          <w:rFonts w:hint="cs"/>
          <w:rtl/>
        </w:rPr>
        <w:t xml:space="preserve"> [حکماً] در</w:t>
      </w:r>
      <w:r w:rsidR="00446BB7">
        <w:rPr>
          <w:rStyle w:val="1-Char"/>
          <w:rFonts w:hint="cs"/>
          <w:rtl/>
        </w:rPr>
        <w:t>ی</w:t>
      </w:r>
      <w:r w:rsidRPr="007100A7">
        <w:rPr>
          <w:rStyle w:val="1-Char"/>
          <w:rFonts w:hint="cs"/>
          <w:rtl/>
        </w:rPr>
        <w:t>ابنده‌</w:t>
      </w:r>
      <w:r w:rsidR="00446BB7">
        <w:rPr>
          <w:rStyle w:val="1-Char"/>
          <w:rFonts w:hint="cs"/>
          <w:rtl/>
        </w:rPr>
        <w:t>ی</w:t>
      </w:r>
      <w:r w:rsidRPr="007100A7">
        <w:rPr>
          <w:rStyle w:val="1-Char"/>
          <w:rFonts w:hint="cs"/>
          <w:rtl/>
        </w:rPr>
        <w:t xml:space="preserve"> قنوت است؛ بنابرا</w:t>
      </w:r>
      <w:r w:rsidR="00446BB7">
        <w:rPr>
          <w:rStyle w:val="1-Char"/>
          <w:rFonts w:hint="cs"/>
          <w:rtl/>
        </w:rPr>
        <w:t>ی</w:t>
      </w:r>
      <w:r w:rsidRPr="007100A7">
        <w:rPr>
          <w:rStyle w:val="1-Char"/>
          <w:rFonts w:hint="cs"/>
          <w:rtl/>
        </w:rPr>
        <w:t>ن،</w:t>
      </w:r>
      <w:r w:rsidR="00AF17B9">
        <w:rPr>
          <w:rStyle w:val="1-Char"/>
          <w:rFonts w:hint="cs"/>
          <w:rtl/>
        </w:rPr>
        <w:t xml:space="preserve"> آنگاه </w:t>
      </w:r>
      <w:r w:rsidRPr="007100A7">
        <w:rPr>
          <w:rStyle w:val="1-Char"/>
          <w:rFonts w:hint="cs"/>
          <w:rtl/>
        </w:rPr>
        <w:t>که برا</w:t>
      </w:r>
      <w:r w:rsidR="00446BB7">
        <w:rPr>
          <w:rStyle w:val="1-Char"/>
          <w:rFonts w:hint="cs"/>
          <w:rtl/>
        </w:rPr>
        <w:t>ی</w:t>
      </w:r>
      <w:r w:rsidRPr="007100A7">
        <w:rPr>
          <w:rStyle w:val="1-Char"/>
          <w:rFonts w:hint="cs"/>
          <w:rtl/>
        </w:rPr>
        <w:t xml:space="preserve"> تمام کردن نماز خو</w:t>
      </w:r>
      <w:r w:rsidR="00446BB7">
        <w:rPr>
          <w:rStyle w:val="1-Char"/>
          <w:rFonts w:hint="cs"/>
          <w:rtl/>
        </w:rPr>
        <w:t>ی</w:t>
      </w:r>
      <w:r w:rsidRPr="007100A7">
        <w:rPr>
          <w:rStyle w:val="1-Char"/>
          <w:rFonts w:hint="cs"/>
          <w:rtl/>
        </w:rPr>
        <w:t>ش و جبران رکعت‌ها</w:t>
      </w:r>
      <w:r w:rsidR="00446BB7">
        <w:rPr>
          <w:rStyle w:val="1-Char"/>
          <w:rFonts w:hint="cs"/>
          <w:rtl/>
        </w:rPr>
        <w:t>یی</w:t>
      </w:r>
      <w:r w:rsidRPr="007100A7">
        <w:rPr>
          <w:rStyle w:val="1-Char"/>
          <w:rFonts w:hint="cs"/>
          <w:rtl/>
        </w:rPr>
        <w:t xml:space="preserve"> که </w:t>
      </w:r>
      <w:r w:rsidR="00900CB3">
        <w:rPr>
          <w:rStyle w:val="1-Char"/>
          <w:rFonts w:hint="cs"/>
          <w:rtl/>
        </w:rPr>
        <w:t>بدان‌ها</w:t>
      </w:r>
      <w:r w:rsidRPr="007100A7">
        <w:rPr>
          <w:rStyle w:val="1-Char"/>
          <w:rFonts w:hint="cs"/>
          <w:rtl/>
        </w:rPr>
        <w:t xml:space="preserve"> نرس</w:t>
      </w:r>
      <w:r w:rsidR="00446BB7">
        <w:rPr>
          <w:rStyle w:val="1-Char"/>
          <w:rFonts w:hint="cs"/>
          <w:rtl/>
        </w:rPr>
        <w:t>ی</w:t>
      </w:r>
      <w:r w:rsidRPr="007100A7">
        <w:rPr>
          <w:rStyle w:val="1-Char"/>
          <w:rFonts w:hint="cs"/>
          <w:rtl/>
        </w:rPr>
        <w:t>ده برم</w:t>
      </w:r>
      <w:r w:rsidR="00446BB7">
        <w:rPr>
          <w:rStyle w:val="1-Char"/>
          <w:rFonts w:hint="cs"/>
          <w:rtl/>
        </w:rPr>
        <w:t>ی</w:t>
      </w:r>
      <w:r w:rsidRPr="007100A7">
        <w:rPr>
          <w:rStyle w:val="1-Char"/>
          <w:rFonts w:hint="cs"/>
          <w:rtl/>
        </w:rPr>
        <w:t>‌خ</w:t>
      </w:r>
      <w:r w:rsidR="00446BB7">
        <w:rPr>
          <w:rStyle w:val="1-Char"/>
          <w:rFonts w:hint="cs"/>
          <w:rtl/>
        </w:rPr>
        <w:t>ی</w:t>
      </w:r>
      <w:r w:rsidRPr="007100A7">
        <w:rPr>
          <w:rStyle w:val="1-Char"/>
          <w:rFonts w:hint="cs"/>
          <w:rtl/>
        </w:rPr>
        <w:t>زد، قنوت را نخواند.</w:t>
      </w:r>
    </w:p>
    <w:p w:rsidR="00E81847" w:rsidRPr="007100A7" w:rsidRDefault="00E81847" w:rsidP="00AF1D25">
      <w:pPr>
        <w:rPr>
          <w:rStyle w:val="1-Char"/>
          <w:rtl/>
        </w:rPr>
      </w:pPr>
      <w:r w:rsidRPr="007100A7">
        <w:rPr>
          <w:rStyle w:val="1-Char"/>
          <w:rFonts w:hint="cs"/>
          <w:rtl/>
        </w:rPr>
        <w:t>و تنها در ماه مبارک رمضان [و پس از خواندن نماز تراو</w:t>
      </w:r>
      <w:r w:rsidR="00446BB7">
        <w:rPr>
          <w:rStyle w:val="1-Char"/>
          <w:rFonts w:hint="cs"/>
          <w:rtl/>
        </w:rPr>
        <w:t>ی</w:t>
      </w:r>
      <w:r w:rsidRPr="007100A7">
        <w:rPr>
          <w:rStyle w:val="1-Char"/>
          <w:rFonts w:hint="cs"/>
          <w:rtl/>
        </w:rPr>
        <w:t>ح] است که نماز وتر با جماعت خوانده م</w:t>
      </w:r>
      <w:r w:rsidR="00446BB7">
        <w:rPr>
          <w:rStyle w:val="1-Char"/>
          <w:rFonts w:hint="cs"/>
          <w:rtl/>
        </w:rPr>
        <w:t>ی</w:t>
      </w:r>
      <w:r w:rsidRPr="007100A7">
        <w:rPr>
          <w:rStyle w:val="1-Char"/>
          <w:rFonts w:hint="cs"/>
          <w:rtl/>
        </w:rPr>
        <w:t>‌شود. [و سنّت است که در تمام</w:t>
      </w:r>
      <w:r w:rsidR="00446BB7">
        <w:rPr>
          <w:rStyle w:val="1-Char"/>
          <w:rFonts w:hint="cs"/>
          <w:rtl/>
        </w:rPr>
        <w:t>ی</w:t>
      </w:r>
      <w:r w:rsidRPr="007100A7">
        <w:rPr>
          <w:rStyle w:val="1-Char"/>
          <w:rFonts w:hint="cs"/>
          <w:rtl/>
        </w:rPr>
        <w:t xml:space="preserve"> شب‌ها</w:t>
      </w:r>
      <w:r w:rsidR="00446BB7">
        <w:rPr>
          <w:rStyle w:val="1-Char"/>
          <w:rFonts w:hint="cs"/>
          <w:rtl/>
        </w:rPr>
        <w:t>ی</w:t>
      </w:r>
      <w:r w:rsidRPr="007100A7">
        <w:rPr>
          <w:rStyle w:val="1-Char"/>
          <w:rFonts w:hint="cs"/>
          <w:rtl/>
        </w:rPr>
        <w:t xml:space="preserve"> ماه مبارک رمضان، نماز وتر، پس از خواندن نماز تراو</w:t>
      </w:r>
      <w:r w:rsidR="00446BB7">
        <w:rPr>
          <w:rStyle w:val="1-Char"/>
          <w:rFonts w:hint="cs"/>
          <w:rtl/>
        </w:rPr>
        <w:t>ی</w:t>
      </w:r>
      <w:r w:rsidRPr="007100A7">
        <w:rPr>
          <w:rStyle w:val="1-Char"/>
          <w:rFonts w:hint="cs"/>
          <w:rtl/>
        </w:rPr>
        <w:t>ح، با جماعت گزارده شود؛ و جماعت نماز وتر در غ</w:t>
      </w:r>
      <w:r w:rsidR="00446BB7">
        <w:rPr>
          <w:rStyle w:val="1-Char"/>
          <w:rFonts w:hint="cs"/>
          <w:rtl/>
        </w:rPr>
        <w:t>ی</w:t>
      </w:r>
      <w:r w:rsidRPr="007100A7">
        <w:rPr>
          <w:rStyle w:val="1-Char"/>
          <w:rFonts w:hint="cs"/>
          <w:rtl/>
        </w:rPr>
        <w:t>ر رمضان، مکروه است.]</w:t>
      </w:r>
    </w:p>
    <w:p w:rsidR="00E81847" w:rsidRPr="007100A7" w:rsidRDefault="00E81847" w:rsidP="00AF1D25">
      <w:pPr>
        <w:rPr>
          <w:rStyle w:val="1-Char"/>
          <w:rtl/>
        </w:rPr>
      </w:pPr>
      <w:r w:rsidRPr="007100A7">
        <w:rPr>
          <w:rStyle w:val="1-Char"/>
          <w:rFonts w:hint="cs"/>
          <w:rtl/>
        </w:rPr>
        <w:t>و ا</w:t>
      </w:r>
      <w:r w:rsidR="00446BB7">
        <w:rPr>
          <w:rStyle w:val="1-Char"/>
          <w:rFonts w:hint="cs"/>
          <w:rtl/>
        </w:rPr>
        <w:t>ی</w:t>
      </w:r>
      <w:r w:rsidRPr="007100A7">
        <w:rPr>
          <w:rStyle w:val="1-Char"/>
          <w:rFonts w:hint="cs"/>
          <w:rtl/>
        </w:rPr>
        <w:t>ن که نمازگزار، نماز وتر را با جماعت در ماه رمضان برگزار نما</w:t>
      </w:r>
      <w:r w:rsidR="00446BB7">
        <w:rPr>
          <w:rStyle w:val="1-Char"/>
          <w:rFonts w:hint="cs"/>
          <w:rtl/>
        </w:rPr>
        <w:t>ی</w:t>
      </w:r>
      <w:r w:rsidRPr="007100A7">
        <w:rPr>
          <w:rStyle w:val="1-Char"/>
          <w:rFonts w:hint="cs"/>
          <w:rtl/>
        </w:rPr>
        <w:t>د، بهتر از آن است که آن را به تنها</w:t>
      </w:r>
      <w:r w:rsidR="00446BB7">
        <w:rPr>
          <w:rStyle w:val="1-Char"/>
          <w:rFonts w:hint="cs"/>
          <w:rtl/>
        </w:rPr>
        <w:t>یی</w:t>
      </w:r>
      <w:r w:rsidRPr="007100A7">
        <w:rPr>
          <w:rStyle w:val="1-Char"/>
          <w:rFonts w:hint="cs"/>
          <w:rtl/>
        </w:rPr>
        <w:t xml:space="preserve"> در آخر شب ادا کند؛ و ا</w:t>
      </w:r>
      <w:r w:rsidR="00446BB7">
        <w:rPr>
          <w:rStyle w:val="1-Char"/>
          <w:rFonts w:hint="cs"/>
          <w:rtl/>
        </w:rPr>
        <w:t>ی</w:t>
      </w:r>
      <w:r w:rsidRPr="007100A7">
        <w:rPr>
          <w:rStyle w:val="1-Char"/>
          <w:rFonts w:hint="cs"/>
          <w:rtl/>
        </w:rPr>
        <w:t xml:space="preserve">ن، </w:t>
      </w:r>
      <w:r w:rsidRPr="00FE6406">
        <w:rPr>
          <w:rStyle w:val="9-Char"/>
          <w:rFonts w:eastAsia="Batang" w:hint="cs"/>
          <w:rtl/>
        </w:rPr>
        <w:t>اخت</w:t>
      </w:r>
      <w:r w:rsidR="00446BB7">
        <w:rPr>
          <w:rStyle w:val="9-Char"/>
          <w:rFonts w:eastAsia="Batang" w:hint="cs"/>
          <w:rtl/>
        </w:rPr>
        <w:t>ی</w:t>
      </w:r>
      <w:r w:rsidRPr="00FE6406">
        <w:rPr>
          <w:rStyle w:val="9-Char"/>
          <w:rFonts w:eastAsia="Batang" w:hint="cs"/>
          <w:rtl/>
        </w:rPr>
        <w:t>ار قاض</w:t>
      </w:r>
      <w:r w:rsidR="00446BB7">
        <w:rPr>
          <w:rStyle w:val="9-Char"/>
          <w:rFonts w:eastAsia="Batang" w:hint="cs"/>
          <w:rtl/>
        </w:rPr>
        <w:t>ی</w:t>
      </w:r>
      <w:r w:rsidRPr="00FE6406">
        <w:rPr>
          <w:rStyle w:val="9-Char"/>
          <w:rFonts w:eastAsia="Batang" w:hint="cs"/>
          <w:rtl/>
        </w:rPr>
        <w:t>خان</w:t>
      </w:r>
      <w:r w:rsidRPr="007100A7">
        <w:rPr>
          <w:rStyle w:val="1-Char"/>
          <w:rFonts w:hint="cs"/>
          <w:rtl/>
        </w:rPr>
        <w:t xml:space="preserve"> است؛ و</w:t>
      </w:r>
      <w:r w:rsidR="00446BB7">
        <w:rPr>
          <w:rStyle w:val="1-Char"/>
          <w:rFonts w:hint="cs"/>
          <w:rtl/>
        </w:rPr>
        <w:t>ی</w:t>
      </w:r>
      <w:r w:rsidRPr="007100A7">
        <w:rPr>
          <w:rStyle w:val="1-Char"/>
          <w:rFonts w:hint="cs"/>
          <w:rtl/>
        </w:rPr>
        <w:t xml:space="preserve"> گفته است: و هم</w:t>
      </w:r>
      <w:r w:rsidR="00446BB7">
        <w:rPr>
          <w:rStyle w:val="1-Char"/>
          <w:rFonts w:hint="cs"/>
          <w:rtl/>
        </w:rPr>
        <w:t>ی</w:t>
      </w:r>
      <w:r w:rsidRPr="007100A7">
        <w:rPr>
          <w:rStyle w:val="1-Char"/>
          <w:rFonts w:hint="cs"/>
          <w:rtl/>
        </w:rPr>
        <w:t>ن قول، صح</w:t>
      </w:r>
      <w:r w:rsidR="00446BB7">
        <w:rPr>
          <w:rStyle w:val="1-Char"/>
          <w:rFonts w:hint="cs"/>
          <w:rtl/>
        </w:rPr>
        <w:t>ی</w:t>
      </w:r>
      <w:r w:rsidRPr="007100A7">
        <w:rPr>
          <w:rStyle w:val="1-Char"/>
          <w:rFonts w:hint="cs"/>
          <w:rtl/>
        </w:rPr>
        <w:t>ح م</w:t>
      </w:r>
      <w:r w:rsidR="00446BB7">
        <w:rPr>
          <w:rStyle w:val="1-Char"/>
          <w:rFonts w:hint="cs"/>
          <w:rtl/>
        </w:rPr>
        <w:t>ی</w:t>
      </w:r>
      <w:r w:rsidRPr="007100A7">
        <w:rPr>
          <w:rStyle w:val="1-Char"/>
          <w:rFonts w:hint="cs"/>
          <w:rtl/>
        </w:rPr>
        <w:t>‌باشد. و د</w:t>
      </w:r>
      <w:r w:rsidR="00446BB7">
        <w:rPr>
          <w:rStyle w:val="1-Char"/>
          <w:rFonts w:hint="cs"/>
          <w:rtl/>
        </w:rPr>
        <w:t>ی</w:t>
      </w:r>
      <w:r w:rsidRPr="007100A7">
        <w:rPr>
          <w:rStyle w:val="1-Char"/>
          <w:rFonts w:hint="cs"/>
          <w:rtl/>
        </w:rPr>
        <w:t>گر علماء و صاحب‌نظران غ</w:t>
      </w:r>
      <w:r w:rsidR="00446BB7">
        <w:rPr>
          <w:rStyle w:val="1-Char"/>
          <w:rFonts w:hint="cs"/>
          <w:rtl/>
        </w:rPr>
        <w:t>ی</w:t>
      </w:r>
      <w:r w:rsidRPr="007100A7">
        <w:rPr>
          <w:rStyle w:val="1-Char"/>
          <w:rFonts w:hint="cs"/>
          <w:rtl/>
        </w:rPr>
        <w:t xml:space="preserve">ر از </w:t>
      </w:r>
      <w:r w:rsidRPr="00FE6406">
        <w:rPr>
          <w:rStyle w:val="9-Char"/>
          <w:rFonts w:eastAsia="Batang" w:hint="cs"/>
          <w:rtl/>
        </w:rPr>
        <w:t>قاض</w:t>
      </w:r>
      <w:r w:rsidR="00446BB7">
        <w:rPr>
          <w:rStyle w:val="9-Char"/>
          <w:rFonts w:eastAsia="Batang" w:hint="cs"/>
          <w:rtl/>
        </w:rPr>
        <w:t>ی</w:t>
      </w:r>
      <w:r w:rsidRPr="00FE6406">
        <w:rPr>
          <w:rStyle w:val="9-Char"/>
          <w:rFonts w:eastAsia="Batang" w:hint="cs"/>
          <w:rtl/>
        </w:rPr>
        <w:t>خان</w:t>
      </w:r>
      <w:r w:rsidRPr="007100A7">
        <w:rPr>
          <w:rStyle w:val="1-Char"/>
          <w:rFonts w:hint="cs"/>
          <w:rtl/>
        </w:rPr>
        <w:t>، خلاف ا</w:t>
      </w:r>
      <w:r w:rsidR="00446BB7">
        <w:rPr>
          <w:rStyle w:val="1-Char"/>
          <w:rFonts w:hint="cs"/>
          <w:rtl/>
        </w:rPr>
        <w:t>ی</w:t>
      </w:r>
      <w:r w:rsidRPr="007100A7">
        <w:rPr>
          <w:rStyle w:val="1-Char"/>
          <w:rFonts w:hint="cs"/>
          <w:rtl/>
        </w:rPr>
        <w:t>ن قض</w:t>
      </w:r>
      <w:r w:rsidR="00446BB7">
        <w:rPr>
          <w:rStyle w:val="1-Char"/>
          <w:rFonts w:hint="cs"/>
          <w:rtl/>
        </w:rPr>
        <w:t>ی</w:t>
      </w:r>
      <w:r w:rsidRPr="007100A7">
        <w:rPr>
          <w:rStyle w:val="1-Char"/>
          <w:rFonts w:hint="cs"/>
          <w:rtl/>
        </w:rPr>
        <w:t>ه را تصح</w:t>
      </w:r>
      <w:r w:rsidR="00446BB7">
        <w:rPr>
          <w:rStyle w:val="1-Char"/>
          <w:rFonts w:hint="cs"/>
          <w:rtl/>
        </w:rPr>
        <w:t>ی</w:t>
      </w:r>
      <w:r w:rsidRPr="007100A7">
        <w:rPr>
          <w:rStyle w:val="1-Char"/>
          <w:rFonts w:hint="cs"/>
          <w:rtl/>
        </w:rPr>
        <w:t>ح کرده‌اند و صح</w:t>
      </w:r>
      <w:r w:rsidR="00446BB7">
        <w:rPr>
          <w:rStyle w:val="1-Char"/>
          <w:rFonts w:hint="cs"/>
          <w:rtl/>
        </w:rPr>
        <w:t>ی</w:t>
      </w:r>
      <w:r w:rsidRPr="007100A7">
        <w:rPr>
          <w:rStyle w:val="1-Char"/>
          <w:rFonts w:hint="cs"/>
          <w:rtl/>
        </w:rPr>
        <w:t>ح و درست شمرده‌اند.</w:t>
      </w:r>
    </w:p>
    <w:p w:rsidR="00F154B7" w:rsidRPr="00620407" w:rsidRDefault="00F154B7" w:rsidP="006C4EB9">
      <w:pPr>
        <w:pStyle w:val="3-"/>
        <w:rPr>
          <w:rtl/>
        </w:rPr>
      </w:pPr>
      <w:r w:rsidRPr="00620407">
        <w:rPr>
          <w:rFonts w:hint="eastAsia"/>
          <w:rtl/>
        </w:rPr>
        <w:t>فَصلٌ</w:t>
      </w:r>
      <w:r w:rsidRPr="00620407">
        <w:rPr>
          <w:rtl/>
        </w:rPr>
        <w:t xml:space="preserve"> </w:t>
      </w:r>
      <w:r w:rsidRPr="00620407">
        <w:rPr>
          <w:rFonts w:hint="eastAsia"/>
          <w:rtl/>
        </w:rPr>
        <w:t>فِي</w:t>
      </w:r>
      <w:r w:rsidRPr="00620407">
        <w:rPr>
          <w:rtl/>
        </w:rPr>
        <w:t xml:space="preserve"> </w:t>
      </w:r>
      <w:r w:rsidRPr="00620407">
        <w:rPr>
          <w:rFonts w:hint="eastAsia"/>
          <w:rtl/>
        </w:rPr>
        <w:t>النَّوَافِلِ</w:t>
      </w:r>
    </w:p>
    <w:p w:rsidR="00F154B7" w:rsidRPr="00BE2421" w:rsidRDefault="00F154B7" w:rsidP="00AF1D25">
      <w:pPr>
        <w:rPr>
          <w:rStyle w:val="5-Char"/>
          <w:bCs/>
          <w:rtl/>
        </w:rPr>
      </w:pPr>
      <w:r w:rsidRPr="00BE2421">
        <w:rPr>
          <w:rStyle w:val="5-Char"/>
          <w:rFonts w:hint="eastAsia"/>
          <w:rtl/>
        </w:rPr>
        <w:t>سُنَّ</w:t>
      </w:r>
      <w:r w:rsidRPr="00BE2421">
        <w:rPr>
          <w:rStyle w:val="5-Char"/>
          <w:rtl/>
        </w:rPr>
        <w:t xml:space="preserve"> </w:t>
      </w:r>
      <w:r w:rsidRPr="00BE2421">
        <w:rPr>
          <w:rStyle w:val="5-Char"/>
          <w:rFonts w:hint="eastAsia"/>
          <w:rtl/>
        </w:rPr>
        <w:t>سُنَّةً</w:t>
      </w:r>
      <w:r w:rsidRPr="00BE2421">
        <w:rPr>
          <w:rStyle w:val="5-Char"/>
          <w:rtl/>
        </w:rPr>
        <w:t xml:space="preserve"> </w:t>
      </w:r>
      <w:r w:rsidRPr="00BE2421">
        <w:rPr>
          <w:rStyle w:val="5-Char"/>
          <w:rFonts w:hint="eastAsia"/>
          <w:rtl/>
        </w:rPr>
        <w:t>مُؤَكَّدَةً</w:t>
      </w:r>
      <w:r w:rsidRPr="00BE2421">
        <w:rPr>
          <w:rStyle w:val="5-Char"/>
          <w:rtl/>
        </w:rPr>
        <w:t xml:space="preserve"> </w:t>
      </w:r>
      <w:r w:rsidRPr="00BE2421">
        <w:rPr>
          <w:rStyle w:val="5-Char"/>
          <w:rFonts w:hint="eastAsia"/>
          <w:rtl/>
        </w:rPr>
        <w:t>رَكعَتَانِ</w:t>
      </w:r>
      <w:r w:rsidRPr="00BE2421">
        <w:rPr>
          <w:rStyle w:val="5-Char"/>
          <w:rtl/>
        </w:rPr>
        <w:t xml:space="preserve"> </w:t>
      </w:r>
      <w:r w:rsidRPr="00BE2421">
        <w:rPr>
          <w:rStyle w:val="5-Char"/>
          <w:rFonts w:hint="eastAsia"/>
          <w:rtl/>
        </w:rPr>
        <w:t>قَبلَ</w:t>
      </w:r>
      <w:r w:rsidRPr="00BE2421">
        <w:rPr>
          <w:rStyle w:val="5-Char"/>
          <w:rtl/>
        </w:rPr>
        <w:t xml:space="preserve"> </w:t>
      </w:r>
      <w:r w:rsidRPr="00BE2421">
        <w:rPr>
          <w:rStyle w:val="5-Char"/>
          <w:rFonts w:hint="eastAsia"/>
          <w:rtl/>
        </w:rPr>
        <w:t>الفَج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رَكعَتَانِ</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الظُّه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المَغرِبِ</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العِشَاءِ</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أَربَعٌ</w:t>
      </w:r>
      <w:r w:rsidRPr="00BE2421">
        <w:rPr>
          <w:rStyle w:val="5-Char"/>
          <w:rtl/>
        </w:rPr>
        <w:t xml:space="preserve"> </w:t>
      </w:r>
      <w:r w:rsidRPr="00BE2421">
        <w:rPr>
          <w:rStyle w:val="5-Char"/>
          <w:rFonts w:hint="eastAsia"/>
          <w:rtl/>
        </w:rPr>
        <w:t>قَبلَ</w:t>
      </w:r>
      <w:r w:rsidRPr="00BE2421">
        <w:rPr>
          <w:rStyle w:val="5-Char"/>
          <w:rtl/>
        </w:rPr>
        <w:t xml:space="preserve"> </w:t>
      </w:r>
      <w:r w:rsidRPr="00BE2421">
        <w:rPr>
          <w:rStyle w:val="5-Char"/>
          <w:rFonts w:hint="eastAsia"/>
          <w:rtl/>
        </w:rPr>
        <w:t>الظُّه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بلَ</w:t>
      </w:r>
      <w:r w:rsidRPr="00BE2421">
        <w:rPr>
          <w:rStyle w:val="5-Char"/>
          <w:rtl/>
        </w:rPr>
        <w:t xml:space="preserve"> </w:t>
      </w:r>
      <w:r w:rsidRPr="00BE2421">
        <w:rPr>
          <w:rStyle w:val="5-Char"/>
          <w:rFonts w:hint="eastAsia"/>
          <w:rtl/>
        </w:rPr>
        <w:t>الجُمُعَ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بَعدَهَا</w:t>
      </w:r>
      <w:r w:rsidRPr="00BE2421">
        <w:rPr>
          <w:rStyle w:val="5-Char"/>
          <w:rtl/>
        </w:rPr>
        <w:t xml:space="preserve"> </w:t>
      </w:r>
      <w:r w:rsidRPr="00BE2421">
        <w:rPr>
          <w:rStyle w:val="5-Char"/>
          <w:rFonts w:hint="eastAsia"/>
          <w:rtl/>
        </w:rPr>
        <w:t>بِتَسلِيمَةٍ</w:t>
      </w:r>
    </w:p>
    <w:p w:rsidR="00F154B7" w:rsidRPr="00BE2421" w:rsidRDefault="00F154B7"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ن</w:t>
      </w:r>
      <w:r w:rsidRPr="00BE2421">
        <w:rPr>
          <w:rStyle w:val="5-Char"/>
          <w:rFonts w:hint="cs"/>
          <w:rtl/>
        </w:rPr>
        <w:t>َ</w:t>
      </w:r>
      <w:r w:rsidRPr="00BE2421">
        <w:rPr>
          <w:rStyle w:val="5-Char"/>
          <w:rFonts w:hint="eastAsia"/>
          <w:rtl/>
        </w:rPr>
        <w:t>د</w:t>
      </w:r>
      <w:r w:rsidRPr="00BE2421">
        <w:rPr>
          <w:rStyle w:val="5-Char"/>
          <w:rFonts w:hint="cs"/>
          <w:rtl/>
        </w:rPr>
        <w:t>َ</w:t>
      </w:r>
      <w:r w:rsidRPr="00BE2421">
        <w:rPr>
          <w:rStyle w:val="5-Char"/>
          <w:rFonts w:hint="eastAsia"/>
          <w:rtl/>
        </w:rPr>
        <w:t>بَ</w:t>
      </w:r>
      <w:r w:rsidRPr="00BE2421">
        <w:rPr>
          <w:rStyle w:val="5-Char"/>
          <w:rtl/>
        </w:rPr>
        <w:t xml:space="preserve"> </w:t>
      </w:r>
      <w:r w:rsidRPr="00BE2421">
        <w:rPr>
          <w:rStyle w:val="5-Char"/>
          <w:rFonts w:hint="eastAsia"/>
          <w:rtl/>
        </w:rPr>
        <w:t>أَربَعٌ</w:t>
      </w:r>
      <w:r w:rsidRPr="00BE2421">
        <w:rPr>
          <w:rStyle w:val="5-Char"/>
          <w:rtl/>
        </w:rPr>
        <w:t xml:space="preserve"> </w:t>
      </w:r>
      <w:r w:rsidRPr="00BE2421">
        <w:rPr>
          <w:rStyle w:val="5-Char"/>
          <w:rFonts w:hint="eastAsia"/>
          <w:rtl/>
        </w:rPr>
        <w:t>قَبلَ</w:t>
      </w:r>
      <w:r w:rsidRPr="00BE2421">
        <w:rPr>
          <w:rStyle w:val="5-Char"/>
          <w:rtl/>
        </w:rPr>
        <w:t xml:space="preserve"> </w:t>
      </w:r>
      <w:r w:rsidRPr="00BE2421">
        <w:rPr>
          <w:rStyle w:val="5-Char"/>
          <w:rFonts w:hint="eastAsia"/>
          <w:rtl/>
        </w:rPr>
        <w:t>العَصرِ</w:t>
      </w:r>
      <w:r w:rsidRPr="00BE2421">
        <w:rPr>
          <w:rStyle w:val="5-Char"/>
          <w:rtl/>
        </w:rPr>
        <w:t xml:space="preserve"> </w:t>
      </w:r>
      <w:r w:rsidRPr="00BE2421">
        <w:rPr>
          <w:rStyle w:val="5-Char"/>
          <w:rFonts w:hint="eastAsia"/>
          <w:rtl/>
        </w:rPr>
        <w:t>وَالعِشَاءِ</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بَعدَ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تٌّ</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المَغرِبِ</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قتَصِرُ</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جُلُوسِ</w:t>
      </w:r>
      <w:r w:rsidRPr="00BE2421">
        <w:rPr>
          <w:rStyle w:val="5-Char"/>
          <w:rtl/>
        </w:rPr>
        <w:t xml:space="preserve"> </w:t>
      </w:r>
      <w:r w:rsidRPr="00BE2421">
        <w:rPr>
          <w:rStyle w:val="5-Char"/>
          <w:rFonts w:hint="eastAsia"/>
          <w:rtl/>
        </w:rPr>
        <w:t>الأَوَّلِ</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رُّبَاعِيَّةِ</w:t>
      </w:r>
      <w:r w:rsidRPr="00BE2421">
        <w:rPr>
          <w:rStyle w:val="5-Char"/>
          <w:rtl/>
        </w:rPr>
        <w:t xml:space="preserve"> </w:t>
      </w:r>
      <w:r w:rsidRPr="00BE2421">
        <w:rPr>
          <w:rStyle w:val="5-Char"/>
          <w:rFonts w:hint="eastAsia"/>
          <w:rtl/>
        </w:rPr>
        <w:t>المُؤَكَّدَةِ</w:t>
      </w:r>
      <w:r w:rsidRPr="00BE2421">
        <w:rPr>
          <w:rStyle w:val="5-Char"/>
          <w:rtl/>
        </w:rPr>
        <w:t xml:space="preserve"> </w:t>
      </w:r>
      <w:r w:rsidRPr="00BE2421">
        <w:rPr>
          <w:rStyle w:val="5-Char"/>
          <w:rFonts w:hint="eastAsia"/>
          <w:rtl/>
        </w:rPr>
        <w:t>عَلَ</w:t>
      </w:r>
      <w:r w:rsidR="00D65C23" w:rsidRPr="00BE2421">
        <w:rPr>
          <w:rStyle w:val="5-Char"/>
          <w:rFonts w:hint="cs"/>
          <w:rtl/>
        </w:rPr>
        <w:t>ی</w:t>
      </w:r>
      <w:r w:rsidRPr="00BE2421">
        <w:rPr>
          <w:rStyle w:val="5-Char"/>
          <w:rtl/>
        </w:rPr>
        <w:t xml:space="preserve"> </w:t>
      </w:r>
      <w:r w:rsidRPr="00BE2421">
        <w:rPr>
          <w:rStyle w:val="5-Char"/>
          <w:rFonts w:hint="eastAsia"/>
          <w:rtl/>
        </w:rPr>
        <w:t>التَّشَهُّدِ</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أتِي</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w:t>
      </w:r>
      <w:r w:rsidRPr="00BE2421">
        <w:rPr>
          <w:rStyle w:val="5-Char"/>
          <w:rFonts w:hint="cs"/>
          <w:rtl/>
        </w:rPr>
        <w:t>ثّٰ</w:t>
      </w:r>
      <w:r w:rsidRPr="00BE2421">
        <w:rPr>
          <w:rStyle w:val="5-Char"/>
          <w:rFonts w:hint="eastAsia"/>
          <w:rtl/>
        </w:rPr>
        <w:t>الِ</w:t>
      </w:r>
      <w:r w:rsidRPr="00BE2421">
        <w:rPr>
          <w:rStyle w:val="5-Char"/>
          <w:rFonts w:hint="cs"/>
          <w:rtl/>
        </w:rPr>
        <w:t>ثَ</w:t>
      </w:r>
      <w:r w:rsidRPr="00BE2421">
        <w:rPr>
          <w:rStyle w:val="5-Char"/>
          <w:rFonts w:hint="eastAsia"/>
          <w:rtl/>
        </w:rPr>
        <w:t>ةِ</w:t>
      </w:r>
      <w:r w:rsidRPr="00BE2421">
        <w:rPr>
          <w:rStyle w:val="5-Char"/>
          <w:rtl/>
        </w:rPr>
        <w:t xml:space="preserve"> </w:t>
      </w:r>
      <w:r w:rsidRPr="00BE2421">
        <w:rPr>
          <w:rStyle w:val="5-Char"/>
          <w:rFonts w:hint="eastAsia"/>
          <w:rtl/>
        </w:rPr>
        <w:t>بِدُعَاءِ</w:t>
      </w:r>
      <w:r w:rsidRPr="00BE2421">
        <w:rPr>
          <w:rStyle w:val="5-Char"/>
          <w:rtl/>
        </w:rPr>
        <w:t xml:space="preserve"> </w:t>
      </w:r>
      <w:r w:rsidRPr="00BE2421">
        <w:rPr>
          <w:rStyle w:val="5-Char"/>
          <w:rFonts w:hint="eastAsia"/>
          <w:rtl/>
        </w:rPr>
        <w:t>الاِستِفتَاحِ</w:t>
      </w:r>
      <w:r w:rsidRPr="00BE2421">
        <w:rPr>
          <w:rStyle w:val="5-Char"/>
          <w:rFonts w:hint="cs"/>
          <w:rtl/>
        </w:rPr>
        <w:t>؛</w:t>
      </w:r>
      <w:r w:rsidRPr="00BE2421">
        <w:rPr>
          <w:rStyle w:val="5-Char"/>
          <w:rtl/>
        </w:rPr>
        <w:t xml:space="preserve"> </w:t>
      </w:r>
      <w:r w:rsidRPr="00BE2421">
        <w:rPr>
          <w:rStyle w:val="5-Char"/>
          <w:rFonts w:hint="eastAsia"/>
          <w:rtl/>
        </w:rPr>
        <w:t>بِخَلَافِ</w:t>
      </w:r>
      <w:r w:rsidRPr="00BE2421">
        <w:rPr>
          <w:rStyle w:val="5-Char"/>
          <w:rtl/>
        </w:rPr>
        <w:t xml:space="preserve"> </w:t>
      </w:r>
      <w:r w:rsidRPr="00BE2421">
        <w:rPr>
          <w:rStyle w:val="5-Char"/>
          <w:rFonts w:hint="eastAsia"/>
          <w:rtl/>
        </w:rPr>
        <w:t>المَندُوبَ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ذَا</w:t>
      </w:r>
      <w:r w:rsidRPr="00BE2421">
        <w:rPr>
          <w:rStyle w:val="5-Char"/>
          <w:rtl/>
        </w:rPr>
        <w:t xml:space="preserve"> </w:t>
      </w:r>
      <w:r w:rsidRPr="00BE2421">
        <w:rPr>
          <w:rStyle w:val="5-Char"/>
          <w:rFonts w:hint="eastAsia"/>
          <w:rtl/>
        </w:rPr>
        <w:t>صَلَّ</w:t>
      </w:r>
      <w:r w:rsidR="00D65C23" w:rsidRPr="00BE2421">
        <w:rPr>
          <w:rStyle w:val="5-Char"/>
          <w:rFonts w:hint="cs"/>
          <w:rtl/>
        </w:rPr>
        <w:t>ی</w:t>
      </w:r>
      <w:r w:rsidRPr="00BE2421">
        <w:rPr>
          <w:rStyle w:val="5-Char"/>
          <w:rtl/>
        </w:rPr>
        <w:t xml:space="preserve"> </w:t>
      </w:r>
      <w:r w:rsidRPr="00BE2421">
        <w:rPr>
          <w:rStyle w:val="5-Char"/>
          <w:rFonts w:hint="eastAsia"/>
          <w:rtl/>
        </w:rPr>
        <w:t>نَافِلَ</w:t>
      </w:r>
      <w:r w:rsidRPr="00BE2421">
        <w:rPr>
          <w:rStyle w:val="5-Char"/>
          <w:rFonts w:hint="cs"/>
          <w:rtl/>
        </w:rPr>
        <w:t>ة</w:t>
      </w:r>
      <w:r w:rsidRPr="00BE2421">
        <w:rPr>
          <w:rStyle w:val="5-Char"/>
          <w:rFonts w:hint="eastAsia"/>
          <w:rtl/>
        </w:rPr>
        <w:t>ً</w:t>
      </w:r>
      <w:r w:rsidRPr="00BE2421">
        <w:rPr>
          <w:rStyle w:val="5-Char"/>
          <w:rtl/>
        </w:rPr>
        <w:t xml:space="preserve"> </w:t>
      </w:r>
      <w:r w:rsidRPr="00BE2421">
        <w:rPr>
          <w:rStyle w:val="5-Char"/>
          <w:rFonts w:hint="eastAsia"/>
          <w:rtl/>
        </w:rPr>
        <w:t>أَكثَرَ</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رَكعَتَينِ</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يَجلِس</w:t>
      </w:r>
      <w:r w:rsidRPr="00BE2421">
        <w:rPr>
          <w:rStyle w:val="5-Char"/>
          <w:rtl/>
        </w:rPr>
        <w:t xml:space="preserve"> </w:t>
      </w:r>
      <w:r w:rsidRPr="00BE2421">
        <w:rPr>
          <w:rStyle w:val="5-Char"/>
          <w:rFonts w:hint="eastAsia"/>
          <w:rtl/>
        </w:rPr>
        <w:t>إِلَّا</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آخِرِهَا</w:t>
      </w:r>
      <w:r w:rsidRPr="00BE2421">
        <w:rPr>
          <w:rStyle w:val="5-Char"/>
          <w:rtl/>
        </w:rPr>
        <w:t xml:space="preserve"> </w:t>
      </w:r>
      <w:r w:rsidRPr="00BE2421">
        <w:rPr>
          <w:rStyle w:val="5-Char"/>
          <w:rFonts w:hint="eastAsia"/>
          <w:rtl/>
        </w:rPr>
        <w:t>صَحَّ</w:t>
      </w:r>
      <w:r w:rsidRPr="00BE2421">
        <w:rPr>
          <w:rStyle w:val="5-Char"/>
          <w:rtl/>
        </w:rPr>
        <w:t xml:space="preserve"> </w:t>
      </w:r>
      <w:r w:rsidRPr="00BE2421">
        <w:rPr>
          <w:rStyle w:val="5-Char"/>
          <w:rFonts w:hint="eastAsia"/>
          <w:rtl/>
        </w:rPr>
        <w:t>اِستِحسَانًا</w:t>
      </w:r>
      <w:r w:rsidRPr="00BE2421">
        <w:rPr>
          <w:rStyle w:val="5-Char"/>
          <w:rtl/>
        </w:rPr>
        <w:t xml:space="preserve"> </w:t>
      </w:r>
      <w:r w:rsidRPr="00BE2421">
        <w:rPr>
          <w:rStyle w:val="5-Char"/>
          <w:rFonts w:hint="eastAsia"/>
          <w:rtl/>
        </w:rPr>
        <w:t>لِأَنَّهَا</w:t>
      </w:r>
      <w:r w:rsidRPr="00BE2421">
        <w:rPr>
          <w:rStyle w:val="5-Char"/>
          <w:rtl/>
        </w:rPr>
        <w:t xml:space="preserve"> </w:t>
      </w:r>
      <w:r w:rsidRPr="00BE2421">
        <w:rPr>
          <w:rStyle w:val="5-Char"/>
          <w:rFonts w:hint="eastAsia"/>
          <w:rtl/>
        </w:rPr>
        <w:t>صَارَت</w:t>
      </w:r>
      <w:r w:rsidRPr="00BE2421">
        <w:rPr>
          <w:rStyle w:val="5-Char"/>
          <w:rtl/>
        </w:rPr>
        <w:t xml:space="preserve"> </w:t>
      </w:r>
      <w:r w:rsidRPr="00BE2421">
        <w:rPr>
          <w:rStyle w:val="5-Char"/>
          <w:rFonts w:hint="eastAsia"/>
          <w:rtl/>
        </w:rPr>
        <w:t>صَلَاةً</w:t>
      </w:r>
      <w:r w:rsidRPr="00BE2421">
        <w:rPr>
          <w:rStyle w:val="5-Char"/>
          <w:rtl/>
        </w:rPr>
        <w:t xml:space="preserve"> </w:t>
      </w:r>
      <w:r w:rsidRPr="00BE2421">
        <w:rPr>
          <w:rStyle w:val="5-Char"/>
          <w:rFonts w:hint="eastAsia"/>
          <w:rtl/>
        </w:rPr>
        <w:t>وَاحِدَ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فِيهَا</w:t>
      </w:r>
      <w:r w:rsidRPr="00BE2421">
        <w:rPr>
          <w:rStyle w:val="5-Char"/>
          <w:rtl/>
        </w:rPr>
        <w:t xml:space="preserve"> </w:t>
      </w:r>
      <w:r w:rsidRPr="00BE2421">
        <w:rPr>
          <w:rStyle w:val="5-Char"/>
          <w:rFonts w:hint="eastAsia"/>
          <w:rtl/>
        </w:rPr>
        <w:t>الفَرضُ</w:t>
      </w:r>
      <w:r w:rsidRPr="00BE2421">
        <w:rPr>
          <w:rStyle w:val="5-Char"/>
          <w:rFonts w:hint="cs"/>
          <w:rtl/>
        </w:rPr>
        <w:t>،</w:t>
      </w:r>
      <w:r w:rsidRPr="00BE2421">
        <w:rPr>
          <w:rStyle w:val="5-Char"/>
          <w:rtl/>
        </w:rPr>
        <w:t xml:space="preserve"> </w:t>
      </w:r>
      <w:r w:rsidRPr="00BE2421">
        <w:rPr>
          <w:rStyle w:val="5-Char"/>
          <w:rFonts w:hint="eastAsia"/>
          <w:rtl/>
        </w:rPr>
        <w:t>الجُلُوسُ</w:t>
      </w:r>
      <w:r w:rsidRPr="00BE2421">
        <w:rPr>
          <w:rStyle w:val="5-Char"/>
          <w:rtl/>
        </w:rPr>
        <w:t xml:space="preserve"> </w:t>
      </w:r>
      <w:r w:rsidRPr="00BE2421">
        <w:rPr>
          <w:rStyle w:val="5-Char"/>
          <w:rFonts w:hint="eastAsia"/>
          <w:rtl/>
        </w:rPr>
        <w:t>آخَرِهَا</w:t>
      </w:r>
    </w:p>
    <w:p w:rsidR="00F154B7" w:rsidRPr="00BE2421" w:rsidRDefault="00F154B7" w:rsidP="00AF1D25">
      <w:pPr>
        <w:rPr>
          <w:rStyle w:val="5-Char"/>
          <w:bCs/>
          <w:rtl/>
        </w:rPr>
      </w:pPr>
      <w:r w:rsidRPr="00BE2421">
        <w:rPr>
          <w:rStyle w:val="5-Char"/>
          <w:rFonts w:hint="eastAsia"/>
          <w:rtl/>
        </w:rPr>
        <w:t>وَكُرِهَ</w:t>
      </w:r>
      <w:r w:rsidRPr="00BE2421">
        <w:rPr>
          <w:rStyle w:val="5-Char"/>
          <w:rtl/>
        </w:rPr>
        <w:t xml:space="preserve"> </w:t>
      </w:r>
      <w:r w:rsidRPr="00BE2421">
        <w:rPr>
          <w:rStyle w:val="5-Char"/>
          <w:rFonts w:hint="eastAsia"/>
          <w:rtl/>
        </w:rPr>
        <w:t>الزِّيَادَةُ</w:t>
      </w:r>
      <w:r w:rsidRPr="00BE2421">
        <w:rPr>
          <w:rStyle w:val="5-Char"/>
          <w:rtl/>
        </w:rPr>
        <w:t xml:space="preserve"> </w:t>
      </w:r>
      <w:r w:rsidRPr="00BE2421">
        <w:rPr>
          <w:rStyle w:val="5-Char"/>
          <w:rFonts w:hint="eastAsia"/>
          <w:rtl/>
        </w:rPr>
        <w:t>عَلَ</w:t>
      </w:r>
      <w:r w:rsidR="00D65C23" w:rsidRPr="00BE2421">
        <w:rPr>
          <w:rStyle w:val="5-Char"/>
          <w:rFonts w:hint="cs"/>
          <w:rtl/>
        </w:rPr>
        <w:t>ی</w:t>
      </w:r>
      <w:r w:rsidRPr="00BE2421">
        <w:rPr>
          <w:rStyle w:val="5-Char"/>
          <w:rtl/>
        </w:rPr>
        <w:t xml:space="preserve"> </w:t>
      </w:r>
      <w:r w:rsidRPr="00BE2421">
        <w:rPr>
          <w:rStyle w:val="5-Char"/>
          <w:rFonts w:hint="eastAsia"/>
          <w:rtl/>
        </w:rPr>
        <w:t>أَربَعٍ</w:t>
      </w:r>
      <w:r w:rsidRPr="00BE2421">
        <w:rPr>
          <w:rStyle w:val="5-Char"/>
          <w:rtl/>
        </w:rPr>
        <w:t xml:space="preserve"> </w:t>
      </w:r>
      <w:r w:rsidRPr="00BE2421">
        <w:rPr>
          <w:rStyle w:val="5-Char"/>
          <w:rFonts w:hint="eastAsia"/>
          <w:rtl/>
        </w:rPr>
        <w:t>بِتَسلِيمَةٍ</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نَّهَا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عَلَ</w:t>
      </w:r>
      <w:r w:rsidR="00D65C23" w:rsidRPr="00BE2421">
        <w:rPr>
          <w:rStyle w:val="5-Char"/>
          <w:rFonts w:hint="cs"/>
          <w:rtl/>
        </w:rPr>
        <w:t>ی</w:t>
      </w:r>
      <w:r w:rsidRPr="00BE2421">
        <w:rPr>
          <w:rStyle w:val="5-Char"/>
          <w:rtl/>
        </w:rPr>
        <w:t xml:space="preserve"> </w:t>
      </w:r>
      <w:r w:rsidRPr="00BE2421">
        <w:rPr>
          <w:rStyle w:val="5-Char"/>
          <w:rFonts w:hint="eastAsia"/>
          <w:rtl/>
        </w:rPr>
        <w:t>ثَمَانٍ</w:t>
      </w:r>
      <w:r w:rsidRPr="00BE2421">
        <w:rPr>
          <w:rStyle w:val="5-Char"/>
          <w:rtl/>
        </w:rPr>
        <w:t xml:space="preserve"> </w:t>
      </w:r>
      <w:r w:rsidRPr="00BE2421">
        <w:rPr>
          <w:rStyle w:val="5-Char"/>
          <w:rFonts w:hint="eastAsia"/>
          <w:rtl/>
        </w:rPr>
        <w:t>لَيلًا</w:t>
      </w:r>
      <w:r w:rsidRPr="00BE2421">
        <w:rPr>
          <w:rStyle w:val="5-Char"/>
          <w:rFonts w:hint="cs"/>
          <w:rtl/>
        </w:rPr>
        <w:t>؛</w:t>
      </w:r>
      <w:r w:rsidRPr="00BE2421">
        <w:rPr>
          <w:rStyle w:val="5-Char"/>
          <w:rtl/>
        </w:rPr>
        <w:t xml:space="preserve"> </w:t>
      </w:r>
      <w:r w:rsidRPr="00BE2421">
        <w:rPr>
          <w:rStyle w:val="5-Char"/>
          <w:rFonts w:hint="eastAsia"/>
          <w:rtl/>
        </w:rPr>
        <w:t>وَالأَفضَلُ</w:t>
      </w:r>
      <w:r w:rsidRPr="00BE2421">
        <w:rPr>
          <w:rStyle w:val="5-Char"/>
          <w:rtl/>
        </w:rPr>
        <w:t xml:space="preserve"> </w:t>
      </w:r>
      <w:r w:rsidRPr="00BE2421">
        <w:rPr>
          <w:rStyle w:val="5-Char"/>
          <w:rFonts w:hint="eastAsia"/>
          <w:rtl/>
        </w:rPr>
        <w:t>فِيهِمَا</w:t>
      </w:r>
      <w:r w:rsidRPr="00BE2421">
        <w:rPr>
          <w:rStyle w:val="5-Char"/>
          <w:rtl/>
        </w:rPr>
        <w:t xml:space="preserve"> </w:t>
      </w:r>
      <w:r w:rsidRPr="00BE2421">
        <w:rPr>
          <w:rStyle w:val="5-Char"/>
          <w:rFonts w:hint="eastAsia"/>
          <w:rtl/>
        </w:rPr>
        <w:t>ر</w:t>
      </w:r>
      <w:r w:rsidRPr="00BE2421">
        <w:rPr>
          <w:rStyle w:val="5-Char"/>
          <w:rFonts w:hint="cs"/>
          <w:rtl/>
        </w:rPr>
        <w:t>َ</w:t>
      </w:r>
      <w:r w:rsidRPr="00BE2421">
        <w:rPr>
          <w:rStyle w:val="5-Char"/>
          <w:rFonts w:hint="eastAsia"/>
          <w:rtl/>
        </w:rPr>
        <w:t>بَاعُ</w:t>
      </w:r>
      <w:r w:rsidRPr="00BE2421">
        <w:rPr>
          <w:rStyle w:val="5-Char"/>
          <w:rtl/>
        </w:rPr>
        <w:t xml:space="preserve"> </w:t>
      </w:r>
      <w:r w:rsidRPr="00BE2421">
        <w:rPr>
          <w:rStyle w:val="5-Char"/>
          <w:rFonts w:hint="eastAsia"/>
          <w:rtl/>
        </w:rPr>
        <w:t>عِندَ</w:t>
      </w:r>
      <w:r w:rsidRPr="00BE2421">
        <w:rPr>
          <w:rStyle w:val="5-Char"/>
          <w:rtl/>
        </w:rPr>
        <w:t xml:space="preserve"> </w:t>
      </w:r>
      <w:r w:rsidRPr="00BE2421">
        <w:rPr>
          <w:rStyle w:val="5-Char"/>
          <w:rFonts w:hint="eastAsia"/>
          <w:rtl/>
        </w:rPr>
        <w:t>أَبِي</w:t>
      </w:r>
      <w:r w:rsidRPr="00BE2421">
        <w:rPr>
          <w:rStyle w:val="5-Char"/>
          <w:rtl/>
        </w:rPr>
        <w:t xml:space="preserve"> </w:t>
      </w:r>
      <w:r w:rsidRPr="00BE2421">
        <w:rPr>
          <w:rStyle w:val="5-Char"/>
          <w:rFonts w:hint="eastAsia"/>
          <w:rtl/>
        </w:rPr>
        <w:t>حَنِيفَ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عِندَهُمَا</w:t>
      </w:r>
      <w:r w:rsidRPr="00BE2421">
        <w:rPr>
          <w:rStyle w:val="5-Char"/>
          <w:rFonts w:hint="cs"/>
          <w:rtl/>
        </w:rPr>
        <w:t>:</w:t>
      </w:r>
      <w:r w:rsidRPr="00BE2421">
        <w:rPr>
          <w:rStyle w:val="5-Char"/>
          <w:rtl/>
        </w:rPr>
        <w:t xml:space="preserve"> </w:t>
      </w:r>
      <w:r w:rsidRPr="00BE2421">
        <w:rPr>
          <w:rStyle w:val="5-Char"/>
          <w:rFonts w:hint="eastAsia"/>
          <w:rtl/>
        </w:rPr>
        <w:t>الأَفضَلُ</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لَيلِ</w:t>
      </w:r>
      <w:r w:rsidRPr="00BE2421">
        <w:rPr>
          <w:rStyle w:val="5-Char"/>
          <w:rtl/>
        </w:rPr>
        <w:t xml:space="preserve"> </w:t>
      </w:r>
      <w:r w:rsidRPr="00BE2421">
        <w:rPr>
          <w:rStyle w:val="5-Char"/>
          <w:rFonts w:hint="eastAsia"/>
          <w:rtl/>
        </w:rPr>
        <w:t>مَثنَ</w:t>
      </w:r>
      <w:r w:rsidR="00D65C23" w:rsidRPr="00BE2421">
        <w:rPr>
          <w:rStyle w:val="5-Char"/>
          <w:rFonts w:hint="cs"/>
          <w:rtl/>
        </w:rPr>
        <w:t>ی</w:t>
      </w:r>
      <w:r w:rsidRPr="00BE2421">
        <w:rPr>
          <w:rStyle w:val="5-Char"/>
          <w:rtl/>
        </w:rPr>
        <w:t xml:space="preserve"> </w:t>
      </w:r>
      <w:r w:rsidRPr="00BE2421">
        <w:rPr>
          <w:rStyle w:val="5-Char"/>
          <w:rFonts w:hint="eastAsia"/>
          <w:rtl/>
        </w:rPr>
        <w:t>مَثنَ</w:t>
      </w:r>
      <w:r w:rsidR="00D65C23" w:rsidRPr="00BE2421">
        <w:rPr>
          <w:rStyle w:val="5-Char"/>
          <w:rFonts w:hint="cs"/>
          <w:rtl/>
        </w:rPr>
        <w:t>ی</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بِه</w:t>
      </w:r>
      <w:r w:rsidRPr="00BE2421">
        <w:rPr>
          <w:rStyle w:val="5-Char"/>
          <w:rtl/>
        </w:rPr>
        <w:t xml:space="preserve"> </w:t>
      </w:r>
      <w:r w:rsidRPr="00BE2421">
        <w:rPr>
          <w:rStyle w:val="5-Char"/>
          <w:rFonts w:hint="eastAsia"/>
          <w:rtl/>
        </w:rPr>
        <w:t>يُفتَ</w:t>
      </w:r>
      <w:r w:rsidR="00D65C23" w:rsidRPr="00BE2421">
        <w:rPr>
          <w:rStyle w:val="5-Char"/>
          <w:rFonts w:hint="cs"/>
          <w:rtl/>
        </w:rPr>
        <w:t>ی</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صَلَاةُ</w:t>
      </w:r>
      <w:r w:rsidRPr="00BE2421">
        <w:rPr>
          <w:rStyle w:val="5-Char"/>
          <w:rtl/>
        </w:rPr>
        <w:t xml:space="preserve"> </w:t>
      </w:r>
      <w:r w:rsidRPr="00BE2421">
        <w:rPr>
          <w:rStyle w:val="5-Char"/>
          <w:rFonts w:hint="eastAsia"/>
          <w:rtl/>
        </w:rPr>
        <w:t>اللَّيلِ</w:t>
      </w:r>
      <w:r w:rsidRPr="00BE2421">
        <w:rPr>
          <w:rStyle w:val="5-Char"/>
          <w:rtl/>
        </w:rPr>
        <w:t xml:space="preserve"> </w:t>
      </w:r>
      <w:r w:rsidRPr="00BE2421">
        <w:rPr>
          <w:rStyle w:val="5-Char"/>
          <w:rFonts w:hint="eastAsia"/>
          <w:rtl/>
        </w:rPr>
        <w:t>أَفضَلُ</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صَلَاةِ</w:t>
      </w:r>
      <w:r w:rsidRPr="00BE2421">
        <w:rPr>
          <w:rStyle w:val="5-Char"/>
          <w:rtl/>
        </w:rPr>
        <w:t xml:space="preserve"> </w:t>
      </w:r>
      <w:r w:rsidRPr="00BE2421">
        <w:rPr>
          <w:rStyle w:val="5-Char"/>
          <w:rFonts w:hint="eastAsia"/>
          <w:rtl/>
        </w:rPr>
        <w:t>النَّهَارِ</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طُولُ</w:t>
      </w:r>
      <w:r w:rsidRPr="00BE2421">
        <w:rPr>
          <w:rStyle w:val="5-Char"/>
          <w:rtl/>
        </w:rPr>
        <w:t xml:space="preserve"> </w:t>
      </w:r>
      <w:r w:rsidRPr="00BE2421">
        <w:rPr>
          <w:rStyle w:val="5-Char"/>
          <w:rFonts w:hint="eastAsia"/>
          <w:rtl/>
        </w:rPr>
        <w:t>القِيَامِ</w:t>
      </w:r>
      <w:r w:rsidRPr="00BE2421">
        <w:rPr>
          <w:rStyle w:val="5-Char"/>
          <w:rtl/>
        </w:rPr>
        <w:t xml:space="preserve"> </w:t>
      </w:r>
      <w:r w:rsidRPr="00BE2421">
        <w:rPr>
          <w:rStyle w:val="5-Char"/>
          <w:rFonts w:hint="eastAsia"/>
          <w:rtl/>
        </w:rPr>
        <w:t>أَحَبُّ</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كِثرَةِ</w:t>
      </w:r>
      <w:r w:rsidRPr="00BE2421">
        <w:rPr>
          <w:rStyle w:val="5-Char"/>
          <w:rtl/>
        </w:rPr>
        <w:t xml:space="preserve"> </w:t>
      </w:r>
      <w:r w:rsidRPr="00BE2421">
        <w:rPr>
          <w:rStyle w:val="5-Char"/>
          <w:rFonts w:hint="eastAsia"/>
          <w:rtl/>
        </w:rPr>
        <w:t>السُّجُودِ</w:t>
      </w:r>
      <w:r w:rsidRPr="00BE2421">
        <w:rPr>
          <w:rStyle w:val="5-Char"/>
          <w:rFonts w:hint="cs"/>
          <w:rtl/>
        </w:rPr>
        <w:t>.</w:t>
      </w:r>
    </w:p>
    <w:p w:rsidR="00E81847" w:rsidRPr="00675275" w:rsidRDefault="00E81847" w:rsidP="006C4EB9">
      <w:pPr>
        <w:pStyle w:val="2-0"/>
        <w:rPr>
          <w:rtl/>
        </w:rPr>
      </w:pPr>
      <w:bookmarkStart w:id="82" w:name="_Toc440375840"/>
      <w:r w:rsidRPr="00675275">
        <w:rPr>
          <w:rFonts w:hint="cs"/>
          <w:rtl/>
        </w:rPr>
        <w:t>فصل: در ب</w:t>
      </w:r>
      <w:r w:rsidR="000751A8">
        <w:rPr>
          <w:rFonts w:hint="cs"/>
          <w:rtl/>
        </w:rPr>
        <w:t>ی</w:t>
      </w:r>
      <w:r w:rsidRPr="00675275">
        <w:rPr>
          <w:rFonts w:hint="cs"/>
          <w:rtl/>
        </w:rPr>
        <w:t>ان نمازها</w:t>
      </w:r>
      <w:r w:rsidR="000751A8">
        <w:rPr>
          <w:rFonts w:hint="cs"/>
          <w:rtl/>
        </w:rPr>
        <w:t>ی</w:t>
      </w:r>
      <w:r w:rsidRPr="00675275">
        <w:rPr>
          <w:rFonts w:hint="cs"/>
          <w:rtl/>
        </w:rPr>
        <w:t xml:space="preserve"> نفل</w:t>
      </w:r>
      <w:bookmarkEnd w:id="82"/>
    </w:p>
    <w:p w:rsidR="00E81847" w:rsidRPr="007100A7" w:rsidRDefault="00E81847" w:rsidP="00AF1D25">
      <w:pPr>
        <w:rPr>
          <w:rStyle w:val="1-Char"/>
          <w:rtl/>
        </w:rPr>
      </w:pPr>
      <w:r w:rsidRPr="007100A7">
        <w:rPr>
          <w:rStyle w:val="1-Char"/>
          <w:rFonts w:hint="cs"/>
          <w:rtl/>
        </w:rPr>
        <w:t xml:space="preserve">[منظور از </w:t>
      </w:r>
      <w:r w:rsidRPr="00FE6406">
        <w:rPr>
          <w:rStyle w:val="9-Char"/>
          <w:rFonts w:eastAsia="Batang" w:hint="cs"/>
          <w:rtl/>
        </w:rPr>
        <w:t>نفل</w:t>
      </w:r>
      <w:r w:rsidRPr="007100A7">
        <w:rPr>
          <w:rStyle w:val="1-Char"/>
          <w:rFonts w:hint="cs"/>
          <w:rtl/>
        </w:rPr>
        <w:t>: نمازها</w:t>
      </w:r>
      <w:r w:rsidR="00446BB7">
        <w:rPr>
          <w:rStyle w:val="1-Char"/>
          <w:rFonts w:hint="cs"/>
          <w:rtl/>
        </w:rPr>
        <w:t>یی</w:t>
      </w:r>
      <w:r w:rsidRPr="007100A7">
        <w:rPr>
          <w:rStyle w:val="1-Char"/>
          <w:rFonts w:hint="cs"/>
          <w:rtl/>
        </w:rPr>
        <w:t xml:space="preserve"> افزون بر نمازها</w:t>
      </w:r>
      <w:r w:rsidR="00446BB7">
        <w:rPr>
          <w:rStyle w:val="1-Char"/>
          <w:rFonts w:hint="cs"/>
          <w:rtl/>
        </w:rPr>
        <w:t>ی</w:t>
      </w:r>
      <w:r w:rsidRPr="007100A7">
        <w:rPr>
          <w:rStyle w:val="1-Char"/>
          <w:rFonts w:hint="cs"/>
          <w:rtl/>
        </w:rPr>
        <w:t xml:space="preserve"> فرض و واجب م</w:t>
      </w:r>
      <w:r w:rsidR="00446BB7">
        <w:rPr>
          <w:rStyle w:val="1-Char"/>
          <w:rFonts w:hint="cs"/>
          <w:rtl/>
        </w:rPr>
        <w:t>ی</w:t>
      </w:r>
      <w:r w:rsidRPr="007100A7">
        <w:rPr>
          <w:rStyle w:val="1-Char"/>
          <w:rFonts w:hint="cs"/>
          <w:rtl/>
        </w:rPr>
        <w:t>‌باشد؛ از ا</w:t>
      </w:r>
      <w:r w:rsidR="00446BB7">
        <w:rPr>
          <w:rStyle w:val="1-Char"/>
          <w:rFonts w:hint="cs"/>
          <w:rtl/>
        </w:rPr>
        <w:t>ی</w:t>
      </w:r>
      <w:r w:rsidRPr="007100A7">
        <w:rPr>
          <w:rStyle w:val="1-Char"/>
          <w:rFonts w:hint="cs"/>
          <w:rtl/>
        </w:rPr>
        <w:t>ن رو، واژه‌</w:t>
      </w:r>
      <w:r w:rsidR="00446BB7">
        <w:rPr>
          <w:rStyle w:val="1-Char"/>
          <w:rFonts w:hint="cs"/>
          <w:rtl/>
        </w:rPr>
        <w:t>ی</w:t>
      </w:r>
      <w:r w:rsidRPr="007100A7">
        <w:rPr>
          <w:rStyle w:val="1-Char"/>
          <w:rFonts w:hint="cs"/>
          <w:rtl/>
        </w:rPr>
        <w:t xml:space="preserve"> </w:t>
      </w:r>
      <w:r w:rsidRPr="00FE6406">
        <w:rPr>
          <w:rStyle w:val="9-Char"/>
          <w:rFonts w:eastAsia="Batang" w:hint="cs"/>
          <w:rtl/>
        </w:rPr>
        <w:t>«نفل»</w:t>
      </w:r>
      <w:r w:rsidRPr="007100A7">
        <w:rPr>
          <w:rStyle w:val="1-Char"/>
          <w:rFonts w:hint="cs"/>
          <w:rtl/>
        </w:rPr>
        <w:t>، شامل نمازها</w:t>
      </w:r>
      <w:r w:rsidR="00446BB7">
        <w:rPr>
          <w:rStyle w:val="1-Char"/>
          <w:rFonts w:hint="cs"/>
          <w:rtl/>
        </w:rPr>
        <w:t>ی</w:t>
      </w:r>
      <w:r w:rsidRPr="007100A7">
        <w:rPr>
          <w:rStyle w:val="1-Char"/>
          <w:rFonts w:hint="cs"/>
          <w:rtl/>
        </w:rPr>
        <w:t xml:space="preserve"> سنّت و نفل م</w:t>
      </w:r>
      <w:r w:rsidR="00446BB7">
        <w:rPr>
          <w:rStyle w:val="1-Char"/>
          <w:rFonts w:hint="cs"/>
          <w:rtl/>
        </w:rPr>
        <w:t>ی</w:t>
      </w:r>
      <w:r w:rsidRPr="007100A7">
        <w:rPr>
          <w:rStyle w:val="1-Char"/>
          <w:rFonts w:hint="cs"/>
          <w:rtl/>
        </w:rPr>
        <w:t>‌گردد. بنابرا</w:t>
      </w:r>
      <w:r w:rsidR="00446BB7">
        <w:rPr>
          <w:rStyle w:val="1-Char"/>
          <w:rFonts w:hint="cs"/>
          <w:rtl/>
        </w:rPr>
        <w:t>ی</w:t>
      </w:r>
      <w:r w:rsidRPr="007100A7">
        <w:rPr>
          <w:rStyle w:val="1-Char"/>
          <w:rFonts w:hint="cs"/>
          <w:rtl/>
        </w:rPr>
        <w:t xml:space="preserve">ن، </w:t>
      </w:r>
      <w:r w:rsidRPr="00FE6406">
        <w:rPr>
          <w:rStyle w:val="9-Char"/>
          <w:rFonts w:eastAsia="Batang" w:hint="cs"/>
          <w:rtl/>
        </w:rPr>
        <w:t>نمازها</w:t>
      </w:r>
      <w:r w:rsidR="00446BB7">
        <w:rPr>
          <w:rStyle w:val="9-Char"/>
          <w:rFonts w:eastAsia="Batang" w:hint="cs"/>
          <w:rtl/>
        </w:rPr>
        <w:t>ی</w:t>
      </w:r>
      <w:r w:rsidRPr="00FE6406">
        <w:rPr>
          <w:rStyle w:val="9-Char"/>
          <w:rFonts w:eastAsia="Batang" w:hint="cs"/>
          <w:rtl/>
        </w:rPr>
        <w:t xml:space="preserve"> نفل</w:t>
      </w:r>
      <w:r w:rsidRPr="007100A7">
        <w:rPr>
          <w:rStyle w:val="1-Char"/>
          <w:rFonts w:hint="cs"/>
          <w:rtl/>
        </w:rPr>
        <w:t>، عبارت از نمازها</w:t>
      </w:r>
      <w:r w:rsidR="00446BB7">
        <w:rPr>
          <w:rStyle w:val="1-Char"/>
          <w:rFonts w:hint="cs"/>
          <w:rtl/>
        </w:rPr>
        <w:t>یی</w:t>
      </w:r>
      <w:r w:rsidRPr="007100A7">
        <w:rPr>
          <w:rStyle w:val="1-Char"/>
          <w:rFonts w:hint="cs"/>
          <w:rtl/>
        </w:rPr>
        <w:t xml:space="preserve"> هستند که رسول خدا</w:t>
      </w:r>
      <w:r w:rsidR="00FE6406" w:rsidRPr="00FE6406">
        <w:rPr>
          <w:rStyle w:val="1-Char"/>
          <w:rFonts w:cs="CTraditional Arabic" w:hint="cs"/>
          <w:rtl/>
        </w:rPr>
        <w:t xml:space="preserve"> ج</w:t>
      </w:r>
      <w:r w:rsidR="000751A8">
        <w:rPr>
          <w:rStyle w:val="1-Char"/>
          <w:rFonts w:hint="cs"/>
          <w:rtl/>
        </w:rPr>
        <w:t xml:space="preserve"> آن‌ها </w:t>
      </w:r>
      <w:r w:rsidRPr="007100A7">
        <w:rPr>
          <w:rStyle w:val="1-Char"/>
          <w:rFonts w:hint="cs"/>
          <w:rtl/>
        </w:rPr>
        <w:t xml:space="preserve">را افزون بر آنچه که خداوند بلندمرتبه، </w:t>
      </w:r>
      <w:r w:rsidRPr="00FE6406">
        <w:rPr>
          <w:rStyle w:val="9-Char"/>
          <w:rFonts w:eastAsia="Batang" w:hint="cs"/>
          <w:rtl/>
        </w:rPr>
        <w:t>فرض</w:t>
      </w:r>
      <w:r w:rsidRPr="007100A7">
        <w:rPr>
          <w:rStyle w:val="1-Char"/>
          <w:rFonts w:hint="cs"/>
          <w:rtl/>
        </w:rPr>
        <w:t xml:space="preserve"> </w:t>
      </w:r>
      <w:r w:rsidR="00446BB7">
        <w:rPr>
          <w:rStyle w:val="1-Char"/>
          <w:rFonts w:hint="cs"/>
          <w:rtl/>
        </w:rPr>
        <w:t>ی</w:t>
      </w:r>
      <w:r w:rsidRPr="007100A7">
        <w:rPr>
          <w:rStyle w:val="1-Char"/>
          <w:rFonts w:hint="cs"/>
          <w:rtl/>
        </w:rPr>
        <w:t xml:space="preserve">ا </w:t>
      </w:r>
      <w:r w:rsidRPr="00FE6406">
        <w:rPr>
          <w:rStyle w:val="9-Char"/>
          <w:rFonts w:eastAsia="Batang" w:hint="cs"/>
          <w:rtl/>
        </w:rPr>
        <w:t>واجب</w:t>
      </w:r>
      <w:r w:rsidRPr="007100A7">
        <w:rPr>
          <w:rStyle w:val="1-Char"/>
          <w:rFonts w:hint="cs"/>
          <w:rtl/>
        </w:rPr>
        <w:t xml:space="preserve"> کرده است، م</w:t>
      </w:r>
      <w:r w:rsidR="00446BB7">
        <w:rPr>
          <w:rStyle w:val="1-Char"/>
          <w:rFonts w:hint="cs"/>
          <w:rtl/>
        </w:rPr>
        <w:t>ی</w:t>
      </w:r>
      <w:r w:rsidRPr="007100A7">
        <w:rPr>
          <w:rStyle w:val="1-Char"/>
          <w:rFonts w:hint="cs"/>
          <w:rtl/>
        </w:rPr>
        <w:t>‌خواندند تا به وس</w:t>
      </w:r>
      <w:r w:rsidR="00446BB7">
        <w:rPr>
          <w:rStyle w:val="1-Char"/>
          <w:rFonts w:hint="cs"/>
          <w:rtl/>
        </w:rPr>
        <w:t>ی</w:t>
      </w:r>
      <w:r w:rsidRPr="007100A7">
        <w:rPr>
          <w:rStyle w:val="1-Char"/>
          <w:rFonts w:hint="cs"/>
          <w:rtl/>
        </w:rPr>
        <w:t>له‌</w:t>
      </w:r>
      <w:r w:rsidR="00446BB7">
        <w:rPr>
          <w:rStyle w:val="1-Char"/>
          <w:rFonts w:hint="cs"/>
          <w:rtl/>
        </w:rPr>
        <w:t>ی</w:t>
      </w:r>
      <w:r w:rsidR="000751A8">
        <w:rPr>
          <w:rStyle w:val="1-Char"/>
          <w:rFonts w:hint="cs"/>
          <w:rtl/>
        </w:rPr>
        <w:t xml:space="preserve"> آن‌ها،</w:t>
      </w:r>
      <w:r w:rsidRPr="007100A7">
        <w:rPr>
          <w:rStyle w:val="1-Char"/>
          <w:rFonts w:hint="cs"/>
          <w:rtl/>
        </w:rPr>
        <w:t xml:space="preserve"> به خداوند بلندمرتبه، تقرّب و نزد</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جو</w:t>
      </w:r>
      <w:r w:rsidR="00446BB7">
        <w:rPr>
          <w:rStyle w:val="1-Char"/>
          <w:rFonts w:hint="cs"/>
          <w:rtl/>
        </w:rPr>
        <w:t>ی</w:t>
      </w:r>
      <w:r w:rsidRPr="007100A7">
        <w:rPr>
          <w:rStyle w:val="1-Char"/>
          <w:rFonts w:hint="cs"/>
          <w:rtl/>
        </w:rPr>
        <w:t>ند. و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بر بعض</w:t>
      </w:r>
      <w:r w:rsidR="00446BB7">
        <w:rPr>
          <w:rStyle w:val="1-Char"/>
          <w:rFonts w:hint="cs"/>
          <w:rtl/>
        </w:rPr>
        <w:t>ی</w:t>
      </w:r>
      <w:r w:rsidRPr="007100A7">
        <w:rPr>
          <w:rStyle w:val="1-Char"/>
          <w:rFonts w:hint="cs"/>
          <w:rtl/>
        </w:rPr>
        <w:t xml:space="preserve"> از ا</w:t>
      </w:r>
      <w:r w:rsidR="00446BB7">
        <w:rPr>
          <w:rStyle w:val="1-Char"/>
          <w:rFonts w:hint="cs"/>
          <w:rtl/>
        </w:rPr>
        <w:t>ی</w:t>
      </w:r>
      <w:r w:rsidRPr="007100A7">
        <w:rPr>
          <w:rStyle w:val="1-Char"/>
          <w:rFonts w:hint="cs"/>
          <w:rtl/>
        </w:rPr>
        <w:t>ن نمازها، مداومت و مواظبت و پا</w:t>
      </w:r>
      <w:r w:rsidR="00446BB7">
        <w:rPr>
          <w:rStyle w:val="1-Char"/>
          <w:rFonts w:hint="cs"/>
          <w:rtl/>
        </w:rPr>
        <w:t>ی</w:t>
      </w:r>
      <w:r w:rsidRPr="007100A7">
        <w:rPr>
          <w:rStyle w:val="1-Char"/>
          <w:rFonts w:hint="cs"/>
          <w:rtl/>
        </w:rPr>
        <w:t>بند</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کردند و بعض</w:t>
      </w:r>
      <w:r w:rsidR="00446BB7">
        <w:rPr>
          <w:rStyle w:val="1-Char"/>
          <w:rFonts w:hint="cs"/>
          <w:rtl/>
        </w:rPr>
        <w:t>ی</w:t>
      </w:r>
      <w:r w:rsidRPr="007100A7">
        <w:rPr>
          <w:rStyle w:val="1-Char"/>
          <w:rFonts w:hint="cs"/>
          <w:rtl/>
        </w:rPr>
        <w:t xml:space="preserve"> از</w:t>
      </w:r>
      <w:r w:rsidR="000751A8">
        <w:rPr>
          <w:rStyle w:val="1-Char"/>
          <w:rFonts w:hint="cs"/>
          <w:rtl/>
        </w:rPr>
        <w:t xml:space="preserve"> آن‌ها </w:t>
      </w:r>
      <w:r w:rsidRPr="007100A7">
        <w:rPr>
          <w:rStyle w:val="1-Char"/>
          <w:rFonts w:hint="cs"/>
          <w:rtl/>
        </w:rPr>
        <w:t>را گاه</w:t>
      </w:r>
      <w:r w:rsidR="00446BB7">
        <w:rPr>
          <w:rStyle w:val="1-Char"/>
          <w:rFonts w:hint="cs"/>
          <w:rtl/>
        </w:rPr>
        <w:t>ی</w:t>
      </w:r>
      <w:r w:rsidRPr="007100A7">
        <w:rPr>
          <w:rStyle w:val="1-Char"/>
          <w:rFonts w:hint="cs"/>
          <w:rtl/>
        </w:rPr>
        <w:t xml:space="preserve"> اوقات ترک م</w:t>
      </w:r>
      <w:r w:rsidR="00446BB7">
        <w:rPr>
          <w:rStyle w:val="1-Char"/>
          <w:rFonts w:hint="cs"/>
          <w:rtl/>
        </w:rPr>
        <w:t>ی</w:t>
      </w:r>
      <w:r w:rsidRPr="007100A7">
        <w:rPr>
          <w:rStyle w:val="1-Char"/>
          <w:rFonts w:hint="cs"/>
          <w:rtl/>
        </w:rPr>
        <w:t>‌نمودند.</w:t>
      </w:r>
    </w:p>
    <w:p w:rsidR="00E81847" w:rsidRPr="007100A7" w:rsidRDefault="00E81847" w:rsidP="00AF1D25">
      <w:pPr>
        <w:rPr>
          <w:rStyle w:val="1-Char"/>
          <w:rtl/>
        </w:rPr>
      </w:pPr>
      <w:r w:rsidRPr="007100A7">
        <w:rPr>
          <w:rStyle w:val="1-Char"/>
          <w:rFonts w:hint="cs"/>
          <w:rtl/>
        </w:rPr>
        <w:t>پس نمازها</w:t>
      </w:r>
      <w:r w:rsidR="00446BB7">
        <w:rPr>
          <w:rStyle w:val="1-Char"/>
          <w:rFonts w:hint="cs"/>
          <w:rtl/>
        </w:rPr>
        <w:t>یی</w:t>
      </w:r>
      <w:r w:rsidRPr="007100A7">
        <w:rPr>
          <w:rStyle w:val="1-Char"/>
          <w:rFonts w:hint="cs"/>
          <w:rtl/>
        </w:rPr>
        <w:t xml:space="preserve"> که رسول خدا</w:t>
      </w:r>
      <w:r w:rsidR="00FE6406" w:rsidRPr="00FE6406">
        <w:rPr>
          <w:rStyle w:val="1-Char"/>
          <w:rFonts w:cs="CTraditional Arabic" w:hint="cs"/>
          <w:rtl/>
        </w:rPr>
        <w:t xml:space="preserve"> ج</w:t>
      </w:r>
      <w:r w:rsidRPr="007100A7">
        <w:rPr>
          <w:rStyle w:val="1-Char"/>
          <w:rFonts w:hint="cs"/>
          <w:rtl/>
        </w:rPr>
        <w:t xml:space="preserve"> بر</w:t>
      </w:r>
      <w:r w:rsidR="000751A8">
        <w:rPr>
          <w:rStyle w:val="1-Char"/>
          <w:rFonts w:hint="cs"/>
          <w:rtl/>
        </w:rPr>
        <w:t xml:space="preserve"> آن‌ها </w:t>
      </w:r>
      <w:r w:rsidRPr="007100A7">
        <w:rPr>
          <w:rStyle w:val="1-Char"/>
          <w:rFonts w:hint="cs"/>
          <w:rtl/>
        </w:rPr>
        <w:t>مواظبت و پا</w:t>
      </w:r>
      <w:r w:rsidR="00446BB7">
        <w:rPr>
          <w:rStyle w:val="1-Char"/>
          <w:rFonts w:hint="cs"/>
          <w:rtl/>
        </w:rPr>
        <w:t>ی</w:t>
      </w:r>
      <w:r w:rsidRPr="007100A7">
        <w:rPr>
          <w:rStyle w:val="1-Char"/>
          <w:rFonts w:hint="cs"/>
          <w:rtl/>
        </w:rPr>
        <w:t>بند</w:t>
      </w:r>
      <w:r w:rsidR="00446BB7">
        <w:rPr>
          <w:rStyle w:val="1-Char"/>
          <w:rFonts w:hint="cs"/>
          <w:rtl/>
        </w:rPr>
        <w:t>ی</w:t>
      </w:r>
      <w:r w:rsidRPr="007100A7">
        <w:rPr>
          <w:rStyle w:val="1-Char"/>
          <w:rFonts w:hint="cs"/>
          <w:rtl/>
        </w:rPr>
        <w:t xml:space="preserve"> نموده‌اند، </w:t>
      </w:r>
      <w:r w:rsidRPr="00FE6406">
        <w:rPr>
          <w:rStyle w:val="9-Char"/>
          <w:rFonts w:eastAsia="Batang" w:hint="cs"/>
          <w:rtl/>
        </w:rPr>
        <w:t>«سنّت‌ها</w:t>
      </w:r>
      <w:r w:rsidR="00446BB7">
        <w:rPr>
          <w:rStyle w:val="9-Char"/>
          <w:rFonts w:eastAsia="Batang" w:hint="cs"/>
          <w:rtl/>
        </w:rPr>
        <w:t>ی</w:t>
      </w:r>
      <w:r w:rsidRPr="00FE6406">
        <w:rPr>
          <w:rStyle w:val="9-Char"/>
          <w:rFonts w:eastAsia="Batang" w:hint="cs"/>
          <w:rtl/>
        </w:rPr>
        <w:t xml:space="preserve"> مؤکّده»</w:t>
      </w:r>
      <w:r w:rsidRPr="007100A7">
        <w:rPr>
          <w:rStyle w:val="1-Char"/>
          <w:rFonts w:hint="cs"/>
          <w:rtl/>
        </w:rPr>
        <w:t xml:space="preserve"> نام</w:t>
      </w:r>
      <w:r w:rsidR="00446BB7">
        <w:rPr>
          <w:rStyle w:val="1-Char"/>
          <w:rFonts w:hint="cs"/>
          <w:rtl/>
        </w:rPr>
        <w:t>ی</w:t>
      </w:r>
      <w:r w:rsidRPr="007100A7">
        <w:rPr>
          <w:rStyle w:val="1-Char"/>
          <w:rFonts w:hint="cs"/>
          <w:rtl/>
        </w:rPr>
        <w:t>ده م</w:t>
      </w:r>
      <w:r w:rsidR="00446BB7">
        <w:rPr>
          <w:rStyle w:val="1-Char"/>
          <w:rFonts w:hint="cs"/>
          <w:rtl/>
        </w:rPr>
        <w:t>ی</w:t>
      </w:r>
      <w:r w:rsidRPr="007100A7">
        <w:rPr>
          <w:rStyle w:val="1-Char"/>
          <w:rFonts w:hint="cs"/>
          <w:rtl/>
        </w:rPr>
        <w:t>‌شوند؛ و نمازها</w:t>
      </w:r>
      <w:r w:rsidR="00446BB7">
        <w:rPr>
          <w:rStyle w:val="1-Char"/>
          <w:rFonts w:hint="cs"/>
          <w:rtl/>
        </w:rPr>
        <w:t>یی</w:t>
      </w:r>
      <w:r w:rsidRPr="007100A7">
        <w:rPr>
          <w:rStyle w:val="1-Char"/>
          <w:rFonts w:hint="cs"/>
          <w:rtl/>
        </w:rPr>
        <w:t xml:space="preserve"> که گاه</w:t>
      </w:r>
      <w:r w:rsidR="00446BB7">
        <w:rPr>
          <w:rStyle w:val="1-Char"/>
          <w:rFonts w:hint="cs"/>
          <w:rtl/>
        </w:rPr>
        <w:t>ی</w:t>
      </w:r>
      <w:r w:rsidRPr="007100A7">
        <w:rPr>
          <w:rStyle w:val="1-Char"/>
          <w:rFonts w:hint="cs"/>
          <w:rtl/>
        </w:rPr>
        <w:t xml:space="preserve"> اوقات،</w:t>
      </w:r>
      <w:r w:rsidR="000751A8">
        <w:rPr>
          <w:rStyle w:val="1-Char"/>
          <w:rFonts w:hint="cs"/>
          <w:rtl/>
        </w:rPr>
        <w:t xml:space="preserve"> آن‌ها </w:t>
      </w:r>
      <w:r w:rsidRPr="007100A7">
        <w:rPr>
          <w:rStyle w:val="1-Char"/>
          <w:rFonts w:hint="cs"/>
          <w:rtl/>
        </w:rPr>
        <w:t>را خوانده‌اند و گاه</w:t>
      </w:r>
      <w:r w:rsidR="00446BB7">
        <w:rPr>
          <w:rStyle w:val="1-Char"/>
          <w:rFonts w:hint="cs"/>
          <w:rtl/>
        </w:rPr>
        <w:t>ی</w:t>
      </w:r>
      <w:r w:rsidRPr="007100A7">
        <w:rPr>
          <w:rStyle w:val="1-Char"/>
          <w:rFonts w:hint="cs"/>
          <w:rtl/>
        </w:rPr>
        <w:t xml:space="preserve"> هم</w:t>
      </w:r>
      <w:r w:rsidR="000751A8">
        <w:rPr>
          <w:rStyle w:val="1-Char"/>
          <w:rFonts w:hint="cs"/>
          <w:rtl/>
        </w:rPr>
        <w:t xml:space="preserve"> آن‌ها </w:t>
      </w:r>
      <w:r w:rsidRPr="007100A7">
        <w:rPr>
          <w:rStyle w:val="1-Char"/>
          <w:rFonts w:hint="cs"/>
          <w:rtl/>
        </w:rPr>
        <w:t xml:space="preserve">را ترک نموده‌اند به نام </w:t>
      </w:r>
      <w:r w:rsidRPr="00FE6406">
        <w:rPr>
          <w:rStyle w:val="9-Char"/>
          <w:rFonts w:eastAsia="Batang" w:hint="cs"/>
          <w:rtl/>
        </w:rPr>
        <w:t>«سنّت‌ها</w:t>
      </w:r>
      <w:r w:rsidR="00446BB7">
        <w:rPr>
          <w:rStyle w:val="9-Char"/>
          <w:rFonts w:eastAsia="Batang" w:hint="cs"/>
          <w:rtl/>
        </w:rPr>
        <w:t>ی</w:t>
      </w:r>
      <w:r w:rsidRPr="00FE6406">
        <w:rPr>
          <w:rStyle w:val="9-Char"/>
          <w:rFonts w:eastAsia="Batang" w:hint="cs"/>
          <w:rtl/>
        </w:rPr>
        <w:t xml:space="preserve"> غ</w:t>
      </w:r>
      <w:r w:rsidR="00446BB7">
        <w:rPr>
          <w:rStyle w:val="9-Char"/>
          <w:rFonts w:eastAsia="Batang" w:hint="cs"/>
          <w:rtl/>
        </w:rPr>
        <w:t>ی</w:t>
      </w:r>
      <w:r w:rsidRPr="00FE6406">
        <w:rPr>
          <w:rStyle w:val="9-Char"/>
          <w:rFonts w:eastAsia="Batang" w:hint="cs"/>
          <w:rtl/>
        </w:rPr>
        <w:t>رمؤکّده»</w:t>
      </w:r>
      <w:r w:rsidRPr="007100A7">
        <w:rPr>
          <w:rStyle w:val="1-Char"/>
          <w:rFonts w:hint="cs"/>
          <w:rtl/>
        </w:rPr>
        <w:t xml:space="preserve"> </w:t>
      </w:r>
      <w:r w:rsidR="00446BB7">
        <w:rPr>
          <w:rStyle w:val="1-Char"/>
          <w:rFonts w:hint="cs"/>
          <w:rtl/>
        </w:rPr>
        <w:t>ی</w:t>
      </w:r>
      <w:r w:rsidRPr="007100A7">
        <w:rPr>
          <w:rStyle w:val="1-Char"/>
          <w:rFonts w:hint="cs"/>
          <w:rtl/>
        </w:rPr>
        <w:t xml:space="preserve">ا </w:t>
      </w:r>
      <w:r w:rsidRPr="00FE6406">
        <w:rPr>
          <w:rStyle w:val="9-Char"/>
          <w:rFonts w:eastAsia="Batang" w:hint="cs"/>
          <w:rtl/>
        </w:rPr>
        <w:t>«مندوب»</w:t>
      </w:r>
      <w:r w:rsidRPr="007100A7">
        <w:rPr>
          <w:rStyle w:val="1-Char"/>
          <w:rFonts w:hint="cs"/>
          <w:rtl/>
        </w:rPr>
        <w:t xml:space="preserve"> و </w:t>
      </w:r>
      <w:r w:rsidRPr="00FE6406">
        <w:rPr>
          <w:rStyle w:val="9-Char"/>
          <w:rFonts w:eastAsia="Batang" w:hint="cs"/>
          <w:rtl/>
        </w:rPr>
        <w:t>«مستحب»</w:t>
      </w:r>
      <w:r w:rsidRPr="007100A7">
        <w:rPr>
          <w:rStyle w:val="1-Char"/>
          <w:rFonts w:hint="cs"/>
          <w:rtl/>
        </w:rPr>
        <w:t xml:space="preserve"> نام</w:t>
      </w:r>
      <w:r w:rsidR="00446BB7">
        <w:rPr>
          <w:rStyle w:val="1-Char"/>
          <w:rFonts w:hint="cs"/>
          <w:rtl/>
        </w:rPr>
        <w:t>ی</w:t>
      </w:r>
      <w:r w:rsidRPr="007100A7">
        <w:rPr>
          <w:rStyle w:val="1-Char"/>
          <w:rFonts w:hint="cs"/>
          <w:rtl/>
        </w:rPr>
        <w:t>ده م</w:t>
      </w:r>
      <w:r w:rsidR="00446BB7">
        <w:rPr>
          <w:rStyle w:val="1-Char"/>
          <w:rFonts w:hint="cs"/>
          <w:rtl/>
        </w:rPr>
        <w:t>ی</w:t>
      </w:r>
      <w:r w:rsidRPr="007100A7">
        <w:rPr>
          <w:rStyle w:val="1-Char"/>
          <w:rFonts w:hint="cs"/>
          <w:rtl/>
        </w:rPr>
        <w:t>‌شوند.]</w:t>
      </w:r>
    </w:p>
    <w:p w:rsidR="00E81847" w:rsidRPr="00FE6406" w:rsidRDefault="00E81847" w:rsidP="00AF1D25">
      <w:pPr>
        <w:rPr>
          <w:rStyle w:val="9-Char"/>
          <w:rtl/>
        </w:rPr>
      </w:pPr>
      <w:r w:rsidRPr="00FE6406">
        <w:rPr>
          <w:rStyle w:val="9-Char"/>
          <w:rFonts w:hint="cs"/>
          <w:rtl/>
        </w:rPr>
        <w:t>و خواندن نمازها</w:t>
      </w:r>
      <w:r w:rsidR="00446BB7">
        <w:rPr>
          <w:rStyle w:val="9-Char"/>
          <w:rFonts w:hint="cs"/>
          <w:rtl/>
        </w:rPr>
        <w:t>ی</w:t>
      </w:r>
      <w:r w:rsidRPr="00FE6406">
        <w:rPr>
          <w:rStyle w:val="9-Char"/>
          <w:rFonts w:hint="cs"/>
          <w:rtl/>
        </w:rPr>
        <w:t xml:space="preserve"> ذ</w:t>
      </w:r>
      <w:r w:rsidR="00446BB7">
        <w:rPr>
          <w:rStyle w:val="9-Char"/>
          <w:rFonts w:hint="cs"/>
          <w:rtl/>
        </w:rPr>
        <w:t>ی</w:t>
      </w:r>
      <w:r w:rsidRPr="00FE6406">
        <w:rPr>
          <w:rStyle w:val="9-Char"/>
          <w:rFonts w:hint="cs"/>
          <w:rtl/>
        </w:rPr>
        <w:t>ل، از زمره‌</w:t>
      </w:r>
      <w:r w:rsidR="00446BB7">
        <w:rPr>
          <w:rStyle w:val="9-Char"/>
          <w:rFonts w:hint="cs"/>
          <w:rtl/>
        </w:rPr>
        <w:t>ی</w:t>
      </w:r>
      <w:r w:rsidRPr="00FE6406">
        <w:rPr>
          <w:rStyle w:val="9-Char"/>
          <w:rFonts w:hint="cs"/>
          <w:rtl/>
        </w:rPr>
        <w:t xml:space="preserve"> «سنّت‌ها</w:t>
      </w:r>
      <w:r w:rsidR="00446BB7">
        <w:rPr>
          <w:rStyle w:val="9-Char"/>
          <w:rFonts w:hint="cs"/>
          <w:rtl/>
        </w:rPr>
        <w:t>ی</w:t>
      </w:r>
      <w:r w:rsidRPr="00FE6406">
        <w:rPr>
          <w:rStyle w:val="9-Char"/>
          <w:rFonts w:hint="cs"/>
          <w:rtl/>
        </w:rPr>
        <w:t xml:space="preserve"> مؤکّده» م</w:t>
      </w:r>
      <w:r w:rsidR="00446BB7">
        <w:rPr>
          <w:rStyle w:val="9-Char"/>
          <w:rFonts w:hint="cs"/>
          <w:rtl/>
        </w:rPr>
        <w:t>ی</w:t>
      </w:r>
      <w:r w:rsidRPr="00FE6406">
        <w:rPr>
          <w:rStyle w:val="9-Char"/>
          <w:rFonts w:hint="cs"/>
          <w:rtl/>
        </w:rPr>
        <w:t>‌باشند.</w:t>
      </w:r>
    </w:p>
    <w:p w:rsidR="00E81847" w:rsidRPr="007100A7" w:rsidRDefault="00E81847" w:rsidP="00AF1D25">
      <w:pPr>
        <w:rPr>
          <w:rStyle w:val="1-Char"/>
          <w:rtl/>
        </w:rPr>
      </w:pPr>
      <w:r w:rsidRPr="007100A7">
        <w:rPr>
          <w:rStyle w:val="1-Char"/>
          <w:rFonts w:hint="cs"/>
          <w:rtl/>
        </w:rPr>
        <w:t>* دو رکعت پ</w:t>
      </w:r>
      <w:r w:rsidR="00446BB7">
        <w:rPr>
          <w:rStyle w:val="1-Char"/>
          <w:rFonts w:hint="cs"/>
          <w:rtl/>
        </w:rPr>
        <w:t>ی</w:t>
      </w:r>
      <w:r w:rsidRPr="007100A7">
        <w:rPr>
          <w:rStyle w:val="1-Char"/>
          <w:rFonts w:hint="cs"/>
          <w:rtl/>
        </w:rPr>
        <w:t>ش از نماز فرض صبح؛ [ز</w:t>
      </w:r>
      <w:r w:rsidR="00446BB7">
        <w:rPr>
          <w:rStyle w:val="1-Char"/>
          <w:rFonts w:hint="cs"/>
          <w:rtl/>
        </w:rPr>
        <w:t>ی</w:t>
      </w:r>
      <w:r w:rsidRPr="007100A7">
        <w:rPr>
          <w:rStyle w:val="1-Char"/>
          <w:rFonts w:hint="cs"/>
          <w:rtl/>
        </w:rPr>
        <w:t>را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در مورد دو رکعت سنّت صبح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لٰاتَدَعُوهُمٰا وَ اِن طَرَدَتْکُمُ الْخَيْلُ»</w:t>
      </w:r>
      <w:r w:rsidRPr="007100A7">
        <w:rPr>
          <w:rStyle w:val="1-Char"/>
          <w:rFonts w:hint="cs"/>
          <w:rtl/>
        </w:rPr>
        <w:t xml:space="preserve"> (ابوداود و مسند احمد)؛ </w:t>
      </w:r>
      <w:r w:rsidRPr="00BE2421">
        <w:rPr>
          <w:rStyle w:val="1-Char"/>
          <w:rFonts w:hint="cs"/>
          <w:rtl/>
        </w:rPr>
        <w:t>«دو رکعت سنّت صبح را ترک نکن</w:t>
      </w:r>
      <w:r w:rsidR="00446BB7">
        <w:rPr>
          <w:rStyle w:val="1-Char"/>
          <w:rFonts w:hint="cs"/>
          <w:rtl/>
        </w:rPr>
        <w:t>ی</w:t>
      </w:r>
      <w:r w:rsidRPr="00BE2421">
        <w:rPr>
          <w:rStyle w:val="1-Char"/>
          <w:rFonts w:hint="cs"/>
          <w:rtl/>
        </w:rPr>
        <w:t>د اگر چه در ز</w:t>
      </w:r>
      <w:r w:rsidR="00446BB7">
        <w:rPr>
          <w:rStyle w:val="1-Char"/>
          <w:rFonts w:hint="cs"/>
          <w:rtl/>
        </w:rPr>
        <w:t>ی</w:t>
      </w:r>
      <w:r w:rsidRPr="00BE2421">
        <w:rPr>
          <w:rStyle w:val="1-Char"/>
          <w:rFonts w:hint="cs"/>
          <w:rtl/>
        </w:rPr>
        <w:t>ر پا</w:t>
      </w:r>
      <w:r w:rsidR="00446BB7">
        <w:rPr>
          <w:rStyle w:val="1-Char"/>
          <w:rFonts w:hint="cs"/>
          <w:rtl/>
        </w:rPr>
        <w:t>ی</w:t>
      </w:r>
      <w:r w:rsidRPr="00BE2421">
        <w:rPr>
          <w:rStyle w:val="1-Char"/>
          <w:rFonts w:hint="cs"/>
          <w:rtl/>
        </w:rPr>
        <w:t xml:space="preserve"> اسب‌ها، لگدمال شو</w:t>
      </w:r>
      <w:r w:rsidR="00446BB7">
        <w:rPr>
          <w:rStyle w:val="1-Char"/>
          <w:rFonts w:hint="cs"/>
          <w:rtl/>
        </w:rPr>
        <w:t>ی</w:t>
      </w:r>
      <w:r w:rsidRPr="00BE2421">
        <w:rPr>
          <w:rStyle w:val="1-Char"/>
          <w:rFonts w:hint="cs"/>
          <w:rtl/>
        </w:rPr>
        <w:t>د»</w:t>
      </w:r>
      <w:r w:rsidRPr="007100A7">
        <w:rPr>
          <w:rStyle w:val="1-Char"/>
          <w:rFonts w:hint="cs"/>
          <w:rtl/>
        </w:rPr>
        <w:t>.</w:t>
      </w:r>
    </w:p>
    <w:p w:rsidR="00E81847" w:rsidRPr="007100A7" w:rsidRDefault="00E81847" w:rsidP="00AF1D25">
      <w:pPr>
        <w:rPr>
          <w:rStyle w:val="1-Char"/>
          <w:rtl/>
        </w:rPr>
      </w:pPr>
      <w:r w:rsidRPr="007100A7">
        <w:rPr>
          <w:rStyle w:val="1-Char"/>
          <w:rFonts w:hint="cs"/>
          <w:rtl/>
        </w:rPr>
        <w:t>و ن</w:t>
      </w:r>
      <w:r w:rsidR="00446BB7">
        <w:rPr>
          <w:rStyle w:val="1-Char"/>
          <w:rFonts w:hint="cs"/>
          <w:rtl/>
        </w:rPr>
        <w:t>ی</w:t>
      </w:r>
      <w:r w:rsidRPr="007100A7">
        <w:rPr>
          <w:rStyle w:val="1-Char"/>
          <w:rFonts w:hint="cs"/>
          <w:rtl/>
        </w:rPr>
        <w:t>ز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FE6406">
        <w:rPr>
          <w:rStyle w:val="9-Char"/>
          <w:rFonts w:eastAsia="Batang" w:hint="cs"/>
          <w:rtl/>
        </w:rPr>
        <w:t>«</w:t>
      </w:r>
      <w:r w:rsidRPr="00BE2421">
        <w:rPr>
          <w:rStyle w:val="5-Char"/>
          <w:rFonts w:eastAsia="Batang" w:hint="cs"/>
          <w:rtl/>
        </w:rPr>
        <w:t>رَکْعَتَا الْفَجْرِ اَحَبُّ اِلَيَّ مِنَ الدُّنْيٰا وَ مٰافِيْهٰا</w:t>
      </w:r>
      <w:r w:rsidRPr="00FE6406">
        <w:rPr>
          <w:rStyle w:val="9-Char"/>
          <w:rFonts w:eastAsia="Batang" w:hint="cs"/>
          <w:rtl/>
        </w:rPr>
        <w:t>»</w:t>
      </w:r>
      <w:r w:rsidRPr="007100A7">
        <w:rPr>
          <w:rStyle w:val="1-Char"/>
          <w:rFonts w:hint="cs"/>
          <w:rtl/>
        </w:rPr>
        <w:t xml:space="preserve"> (مسلم و سنن ب</w:t>
      </w:r>
      <w:r w:rsidR="00446BB7">
        <w:rPr>
          <w:rStyle w:val="1-Char"/>
          <w:rFonts w:hint="cs"/>
          <w:rtl/>
        </w:rPr>
        <w:t>ی</w:t>
      </w:r>
      <w:r w:rsidRPr="007100A7">
        <w:rPr>
          <w:rStyle w:val="1-Char"/>
          <w:rFonts w:hint="cs"/>
          <w:rtl/>
        </w:rPr>
        <w:t>هق</w:t>
      </w:r>
      <w:r w:rsidR="00446BB7">
        <w:rPr>
          <w:rStyle w:val="1-Char"/>
          <w:rFonts w:hint="cs"/>
          <w:rtl/>
        </w:rPr>
        <w:t>ی</w:t>
      </w:r>
      <w:r w:rsidRPr="007100A7">
        <w:rPr>
          <w:rStyle w:val="1-Char"/>
          <w:rFonts w:hint="cs"/>
          <w:rtl/>
        </w:rPr>
        <w:t xml:space="preserve">)؛ </w:t>
      </w:r>
      <w:r w:rsidRPr="00BE2421">
        <w:rPr>
          <w:rStyle w:val="1-Char"/>
          <w:rFonts w:hint="cs"/>
          <w:rtl/>
        </w:rPr>
        <w:t>«در نزد من، دو رکعت سنّت صبح، از دن</w:t>
      </w:r>
      <w:r w:rsidR="00446BB7">
        <w:rPr>
          <w:rStyle w:val="1-Char"/>
          <w:rFonts w:hint="cs"/>
          <w:rtl/>
        </w:rPr>
        <w:t>ی</w:t>
      </w:r>
      <w:r w:rsidRPr="00BE2421">
        <w:rPr>
          <w:rStyle w:val="1-Char"/>
          <w:rFonts w:hint="cs"/>
          <w:rtl/>
        </w:rPr>
        <w:t>ا و آنچه در آن است، محبوب‌تر و پسند</w:t>
      </w:r>
      <w:r w:rsidR="00446BB7">
        <w:rPr>
          <w:rStyle w:val="1-Char"/>
          <w:rFonts w:hint="cs"/>
          <w:rtl/>
        </w:rPr>
        <w:t>ی</w:t>
      </w:r>
      <w:r w:rsidRPr="00BE2421">
        <w:rPr>
          <w:rStyle w:val="1-Char"/>
          <w:rFonts w:hint="cs"/>
          <w:rtl/>
        </w:rPr>
        <w:t>ده‌تر است»</w:t>
      </w:r>
      <w:r w:rsidRPr="007100A7">
        <w:rPr>
          <w:rStyle w:val="1-Char"/>
          <w:rFonts w:hint="cs"/>
          <w:rtl/>
        </w:rPr>
        <w:t>.</w:t>
      </w:r>
    </w:p>
    <w:p w:rsidR="00E81847" w:rsidRPr="007100A7" w:rsidRDefault="00E81847" w:rsidP="00AF1D25">
      <w:pPr>
        <w:rPr>
          <w:rStyle w:val="1-Char"/>
          <w:rtl/>
        </w:rPr>
      </w:pPr>
      <w:r w:rsidRPr="007100A7">
        <w:rPr>
          <w:rStyle w:val="1-Char"/>
          <w:rFonts w:hint="cs"/>
          <w:rtl/>
        </w:rPr>
        <w:t>و در روا</w:t>
      </w:r>
      <w:r w:rsidR="00446BB7">
        <w:rPr>
          <w:rStyle w:val="1-Char"/>
          <w:rFonts w:hint="cs"/>
          <w:rtl/>
        </w:rPr>
        <w:t>ی</w:t>
      </w:r>
      <w:r w:rsidRPr="007100A7">
        <w:rPr>
          <w:rStyle w:val="1-Char"/>
          <w:rFonts w:hint="cs"/>
          <w:rtl/>
        </w:rPr>
        <w:t>ت</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 xml:space="preserve">گر آمده است: </w:t>
      </w:r>
      <w:r w:rsidRPr="00FE6406">
        <w:rPr>
          <w:rStyle w:val="9-Char"/>
          <w:rFonts w:eastAsia="Batang" w:hint="cs"/>
          <w:rtl/>
        </w:rPr>
        <w:t>«</w:t>
      </w:r>
      <w:r w:rsidRPr="00BE2421">
        <w:rPr>
          <w:rStyle w:val="5-Char"/>
          <w:rFonts w:eastAsia="Batang" w:hint="cs"/>
          <w:rtl/>
        </w:rPr>
        <w:t>خَيْرٌ مِّنَ الدُّنْيٰا وَ مٰافِيْهٰا</w:t>
      </w:r>
      <w:r w:rsidRPr="00FE6406">
        <w:rPr>
          <w:rStyle w:val="9-Char"/>
          <w:rFonts w:eastAsia="Batang" w:hint="cs"/>
          <w:rtl/>
        </w:rPr>
        <w:t>»</w:t>
      </w:r>
      <w:r w:rsidRPr="007100A7">
        <w:rPr>
          <w:rStyle w:val="1-Char"/>
          <w:rFonts w:hint="cs"/>
          <w:rtl/>
        </w:rPr>
        <w:t xml:space="preserve"> (مسلم و ترمذ</w:t>
      </w:r>
      <w:r w:rsidR="00446BB7">
        <w:rPr>
          <w:rStyle w:val="1-Char"/>
          <w:rFonts w:hint="cs"/>
          <w:rtl/>
        </w:rPr>
        <w:t>ی</w:t>
      </w:r>
      <w:r w:rsidRPr="007100A7">
        <w:rPr>
          <w:rStyle w:val="1-Char"/>
          <w:rFonts w:hint="cs"/>
          <w:rtl/>
        </w:rPr>
        <w:t xml:space="preserve">)؛ </w:t>
      </w:r>
      <w:r w:rsidRPr="00BE2421">
        <w:rPr>
          <w:rStyle w:val="1-Char"/>
          <w:rFonts w:hint="cs"/>
          <w:rtl/>
        </w:rPr>
        <w:t>«دو رکعت سنّت صبح، از دن</w:t>
      </w:r>
      <w:r w:rsidR="00446BB7">
        <w:rPr>
          <w:rStyle w:val="1-Char"/>
          <w:rFonts w:hint="cs"/>
          <w:rtl/>
        </w:rPr>
        <w:t>ی</w:t>
      </w:r>
      <w:r w:rsidRPr="00BE2421">
        <w:rPr>
          <w:rStyle w:val="1-Char"/>
          <w:rFonts w:hint="cs"/>
          <w:rtl/>
        </w:rPr>
        <w:t>ا و آنچه در آن است، بهتر است»</w:t>
      </w:r>
      <w:r w:rsidRPr="007100A7">
        <w:rPr>
          <w:rStyle w:val="1-Char"/>
          <w:rFonts w:hint="cs"/>
          <w:rtl/>
        </w:rPr>
        <w:t>.]</w:t>
      </w:r>
    </w:p>
    <w:p w:rsidR="00E81847" w:rsidRPr="007100A7" w:rsidRDefault="00E81847" w:rsidP="00AF1D25">
      <w:pPr>
        <w:rPr>
          <w:rStyle w:val="1-Char"/>
          <w:rtl/>
        </w:rPr>
      </w:pPr>
      <w:r w:rsidRPr="007100A7">
        <w:rPr>
          <w:rStyle w:val="1-Char"/>
          <w:rFonts w:hint="cs"/>
          <w:rtl/>
        </w:rPr>
        <w:t>* دو رکعت پس از فرض ظهر.</w:t>
      </w:r>
    </w:p>
    <w:p w:rsidR="00E81847" w:rsidRPr="007100A7" w:rsidRDefault="00E81847" w:rsidP="00AF1D25">
      <w:pPr>
        <w:rPr>
          <w:rStyle w:val="1-Char"/>
          <w:rtl/>
        </w:rPr>
      </w:pPr>
      <w:r w:rsidRPr="007100A7">
        <w:rPr>
          <w:rStyle w:val="1-Char"/>
          <w:rFonts w:hint="cs"/>
          <w:rtl/>
        </w:rPr>
        <w:t>* دو رکعت پس از فرض مغرب.</w:t>
      </w:r>
    </w:p>
    <w:p w:rsidR="00E81847" w:rsidRPr="007100A7" w:rsidRDefault="00E81847" w:rsidP="00AF1D25">
      <w:pPr>
        <w:rPr>
          <w:rStyle w:val="1-Char"/>
          <w:rtl/>
        </w:rPr>
      </w:pPr>
      <w:r w:rsidRPr="007100A7">
        <w:rPr>
          <w:rStyle w:val="1-Char"/>
          <w:rFonts w:hint="cs"/>
          <w:rtl/>
        </w:rPr>
        <w:t>* دو رکعت پس از فرض عشاء.</w:t>
      </w:r>
    </w:p>
    <w:p w:rsidR="00E81847" w:rsidRPr="007100A7" w:rsidRDefault="00E81847" w:rsidP="00AF1D25">
      <w:pPr>
        <w:rPr>
          <w:rStyle w:val="1-Char"/>
          <w:rtl/>
        </w:rPr>
      </w:pPr>
      <w:r w:rsidRPr="007100A7">
        <w:rPr>
          <w:rStyle w:val="1-Char"/>
          <w:rFonts w:hint="cs"/>
          <w:rtl/>
        </w:rPr>
        <w:t>* چهار رکعت پ</w:t>
      </w:r>
      <w:r w:rsidR="00446BB7">
        <w:rPr>
          <w:rStyle w:val="1-Char"/>
          <w:rFonts w:hint="cs"/>
          <w:rtl/>
        </w:rPr>
        <w:t>ی</w:t>
      </w:r>
      <w:r w:rsidRPr="007100A7">
        <w:rPr>
          <w:rStyle w:val="1-Char"/>
          <w:rFonts w:hint="cs"/>
          <w:rtl/>
        </w:rPr>
        <w:t>ش از فرض ظهر. [به هر حال، پ</w:t>
      </w:r>
      <w:r w:rsidR="00446BB7">
        <w:rPr>
          <w:rStyle w:val="1-Char"/>
          <w:rFonts w:hint="cs"/>
          <w:rtl/>
        </w:rPr>
        <w:t>ی</w:t>
      </w:r>
      <w:r w:rsidRPr="007100A7">
        <w:rPr>
          <w:rStyle w:val="1-Char"/>
          <w:rFonts w:hint="cs"/>
          <w:rtl/>
        </w:rPr>
        <w:t>ش از نمازها</w:t>
      </w:r>
      <w:r w:rsidR="00446BB7">
        <w:rPr>
          <w:rStyle w:val="1-Char"/>
          <w:rFonts w:hint="cs"/>
          <w:rtl/>
        </w:rPr>
        <w:t>ی</w:t>
      </w:r>
      <w:r w:rsidRPr="007100A7">
        <w:rPr>
          <w:rStyle w:val="1-Char"/>
          <w:rFonts w:hint="cs"/>
          <w:rtl/>
        </w:rPr>
        <w:t xml:space="preserve"> فرض و پس از آن ها، دوازده رکعت نماز سنّت وجود دارد که در احاد</w:t>
      </w:r>
      <w:r w:rsidR="00446BB7">
        <w:rPr>
          <w:rStyle w:val="1-Char"/>
          <w:rFonts w:hint="cs"/>
          <w:rtl/>
        </w:rPr>
        <w:t>ی</w:t>
      </w:r>
      <w:r w:rsidRPr="007100A7">
        <w:rPr>
          <w:rStyle w:val="1-Char"/>
          <w:rFonts w:hint="cs"/>
          <w:rtl/>
        </w:rPr>
        <w:t>ث و روا</w:t>
      </w:r>
      <w:r w:rsidR="00446BB7">
        <w:rPr>
          <w:rStyle w:val="1-Char"/>
          <w:rFonts w:hint="cs"/>
          <w:rtl/>
        </w:rPr>
        <w:t>ی</w:t>
      </w:r>
      <w:r w:rsidRPr="007100A7">
        <w:rPr>
          <w:rStyle w:val="1-Char"/>
          <w:rFonts w:hint="cs"/>
          <w:rtl/>
        </w:rPr>
        <w:t>ات، بر خواندن</w:t>
      </w:r>
      <w:r w:rsidR="000751A8">
        <w:rPr>
          <w:rStyle w:val="1-Char"/>
          <w:rFonts w:hint="cs"/>
          <w:rtl/>
        </w:rPr>
        <w:t xml:space="preserve"> آن‌ها،</w:t>
      </w:r>
      <w:r w:rsidRPr="007100A7">
        <w:rPr>
          <w:rStyle w:val="1-Char"/>
          <w:rFonts w:hint="cs"/>
          <w:rtl/>
        </w:rPr>
        <w:t xml:space="preserve"> تأک</w:t>
      </w:r>
      <w:r w:rsidR="00446BB7">
        <w:rPr>
          <w:rStyle w:val="1-Char"/>
          <w:rFonts w:hint="cs"/>
          <w:rtl/>
        </w:rPr>
        <w:t>ی</w:t>
      </w:r>
      <w:r w:rsidRPr="007100A7">
        <w:rPr>
          <w:rStyle w:val="1-Char"/>
          <w:rFonts w:hint="cs"/>
          <w:rtl/>
        </w:rPr>
        <w:t>د شده است؛ از ا</w:t>
      </w:r>
      <w:r w:rsidR="00446BB7">
        <w:rPr>
          <w:rStyle w:val="1-Char"/>
          <w:rFonts w:hint="cs"/>
          <w:rtl/>
        </w:rPr>
        <w:t>ی</w:t>
      </w:r>
      <w:r w:rsidRPr="007100A7">
        <w:rPr>
          <w:rStyle w:val="1-Char"/>
          <w:rFonts w:hint="cs"/>
          <w:rtl/>
        </w:rPr>
        <w:t xml:space="preserve">ن رو، </w:t>
      </w:r>
      <w:r w:rsidR="00900CB3">
        <w:rPr>
          <w:rStyle w:val="1-Char"/>
          <w:rFonts w:hint="cs"/>
          <w:rtl/>
        </w:rPr>
        <w:t>بدان‌ها</w:t>
      </w:r>
      <w:r w:rsidRPr="007100A7">
        <w:rPr>
          <w:rStyle w:val="1-Char"/>
          <w:rFonts w:hint="cs"/>
          <w:rtl/>
        </w:rPr>
        <w:t xml:space="preserve"> </w:t>
      </w:r>
      <w:r w:rsidRPr="00FE6406">
        <w:rPr>
          <w:rStyle w:val="9-Char"/>
          <w:rFonts w:eastAsia="Batang" w:hint="cs"/>
          <w:rtl/>
        </w:rPr>
        <w:t>«نمازها</w:t>
      </w:r>
      <w:r w:rsidR="00446BB7">
        <w:rPr>
          <w:rStyle w:val="9-Char"/>
          <w:rFonts w:eastAsia="Batang" w:hint="cs"/>
          <w:rtl/>
        </w:rPr>
        <w:t>ی</w:t>
      </w:r>
      <w:r w:rsidRPr="00FE6406">
        <w:rPr>
          <w:rStyle w:val="9-Char"/>
          <w:rFonts w:eastAsia="Batang" w:hint="cs"/>
          <w:rtl/>
        </w:rPr>
        <w:t xml:space="preserve"> سنّت مؤکده»</w:t>
      </w:r>
      <w:r w:rsidRPr="007100A7">
        <w:rPr>
          <w:rStyle w:val="1-Char"/>
          <w:rFonts w:hint="cs"/>
          <w:rtl/>
        </w:rPr>
        <w:t xml:space="preserve"> م</w:t>
      </w:r>
      <w:r w:rsidR="00446BB7">
        <w:rPr>
          <w:rStyle w:val="1-Char"/>
          <w:rFonts w:hint="cs"/>
          <w:rtl/>
        </w:rPr>
        <w:t>ی</w:t>
      </w:r>
      <w:r w:rsidRPr="007100A7">
        <w:rPr>
          <w:rStyle w:val="1-Char"/>
          <w:rFonts w:hint="cs"/>
          <w:rtl/>
        </w:rPr>
        <w:t>‌گو</w:t>
      </w:r>
      <w:r w:rsidR="00446BB7">
        <w:rPr>
          <w:rStyle w:val="1-Char"/>
          <w:rFonts w:hint="cs"/>
          <w:rtl/>
        </w:rPr>
        <w:t>ی</w:t>
      </w:r>
      <w:r w:rsidRPr="007100A7">
        <w:rPr>
          <w:rStyle w:val="1-Char"/>
          <w:rFonts w:hint="cs"/>
          <w:rtl/>
        </w:rPr>
        <w:t>ند.</w:t>
      </w:r>
    </w:p>
    <w:p w:rsidR="00E81847" w:rsidRPr="007100A7" w:rsidRDefault="00E81847" w:rsidP="00AF1D25">
      <w:pPr>
        <w:rPr>
          <w:rStyle w:val="1-Char"/>
          <w:rtl/>
        </w:rPr>
      </w:pPr>
      <w:r w:rsidRPr="007100A7">
        <w:rPr>
          <w:rStyle w:val="1-Char"/>
          <w:rFonts w:hint="cs"/>
          <w:rtl/>
        </w:rPr>
        <w:t>امّ المؤمن</w:t>
      </w:r>
      <w:r w:rsidR="00446BB7">
        <w:rPr>
          <w:rStyle w:val="1-Char"/>
          <w:rFonts w:hint="cs"/>
          <w:rtl/>
        </w:rPr>
        <w:t>ی</w:t>
      </w:r>
      <w:r w:rsidRPr="007100A7">
        <w:rPr>
          <w:rStyle w:val="1-Char"/>
          <w:rFonts w:hint="cs"/>
          <w:rtl/>
        </w:rPr>
        <w:t>ن عا</w:t>
      </w:r>
      <w:r w:rsidR="00446BB7">
        <w:rPr>
          <w:rStyle w:val="1-Char"/>
          <w:rFonts w:hint="cs"/>
          <w:rtl/>
        </w:rPr>
        <w:t>ی</w:t>
      </w:r>
      <w:r w:rsidRPr="007100A7">
        <w:rPr>
          <w:rStyle w:val="1-Char"/>
          <w:rFonts w:hint="cs"/>
          <w:rtl/>
        </w:rPr>
        <w:t>شه</w:t>
      </w:r>
      <w:r w:rsidR="00FE6406" w:rsidRPr="00FE6406">
        <w:rPr>
          <w:rStyle w:val="1-Char"/>
          <w:rFonts w:cs="CTraditional Arabic" w:hint="cs"/>
          <w:rtl/>
        </w:rPr>
        <w:t>ل</w:t>
      </w:r>
      <w:r w:rsidRPr="007100A7">
        <w:rPr>
          <w:rStyle w:val="1-Char"/>
          <w:rFonts w:hint="cs"/>
          <w:rtl/>
        </w:rPr>
        <w:t xml:space="preserve"> 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 </w:t>
      </w:r>
      <w:r w:rsidRPr="00BE2421">
        <w:rPr>
          <w:rStyle w:val="5-Char"/>
          <w:rFonts w:hint="cs"/>
          <w:rtl/>
        </w:rPr>
        <w:t>«مَنْ ثٰابَرَ عَلٰي ثِنْتَيْ عَشَرَةَ رَکْعَةً مِّنَ السُّنَّةِ، بَنٰي اللهُ لَهُ بَيْتاً فِي الْجَنَّةِ: اَرْبَعَ رَکَعٰاتٍ قَبْلَ الظُّهْرِ، وَ رَکْعَتَيْنِ بَعْدَهٰا، وَ رَکْعَتَيْنِ بَعْدَ الْمَغْرِبِ وَ رَکْعَتَيّنِ بَعّدَ الْعِشٰاءِ وَ رَکْعَتَيْنِ قَبْلَ الْفَجْرِ»</w:t>
      </w:r>
      <w:r w:rsidRPr="007100A7">
        <w:rPr>
          <w:rStyle w:val="1-Char"/>
          <w:rFonts w:hint="cs"/>
          <w:rtl/>
        </w:rPr>
        <w:t xml:space="preserve"> (ترمذ</w:t>
      </w:r>
      <w:r w:rsidR="00446BB7">
        <w:rPr>
          <w:rStyle w:val="1-Char"/>
          <w:rFonts w:hint="cs"/>
          <w:rtl/>
        </w:rPr>
        <w:t>ی</w:t>
      </w:r>
      <w:r w:rsidRPr="007100A7">
        <w:rPr>
          <w:rStyle w:val="1-Char"/>
          <w:rFonts w:hint="cs"/>
          <w:rtl/>
        </w:rPr>
        <w:t xml:space="preserve"> و نسا</w:t>
      </w:r>
      <w:r w:rsidR="00446BB7">
        <w:rPr>
          <w:rStyle w:val="1-Char"/>
          <w:rFonts w:hint="cs"/>
          <w:rtl/>
        </w:rPr>
        <w:t>یی</w:t>
      </w:r>
      <w:r w:rsidRPr="007100A7">
        <w:rPr>
          <w:rStyle w:val="1-Char"/>
          <w:rFonts w:hint="cs"/>
          <w:rtl/>
        </w:rPr>
        <w:t xml:space="preserve">)؛ </w:t>
      </w:r>
      <w:r w:rsidRPr="00BE2421">
        <w:rPr>
          <w:rStyle w:val="1-Char"/>
          <w:rFonts w:hint="cs"/>
          <w:rtl/>
        </w:rPr>
        <w:t>«هر کس به خواندن دوازده رکعت نماز سنّت مواظبت و پا</w:t>
      </w:r>
      <w:r w:rsidR="00446BB7">
        <w:rPr>
          <w:rStyle w:val="1-Char"/>
          <w:rFonts w:hint="cs"/>
          <w:rtl/>
        </w:rPr>
        <w:t>ی</w:t>
      </w:r>
      <w:r w:rsidRPr="00BE2421">
        <w:rPr>
          <w:rStyle w:val="1-Char"/>
          <w:rFonts w:hint="cs"/>
          <w:rtl/>
        </w:rPr>
        <w:t>بند</w:t>
      </w:r>
      <w:r w:rsidR="00446BB7">
        <w:rPr>
          <w:rStyle w:val="1-Char"/>
          <w:rFonts w:hint="cs"/>
          <w:rtl/>
        </w:rPr>
        <w:t>ی</w:t>
      </w:r>
      <w:r w:rsidRPr="00BE2421">
        <w:rPr>
          <w:rStyle w:val="1-Char"/>
          <w:rFonts w:hint="cs"/>
          <w:rtl/>
        </w:rPr>
        <w:t xml:space="preserve"> کند، خداوند بلندمرتبه، خانه‌ا</w:t>
      </w:r>
      <w:r w:rsidR="00446BB7">
        <w:rPr>
          <w:rStyle w:val="1-Char"/>
          <w:rFonts w:hint="cs"/>
          <w:rtl/>
        </w:rPr>
        <w:t>ی</w:t>
      </w:r>
      <w:r w:rsidRPr="00BE2421">
        <w:rPr>
          <w:rStyle w:val="1-Char"/>
          <w:rFonts w:hint="cs"/>
          <w:rtl/>
        </w:rPr>
        <w:t xml:space="preserve"> در بهشت برا</w:t>
      </w:r>
      <w:r w:rsidR="00446BB7">
        <w:rPr>
          <w:rStyle w:val="1-Char"/>
          <w:rFonts w:hint="cs"/>
          <w:rtl/>
        </w:rPr>
        <w:t>ی</w:t>
      </w:r>
      <w:r w:rsidRPr="00BE2421">
        <w:rPr>
          <w:rStyle w:val="1-Char"/>
          <w:rFonts w:hint="cs"/>
          <w:rtl/>
        </w:rPr>
        <w:t xml:space="preserve"> او م</w:t>
      </w:r>
      <w:r w:rsidR="00446BB7">
        <w:rPr>
          <w:rStyle w:val="1-Char"/>
          <w:rFonts w:hint="cs"/>
          <w:rtl/>
        </w:rPr>
        <w:t>ی</w:t>
      </w:r>
      <w:r w:rsidRPr="00BE2421">
        <w:rPr>
          <w:rStyle w:val="1-Char"/>
          <w:rFonts w:hint="cs"/>
          <w:rtl/>
        </w:rPr>
        <w:t>‌سازد؛ و ا</w:t>
      </w:r>
      <w:r w:rsidR="00446BB7">
        <w:rPr>
          <w:rStyle w:val="1-Char"/>
          <w:rFonts w:hint="cs"/>
          <w:rtl/>
        </w:rPr>
        <w:t>ی</w:t>
      </w:r>
      <w:r w:rsidRPr="00BE2421">
        <w:rPr>
          <w:rStyle w:val="1-Char"/>
          <w:rFonts w:hint="cs"/>
          <w:rtl/>
        </w:rPr>
        <w:t>ن دوازده رکعت نماز سنّت، عبارتند از: چهار رکعت سنّت پ</w:t>
      </w:r>
      <w:r w:rsidR="00446BB7">
        <w:rPr>
          <w:rStyle w:val="1-Char"/>
          <w:rFonts w:hint="cs"/>
          <w:rtl/>
        </w:rPr>
        <w:t>ی</w:t>
      </w:r>
      <w:r w:rsidRPr="00BE2421">
        <w:rPr>
          <w:rStyle w:val="1-Char"/>
          <w:rFonts w:hint="cs"/>
          <w:rtl/>
        </w:rPr>
        <w:t>ش از ظهر و دو رکعت پس از آن؛ دو رکعت پس از مغرب؛ دو رکعت پس از نماز فرض عشاء و دو رکعت، پ</w:t>
      </w:r>
      <w:r w:rsidR="00446BB7">
        <w:rPr>
          <w:rStyle w:val="1-Char"/>
          <w:rFonts w:hint="cs"/>
          <w:rtl/>
        </w:rPr>
        <w:t>ی</w:t>
      </w:r>
      <w:r w:rsidRPr="00BE2421">
        <w:rPr>
          <w:rStyle w:val="1-Char"/>
          <w:rFonts w:hint="cs"/>
          <w:rtl/>
        </w:rPr>
        <w:t>ش از ادا</w:t>
      </w:r>
      <w:r w:rsidR="00446BB7">
        <w:rPr>
          <w:rStyle w:val="1-Char"/>
          <w:rFonts w:hint="cs"/>
          <w:rtl/>
        </w:rPr>
        <w:t>ی</w:t>
      </w:r>
      <w:r w:rsidRPr="00BE2421">
        <w:rPr>
          <w:rStyle w:val="1-Char"/>
          <w:rFonts w:hint="cs"/>
          <w:rtl/>
        </w:rPr>
        <w:t xml:space="preserve"> نماز فرض صبح»</w:t>
      </w:r>
      <w:r w:rsidRPr="007100A7">
        <w:rPr>
          <w:rStyle w:val="1-Char"/>
          <w:rFonts w:hint="cs"/>
          <w:rtl/>
        </w:rPr>
        <w:t>.</w:t>
      </w:r>
    </w:p>
    <w:p w:rsidR="00E81847" w:rsidRPr="007100A7" w:rsidRDefault="00E81847" w:rsidP="00AF1D25">
      <w:pPr>
        <w:rPr>
          <w:rStyle w:val="1-Char"/>
          <w:rtl/>
        </w:rPr>
      </w:pPr>
      <w:r w:rsidRPr="007100A7">
        <w:rPr>
          <w:rStyle w:val="1-Char"/>
          <w:rFonts w:hint="cs"/>
          <w:rtl/>
        </w:rPr>
        <w:t>و شُر</w:t>
      </w:r>
      <w:r w:rsidR="00446BB7">
        <w:rPr>
          <w:rStyle w:val="1-Char"/>
          <w:rFonts w:hint="cs"/>
          <w:rtl/>
        </w:rPr>
        <w:t>ی</w:t>
      </w:r>
      <w:r w:rsidRPr="007100A7">
        <w:rPr>
          <w:rStyle w:val="1-Char"/>
          <w:rFonts w:hint="cs"/>
          <w:rtl/>
        </w:rPr>
        <w:t>ح، از عا</w:t>
      </w:r>
      <w:r w:rsidR="00446BB7">
        <w:rPr>
          <w:rStyle w:val="1-Char"/>
          <w:rFonts w:hint="cs"/>
          <w:rtl/>
        </w:rPr>
        <w:t>ی</w:t>
      </w:r>
      <w:r w:rsidRPr="007100A7">
        <w:rPr>
          <w:rStyle w:val="1-Char"/>
          <w:rFonts w:hint="cs"/>
          <w:rtl/>
        </w:rPr>
        <w:t>شه</w:t>
      </w:r>
      <w:r w:rsidR="00FE6406" w:rsidRPr="00FE6406">
        <w:rPr>
          <w:rStyle w:val="1-Char"/>
          <w:rFonts w:cs="CTraditional Arabic" w:hint="cs"/>
          <w:rtl/>
        </w:rPr>
        <w:t>ل</w:t>
      </w:r>
      <w:r w:rsidRPr="007100A7">
        <w:rPr>
          <w:rStyle w:val="1-Char"/>
          <w:rFonts w:hint="cs"/>
          <w:rtl/>
        </w:rPr>
        <w:t xml:space="preserve"> چن</w:t>
      </w:r>
      <w:r w:rsidR="00446BB7">
        <w:rPr>
          <w:rStyle w:val="1-Char"/>
          <w:rFonts w:hint="cs"/>
          <w:rtl/>
        </w:rPr>
        <w:t>ی</w:t>
      </w:r>
      <w:r w:rsidRPr="007100A7">
        <w:rPr>
          <w:rStyle w:val="1-Char"/>
          <w:rFonts w:hint="cs"/>
          <w:rtl/>
        </w:rPr>
        <w:t>ن روا</w:t>
      </w:r>
      <w:r w:rsidR="00446BB7">
        <w:rPr>
          <w:rStyle w:val="1-Char"/>
          <w:rFonts w:hint="cs"/>
          <w:rtl/>
        </w:rPr>
        <w:t>ی</w:t>
      </w:r>
      <w:r w:rsidRPr="007100A7">
        <w:rPr>
          <w:rStyle w:val="1-Char"/>
          <w:rFonts w:hint="cs"/>
          <w:rtl/>
        </w:rPr>
        <w:t>ت م</w:t>
      </w:r>
      <w:r w:rsidR="00446BB7">
        <w:rPr>
          <w:rStyle w:val="1-Char"/>
          <w:rFonts w:hint="cs"/>
          <w:rtl/>
        </w:rPr>
        <w:t>ی</w:t>
      </w:r>
      <w:r w:rsidRPr="007100A7">
        <w:rPr>
          <w:rStyle w:val="1-Char"/>
          <w:rFonts w:hint="cs"/>
          <w:rtl/>
        </w:rPr>
        <w:t>‌کند که و</w:t>
      </w:r>
      <w:r w:rsidR="00446BB7">
        <w:rPr>
          <w:rStyle w:val="1-Char"/>
          <w:rFonts w:hint="cs"/>
          <w:rtl/>
        </w:rPr>
        <w:t>ی</w:t>
      </w:r>
      <w:r w:rsidRPr="007100A7">
        <w:rPr>
          <w:rStyle w:val="1-Char"/>
          <w:rFonts w:hint="cs"/>
          <w:rtl/>
        </w:rPr>
        <w:t xml:space="preserve"> گفت: </w:t>
      </w:r>
      <w:r w:rsidRPr="00BE2421">
        <w:rPr>
          <w:rStyle w:val="5-Char"/>
          <w:rFonts w:hint="cs"/>
          <w:rtl/>
        </w:rPr>
        <w:t>«مٰا صَلّٰي رَسُوْلُ اللهِ</w:t>
      </w:r>
      <w:r w:rsidR="00FE6406" w:rsidRPr="00FE6406">
        <w:rPr>
          <w:rStyle w:val="1-Char"/>
          <w:rFonts w:cs="CTraditional Arabic" w:hint="cs"/>
          <w:rtl/>
        </w:rPr>
        <w:t xml:space="preserve"> ج</w:t>
      </w:r>
      <w:r w:rsidRPr="00BE2421">
        <w:rPr>
          <w:rStyle w:val="5-Char"/>
          <w:rFonts w:hint="cs"/>
          <w:rtl/>
        </w:rPr>
        <w:t xml:space="preserve"> اَلْعِشٰاءَ قَطٌّ فَدَخَلَ عَلَيَّ اِلّٰا صَلّٰي اَرْبَعَ رَکَعٰاتٍ اَوْ سِتَّ رَکَعٰاتٍ»</w:t>
      </w:r>
      <w:r w:rsidRPr="007100A7">
        <w:rPr>
          <w:rStyle w:val="1-Char"/>
          <w:rFonts w:hint="cs"/>
          <w:rtl/>
        </w:rPr>
        <w:t xml:space="preserve"> (ابوداود)؛ </w:t>
      </w:r>
      <w:r w:rsidRPr="00BE2421">
        <w:rPr>
          <w:rStyle w:val="1-Char"/>
          <w:rFonts w:hint="cs"/>
          <w:rtl/>
        </w:rPr>
        <w:t>«هرگز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نماز عشاء‌را نگزاردند مگر ا</w:t>
      </w:r>
      <w:r w:rsidR="00446BB7">
        <w:rPr>
          <w:rStyle w:val="1-Char"/>
          <w:rFonts w:hint="cs"/>
          <w:rtl/>
        </w:rPr>
        <w:t>ی</w:t>
      </w:r>
      <w:r w:rsidRPr="00BE2421">
        <w:rPr>
          <w:rStyle w:val="1-Char"/>
          <w:rFonts w:hint="cs"/>
          <w:rtl/>
        </w:rPr>
        <w:t>ن که به نزدم م</w:t>
      </w:r>
      <w:r w:rsidR="00446BB7">
        <w:rPr>
          <w:rStyle w:val="1-Char"/>
          <w:rFonts w:hint="cs"/>
          <w:rtl/>
        </w:rPr>
        <w:t>ی</w:t>
      </w:r>
      <w:r w:rsidRPr="00BE2421">
        <w:rPr>
          <w:rStyle w:val="1-Char"/>
          <w:rFonts w:hint="cs"/>
          <w:rtl/>
        </w:rPr>
        <w:t xml:space="preserve">‌آمدند و چهار </w:t>
      </w:r>
      <w:r w:rsidR="00446BB7">
        <w:rPr>
          <w:rStyle w:val="1-Char"/>
          <w:rFonts w:hint="cs"/>
          <w:rtl/>
        </w:rPr>
        <w:t>ی</w:t>
      </w:r>
      <w:r w:rsidRPr="00BE2421">
        <w:rPr>
          <w:rStyle w:val="1-Char"/>
          <w:rFonts w:hint="cs"/>
          <w:rtl/>
        </w:rPr>
        <w:t>ا شش رکعت نماز م</w:t>
      </w:r>
      <w:r w:rsidR="00446BB7">
        <w:rPr>
          <w:rStyle w:val="1-Char"/>
          <w:rFonts w:hint="cs"/>
          <w:rtl/>
        </w:rPr>
        <w:t>ی</w:t>
      </w:r>
      <w:r w:rsidRPr="00BE2421">
        <w:rPr>
          <w:rStyle w:val="1-Char"/>
          <w:rFonts w:hint="cs"/>
          <w:rtl/>
        </w:rPr>
        <w:t>‌خواندند»</w:t>
      </w:r>
      <w:r w:rsidRPr="007100A7">
        <w:rPr>
          <w:rStyle w:val="1-Char"/>
          <w:rFonts w:hint="cs"/>
          <w:rtl/>
        </w:rPr>
        <w:t>.</w:t>
      </w:r>
    </w:p>
    <w:p w:rsidR="00E81847" w:rsidRPr="007100A7" w:rsidRDefault="00E81847" w:rsidP="00AF1D25">
      <w:pPr>
        <w:rPr>
          <w:rStyle w:val="1-Char"/>
          <w:rtl/>
        </w:rPr>
      </w:pPr>
      <w:r w:rsidRPr="007100A7">
        <w:rPr>
          <w:rStyle w:val="1-Char"/>
          <w:rFonts w:hint="cs"/>
          <w:rtl/>
        </w:rPr>
        <w:t>در ا</w:t>
      </w:r>
      <w:r w:rsidR="00446BB7">
        <w:rPr>
          <w:rStyle w:val="1-Char"/>
          <w:rFonts w:hint="cs"/>
          <w:rtl/>
        </w:rPr>
        <w:t>ی</w:t>
      </w:r>
      <w:r w:rsidRPr="007100A7">
        <w:rPr>
          <w:rStyle w:val="1-Char"/>
          <w:rFonts w:hint="cs"/>
          <w:rtl/>
        </w:rPr>
        <w:t>ن حد</w:t>
      </w:r>
      <w:r w:rsidR="00446BB7">
        <w:rPr>
          <w:rStyle w:val="1-Char"/>
          <w:rFonts w:hint="cs"/>
          <w:rtl/>
        </w:rPr>
        <w:t>ی</w:t>
      </w:r>
      <w:r w:rsidRPr="007100A7">
        <w:rPr>
          <w:rStyle w:val="1-Char"/>
          <w:rFonts w:hint="cs"/>
          <w:rtl/>
        </w:rPr>
        <w:t>ث ب</w:t>
      </w:r>
      <w:r w:rsidR="00446BB7">
        <w:rPr>
          <w:rStyle w:val="1-Char"/>
          <w:rFonts w:hint="cs"/>
          <w:rtl/>
        </w:rPr>
        <w:t>ی</w:t>
      </w:r>
      <w:r w:rsidRPr="007100A7">
        <w:rPr>
          <w:rStyle w:val="1-Char"/>
          <w:rFonts w:hint="cs"/>
          <w:rtl/>
        </w:rPr>
        <w:t>ان شده که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پس از نماز عشاء، چهار </w:t>
      </w:r>
      <w:r w:rsidR="00446BB7">
        <w:rPr>
          <w:rStyle w:val="1-Char"/>
          <w:rFonts w:hint="cs"/>
          <w:rtl/>
        </w:rPr>
        <w:t>ی</w:t>
      </w:r>
      <w:r w:rsidRPr="007100A7">
        <w:rPr>
          <w:rStyle w:val="1-Char"/>
          <w:rFonts w:hint="cs"/>
          <w:rtl/>
        </w:rPr>
        <w:t>ا شش رکعت نماز م</w:t>
      </w:r>
      <w:r w:rsidR="00446BB7">
        <w:rPr>
          <w:rStyle w:val="1-Char"/>
          <w:rFonts w:hint="cs"/>
          <w:rtl/>
        </w:rPr>
        <w:t>ی</w:t>
      </w:r>
      <w:r w:rsidRPr="007100A7">
        <w:rPr>
          <w:rStyle w:val="1-Char"/>
          <w:rFonts w:hint="cs"/>
          <w:rtl/>
        </w:rPr>
        <w:t>‌خواندند؛ از ا</w:t>
      </w:r>
      <w:r w:rsidR="00446BB7">
        <w:rPr>
          <w:rStyle w:val="1-Char"/>
          <w:rFonts w:hint="cs"/>
          <w:rtl/>
        </w:rPr>
        <w:t>ی</w:t>
      </w:r>
      <w:r w:rsidRPr="007100A7">
        <w:rPr>
          <w:rStyle w:val="1-Char"/>
          <w:rFonts w:hint="cs"/>
          <w:rtl/>
        </w:rPr>
        <w:t>ن رو، هر کس</w:t>
      </w:r>
      <w:r w:rsidR="00446BB7">
        <w:rPr>
          <w:rStyle w:val="1-Char"/>
          <w:rFonts w:hint="cs"/>
          <w:rtl/>
        </w:rPr>
        <w:t>ی</w:t>
      </w:r>
      <w:r w:rsidRPr="007100A7">
        <w:rPr>
          <w:rStyle w:val="1-Char"/>
          <w:rFonts w:hint="cs"/>
          <w:rtl/>
        </w:rPr>
        <w:t xml:space="preserve"> ا</w:t>
      </w:r>
      <w:r w:rsidR="00446BB7">
        <w:rPr>
          <w:rStyle w:val="1-Char"/>
          <w:rFonts w:hint="cs"/>
          <w:rtl/>
        </w:rPr>
        <w:t>ی</w:t>
      </w:r>
      <w:r w:rsidRPr="007100A7">
        <w:rPr>
          <w:rStyle w:val="1-Char"/>
          <w:rFonts w:hint="cs"/>
          <w:rtl/>
        </w:rPr>
        <w:t xml:space="preserve">ن چهار </w:t>
      </w:r>
      <w:r w:rsidR="00446BB7">
        <w:rPr>
          <w:rStyle w:val="1-Char"/>
          <w:rFonts w:hint="cs"/>
          <w:rtl/>
        </w:rPr>
        <w:t>ی</w:t>
      </w:r>
      <w:r w:rsidRPr="007100A7">
        <w:rPr>
          <w:rStyle w:val="1-Char"/>
          <w:rFonts w:hint="cs"/>
          <w:rtl/>
        </w:rPr>
        <w:t>ا شش رکعت را بخواند، کار خوب و ن</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را انجام داده است؛ و گرنه </w:t>
      </w:r>
      <w:r w:rsidRPr="00FE6406">
        <w:rPr>
          <w:rStyle w:val="9-Char"/>
          <w:rFonts w:eastAsia="Batang" w:hint="cs"/>
          <w:rtl/>
        </w:rPr>
        <w:t>سنّت مؤکّده</w:t>
      </w:r>
      <w:r w:rsidRPr="007100A7">
        <w:rPr>
          <w:rStyle w:val="1-Char"/>
          <w:rFonts w:hint="cs"/>
          <w:rtl/>
        </w:rPr>
        <w:t xml:space="preserve">، همان </w:t>
      </w:r>
      <w:r w:rsidRPr="00FE6406">
        <w:rPr>
          <w:rStyle w:val="9-Char"/>
          <w:rFonts w:eastAsia="Batang" w:hint="cs"/>
          <w:rtl/>
        </w:rPr>
        <w:t>دو رکعت</w:t>
      </w:r>
      <w:r w:rsidRPr="007100A7">
        <w:rPr>
          <w:rStyle w:val="1-Char"/>
          <w:rFonts w:hint="cs"/>
          <w:rtl/>
        </w:rPr>
        <w:t xml:space="preserve"> است؛ و ذکر </w:t>
      </w:r>
      <w:r w:rsidRPr="00FE6406">
        <w:rPr>
          <w:rStyle w:val="9-Char"/>
          <w:rFonts w:eastAsia="Batang" w:hint="cs"/>
          <w:rtl/>
        </w:rPr>
        <w:t>چهار</w:t>
      </w:r>
      <w:r w:rsidRPr="007100A7">
        <w:rPr>
          <w:rStyle w:val="1-Char"/>
          <w:rFonts w:hint="cs"/>
          <w:rtl/>
        </w:rPr>
        <w:t xml:space="preserve"> </w:t>
      </w:r>
      <w:r w:rsidR="00446BB7">
        <w:rPr>
          <w:rStyle w:val="1-Char"/>
          <w:rFonts w:hint="cs"/>
          <w:rtl/>
        </w:rPr>
        <w:t>ی</w:t>
      </w:r>
      <w:r w:rsidRPr="007100A7">
        <w:rPr>
          <w:rStyle w:val="1-Char"/>
          <w:rFonts w:hint="cs"/>
          <w:rtl/>
        </w:rPr>
        <w:t xml:space="preserve">ا </w:t>
      </w:r>
      <w:r w:rsidRPr="00FE6406">
        <w:rPr>
          <w:rStyle w:val="9-Char"/>
          <w:rFonts w:eastAsia="Batang" w:hint="cs"/>
          <w:rtl/>
        </w:rPr>
        <w:t>شش رکعت</w:t>
      </w:r>
      <w:r w:rsidRPr="007100A7">
        <w:rPr>
          <w:rStyle w:val="1-Char"/>
          <w:rFonts w:hint="cs"/>
          <w:rtl/>
        </w:rPr>
        <w:t>، به جهت تشو</w:t>
      </w:r>
      <w:r w:rsidR="00446BB7">
        <w:rPr>
          <w:rStyle w:val="1-Char"/>
          <w:rFonts w:hint="cs"/>
          <w:rtl/>
        </w:rPr>
        <w:t>ی</w:t>
      </w:r>
      <w:r w:rsidRPr="007100A7">
        <w:rPr>
          <w:rStyle w:val="1-Char"/>
          <w:rFonts w:hint="cs"/>
          <w:rtl/>
        </w:rPr>
        <w:t>ق و ترغ</w:t>
      </w:r>
      <w:r w:rsidR="00446BB7">
        <w:rPr>
          <w:rStyle w:val="1-Char"/>
          <w:rFonts w:hint="cs"/>
          <w:rtl/>
        </w:rPr>
        <w:t>ی</w:t>
      </w:r>
      <w:r w:rsidRPr="007100A7">
        <w:rPr>
          <w:rStyle w:val="1-Char"/>
          <w:rFonts w:hint="cs"/>
          <w:rtl/>
        </w:rPr>
        <w:t>ب بر پا</w:t>
      </w:r>
      <w:r w:rsidR="00446BB7">
        <w:rPr>
          <w:rStyle w:val="1-Char"/>
          <w:rFonts w:hint="cs"/>
          <w:rtl/>
        </w:rPr>
        <w:t>ی</w:t>
      </w:r>
      <w:r w:rsidRPr="007100A7">
        <w:rPr>
          <w:rStyle w:val="1-Char"/>
          <w:rFonts w:hint="cs"/>
          <w:rtl/>
        </w:rPr>
        <w:t>بند</w:t>
      </w:r>
      <w:r w:rsidR="00446BB7">
        <w:rPr>
          <w:rStyle w:val="1-Char"/>
          <w:rFonts w:hint="cs"/>
          <w:rtl/>
        </w:rPr>
        <w:t>ی</w:t>
      </w:r>
      <w:r w:rsidRPr="007100A7">
        <w:rPr>
          <w:rStyle w:val="1-Char"/>
          <w:rFonts w:hint="cs"/>
          <w:rtl/>
        </w:rPr>
        <w:t xml:space="preserve"> و مواظبت آن دو رکعت است.</w:t>
      </w:r>
    </w:p>
    <w:p w:rsidR="00E81847" w:rsidRPr="007100A7" w:rsidRDefault="00E81847" w:rsidP="00AF1D25">
      <w:pPr>
        <w:rPr>
          <w:rStyle w:val="1-Char"/>
          <w:rtl/>
        </w:rPr>
      </w:pPr>
      <w:r w:rsidRPr="007100A7">
        <w:rPr>
          <w:rStyle w:val="1-Char"/>
          <w:rFonts w:hint="cs"/>
          <w:rtl/>
        </w:rPr>
        <w:t>و تأک</w:t>
      </w:r>
      <w:r w:rsidR="00446BB7">
        <w:rPr>
          <w:rStyle w:val="1-Char"/>
          <w:rFonts w:hint="cs"/>
          <w:rtl/>
        </w:rPr>
        <w:t>ی</w:t>
      </w:r>
      <w:r w:rsidRPr="007100A7">
        <w:rPr>
          <w:rStyle w:val="1-Char"/>
          <w:rFonts w:hint="cs"/>
          <w:rtl/>
        </w:rPr>
        <w:t>د برخ</w:t>
      </w:r>
      <w:r w:rsidR="00446BB7">
        <w:rPr>
          <w:rStyle w:val="1-Char"/>
          <w:rFonts w:hint="cs"/>
          <w:rtl/>
        </w:rPr>
        <w:t>ی</w:t>
      </w:r>
      <w:r w:rsidRPr="007100A7">
        <w:rPr>
          <w:rStyle w:val="1-Char"/>
          <w:rFonts w:hint="cs"/>
          <w:rtl/>
        </w:rPr>
        <w:t xml:space="preserve"> از نمازها</w:t>
      </w:r>
      <w:r w:rsidR="00446BB7">
        <w:rPr>
          <w:rStyle w:val="1-Char"/>
          <w:rFonts w:hint="cs"/>
          <w:rtl/>
        </w:rPr>
        <w:t>ی</w:t>
      </w:r>
      <w:r w:rsidRPr="007100A7">
        <w:rPr>
          <w:rStyle w:val="1-Char"/>
          <w:rFonts w:hint="cs"/>
          <w:rtl/>
        </w:rPr>
        <w:t xml:space="preserve"> سنّت، از برخ</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ب</w:t>
      </w:r>
      <w:r w:rsidR="00446BB7">
        <w:rPr>
          <w:rStyle w:val="1-Char"/>
          <w:rFonts w:hint="cs"/>
          <w:rtl/>
        </w:rPr>
        <w:t>ی</w:t>
      </w:r>
      <w:r w:rsidRPr="007100A7">
        <w:rPr>
          <w:rStyle w:val="1-Char"/>
          <w:rFonts w:hint="cs"/>
          <w:rtl/>
        </w:rPr>
        <w:t>شتر است؛ به طور</w:t>
      </w:r>
      <w:r w:rsidR="00446BB7">
        <w:rPr>
          <w:rStyle w:val="1-Char"/>
          <w:rFonts w:hint="cs"/>
          <w:rtl/>
        </w:rPr>
        <w:t>ی</w:t>
      </w:r>
      <w:r w:rsidRPr="007100A7">
        <w:rPr>
          <w:rStyle w:val="1-Char"/>
          <w:rFonts w:hint="cs"/>
          <w:rtl/>
        </w:rPr>
        <w:t xml:space="preserve"> که مؤکدتر</w:t>
      </w:r>
      <w:r w:rsidR="00446BB7">
        <w:rPr>
          <w:rStyle w:val="1-Char"/>
          <w:rFonts w:hint="cs"/>
          <w:rtl/>
        </w:rPr>
        <w:t>ی</w:t>
      </w:r>
      <w:r w:rsidRPr="007100A7">
        <w:rPr>
          <w:rStyle w:val="1-Char"/>
          <w:rFonts w:hint="cs"/>
          <w:rtl/>
        </w:rPr>
        <w:t>ن نمازها</w:t>
      </w:r>
      <w:r w:rsidR="00446BB7">
        <w:rPr>
          <w:rStyle w:val="1-Char"/>
          <w:rFonts w:hint="cs"/>
          <w:rtl/>
        </w:rPr>
        <w:t>ی</w:t>
      </w:r>
      <w:r w:rsidRPr="007100A7">
        <w:rPr>
          <w:rStyle w:val="1-Char"/>
          <w:rFonts w:hint="cs"/>
          <w:rtl/>
        </w:rPr>
        <w:t xml:space="preserve"> سنّت،</w:t>
      </w:r>
      <w:r w:rsidR="000A2322">
        <w:rPr>
          <w:rStyle w:val="1-Char"/>
          <w:rFonts w:hint="cs"/>
          <w:rtl/>
        </w:rPr>
        <w:t xml:space="preserve"> </w:t>
      </w:r>
      <w:r w:rsidRPr="007100A7">
        <w:rPr>
          <w:rStyle w:val="1-Char"/>
          <w:rFonts w:hint="cs"/>
          <w:rtl/>
        </w:rPr>
        <w:t>دو رکعت سنّت صبح و پس از آن، چهار رکعت پ</w:t>
      </w:r>
      <w:r w:rsidR="00446BB7">
        <w:rPr>
          <w:rStyle w:val="1-Char"/>
          <w:rFonts w:hint="cs"/>
          <w:rtl/>
        </w:rPr>
        <w:t>ی</w:t>
      </w:r>
      <w:r w:rsidRPr="007100A7">
        <w:rPr>
          <w:rStyle w:val="1-Char"/>
          <w:rFonts w:hint="cs"/>
          <w:rtl/>
        </w:rPr>
        <w:t>ش از ظهر است. عا</w:t>
      </w:r>
      <w:r w:rsidR="00446BB7">
        <w:rPr>
          <w:rStyle w:val="1-Char"/>
          <w:rFonts w:hint="cs"/>
          <w:rtl/>
        </w:rPr>
        <w:t>ی</w:t>
      </w:r>
      <w:r w:rsidRPr="007100A7">
        <w:rPr>
          <w:rStyle w:val="1-Char"/>
          <w:rFonts w:hint="cs"/>
          <w:rtl/>
        </w:rPr>
        <w:t>شه</w:t>
      </w:r>
      <w:r w:rsidR="00FE6406" w:rsidRPr="00FE6406">
        <w:rPr>
          <w:rStyle w:val="1-Char"/>
          <w:rFonts w:cs="CTraditional Arabic" w:hint="cs"/>
          <w:rtl/>
        </w:rPr>
        <w:t>ل</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لَمْ يَکُن ِالنَّبِيُّ</w:t>
      </w:r>
      <w:r w:rsidR="00FE6406" w:rsidRPr="00FE6406">
        <w:rPr>
          <w:rStyle w:val="1-Char"/>
          <w:rFonts w:cs="CTraditional Arabic" w:hint="cs"/>
          <w:rtl/>
        </w:rPr>
        <w:t xml:space="preserve"> ج</w:t>
      </w:r>
      <w:r w:rsidRPr="00BE2421">
        <w:rPr>
          <w:rStyle w:val="5-Char"/>
          <w:rFonts w:hint="cs"/>
          <w:rtl/>
        </w:rPr>
        <w:t xml:space="preserve"> عَلٰي شَيْء ٍمِّنَ النَّوٰافِلِ اَشَدُّ تَعٰاهَدُاً مِّنْهُ عَلٰي رَکْعَتِيَ الْفَجْرِ»</w:t>
      </w:r>
      <w:r w:rsidRPr="007100A7">
        <w:rPr>
          <w:rStyle w:val="1-Char"/>
          <w:rFonts w:hint="cs"/>
          <w:rtl/>
        </w:rPr>
        <w:t xml:space="preserve"> (بخار</w:t>
      </w:r>
      <w:r w:rsidR="00446BB7">
        <w:rPr>
          <w:rStyle w:val="1-Char"/>
          <w:rFonts w:hint="cs"/>
          <w:rtl/>
        </w:rPr>
        <w:t>ی</w:t>
      </w:r>
      <w:r w:rsidRPr="007100A7">
        <w:rPr>
          <w:rStyle w:val="1-Char"/>
          <w:rFonts w:hint="cs"/>
          <w:rtl/>
        </w:rPr>
        <w:t xml:space="preserve">)؛ </w:t>
      </w:r>
      <w:r w:rsidRPr="00BE2421">
        <w:rPr>
          <w:rStyle w:val="1-Char"/>
          <w:rFonts w:hint="cs"/>
          <w:rtl/>
        </w:rPr>
        <w:t>«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بر خواندن ه</w:t>
      </w:r>
      <w:r w:rsidR="00446BB7">
        <w:rPr>
          <w:rStyle w:val="1-Char"/>
          <w:rFonts w:hint="cs"/>
          <w:rtl/>
        </w:rPr>
        <w:t>ی</w:t>
      </w:r>
      <w:r w:rsidRPr="00BE2421">
        <w:rPr>
          <w:rStyle w:val="1-Char"/>
          <w:rFonts w:hint="cs"/>
          <w:rtl/>
        </w:rPr>
        <w:t>چ نماز نفل</w:t>
      </w:r>
      <w:r w:rsidR="00446BB7">
        <w:rPr>
          <w:rStyle w:val="1-Char"/>
          <w:rFonts w:hint="cs"/>
          <w:rtl/>
        </w:rPr>
        <w:t>ی</w:t>
      </w:r>
      <w:r w:rsidRPr="00BE2421">
        <w:rPr>
          <w:rStyle w:val="1-Char"/>
          <w:rFonts w:hint="cs"/>
          <w:rtl/>
        </w:rPr>
        <w:t>، ب</w:t>
      </w:r>
      <w:r w:rsidR="00446BB7">
        <w:rPr>
          <w:rStyle w:val="1-Char"/>
          <w:rFonts w:hint="cs"/>
          <w:rtl/>
        </w:rPr>
        <w:t>ی</w:t>
      </w:r>
      <w:r w:rsidRPr="00BE2421">
        <w:rPr>
          <w:rStyle w:val="1-Char"/>
          <w:rFonts w:hint="cs"/>
          <w:rtl/>
        </w:rPr>
        <w:t>شتر از دو رکعت سنّت صبح، مواظبت و پا</w:t>
      </w:r>
      <w:r w:rsidR="00446BB7">
        <w:rPr>
          <w:rStyle w:val="1-Char"/>
          <w:rFonts w:hint="cs"/>
          <w:rtl/>
        </w:rPr>
        <w:t>ی</w:t>
      </w:r>
      <w:r w:rsidRPr="00BE2421">
        <w:rPr>
          <w:rStyle w:val="1-Char"/>
          <w:rFonts w:hint="cs"/>
          <w:rtl/>
        </w:rPr>
        <w:t>بند</w:t>
      </w:r>
      <w:r w:rsidR="00446BB7">
        <w:rPr>
          <w:rStyle w:val="1-Char"/>
          <w:rFonts w:hint="cs"/>
          <w:rtl/>
        </w:rPr>
        <w:t>ی</w:t>
      </w:r>
      <w:r w:rsidRPr="00BE2421">
        <w:rPr>
          <w:rStyle w:val="1-Char"/>
          <w:rFonts w:hint="cs"/>
          <w:rtl/>
        </w:rPr>
        <w:t xml:space="preserve"> نم</w:t>
      </w:r>
      <w:r w:rsidR="00446BB7">
        <w:rPr>
          <w:rStyle w:val="1-Char"/>
          <w:rFonts w:hint="cs"/>
          <w:rtl/>
        </w:rPr>
        <w:t>ی</w:t>
      </w:r>
      <w:r w:rsidRPr="00BE2421">
        <w:rPr>
          <w:rStyle w:val="1-Char"/>
          <w:rFonts w:hint="cs"/>
          <w:rtl/>
        </w:rPr>
        <w:t>‌کردند»</w:t>
      </w:r>
      <w:r w:rsidRPr="007100A7">
        <w:rPr>
          <w:rStyle w:val="1-Char"/>
          <w:rFonts w:hint="cs"/>
          <w:rtl/>
        </w:rPr>
        <w:t>.</w:t>
      </w:r>
    </w:p>
    <w:p w:rsidR="00E81847" w:rsidRPr="007100A7" w:rsidRDefault="00E81847" w:rsidP="00AF1D25">
      <w:pPr>
        <w:rPr>
          <w:rStyle w:val="1-Char"/>
          <w:rtl/>
        </w:rPr>
      </w:pPr>
      <w:r w:rsidRPr="007100A7">
        <w:rPr>
          <w:rStyle w:val="1-Char"/>
          <w:rFonts w:hint="cs"/>
          <w:rtl/>
        </w:rPr>
        <w:t>و همچن</w:t>
      </w:r>
      <w:r w:rsidR="00446BB7">
        <w:rPr>
          <w:rStyle w:val="1-Char"/>
          <w:rFonts w:hint="cs"/>
          <w:rtl/>
        </w:rPr>
        <w:t>ی</w:t>
      </w:r>
      <w:r w:rsidRPr="007100A7">
        <w:rPr>
          <w:rStyle w:val="1-Char"/>
          <w:rFonts w:hint="cs"/>
          <w:rtl/>
        </w:rPr>
        <w:t>ن از عا</w:t>
      </w:r>
      <w:r w:rsidR="00446BB7">
        <w:rPr>
          <w:rStyle w:val="1-Char"/>
          <w:rFonts w:hint="cs"/>
          <w:rtl/>
        </w:rPr>
        <w:t>ی</w:t>
      </w:r>
      <w:r w:rsidRPr="007100A7">
        <w:rPr>
          <w:rStyle w:val="1-Char"/>
          <w:rFonts w:hint="cs"/>
          <w:rtl/>
        </w:rPr>
        <w:t>شه</w:t>
      </w:r>
      <w:r w:rsidR="00FE6406" w:rsidRPr="00FE6406">
        <w:rPr>
          <w:rStyle w:val="1-Char"/>
          <w:rFonts w:cs="CTraditional Arabic" w:hint="cs"/>
          <w:rtl/>
        </w:rPr>
        <w:t>ل</w:t>
      </w:r>
      <w:r w:rsidRPr="007100A7">
        <w:rPr>
          <w:rStyle w:val="1-Char"/>
          <w:rFonts w:hint="cs"/>
          <w:rtl/>
        </w:rPr>
        <w:t xml:space="preserve"> روا</w:t>
      </w:r>
      <w:r w:rsidR="00446BB7">
        <w:rPr>
          <w:rStyle w:val="1-Char"/>
          <w:rFonts w:hint="cs"/>
          <w:rtl/>
        </w:rPr>
        <w:t>ی</w:t>
      </w:r>
      <w:r w:rsidRPr="007100A7">
        <w:rPr>
          <w:rStyle w:val="1-Char"/>
          <w:rFonts w:hint="cs"/>
          <w:rtl/>
        </w:rPr>
        <w:t xml:space="preserve">ت است که گفت: </w:t>
      </w:r>
      <w:r w:rsidRPr="00BE2421">
        <w:rPr>
          <w:rStyle w:val="5-Char"/>
          <w:rFonts w:hint="cs"/>
          <w:rtl/>
        </w:rPr>
        <w:t>«اِنَّ النَّبِيَّّ</w:t>
      </w:r>
      <w:r w:rsidR="00FE6406" w:rsidRPr="00FE6406">
        <w:rPr>
          <w:rStyle w:val="1-Char"/>
          <w:rFonts w:cs="CTraditional Arabic" w:hint="cs"/>
          <w:rtl/>
        </w:rPr>
        <w:t xml:space="preserve"> ج</w:t>
      </w:r>
      <w:r w:rsidRPr="00BE2421">
        <w:rPr>
          <w:rStyle w:val="5-Char"/>
          <w:rFonts w:hint="cs"/>
          <w:rtl/>
        </w:rPr>
        <w:t xml:space="preserve"> کٰانَ لٰا يَدَعُ اَرْبَعاً قَبْلَ الظُّهْرِ وَ رَکْعَتَيْنِ قَبْلَ الْغَدٰاةِ»</w:t>
      </w:r>
      <w:r w:rsidRPr="007100A7">
        <w:rPr>
          <w:rStyle w:val="1-Char"/>
          <w:rFonts w:hint="cs"/>
          <w:rtl/>
        </w:rPr>
        <w:t xml:space="preserve"> (بخار</w:t>
      </w:r>
      <w:r w:rsidR="00446BB7">
        <w:rPr>
          <w:rStyle w:val="1-Char"/>
          <w:rFonts w:hint="cs"/>
          <w:rtl/>
        </w:rPr>
        <w:t>ی</w:t>
      </w:r>
      <w:r w:rsidRPr="007100A7">
        <w:rPr>
          <w:rStyle w:val="1-Char"/>
          <w:rFonts w:hint="cs"/>
          <w:rtl/>
        </w:rPr>
        <w:t xml:space="preserve">)؛ </w:t>
      </w:r>
      <w:r w:rsidRPr="00BE2421">
        <w:rPr>
          <w:rStyle w:val="1-Char"/>
          <w:rFonts w:hint="cs"/>
          <w:rtl/>
        </w:rPr>
        <w:t>«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چهار رکعت (سنّت) پ</w:t>
      </w:r>
      <w:r w:rsidR="00446BB7">
        <w:rPr>
          <w:rStyle w:val="1-Char"/>
          <w:rFonts w:hint="cs"/>
          <w:rtl/>
        </w:rPr>
        <w:t>ی</w:t>
      </w:r>
      <w:r w:rsidRPr="00BE2421">
        <w:rPr>
          <w:rStyle w:val="1-Char"/>
          <w:rFonts w:hint="cs"/>
          <w:rtl/>
        </w:rPr>
        <w:t>ش از ظهر و دو رکعت (سنّت) پ</w:t>
      </w:r>
      <w:r w:rsidR="00446BB7">
        <w:rPr>
          <w:rStyle w:val="1-Char"/>
          <w:rFonts w:hint="cs"/>
          <w:rtl/>
        </w:rPr>
        <w:t>ی</w:t>
      </w:r>
      <w:r w:rsidRPr="00BE2421">
        <w:rPr>
          <w:rStyle w:val="1-Char"/>
          <w:rFonts w:hint="cs"/>
          <w:rtl/>
        </w:rPr>
        <w:t>ش از نماز فرض صبح را هرگز ترک نم</w:t>
      </w:r>
      <w:r w:rsidR="00446BB7">
        <w:rPr>
          <w:rStyle w:val="1-Char"/>
          <w:rFonts w:hint="cs"/>
          <w:rtl/>
        </w:rPr>
        <w:t>ی</w:t>
      </w:r>
      <w:r w:rsidRPr="00BE2421">
        <w:rPr>
          <w:rStyle w:val="1-Char"/>
          <w:rFonts w:hint="cs"/>
          <w:rtl/>
        </w:rPr>
        <w:t>‌کردند»</w:t>
      </w:r>
      <w:r w:rsidRPr="007100A7">
        <w:rPr>
          <w:rStyle w:val="1-Char"/>
          <w:rFonts w:hint="cs"/>
          <w:rtl/>
        </w:rPr>
        <w:t>.</w:t>
      </w:r>
    </w:p>
    <w:p w:rsidR="00E81847" w:rsidRPr="007100A7" w:rsidRDefault="00E81847" w:rsidP="00AF1D25">
      <w:pPr>
        <w:rPr>
          <w:rStyle w:val="1-Char"/>
          <w:rtl/>
        </w:rPr>
      </w:pPr>
      <w:r w:rsidRPr="007100A7">
        <w:rPr>
          <w:rStyle w:val="1-Char"/>
          <w:rFonts w:hint="cs"/>
          <w:rtl/>
        </w:rPr>
        <w:t xml:space="preserve">* چهار رکعت با </w:t>
      </w:r>
      <w:r w:rsidR="00446BB7">
        <w:rPr>
          <w:rStyle w:val="1-Char"/>
          <w:rFonts w:hint="cs"/>
          <w:rtl/>
        </w:rPr>
        <w:t>ی</w:t>
      </w:r>
      <w:r w:rsidRPr="007100A7">
        <w:rPr>
          <w:rStyle w:val="1-Char"/>
          <w:rFonts w:hint="cs"/>
          <w:rtl/>
        </w:rPr>
        <w:t>ک سلام پ</w:t>
      </w:r>
      <w:r w:rsidR="00446BB7">
        <w:rPr>
          <w:rStyle w:val="1-Char"/>
          <w:rFonts w:hint="cs"/>
          <w:rtl/>
        </w:rPr>
        <w:t>ی</w:t>
      </w:r>
      <w:r w:rsidRPr="007100A7">
        <w:rPr>
          <w:rStyle w:val="1-Char"/>
          <w:rFonts w:hint="cs"/>
          <w:rtl/>
        </w:rPr>
        <w:t>ش از فرض جمعه؛ [ز</w:t>
      </w:r>
      <w:r w:rsidR="00446BB7">
        <w:rPr>
          <w:rStyle w:val="1-Char"/>
          <w:rFonts w:hint="cs"/>
          <w:rtl/>
        </w:rPr>
        <w:t>ی</w:t>
      </w:r>
      <w:r w:rsidRPr="007100A7">
        <w:rPr>
          <w:rStyle w:val="1-Char"/>
          <w:rFonts w:hint="cs"/>
          <w:rtl/>
        </w:rPr>
        <w:t>را روا</w:t>
      </w:r>
      <w:r w:rsidR="00446BB7">
        <w:rPr>
          <w:rStyle w:val="1-Char"/>
          <w:rFonts w:hint="cs"/>
          <w:rtl/>
        </w:rPr>
        <w:t>ی</w:t>
      </w:r>
      <w:r w:rsidRPr="007100A7">
        <w:rPr>
          <w:rStyle w:val="1-Char"/>
          <w:rFonts w:hint="cs"/>
          <w:rtl/>
        </w:rPr>
        <w:t xml:space="preserve">ت شده که: </w:t>
      </w:r>
      <w:r w:rsidRPr="00BE2421">
        <w:rPr>
          <w:rStyle w:val="5-Char"/>
          <w:rFonts w:hint="cs"/>
          <w:rtl/>
        </w:rPr>
        <w:t>«اِنَّ النَّبِيَّ</w:t>
      </w:r>
      <w:r w:rsidR="00FE6406" w:rsidRPr="00FE6406">
        <w:rPr>
          <w:rStyle w:val="1-Char"/>
          <w:rFonts w:cs="CTraditional Arabic" w:hint="cs"/>
          <w:rtl/>
        </w:rPr>
        <w:t xml:space="preserve"> ج</w:t>
      </w:r>
      <w:r w:rsidRPr="00BE2421">
        <w:rPr>
          <w:rStyle w:val="5-Char"/>
          <w:rFonts w:hint="cs"/>
          <w:rtl/>
        </w:rPr>
        <w:t xml:space="preserve"> کٰانَ يَرْکَعُ قَبْلَ الْجُمْعَةِ اَرْبَعاً لٰايَفْصِلُ فِيْ شَيْء ٍمِنْهُنَّ»</w:t>
      </w:r>
      <w:r w:rsidRPr="007100A7">
        <w:rPr>
          <w:rStyle w:val="1-Char"/>
          <w:rFonts w:hint="cs"/>
          <w:rtl/>
        </w:rPr>
        <w:t xml:space="preserve"> (ابن ماجه)؛ </w:t>
      </w:r>
      <w:r w:rsidRPr="00BE2421">
        <w:rPr>
          <w:rStyle w:val="1-Char"/>
          <w:rFonts w:hint="cs"/>
          <w:rtl/>
        </w:rPr>
        <w:t>«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پ</w:t>
      </w:r>
      <w:r w:rsidR="00446BB7">
        <w:rPr>
          <w:rStyle w:val="1-Char"/>
          <w:rFonts w:hint="cs"/>
          <w:rtl/>
        </w:rPr>
        <w:t>ی</w:t>
      </w:r>
      <w:r w:rsidRPr="00BE2421">
        <w:rPr>
          <w:rStyle w:val="1-Char"/>
          <w:rFonts w:hint="cs"/>
          <w:rtl/>
        </w:rPr>
        <w:t>ش از جمعه، چهار رکعت نماز م</w:t>
      </w:r>
      <w:r w:rsidR="00446BB7">
        <w:rPr>
          <w:rStyle w:val="1-Char"/>
          <w:rFonts w:hint="cs"/>
          <w:rtl/>
        </w:rPr>
        <w:t>ی</w:t>
      </w:r>
      <w:r w:rsidRPr="00BE2421">
        <w:rPr>
          <w:rStyle w:val="1-Char"/>
          <w:rFonts w:hint="cs"/>
          <w:rtl/>
        </w:rPr>
        <w:t>‌خواند ب</w:t>
      </w:r>
      <w:r w:rsidR="00446BB7">
        <w:rPr>
          <w:rStyle w:val="1-Char"/>
          <w:rFonts w:hint="cs"/>
          <w:rtl/>
        </w:rPr>
        <w:t>ی</w:t>
      </w:r>
      <w:r w:rsidRPr="00BE2421">
        <w:rPr>
          <w:rStyle w:val="1-Char"/>
          <w:rFonts w:hint="cs"/>
          <w:rtl/>
        </w:rPr>
        <w:t>‌آن که در اثنا</w:t>
      </w:r>
      <w:r w:rsidR="00446BB7">
        <w:rPr>
          <w:rStyle w:val="1-Char"/>
          <w:rFonts w:hint="cs"/>
          <w:rtl/>
        </w:rPr>
        <w:t>ی</w:t>
      </w:r>
      <w:r w:rsidRPr="00BE2421">
        <w:rPr>
          <w:rStyle w:val="1-Char"/>
          <w:rFonts w:hint="cs"/>
          <w:rtl/>
        </w:rPr>
        <w:t xml:space="preserve"> آن چها ررکعت سلام بدهد»</w:t>
      </w:r>
      <w:r w:rsidRPr="007100A7">
        <w:rPr>
          <w:rStyle w:val="1-Char"/>
          <w:rFonts w:hint="cs"/>
          <w:rtl/>
        </w:rPr>
        <w:t>.]</w:t>
      </w:r>
    </w:p>
    <w:p w:rsidR="00E81847" w:rsidRPr="007100A7" w:rsidRDefault="00E81847" w:rsidP="00AF1D25">
      <w:pPr>
        <w:rPr>
          <w:rStyle w:val="1-Char"/>
          <w:rtl/>
        </w:rPr>
      </w:pPr>
      <w:r w:rsidRPr="007100A7">
        <w:rPr>
          <w:rStyle w:val="1-Char"/>
          <w:rFonts w:hint="cs"/>
          <w:rtl/>
        </w:rPr>
        <w:t xml:space="preserve">* و چهار رکعت با </w:t>
      </w:r>
      <w:r w:rsidR="00446BB7">
        <w:rPr>
          <w:rStyle w:val="1-Char"/>
          <w:rFonts w:hint="cs"/>
          <w:rtl/>
        </w:rPr>
        <w:t>ی</w:t>
      </w:r>
      <w:r w:rsidRPr="007100A7">
        <w:rPr>
          <w:rStyle w:val="1-Char"/>
          <w:rFonts w:hint="cs"/>
          <w:rtl/>
        </w:rPr>
        <w:t>ک سلام پس از فرض جمعه؛ [ز</w:t>
      </w:r>
      <w:r w:rsidR="00446BB7">
        <w:rPr>
          <w:rStyle w:val="1-Char"/>
          <w:rFonts w:hint="cs"/>
          <w:rtl/>
        </w:rPr>
        <w:t>ی</w:t>
      </w:r>
      <w:r w:rsidRPr="007100A7">
        <w:rPr>
          <w:rStyle w:val="1-Char"/>
          <w:rFonts w:hint="cs"/>
          <w:rtl/>
        </w:rPr>
        <w:t>را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ه است: </w:t>
      </w:r>
      <w:r w:rsidRPr="00BE2421">
        <w:rPr>
          <w:rStyle w:val="5-Char"/>
          <w:rFonts w:hint="cs"/>
          <w:rtl/>
        </w:rPr>
        <w:t>«اِذٰا صَلّٰي اَحَدُکُمُ الْجُمُعَةَ فَلْيُصَلِّ بَعْدَهٰا اَرْبَعاً»</w:t>
      </w:r>
      <w:r w:rsidRPr="007100A7">
        <w:rPr>
          <w:rStyle w:val="1-Char"/>
          <w:rFonts w:hint="cs"/>
          <w:rtl/>
        </w:rPr>
        <w:t xml:space="preserve"> (مسلم، ترمذ</w:t>
      </w:r>
      <w:r w:rsidR="00446BB7">
        <w:rPr>
          <w:rStyle w:val="1-Char"/>
          <w:rFonts w:hint="cs"/>
          <w:rtl/>
        </w:rPr>
        <w:t>ی</w:t>
      </w:r>
      <w:r w:rsidRPr="007100A7">
        <w:rPr>
          <w:rStyle w:val="1-Char"/>
          <w:rFonts w:hint="cs"/>
          <w:rtl/>
        </w:rPr>
        <w:t xml:space="preserve"> و ابن ماجه)؛ </w:t>
      </w:r>
      <w:r w:rsidRPr="00BE2421">
        <w:rPr>
          <w:rStyle w:val="1-Char"/>
          <w:rFonts w:hint="cs"/>
          <w:rtl/>
        </w:rPr>
        <w:t xml:space="preserve">«هرگاه </w:t>
      </w:r>
      <w:r w:rsidR="00446BB7">
        <w:rPr>
          <w:rStyle w:val="1-Char"/>
          <w:rFonts w:hint="cs"/>
          <w:rtl/>
        </w:rPr>
        <w:t>ی</w:t>
      </w:r>
      <w:r w:rsidRPr="00BE2421">
        <w:rPr>
          <w:rStyle w:val="1-Char"/>
          <w:rFonts w:hint="cs"/>
          <w:rtl/>
        </w:rPr>
        <w:t>ک</w:t>
      </w:r>
      <w:r w:rsidR="00446BB7">
        <w:rPr>
          <w:rStyle w:val="1-Char"/>
          <w:rFonts w:hint="cs"/>
          <w:rtl/>
        </w:rPr>
        <w:t>ی</w:t>
      </w:r>
      <w:r w:rsidRPr="00BE2421">
        <w:rPr>
          <w:rStyle w:val="1-Char"/>
          <w:rFonts w:hint="cs"/>
          <w:rtl/>
        </w:rPr>
        <w:t xml:space="preserve"> از شما، نماز جمعه را خواند، پس از آن، چهار رکعت بخواند»</w:t>
      </w:r>
      <w:r w:rsidRPr="007100A7">
        <w:rPr>
          <w:rStyle w:val="1-Char"/>
          <w:rFonts w:hint="cs"/>
          <w:rtl/>
        </w:rPr>
        <w:t xml:space="preserve">. </w:t>
      </w:r>
    </w:p>
    <w:p w:rsidR="00E81847" w:rsidRPr="007100A7" w:rsidRDefault="00E81847" w:rsidP="00AF1D25">
      <w:pPr>
        <w:rPr>
          <w:rStyle w:val="1-Char"/>
          <w:rtl/>
        </w:rPr>
      </w:pPr>
      <w:r w:rsidRPr="007100A7">
        <w:rPr>
          <w:rStyle w:val="1-Char"/>
          <w:rFonts w:hint="cs"/>
          <w:rtl/>
        </w:rPr>
        <w:t>و ن</w:t>
      </w:r>
      <w:r w:rsidR="00446BB7">
        <w:rPr>
          <w:rStyle w:val="1-Char"/>
          <w:rFonts w:hint="cs"/>
          <w:rtl/>
        </w:rPr>
        <w:t>ی</w:t>
      </w:r>
      <w:r w:rsidRPr="007100A7">
        <w:rPr>
          <w:rStyle w:val="1-Char"/>
          <w:rFonts w:hint="cs"/>
          <w:rtl/>
        </w:rPr>
        <w:t>ز روا</w:t>
      </w:r>
      <w:r w:rsidR="00446BB7">
        <w:rPr>
          <w:rStyle w:val="1-Char"/>
          <w:rFonts w:hint="cs"/>
          <w:rtl/>
        </w:rPr>
        <w:t>ی</w:t>
      </w:r>
      <w:r w:rsidRPr="007100A7">
        <w:rPr>
          <w:rStyle w:val="1-Char"/>
          <w:rFonts w:hint="cs"/>
          <w:rtl/>
        </w:rPr>
        <w:t xml:space="preserve">ت شده است که: </w:t>
      </w:r>
      <w:r w:rsidRPr="00BE2421">
        <w:rPr>
          <w:rStyle w:val="5-Char"/>
          <w:rFonts w:hint="cs"/>
          <w:rtl/>
        </w:rPr>
        <w:t>«کٰانَ النَّبِيُّ</w:t>
      </w:r>
      <w:r w:rsidR="00FE6406" w:rsidRPr="00FE6406">
        <w:rPr>
          <w:rStyle w:val="1-Char"/>
          <w:rFonts w:cs="CTraditional Arabic" w:hint="cs"/>
          <w:rtl/>
        </w:rPr>
        <w:t xml:space="preserve"> ج</w:t>
      </w:r>
      <w:r w:rsidRPr="00BE2421">
        <w:rPr>
          <w:rStyle w:val="5-Char"/>
          <w:rFonts w:hint="cs"/>
          <w:rtl/>
        </w:rPr>
        <w:t xml:space="preserve"> يُصَلِّيْ بَعْدَ الْجُمُعَةِ اَرْبَعَ رَکَعٰاتٍ يُّسَلِّمُ فِيْ آخِرِهِنَّ»</w:t>
      </w:r>
      <w:r w:rsidRPr="007100A7">
        <w:rPr>
          <w:rStyle w:val="1-Char"/>
          <w:rFonts w:hint="cs"/>
          <w:rtl/>
        </w:rPr>
        <w:t xml:space="preserve"> (معجم الاوسط طبران</w:t>
      </w:r>
      <w:r w:rsidR="00446BB7">
        <w:rPr>
          <w:rStyle w:val="1-Char"/>
          <w:rFonts w:hint="cs"/>
          <w:rtl/>
        </w:rPr>
        <w:t>ی</w:t>
      </w:r>
      <w:r w:rsidRPr="007100A7">
        <w:rPr>
          <w:rStyle w:val="1-Char"/>
          <w:rFonts w:hint="cs"/>
          <w:rtl/>
        </w:rPr>
        <w:t xml:space="preserve">)؛ </w:t>
      </w:r>
      <w:r w:rsidRPr="00BE2421">
        <w:rPr>
          <w:rStyle w:val="1-Char"/>
          <w:rFonts w:hint="cs"/>
          <w:rtl/>
        </w:rPr>
        <w:t>«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پس از فرض جمعه، چهار رکعت نماز م</w:t>
      </w:r>
      <w:r w:rsidR="00446BB7">
        <w:rPr>
          <w:rStyle w:val="1-Char"/>
          <w:rFonts w:hint="cs"/>
          <w:rtl/>
        </w:rPr>
        <w:t>ی</w:t>
      </w:r>
      <w:r w:rsidRPr="00BE2421">
        <w:rPr>
          <w:rStyle w:val="1-Char"/>
          <w:rFonts w:hint="cs"/>
          <w:rtl/>
        </w:rPr>
        <w:t>‌خواند، و در آخر چهار رکعت، سلام م</w:t>
      </w:r>
      <w:r w:rsidR="00446BB7">
        <w:rPr>
          <w:rStyle w:val="1-Char"/>
          <w:rFonts w:hint="cs"/>
          <w:rtl/>
        </w:rPr>
        <w:t>ی</w:t>
      </w:r>
      <w:r w:rsidRPr="00BE2421">
        <w:rPr>
          <w:rStyle w:val="1-Char"/>
          <w:rFonts w:hint="cs"/>
          <w:rtl/>
        </w:rPr>
        <w:t>‌داد»</w:t>
      </w:r>
      <w:r w:rsidRPr="007100A7">
        <w:rPr>
          <w:rStyle w:val="1-Char"/>
          <w:rFonts w:hint="cs"/>
          <w:rtl/>
        </w:rPr>
        <w:t>.</w:t>
      </w:r>
    </w:p>
    <w:p w:rsidR="00E81847" w:rsidRPr="007100A7" w:rsidRDefault="00E81847" w:rsidP="00AF1D25">
      <w:pPr>
        <w:rPr>
          <w:rStyle w:val="1-Char"/>
          <w:rtl/>
        </w:rPr>
      </w:pPr>
      <w:r w:rsidRPr="007100A7">
        <w:rPr>
          <w:rStyle w:val="1-Char"/>
          <w:rFonts w:hint="cs"/>
          <w:rtl/>
        </w:rPr>
        <w:t>و همچن</w:t>
      </w:r>
      <w:r w:rsidR="00446BB7">
        <w:rPr>
          <w:rStyle w:val="1-Char"/>
          <w:rFonts w:hint="cs"/>
          <w:rtl/>
        </w:rPr>
        <w:t>ی</w:t>
      </w:r>
      <w:r w:rsidRPr="007100A7">
        <w:rPr>
          <w:rStyle w:val="1-Char"/>
          <w:rFonts w:hint="cs"/>
          <w:rtl/>
        </w:rPr>
        <w:t>ن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ه است: </w:t>
      </w:r>
      <w:r w:rsidRPr="00BE2421">
        <w:rPr>
          <w:rStyle w:val="5-Char"/>
          <w:rFonts w:hint="cs"/>
          <w:rtl/>
        </w:rPr>
        <w:t>«اِذٰا صَلَّيْتُمْ بَعْدَ الْجُمُعَةِ فَصَلُّوْا اَرْبَعاً»</w:t>
      </w:r>
      <w:r w:rsidRPr="007100A7">
        <w:rPr>
          <w:rStyle w:val="1-Char"/>
          <w:rFonts w:hint="cs"/>
          <w:rtl/>
        </w:rPr>
        <w:t xml:space="preserve"> (مسلم و ابوداود)؛ </w:t>
      </w:r>
      <w:r w:rsidRPr="00BE2421">
        <w:rPr>
          <w:rStyle w:val="1-Char"/>
          <w:rFonts w:hint="cs"/>
          <w:rtl/>
        </w:rPr>
        <w:t>«هرگاه پس از نماز جمعه نماز خواند</w:t>
      </w:r>
      <w:r w:rsidR="00446BB7">
        <w:rPr>
          <w:rStyle w:val="1-Char"/>
          <w:rFonts w:hint="cs"/>
          <w:rtl/>
        </w:rPr>
        <w:t>ی</w:t>
      </w:r>
      <w:r w:rsidRPr="00BE2421">
        <w:rPr>
          <w:rStyle w:val="1-Char"/>
          <w:rFonts w:hint="cs"/>
          <w:rtl/>
        </w:rPr>
        <w:t>د، چهار رکعت بخوان</w:t>
      </w:r>
      <w:r w:rsidR="00446BB7">
        <w:rPr>
          <w:rStyle w:val="1-Char"/>
          <w:rFonts w:hint="cs"/>
          <w:rtl/>
        </w:rPr>
        <w:t>ی</w:t>
      </w:r>
      <w:r w:rsidRPr="00BE2421">
        <w:rPr>
          <w:rStyle w:val="1-Char"/>
          <w:rFonts w:hint="cs"/>
          <w:rtl/>
        </w:rPr>
        <w:t>د»</w:t>
      </w:r>
      <w:r w:rsidRPr="007100A7">
        <w:rPr>
          <w:rStyle w:val="1-Char"/>
          <w:rFonts w:hint="cs"/>
          <w:rtl/>
        </w:rPr>
        <w:t>.</w:t>
      </w:r>
    </w:p>
    <w:p w:rsidR="00E81847" w:rsidRPr="007100A7" w:rsidRDefault="00E81847" w:rsidP="00AF1D25">
      <w:pPr>
        <w:rPr>
          <w:rStyle w:val="1-Char"/>
          <w:rtl/>
        </w:rPr>
      </w:pPr>
      <w:r w:rsidRPr="007100A7">
        <w:rPr>
          <w:rStyle w:val="1-Char"/>
          <w:rFonts w:hint="cs"/>
          <w:rtl/>
        </w:rPr>
        <w:t>از د</w:t>
      </w:r>
      <w:r w:rsidR="00446BB7">
        <w:rPr>
          <w:rStyle w:val="1-Char"/>
          <w:rFonts w:hint="cs"/>
          <w:rtl/>
        </w:rPr>
        <w:t>ی</w:t>
      </w:r>
      <w:r w:rsidRPr="007100A7">
        <w:rPr>
          <w:rStyle w:val="1-Char"/>
          <w:rFonts w:hint="cs"/>
          <w:rtl/>
        </w:rPr>
        <w:t>دگاه امام ابوحن</w:t>
      </w:r>
      <w:r w:rsidR="00446BB7">
        <w:rPr>
          <w:rStyle w:val="1-Char"/>
          <w:rFonts w:hint="cs"/>
          <w:rtl/>
        </w:rPr>
        <w:t>ی</w:t>
      </w:r>
      <w:r w:rsidRPr="007100A7">
        <w:rPr>
          <w:rStyle w:val="1-Char"/>
          <w:rFonts w:hint="cs"/>
          <w:rtl/>
        </w:rPr>
        <w:t>فه، چهار رکعت نماز سنّت پ</w:t>
      </w:r>
      <w:r w:rsidR="00446BB7">
        <w:rPr>
          <w:rStyle w:val="1-Char"/>
          <w:rFonts w:hint="cs"/>
          <w:rtl/>
        </w:rPr>
        <w:t>ی</w:t>
      </w:r>
      <w:r w:rsidRPr="007100A7">
        <w:rPr>
          <w:rStyle w:val="1-Char"/>
          <w:rFonts w:hint="cs"/>
          <w:rtl/>
        </w:rPr>
        <w:t>ش از جمعه و چهار رکعت پس از آن مشروع شده است؛ و امام ابو</w:t>
      </w:r>
      <w:r w:rsidR="00446BB7">
        <w:rPr>
          <w:rStyle w:val="1-Char"/>
          <w:rFonts w:hint="cs"/>
          <w:rtl/>
        </w:rPr>
        <w:t>ی</w:t>
      </w:r>
      <w:r w:rsidRPr="007100A7">
        <w:rPr>
          <w:rStyle w:val="1-Char"/>
          <w:rFonts w:hint="cs"/>
          <w:rtl/>
        </w:rPr>
        <w:t>وسف بر ا</w:t>
      </w:r>
      <w:r w:rsidR="00446BB7">
        <w:rPr>
          <w:rStyle w:val="1-Char"/>
          <w:rFonts w:hint="cs"/>
          <w:rtl/>
        </w:rPr>
        <w:t>ی</w:t>
      </w:r>
      <w:r w:rsidRPr="007100A7">
        <w:rPr>
          <w:rStyle w:val="1-Char"/>
          <w:rFonts w:hint="cs"/>
          <w:rtl/>
        </w:rPr>
        <w:t>ن باور است که پس از نماز جمعه، شش رکعت سنّت وجود دارد.]</w:t>
      </w:r>
    </w:p>
    <w:p w:rsidR="00E81847" w:rsidRPr="00FE6406" w:rsidRDefault="00E81847" w:rsidP="00AF1D25">
      <w:pPr>
        <w:rPr>
          <w:rStyle w:val="9-Char"/>
          <w:rtl/>
        </w:rPr>
      </w:pPr>
      <w:r w:rsidRPr="00FE6406">
        <w:rPr>
          <w:rStyle w:val="9-Char"/>
          <w:rFonts w:hint="cs"/>
          <w:rtl/>
        </w:rPr>
        <w:t>و</w:t>
      </w:r>
      <w:r w:rsidRPr="00AC59A6">
        <w:rPr>
          <w:rFonts w:hint="cs"/>
          <w:spacing w:val="-4"/>
          <w:sz w:val="14"/>
          <w:szCs w:val="14"/>
          <w:rtl/>
        </w:rPr>
        <w:t xml:space="preserve"> </w:t>
      </w:r>
      <w:r w:rsidRPr="00FE6406">
        <w:rPr>
          <w:rStyle w:val="9-Char"/>
          <w:rFonts w:hint="cs"/>
          <w:rtl/>
        </w:rPr>
        <w:t>خواندن</w:t>
      </w:r>
      <w:r w:rsidRPr="00AC59A6">
        <w:rPr>
          <w:rFonts w:hint="cs"/>
          <w:spacing w:val="-4"/>
          <w:sz w:val="14"/>
          <w:szCs w:val="14"/>
          <w:rtl/>
        </w:rPr>
        <w:t xml:space="preserve"> </w:t>
      </w:r>
      <w:r w:rsidRPr="00FE6406">
        <w:rPr>
          <w:rStyle w:val="9-Char"/>
          <w:rFonts w:hint="cs"/>
          <w:rtl/>
        </w:rPr>
        <w:t>نمازها</w:t>
      </w:r>
      <w:r w:rsidR="00446BB7">
        <w:rPr>
          <w:rStyle w:val="9-Char"/>
          <w:rFonts w:hint="cs"/>
          <w:rtl/>
        </w:rPr>
        <w:t>ی</w:t>
      </w:r>
      <w:r w:rsidRPr="00FE6406">
        <w:rPr>
          <w:rStyle w:val="9-Char"/>
          <w:rFonts w:hint="cs"/>
          <w:rtl/>
        </w:rPr>
        <w:t xml:space="preserve"> ذ</w:t>
      </w:r>
      <w:r w:rsidR="00446BB7">
        <w:rPr>
          <w:rStyle w:val="9-Char"/>
          <w:rFonts w:hint="cs"/>
          <w:rtl/>
        </w:rPr>
        <w:t>ی</w:t>
      </w:r>
      <w:r w:rsidRPr="00FE6406">
        <w:rPr>
          <w:rStyle w:val="9-Char"/>
          <w:rFonts w:hint="cs"/>
          <w:rtl/>
        </w:rPr>
        <w:t>ل، مستحب و مندوب م</w:t>
      </w:r>
      <w:r w:rsidR="00446BB7">
        <w:rPr>
          <w:rStyle w:val="9-Char"/>
          <w:rFonts w:hint="cs"/>
          <w:rtl/>
        </w:rPr>
        <w:t>ی</w:t>
      </w:r>
      <w:r w:rsidRPr="00FE6406">
        <w:rPr>
          <w:rStyle w:val="9-Char"/>
          <w:rFonts w:hint="cs"/>
          <w:rtl/>
        </w:rPr>
        <w:t>‌باشد [و نمازها</w:t>
      </w:r>
      <w:r w:rsidR="00446BB7">
        <w:rPr>
          <w:rStyle w:val="9-Char"/>
          <w:rFonts w:hint="cs"/>
          <w:rtl/>
        </w:rPr>
        <w:t>ی</w:t>
      </w:r>
      <w:r w:rsidRPr="00FE6406">
        <w:rPr>
          <w:rStyle w:val="9-Char"/>
          <w:rFonts w:hint="cs"/>
          <w:rtl/>
        </w:rPr>
        <w:t xml:space="preserve"> غ</w:t>
      </w:r>
      <w:r w:rsidR="00446BB7">
        <w:rPr>
          <w:rStyle w:val="9-Char"/>
          <w:rFonts w:hint="cs"/>
          <w:rtl/>
        </w:rPr>
        <w:t>ی</w:t>
      </w:r>
      <w:r w:rsidRPr="00FE6406">
        <w:rPr>
          <w:rStyle w:val="9-Char"/>
          <w:rFonts w:hint="cs"/>
          <w:rtl/>
        </w:rPr>
        <w:t>رمؤکّده، عبارتند از:]</w:t>
      </w:r>
    </w:p>
    <w:p w:rsidR="00E81847" w:rsidRPr="007100A7" w:rsidRDefault="00E81847" w:rsidP="00AF1D25">
      <w:pPr>
        <w:rPr>
          <w:rStyle w:val="1-Char"/>
          <w:rtl/>
        </w:rPr>
      </w:pPr>
      <w:r w:rsidRPr="007100A7">
        <w:rPr>
          <w:rStyle w:val="1-Char"/>
          <w:rFonts w:hint="cs"/>
          <w:rtl/>
        </w:rPr>
        <w:t>* چهار رکعت پ</w:t>
      </w:r>
      <w:r w:rsidR="00446BB7">
        <w:rPr>
          <w:rStyle w:val="1-Char"/>
          <w:rFonts w:hint="cs"/>
          <w:rtl/>
        </w:rPr>
        <w:t>ی</w:t>
      </w:r>
      <w:r w:rsidRPr="007100A7">
        <w:rPr>
          <w:rStyle w:val="1-Char"/>
          <w:rFonts w:hint="cs"/>
          <w:rtl/>
        </w:rPr>
        <w:t>ش از فرض عصر؛ [عل</w:t>
      </w:r>
      <w:r w:rsidR="00446BB7">
        <w:rPr>
          <w:rStyle w:val="1-Char"/>
          <w:rFonts w:hint="cs"/>
          <w:rtl/>
        </w:rPr>
        <w:t>ی</w:t>
      </w:r>
      <w:r w:rsidRPr="007100A7">
        <w:rPr>
          <w:rStyle w:val="1-Char"/>
          <w:rFonts w:hint="cs"/>
          <w:rtl/>
        </w:rPr>
        <w:t xml:space="preserve"> بن اب</w:t>
      </w:r>
      <w:r w:rsidR="00446BB7">
        <w:rPr>
          <w:rStyle w:val="1-Char"/>
          <w:rFonts w:hint="cs"/>
          <w:rtl/>
        </w:rPr>
        <w:t>ی</w:t>
      </w:r>
      <w:r w:rsidRPr="007100A7">
        <w:rPr>
          <w:rStyle w:val="1-Char"/>
          <w:rFonts w:hint="cs"/>
          <w:rtl/>
        </w:rPr>
        <w:t>‌طالب</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کٰانَ النَّبِيُّ</w:t>
      </w:r>
      <w:r w:rsidR="00FE6406" w:rsidRPr="00FE6406">
        <w:rPr>
          <w:rStyle w:val="1-Char"/>
          <w:rFonts w:cs="CTraditional Arabic" w:hint="cs"/>
          <w:rtl/>
        </w:rPr>
        <w:t xml:space="preserve"> ج</w:t>
      </w:r>
      <w:r w:rsidRPr="00BE2421">
        <w:rPr>
          <w:rStyle w:val="5-Char"/>
          <w:rFonts w:hint="cs"/>
          <w:rtl/>
        </w:rPr>
        <w:t xml:space="preserve"> يُصَلِّيْ قَبْلَ الْعَصْرِ اَرْبَعَ رَکَعٰاتٍ يَّفْصِلُ بَيْنَهُنَّ بِالتَّسْلِيْمِ عَلَي الْمَلٰائِکَةِ الْمُقَرَّبِيْنَ وَ مَنْ تَبِعَهُمْ مِنَ الْمُسْلِمِيْنَ وَ الْمُؤْمِنِيْنَ»</w:t>
      </w:r>
      <w:r w:rsidRPr="007100A7">
        <w:rPr>
          <w:rStyle w:val="1-Char"/>
          <w:rFonts w:hint="cs"/>
          <w:rtl/>
        </w:rPr>
        <w:t xml:space="preserve"> (ترمذ</w:t>
      </w:r>
      <w:r w:rsidR="00446BB7">
        <w:rPr>
          <w:rStyle w:val="1-Char"/>
          <w:rFonts w:hint="cs"/>
          <w:rtl/>
        </w:rPr>
        <w:t>ی</w:t>
      </w:r>
      <w:r w:rsidRPr="007100A7">
        <w:rPr>
          <w:rStyle w:val="1-Char"/>
          <w:rFonts w:hint="cs"/>
          <w:rtl/>
        </w:rPr>
        <w:t xml:space="preserve">)؛ </w:t>
      </w:r>
      <w:r w:rsidRPr="00BE2421">
        <w:rPr>
          <w:rStyle w:val="1-Char"/>
          <w:rFonts w:hint="cs"/>
          <w:rtl/>
        </w:rPr>
        <w:t>«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قبل از نماز عصر، چهار رکعت نماز م</w:t>
      </w:r>
      <w:r w:rsidR="00446BB7">
        <w:rPr>
          <w:rStyle w:val="1-Char"/>
          <w:rFonts w:hint="cs"/>
          <w:rtl/>
        </w:rPr>
        <w:t>ی</w:t>
      </w:r>
      <w:r w:rsidRPr="00BE2421">
        <w:rPr>
          <w:rStyle w:val="1-Char"/>
          <w:rFonts w:hint="cs"/>
          <w:rtl/>
        </w:rPr>
        <w:t>‌خواند و ب</w:t>
      </w:r>
      <w:r w:rsidR="00446BB7">
        <w:rPr>
          <w:rStyle w:val="1-Char"/>
          <w:rFonts w:hint="cs"/>
          <w:rtl/>
        </w:rPr>
        <w:t>ی</w:t>
      </w:r>
      <w:r w:rsidRPr="00BE2421">
        <w:rPr>
          <w:rStyle w:val="1-Char"/>
          <w:rFonts w:hint="cs"/>
          <w:rtl/>
        </w:rPr>
        <w:t>ن هر (دو رکعت) با درود بر ملائکه‌</w:t>
      </w:r>
      <w:r w:rsidR="00446BB7">
        <w:rPr>
          <w:rStyle w:val="1-Char"/>
          <w:rFonts w:hint="cs"/>
          <w:rtl/>
        </w:rPr>
        <w:t>ی</w:t>
      </w:r>
      <w:r w:rsidRPr="00BE2421">
        <w:rPr>
          <w:rStyle w:val="1-Char"/>
          <w:rFonts w:hint="cs"/>
          <w:rtl/>
        </w:rPr>
        <w:t xml:space="preserve"> مقرّب</w:t>
      </w:r>
      <w:r w:rsidR="00446BB7">
        <w:rPr>
          <w:rStyle w:val="1-Char"/>
          <w:rFonts w:hint="cs"/>
          <w:rtl/>
        </w:rPr>
        <w:t>ی</w:t>
      </w:r>
      <w:r w:rsidRPr="00BE2421">
        <w:rPr>
          <w:rStyle w:val="1-Char"/>
          <w:rFonts w:hint="cs"/>
          <w:rtl/>
        </w:rPr>
        <w:t>ن و مسلمانان و مؤمنان و پ</w:t>
      </w:r>
      <w:r w:rsidR="00446BB7">
        <w:rPr>
          <w:rStyle w:val="1-Char"/>
          <w:rFonts w:hint="cs"/>
          <w:rtl/>
        </w:rPr>
        <w:t>ی</w:t>
      </w:r>
      <w:r w:rsidRPr="00BE2421">
        <w:rPr>
          <w:rStyle w:val="1-Char"/>
          <w:rFonts w:hint="cs"/>
          <w:rtl/>
        </w:rPr>
        <w:t>روان آنان، فاصله م</w:t>
      </w:r>
      <w:r w:rsidR="00446BB7">
        <w:rPr>
          <w:rStyle w:val="1-Char"/>
          <w:rFonts w:hint="cs"/>
          <w:rtl/>
        </w:rPr>
        <w:t>ی</w:t>
      </w:r>
      <w:r w:rsidRPr="00BE2421">
        <w:rPr>
          <w:rStyle w:val="1-Char"/>
          <w:rFonts w:hint="cs"/>
          <w:rtl/>
        </w:rPr>
        <w:t>‌انداخت»</w:t>
      </w:r>
      <w:r w:rsidRPr="007100A7">
        <w:rPr>
          <w:rStyle w:val="1-Char"/>
          <w:rFonts w:hint="cs"/>
          <w:rtl/>
        </w:rPr>
        <w:t>.</w:t>
      </w:r>
    </w:p>
    <w:p w:rsidR="00E81847" w:rsidRPr="007100A7" w:rsidRDefault="00E81847" w:rsidP="00AF1D25">
      <w:pPr>
        <w:rPr>
          <w:rStyle w:val="1-Char"/>
          <w:rtl/>
        </w:rPr>
      </w:pPr>
      <w:r w:rsidRPr="007100A7">
        <w:rPr>
          <w:rStyle w:val="1-Char"/>
          <w:rFonts w:hint="cs"/>
          <w:rtl/>
        </w:rPr>
        <w:t>و ن</w:t>
      </w:r>
      <w:r w:rsidR="00446BB7">
        <w:rPr>
          <w:rStyle w:val="1-Char"/>
          <w:rFonts w:hint="cs"/>
          <w:rtl/>
        </w:rPr>
        <w:t>ی</w:t>
      </w:r>
      <w:r w:rsidRPr="007100A7">
        <w:rPr>
          <w:rStyle w:val="1-Char"/>
          <w:rFonts w:hint="cs"/>
          <w:rtl/>
        </w:rPr>
        <w:t>ز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رَحِمَ اللهُ امْرَاً صَلّٰي قَبْلَ الْعَصْرِ اَرْبَعاً»</w:t>
      </w:r>
      <w:r w:rsidRPr="007100A7">
        <w:rPr>
          <w:rStyle w:val="1-Char"/>
          <w:rFonts w:hint="cs"/>
          <w:rtl/>
        </w:rPr>
        <w:t xml:space="preserve"> (ابوداود)؛ </w:t>
      </w:r>
      <w:r w:rsidRPr="00BE2421">
        <w:rPr>
          <w:rStyle w:val="1-Char"/>
          <w:rFonts w:hint="cs"/>
          <w:rtl/>
        </w:rPr>
        <w:t>«خداوند بر کس</w:t>
      </w:r>
      <w:r w:rsidR="00446BB7">
        <w:rPr>
          <w:rStyle w:val="1-Char"/>
          <w:rFonts w:hint="cs"/>
          <w:rtl/>
        </w:rPr>
        <w:t>ی</w:t>
      </w:r>
      <w:r w:rsidRPr="00BE2421">
        <w:rPr>
          <w:rStyle w:val="1-Char"/>
          <w:rFonts w:hint="cs"/>
          <w:rtl/>
        </w:rPr>
        <w:t xml:space="preserve"> رحم کند که پ</w:t>
      </w:r>
      <w:r w:rsidR="00446BB7">
        <w:rPr>
          <w:rStyle w:val="1-Char"/>
          <w:rFonts w:hint="cs"/>
          <w:rtl/>
        </w:rPr>
        <w:t>ی</w:t>
      </w:r>
      <w:r w:rsidRPr="00BE2421">
        <w:rPr>
          <w:rStyle w:val="1-Char"/>
          <w:rFonts w:hint="cs"/>
          <w:rtl/>
        </w:rPr>
        <w:t>ش از عصر، چهار رکعت نماز بخواند»</w:t>
      </w:r>
      <w:r w:rsidRPr="007100A7">
        <w:rPr>
          <w:rStyle w:val="1-Char"/>
          <w:rFonts w:hint="cs"/>
          <w:rtl/>
        </w:rPr>
        <w:t>.</w:t>
      </w:r>
    </w:p>
    <w:p w:rsidR="00E81847" w:rsidRPr="007100A7" w:rsidRDefault="00E81847" w:rsidP="00AF1D25">
      <w:pPr>
        <w:rPr>
          <w:rStyle w:val="1-Char"/>
          <w:rtl/>
        </w:rPr>
      </w:pPr>
      <w:r w:rsidRPr="007100A7">
        <w:rPr>
          <w:rStyle w:val="1-Char"/>
          <w:rFonts w:hint="cs"/>
          <w:rtl/>
        </w:rPr>
        <w:t>و عل</w:t>
      </w:r>
      <w:r w:rsidR="00446BB7">
        <w:rPr>
          <w:rStyle w:val="1-Char"/>
          <w:rFonts w:hint="cs"/>
          <w:rtl/>
        </w:rPr>
        <w:t>ی</w:t>
      </w:r>
      <w:r w:rsidRPr="007100A7">
        <w:rPr>
          <w:rStyle w:val="1-Char"/>
          <w:rFonts w:hint="cs"/>
          <w:rtl/>
        </w:rPr>
        <w:t xml:space="preserve"> بن اب</w:t>
      </w:r>
      <w:r w:rsidR="00446BB7">
        <w:rPr>
          <w:rStyle w:val="1-Char"/>
          <w:rFonts w:hint="cs"/>
          <w:rtl/>
        </w:rPr>
        <w:t>ی</w:t>
      </w:r>
      <w:r w:rsidRPr="007100A7">
        <w:rPr>
          <w:rStyle w:val="1-Char"/>
          <w:rFonts w:hint="cs"/>
          <w:rtl/>
        </w:rPr>
        <w:t>‌طالب</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اِنَّّ النَّبِيَّ</w:t>
      </w:r>
      <w:r w:rsidR="00FE6406" w:rsidRPr="00FE6406">
        <w:rPr>
          <w:rStyle w:val="1-Char"/>
          <w:rFonts w:cs="CTraditional Arabic" w:hint="cs"/>
          <w:rtl/>
        </w:rPr>
        <w:t xml:space="preserve"> ج</w:t>
      </w:r>
      <w:r w:rsidRPr="00BE2421">
        <w:rPr>
          <w:rStyle w:val="5-Char"/>
          <w:rFonts w:hint="cs"/>
          <w:rtl/>
        </w:rPr>
        <w:t xml:space="preserve"> کٰانَ يُصَلِّيْ قَبْلَ الْعَصْرِ رَکْعَتَيْنِ»</w:t>
      </w:r>
      <w:r w:rsidRPr="007100A7">
        <w:rPr>
          <w:rStyle w:val="1-Char"/>
          <w:rFonts w:hint="cs"/>
          <w:rtl/>
        </w:rPr>
        <w:t xml:space="preserve"> (ابوداود)؛ </w:t>
      </w:r>
      <w:r w:rsidRPr="00BE2421">
        <w:rPr>
          <w:rStyle w:val="1-Char"/>
          <w:rFonts w:hint="cs"/>
          <w:rtl/>
        </w:rPr>
        <w:t>«پ</w:t>
      </w:r>
      <w:r w:rsidR="00446BB7">
        <w:rPr>
          <w:rStyle w:val="1-Char"/>
          <w:rFonts w:hint="cs"/>
          <w:rtl/>
        </w:rPr>
        <w:t>ی</w:t>
      </w:r>
      <w:r w:rsidRPr="00BE2421">
        <w:rPr>
          <w:rStyle w:val="1-Char"/>
          <w:rFonts w:hint="cs"/>
          <w:rtl/>
        </w:rPr>
        <w:t>امبر گرام</w:t>
      </w:r>
      <w:r w:rsidR="00446BB7">
        <w:rPr>
          <w:rStyle w:val="1-Char"/>
          <w:rFonts w:hint="cs"/>
          <w:rtl/>
        </w:rPr>
        <w:t>ی</w:t>
      </w:r>
      <w:r w:rsidRPr="00BE2421">
        <w:rPr>
          <w:rStyle w:val="1-Char"/>
          <w:rFonts w:hint="cs"/>
          <w:rtl/>
        </w:rPr>
        <w:t xml:space="preserve"> اسلام</w:t>
      </w:r>
      <w:r w:rsidR="00FE6406" w:rsidRPr="00FE6406">
        <w:rPr>
          <w:rStyle w:val="1-Char"/>
          <w:rFonts w:cs="CTraditional Arabic" w:hint="cs"/>
          <w:rtl/>
        </w:rPr>
        <w:t xml:space="preserve"> ج</w:t>
      </w:r>
      <w:r w:rsidRPr="00BE2421">
        <w:rPr>
          <w:rStyle w:val="1-Char"/>
          <w:rFonts w:hint="cs"/>
          <w:rtl/>
        </w:rPr>
        <w:t xml:space="preserve"> پ</w:t>
      </w:r>
      <w:r w:rsidR="00446BB7">
        <w:rPr>
          <w:rStyle w:val="1-Char"/>
          <w:rFonts w:hint="cs"/>
          <w:rtl/>
        </w:rPr>
        <w:t>ی</w:t>
      </w:r>
      <w:r w:rsidRPr="00BE2421">
        <w:rPr>
          <w:rStyle w:val="1-Char"/>
          <w:rFonts w:hint="cs"/>
          <w:rtl/>
        </w:rPr>
        <w:t>ش از عصر، دو رکعت نماز م</w:t>
      </w:r>
      <w:r w:rsidR="00446BB7">
        <w:rPr>
          <w:rStyle w:val="1-Char"/>
          <w:rFonts w:hint="cs"/>
          <w:rtl/>
        </w:rPr>
        <w:t>ی</w:t>
      </w:r>
      <w:r w:rsidRPr="00BE2421">
        <w:rPr>
          <w:rStyle w:val="1-Char"/>
          <w:rFonts w:hint="cs"/>
          <w:rtl/>
        </w:rPr>
        <w:t>‌گزارد»</w:t>
      </w:r>
      <w:r w:rsidRPr="007100A7">
        <w:rPr>
          <w:rStyle w:val="1-Char"/>
          <w:rFonts w:hint="cs"/>
          <w:rtl/>
        </w:rPr>
        <w:t xml:space="preserve">.] </w:t>
      </w:r>
    </w:p>
    <w:p w:rsidR="00E81847" w:rsidRPr="007100A7" w:rsidRDefault="00E81847" w:rsidP="00AF1D25">
      <w:pPr>
        <w:rPr>
          <w:rStyle w:val="1-Char"/>
          <w:rtl/>
        </w:rPr>
      </w:pPr>
      <w:r w:rsidRPr="007100A7">
        <w:rPr>
          <w:rStyle w:val="1-Char"/>
          <w:rFonts w:hint="cs"/>
          <w:rtl/>
        </w:rPr>
        <w:t>* چهار رکعت پ</w:t>
      </w:r>
      <w:r w:rsidR="00446BB7">
        <w:rPr>
          <w:rStyle w:val="1-Char"/>
          <w:rFonts w:hint="cs"/>
          <w:rtl/>
        </w:rPr>
        <w:t>ی</w:t>
      </w:r>
      <w:r w:rsidRPr="007100A7">
        <w:rPr>
          <w:rStyle w:val="1-Char"/>
          <w:rFonts w:hint="cs"/>
          <w:rtl/>
        </w:rPr>
        <w:t>ش از فرض عشاء؛ [ز</w:t>
      </w:r>
      <w:r w:rsidR="00446BB7">
        <w:rPr>
          <w:rStyle w:val="1-Char"/>
          <w:rFonts w:hint="cs"/>
          <w:rtl/>
        </w:rPr>
        <w:t>ی</w:t>
      </w:r>
      <w:r w:rsidRPr="007100A7">
        <w:rPr>
          <w:rStyle w:val="1-Char"/>
          <w:rFonts w:hint="cs"/>
          <w:rtl/>
        </w:rPr>
        <w:t>را عا</w:t>
      </w:r>
      <w:r w:rsidR="00446BB7">
        <w:rPr>
          <w:rStyle w:val="1-Char"/>
          <w:rFonts w:hint="cs"/>
          <w:rtl/>
        </w:rPr>
        <w:t>ی</w:t>
      </w:r>
      <w:r w:rsidRPr="007100A7">
        <w:rPr>
          <w:rStyle w:val="1-Char"/>
          <w:rFonts w:hint="cs"/>
          <w:rtl/>
        </w:rPr>
        <w:t>شه</w:t>
      </w:r>
      <w:r w:rsidR="00FE6406" w:rsidRPr="00FE6406">
        <w:rPr>
          <w:rStyle w:val="1-Char"/>
          <w:rFonts w:cs="CTraditional Arabic" w:hint="cs"/>
          <w:rtl/>
        </w:rPr>
        <w:t>ل</w:t>
      </w:r>
      <w:r w:rsidRPr="007100A7">
        <w:rPr>
          <w:rStyle w:val="1-Char"/>
          <w:rFonts w:hint="cs"/>
          <w:rtl/>
        </w:rPr>
        <w:t xml:space="preserve"> روا</w:t>
      </w:r>
      <w:r w:rsidR="00446BB7">
        <w:rPr>
          <w:rStyle w:val="1-Char"/>
          <w:rFonts w:hint="cs"/>
          <w:rtl/>
        </w:rPr>
        <w:t>ی</w:t>
      </w:r>
      <w:r w:rsidRPr="007100A7">
        <w:rPr>
          <w:rStyle w:val="1-Char"/>
          <w:rFonts w:hint="cs"/>
          <w:rtl/>
        </w:rPr>
        <w:t>ت م</w:t>
      </w:r>
      <w:r w:rsidR="00446BB7">
        <w:rPr>
          <w:rStyle w:val="1-Char"/>
          <w:rFonts w:hint="cs"/>
          <w:rtl/>
        </w:rPr>
        <w:t>ی</w:t>
      </w:r>
      <w:r w:rsidRPr="007100A7">
        <w:rPr>
          <w:rStyle w:val="1-Char"/>
          <w:rFonts w:hint="cs"/>
          <w:rtl/>
        </w:rPr>
        <w:t xml:space="preserve">‌کند که: </w:t>
      </w:r>
      <w:r w:rsidRPr="00BE2421">
        <w:rPr>
          <w:rStyle w:val="5-Char"/>
          <w:rFonts w:hint="cs"/>
          <w:rtl/>
        </w:rPr>
        <w:t>«اِنَّهُ عَلَيْهِ الصَّلٰا</w:t>
      </w:r>
      <w:r w:rsidR="00D50FA0">
        <w:rPr>
          <w:rStyle w:val="5-Char"/>
          <w:rFonts w:hint="cs"/>
          <w:rtl/>
        </w:rPr>
        <w:t>ةُ وَ السَّلٰامُ، کٰانَ يُصَلِّ</w:t>
      </w:r>
      <w:r w:rsidRPr="00BE2421">
        <w:rPr>
          <w:rStyle w:val="5-Char"/>
          <w:rFonts w:hint="cs"/>
          <w:rtl/>
        </w:rPr>
        <w:t>ي قَبْلَ صَلٰاةِ الْعِشٰاءِ اَرْبَعاً ثُمَّ يُصَلِّيْ بَعْدَهٰا اَرْبَعاً ثُمَّ يَضْطِجِعُ»</w:t>
      </w:r>
      <w:r w:rsidRPr="007100A7">
        <w:rPr>
          <w:rStyle w:val="1-Char"/>
          <w:rFonts w:hint="cs"/>
          <w:rtl/>
        </w:rPr>
        <w:t xml:space="preserve">؛ </w:t>
      </w:r>
      <w:r w:rsidRPr="00BE2421">
        <w:rPr>
          <w:rStyle w:val="1-Char"/>
          <w:rFonts w:hint="cs"/>
          <w:rtl/>
        </w:rPr>
        <w:t>«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پ</w:t>
      </w:r>
      <w:r w:rsidR="00446BB7">
        <w:rPr>
          <w:rStyle w:val="1-Char"/>
          <w:rFonts w:hint="cs"/>
          <w:rtl/>
        </w:rPr>
        <w:t>ی</w:t>
      </w:r>
      <w:r w:rsidRPr="00BE2421">
        <w:rPr>
          <w:rStyle w:val="1-Char"/>
          <w:rFonts w:hint="cs"/>
          <w:rtl/>
        </w:rPr>
        <w:t>ش از فرض عشاء، چهار رکعت و پس از آن ن</w:t>
      </w:r>
      <w:r w:rsidR="00446BB7">
        <w:rPr>
          <w:rStyle w:val="1-Char"/>
          <w:rFonts w:hint="cs"/>
          <w:rtl/>
        </w:rPr>
        <w:t>ی</w:t>
      </w:r>
      <w:r w:rsidRPr="00BE2421">
        <w:rPr>
          <w:rStyle w:val="1-Char"/>
          <w:rFonts w:hint="cs"/>
          <w:rtl/>
        </w:rPr>
        <w:t>ز چهار رکعت م</w:t>
      </w:r>
      <w:r w:rsidR="00446BB7">
        <w:rPr>
          <w:rStyle w:val="1-Char"/>
          <w:rFonts w:hint="cs"/>
          <w:rtl/>
        </w:rPr>
        <w:t>ی</w:t>
      </w:r>
      <w:r w:rsidRPr="00BE2421">
        <w:rPr>
          <w:rStyle w:val="1-Char"/>
          <w:rFonts w:hint="cs"/>
          <w:rtl/>
        </w:rPr>
        <w:t xml:space="preserve">‌گزارد و </w:t>
      </w:r>
      <w:r w:rsidR="000A2322">
        <w:rPr>
          <w:rStyle w:val="1-Char"/>
          <w:rFonts w:hint="cs"/>
          <w:rtl/>
        </w:rPr>
        <w:t>آنگاه</w:t>
      </w:r>
      <w:r w:rsidRPr="00BE2421">
        <w:rPr>
          <w:rStyle w:val="1-Char"/>
          <w:rFonts w:hint="cs"/>
          <w:rtl/>
        </w:rPr>
        <w:t xml:space="preserve"> دراز م</w:t>
      </w:r>
      <w:r w:rsidR="00446BB7">
        <w:rPr>
          <w:rStyle w:val="1-Char"/>
          <w:rFonts w:hint="cs"/>
          <w:rtl/>
        </w:rPr>
        <w:t>ی</w:t>
      </w:r>
      <w:r w:rsidRPr="00BE2421">
        <w:rPr>
          <w:rStyle w:val="1-Char"/>
          <w:rFonts w:hint="cs"/>
          <w:rtl/>
        </w:rPr>
        <w:t>‌کش</w:t>
      </w:r>
      <w:r w:rsidR="00446BB7">
        <w:rPr>
          <w:rStyle w:val="1-Char"/>
          <w:rFonts w:hint="cs"/>
          <w:rtl/>
        </w:rPr>
        <w:t>ی</w:t>
      </w:r>
      <w:r w:rsidRPr="00BE2421">
        <w:rPr>
          <w:rStyle w:val="1-Char"/>
          <w:rFonts w:hint="cs"/>
          <w:rtl/>
        </w:rPr>
        <w:t>د»</w:t>
      </w:r>
      <w:r w:rsidRPr="007100A7">
        <w:rPr>
          <w:rStyle w:val="1-Char"/>
          <w:rFonts w:hint="cs"/>
          <w:rtl/>
        </w:rPr>
        <w:t>.</w:t>
      </w:r>
    </w:p>
    <w:p w:rsidR="00E81847" w:rsidRPr="007100A7" w:rsidRDefault="00E81847" w:rsidP="00AF1D25">
      <w:pPr>
        <w:rPr>
          <w:rStyle w:val="1-Char"/>
          <w:rtl/>
        </w:rPr>
      </w:pPr>
      <w:r w:rsidRPr="007100A7">
        <w:rPr>
          <w:rStyle w:val="1-Char"/>
          <w:rFonts w:hint="cs"/>
          <w:rtl/>
        </w:rPr>
        <w:t>و ن</w:t>
      </w:r>
      <w:r w:rsidR="00446BB7">
        <w:rPr>
          <w:rStyle w:val="1-Char"/>
          <w:rFonts w:hint="cs"/>
          <w:rtl/>
        </w:rPr>
        <w:t>ی</w:t>
      </w:r>
      <w:r w:rsidRPr="007100A7">
        <w:rPr>
          <w:rStyle w:val="1-Char"/>
          <w:rFonts w:hint="cs"/>
          <w:rtl/>
        </w:rPr>
        <w:t>ز روا</w:t>
      </w:r>
      <w:r w:rsidR="00446BB7">
        <w:rPr>
          <w:rStyle w:val="1-Char"/>
          <w:rFonts w:hint="cs"/>
          <w:rtl/>
        </w:rPr>
        <w:t>ی</w:t>
      </w:r>
      <w:r w:rsidRPr="007100A7">
        <w:rPr>
          <w:rStyle w:val="1-Char"/>
          <w:rFonts w:hint="cs"/>
          <w:rtl/>
        </w:rPr>
        <w:t xml:space="preserve">ت شده است که: </w:t>
      </w:r>
      <w:r w:rsidRPr="00BE2421">
        <w:rPr>
          <w:rStyle w:val="5-Char"/>
          <w:rFonts w:hint="cs"/>
          <w:rtl/>
        </w:rPr>
        <w:t>«مٰا صَلّٰي رَسُوْلُ اللهِ</w:t>
      </w:r>
      <w:r w:rsidR="00FE6406" w:rsidRPr="00FE6406">
        <w:rPr>
          <w:rStyle w:val="1-Char"/>
          <w:rFonts w:cs="CTraditional Arabic" w:hint="cs"/>
          <w:rtl/>
        </w:rPr>
        <w:t xml:space="preserve"> ج</w:t>
      </w:r>
      <w:r w:rsidR="000A2322">
        <w:rPr>
          <w:rStyle w:val="5-Char"/>
          <w:rFonts w:hint="cs"/>
          <w:rtl/>
        </w:rPr>
        <w:t xml:space="preserve"> </w:t>
      </w:r>
      <w:r w:rsidRPr="00BE2421">
        <w:rPr>
          <w:rStyle w:val="5-Char"/>
          <w:rFonts w:hint="cs"/>
          <w:rtl/>
        </w:rPr>
        <w:t>اَلْعِشٰاءَ قَطٌّ فَدَخَلَ عَلَيَّ اِلّٰا صَلّٰي اَرْبَعَ رَکَعٰاتٍ اَوْ سِتَّ رَکَعٰاتٍ»</w:t>
      </w:r>
      <w:r w:rsidRPr="007100A7">
        <w:rPr>
          <w:rStyle w:val="1-Char"/>
          <w:rFonts w:hint="cs"/>
          <w:rtl/>
        </w:rPr>
        <w:t xml:space="preserve"> (ابوداود)؛ </w:t>
      </w:r>
      <w:r w:rsidRPr="00BE2421">
        <w:rPr>
          <w:rStyle w:val="1-Char"/>
          <w:rFonts w:hint="cs"/>
          <w:rtl/>
        </w:rPr>
        <w:t>«هرگز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نماز عشاء را نگزاردند مگر ا</w:t>
      </w:r>
      <w:r w:rsidR="00446BB7">
        <w:rPr>
          <w:rStyle w:val="1-Char"/>
          <w:rFonts w:hint="cs"/>
          <w:rtl/>
        </w:rPr>
        <w:t>ی</w:t>
      </w:r>
      <w:r w:rsidRPr="00BE2421">
        <w:rPr>
          <w:rStyle w:val="1-Char"/>
          <w:rFonts w:hint="cs"/>
          <w:rtl/>
        </w:rPr>
        <w:t>ن که به نزدم م</w:t>
      </w:r>
      <w:r w:rsidR="00446BB7">
        <w:rPr>
          <w:rStyle w:val="1-Char"/>
          <w:rFonts w:hint="cs"/>
          <w:rtl/>
        </w:rPr>
        <w:t>ی</w:t>
      </w:r>
      <w:r w:rsidRPr="00BE2421">
        <w:rPr>
          <w:rStyle w:val="1-Char"/>
          <w:rFonts w:hint="cs"/>
          <w:rtl/>
        </w:rPr>
        <w:t xml:space="preserve">‌آمدند و چهار </w:t>
      </w:r>
      <w:r w:rsidR="00446BB7">
        <w:rPr>
          <w:rStyle w:val="1-Char"/>
          <w:rFonts w:hint="cs"/>
          <w:rtl/>
        </w:rPr>
        <w:t>ی</w:t>
      </w:r>
      <w:r w:rsidRPr="00BE2421">
        <w:rPr>
          <w:rStyle w:val="1-Char"/>
          <w:rFonts w:hint="cs"/>
          <w:rtl/>
        </w:rPr>
        <w:t>ا شش رکعت نماز م</w:t>
      </w:r>
      <w:r w:rsidR="00446BB7">
        <w:rPr>
          <w:rStyle w:val="1-Char"/>
          <w:rFonts w:hint="cs"/>
          <w:rtl/>
        </w:rPr>
        <w:t>ی</w:t>
      </w:r>
      <w:r w:rsidRPr="00BE2421">
        <w:rPr>
          <w:rStyle w:val="1-Char"/>
          <w:rFonts w:hint="cs"/>
          <w:rtl/>
        </w:rPr>
        <w:t>‌خواندند»</w:t>
      </w:r>
      <w:r w:rsidRPr="007100A7">
        <w:rPr>
          <w:rStyle w:val="1-Char"/>
          <w:rFonts w:hint="cs"/>
          <w:rtl/>
        </w:rPr>
        <w:t>.</w:t>
      </w:r>
    </w:p>
    <w:p w:rsidR="00E81847" w:rsidRPr="007100A7" w:rsidRDefault="00E81847" w:rsidP="00AF1D25">
      <w:pPr>
        <w:rPr>
          <w:rStyle w:val="1-Char"/>
          <w:rtl/>
        </w:rPr>
      </w:pPr>
      <w:r w:rsidRPr="007100A7">
        <w:rPr>
          <w:rStyle w:val="1-Char"/>
          <w:rFonts w:hint="cs"/>
          <w:rtl/>
        </w:rPr>
        <w:t>و ن</w:t>
      </w:r>
      <w:r w:rsidR="00446BB7">
        <w:rPr>
          <w:rStyle w:val="1-Char"/>
          <w:rFonts w:hint="cs"/>
          <w:rtl/>
        </w:rPr>
        <w:t>ی</w:t>
      </w:r>
      <w:r w:rsidRPr="007100A7">
        <w:rPr>
          <w:rStyle w:val="1-Char"/>
          <w:rFonts w:hint="cs"/>
          <w:rtl/>
        </w:rPr>
        <w:t>ز م</w:t>
      </w:r>
      <w:r w:rsidR="00446BB7">
        <w:rPr>
          <w:rStyle w:val="1-Char"/>
          <w:rFonts w:hint="cs"/>
          <w:rtl/>
        </w:rPr>
        <w:t>ی</w:t>
      </w:r>
      <w:r w:rsidRPr="007100A7">
        <w:rPr>
          <w:rStyle w:val="1-Char"/>
          <w:rFonts w:hint="cs"/>
          <w:rtl/>
        </w:rPr>
        <w:t>‌توان به عموم روا</w:t>
      </w:r>
      <w:r w:rsidR="00446BB7">
        <w:rPr>
          <w:rStyle w:val="1-Char"/>
          <w:rFonts w:hint="cs"/>
          <w:rtl/>
        </w:rPr>
        <w:t>ی</w:t>
      </w:r>
      <w:r w:rsidRPr="007100A7">
        <w:rPr>
          <w:rStyle w:val="1-Char"/>
          <w:rFonts w:hint="cs"/>
          <w:rtl/>
        </w:rPr>
        <w:t>ت عبدالله بن مغفّل</w:t>
      </w:r>
      <w:r w:rsidR="00FE6406" w:rsidRPr="00FE6406">
        <w:rPr>
          <w:rStyle w:val="1-Char"/>
          <w:rFonts w:cs="CTraditional Arabic" w:hint="cs"/>
          <w:rtl/>
        </w:rPr>
        <w:t>س</w:t>
      </w:r>
      <w:r w:rsidRPr="007100A7">
        <w:rPr>
          <w:rStyle w:val="1-Char"/>
          <w:rFonts w:hint="cs"/>
          <w:rtl/>
        </w:rPr>
        <w:t xml:space="preserve"> که بخار</w:t>
      </w:r>
      <w:r w:rsidR="00446BB7">
        <w:rPr>
          <w:rStyle w:val="1-Char"/>
          <w:rFonts w:hint="cs"/>
          <w:rtl/>
        </w:rPr>
        <w:t>ی</w:t>
      </w:r>
      <w:r w:rsidRPr="007100A7">
        <w:rPr>
          <w:rStyle w:val="1-Char"/>
          <w:rFonts w:hint="cs"/>
          <w:rtl/>
        </w:rPr>
        <w:t>، مسلم، ابوداود، ترمذ</w:t>
      </w:r>
      <w:r w:rsidR="00446BB7">
        <w:rPr>
          <w:rStyle w:val="1-Char"/>
          <w:rFonts w:hint="cs"/>
          <w:rtl/>
        </w:rPr>
        <w:t>ی</w:t>
      </w:r>
      <w:r w:rsidRPr="007100A7">
        <w:rPr>
          <w:rStyle w:val="1-Char"/>
          <w:rFonts w:hint="cs"/>
          <w:rtl/>
        </w:rPr>
        <w:t>، نسا</w:t>
      </w:r>
      <w:r w:rsidR="00446BB7">
        <w:rPr>
          <w:rStyle w:val="1-Char"/>
          <w:rFonts w:hint="cs"/>
          <w:rtl/>
        </w:rPr>
        <w:t>یی</w:t>
      </w:r>
      <w:r w:rsidRPr="007100A7">
        <w:rPr>
          <w:rStyle w:val="1-Char"/>
          <w:rFonts w:hint="cs"/>
          <w:rtl/>
        </w:rPr>
        <w:t xml:space="preserve"> و ابن ماجه به روا</w:t>
      </w:r>
      <w:r w:rsidR="00446BB7">
        <w:rPr>
          <w:rStyle w:val="1-Char"/>
          <w:rFonts w:hint="cs"/>
          <w:rtl/>
        </w:rPr>
        <w:t>ی</w:t>
      </w:r>
      <w:r w:rsidRPr="007100A7">
        <w:rPr>
          <w:rStyle w:val="1-Char"/>
          <w:rFonts w:hint="cs"/>
          <w:rtl/>
        </w:rPr>
        <w:t>ت آن پرداخته‌اند استدلال کرد؛ آنجا که عبدالله بن مغفّل</w:t>
      </w:r>
      <w:r w:rsidR="00FE6406" w:rsidRPr="00FE6406">
        <w:rPr>
          <w:rStyle w:val="1-Char"/>
          <w:rFonts w:cs="CTraditional Arabic" w:hint="cs"/>
          <w:rtl/>
        </w:rPr>
        <w:t>س</w:t>
      </w:r>
      <w:r w:rsidRPr="007100A7">
        <w:rPr>
          <w:rStyle w:val="1-Char"/>
          <w:rFonts w:hint="cs"/>
          <w:rtl/>
        </w:rPr>
        <w:t xml:space="preserve"> روا</w:t>
      </w:r>
      <w:r w:rsidR="00446BB7">
        <w:rPr>
          <w:rStyle w:val="1-Char"/>
          <w:rFonts w:hint="cs"/>
          <w:rtl/>
        </w:rPr>
        <w:t>ی</w:t>
      </w:r>
      <w:r w:rsidRPr="007100A7">
        <w:rPr>
          <w:rStyle w:val="1-Char"/>
          <w:rFonts w:hint="cs"/>
          <w:rtl/>
        </w:rPr>
        <w:t>ت م</w:t>
      </w:r>
      <w:r w:rsidR="00446BB7">
        <w:rPr>
          <w:rStyle w:val="1-Char"/>
          <w:rFonts w:hint="cs"/>
          <w:rtl/>
        </w:rPr>
        <w:t>ی</w:t>
      </w:r>
      <w:r w:rsidRPr="007100A7">
        <w:rPr>
          <w:rStyle w:val="1-Char"/>
          <w:rFonts w:hint="cs"/>
          <w:rtl/>
        </w:rPr>
        <w:t>‌کند که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ند: </w:t>
      </w:r>
      <w:r w:rsidRPr="00BE2421">
        <w:rPr>
          <w:rStyle w:val="5-Char"/>
          <w:rFonts w:hint="cs"/>
          <w:rtl/>
        </w:rPr>
        <w:t>«بَيْنَ کُلِّ اَذٰانَيْنِ صَلٰاةٌ؛ بَيْنَ کُلِّ اَذٰانَيّژْنِ صَلٰاةٌ؛ ثُمَّ قٰالَ فِي الثّٰالِثَةِ: لِمَنْ شٰاءَ»</w:t>
      </w:r>
      <w:r w:rsidRPr="007100A7">
        <w:rPr>
          <w:rStyle w:val="1-Char"/>
          <w:rFonts w:hint="cs"/>
          <w:rtl/>
        </w:rPr>
        <w:t xml:space="preserve">؛ </w:t>
      </w:r>
      <w:r w:rsidRPr="00BE2421">
        <w:rPr>
          <w:rStyle w:val="1-Char"/>
          <w:rFonts w:hint="cs"/>
          <w:rtl/>
        </w:rPr>
        <w:t>«ب</w:t>
      </w:r>
      <w:r w:rsidR="00446BB7">
        <w:rPr>
          <w:rStyle w:val="1-Char"/>
          <w:rFonts w:hint="cs"/>
          <w:rtl/>
        </w:rPr>
        <w:t>ی</w:t>
      </w:r>
      <w:r w:rsidRPr="00BE2421">
        <w:rPr>
          <w:rStyle w:val="1-Char"/>
          <w:rFonts w:hint="cs"/>
          <w:rtl/>
        </w:rPr>
        <w:t>ن هر اذان و اقامه، نماز است. ب</w:t>
      </w:r>
      <w:r w:rsidR="00446BB7">
        <w:rPr>
          <w:rStyle w:val="1-Char"/>
          <w:rFonts w:hint="cs"/>
          <w:rtl/>
        </w:rPr>
        <w:t>ی</w:t>
      </w:r>
      <w:r w:rsidRPr="00BE2421">
        <w:rPr>
          <w:rStyle w:val="1-Char"/>
          <w:rFonts w:hint="cs"/>
          <w:rtl/>
        </w:rPr>
        <w:t>ن هر اذان و اقامه، نماز است. و در سوم</w:t>
      </w:r>
      <w:r w:rsidR="00446BB7">
        <w:rPr>
          <w:rStyle w:val="1-Char"/>
          <w:rFonts w:hint="cs"/>
          <w:rtl/>
        </w:rPr>
        <w:t>ی</w:t>
      </w:r>
      <w:r w:rsidRPr="00BE2421">
        <w:rPr>
          <w:rStyle w:val="1-Char"/>
          <w:rFonts w:hint="cs"/>
          <w:rtl/>
        </w:rPr>
        <w:t>ن بار فرمودند: برا</w:t>
      </w:r>
      <w:r w:rsidR="00446BB7">
        <w:rPr>
          <w:rStyle w:val="1-Char"/>
          <w:rFonts w:hint="cs"/>
          <w:rtl/>
        </w:rPr>
        <w:t>ی</w:t>
      </w:r>
      <w:r w:rsidRPr="00BE2421">
        <w:rPr>
          <w:rStyle w:val="1-Char"/>
          <w:rFonts w:hint="cs"/>
          <w:rtl/>
        </w:rPr>
        <w:t xml:space="preserve"> کس</w:t>
      </w:r>
      <w:r w:rsidR="00446BB7">
        <w:rPr>
          <w:rStyle w:val="1-Char"/>
          <w:rFonts w:hint="cs"/>
          <w:rtl/>
        </w:rPr>
        <w:t>ی</w:t>
      </w:r>
      <w:r w:rsidRPr="00BE2421">
        <w:rPr>
          <w:rStyle w:val="1-Char"/>
          <w:rFonts w:hint="cs"/>
          <w:rtl/>
        </w:rPr>
        <w:t xml:space="preserve"> که بخواهد»</w:t>
      </w:r>
      <w:r w:rsidRPr="007100A7">
        <w:rPr>
          <w:rStyle w:val="1-Char"/>
          <w:rFonts w:hint="cs"/>
          <w:rtl/>
        </w:rPr>
        <w:t xml:space="preserve">.] </w:t>
      </w:r>
    </w:p>
    <w:p w:rsidR="00E81847" w:rsidRPr="007100A7" w:rsidRDefault="00E81847" w:rsidP="00AF1D25">
      <w:pPr>
        <w:rPr>
          <w:rStyle w:val="1-Char"/>
          <w:rtl/>
        </w:rPr>
      </w:pPr>
      <w:r w:rsidRPr="007100A7">
        <w:rPr>
          <w:rStyle w:val="1-Char"/>
          <w:rFonts w:hint="cs"/>
          <w:rtl/>
        </w:rPr>
        <w:t>* چهار رکعت پس از نماز عشاء؛ [ز</w:t>
      </w:r>
      <w:r w:rsidR="00446BB7">
        <w:rPr>
          <w:rStyle w:val="1-Char"/>
          <w:rFonts w:hint="cs"/>
          <w:rtl/>
        </w:rPr>
        <w:t>ی</w:t>
      </w:r>
      <w:r w:rsidRPr="007100A7">
        <w:rPr>
          <w:rStyle w:val="1-Char"/>
          <w:rFonts w:hint="cs"/>
          <w:rtl/>
        </w:rPr>
        <w:t>را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مَنْ صَلّٰي قَبْلَ الظُّهْرِ اَرْبَعاً کٰانَ کَاَنَّمٰا تَهَجَّدَ مِنْ لَيْلَتِهِ؛ وَ مَنْ صَلّٰاهُنَّ بَعْدَ الْعِشٰاءِ کٰانَ کَمِثْلِهِنَّ مِنْ لَيْلَةِ الْقَدْرِ»</w:t>
      </w:r>
      <w:r w:rsidRPr="007100A7">
        <w:rPr>
          <w:rStyle w:val="1-Char"/>
          <w:rFonts w:hint="cs"/>
          <w:rtl/>
        </w:rPr>
        <w:t xml:space="preserve"> (معجم الاوسط طبران</w:t>
      </w:r>
      <w:r w:rsidR="00446BB7">
        <w:rPr>
          <w:rStyle w:val="1-Char"/>
          <w:rFonts w:hint="cs"/>
          <w:rtl/>
        </w:rPr>
        <w:t>ی</w:t>
      </w:r>
      <w:r w:rsidRPr="007100A7">
        <w:rPr>
          <w:rStyle w:val="1-Char"/>
          <w:rFonts w:hint="cs"/>
          <w:rtl/>
        </w:rPr>
        <w:t xml:space="preserve"> و مجمع الزوائد ه</w:t>
      </w:r>
      <w:r w:rsidR="00446BB7">
        <w:rPr>
          <w:rStyle w:val="1-Char"/>
          <w:rFonts w:hint="cs"/>
          <w:rtl/>
        </w:rPr>
        <w:t>ی</w:t>
      </w:r>
      <w:r w:rsidRPr="007100A7">
        <w:rPr>
          <w:rStyle w:val="1-Char"/>
          <w:rFonts w:hint="cs"/>
          <w:rtl/>
        </w:rPr>
        <w:t>ثم</w:t>
      </w:r>
      <w:r w:rsidR="00446BB7">
        <w:rPr>
          <w:rStyle w:val="1-Char"/>
          <w:rFonts w:hint="cs"/>
          <w:rtl/>
        </w:rPr>
        <w:t>ی</w:t>
      </w:r>
      <w:r w:rsidRPr="007100A7">
        <w:rPr>
          <w:rStyle w:val="1-Char"/>
          <w:rFonts w:hint="cs"/>
          <w:rtl/>
        </w:rPr>
        <w:t xml:space="preserve">)؛ </w:t>
      </w:r>
      <w:r w:rsidRPr="00BE2421">
        <w:rPr>
          <w:rStyle w:val="1-Char"/>
          <w:rFonts w:hint="cs"/>
          <w:rtl/>
        </w:rPr>
        <w:t>«هر کس پ</w:t>
      </w:r>
      <w:r w:rsidR="00446BB7">
        <w:rPr>
          <w:rStyle w:val="1-Char"/>
          <w:rFonts w:hint="cs"/>
          <w:rtl/>
        </w:rPr>
        <w:t>ی</w:t>
      </w:r>
      <w:r w:rsidRPr="00BE2421">
        <w:rPr>
          <w:rStyle w:val="1-Char"/>
          <w:rFonts w:hint="cs"/>
          <w:rtl/>
        </w:rPr>
        <w:t>ش از ظهر، چهار رکعت نماز بخواند؛ گو</w:t>
      </w:r>
      <w:r w:rsidR="00446BB7">
        <w:rPr>
          <w:rStyle w:val="1-Char"/>
          <w:rFonts w:hint="cs"/>
          <w:rtl/>
        </w:rPr>
        <w:t>یی</w:t>
      </w:r>
      <w:r w:rsidRPr="00BE2421">
        <w:rPr>
          <w:rStyle w:val="1-Char"/>
          <w:rFonts w:hint="cs"/>
          <w:rtl/>
        </w:rPr>
        <w:t xml:space="preserve"> شب خو</w:t>
      </w:r>
      <w:r w:rsidR="00446BB7">
        <w:rPr>
          <w:rStyle w:val="1-Char"/>
          <w:rFonts w:hint="cs"/>
          <w:rtl/>
        </w:rPr>
        <w:t>ی</w:t>
      </w:r>
      <w:r w:rsidRPr="00BE2421">
        <w:rPr>
          <w:rStyle w:val="1-Char"/>
          <w:rFonts w:hint="cs"/>
          <w:rtl/>
        </w:rPr>
        <w:t>ش را با تهجّد گذرانده است؛ و هر آن که پس از عشاء، چهار رکعت نماز بخواند، گو</w:t>
      </w:r>
      <w:r w:rsidR="00446BB7">
        <w:rPr>
          <w:rStyle w:val="1-Char"/>
          <w:rFonts w:hint="cs"/>
          <w:rtl/>
        </w:rPr>
        <w:t>یی</w:t>
      </w:r>
      <w:r w:rsidRPr="00BE2421">
        <w:rPr>
          <w:rStyle w:val="1-Char"/>
          <w:rFonts w:hint="cs"/>
          <w:rtl/>
        </w:rPr>
        <w:t xml:space="preserve"> شب قدر را با تهجّد و نماز شب، سپر</w:t>
      </w:r>
      <w:r w:rsidR="00446BB7">
        <w:rPr>
          <w:rStyle w:val="1-Char"/>
          <w:rFonts w:hint="cs"/>
          <w:rtl/>
        </w:rPr>
        <w:t>ی</w:t>
      </w:r>
      <w:r w:rsidRPr="00BE2421">
        <w:rPr>
          <w:rStyle w:val="1-Char"/>
          <w:rFonts w:hint="cs"/>
          <w:rtl/>
        </w:rPr>
        <w:t xml:space="preserve"> نموده است»</w:t>
      </w:r>
      <w:r w:rsidRPr="007100A7">
        <w:rPr>
          <w:rStyle w:val="1-Char"/>
          <w:rFonts w:hint="cs"/>
          <w:rtl/>
        </w:rPr>
        <w:t>.]</w:t>
      </w:r>
    </w:p>
    <w:p w:rsidR="00E81847" w:rsidRPr="007100A7" w:rsidRDefault="00E81847" w:rsidP="004403E0">
      <w:pPr>
        <w:rPr>
          <w:rStyle w:val="1-Char"/>
          <w:rtl/>
        </w:rPr>
      </w:pPr>
      <w:r w:rsidRPr="007100A7">
        <w:rPr>
          <w:rStyle w:val="1-Char"/>
          <w:rFonts w:hint="cs"/>
          <w:rtl/>
        </w:rPr>
        <w:t>* شش رکعت پس از نماز مغرب.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 xml:space="preserve">«مَنْ صَلّٰي بَعّدَ الْمَغْرِبِ سِتَّ رَکَعٰاتٍ، کُتِبَ مِنَ الْاَوّٰابِيْنَ. وَ تَلٰاقَوْلَهُ تَعٰالٰي: </w:t>
      </w:r>
      <w:r w:rsidR="004403E0">
        <w:rPr>
          <w:rStyle w:val="5-Char"/>
          <w:rFonts w:asciiTheme="minorHAnsi" w:hAnsiTheme="minorHAnsi" w:cs="Traditional Arabic"/>
          <w:color w:val="000000"/>
          <w:szCs w:val="28"/>
          <w:shd w:val="clear" w:color="auto" w:fill="FFFFFF"/>
          <w:rtl/>
        </w:rPr>
        <w:t>﴿</w:t>
      </w:r>
      <w:r w:rsidR="004403E0" w:rsidRPr="000751A8">
        <w:rPr>
          <w:rStyle w:val="4-Char"/>
          <w:rFonts w:hint="eastAsia"/>
          <w:rtl/>
        </w:rPr>
        <w:t>فَإِنَّهُ</w:t>
      </w:r>
      <w:r w:rsidR="004403E0" w:rsidRPr="000751A8">
        <w:rPr>
          <w:rStyle w:val="4-Char"/>
          <w:rFonts w:hint="cs"/>
          <w:rtl/>
        </w:rPr>
        <w:t>ۥ</w:t>
      </w:r>
      <w:r w:rsidR="004403E0" w:rsidRPr="000751A8">
        <w:rPr>
          <w:rStyle w:val="4-Char"/>
          <w:rtl/>
        </w:rPr>
        <w:t xml:space="preserve"> </w:t>
      </w:r>
      <w:r w:rsidR="004403E0" w:rsidRPr="000751A8">
        <w:rPr>
          <w:rStyle w:val="4-Char"/>
          <w:rFonts w:hint="eastAsia"/>
          <w:rtl/>
        </w:rPr>
        <w:t>كَانَ</w:t>
      </w:r>
      <w:r w:rsidR="004403E0" w:rsidRPr="000751A8">
        <w:rPr>
          <w:rStyle w:val="4-Char"/>
          <w:rtl/>
        </w:rPr>
        <w:t xml:space="preserve"> </w:t>
      </w:r>
      <w:r w:rsidR="004403E0" w:rsidRPr="000751A8">
        <w:rPr>
          <w:rStyle w:val="4-Char"/>
          <w:rFonts w:hint="eastAsia"/>
          <w:rtl/>
        </w:rPr>
        <w:t>لِلۡأَوَّٰبِينَ</w:t>
      </w:r>
      <w:r w:rsidR="004403E0" w:rsidRPr="000751A8">
        <w:rPr>
          <w:rStyle w:val="4-Char"/>
          <w:rtl/>
        </w:rPr>
        <w:t xml:space="preserve"> </w:t>
      </w:r>
      <w:r w:rsidR="004403E0" w:rsidRPr="000751A8">
        <w:rPr>
          <w:rStyle w:val="4-Char"/>
          <w:rFonts w:hint="eastAsia"/>
          <w:rtl/>
        </w:rPr>
        <w:t>غَفُورٗا</w:t>
      </w:r>
      <w:r w:rsidR="004403E0" w:rsidRPr="000751A8">
        <w:rPr>
          <w:rStyle w:val="4-Char"/>
          <w:rtl/>
        </w:rPr>
        <w:t>٢٥</w:t>
      </w:r>
      <w:r w:rsidR="004403E0">
        <w:rPr>
          <w:rStyle w:val="5-Char"/>
          <w:rFonts w:asciiTheme="minorHAnsi" w:hAnsiTheme="minorHAnsi" w:cs="Traditional Arabic"/>
          <w:color w:val="000000"/>
          <w:szCs w:val="28"/>
          <w:shd w:val="clear" w:color="auto" w:fill="FFFFFF"/>
          <w:rtl/>
        </w:rPr>
        <w:t>﴾</w:t>
      </w:r>
      <w:r w:rsidR="004403E0" w:rsidRPr="000751A8">
        <w:rPr>
          <w:rStyle w:val="4-Char"/>
          <w:rtl/>
        </w:rPr>
        <w:t xml:space="preserve"> </w:t>
      </w:r>
      <w:r w:rsidR="004403E0" w:rsidRPr="000751A8">
        <w:rPr>
          <w:rStyle w:val="9-Char1"/>
          <w:rtl/>
        </w:rPr>
        <w:t>[</w:t>
      </w:r>
      <w:r w:rsidR="004403E0" w:rsidRPr="000751A8">
        <w:rPr>
          <w:rStyle w:val="9-Char1"/>
          <w:rFonts w:hint="eastAsia"/>
          <w:rtl/>
        </w:rPr>
        <w:t>الإسراء</w:t>
      </w:r>
      <w:r w:rsidR="004403E0" w:rsidRPr="000751A8">
        <w:rPr>
          <w:rStyle w:val="9-Char1"/>
          <w:rtl/>
        </w:rPr>
        <w:t>: 25]</w:t>
      </w:r>
      <w:r w:rsidRPr="007100A7">
        <w:rPr>
          <w:rStyle w:val="1-Char"/>
          <w:rFonts w:hint="cs"/>
          <w:rtl/>
        </w:rPr>
        <w:t xml:space="preserve"> </w:t>
      </w:r>
      <w:r w:rsidRPr="00BE2421">
        <w:rPr>
          <w:rStyle w:val="1-Char"/>
          <w:rFonts w:hint="cs"/>
          <w:rtl/>
        </w:rPr>
        <w:t>«هر کس پس از مغرب، شش رکعت نماز بخواند؛ از زمره‌</w:t>
      </w:r>
      <w:r w:rsidR="00446BB7">
        <w:rPr>
          <w:rStyle w:val="1-Char"/>
          <w:rFonts w:hint="cs"/>
          <w:rtl/>
        </w:rPr>
        <w:t>ی</w:t>
      </w:r>
      <w:r w:rsidRPr="00BE2421">
        <w:rPr>
          <w:rStyle w:val="1-Char"/>
          <w:rFonts w:hint="cs"/>
          <w:rtl/>
        </w:rPr>
        <w:t xml:space="preserve"> توبه‌کاران نوشته م</w:t>
      </w:r>
      <w:r w:rsidR="00446BB7">
        <w:rPr>
          <w:rStyle w:val="1-Char"/>
          <w:rFonts w:hint="cs"/>
          <w:rtl/>
        </w:rPr>
        <w:t>ی</w:t>
      </w:r>
      <w:r w:rsidRPr="00BE2421">
        <w:rPr>
          <w:rStyle w:val="1-Char"/>
          <w:rFonts w:hint="cs"/>
          <w:rtl/>
        </w:rPr>
        <w:t xml:space="preserve">‌شود. </w:t>
      </w:r>
      <w:r w:rsidR="000A2322">
        <w:rPr>
          <w:rStyle w:val="1-Char"/>
          <w:rFonts w:hint="cs"/>
          <w:rtl/>
        </w:rPr>
        <w:t>آنگاه</w:t>
      </w:r>
      <w:r w:rsidRPr="00BE2421">
        <w:rPr>
          <w:rStyle w:val="1-Char"/>
          <w:rFonts w:hint="cs"/>
          <w:rtl/>
        </w:rPr>
        <w:t xml:space="preserve"> ا</w:t>
      </w:r>
      <w:r w:rsidR="00446BB7">
        <w:rPr>
          <w:rStyle w:val="1-Char"/>
          <w:rFonts w:hint="cs"/>
          <w:rtl/>
        </w:rPr>
        <w:t>ی</w:t>
      </w:r>
      <w:r w:rsidRPr="00BE2421">
        <w:rPr>
          <w:rStyle w:val="1-Char"/>
          <w:rFonts w:hint="cs"/>
          <w:rtl/>
        </w:rPr>
        <w:t>ن آ</w:t>
      </w:r>
      <w:r w:rsidR="00446BB7">
        <w:rPr>
          <w:rStyle w:val="1-Char"/>
          <w:rFonts w:hint="cs"/>
          <w:rtl/>
        </w:rPr>
        <w:t>ی</w:t>
      </w:r>
      <w:r w:rsidRPr="00BE2421">
        <w:rPr>
          <w:rStyle w:val="1-Char"/>
          <w:rFonts w:hint="cs"/>
          <w:rtl/>
        </w:rPr>
        <w:t>ه را تلاوت فرمودند:</w:t>
      </w:r>
      <w:r w:rsidR="004403E0">
        <w:rPr>
          <w:rStyle w:val="1-Char"/>
          <w:rFonts w:hint="cs"/>
          <w:rtl/>
        </w:rPr>
        <w:t xml:space="preserve"> </w:t>
      </w:r>
      <w:r w:rsidR="004403E0">
        <w:rPr>
          <w:rStyle w:val="1-Char"/>
          <w:rFonts w:cs="Traditional Arabic"/>
          <w:color w:val="000000"/>
          <w:shd w:val="clear" w:color="auto" w:fill="FFFFFF"/>
          <w:rtl/>
        </w:rPr>
        <w:t>﴿</w:t>
      </w:r>
      <w:r w:rsidR="004403E0" w:rsidRPr="000751A8">
        <w:rPr>
          <w:rStyle w:val="4-Char"/>
          <w:rtl/>
        </w:rPr>
        <w:t>فَإِنَّهُ</w:t>
      </w:r>
      <w:r w:rsidR="004403E0" w:rsidRPr="000751A8">
        <w:rPr>
          <w:rStyle w:val="4-Char"/>
          <w:rFonts w:hint="cs"/>
          <w:rtl/>
        </w:rPr>
        <w:t>ۥ</w:t>
      </w:r>
      <w:r w:rsidR="004403E0" w:rsidRPr="000751A8">
        <w:rPr>
          <w:rStyle w:val="4-Char"/>
          <w:rtl/>
        </w:rPr>
        <w:t xml:space="preserve"> كَانَ لِلۡأَوَّٰبِينَ غَفُورٗا٢٥</w:t>
      </w:r>
      <w:r w:rsidR="004403E0">
        <w:rPr>
          <w:rStyle w:val="1-Char"/>
          <w:rFonts w:cs="Traditional Arabic"/>
          <w:color w:val="000000"/>
          <w:shd w:val="clear" w:color="auto" w:fill="FFFFFF"/>
          <w:rtl/>
        </w:rPr>
        <w:t>﴾</w:t>
      </w:r>
      <w:r w:rsidR="004403E0" w:rsidRPr="000751A8">
        <w:rPr>
          <w:rStyle w:val="4-Char"/>
          <w:rtl/>
        </w:rPr>
        <w:t xml:space="preserve"> </w:t>
      </w:r>
      <w:r w:rsidR="004403E0" w:rsidRPr="000751A8">
        <w:rPr>
          <w:rStyle w:val="9-Char1"/>
          <w:rtl/>
        </w:rPr>
        <w:t>[الإسراء: 25]</w:t>
      </w:r>
      <w:r w:rsidRPr="007100A7">
        <w:rPr>
          <w:rStyle w:val="1-Char"/>
          <w:rFonts w:hint="cs"/>
          <w:rtl/>
        </w:rPr>
        <w:t xml:space="preserve"> </w:t>
      </w:r>
      <w:r w:rsidRPr="004403E0">
        <w:rPr>
          <w:rStyle w:val="6-Char"/>
          <w:rFonts w:hint="cs"/>
          <w:rtl/>
        </w:rPr>
        <w:t>«ز</w:t>
      </w:r>
      <w:r w:rsidR="00446BB7">
        <w:rPr>
          <w:rStyle w:val="6-Char"/>
          <w:rFonts w:hint="cs"/>
          <w:rtl/>
        </w:rPr>
        <w:t>ی</w:t>
      </w:r>
      <w:r w:rsidRPr="004403E0">
        <w:rPr>
          <w:rStyle w:val="6-Char"/>
          <w:rFonts w:hint="cs"/>
          <w:rtl/>
        </w:rPr>
        <w:t>را او در حق توبه‌کاران هم</w:t>
      </w:r>
      <w:r w:rsidR="00446BB7">
        <w:rPr>
          <w:rStyle w:val="6-Char"/>
          <w:rFonts w:hint="cs"/>
          <w:rtl/>
        </w:rPr>
        <w:t>ی</w:t>
      </w:r>
      <w:r w:rsidRPr="004403E0">
        <w:rPr>
          <w:rStyle w:val="6-Char"/>
          <w:rFonts w:hint="cs"/>
          <w:rtl/>
        </w:rPr>
        <w:t>شه آمرزنده بوده است»</w:t>
      </w:r>
      <w:r w:rsidRPr="007100A7">
        <w:rPr>
          <w:rStyle w:val="1-Char"/>
          <w:rFonts w:hint="cs"/>
          <w:rtl/>
        </w:rPr>
        <w:t>.</w:t>
      </w:r>
    </w:p>
    <w:p w:rsidR="00E81847" w:rsidRPr="007100A7" w:rsidRDefault="00E81847" w:rsidP="00AF1D25">
      <w:pPr>
        <w:rPr>
          <w:rStyle w:val="1-Char"/>
          <w:rtl/>
        </w:rPr>
      </w:pPr>
      <w:r w:rsidRPr="007100A7">
        <w:rPr>
          <w:rStyle w:val="1-Char"/>
          <w:rFonts w:hint="cs"/>
          <w:rtl/>
        </w:rPr>
        <w:t>و ابوهر</w:t>
      </w:r>
      <w:r w:rsidR="00446BB7">
        <w:rPr>
          <w:rStyle w:val="1-Char"/>
          <w:rFonts w:hint="cs"/>
          <w:rtl/>
        </w:rPr>
        <w:t>ی</w:t>
      </w:r>
      <w:r w:rsidRPr="007100A7">
        <w:rPr>
          <w:rStyle w:val="1-Char"/>
          <w:rFonts w:hint="cs"/>
          <w:rtl/>
        </w:rPr>
        <w:t>ره</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 </w:t>
      </w:r>
      <w:r w:rsidRPr="00BE2421">
        <w:rPr>
          <w:rStyle w:val="5-Char"/>
          <w:rFonts w:hint="cs"/>
          <w:rtl/>
        </w:rPr>
        <w:t>«مَنْ صَلّٰي بَعْدَ الْمَغْرِبِ عِشْرِيْنَ رَکْعَةً؛ بَنَي اللهُ لَهُ بَيْتاً فِيْ الْجَنَّةِ»</w:t>
      </w:r>
      <w:r w:rsidRPr="007100A7">
        <w:rPr>
          <w:rStyle w:val="1-Char"/>
          <w:rFonts w:hint="cs"/>
          <w:rtl/>
        </w:rPr>
        <w:t xml:space="preserve"> (ترمذ</w:t>
      </w:r>
      <w:r w:rsidR="00446BB7">
        <w:rPr>
          <w:rStyle w:val="1-Char"/>
          <w:rFonts w:hint="cs"/>
          <w:rtl/>
        </w:rPr>
        <w:t>ی</w:t>
      </w:r>
      <w:r w:rsidRPr="007100A7">
        <w:rPr>
          <w:rStyle w:val="1-Char"/>
          <w:rFonts w:hint="cs"/>
          <w:rtl/>
        </w:rPr>
        <w:t xml:space="preserve"> و ابن ماجه)؛ </w:t>
      </w:r>
      <w:r w:rsidRPr="00BE2421">
        <w:rPr>
          <w:rStyle w:val="1-Char"/>
          <w:rFonts w:hint="cs"/>
          <w:rtl/>
        </w:rPr>
        <w:t>«هر کس پس از مغرب، ب</w:t>
      </w:r>
      <w:r w:rsidR="00446BB7">
        <w:rPr>
          <w:rStyle w:val="1-Char"/>
          <w:rFonts w:hint="cs"/>
          <w:rtl/>
        </w:rPr>
        <w:t>ی</w:t>
      </w:r>
      <w:r w:rsidRPr="00BE2421">
        <w:rPr>
          <w:rStyle w:val="1-Char"/>
          <w:rFonts w:hint="cs"/>
          <w:rtl/>
        </w:rPr>
        <w:t>ست رکعت نماز بگزارد، خداوند خانه‌ا</w:t>
      </w:r>
      <w:r w:rsidR="00446BB7">
        <w:rPr>
          <w:rStyle w:val="1-Char"/>
          <w:rFonts w:hint="cs"/>
          <w:rtl/>
        </w:rPr>
        <w:t>ی</w:t>
      </w:r>
      <w:r w:rsidRPr="00BE2421">
        <w:rPr>
          <w:rStyle w:val="1-Char"/>
          <w:rFonts w:hint="cs"/>
          <w:rtl/>
        </w:rPr>
        <w:t xml:space="preserve"> در بهشت برا</w:t>
      </w:r>
      <w:r w:rsidR="00446BB7">
        <w:rPr>
          <w:rStyle w:val="1-Char"/>
          <w:rFonts w:hint="cs"/>
          <w:rtl/>
        </w:rPr>
        <w:t>ی</w:t>
      </w:r>
      <w:r w:rsidRPr="00BE2421">
        <w:rPr>
          <w:rStyle w:val="1-Char"/>
          <w:rFonts w:hint="cs"/>
          <w:rtl/>
        </w:rPr>
        <w:t>ش خواهد ساخت»</w:t>
      </w:r>
      <w:r w:rsidRPr="007100A7">
        <w:rPr>
          <w:rStyle w:val="1-Char"/>
          <w:rFonts w:hint="cs"/>
          <w:rtl/>
        </w:rPr>
        <w:t>.</w:t>
      </w:r>
    </w:p>
    <w:p w:rsidR="00E81847" w:rsidRPr="007100A7" w:rsidRDefault="00E81847" w:rsidP="00AF1D25">
      <w:pPr>
        <w:rPr>
          <w:rStyle w:val="1-Char"/>
          <w:rtl/>
        </w:rPr>
      </w:pPr>
      <w:r w:rsidRPr="007100A7">
        <w:rPr>
          <w:rStyle w:val="1-Char"/>
          <w:rFonts w:hint="cs"/>
          <w:rtl/>
        </w:rPr>
        <w:t xml:space="preserve">و </w:t>
      </w:r>
      <w:r w:rsidR="00544D97" w:rsidRPr="00544D97">
        <w:rPr>
          <w:rStyle w:val="1-Char"/>
          <w:rFonts w:hint="cs"/>
          <w:rtl/>
        </w:rPr>
        <w:t>ابن عباس</w:t>
      </w:r>
      <w:r w:rsidR="00544D97" w:rsidRPr="00544D97">
        <w:rPr>
          <w:rStyle w:val="1-Char"/>
          <w:rFonts w:cs="CTraditional Arabic" w:hint="cs"/>
          <w:rtl/>
        </w:rPr>
        <w:t>ب</w:t>
      </w:r>
      <w:r w:rsidRPr="007100A7">
        <w:rPr>
          <w:rStyle w:val="1-Char"/>
          <w:rFonts w:hint="cs"/>
          <w:rtl/>
        </w:rPr>
        <w:t xml:space="preserve"> 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 </w:t>
      </w:r>
      <w:r w:rsidRPr="00BE2421">
        <w:rPr>
          <w:rStyle w:val="5-Char"/>
          <w:rFonts w:hint="cs"/>
          <w:rtl/>
        </w:rPr>
        <w:t>«مَنْ صَلّٰي بَعْدَ الْمَغْرِبِ سِتَّ رَکَعٰاتٍ لَمْ يَتَکََلَّمْ فِيْمٰا بَيْنَهُنَّْ بِسُوْءٍ، عُدِلْنَ لَهُ عِبٰادَةَ ثِنْتَيْ عَشَرَةَ سَنَةٍ»</w:t>
      </w:r>
      <w:r w:rsidRPr="007100A7">
        <w:rPr>
          <w:rStyle w:val="1-Char"/>
          <w:rFonts w:hint="cs"/>
          <w:rtl/>
        </w:rPr>
        <w:t xml:space="preserve"> (ترمذ</w:t>
      </w:r>
      <w:r w:rsidR="00446BB7">
        <w:rPr>
          <w:rStyle w:val="1-Char"/>
          <w:rFonts w:hint="cs"/>
          <w:rtl/>
        </w:rPr>
        <w:t>ی</w:t>
      </w:r>
      <w:r w:rsidRPr="007100A7">
        <w:rPr>
          <w:rStyle w:val="1-Char"/>
          <w:rFonts w:hint="cs"/>
          <w:rtl/>
        </w:rPr>
        <w:t xml:space="preserve"> و ابن ماجه)؛ </w:t>
      </w:r>
      <w:r w:rsidRPr="00BE2421">
        <w:rPr>
          <w:rStyle w:val="1-Char"/>
          <w:rFonts w:hint="cs"/>
          <w:rtl/>
        </w:rPr>
        <w:t>«هر کس پس از مغرب، شش رکعت نماز بخواند و در م</w:t>
      </w:r>
      <w:r w:rsidR="00446BB7">
        <w:rPr>
          <w:rStyle w:val="1-Char"/>
          <w:rFonts w:hint="cs"/>
          <w:rtl/>
        </w:rPr>
        <w:t>ی</w:t>
      </w:r>
      <w:r w:rsidRPr="00BE2421">
        <w:rPr>
          <w:rStyle w:val="1-Char"/>
          <w:rFonts w:hint="cs"/>
          <w:rtl/>
        </w:rPr>
        <w:t>ان</w:t>
      </w:r>
      <w:r w:rsidR="000751A8">
        <w:rPr>
          <w:rStyle w:val="1-Char"/>
          <w:rFonts w:hint="cs"/>
          <w:rtl/>
        </w:rPr>
        <w:t xml:space="preserve"> آن‌ها،</w:t>
      </w:r>
      <w:r w:rsidRPr="00BE2421">
        <w:rPr>
          <w:rStyle w:val="1-Char"/>
          <w:rFonts w:hint="cs"/>
          <w:rtl/>
        </w:rPr>
        <w:t xml:space="preserve"> سخن ناشا</w:t>
      </w:r>
      <w:r w:rsidR="00446BB7">
        <w:rPr>
          <w:rStyle w:val="1-Char"/>
          <w:rFonts w:hint="cs"/>
          <w:rtl/>
        </w:rPr>
        <w:t>ی</w:t>
      </w:r>
      <w:r w:rsidRPr="00BE2421">
        <w:rPr>
          <w:rStyle w:val="1-Char"/>
          <w:rFonts w:hint="cs"/>
          <w:rtl/>
        </w:rPr>
        <w:t>ست</w:t>
      </w:r>
      <w:r w:rsidR="00446BB7">
        <w:rPr>
          <w:rStyle w:val="1-Char"/>
          <w:rFonts w:hint="cs"/>
          <w:rtl/>
        </w:rPr>
        <w:t>ی</w:t>
      </w:r>
      <w:r w:rsidRPr="00BE2421">
        <w:rPr>
          <w:rStyle w:val="1-Char"/>
          <w:rFonts w:hint="cs"/>
          <w:rtl/>
        </w:rPr>
        <w:t xml:space="preserve"> را نگو</w:t>
      </w:r>
      <w:r w:rsidR="00446BB7">
        <w:rPr>
          <w:rStyle w:val="1-Char"/>
          <w:rFonts w:hint="cs"/>
          <w:rtl/>
        </w:rPr>
        <w:t>ی</w:t>
      </w:r>
      <w:r w:rsidRPr="00BE2421">
        <w:rPr>
          <w:rStyle w:val="1-Char"/>
          <w:rFonts w:hint="cs"/>
          <w:rtl/>
        </w:rPr>
        <w:t>د، ا</w:t>
      </w:r>
      <w:r w:rsidR="00446BB7">
        <w:rPr>
          <w:rStyle w:val="1-Char"/>
          <w:rFonts w:hint="cs"/>
          <w:rtl/>
        </w:rPr>
        <w:t>ی</w:t>
      </w:r>
      <w:r w:rsidRPr="00BE2421">
        <w:rPr>
          <w:rStyle w:val="1-Char"/>
          <w:rFonts w:hint="cs"/>
          <w:rtl/>
        </w:rPr>
        <w:t>ن کارش برابر با دوازده سال عبادت محاسبه م</w:t>
      </w:r>
      <w:r w:rsidR="00446BB7">
        <w:rPr>
          <w:rStyle w:val="1-Char"/>
          <w:rFonts w:hint="cs"/>
          <w:rtl/>
        </w:rPr>
        <w:t>ی</w:t>
      </w:r>
      <w:r w:rsidRPr="00BE2421">
        <w:rPr>
          <w:rStyle w:val="1-Char"/>
          <w:rFonts w:hint="cs"/>
          <w:rtl/>
        </w:rPr>
        <w:t>‌شود»</w:t>
      </w:r>
      <w:r w:rsidRPr="007100A7">
        <w:rPr>
          <w:rStyle w:val="1-Char"/>
          <w:rFonts w:hint="cs"/>
          <w:rtl/>
        </w:rPr>
        <w:t>.]</w:t>
      </w:r>
    </w:p>
    <w:p w:rsidR="00E81847" w:rsidRPr="007100A7" w:rsidRDefault="00E81847" w:rsidP="004403E0">
      <w:pPr>
        <w:rPr>
          <w:rStyle w:val="1-Char"/>
          <w:rtl/>
        </w:rPr>
      </w:pPr>
      <w:r w:rsidRPr="007100A7">
        <w:rPr>
          <w:rStyle w:val="1-Char"/>
          <w:rFonts w:hint="cs"/>
          <w:rtl/>
        </w:rPr>
        <w:t>و در قعده‌</w:t>
      </w:r>
      <w:r w:rsidR="00446BB7">
        <w:rPr>
          <w:rStyle w:val="1-Char"/>
          <w:rFonts w:hint="cs"/>
          <w:rtl/>
        </w:rPr>
        <w:t>ی</w:t>
      </w:r>
      <w:r w:rsidRPr="007100A7">
        <w:rPr>
          <w:rStyle w:val="1-Char"/>
          <w:rFonts w:hint="cs"/>
          <w:rtl/>
        </w:rPr>
        <w:t xml:space="preserve"> اول از </w:t>
      </w:r>
      <w:r w:rsidRPr="00FE6406">
        <w:rPr>
          <w:rStyle w:val="9-Char"/>
          <w:rFonts w:eastAsia="Batang" w:hint="cs"/>
          <w:rtl/>
        </w:rPr>
        <w:t>نمازها</w:t>
      </w:r>
      <w:r w:rsidR="00446BB7">
        <w:rPr>
          <w:rStyle w:val="9-Char"/>
          <w:rFonts w:eastAsia="Batang" w:hint="cs"/>
          <w:rtl/>
        </w:rPr>
        <w:t>ی</w:t>
      </w:r>
      <w:r w:rsidRPr="00FE6406">
        <w:rPr>
          <w:rStyle w:val="9-Char"/>
          <w:rFonts w:eastAsia="Batang" w:hint="cs"/>
          <w:rtl/>
        </w:rPr>
        <w:t xml:space="preserve"> سنّت مؤکده‌</w:t>
      </w:r>
      <w:r w:rsidR="00446BB7">
        <w:rPr>
          <w:rStyle w:val="9-Char"/>
          <w:rFonts w:eastAsia="Batang" w:hint="cs"/>
          <w:rtl/>
        </w:rPr>
        <w:t>ی</w:t>
      </w:r>
      <w:r w:rsidRPr="00FE6406">
        <w:rPr>
          <w:rStyle w:val="9-Char"/>
          <w:rFonts w:eastAsia="Batang" w:hint="cs"/>
          <w:rtl/>
        </w:rPr>
        <w:t xml:space="preserve"> چهار رکعت</w:t>
      </w:r>
      <w:r w:rsidR="00446BB7">
        <w:rPr>
          <w:rStyle w:val="9-Char"/>
          <w:rFonts w:eastAsia="Batang" w:hint="cs"/>
          <w:rtl/>
        </w:rPr>
        <w:t>ی</w:t>
      </w:r>
      <w:r w:rsidRPr="007100A7">
        <w:rPr>
          <w:rStyle w:val="1-Char"/>
          <w:rFonts w:hint="cs"/>
          <w:rtl/>
        </w:rPr>
        <w:t xml:space="preserve"> [مانند چهار رکعت پ</w:t>
      </w:r>
      <w:r w:rsidR="00446BB7">
        <w:rPr>
          <w:rStyle w:val="1-Char"/>
          <w:rFonts w:hint="cs"/>
          <w:rtl/>
        </w:rPr>
        <w:t>ی</w:t>
      </w:r>
      <w:r w:rsidRPr="007100A7">
        <w:rPr>
          <w:rStyle w:val="1-Char"/>
          <w:rFonts w:hint="cs"/>
          <w:rtl/>
        </w:rPr>
        <w:t xml:space="preserve">ش از ظهر و چهار رکعت قبل و بعد جمعه،] تنها به خواندن </w:t>
      </w:r>
      <w:r w:rsidRPr="004403E0">
        <w:rPr>
          <w:rStyle w:val="5-Char0"/>
          <w:rFonts w:hint="cs"/>
          <w:rtl/>
        </w:rPr>
        <w:t>«التحيّات»</w:t>
      </w:r>
      <w:r w:rsidRPr="007100A7">
        <w:rPr>
          <w:rStyle w:val="1-Char"/>
          <w:rFonts w:hint="cs"/>
          <w:rtl/>
        </w:rPr>
        <w:t xml:space="preserve"> اکتفا و بسنده کند [و پس از آن، درود و دعا نخواند؛ و چون به سو</w:t>
      </w:r>
      <w:r w:rsidR="00446BB7">
        <w:rPr>
          <w:rStyle w:val="1-Char"/>
          <w:rFonts w:hint="cs"/>
          <w:rtl/>
        </w:rPr>
        <w:t>ی</w:t>
      </w:r>
      <w:r w:rsidRPr="007100A7">
        <w:rPr>
          <w:rStyle w:val="1-Char"/>
          <w:rFonts w:hint="cs"/>
          <w:rtl/>
        </w:rPr>
        <w:t xml:space="preserve"> رکعت سوم برخاست]، </w:t>
      </w:r>
      <w:r w:rsidRPr="004403E0">
        <w:rPr>
          <w:rStyle w:val="5-Char0"/>
          <w:rFonts w:hint="cs"/>
          <w:rtl/>
        </w:rPr>
        <w:t>«سبحان</w:t>
      </w:r>
      <w:r w:rsidR="004403E0">
        <w:rPr>
          <w:rStyle w:val="5-Char0"/>
          <w:rFonts w:hint="cs"/>
          <w:rtl/>
        </w:rPr>
        <w:t>ك</w:t>
      </w:r>
      <w:r w:rsidRPr="004403E0">
        <w:rPr>
          <w:rStyle w:val="5-Char0"/>
          <w:rFonts w:hint="cs"/>
          <w:rtl/>
        </w:rPr>
        <w:t xml:space="preserve"> اللهمّ و بحمد</w:t>
      </w:r>
      <w:r w:rsidR="004403E0">
        <w:rPr>
          <w:rStyle w:val="5-Char0"/>
          <w:rFonts w:hint="cs"/>
          <w:rtl/>
        </w:rPr>
        <w:t>ك</w:t>
      </w:r>
      <w:r w:rsidRPr="004403E0">
        <w:rPr>
          <w:rStyle w:val="5-Char0"/>
          <w:rFonts w:hint="cs"/>
          <w:rtl/>
        </w:rPr>
        <w:t>...»</w:t>
      </w:r>
      <w:r w:rsidRPr="007100A7">
        <w:rPr>
          <w:rStyle w:val="1-Char"/>
          <w:rFonts w:hint="cs"/>
          <w:rtl/>
        </w:rPr>
        <w:t xml:space="preserve"> را در آن نخواند؛ برخلاف نمازها</w:t>
      </w:r>
      <w:r w:rsidR="00446BB7">
        <w:rPr>
          <w:rStyle w:val="1-Char"/>
          <w:rFonts w:hint="cs"/>
          <w:rtl/>
        </w:rPr>
        <w:t>ی</w:t>
      </w:r>
      <w:r w:rsidRPr="007100A7">
        <w:rPr>
          <w:rStyle w:val="1-Char"/>
          <w:rFonts w:hint="cs"/>
          <w:rtl/>
        </w:rPr>
        <w:t xml:space="preserve"> [چهار رکعت</w:t>
      </w:r>
      <w:r w:rsidR="00446BB7">
        <w:rPr>
          <w:rStyle w:val="1-Char"/>
          <w:rFonts w:hint="cs"/>
          <w:rtl/>
        </w:rPr>
        <w:t>ی</w:t>
      </w:r>
      <w:r w:rsidRPr="007100A7">
        <w:rPr>
          <w:rStyle w:val="1-Char"/>
          <w:rFonts w:hint="cs"/>
          <w:rtl/>
        </w:rPr>
        <w:t>] نفل و مستحب؛ [که در رکعت سوم</w:t>
      </w:r>
      <w:r w:rsidR="000751A8">
        <w:rPr>
          <w:rStyle w:val="1-Char"/>
          <w:rFonts w:hint="cs"/>
          <w:rtl/>
        </w:rPr>
        <w:t xml:space="preserve"> آن‌ها </w:t>
      </w:r>
      <w:r w:rsidRPr="007100A7">
        <w:rPr>
          <w:rStyle w:val="1-Char"/>
          <w:rFonts w:hint="cs"/>
          <w:rtl/>
        </w:rPr>
        <w:t>با</w:t>
      </w:r>
      <w:r w:rsidR="00446BB7">
        <w:rPr>
          <w:rStyle w:val="1-Char"/>
          <w:rFonts w:hint="cs"/>
          <w:rtl/>
        </w:rPr>
        <w:t>ی</w:t>
      </w:r>
      <w:r w:rsidRPr="007100A7">
        <w:rPr>
          <w:rStyle w:val="1-Char"/>
          <w:rFonts w:hint="cs"/>
          <w:rtl/>
        </w:rPr>
        <w:t xml:space="preserve">د </w:t>
      </w:r>
      <w:r w:rsidRPr="004403E0">
        <w:rPr>
          <w:rStyle w:val="5-Char0"/>
          <w:rFonts w:hint="cs"/>
          <w:rtl/>
        </w:rPr>
        <w:t>«ثناء»</w:t>
      </w:r>
      <w:r w:rsidRPr="007100A7">
        <w:rPr>
          <w:rStyle w:val="1-Char"/>
          <w:rFonts w:hint="cs"/>
          <w:rtl/>
        </w:rPr>
        <w:t xml:space="preserve"> - </w:t>
      </w:r>
      <w:r w:rsidR="004403E0">
        <w:rPr>
          <w:rStyle w:val="5-Char0"/>
          <w:rFonts w:hint="cs"/>
          <w:rtl/>
        </w:rPr>
        <w:t>سبحانك</w:t>
      </w:r>
      <w:r w:rsidRPr="004403E0">
        <w:rPr>
          <w:rStyle w:val="5-Char0"/>
          <w:rFonts w:hint="cs"/>
          <w:rtl/>
        </w:rPr>
        <w:t xml:space="preserve"> اللهم و بحمد</w:t>
      </w:r>
      <w:r w:rsidR="004403E0">
        <w:rPr>
          <w:rStyle w:val="5-Char0"/>
          <w:rFonts w:hint="cs"/>
          <w:rtl/>
        </w:rPr>
        <w:t>ك</w:t>
      </w:r>
      <w:r w:rsidRPr="00FE6406">
        <w:rPr>
          <w:rStyle w:val="9-Char"/>
          <w:rFonts w:eastAsia="Batang" w:hint="cs"/>
          <w:rtl/>
        </w:rPr>
        <w:t xml:space="preserve"> ...</w:t>
      </w:r>
      <w:r w:rsidRPr="007100A7">
        <w:rPr>
          <w:rStyle w:val="1-Char"/>
          <w:rFonts w:hint="cs"/>
          <w:rtl/>
        </w:rPr>
        <w:t xml:space="preserve"> - را بخواند و </w:t>
      </w:r>
      <w:r w:rsidRPr="004403E0">
        <w:rPr>
          <w:rStyle w:val="5-Char0"/>
          <w:rFonts w:hint="cs"/>
          <w:rtl/>
        </w:rPr>
        <w:t>«اعوذ بالله»</w:t>
      </w:r>
      <w:r w:rsidRPr="007100A7">
        <w:rPr>
          <w:rStyle w:val="1-Char"/>
          <w:rFonts w:hint="cs"/>
          <w:rtl/>
        </w:rPr>
        <w:t xml:space="preserve"> را ن</w:t>
      </w:r>
      <w:r w:rsidR="00446BB7">
        <w:rPr>
          <w:rStyle w:val="1-Char"/>
          <w:rFonts w:hint="cs"/>
          <w:rtl/>
        </w:rPr>
        <w:t>ی</w:t>
      </w:r>
      <w:r w:rsidRPr="007100A7">
        <w:rPr>
          <w:rStyle w:val="1-Char"/>
          <w:rFonts w:hint="cs"/>
          <w:rtl/>
        </w:rPr>
        <w:t>ز بگو</w:t>
      </w:r>
      <w:r w:rsidR="00446BB7">
        <w:rPr>
          <w:rStyle w:val="1-Char"/>
          <w:rFonts w:hint="cs"/>
          <w:rtl/>
        </w:rPr>
        <w:t>ی</w:t>
      </w:r>
      <w:r w:rsidRPr="007100A7">
        <w:rPr>
          <w:rStyle w:val="1-Char"/>
          <w:rFonts w:hint="cs"/>
          <w:rtl/>
        </w:rPr>
        <w:t>د.]</w:t>
      </w:r>
    </w:p>
    <w:p w:rsidR="00E81847" w:rsidRPr="007100A7" w:rsidRDefault="00E81847" w:rsidP="00AF1D25">
      <w:pPr>
        <w:rPr>
          <w:rStyle w:val="1-Char"/>
          <w:rtl/>
        </w:rPr>
      </w:pPr>
      <w:r w:rsidRPr="007100A7">
        <w:rPr>
          <w:rStyle w:val="1-Char"/>
          <w:rFonts w:hint="cs"/>
          <w:rtl/>
        </w:rPr>
        <w:t>و هرگاه نمازگزار، نماز نفل</w:t>
      </w:r>
      <w:r w:rsidR="00446BB7">
        <w:rPr>
          <w:rStyle w:val="1-Char"/>
          <w:rFonts w:hint="cs"/>
          <w:rtl/>
        </w:rPr>
        <w:t>ی</w:t>
      </w:r>
      <w:r w:rsidRPr="007100A7">
        <w:rPr>
          <w:rStyle w:val="1-Char"/>
          <w:rFonts w:hint="cs"/>
          <w:rtl/>
        </w:rPr>
        <w:t xml:space="preserve"> را ب</w:t>
      </w:r>
      <w:r w:rsidR="00446BB7">
        <w:rPr>
          <w:rStyle w:val="1-Char"/>
          <w:rFonts w:hint="cs"/>
          <w:rtl/>
        </w:rPr>
        <w:t>ی</w:t>
      </w:r>
      <w:r w:rsidRPr="007100A7">
        <w:rPr>
          <w:rStyle w:val="1-Char"/>
          <w:rFonts w:hint="cs"/>
          <w:rtl/>
        </w:rPr>
        <w:t>شتر از دو رکعت خواند و جز در آخر آن به قعده ننشت، در آن صورت، نفل و</w:t>
      </w:r>
      <w:r w:rsidR="00446BB7">
        <w:rPr>
          <w:rStyle w:val="1-Char"/>
          <w:rFonts w:hint="cs"/>
          <w:rtl/>
        </w:rPr>
        <w:t>ی</w:t>
      </w:r>
      <w:r w:rsidRPr="007100A7">
        <w:rPr>
          <w:rStyle w:val="1-Char"/>
          <w:rFonts w:hint="cs"/>
          <w:rtl/>
        </w:rPr>
        <w:t xml:space="preserve"> - استحساناً - درست است، [البته همراه با کراه</w:t>
      </w:r>
      <w:r w:rsidR="00446BB7">
        <w:rPr>
          <w:rStyle w:val="1-Char"/>
          <w:rFonts w:hint="cs"/>
          <w:rtl/>
        </w:rPr>
        <w:t>ی</w:t>
      </w:r>
      <w:r w:rsidRPr="007100A7">
        <w:rPr>
          <w:rStyle w:val="1-Char"/>
          <w:rFonts w:hint="cs"/>
          <w:rtl/>
        </w:rPr>
        <w:t>ت]؛ ز</w:t>
      </w:r>
      <w:r w:rsidR="00446BB7">
        <w:rPr>
          <w:rStyle w:val="1-Char"/>
          <w:rFonts w:hint="cs"/>
          <w:rtl/>
        </w:rPr>
        <w:t>ی</w:t>
      </w:r>
      <w:r w:rsidRPr="007100A7">
        <w:rPr>
          <w:rStyle w:val="1-Char"/>
          <w:rFonts w:hint="cs"/>
          <w:rtl/>
        </w:rPr>
        <w:t>را نماز [چهار رکعت</w:t>
      </w:r>
      <w:r w:rsidR="00446BB7">
        <w:rPr>
          <w:rStyle w:val="1-Char"/>
          <w:rFonts w:hint="cs"/>
          <w:rtl/>
        </w:rPr>
        <w:t>ی</w:t>
      </w:r>
      <w:r w:rsidRPr="007100A7">
        <w:rPr>
          <w:rStyle w:val="1-Char"/>
          <w:rFonts w:hint="cs"/>
          <w:rtl/>
        </w:rPr>
        <w:t xml:space="preserve"> و</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ک نماز گرد</w:t>
      </w:r>
      <w:r w:rsidR="00446BB7">
        <w:rPr>
          <w:rStyle w:val="1-Char"/>
          <w:rFonts w:hint="cs"/>
          <w:rtl/>
        </w:rPr>
        <w:t>ی</w:t>
      </w:r>
      <w:r w:rsidRPr="007100A7">
        <w:rPr>
          <w:rStyle w:val="1-Char"/>
          <w:rFonts w:hint="cs"/>
          <w:rtl/>
        </w:rPr>
        <w:t>ده است، و در چن</w:t>
      </w:r>
      <w:r w:rsidR="00446BB7">
        <w:rPr>
          <w:rStyle w:val="1-Char"/>
          <w:rFonts w:hint="cs"/>
          <w:rtl/>
        </w:rPr>
        <w:t>ی</w:t>
      </w:r>
      <w:r w:rsidRPr="007100A7">
        <w:rPr>
          <w:rStyle w:val="1-Char"/>
          <w:rFonts w:hint="cs"/>
          <w:rtl/>
        </w:rPr>
        <w:t>ن نماز</w:t>
      </w:r>
      <w:r w:rsidR="00446BB7">
        <w:rPr>
          <w:rStyle w:val="1-Char"/>
          <w:rFonts w:hint="cs"/>
          <w:rtl/>
        </w:rPr>
        <w:t>ی</w:t>
      </w:r>
      <w:r w:rsidRPr="007100A7">
        <w:rPr>
          <w:rStyle w:val="1-Char"/>
          <w:rFonts w:hint="cs"/>
          <w:rtl/>
        </w:rPr>
        <w:t>، فرض همان است که در قعده‌</w:t>
      </w:r>
      <w:r w:rsidR="00446BB7">
        <w:rPr>
          <w:rStyle w:val="1-Char"/>
          <w:rFonts w:hint="cs"/>
          <w:rtl/>
        </w:rPr>
        <w:t>ی</w:t>
      </w:r>
      <w:r w:rsidRPr="007100A7">
        <w:rPr>
          <w:rStyle w:val="1-Char"/>
          <w:rFonts w:hint="cs"/>
          <w:rtl/>
        </w:rPr>
        <w:t xml:space="preserve"> آخر بنش</w:t>
      </w:r>
      <w:r w:rsidR="00446BB7">
        <w:rPr>
          <w:rStyle w:val="1-Char"/>
          <w:rFonts w:hint="cs"/>
          <w:rtl/>
        </w:rPr>
        <w:t>ی</w:t>
      </w:r>
      <w:r w:rsidRPr="007100A7">
        <w:rPr>
          <w:rStyle w:val="1-Char"/>
          <w:rFonts w:hint="cs"/>
          <w:rtl/>
        </w:rPr>
        <w:t>ند. [مسلم روا</w:t>
      </w:r>
      <w:r w:rsidR="00446BB7">
        <w:rPr>
          <w:rStyle w:val="1-Char"/>
          <w:rFonts w:hint="cs"/>
          <w:rtl/>
        </w:rPr>
        <w:t>ی</w:t>
      </w:r>
      <w:r w:rsidRPr="007100A7">
        <w:rPr>
          <w:rStyle w:val="1-Char"/>
          <w:rFonts w:hint="cs"/>
          <w:rtl/>
        </w:rPr>
        <w:t>ت م</w:t>
      </w:r>
      <w:r w:rsidR="00446BB7">
        <w:rPr>
          <w:rStyle w:val="1-Char"/>
          <w:rFonts w:hint="cs"/>
          <w:rtl/>
        </w:rPr>
        <w:t>ی</w:t>
      </w:r>
      <w:r w:rsidRPr="007100A7">
        <w:rPr>
          <w:rStyle w:val="1-Char"/>
          <w:rFonts w:hint="cs"/>
          <w:rtl/>
        </w:rPr>
        <w:t xml:space="preserve">‌کند که </w:t>
      </w:r>
      <w:r w:rsidRPr="00BE2421">
        <w:rPr>
          <w:rStyle w:val="5-Char"/>
          <w:rFonts w:hint="cs"/>
          <w:rtl/>
        </w:rPr>
        <w:t>«اِنَّهُ</w:t>
      </w:r>
      <w:r w:rsidR="00FE6406" w:rsidRPr="00FE6406">
        <w:rPr>
          <w:rStyle w:val="1-Char"/>
          <w:rFonts w:cs="CTraditional Arabic" w:hint="cs"/>
          <w:rtl/>
        </w:rPr>
        <w:t xml:space="preserve"> ج</w:t>
      </w:r>
      <w:r w:rsidRPr="00BE2421">
        <w:rPr>
          <w:rStyle w:val="5-Char"/>
          <w:rFonts w:hint="cs"/>
          <w:rtl/>
        </w:rPr>
        <w:t xml:space="preserve"> صَلّٰي تِسْعَ رَکَعٰاتٍ لَّمْ يَجْلِسْ فِي الثّٰامِنَةِ؛ ثُمَّ نَهَضَ فَصَلَّي التّٰاسِعَةَ»</w:t>
      </w:r>
      <w:r w:rsidRPr="007100A7">
        <w:rPr>
          <w:rStyle w:val="1-Char"/>
          <w:rFonts w:hint="cs"/>
          <w:rtl/>
        </w:rPr>
        <w:t xml:space="preserve">؛ </w:t>
      </w:r>
      <w:r w:rsidRPr="00BE2421">
        <w:rPr>
          <w:rStyle w:val="1-Char"/>
          <w:rFonts w:hint="cs"/>
          <w:rtl/>
        </w:rPr>
        <w:t>«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نه رکعت نماز خواند ب</w:t>
      </w:r>
      <w:r w:rsidR="00446BB7">
        <w:rPr>
          <w:rStyle w:val="1-Char"/>
          <w:rFonts w:hint="cs"/>
          <w:rtl/>
        </w:rPr>
        <w:t>ی</w:t>
      </w:r>
      <w:r w:rsidRPr="00BE2421">
        <w:rPr>
          <w:rStyle w:val="1-Char"/>
          <w:rFonts w:hint="cs"/>
          <w:rtl/>
        </w:rPr>
        <w:t>‌آن که در رکعت هشتم بنش</w:t>
      </w:r>
      <w:r w:rsidR="00446BB7">
        <w:rPr>
          <w:rStyle w:val="1-Char"/>
          <w:rFonts w:hint="cs"/>
          <w:rtl/>
        </w:rPr>
        <w:t>ی</w:t>
      </w:r>
      <w:r w:rsidRPr="00BE2421">
        <w:rPr>
          <w:rStyle w:val="1-Char"/>
          <w:rFonts w:hint="cs"/>
          <w:rtl/>
        </w:rPr>
        <w:t xml:space="preserve">ند؛ </w:t>
      </w:r>
      <w:r w:rsidR="000A2322">
        <w:rPr>
          <w:rStyle w:val="1-Char"/>
          <w:rFonts w:hint="cs"/>
          <w:rtl/>
        </w:rPr>
        <w:t>آنگاه</w:t>
      </w:r>
      <w:r w:rsidRPr="00BE2421">
        <w:rPr>
          <w:rStyle w:val="1-Char"/>
          <w:rFonts w:hint="cs"/>
          <w:rtl/>
        </w:rPr>
        <w:t xml:space="preserve"> بلند شد و رکعت نهم را ن</w:t>
      </w:r>
      <w:r w:rsidR="00446BB7">
        <w:rPr>
          <w:rStyle w:val="1-Char"/>
          <w:rFonts w:hint="cs"/>
          <w:rtl/>
        </w:rPr>
        <w:t>ی</w:t>
      </w:r>
      <w:r w:rsidRPr="00BE2421">
        <w:rPr>
          <w:rStyle w:val="1-Char"/>
          <w:rFonts w:hint="cs"/>
          <w:rtl/>
        </w:rPr>
        <w:t>ز خواند»</w:t>
      </w:r>
      <w:r w:rsidRPr="007100A7">
        <w:rPr>
          <w:rStyle w:val="1-Char"/>
          <w:rFonts w:hint="cs"/>
          <w:rtl/>
        </w:rPr>
        <w:t>.]</w:t>
      </w:r>
    </w:p>
    <w:p w:rsidR="00E81847" w:rsidRPr="007100A7" w:rsidRDefault="00E81847" w:rsidP="00AF1D25">
      <w:pPr>
        <w:rPr>
          <w:rStyle w:val="1-Char"/>
          <w:rtl/>
        </w:rPr>
      </w:pPr>
      <w:r w:rsidRPr="007100A7">
        <w:rPr>
          <w:rStyle w:val="1-Char"/>
          <w:rFonts w:hint="cs"/>
          <w:rtl/>
        </w:rPr>
        <w:t>و مکروه است که در روز، ب</w:t>
      </w:r>
      <w:r w:rsidR="00446BB7">
        <w:rPr>
          <w:rStyle w:val="1-Char"/>
          <w:rFonts w:hint="cs"/>
          <w:rtl/>
        </w:rPr>
        <w:t>ی</w:t>
      </w:r>
      <w:r w:rsidRPr="007100A7">
        <w:rPr>
          <w:rStyle w:val="1-Char"/>
          <w:rFonts w:hint="cs"/>
          <w:rtl/>
        </w:rPr>
        <w:t xml:space="preserve">شتر از چهار رکعت نماز نفل با </w:t>
      </w:r>
      <w:r w:rsidR="00446BB7">
        <w:rPr>
          <w:rStyle w:val="1-Char"/>
          <w:rFonts w:hint="cs"/>
          <w:rtl/>
        </w:rPr>
        <w:t>ی</w:t>
      </w:r>
      <w:r w:rsidRPr="007100A7">
        <w:rPr>
          <w:rStyle w:val="1-Char"/>
          <w:rFonts w:hint="cs"/>
          <w:rtl/>
        </w:rPr>
        <w:t>ک سلام خوانده شود؛ و همچن</w:t>
      </w:r>
      <w:r w:rsidR="00446BB7">
        <w:rPr>
          <w:rStyle w:val="1-Char"/>
          <w:rFonts w:hint="cs"/>
          <w:rtl/>
        </w:rPr>
        <w:t>ی</w:t>
      </w:r>
      <w:r w:rsidRPr="007100A7">
        <w:rPr>
          <w:rStyle w:val="1-Char"/>
          <w:rFonts w:hint="cs"/>
          <w:rtl/>
        </w:rPr>
        <w:t>ن مکروه است که در شب، ب</w:t>
      </w:r>
      <w:r w:rsidR="00446BB7">
        <w:rPr>
          <w:rStyle w:val="1-Char"/>
          <w:rFonts w:hint="cs"/>
          <w:rtl/>
        </w:rPr>
        <w:t>ی</w:t>
      </w:r>
      <w:r w:rsidRPr="007100A7">
        <w:rPr>
          <w:rStyle w:val="1-Char"/>
          <w:rFonts w:hint="cs"/>
          <w:rtl/>
        </w:rPr>
        <w:t xml:space="preserve">شتر از هشت رکعت نماز نفل، با </w:t>
      </w:r>
      <w:r w:rsidR="00446BB7">
        <w:rPr>
          <w:rStyle w:val="1-Char"/>
          <w:rFonts w:hint="cs"/>
          <w:rtl/>
        </w:rPr>
        <w:t>ی</w:t>
      </w:r>
      <w:r w:rsidRPr="007100A7">
        <w:rPr>
          <w:rStyle w:val="1-Char"/>
          <w:rFonts w:hint="cs"/>
          <w:rtl/>
        </w:rPr>
        <w:t>ک سلام گزارده شود.</w:t>
      </w:r>
    </w:p>
    <w:p w:rsidR="00E81847" w:rsidRPr="007100A7" w:rsidRDefault="00E81847" w:rsidP="00AF1D25">
      <w:pPr>
        <w:rPr>
          <w:rStyle w:val="1-Char"/>
          <w:rtl/>
        </w:rPr>
      </w:pPr>
      <w:r w:rsidRPr="007100A7">
        <w:rPr>
          <w:rStyle w:val="1-Char"/>
          <w:rFonts w:hint="cs"/>
          <w:rtl/>
        </w:rPr>
        <w:t>و از د</w:t>
      </w:r>
      <w:r w:rsidR="00446BB7">
        <w:rPr>
          <w:rStyle w:val="1-Char"/>
          <w:rFonts w:hint="cs"/>
          <w:rtl/>
        </w:rPr>
        <w:t>ی</w:t>
      </w:r>
      <w:r w:rsidRPr="007100A7">
        <w:rPr>
          <w:rStyle w:val="1-Char"/>
          <w:rFonts w:hint="cs"/>
          <w:rtl/>
        </w:rPr>
        <w:t>دگاه امام ابوحن</w:t>
      </w:r>
      <w:r w:rsidR="00446BB7">
        <w:rPr>
          <w:rStyle w:val="1-Char"/>
          <w:rFonts w:hint="cs"/>
          <w:rtl/>
        </w:rPr>
        <w:t>ی</w:t>
      </w:r>
      <w:r w:rsidRPr="007100A7">
        <w:rPr>
          <w:rStyle w:val="1-Char"/>
          <w:rFonts w:hint="cs"/>
          <w:rtl/>
        </w:rPr>
        <w:t>فه</w:t>
      </w:r>
      <w:r w:rsidR="00FE6406" w:rsidRPr="00FE6406">
        <w:rPr>
          <w:rStyle w:val="1-Char"/>
          <w:rFonts w:cs="CTraditional Arabic" w:hint="cs"/>
          <w:rtl/>
        </w:rPr>
        <w:t>/</w:t>
      </w:r>
      <w:r w:rsidRPr="007100A7">
        <w:rPr>
          <w:rStyle w:val="1-Char"/>
          <w:rFonts w:hint="cs"/>
          <w:rtl/>
        </w:rPr>
        <w:t xml:space="preserve">، بهتر آن است که در شب و روز، چهار رکعت از نماز نفل، با </w:t>
      </w:r>
      <w:r w:rsidR="00446BB7">
        <w:rPr>
          <w:rStyle w:val="1-Char"/>
          <w:rFonts w:hint="cs"/>
          <w:rtl/>
        </w:rPr>
        <w:t>ی</w:t>
      </w:r>
      <w:r w:rsidRPr="007100A7">
        <w:rPr>
          <w:rStyle w:val="1-Char"/>
          <w:rFonts w:hint="cs"/>
          <w:rtl/>
        </w:rPr>
        <w:t>ک سلام خوانده شود؛ و امام ابو</w:t>
      </w:r>
      <w:r w:rsidR="00446BB7">
        <w:rPr>
          <w:rStyle w:val="1-Char"/>
          <w:rFonts w:hint="cs"/>
          <w:rtl/>
        </w:rPr>
        <w:t>ی</w:t>
      </w:r>
      <w:r w:rsidRPr="007100A7">
        <w:rPr>
          <w:rStyle w:val="1-Char"/>
          <w:rFonts w:hint="cs"/>
          <w:rtl/>
        </w:rPr>
        <w:t>وسف</w:t>
      </w:r>
      <w:r w:rsidR="00FE6406" w:rsidRPr="00FE6406">
        <w:rPr>
          <w:rStyle w:val="1-Char"/>
          <w:rFonts w:cs="CTraditional Arabic" w:hint="cs"/>
          <w:rtl/>
        </w:rPr>
        <w:t>/</w:t>
      </w:r>
      <w:r w:rsidRPr="007100A7">
        <w:rPr>
          <w:rStyle w:val="1-Char"/>
          <w:rFonts w:hint="cs"/>
          <w:rtl/>
        </w:rPr>
        <w:t xml:space="preserve"> و امام محمد</w:t>
      </w:r>
      <w:r w:rsidR="00FE6406" w:rsidRPr="00FE6406">
        <w:rPr>
          <w:rStyle w:val="1-Char"/>
          <w:rFonts w:cs="CTraditional Arabic" w:hint="cs"/>
          <w:rtl/>
        </w:rPr>
        <w:t>/</w:t>
      </w:r>
      <w:r w:rsidRPr="007100A7">
        <w:rPr>
          <w:rStyle w:val="1-Char"/>
          <w:rFonts w:hint="cs"/>
          <w:rtl/>
        </w:rPr>
        <w:t xml:space="preserve"> بر ا</w:t>
      </w:r>
      <w:r w:rsidR="00446BB7">
        <w:rPr>
          <w:rStyle w:val="1-Char"/>
          <w:rFonts w:hint="cs"/>
          <w:rtl/>
        </w:rPr>
        <w:t>ی</w:t>
      </w:r>
      <w:r w:rsidRPr="007100A7">
        <w:rPr>
          <w:rStyle w:val="1-Char"/>
          <w:rFonts w:hint="cs"/>
          <w:rtl/>
        </w:rPr>
        <w:t>ن باورند که بهتر آن است که در شب، نمازها</w:t>
      </w:r>
      <w:r w:rsidR="00446BB7">
        <w:rPr>
          <w:rStyle w:val="1-Char"/>
          <w:rFonts w:hint="cs"/>
          <w:rtl/>
        </w:rPr>
        <w:t>ی</w:t>
      </w:r>
      <w:r w:rsidRPr="007100A7">
        <w:rPr>
          <w:rStyle w:val="1-Char"/>
          <w:rFonts w:hint="cs"/>
          <w:rtl/>
        </w:rPr>
        <w:t xml:space="preserve"> نفل، دو رکعت، [و در نمازها</w:t>
      </w:r>
      <w:r w:rsidR="00446BB7">
        <w:rPr>
          <w:rStyle w:val="1-Char"/>
          <w:rFonts w:hint="cs"/>
          <w:rtl/>
        </w:rPr>
        <w:t>ی</w:t>
      </w:r>
      <w:r w:rsidRPr="007100A7">
        <w:rPr>
          <w:rStyle w:val="1-Char"/>
          <w:rFonts w:hint="cs"/>
          <w:rtl/>
        </w:rPr>
        <w:t xml:space="preserve"> نفل روز، چهار چهار رکعت] خوانده شود؛ و فتوا ن</w:t>
      </w:r>
      <w:r w:rsidR="00446BB7">
        <w:rPr>
          <w:rStyle w:val="1-Char"/>
          <w:rFonts w:hint="cs"/>
          <w:rtl/>
        </w:rPr>
        <w:t>ی</w:t>
      </w:r>
      <w:r w:rsidRPr="007100A7">
        <w:rPr>
          <w:rStyle w:val="1-Char"/>
          <w:rFonts w:hint="cs"/>
          <w:rtl/>
        </w:rPr>
        <w:t>ز به قول امام ابو</w:t>
      </w:r>
      <w:r w:rsidR="00446BB7">
        <w:rPr>
          <w:rStyle w:val="1-Char"/>
          <w:rFonts w:hint="cs"/>
          <w:rtl/>
        </w:rPr>
        <w:t>ی</w:t>
      </w:r>
      <w:r w:rsidRPr="007100A7">
        <w:rPr>
          <w:rStyle w:val="1-Char"/>
          <w:rFonts w:hint="cs"/>
          <w:rtl/>
        </w:rPr>
        <w:t>وسف</w:t>
      </w:r>
      <w:r w:rsidR="00FE6406" w:rsidRPr="00FE6406">
        <w:rPr>
          <w:rStyle w:val="1-Char"/>
          <w:rFonts w:cs="CTraditional Arabic" w:hint="cs"/>
          <w:rtl/>
        </w:rPr>
        <w:t>/</w:t>
      </w:r>
      <w:r w:rsidRPr="007100A7">
        <w:rPr>
          <w:rStyle w:val="1-Char"/>
          <w:rFonts w:hint="cs"/>
          <w:rtl/>
        </w:rPr>
        <w:t xml:space="preserve"> و امام محمد</w:t>
      </w:r>
      <w:r w:rsidR="00FE6406" w:rsidRPr="00FE6406">
        <w:rPr>
          <w:rStyle w:val="1-Char"/>
          <w:rFonts w:cs="CTraditional Arabic" w:hint="cs"/>
          <w:rtl/>
        </w:rPr>
        <w:t>/</w:t>
      </w:r>
      <w:r w:rsidRPr="007100A7">
        <w:rPr>
          <w:rStyle w:val="1-Char"/>
          <w:rFonts w:hint="cs"/>
          <w:rtl/>
        </w:rPr>
        <w:t xml:space="preserve"> است.</w:t>
      </w:r>
    </w:p>
    <w:p w:rsidR="00E81847" w:rsidRPr="007100A7" w:rsidRDefault="00E81847" w:rsidP="00AF1D25">
      <w:pPr>
        <w:rPr>
          <w:rStyle w:val="1-Char"/>
          <w:rtl/>
        </w:rPr>
      </w:pPr>
      <w:r w:rsidRPr="007100A7">
        <w:rPr>
          <w:rStyle w:val="1-Char"/>
          <w:rFonts w:hint="cs"/>
          <w:rtl/>
        </w:rPr>
        <w:t>[به هر حال؛ نمازها</w:t>
      </w:r>
      <w:r w:rsidR="00446BB7">
        <w:rPr>
          <w:rStyle w:val="1-Char"/>
          <w:rFonts w:hint="cs"/>
          <w:rtl/>
        </w:rPr>
        <w:t>ی</w:t>
      </w:r>
      <w:r w:rsidRPr="007100A7">
        <w:rPr>
          <w:rStyle w:val="1-Char"/>
          <w:rFonts w:hint="cs"/>
          <w:rtl/>
        </w:rPr>
        <w:t xml:space="preserve"> نفل، </w:t>
      </w:r>
      <w:r w:rsidR="00446BB7">
        <w:rPr>
          <w:rStyle w:val="1-Char"/>
          <w:rFonts w:hint="cs"/>
          <w:rtl/>
        </w:rPr>
        <w:t>ی</w:t>
      </w:r>
      <w:r w:rsidRPr="007100A7">
        <w:rPr>
          <w:rStyle w:val="1-Char"/>
          <w:rFonts w:hint="cs"/>
          <w:rtl/>
        </w:rPr>
        <w:t>ا در روز گزارده م</w:t>
      </w:r>
      <w:r w:rsidR="00446BB7">
        <w:rPr>
          <w:rStyle w:val="1-Char"/>
          <w:rFonts w:hint="cs"/>
          <w:rtl/>
        </w:rPr>
        <w:t>ی</w:t>
      </w:r>
      <w:r w:rsidRPr="007100A7">
        <w:rPr>
          <w:rStyle w:val="1-Char"/>
          <w:rFonts w:hint="cs"/>
          <w:rtl/>
        </w:rPr>
        <w:t xml:space="preserve">‌شوند </w:t>
      </w:r>
      <w:r w:rsidR="00446BB7">
        <w:rPr>
          <w:rStyle w:val="1-Char"/>
          <w:rFonts w:hint="cs"/>
          <w:rtl/>
        </w:rPr>
        <w:t>ی</w:t>
      </w:r>
      <w:r w:rsidRPr="007100A7">
        <w:rPr>
          <w:rStyle w:val="1-Char"/>
          <w:rFonts w:hint="cs"/>
          <w:rtl/>
        </w:rPr>
        <w:t xml:space="preserve">ا در شب؛ اگر </w:t>
      </w:r>
      <w:r w:rsidR="00AF17B9">
        <w:rPr>
          <w:rStyle w:val="1-Char"/>
          <w:rFonts w:hint="cs"/>
          <w:rtl/>
        </w:rPr>
        <w:t>چنان‌چه</w:t>
      </w:r>
      <w:r w:rsidRPr="007100A7">
        <w:rPr>
          <w:rStyle w:val="1-Char"/>
          <w:rFonts w:hint="cs"/>
          <w:rtl/>
        </w:rPr>
        <w:t xml:space="preserve"> در روز خوانده م</w:t>
      </w:r>
      <w:r w:rsidR="00446BB7">
        <w:rPr>
          <w:rStyle w:val="1-Char"/>
          <w:rFonts w:hint="cs"/>
          <w:rtl/>
        </w:rPr>
        <w:t>ی</w:t>
      </w:r>
      <w:r w:rsidRPr="007100A7">
        <w:rPr>
          <w:rStyle w:val="1-Char"/>
          <w:rFonts w:hint="cs"/>
          <w:rtl/>
        </w:rPr>
        <w:t xml:space="preserve">‌شدند، فرد نمازگزار آزاد و مختار است که دو رکعت را به </w:t>
      </w:r>
      <w:r w:rsidR="00446BB7">
        <w:rPr>
          <w:rStyle w:val="1-Char"/>
          <w:rFonts w:hint="cs"/>
          <w:rtl/>
        </w:rPr>
        <w:t>ی</w:t>
      </w:r>
      <w:r w:rsidRPr="007100A7">
        <w:rPr>
          <w:rStyle w:val="1-Char"/>
          <w:rFonts w:hint="cs"/>
          <w:rtl/>
        </w:rPr>
        <w:t xml:space="preserve">ک سلام، </w:t>
      </w:r>
      <w:r w:rsidR="00446BB7">
        <w:rPr>
          <w:rStyle w:val="1-Char"/>
          <w:rFonts w:hint="cs"/>
          <w:rtl/>
        </w:rPr>
        <w:t>ی</w:t>
      </w:r>
      <w:r w:rsidRPr="007100A7">
        <w:rPr>
          <w:rStyle w:val="1-Char"/>
          <w:rFonts w:hint="cs"/>
          <w:rtl/>
        </w:rPr>
        <w:t xml:space="preserve">ا چهار رکعت را به </w:t>
      </w:r>
      <w:r w:rsidR="00446BB7">
        <w:rPr>
          <w:rStyle w:val="1-Char"/>
          <w:rFonts w:hint="cs"/>
          <w:rtl/>
        </w:rPr>
        <w:t>ی</w:t>
      </w:r>
      <w:r w:rsidRPr="007100A7">
        <w:rPr>
          <w:rStyle w:val="1-Char"/>
          <w:rFonts w:hint="cs"/>
          <w:rtl/>
        </w:rPr>
        <w:t>ک سلام بخواند؛ و ب</w:t>
      </w:r>
      <w:r w:rsidR="00446BB7">
        <w:rPr>
          <w:rStyle w:val="1-Char"/>
          <w:rFonts w:hint="cs"/>
          <w:rtl/>
        </w:rPr>
        <w:t>ی</w:t>
      </w:r>
      <w:r w:rsidRPr="007100A7">
        <w:rPr>
          <w:rStyle w:val="1-Char"/>
          <w:rFonts w:hint="cs"/>
          <w:rtl/>
        </w:rPr>
        <w:t xml:space="preserve">شتر از چهار رکعت با </w:t>
      </w:r>
      <w:r w:rsidR="00446BB7">
        <w:rPr>
          <w:rStyle w:val="1-Char"/>
          <w:rFonts w:hint="cs"/>
          <w:rtl/>
        </w:rPr>
        <w:t>ی</w:t>
      </w:r>
      <w:r w:rsidRPr="007100A7">
        <w:rPr>
          <w:rStyle w:val="1-Char"/>
          <w:rFonts w:hint="cs"/>
          <w:rtl/>
        </w:rPr>
        <w:t>ک سلام، مکروه است.</w:t>
      </w:r>
    </w:p>
    <w:p w:rsidR="00E81847" w:rsidRPr="007100A7" w:rsidRDefault="00E81847" w:rsidP="00AF1D25">
      <w:pPr>
        <w:rPr>
          <w:rStyle w:val="1-Char"/>
          <w:rtl/>
        </w:rPr>
      </w:pPr>
      <w:r w:rsidRPr="007100A7">
        <w:rPr>
          <w:rStyle w:val="1-Char"/>
          <w:rFonts w:hint="cs"/>
          <w:rtl/>
        </w:rPr>
        <w:t>و درباره‌</w:t>
      </w:r>
      <w:r w:rsidR="00446BB7">
        <w:rPr>
          <w:rStyle w:val="1-Char"/>
          <w:rFonts w:hint="cs"/>
          <w:rtl/>
        </w:rPr>
        <w:t>ی</w:t>
      </w:r>
      <w:r w:rsidRPr="007100A7">
        <w:rPr>
          <w:rStyle w:val="1-Char"/>
          <w:rFonts w:hint="cs"/>
          <w:rtl/>
        </w:rPr>
        <w:t xml:space="preserve"> نمازها</w:t>
      </w:r>
      <w:r w:rsidR="00446BB7">
        <w:rPr>
          <w:rStyle w:val="1-Char"/>
          <w:rFonts w:hint="cs"/>
          <w:rtl/>
        </w:rPr>
        <w:t>ی</w:t>
      </w:r>
      <w:r w:rsidRPr="007100A7">
        <w:rPr>
          <w:rStyle w:val="1-Char"/>
          <w:rFonts w:hint="cs"/>
          <w:rtl/>
        </w:rPr>
        <w:t xml:space="preserve"> نفل</w:t>
      </w:r>
      <w:r w:rsidR="00446BB7">
        <w:rPr>
          <w:rStyle w:val="1-Char"/>
          <w:rFonts w:hint="cs"/>
          <w:rtl/>
        </w:rPr>
        <w:t>ی</w:t>
      </w:r>
      <w:r w:rsidRPr="007100A7">
        <w:rPr>
          <w:rStyle w:val="1-Char"/>
          <w:rFonts w:hint="cs"/>
          <w:rtl/>
        </w:rPr>
        <w:t xml:space="preserve"> که در شب گزارده م</w:t>
      </w:r>
      <w:r w:rsidR="00446BB7">
        <w:rPr>
          <w:rStyle w:val="1-Char"/>
          <w:rFonts w:hint="cs"/>
          <w:rtl/>
        </w:rPr>
        <w:t>ی</w:t>
      </w:r>
      <w:r w:rsidRPr="007100A7">
        <w:rPr>
          <w:rStyle w:val="1-Char"/>
          <w:rFonts w:hint="cs"/>
          <w:rtl/>
        </w:rPr>
        <w:t>‌شوند؛ امام ابوحن</w:t>
      </w:r>
      <w:r w:rsidR="00446BB7">
        <w:rPr>
          <w:rStyle w:val="1-Char"/>
          <w:rFonts w:hint="cs"/>
          <w:rtl/>
        </w:rPr>
        <w:t>ی</w:t>
      </w:r>
      <w:r w:rsidRPr="007100A7">
        <w:rPr>
          <w:rStyle w:val="1-Char"/>
          <w:rFonts w:hint="cs"/>
          <w:rtl/>
        </w:rPr>
        <w:t>فه</w:t>
      </w:r>
      <w:r w:rsidR="00FE6406" w:rsidRPr="00FE6406">
        <w:rPr>
          <w:rStyle w:val="1-Char"/>
          <w:rFonts w:cs="CTraditional Arabic" w:hint="cs"/>
          <w:rtl/>
        </w:rPr>
        <w:t>/</w:t>
      </w:r>
      <w:r w:rsidRPr="007100A7">
        <w:rPr>
          <w:rStyle w:val="1-Char"/>
          <w:rFonts w:hint="cs"/>
          <w:rtl/>
        </w:rPr>
        <w:t xml:space="preserve"> بر ا</w:t>
      </w:r>
      <w:r w:rsidR="00446BB7">
        <w:rPr>
          <w:rStyle w:val="1-Char"/>
          <w:rFonts w:hint="cs"/>
          <w:rtl/>
        </w:rPr>
        <w:t>ی</w:t>
      </w:r>
      <w:r w:rsidRPr="007100A7">
        <w:rPr>
          <w:rStyle w:val="1-Char"/>
          <w:rFonts w:hint="cs"/>
          <w:rtl/>
        </w:rPr>
        <w:t xml:space="preserve">ن باور است که خواندن هشت رکعت با </w:t>
      </w:r>
      <w:r w:rsidR="00446BB7">
        <w:rPr>
          <w:rStyle w:val="1-Char"/>
          <w:rFonts w:hint="cs"/>
          <w:rtl/>
        </w:rPr>
        <w:t>ی</w:t>
      </w:r>
      <w:r w:rsidRPr="007100A7">
        <w:rPr>
          <w:rStyle w:val="1-Char"/>
          <w:rFonts w:hint="cs"/>
          <w:rtl/>
        </w:rPr>
        <w:t>ک سلام درست است و ب</w:t>
      </w:r>
      <w:r w:rsidR="00446BB7">
        <w:rPr>
          <w:rStyle w:val="1-Char"/>
          <w:rFonts w:hint="cs"/>
          <w:rtl/>
        </w:rPr>
        <w:t>ی</w:t>
      </w:r>
      <w:r w:rsidRPr="007100A7">
        <w:rPr>
          <w:rStyle w:val="1-Char"/>
          <w:rFonts w:hint="cs"/>
          <w:rtl/>
        </w:rPr>
        <w:t>شتر از آن، مکروه م</w:t>
      </w:r>
      <w:r w:rsidR="00446BB7">
        <w:rPr>
          <w:rStyle w:val="1-Char"/>
          <w:rFonts w:hint="cs"/>
          <w:rtl/>
        </w:rPr>
        <w:t>ی</w:t>
      </w:r>
      <w:r w:rsidRPr="007100A7">
        <w:rPr>
          <w:rStyle w:val="1-Char"/>
          <w:rFonts w:hint="cs"/>
          <w:rtl/>
        </w:rPr>
        <w:t>‌باشد. و امام ابو</w:t>
      </w:r>
      <w:r w:rsidR="00446BB7">
        <w:rPr>
          <w:rStyle w:val="1-Char"/>
          <w:rFonts w:hint="cs"/>
          <w:rtl/>
        </w:rPr>
        <w:t>ی</w:t>
      </w:r>
      <w:r w:rsidRPr="007100A7">
        <w:rPr>
          <w:rStyle w:val="1-Char"/>
          <w:rFonts w:hint="cs"/>
          <w:rtl/>
        </w:rPr>
        <w:t>وسف</w:t>
      </w:r>
      <w:r w:rsidR="00FE6406" w:rsidRPr="00FE6406">
        <w:rPr>
          <w:rStyle w:val="1-Char"/>
          <w:rFonts w:cs="CTraditional Arabic" w:hint="cs"/>
          <w:rtl/>
        </w:rPr>
        <w:t>/</w:t>
      </w:r>
      <w:r w:rsidRPr="007100A7">
        <w:rPr>
          <w:rStyle w:val="1-Char"/>
          <w:rFonts w:hint="cs"/>
          <w:rtl/>
        </w:rPr>
        <w:t xml:space="preserve"> و امام محمد</w:t>
      </w:r>
      <w:r w:rsidR="00FE6406" w:rsidRPr="00FE6406">
        <w:rPr>
          <w:rStyle w:val="1-Char"/>
          <w:rFonts w:cs="CTraditional Arabic" w:hint="cs"/>
          <w:rtl/>
        </w:rPr>
        <w:t>/</w:t>
      </w:r>
      <w:r w:rsidRPr="007100A7">
        <w:rPr>
          <w:rStyle w:val="1-Char"/>
          <w:rFonts w:hint="cs"/>
          <w:rtl/>
        </w:rPr>
        <w:t xml:space="preserve"> بر ا</w:t>
      </w:r>
      <w:r w:rsidR="00446BB7">
        <w:rPr>
          <w:rStyle w:val="1-Char"/>
          <w:rFonts w:hint="cs"/>
          <w:rtl/>
        </w:rPr>
        <w:t>ی</w:t>
      </w:r>
      <w:r w:rsidRPr="007100A7">
        <w:rPr>
          <w:rStyle w:val="1-Char"/>
          <w:rFonts w:hint="cs"/>
          <w:rtl/>
        </w:rPr>
        <w:t>ن باورند که خواندن نمازها</w:t>
      </w:r>
      <w:r w:rsidR="00446BB7">
        <w:rPr>
          <w:rStyle w:val="1-Char"/>
          <w:rFonts w:hint="cs"/>
          <w:rtl/>
        </w:rPr>
        <w:t>ی</w:t>
      </w:r>
      <w:r w:rsidRPr="007100A7">
        <w:rPr>
          <w:rStyle w:val="1-Char"/>
          <w:rFonts w:hint="cs"/>
          <w:rtl/>
        </w:rPr>
        <w:t xml:space="preserve"> نفل در شب، ب</w:t>
      </w:r>
      <w:r w:rsidR="00446BB7">
        <w:rPr>
          <w:rStyle w:val="1-Char"/>
          <w:rFonts w:hint="cs"/>
          <w:rtl/>
        </w:rPr>
        <w:t>ی</w:t>
      </w:r>
      <w:r w:rsidRPr="007100A7">
        <w:rPr>
          <w:rStyle w:val="1-Char"/>
          <w:rFonts w:hint="cs"/>
          <w:rtl/>
        </w:rPr>
        <w:t xml:space="preserve">شتر از دو رکعت به </w:t>
      </w:r>
      <w:r w:rsidR="00446BB7">
        <w:rPr>
          <w:rStyle w:val="1-Char"/>
          <w:rFonts w:hint="cs"/>
          <w:rtl/>
        </w:rPr>
        <w:t>ی</w:t>
      </w:r>
      <w:r w:rsidRPr="007100A7">
        <w:rPr>
          <w:rStyle w:val="1-Char"/>
          <w:rFonts w:hint="cs"/>
          <w:rtl/>
        </w:rPr>
        <w:t>ک سلام، روا ن</w:t>
      </w:r>
      <w:r w:rsidR="00446BB7">
        <w:rPr>
          <w:rStyle w:val="1-Char"/>
          <w:rFonts w:hint="cs"/>
          <w:rtl/>
        </w:rPr>
        <w:t>ی</w:t>
      </w:r>
      <w:r w:rsidRPr="007100A7">
        <w:rPr>
          <w:rStyle w:val="1-Char"/>
          <w:rFonts w:hint="cs"/>
          <w:rtl/>
        </w:rPr>
        <w:t>ست.]</w:t>
      </w:r>
    </w:p>
    <w:p w:rsidR="00E81847" w:rsidRPr="007100A7" w:rsidRDefault="00E81847" w:rsidP="004403E0">
      <w:pPr>
        <w:rPr>
          <w:rStyle w:val="1-Char"/>
          <w:rtl/>
        </w:rPr>
      </w:pPr>
      <w:r w:rsidRPr="007100A7">
        <w:rPr>
          <w:rStyle w:val="1-Char"/>
          <w:rFonts w:hint="cs"/>
          <w:rtl/>
        </w:rPr>
        <w:t>و گزاردن نفل در شب، بهتر ازخواندن نفل در روز است؛ [ز</w:t>
      </w:r>
      <w:r w:rsidR="00446BB7">
        <w:rPr>
          <w:rStyle w:val="1-Char"/>
          <w:rFonts w:hint="cs"/>
          <w:rtl/>
        </w:rPr>
        <w:t>ی</w:t>
      </w:r>
      <w:r w:rsidRPr="007100A7">
        <w:rPr>
          <w:rStyle w:val="1-Char"/>
          <w:rFonts w:hint="cs"/>
          <w:rtl/>
        </w:rPr>
        <w:t>را خداوند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د:</w:t>
      </w:r>
      <w:r w:rsidR="004403E0">
        <w:rPr>
          <w:rStyle w:val="1-Char"/>
          <w:rFonts w:hint="cs"/>
          <w:rtl/>
        </w:rPr>
        <w:t xml:space="preserve"> </w:t>
      </w:r>
      <w:r w:rsidR="004403E0">
        <w:rPr>
          <w:rStyle w:val="1-Char"/>
          <w:rFonts w:cs="Traditional Arabic"/>
          <w:color w:val="000000"/>
          <w:shd w:val="clear" w:color="auto" w:fill="FFFFFF"/>
          <w:rtl/>
        </w:rPr>
        <w:t>﴿</w:t>
      </w:r>
      <w:r w:rsidR="004403E0" w:rsidRPr="000751A8">
        <w:rPr>
          <w:rStyle w:val="4-Char"/>
          <w:rtl/>
        </w:rPr>
        <w:t xml:space="preserve">تَتَجَافَىٰ جُنُوبُهُمۡ عَنِ </w:t>
      </w:r>
      <w:r w:rsidR="004403E0" w:rsidRPr="000751A8">
        <w:rPr>
          <w:rStyle w:val="4-Char"/>
          <w:rFonts w:hint="cs"/>
          <w:rtl/>
        </w:rPr>
        <w:t>ٱ</w:t>
      </w:r>
      <w:r w:rsidR="004403E0" w:rsidRPr="000751A8">
        <w:rPr>
          <w:rStyle w:val="4-Char"/>
          <w:rFonts w:hint="eastAsia"/>
          <w:rtl/>
        </w:rPr>
        <w:t>لۡمَضَاجِعِ</w:t>
      </w:r>
      <w:r w:rsidR="004403E0" w:rsidRPr="000751A8">
        <w:rPr>
          <w:rStyle w:val="4-Char"/>
          <w:rtl/>
        </w:rPr>
        <w:t xml:space="preserve"> يَدۡعُونَ رَبَّهُمۡ خَوۡفٗا وَطَمَعٗا</w:t>
      </w:r>
      <w:r w:rsidR="004403E0">
        <w:rPr>
          <w:rStyle w:val="1-Char"/>
          <w:rFonts w:cs="Traditional Arabic"/>
          <w:color w:val="000000"/>
          <w:shd w:val="clear" w:color="auto" w:fill="FFFFFF"/>
          <w:rtl/>
        </w:rPr>
        <w:t>﴾</w:t>
      </w:r>
      <w:r w:rsidR="004403E0" w:rsidRPr="000751A8">
        <w:rPr>
          <w:rStyle w:val="4-Char"/>
          <w:rtl/>
        </w:rPr>
        <w:t xml:space="preserve"> </w:t>
      </w:r>
      <w:r w:rsidR="004403E0" w:rsidRPr="000751A8">
        <w:rPr>
          <w:rStyle w:val="9-Char1"/>
          <w:rtl/>
        </w:rPr>
        <w:t>[السجدة: 16]</w:t>
      </w:r>
      <w:r w:rsidRPr="007100A7">
        <w:rPr>
          <w:rStyle w:val="1-Char"/>
          <w:rFonts w:hint="cs"/>
          <w:rtl/>
        </w:rPr>
        <w:t xml:space="preserve"> </w:t>
      </w:r>
      <w:r w:rsidRPr="00BE2421">
        <w:rPr>
          <w:rStyle w:val="6-Char"/>
          <w:rFonts w:hint="cs"/>
          <w:rtl/>
        </w:rPr>
        <w:t>«پهلوها</w:t>
      </w:r>
      <w:r w:rsidR="00446BB7">
        <w:rPr>
          <w:rStyle w:val="6-Char"/>
          <w:rFonts w:hint="cs"/>
          <w:rtl/>
        </w:rPr>
        <w:t>ی</w:t>
      </w:r>
      <w:r w:rsidRPr="00BE2421">
        <w:rPr>
          <w:rStyle w:val="6-Char"/>
          <w:rFonts w:hint="cs"/>
          <w:rtl/>
        </w:rPr>
        <w:t>شان از بسترها به دور م</w:t>
      </w:r>
      <w:r w:rsidR="00446BB7">
        <w:rPr>
          <w:rStyle w:val="6-Char"/>
          <w:rFonts w:hint="cs"/>
          <w:rtl/>
        </w:rPr>
        <w:t>ی</w:t>
      </w:r>
      <w:r w:rsidRPr="00BE2421">
        <w:rPr>
          <w:rStyle w:val="6-Char"/>
          <w:rFonts w:hint="cs"/>
          <w:rtl/>
        </w:rPr>
        <w:t>‌شود (و خواب ش</w:t>
      </w:r>
      <w:r w:rsidR="00446BB7">
        <w:rPr>
          <w:rStyle w:val="6-Char"/>
          <w:rFonts w:hint="cs"/>
          <w:rtl/>
        </w:rPr>
        <w:t>ی</w:t>
      </w:r>
      <w:r w:rsidRPr="00BE2421">
        <w:rPr>
          <w:rStyle w:val="6-Char"/>
          <w:rFonts w:hint="cs"/>
          <w:rtl/>
        </w:rPr>
        <w:t>ر</w:t>
      </w:r>
      <w:r w:rsidR="00446BB7">
        <w:rPr>
          <w:rStyle w:val="6-Char"/>
          <w:rFonts w:hint="cs"/>
          <w:rtl/>
        </w:rPr>
        <w:t>ی</w:t>
      </w:r>
      <w:r w:rsidRPr="00BE2421">
        <w:rPr>
          <w:rStyle w:val="6-Char"/>
          <w:rFonts w:hint="cs"/>
          <w:rtl/>
        </w:rPr>
        <w:t>ن را ترک گفته و به عبادت پروردگارشان م</w:t>
      </w:r>
      <w:r w:rsidR="00446BB7">
        <w:rPr>
          <w:rStyle w:val="6-Char"/>
          <w:rFonts w:hint="cs"/>
          <w:rtl/>
        </w:rPr>
        <w:t>ی</w:t>
      </w:r>
      <w:r w:rsidRPr="00BE2421">
        <w:rPr>
          <w:rStyle w:val="6-Char"/>
          <w:rFonts w:hint="cs"/>
          <w:rtl/>
        </w:rPr>
        <w:t>‌پردازند و) پروردگار خود را با ب</w:t>
      </w:r>
      <w:r w:rsidR="00446BB7">
        <w:rPr>
          <w:rStyle w:val="6-Char"/>
          <w:rFonts w:hint="cs"/>
          <w:rtl/>
        </w:rPr>
        <w:t>ی</w:t>
      </w:r>
      <w:r w:rsidRPr="00BE2421">
        <w:rPr>
          <w:rStyle w:val="6-Char"/>
          <w:rFonts w:hint="cs"/>
          <w:rtl/>
        </w:rPr>
        <w:t>م و ام</w:t>
      </w:r>
      <w:r w:rsidR="00446BB7">
        <w:rPr>
          <w:rStyle w:val="6-Char"/>
          <w:rFonts w:hint="cs"/>
          <w:rtl/>
        </w:rPr>
        <w:t>ی</w:t>
      </w:r>
      <w:r w:rsidRPr="00BE2421">
        <w:rPr>
          <w:rStyle w:val="6-Char"/>
          <w:rFonts w:hint="cs"/>
          <w:rtl/>
        </w:rPr>
        <w:t>د به فر</w:t>
      </w:r>
      <w:r w:rsidR="00446BB7">
        <w:rPr>
          <w:rStyle w:val="6-Char"/>
          <w:rFonts w:hint="cs"/>
          <w:rtl/>
        </w:rPr>
        <w:t>ی</w:t>
      </w:r>
      <w:r w:rsidRPr="00BE2421">
        <w:rPr>
          <w:rStyle w:val="6-Char"/>
          <w:rFonts w:hint="cs"/>
          <w:rtl/>
        </w:rPr>
        <w:t>اد م</w:t>
      </w:r>
      <w:r w:rsidR="00446BB7">
        <w:rPr>
          <w:rStyle w:val="6-Char"/>
          <w:rFonts w:hint="cs"/>
          <w:rtl/>
        </w:rPr>
        <w:t>ی</w:t>
      </w:r>
      <w:r w:rsidRPr="00BE2421">
        <w:rPr>
          <w:rStyle w:val="6-Char"/>
          <w:rFonts w:hint="cs"/>
          <w:rtl/>
        </w:rPr>
        <w:t>‌خوانند»</w:t>
      </w:r>
      <w:r w:rsidRPr="007100A7">
        <w:rPr>
          <w:rStyle w:val="1-Char"/>
          <w:rFonts w:hint="cs"/>
          <w:rtl/>
        </w:rPr>
        <w:t>.]</w:t>
      </w:r>
    </w:p>
    <w:p w:rsidR="00E81847" w:rsidRPr="007100A7" w:rsidRDefault="00E81847" w:rsidP="00AF1D25">
      <w:pPr>
        <w:rPr>
          <w:rStyle w:val="1-Char"/>
          <w:rtl/>
        </w:rPr>
      </w:pPr>
      <w:r w:rsidRPr="007100A7">
        <w:rPr>
          <w:rStyle w:val="1-Char"/>
          <w:rFonts w:hint="cs"/>
          <w:rtl/>
        </w:rPr>
        <w:t>و طولان</w:t>
      </w:r>
      <w:r w:rsidR="00446BB7">
        <w:rPr>
          <w:rStyle w:val="1-Char"/>
          <w:rFonts w:hint="cs"/>
          <w:rtl/>
        </w:rPr>
        <w:t>ی</w:t>
      </w:r>
      <w:r w:rsidRPr="007100A7">
        <w:rPr>
          <w:rStyle w:val="1-Char"/>
          <w:rFonts w:hint="cs"/>
          <w:rtl/>
        </w:rPr>
        <w:t xml:space="preserve"> ساختن ق</w:t>
      </w:r>
      <w:r w:rsidR="00446BB7">
        <w:rPr>
          <w:rStyle w:val="1-Char"/>
          <w:rFonts w:hint="cs"/>
          <w:rtl/>
        </w:rPr>
        <w:t>ی</w:t>
      </w:r>
      <w:r w:rsidRPr="007100A7">
        <w:rPr>
          <w:rStyle w:val="1-Char"/>
          <w:rFonts w:hint="cs"/>
          <w:rtl/>
        </w:rPr>
        <w:t>ام [و قرائت]، بهتر از بس</w:t>
      </w:r>
      <w:r w:rsidR="00446BB7">
        <w:rPr>
          <w:rStyle w:val="1-Char"/>
          <w:rFonts w:hint="cs"/>
          <w:rtl/>
        </w:rPr>
        <w:t>ی</w:t>
      </w:r>
      <w:r w:rsidRPr="007100A7">
        <w:rPr>
          <w:rStyle w:val="1-Char"/>
          <w:rFonts w:hint="cs"/>
          <w:rtl/>
        </w:rPr>
        <w:t>ار انجام دادن رکعت‌ها</w:t>
      </w:r>
      <w:r w:rsidR="00446BB7">
        <w:rPr>
          <w:rStyle w:val="1-Char"/>
          <w:rFonts w:hint="cs"/>
          <w:rtl/>
        </w:rPr>
        <w:t>ی</w:t>
      </w:r>
      <w:r w:rsidRPr="007100A7">
        <w:rPr>
          <w:rStyle w:val="1-Char"/>
          <w:rFonts w:hint="cs"/>
          <w:rtl/>
        </w:rPr>
        <w:t xml:space="preserve"> [نماز نفل] است.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ک</w:t>
      </w:r>
      <w:r w:rsidR="00446BB7">
        <w:rPr>
          <w:rStyle w:val="1-Char"/>
          <w:rFonts w:hint="cs"/>
          <w:rtl/>
        </w:rPr>
        <w:t>ی</w:t>
      </w:r>
      <w:r w:rsidRPr="007100A7">
        <w:rPr>
          <w:rStyle w:val="1-Char"/>
          <w:rFonts w:hint="cs"/>
          <w:rtl/>
        </w:rPr>
        <w:t>ف</w:t>
      </w:r>
      <w:r w:rsidR="00446BB7">
        <w:rPr>
          <w:rStyle w:val="1-Char"/>
          <w:rFonts w:hint="cs"/>
          <w:rtl/>
        </w:rPr>
        <w:t>ی</w:t>
      </w:r>
      <w:r w:rsidRPr="007100A7">
        <w:rPr>
          <w:rStyle w:val="1-Char"/>
          <w:rFonts w:hint="cs"/>
          <w:rtl/>
        </w:rPr>
        <w:t>ت، بهتر از کمّ</w:t>
      </w:r>
      <w:r w:rsidR="00446BB7">
        <w:rPr>
          <w:rStyle w:val="1-Char"/>
          <w:rFonts w:hint="cs"/>
          <w:rtl/>
        </w:rPr>
        <w:t>ی</w:t>
      </w:r>
      <w:r w:rsidRPr="007100A7">
        <w:rPr>
          <w:rStyle w:val="1-Char"/>
          <w:rFonts w:hint="cs"/>
          <w:rtl/>
        </w:rPr>
        <w:t>ت است؛ ز</w:t>
      </w:r>
      <w:r w:rsidR="00446BB7">
        <w:rPr>
          <w:rStyle w:val="1-Char"/>
          <w:rFonts w:hint="cs"/>
          <w:rtl/>
        </w:rPr>
        <w:t>ی</w:t>
      </w:r>
      <w:r w:rsidRPr="007100A7">
        <w:rPr>
          <w:rStyle w:val="1-Char"/>
          <w:rFonts w:hint="cs"/>
          <w:rtl/>
        </w:rPr>
        <w:t>را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eastAsia="Batang" w:hint="cs"/>
          <w:rtl/>
        </w:rPr>
        <w:t>«اَفْضَلُ ا</w:t>
      </w:r>
      <w:r w:rsidR="00DF5DA4" w:rsidRPr="00BE2421">
        <w:rPr>
          <w:rStyle w:val="5-Char"/>
          <w:rFonts w:eastAsia="Batang" w:hint="cs"/>
          <w:rtl/>
        </w:rPr>
        <w:t>لص</w:t>
      </w:r>
      <w:r w:rsidRPr="00BE2421">
        <w:rPr>
          <w:rStyle w:val="5-Char"/>
          <w:rFonts w:eastAsia="Batang" w:hint="cs"/>
          <w:rtl/>
        </w:rPr>
        <w:t>َّلٰاةِ طُوْلُ الْقُنُوْتِ»</w:t>
      </w:r>
      <w:r w:rsidRPr="007100A7">
        <w:rPr>
          <w:rStyle w:val="1-Char"/>
          <w:rFonts w:hint="cs"/>
          <w:rtl/>
        </w:rPr>
        <w:t xml:space="preserve"> (مسلم و ابن ماجه)؛ </w:t>
      </w:r>
      <w:r w:rsidRPr="00BE2421">
        <w:rPr>
          <w:rStyle w:val="1-Char"/>
          <w:rFonts w:hint="cs"/>
          <w:rtl/>
        </w:rPr>
        <w:t>«بهتر</w:t>
      </w:r>
      <w:r w:rsidR="00446BB7">
        <w:rPr>
          <w:rStyle w:val="1-Char"/>
          <w:rFonts w:hint="cs"/>
          <w:rtl/>
        </w:rPr>
        <w:t>ی</w:t>
      </w:r>
      <w:r w:rsidRPr="00BE2421">
        <w:rPr>
          <w:rStyle w:val="1-Char"/>
          <w:rFonts w:hint="cs"/>
          <w:rtl/>
        </w:rPr>
        <w:t>ن نماز، نماز</w:t>
      </w:r>
      <w:r w:rsidR="00446BB7">
        <w:rPr>
          <w:rStyle w:val="1-Char"/>
          <w:rFonts w:hint="cs"/>
          <w:rtl/>
        </w:rPr>
        <w:t>ی</w:t>
      </w:r>
      <w:r w:rsidRPr="00BE2421">
        <w:rPr>
          <w:rStyle w:val="1-Char"/>
          <w:rFonts w:hint="cs"/>
          <w:rtl/>
        </w:rPr>
        <w:t xml:space="preserve"> است که در آن، ق</w:t>
      </w:r>
      <w:r w:rsidR="00446BB7">
        <w:rPr>
          <w:rStyle w:val="1-Char"/>
          <w:rFonts w:hint="cs"/>
          <w:rtl/>
        </w:rPr>
        <w:t>ی</w:t>
      </w:r>
      <w:r w:rsidRPr="00BE2421">
        <w:rPr>
          <w:rStyle w:val="1-Char"/>
          <w:rFonts w:hint="cs"/>
          <w:rtl/>
        </w:rPr>
        <w:t>ام، طولان</w:t>
      </w:r>
      <w:r w:rsidR="00446BB7">
        <w:rPr>
          <w:rStyle w:val="1-Char"/>
          <w:rFonts w:hint="cs"/>
          <w:rtl/>
        </w:rPr>
        <w:t>ی</w:t>
      </w:r>
      <w:r w:rsidRPr="00BE2421">
        <w:rPr>
          <w:rStyle w:val="1-Char"/>
          <w:rFonts w:hint="cs"/>
          <w:rtl/>
        </w:rPr>
        <w:t xml:space="preserve"> گردد»</w:t>
      </w:r>
      <w:r w:rsidRPr="007100A7">
        <w:rPr>
          <w:rStyle w:val="1-Char"/>
          <w:rFonts w:hint="cs"/>
          <w:rtl/>
        </w:rPr>
        <w:t>.</w:t>
      </w:r>
    </w:p>
    <w:p w:rsidR="00E81847" w:rsidRPr="007100A7" w:rsidRDefault="00E81847" w:rsidP="00AF1D25">
      <w:pPr>
        <w:rPr>
          <w:rStyle w:val="1-Char"/>
          <w:rtl/>
        </w:rPr>
      </w:pPr>
      <w:r w:rsidRPr="007100A7">
        <w:rPr>
          <w:rStyle w:val="1-Char"/>
          <w:rFonts w:hint="cs"/>
          <w:rtl/>
        </w:rPr>
        <w:t>ناگفته نماند که نمازها</w:t>
      </w:r>
      <w:r w:rsidR="00446BB7">
        <w:rPr>
          <w:rStyle w:val="1-Char"/>
          <w:rFonts w:hint="cs"/>
          <w:rtl/>
        </w:rPr>
        <w:t>ی</w:t>
      </w:r>
      <w:r w:rsidRPr="007100A7">
        <w:rPr>
          <w:rStyle w:val="1-Char"/>
          <w:rFonts w:hint="cs"/>
          <w:rtl/>
        </w:rPr>
        <w:t xml:space="preserve"> نفل و سنّت، همچون نمازها</w:t>
      </w:r>
      <w:r w:rsidR="00446BB7">
        <w:rPr>
          <w:rStyle w:val="1-Char"/>
          <w:rFonts w:hint="cs"/>
          <w:rtl/>
        </w:rPr>
        <w:t>ی</w:t>
      </w:r>
      <w:r w:rsidRPr="007100A7">
        <w:rPr>
          <w:rStyle w:val="1-Char"/>
          <w:rFonts w:hint="cs"/>
          <w:rtl/>
        </w:rPr>
        <w:t xml:space="preserve"> فرض، گزارده م</w:t>
      </w:r>
      <w:r w:rsidR="00446BB7">
        <w:rPr>
          <w:rStyle w:val="1-Char"/>
          <w:rFonts w:hint="cs"/>
          <w:rtl/>
        </w:rPr>
        <w:t>ی</w:t>
      </w:r>
      <w:r w:rsidRPr="007100A7">
        <w:rPr>
          <w:rStyle w:val="1-Char"/>
          <w:rFonts w:hint="cs"/>
          <w:rtl/>
        </w:rPr>
        <w:t>‌شوند؛ با ا</w:t>
      </w:r>
      <w:r w:rsidR="00446BB7">
        <w:rPr>
          <w:rStyle w:val="1-Char"/>
          <w:rFonts w:hint="cs"/>
          <w:rtl/>
        </w:rPr>
        <w:t>ی</w:t>
      </w:r>
      <w:r w:rsidRPr="007100A7">
        <w:rPr>
          <w:rStyle w:val="1-Char"/>
          <w:rFonts w:hint="cs"/>
          <w:rtl/>
        </w:rPr>
        <w:t>ن تفاوت که در هر رکعت از رکعت‌ها</w:t>
      </w:r>
      <w:r w:rsidR="00446BB7">
        <w:rPr>
          <w:rStyle w:val="1-Char"/>
          <w:rFonts w:hint="cs"/>
          <w:rtl/>
        </w:rPr>
        <w:t>ی</w:t>
      </w:r>
      <w:r w:rsidRPr="007100A7">
        <w:rPr>
          <w:rStyle w:val="1-Char"/>
          <w:rFonts w:hint="cs"/>
          <w:rtl/>
        </w:rPr>
        <w:t xml:space="preserve"> سنّت و نفل، به همراه سوره‌</w:t>
      </w:r>
      <w:r w:rsidR="00446BB7">
        <w:rPr>
          <w:rStyle w:val="1-Char"/>
          <w:rFonts w:hint="cs"/>
          <w:rtl/>
        </w:rPr>
        <w:t>ی</w:t>
      </w:r>
      <w:r w:rsidRPr="007100A7">
        <w:rPr>
          <w:rStyle w:val="1-Char"/>
          <w:rFonts w:hint="cs"/>
          <w:rtl/>
        </w:rPr>
        <w:t xml:space="preserve"> فاتحه، سوره‌ا</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ن</w:t>
      </w:r>
      <w:r w:rsidR="00446BB7">
        <w:rPr>
          <w:rStyle w:val="1-Char"/>
          <w:rFonts w:hint="cs"/>
          <w:rtl/>
        </w:rPr>
        <w:t>ی</w:t>
      </w:r>
      <w:r w:rsidRPr="007100A7">
        <w:rPr>
          <w:rStyle w:val="1-Char"/>
          <w:rFonts w:hint="cs"/>
          <w:rtl/>
        </w:rPr>
        <w:t>ز ضم</w:t>
      </w:r>
      <w:r w:rsidR="00446BB7">
        <w:rPr>
          <w:rStyle w:val="1-Char"/>
          <w:rFonts w:hint="cs"/>
          <w:rtl/>
        </w:rPr>
        <w:t>ی</w:t>
      </w:r>
      <w:r w:rsidRPr="007100A7">
        <w:rPr>
          <w:rStyle w:val="1-Char"/>
          <w:rFonts w:hint="cs"/>
          <w:rtl/>
        </w:rPr>
        <w:t>مه م</w:t>
      </w:r>
      <w:r w:rsidR="00446BB7">
        <w:rPr>
          <w:rStyle w:val="1-Char"/>
          <w:rFonts w:hint="cs"/>
          <w:rtl/>
        </w:rPr>
        <w:t>ی</w:t>
      </w:r>
      <w:r w:rsidRPr="007100A7">
        <w:rPr>
          <w:rStyle w:val="1-Char"/>
          <w:rFonts w:hint="cs"/>
          <w:rtl/>
        </w:rPr>
        <w:t>‌گردد.]</w:t>
      </w:r>
    </w:p>
    <w:p w:rsidR="00841547" w:rsidRPr="001969A8" w:rsidRDefault="00841547" w:rsidP="004403E0">
      <w:pPr>
        <w:pStyle w:val="3-"/>
        <w:rPr>
          <w:rtl/>
        </w:rPr>
      </w:pPr>
      <w:r w:rsidRPr="001969A8">
        <w:rPr>
          <w:rFonts w:hint="eastAsia"/>
          <w:rtl/>
        </w:rPr>
        <w:t>فَصلٌ</w:t>
      </w:r>
      <w:r w:rsidRPr="001969A8">
        <w:rPr>
          <w:rtl/>
        </w:rPr>
        <w:t xml:space="preserve"> </w:t>
      </w:r>
      <w:r w:rsidRPr="001969A8">
        <w:rPr>
          <w:rFonts w:hint="eastAsia"/>
          <w:rtl/>
        </w:rPr>
        <w:t>فِي</w:t>
      </w:r>
      <w:r w:rsidRPr="001969A8">
        <w:rPr>
          <w:rtl/>
        </w:rPr>
        <w:t xml:space="preserve"> </w:t>
      </w:r>
      <w:r w:rsidRPr="001969A8">
        <w:rPr>
          <w:rFonts w:hint="eastAsia"/>
          <w:rtl/>
        </w:rPr>
        <w:t>تَحِيَّةِ</w:t>
      </w:r>
      <w:r w:rsidRPr="001969A8">
        <w:rPr>
          <w:rtl/>
        </w:rPr>
        <w:t xml:space="preserve"> </w:t>
      </w:r>
      <w:r w:rsidRPr="001969A8">
        <w:rPr>
          <w:rFonts w:hint="eastAsia"/>
          <w:rtl/>
        </w:rPr>
        <w:t>المَسجِدِ</w:t>
      </w:r>
      <w:r w:rsidRPr="001969A8">
        <w:rPr>
          <w:rtl/>
        </w:rPr>
        <w:t xml:space="preserve"> </w:t>
      </w:r>
      <w:r w:rsidRPr="001969A8">
        <w:rPr>
          <w:rFonts w:hint="eastAsia"/>
          <w:rtl/>
        </w:rPr>
        <w:t>وَ</w:t>
      </w:r>
      <w:r w:rsidRPr="001969A8">
        <w:rPr>
          <w:rtl/>
        </w:rPr>
        <w:t xml:space="preserve"> </w:t>
      </w:r>
      <w:r w:rsidRPr="001969A8">
        <w:rPr>
          <w:rFonts w:hint="eastAsia"/>
          <w:rtl/>
        </w:rPr>
        <w:t>صَلَاةِ</w:t>
      </w:r>
      <w:r w:rsidRPr="001969A8">
        <w:rPr>
          <w:rtl/>
        </w:rPr>
        <w:t xml:space="preserve"> </w:t>
      </w:r>
      <w:r w:rsidRPr="001969A8">
        <w:rPr>
          <w:rFonts w:hint="eastAsia"/>
          <w:rtl/>
        </w:rPr>
        <w:t>الضُّحَ</w:t>
      </w:r>
      <w:r w:rsidR="000751A8">
        <w:rPr>
          <w:rFonts w:hint="cs"/>
          <w:rtl/>
          <w:lang w:bidi="fa-IR"/>
        </w:rPr>
        <w:t>ی</w:t>
      </w:r>
      <w:r w:rsidRPr="001969A8">
        <w:rPr>
          <w:rtl/>
        </w:rPr>
        <w:t xml:space="preserve"> </w:t>
      </w:r>
      <w:r w:rsidRPr="001969A8">
        <w:rPr>
          <w:rFonts w:hint="eastAsia"/>
          <w:rtl/>
        </w:rPr>
        <w:t>وَ</w:t>
      </w:r>
      <w:r w:rsidRPr="001969A8">
        <w:rPr>
          <w:rtl/>
        </w:rPr>
        <w:t xml:space="preserve"> </w:t>
      </w:r>
      <w:r w:rsidRPr="001969A8">
        <w:rPr>
          <w:rFonts w:hint="eastAsia"/>
          <w:rtl/>
        </w:rPr>
        <w:t>إِحيَاءِ</w:t>
      </w:r>
      <w:r w:rsidRPr="001969A8">
        <w:rPr>
          <w:rtl/>
        </w:rPr>
        <w:t xml:space="preserve"> </w:t>
      </w:r>
      <w:r w:rsidRPr="001969A8">
        <w:rPr>
          <w:rFonts w:hint="eastAsia"/>
          <w:rtl/>
        </w:rPr>
        <w:t>اللَيَالِي</w:t>
      </w:r>
    </w:p>
    <w:p w:rsidR="00841547" w:rsidRPr="00BE2421" w:rsidRDefault="00841547" w:rsidP="00AF1D25">
      <w:pPr>
        <w:rPr>
          <w:rStyle w:val="5-Char"/>
          <w:bCs/>
          <w:rtl/>
        </w:rPr>
      </w:pPr>
      <w:r w:rsidRPr="00BE2421">
        <w:rPr>
          <w:rStyle w:val="5-Char"/>
          <w:rFonts w:hint="eastAsia"/>
          <w:rtl/>
        </w:rPr>
        <w:t>سُنَّ</w:t>
      </w:r>
      <w:r w:rsidRPr="00BE2421">
        <w:rPr>
          <w:rStyle w:val="5-Char"/>
          <w:rtl/>
        </w:rPr>
        <w:t xml:space="preserve"> </w:t>
      </w:r>
      <w:r w:rsidRPr="00BE2421">
        <w:rPr>
          <w:rStyle w:val="5-Char"/>
          <w:rFonts w:hint="eastAsia"/>
          <w:rtl/>
        </w:rPr>
        <w:t>تَحِيَّةُ</w:t>
      </w:r>
      <w:r w:rsidRPr="00BE2421">
        <w:rPr>
          <w:rStyle w:val="5-Char"/>
          <w:rtl/>
        </w:rPr>
        <w:t xml:space="preserve"> </w:t>
      </w:r>
      <w:r w:rsidRPr="00BE2421">
        <w:rPr>
          <w:rStyle w:val="5-Char"/>
          <w:rFonts w:hint="eastAsia"/>
          <w:rtl/>
        </w:rPr>
        <w:t>المَسجِدِ</w:t>
      </w:r>
      <w:r w:rsidRPr="00BE2421">
        <w:rPr>
          <w:rStyle w:val="5-Char"/>
          <w:rtl/>
        </w:rPr>
        <w:t xml:space="preserve"> </w:t>
      </w:r>
      <w:r w:rsidRPr="00BE2421">
        <w:rPr>
          <w:rStyle w:val="5-Char"/>
          <w:rFonts w:hint="eastAsia"/>
          <w:rtl/>
        </w:rPr>
        <w:t>بِرَكعَتَينِ</w:t>
      </w:r>
      <w:r w:rsidRPr="00BE2421">
        <w:rPr>
          <w:rStyle w:val="5-Char"/>
          <w:rtl/>
        </w:rPr>
        <w:t xml:space="preserve"> </w:t>
      </w:r>
      <w:r w:rsidRPr="00BE2421">
        <w:rPr>
          <w:rStyle w:val="5-Char"/>
          <w:rFonts w:hint="eastAsia"/>
          <w:rtl/>
        </w:rPr>
        <w:t>قَبلَ</w:t>
      </w:r>
      <w:r w:rsidRPr="00BE2421">
        <w:rPr>
          <w:rStyle w:val="5-Char"/>
          <w:rtl/>
        </w:rPr>
        <w:t xml:space="preserve"> </w:t>
      </w:r>
      <w:r w:rsidRPr="00BE2421">
        <w:rPr>
          <w:rStyle w:val="5-Char"/>
          <w:rFonts w:hint="eastAsia"/>
          <w:rtl/>
        </w:rPr>
        <w:t>الجُلُوسِ</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أَدَاءُ</w:t>
      </w:r>
      <w:r w:rsidRPr="00BE2421">
        <w:rPr>
          <w:rStyle w:val="5-Char"/>
          <w:rtl/>
        </w:rPr>
        <w:t xml:space="preserve"> </w:t>
      </w:r>
      <w:r w:rsidRPr="00BE2421">
        <w:rPr>
          <w:rStyle w:val="5-Char"/>
          <w:rFonts w:hint="eastAsia"/>
          <w:rtl/>
        </w:rPr>
        <w:t>الفَرضِ</w:t>
      </w:r>
      <w:r w:rsidRPr="00BE2421">
        <w:rPr>
          <w:rStyle w:val="5-Char"/>
          <w:rtl/>
        </w:rPr>
        <w:t xml:space="preserve"> </w:t>
      </w:r>
      <w:r w:rsidRPr="00BE2421">
        <w:rPr>
          <w:rStyle w:val="5-Char"/>
          <w:rFonts w:hint="eastAsia"/>
          <w:rtl/>
        </w:rPr>
        <w:t>يَنُوبُ</w:t>
      </w:r>
      <w:r w:rsidRPr="00BE2421">
        <w:rPr>
          <w:rStyle w:val="5-Char"/>
          <w:rtl/>
        </w:rPr>
        <w:t xml:space="preserve"> </w:t>
      </w:r>
      <w:r w:rsidRPr="00BE2421">
        <w:rPr>
          <w:rStyle w:val="5-Char"/>
          <w:rFonts w:hint="eastAsia"/>
          <w:rtl/>
        </w:rPr>
        <w:t>عَنهَا</w:t>
      </w:r>
      <w:r w:rsidRPr="00BE2421">
        <w:rPr>
          <w:rStyle w:val="5-Char"/>
          <w:rtl/>
        </w:rPr>
        <w:t xml:space="preserve"> </w:t>
      </w:r>
      <w:r w:rsidRPr="00BE2421">
        <w:rPr>
          <w:rStyle w:val="5-Char"/>
          <w:rFonts w:hint="eastAsia"/>
          <w:rtl/>
        </w:rPr>
        <w:t>وَكُلُّ</w:t>
      </w:r>
      <w:r w:rsidRPr="00BE2421">
        <w:rPr>
          <w:rStyle w:val="5-Char"/>
          <w:rtl/>
        </w:rPr>
        <w:t xml:space="preserve"> </w:t>
      </w:r>
      <w:r w:rsidRPr="00BE2421">
        <w:rPr>
          <w:rStyle w:val="5-Char"/>
          <w:rFonts w:hint="eastAsia"/>
          <w:rtl/>
        </w:rPr>
        <w:t>صَلَاةٍ</w:t>
      </w:r>
      <w:r w:rsidRPr="00BE2421">
        <w:rPr>
          <w:rStyle w:val="5-Char"/>
          <w:rtl/>
        </w:rPr>
        <w:t xml:space="preserve"> </w:t>
      </w:r>
      <w:r w:rsidRPr="00BE2421">
        <w:rPr>
          <w:rStyle w:val="5-Char"/>
          <w:rFonts w:hint="eastAsia"/>
          <w:rtl/>
        </w:rPr>
        <w:t>أَدَّاهَا</w:t>
      </w:r>
      <w:r w:rsidRPr="00BE2421">
        <w:rPr>
          <w:rStyle w:val="5-Char"/>
          <w:rtl/>
        </w:rPr>
        <w:t xml:space="preserve"> </w:t>
      </w:r>
      <w:r w:rsidRPr="00BE2421">
        <w:rPr>
          <w:rStyle w:val="5-Char"/>
          <w:rFonts w:hint="eastAsia"/>
          <w:rtl/>
        </w:rPr>
        <w:t>عِندَ</w:t>
      </w:r>
      <w:r w:rsidRPr="00BE2421">
        <w:rPr>
          <w:rStyle w:val="5-Char"/>
          <w:rtl/>
        </w:rPr>
        <w:t xml:space="preserve"> </w:t>
      </w:r>
      <w:r w:rsidRPr="00BE2421">
        <w:rPr>
          <w:rStyle w:val="5-Char"/>
          <w:rFonts w:hint="eastAsia"/>
          <w:rtl/>
        </w:rPr>
        <w:t>الدُّخُولِ</w:t>
      </w:r>
      <w:r w:rsidRPr="00BE2421">
        <w:rPr>
          <w:rStyle w:val="5-Char"/>
          <w:rtl/>
        </w:rPr>
        <w:t xml:space="preserve"> </w:t>
      </w:r>
      <w:r w:rsidRPr="00BE2421">
        <w:rPr>
          <w:rStyle w:val="5-Char"/>
          <w:rFonts w:hint="eastAsia"/>
          <w:rtl/>
        </w:rPr>
        <w:t>بِلَا</w:t>
      </w:r>
      <w:r w:rsidRPr="00BE2421">
        <w:rPr>
          <w:rStyle w:val="5-Char"/>
          <w:rtl/>
        </w:rPr>
        <w:t xml:space="preserve"> </w:t>
      </w:r>
      <w:r w:rsidRPr="00BE2421">
        <w:rPr>
          <w:rStyle w:val="5-Char"/>
          <w:rFonts w:hint="eastAsia"/>
          <w:rtl/>
        </w:rPr>
        <w:t>نِيَّةِ</w:t>
      </w:r>
      <w:r w:rsidRPr="00BE2421">
        <w:rPr>
          <w:rStyle w:val="5-Char"/>
          <w:rtl/>
        </w:rPr>
        <w:t xml:space="preserve"> </w:t>
      </w:r>
      <w:r w:rsidRPr="00BE2421">
        <w:rPr>
          <w:rStyle w:val="5-Char"/>
          <w:rFonts w:hint="eastAsia"/>
          <w:rtl/>
        </w:rPr>
        <w:t>التَّحِيَّةِ</w:t>
      </w:r>
      <w:r w:rsidRPr="00BE2421">
        <w:rPr>
          <w:rStyle w:val="5-Char"/>
          <w:rFonts w:hint="cs"/>
          <w:rtl/>
        </w:rPr>
        <w:t>.</w:t>
      </w:r>
    </w:p>
    <w:p w:rsidR="00841547" w:rsidRPr="00BE2421" w:rsidRDefault="00841547"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نَدَبَ</w:t>
      </w:r>
      <w:r w:rsidRPr="00BE2421">
        <w:rPr>
          <w:rStyle w:val="5-Char"/>
          <w:rtl/>
        </w:rPr>
        <w:t xml:space="preserve"> </w:t>
      </w:r>
      <w:r w:rsidRPr="00BE2421">
        <w:rPr>
          <w:rStyle w:val="5-Char"/>
          <w:rFonts w:hint="eastAsia"/>
          <w:rtl/>
        </w:rPr>
        <w:t>رَكعَتَانِ</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الوُضُوءِ</w:t>
      </w:r>
      <w:r w:rsidRPr="00BE2421">
        <w:rPr>
          <w:rStyle w:val="5-Char"/>
          <w:rtl/>
        </w:rPr>
        <w:t xml:space="preserve"> </w:t>
      </w:r>
      <w:r w:rsidRPr="00BE2421">
        <w:rPr>
          <w:rStyle w:val="5-Char"/>
          <w:rFonts w:hint="eastAsia"/>
          <w:rtl/>
        </w:rPr>
        <w:t>قَبلَ</w:t>
      </w:r>
      <w:r w:rsidRPr="00BE2421">
        <w:rPr>
          <w:rStyle w:val="5-Char"/>
          <w:rtl/>
        </w:rPr>
        <w:t xml:space="preserve"> </w:t>
      </w:r>
      <w:r w:rsidRPr="00BE2421">
        <w:rPr>
          <w:rStyle w:val="5-Char"/>
          <w:rFonts w:hint="eastAsia"/>
          <w:rtl/>
        </w:rPr>
        <w:t>جِفَافِ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أَرَبعٌ</w:t>
      </w:r>
      <w:r w:rsidRPr="00BE2421">
        <w:rPr>
          <w:rStyle w:val="5-Char"/>
          <w:rtl/>
        </w:rPr>
        <w:t xml:space="preserve"> </w:t>
      </w:r>
      <w:r w:rsidRPr="00BE2421">
        <w:rPr>
          <w:rStyle w:val="5-Char"/>
          <w:rFonts w:hint="eastAsia"/>
          <w:rtl/>
        </w:rPr>
        <w:t>فَصَاعِدًا</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ضُّحَ</w:t>
      </w:r>
      <w:r w:rsidR="00D65C23" w:rsidRPr="00BE2421">
        <w:rPr>
          <w:rStyle w:val="5-Char"/>
          <w:rFonts w:hint="cs"/>
          <w:rtl/>
        </w:rPr>
        <w:t>ی</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نَدَبَ</w:t>
      </w:r>
      <w:r w:rsidRPr="00BE2421">
        <w:rPr>
          <w:rStyle w:val="5-Char"/>
          <w:rtl/>
        </w:rPr>
        <w:t xml:space="preserve"> </w:t>
      </w:r>
      <w:r w:rsidRPr="00BE2421">
        <w:rPr>
          <w:rStyle w:val="5-Char"/>
          <w:rFonts w:hint="eastAsia"/>
          <w:rtl/>
        </w:rPr>
        <w:t>صَلَاةُ</w:t>
      </w:r>
      <w:r w:rsidRPr="00BE2421">
        <w:rPr>
          <w:rStyle w:val="5-Char"/>
          <w:rtl/>
        </w:rPr>
        <w:t xml:space="preserve"> </w:t>
      </w:r>
      <w:r w:rsidRPr="00BE2421">
        <w:rPr>
          <w:rStyle w:val="5-Char"/>
          <w:rFonts w:hint="eastAsia"/>
          <w:rtl/>
        </w:rPr>
        <w:t>اللَيلِ</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صَلَاةُ</w:t>
      </w:r>
      <w:r w:rsidRPr="00BE2421">
        <w:rPr>
          <w:rStyle w:val="5-Char"/>
          <w:rtl/>
        </w:rPr>
        <w:t xml:space="preserve"> </w:t>
      </w:r>
      <w:r w:rsidRPr="00BE2421">
        <w:rPr>
          <w:rStyle w:val="5-Char"/>
          <w:rFonts w:hint="eastAsia"/>
          <w:rtl/>
        </w:rPr>
        <w:t>الاِستِخَارَ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صَلاَةُ</w:t>
      </w:r>
      <w:r w:rsidRPr="00BE2421">
        <w:rPr>
          <w:rStyle w:val="5-Char"/>
          <w:rtl/>
        </w:rPr>
        <w:t xml:space="preserve"> </w:t>
      </w:r>
      <w:r w:rsidRPr="00BE2421">
        <w:rPr>
          <w:rStyle w:val="5-Char"/>
          <w:rFonts w:hint="eastAsia"/>
          <w:rtl/>
        </w:rPr>
        <w:t>الحَاجَ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نَدَبَ</w:t>
      </w:r>
      <w:r w:rsidRPr="00BE2421">
        <w:rPr>
          <w:rStyle w:val="5-Char"/>
          <w:rtl/>
        </w:rPr>
        <w:t xml:space="preserve"> </w:t>
      </w:r>
      <w:r w:rsidRPr="00BE2421">
        <w:rPr>
          <w:rStyle w:val="5-Char"/>
          <w:rFonts w:hint="eastAsia"/>
          <w:rtl/>
        </w:rPr>
        <w:t>إِحيَاءُ</w:t>
      </w:r>
      <w:r w:rsidRPr="00BE2421">
        <w:rPr>
          <w:rStyle w:val="5-Char"/>
          <w:rtl/>
        </w:rPr>
        <w:t xml:space="preserve"> </w:t>
      </w:r>
      <w:r w:rsidRPr="00BE2421">
        <w:rPr>
          <w:rStyle w:val="5-Char"/>
          <w:rFonts w:hint="eastAsia"/>
          <w:rtl/>
        </w:rPr>
        <w:t>لَيَالِي</w:t>
      </w:r>
      <w:r w:rsidRPr="00BE2421">
        <w:rPr>
          <w:rStyle w:val="5-Char"/>
          <w:rtl/>
        </w:rPr>
        <w:t xml:space="preserve"> </w:t>
      </w:r>
      <w:r w:rsidRPr="00BE2421">
        <w:rPr>
          <w:rStyle w:val="5-Char"/>
          <w:rFonts w:hint="eastAsia"/>
          <w:rtl/>
        </w:rPr>
        <w:t>العَشرِ</w:t>
      </w:r>
      <w:r w:rsidRPr="00BE2421">
        <w:rPr>
          <w:rStyle w:val="5-Char"/>
          <w:rtl/>
        </w:rPr>
        <w:t xml:space="preserve"> </w:t>
      </w:r>
      <w:r w:rsidRPr="00BE2421">
        <w:rPr>
          <w:rStyle w:val="5-Char"/>
          <w:rFonts w:hint="eastAsia"/>
          <w:rtl/>
        </w:rPr>
        <w:t>الأَخِيرِ</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رَمَضَانَ</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حيَاءُ</w:t>
      </w:r>
      <w:r w:rsidRPr="00BE2421">
        <w:rPr>
          <w:rStyle w:val="5-Char"/>
          <w:rtl/>
        </w:rPr>
        <w:t xml:space="preserve"> </w:t>
      </w:r>
      <w:r w:rsidRPr="00BE2421">
        <w:rPr>
          <w:rStyle w:val="5-Char"/>
          <w:rFonts w:hint="eastAsia"/>
          <w:rtl/>
        </w:rPr>
        <w:t>لَيلَتَيِ</w:t>
      </w:r>
      <w:r w:rsidRPr="00BE2421">
        <w:rPr>
          <w:rStyle w:val="5-Char"/>
          <w:rtl/>
        </w:rPr>
        <w:t xml:space="preserve"> </w:t>
      </w:r>
      <w:r w:rsidRPr="00BE2421">
        <w:rPr>
          <w:rStyle w:val="5-Char"/>
          <w:rFonts w:hint="eastAsia"/>
          <w:rtl/>
        </w:rPr>
        <w:t>العَيدَينِ</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يالِي</w:t>
      </w:r>
      <w:r w:rsidRPr="00BE2421">
        <w:rPr>
          <w:rStyle w:val="5-Char"/>
          <w:rtl/>
        </w:rPr>
        <w:t xml:space="preserve"> </w:t>
      </w:r>
      <w:r w:rsidRPr="00BE2421">
        <w:rPr>
          <w:rStyle w:val="5-Char"/>
          <w:rFonts w:hint="eastAsia"/>
          <w:rtl/>
        </w:rPr>
        <w:t>عَشرِ</w:t>
      </w:r>
      <w:r w:rsidRPr="00BE2421">
        <w:rPr>
          <w:rStyle w:val="5-Char"/>
          <w:rtl/>
        </w:rPr>
        <w:t xml:space="preserve"> </w:t>
      </w:r>
      <w:r w:rsidRPr="00BE2421">
        <w:rPr>
          <w:rStyle w:val="5-Char"/>
          <w:rFonts w:hint="eastAsia"/>
          <w:rtl/>
        </w:rPr>
        <w:t>ذِي</w:t>
      </w:r>
      <w:r w:rsidRPr="00BE2421">
        <w:rPr>
          <w:rStyle w:val="5-Char"/>
          <w:rtl/>
        </w:rPr>
        <w:t xml:space="preserve"> </w:t>
      </w:r>
      <w:r w:rsidRPr="00BE2421">
        <w:rPr>
          <w:rStyle w:val="5-Char"/>
          <w:rFonts w:hint="eastAsia"/>
          <w:rtl/>
        </w:rPr>
        <w:t>الحَجَّ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يلَةِ</w:t>
      </w:r>
      <w:r w:rsidRPr="00BE2421">
        <w:rPr>
          <w:rStyle w:val="5-Char"/>
          <w:rtl/>
        </w:rPr>
        <w:t xml:space="preserve"> </w:t>
      </w:r>
      <w:r w:rsidRPr="00BE2421">
        <w:rPr>
          <w:rStyle w:val="5-Char"/>
          <w:rFonts w:hint="eastAsia"/>
          <w:rtl/>
        </w:rPr>
        <w:t>النِّصفِ</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شَعبَانَ</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كرَهُ</w:t>
      </w:r>
      <w:r w:rsidRPr="00BE2421">
        <w:rPr>
          <w:rStyle w:val="5-Char"/>
          <w:rtl/>
        </w:rPr>
        <w:t xml:space="preserve"> </w:t>
      </w:r>
      <w:r w:rsidRPr="00BE2421">
        <w:rPr>
          <w:rStyle w:val="5-Char"/>
          <w:rFonts w:hint="eastAsia"/>
          <w:rtl/>
        </w:rPr>
        <w:t>الاِجتِمَاعُ</w:t>
      </w:r>
      <w:r w:rsidRPr="00BE2421">
        <w:rPr>
          <w:rStyle w:val="5-Char"/>
          <w:rtl/>
        </w:rPr>
        <w:t xml:space="preserve"> </w:t>
      </w:r>
      <w:r w:rsidRPr="00BE2421">
        <w:rPr>
          <w:rStyle w:val="5-Char"/>
          <w:rFonts w:hint="eastAsia"/>
          <w:rtl/>
        </w:rPr>
        <w:t>عَلَ</w:t>
      </w:r>
      <w:r w:rsidR="00D65C23" w:rsidRPr="00BE2421">
        <w:rPr>
          <w:rStyle w:val="5-Char"/>
          <w:rFonts w:hint="cs"/>
          <w:rtl/>
        </w:rPr>
        <w:t>ی</w:t>
      </w:r>
      <w:r w:rsidRPr="00BE2421">
        <w:rPr>
          <w:rStyle w:val="5-Char"/>
          <w:rtl/>
        </w:rPr>
        <w:t xml:space="preserve"> </w:t>
      </w:r>
      <w:r w:rsidRPr="00BE2421">
        <w:rPr>
          <w:rStyle w:val="5-Char"/>
          <w:rFonts w:hint="eastAsia"/>
          <w:rtl/>
        </w:rPr>
        <w:t>إِحيَاءِ</w:t>
      </w:r>
      <w:r w:rsidRPr="00BE2421">
        <w:rPr>
          <w:rStyle w:val="5-Char"/>
          <w:rtl/>
        </w:rPr>
        <w:t xml:space="preserve"> </w:t>
      </w:r>
      <w:r w:rsidRPr="00BE2421">
        <w:rPr>
          <w:rStyle w:val="5-Char"/>
          <w:rFonts w:hint="eastAsia"/>
          <w:rtl/>
        </w:rPr>
        <w:t>لَيلَةٍ</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هَذِهِ</w:t>
      </w:r>
      <w:r w:rsidRPr="00BE2421">
        <w:rPr>
          <w:rStyle w:val="5-Char"/>
          <w:rtl/>
        </w:rPr>
        <w:t xml:space="preserve"> </w:t>
      </w:r>
      <w:r w:rsidRPr="00BE2421">
        <w:rPr>
          <w:rStyle w:val="5-Char"/>
          <w:rFonts w:hint="eastAsia"/>
          <w:rtl/>
        </w:rPr>
        <w:t>اللَيَالِي</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مَسَاجِد</w:t>
      </w:r>
      <w:r w:rsidRPr="00BE2421">
        <w:rPr>
          <w:rStyle w:val="5-Char"/>
          <w:rFonts w:hint="cs"/>
          <w:rtl/>
        </w:rPr>
        <w:t>.</w:t>
      </w:r>
    </w:p>
    <w:p w:rsidR="00E81847" w:rsidRPr="00B0116C" w:rsidRDefault="00E81847" w:rsidP="004403E0">
      <w:pPr>
        <w:pStyle w:val="2-0"/>
        <w:rPr>
          <w:rtl/>
        </w:rPr>
      </w:pPr>
      <w:bookmarkStart w:id="83" w:name="_Toc440375841"/>
      <w:r w:rsidRPr="00B0116C">
        <w:rPr>
          <w:rFonts w:hint="cs"/>
          <w:rtl/>
        </w:rPr>
        <w:t>فصل: پ</w:t>
      </w:r>
      <w:r w:rsidR="000751A8">
        <w:rPr>
          <w:rFonts w:hint="cs"/>
          <w:rtl/>
        </w:rPr>
        <w:t>ی</w:t>
      </w:r>
      <w:r w:rsidRPr="00B0116C">
        <w:rPr>
          <w:rFonts w:hint="cs"/>
          <w:rtl/>
        </w:rPr>
        <w:t>رامون نماز</w:t>
      </w:r>
      <w:r w:rsidR="000751A8">
        <w:rPr>
          <w:rFonts w:hint="cs"/>
          <w:rtl/>
        </w:rPr>
        <w:t>ی</w:t>
      </w:r>
      <w:r w:rsidRPr="00B0116C">
        <w:rPr>
          <w:rFonts w:hint="cs"/>
          <w:rtl/>
        </w:rPr>
        <w:t xml:space="preserve"> که پس از داخل شدن به مسجد و پ</w:t>
      </w:r>
      <w:r w:rsidR="000751A8">
        <w:rPr>
          <w:rFonts w:hint="cs"/>
          <w:rtl/>
        </w:rPr>
        <w:t>ی</w:t>
      </w:r>
      <w:r w:rsidRPr="00B0116C">
        <w:rPr>
          <w:rFonts w:hint="cs"/>
          <w:rtl/>
        </w:rPr>
        <w:t>ش از نشستن گزارده م</w:t>
      </w:r>
      <w:r w:rsidR="000751A8">
        <w:rPr>
          <w:rFonts w:hint="cs"/>
          <w:rtl/>
        </w:rPr>
        <w:t>ی</w:t>
      </w:r>
      <w:r w:rsidRPr="00B0116C">
        <w:rPr>
          <w:rFonts w:hint="cs"/>
          <w:rtl/>
        </w:rPr>
        <w:t>‌شود؛ [</w:t>
      </w:r>
      <w:r w:rsidR="000751A8">
        <w:rPr>
          <w:rFonts w:hint="cs"/>
          <w:rtl/>
        </w:rPr>
        <w:t>ی</w:t>
      </w:r>
      <w:r w:rsidRPr="00B0116C">
        <w:rPr>
          <w:rFonts w:hint="cs"/>
          <w:rtl/>
        </w:rPr>
        <w:t>عن</w:t>
      </w:r>
      <w:r w:rsidR="000751A8">
        <w:rPr>
          <w:rFonts w:hint="cs"/>
          <w:rtl/>
        </w:rPr>
        <w:t>ی</w:t>
      </w:r>
      <w:r w:rsidRPr="00B0116C">
        <w:rPr>
          <w:rFonts w:hint="cs"/>
          <w:rtl/>
        </w:rPr>
        <w:t xml:space="preserve"> تح</w:t>
      </w:r>
      <w:r w:rsidR="000751A8">
        <w:rPr>
          <w:rFonts w:hint="cs"/>
          <w:rtl/>
        </w:rPr>
        <w:t>ی</w:t>
      </w:r>
      <w:r w:rsidRPr="00B0116C">
        <w:rPr>
          <w:rFonts w:hint="cs"/>
          <w:rtl/>
        </w:rPr>
        <w:t>ة المسجد]؛ و نماز</w:t>
      </w:r>
      <w:r w:rsidR="000751A8">
        <w:rPr>
          <w:rFonts w:hint="cs"/>
          <w:rtl/>
        </w:rPr>
        <w:t>ی</w:t>
      </w:r>
      <w:r w:rsidRPr="00B0116C">
        <w:rPr>
          <w:rFonts w:hint="cs"/>
          <w:rtl/>
        </w:rPr>
        <w:t xml:space="preserve"> که در وقت چاشت گزارده م</w:t>
      </w:r>
      <w:r w:rsidR="000751A8">
        <w:rPr>
          <w:rFonts w:hint="cs"/>
          <w:rtl/>
        </w:rPr>
        <w:t>ی</w:t>
      </w:r>
      <w:r w:rsidRPr="00B0116C">
        <w:rPr>
          <w:rFonts w:hint="cs"/>
          <w:rtl/>
        </w:rPr>
        <w:t>‌شود [</w:t>
      </w:r>
      <w:r w:rsidR="000751A8">
        <w:rPr>
          <w:rFonts w:hint="cs"/>
          <w:rtl/>
        </w:rPr>
        <w:t>ی</w:t>
      </w:r>
      <w:r w:rsidRPr="00B0116C">
        <w:rPr>
          <w:rFonts w:hint="cs"/>
          <w:rtl/>
        </w:rPr>
        <w:t>عن</w:t>
      </w:r>
      <w:r w:rsidR="000751A8">
        <w:rPr>
          <w:rFonts w:hint="cs"/>
          <w:rtl/>
        </w:rPr>
        <w:t>ی</w:t>
      </w:r>
      <w:r w:rsidRPr="00B0116C">
        <w:rPr>
          <w:rFonts w:hint="cs"/>
          <w:rtl/>
        </w:rPr>
        <w:t xml:space="preserve"> صلاة الضُح</w:t>
      </w:r>
      <w:r w:rsidR="000751A8">
        <w:rPr>
          <w:rFonts w:hint="cs"/>
          <w:rtl/>
        </w:rPr>
        <w:t>ی</w:t>
      </w:r>
      <w:r w:rsidRPr="00B0116C">
        <w:rPr>
          <w:rFonts w:hint="cs"/>
          <w:rtl/>
        </w:rPr>
        <w:t>]؛ و شب زنده‌دار</w:t>
      </w:r>
      <w:r w:rsidR="000751A8">
        <w:rPr>
          <w:rFonts w:hint="cs"/>
          <w:rtl/>
        </w:rPr>
        <w:t>ی</w:t>
      </w:r>
      <w:bookmarkEnd w:id="83"/>
    </w:p>
    <w:p w:rsidR="00E81847" w:rsidRPr="007100A7" w:rsidRDefault="00E81847" w:rsidP="00AF1D25">
      <w:pPr>
        <w:rPr>
          <w:rStyle w:val="1-Char"/>
          <w:rtl/>
        </w:rPr>
      </w:pPr>
      <w:r w:rsidRPr="007100A7">
        <w:rPr>
          <w:rStyle w:val="1-Char"/>
          <w:rFonts w:hint="cs"/>
          <w:rtl/>
        </w:rPr>
        <w:t>[در اسلام، علاوه از نمازها</w:t>
      </w:r>
      <w:r w:rsidR="00446BB7">
        <w:rPr>
          <w:rStyle w:val="1-Char"/>
          <w:rFonts w:hint="cs"/>
          <w:rtl/>
        </w:rPr>
        <w:t>ی</w:t>
      </w:r>
      <w:r w:rsidRPr="007100A7">
        <w:rPr>
          <w:rStyle w:val="1-Char"/>
          <w:rFonts w:hint="cs"/>
          <w:rtl/>
        </w:rPr>
        <w:t xml:space="preserve"> فرض، وتر و سنّت، نماز د</w:t>
      </w:r>
      <w:r w:rsidR="00446BB7">
        <w:rPr>
          <w:rStyle w:val="1-Char"/>
          <w:rFonts w:hint="cs"/>
          <w:rtl/>
        </w:rPr>
        <w:t>ی</w:t>
      </w:r>
      <w:r w:rsidRPr="007100A7">
        <w:rPr>
          <w:rStyle w:val="1-Char"/>
          <w:rFonts w:hint="cs"/>
          <w:rtl/>
        </w:rPr>
        <w:t>گر</w:t>
      </w:r>
      <w:r w:rsidR="00446BB7">
        <w:rPr>
          <w:rStyle w:val="1-Char"/>
          <w:rFonts w:hint="cs"/>
          <w:rtl/>
        </w:rPr>
        <w:t>ی</w:t>
      </w:r>
      <w:r w:rsidRPr="007100A7">
        <w:rPr>
          <w:rStyle w:val="1-Char"/>
          <w:rFonts w:hint="cs"/>
          <w:rtl/>
        </w:rPr>
        <w:t xml:space="preserve"> ن</w:t>
      </w:r>
      <w:r w:rsidR="00446BB7">
        <w:rPr>
          <w:rStyle w:val="1-Char"/>
          <w:rFonts w:hint="cs"/>
          <w:rtl/>
        </w:rPr>
        <w:t>ی</w:t>
      </w:r>
      <w:r w:rsidRPr="007100A7">
        <w:rPr>
          <w:rStyle w:val="1-Char"/>
          <w:rFonts w:hint="cs"/>
          <w:rtl/>
        </w:rPr>
        <w:t xml:space="preserve">ز وجود دارد که بدان </w:t>
      </w:r>
      <w:r w:rsidRPr="00FE6406">
        <w:rPr>
          <w:rStyle w:val="9-Char"/>
          <w:rFonts w:eastAsia="Batang" w:hint="cs"/>
          <w:rtl/>
        </w:rPr>
        <w:t>«نفل»</w:t>
      </w:r>
      <w:r w:rsidRPr="007100A7">
        <w:rPr>
          <w:rStyle w:val="1-Char"/>
          <w:rFonts w:hint="cs"/>
          <w:rtl/>
        </w:rPr>
        <w:t xml:space="preserve"> م</w:t>
      </w:r>
      <w:r w:rsidR="00446BB7">
        <w:rPr>
          <w:rStyle w:val="1-Char"/>
          <w:rFonts w:hint="cs"/>
          <w:rtl/>
        </w:rPr>
        <w:t>ی</w:t>
      </w:r>
      <w:r w:rsidRPr="007100A7">
        <w:rPr>
          <w:rStyle w:val="1-Char"/>
          <w:rFonts w:hint="cs"/>
          <w:rtl/>
        </w:rPr>
        <w:t>‌گو</w:t>
      </w:r>
      <w:r w:rsidR="00446BB7">
        <w:rPr>
          <w:rStyle w:val="1-Char"/>
          <w:rFonts w:hint="cs"/>
          <w:rtl/>
        </w:rPr>
        <w:t>ی</w:t>
      </w:r>
      <w:r w:rsidRPr="007100A7">
        <w:rPr>
          <w:rStyle w:val="1-Char"/>
          <w:rFonts w:hint="cs"/>
          <w:rtl/>
        </w:rPr>
        <w:t>ند. از ا</w:t>
      </w:r>
      <w:r w:rsidR="00446BB7">
        <w:rPr>
          <w:rStyle w:val="1-Char"/>
          <w:rFonts w:hint="cs"/>
          <w:rtl/>
        </w:rPr>
        <w:t>ی</w:t>
      </w:r>
      <w:r w:rsidRPr="007100A7">
        <w:rPr>
          <w:rStyle w:val="1-Char"/>
          <w:rFonts w:hint="cs"/>
          <w:rtl/>
        </w:rPr>
        <w:t>ن رو، فرد مسلمان و حقگرا، م</w:t>
      </w:r>
      <w:r w:rsidR="00446BB7">
        <w:rPr>
          <w:rStyle w:val="1-Char"/>
          <w:rFonts w:hint="cs"/>
          <w:rtl/>
        </w:rPr>
        <w:t>ی</w:t>
      </w:r>
      <w:r w:rsidRPr="007100A7">
        <w:rPr>
          <w:rStyle w:val="1-Char"/>
          <w:rFonts w:hint="cs"/>
          <w:rtl/>
        </w:rPr>
        <w:t>‌تواند بر حسب توانا</w:t>
      </w:r>
      <w:r w:rsidR="00446BB7">
        <w:rPr>
          <w:rStyle w:val="1-Char"/>
          <w:rFonts w:hint="cs"/>
          <w:rtl/>
        </w:rPr>
        <w:t>یی</w:t>
      </w:r>
      <w:r w:rsidRPr="007100A7">
        <w:rPr>
          <w:rStyle w:val="1-Char"/>
          <w:rFonts w:hint="cs"/>
          <w:rtl/>
        </w:rPr>
        <w:t xml:space="preserve"> و قدرت خو</w:t>
      </w:r>
      <w:r w:rsidR="00446BB7">
        <w:rPr>
          <w:rStyle w:val="1-Char"/>
          <w:rFonts w:hint="cs"/>
          <w:rtl/>
        </w:rPr>
        <w:t>ی</w:t>
      </w:r>
      <w:r w:rsidRPr="007100A7">
        <w:rPr>
          <w:rStyle w:val="1-Char"/>
          <w:rFonts w:hint="cs"/>
          <w:rtl/>
        </w:rPr>
        <w:t>ش، هر اندازه نماز نفل که م</w:t>
      </w:r>
      <w:r w:rsidR="00446BB7">
        <w:rPr>
          <w:rStyle w:val="1-Char"/>
          <w:rFonts w:hint="cs"/>
          <w:rtl/>
        </w:rPr>
        <w:t>ی</w:t>
      </w:r>
      <w:r w:rsidRPr="007100A7">
        <w:rPr>
          <w:rStyle w:val="1-Char"/>
          <w:rFonts w:hint="cs"/>
          <w:rtl/>
        </w:rPr>
        <w:t>‌خواهد در شب و روز بخواند؛ و با</w:t>
      </w:r>
      <w:r w:rsidR="00446BB7">
        <w:rPr>
          <w:rStyle w:val="1-Char"/>
          <w:rFonts w:hint="cs"/>
          <w:rtl/>
        </w:rPr>
        <w:t>ی</w:t>
      </w:r>
      <w:r w:rsidRPr="007100A7">
        <w:rPr>
          <w:rStyle w:val="1-Char"/>
          <w:rFonts w:hint="cs"/>
          <w:rtl/>
        </w:rPr>
        <w:t>د فرد نمازگزار بداند که بر گزاردن نمازها</w:t>
      </w:r>
      <w:r w:rsidR="00446BB7">
        <w:rPr>
          <w:rStyle w:val="1-Char"/>
          <w:rFonts w:hint="cs"/>
          <w:rtl/>
        </w:rPr>
        <w:t>ی</w:t>
      </w:r>
      <w:r w:rsidRPr="007100A7">
        <w:rPr>
          <w:rStyle w:val="1-Char"/>
          <w:rFonts w:hint="cs"/>
          <w:rtl/>
        </w:rPr>
        <w:t xml:space="preserve"> نفل، ثواب و پاداش ز</w:t>
      </w:r>
      <w:r w:rsidR="00446BB7">
        <w:rPr>
          <w:rStyle w:val="1-Char"/>
          <w:rFonts w:hint="cs"/>
          <w:rtl/>
        </w:rPr>
        <w:t>ی</w:t>
      </w:r>
      <w:r w:rsidRPr="007100A7">
        <w:rPr>
          <w:rStyle w:val="1-Char"/>
          <w:rFonts w:hint="cs"/>
          <w:rtl/>
        </w:rPr>
        <w:t>اد</w:t>
      </w:r>
      <w:r w:rsidR="00446BB7">
        <w:rPr>
          <w:rStyle w:val="1-Char"/>
          <w:rFonts w:hint="cs"/>
          <w:rtl/>
        </w:rPr>
        <w:t>ی</w:t>
      </w:r>
      <w:r w:rsidRPr="007100A7">
        <w:rPr>
          <w:rStyle w:val="1-Char"/>
          <w:rFonts w:hint="cs"/>
          <w:rtl/>
        </w:rPr>
        <w:t xml:space="preserve"> را فرچنگ م</w:t>
      </w:r>
      <w:r w:rsidR="00446BB7">
        <w:rPr>
          <w:rStyle w:val="1-Char"/>
          <w:rFonts w:hint="cs"/>
          <w:rtl/>
        </w:rPr>
        <w:t>ی</w:t>
      </w:r>
      <w:r w:rsidRPr="007100A7">
        <w:rPr>
          <w:rStyle w:val="1-Char"/>
          <w:rFonts w:hint="cs"/>
          <w:rtl/>
        </w:rPr>
        <w:t>‌آورد.</w:t>
      </w:r>
    </w:p>
    <w:p w:rsidR="00E81847" w:rsidRPr="007100A7" w:rsidRDefault="00E81847" w:rsidP="00AF1D25">
      <w:pPr>
        <w:rPr>
          <w:rStyle w:val="1-Char"/>
          <w:rtl/>
        </w:rPr>
      </w:pPr>
      <w:r w:rsidRPr="007100A7">
        <w:rPr>
          <w:rStyle w:val="1-Char"/>
          <w:rFonts w:hint="cs"/>
          <w:rtl/>
        </w:rPr>
        <w:t>ابوهر</w:t>
      </w:r>
      <w:r w:rsidR="00446BB7">
        <w:rPr>
          <w:rStyle w:val="1-Char"/>
          <w:rFonts w:hint="cs"/>
          <w:rtl/>
        </w:rPr>
        <w:t>ی</w:t>
      </w:r>
      <w:r w:rsidRPr="007100A7">
        <w:rPr>
          <w:rStyle w:val="1-Char"/>
          <w:rFonts w:hint="cs"/>
          <w:rtl/>
        </w:rPr>
        <w:t>ره</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اِنَّ اَوَّلَ مٰا يُحٰاسَبُ بِهِ الْعَبْدُ يَوْمَ الْقِيٰامَةِ مِنْ عَمَلِهِ، صَلٰاتُهُ؛ فَاِنْ صَلُحَتْ، فَقدْ اَفْلَحَ وَ اَنْجَحَ، وَ اِنْ فَسَدَتْ، فَقَدْ خٰابَ وَ خَسِرَ؛ فَاِنِ انْتَقَصَ مِنْ فَرِيْضَتِهِ شَيْءٌ، قٰالَ الرَّبُّ تَبٰارَ</w:t>
      </w:r>
      <w:r w:rsidR="00544D97">
        <w:rPr>
          <w:rStyle w:val="5-Char"/>
          <w:rFonts w:hint="cs"/>
          <w:rtl/>
        </w:rPr>
        <w:t xml:space="preserve">كَ </w:t>
      </w:r>
      <w:r w:rsidRPr="00BE2421">
        <w:rPr>
          <w:rStyle w:val="5-Char"/>
          <w:rFonts w:hint="cs"/>
          <w:rtl/>
        </w:rPr>
        <w:t>وَ تَعٰالٰي: اُنْظُرُوْا هَلْ لِعَبْدِيْ مِنْ تَطَوُّعٍ فَيُکْمَلُ بِهٰا مَا انْتُقِصَ مِنَ الفَرِيْضَةِ؛ ثُمَّ يَکُوْنُ سٰائِرُ عَمَلِهِ کَذٰلِ</w:t>
      </w:r>
      <w:r w:rsidR="00544D97">
        <w:rPr>
          <w:rStyle w:val="5-Char"/>
          <w:rFonts w:hint="cs"/>
          <w:rtl/>
        </w:rPr>
        <w:t>كَ»</w:t>
      </w:r>
      <w:r w:rsidRPr="007100A7">
        <w:rPr>
          <w:rStyle w:val="1-Char"/>
          <w:rFonts w:hint="cs"/>
          <w:rtl/>
        </w:rPr>
        <w:t xml:space="preserve"> (ابوداود)؛ </w:t>
      </w:r>
      <w:r w:rsidRPr="00BE2421">
        <w:rPr>
          <w:rStyle w:val="1-Char"/>
          <w:rFonts w:hint="cs"/>
          <w:rtl/>
        </w:rPr>
        <w:t>«نخست</w:t>
      </w:r>
      <w:r w:rsidR="00446BB7">
        <w:rPr>
          <w:rStyle w:val="1-Char"/>
          <w:rFonts w:hint="cs"/>
          <w:rtl/>
        </w:rPr>
        <w:t>ی</w:t>
      </w:r>
      <w:r w:rsidRPr="00BE2421">
        <w:rPr>
          <w:rStyle w:val="1-Char"/>
          <w:rFonts w:hint="cs"/>
          <w:rtl/>
        </w:rPr>
        <w:t>ن چ</w:t>
      </w:r>
      <w:r w:rsidR="00446BB7">
        <w:rPr>
          <w:rStyle w:val="1-Char"/>
          <w:rFonts w:hint="cs"/>
          <w:rtl/>
        </w:rPr>
        <w:t>ی</w:t>
      </w:r>
      <w:r w:rsidRPr="00BE2421">
        <w:rPr>
          <w:rStyle w:val="1-Char"/>
          <w:rFonts w:hint="cs"/>
          <w:rtl/>
        </w:rPr>
        <w:t>ز</w:t>
      </w:r>
      <w:r w:rsidR="00446BB7">
        <w:rPr>
          <w:rStyle w:val="1-Char"/>
          <w:rFonts w:hint="cs"/>
          <w:rtl/>
        </w:rPr>
        <w:t>ی</w:t>
      </w:r>
      <w:r w:rsidRPr="00BE2421">
        <w:rPr>
          <w:rStyle w:val="1-Char"/>
          <w:rFonts w:hint="cs"/>
          <w:rtl/>
        </w:rPr>
        <w:t xml:space="preserve"> که در روز ق</w:t>
      </w:r>
      <w:r w:rsidR="00446BB7">
        <w:rPr>
          <w:rStyle w:val="1-Char"/>
          <w:rFonts w:hint="cs"/>
          <w:rtl/>
        </w:rPr>
        <w:t>ی</w:t>
      </w:r>
      <w:r w:rsidRPr="00BE2421">
        <w:rPr>
          <w:rStyle w:val="1-Char"/>
          <w:rFonts w:hint="cs"/>
          <w:rtl/>
        </w:rPr>
        <w:t>امت، انسان از آن محاسبه م</w:t>
      </w:r>
      <w:r w:rsidR="00446BB7">
        <w:rPr>
          <w:rStyle w:val="1-Char"/>
          <w:rFonts w:hint="cs"/>
          <w:rtl/>
        </w:rPr>
        <w:t>ی</w:t>
      </w:r>
      <w:r w:rsidRPr="00BE2421">
        <w:rPr>
          <w:rStyle w:val="1-Char"/>
          <w:rFonts w:hint="cs"/>
          <w:rtl/>
        </w:rPr>
        <w:t>‌شود، نماز است؛ اگر نمازش صح</w:t>
      </w:r>
      <w:r w:rsidR="00446BB7">
        <w:rPr>
          <w:rStyle w:val="1-Char"/>
          <w:rFonts w:hint="cs"/>
          <w:rtl/>
        </w:rPr>
        <w:t>ی</w:t>
      </w:r>
      <w:r w:rsidRPr="00BE2421">
        <w:rPr>
          <w:rStyle w:val="1-Char"/>
          <w:rFonts w:hint="cs"/>
          <w:rtl/>
        </w:rPr>
        <w:t>ح باشد، رستگار شده و نجات م</w:t>
      </w:r>
      <w:r w:rsidR="00446BB7">
        <w:rPr>
          <w:rStyle w:val="1-Char"/>
          <w:rFonts w:hint="cs"/>
          <w:rtl/>
        </w:rPr>
        <w:t>ی</w:t>
      </w:r>
      <w:r w:rsidRPr="00BE2421">
        <w:rPr>
          <w:rStyle w:val="1-Char"/>
          <w:rFonts w:hint="cs"/>
          <w:rtl/>
        </w:rPr>
        <w:t>‌</w:t>
      </w:r>
      <w:r w:rsidR="00446BB7">
        <w:rPr>
          <w:rStyle w:val="1-Char"/>
          <w:rFonts w:hint="cs"/>
          <w:rtl/>
        </w:rPr>
        <w:t>ی</w:t>
      </w:r>
      <w:r w:rsidRPr="00BE2421">
        <w:rPr>
          <w:rStyle w:val="1-Char"/>
          <w:rFonts w:hint="cs"/>
          <w:rtl/>
        </w:rPr>
        <w:t>ابد؛ و اگر نمازش خراب و ناقص باشد، ز</w:t>
      </w:r>
      <w:r w:rsidR="00446BB7">
        <w:rPr>
          <w:rStyle w:val="1-Char"/>
          <w:rFonts w:hint="cs"/>
          <w:rtl/>
        </w:rPr>
        <w:t>ی</w:t>
      </w:r>
      <w:r w:rsidRPr="00BE2421">
        <w:rPr>
          <w:rStyle w:val="1-Char"/>
          <w:rFonts w:hint="cs"/>
          <w:rtl/>
        </w:rPr>
        <w:t>انکار و خسارتمند م</w:t>
      </w:r>
      <w:r w:rsidR="00446BB7">
        <w:rPr>
          <w:rStyle w:val="1-Char"/>
          <w:rFonts w:hint="cs"/>
          <w:rtl/>
        </w:rPr>
        <w:t>ی</w:t>
      </w:r>
      <w:r w:rsidRPr="00BE2421">
        <w:rPr>
          <w:rStyle w:val="1-Char"/>
          <w:rFonts w:hint="cs"/>
          <w:rtl/>
        </w:rPr>
        <w:t>‌شود؛ و اگر در فرائض، نقص</w:t>
      </w:r>
      <w:r w:rsidR="00446BB7">
        <w:rPr>
          <w:rStyle w:val="1-Char"/>
          <w:rFonts w:hint="cs"/>
          <w:rtl/>
        </w:rPr>
        <w:t>ی</w:t>
      </w:r>
      <w:r w:rsidRPr="00BE2421">
        <w:rPr>
          <w:rStyle w:val="1-Char"/>
          <w:rFonts w:hint="cs"/>
          <w:rtl/>
        </w:rPr>
        <w:t xml:space="preserve"> باشد، خداوند بلندمرتبه م</w:t>
      </w:r>
      <w:r w:rsidR="00446BB7">
        <w:rPr>
          <w:rStyle w:val="1-Char"/>
          <w:rFonts w:hint="cs"/>
          <w:rtl/>
        </w:rPr>
        <w:t>ی</w:t>
      </w:r>
      <w:r w:rsidRPr="00BE2421">
        <w:rPr>
          <w:rStyle w:val="1-Char"/>
          <w:rFonts w:hint="cs"/>
          <w:rtl/>
        </w:rPr>
        <w:t>‌‌فرما</w:t>
      </w:r>
      <w:r w:rsidR="00446BB7">
        <w:rPr>
          <w:rStyle w:val="1-Char"/>
          <w:rFonts w:hint="cs"/>
          <w:rtl/>
        </w:rPr>
        <w:t>ی</w:t>
      </w:r>
      <w:r w:rsidRPr="00BE2421">
        <w:rPr>
          <w:rStyle w:val="1-Char"/>
          <w:rFonts w:hint="cs"/>
          <w:rtl/>
        </w:rPr>
        <w:t>د: بب</w:t>
      </w:r>
      <w:r w:rsidR="00446BB7">
        <w:rPr>
          <w:rStyle w:val="1-Char"/>
          <w:rFonts w:hint="cs"/>
          <w:rtl/>
        </w:rPr>
        <w:t>ی</w:t>
      </w:r>
      <w:r w:rsidRPr="00BE2421">
        <w:rPr>
          <w:rStyle w:val="1-Char"/>
          <w:rFonts w:hint="cs"/>
          <w:rtl/>
        </w:rPr>
        <w:t>ن</w:t>
      </w:r>
      <w:r w:rsidR="00446BB7">
        <w:rPr>
          <w:rStyle w:val="1-Char"/>
          <w:rFonts w:hint="cs"/>
          <w:rtl/>
        </w:rPr>
        <w:t>ی</w:t>
      </w:r>
      <w:r w:rsidRPr="00BE2421">
        <w:rPr>
          <w:rStyle w:val="1-Char"/>
          <w:rFonts w:hint="cs"/>
          <w:rtl/>
        </w:rPr>
        <w:t>د آ</w:t>
      </w:r>
      <w:r w:rsidR="00446BB7">
        <w:rPr>
          <w:rStyle w:val="1-Char"/>
          <w:rFonts w:hint="cs"/>
          <w:rtl/>
        </w:rPr>
        <w:t>ی</w:t>
      </w:r>
      <w:r w:rsidRPr="00BE2421">
        <w:rPr>
          <w:rStyle w:val="1-Char"/>
          <w:rFonts w:hint="cs"/>
          <w:rtl/>
        </w:rPr>
        <w:t>ا بنده‌ام نماز نفل دارد تا با آن کاست</w:t>
      </w:r>
      <w:r w:rsidR="00446BB7">
        <w:rPr>
          <w:rStyle w:val="1-Char"/>
          <w:rFonts w:hint="cs"/>
          <w:rtl/>
        </w:rPr>
        <w:t>ی</w:t>
      </w:r>
      <w:r w:rsidRPr="00BE2421">
        <w:rPr>
          <w:rStyle w:val="1-Char"/>
          <w:rFonts w:hint="cs"/>
          <w:rtl/>
        </w:rPr>
        <w:t>‌ها</w:t>
      </w:r>
      <w:r w:rsidR="00446BB7">
        <w:rPr>
          <w:rStyle w:val="1-Char"/>
          <w:rFonts w:hint="cs"/>
          <w:rtl/>
        </w:rPr>
        <w:t>ی</w:t>
      </w:r>
      <w:r w:rsidRPr="00BE2421">
        <w:rPr>
          <w:rStyle w:val="1-Char"/>
          <w:rFonts w:hint="cs"/>
          <w:rtl/>
        </w:rPr>
        <w:t xml:space="preserve"> نمازها</w:t>
      </w:r>
      <w:r w:rsidR="00446BB7">
        <w:rPr>
          <w:rStyle w:val="1-Char"/>
          <w:rFonts w:hint="cs"/>
          <w:rtl/>
        </w:rPr>
        <w:t>ی</w:t>
      </w:r>
      <w:r w:rsidRPr="00BE2421">
        <w:rPr>
          <w:rStyle w:val="1-Char"/>
          <w:rFonts w:hint="cs"/>
          <w:rtl/>
        </w:rPr>
        <w:t xml:space="preserve"> فرضش کامل شود؛ سپس سا</w:t>
      </w:r>
      <w:r w:rsidR="00446BB7">
        <w:rPr>
          <w:rStyle w:val="1-Char"/>
          <w:rFonts w:hint="cs"/>
          <w:rtl/>
        </w:rPr>
        <w:t>ی</w:t>
      </w:r>
      <w:r w:rsidRPr="00BE2421">
        <w:rPr>
          <w:rStyle w:val="1-Char"/>
          <w:rFonts w:hint="cs"/>
          <w:rtl/>
        </w:rPr>
        <w:t>ر اعمالش ن</w:t>
      </w:r>
      <w:r w:rsidR="00446BB7">
        <w:rPr>
          <w:rStyle w:val="1-Char"/>
          <w:rFonts w:hint="cs"/>
          <w:rtl/>
        </w:rPr>
        <w:t>ی</w:t>
      </w:r>
      <w:r w:rsidRPr="00BE2421">
        <w:rPr>
          <w:rStyle w:val="1-Char"/>
          <w:rFonts w:hint="cs"/>
          <w:rtl/>
        </w:rPr>
        <w:t>ز به هم</w:t>
      </w:r>
      <w:r w:rsidR="00446BB7">
        <w:rPr>
          <w:rStyle w:val="1-Char"/>
          <w:rFonts w:hint="cs"/>
          <w:rtl/>
        </w:rPr>
        <w:t>ی</w:t>
      </w:r>
      <w:r w:rsidRPr="00BE2421">
        <w:rPr>
          <w:rStyle w:val="1-Char"/>
          <w:rFonts w:hint="cs"/>
          <w:rtl/>
        </w:rPr>
        <w:t>ن ترت</w:t>
      </w:r>
      <w:r w:rsidR="00446BB7">
        <w:rPr>
          <w:rStyle w:val="1-Char"/>
          <w:rFonts w:hint="cs"/>
          <w:rtl/>
        </w:rPr>
        <w:t>ی</w:t>
      </w:r>
      <w:r w:rsidRPr="00BE2421">
        <w:rPr>
          <w:rStyle w:val="1-Char"/>
          <w:rFonts w:hint="cs"/>
          <w:rtl/>
        </w:rPr>
        <w:t>ب، مورد محاسبه قرار م</w:t>
      </w:r>
      <w:r w:rsidR="00446BB7">
        <w:rPr>
          <w:rStyle w:val="1-Char"/>
          <w:rFonts w:hint="cs"/>
          <w:rtl/>
        </w:rPr>
        <w:t>ی</w:t>
      </w:r>
      <w:r w:rsidRPr="00BE2421">
        <w:rPr>
          <w:rStyle w:val="1-Char"/>
          <w:rFonts w:hint="cs"/>
          <w:rtl/>
        </w:rPr>
        <w:t>‌گ</w:t>
      </w:r>
      <w:r w:rsidR="00446BB7">
        <w:rPr>
          <w:rStyle w:val="1-Char"/>
          <w:rFonts w:hint="cs"/>
          <w:rtl/>
        </w:rPr>
        <w:t>ی</w:t>
      </w:r>
      <w:r w:rsidRPr="00BE2421">
        <w:rPr>
          <w:rStyle w:val="1-Char"/>
          <w:rFonts w:hint="cs"/>
          <w:rtl/>
        </w:rPr>
        <w:t>رد»</w:t>
      </w:r>
      <w:r w:rsidRPr="007100A7">
        <w:rPr>
          <w:rStyle w:val="1-Char"/>
          <w:rFonts w:hint="cs"/>
          <w:rtl/>
        </w:rPr>
        <w:t>.</w:t>
      </w:r>
    </w:p>
    <w:p w:rsidR="00E81847" w:rsidRPr="007100A7" w:rsidRDefault="00E81847" w:rsidP="00AF1D25">
      <w:pPr>
        <w:rPr>
          <w:rStyle w:val="1-Char"/>
          <w:rtl/>
        </w:rPr>
      </w:pPr>
      <w:r w:rsidRPr="007100A7">
        <w:rPr>
          <w:rStyle w:val="1-Char"/>
          <w:rFonts w:hint="cs"/>
          <w:rtl/>
        </w:rPr>
        <w:t>و با</w:t>
      </w:r>
      <w:r w:rsidR="00446BB7">
        <w:rPr>
          <w:rStyle w:val="1-Char"/>
          <w:rFonts w:hint="cs"/>
          <w:rtl/>
        </w:rPr>
        <w:t>ی</w:t>
      </w:r>
      <w:r w:rsidRPr="007100A7">
        <w:rPr>
          <w:rStyle w:val="1-Char"/>
          <w:rFonts w:hint="cs"/>
          <w:rtl/>
        </w:rPr>
        <w:t>د توجه داشته باشد که نبا</w:t>
      </w:r>
      <w:r w:rsidR="00446BB7">
        <w:rPr>
          <w:rStyle w:val="1-Char"/>
          <w:rFonts w:hint="cs"/>
          <w:rtl/>
        </w:rPr>
        <w:t>ی</w:t>
      </w:r>
      <w:r w:rsidRPr="007100A7">
        <w:rPr>
          <w:rStyle w:val="1-Char"/>
          <w:rFonts w:hint="cs"/>
          <w:rtl/>
        </w:rPr>
        <w:t>د نمازها</w:t>
      </w:r>
      <w:r w:rsidR="00446BB7">
        <w:rPr>
          <w:rStyle w:val="1-Char"/>
          <w:rFonts w:hint="cs"/>
          <w:rtl/>
        </w:rPr>
        <w:t>ی</w:t>
      </w:r>
      <w:r w:rsidRPr="007100A7">
        <w:rPr>
          <w:rStyle w:val="1-Char"/>
          <w:rFonts w:hint="cs"/>
          <w:rtl/>
        </w:rPr>
        <w:t xml:space="preserve"> نفل را در وقت‌ها</w:t>
      </w:r>
      <w:r w:rsidR="00446BB7">
        <w:rPr>
          <w:rStyle w:val="1-Char"/>
          <w:rFonts w:hint="cs"/>
          <w:rtl/>
        </w:rPr>
        <w:t>ی</w:t>
      </w:r>
      <w:r w:rsidRPr="007100A7">
        <w:rPr>
          <w:rStyle w:val="1-Char"/>
          <w:rFonts w:hint="cs"/>
          <w:rtl/>
        </w:rPr>
        <w:t xml:space="preserve"> مکروه - که ذکرشان پ</w:t>
      </w:r>
      <w:r w:rsidR="00446BB7">
        <w:rPr>
          <w:rStyle w:val="1-Char"/>
          <w:rFonts w:hint="cs"/>
          <w:rtl/>
        </w:rPr>
        <w:t>ی</w:t>
      </w:r>
      <w:r w:rsidRPr="007100A7">
        <w:rPr>
          <w:rStyle w:val="1-Char"/>
          <w:rFonts w:hint="cs"/>
          <w:rtl/>
        </w:rPr>
        <w:t>شتر گذشت - ادا نما</w:t>
      </w:r>
      <w:r w:rsidR="00446BB7">
        <w:rPr>
          <w:rStyle w:val="1-Char"/>
          <w:rFonts w:hint="cs"/>
          <w:rtl/>
        </w:rPr>
        <w:t>ی</w:t>
      </w:r>
      <w:r w:rsidRPr="007100A7">
        <w:rPr>
          <w:rStyle w:val="1-Char"/>
          <w:rFonts w:hint="cs"/>
          <w:rtl/>
        </w:rPr>
        <w:t>د.</w:t>
      </w:r>
    </w:p>
    <w:p w:rsidR="00E81847" w:rsidRPr="00FE6406" w:rsidRDefault="00E81847" w:rsidP="00AF1D25">
      <w:pPr>
        <w:rPr>
          <w:rStyle w:val="9-Char"/>
          <w:rtl/>
        </w:rPr>
      </w:pPr>
      <w:r w:rsidRPr="00FE6406">
        <w:rPr>
          <w:rStyle w:val="9-Char"/>
          <w:rFonts w:hint="cs"/>
          <w:rtl/>
        </w:rPr>
        <w:t>و در شرع مقدّس اسلام، وقت‌ها</w:t>
      </w:r>
      <w:r w:rsidR="00446BB7">
        <w:rPr>
          <w:rStyle w:val="9-Char"/>
          <w:rFonts w:hint="cs"/>
          <w:rtl/>
        </w:rPr>
        <w:t>یی</w:t>
      </w:r>
      <w:r w:rsidRPr="00FE6406">
        <w:rPr>
          <w:rStyle w:val="9-Char"/>
          <w:rFonts w:hint="cs"/>
          <w:rtl/>
        </w:rPr>
        <w:t xml:space="preserve"> مخصوص برا</w:t>
      </w:r>
      <w:r w:rsidR="00446BB7">
        <w:rPr>
          <w:rStyle w:val="9-Char"/>
          <w:rFonts w:hint="cs"/>
          <w:rtl/>
        </w:rPr>
        <w:t>ی</w:t>
      </w:r>
      <w:r w:rsidRPr="00FE6406">
        <w:rPr>
          <w:rStyle w:val="9-Char"/>
          <w:rFonts w:hint="cs"/>
          <w:rtl/>
        </w:rPr>
        <w:t xml:space="preserve"> گزاردن نفل وجود دارد که ثواب و پاداش</w:t>
      </w:r>
      <w:r w:rsidR="00446BB7">
        <w:rPr>
          <w:rStyle w:val="9-Char"/>
          <w:rFonts w:hint="cs"/>
          <w:rtl/>
        </w:rPr>
        <w:t>ی</w:t>
      </w:r>
      <w:r w:rsidRPr="00FE6406">
        <w:rPr>
          <w:rStyle w:val="9-Char"/>
          <w:rFonts w:hint="cs"/>
          <w:rtl/>
        </w:rPr>
        <w:t xml:space="preserve"> فراوان از خواندن</w:t>
      </w:r>
      <w:r w:rsidR="000751A8">
        <w:rPr>
          <w:rStyle w:val="9-Char"/>
          <w:rFonts w:hint="cs"/>
          <w:rtl/>
        </w:rPr>
        <w:t xml:space="preserve"> آن‌ها،</w:t>
      </w:r>
      <w:r w:rsidRPr="00FE6406">
        <w:rPr>
          <w:rStyle w:val="9-Char"/>
          <w:rFonts w:hint="cs"/>
          <w:rtl/>
        </w:rPr>
        <w:t xml:space="preserve"> به انسان م</w:t>
      </w:r>
      <w:r w:rsidR="00446BB7">
        <w:rPr>
          <w:rStyle w:val="9-Char"/>
          <w:rFonts w:hint="cs"/>
          <w:rtl/>
        </w:rPr>
        <w:t>ی</w:t>
      </w:r>
      <w:r w:rsidRPr="00FE6406">
        <w:rPr>
          <w:rStyle w:val="9-Char"/>
          <w:rFonts w:hint="cs"/>
          <w:rtl/>
        </w:rPr>
        <w:t>‌رسد؛ و ا</w:t>
      </w:r>
      <w:r w:rsidR="00446BB7">
        <w:rPr>
          <w:rStyle w:val="9-Char"/>
          <w:rFonts w:hint="cs"/>
          <w:rtl/>
        </w:rPr>
        <w:t>ی</w:t>
      </w:r>
      <w:r w:rsidRPr="00FE6406">
        <w:rPr>
          <w:rStyle w:val="9-Char"/>
          <w:rFonts w:hint="cs"/>
          <w:rtl/>
        </w:rPr>
        <w:t>ن وقت‌ها</w:t>
      </w:r>
      <w:r w:rsidR="00446BB7">
        <w:rPr>
          <w:rStyle w:val="9-Char"/>
          <w:rFonts w:hint="cs"/>
          <w:rtl/>
        </w:rPr>
        <w:t>ی</w:t>
      </w:r>
      <w:r w:rsidRPr="00FE6406">
        <w:rPr>
          <w:rStyle w:val="9-Char"/>
          <w:rFonts w:hint="cs"/>
          <w:rtl/>
        </w:rPr>
        <w:t xml:space="preserve"> مخصوص برا</w:t>
      </w:r>
      <w:r w:rsidR="00446BB7">
        <w:rPr>
          <w:rStyle w:val="9-Char"/>
          <w:rFonts w:hint="cs"/>
          <w:rtl/>
        </w:rPr>
        <w:t>ی</w:t>
      </w:r>
      <w:r w:rsidRPr="00FE6406">
        <w:rPr>
          <w:rStyle w:val="9-Char"/>
          <w:rFonts w:hint="cs"/>
          <w:rtl/>
        </w:rPr>
        <w:t xml:space="preserve"> گزاردن نماز نفل، عبارتند از:</w:t>
      </w:r>
    </w:p>
    <w:p w:rsidR="00E81847" w:rsidRPr="007100A7" w:rsidRDefault="00E81847" w:rsidP="00D50FA0">
      <w:pPr>
        <w:rPr>
          <w:rStyle w:val="1-Char"/>
          <w:rtl/>
        </w:rPr>
      </w:pPr>
      <w:r w:rsidRPr="007100A7">
        <w:rPr>
          <w:rStyle w:val="1-Char"/>
          <w:rFonts w:hint="cs"/>
          <w:rtl/>
        </w:rPr>
        <w:t>برا</w:t>
      </w:r>
      <w:r w:rsidR="00446BB7">
        <w:rPr>
          <w:rStyle w:val="1-Char"/>
          <w:rFonts w:hint="cs"/>
          <w:rtl/>
        </w:rPr>
        <w:t>ی</w:t>
      </w:r>
      <w:r w:rsidRPr="007100A7">
        <w:rPr>
          <w:rStyle w:val="1-Char"/>
          <w:rFonts w:hint="cs"/>
          <w:rtl/>
        </w:rPr>
        <w:t xml:space="preserve"> کس</w:t>
      </w:r>
      <w:r w:rsidR="00446BB7">
        <w:rPr>
          <w:rStyle w:val="1-Char"/>
          <w:rFonts w:hint="cs"/>
          <w:rtl/>
        </w:rPr>
        <w:t>ی</w:t>
      </w:r>
      <w:r w:rsidRPr="007100A7">
        <w:rPr>
          <w:rStyle w:val="1-Char"/>
          <w:rFonts w:hint="cs"/>
          <w:rtl/>
        </w:rPr>
        <w:t xml:space="preserve"> که به مسجد وارد م</w:t>
      </w:r>
      <w:r w:rsidR="00446BB7">
        <w:rPr>
          <w:rStyle w:val="1-Char"/>
          <w:rFonts w:hint="cs"/>
          <w:rtl/>
        </w:rPr>
        <w:t>ی</w:t>
      </w:r>
      <w:r w:rsidRPr="007100A7">
        <w:rPr>
          <w:rStyle w:val="1-Char"/>
          <w:rFonts w:hint="cs"/>
          <w:rtl/>
        </w:rPr>
        <w:t>‌شود،] سنّت است [که پس از داخل شدن به مسجد و] پ</w:t>
      </w:r>
      <w:r w:rsidR="00446BB7">
        <w:rPr>
          <w:rStyle w:val="1-Char"/>
          <w:rFonts w:hint="cs"/>
          <w:rtl/>
        </w:rPr>
        <w:t>ی</w:t>
      </w:r>
      <w:r w:rsidRPr="007100A7">
        <w:rPr>
          <w:rStyle w:val="1-Char"/>
          <w:rFonts w:hint="cs"/>
          <w:rtl/>
        </w:rPr>
        <w:t xml:space="preserve">ش از نشستن، دو رکعت </w:t>
      </w:r>
      <w:r w:rsidRPr="00EA28FC">
        <w:rPr>
          <w:rStyle w:val="5-Char0"/>
          <w:rFonts w:hint="cs"/>
          <w:rtl/>
        </w:rPr>
        <w:t>«تحيّة المسجد»</w:t>
      </w:r>
      <w:r w:rsidRPr="007100A7">
        <w:rPr>
          <w:rStyle w:val="1-Char"/>
          <w:rFonts w:hint="cs"/>
          <w:rtl/>
        </w:rPr>
        <w:t xml:space="preserve"> بخواند؛ [ز</w:t>
      </w:r>
      <w:r w:rsidR="00446BB7">
        <w:rPr>
          <w:rStyle w:val="1-Char"/>
          <w:rFonts w:hint="cs"/>
          <w:rtl/>
        </w:rPr>
        <w:t>ی</w:t>
      </w:r>
      <w:r w:rsidRPr="007100A7">
        <w:rPr>
          <w:rStyle w:val="1-Char"/>
          <w:rFonts w:hint="cs"/>
          <w:rtl/>
        </w:rPr>
        <w:t>را ابوقتاده 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ج</w:t>
      </w:r>
      <w:r w:rsidRPr="007100A7">
        <w:rPr>
          <w:rStyle w:val="1-Char"/>
          <w:rFonts w:hint="cs"/>
          <w:rtl/>
        </w:rPr>
        <w:t xml:space="preserve"> فرمودند: </w:t>
      </w:r>
      <w:r w:rsidRPr="00BE2421">
        <w:rPr>
          <w:rStyle w:val="5-Char"/>
          <w:rFonts w:hint="cs"/>
          <w:rtl/>
        </w:rPr>
        <w:t>«اِذٰا دَخَلَ اَحَدُکُمُ الْمَسْجِدَ فَلْيَرْکَعْ رَکْعَتَيْنِ قَبْلَ اَنْ يَّجْلِسَ»</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 xml:space="preserve">«چون </w:t>
      </w:r>
      <w:r w:rsidR="00446BB7">
        <w:rPr>
          <w:rStyle w:val="1-Char"/>
          <w:rFonts w:hint="cs"/>
          <w:rtl/>
        </w:rPr>
        <w:t>ی</w:t>
      </w:r>
      <w:r w:rsidRPr="00BE2421">
        <w:rPr>
          <w:rStyle w:val="1-Char"/>
          <w:rFonts w:hint="cs"/>
          <w:rtl/>
        </w:rPr>
        <w:t>ک</w:t>
      </w:r>
      <w:r w:rsidR="00446BB7">
        <w:rPr>
          <w:rStyle w:val="1-Char"/>
          <w:rFonts w:hint="cs"/>
          <w:rtl/>
        </w:rPr>
        <w:t>ی</w:t>
      </w:r>
      <w:r w:rsidRPr="00BE2421">
        <w:rPr>
          <w:rStyle w:val="1-Char"/>
          <w:rFonts w:hint="cs"/>
          <w:rtl/>
        </w:rPr>
        <w:t xml:space="preserve"> از شما به مسجد وارد شد، پ</w:t>
      </w:r>
      <w:r w:rsidR="00446BB7">
        <w:rPr>
          <w:rStyle w:val="1-Char"/>
          <w:rFonts w:hint="cs"/>
          <w:rtl/>
        </w:rPr>
        <w:t>ی</w:t>
      </w:r>
      <w:r w:rsidRPr="00BE2421">
        <w:rPr>
          <w:rStyle w:val="1-Char"/>
          <w:rFonts w:hint="cs"/>
          <w:rtl/>
        </w:rPr>
        <w:t>ش از آن که بنش</w:t>
      </w:r>
      <w:r w:rsidR="00446BB7">
        <w:rPr>
          <w:rStyle w:val="1-Char"/>
          <w:rFonts w:hint="cs"/>
          <w:rtl/>
        </w:rPr>
        <w:t>ی</w:t>
      </w:r>
      <w:r w:rsidRPr="00BE2421">
        <w:rPr>
          <w:rStyle w:val="1-Char"/>
          <w:rFonts w:hint="cs"/>
          <w:rtl/>
        </w:rPr>
        <w:t>ند، نخست دو رکعت نماز بخواند»</w:t>
      </w:r>
      <w:r w:rsidRPr="007100A7">
        <w:rPr>
          <w:rStyle w:val="1-Char"/>
          <w:rFonts w:hint="cs"/>
          <w:rtl/>
        </w:rPr>
        <w:t>.</w:t>
      </w:r>
    </w:p>
    <w:p w:rsidR="00E81847" w:rsidRPr="007100A7" w:rsidRDefault="00E81847"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پس از نشستن ن</w:t>
      </w:r>
      <w:r w:rsidR="00446BB7">
        <w:rPr>
          <w:rStyle w:val="1-Char"/>
          <w:rFonts w:hint="cs"/>
          <w:rtl/>
        </w:rPr>
        <w:t>ی</w:t>
      </w:r>
      <w:r w:rsidRPr="007100A7">
        <w:rPr>
          <w:rStyle w:val="1-Char"/>
          <w:rFonts w:hint="cs"/>
          <w:rtl/>
        </w:rPr>
        <w:t>ز دو رکعت را گزارد، اشکال</w:t>
      </w:r>
      <w:r w:rsidR="00446BB7">
        <w:rPr>
          <w:rStyle w:val="1-Char"/>
          <w:rFonts w:hint="cs"/>
          <w:rtl/>
        </w:rPr>
        <w:t>ی</w:t>
      </w:r>
      <w:r w:rsidRPr="007100A7">
        <w:rPr>
          <w:rStyle w:val="1-Char"/>
          <w:rFonts w:hint="cs"/>
          <w:rtl/>
        </w:rPr>
        <w:t xml:space="preserve"> ندارد؛ و اگر </w:t>
      </w:r>
      <w:r w:rsidR="00AF17B9">
        <w:rPr>
          <w:rStyle w:val="1-Char"/>
          <w:rFonts w:hint="cs"/>
          <w:rtl/>
        </w:rPr>
        <w:t>چنان‌چه</w:t>
      </w:r>
      <w:r w:rsidRPr="007100A7">
        <w:rPr>
          <w:rStyle w:val="1-Char"/>
          <w:rFonts w:hint="cs"/>
          <w:rtl/>
        </w:rPr>
        <w:t xml:space="preserve"> پس از آن که به مسجد وارد شد، نماز فرض را خواند،در آن صورت،] ادا</w:t>
      </w:r>
      <w:r w:rsidR="00446BB7">
        <w:rPr>
          <w:rStyle w:val="1-Char"/>
          <w:rFonts w:hint="cs"/>
          <w:rtl/>
        </w:rPr>
        <w:t>ی</w:t>
      </w:r>
      <w:r w:rsidRPr="007100A7">
        <w:rPr>
          <w:rStyle w:val="1-Char"/>
          <w:rFonts w:hint="cs"/>
          <w:rtl/>
        </w:rPr>
        <w:t xml:space="preserve"> نماز فرض، جا</w:t>
      </w:r>
      <w:r w:rsidR="00446BB7">
        <w:rPr>
          <w:rStyle w:val="1-Char"/>
          <w:rFonts w:hint="cs"/>
          <w:rtl/>
        </w:rPr>
        <w:t>ی</w:t>
      </w:r>
      <w:r w:rsidRPr="007100A7">
        <w:rPr>
          <w:rStyle w:val="1-Char"/>
          <w:rFonts w:hint="cs"/>
          <w:rtl/>
        </w:rPr>
        <w:t xml:space="preserve"> نماز </w:t>
      </w:r>
      <w:r w:rsidRPr="00EA28FC">
        <w:rPr>
          <w:rStyle w:val="5-Char0"/>
          <w:rFonts w:hint="cs"/>
          <w:rtl/>
        </w:rPr>
        <w:t>«تحيّة المسجد»</w:t>
      </w:r>
      <w:r w:rsidRPr="007100A7">
        <w:rPr>
          <w:rStyle w:val="1-Char"/>
          <w:rFonts w:hint="cs"/>
          <w:rtl/>
        </w:rPr>
        <w:t xml:space="preserve"> را م</w:t>
      </w:r>
      <w:r w:rsidR="00446BB7">
        <w:rPr>
          <w:rStyle w:val="1-Char"/>
          <w:rFonts w:hint="cs"/>
          <w:rtl/>
        </w:rPr>
        <w:t>ی</w:t>
      </w:r>
      <w:r w:rsidRPr="007100A7">
        <w:rPr>
          <w:rStyle w:val="1-Char"/>
          <w:rFonts w:hint="cs"/>
          <w:rtl/>
        </w:rPr>
        <w:t>‌گ</w:t>
      </w:r>
      <w:r w:rsidR="00446BB7">
        <w:rPr>
          <w:rStyle w:val="1-Char"/>
          <w:rFonts w:hint="cs"/>
          <w:rtl/>
        </w:rPr>
        <w:t>ی</w:t>
      </w:r>
      <w:r w:rsidRPr="007100A7">
        <w:rPr>
          <w:rStyle w:val="1-Char"/>
          <w:rFonts w:hint="cs"/>
          <w:rtl/>
        </w:rPr>
        <w:t>رد.</w:t>
      </w:r>
    </w:p>
    <w:p w:rsidR="00E81847" w:rsidRPr="007100A7" w:rsidRDefault="00E81847" w:rsidP="00AF1D25">
      <w:pPr>
        <w:rPr>
          <w:rStyle w:val="1-Char"/>
          <w:rtl/>
        </w:rPr>
      </w:pPr>
      <w:r w:rsidRPr="007100A7">
        <w:rPr>
          <w:rStyle w:val="1-Char"/>
          <w:rFonts w:hint="cs"/>
          <w:rtl/>
        </w:rPr>
        <w:t>و همچن</w:t>
      </w:r>
      <w:r w:rsidR="00446BB7">
        <w:rPr>
          <w:rStyle w:val="1-Char"/>
          <w:rFonts w:hint="cs"/>
          <w:rtl/>
        </w:rPr>
        <w:t>ی</w:t>
      </w:r>
      <w:r w:rsidRPr="007100A7">
        <w:rPr>
          <w:rStyle w:val="1-Char"/>
          <w:rFonts w:hint="cs"/>
          <w:rtl/>
        </w:rPr>
        <w:t xml:space="preserve">ن اگر </w:t>
      </w:r>
      <w:r w:rsidR="00AF17B9">
        <w:rPr>
          <w:rStyle w:val="1-Char"/>
          <w:rFonts w:hint="cs"/>
          <w:rtl/>
        </w:rPr>
        <w:t>چنان‌چه</w:t>
      </w:r>
      <w:r w:rsidRPr="007100A7">
        <w:rPr>
          <w:rStyle w:val="1-Char"/>
          <w:rFonts w:hint="cs"/>
          <w:rtl/>
        </w:rPr>
        <w:t xml:space="preserve"> به دنبال داخل شدن به مسجد، هر نماز د</w:t>
      </w:r>
      <w:r w:rsidR="00446BB7">
        <w:rPr>
          <w:rStyle w:val="1-Char"/>
          <w:rFonts w:hint="cs"/>
          <w:rtl/>
        </w:rPr>
        <w:t>ی</w:t>
      </w:r>
      <w:r w:rsidRPr="007100A7">
        <w:rPr>
          <w:rStyle w:val="1-Char"/>
          <w:rFonts w:hint="cs"/>
          <w:rtl/>
        </w:rPr>
        <w:t>گر</w:t>
      </w:r>
      <w:r w:rsidR="00446BB7">
        <w:rPr>
          <w:rStyle w:val="1-Char"/>
          <w:rFonts w:hint="cs"/>
          <w:rtl/>
        </w:rPr>
        <w:t>ی</w:t>
      </w:r>
      <w:r w:rsidRPr="007100A7">
        <w:rPr>
          <w:rStyle w:val="1-Char"/>
          <w:rFonts w:hint="cs"/>
          <w:rtl/>
        </w:rPr>
        <w:t xml:space="preserve"> را خواند و با آن، ن</w:t>
      </w:r>
      <w:r w:rsidR="00446BB7">
        <w:rPr>
          <w:rStyle w:val="1-Char"/>
          <w:rFonts w:hint="cs"/>
          <w:rtl/>
        </w:rPr>
        <w:t>ی</w:t>
      </w:r>
      <w:r w:rsidRPr="007100A7">
        <w:rPr>
          <w:rStyle w:val="1-Char"/>
          <w:rFonts w:hint="cs"/>
          <w:rtl/>
        </w:rPr>
        <w:t xml:space="preserve">ت </w:t>
      </w:r>
      <w:r w:rsidRPr="00EA28FC">
        <w:rPr>
          <w:rStyle w:val="5-Char0"/>
          <w:rFonts w:hint="cs"/>
          <w:rtl/>
        </w:rPr>
        <w:t>«تحيّة المسجد»</w:t>
      </w:r>
      <w:r w:rsidRPr="007100A7">
        <w:rPr>
          <w:rStyle w:val="1-Char"/>
          <w:rFonts w:hint="cs"/>
          <w:rtl/>
        </w:rPr>
        <w:t xml:space="preserve"> را نکرد، ا</w:t>
      </w:r>
      <w:r w:rsidR="00446BB7">
        <w:rPr>
          <w:rStyle w:val="1-Char"/>
          <w:rFonts w:hint="cs"/>
          <w:rtl/>
        </w:rPr>
        <w:t>ی</w:t>
      </w:r>
      <w:r w:rsidRPr="007100A7">
        <w:rPr>
          <w:rStyle w:val="1-Char"/>
          <w:rFonts w:hint="cs"/>
          <w:rtl/>
        </w:rPr>
        <w:t>ن نماز ن</w:t>
      </w:r>
      <w:r w:rsidR="00446BB7">
        <w:rPr>
          <w:rStyle w:val="1-Char"/>
          <w:rFonts w:hint="cs"/>
          <w:rtl/>
        </w:rPr>
        <w:t>ی</w:t>
      </w:r>
      <w:r w:rsidRPr="007100A7">
        <w:rPr>
          <w:rStyle w:val="1-Char"/>
          <w:rFonts w:hint="cs"/>
          <w:rtl/>
        </w:rPr>
        <w:t>ز، جا</w:t>
      </w:r>
      <w:r w:rsidR="00446BB7">
        <w:rPr>
          <w:rStyle w:val="1-Char"/>
          <w:rFonts w:hint="cs"/>
          <w:rtl/>
        </w:rPr>
        <w:t>ی</w:t>
      </w:r>
      <w:r w:rsidRPr="007100A7">
        <w:rPr>
          <w:rStyle w:val="1-Char"/>
          <w:rFonts w:hint="cs"/>
          <w:rtl/>
        </w:rPr>
        <w:t xml:space="preserve"> </w:t>
      </w:r>
      <w:r w:rsidRPr="00EA28FC">
        <w:rPr>
          <w:rStyle w:val="5-Char0"/>
          <w:rFonts w:hint="cs"/>
          <w:rtl/>
        </w:rPr>
        <w:t>«تحيّة المسجد»</w:t>
      </w:r>
      <w:r w:rsidRPr="007100A7">
        <w:rPr>
          <w:rStyle w:val="1-Char"/>
          <w:rFonts w:hint="cs"/>
          <w:rtl/>
        </w:rPr>
        <w:t xml:space="preserve"> را از جانب و</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گ</w:t>
      </w:r>
      <w:r w:rsidR="00446BB7">
        <w:rPr>
          <w:rStyle w:val="1-Char"/>
          <w:rFonts w:hint="cs"/>
          <w:rtl/>
        </w:rPr>
        <w:t>ی</w:t>
      </w:r>
      <w:r w:rsidRPr="007100A7">
        <w:rPr>
          <w:rStyle w:val="1-Char"/>
          <w:rFonts w:hint="cs"/>
          <w:rtl/>
        </w:rPr>
        <w:t>رد و کفا</w:t>
      </w:r>
      <w:r w:rsidR="00446BB7">
        <w:rPr>
          <w:rStyle w:val="1-Char"/>
          <w:rFonts w:hint="cs"/>
          <w:rtl/>
        </w:rPr>
        <w:t>ی</w:t>
      </w:r>
      <w:r w:rsidRPr="007100A7">
        <w:rPr>
          <w:rStyle w:val="1-Char"/>
          <w:rFonts w:hint="cs"/>
          <w:rtl/>
        </w:rPr>
        <w:t>ت م</w:t>
      </w:r>
      <w:r w:rsidR="00446BB7">
        <w:rPr>
          <w:rStyle w:val="1-Char"/>
          <w:rFonts w:hint="cs"/>
          <w:rtl/>
        </w:rPr>
        <w:t>ی</w:t>
      </w:r>
      <w:r w:rsidRPr="007100A7">
        <w:rPr>
          <w:rStyle w:val="1-Char"/>
          <w:rFonts w:hint="cs"/>
          <w:rtl/>
        </w:rPr>
        <w:t>‌کند.</w:t>
      </w:r>
    </w:p>
    <w:p w:rsidR="00E81847" w:rsidRPr="007100A7" w:rsidRDefault="00E81847" w:rsidP="00AF1D25">
      <w:pPr>
        <w:rPr>
          <w:rStyle w:val="1-Char"/>
          <w:rtl/>
        </w:rPr>
      </w:pPr>
      <w:r w:rsidRPr="007100A7">
        <w:rPr>
          <w:rStyle w:val="1-Char"/>
          <w:rFonts w:hint="cs"/>
          <w:rtl/>
        </w:rPr>
        <w:t>و گزاردن دو رکعت پس از وضو و پ</w:t>
      </w:r>
      <w:r w:rsidR="00446BB7">
        <w:rPr>
          <w:rStyle w:val="1-Char"/>
          <w:rFonts w:hint="cs"/>
          <w:rtl/>
        </w:rPr>
        <w:t>ی</w:t>
      </w:r>
      <w:r w:rsidRPr="007100A7">
        <w:rPr>
          <w:rStyle w:val="1-Char"/>
          <w:rFonts w:hint="cs"/>
          <w:rtl/>
        </w:rPr>
        <w:t>ش از خشک شدن آب از اعضاء و اندام‌ها</w:t>
      </w:r>
      <w:r w:rsidR="00446BB7">
        <w:rPr>
          <w:rStyle w:val="1-Char"/>
          <w:rFonts w:hint="cs"/>
          <w:rtl/>
        </w:rPr>
        <w:t>ی</w:t>
      </w:r>
      <w:r w:rsidRPr="007100A7">
        <w:rPr>
          <w:rStyle w:val="1-Char"/>
          <w:rFonts w:hint="cs"/>
          <w:rtl/>
        </w:rPr>
        <w:t xml:space="preserve"> وضو، مستحب است؛ [و ا</w:t>
      </w:r>
      <w:r w:rsidR="00446BB7">
        <w:rPr>
          <w:rStyle w:val="1-Char"/>
          <w:rFonts w:hint="cs"/>
          <w:rtl/>
        </w:rPr>
        <w:t>ی</w:t>
      </w:r>
      <w:r w:rsidRPr="007100A7">
        <w:rPr>
          <w:rStyle w:val="1-Char"/>
          <w:rFonts w:hint="cs"/>
          <w:rtl/>
        </w:rPr>
        <w:t xml:space="preserve">ن نماز، به نام نماز </w:t>
      </w:r>
      <w:r w:rsidRPr="00EA28FC">
        <w:rPr>
          <w:rStyle w:val="5-Char0"/>
          <w:rFonts w:hint="cs"/>
          <w:rtl/>
        </w:rPr>
        <w:t>«تحيّة الوضوء»</w:t>
      </w:r>
      <w:r w:rsidRPr="007100A7">
        <w:rPr>
          <w:rStyle w:val="1-Char"/>
          <w:rFonts w:hint="cs"/>
          <w:rtl/>
        </w:rPr>
        <w:t xml:space="preserve"> نام</w:t>
      </w:r>
      <w:r w:rsidR="00446BB7">
        <w:rPr>
          <w:rStyle w:val="1-Char"/>
          <w:rFonts w:hint="cs"/>
          <w:rtl/>
        </w:rPr>
        <w:t>ی</w:t>
      </w:r>
      <w:r w:rsidRPr="007100A7">
        <w:rPr>
          <w:rStyle w:val="1-Char"/>
          <w:rFonts w:hint="cs"/>
          <w:rtl/>
        </w:rPr>
        <w:t>ده م</w:t>
      </w:r>
      <w:r w:rsidR="00446BB7">
        <w:rPr>
          <w:rStyle w:val="1-Char"/>
          <w:rFonts w:hint="cs"/>
          <w:rtl/>
        </w:rPr>
        <w:t>ی</w:t>
      </w:r>
      <w:r w:rsidRPr="007100A7">
        <w:rPr>
          <w:rStyle w:val="1-Char"/>
          <w:rFonts w:hint="cs"/>
          <w:rtl/>
        </w:rPr>
        <w:t>‌شود.</w:t>
      </w:r>
    </w:p>
    <w:p w:rsidR="00E81847" w:rsidRPr="007100A7" w:rsidRDefault="00E81847" w:rsidP="00AF1D25">
      <w:pPr>
        <w:rPr>
          <w:rStyle w:val="1-Char"/>
          <w:rtl/>
        </w:rPr>
      </w:pPr>
      <w:r w:rsidRPr="007100A7">
        <w:rPr>
          <w:rStyle w:val="1-Char"/>
          <w:rFonts w:hint="cs"/>
          <w:rtl/>
        </w:rPr>
        <w:t>ابوهر</w:t>
      </w:r>
      <w:r w:rsidR="00446BB7">
        <w:rPr>
          <w:rStyle w:val="1-Char"/>
          <w:rFonts w:hint="cs"/>
          <w:rtl/>
        </w:rPr>
        <w:t>ی</w:t>
      </w:r>
      <w:r w:rsidRPr="007100A7">
        <w:rPr>
          <w:rStyle w:val="1-Char"/>
          <w:rFonts w:hint="cs"/>
          <w:rtl/>
        </w:rPr>
        <w:t>ره</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هنگام نماز صبح به بلال</w:t>
      </w:r>
      <w:r w:rsidR="00FE6406" w:rsidRPr="00FE6406">
        <w:rPr>
          <w:rStyle w:val="1-Char"/>
          <w:rFonts w:cs="CTraditional Arabic" w:hint="cs"/>
          <w:rtl/>
        </w:rPr>
        <w:t>س</w:t>
      </w:r>
      <w:r w:rsidRPr="007100A7">
        <w:rPr>
          <w:rStyle w:val="1-Char"/>
          <w:rFonts w:hint="cs"/>
          <w:rtl/>
        </w:rPr>
        <w:t xml:space="preserve"> فرمودند: </w:t>
      </w:r>
      <w:r w:rsidRPr="00BE2421">
        <w:rPr>
          <w:rStyle w:val="5-Char"/>
          <w:rFonts w:hint="cs"/>
          <w:rtl/>
        </w:rPr>
        <w:t>«يٰا بِلٰالُ! حَدِّثْنِيْ بِاَرْجٰي عَمَلٍ عَمِلْتَهُ فِي الْاِسْلٰامِ؛ فَاِنِّيْ سَمِعْتُ دَفَّ نَعْلَيْ</w:t>
      </w:r>
      <w:r w:rsidR="00544D97">
        <w:rPr>
          <w:rStyle w:val="5-Char"/>
          <w:rFonts w:hint="cs"/>
          <w:rtl/>
        </w:rPr>
        <w:t xml:space="preserve">كَ </w:t>
      </w:r>
      <w:r w:rsidRPr="00BE2421">
        <w:rPr>
          <w:rStyle w:val="5-Char"/>
          <w:rFonts w:hint="cs"/>
          <w:rtl/>
        </w:rPr>
        <w:t>بَيْنَ يَدَيَّ فِي الْجَنَّةِ؟ قٰالَ:‌</w:t>
      </w:r>
      <w:r w:rsidR="00DF5DA4" w:rsidRPr="00BE2421">
        <w:rPr>
          <w:rStyle w:val="5-Char"/>
          <w:rFonts w:hint="cs"/>
          <w:rtl/>
        </w:rPr>
        <w:t xml:space="preserve"> </w:t>
      </w:r>
      <w:r w:rsidRPr="00BE2421">
        <w:rPr>
          <w:rStyle w:val="5-Char"/>
          <w:rFonts w:hint="cs"/>
          <w:rtl/>
        </w:rPr>
        <w:t>مٰا عَمِلْتُ عَمَلاً اَرْجٰي عِنْدِيْ اَنِّيْ لَمْ اَتَطَهَّرْ طُهُوْراً فِيْ سٰاعَةٍ مِّنْ لَيْلٍ وَّ لٰا نَهٰارٍ اِلّٰا صَلَّيْتُ بِذٰلِ</w:t>
      </w:r>
      <w:r w:rsidR="00544D97">
        <w:rPr>
          <w:rStyle w:val="5-Char"/>
          <w:rFonts w:hint="cs"/>
          <w:rtl/>
        </w:rPr>
        <w:t xml:space="preserve">كَ </w:t>
      </w:r>
      <w:r w:rsidRPr="00BE2421">
        <w:rPr>
          <w:rStyle w:val="5-Char"/>
          <w:rFonts w:hint="cs"/>
          <w:rtl/>
        </w:rPr>
        <w:t>الطُّهُوْرَ مٰا کُتِبَ لِيْ اَنْ اُصَلِّيْ»</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ا</w:t>
      </w:r>
      <w:r w:rsidR="00446BB7">
        <w:rPr>
          <w:rStyle w:val="1-Char"/>
          <w:rFonts w:hint="cs"/>
          <w:rtl/>
        </w:rPr>
        <w:t>ی</w:t>
      </w:r>
      <w:r w:rsidRPr="00BE2421">
        <w:rPr>
          <w:rStyle w:val="1-Char"/>
          <w:rFonts w:hint="cs"/>
          <w:rtl/>
        </w:rPr>
        <w:t xml:space="preserve"> بلال! به من بگو: ام</w:t>
      </w:r>
      <w:r w:rsidR="00446BB7">
        <w:rPr>
          <w:rStyle w:val="1-Char"/>
          <w:rFonts w:hint="cs"/>
          <w:rtl/>
        </w:rPr>
        <w:t>ی</w:t>
      </w:r>
      <w:r w:rsidRPr="00BE2421">
        <w:rPr>
          <w:rStyle w:val="1-Char"/>
          <w:rFonts w:hint="cs"/>
          <w:rtl/>
        </w:rPr>
        <w:t>دوارکننده‌تر</w:t>
      </w:r>
      <w:r w:rsidR="00446BB7">
        <w:rPr>
          <w:rStyle w:val="1-Char"/>
          <w:rFonts w:hint="cs"/>
          <w:rtl/>
        </w:rPr>
        <w:t>ی</w:t>
      </w:r>
      <w:r w:rsidRPr="00BE2421">
        <w:rPr>
          <w:rStyle w:val="1-Char"/>
          <w:rFonts w:hint="cs"/>
          <w:rtl/>
        </w:rPr>
        <w:t>ن عمل</w:t>
      </w:r>
      <w:r w:rsidR="00446BB7">
        <w:rPr>
          <w:rStyle w:val="1-Char"/>
          <w:rFonts w:hint="cs"/>
          <w:rtl/>
        </w:rPr>
        <w:t>ی</w:t>
      </w:r>
      <w:r w:rsidRPr="00BE2421">
        <w:rPr>
          <w:rStyle w:val="1-Char"/>
          <w:rFonts w:hint="cs"/>
          <w:rtl/>
        </w:rPr>
        <w:t xml:space="preserve"> که در اسلام، انجام داد</w:t>
      </w:r>
      <w:r w:rsidR="00446BB7">
        <w:rPr>
          <w:rStyle w:val="1-Char"/>
          <w:rFonts w:hint="cs"/>
          <w:rtl/>
        </w:rPr>
        <w:t>ی</w:t>
      </w:r>
      <w:r w:rsidRPr="00BE2421">
        <w:rPr>
          <w:rStyle w:val="1-Char"/>
          <w:rFonts w:hint="cs"/>
          <w:rtl/>
        </w:rPr>
        <w:t xml:space="preserve"> کدام است؟ ز</w:t>
      </w:r>
      <w:r w:rsidR="00446BB7">
        <w:rPr>
          <w:rStyle w:val="1-Char"/>
          <w:rFonts w:hint="cs"/>
          <w:rtl/>
        </w:rPr>
        <w:t>ی</w:t>
      </w:r>
      <w:r w:rsidRPr="00BE2421">
        <w:rPr>
          <w:rStyle w:val="1-Char"/>
          <w:rFonts w:hint="cs"/>
          <w:rtl/>
        </w:rPr>
        <w:t>را من صدا</w:t>
      </w:r>
      <w:r w:rsidR="00446BB7">
        <w:rPr>
          <w:rStyle w:val="1-Char"/>
          <w:rFonts w:hint="cs"/>
          <w:rtl/>
        </w:rPr>
        <w:t>ی</w:t>
      </w:r>
      <w:r w:rsidRPr="00BE2421">
        <w:rPr>
          <w:rStyle w:val="1-Char"/>
          <w:rFonts w:hint="cs"/>
          <w:rtl/>
        </w:rPr>
        <w:t xml:space="preserve"> کفش‌ها</w:t>
      </w:r>
      <w:r w:rsidR="00446BB7">
        <w:rPr>
          <w:rStyle w:val="1-Char"/>
          <w:rFonts w:hint="cs"/>
          <w:rtl/>
        </w:rPr>
        <w:t>ی</w:t>
      </w:r>
      <w:r w:rsidRPr="00BE2421">
        <w:rPr>
          <w:rStyle w:val="1-Char"/>
          <w:rFonts w:hint="cs"/>
          <w:rtl/>
        </w:rPr>
        <w:t>ت را پ</w:t>
      </w:r>
      <w:r w:rsidR="00446BB7">
        <w:rPr>
          <w:rStyle w:val="1-Char"/>
          <w:rFonts w:hint="cs"/>
          <w:rtl/>
        </w:rPr>
        <w:t>ی</w:t>
      </w:r>
      <w:r w:rsidRPr="00BE2421">
        <w:rPr>
          <w:rStyle w:val="1-Char"/>
          <w:rFonts w:hint="cs"/>
          <w:rtl/>
        </w:rPr>
        <w:t>شاپ</w:t>
      </w:r>
      <w:r w:rsidR="00446BB7">
        <w:rPr>
          <w:rStyle w:val="1-Char"/>
          <w:rFonts w:hint="cs"/>
          <w:rtl/>
        </w:rPr>
        <w:t>ی</w:t>
      </w:r>
      <w:r w:rsidRPr="00BE2421">
        <w:rPr>
          <w:rStyle w:val="1-Char"/>
          <w:rFonts w:hint="cs"/>
          <w:rtl/>
        </w:rPr>
        <w:t>ش خودم در بهشت شن</w:t>
      </w:r>
      <w:r w:rsidR="00446BB7">
        <w:rPr>
          <w:rStyle w:val="1-Char"/>
          <w:rFonts w:hint="cs"/>
          <w:rtl/>
        </w:rPr>
        <w:t>ی</w:t>
      </w:r>
      <w:r w:rsidRPr="00BE2421">
        <w:rPr>
          <w:rStyle w:val="1-Char"/>
          <w:rFonts w:hint="cs"/>
          <w:rtl/>
        </w:rPr>
        <w:t>دم! بلال</w:t>
      </w:r>
      <w:r w:rsidR="00FE6406" w:rsidRPr="00FE6406">
        <w:rPr>
          <w:rStyle w:val="1-Char"/>
          <w:rFonts w:cs="CTraditional Arabic" w:hint="cs"/>
          <w:rtl/>
        </w:rPr>
        <w:t>س</w:t>
      </w:r>
      <w:r w:rsidRPr="00BE2421">
        <w:rPr>
          <w:rStyle w:val="1-Char"/>
          <w:rFonts w:hint="cs"/>
          <w:rtl/>
        </w:rPr>
        <w:t xml:space="preserve"> گفت: ام</w:t>
      </w:r>
      <w:r w:rsidR="00446BB7">
        <w:rPr>
          <w:rStyle w:val="1-Char"/>
          <w:rFonts w:hint="cs"/>
          <w:rtl/>
        </w:rPr>
        <w:t>ی</w:t>
      </w:r>
      <w:r w:rsidRPr="00BE2421">
        <w:rPr>
          <w:rStyle w:val="1-Char"/>
          <w:rFonts w:hint="cs"/>
          <w:rtl/>
        </w:rPr>
        <w:t>دوارکننده‌تر</w:t>
      </w:r>
      <w:r w:rsidR="00446BB7">
        <w:rPr>
          <w:rStyle w:val="1-Char"/>
          <w:rFonts w:hint="cs"/>
          <w:rtl/>
        </w:rPr>
        <w:t>ی</w:t>
      </w:r>
      <w:r w:rsidRPr="00BE2421">
        <w:rPr>
          <w:rStyle w:val="1-Char"/>
          <w:rFonts w:hint="cs"/>
          <w:rtl/>
        </w:rPr>
        <w:t>ن کار</w:t>
      </w:r>
      <w:r w:rsidR="00446BB7">
        <w:rPr>
          <w:rStyle w:val="1-Char"/>
          <w:rFonts w:hint="cs"/>
          <w:rtl/>
        </w:rPr>
        <w:t>ی</w:t>
      </w:r>
      <w:r w:rsidRPr="00BE2421">
        <w:rPr>
          <w:rStyle w:val="1-Char"/>
          <w:rFonts w:hint="cs"/>
          <w:rtl/>
        </w:rPr>
        <w:t xml:space="preserve"> که انجام داده‌ام ا</w:t>
      </w:r>
      <w:r w:rsidR="00446BB7">
        <w:rPr>
          <w:rStyle w:val="1-Char"/>
          <w:rFonts w:hint="cs"/>
          <w:rtl/>
        </w:rPr>
        <w:t>ی</w:t>
      </w:r>
      <w:r w:rsidRPr="00BE2421">
        <w:rPr>
          <w:rStyle w:val="1-Char"/>
          <w:rFonts w:hint="cs"/>
          <w:rtl/>
        </w:rPr>
        <w:t>ن بوده است که در طول شبانه‌روز ه</w:t>
      </w:r>
      <w:r w:rsidR="00446BB7">
        <w:rPr>
          <w:rStyle w:val="1-Char"/>
          <w:rFonts w:hint="cs"/>
          <w:rtl/>
        </w:rPr>
        <w:t>ی</w:t>
      </w:r>
      <w:r w:rsidRPr="00BE2421">
        <w:rPr>
          <w:rStyle w:val="1-Char"/>
          <w:rFonts w:hint="cs"/>
          <w:rtl/>
        </w:rPr>
        <w:t>چ وضو</w:t>
      </w:r>
      <w:r w:rsidR="00446BB7">
        <w:rPr>
          <w:rStyle w:val="1-Char"/>
          <w:rFonts w:hint="cs"/>
          <w:rtl/>
        </w:rPr>
        <w:t>یی</w:t>
      </w:r>
      <w:r w:rsidRPr="00BE2421">
        <w:rPr>
          <w:rStyle w:val="1-Char"/>
          <w:rFonts w:hint="cs"/>
          <w:rtl/>
        </w:rPr>
        <w:t xml:space="preserve"> نگرفته‌ام مگر آن که آنچه برا</w:t>
      </w:r>
      <w:r w:rsidR="00446BB7">
        <w:rPr>
          <w:rStyle w:val="1-Char"/>
          <w:rFonts w:hint="cs"/>
          <w:rtl/>
        </w:rPr>
        <w:t>ی</w:t>
      </w:r>
      <w:r w:rsidRPr="00BE2421">
        <w:rPr>
          <w:rStyle w:val="1-Char"/>
          <w:rFonts w:hint="cs"/>
          <w:rtl/>
        </w:rPr>
        <w:t>م مقدّر شده بود، نماز خواندم»</w:t>
      </w:r>
      <w:r w:rsidRPr="007100A7">
        <w:rPr>
          <w:rStyle w:val="1-Char"/>
          <w:rFonts w:hint="cs"/>
          <w:rtl/>
        </w:rPr>
        <w:t>.</w:t>
      </w:r>
    </w:p>
    <w:p w:rsidR="00E81847" w:rsidRPr="00FA41EE" w:rsidRDefault="00E81847" w:rsidP="00AF1D25">
      <w:pPr>
        <w:rPr>
          <w:rFonts w:cs="Times New Roman"/>
          <w:rtl/>
          <w:lang w:bidi="fa-IR"/>
        </w:rPr>
      </w:pPr>
      <w:r w:rsidRPr="007100A7">
        <w:rPr>
          <w:rStyle w:val="1-Char"/>
          <w:rFonts w:hint="cs"/>
          <w:rtl/>
        </w:rPr>
        <w:t>و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ن</w:t>
      </w:r>
      <w:r w:rsidR="00446BB7">
        <w:rPr>
          <w:rStyle w:val="1-Char"/>
          <w:rFonts w:hint="cs"/>
          <w:rtl/>
        </w:rPr>
        <w:t>ی</w:t>
      </w:r>
      <w:r w:rsidRPr="007100A7">
        <w:rPr>
          <w:rStyle w:val="1-Char"/>
          <w:rFonts w:hint="cs"/>
          <w:rtl/>
        </w:rPr>
        <w:t>ز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مٰا مِنْ مُسْلِمٍ يَّتَوَضَّأُ فَيُحْسِنُ وُضُوْءَهُ ثُمَّ يَقُوْمُ فَيُصَلِّيْ رَکْعَتَيْنِ يُقْبِلُ عَلَيْهِمٰا بِقَلْبِهِ اِلّٰا وَجَبَتْ لَهُ الْجَنَّةُ»</w:t>
      </w:r>
      <w:r w:rsidRPr="007100A7">
        <w:rPr>
          <w:rStyle w:val="1-Char"/>
          <w:rFonts w:hint="cs"/>
          <w:rtl/>
        </w:rPr>
        <w:t xml:space="preserve"> (مسلم)؛ </w:t>
      </w:r>
      <w:r w:rsidRPr="00BE2421">
        <w:rPr>
          <w:rStyle w:val="1-Char"/>
          <w:rFonts w:hint="cs"/>
          <w:rtl/>
        </w:rPr>
        <w:t>«ه</w:t>
      </w:r>
      <w:r w:rsidR="00446BB7">
        <w:rPr>
          <w:rStyle w:val="1-Char"/>
          <w:rFonts w:hint="cs"/>
          <w:rtl/>
        </w:rPr>
        <w:t>ی</w:t>
      </w:r>
      <w:r w:rsidRPr="00BE2421">
        <w:rPr>
          <w:rStyle w:val="1-Char"/>
          <w:rFonts w:hint="cs"/>
          <w:rtl/>
        </w:rPr>
        <w:t>چ مسلمان</w:t>
      </w:r>
      <w:r w:rsidR="00446BB7">
        <w:rPr>
          <w:rStyle w:val="1-Char"/>
          <w:rFonts w:hint="cs"/>
          <w:rtl/>
        </w:rPr>
        <w:t>ی</w:t>
      </w:r>
      <w:r w:rsidRPr="00BE2421">
        <w:rPr>
          <w:rStyle w:val="1-Char"/>
          <w:rFonts w:hint="cs"/>
          <w:rtl/>
        </w:rPr>
        <w:t xml:space="preserve"> ن</w:t>
      </w:r>
      <w:r w:rsidR="00446BB7">
        <w:rPr>
          <w:rStyle w:val="1-Char"/>
          <w:rFonts w:hint="cs"/>
          <w:rtl/>
        </w:rPr>
        <w:t>ی</w:t>
      </w:r>
      <w:r w:rsidRPr="00BE2421">
        <w:rPr>
          <w:rStyle w:val="1-Char"/>
          <w:rFonts w:hint="cs"/>
          <w:rtl/>
        </w:rPr>
        <w:t>ست که وضو بگ</w:t>
      </w:r>
      <w:r w:rsidR="00446BB7">
        <w:rPr>
          <w:rStyle w:val="1-Char"/>
          <w:rFonts w:hint="cs"/>
          <w:rtl/>
        </w:rPr>
        <w:t>ی</w:t>
      </w:r>
      <w:r w:rsidRPr="00BE2421">
        <w:rPr>
          <w:rStyle w:val="1-Char"/>
          <w:rFonts w:hint="cs"/>
          <w:rtl/>
        </w:rPr>
        <w:t>رد و وضو</w:t>
      </w:r>
      <w:r w:rsidR="00446BB7">
        <w:rPr>
          <w:rStyle w:val="1-Char"/>
          <w:rFonts w:hint="cs"/>
          <w:rtl/>
        </w:rPr>
        <w:t>ی</w:t>
      </w:r>
      <w:r w:rsidRPr="00BE2421">
        <w:rPr>
          <w:rStyle w:val="1-Char"/>
          <w:rFonts w:hint="cs"/>
          <w:rtl/>
        </w:rPr>
        <w:t xml:space="preserve"> خو</w:t>
      </w:r>
      <w:r w:rsidR="00446BB7">
        <w:rPr>
          <w:rStyle w:val="1-Char"/>
          <w:rFonts w:hint="cs"/>
          <w:rtl/>
        </w:rPr>
        <w:t>ی</w:t>
      </w:r>
      <w:r w:rsidRPr="00BE2421">
        <w:rPr>
          <w:rStyle w:val="1-Char"/>
          <w:rFonts w:hint="cs"/>
          <w:rtl/>
        </w:rPr>
        <w:t>ش را ن</w:t>
      </w:r>
      <w:r w:rsidR="00446BB7">
        <w:rPr>
          <w:rStyle w:val="1-Char"/>
          <w:rFonts w:hint="cs"/>
          <w:rtl/>
        </w:rPr>
        <w:t>ی</w:t>
      </w:r>
      <w:r w:rsidRPr="00BE2421">
        <w:rPr>
          <w:rStyle w:val="1-Char"/>
          <w:rFonts w:hint="cs"/>
          <w:rtl/>
        </w:rPr>
        <w:t xml:space="preserve">ک به انجام برساند؛ </w:t>
      </w:r>
      <w:r w:rsidR="000A2322">
        <w:rPr>
          <w:rStyle w:val="1-Char"/>
          <w:rFonts w:hint="cs"/>
          <w:rtl/>
        </w:rPr>
        <w:t>آنگاه</w:t>
      </w:r>
      <w:r w:rsidRPr="00BE2421">
        <w:rPr>
          <w:rStyle w:val="1-Char"/>
          <w:rFonts w:hint="cs"/>
          <w:rtl/>
        </w:rPr>
        <w:t xml:space="preserve"> به پاخ</w:t>
      </w:r>
      <w:r w:rsidR="00446BB7">
        <w:rPr>
          <w:rStyle w:val="1-Char"/>
          <w:rFonts w:hint="cs"/>
          <w:rtl/>
        </w:rPr>
        <w:t>ی</w:t>
      </w:r>
      <w:r w:rsidRPr="00BE2421">
        <w:rPr>
          <w:rStyle w:val="1-Char"/>
          <w:rFonts w:hint="cs"/>
          <w:rtl/>
        </w:rPr>
        <w:t>زد و خالصانه دو رکعت نماز بگزارد، مگر آن که بهشت برا</w:t>
      </w:r>
      <w:r w:rsidR="00446BB7">
        <w:rPr>
          <w:rStyle w:val="1-Char"/>
          <w:rFonts w:hint="cs"/>
          <w:rtl/>
        </w:rPr>
        <w:t>ی</w:t>
      </w:r>
      <w:r w:rsidRPr="00BE2421">
        <w:rPr>
          <w:rStyle w:val="1-Char"/>
          <w:rFonts w:hint="cs"/>
          <w:rtl/>
        </w:rPr>
        <w:t xml:space="preserve"> او واجب م</w:t>
      </w:r>
      <w:r w:rsidR="00446BB7">
        <w:rPr>
          <w:rStyle w:val="1-Char"/>
          <w:rFonts w:hint="cs"/>
          <w:rtl/>
        </w:rPr>
        <w:t>ی</w:t>
      </w:r>
      <w:r w:rsidRPr="00BE2421">
        <w:rPr>
          <w:rStyle w:val="1-Char"/>
          <w:rFonts w:hint="cs"/>
          <w:rtl/>
        </w:rPr>
        <w:t>‌گردد»</w:t>
      </w:r>
      <w:r w:rsidRPr="007100A7">
        <w:rPr>
          <w:rStyle w:val="1-Char"/>
          <w:rFonts w:hint="cs"/>
          <w:rtl/>
        </w:rPr>
        <w:t>.]</w:t>
      </w:r>
    </w:p>
    <w:p w:rsidR="00E81847" w:rsidRPr="007100A7" w:rsidRDefault="00E81847" w:rsidP="00AF1D25">
      <w:pPr>
        <w:rPr>
          <w:rStyle w:val="1-Char"/>
          <w:rtl/>
        </w:rPr>
      </w:pPr>
      <w:r w:rsidRPr="007100A7">
        <w:rPr>
          <w:rStyle w:val="1-Char"/>
          <w:rFonts w:hint="cs"/>
          <w:rtl/>
        </w:rPr>
        <w:t xml:space="preserve">و گزاردن </w:t>
      </w:r>
      <w:r w:rsidRPr="00FE6406">
        <w:rPr>
          <w:rStyle w:val="9-Char"/>
          <w:rFonts w:eastAsia="Batang" w:hint="cs"/>
          <w:rtl/>
        </w:rPr>
        <w:t>چهار رکعت</w:t>
      </w:r>
      <w:r w:rsidRPr="007100A7">
        <w:rPr>
          <w:rStyle w:val="1-Char"/>
          <w:rFonts w:hint="cs"/>
          <w:rtl/>
        </w:rPr>
        <w:t xml:space="preserve"> </w:t>
      </w:r>
      <w:r w:rsidR="00446BB7">
        <w:rPr>
          <w:rStyle w:val="1-Char"/>
          <w:rFonts w:hint="cs"/>
          <w:rtl/>
        </w:rPr>
        <w:t>ی</w:t>
      </w:r>
      <w:r w:rsidRPr="007100A7">
        <w:rPr>
          <w:rStyle w:val="1-Char"/>
          <w:rFonts w:hint="cs"/>
          <w:rtl/>
        </w:rPr>
        <w:t>ا ب</w:t>
      </w:r>
      <w:r w:rsidR="00446BB7">
        <w:rPr>
          <w:rStyle w:val="1-Char"/>
          <w:rFonts w:hint="cs"/>
          <w:rtl/>
        </w:rPr>
        <w:t>ی</w:t>
      </w:r>
      <w:r w:rsidRPr="007100A7">
        <w:rPr>
          <w:rStyle w:val="1-Char"/>
          <w:rFonts w:hint="cs"/>
          <w:rtl/>
        </w:rPr>
        <w:t xml:space="preserve">شتر از آن، در </w:t>
      </w:r>
      <w:r w:rsidRPr="00FE6406">
        <w:rPr>
          <w:rStyle w:val="9-Char"/>
          <w:rFonts w:eastAsia="Batang" w:hint="cs"/>
          <w:rtl/>
        </w:rPr>
        <w:t>وقت چاشت</w:t>
      </w:r>
      <w:r w:rsidRPr="007100A7">
        <w:rPr>
          <w:rStyle w:val="1-Char"/>
          <w:rFonts w:hint="cs"/>
          <w:rtl/>
        </w:rPr>
        <w:t xml:space="preserve"> ن</w:t>
      </w:r>
      <w:r w:rsidR="00446BB7">
        <w:rPr>
          <w:rStyle w:val="1-Char"/>
          <w:rFonts w:hint="cs"/>
          <w:rtl/>
        </w:rPr>
        <w:t>ی</w:t>
      </w:r>
      <w:r w:rsidRPr="007100A7">
        <w:rPr>
          <w:rStyle w:val="1-Char"/>
          <w:rFonts w:hint="cs"/>
          <w:rtl/>
        </w:rPr>
        <w:t>ز مستحب است. [ابوهر</w:t>
      </w:r>
      <w:r w:rsidR="00446BB7">
        <w:rPr>
          <w:rStyle w:val="1-Char"/>
          <w:rFonts w:hint="cs"/>
          <w:rtl/>
        </w:rPr>
        <w:t>ی</w:t>
      </w:r>
      <w:r w:rsidRPr="007100A7">
        <w:rPr>
          <w:rStyle w:val="1-Char"/>
          <w:rFonts w:hint="cs"/>
          <w:rtl/>
        </w:rPr>
        <w:t>ره</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اَوْصٰانِيْ خَلِيْلِيْ بِثَلٰاثٍ: بِصِيٰامِ ثَلٰاثَةِ اَيّٰامٍ فِيْ کُلِّ شَهْرٍ وَ رَکْعَتَيِ الضُّحٰي وَ اَنْ اُوْتِرَ قَبْلَ اَنْ اَنٰامَ»</w:t>
      </w:r>
      <w:r w:rsidRPr="007100A7">
        <w:rPr>
          <w:rStyle w:val="1-Char"/>
          <w:rFonts w:hint="cs"/>
          <w:rtl/>
        </w:rPr>
        <w:t xml:space="preserve"> (مسلم و ابوداود)؛ </w:t>
      </w:r>
      <w:r w:rsidRPr="00BE2421">
        <w:rPr>
          <w:rStyle w:val="1-Char"/>
          <w:rFonts w:hint="cs"/>
          <w:rtl/>
        </w:rPr>
        <w:t>«دوست و محبوبم،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مرا به سه چ</w:t>
      </w:r>
      <w:r w:rsidR="00446BB7">
        <w:rPr>
          <w:rStyle w:val="1-Char"/>
          <w:rFonts w:hint="cs"/>
          <w:rtl/>
        </w:rPr>
        <w:t>ی</w:t>
      </w:r>
      <w:r w:rsidRPr="00BE2421">
        <w:rPr>
          <w:rStyle w:val="1-Char"/>
          <w:rFonts w:hint="cs"/>
          <w:rtl/>
        </w:rPr>
        <w:t>ز سفارش کرد: به روزه گرفتن سه روز در هر ماه و دو رکعت نماز چاشت و خواندن نماز وتر قبل از آن که بخوابم»</w:t>
      </w:r>
      <w:r w:rsidRPr="007100A7">
        <w:rPr>
          <w:rStyle w:val="1-Char"/>
          <w:rFonts w:hint="cs"/>
          <w:rtl/>
        </w:rPr>
        <w:t>.</w:t>
      </w:r>
    </w:p>
    <w:p w:rsidR="00E81847" w:rsidRPr="007100A7" w:rsidRDefault="00E81847" w:rsidP="00AF1D25">
      <w:pPr>
        <w:rPr>
          <w:rStyle w:val="1-Char"/>
          <w:rtl/>
        </w:rPr>
      </w:pPr>
      <w:r w:rsidRPr="007100A7">
        <w:rPr>
          <w:rStyle w:val="1-Char"/>
          <w:rFonts w:hint="cs"/>
          <w:rtl/>
        </w:rPr>
        <w:t>و ابوذر</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 </w:t>
      </w:r>
      <w:r w:rsidRPr="00BE2421">
        <w:rPr>
          <w:rStyle w:val="5-Char"/>
          <w:rFonts w:hint="cs"/>
          <w:rtl/>
        </w:rPr>
        <w:t>«يُصْبِحُ عَلٰي کُلِّ سُلٰامٰي مِنْ اَحَدِکُمْ صَدَقَةٌ؛ فَکُلُّ تَسْبِيْحَةٍ صَدَقَةٌ، وَ ُکلُّ تَحْمِيْدَةٍ صَدَقَةٌ، وَّ کُلُّ تَهْلِيْلَةٍ صَدَقَةٌ، وَّ کُلُّ تَکّبِيْرَةٍ صَدَقَةٌ، وَ اَمْرٌ بِالْمَعْرُوْفِ صَدَقَةٌ، وَ نَهْيٌ عَنِ الْمُنْکَرِ صَدَقَةٌ؛‌ وَ يُجْزِيُء مِنْ ذٰلِ</w:t>
      </w:r>
      <w:r w:rsidR="00544D97">
        <w:rPr>
          <w:rStyle w:val="5-Char"/>
          <w:rFonts w:hint="cs"/>
          <w:rtl/>
        </w:rPr>
        <w:t xml:space="preserve">كَ </w:t>
      </w:r>
      <w:r w:rsidRPr="00BE2421">
        <w:rPr>
          <w:rStyle w:val="5-Char"/>
          <w:rFonts w:hint="cs"/>
          <w:rtl/>
        </w:rPr>
        <w:t xml:space="preserve">رَکْعَتٰانِ يَرْکَعْهُمٰا مِنَ الضُّحٰي» </w:t>
      </w:r>
      <w:r w:rsidRPr="007100A7">
        <w:rPr>
          <w:rStyle w:val="1-Char"/>
          <w:rFonts w:hint="cs"/>
          <w:rtl/>
        </w:rPr>
        <w:t xml:space="preserve">(مسلم و ابوداود)؛ </w:t>
      </w:r>
      <w:r w:rsidRPr="00BE2421">
        <w:rPr>
          <w:rStyle w:val="1-Char"/>
          <w:rFonts w:hint="cs"/>
          <w:rtl/>
        </w:rPr>
        <w:t>«در هر روز به خاطر هر بنده و مفصل</w:t>
      </w:r>
      <w:r w:rsidR="00446BB7">
        <w:rPr>
          <w:rStyle w:val="1-Char"/>
          <w:rFonts w:hint="cs"/>
          <w:rtl/>
        </w:rPr>
        <w:t>ی</w:t>
      </w:r>
      <w:r w:rsidRPr="00BE2421">
        <w:rPr>
          <w:rStyle w:val="1-Char"/>
          <w:rFonts w:hint="cs"/>
          <w:rtl/>
        </w:rPr>
        <w:t xml:space="preserve"> بر شما صدقه لازم است؛ پس هر</w:t>
      </w:r>
      <w:r w:rsidRPr="007100A7">
        <w:rPr>
          <w:rStyle w:val="1-Char"/>
          <w:rFonts w:hint="cs"/>
          <w:rtl/>
        </w:rPr>
        <w:t xml:space="preserve"> </w:t>
      </w:r>
      <w:r w:rsidRPr="00EA28FC">
        <w:rPr>
          <w:rStyle w:val="5-Char0"/>
          <w:rFonts w:hint="cs"/>
          <w:rtl/>
        </w:rPr>
        <w:t>سبحان الله و الحمدلله و لا اله الا الله و هر الله اکبر</w:t>
      </w:r>
      <w:r w:rsidRPr="00BE2421">
        <w:rPr>
          <w:rStyle w:val="1-Char"/>
          <w:rFonts w:hint="cs"/>
          <w:rtl/>
        </w:rPr>
        <w:t>، صدقه است و همچن</w:t>
      </w:r>
      <w:r w:rsidR="00446BB7">
        <w:rPr>
          <w:rStyle w:val="1-Char"/>
          <w:rFonts w:hint="cs"/>
          <w:rtl/>
        </w:rPr>
        <w:t>ی</w:t>
      </w:r>
      <w:r w:rsidRPr="00BE2421">
        <w:rPr>
          <w:rStyle w:val="1-Char"/>
          <w:rFonts w:hint="cs"/>
          <w:rtl/>
        </w:rPr>
        <w:t>ن امر به معروف و نه</w:t>
      </w:r>
      <w:r w:rsidR="00446BB7">
        <w:rPr>
          <w:rStyle w:val="1-Char"/>
          <w:rFonts w:hint="cs"/>
          <w:rtl/>
        </w:rPr>
        <w:t>ی</w:t>
      </w:r>
      <w:r w:rsidRPr="00BE2421">
        <w:rPr>
          <w:rStyle w:val="1-Char"/>
          <w:rFonts w:hint="cs"/>
          <w:rtl/>
        </w:rPr>
        <w:t xml:space="preserve"> از منکر، صدقه به حساب م</w:t>
      </w:r>
      <w:r w:rsidR="00446BB7">
        <w:rPr>
          <w:rStyle w:val="1-Char"/>
          <w:rFonts w:hint="cs"/>
          <w:rtl/>
        </w:rPr>
        <w:t>ی</w:t>
      </w:r>
      <w:r w:rsidRPr="00BE2421">
        <w:rPr>
          <w:rStyle w:val="1-Char"/>
          <w:rFonts w:hint="cs"/>
          <w:rtl/>
        </w:rPr>
        <w:t>‌آ</w:t>
      </w:r>
      <w:r w:rsidR="00446BB7">
        <w:rPr>
          <w:rStyle w:val="1-Char"/>
          <w:rFonts w:hint="cs"/>
          <w:rtl/>
        </w:rPr>
        <w:t>ی</w:t>
      </w:r>
      <w:r w:rsidRPr="00BE2421">
        <w:rPr>
          <w:rStyle w:val="1-Char"/>
          <w:rFonts w:hint="cs"/>
          <w:rtl/>
        </w:rPr>
        <w:t>د و خواندن دو رکعت نماز ضُح</w:t>
      </w:r>
      <w:r w:rsidR="00446BB7">
        <w:rPr>
          <w:rStyle w:val="1-Char"/>
          <w:rFonts w:hint="cs"/>
          <w:rtl/>
        </w:rPr>
        <w:t>ی</w:t>
      </w:r>
      <w:r w:rsidRPr="00BE2421">
        <w:rPr>
          <w:rStyle w:val="1-Char"/>
          <w:rFonts w:hint="cs"/>
          <w:rtl/>
        </w:rPr>
        <w:t>، جا</w:t>
      </w:r>
      <w:r w:rsidR="00446BB7">
        <w:rPr>
          <w:rStyle w:val="1-Char"/>
          <w:rFonts w:hint="cs"/>
          <w:rtl/>
        </w:rPr>
        <w:t>ی</w:t>
      </w:r>
      <w:r w:rsidRPr="00BE2421">
        <w:rPr>
          <w:rStyle w:val="1-Char"/>
          <w:rFonts w:hint="cs"/>
          <w:rtl/>
        </w:rPr>
        <w:t xml:space="preserve"> همه‌</w:t>
      </w:r>
      <w:r w:rsidR="00446BB7">
        <w:rPr>
          <w:rStyle w:val="1-Char"/>
          <w:rFonts w:hint="cs"/>
          <w:rtl/>
        </w:rPr>
        <w:t>ی</w:t>
      </w:r>
      <w:r w:rsidR="000751A8">
        <w:rPr>
          <w:rStyle w:val="1-Char"/>
          <w:rFonts w:hint="cs"/>
          <w:rtl/>
        </w:rPr>
        <w:t xml:space="preserve"> آن‌ها </w:t>
      </w:r>
      <w:r w:rsidRPr="00BE2421">
        <w:rPr>
          <w:rStyle w:val="1-Char"/>
          <w:rFonts w:hint="cs"/>
          <w:rtl/>
        </w:rPr>
        <w:t>را م</w:t>
      </w:r>
      <w:r w:rsidR="00446BB7">
        <w:rPr>
          <w:rStyle w:val="1-Char"/>
          <w:rFonts w:hint="cs"/>
          <w:rtl/>
        </w:rPr>
        <w:t>ی</w:t>
      </w:r>
      <w:r w:rsidRPr="00BE2421">
        <w:rPr>
          <w:rStyle w:val="1-Char"/>
          <w:rFonts w:hint="cs"/>
          <w:rtl/>
        </w:rPr>
        <w:t>‌گ</w:t>
      </w:r>
      <w:r w:rsidR="00446BB7">
        <w:rPr>
          <w:rStyle w:val="1-Char"/>
          <w:rFonts w:hint="cs"/>
          <w:rtl/>
        </w:rPr>
        <w:t>ی</w:t>
      </w:r>
      <w:r w:rsidRPr="00BE2421">
        <w:rPr>
          <w:rStyle w:val="1-Char"/>
          <w:rFonts w:hint="cs"/>
          <w:rtl/>
        </w:rPr>
        <w:t>رد»</w:t>
      </w:r>
      <w:r w:rsidRPr="007100A7">
        <w:rPr>
          <w:rStyle w:val="1-Char"/>
          <w:rFonts w:hint="cs"/>
          <w:rtl/>
        </w:rPr>
        <w:t>.</w:t>
      </w:r>
    </w:p>
    <w:p w:rsidR="00E81847" w:rsidRPr="007100A7" w:rsidRDefault="00E81847" w:rsidP="00AF1D25">
      <w:pPr>
        <w:rPr>
          <w:rStyle w:val="1-Char"/>
          <w:rtl/>
        </w:rPr>
      </w:pPr>
      <w:r w:rsidRPr="007100A7">
        <w:rPr>
          <w:rStyle w:val="1-Char"/>
          <w:rFonts w:hint="cs"/>
          <w:rtl/>
        </w:rPr>
        <w:t>و اُمّ هان</w:t>
      </w:r>
      <w:r w:rsidR="00446BB7">
        <w:rPr>
          <w:rStyle w:val="1-Char"/>
          <w:rFonts w:hint="cs"/>
          <w:rtl/>
        </w:rPr>
        <w:t>ی</w:t>
      </w:r>
      <w:r w:rsidR="00FE6406" w:rsidRPr="00FE6406">
        <w:rPr>
          <w:rStyle w:val="1-Char"/>
          <w:rFonts w:cs="CTraditional Arabic" w:hint="cs"/>
          <w:rtl/>
        </w:rPr>
        <w:t>ل</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اِنّ َالنَّبِيَّ</w:t>
      </w:r>
      <w:r w:rsidR="00FE6406" w:rsidRPr="00FE6406">
        <w:rPr>
          <w:rStyle w:val="1-Char"/>
          <w:rFonts w:cs="CTraditional Arabic" w:hint="cs"/>
          <w:rtl/>
        </w:rPr>
        <w:t xml:space="preserve"> ج</w:t>
      </w:r>
      <w:r w:rsidRPr="00BE2421">
        <w:rPr>
          <w:rStyle w:val="5-Char"/>
          <w:rFonts w:hint="cs"/>
          <w:rtl/>
        </w:rPr>
        <w:t xml:space="preserve"> يَوْمَ فَتْحَ مَکَّةَ اغْتَسَلَ فِيْ بَيْتِهٰا فَصَلّٰي ثَمٰانَ رَکَعٰاتٍ»</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روز فتح مکه در خانه‌</w:t>
      </w:r>
      <w:r w:rsidR="00446BB7">
        <w:rPr>
          <w:rStyle w:val="1-Char"/>
          <w:rFonts w:hint="cs"/>
          <w:rtl/>
        </w:rPr>
        <w:t>ی</w:t>
      </w:r>
      <w:r w:rsidRPr="00BE2421">
        <w:rPr>
          <w:rStyle w:val="1-Char"/>
          <w:rFonts w:hint="cs"/>
          <w:rtl/>
        </w:rPr>
        <w:t xml:space="preserve"> من غسل کرد و هشت رکعت نماز (در وقت چاشت) خواند»</w:t>
      </w:r>
      <w:r w:rsidRPr="007100A7">
        <w:rPr>
          <w:rStyle w:val="1-Char"/>
          <w:rFonts w:hint="cs"/>
          <w:rtl/>
        </w:rPr>
        <w:t>.</w:t>
      </w:r>
    </w:p>
    <w:p w:rsidR="00E81847" w:rsidRPr="007100A7" w:rsidRDefault="00E81847" w:rsidP="00AF1D25">
      <w:pPr>
        <w:rPr>
          <w:rStyle w:val="1-Char"/>
          <w:rtl/>
        </w:rPr>
      </w:pPr>
      <w:r w:rsidRPr="007100A7">
        <w:rPr>
          <w:rStyle w:val="1-Char"/>
          <w:rFonts w:hint="cs"/>
          <w:rtl/>
        </w:rPr>
        <w:t>و ابوهر</w:t>
      </w:r>
      <w:r w:rsidR="00446BB7">
        <w:rPr>
          <w:rStyle w:val="1-Char"/>
          <w:rFonts w:hint="cs"/>
          <w:rtl/>
        </w:rPr>
        <w:t>ی</w:t>
      </w:r>
      <w:r w:rsidRPr="007100A7">
        <w:rPr>
          <w:rStyle w:val="1-Char"/>
          <w:rFonts w:hint="cs"/>
          <w:rtl/>
        </w:rPr>
        <w:t>ره</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 </w:t>
      </w:r>
      <w:r w:rsidRPr="00BE2421">
        <w:rPr>
          <w:rStyle w:val="5-Char"/>
          <w:rFonts w:hint="cs"/>
          <w:rtl/>
        </w:rPr>
        <w:t>«مَنْ حٰافَظَ عَلٰي شَفْعَةِ الضُّحٰي، غُفّرَتْ لَهُ ذُنُوْبُهُ وَ اِنْ کٰانَتْ مِثْلَ زَبَدِالْبَحْرِ»</w:t>
      </w:r>
      <w:r w:rsidRPr="007100A7">
        <w:rPr>
          <w:rStyle w:val="1-Char"/>
          <w:rFonts w:hint="cs"/>
          <w:rtl/>
        </w:rPr>
        <w:t xml:space="preserve"> (احمد، ترمذ</w:t>
      </w:r>
      <w:r w:rsidR="00446BB7">
        <w:rPr>
          <w:rStyle w:val="1-Char"/>
          <w:rFonts w:hint="cs"/>
          <w:rtl/>
        </w:rPr>
        <w:t>ی</w:t>
      </w:r>
      <w:r w:rsidRPr="007100A7">
        <w:rPr>
          <w:rStyle w:val="1-Char"/>
          <w:rFonts w:hint="cs"/>
          <w:rtl/>
        </w:rPr>
        <w:t xml:space="preserve"> و ابن ماجه)؛ </w:t>
      </w:r>
      <w:r w:rsidRPr="00BE2421">
        <w:rPr>
          <w:rStyle w:val="1-Char"/>
          <w:rFonts w:hint="cs"/>
          <w:rtl/>
        </w:rPr>
        <w:t>«هر مسلمان</w:t>
      </w:r>
      <w:r w:rsidR="00446BB7">
        <w:rPr>
          <w:rStyle w:val="1-Char"/>
          <w:rFonts w:hint="cs"/>
          <w:rtl/>
        </w:rPr>
        <w:t>ی</w:t>
      </w:r>
      <w:r w:rsidRPr="00BE2421">
        <w:rPr>
          <w:rStyle w:val="1-Char"/>
          <w:rFonts w:hint="cs"/>
          <w:rtl/>
        </w:rPr>
        <w:t xml:space="preserve"> که به گزاردن دو رکعت نماز چاشت پا</w:t>
      </w:r>
      <w:r w:rsidR="00446BB7">
        <w:rPr>
          <w:rStyle w:val="1-Char"/>
          <w:rFonts w:hint="cs"/>
          <w:rtl/>
        </w:rPr>
        <w:t>ی</w:t>
      </w:r>
      <w:r w:rsidRPr="00BE2421">
        <w:rPr>
          <w:rStyle w:val="1-Char"/>
          <w:rFonts w:hint="cs"/>
          <w:rtl/>
        </w:rPr>
        <w:t>بند</w:t>
      </w:r>
      <w:r w:rsidR="00446BB7">
        <w:rPr>
          <w:rStyle w:val="1-Char"/>
          <w:rFonts w:hint="cs"/>
          <w:rtl/>
        </w:rPr>
        <w:t>ی</w:t>
      </w:r>
      <w:r w:rsidRPr="00BE2421">
        <w:rPr>
          <w:rStyle w:val="1-Char"/>
          <w:rFonts w:hint="cs"/>
          <w:rtl/>
        </w:rPr>
        <w:t xml:space="preserve"> و مواظبت کند، گناهان (صغ</w:t>
      </w:r>
      <w:r w:rsidR="00446BB7">
        <w:rPr>
          <w:rStyle w:val="1-Char"/>
          <w:rFonts w:hint="cs"/>
          <w:rtl/>
        </w:rPr>
        <w:t>ی</w:t>
      </w:r>
      <w:r w:rsidRPr="00BE2421">
        <w:rPr>
          <w:rStyle w:val="1-Char"/>
          <w:rFonts w:hint="cs"/>
          <w:rtl/>
        </w:rPr>
        <w:t>ره‌اش) بخشوده م</w:t>
      </w:r>
      <w:r w:rsidR="00446BB7">
        <w:rPr>
          <w:rStyle w:val="1-Char"/>
          <w:rFonts w:hint="cs"/>
          <w:rtl/>
        </w:rPr>
        <w:t>ی</w:t>
      </w:r>
      <w:r w:rsidRPr="00BE2421">
        <w:rPr>
          <w:rStyle w:val="1-Char"/>
          <w:rFonts w:hint="cs"/>
          <w:rtl/>
        </w:rPr>
        <w:t>‌شود، اگر چه به ز</w:t>
      </w:r>
      <w:r w:rsidR="00446BB7">
        <w:rPr>
          <w:rStyle w:val="1-Char"/>
          <w:rFonts w:hint="cs"/>
          <w:rtl/>
        </w:rPr>
        <w:t>ی</w:t>
      </w:r>
      <w:r w:rsidRPr="00BE2421">
        <w:rPr>
          <w:rStyle w:val="1-Char"/>
          <w:rFonts w:hint="cs"/>
          <w:rtl/>
        </w:rPr>
        <w:t>اد</w:t>
      </w:r>
      <w:r w:rsidR="00446BB7">
        <w:rPr>
          <w:rStyle w:val="1-Char"/>
          <w:rFonts w:hint="cs"/>
          <w:rtl/>
        </w:rPr>
        <w:t>ی</w:t>
      </w:r>
      <w:r w:rsidRPr="00BE2421">
        <w:rPr>
          <w:rStyle w:val="1-Char"/>
          <w:rFonts w:hint="cs"/>
          <w:rtl/>
        </w:rPr>
        <w:t xml:space="preserve"> کف در</w:t>
      </w:r>
      <w:r w:rsidR="00446BB7">
        <w:rPr>
          <w:rStyle w:val="1-Char"/>
          <w:rFonts w:hint="cs"/>
          <w:rtl/>
        </w:rPr>
        <w:t>ی</w:t>
      </w:r>
      <w:r w:rsidRPr="00BE2421">
        <w:rPr>
          <w:rStyle w:val="1-Char"/>
          <w:rFonts w:hint="cs"/>
          <w:rtl/>
        </w:rPr>
        <w:t>ا ن</w:t>
      </w:r>
      <w:r w:rsidR="00446BB7">
        <w:rPr>
          <w:rStyle w:val="1-Char"/>
          <w:rFonts w:hint="cs"/>
          <w:rtl/>
        </w:rPr>
        <w:t>ی</w:t>
      </w:r>
      <w:r w:rsidRPr="00BE2421">
        <w:rPr>
          <w:rStyle w:val="1-Char"/>
          <w:rFonts w:hint="cs"/>
          <w:rtl/>
        </w:rPr>
        <w:t>ز باشد»</w:t>
      </w:r>
      <w:r w:rsidRPr="007100A7">
        <w:rPr>
          <w:rStyle w:val="1-Char"/>
          <w:rFonts w:hint="cs"/>
          <w:rtl/>
        </w:rPr>
        <w:t>.</w:t>
      </w:r>
    </w:p>
    <w:p w:rsidR="00E81847" w:rsidRPr="007100A7" w:rsidRDefault="00E81847" w:rsidP="00AF1D25">
      <w:pPr>
        <w:rPr>
          <w:rStyle w:val="1-Char"/>
          <w:rtl/>
        </w:rPr>
      </w:pPr>
      <w:r w:rsidRPr="007100A7">
        <w:rPr>
          <w:rStyle w:val="1-Char"/>
          <w:rFonts w:hint="cs"/>
          <w:rtl/>
        </w:rPr>
        <w:t>و معاذه</w:t>
      </w:r>
      <w:r w:rsidR="00FE6406" w:rsidRPr="00FE6406">
        <w:rPr>
          <w:rStyle w:val="1-Char"/>
          <w:rFonts w:cs="CTraditional Arabic" w:hint="cs"/>
          <w:rtl/>
        </w:rPr>
        <w:t>ل</w:t>
      </w:r>
      <w:r w:rsidRPr="007100A7">
        <w:rPr>
          <w:rStyle w:val="1-Char"/>
          <w:rFonts w:hint="cs"/>
          <w:rtl/>
        </w:rPr>
        <w:t xml:space="preserve"> گو</w:t>
      </w:r>
      <w:r w:rsidR="00446BB7">
        <w:rPr>
          <w:rStyle w:val="1-Char"/>
          <w:rFonts w:hint="cs"/>
          <w:rtl/>
        </w:rPr>
        <w:t>ی</w:t>
      </w:r>
      <w:r w:rsidRPr="007100A7">
        <w:rPr>
          <w:rStyle w:val="1-Char"/>
          <w:rFonts w:hint="cs"/>
          <w:rtl/>
        </w:rPr>
        <w:t>د: از عا</w:t>
      </w:r>
      <w:r w:rsidR="00446BB7">
        <w:rPr>
          <w:rStyle w:val="1-Char"/>
          <w:rFonts w:hint="cs"/>
          <w:rtl/>
        </w:rPr>
        <w:t>ی</w:t>
      </w:r>
      <w:r w:rsidRPr="007100A7">
        <w:rPr>
          <w:rStyle w:val="1-Char"/>
          <w:rFonts w:hint="cs"/>
          <w:rtl/>
        </w:rPr>
        <w:t>شه</w:t>
      </w:r>
      <w:r w:rsidR="00FE6406" w:rsidRPr="00FE6406">
        <w:rPr>
          <w:rStyle w:val="1-Char"/>
          <w:rFonts w:cs="CTraditional Arabic" w:hint="cs"/>
          <w:rtl/>
        </w:rPr>
        <w:t>ل</w:t>
      </w:r>
      <w:r w:rsidRPr="007100A7">
        <w:rPr>
          <w:rStyle w:val="1-Char"/>
          <w:rFonts w:hint="cs"/>
          <w:rtl/>
        </w:rPr>
        <w:t xml:space="preserve"> پرس</w:t>
      </w:r>
      <w:r w:rsidR="00446BB7">
        <w:rPr>
          <w:rStyle w:val="1-Char"/>
          <w:rFonts w:hint="cs"/>
          <w:rtl/>
        </w:rPr>
        <w:t>ی</w:t>
      </w:r>
      <w:r w:rsidRPr="007100A7">
        <w:rPr>
          <w:rStyle w:val="1-Char"/>
          <w:rFonts w:hint="cs"/>
          <w:rtl/>
        </w:rPr>
        <w:t>دم: پ</w:t>
      </w:r>
      <w:r w:rsidR="00446BB7">
        <w:rPr>
          <w:rStyle w:val="1-Char"/>
          <w:rFonts w:hint="cs"/>
          <w:rtl/>
        </w:rPr>
        <w:t>ی</w:t>
      </w:r>
      <w:r w:rsidRPr="007100A7">
        <w:rPr>
          <w:rStyle w:val="1-Char"/>
          <w:rFonts w:hint="cs"/>
          <w:rtl/>
        </w:rPr>
        <w:t>امبر گرام</w:t>
      </w:r>
      <w:r w:rsidR="00446BB7">
        <w:rPr>
          <w:rStyle w:val="1-Char"/>
          <w:rFonts w:hint="cs"/>
          <w:rtl/>
        </w:rPr>
        <w:t>ی</w:t>
      </w:r>
      <w:r w:rsidRPr="007100A7">
        <w:rPr>
          <w:rStyle w:val="1-Char"/>
          <w:rFonts w:hint="cs"/>
          <w:rtl/>
        </w:rPr>
        <w:t xml:space="preserve"> اسلام</w:t>
      </w:r>
      <w:r w:rsidR="00FE6406" w:rsidRPr="00FE6406">
        <w:rPr>
          <w:rStyle w:val="1-Char"/>
          <w:rFonts w:cs="CTraditional Arabic" w:hint="cs"/>
          <w:rtl/>
        </w:rPr>
        <w:t xml:space="preserve"> ج</w:t>
      </w:r>
      <w:r w:rsidRPr="007100A7">
        <w:rPr>
          <w:rStyle w:val="1-Char"/>
          <w:rFonts w:hint="cs"/>
          <w:rtl/>
        </w:rPr>
        <w:t xml:space="preserve"> به هنگام چاشت چند رکعت نماز م</w:t>
      </w:r>
      <w:r w:rsidR="00446BB7">
        <w:rPr>
          <w:rStyle w:val="1-Char"/>
          <w:rFonts w:hint="cs"/>
          <w:rtl/>
        </w:rPr>
        <w:t>ی</w:t>
      </w:r>
      <w:r w:rsidRPr="007100A7">
        <w:rPr>
          <w:rStyle w:val="1-Char"/>
          <w:rFonts w:hint="cs"/>
          <w:rtl/>
        </w:rPr>
        <w:t>‌گزاردند؟ او در پاسخ گفت: رسول خدا</w:t>
      </w:r>
      <w:r w:rsidR="00FE6406" w:rsidRPr="00FE6406">
        <w:rPr>
          <w:rStyle w:val="1-Char"/>
          <w:rFonts w:cs="CTraditional Arabic" w:hint="cs"/>
          <w:rtl/>
        </w:rPr>
        <w:t xml:space="preserve"> ج</w:t>
      </w:r>
      <w:r w:rsidRPr="007100A7">
        <w:rPr>
          <w:rStyle w:val="1-Char"/>
          <w:rFonts w:hint="cs"/>
          <w:rtl/>
        </w:rPr>
        <w:t xml:space="preserve"> به هنگام چاشت، چهار رکعت نماز م</w:t>
      </w:r>
      <w:r w:rsidR="00446BB7">
        <w:rPr>
          <w:rStyle w:val="1-Char"/>
          <w:rFonts w:hint="cs"/>
          <w:rtl/>
        </w:rPr>
        <w:t>ی</w:t>
      </w:r>
      <w:r w:rsidRPr="007100A7">
        <w:rPr>
          <w:rStyle w:val="1-Char"/>
          <w:rFonts w:hint="cs"/>
          <w:rtl/>
        </w:rPr>
        <w:t>‌گزاردند و آنچه را که خدا م</w:t>
      </w:r>
      <w:r w:rsidR="00446BB7">
        <w:rPr>
          <w:rStyle w:val="1-Char"/>
          <w:rFonts w:hint="cs"/>
          <w:rtl/>
        </w:rPr>
        <w:t>ی</w:t>
      </w:r>
      <w:r w:rsidRPr="007100A7">
        <w:rPr>
          <w:rStyle w:val="1-Char"/>
          <w:rFonts w:hint="cs"/>
          <w:rtl/>
        </w:rPr>
        <w:t>‌خواست بر آن اضافه م</w:t>
      </w:r>
      <w:r w:rsidR="00446BB7">
        <w:rPr>
          <w:rStyle w:val="1-Char"/>
          <w:rFonts w:hint="cs"/>
          <w:rtl/>
        </w:rPr>
        <w:t>ی</w:t>
      </w:r>
      <w:r w:rsidRPr="007100A7">
        <w:rPr>
          <w:rStyle w:val="1-Char"/>
          <w:rFonts w:hint="cs"/>
          <w:rtl/>
        </w:rPr>
        <w:t>‌کردند». (مسلم).</w:t>
      </w:r>
    </w:p>
    <w:p w:rsidR="00E81847" w:rsidRPr="007100A7" w:rsidRDefault="00E81847" w:rsidP="00AF1D25">
      <w:pPr>
        <w:rPr>
          <w:rStyle w:val="1-Char"/>
          <w:rtl/>
        </w:rPr>
      </w:pPr>
      <w:r w:rsidRPr="007100A7">
        <w:rPr>
          <w:rStyle w:val="1-Char"/>
          <w:rFonts w:hint="cs"/>
          <w:rtl/>
        </w:rPr>
        <w:t>و عا</w:t>
      </w:r>
      <w:r w:rsidR="00446BB7">
        <w:rPr>
          <w:rStyle w:val="1-Char"/>
          <w:rFonts w:hint="cs"/>
          <w:rtl/>
        </w:rPr>
        <w:t>ی</w:t>
      </w:r>
      <w:r w:rsidRPr="007100A7">
        <w:rPr>
          <w:rStyle w:val="1-Char"/>
          <w:rFonts w:hint="cs"/>
          <w:rtl/>
        </w:rPr>
        <w:t>شه</w:t>
      </w:r>
      <w:r w:rsidR="00FE6406" w:rsidRPr="00FE6406">
        <w:rPr>
          <w:rStyle w:val="1-Char"/>
          <w:rFonts w:cs="CTraditional Arabic" w:hint="cs"/>
          <w:rtl/>
        </w:rPr>
        <w:t>ل</w:t>
      </w:r>
      <w:r w:rsidRPr="007100A7">
        <w:rPr>
          <w:rStyle w:val="1-Char"/>
          <w:rFonts w:hint="cs"/>
          <w:rtl/>
        </w:rPr>
        <w:t xml:space="preserve"> ن</w:t>
      </w:r>
      <w:r w:rsidR="00446BB7">
        <w:rPr>
          <w:rStyle w:val="1-Char"/>
          <w:rFonts w:hint="cs"/>
          <w:rtl/>
        </w:rPr>
        <w:t>ی</w:t>
      </w:r>
      <w:r w:rsidRPr="007100A7">
        <w:rPr>
          <w:rStyle w:val="1-Char"/>
          <w:rFonts w:hint="cs"/>
          <w:rtl/>
        </w:rPr>
        <w:t>ز پ</w:t>
      </w:r>
      <w:r w:rsidR="00446BB7">
        <w:rPr>
          <w:rStyle w:val="1-Char"/>
          <w:rFonts w:hint="cs"/>
          <w:rtl/>
        </w:rPr>
        <w:t>ی</w:t>
      </w:r>
      <w:r w:rsidRPr="007100A7">
        <w:rPr>
          <w:rStyle w:val="1-Char"/>
          <w:rFonts w:hint="cs"/>
          <w:rtl/>
        </w:rPr>
        <w:t>وسته نماز چاشت را هشت رکعت م</w:t>
      </w:r>
      <w:r w:rsidR="00446BB7">
        <w:rPr>
          <w:rStyle w:val="1-Char"/>
          <w:rFonts w:hint="cs"/>
          <w:rtl/>
        </w:rPr>
        <w:t>ی</w:t>
      </w:r>
      <w:r w:rsidRPr="007100A7">
        <w:rPr>
          <w:rStyle w:val="1-Char"/>
          <w:rFonts w:hint="cs"/>
          <w:rtl/>
        </w:rPr>
        <w:t xml:space="preserve">‌گزارد </w:t>
      </w:r>
      <w:r w:rsidRPr="00CD118E">
        <w:rPr>
          <w:rStyle w:val="1-Char"/>
          <w:rFonts w:hint="cs"/>
          <w:rtl/>
        </w:rPr>
        <w:t>و م</w:t>
      </w:r>
      <w:r w:rsidR="00446BB7">
        <w:rPr>
          <w:rStyle w:val="1-Char"/>
          <w:rFonts w:hint="cs"/>
          <w:rtl/>
        </w:rPr>
        <w:t>ی</w:t>
      </w:r>
      <w:r w:rsidRPr="00CD118E">
        <w:rPr>
          <w:rStyle w:val="1-Char"/>
          <w:rFonts w:hint="cs"/>
          <w:rtl/>
        </w:rPr>
        <w:t xml:space="preserve">‌گفت: </w:t>
      </w:r>
      <w:r w:rsidRPr="00CD118E">
        <w:rPr>
          <w:rStyle w:val="1-Char"/>
          <w:rFonts w:eastAsia="Batang" w:hint="cs"/>
          <w:rtl/>
        </w:rPr>
        <w:t>«نماز چاشت را ترک نخواهم کرد، اگر چه پدر و مادرم کشته شوند»</w:t>
      </w:r>
      <w:r w:rsidRPr="00CD118E">
        <w:rPr>
          <w:rStyle w:val="1-Char"/>
          <w:rFonts w:hint="cs"/>
          <w:rtl/>
        </w:rPr>
        <w:t>. به</w:t>
      </w:r>
      <w:r w:rsidRPr="007100A7">
        <w:rPr>
          <w:rStyle w:val="1-Char"/>
          <w:rFonts w:hint="cs"/>
          <w:rtl/>
        </w:rPr>
        <w:t xml:space="preserve"> روا</w:t>
      </w:r>
      <w:r w:rsidR="00446BB7">
        <w:rPr>
          <w:rStyle w:val="1-Char"/>
          <w:rFonts w:hint="cs"/>
          <w:rtl/>
        </w:rPr>
        <w:t>ی</w:t>
      </w:r>
      <w:r w:rsidRPr="007100A7">
        <w:rPr>
          <w:rStyle w:val="1-Char"/>
          <w:rFonts w:hint="cs"/>
          <w:rtl/>
        </w:rPr>
        <w:t>ت مالک در موطأ.]</w:t>
      </w:r>
    </w:p>
    <w:p w:rsidR="00E81847" w:rsidRPr="007100A7" w:rsidRDefault="00E81847" w:rsidP="00CD118E">
      <w:pPr>
        <w:rPr>
          <w:rStyle w:val="1-Char"/>
          <w:rtl/>
        </w:rPr>
      </w:pPr>
      <w:r w:rsidRPr="007100A7">
        <w:rPr>
          <w:rStyle w:val="1-Char"/>
          <w:rFonts w:hint="cs"/>
          <w:rtl/>
        </w:rPr>
        <w:t>و همچن</w:t>
      </w:r>
      <w:r w:rsidR="00446BB7">
        <w:rPr>
          <w:rStyle w:val="1-Char"/>
          <w:rFonts w:hint="cs"/>
          <w:rtl/>
        </w:rPr>
        <w:t>ی</w:t>
      </w:r>
      <w:r w:rsidRPr="007100A7">
        <w:rPr>
          <w:rStyle w:val="1-Char"/>
          <w:rFonts w:hint="cs"/>
          <w:rtl/>
        </w:rPr>
        <w:t xml:space="preserve">ن گزاردن </w:t>
      </w:r>
      <w:r w:rsidRPr="00FE6406">
        <w:rPr>
          <w:rStyle w:val="9-Char"/>
          <w:rFonts w:eastAsia="Batang" w:hint="cs"/>
          <w:rtl/>
        </w:rPr>
        <w:t>نماز شب</w:t>
      </w:r>
      <w:r w:rsidRPr="007100A7">
        <w:rPr>
          <w:rStyle w:val="1-Char"/>
          <w:rFonts w:hint="cs"/>
          <w:rtl/>
        </w:rPr>
        <w:t xml:space="preserve"> ن</w:t>
      </w:r>
      <w:r w:rsidR="00446BB7">
        <w:rPr>
          <w:rStyle w:val="1-Char"/>
          <w:rFonts w:hint="cs"/>
          <w:rtl/>
        </w:rPr>
        <w:t>ی</w:t>
      </w:r>
      <w:r w:rsidRPr="007100A7">
        <w:rPr>
          <w:rStyle w:val="1-Char"/>
          <w:rFonts w:hint="cs"/>
          <w:rtl/>
        </w:rPr>
        <w:t>ز مستحب م</w:t>
      </w:r>
      <w:r w:rsidR="00446BB7">
        <w:rPr>
          <w:rStyle w:val="1-Char"/>
          <w:rFonts w:hint="cs"/>
          <w:rtl/>
        </w:rPr>
        <w:t>ی</w:t>
      </w:r>
      <w:r w:rsidRPr="007100A7">
        <w:rPr>
          <w:rStyle w:val="1-Char"/>
          <w:rFonts w:hint="cs"/>
          <w:rtl/>
        </w:rPr>
        <w:t>‌باش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نماز</w:t>
      </w:r>
      <w:r w:rsidR="00446BB7">
        <w:rPr>
          <w:rStyle w:val="1-Char"/>
          <w:rFonts w:hint="cs"/>
          <w:rtl/>
        </w:rPr>
        <w:t>ی</w:t>
      </w:r>
      <w:r w:rsidRPr="007100A7">
        <w:rPr>
          <w:rStyle w:val="1-Char"/>
          <w:rFonts w:hint="cs"/>
          <w:rtl/>
        </w:rPr>
        <w:t xml:space="preserve"> که در قسمت واپس</w:t>
      </w:r>
      <w:r w:rsidR="00446BB7">
        <w:rPr>
          <w:rStyle w:val="1-Char"/>
          <w:rFonts w:hint="cs"/>
          <w:rtl/>
        </w:rPr>
        <w:t>ی</w:t>
      </w:r>
      <w:r w:rsidRPr="007100A7">
        <w:rPr>
          <w:rStyle w:val="1-Char"/>
          <w:rFonts w:hint="cs"/>
          <w:rtl/>
        </w:rPr>
        <w:t>ن شب گزارده م</w:t>
      </w:r>
      <w:r w:rsidR="00446BB7">
        <w:rPr>
          <w:rStyle w:val="1-Char"/>
          <w:rFonts w:hint="cs"/>
          <w:rtl/>
        </w:rPr>
        <w:t>ی</w:t>
      </w:r>
      <w:r w:rsidRPr="007100A7">
        <w:rPr>
          <w:rStyle w:val="1-Char"/>
          <w:rFonts w:hint="cs"/>
          <w:rtl/>
        </w:rPr>
        <w:t xml:space="preserve">‌شود و به نماز </w:t>
      </w:r>
      <w:r w:rsidRPr="00CD118E">
        <w:rPr>
          <w:rStyle w:val="5-Char0"/>
          <w:rFonts w:hint="cs"/>
          <w:rtl/>
        </w:rPr>
        <w:t>«تهجّد»</w:t>
      </w:r>
      <w:r w:rsidRPr="007100A7">
        <w:rPr>
          <w:rStyle w:val="1-Char"/>
          <w:rFonts w:hint="cs"/>
          <w:rtl/>
        </w:rPr>
        <w:t xml:space="preserve"> نامگذار</w:t>
      </w:r>
      <w:r w:rsidR="00446BB7">
        <w:rPr>
          <w:rStyle w:val="1-Char"/>
          <w:rFonts w:hint="cs"/>
          <w:rtl/>
        </w:rPr>
        <w:t>ی</w:t>
      </w:r>
      <w:r w:rsidRPr="007100A7">
        <w:rPr>
          <w:rStyle w:val="1-Char"/>
          <w:rFonts w:hint="cs"/>
          <w:rtl/>
        </w:rPr>
        <w:t xml:space="preserve"> شده است؛ خداوند بلندمرتبه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د:</w:t>
      </w:r>
      <w:r w:rsidR="00CD118E">
        <w:rPr>
          <w:rStyle w:val="1-Char"/>
          <w:rFonts w:hint="cs"/>
          <w:rtl/>
        </w:rPr>
        <w:t xml:space="preserve"> </w:t>
      </w:r>
      <w:r w:rsidR="00CD118E">
        <w:rPr>
          <w:rStyle w:val="1-Char"/>
          <w:rFonts w:cs="Traditional Arabic"/>
          <w:color w:val="000000"/>
          <w:shd w:val="clear" w:color="auto" w:fill="FFFFFF"/>
          <w:rtl/>
        </w:rPr>
        <w:t>﴿</w:t>
      </w:r>
      <w:r w:rsidR="00CD118E" w:rsidRPr="000751A8">
        <w:rPr>
          <w:rStyle w:val="4-Char"/>
          <w:rtl/>
        </w:rPr>
        <w:t xml:space="preserve">وَمِنَ </w:t>
      </w:r>
      <w:r w:rsidR="00CD118E" w:rsidRPr="000751A8">
        <w:rPr>
          <w:rStyle w:val="4-Char"/>
          <w:rFonts w:hint="cs"/>
          <w:rtl/>
        </w:rPr>
        <w:t>ٱ</w:t>
      </w:r>
      <w:r w:rsidR="00CD118E" w:rsidRPr="000751A8">
        <w:rPr>
          <w:rStyle w:val="4-Char"/>
          <w:rFonts w:hint="eastAsia"/>
          <w:rtl/>
        </w:rPr>
        <w:t>لَّيۡلِ</w:t>
      </w:r>
      <w:r w:rsidR="00CD118E" w:rsidRPr="000751A8">
        <w:rPr>
          <w:rStyle w:val="4-Char"/>
          <w:rtl/>
        </w:rPr>
        <w:t xml:space="preserve"> فَتَهَجَّدۡ بِهِ</w:t>
      </w:r>
      <w:r w:rsidR="00CD118E" w:rsidRPr="000751A8">
        <w:rPr>
          <w:rStyle w:val="4-Char"/>
          <w:rFonts w:hint="cs"/>
          <w:rtl/>
        </w:rPr>
        <w:t>ۦ</w:t>
      </w:r>
      <w:r w:rsidR="00CD118E" w:rsidRPr="000751A8">
        <w:rPr>
          <w:rStyle w:val="4-Char"/>
          <w:rtl/>
        </w:rPr>
        <w:t xml:space="preserve"> نَافِلَةٗ لَّكَ</w:t>
      </w:r>
      <w:r w:rsidR="00CD118E">
        <w:rPr>
          <w:rStyle w:val="1-Char"/>
          <w:rFonts w:cs="Traditional Arabic"/>
          <w:color w:val="000000"/>
          <w:shd w:val="clear" w:color="auto" w:fill="FFFFFF"/>
          <w:rtl/>
        </w:rPr>
        <w:t>﴾</w:t>
      </w:r>
      <w:r w:rsidR="00CD118E" w:rsidRPr="000751A8">
        <w:rPr>
          <w:rStyle w:val="4-Char"/>
          <w:rtl/>
        </w:rPr>
        <w:t xml:space="preserve"> </w:t>
      </w:r>
      <w:r w:rsidR="00CD118E" w:rsidRPr="000751A8">
        <w:rPr>
          <w:rStyle w:val="9-Char1"/>
          <w:rtl/>
        </w:rPr>
        <w:t>[الإسراء: 79]</w:t>
      </w:r>
      <w:r w:rsidRPr="007100A7">
        <w:rPr>
          <w:rStyle w:val="1-Char"/>
          <w:rFonts w:hint="cs"/>
          <w:rtl/>
        </w:rPr>
        <w:t xml:space="preserve"> </w:t>
      </w:r>
      <w:r w:rsidRPr="00CD118E">
        <w:rPr>
          <w:rStyle w:val="6-Char"/>
          <w:rFonts w:hint="cs"/>
          <w:rtl/>
        </w:rPr>
        <w:t>«در پاس</w:t>
      </w:r>
      <w:r w:rsidR="00446BB7">
        <w:rPr>
          <w:rStyle w:val="6-Char"/>
          <w:rFonts w:hint="cs"/>
          <w:rtl/>
        </w:rPr>
        <w:t>ی</w:t>
      </w:r>
      <w:r w:rsidRPr="00CD118E">
        <w:rPr>
          <w:rStyle w:val="6-Char"/>
          <w:rFonts w:hint="cs"/>
          <w:rtl/>
        </w:rPr>
        <w:t xml:space="preserve"> از شب، از خواب برخ</w:t>
      </w:r>
      <w:r w:rsidR="00446BB7">
        <w:rPr>
          <w:rStyle w:val="6-Char"/>
          <w:rFonts w:hint="cs"/>
          <w:rtl/>
        </w:rPr>
        <w:t>ی</w:t>
      </w:r>
      <w:r w:rsidRPr="00CD118E">
        <w:rPr>
          <w:rStyle w:val="6-Char"/>
          <w:rFonts w:hint="cs"/>
          <w:rtl/>
        </w:rPr>
        <w:t>ز و در آن، نماز تهجّد بخوان، ا</w:t>
      </w:r>
      <w:r w:rsidR="00446BB7">
        <w:rPr>
          <w:rStyle w:val="6-Char"/>
          <w:rFonts w:hint="cs"/>
          <w:rtl/>
        </w:rPr>
        <w:t>ی</w:t>
      </w:r>
      <w:r w:rsidRPr="00CD118E">
        <w:rPr>
          <w:rStyle w:val="6-Char"/>
          <w:rFonts w:hint="cs"/>
          <w:rtl/>
        </w:rPr>
        <w:t xml:space="preserve">ن </w:t>
      </w:r>
      <w:r w:rsidR="00446BB7">
        <w:rPr>
          <w:rStyle w:val="6-Char"/>
          <w:rFonts w:hint="cs"/>
          <w:rtl/>
        </w:rPr>
        <w:t>ی</w:t>
      </w:r>
      <w:r w:rsidRPr="00CD118E">
        <w:rPr>
          <w:rStyle w:val="6-Char"/>
          <w:rFonts w:hint="cs"/>
          <w:rtl/>
        </w:rPr>
        <w:t>ک فر</w:t>
      </w:r>
      <w:r w:rsidR="00446BB7">
        <w:rPr>
          <w:rStyle w:val="6-Char"/>
          <w:rFonts w:hint="cs"/>
          <w:rtl/>
        </w:rPr>
        <w:t>ی</w:t>
      </w:r>
      <w:r w:rsidRPr="00CD118E">
        <w:rPr>
          <w:rStyle w:val="6-Char"/>
          <w:rFonts w:hint="cs"/>
          <w:rtl/>
        </w:rPr>
        <w:t>ضه‌</w:t>
      </w:r>
      <w:r w:rsidR="00446BB7">
        <w:rPr>
          <w:rStyle w:val="6-Char"/>
          <w:rFonts w:hint="cs"/>
          <w:rtl/>
        </w:rPr>
        <w:t>ی</w:t>
      </w:r>
      <w:r w:rsidRPr="00CD118E">
        <w:rPr>
          <w:rStyle w:val="6-Char"/>
          <w:rFonts w:hint="cs"/>
          <w:rtl/>
        </w:rPr>
        <w:t xml:space="preserve"> اضاف</w:t>
      </w:r>
      <w:r w:rsidR="00446BB7">
        <w:rPr>
          <w:rStyle w:val="6-Char"/>
          <w:rFonts w:hint="cs"/>
          <w:rtl/>
        </w:rPr>
        <w:t>ی</w:t>
      </w:r>
      <w:r w:rsidRPr="00CD118E">
        <w:rPr>
          <w:rStyle w:val="6-Char"/>
          <w:rFonts w:hint="cs"/>
          <w:rtl/>
        </w:rPr>
        <w:t xml:space="preserve"> برا</w:t>
      </w:r>
      <w:r w:rsidR="00446BB7">
        <w:rPr>
          <w:rStyle w:val="6-Char"/>
          <w:rFonts w:hint="cs"/>
          <w:rtl/>
        </w:rPr>
        <w:t>ی</w:t>
      </w:r>
      <w:r w:rsidRPr="00CD118E">
        <w:rPr>
          <w:rStyle w:val="6-Char"/>
          <w:rFonts w:hint="cs"/>
          <w:rtl/>
        </w:rPr>
        <w:t xml:space="preserve"> تو است»</w:t>
      </w:r>
      <w:r w:rsidRPr="007100A7">
        <w:rPr>
          <w:rStyle w:val="1-Char"/>
          <w:rFonts w:hint="cs"/>
          <w:rtl/>
        </w:rPr>
        <w:t>.</w:t>
      </w:r>
    </w:p>
    <w:p w:rsidR="00E81847" w:rsidRPr="007100A7" w:rsidRDefault="00E81847" w:rsidP="00CD118E">
      <w:pPr>
        <w:rPr>
          <w:rStyle w:val="1-Char"/>
          <w:rtl/>
        </w:rPr>
      </w:pPr>
      <w:r w:rsidRPr="007100A7">
        <w:rPr>
          <w:rStyle w:val="1-Char"/>
          <w:rFonts w:hint="cs"/>
          <w:rtl/>
        </w:rPr>
        <w:t>و ن</w:t>
      </w:r>
      <w:r w:rsidR="00446BB7">
        <w:rPr>
          <w:rStyle w:val="1-Char"/>
          <w:rFonts w:hint="cs"/>
          <w:rtl/>
        </w:rPr>
        <w:t>ی</w:t>
      </w:r>
      <w:r w:rsidRPr="007100A7">
        <w:rPr>
          <w:rStyle w:val="1-Char"/>
          <w:rFonts w:hint="cs"/>
          <w:rtl/>
        </w:rPr>
        <w:t>ز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د:</w:t>
      </w:r>
      <w:r w:rsidR="00CD118E">
        <w:rPr>
          <w:rStyle w:val="1-Char"/>
          <w:rFonts w:hint="cs"/>
          <w:rtl/>
        </w:rPr>
        <w:t xml:space="preserve"> </w:t>
      </w:r>
      <w:r w:rsidR="00CD118E">
        <w:rPr>
          <w:rStyle w:val="1-Char"/>
          <w:rFonts w:cs="Traditional Arabic"/>
          <w:color w:val="000000"/>
          <w:shd w:val="clear" w:color="auto" w:fill="FFFFFF"/>
          <w:rtl/>
        </w:rPr>
        <w:t>﴿</w:t>
      </w:r>
      <w:r w:rsidR="00CD118E" w:rsidRPr="000751A8">
        <w:rPr>
          <w:rStyle w:val="4-Char"/>
          <w:rtl/>
        </w:rPr>
        <w:t xml:space="preserve">تَتَجَافَىٰ جُنُوبُهُمۡ عَنِ </w:t>
      </w:r>
      <w:r w:rsidR="00CD118E" w:rsidRPr="000751A8">
        <w:rPr>
          <w:rStyle w:val="4-Char"/>
          <w:rFonts w:hint="cs"/>
          <w:rtl/>
        </w:rPr>
        <w:t>ٱ</w:t>
      </w:r>
      <w:r w:rsidR="00CD118E" w:rsidRPr="000751A8">
        <w:rPr>
          <w:rStyle w:val="4-Char"/>
          <w:rFonts w:hint="eastAsia"/>
          <w:rtl/>
        </w:rPr>
        <w:t>لۡمَضَاجِعِ</w:t>
      </w:r>
      <w:r w:rsidR="00CD118E" w:rsidRPr="000751A8">
        <w:rPr>
          <w:rStyle w:val="4-Char"/>
          <w:rtl/>
        </w:rPr>
        <w:t xml:space="preserve"> يَدۡعُونَ رَبَّهُمۡ خَوۡفٗا وَطَمَعٗا</w:t>
      </w:r>
      <w:r w:rsidR="00CD118E">
        <w:rPr>
          <w:rStyle w:val="1-Char"/>
          <w:rFonts w:cs="Traditional Arabic"/>
          <w:color w:val="000000"/>
          <w:shd w:val="clear" w:color="auto" w:fill="FFFFFF"/>
          <w:rtl/>
        </w:rPr>
        <w:t>﴾</w:t>
      </w:r>
      <w:r w:rsidR="00CD118E" w:rsidRPr="000751A8">
        <w:rPr>
          <w:rStyle w:val="4-Char"/>
          <w:rtl/>
        </w:rPr>
        <w:t xml:space="preserve"> </w:t>
      </w:r>
      <w:r w:rsidR="00CD118E" w:rsidRPr="000751A8">
        <w:rPr>
          <w:rStyle w:val="9-Char1"/>
          <w:rtl/>
        </w:rPr>
        <w:t>[السجدة: 16]</w:t>
      </w:r>
      <w:r w:rsidRPr="007100A7">
        <w:rPr>
          <w:rStyle w:val="1-Char"/>
          <w:rFonts w:hint="cs"/>
          <w:rtl/>
        </w:rPr>
        <w:t xml:space="preserve"> </w:t>
      </w:r>
      <w:r w:rsidRPr="00CD118E">
        <w:rPr>
          <w:rStyle w:val="6-Char"/>
          <w:rFonts w:hint="cs"/>
          <w:rtl/>
        </w:rPr>
        <w:t>«پهلوها</w:t>
      </w:r>
      <w:r w:rsidR="00446BB7">
        <w:rPr>
          <w:rStyle w:val="6-Char"/>
          <w:rFonts w:hint="cs"/>
          <w:rtl/>
        </w:rPr>
        <w:t>ی</w:t>
      </w:r>
      <w:r w:rsidRPr="00CD118E">
        <w:rPr>
          <w:rStyle w:val="6-Char"/>
          <w:rFonts w:hint="cs"/>
          <w:rtl/>
        </w:rPr>
        <w:t>شان از بسترها به دور م</w:t>
      </w:r>
      <w:r w:rsidR="00446BB7">
        <w:rPr>
          <w:rStyle w:val="6-Char"/>
          <w:rFonts w:hint="cs"/>
          <w:rtl/>
        </w:rPr>
        <w:t>ی</w:t>
      </w:r>
      <w:r w:rsidRPr="00CD118E">
        <w:rPr>
          <w:rStyle w:val="6-Char"/>
          <w:rFonts w:hint="cs"/>
          <w:rtl/>
        </w:rPr>
        <w:t>‌شود و پروردگار خود را با ب</w:t>
      </w:r>
      <w:r w:rsidR="00446BB7">
        <w:rPr>
          <w:rStyle w:val="6-Char"/>
          <w:rFonts w:hint="cs"/>
          <w:rtl/>
        </w:rPr>
        <w:t>ی</w:t>
      </w:r>
      <w:r w:rsidRPr="00CD118E">
        <w:rPr>
          <w:rStyle w:val="6-Char"/>
          <w:rFonts w:hint="cs"/>
          <w:rtl/>
        </w:rPr>
        <w:t>م و ام</w:t>
      </w:r>
      <w:r w:rsidR="00446BB7">
        <w:rPr>
          <w:rStyle w:val="6-Char"/>
          <w:rFonts w:hint="cs"/>
          <w:rtl/>
        </w:rPr>
        <w:t>ی</w:t>
      </w:r>
      <w:r w:rsidRPr="00CD118E">
        <w:rPr>
          <w:rStyle w:val="6-Char"/>
          <w:rFonts w:hint="cs"/>
          <w:rtl/>
        </w:rPr>
        <w:t>د به فر</w:t>
      </w:r>
      <w:r w:rsidR="00446BB7">
        <w:rPr>
          <w:rStyle w:val="6-Char"/>
          <w:rFonts w:hint="cs"/>
          <w:rtl/>
        </w:rPr>
        <w:t>ی</w:t>
      </w:r>
      <w:r w:rsidRPr="00CD118E">
        <w:rPr>
          <w:rStyle w:val="6-Char"/>
          <w:rFonts w:hint="cs"/>
          <w:rtl/>
        </w:rPr>
        <w:t>اد م</w:t>
      </w:r>
      <w:r w:rsidR="00446BB7">
        <w:rPr>
          <w:rStyle w:val="6-Char"/>
          <w:rFonts w:hint="cs"/>
          <w:rtl/>
        </w:rPr>
        <w:t>ی</w:t>
      </w:r>
      <w:r w:rsidRPr="00CD118E">
        <w:rPr>
          <w:rStyle w:val="6-Char"/>
          <w:rFonts w:hint="cs"/>
          <w:rtl/>
        </w:rPr>
        <w:t>‌خوانند»</w:t>
      </w:r>
      <w:r w:rsidRPr="007100A7">
        <w:rPr>
          <w:rStyle w:val="1-Char"/>
          <w:rFonts w:hint="cs"/>
          <w:rtl/>
        </w:rPr>
        <w:t>.</w:t>
      </w:r>
    </w:p>
    <w:p w:rsidR="00E81847" w:rsidRPr="007100A7" w:rsidRDefault="00E81847" w:rsidP="00CD118E">
      <w:pPr>
        <w:rPr>
          <w:rStyle w:val="1-Char"/>
          <w:rtl/>
        </w:rPr>
      </w:pPr>
      <w:r w:rsidRPr="007100A7">
        <w:rPr>
          <w:rStyle w:val="1-Char"/>
          <w:rFonts w:hint="cs"/>
          <w:rtl/>
        </w:rPr>
        <w:t>و همچن</w:t>
      </w:r>
      <w:r w:rsidR="00446BB7">
        <w:rPr>
          <w:rStyle w:val="1-Char"/>
          <w:rFonts w:hint="cs"/>
          <w:rtl/>
        </w:rPr>
        <w:t>ی</w:t>
      </w:r>
      <w:r w:rsidRPr="007100A7">
        <w:rPr>
          <w:rStyle w:val="1-Char"/>
          <w:rFonts w:hint="cs"/>
          <w:rtl/>
        </w:rPr>
        <w:t>ن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د:</w:t>
      </w:r>
      <w:r w:rsidR="00CD118E">
        <w:rPr>
          <w:rStyle w:val="1-Char"/>
          <w:rFonts w:hint="cs"/>
          <w:rtl/>
        </w:rPr>
        <w:t xml:space="preserve"> </w:t>
      </w:r>
      <w:r w:rsidR="00CD118E">
        <w:rPr>
          <w:rStyle w:val="1-Char"/>
          <w:rFonts w:cs="Traditional Arabic"/>
          <w:color w:val="000000"/>
          <w:shd w:val="clear" w:color="auto" w:fill="FFFFFF"/>
          <w:rtl/>
        </w:rPr>
        <w:t>﴿</w:t>
      </w:r>
      <w:r w:rsidR="00CD118E" w:rsidRPr="000751A8">
        <w:rPr>
          <w:rStyle w:val="4-Char"/>
          <w:rtl/>
        </w:rPr>
        <w:t xml:space="preserve">كَانُواْ قَلِيلٗا مِّنَ </w:t>
      </w:r>
      <w:r w:rsidR="00CD118E" w:rsidRPr="000751A8">
        <w:rPr>
          <w:rStyle w:val="4-Char"/>
          <w:rFonts w:hint="cs"/>
          <w:rtl/>
        </w:rPr>
        <w:t>ٱ</w:t>
      </w:r>
      <w:r w:rsidR="00CD118E" w:rsidRPr="000751A8">
        <w:rPr>
          <w:rStyle w:val="4-Char"/>
          <w:rFonts w:hint="eastAsia"/>
          <w:rtl/>
        </w:rPr>
        <w:t>لَّيۡلِ</w:t>
      </w:r>
      <w:r w:rsidR="00CD118E" w:rsidRPr="000751A8">
        <w:rPr>
          <w:rStyle w:val="4-Char"/>
          <w:rtl/>
        </w:rPr>
        <w:t xml:space="preserve"> مَا يَهۡجَعُونَ١٧ وَبِ</w:t>
      </w:r>
      <w:r w:rsidR="00CD118E" w:rsidRPr="000751A8">
        <w:rPr>
          <w:rStyle w:val="4-Char"/>
          <w:rFonts w:hint="cs"/>
          <w:rtl/>
        </w:rPr>
        <w:t>ٱ</w:t>
      </w:r>
      <w:r w:rsidR="00CD118E" w:rsidRPr="000751A8">
        <w:rPr>
          <w:rStyle w:val="4-Char"/>
          <w:rFonts w:hint="eastAsia"/>
          <w:rtl/>
        </w:rPr>
        <w:t>لۡأَسۡحَارِ</w:t>
      </w:r>
      <w:r w:rsidR="00CD118E" w:rsidRPr="000751A8">
        <w:rPr>
          <w:rStyle w:val="4-Char"/>
          <w:rtl/>
        </w:rPr>
        <w:t xml:space="preserve"> هُمۡ يَسۡتَغۡفِرُونَ١٨</w:t>
      </w:r>
      <w:r w:rsidR="00CD118E">
        <w:rPr>
          <w:rStyle w:val="1-Char"/>
          <w:rFonts w:cs="Traditional Arabic"/>
          <w:color w:val="000000"/>
          <w:shd w:val="clear" w:color="auto" w:fill="FFFFFF"/>
          <w:rtl/>
        </w:rPr>
        <w:t>﴾</w:t>
      </w:r>
      <w:r w:rsidR="00CD118E" w:rsidRPr="000751A8">
        <w:rPr>
          <w:rStyle w:val="4-Char"/>
          <w:rtl/>
        </w:rPr>
        <w:t xml:space="preserve"> </w:t>
      </w:r>
      <w:r w:rsidR="00CD118E" w:rsidRPr="000751A8">
        <w:rPr>
          <w:rStyle w:val="9-Char1"/>
          <w:rtl/>
        </w:rPr>
        <w:t>[الذاريات: 17-18]</w:t>
      </w:r>
      <w:r w:rsidRPr="007100A7">
        <w:rPr>
          <w:rStyle w:val="1-Char"/>
          <w:rFonts w:hint="cs"/>
          <w:rtl/>
        </w:rPr>
        <w:t xml:space="preserve"> </w:t>
      </w:r>
      <w:r w:rsidRPr="00BE2421">
        <w:rPr>
          <w:rStyle w:val="6-Char"/>
          <w:rFonts w:hint="cs"/>
          <w:rtl/>
        </w:rPr>
        <w:t>«آنان، اندک</w:t>
      </w:r>
      <w:r w:rsidR="00446BB7">
        <w:rPr>
          <w:rStyle w:val="6-Char"/>
          <w:rFonts w:hint="cs"/>
          <w:rtl/>
        </w:rPr>
        <w:t>ی</w:t>
      </w:r>
      <w:r w:rsidRPr="00BE2421">
        <w:rPr>
          <w:rStyle w:val="6-Char"/>
          <w:rFonts w:hint="cs"/>
          <w:rtl/>
        </w:rPr>
        <w:t xml:space="preserve"> از شب م</w:t>
      </w:r>
      <w:r w:rsidR="00446BB7">
        <w:rPr>
          <w:rStyle w:val="6-Char"/>
          <w:rFonts w:hint="cs"/>
          <w:rtl/>
        </w:rPr>
        <w:t>ی</w:t>
      </w:r>
      <w:r w:rsidRPr="00BE2421">
        <w:rPr>
          <w:rStyle w:val="6-Char"/>
          <w:rFonts w:hint="cs"/>
          <w:rtl/>
        </w:rPr>
        <w:t>‌خفتند و در سحرگاهان، درخواست آمرزش م</w:t>
      </w:r>
      <w:r w:rsidR="00446BB7">
        <w:rPr>
          <w:rStyle w:val="6-Char"/>
          <w:rFonts w:hint="cs"/>
          <w:rtl/>
        </w:rPr>
        <w:t>ی</w:t>
      </w:r>
      <w:r w:rsidRPr="00BE2421">
        <w:rPr>
          <w:rStyle w:val="6-Char"/>
          <w:rFonts w:hint="cs"/>
          <w:rtl/>
        </w:rPr>
        <w:t>‌کردند»</w:t>
      </w:r>
      <w:r w:rsidRPr="007100A7">
        <w:rPr>
          <w:rStyle w:val="1-Char"/>
          <w:rFonts w:hint="cs"/>
          <w:rtl/>
        </w:rPr>
        <w:t>.</w:t>
      </w:r>
    </w:p>
    <w:p w:rsidR="00E81847" w:rsidRPr="007100A7" w:rsidRDefault="00E81847" w:rsidP="00AF1D25">
      <w:pPr>
        <w:rPr>
          <w:rStyle w:val="1-Char"/>
          <w:rtl/>
        </w:rPr>
      </w:pPr>
      <w:r w:rsidRPr="007100A7">
        <w:rPr>
          <w:rStyle w:val="1-Char"/>
          <w:rFonts w:hint="cs"/>
          <w:rtl/>
        </w:rPr>
        <w:t>و از ابومالک اشعر</w:t>
      </w:r>
      <w:r w:rsidR="00446BB7">
        <w:rPr>
          <w:rStyle w:val="1-Char"/>
          <w:rFonts w:hint="cs"/>
          <w:rtl/>
        </w:rPr>
        <w:t>ی</w:t>
      </w:r>
      <w:r w:rsidR="00FE6406" w:rsidRPr="00FE6406">
        <w:rPr>
          <w:rStyle w:val="1-Char"/>
          <w:rFonts w:cs="CTraditional Arabic" w:hint="cs"/>
          <w:rtl/>
        </w:rPr>
        <w:t>س</w:t>
      </w:r>
      <w:r w:rsidRPr="007100A7">
        <w:rPr>
          <w:rStyle w:val="1-Char"/>
          <w:rFonts w:hint="cs"/>
          <w:rtl/>
        </w:rPr>
        <w:t xml:space="preserve"> روا</w:t>
      </w:r>
      <w:r w:rsidR="00446BB7">
        <w:rPr>
          <w:rStyle w:val="1-Char"/>
          <w:rFonts w:hint="cs"/>
          <w:rtl/>
        </w:rPr>
        <w:t>ی</w:t>
      </w:r>
      <w:r w:rsidRPr="007100A7">
        <w:rPr>
          <w:rStyle w:val="1-Char"/>
          <w:rFonts w:hint="cs"/>
          <w:rtl/>
        </w:rPr>
        <w:t>ت است که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 </w:t>
      </w:r>
      <w:r w:rsidRPr="00BE2421">
        <w:rPr>
          <w:rStyle w:val="5-Char"/>
          <w:rFonts w:hint="cs"/>
          <w:rtl/>
        </w:rPr>
        <w:t>«اِنَّ فِي الْجَنَّةِ غُرَفاً يُرٰي ظٰاهِرُهٰا مِنْ بٰاطِنِهٰا وَ بٰاطِنُهٰا مِنْ ظٰاهِرِهٰا؛ اَعَدَّهَا اللهُ تَعٰالٰي لِمَنْ اَطْعَمَ الطَّعٰامَ وَ اَلٰانَ الْکَلٰامَ وَ اَدٰامَ الصِّيٰامَ وَ صَلّٰي بِاللَّيْلِ وَ النّٰاسُ نِيٰامٌ»</w:t>
      </w:r>
      <w:r w:rsidRPr="007100A7">
        <w:rPr>
          <w:rStyle w:val="1-Char"/>
          <w:rFonts w:hint="cs"/>
          <w:rtl/>
        </w:rPr>
        <w:t xml:space="preserve"> (ابن ماجه)؛ </w:t>
      </w:r>
      <w:r w:rsidRPr="00BE2421">
        <w:rPr>
          <w:rStyle w:val="1-Char"/>
          <w:rFonts w:hint="cs"/>
          <w:rtl/>
        </w:rPr>
        <w:t>«در بهشت، اتاق‌‌ها</w:t>
      </w:r>
      <w:r w:rsidR="00446BB7">
        <w:rPr>
          <w:rStyle w:val="1-Char"/>
          <w:rFonts w:hint="cs"/>
          <w:rtl/>
        </w:rPr>
        <w:t>یی</w:t>
      </w:r>
      <w:r w:rsidRPr="00BE2421">
        <w:rPr>
          <w:rStyle w:val="1-Char"/>
          <w:rFonts w:hint="cs"/>
          <w:rtl/>
        </w:rPr>
        <w:t xml:space="preserve"> است که از درون، ب</w:t>
      </w:r>
      <w:r w:rsidR="00446BB7">
        <w:rPr>
          <w:rStyle w:val="1-Char"/>
          <w:rFonts w:hint="cs"/>
          <w:rtl/>
        </w:rPr>
        <w:t>ی</w:t>
      </w:r>
      <w:r w:rsidRPr="00BE2421">
        <w:rPr>
          <w:rStyle w:val="1-Char"/>
          <w:rFonts w:hint="cs"/>
          <w:rtl/>
        </w:rPr>
        <w:t>رون</w:t>
      </w:r>
      <w:r w:rsidR="000751A8">
        <w:rPr>
          <w:rStyle w:val="1-Char"/>
          <w:rFonts w:hint="cs"/>
          <w:rtl/>
        </w:rPr>
        <w:t xml:space="preserve"> آن‌ها </w:t>
      </w:r>
      <w:r w:rsidRPr="00BE2421">
        <w:rPr>
          <w:rStyle w:val="1-Char"/>
          <w:rFonts w:hint="cs"/>
          <w:rtl/>
        </w:rPr>
        <w:t>و از ب</w:t>
      </w:r>
      <w:r w:rsidR="00446BB7">
        <w:rPr>
          <w:rStyle w:val="1-Char"/>
          <w:rFonts w:hint="cs"/>
          <w:rtl/>
        </w:rPr>
        <w:t>ی</w:t>
      </w:r>
      <w:r w:rsidRPr="00BE2421">
        <w:rPr>
          <w:rStyle w:val="1-Char"/>
          <w:rFonts w:hint="cs"/>
          <w:rtl/>
        </w:rPr>
        <w:t>رون، درون</w:t>
      </w:r>
      <w:r w:rsidR="000751A8">
        <w:rPr>
          <w:rStyle w:val="1-Char"/>
          <w:rFonts w:hint="cs"/>
          <w:rtl/>
        </w:rPr>
        <w:t xml:space="preserve"> آن‌ها </w:t>
      </w:r>
      <w:r w:rsidRPr="00BE2421">
        <w:rPr>
          <w:rStyle w:val="1-Char"/>
          <w:rFonts w:hint="cs"/>
          <w:rtl/>
        </w:rPr>
        <w:t>نما</w:t>
      </w:r>
      <w:r w:rsidR="00446BB7">
        <w:rPr>
          <w:rStyle w:val="1-Char"/>
          <w:rFonts w:hint="cs"/>
          <w:rtl/>
        </w:rPr>
        <w:t>ی</w:t>
      </w:r>
      <w:r w:rsidRPr="00BE2421">
        <w:rPr>
          <w:rStyle w:val="1-Char"/>
          <w:rFonts w:hint="cs"/>
          <w:rtl/>
        </w:rPr>
        <w:t>ان است؛ خداوند</w:t>
      </w:r>
      <w:r w:rsidR="000751A8">
        <w:rPr>
          <w:rStyle w:val="1-Char"/>
          <w:rFonts w:hint="cs"/>
          <w:rtl/>
        </w:rPr>
        <w:t xml:space="preserve"> آن‌ها </w:t>
      </w:r>
      <w:r w:rsidRPr="00BE2421">
        <w:rPr>
          <w:rStyle w:val="1-Char"/>
          <w:rFonts w:hint="cs"/>
          <w:rtl/>
        </w:rPr>
        <w:t>را برا</w:t>
      </w:r>
      <w:r w:rsidR="00446BB7">
        <w:rPr>
          <w:rStyle w:val="1-Char"/>
          <w:rFonts w:hint="cs"/>
          <w:rtl/>
        </w:rPr>
        <w:t>ی</w:t>
      </w:r>
      <w:r w:rsidRPr="00BE2421">
        <w:rPr>
          <w:rStyle w:val="1-Char"/>
          <w:rFonts w:hint="cs"/>
          <w:rtl/>
        </w:rPr>
        <w:t xml:space="preserve"> کسان</w:t>
      </w:r>
      <w:r w:rsidR="00446BB7">
        <w:rPr>
          <w:rStyle w:val="1-Char"/>
          <w:rFonts w:hint="cs"/>
          <w:rtl/>
        </w:rPr>
        <w:t>ی</w:t>
      </w:r>
      <w:r w:rsidRPr="00BE2421">
        <w:rPr>
          <w:rStyle w:val="1-Char"/>
          <w:rFonts w:hint="cs"/>
          <w:rtl/>
        </w:rPr>
        <w:t xml:space="preserve"> آماده کرده است که به گرسنگان طعام م</w:t>
      </w:r>
      <w:r w:rsidR="00446BB7">
        <w:rPr>
          <w:rStyle w:val="1-Char"/>
          <w:rFonts w:hint="cs"/>
          <w:rtl/>
        </w:rPr>
        <w:t>ی</w:t>
      </w:r>
      <w:r w:rsidRPr="00BE2421">
        <w:rPr>
          <w:rStyle w:val="1-Char"/>
          <w:rFonts w:hint="cs"/>
          <w:rtl/>
        </w:rPr>
        <w:t>‌دهند و به نرم</w:t>
      </w:r>
      <w:r w:rsidR="00446BB7">
        <w:rPr>
          <w:rStyle w:val="1-Char"/>
          <w:rFonts w:hint="cs"/>
          <w:rtl/>
        </w:rPr>
        <w:t>ی</w:t>
      </w:r>
      <w:r w:rsidRPr="00BE2421">
        <w:rPr>
          <w:rStyle w:val="1-Char"/>
          <w:rFonts w:hint="cs"/>
          <w:rtl/>
        </w:rPr>
        <w:t>، سخن م</w:t>
      </w:r>
      <w:r w:rsidR="00446BB7">
        <w:rPr>
          <w:rStyle w:val="1-Char"/>
          <w:rFonts w:hint="cs"/>
          <w:rtl/>
        </w:rPr>
        <w:t>ی</w:t>
      </w:r>
      <w:r w:rsidRPr="00BE2421">
        <w:rPr>
          <w:rStyle w:val="1-Char"/>
          <w:rFonts w:hint="cs"/>
          <w:rtl/>
        </w:rPr>
        <w:t>‌گو</w:t>
      </w:r>
      <w:r w:rsidR="00446BB7">
        <w:rPr>
          <w:rStyle w:val="1-Char"/>
          <w:rFonts w:hint="cs"/>
          <w:rtl/>
        </w:rPr>
        <w:t>ی</w:t>
      </w:r>
      <w:r w:rsidRPr="00BE2421">
        <w:rPr>
          <w:rStyle w:val="1-Char"/>
          <w:rFonts w:hint="cs"/>
          <w:rtl/>
        </w:rPr>
        <w:t>ند و شبانگاهان - در حال</w:t>
      </w:r>
      <w:r w:rsidR="00446BB7">
        <w:rPr>
          <w:rStyle w:val="1-Char"/>
          <w:rFonts w:hint="cs"/>
          <w:rtl/>
        </w:rPr>
        <w:t>ی</w:t>
      </w:r>
      <w:r w:rsidRPr="00BE2421">
        <w:rPr>
          <w:rStyle w:val="1-Char"/>
          <w:rFonts w:hint="cs"/>
          <w:rtl/>
        </w:rPr>
        <w:t xml:space="preserve"> که مردم در خوابند - نماز م</w:t>
      </w:r>
      <w:r w:rsidR="00446BB7">
        <w:rPr>
          <w:rStyle w:val="1-Char"/>
          <w:rFonts w:hint="cs"/>
          <w:rtl/>
        </w:rPr>
        <w:t>ی</w:t>
      </w:r>
      <w:r w:rsidRPr="00BE2421">
        <w:rPr>
          <w:rStyle w:val="1-Char"/>
          <w:rFonts w:hint="cs"/>
          <w:rtl/>
        </w:rPr>
        <w:t>‌خوانند»</w:t>
      </w:r>
      <w:r w:rsidRPr="007100A7">
        <w:rPr>
          <w:rStyle w:val="1-Char"/>
          <w:rFonts w:hint="cs"/>
          <w:rtl/>
        </w:rPr>
        <w:t>.</w:t>
      </w:r>
    </w:p>
    <w:p w:rsidR="00E81847" w:rsidRPr="007100A7" w:rsidRDefault="00E81847" w:rsidP="00397A34">
      <w:pPr>
        <w:rPr>
          <w:rStyle w:val="1-Char"/>
          <w:rtl/>
        </w:rPr>
      </w:pPr>
      <w:r w:rsidRPr="007100A7">
        <w:rPr>
          <w:rStyle w:val="1-Char"/>
          <w:rFonts w:hint="cs"/>
          <w:rtl/>
        </w:rPr>
        <w:t>و عبدالله بن عمرو بن عاص</w:t>
      </w:r>
      <w:r w:rsidR="00397A34">
        <w:rPr>
          <w:rStyle w:val="1-Char"/>
          <w:rFonts w:cs="CTraditional Arabic" w:hint="cs"/>
          <w:rtl/>
        </w:rPr>
        <w:t>ب</w:t>
      </w:r>
      <w:r w:rsidRPr="007100A7">
        <w:rPr>
          <w:rStyle w:val="1-Char"/>
          <w:rFonts w:hint="cs"/>
          <w:rtl/>
        </w:rPr>
        <w:t xml:space="preserve"> 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به من فرمود: </w:t>
      </w:r>
      <w:r w:rsidRPr="00BE2421">
        <w:rPr>
          <w:rStyle w:val="5-Char"/>
          <w:rFonts w:hint="cs"/>
          <w:rtl/>
        </w:rPr>
        <w:t>«يٰا عَبّدَاللهِ! لٰاتَکُنْ مِثْلَ فُلٰانٍ؛ کٰانَ يَقُوْمُ اللَّيْلَ فَتَرَ</w:t>
      </w:r>
      <w:r w:rsidR="00544D97">
        <w:rPr>
          <w:rStyle w:val="5-Char"/>
          <w:rFonts w:hint="cs"/>
          <w:rtl/>
        </w:rPr>
        <w:t xml:space="preserve">كَ </w:t>
      </w:r>
      <w:r w:rsidRPr="00BE2421">
        <w:rPr>
          <w:rStyle w:val="5-Char"/>
          <w:rFonts w:hint="cs"/>
          <w:rtl/>
        </w:rPr>
        <w:t>قِيٰامَ اللَّيْلِ»</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w:t>
      </w:r>
      <w:r w:rsidR="00C17543" w:rsidRPr="007100A7">
        <w:rPr>
          <w:rStyle w:val="1-Char"/>
          <w:rFonts w:hint="cs"/>
          <w:rtl/>
        </w:rPr>
        <w:t xml:space="preserve"> </w:t>
      </w:r>
      <w:r w:rsidRPr="00BE2421">
        <w:rPr>
          <w:rStyle w:val="1-Char"/>
          <w:rFonts w:hint="cs"/>
          <w:rtl/>
        </w:rPr>
        <w:t>‌«ا</w:t>
      </w:r>
      <w:r w:rsidR="00446BB7">
        <w:rPr>
          <w:rStyle w:val="1-Char"/>
          <w:rFonts w:hint="cs"/>
          <w:rtl/>
        </w:rPr>
        <w:t>ی</w:t>
      </w:r>
      <w:r w:rsidRPr="00BE2421">
        <w:rPr>
          <w:rStyle w:val="1-Char"/>
          <w:rFonts w:hint="cs"/>
          <w:rtl/>
        </w:rPr>
        <w:t xml:space="preserve"> عبدالله! مانند فلان</w:t>
      </w:r>
      <w:r w:rsidR="00446BB7">
        <w:rPr>
          <w:rStyle w:val="1-Char"/>
          <w:rFonts w:hint="cs"/>
          <w:rtl/>
        </w:rPr>
        <w:t>ی</w:t>
      </w:r>
      <w:r w:rsidRPr="00BE2421">
        <w:rPr>
          <w:rStyle w:val="1-Char"/>
          <w:rFonts w:hint="cs"/>
          <w:rtl/>
        </w:rPr>
        <w:t xml:space="preserve"> مباش که نماز شب م</w:t>
      </w:r>
      <w:r w:rsidR="00446BB7">
        <w:rPr>
          <w:rStyle w:val="1-Char"/>
          <w:rFonts w:hint="cs"/>
          <w:rtl/>
        </w:rPr>
        <w:t>ی</w:t>
      </w:r>
      <w:r w:rsidRPr="00BE2421">
        <w:rPr>
          <w:rStyle w:val="1-Char"/>
          <w:rFonts w:hint="cs"/>
          <w:rtl/>
        </w:rPr>
        <w:t>‌خواند، سپس آن را ترک کرد»</w:t>
      </w:r>
      <w:r w:rsidRPr="007100A7">
        <w:rPr>
          <w:rStyle w:val="1-Char"/>
          <w:rFonts w:hint="cs"/>
          <w:rtl/>
        </w:rPr>
        <w:t>.</w:t>
      </w:r>
    </w:p>
    <w:p w:rsidR="00E81847" w:rsidRPr="007100A7" w:rsidRDefault="00E81847" w:rsidP="00AF1D25">
      <w:pPr>
        <w:rPr>
          <w:rStyle w:val="1-Char"/>
          <w:rtl/>
        </w:rPr>
      </w:pPr>
      <w:r w:rsidRPr="007100A7">
        <w:rPr>
          <w:rStyle w:val="1-Char"/>
          <w:rFonts w:hint="cs"/>
          <w:rtl/>
        </w:rPr>
        <w:t>و ابوامامه</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 </w:t>
      </w:r>
      <w:r w:rsidRPr="00BE2421">
        <w:rPr>
          <w:rStyle w:val="5-Char"/>
          <w:rFonts w:hint="cs"/>
          <w:rtl/>
        </w:rPr>
        <w:t>«عَلَيْکُمْ بِقِيٰامِ اللَّيْلِ فَاِن</w:t>
      </w:r>
      <w:r w:rsidR="008619F5" w:rsidRPr="00BE2421">
        <w:rPr>
          <w:rStyle w:val="5-Char"/>
          <w:rFonts w:hint="cs"/>
          <w:rtl/>
        </w:rPr>
        <w:t>َّ</w:t>
      </w:r>
      <w:r w:rsidRPr="00BE2421">
        <w:rPr>
          <w:rStyle w:val="5-Char"/>
          <w:rFonts w:hint="cs"/>
          <w:rtl/>
        </w:rPr>
        <w:t>ه</w:t>
      </w:r>
      <w:r w:rsidR="008619F5" w:rsidRPr="00BE2421">
        <w:rPr>
          <w:rStyle w:val="5-Char"/>
          <w:rFonts w:hint="cs"/>
          <w:rtl/>
        </w:rPr>
        <w:t>ُ</w:t>
      </w:r>
      <w:r w:rsidRPr="00BE2421">
        <w:rPr>
          <w:rStyle w:val="5-Char"/>
          <w:rFonts w:hint="cs"/>
          <w:rtl/>
        </w:rPr>
        <w:t xml:space="preserve"> دَأْبُ الصّٰالِحِيْنَ قَبْلَکُمْ وَ هُوَ قُرْبَةٌ لَکُمْ عِنْدَ رَبِّکُمْ؛ وَ مُکَفِّرَةٌ لِلسَّيِّئٰاتِ وَ مِنْهٰاةٌ عَنِ الْاِثْمِ»</w:t>
      </w:r>
      <w:r w:rsidRPr="007100A7">
        <w:rPr>
          <w:rStyle w:val="1-Char"/>
          <w:rFonts w:hint="cs"/>
          <w:rtl/>
        </w:rPr>
        <w:t xml:space="preserve"> (ترمذ</w:t>
      </w:r>
      <w:r w:rsidR="00446BB7">
        <w:rPr>
          <w:rStyle w:val="1-Char"/>
          <w:rFonts w:hint="cs"/>
          <w:rtl/>
        </w:rPr>
        <w:t>ی</w:t>
      </w:r>
      <w:r w:rsidRPr="007100A7">
        <w:rPr>
          <w:rStyle w:val="1-Char"/>
          <w:rFonts w:hint="cs"/>
          <w:rtl/>
        </w:rPr>
        <w:t>)؛‌</w:t>
      </w:r>
      <w:r w:rsidR="00C17543" w:rsidRPr="007100A7">
        <w:rPr>
          <w:rStyle w:val="1-Char"/>
          <w:rFonts w:hint="cs"/>
          <w:rtl/>
        </w:rPr>
        <w:t xml:space="preserve"> </w:t>
      </w:r>
      <w:r w:rsidRPr="00BE2421">
        <w:rPr>
          <w:rStyle w:val="1-Char"/>
          <w:rFonts w:hint="cs"/>
          <w:rtl/>
        </w:rPr>
        <w:t>«بر شما باد خواندن نماز شب؛ ز</w:t>
      </w:r>
      <w:r w:rsidR="00446BB7">
        <w:rPr>
          <w:rStyle w:val="1-Char"/>
          <w:rFonts w:hint="cs"/>
          <w:rtl/>
        </w:rPr>
        <w:t>ی</w:t>
      </w:r>
      <w:r w:rsidRPr="00BE2421">
        <w:rPr>
          <w:rStyle w:val="1-Char"/>
          <w:rFonts w:hint="cs"/>
          <w:rtl/>
        </w:rPr>
        <w:t>را که گزاردن نماز تهجّد در پاس</w:t>
      </w:r>
      <w:r w:rsidR="00446BB7">
        <w:rPr>
          <w:rStyle w:val="1-Char"/>
          <w:rFonts w:hint="cs"/>
          <w:rtl/>
        </w:rPr>
        <w:t>ی</w:t>
      </w:r>
      <w:r w:rsidRPr="00BE2421">
        <w:rPr>
          <w:rStyle w:val="1-Char"/>
          <w:rFonts w:hint="cs"/>
          <w:rtl/>
        </w:rPr>
        <w:t xml:space="preserve"> از شب، ش</w:t>
      </w:r>
      <w:r w:rsidR="00446BB7">
        <w:rPr>
          <w:rStyle w:val="1-Char"/>
          <w:rFonts w:hint="cs"/>
          <w:rtl/>
        </w:rPr>
        <w:t>ی</w:t>
      </w:r>
      <w:r w:rsidRPr="00BE2421">
        <w:rPr>
          <w:rStyle w:val="1-Char"/>
          <w:rFonts w:hint="cs"/>
          <w:rtl/>
        </w:rPr>
        <w:t>وه و روش پ</w:t>
      </w:r>
      <w:r w:rsidR="00446BB7">
        <w:rPr>
          <w:rStyle w:val="1-Char"/>
          <w:rFonts w:hint="cs"/>
          <w:rtl/>
        </w:rPr>
        <w:t>ی</w:t>
      </w:r>
      <w:r w:rsidRPr="00BE2421">
        <w:rPr>
          <w:rStyle w:val="1-Char"/>
          <w:rFonts w:hint="cs"/>
          <w:rtl/>
        </w:rPr>
        <w:t>ش</w:t>
      </w:r>
      <w:r w:rsidR="00446BB7">
        <w:rPr>
          <w:rStyle w:val="1-Char"/>
          <w:rFonts w:hint="cs"/>
          <w:rtl/>
        </w:rPr>
        <w:t>ی</w:t>
      </w:r>
      <w:r w:rsidRPr="00BE2421">
        <w:rPr>
          <w:rStyle w:val="1-Char"/>
          <w:rFonts w:hint="cs"/>
          <w:rtl/>
        </w:rPr>
        <w:t>ن</w:t>
      </w:r>
      <w:r w:rsidR="00446BB7">
        <w:rPr>
          <w:rStyle w:val="1-Char"/>
          <w:rFonts w:hint="cs"/>
          <w:rtl/>
        </w:rPr>
        <w:t>ی</w:t>
      </w:r>
      <w:r w:rsidRPr="00BE2421">
        <w:rPr>
          <w:rStyle w:val="1-Char"/>
          <w:rFonts w:hint="cs"/>
          <w:rtl/>
        </w:rPr>
        <w:t>ان از بندگان ن</w:t>
      </w:r>
      <w:r w:rsidR="00446BB7">
        <w:rPr>
          <w:rStyle w:val="1-Char"/>
          <w:rFonts w:hint="cs"/>
          <w:rtl/>
        </w:rPr>
        <w:t>ی</w:t>
      </w:r>
      <w:r w:rsidRPr="00BE2421">
        <w:rPr>
          <w:rStyle w:val="1-Char"/>
          <w:rFonts w:hint="cs"/>
          <w:rtl/>
        </w:rPr>
        <w:t>ک خدا و باعث نزد</w:t>
      </w:r>
      <w:r w:rsidR="00446BB7">
        <w:rPr>
          <w:rStyle w:val="1-Char"/>
          <w:rFonts w:hint="cs"/>
          <w:rtl/>
        </w:rPr>
        <w:t>ی</w:t>
      </w:r>
      <w:r w:rsidRPr="00BE2421">
        <w:rPr>
          <w:rStyle w:val="1-Char"/>
          <w:rFonts w:hint="cs"/>
          <w:rtl/>
        </w:rPr>
        <w:t>ک</w:t>
      </w:r>
      <w:r w:rsidR="00446BB7">
        <w:rPr>
          <w:rStyle w:val="1-Char"/>
          <w:rFonts w:hint="cs"/>
          <w:rtl/>
        </w:rPr>
        <w:t>ی</w:t>
      </w:r>
      <w:r w:rsidRPr="00BE2421">
        <w:rPr>
          <w:rStyle w:val="1-Char"/>
          <w:rFonts w:hint="cs"/>
          <w:rtl/>
        </w:rPr>
        <w:t xml:space="preserve"> شما در بارگاه پروردگار و سبب نابود کردن گناهان و بازدارنده‌</w:t>
      </w:r>
      <w:r w:rsidR="00446BB7">
        <w:rPr>
          <w:rStyle w:val="1-Char"/>
          <w:rFonts w:hint="cs"/>
          <w:rtl/>
        </w:rPr>
        <w:t>ی</w:t>
      </w:r>
      <w:r w:rsidRPr="00BE2421">
        <w:rPr>
          <w:rStyle w:val="1-Char"/>
          <w:rFonts w:hint="cs"/>
          <w:rtl/>
        </w:rPr>
        <w:t xml:space="preserve"> از گناه است»</w:t>
      </w:r>
      <w:r w:rsidRPr="007100A7">
        <w:rPr>
          <w:rStyle w:val="1-Char"/>
          <w:rFonts w:hint="cs"/>
          <w:rtl/>
        </w:rPr>
        <w:t>.]</w:t>
      </w:r>
    </w:p>
    <w:p w:rsidR="00E81847" w:rsidRDefault="00E81847" w:rsidP="00AF1D25">
      <w:pPr>
        <w:rPr>
          <w:rFonts w:cs="Times New Roman"/>
          <w:rtl/>
          <w:lang w:bidi="fa-IR"/>
        </w:rPr>
      </w:pPr>
      <w:r w:rsidRPr="007100A7">
        <w:rPr>
          <w:rStyle w:val="1-Char"/>
          <w:rFonts w:hint="cs"/>
          <w:rtl/>
        </w:rPr>
        <w:t xml:space="preserve">و گزاردن نماز </w:t>
      </w:r>
      <w:r w:rsidRPr="00CD118E">
        <w:rPr>
          <w:rStyle w:val="5-Char0"/>
          <w:rFonts w:hint="cs"/>
          <w:rtl/>
        </w:rPr>
        <w:t>«استخاره»</w:t>
      </w:r>
      <w:r w:rsidRPr="007100A7">
        <w:rPr>
          <w:rStyle w:val="1-Char"/>
          <w:rFonts w:hint="cs"/>
          <w:rtl/>
        </w:rPr>
        <w:t xml:space="preserve"> ن</w:t>
      </w:r>
      <w:r w:rsidR="00446BB7">
        <w:rPr>
          <w:rStyle w:val="1-Char"/>
          <w:rFonts w:hint="cs"/>
          <w:rtl/>
        </w:rPr>
        <w:t>ی</w:t>
      </w:r>
      <w:r w:rsidRPr="007100A7">
        <w:rPr>
          <w:rStyle w:val="1-Char"/>
          <w:rFonts w:hint="cs"/>
          <w:rtl/>
        </w:rPr>
        <w:t>ز مستحب م</w:t>
      </w:r>
      <w:r w:rsidR="00446BB7">
        <w:rPr>
          <w:rStyle w:val="1-Char"/>
          <w:rFonts w:hint="cs"/>
          <w:rtl/>
        </w:rPr>
        <w:t>ی</w:t>
      </w:r>
      <w:r w:rsidRPr="007100A7">
        <w:rPr>
          <w:rStyle w:val="1-Char"/>
          <w:rFonts w:hint="cs"/>
          <w:rtl/>
        </w:rPr>
        <w:t>‌باشد. [بنابرا</w:t>
      </w:r>
      <w:r w:rsidR="00446BB7">
        <w:rPr>
          <w:rStyle w:val="1-Char"/>
          <w:rFonts w:hint="cs"/>
          <w:rtl/>
        </w:rPr>
        <w:t>ی</w:t>
      </w:r>
      <w:r w:rsidRPr="007100A7">
        <w:rPr>
          <w:rStyle w:val="1-Char"/>
          <w:rFonts w:hint="cs"/>
          <w:rtl/>
        </w:rPr>
        <w:t>ن، هر کس قصد انجام کار مهمّ</w:t>
      </w:r>
      <w:r w:rsidR="00446BB7">
        <w:rPr>
          <w:rStyle w:val="1-Char"/>
          <w:rFonts w:hint="cs"/>
          <w:rtl/>
        </w:rPr>
        <w:t>ی</w:t>
      </w:r>
      <w:r w:rsidRPr="007100A7">
        <w:rPr>
          <w:rStyle w:val="1-Char"/>
          <w:rFonts w:hint="cs"/>
          <w:rtl/>
        </w:rPr>
        <w:t xml:space="preserve"> نمود، مستحب است در مورد آن از خداوند بلندمرتبه، طلب خ</w:t>
      </w:r>
      <w:r w:rsidR="00446BB7">
        <w:rPr>
          <w:rStyle w:val="1-Char"/>
          <w:rFonts w:hint="cs"/>
          <w:rtl/>
        </w:rPr>
        <w:t>ی</w:t>
      </w:r>
      <w:r w:rsidRPr="007100A7">
        <w:rPr>
          <w:rStyle w:val="1-Char"/>
          <w:rFonts w:hint="cs"/>
          <w:rtl/>
        </w:rPr>
        <w:t>ر (استخاره) نما</w:t>
      </w:r>
      <w:r w:rsidR="00446BB7">
        <w:rPr>
          <w:rStyle w:val="1-Char"/>
          <w:rFonts w:hint="cs"/>
          <w:rtl/>
        </w:rPr>
        <w:t>ی</w:t>
      </w:r>
      <w:r w:rsidRPr="007100A7">
        <w:rPr>
          <w:rStyle w:val="1-Char"/>
          <w:rFonts w:hint="cs"/>
          <w:rtl/>
        </w:rPr>
        <w:t>د؛ همان‌طور که در ا</w:t>
      </w:r>
      <w:r w:rsidR="00446BB7">
        <w:rPr>
          <w:rStyle w:val="1-Char"/>
          <w:rFonts w:hint="cs"/>
          <w:rtl/>
        </w:rPr>
        <w:t>ی</w:t>
      </w:r>
      <w:r w:rsidRPr="007100A7">
        <w:rPr>
          <w:rStyle w:val="1-Char"/>
          <w:rFonts w:hint="cs"/>
          <w:rtl/>
        </w:rPr>
        <w:t>ن حد</w:t>
      </w:r>
      <w:r w:rsidR="00446BB7">
        <w:rPr>
          <w:rStyle w:val="1-Char"/>
          <w:rFonts w:hint="cs"/>
          <w:rtl/>
        </w:rPr>
        <w:t>ی</w:t>
      </w:r>
      <w:r w:rsidRPr="007100A7">
        <w:rPr>
          <w:rStyle w:val="1-Char"/>
          <w:rFonts w:hint="cs"/>
          <w:rtl/>
        </w:rPr>
        <w:t>ث آمده است:</w:t>
      </w:r>
    </w:p>
    <w:p w:rsidR="00E81847" w:rsidRPr="007100A7" w:rsidRDefault="00E81847" w:rsidP="00AF1D25">
      <w:pPr>
        <w:rPr>
          <w:rStyle w:val="1-Char"/>
          <w:rtl/>
        </w:rPr>
      </w:pPr>
      <w:r w:rsidRPr="007100A7">
        <w:rPr>
          <w:rStyle w:val="1-Char"/>
          <w:rFonts w:hint="cs"/>
          <w:rtl/>
        </w:rPr>
        <w:t>جابربن عبدالله</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استخاره در تمام کارها را مانند سوره‌ا</w:t>
      </w:r>
      <w:r w:rsidR="00446BB7">
        <w:rPr>
          <w:rStyle w:val="1-Char"/>
          <w:rFonts w:hint="cs"/>
          <w:rtl/>
        </w:rPr>
        <w:t>ی</w:t>
      </w:r>
      <w:r w:rsidRPr="007100A7">
        <w:rPr>
          <w:rStyle w:val="1-Char"/>
          <w:rFonts w:hint="cs"/>
          <w:rtl/>
        </w:rPr>
        <w:t xml:space="preserve"> از قرآن به ما </w:t>
      </w:r>
      <w:r w:rsidR="00446BB7">
        <w:rPr>
          <w:rStyle w:val="1-Char"/>
          <w:rFonts w:hint="cs"/>
          <w:rtl/>
        </w:rPr>
        <w:t>ی</w:t>
      </w:r>
      <w:r w:rsidRPr="007100A7">
        <w:rPr>
          <w:rStyle w:val="1-Char"/>
          <w:rFonts w:hint="cs"/>
          <w:rtl/>
        </w:rPr>
        <w:t>اد م</w:t>
      </w:r>
      <w:r w:rsidR="00446BB7">
        <w:rPr>
          <w:rStyle w:val="1-Char"/>
          <w:rFonts w:hint="cs"/>
          <w:rtl/>
        </w:rPr>
        <w:t>ی</w:t>
      </w:r>
      <w:r w:rsidRPr="007100A7">
        <w:rPr>
          <w:rStyle w:val="1-Char"/>
          <w:rFonts w:hint="cs"/>
          <w:rtl/>
        </w:rPr>
        <w:t>‌داد و م</w:t>
      </w:r>
      <w:r w:rsidR="00446BB7">
        <w:rPr>
          <w:rStyle w:val="1-Char"/>
          <w:rFonts w:hint="cs"/>
          <w:rtl/>
        </w:rPr>
        <w:t>ی</w:t>
      </w:r>
      <w:r w:rsidRPr="007100A7">
        <w:rPr>
          <w:rStyle w:val="1-Char"/>
          <w:rFonts w:hint="cs"/>
          <w:rtl/>
        </w:rPr>
        <w:t>‌فرمود: هرگاه کس</w:t>
      </w:r>
      <w:r w:rsidR="00446BB7">
        <w:rPr>
          <w:rStyle w:val="1-Char"/>
          <w:rFonts w:hint="cs"/>
          <w:rtl/>
        </w:rPr>
        <w:t>ی</w:t>
      </w:r>
      <w:r w:rsidRPr="007100A7">
        <w:rPr>
          <w:rStyle w:val="1-Char"/>
          <w:rFonts w:hint="cs"/>
          <w:rtl/>
        </w:rPr>
        <w:t xml:space="preserve"> از شما خواست کار مهم</w:t>
      </w:r>
      <w:r w:rsidR="00446BB7">
        <w:rPr>
          <w:rStyle w:val="1-Char"/>
          <w:rFonts w:hint="cs"/>
          <w:rtl/>
        </w:rPr>
        <w:t>ی</w:t>
      </w:r>
      <w:r w:rsidRPr="007100A7">
        <w:rPr>
          <w:rStyle w:val="1-Char"/>
          <w:rFonts w:hint="cs"/>
          <w:rtl/>
        </w:rPr>
        <w:t xml:space="preserve"> را انجام دهد، دو رکعت نماز غ</w:t>
      </w:r>
      <w:r w:rsidR="00446BB7">
        <w:rPr>
          <w:rStyle w:val="1-Char"/>
          <w:rFonts w:hint="cs"/>
          <w:rtl/>
        </w:rPr>
        <w:t>ی</w:t>
      </w:r>
      <w:r w:rsidRPr="007100A7">
        <w:rPr>
          <w:rStyle w:val="1-Char"/>
          <w:rFonts w:hint="cs"/>
          <w:rtl/>
        </w:rPr>
        <w:t>رفرض بخواند؛ سپس بگو</w:t>
      </w:r>
      <w:r w:rsidR="00446BB7">
        <w:rPr>
          <w:rStyle w:val="1-Char"/>
          <w:rFonts w:hint="cs"/>
          <w:rtl/>
        </w:rPr>
        <w:t>ی</w:t>
      </w:r>
      <w:r w:rsidRPr="007100A7">
        <w:rPr>
          <w:rStyle w:val="1-Char"/>
          <w:rFonts w:hint="cs"/>
          <w:rtl/>
        </w:rPr>
        <w:t>د:</w:t>
      </w:r>
    </w:p>
    <w:p w:rsidR="00E81847" w:rsidRPr="007100A7" w:rsidRDefault="00E81847" w:rsidP="00900CB3">
      <w:pPr>
        <w:rPr>
          <w:rStyle w:val="1-Char"/>
          <w:rtl/>
        </w:rPr>
      </w:pPr>
      <w:r w:rsidRPr="00BE2421">
        <w:rPr>
          <w:rStyle w:val="5-Char"/>
          <w:rFonts w:hint="cs"/>
          <w:rtl/>
        </w:rPr>
        <w:t>«اَللّٰهُمَّ اِنِّيْ اَسْتَخِيْرُ</w:t>
      </w:r>
      <w:r w:rsidR="00544D97">
        <w:rPr>
          <w:rStyle w:val="5-Char"/>
          <w:rFonts w:hint="cs"/>
          <w:rtl/>
        </w:rPr>
        <w:t xml:space="preserve">كَ </w:t>
      </w:r>
      <w:r w:rsidRPr="00BE2421">
        <w:rPr>
          <w:rStyle w:val="5-Char"/>
          <w:rFonts w:hint="cs"/>
          <w:rtl/>
        </w:rPr>
        <w:t>بِعِلْمِ</w:t>
      </w:r>
      <w:r w:rsidR="00544D97">
        <w:rPr>
          <w:rStyle w:val="5-Char"/>
          <w:rFonts w:hint="cs"/>
          <w:rtl/>
        </w:rPr>
        <w:t xml:space="preserve">كَ </w:t>
      </w:r>
      <w:r w:rsidRPr="00BE2421">
        <w:rPr>
          <w:rStyle w:val="5-Char"/>
          <w:rFonts w:hint="cs"/>
          <w:rtl/>
        </w:rPr>
        <w:t>وَ اسْتَقْدِرُ</w:t>
      </w:r>
      <w:r w:rsidR="00544D97">
        <w:rPr>
          <w:rStyle w:val="5-Char"/>
          <w:rFonts w:hint="cs"/>
          <w:rtl/>
        </w:rPr>
        <w:t xml:space="preserve">كَ </w:t>
      </w:r>
      <w:r w:rsidRPr="00BE2421">
        <w:rPr>
          <w:rStyle w:val="5-Char"/>
          <w:rFonts w:hint="cs"/>
          <w:rtl/>
        </w:rPr>
        <w:t>بِقُدْرَتِ</w:t>
      </w:r>
      <w:r w:rsidR="00544D97">
        <w:rPr>
          <w:rStyle w:val="5-Char"/>
          <w:rFonts w:hint="cs"/>
          <w:rtl/>
        </w:rPr>
        <w:t xml:space="preserve">كَ </w:t>
      </w:r>
      <w:r w:rsidRPr="00BE2421">
        <w:rPr>
          <w:rStyle w:val="5-Char"/>
          <w:rFonts w:hint="cs"/>
          <w:rtl/>
        </w:rPr>
        <w:t>وَ اسْأَلُ</w:t>
      </w:r>
      <w:r w:rsidR="00544D97">
        <w:rPr>
          <w:rStyle w:val="5-Char"/>
          <w:rFonts w:hint="cs"/>
          <w:rtl/>
        </w:rPr>
        <w:t xml:space="preserve">كَ </w:t>
      </w:r>
      <w:r w:rsidRPr="00BE2421">
        <w:rPr>
          <w:rStyle w:val="5-Char"/>
          <w:rFonts w:hint="cs"/>
          <w:rtl/>
        </w:rPr>
        <w:t>بِفَضْلِ</w:t>
      </w:r>
      <w:r w:rsidR="00544D97">
        <w:rPr>
          <w:rStyle w:val="5-Char"/>
          <w:rFonts w:hint="cs"/>
          <w:rtl/>
        </w:rPr>
        <w:t xml:space="preserve">كَ </w:t>
      </w:r>
      <w:r w:rsidRPr="00BE2421">
        <w:rPr>
          <w:rStyle w:val="5-Char"/>
          <w:rFonts w:hint="cs"/>
          <w:rtl/>
        </w:rPr>
        <w:t>الْعَظِيْمِ، فَاِنَّ</w:t>
      </w:r>
      <w:r w:rsidR="00544D97">
        <w:rPr>
          <w:rStyle w:val="5-Char"/>
          <w:rFonts w:hint="cs"/>
          <w:rtl/>
        </w:rPr>
        <w:t xml:space="preserve">كَ </w:t>
      </w:r>
      <w:r w:rsidRPr="00BE2421">
        <w:rPr>
          <w:rStyle w:val="5-Char"/>
          <w:rFonts w:hint="cs"/>
          <w:rtl/>
        </w:rPr>
        <w:t>تَقْدِرُ وَ لٰا اَقْدِرُ وَ تَعْلَمُ وَ لٰا اَعْلَمُ، وَُ اَنْتَ عَلّٰامُ الْغُيُوْبِ؛ اَللّٰهُمَّ اِنْ کُنْتَ تَعْلَمُ اَنَّ هٰذَا الْاَمْرَ خَيْرٌلِّيْ فِيْ دِيْنِيْ وَ مَعٰاشِيْ وَ عٰاقِبَةَ اَمْرِيْ، (اَوْ قٰالَ: عٰاجِلِ اَمْرِيْ وَ آجِلِهِ)، فَاقْدِرْهُ لِيْ وَ يَسِّرْهُ لِيْ ثُمَّ بٰارِ</w:t>
      </w:r>
      <w:r w:rsidR="00900CB3">
        <w:rPr>
          <w:rStyle w:val="5-Char"/>
          <w:rFonts w:hint="cs"/>
          <w:rtl/>
        </w:rPr>
        <w:t>ك</w:t>
      </w:r>
      <w:r w:rsidRPr="00BE2421">
        <w:rPr>
          <w:rStyle w:val="5-Char"/>
          <w:rFonts w:hint="cs"/>
          <w:rtl/>
        </w:rPr>
        <w:t>ْ لِيْ فِيْهِ؛ وَ اِنْ کُنْتَ تَعْلَمُ اَنَّ هٰذَا الْاَمْرَ شَرٌّ لِّيَ فِيْ دِيْنِيْ وَ مَعٰاشِيْ وَ عٰاقِبَةَ اَمْرِيْ (اَوْ قٰالَ: عٰاجِلِ اَمْرِيْ وَ آجِلِهِ)، فَاصْرِفْهُ عَنِّيْ وَ اصْرِفْنِيْ عَنْهُ وَ اقْدِرْ لِيَ الْخَيْرَ حَيْثُ کٰانَ ثُمَّ اَرْضِنِيْ بِهِ»</w:t>
      </w:r>
      <w:r w:rsidRPr="007100A7">
        <w:rPr>
          <w:rStyle w:val="1-Char"/>
          <w:rFonts w:hint="cs"/>
          <w:rtl/>
        </w:rPr>
        <w:t>. (بخار</w:t>
      </w:r>
      <w:r w:rsidR="00446BB7">
        <w:rPr>
          <w:rStyle w:val="1-Char"/>
          <w:rFonts w:hint="cs"/>
          <w:rtl/>
        </w:rPr>
        <w:t>ی</w:t>
      </w:r>
      <w:r w:rsidRPr="007100A7">
        <w:rPr>
          <w:rStyle w:val="1-Char"/>
          <w:rFonts w:hint="cs"/>
          <w:rtl/>
        </w:rPr>
        <w:t>)</w:t>
      </w:r>
    </w:p>
    <w:p w:rsidR="00E81847" w:rsidRPr="007100A7" w:rsidRDefault="00E81847" w:rsidP="00AF1D25">
      <w:pPr>
        <w:rPr>
          <w:rStyle w:val="1-Char"/>
          <w:rtl/>
        </w:rPr>
      </w:pPr>
      <w:r w:rsidRPr="00BE2421">
        <w:rPr>
          <w:rStyle w:val="1-Char"/>
          <w:rFonts w:hint="cs"/>
          <w:rtl/>
        </w:rPr>
        <w:t>«خداوندا! به سبب علمت، از تو طلب خ</w:t>
      </w:r>
      <w:r w:rsidR="00446BB7">
        <w:rPr>
          <w:rStyle w:val="1-Char"/>
          <w:rFonts w:hint="cs"/>
          <w:rtl/>
        </w:rPr>
        <w:t>ی</w:t>
      </w:r>
      <w:r w:rsidRPr="00BE2421">
        <w:rPr>
          <w:rStyle w:val="1-Char"/>
          <w:rFonts w:hint="cs"/>
          <w:rtl/>
        </w:rPr>
        <w:t>ر م</w:t>
      </w:r>
      <w:r w:rsidR="00446BB7">
        <w:rPr>
          <w:rStyle w:val="1-Char"/>
          <w:rFonts w:hint="cs"/>
          <w:rtl/>
        </w:rPr>
        <w:t>ی</w:t>
      </w:r>
      <w:r w:rsidRPr="00BE2421">
        <w:rPr>
          <w:rStyle w:val="1-Char"/>
          <w:rFonts w:hint="cs"/>
          <w:rtl/>
        </w:rPr>
        <w:t>‌کنم و به سبب قدرتت، از تو طلب قدرت م</w:t>
      </w:r>
      <w:r w:rsidR="00446BB7">
        <w:rPr>
          <w:rStyle w:val="1-Char"/>
          <w:rFonts w:hint="cs"/>
          <w:rtl/>
        </w:rPr>
        <w:t>ی</w:t>
      </w:r>
      <w:r w:rsidRPr="00BE2421">
        <w:rPr>
          <w:rStyle w:val="1-Char"/>
          <w:rFonts w:hint="cs"/>
          <w:rtl/>
        </w:rPr>
        <w:t>‌کنم و از فضل بزرگ تو م</w:t>
      </w:r>
      <w:r w:rsidR="00446BB7">
        <w:rPr>
          <w:rStyle w:val="1-Char"/>
          <w:rFonts w:hint="cs"/>
          <w:rtl/>
        </w:rPr>
        <w:t>ی</w:t>
      </w:r>
      <w:r w:rsidRPr="00BE2421">
        <w:rPr>
          <w:rStyle w:val="1-Char"/>
          <w:rFonts w:hint="cs"/>
          <w:rtl/>
        </w:rPr>
        <w:t>‌خواهم، چون تو توانا</w:t>
      </w:r>
      <w:r w:rsidR="00446BB7">
        <w:rPr>
          <w:rStyle w:val="1-Char"/>
          <w:rFonts w:hint="cs"/>
          <w:rtl/>
        </w:rPr>
        <w:t>یی</w:t>
      </w:r>
      <w:r w:rsidRPr="00BE2421">
        <w:rPr>
          <w:rStyle w:val="1-Char"/>
          <w:rFonts w:hint="cs"/>
          <w:rtl/>
        </w:rPr>
        <w:t xml:space="preserve"> و من ناتوانم، و تو م</w:t>
      </w:r>
      <w:r w:rsidR="00446BB7">
        <w:rPr>
          <w:rStyle w:val="1-Char"/>
          <w:rFonts w:hint="cs"/>
          <w:rtl/>
        </w:rPr>
        <w:t>ی</w:t>
      </w:r>
      <w:r w:rsidRPr="00BE2421">
        <w:rPr>
          <w:rStyle w:val="1-Char"/>
          <w:rFonts w:hint="cs"/>
          <w:rtl/>
        </w:rPr>
        <w:t>‌دان</w:t>
      </w:r>
      <w:r w:rsidR="00446BB7">
        <w:rPr>
          <w:rStyle w:val="1-Char"/>
          <w:rFonts w:hint="cs"/>
          <w:rtl/>
        </w:rPr>
        <w:t>ی</w:t>
      </w:r>
      <w:r w:rsidRPr="00BE2421">
        <w:rPr>
          <w:rStyle w:val="1-Char"/>
          <w:rFonts w:hint="cs"/>
          <w:rtl/>
        </w:rPr>
        <w:t xml:space="preserve"> و من نادانم؛ و تو بس</w:t>
      </w:r>
      <w:r w:rsidR="00446BB7">
        <w:rPr>
          <w:rStyle w:val="1-Char"/>
          <w:rFonts w:hint="cs"/>
          <w:rtl/>
        </w:rPr>
        <w:t>ی</w:t>
      </w:r>
      <w:r w:rsidRPr="00BE2421">
        <w:rPr>
          <w:rStyle w:val="1-Char"/>
          <w:rFonts w:hint="cs"/>
          <w:rtl/>
        </w:rPr>
        <w:t>ار دانا</w:t>
      </w:r>
      <w:r w:rsidR="00446BB7">
        <w:rPr>
          <w:rStyle w:val="1-Char"/>
          <w:rFonts w:hint="cs"/>
          <w:rtl/>
        </w:rPr>
        <w:t>ی</w:t>
      </w:r>
      <w:r w:rsidRPr="00BE2421">
        <w:rPr>
          <w:rStyle w:val="1-Char"/>
          <w:rFonts w:hint="cs"/>
          <w:rtl/>
        </w:rPr>
        <w:t xml:space="preserve"> غ</w:t>
      </w:r>
      <w:r w:rsidR="00446BB7">
        <w:rPr>
          <w:rStyle w:val="1-Char"/>
          <w:rFonts w:hint="cs"/>
          <w:rtl/>
        </w:rPr>
        <w:t>ی</w:t>
      </w:r>
      <w:r w:rsidRPr="00BE2421">
        <w:rPr>
          <w:rStyle w:val="1-Char"/>
          <w:rFonts w:hint="cs"/>
          <w:rtl/>
        </w:rPr>
        <w:t>ب</w:t>
      </w:r>
      <w:r w:rsidR="00446BB7">
        <w:rPr>
          <w:rStyle w:val="1-Char"/>
          <w:rFonts w:hint="cs"/>
          <w:rtl/>
        </w:rPr>
        <w:t>ی</w:t>
      </w:r>
      <w:r w:rsidRPr="00BE2421">
        <w:rPr>
          <w:rStyle w:val="1-Char"/>
          <w:rFonts w:hint="cs"/>
          <w:rtl/>
        </w:rPr>
        <w:t>؛ پروردگارا! اگر م</w:t>
      </w:r>
      <w:r w:rsidR="00446BB7">
        <w:rPr>
          <w:rStyle w:val="1-Char"/>
          <w:rFonts w:hint="cs"/>
          <w:rtl/>
        </w:rPr>
        <w:t>ی</w:t>
      </w:r>
      <w:r w:rsidRPr="00BE2421">
        <w:rPr>
          <w:rStyle w:val="1-Char"/>
          <w:rFonts w:hint="cs"/>
          <w:rtl/>
        </w:rPr>
        <w:t>‌دان</w:t>
      </w:r>
      <w:r w:rsidR="00446BB7">
        <w:rPr>
          <w:rStyle w:val="1-Char"/>
          <w:rFonts w:hint="cs"/>
          <w:rtl/>
        </w:rPr>
        <w:t>ی</w:t>
      </w:r>
      <w:r w:rsidRPr="00BE2421">
        <w:rPr>
          <w:rStyle w:val="1-Char"/>
          <w:rFonts w:hint="cs"/>
          <w:rtl/>
        </w:rPr>
        <w:t xml:space="preserve"> که ا</w:t>
      </w:r>
      <w:r w:rsidR="00446BB7">
        <w:rPr>
          <w:rStyle w:val="1-Char"/>
          <w:rFonts w:hint="cs"/>
          <w:rtl/>
        </w:rPr>
        <w:t>ی</w:t>
      </w:r>
      <w:r w:rsidRPr="00BE2421">
        <w:rPr>
          <w:rStyle w:val="1-Char"/>
          <w:rFonts w:hint="cs"/>
          <w:rtl/>
        </w:rPr>
        <w:t>ن کار... برا</w:t>
      </w:r>
      <w:r w:rsidR="00446BB7">
        <w:rPr>
          <w:rStyle w:val="1-Char"/>
          <w:rFonts w:hint="cs"/>
          <w:rtl/>
        </w:rPr>
        <w:t>ی</w:t>
      </w:r>
      <w:r w:rsidRPr="00BE2421">
        <w:rPr>
          <w:rStyle w:val="1-Char"/>
          <w:rFonts w:hint="cs"/>
          <w:rtl/>
        </w:rPr>
        <w:t xml:space="preserve"> د</w:t>
      </w:r>
      <w:r w:rsidR="00446BB7">
        <w:rPr>
          <w:rStyle w:val="1-Char"/>
          <w:rFonts w:hint="cs"/>
          <w:rtl/>
        </w:rPr>
        <w:t>ی</w:t>
      </w:r>
      <w:r w:rsidRPr="00BE2421">
        <w:rPr>
          <w:rStyle w:val="1-Char"/>
          <w:rFonts w:hint="cs"/>
          <w:rtl/>
        </w:rPr>
        <w:t>ن، دن</w:t>
      </w:r>
      <w:r w:rsidR="00446BB7">
        <w:rPr>
          <w:rStyle w:val="1-Char"/>
          <w:rFonts w:hint="cs"/>
          <w:rtl/>
        </w:rPr>
        <w:t>ی</w:t>
      </w:r>
      <w:r w:rsidRPr="00BE2421">
        <w:rPr>
          <w:rStyle w:val="1-Char"/>
          <w:rFonts w:hint="cs"/>
          <w:rtl/>
        </w:rPr>
        <w:t xml:space="preserve">ا و عاقبت کارم - </w:t>
      </w:r>
      <w:r w:rsidR="00446BB7">
        <w:rPr>
          <w:rStyle w:val="1-Char"/>
          <w:rFonts w:hint="cs"/>
          <w:rtl/>
        </w:rPr>
        <w:t>ی</w:t>
      </w:r>
      <w:r w:rsidRPr="00BE2421">
        <w:rPr>
          <w:rStyle w:val="1-Char"/>
          <w:rFonts w:hint="cs"/>
          <w:rtl/>
        </w:rPr>
        <w:t>ا فرمودند: برا</w:t>
      </w:r>
      <w:r w:rsidR="00446BB7">
        <w:rPr>
          <w:rStyle w:val="1-Char"/>
          <w:rFonts w:hint="cs"/>
          <w:rtl/>
        </w:rPr>
        <w:t>ی</w:t>
      </w:r>
      <w:r w:rsidRPr="00BE2421">
        <w:rPr>
          <w:rStyle w:val="1-Char"/>
          <w:rFonts w:hint="cs"/>
          <w:rtl/>
        </w:rPr>
        <w:t xml:space="preserve"> حال و آ</w:t>
      </w:r>
      <w:r w:rsidR="00446BB7">
        <w:rPr>
          <w:rStyle w:val="1-Char"/>
          <w:rFonts w:hint="cs"/>
          <w:rtl/>
        </w:rPr>
        <w:t>ی</w:t>
      </w:r>
      <w:r w:rsidRPr="00BE2421">
        <w:rPr>
          <w:rStyle w:val="1-Char"/>
          <w:rFonts w:hint="cs"/>
          <w:rtl/>
        </w:rPr>
        <w:t>نده‌ام - خ</w:t>
      </w:r>
      <w:r w:rsidR="00446BB7">
        <w:rPr>
          <w:rStyle w:val="1-Char"/>
          <w:rFonts w:hint="cs"/>
          <w:rtl/>
        </w:rPr>
        <w:t>ی</w:t>
      </w:r>
      <w:r w:rsidRPr="00BE2421">
        <w:rPr>
          <w:rStyle w:val="1-Char"/>
          <w:rFonts w:hint="cs"/>
          <w:rtl/>
        </w:rPr>
        <w:t>ر است، آن را برا</w:t>
      </w:r>
      <w:r w:rsidR="00446BB7">
        <w:rPr>
          <w:rStyle w:val="1-Char"/>
          <w:rFonts w:hint="cs"/>
          <w:rtl/>
        </w:rPr>
        <w:t>ی</w:t>
      </w:r>
      <w:r w:rsidRPr="00BE2421">
        <w:rPr>
          <w:rStyle w:val="1-Char"/>
          <w:rFonts w:hint="cs"/>
          <w:rtl/>
        </w:rPr>
        <w:t xml:space="preserve"> من مقدّر کن؛ و اگر م</w:t>
      </w:r>
      <w:r w:rsidR="00446BB7">
        <w:rPr>
          <w:rStyle w:val="1-Char"/>
          <w:rFonts w:hint="cs"/>
          <w:rtl/>
        </w:rPr>
        <w:t>ی</w:t>
      </w:r>
      <w:r w:rsidRPr="00BE2421">
        <w:rPr>
          <w:rStyle w:val="1-Char"/>
          <w:rFonts w:hint="cs"/>
          <w:rtl/>
        </w:rPr>
        <w:t>‌دان</w:t>
      </w:r>
      <w:r w:rsidR="00446BB7">
        <w:rPr>
          <w:rStyle w:val="1-Char"/>
          <w:rFonts w:hint="cs"/>
          <w:rtl/>
        </w:rPr>
        <w:t>ی</w:t>
      </w:r>
      <w:r w:rsidRPr="00BE2421">
        <w:rPr>
          <w:rStyle w:val="1-Char"/>
          <w:rFonts w:hint="cs"/>
          <w:rtl/>
        </w:rPr>
        <w:t xml:space="preserve"> که ا</w:t>
      </w:r>
      <w:r w:rsidR="00446BB7">
        <w:rPr>
          <w:rStyle w:val="1-Char"/>
          <w:rFonts w:hint="cs"/>
          <w:rtl/>
        </w:rPr>
        <w:t>ی</w:t>
      </w:r>
      <w:r w:rsidRPr="00BE2421">
        <w:rPr>
          <w:rStyle w:val="1-Char"/>
          <w:rFonts w:hint="cs"/>
          <w:rtl/>
        </w:rPr>
        <w:t>ن کار...</w:t>
      </w:r>
      <w:r w:rsidR="000A2322">
        <w:rPr>
          <w:rStyle w:val="1-Char"/>
          <w:rFonts w:hint="cs"/>
          <w:rtl/>
        </w:rPr>
        <w:t xml:space="preserve"> </w:t>
      </w:r>
      <w:r w:rsidRPr="00BE2421">
        <w:rPr>
          <w:rStyle w:val="1-Char"/>
          <w:rFonts w:hint="cs"/>
          <w:rtl/>
        </w:rPr>
        <w:t>به مصلحت د</w:t>
      </w:r>
      <w:r w:rsidR="00446BB7">
        <w:rPr>
          <w:rStyle w:val="1-Char"/>
          <w:rFonts w:hint="cs"/>
          <w:rtl/>
        </w:rPr>
        <w:t>ی</w:t>
      </w:r>
      <w:r w:rsidRPr="00BE2421">
        <w:rPr>
          <w:rStyle w:val="1-Char"/>
          <w:rFonts w:hint="cs"/>
          <w:rtl/>
        </w:rPr>
        <w:t>ن، دن</w:t>
      </w:r>
      <w:r w:rsidR="00446BB7">
        <w:rPr>
          <w:rStyle w:val="1-Char"/>
          <w:rFonts w:hint="cs"/>
          <w:rtl/>
        </w:rPr>
        <w:t>ی</w:t>
      </w:r>
      <w:r w:rsidRPr="00BE2421">
        <w:rPr>
          <w:rStyle w:val="1-Char"/>
          <w:rFonts w:hint="cs"/>
          <w:rtl/>
        </w:rPr>
        <w:t xml:space="preserve">ا و عاقبت کارم - </w:t>
      </w:r>
      <w:r w:rsidR="00446BB7">
        <w:rPr>
          <w:rStyle w:val="1-Char"/>
          <w:rFonts w:hint="cs"/>
          <w:rtl/>
        </w:rPr>
        <w:t>ی</w:t>
      </w:r>
      <w:r w:rsidRPr="00BE2421">
        <w:rPr>
          <w:rStyle w:val="1-Char"/>
          <w:rFonts w:hint="cs"/>
          <w:rtl/>
        </w:rPr>
        <w:t>ا فرمودند: برا</w:t>
      </w:r>
      <w:r w:rsidR="00446BB7">
        <w:rPr>
          <w:rStyle w:val="1-Char"/>
          <w:rFonts w:hint="cs"/>
          <w:rtl/>
        </w:rPr>
        <w:t>ی</w:t>
      </w:r>
      <w:r w:rsidRPr="00BE2421">
        <w:rPr>
          <w:rStyle w:val="1-Char"/>
          <w:rFonts w:hint="cs"/>
          <w:rtl/>
        </w:rPr>
        <w:t xml:space="preserve"> حال و آ</w:t>
      </w:r>
      <w:r w:rsidR="00446BB7">
        <w:rPr>
          <w:rStyle w:val="1-Char"/>
          <w:rFonts w:hint="cs"/>
          <w:rtl/>
        </w:rPr>
        <w:t>ی</w:t>
      </w:r>
      <w:r w:rsidRPr="00BE2421">
        <w:rPr>
          <w:rStyle w:val="1-Char"/>
          <w:rFonts w:hint="cs"/>
          <w:rtl/>
        </w:rPr>
        <w:t>نده‌ام - خ</w:t>
      </w:r>
      <w:r w:rsidR="00446BB7">
        <w:rPr>
          <w:rStyle w:val="1-Char"/>
          <w:rFonts w:hint="cs"/>
          <w:rtl/>
        </w:rPr>
        <w:t>ی</w:t>
      </w:r>
      <w:r w:rsidRPr="00BE2421">
        <w:rPr>
          <w:rStyle w:val="1-Char"/>
          <w:rFonts w:hint="cs"/>
          <w:rtl/>
        </w:rPr>
        <w:t>ر ن</w:t>
      </w:r>
      <w:r w:rsidR="00446BB7">
        <w:rPr>
          <w:rStyle w:val="1-Char"/>
          <w:rFonts w:hint="cs"/>
          <w:rtl/>
        </w:rPr>
        <w:t>ی</w:t>
      </w:r>
      <w:r w:rsidRPr="00BE2421">
        <w:rPr>
          <w:rStyle w:val="1-Char"/>
          <w:rFonts w:hint="cs"/>
          <w:rtl/>
        </w:rPr>
        <w:t>ست، آن را از من دور کن و مرا ن</w:t>
      </w:r>
      <w:r w:rsidR="00446BB7">
        <w:rPr>
          <w:rStyle w:val="1-Char"/>
          <w:rFonts w:hint="cs"/>
          <w:rtl/>
        </w:rPr>
        <w:t>ی</w:t>
      </w:r>
      <w:r w:rsidRPr="00BE2421">
        <w:rPr>
          <w:rStyle w:val="1-Char"/>
          <w:rFonts w:hint="cs"/>
          <w:rtl/>
        </w:rPr>
        <w:t>ز از آن منصرف نما و خ</w:t>
      </w:r>
      <w:r w:rsidR="00446BB7">
        <w:rPr>
          <w:rStyle w:val="1-Char"/>
          <w:rFonts w:hint="cs"/>
          <w:rtl/>
        </w:rPr>
        <w:t>ی</w:t>
      </w:r>
      <w:r w:rsidRPr="00BE2421">
        <w:rPr>
          <w:rStyle w:val="1-Char"/>
          <w:rFonts w:hint="cs"/>
          <w:rtl/>
        </w:rPr>
        <w:t>ر را هر جا که هست، برا</w:t>
      </w:r>
      <w:r w:rsidR="00446BB7">
        <w:rPr>
          <w:rStyle w:val="1-Char"/>
          <w:rFonts w:hint="cs"/>
          <w:rtl/>
        </w:rPr>
        <w:t>ی</w:t>
      </w:r>
      <w:r w:rsidRPr="00BE2421">
        <w:rPr>
          <w:rStyle w:val="1-Char"/>
          <w:rFonts w:hint="cs"/>
          <w:rtl/>
        </w:rPr>
        <w:t>م مقدّر نما و مرا از آن خشنود فرما»</w:t>
      </w:r>
      <w:r w:rsidRPr="007100A7">
        <w:rPr>
          <w:rStyle w:val="1-Char"/>
          <w:rFonts w:hint="cs"/>
          <w:rtl/>
        </w:rPr>
        <w:t>؛ و پس از آن ن</w:t>
      </w:r>
      <w:r w:rsidR="00446BB7">
        <w:rPr>
          <w:rStyle w:val="1-Char"/>
          <w:rFonts w:hint="cs"/>
          <w:rtl/>
        </w:rPr>
        <w:t>ی</w:t>
      </w:r>
      <w:r w:rsidRPr="007100A7">
        <w:rPr>
          <w:rStyle w:val="1-Char"/>
          <w:rFonts w:hint="cs"/>
          <w:rtl/>
        </w:rPr>
        <w:t>از و حاجتش را ب</w:t>
      </w:r>
      <w:r w:rsidR="00446BB7">
        <w:rPr>
          <w:rStyle w:val="1-Char"/>
          <w:rFonts w:hint="cs"/>
          <w:rtl/>
        </w:rPr>
        <w:t>ی</w:t>
      </w:r>
      <w:r w:rsidRPr="007100A7">
        <w:rPr>
          <w:rStyle w:val="1-Char"/>
          <w:rFonts w:hint="cs"/>
          <w:rtl/>
        </w:rPr>
        <w:t>ان کند.]</w:t>
      </w:r>
    </w:p>
    <w:p w:rsidR="00E81847" w:rsidRPr="00CD118E" w:rsidRDefault="00E81847" w:rsidP="00AF1D25">
      <w:pPr>
        <w:rPr>
          <w:rStyle w:val="1-Char"/>
          <w:rtl/>
        </w:rPr>
      </w:pPr>
      <w:r w:rsidRPr="007100A7">
        <w:rPr>
          <w:rStyle w:val="1-Char"/>
          <w:rFonts w:hint="cs"/>
          <w:rtl/>
        </w:rPr>
        <w:t xml:space="preserve">و نماز </w:t>
      </w:r>
      <w:r w:rsidRPr="00CD118E">
        <w:rPr>
          <w:rStyle w:val="9-Char"/>
          <w:rFonts w:eastAsia="Batang" w:hint="cs"/>
          <w:rtl/>
        </w:rPr>
        <w:t>«حاجت»</w:t>
      </w:r>
      <w:r w:rsidRPr="007100A7">
        <w:rPr>
          <w:rStyle w:val="1-Char"/>
          <w:rFonts w:hint="cs"/>
          <w:rtl/>
        </w:rPr>
        <w:t xml:space="preserve"> [</w:t>
      </w:r>
      <w:r w:rsidRPr="00CD118E">
        <w:rPr>
          <w:rStyle w:val="5-Char0"/>
          <w:rFonts w:hint="cs"/>
          <w:rtl/>
        </w:rPr>
        <w:t>صلاة الحاجة</w:t>
      </w:r>
      <w:r w:rsidRPr="007100A7">
        <w:rPr>
          <w:rStyle w:val="1-Char"/>
          <w:rFonts w:hint="cs"/>
          <w:rtl/>
        </w:rPr>
        <w:t>] ن</w:t>
      </w:r>
      <w:r w:rsidR="00446BB7">
        <w:rPr>
          <w:rStyle w:val="1-Char"/>
          <w:rFonts w:hint="cs"/>
          <w:rtl/>
        </w:rPr>
        <w:t>ی</w:t>
      </w:r>
      <w:r w:rsidRPr="007100A7">
        <w:rPr>
          <w:rStyle w:val="1-Char"/>
          <w:rFonts w:hint="cs"/>
          <w:rtl/>
        </w:rPr>
        <w:t>ز مستحب و مندوب م</w:t>
      </w:r>
      <w:r w:rsidR="00446BB7">
        <w:rPr>
          <w:rStyle w:val="1-Char"/>
          <w:rFonts w:hint="cs"/>
          <w:rtl/>
        </w:rPr>
        <w:t>ی</w:t>
      </w:r>
      <w:r w:rsidRPr="007100A7">
        <w:rPr>
          <w:rStyle w:val="1-Char"/>
          <w:rFonts w:hint="cs"/>
          <w:rtl/>
        </w:rPr>
        <w:t>‌باشد. [عبدالله بن اب</w:t>
      </w:r>
      <w:r w:rsidR="00446BB7">
        <w:rPr>
          <w:rStyle w:val="1-Char"/>
          <w:rFonts w:hint="cs"/>
          <w:rtl/>
        </w:rPr>
        <w:t>ی</w:t>
      </w:r>
      <w:r w:rsidRPr="007100A7">
        <w:rPr>
          <w:rStyle w:val="1-Char"/>
          <w:rFonts w:hint="cs"/>
          <w:rtl/>
        </w:rPr>
        <w:t xml:space="preserve"> اوف</w:t>
      </w:r>
      <w:r w:rsidR="00446BB7">
        <w:rPr>
          <w:rStyle w:val="1-Char"/>
          <w:rFonts w:hint="cs"/>
          <w:rtl/>
        </w:rPr>
        <w:t>ی</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w:t>
      </w:r>
      <w:r w:rsidRPr="00CD118E">
        <w:rPr>
          <w:rStyle w:val="1-Char"/>
          <w:rFonts w:hint="cs"/>
          <w:rtl/>
        </w:rPr>
        <w:t>فرمود: «</w:t>
      </w:r>
      <w:r w:rsidRPr="00CD118E">
        <w:rPr>
          <w:rStyle w:val="1-Char"/>
          <w:rFonts w:eastAsia="Batang" w:hint="cs"/>
          <w:rtl/>
        </w:rPr>
        <w:t>کس</w:t>
      </w:r>
      <w:r w:rsidR="00446BB7">
        <w:rPr>
          <w:rStyle w:val="1-Char"/>
          <w:rFonts w:eastAsia="Batang" w:hint="cs"/>
          <w:rtl/>
        </w:rPr>
        <w:t>ی</w:t>
      </w:r>
      <w:r w:rsidRPr="00CD118E">
        <w:rPr>
          <w:rStyle w:val="1-Char"/>
          <w:rFonts w:eastAsia="Batang" w:hint="cs"/>
          <w:rtl/>
        </w:rPr>
        <w:t xml:space="preserve"> که ن</w:t>
      </w:r>
      <w:r w:rsidR="00446BB7">
        <w:rPr>
          <w:rStyle w:val="1-Char"/>
          <w:rFonts w:eastAsia="Batang" w:hint="cs"/>
          <w:rtl/>
        </w:rPr>
        <w:t>ی</w:t>
      </w:r>
      <w:r w:rsidRPr="00CD118E">
        <w:rPr>
          <w:rStyle w:val="1-Char"/>
          <w:rFonts w:eastAsia="Batang" w:hint="cs"/>
          <w:rtl/>
        </w:rPr>
        <w:t>از</w:t>
      </w:r>
      <w:r w:rsidR="00446BB7">
        <w:rPr>
          <w:rStyle w:val="1-Char"/>
          <w:rFonts w:eastAsia="Batang" w:hint="cs"/>
          <w:rtl/>
        </w:rPr>
        <w:t>ی</w:t>
      </w:r>
      <w:r w:rsidRPr="00CD118E">
        <w:rPr>
          <w:rStyle w:val="1-Char"/>
          <w:rFonts w:eastAsia="Batang" w:hint="cs"/>
          <w:rtl/>
        </w:rPr>
        <w:t xml:space="preserve"> به خدا </w:t>
      </w:r>
      <w:r w:rsidR="00446BB7">
        <w:rPr>
          <w:rStyle w:val="1-Char"/>
          <w:rFonts w:eastAsia="Batang" w:hint="cs"/>
          <w:rtl/>
        </w:rPr>
        <w:t>ی</w:t>
      </w:r>
      <w:r w:rsidRPr="00CD118E">
        <w:rPr>
          <w:rStyle w:val="1-Char"/>
          <w:rFonts w:eastAsia="Batang" w:hint="cs"/>
          <w:rtl/>
        </w:rPr>
        <w:t xml:space="preserve">ا </w:t>
      </w:r>
      <w:r w:rsidR="00446BB7">
        <w:rPr>
          <w:rStyle w:val="1-Char"/>
          <w:rFonts w:eastAsia="Batang" w:hint="cs"/>
          <w:rtl/>
        </w:rPr>
        <w:t>ی</w:t>
      </w:r>
      <w:r w:rsidRPr="00CD118E">
        <w:rPr>
          <w:rStyle w:val="1-Char"/>
          <w:rFonts w:eastAsia="Batang" w:hint="cs"/>
          <w:rtl/>
        </w:rPr>
        <w:t>ک</w:t>
      </w:r>
      <w:r w:rsidR="00446BB7">
        <w:rPr>
          <w:rStyle w:val="1-Char"/>
          <w:rFonts w:eastAsia="Batang" w:hint="cs"/>
          <w:rtl/>
        </w:rPr>
        <w:t>ی</w:t>
      </w:r>
      <w:r w:rsidRPr="00CD118E">
        <w:rPr>
          <w:rStyle w:val="1-Char"/>
          <w:rFonts w:eastAsia="Batang" w:hint="cs"/>
          <w:rtl/>
        </w:rPr>
        <w:t xml:space="preserve"> از بندگان خدا داشته باشد، با</w:t>
      </w:r>
      <w:r w:rsidR="00446BB7">
        <w:rPr>
          <w:rStyle w:val="1-Char"/>
          <w:rFonts w:eastAsia="Batang" w:hint="cs"/>
          <w:rtl/>
        </w:rPr>
        <w:t>ی</w:t>
      </w:r>
      <w:r w:rsidRPr="00CD118E">
        <w:rPr>
          <w:rStyle w:val="1-Char"/>
          <w:rFonts w:eastAsia="Batang" w:hint="cs"/>
          <w:rtl/>
        </w:rPr>
        <w:t>د به نحو احسن وضو بگ</w:t>
      </w:r>
      <w:r w:rsidR="00446BB7">
        <w:rPr>
          <w:rStyle w:val="1-Char"/>
          <w:rFonts w:eastAsia="Batang" w:hint="cs"/>
          <w:rtl/>
        </w:rPr>
        <w:t>ی</w:t>
      </w:r>
      <w:r w:rsidRPr="00CD118E">
        <w:rPr>
          <w:rStyle w:val="1-Char"/>
          <w:rFonts w:eastAsia="Batang" w:hint="cs"/>
          <w:rtl/>
        </w:rPr>
        <w:t>رد و دو رکعت نماز بخواند و پس از آن، به ب</w:t>
      </w:r>
      <w:r w:rsidR="00446BB7">
        <w:rPr>
          <w:rStyle w:val="1-Char"/>
          <w:rFonts w:eastAsia="Batang" w:hint="cs"/>
          <w:rtl/>
        </w:rPr>
        <w:t>ی</w:t>
      </w:r>
      <w:r w:rsidRPr="00CD118E">
        <w:rPr>
          <w:rStyle w:val="1-Char"/>
          <w:rFonts w:eastAsia="Batang" w:hint="cs"/>
          <w:rtl/>
        </w:rPr>
        <w:t>ان پرتو</w:t>
      </w:r>
      <w:r w:rsidR="00446BB7">
        <w:rPr>
          <w:rStyle w:val="1-Char"/>
          <w:rFonts w:eastAsia="Batang" w:hint="cs"/>
          <w:rtl/>
        </w:rPr>
        <w:t>ی</w:t>
      </w:r>
      <w:r w:rsidRPr="00CD118E">
        <w:rPr>
          <w:rStyle w:val="1-Char"/>
          <w:rFonts w:eastAsia="Batang" w:hint="cs"/>
          <w:rtl/>
        </w:rPr>
        <w:t xml:space="preserve"> از وصف و شکوه خداوند بپردازد و بر پ</w:t>
      </w:r>
      <w:r w:rsidR="00446BB7">
        <w:rPr>
          <w:rStyle w:val="1-Char"/>
          <w:rFonts w:eastAsia="Batang" w:hint="cs"/>
          <w:rtl/>
        </w:rPr>
        <w:t>ی</w:t>
      </w:r>
      <w:r w:rsidRPr="00CD118E">
        <w:rPr>
          <w:rStyle w:val="1-Char"/>
          <w:rFonts w:eastAsia="Batang" w:hint="cs"/>
          <w:rtl/>
        </w:rPr>
        <w:t>امبر</w:t>
      </w:r>
      <w:r w:rsidR="00FE6406" w:rsidRPr="00FE6406">
        <w:rPr>
          <w:rStyle w:val="1-Char"/>
          <w:rFonts w:cs="CTraditional Arabic" w:hint="cs"/>
          <w:rtl/>
        </w:rPr>
        <w:t xml:space="preserve"> ج</w:t>
      </w:r>
      <w:r w:rsidRPr="00CD118E">
        <w:rPr>
          <w:rStyle w:val="1-Char"/>
          <w:rFonts w:eastAsia="Batang" w:hint="cs"/>
          <w:rtl/>
        </w:rPr>
        <w:t xml:space="preserve"> درود بفرستد و برا</w:t>
      </w:r>
      <w:r w:rsidR="00446BB7">
        <w:rPr>
          <w:rStyle w:val="1-Char"/>
          <w:rFonts w:eastAsia="Batang" w:hint="cs"/>
          <w:rtl/>
        </w:rPr>
        <w:t>ی</w:t>
      </w:r>
      <w:r w:rsidRPr="00CD118E">
        <w:rPr>
          <w:rStyle w:val="1-Char"/>
          <w:rFonts w:eastAsia="Batang" w:hint="cs"/>
          <w:rtl/>
        </w:rPr>
        <w:t xml:space="preserve"> برآورده شدن ن</w:t>
      </w:r>
      <w:r w:rsidR="00446BB7">
        <w:rPr>
          <w:rStyle w:val="1-Char"/>
          <w:rFonts w:eastAsia="Batang" w:hint="cs"/>
          <w:rtl/>
        </w:rPr>
        <w:t>ی</w:t>
      </w:r>
      <w:r w:rsidRPr="00CD118E">
        <w:rPr>
          <w:rStyle w:val="1-Char"/>
          <w:rFonts w:eastAsia="Batang" w:hint="cs"/>
          <w:rtl/>
        </w:rPr>
        <w:t>ازش، ا</w:t>
      </w:r>
      <w:r w:rsidR="00446BB7">
        <w:rPr>
          <w:rStyle w:val="1-Char"/>
          <w:rFonts w:eastAsia="Batang" w:hint="cs"/>
          <w:rtl/>
        </w:rPr>
        <w:t>ی</w:t>
      </w:r>
      <w:r w:rsidRPr="00CD118E">
        <w:rPr>
          <w:rStyle w:val="1-Char"/>
          <w:rFonts w:eastAsia="Batang" w:hint="cs"/>
          <w:rtl/>
        </w:rPr>
        <w:t>ن دعا را بخواند:</w:t>
      </w:r>
    </w:p>
    <w:p w:rsidR="00E81847" w:rsidRPr="007100A7" w:rsidRDefault="00E81847" w:rsidP="00AF1D25">
      <w:pPr>
        <w:rPr>
          <w:rStyle w:val="1-Char"/>
          <w:rtl/>
        </w:rPr>
      </w:pPr>
      <w:r w:rsidRPr="00BE2421">
        <w:rPr>
          <w:rStyle w:val="5-Char"/>
          <w:rFonts w:hint="cs"/>
          <w:rtl/>
        </w:rPr>
        <w:t>«لٰااِلٰهَ اِلَّا اللهُ الْحَلِيْمُ الْکَرِيْمُ، سُبْحٰانَ اللهِ رَبِّ الْعَرْشِ الْعَظِيْمِ، وَ الْحَمْدُ لِلّهِ رَبِّ الْعٰالَمِيْنَ؛ اَسْأَلُ</w:t>
      </w:r>
      <w:r w:rsidR="00544D97">
        <w:rPr>
          <w:rStyle w:val="5-Char"/>
          <w:rFonts w:hint="cs"/>
          <w:rtl/>
        </w:rPr>
        <w:t xml:space="preserve">كَ </w:t>
      </w:r>
      <w:r w:rsidRPr="00BE2421">
        <w:rPr>
          <w:rStyle w:val="5-Char"/>
          <w:rFonts w:hint="cs"/>
          <w:rtl/>
        </w:rPr>
        <w:t>مُوْجِبٰاتِ رَحْمَتِ</w:t>
      </w:r>
      <w:r w:rsidR="00544D97">
        <w:rPr>
          <w:rStyle w:val="5-Char"/>
          <w:rFonts w:hint="cs"/>
          <w:rtl/>
        </w:rPr>
        <w:t xml:space="preserve">كَ </w:t>
      </w:r>
      <w:r w:rsidRPr="00BE2421">
        <w:rPr>
          <w:rStyle w:val="5-Char"/>
          <w:rFonts w:hint="cs"/>
          <w:rtl/>
        </w:rPr>
        <w:t>وَ عَزٰائِمَ مَغْفِرَتِ</w:t>
      </w:r>
      <w:r w:rsidR="00544D97">
        <w:rPr>
          <w:rStyle w:val="5-Char"/>
          <w:rFonts w:hint="cs"/>
          <w:rtl/>
        </w:rPr>
        <w:t xml:space="preserve">كَ </w:t>
      </w:r>
      <w:r w:rsidRPr="00BE2421">
        <w:rPr>
          <w:rStyle w:val="5-Char"/>
          <w:rFonts w:hint="cs"/>
          <w:rtl/>
        </w:rPr>
        <w:t>وَ الْغَنِيْمَةَ مِنْ کُلِّ بِرٍّ وَ السَّلٰامَةَ مِنْ کُلِّ اِثْمٍ؛ لٰاتَدَعْ لَنٰا ذَنْباً اِلّٰا غَفَرْتَهُ وَ لٰا هَمّاً اِلّٰا فَرَّجْتَهُ وَ لٰا حَاجَةً هِيَ لَ</w:t>
      </w:r>
      <w:r w:rsidR="00544D97">
        <w:rPr>
          <w:rStyle w:val="5-Char"/>
          <w:rFonts w:hint="cs"/>
          <w:rtl/>
        </w:rPr>
        <w:t xml:space="preserve">كَ </w:t>
      </w:r>
      <w:r w:rsidRPr="00BE2421">
        <w:rPr>
          <w:rStyle w:val="5-Char"/>
          <w:rFonts w:hint="cs"/>
          <w:rtl/>
        </w:rPr>
        <w:t>رِضاً اِلّٰا قَضَيْتَهٰا يٰا اَرْحَمَ الرّٰاحِمِيْنُ»</w:t>
      </w:r>
      <w:r w:rsidRPr="007100A7">
        <w:rPr>
          <w:rStyle w:val="1-Char"/>
          <w:rFonts w:hint="cs"/>
          <w:rtl/>
        </w:rPr>
        <w:t xml:space="preserve"> (ترمذ</w:t>
      </w:r>
      <w:r w:rsidR="00446BB7">
        <w:rPr>
          <w:rStyle w:val="1-Char"/>
          <w:rFonts w:hint="cs"/>
          <w:rtl/>
        </w:rPr>
        <w:t>ی</w:t>
      </w:r>
      <w:r w:rsidRPr="007100A7">
        <w:rPr>
          <w:rStyle w:val="1-Char"/>
          <w:rFonts w:hint="cs"/>
          <w:rtl/>
        </w:rPr>
        <w:t xml:space="preserve"> و ابن ماجه)]</w:t>
      </w:r>
    </w:p>
    <w:p w:rsidR="00E81847" w:rsidRPr="007100A7" w:rsidRDefault="00E81847" w:rsidP="00AF1D25">
      <w:pPr>
        <w:rPr>
          <w:rStyle w:val="1-Char"/>
          <w:rtl/>
        </w:rPr>
      </w:pPr>
      <w:r w:rsidRPr="007100A7">
        <w:rPr>
          <w:rStyle w:val="1-Char"/>
          <w:rFonts w:hint="cs"/>
          <w:rtl/>
        </w:rPr>
        <w:t xml:space="preserve">و </w:t>
      </w:r>
      <w:r w:rsidRPr="00FE6406">
        <w:rPr>
          <w:rStyle w:val="9-Char"/>
          <w:rFonts w:eastAsia="Batang" w:hint="cs"/>
          <w:rtl/>
        </w:rPr>
        <w:t>«زنده داشتن ده شب آخر ماه مبارک رمضان»</w:t>
      </w:r>
      <w:r w:rsidRPr="007100A7">
        <w:rPr>
          <w:rStyle w:val="1-Char"/>
          <w:rFonts w:hint="cs"/>
          <w:rtl/>
        </w:rPr>
        <w:t xml:space="preserve"> ن</w:t>
      </w:r>
      <w:r w:rsidR="00446BB7">
        <w:rPr>
          <w:rStyle w:val="1-Char"/>
          <w:rFonts w:hint="cs"/>
          <w:rtl/>
        </w:rPr>
        <w:t>ی</w:t>
      </w:r>
      <w:r w:rsidRPr="007100A7">
        <w:rPr>
          <w:rStyle w:val="1-Char"/>
          <w:rFonts w:hint="cs"/>
          <w:rtl/>
        </w:rPr>
        <w:t xml:space="preserve">ز [با نماز، تلاوت قرآن و ذکر و </w:t>
      </w:r>
      <w:r w:rsidR="00446BB7">
        <w:rPr>
          <w:rStyle w:val="1-Char"/>
          <w:rFonts w:hint="cs"/>
          <w:rtl/>
        </w:rPr>
        <w:t>ی</w:t>
      </w:r>
      <w:r w:rsidRPr="007100A7">
        <w:rPr>
          <w:rStyle w:val="1-Char"/>
          <w:rFonts w:hint="cs"/>
          <w:rtl/>
        </w:rPr>
        <w:t>اد خدا،] مستحب م</w:t>
      </w:r>
      <w:r w:rsidR="00446BB7">
        <w:rPr>
          <w:rStyle w:val="1-Char"/>
          <w:rFonts w:hint="cs"/>
          <w:rtl/>
        </w:rPr>
        <w:t>ی</w:t>
      </w:r>
      <w:r w:rsidRPr="007100A7">
        <w:rPr>
          <w:rStyle w:val="1-Char"/>
          <w:rFonts w:hint="cs"/>
          <w:rtl/>
        </w:rPr>
        <w:t>‌باشد. [عا</w:t>
      </w:r>
      <w:r w:rsidR="00446BB7">
        <w:rPr>
          <w:rStyle w:val="1-Char"/>
          <w:rFonts w:hint="cs"/>
          <w:rtl/>
        </w:rPr>
        <w:t>ی</w:t>
      </w:r>
      <w:r w:rsidRPr="007100A7">
        <w:rPr>
          <w:rStyle w:val="1-Char"/>
          <w:rFonts w:hint="cs"/>
          <w:rtl/>
        </w:rPr>
        <w:t>شه</w:t>
      </w:r>
      <w:r w:rsidR="00FE6406" w:rsidRPr="00FE6406">
        <w:rPr>
          <w:rStyle w:val="1-Char"/>
          <w:rFonts w:cs="CTraditional Arabic" w:hint="cs"/>
          <w:rtl/>
        </w:rPr>
        <w:t>ل</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اِنَّ النَّبِيَّ</w:t>
      </w:r>
      <w:r w:rsidR="00FE6406" w:rsidRPr="00FE6406">
        <w:rPr>
          <w:rStyle w:val="1-Char"/>
          <w:rFonts w:cs="CTraditional Arabic" w:hint="cs"/>
          <w:rtl/>
        </w:rPr>
        <w:t xml:space="preserve"> ج</w:t>
      </w:r>
      <w:r w:rsidRPr="00BE2421">
        <w:rPr>
          <w:rStyle w:val="5-Char"/>
          <w:rFonts w:hint="cs"/>
          <w:rtl/>
        </w:rPr>
        <w:t xml:space="preserve"> کٰانَ اِذٰا دَخَلَ الْعَشْرُ الْاَخِيْرُ مِنْ رَمَضٰانَ، اَحْيَي اللَّيْلَ وَ اَيْقَظَ اَهْلَهُ وَ شَدَّ الْمِئْزَرَ»</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عادت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بر آن بود که هرگاه ده شب آخر ماه رمضان فرا م</w:t>
      </w:r>
      <w:r w:rsidR="00446BB7">
        <w:rPr>
          <w:rStyle w:val="1-Char"/>
          <w:rFonts w:hint="cs"/>
          <w:rtl/>
        </w:rPr>
        <w:t>ی</w:t>
      </w:r>
      <w:r w:rsidRPr="00BE2421">
        <w:rPr>
          <w:rStyle w:val="1-Char"/>
          <w:rFonts w:hint="cs"/>
          <w:rtl/>
        </w:rPr>
        <w:t>‌رس</w:t>
      </w:r>
      <w:r w:rsidR="00446BB7">
        <w:rPr>
          <w:rStyle w:val="1-Char"/>
          <w:rFonts w:hint="cs"/>
          <w:rtl/>
        </w:rPr>
        <w:t>ی</w:t>
      </w:r>
      <w:r w:rsidRPr="00BE2421">
        <w:rPr>
          <w:rStyle w:val="1-Char"/>
          <w:rFonts w:hint="cs"/>
          <w:rtl/>
        </w:rPr>
        <w:t>د، شب‌ها را با عبادت زنده م</w:t>
      </w:r>
      <w:r w:rsidR="00446BB7">
        <w:rPr>
          <w:rStyle w:val="1-Char"/>
          <w:rFonts w:hint="cs"/>
          <w:rtl/>
        </w:rPr>
        <w:t>ی</w:t>
      </w:r>
      <w:r w:rsidRPr="00BE2421">
        <w:rPr>
          <w:rStyle w:val="1-Char"/>
          <w:rFonts w:hint="cs"/>
          <w:rtl/>
        </w:rPr>
        <w:t>‌داشت و خانوده‌</w:t>
      </w:r>
      <w:r w:rsidR="00446BB7">
        <w:rPr>
          <w:rStyle w:val="1-Char"/>
          <w:rFonts w:hint="cs"/>
          <w:rtl/>
        </w:rPr>
        <w:t>ی</w:t>
      </w:r>
      <w:r w:rsidRPr="00BE2421">
        <w:rPr>
          <w:rStyle w:val="1-Char"/>
          <w:rFonts w:hint="cs"/>
          <w:rtl/>
        </w:rPr>
        <w:t xml:space="preserve"> خو</w:t>
      </w:r>
      <w:r w:rsidR="00446BB7">
        <w:rPr>
          <w:rStyle w:val="1-Char"/>
          <w:rFonts w:hint="cs"/>
          <w:rtl/>
        </w:rPr>
        <w:t>ی</w:t>
      </w:r>
      <w:r w:rsidRPr="00BE2421">
        <w:rPr>
          <w:rStyle w:val="1-Char"/>
          <w:rFonts w:hint="cs"/>
          <w:rtl/>
        </w:rPr>
        <w:t>ش را ن</w:t>
      </w:r>
      <w:r w:rsidR="00446BB7">
        <w:rPr>
          <w:rStyle w:val="1-Char"/>
          <w:rFonts w:hint="cs"/>
          <w:rtl/>
        </w:rPr>
        <w:t>ی</w:t>
      </w:r>
      <w:r w:rsidRPr="00BE2421">
        <w:rPr>
          <w:rStyle w:val="1-Char"/>
          <w:rFonts w:hint="cs"/>
          <w:rtl/>
        </w:rPr>
        <w:t>ز برا</w:t>
      </w:r>
      <w:r w:rsidR="00446BB7">
        <w:rPr>
          <w:rStyle w:val="1-Char"/>
          <w:rFonts w:hint="cs"/>
          <w:rtl/>
        </w:rPr>
        <w:t>ی</w:t>
      </w:r>
      <w:r w:rsidRPr="00BE2421">
        <w:rPr>
          <w:rStyle w:val="1-Char"/>
          <w:rFonts w:hint="cs"/>
          <w:rtl/>
        </w:rPr>
        <w:t xml:space="preserve"> عبادت ب</w:t>
      </w:r>
      <w:r w:rsidR="00446BB7">
        <w:rPr>
          <w:rStyle w:val="1-Char"/>
          <w:rFonts w:hint="cs"/>
          <w:rtl/>
        </w:rPr>
        <w:t>ی</w:t>
      </w:r>
      <w:r w:rsidRPr="00BE2421">
        <w:rPr>
          <w:rStyle w:val="1-Char"/>
          <w:rFonts w:hint="cs"/>
          <w:rtl/>
        </w:rPr>
        <w:t>دار م</w:t>
      </w:r>
      <w:r w:rsidR="00446BB7">
        <w:rPr>
          <w:rStyle w:val="1-Char"/>
          <w:rFonts w:hint="cs"/>
          <w:rtl/>
        </w:rPr>
        <w:t>ی</w:t>
      </w:r>
      <w:r w:rsidRPr="00BE2421">
        <w:rPr>
          <w:rStyle w:val="1-Char"/>
          <w:rFonts w:hint="cs"/>
          <w:rtl/>
        </w:rPr>
        <w:t>‌کرد و در عبادت، از ه</w:t>
      </w:r>
      <w:r w:rsidR="00446BB7">
        <w:rPr>
          <w:rStyle w:val="1-Char"/>
          <w:rFonts w:hint="cs"/>
          <w:rtl/>
        </w:rPr>
        <w:t>ی</w:t>
      </w:r>
      <w:r w:rsidRPr="00BE2421">
        <w:rPr>
          <w:rStyle w:val="1-Char"/>
          <w:rFonts w:hint="cs"/>
          <w:rtl/>
        </w:rPr>
        <w:t>چ تلاش و کوشش</w:t>
      </w:r>
      <w:r w:rsidR="00446BB7">
        <w:rPr>
          <w:rStyle w:val="1-Char"/>
          <w:rFonts w:hint="cs"/>
          <w:rtl/>
        </w:rPr>
        <w:t>ی</w:t>
      </w:r>
      <w:r w:rsidRPr="00BE2421">
        <w:rPr>
          <w:rStyle w:val="1-Char"/>
          <w:rFonts w:hint="cs"/>
          <w:rtl/>
        </w:rPr>
        <w:t xml:space="preserve"> در</w:t>
      </w:r>
      <w:r w:rsidR="00446BB7">
        <w:rPr>
          <w:rStyle w:val="1-Char"/>
          <w:rFonts w:hint="cs"/>
          <w:rtl/>
        </w:rPr>
        <w:t>ی</w:t>
      </w:r>
      <w:r w:rsidRPr="00BE2421">
        <w:rPr>
          <w:rStyle w:val="1-Char"/>
          <w:rFonts w:hint="cs"/>
          <w:rtl/>
        </w:rPr>
        <w:t>غ نم</w:t>
      </w:r>
      <w:r w:rsidR="00446BB7">
        <w:rPr>
          <w:rStyle w:val="1-Char"/>
          <w:rFonts w:hint="cs"/>
          <w:rtl/>
        </w:rPr>
        <w:t>ی</w:t>
      </w:r>
      <w:r w:rsidRPr="00BE2421">
        <w:rPr>
          <w:rStyle w:val="1-Char"/>
          <w:rFonts w:hint="cs"/>
          <w:rtl/>
        </w:rPr>
        <w:t>‌ورز</w:t>
      </w:r>
      <w:r w:rsidR="00446BB7">
        <w:rPr>
          <w:rStyle w:val="1-Char"/>
          <w:rFonts w:hint="cs"/>
          <w:rtl/>
        </w:rPr>
        <w:t>ی</w:t>
      </w:r>
      <w:r w:rsidRPr="00BE2421">
        <w:rPr>
          <w:rStyle w:val="1-Char"/>
          <w:rFonts w:hint="cs"/>
          <w:rtl/>
        </w:rPr>
        <w:t>د»</w:t>
      </w:r>
      <w:r w:rsidRPr="007100A7">
        <w:rPr>
          <w:rStyle w:val="1-Char"/>
          <w:rFonts w:hint="cs"/>
          <w:rtl/>
        </w:rPr>
        <w:t>.</w:t>
      </w:r>
    </w:p>
    <w:p w:rsidR="00E81847" w:rsidRPr="007100A7" w:rsidRDefault="00E81847" w:rsidP="00AF1D25">
      <w:pPr>
        <w:rPr>
          <w:rStyle w:val="1-Char"/>
          <w:rtl/>
        </w:rPr>
      </w:pPr>
      <w:r w:rsidRPr="007100A7">
        <w:rPr>
          <w:rStyle w:val="1-Char"/>
          <w:rFonts w:hint="cs"/>
          <w:rtl/>
        </w:rPr>
        <w:t>و ابوهر</w:t>
      </w:r>
      <w:r w:rsidR="00446BB7">
        <w:rPr>
          <w:rStyle w:val="1-Char"/>
          <w:rFonts w:hint="cs"/>
          <w:rtl/>
        </w:rPr>
        <w:t>ی</w:t>
      </w:r>
      <w:r w:rsidRPr="007100A7">
        <w:rPr>
          <w:rStyle w:val="1-Char"/>
          <w:rFonts w:hint="cs"/>
          <w:rtl/>
        </w:rPr>
        <w:t>ره</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 </w:t>
      </w:r>
      <w:r w:rsidRPr="00BE2421">
        <w:rPr>
          <w:rStyle w:val="5-Char"/>
          <w:rFonts w:hint="cs"/>
          <w:rtl/>
        </w:rPr>
        <w:t>«مَنْ قٰامَ رَمَضَاٰنَ اِيْمٰاناً وَّ اِحْتِسٰاباً غُفِرَ لَهُ مٰا تَقَدَّمَ مِنْ ذَنْبِهِ؛ وَ مَنْ قٰامَ لَيْلَةَ الْقَدْرِ ا</w:t>
      </w:r>
      <w:r w:rsidR="00CD118E">
        <w:rPr>
          <w:rStyle w:val="5-Char"/>
          <w:rFonts w:hint="cs"/>
          <w:rtl/>
        </w:rPr>
        <w:t>ِيْمٰاناً وَّ اِحْتِسٰاباً غُفِ</w:t>
      </w:r>
      <w:r w:rsidRPr="00BE2421">
        <w:rPr>
          <w:rStyle w:val="5-Char"/>
          <w:rFonts w:hint="cs"/>
          <w:rtl/>
        </w:rPr>
        <w:t>ر لَهُ مٰا تَقَدَّمَ مِنْ ذَنْبِهِ»</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کس</w:t>
      </w:r>
      <w:r w:rsidR="00446BB7">
        <w:rPr>
          <w:rStyle w:val="1-Char"/>
          <w:rFonts w:hint="cs"/>
          <w:rtl/>
        </w:rPr>
        <w:t>ی</w:t>
      </w:r>
      <w:r w:rsidRPr="00BE2421">
        <w:rPr>
          <w:rStyle w:val="1-Char"/>
          <w:rFonts w:hint="cs"/>
          <w:rtl/>
        </w:rPr>
        <w:t xml:space="preserve"> که از رو</w:t>
      </w:r>
      <w:r w:rsidR="00446BB7">
        <w:rPr>
          <w:rStyle w:val="1-Char"/>
          <w:rFonts w:hint="cs"/>
          <w:rtl/>
        </w:rPr>
        <w:t>ی</w:t>
      </w:r>
      <w:r w:rsidRPr="00BE2421">
        <w:rPr>
          <w:rStyle w:val="1-Char"/>
          <w:rFonts w:hint="cs"/>
          <w:rtl/>
        </w:rPr>
        <w:t xml:space="preserve"> ا</w:t>
      </w:r>
      <w:r w:rsidR="00446BB7">
        <w:rPr>
          <w:rStyle w:val="1-Char"/>
          <w:rFonts w:hint="cs"/>
          <w:rtl/>
        </w:rPr>
        <w:t>ی</w:t>
      </w:r>
      <w:r w:rsidRPr="00BE2421">
        <w:rPr>
          <w:rStyle w:val="1-Char"/>
          <w:rFonts w:hint="cs"/>
          <w:rtl/>
        </w:rPr>
        <w:t>مان و به ام</w:t>
      </w:r>
      <w:r w:rsidR="00446BB7">
        <w:rPr>
          <w:rStyle w:val="1-Char"/>
          <w:rFonts w:hint="cs"/>
          <w:rtl/>
        </w:rPr>
        <w:t>ی</w:t>
      </w:r>
      <w:r w:rsidRPr="00BE2421">
        <w:rPr>
          <w:rStyle w:val="1-Char"/>
          <w:rFonts w:hint="cs"/>
          <w:rtl/>
        </w:rPr>
        <w:t>د پاداش اله</w:t>
      </w:r>
      <w:r w:rsidR="00446BB7">
        <w:rPr>
          <w:rStyle w:val="1-Char"/>
          <w:rFonts w:hint="cs"/>
          <w:rtl/>
        </w:rPr>
        <w:t>ی</w:t>
      </w:r>
      <w:r w:rsidRPr="00BE2421">
        <w:rPr>
          <w:rStyle w:val="1-Char"/>
          <w:rFonts w:hint="cs"/>
          <w:rtl/>
        </w:rPr>
        <w:t>، شب‌ها</w:t>
      </w:r>
      <w:r w:rsidR="00446BB7">
        <w:rPr>
          <w:rStyle w:val="1-Char"/>
          <w:rFonts w:hint="cs"/>
          <w:rtl/>
        </w:rPr>
        <w:t>ی</w:t>
      </w:r>
      <w:r w:rsidRPr="00BE2421">
        <w:rPr>
          <w:rStyle w:val="1-Char"/>
          <w:rFonts w:hint="cs"/>
          <w:rtl/>
        </w:rPr>
        <w:t xml:space="preserve"> ماه رمضان را با نماز زنده بدارد؛ همه‌</w:t>
      </w:r>
      <w:r w:rsidR="00446BB7">
        <w:rPr>
          <w:rStyle w:val="1-Char"/>
          <w:rFonts w:hint="cs"/>
          <w:rtl/>
        </w:rPr>
        <w:t>ی</w:t>
      </w:r>
      <w:r w:rsidRPr="00BE2421">
        <w:rPr>
          <w:rStyle w:val="1-Char"/>
          <w:rFonts w:hint="cs"/>
          <w:rtl/>
        </w:rPr>
        <w:t xml:space="preserve"> گناهان (صغ</w:t>
      </w:r>
      <w:r w:rsidR="00446BB7">
        <w:rPr>
          <w:rStyle w:val="1-Char"/>
          <w:rFonts w:hint="cs"/>
          <w:rtl/>
        </w:rPr>
        <w:t>ی</w:t>
      </w:r>
      <w:r w:rsidRPr="00BE2421">
        <w:rPr>
          <w:rStyle w:val="1-Char"/>
          <w:rFonts w:hint="cs"/>
          <w:rtl/>
        </w:rPr>
        <w:t xml:space="preserve">ره </w:t>
      </w:r>
      <w:r w:rsidR="00446BB7">
        <w:rPr>
          <w:rStyle w:val="1-Char"/>
          <w:rFonts w:hint="cs"/>
          <w:rtl/>
        </w:rPr>
        <w:t>ی</w:t>
      </w:r>
      <w:r w:rsidRPr="00BE2421">
        <w:rPr>
          <w:rStyle w:val="1-Char"/>
          <w:rFonts w:hint="cs"/>
          <w:rtl/>
        </w:rPr>
        <w:t>) گذشته‌اش بخشوده خواهد شد؛ و کس</w:t>
      </w:r>
      <w:r w:rsidR="00446BB7">
        <w:rPr>
          <w:rStyle w:val="1-Char"/>
          <w:rFonts w:hint="cs"/>
          <w:rtl/>
        </w:rPr>
        <w:t>ی</w:t>
      </w:r>
      <w:r w:rsidRPr="00BE2421">
        <w:rPr>
          <w:rStyle w:val="1-Char"/>
          <w:rFonts w:hint="cs"/>
          <w:rtl/>
        </w:rPr>
        <w:t xml:space="preserve"> که از رو</w:t>
      </w:r>
      <w:r w:rsidR="00446BB7">
        <w:rPr>
          <w:rStyle w:val="1-Char"/>
          <w:rFonts w:hint="cs"/>
          <w:rtl/>
        </w:rPr>
        <w:t>ی</w:t>
      </w:r>
      <w:r w:rsidRPr="00BE2421">
        <w:rPr>
          <w:rStyle w:val="1-Char"/>
          <w:rFonts w:hint="cs"/>
          <w:rtl/>
        </w:rPr>
        <w:t xml:space="preserve"> ا</w:t>
      </w:r>
      <w:r w:rsidR="00446BB7">
        <w:rPr>
          <w:rStyle w:val="1-Char"/>
          <w:rFonts w:hint="cs"/>
          <w:rtl/>
        </w:rPr>
        <w:t>ی</w:t>
      </w:r>
      <w:r w:rsidRPr="00BE2421">
        <w:rPr>
          <w:rStyle w:val="1-Char"/>
          <w:rFonts w:hint="cs"/>
          <w:rtl/>
        </w:rPr>
        <w:t>مان و به ام</w:t>
      </w:r>
      <w:r w:rsidR="00446BB7">
        <w:rPr>
          <w:rStyle w:val="1-Char"/>
          <w:rFonts w:hint="cs"/>
          <w:rtl/>
        </w:rPr>
        <w:t>ی</w:t>
      </w:r>
      <w:r w:rsidRPr="00BE2421">
        <w:rPr>
          <w:rStyle w:val="1-Char"/>
          <w:rFonts w:hint="cs"/>
          <w:rtl/>
        </w:rPr>
        <w:t>د پاداش اله</w:t>
      </w:r>
      <w:r w:rsidR="00446BB7">
        <w:rPr>
          <w:rStyle w:val="1-Char"/>
          <w:rFonts w:hint="cs"/>
          <w:rtl/>
        </w:rPr>
        <w:t>ی</w:t>
      </w:r>
      <w:r w:rsidRPr="00BE2421">
        <w:rPr>
          <w:rStyle w:val="1-Char"/>
          <w:rFonts w:hint="cs"/>
          <w:rtl/>
        </w:rPr>
        <w:t>، شب‌ها</w:t>
      </w:r>
      <w:r w:rsidR="00446BB7">
        <w:rPr>
          <w:rStyle w:val="1-Char"/>
          <w:rFonts w:hint="cs"/>
          <w:rtl/>
        </w:rPr>
        <w:t>ی</w:t>
      </w:r>
      <w:r w:rsidRPr="00BE2421">
        <w:rPr>
          <w:rStyle w:val="1-Char"/>
          <w:rFonts w:hint="cs"/>
          <w:rtl/>
        </w:rPr>
        <w:t xml:space="preserve"> قدر را با نماز و عبادت زنده بدارد، همه‌</w:t>
      </w:r>
      <w:r w:rsidR="00446BB7">
        <w:rPr>
          <w:rStyle w:val="1-Char"/>
          <w:rFonts w:hint="cs"/>
          <w:rtl/>
        </w:rPr>
        <w:t>ی</w:t>
      </w:r>
      <w:r w:rsidRPr="00BE2421">
        <w:rPr>
          <w:rStyle w:val="1-Char"/>
          <w:rFonts w:hint="cs"/>
          <w:rtl/>
        </w:rPr>
        <w:t xml:space="preserve"> گناهان (صغ</w:t>
      </w:r>
      <w:r w:rsidR="00446BB7">
        <w:rPr>
          <w:rStyle w:val="1-Char"/>
          <w:rFonts w:hint="cs"/>
          <w:rtl/>
        </w:rPr>
        <w:t>ی</w:t>
      </w:r>
      <w:r w:rsidRPr="00BE2421">
        <w:rPr>
          <w:rStyle w:val="1-Char"/>
          <w:rFonts w:hint="cs"/>
          <w:rtl/>
        </w:rPr>
        <w:t xml:space="preserve">ره </w:t>
      </w:r>
      <w:r w:rsidR="00446BB7">
        <w:rPr>
          <w:rStyle w:val="1-Char"/>
          <w:rFonts w:hint="cs"/>
          <w:rtl/>
        </w:rPr>
        <w:t>ی</w:t>
      </w:r>
      <w:r w:rsidRPr="00BE2421">
        <w:rPr>
          <w:rStyle w:val="1-Char"/>
          <w:rFonts w:hint="cs"/>
          <w:rtl/>
        </w:rPr>
        <w:t>) گذشته‌اش بخشوده خواهد شد»</w:t>
      </w:r>
      <w:r w:rsidRPr="007100A7">
        <w:rPr>
          <w:rStyle w:val="1-Char"/>
          <w:rFonts w:hint="cs"/>
          <w:rtl/>
        </w:rPr>
        <w:t>.</w:t>
      </w:r>
    </w:p>
    <w:p w:rsidR="00E81847" w:rsidRPr="007100A7" w:rsidRDefault="00E81847" w:rsidP="00AF1D25">
      <w:pPr>
        <w:rPr>
          <w:rStyle w:val="1-Char"/>
          <w:rtl/>
        </w:rPr>
      </w:pPr>
      <w:r w:rsidRPr="007100A7">
        <w:rPr>
          <w:rStyle w:val="1-Char"/>
          <w:rFonts w:hint="cs"/>
          <w:rtl/>
        </w:rPr>
        <w:t>و عا</w:t>
      </w:r>
      <w:r w:rsidR="00446BB7">
        <w:rPr>
          <w:rStyle w:val="1-Char"/>
          <w:rFonts w:hint="cs"/>
          <w:rtl/>
        </w:rPr>
        <w:t>ی</w:t>
      </w:r>
      <w:r w:rsidRPr="007100A7">
        <w:rPr>
          <w:rStyle w:val="1-Char"/>
          <w:rFonts w:hint="cs"/>
          <w:rtl/>
        </w:rPr>
        <w:t>شه</w:t>
      </w:r>
      <w:r w:rsidR="00FE6406" w:rsidRPr="00FE6406">
        <w:rPr>
          <w:rStyle w:val="1-Char"/>
          <w:rFonts w:cs="CTraditional Arabic" w:hint="cs"/>
          <w:rtl/>
        </w:rPr>
        <w:t>ل</w:t>
      </w:r>
      <w:r w:rsidRPr="007100A7">
        <w:rPr>
          <w:rStyle w:val="1-Char"/>
          <w:rFonts w:hint="cs"/>
          <w:rtl/>
        </w:rPr>
        <w:t xml:space="preserve"> 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در ده روز آخر رمضان به اعتکاف م</w:t>
      </w:r>
      <w:r w:rsidR="00446BB7">
        <w:rPr>
          <w:rStyle w:val="1-Char"/>
          <w:rFonts w:hint="cs"/>
          <w:rtl/>
        </w:rPr>
        <w:t>ی</w:t>
      </w:r>
      <w:r w:rsidRPr="007100A7">
        <w:rPr>
          <w:rStyle w:val="1-Char"/>
          <w:rFonts w:hint="cs"/>
          <w:rtl/>
        </w:rPr>
        <w:t>‌نشست و م</w:t>
      </w:r>
      <w:r w:rsidR="00446BB7">
        <w:rPr>
          <w:rStyle w:val="1-Char"/>
          <w:rFonts w:hint="cs"/>
          <w:rtl/>
        </w:rPr>
        <w:t>ی</w:t>
      </w:r>
      <w:r w:rsidRPr="007100A7">
        <w:rPr>
          <w:rStyle w:val="1-Char"/>
          <w:rFonts w:hint="cs"/>
          <w:rtl/>
        </w:rPr>
        <w:t xml:space="preserve">‌فرمود: </w:t>
      </w:r>
      <w:r w:rsidRPr="00BE2421">
        <w:rPr>
          <w:rStyle w:val="5-Char"/>
          <w:rFonts w:hint="cs"/>
          <w:rtl/>
        </w:rPr>
        <w:t>«تَحَرُّوْا لَيْلَةَ الْقَدْرِ فِي الْعَشْرِ الْاَوٰاخِرِ مِنْ رَمَضٰانَ»</w:t>
      </w:r>
      <w:r w:rsidRPr="007100A7">
        <w:rPr>
          <w:rStyle w:val="1-Char"/>
          <w:rFonts w:hint="cs"/>
          <w:rtl/>
        </w:rPr>
        <w:t xml:space="preserve"> (بخار</w:t>
      </w:r>
      <w:r w:rsidR="00446BB7">
        <w:rPr>
          <w:rStyle w:val="1-Char"/>
          <w:rFonts w:hint="cs"/>
          <w:rtl/>
        </w:rPr>
        <w:t>ی</w:t>
      </w:r>
      <w:r w:rsidRPr="007100A7">
        <w:rPr>
          <w:rStyle w:val="1-Char"/>
          <w:rFonts w:hint="cs"/>
          <w:rtl/>
        </w:rPr>
        <w:t xml:space="preserve"> و ترمذ</w:t>
      </w:r>
      <w:r w:rsidR="00446BB7">
        <w:rPr>
          <w:rStyle w:val="1-Char"/>
          <w:rFonts w:hint="cs"/>
          <w:rtl/>
        </w:rPr>
        <w:t>ی</w:t>
      </w:r>
      <w:r w:rsidRPr="007100A7">
        <w:rPr>
          <w:rStyle w:val="1-Char"/>
          <w:rFonts w:hint="cs"/>
          <w:rtl/>
        </w:rPr>
        <w:t xml:space="preserve">)؛ </w:t>
      </w:r>
      <w:r w:rsidRPr="00BE2421">
        <w:rPr>
          <w:rStyle w:val="1-Char"/>
          <w:rFonts w:hint="cs"/>
          <w:rtl/>
        </w:rPr>
        <w:t>«شب قدر را در ده شب آخر رمضان جستجو کن</w:t>
      </w:r>
      <w:r w:rsidR="00446BB7">
        <w:rPr>
          <w:rStyle w:val="1-Char"/>
          <w:rFonts w:hint="cs"/>
          <w:rtl/>
        </w:rPr>
        <w:t>ی</w:t>
      </w:r>
      <w:r w:rsidRPr="00BE2421">
        <w:rPr>
          <w:rStyle w:val="1-Char"/>
          <w:rFonts w:hint="cs"/>
          <w:rtl/>
        </w:rPr>
        <w:t>د»</w:t>
      </w:r>
      <w:r w:rsidRPr="007100A7">
        <w:rPr>
          <w:rStyle w:val="1-Char"/>
          <w:rFonts w:hint="cs"/>
          <w:rtl/>
        </w:rPr>
        <w:t>.]</w:t>
      </w:r>
    </w:p>
    <w:p w:rsidR="00E81847" w:rsidRPr="007100A7" w:rsidRDefault="00E81847" w:rsidP="00D50FA0">
      <w:pPr>
        <w:rPr>
          <w:rStyle w:val="1-Char"/>
          <w:rtl/>
        </w:rPr>
      </w:pPr>
      <w:r w:rsidRPr="007100A7">
        <w:rPr>
          <w:rStyle w:val="1-Char"/>
          <w:rFonts w:hint="cs"/>
          <w:rtl/>
        </w:rPr>
        <w:t xml:space="preserve">و </w:t>
      </w:r>
      <w:r w:rsidRPr="00FE6406">
        <w:rPr>
          <w:rStyle w:val="9-Char"/>
          <w:rFonts w:eastAsia="Batang" w:hint="cs"/>
          <w:rtl/>
        </w:rPr>
        <w:t>«زنده داشتن دو شب ع</w:t>
      </w:r>
      <w:r w:rsidR="00446BB7">
        <w:rPr>
          <w:rStyle w:val="9-Char"/>
          <w:rFonts w:eastAsia="Batang" w:hint="cs"/>
          <w:rtl/>
        </w:rPr>
        <w:t>ی</w:t>
      </w:r>
      <w:r w:rsidRPr="00FE6406">
        <w:rPr>
          <w:rStyle w:val="9-Char"/>
          <w:rFonts w:eastAsia="Batang" w:hint="cs"/>
          <w:rtl/>
        </w:rPr>
        <w:t>د فطر و ع</w:t>
      </w:r>
      <w:r w:rsidR="00446BB7">
        <w:rPr>
          <w:rStyle w:val="9-Char"/>
          <w:rFonts w:eastAsia="Batang" w:hint="cs"/>
          <w:rtl/>
        </w:rPr>
        <w:t>ی</w:t>
      </w:r>
      <w:r w:rsidRPr="00FE6406">
        <w:rPr>
          <w:rStyle w:val="9-Char"/>
          <w:rFonts w:eastAsia="Batang" w:hint="cs"/>
          <w:rtl/>
        </w:rPr>
        <w:t>د قربان»</w:t>
      </w:r>
      <w:r w:rsidRPr="007100A7">
        <w:rPr>
          <w:rStyle w:val="1-Char"/>
          <w:rFonts w:hint="cs"/>
          <w:rtl/>
        </w:rPr>
        <w:t xml:space="preserve"> ن</w:t>
      </w:r>
      <w:r w:rsidR="00446BB7">
        <w:rPr>
          <w:rStyle w:val="1-Char"/>
          <w:rFonts w:hint="cs"/>
          <w:rtl/>
        </w:rPr>
        <w:t>ی</w:t>
      </w:r>
      <w:r w:rsidRPr="007100A7">
        <w:rPr>
          <w:rStyle w:val="1-Char"/>
          <w:rFonts w:hint="cs"/>
          <w:rtl/>
        </w:rPr>
        <w:t>ز مستحب م</w:t>
      </w:r>
      <w:r w:rsidR="00446BB7">
        <w:rPr>
          <w:rStyle w:val="1-Char"/>
          <w:rFonts w:hint="cs"/>
          <w:rtl/>
        </w:rPr>
        <w:t>ی</w:t>
      </w:r>
      <w:r w:rsidRPr="007100A7">
        <w:rPr>
          <w:rStyle w:val="1-Char"/>
          <w:rFonts w:hint="cs"/>
          <w:rtl/>
        </w:rPr>
        <w:t>‌باشد؛ [ز</w:t>
      </w:r>
      <w:r w:rsidR="00446BB7">
        <w:rPr>
          <w:rStyle w:val="1-Char"/>
          <w:rFonts w:hint="cs"/>
          <w:rtl/>
        </w:rPr>
        <w:t>ی</w:t>
      </w:r>
      <w:r w:rsidRPr="007100A7">
        <w:rPr>
          <w:rStyle w:val="1-Char"/>
          <w:rFonts w:hint="cs"/>
          <w:rtl/>
        </w:rPr>
        <w:t>را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مَنْ اَحْيٰي لَيْلَةَ الْعِيْدِ، اَحْيَي اللهُ قَلْبَهُ يَوْمَ تَمُوْتُ الْقُلُوْبُ»</w:t>
      </w:r>
      <w:r w:rsidRPr="007100A7">
        <w:rPr>
          <w:rStyle w:val="1-Char"/>
          <w:rFonts w:hint="cs"/>
          <w:rtl/>
        </w:rPr>
        <w:t xml:space="preserve"> (مجمع الزوائد ه</w:t>
      </w:r>
      <w:r w:rsidR="00446BB7">
        <w:rPr>
          <w:rStyle w:val="1-Char"/>
          <w:rFonts w:hint="cs"/>
          <w:rtl/>
        </w:rPr>
        <w:t>ی</w:t>
      </w:r>
      <w:r w:rsidRPr="007100A7">
        <w:rPr>
          <w:rStyle w:val="1-Char"/>
          <w:rFonts w:hint="cs"/>
          <w:rtl/>
        </w:rPr>
        <w:t>ثم</w:t>
      </w:r>
      <w:r w:rsidR="00446BB7">
        <w:rPr>
          <w:rStyle w:val="1-Char"/>
          <w:rFonts w:hint="cs"/>
          <w:rtl/>
        </w:rPr>
        <w:t>ی</w:t>
      </w:r>
      <w:r w:rsidRPr="007100A7">
        <w:rPr>
          <w:rStyle w:val="1-Char"/>
          <w:rFonts w:hint="cs"/>
          <w:rtl/>
        </w:rPr>
        <w:t xml:space="preserve"> و معجم الکب</w:t>
      </w:r>
      <w:r w:rsidR="00446BB7">
        <w:rPr>
          <w:rStyle w:val="1-Char"/>
          <w:rFonts w:hint="cs"/>
          <w:rtl/>
        </w:rPr>
        <w:t>ی</w:t>
      </w:r>
      <w:r w:rsidRPr="007100A7">
        <w:rPr>
          <w:rStyle w:val="1-Char"/>
          <w:rFonts w:hint="cs"/>
          <w:rtl/>
        </w:rPr>
        <w:t>ر و معجم الاوسط طبران</w:t>
      </w:r>
      <w:r w:rsidR="00446BB7">
        <w:rPr>
          <w:rStyle w:val="1-Char"/>
          <w:rFonts w:hint="cs"/>
          <w:rtl/>
        </w:rPr>
        <w:t>ی</w:t>
      </w:r>
      <w:r w:rsidRPr="007100A7">
        <w:rPr>
          <w:rStyle w:val="1-Char"/>
          <w:rFonts w:hint="cs"/>
          <w:rtl/>
        </w:rPr>
        <w:t xml:space="preserve">)؛ </w:t>
      </w:r>
      <w:r w:rsidRPr="00BE2421">
        <w:rPr>
          <w:rStyle w:val="1-Char"/>
          <w:rFonts w:hint="cs"/>
          <w:rtl/>
        </w:rPr>
        <w:t>«هر کس شب ع</w:t>
      </w:r>
      <w:r w:rsidR="00446BB7">
        <w:rPr>
          <w:rStyle w:val="1-Char"/>
          <w:rFonts w:hint="cs"/>
          <w:rtl/>
        </w:rPr>
        <w:t>ی</w:t>
      </w:r>
      <w:r w:rsidRPr="00BE2421">
        <w:rPr>
          <w:rStyle w:val="1-Char"/>
          <w:rFonts w:hint="cs"/>
          <w:rtl/>
        </w:rPr>
        <w:t>د را زنده دارد، خداوند قلبش را در روز</w:t>
      </w:r>
      <w:r w:rsidR="00446BB7">
        <w:rPr>
          <w:rStyle w:val="1-Char"/>
          <w:rFonts w:hint="cs"/>
          <w:rtl/>
        </w:rPr>
        <w:t>ی</w:t>
      </w:r>
      <w:r w:rsidRPr="00BE2421">
        <w:rPr>
          <w:rStyle w:val="1-Char"/>
          <w:rFonts w:hint="cs"/>
          <w:rtl/>
        </w:rPr>
        <w:t xml:space="preserve"> زنده خواهد کرد که همه‌</w:t>
      </w:r>
      <w:r w:rsidR="00446BB7">
        <w:rPr>
          <w:rStyle w:val="1-Char"/>
          <w:rFonts w:hint="cs"/>
          <w:rtl/>
        </w:rPr>
        <w:t>ی</w:t>
      </w:r>
      <w:r w:rsidRPr="00BE2421">
        <w:rPr>
          <w:rStyle w:val="1-Char"/>
          <w:rFonts w:hint="cs"/>
          <w:rtl/>
        </w:rPr>
        <w:t xml:space="preserve"> قلب‌ها م</w:t>
      </w:r>
      <w:r w:rsidR="00446BB7">
        <w:rPr>
          <w:rStyle w:val="1-Char"/>
          <w:rFonts w:hint="cs"/>
          <w:rtl/>
        </w:rPr>
        <w:t>ی</w:t>
      </w:r>
      <w:r w:rsidRPr="00BE2421">
        <w:rPr>
          <w:rStyle w:val="1-Char"/>
          <w:rFonts w:hint="cs"/>
          <w:rtl/>
        </w:rPr>
        <w:t>‌م</w:t>
      </w:r>
      <w:r w:rsidR="00446BB7">
        <w:rPr>
          <w:rStyle w:val="1-Char"/>
          <w:rFonts w:hint="cs"/>
          <w:rtl/>
        </w:rPr>
        <w:t>ی</w:t>
      </w:r>
      <w:r w:rsidRPr="00BE2421">
        <w:rPr>
          <w:rStyle w:val="1-Char"/>
          <w:rFonts w:hint="cs"/>
          <w:rtl/>
        </w:rPr>
        <w:t>رند»</w:t>
      </w:r>
      <w:r w:rsidRPr="007100A7">
        <w:rPr>
          <w:rStyle w:val="1-Char"/>
          <w:rFonts w:hint="cs"/>
          <w:rtl/>
        </w:rPr>
        <w:t>.]</w:t>
      </w:r>
    </w:p>
    <w:p w:rsidR="00E81847" w:rsidRPr="007100A7" w:rsidRDefault="00E81847" w:rsidP="00AF1D25">
      <w:pPr>
        <w:rPr>
          <w:rStyle w:val="1-Char"/>
          <w:rtl/>
        </w:rPr>
      </w:pPr>
      <w:r w:rsidRPr="007100A7">
        <w:rPr>
          <w:rStyle w:val="1-Char"/>
          <w:rFonts w:hint="cs"/>
          <w:rtl/>
        </w:rPr>
        <w:t xml:space="preserve">و </w:t>
      </w:r>
      <w:r w:rsidRPr="00FE6406">
        <w:rPr>
          <w:rStyle w:val="9-Char"/>
          <w:rFonts w:eastAsia="Batang" w:hint="cs"/>
          <w:rtl/>
        </w:rPr>
        <w:t>«زنده داشتن ده شب اول ماه ذ</w:t>
      </w:r>
      <w:r w:rsidR="00446BB7">
        <w:rPr>
          <w:rStyle w:val="9-Char"/>
          <w:rFonts w:eastAsia="Batang" w:hint="cs"/>
          <w:rtl/>
        </w:rPr>
        <w:t>ی</w:t>
      </w:r>
      <w:r w:rsidRPr="00FE6406">
        <w:rPr>
          <w:rStyle w:val="9-Char"/>
          <w:rFonts w:eastAsia="Batang" w:hint="cs"/>
          <w:rtl/>
        </w:rPr>
        <w:t>‌الحجه»</w:t>
      </w:r>
      <w:r w:rsidRPr="007100A7">
        <w:rPr>
          <w:rStyle w:val="1-Char"/>
          <w:rFonts w:hint="cs"/>
          <w:rtl/>
        </w:rPr>
        <w:t xml:space="preserve"> ن</w:t>
      </w:r>
      <w:r w:rsidR="00446BB7">
        <w:rPr>
          <w:rStyle w:val="1-Char"/>
          <w:rFonts w:hint="cs"/>
          <w:rtl/>
        </w:rPr>
        <w:t>ی</w:t>
      </w:r>
      <w:r w:rsidRPr="007100A7">
        <w:rPr>
          <w:rStyle w:val="1-Char"/>
          <w:rFonts w:hint="cs"/>
          <w:rtl/>
        </w:rPr>
        <w:t>ز مستحب م</w:t>
      </w:r>
      <w:r w:rsidR="00446BB7">
        <w:rPr>
          <w:rStyle w:val="1-Char"/>
          <w:rFonts w:hint="cs"/>
          <w:rtl/>
        </w:rPr>
        <w:t>ی</w:t>
      </w:r>
      <w:r w:rsidRPr="007100A7">
        <w:rPr>
          <w:rStyle w:val="1-Char"/>
          <w:rFonts w:hint="cs"/>
          <w:rtl/>
        </w:rPr>
        <w:t>‌باش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مٰا مِنْ اَيّٰامٍ اَحَبُّ اِلَي اللهِ تَعٰالٰي اَنْ يَّتَعَبَّدَ فِيْهٰا عَنْ عَشْرِ ذِي الْحَجَّةَ؛ يَعْدِلُ صِيٰامُ کُلِّ يَوْمٍ مِّنْهٰا بِصِيٰامِ سِنَةٍ وَّ قِيٰامُ کُلِّ لَيْلَةٍ مِّنْهٰا، بِقِيٰامِ لَيْلَةِ الْقَدْرِ»</w:t>
      </w:r>
      <w:r w:rsidRPr="007100A7">
        <w:rPr>
          <w:rStyle w:val="1-Char"/>
          <w:rFonts w:hint="cs"/>
          <w:rtl/>
        </w:rPr>
        <w:t xml:space="preserve"> (ترمذ</w:t>
      </w:r>
      <w:r w:rsidR="00446BB7">
        <w:rPr>
          <w:rStyle w:val="1-Char"/>
          <w:rFonts w:hint="cs"/>
          <w:rtl/>
        </w:rPr>
        <w:t>ی</w:t>
      </w:r>
      <w:r w:rsidRPr="007100A7">
        <w:rPr>
          <w:rStyle w:val="1-Char"/>
          <w:rFonts w:hint="cs"/>
          <w:rtl/>
        </w:rPr>
        <w:t xml:space="preserve"> و ابن ماجه)؛ </w:t>
      </w:r>
      <w:r w:rsidRPr="00BE2421">
        <w:rPr>
          <w:rStyle w:val="1-Char"/>
          <w:rFonts w:hint="cs"/>
          <w:rtl/>
        </w:rPr>
        <w:t>«ه</w:t>
      </w:r>
      <w:r w:rsidR="00446BB7">
        <w:rPr>
          <w:rStyle w:val="1-Char"/>
          <w:rFonts w:hint="cs"/>
          <w:rtl/>
        </w:rPr>
        <w:t>ی</w:t>
      </w:r>
      <w:r w:rsidRPr="00BE2421">
        <w:rPr>
          <w:rStyle w:val="1-Char"/>
          <w:rFonts w:hint="cs"/>
          <w:rtl/>
        </w:rPr>
        <w:t>چ روز</w:t>
      </w:r>
      <w:r w:rsidR="00446BB7">
        <w:rPr>
          <w:rStyle w:val="1-Char"/>
          <w:rFonts w:hint="cs"/>
          <w:rtl/>
        </w:rPr>
        <w:t>ی</w:t>
      </w:r>
      <w:r w:rsidRPr="00BE2421">
        <w:rPr>
          <w:rStyle w:val="1-Char"/>
          <w:rFonts w:hint="cs"/>
          <w:rtl/>
        </w:rPr>
        <w:t xml:space="preserve"> برا</w:t>
      </w:r>
      <w:r w:rsidR="00446BB7">
        <w:rPr>
          <w:rStyle w:val="1-Char"/>
          <w:rFonts w:hint="cs"/>
          <w:rtl/>
        </w:rPr>
        <w:t>ی</w:t>
      </w:r>
      <w:r w:rsidRPr="00BE2421">
        <w:rPr>
          <w:rStyle w:val="1-Char"/>
          <w:rFonts w:hint="cs"/>
          <w:rtl/>
        </w:rPr>
        <w:t xml:space="preserve"> عبادت در نزد خدا بهتر و پسند</w:t>
      </w:r>
      <w:r w:rsidR="00446BB7">
        <w:rPr>
          <w:rStyle w:val="1-Char"/>
          <w:rFonts w:hint="cs"/>
          <w:rtl/>
        </w:rPr>
        <w:t>ی</w:t>
      </w:r>
      <w:r w:rsidRPr="00BE2421">
        <w:rPr>
          <w:rStyle w:val="1-Char"/>
          <w:rFonts w:hint="cs"/>
          <w:rtl/>
        </w:rPr>
        <w:t>ده‌تر از ده شب (اول) ذ</w:t>
      </w:r>
      <w:r w:rsidR="00446BB7">
        <w:rPr>
          <w:rStyle w:val="1-Char"/>
          <w:rFonts w:hint="cs"/>
          <w:rtl/>
        </w:rPr>
        <w:t>ی</w:t>
      </w:r>
      <w:r w:rsidRPr="00BE2421">
        <w:rPr>
          <w:rStyle w:val="1-Char"/>
          <w:rFonts w:hint="cs"/>
          <w:rtl/>
        </w:rPr>
        <w:t xml:space="preserve"> الحجة ن</w:t>
      </w:r>
      <w:r w:rsidR="00446BB7">
        <w:rPr>
          <w:rStyle w:val="1-Char"/>
          <w:rFonts w:hint="cs"/>
          <w:rtl/>
        </w:rPr>
        <w:t>ی</w:t>
      </w:r>
      <w:r w:rsidRPr="00BE2421">
        <w:rPr>
          <w:rStyle w:val="1-Char"/>
          <w:rFonts w:hint="cs"/>
          <w:rtl/>
        </w:rPr>
        <w:t>ست؛ روزه‌</w:t>
      </w:r>
      <w:r w:rsidR="00446BB7">
        <w:rPr>
          <w:rStyle w:val="1-Char"/>
          <w:rFonts w:hint="cs"/>
          <w:rtl/>
        </w:rPr>
        <w:t>ی</w:t>
      </w:r>
      <w:r w:rsidRPr="00BE2421">
        <w:rPr>
          <w:rStyle w:val="1-Char"/>
          <w:rFonts w:hint="cs"/>
          <w:rtl/>
        </w:rPr>
        <w:t xml:space="preserve"> </w:t>
      </w:r>
      <w:r w:rsidR="00446BB7">
        <w:rPr>
          <w:rStyle w:val="1-Char"/>
          <w:rFonts w:hint="cs"/>
          <w:rtl/>
        </w:rPr>
        <w:t>ی</w:t>
      </w:r>
      <w:r w:rsidRPr="00BE2421">
        <w:rPr>
          <w:rStyle w:val="1-Char"/>
          <w:rFonts w:hint="cs"/>
          <w:rtl/>
        </w:rPr>
        <w:t xml:space="preserve">ک روز آن، برابر با </w:t>
      </w:r>
      <w:r w:rsidR="00446BB7">
        <w:rPr>
          <w:rStyle w:val="1-Char"/>
          <w:rFonts w:hint="cs"/>
          <w:rtl/>
        </w:rPr>
        <w:t>ی</w:t>
      </w:r>
      <w:r w:rsidRPr="00BE2421">
        <w:rPr>
          <w:rStyle w:val="1-Char"/>
          <w:rFonts w:hint="cs"/>
          <w:rtl/>
        </w:rPr>
        <w:t>ک سال و زنده‌دار</w:t>
      </w:r>
      <w:r w:rsidR="00446BB7">
        <w:rPr>
          <w:rStyle w:val="1-Char"/>
          <w:rFonts w:hint="cs"/>
          <w:rtl/>
        </w:rPr>
        <w:t>ی</w:t>
      </w:r>
      <w:r w:rsidRPr="00BE2421">
        <w:rPr>
          <w:rStyle w:val="1-Char"/>
          <w:rFonts w:hint="cs"/>
          <w:rtl/>
        </w:rPr>
        <w:t xml:space="preserve"> </w:t>
      </w:r>
      <w:r w:rsidR="00446BB7">
        <w:rPr>
          <w:rStyle w:val="1-Char"/>
          <w:rFonts w:hint="cs"/>
          <w:rtl/>
        </w:rPr>
        <w:t>ی</w:t>
      </w:r>
      <w:r w:rsidRPr="00BE2421">
        <w:rPr>
          <w:rStyle w:val="1-Char"/>
          <w:rFonts w:hint="cs"/>
          <w:rtl/>
        </w:rPr>
        <w:t>ک شب آن، برابر با زنده‌دار</w:t>
      </w:r>
      <w:r w:rsidR="00446BB7">
        <w:rPr>
          <w:rStyle w:val="1-Char"/>
          <w:rFonts w:hint="cs"/>
          <w:rtl/>
        </w:rPr>
        <w:t>ی</w:t>
      </w:r>
      <w:r w:rsidRPr="00BE2421">
        <w:rPr>
          <w:rStyle w:val="1-Char"/>
          <w:rFonts w:hint="cs"/>
          <w:rtl/>
        </w:rPr>
        <w:t xml:space="preserve"> شب قدر است»</w:t>
      </w:r>
      <w:r w:rsidRPr="007100A7">
        <w:rPr>
          <w:rStyle w:val="1-Char"/>
          <w:rFonts w:hint="cs"/>
          <w:rtl/>
        </w:rPr>
        <w:t>.</w:t>
      </w:r>
    </w:p>
    <w:p w:rsidR="00E81847" w:rsidRPr="007100A7" w:rsidRDefault="00E81847" w:rsidP="00AF1D25">
      <w:pPr>
        <w:rPr>
          <w:rStyle w:val="1-Char"/>
          <w:rtl/>
        </w:rPr>
      </w:pPr>
      <w:r w:rsidRPr="007100A7">
        <w:rPr>
          <w:rStyle w:val="1-Char"/>
          <w:rFonts w:hint="cs"/>
          <w:rtl/>
        </w:rPr>
        <w:t>و ن</w:t>
      </w:r>
      <w:r w:rsidR="00446BB7">
        <w:rPr>
          <w:rStyle w:val="1-Char"/>
          <w:rFonts w:hint="cs"/>
          <w:rtl/>
        </w:rPr>
        <w:t>ی</w:t>
      </w:r>
      <w:r w:rsidRPr="007100A7">
        <w:rPr>
          <w:rStyle w:val="1-Char"/>
          <w:rFonts w:hint="cs"/>
          <w:rtl/>
        </w:rPr>
        <w:t>ز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صَوْمُ يَوْمِ عَرَفَةَ، يُکَفُِّر سِنَتَيْنِ مٰاضِيَةً وَّ مُسْتَقْبِلَةً؛ وَ صَوْمُ يَوْمِ عٰاشُوْرٰا، يُکَفِّرُ سِنَةً مٰاضِيَةً»</w:t>
      </w:r>
      <w:r w:rsidRPr="007100A7">
        <w:rPr>
          <w:rStyle w:val="1-Char"/>
          <w:rFonts w:hint="cs"/>
          <w:rtl/>
        </w:rPr>
        <w:t xml:space="preserve"> (مسلم و نسا</w:t>
      </w:r>
      <w:r w:rsidR="00446BB7">
        <w:rPr>
          <w:rStyle w:val="1-Char"/>
          <w:rFonts w:hint="cs"/>
          <w:rtl/>
        </w:rPr>
        <w:t>یی</w:t>
      </w:r>
      <w:r w:rsidRPr="007100A7">
        <w:rPr>
          <w:rStyle w:val="1-Char"/>
          <w:rFonts w:hint="cs"/>
          <w:rtl/>
        </w:rPr>
        <w:t xml:space="preserve">)؛ </w:t>
      </w:r>
      <w:r w:rsidR="00C17543" w:rsidRPr="00BE2421">
        <w:rPr>
          <w:rStyle w:val="1-Char"/>
          <w:rFonts w:hint="cs"/>
          <w:rtl/>
        </w:rPr>
        <w:t>«روزه‌</w:t>
      </w:r>
      <w:r w:rsidR="00446BB7">
        <w:rPr>
          <w:rStyle w:val="1-Char"/>
          <w:rFonts w:hint="cs"/>
          <w:rtl/>
        </w:rPr>
        <w:t>ی</w:t>
      </w:r>
      <w:r w:rsidR="00C17543" w:rsidRPr="00BE2421">
        <w:rPr>
          <w:rStyle w:val="1-Char"/>
          <w:rFonts w:hint="cs"/>
          <w:rtl/>
        </w:rPr>
        <w:t xml:space="preserve"> روز عرفه، گناهان (صغ</w:t>
      </w:r>
      <w:r w:rsidR="00446BB7">
        <w:rPr>
          <w:rStyle w:val="1-Char"/>
          <w:rFonts w:hint="cs"/>
          <w:rtl/>
        </w:rPr>
        <w:t>ی</w:t>
      </w:r>
      <w:r w:rsidR="00C17543" w:rsidRPr="00BE2421">
        <w:rPr>
          <w:rStyle w:val="1-Char"/>
          <w:rFonts w:hint="cs"/>
          <w:rtl/>
        </w:rPr>
        <w:t>ره‌</w:t>
      </w:r>
      <w:r w:rsidR="00446BB7">
        <w:rPr>
          <w:rStyle w:val="1-Char"/>
          <w:rFonts w:hint="cs"/>
          <w:rtl/>
        </w:rPr>
        <w:t>ی</w:t>
      </w:r>
      <w:r w:rsidRPr="00BE2421">
        <w:rPr>
          <w:rStyle w:val="1-Char"/>
          <w:rFonts w:hint="cs"/>
          <w:rtl/>
        </w:rPr>
        <w:t>) دو سال گذشته و آ</w:t>
      </w:r>
      <w:r w:rsidR="00446BB7">
        <w:rPr>
          <w:rStyle w:val="1-Char"/>
          <w:rFonts w:hint="cs"/>
          <w:rtl/>
        </w:rPr>
        <w:t>ی</w:t>
      </w:r>
      <w:r w:rsidRPr="00BE2421">
        <w:rPr>
          <w:rStyle w:val="1-Char"/>
          <w:rFonts w:hint="cs"/>
          <w:rtl/>
        </w:rPr>
        <w:t>نده را از ب</w:t>
      </w:r>
      <w:r w:rsidR="00446BB7">
        <w:rPr>
          <w:rStyle w:val="1-Char"/>
          <w:rFonts w:hint="cs"/>
          <w:rtl/>
        </w:rPr>
        <w:t>ی</w:t>
      </w:r>
      <w:r w:rsidRPr="00BE2421">
        <w:rPr>
          <w:rStyle w:val="1-Char"/>
          <w:rFonts w:hint="cs"/>
          <w:rtl/>
        </w:rPr>
        <w:t>ن م</w:t>
      </w:r>
      <w:r w:rsidR="00446BB7">
        <w:rPr>
          <w:rStyle w:val="1-Char"/>
          <w:rFonts w:hint="cs"/>
          <w:rtl/>
        </w:rPr>
        <w:t>ی</w:t>
      </w:r>
      <w:r w:rsidRPr="00BE2421">
        <w:rPr>
          <w:rStyle w:val="1-Char"/>
          <w:rFonts w:hint="cs"/>
          <w:rtl/>
        </w:rPr>
        <w:t>‌برد؛ و روزه‌</w:t>
      </w:r>
      <w:r w:rsidR="00446BB7">
        <w:rPr>
          <w:rStyle w:val="1-Char"/>
          <w:rFonts w:hint="cs"/>
          <w:rtl/>
        </w:rPr>
        <w:t>ی</w:t>
      </w:r>
      <w:r w:rsidRPr="00BE2421">
        <w:rPr>
          <w:rStyle w:val="1-Char"/>
          <w:rFonts w:hint="cs"/>
          <w:rtl/>
        </w:rPr>
        <w:t xml:space="preserve"> روز عاشورا، گناهان (صغ</w:t>
      </w:r>
      <w:r w:rsidR="00446BB7">
        <w:rPr>
          <w:rStyle w:val="1-Char"/>
          <w:rFonts w:hint="cs"/>
          <w:rtl/>
        </w:rPr>
        <w:t>ی</w:t>
      </w:r>
      <w:r w:rsidRPr="00BE2421">
        <w:rPr>
          <w:rStyle w:val="1-Char"/>
          <w:rFonts w:hint="cs"/>
          <w:rtl/>
        </w:rPr>
        <w:t>ره</w:t>
      </w:r>
      <w:r w:rsidR="00C17543" w:rsidRPr="00BE2421">
        <w:rPr>
          <w:rStyle w:val="1-Char"/>
          <w:rFonts w:hint="cs"/>
          <w:rtl/>
        </w:rPr>
        <w:t>‌</w:t>
      </w:r>
      <w:r w:rsidR="00446BB7">
        <w:rPr>
          <w:rStyle w:val="1-Char"/>
          <w:rFonts w:hint="cs"/>
          <w:rtl/>
        </w:rPr>
        <w:t>ی</w:t>
      </w:r>
      <w:r w:rsidRPr="00BE2421">
        <w:rPr>
          <w:rStyle w:val="1-Char"/>
          <w:rFonts w:hint="cs"/>
          <w:rtl/>
        </w:rPr>
        <w:t>) سال گذشته را از م</w:t>
      </w:r>
      <w:r w:rsidR="00446BB7">
        <w:rPr>
          <w:rStyle w:val="1-Char"/>
          <w:rFonts w:hint="cs"/>
          <w:rtl/>
        </w:rPr>
        <w:t>ی</w:t>
      </w:r>
      <w:r w:rsidRPr="00BE2421">
        <w:rPr>
          <w:rStyle w:val="1-Char"/>
          <w:rFonts w:hint="cs"/>
          <w:rtl/>
        </w:rPr>
        <w:t>ان م</w:t>
      </w:r>
      <w:r w:rsidR="00446BB7">
        <w:rPr>
          <w:rStyle w:val="1-Char"/>
          <w:rFonts w:hint="cs"/>
          <w:rtl/>
        </w:rPr>
        <w:t>ی</w:t>
      </w:r>
      <w:r w:rsidRPr="00BE2421">
        <w:rPr>
          <w:rStyle w:val="1-Char"/>
          <w:rFonts w:hint="cs"/>
          <w:rtl/>
        </w:rPr>
        <w:t>‌برد»</w:t>
      </w:r>
      <w:r w:rsidRPr="007100A7">
        <w:rPr>
          <w:rStyle w:val="1-Char"/>
          <w:rFonts w:hint="cs"/>
          <w:rtl/>
        </w:rPr>
        <w:t>.</w:t>
      </w:r>
    </w:p>
    <w:p w:rsidR="00E81847" w:rsidRPr="007100A7" w:rsidRDefault="00E81847" w:rsidP="00AF1D25">
      <w:pPr>
        <w:rPr>
          <w:rStyle w:val="1-Char"/>
          <w:rtl/>
        </w:rPr>
      </w:pPr>
      <w:r w:rsidRPr="007100A7">
        <w:rPr>
          <w:rStyle w:val="1-Char"/>
          <w:rFonts w:hint="cs"/>
          <w:rtl/>
        </w:rPr>
        <w:t>و پرواضح است که روزه‌</w:t>
      </w:r>
      <w:r w:rsidR="00446BB7">
        <w:rPr>
          <w:rStyle w:val="1-Char"/>
          <w:rFonts w:hint="cs"/>
          <w:rtl/>
        </w:rPr>
        <w:t>ی</w:t>
      </w:r>
      <w:r w:rsidRPr="007100A7">
        <w:rPr>
          <w:rStyle w:val="1-Char"/>
          <w:rFonts w:hint="cs"/>
          <w:rtl/>
        </w:rPr>
        <w:t xml:space="preserve"> روز عرفه، در ده روز اول ذ</w:t>
      </w:r>
      <w:r w:rsidR="00446BB7">
        <w:rPr>
          <w:rStyle w:val="1-Char"/>
          <w:rFonts w:hint="cs"/>
          <w:rtl/>
        </w:rPr>
        <w:t>ی</w:t>
      </w:r>
      <w:r w:rsidRPr="007100A7">
        <w:rPr>
          <w:rStyle w:val="1-Char"/>
          <w:rFonts w:hint="cs"/>
          <w:rtl/>
        </w:rPr>
        <w:t xml:space="preserve"> الحجه قرار دارد.]</w:t>
      </w:r>
    </w:p>
    <w:p w:rsidR="00E81847" w:rsidRPr="007100A7" w:rsidRDefault="00E81847" w:rsidP="00AF1D25">
      <w:pPr>
        <w:rPr>
          <w:rStyle w:val="1-Char"/>
          <w:rtl/>
        </w:rPr>
      </w:pPr>
      <w:r w:rsidRPr="007100A7">
        <w:rPr>
          <w:rStyle w:val="1-Char"/>
          <w:rFonts w:hint="cs"/>
          <w:rtl/>
        </w:rPr>
        <w:t xml:space="preserve">و </w:t>
      </w:r>
      <w:r w:rsidRPr="00FE6406">
        <w:rPr>
          <w:rStyle w:val="9-Char"/>
          <w:rFonts w:eastAsia="Batang" w:hint="cs"/>
          <w:rtl/>
        </w:rPr>
        <w:t>«زنده داشتن شب ن</w:t>
      </w:r>
      <w:r w:rsidR="00446BB7">
        <w:rPr>
          <w:rStyle w:val="9-Char"/>
          <w:rFonts w:eastAsia="Batang" w:hint="cs"/>
          <w:rtl/>
        </w:rPr>
        <w:t>ی</w:t>
      </w:r>
      <w:r w:rsidRPr="00FE6406">
        <w:rPr>
          <w:rStyle w:val="9-Char"/>
          <w:rFonts w:eastAsia="Batang" w:hint="cs"/>
          <w:rtl/>
        </w:rPr>
        <w:t>مه‌</w:t>
      </w:r>
      <w:r w:rsidR="00446BB7">
        <w:rPr>
          <w:rStyle w:val="9-Char"/>
          <w:rFonts w:eastAsia="Batang" w:hint="cs"/>
          <w:rtl/>
        </w:rPr>
        <w:t>ی</w:t>
      </w:r>
      <w:r w:rsidRPr="00FE6406">
        <w:rPr>
          <w:rStyle w:val="9-Char"/>
          <w:rFonts w:eastAsia="Batang" w:hint="cs"/>
          <w:rtl/>
        </w:rPr>
        <w:t xml:space="preserve"> شعبان»</w:t>
      </w:r>
      <w:r w:rsidRPr="007100A7">
        <w:rPr>
          <w:rStyle w:val="1-Char"/>
          <w:rFonts w:hint="cs"/>
          <w:rtl/>
        </w:rPr>
        <w:t xml:space="preserve"> ن</w:t>
      </w:r>
      <w:r w:rsidR="00446BB7">
        <w:rPr>
          <w:rStyle w:val="1-Char"/>
          <w:rFonts w:hint="cs"/>
          <w:rtl/>
        </w:rPr>
        <w:t>ی</w:t>
      </w:r>
      <w:r w:rsidRPr="007100A7">
        <w:rPr>
          <w:rStyle w:val="1-Char"/>
          <w:rFonts w:hint="cs"/>
          <w:rtl/>
        </w:rPr>
        <w:t>ز مستحب م</w:t>
      </w:r>
      <w:r w:rsidR="00446BB7">
        <w:rPr>
          <w:rStyle w:val="1-Char"/>
          <w:rFonts w:hint="cs"/>
          <w:rtl/>
        </w:rPr>
        <w:t>ی</w:t>
      </w:r>
      <w:r w:rsidRPr="007100A7">
        <w:rPr>
          <w:rStyle w:val="1-Char"/>
          <w:rFonts w:hint="cs"/>
          <w:rtl/>
        </w:rPr>
        <w:t>‌باش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اِذٰا کٰانَ لَيْلَةُ النِّصْفِ مِنْ شَعْبٰانَ، فَقُوْمُوْا لَيْلَهٰا وَ صُوْمُوْا نَهٰارَهٰا؛ فَاِنَّ اللهَ تَعٰالٰي يَنْزِلُ فِيْهٰا لِغُرُوْبِ الشَّمْسِ اِلَي السَّمٰاءِ؛ فَيَقُوْلُ: اَلٰا مُسْتَغْفِرٍ فَاَغْفِرُ لَهُ؟ اَلٰا مُسْتَرْزِقٍ فَاَرْزُقْهُ؟ حَتّٰي يَطْلُعَ الْفَجْرُ»</w:t>
      </w:r>
      <w:r w:rsidRPr="007100A7">
        <w:rPr>
          <w:rStyle w:val="1-Char"/>
          <w:rFonts w:hint="cs"/>
          <w:rtl/>
        </w:rPr>
        <w:t xml:space="preserve"> (ابن ماجه)؛ </w:t>
      </w:r>
      <w:r w:rsidRPr="00BE2421">
        <w:rPr>
          <w:rStyle w:val="1-Char"/>
          <w:rFonts w:hint="cs"/>
          <w:rtl/>
        </w:rPr>
        <w:t>«هرگاه ن</w:t>
      </w:r>
      <w:r w:rsidR="00446BB7">
        <w:rPr>
          <w:rStyle w:val="1-Char"/>
          <w:rFonts w:hint="cs"/>
          <w:rtl/>
        </w:rPr>
        <w:t>ی</w:t>
      </w:r>
      <w:r w:rsidRPr="00BE2421">
        <w:rPr>
          <w:rStyle w:val="1-Char"/>
          <w:rFonts w:hint="cs"/>
          <w:rtl/>
        </w:rPr>
        <w:t>مه‌</w:t>
      </w:r>
      <w:r w:rsidR="00446BB7">
        <w:rPr>
          <w:rStyle w:val="1-Char"/>
          <w:rFonts w:hint="cs"/>
          <w:rtl/>
        </w:rPr>
        <w:t>ی</w:t>
      </w:r>
      <w:r w:rsidRPr="00BE2421">
        <w:rPr>
          <w:rStyle w:val="1-Char"/>
          <w:rFonts w:hint="cs"/>
          <w:rtl/>
        </w:rPr>
        <w:t xml:space="preserve"> شعبان فرا رسد، شب آن را (با عبادت و تلاوت و ذکر و </w:t>
      </w:r>
      <w:r w:rsidR="00446BB7">
        <w:rPr>
          <w:rStyle w:val="1-Char"/>
          <w:rFonts w:hint="cs"/>
          <w:rtl/>
        </w:rPr>
        <w:t>ی</w:t>
      </w:r>
      <w:r w:rsidRPr="00BE2421">
        <w:rPr>
          <w:rStyle w:val="1-Char"/>
          <w:rFonts w:hint="cs"/>
          <w:rtl/>
        </w:rPr>
        <w:t>اد خدا) زنده دار</w:t>
      </w:r>
      <w:r w:rsidR="00446BB7">
        <w:rPr>
          <w:rStyle w:val="1-Char"/>
          <w:rFonts w:hint="cs"/>
          <w:rtl/>
        </w:rPr>
        <w:t>ی</w:t>
      </w:r>
      <w:r w:rsidRPr="00BE2421">
        <w:rPr>
          <w:rStyle w:val="1-Char"/>
          <w:rFonts w:hint="cs"/>
          <w:rtl/>
        </w:rPr>
        <w:t>د و روزش را روزه بگ</w:t>
      </w:r>
      <w:r w:rsidR="00446BB7">
        <w:rPr>
          <w:rStyle w:val="1-Char"/>
          <w:rFonts w:hint="cs"/>
          <w:rtl/>
        </w:rPr>
        <w:t>ی</w:t>
      </w:r>
      <w:r w:rsidRPr="00BE2421">
        <w:rPr>
          <w:rStyle w:val="1-Char"/>
          <w:rFonts w:hint="cs"/>
          <w:rtl/>
        </w:rPr>
        <w:t>ر</w:t>
      </w:r>
      <w:r w:rsidR="00446BB7">
        <w:rPr>
          <w:rStyle w:val="1-Char"/>
          <w:rFonts w:hint="cs"/>
          <w:rtl/>
        </w:rPr>
        <w:t>ی</w:t>
      </w:r>
      <w:r w:rsidRPr="00BE2421">
        <w:rPr>
          <w:rStyle w:val="1-Char"/>
          <w:rFonts w:hint="cs"/>
          <w:rtl/>
        </w:rPr>
        <w:t>د؛ ز</w:t>
      </w:r>
      <w:r w:rsidR="00446BB7">
        <w:rPr>
          <w:rStyle w:val="1-Char"/>
          <w:rFonts w:hint="cs"/>
          <w:rtl/>
        </w:rPr>
        <w:t>ی</w:t>
      </w:r>
      <w:r w:rsidRPr="00BE2421">
        <w:rPr>
          <w:rStyle w:val="1-Char"/>
          <w:rFonts w:hint="cs"/>
          <w:rtl/>
        </w:rPr>
        <w:t>را خداوند بلندمرتبه به هنگام غروب آفتاب ا</w:t>
      </w:r>
      <w:r w:rsidR="00446BB7">
        <w:rPr>
          <w:rStyle w:val="1-Char"/>
          <w:rFonts w:hint="cs"/>
          <w:rtl/>
        </w:rPr>
        <w:t>ی</w:t>
      </w:r>
      <w:r w:rsidRPr="00BE2421">
        <w:rPr>
          <w:rStyle w:val="1-Char"/>
          <w:rFonts w:hint="cs"/>
          <w:rtl/>
        </w:rPr>
        <w:t>ن روز، به آسمان (دن</w:t>
      </w:r>
      <w:r w:rsidR="00446BB7">
        <w:rPr>
          <w:rStyle w:val="1-Char"/>
          <w:rFonts w:hint="cs"/>
          <w:rtl/>
        </w:rPr>
        <w:t>ی</w:t>
      </w:r>
      <w:r w:rsidRPr="00BE2421">
        <w:rPr>
          <w:rStyle w:val="1-Char"/>
          <w:rFonts w:hint="cs"/>
          <w:rtl/>
        </w:rPr>
        <w:t>ا) فرود م</w:t>
      </w:r>
      <w:r w:rsidR="00446BB7">
        <w:rPr>
          <w:rStyle w:val="1-Char"/>
          <w:rFonts w:hint="cs"/>
          <w:rtl/>
        </w:rPr>
        <w:t>ی</w:t>
      </w:r>
      <w:r w:rsidRPr="00BE2421">
        <w:rPr>
          <w:rStyle w:val="1-Char"/>
          <w:rFonts w:hint="cs"/>
          <w:rtl/>
        </w:rPr>
        <w:t>‌آ</w:t>
      </w:r>
      <w:r w:rsidR="00446BB7">
        <w:rPr>
          <w:rStyle w:val="1-Char"/>
          <w:rFonts w:hint="cs"/>
          <w:rtl/>
        </w:rPr>
        <w:t>ی</w:t>
      </w:r>
      <w:r w:rsidRPr="00BE2421">
        <w:rPr>
          <w:rStyle w:val="1-Char"/>
          <w:rFonts w:hint="cs"/>
          <w:rtl/>
        </w:rPr>
        <w:t>د و م</w:t>
      </w:r>
      <w:r w:rsidR="00446BB7">
        <w:rPr>
          <w:rStyle w:val="1-Char"/>
          <w:rFonts w:hint="cs"/>
          <w:rtl/>
        </w:rPr>
        <w:t>ی</w:t>
      </w:r>
      <w:r w:rsidRPr="00BE2421">
        <w:rPr>
          <w:rStyle w:val="1-Char"/>
          <w:rFonts w:hint="cs"/>
          <w:rtl/>
        </w:rPr>
        <w:t>‌فرما</w:t>
      </w:r>
      <w:r w:rsidR="00446BB7">
        <w:rPr>
          <w:rStyle w:val="1-Char"/>
          <w:rFonts w:hint="cs"/>
          <w:rtl/>
        </w:rPr>
        <w:t>ی</w:t>
      </w:r>
      <w:r w:rsidRPr="00BE2421">
        <w:rPr>
          <w:rStyle w:val="1-Char"/>
          <w:rFonts w:hint="cs"/>
          <w:rtl/>
        </w:rPr>
        <w:t>د: آ</w:t>
      </w:r>
      <w:r w:rsidR="00446BB7">
        <w:rPr>
          <w:rStyle w:val="1-Char"/>
          <w:rFonts w:hint="cs"/>
          <w:rtl/>
        </w:rPr>
        <w:t>ی</w:t>
      </w:r>
      <w:r w:rsidRPr="00BE2421">
        <w:rPr>
          <w:rStyle w:val="1-Char"/>
          <w:rFonts w:hint="cs"/>
          <w:rtl/>
        </w:rPr>
        <w:t>ا آمرزش خواه</w:t>
      </w:r>
      <w:r w:rsidR="00446BB7">
        <w:rPr>
          <w:rStyle w:val="1-Char"/>
          <w:rFonts w:hint="cs"/>
          <w:rtl/>
        </w:rPr>
        <w:t>ی</w:t>
      </w:r>
      <w:r w:rsidRPr="00BE2421">
        <w:rPr>
          <w:rStyle w:val="1-Char"/>
          <w:rFonts w:hint="cs"/>
          <w:rtl/>
        </w:rPr>
        <w:t xml:space="preserve"> ن</w:t>
      </w:r>
      <w:r w:rsidR="00446BB7">
        <w:rPr>
          <w:rStyle w:val="1-Char"/>
          <w:rFonts w:hint="cs"/>
          <w:rtl/>
        </w:rPr>
        <w:t>ی</w:t>
      </w:r>
      <w:r w:rsidRPr="00BE2421">
        <w:rPr>
          <w:rStyle w:val="1-Char"/>
          <w:rFonts w:hint="cs"/>
          <w:rtl/>
        </w:rPr>
        <w:t>ست تا او را ببخشم؟ آ</w:t>
      </w:r>
      <w:r w:rsidR="00446BB7">
        <w:rPr>
          <w:rStyle w:val="1-Char"/>
          <w:rFonts w:hint="cs"/>
          <w:rtl/>
        </w:rPr>
        <w:t>ی</w:t>
      </w:r>
      <w:r w:rsidRPr="00BE2421">
        <w:rPr>
          <w:rStyle w:val="1-Char"/>
          <w:rFonts w:hint="cs"/>
          <w:rtl/>
        </w:rPr>
        <w:t>ا روز</w:t>
      </w:r>
      <w:r w:rsidR="00446BB7">
        <w:rPr>
          <w:rStyle w:val="1-Char"/>
          <w:rFonts w:hint="cs"/>
          <w:rtl/>
        </w:rPr>
        <w:t>ی</w:t>
      </w:r>
      <w:r w:rsidRPr="00BE2421">
        <w:rPr>
          <w:rStyle w:val="1-Char"/>
          <w:rFonts w:hint="cs"/>
          <w:rtl/>
        </w:rPr>
        <w:t xml:space="preserve"> خواه</w:t>
      </w:r>
      <w:r w:rsidR="00446BB7">
        <w:rPr>
          <w:rStyle w:val="1-Char"/>
          <w:rFonts w:hint="cs"/>
          <w:rtl/>
        </w:rPr>
        <w:t>ی</w:t>
      </w:r>
      <w:r w:rsidRPr="00BE2421">
        <w:rPr>
          <w:rStyle w:val="1-Char"/>
          <w:rFonts w:hint="cs"/>
          <w:rtl/>
        </w:rPr>
        <w:t xml:space="preserve"> ن</w:t>
      </w:r>
      <w:r w:rsidR="00446BB7">
        <w:rPr>
          <w:rStyle w:val="1-Char"/>
          <w:rFonts w:hint="cs"/>
          <w:rtl/>
        </w:rPr>
        <w:t>ی</w:t>
      </w:r>
      <w:r w:rsidRPr="00BE2421">
        <w:rPr>
          <w:rStyle w:val="1-Char"/>
          <w:rFonts w:hint="cs"/>
          <w:rtl/>
        </w:rPr>
        <w:t>ست تا او را رزق و روز</w:t>
      </w:r>
      <w:r w:rsidR="00446BB7">
        <w:rPr>
          <w:rStyle w:val="1-Char"/>
          <w:rFonts w:hint="cs"/>
          <w:rtl/>
        </w:rPr>
        <w:t>ی</w:t>
      </w:r>
      <w:r w:rsidRPr="00BE2421">
        <w:rPr>
          <w:rStyle w:val="1-Char"/>
          <w:rFonts w:hint="cs"/>
          <w:rtl/>
        </w:rPr>
        <w:t xml:space="preserve"> عنا</w:t>
      </w:r>
      <w:r w:rsidR="00446BB7">
        <w:rPr>
          <w:rStyle w:val="1-Char"/>
          <w:rFonts w:hint="cs"/>
          <w:rtl/>
        </w:rPr>
        <w:t>ی</w:t>
      </w:r>
      <w:r w:rsidRPr="00BE2421">
        <w:rPr>
          <w:rStyle w:val="1-Char"/>
          <w:rFonts w:hint="cs"/>
          <w:rtl/>
        </w:rPr>
        <w:t>ت کنم؟ و ا</w:t>
      </w:r>
      <w:r w:rsidR="00446BB7">
        <w:rPr>
          <w:rStyle w:val="1-Char"/>
          <w:rFonts w:hint="cs"/>
          <w:rtl/>
        </w:rPr>
        <w:t>ی</w:t>
      </w:r>
      <w:r w:rsidRPr="00BE2421">
        <w:rPr>
          <w:rStyle w:val="1-Char"/>
          <w:rFonts w:hint="cs"/>
          <w:rtl/>
        </w:rPr>
        <w:t>ن برنامه تا طلوع صبح صادق ادامه دارد»</w:t>
      </w:r>
      <w:r w:rsidRPr="007100A7">
        <w:rPr>
          <w:rStyle w:val="1-Char"/>
          <w:rFonts w:hint="cs"/>
          <w:rtl/>
        </w:rPr>
        <w:t>.</w:t>
      </w:r>
    </w:p>
    <w:p w:rsidR="00E81847" w:rsidRPr="007100A7" w:rsidRDefault="00E81847" w:rsidP="00AF1D25">
      <w:pPr>
        <w:rPr>
          <w:rStyle w:val="1-Char"/>
          <w:rtl/>
        </w:rPr>
      </w:pPr>
      <w:r w:rsidRPr="007100A7">
        <w:rPr>
          <w:rStyle w:val="1-Char"/>
          <w:rFonts w:hint="cs"/>
          <w:rtl/>
        </w:rPr>
        <w:t>و ن</w:t>
      </w:r>
      <w:r w:rsidR="00446BB7">
        <w:rPr>
          <w:rStyle w:val="1-Char"/>
          <w:rFonts w:hint="cs"/>
          <w:rtl/>
        </w:rPr>
        <w:t>ی</w:t>
      </w:r>
      <w:r w:rsidRPr="007100A7">
        <w:rPr>
          <w:rStyle w:val="1-Char"/>
          <w:rFonts w:hint="cs"/>
          <w:rtl/>
        </w:rPr>
        <w:t>ز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مَنْ اَحْيَي اللَّيٰالِيَ الْخَمْسَ، وَجَبَتْ لَهُ الْجَنَّةُ: لَيْلَةَ التَّرْوِيَةِ، وَ لَيْلَةَ عَرَفَةَ، وَ لَيْلَةَ النَّحْرِ، وَ لَيْلَةَ الْفِطْرِ وَ لَيْلَةَ النِّصْفِ مِنْ شَعْبٰانَ»</w:t>
      </w:r>
      <w:r w:rsidRPr="007100A7">
        <w:rPr>
          <w:rStyle w:val="1-Char"/>
          <w:rFonts w:hint="cs"/>
          <w:rtl/>
        </w:rPr>
        <w:t xml:space="preserve"> (الترغ</w:t>
      </w:r>
      <w:r w:rsidR="00446BB7">
        <w:rPr>
          <w:rStyle w:val="1-Char"/>
          <w:rFonts w:hint="cs"/>
          <w:rtl/>
        </w:rPr>
        <w:t>ی</w:t>
      </w:r>
      <w:r w:rsidRPr="007100A7">
        <w:rPr>
          <w:rStyle w:val="1-Char"/>
          <w:rFonts w:hint="cs"/>
          <w:rtl/>
        </w:rPr>
        <w:t>ب و التره</w:t>
      </w:r>
      <w:r w:rsidR="00446BB7">
        <w:rPr>
          <w:rStyle w:val="1-Char"/>
          <w:rFonts w:hint="cs"/>
          <w:rtl/>
        </w:rPr>
        <w:t>ی</w:t>
      </w:r>
      <w:r w:rsidRPr="007100A7">
        <w:rPr>
          <w:rStyle w:val="1-Char"/>
          <w:rFonts w:hint="cs"/>
          <w:rtl/>
        </w:rPr>
        <w:t>ب منذر</w:t>
      </w:r>
      <w:r w:rsidR="00446BB7">
        <w:rPr>
          <w:rStyle w:val="1-Char"/>
          <w:rFonts w:hint="cs"/>
          <w:rtl/>
        </w:rPr>
        <w:t>ی</w:t>
      </w:r>
      <w:r w:rsidRPr="007100A7">
        <w:rPr>
          <w:rStyle w:val="1-Char"/>
          <w:rFonts w:hint="cs"/>
          <w:rtl/>
        </w:rPr>
        <w:t>)؛</w:t>
      </w:r>
      <w:r w:rsidR="00C17543" w:rsidRPr="007100A7">
        <w:rPr>
          <w:rStyle w:val="1-Char"/>
          <w:rFonts w:hint="cs"/>
          <w:rtl/>
        </w:rPr>
        <w:t xml:space="preserve"> </w:t>
      </w:r>
      <w:r w:rsidRPr="007100A7">
        <w:rPr>
          <w:rStyle w:val="1-Char"/>
          <w:rFonts w:hint="cs"/>
          <w:rtl/>
        </w:rPr>
        <w:t>‌</w:t>
      </w:r>
      <w:r w:rsidRPr="00BE2421">
        <w:rPr>
          <w:rStyle w:val="1-Char"/>
          <w:rFonts w:hint="cs"/>
          <w:rtl/>
        </w:rPr>
        <w:t>«کس</w:t>
      </w:r>
      <w:r w:rsidR="00446BB7">
        <w:rPr>
          <w:rStyle w:val="1-Char"/>
          <w:rFonts w:hint="cs"/>
          <w:rtl/>
        </w:rPr>
        <w:t>ی</w:t>
      </w:r>
      <w:r w:rsidRPr="00BE2421">
        <w:rPr>
          <w:rStyle w:val="1-Char"/>
          <w:rFonts w:hint="cs"/>
          <w:rtl/>
        </w:rPr>
        <w:t xml:space="preserve"> که پنج شب را زنده دارد، بهشت برا</w:t>
      </w:r>
      <w:r w:rsidR="00446BB7">
        <w:rPr>
          <w:rStyle w:val="1-Char"/>
          <w:rFonts w:hint="cs"/>
          <w:rtl/>
        </w:rPr>
        <w:t>ی</w:t>
      </w:r>
      <w:r w:rsidRPr="00BE2421">
        <w:rPr>
          <w:rStyle w:val="1-Char"/>
          <w:rFonts w:hint="cs"/>
          <w:rtl/>
        </w:rPr>
        <w:t>ش واجب م</w:t>
      </w:r>
      <w:r w:rsidR="00446BB7">
        <w:rPr>
          <w:rStyle w:val="1-Char"/>
          <w:rFonts w:hint="cs"/>
          <w:rtl/>
        </w:rPr>
        <w:t>ی</w:t>
      </w:r>
      <w:r w:rsidRPr="00BE2421">
        <w:rPr>
          <w:rStyle w:val="1-Char"/>
          <w:rFonts w:hint="cs"/>
          <w:rtl/>
        </w:rPr>
        <w:t>‌گردد؛ و ا</w:t>
      </w:r>
      <w:r w:rsidR="00446BB7">
        <w:rPr>
          <w:rStyle w:val="1-Char"/>
          <w:rFonts w:hint="cs"/>
          <w:rtl/>
        </w:rPr>
        <w:t>ی</w:t>
      </w:r>
      <w:r w:rsidRPr="00BE2421">
        <w:rPr>
          <w:rStyle w:val="1-Char"/>
          <w:rFonts w:hint="cs"/>
          <w:rtl/>
        </w:rPr>
        <w:t>ن پنج شب، عبارتند از: شب ترو</w:t>
      </w:r>
      <w:r w:rsidR="00446BB7">
        <w:rPr>
          <w:rStyle w:val="1-Char"/>
          <w:rFonts w:hint="cs"/>
          <w:rtl/>
        </w:rPr>
        <w:t>ی</w:t>
      </w:r>
      <w:r w:rsidRPr="00BE2421">
        <w:rPr>
          <w:rStyle w:val="1-Char"/>
          <w:rFonts w:hint="cs"/>
          <w:rtl/>
        </w:rPr>
        <w:t>ه (</w:t>
      </w:r>
      <w:r w:rsidR="00446BB7">
        <w:rPr>
          <w:rStyle w:val="1-Char"/>
          <w:rFonts w:hint="cs"/>
          <w:rtl/>
        </w:rPr>
        <w:t>ی</w:t>
      </w:r>
      <w:r w:rsidRPr="00BE2421">
        <w:rPr>
          <w:rStyle w:val="1-Char"/>
          <w:rFonts w:hint="cs"/>
          <w:rtl/>
        </w:rPr>
        <w:t>عن</w:t>
      </w:r>
      <w:r w:rsidR="00446BB7">
        <w:rPr>
          <w:rStyle w:val="1-Char"/>
          <w:rFonts w:hint="cs"/>
          <w:rtl/>
        </w:rPr>
        <w:t>ی</w:t>
      </w:r>
      <w:r w:rsidRPr="00BE2421">
        <w:rPr>
          <w:rStyle w:val="1-Char"/>
          <w:rFonts w:hint="cs"/>
          <w:rtl/>
        </w:rPr>
        <w:t xml:space="preserve"> هشتم ذ</w:t>
      </w:r>
      <w:r w:rsidR="00446BB7">
        <w:rPr>
          <w:rStyle w:val="1-Char"/>
          <w:rFonts w:hint="cs"/>
          <w:rtl/>
        </w:rPr>
        <w:t>ی</w:t>
      </w:r>
      <w:r w:rsidRPr="00BE2421">
        <w:rPr>
          <w:rStyle w:val="1-Char"/>
          <w:rFonts w:hint="cs"/>
          <w:rtl/>
        </w:rPr>
        <w:t>‌الحجة)؛ شب عرفه؛ (</w:t>
      </w:r>
      <w:r w:rsidR="00446BB7">
        <w:rPr>
          <w:rStyle w:val="1-Char"/>
          <w:rFonts w:hint="cs"/>
          <w:rtl/>
        </w:rPr>
        <w:t>ی</w:t>
      </w:r>
      <w:r w:rsidRPr="00BE2421">
        <w:rPr>
          <w:rStyle w:val="1-Char"/>
          <w:rFonts w:hint="cs"/>
          <w:rtl/>
        </w:rPr>
        <w:t>عن</w:t>
      </w:r>
      <w:r w:rsidR="00446BB7">
        <w:rPr>
          <w:rStyle w:val="1-Char"/>
          <w:rFonts w:hint="cs"/>
          <w:rtl/>
        </w:rPr>
        <w:t>ی</w:t>
      </w:r>
      <w:r w:rsidRPr="00BE2421">
        <w:rPr>
          <w:rStyle w:val="1-Char"/>
          <w:rFonts w:hint="cs"/>
          <w:rtl/>
        </w:rPr>
        <w:t xml:space="preserve"> نهم ذ</w:t>
      </w:r>
      <w:r w:rsidR="00446BB7">
        <w:rPr>
          <w:rStyle w:val="1-Char"/>
          <w:rFonts w:hint="cs"/>
          <w:rtl/>
        </w:rPr>
        <w:t>ی</w:t>
      </w:r>
      <w:r w:rsidRPr="00BE2421">
        <w:rPr>
          <w:rStyle w:val="1-Char"/>
          <w:rFonts w:hint="cs"/>
          <w:rtl/>
        </w:rPr>
        <w:t>‌الحجة)؛ شب ع</w:t>
      </w:r>
      <w:r w:rsidR="00446BB7">
        <w:rPr>
          <w:rStyle w:val="1-Char"/>
          <w:rFonts w:hint="cs"/>
          <w:rtl/>
        </w:rPr>
        <w:t>ی</w:t>
      </w:r>
      <w:r w:rsidRPr="00BE2421">
        <w:rPr>
          <w:rStyle w:val="1-Char"/>
          <w:rFonts w:hint="cs"/>
          <w:rtl/>
        </w:rPr>
        <w:t>د قربان؛ شب ع</w:t>
      </w:r>
      <w:r w:rsidR="00446BB7">
        <w:rPr>
          <w:rStyle w:val="1-Char"/>
          <w:rFonts w:hint="cs"/>
          <w:rtl/>
        </w:rPr>
        <w:t>ی</w:t>
      </w:r>
      <w:r w:rsidRPr="00BE2421">
        <w:rPr>
          <w:rStyle w:val="1-Char"/>
          <w:rFonts w:hint="cs"/>
          <w:rtl/>
        </w:rPr>
        <w:t>د فطر و ن</w:t>
      </w:r>
      <w:r w:rsidR="00446BB7">
        <w:rPr>
          <w:rStyle w:val="1-Char"/>
          <w:rFonts w:hint="cs"/>
          <w:rtl/>
        </w:rPr>
        <w:t>ی</w:t>
      </w:r>
      <w:r w:rsidRPr="00BE2421">
        <w:rPr>
          <w:rStyle w:val="1-Char"/>
          <w:rFonts w:hint="cs"/>
          <w:rtl/>
        </w:rPr>
        <w:t>مه‌</w:t>
      </w:r>
      <w:r w:rsidR="00446BB7">
        <w:rPr>
          <w:rStyle w:val="1-Char"/>
          <w:rFonts w:hint="cs"/>
          <w:rtl/>
        </w:rPr>
        <w:t>ی</w:t>
      </w:r>
      <w:r w:rsidRPr="00BE2421">
        <w:rPr>
          <w:rStyle w:val="1-Char"/>
          <w:rFonts w:hint="cs"/>
          <w:rtl/>
        </w:rPr>
        <w:t xml:space="preserve"> شعبان»</w:t>
      </w:r>
      <w:r w:rsidRPr="007100A7">
        <w:rPr>
          <w:rStyle w:val="1-Char"/>
          <w:rFonts w:hint="cs"/>
          <w:rtl/>
        </w:rPr>
        <w:t>.</w:t>
      </w:r>
    </w:p>
    <w:p w:rsidR="00E81847" w:rsidRPr="007100A7" w:rsidRDefault="00E81847" w:rsidP="00AF1D25">
      <w:pPr>
        <w:rPr>
          <w:rStyle w:val="1-Char"/>
          <w:rtl/>
        </w:rPr>
      </w:pPr>
      <w:r w:rsidRPr="007100A7">
        <w:rPr>
          <w:rStyle w:val="1-Char"/>
          <w:rFonts w:hint="cs"/>
          <w:rtl/>
        </w:rPr>
        <w:t>و ن</w:t>
      </w:r>
      <w:r w:rsidR="00446BB7">
        <w:rPr>
          <w:rStyle w:val="1-Char"/>
          <w:rFonts w:hint="cs"/>
          <w:rtl/>
        </w:rPr>
        <w:t>ی</w:t>
      </w:r>
      <w:r w:rsidRPr="007100A7">
        <w:rPr>
          <w:rStyle w:val="1-Char"/>
          <w:rFonts w:hint="cs"/>
          <w:rtl/>
        </w:rPr>
        <w:t>ز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مَنْ قٰامَ لَيْلَةَ النِّصْفِ مِنْ شَعْبٰانَ وَ لَيْلَتَيِ الْعِيْدِ، لَمْ يَمُتْ قَلْبُهُ يَوْمَ تَمُوْتُ الْقُلُوْبُ»</w:t>
      </w:r>
      <w:r w:rsidRPr="007100A7">
        <w:rPr>
          <w:rStyle w:val="1-Char"/>
          <w:rFonts w:hint="cs"/>
          <w:rtl/>
        </w:rPr>
        <w:t xml:space="preserve"> (ابن ماجه و سنن ب</w:t>
      </w:r>
      <w:r w:rsidR="00446BB7">
        <w:rPr>
          <w:rStyle w:val="1-Char"/>
          <w:rFonts w:hint="cs"/>
          <w:rtl/>
        </w:rPr>
        <w:t>ی</w:t>
      </w:r>
      <w:r w:rsidRPr="007100A7">
        <w:rPr>
          <w:rStyle w:val="1-Char"/>
          <w:rFonts w:hint="cs"/>
          <w:rtl/>
        </w:rPr>
        <w:t>هق</w:t>
      </w:r>
      <w:r w:rsidR="00446BB7">
        <w:rPr>
          <w:rStyle w:val="1-Char"/>
          <w:rFonts w:hint="cs"/>
          <w:rtl/>
        </w:rPr>
        <w:t>ی</w:t>
      </w:r>
      <w:r w:rsidRPr="007100A7">
        <w:rPr>
          <w:rStyle w:val="1-Char"/>
          <w:rFonts w:hint="cs"/>
          <w:rtl/>
        </w:rPr>
        <w:t xml:space="preserve">)؛ </w:t>
      </w:r>
      <w:r w:rsidRPr="00BE2421">
        <w:rPr>
          <w:rStyle w:val="1-Char"/>
          <w:rFonts w:hint="cs"/>
          <w:rtl/>
        </w:rPr>
        <w:t>«هر کس ن</w:t>
      </w:r>
      <w:r w:rsidR="00446BB7">
        <w:rPr>
          <w:rStyle w:val="1-Char"/>
          <w:rFonts w:hint="cs"/>
          <w:rtl/>
        </w:rPr>
        <w:t>ی</w:t>
      </w:r>
      <w:r w:rsidRPr="00BE2421">
        <w:rPr>
          <w:rStyle w:val="1-Char"/>
          <w:rFonts w:hint="cs"/>
          <w:rtl/>
        </w:rPr>
        <w:t>مه‌</w:t>
      </w:r>
      <w:r w:rsidR="00446BB7">
        <w:rPr>
          <w:rStyle w:val="1-Char"/>
          <w:rFonts w:hint="cs"/>
          <w:rtl/>
        </w:rPr>
        <w:t>ی</w:t>
      </w:r>
      <w:r w:rsidRPr="00BE2421">
        <w:rPr>
          <w:rStyle w:val="1-Char"/>
          <w:rFonts w:hint="cs"/>
          <w:rtl/>
        </w:rPr>
        <w:t xml:space="preserve"> شعبان و دو شب ع</w:t>
      </w:r>
      <w:r w:rsidR="00446BB7">
        <w:rPr>
          <w:rStyle w:val="1-Char"/>
          <w:rFonts w:hint="cs"/>
          <w:rtl/>
        </w:rPr>
        <w:t>ی</w:t>
      </w:r>
      <w:r w:rsidRPr="00BE2421">
        <w:rPr>
          <w:rStyle w:val="1-Char"/>
          <w:rFonts w:hint="cs"/>
          <w:rtl/>
        </w:rPr>
        <w:t>د را زنده دارد، قلبش در روز</w:t>
      </w:r>
      <w:r w:rsidR="00446BB7">
        <w:rPr>
          <w:rStyle w:val="1-Char"/>
          <w:rFonts w:hint="cs"/>
          <w:rtl/>
        </w:rPr>
        <w:t>ی</w:t>
      </w:r>
      <w:r w:rsidRPr="00BE2421">
        <w:rPr>
          <w:rStyle w:val="1-Char"/>
          <w:rFonts w:hint="cs"/>
          <w:rtl/>
        </w:rPr>
        <w:t xml:space="preserve"> که قلب‌ها در آن روز م</w:t>
      </w:r>
      <w:r w:rsidR="00446BB7">
        <w:rPr>
          <w:rStyle w:val="1-Char"/>
          <w:rFonts w:hint="cs"/>
          <w:rtl/>
        </w:rPr>
        <w:t>ی</w:t>
      </w:r>
      <w:r w:rsidRPr="00BE2421">
        <w:rPr>
          <w:rStyle w:val="1-Char"/>
          <w:rFonts w:hint="cs"/>
          <w:rtl/>
        </w:rPr>
        <w:t>‌م</w:t>
      </w:r>
      <w:r w:rsidR="00446BB7">
        <w:rPr>
          <w:rStyle w:val="1-Char"/>
          <w:rFonts w:hint="cs"/>
          <w:rtl/>
        </w:rPr>
        <w:t>ی</w:t>
      </w:r>
      <w:r w:rsidRPr="00BE2421">
        <w:rPr>
          <w:rStyle w:val="1-Char"/>
          <w:rFonts w:hint="cs"/>
          <w:rtl/>
        </w:rPr>
        <w:t>رد، نخواهد مرد»</w:t>
      </w:r>
      <w:r w:rsidRPr="007100A7">
        <w:rPr>
          <w:rStyle w:val="1-Char"/>
          <w:rFonts w:hint="cs"/>
          <w:rtl/>
        </w:rPr>
        <w:t>.]</w:t>
      </w:r>
    </w:p>
    <w:p w:rsidR="00E81847" w:rsidRPr="007100A7" w:rsidRDefault="00E81847" w:rsidP="00AF1D25">
      <w:pPr>
        <w:rPr>
          <w:rStyle w:val="1-Char"/>
          <w:rtl/>
        </w:rPr>
      </w:pPr>
      <w:r w:rsidRPr="00FE6406">
        <w:rPr>
          <w:rStyle w:val="9-Char"/>
          <w:rFonts w:eastAsia="Batang" w:hint="cs"/>
          <w:rtl/>
        </w:rPr>
        <w:t>و اجتماع و گردهما</w:t>
      </w:r>
      <w:r w:rsidR="00446BB7">
        <w:rPr>
          <w:rStyle w:val="9-Char"/>
          <w:rFonts w:eastAsia="Batang" w:hint="cs"/>
          <w:rtl/>
        </w:rPr>
        <w:t>یی</w:t>
      </w:r>
      <w:r w:rsidRPr="00FE6406">
        <w:rPr>
          <w:rStyle w:val="9-Char"/>
          <w:rFonts w:eastAsia="Batang" w:hint="cs"/>
          <w:rtl/>
        </w:rPr>
        <w:t xml:space="preserve"> نمودن برا</w:t>
      </w:r>
      <w:r w:rsidR="00446BB7">
        <w:rPr>
          <w:rStyle w:val="9-Char"/>
          <w:rFonts w:eastAsia="Batang" w:hint="cs"/>
          <w:rtl/>
        </w:rPr>
        <w:t>ی</w:t>
      </w:r>
      <w:r w:rsidRPr="00FE6406">
        <w:rPr>
          <w:rStyle w:val="9-Char"/>
          <w:rFonts w:eastAsia="Batang" w:hint="cs"/>
          <w:rtl/>
        </w:rPr>
        <w:t xml:space="preserve"> زنده داشتن شب</w:t>
      </w:r>
      <w:r w:rsidR="00446BB7">
        <w:rPr>
          <w:rStyle w:val="9-Char"/>
          <w:rFonts w:eastAsia="Batang" w:hint="cs"/>
          <w:rtl/>
        </w:rPr>
        <w:t>ی</w:t>
      </w:r>
      <w:r w:rsidRPr="00FE6406">
        <w:rPr>
          <w:rStyle w:val="9-Char"/>
          <w:rFonts w:eastAsia="Batang" w:hint="cs"/>
          <w:rtl/>
        </w:rPr>
        <w:t xml:space="preserve"> از ا</w:t>
      </w:r>
      <w:r w:rsidR="00446BB7">
        <w:rPr>
          <w:rStyle w:val="9-Char"/>
          <w:rFonts w:eastAsia="Batang" w:hint="cs"/>
          <w:rtl/>
        </w:rPr>
        <w:t>ی</w:t>
      </w:r>
      <w:r w:rsidRPr="00FE6406">
        <w:rPr>
          <w:rStyle w:val="9-Char"/>
          <w:rFonts w:eastAsia="Batang" w:hint="cs"/>
          <w:rtl/>
        </w:rPr>
        <w:t>ن شب‌ها</w:t>
      </w:r>
      <w:r w:rsidRPr="007100A7">
        <w:rPr>
          <w:rStyle w:val="1-Char"/>
          <w:rFonts w:hint="cs"/>
          <w:rtl/>
        </w:rPr>
        <w:t xml:space="preserve">، مکروه است، [اگر </w:t>
      </w:r>
      <w:r w:rsidR="00AF17B9">
        <w:rPr>
          <w:rStyle w:val="1-Char"/>
          <w:rFonts w:hint="cs"/>
          <w:rtl/>
        </w:rPr>
        <w:t>چنان‌چه</w:t>
      </w:r>
      <w:r w:rsidRPr="007100A7">
        <w:rPr>
          <w:rStyle w:val="1-Char"/>
          <w:rFonts w:hint="cs"/>
          <w:rtl/>
        </w:rPr>
        <w:t xml:space="preserve"> اجتماع و گردهما</w:t>
      </w:r>
      <w:r w:rsidR="00446BB7">
        <w:rPr>
          <w:rStyle w:val="1-Char"/>
          <w:rFonts w:hint="cs"/>
          <w:rtl/>
        </w:rPr>
        <w:t>یی</w:t>
      </w:r>
      <w:r w:rsidRPr="007100A7">
        <w:rPr>
          <w:rStyle w:val="1-Char"/>
          <w:rFonts w:hint="cs"/>
          <w:rtl/>
        </w:rPr>
        <w:t xml:space="preserve"> مردم بر اثر دعوت و فراخوان</w:t>
      </w:r>
      <w:r w:rsidR="00446BB7">
        <w:rPr>
          <w:rStyle w:val="1-Char"/>
          <w:rFonts w:hint="cs"/>
          <w:rtl/>
        </w:rPr>
        <w:t>ی</w:t>
      </w:r>
      <w:r w:rsidRPr="007100A7">
        <w:rPr>
          <w:rStyle w:val="1-Char"/>
          <w:rFonts w:hint="cs"/>
          <w:rtl/>
        </w:rPr>
        <w:t xml:space="preserve"> از همد</w:t>
      </w:r>
      <w:r w:rsidR="00446BB7">
        <w:rPr>
          <w:rStyle w:val="1-Char"/>
          <w:rFonts w:hint="cs"/>
          <w:rtl/>
        </w:rPr>
        <w:t>ی</w:t>
      </w:r>
      <w:r w:rsidRPr="007100A7">
        <w:rPr>
          <w:rStyle w:val="1-Char"/>
          <w:rFonts w:hint="cs"/>
          <w:rtl/>
        </w:rPr>
        <w:t>گر باشد؛ خواه اجتماع</w:t>
      </w:r>
      <w:r w:rsidR="000751A8">
        <w:rPr>
          <w:rStyle w:val="1-Char"/>
          <w:rFonts w:hint="cs"/>
          <w:rtl/>
        </w:rPr>
        <w:t xml:space="preserve"> آن‌ها </w:t>
      </w:r>
      <w:r w:rsidRPr="007100A7">
        <w:rPr>
          <w:rStyle w:val="1-Char"/>
          <w:rFonts w:hint="cs"/>
          <w:rtl/>
        </w:rPr>
        <w:t xml:space="preserve">در مسجد باشد </w:t>
      </w:r>
      <w:r w:rsidR="00446BB7">
        <w:rPr>
          <w:rStyle w:val="1-Char"/>
          <w:rFonts w:hint="cs"/>
          <w:rtl/>
        </w:rPr>
        <w:t>ی</w:t>
      </w:r>
      <w:r w:rsidRPr="007100A7">
        <w:rPr>
          <w:rStyle w:val="1-Char"/>
          <w:rFonts w:hint="cs"/>
          <w:rtl/>
        </w:rPr>
        <w:t>ا در مکان</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ول</w:t>
      </w:r>
      <w:r w:rsidR="00446BB7">
        <w:rPr>
          <w:rStyle w:val="1-Char"/>
          <w:rFonts w:hint="cs"/>
          <w:rtl/>
        </w:rPr>
        <w:t>ی</w:t>
      </w:r>
      <w:r w:rsidRPr="007100A7">
        <w:rPr>
          <w:rStyle w:val="1-Char"/>
          <w:rFonts w:hint="cs"/>
          <w:rtl/>
        </w:rPr>
        <w:t xml:space="preserve"> اگر </w:t>
      </w:r>
      <w:r w:rsidR="00AF17B9">
        <w:rPr>
          <w:rStyle w:val="1-Char"/>
          <w:rFonts w:hint="cs"/>
          <w:rtl/>
        </w:rPr>
        <w:t>چنان‌چه</w:t>
      </w:r>
      <w:r w:rsidRPr="007100A7">
        <w:rPr>
          <w:rStyle w:val="1-Char"/>
          <w:rFonts w:hint="cs"/>
          <w:rtl/>
        </w:rPr>
        <w:t xml:space="preserve"> ا</w:t>
      </w:r>
      <w:r w:rsidR="00446BB7">
        <w:rPr>
          <w:rStyle w:val="1-Char"/>
          <w:rFonts w:hint="cs"/>
          <w:rtl/>
        </w:rPr>
        <w:t>ی</w:t>
      </w:r>
      <w:r w:rsidRPr="007100A7">
        <w:rPr>
          <w:rStyle w:val="1-Char"/>
          <w:rFonts w:hint="cs"/>
          <w:rtl/>
        </w:rPr>
        <w:t>ن اجتماع، بدون دعوت و فراخوان</w:t>
      </w:r>
      <w:r w:rsidR="00446BB7">
        <w:rPr>
          <w:rStyle w:val="1-Char"/>
          <w:rFonts w:hint="cs"/>
          <w:rtl/>
        </w:rPr>
        <w:t>ی</w:t>
      </w:r>
      <w:r w:rsidRPr="007100A7">
        <w:rPr>
          <w:rStyle w:val="1-Char"/>
          <w:rFonts w:hint="cs"/>
          <w:rtl/>
        </w:rPr>
        <w:t xml:space="preserve"> باشد، پس در آن صورت اشکال</w:t>
      </w:r>
      <w:r w:rsidR="00446BB7">
        <w:rPr>
          <w:rStyle w:val="1-Char"/>
          <w:rFonts w:hint="cs"/>
          <w:rtl/>
        </w:rPr>
        <w:t>ی</w:t>
      </w:r>
      <w:r w:rsidRPr="007100A7">
        <w:rPr>
          <w:rStyle w:val="1-Char"/>
          <w:rFonts w:hint="cs"/>
          <w:rtl/>
        </w:rPr>
        <w:t xml:space="preserve"> در آن ن</w:t>
      </w:r>
      <w:r w:rsidR="00446BB7">
        <w:rPr>
          <w:rStyle w:val="1-Char"/>
          <w:rFonts w:hint="cs"/>
          <w:rtl/>
        </w:rPr>
        <w:t>ی</w:t>
      </w:r>
      <w:r w:rsidRPr="007100A7">
        <w:rPr>
          <w:rStyle w:val="1-Char"/>
          <w:rFonts w:hint="cs"/>
          <w:rtl/>
        </w:rPr>
        <w:t>ست.]</w:t>
      </w:r>
    </w:p>
    <w:p w:rsidR="00AE35C5" w:rsidRPr="001969A8" w:rsidRDefault="00AE35C5" w:rsidP="00812CF0">
      <w:pPr>
        <w:pStyle w:val="3-"/>
        <w:rPr>
          <w:rtl/>
        </w:rPr>
      </w:pPr>
      <w:r w:rsidRPr="001969A8">
        <w:rPr>
          <w:rFonts w:hint="eastAsia"/>
          <w:rtl/>
        </w:rPr>
        <w:t>فَصلٌ</w:t>
      </w:r>
      <w:r w:rsidRPr="001969A8">
        <w:rPr>
          <w:rtl/>
        </w:rPr>
        <w:t xml:space="preserve"> </w:t>
      </w:r>
      <w:r w:rsidRPr="001969A8">
        <w:rPr>
          <w:rFonts w:hint="eastAsia"/>
          <w:rtl/>
        </w:rPr>
        <w:t>فِي</w:t>
      </w:r>
      <w:r w:rsidRPr="001969A8">
        <w:rPr>
          <w:rtl/>
        </w:rPr>
        <w:t xml:space="preserve"> </w:t>
      </w:r>
      <w:r w:rsidRPr="001969A8">
        <w:rPr>
          <w:rFonts w:hint="eastAsia"/>
          <w:rtl/>
        </w:rPr>
        <w:t>صَلَاةِ</w:t>
      </w:r>
      <w:r w:rsidRPr="001969A8">
        <w:rPr>
          <w:rtl/>
        </w:rPr>
        <w:t xml:space="preserve"> </w:t>
      </w:r>
      <w:r w:rsidRPr="001969A8">
        <w:rPr>
          <w:rFonts w:hint="eastAsia"/>
          <w:rtl/>
        </w:rPr>
        <w:t>النَّفلِ</w:t>
      </w:r>
      <w:r w:rsidRPr="001969A8">
        <w:rPr>
          <w:rtl/>
        </w:rPr>
        <w:t xml:space="preserve"> </w:t>
      </w:r>
      <w:r w:rsidRPr="001969A8">
        <w:rPr>
          <w:rFonts w:hint="eastAsia"/>
          <w:rtl/>
        </w:rPr>
        <w:t>جَالِسًا</w:t>
      </w:r>
      <w:r w:rsidRPr="001969A8">
        <w:rPr>
          <w:rtl/>
        </w:rPr>
        <w:t xml:space="preserve"> </w:t>
      </w:r>
      <w:r w:rsidRPr="001969A8">
        <w:rPr>
          <w:rFonts w:hint="eastAsia"/>
          <w:rtl/>
        </w:rPr>
        <w:t>وَالصَّلَاةُ</w:t>
      </w:r>
      <w:r w:rsidRPr="001969A8">
        <w:rPr>
          <w:rtl/>
        </w:rPr>
        <w:t xml:space="preserve"> </w:t>
      </w:r>
      <w:r w:rsidRPr="001969A8">
        <w:rPr>
          <w:rFonts w:hint="eastAsia"/>
          <w:rtl/>
        </w:rPr>
        <w:t>عَلَ</w:t>
      </w:r>
      <w:r w:rsidR="00942276">
        <w:rPr>
          <w:rFonts w:hint="eastAsia"/>
          <w:rtl/>
        </w:rPr>
        <w:t>ي</w:t>
      </w:r>
      <w:r w:rsidRPr="001969A8">
        <w:rPr>
          <w:rtl/>
        </w:rPr>
        <w:t xml:space="preserve"> </w:t>
      </w:r>
      <w:r w:rsidRPr="001969A8">
        <w:rPr>
          <w:rFonts w:hint="eastAsia"/>
          <w:rtl/>
        </w:rPr>
        <w:t>الدَّابَّةِ</w:t>
      </w:r>
    </w:p>
    <w:p w:rsidR="00AE35C5" w:rsidRPr="00BE2421" w:rsidRDefault="00AE35C5" w:rsidP="00AF1D25">
      <w:pPr>
        <w:rPr>
          <w:rStyle w:val="5-Char"/>
          <w:bCs/>
          <w:rtl/>
        </w:rPr>
      </w:pPr>
      <w:r w:rsidRPr="00BE2421">
        <w:rPr>
          <w:rStyle w:val="5-Char"/>
          <w:rFonts w:hint="eastAsia"/>
          <w:rtl/>
        </w:rPr>
        <w:t>يَجُوزُ</w:t>
      </w:r>
      <w:r w:rsidRPr="00BE2421">
        <w:rPr>
          <w:rStyle w:val="5-Char"/>
          <w:rtl/>
        </w:rPr>
        <w:t xml:space="preserve"> </w:t>
      </w:r>
      <w:r w:rsidRPr="00BE2421">
        <w:rPr>
          <w:rStyle w:val="5-Char"/>
          <w:rFonts w:hint="eastAsia"/>
          <w:rtl/>
        </w:rPr>
        <w:t>النَّفلُ</w:t>
      </w:r>
      <w:r w:rsidRPr="00BE2421">
        <w:rPr>
          <w:rStyle w:val="5-Char"/>
          <w:rtl/>
        </w:rPr>
        <w:t xml:space="preserve"> </w:t>
      </w:r>
      <w:r w:rsidRPr="00BE2421">
        <w:rPr>
          <w:rStyle w:val="5-Char"/>
          <w:rFonts w:hint="eastAsia"/>
          <w:rtl/>
        </w:rPr>
        <w:t>قَاعِدًا</w:t>
      </w:r>
      <w:r w:rsidRPr="00BE2421">
        <w:rPr>
          <w:rStyle w:val="5-Char"/>
          <w:rtl/>
        </w:rPr>
        <w:t xml:space="preserve"> </w:t>
      </w:r>
      <w:r w:rsidRPr="00BE2421">
        <w:rPr>
          <w:rStyle w:val="5-Char"/>
          <w:rFonts w:hint="eastAsia"/>
          <w:rtl/>
        </w:rPr>
        <w:t>مَعَ</w:t>
      </w:r>
      <w:r w:rsidRPr="00BE2421">
        <w:rPr>
          <w:rStyle w:val="5-Char"/>
          <w:rtl/>
        </w:rPr>
        <w:t xml:space="preserve"> </w:t>
      </w:r>
      <w:r w:rsidRPr="00BE2421">
        <w:rPr>
          <w:rStyle w:val="5-Char"/>
          <w:rFonts w:hint="eastAsia"/>
          <w:rtl/>
        </w:rPr>
        <w:t>القُدرَةِ</w:t>
      </w:r>
      <w:r w:rsidRPr="00BE2421">
        <w:rPr>
          <w:rStyle w:val="5-Char"/>
          <w:rtl/>
        </w:rPr>
        <w:t xml:space="preserve"> </w:t>
      </w:r>
      <w:r w:rsidRPr="00BE2421">
        <w:rPr>
          <w:rStyle w:val="5-Char"/>
          <w:rFonts w:hint="eastAsia"/>
          <w:rtl/>
        </w:rPr>
        <w:t>عَلَ</w:t>
      </w:r>
      <w:r w:rsidR="00D65C23" w:rsidRPr="00BE2421">
        <w:rPr>
          <w:rStyle w:val="5-Char"/>
          <w:rFonts w:hint="cs"/>
          <w:rtl/>
        </w:rPr>
        <w:t>ی</w:t>
      </w:r>
      <w:r w:rsidRPr="00BE2421">
        <w:rPr>
          <w:rStyle w:val="5-Char"/>
          <w:rtl/>
        </w:rPr>
        <w:t xml:space="preserve"> </w:t>
      </w:r>
      <w:r w:rsidRPr="00BE2421">
        <w:rPr>
          <w:rStyle w:val="5-Char"/>
          <w:rFonts w:hint="eastAsia"/>
          <w:rtl/>
        </w:rPr>
        <w:t>القِيَامِ</w:t>
      </w:r>
      <w:r w:rsidRPr="00BE2421">
        <w:rPr>
          <w:rStyle w:val="5-Char"/>
          <w:rFonts w:hint="cs"/>
          <w:rtl/>
        </w:rPr>
        <w:t>؛</w:t>
      </w:r>
      <w:r w:rsidRPr="00BE2421">
        <w:rPr>
          <w:rStyle w:val="5-Char"/>
          <w:rtl/>
        </w:rPr>
        <w:t xml:space="preserve"> </w:t>
      </w:r>
      <w:r w:rsidRPr="00BE2421">
        <w:rPr>
          <w:rStyle w:val="5-Char"/>
          <w:rFonts w:hint="eastAsia"/>
          <w:rtl/>
        </w:rPr>
        <w:t>لكِن</w:t>
      </w:r>
      <w:r w:rsidRPr="00BE2421">
        <w:rPr>
          <w:rStyle w:val="5-Char"/>
          <w:rtl/>
        </w:rPr>
        <w:t xml:space="preserve"> </w:t>
      </w:r>
      <w:r w:rsidRPr="00BE2421">
        <w:rPr>
          <w:rStyle w:val="5-Char"/>
          <w:rFonts w:hint="eastAsia"/>
          <w:rtl/>
        </w:rPr>
        <w:t>لَه</w:t>
      </w:r>
      <w:r w:rsidRPr="00BE2421">
        <w:rPr>
          <w:rStyle w:val="5-Char"/>
          <w:rtl/>
        </w:rPr>
        <w:t xml:space="preserve"> </w:t>
      </w:r>
      <w:r w:rsidRPr="00BE2421">
        <w:rPr>
          <w:rStyle w:val="5-Char"/>
          <w:rFonts w:hint="eastAsia"/>
          <w:rtl/>
        </w:rPr>
        <w:t>نِصفُ</w:t>
      </w:r>
      <w:r w:rsidRPr="00BE2421">
        <w:rPr>
          <w:rStyle w:val="5-Char"/>
          <w:rtl/>
        </w:rPr>
        <w:t xml:space="preserve"> </w:t>
      </w:r>
      <w:r w:rsidRPr="00BE2421">
        <w:rPr>
          <w:rStyle w:val="5-Char"/>
          <w:rFonts w:hint="eastAsia"/>
          <w:rtl/>
        </w:rPr>
        <w:t>أَجرِ</w:t>
      </w:r>
      <w:r w:rsidRPr="00BE2421">
        <w:rPr>
          <w:rStyle w:val="5-Char"/>
          <w:rtl/>
        </w:rPr>
        <w:t xml:space="preserve"> </w:t>
      </w:r>
      <w:r w:rsidRPr="00BE2421">
        <w:rPr>
          <w:rStyle w:val="5-Char"/>
          <w:rFonts w:hint="eastAsia"/>
          <w:rtl/>
        </w:rPr>
        <w:t>القَائِمِ</w:t>
      </w:r>
      <w:r w:rsidRPr="00BE2421">
        <w:rPr>
          <w:rStyle w:val="5-Char"/>
          <w:rtl/>
        </w:rPr>
        <w:t xml:space="preserve"> </w:t>
      </w:r>
      <w:r w:rsidRPr="00BE2421">
        <w:rPr>
          <w:rStyle w:val="5-Char"/>
          <w:rFonts w:hint="eastAsia"/>
          <w:rtl/>
        </w:rPr>
        <w:t>إِلَّا</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عُذرٍ</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قعُدُ</w:t>
      </w:r>
      <w:r w:rsidRPr="00BE2421">
        <w:rPr>
          <w:rStyle w:val="5-Char"/>
          <w:rtl/>
        </w:rPr>
        <w:t xml:space="preserve"> </w:t>
      </w:r>
      <w:r w:rsidRPr="00BE2421">
        <w:rPr>
          <w:rStyle w:val="5-Char"/>
          <w:rFonts w:hint="eastAsia"/>
          <w:rtl/>
        </w:rPr>
        <w:t>كَالمُتَشَهِّدِ</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مُختَارِ</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جَازَ</w:t>
      </w:r>
      <w:r w:rsidRPr="00BE2421">
        <w:rPr>
          <w:rStyle w:val="5-Char"/>
          <w:rtl/>
        </w:rPr>
        <w:t xml:space="preserve"> </w:t>
      </w:r>
      <w:r w:rsidRPr="00BE2421">
        <w:rPr>
          <w:rStyle w:val="5-Char"/>
          <w:rFonts w:hint="eastAsia"/>
          <w:rtl/>
        </w:rPr>
        <w:t>إِتمَامُه</w:t>
      </w:r>
      <w:r w:rsidRPr="00BE2421">
        <w:rPr>
          <w:rStyle w:val="5-Char"/>
          <w:rtl/>
        </w:rPr>
        <w:t xml:space="preserve"> </w:t>
      </w:r>
      <w:r w:rsidRPr="00BE2421">
        <w:rPr>
          <w:rStyle w:val="5-Char"/>
          <w:rFonts w:hint="eastAsia"/>
          <w:rtl/>
        </w:rPr>
        <w:t>قَاعِدًا</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اِفتِتَاحِهِ</w:t>
      </w:r>
      <w:r w:rsidRPr="00BE2421">
        <w:rPr>
          <w:rStyle w:val="5-Char"/>
          <w:rtl/>
        </w:rPr>
        <w:t xml:space="preserve"> </w:t>
      </w:r>
      <w:r w:rsidRPr="00BE2421">
        <w:rPr>
          <w:rStyle w:val="5-Char"/>
          <w:rFonts w:hint="eastAsia"/>
          <w:rtl/>
        </w:rPr>
        <w:t>قَائِمًا</w:t>
      </w:r>
      <w:r w:rsidRPr="00BE2421">
        <w:rPr>
          <w:rStyle w:val="5-Char"/>
          <w:rtl/>
        </w:rPr>
        <w:t xml:space="preserve"> </w:t>
      </w:r>
      <w:r w:rsidRPr="00BE2421">
        <w:rPr>
          <w:rStyle w:val="5-Char"/>
          <w:rFonts w:hint="eastAsia"/>
          <w:rtl/>
        </w:rPr>
        <w:t>بِلَا</w:t>
      </w:r>
      <w:r w:rsidRPr="00BE2421">
        <w:rPr>
          <w:rStyle w:val="5-Char"/>
          <w:rtl/>
        </w:rPr>
        <w:t xml:space="preserve"> </w:t>
      </w:r>
      <w:r w:rsidRPr="00BE2421">
        <w:rPr>
          <w:rStyle w:val="5-Char"/>
          <w:rFonts w:hint="eastAsia"/>
          <w:rtl/>
        </w:rPr>
        <w:t>كِرَاهَةٍ</w:t>
      </w:r>
      <w:r w:rsidRPr="00BE2421">
        <w:rPr>
          <w:rStyle w:val="5-Char"/>
          <w:rtl/>
        </w:rPr>
        <w:t xml:space="preserve"> </w:t>
      </w:r>
      <w:r w:rsidRPr="00BE2421">
        <w:rPr>
          <w:rStyle w:val="5-Char"/>
          <w:rFonts w:hint="eastAsia"/>
          <w:rtl/>
        </w:rPr>
        <w:t>عَلَ</w:t>
      </w:r>
      <w:r w:rsidR="00D65C23" w:rsidRPr="00BE2421">
        <w:rPr>
          <w:rStyle w:val="5-Char"/>
          <w:rFonts w:hint="cs"/>
          <w:rtl/>
        </w:rPr>
        <w:t>ی</w:t>
      </w:r>
      <w:r w:rsidRPr="00BE2421">
        <w:rPr>
          <w:rStyle w:val="5-Char"/>
          <w:rtl/>
        </w:rPr>
        <w:t xml:space="preserve"> </w:t>
      </w:r>
      <w:r w:rsidRPr="00BE2421">
        <w:rPr>
          <w:rStyle w:val="5-Char"/>
          <w:rFonts w:hint="eastAsia"/>
          <w:rtl/>
        </w:rPr>
        <w:t>الأَصَحِّ</w:t>
      </w:r>
      <w:r w:rsidRPr="00BE2421">
        <w:rPr>
          <w:rStyle w:val="5-Char"/>
          <w:rFonts w:hint="cs"/>
          <w:rtl/>
        </w:rPr>
        <w:t>.</w:t>
      </w:r>
    </w:p>
    <w:p w:rsidR="00AE35C5" w:rsidRPr="00BE2421" w:rsidRDefault="00AE35C5"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يَتَنَفَّلُ</w:t>
      </w:r>
      <w:r w:rsidRPr="00BE2421">
        <w:rPr>
          <w:rStyle w:val="5-Char"/>
          <w:rtl/>
        </w:rPr>
        <w:t xml:space="preserve"> </w:t>
      </w:r>
      <w:r w:rsidRPr="00BE2421">
        <w:rPr>
          <w:rStyle w:val="5-Char"/>
          <w:rFonts w:hint="eastAsia"/>
          <w:rtl/>
        </w:rPr>
        <w:t>رَاكِبًا</w:t>
      </w:r>
      <w:r w:rsidRPr="00BE2421">
        <w:rPr>
          <w:rStyle w:val="5-Char"/>
          <w:rtl/>
        </w:rPr>
        <w:t xml:space="preserve"> </w:t>
      </w:r>
      <w:r w:rsidRPr="00BE2421">
        <w:rPr>
          <w:rStyle w:val="5-Char"/>
          <w:rFonts w:hint="eastAsia"/>
          <w:rtl/>
        </w:rPr>
        <w:t>خَارِجَ</w:t>
      </w:r>
      <w:r w:rsidRPr="00BE2421">
        <w:rPr>
          <w:rStyle w:val="5-Char"/>
          <w:rtl/>
        </w:rPr>
        <w:t xml:space="preserve"> </w:t>
      </w:r>
      <w:r w:rsidRPr="00BE2421">
        <w:rPr>
          <w:rStyle w:val="5-Char"/>
          <w:rFonts w:hint="eastAsia"/>
          <w:rtl/>
        </w:rPr>
        <w:t>المِصرِ</w:t>
      </w:r>
      <w:r w:rsidRPr="00BE2421">
        <w:rPr>
          <w:rStyle w:val="5-Char"/>
          <w:rtl/>
        </w:rPr>
        <w:t xml:space="preserve"> </w:t>
      </w:r>
      <w:r w:rsidRPr="00BE2421">
        <w:rPr>
          <w:rStyle w:val="5-Char"/>
          <w:rFonts w:hint="eastAsia"/>
          <w:rtl/>
        </w:rPr>
        <w:t>مُؤمِيًا</w:t>
      </w:r>
      <w:r w:rsidRPr="00BE2421">
        <w:rPr>
          <w:rStyle w:val="5-Char"/>
          <w:rtl/>
        </w:rPr>
        <w:t xml:space="preserve"> </w:t>
      </w:r>
      <w:r w:rsidRPr="00BE2421">
        <w:rPr>
          <w:rStyle w:val="5-Char"/>
          <w:rFonts w:hint="eastAsia"/>
          <w:rtl/>
        </w:rPr>
        <w:t>اِلَ</w:t>
      </w:r>
      <w:r w:rsidR="00D65C23" w:rsidRPr="00BE2421">
        <w:rPr>
          <w:rStyle w:val="5-Char"/>
          <w:rFonts w:hint="cs"/>
          <w:rtl/>
        </w:rPr>
        <w:t>ی</w:t>
      </w:r>
      <w:r w:rsidRPr="00BE2421">
        <w:rPr>
          <w:rStyle w:val="5-Char"/>
          <w:rtl/>
        </w:rPr>
        <w:t xml:space="preserve"> </w:t>
      </w:r>
      <w:r w:rsidRPr="00BE2421">
        <w:rPr>
          <w:rStyle w:val="5-Char"/>
          <w:rFonts w:hint="eastAsia"/>
          <w:rtl/>
        </w:rPr>
        <w:t>أَيِّ</w:t>
      </w:r>
      <w:r w:rsidRPr="00BE2421">
        <w:rPr>
          <w:rStyle w:val="5-Char"/>
          <w:rtl/>
        </w:rPr>
        <w:t xml:space="preserve"> </w:t>
      </w:r>
      <w:r w:rsidRPr="00BE2421">
        <w:rPr>
          <w:rStyle w:val="5-Char"/>
          <w:rFonts w:hint="eastAsia"/>
          <w:rtl/>
        </w:rPr>
        <w:t>جَهَةٍ</w:t>
      </w:r>
      <w:r w:rsidRPr="00BE2421">
        <w:rPr>
          <w:rStyle w:val="5-Char"/>
          <w:rtl/>
        </w:rPr>
        <w:t xml:space="preserve"> </w:t>
      </w:r>
      <w:r w:rsidRPr="00BE2421">
        <w:rPr>
          <w:rStyle w:val="5-Char"/>
          <w:rFonts w:hint="eastAsia"/>
          <w:rtl/>
        </w:rPr>
        <w:t>تَوَجَّهَت</w:t>
      </w:r>
      <w:r w:rsidRPr="00BE2421">
        <w:rPr>
          <w:rStyle w:val="5-Char"/>
          <w:rtl/>
        </w:rPr>
        <w:t xml:space="preserve"> </w:t>
      </w:r>
      <w:r w:rsidRPr="00BE2421">
        <w:rPr>
          <w:rStyle w:val="5-Char"/>
          <w:rFonts w:hint="eastAsia"/>
          <w:rtl/>
        </w:rPr>
        <w:t>دَابَّتُ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بَنَ</w:t>
      </w:r>
      <w:r w:rsidR="00D65C23" w:rsidRPr="00BE2421">
        <w:rPr>
          <w:rStyle w:val="5-Char"/>
          <w:rFonts w:hint="cs"/>
          <w:rtl/>
        </w:rPr>
        <w:t>ی</w:t>
      </w:r>
      <w:r w:rsidRPr="00BE2421">
        <w:rPr>
          <w:rStyle w:val="5-Char"/>
          <w:rtl/>
        </w:rPr>
        <w:t xml:space="preserve"> </w:t>
      </w:r>
      <w:r w:rsidRPr="00BE2421">
        <w:rPr>
          <w:rStyle w:val="5-Char"/>
          <w:rFonts w:hint="eastAsia"/>
          <w:rtl/>
        </w:rPr>
        <w:t>بِنُزُولِه</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cs"/>
          <w:rtl/>
        </w:rPr>
        <w:t>بِ</w:t>
      </w:r>
      <w:r w:rsidRPr="00BE2421">
        <w:rPr>
          <w:rStyle w:val="5-Char"/>
          <w:rFonts w:hint="eastAsia"/>
          <w:rtl/>
        </w:rPr>
        <w:t>رُكُوبِ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كَانَ</w:t>
      </w:r>
      <w:r w:rsidRPr="00BE2421">
        <w:rPr>
          <w:rStyle w:val="5-Char"/>
          <w:rtl/>
        </w:rPr>
        <w:t xml:space="preserve"> </w:t>
      </w:r>
      <w:r w:rsidRPr="00BE2421">
        <w:rPr>
          <w:rStyle w:val="5-Char"/>
          <w:rFonts w:hint="eastAsia"/>
          <w:rtl/>
        </w:rPr>
        <w:t>بِالنَّوَافِلِ</w:t>
      </w:r>
      <w:r w:rsidRPr="00BE2421">
        <w:rPr>
          <w:rStyle w:val="5-Char"/>
          <w:rtl/>
        </w:rPr>
        <w:t xml:space="preserve"> </w:t>
      </w:r>
      <w:r w:rsidRPr="00BE2421">
        <w:rPr>
          <w:rStyle w:val="5-Char"/>
          <w:rFonts w:hint="eastAsia"/>
          <w:rtl/>
        </w:rPr>
        <w:t>الرَّاتِبَةِ</w:t>
      </w:r>
    </w:p>
    <w:p w:rsidR="00AE35C5" w:rsidRPr="00BE2421" w:rsidRDefault="00AE35C5"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عَن</w:t>
      </w:r>
      <w:r w:rsidRPr="00BE2421">
        <w:rPr>
          <w:rStyle w:val="5-Char"/>
          <w:rtl/>
        </w:rPr>
        <w:t xml:space="preserve"> </w:t>
      </w:r>
      <w:r w:rsidRPr="00BE2421">
        <w:rPr>
          <w:rStyle w:val="5-Char"/>
          <w:rFonts w:hint="eastAsia"/>
          <w:rtl/>
        </w:rPr>
        <w:t>أَبِي</w:t>
      </w:r>
      <w:r w:rsidRPr="00BE2421">
        <w:rPr>
          <w:rStyle w:val="5-Char"/>
          <w:rtl/>
        </w:rPr>
        <w:t xml:space="preserve"> </w:t>
      </w:r>
      <w:r w:rsidRPr="00BE2421">
        <w:rPr>
          <w:rStyle w:val="5-Char"/>
          <w:rFonts w:hint="eastAsia"/>
          <w:rtl/>
        </w:rPr>
        <w:t>حَنِيفَةَ</w:t>
      </w:r>
      <w:r w:rsidRPr="00BE2421">
        <w:rPr>
          <w:rStyle w:val="5-Char"/>
          <w:rtl/>
        </w:rPr>
        <w:t xml:space="preserve"> </w:t>
      </w:r>
      <w:r w:rsidRPr="00BE2421">
        <w:rPr>
          <w:rStyle w:val="5-Char"/>
          <w:rFonts w:hint="eastAsia"/>
          <w:rtl/>
        </w:rPr>
        <w:t>رَحِمَهُ</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تَعَالَ</w:t>
      </w:r>
      <w:r w:rsidR="00D65C23" w:rsidRPr="00BE2421">
        <w:rPr>
          <w:rStyle w:val="5-Char"/>
          <w:rFonts w:hint="cs"/>
          <w:rtl/>
        </w:rPr>
        <w:t>ی</w:t>
      </w:r>
      <w:r w:rsidRPr="00BE2421">
        <w:rPr>
          <w:rStyle w:val="5-Char"/>
          <w:rFonts w:hint="cs"/>
          <w:rtl/>
        </w:rPr>
        <w:t>:</w:t>
      </w:r>
      <w:r w:rsidRPr="00BE2421">
        <w:rPr>
          <w:rStyle w:val="5-Char"/>
          <w:rtl/>
        </w:rPr>
        <w:t xml:space="preserve"> </w:t>
      </w:r>
      <w:r w:rsidRPr="00BE2421">
        <w:rPr>
          <w:rStyle w:val="5-Char"/>
          <w:rFonts w:hint="eastAsia"/>
          <w:rtl/>
        </w:rPr>
        <w:t>أَنَّهُ</w:t>
      </w:r>
      <w:r w:rsidRPr="00BE2421">
        <w:rPr>
          <w:rStyle w:val="5-Char"/>
          <w:rtl/>
        </w:rPr>
        <w:t xml:space="preserve"> </w:t>
      </w:r>
      <w:r w:rsidRPr="00BE2421">
        <w:rPr>
          <w:rStyle w:val="5-Char"/>
          <w:rFonts w:hint="eastAsia"/>
          <w:rtl/>
        </w:rPr>
        <w:t>يَنزِلُ</w:t>
      </w:r>
      <w:r w:rsidRPr="00BE2421">
        <w:rPr>
          <w:rStyle w:val="5-Char"/>
          <w:rtl/>
        </w:rPr>
        <w:t xml:space="preserve"> </w:t>
      </w:r>
      <w:r w:rsidRPr="00BE2421">
        <w:rPr>
          <w:rStyle w:val="5-Char"/>
          <w:rFonts w:hint="eastAsia"/>
          <w:rtl/>
        </w:rPr>
        <w:t>لِسُنَّةِ</w:t>
      </w:r>
      <w:r w:rsidRPr="00BE2421">
        <w:rPr>
          <w:rStyle w:val="5-Char"/>
          <w:rtl/>
        </w:rPr>
        <w:t xml:space="preserve"> </w:t>
      </w:r>
      <w:r w:rsidRPr="00BE2421">
        <w:rPr>
          <w:rStyle w:val="5-Char"/>
          <w:rFonts w:hint="eastAsia"/>
          <w:rtl/>
        </w:rPr>
        <w:t>الفَجرِ</w:t>
      </w:r>
      <w:r w:rsidRPr="00BE2421">
        <w:rPr>
          <w:rStyle w:val="5-Char"/>
          <w:rtl/>
        </w:rPr>
        <w:t xml:space="preserve"> </w:t>
      </w:r>
      <w:r w:rsidRPr="00BE2421">
        <w:rPr>
          <w:rStyle w:val="5-Char"/>
          <w:rFonts w:hint="eastAsia"/>
          <w:rtl/>
        </w:rPr>
        <w:t>لِأَنَّهَا</w:t>
      </w:r>
      <w:r w:rsidRPr="00BE2421">
        <w:rPr>
          <w:rStyle w:val="5-Char"/>
          <w:rtl/>
        </w:rPr>
        <w:t xml:space="preserve"> </w:t>
      </w:r>
      <w:r w:rsidRPr="00BE2421">
        <w:rPr>
          <w:rStyle w:val="5-Char"/>
          <w:rFonts w:hint="eastAsia"/>
          <w:rtl/>
        </w:rPr>
        <w:t>آكِدُ</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غَيرِهَ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جَازَ</w:t>
      </w:r>
      <w:r w:rsidRPr="00BE2421">
        <w:rPr>
          <w:rStyle w:val="5-Char"/>
          <w:rtl/>
        </w:rPr>
        <w:t xml:space="preserve"> </w:t>
      </w:r>
      <w:r w:rsidRPr="00BE2421">
        <w:rPr>
          <w:rStyle w:val="5-Char"/>
          <w:rFonts w:hint="eastAsia"/>
          <w:rtl/>
        </w:rPr>
        <w:t>لِلمُتَطَوِّعِ</w:t>
      </w:r>
      <w:r w:rsidRPr="00BE2421">
        <w:rPr>
          <w:rStyle w:val="5-Char"/>
          <w:rFonts w:hint="cs"/>
          <w:rtl/>
        </w:rPr>
        <w:t>،</w:t>
      </w:r>
      <w:r w:rsidRPr="00BE2421">
        <w:rPr>
          <w:rStyle w:val="5-Char"/>
          <w:rtl/>
        </w:rPr>
        <w:t xml:space="preserve"> </w:t>
      </w:r>
      <w:r w:rsidRPr="00BE2421">
        <w:rPr>
          <w:rStyle w:val="5-Char"/>
          <w:rFonts w:hint="eastAsia"/>
          <w:rtl/>
        </w:rPr>
        <w:t>الاِتِّكَاءُ</w:t>
      </w:r>
      <w:r w:rsidRPr="00BE2421">
        <w:rPr>
          <w:rStyle w:val="5-Char"/>
          <w:rtl/>
        </w:rPr>
        <w:t xml:space="preserve"> </w:t>
      </w:r>
      <w:r w:rsidRPr="00BE2421">
        <w:rPr>
          <w:rStyle w:val="5-Char"/>
          <w:rFonts w:hint="eastAsia"/>
          <w:rtl/>
        </w:rPr>
        <w:t>عَلَ</w:t>
      </w:r>
      <w:r w:rsidR="00D65C23" w:rsidRPr="00BE2421">
        <w:rPr>
          <w:rStyle w:val="5-Char"/>
          <w:rFonts w:hint="cs"/>
          <w:rtl/>
        </w:rPr>
        <w:t>ی</w:t>
      </w:r>
      <w:r w:rsidRPr="00BE2421">
        <w:rPr>
          <w:rStyle w:val="5-Char"/>
          <w:rtl/>
        </w:rPr>
        <w:t xml:space="preserve"> </w:t>
      </w:r>
      <w:r w:rsidRPr="00BE2421">
        <w:rPr>
          <w:rStyle w:val="5-Char"/>
          <w:rFonts w:hint="eastAsia"/>
          <w:rtl/>
        </w:rPr>
        <w:t>شَيءٍ</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تَعِبَ</w:t>
      </w:r>
      <w:r w:rsidRPr="00BE2421">
        <w:rPr>
          <w:rStyle w:val="5-Char"/>
          <w:rtl/>
        </w:rPr>
        <w:t xml:space="preserve"> </w:t>
      </w:r>
      <w:r w:rsidRPr="00BE2421">
        <w:rPr>
          <w:rStyle w:val="5-Char"/>
          <w:rFonts w:hint="eastAsia"/>
          <w:rtl/>
        </w:rPr>
        <w:t>بِلَا</w:t>
      </w:r>
      <w:r w:rsidRPr="00BE2421">
        <w:rPr>
          <w:rStyle w:val="5-Char"/>
          <w:rtl/>
        </w:rPr>
        <w:t xml:space="preserve"> </w:t>
      </w:r>
      <w:r w:rsidRPr="00BE2421">
        <w:rPr>
          <w:rStyle w:val="5-Char"/>
          <w:rFonts w:hint="eastAsia"/>
          <w:rtl/>
        </w:rPr>
        <w:t>كِرَاهَ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كَانَ</w:t>
      </w:r>
      <w:r w:rsidRPr="00BE2421">
        <w:rPr>
          <w:rStyle w:val="5-Char"/>
          <w:rtl/>
        </w:rPr>
        <w:t xml:space="preserve"> </w:t>
      </w:r>
      <w:r w:rsidRPr="00BE2421">
        <w:rPr>
          <w:rStyle w:val="5-Char"/>
          <w:rFonts w:hint="eastAsia"/>
          <w:rtl/>
        </w:rPr>
        <w:t>بِغَيرِ</w:t>
      </w:r>
      <w:r w:rsidRPr="00BE2421">
        <w:rPr>
          <w:rStyle w:val="5-Char"/>
          <w:rtl/>
        </w:rPr>
        <w:t xml:space="preserve"> </w:t>
      </w:r>
      <w:r w:rsidRPr="00BE2421">
        <w:rPr>
          <w:rStyle w:val="5-Char"/>
          <w:rFonts w:hint="eastAsia"/>
          <w:rtl/>
        </w:rPr>
        <w:t>عُذرٍ</w:t>
      </w:r>
      <w:r w:rsidRPr="00BE2421">
        <w:rPr>
          <w:rStyle w:val="5-Char"/>
          <w:rtl/>
        </w:rPr>
        <w:t xml:space="preserve"> </w:t>
      </w:r>
      <w:r w:rsidRPr="00BE2421">
        <w:rPr>
          <w:rStyle w:val="5-Char"/>
          <w:rFonts w:hint="eastAsia"/>
          <w:rtl/>
        </w:rPr>
        <w:t>كُرِهَ</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أَظهَرِ</w:t>
      </w:r>
      <w:r w:rsidRPr="00BE2421">
        <w:rPr>
          <w:rStyle w:val="5-Char"/>
          <w:rtl/>
        </w:rPr>
        <w:t xml:space="preserve"> </w:t>
      </w:r>
      <w:r w:rsidRPr="00BE2421">
        <w:rPr>
          <w:rStyle w:val="5-Char"/>
          <w:rFonts w:hint="eastAsia"/>
          <w:rtl/>
        </w:rPr>
        <w:t>لِإِسَاءَةِ</w:t>
      </w:r>
      <w:r w:rsidRPr="00BE2421">
        <w:rPr>
          <w:rStyle w:val="5-Char"/>
          <w:rtl/>
        </w:rPr>
        <w:t xml:space="preserve"> </w:t>
      </w:r>
      <w:r w:rsidRPr="00BE2421">
        <w:rPr>
          <w:rStyle w:val="5-Char"/>
          <w:rFonts w:hint="eastAsia"/>
          <w:rtl/>
        </w:rPr>
        <w:t>الأَدَبِ</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منَعُ</w:t>
      </w:r>
      <w:r w:rsidRPr="00BE2421">
        <w:rPr>
          <w:rStyle w:val="5-Char"/>
          <w:rtl/>
        </w:rPr>
        <w:t xml:space="preserve"> </w:t>
      </w:r>
      <w:r w:rsidRPr="00BE2421">
        <w:rPr>
          <w:rStyle w:val="5-Char"/>
          <w:rFonts w:hint="eastAsia"/>
          <w:rtl/>
        </w:rPr>
        <w:t>صِحَّةَ</w:t>
      </w:r>
      <w:r w:rsidRPr="00BE2421">
        <w:rPr>
          <w:rStyle w:val="5-Char"/>
          <w:rtl/>
        </w:rPr>
        <w:t xml:space="preserve"> </w:t>
      </w:r>
      <w:r w:rsidRPr="00BE2421">
        <w:rPr>
          <w:rStyle w:val="5-Char"/>
          <w:rFonts w:hint="eastAsia"/>
          <w:rtl/>
        </w:rPr>
        <w:t>الصَّلَاةِ</w:t>
      </w:r>
      <w:r w:rsidRPr="00BE2421">
        <w:rPr>
          <w:rStyle w:val="5-Char"/>
          <w:rtl/>
        </w:rPr>
        <w:t xml:space="preserve"> </w:t>
      </w:r>
      <w:r w:rsidRPr="00BE2421">
        <w:rPr>
          <w:rStyle w:val="5-Char"/>
          <w:rFonts w:hint="eastAsia"/>
          <w:rtl/>
        </w:rPr>
        <w:t>عَلَ</w:t>
      </w:r>
      <w:r w:rsidR="00D65C23" w:rsidRPr="00BE2421">
        <w:rPr>
          <w:rStyle w:val="5-Char"/>
          <w:rFonts w:hint="cs"/>
          <w:rtl/>
        </w:rPr>
        <w:t>ی</w:t>
      </w:r>
      <w:r w:rsidRPr="00BE2421">
        <w:rPr>
          <w:rStyle w:val="5-Char"/>
          <w:rtl/>
        </w:rPr>
        <w:t xml:space="preserve"> </w:t>
      </w:r>
      <w:r w:rsidRPr="00BE2421">
        <w:rPr>
          <w:rStyle w:val="5-Char"/>
          <w:rFonts w:hint="eastAsia"/>
          <w:rtl/>
        </w:rPr>
        <w:t>الدَّابَةِ</w:t>
      </w:r>
      <w:r w:rsidRPr="00BE2421">
        <w:rPr>
          <w:rStyle w:val="5-Char"/>
          <w:rtl/>
        </w:rPr>
        <w:t xml:space="preserve"> </w:t>
      </w:r>
      <w:r w:rsidRPr="00BE2421">
        <w:rPr>
          <w:rStyle w:val="5-Char"/>
          <w:rFonts w:hint="eastAsia"/>
          <w:rtl/>
        </w:rPr>
        <w:t>نِجَاسَةٌ</w:t>
      </w:r>
      <w:r w:rsidRPr="00BE2421">
        <w:rPr>
          <w:rStyle w:val="5-Char"/>
          <w:rtl/>
        </w:rPr>
        <w:t xml:space="preserve"> </w:t>
      </w:r>
      <w:r w:rsidRPr="00BE2421">
        <w:rPr>
          <w:rStyle w:val="5-Char"/>
          <w:rFonts w:hint="eastAsia"/>
          <w:rtl/>
        </w:rPr>
        <w:t>عَلَيهَ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كَانَت</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سَّرجِ</w:t>
      </w:r>
      <w:r w:rsidRPr="00BE2421">
        <w:rPr>
          <w:rStyle w:val="5-Char"/>
          <w:rtl/>
        </w:rPr>
        <w:t xml:space="preserve"> </w:t>
      </w:r>
      <w:r w:rsidRPr="00BE2421">
        <w:rPr>
          <w:rStyle w:val="5-Char"/>
          <w:rFonts w:hint="eastAsia"/>
          <w:rtl/>
        </w:rPr>
        <w:t>وَالرِّكَابَينِ</w:t>
      </w:r>
      <w:r w:rsidRPr="00BE2421">
        <w:rPr>
          <w:rStyle w:val="5-Char"/>
          <w:rtl/>
        </w:rPr>
        <w:t xml:space="preserve"> </w:t>
      </w:r>
      <w:r w:rsidRPr="00BE2421">
        <w:rPr>
          <w:rStyle w:val="5-Char"/>
          <w:rFonts w:hint="eastAsia"/>
          <w:rtl/>
        </w:rPr>
        <w:t>عَلَ</w:t>
      </w:r>
      <w:r w:rsidR="00D65C23" w:rsidRPr="00BE2421">
        <w:rPr>
          <w:rStyle w:val="5-Char"/>
          <w:rFonts w:hint="cs"/>
          <w:rtl/>
        </w:rPr>
        <w:t>ی</w:t>
      </w:r>
      <w:r w:rsidRPr="00BE2421">
        <w:rPr>
          <w:rStyle w:val="5-Char"/>
          <w:rtl/>
        </w:rPr>
        <w:t xml:space="preserve"> </w:t>
      </w:r>
      <w:r w:rsidRPr="00BE2421">
        <w:rPr>
          <w:rStyle w:val="5-Char"/>
          <w:rFonts w:hint="eastAsia"/>
          <w:rtl/>
        </w:rPr>
        <w:t>الأَصَحِّ</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تَصِحُّ</w:t>
      </w:r>
      <w:r w:rsidRPr="00BE2421">
        <w:rPr>
          <w:rStyle w:val="5-Char"/>
          <w:rtl/>
        </w:rPr>
        <w:t xml:space="preserve"> </w:t>
      </w:r>
      <w:r w:rsidRPr="00BE2421">
        <w:rPr>
          <w:rStyle w:val="5-Char"/>
          <w:rFonts w:hint="eastAsia"/>
          <w:rtl/>
        </w:rPr>
        <w:t>صَلَاةُ</w:t>
      </w:r>
      <w:r w:rsidRPr="00BE2421">
        <w:rPr>
          <w:rStyle w:val="5-Char"/>
          <w:rtl/>
        </w:rPr>
        <w:t xml:space="preserve"> </w:t>
      </w:r>
      <w:r w:rsidRPr="00BE2421">
        <w:rPr>
          <w:rStyle w:val="5-Char"/>
          <w:rFonts w:hint="eastAsia"/>
          <w:rtl/>
        </w:rPr>
        <w:t>المَاشِي</w:t>
      </w:r>
      <w:r w:rsidRPr="00BE2421">
        <w:rPr>
          <w:rStyle w:val="5-Char"/>
          <w:rtl/>
        </w:rPr>
        <w:t xml:space="preserve"> </w:t>
      </w:r>
      <w:r w:rsidRPr="00BE2421">
        <w:rPr>
          <w:rStyle w:val="5-Char"/>
          <w:rFonts w:hint="eastAsia"/>
          <w:rtl/>
        </w:rPr>
        <w:t>بِالإِجمَاعِ</w:t>
      </w:r>
      <w:r w:rsidRPr="00BE2421">
        <w:rPr>
          <w:rStyle w:val="5-Char"/>
          <w:rFonts w:hint="cs"/>
          <w:rtl/>
        </w:rPr>
        <w:t>.</w:t>
      </w:r>
    </w:p>
    <w:p w:rsidR="00E81847" w:rsidRPr="00741DA3" w:rsidRDefault="00E81847" w:rsidP="00812CF0">
      <w:pPr>
        <w:pStyle w:val="2-0"/>
        <w:rPr>
          <w:rtl/>
        </w:rPr>
      </w:pPr>
      <w:bookmarkStart w:id="84" w:name="_Toc440375842"/>
      <w:r w:rsidRPr="00741DA3">
        <w:rPr>
          <w:rFonts w:hint="cs"/>
          <w:rtl/>
        </w:rPr>
        <w:t>فصل: پ</w:t>
      </w:r>
      <w:r w:rsidR="000751A8">
        <w:rPr>
          <w:rFonts w:hint="cs"/>
          <w:rtl/>
        </w:rPr>
        <w:t>ی</w:t>
      </w:r>
      <w:r w:rsidRPr="00741DA3">
        <w:rPr>
          <w:rFonts w:hint="cs"/>
          <w:rtl/>
        </w:rPr>
        <w:t>رامون گزاردن نماز نفل به حالت نشسته و گزاردن نماز (نفل) بر چهار پا و سوار</w:t>
      </w:r>
      <w:r w:rsidR="000751A8">
        <w:rPr>
          <w:rFonts w:hint="cs"/>
          <w:rtl/>
        </w:rPr>
        <w:t>ی</w:t>
      </w:r>
      <w:r w:rsidRPr="00741DA3">
        <w:rPr>
          <w:rFonts w:hint="cs"/>
          <w:rtl/>
        </w:rPr>
        <w:t>.</w:t>
      </w:r>
      <w:bookmarkEnd w:id="84"/>
    </w:p>
    <w:p w:rsidR="00E81847" w:rsidRPr="00FE6406" w:rsidRDefault="00E81847" w:rsidP="00AF1D25">
      <w:pPr>
        <w:rPr>
          <w:rStyle w:val="9-Char"/>
          <w:rtl/>
        </w:rPr>
      </w:pPr>
      <w:r w:rsidRPr="00FE6406">
        <w:rPr>
          <w:rStyle w:val="9-Char"/>
          <w:rFonts w:hint="cs"/>
          <w:rtl/>
        </w:rPr>
        <w:t>[گزاردن نماز نفل به حالت نشسته:]</w:t>
      </w:r>
    </w:p>
    <w:p w:rsidR="00E81847" w:rsidRPr="007100A7" w:rsidRDefault="00E81847" w:rsidP="00AF1D25">
      <w:pPr>
        <w:rPr>
          <w:rStyle w:val="1-Char"/>
          <w:rtl/>
        </w:rPr>
      </w:pPr>
      <w:r w:rsidRPr="007100A7">
        <w:rPr>
          <w:rStyle w:val="1-Char"/>
          <w:rFonts w:hint="cs"/>
          <w:rtl/>
        </w:rPr>
        <w:t>گزاردن نماز نفل به حالت نشسته، با وجود</w:t>
      </w:r>
      <w:r w:rsidR="00446BB7">
        <w:rPr>
          <w:rStyle w:val="1-Char"/>
          <w:rFonts w:hint="cs"/>
          <w:rtl/>
        </w:rPr>
        <w:t>ی</w:t>
      </w:r>
      <w:r w:rsidRPr="007100A7">
        <w:rPr>
          <w:rStyle w:val="1-Char"/>
          <w:rFonts w:hint="cs"/>
          <w:rtl/>
        </w:rPr>
        <w:t xml:space="preserve"> که توان ق</w:t>
      </w:r>
      <w:r w:rsidR="00446BB7">
        <w:rPr>
          <w:rStyle w:val="1-Char"/>
          <w:rFonts w:hint="cs"/>
          <w:rtl/>
        </w:rPr>
        <w:t>ی</w:t>
      </w:r>
      <w:r w:rsidRPr="007100A7">
        <w:rPr>
          <w:rStyle w:val="1-Char"/>
          <w:rFonts w:hint="cs"/>
          <w:rtl/>
        </w:rPr>
        <w:t>ام و ا</w:t>
      </w:r>
      <w:r w:rsidR="00446BB7">
        <w:rPr>
          <w:rStyle w:val="1-Char"/>
          <w:rFonts w:hint="cs"/>
          <w:rtl/>
        </w:rPr>
        <w:t>ی</w:t>
      </w:r>
      <w:r w:rsidRPr="007100A7">
        <w:rPr>
          <w:rStyle w:val="1-Char"/>
          <w:rFonts w:hint="cs"/>
          <w:rtl/>
        </w:rPr>
        <w:t>ستادن را دارد، جا</w:t>
      </w:r>
      <w:r w:rsidR="00446BB7">
        <w:rPr>
          <w:rStyle w:val="1-Char"/>
          <w:rFonts w:hint="cs"/>
          <w:rtl/>
        </w:rPr>
        <w:t>ی</w:t>
      </w:r>
      <w:r w:rsidRPr="007100A7">
        <w:rPr>
          <w:rStyle w:val="1-Char"/>
          <w:rFonts w:hint="cs"/>
          <w:rtl/>
        </w:rPr>
        <w:t>ز است؛ ول</w:t>
      </w:r>
      <w:r w:rsidR="00446BB7">
        <w:rPr>
          <w:rStyle w:val="1-Char"/>
          <w:rFonts w:hint="cs"/>
          <w:rtl/>
        </w:rPr>
        <w:t>ی</w:t>
      </w:r>
      <w:r w:rsidRPr="007100A7">
        <w:rPr>
          <w:rStyle w:val="1-Char"/>
          <w:rFonts w:hint="cs"/>
          <w:rtl/>
        </w:rPr>
        <w:t xml:space="preserve"> پاداش چن</w:t>
      </w:r>
      <w:r w:rsidR="00446BB7">
        <w:rPr>
          <w:rStyle w:val="1-Char"/>
          <w:rFonts w:hint="cs"/>
          <w:rtl/>
        </w:rPr>
        <w:t>ی</w:t>
      </w:r>
      <w:r w:rsidRPr="007100A7">
        <w:rPr>
          <w:rStyle w:val="1-Char"/>
          <w:rFonts w:hint="cs"/>
          <w:rtl/>
        </w:rPr>
        <w:t>ن نماز</w:t>
      </w:r>
      <w:r w:rsidR="00446BB7">
        <w:rPr>
          <w:rStyle w:val="1-Char"/>
          <w:rFonts w:hint="cs"/>
          <w:rtl/>
        </w:rPr>
        <w:t>ی</w:t>
      </w:r>
      <w:r w:rsidRPr="007100A7">
        <w:rPr>
          <w:rStyle w:val="1-Char"/>
          <w:rFonts w:hint="cs"/>
          <w:rtl/>
        </w:rPr>
        <w:t xml:space="preserve"> که به حالت نشسته گزارده شود، نصف ثواب نماز</w:t>
      </w:r>
      <w:r w:rsidR="00446BB7">
        <w:rPr>
          <w:rStyle w:val="1-Char"/>
          <w:rFonts w:hint="cs"/>
          <w:rtl/>
        </w:rPr>
        <w:t>ی</w:t>
      </w:r>
      <w:r w:rsidRPr="007100A7">
        <w:rPr>
          <w:rStyle w:val="1-Char"/>
          <w:rFonts w:hint="cs"/>
          <w:rtl/>
        </w:rPr>
        <w:t xml:space="preserve"> است که به حالت ا</w:t>
      </w:r>
      <w:r w:rsidR="00446BB7">
        <w:rPr>
          <w:rStyle w:val="1-Char"/>
          <w:rFonts w:hint="cs"/>
          <w:rtl/>
        </w:rPr>
        <w:t>ی</w:t>
      </w:r>
      <w:r w:rsidRPr="007100A7">
        <w:rPr>
          <w:rStyle w:val="1-Char"/>
          <w:rFonts w:hint="cs"/>
          <w:rtl/>
        </w:rPr>
        <w:t>ستاده خوانده شود؛ مگر آن که عذر</w:t>
      </w:r>
      <w:r w:rsidR="00446BB7">
        <w:rPr>
          <w:rStyle w:val="1-Char"/>
          <w:rFonts w:hint="cs"/>
          <w:rtl/>
        </w:rPr>
        <w:t>ی</w:t>
      </w:r>
      <w:r w:rsidRPr="007100A7">
        <w:rPr>
          <w:rStyle w:val="1-Char"/>
          <w:rFonts w:hint="cs"/>
          <w:rtl/>
        </w:rPr>
        <w:t xml:space="preserve"> وجود داشته باش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هر کس، نماز نفل را با داشتن عذر</w:t>
      </w:r>
      <w:r w:rsidR="00446BB7">
        <w:rPr>
          <w:rStyle w:val="1-Char"/>
          <w:rFonts w:hint="cs"/>
          <w:rtl/>
        </w:rPr>
        <w:t>ی</w:t>
      </w:r>
      <w:r w:rsidRPr="007100A7">
        <w:rPr>
          <w:rStyle w:val="1-Char"/>
          <w:rFonts w:hint="cs"/>
          <w:rtl/>
        </w:rPr>
        <w:t>، نشسته خواند، پس مزد و پاداشش همانند پاداش شخص ا</w:t>
      </w:r>
      <w:r w:rsidR="00446BB7">
        <w:rPr>
          <w:rStyle w:val="1-Char"/>
          <w:rFonts w:hint="cs"/>
          <w:rtl/>
        </w:rPr>
        <w:t>ی</w:t>
      </w:r>
      <w:r w:rsidRPr="007100A7">
        <w:rPr>
          <w:rStyle w:val="1-Char"/>
          <w:rFonts w:hint="cs"/>
          <w:rtl/>
        </w:rPr>
        <w:t>ستاده است.</w:t>
      </w:r>
    </w:p>
    <w:p w:rsidR="00E81847" w:rsidRPr="007100A7" w:rsidRDefault="00E81847" w:rsidP="00AF1D25">
      <w:pPr>
        <w:rPr>
          <w:rStyle w:val="1-Char"/>
          <w:rtl/>
        </w:rPr>
      </w:pPr>
      <w:r w:rsidRPr="007100A7">
        <w:rPr>
          <w:rStyle w:val="1-Char"/>
          <w:rFonts w:hint="cs"/>
          <w:rtl/>
        </w:rPr>
        <w:t>و هر کس نماز نفل را بدون عذر و با وجود</w:t>
      </w:r>
      <w:r w:rsidR="00446BB7">
        <w:rPr>
          <w:rStyle w:val="1-Char"/>
          <w:rFonts w:hint="cs"/>
          <w:rtl/>
        </w:rPr>
        <w:t>ی</w:t>
      </w:r>
      <w:r w:rsidRPr="007100A7">
        <w:rPr>
          <w:rStyle w:val="1-Char"/>
          <w:rFonts w:hint="cs"/>
          <w:rtl/>
        </w:rPr>
        <w:t xml:space="preserve"> که توان ق</w:t>
      </w:r>
      <w:r w:rsidR="00446BB7">
        <w:rPr>
          <w:rStyle w:val="1-Char"/>
          <w:rFonts w:hint="cs"/>
          <w:rtl/>
        </w:rPr>
        <w:t>ی</w:t>
      </w:r>
      <w:r w:rsidRPr="007100A7">
        <w:rPr>
          <w:rStyle w:val="1-Char"/>
          <w:rFonts w:hint="cs"/>
          <w:rtl/>
        </w:rPr>
        <w:t>ام و ا</w:t>
      </w:r>
      <w:r w:rsidR="00446BB7">
        <w:rPr>
          <w:rStyle w:val="1-Char"/>
          <w:rFonts w:hint="cs"/>
          <w:rtl/>
        </w:rPr>
        <w:t>ی</w:t>
      </w:r>
      <w:r w:rsidRPr="007100A7">
        <w:rPr>
          <w:rStyle w:val="1-Char"/>
          <w:rFonts w:hint="cs"/>
          <w:rtl/>
        </w:rPr>
        <w:t>ستادن را دارد، نشسته بخواند، پس مزد و پاداش او نصف پاداش شخص ا</w:t>
      </w:r>
      <w:r w:rsidR="00446BB7">
        <w:rPr>
          <w:rStyle w:val="1-Char"/>
          <w:rFonts w:hint="cs"/>
          <w:rtl/>
        </w:rPr>
        <w:t>ی</w:t>
      </w:r>
      <w:r w:rsidRPr="007100A7">
        <w:rPr>
          <w:rStyle w:val="1-Char"/>
          <w:rFonts w:hint="cs"/>
          <w:rtl/>
        </w:rPr>
        <w:t>ستاده است؛ ز</w:t>
      </w:r>
      <w:r w:rsidR="00446BB7">
        <w:rPr>
          <w:rStyle w:val="1-Char"/>
          <w:rFonts w:hint="cs"/>
          <w:rtl/>
        </w:rPr>
        <w:t>ی</w:t>
      </w:r>
      <w:r w:rsidRPr="007100A7">
        <w:rPr>
          <w:rStyle w:val="1-Char"/>
          <w:rFonts w:hint="cs"/>
          <w:rtl/>
        </w:rPr>
        <w:t>را روا</w:t>
      </w:r>
      <w:r w:rsidR="00446BB7">
        <w:rPr>
          <w:rStyle w:val="1-Char"/>
          <w:rFonts w:hint="cs"/>
          <w:rtl/>
        </w:rPr>
        <w:t>ی</w:t>
      </w:r>
      <w:r w:rsidRPr="007100A7">
        <w:rPr>
          <w:rStyle w:val="1-Char"/>
          <w:rFonts w:hint="cs"/>
          <w:rtl/>
        </w:rPr>
        <w:t xml:space="preserve">ت شده است که: </w:t>
      </w:r>
      <w:r w:rsidRPr="00BE2421">
        <w:rPr>
          <w:rStyle w:val="5-Char"/>
          <w:rFonts w:hint="cs"/>
          <w:rtl/>
        </w:rPr>
        <w:t>«اِنَّهُ</w:t>
      </w:r>
      <w:r w:rsidR="00FE6406" w:rsidRPr="00FE6406">
        <w:rPr>
          <w:rStyle w:val="1-Char"/>
          <w:rFonts w:cs="CTraditional Arabic" w:hint="cs"/>
          <w:rtl/>
        </w:rPr>
        <w:t xml:space="preserve"> ج</w:t>
      </w:r>
      <w:r w:rsidRPr="00BE2421">
        <w:rPr>
          <w:rStyle w:val="5-Char"/>
          <w:rFonts w:hint="cs"/>
          <w:rtl/>
        </w:rPr>
        <w:t xml:space="preserve"> کٰانَ يُصَلِّيْ بَعْدَ الْوِتْرِ قٰاعِداً»</w:t>
      </w:r>
      <w:r w:rsidRPr="007100A7">
        <w:rPr>
          <w:rStyle w:val="1-Char"/>
          <w:rFonts w:hint="cs"/>
          <w:rtl/>
        </w:rPr>
        <w:t xml:space="preserve"> (مسلم)؛ </w:t>
      </w:r>
      <w:r w:rsidRPr="00BE2421">
        <w:rPr>
          <w:rStyle w:val="5-Char"/>
          <w:rFonts w:hint="cs"/>
          <w:rtl/>
        </w:rPr>
        <w:t>«پيامبر</w:t>
      </w:r>
      <w:r w:rsidR="00FE6406" w:rsidRPr="00FE6406">
        <w:rPr>
          <w:rStyle w:val="1-Char"/>
          <w:rFonts w:cs="CTraditional Arabic" w:hint="cs"/>
          <w:rtl/>
        </w:rPr>
        <w:t xml:space="preserve"> ج</w:t>
      </w:r>
      <w:r w:rsidRPr="00BE2421">
        <w:rPr>
          <w:rStyle w:val="5-Char"/>
          <w:rFonts w:hint="cs"/>
          <w:rtl/>
        </w:rPr>
        <w:t xml:space="preserve"> پس از وتر، نماز خويش را به حالت نشسته مي‌گزارد»</w:t>
      </w:r>
      <w:r w:rsidRPr="007100A7">
        <w:rPr>
          <w:rStyle w:val="1-Char"/>
          <w:rFonts w:hint="cs"/>
          <w:rtl/>
        </w:rPr>
        <w:t>.</w:t>
      </w:r>
    </w:p>
    <w:p w:rsidR="00E81847" w:rsidRPr="007100A7" w:rsidRDefault="00E81847" w:rsidP="00812CF0">
      <w:pPr>
        <w:rPr>
          <w:rStyle w:val="1-Char"/>
          <w:rtl/>
        </w:rPr>
      </w:pPr>
      <w:r w:rsidRPr="007100A7">
        <w:rPr>
          <w:rStyle w:val="1-Char"/>
          <w:rFonts w:hint="cs"/>
          <w:rtl/>
        </w:rPr>
        <w:t>و عا</w:t>
      </w:r>
      <w:r w:rsidR="00446BB7">
        <w:rPr>
          <w:rStyle w:val="1-Char"/>
          <w:rFonts w:hint="cs"/>
          <w:rtl/>
        </w:rPr>
        <w:t>ی</w:t>
      </w:r>
      <w:r w:rsidRPr="007100A7">
        <w:rPr>
          <w:rStyle w:val="1-Char"/>
          <w:rFonts w:hint="cs"/>
          <w:rtl/>
        </w:rPr>
        <w:t>شه</w:t>
      </w:r>
      <w:r w:rsidR="00FE6406" w:rsidRPr="00FE6406">
        <w:rPr>
          <w:rStyle w:val="1-Char"/>
          <w:rFonts w:cs="CTraditional Arabic" w:hint="cs"/>
          <w:rtl/>
        </w:rPr>
        <w:t>ل</w:t>
      </w:r>
      <w:r w:rsidRPr="007100A7">
        <w:rPr>
          <w:rStyle w:val="1-Char"/>
          <w:rFonts w:hint="cs"/>
          <w:rtl/>
        </w:rPr>
        <w:t xml:space="preserve"> در مورد نمازها</w:t>
      </w:r>
      <w:r w:rsidR="00446BB7">
        <w:rPr>
          <w:rStyle w:val="1-Char"/>
          <w:rFonts w:hint="cs"/>
          <w:rtl/>
        </w:rPr>
        <w:t>ی</w:t>
      </w:r>
      <w:r w:rsidRPr="007100A7">
        <w:rPr>
          <w:rStyle w:val="1-Char"/>
          <w:rFonts w:hint="cs"/>
          <w:rtl/>
        </w:rPr>
        <w:t xml:space="preserve"> تهجّ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00C17543" w:rsidRPr="007100A7">
        <w:rPr>
          <w:rStyle w:val="1-Char"/>
          <w:rFonts w:hint="cs"/>
          <w:rtl/>
        </w:rPr>
        <w:t xml:space="preserve"> در اواخر عمر ا</w:t>
      </w:r>
      <w:r w:rsidR="00446BB7">
        <w:rPr>
          <w:rStyle w:val="1-Char"/>
          <w:rFonts w:hint="cs"/>
          <w:rtl/>
        </w:rPr>
        <w:t>ی</w:t>
      </w:r>
      <w:r w:rsidR="00C17543" w:rsidRPr="007100A7">
        <w:rPr>
          <w:rStyle w:val="1-Char"/>
          <w:rFonts w:hint="cs"/>
          <w:rtl/>
        </w:rPr>
        <w:t>شان گو</w:t>
      </w:r>
      <w:r w:rsidR="00446BB7">
        <w:rPr>
          <w:rStyle w:val="1-Char"/>
          <w:rFonts w:hint="cs"/>
          <w:rtl/>
        </w:rPr>
        <w:t>ی</w:t>
      </w:r>
      <w:r w:rsidR="00C17543" w:rsidRPr="007100A7">
        <w:rPr>
          <w:rStyle w:val="1-Char"/>
          <w:rFonts w:hint="cs"/>
          <w:rtl/>
        </w:rPr>
        <w:t xml:space="preserve">د: </w:t>
      </w:r>
      <w:r w:rsidR="00C17543" w:rsidRPr="00BE2421">
        <w:rPr>
          <w:rStyle w:val="5-Char"/>
          <w:rFonts w:hint="cs"/>
          <w:rtl/>
        </w:rPr>
        <w:t>«...</w:t>
      </w:r>
      <w:r w:rsidRPr="00BE2421">
        <w:rPr>
          <w:rStyle w:val="5-Char"/>
          <w:rFonts w:hint="cs"/>
          <w:rtl/>
        </w:rPr>
        <w:t>فَلَمّٰا اَرٰادَ اَنْ يَّرْکَعَ، قٰامَ فَقَرَأَ آيٰاتٍ ثُمَّ رَکَعَ وَ سَجَدَ وَ عٰادَ اِلَي الْقُعُوْدِ»</w:t>
      </w:r>
      <w:r w:rsidR="00C17543" w:rsidRPr="007100A7">
        <w:rPr>
          <w:rStyle w:val="1-Char"/>
          <w:rFonts w:hint="cs"/>
          <w:rtl/>
        </w:rPr>
        <w:t xml:space="preserve"> (مسلم)؛ </w:t>
      </w:r>
      <w:r w:rsidR="00C17543" w:rsidRPr="00BE2421">
        <w:rPr>
          <w:rStyle w:val="1-Char"/>
          <w:rFonts w:hint="cs"/>
          <w:rtl/>
        </w:rPr>
        <w:t>«...</w:t>
      </w:r>
      <w:r w:rsidRPr="00BE2421">
        <w:rPr>
          <w:rStyle w:val="1-Char"/>
          <w:rFonts w:hint="cs"/>
          <w:rtl/>
        </w:rPr>
        <w:t>چون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ج</w:t>
      </w:r>
      <w:r w:rsidRPr="00BE2421">
        <w:rPr>
          <w:rStyle w:val="1-Char"/>
          <w:rFonts w:hint="cs"/>
          <w:rtl/>
        </w:rPr>
        <w:t xml:space="preserve"> خواست رکوع کند، بلند شدند و چند آ</w:t>
      </w:r>
      <w:r w:rsidR="00446BB7">
        <w:rPr>
          <w:rStyle w:val="1-Char"/>
          <w:rFonts w:hint="cs"/>
          <w:rtl/>
        </w:rPr>
        <w:t>ی</w:t>
      </w:r>
      <w:r w:rsidRPr="00BE2421">
        <w:rPr>
          <w:rStyle w:val="1-Char"/>
          <w:rFonts w:hint="cs"/>
          <w:rtl/>
        </w:rPr>
        <w:t>ه خواندند و سپس به رکوع رفتند و سجده کردند و دوباره نشستند و نماز را به حالت نشسته ادامه دادند»</w:t>
      </w:r>
      <w:r w:rsidRPr="007100A7">
        <w:rPr>
          <w:rStyle w:val="1-Char"/>
          <w:rFonts w:hint="cs"/>
          <w:rtl/>
        </w:rPr>
        <w:t>.</w:t>
      </w:r>
    </w:p>
    <w:p w:rsidR="00E81847" w:rsidRPr="007100A7" w:rsidRDefault="00E81847" w:rsidP="00AF1D25">
      <w:pPr>
        <w:rPr>
          <w:rStyle w:val="1-Char"/>
          <w:rtl/>
        </w:rPr>
      </w:pPr>
      <w:r w:rsidRPr="007100A7">
        <w:rPr>
          <w:rStyle w:val="1-Char"/>
          <w:rFonts w:hint="cs"/>
          <w:rtl/>
        </w:rPr>
        <w:t>و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مَنْ صَلّٰي قٰائِماً فَهُوَ اَفْضَلُ؛ وَ مَنْ صَلّٰي قٰاعِداً فَلَهُ نِصْفُ اَجْرِ الْقٰائِمِ؛‌ وَ مَنْ صَلّٰي نٰائِماً - اَيْ مُضْطَجِعاً - فَلَهُ نِصْفُ اَجْرِ الْقٰاعِدِ»</w:t>
      </w:r>
      <w:r w:rsidRPr="007100A7">
        <w:rPr>
          <w:rStyle w:val="1-Char"/>
          <w:rFonts w:hint="cs"/>
          <w:rtl/>
        </w:rPr>
        <w:t xml:space="preserve"> (بخار</w:t>
      </w:r>
      <w:r w:rsidR="00446BB7">
        <w:rPr>
          <w:rStyle w:val="1-Char"/>
          <w:rFonts w:hint="cs"/>
          <w:rtl/>
        </w:rPr>
        <w:t>ی</w:t>
      </w:r>
      <w:r w:rsidRPr="007100A7">
        <w:rPr>
          <w:rStyle w:val="1-Char"/>
          <w:rFonts w:hint="cs"/>
          <w:rtl/>
        </w:rPr>
        <w:t xml:space="preserve"> و ابوداود)؛ </w:t>
      </w:r>
      <w:r w:rsidRPr="00BE2421">
        <w:rPr>
          <w:rStyle w:val="1-Char"/>
          <w:rFonts w:hint="cs"/>
          <w:rtl/>
        </w:rPr>
        <w:t>«هر کس نماز را به حالت ا</w:t>
      </w:r>
      <w:r w:rsidR="00446BB7">
        <w:rPr>
          <w:rStyle w:val="1-Char"/>
          <w:rFonts w:hint="cs"/>
          <w:rtl/>
        </w:rPr>
        <w:t>ی</w:t>
      </w:r>
      <w:r w:rsidRPr="00BE2421">
        <w:rPr>
          <w:rStyle w:val="1-Char"/>
          <w:rFonts w:hint="cs"/>
          <w:rtl/>
        </w:rPr>
        <w:t>ستاده بخواند، آن بهتر است؛ و هر کس به حالت نشسته بخواند، پاداش نصف شخص ا</w:t>
      </w:r>
      <w:r w:rsidR="00446BB7">
        <w:rPr>
          <w:rStyle w:val="1-Char"/>
          <w:rFonts w:hint="cs"/>
          <w:rtl/>
        </w:rPr>
        <w:t>ی</w:t>
      </w:r>
      <w:r w:rsidRPr="00BE2421">
        <w:rPr>
          <w:rStyle w:val="1-Char"/>
          <w:rFonts w:hint="cs"/>
          <w:rtl/>
        </w:rPr>
        <w:t>ستاده را دارد؛ و هر کس نماز را به صورت دراز کش</w:t>
      </w:r>
      <w:r w:rsidR="00446BB7">
        <w:rPr>
          <w:rStyle w:val="1-Char"/>
          <w:rFonts w:hint="cs"/>
          <w:rtl/>
        </w:rPr>
        <w:t>ی</w:t>
      </w:r>
      <w:r w:rsidRPr="00BE2421">
        <w:rPr>
          <w:rStyle w:val="1-Char"/>
          <w:rFonts w:hint="cs"/>
          <w:rtl/>
        </w:rPr>
        <w:t>ده بخواند، پس برا</w:t>
      </w:r>
      <w:r w:rsidR="00446BB7">
        <w:rPr>
          <w:rStyle w:val="1-Char"/>
          <w:rFonts w:hint="cs"/>
          <w:rtl/>
        </w:rPr>
        <w:t>ی</w:t>
      </w:r>
      <w:r w:rsidRPr="00BE2421">
        <w:rPr>
          <w:rStyle w:val="1-Char"/>
          <w:rFonts w:hint="cs"/>
          <w:rtl/>
        </w:rPr>
        <w:t xml:space="preserve"> او نصف مزد شخص نشسته است»</w:t>
      </w:r>
      <w:r w:rsidRPr="007100A7">
        <w:rPr>
          <w:rStyle w:val="1-Char"/>
          <w:rFonts w:hint="cs"/>
          <w:rtl/>
        </w:rPr>
        <w:t>.]</w:t>
      </w:r>
    </w:p>
    <w:p w:rsidR="00E81847" w:rsidRPr="007100A7" w:rsidRDefault="00E81847" w:rsidP="00AF1D25">
      <w:pPr>
        <w:rPr>
          <w:rStyle w:val="1-Char"/>
          <w:rtl/>
        </w:rPr>
      </w:pPr>
      <w:r w:rsidRPr="007100A7">
        <w:rPr>
          <w:rStyle w:val="1-Char"/>
          <w:rFonts w:hint="cs"/>
          <w:rtl/>
        </w:rPr>
        <w:t>و کس</w:t>
      </w:r>
      <w:r w:rsidR="00446BB7">
        <w:rPr>
          <w:rStyle w:val="1-Char"/>
          <w:rFonts w:hint="cs"/>
          <w:rtl/>
        </w:rPr>
        <w:t>ی</w:t>
      </w:r>
      <w:r w:rsidRPr="007100A7">
        <w:rPr>
          <w:rStyle w:val="1-Char"/>
          <w:rFonts w:hint="cs"/>
          <w:rtl/>
        </w:rPr>
        <w:t xml:space="preserve"> که - بنا به قول مختار و برگز</w:t>
      </w:r>
      <w:r w:rsidR="00446BB7">
        <w:rPr>
          <w:rStyle w:val="1-Char"/>
          <w:rFonts w:hint="cs"/>
          <w:rtl/>
        </w:rPr>
        <w:t>ی</w:t>
      </w:r>
      <w:r w:rsidRPr="007100A7">
        <w:rPr>
          <w:rStyle w:val="1-Char"/>
          <w:rFonts w:hint="cs"/>
          <w:rtl/>
        </w:rPr>
        <w:t>ده - نماز را به حالت نشسته م</w:t>
      </w:r>
      <w:r w:rsidR="00446BB7">
        <w:rPr>
          <w:rStyle w:val="1-Char"/>
          <w:rFonts w:hint="cs"/>
          <w:rtl/>
        </w:rPr>
        <w:t>ی</w:t>
      </w:r>
      <w:r w:rsidRPr="007100A7">
        <w:rPr>
          <w:rStyle w:val="1-Char"/>
          <w:rFonts w:hint="cs"/>
          <w:rtl/>
        </w:rPr>
        <w:t>‌گزارد، پس با</w:t>
      </w:r>
      <w:r w:rsidR="00446BB7">
        <w:rPr>
          <w:rStyle w:val="1-Char"/>
          <w:rFonts w:hint="cs"/>
          <w:rtl/>
        </w:rPr>
        <w:t>ی</w:t>
      </w:r>
      <w:r w:rsidRPr="007100A7">
        <w:rPr>
          <w:rStyle w:val="1-Char"/>
          <w:rFonts w:hint="cs"/>
          <w:rtl/>
        </w:rPr>
        <w:t>د همانند کس</w:t>
      </w:r>
      <w:r w:rsidR="00446BB7">
        <w:rPr>
          <w:rStyle w:val="1-Char"/>
          <w:rFonts w:hint="cs"/>
          <w:rtl/>
        </w:rPr>
        <w:t>ی</w:t>
      </w:r>
      <w:r w:rsidRPr="007100A7">
        <w:rPr>
          <w:rStyle w:val="1-Char"/>
          <w:rFonts w:hint="cs"/>
          <w:rtl/>
        </w:rPr>
        <w:t xml:space="preserve"> که برا</w:t>
      </w:r>
      <w:r w:rsidR="00446BB7">
        <w:rPr>
          <w:rStyle w:val="1-Char"/>
          <w:rFonts w:hint="cs"/>
          <w:rtl/>
        </w:rPr>
        <w:t>ی</w:t>
      </w:r>
      <w:r w:rsidRPr="007100A7">
        <w:rPr>
          <w:rStyle w:val="1-Char"/>
          <w:rFonts w:hint="cs"/>
          <w:rtl/>
        </w:rPr>
        <w:t xml:space="preserve"> تشهّد م</w:t>
      </w:r>
      <w:r w:rsidR="00446BB7">
        <w:rPr>
          <w:rStyle w:val="1-Char"/>
          <w:rFonts w:hint="cs"/>
          <w:rtl/>
        </w:rPr>
        <w:t>ی</w:t>
      </w:r>
      <w:r w:rsidRPr="007100A7">
        <w:rPr>
          <w:rStyle w:val="1-Char"/>
          <w:rFonts w:hint="cs"/>
          <w:rtl/>
        </w:rPr>
        <w:t>‌نش</w:t>
      </w:r>
      <w:r w:rsidR="00446BB7">
        <w:rPr>
          <w:rStyle w:val="1-Char"/>
          <w:rFonts w:hint="cs"/>
          <w:rtl/>
        </w:rPr>
        <w:t>ی</w:t>
      </w:r>
      <w:r w:rsidRPr="007100A7">
        <w:rPr>
          <w:rStyle w:val="1-Char"/>
          <w:rFonts w:hint="cs"/>
          <w:rtl/>
        </w:rPr>
        <w:t>ند، بنش</w:t>
      </w:r>
      <w:r w:rsidR="00446BB7">
        <w:rPr>
          <w:rStyle w:val="1-Char"/>
          <w:rFonts w:hint="cs"/>
          <w:rtl/>
        </w:rPr>
        <w:t>ی</w:t>
      </w:r>
      <w:r w:rsidRPr="007100A7">
        <w:rPr>
          <w:rStyle w:val="1-Char"/>
          <w:rFonts w:hint="cs"/>
          <w:rtl/>
        </w:rPr>
        <w:t>ن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پا</w:t>
      </w:r>
      <w:r w:rsidR="00446BB7">
        <w:rPr>
          <w:rStyle w:val="1-Char"/>
          <w:rFonts w:hint="cs"/>
          <w:rtl/>
        </w:rPr>
        <w:t>ی</w:t>
      </w:r>
      <w:r w:rsidRPr="007100A7">
        <w:rPr>
          <w:rStyle w:val="1-Char"/>
          <w:rFonts w:hint="cs"/>
          <w:rtl/>
        </w:rPr>
        <w:t xml:space="preserve"> چپش را بر زم</w:t>
      </w:r>
      <w:r w:rsidR="00446BB7">
        <w:rPr>
          <w:rStyle w:val="1-Char"/>
          <w:rFonts w:hint="cs"/>
          <w:rtl/>
        </w:rPr>
        <w:t>ی</w:t>
      </w:r>
      <w:r w:rsidRPr="007100A7">
        <w:rPr>
          <w:rStyle w:val="1-Char"/>
          <w:rFonts w:hint="cs"/>
          <w:rtl/>
        </w:rPr>
        <w:t>ن پهن کند و با آرامش بر آن بنش</w:t>
      </w:r>
      <w:r w:rsidR="00446BB7">
        <w:rPr>
          <w:rStyle w:val="1-Char"/>
          <w:rFonts w:hint="cs"/>
          <w:rtl/>
        </w:rPr>
        <w:t>ی</w:t>
      </w:r>
      <w:r w:rsidRPr="007100A7">
        <w:rPr>
          <w:rStyle w:val="1-Char"/>
          <w:rFonts w:hint="cs"/>
          <w:rtl/>
        </w:rPr>
        <w:t>ند، و پا</w:t>
      </w:r>
      <w:r w:rsidR="00446BB7">
        <w:rPr>
          <w:rStyle w:val="1-Char"/>
          <w:rFonts w:hint="cs"/>
          <w:rtl/>
        </w:rPr>
        <w:t>ی</w:t>
      </w:r>
      <w:r w:rsidRPr="007100A7">
        <w:rPr>
          <w:rStyle w:val="1-Char"/>
          <w:rFonts w:hint="cs"/>
          <w:rtl/>
        </w:rPr>
        <w:t xml:space="preserve"> راستش را به حالت عمود</w:t>
      </w:r>
      <w:r w:rsidR="00446BB7">
        <w:rPr>
          <w:rStyle w:val="1-Char"/>
          <w:rFonts w:hint="cs"/>
          <w:rtl/>
        </w:rPr>
        <w:t>ی</w:t>
      </w:r>
      <w:r w:rsidRPr="007100A7">
        <w:rPr>
          <w:rStyle w:val="1-Char"/>
          <w:rFonts w:hint="cs"/>
          <w:rtl/>
        </w:rPr>
        <w:t>، بر زم</w:t>
      </w:r>
      <w:r w:rsidR="00446BB7">
        <w:rPr>
          <w:rStyle w:val="1-Char"/>
          <w:rFonts w:hint="cs"/>
          <w:rtl/>
        </w:rPr>
        <w:t>ی</w:t>
      </w:r>
      <w:r w:rsidRPr="007100A7">
        <w:rPr>
          <w:rStyle w:val="1-Char"/>
          <w:rFonts w:hint="cs"/>
          <w:rtl/>
        </w:rPr>
        <w:t>ن نصب کند و انگشتان ا</w:t>
      </w:r>
      <w:r w:rsidR="00446BB7">
        <w:rPr>
          <w:rStyle w:val="1-Char"/>
          <w:rFonts w:hint="cs"/>
          <w:rtl/>
        </w:rPr>
        <w:t>ی</w:t>
      </w:r>
      <w:r w:rsidRPr="007100A7">
        <w:rPr>
          <w:rStyle w:val="1-Char"/>
          <w:rFonts w:hint="cs"/>
          <w:rtl/>
        </w:rPr>
        <w:t>ن پا را رو به قبله کند.]</w:t>
      </w:r>
    </w:p>
    <w:p w:rsidR="00E81847" w:rsidRPr="007100A7" w:rsidRDefault="00E81847"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نماز نفل را به حالت ا</w:t>
      </w:r>
      <w:r w:rsidR="00446BB7">
        <w:rPr>
          <w:rStyle w:val="1-Char"/>
          <w:rFonts w:hint="cs"/>
          <w:rtl/>
        </w:rPr>
        <w:t>ی</w:t>
      </w:r>
      <w:r w:rsidRPr="007100A7">
        <w:rPr>
          <w:rStyle w:val="1-Char"/>
          <w:rFonts w:hint="cs"/>
          <w:rtl/>
        </w:rPr>
        <w:t>ستاده شروع کرد، در آن صورت بدون ه</w:t>
      </w:r>
      <w:r w:rsidR="00446BB7">
        <w:rPr>
          <w:rStyle w:val="1-Char"/>
          <w:rFonts w:hint="cs"/>
          <w:rtl/>
        </w:rPr>
        <w:t>ی</w:t>
      </w:r>
      <w:r w:rsidRPr="007100A7">
        <w:rPr>
          <w:rStyle w:val="1-Char"/>
          <w:rFonts w:hint="cs"/>
          <w:rtl/>
        </w:rPr>
        <w:t>چ‌گونه کراه</w:t>
      </w:r>
      <w:r w:rsidR="00446BB7">
        <w:rPr>
          <w:rStyle w:val="1-Char"/>
          <w:rFonts w:hint="cs"/>
          <w:rtl/>
        </w:rPr>
        <w:t>ی</w:t>
      </w:r>
      <w:r w:rsidRPr="007100A7">
        <w:rPr>
          <w:rStyle w:val="1-Char"/>
          <w:rFonts w:hint="cs"/>
          <w:rtl/>
        </w:rPr>
        <w:t>ت</w:t>
      </w:r>
      <w:r w:rsidR="00446BB7">
        <w:rPr>
          <w:rStyle w:val="1-Char"/>
          <w:rFonts w:hint="cs"/>
          <w:rtl/>
        </w:rPr>
        <w:t>ی</w:t>
      </w:r>
      <w:r w:rsidRPr="007100A7">
        <w:rPr>
          <w:rStyle w:val="1-Char"/>
          <w:rFonts w:hint="cs"/>
          <w:rtl/>
        </w:rPr>
        <w:t xml:space="preserve"> جا</w:t>
      </w:r>
      <w:r w:rsidR="00446BB7">
        <w:rPr>
          <w:rStyle w:val="1-Char"/>
          <w:rFonts w:hint="cs"/>
          <w:rtl/>
        </w:rPr>
        <w:t>ی</w:t>
      </w:r>
      <w:r w:rsidRPr="007100A7">
        <w:rPr>
          <w:rStyle w:val="1-Char"/>
          <w:rFonts w:hint="cs"/>
          <w:rtl/>
        </w:rPr>
        <w:t>ز است که آن را به حالت نشسته کامل نما</w:t>
      </w:r>
      <w:r w:rsidR="00446BB7">
        <w:rPr>
          <w:rStyle w:val="1-Char"/>
          <w:rFonts w:hint="cs"/>
          <w:rtl/>
        </w:rPr>
        <w:t>ی</w:t>
      </w:r>
      <w:r w:rsidRPr="007100A7">
        <w:rPr>
          <w:rStyle w:val="1-Char"/>
          <w:rFonts w:hint="cs"/>
          <w:rtl/>
        </w:rPr>
        <w:t>د؛ بنا به قول صح</w:t>
      </w:r>
      <w:r w:rsidR="00446BB7">
        <w:rPr>
          <w:rStyle w:val="1-Char"/>
          <w:rFonts w:hint="cs"/>
          <w:rtl/>
        </w:rPr>
        <w:t>ی</w:t>
      </w:r>
      <w:r w:rsidRPr="007100A7">
        <w:rPr>
          <w:rStyle w:val="1-Char"/>
          <w:rFonts w:hint="cs"/>
          <w:rtl/>
        </w:rPr>
        <w:t>ح‌تر. [ا</w:t>
      </w:r>
      <w:r w:rsidR="00446BB7">
        <w:rPr>
          <w:rStyle w:val="1-Char"/>
          <w:rFonts w:hint="cs"/>
          <w:rtl/>
        </w:rPr>
        <w:t>ی</w:t>
      </w:r>
      <w:r w:rsidRPr="007100A7">
        <w:rPr>
          <w:rStyle w:val="1-Char"/>
          <w:rFonts w:hint="cs"/>
          <w:rtl/>
        </w:rPr>
        <w:t>ن قول از نظرگاه امام ابوحن</w:t>
      </w:r>
      <w:r w:rsidR="00446BB7">
        <w:rPr>
          <w:rStyle w:val="1-Char"/>
          <w:rFonts w:hint="cs"/>
          <w:rtl/>
        </w:rPr>
        <w:t>ی</w:t>
      </w:r>
      <w:r w:rsidRPr="007100A7">
        <w:rPr>
          <w:rStyle w:val="1-Char"/>
          <w:rFonts w:hint="cs"/>
          <w:rtl/>
        </w:rPr>
        <w:t>فه</w:t>
      </w:r>
      <w:r w:rsidR="00FE6406" w:rsidRPr="00FE6406">
        <w:rPr>
          <w:rStyle w:val="1-Char"/>
          <w:rFonts w:cs="CTraditional Arabic" w:hint="cs"/>
          <w:rtl/>
        </w:rPr>
        <w:t>/</w:t>
      </w:r>
      <w:r w:rsidRPr="007100A7">
        <w:rPr>
          <w:rStyle w:val="1-Char"/>
          <w:rFonts w:hint="cs"/>
          <w:rtl/>
        </w:rPr>
        <w:t xml:space="preserve"> است؛ ز</w:t>
      </w:r>
      <w:r w:rsidR="00446BB7">
        <w:rPr>
          <w:rStyle w:val="1-Char"/>
          <w:rFonts w:hint="cs"/>
          <w:rtl/>
        </w:rPr>
        <w:t>ی</w:t>
      </w:r>
      <w:r w:rsidRPr="007100A7">
        <w:rPr>
          <w:rStyle w:val="1-Char"/>
          <w:rFonts w:hint="cs"/>
          <w:rtl/>
        </w:rPr>
        <w:t>را از د</w:t>
      </w:r>
      <w:r w:rsidR="00446BB7">
        <w:rPr>
          <w:rStyle w:val="1-Char"/>
          <w:rFonts w:hint="cs"/>
          <w:rtl/>
        </w:rPr>
        <w:t>ی</w:t>
      </w:r>
      <w:r w:rsidRPr="007100A7">
        <w:rPr>
          <w:rStyle w:val="1-Char"/>
          <w:rFonts w:hint="cs"/>
          <w:rtl/>
        </w:rPr>
        <w:t>دگاه ا</w:t>
      </w:r>
      <w:r w:rsidR="00446BB7">
        <w:rPr>
          <w:rStyle w:val="1-Char"/>
          <w:rFonts w:hint="cs"/>
          <w:rtl/>
        </w:rPr>
        <w:t>ی</w:t>
      </w:r>
      <w:r w:rsidRPr="007100A7">
        <w:rPr>
          <w:rStyle w:val="1-Char"/>
          <w:rFonts w:hint="cs"/>
          <w:rtl/>
        </w:rPr>
        <w:t>شان، چن</w:t>
      </w:r>
      <w:r w:rsidR="00446BB7">
        <w:rPr>
          <w:rStyle w:val="1-Char"/>
          <w:rFonts w:hint="cs"/>
          <w:rtl/>
        </w:rPr>
        <w:t>ی</w:t>
      </w:r>
      <w:r w:rsidRPr="007100A7">
        <w:rPr>
          <w:rStyle w:val="1-Char"/>
          <w:rFonts w:hint="cs"/>
          <w:rtl/>
        </w:rPr>
        <w:t>ن کار</w:t>
      </w:r>
      <w:r w:rsidR="00446BB7">
        <w:rPr>
          <w:rStyle w:val="1-Char"/>
          <w:rFonts w:hint="cs"/>
          <w:rtl/>
        </w:rPr>
        <w:t>ی</w:t>
      </w:r>
      <w:r w:rsidRPr="007100A7">
        <w:rPr>
          <w:rStyle w:val="1-Char"/>
          <w:rFonts w:hint="cs"/>
          <w:rtl/>
        </w:rPr>
        <w:t xml:space="preserve"> جا</w:t>
      </w:r>
      <w:r w:rsidR="00446BB7">
        <w:rPr>
          <w:rStyle w:val="1-Char"/>
          <w:rFonts w:hint="cs"/>
          <w:rtl/>
        </w:rPr>
        <w:t>ی</w:t>
      </w:r>
      <w:r w:rsidRPr="007100A7">
        <w:rPr>
          <w:rStyle w:val="1-Char"/>
          <w:rFonts w:hint="cs"/>
          <w:rtl/>
        </w:rPr>
        <w:t>ز است؛ ول</w:t>
      </w:r>
      <w:r w:rsidR="00446BB7">
        <w:rPr>
          <w:rStyle w:val="1-Char"/>
          <w:rFonts w:hint="cs"/>
          <w:rtl/>
        </w:rPr>
        <w:t>ی</w:t>
      </w:r>
      <w:r w:rsidRPr="007100A7">
        <w:rPr>
          <w:rStyle w:val="1-Char"/>
          <w:rFonts w:hint="cs"/>
          <w:rtl/>
        </w:rPr>
        <w:t xml:space="preserve"> دو شاگردش، امام ابو</w:t>
      </w:r>
      <w:r w:rsidR="00446BB7">
        <w:rPr>
          <w:rStyle w:val="1-Char"/>
          <w:rFonts w:hint="cs"/>
          <w:rtl/>
        </w:rPr>
        <w:t>ی</w:t>
      </w:r>
      <w:r w:rsidRPr="007100A7">
        <w:rPr>
          <w:rStyle w:val="1-Char"/>
          <w:rFonts w:hint="cs"/>
          <w:rtl/>
        </w:rPr>
        <w:t>وسف</w:t>
      </w:r>
      <w:r w:rsidR="00FE6406" w:rsidRPr="00FE6406">
        <w:rPr>
          <w:rStyle w:val="1-Char"/>
          <w:rFonts w:cs="CTraditional Arabic" w:hint="cs"/>
          <w:rtl/>
        </w:rPr>
        <w:t>/</w:t>
      </w:r>
      <w:r w:rsidRPr="007100A7">
        <w:rPr>
          <w:rStyle w:val="1-Char"/>
          <w:rFonts w:hint="cs"/>
          <w:rtl/>
        </w:rPr>
        <w:t xml:space="preserve"> و امام محمد</w:t>
      </w:r>
      <w:r w:rsidR="00FE6406" w:rsidRPr="00FE6406">
        <w:rPr>
          <w:rStyle w:val="1-Char"/>
          <w:rFonts w:cs="CTraditional Arabic" w:hint="cs"/>
          <w:rtl/>
        </w:rPr>
        <w:t>/</w:t>
      </w:r>
      <w:r w:rsidRPr="007100A7">
        <w:rPr>
          <w:rStyle w:val="1-Char"/>
          <w:rFonts w:hint="cs"/>
          <w:rtl/>
        </w:rPr>
        <w:t xml:space="preserve"> بر ا</w:t>
      </w:r>
      <w:r w:rsidR="00446BB7">
        <w:rPr>
          <w:rStyle w:val="1-Char"/>
          <w:rFonts w:hint="cs"/>
          <w:rtl/>
        </w:rPr>
        <w:t>ی</w:t>
      </w:r>
      <w:r w:rsidRPr="007100A7">
        <w:rPr>
          <w:rStyle w:val="1-Char"/>
          <w:rFonts w:hint="cs"/>
          <w:rtl/>
        </w:rPr>
        <w:t>ن باورند که چن</w:t>
      </w:r>
      <w:r w:rsidR="00446BB7">
        <w:rPr>
          <w:rStyle w:val="1-Char"/>
          <w:rFonts w:hint="cs"/>
          <w:rtl/>
        </w:rPr>
        <w:t>ی</w:t>
      </w:r>
      <w:r w:rsidRPr="007100A7">
        <w:rPr>
          <w:rStyle w:val="1-Char"/>
          <w:rFonts w:hint="cs"/>
          <w:rtl/>
        </w:rPr>
        <w:t>ن کار</w:t>
      </w:r>
      <w:r w:rsidR="00446BB7">
        <w:rPr>
          <w:rStyle w:val="1-Char"/>
          <w:rFonts w:hint="cs"/>
          <w:rtl/>
        </w:rPr>
        <w:t>ی</w:t>
      </w:r>
      <w:r w:rsidRPr="007100A7">
        <w:rPr>
          <w:rStyle w:val="1-Char"/>
          <w:rFonts w:hint="cs"/>
          <w:rtl/>
        </w:rPr>
        <w:t xml:space="preserve"> بدون عذر روا ن</w:t>
      </w:r>
      <w:r w:rsidR="00446BB7">
        <w:rPr>
          <w:rStyle w:val="1-Char"/>
          <w:rFonts w:hint="cs"/>
          <w:rtl/>
        </w:rPr>
        <w:t>ی</w:t>
      </w:r>
      <w:r w:rsidRPr="007100A7">
        <w:rPr>
          <w:rStyle w:val="1-Char"/>
          <w:rFonts w:hint="cs"/>
          <w:rtl/>
        </w:rPr>
        <w:t>ست.</w:t>
      </w:r>
    </w:p>
    <w:p w:rsidR="00E81847" w:rsidRPr="007100A7" w:rsidRDefault="00E81847" w:rsidP="00AF1D25">
      <w:pPr>
        <w:rPr>
          <w:rStyle w:val="1-Char"/>
          <w:rtl/>
        </w:rPr>
      </w:pPr>
      <w:r w:rsidRPr="007100A7">
        <w:rPr>
          <w:rStyle w:val="1-Char"/>
          <w:rFonts w:hint="cs"/>
          <w:rtl/>
        </w:rPr>
        <w:t>عا</w:t>
      </w:r>
      <w:r w:rsidR="00446BB7">
        <w:rPr>
          <w:rStyle w:val="1-Char"/>
          <w:rFonts w:hint="cs"/>
          <w:rtl/>
        </w:rPr>
        <w:t>ی</w:t>
      </w:r>
      <w:r w:rsidRPr="007100A7">
        <w:rPr>
          <w:rStyle w:val="1-Char"/>
          <w:rFonts w:hint="cs"/>
          <w:rtl/>
        </w:rPr>
        <w:t>شه</w:t>
      </w:r>
      <w:r w:rsidR="00FE6406" w:rsidRPr="00FE6406">
        <w:rPr>
          <w:rStyle w:val="1-Char"/>
          <w:rFonts w:cs="CTraditional Arabic" w:hint="cs"/>
          <w:rtl/>
        </w:rPr>
        <w:t>ل</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وَ کٰانَ النَّبِيُّ</w:t>
      </w:r>
      <w:r w:rsidR="00FE6406" w:rsidRPr="00FE6406">
        <w:rPr>
          <w:rStyle w:val="1-Char"/>
          <w:rFonts w:cs="CTraditional Arabic" w:hint="cs"/>
          <w:rtl/>
        </w:rPr>
        <w:t xml:space="preserve"> ج</w:t>
      </w:r>
      <w:r w:rsidRPr="00BE2421">
        <w:rPr>
          <w:rStyle w:val="5-Char"/>
          <w:rFonts w:hint="cs"/>
          <w:rtl/>
        </w:rPr>
        <w:t xml:space="preserve"> يَفْتَتَحُ التَّطَوُّعِ ثُمَّ يَنْتَقِلُ مِنَ الْقِيٰامِ اِلَي الْقُعُوْدِ وَ مِنَ الْقُعُوْدِ اِلَي الْقِيٰامِ»</w:t>
      </w:r>
      <w:r w:rsidRPr="007100A7">
        <w:rPr>
          <w:rStyle w:val="1-Char"/>
          <w:rFonts w:hint="cs"/>
          <w:rtl/>
        </w:rPr>
        <w:t xml:space="preserve"> (مسلم)؛ </w:t>
      </w:r>
      <w:r w:rsidRPr="00BE2421">
        <w:rPr>
          <w:rStyle w:val="1-Char"/>
          <w:rFonts w:hint="cs"/>
          <w:rtl/>
        </w:rPr>
        <w:t>«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نماز نفل را شروع م</w:t>
      </w:r>
      <w:r w:rsidR="00446BB7">
        <w:rPr>
          <w:rStyle w:val="1-Char"/>
          <w:rFonts w:hint="cs"/>
          <w:rtl/>
        </w:rPr>
        <w:t>ی</w:t>
      </w:r>
      <w:r w:rsidRPr="00BE2421">
        <w:rPr>
          <w:rStyle w:val="1-Char"/>
          <w:rFonts w:hint="cs"/>
          <w:rtl/>
        </w:rPr>
        <w:t>‌کردند؛ سپس از ق</w:t>
      </w:r>
      <w:r w:rsidR="00446BB7">
        <w:rPr>
          <w:rStyle w:val="1-Char"/>
          <w:rFonts w:hint="cs"/>
          <w:rtl/>
        </w:rPr>
        <w:t>ی</w:t>
      </w:r>
      <w:r w:rsidRPr="00BE2421">
        <w:rPr>
          <w:rStyle w:val="1-Char"/>
          <w:rFonts w:hint="cs"/>
          <w:rtl/>
        </w:rPr>
        <w:t>ام به نشستن و از نشستن به سو</w:t>
      </w:r>
      <w:r w:rsidR="00446BB7">
        <w:rPr>
          <w:rStyle w:val="1-Char"/>
          <w:rFonts w:hint="cs"/>
          <w:rtl/>
        </w:rPr>
        <w:t>ی</w:t>
      </w:r>
      <w:r w:rsidRPr="00BE2421">
        <w:rPr>
          <w:rStyle w:val="1-Char"/>
          <w:rFonts w:hint="cs"/>
          <w:rtl/>
        </w:rPr>
        <w:t xml:space="preserve"> ق</w:t>
      </w:r>
      <w:r w:rsidR="00446BB7">
        <w:rPr>
          <w:rStyle w:val="1-Char"/>
          <w:rFonts w:hint="cs"/>
          <w:rtl/>
        </w:rPr>
        <w:t>ی</w:t>
      </w:r>
      <w:r w:rsidRPr="00BE2421">
        <w:rPr>
          <w:rStyle w:val="1-Char"/>
          <w:rFonts w:hint="cs"/>
          <w:rtl/>
        </w:rPr>
        <w:t>ام منتقل م</w:t>
      </w:r>
      <w:r w:rsidR="00446BB7">
        <w:rPr>
          <w:rStyle w:val="1-Char"/>
          <w:rFonts w:hint="cs"/>
          <w:rtl/>
        </w:rPr>
        <w:t>ی</w:t>
      </w:r>
      <w:r w:rsidRPr="00BE2421">
        <w:rPr>
          <w:rStyle w:val="1-Char"/>
          <w:rFonts w:hint="cs"/>
          <w:rtl/>
        </w:rPr>
        <w:t>‌شدند»</w:t>
      </w:r>
      <w:r w:rsidRPr="007100A7">
        <w:rPr>
          <w:rStyle w:val="1-Char"/>
          <w:rFonts w:hint="cs"/>
          <w:rtl/>
        </w:rPr>
        <w:t>.</w:t>
      </w:r>
    </w:p>
    <w:p w:rsidR="00E81847" w:rsidRPr="007100A7" w:rsidRDefault="00E81847" w:rsidP="00AF1D25">
      <w:pPr>
        <w:rPr>
          <w:rStyle w:val="1-Char"/>
          <w:rtl/>
        </w:rPr>
      </w:pPr>
      <w:r w:rsidRPr="007100A7">
        <w:rPr>
          <w:rStyle w:val="1-Char"/>
          <w:rFonts w:hint="cs"/>
          <w:rtl/>
        </w:rPr>
        <w:t>و ن</w:t>
      </w:r>
      <w:r w:rsidR="00446BB7">
        <w:rPr>
          <w:rStyle w:val="1-Char"/>
          <w:rFonts w:hint="cs"/>
          <w:rtl/>
        </w:rPr>
        <w:t>ی</w:t>
      </w:r>
      <w:r w:rsidRPr="007100A7">
        <w:rPr>
          <w:rStyle w:val="1-Char"/>
          <w:rFonts w:hint="cs"/>
          <w:rtl/>
        </w:rPr>
        <w:t>ز روا</w:t>
      </w:r>
      <w:r w:rsidR="00446BB7">
        <w:rPr>
          <w:rStyle w:val="1-Char"/>
          <w:rFonts w:hint="cs"/>
          <w:rtl/>
        </w:rPr>
        <w:t>ی</w:t>
      </w:r>
      <w:r w:rsidRPr="007100A7">
        <w:rPr>
          <w:rStyle w:val="1-Char"/>
          <w:rFonts w:hint="cs"/>
          <w:rtl/>
        </w:rPr>
        <w:t xml:space="preserve">ت شده است که: </w:t>
      </w:r>
      <w:r w:rsidRPr="00BE2421">
        <w:rPr>
          <w:rStyle w:val="5-Char"/>
          <w:rFonts w:hint="cs"/>
          <w:rtl/>
        </w:rPr>
        <w:t>«اِنَّهُ</w:t>
      </w:r>
      <w:r w:rsidR="00FE6406" w:rsidRPr="00FE6406">
        <w:rPr>
          <w:rStyle w:val="1-Char"/>
          <w:rFonts w:cs="CTraditional Arabic" w:hint="cs"/>
          <w:rtl/>
        </w:rPr>
        <w:t xml:space="preserve"> ج</w:t>
      </w:r>
      <w:r w:rsidRPr="00BE2421">
        <w:rPr>
          <w:rStyle w:val="5-Char"/>
          <w:rFonts w:hint="cs"/>
          <w:rtl/>
        </w:rPr>
        <w:t xml:space="preserve"> کٰانَ يَفْتَتِحُ التَّطَوُّعَ قٰائِماً ثُمَّ يَقْعُدُ؛ فَاِذٰا بَقِيَ مِنْ قِرٰاءَتِهِ مِقْدٰارَ عِشْرِيْنَ آيَةً اَوْ ثَلٰاثِيْنَ، قٰامَ فَقَرَأَ ثُمَّ رَکَعَ وَ سَجَدَ»</w:t>
      </w:r>
      <w:r w:rsidRPr="007100A7">
        <w:rPr>
          <w:rStyle w:val="1-Char"/>
          <w:rFonts w:hint="cs"/>
          <w:rtl/>
        </w:rPr>
        <w:t xml:space="preserve"> (مسلم)؛ </w:t>
      </w:r>
      <w:r w:rsidRPr="00BE2421">
        <w:rPr>
          <w:rStyle w:val="1-Char"/>
          <w:rFonts w:hint="cs"/>
          <w:rtl/>
        </w:rPr>
        <w:t>«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نماز نفل را به حالت ا</w:t>
      </w:r>
      <w:r w:rsidR="00446BB7">
        <w:rPr>
          <w:rStyle w:val="1-Char"/>
          <w:rFonts w:hint="cs"/>
          <w:rtl/>
        </w:rPr>
        <w:t>ی</w:t>
      </w:r>
      <w:r w:rsidRPr="00BE2421">
        <w:rPr>
          <w:rStyle w:val="1-Char"/>
          <w:rFonts w:hint="cs"/>
          <w:rtl/>
        </w:rPr>
        <w:t>ستاده شروع م</w:t>
      </w:r>
      <w:r w:rsidR="00446BB7">
        <w:rPr>
          <w:rStyle w:val="1-Char"/>
          <w:rFonts w:hint="cs"/>
          <w:rtl/>
        </w:rPr>
        <w:t>ی</w:t>
      </w:r>
      <w:r w:rsidRPr="00BE2421">
        <w:rPr>
          <w:rStyle w:val="1-Char"/>
          <w:rFonts w:hint="cs"/>
          <w:rtl/>
        </w:rPr>
        <w:t>‌کرد؛ سپس م</w:t>
      </w:r>
      <w:r w:rsidR="00446BB7">
        <w:rPr>
          <w:rStyle w:val="1-Char"/>
          <w:rFonts w:hint="cs"/>
          <w:rtl/>
        </w:rPr>
        <w:t>ی</w:t>
      </w:r>
      <w:r w:rsidRPr="00BE2421">
        <w:rPr>
          <w:rStyle w:val="1-Char"/>
          <w:rFonts w:hint="cs"/>
          <w:rtl/>
        </w:rPr>
        <w:t>‌نشست. و چون از قرائتش به اندازه‌</w:t>
      </w:r>
      <w:r w:rsidR="00446BB7">
        <w:rPr>
          <w:rStyle w:val="1-Char"/>
          <w:rFonts w:hint="cs"/>
          <w:rtl/>
        </w:rPr>
        <w:t>ی</w:t>
      </w:r>
      <w:r w:rsidRPr="00BE2421">
        <w:rPr>
          <w:rStyle w:val="1-Char"/>
          <w:rFonts w:hint="cs"/>
          <w:rtl/>
        </w:rPr>
        <w:t xml:space="preserve"> ب</w:t>
      </w:r>
      <w:r w:rsidR="00446BB7">
        <w:rPr>
          <w:rStyle w:val="1-Char"/>
          <w:rFonts w:hint="cs"/>
          <w:rtl/>
        </w:rPr>
        <w:t>ی</w:t>
      </w:r>
      <w:r w:rsidRPr="00BE2421">
        <w:rPr>
          <w:rStyle w:val="1-Char"/>
          <w:rFonts w:hint="cs"/>
          <w:rtl/>
        </w:rPr>
        <w:t xml:space="preserve">ست </w:t>
      </w:r>
      <w:r w:rsidR="00446BB7">
        <w:rPr>
          <w:rStyle w:val="1-Char"/>
          <w:rFonts w:hint="cs"/>
          <w:rtl/>
        </w:rPr>
        <w:t>ی</w:t>
      </w:r>
      <w:r w:rsidRPr="00BE2421">
        <w:rPr>
          <w:rStyle w:val="1-Char"/>
          <w:rFonts w:hint="cs"/>
          <w:rtl/>
        </w:rPr>
        <w:t>ا س</w:t>
      </w:r>
      <w:r w:rsidR="00446BB7">
        <w:rPr>
          <w:rStyle w:val="1-Char"/>
          <w:rFonts w:hint="cs"/>
          <w:rtl/>
        </w:rPr>
        <w:t>ی</w:t>
      </w:r>
      <w:r w:rsidRPr="00BE2421">
        <w:rPr>
          <w:rStyle w:val="1-Char"/>
          <w:rFonts w:hint="cs"/>
          <w:rtl/>
        </w:rPr>
        <w:t xml:space="preserve"> آ</w:t>
      </w:r>
      <w:r w:rsidR="00446BB7">
        <w:rPr>
          <w:rStyle w:val="1-Char"/>
          <w:rFonts w:hint="cs"/>
          <w:rtl/>
        </w:rPr>
        <w:t>ی</w:t>
      </w:r>
      <w:r w:rsidRPr="00BE2421">
        <w:rPr>
          <w:rStyle w:val="1-Char"/>
          <w:rFonts w:hint="cs"/>
          <w:rtl/>
        </w:rPr>
        <w:t>ه باق</w:t>
      </w:r>
      <w:r w:rsidR="00446BB7">
        <w:rPr>
          <w:rStyle w:val="1-Char"/>
          <w:rFonts w:hint="cs"/>
          <w:rtl/>
        </w:rPr>
        <w:t>ی</w:t>
      </w:r>
      <w:r w:rsidRPr="00BE2421">
        <w:rPr>
          <w:rStyle w:val="1-Char"/>
          <w:rFonts w:hint="cs"/>
          <w:rtl/>
        </w:rPr>
        <w:t xml:space="preserve"> م</w:t>
      </w:r>
      <w:r w:rsidR="00446BB7">
        <w:rPr>
          <w:rStyle w:val="1-Char"/>
          <w:rFonts w:hint="cs"/>
          <w:rtl/>
        </w:rPr>
        <w:t>ی</w:t>
      </w:r>
      <w:r w:rsidRPr="00BE2421">
        <w:rPr>
          <w:rStyle w:val="1-Char"/>
          <w:rFonts w:hint="cs"/>
          <w:rtl/>
        </w:rPr>
        <w:t>‌ماند، بلند م</w:t>
      </w:r>
      <w:r w:rsidR="00446BB7">
        <w:rPr>
          <w:rStyle w:val="1-Char"/>
          <w:rFonts w:hint="cs"/>
          <w:rtl/>
        </w:rPr>
        <w:t>ی</w:t>
      </w:r>
      <w:r w:rsidRPr="00BE2421">
        <w:rPr>
          <w:rStyle w:val="1-Char"/>
          <w:rFonts w:hint="cs"/>
          <w:rtl/>
        </w:rPr>
        <w:t>‌شد و آن ب</w:t>
      </w:r>
      <w:r w:rsidR="00446BB7">
        <w:rPr>
          <w:rStyle w:val="1-Char"/>
          <w:rFonts w:hint="cs"/>
          <w:rtl/>
        </w:rPr>
        <w:t>ی</w:t>
      </w:r>
      <w:r w:rsidRPr="00BE2421">
        <w:rPr>
          <w:rStyle w:val="1-Char"/>
          <w:rFonts w:hint="cs"/>
          <w:rtl/>
        </w:rPr>
        <w:t xml:space="preserve">ست </w:t>
      </w:r>
      <w:r w:rsidR="00446BB7">
        <w:rPr>
          <w:rStyle w:val="1-Char"/>
          <w:rFonts w:hint="cs"/>
          <w:rtl/>
        </w:rPr>
        <w:t>ی</w:t>
      </w:r>
      <w:r w:rsidRPr="00BE2421">
        <w:rPr>
          <w:rStyle w:val="1-Char"/>
          <w:rFonts w:hint="cs"/>
          <w:rtl/>
        </w:rPr>
        <w:t>ا س</w:t>
      </w:r>
      <w:r w:rsidR="00446BB7">
        <w:rPr>
          <w:rStyle w:val="1-Char"/>
          <w:rFonts w:hint="cs"/>
          <w:rtl/>
        </w:rPr>
        <w:t>ی</w:t>
      </w:r>
      <w:r w:rsidRPr="00BE2421">
        <w:rPr>
          <w:rStyle w:val="1-Char"/>
          <w:rFonts w:hint="cs"/>
          <w:rtl/>
        </w:rPr>
        <w:t xml:space="preserve"> آ</w:t>
      </w:r>
      <w:r w:rsidR="00446BB7">
        <w:rPr>
          <w:rStyle w:val="1-Char"/>
          <w:rFonts w:hint="cs"/>
          <w:rtl/>
        </w:rPr>
        <w:t>ی</w:t>
      </w:r>
      <w:r w:rsidRPr="00BE2421">
        <w:rPr>
          <w:rStyle w:val="1-Char"/>
          <w:rFonts w:hint="cs"/>
          <w:rtl/>
        </w:rPr>
        <w:t>ه را م</w:t>
      </w:r>
      <w:r w:rsidR="00446BB7">
        <w:rPr>
          <w:rStyle w:val="1-Char"/>
          <w:rFonts w:hint="cs"/>
          <w:rtl/>
        </w:rPr>
        <w:t>ی</w:t>
      </w:r>
      <w:r w:rsidRPr="00BE2421">
        <w:rPr>
          <w:rStyle w:val="1-Char"/>
          <w:rFonts w:hint="cs"/>
          <w:rtl/>
        </w:rPr>
        <w:t>‌خواند و پس از آن، رکوع و سجده را به جا</w:t>
      </w:r>
      <w:r w:rsidR="00446BB7">
        <w:rPr>
          <w:rStyle w:val="1-Char"/>
          <w:rFonts w:hint="cs"/>
          <w:rtl/>
        </w:rPr>
        <w:t>ی</w:t>
      </w:r>
      <w:r w:rsidRPr="00BE2421">
        <w:rPr>
          <w:rStyle w:val="1-Char"/>
          <w:rFonts w:hint="cs"/>
          <w:rtl/>
        </w:rPr>
        <w:t xml:space="preserve"> م</w:t>
      </w:r>
      <w:r w:rsidR="00446BB7">
        <w:rPr>
          <w:rStyle w:val="1-Char"/>
          <w:rFonts w:hint="cs"/>
          <w:rtl/>
        </w:rPr>
        <w:t>ی</w:t>
      </w:r>
      <w:r w:rsidRPr="00BE2421">
        <w:rPr>
          <w:rStyle w:val="1-Char"/>
          <w:rFonts w:hint="cs"/>
          <w:rtl/>
        </w:rPr>
        <w:t>‌آورد»</w:t>
      </w:r>
      <w:r w:rsidRPr="007100A7">
        <w:rPr>
          <w:rStyle w:val="1-Char"/>
          <w:rFonts w:hint="cs"/>
          <w:rtl/>
        </w:rPr>
        <w:t>.</w:t>
      </w:r>
    </w:p>
    <w:p w:rsidR="00E81847" w:rsidRPr="007100A7" w:rsidRDefault="00E81847" w:rsidP="00AF1D25">
      <w:pPr>
        <w:rPr>
          <w:rStyle w:val="1-Char"/>
          <w:rtl/>
        </w:rPr>
      </w:pPr>
      <w:r w:rsidRPr="007100A7">
        <w:rPr>
          <w:rStyle w:val="1-Char"/>
          <w:rFonts w:hint="cs"/>
          <w:rtl/>
        </w:rPr>
        <w:t>ناگفته نماند که نماز فرض و واجب، به حالت نشسته، به همراه داشتن قدرت بر ق</w:t>
      </w:r>
      <w:r w:rsidR="00446BB7">
        <w:rPr>
          <w:rStyle w:val="1-Char"/>
          <w:rFonts w:hint="cs"/>
          <w:rtl/>
        </w:rPr>
        <w:t>ی</w:t>
      </w:r>
      <w:r w:rsidRPr="007100A7">
        <w:rPr>
          <w:rStyle w:val="1-Char"/>
          <w:rFonts w:hint="cs"/>
          <w:rtl/>
        </w:rPr>
        <w:t>ام و ا</w:t>
      </w:r>
      <w:r w:rsidR="00446BB7">
        <w:rPr>
          <w:rStyle w:val="1-Char"/>
          <w:rFonts w:hint="cs"/>
          <w:rtl/>
        </w:rPr>
        <w:t>ی</w:t>
      </w:r>
      <w:r w:rsidRPr="007100A7">
        <w:rPr>
          <w:rStyle w:val="1-Char"/>
          <w:rFonts w:hint="cs"/>
          <w:rtl/>
        </w:rPr>
        <w:t>ستادن، صح</w:t>
      </w:r>
      <w:r w:rsidR="00446BB7">
        <w:rPr>
          <w:rStyle w:val="1-Char"/>
          <w:rFonts w:hint="cs"/>
          <w:rtl/>
        </w:rPr>
        <w:t>ی</w:t>
      </w:r>
      <w:r w:rsidRPr="007100A7">
        <w:rPr>
          <w:rStyle w:val="1-Char"/>
          <w:rFonts w:hint="cs"/>
          <w:rtl/>
        </w:rPr>
        <w:t>ح ن</w:t>
      </w:r>
      <w:r w:rsidR="00446BB7">
        <w:rPr>
          <w:rStyle w:val="1-Char"/>
          <w:rFonts w:hint="cs"/>
          <w:rtl/>
        </w:rPr>
        <w:t>ی</w:t>
      </w:r>
      <w:r w:rsidRPr="007100A7">
        <w:rPr>
          <w:rStyle w:val="1-Char"/>
          <w:rFonts w:hint="cs"/>
          <w:rtl/>
        </w:rPr>
        <w:t>ست.]</w:t>
      </w:r>
    </w:p>
    <w:p w:rsidR="00E81847" w:rsidRPr="00FE6406" w:rsidRDefault="00E81847" w:rsidP="00AF1D25">
      <w:pPr>
        <w:keepNext/>
        <w:rPr>
          <w:rStyle w:val="9-Char"/>
          <w:rtl/>
        </w:rPr>
      </w:pPr>
      <w:r w:rsidRPr="00FE6406">
        <w:rPr>
          <w:rStyle w:val="9-Char"/>
          <w:rFonts w:hint="cs"/>
          <w:rtl/>
        </w:rPr>
        <w:t>[گزاردن نماز نفل بر چهارپا و سوار</w:t>
      </w:r>
      <w:r w:rsidR="00446BB7">
        <w:rPr>
          <w:rStyle w:val="9-Char"/>
          <w:rFonts w:hint="cs"/>
          <w:rtl/>
        </w:rPr>
        <w:t>ی</w:t>
      </w:r>
      <w:r w:rsidRPr="00FE6406">
        <w:rPr>
          <w:rStyle w:val="9-Char"/>
          <w:rFonts w:hint="cs"/>
          <w:rtl/>
        </w:rPr>
        <w:t>:]</w:t>
      </w:r>
    </w:p>
    <w:p w:rsidR="00E81847" w:rsidRPr="007100A7" w:rsidRDefault="00E81847" w:rsidP="00AF1D25">
      <w:pPr>
        <w:rPr>
          <w:rStyle w:val="1-Char"/>
          <w:rtl/>
        </w:rPr>
      </w:pPr>
      <w:r w:rsidRPr="007100A7">
        <w:rPr>
          <w:rStyle w:val="1-Char"/>
          <w:rFonts w:hint="cs"/>
          <w:rtl/>
        </w:rPr>
        <w:t>فرد نمازگزار، م</w:t>
      </w:r>
      <w:r w:rsidR="00446BB7">
        <w:rPr>
          <w:rStyle w:val="1-Char"/>
          <w:rFonts w:hint="cs"/>
          <w:rtl/>
        </w:rPr>
        <w:t>ی</w:t>
      </w:r>
      <w:r w:rsidRPr="007100A7">
        <w:rPr>
          <w:rStyle w:val="1-Char"/>
          <w:rFonts w:hint="cs"/>
          <w:rtl/>
        </w:rPr>
        <w:t>‌تواند در ب</w:t>
      </w:r>
      <w:r w:rsidR="00446BB7">
        <w:rPr>
          <w:rStyle w:val="1-Char"/>
          <w:rFonts w:hint="cs"/>
          <w:rtl/>
        </w:rPr>
        <w:t>ی</w:t>
      </w:r>
      <w:r w:rsidRPr="007100A7">
        <w:rPr>
          <w:rStyle w:val="1-Char"/>
          <w:rFonts w:hint="cs"/>
          <w:rtl/>
        </w:rPr>
        <w:t>رون از شهر و در حال</w:t>
      </w:r>
      <w:r w:rsidR="00446BB7">
        <w:rPr>
          <w:rStyle w:val="1-Char"/>
          <w:rFonts w:hint="cs"/>
          <w:rtl/>
        </w:rPr>
        <w:t>ی</w:t>
      </w:r>
      <w:r w:rsidRPr="007100A7">
        <w:rPr>
          <w:rStyle w:val="1-Char"/>
          <w:rFonts w:hint="cs"/>
          <w:rtl/>
        </w:rPr>
        <w:t xml:space="preserve"> که بر سوار</w:t>
      </w:r>
      <w:r w:rsidR="00446BB7">
        <w:rPr>
          <w:rStyle w:val="1-Char"/>
          <w:rFonts w:hint="cs"/>
          <w:rtl/>
        </w:rPr>
        <w:t>ی</w:t>
      </w:r>
      <w:r w:rsidRPr="007100A7">
        <w:rPr>
          <w:rStyle w:val="1-Char"/>
          <w:rFonts w:hint="cs"/>
          <w:rtl/>
        </w:rPr>
        <w:t xml:space="preserve"> و چهارپا</w:t>
      </w:r>
      <w:r w:rsidR="00446BB7">
        <w:rPr>
          <w:rStyle w:val="1-Char"/>
          <w:rFonts w:hint="cs"/>
          <w:rtl/>
        </w:rPr>
        <w:t>یی</w:t>
      </w:r>
      <w:r w:rsidRPr="007100A7">
        <w:rPr>
          <w:rStyle w:val="1-Char"/>
          <w:rFonts w:hint="cs"/>
          <w:rtl/>
        </w:rPr>
        <w:t xml:space="preserve"> سوار است، نماز بخواند؛ و در مورد قبله، فرد نمازگزار م</w:t>
      </w:r>
      <w:r w:rsidR="00446BB7">
        <w:rPr>
          <w:rStyle w:val="1-Char"/>
          <w:rFonts w:hint="cs"/>
          <w:rtl/>
        </w:rPr>
        <w:t>ی</w:t>
      </w:r>
      <w:r w:rsidRPr="007100A7">
        <w:rPr>
          <w:rStyle w:val="1-Char"/>
          <w:rFonts w:hint="cs"/>
          <w:rtl/>
        </w:rPr>
        <w:t>‌تواند به هر سمت و سو</w:t>
      </w:r>
      <w:r w:rsidR="00446BB7">
        <w:rPr>
          <w:rStyle w:val="1-Char"/>
          <w:rFonts w:hint="cs"/>
          <w:rtl/>
        </w:rPr>
        <w:t>یی</w:t>
      </w:r>
      <w:r w:rsidRPr="007100A7">
        <w:rPr>
          <w:rStyle w:val="1-Char"/>
          <w:rFonts w:hint="cs"/>
          <w:rtl/>
        </w:rPr>
        <w:t xml:space="preserve"> که چهارپا و سوار</w:t>
      </w:r>
      <w:r w:rsidR="00446BB7">
        <w:rPr>
          <w:rStyle w:val="1-Char"/>
          <w:rFonts w:hint="cs"/>
          <w:rtl/>
        </w:rPr>
        <w:t>ی</w:t>
      </w:r>
      <w:r w:rsidRPr="007100A7">
        <w:rPr>
          <w:rStyle w:val="1-Char"/>
          <w:rFonts w:hint="cs"/>
          <w:rtl/>
        </w:rPr>
        <w:t xml:space="preserve"> و</w:t>
      </w:r>
      <w:r w:rsidR="00446BB7">
        <w:rPr>
          <w:rStyle w:val="1-Char"/>
          <w:rFonts w:hint="cs"/>
          <w:rtl/>
        </w:rPr>
        <w:t>ی</w:t>
      </w:r>
      <w:r w:rsidRPr="007100A7">
        <w:rPr>
          <w:rStyle w:val="1-Char"/>
          <w:rFonts w:hint="cs"/>
          <w:rtl/>
        </w:rPr>
        <w:t xml:space="preserve"> رو کرده، به همان جهت با اشاره، نماز را بخواند. [ناگفته نماند که چن</w:t>
      </w:r>
      <w:r w:rsidR="00446BB7">
        <w:rPr>
          <w:rStyle w:val="1-Char"/>
          <w:rFonts w:hint="cs"/>
          <w:rtl/>
        </w:rPr>
        <w:t>ی</w:t>
      </w:r>
      <w:r w:rsidRPr="007100A7">
        <w:rPr>
          <w:rStyle w:val="1-Char"/>
          <w:rFonts w:hint="cs"/>
          <w:rtl/>
        </w:rPr>
        <w:t>ن نماز</w:t>
      </w:r>
      <w:r w:rsidR="00446BB7">
        <w:rPr>
          <w:rStyle w:val="1-Char"/>
          <w:rFonts w:hint="cs"/>
          <w:rtl/>
        </w:rPr>
        <w:t>ی</w:t>
      </w:r>
      <w:r w:rsidRPr="007100A7">
        <w:rPr>
          <w:rStyle w:val="1-Char"/>
          <w:rFonts w:hint="cs"/>
          <w:rtl/>
        </w:rPr>
        <w:t>، تنها در صورت</w:t>
      </w:r>
      <w:r w:rsidR="00446BB7">
        <w:rPr>
          <w:rStyle w:val="1-Char"/>
          <w:rFonts w:hint="cs"/>
          <w:rtl/>
        </w:rPr>
        <w:t>ی</w:t>
      </w:r>
      <w:r w:rsidRPr="007100A7">
        <w:rPr>
          <w:rStyle w:val="1-Char"/>
          <w:rFonts w:hint="cs"/>
          <w:rtl/>
        </w:rPr>
        <w:t xml:space="preserve"> درست است که فرد نمازگزار، ب</w:t>
      </w:r>
      <w:r w:rsidR="00446BB7">
        <w:rPr>
          <w:rStyle w:val="1-Char"/>
          <w:rFonts w:hint="cs"/>
          <w:rtl/>
        </w:rPr>
        <w:t>ی</w:t>
      </w:r>
      <w:r w:rsidRPr="007100A7">
        <w:rPr>
          <w:rStyle w:val="1-Char"/>
          <w:rFonts w:hint="cs"/>
          <w:rtl/>
        </w:rPr>
        <w:t>رون از شهر باشد.</w:t>
      </w:r>
    </w:p>
    <w:p w:rsidR="00E81847" w:rsidRPr="007100A7" w:rsidRDefault="00544D97" w:rsidP="00AF1D25">
      <w:pPr>
        <w:rPr>
          <w:rStyle w:val="1-Char"/>
          <w:rtl/>
        </w:rPr>
      </w:pPr>
      <w:r w:rsidRPr="00544D97">
        <w:rPr>
          <w:rStyle w:val="1-Char"/>
          <w:rFonts w:hint="cs"/>
          <w:rtl/>
        </w:rPr>
        <w:t>ابن عمر</w:t>
      </w:r>
      <w:r w:rsidRPr="00544D97">
        <w:rPr>
          <w:rStyle w:val="1-Char"/>
          <w:rFonts w:cs="CTraditional Arabic" w:hint="cs"/>
          <w:rtl/>
        </w:rPr>
        <w:t>ب</w:t>
      </w:r>
      <w:r w:rsidR="00E81847" w:rsidRPr="007100A7">
        <w:rPr>
          <w:rStyle w:val="1-Char"/>
          <w:rFonts w:hint="cs"/>
          <w:rtl/>
        </w:rPr>
        <w:t xml:space="preserve"> گو</w:t>
      </w:r>
      <w:r w:rsidR="00446BB7">
        <w:rPr>
          <w:rStyle w:val="1-Char"/>
          <w:rFonts w:hint="cs"/>
          <w:rtl/>
        </w:rPr>
        <w:t>ی</w:t>
      </w:r>
      <w:r w:rsidR="00E81847" w:rsidRPr="007100A7">
        <w:rPr>
          <w:rStyle w:val="1-Char"/>
          <w:rFonts w:hint="cs"/>
          <w:rtl/>
        </w:rPr>
        <w:t xml:space="preserve">د: </w:t>
      </w:r>
      <w:r w:rsidR="00E81847" w:rsidRPr="00BE2421">
        <w:rPr>
          <w:rStyle w:val="5-Char"/>
          <w:rFonts w:hint="cs"/>
          <w:rtl/>
        </w:rPr>
        <w:t>«کٰانَ رَسُوْلُ اللهِ</w:t>
      </w:r>
      <w:r w:rsidR="00FE6406" w:rsidRPr="00FE6406">
        <w:rPr>
          <w:rStyle w:val="1-Char"/>
          <w:rFonts w:cs="CTraditional Arabic" w:hint="cs"/>
          <w:rtl/>
        </w:rPr>
        <w:t xml:space="preserve"> ج</w:t>
      </w:r>
      <w:r w:rsidR="00E81847" w:rsidRPr="00BE2421">
        <w:rPr>
          <w:rStyle w:val="5-Char"/>
          <w:rFonts w:hint="cs"/>
          <w:rtl/>
        </w:rPr>
        <w:t xml:space="preserve"> يُصَلِّيْ عَلٰي ظَهْرِ رٰاحِلَتِهِ حَيْثُ تَوَجَّهَتْ بِهِ»</w:t>
      </w:r>
      <w:r w:rsidR="00E81847" w:rsidRPr="007100A7">
        <w:rPr>
          <w:rStyle w:val="1-Char"/>
          <w:rFonts w:hint="cs"/>
          <w:rtl/>
        </w:rPr>
        <w:t xml:space="preserve"> (بخار</w:t>
      </w:r>
      <w:r w:rsidR="00446BB7">
        <w:rPr>
          <w:rStyle w:val="1-Char"/>
          <w:rFonts w:hint="cs"/>
          <w:rtl/>
        </w:rPr>
        <w:t>ی</w:t>
      </w:r>
      <w:r w:rsidR="00E81847" w:rsidRPr="007100A7">
        <w:rPr>
          <w:rStyle w:val="1-Char"/>
          <w:rFonts w:hint="cs"/>
          <w:rtl/>
        </w:rPr>
        <w:t xml:space="preserve"> و مسلم)؛ </w:t>
      </w:r>
      <w:r w:rsidR="00E81847" w:rsidRPr="00BE2421">
        <w:rPr>
          <w:rStyle w:val="1-Char"/>
          <w:rFonts w:hint="cs"/>
          <w:rtl/>
        </w:rPr>
        <w:t>«پ</w:t>
      </w:r>
      <w:r w:rsidR="00446BB7">
        <w:rPr>
          <w:rStyle w:val="1-Char"/>
          <w:rFonts w:hint="cs"/>
          <w:rtl/>
        </w:rPr>
        <w:t>ی</w:t>
      </w:r>
      <w:r w:rsidR="00E81847" w:rsidRPr="00BE2421">
        <w:rPr>
          <w:rStyle w:val="1-Char"/>
          <w:rFonts w:hint="cs"/>
          <w:rtl/>
        </w:rPr>
        <w:t>امبر</w:t>
      </w:r>
      <w:r w:rsidR="00FE6406" w:rsidRPr="00FE6406">
        <w:rPr>
          <w:rStyle w:val="1-Char"/>
          <w:rFonts w:cs="CTraditional Arabic" w:hint="cs"/>
          <w:rtl/>
        </w:rPr>
        <w:t xml:space="preserve"> ج</w:t>
      </w:r>
      <w:r w:rsidR="00E81847" w:rsidRPr="00BE2421">
        <w:rPr>
          <w:rStyle w:val="1-Char"/>
          <w:rFonts w:hint="cs"/>
          <w:rtl/>
        </w:rPr>
        <w:t xml:space="preserve"> در مسافرت، بر پشت مرکب خود، رو به هر جهت که م</w:t>
      </w:r>
      <w:r w:rsidR="00446BB7">
        <w:rPr>
          <w:rStyle w:val="1-Char"/>
          <w:rFonts w:hint="cs"/>
          <w:rtl/>
        </w:rPr>
        <w:t>ی</w:t>
      </w:r>
      <w:r w:rsidR="00E81847" w:rsidRPr="00BE2421">
        <w:rPr>
          <w:rStyle w:val="1-Char"/>
          <w:rFonts w:hint="cs"/>
          <w:rtl/>
        </w:rPr>
        <w:t>‌رفت، نمازش را م</w:t>
      </w:r>
      <w:r w:rsidR="00446BB7">
        <w:rPr>
          <w:rStyle w:val="1-Char"/>
          <w:rFonts w:hint="cs"/>
          <w:rtl/>
        </w:rPr>
        <w:t>ی</w:t>
      </w:r>
      <w:r w:rsidR="00E81847" w:rsidRPr="00BE2421">
        <w:rPr>
          <w:rStyle w:val="1-Char"/>
          <w:rFonts w:hint="cs"/>
          <w:rtl/>
        </w:rPr>
        <w:t>‌خواند»</w:t>
      </w:r>
      <w:r w:rsidR="00E81847" w:rsidRPr="007100A7">
        <w:rPr>
          <w:rStyle w:val="1-Char"/>
          <w:rFonts w:hint="cs"/>
          <w:rtl/>
        </w:rPr>
        <w:t>.</w:t>
      </w:r>
    </w:p>
    <w:p w:rsidR="00E81847" w:rsidRPr="007100A7" w:rsidRDefault="00E81847" w:rsidP="00B82CA0">
      <w:pPr>
        <w:rPr>
          <w:rStyle w:val="1-Char"/>
          <w:rtl/>
        </w:rPr>
      </w:pPr>
      <w:r w:rsidRPr="007100A7">
        <w:rPr>
          <w:rStyle w:val="1-Char"/>
          <w:rFonts w:hint="cs"/>
          <w:rtl/>
        </w:rPr>
        <w:t>و در روا</w:t>
      </w:r>
      <w:r w:rsidR="00446BB7">
        <w:rPr>
          <w:rStyle w:val="1-Char"/>
          <w:rFonts w:hint="cs"/>
          <w:rtl/>
        </w:rPr>
        <w:t>ی</w:t>
      </w:r>
      <w:r w:rsidRPr="007100A7">
        <w:rPr>
          <w:rStyle w:val="1-Char"/>
          <w:rFonts w:hint="cs"/>
          <w:rtl/>
        </w:rPr>
        <w:t>ت بخار</w:t>
      </w:r>
      <w:r w:rsidR="00446BB7">
        <w:rPr>
          <w:rStyle w:val="1-Char"/>
          <w:rFonts w:hint="cs"/>
          <w:rtl/>
        </w:rPr>
        <w:t>ی</w:t>
      </w:r>
      <w:r w:rsidRPr="007100A7">
        <w:rPr>
          <w:rStyle w:val="1-Char"/>
          <w:rFonts w:hint="cs"/>
          <w:rtl/>
        </w:rPr>
        <w:t xml:space="preserve"> آمده است: </w:t>
      </w:r>
      <w:r w:rsidRPr="00B82CA0">
        <w:rPr>
          <w:rStyle w:val="1-Char"/>
          <w:rFonts w:hint="cs"/>
          <w:rtl/>
        </w:rPr>
        <w:t>«...</w:t>
      </w:r>
      <w:r w:rsidRPr="00B82CA0">
        <w:rPr>
          <w:rStyle w:val="1-Char"/>
          <w:rFonts w:eastAsia="Batang" w:hint="cs"/>
          <w:rtl/>
        </w:rPr>
        <w:t xml:space="preserve"> پ</w:t>
      </w:r>
      <w:r w:rsidR="00446BB7">
        <w:rPr>
          <w:rStyle w:val="1-Char"/>
          <w:rFonts w:eastAsia="Batang" w:hint="cs"/>
          <w:rtl/>
        </w:rPr>
        <w:t>ی</w:t>
      </w:r>
      <w:r w:rsidRPr="00B82CA0">
        <w:rPr>
          <w:rStyle w:val="1-Char"/>
          <w:rFonts w:eastAsia="Batang" w:hint="cs"/>
          <w:rtl/>
        </w:rPr>
        <w:t>امبر</w:t>
      </w:r>
      <w:r w:rsidR="00FE6406" w:rsidRPr="00B82CA0">
        <w:rPr>
          <w:rStyle w:val="1-Char"/>
          <w:rFonts w:hint="cs"/>
          <w:rtl/>
        </w:rPr>
        <w:t xml:space="preserve"> </w:t>
      </w:r>
      <w:r w:rsidR="00B82CA0">
        <w:rPr>
          <w:rStyle w:val="1-Char"/>
          <w:rFonts w:cs="CTraditional Arabic" w:hint="cs"/>
          <w:rtl/>
        </w:rPr>
        <w:t>ج</w:t>
      </w:r>
      <w:r w:rsidRPr="00B82CA0">
        <w:rPr>
          <w:rStyle w:val="1-Char"/>
          <w:rFonts w:eastAsia="Batang" w:hint="cs"/>
          <w:rtl/>
        </w:rPr>
        <w:t xml:space="preserve"> بر پشت مرکب، رو به هر جهت که م</w:t>
      </w:r>
      <w:r w:rsidR="00446BB7">
        <w:rPr>
          <w:rStyle w:val="1-Char"/>
          <w:rFonts w:eastAsia="Batang" w:hint="cs"/>
          <w:rtl/>
        </w:rPr>
        <w:t>ی</w:t>
      </w:r>
      <w:r w:rsidRPr="00B82CA0">
        <w:rPr>
          <w:rStyle w:val="1-Char"/>
          <w:rFonts w:eastAsia="Batang" w:hint="cs"/>
          <w:rtl/>
        </w:rPr>
        <w:t>‌رفت، نماز م</w:t>
      </w:r>
      <w:r w:rsidR="00446BB7">
        <w:rPr>
          <w:rStyle w:val="1-Char"/>
          <w:rFonts w:eastAsia="Batang" w:hint="cs"/>
          <w:rtl/>
        </w:rPr>
        <w:t>ی</w:t>
      </w:r>
      <w:r w:rsidRPr="00B82CA0">
        <w:rPr>
          <w:rStyle w:val="1-Char"/>
          <w:rFonts w:eastAsia="Batang" w:hint="cs"/>
          <w:rtl/>
        </w:rPr>
        <w:t>‌خواند</w:t>
      </w:r>
      <w:r w:rsidRPr="00B82CA0">
        <w:rPr>
          <w:rStyle w:val="1-Char"/>
          <w:rFonts w:hint="cs"/>
          <w:rtl/>
        </w:rPr>
        <w:t xml:space="preserve">». </w:t>
      </w:r>
      <w:r w:rsidRPr="007100A7">
        <w:rPr>
          <w:rStyle w:val="1-Char"/>
          <w:rFonts w:hint="cs"/>
          <w:rtl/>
        </w:rPr>
        <w:t>امّا هرگاه که نماز فرض م</w:t>
      </w:r>
      <w:r w:rsidR="00446BB7">
        <w:rPr>
          <w:rStyle w:val="1-Char"/>
          <w:rFonts w:hint="cs"/>
          <w:rtl/>
        </w:rPr>
        <w:t>ی</w:t>
      </w:r>
      <w:r w:rsidRPr="007100A7">
        <w:rPr>
          <w:rStyle w:val="1-Char"/>
          <w:rFonts w:hint="cs"/>
          <w:rtl/>
        </w:rPr>
        <w:t>‌گزارد، از مرکب و سوار</w:t>
      </w:r>
      <w:r w:rsidR="00446BB7">
        <w:rPr>
          <w:rStyle w:val="1-Char"/>
          <w:rFonts w:hint="cs"/>
          <w:rtl/>
        </w:rPr>
        <w:t>ی</w:t>
      </w:r>
      <w:r w:rsidRPr="007100A7">
        <w:rPr>
          <w:rStyle w:val="1-Char"/>
          <w:rFonts w:hint="cs"/>
          <w:rtl/>
        </w:rPr>
        <w:t xml:space="preserve"> خود پ</w:t>
      </w:r>
      <w:r w:rsidR="00446BB7">
        <w:rPr>
          <w:rStyle w:val="1-Char"/>
          <w:rFonts w:hint="cs"/>
          <w:rtl/>
        </w:rPr>
        <w:t>ی</w:t>
      </w:r>
      <w:r w:rsidRPr="007100A7">
        <w:rPr>
          <w:rStyle w:val="1-Char"/>
          <w:rFonts w:hint="cs"/>
          <w:rtl/>
        </w:rPr>
        <w:t>اده م</w:t>
      </w:r>
      <w:r w:rsidR="00446BB7">
        <w:rPr>
          <w:rStyle w:val="1-Char"/>
          <w:rFonts w:hint="cs"/>
          <w:rtl/>
        </w:rPr>
        <w:t>ی</w:t>
      </w:r>
      <w:r w:rsidRPr="007100A7">
        <w:rPr>
          <w:rStyle w:val="1-Char"/>
          <w:rFonts w:hint="cs"/>
          <w:rtl/>
        </w:rPr>
        <w:t>‌شد و رو به قبله، آن را م</w:t>
      </w:r>
      <w:r w:rsidR="00446BB7">
        <w:rPr>
          <w:rStyle w:val="1-Char"/>
          <w:rFonts w:hint="cs"/>
          <w:rtl/>
        </w:rPr>
        <w:t>ی</w:t>
      </w:r>
      <w:r w:rsidRPr="007100A7">
        <w:rPr>
          <w:rStyle w:val="1-Char"/>
          <w:rFonts w:hint="cs"/>
          <w:rtl/>
        </w:rPr>
        <w:t>‌خواند؛ چون در حد</w:t>
      </w:r>
      <w:r w:rsidR="00446BB7">
        <w:rPr>
          <w:rStyle w:val="1-Char"/>
          <w:rFonts w:hint="cs"/>
          <w:rtl/>
        </w:rPr>
        <w:t>ی</w:t>
      </w:r>
      <w:r w:rsidRPr="007100A7">
        <w:rPr>
          <w:rStyle w:val="1-Char"/>
          <w:rFonts w:hint="cs"/>
          <w:rtl/>
        </w:rPr>
        <w:t>ث جابر</w:t>
      </w:r>
      <w:r w:rsidR="00FE6406" w:rsidRPr="00FE6406">
        <w:rPr>
          <w:rStyle w:val="1-Char"/>
          <w:rFonts w:cs="CTraditional Arabic" w:hint="cs"/>
          <w:rtl/>
        </w:rPr>
        <w:t>س</w:t>
      </w:r>
      <w:r w:rsidRPr="007100A7">
        <w:rPr>
          <w:rStyle w:val="1-Char"/>
          <w:rFonts w:hint="cs"/>
          <w:rtl/>
        </w:rPr>
        <w:t xml:space="preserve"> آمده است: </w:t>
      </w:r>
      <w:r w:rsidRPr="00BE2421">
        <w:rPr>
          <w:rStyle w:val="5-Char"/>
          <w:rFonts w:hint="cs"/>
          <w:rtl/>
        </w:rPr>
        <w:t>«کٰانَ رَسُوْلُ اللهِ</w:t>
      </w:r>
      <w:r w:rsidR="00FE6406" w:rsidRPr="00FE6406">
        <w:rPr>
          <w:rStyle w:val="1-Char"/>
          <w:rFonts w:cs="CTraditional Arabic" w:hint="cs"/>
          <w:rtl/>
        </w:rPr>
        <w:t xml:space="preserve"> ج</w:t>
      </w:r>
      <w:r w:rsidRPr="00BE2421">
        <w:rPr>
          <w:rStyle w:val="5-Char"/>
          <w:rFonts w:hint="cs"/>
          <w:rtl/>
        </w:rPr>
        <w:t xml:space="preserve"> يُصَلِّيْ عَلٰي رٰاحِلَتِهِ حَيْثُ تَوَجَّهَتْ بِهِ ؛ فَاِذٰا اَرٰادَ الْفَرِيْضَةَ نَزَلَ فَاسْتَقْبَلَ الْقِبْلَةَ»</w:t>
      </w:r>
      <w:r w:rsidRPr="007100A7">
        <w:rPr>
          <w:rStyle w:val="1-Char"/>
          <w:rFonts w:hint="cs"/>
          <w:rtl/>
        </w:rPr>
        <w:t xml:space="preserve"> (بخار</w:t>
      </w:r>
      <w:r w:rsidR="00446BB7">
        <w:rPr>
          <w:rStyle w:val="1-Char"/>
          <w:rFonts w:hint="cs"/>
          <w:rtl/>
        </w:rPr>
        <w:t>ی</w:t>
      </w:r>
      <w:r w:rsidRPr="007100A7">
        <w:rPr>
          <w:rStyle w:val="1-Char"/>
          <w:rFonts w:hint="cs"/>
          <w:rtl/>
        </w:rPr>
        <w:t xml:space="preserve">)؛ </w:t>
      </w:r>
      <w:r w:rsidRPr="00BE2421">
        <w:rPr>
          <w:rStyle w:val="1-Char"/>
          <w:rFonts w:hint="cs"/>
          <w:rtl/>
        </w:rPr>
        <w:t>«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سوار بر مرکب رو به هر طرف که او را م</w:t>
      </w:r>
      <w:r w:rsidR="00446BB7">
        <w:rPr>
          <w:rStyle w:val="1-Char"/>
          <w:rFonts w:hint="cs"/>
          <w:rtl/>
        </w:rPr>
        <w:t>ی</w:t>
      </w:r>
      <w:r w:rsidRPr="00BE2421">
        <w:rPr>
          <w:rStyle w:val="1-Char"/>
          <w:rFonts w:hint="cs"/>
          <w:rtl/>
        </w:rPr>
        <w:t>‌برد، نمازش (نماز نفل) را م</w:t>
      </w:r>
      <w:r w:rsidR="00446BB7">
        <w:rPr>
          <w:rStyle w:val="1-Char"/>
          <w:rFonts w:hint="cs"/>
          <w:rtl/>
        </w:rPr>
        <w:t>ی</w:t>
      </w:r>
      <w:r w:rsidRPr="00BE2421">
        <w:rPr>
          <w:rStyle w:val="1-Char"/>
          <w:rFonts w:hint="cs"/>
          <w:rtl/>
        </w:rPr>
        <w:t>‌گزارد و چون اراده‌</w:t>
      </w:r>
      <w:r w:rsidR="00446BB7">
        <w:rPr>
          <w:rStyle w:val="1-Char"/>
          <w:rFonts w:hint="cs"/>
          <w:rtl/>
        </w:rPr>
        <w:t>ی</w:t>
      </w:r>
      <w:r w:rsidRPr="00BE2421">
        <w:rPr>
          <w:rStyle w:val="1-Char"/>
          <w:rFonts w:hint="cs"/>
          <w:rtl/>
        </w:rPr>
        <w:t xml:space="preserve"> گزاردن نماز فرض م</w:t>
      </w:r>
      <w:r w:rsidR="00446BB7">
        <w:rPr>
          <w:rStyle w:val="1-Char"/>
          <w:rFonts w:hint="cs"/>
          <w:rtl/>
        </w:rPr>
        <w:t>ی</w:t>
      </w:r>
      <w:r w:rsidRPr="00BE2421">
        <w:rPr>
          <w:rStyle w:val="1-Char"/>
          <w:rFonts w:hint="cs"/>
          <w:rtl/>
        </w:rPr>
        <w:t>‌کرد، پ</w:t>
      </w:r>
      <w:r w:rsidR="00446BB7">
        <w:rPr>
          <w:rStyle w:val="1-Char"/>
          <w:rFonts w:hint="cs"/>
          <w:rtl/>
        </w:rPr>
        <w:t>ی</w:t>
      </w:r>
      <w:r w:rsidRPr="00BE2421">
        <w:rPr>
          <w:rStyle w:val="1-Char"/>
          <w:rFonts w:hint="cs"/>
          <w:rtl/>
        </w:rPr>
        <w:t>اده م</w:t>
      </w:r>
      <w:r w:rsidR="00446BB7">
        <w:rPr>
          <w:rStyle w:val="1-Char"/>
          <w:rFonts w:hint="cs"/>
          <w:rtl/>
        </w:rPr>
        <w:t>ی</w:t>
      </w:r>
      <w:r w:rsidRPr="00BE2421">
        <w:rPr>
          <w:rStyle w:val="1-Char"/>
          <w:rFonts w:hint="cs"/>
          <w:rtl/>
        </w:rPr>
        <w:t>‌شد و رو به قبله نمازش را م</w:t>
      </w:r>
      <w:r w:rsidR="00446BB7">
        <w:rPr>
          <w:rStyle w:val="1-Char"/>
          <w:rFonts w:hint="cs"/>
          <w:rtl/>
        </w:rPr>
        <w:t>ی</w:t>
      </w:r>
      <w:r w:rsidRPr="00BE2421">
        <w:rPr>
          <w:rStyle w:val="1-Char"/>
          <w:rFonts w:hint="cs"/>
          <w:rtl/>
        </w:rPr>
        <w:t>‌گزارد»</w:t>
      </w:r>
      <w:r w:rsidRPr="007100A7">
        <w:rPr>
          <w:rStyle w:val="1-Char"/>
          <w:rFonts w:hint="cs"/>
          <w:rtl/>
        </w:rPr>
        <w:t>.</w:t>
      </w:r>
    </w:p>
    <w:p w:rsidR="00E81847" w:rsidRPr="007100A7" w:rsidRDefault="00E81847" w:rsidP="00AF1D25">
      <w:pPr>
        <w:rPr>
          <w:rStyle w:val="1-Char"/>
          <w:rtl/>
        </w:rPr>
      </w:pPr>
      <w:r w:rsidRPr="007100A7">
        <w:rPr>
          <w:rStyle w:val="1-Char"/>
          <w:rFonts w:hint="cs"/>
          <w:rtl/>
        </w:rPr>
        <w:t>و ن</w:t>
      </w:r>
      <w:r w:rsidR="00446BB7">
        <w:rPr>
          <w:rStyle w:val="1-Char"/>
          <w:rFonts w:hint="cs"/>
          <w:rtl/>
        </w:rPr>
        <w:t>ی</w:t>
      </w:r>
      <w:r w:rsidRPr="007100A7">
        <w:rPr>
          <w:rStyle w:val="1-Char"/>
          <w:rFonts w:hint="cs"/>
          <w:rtl/>
        </w:rPr>
        <w:t>ز روا</w:t>
      </w:r>
      <w:r w:rsidR="00446BB7">
        <w:rPr>
          <w:rStyle w:val="1-Char"/>
          <w:rFonts w:hint="cs"/>
          <w:rtl/>
        </w:rPr>
        <w:t>ی</w:t>
      </w:r>
      <w:r w:rsidRPr="007100A7">
        <w:rPr>
          <w:rStyle w:val="1-Char"/>
          <w:rFonts w:hint="cs"/>
          <w:rtl/>
        </w:rPr>
        <w:t xml:space="preserve">ت شده است: </w:t>
      </w:r>
      <w:r w:rsidRPr="00BE2421">
        <w:rPr>
          <w:rStyle w:val="5-Char"/>
          <w:rFonts w:hint="cs"/>
          <w:rtl/>
        </w:rPr>
        <w:t>«کٰانَ</w:t>
      </w:r>
      <w:r w:rsidR="00FE6406" w:rsidRPr="00FE6406">
        <w:rPr>
          <w:rStyle w:val="1-Char"/>
          <w:rFonts w:cs="CTraditional Arabic" w:hint="cs"/>
          <w:rtl/>
        </w:rPr>
        <w:t xml:space="preserve"> ج</w:t>
      </w:r>
      <w:r w:rsidRPr="00BE2421">
        <w:rPr>
          <w:rStyle w:val="5-Char"/>
          <w:rFonts w:hint="cs"/>
          <w:rtl/>
        </w:rPr>
        <w:t xml:space="preserve"> اِذٰا سٰافَرَ وَ اَرٰادَ اَنْ يَّتَطَوَّعَ، اِسْتَقْبَلَ بِنٰاقَتِهِ الْقِبْلَةَ وَ کَبَّرَ وَ صَلّٰي حَيْثُ وَجَّهَ رِکٰابُهُ»</w:t>
      </w:r>
      <w:r w:rsidRPr="007100A7">
        <w:rPr>
          <w:rStyle w:val="1-Char"/>
          <w:rFonts w:hint="cs"/>
          <w:rtl/>
        </w:rPr>
        <w:t xml:space="preserve"> (ابوداود)؛ </w:t>
      </w:r>
      <w:r w:rsidRPr="00BE2421">
        <w:rPr>
          <w:rStyle w:val="1-Char"/>
          <w:rFonts w:hint="cs"/>
          <w:rtl/>
        </w:rPr>
        <w:t>«هرگاه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به سفر م</w:t>
      </w:r>
      <w:r w:rsidR="00446BB7">
        <w:rPr>
          <w:rStyle w:val="1-Char"/>
          <w:rFonts w:hint="cs"/>
          <w:rtl/>
        </w:rPr>
        <w:t>ی</w:t>
      </w:r>
      <w:r w:rsidRPr="00BE2421">
        <w:rPr>
          <w:rStyle w:val="1-Char"/>
          <w:rFonts w:hint="cs"/>
          <w:rtl/>
        </w:rPr>
        <w:t>‌رفت و م</w:t>
      </w:r>
      <w:r w:rsidR="00446BB7">
        <w:rPr>
          <w:rStyle w:val="1-Char"/>
          <w:rFonts w:hint="cs"/>
          <w:rtl/>
        </w:rPr>
        <w:t>ی</w:t>
      </w:r>
      <w:r w:rsidRPr="00BE2421">
        <w:rPr>
          <w:rStyle w:val="1-Char"/>
          <w:rFonts w:hint="cs"/>
          <w:rtl/>
        </w:rPr>
        <w:t>‌خواست نماز سنّت بخواند، رو</w:t>
      </w:r>
      <w:r w:rsidR="00446BB7">
        <w:rPr>
          <w:rStyle w:val="1-Char"/>
          <w:rFonts w:hint="cs"/>
          <w:rtl/>
        </w:rPr>
        <w:t>ی</w:t>
      </w:r>
      <w:r w:rsidRPr="00BE2421">
        <w:rPr>
          <w:rStyle w:val="1-Char"/>
          <w:rFonts w:hint="cs"/>
          <w:rtl/>
        </w:rPr>
        <w:t xml:space="preserve"> شتر خود را به سو</w:t>
      </w:r>
      <w:r w:rsidR="00446BB7">
        <w:rPr>
          <w:rStyle w:val="1-Char"/>
          <w:rFonts w:hint="cs"/>
          <w:rtl/>
        </w:rPr>
        <w:t>ی</w:t>
      </w:r>
      <w:r w:rsidRPr="00BE2421">
        <w:rPr>
          <w:rStyle w:val="1-Char"/>
          <w:rFonts w:hint="cs"/>
          <w:rtl/>
        </w:rPr>
        <w:t xml:space="preserve"> قبله م</w:t>
      </w:r>
      <w:r w:rsidR="00446BB7">
        <w:rPr>
          <w:rStyle w:val="1-Char"/>
          <w:rFonts w:hint="cs"/>
          <w:rtl/>
        </w:rPr>
        <w:t>ی</w:t>
      </w:r>
      <w:r w:rsidRPr="00BE2421">
        <w:rPr>
          <w:rStyle w:val="1-Char"/>
          <w:rFonts w:hint="cs"/>
          <w:rtl/>
        </w:rPr>
        <w:t>‌کرد و تکب</w:t>
      </w:r>
      <w:r w:rsidR="00446BB7">
        <w:rPr>
          <w:rStyle w:val="1-Char"/>
          <w:rFonts w:hint="cs"/>
          <w:rtl/>
        </w:rPr>
        <w:t>ی</w:t>
      </w:r>
      <w:r w:rsidRPr="00BE2421">
        <w:rPr>
          <w:rStyle w:val="1-Char"/>
          <w:rFonts w:hint="cs"/>
          <w:rtl/>
        </w:rPr>
        <w:t>ر تحر</w:t>
      </w:r>
      <w:r w:rsidR="00446BB7">
        <w:rPr>
          <w:rStyle w:val="1-Char"/>
          <w:rFonts w:hint="cs"/>
          <w:rtl/>
        </w:rPr>
        <w:t>ی</w:t>
      </w:r>
      <w:r w:rsidRPr="00BE2421">
        <w:rPr>
          <w:rStyle w:val="1-Char"/>
          <w:rFonts w:hint="cs"/>
          <w:rtl/>
        </w:rPr>
        <w:t>مه م</w:t>
      </w:r>
      <w:r w:rsidR="00446BB7">
        <w:rPr>
          <w:rStyle w:val="1-Char"/>
          <w:rFonts w:hint="cs"/>
          <w:rtl/>
        </w:rPr>
        <w:t>ی</w:t>
      </w:r>
      <w:r w:rsidRPr="00BE2421">
        <w:rPr>
          <w:rStyle w:val="1-Char"/>
          <w:rFonts w:hint="cs"/>
          <w:rtl/>
        </w:rPr>
        <w:t>‌گفت و نماز خود را م</w:t>
      </w:r>
      <w:r w:rsidR="00446BB7">
        <w:rPr>
          <w:rStyle w:val="1-Char"/>
          <w:rFonts w:hint="cs"/>
          <w:rtl/>
        </w:rPr>
        <w:t>ی</w:t>
      </w:r>
      <w:r w:rsidRPr="00BE2421">
        <w:rPr>
          <w:rStyle w:val="1-Char"/>
          <w:rFonts w:hint="cs"/>
          <w:rtl/>
        </w:rPr>
        <w:t>‌خواند و فرق</w:t>
      </w:r>
      <w:r w:rsidR="00446BB7">
        <w:rPr>
          <w:rStyle w:val="1-Char"/>
          <w:rFonts w:hint="cs"/>
          <w:rtl/>
        </w:rPr>
        <w:t>ی</w:t>
      </w:r>
      <w:r w:rsidRPr="00BE2421">
        <w:rPr>
          <w:rStyle w:val="1-Char"/>
          <w:rFonts w:hint="cs"/>
          <w:rtl/>
        </w:rPr>
        <w:t xml:space="preserve"> نم</w:t>
      </w:r>
      <w:r w:rsidR="00446BB7">
        <w:rPr>
          <w:rStyle w:val="1-Char"/>
          <w:rFonts w:hint="cs"/>
          <w:rtl/>
        </w:rPr>
        <w:t>ی</w:t>
      </w:r>
      <w:r w:rsidRPr="00BE2421">
        <w:rPr>
          <w:rStyle w:val="1-Char"/>
          <w:rFonts w:hint="cs"/>
          <w:rtl/>
        </w:rPr>
        <w:t>‌کرد که رو</w:t>
      </w:r>
      <w:r w:rsidR="00446BB7">
        <w:rPr>
          <w:rStyle w:val="1-Char"/>
          <w:rFonts w:hint="cs"/>
          <w:rtl/>
        </w:rPr>
        <w:t>ی</w:t>
      </w:r>
      <w:r w:rsidRPr="00BE2421">
        <w:rPr>
          <w:rStyle w:val="1-Char"/>
          <w:rFonts w:hint="cs"/>
          <w:rtl/>
        </w:rPr>
        <w:t xml:space="preserve"> چهارپا و مرکبش، به هر طرف</w:t>
      </w:r>
      <w:r w:rsidR="00446BB7">
        <w:rPr>
          <w:rStyle w:val="1-Char"/>
          <w:rFonts w:hint="cs"/>
          <w:rtl/>
        </w:rPr>
        <w:t>ی</w:t>
      </w:r>
      <w:r w:rsidRPr="00BE2421">
        <w:rPr>
          <w:rStyle w:val="1-Char"/>
          <w:rFonts w:hint="cs"/>
          <w:rtl/>
        </w:rPr>
        <w:t xml:space="preserve"> باشد»</w:t>
      </w:r>
      <w:r w:rsidRPr="007100A7">
        <w:rPr>
          <w:rStyle w:val="1-Char"/>
          <w:rFonts w:hint="cs"/>
          <w:rtl/>
        </w:rPr>
        <w:t>.</w:t>
      </w:r>
    </w:p>
    <w:p w:rsidR="00E81847" w:rsidRPr="007100A7" w:rsidRDefault="00E81847" w:rsidP="00AF1D25">
      <w:pPr>
        <w:rPr>
          <w:rStyle w:val="1-Char"/>
          <w:rtl/>
        </w:rPr>
      </w:pPr>
      <w:r w:rsidRPr="007100A7">
        <w:rPr>
          <w:rStyle w:val="1-Char"/>
          <w:rFonts w:hint="cs"/>
          <w:rtl/>
        </w:rPr>
        <w:t>و جابربن عبدالله</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رَأَيْتُ رَسُوْلَ اللهِ</w:t>
      </w:r>
      <w:r w:rsidR="00FE6406" w:rsidRPr="00FE6406">
        <w:rPr>
          <w:rStyle w:val="1-Char"/>
          <w:rFonts w:cs="CTraditional Arabic" w:hint="cs"/>
          <w:rtl/>
        </w:rPr>
        <w:t xml:space="preserve"> ج</w:t>
      </w:r>
      <w:r w:rsidRPr="00BE2421">
        <w:rPr>
          <w:rStyle w:val="5-Char"/>
          <w:rFonts w:hint="cs"/>
          <w:rtl/>
        </w:rPr>
        <w:t xml:space="preserve"> يُصَلِّي النَّوٰافِلَ عَلٰي رٰاحِلَتِهِ فِيْ کُلِّ وَجْهٍ يُؤْمِيْ اِيْمٰاءاً وَّلٰکِنَّهُ يَخْفِضُ السَّجْدَتَيّنِ مِنَ الرَّکْعَتَيْنِ»</w:t>
      </w:r>
      <w:r w:rsidRPr="007100A7">
        <w:rPr>
          <w:rStyle w:val="1-Char"/>
          <w:rFonts w:hint="cs"/>
          <w:rtl/>
        </w:rPr>
        <w:t xml:space="preserve"> (صح</w:t>
      </w:r>
      <w:r w:rsidR="00446BB7">
        <w:rPr>
          <w:rStyle w:val="1-Char"/>
          <w:rFonts w:hint="cs"/>
          <w:rtl/>
        </w:rPr>
        <w:t>ی</w:t>
      </w:r>
      <w:r w:rsidRPr="007100A7">
        <w:rPr>
          <w:rStyle w:val="1-Char"/>
          <w:rFonts w:hint="cs"/>
          <w:rtl/>
        </w:rPr>
        <w:t xml:space="preserve">ح ابن حبان)؛ </w:t>
      </w:r>
      <w:r w:rsidRPr="00BE2421">
        <w:rPr>
          <w:rStyle w:val="1-Char"/>
          <w:rFonts w:hint="cs"/>
          <w:rtl/>
        </w:rPr>
        <w:t>«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را د</w:t>
      </w:r>
      <w:r w:rsidR="00446BB7">
        <w:rPr>
          <w:rStyle w:val="1-Char"/>
          <w:rFonts w:hint="cs"/>
          <w:rtl/>
        </w:rPr>
        <w:t>ی</w:t>
      </w:r>
      <w:r w:rsidRPr="00BE2421">
        <w:rPr>
          <w:rStyle w:val="1-Char"/>
          <w:rFonts w:hint="cs"/>
          <w:rtl/>
        </w:rPr>
        <w:t>دم که نمازها</w:t>
      </w:r>
      <w:r w:rsidR="00446BB7">
        <w:rPr>
          <w:rStyle w:val="1-Char"/>
          <w:rFonts w:hint="cs"/>
          <w:rtl/>
        </w:rPr>
        <w:t>ی</w:t>
      </w:r>
      <w:r w:rsidRPr="00BE2421">
        <w:rPr>
          <w:rStyle w:val="1-Char"/>
          <w:rFonts w:hint="cs"/>
          <w:rtl/>
        </w:rPr>
        <w:t xml:space="preserve"> نفل خو</w:t>
      </w:r>
      <w:r w:rsidR="00446BB7">
        <w:rPr>
          <w:rStyle w:val="1-Char"/>
          <w:rFonts w:hint="cs"/>
          <w:rtl/>
        </w:rPr>
        <w:t>ی</w:t>
      </w:r>
      <w:r w:rsidRPr="00BE2421">
        <w:rPr>
          <w:rStyle w:val="1-Char"/>
          <w:rFonts w:hint="cs"/>
          <w:rtl/>
        </w:rPr>
        <w:t>ش را به هر سو</w:t>
      </w:r>
      <w:r w:rsidR="00446BB7">
        <w:rPr>
          <w:rStyle w:val="1-Char"/>
          <w:rFonts w:hint="cs"/>
          <w:rtl/>
        </w:rPr>
        <w:t>یی</w:t>
      </w:r>
      <w:r w:rsidRPr="00BE2421">
        <w:rPr>
          <w:rStyle w:val="1-Char"/>
          <w:rFonts w:hint="cs"/>
          <w:rtl/>
        </w:rPr>
        <w:t xml:space="preserve"> که برابر م</w:t>
      </w:r>
      <w:r w:rsidR="00446BB7">
        <w:rPr>
          <w:rStyle w:val="1-Char"/>
          <w:rFonts w:hint="cs"/>
          <w:rtl/>
        </w:rPr>
        <w:t>ی</w:t>
      </w:r>
      <w:r w:rsidRPr="00BE2421">
        <w:rPr>
          <w:rStyle w:val="1-Char"/>
          <w:rFonts w:hint="cs"/>
          <w:rtl/>
        </w:rPr>
        <w:t>‌شد، م</w:t>
      </w:r>
      <w:r w:rsidR="00446BB7">
        <w:rPr>
          <w:rStyle w:val="1-Char"/>
          <w:rFonts w:hint="cs"/>
          <w:rtl/>
        </w:rPr>
        <w:t>ی</w:t>
      </w:r>
      <w:r w:rsidRPr="00BE2421">
        <w:rPr>
          <w:rStyle w:val="1-Char"/>
          <w:rFonts w:hint="cs"/>
          <w:rtl/>
        </w:rPr>
        <w:t>‌خواند و به هنگام خواندن</w:t>
      </w:r>
      <w:r w:rsidR="000751A8">
        <w:rPr>
          <w:rStyle w:val="1-Char"/>
          <w:rFonts w:hint="cs"/>
          <w:rtl/>
        </w:rPr>
        <w:t xml:space="preserve"> آن‌ها </w:t>
      </w:r>
      <w:r w:rsidRPr="00BE2421">
        <w:rPr>
          <w:rStyle w:val="1-Char"/>
          <w:rFonts w:hint="cs"/>
          <w:rtl/>
        </w:rPr>
        <w:t>بر رو</w:t>
      </w:r>
      <w:r w:rsidR="00446BB7">
        <w:rPr>
          <w:rStyle w:val="1-Char"/>
          <w:rFonts w:hint="cs"/>
          <w:rtl/>
        </w:rPr>
        <w:t>ی</w:t>
      </w:r>
      <w:r w:rsidRPr="00BE2421">
        <w:rPr>
          <w:rStyle w:val="1-Char"/>
          <w:rFonts w:hint="cs"/>
          <w:rtl/>
        </w:rPr>
        <w:t xml:space="preserve"> چهارپا، با اشاره نماز م</w:t>
      </w:r>
      <w:r w:rsidR="00446BB7">
        <w:rPr>
          <w:rStyle w:val="1-Char"/>
          <w:rFonts w:hint="cs"/>
          <w:rtl/>
        </w:rPr>
        <w:t>ی</w:t>
      </w:r>
      <w:r w:rsidRPr="00BE2421">
        <w:rPr>
          <w:rStyle w:val="1-Char"/>
          <w:rFonts w:hint="cs"/>
          <w:rtl/>
        </w:rPr>
        <w:t>‌گزارد ول</w:t>
      </w:r>
      <w:r w:rsidR="00446BB7">
        <w:rPr>
          <w:rStyle w:val="1-Char"/>
          <w:rFonts w:hint="cs"/>
          <w:rtl/>
        </w:rPr>
        <w:t>ی</w:t>
      </w:r>
      <w:r w:rsidRPr="00BE2421">
        <w:rPr>
          <w:rStyle w:val="1-Char"/>
          <w:rFonts w:hint="cs"/>
          <w:rtl/>
        </w:rPr>
        <w:t xml:space="preserve"> دو سجده‌</w:t>
      </w:r>
      <w:r w:rsidR="00446BB7">
        <w:rPr>
          <w:rStyle w:val="1-Char"/>
          <w:rFonts w:hint="cs"/>
          <w:rtl/>
        </w:rPr>
        <w:t>ی</w:t>
      </w:r>
      <w:r w:rsidRPr="00BE2421">
        <w:rPr>
          <w:rStyle w:val="1-Char"/>
          <w:rFonts w:hint="cs"/>
          <w:rtl/>
        </w:rPr>
        <w:t xml:space="preserve"> خو</w:t>
      </w:r>
      <w:r w:rsidR="00446BB7">
        <w:rPr>
          <w:rStyle w:val="1-Char"/>
          <w:rFonts w:hint="cs"/>
          <w:rtl/>
        </w:rPr>
        <w:t>ی</w:t>
      </w:r>
      <w:r w:rsidRPr="00BE2421">
        <w:rPr>
          <w:rStyle w:val="1-Char"/>
          <w:rFonts w:hint="cs"/>
          <w:rtl/>
        </w:rPr>
        <w:t>ش را از دو رکوع خود، پا</w:t>
      </w:r>
      <w:r w:rsidR="00446BB7">
        <w:rPr>
          <w:rStyle w:val="1-Char"/>
          <w:rFonts w:hint="cs"/>
          <w:rtl/>
        </w:rPr>
        <w:t>یی</w:t>
      </w:r>
      <w:r w:rsidRPr="00BE2421">
        <w:rPr>
          <w:rStyle w:val="1-Char"/>
          <w:rFonts w:hint="cs"/>
          <w:rtl/>
        </w:rPr>
        <w:t>ن‌تر ادا م</w:t>
      </w:r>
      <w:r w:rsidR="00446BB7">
        <w:rPr>
          <w:rStyle w:val="1-Char"/>
          <w:rFonts w:hint="cs"/>
          <w:rtl/>
        </w:rPr>
        <w:t>ی</w:t>
      </w:r>
      <w:r w:rsidRPr="00BE2421">
        <w:rPr>
          <w:rStyle w:val="1-Char"/>
          <w:rFonts w:hint="cs"/>
          <w:rtl/>
        </w:rPr>
        <w:t>‌کرد»</w:t>
      </w:r>
      <w:r w:rsidRPr="007100A7">
        <w:rPr>
          <w:rStyle w:val="1-Char"/>
          <w:rFonts w:hint="cs"/>
          <w:rtl/>
        </w:rPr>
        <w:t>.]</w:t>
      </w:r>
    </w:p>
    <w:p w:rsidR="00E81847" w:rsidRPr="007100A7" w:rsidRDefault="00E81847"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نمازگزار، نماز نفل را بر چهارپا و سوار</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خواند و در مورد قبله، به هر سو</w:t>
      </w:r>
      <w:r w:rsidR="00446BB7">
        <w:rPr>
          <w:rStyle w:val="1-Char"/>
          <w:rFonts w:hint="cs"/>
          <w:rtl/>
        </w:rPr>
        <w:t>یی</w:t>
      </w:r>
      <w:r w:rsidRPr="007100A7">
        <w:rPr>
          <w:rStyle w:val="1-Char"/>
          <w:rFonts w:hint="cs"/>
          <w:rtl/>
        </w:rPr>
        <w:t xml:space="preserve"> که چهارپا و سوار</w:t>
      </w:r>
      <w:r w:rsidR="00446BB7">
        <w:rPr>
          <w:rStyle w:val="1-Char"/>
          <w:rFonts w:hint="cs"/>
          <w:rtl/>
        </w:rPr>
        <w:t>ی</w:t>
      </w:r>
      <w:r w:rsidRPr="007100A7">
        <w:rPr>
          <w:rStyle w:val="1-Char"/>
          <w:rFonts w:hint="cs"/>
          <w:rtl/>
        </w:rPr>
        <w:t>‌اش رو کرده، به همان جهت با اشاره نماز نفل م</w:t>
      </w:r>
      <w:r w:rsidR="00446BB7">
        <w:rPr>
          <w:rStyle w:val="1-Char"/>
          <w:rFonts w:hint="cs"/>
          <w:rtl/>
        </w:rPr>
        <w:t>ی</w:t>
      </w:r>
      <w:r w:rsidRPr="007100A7">
        <w:rPr>
          <w:rStyle w:val="1-Char"/>
          <w:rFonts w:hint="cs"/>
          <w:rtl/>
        </w:rPr>
        <w:t>‌گزارد و در اثنا</w:t>
      </w:r>
      <w:r w:rsidR="00446BB7">
        <w:rPr>
          <w:rStyle w:val="1-Char"/>
          <w:rFonts w:hint="cs"/>
          <w:rtl/>
        </w:rPr>
        <w:t>ی</w:t>
      </w:r>
      <w:r w:rsidRPr="007100A7">
        <w:rPr>
          <w:rStyle w:val="1-Char"/>
          <w:rFonts w:hint="cs"/>
          <w:rtl/>
        </w:rPr>
        <w:t xml:space="preserve"> نماز، از چهارپا و سوار</w:t>
      </w:r>
      <w:r w:rsidR="00446BB7">
        <w:rPr>
          <w:rStyle w:val="1-Char"/>
          <w:rFonts w:hint="cs"/>
          <w:rtl/>
        </w:rPr>
        <w:t>ی</w:t>
      </w:r>
      <w:r w:rsidRPr="007100A7">
        <w:rPr>
          <w:rStyle w:val="1-Char"/>
          <w:rFonts w:hint="cs"/>
          <w:rtl/>
        </w:rPr>
        <w:t>‌اش پا</w:t>
      </w:r>
      <w:r w:rsidR="00446BB7">
        <w:rPr>
          <w:rStyle w:val="1-Char"/>
          <w:rFonts w:hint="cs"/>
          <w:rtl/>
        </w:rPr>
        <w:t>یی</w:t>
      </w:r>
      <w:r w:rsidRPr="007100A7">
        <w:rPr>
          <w:rStyle w:val="1-Char"/>
          <w:rFonts w:hint="cs"/>
          <w:rtl/>
        </w:rPr>
        <w:t>ن شد؛ در آن صورت م</w:t>
      </w:r>
      <w:r w:rsidR="00446BB7">
        <w:rPr>
          <w:rStyle w:val="1-Char"/>
          <w:rFonts w:hint="cs"/>
          <w:rtl/>
        </w:rPr>
        <w:t>ی</w:t>
      </w:r>
      <w:r w:rsidRPr="007100A7">
        <w:rPr>
          <w:rStyle w:val="1-Char"/>
          <w:rFonts w:hint="cs"/>
          <w:rtl/>
        </w:rPr>
        <w:t>‌تواند نماز خو</w:t>
      </w:r>
      <w:r w:rsidR="00446BB7">
        <w:rPr>
          <w:rStyle w:val="1-Char"/>
          <w:rFonts w:hint="cs"/>
          <w:rtl/>
        </w:rPr>
        <w:t>ی</w:t>
      </w:r>
      <w:r w:rsidRPr="007100A7">
        <w:rPr>
          <w:rStyle w:val="1-Char"/>
          <w:rFonts w:hint="cs"/>
          <w:rtl/>
        </w:rPr>
        <w:t>ش را ادامه بدهد؛ [و لازم ن</w:t>
      </w:r>
      <w:r w:rsidR="00446BB7">
        <w:rPr>
          <w:rStyle w:val="1-Char"/>
          <w:rFonts w:hint="cs"/>
          <w:rtl/>
        </w:rPr>
        <w:t>ی</w:t>
      </w:r>
      <w:r w:rsidRPr="007100A7">
        <w:rPr>
          <w:rStyle w:val="1-Char"/>
          <w:rFonts w:hint="cs"/>
          <w:rtl/>
        </w:rPr>
        <w:t>ست که آن را از سر بگ</w:t>
      </w:r>
      <w:r w:rsidR="00446BB7">
        <w:rPr>
          <w:rStyle w:val="1-Char"/>
          <w:rFonts w:hint="cs"/>
          <w:rtl/>
        </w:rPr>
        <w:t>ی</w:t>
      </w:r>
      <w:r w:rsidRPr="007100A7">
        <w:rPr>
          <w:rStyle w:val="1-Char"/>
          <w:rFonts w:hint="cs"/>
          <w:rtl/>
        </w:rPr>
        <w:t>رد؛ البته در صورت</w:t>
      </w:r>
      <w:r w:rsidR="00446BB7">
        <w:rPr>
          <w:rStyle w:val="1-Char"/>
          <w:rFonts w:hint="cs"/>
          <w:rtl/>
        </w:rPr>
        <w:t>ی</w:t>
      </w:r>
      <w:r w:rsidRPr="007100A7">
        <w:rPr>
          <w:rStyle w:val="1-Char"/>
          <w:rFonts w:hint="cs"/>
          <w:rtl/>
        </w:rPr>
        <w:t xml:space="preserve"> که </w:t>
      </w:r>
      <w:r w:rsidRPr="00FE6406">
        <w:rPr>
          <w:rStyle w:val="9-Char"/>
          <w:rFonts w:eastAsia="Batang" w:hint="cs"/>
          <w:rtl/>
        </w:rPr>
        <w:t>«عمل کث</w:t>
      </w:r>
      <w:r w:rsidR="00446BB7">
        <w:rPr>
          <w:rStyle w:val="9-Char"/>
          <w:rFonts w:eastAsia="Batang" w:hint="cs"/>
          <w:rtl/>
        </w:rPr>
        <w:t>ی</w:t>
      </w:r>
      <w:r w:rsidRPr="00FE6406">
        <w:rPr>
          <w:rStyle w:val="9-Char"/>
          <w:rFonts w:eastAsia="Batang" w:hint="cs"/>
          <w:rtl/>
        </w:rPr>
        <w:t>ر»</w:t>
      </w:r>
      <w:r w:rsidRPr="007100A7">
        <w:rPr>
          <w:rStyle w:val="1-Char"/>
          <w:rFonts w:hint="cs"/>
          <w:rtl/>
        </w:rPr>
        <w:t xml:space="preserve"> و حرکات ز</w:t>
      </w:r>
      <w:r w:rsidR="00446BB7">
        <w:rPr>
          <w:rStyle w:val="1-Char"/>
          <w:rFonts w:hint="cs"/>
          <w:rtl/>
        </w:rPr>
        <w:t>ی</w:t>
      </w:r>
      <w:r w:rsidRPr="007100A7">
        <w:rPr>
          <w:rStyle w:val="1-Char"/>
          <w:rFonts w:hint="cs"/>
          <w:rtl/>
        </w:rPr>
        <w:t>اد، از و</w:t>
      </w:r>
      <w:r w:rsidR="00446BB7">
        <w:rPr>
          <w:rStyle w:val="1-Char"/>
          <w:rFonts w:hint="cs"/>
          <w:rtl/>
        </w:rPr>
        <w:t>ی</w:t>
      </w:r>
      <w:r w:rsidRPr="007100A7">
        <w:rPr>
          <w:rStyle w:val="1-Char"/>
          <w:rFonts w:hint="cs"/>
          <w:rtl/>
        </w:rPr>
        <w:t xml:space="preserve"> سر نزده باشد؛] ول</w:t>
      </w:r>
      <w:r w:rsidR="00446BB7">
        <w:rPr>
          <w:rStyle w:val="1-Char"/>
          <w:rFonts w:hint="cs"/>
          <w:rtl/>
        </w:rPr>
        <w:t>ی</w:t>
      </w:r>
      <w:r w:rsidRPr="007100A7">
        <w:rPr>
          <w:rStyle w:val="1-Char"/>
          <w:rFonts w:hint="cs"/>
          <w:rtl/>
        </w:rPr>
        <w:t xml:space="preserve"> هرگاه به حالت پ</w:t>
      </w:r>
      <w:r w:rsidR="00446BB7">
        <w:rPr>
          <w:rStyle w:val="1-Char"/>
          <w:rFonts w:hint="cs"/>
          <w:rtl/>
        </w:rPr>
        <w:t>ی</w:t>
      </w:r>
      <w:r w:rsidRPr="007100A7">
        <w:rPr>
          <w:rStyle w:val="1-Char"/>
          <w:rFonts w:hint="cs"/>
          <w:rtl/>
        </w:rPr>
        <w:t>اده، نماز نفل خو</w:t>
      </w:r>
      <w:r w:rsidR="00446BB7">
        <w:rPr>
          <w:rStyle w:val="1-Char"/>
          <w:rFonts w:hint="cs"/>
          <w:rtl/>
        </w:rPr>
        <w:t>ی</w:t>
      </w:r>
      <w:r w:rsidRPr="007100A7">
        <w:rPr>
          <w:rStyle w:val="1-Char"/>
          <w:rFonts w:hint="cs"/>
          <w:rtl/>
        </w:rPr>
        <w:t>ش را م</w:t>
      </w:r>
      <w:r w:rsidR="00446BB7">
        <w:rPr>
          <w:rStyle w:val="1-Char"/>
          <w:rFonts w:hint="cs"/>
          <w:rtl/>
        </w:rPr>
        <w:t>ی</w:t>
      </w:r>
      <w:r w:rsidRPr="007100A7">
        <w:rPr>
          <w:rStyle w:val="1-Char"/>
          <w:rFonts w:hint="cs"/>
          <w:rtl/>
        </w:rPr>
        <w:t>‌گزارد و در اثنا</w:t>
      </w:r>
      <w:r w:rsidR="00446BB7">
        <w:rPr>
          <w:rStyle w:val="1-Char"/>
          <w:rFonts w:hint="cs"/>
          <w:rtl/>
        </w:rPr>
        <w:t>ی</w:t>
      </w:r>
      <w:r w:rsidRPr="007100A7">
        <w:rPr>
          <w:rStyle w:val="1-Char"/>
          <w:rFonts w:hint="cs"/>
          <w:rtl/>
        </w:rPr>
        <w:t xml:space="preserve"> نماز، تصم</w:t>
      </w:r>
      <w:r w:rsidR="00446BB7">
        <w:rPr>
          <w:rStyle w:val="1-Char"/>
          <w:rFonts w:hint="cs"/>
          <w:rtl/>
        </w:rPr>
        <w:t>ی</w:t>
      </w:r>
      <w:r w:rsidRPr="007100A7">
        <w:rPr>
          <w:rStyle w:val="1-Char"/>
          <w:rFonts w:hint="cs"/>
          <w:rtl/>
        </w:rPr>
        <w:t>م گرفت که بر چهارپا و سوار</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سوار شود، در آن صورت نم</w:t>
      </w:r>
      <w:r w:rsidR="00446BB7">
        <w:rPr>
          <w:rStyle w:val="1-Char"/>
          <w:rFonts w:hint="cs"/>
          <w:rtl/>
        </w:rPr>
        <w:t>ی</w:t>
      </w:r>
      <w:r w:rsidRPr="007100A7">
        <w:rPr>
          <w:rStyle w:val="1-Char"/>
          <w:rFonts w:hint="cs"/>
          <w:rtl/>
        </w:rPr>
        <w:t>‌تواند نماز خو</w:t>
      </w:r>
      <w:r w:rsidR="00446BB7">
        <w:rPr>
          <w:rStyle w:val="1-Char"/>
          <w:rFonts w:hint="cs"/>
          <w:rtl/>
        </w:rPr>
        <w:t>ی</w:t>
      </w:r>
      <w:r w:rsidRPr="007100A7">
        <w:rPr>
          <w:rStyle w:val="1-Char"/>
          <w:rFonts w:hint="cs"/>
          <w:rtl/>
        </w:rPr>
        <w:t>ش را ادامه بدهد؛ [ز</w:t>
      </w:r>
      <w:r w:rsidR="00446BB7">
        <w:rPr>
          <w:rStyle w:val="1-Char"/>
          <w:rFonts w:hint="cs"/>
          <w:rtl/>
        </w:rPr>
        <w:t>ی</w:t>
      </w:r>
      <w:r w:rsidRPr="007100A7">
        <w:rPr>
          <w:rStyle w:val="1-Char"/>
          <w:rFonts w:hint="cs"/>
          <w:rtl/>
        </w:rPr>
        <w:t>را هرگاه ا</w:t>
      </w:r>
      <w:r w:rsidR="00446BB7">
        <w:rPr>
          <w:rStyle w:val="1-Char"/>
          <w:rFonts w:hint="cs"/>
          <w:rtl/>
        </w:rPr>
        <w:t>ی</w:t>
      </w:r>
      <w:r w:rsidRPr="007100A7">
        <w:rPr>
          <w:rStyle w:val="1-Char"/>
          <w:rFonts w:hint="cs"/>
          <w:rtl/>
        </w:rPr>
        <w:t>ن فرد، نماز نفل را در حالت پ</w:t>
      </w:r>
      <w:r w:rsidR="00446BB7">
        <w:rPr>
          <w:rStyle w:val="1-Char"/>
          <w:rFonts w:hint="cs"/>
          <w:rtl/>
        </w:rPr>
        <w:t>ی</w:t>
      </w:r>
      <w:r w:rsidRPr="007100A7">
        <w:rPr>
          <w:rStyle w:val="1-Char"/>
          <w:rFonts w:hint="cs"/>
          <w:rtl/>
        </w:rPr>
        <w:t>اده شروع م</w:t>
      </w:r>
      <w:r w:rsidR="00446BB7">
        <w:rPr>
          <w:rStyle w:val="1-Char"/>
          <w:rFonts w:hint="cs"/>
          <w:rtl/>
        </w:rPr>
        <w:t>ی</w:t>
      </w:r>
      <w:r w:rsidRPr="007100A7">
        <w:rPr>
          <w:rStyle w:val="1-Char"/>
          <w:rFonts w:hint="cs"/>
          <w:rtl/>
        </w:rPr>
        <w:t>‌کند، بر و</w:t>
      </w:r>
      <w:r w:rsidR="00446BB7">
        <w:rPr>
          <w:rStyle w:val="1-Char"/>
          <w:rFonts w:hint="cs"/>
          <w:rtl/>
        </w:rPr>
        <w:t>ی</w:t>
      </w:r>
      <w:r w:rsidRPr="007100A7">
        <w:rPr>
          <w:rStyle w:val="1-Char"/>
          <w:rFonts w:hint="cs"/>
          <w:rtl/>
        </w:rPr>
        <w:t xml:space="preserve"> لازم است که تمام</w:t>
      </w:r>
      <w:r w:rsidR="00446BB7">
        <w:rPr>
          <w:rStyle w:val="1-Char"/>
          <w:rFonts w:hint="cs"/>
          <w:rtl/>
        </w:rPr>
        <w:t>ی</w:t>
      </w:r>
      <w:r w:rsidRPr="007100A7">
        <w:rPr>
          <w:rStyle w:val="1-Char"/>
          <w:rFonts w:hint="cs"/>
          <w:rtl/>
        </w:rPr>
        <w:t xml:space="preserve"> شرائط نماز را مراعات نما</w:t>
      </w:r>
      <w:r w:rsidR="00446BB7">
        <w:rPr>
          <w:rStyle w:val="1-Char"/>
          <w:rFonts w:hint="cs"/>
          <w:rtl/>
        </w:rPr>
        <w:t>ی</w:t>
      </w:r>
      <w:r w:rsidRPr="007100A7">
        <w:rPr>
          <w:rStyle w:val="1-Char"/>
          <w:rFonts w:hint="cs"/>
          <w:rtl/>
        </w:rPr>
        <w:t>د؛ در حال</w:t>
      </w:r>
      <w:r w:rsidR="00446BB7">
        <w:rPr>
          <w:rStyle w:val="1-Char"/>
          <w:rFonts w:hint="cs"/>
          <w:rtl/>
        </w:rPr>
        <w:t>ی</w:t>
      </w:r>
      <w:r w:rsidRPr="007100A7">
        <w:rPr>
          <w:rStyle w:val="1-Char"/>
          <w:rFonts w:hint="cs"/>
          <w:rtl/>
        </w:rPr>
        <w:t xml:space="preserve"> که اگر بر سوار</w:t>
      </w:r>
      <w:r w:rsidR="00446BB7">
        <w:rPr>
          <w:rStyle w:val="1-Char"/>
          <w:rFonts w:hint="cs"/>
          <w:rtl/>
        </w:rPr>
        <w:t>ی</w:t>
      </w:r>
      <w:r w:rsidRPr="007100A7">
        <w:rPr>
          <w:rStyle w:val="1-Char"/>
          <w:rFonts w:hint="cs"/>
          <w:rtl/>
        </w:rPr>
        <w:t xml:space="preserve"> و چهارپا، سوار شود، برخ</w:t>
      </w:r>
      <w:r w:rsidR="00446BB7">
        <w:rPr>
          <w:rStyle w:val="1-Char"/>
          <w:rFonts w:hint="cs"/>
          <w:rtl/>
        </w:rPr>
        <w:t>ی</w:t>
      </w:r>
      <w:r w:rsidRPr="007100A7">
        <w:rPr>
          <w:rStyle w:val="1-Char"/>
          <w:rFonts w:hint="cs"/>
          <w:rtl/>
        </w:rPr>
        <w:t xml:space="preserve"> از شرا</w:t>
      </w:r>
      <w:r w:rsidR="00446BB7">
        <w:rPr>
          <w:rStyle w:val="1-Char"/>
          <w:rFonts w:hint="cs"/>
          <w:rtl/>
        </w:rPr>
        <w:t>ی</w:t>
      </w:r>
      <w:r w:rsidRPr="007100A7">
        <w:rPr>
          <w:rStyle w:val="1-Char"/>
          <w:rFonts w:hint="cs"/>
          <w:rtl/>
        </w:rPr>
        <w:t>ط نماز از قب</w:t>
      </w:r>
      <w:r w:rsidR="00446BB7">
        <w:rPr>
          <w:rStyle w:val="1-Char"/>
          <w:rFonts w:hint="cs"/>
          <w:rtl/>
        </w:rPr>
        <w:t>ی</w:t>
      </w:r>
      <w:r w:rsidRPr="007100A7">
        <w:rPr>
          <w:rStyle w:val="1-Char"/>
          <w:rFonts w:hint="cs"/>
          <w:rtl/>
        </w:rPr>
        <w:t>ل: رو کردن به قبله، رکوع و سجده‌</w:t>
      </w:r>
      <w:r w:rsidR="00446BB7">
        <w:rPr>
          <w:rStyle w:val="1-Char"/>
          <w:rFonts w:hint="cs"/>
          <w:rtl/>
        </w:rPr>
        <w:t>ی</w:t>
      </w:r>
      <w:r w:rsidRPr="007100A7">
        <w:rPr>
          <w:rStyle w:val="1-Char"/>
          <w:rFonts w:hint="cs"/>
          <w:rtl/>
        </w:rPr>
        <w:t xml:space="preserve"> حق</w:t>
      </w:r>
      <w:r w:rsidR="00446BB7">
        <w:rPr>
          <w:rStyle w:val="1-Char"/>
          <w:rFonts w:hint="cs"/>
          <w:rtl/>
        </w:rPr>
        <w:t>ی</w:t>
      </w:r>
      <w:r w:rsidRPr="007100A7">
        <w:rPr>
          <w:rStyle w:val="1-Char"/>
          <w:rFonts w:hint="cs"/>
          <w:rtl/>
        </w:rPr>
        <w:t>ق</w:t>
      </w:r>
      <w:r w:rsidR="00446BB7">
        <w:rPr>
          <w:rStyle w:val="1-Char"/>
          <w:rFonts w:hint="cs"/>
          <w:rtl/>
        </w:rPr>
        <w:t>ی</w:t>
      </w:r>
      <w:r w:rsidRPr="007100A7">
        <w:rPr>
          <w:rStyle w:val="1-Char"/>
          <w:rFonts w:hint="cs"/>
          <w:rtl/>
        </w:rPr>
        <w:t xml:space="preserve"> و ... فوت م</w:t>
      </w:r>
      <w:r w:rsidR="00446BB7">
        <w:rPr>
          <w:rStyle w:val="1-Char"/>
          <w:rFonts w:hint="cs"/>
          <w:rtl/>
        </w:rPr>
        <w:t>ی</w:t>
      </w:r>
      <w:r w:rsidRPr="007100A7">
        <w:rPr>
          <w:rStyle w:val="1-Char"/>
          <w:rFonts w:hint="cs"/>
          <w:rtl/>
        </w:rPr>
        <w:t>‌گردد.</w:t>
      </w:r>
    </w:p>
    <w:p w:rsidR="00E81847" w:rsidRPr="007100A7" w:rsidRDefault="00E81847" w:rsidP="00AF1D25">
      <w:pPr>
        <w:rPr>
          <w:rStyle w:val="1-Char"/>
          <w:rtl/>
        </w:rPr>
      </w:pPr>
      <w:r w:rsidRPr="007100A7">
        <w:rPr>
          <w:rStyle w:val="1-Char"/>
          <w:rFonts w:hint="cs"/>
          <w:rtl/>
        </w:rPr>
        <w:t xml:space="preserve">و گزاردن </w:t>
      </w:r>
      <w:r w:rsidRPr="00FE6406">
        <w:rPr>
          <w:rStyle w:val="9-Char"/>
          <w:rFonts w:eastAsia="Batang" w:hint="cs"/>
          <w:rtl/>
        </w:rPr>
        <w:t>سنّت‌ها</w:t>
      </w:r>
      <w:r w:rsidR="00446BB7">
        <w:rPr>
          <w:rStyle w:val="9-Char"/>
          <w:rFonts w:eastAsia="Batang" w:hint="cs"/>
          <w:rtl/>
        </w:rPr>
        <w:t>ی</w:t>
      </w:r>
      <w:r w:rsidRPr="00FE6406">
        <w:rPr>
          <w:rStyle w:val="9-Char"/>
          <w:rFonts w:eastAsia="Batang" w:hint="cs"/>
          <w:rtl/>
        </w:rPr>
        <w:t xml:space="preserve"> مؤکّده</w:t>
      </w:r>
      <w:r w:rsidRPr="007100A7">
        <w:rPr>
          <w:rStyle w:val="1-Char"/>
          <w:rFonts w:hint="cs"/>
          <w:rtl/>
        </w:rPr>
        <w:t xml:space="preserve"> بر بالا</w:t>
      </w:r>
      <w:r w:rsidR="00446BB7">
        <w:rPr>
          <w:rStyle w:val="1-Char"/>
          <w:rFonts w:hint="cs"/>
          <w:rtl/>
        </w:rPr>
        <w:t>ی</w:t>
      </w:r>
      <w:r w:rsidRPr="007100A7">
        <w:rPr>
          <w:rStyle w:val="1-Char"/>
          <w:rFonts w:hint="cs"/>
          <w:rtl/>
        </w:rPr>
        <w:t xml:space="preserve"> چهارپا و سوار</w:t>
      </w:r>
      <w:r w:rsidR="00446BB7">
        <w:rPr>
          <w:rStyle w:val="1-Char"/>
          <w:rFonts w:hint="cs"/>
          <w:rtl/>
        </w:rPr>
        <w:t>ی</w:t>
      </w:r>
      <w:r w:rsidRPr="007100A7">
        <w:rPr>
          <w:rStyle w:val="1-Char"/>
          <w:rFonts w:hint="cs"/>
          <w:rtl/>
        </w:rPr>
        <w:t>، روا است،] اگر چه آن سنّت‌ها</w:t>
      </w:r>
      <w:r w:rsidR="00446BB7">
        <w:rPr>
          <w:rStyle w:val="1-Char"/>
          <w:rFonts w:hint="cs"/>
          <w:rtl/>
        </w:rPr>
        <w:t>ی</w:t>
      </w:r>
      <w:r w:rsidRPr="007100A7">
        <w:rPr>
          <w:rStyle w:val="1-Char"/>
          <w:rFonts w:hint="cs"/>
          <w:rtl/>
        </w:rPr>
        <w:t xml:space="preserve"> مؤکّده، نمازها</w:t>
      </w:r>
      <w:r w:rsidR="00446BB7">
        <w:rPr>
          <w:rStyle w:val="1-Char"/>
          <w:rFonts w:hint="cs"/>
          <w:rtl/>
        </w:rPr>
        <w:t>ی</w:t>
      </w:r>
      <w:r w:rsidRPr="007100A7">
        <w:rPr>
          <w:rStyle w:val="1-Char"/>
          <w:rFonts w:hint="cs"/>
          <w:rtl/>
        </w:rPr>
        <w:t xml:space="preserve"> </w:t>
      </w:r>
      <w:r w:rsidRPr="00FB2262">
        <w:rPr>
          <w:rStyle w:val="5-Char0"/>
          <w:rFonts w:hint="cs"/>
          <w:rtl/>
        </w:rPr>
        <w:t>«راتبه»</w:t>
      </w:r>
      <w:r w:rsidRPr="007100A7">
        <w:rPr>
          <w:rStyle w:val="1-Char"/>
          <w:rFonts w:hint="cs"/>
          <w:rtl/>
        </w:rPr>
        <w:t xml:space="preserve"> ‌باشد. [</w:t>
      </w:r>
      <w:r w:rsidRPr="00FE6406">
        <w:rPr>
          <w:rStyle w:val="9-Char"/>
          <w:rFonts w:eastAsia="Batang" w:hint="cs"/>
          <w:rtl/>
        </w:rPr>
        <w:t>«راتبه»</w:t>
      </w:r>
      <w:r w:rsidRPr="007100A7">
        <w:rPr>
          <w:rStyle w:val="1-Char"/>
          <w:rFonts w:hint="cs"/>
          <w:rtl/>
        </w:rPr>
        <w:t>: نمازها</w:t>
      </w:r>
      <w:r w:rsidR="00446BB7">
        <w:rPr>
          <w:rStyle w:val="1-Char"/>
          <w:rFonts w:hint="cs"/>
          <w:rtl/>
        </w:rPr>
        <w:t>ی</w:t>
      </w:r>
      <w:r w:rsidRPr="007100A7">
        <w:rPr>
          <w:rStyle w:val="1-Char"/>
          <w:rFonts w:hint="cs"/>
          <w:rtl/>
        </w:rPr>
        <w:t xml:space="preserve"> سنّت</w:t>
      </w:r>
      <w:r w:rsidR="00446BB7">
        <w:rPr>
          <w:rStyle w:val="1-Char"/>
          <w:rFonts w:hint="cs"/>
          <w:rtl/>
        </w:rPr>
        <w:t>ی</w:t>
      </w:r>
      <w:r w:rsidRPr="007100A7">
        <w:rPr>
          <w:rStyle w:val="1-Char"/>
          <w:rFonts w:hint="cs"/>
          <w:rtl/>
        </w:rPr>
        <w:t xml:space="preserve"> است که پ</w:t>
      </w:r>
      <w:r w:rsidR="00446BB7">
        <w:rPr>
          <w:rStyle w:val="1-Char"/>
          <w:rFonts w:hint="cs"/>
          <w:rtl/>
        </w:rPr>
        <w:t>ی</w:t>
      </w:r>
      <w:r w:rsidRPr="007100A7">
        <w:rPr>
          <w:rStyle w:val="1-Char"/>
          <w:rFonts w:hint="cs"/>
          <w:rtl/>
        </w:rPr>
        <w:t>ش از نمازها</w:t>
      </w:r>
      <w:r w:rsidR="00446BB7">
        <w:rPr>
          <w:rStyle w:val="1-Char"/>
          <w:rFonts w:hint="cs"/>
          <w:rtl/>
        </w:rPr>
        <w:t>ی</w:t>
      </w:r>
      <w:r w:rsidRPr="007100A7">
        <w:rPr>
          <w:rStyle w:val="1-Char"/>
          <w:rFonts w:hint="cs"/>
          <w:rtl/>
        </w:rPr>
        <w:t xml:space="preserve"> فرض و </w:t>
      </w:r>
      <w:r w:rsidR="00446BB7">
        <w:rPr>
          <w:rStyle w:val="1-Char"/>
          <w:rFonts w:hint="cs"/>
          <w:rtl/>
        </w:rPr>
        <w:t>ی</w:t>
      </w:r>
      <w:r w:rsidRPr="007100A7">
        <w:rPr>
          <w:rStyle w:val="1-Char"/>
          <w:rFonts w:hint="cs"/>
          <w:rtl/>
        </w:rPr>
        <w:t>ا به دنبال</w:t>
      </w:r>
      <w:r w:rsidR="000751A8">
        <w:rPr>
          <w:rStyle w:val="1-Char"/>
          <w:rFonts w:hint="cs"/>
          <w:rtl/>
        </w:rPr>
        <w:t xml:space="preserve"> آن‌ها،</w:t>
      </w:r>
      <w:r w:rsidRPr="007100A7">
        <w:rPr>
          <w:rStyle w:val="1-Char"/>
          <w:rFonts w:hint="cs"/>
          <w:rtl/>
        </w:rPr>
        <w:t xml:space="preserve"> گزارده م</w:t>
      </w:r>
      <w:r w:rsidR="00446BB7">
        <w:rPr>
          <w:rStyle w:val="1-Char"/>
          <w:rFonts w:hint="cs"/>
          <w:rtl/>
        </w:rPr>
        <w:t>ی</w:t>
      </w:r>
      <w:r w:rsidRPr="007100A7">
        <w:rPr>
          <w:rStyle w:val="1-Char"/>
          <w:rFonts w:hint="cs"/>
          <w:rtl/>
        </w:rPr>
        <w:t>‌شوند؛ همانند: دو رکعت پ</w:t>
      </w:r>
      <w:r w:rsidR="00446BB7">
        <w:rPr>
          <w:rStyle w:val="1-Char"/>
          <w:rFonts w:hint="cs"/>
          <w:rtl/>
        </w:rPr>
        <w:t>ی</w:t>
      </w:r>
      <w:r w:rsidRPr="007100A7">
        <w:rPr>
          <w:rStyle w:val="1-Char"/>
          <w:rFonts w:hint="cs"/>
          <w:rtl/>
        </w:rPr>
        <w:t>ش از فرض صبح؛ چهار رکعت پ</w:t>
      </w:r>
      <w:r w:rsidR="00446BB7">
        <w:rPr>
          <w:rStyle w:val="1-Char"/>
          <w:rFonts w:hint="cs"/>
          <w:rtl/>
        </w:rPr>
        <w:t>ی</w:t>
      </w:r>
      <w:r w:rsidRPr="007100A7">
        <w:rPr>
          <w:rStyle w:val="1-Char"/>
          <w:rFonts w:hint="cs"/>
          <w:rtl/>
        </w:rPr>
        <w:t>ش از ظهر و دو رکعت پس از آن؛ دو رکعت پس از نمازها</w:t>
      </w:r>
      <w:r w:rsidR="00446BB7">
        <w:rPr>
          <w:rStyle w:val="1-Char"/>
          <w:rFonts w:hint="cs"/>
          <w:rtl/>
        </w:rPr>
        <w:t>ی</w:t>
      </w:r>
      <w:r w:rsidRPr="007100A7">
        <w:rPr>
          <w:rStyle w:val="1-Char"/>
          <w:rFonts w:hint="cs"/>
          <w:rtl/>
        </w:rPr>
        <w:t xml:space="preserve"> فرض مغرب و عشاء.]</w:t>
      </w:r>
    </w:p>
    <w:p w:rsidR="00E81847" w:rsidRPr="007100A7" w:rsidRDefault="00E81847" w:rsidP="00AF1D25">
      <w:pPr>
        <w:rPr>
          <w:rStyle w:val="1-Char"/>
          <w:rtl/>
        </w:rPr>
      </w:pPr>
      <w:r w:rsidRPr="007100A7">
        <w:rPr>
          <w:rStyle w:val="1-Char"/>
          <w:rFonts w:hint="cs"/>
          <w:rtl/>
        </w:rPr>
        <w:t>و از امام ابوحن</w:t>
      </w:r>
      <w:r w:rsidR="00446BB7">
        <w:rPr>
          <w:rStyle w:val="1-Char"/>
          <w:rFonts w:hint="cs"/>
          <w:rtl/>
        </w:rPr>
        <w:t>ی</w:t>
      </w:r>
      <w:r w:rsidRPr="007100A7">
        <w:rPr>
          <w:rStyle w:val="1-Char"/>
          <w:rFonts w:hint="cs"/>
          <w:rtl/>
        </w:rPr>
        <w:t>فه</w:t>
      </w:r>
      <w:r w:rsidR="00FE6406" w:rsidRPr="00FE6406">
        <w:rPr>
          <w:rStyle w:val="1-Char"/>
          <w:rFonts w:cs="CTraditional Arabic" w:hint="cs"/>
          <w:rtl/>
        </w:rPr>
        <w:t>/</w:t>
      </w:r>
      <w:r w:rsidRPr="007100A7">
        <w:rPr>
          <w:rStyle w:val="1-Char"/>
          <w:rFonts w:hint="cs"/>
          <w:rtl/>
        </w:rPr>
        <w:t xml:space="preserve"> روا</w:t>
      </w:r>
      <w:r w:rsidR="00446BB7">
        <w:rPr>
          <w:rStyle w:val="1-Char"/>
          <w:rFonts w:hint="cs"/>
          <w:rtl/>
        </w:rPr>
        <w:t>ی</w:t>
      </w:r>
      <w:r w:rsidRPr="007100A7">
        <w:rPr>
          <w:rStyle w:val="1-Char"/>
          <w:rFonts w:hint="cs"/>
          <w:rtl/>
        </w:rPr>
        <w:t>ت شده که و</w:t>
      </w:r>
      <w:r w:rsidR="00446BB7">
        <w:rPr>
          <w:rStyle w:val="1-Char"/>
          <w:rFonts w:hint="cs"/>
          <w:rtl/>
        </w:rPr>
        <w:t>ی</w:t>
      </w:r>
      <w:r w:rsidRPr="007100A7">
        <w:rPr>
          <w:rStyle w:val="1-Char"/>
          <w:rFonts w:hint="cs"/>
          <w:rtl/>
        </w:rPr>
        <w:t xml:space="preserve"> بر ا</w:t>
      </w:r>
      <w:r w:rsidR="00446BB7">
        <w:rPr>
          <w:rStyle w:val="1-Char"/>
          <w:rFonts w:hint="cs"/>
          <w:rtl/>
        </w:rPr>
        <w:t>ی</w:t>
      </w:r>
      <w:r w:rsidRPr="007100A7">
        <w:rPr>
          <w:rStyle w:val="1-Char"/>
          <w:rFonts w:hint="cs"/>
          <w:rtl/>
        </w:rPr>
        <w:t>ن باور است که: نمازگزار با</w:t>
      </w:r>
      <w:r w:rsidR="00446BB7">
        <w:rPr>
          <w:rStyle w:val="1-Char"/>
          <w:rFonts w:hint="cs"/>
          <w:rtl/>
        </w:rPr>
        <w:t>ی</w:t>
      </w:r>
      <w:r w:rsidRPr="007100A7">
        <w:rPr>
          <w:rStyle w:val="1-Char"/>
          <w:rFonts w:hint="cs"/>
          <w:rtl/>
        </w:rPr>
        <w:t>د برا</w:t>
      </w:r>
      <w:r w:rsidR="00446BB7">
        <w:rPr>
          <w:rStyle w:val="1-Char"/>
          <w:rFonts w:hint="cs"/>
          <w:rtl/>
        </w:rPr>
        <w:t>ی</w:t>
      </w:r>
      <w:r w:rsidRPr="007100A7">
        <w:rPr>
          <w:rStyle w:val="1-Char"/>
          <w:rFonts w:hint="cs"/>
          <w:rtl/>
        </w:rPr>
        <w:t xml:space="preserve"> گزاردن نماز سنّت صبح، از چهارپا و سوار</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پا</w:t>
      </w:r>
      <w:r w:rsidR="00446BB7">
        <w:rPr>
          <w:rStyle w:val="1-Char"/>
          <w:rFonts w:hint="cs"/>
          <w:rtl/>
        </w:rPr>
        <w:t>یی</w:t>
      </w:r>
      <w:r w:rsidRPr="007100A7">
        <w:rPr>
          <w:rStyle w:val="1-Char"/>
          <w:rFonts w:hint="cs"/>
          <w:rtl/>
        </w:rPr>
        <w:t>ن ب</w:t>
      </w:r>
      <w:r w:rsidR="00446BB7">
        <w:rPr>
          <w:rStyle w:val="1-Char"/>
          <w:rFonts w:hint="cs"/>
          <w:rtl/>
        </w:rPr>
        <w:t>ی</w:t>
      </w:r>
      <w:r w:rsidRPr="007100A7">
        <w:rPr>
          <w:rStyle w:val="1-Char"/>
          <w:rFonts w:hint="cs"/>
          <w:rtl/>
        </w:rPr>
        <w:t>ا</w:t>
      </w:r>
      <w:r w:rsidR="00446BB7">
        <w:rPr>
          <w:rStyle w:val="1-Char"/>
          <w:rFonts w:hint="cs"/>
          <w:rtl/>
        </w:rPr>
        <w:t>ی</w:t>
      </w:r>
      <w:r w:rsidRPr="007100A7">
        <w:rPr>
          <w:rStyle w:val="1-Char"/>
          <w:rFonts w:hint="cs"/>
          <w:rtl/>
        </w:rPr>
        <w:t>د؛ ز</w:t>
      </w:r>
      <w:r w:rsidR="00446BB7">
        <w:rPr>
          <w:rStyle w:val="1-Char"/>
          <w:rFonts w:hint="cs"/>
          <w:rtl/>
        </w:rPr>
        <w:t>ی</w:t>
      </w:r>
      <w:r w:rsidRPr="007100A7">
        <w:rPr>
          <w:rStyle w:val="1-Char"/>
          <w:rFonts w:hint="cs"/>
          <w:rtl/>
        </w:rPr>
        <w:t>را سنّت بامداد، از غ</w:t>
      </w:r>
      <w:r w:rsidR="00446BB7">
        <w:rPr>
          <w:rStyle w:val="1-Char"/>
          <w:rFonts w:hint="cs"/>
          <w:rtl/>
        </w:rPr>
        <w:t>ی</w:t>
      </w:r>
      <w:r w:rsidRPr="007100A7">
        <w:rPr>
          <w:rStyle w:val="1-Char"/>
          <w:rFonts w:hint="cs"/>
          <w:rtl/>
        </w:rPr>
        <w:t>ر خود [از د</w:t>
      </w:r>
      <w:r w:rsidR="00446BB7">
        <w:rPr>
          <w:rStyle w:val="1-Char"/>
          <w:rFonts w:hint="cs"/>
          <w:rtl/>
        </w:rPr>
        <w:t>ی</w:t>
      </w:r>
      <w:r w:rsidRPr="007100A7">
        <w:rPr>
          <w:rStyle w:val="1-Char"/>
          <w:rFonts w:hint="cs"/>
          <w:rtl/>
        </w:rPr>
        <w:t>گر سنّت‌ها]، موکّدتر است.</w:t>
      </w:r>
    </w:p>
    <w:p w:rsidR="00E81847" w:rsidRPr="007100A7" w:rsidRDefault="00E81847" w:rsidP="00AF1D25">
      <w:pPr>
        <w:rPr>
          <w:rStyle w:val="1-Char"/>
          <w:rtl/>
        </w:rPr>
      </w:pPr>
      <w:r w:rsidRPr="007100A7">
        <w:rPr>
          <w:rStyle w:val="1-Char"/>
          <w:rFonts w:hint="cs"/>
          <w:rtl/>
        </w:rPr>
        <w:t>[ناگفته نماند که نماز فرض و واجب، بر چهارپا و سوار</w:t>
      </w:r>
      <w:r w:rsidR="00446BB7">
        <w:rPr>
          <w:rStyle w:val="1-Char"/>
          <w:rFonts w:hint="cs"/>
          <w:rtl/>
        </w:rPr>
        <w:t>ی</w:t>
      </w:r>
      <w:r w:rsidRPr="007100A7">
        <w:rPr>
          <w:rStyle w:val="1-Char"/>
          <w:rFonts w:hint="cs"/>
          <w:rtl/>
        </w:rPr>
        <w:t>، صح</w:t>
      </w:r>
      <w:r w:rsidR="00446BB7">
        <w:rPr>
          <w:rStyle w:val="1-Char"/>
          <w:rFonts w:hint="cs"/>
          <w:rtl/>
        </w:rPr>
        <w:t>ی</w:t>
      </w:r>
      <w:r w:rsidRPr="007100A7">
        <w:rPr>
          <w:rStyle w:val="1-Char"/>
          <w:rFonts w:hint="cs"/>
          <w:rtl/>
        </w:rPr>
        <w:t>ح ن</w:t>
      </w:r>
      <w:r w:rsidR="00446BB7">
        <w:rPr>
          <w:rStyle w:val="1-Char"/>
          <w:rFonts w:hint="cs"/>
          <w:rtl/>
        </w:rPr>
        <w:t>ی</w:t>
      </w:r>
      <w:r w:rsidRPr="007100A7">
        <w:rPr>
          <w:rStyle w:val="1-Char"/>
          <w:rFonts w:hint="cs"/>
          <w:rtl/>
        </w:rPr>
        <w:t>ست؛ از ا</w:t>
      </w:r>
      <w:r w:rsidR="00446BB7">
        <w:rPr>
          <w:rStyle w:val="1-Char"/>
          <w:rFonts w:hint="cs"/>
          <w:rtl/>
        </w:rPr>
        <w:t>ی</w:t>
      </w:r>
      <w:r w:rsidRPr="007100A7">
        <w:rPr>
          <w:rStyle w:val="1-Char"/>
          <w:rFonts w:hint="cs"/>
          <w:rtl/>
        </w:rPr>
        <w:t>ن رو، نماز وتر، نماز نذر</w:t>
      </w:r>
      <w:r w:rsidR="00446BB7">
        <w:rPr>
          <w:rStyle w:val="1-Char"/>
          <w:rFonts w:hint="cs"/>
          <w:rtl/>
        </w:rPr>
        <w:t>ی</w:t>
      </w:r>
      <w:r w:rsidRPr="007100A7">
        <w:rPr>
          <w:rStyle w:val="1-Char"/>
          <w:rFonts w:hint="cs"/>
          <w:rtl/>
        </w:rPr>
        <w:t>، و قضا آوردن نماز نافله‌ا</w:t>
      </w:r>
      <w:r w:rsidR="00446BB7">
        <w:rPr>
          <w:rStyle w:val="1-Char"/>
          <w:rFonts w:hint="cs"/>
          <w:rtl/>
        </w:rPr>
        <w:t>ی</w:t>
      </w:r>
      <w:r w:rsidRPr="007100A7">
        <w:rPr>
          <w:rStyle w:val="1-Char"/>
          <w:rFonts w:hint="cs"/>
          <w:rtl/>
        </w:rPr>
        <w:t xml:space="preserve"> که آن را پس از شروع کردن در آن، فاسد گردان</w:t>
      </w:r>
      <w:r w:rsidR="00446BB7">
        <w:rPr>
          <w:rStyle w:val="1-Char"/>
          <w:rFonts w:hint="cs"/>
          <w:rtl/>
        </w:rPr>
        <w:t>ی</w:t>
      </w:r>
      <w:r w:rsidRPr="007100A7">
        <w:rPr>
          <w:rStyle w:val="1-Char"/>
          <w:rFonts w:hint="cs"/>
          <w:rtl/>
        </w:rPr>
        <w:t>ده است، بر بالا</w:t>
      </w:r>
      <w:r w:rsidR="00446BB7">
        <w:rPr>
          <w:rStyle w:val="1-Char"/>
          <w:rFonts w:hint="cs"/>
          <w:rtl/>
        </w:rPr>
        <w:t>ی</w:t>
      </w:r>
      <w:r w:rsidRPr="007100A7">
        <w:rPr>
          <w:rStyle w:val="1-Char"/>
          <w:rFonts w:hint="cs"/>
          <w:rtl/>
        </w:rPr>
        <w:t xml:space="preserve"> چهارپا و سوار</w:t>
      </w:r>
      <w:r w:rsidR="00446BB7">
        <w:rPr>
          <w:rStyle w:val="1-Char"/>
          <w:rFonts w:hint="cs"/>
          <w:rtl/>
        </w:rPr>
        <w:t>ی</w:t>
      </w:r>
      <w:r w:rsidRPr="007100A7">
        <w:rPr>
          <w:rStyle w:val="1-Char"/>
          <w:rFonts w:hint="cs"/>
          <w:rtl/>
        </w:rPr>
        <w:t>، جا</w:t>
      </w:r>
      <w:r w:rsidR="00446BB7">
        <w:rPr>
          <w:rStyle w:val="1-Char"/>
          <w:rFonts w:hint="cs"/>
          <w:rtl/>
        </w:rPr>
        <w:t>ی</w:t>
      </w:r>
      <w:r w:rsidRPr="007100A7">
        <w:rPr>
          <w:rStyle w:val="1-Char"/>
          <w:rFonts w:hint="cs"/>
          <w:rtl/>
        </w:rPr>
        <w:t>ز ن</w:t>
      </w:r>
      <w:r w:rsidR="00446BB7">
        <w:rPr>
          <w:rStyle w:val="1-Char"/>
          <w:rFonts w:hint="cs"/>
          <w:rtl/>
        </w:rPr>
        <w:t>ی</w:t>
      </w:r>
      <w:r w:rsidRPr="007100A7">
        <w:rPr>
          <w:rStyle w:val="1-Char"/>
          <w:rFonts w:hint="cs"/>
          <w:rtl/>
        </w:rPr>
        <w:t>ست؛ ول</w:t>
      </w:r>
      <w:r w:rsidR="00446BB7">
        <w:rPr>
          <w:rStyle w:val="1-Char"/>
          <w:rFonts w:hint="cs"/>
          <w:rtl/>
        </w:rPr>
        <w:t>ی</w:t>
      </w:r>
      <w:r w:rsidRPr="007100A7">
        <w:rPr>
          <w:rStyle w:val="1-Char"/>
          <w:rFonts w:hint="cs"/>
          <w:rtl/>
        </w:rPr>
        <w:t xml:space="preserve"> اگر </w:t>
      </w:r>
      <w:r w:rsidR="00AF17B9">
        <w:rPr>
          <w:rStyle w:val="1-Char"/>
          <w:rFonts w:hint="cs"/>
          <w:rtl/>
        </w:rPr>
        <w:t>چنان‌چه</w:t>
      </w:r>
      <w:r w:rsidRPr="007100A7">
        <w:rPr>
          <w:rStyle w:val="1-Char"/>
          <w:rFonts w:hint="cs"/>
          <w:rtl/>
        </w:rPr>
        <w:t xml:space="preserve"> فرد نمازگزار، دارا</w:t>
      </w:r>
      <w:r w:rsidR="00446BB7">
        <w:rPr>
          <w:rStyle w:val="1-Char"/>
          <w:rFonts w:hint="cs"/>
          <w:rtl/>
        </w:rPr>
        <w:t>ی</w:t>
      </w:r>
      <w:r w:rsidRPr="007100A7">
        <w:rPr>
          <w:rStyle w:val="1-Char"/>
          <w:rFonts w:hint="cs"/>
          <w:rtl/>
        </w:rPr>
        <w:t xml:space="preserve"> عذر</w:t>
      </w:r>
      <w:r w:rsidR="00446BB7">
        <w:rPr>
          <w:rStyle w:val="1-Char"/>
          <w:rFonts w:hint="cs"/>
          <w:rtl/>
        </w:rPr>
        <w:t>ی</w:t>
      </w:r>
      <w:r w:rsidRPr="007100A7">
        <w:rPr>
          <w:rStyle w:val="1-Char"/>
          <w:rFonts w:hint="cs"/>
          <w:rtl/>
        </w:rPr>
        <w:t xml:space="preserve"> بود؛ مانند ا</w:t>
      </w:r>
      <w:r w:rsidR="00446BB7">
        <w:rPr>
          <w:rStyle w:val="1-Char"/>
          <w:rFonts w:hint="cs"/>
          <w:rtl/>
        </w:rPr>
        <w:t>ی</w:t>
      </w:r>
      <w:r w:rsidRPr="007100A7">
        <w:rPr>
          <w:rStyle w:val="1-Char"/>
          <w:rFonts w:hint="cs"/>
          <w:rtl/>
        </w:rPr>
        <w:t>ن که در صورت فرود آمدن از چهارپا و سوار</w:t>
      </w:r>
      <w:r w:rsidR="00446BB7">
        <w:rPr>
          <w:rStyle w:val="1-Char"/>
          <w:rFonts w:hint="cs"/>
          <w:rtl/>
        </w:rPr>
        <w:t>ی</w:t>
      </w:r>
      <w:r w:rsidRPr="007100A7">
        <w:rPr>
          <w:rStyle w:val="1-Char"/>
          <w:rFonts w:hint="cs"/>
          <w:rtl/>
        </w:rPr>
        <w:t xml:space="preserve"> بر زم</w:t>
      </w:r>
      <w:r w:rsidR="00446BB7">
        <w:rPr>
          <w:rStyle w:val="1-Char"/>
          <w:rFonts w:hint="cs"/>
          <w:rtl/>
        </w:rPr>
        <w:t>ی</w:t>
      </w:r>
      <w:r w:rsidRPr="007100A7">
        <w:rPr>
          <w:rStyle w:val="1-Char"/>
          <w:rFonts w:hint="cs"/>
          <w:rtl/>
        </w:rPr>
        <w:t>ن، از دشمن</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ترس</w:t>
      </w:r>
      <w:r w:rsidR="00446BB7">
        <w:rPr>
          <w:rStyle w:val="1-Char"/>
          <w:rFonts w:hint="cs"/>
          <w:rtl/>
        </w:rPr>
        <w:t>ی</w:t>
      </w:r>
      <w:r w:rsidRPr="007100A7">
        <w:rPr>
          <w:rStyle w:val="1-Char"/>
          <w:rFonts w:hint="cs"/>
          <w:rtl/>
        </w:rPr>
        <w:t xml:space="preserve">د، </w:t>
      </w:r>
      <w:r w:rsidR="00446BB7">
        <w:rPr>
          <w:rStyle w:val="1-Char"/>
          <w:rFonts w:hint="cs"/>
          <w:rtl/>
        </w:rPr>
        <w:t>ی</w:t>
      </w:r>
      <w:r w:rsidRPr="007100A7">
        <w:rPr>
          <w:rStyle w:val="1-Char"/>
          <w:rFonts w:hint="cs"/>
          <w:rtl/>
        </w:rPr>
        <w:t>ا از درنده‌ا</w:t>
      </w:r>
      <w:r w:rsidR="00446BB7">
        <w:rPr>
          <w:rStyle w:val="1-Char"/>
          <w:rFonts w:hint="cs"/>
          <w:rtl/>
        </w:rPr>
        <w:t>ی</w:t>
      </w:r>
      <w:r w:rsidRPr="007100A7">
        <w:rPr>
          <w:rStyle w:val="1-Char"/>
          <w:rFonts w:hint="cs"/>
          <w:rtl/>
        </w:rPr>
        <w:t xml:space="preserve"> از درندگان ب</w:t>
      </w:r>
      <w:r w:rsidR="00446BB7">
        <w:rPr>
          <w:rStyle w:val="1-Char"/>
          <w:rFonts w:hint="cs"/>
          <w:rtl/>
        </w:rPr>
        <w:t>ی</w:t>
      </w:r>
      <w:r w:rsidRPr="007100A7">
        <w:rPr>
          <w:rStyle w:val="1-Char"/>
          <w:rFonts w:hint="cs"/>
          <w:rtl/>
        </w:rPr>
        <w:t xml:space="preserve">م داشت، و </w:t>
      </w:r>
      <w:r w:rsidR="00446BB7">
        <w:rPr>
          <w:rStyle w:val="1-Char"/>
          <w:rFonts w:hint="cs"/>
          <w:rtl/>
        </w:rPr>
        <w:t>ی</w:t>
      </w:r>
      <w:r w:rsidRPr="007100A7">
        <w:rPr>
          <w:rStyle w:val="1-Char"/>
          <w:rFonts w:hint="cs"/>
          <w:rtl/>
        </w:rPr>
        <w:t>ا از فرار و گر</w:t>
      </w:r>
      <w:r w:rsidR="00446BB7">
        <w:rPr>
          <w:rStyle w:val="1-Char"/>
          <w:rFonts w:hint="cs"/>
          <w:rtl/>
        </w:rPr>
        <w:t>ی</w:t>
      </w:r>
      <w:r w:rsidRPr="007100A7">
        <w:rPr>
          <w:rStyle w:val="1-Char"/>
          <w:rFonts w:hint="cs"/>
          <w:rtl/>
        </w:rPr>
        <w:t>ز و رم</w:t>
      </w:r>
      <w:r w:rsidR="00446BB7">
        <w:rPr>
          <w:rStyle w:val="1-Char"/>
          <w:rFonts w:hint="cs"/>
          <w:rtl/>
        </w:rPr>
        <w:t>ی</w:t>
      </w:r>
      <w:r w:rsidRPr="007100A7">
        <w:rPr>
          <w:rStyle w:val="1-Char"/>
          <w:rFonts w:hint="cs"/>
          <w:rtl/>
        </w:rPr>
        <w:t>دن و گر</w:t>
      </w:r>
      <w:r w:rsidR="00446BB7">
        <w:rPr>
          <w:rStyle w:val="1-Char"/>
          <w:rFonts w:hint="cs"/>
          <w:rtl/>
        </w:rPr>
        <w:t>ی</w:t>
      </w:r>
      <w:r w:rsidRPr="007100A7">
        <w:rPr>
          <w:rStyle w:val="1-Char"/>
          <w:rFonts w:hint="cs"/>
          <w:rtl/>
        </w:rPr>
        <w:t>ختن سوار</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م</w:t>
      </w:r>
      <w:r w:rsidR="00446BB7">
        <w:rPr>
          <w:rStyle w:val="1-Char"/>
          <w:rFonts w:hint="cs"/>
          <w:rtl/>
        </w:rPr>
        <w:t>ی</w:t>
      </w:r>
      <w:r w:rsidRPr="007100A7">
        <w:rPr>
          <w:rStyle w:val="1-Char"/>
          <w:rFonts w:hint="cs"/>
          <w:rtl/>
        </w:rPr>
        <w:t>‌ترس</w:t>
      </w:r>
      <w:r w:rsidR="00446BB7">
        <w:rPr>
          <w:rStyle w:val="1-Char"/>
          <w:rFonts w:hint="cs"/>
          <w:rtl/>
        </w:rPr>
        <w:t>ی</w:t>
      </w:r>
      <w:r w:rsidRPr="007100A7">
        <w:rPr>
          <w:rStyle w:val="1-Char"/>
          <w:rFonts w:hint="cs"/>
          <w:rtl/>
        </w:rPr>
        <w:t xml:space="preserve">د، </w:t>
      </w:r>
      <w:r w:rsidR="00446BB7">
        <w:rPr>
          <w:rStyle w:val="1-Char"/>
          <w:rFonts w:hint="cs"/>
          <w:rtl/>
        </w:rPr>
        <w:t>ی</w:t>
      </w:r>
      <w:r w:rsidRPr="007100A7">
        <w:rPr>
          <w:rStyle w:val="1-Char"/>
          <w:rFonts w:hint="cs"/>
          <w:rtl/>
        </w:rPr>
        <w:t>ا آن مکان، گِل‌آلود بود؛ در ا</w:t>
      </w:r>
      <w:r w:rsidR="00446BB7">
        <w:rPr>
          <w:rStyle w:val="1-Char"/>
          <w:rFonts w:hint="cs"/>
          <w:rtl/>
        </w:rPr>
        <w:t>ی</w:t>
      </w:r>
      <w:r w:rsidRPr="007100A7">
        <w:rPr>
          <w:rStyle w:val="1-Char"/>
          <w:rFonts w:hint="cs"/>
          <w:rtl/>
        </w:rPr>
        <w:t>ن صورت‌ها، م</w:t>
      </w:r>
      <w:r w:rsidR="00446BB7">
        <w:rPr>
          <w:rStyle w:val="1-Char"/>
          <w:rFonts w:hint="cs"/>
          <w:rtl/>
        </w:rPr>
        <w:t>ی</w:t>
      </w:r>
      <w:r w:rsidRPr="007100A7">
        <w:rPr>
          <w:rStyle w:val="1-Char"/>
          <w:rFonts w:hint="cs"/>
          <w:rtl/>
        </w:rPr>
        <w:t>‌تواند نماز خو</w:t>
      </w:r>
      <w:r w:rsidR="00446BB7">
        <w:rPr>
          <w:rStyle w:val="1-Char"/>
          <w:rFonts w:hint="cs"/>
          <w:rtl/>
        </w:rPr>
        <w:t>ی</w:t>
      </w:r>
      <w:r w:rsidRPr="007100A7">
        <w:rPr>
          <w:rStyle w:val="1-Char"/>
          <w:rFonts w:hint="cs"/>
          <w:rtl/>
        </w:rPr>
        <w:t>ش را بر بالا</w:t>
      </w:r>
      <w:r w:rsidR="00446BB7">
        <w:rPr>
          <w:rStyle w:val="1-Char"/>
          <w:rFonts w:hint="cs"/>
          <w:rtl/>
        </w:rPr>
        <w:t>ی</w:t>
      </w:r>
      <w:r w:rsidRPr="007100A7">
        <w:rPr>
          <w:rStyle w:val="1-Char"/>
          <w:rFonts w:hint="cs"/>
          <w:rtl/>
        </w:rPr>
        <w:t xml:space="preserve"> سوار</w:t>
      </w:r>
      <w:r w:rsidR="00446BB7">
        <w:rPr>
          <w:rStyle w:val="1-Char"/>
          <w:rFonts w:hint="cs"/>
          <w:rtl/>
        </w:rPr>
        <w:t>ی</w:t>
      </w:r>
      <w:r w:rsidRPr="007100A7">
        <w:rPr>
          <w:rStyle w:val="1-Char"/>
          <w:rFonts w:hint="cs"/>
          <w:rtl/>
        </w:rPr>
        <w:t xml:space="preserve"> و چهارپا</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بخواند؛ خواه نماز و</w:t>
      </w:r>
      <w:r w:rsidR="00446BB7">
        <w:rPr>
          <w:rStyle w:val="1-Char"/>
          <w:rFonts w:hint="cs"/>
          <w:rtl/>
        </w:rPr>
        <w:t>ی</w:t>
      </w:r>
      <w:r w:rsidRPr="007100A7">
        <w:rPr>
          <w:rStyle w:val="1-Char"/>
          <w:rFonts w:hint="cs"/>
          <w:rtl/>
        </w:rPr>
        <w:t xml:space="preserve"> فرض باشد </w:t>
      </w:r>
      <w:r w:rsidR="00446BB7">
        <w:rPr>
          <w:rStyle w:val="1-Char"/>
          <w:rFonts w:hint="cs"/>
          <w:rtl/>
        </w:rPr>
        <w:t>ی</w:t>
      </w:r>
      <w:r w:rsidRPr="007100A7">
        <w:rPr>
          <w:rStyle w:val="1-Char"/>
          <w:rFonts w:hint="cs"/>
          <w:rtl/>
        </w:rPr>
        <w:t>ا واجب. و همچن</w:t>
      </w:r>
      <w:r w:rsidR="00446BB7">
        <w:rPr>
          <w:rStyle w:val="1-Char"/>
          <w:rFonts w:hint="cs"/>
          <w:rtl/>
        </w:rPr>
        <w:t>ی</w:t>
      </w:r>
      <w:r w:rsidRPr="007100A7">
        <w:rPr>
          <w:rStyle w:val="1-Char"/>
          <w:rFonts w:hint="cs"/>
          <w:rtl/>
        </w:rPr>
        <w:t xml:space="preserve">ن اگر </w:t>
      </w:r>
      <w:r w:rsidR="00AF17B9">
        <w:rPr>
          <w:rStyle w:val="1-Char"/>
          <w:rFonts w:hint="cs"/>
          <w:rtl/>
        </w:rPr>
        <w:t>چنان‌چه</w:t>
      </w:r>
      <w:r w:rsidRPr="007100A7">
        <w:rPr>
          <w:rStyle w:val="1-Char"/>
          <w:rFonts w:hint="cs"/>
          <w:rtl/>
        </w:rPr>
        <w:t xml:space="preserve"> کس</w:t>
      </w:r>
      <w:r w:rsidR="00446BB7">
        <w:rPr>
          <w:rStyle w:val="1-Char"/>
          <w:rFonts w:hint="cs"/>
          <w:rtl/>
        </w:rPr>
        <w:t>ی</w:t>
      </w:r>
      <w:r w:rsidRPr="007100A7">
        <w:rPr>
          <w:rStyle w:val="1-Char"/>
          <w:rFonts w:hint="cs"/>
          <w:rtl/>
        </w:rPr>
        <w:t xml:space="preserve"> را نم</w:t>
      </w:r>
      <w:r w:rsidR="00446BB7">
        <w:rPr>
          <w:rStyle w:val="1-Char"/>
          <w:rFonts w:hint="cs"/>
          <w:rtl/>
        </w:rPr>
        <w:t>ی</w:t>
      </w:r>
      <w:r w:rsidRPr="007100A7">
        <w:rPr>
          <w:rStyle w:val="1-Char"/>
          <w:rFonts w:hint="cs"/>
          <w:rtl/>
        </w:rPr>
        <w:t>‌</w:t>
      </w:r>
      <w:r w:rsidR="00446BB7">
        <w:rPr>
          <w:rStyle w:val="1-Char"/>
          <w:rFonts w:hint="cs"/>
          <w:rtl/>
        </w:rPr>
        <w:t>ی</w:t>
      </w:r>
      <w:r w:rsidRPr="007100A7">
        <w:rPr>
          <w:rStyle w:val="1-Char"/>
          <w:rFonts w:hint="cs"/>
          <w:rtl/>
        </w:rPr>
        <w:t>افت که او را بر مرکب و چهارپا سوار نما</w:t>
      </w:r>
      <w:r w:rsidR="00446BB7">
        <w:rPr>
          <w:rStyle w:val="1-Char"/>
          <w:rFonts w:hint="cs"/>
          <w:rtl/>
        </w:rPr>
        <w:t>ی</w:t>
      </w:r>
      <w:r w:rsidRPr="007100A7">
        <w:rPr>
          <w:rStyle w:val="1-Char"/>
          <w:rFonts w:hint="cs"/>
          <w:rtl/>
        </w:rPr>
        <w:t>د و او خود هم به تنها</w:t>
      </w:r>
      <w:r w:rsidR="00446BB7">
        <w:rPr>
          <w:rStyle w:val="1-Char"/>
          <w:rFonts w:hint="cs"/>
          <w:rtl/>
        </w:rPr>
        <w:t>یی</w:t>
      </w:r>
      <w:r w:rsidRPr="007100A7">
        <w:rPr>
          <w:rStyle w:val="1-Char"/>
          <w:rFonts w:hint="cs"/>
          <w:rtl/>
        </w:rPr>
        <w:t>، توانا</w:t>
      </w:r>
      <w:r w:rsidR="00446BB7">
        <w:rPr>
          <w:rStyle w:val="1-Char"/>
          <w:rFonts w:hint="cs"/>
          <w:rtl/>
        </w:rPr>
        <w:t>یی</w:t>
      </w:r>
      <w:r w:rsidRPr="007100A7">
        <w:rPr>
          <w:rStyle w:val="1-Char"/>
          <w:rFonts w:hint="cs"/>
          <w:rtl/>
        </w:rPr>
        <w:t xml:space="preserve"> سوار شدن بر آن را نداشت، نماز فرض و واجب و</w:t>
      </w:r>
      <w:r w:rsidR="00446BB7">
        <w:rPr>
          <w:rStyle w:val="1-Char"/>
          <w:rFonts w:hint="cs"/>
          <w:rtl/>
        </w:rPr>
        <w:t>ی</w:t>
      </w:r>
      <w:r w:rsidRPr="007100A7">
        <w:rPr>
          <w:rStyle w:val="1-Char"/>
          <w:rFonts w:hint="cs"/>
          <w:rtl/>
        </w:rPr>
        <w:t xml:space="preserve"> بر بالا</w:t>
      </w:r>
      <w:r w:rsidR="00446BB7">
        <w:rPr>
          <w:rStyle w:val="1-Char"/>
          <w:rFonts w:hint="cs"/>
          <w:rtl/>
        </w:rPr>
        <w:t>ی</w:t>
      </w:r>
      <w:r w:rsidRPr="007100A7">
        <w:rPr>
          <w:rStyle w:val="1-Char"/>
          <w:rFonts w:hint="cs"/>
          <w:rtl/>
        </w:rPr>
        <w:t xml:space="preserve"> چهارپا و سوار</w:t>
      </w:r>
      <w:r w:rsidR="00446BB7">
        <w:rPr>
          <w:rStyle w:val="1-Char"/>
          <w:rFonts w:hint="cs"/>
          <w:rtl/>
        </w:rPr>
        <w:t>ی</w:t>
      </w:r>
      <w:r w:rsidRPr="007100A7">
        <w:rPr>
          <w:rStyle w:val="1-Char"/>
          <w:rFonts w:hint="cs"/>
          <w:rtl/>
        </w:rPr>
        <w:t xml:space="preserve"> درست است.]</w:t>
      </w:r>
    </w:p>
    <w:p w:rsidR="00E81847" w:rsidRPr="007100A7" w:rsidRDefault="00E81847" w:rsidP="00AF1D25">
      <w:pPr>
        <w:rPr>
          <w:rStyle w:val="1-Char"/>
          <w:rtl/>
        </w:rPr>
      </w:pPr>
      <w:r w:rsidRPr="007100A7">
        <w:rPr>
          <w:rStyle w:val="1-Char"/>
          <w:rFonts w:hint="cs"/>
          <w:rtl/>
        </w:rPr>
        <w:t>و برا</w:t>
      </w:r>
      <w:r w:rsidR="00446BB7">
        <w:rPr>
          <w:rStyle w:val="1-Char"/>
          <w:rFonts w:hint="cs"/>
          <w:rtl/>
        </w:rPr>
        <w:t>ی</w:t>
      </w:r>
      <w:r w:rsidRPr="007100A7">
        <w:rPr>
          <w:rStyle w:val="1-Char"/>
          <w:rFonts w:hint="cs"/>
          <w:rtl/>
        </w:rPr>
        <w:t xml:space="preserve"> کس</w:t>
      </w:r>
      <w:r w:rsidR="00446BB7">
        <w:rPr>
          <w:rStyle w:val="1-Char"/>
          <w:rFonts w:hint="cs"/>
          <w:rtl/>
        </w:rPr>
        <w:t>ی</w:t>
      </w:r>
      <w:r w:rsidRPr="007100A7">
        <w:rPr>
          <w:rStyle w:val="1-Char"/>
          <w:rFonts w:hint="cs"/>
          <w:rtl/>
        </w:rPr>
        <w:t xml:space="preserve"> که نماز نفل م</w:t>
      </w:r>
      <w:r w:rsidR="00446BB7">
        <w:rPr>
          <w:rStyle w:val="1-Char"/>
          <w:rFonts w:hint="cs"/>
          <w:rtl/>
        </w:rPr>
        <w:t>ی</w:t>
      </w:r>
      <w:r w:rsidRPr="007100A7">
        <w:rPr>
          <w:rStyle w:val="1-Char"/>
          <w:rFonts w:hint="cs"/>
          <w:rtl/>
        </w:rPr>
        <w:t>‌گزارد، بدون ه</w:t>
      </w:r>
      <w:r w:rsidR="00446BB7">
        <w:rPr>
          <w:rStyle w:val="1-Char"/>
          <w:rFonts w:hint="cs"/>
          <w:rtl/>
        </w:rPr>
        <w:t>ی</w:t>
      </w:r>
      <w:r w:rsidRPr="007100A7">
        <w:rPr>
          <w:rStyle w:val="1-Char"/>
          <w:rFonts w:hint="cs"/>
          <w:rtl/>
        </w:rPr>
        <w:t>چ‌گونه کراه</w:t>
      </w:r>
      <w:r w:rsidR="00446BB7">
        <w:rPr>
          <w:rStyle w:val="1-Char"/>
          <w:rFonts w:hint="cs"/>
          <w:rtl/>
        </w:rPr>
        <w:t>ی</w:t>
      </w:r>
      <w:r w:rsidRPr="007100A7">
        <w:rPr>
          <w:rStyle w:val="1-Char"/>
          <w:rFonts w:hint="cs"/>
          <w:rtl/>
        </w:rPr>
        <w:t>ت</w:t>
      </w:r>
      <w:r w:rsidR="00446BB7">
        <w:rPr>
          <w:rStyle w:val="1-Char"/>
          <w:rFonts w:hint="cs"/>
          <w:rtl/>
        </w:rPr>
        <w:t>ی</w:t>
      </w:r>
      <w:r w:rsidRPr="007100A7">
        <w:rPr>
          <w:rStyle w:val="1-Char"/>
          <w:rFonts w:hint="cs"/>
          <w:rtl/>
        </w:rPr>
        <w:t xml:space="preserve"> درست است که در صورت خستگ</w:t>
      </w:r>
      <w:r w:rsidR="00446BB7">
        <w:rPr>
          <w:rStyle w:val="1-Char"/>
          <w:rFonts w:hint="cs"/>
          <w:rtl/>
        </w:rPr>
        <w:t>ی</w:t>
      </w:r>
      <w:r w:rsidRPr="007100A7">
        <w:rPr>
          <w:rStyle w:val="1-Char"/>
          <w:rFonts w:hint="cs"/>
          <w:rtl/>
        </w:rPr>
        <w:t xml:space="preserve"> و کوفتگ</w:t>
      </w:r>
      <w:r w:rsidR="00446BB7">
        <w:rPr>
          <w:rStyle w:val="1-Char"/>
          <w:rFonts w:hint="cs"/>
          <w:rtl/>
        </w:rPr>
        <w:t>ی</w:t>
      </w:r>
      <w:r w:rsidRPr="007100A7">
        <w:rPr>
          <w:rStyle w:val="1-Char"/>
          <w:rFonts w:hint="cs"/>
          <w:rtl/>
        </w:rPr>
        <w:t>، به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تک</w:t>
      </w:r>
      <w:r w:rsidR="00446BB7">
        <w:rPr>
          <w:rStyle w:val="1-Char"/>
          <w:rFonts w:hint="cs"/>
          <w:rtl/>
        </w:rPr>
        <w:t>ی</w:t>
      </w:r>
      <w:r w:rsidRPr="007100A7">
        <w:rPr>
          <w:rStyle w:val="1-Char"/>
          <w:rFonts w:hint="cs"/>
          <w:rtl/>
        </w:rPr>
        <w:t>ه نما</w:t>
      </w:r>
      <w:r w:rsidR="00446BB7">
        <w:rPr>
          <w:rStyle w:val="1-Char"/>
          <w:rFonts w:hint="cs"/>
          <w:rtl/>
        </w:rPr>
        <w:t>ی</w:t>
      </w:r>
      <w:r w:rsidRPr="007100A7">
        <w:rPr>
          <w:rStyle w:val="1-Char"/>
          <w:rFonts w:hint="cs"/>
          <w:rtl/>
        </w:rPr>
        <w:t>د؛ و در صورت</w:t>
      </w:r>
      <w:r w:rsidR="00446BB7">
        <w:rPr>
          <w:rStyle w:val="1-Char"/>
          <w:rFonts w:hint="cs"/>
          <w:rtl/>
        </w:rPr>
        <w:t>ی</w:t>
      </w:r>
      <w:r w:rsidRPr="007100A7">
        <w:rPr>
          <w:rStyle w:val="1-Char"/>
          <w:rFonts w:hint="cs"/>
          <w:rtl/>
        </w:rPr>
        <w:t xml:space="preserve"> که عذر</w:t>
      </w:r>
      <w:r w:rsidR="00446BB7">
        <w:rPr>
          <w:rStyle w:val="1-Char"/>
          <w:rFonts w:hint="cs"/>
          <w:rtl/>
        </w:rPr>
        <w:t>ی</w:t>
      </w:r>
      <w:r w:rsidRPr="007100A7">
        <w:rPr>
          <w:rStyle w:val="1-Char"/>
          <w:rFonts w:hint="cs"/>
          <w:rtl/>
        </w:rPr>
        <w:t xml:space="preserve"> برا</w:t>
      </w:r>
      <w:r w:rsidR="00446BB7">
        <w:rPr>
          <w:rStyle w:val="1-Char"/>
          <w:rFonts w:hint="cs"/>
          <w:rtl/>
        </w:rPr>
        <w:t>ی</w:t>
      </w:r>
      <w:r w:rsidRPr="007100A7">
        <w:rPr>
          <w:rStyle w:val="1-Char"/>
          <w:rFonts w:hint="cs"/>
          <w:rtl/>
        </w:rPr>
        <w:t xml:space="preserve"> تک</w:t>
      </w:r>
      <w:r w:rsidR="00446BB7">
        <w:rPr>
          <w:rStyle w:val="1-Char"/>
          <w:rFonts w:hint="cs"/>
          <w:rtl/>
        </w:rPr>
        <w:t>ی</w:t>
      </w:r>
      <w:r w:rsidRPr="007100A7">
        <w:rPr>
          <w:rStyle w:val="1-Char"/>
          <w:rFonts w:hint="cs"/>
          <w:rtl/>
        </w:rPr>
        <w:t>ه دادن، وجود نداشته باشد، در آن صورت - بنا به قول ظاهرتر - گزاردن نفل به صورت تک</w:t>
      </w:r>
      <w:r w:rsidR="00446BB7">
        <w:rPr>
          <w:rStyle w:val="1-Char"/>
          <w:rFonts w:hint="cs"/>
          <w:rtl/>
        </w:rPr>
        <w:t>ی</w:t>
      </w:r>
      <w:r w:rsidRPr="007100A7">
        <w:rPr>
          <w:rStyle w:val="1-Char"/>
          <w:rFonts w:hint="cs"/>
          <w:rtl/>
        </w:rPr>
        <w:t>ه مکروه م</w:t>
      </w:r>
      <w:r w:rsidR="00446BB7">
        <w:rPr>
          <w:rStyle w:val="1-Char"/>
          <w:rFonts w:hint="cs"/>
          <w:rtl/>
        </w:rPr>
        <w:t>ی</w:t>
      </w:r>
      <w:r w:rsidRPr="007100A7">
        <w:rPr>
          <w:rStyle w:val="1-Char"/>
          <w:rFonts w:hint="cs"/>
          <w:rtl/>
        </w:rPr>
        <w:t>‌باشد؛ ز</w:t>
      </w:r>
      <w:r w:rsidR="00446BB7">
        <w:rPr>
          <w:rStyle w:val="1-Char"/>
          <w:rFonts w:hint="cs"/>
          <w:rtl/>
        </w:rPr>
        <w:t>ی</w:t>
      </w:r>
      <w:r w:rsidRPr="007100A7">
        <w:rPr>
          <w:rStyle w:val="1-Char"/>
          <w:rFonts w:hint="cs"/>
          <w:rtl/>
        </w:rPr>
        <w:t>را چن</w:t>
      </w:r>
      <w:r w:rsidR="00446BB7">
        <w:rPr>
          <w:rStyle w:val="1-Char"/>
          <w:rFonts w:hint="cs"/>
          <w:rtl/>
        </w:rPr>
        <w:t>ی</w:t>
      </w:r>
      <w:r w:rsidRPr="007100A7">
        <w:rPr>
          <w:rStyle w:val="1-Char"/>
          <w:rFonts w:hint="cs"/>
          <w:rtl/>
        </w:rPr>
        <w:t>ن کار</w:t>
      </w:r>
      <w:r w:rsidR="00446BB7">
        <w:rPr>
          <w:rStyle w:val="1-Char"/>
          <w:rFonts w:hint="cs"/>
          <w:rtl/>
        </w:rPr>
        <w:t>ی</w:t>
      </w:r>
      <w:r w:rsidRPr="007100A7">
        <w:rPr>
          <w:rStyle w:val="1-Char"/>
          <w:rFonts w:hint="cs"/>
          <w:rtl/>
        </w:rPr>
        <w:t>، ب</w:t>
      </w:r>
      <w:r w:rsidR="00446BB7">
        <w:rPr>
          <w:rStyle w:val="1-Char"/>
          <w:rFonts w:hint="cs"/>
          <w:rtl/>
        </w:rPr>
        <w:t>ی</w:t>
      </w:r>
      <w:r w:rsidRPr="007100A7">
        <w:rPr>
          <w:rStyle w:val="1-Char"/>
          <w:rFonts w:hint="cs"/>
          <w:rtl/>
        </w:rPr>
        <w:t>‌حرمت</w:t>
      </w:r>
      <w:r w:rsidR="00446BB7">
        <w:rPr>
          <w:rStyle w:val="1-Char"/>
          <w:rFonts w:hint="cs"/>
          <w:rtl/>
        </w:rPr>
        <w:t>ی</w:t>
      </w:r>
      <w:r w:rsidRPr="007100A7">
        <w:rPr>
          <w:rStyle w:val="1-Char"/>
          <w:rFonts w:hint="cs"/>
          <w:rtl/>
        </w:rPr>
        <w:t xml:space="preserve"> و اسائه‌</w:t>
      </w:r>
      <w:r w:rsidR="00446BB7">
        <w:rPr>
          <w:rStyle w:val="1-Char"/>
          <w:rFonts w:hint="cs"/>
          <w:rtl/>
        </w:rPr>
        <w:t>ی</w:t>
      </w:r>
      <w:r w:rsidRPr="007100A7">
        <w:rPr>
          <w:rStyle w:val="1-Char"/>
          <w:rFonts w:hint="cs"/>
          <w:rtl/>
        </w:rPr>
        <w:t xml:space="preserve"> ادب تلقّ</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گردد.</w:t>
      </w:r>
    </w:p>
    <w:p w:rsidR="00E81847" w:rsidRPr="007100A7" w:rsidRDefault="00E81847"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بر رو</w:t>
      </w:r>
      <w:r w:rsidR="00446BB7">
        <w:rPr>
          <w:rStyle w:val="1-Char"/>
          <w:rFonts w:hint="cs"/>
          <w:rtl/>
        </w:rPr>
        <w:t>ی</w:t>
      </w:r>
      <w:r w:rsidRPr="007100A7">
        <w:rPr>
          <w:rStyle w:val="1-Char"/>
          <w:rFonts w:hint="cs"/>
          <w:rtl/>
        </w:rPr>
        <w:t xml:space="preserve"> چهارپا و سوار</w:t>
      </w:r>
      <w:r w:rsidR="00446BB7">
        <w:rPr>
          <w:rStyle w:val="1-Char"/>
          <w:rFonts w:hint="cs"/>
          <w:rtl/>
        </w:rPr>
        <w:t>ی</w:t>
      </w:r>
      <w:r w:rsidRPr="007100A7">
        <w:rPr>
          <w:rStyle w:val="1-Char"/>
          <w:rFonts w:hint="cs"/>
          <w:rtl/>
        </w:rPr>
        <w:t>، نجاست</w:t>
      </w:r>
      <w:r w:rsidR="00446BB7">
        <w:rPr>
          <w:rStyle w:val="1-Char"/>
          <w:rFonts w:hint="cs"/>
          <w:rtl/>
        </w:rPr>
        <w:t>ی</w:t>
      </w:r>
      <w:r w:rsidRPr="007100A7">
        <w:rPr>
          <w:rStyle w:val="1-Char"/>
          <w:rFonts w:hint="cs"/>
          <w:rtl/>
        </w:rPr>
        <w:t xml:space="preserve"> [ز</w:t>
      </w:r>
      <w:r w:rsidR="00446BB7">
        <w:rPr>
          <w:rStyle w:val="1-Char"/>
          <w:rFonts w:hint="cs"/>
          <w:rtl/>
        </w:rPr>
        <w:t>ی</w:t>
      </w:r>
      <w:r w:rsidRPr="007100A7">
        <w:rPr>
          <w:rStyle w:val="1-Char"/>
          <w:rFonts w:hint="cs"/>
          <w:rtl/>
        </w:rPr>
        <w:t xml:space="preserve">ا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به اندازه‌</w:t>
      </w:r>
      <w:r w:rsidR="00446BB7">
        <w:rPr>
          <w:rStyle w:val="1-Char"/>
          <w:rFonts w:hint="cs"/>
          <w:rtl/>
        </w:rPr>
        <w:t>ی</w:t>
      </w:r>
      <w:r w:rsidRPr="007100A7">
        <w:rPr>
          <w:rStyle w:val="1-Char"/>
          <w:rFonts w:hint="cs"/>
          <w:rtl/>
        </w:rPr>
        <w:t xml:space="preserve"> ب</w:t>
      </w:r>
      <w:r w:rsidR="00446BB7">
        <w:rPr>
          <w:rStyle w:val="1-Char"/>
          <w:rFonts w:hint="cs"/>
          <w:rtl/>
        </w:rPr>
        <w:t>ی</w:t>
      </w:r>
      <w:r w:rsidRPr="007100A7">
        <w:rPr>
          <w:rStyle w:val="1-Char"/>
          <w:rFonts w:hint="cs"/>
          <w:rtl/>
        </w:rPr>
        <w:t xml:space="preserve">شتر از </w:t>
      </w:r>
      <w:r w:rsidR="00446BB7">
        <w:rPr>
          <w:rStyle w:val="1-Char"/>
          <w:rFonts w:hint="cs"/>
          <w:rtl/>
        </w:rPr>
        <w:t>ی</w:t>
      </w:r>
      <w:r w:rsidRPr="007100A7">
        <w:rPr>
          <w:rStyle w:val="1-Char"/>
          <w:rFonts w:hint="cs"/>
          <w:rtl/>
        </w:rPr>
        <w:t>ک درهم] بود، در آن صورت وجود ا</w:t>
      </w:r>
      <w:r w:rsidR="00446BB7">
        <w:rPr>
          <w:rStyle w:val="1-Char"/>
          <w:rFonts w:hint="cs"/>
          <w:rtl/>
        </w:rPr>
        <w:t>ی</w:t>
      </w:r>
      <w:r w:rsidRPr="007100A7">
        <w:rPr>
          <w:rStyle w:val="1-Char"/>
          <w:rFonts w:hint="cs"/>
          <w:rtl/>
        </w:rPr>
        <w:t>ن نجاست، مانع صحّت و درست</w:t>
      </w:r>
      <w:r w:rsidR="00446BB7">
        <w:rPr>
          <w:rStyle w:val="1-Char"/>
          <w:rFonts w:hint="cs"/>
          <w:rtl/>
        </w:rPr>
        <w:t>ی</w:t>
      </w:r>
      <w:r w:rsidRPr="007100A7">
        <w:rPr>
          <w:rStyle w:val="1-Char"/>
          <w:rFonts w:hint="cs"/>
          <w:rtl/>
        </w:rPr>
        <w:t xml:space="preserve"> نماز بر رو</w:t>
      </w:r>
      <w:r w:rsidR="00446BB7">
        <w:rPr>
          <w:rStyle w:val="1-Char"/>
          <w:rFonts w:hint="cs"/>
          <w:rtl/>
        </w:rPr>
        <w:t>ی</w:t>
      </w:r>
      <w:r w:rsidRPr="007100A7">
        <w:rPr>
          <w:rStyle w:val="1-Char"/>
          <w:rFonts w:hint="cs"/>
          <w:rtl/>
        </w:rPr>
        <w:t xml:space="preserve"> چهارپا و سوار</w:t>
      </w:r>
      <w:r w:rsidR="00446BB7">
        <w:rPr>
          <w:rStyle w:val="1-Char"/>
          <w:rFonts w:hint="cs"/>
          <w:rtl/>
        </w:rPr>
        <w:t>ی</w:t>
      </w:r>
      <w:r w:rsidRPr="007100A7">
        <w:rPr>
          <w:rStyle w:val="1-Char"/>
          <w:rFonts w:hint="cs"/>
          <w:rtl/>
        </w:rPr>
        <w:t xml:space="preserve"> نم</w:t>
      </w:r>
      <w:r w:rsidR="00446BB7">
        <w:rPr>
          <w:rStyle w:val="1-Char"/>
          <w:rFonts w:hint="cs"/>
          <w:rtl/>
        </w:rPr>
        <w:t>ی</w:t>
      </w:r>
      <w:r w:rsidRPr="007100A7">
        <w:rPr>
          <w:rStyle w:val="1-Char"/>
          <w:rFonts w:hint="cs"/>
          <w:rtl/>
        </w:rPr>
        <w:t>‌گردد؛ اگر چه آن نجاست بر ز</w:t>
      </w:r>
      <w:r w:rsidR="00446BB7">
        <w:rPr>
          <w:rStyle w:val="1-Char"/>
          <w:rFonts w:hint="cs"/>
          <w:rtl/>
        </w:rPr>
        <w:t>ی</w:t>
      </w:r>
      <w:r w:rsidRPr="007100A7">
        <w:rPr>
          <w:rStyle w:val="1-Char"/>
          <w:rFonts w:hint="cs"/>
          <w:rtl/>
        </w:rPr>
        <w:t>ن [</w:t>
      </w:r>
      <w:r w:rsidR="00446BB7">
        <w:rPr>
          <w:rStyle w:val="1-Char"/>
          <w:rFonts w:hint="cs"/>
          <w:rtl/>
        </w:rPr>
        <w:t>ی</w:t>
      </w:r>
      <w:r w:rsidRPr="007100A7">
        <w:rPr>
          <w:rStyle w:val="1-Char"/>
          <w:rFonts w:hint="cs"/>
          <w:rtl/>
        </w:rPr>
        <w:t>ا خورج</w:t>
      </w:r>
      <w:r w:rsidR="00446BB7">
        <w:rPr>
          <w:rStyle w:val="1-Char"/>
          <w:rFonts w:hint="cs"/>
          <w:rtl/>
        </w:rPr>
        <w:t>ی</w:t>
      </w:r>
      <w:r w:rsidRPr="007100A7">
        <w:rPr>
          <w:rStyle w:val="1-Char"/>
          <w:rFonts w:hint="cs"/>
          <w:rtl/>
        </w:rPr>
        <w:t xml:space="preserve">نِ] چهارپا و </w:t>
      </w:r>
      <w:r w:rsidR="00446BB7">
        <w:rPr>
          <w:rStyle w:val="1-Char"/>
          <w:rFonts w:hint="cs"/>
          <w:rtl/>
        </w:rPr>
        <w:t>ی</w:t>
      </w:r>
      <w:r w:rsidRPr="007100A7">
        <w:rPr>
          <w:rStyle w:val="1-Char"/>
          <w:rFonts w:hint="cs"/>
          <w:rtl/>
        </w:rPr>
        <w:t>ا بر رو</w:t>
      </w:r>
      <w:r w:rsidR="00446BB7">
        <w:rPr>
          <w:rStyle w:val="1-Char"/>
          <w:rFonts w:hint="cs"/>
          <w:rtl/>
        </w:rPr>
        <w:t>ی</w:t>
      </w:r>
      <w:r w:rsidRPr="007100A7">
        <w:rPr>
          <w:rStyle w:val="1-Char"/>
          <w:rFonts w:hint="cs"/>
          <w:rtl/>
        </w:rPr>
        <w:t xml:space="preserve"> رکاب‌ها</w:t>
      </w:r>
      <w:r w:rsidR="00446BB7">
        <w:rPr>
          <w:rStyle w:val="1-Char"/>
          <w:rFonts w:hint="cs"/>
          <w:rtl/>
        </w:rPr>
        <w:t>ی</w:t>
      </w:r>
      <w:r w:rsidRPr="007100A7">
        <w:rPr>
          <w:rStyle w:val="1-Char"/>
          <w:rFonts w:hint="cs"/>
          <w:rtl/>
        </w:rPr>
        <w:t xml:space="preserve"> سوار</w:t>
      </w:r>
      <w:r w:rsidR="00446BB7">
        <w:rPr>
          <w:rStyle w:val="1-Char"/>
          <w:rFonts w:hint="cs"/>
          <w:rtl/>
        </w:rPr>
        <w:t>ی</w:t>
      </w:r>
      <w:r w:rsidRPr="007100A7">
        <w:rPr>
          <w:rStyle w:val="1-Char"/>
          <w:rFonts w:hint="cs"/>
          <w:rtl/>
        </w:rPr>
        <w:t xml:space="preserve"> و چهارپا باشد؛ بنا به قول صح</w:t>
      </w:r>
      <w:r w:rsidR="00446BB7">
        <w:rPr>
          <w:rStyle w:val="1-Char"/>
          <w:rFonts w:hint="cs"/>
          <w:rtl/>
        </w:rPr>
        <w:t>ی</w:t>
      </w:r>
      <w:r w:rsidRPr="007100A7">
        <w:rPr>
          <w:rStyle w:val="1-Char"/>
          <w:rFonts w:hint="cs"/>
          <w:rtl/>
        </w:rPr>
        <w:t>ح‌تر.</w:t>
      </w:r>
    </w:p>
    <w:p w:rsidR="00E81847" w:rsidRPr="007100A7" w:rsidRDefault="00E81847" w:rsidP="00AF1D25">
      <w:pPr>
        <w:rPr>
          <w:rStyle w:val="1-Char"/>
          <w:rtl/>
        </w:rPr>
      </w:pPr>
      <w:r w:rsidRPr="007100A7">
        <w:rPr>
          <w:rStyle w:val="1-Char"/>
          <w:rFonts w:hint="cs"/>
          <w:rtl/>
        </w:rPr>
        <w:t>و گزاردن نماز در حالت پ</w:t>
      </w:r>
      <w:r w:rsidR="00446BB7">
        <w:rPr>
          <w:rStyle w:val="1-Char"/>
          <w:rFonts w:hint="cs"/>
          <w:rtl/>
        </w:rPr>
        <w:t>ی</w:t>
      </w:r>
      <w:r w:rsidRPr="007100A7">
        <w:rPr>
          <w:rStyle w:val="1-Char"/>
          <w:rFonts w:hint="cs"/>
          <w:rtl/>
        </w:rPr>
        <w:t>اده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برا</w:t>
      </w:r>
      <w:r w:rsidR="00446BB7">
        <w:rPr>
          <w:rStyle w:val="1-Char"/>
          <w:rFonts w:hint="cs"/>
          <w:rtl/>
        </w:rPr>
        <w:t>ی</w:t>
      </w:r>
      <w:r w:rsidRPr="007100A7">
        <w:rPr>
          <w:rStyle w:val="1-Char"/>
          <w:rFonts w:hint="cs"/>
          <w:rtl/>
        </w:rPr>
        <w:t xml:space="preserve"> کس</w:t>
      </w:r>
      <w:r w:rsidR="00446BB7">
        <w:rPr>
          <w:rStyle w:val="1-Char"/>
          <w:rFonts w:hint="cs"/>
          <w:rtl/>
        </w:rPr>
        <w:t>ی</w:t>
      </w:r>
      <w:r w:rsidRPr="007100A7">
        <w:rPr>
          <w:rStyle w:val="1-Char"/>
          <w:rFonts w:hint="cs"/>
          <w:rtl/>
        </w:rPr>
        <w:t xml:space="preserve"> که با پا</w:t>
      </w:r>
      <w:r w:rsidR="00446BB7">
        <w:rPr>
          <w:rStyle w:val="1-Char"/>
          <w:rFonts w:hint="cs"/>
          <w:rtl/>
        </w:rPr>
        <w:t>ی</w:t>
      </w:r>
      <w:r w:rsidRPr="007100A7">
        <w:rPr>
          <w:rStyle w:val="1-Char"/>
          <w:rFonts w:hint="cs"/>
          <w:rtl/>
        </w:rPr>
        <w:t xml:space="preserve"> پ</w:t>
      </w:r>
      <w:r w:rsidR="00446BB7">
        <w:rPr>
          <w:rStyle w:val="1-Char"/>
          <w:rFonts w:hint="cs"/>
          <w:rtl/>
        </w:rPr>
        <w:t>ی</w:t>
      </w:r>
      <w:r w:rsidRPr="007100A7">
        <w:rPr>
          <w:rStyle w:val="1-Char"/>
          <w:rFonts w:hint="cs"/>
          <w:rtl/>
        </w:rPr>
        <w:t>اده را م</w:t>
      </w:r>
      <w:r w:rsidR="00446BB7">
        <w:rPr>
          <w:rStyle w:val="1-Char"/>
          <w:rFonts w:hint="cs"/>
          <w:rtl/>
        </w:rPr>
        <w:t>ی</w:t>
      </w:r>
      <w:r w:rsidRPr="007100A7">
        <w:rPr>
          <w:rStyle w:val="1-Char"/>
          <w:rFonts w:hint="cs"/>
          <w:rtl/>
        </w:rPr>
        <w:t>‌رود،] به اجماعِ [ائمه و پ</w:t>
      </w:r>
      <w:r w:rsidR="00446BB7">
        <w:rPr>
          <w:rStyle w:val="1-Char"/>
          <w:rFonts w:hint="cs"/>
          <w:rtl/>
        </w:rPr>
        <w:t>ی</w:t>
      </w:r>
      <w:r w:rsidRPr="007100A7">
        <w:rPr>
          <w:rStyle w:val="1-Char"/>
          <w:rFonts w:hint="cs"/>
          <w:rtl/>
        </w:rPr>
        <w:t>شوا</w:t>
      </w:r>
      <w:r w:rsidR="00446BB7">
        <w:rPr>
          <w:rStyle w:val="1-Char"/>
          <w:rFonts w:hint="cs"/>
          <w:rtl/>
        </w:rPr>
        <w:t>ی</w:t>
      </w:r>
      <w:r w:rsidRPr="007100A7">
        <w:rPr>
          <w:rStyle w:val="1-Char"/>
          <w:rFonts w:hint="cs"/>
          <w:rtl/>
        </w:rPr>
        <w:t>ان اضاف] صح</w:t>
      </w:r>
      <w:r w:rsidR="00446BB7">
        <w:rPr>
          <w:rStyle w:val="1-Char"/>
          <w:rFonts w:hint="cs"/>
          <w:rtl/>
        </w:rPr>
        <w:t>ی</w:t>
      </w:r>
      <w:r w:rsidRPr="007100A7">
        <w:rPr>
          <w:rStyle w:val="1-Char"/>
          <w:rFonts w:hint="cs"/>
          <w:rtl/>
        </w:rPr>
        <w:t>ح ن</w:t>
      </w:r>
      <w:r w:rsidR="00446BB7">
        <w:rPr>
          <w:rStyle w:val="1-Char"/>
          <w:rFonts w:hint="cs"/>
          <w:rtl/>
        </w:rPr>
        <w:t>ی</w:t>
      </w:r>
      <w:r w:rsidRPr="007100A7">
        <w:rPr>
          <w:rStyle w:val="1-Char"/>
          <w:rFonts w:hint="cs"/>
          <w:rtl/>
        </w:rPr>
        <w:t>ست.</w:t>
      </w:r>
    </w:p>
    <w:p w:rsidR="00AE35C5" w:rsidRPr="001969A8" w:rsidRDefault="00AE35C5" w:rsidP="00FB2262">
      <w:pPr>
        <w:pStyle w:val="3-"/>
        <w:rPr>
          <w:rtl/>
        </w:rPr>
      </w:pPr>
      <w:r w:rsidRPr="001969A8">
        <w:rPr>
          <w:rFonts w:hint="eastAsia"/>
          <w:rtl/>
        </w:rPr>
        <w:t>فَصلٌ</w:t>
      </w:r>
      <w:r w:rsidRPr="001969A8">
        <w:rPr>
          <w:rtl/>
        </w:rPr>
        <w:t xml:space="preserve"> </w:t>
      </w:r>
      <w:r w:rsidRPr="001969A8">
        <w:rPr>
          <w:rFonts w:hint="eastAsia"/>
          <w:rtl/>
        </w:rPr>
        <w:t>فِي</w:t>
      </w:r>
      <w:r w:rsidRPr="001969A8">
        <w:rPr>
          <w:rtl/>
        </w:rPr>
        <w:t xml:space="preserve"> </w:t>
      </w:r>
      <w:r w:rsidRPr="001969A8">
        <w:rPr>
          <w:rFonts w:hint="eastAsia"/>
          <w:rtl/>
        </w:rPr>
        <w:t>ص</w:t>
      </w:r>
      <w:r w:rsidR="00D418A8">
        <w:rPr>
          <w:rFonts w:hint="cs"/>
          <w:rtl/>
        </w:rPr>
        <w:t>َ</w:t>
      </w:r>
      <w:r w:rsidRPr="001969A8">
        <w:rPr>
          <w:rFonts w:hint="eastAsia"/>
          <w:rtl/>
        </w:rPr>
        <w:t>ل</w:t>
      </w:r>
      <w:r>
        <w:rPr>
          <w:rFonts w:hint="cs"/>
          <w:rtl/>
        </w:rPr>
        <w:t>ٰ</w:t>
      </w:r>
      <w:r w:rsidRPr="001969A8">
        <w:rPr>
          <w:rFonts w:hint="eastAsia"/>
          <w:rtl/>
        </w:rPr>
        <w:t>اةِ</w:t>
      </w:r>
      <w:r w:rsidRPr="001969A8">
        <w:rPr>
          <w:rtl/>
        </w:rPr>
        <w:t xml:space="preserve"> </w:t>
      </w:r>
      <w:r w:rsidRPr="001969A8">
        <w:rPr>
          <w:rFonts w:hint="eastAsia"/>
          <w:rtl/>
        </w:rPr>
        <w:t>الفَرضِ</w:t>
      </w:r>
      <w:r w:rsidRPr="001969A8">
        <w:rPr>
          <w:rtl/>
        </w:rPr>
        <w:t xml:space="preserve"> </w:t>
      </w:r>
      <w:r w:rsidRPr="001969A8">
        <w:rPr>
          <w:rFonts w:hint="eastAsia"/>
          <w:rtl/>
        </w:rPr>
        <w:t>وَالوَاجِبِ</w:t>
      </w:r>
      <w:r w:rsidRPr="001969A8">
        <w:rPr>
          <w:rtl/>
        </w:rPr>
        <w:t xml:space="preserve"> </w:t>
      </w:r>
      <w:r w:rsidRPr="001969A8">
        <w:rPr>
          <w:rFonts w:hint="eastAsia"/>
          <w:rtl/>
        </w:rPr>
        <w:t>عَلَ</w:t>
      </w:r>
      <w:r w:rsidR="00C12E54">
        <w:rPr>
          <w:rFonts w:hint="cs"/>
          <w:rtl/>
        </w:rPr>
        <w:t>ي</w:t>
      </w:r>
      <w:r w:rsidRPr="001969A8">
        <w:rPr>
          <w:rtl/>
        </w:rPr>
        <w:t xml:space="preserve"> </w:t>
      </w:r>
      <w:r w:rsidRPr="001969A8">
        <w:rPr>
          <w:rFonts w:hint="eastAsia"/>
          <w:rtl/>
        </w:rPr>
        <w:t>الدَّابَّةِ</w:t>
      </w:r>
    </w:p>
    <w:p w:rsidR="00AE35C5" w:rsidRPr="00BE2421" w:rsidRDefault="00AE35C5" w:rsidP="00AF1D25">
      <w:pPr>
        <w:rPr>
          <w:rStyle w:val="5-Char"/>
          <w:bCs/>
          <w:rtl/>
        </w:rPr>
      </w:pPr>
      <w:r w:rsidRPr="00BE2421">
        <w:rPr>
          <w:rStyle w:val="5-Char"/>
          <w:rFonts w:hint="eastAsia"/>
          <w:rtl/>
        </w:rPr>
        <w:t>لَا</w:t>
      </w:r>
      <w:r w:rsidRPr="00BE2421">
        <w:rPr>
          <w:rStyle w:val="5-Char"/>
          <w:rtl/>
        </w:rPr>
        <w:t xml:space="preserve"> </w:t>
      </w:r>
      <w:r w:rsidRPr="00BE2421">
        <w:rPr>
          <w:rStyle w:val="5-Char"/>
          <w:rFonts w:hint="eastAsia"/>
          <w:rtl/>
        </w:rPr>
        <w:t>يَصِحُّ</w:t>
      </w:r>
      <w:r w:rsidRPr="00BE2421">
        <w:rPr>
          <w:rStyle w:val="5-Char"/>
          <w:rtl/>
        </w:rPr>
        <w:t xml:space="preserve"> </w:t>
      </w:r>
      <w:r w:rsidRPr="00BE2421">
        <w:rPr>
          <w:rStyle w:val="5-Char"/>
          <w:rFonts w:hint="eastAsia"/>
          <w:rtl/>
        </w:rPr>
        <w:t>عَلَ</w:t>
      </w:r>
      <w:r w:rsidR="00D65C23" w:rsidRPr="00BE2421">
        <w:rPr>
          <w:rStyle w:val="5-Char"/>
          <w:rFonts w:hint="cs"/>
          <w:rtl/>
        </w:rPr>
        <w:t>ی</w:t>
      </w:r>
      <w:r w:rsidRPr="00BE2421">
        <w:rPr>
          <w:rStyle w:val="5-Char"/>
          <w:rtl/>
        </w:rPr>
        <w:t xml:space="preserve"> </w:t>
      </w:r>
      <w:r w:rsidRPr="00BE2421">
        <w:rPr>
          <w:rStyle w:val="5-Char"/>
          <w:rFonts w:hint="eastAsia"/>
          <w:rtl/>
        </w:rPr>
        <w:t>الدَّابَّةِ</w:t>
      </w:r>
      <w:r w:rsidRPr="00BE2421">
        <w:rPr>
          <w:rStyle w:val="5-Char"/>
          <w:rtl/>
        </w:rPr>
        <w:t xml:space="preserve"> </w:t>
      </w:r>
      <w:r w:rsidRPr="00BE2421">
        <w:rPr>
          <w:rStyle w:val="5-Char"/>
          <w:rFonts w:hint="eastAsia"/>
          <w:rtl/>
        </w:rPr>
        <w:t>صَلَاةُ</w:t>
      </w:r>
      <w:r w:rsidRPr="00BE2421">
        <w:rPr>
          <w:rStyle w:val="5-Char"/>
          <w:rtl/>
        </w:rPr>
        <w:t xml:space="preserve"> </w:t>
      </w:r>
      <w:r w:rsidRPr="00BE2421">
        <w:rPr>
          <w:rStyle w:val="5-Char"/>
          <w:rFonts w:hint="eastAsia"/>
          <w:rtl/>
        </w:rPr>
        <w:t>الفَرَائِضِ</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الوَاجِبَاتِ</w:t>
      </w:r>
      <w:r w:rsidRPr="00BE2421">
        <w:rPr>
          <w:rStyle w:val="5-Char"/>
          <w:rtl/>
        </w:rPr>
        <w:t xml:space="preserve"> </w:t>
      </w:r>
      <w:r w:rsidRPr="00BE2421">
        <w:rPr>
          <w:rStyle w:val="5-Char"/>
          <w:rFonts w:hint="eastAsia"/>
          <w:rtl/>
        </w:rPr>
        <w:t>كَالوِترِ</w:t>
      </w:r>
      <w:r w:rsidRPr="00BE2421">
        <w:rPr>
          <w:rStyle w:val="5-Char"/>
          <w:rtl/>
        </w:rPr>
        <w:t xml:space="preserve"> </w:t>
      </w:r>
      <w:r w:rsidRPr="00BE2421">
        <w:rPr>
          <w:rStyle w:val="5-Char"/>
          <w:rFonts w:hint="eastAsia"/>
          <w:rtl/>
        </w:rPr>
        <w:t>وَالمَنذُو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شَرَعَ</w:t>
      </w:r>
      <w:r w:rsidRPr="00BE2421">
        <w:rPr>
          <w:rStyle w:val="5-Char"/>
          <w:rtl/>
        </w:rPr>
        <w:t xml:space="preserve"> </w:t>
      </w:r>
      <w:r w:rsidRPr="00BE2421">
        <w:rPr>
          <w:rStyle w:val="5-Char"/>
          <w:rFonts w:hint="eastAsia"/>
          <w:rtl/>
        </w:rPr>
        <w:t>فِيهِ</w:t>
      </w:r>
      <w:r w:rsidRPr="00BE2421">
        <w:rPr>
          <w:rStyle w:val="5-Char"/>
          <w:rtl/>
        </w:rPr>
        <w:t xml:space="preserve"> </w:t>
      </w:r>
      <w:r w:rsidRPr="00BE2421">
        <w:rPr>
          <w:rStyle w:val="5-Char"/>
          <w:rFonts w:hint="eastAsia"/>
          <w:rtl/>
        </w:rPr>
        <w:t>نَفلًا</w:t>
      </w:r>
      <w:r w:rsidRPr="00BE2421">
        <w:rPr>
          <w:rStyle w:val="5-Char"/>
          <w:rtl/>
        </w:rPr>
        <w:t xml:space="preserve"> </w:t>
      </w:r>
      <w:r w:rsidRPr="00BE2421">
        <w:rPr>
          <w:rStyle w:val="5-Char"/>
          <w:rFonts w:hint="eastAsia"/>
          <w:rtl/>
        </w:rPr>
        <w:t>فَأَفسَدَ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صَلَاةُ</w:t>
      </w:r>
      <w:r w:rsidRPr="00BE2421">
        <w:rPr>
          <w:rStyle w:val="5-Char"/>
          <w:rtl/>
        </w:rPr>
        <w:t xml:space="preserve"> </w:t>
      </w:r>
      <w:r w:rsidRPr="00BE2421">
        <w:rPr>
          <w:rStyle w:val="5-Char"/>
          <w:rFonts w:hint="eastAsia"/>
          <w:rtl/>
        </w:rPr>
        <w:t>الجَنَازَ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جدَةٌ</w:t>
      </w:r>
      <w:r w:rsidRPr="00BE2421">
        <w:rPr>
          <w:rStyle w:val="5-Char"/>
          <w:rtl/>
        </w:rPr>
        <w:t xml:space="preserve"> </w:t>
      </w:r>
      <w:r w:rsidRPr="00BE2421">
        <w:rPr>
          <w:rStyle w:val="5-Char"/>
          <w:rFonts w:hint="eastAsia"/>
          <w:rtl/>
        </w:rPr>
        <w:t>تُلِيَت</w:t>
      </w:r>
      <w:r w:rsidRPr="00BE2421">
        <w:rPr>
          <w:rStyle w:val="5-Char"/>
          <w:rtl/>
        </w:rPr>
        <w:t xml:space="preserve"> </w:t>
      </w:r>
      <w:r w:rsidRPr="00BE2421">
        <w:rPr>
          <w:rStyle w:val="5-Char"/>
          <w:rFonts w:hint="eastAsia"/>
          <w:rtl/>
        </w:rPr>
        <w:t>آيَتُهَا</w:t>
      </w:r>
      <w:r w:rsidRPr="00BE2421">
        <w:rPr>
          <w:rStyle w:val="5-Char"/>
          <w:rtl/>
        </w:rPr>
        <w:t xml:space="preserve"> </w:t>
      </w:r>
      <w:r w:rsidRPr="00BE2421">
        <w:rPr>
          <w:rStyle w:val="5-Char"/>
          <w:rFonts w:hint="eastAsia"/>
          <w:rtl/>
        </w:rPr>
        <w:t>عَلَ</w:t>
      </w:r>
      <w:r w:rsidR="00D65C23" w:rsidRPr="00BE2421">
        <w:rPr>
          <w:rStyle w:val="5-Char"/>
          <w:rFonts w:hint="cs"/>
          <w:rtl/>
        </w:rPr>
        <w:t>ی</w:t>
      </w:r>
      <w:r w:rsidRPr="00BE2421">
        <w:rPr>
          <w:rStyle w:val="5-Char"/>
          <w:rtl/>
        </w:rPr>
        <w:t xml:space="preserve"> </w:t>
      </w:r>
      <w:r w:rsidRPr="00BE2421">
        <w:rPr>
          <w:rStyle w:val="5-Char"/>
          <w:rFonts w:hint="eastAsia"/>
          <w:rtl/>
        </w:rPr>
        <w:t>الأَرضِ</w:t>
      </w:r>
      <w:r w:rsidRPr="00BE2421">
        <w:rPr>
          <w:rStyle w:val="5-Char"/>
          <w:rtl/>
        </w:rPr>
        <w:t xml:space="preserve"> </w:t>
      </w:r>
      <w:r w:rsidRPr="00BE2421">
        <w:rPr>
          <w:rStyle w:val="5-Char"/>
          <w:rFonts w:hint="eastAsia"/>
          <w:rtl/>
        </w:rPr>
        <w:t>إِلَّا</w:t>
      </w:r>
      <w:r w:rsidRPr="00BE2421">
        <w:rPr>
          <w:rStyle w:val="5-Char"/>
          <w:rtl/>
        </w:rPr>
        <w:t xml:space="preserve"> </w:t>
      </w:r>
      <w:r w:rsidRPr="00BE2421">
        <w:rPr>
          <w:rStyle w:val="5-Char"/>
          <w:rFonts w:hint="eastAsia"/>
          <w:rtl/>
        </w:rPr>
        <w:t>لِضُرُورَةٍ</w:t>
      </w:r>
      <w:r w:rsidRPr="00BE2421">
        <w:rPr>
          <w:rStyle w:val="5-Char"/>
          <w:rFonts w:hint="cs"/>
          <w:rtl/>
        </w:rPr>
        <w:t>؛</w:t>
      </w:r>
      <w:r w:rsidRPr="00BE2421">
        <w:rPr>
          <w:rStyle w:val="5-Char"/>
          <w:rtl/>
        </w:rPr>
        <w:t xml:space="preserve"> </w:t>
      </w:r>
      <w:r w:rsidRPr="00BE2421">
        <w:rPr>
          <w:rStyle w:val="5-Char"/>
          <w:rFonts w:hint="eastAsia"/>
          <w:rtl/>
        </w:rPr>
        <w:t>كَخَوفِ</w:t>
      </w:r>
      <w:r w:rsidRPr="00BE2421">
        <w:rPr>
          <w:rStyle w:val="5-Char"/>
          <w:rtl/>
        </w:rPr>
        <w:t xml:space="preserve"> </w:t>
      </w:r>
      <w:r w:rsidRPr="00BE2421">
        <w:rPr>
          <w:rStyle w:val="5-Char"/>
          <w:rFonts w:hint="eastAsia"/>
          <w:rtl/>
        </w:rPr>
        <w:t>لِصٍّ</w:t>
      </w:r>
      <w:r w:rsidRPr="00BE2421">
        <w:rPr>
          <w:rStyle w:val="5-Char"/>
          <w:rtl/>
        </w:rPr>
        <w:t xml:space="preserve"> </w:t>
      </w:r>
      <w:r w:rsidRPr="00BE2421">
        <w:rPr>
          <w:rStyle w:val="5-Char"/>
          <w:rFonts w:hint="eastAsia"/>
          <w:rtl/>
        </w:rPr>
        <w:t>عَلَ</w:t>
      </w:r>
      <w:r w:rsidR="00D65C23" w:rsidRPr="00BE2421">
        <w:rPr>
          <w:rStyle w:val="5-Char"/>
          <w:rFonts w:hint="cs"/>
          <w:rtl/>
        </w:rPr>
        <w:t>ی</w:t>
      </w:r>
      <w:r w:rsidRPr="00BE2421">
        <w:rPr>
          <w:rStyle w:val="5-Char"/>
          <w:rtl/>
        </w:rPr>
        <w:t xml:space="preserve"> </w:t>
      </w:r>
      <w:r w:rsidRPr="00BE2421">
        <w:rPr>
          <w:rStyle w:val="5-Char"/>
          <w:rFonts w:hint="eastAsia"/>
          <w:rtl/>
        </w:rPr>
        <w:t>نَفسِهِ</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دَابَّتِهِ</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ثِيَابِهِ</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نَزَلَ</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خَوفُ</w:t>
      </w:r>
      <w:r w:rsidRPr="00BE2421">
        <w:rPr>
          <w:rStyle w:val="5-Char"/>
          <w:rtl/>
        </w:rPr>
        <w:t xml:space="preserve"> </w:t>
      </w:r>
      <w:r w:rsidRPr="00BE2421">
        <w:rPr>
          <w:rStyle w:val="5-Char"/>
          <w:rFonts w:hint="eastAsia"/>
          <w:rtl/>
        </w:rPr>
        <w:t>سَبُعٍ</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طِينِ</w:t>
      </w:r>
      <w:r w:rsidRPr="00BE2421">
        <w:rPr>
          <w:rStyle w:val="5-Char"/>
          <w:rtl/>
        </w:rPr>
        <w:t xml:space="preserve"> </w:t>
      </w:r>
      <w:r w:rsidRPr="00BE2421">
        <w:rPr>
          <w:rStyle w:val="5-Char"/>
          <w:rFonts w:hint="eastAsia"/>
          <w:rtl/>
        </w:rPr>
        <w:t>المَكَانِ</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جُمُوحِ</w:t>
      </w:r>
      <w:r w:rsidRPr="00BE2421">
        <w:rPr>
          <w:rStyle w:val="5-Char"/>
          <w:rtl/>
        </w:rPr>
        <w:t xml:space="preserve"> </w:t>
      </w:r>
      <w:r w:rsidRPr="00BE2421">
        <w:rPr>
          <w:rStyle w:val="5-Char"/>
          <w:rFonts w:hint="eastAsia"/>
          <w:rtl/>
        </w:rPr>
        <w:t>الدَّابَّ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عَدَمِ</w:t>
      </w:r>
      <w:r w:rsidRPr="00BE2421">
        <w:rPr>
          <w:rStyle w:val="5-Char"/>
          <w:rtl/>
        </w:rPr>
        <w:t xml:space="preserve"> </w:t>
      </w:r>
      <w:r w:rsidRPr="00BE2421">
        <w:rPr>
          <w:rStyle w:val="5-Char"/>
          <w:rFonts w:hint="eastAsia"/>
          <w:rtl/>
        </w:rPr>
        <w:t>وِجدَانِ</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ي</w:t>
      </w:r>
      <w:r w:rsidRPr="00BE2421">
        <w:rPr>
          <w:rStyle w:val="5-Char"/>
          <w:rFonts w:hint="cs"/>
          <w:rtl/>
        </w:rPr>
        <w:t>ُ</w:t>
      </w:r>
      <w:r w:rsidRPr="00BE2421">
        <w:rPr>
          <w:rStyle w:val="5-Char"/>
          <w:rFonts w:hint="eastAsia"/>
          <w:rtl/>
        </w:rPr>
        <w:t>ركِبُه</w:t>
      </w:r>
      <w:r w:rsidRPr="00BE2421">
        <w:rPr>
          <w:rStyle w:val="5-Char"/>
          <w:rtl/>
        </w:rPr>
        <w:t xml:space="preserve"> </w:t>
      </w:r>
      <w:r w:rsidRPr="00BE2421">
        <w:rPr>
          <w:rStyle w:val="5-Char"/>
          <w:rFonts w:hint="eastAsia"/>
          <w:rtl/>
        </w:rPr>
        <w:t>لِعِجزِه</w:t>
      </w:r>
      <w:r w:rsidR="00D418A8" w:rsidRPr="00BE2421">
        <w:rPr>
          <w:rStyle w:val="5-Char"/>
          <w:rFonts w:hint="cs"/>
          <w:rtl/>
        </w:rPr>
        <w:t>.</w:t>
      </w:r>
    </w:p>
    <w:p w:rsidR="00AE35C5" w:rsidRDefault="00AE35C5" w:rsidP="00AF1D25">
      <w:pPr>
        <w:rPr>
          <w:rStyle w:val="5-Char"/>
          <w:rtl/>
        </w:rPr>
      </w:pPr>
      <w:r w:rsidRPr="00BE2421">
        <w:rPr>
          <w:rStyle w:val="5-Char"/>
          <w:rFonts w:hint="eastAsia"/>
          <w:rtl/>
        </w:rPr>
        <w:t>وَالصَّلَاةُ</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مَحمِلِ</w:t>
      </w:r>
      <w:r w:rsidRPr="00BE2421">
        <w:rPr>
          <w:rStyle w:val="5-Char"/>
          <w:rtl/>
        </w:rPr>
        <w:t xml:space="preserve"> </w:t>
      </w:r>
      <w:r w:rsidRPr="00BE2421">
        <w:rPr>
          <w:rStyle w:val="5-Char"/>
          <w:rFonts w:hint="eastAsia"/>
          <w:rtl/>
        </w:rPr>
        <w:t>عَلَ</w:t>
      </w:r>
      <w:r w:rsidR="00D65C23" w:rsidRPr="00BE2421">
        <w:rPr>
          <w:rStyle w:val="5-Char"/>
          <w:rFonts w:hint="cs"/>
          <w:rtl/>
        </w:rPr>
        <w:t>ی</w:t>
      </w:r>
      <w:r w:rsidRPr="00BE2421">
        <w:rPr>
          <w:rStyle w:val="5-Char"/>
          <w:rtl/>
        </w:rPr>
        <w:t xml:space="preserve"> </w:t>
      </w:r>
      <w:r w:rsidRPr="00BE2421">
        <w:rPr>
          <w:rStyle w:val="5-Char"/>
          <w:rFonts w:hint="eastAsia"/>
          <w:rtl/>
        </w:rPr>
        <w:t>الدَّابَّةِ</w:t>
      </w:r>
      <w:r w:rsidRPr="00BE2421">
        <w:rPr>
          <w:rStyle w:val="5-Char"/>
          <w:rFonts w:hint="cs"/>
          <w:rtl/>
        </w:rPr>
        <w:t>،</w:t>
      </w:r>
      <w:r w:rsidRPr="00BE2421">
        <w:rPr>
          <w:rStyle w:val="5-Char"/>
          <w:rtl/>
        </w:rPr>
        <w:t xml:space="preserve"> </w:t>
      </w:r>
      <w:r w:rsidRPr="00BE2421">
        <w:rPr>
          <w:rStyle w:val="5-Char"/>
          <w:rFonts w:hint="eastAsia"/>
          <w:rtl/>
        </w:rPr>
        <w:t>كَالصَّلَاةُ</w:t>
      </w:r>
      <w:r w:rsidRPr="00BE2421">
        <w:rPr>
          <w:rStyle w:val="5-Char"/>
          <w:rtl/>
        </w:rPr>
        <w:t xml:space="preserve"> </w:t>
      </w:r>
      <w:r w:rsidRPr="00BE2421">
        <w:rPr>
          <w:rStyle w:val="5-Char"/>
          <w:rFonts w:hint="eastAsia"/>
          <w:rtl/>
        </w:rPr>
        <w:t>عَلَيهَا</w:t>
      </w:r>
      <w:r w:rsidRPr="00BE2421">
        <w:rPr>
          <w:rStyle w:val="5-Char"/>
          <w:rFonts w:hint="cs"/>
          <w:rtl/>
        </w:rPr>
        <w:t>؛</w:t>
      </w:r>
      <w:r w:rsidRPr="00BE2421">
        <w:rPr>
          <w:rStyle w:val="5-Char"/>
          <w:rtl/>
        </w:rPr>
        <w:t xml:space="preserve"> </w:t>
      </w:r>
      <w:r w:rsidRPr="00BE2421">
        <w:rPr>
          <w:rStyle w:val="5-Char"/>
          <w:rFonts w:hint="eastAsia"/>
          <w:rtl/>
        </w:rPr>
        <w:t>سَوَاءٌ</w:t>
      </w:r>
      <w:r w:rsidRPr="00BE2421">
        <w:rPr>
          <w:rStyle w:val="5-Char"/>
          <w:rtl/>
        </w:rPr>
        <w:t xml:space="preserve"> </w:t>
      </w:r>
      <w:r w:rsidRPr="00BE2421">
        <w:rPr>
          <w:rStyle w:val="5-Char"/>
          <w:rFonts w:hint="eastAsia"/>
          <w:rtl/>
        </w:rPr>
        <w:t>كَانَت</w:t>
      </w:r>
      <w:r w:rsidRPr="00BE2421">
        <w:rPr>
          <w:rStyle w:val="5-Char"/>
          <w:rtl/>
        </w:rPr>
        <w:t xml:space="preserve"> </w:t>
      </w:r>
      <w:r w:rsidRPr="00BE2421">
        <w:rPr>
          <w:rStyle w:val="5-Char"/>
          <w:rFonts w:hint="eastAsia"/>
          <w:rtl/>
        </w:rPr>
        <w:t>سَائِرَةً</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وَاقِفَ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جَعَلَ</w:t>
      </w:r>
      <w:r w:rsidRPr="00BE2421">
        <w:rPr>
          <w:rStyle w:val="5-Char"/>
          <w:rtl/>
        </w:rPr>
        <w:t xml:space="preserve"> </w:t>
      </w:r>
      <w:r w:rsidRPr="00BE2421">
        <w:rPr>
          <w:rStyle w:val="5-Char"/>
          <w:rFonts w:hint="eastAsia"/>
          <w:rtl/>
        </w:rPr>
        <w:t>تَحتَ</w:t>
      </w:r>
      <w:r w:rsidRPr="00BE2421">
        <w:rPr>
          <w:rStyle w:val="5-Char"/>
          <w:rtl/>
        </w:rPr>
        <w:t xml:space="preserve"> </w:t>
      </w:r>
      <w:r w:rsidRPr="00BE2421">
        <w:rPr>
          <w:rStyle w:val="5-Char"/>
          <w:rFonts w:hint="eastAsia"/>
          <w:rtl/>
        </w:rPr>
        <w:t>المَحمِلِ</w:t>
      </w:r>
      <w:r w:rsidRPr="00BE2421">
        <w:rPr>
          <w:rStyle w:val="5-Char"/>
          <w:rtl/>
        </w:rPr>
        <w:t xml:space="preserve"> </w:t>
      </w:r>
      <w:r w:rsidRPr="00BE2421">
        <w:rPr>
          <w:rStyle w:val="5-Char"/>
          <w:rFonts w:hint="eastAsia"/>
          <w:rtl/>
        </w:rPr>
        <w:t>خَشَبَةً</w:t>
      </w:r>
      <w:r w:rsidRPr="00BE2421">
        <w:rPr>
          <w:rStyle w:val="5-Char"/>
          <w:rtl/>
        </w:rPr>
        <w:t xml:space="preserve"> </w:t>
      </w:r>
      <w:r w:rsidRPr="00BE2421">
        <w:rPr>
          <w:rStyle w:val="5-Char"/>
          <w:rFonts w:hint="eastAsia"/>
          <w:rtl/>
        </w:rPr>
        <w:t>حَتَّ</w:t>
      </w:r>
      <w:r w:rsidR="00D65C23" w:rsidRPr="00BE2421">
        <w:rPr>
          <w:rStyle w:val="5-Char"/>
          <w:rFonts w:hint="cs"/>
          <w:rtl/>
        </w:rPr>
        <w:t>ی</w:t>
      </w:r>
      <w:r w:rsidRPr="00BE2421">
        <w:rPr>
          <w:rStyle w:val="5-Char"/>
          <w:rtl/>
        </w:rPr>
        <w:t xml:space="preserve"> </w:t>
      </w:r>
      <w:r w:rsidRPr="00BE2421">
        <w:rPr>
          <w:rStyle w:val="5-Char"/>
          <w:rFonts w:hint="eastAsia"/>
          <w:rtl/>
        </w:rPr>
        <w:t>بَقِيَ</w:t>
      </w:r>
      <w:r w:rsidRPr="00BE2421">
        <w:rPr>
          <w:rStyle w:val="5-Char"/>
          <w:rtl/>
        </w:rPr>
        <w:t xml:space="preserve"> </w:t>
      </w:r>
      <w:r w:rsidRPr="00BE2421">
        <w:rPr>
          <w:rStyle w:val="5-Char"/>
          <w:rFonts w:hint="eastAsia"/>
          <w:rtl/>
        </w:rPr>
        <w:t>قَرَارُه</w:t>
      </w:r>
      <w:r w:rsidRPr="00BE2421">
        <w:rPr>
          <w:rStyle w:val="5-Char"/>
          <w:rtl/>
        </w:rPr>
        <w:t xml:space="preserve"> </w:t>
      </w:r>
      <w:r w:rsidRPr="00BE2421">
        <w:rPr>
          <w:rStyle w:val="5-Char"/>
          <w:rFonts w:hint="eastAsia"/>
          <w:rtl/>
        </w:rPr>
        <w:t>اِلَ</w:t>
      </w:r>
      <w:r w:rsidR="00D65C23" w:rsidRPr="00BE2421">
        <w:rPr>
          <w:rStyle w:val="5-Char"/>
          <w:rFonts w:hint="cs"/>
          <w:rtl/>
        </w:rPr>
        <w:t>ی</w:t>
      </w:r>
      <w:r w:rsidRPr="00BE2421">
        <w:rPr>
          <w:rStyle w:val="5-Char"/>
          <w:rtl/>
        </w:rPr>
        <w:t xml:space="preserve"> </w:t>
      </w:r>
      <w:r w:rsidRPr="00BE2421">
        <w:rPr>
          <w:rStyle w:val="5-Char"/>
          <w:rFonts w:hint="eastAsia"/>
          <w:rtl/>
        </w:rPr>
        <w:t>الأَرضِ</w:t>
      </w:r>
      <w:r w:rsidRPr="00BE2421">
        <w:rPr>
          <w:rStyle w:val="5-Char"/>
          <w:rFonts w:hint="cs"/>
          <w:rtl/>
        </w:rPr>
        <w:t>؛</w:t>
      </w:r>
      <w:r w:rsidRPr="00BE2421">
        <w:rPr>
          <w:rStyle w:val="5-Char"/>
          <w:rtl/>
        </w:rPr>
        <w:t xml:space="preserve"> </w:t>
      </w:r>
      <w:r w:rsidRPr="00BE2421">
        <w:rPr>
          <w:rStyle w:val="5-Char"/>
          <w:rFonts w:hint="eastAsia"/>
          <w:rtl/>
        </w:rPr>
        <w:t>كَانَ</w:t>
      </w:r>
      <w:r w:rsidRPr="00BE2421">
        <w:rPr>
          <w:rStyle w:val="5-Char"/>
          <w:rtl/>
        </w:rPr>
        <w:t xml:space="preserve"> </w:t>
      </w:r>
      <w:r w:rsidRPr="00BE2421">
        <w:rPr>
          <w:rStyle w:val="5-Char"/>
          <w:rFonts w:hint="eastAsia"/>
          <w:rtl/>
        </w:rPr>
        <w:t>بِمَنزِلَةِ</w:t>
      </w:r>
      <w:r w:rsidRPr="00BE2421">
        <w:rPr>
          <w:rStyle w:val="5-Char"/>
          <w:rtl/>
        </w:rPr>
        <w:t xml:space="preserve"> </w:t>
      </w:r>
      <w:r w:rsidRPr="00BE2421">
        <w:rPr>
          <w:rStyle w:val="5-Char"/>
          <w:rFonts w:hint="eastAsia"/>
          <w:rtl/>
        </w:rPr>
        <w:t>الأَرضِ</w:t>
      </w:r>
      <w:r w:rsidRPr="00BE2421">
        <w:rPr>
          <w:rStyle w:val="5-Char"/>
          <w:rtl/>
        </w:rPr>
        <w:t xml:space="preserve"> </w:t>
      </w:r>
      <w:r w:rsidRPr="00BE2421">
        <w:rPr>
          <w:rStyle w:val="5-Char"/>
          <w:rFonts w:hint="eastAsia"/>
          <w:rtl/>
        </w:rPr>
        <w:t>فَتَصِحُّ</w:t>
      </w:r>
      <w:r w:rsidRPr="00BE2421">
        <w:rPr>
          <w:rStyle w:val="5-Char"/>
          <w:rtl/>
        </w:rPr>
        <w:t xml:space="preserve"> </w:t>
      </w:r>
      <w:r w:rsidRPr="00BE2421">
        <w:rPr>
          <w:rStyle w:val="5-Char"/>
          <w:rFonts w:hint="eastAsia"/>
          <w:rtl/>
        </w:rPr>
        <w:t>الفَرِيضَةُ</w:t>
      </w:r>
      <w:r w:rsidRPr="00BE2421">
        <w:rPr>
          <w:rStyle w:val="5-Char"/>
          <w:rtl/>
        </w:rPr>
        <w:t xml:space="preserve"> </w:t>
      </w:r>
      <w:r w:rsidRPr="00BE2421">
        <w:rPr>
          <w:rStyle w:val="5-Char"/>
          <w:rFonts w:hint="eastAsia"/>
          <w:rtl/>
        </w:rPr>
        <w:t>فِيهِ</w:t>
      </w:r>
      <w:r w:rsidRPr="00BE2421">
        <w:rPr>
          <w:rStyle w:val="5-Char"/>
          <w:rtl/>
        </w:rPr>
        <w:t xml:space="preserve"> </w:t>
      </w:r>
      <w:r w:rsidRPr="00BE2421">
        <w:rPr>
          <w:rStyle w:val="5-Char"/>
          <w:rFonts w:hint="eastAsia"/>
          <w:rtl/>
        </w:rPr>
        <w:t>قَائِمًا</w:t>
      </w:r>
      <w:r w:rsidRPr="00BE2421">
        <w:rPr>
          <w:rStyle w:val="5-Char"/>
          <w:rFonts w:hint="cs"/>
          <w:rtl/>
        </w:rPr>
        <w:t>.</w:t>
      </w:r>
    </w:p>
    <w:p w:rsidR="00D50FA0" w:rsidRPr="00BE2421" w:rsidRDefault="00D50FA0" w:rsidP="00AF1D25">
      <w:pPr>
        <w:rPr>
          <w:rStyle w:val="5-Char"/>
          <w:bCs/>
          <w:rtl/>
        </w:rPr>
      </w:pPr>
    </w:p>
    <w:p w:rsidR="00E81847" w:rsidRPr="001109AA" w:rsidRDefault="00E81847" w:rsidP="00FB2262">
      <w:pPr>
        <w:pStyle w:val="2-0"/>
        <w:rPr>
          <w:rtl/>
        </w:rPr>
      </w:pPr>
      <w:bookmarkStart w:id="85" w:name="_Toc440375843"/>
      <w:r w:rsidRPr="001109AA">
        <w:rPr>
          <w:rFonts w:hint="cs"/>
          <w:rtl/>
        </w:rPr>
        <w:t>فصل: پ</w:t>
      </w:r>
      <w:r w:rsidR="000751A8">
        <w:rPr>
          <w:rFonts w:hint="cs"/>
          <w:rtl/>
        </w:rPr>
        <w:t>ی</w:t>
      </w:r>
      <w:r w:rsidRPr="001109AA">
        <w:rPr>
          <w:rFonts w:hint="cs"/>
          <w:rtl/>
        </w:rPr>
        <w:t>رامون گزاردن نمازها</w:t>
      </w:r>
      <w:r w:rsidR="000751A8">
        <w:rPr>
          <w:rFonts w:hint="cs"/>
          <w:rtl/>
        </w:rPr>
        <w:t>ی</w:t>
      </w:r>
      <w:r w:rsidRPr="001109AA">
        <w:rPr>
          <w:rFonts w:hint="cs"/>
          <w:rtl/>
        </w:rPr>
        <w:t xml:space="preserve"> فرض و واجب بر بالا</w:t>
      </w:r>
      <w:r w:rsidR="000751A8">
        <w:rPr>
          <w:rFonts w:hint="cs"/>
          <w:rtl/>
        </w:rPr>
        <w:t>ی</w:t>
      </w:r>
      <w:r w:rsidRPr="001109AA">
        <w:rPr>
          <w:rFonts w:hint="cs"/>
          <w:rtl/>
        </w:rPr>
        <w:t xml:space="preserve"> چهار پا و سوار</w:t>
      </w:r>
      <w:r w:rsidR="000751A8">
        <w:rPr>
          <w:rFonts w:hint="cs"/>
          <w:rtl/>
        </w:rPr>
        <w:t>ی</w:t>
      </w:r>
      <w:r w:rsidRPr="001109AA">
        <w:rPr>
          <w:rFonts w:hint="cs"/>
          <w:rtl/>
        </w:rPr>
        <w:t xml:space="preserve"> [و کجاوه و تخت روان]</w:t>
      </w:r>
      <w:bookmarkEnd w:id="85"/>
    </w:p>
    <w:p w:rsidR="00E81847" w:rsidRPr="007100A7" w:rsidRDefault="00E81847" w:rsidP="00AF1D25">
      <w:pPr>
        <w:rPr>
          <w:rStyle w:val="1-Char"/>
          <w:rtl/>
        </w:rPr>
      </w:pPr>
      <w:r w:rsidRPr="007100A7">
        <w:rPr>
          <w:rStyle w:val="1-Char"/>
          <w:rFonts w:hint="cs"/>
          <w:rtl/>
        </w:rPr>
        <w:t>گزاردن نمازها</w:t>
      </w:r>
      <w:r w:rsidR="00446BB7">
        <w:rPr>
          <w:rStyle w:val="1-Char"/>
          <w:rFonts w:hint="cs"/>
          <w:rtl/>
        </w:rPr>
        <w:t>ی</w:t>
      </w:r>
      <w:r w:rsidRPr="007100A7">
        <w:rPr>
          <w:rStyle w:val="1-Char"/>
          <w:rFonts w:hint="cs"/>
          <w:rtl/>
        </w:rPr>
        <w:t xml:space="preserve"> نفل [همانند نمازها</w:t>
      </w:r>
      <w:r w:rsidR="00446BB7">
        <w:rPr>
          <w:rStyle w:val="1-Char"/>
          <w:rFonts w:hint="cs"/>
          <w:rtl/>
        </w:rPr>
        <w:t>ی</w:t>
      </w:r>
      <w:r w:rsidRPr="007100A7">
        <w:rPr>
          <w:rStyle w:val="1-Char"/>
          <w:rFonts w:hint="cs"/>
          <w:rtl/>
        </w:rPr>
        <w:t xml:space="preserve"> صبح، ظهر، عصر، مغرب و عشاء] بر بالا</w:t>
      </w:r>
      <w:r w:rsidR="00446BB7">
        <w:rPr>
          <w:rStyle w:val="1-Char"/>
          <w:rFonts w:hint="cs"/>
          <w:rtl/>
        </w:rPr>
        <w:t>ی</w:t>
      </w:r>
      <w:r w:rsidRPr="007100A7">
        <w:rPr>
          <w:rStyle w:val="1-Char"/>
          <w:rFonts w:hint="cs"/>
          <w:rtl/>
        </w:rPr>
        <w:t xml:space="preserve"> چهار پا و سوار</w:t>
      </w:r>
      <w:r w:rsidR="00446BB7">
        <w:rPr>
          <w:rStyle w:val="1-Char"/>
          <w:rFonts w:hint="cs"/>
          <w:rtl/>
        </w:rPr>
        <w:t>ی</w:t>
      </w:r>
      <w:r w:rsidRPr="007100A7">
        <w:rPr>
          <w:rStyle w:val="1-Char"/>
          <w:rFonts w:hint="cs"/>
          <w:rtl/>
        </w:rPr>
        <w:t xml:space="preserve"> صح</w:t>
      </w:r>
      <w:r w:rsidR="00446BB7">
        <w:rPr>
          <w:rStyle w:val="1-Char"/>
          <w:rFonts w:hint="cs"/>
          <w:rtl/>
        </w:rPr>
        <w:t>ی</w:t>
      </w:r>
      <w:r w:rsidRPr="007100A7">
        <w:rPr>
          <w:rStyle w:val="1-Char"/>
          <w:rFonts w:hint="cs"/>
          <w:rtl/>
        </w:rPr>
        <w:t>ح ن</w:t>
      </w:r>
      <w:r w:rsidR="00446BB7">
        <w:rPr>
          <w:rStyle w:val="1-Char"/>
          <w:rFonts w:hint="cs"/>
          <w:rtl/>
        </w:rPr>
        <w:t>ی</w:t>
      </w:r>
      <w:r w:rsidRPr="007100A7">
        <w:rPr>
          <w:rStyle w:val="1-Char"/>
          <w:rFonts w:hint="cs"/>
          <w:rtl/>
        </w:rPr>
        <w:t>ست؛ و همچن</w:t>
      </w:r>
      <w:r w:rsidR="00446BB7">
        <w:rPr>
          <w:rStyle w:val="1-Char"/>
          <w:rFonts w:hint="cs"/>
          <w:rtl/>
        </w:rPr>
        <w:t>ی</w:t>
      </w:r>
      <w:r w:rsidRPr="007100A7">
        <w:rPr>
          <w:rStyle w:val="1-Char"/>
          <w:rFonts w:hint="cs"/>
          <w:rtl/>
        </w:rPr>
        <w:t>ن گزاردن نمازها</w:t>
      </w:r>
      <w:r w:rsidR="00446BB7">
        <w:rPr>
          <w:rStyle w:val="1-Char"/>
          <w:rFonts w:hint="cs"/>
          <w:rtl/>
        </w:rPr>
        <w:t>ی</w:t>
      </w:r>
      <w:r w:rsidRPr="007100A7">
        <w:rPr>
          <w:rStyle w:val="1-Char"/>
          <w:rFonts w:hint="cs"/>
          <w:rtl/>
        </w:rPr>
        <w:t xml:space="preserve"> واجب، همانند: نماز وتر، نماز نذر</w:t>
      </w:r>
      <w:r w:rsidR="00446BB7">
        <w:rPr>
          <w:rStyle w:val="1-Char"/>
          <w:rFonts w:hint="cs"/>
          <w:rtl/>
        </w:rPr>
        <w:t>ی</w:t>
      </w:r>
      <w:r w:rsidRPr="007100A7">
        <w:rPr>
          <w:rStyle w:val="1-Char"/>
          <w:rFonts w:hint="cs"/>
          <w:rtl/>
        </w:rPr>
        <w:t xml:space="preserve"> و قضا آوردن نماز نفل</w:t>
      </w:r>
      <w:r w:rsidR="00446BB7">
        <w:rPr>
          <w:rStyle w:val="1-Char"/>
          <w:rFonts w:hint="cs"/>
          <w:rtl/>
        </w:rPr>
        <w:t>ی</w:t>
      </w:r>
      <w:r w:rsidRPr="007100A7">
        <w:rPr>
          <w:rStyle w:val="1-Char"/>
          <w:rFonts w:hint="cs"/>
          <w:rtl/>
        </w:rPr>
        <w:t xml:space="preserve"> که آن را پس از شروع کردن در آن، فاسد گردان</w:t>
      </w:r>
      <w:r w:rsidR="00446BB7">
        <w:rPr>
          <w:rStyle w:val="1-Char"/>
          <w:rFonts w:hint="cs"/>
          <w:rtl/>
        </w:rPr>
        <w:t>ی</w:t>
      </w:r>
      <w:r w:rsidRPr="007100A7">
        <w:rPr>
          <w:rStyle w:val="1-Char"/>
          <w:rFonts w:hint="cs"/>
          <w:rtl/>
        </w:rPr>
        <w:t>ده، و گزاردن نماز جنازه و ادا کردن سجده‌</w:t>
      </w:r>
      <w:r w:rsidR="00446BB7">
        <w:rPr>
          <w:rStyle w:val="1-Char"/>
          <w:rFonts w:hint="cs"/>
          <w:rtl/>
        </w:rPr>
        <w:t>ی</w:t>
      </w:r>
      <w:r w:rsidRPr="007100A7">
        <w:rPr>
          <w:rStyle w:val="1-Char"/>
          <w:rFonts w:hint="cs"/>
          <w:rtl/>
        </w:rPr>
        <w:t xml:space="preserve"> تلاوت که آ</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آن بر رو</w:t>
      </w:r>
      <w:r w:rsidR="00446BB7">
        <w:rPr>
          <w:rStyle w:val="1-Char"/>
          <w:rFonts w:hint="cs"/>
          <w:rtl/>
        </w:rPr>
        <w:t>ی</w:t>
      </w:r>
      <w:r w:rsidRPr="007100A7">
        <w:rPr>
          <w:rStyle w:val="1-Char"/>
          <w:rFonts w:hint="cs"/>
          <w:rtl/>
        </w:rPr>
        <w:t xml:space="preserve"> زم</w:t>
      </w:r>
      <w:r w:rsidR="00446BB7">
        <w:rPr>
          <w:rStyle w:val="1-Char"/>
          <w:rFonts w:hint="cs"/>
          <w:rtl/>
        </w:rPr>
        <w:t>ی</w:t>
      </w:r>
      <w:r w:rsidRPr="007100A7">
        <w:rPr>
          <w:rStyle w:val="1-Char"/>
          <w:rFonts w:hint="cs"/>
          <w:rtl/>
        </w:rPr>
        <w:t>ن، تلاوت گرد</w:t>
      </w:r>
      <w:r w:rsidR="00446BB7">
        <w:rPr>
          <w:rStyle w:val="1-Char"/>
          <w:rFonts w:hint="cs"/>
          <w:rtl/>
        </w:rPr>
        <w:t>ی</w:t>
      </w:r>
      <w:r w:rsidRPr="007100A7">
        <w:rPr>
          <w:rStyle w:val="1-Char"/>
          <w:rFonts w:hint="cs"/>
          <w:rtl/>
        </w:rPr>
        <w:t>ده است، بر بالا</w:t>
      </w:r>
      <w:r w:rsidR="00446BB7">
        <w:rPr>
          <w:rStyle w:val="1-Char"/>
          <w:rFonts w:hint="cs"/>
          <w:rtl/>
        </w:rPr>
        <w:t>ی</w:t>
      </w:r>
      <w:r w:rsidRPr="007100A7">
        <w:rPr>
          <w:rStyle w:val="1-Char"/>
          <w:rFonts w:hint="cs"/>
          <w:rtl/>
        </w:rPr>
        <w:t xml:space="preserve"> سوار</w:t>
      </w:r>
      <w:r w:rsidR="00446BB7">
        <w:rPr>
          <w:rStyle w:val="1-Char"/>
          <w:rFonts w:hint="cs"/>
          <w:rtl/>
        </w:rPr>
        <w:t>ی</w:t>
      </w:r>
      <w:r w:rsidRPr="007100A7">
        <w:rPr>
          <w:rStyle w:val="1-Char"/>
          <w:rFonts w:hint="cs"/>
          <w:rtl/>
        </w:rPr>
        <w:t xml:space="preserve"> و چهارپا صح</w:t>
      </w:r>
      <w:r w:rsidR="00446BB7">
        <w:rPr>
          <w:rStyle w:val="1-Char"/>
          <w:rFonts w:hint="cs"/>
          <w:rtl/>
        </w:rPr>
        <w:t>ی</w:t>
      </w:r>
      <w:r w:rsidRPr="007100A7">
        <w:rPr>
          <w:rStyle w:val="1-Char"/>
          <w:rFonts w:hint="cs"/>
          <w:rtl/>
        </w:rPr>
        <w:t>ح ن</w:t>
      </w:r>
      <w:r w:rsidR="00446BB7">
        <w:rPr>
          <w:rStyle w:val="1-Char"/>
          <w:rFonts w:hint="cs"/>
          <w:rtl/>
        </w:rPr>
        <w:t>ی</w:t>
      </w:r>
      <w:r w:rsidRPr="007100A7">
        <w:rPr>
          <w:rStyle w:val="1-Char"/>
          <w:rFonts w:hint="cs"/>
          <w:rtl/>
        </w:rPr>
        <w:t>ست؛ مگر آن که ضرورت</w:t>
      </w:r>
      <w:r w:rsidR="00446BB7">
        <w:rPr>
          <w:rStyle w:val="1-Char"/>
          <w:rFonts w:hint="cs"/>
          <w:rtl/>
        </w:rPr>
        <w:t>ی</w:t>
      </w:r>
      <w:r w:rsidRPr="007100A7">
        <w:rPr>
          <w:rStyle w:val="1-Char"/>
          <w:rFonts w:hint="cs"/>
          <w:rtl/>
        </w:rPr>
        <w:t xml:space="preserve"> بر خواندن</w:t>
      </w:r>
      <w:r w:rsidR="000751A8">
        <w:rPr>
          <w:rStyle w:val="1-Char"/>
          <w:rFonts w:hint="cs"/>
          <w:rtl/>
        </w:rPr>
        <w:t xml:space="preserve"> آن‌ها </w:t>
      </w:r>
      <w:r w:rsidRPr="007100A7">
        <w:rPr>
          <w:rStyle w:val="1-Char"/>
          <w:rFonts w:hint="cs"/>
          <w:rtl/>
        </w:rPr>
        <w:t>بر رو</w:t>
      </w:r>
      <w:r w:rsidR="00446BB7">
        <w:rPr>
          <w:rStyle w:val="1-Char"/>
          <w:rFonts w:hint="cs"/>
          <w:rtl/>
        </w:rPr>
        <w:t>ی</w:t>
      </w:r>
      <w:r w:rsidRPr="007100A7">
        <w:rPr>
          <w:rStyle w:val="1-Char"/>
          <w:rFonts w:hint="cs"/>
          <w:rtl/>
        </w:rPr>
        <w:t xml:space="preserve"> چهارپا وجود داشته باشد؛ [ضرورت</w:t>
      </w:r>
      <w:r w:rsidR="00446BB7">
        <w:rPr>
          <w:rStyle w:val="1-Char"/>
          <w:rFonts w:hint="cs"/>
          <w:rtl/>
        </w:rPr>
        <w:t>ی</w:t>
      </w:r>
      <w:r w:rsidRPr="007100A7">
        <w:rPr>
          <w:rStyle w:val="1-Char"/>
          <w:rFonts w:hint="cs"/>
          <w:rtl/>
        </w:rPr>
        <w:t>] از قب</w:t>
      </w:r>
      <w:r w:rsidR="00446BB7">
        <w:rPr>
          <w:rStyle w:val="1-Char"/>
          <w:rFonts w:hint="cs"/>
          <w:rtl/>
        </w:rPr>
        <w:t>ی</w:t>
      </w:r>
      <w:r w:rsidRPr="007100A7">
        <w:rPr>
          <w:rStyle w:val="1-Char"/>
          <w:rFonts w:hint="cs"/>
          <w:rtl/>
        </w:rPr>
        <w:t>ل آن که: در صورت فرود آمدن از سوار</w:t>
      </w:r>
      <w:r w:rsidR="00446BB7">
        <w:rPr>
          <w:rStyle w:val="1-Char"/>
          <w:rFonts w:hint="cs"/>
          <w:rtl/>
        </w:rPr>
        <w:t>ی</w:t>
      </w:r>
      <w:r w:rsidRPr="007100A7">
        <w:rPr>
          <w:rStyle w:val="1-Char"/>
          <w:rFonts w:hint="cs"/>
          <w:rtl/>
        </w:rPr>
        <w:t xml:space="preserve"> و چهارپا، فرد نمازگزار ب</w:t>
      </w:r>
      <w:r w:rsidR="00446BB7">
        <w:rPr>
          <w:rStyle w:val="1-Char"/>
          <w:rFonts w:hint="cs"/>
          <w:rtl/>
        </w:rPr>
        <w:t>ی</w:t>
      </w:r>
      <w:r w:rsidRPr="007100A7">
        <w:rPr>
          <w:rStyle w:val="1-Char"/>
          <w:rFonts w:hint="cs"/>
          <w:rtl/>
        </w:rPr>
        <w:t xml:space="preserve">م آن داشته باشد که دزد و غارتگر و چپاولگر و </w:t>
      </w:r>
      <w:r w:rsidR="00446BB7">
        <w:rPr>
          <w:rStyle w:val="1-Char"/>
          <w:rFonts w:hint="cs"/>
          <w:rtl/>
        </w:rPr>
        <w:t>ی</w:t>
      </w:r>
      <w:r w:rsidRPr="007100A7">
        <w:rPr>
          <w:rStyle w:val="1-Char"/>
          <w:rFonts w:hint="cs"/>
          <w:rtl/>
        </w:rPr>
        <w:t>غماگر، [ضرر و ز</w:t>
      </w:r>
      <w:r w:rsidR="00446BB7">
        <w:rPr>
          <w:rStyle w:val="1-Char"/>
          <w:rFonts w:hint="cs"/>
          <w:rtl/>
        </w:rPr>
        <w:t>ی</w:t>
      </w:r>
      <w:r w:rsidRPr="007100A7">
        <w:rPr>
          <w:rStyle w:val="1-Char"/>
          <w:rFonts w:hint="cs"/>
          <w:rtl/>
        </w:rPr>
        <w:t>ان</w:t>
      </w:r>
      <w:r w:rsidR="00446BB7">
        <w:rPr>
          <w:rStyle w:val="1-Char"/>
          <w:rFonts w:hint="cs"/>
          <w:rtl/>
        </w:rPr>
        <w:t>ی</w:t>
      </w:r>
      <w:r w:rsidRPr="007100A7">
        <w:rPr>
          <w:rStyle w:val="1-Char"/>
          <w:rFonts w:hint="cs"/>
          <w:rtl/>
        </w:rPr>
        <w:t xml:space="preserve">] به جان </w:t>
      </w:r>
      <w:r w:rsidR="00446BB7">
        <w:rPr>
          <w:rStyle w:val="1-Char"/>
          <w:rFonts w:hint="cs"/>
          <w:rtl/>
        </w:rPr>
        <w:t>ی</w:t>
      </w:r>
      <w:r w:rsidRPr="007100A7">
        <w:rPr>
          <w:rStyle w:val="1-Char"/>
          <w:rFonts w:hint="cs"/>
          <w:rtl/>
        </w:rPr>
        <w:t xml:space="preserve">ا چهارپا و </w:t>
      </w:r>
      <w:r w:rsidR="00446BB7">
        <w:rPr>
          <w:rStyle w:val="1-Char"/>
          <w:rFonts w:hint="cs"/>
          <w:rtl/>
        </w:rPr>
        <w:t>ی</w:t>
      </w:r>
      <w:r w:rsidRPr="007100A7">
        <w:rPr>
          <w:rStyle w:val="1-Char"/>
          <w:rFonts w:hint="cs"/>
          <w:rtl/>
        </w:rPr>
        <w:t>ا لباس و جامه‌</w:t>
      </w:r>
      <w:r w:rsidR="00446BB7">
        <w:rPr>
          <w:rStyle w:val="1-Char"/>
          <w:rFonts w:hint="cs"/>
          <w:rtl/>
        </w:rPr>
        <w:t>ی</w:t>
      </w:r>
      <w:r w:rsidRPr="007100A7">
        <w:rPr>
          <w:rStyle w:val="1-Char"/>
          <w:rFonts w:hint="cs"/>
          <w:rtl/>
        </w:rPr>
        <w:t xml:space="preserve"> او برساند؛ و </w:t>
      </w:r>
      <w:r w:rsidR="00446BB7">
        <w:rPr>
          <w:rStyle w:val="1-Char"/>
          <w:rFonts w:hint="cs"/>
          <w:rtl/>
        </w:rPr>
        <w:t>ی</w:t>
      </w:r>
      <w:r w:rsidRPr="007100A7">
        <w:rPr>
          <w:rStyle w:val="1-Char"/>
          <w:rFonts w:hint="cs"/>
          <w:rtl/>
        </w:rPr>
        <w:t>ا از درندگان ب</w:t>
      </w:r>
      <w:r w:rsidR="00446BB7">
        <w:rPr>
          <w:rStyle w:val="1-Char"/>
          <w:rFonts w:hint="cs"/>
          <w:rtl/>
        </w:rPr>
        <w:t>ی</w:t>
      </w:r>
      <w:r w:rsidRPr="007100A7">
        <w:rPr>
          <w:rStyle w:val="1-Char"/>
          <w:rFonts w:hint="cs"/>
          <w:rtl/>
        </w:rPr>
        <w:t xml:space="preserve">م داشته باشد؛ و </w:t>
      </w:r>
      <w:r w:rsidR="00446BB7">
        <w:rPr>
          <w:rStyle w:val="1-Char"/>
          <w:rFonts w:hint="cs"/>
          <w:rtl/>
        </w:rPr>
        <w:t>ی</w:t>
      </w:r>
      <w:r w:rsidRPr="007100A7">
        <w:rPr>
          <w:rStyle w:val="1-Char"/>
          <w:rFonts w:hint="cs"/>
          <w:rtl/>
        </w:rPr>
        <w:t>ا در آن مکان، گِل و لا</w:t>
      </w:r>
      <w:r w:rsidR="00446BB7">
        <w:rPr>
          <w:rStyle w:val="1-Char"/>
          <w:rFonts w:hint="cs"/>
          <w:rtl/>
        </w:rPr>
        <w:t>ی</w:t>
      </w:r>
      <w:r w:rsidRPr="007100A7">
        <w:rPr>
          <w:rStyle w:val="1-Char"/>
          <w:rFonts w:hint="cs"/>
          <w:rtl/>
        </w:rPr>
        <w:t xml:space="preserve"> وجود داشته باشد؛ و </w:t>
      </w:r>
      <w:r w:rsidR="00446BB7">
        <w:rPr>
          <w:rStyle w:val="1-Char"/>
          <w:rFonts w:hint="cs"/>
          <w:rtl/>
        </w:rPr>
        <w:t>ی</w:t>
      </w:r>
      <w:r w:rsidRPr="007100A7">
        <w:rPr>
          <w:rStyle w:val="1-Char"/>
          <w:rFonts w:hint="cs"/>
          <w:rtl/>
        </w:rPr>
        <w:t>ا از فرار و گر</w:t>
      </w:r>
      <w:r w:rsidR="00446BB7">
        <w:rPr>
          <w:rStyle w:val="1-Char"/>
          <w:rFonts w:hint="cs"/>
          <w:rtl/>
        </w:rPr>
        <w:t>ی</w:t>
      </w:r>
      <w:r w:rsidRPr="007100A7">
        <w:rPr>
          <w:rStyle w:val="1-Char"/>
          <w:rFonts w:hint="cs"/>
          <w:rtl/>
        </w:rPr>
        <w:t>ز و رم</w:t>
      </w:r>
      <w:r w:rsidR="00446BB7">
        <w:rPr>
          <w:rStyle w:val="1-Char"/>
          <w:rFonts w:hint="cs"/>
          <w:rtl/>
        </w:rPr>
        <w:t>ی</w:t>
      </w:r>
      <w:r w:rsidRPr="007100A7">
        <w:rPr>
          <w:rStyle w:val="1-Char"/>
          <w:rFonts w:hint="cs"/>
          <w:rtl/>
        </w:rPr>
        <w:t>دن و گر</w:t>
      </w:r>
      <w:r w:rsidR="00446BB7">
        <w:rPr>
          <w:rStyle w:val="1-Char"/>
          <w:rFonts w:hint="cs"/>
          <w:rtl/>
        </w:rPr>
        <w:t>ی</w:t>
      </w:r>
      <w:r w:rsidRPr="007100A7">
        <w:rPr>
          <w:rStyle w:val="1-Char"/>
          <w:rFonts w:hint="cs"/>
          <w:rtl/>
        </w:rPr>
        <w:t>ختن چهارپا، ب</w:t>
      </w:r>
      <w:r w:rsidR="00446BB7">
        <w:rPr>
          <w:rStyle w:val="1-Char"/>
          <w:rFonts w:hint="cs"/>
          <w:rtl/>
        </w:rPr>
        <w:t>ی</w:t>
      </w:r>
      <w:r w:rsidRPr="007100A7">
        <w:rPr>
          <w:rStyle w:val="1-Char"/>
          <w:rFonts w:hint="cs"/>
          <w:rtl/>
        </w:rPr>
        <w:t xml:space="preserve">م داشته باشد؛ و </w:t>
      </w:r>
      <w:r w:rsidR="00446BB7">
        <w:rPr>
          <w:rStyle w:val="1-Char"/>
          <w:rFonts w:hint="cs"/>
          <w:rtl/>
        </w:rPr>
        <w:t>ی</w:t>
      </w:r>
      <w:r w:rsidRPr="007100A7">
        <w:rPr>
          <w:rStyle w:val="1-Char"/>
          <w:rFonts w:hint="cs"/>
          <w:rtl/>
        </w:rPr>
        <w:t>ا [در صورت پا</w:t>
      </w:r>
      <w:r w:rsidR="00446BB7">
        <w:rPr>
          <w:rStyle w:val="1-Char"/>
          <w:rFonts w:hint="cs"/>
          <w:rtl/>
        </w:rPr>
        <w:t>یی</w:t>
      </w:r>
      <w:r w:rsidRPr="007100A7">
        <w:rPr>
          <w:rStyle w:val="1-Char"/>
          <w:rFonts w:hint="cs"/>
          <w:rtl/>
        </w:rPr>
        <w:t>ن شدن از سوار</w:t>
      </w:r>
      <w:r w:rsidR="00446BB7">
        <w:rPr>
          <w:rStyle w:val="1-Char"/>
          <w:rFonts w:hint="cs"/>
          <w:rtl/>
        </w:rPr>
        <w:t>ی</w:t>
      </w:r>
      <w:r w:rsidRPr="007100A7">
        <w:rPr>
          <w:rStyle w:val="1-Char"/>
          <w:rFonts w:hint="cs"/>
          <w:rtl/>
        </w:rPr>
        <w:t xml:space="preserve"> و چهارپا،] کس</w:t>
      </w:r>
      <w:r w:rsidR="00446BB7">
        <w:rPr>
          <w:rStyle w:val="1-Char"/>
          <w:rFonts w:hint="cs"/>
          <w:rtl/>
        </w:rPr>
        <w:t>ی</w:t>
      </w:r>
      <w:r w:rsidRPr="007100A7">
        <w:rPr>
          <w:rStyle w:val="1-Char"/>
          <w:rFonts w:hint="cs"/>
          <w:rtl/>
        </w:rPr>
        <w:t xml:space="preserve"> را نم</w:t>
      </w:r>
      <w:r w:rsidR="00446BB7">
        <w:rPr>
          <w:rStyle w:val="1-Char"/>
          <w:rFonts w:hint="cs"/>
          <w:rtl/>
        </w:rPr>
        <w:t>ی</w:t>
      </w:r>
      <w:r w:rsidRPr="007100A7">
        <w:rPr>
          <w:rStyle w:val="1-Char"/>
          <w:rFonts w:hint="cs"/>
          <w:rtl/>
        </w:rPr>
        <w:t>‌</w:t>
      </w:r>
      <w:r w:rsidR="00446BB7">
        <w:rPr>
          <w:rStyle w:val="1-Char"/>
          <w:rFonts w:hint="cs"/>
          <w:rtl/>
        </w:rPr>
        <w:t>ی</w:t>
      </w:r>
      <w:r w:rsidRPr="007100A7">
        <w:rPr>
          <w:rStyle w:val="1-Char"/>
          <w:rFonts w:hint="cs"/>
          <w:rtl/>
        </w:rPr>
        <w:t>افت که او را بر آن سوار گرداند و او خود ن</w:t>
      </w:r>
      <w:r w:rsidR="00446BB7">
        <w:rPr>
          <w:rStyle w:val="1-Char"/>
          <w:rFonts w:hint="cs"/>
          <w:rtl/>
        </w:rPr>
        <w:t>ی</w:t>
      </w:r>
      <w:r w:rsidRPr="007100A7">
        <w:rPr>
          <w:rStyle w:val="1-Char"/>
          <w:rFonts w:hint="cs"/>
          <w:rtl/>
        </w:rPr>
        <w:t>ز به تنها</w:t>
      </w:r>
      <w:r w:rsidR="00446BB7">
        <w:rPr>
          <w:rStyle w:val="1-Char"/>
          <w:rFonts w:hint="cs"/>
          <w:rtl/>
        </w:rPr>
        <w:t>یی</w:t>
      </w:r>
      <w:r w:rsidRPr="007100A7">
        <w:rPr>
          <w:rStyle w:val="1-Char"/>
          <w:rFonts w:hint="cs"/>
          <w:rtl/>
        </w:rPr>
        <w:t>، توانا</w:t>
      </w:r>
      <w:r w:rsidR="00446BB7">
        <w:rPr>
          <w:rStyle w:val="1-Char"/>
          <w:rFonts w:hint="cs"/>
          <w:rtl/>
        </w:rPr>
        <w:t>یی</w:t>
      </w:r>
      <w:r w:rsidRPr="007100A7">
        <w:rPr>
          <w:rStyle w:val="1-Char"/>
          <w:rFonts w:hint="cs"/>
          <w:rtl/>
        </w:rPr>
        <w:t xml:space="preserve"> و </w:t>
      </w:r>
      <w:r w:rsidR="00446BB7">
        <w:rPr>
          <w:rStyle w:val="1-Char"/>
          <w:rFonts w:hint="cs"/>
          <w:rtl/>
        </w:rPr>
        <w:t>ی</w:t>
      </w:r>
      <w:r w:rsidRPr="007100A7">
        <w:rPr>
          <w:rStyle w:val="1-Char"/>
          <w:rFonts w:hint="cs"/>
          <w:rtl/>
        </w:rPr>
        <w:t>ارا</w:t>
      </w:r>
      <w:r w:rsidR="00446BB7">
        <w:rPr>
          <w:rStyle w:val="1-Char"/>
          <w:rFonts w:hint="cs"/>
          <w:rtl/>
        </w:rPr>
        <w:t>ی</w:t>
      </w:r>
      <w:r w:rsidRPr="007100A7">
        <w:rPr>
          <w:rStyle w:val="1-Char"/>
          <w:rFonts w:hint="cs"/>
          <w:rtl/>
        </w:rPr>
        <w:t xml:space="preserve"> آن را ندارد که بر چهارپا و سوار</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سوار گردد.</w:t>
      </w:r>
    </w:p>
    <w:p w:rsidR="00AC59A6" w:rsidRDefault="00E81847" w:rsidP="00AF1D25">
      <w:pPr>
        <w:rPr>
          <w:rStyle w:val="1-Char"/>
          <w:rtl/>
        </w:rPr>
      </w:pPr>
      <w:r w:rsidRPr="007100A7">
        <w:rPr>
          <w:rStyle w:val="1-Char"/>
          <w:rFonts w:hint="cs"/>
          <w:rtl/>
        </w:rPr>
        <w:t>[به هر حال، در همه‌</w:t>
      </w:r>
      <w:r w:rsidR="00446BB7">
        <w:rPr>
          <w:rStyle w:val="1-Char"/>
          <w:rFonts w:hint="cs"/>
          <w:rtl/>
        </w:rPr>
        <w:t>ی</w:t>
      </w:r>
      <w:r w:rsidRPr="007100A7">
        <w:rPr>
          <w:rStyle w:val="1-Char"/>
          <w:rFonts w:hint="cs"/>
          <w:rtl/>
        </w:rPr>
        <w:t xml:space="preserve"> ا</w:t>
      </w:r>
      <w:r w:rsidR="00446BB7">
        <w:rPr>
          <w:rStyle w:val="1-Char"/>
          <w:rFonts w:hint="cs"/>
          <w:rtl/>
        </w:rPr>
        <w:t>ی</w:t>
      </w:r>
      <w:r w:rsidRPr="007100A7">
        <w:rPr>
          <w:rStyle w:val="1-Char"/>
          <w:rFonts w:hint="cs"/>
          <w:rtl/>
        </w:rPr>
        <w:t>ن موارد، نماز خواندن نمازگزار بر بالا</w:t>
      </w:r>
      <w:r w:rsidR="00446BB7">
        <w:rPr>
          <w:rStyle w:val="1-Char"/>
          <w:rFonts w:hint="cs"/>
          <w:rtl/>
        </w:rPr>
        <w:t>ی</w:t>
      </w:r>
      <w:r w:rsidRPr="007100A7">
        <w:rPr>
          <w:rStyle w:val="1-Char"/>
          <w:rFonts w:hint="cs"/>
          <w:rtl/>
        </w:rPr>
        <w:t xml:space="preserve"> سوار</w:t>
      </w:r>
      <w:r w:rsidR="00446BB7">
        <w:rPr>
          <w:rStyle w:val="1-Char"/>
          <w:rFonts w:hint="cs"/>
          <w:rtl/>
        </w:rPr>
        <w:t>ی</w:t>
      </w:r>
      <w:r w:rsidRPr="007100A7">
        <w:rPr>
          <w:rStyle w:val="1-Char"/>
          <w:rFonts w:hint="cs"/>
          <w:rtl/>
        </w:rPr>
        <w:t xml:space="preserve"> و چهارپا، صح</w:t>
      </w:r>
      <w:r w:rsidR="00446BB7">
        <w:rPr>
          <w:rStyle w:val="1-Char"/>
          <w:rFonts w:hint="cs"/>
          <w:rtl/>
        </w:rPr>
        <w:t>ی</w:t>
      </w:r>
      <w:r w:rsidRPr="007100A7">
        <w:rPr>
          <w:rStyle w:val="1-Char"/>
          <w:rFonts w:hint="cs"/>
          <w:rtl/>
        </w:rPr>
        <w:t>ح است؛ خواه نماز و</w:t>
      </w:r>
      <w:r w:rsidR="00446BB7">
        <w:rPr>
          <w:rStyle w:val="1-Char"/>
          <w:rFonts w:hint="cs"/>
          <w:rtl/>
        </w:rPr>
        <w:t>ی</w:t>
      </w:r>
      <w:r w:rsidRPr="007100A7">
        <w:rPr>
          <w:rStyle w:val="1-Char"/>
          <w:rFonts w:hint="cs"/>
          <w:rtl/>
        </w:rPr>
        <w:t xml:space="preserve"> نماز فرض باشد </w:t>
      </w:r>
      <w:r w:rsidR="00446BB7">
        <w:rPr>
          <w:rStyle w:val="1-Char"/>
          <w:rFonts w:hint="cs"/>
          <w:rtl/>
        </w:rPr>
        <w:t>ی</w:t>
      </w:r>
      <w:r w:rsidRPr="007100A7">
        <w:rPr>
          <w:rStyle w:val="1-Char"/>
          <w:rFonts w:hint="cs"/>
          <w:rtl/>
        </w:rPr>
        <w:t>ا نماز واجب؛ خداوند بلندمرتبه در ا</w:t>
      </w:r>
      <w:r w:rsidR="00446BB7">
        <w:rPr>
          <w:rStyle w:val="1-Char"/>
          <w:rFonts w:hint="cs"/>
          <w:rtl/>
        </w:rPr>
        <w:t>ی</w:t>
      </w:r>
      <w:r w:rsidRPr="007100A7">
        <w:rPr>
          <w:rStyle w:val="1-Char"/>
          <w:rFonts w:hint="cs"/>
          <w:rtl/>
        </w:rPr>
        <w:t>ن زم</w:t>
      </w:r>
      <w:r w:rsidR="00446BB7">
        <w:rPr>
          <w:rStyle w:val="1-Char"/>
          <w:rFonts w:hint="cs"/>
          <w:rtl/>
        </w:rPr>
        <w:t>ی</w:t>
      </w:r>
      <w:r w:rsidRPr="007100A7">
        <w:rPr>
          <w:rStyle w:val="1-Char"/>
          <w:rFonts w:hint="cs"/>
          <w:rtl/>
        </w:rPr>
        <w:t>نه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د:</w:t>
      </w:r>
    </w:p>
    <w:p w:rsidR="00AC59A6" w:rsidRPr="007100A7" w:rsidRDefault="00FB2262" w:rsidP="00FB2262">
      <w:pPr>
        <w:rPr>
          <w:rStyle w:val="1-Char"/>
          <w:rtl/>
        </w:rPr>
      </w:pPr>
      <w:r>
        <w:rPr>
          <w:rStyle w:val="1-Char"/>
          <w:rFonts w:cs="Traditional Arabic"/>
          <w:color w:val="000000"/>
          <w:shd w:val="clear" w:color="auto" w:fill="FFFFFF"/>
          <w:rtl/>
        </w:rPr>
        <w:t>﴿</w:t>
      </w:r>
      <w:r w:rsidRPr="000751A8">
        <w:rPr>
          <w:rStyle w:val="4-Char"/>
          <w:rtl/>
        </w:rPr>
        <w:t>فَإِنۡ خِفۡتُمۡ فَرِجَالًا أَوۡ رُكۡبَانٗاۖ فَإِذَآ أَمِنتُمۡ فَ</w:t>
      </w:r>
      <w:r w:rsidRPr="000751A8">
        <w:rPr>
          <w:rStyle w:val="4-Char"/>
          <w:rFonts w:hint="cs"/>
          <w:rtl/>
        </w:rPr>
        <w:t>ٱ</w:t>
      </w:r>
      <w:r w:rsidRPr="000751A8">
        <w:rPr>
          <w:rStyle w:val="4-Char"/>
          <w:rFonts w:hint="eastAsia"/>
          <w:rtl/>
        </w:rPr>
        <w:t>ذۡكُرُواْ</w:t>
      </w:r>
      <w:r w:rsidRPr="000751A8">
        <w:rPr>
          <w:rStyle w:val="4-Char"/>
          <w:rtl/>
        </w:rPr>
        <w:t xml:space="preserve"> </w:t>
      </w:r>
      <w:r w:rsidRPr="000751A8">
        <w:rPr>
          <w:rStyle w:val="4-Char"/>
          <w:rFonts w:hint="cs"/>
          <w:rtl/>
        </w:rPr>
        <w:t>ٱ</w:t>
      </w:r>
      <w:r w:rsidRPr="000751A8">
        <w:rPr>
          <w:rStyle w:val="4-Char"/>
          <w:rFonts w:hint="eastAsia"/>
          <w:rtl/>
        </w:rPr>
        <w:t>للَّهَ</w:t>
      </w:r>
      <w:r w:rsidRPr="000751A8">
        <w:rPr>
          <w:rStyle w:val="4-Char"/>
          <w:rtl/>
        </w:rPr>
        <w:t xml:space="preserve"> كَمَا عَلَّمَكُم مَّا لَمۡ تَكُونُواْ تَعۡلَمُونَ٢٣٩</w:t>
      </w:r>
      <w:r>
        <w:rPr>
          <w:rStyle w:val="1-Char"/>
          <w:rFonts w:cs="Traditional Arabic"/>
          <w:color w:val="000000"/>
          <w:shd w:val="clear" w:color="auto" w:fill="FFFFFF"/>
          <w:rtl/>
        </w:rPr>
        <w:t>﴾</w:t>
      </w:r>
      <w:r w:rsidRPr="000751A8">
        <w:rPr>
          <w:rStyle w:val="4-Char"/>
          <w:rtl/>
        </w:rPr>
        <w:t xml:space="preserve"> </w:t>
      </w:r>
      <w:r w:rsidRPr="000751A8">
        <w:rPr>
          <w:rStyle w:val="9-Char1"/>
          <w:rtl/>
        </w:rPr>
        <w:t>[البقرة: 239]</w:t>
      </w:r>
      <w:r w:rsidR="00E81847" w:rsidRPr="007100A7">
        <w:rPr>
          <w:rStyle w:val="1-Char"/>
          <w:rFonts w:hint="cs"/>
          <w:rtl/>
        </w:rPr>
        <w:t xml:space="preserve"> </w:t>
      </w:r>
    </w:p>
    <w:p w:rsidR="00E81847" w:rsidRPr="007100A7" w:rsidRDefault="00E81847" w:rsidP="00FB2262">
      <w:pPr>
        <w:pStyle w:val="6-"/>
        <w:rPr>
          <w:rStyle w:val="1-Char"/>
          <w:rtl/>
        </w:rPr>
      </w:pPr>
      <w:r w:rsidRPr="00BE2421">
        <w:rPr>
          <w:rStyle w:val="6-Char"/>
          <w:rFonts w:hint="cs"/>
          <w:rtl/>
        </w:rPr>
        <w:t>«و اگر ترس</w:t>
      </w:r>
      <w:r w:rsidR="00446BB7">
        <w:rPr>
          <w:rStyle w:val="6-Char"/>
          <w:rFonts w:hint="cs"/>
          <w:rtl/>
        </w:rPr>
        <w:t>ی</w:t>
      </w:r>
      <w:r w:rsidRPr="00BE2421">
        <w:rPr>
          <w:rStyle w:val="6-Char"/>
          <w:rFonts w:hint="cs"/>
          <w:rtl/>
        </w:rPr>
        <w:t>د</w:t>
      </w:r>
      <w:r w:rsidR="00446BB7">
        <w:rPr>
          <w:rStyle w:val="6-Char"/>
          <w:rFonts w:hint="cs"/>
          <w:rtl/>
        </w:rPr>
        <w:t>ی</w:t>
      </w:r>
      <w:r w:rsidRPr="00BE2421">
        <w:rPr>
          <w:rStyle w:val="6-Char"/>
          <w:rFonts w:hint="cs"/>
          <w:rtl/>
        </w:rPr>
        <w:t>د پس نماز را در حال پ</w:t>
      </w:r>
      <w:r w:rsidR="00446BB7">
        <w:rPr>
          <w:rStyle w:val="6-Char"/>
          <w:rFonts w:hint="cs"/>
          <w:rtl/>
        </w:rPr>
        <w:t>ی</w:t>
      </w:r>
      <w:r w:rsidRPr="00BE2421">
        <w:rPr>
          <w:rStyle w:val="6-Char"/>
          <w:rFonts w:hint="cs"/>
          <w:rtl/>
        </w:rPr>
        <w:t xml:space="preserve">اده </w:t>
      </w:r>
      <w:r w:rsidR="00446BB7">
        <w:rPr>
          <w:rStyle w:val="6-Char"/>
          <w:rFonts w:hint="cs"/>
          <w:rtl/>
        </w:rPr>
        <w:t>ی</w:t>
      </w:r>
      <w:r w:rsidRPr="00BE2421">
        <w:rPr>
          <w:rStyle w:val="6-Char"/>
          <w:rFonts w:hint="cs"/>
          <w:rtl/>
        </w:rPr>
        <w:t>ا سواره انجام ده</w:t>
      </w:r>
      <w:r w:rsidR="00446BB7">
        <w:rPr>
          <w:rStyle w:val="6-Char"/>
          <w:rFonts w:hint="cs"/>
          <w:rtl/>
        </w:rPr>
        <w:t>ی</w:t>
      </w:r>
      <w:r w:rsidRPr="00BE2421">
        <w:rPr>
          <w:rStyle w:val="6-Char"/>
          <w:rFonts w:hint="cs"/>
          <w:rtl/>
        </w:rPr>
        <w:t>د. امّا هنگام</w:t>
      </w:r>
      <w:r w:rsidR="00446BB7">
        <w:rPr>
          <w:rStyle w:val="6-Char"/>
          <w:rFonts w:hint="cs"/>
          <w:rtl/>
        </w:rPr>
        <w:t>ی</w:t>
      </w:r>
      <w:r w:rsidRPr="00BE2421">
        <w:rPr>
          <w:rStyle w:val="6-Char"/>
          <w:rFonts w:hint="cs"/>
          <w:rtl/>
        </w:rPr>
        <w:t xml:space="preserve"> که امن</w:t>
      </w:r>
      <w:r w:rsidR="00446BB7">
        <w:rPr>
          <w:rStyle w:val="6-Char"/>
          <w:rFonts w:hint="cs"/>
          <w:rtl/>
        </w:rPr>
        <w:t>ی</w:t>
      </w:r>
      <w:r w:rsidRPr="00BE2421">
        <w:rPr>
          <w:rStyle w:val="6-Char"/>
          <w:rFonts w:hint="cs"/>
          <w:rtl/>
        </w:rPr>
        <w:t>ت خود را باز</w:t>
      </w:r>
      <w:r w:rsidR="00446BB7">
        <w:rPr>
          <w:rStyle w:val="6-Char"/>
          <w:rFonts w:hint="cs"/>
          <w:rtl/>
        </w:rPr>
        <w:t>ی</w:t>
      </w:r>
      <w:r w:rsidRPr="00BE2421">
        <w:rPr>
          <w:rStyle w:val="6-Char"/>
          <w:rFonts w:hint="cs"/>
          <w:rtl/>
        </w:rPr>
        <w:t>افت</w:t>
      </w:r>
      <w:r w:rsidR="00446BB7">
        <w:rPr>
          <w:rStyle w:val="6-Char"/>
          <w:rFonts w:hint="cs"/>
          <w:rtl/>
        </w:rPr>
        <w:t>ی</w:t>
      </w:r>
      <w:r w:rsidRPr="00BE2421">
        <w:rPr>
          <w:rStyle w:val="6-Char"/>
          <w:rFonts w:hint="cs"/>
          <w:rtl/>
        </w:rPr>
        <w:t>د، برابر آن چ</w:t>
      </w:r>
      <w:r w:rsidR="00446BB7">
        <w:rPr>
          <w:rStyle w:val="6-Char"/>
          <w:rFonts w:hint="cs"/>
          <w:rtl/>
        </w:rPr>
        <w:t>ی</w:t>
      </w:r>
      <w:r w:rsidRPr="00BE2421">
        <w:rPr>
          <w:rStyle w:val="6-Char"/>
          <w:rFonts w:hint="cs"/>
          <w:rtl/>
        </w:rPr>
        <w:t>زها</w:t>
      </w:r>
      <w:r w:rsidR="00446BB7">
        <w:rPr>
          <w:rStyle w:val="6-Char"/>
          <w:rFonts w:hint="cs"/>
          <w:rtl/>
        </w:rPr>
        <w:t>یی</w:t>
      </w:r>
      <w:r w:rsidRPr="00BE2421">
        <w:rPr>
          <w:rStyle w:val="6-Char"/>
          <w:rFonts w:hint="cs"/>
          <w:rtl/>
        </w:rPr>
        <w:t xml:space="preserve"> که نم</w:t>
      </w:r>
      <w:r w:rsidR="00446BB7">
        <w:rPr>
          <w:rStyle w:val="6-Char"/>
          <w:rFonts w:hint="cs"/>
          <w:rtl/>
        </w:rPr>
        <w:t>ی</w:t>
      </w:r>
      <w:r w:rsidRPr="00BE2421">
        <w:rPr>
          <w:rStyle w:val="6-Char"/>
          <w:rFonts w:hint="cs"/>
          <w:rtl/>
        </w:rPr>
        <w:t>‌دانست</w:t>
      </w:r>
      <w:r w:rsidR="00446BB7">
        <w:rPr>
          <w:rStyle w:val="6-Char"/>
          <w:rFonts w:hint="cs"/>
          <w:rtl/>
        </w:rPr>
        <w:t>ی</w:t>
      </w:r>
      <w:r w:rsidRPr="00BE2421">
        <w:rPr>
          <w:rStyle w:val="6-Char"/>
          <w:rFonts w:hint="cs"/>
          <w:rtl/>
        </w:rPr>
        <w:t>د و خدا به شما آموخت، خدا</w:t>
      </w:r>
      <w:r w:rsidR="00446BB7">
        <w:rPr>
          <w:rStyle w:val="6-Char"/>
          <w:rFonts w:hint="cs"/>
          <w:rtl/>
        </w:rPr>
        <w:t>ی</w:t>
      </w:r>
      <w:r w:rsidRPr="00BE2421">
        <w:rPr>
          <w:rStyle w:val="6-Char"/>
          <w:rFonts w:hint="cs"/>
          <w:rtl/>
        </w:rPr>
        <w:t xml:space="preserve"> را </w:t>
      </w:r>
      <w:r w:rsidR="00446BB7">
        <w:rPr>
          <w:rStyle w:val="6-Char"/>
          <w:rFonts w:hint="cs"/>
          <w:rtl/>
        </w:rPr>
        <w:t>ی</w:t>
      </w:r>
      <w:r w:rsidRPr="00BE2421">
        <w:rPr>
          <w:rStyle w:val="6-Char"/>
          <w:rFonts w:hint="cs"/>
          <w:rtl/>
        </w:rPr>
        <w:t>اد کن</w:t>
      </w:r>
      <w:r w:rsidR="00446BB7">
        <w:rPr>
          <w:rStyle w:val="6-Char"/>
          <w:rFonts w:hint="cs"/>
          <w:rtl/>
        </w:rPr>
        <w:t>ی</w:t>
      </w:r>
      <w:r w:rsidRPr="00BE2421">
        <w:rPr>
          <w:rStyle w:val="6-Char"/>
          <w:rFonts w:hint="cs"/>
          <w:rtl/>
        </w:rPr>
        <w:t>د»</w:t>
      </w:r>
      <w:r w:rsidRPr="007100A7">
        <w:rPr>
          <w:rStyle w:val="1-Char"/>
          <w:rFonts w:hint="cs"/>
          <w:rtl/>
        </w:rPr>
        <w:t>.]</w:t>
      </w:r>
    </w:p>
    <w:p w:rsidR="00E81847" w:rsidRPr="007100A7" w:rsidRDefault="00E81847" w:rsidP="00AF1D25">
      <w:pPr>
        <w:rPr>
          <w:rStyle w:val="1-Char"/>
          <w:rtl/>
        </w:rPr>
      </w:pPr>
      <w:r w:rsidRPr="007100A7">
        <w:rPr>
          <w:rStyle w:val="1-Char"/>
          <w:rFonts w:hint="cs"/>
          <w:rtl/>
        </w:rPr>
        <w:t xml:space="preserve">و [حکم] گزاردن نماز در </w:t>
      </w:r>
      <w:r w:rsidRPr="00FE6406">
        <w:rPr>
          <w:rStyle w:val="9-Char"/>
          <w:rFonts w:eastAsia="Batang" w:hint="cs"/>
          <w:rtl/>
        </w:rPr>
        <w:t>کجاوه</w:t>
      </w:r>
      <w:r w:rsidRPr="007100A7">
        <w:rPr>
          <w:rStyle w:val="1-Char"/>
          <w:rFonts w:hint="cs"/>
          <w:rtl/>
        </w:rPr>
        <w:t xml:space="preserve"> و </w:t>
      </w:r>
      <w:r w:rsidRPr="00FE6406">
        <w:rPr>
          <w:rStyle w:val="9-Char"/>
          <w:rFonts w:eastAsia="Batang" w:hint="cs"/>
          <w:rtl/>
        </w:rPr>
        <w:t>تخت روان</w:t>
      </w:r>
      <w:r w:rsidRPr="007100A7">
        <w:rPr>
          <w:rStyle w:val="1-Char"/>
          <w:rFonts w:hint="cs"/>
          <w:rtl/>
        </w:rPr>
        <w:t xml:space="preserve"> که آن کجاوه ن</w:t>
      </w:r>
      <w:r w:rsidR="00446BB7">
        <w:rPr>
          <w:rStyle w:val="1-Char"/>
          <w:rFonts w:hint="cs"/>
          <w:rtl/>
        </w:rPr>
        <w:t>ی</w:t>
      </w:r>
      <w:r w:rsidRPr="007100A7">
        <w:rPr>
          <w:rStyle w:val="1-Char"/>
          <w:rFonts w:hint="cs"/>
          <w:rtl/>
        </w:rPr>
        <w:t>ز بر بالا</w:t>
      </w:r>
      <w:r w:rsidR="00446BB7">
        <w:rPr>
          <w:rStyle w:val="1-Char"/>
          <w:rFonts w:hint="cs"/>
          <w:rtl/>
        </w:rPr>
        <w:t>ی</w:t>
      </w:r>
      <w:r w:rsidRPr="007100A7">
        <w:rPr>
          <w:rStyle w:val="1-Char"/>
          <w:rFonts w:hint="cs"/>
          <w:rtl/>
        </w:rPr>
        <w:t xml:space="preserve"> چهارپا، سوار گرد</w:t>
      </w:r>
      <w:r w:rsidR="00446BB7">
        <w:rPr>
          <w:rStyle w:val="1-Char"/>
          <w:rFonts w:hint="cs"/>
          <w:rtl/>
        </w:rPr>
        <w:t>ی</w:t>
      </w:r>
      <w:r w:rsidRPr="007100A7">
        <w:rPr>
          <w:rStyle w:val="1-Char"/>
          <w:rFonts w:hint="cs"/>
          <w:rtl/>
        </w:rPr>
        <w:t>ده، همانند [حکم] گزاردن نماز بر بالا</w:t>
      </w:r>
      <w:r w:rsidR="00446BB7">
        <w:rPr>
          <w:rStyle w:val="1-Char"/>
          <w:rFonts w:hint="cs"/>
          <w:rtl/>
        </w:rPr>
        <w:t>ی</w:t>
      </w:r>
      <w:r w:rsidRPr="007100A7">
        <w:rPr>
          <w:rStyle w:val="1-Char"/>
          <w:rFonts w:hint="cs"/>
          <w:rtl/>
        </w:rPr>
        <w:t xml:space="preserve"> خود چهارپا و سوار</w:t>
      </w:r>
      <w:r w:rsidR="00446BB7">
        <w:rPr>
          <w:rStyle w:val="1-Char"/>
          <w:rFonts w:hint="cs"/>
          <w:rtl/>
        </w:rPr>
        <w:t>ی</w:t>
      </w:r>
      <w:r w:rsidRPr="007100A7">
        <w:rPr>
          <w:rStyle w:val="1-Char"/>
          <w:rFonts w:hint="cs"/>
          <w:rtl/>
        </w:rPr>
        <w:t xml:space="preserve"> است؛ و فرق</w:t>
      </w:r>
      <w:r w:rsidR="00446BB7">
        <w:rPr>
          <w:rStyle w:val="1-Char"/>
          <w:rFonts w:hint="cs"/>
          <w:rtl/>
        </w:rPr>
        <w:t>ی</w:t>
      </w:r>
      <w:r w:rsidRPr="007100A7">
        <w:rPr>
          <w:rStyle w:val="1-Char"/>
          <w:rFonts w:hint="cs"/>
          <w:rtl/>
        </w:rPr>
        <w:t xml:space="preserve"> نم</w:t>
      </w:r>
      <w:r w:rsidR="00446BB7">
        <w:rPr>
          <w:rStyle w:val="1-Char"/>
          <w:rFonts w:hint="cs"/>
          <w:rtl/>
        </w:rPr>
        <w:t>ی</w:t>
      </w:r>
      <w:r w:rsidRPr="007100A7">
        <w:rPr>
          <w:rStyle w:val="1-Char"/>
          <w:rFonts w:hint="cs"/>
          <w:rtl/>
        </w:rPr>
        <w:t>‌کند که ح</w:t>
      </w:r>
      <w:r w:rsidR="00446BB7">
        <w:rPr>
          <w:rStyle w:val="1-Char"/>
          <w:rFonts w:hint="cs"/>
          <w:rtl/>
        </w:rPr>
        <w:t>ی</w:t>
      </w:r>
      <w:r w:rsidRPr="007100A7">
        <w:rPr>
          <w:rStyle w:val="1-Char"/>
          <w:rFonts w:hint="cs"/>
          <w:rtl/>
        </w:rPr>
        <w:t>وان، در حال حرکت و پ</w:t>
      </w:r>
      <w:r w:rsidR="00446BB7">
        <w:rPr>
          <w:rStyle w:val="1-Char"/>
          <w:rFonts w:hint="cs"/>
          <w:rtl/>
        </w:rPr>
        <w:t>ی</w:t>
      </w:r>
      <w:r w:rsidRPr="007100A7">
        <w:rPr>
          <w:rStyle w:val="1-Char"/>
          <w:rFonts w:hint="cs"/>
          <w:rtl/>
        </w:rPr>
        <w:t xml:space="preserve">ش‌رونده باشد </w:t>
      </w:r>
      <w:r w:rsidR="00446BB7">
        <w:rPr>
          <w:rStyle w:val="1-Char"/>
          <w:rFonts w:hint="cs"/>
          <w:rtl/>
        </w:rPr>
        <w:t>ی</w:t>
      </w:r>
      <w:r w:rsidRPr="007100A7">
        <w:rPr>
          <w:rStyle w:val="1-Char"/>
          <w:rFonts w:hint="cs"/>
          <w:rtl/>
        </w:rPr>
        <w:t>ا ا</w:t>
      </w:r>
      <w:r w:rsidR="00446BB7">
        <w:rPr>
          <w:rStyle w:val="1-Char"/>
          <w:rFonts w:hint="cs"/>
          <w:rtl/>
        </w:rPr>
        <w:t>ی</w:t>
      </w:r>
      <w:r w:rsidRPr="007100A7">
        <w:rPr>
          <w:rStyle w:val="1-Char"/>
          <w:rFonts w:hint="cs"/>
          <w:rtl/>
        </w:rPr>
        <w:t>ستاده و ب</w:t>
      </w:r>
      <w:r w:rsidR="00446BB7">
        <w:rPr>
          <w:rStyle w:val="1-Char"/>
          <w:rFonts w:hint="cs"/>
          <w:rtl/>
        </w:rPr>
        <w:t>ی</w:t>
      </w:r>
      <w:r w:rsidRPr="007100A7">
        <w:rPr>
          <w:rStyle w:val="1-Char"/>
          <w:rFonts w:hint="cs"/>
          <w:rtl/>
        </w:rPr>
        <w:t>‌حرکت.</w:t>
      </w:r>
    </w:p>
    <w:p w:rsidR="00E81847" w:rsidRPr="007100A7" w:rsidRDefault="00E81847"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فرد نمازگزار، در قسمت پا</w:t>
      </w:r>
      <w:r w:rsidR="00446BB7">
        <w:rPr>
          <w:rStyle w:val="1-Char"/>
          <w:rFonts w:hint="cs"/>
          <w:rtl/>
        </w:rPr>
        <w:t>یی</w:t>
      </w:r>
      <w:r w:rsidRPr="007100A7">
        <w:rPr>
          <w:rStyle w:val="1-Char"/>
          <w:rFonts w:hint="cs"/>
          <w:rtl/>
        </w:rPr>
        <w:t xml:space="preserve">ن کجاوه، </w:t>
      </w:r>
      <w:r w:rsidR="00446BB7">
        <w:rPr>
          <w:rStyle w:val="1-Char"/>
          <w:rFonts w:hint="cs"/>
          <w:rtl/>
        </w:rPr>
        <w:t>ی</w:t>
      </w:r>
      <w:r w:rsidRPr="007100A7">
        <w:rPr>
          <w:rStyle w:val="1-Char"/>
          <w:rFonts w:hint="cs"/>
          <w:rtl/>
        </w:rPr>
        <w:t>ک قطعه اَلوار قرار داد به گونه‌ا</w:t>
      </w:r>
      <w:r w:rsidR="00446BB7">
        <w:rPr>
          <w:rStyle w:val="1-Char"/>
          <w:rFonts w:hint="cs"/>
          <w:rtl/>
        </w:rPr>
        <w:t>ی</w:t>
      </w:r>
      <w:r w:rsidRPr="007100A7">
        <w:rPr>
          <w:rStyle w:val="1-Char"/>
          <w:rFonts w:hint="cs"/>
          <w:rtl/>
        </w:rPr>
        <w:t xml:space="preserve"> که کجاوه [به وس</w:t>
      </w:r>
      <w:r w:rsidR="00446BB7">
        <w:rPr>
          <w:rStyle w:val="1-Char"/>
          <w:rFonts w:hint="cs"/>
          <w:rtl/>
        </w:rPr>
        <w:t>ی</w:t>
      </w:r>
      <w:r w:rsidRPr="007100A7">
        <w:rPr>
          <w:rStyle w:val="1-Char"/>
          <w:rFonts w:hint="cs"/>
          <w:rtl/>
        </w:rPr>
        <w:t>له‌</w:t>
      </w:r>
      <w:r w:rsidR="00446BB7">
        <w:rPr>
          <w:rStyle w:val="1-Char"/>
          <w:rFonts w:hint="cs"/>
          <w:rtl/>
        </w:rPr>
        <w:t>ی</w:t>
      </w:r>
      <w:r w:rsidRPr="007100A7">
        <w:rPr>
          <w:rStyle w:val="1-Char"/>
          <w:rFonts w:hint="cs"/>
          <w:rtl/>
        </w:rPr>
        <w:t xml:space="preserve"> هم</w:t>
      </w:r>
      <w:r w:rsidR="00446BB7">
        <w:rPr>
          <w:rStyle w:val="1-Char"/>
          <w:rFonts w:hint="cs"/>
          <w:rtl/>
        </w:rPr>
        <w:t>ی</w:t>
      </w:r>
      <w:r w:rsidRPr="007100A7">
        <w:rPr>
          <w:rStyle w:val="1-Char"/>
          <w:rFonts w:hint="cs"/>
          <w:rtl/>
        </w:rPr>
        <w:t>ن قطعه اَلوار] ثابت و استوار گرد</w:t>
      </w:r>
      <w:r w:rsidR="00446BB7">
        <w:rPr>
          <w:rStyle w:val="1-Char"/>
          <w:rFonts w:hint="cs"/>
          <w:rtl/>
        </w:rPr>
        <w:t>ی</w:t>
      </w:r>
      <w:r w:rsidRPr="007100A7">
        <w:rPr>
          <w:rStyle w:val="1-Char"/>
          <w:rFonts w:hint="cs"/>
          <w:rtl/>
        </w:rPr>
        <w:t>ده و پابر جا و ساکن شد، در آن صورت آن کجاوه، به منزله‌</w:t>
      </w:r>
      <w:r w:rsidR="00446BB7">
        <w:rPr>
          <w:rStyle w:val="1-Char"/>
          <w:rFonts w:hint="cs"/>
          <w:rtl/>
        </w:rPr>
        <w:t>ی</w:t>
      </w:r>
      <w:r w:rsidRPr="007100A7">
        <w:rPr>
          <w:rStyle w:val="1-Char"/>
          <w:rFonts w:hint="cs"/>
          <w:rtl/>
        </w:rPr>
        <w:t xml:space="preserve"> زم</w:t>
      </w:r>
      <w:r w:rsidR="00446BB7">
        <w:rPr>
          <w:rStyle w:val="1-Char"/>
          <w:rFonts w:hint="cs"/>
          <w:rtl/>
        </w:rPr>
        <w:t>ی</w:t>
      </w:r>
      <w:r w:rsidRPr="007100A7">
        <w:rPr>
          <w:rStyle w:val="1-Char"/>
          <w:rFonts w:hint="cs"/>
          <w:rtl/>
        </w:rPr>
        <w:t>ن است؛ از ا</w:t>
      </w:r>
      <w:r w:rsidR="00446BB7">
        <w:rPr>
          <w:rStyle w:val="1-Char"/>
          <w:rFonts w:hint="cs"/>
          <w:rtl/>
        </w:rPr>
        <w:t>ی</w:t>
      </w:r>
      <w:r w:rsidRPr="007100A7">
        <w:rPr>
          <w:rStyle w:val="1-Char"/>
          <w:rFonts w:hint="cs"/>
          <w:rtl/>
        </w:rPr>
        <w:t>ن رو، گزاردن نماز فرض در آن، به حالت ا</w:t>
      </w:r>
      <w:r w:rsidR="00446BB7">
        <w:rPr>
          <w:rStyle w:val="1-Char"/>
          <w:rFonts w:hint="cs"/>
          <w:rtl/>
        </w:rPr>
        <w:t>ی</w:t>
      </w:r>
      <w:r w:rsidRPr="007100A7">
        <w:rPr>
          <w:rStyle w:val="1-Char"/>
          <w:rFonts w:hint="cs"/>
          <w:rtl/>
        </w:rPr>
        <w:t>ستاده درست است.</w:t>
      </w:r>
    </w:p>
    <w:p w:rsidR="00AE35C5" w:rsidRPr="001969A8" w:rsidRDefault="00AE35C5" w:rsidP="00FB2262">
      <w:pPr>
        <w:pStyle w:val="3-"/>
        <w:rPr>
          <w:rtl/>
        </w:rPr>
      </w:pPr>
      <w:r w:rsidRPr="001969A8">
        <w:rPr>
          <w:rFonts w:hint="eastAsia"/>
          <w:rtl/>
        </w:rPr>
        <w:t>فَصلٌ</w:t>
      </w:r>
      <w:r w:rsidRPr="001969A8">
        <w:rPr>
          <w:rtl/>
        </w:rPr>
        <w:t xml:space="preserve"> </w:t>
      </w:r>
      <w:r w:rsidRPr="001969A8">
        <w:rPr>
          <w:rFonts w:hint="eastAsia"/>
          <w:rtl/>
        </w:rPr>
        <w:t>فِ</w:t>
      </w:r>
      <w:r w:rsidR="00C12E54">
        <w:rPr>
          <w:rFonts w:hint="cs"/>
          <w:rtl/>
        </w:rPr>
        <w:t>ي</w:t>
      </w:r>
      <w:r w:rsidRPr="001969A8">
        <w:rPr>
          <w:rtl/>
        </w:rPr>
        <w:t xml:space="preserve"> </w:t>
      </w:r>
      <w:r w:rsidRPr="001969A8">
        <w:rPr>
          <w:rFonts w:hint="eastAsia"/>
          <w:rtl/>
        </w:rPr>
        <w:t>الصَّلاة</w:t>
      </w:r>
      <w:r w:rsidRPr="001969A8">
        <w:rPr>
          <w:rtl/>
        </w:rPr>
        <w:t xml:space="preserve"> </w:t>
      </w:r>
      <w:r w:rsidRPr="001969A8">
        <w:rPr>
          <w:rFonts w:hint="eastAsia"/>
          <w:rtl/>
        </w:rPr>
        <w:t>فِ</w:t>
      </w:r>
      <w:r w:rsidR="00C12E54">
        <w:rPr>
          <w:rFonts w:hint="cs"/>
          <w:rtl/>
        </w:rPr>
        <w:t>ي</w:t>
      </w:r>
      <w:r w:rsidRPr="001969A8">
        <w:rPr>
          <w:rtl/>
        </w:rPr>
        <w:t xml:space="preserve"> </w:t>
      </w:r>
      <w:r w:rsidRPr="001969A8">
        <w:rPr>
          <w:rFonts w:hint="eastAsia"/>
          <w:rtl/>
        </w:rPr>
        <w:t>السَّفِ</w:t>
      </w:r>
      <w:r w:rsidR="00C12E54">
        <w:rPr>
          <w:rFonts w:hint="cs"/>
          <w:rtl/>
        </w:rPr>
        <w:t>ي</w:t>
      </w:r>
      <w:r w:rsidRPr="001969A8">
        <w:rPr>
          <w:rFonts w:hint="eastAsia"/>
          <w:rtl/>
        </w:rPr>
        <w:t>نَة</w:t>
      </w:r>
    </w:p>
    <w:p w:rsidR="00AE35C5" w:rsidRPr="00BE2421" w:rsidRDefault="00AE35C5" w:rsidP="00AF1D25">
      <w:pPr>
        <w:rPr>
          <w:rStyle w:val="5-Char"/>
          <w:bCs/>
          <w:rtl/>
        </w:rPr>
      </w:pPr>
      <w:r w:rsidRPr="00BE2421">
        <w:rPr>
          <w:rStyle w:val="5-Char"/>
          <w:rFonts w:hint="eastAsia"/>
          <w:rtl/>
        </w:rPr>
        <w:t>صَلاَةُ</w:t>
      </w:r>
      <w:r w:rsidRPr="00BE2421">
        <w:rPr>
          <w:rStyle w:val="5-Char"/>
          <w:rtl/>
        </w:rPr>
        <w:t xml:space="preserve"> </w:t>
      </w:r>
      <w:r w:rsidRPr="00BE2421">
        <w:rPr>
          <w:rStyle w:val="5-Char"/>
          <w:rFonts w:hint="eastAsia"/>
          <w:rtl/>
        </w:rPr>
        <w:t>الفَرضِ</w:t>
      </w:r>
      <w:r w:rsidRPr="00BE2421">
        <w:rPr>
          <w:rStyle w:val="5-Char"/>
          <w:rtl/>
        </w:rPr>
        <w:t xml:space="preserve"> </w:t>
      </w:r>
      <w:r w:rsidRPr="00BE2421">
        <w:rPr>
          <w:rStyle w:val="5-Char"/>
          <w:rFonts w:hint="eastAsia"/>
          <w:rtl/>
        </w:rPr>
        <w:t>فِيهَ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هِيَ</w:t>
      </w:r>
      <w:r w:rsidRPr="00BE2421">
        <w:rPr>
          <w:rStyle w:val="5-Char"/>
          <w:rtl/>
        </w:rPr>
        <w:t xml:space="preserve"> </w:t>
      </w:r>
      <w:r w:rsidRPr="00BE2421">
        <w:rPr>
          <w:rStyle w:val="5-Char"/>
          <w:rFonts w:hint="eastAsia"/>
          <w:rtl/>
        </w:rPr>
        <w:t>جَارِيَةٌ</w:t>
      </w:r>
      <w:r w:rsidRPr="00BE2421">
        <w:rPr>
          <w:rStyle w:val="5-Char"/>
          <w:rtl/>
        </w:rPr>
        <w:t xml:space="preserve"> </w:t>
      </w:r>
      <w:r w:rsidRPr="00BE2421">
        <w:rPr>
          <w:rStyle w:val="5-Char"/>
          <w:rFonts w:hint="eastAsia"/>
          <w:rtl/>
        </w:rPr>
        <w:t>قَاعِدًا</w:t>
      </w:r>
      <w:r w:rsidRPr="00BE2421">
        <w:rPr>
          <w:rStyle w:val="5-Char"/>
          <w:rtl/>
        </w:rPr>
        <w:t xml:space="preserve"> </w:t>
      </w:r>
      <w:r w:rsidRPr="00BE2421">
        <w:rPr>
          <w:rStyle w:val="5-Char"/>
          <w:rFonts w:hint="eastAsia"/>
          <w:rtl/>
        </w:rPr>
        <w:t>بِلَا</w:t>
      </w:r>
      <w:r w:rsidRPr="00BE2421">
        <w:rPr>
          <w:rStyle w:val="5-Char"/>
          <w:rtl/>
        </w:rPr>
        <w:t xml:space="preserve"> </w:t>
      </w:r>
      <w:r w:rsidRPr="00BE2421">
        <w:rPr>
          <w:rStyle w:val="5-Char"/>
          <w:rFonts w:hint="eastAsia"/>
          <w:rtl/>
        </w:rPr>
        <w:t>عُذرٍ</w:t>
      </w:r>
      <w:r w:rsidRPr="00BE2421">
        <w:rPr>
          <w:rStyle w:val="5-Char"/>
          <w:rtl/>
        </w:rPr>
        <w:t xml:space="preserve"> </w:t>
      </w:r>
      <w:r w:rsidRPr="00BE2421">
        <w:rPr>
          <w:rStyle w:val="5-Char"/>
          <w:rFonts w:hint="eastAsia"/>
          <w:rtl/>
        </w:rPr>
        <w:t>صَحِيحَةٌ</w:t>
      </w:r>
      <w:r w:rsidRPr="00BE2421">
        <w:rPr>
          <w:rStyle w:val="5-Char"/>
          <w:rtl/>
        </w:rPr>
        <w:t xml:space="preserve"> </w:t>
      </w:r>
      <w:r w:rsidRPr="00BE2421">
        <w:rPr>
          <w:rStyle w:val="5-Char"/>
          <w:rFonts w:hint="eastAsia"/>
          <w:rtl/>
        </w:rPr>
        <w:t>عِندَ</w:t>
      </w:r>
      <w:r w:rsidRPr="00BE2421">
        <w:rPr>
          <w:rStyle w:val="5-Char"/>
          <w:rtl/>
        </w:rPr>
        <w:t xml:space="preserve"> </w:t>
      </w:r>
      <w:r w:rsidRPr="00BE2421">
        <w:rPr>
          <w:rStyle w:val="5-Char"/>
          <w:rFonts w:hint="eastAsia"/>
          <w:rtl/>
        </w:rPr>
        <w:t>أَبِي</w:t>
      </w:r>
      <w:r w:rsidRPr="00BE2421">
        <w:rPr>
          <w:rStyle w:val="5-Char"/>
          <w:rtl/>
        </w:rPr>
        <w:t xml:space="preserve"> </w:t>
      </w:r>
      <w:r w:rsidRPr="00BE2421">
        <w:rPr>
          <w:rStyle w:val="5-Char"/>
          <w:rFonts w:hint="eastAsia"/>
          <w:rtl/>
        </w:rPr>
        <w:t>حَنِيفَةَ</w:t>
      </w:r>
      <w:r w:rsidRPr="00BE2421">
        <w:rPr>
          <w:rStyle w:val="5-Char"/>
          <w:rtl/>
        </w:rPr>
        <w:t xml:space="preserve"> </w:t>
      </w:r>
      <w:r w:rsidRPr="00BE2421">
        <w:rPr>
          <w:rStyle w:val="5-Char"/>
          <w:rFonts w:hint="eastAsia"/>
          <w:rtl/>
        </w:rPr>
        <w:t>بِالرُّكُوعِ</w:t>
      </w:r>
      <w:r w:rsidRPr="00BE2421">
        <w:rPr>
          <w:rStyle w:val="5-Char"/>
          <w:rtl/>
        </w:rPr>
        <w:t xml:space="preserve"> </w:t>
      </w:r>
      <w:r w:rsidRPr="00BE2421">
        <w:rPr>
          <w:rStyle w:val="5-Char"/>
          <w:rFonts w:hint="eastAsia"/>
          <w:rtl/>
        </w:rPr>
        <w:t>وَالسُّجُودِ</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الَا</w:t>
      </w:r>
      <w:r w:rsidRPr="00BE2421">
        <w:rPr>
          <w:rStyle w:val="5-Char"/>
          <w:rFonts w:hint="cs"/>
          <w:rtl/>
        </w:rPr>
        <w:t>:</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تَصِحُّ</w:t>
      </w:r>
      <w:r w:rsidRPr="00BE2421">
        <w:rPr>
          <w:rStyle w:val="5-Char"/>
          <w:rtl/>
        </w:rPr>
        <w:t xml:space="preserve"> </w:t>
      </w:r>
      <w:r w:rsidRPr="00BE2421">
        <w:rPr>
          <w:rStyle w:val="5-Char"/>
          <w:rFonts w:hint="eastAsia"/>
          <w:rtl/>
        </w:rPr>
        <w:t>إِلَّا</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عُذ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هُوَ</w:t>
      </w:r>
      <w:r w:rsidRPr="00BE2421">
        <w:rPr>
          <w:rStyle w:val="5-Char"/>
          <w:rtl/>
        </w:rPr>
        <w:t xml:space="preserve"> </w:t>
      </w:r>
      <w:r w:rsidRPr="00BE2421">
        <w:rPr>
          <w:rStyle w:val="5-Char"/>
          <w:rFonts w:hint="eastAsia"/>
          <w:rtl/>
        </w:rPr>
        <w:t>الأَظهَرُ</w:t>
      </w:r>
      <w:r w:rsidRPr="00BE2421">
        <w:rPr>
          <w:rStyle w:val="5-Char"/>
          <w:rFonts w:hint="cs"/>
          <w:rtl/>
        </w:rPr>
        <w:t>.</w:t>
      </w:r>
      <w:r w:rsidRPr="00BE2421">
        <w:rPr>
          <w:rStyle w:val="5-Char"/>
          <w:rtl/>
        </w:rPr>
        <w:t xml:space="preserve"> </w:t>
      </w:r>
      <w:r w:rsidRPr="00BE2421">
        <w:rPr>
          <w:rStyle w:val="5-Char"/>
          <w:rFonts w:hint="eastAsia"/>
          <w:rtl/>
        </w:rPr>
        <w:t>وَالعُذرُ</w:t>
      </w:r>
      <w:r w:rsidRPr="00BE2421">
        <w:rPr>
          <w:rStyle w:val="5-Char"/>
          <w:rFonts w:hint="cs"/>
          <w:rtl/>
        </w:rPr>
        <w:t>:</w:t>
      </w:r>
      <w:r w:rsidRPr="00BE2421">
        <w:rPr>
          <w:rStyle w:val="5-Char"/>
          <w:rtl/>
        </w:rPr>
        <w:t xml:space="preserve"> </w:t>
      </w:r>
      <w:r w:rsidRPr="00BE2421">
        <w:rPr>
          <w:rStyle w:val="5-Char"/>
          <w:rFonts w:hint="eastAsia"/>
          <w:rtl/>
        </w:rPr>
        <w:t>كَدَوَرَانِ</w:t>
      </w:r>
      <w:r w:rsidRPr="00BE2421">
        <w:rPr>
          <w:rStyle w:val="5-Char"/>
          <w:rtl/>
        </w:rPr>
        <w:t xml:space="preserve"> </w:t>
      </w:r>
      <w:r w:rsidRPr="00BE2421">
        <w:rPr>
          <w:rStyle w:val="5-Char"/>
          <w:rFonts w:hint="eastAsia"/>
          <w:rtl/>
        </w:rPr>
        <w:t>الرَّأسِ</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عَدَمُ</w:t>
      </w:r>
      <w:r w:rsidRPr="00BE2421">
        <w:rPr>
          <w:rStyle w:val="5-Char"/>
          <w:rtl/>
        </w:rPr>
        <w:t xml:space="preserve"> </w:t>
      </w:r>
      <w:r w:rsidRPr="00BE2421">
        <w:rPr>
          <w:rStyle w:val="5-Char"/>
          <w:rFonts w:hint="eastAsia"/>
          <w:rtl/>
        </w:rPr>
        <w:t>القُدرَةِ</w:t>
      </w:r>
      <w:r w:rsidRPr="00BE2421">
        <w:rPr>
          <w:rStyle w:val="5-Char"/>
          <w:rtl/>
        </w:rPr>
        <w:t xml:space="preserve"> </w:t>
      </w:r>
      <w:r w:rsidRPr="00BE2421">
        <w:rPr>
          <w:rStyle w:val="5-Char"/>
          <w:rFonts w:hint="eastAsia"/>
          <w:rtl/>
        </w:rPr>
        <w:t>عَلَ</w:t>
      </w:r>
      <w:r w:rsidR="00D65C23" w:rsidRPr="00BE2421">
        <w:rPr>
          <w:rStyle w:val="5-Char"/>
          <w:rFonts w:hint="cs"/>
          <w:rtl/>
        </w:rPr>
        <w:t>ی</w:t>
      </w:r>
      <w:r w:rsidRPr="00BE2421">
        <w:rPr>
          <w:rStyle w:val="5-Char"/>
          <w:rtl/>
        </w:rPr>
        <w:t xml:space="preserve"> </w:t>
      </w:r>
      <w:r w:rsidRPr="00BE2421">
        <w:rPr>
          <w:rStyle w:val="5-Char"/>
          <w:rFonts w:hint="eastAsia"/>
          <w:rtl/>
        </w:rPr>
        <w:t>الخُرُوجِ</w:t>
      </w:r>
      <w:r w:rsidRPr="00BE2421">
        <w:rPr>
          <w:rStyle w:val="5-Char"/>
          <w:rFonts w:hint="cs"/>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تَجُوزُ</w:t>
      </w:r>
      <w:r w:rsidRPr="00BE2421">
        <w:rPr>
          <w:rStyle w:val="5-Char"/>
          <w:rtl/>
        </w:rPr>
        <w:t xml:space="preserve"> </w:t>
      </w:r>
      <w:r w:rsidRPr="00BE2421">
        <w:rPr>
          <w:rStyle w:val="5-Char"/>
          <w:rFonts w:hint="eastAsia"/>
          <w:rtl/>
        </w:rPr>
        <w:t>فِيهَا</w:t>
      </w:r>
      <w:r w:rsidRPr="00BE2421">
        <w:rPr>
          <w:rStyle w:val="5-Char"/>
          <w:rtl/>
        </w:rPr>
        <w:t xml:space="preserve"> </w:t>
      </w:r>
      <w:r w:rsidRPr="00BE2421">
        <w:rPr>
          <w:rStyle w:val="5-Char"/>
          <w:rFonts w:hint="eastAsia"/>
          <w:rtl/>
        </w:rPr>
        <w:t>بِالإِيمَاءِ</w:t>
      </w:r>
      <w:r w:rsidRPr="00BE2421">
        <w:rPr>
          <w:rStyle w:val="5-Char"/>
          <w:rtl/>
        </w:rPr>
        <w:t xml:space="preserve"> </w:t>
      </w:r>
      <w:r w:rsidRPr="00BE2421">
        <w:rPr>
          <w:rStyle w:val="5-Char"/>
          <w:rFonts w:hint="eastAsia"/>
          <w:rtl/>
        </w:rPr>
        <w:t>اِتِّفَاقًا</w:t>
      </w:r>
      <w:r w:rsidR="00D418A8" w:rsidRPr="00BE2421">
        <w:rPr>
          <w:rStyle w:val="5-Char"/>
          <w:rFonts w:hint="cs"/>
          <w:rtl/>
        </w:rPr>
        <w:t>.</w:t>
      </w:r>
    </w:p>
    <w:p w:rsidR="00AE35C5" w:rsidRPr="00BE2421" w:rsidRDefault="00AE35C5" w:rsidP="00AF1D25">
      <w:pPr>
        <w:rPr>
          <w:rStyle w:val="5-Char"/>
          <w:bCs/>
          <w:rtl/>
        </w:rPr>
      </w:pPr>
      <w:r w:rsidRPr="00BE2421">
        <w:rPr>
          <w:rStyle w:val="5-Char"/>
          <w:rFonts w:hint="eastAsia"/>
          <w:rtl/>
        </w:rPr>
        <w:t>وَالمَربُوطَةُ</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لُجَّةِ</w:t>
      </w:r>
      <w:r w:rsidRPr="00BE2421">
        <w:rPr>
          <w:rStyle w:val="5-Char"/>
          <w:rtl/>
        </w:rPr>
        <w:t xml:space="preserve"> </w:t>
      </w:r>
      <w:r w:rsidRPr="00BE2421">
        <w:rPr>
          <w:rStyle w:val="5-Char"/>
          <w:rFonts w:hint="eastAsia"/>
          <w:rtl/>
        </w:rPr>
        <w:t>البَح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حَرِّكُهَا</w:t>
      </w:r>
      <w:r w:rsidRPr="00BE2421">
        <w:rPr>
          <w:rStyle w:val="5-Char"/>
          <w:rtl/>
        </w:rPr>
        <w:t xml:space="preserve"> </w:t>
      </w:r>
      <w:r w:rsidRPr="00BE2421">
        <w:rPr>
          <w:rStyle w:val="5-Char"/>
          <w:rFonts w:hint="eastAsia"/>
          <w:rtl/>
        </w:rPr>
        <w:t>الرِّيحُ</w:t>
      </w:r>
      <w:r w:rsidRPr="00BE2421">
        <w:rPr>
          <w:rStyle w:val="5-Char"/>
          <w:rtl/>
        </w:rPr>
        <w:t xml:space="preserve"> </w:t>
      </w:r>
      <w:r w:rsidRPr="00BE2421">
        <w:rPr>
          <w:rStyle w:val="5-Char"/>
          <w:rFonts w:hint="eastAsia"/>
          <w:rtl/>
        </w:rPr>
        <w:t>شَدِيدًا</w:t>
      </w:r>
      <w:r w:rsidRPr="00BE2421">
        <w:rPr>
          <w:rStyle w:val="5-Char"/>
          <w:rtl/>
        </w:rPr>
        <w:t xml:space="preserve"> </w:t>
      </w:r>
      <w:r w:rsidRPr="00BE2421">
        <w:rPr>
          <w:rStyle w:val="5-Char"/>
          <w:rFonts w:hint="eastAsia"/>
          <w:rtl/>
        </w:rPr>
        <w:t>كَالسَّائِرَ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لَّا</w:t>
      </w:r>
      <w:r w:rsidRPr="00BE2421">
        <w:rPr>
          <w:rStyle w:val="5-Char"/>
          <w:rtl/>
        </w:rPr>
        <w:t xml:space="preserve"> </w:t>
      </w:r>
      <w:r w:rsidRPr="00BE2421">
        <w:rPr>
          <w:rStyle w:val="5-Char"/>
          <w:rFonts w:hint="eastAsia"/>
          <w:rtl/>
        </w:rPr>
        <w:t>فَكَالوَاقِفَةِ</w:t>
      </w:r>
      <w:r w:rsidRPr="00BE2421">
        <w:rPr>
          <w:rStyle w:val="5-Char"/>
          <w:rtl/>
        </w:rPr>
        <w:t xml:space="preserve"> </w:t>
      </w:r>
      <w:r w:rsidRPr="00BE2421">
        <w:rPr>
          <w:rStyle w:val="5-Char"/>
          <w:rFonts w:hint="eastAsia"/>
          <w:rtl/>
        </w:rPr>
        <w:t>عَلَ</w:t>
      </w:r>
      <w:r w:rsidR="00D65C23" w:rsidRPr="00BE2421">
        <w:rPr>
          <w:rStyle w:val="5-Char"/>
          <w:rFonts w:hint="cs"/>
          <w:rtl/>
        </w:rPr>
        <w:t>ی</w:t>
      </w:r>
      <w:r w:rsidRPr="00BE2421">
        <w:rPr>
          <w:rStyle w:val="5-Char"/>
          <w:rtl/>
        </w:rPr>
        <w:t xml:space="preserve"> </w:t>
      </w:r>
      <w:r w:rsidRPr="00BE2421">
        <w:rPr>
          <w:rStyle w:val="5-Char"/>
          <w:rFonts w:hint="eastAsia"/>
          <w:rtl/>
        </w:rPr>
        <w:t>الأَصَحِّ</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كَانَت</w:t>
      </w:r>
      <w:r w:rsidRPr="00BE2421">
        <w:rPr>
          <w:rStyle w:val="5-Char"/>
          <w:rtl/>
        </w:rPr>
        <w:t xml:space="preserve"> </w:t>
      </w:r>
      <w:r w:rsidRPr="00BE2421">
        <w:rPr>
          <w:rStyle w:val="5-Char"/>
          <w:rFonts w:hint="eastAsia"/>
          <w:rtl/>
        </w:rPr>
        <w:t>مَربُوطَةً</w:t>
      </w:r>
      <w:r w:rsidRPr="00BE2421">
        <w:rPr>
          <w:rStyle w:val="5-Char"/>
          <w:rtl/>
        </w:rPr>
        <w:t xml:space="preserve"> </w:t>
      </w:r>
      <w:r w:rsidRPr="00BE2421">
        <w:rPr>
          <w:rStyle w:val="5-Char"/>
          <w:rFonts w:hint="eastAsia"/>
          <w:rtl/>
        </w:rPr>
        <w:t>بِالشَّطِّ</w:t>
      </w:r>
      <w:r w:rsidRPr="00BE2421">
        <w:rPr>
          <w:rStyle w:val="5-Char"/>
          <w:rFonts w:hint="cs"/>
          <w:rtl/>
        </w:rPr>
        <w:t>،</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تَجُوزُ</w:t>
      </w:r>
      <w:r w:rsidRPr="00BE2421">
        <w:rPr>
          <w:rStyle w:val="5-Char"/>
          <w:rtl/>
        </w:rPr>
        <w:t xml:space="preserve"> </w:t>
      </w:r>
      <w:r w:rsidRPr="00BE2421">
        <w:rPr>
          <w:rStyle w:val="5-Char"/>
          <w:rFonts w:hint="eastAsia"/>
          <w:rtl/>
        </w:rPr>
        <w:t>صَلَاتُه</w:t>
      </w:r>
      <w:r w:rsidRPr="00BE2421">
        <w:rPr>
          <w:rStyle w:val="5-Char"/>
          <w:rtl/>
        </w:rPr>
        <w:t xml:space="preserve"> </w:t>
      </w:r>
      <w:r w:rsidRPr="00BE2421">
        <w:rPr>
          <w:rStyle w:val="5-Char"/>
          <w:rFonts w:hint="eastAsia"/>
          <w:rtl/>
        </w:rPr>
        <w:t>قَاعِدًا</w:t>
      </w:r>
      <w:r w:rsidRPr="00BE2421">
        <w:rPr>
          <w:rStyle w:val="5-Char"/>
          <w:rtl/>
        </w:rPr>
        <w:t xml:space="preserve"> </w:t>
      </w:r>
      <w:r w:rsidRPr="00BE2421">
        <w:rPr>
          <w:rStyle w:val="5-Char"/>
          <w:rFonts w:hint="eastAsia"/>
          <w:rtl/>
        </w:rPr>
        <w:t>بِالإِجمَاعِ</w:t>
      </w:r>
      <w:r w:rsidRPr="00BE2421">
        <w:rPr>
          <w:rStyle w:val="5-Char"/>
          <w:rFonts w:hint="cs"/>
          <w:rtl/>
        </w:rPr>
        <w:t>.</w:t>
      </w:r>
      <w:r w:rsidRPr="00BE2421">
        <w:rPr>
          <w:rStyle w:val="5-Char"/>
          <w:rtl/>
        </w:rPr>
        <w:t xml:space="preserve"> </w:t>
      </w:r>
      <w:r w:rsidRPr="00BE2421">
        <w:rPr>
          <w:rStyle w:val="5-Char"/>
          <w:rFonts w:hint="eastAsia"/>
          <w:rtl/>
        </w:rPr>
        <w:t>فَإِن</w:t>
      </w:r>
      <w:r w:rsidRPr="00BE2421">
        <w:rPr>
          <w:rStyle w:val="5-Char"/>
          <w:rtl/>
        </w:rPr>
        <w:t xml:space="preserve"> </w:t>
      </w:r>
      <w:r w:rsidRPr="00BE2421">
        <w:rPr>
          <w:rStyle w:val="5-Char"/>
          <w:rFonts w:hint="eastAsia"/>
          <w:rtl/>
        </w:rPr>
        <w:t>صَلَّ</w:t>
      </w:r>
      <w:r w:rsidR="00D65C23" w:rsidRPr="00BE2421">
        <w:rPr>
          <w:rStyle w:val="5-Char"/>
          <w:rFonts w:hint="cs"/>
          <w:rtl/>
        </w:rPr>
        <w:t>ی</w:t>
      </w:r>
      <w:r w:rsidRPr="00BE2421">
        <w:rPr>
          <w:rStyle w:val="5-Char"/>
          <w:rtl/>
        </w:rPr>
        <w:t xml:space="preserve"> </w:t>
      </w:r>
      <w:r w:rsidRPr="00BE2421">
        <w:rPr>
          <w:rStyle w:val="5-Char"/>
          <w:rFonts w:hint="eastAsia"/>
          <w:rtl/>
        </w:rPr>
        <w:t>قَائِمًا</w:t>
      </w:r>
      <w:r w:rsidRPr="00BE2421">
        <w:rPr>
          <w:rStyle w:val="5-Char"/>
          <w:rtl/>
        </w:rPr>
        <w:t xml:space="preserve"> </w:t>
      </w:r>
      <w:r w:rsidRPr="00BE2421">
        <w:rPr>
          <w:rStyle w:val="5-Char"/>
          <w:rFonts w:hint="eastAsia"/>
          <w:rtl/>
        </w:rPr>
        <w:t>وَكَانَ</w:t>
      </w:r>
      <w:r w:rsidRPr="00BE2421">
        <w:rPr>
          <w:rStyle w:val="5-Char"/>
          <w:rtl/>
        </w:rPr>
        <w:t xml:space="preserve"> </w:t>
      </w:r>
      <w:r w:rsidRPr="00BE2421">
        <w:rPr>
          <w:rStyle w:val="5-Char"/>
          <w:rFonts w:hint="eastAsia"/>
          <w:rtl/>
        </w:rPr>
        <w:t>شَيءٌ</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سَّفِينَةِ</w:t>
      </w:r>
      <w:r w:rsidRPr="00BE2421">
        <w:rPr>
          <w:rStyle w:val="5-Char"/>
          <w:rtl/>
        </w:rPr>
        <w:t xml:space="preserve"> </w:t>
      </w:r>
      <w:r w:rsidRPr="00BE2421">
        <w:rPr>
          <w:rStyle w:val="5-Char"/>
          <w:rFonts w:hint="eastAsia"/>
          <w:rtl/>
        </w:rPr>
        <w:t>عَلَ</w:t>
      </w:r>
      <w:r w:rsidR="00D65C23" w:rsidRPr="00BE2421">
        <w:rPr>
          <w:rStyle w:val="5-Char"/>
          <w:rFonts w:hint="cs"/>
          <w:rtl/>
        </w:rPr>
        <w:t>ی</w:t>
      </w:r>
      <w:r w:rsidRPr="00BE2421">
        <w:rPr>
          <w:rStyle w:val="5-Char"/>
          <w:rtl/>
        </w:rPr>
        <w:t xml:space="preserve"> </w:t>
      </w:r>
      <w:r w:rsidRPr="00BE2421">
        <w:rPr>
          <w:rStyle w:val="5-Char"/>
          <w:rFonts w:hint="eastAsia"/>
          <w:rtl/>
        </w:rPr>
        <w:t>قَرَارِ</w:t>
      </w:r>
      <w:r w:rsidRPr="00BE2421">
        <w:rPr>
          <w:rStyle w:val="5-Char"/>
          <w:rtl/>
        </w:rPr>
        <w:t xml:space="preserve"> </w:t>
      </w:r>
      <w:r w:rsidRPr="00BE2421">
        <w:rPr>
          <w:rStyle w:val="5-Char"/>
          <w:rFonts w:hint="eastAsia"/>
          <w:rtl/>
        </w:rPr>
        <w:t>الأَرضِ</w:t>
      </w:r>
      <w:r w:rsidRPr="00BE2421">
        <w:rPr>
          <w:rStyle w:val="5-Char"/>
          <w:rFonts w:hint="cs"/>
          <w:rtl/>
        </w:rPr>
        <w:t>،</w:t>
      </w:r>
      <w:r w:rsidRPr="00BE2421">
        <w:rPr>
          <w:rStyle w:val="5-Char"/>
          <w:rtl/>
        </w:rPr>
        <w:t xml:space="preserve"> </w:t>
      </w:r>
      <w:r w:rsidRPr="00BE2421">
        <w:rPr>
          <w:rStyle w:val="5-Char"/>
          <w:rFonts w:hint="eastAsia"/>
          <w:rtl/>
        </w:rPr>
        <w:t>صَحَّتِ</w:t>
      </w:r>
      <w:r w:rsidRPr="00BE2421">
        <w:rPr>
          <w:rStyle w:val="5-Char"/>
          <w:rtl/>
        </w:rPr>
        <w:t xml:space="preserve"> </w:t>
      </w:r>
      <w:r w:rsidRPr="00BE2421">
        <w:rPr>
          <w:rStyle w:val="5-Char"/>
          <w:rFonts w:hint="eastAsia"/>
          <w:rtl/>
        </w:rPr>
        <w:t>الصَّلَا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لَّا</w:t>
      </w:r>
      <w:r w:rsidRPr="00BE2421">
        <w:rPr>
          <w:rStyle w:val="5-Char"/>
          <w:rtl/>
        </w:rPr>
        <w:t xml:space="preserve"> </w:t>
      </w:r>
      <w:r w:rsidRPr="00BE2421">
        <w:rPr>
          <w:rStyle w:val="5-Char"/>
          <w:rFonts w:hint="eastAsia"/>
          <w:rtl/>
        </w:rPr>
        <w:t>فَلَا</w:t>
      </w:r>
      <w:r w:rsidRPr="00BE2421">
        <w:rPr>
          <w:rStyle w:val="5-Char"/>
          <w:rtl/>
        </w:rPr>
        <w:t xml:space="preserve"> </w:t>
      </w:r>
      <w:r w:rsidRPr="00BE2421">
        <w:rPr>
          <w:rStyle w:val="5-Char"/>
          <w:rFonts w:hint="eastAsia"/>
          <w:rtl/>
        </w:rPr>
        <w:t>تَصِحُّ</w:t>
      </w:r>
      <w:r w:rsidRPr="00BE2421">
        <w:rPr>
          <w:rStyle w:val="5-Char"/>
          <w:rtl/>
        </w:rPr>
        <w:t xml:space="preserve"> </w:t>
      </w:r>
      <w:r w:rsidRPr="00BE2421">
        <w:rPr>
          <w:rStyle w:val="5-Char"/>
          <w:rFonts w:hint="eastAsia"/>
          <w:rtl/>
        </w:rPr>
        <w:t>عَلَ</w:t>
      </w:r>
      <w:r w:rsidR="00D65C23" w:rsidRPr="00BE2421">
        <w:rPr>
          <w:rStyle w:val="5-Char"/>
          <w:rFonts w:hint="cs"/>
          <w:rtl/>
        </w:rPr>
        <w:t>ی</w:t>
      </w:r>
      <w:r w:rsidRPr="00BE2421">
        <w:rPr>
          <w:rStyle w:val="5-Char"/>
          <w:rtl/>
        </w:rPr>
        <w:t xml:space="preserve"> </w:t>
      </w:r>
      <w:r w:rsidRPr="00BE2421">
        <w:rPr>
          <w:rStyle w:val="5-Char"/>
          <w:rFonts w:hint="eastAsia"/>
          <w:rtl/>
        </w:rPr>
        <w:t>المُختَارِ</w:t>
      </w:r>
      <w:r w:rsidRPr="00BE2421">
        <w:rPr>
          <w:rStyle w:val="5-Char"/>
          <w:rFonts w:hint="cs"/>
          <w:rtl/>
        </w:rPr>
        <w:t>؛</w:t>
      </w:r>
      <w:r w:rsidRPr="00BE2421">
        <w:rPr>
          <w:rStyle w:val="5-Char"/>
          <w:rtl/>
        </w:rPr>
        <w:t xml:space="preserve"> </w:t>
      </w:r>
      <w:r w:rsidRPr="00BE2421">
        <w:rPr>
          <w:rStyle w:val="5-Char"/>
          <w:rFonts w:hint="eastAsia"/>
          <w:rtl/>
        </w:rPr>
        <w:t>إِلَّا</w:t>
      </w:r>
      <w:r w:rsidRPr="00BE2421">
        <w:rPr>
          <w:rStyle w:val="5-Char"/>
          <w:rtl/>
        </w:rPr>
        <w:t xml:space="preserve"> </w:t>
      </w:r>
      <w:r w:rsidRPr="00BE2421">
        <w:rPr>
          <w:rStyle w:val="5-Char"/>
          <w:rFonts w:hint="eastAsia"/>
          <w:rtl/>
        </w:rPr>
        <w:t>إِذَا</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يُمكِنهُ</w:t>
      </w:r>
      <w:r w:rsidRPr="00BE2421">
        <w:rPr>
          <w:rStyle w:val="5-Char"/>
          <w:rtl/>
        </w:rPr>
        <w:t xml:space="preserve"> </w:t>
      </w:r>
      <w:r w:rsidRPr="00BE2421">
        <w:rPr>
          <w:rStyle w:val="5-Char"/>
          <w:rFonts w:hint="eastAsia"/>
          <w:rtl/>
        </w:rPr>
        <w:t>الخُرُوجَ</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تَوَجَّهُ</w:t>
      </w:r>
      <w:r w:rsidRPr="00BE2421">
        <w:rPr>
          <w:rStyle w:val="5-Char"/>
          <w:rtl/>
        </w:rPr>
        <w:t xml:space="preserve"> </w:t>
      </w:r>
      <w:r w:rsidRPr="00BE2421">
        <w:rPr>
          <w:rStyle w:val="5-Char"/>
          <w:rFonts w:hint="eastAsia"/>
          <w:rtl/>
        </w:rPr>
        <w:t>المُصَلِّي</w:t>
      </w:r>
      <w:r w:rsidRPr="00BE2421">
        <w:rPr>
          <w:rStyle w:val="5-Char"/>
          <w:rtl/>
        </w:rPr>
        <w:t xml:space="preserve"> </w:t>
      </w:r>
      <w:r w:rsidRPr="00BE2421">
        <w:rPr>
          <w:rStyle w:val="5-Char"/>
          <w:rFonts w:hint="eastAsia"/>
          <w:rtl/>
        </w:rPr>
        <w:t>فِيهَا</w:t>
      </w:r>
      <w:r w:rsidRPr="00BE2421">
        <w:rPr>
          <w:rStyle w:val="5-Char"/>
          <w:rtl/>
        </w:rPr>
        <w:t xml:space="preserve"> </w:t>
      </w:r>
      <w:r w:rsidRPr="00BE2421">
        <w:rPr>
          <w:rStyle w:val="5-Char"/>
          <w:rFonts w:hint="eastAsia"/>
          <w:rtl/>
        </w:rPr>
        <w:t>اِلَ</w:t>
      </w:r>
      <w:r w:rsidR="00D65C23" w:rsidRPr="00BE2421">
        <w:rPr>
          <w:rStyle w:val="5-Char"/>
          <w:rFonts w:hint="cs"/>
          <w:rtl/>
        </w:rPr>
        <w:t>ی</w:t>
      </w:r>
      <w:r w:rsidRPr="00BE2421">
        <w:rPr>
          <w:rStyle w:val="5-Char"/>
          <w:rtl/>
        </w:rPr>
        <w:t xml:space="preserve"> </w:t>
      </w:r>
      <w:r w:rsidRPr="00BE2421">
        <w:rPr>
          <w:rStyle w:val="5-Char"/>
          <w:rFonts w:hint="eastAsia"/>
          <w:rtl/>
        </w:rPr>
        <w:t>القِبلَةِ</w:t>
      </w:r>
      <w:r w:rsidRPr="00BE2421">
        <w:rPr>
          <w:rStyle w:val="5-Char"/>
          <w:rtl/>
        </w:rPr>
        <w:t xml:space="preserve"> </w:t>
      </w:r>
      <w:r w:rsidRPr="00BE2421">
        <w:rPr>
          <w:rStyle w:val="5-Char"/>
          <w:rFonts w:hint="eastAsia"/>
          <w:rtl/>
        </w:rPr>
        <w:t>عِندَ</w:t>
      </w:r>
      <w:r w:rsidRPr="00BE2421">
        <w:rPr>
          <w:rStyle w:val="5-Char"/>
          <w:rtl/>
        </w:rPr>
        <w:t xml:space="preserve"> </w:t>
      </w:r>
      <w:r w:rsidRPr="00BE2421">
        <w:rPr>
          <w:rStyle w:val="5-Char"/>
          <w:rFonts w:hint="eastAsia"/>
          <w:rtl/>
        </w:rPr>
        <w:t>اِفتِتَاحِ</w:t>
      </w:r>
      <w:r w:rsidRPr="00BE2421">
        <w:rPr>
          <w:rStyle w:val="5-Char"/>
          <w:rtl/>
        </w:rPr>
        <w:t xml:space="preserve"> </w:t>
      </w:r>
      <w:r w:rsidRPr="00BE2421">
        <w:rPr>
          <w:rStyle w:val="5-Char"/>
          <w:rFonts w:hint="eastAsia"/>
          <w:rtl/>
        </w:rPr>
        <w:t>الصَّلَا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كُلَّمَا</w:t>
      </w:r>
      <w:r w:rsidRPr="00BE2421">
        <w:rPr>
          <w:rStyle w:val="5-Char"/>
          <w:rtl/>
        </w:rPr>
        <w:t xml:space="preserve"> </w:t>
      </w:r>
      <w:r w:rsidRPr="00BE2421">
        <w:rPr>
          <w:rStyle w:val="5-Char"/>
          <w:rFonts w:hint="eastAsia"/>
          <w:rtl/>
        </w:rPr>
        <w:t>اِستَدَارَت</w:t>
      </w:r>
      <w:r w:rsidRPr="00BE2421">
        <w:rPr>
          <w:rStyle w:val="5-Char"/>
          <w:rtl/>
        </w:rPr>
        <w:t xml:space="preserve"> </w:t>
      </w:r>
      <w:r w:rsidRPr="00BE2421">
        <w:rPr>
          <w:rStyle w:val="5-Char"/>
          <w:rFonts w:hint="eastAsia"/>
          <w:rtl/>
        </w:rPr>
        <w:t>عَنهَا</w:t>
      </w:r>
      <w:r w:rsidRPr="00BE2421">
        <w:rPr>
          <w:rStyle w:val="5-Char"/>
          <w:rFonts w:hint="cs"/>
          <w:rtl/>
        </w:rPr>
        <w:t>،</w:t>
      </w:r>
      <w:r w:rsidRPr="00BE2421">
        <w:rPr>
          <w:rStyle w:val="5-Char"/>
          <w:rtl/>
        </w:rPr>
        <w:t xml:space="preserve"> </w:t>
      </w:r>
      <w:r w:rsidRPr="00BE2421">
        <w:rPr>
          <w:rStyle w:val="5-Char"/>
          <w:rFonts w:hint="eastAsia"/>
          <w:rtl/>
        </w:rPr>
        <w:t>يَتَوَجَّهُ</w:t>
      </w:r>
      <w:r w:rsidRPr="00BE2421">
        <w:rPr>
          <w:rStyle w:val="5-Char"/>
          <w:rtl/>
        </w:rPr>
        <w:t xml:space="preserve"> </w:t>
      </w:r>
      <w:r w:rsidRPr="00BE2421">
        <w:rPr>
          <w:rStyle w:val="5-Char"/>
          <w:rFonts w:hint="eastAsia"/>
          <w:rtl/>
        </w:rPr>
        <w:t>إِلَيهَا</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خِلَالِ</w:t>
      </w:r>
      <w:r w:rsidRPr="00BE2421">
        <w:rPr>
          <w:rStyle w:val="5-Char"/>
          <w:rtl/>
        </w:rPr>
        <w:t xml:space="preserve"> </w:t>
      </w:r>
      <w:r w:rsidRPr="00BE2421">
        <w:rPr>
          <w:rStyle w:val="5-Char"/>
          <w:rFonts w:hint="eastAsia"/>
          <w:rtl/>
        </w:rPr>
        <w:t>الصَّلَاةِ</w:t>
      </w:r>
      <w:r w:rsidRPr="00BE2421">
        <w:rPr>
          <w:rStyle w:val="5-Char"/>
          <w:rtl/>
        </w:rPr>
        <w:t xml:space="preserve"> </w:t>
      </w:r>
      <w:r w:rsidRPr="00BE2421">
        <w:rPr>
          <w:rStyle w:val="5-Char"/>
          <w:rFonts w:hint="eastAsia"/>
          <w:rtl/>
        </w:rPr>
        <w:t>حَتَّ</w:t>
      </w:r>
      <w:r w:rsidR="00D65C23" w:rsidRPr="00BE2421">
        <w:rPr>
          <w:rStyle w:val="5-Char"/>
          <w:rFonts w:hint="cs"/>
          <w:rtl/>
        </w:rPr>
        <w:t>ی</w:t>
      </w:r>
      <w:r w:rsidRPr="00BE2421">
        <w:rPr>
          <w:rStyle w:val="5-Char"/>
          <w:rtl/>
        </w:rPr>
        <w:t xml:space="preserve"> </w:t>
      </w:r>
      <w:r w:rsidRPr="00BE2421">
        <w:rPr>
          <w:rStyle w:val="5-Char"/>
          <w:rFonts w:hint="eastAsia"/>
          <w:rtl/>
        </w:rPr>
        <w:t>يُتِمَّهَا</w:t>
      </w:r>
      <w:r w:rsidRPr="00BE2421">
        <w:rPr>
          <w:rStyle w:val="5-Char"/>
          <w:rtl/>
        </w:rPr>
        <w:t xml:space="preserve"> </w:t>
      </w:r>
      <w:r w:rsidRPr="00BE2421">
        <w:rPr>
          <w:rStyle w:val="5-Char"/>
          <w:rFonts w:hint="eastAsia"/>
          <w:rtl/>
        </w:rPr>
        <w:t>مُستَقبِلًا</w:t>
      </w:r>
      <w:r w:rsidRPr="00BE2421">
        <w:rPr>
          <w:rStyle w:val="5-Char"/>
          <w:rFonts w:hint="cs"/>
          <w:rtl/>
        </w:rPr>
        <w:t>.</w:t>
      </w:r>
    </w:p>
    <w:p w:rsidR="00E81847" w:rsidRPr="001109AA" w:rsidRDefault="00E81847" w:rsidP="00FB2262">
      <w:pPr>
        <w:pStyle w:val="2-0"/>
        <w:rPr>
          <w:rtl/>
        </w:rPr>
      </w:pPr>
      <w:bookmarkStart w:id="86" w:name="_Toc440375844"/>
      <w:r w:rsidRPr="001109AA">
        <w:rPr>
          <w:rFonts w:hint="cs"/>
          <w:rtl/>
        </w:rPr>
        <w:t>فصل: پ</w:t>
      </w:r>
      <w:r w:rsidR="000751A8">
        <w:rPr>
          <w:rFonts w:hint="cs"/>
          <w:rtl/>
        </w:rPr>
        <w:t>ی</w:t>
      </w:r>
      <w:r w:rsidRPr="001109AA">
        <w:rPr>
          <w:rFonts w:hint="cs"/>
          <w:rtl/>
        </w:rPr>
        <w:t>رامون گزاردن نماز در کشت</w:t>
      </w:r>
      <w:r w:rsidR="000751A8">
        <w:rPr>
          <w:rFonts w:hint="cs"/>
          <w:rtl/>
        </w:rPr>
        <w:t>ی</w:t>
      </w:r>
      <w:bookmarkEnd w:id="86"/>
    </w:p>
    <w:p w:rsidR="00E81847" w:rsidRPr="007100A7" w:rsidRDefault="00E81847" w:rsidP="00AF1D25">
      <w:pPr>
        <w:rPr>
          <w:rStyle w:val="1-Char"/>
          <w:rtl/>
        </w:rPr>
      </w:pPr>
      <w:r w:rsidRPr="007100A7">
        <w:rPr>
          <w:rStyle w:val="1-Char"/>
          <w:rFonts w:hint="cs"/>
          <w:rtl/>
        </w:rPr>
        <w:t>از د</w:t>
      </w:r>
      <w:r w:rsidR="00446BB7">
        <w:rPr>
          <w:rStyle w:val="1-Char"/>
          <w:rFonts w:hint="cs"/>
          <w:rtl/>
        </w:rPr>
        <w:t>ی</w:t>
      </w:r>
      <w:r w:rsidRPr="007100A7">
        <w:rPr>
          <w:rStyle w:val="1-Char"/>
          <w:rFonts w:hint="cs"/>
          <w:rtl/>
        </w:rPr>
        <w:t>دگاه امام ابوحن</w:t>
      </w:r>
      <w:r w:rsidR="00446BB7">
        <w:rPr>
          <w:rStyle w:val="1-Char"/>
          <w:rFonts w:hint="cs"/>
          <w:rtl/>
        </w:rPr>
        <w:t>ی</w:t>
      </w:r>
      <w:r w:rsidRPr="007100A7">
        <w:rPr>
          <w:rStyle w:val="1-Char"/>
          <w:rFonts w:hint="cs"/>
          <w:rtl/>
        </w:rPr>
        <w:t>فه</w:t>
      </w:r>
      <w:r w:rsidR="00FE6406" w:rsidRPr="00FE6406">
        <w:rPr>
          <w:rStyle w:val="1-Char"/>
          <w:rFonts w:cs="CTraditional Arabic" w:hint="cs"/>
          <w:rtl/>
        </w:rPr>
        <w:t>/</w:t>
      </w:r>
      <w:r w:rsidRPr="007100A7">
        <w:rPr>
          <w:rStyle w:val="1-Char"/>
          <w:rFonts w:hint="cs"/>
          <w:rtl/>
        </w:rPr>
        <w:t>: گزاردن نماز در کِشت</w:t>
      </w:r>
      <w:r w:rsidR="00446BB7">
        <w:rPr>
          <w:rStyle w:val="1-Char"/>
          <w:rFonts w:hint="cs"/>
          <w:rtl/>
        </w:rPr>
        <w:t>ی</w:t>
      </w:r>
      <w:r w:rsidRPr="007100A7">
        <w:rPr>
          <w:rStyle w:val="1-Char"/>
          <w:rFonts w:hint="cs"/>
          <w:rtl/>
        </w:rPr>
        <w:t xml:space="preserve"> روان و در حال حرکت، به طور نشسته و بدون عذر، درست است؛ البته مشروط بر آن که رکوع و سجده‌</w:t>
      </w:r>
      <w:r w:rsidR="00446BB7">
        <w:rPr>
          <w:rStyle w:val="1-Char"/>
          <w:rFonts w:hint="cs"/>
          <w:rtl/>
        </w:rPr>
        <w:t>ی</w:t>
      </w:r>
      <w:r w:rsidRPr="007100A7">
        <w:rPr>
          <w:rStyle w:val="1-Char"/>
          <w:rFonts w:hint="cs"/>
          <w:rtl/>
        </w:rPr>
        <w:t xml:space="preserve"> نماز را ادا نما</w:t>
      </w:r>
      <w:r w:rsidR="00446BB7">
        <w:rPr>
          <w:rStyle w:val="1-Char"/>
          <w:rFonts w:hint="cs"/>
          <w:rtl/>
        </w:rPr>
        <w:t>ی</w:t>
      </w:r>
      <w:r w:rsidRPr="007100A7">
        <w:rPr>
          <w:rStyle w:val="1-Char"/>
          <w:rFonts w:hint="cs"/>
          <w:rtl/>
        </w:rPr>
        <w:t>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گزاردن نماز فرض، در کِشت</w:t>
      </w:r>
      <w:r w:rsidR="00446BB7">
        <w:rPr>
          <w:rStyle w:val="1-Char"/>
          <w:rFonts w:hint="cs"/>
          <w:rtl/>
        </w:rPr>
        <w:t>ی</w:t>
      </w:r>
      <w:r w:rsidRPr="007100A7">
        <w:rPr>
          <w:rStyle w:val="1-Char"/>
          <w:rFonts w:hint="cs"/>
          <w:rtl/>
        </w:rPr>
        <w:t xml:space="preserve"> روان و در حال حرکت به طور نشسته و بدون عذر و با اشاره درست ن</w:t>
      </w:r>
      <w:r w:rsidR="00446BB7">
        <w:rPr>
          <w:rStyle w:val="1-Char"/>
          <w:rFonts w:hint="cs"/>
          <w:rtl/>
        </w:rPr>
        <w:t>ی</w:t>
      </w:r>
      <w:r w:rsidRPr="007100A7">
        <w:rPr>
          <w:rStyle w:val="1-Char"/>
          <w:rFonts w:hint="cs"/>
          <w:rtl/>
        </w:rPr>
        <w:t>ست.]</w:t>
      </w:r>
    </w:p>
    <w:p w:rsidR="00E81847" w:rsidRPr="007100A7" w:rsidRDefault="00E81847" w:rsidP="00AF1D25">
      <w:pPr>
        <w:rPr>
          <w:rStyle w:val="1-Char"/>
          <w:rtl/>
        </w:rPr>
      </w:pPr>
      <w:r w:rsidRPr="007100A7">
        <w:rPr>
          <w:rStyle w:val="1-Char"/>
          <w:rFonts w:hint="cs"/>
          <w:rtl/>
        </w:rPr>
        <w:t>و امام ابو</w:t>
      </w:r>
      <w:r w:rsidR="00446BB7">
        <w:rPr>
          <w:rStyle w:val="1-Char"/>
          <w:rFonts w:hint="cs"/>
          <w:rtl/>
        </w:rPr>
        <w:t>ی</w:t>
      </w:r>
      <w:r w:rsidRPr="007100A7">
        <w:rPr>
          <w:rStyle w:val="1-Char"/>
          <w:rFonts w:hint="cs"/>
          <w:rtl/>
        </w:rPr>
        <w:t>وسف</w:t>
      </w:r>
      <w:r w:rsidR="00FE6406" w:rsidRPr="00FE6406">
        <w:rPr>
          <w:rStyle w:val="1-Char"/>
          <w:rFonts w:cs="CTraditional Arabic" w:hint="cs"/>
          <w:rtl/>
        </w:rPr>
        <w:t>/</w:t>
      </w:r>
      <w:r w:rsidRPr="007100A7">
        <w:rPr>
          <w:rStyle w:val="1-Char"/>
          <w:rFonts w:hint="cs"/>
          <w:rtl/>
        </w:rPr>
        <w:t xml:space="preserve"> و امام محمد</w:t>
      </w:r>
      <w:r w:rsidR="00FE6406" w:rsidRPr="00FE6406">
        <w:rPr>
          <w:rStyle w:val="1-Char"/>
          <w:rFonts w:cs="CTraditional Arabic" w:hint="cs"/>
          <w:rtl/>
        </w:rPr>
        <w:t>/</w:t>
      </w:r>
      <w:r w:rsidRPr="007100A7">
        <w:rPr>
          <w:rStyle w:val="1-Char"/>
          <w:rFonts w:hint="cs"/>
          <w:rtl/>
        </w:rPr>
        <w:t xml:space="preserve"> گفته‌اند: گزاردن نمازِ فرض، در کشت</w:t>
      </w:r>
      <w:r w:rsidR="00446BB7">
        <w:rPr>
          <w:rStyle w:val="1-Char"/>
          <w:rFonts w:hint="cs"/>
          <w:rtl/>
        </w:rPr>
        <w:t>ی</w:t>
      </w:r>
      <w:r w:rsidRPr="007100A7">
        <w:rPr>
          <w:rStyle w:val="1-Char"/>
          <w:rFonts w:hint="cs"/>
          <w:rtl/>
        </w:rPr>
        <w:t xml:space="preserve"> روان و در حال حرکت، به طور نشسته درست ن</w:t>
      </w:r>
      <w:r w:rsidR="00446BB7">
        <w:rPr>
          <w:rStyle w:val="1-Char"/>
          <w:rFonts w:hint="cs"/>
          <w:rtl/>
        </w:rPr>
        <w:t>ی</w:t>
      </w:r>
      <w:r w:rsidRPr="007100A7">
        <w:rPr>
          <w:rStyle w:val="1-Char"/>
          <w:rFonts w:hint="cs"/>
          <w:rtl/>
        </w:rPr>
        <w:t>ست؛ مگر آن که عذر</w:t>
      </w:r>
      <w:r w:rsidR="00446BB7">
        <w:rPr>
          <w:rStyle w:val="1-Char"/>
          <w:rFonts w:hint="cs"/>
          <w:rtl/>
        </w:rPr>
        <w:t>ی</w:t>
      </w:r>
      <w:r w:rsidRPr="007100A7">
        <w:rPr>
          <w:rStyle w:val="1-Char"/>
          <w:rFonts w:hint="cs"/>
          <w:rtl/>
        </w:rPr>
        <w:t xml:space="preserve"> وجود داشته باشد؛ و هم</w:t>
      </w:r>
      <w:r w:rsidR="00446BB7">
        <w:rPr>
          <w:rStyle w:val="1-Char"/>
          <w:rFonts w:hint="cs"/>
          <w:rtl/>
        </w:rPr>
        <w:t>ی</w:t>
      </w:r>
      <w:r w:rsidRPr="007100A7">
        <w:rPr>
          <w:rStyle w:val="1-Char"/>
          <w:rFonts w:hint="cs"/>
          <w:rtl/>
        </w:rPr>
        <w:t>ن قول، ظاهرتر م</w:t>
      </w:r>
      <w:r w:rsidR="00446BB7">
        <w:rPr>
          <w:rStyle w:val="1-Char"/>
          <w:rFonts w:hint="cs"/>
          <w:rtl/>
        </w:rPr>
        <w:t>ی</w:t>
      </w:r>
      <w:r w:rsidRPr="007100A7">
        <w:rPr>
          <w:rStyle w:val="1-Char"/>
          <w:rFonts w:hint="cs"/>
          <w:rtl/>
        </w:rPr>
        <w:t>‌باشد؛ [ز</w:t>
      </w:r>
      <w:r w:rsidR="00446BB7">
        <w:rPr>
          <w:rStyle w:val="1-Char"/>
          <w:rFonts w:hint="cs"/>
          <w:rtl/>
        </w:rPr>
        <w:t>ی</w:t>
      </w:r>
      <w:r w:rsidRPr="007100A7">
        <w:rPr>
          <w:rStyle w:val="1-Char"/>
          <w:rFonts w:hint="cs"/>
          <w:rtl/>
        </w:rPr>
        <w:t xml:space="preserve">را </w:t>
      </w:r>
      <w:r w:rsidR="00544D97" w:rsidRPr="00544D97">
        <w:rPr>
          <w:rStyle w:val="1-Char"/>
          <w:rFonts w:hint="cs"/>
          <w:rtl/>
        </w:rPr>
        <w:t>ابن عمر</w:t>
      </w:r>
      <w:r w:rsidR="00544D97" w:rsidRPr="00544D97">
        <w:rPr>
          <w:rStyle w:val="1-Char"/>
          <w:rFonts w:cs="CTraditional Arabic" w:hint="cs"/>
          <w:rtl/>
        </w:rPr>
        <w:t>ب</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اِنَّ النَّبِيَّ</w:t>
      </w:r>
      <w:r w:rsidR="00FE6406" w:rsidRPr="00FE6406">
        <w:rPr>
          <w:rStyle w:val="1-Char"/>
          <w:rFonts w:cs="CTraditional Arabic" w:hint="cs"/>
          <w:rtl/>
        </w:rPr>
        <w:t xml:space="preserve"> ج</w:t>
      </w:r>
      <w:r w:rsidRPr="00BE2421">
        <w:rPr>
          <w:rStyle w:val="5-Char"/>
          <w:rFonts w:hint="cs"/>
          <w:rtl/>
        </w:rPr>
        <w:t xml:space="preserve"> سُئِلَ عَنِ الصَّلٰاةِ فِي السَّفِيْنَةِ؟ فَقٰالَ: صَلِّ فِيْهٰا قٰائِماً؛ اِلّٰا اَنْ تَخٰافَ الْغَرْقَ»</w:t>
      </w:r>
      <w:r w:rsidRPr="007100A7">
        <w:rPr>
          <w:rStyle w:val="1-Char"/>
          <w:rFonts w:hint="cs"/>
          <w:rtl/>
        </w:rPr>
        <w:t xml:space="preserve"> (مستدرک حاکم و سنن کبر</w:t>
      </w:r>
      <w:r w:rsidR="00446BB7">
        <w:rPr>
          <w:rStyle w:val="1-Char"/>
          <w:rFonts w:hint="cs"/>
          <w:rtl/>
        </w:rPr>
        <w:t>ی</w:t>
      </w:r>
      <w:r w:rsidRPr="007100A7">
        <w:rPr>
          <w:rStyle w:val="1-Char"/>
          <w:rFonts w:hint="cs"/>
          <w:rtl/>
        </w:rPr>
        <w:t xml:space="preserve"> ب</w:t>
      </w:r>
      <w:r w:rsidR="00446BB7">
        <w:rPr>
          <w:rStyle w:val="1-Char"/>
          <w:rFonts w:hint="cs"/>
          <w:rtl/>
        </w:rPr>
        <w:t>ی</w:t>
      </w:r>
      <w:r w:rsidRPr="007100A7">
        <w:rPr>
          <w:rStyle w:val="1-Char"/>
          <w:rFonts w:hint="cs"/>
          <w:rtl/>
        </w:rPr>
        <w:t>هق</w:t>
      </w:r>
      <w:r w:rsidR="00446BB7">
        <w:rPr>
          <w:rStyle w:val="1-Char"/>
          <w:rFonts w:hint="cs"/>
          <w:rtl/>
        </w:rPr>
        <w:t>ی</w:t>
      </w:r>
      <w:r w:rsidRPr="007100A7">
        <w:rPr>
          <w:rStyle w:val="1-Char"/>
          <w:rFonts w:hint="cs"/>
          <w:rtl/>
        </w:rPr>
        <w:t xml:space="preserve">)؛ </w:t>
      </w:r>
      <w:r w:rsidRPr="00BE2421">
        <w:rPr>
          <w:rStyle w:val="1-Char"/>
          <w:rFonts w:hint="cs"/>
          <w:rtl/>
        </w:rPr>
        <w:t>«از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پ</w:t>
      </w:r>
      <w:r w:rsidR="00446BB7">
        <w:rPr>
          <w:rStyle w:val="1-Char"/>
          <w:rFonts w:hint="cs"/>
          <w:rtl/>
        </w:rPr>
        <w:t>ی</w:t>
      </w:r>
      <w:r w:rsidRPr="00BE2421">
        <w:rPr>
          <w:rStyle w:val="1-Char"/>
          <w:rFonts w:hint="cs"/>
          <w:rtl/>
        </w:rPr>
        <w:t>رامون خواندن نماز در کشت</w:t>
      </w:r>
      <w:r w:rsidR="00446BB7">
        <w:rPr>
          <w:rStyle w:val="1-Char"/>
          <w:rFonts w:hint="cs"/>
          <w:rtl/>
        </w:rPr>
        <w:t>ی</w:t>
      </w:r>
      <w:r w:rsidRPr="00BE2421">
        <w:rPr>
          <w:rStyle w:val="1-Char"/>
          <w:rFonts w:hint="cs"/>
          <w:rtl/>
        </w:rPr>
        <w:t xml:space="preserve"> سؤال شد؟ ا</w:t>
      </w:r>
      <w:r w:rsidR="00446BB7">
        <w:rPr>
          <w:rStyle w:val="1-Char"/>
          <w:rFonts w:hint="cs"/>
          <w:rtl/>
        </w:rPr>
        <w:t>ی</w:t>
      </w:r>
      <w:r w:rsidRPr="00BE2421">
        <w:rPr>
          <w:rStyle w:val="1-Char"/>
          <w:rFonts w:hint="cs"/>
          <w:rtl/>
        </w:rPr>
        <w:t>شان در پاسخ فرمودند: در کشت</w:t>
      </w:r>
      <w:r w:rsidR="00446BB7">
        <w:rPr>
          <w:rStyle w:val="1-Char"/>
          <w:rFonts w:hint="cs"/>
          <w:rtl/>
        </w:rPr>
        <w:t>ی</w:t>
      </w:r>
      <w:r w:rsidRPr="00BE2421">
        <w:rPr>
          <w:rStyle w:val="1-Char"/>
          <w:rFonts w:hint="cs"/>
          <w:rtl/>
        </w:rPr>
        <w:t xml:space="preserve"> به صورت ا</w:t>
      </w:r>
      <w:r w:rsidR="00446BB7">
        <w:rPr>
          <w:rStyle w:val="1-Char"/>
          <w:rFonts w:hint="cs"/>
          <w:rtl/>
        </w:rPr>
        <w:t>ی</w:t>
      </w:r>
      <w:r w:rsidRPr="00BE2421">
        <w:rPr>
          <w:rStyle w:val="1-Char"/>
          <w:rFonts w:hint="cs"/>
          <w:rtl/>
        </w:rPr>
        <w:t>ستاده نماز بخوان؛ مگر آن که ب</w:t>
      </w:r>
      <w:r w:rsidR="00446BB7">
        <w:rPr>
          <w:rStyle w:val="1-Char"/>
          <w:rFonts w:hint="cs"/>
          <w:rtl/>
        </w:rPr>
        <w:t>ی</w:t>
      </w:r>
      <w:r w:rsidRPr="00BE2421">
        <w:rPr>
          <w:rStyle w:val="1-Char"/>
          <w:rFonts w:hint="cs"/>
          <w:rtl/>
        </w:rPr>
        <w:t>م از غرق شدن داشته باش</w:t>
      </w:r>
      <w:r w:rsidR="00446BB7">
        <w:rPr>
          <w:rStyle w:val="1-Char"/>
          <w:rFonts w:hint="cs"/>
          <w:rtl/>
        </w:rPr>
        <w:t>ی</w:t>
      </w:r>
      <w:r w:rsidRPr="00BE2421">
        <w:rPr>
          <w:rStyle w:val="1-Char"/>
          <w:rFonts w:hint="cs"/>
          <w:rtl/>
        </w:rPr>
        <w:t>»</w:t>
      </w:r>
      <w:r w:rsidRPr="007100A7">
        <w:rPr>
          <w:rStyle w:val="1-Char"/>
          <w:rFonts w:hint="cs"/>
          <w:rtl/>
        </w:rPr>
        <w:t>.]</w:t>
      </w:r>
    </w:p>
    <w:p w:rsidR="00E81847" w:rsidRPr="007100A7" w:rsidRDefault="00E81847" w:rsidP="00AF1D25">
      <w:pPr>
        <w:rPr>
          <w:rStyle w:val="1-Char"/>
          <w:rtl/>
        </w:rPr>
      </w:pPr>
      <w:r w:rsidRPr="007100A7">
        <w:rPr>
          <w:rStyle w:val="1-Char"/>
          <w:rFonts w:hint="cs"/>
          <w:rtl/>
        </w:rPr>
        <w:t xml:space="preserve">و </w:t>
      </w:r>
      <w:r w:rsidRPr="00FE6406">
        <w:rPr>
          <w:rStyle w:val="9-Char"/>
          <w:rFonts w:eastAsia="Batang" w:hint="cs"/>
          <w:rtl/>
        </w:rPr>
        <w:t>عذر</w:t>
      </w:r>
      <w:r w:rsidRPr="007100A7">
        <w:rPr>
          <w:rStyle w:val="1-Char"/>
          <w:rFonts w:hint="cs"/>
          <w:rtl/>
        </w:rPr>
        <w:t xml:space="preserve"> [برا</w:t>
      </w:r>
      <w:r w:rsidR="00446BB7">
        <w:rPr>
          <w:rStyle w:val="1-Char"/>
          <w:rFonts w:hint="cs"/>
          <w:rtl/>
        </w:rPr>
        <w:t>ی</w:t>
      </w:r>
      <w:r w:rsidRPr="007100A7">
        <w:rPr>
          <w:rStyle w:val="1-Char"/>
          <w:rFonts w:hint="cs"/>
          <w:rtl/>
        </w:rPr>
        <w:t xml:space="preserve"> خواندن نماز فرض در کشت</w:t>
      </w:r>
      <w:r w:rsidR="00446BB7">
        <w:rPr>
          <w:rStyle w:val="1-Char"/>
          <w:rFonts w:hint="cs"/>
          <w:rtl/>
        </w:rPr>
        <w:t>ی</w:t>
      </w:r>
      <w:r w:rsidRPr="007100A7">
        <w:rPr>
          <w:rStyle w:val="1-Char"/>
          <w:rFonts w:hint="cs"/>
          <w:rtl/>
        </w:rPr>
        <w:t xml:space="preserve"> روان و در حال حرکت، به طور نشسته] عبارتند از</w:t>
      </w:r>
      <w:r w:rsidRPr="00FB2262">
        <w:rPr>
          <w:rStyle w:val="1-Char"/>
          <w:rFonts w:hint="cs"/>
          <w:rtl/>
        </w:rPr>
        <w:t xml:space="preserve">: </w:t>
      </w:r>
      <w:r w:rsidRPr="00FB2262">
        <w:rPr>
          <w:rStyle w:val="1-Char"/>
          <w:rFonts w:eastAsia="Batang" w:hint="cs"/>
          <w:rtl/>
        </w:rPr>
        <w:t>سرگ</w:t>
      </w:r>
      <w:r w:rsidR="00446BB7">
        <w:rPr>
          <w:rStyle w:val="1-Char"/>
          <w:rFonts w:eastAsia="Batang" w:hint="cs"/>
          <w:rtl/>
        </w:rPr>
        <w:t>ی</w:t>
      </w:r>
      <w:r w:rsidRPr="00FB2262">
        <w:rPr>
          <w:rStyle w:val="1-Char"/>
          <w:rFonts w:eastAsia="Batang" w:hint="cs"/>
          <w:rtl/>
        </w:rPr>
        <w:t>ج</w:t>
      </w:r>
      <w:r w:rsidR="00446BB7">
        <w:rPr>
          <w:rStyle w:val="1-Char"/>
          <w:rFonts w:eastAsia="Batang" w:hint="cs"/>
          <w:rtl/>
        </w:rPr>
        <w:t>ی</w:t>
      </w:r>
      <w:r w:rsidRPr="00FB2262">
        <w:rPr>
          <w:rStyle w:val="1-Char"/>
          <w:rFonts w:hint="cs"/>
          <w:rtl/>
        </w:rPr>
        <w:t xml:space="preserve"> و </w:t>
      </w:r>
      <w:r w:rsidRPr="00FB2262">
        <w:rPr>
          <w:rStyle w:val="1-Char"/>
          <w:rFonts w:eastAsia="Batang" w:hint="cs"/>
          <w:rtl/>
        </w:rPr>
        <w:t>عدم قدرت بر ب</w:t>
      </w:r>
      <w:r w:rsidR="00446BB7">
        <w:rPr>
          <w:rStyle w:val="1-Char"/>
          <w:rFonts w:eastAsia="Batang" w:hint="cs"/>
          <w:rtl/>
        </w:rPr>
        <w:t>ی</w:t>
      </w:r>
      <w:r w:rsidRPr="00FB2262">
        <w:rPr>
          <w:rStyle w:val="1-Char"/>
          <w:rFonts w:eastAsia="Batang" w:hint="cs"/>
          <w:rtl/>
        </w:rPr>
        <w:t>رون شدن از کشت</w:t>
      </w:r>
      <w:r w:rsidR="00446BB7">
        <w:rPr>
          <w:rStyle w:val="1-Char"/>
          <w:rFonts w:eastAsia="Batang" w:hint="cs"/>
          <w:rtl/>
        </w:rPr>
        <w:t>ی</w:t>
      </w:r>
      <w:r w:rsidRPr="00FB2262">
        <w:rPr>
          <w:rStyle w:val="1-Char"/>
          <w:rFonts w:hint="cs"/>
          <w:rtl/>
        </w:rPr>
        <w:t>.</w:t>
      </w:r>
    </w:p>
    <w:p w:rsidR="00E81847" w:rsidRPr="007100A7" w:rsidRDefault="00E81847" w:rsidP="00AF1D25">
      <w:pPr>
        <w:rPr>
          <w:rStyle w:val="1-Char"/>
          <w:rtl/>
        </w:rPr>
      </w:pPr>
      <w:r w:rsidRPr="007100A7">
        <w:rPr>
          <w:rStyle w:val="1-Char"/>
          <w:rFonts w:hint="cs"/>
          <w:rtl/>
        </w:rPr>
        <w:t>و به اتفاق [ائمه و پ</w:t>
      </w:r>
      <w:r w:rsidR="00446BB7">
        <w:rPr>
          <w:rStyle w:val="1-Char"/>
          <w:rFonts w:hint="cs"/>
          <w:rtl/>
        </w:rPr>
        <w:t>ی</w:t>
      </w:r>
      <w:r w:rsidRPr="007100A7">
        <w:rPr>
          <w:rStyle w:val="1-Char"/>
          <w:rFonts w:hint="cs"/>
          <w:rtl/>
        </w:rPr>
        <w:t>شوا</w:t>
      </w:r>
      <w:r w:rsidR="00446BB7">
        <w:rPr>
          <w:rStyle w:val="1-Char"/>
          <w:rFonts w:hint="cs"/>
          <w:rtl/>
        </w:rPr>
        <w:t>ی</w:t>
      </w:r>
      <w:r w:rsidRPr="007100A7">
        <w:rPr>
          <w:rStyle w:val="1-Char"/>
          <w:rFonts w:hint="cs"/>
          <w:rtl/>
        </w:rPr>
        <w:t xml:space="preserve">ان اضاف]، </w:t>
      </w:r>
      <w:r w:rsidRPr="00FE6406">
        <w:rPr>
          <w:rStyle w:val="9-Char"/>
          <w:rFonts w:eastAsia="Batang" w:hint="cs"/>
          <w:rtl/>
        </w:rPr>
        <w:t>نماز در کشت</w:t>
      </w:r>
      <w:r w:rsidR="00446BB7">
        <w:rPr>
          <w:rStyle w:val="9-Char"/>
          <w:rFonts w:eastAsia="Batang" w:hint="cs"/>
          <w:rtl/>
        </w:rPr>
        <w:t>ی</w:t>
      </w:r>
      <w:r w:rsidRPr="00FE6406">
        <w:rPr>
          <w:rStyle w:val="9-Char"/>
          <w:rFonts w:eastAsia="Batang" w:hint="cs"/>
          <w:rtl/>
        </w:rPr>
        <w:t xml:space="preserve"> با اشاره</w:t>
      </w:r>
      <w:r w:rsidRPr="007100A7">
        <w:rPr>
          <w:rStyle w:val="1-Char"/>
          <w:rFonts w:hint="cs"/>
          <w:rtl/>
        </w:rPr>
        <w:t xml:space="preserve"> [برا</w:t>
      </w:r>
      <w:r w:rsidR="00446BB7">
        <w:rPr>
          <w:rStyle w:val="1-Char"/>
          <w:rFonts w:hint="cs"/>
          <w:rtl/>
        </w:rPr>
        <w:t>ی</w:t>
      </w:r>
      <w:r w:rsidRPr="007100A7">
        <w:rPr>
          <w:rStyle w:val="1-Char"/>
          <w:rFonts w:hint="cs"/>
          <w:rtl/>
        </w:rPr>
        <w:t xml:space="preserve"> کس</w:t>
      </w:r>
      <w:r w:rsidR="00446BB7">
        <w:rPr>
          <w:rStyle w:val="1-Char"/>
          <w:rFonts w:hint="cs"/>
          <w:rtl/>
        </w:rPr>
        <w:t>ی</w:t>
      </w:r>
      <w:r w:rsidRPr="007100A7">
        <w:rPr>
          <w:rStyle w:val="1-Char"/>
          <w:rFonts w:hint="cs"/>
          <w:rtl/>
        </w:rPr>
        <w:t xml:space="preserve"> که بر رکوع کردن و سجده بردن </w:t>
      </w:r>
      <w:r w:rsidRPr="00FE6406">
        <w:rPr>
          <w:rStyle w:val="9-Char"/>
          <w:rFonts w:eastAsia="Batang" w:hint="cs"/>
          <w:rtl/>
        </w:rPr>
        <w:t>توانا</w:t>
      </w:r>
      <w:r w:rsidRPr="007100A7">
        <w:rPr>
          <w:rStyle w:val="1-Char"/>
          <w:rFonts w:hint="cs"/>
          <w:rtl/>
        </w:rPr>
        <w:t xml:space="preserve"> است] صح</w:t>
      </w:r>
      <w:r w:rsidR="00446BB7">
        <w:rPr>
          <w:rStyle w:val="1-Char"/>
          <w:rFonts w:hint="cs"/>
          <w:rtl/>
        </w:rPr>
        <w:t>ی</w:t>
      </w:r>
      <w:r w:rsidRPr="007100A7">
        <w:rPr>
          <w:rStyle w:val="1-Char"/>
          <w:rFonts w:hint="cs"/>
          <w:rtl/>
        </w:rPr>
        <w:t>ح ن</w:t>
      </w:r>
      <w:r w:rsidR="00446BB7">
        <w:rPr>
          <w:rStyle w:val="1-Char"/>
          <w:rFonts w:hint="cs"/>
          <w:rtl/>
        </w:rPr>
        <w:t>ی</w:t>
      </w:r>
      <w:r w:rsidRPr="007100A7">
        <w:rPr>
          <w:rStyle w:val="1-Char"/>
          <w:rFonts w:hint="cs"/>
          <w:rtl/>
        </w:rPr>
        <w:t>ست.</w:t>
      </w:r>
    </w:p>
    <w:p w:rsidR="00E81847" w:rsidRPr="007100A7" w:rsidRDefault="00E81847" w:rsidP="00AF1D25">
      <w:pPr>
        <w:rPr>
          <w:rStyle w:val="1-Char"/>
          <w:rtl/>
        </w:rPr>
      </w:pPr>
      <w:r w:rsidRPr="007100A7">
        <w:rPr>
          <w:rStyle w:val="1-Char"/>
          <w:rFonts w:hint="cs"/>
          <w:rtl/>
        </w:rPr>
        <w:t>و حکم کشت</w:t>
      </w:r>
      <w:r w:rsidR="00446BB7">
        <w:rPr>
          <w:rStyle w:val="1-Char"/>
          <w:rFonts w:hint="cs"/>
          <w:rtl/>
        </w:rPr>
        <w:t>ی</w:t>
      </w:r>
      <w:r w:rsidRPr="007100A7">
        <w:rPr>
          <w:rStyle w:val="1-Char"/>
          <w:rFonts w:hint="cs"/>
          <w:rtl/>
        </w:rPr>
        <w:t>‌ها</w:t>
      </w:r>
      <w:r w:rsidR="00446BB7">
        <w:rPr>
          <w:rStyle w:val="1-Char"/>
          <w:rFonts w:hint="cs"/>
          <w:rtl/>
        </w:rPr>
        <w:t>یی</w:t>
      </w:r>
      <w:r w:rsidRPr="007100A7">
        <w:rPr>
          <w:rStyle w:val="1-Char"/>
          <w:rFonts w:hint="cs"/>
          <w:rtl/>
        </w:rPr>
        <w:t xml:space="preserve"> که [با لنگرها] در عم</w:t>
      </w:r>
      <w:r w:rsidR="00446BB7">
        <w:rPr>
          <w:rStyle w:val="1-Char"/>
          <w:rFonts w:hint="cs"/>
          <w:rtl/>
        </w:rPr>
        <w:t>ی</w:t>
      </w:r>
      <w:r w:rsidRPr="007100A7">
        <w:rPr>
          <w:rStyle w:val="1-Char"/>
          <w:rFonts w:hint="cs"/>
          <w:rtl/>
        </w:rPr>
        <w:t>ق‌تر</w:t>
      </w:r>
      <w:r w:rsidR="00446BB7">
        <w:rPr>
          <w:rStyle w:val="1-Char"/>
          <w:rFonts w:hint="cs"/>
          <w:rtl/>
        </w:rPr>
        <w:t>ی</w:t>
      </w:r>
      <w:r w:rsidRPr="007100A7">
        <w:rPr>
          <w:rStyle w:val="1-Char"/>
          <w:rFonts w:hint="cs"/>
          <w:rtl/>
        </w:rPr>
        <w:t>ن و پرآب‌تر</w:t>
      </w:r>
      <w:r w:rsidR="00446BB7">
        <w:rPr>
          <w:rStyle w:val="1-Char"/>
          <w:rFonts w:hint="cs"/>
          <w:rtl/>
        </w:rPr>
        <w:t>ی</w:t>
      </w:r>
      <w:r w:rsidRPr="007100A7">
        <w:rPr>
          <w:rStyle w:val="1-Char"/>
          <w:rFonts w:hint="cs"/>
          <w:rtl/>
        </w:rPr>
        <w:t>ن جا</w:t>
      </w:r>
      <w:r w:rsidR="00446BB7">
        <w:rPr>
          <w:rStyle w:val="1-Char"/>
          <w:rFonts w:hint="cs"/>
          <w:rtl/>
        </w:rPr>
        <w:t>ی</w:t>
      </w:r>
      <w:r w:rsidRPr="007100A7">
        <w:rPr>
          <w:rStyle w:val="1-Char"/>
          <w:rFonts w:hint="cs"/>
          <w:rtl/>
        </w:rPr>
        <w:t xml:space="preserve"> در</w:t>
      </w:r>
      <w:r w:rsidR="00446BB7">
        <w:rPr>
          <w:rStyle w:val="1-Char"/>
          <w:rFonts w:hint="cs"/>
          <w:rtl/>
        </w:rPr>
        <w:t>ی</w:t>
      </w:r>
      <w:r w:rsidRPr="007100A7">
        <w:rPr>
          <w:rStyle w:val="1-Char"/>
          <w:rFonts w:hint="cs"/>
          <w:rtl/>
        </w:rPr>
        <w:t>ا لنگر انداخته شده‌اند و باد،</w:t>
      </w:r>
      <w:r w:rsidR="000751A8">
        <w:rPr>
          <w:rStyle w:val="1-Char"/>
          <w:rFonts w:hint="cs"/>
          <w:rtl/>
        </w:rPr>
        <w:t xml:space="preserve"> آن‌ها </w:t>
      </w:r>
      <w:r w:rsidRPr="007100A7">
        <w:rPr>
          <w:rStyle w:val="1-Char"/>
          <w:rFonts w:hint="cs"/>
          <w:rtl/>
        </w:rPr>
        <w:t>را سخت تکان م</w:t>
      </w:r>
      <w:r w:rsidR="00446BB7">
        <w:rPr>
          <w:rStyle w:val="1-Char"/>
          <w:rFonts w:hint="cs"/>
          <w:rtl/>
        </w:rPr>
        <w:t>ی</w:t>
      </w:r>
      <w:r w:rsidRPr="007100A7">
        <w:rPr>
          <w:rStyle w:val="1-Char"/>
          <w:rFonts w:hint="cs"/>
          <w:rtl/>
        </w:rPr>
        <w:t>‌دهد، همانند حکم کشت</w:t>
      </w:r>
      <w:r w:rsidR="00446BB7">
        <w:rPr>
          <w:rStyle w:val="1-Char"/>
          <w:rFonts w:hint="cs"/>
          <w:rtl/>
        </w:rPr>
        <w:t>ی</w:t>
      </w:r>
      <w:r w:rsidRPr="007100A7">
        <w:rPr>
          <w:rStyle w:val="1-Char"/>
          <w:rFonts w:hint="cs"/>
          <w:rtl/>
        </w:rPr>
        <w:t>‌ها</w:t>
      </w:r>
      <w:r w:rsidR="00446BB7">
        <w:rPr>
          <w:rStyle w:val="1-Char"/>
          <w:rFonts w:hint="cs"/>
          <w:rtl/>
        </w:rPr>
        <w:t>یی</w:t>
      </w:r>
      <w:r w:rsidRPr="007100A7">
        <w:rPr>
          <w:rStyle w:val="1-Char"/>
          <w:rFonts w:hint="cs"/>
          <w:rtl/>
        </w:rPr>
        <w:t xml:space="preserve"> است که روان و در حال حرکت هستند؛ و اگر </w:t>
      </w:r>
      <w:r w:rsidR="00AF17B9">
        <w:rPr>
          <w:rStyle w:val="1-Char"/>
          <w:rFonts w:hint="cs"/>
          <w:rtl/>
        </w:rPr>
        <w:t>چنان‌چه</w:t>
      </w:r>
      <w:r w:rsidRPr="007100A7">
        <w:rPr>
          <w:rStyle w:val="1-Char"/>
          <w:rFonts w:hint="cs"/>
          <w:rtl/>
        </w:rPr>
        <w:t xml:space="preserve"> باد،</w:t>
      </w:r>
      <w:r w:rsidR="000751A8">
        <w:rPr>
          <w:rStyle w:val="1-Char"/>
          <w:rFonts w:hint="cs"/>
          <w:rtl/>
        </w:rPr>
        <w:t xml:space="preserve"> آن‌ها </w:t>
      </w:r>
      <w:r w:rsidRPr="007100A7">
        <w:rPr>
          <w:rStyle w:val="1-Char"/>
          <w:rFonts w:hint="cs"/>
          <w:rtl/>
        </w:rPr>
        <w:t>را حرکت و تکان نم</w:t>
      </w:r>
      <w:r w:rsidR="00446BB7">
        <w:rPr>
          <w:rStyle w:val="1-Char"/>
          <w:rFonts w:hint="cs"/>
          <w:rtl/>
        </w:rPr>
        <w:t>ی</w:t>
      </w:r>
      <w:r w:rsidRPr="007100A7">
        <w:rPr>
          <w:rStyle w:val="1-Char"/>
          <w:rFonts w:hint="cs"/>
          <w:rtl/>
        </w:rPr>
        <w:t>‌داد، در آن صورت حکم</w:t>
      </w:r>
      <w:r w:rsidR="000751A8">
        <w:rPr>
          <w:rStyle w:val="1-Char"/>
          <w:rFonts w:hint="cs"/>
          <w:rtl/>
        </w:rPr>
        <w:t xml:space="preserve"> آن‌ها </w:t>
      </w:r>
      <w:r w:rsidRPr="007100A7">
        <w:rPr>
          <w:rStyle w:val="1-Char"/>
          <w:rFonts w:hint="cs"/>
          <w:rtl/>
        </w:rPr>
        <w:t>همانند حکم کشت</w:t>
      </w:r>
      <w:r w:rsidR="00446BB7">
        <w:rPr>
          <w:rStyle w:val="1-Char"/>
          <w:rFonts w:hint="cs"/>
          <w:rtl/>
        </w:rPr>
        <w:t>ی</w:t>
      </w:r>
      <w:r w:rsidRPr="007100A7">
        <w:rPr>
          <w:rStyle w:val="1-Char"/>
          <w:rFonts w:hint="cs"/>
          <w:rtl/>
        </w:rPr>
        <w:t>‌ا</w:t>
      </w:r>
      <w:r w:rsidR="00446BB7">
        <w:rPr>
          <w:rStyle w:val="1-Char"/>
          <w:rFonts w:hint="cs"/>
          <w:rtl/>
        </w:rPr>
        <w:t>ی</w:t>
      </w:r>
      <w:r w:rsidRPr="007100A7">
        <w:rPr>
          <w:rStyle w:val="1-Char"/>
          <w:rFonts w:hint="cs"/>
          <w:rtl/>
        </w:rPr>
        <w:t xml:space="preserve"> است که ا</w:t>
      </w:r>
      <w:r w:rsidR="00446BB7">
        <w:rPr>
          <w:rStyle w:val="1-Char"/>
          <w:rFonts w:hint="cs"/>
          <w:rtl/>
        </w:rPr>
        <w:t>ی</w:t>
      </w:r>
      <w:r w:rsidRPr="007100A7">
        <w:rPr>
          <w:rStyle w:val="1-Char"/>
          <w:rFonts w:hint="cs"/>
          <w:rtl/>
        </w:rPr>
        <w:t>ستاده و ب</w:t>
      </w:r>
      <w:r w:rsidR="00446BB7">
        <w:rPr>
          <w:rStyle w:val="1-Char"/>
          <w:rFonts w:hint="cs"/>
          <w:rtl/>
        </w:rPr>
        <w:t>ی</w:t>
      </w:r>
      <w:r w:rsidRPr="007100A7">
        <w:rPr>
          <w:rStyle w:val="1-Char"/>
          <w:rFonts w:hint="cs"/>
          <w:rtl/>
        </w:rPr>
        <w:t>‌حرکت باشد؛ بنا به قول صح</w:t>
      </w:r>
      <w:r w:rsidR="00446BB7">
        <w:rPr>
          <w:rStyle w:val="1-Char"/>
          <w:rFonts w:hint="cs"/>
          <w:rtl/>
        </w:rPr>
        <w:t>ی</w:t>
      </w:r>
      <w:r w:rsidRPr="007100A7">
        <w:rPr>
          <w:rStyle w:val="1-Char"/>
          <w:rFonts w:hint="cs"/>
          <w:rtl/>
        </w:rPr>
        <w:t>ح‌تر.</w:t>
      </w:r>
    </w:p>
    <w:p w:rsidR="00E81847" w:rsidRPr="007100A7" w:rsidRDefault="00E81847"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کشت</w:t>
      </w:r>
      <w:r w:rsidR="00446BB7">
        <w:rPr>
          <w:rStyle w:val="1-Char"/>
          <w:rFonts w:hint="cs"/>
          <w:rtl/>
        </w:rPr>
        <w:t>ی</w:t>
      </w:r>
      <w:r w:rsidRPr="007100A7">
        <w:rPr>
          <w:rStyle w:val="1-Char"/>
          <w:rFonts w:hint="cs"/>
          <w:rtl/>
        </w:rPr>
        <w:t xml:space="preserve"> به ساحل و لنگرگاه بسته شده بود، در آن صورت به اجماع [علماء و صاحب‌نظران فقه</w:t>
      </w:r>
      <w:r w:rsidR="00446BB7">
        <w:rPr>
          <w:rStyle w:val="1-Char"/>
          <w:rFonts w:hint="cs"/>
          <w:rtl/>
        </w:rPr>
        <w:t>ی</w:t>
      </w:r>
      <w:r w:rsidRPr="007100A7">
        <w:rPr>
          <w:rStyle w:val="1-Char"/>
          <w:rFonts w:hint="cs"/>
          <w:rtl/>
        </w:rPr>
        <w:t xml:space="preserve"> اضاف،] در آن، نماز خواندن به طور نشسته [به همراه داشتن قدرت بر ا</w:t>
      </w:r>
      <w:r w:rsidR="00446BB7">
        <w:rPr>
          <w:rStyle w:val="1-Char"/>
          <w:rFonts w:hint="cs"/>
          <w:rtl/>
        </w:rPr>
        <w:t>ی</w:t>
      </w:r>
      <w:r w:rsidRPr="007100A7">
        <w:rPr>
          <w:rStyle w:val="1-Char"/>
          <w:rFonts w:hint="cs"/>
          <w:rtl/>
        </w:rPr>
        <w:t>ستادن] جا</w:t>
      </w:r>
      <w:r w:rsidR="00446BB7">
        <w:rPr>
          <w:rStyle w:val="1-Char"/>
          <w:rFonts w:hint="cs"/>
          <w:rtl/>
        </w:rPr>
        <w:t>ی</w:t>
      </w:r>
      <w:r w:rsidRPr="007100A7">
        <w:rPr>
          <w:rStyle w:val="1-Char"/>
          <w:rFonts w:hint="cs"/>
          <w:rtl/>
        </w:rPr>
        <w:t>ز ن</w:t>
      </w:r>
      <w:r w:rsidR="00446BB7">
        <w:rPr>
          <w:rStyle w:val="1-Char"/>
          <w:rFonts w:hint="cs"/>
          <w:rtl/>
        </w:rPr>
        <w:t>ی</w:t>
      </w:r>
      <w:r w:rsidRPr="007100A7">
        <w:rPr>
          <w:rStyle w:val="1-Char"/>
          <w:rFonts w:hint="cs"/>
          <w:rtl/>
        </w:rPr>
        <w:t>ست.</w:t>
      </w:r>
    </w:p>
    <w:p w:rsidR="00E81847" w:rsidRPr="007100A7" w:rsidRDefault="00E81847"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در کشت</w:t>
      </w:r>
      <w:r w:rsidR="00446BB7">
        <w:rPr>
          <w:rStyle w:val="1-Char"/>
          <w:rFonts w:hint="cs"/>
          <w:rtl/>
        </w:rPr>
        <w:t>ی</w:t>
      </w:r>
      <w:r w:rsidRPr="007100A7">
        <w:rPr>
          <w:rStyle w:val="1-Char"/>
          <w:rFonts w:hint="cs"/>
          <w:rtl/>
        </w:rPr>
        <w:t>‌ا</w:t>
      </w:r>
      <w:r w:rsidR="00446BB7">
        <w:rPr>
          <w:rStyle w:val="1-Char"/>
          <w:rFonts w:hint="cs"/>
          <w:rtl/>
        </w:rPr>
        <w:t>ی</w:t>
      </w:r>
      <w:r w:rsidRPr="007100A7">
        <w:rPr>
          <w:rStyle w:val="1-Char"/>
          <w:rFonts w:hint="cs"/>
          <w:rtl/>
        </w:rPr>
        <w:t xml:space="preserve"> که به ساحل و لنگرگاه بسته شده است، ا</w:t>
      </w:r>
      <w:r w:rsidR="00446BB7">
        <w:rPr>
          <w:rStyle w:val="1-Char"/>
          <w:rFonts w:hint="cs"/>
          <w:rtl/>
        </w:rPr>
        <w:t>ی</w:t>
      </w:r>
      <w:r w:rsidRPr="007100A7">
        <w:rPr>
          <w:rStyle w:val="1-Char"/>
          <w:rFonts w:hint="cs"/>
          <w:rtl/>
        </w:rPr>
        <w:t>ستاده نمازگزارد و حال آن که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از کشت</w:t>
      </w:r>
      <w:r w:rsidR="00446BB7">
        <w:rPr>
          <w:rStyle w:val="1-Char"/>
          <w:rFonts w:hint="cs"/>
          <w:rtl/>
        </w:rPr>
        <w:t>ی</w:t>
      </w:r>
      <w:r w:rsidRPr="007100A7">
        <w:rPr>
          <w:rStyle w:val="1-Char"/>
          <w:rFonts w:hint="cs"/>
          <w:rtl/>
        </w:rPr>
        <w:t xml:space="preserve"> بر زم</w:t>
      </w:r>
      <w:r w:rsidR="00446BB7">
        <w:rPr>
          <w:rStyle w:val="1-Char"/>
          <w:rFonts w:hint="cs"/>
          <w:rtl/>
        </w:rPr>
        <w:t>ی</w:t>
      </w:r>
      <w:r w:rsidRPr="007100A7">
        <w:rPr>
          <w:rStyle w:val="1-Char"/>
          <w:rFonts w:hint="cs"/>
          <w:rtl/>
        </w:rPr>
        <w:t xml:space="preserve">ن پابرجا و استوار و ثابت و استقرار </w:t>
      </w:r>
      <w:r w:rsidR="00446BB7">
        <w:rPr>
          <w:rStyle w:val="1-Char"/>
          <w:rFonts w:hint="cs"/>
          <w:rtl/>
        </w:rPr>
        <w:t>ی</w:t>
      </w:r>
      <w:r w:rsidRPr="007100A7">
        <w:rPr>
          <w:rStyle w:val="1-Char"/>
          <w:rFonts w:hint="cs"/>
          <w:rtl/>
        </w:rPr>
        <w:t>افته بود، در آن صورت نماز در آن، درست است؛ ول</w:t>
      </w:r>
      <w:r w:rsidR="00446BB7">
        <w:rPr>
          <w:rStyle w:val="1-Char"/>
          <w:rFonts w:hint="cs"/>
          <w:rtl/>
        </w:rPr>
        <w:t>ی</w:t>
      </w:r>
      <w:r w:rsidRPr="007100A7">
        <w:rPr>
          <w:rStyle w:val="1-Char"/>
          <w:rFonts w:hint="cs"/>
          <w:rtl/>
        </w:rPr>
        <w:t xml:space="preserve"> اگر </w:t>
      </w:r>
      <w:r w:rsidR="00AF17B9">
        <w:rPr>
          <w:rStyle w:val="1-Char"/>
          <w:rFonts w:hint="cs"/>
          <w:rtl/>
        </w:rPr>
        <w:t>چنان‌چه</w:t>
      </w:r>
      <w:r w:rsidRPr="007100A7">
        <w:rPr>
          <w:rStyle w:val="1-Char"/>
          <w:rFonts w:hint="cs"/>
          <w:rtl/>
        </w:rPr>
        <w:t xml:space="preserve">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از کشت</w:t>
      </w:r>
      <w:r w:rsidR="00446BB7">
        <w:rPr>
          <w:rStyle w:val="1-Char"/>
          <w:rFonts w:hint="cs"/>
          <w:rtl/>
        </w:rPr>
        <w:t>ی</w:t>
      </w:r>
      <w:r w:rsidRPr="007100A7">
        <w:rPr>
          <w:rStyle w:val="1-Char"/>
          <w:rFonts w:hint="cs"/>
          <w:rtl/>
        </w:rPr>
        <w:t xml:space="preserve"> بر زم</w:t>
      </w:r>
      <w:r w:rsidR="00446BB7">
        <w:rPr>
          <w:rStyle w:val="1-Char"/>
          <w:rFonts w:hint="cs"/>
          <w:rtl/>
        </w:rPr>
        <w:t>ی</w:t>
      </w:r>
      <w:r w:rsidRPr="007100A7">
        <w:rPr>
          <w:rStyle w:val="1-Char"/>
          <w:rFonts w:hint="cs"/>
          <w:rtl/>
        </w:rPr>
        <w:t>ن استقرار ن</w:t>
      </w:r>
      <w:r w:rsidR="00446BB7">
        <w:rPr>
          <w:rStyle w:val="1-Char"/>
          <w:rFonts w:hint="cs"/>
          <w:rtl/>
        </w:rPr>
        <w:t>ی</w:t>
      </w:r>
      <w:r w:rsidRPr="007100A7">
        <w:rPr>
          <w:rStyle w:val="1-Char"/>
          <w:rFonts w:hint="cs"/>
          <w:rtl/>
        </w:rPr>
        <w:t>افته بود، در آن صورت - بنا به قول مختار و برگز</w:t>
      </w:r>
      <w:r w:rsidR="00446BB7">
        <w:rPr>
          <w:rStyle w:val="1-Char"/>
          <w:rFonts w:hint="cs"/>
          <w:rtl/>
        </w:rPr>
        <w:t>ی</w:t>
      </w:r>
      <w:r w:rsidRPr="007100A7">
        <w:rPr>
          <w:rStyle w:val="1-Char"/>
          <w:rFonts w:hint="cs"/>
          <w:rtl/>
        </w:rPr>
        <w:t>ده - نماز در آن صح</w:t>
      </w:r>
      <w:r w:rsidR="00446BB7">
        <w:rPr>
          <w:rStyle w:val="1-Char"/>
          <w:rFonts w:hint="cs"/>
          <w:rtl/>
        </w:rPr>
        <w:t>ی</w:t>
      </w:r>
      <w:r w:rsidRPr="007100A7">
        <w:rPr>
          <w:rStyle w:val="1-Char"/>
          <w:rFonts w:hint="cs"/>
          <w:rtl/>
        </w:rPr>
        <w:t>ح ن</w:t>
      </w:r>
      <w:r w:rsidR="00446BB7">
        <w:rPr>
          <w:rStyle w:val="1-Char"/>
          <w:rFonts w:hint="cs"/>
          <w:rtl/>
        </w:rPr>
        <w:t>ی</w:t>
      </w:r>
      <w:r w:rsidRPr="007100A7">
        <w:rPr>
          <w:rStyle w:val="1-Char"/>
          <w:rFonts w:hint="cs"/>
          <w:rtl/>
        </w:rPr>
        <w:t>ست، مگر آن که شخص بر ب</w:t>
      </w:r>
      <w:r w:rsidR="00446BB7">
        <w:rPr>
          <w:rStyle w:val="1-Char"/>
          <w:rFonts w:hint="cs"/>
          <w:rtl/>
        </w:rPr>
        <w:t>ی</w:t>
      </w:r>
      <w:r w:rsidRPr="007100A7">
        <w:rPr>
          <w:rStyle w:val="1-Char"/>
          <w:rFonts w:hint="cs"/>
          <w:rtl/>
        </w:rPr>
        <w:t>رون شدن از کشت</w:t>
      </w:r>
      <w:r w:rsidR="00446BB7">
        <w:rPr>
          <w:rStyle w:val="1-Char"/>
          <w:rFonts w:hint="cs"/>
          <w:rtl/>
        </w:rPr>
        <w:t>ی</w:t>
      </w:r>
      <w:r w:rsidRPr="007100A7">
        <w:rPr>
          <w:rStyle w:val="1-Char"/>
          <w:rFonts w:hint="cs"/>
          <w:rtl/>
        </w:rPr>
        <w:t>، قادر نباشد [که در آن صورت، نماز و</w:t>
      </w:r>
      <w:r w:rsidR="00446BB7">
        <w:rPr>
          <w:rStyle w:val="1-Char"/>
          <w:rFonts w:hint="cs"/>
          <w:rtl/>
        </w:rPr>
        <w:t>ی</w:t>
      </w:r>
      <w:r w:rsidRPr="007100A7">
        <w:rPr>
          <w:rStyle w:val="1-Char"/>
          <w:rFonts w:hint="cs"/>
          <w:rtl/>
        </w:rPr>
        <w:t xml:space="preserve"> در کشت</w:t>
      </w:r>
      <w:r w:rsidR="00446BB7">
        <w:rPr>
          <w:rStyle w:val="1-Char"/>
          <w:rFonts w:hint="cs"/>
          <w:rtl/>
        </w:rPr>
        <w:t>ی</w:t>
      </w:r>
      <w:r w:rsidRPr="007100A7">
        <w:rPr>
          <w:rStyle w:val="1-Char"/>
          <w:rFonts w:hint="cs"/>
          <w:rtl/>
        </w:rPr>
        <w:t xml:space="preserve"> جواز دارد؛ خواه کشت</w:t>
      </w:r>
      <w:r w:rsidR="00446BB7">
        <w:rPr>
          <w:rStyle w:val="1-Char"/>
          <w:rFonts w:hint="cs"/>
          <w:rtl/>
        </w:rPr>
        <w:t>ی</w:t>
      </w:r>
      <w:r w:rsidRPr="007100A7">
        <w:rPr>
          <w:rStyle w:val="1-Char"/>
          <w:rFonts w:hint="cs"/>
          <w:rtl/>
        </w:rPr>
        <w:t xml:space="preserve"> به لنگرگاه بسته شده باشد </w:t>
      </w:r>
      <w:r w:rsidR="00446BB7">
        <w:rPr>
          <w:rStyle w:val="1-Char"/>
          <w:rFonts w:hint="cs"/>
          <w:rtl/>
        </w:rPr>
        <w:t>ی</w:t>
      </w:r>
      <w:r w:rsidRPr="007100A7">
        <w:rPr>
          <w:rStyle w:val="1-Char"/>
          <w:rFonts w:hint="cs"/>
          <w:rtl/>
        </w:rPr>
        <w:t>ا نباشد و روان و در حال حرکت باشد.]</w:t>
      </w:r>
    </w:p>
    <w:p w:rsidR="00E81847" w:rsidRPr="007100A7" w:rsidRDefault="00E81847" w:rsidP="00AF1D25">
      <w:pPr>
        <w:rPr>
          <w:rStyle w:val="1-Char"/>
          <w:rtl/>
        </w:rPr>
      </w:pPr>
      <w:r w:rsidRPr="007100A7">
        <w:rPr>
          <w:rStyle w:val="1-Char"/>
          <w:rFonts w:hint="cs"/>
          <w:rtl/>
        </w:rPr>
        <w:t>و [هرگاه نمازگزار در کشت</w:t>
      </w:r>
      <w:r w:rsidR="00446BB7">
        <w:rPr>
          <w:rStyle w:val="1-Char"/>
          <w:rFonts w:hint="cs"/>
          <w:rtl/>
        </w:rPr>
        <w:t>ی</w:t>
      </w:r>
      <w:r w:rsidRPr="007100A7">
        <w:rPr>
          <w:rStyle w:val="1-Char"/>
          <w:rFonts w:hint="cs"/>
          <w:rtl/>
        </w:rPr>
        <w:t xml:space="preserve"> نماز گزارد،] به هنگام شروع نماز، رو</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در کشت</w:t>
      </w:r>
      <w:r w:rsidR="00446BB7">
        <w:rPr>
          <w:rStyle w:val="1-Char"/>
          <w:rFonts w:hint="cs"/>
          <w:rtl/>
        </w:rPr>
        <w:t>ی</w:t>
      </w:r>
      <w:r w:rsidRPr="007100A7">
        <w:rPr>
          <w:rStyle w:val="1-Char"/>
          <w:rFonts w:hint="cs"/>
          <w:rtl/>
        </w:rPr>
        <w:t xml:space="preserve"> به سو</w:t>
      </w:r>
      <w:r w:rsidR="00446BB7">
        <w:rPr>
          <w:rStyle w:val="1-Char"/>
          <w:rFonts w:hint="cs"/>
          <w:rtl/>
        </w:rPr>
        <w:t>ی</w:t>
      </w:r>
      <w:r w:rsidRPr="007100A7">
        <w:rPr>
          <w:rStyle w:val="1-Char"/>
          <w:rFonts w:hint="cs"/>
          <w:rtl/>
        </w:rPr>
        <w:t xml:space="preserve"> قبله نما</w:t>
      </w:r>
      <w:r w:rsidR="00446BB7">
        <w:rPr>
          <w:rStyle w:val="1-Char"/>
          <w:rFonts w:hint="cs"/>
          <w:rtl/>
        </w:rPr>
        <w:t>ی</w:t>
      </w:r>
      <w:r w:rsidRPr="007100A7">
        <w:rPr>
          <w:rStyle w:val="1-Char"/>
          <w:rFonts w:hint="cs"/>
          <w:rtl/>
        </w:rPr>
        <w:t>د؛ و هرگاه کشت</w:t>
      </w:r>
      <w:r w:rsidR="00446BB7">
        <w:rPr>
          <w:rStyle w:val="1-Char"/>
          <w:rFonts w:hint="cs"/>
          <w:rtl/>
        </w:rPr>
        <w:t>ی</w:t>
      </w:r>
      <w:r w:rsidRPr="007100A7">
        <w:rPr>
          <w:rStyle w:val="1-Char"/>
          <w:rFonts w:hint="cs"/>
          <w:rtl/>
        </w:rPr>
        <w:t xml:space="preserve"> به سو</w:t>
      </w:r>
      <w:r w:rsidR="00446BB7">
        <w:rPr>
          <w:rStyle w:val="1-Char"/>
          <w:rFonts w:hint="cs"/>
          <w:rtl/>
        </w:rPr>
        <w:t>ی</w:t>
      </w:r>
      <w:r w:rsidRPr="007100A7">
        <w:rPr>
          <w:rStyle w:val="1-Char"/>
          <w:rFonts w:hint="cs"/>
          <w:rtl/>
        </w:rPr>
        <w:t xml:space="preserve"> جهت</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چرخ</w:t>
      </w:r>
      <w:r w:rsidR="00446BB7">
        <w:rPr>
          <w:rStyle w:val="1-Char"/>
          <w:rFonts w:hint="cs"/>
          <w:rtl/>
        </w:rPr>
        <w:t>ی</w:t>
      </w:r>
      <w:r w:rsidRPr="007100A7">
        <w:rPr>
          <w:rStyle w:val="1-Char"/>
          <w:rFonts w:hint="cs"/>
          <w:rtl/>
        </w:rPr>
        <w:t>د، او ن</w:t>
      </w:r>
      <w:r w:rsidR="00446BB7">
        <w:rPr>
          <w:rStyle w:val="1-Char"/>
          <w:rFonts w:hint="cs"/>
          <w:rtl/>
        </w:rPr>
        <w:t>ی</w:t>
      </w:r>
      <w:r w:rsidRPr="007100A7">
        <w:rPr>
          <w:rStyle w:val="1-Char"/>
          <w:rFonts w:hint="cs"/>
          <w:rtl/>
        </w:rPr>
        <w:t>ز در اثنا</w:t>
      </w:r>
      <w:r w:rsidR="00446BB7">
        <w:rPr>
          <w:rStyle w:val="1-Char"/>
          <w:rFonts w:hint="cs"/>
          <w:rtl/>
        </w:rPr>
        <w:t>ی</w:t>
      </w:r>
      <w:r w:rsidRPr="007100A7">
        <w:rPr>
          <w:rStyle w:val="1-Char"/>
          <w:rFonts w:hint="cs"/>
          <w:rtl/>
        </w:rPr>
        <w:t xml:space="preserve"> نماز، به جانب قبله بچرخد؛ [البته ا</w:t>
      </w:r>
      <w:r w:rsidR="00446BB7">
        <w:rPr>
          <w:rStyle w:val="1-Char"/>
          <w:rFonts w:hint="cs"/>
          <w:rtl/>
        </w:rPr>
        <w:t>ی</w:t>
      </w:r>
      <w:r w:rsidRPr="007100A7">
        <w:rPr>
          <w:rStyle w:val="1-Char"/>
          <w:rFonts w:hint="cs"/>
          <w:rtl/>
        </w:rPr>
        <w:t>ن حکم در صورت</w:t>
      </w:r>
      <w:r w:rsidR="00446BB7">
        <w:rPr>
          <w:rStyle w:val="1-Char"/>
          <w:rFonts w:hint="cs"/>
          <w:rtl/>
        </w:rPr>
        <w:t>ی</w:t>
      </w:r>
      <w:r w:rsidRPr="007100A7">
        <w:rPr>
          <w:rStyle w:val="1-Char"/>
          <w:rFonts w:hint="cs"/>
          <w:rtl/>
        </w:rPr>
        <w:t xml:space="preserve"> است که بر چرخ</w:t>
      </w:r>
      <w:r w:rsidR="00446BB7">
        <w:rPr>
          <w:rStyle w:val="1-Char"/>
          <w:rFonts w:hint="cs"/>
          <w:rtl/>
        </w:rPr>
        <w:t>ی</w:t>
      </w:r>
      <w:r w:rsidRPr="007100A7">
        <w:rPr>
          <w:rStyle w:val="1-Char"/>
          <w:rFonts w:hint="cs"/>
          <w:rtl/>
        </w:rPr>
        <w:t>دن در اثنا</w:t>
      </w:r>
      <w:r w:rsidR="00446BB7">
        <w:rPr>
          <w:rStyle w:val="1-Char"/>
          <w:rFonts w:hint="cs"/>
          <w:rtl/>
        </w:rPr>
        <w:t>ی</w:t>
      </w:r>
      <w:r w:rsidRPr="007100A7">
        <w:rPr>
          <w:rStyle w:val="1-Char"/>
          <w:rFonts w:hint="cs"/>
          <w:rtl/>
        </w:rPr>
        <w:t xml:space="preserve"> نماز، قادر و توانا باشد؛ و اگر </w:t>
      </w:r>
      <w:r w:rsidR="00AF17B9">
        <w:rPr>
          <w:rStyle w:val="1-Char"/>
          <w:rFonts w:hint="cs"/>
          <w:rtl/>
        </w:rPr>
        <w:t>چنان‌چه</w:t>
      </w:r>
      <w:r w:rsidRPr="007100A7">
        <w:rPr>
          <w:rStyle w:val="1-Char"/>
          <w:rFonts w:hint="cs"/>
          <w:rtl/>
        </w:rPr>
        <w:t xml:space="preserve"> بر دور زدن و چرخ</w:t>
      </w:r>
      <w:r w:rsidR="00446BB7">
        <w:rPr>
          <w:rStyle w:val="1-Char"/>
          <w:rFonts w:hint="cs"/>
          <w:rtl/>
        </w:rPr>
        <w:t>ی</w:t>
      </w:r>
      <w:r w:rsidRPr="007100A7">
        <w:rPr>
          <w:rStyle w:val="1-Char"/>
          <w:rFonts w:hint="cs"/>
          <w:rtl/>
        </w:rPr>
        <w:t>دن قادر نبود، در آن صورت از گزاردن نماز دست بکشد] تا آن که [قدرت پ</w:t>
      </w:r>
      <w:r w:rsidR="00446BB7">
        <w:rPr>
          <w:rStyle w:val="1-Char"/>
          <w:rFonts w:hint="cs"/>
          <w:rtl/>
        </w:rPr>
        <w:t>ی</w:t>
      </w:r>
      <w:r w:rsidRPr="007100A7">
        <w:rPr>
          <w:rStyle w:val="1-Char"/>
          <w:rFonts w:hint="cs"/>
          <w:rtl/>
        </w:rPr>
        <w:t>دا کند تا] نماز خو</w:t>
      </w:r>
      <w:r w:rsidR="00446BB7">
        <w:rPr>
          <w:rStyle w:val="1-Char"/>
          <w:rFonts w:hint="cs"/>
          <w:rtl/>
        </w:rPr>
        <w:t>ی</w:t>
      </w:r>
      <w:r w:rsidRPr="007100A7">
        <w:rPr>
          <w:rStyle w:val="1-Char"/>
          <w:rFonts w:hint="cs"/>
          <w:rtl/>
        </w:rPr>
        <w:t>ش را رو به قبله تمام نما</w:t>
      </w:r>
      <w:r w:rsidR="00446BB7">
        <w:rPr>
          <w:rStyle w:val="1-Char"/>
          <w:rFonts w:hint="cs"/>
          <w:rtl/>
        </w:rPr>
        <w:t>ی</w:t>
      </w:r>
      <w:r w:rsidRPr="007100A7">
        <w:rPr>
          <w:rStyle w:val="1-Char"/>
          <w:rFonts w:hint="cs"/>
          <w:rtl/>
        </w:rPr>
        <w:t>د و به پا</w:t>
      </w:r>
      <w:r w:rsidR="00446BB7">
        <w:rPr>
          <w:rStyle w:val="1-Char"/>
          <w:rFonts w:hint="cs"/>
          <w:rtl/>
        </w:rPr>
        <w:t>ی</w:t>
      </w:r>
      <w:r w:rsidRPr="007100A7">
        <w:rPr>
          <w:rStyle w:val="1-Char"/>
          <w:rFonts w:hint="cs"/>
          <w:rtl/>
        </w:rPr>
        <w:t>ان برساند.</w:t>
      </w:r>
    </w:p>
    <w:p w:rsidR="00E81847" w:rsidRPr="007100A7" w:rsidRDefault="00E81847" w:rsidP="00AF1D25">
      <w:pPr>
        <w:rPr>
          <w:rStyle w:val="1-Char"/>
          <w:rtl/>
        </w:rPr>
      </w:pPr>
      <w:r w:rsidRPr="007100A7">
        <w:rPr>
          <w:rStyle w:val="1-Char"/>
          <w:rFonts w:hint="cs"/>
          <w:rtl/>
        </w:rPr>
        <w:t>[در ا</w:t>
      </w:r>
      <w:r w:rsidR="00446BB7">
        <w:rPr>
          <w:rStyle w:val="1-Char"/>
          <w:rFonts w:hint="cs"/>
          <w:rtl/>
        </w:rPr>
        <w:t>ی</w:t>
      </w:r>
      <w:r w:rsidRPr="007100A7">
        <w:rPr>
          <w:rStyle w:val="1-Char"/>
          <w:rFonts w:hint="cs"/>
          <w:rtl/>
        </w:rPr>
        <w:t>نجا بر خود لازم م</w:t>
      </w:r>
      <w:r w:rsidR="00446BB7">
        <w:rPr>
          <w:rStyle w:val="1-Char"/>
          <w:rFonts w:hint="cs"/>
          <w:rtl/>
        </w:rPr>
        <w:t>ی</w:t>
      </w:r>
      <w:r w:rsidRPr="007100A7">
        <w:rPr>
          <w:rStyle w:val="1-Char"/>
          <w:rFonts w:hint="cs"/>
          <w:rtl/>
        </w:rPr>
        <w:t>‌ب</w:t>
      </w:r>
      <w:r w:rsidR="00446BB7">
        <w:rPr>
          <w:rStyle w:val="1-Char"/>
          <w:rFonts w:hint="cs"/>
          <w:rtl/>
        </w:rPr>
        <w:t>ی</w:t>
      </w:r>
      <w:r w:rsidRPr="007100A7">
        <w:rPr>
          <w:rStyle w:val="1-Char"/>
          <w:rFonts w:hint="cs"/>
          <w:rtl/>
        </w:rPr>
        <w:t xml:space="preserve">نم تا احکام و </w:t>
      </w:r>
      <w:r w:rsidRPr="00FB2262">
        <w:rPr>
          <w:rStyle w:val="1-Char"/>
          <w:rFonts w:hint="cs"/>
          <w:rtl/>
        </w:rPr>
        <w:t xml:space="preserve">مسائل </w:t>
      </w:r>
      <w:r w:rsidRPr="00FB2262">
        <w:rPr>
          <w:rStyle w:val="1-Char"/>
          <w:rFonts w:eastAsia="Batang" w:hint="cs"/>
          <w:rtl/>
        </w:rPr>
        <w:t>«گزاردن نماز در قطار و هواپ</w:t>
      </w:r>
      <w:r w:rsidR="00446BB7">
        <w:rPr>
          <w:rStyle w:val="1-Char"/>
          <w:rFonts w:eastAsia="Batang" w:hint="cs"/>
          <w:rtl/>
        </w:rPr>
        <w:t>ی</w:t>
      </w:r>
      <w:r w:rsidRPr="00FB2262">
        <w:rPr>
          <w:rStyle w:val="1-Char"/>
          <w:rFonts w:eastAsia="Batang" w:hint="cs"/>
          <w:rtl/>
        </w:rPr>
        <w:t>ما»</w:t>
      </w:r>
      <w:r w:rsidRPr="00FB2262">
        <w:rPr>
          <w:rStyle w:val="1-Char"/>
          <w:rFonts w:hint="cs"/>
          <w:rtl/>
        </w:rPr>
        <w:t xml:space="preserve"> را ن</w:t>
      </w:r>
      <w:r w:rsidR="00446BB7">
        <w:rPr>
          <w:rStyle w:val="1-Char"/>
          <w:rFonts w:hint="cs"/>
          <w:rtl/>
        </w:rPr>
        <w:t>ی</w:t>
      </w:r>
      <w:r w:rsidRPr="007100A7">
        <w:rPr>
          <w:rStyle w:val="1-Char"/>
          <w:rFonts w:hint="cs"/>
          <w:rtl/>
        </w:rPr>
        <w:t>ز ب</w:t>
      </w:r>
      <w:r w:rsidR="00446BB7">
        <w:rPr>
          <w:rStyle w:val="1-Char"/>
          <w:rFonts w:hint="cs"/>
          <w:rtl/>
        </w:rPr>
        <w:t>ی</w:t>
      </w:r>
      <w:r w:rsidRPr="007100A7">
        <w:rPr>
          <w:rStyle w:val="1-Char"/>
          <w:rFonts w:hint="cs"/>
          <w:rtl/>
        </w:rPr>
        <w:t>ان نما</w:t>
      </w:r>
      <w:r w:rsidR="00446BB7">
        <w:rPr>
          <w:rStyle w:val="1-Char"/>
          <w:rFonts w:hint="cs"/>
          <w:rtl/>
        </w:rPr>
        <w:t>ی</w:t>
      </w:r>
      <w:r w:rsidRPr="007100A7">
        <w:rPr>
          <w:rStyle w:val="1-Char"/>
          <w:rFonts w:hint="cs"/>
          <w:rtl/>
        </w:rPr>
        <w:t>م؛ از ا</w:t>
      </w:r>
      <w:r w:rsidR="00446BB7">
        <w:rPr>
          <w:rStyle w:val="1-Char"/>
          <w:rFonts w:hint="cs"/>
          <w:rtl/>
        </w:rPr>
        <w:t>ی</w:t>
      </w:r>
      <w:r w:rsidRPr="007100A7">
        <w:rPr>
          <w:rStyle w:val="1-Char"/>
          <w:rFonts w:hint="cs"/>
          <w:rtl/>
        </w:rPr>
        <w:t>ن رو، گزاردن نماز فرض و واجب در قطارِ در حال حرکت و هواپ</w:t>
      </w:r>
      <w:r w:rsidR="00446BB7">
        <w:rPr>
          <w:rStyle w:val="1-Char"/>
          <w:rFonts w:hint="cs"/>
          <w:rtl/>
        </w:rPr>
        <w:t>ی</w:t>
      </w:r>
      <w:r w:rsidRPr="007100A7">
        <w:rPr>
          <w:rStyle w:val="1-Char"/>
          <w:rFonts w:hint="cs"/>
          <w:rtl/>
        </w:rPr>
        <w:t>ما</w:t>
      </w:r>
      <w:r w:rsidR="00446BB7">
        <w:rPr>
          <w:rStyle w:val="1-Char"/>
          <w:rFonts w:hint="cs"/>
          <w:rtl/>
        </w:rPr>
        <w:t>ی</w:t>
      </w:r>
      <w:r w:rsidRPr="007100A7">
        <w:rPr>
          <w:rStyle w:val="1-Char"/>
          <w:rFonts w:hint="cs"/>
          <w:rtl/>
        </w:rPr>
        <w:t xml:space="preserve"> در حال پرواز، نشسته بدون داشتن عذر - بر اساس مذهب امام ابوحن</w:t>
      </w:r>
      <w:r w:rsidR="00446BB7">
        <w:rPr>
          <w:rStyle w:val="1-Char"/>
          <w:rFonts w:hint="cs"/>
          <w:rtl/>
        </w:rPr>
        <w:t>ی</w:t>
      </w:r>
      <w:r w:rsidRPr="007100A7">
        <w:rPr>
          <w:rStyle w:val="1-Char"/>
          <w:rFonts w:hint="cs"/>
          <w:rtl/>
        </w:rPr>
        <w:t>فه</w:t>
      </w:r>
      <w:r w:rsidR="00FE6406" w:rsidRPr="00FE6406">
        <w:rPr>
          <w:rStyle w:val="1-Char"/>
          <w:rFonts w:cs="CTraditional Arabic" w:hint="cs"/>
          <w:rtl/>
        </w:rPr>
        <w:t>/</w:t>
      </w:r>
      <w:r w:rsidRPr="007100A7">
        <w:rPr>
          <w:rStyle w:val="1-Char"/>
          <w:rFonts w:hint="cs"/>
          <w:rtl/>
        </w:rPr>
        <w:t xml:space="preserve"> - صح</w:t>
      </w:r>
      <w:r w:rsidR="00446BB7">
        <w:rPr>
          <w:rStyle w:val="1-Char"/>
          <w:rFonts w:hint="cs"/>
          <w:rtl/>
        </w:rPr>
        <w:t>ی</w:t>
      </w:r>
      <w:r w:rsidRPr="007100A7">
        <w:rPr>
          <w:rStyle w:val="1-Char"/>
          <w:rFonts w:hint="cs"/>
          <w:rtl/>
        </w:rPr>
        <w:t>ح است. و گزاردن نماز فرض و واجب در قطارِ در حال حرکت و هواپ</w:t>
      </w:r>
      <w:r w:rsidR="00446BB7">
        <w:rPr>
          <w:rStyle w:val="1-Char"/>
          <w:rFonts w:hint="cs"/>
          <w:rtl/>
        </w:rPr>
        <w:t>ی</w:t>
      </w:r>
      <w:r w:rsidRPr="007100A7">
        <w:rPr>
          <w:rStyle w:val="1-Char"/>
          <w:rFonts w:hint="cs"/>
          <w:rtl/>
        </w:rPr>
        <w:t>ما</w:t>
      </w:r>
      <w:r w:rsidR="00446BB7">
        <w:rPr>
          <w:rStyle w:val="1-Char"/>
          <w:rFonts w:hint="cs"/>
          <w:rtl/>
        </w:rPr>
        <w:t>ی</w:t>
      </w:r>
      <w:r w:rsidRPr="007100A7">
        <w:rPr>
          <w:rStyle w:val="1-Char"/>
          <w:rFonts w:hint="cs"/>
          <w:rtl/>
        </w:rPr>
        <w:t xml:space="preserve"> در حال پرواز، نشسته بدون داشتن عذر - از د</w:t>
      </w:r>
      <w:r w:rsidR="00446BB7">
        <w:rPr>
          <w:rStyle w:val="1-Char"/>
          <w:rFonts w:hint="cs"/>
          <w:rtl/>
        </w:rPr>
        <w:t>ی</w:t>
      </w:r>
      <w:r w:rsidRPr="007100A7">
        <w:rPr>
          <w:rStyle w:val="1-Char"/>
          <w:rFonts w:hint="cs"/>
          <w:rtl/>
        </w:rPr>
        <w:t>دگاه ب</w:t>
      </w:r>
      <w:r w:rsidR="00446BB7">
        <w:rPr>
          <w:rStyle w:val="1-Char"/>
          <w:rFonts w:hint="cs"/>
          <w:rtl/>
        </w:rPr>
        <w:t>ی</w:t>
      </w:r>
      <w:r w:rsidRPr="007100A7">
        <w:rPr>
          <w:rStyle w:val="1-Char"/>
          <w:rFonts w:hint="cs"/>
          <w:rtl/>
        </w:rPr>
        <w:t>شتر ائمه - صح</w:t>
      </w:r>
      <w:r w:rsidR="00446BB7">
        <w:rPr>
          <w:rStyle w:val="1-Char"/>
          <w:rFonts w:hint="cs"/>
          <w:rtl/>
        </w:rPr>
        <w:t>ی</w:t>
      </w:r>
      <w:r w:rsidRPr="007100A7">
        <w:rPr>
          <w:rStyle w:val="1-Char"/>
          <w:rFonts w:hint="cs"/>
          <w:rtl/>
        </w:rPr>
        <w:t>ح ن</w:t>
      </w:r>
      <w:r w:rsidR="00446BB7">
        <w:rPr>
          <w:rStyle w:val="1-Char"/>
          <w:rFonts w:hint="cs"/>
          <w:rtl/>
        </w:rPr>
        <w:t>ی</w:t>
      </w:r>
      <w:r w:rsidRPr="007100A7">
        <w:rPr>
          <w:rStyle w:val="1-Char"/>
          <w:rFonts w:hint="cs"/>
          <w:rtl/>
        </w:rPr>
        <w:t>ست؛ مگر در صورت</w:t>
      </w:r>
      <w:r w:rsidR="00446BB7">
        <w:rPr>
          <w:rStyle w:val="1-Char"/>
          <w:rFonts w:hint="cs"/>
          <w:rtl/>
        </w:rPr>
        <w:t>ی</w:t>
      </w:r>
      <w:r w:rsidRPr="007100A7">
        <w:rPr>
          <w:rStyle w:val="1-Char"/>
          <w:rFonts w:hint="cs"/>
          <w:rtl/>
        </w:rPr>
        <w:t xml:space="preserve"> که شخص، دارا</w:t>
      </w:r>
      <w:r w:rsidR="00446BB7">
        <w:rPr>
          <w:rStyle w:val="1-Char"/>
          <w:rFonts w:hint="cs"/>
          <w:rtl/>
        </w:rPr>
        <w:t>ی</w:t>
      </w:r>
      <w:r w:rsidRPr="007100A7">
        <w:rPr>
          <w:rStyle w:val="1-Char"/>
          <w:rFonts w:hint="cs"/>
          <w:rtl/>
        </w:rPr>
        <w:t xml:space="preserve"> عذر</w:t>
      </w:r>
      <w:r w:rsidR="00446BB7">
        <w:rPr>
          <w:rStyle w:val="1-Char"/>
          <w:rFonts w:hint="cs"/>
          <w:rtl/>
        </w:rPr>
        <w:t>ی</w:t>
      </w:r>
      <w:r w:rsidRPr="007100A7">
        <w:rPr>
          <w:rStyle w:val="1-Char"/>
          <w:rFonts w:hint="cs"/>
          <w:rtl/>
        </w:rPr>
        <w:t xml:space="preserve"> - به عنوان مثال: - همچون دوران سر باشد.</w:t>
      </w:r>
    </w:p>
    <w:p w:rsidR="00E81847" w:rsidRPr="007100A7" w:rsidRDefault="00E81847" w:rsidP="00AF1D25">
      <w:pPr>
        <w:rPr>
          <w:rStyle w:val="1-Char"/>
          <w:rtl/>
        </w:rPr>
      </w:pPr>
      <w:r w:rsidRPr="007100A7">
        <w:rPr>
          <w:rStyle w:val="1-Char"/>
          <w:rFonts w:hint="cs"/>
          <w:rtl/>
        </w:rPr>
        <w:t>همچن</w:t>
      </w:r>
      <w:r w:rsidR="00446BB7">
        <w:rPr>
          <w:rStyle w:val="1-Char"/>
          <w:rFonts w:hint="cs"/>
          <w:rtl/>
        </w:rPr>
        <w:t>ی</w:t>
      </w:r>
      <w:r w:rsidRPr="007100A7">
        <w:rPr>
          <w:rStyle w:val="1-Char"/>
          <w:rFonts w:hint="cs"/>
          <w:rtl/>
        </w:rPr>
        <w:t xml:space="preserve">ن اگر </w:t>
      </w:r>
      <w:r w:rsidR="00AF17B9">
        <w:rPr>
          <w:rStyle w:val="1-Char"/>
          <w:rFonts w:hint="cs"/>
          <w:rtl/>
        </w:rPr>
        <w:t>چنان‌چه</w:t>
      </w:r>
      <w:r w:rsidRPr="007100A7">
        <w:rPr>
          <w:rStyle w:val="1-Char"/>
          <w:rFonts w:hint="cs"/>
          <w:rtl/>
        </w:rPr>
        <w:t xml:space="preserve"> قطار در حال حرکت شد</w:t>
      </w:r>
      <w:r w:rsidR="00446BB7">
        <w:rPr>
          <w:rStyle w:val="1-Char"/>
          <w:rFonts w:hint="cs"/>
          <w:rtl/>
        </w:rPr>
        <w:t>ی</w:t>
      </w:r>
      <w:r w:rsidRPr="007100A7">
        <w:rPr>
          <w:rStyle w:val="1-Char"/>
          <w:rFonts w:hint="cs"/>
          <w:rtl/>
        </w:rPr>
        <w:t>د</w:t>
      </w:r>
      <w:r w:rsidR="00446BB7">
        <w:rPr>
          <w:rStyle w:val="1-Char"/>
          <w:rFonts w:hint="cs"/>
          <w:rtl/>
        </w:rPr>
        <w:t>ی</w:t>
      </w:r>
      <w:r w:rsidRPr="007100A7">
        <w:rPr>
          <w:rStyle w:val="1-Char"/>
          <w:rFonts w:hint="cs"/>
          <w:rtl/>
        </w:rPr>
        <w:t xml:space="preserve"> است؛ به گونه‌ا</w:t>
      </w:r>
      <w:r w:rsidR="00446BB7">
        <w:rPr>
          <w:rStyle w:val="1-Char"/>
          <w:rFonts w:hint="cs"/>
          <w:rtl/>
        </w:rPr>
        <w:t>ی</w:t>
      </w:r>
      <w:r w:rsidRPr="007100A7">
        <w:rPr>
          <w:rStyle w:val="1-Char"/>
          <w:rFonts w:hint="cs"/>
          <w:rtl/>
        </w:rPr>
        <w:t xml:space="preserve"> که ا</w:t>
      </w:r>
      <w:r w:rsidR="00446BB7">
        <w:rPr>
          <w:rStyle w:val="1-Char"/>
          <w:rFonts w:hint="cs"/>
          <w:rtl/>
        </w:rPr>
        <w:t>ی</w:t>
      </w:r>
      <w:r w:rsidRPr="007100A7">
        <w:rPr>
          <w:rStyle w:val="1-Char"/>
          <w:rFonts w:hint="cs"/>
          <w:rtl/>
        </w:rPr>
        <w:t>ستادن در آن دشوار است، خواندن نماز به طور نشسته در آن، صح</w:t>
      </w:r>
      <w:r w:rsidR="00446BB7">
        <w:rPr>
          <w:rStyle w:val="1-Char"/>
          <w:rFonts w:hint="cs"/>
          <w:rtl/>
        </w:rPr>
        <w:t>ی</w:t>
      </w:r>
      <w:r w:rsidRPr="007100A7">
        <w:rPr>
          <w:rStyle w:val="1-Char"/>
          <w:rFonts w:hint="cs"/>
          <w:rtl/>
        </w:rPr>
        <w:t>ح است. و اگر شخص، به طور ا</w:t>
      </w:r>
      <w:r w:rsidR="00446BB7">
        <w:rPr>
          <w:rStyle w:val="1-Char"/>
          <w:rFonts w:hint="cs"/>
          <w:rtl/>
        </w:rPr>
        <w:t>ی</w:t>
      </w:r>
      <w:r w:rsidRPr="007100A7">
        <w:rPr>
          <w:rStyle w:val="1-Char"/>
          <w:rFonts w:hint="cs"/>
          <w:rtl/>
        </w:rPr>
        <w:t>ستاده، در م</w:t>
      </w:r>
      <w:r w:rsidR="00446BB7">
        <w:rPr>
          <w:rStyle w:val="1-Char"/>
          <w:rFonts w:hint="cs"/>
          <w:rtl/>
        </w:rPr>
        <w:t>ی</w:t>
      </w:r>
      <w:r w:rsidRPr="007100A7">
        <w:rPr>
          <w:rStyle w:val="1-Char"/>
          <w:rFonts w:hint="cs"/>
          <w:rtl/>
        </w:rPr>
        <w:t>ان دو صندل</w:t>
      </w:r>
      <w:r w:rsidR="00446BB7">
        <w:rPr>
          <w:rStyle w:val="1-Char"/>
          <w:rFonts w:hint="cs"/>
          <w:rtl/>
        </w:rPr>
        <w:t>ی</w:t>
      </w:r>
      <w:r w:rsidRPr="007100A7">
        <w:rPr>
          <w:rStyle w:val="1-Char"/>
          <w:rFonts w:hint="cs"/>
          <w:rtl/>
        </w:rPr>
        <w:t xml:space="preserve"> قطار نماز خواند و بر </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از آن دو صندل</w:t>
      </w:r>
      <w:r w:rsidR="00446BB7">
        <w:rPr>
          <w:rStyle w:val="1-Char"/>
          <w:rFonts w:hint="cs"/>
          <w:rtl/>
        </w:rPr>
        <w:t>ی</w:t>
      </w:r>
      <w:r w:rsidRPr="007100A7">
        <w:rPr>
          <w:rStyle w:val="1-Char"/>
          <w:rFonts w:hint="cs"/>
          <w:rtl/>
        </w:rPr>
        <w:t xml:space="preserve"> سجده کرد، نماز و</w:t>
      </w:r>
      <w:r w:rsidR="00446BB7">
        <w:rPr>
          <w:rStyle w:val="1-Char"/>
          <w:rFonts w:hint="cs"/>
          <w:rtl/>
        </w:rPr>
        <w:t>ی</w:t>
      </w:r>
      <w:r w:rsidRPr="007100A7">
        <w:rPr>
          <w:rStyle w:val="1-Char"/>
          <w:rFonts w:hint="cs"/>
          <w:rtl/>
        </w:rPr>
        <w:t xml:space="preserve"> درست است؛ البته در صورت</w:t>
      </w:r>
      <w:r w:rsidR="00446BB7">
        <w:rPr>
          <w:rStyle w:val="1-Char"/>
          <w:rFonts w:hint="cs"/>
          <w:rtl/>
        </w:rPr>
        <w:t>ی</w:t>
      </w:r>
      <w:r w:rsidRPr="007100A7">
        <w:rPr>
          <w:rStyle w:val="1-Char"/>
          <w:rFonts w:hint="cs"/>
          <w:rtl/>
        </w:rPr>
        <w:t xml:space="preserve"> که امکان سجده کردن برا</w:t>
      </w:r>
      <w:r w:rsidR="00446BB7">
        <w:rPr>
          <w:rStyle w:val="1-Char"/>
          <w:rFonts w:hint="cs"/>
          <w:rtl/>
        </w:rPr>
        <w:t>ی</w:t>
      </w:r>
      <w:r w:rsidRPr="007100A7">
        <w:rPr>
          <w:rStyle w:val="1-Char"/>
          <w:rFonts w:hint="cs"/>
          <w:rtl/>
        </w:rPr>
        <w:t xml:space="preserve"> و</w:t>
      </w:r>
      <w:r w:rsidR="00446BB7">
        <w:rPr>
          <w:rStyle w:val="1-Char"/>
          <w:rFonts w:hint="cs"/>
          <w:rtl/>
        </w:rPr>
        <w:t>ی</w:t>
      </w:r>
      <w:r w:rsidRPr="007100A7">
        <w:rPr>
          <w:rStyle w:val="1-Char"/>
          <w:rFonts w:hint="cs"/>
          <w:rtl/>
        </w:rPr>
        <w:t xml:space="preserve"> بر کف قطار وجود نداشته باشد.</w:t>
      </w:r>
    </w:p>
    <w:p w:rsidR="00E81847" w:rsidRPr="007100A7" w:rsidRDefault="00E81847" w:rsidP="00AF1D25">
      <w:pPr>
        <w:rPr>
          <w:rStyle w:val="1-Char"/>
          <w:rtl/>
        </w:rPr>
      </w:pPr>
      <w:r w:rsidRPr="007100A7">
        <w:rPr>
          <w:rStyle w:val="1-Char"/>
          <w:rFonts w:hint="cs"/>
          <w:rtl/>
        </w:rPr>
        <w:t>امّا اگر قطار ا</w:t>
      </w:r>
      <w:r w:rsidR="00446BB7">
        <w:rPr>
          <w:rStyle w:val="1-Char"/>
          <w:rFonts w:hint="cs"/>
          <w:rtl/>
        </w:rPr>
        <w:t>ی</w:t>
      </w:r>
      <w:r w:rsidRPr="007100A7">
        <w:rPr>
          <w:rStyle w:val="1-Char"/>
          <w:rFonts w:hint="cs"/>
          <w:rtl/>
        </w:rPr>
        <w:t>ستاده بود، پس در نزد تمام ائمه، نماز نشسته بدون عذر در آن، جواز ندارد.</w:t>
      </w:r>
    </w:p>
    <w:p w:rsidR="00E81847" w:rsidRPr="007100A7" w:rsidRDefault="00E81847" w:rsidP="00AF1D25">
      <w:pPr>
        <w:rPr>
          <w:rStyle w:val="1-Char"/>
          <w:rtl/>
        </w:rPr>
      </w:pPr>
      <w:r w:rsidRPr="007100A7">
        <w:rPr>
          <w:rStyle w:val="1-Char"/>
          <w:rFonts w:hint="cs"/>
          <w:rtl/>
        </w:rPr>
        <w:t>همچن</w:t>
      </w:r>
      <w:r w:rsidR="00446BB7">
        <w:rPr>
          <w:rStyle w:val="1-Char"/>
          <w:rFonts w:hint="cs"/>
          <w:rtl/>
        </w:rPr>
        <w:t>ی</w:t>
      </w:r>
      <w:r w:rsidRPr="007100A7">
        <w:rPr>
          <w:rStyle w:val="1-Char"/>
          <w:rFonts w:hint="cs"/>
          <w:rtl/>
        </w:rPr>
        <w:t>ن اگر هواپ</w:t>
      </w:r>
      <w:r w:rsidR="00446BB7">
        <w:rPr>
          <w:rStyle w:val="1-Char"/>
          <w:rFonts w:hint="cs"/>
          <w:rtl/>
        </w:rPr>
        <w:t>ی</w:t>
      </w:r>
      <w:r w:rsidRPr="007100A7">
        <w:rPr>
          <w:rStyle w:val="1-Char"/>
          <w:rFonts w:hint="cs"/>
          <w:rtl/>
        </w:rPr>
        <w:t>ما بر زم</w:t>
      </w:r>
      <w:r w:rsidR="00446BB7">
        <w:rPr>
          <w:rStyle w:val="1-Char"/>
          <w:rFonts w:hint="cs"/>
          <w:rtl/>
        </w:rPr>
        <w:t>ی</w:t>
      </w:r>
      <w:r w:rsidRPr="007100A7">
        <w:rPr>
          <w:rStyle w:val="1-Char"/>
          <w:rFonts w:hint="cs"/>
          <w:rtl/>
        </w:rPr>
        <w:t>ن ا</w:t>
      </w:r>
      <w:r w:rsidR="00446BB7">
        <w:rPr>
          <w:rStyle w:val="1-Char"/>
          <w:rFonts w:hint="cs"/>
          <w:rtl/>
        </w:rPr>
        <w:t>ی</w:t>
      </w:r>
      <w:r w:rsidRPr="007100A7">
        <w:rPr>
          <w:rStyle w:val="1-Char"/>
          <w:rFonts w:hint="cs"/>
          <w:rtl/>
        </w:rPr>
        <w:t>ستاده بود، بدون داشتن عذر</w:t>
      </w:r>
      <w:r w:rsidR="00446BB7">
        <w:rPr>
          <w:rStyle w:val="1-Char"/>
          <w:rFonts w:hint="cs"/>
          <w:rtl/>
        </w:rPr>
        <w:t>ی</w:t>
      </w:r>
      <w:r w:rsidRPr="007100A7">
        <w:rPr>
          <w:rStyle w:val="1-Char"/>
          <w:rFonts w:hint="cs"/>
          <w:rtl/>
        </w:rPr>
        <w:t>، نماز به طور نشسته در آن، جواز ندارد.</w:t>
      </w:r>
    </w:p>
    <w:p w:rsidR="00E81847" w:rsidRPr="007100A7" w:rsidRDefault="00E81847" w:rsidP="00AF1D25">
      <w:pPr>
        <w:rPr>
          <w:rStyle w:val="1-Char"/>
          <w:rtl/>
        </w:rPr>
      </w:pPr>
      <w:r w:rsidRPr="007100A7">
        <w:rPr>
          <w:rStyle w:val="1-Char"/>
          <w:rFonts w:hint="cs"/>
          <w:rtl/>
        </w:rPr>
        <w:t xml:space="preserve">و اگر در قطار </w:t>
      </w:r>
      <w:r w:rsidR="00446BB7">
        <w:rPr>
          <w:rStyle w:val="1-Char"/>
          <w:rFonts w:hint="cs"/>
          <w:rtl/>
        </w:rPr>
        <w:t>ی</w:t>
      </w:r>
      <w:r w:rsidRPr="007100A7">
        <w:rPr>
          <w:rStyle w:val="1-Char"/>
          <w:rFonts w:hint="cs"/>
          <w:rtl/>
        </w:rPr>
        <w:t>ا هواپ</w:t>
      </w:r>
      <w:r w:rsidR="00446BB7">
        <w:rPr>
          <w:rStyle w:val="1-Char"/>
          <w:rFonts w:hint="cs"/>
          <w:rtl/>
        </w:rPr>
        <w:t>ی</w:t>
      </w:r>
      <w:r w:rsidRPr="007100A7">
        <w:rPr>
          <w:rStyle w:val="1-Char"/>
          <w:rFonts w:hint="cs"/>
          <w:rtl/>
        </w:rPr>
        <w:t>ما، رو به سو</w:t>
      </w:r>
      <w:r w:rsidR="00446BB7">
        <w:rPr>
          <w:rStyle w:val="1-Char"/>
          <w:rFonts w:hint="cs"/>
          <w:rtl/>
        </w:rPr>
        <w:t>ی</w:t>
      </w:r>
      <w:r w:rsidRPr="007100A7">
        <w:rPr>
          <w:rStyle w:val="1-Char"/>
          <w:rFonts w:hint="cs"/>
          <w:rtl/>
        </w:rPr>
        <w:t xml:space="preserve"> قبله به نماز خو</w:t>
      </w:r>
      <w:r w:rsidR="00446BB7">
        <w:rPr>
          <w:rStyle w:val="1-Char"/>
          <w:rFonts w:hint="cs"/>
          <w:rtl/>
        </w:rPr>
        <w:t>ی</w:t>
      </w:r>
      <w:r w:rsidRPr="007100A7">
        <w:rPr>
          <w:rStyle w:val="1-Char"/>
          <w:rFonts w:hint="cs"/>
          <w:rtl/>
        </w:rPr>
        <w:t xml:space="preserve">ش شروع کرد، سپس قطار </w:t>
      </w:r>
      <w:r w:rsidR="00446BB7">
        <w:rPr>
          <w:rStyle w:val="1-Char"/>
          <w:rFonts w:hint="cs"/>
          <w:rtl/>
        </w:rPr>
        <w:t>ی</w:t>
      </w:r>
      <w:r w:rsidRPr="007100A7">
        <w:rPr>
          <w:rStyle w:val="1-Char"/>
          <w:rFonts w:hint="cs"/>
          <w:rtl/>
        </w:rPr>
        <w:t>ا هواپ</w:t>
      </w:r>
      <w:r w:rsidR="00446BB7">
        <w:rPr>
          <w:rStyle w:val="1-Char"/>
          <w:rFonts w:hint="cs"/>
          <w:rtl/>
        </w:rPr>
        <w:t>ی</w:t>
      </w:r>
      <w:r w:rsidRPr="007100A7">
        <w:rPr>
          <w:rStyle w:val="1-Char"/>
          <w:rFonts w:hint="cs"/>
          <w:rtl/>
        </w:rPr>
        <w:t>ما به سو</w:t>
      </w:r>
      <w:r w:rsidR="00446BB7">
        <w:rPr>
          <w:rStyle w:val="1-Char"/>
          <w:rFonts w:hint="cs"/>
          <w:rtl/>
        </w:rPr>
        <w:t>ی</w:t>
      </w:r>
      <w:r w:rsidRPr="007100A7">
        <w:rPr>
          <w:rStyle w:val="1-Char"/>
          <w:rFonts w:hint="cs"/>
          <w:rtl/>
        </w:rPr>
        <w:t xml:space="preserve"> جهت د</w:t>
      </w:r>
      <w:r w:rsidR="00446BB7">
        <w:rPr>
          <w:rStyle w:val="1-Char"/>
          <w:rFonts w:hint="cs"/>
          <w:rtl/>
        </w:rPr>
        <w:t>ی</w:t>
      </w:r>
      <w:r w:rsidRPr="007100A7">
        <w:rPr>
          <w:rStyle w:val="1-Char"/>
          <w:rFonts w:hint="cs"/>
          <w:rtl/>
        </w:rPr>
        <w:t>گر</w:t>
      </w:r>
      <w:r w:rsidR="00446BB7">
        <w:rPr>
          <w:rStyle w:val="1-Char"/>
          <w:rFonts w:hint="cs"/>
          <w:rtl/>
        </w:rPr>
        <w:t>ی</w:t>
      </w:r>
      <w:r w:rsidRPr="007100A7">
        <w:rPr>
          <w:rStyle w:val="1-Char"/>
          <w:rFonts w:hint="cs"/>
          <w:rtl/>
        </w:rPr>
        <w:t xml:space="preserve"> متحوّل گرد</w:t>
      </w:r>
      <w:r w:rsidR="00446BB7">
        <w:rPr>
          <w:rStyle w:val="1-Char"/>
          <w:rFonts w:hint="cs"/>
          <w:rtl/>
        </w:rPr>
        <w:t>ی</w:t>
      </w:r>
      <w:r w:rsidRPr="007100A7">
        <w:rPr>
          <w:rStyle w:val="1-Char"/>
          <w:rFonts w:hint="cs"/>
          <w:rtl/>
        </w:rPr>
        <w:t>د، او ن</w:t>
      </w:r>
      <w:r w:rsidR="00446BB7">
        <w:rPr>
          <w:rStyle w:val="1-Char"/>
          <w:rFonts w:hint="cs"/>
          <w:rtl/>
        </w:rPr>
        <w:t>ی</w:t>
      </w:r>
      <w:r w:rsidRPr="007100A7">
        <w:rPr>
          <w:rStyle w:val="1-Char"/>
          <w:rFonts w:hint="cs"/>
          <w:rtl/>
        </w:rPr>
        <w:t>ز به سو</w:t>
      </w:r>
      <w:r w:rsidR="00446BB7">
        <w:rPr>
          <w:rStyle w:val="1-Char"/>
          <w:rFonts w:hint="cs"/>
          <w:rtl/>
        </w:rPr>
        <w:t>ی</w:t>
      </w:r>
      <w:r w:rsidRPr="007100A7">
        <w:rPr>
          <w:rStyle w:val="1-Char"/>
          <w:rFonts w:hint="cs"/>
          <w:rtl/>
        </w:rPr>
        <w:t xml:space="preserve"> قبله دور بزند؛ البته در صورت</w:t>
      </w:r>
      <w:r w:rsidR="00446BB7">
        <w:rPr>
          <w:rStyle w:val="1-Char"/>
          <w:rFonts w:hint="cs"/>
          <w:rtl/>
        </w:rPr>
        <w:t>ی</w:t>
      </w:r>
      <w:r w:rsidRPr="007100A7">
        <w:rPr>
          <w:rStyle w:val="1-Char"/>
          <w:rFonts w:hint="cs"/>
          <w:rtl/>
        </w:rPr>
        <w:t xml:space="preserve"> که بر دور زدن قادر و توانا باشد.</w:t>
      </w:r>
    </w:p>
    <w:p w:rsidR="00E81847" w:rsidRPr="007100A7" w:rsidRDefault="00E81847" w:rsidP="00AF1D25">
      <w:pPr>
        <w:rPr>
          <w:rStyle w:val="1-Char"/>
          <w:rtl/>
        </w:rPr>
      </w:pPr>
      <w:r w:rsidRPr="007100A7">
        <w:rPr>
          <w:rStyle w:val="1-Char"/>
          <w:rFonts w:hint="cs"/>
          <w:rtl/>
        </w:rPr>
        <w:t xml:space="preserve">و اگر بر دور زدن قادر نبود، </w:t>
      </w:r>
      <w:r w:rsidR="00446BB7">
        <w:rPr>
          <w:rStyle w:val="1-Char"/>
          <w:rFonts w:hint="cs"/>
          <w:rtl/>
        </w:rPr>
        <w:t>ی</w:t>
      </w:r>
      <w:r w:rsidRPr="007100A7">
        <w:rPr>
          <w:rStyle w:val="1-Char"/>
          <w:rFonts w:hint="cs"/>
          <w:rtl/>
        </w:rPr>
        <w:t xml:space="preserve">ا به دور زدن قطار </w:t>
      </w:r>
      <w:r w:rsidR="00446BB7">
        <w:rPr>
          <w:rStyle w:val="1-Char"/>
          <w:rFonts w:hint="cs"/>
          <w:rtl/>
        </w:rPr>
        <w:t>ی</w:t>
      </w:r>
      <w:r w:rsidRPr="007100A7">
        <w:rPr>
          <w:rStyle w:val="1-Char"/>
          <w:rFonts w:hint="cs"/>
          <w:rtl/>
        </w:rPr>
        <w:t>ا هواپ</w:t>
      </w:r>
      <w:r w:rsidR="00446BB7">
        <w:rPr>
          <w:rStyle w:val="1-Char"/>
          <w:rFonts w:hint="cs"/>
          <w:rtl/>
        </w:rPr>
        <w:t>ی</w:t>
      </w:r>
      <w:r w:rsidRPr="007100A7">
        <w:rPr>
          <w:rStyle w:val="1-Char"/>
          <w:rFonts w:hint="cs"/>
          <w:rtl/>
        </w:rPr>
        <w:t>ما آگاه نگرد</w:t>
      </w:r>
      <w:r w:rsidR="00446BB7">
        <w:rPr>
          <w:rStyle w:val="1-Char"/>
          <w:rFonts w:hint="cs"/>
          <w:rtl/>
        </w:rPr>
        <w:t>ی</w:t>
      </w:r>
      <w:r w:rsidRPr="007100A7">
        <w:rPr>
          <w:rStyle w:val="1-Char"/>
          <w:rFonts w:hint="cs"/>
          <w:rtl/>
        </w:rPr>
        <w:t>د، نماز و</w:t>
      </w:r>
      <w:r w:rsidR="00446BB7">
        <w:rPr>
          <w:rStyle w:val="1-Char"/>
          <w:rFonts w:hint="cs"/>
          <w:rtl/>
        </w:rPr>
        <w:t>ی</w:t>
      </w:r>
      <w:r w:rsidRPr="007100A7">
        <w:rPr>
          <w:rStyle w:val="1-Char"/>
          <w:rFonts w:hint="cs"/>
          <w:rtl/>
        </w:rPr>
        <w:t xml:space="preserve"> درست است.]</w:t>
      </w:r>
    </w:p>
    <w:p w:rsidR="00AE35C5" w:rsidRPr="001969A8" w:rsidRDefault="00AE35C5" w:rsidP="00FB2262">
      <w:pPr>
        <w:pStyle w:val="3-"/>
        <w:rPr>
          <w:rtl/>
        </w:rPr>
      </w:pPr>
      <w:r w:rsidRPr="001969A8">
        <w:rPr>
          <w:rFonts w:hint="eastAsia"/>
          <w:rtl/>
        </w:rPr>
        <w:t>فَصلٌ</w:t>
      </w:r>
      <w:r w:rsidRPr="001969A8">
        <w:rPr>
          <w:rtl/>
        </w:rPr>
        <w:t xml:space="preserve"> </w:t>
      </w:r>
      <w:r w:rsidRPr="001969A8">
        <w:rPr>
          <w:rFonts w:hint="eastAsia"/>
          <w:rtl/>
        </w:rPr>
        <w:t>فِي</w:t>
      </w:r>
      <w:r w:rsidRPr="001969A8">
        <w:rPr>
          <w:rtl/>
        </w:rPr>
        <w:t xml:space="preserve"> </w:t>
      </w:r>
      <w:r w:rsidRPr="001969A8">
        <w:rPr>
          <w:rFonts w:hint="eastAsia"/>
          <w:rtl/>
        </w:rPr>
        <w:t>التَّرَاوِيحِ</w:t>
      </w:r>
    </w:p>
    <w:p w:rsidR="00AE35C5" w:rsidRPr="00BE2421" w:rsidRDefault="00AE35C5" w:rsidP="00AF1D25">
      <w:pPr>
        <w:rPr>
          <w:rStyle w:val="5-Char"/>
          <w:bCs/>
          <w:rtl/>
        </w:rPr>
      </w:pPr>
      <w:r w:rsidRPr="00BE2421">
        <w:rPr>
          <w:rStyle w:val="5-Char"/>
          <w:rFonts w:hint="eastAsia"/>
          <w:rtl/>
        </w:rPr>
        <w:t>التَّرَاوِيحُ</w:t>
      </w:r>
      <w:r w:rsidRPr="00BE2421">
        <w:rPr>
          <w:rStyle w:val="5-Char"/>
          <w:rFonts w:hint="cs"/>
          <w:rtl/>
        </w:rPr>
        <w:t>،</w:t>
      </w:r>
      <w:r w:rsidRPr="00BE2421">
        <w:rPr>
          <w:rStyle w:val="5-Char"/>
          <w:rtl/>
        </w:rPr>
        <w:t xml:space="preserve"> </w:t>
      </w:r>
      <w:r w:rsidRPr="00BE2421">
        <w:rPr>
          <w:rStyle w:val="5-Char"/>
          <w:rFonts w:hint="eastAsia"/>
          <w:rtl/>
        </w:rPr>
        <w:t>سُنَّةٌ</w:t>
      </w:r>
      <w:r w:rsidRPr="00BE2421">
        <w:rPr>
          <w:rStyle w:val="5-Char"/>
          <w:rtl/>
        </w:rPr>
        <w:t xml:space="preserve"> </w:t>
      </w:r>
      <w:r w:rsidRPr="00BE2421">
        <w:rPr>
          <w:rStyle w:val="5-Char"/>
          <w:rFonts w:hint="eastAsia"/>
          <w:rtl/>
        </w:rPr>
        <w:t>لِلرِّجَالِ</w:t>
      </w:r>
      <w:r w:rsidRPr="00BE2421">
        <w:rPr>
          <w:rStyle w:val="5-Char"/>
          <w:rtl/>
        </w:rPr>
        <w:t xml:space="preserve"> </w:t>
      </w:r>
      <w:r w:rsidRPr="00BE2421">
        <w:rPr>
          <w:rStyle w:val="5-Char"/>
          <w:rFonts w:hint="eastAsia"/>
          <w:rtl/>
        </w:rPr>
        <w:t>وَالنِّسَاءِ</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صَلَاتُهَا</w:t>
      </w:r>
      <w:r w:rsidRPr="00BE2421">
        <w:rPr>
          <w:rStyle w:val="5-Char"/>
          <w:rtl/>
        </w:rPr>
        <w:t xml:space="preserve"> </w:t>
      </w:r>
      <w:r w:rsidRPr="00BE2421">
        <w:rPr>
          <w:rStyle w:val="5-Char"/>
          <w:rFonts w:hint="eastAsia"/>
          <w:rtl/>
        </w:rPr>
        <w:t>بِالجَمَاعَةِ</w:t>
      </w:r>
      <w:r w:rsidRPr="00BE2421">
        <w:rPr>
          <w:rStyle w:val="5-Char"/>
          <w:rFonts w:hint="cs"/>
          <w:rtl/>
        </w:rPr>
        <w:t>،</w:t>
      </w:r>
      <w:r w:rsidRPr="00BE2421">
        <w:rPr>
          <w:rStyle w:val="5-Char"/>
          <w:rtl/>
        </w:rPr>
        <w:t xml:space="preserve"> </w:t>
      </w:r>
      <w:r w:rsidRPr="00BE2421">
        <w:rPr>
          <w:rStyle w:val="5-Char"/>
          <w:rFonts w:hint="eastAsia"/>
          <w:rtl/>
        </w:rPr>
        <w:t>سُنَّةٌ</w:t>
      </w:r>
      <w:r w:rsidRPr="00BE2421">
        <w:rPr>
          <w:rStyle w:val="5-Char"/>
          <w:rtl/>
        </w:rPr>
        <w:t xml:space="preserve"> </w:t>
      </w:r>
      <w:r w:rsidRPr="00BE2421">
        <w:rPr>
          <w:rStyle w:val="5-Char"/>
          <w:rFonts w:hint="eastAsia"/>
          <w:rtl/>
        </w:rPr>
        <w:t>كِفَايَةً</w:t>
      </w:r>
      <w:r w:rsidRPr="00BE2421">
        <w:rPr>
          <w:rStyle w:val="5-Char"/>
          <w:rFonts w:hint="cs"/>
          <w:rtl/>
        </w:rPr>
        <w:t>.</w:t>
      </w:r>
    </w:p>
    <w:p w:rsidR="00AE35C5" w:rsidRPr="00BE2421" w:rsidRDefault="00AE35C5"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وَقتُهَا</w:t>
      </w:r>
      <w:r w:rsidRPr="00BE2421">
        <w:rPr>
          <w:rStyle w:val="5-Char"/>
          <w:rFonts w:hint="cs"/>
          <w:rtl/>
        </w:rPr>
        <w:t>:</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صَلَاةِ</w:t>
      </w:r>
      <w:r w:rsidRPr="00BE2421">
        <w:rPr>
          <w:rStyle w:val="5-Char"/>
          <w:rtl/>
        </w:rPr>
        <w:t xml:space="preserve"> </w:t>
      </w:r>
      <w:r w:rsidRPr="00BE2421">
        <w:rPr>
          <w:rStyle w:val="5-Char"/>
          <w:rFonts w:hint="eastAsia"/>
          <w:rtl/>
        </w:rPr>
        <w:t>العِشَاءِ</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صِحُّ</w:t>
      </w:r>
      <w:r w:rsidRPr="00BE2421">
        <w:rPr>
          <w:rStyle w:val="5-Char"/>
          <w:rtl/>
        </w:rPr>
        <w:t xml:space="preserve"> </w:t>
      </w:r>
      <w:r w:rsidRPr="00BE2421">
        <w:rPr>
          <w:rStyle w:val="5-Char"/>
          <w:rFonts w:hint="eastAsia"/>
          <w:rtl/>
        </w:rPr>
        <w:t>تَقدِيمُ</w:t>
      </w:r>
      <w:r w:rsidRPr="00BE2421">
        <w:rPr>
          <w:rStyle w:val="5-Char"/>
          <w:rtl/>
        </w:rPr>
        <w:t xml:space="preserve"> </w:t>
      </w:r>
      <w:r w:rsidRPr="00BE2421">
        <w:rPr>
          <w:rStyle w:val="5-Char"/>
          <w:rFonts w:hint="eastAsia"/>
          <w:rtl/>
        </w:rPr>
        <w:t>الوِترِ</w:t>
      </w:r>
      <w:r w:rsidRPr="00BE2421">
        <w:rPr>
          <w:rStyle w:val="5-Char"/>
          <w:rtl/>
        </w:rPr>
        <w:t xml:space="preserve"> </w:t>
      </w:r>
      <w:r w:rsidRPr="00BE2421">
        <w:rPr>
          <w:rStyle w:val="5-Char"/>
          <w:rFonts w:hint="eastAsia"/>
          <w:rtl/>
        </w:rPr>
        <w:t>عَلَ</w:t>
      </w:r>
      <w:r w:rsidR="00D65C23" w:rsidRPr="00BE2421">
        <w:rPr>
          <w:rStyle w:val="5-Char"/>
          <w:rFonts w:hint="cs"/>
          <w:rtl/>
        </w:rPr>
        <w:t>ی</w:t>
      </w:r>
      <w:r w:rsidRPr="00BE2421">
        <w:rPr>
          <w:rStyle w:val="5-Char"/>
          <w:rtl/>
        </w:rPr>
        <w:t xml:space="preserve"> </w:t>
      </w:r>
      <w:r w:rsidRPr="00BE2421">
        <w:rPr>
          <w:rStyle w:val="5-Char"/>
          <w:rFonts w:hint="eastAsia"/>
          <w:rtl/>
        </w:rPr>
        <w:t>التَّرَاوِيحِ</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أخِيرُهُ</w:t>
      </w:r>
      <w:r w:rsidRPr="00BE2421">
        <w:rPr>
          <w:rStyle w:val="5-Char"/>
          <w:rtl/>
        </w:rPr>
        <w:t xml:space="preserve"> </w:t>
      </w:r>
      <w:r w:rsidRPr="00BE2421">
        <w:rPr>
          <w:rStyle w:val="5-Char"/>
          <w:rFonts w:hint="eastAsia"/>
          <w:rtl/>
        </w:rPr>
        <w:t>عَنهَ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ستَحِبُّ</w:t>
      </w:r>
      <w:r w:rsidRPr="00BE2421">
        <w:rPr>
          <w:rStyle w:val="5-Char"/>
          <w:rtl/>
        </w:rPr>
        <w:t xml:space="preserve"> </w:t>
      </w:r>
      <w:r w:rsidRPr="00BE2421">
        <w:rPr>
          <w:rStyle w:val="5-Char"/>
          <w:rFonts w:hint="eastAsia"/>
          <w:rtl/>
        </w:rPr>
        <w:t>تَأخِيرُ</w:t>
      </w:r>
      <w:r w:rsidRPr="00BE2421">
        <w:rPr>
          <w:rStyle w:val="5-Char"/>
          <w:rtl/>
        </w:rPr>
        <w:t xml:space="preserve"> </w:t>
      </w:r>
      <w:r w:rsidRPr="00BE2421">
        <w:rPr>
          <w:rStyle w:val="5-Char"/>
          <w:rFonts w:hint="eastAsia"/>
          <w:rtl/>
        </w:rPr>
        <w:t>التَّرَاوِيحِ</w:t>
      </w:r>
      <w:r w:rsidRPr="00BE2421">
        <w:rPr>
          <w:rStyle w:val="5-Char"/>
          <w:rtl/>
        </w:rPr>
        <w:t xml:space="preserve"> </w:t>
      </w:r>
      <w:r w:rsidRPr="00BE2421">
        <w:rPr>
          <w:rStyle w:val="5-Char"/>
          <w:rFonts w:hint="eastAsia"/>
          <w:rtl/>
        </w:rPr>
        <w:t>إِلَ</w:t>
      </w:r>
      <w:r w:rsidR="00D65C23" w:rsidRPr="00BE2421">
        <w:rPr>
          <w:rStyle w:val="5-Char"/>
          <w:rFonts w:hint="cs"/>
          <w:rtl/>
        </w:rPr>
        <w:t>ی</w:t>
      </w:r>
      <w:r w:rsidRPr="00BE2421">
        <w:rPr>
          <w:rStyle w:val="5-Char"/>
          <w:rtl/>
        </w:rPr>
        <w:t xml:space="preserve"> </w:t>
      </w:r>
      <w:r w:rsidRPr="00BE2421">
        <w:rPr>
          <w:rStyle w:val="5-Char"/>
          <w:rFonts w:hint="eastAsia"/>
          <w:rtl/>
        </w:rPr>
        <w:t>ثُلثِ</w:t>
      </w:r>
      <w:r w:rsidRPr="00BE2421">
        <w:rPr>
          <w:rStyle w:val="5-Char"/>
          <w:rtl/>
        </w:rPr>
        <w:t xml:space="preserve"> </w:t>
      </w:r>
      <w:r w:rsidRPr="00BE2421">
        <w:rPr>
          <w:rStyle w:val="5-Char"/>
          <w:rFonts w:hint="eastAsia"/>
          <w:rtl/>
        </w:rPr>
        <w:t>اللَّيلِ</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نِصفِ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كرَهُ</w:t>
      </w:r>
      <w:r w:rsidRPr="00BE2421">
        <w:rPr>
          <w:rStyle w:val="5-Char"/>
          <w:rtl/>
        </w:rPr>
        <w:t xml:space="preserve"> </w:t>
      </w:r>
      <w:r w:rsidRPr="00BE2421">
        <w:rPr>
          <w:rStyle w:val="5-Char"/>
          <w:rFonts w:hint="eastAsia"/>
          <w:rtl/>
        </w:rPr>
        <w:t>تَأخِيرُهَا</w:t>
      </w:r>
      <w:r w:rsidRPr="00BE2421">
        <w:rPr>
          <w:rStyle w:val="5-Char"/>
          <w:rtl/>
        </w:rPr>
        <w:t xml:space="preserve"> </w:t>
      </w:r>
      <w:r w:rsidRPr="00BE2421">
        <w:rPr>
          <w:rStyle w:val="5-Char"/>
          <w:rFonts w:hint="eastAsia"/>
          <w:rtl/>
        </w:rPr>
        <w:t>إِلَ</w:t>
      </w:r>
      <w:r w:rsidR="00D65C23" w:rsidRPr="00BE2421">
        <w:rPr>
          <w:rStyle w:val="5-Char"/>
          <w:rFonts w:hint="cs"/>
          <w:rtl/>
        </w:rPr>
        <w:t>ی</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بَعدَهُ</w:t>
      </w:r>
      <w:r w:rsidRPr="00BE2421">
        <w:rPr>
          <w:rStyle w:val="5-Char"/>
          <w:rtl/>
        </w:rPr>
        <w:t xml:space="preserve"> </w:t>
      </w:r>
      <w:r w:rsidRPr="00BE2421">
        <w:rPr>
          <w:rStyle w:val="5-Char"/>
          <w:rFonts w:hint="eastAsia"/>
          <w:rtl/>
        </w:rPr>
        <w:t>عَلَ</w:t>
      </w:r>
      <w:r w:rsidR="00D65C23" w:rsidRPr="00BE2421">
        <w:rPr>
          <w:rStyle w:val="5-Char"/>
          <w:rFonts w:hint="cs"/>
          <w:rtl/>
        </w:rPr>
        <w:t>ی</w:t>
      </w:r>
      <w:r w:rsidRPr="00BE2421">
        <w:rPr>
          <w:rStyle w:val="5-Char"/>
          <w:rtl/>
        </w:rPr>
        <w:t xml:space="preserve"> </w:t>
      </w:r>
      <w:r w:rsidRPr="00BE2421">
        <w:rPr>
          <w:rStyle w:val="5-Char"/>
          <w:rFonts w:hint="eastAsia"/>
          <w:rtl/>
        </w:rPr>
        <w:t>الصَّحِيحِ</w:t>
      </w:r>
      <w:r w:rsidRPr="00BE2421">
        <w:rPr>
          <w:rStyle w:val="5-Char"/>
          <w:rFonts w:hint="cs"/>
          <w:rtl/>
        </w:rPr>
        <w:t>.</w:t>
      </w:r>
    </w:p>
    <w:p w:rsidR="00AE35C5" w:rsidRPr="00BE2421" w:rsidRDefault="00AE35C5"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هِيَ</w:t>
      </w:r>
      <w:r w:rsidRPr="00BE2421">
        <w:rPr>
          <w:rStyle w:val="5-Char"/>
          <w:rtl/>
        </w:rPr>
        <w:t xml:space="preserve"> </w:t>
      </w:r>
      <w:r w:rsidRPr="00BE2421">
        <w:rPr>
          <w:rStyle w:val="5-Char"/>
          <w:rFonts w:hint="eastAsia"/>
          <w:rtl/>
        </w:rPr>
        <w:t>عِشرُونَ</w:t>
      </w:r>
      <w:r w:rsidRPr="00BE2421">
        <w:rPr>
          <w:rStyle w:val="5-Char"/>
          <w:rtl/>
        </w:rPr>
        <w:t xml:space="preserve"> </w:t>
      </w:r>
      <w:r w:rsidRPr="00BE2421">
        <w:rPr>
          <w:rStyle w:val="5-Char"/>
          <w:rFonts w:hint="eastAsia"/>
          <w:rtl/>
        </w:rPr>
        <w:t>رَكعَةً</w:t>
      </w:r>
      <w:r w:rsidRPr="00BE2421">
        <w:rPr>
          <w:rStyle w:val="5-Char"/>
          <w:rtl/>
        </w:rPr>
        <w:t xml:space="preserve"> </w:t>
      </w:r>
      <w:r w:rsidRPr="00BE2421">
        <w:rPr>
          <w:rStyle w:val="5-Char"/>
          <w:rFonts w:hint="eastAsia"/>
          <w:rtl/>
        </w:rPr>
        <w:t>بِعَشرِ</w:t>
      </w:r>
      <w:r w:rsidRPr="00BE2421">
        <w:rPr>
          <w:rStyle w:val="5-Char"/>
          <w:rtl/>
        </w:rPr>
        <w:t xml:space="preserve"> </w:t>
      </w:r>
      <w:r w:rsidRPr="00BE2421">
        <w:rPr>
          <w:rStyle w:val="5-Char"/>
          <w:rFonts w:hint="eastAsia"/>
          <w:rtl/>
        </w:rPr>
        <w:t>تَسلِيمَاتٍ</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ستَحَبُّ</w:t>
      </w:r>
      <w:r w:rsidRPr="00BE2421">
        <w:rPr>
          <w:rStyle w:val="5-Char"/>
          <w:rtl/>
        </w:rPr>
        <w:t xml:space="preserve"> </w:t>
      </w:r>
      <w:r w:rsidRPr="00BE2421">
        <w:rPr>
          <w:rStyle w:val="5-Char"/>
          <w:rFonts w:hint="eastAsia"/>
          <w:rtl/>
        </w:rPr>
        <w:t>الجُلُوسُ</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كُلِّ</w:t>
      </w:r>
      <w:r w:rsidRPr="00BE2421">
        <w:rPr>
          <w:rStyle w:val="5-Char"/>
          <w:rtl/>
        </w:rPr>
        <w:t xml:space="preserve"> </w:t>
      </w:r>
      <w:r w:rsidRPr="00BE2421">
        <w:rPr>
          <w:rStyle w:val="5-Char"/>
          <w:rFonts w:hint="eastAsia"/>
          <w:rtl/>
        </w:rPr>
        <w:t>أَربَعٍ</w:t>
      </w:r>
      <w:r w:rsidRPr="00BE2421">
        <w:rPr>
          <w:rStyle w:val="5-Char"/>
          <w:rtl/>
        </w:rPr>
        <w:t xml:space="preserve"> </w:t>
      </w:r>
      <w:r w:rsidRPr="00BE2421">
        <w:rPr>
          <w:rStyle w:val="5-Char"/>
          <w:rFonts w:hint="eastAsia"/>
          <w:rtl/>
        </w:rPr>
        <w:t>بِقَدرِهَا</w:t>
      </w:r>
      <w:r w:rsidRPr="00BE2421">
        <w:rPr>
          <w:rStyle w:val="5-Char"/>
          <w:rtl/>
        </w:rPr>
        <w:t xml:space="preserve"> </w:t>
      </w:r>
      <w:r w:rsidRPr="00BE2421">
        <w:rPr>
          <w:rStyle w:val="5-Char"/>
          <w:rFonts w:hint="eastAsia"/>
          <w:rtl/>
        </w:rPr>
        <w:t>وَكَذَا</w:t>
      </w:r>
      <w:r w:rsidRPr="00BE2421">
        <w:rPr>
          <w:rStyle w:val="5-Char"/>
          <w:rtl/>
        </w:rPr>
        <w:t xml:space="preserve"> </w:t>
      </w:r>
      <w:r w:rsidRPr="00BE2421">
        <w:rPr>
          <w:rStyle w:val="5-Char"/>
          <w:rFonts w:hint="eastAsia"/>
          <w:rtl/>
        </w:rPr>
        <w:t>بَينَ</w:t>
      </w:r>
      <w:r w:rsidRPr="00BE2421">
        <w:rPr>
          <w:rStyle w:val="5-Char"/>
          <w:rtl/>
        </w:rPr>
        <w:t xml:space="preserve"> </w:t>
      </w:r>
      <w:r w:rsidRPr="00BE2421">
        <w:rPr>
          <w:rStyle w:val="5-Char"/>
          <w:rFonts w:hint="eastAsia"/>
          <w:rtl/>
        </w:rPr>
        <w:t>التَّروِيحَةِ</w:t>
      </w:r>
      <w:r w:rsidRPr="00BE2421">
        <w:rPr>
          <w:rStyle w:val="5-Char"/>
          <w:rtl/>
        </w:rPr>
        <w:t xml:space="preserve"> </w:t>
      </w:r>
      <w:r w:rsidRPr="00BE2421">
        <w:rPr>
          <w:rStyle w:val="5-Char"/>
          <w:rFonts w:hint="eastAsia"/>
          <w:rtl/>
        </w:rPr>
        <w:t>الخَامِسَةِ</w:t>
      </w:r>
      <w:r w:rsidRPr="00BE2421">
        <w:rPr>
          <w:rStyle w:val="5-Char"/>
          <w:rtl/>
        </w:rPr>
        <w:t xml:space="preserve"> </w:t>
      </w:r>
      <w:r w:rsidRPr="00BE2421">
        <w:rPr>
          <w:rStyle w:val="5-Char"/>
          <w:rFonts w:hint="eastAsia"/>
          <w:rtl/>
        </w:rPr>
        <w:t>وَالوِتر</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نَّ</w:t>
      </w:r>
      <w:r w:rsidRPr="00BE2421">
        <w:rPr>
          <w:rStyle w:val="5-Char"/>
          <w:rtl/>
        </w:rPr>
        <w:t xml:space="preserve"> </w:t>
      </w:r>
      <w:r w:rsidRPr="00BE2421">
        <w:rPr>
          <w:rStyle w:val="5-Char"/>
          <w:rFonts w:hint="eastAsia"/>
          <w:rtl/>
        </w:rPr>
        <w:t>خَتمُ</w:t>
      </w:r>
      <w:r w:rsidRPr="00BE2421">
        <w:rPr>
          <w:rStyle w:val="5-Char"/>
          <w:rtl/>
        </w:rPr>
        <w:t xml:space="preserve"> </w:t>
      </w:r>
      <w:r w:rsidRPr="00BE2421">
        <w:rPr>
          <w:rStyle w:val="5-Char"/>
          <w:rFonts w:hint="eastAsia"/>
          <w:rtl/>
        </w:rPr>
        <w:t>القُرآنِ</w:t>
      </w:r>
      <w:r w:rsidRPr="00BE2421">
        <w:rPr>
          <w:rStyle w:val="5-Char"/>
          <w:rtl/>
        </w:rPr>
        <w:t xml:space="preserve"> </w:t>
      </w:r>
      <w:r w:rsidRPr="00BE2421">
        <w:rPr>
          <w:rStyle w:val="5-Char"/>
          <w:rFonts w:hint="eastAsia"/>
          <w:rtl/>
        </w:rPr>
        <w:t>فِيهَا</w:t>
      </w:r>
      <w:r w:rsidRPr="00BE2421">
        <w:rPr>
          <w:rStyle w:val="5-Char"/>
          <w:rtl/>
        </w:rPr>
        <w:t xml:space="preserve"> </w:t>
      </w:r>
      <w:r w:rsidRPr="00BE2421">
        <w:rPr>
          <w:rStyle w:val="5-Char"/>
          <w:rFonts w:hint="eastAsia"/>
          <w:rtl/>
        </w:rPr>
        <w:t>مَرَّةً</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شَّهرِ</w:t>
      </w:r>
      <w:r w:rsidRPr="00BE2421">
        <w:rPr>
          <w:rStyle w:val="5-Char"/>
          <w:rtl/>
        </w:rPr>
        <w:t xml:space="preserve"> </w:t>
      </w:r>
      <w:r w:rsidRPr="00BE2421">
        <w:rPr>
          <w:rStyle w:val="5-Char"/>
          <w:rFonts w:hint="eastAsia"/>
          <w:rtl/>
        </w:rPr>
        <w:t>عَلَ</w:t>
      </w:r>
      <w:r w:rsidR="00D65C23" w:rsidRPr="00BE2421">
        <w:rPr>
          <w:rStyle w:val="5-Char"/>
          <w:rFonts w:hint="cs"/>
          <w:rtl/>
        </w:rPr>
        <w:t>ی</w:t>
      </w:r>
      <w:r w:rsidRPr="00BE2421">
        <w:rPr>
          <w:rStyle w:val="5-Char"/>
          <w:rtl/>
        </w:rPr>
        <w:t xml:space="preserve"> </w:t>
      </w:r>
      <w:r w:rsidRPr="00BE2421">
        <w:rPr>
          <w:rStyle w:val="5-Char"/>
          <w:rFonts w:hint="eastAsia"/>
          <w:rtl/>
        </w:rPr>
        <w:t>الصَّحِيحِ</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مَلَّ</w:t>
      </w:r>
      <w:r w:rsidRPr="00BE2421">
        <w:rPr>
          <w:rStyle w:val="5-Char"/>
          <w:rtl/>
        </w:rPr>
        <w:t xml:space="preserve"> </w:t>
      </w:r>
      <w:r w:rsidRPr="00BE2421">
        <w:rPr>
          <w:rStyle w:val="5-Char"/>
          <w:rFonts w:hint="eastAsia"/>
          <w:rtl/>
        </w:rPr>
        <w:t>بِه</w:t>
      </w:r>
      <w:r w:rsidRPr="00BE2421">
        <w:rPr>
          <w:rStyle w:val="5-Char"/>
          <w:rtl/>
        </w:rPr>
        <w:t xml:space="preserve"> </w:t>
      </w:r>
      <w:r w:rsidRPr="00BE2421">
        <w:rPr>
          <w:rStyle w:val="5-Char"/>
          <w:rFonts w:hint="eastAsia"/>
          <w:rtl/>
        </w:rPr>
        <w:t>القَومُ</w:t>
      </w:r>
      <w:r w:rsidRPr="00BE2421">
        <w:rPr>
          <w:rStyle w:val="5-Char"/>
          <w:rFonts w:hint="cs"/>
          <w:rtl/>
        </w:rPr>
        <w:t>،</w:t>
      </w:r>
      <w:r w:rsidRPr="00BE2421">
        <w:rPr>
          <w:rStyle w:val="5-Char"/>
          <w:rtl/>
        </w:rPr>
        <w:t xml:space="preserve"> </w:t>
      </w:r>
      <w:r w:rsidRPr="00BE2421">
        <w:rPr>
          <w:rStyle w:val="5-Char"/>
          <w:rFonts w:hint="eastAsia"/>
          <w:rtl/>
        </w:rPr>
        <w:t>قَرَأَ</w:t>
      </w:r>
      <w:r w:rsidRPr="00BE2421">
        <w:rPr>
          <w:rStyle w:val="5-Char"/>
          <w:rtl/>
        </w:rPr>
        <w:t xml:space="preserve"> </w:t>
      </w:r>
      <w:r w:rsidRPr="00BE2421">
        <w:rPr>
          <w:rStyle w:val="5-Char"/>
          <w:rFonts w:hint="eastAsia"/>
          <w:rtl/>
        </w:rPr>
        <w:t>بِقَدرِ</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ؤَدِّي</w:t>
      </w:r>
      <w:r w:rsidRPr="00BE2421">
        <w:rPr>
          <w:rStyle w:val="5-Char"/>
          <w:rtl/>
        </w:rPr>
        <w:t xml:space="preserve"> </w:t>
      </w:r>
      <w:r w:rsidRPr="00BE2421">
        <w:rPr>
          <w:rStyle w:val="5-Char"/>
          <w:rFonts w:hint="eastAsia"/>
          <w:rtl/>
        </w:rPr>
        <w:t>اِلَ</w:t>
      </w:r>
      <w:r w:rsidR="00D65C23" w:rsidRPr="00BE2421">
        <w:rPr>
          <w:rStyle w:val="5-Char"/>
          <w:rFonts w:hint="cs"/>
          <w:rtl/>
        </w:rPr>
        <w:t>ی</w:t>
      </w:r>
      <w:r w:rsidRPr="00BE2421">
        <w:rPr>
          <w:rStyle w:val="5-Char"/>
          <w:rtl/>
        </w:rPr>
        <w:t xml:space="preserve"> </w:t>
      </w:r>
      <w:r w:rsidRPr="00BE2421">
        <w:rPr>
          <w:rStyle w:val="5-Char"/>
          <w:rFonts w:hint="eastAsia"/>
          <w:rtl/>
        </w:rPr>
        <w:t>تَنفِيرِهِم</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مُختَارِ</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ترُكُ</w:t>
      </w:r>
      <w:r w:rsidRPr="00BE2421">
        <w:rPr>
          <w:rStyle w:val="5-Char"/>
          <w:rtl/>
        </w:rPr>
        <w:t xml:space="preserve"> </w:t>
      </w:r>
      <w:r w:rsidRPr="00BE2421">
        <w:rPr>
          <w:rStyle w:val="5-Char"/>
          <w:rFonts w:hint="eastAsia"/>
          <w:rtl/>
        </w:rPr>
        <w:t>الصَّلَاةَ</w:t>
      </w:r>
      <w:r w:rsidRPr="00BE2421">
        <w:rPr>
          <w:rStyle w:val="5-Char"/>
          <w:rtl/>
        </w:rPr>
        <w:t xml:space="preserve"> </w:t>
      </w:r>
      <w:r w:rsidRPr="00BE2421">
        <w:rPr>
          <w:rStyle w:val="5-Char"/>
          <w:rFonts w:hint="eastAsia"/>
          <w:rtl/>
        </w:rPr>
        <w:t>عَلَ</w:t>
      </w:r>
      <w:r w:rsidR="00D65C23" w:rsidRPr="00BE2421">
        <w:rPr>
          <w:rStyle w:val="5-Char"/>
          <w:rFonts w:hint="cs"/>
          <w:rtl/>
        </w:rPr>
        <w:t>ی</w:t>
      </w:r>
      <w:r w:rsidRPr="00BE2421">
        <w:rPr>
          <w:rStyle w:val="5-Char"/>
          <w:rtl/>
        </w:rPr>
        <w:t xml:space="preserve"> </w:t>
      </w:r>
      <w:r w:rsidRPr="00BE2421">
        <w:rPr>
          <w:rStyle w:val="5-Char"/>
          <w:rFonts w:hint="eastAsia"/>
          <w:rtl/>
        </w:rPr>
        <w:t>النَّبِيِّ</w:t>
      </w:r>
      <w:r w:rsidRPr="00BE2421">
        <w:rPr>
          <w:rStyle w:val="5-Char"/>
          <w:rtl/>
        </w:rPr>
        <w:t xml:space="preserve"> </w:t>
      </w:r>
      <w:r w:rsidRPr="00BE2421">
        <w:rPr>
          <w:rStyle w:val="5-Char"/>
          <w:rFonts w:hint="eastAsia"/>
          <w:rtl/>
        </w:rPr>
        <w:t>صَلَ</w:t>
      </w:r>
      <w:r w:rsidR="00D65C23" w:rsidRPr="00BE2421">
        <w:rPr>
          <w:rStyle w:val="5-Char"/>
          <w:rFonts w:hint="cs"/>
          <w:rtl/>
        </w:rPr>
        <w:t>ی</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عَلَي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لَّم</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كُلِّ</w:t>
      </w:r>
      <w:r w:rsidRPr="00BE2421">
        <w:rPr>
          <w:rStyle w:val="5-Char"/>
          <w:rtl/>
        </w:rPr>
        <w:t xml:space="preserve"> </w:t>
      </w:r>
      <w:r w:rsidRPr="00BE2421">
        <w:rPr>
          <w:rStyle w:val="5-Char"/>
          <w:rFonts w:hint="eastAsia"/>
          <w:rtl/>
        </w:rPr>
        <w:t>تَشَهُّدٍ</w:t>
      </w:r>
      <w:r w:rsidRPr="00BE2421">
        <w:rPr>
          <w:rStyle w:val="5-Char"/>
          <w:rtl/>
        </w:rPr>
        <w:t xml:space="preserve"> </w:t>
      </w:r>
      <w:r w:rsidRPr="00BE2421">
        <w:rPr>
          <w:rStyle w:val="5-Char"/>
          <w:rFonts w:hint="eastAsia"/>
          <w:rtl/>
        </w:rPr>
        <w:t>مِنهَ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مَلَّ</w:t>
      </w:r>
      <w:r w:rsidRPr="00BE2421">
        <w:rPr>
          <w:rStyle w:val="5-Char"/>
          <w:rtl/>
        </w:rPr>
        <w:t xml:space="preserve"> </w:t>
      </w:r>
      <w:r w:rsidRPr="00BE2421">
        <w:rPr>
          <w:rStyle w:val="5-Char"/>
          <w:rFonts w:hint="eastAsia"/>
          <w:rtl/>
        </w:rPr>
        <w:t>القَومُ</w:t>
      </w:r>
      <w:r w:rsidRPr="00BE2421">
        <w:rPr>
          <w:rStyle w:val="5-Char"/>
          <w:rtl/>
        </w:rPr>
        <w:t xml:space="preserve"> </w:t>
      </w:r>
      <w:r w:rsidRPr="00BE2421">
        <w:rPr>
          <w:rStyle w:val="5-Char"/>
          <w:rFonts w:hint="eastAsia"/>
          <w:rtl/>
        </w:rPr>
        <w:t>عَلَ</w:t>
      </w:r>
      <w:r w:rsidR="00D65C23" w:rsidRPr="00BE2421">
        <w:rPr>
          <w:rStyle w:val="5-Char"/>
          <w:rFonts w:hint="cs"/>
          <w:rtl/>
        </w:rPr>
        <w:t>ی</w:t>
      </w:r>
      <w:r w:rsidRPr="00BE2421">
        <w:rPr>
          <w:rStyle w:val="5-Char"/>
          <w:rtl/>
        </w:rPr>
        <w:t xml:space="preserve"> </w:t>
      </w:r>
      <w:r w:rsidRPr="00BE2421">
        <w:rPr>
          <w:rStyle w:val="5-Char"/>
          <w:rFonts w:hint="eastAsia"/>
          <w:rtl/>
        </w:rPr>
        <w:t>المُختَارِ</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w:t>
      </w:r>
      <w:r w:rsidRPr="00BE2421">
        <w:rPr>
          <w:rStyle w:val="5-Char"/>
          <w:rFonts w:hint="cs"/>
          <w:rtl/>
        </w:rPr>
        <w:t>َ</w:t>
      </w:r>
      <w:r w:rsidRPr="00BE2421">
        <w:rPr>
          <w:rStyle w:val="5-Char"/>
          <w:rFonts w:hint="eastAsia"/>
          <w:rtl/>
        </w:rPr>
        <w:t>تر</w:t>
      </w:r>
      <w:r w:rsidRPr="00BE2421">
        <w:rPr>
          <w:rStyle w:val="5-Char"/>
          <w:rFonts w:hint="cs"/>
          <w:rtl/>
        </w:rPr>
        <w:t>ُ</w:t>
      </w:r>
      <w:r w:rsidRPr="00BE2421">
        <w:rPr>
          <w:rStyle w:val="5-Char"/>
          <w:rFonts w:hint="eastAsia"/>
          <w:rtl/>
        </w:rPr>
        <w:t>كُ</w:t>
      </w:r>
      <w:r w:rsidRPr="00BE2421">
        <w:rPr>
          <w:rStyle w:val="5-Char"/>
          <w:rtl/>
        </w:rPr>
        <w:t xml:space="preserve"> </w:t>
      </w:r>
      <w:r w:rsidRPr="00BE2421">
        <w:rPr>
          <w:rStyle w:val="5-Char"/>
          <w:rFonts w:hint="eastAsia"/>
          <w:rtl/>
        </w:rPr>
        <w:t>الثَّنَاءَ</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سبِيح</w:t>
      </w:r>
      <w:r w:rsidRPr="00BE2421">
        <w:rPr>
          <w:rStyle w:val="5-Char"/>
          <w:rFonts w:hint="cs"/>
          <w:rtl/>
        </w:rPr>
        <w:t>َ</w:t>
      </w:r>
      <w:r w:rsidRPr="00BE2421">
        <w:rPr>
          <w:rStyle w:val="5-Char"/>
          <w:rtl/>
        </w:rPr>
        <w:t xml:space="preserve"> </w:t>
      </w:r>
      <w:r w:rsidRPr="00BE2421">
        <w:rPr>
          <w:rStyle w:val="5-Char"/>
          <w:rFonts w:hint="eastAsia"/>
          <w:rtl/>
        </w:rPr>
        <w:t>الرُّكُوعِ</w:t>
      </w:r>
      <w:r w:rsidRPr="00BE2421">
        <w:rPr>
          <w:rStyle w:val="5-Char"/>
          <w:rtl/>
        </w:rPr>
        <w:t xml:space="preserve"> </w:t>
      </w:r>
      <w:r w:rsidRPr="00BE2421">
        <w:rPr>
          <w:rStyle w:val="5-Char"/>
          <w:rFonts w:hint="eastAsia"/>
          <w:rtl/>
        </w:rPr>
        <w:t>وَالسُّجُودِ</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أتِي</w:t>
      </w:r>
      <w:r w:rsidRPr="00BE2421">
        <w:rPr>
          <w:rStyle w:val="5-Char"/>
          <w:rtl/>
        </w:rPr>
        <w:t xml:space="preserve"> </w:t>
      </w:r>
      <w:r w:rsidRPr="00BE2421">
        <w:rPr>
          <w:rStyle w:val="5-Char"/>
          <w:rFonts w:hint="eastAsia"/>
          <w:rtl/>
        </w:rPr>
        <w:t>بِالدُّعَاءِ</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مَلَّ</w:t>
      </w:r>
      <w:r w:rsidRPr="00BE2421">
        <w:rPr>
          <w:rStyle w:val="5-Char"/>
          <w:rtl/>
        </w:rPr>
        <w:t xml:space="preserve"> </w:t>
      </w:r>
      <w:r w:rsidRPr="00BE2421">
        <w:rPr>
          <w:rStyle w:val="5-Char"/>
          <w:rFonts w:hint="eastAsia"/>
          <w:rtl/>
        </w:rPr>
        <w:t>القَومُ</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ت</w:t>
      </w:r>
      <w:r w:rsidRPr="00BE2421">
        <w:rPr>
          <w:rStyle w:val="5-Char"/>
          <w:rFonts w:hint="cs"/>
          <w:rtl/>
        </w:rPr>
        <w:t>ُ</w:t>
      </w:r>
      <w:r w:rsidRPr="00BE2421">
        <w:rPr>
          <w:rStyle w:val="5-Char"/>
          <w:rFonts w:hint="eastAsia"/>
          <w:rtl/>
        </w:rPr>
        <w:t>قض</w:t>
      </w:r>
      <w:r w:rsidRPr="00BE2421">
        <w:rPr>
          <w:rStyle w:val="5-Char"/>
          <w:rFonts w:hint="cs"/>
          <w:rtl/>
        </w:rPr>
        <w:t>َ</w:t>
      </w:r>
      <w:r w:rsidR="00942276" w:rsidRPr="00BE2421">
        <w:rPr>
          <w:rStyle w:val="5-Char"/>
          <w:rFonts w:hint="eastAsia"/>
          <w:rtl/>
        </w:rPr>
        <w:t>ي</w:t>
      </w:r>
      <w:r w:rsidRPr="00BE2421">
        <w:rPr>
          <w:rStyle w:val="5-Char"/>
          <w:rtl/>
        </w:rPr>
        <w:t xml:space="preserve"> </w:t>
      </w:r>
      <w:r w:rsidRPr="00BE2421">
        <w:rPr>
          <w:rStyle w:val="5-Char"/>
          <w:rFonts w:hint="eastAsia"/>
          <w:rtl/>
        </w:rPr>
        <w:t>التَّرَاوِيحُ</w:t>
      </w:r>
      <w:r w:rsidRPr="00BE2421">
        <w:rPr>
          <w:rStyle w:val="5-Char"/>
          <w:rtl/>
        </w:rPr>
        <w:t xml:space="preserve"> </w:t>
      </w:r>
      <w:r w:rsidRPr="00BE2421">
        <w:rPr>
          <w:rStyle w:val="5-Char"/>
          <w:rFonts w:hint="eastAsia"/>
          <w:rtl/>
        </w:rPr>
        <w:t>بِفَوَاتِهَا</w:t>
      </w:r>
      <w:r w:rsidRPr="00BE2421">
        <w:rPr>
          <w:rStyle w:val="5-Char"/>
          <w:rtl/>
        </w:rPr>
        <w:t xml:space="preserve"> </w:t>
      </w:r>
      <w:r w:rsidRPr="00BE2421">
        <w:rPr>
          <w:rStyle w:val="5-Char"/>
          <w:rFonts w:hint="eastAsia"/>
          <w:rtl/>
        </w:rPr>
        <w:t>مُنفَرِدً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بِجَمَاعَةٍ</w:t>
      </w:r>
      <w:r w:rsidRPr="00BE2421">
        <w:rPr>
          <w:rStyle w:val="5-Char"/>
          <w:rFonts w:hint="cs"/>
          <w:rtl/>
        </w:rPr>
        <w:t>.</w:t>
      </w:r>
    </w:p>
    <w:p w:rsidR="00E81847" w:rsidRPr="002730EE" w:rsidRDefault="00E81847" w:rsidP="00FB2262">
      <w:pPr>
        <w:pStyle w:val="2-0"/>
        <w:rPr>
          <w:rtl/>
        </w:rPr>
      </w:pPr>
      <w:bookmarkStart w:id="87" w:name="_Toc440375845"/>
      <w:r w:rsidRPr="002730EE">
        <w:rPr>
          <w:rFonts w:hint="cs"/>
          <w:rtl/>
        </w:rPr>
        <w:t>فصل: پ</w:t>
      </w:r>
      <w:r w:rsidR="000751A8">
        <w:rPr>
          <w:rFonts w:hint="cs"/>
          <w:rtl/>
        </w:rPr>
        <w:t>ی</w:t>
      </w:r>
      <w:r w:rsidRPr="002730EE">
        <w:rPr>
          <w:rFonts w:hint="cs"/>
          <w:rtl/>
        </w:rPr>
        <w:t>رامون نماز تراو</w:t>
      </w:r>
      <w:r w:rsidR="000751A8">
        <w:rPr>
          <w:rFonts w:hint="cs"/>
          <w:rtl/>
        </w:rPr>
        <w:t>ی</w:t>
      </w:r>
      <w:r w:rsidRPr="002730EE">
        <w:rPr>
          <w:rFonts w:hint="cs"/>
          <w:rtl/>
        </w:rPr>
        <w:t>ح</w:t>
      </w:r>
      <w:bookmarkEnd w:id="87"/>
    </w:p>
    <w:p w:rsidR="00E81847" w:rsidRPr="007100A7" w:rsidRDefault="00E81847" w:rsidP="00AF1D25">
      <w:pPr>
        <w:rPr>
          <w:rStyle w:val="1-Char"/>
          <w:rtl/>
        </w:rPr>
      </w:pPr>
      <w:r w:rsidRPr="007100A7">
        <w:rPr>
          <w:rStyle w:val="1-Char"/>
          <w:rFonts w:hint="cs"/>
          <w:rtl/>
        </w:rPr>
        <w:t xml:space="preserve">گزاردن </w:t>
      </w:r>
      <w:r w:rsidRPr="00FE6406">
        <w:rPr>
          <w:rStyle w:val="9-Char"/>
          <w:rFonts w:eastAsia="Batang" w:hint="cs"/>
          <w:rtl/>
        </w:rPr>
        <w:t>نماز تراو</w:t>
      </w:r>
      <w:r w:rsidR="00446BB7">
        <w:rPr>
          <w:rStyle w:val="9-Char"/>
          <w:rFonts w:eastAsia="Batang" w:hint="cs"/>
          <w:rtl/>
        </w:rPr>
        <w:t>ی</w:t>
      </w:r>
      <w:r w:rsidRPr="00FE6406">
        <w:rPr>
          <w:rStyle w:val="9-Char"/>
          <w:rFonts w:eastAsia="Batang" w:hint="cs"/>
          <w:rtl/>
        </w:rPr>
        <w:t>ح</w:t>
      </w:r>
      <w:r w:rsidRPr="007100A7">
        <w:rPr>
          <w:rStyle w:val="1-Char"/>
          <w:rFonts w:hint="cs"/>
          <w:rtl/>
        </w:rPr>
        <w:t xml:space="preserve"> [ب</w:t>
      </w:r>
      <w:r w:rsidR="00446BB7">
        <w:rPr>
          <w:rStyle w:val="1-Char"/>
          <w:rFonts w:hint="cs"/>
          <w:rtl/>
        </w:rPr>
        <w:t>ی</w:t>
      </w:r>
      <w:r w:rsidRPr="007100A7">
        <w:rPr>
          <w:rStyle w:val="1-Char"/>
          <w:rFonts w:hint="cs"/>
          <w:rtl/>
        </w:rPr>
        <w:t>ست رکعت نماز در شب‌ها</w:t>
      </w:r>
      <w:r w:rsidR="00446BB7">
        <w:rPr>
          <w:rStyle w:val="1-Char"/>
          <w:rFonts w:hint="cs"/>
          <w:rtl/>
        </w:rPr>
        <w:t>ی</w:t>
      </w:r>
      <w:r w:rsidRPr="007100A7">
        <w:rPr>
          <w:rStyle w:val="1-Char"/>
          <w:rFonts w:hint="cs"/>
          <w:rtl/>
        </w:rPr>
        <w:t xml:space="preserve"> ماه رمضان، پس از نماز عشاء،] هم برا</w:t>
      </w:r>
      <w:r w:rsidR="00446BB7">
        <w:rPr>
          <w:rStyle w:val="1-Char"/>
          <w:rFonts w:hint="cs"/>
          <w:rtl/>
        </w:rPr>
        <w:t>ی</w:t>
      </w:r>
      <w:r w:rsidRPr="007100A7">
        <w:rPr>
          <w:rStyle w:val="1-Char"/>
          <w:rFonts w:hint="cs"/>
          <w:rtl/>
        </w:rPr>
        <w:t xml:space="preserve"> مردان و هم برا</w:t>
      </w:r>
      <w:r w:rsidR="00446BB7">
        <w:rPr>
          <w:rStyle w:val="1-Char"/>
          <w:rFonts w:hint="cs"/>
          <w:rtl/>
        </w:rPr>
        <w:t>ی</w:t>
      </w:r>
      <w:r w:rsidRPr="007100A7">
        <w:rPr>
          <w:rStyle w:val="1-Char"/>
          <w:rFonts w:hint="cs"/>
          <w:rtl/>
        </w:rPr>
        <w:t xml:space="preserve"> زنان، سنّت [ع</w:t>
      </w:r>
      <w:r w:rsidR="00446BB7">
        <w:rPr>
          <w:rStyle w:val="1-Char"/>
          <w:rFonts w:hint="cs"/>
          <w:rtl/>
        </w:rPr>
        <w:t>ی</w:t>
      </w:r>
      <w:r w:rsidRPr="007100A7">
        <w:rPr>
          <w:rStyle w:val="1-Char"/>
          <w:rFonts w:hint="cs"/>
          <w:rtl/>
        </w:rPr>
        <w:t>ن</w:t>
      </w:r>
      <w:r w:rsidR="00446BB7">
        <w:rPr>
          <w:rStyle w:val="1-Char"/>
          <w:rFonts w:hint="cs"/>
          <w:rtl/>
        </w:rPr>
        <w:t>ی</w:t>
      </w:r>
      <w:r w:rsidRPr="007100A7">
        <w:rPr>
          <w:rStyle w:val="1-Char"/>
          <w:rFonts w:hint="cs"/>
          <w:rtl/>
        </w:rPr>
        <w:t xml:space="preserve"> مؤکده] است. [و مردان، نماز تراو</w:t>
      </w:r>
      <w:r w:rsidR="00446BB7">
        <w:rPr>
          <w:rStyle w:val="1-Char"/>
          <w:rFonts w:hint="cs"/>
          <w:rtl/>
        </w:rPr>
        <w:t>ی</w:t>
      </w:r>
      <w:r w:rsidRPr="007100A7">
        <w:rPr>
          <w:rStyle w:val="1-Char"/>
          <w:rFonts w:hint="cs"/>
          <w:rtl/>
        </w:rPr>
        <w:t>ح را در مسجد با جماعت بخوانند؛ و خواندن نماز تراو</w:t>
      </w:r>
      <w:r w:rsidR="00446BB7">
        <w:rPr>
          <w:rStyle w:val="1-Char"/>
          <w:rFonts w:hint="cs"/>
          <w:rtl/>
        </w:rPr>
        <w:t>ی</w:t>
      </w:r>
      <w:r w:rsidRPr="007100A7">
        <w:rPr>
          <w:rStyle w:val="1-Char"/>
          <w:rFonts w:hint="cs"/>
          <w:rtl/>
        </w:rPr>
        <w:t>ح برا</w:t>
      </w:r>
      <w:r w:rsidR="00446BB7">
        <w:rPr>
          <w:rStyle w:val="1-Char"/>
          <w:rFonts w:hint="cs"/>
          <w:rtl/>
        </w:rPr>
        <w:t>ی</w:t>
      </w:r>
      <w:r w:rsidRPr="007100A7">
        <w:rPr>
          <w:rStyle w:val="1-Char"/>
          <w:rFonts w:hint="cs"/>
          <w:rtl/>
        </w:rPr>
        <w:t xml:space="preserve"> زنان، در خانه‌ها</w:t>
      </w:r>
      <w:r w:rsidR="00446BB7">
        <w:rPr>
          <w:rStyle w:val="1-Char"/>
          <w:rFonts w:hint="cs"/>
          <w:rtl/>
        </w:rPr>
        <w:t>ی</w:t>
      </w:r>
      <w:r w:rsidRPr="007100A7">
        <w:rPr>
          <w:rStyle w:val="1-Char"/>
          <w:rFonts w:hint="cs"/>
          <w:rtl/>
        </w:rPr>
        <w:t>شان بهتر است.]</w:t>
      </w:r>
    </w:p>
    <w:p w:rsidR="00E81847" w:rsidRPr="007100A7" w:rsidRDefault="00E81847" w:rsidP="00AF1D25">
      <w:pPr>
        <w:rPr>
          <w:rStyle w:val="1-Char"/>
          <w:rtl/>
        </w:rPr>
      </w:pPr>
      <w:r w:rsidRPr="007100A7">
        <w:rPr>
          <w:rStyle w:val="1-Char"/>
          <w:rFonts w:hint="cs"/>
          <w:rtl/>
        </w:rPr>
        <w:t>و گزاردن نماز تراو</w:t>
      </w:r>
      <w:r w:rsidR="00446BB7">
        <w:rPr>
          <w:rStyle w:val="1-Char"/>
          <w:rFonts w:hint="cs"/>
          <w:rtl/>
        </w:rPr>
        <w:t>ی</w:t>
      </w:r>
      <w:r w:rsidRPr="007100A7">
        <w:rPr>
          <w:rStyle w:val="1-Char"/>
          <w:rFonts w:hint="cs"/>
          <w:rtl/>
        </w:rPr>
        <w:t>ح، همراه با جماعت [برا</w:t>
      </w:r>
      <w:r w:rsidR="00446BB7">
        <w:rPr>
          <w:rStyle w:val="1-Char"/>
          <w:rFonts w:hint="cs"/>
          <w:rtl/>
        </w:rPr>
        <w:t>ی</w:t>
      </w:r>
      <w:r w:rsidRPr="007100A7">
        <w:rPr>
          <w:rStyle w:val="1-Char"/>
          <w:rFonts w:hint="cs"/>
          <w:rtl/>
        </w:rPr>
        <w:t xml:space="preserve"> مردان]، </w:t>
      </w:r>
      <w:r w:rsidRPr="00FE6406">
        <w:rPr>
          <w:rStyle w:val="9-Char"/>
          <w:rFonts w:eastAsia="Batang" w:hint="cs"/>
          <w:rtl/>
        </w:rPr>
        <w:t>سنّت کفا</w:t>
      </w:r>
      <w:r w:rsidR="00446BB7">
        <w:rPr>
          <w:rStyle w:val="9-Char"/>
          <w:rFonts w:eastAsia="Batang" w:hint="cs"/>
          <w:rtl/>
        </w:rPr>
        <w:t>یی</w:t>
      </w:r>
      <w:r w:rsidRPr="007100A7">
        <w:rPr>
          <w:rStyle w:val="1-Char"/>
          <w:rFonts w:hint="cs"/>
          <w:rtl/>
        </w:rPr>
        <w:t xml:space="preserve"> است. [و معنا</w:t>
      </w:r>
      <w:r w:rsidR="00446BB7">
        <w:rPr>
          <w:rStyle w:val="1-Char"/>
          <w:rFonts w:hint="cs"/>
          <w:rtl/>
        </w:rPr>
        <w:t>ی</w:t>
      </w:r>
      <w:r w:rsidRPr="007100A7">
        <w:rPr>
          <w:rStyle w:val="1-Char"/>
          <w:rFonts w:hint="cs"/>
          <w:rtl/>
        </w:rPr>
        <w:t xml:space="preserve"> </w:t>
      </w:r>
      <w:r w:rsidRPr="00FE6406">
        <w:rPr>
          <w:rStyle w:val="9-Char"/>
          <w:rFonts w:eastAsia="Batang" w:hint="cs"/>
          <w:rtl/>
        </w:rPr>
        <w:t>«سنّت کفا</w:t>
      </w:r>
      <w:r w:rsidR="00446BB7">
        <w:rPr>
          <w:rStyle w:val="9-Char"/>
          <w:rFonts w:eastAsia="Batang" w:hint="cs"/>
          <w:rtl/>
        </w:rPr>
        <w:t>یی</w:t>
      </w:r>
      <w:r w:rsidRPr="00FE6406">
        <w:rPr>
          <w:rStyle w:val="9-Char"/>
          <w:rFonts w:eastAsia="Batang" w:hint="cs"/>
          <w:rtl/>
        </w:rPr>
        <w:t>»</w:t>
      </w:r>
      <w:r w:rsidRPr="007100A7">
        <w:rPr>
          <w:rStyle w:val="1-Char"/>
          <w:rFonts w:hint="cs"/>
          <w:rtl/>
        </w:rPr>
        <w:t xml:space="preserve"> آن است که: اگر </w:t>
      </w:r>
      <w:r w:rsidR="00AF17B9">
        <w:rPr>
          <w:rStyle w:val="1-Char"/>
          <w:rFonts w:hint="cs"/>
          <w:rtl/>
        </w:rPr>
        <w:t>چنان‌چه</w:t>
      </w:r>
      <w:r w:rsidRPr="007100A7">
        <w:rPr>
          <w:rStyle w:val="1-Char"/>
          <w:rFonts w:hint="cs"/>
          <w:rtl/>
        </w:rPr>
        <w:t xml:space="preserve"> برخ</w:t>
      </w:r>
      <w:r w:rsidR="00446BB7">
        <w:rPr>
          <w:rStyle w:val="1-Char"/>
          <w:rFonts w:hint="cs"/>
          <w:rtl/>
        </w:rPr>
        <w:t>ی</w:t>
      </w:r>
      <w:r w:rsidRPr="007100A7">
        <w:rPr>
          <w:rStyle w:val="1-Char"/>
          <w:rFonts w:hint="cs"/>
          <w:rtl/>
        </w:rPr>
        <w:t xml:space="preserve"> از اهل محلّه، نماز تراو</w:t>
      </w:r>
      <w:r w:rsidR="00446BB7">
        <w:rPr>
          <w:rStyle w:val="1-Char"/>
          <w:rFonts w:hint="cs"/>
          <w:rtl/>
        </w:rPr>
        <w:t>ی</w:t>
      </w:r>
      <w:r w:rsidRPr="007100A7">
        <w:rPr>
          <w:rStyle w:val="1-Char"/>
          <w:rFonts w:hint="cs"/>
          <w:rtl/>
        </w:rPr>
        <w:t>ح را با جماعت خواندند، طلب آن از بق</w:t>
      </w:r>
      <w:r w:rsidR="00446BB7">
        <w:rPr>
          <w:rStyle w:val="1-Char"/>
          <w:rFonts w:hint="cs"/>
          <w:rtl/>
        </w:rPr>
        <w:t>ی</w:t>
      </w:r>
      <w:r w:rsidRPr="007100A7">
        <w:rPr>
          <w:rStyle w:val="1-Char"/>
          <w:rFonts w:hint="cs"/>
          <w:rtl/>
        </w:rPr>
        <w:t>ه، ساقط است ول</w:t>
      </w:r>
      <w:r w:rsidR="00446BB7">
        <w:rPr>
          <w:rStyle w:val="1-Char"/>
          <w:rFonts w:hint="cs"/>
          <w:rtl/>
        </w:rPr>
        <w:t>ی</w:t>
      </w:r>
      <w:r w:rsidRPr="007100A7">
        <w:rPr>
          <w:rStyle w:val="1-Char"/>
          <w:rFonts w:hint="cs"/>
          <w:rtl/>
        </w:rPr>
        <w:t xml:space="preserve"> اگر </w:t>
      </w:r>
      <w:r w:rsidR="00AF17B9">
        <w:rPr>
          <w:rStyle w:val="1-Char"/>
          <w:rFonts w:hint="cs"/>
          <w:rtl/>
        </w:rPr>
        <w:t>چنان‌چه</w:t>
      </w:r>
      <w:r w:rsidRPr="007100A7">
        <w:rPr>
          <w:rStyle w:val="1-Char"/>
          <w:rFonts w:hint="cs"/>
          <w:rtl/>
        </w:rPr>
        <w:t xml:space="preserve"> اهل محلّه، همگ</w:t>
      </w:r>
      <w:r w:rsidR="00446BB7">
        <w:rPr>
          <w:rStyle w:val="1-Char"/>
          <w:rFonts w:hint="cs"/>
          <w:rtl/>
        </w:rPr>
        <w:t>ی</w:t>
      </w:r>
      <w:r w:rsidRPr="007100A7">
        <w:rPr>
          <w:rStyle w:val="1-Char"/>
          <w:rFonts w:hint="cs"/>
          <w:rtl/>
        </w:rPr>
        <w:t xml:space="preserve"> جماعت را ترک کردند، در آن صورت تمام</w:t>
      </w:r>
      <w:r w:rsidR="00446BB7">
        <w:rPr>
          <w:rStyle w:val="1-Char"/>
          <w:rFonts w:hint="cs"/>
          <w:rtl/>
        </w:rPr>
        <w:t>ی</w:t>
      </w:r>
      <w:r w:rsidR="000751A8">
        <w:rPr>
          <w:rStyle w:val="1-Char"/>
          <w:rFonts w:hint="cs"/>
          <w:rtl/>
        </w:rPr>
        <w:t xml:space="preserve"> آن‌ها </w:t>
      </w:r>
      <w:r w:rsidRPr="007100A7">
        <w:rPr>
          <w:rStyle w:val="1-Char"/>
          <w:rFonts w:hint="cs"/>
          <w:rtl/>
        </w:rPr>
        <w:t>گنهکار هستند.</w:t>
      </w:r>
    </w:p>
    <w:p w:rsidR="00E81847" w:rsidRPr="007100A7" w:rsidRDefault="00E81847" w:rsidP="00AF1D25">
      <w:pPr>
        <w:rPr>
          <w:rStyle w:val="1-Char"/>
          <w:rtl/>
        </w:rPr>
      </w:pPr>
      <w:r w:rsidRPr="00FE6406">
        <w:rPr>
          <w:rStyle w:val="9-Char"/>
          <w:rFonts w:eastAsia="Batang" w:hint="cs"/>
          <w:rtl/>
        </w:rPr>
        <w:t>در سنّت بودن نماز تراو</w:t>
      </w:r>
      <w:r w:rsidR="00446BB7">
        <w:rPr>
          <w:rStyle w:val="9-Char"/>
          <w:rFonts w:eastAsia="Batang" w:hint="cs"/>
          <w:rtl/>
        </w:rPr>
        <w:t>ی</w:t>
      </w:r>
      <w:r w:rsidRPr="00FE6406">
        <w:rPr>
          <w:rStyle w:val="9-Char"/>
          <w:rFonts w:eastAsia="Batang" w:hint="cs"/>
          <w:rtl/>
        </w:rPr>
        <w:t>ح</w:t>
      </w:r>
      <w:r w:rsidRPr="007100A7">
        <w:rPr>
          <w:rStyle w:val="1-Char"/>
          <w:rFonts w:hint="cs"/>
          <w:rtl/>
        </w:rPr>
        <w:t>، ه</w:t>
      </w:r>
      <w:r w:rsidR="00446BB7">
        <w:rPr>
          <w:rStyle w:val="1-Char"/>
          <w:rFonts w:hint="cs"/>
          <w:rtl/>
        </w:rPr>
        <w:t>ی</w:t>
      </w:r>
      <w:r w:rsidRPr="007100A7">
        <w:rPr>
          <w:rStyle w:val="1-Char"/>
          <w:rFonts w:hint="cs"/>
          <w:rtl/>
        </w:rPr>
        <w:t>چ‌گونه شک</w:t>
      </w:r>
      <w:r w:rsidR="00446BB7">
        <w:rPr>
          <w:rStyle w:val="1-Char"/>
          <w:rFonts w:hint="cs"/>
          <w:rtl/>
        </w:rPr>
        <w:t>ی</w:t>
      </w:r>
      <w:r w:rsidRPr="007100A7">
        <w:rPr>
          <w:rStyle w:val="1-Char"/>
          <w:rFonts w:hint="cs"/>
          <w:rtl/>
        </w:rPr>
        <w:t xml:space="preserve"> ن</w:t>
      </w:r>
      <w:r w:rsidR="00446BB7">
        <w:rPr>
          <w:rStyle w:val="1-Char"/>
          <w:rFonts w:hint="cs"/>
          <w:rtl/>
        </w:rPr>
        <w:t>ی</w:t>
      </w:r>
      <w:r w:rsidRPr="007100A7">
        <w:rPr>
          <w:rStyle w:val="1-Char"/>
          <w:rFonts w:hint="cs"/>
          <w:rtl/>
        </w:rPr>
        <w:t>ست و بر آن، اجماع منعقد شده است و بس</w:t>
      </w:r>
      <w:r w:rsidR="00446BB7">
        <w:rPr>
          <w:rStyle w:val="1-Char"/>
          <w:rFonts w:hint="cs"/>
          <w:rtl/>
        </w:rPr>
        <w:t>ی</w:t>
      </w:r>
      <w:r w:rsidRPr="007100A7">
        <w:rPr>
          <w:rStyle w:val="1-Char"/>
          <w:rFonts w:hint="cs"/>
          <w:rtl/>
        </w:rPr>
        <w:t>ار</w:t>
      </w:r>
      <w:r w:rsidR="00446BB7">
        <w:rPr>
          <w:rStyle w:val="1-Char"/>
          <w:rFonts w:hint="cs"/>
          <w:rtl/>
        </w:rPr>
        <w:t>ی</w:t>
      </w:r>
      <w:r w:rsidRPr="007100A7">
        <w:rPr>
          <w:rStyle w:val="1-Char"/>
          <w:rFonts w:hint="cs"/>
          <w:rtl/>
        </w:rPr>
        <w:t xml:space="preserve"> از علماء و صاحب‌نظران اسلام</w:t>
      </w:r>
      <w:r w:rsidR="00446BB7">
        <w:rPr>
          <w:rStyle w:val="1-Char"/>
          <w:rFonts w:hint="cs"/>
          <w:rtl/>
        </w:rPr>
        <w:t>ی</w:t>
      </w:r>
      <w:r w:rsidRPr="007100A7">
        <w:rPr>
          <w:rStyle w:val="1-Char"/>
          <w:rFonts w:hint="cs"/>
          <w:rtl/>
        </w:rPr>
        <w:t>، آن اجماع را نقل کرده‌اند.</w:t>
      </w:r>
    </w:p>
    <w:p w:rsidR="00E81847" w:rsidRPr="007100A7" w:rsidRDefault="00E81847" w:rsidP="00AF1D25">
      <w:pPr>
        <w:rPr>
          <w:rStyle w:val="1-Char"/>
          <w:rtl/>
        </w:rPr>
      </w:pPr>
      <w:r w:rsidRPr="007100A7">
        <w:rPr>
          <w:rStyle w:val="1-Char"/>
          <w:rFonts w:hint="cs"/>
          <w:rtl/>
        </w:rPr>
        <w:t>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اِفْتَرَضَ اللهُ عَلَيّکُمْ صِيٰامَهُ وَ سَنَنْتُ لَکْمُ قِيٰامَهُ»</w:t>
      </w:r>
      <w:r w:rsidRPr="007100A7">
        <w:rPr>
          <w:rStyle w:val="1-Char"/>
          <w:rFonts w:hint="cs"/>
          <w:rtl/>
        </w:rPr>
        <w:t xml:space="preserve"> (نسا</w:t>
      </w:r>
      <w:r w:rsidR="00446BB7">
        <w:rPr>
          <w:rStyle w:val="1-Char"/>
          <w:rFonts w:hint="cs"/>
          <w:rtl/>
        </w:rPr>
        <w:t>یی</w:t>
      </w:r>
      <w:r w:rsidRPr="007100A7">
        <w:rPr>
          <w:rStyle w:val="1-Char"/>
          <w:rFonts w:hint="cs"/>
          <w:rtl/>
        </w:rPr>
        <w:t xml:space="preserve"> و ابن ماجه)؛ </w:t>
      </w:r>
      <w:r w:rsidRPr="00BE2421">
        <w:rPr>
          <w:rStyle w:val="1-Char"/>
          <w:rFonts w:hint="cs"/>
          <w:rtl/>
        </w:rPr>
        <w:t>«خداوند بر شما روزه‌</w:t>
      </w:r>
      <w:r w:rsidR="00446BB7">
        <w:rPr>
          <w:rStyle w:val="1-Char"/>
          <w:rFonts w:hint="cs"/>
          <w:rtl/>
        </w:rPr>
        <w:t>ی</w:t>
      </w:r>
      <w:r w:rsidRPr="00BE2421">
        <w:rPr>
          <w:rStyle w:val="1-Char"/>
          <w:rFonts w:hint="cs"/>
          <w:rtl/>
        </w:rPr>
        <w:t xml:space="preserve"> ماه رمضان را مقرر کرده و من ن</w:t>
      </w:r>
      <w:r w:rsidR="00446BB7">
        <w:rPr>
          <w:rStyle w:val="1-Char"/>
          <w:rFonts w:hint="cs"/>
          <w:rtl/>
        </w:rPr>
        <w:t>ی</w:t>
      </w:r>
      <w:r w:rsidRPr="00BE2421">
        <w:rPr>
          <w:rStyle w:val="1-Char"/>
          <w:rFonts w:hint="cs"/>
          <w:rtl/>
        </w:rPr>
        <w:t>ز ق</w:t>
      </w:r>
      <w:r w:rsidR="00446BB7">
        <w:rPr>
          <w:rStyle w:val="1-Char"/>
          <w:rFonts w:hint="cs"/>
          <w:rtl/>
        </w:rPr>
        <w:t>ی</w:t>
      </w:r>
      <w:r w:rsidRPr="00BE2421">
        <w:rPr>
          <w:rStyle w:val="1-Char"/>
          <w:rFonts w:hint="cs"/>
          <w:rtl/>
        </w:rPr>
        <w:t>ام شب‌ها</w:t>
      </w:r>
      <w:r w:rsidR="00446BB7">
        <w:rPr>
          <w:rStyle w:val="1-Char"/>
          <w:rFonts w:hint="cs"/>
          <w:rtl/>
        </w:rPr>
        <w:t>ی</w:t>
      </w:r>
      <w:r w:rsidRPr="00BE2421">
        <w:rPr>
          <w:rStyle w:val="1-Char"/>
          <w:rFonts w:hint="cs"/>
          <w:rtl/>
        </w:rPr>
        <w:t xml:space="preserve"> رمضان را برا</w:t>
      </w:r>
      <w:r w:rsidR="00446BB7">
        <w:rPr>
          <w:rStyle w:val="1-Char"/>
          <w:rFonts w:hint="cs"/>
          <w:rtl/>
        </w:rPr>
        <w:t>ی</w:t>
      </w:r>
      <w:r w:rsidRPr="00BE2421">
        <w:rPr>
          <w:rStyle w:val="1-Char"/>
          <w:rFonts w:hint="cs"/>
          <w:rtl/>
        </w:rPr>
        <w:t xml:space="preserve"> شما، سنّت قرار داده‌ام»</w:t>
      </w:r>
      <w:r w:rsidRPr="007100A7">
        <w:rPr>
          <w:rStyle w:val="1-Char"/>
          <w:rFonts w:hint="cs"/>
          <w:rtl/>
        </w:rPr>
        <w:t>.</w:t>
      </w:r>
    </w:p>
    <w:p w:rsidR="00E81847" w:rsidRPr="007100A7" w:rsidRDefault="00E81847" w:rsidP="00AF1D25">
      <w:pPr>
        <w:rPr>
          <w:rStyle w:val="1-Char"/>
          <w:rtl/>
        </w:rPr>
      </w:pPr>
      <w:r w:rsidRPr="007100A7">
        <w:rPr>
          <w:rStyle w:val="1-Char"/>
          <w:rFonts w:hint="cs"/>
          <w:rtl/>
        </w:rPr>
        <w:t>و ن</w:t>
      </w:r>
      <w:r w:rsidR="00446BB7">
        <w:rPr>
          <w:rStyle w:val="1-Char"/>
          <w:rFonts w:hint="cs"/>
          <w:rtl/>
        </w:rPr>
        <w:t>ی</w:t>
      </w:r>
      <w:r w:rsidRPr="007100A7">
        <w:rPr>
          <w:rStyle w:val="1-Char"/>
          <w:rFonts w:hint="cs"/>
          <w:rtl/>
        </w:rPr>
        <w:t>ز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مَنْ قٰامَ رَمَضَانَ اِيْمٰاناً وَ اِحْتِسٰاباً غُفِرَلهَ ُمٰا تَقَدَّمَ مِنْ ذَنْبِهِ»</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هر کس از رو</w:t>
      </w:r>
      <w:r w:rsidR="00446BB7">
        <w:rPr>
          <w:rStyle w:val="1-Char"/>
          <w:rFonts w:hint="cs"/>
          <w:rtl/>
        </w:rPr>
        <w:t>ی</w:t>
      </w:r>
      <w:r w:rsidRPr="00BE2421">
        <w:rPr>
          <w:rStyle w:val="1-Char"/>
          <w:rFonts w:hint="cs"/>
          <w:rtl/>
        </w:rPr>
        <w:t xml:space="preserve"> ا</w:t>
      </w:r>
      <w:r w:rsidR="00446BB7">
        <w:rPr>
          <w:rStyle w:val="1-Char"/>
          <w:rFonts w:hint="cs"/>
          <w:rtl/>
        </w:rPr>
        <w:t>ی</w:t>
      </w:r>
      <w:r w:rsidRPr="00BE2421">
        <w:rPr>
          <w:rStyle w:val="1-Char"/>
          <w:rFonts w:hint="cs"/>
          <w:rtl/>
        </w:rPr>
        <w:t>مان و باور و برا</w:t>
      </w:r>
      <w:r w:rsidR="00446BB7">
        <w:rPr>
          <w:rStyle w:val="1-Char"/>
          <w:rFonts w:hint="cs"/>
          <w:rtl/>
        </w:rPr>
        <w:t>ی</w:t>
      </w:r>
      <w:r w:rsidRPr="00BE2421">
        <w:rPr>
          <w:rStyle w:val="1-Char"/>
          <w:rFonts w:hint="cs"/>
          <w:rtl/>
        </w:rPr>
        <w:t xml:space="preserve"> رضا</w:t>
      </w:r>
      <w:r w:rsidR="00446BB7">
        <w:rPr>
          <w:rStyle w:val="1-Char"/>
          <w:rFonts w:hint="cs"/>
          <w:rtl/>
        </w:rPr>
        <w:t>ی</w:t>
      </w:r>
      <w:r w:rsidRPr="00BE2421">
        <w:rPr>
          <w:rStyle w:val="1-Char"/>
          <w:rFonts w:hint="cs"/>
          <w:rtl/>
        </w:rPr>
        <w:t xml:space="preserve"> خدا، نماز تراو</w:t>
      </w:r>
      <w:r w:rsidR="00446BB7">
        <w:rPr>
          <w:rStyle w:val="1-Char"/>
          <w:rFonts w:hint="cs"/>
          <w:rtl/>
        </w:rPr>
        <w:t>ی</w:t>
      </w:r>
      <w:r w:rsidRPr="00BE2421">
        <w:rPr>
          <w:rStyle w:val="1-Char"/>
          <w:rFonts w:hint="cs"/>
          <w:rtl/>
        </w:rPr>
        <w:t>ح را در شب‌ها</w:t>
      </w:r>
      <w:r w:rsidR="00446BB7">
        <w:rPr>
          <w:rStyle w:val="1-Char"/>
          <w:rFonts w:hint="cs"/>
          <w:rtl/>
        </w:rPr>
        <w:t>ی</w:t>
      </w:r>
      <w:r w:rsidRPr="00BE2421">
        <w:rPr>
          <w:rStyle w:val="1-Char"/>
          <w:rFonts w:hint="cs"/>
          <w:rtl/>
        </w:rPr>
        <w:t xml:space="preserve"> رمضان بگزارد، گناهان پ</w:t>
      </w:r>
      <w:r w:rsidR="00446BB7">
        <w:rPr>
          <w:rStyle w:val="1-Char"/>
          <w:rFonts w:hint="cs"/>
          <w:rtl/>
        </w:rPr>
        <w:t>ی</w:t>
      </w:r>
      <w:r w:rsidRPr="00BE2421">
        <w:rPr>
          <w:rStyle w:val="1-Char"/>
          <w:rFonts w:hint="cs"/>
          <w:rtl/>
        </w:rPr>
        <w:t>ش از رمضان و</w:t>
      </w:r>
      <w:r w:rsidR="00446BB7">
        <w:rPr>
          <w:rStyle w:val="1-Char"/>
          <w:rFonts w:hint="cs"/>
          <w:rtl/>
        </w:rPr>
        <w:t>ی</w:t>
      </w:r>
      <w:r w:rsidRPr="00BE2421">
        <w:rPr>
          <w:rStyle w:val="1-Char"/>
          <w:rFonts w:hint="cs"/>
          <w:rtl/>
        </w:rPr>
        <w:t xml:space="preserve"> آمرز</w:t>
      </w:r>
      <w:r w:rsidR="00446BB7">
        <w:rPr>
          <w:rStyle w:val="1-Char"/>
          <w:rFonts w:hint="cs"/>
          <w:rtl/>
        </w:rPr>
        <w:t>ی</w:t>
      </w:r>
      <w:r w:rsidRPr="00BE2421">
        <w:rPr>
          <w:rStyle w:val="1-Char"/>
          <w:rFonts w:hint="cs"/>
          <w:rtl/>
        </w:rPr>
        <w:t>ده م</w:t>
      </w:r>
      <w:r w:rsidR="00446BB7">
        <w:rPr>
          <w:rStyle w:val="1-Char"/>
          <w:rFonts w:hint="cs"/>
          <w:rtl/>
        </w:rPr>
        <w:t>ی</w:t>
      </w:r>
      <w:r w:rsidRPr="00BE2421">
        <w:rPr>
          <w:rStyle w:val="1-Char"/>
          <w:rFonts w:hint="cs"/>
          <w:rtl/>
        </w:rPr>
        <w:t>‌شود»</w:t>
      </w:r>
      <w:r w:rsidRPr="007100A7">
        <w:rPr>
          <w:rStyle w:val="1-Char"/>
          <w:rFonts w:hint="cs"/>
          <w:rtl/>
        </w:rPr>
        <w:t>.]</w:t>
      </w:r>
    </w:p>
    <w:p w:rsidR="00E81847" w:rsidRPr="007100A7" w:rsidRDefault="00E81847" w:rsidP="00AF1D25">
      <w:pPr>
        <w:rPr>
          <w:rStyle w:val="1-Char"/>
          <w:rtl/>
        </w:rPr>
      </w:pPr>
      <w:r w:rsidRPr="007100A7">
        <w:rPr>
          <w:rStyle w:val="1-Char"/>
          <w:rFonts w:hint="cs"/>
          <w:rtl/>
        </w:rPr>
        <w:t xml:space="preserve">و </w:t>
      </w:r>
      <w:r w:rsidRPr="00FE6406">
        <w:rPr>
          <w:rStyle w:val="9-Char"/>
          <w:rFonts w:eastAsia="Batang" w:hint="cs"/>
          <w:rtl/>
        </w:rPr>
        <w:t>وقت نماز تراو</w:t>
      </w:r>
      <w:r w:rsidR="00446BB7">
        <w:rPr>
          <w:rStyle w:val="9-Char"/>
          <w:rFonts w:eastAsia="Batang" w:hint="cs"/>
          <w:rtl/>
        </w:rPr>
        <w:t>ی</w:t>
      </w:r>
      <w:r w:rsidRPr="00FE6406">
        <w:rPr>
          <w:rStyle w:val="9-Char"/>
          <w:rFonts w:eastAsia="Batang" w:hint="cs"/>
          <w:rtl/>
        </w:rPr>
        <w:t>ح</w:t>
      </w:r>
      <w:r w:rsidRPr="007100A7">
        <w:rPr>
          <w:rStyle w:val="1-Char"/>
          <w:rFonts w:hint="cs"/>
          <w:rtl/>
        </w:rPr>
        <w:t>، پس از نمازِ [فرض عشاء‌و دو رکعت سنّت] است [تا طلوع صبح صادق]؛ و مقدّم نمودن نماز تراو</w:t>
      </w:r>
      <w:r w:rsidR="00446BB7">
        <w:rPr>
          <w:rStyle w:val="1-Char"/>
          <w:rFonts w:hint="cs"/>
          <w:rtl/>
        </w:rPr>
        <w:t>ی</w:t>
      </w:r>
      <w:r w:rsidRPr="007100A7">
        <w:rPr>
          <w:rStyle w:val="1-Char"/>
          <w:rFonts w:hint="cs"/>
          <w:rtl/>
        </w:rPr>
        <w:t>ح بر نماز وتر و به تأخ</w:t>
      </w:r>
      <w:r w:rsidR="00446BB7">
        <w:rPr>
          <w:rStyle w:val="1-Char"/>
          <w:rFonts w:hint="cs"/>
          <w:rtl/>
        </w:rPr>
        <w:t>ی</w:t>
      </w:r>
      <w:r w:rsidRPr="007100A7">
        <w:rPr>
          <w:rStyle w:val="1-Char"/>
          <w:rFonts w:hint="cs"/>
          <w:rtl/>
        </w:rPr>
        <w:t>ر انداختن آن از نماز وتر، صح</w:t>
      </w:r>
      <w:r w:rsidR="00446BB7">
        <w:rPr>
          <w:rStyle w:val="1-Char"/>
          <w:rFonts w:hint="cs"/>
          <w:rtl/>
        </w:rPr>
        <w:t>ی</w:t>
      </w:r>
      <w:r w:rsidRPr="007100A7">
        <w:rPr>
          <w:rStyle w:val="1-Char"/>
          <w:rFonts w:hint="cs"/>
          <w:rtl/>
        </w:rPr>
        <w:t>ح است؛ [ول</w:t>
      </w:r>
      <w:r w:rsidR="00446BB7">
        <w:rPr>
          <w:rStyle w:val="1-Char"/>
          <w:rFonts w:hint="cs"/>
          <w:rtl/>
        </w:rPr>
        <w:t>ی</w:t>
      </w:r>
      <w:r w:rsidRPr="007100A7">
        <w:rPr>
          <w:rStyle w:val="1-Char"/>
          <w:rFonts w:hint="cs"/>
          <w:rtl/>
        </w:rPr>
        <w:t xml:space="preserve"> مقدّم ساختن نماز تراو</w:t>
      </w:r>
      <w:r w:rsidR="00446BB7">
        <w:rPr>
          <w:rStyle w:val="1-Char"/>
          <w:rFonts w:hint="cs"/>
          <w:rtl/>
        </w:rPr>
        <w:t>ی</w:t>
      </w:r>
      <w:r w:rsidRPr="007100A7">
        <w:rPr>
          <w:rStyle w:val="1-Char"/>
          <w:rFonts w:hint="cs"/>
          <w:rtl/>
        </w:rPr>
        <w:t>ح بر نماز وتر، مستحب و پسند</w:t>
      </w:r>
      <w:r w:rsidR="00446BB7">
        <w:rPr>
          <w:rStyle w:val="1-Char"/>
          <w:rFonts w:hint="cs"/>
          <w:rtl/>
        </w:rPr>
        <w:t>ی</w:t>
      </w:r>
      <w:r w:rsidRPr="007100A7">
        <w:rPr>
          <w:rStyle w:val="1-Char"/>
          <w:rFonts w:hint="cs"/>
          <w:rtl/>
        </w:rPr>
        <w:t>ده و بهتر و سزاوارتر م</w:t>
      </w:r>
      <w:r w:rsidR="00446BB7">
        <w:rPr>
          <w:rStyle w:val="1-Char"/>
          <w:rFonts w:hint="cs"/>
          <w:rtl/>
        </w:rPr>
        <w:t>ی</w:t>
      </w:r>
      <w:r w:rsidRPr="007100A7">
        <w:rPr>
          <w:rStyle w:val="1-Char"/>
          <w:rFonts w:hint="cs"/>
          <w:rtl/>
        </w:rPr>
        <w:t>‌باشد.]</w:t>
      </w:r>
    </w:p>
    <w:p w:rsidR="00E81847" w:rsidRPr="007100A7" w:rsidRDefault="00E81847" w:rsidP="00AF1D25">
      <w:pPr>
        <w:rPr>
          <w:rStyle w:val="1-Char"/>
          <w:rtl/>
        </w:rPr>
      </w:pPr>
      <w:r w:rsidRPr="007100A7">
        <w:rPr>
          <w:rStyle w:val="1-Char"/>
          <w:rFonts w:hint="cs"/>
          <w:rtl/>
        </w:rPr>
        <w:t>و همچن</w:t>
      </w:r>
      <w:r w:rsidR="00446BB7">
        <w:rPr>
          <w:rStyle w:val="1-Char"/>
          <w:rFonts w:hint="cs"/>
          <w:rtl/>
        </w:rPr>
        <w:t>ی</w:t>
      </w:r>
      <w:r w:rsidRPr="007100A7">
        <w:rPr>
          <w:rStyle w:val="1-Char"/>
          <w:rFonts w:hint="cs"/>
          <w:rtl/>
        </w:rPr>
        <w:t>ن به تأخ</w:t>
      </w:r>
      <w:r w:rsidR="00446BB7">
        <w:rPr>
          <w:rStyle w:val="1-Char"/>
          <w:rFonts w:hint="cs"/>
          <w:rtl/>
        </w:rPr>
        <w:t>ی</w:t>
      </w:r>
      <w:r w:rsidRPr="007100A7">
        <w:rPr>
          <w:rStyle w:val="1-Char"/>
          <w:rFonts w:hint="cs"/>
          <w:rtl/>
        </w:rPr>
        <w:t>ر انداختن نماز تراو</w:t>
      </w:r>
      <w:r w:rsidR="00446BB7">
        <w:rPr>
          <w:rStyle w:val="1-Char"/>
          <w:rFonts w:hint="cs"/>
          <w:rtl/>
        </w:rPr>
        <w:t>ی</w:t>
      </w:r>
      <w:r w:rsidRPr="007100A7">
        <w:rPr>
          <w:rStyle w:val="1-Char"/>
          <w:rFonts w:hint="cs"/>
          <w:rtl/>
        </w:rPr>
        <w:t xml:space="preserve">ح تا </w:t>
      </w:r>
      <w:r w:rsidR="00446BB7">
        <w:rPr>
          <w:rStyle w:val="1-Char"/>
          <w:rFonts w:hint="cs"/>
          <w:rtl/>
        </w:rPr>
        <w:t>ی</w:t>
      </w:r>
      <w:r w:rsidRPr="007100A7">
        <w:rPr>
          <w:rStyle w:val="1-Char"/>
          <w:rFonts w:hint="cs"/>
          <w:rtl/>
        </w:rPr>
        <w:t xml:space="preserve">ک سوّم شب، </w:t>
      </w:r>
      <w:r w:rsidR="00446BB7">
        <w:rPr>
          <w:rStyle w:val="1-Char"/>
          <w:rFonts w:hint="cs"/>
          <w:rtl/>
        </w:rPr>
        <w:t>ی</w:t>
      </w:r>
      <w:r w:rsidRPr="007100A7">
        <w:rPr>
          <w:rStyle w:val="1-Char"/>
          <w:rFonts w:hint="cs"/>
          <w:rtl/>
        </w:rPr>
        <w:t>ا تا ن</w:t>
      </w:r>
      <w:r w:rsidR="00446BB7">
        <w:rPr>
          <w:rStyle w:val="1-Char"/>
          <w:rFonts w:hint="cs"/>
          <w:rtl/>
        </w:rPr>
        <w:t>ی</w:t>
      </w:r>
      <w:r w:rsidRPr="007100A7">
        <w:rPr>
          <w:rStyle w:val="1-Char"/>
          <w:rFonts w:hint="cs"/>
          <w:rtl/>
        </w:rPr>
        <w:t>مه شب، مستحب و پسند</w:t>
      </w:r>
      <w:r w:rsidR="00446BB7">
        <w:rPr>
          <w:rStyle w:val="1-Char"/>
          <w:rFonts w:hint="cs"/>
          <w:rtl/>
        </w:rPr>
        <w:t>ی</w:t>
      </w:r>
      <w:r w:rsidRPr="007100A7">
        <w:rPr>
          <w:rStyle w:val="1-Char"/>
          <w:rFonts w:hint="cs"/>
          <w:rtl/>
        </w:rPr>
        <w:t>ده م</w:t>
      </w:r>
      <w:r w:rsidR="00446BB7">
        <w:rPr>
          <w:rStyle w:val="1-Char"/>
          <w:rFonts w:hint="cs"/>
          <w:rtl/>
        </w:rPr>
        <w:t>ی</w:t>
      </w:r>
      <w:r w:rsidRPr="007100A7">
        <w:rPr>
          <w:rStyle w:val="1-Char"/>
          <w:rFonts w:hint="cs"/>
          <w:rtl/>
        </w:rPr>
        <w:t>‌باشد. و - بنا به قول صح</w:t>
      </w:r>
      <w:r w:rsidR="00446BB7">
        <w:rPr>
          <w:rStyle w:val="1-Char"/>
          <w:rFonts w:hint="cs"/>
          <w:rtl/>
        </w:rPr>
        <w:t>ی</w:t>
      </w:r>
      <w:r w:rsidRPr="007100A7">
        <w:rPr>
          <w:rStyle w:val="1-Char"/>
          <w:rFonts w:hint="cs"/>
          <w:rtl/>
        </w:rPr>
        <w:t>ح - به تأخ</w:t>
      </w:r>
      <w:r w:rsidR="00446BB7">
        <w:rPr>
          <w:rStyle w:val="1-Char"/>
          <w:rFonts w:hint="cs"/>
          <w:rtl/>
        </w:rPr>
        <w:t>ی</w:t>
      </w:r>
      <w:r w:rsidRPr="007100A7">
        <w:rPr>
          <w:rStyle w:val="1-Char"/>
          <w:rFonts w:hint="cs"/>
          <w:rtl/>
        </w:rPr>
        <w:t>ر انداختن نماز تراو</w:t>
      </w:r>
      <w:r w:rsidR="00446BB7">
        <w:rPr>
          <w:rStyle w:val="1-Char"/>
          <w:rFonts w:hint="cs"/>
          <w:rtl/>
        </w:rPr>
        <w:t>ی</w:t>
      </w:r>
      <w:r w:rsidRPr="007100A7">
        <w:rPr>
          <w:rStyle w:val="1-Char"/>
          <w:rFonts w:hint="cs"/>
          <w:rtl/>
        </w:rPr>
        <w:t>ح تا پس از ن</w:t>
      </w:r>
      <w:r w:rsidR="00446BB7">
        <w:rPr>
          <w:rStyle w:val="1-Char"/>
          <w:rFonts w:hint="cs"/>
          <w:rtl/>
        </w:rPr>
        <w:t>ی</w:t>
      </w:r>
      <w:r w:rsidRPr="007100A7">
        <w:rPr>
          <w:rStyle w:val="1-Char"/>
          <w:rFonts w:hint="cs"/>
          <w:rtl/>
        </w:rPr>
        <w:t>مه شب، مکروه ن</w:t>
      </w:r>
      <w:r w:rsidR="00446BB7">
        <w:rPr>
          <w:rStyle w:val="1-Char"/>
          <w:rFonts w:hint="cs"/>
          <w:rtl/>
        </w:rPr>
        <w:t>ی</w:t>
      </w:r>
      <w:r w:rsidRPr="007100A7">
        <w:rPr>
          <w:rStyle w:val="1-Char"/>
          <w:rFonts w:hint="cs"/>
          <w:rtl/>
        </w:rPr>
        <w:t>ست.</w:t>
      </w:r>
    </w:p>
    <w:p w:rsidR="00E81847" w:rsidRPr="007100A7" w:rsidRDefault="00E81847" w:rsidP="00AF1D25">
      <w:pPr>
        <w:rPr>
          <w:rStyle w:val="1-Char"/>
          <w:rtl/>
        </w:rPr>
      </w:pPr>
      <w:r w:rsidRPr="007100A7">
        <w:rPr>
          <w:rStyle w:val="1-Char"/>
          <w:rFonts w:hint="cs"/>
          <w:rtl/>
        </w:rPr>
        <w:t>و نماز تراو</w:t>
      </w:r>
      <w:r w:rsidR="00446BB7">
        <w:rPr>
          <w:rStyle w:val="1-Char"/>
          <w:rFonts w:hint="cs"/>
          <w:rtl/>
        </w:rPr>
        <w:t>ی</w:t>
      </w:r>
      <w:r w:rsidRPr="007100A7">
        <w:rPr>
          <w:rStyle w:val="1-Char"/>
          <w:rFonts w:hint="cs"/>
          <w:rtl/>
        </w:rPr>
        <w:t>ح، ب</w:t>
      </w:r>
      <w:r w:rsidR="00446BB7">
        <w:rPr>
          <w:rStyle w:val="1-Char"/>
          <w:rFonts w:hint="cs"/>
          <w:rtl/>
        </w:rPr>
        <w:t>ی</w:t>
      </w:r>
      <w:r w:rsidRPr="007100A7">
        <w:rPr>
          <w:rStyle w:val="1-Char"/>
          <w:rFonts w:hint="cs"/>
          <w:rtl/>
        </w:rPr>
        <w:t>ست رکعت است با ده سلام. و نشستن بعد از هر چهار رکعت، به اندازه‌</w:t>
      </w:r>
      <w:r w:rsidR="00446BB7">
        <w:rPr>
          <w:rStyle w:val="1-Char"/>
          <w:rFonts w:hint="cs"/>
          <w:rtl/>
        </w:rPr>
        <w:t>ی</w:t>
      </w:r>
      <w:r w:rsidRPr="007100A7">
        <w:rPr>
          <w:rStyle w:val="1-Char"/>
          <w:rFonts w:hint="cs"/>
          <w:rtl/>
        </w:rPr>
        <w:t xml:space="preserve"> چهار رکعت [برا</w:t>
      </w:r>
      <w:r w:rsidR="00446BB7">
        <w:rPr>
          <w:rStyle w:val="1-Char"/>
          <w:rFonts w:hint="cs"/>
          <w:rtl/>
        </w:rPr>
        <w:t>ی</w:t>
      </w:r>
      <w:r w:rsidRPr="007100A7">
        <w:rPr>
          <w:rStyle w:val="1-Char"/>
          <w:rFonts w:hint="cs"/>
          <w:rtl/>
        </w:rPr>
        <w:t xml:space="preserve"> استراحت]، مستحب م</w:t>
      </w:r>
      <w:r w:rsidR="00446BB7">
        <w:rPr>
          <w:rStyle w:val="1-Char"/>
          <w:rFonts w:hint="cs"/>
          <w:rtl/>
        </w:rPr>
        <w:t>ی</w:t>
      </w:r>
      <w:r w:rsidRPr="007100A7">
        <w:rPr>
          <w:rStyle w:val="1-Char"/>
          <w:rFonts w:hint="cs"/>
          <w:rtl/>
        </w:rPr>
        <w:t>‌باشد. و همچن</w:t>
      </w:r>
      <w:r w:rsidR="00446BB7">
        <w:rPr>
          <w:rStyle w:val="1-Char"/>
          <w:rFonts w:hint="cs"/>
          <w:rtl/>
        </w:rPr>
        <w:t>ی</w:t>
      </w:r>
      <w:r w:rsidRPr="007100A7">
        <w:rPr>
          <w:rStyle w:val="1-Char"/>
          <w:rFonts w:hint="cs"/>
          <w:rtl/>
        </w:rPr>
        <w:t>ن نشستن ب</w:t>
      </w:r>
      <w:r w:rsidR="00446BB7">
        <w:rPr>
          <w:rStyle w:val="1-Char"/>
          <w:rFonts w:hint="cs"/>
          <w:rtl/>
        </w:rPr>
        <w:t>ی</w:t>
      </w:r>
      <w:r w:rsidRPr="007100A7">
        <w:rPr>
          <w:rStyle w:val="1-Char"/>
          <w:rFonts w:hint="cs"/>
          <w:rtl/>
        </w:rPr>
        <w:t>ن ترو</w:t>
      </w:r>
      <w:r w:rsidR="00446BB7">
        <w:rPr>
          <w:rStyle w:val="1-Char"/>
          <w:rFonts w:hint="cs"/>
          <w:rtl/>
        </w:rPr>
        <w:t>ی</w:t>
      </w:r>
      <w:r w:rsidRPr="007100A7">
        <w:rPr>
          <w:rStyle w:val="1-Char"/>
          <w:rFonts w:hint="cs"/>
          <w:rtl/>
        </w:rPr>
        <w:t>حه‌</w:t>
      </w:r>
      <w:r w:rsidR="00446BB7">
        <w:rPr>
          <w:rStyle w:val="1-Char"/>
          <w:rFonts w:hint="cs"/>
          <w:rtl/>
        </w:rPr>
        <w:t>ی</w:t>
      </w:r>
      <w:r w:rsidRPr="007100A7">
        <w:rPr>
          <w:rStyle w:val="1-Char"/>
          <w:rFonts w:hint="cs"/>
          <w:rtl/>
        </w:rPr>
        <w:t xml:space="preserve"> پنجم و نماز وتر ن</w:t>
      </w:r>
      <w:r w:rsidR="00446BB7">
        <w:rPr>
          <w:rStyle w:val="1-Char"/>
          <w:rFonts w:hint="cs"/>
          <w:rtl/>
        </w:rPr>
        <w:t>ی</w:t>
      </w:r>
      <w:r w:rsidRPr="007100A7">
        <w:rPr>
          <w:rStyle w:val="1-Char"/>
          <w:rFonts w:hint="cs"/>
          <w:rtl/>
        </w:rPr>
        <w:t>ز مستحب م</w:t>
      </w:r>
      <w:r w:rsidR="00446BB7">
        <w:rPr>
          <w:rStyle w:val="1-Char"/>
          <w:rFonts w:hint="cs"/>
          <w:rtl/>
        </w:rPr>
        <w:t>ی</w:t>
      </w:r>
      <w:r w:rsidRPr="007100A7">
        <w:rPr>
          <w:rStyle w:val="1-Char"/>
          <w:rFonts w:hint="cs"/>
          <w:rtl/>
        </w:rPr>
        <w:t>‌باشد. [به هر حال، امام و پ</w:t>
      </w:r>
      <w:r w:rsidR="00446BB7">
        <w:rPr>
          <w:rStyle w:val="1-Char"/>
          <w:rFonts w:hint="cs"/>
          <w:rtl/>
        </w:rPr>
        <w:t>ی</w:t>
      </w:r>
      <w:r w:rsidRPr="007100A7">
        <w:rPr>
          <w:rStyle w:val="1-Char"/>
          <w:rFonts w:hint="cs"/>
          <w:rtl/>
        </w:rPr>
        <w:t>شنماز، پس از گزاردن نماز فرض عشاء همراه با مردم، ب</w:t>
      </w:r>
      <w:r w:rsidR="00446BB7">
        <w:rPr>
          <w:rStyle w:val="1-Char"/>
          <w:rFonts w:hint="cs"/>
          <w:rtl/>
        </w:rPr>
        <w:t>ی</w:t>
      </w:r>
      <w:r w:rsidRPr="007100A7">
        <w:rPr>
          <w:rStyle w:val="1-Char"/>
          <w:rFonts w:hint="cs"/>
          <w:rtl/>
        </w:rPr>
        <w:t>ست رکعت نماز بخواند؛ و در هر دو رکعت نماز، سلام بدهد؛ و ا</w:t>
      </w:r>
      <w:r w:rsidR="00446BB7">
        <w:rPr>
          <w:rStyle w:val="1-Char"/>
          <w:rFonts w:hint="cs"/>
          <w:rtl/>
        </w:rPr>
        <w:t>ی</w:t>
      </w:r>
      <w:r w:rsidRPr="007100A7">
        <w:rPr>
          <w:rStyle w:val="1-Char"/>
          <w:rFonts w:hint="cs"/>
          <w:rtl/>
        </w:rPr>
        <w:t>ن ب</w:t>
      </w:r>
      <w:r w:rsidR="00446BB7">
        <w:rPr>
          <w:rStyle w:val="1-Char"/>
          <w:rFonts w:hint="cs"/>
          <w:rtl/>
        </w:rPr>
        <w:t>ی</w:t>
      </w:r>
      <w:r w:rsidRPr="007100A7">
        <w:rPr>
          <w:rStyle w:val="1-Char"/>
          <w:rFonts w:hint="cs"/>
          <w:rtl/>
        </w:rPr>
        <w:t>ست رکعت را در پنج ترو</w:t>
      </w:r>
      <w:r w:rsidR="00446BB7">
        <w:rPr>
          <w:rStyle w:val="1-Char"/>
          <w:rFonts w:hint="cs"/>
          <w:rtl/>
        </w:rPr>
        <w:t>ی</w:t>
      </w:r>
      <w:r w:rsidRPr="007100A7">
        <w:rPr>
          <w:rStyle w:val="1-Char"/>
          <w:rFonts w:hint="cs"/>
          <w:rtl/>
        </w:rPr>
        <w:t xml:space="preserve">حه قرار دهد. و </w:t>
      </w:r>
      <w:r w:rsidRPr="00635774">
        <w:rPr>
          <w:rStyle w:val="5-Char0"/>
          <w:rFonts w:hint="cs"/>
          <w:rtl/>
        </w:rPr>
        <w:t>«ترويحه»:</w:t>
      </w:r>
      <w:r w:rsidRPr="007100A7">
        <w:rPr>
          <w:rStyle w:val="1-Char"/>
          <w:rFonts w:hint="cs"/>
          <w:rtl/>
        </w:rPr>
        <w:t xml:space="preserve"> جلسه و نشست مختصر</w:t>
      </w:r>
      <w:r w:rsidR="00446BB7">
        <w:rPr>
          <w:rStyle w:val="1-Char"/>
          <w:rFonts w:hint="cs"/>
          <w:rtl/>
        </w:rPr>
        <w:t>ی</w:t>
      </w:r>
      <w:r w:rsidRPr="007100A7">
        <w:rPr>
          <w:rStyle w:val="1-Char"/>
          <w:rFonts w:hint="cs"/>
          <w:rtl/>
        </w:rPr>
        <w:t xml:space="preserve"> پس از خواندن چهار رکعت نماز در شب‌ها</w:t>
      </w:r>
      <w:r w:rsidR="00446BB7">
        <w:rPr>
          <w:rStyle w:val="1-Char"/>
          <w:rFonts w:hint="cs"/>
          <w:rtl/>
        </w:rPr>
        <w:t>ی</w:t>
      </w:r>
      <w:r w:rsidRPr="007100A7">
        <w:rPr>
          <w:rStyle w:val="1-Char"/>
          <w:rFonts w:hint="cs"/>
          <w:rtl/>
        </w:rPr>
        <w:t xml:space="preserve"> ماه رمضان پس از نماز عشاء است؛ و چون پس از هر چند رکعت نماز، اندک</w:t>
      </w:r>
      <w:r w:rsidR="00446BB7">
        <w:rPr>
          <w:rStyle w:val="1-Char"/>
          <w:rFonts w:hint="cs"/>
          <w:rtl/>
        </w:rPr>
        <w:t>ی</w:t>
      </w:r>
      <w:r w:rsidRPr="007100A7">
        <w:rPr>
          <w:rStyle w:val="1-Char"/>
          <w:rFonts w:hint="cs"/>
          <w:rtl/>
        </w:rPr>
        <w:t xml:space="preserve"> استراحت م</w:t>
      </w:r>
      <w:r w:rsidR="00446BB7">
        <w:rPr>
          <w:rStyle w:val="1-Char"/>
          <w:rFonts w:hint="cs"/>
          <w:rtl/>
        </w:rPr>
        <w:t>ی</w:t>
      </w:r>
      <w:r w:rsidRPr="007100A7">
        <w:rPr>
          <w:rStyle w:val="1-Char"/>
          <w:rFonts w:hint="cs"/>
          <w:rtl/>
        </w:rPr>
        <w:t>‌کنند، بد</w:t>
      </w:r>
      <w:r w:rsidR="00446BB7">
        <w:rPr>
          <w:rStyle w:val="1-Char"/>
          <w:rFonts w:hint="cs"/>
          <w:rtl/>
        </w:rPr>
        <w:t>ی</w:t>
      </w:r>
      <w:r w:rsidRPr="007100A7">
        <w:rPr>
          <w:rStyle w:val="1-Char"/>
          <w:rFonts w:hint="cs"/>
          <w:rtl/>
        </w:rPr>
        <w:t>ن اسم خوانده شده است.</w:t>
      </w:r>
    </w:p>
    <w:p w:rsidR="00E81847" w:rsidRPr="007100A7" w:rsidRDefault="00E81847" w:rsidP="00AF1D25">
      <w:pPr>
        <w:rPr>
          <w:rStyle w:val="1-Char"/>
          <w:rtl/>
        </w:rPr>
      </w:pPr>
      <w:r w:rsidRPr="007100A7">
        <w:rPr>
          <w:rStyle w:val="1-Char"/>
          <w:rFonts w:hint="cs"/>
          <w:rtl/>
        </w:rPr>
        <w:t>و به هر چهار رکعت نماز در شب‌ها</w:t>
      </w:r>
      <w:r w:rsidR="00446BB7">
        <w:rPr>
          <w:rStyle w:val="1-Char"/>
          <w:rFonts w:hint="cs"/>
          <w:rtl/>
        </w:rPr>
        <w:t>ی</w:t>
      </w:r>
      <w:r w:rsidRPr="007100A7">
        <w:rPr>
          <w:rStyle w:val="1-Char"/>
          <w:rFonts w:hint="cs"/>
          <w:rtl/>
        </w:rPr>
        <w:t xml:space="preserve"> ماه رمضان پس از نماز عشاء، </w:t>
      </w:r>
      <w:r w:rsidRPr="00635774">
        <w:rPr>
          <w:rStyle w:val="5-Char0"/>
          <w:rFonts w:hint="cs"/>
          <w:rtl/>
        </w:rPr>
        <w:t>«ترويحه»</w:t>
      </w:r>
      <w:r w:rsidRPr="007100A7">
        <w:rPr>
          <w:rStyle w:val="1-Char"/>
          <w:rFonts w:hint="cs"/>
          <w:rtl/>
        </w:rPr>
        <w:t xml:space="preserve"> م</w:t>
      </w:r>
      <w:r w:rsidR="00446BB7">
        <w:rPr>
          <w:rStyle w:val="1-Char"/>
          <w:rFonts w:hint="cs"/>
          <w:rtl/>
        </w:rPr>
        <w:t>ی</w:t>
      </w:r>
      <w:r w:rsidRPr="007100A7">
        <w:rPr>
          <w:rStyle w:val="1-Char"/>
          <w:rFonts w:hint="cs"/>
          <w:rtl/>
        </w:rPr>
        <w:t>‌گو</w:t>
      </w:r>
      <w:r w:rsidR="00446BB7">
        <w:rPr>
          <w:rStyle w:val="1-Char"/>
          <w:rFonts w:hint="cs"/>
          <w:rtl/>
        </w:rPr>
        <w:t>ی</w:t>
      </w:r>
      <w:r w:rsidRPr="007100A7">
        <w:rPr>
          <w:rStyle w:val="1-Char"/>
          <w:rFonts w:hint="cs"/>
          <w:rtl/>
        </w:rPr>
        <w:t>ند؛ از ا</w:t>
      </w:r>
      <w:r w:rsidR="00446BB7">
        <w:rPr>
          <w:rStyle w:val="1-Char"/>
          <w:rFonts w:hint="cs"/>
          <w:rtl/>
        </w:rPr>
        <w:t>ی</w:t>
      </w:r>
      <w:r w:rsidRPr="007100A7">
        <w:rPr>
          <w:rStyle w:val="1-Char"/>
          <w:rFonts w:hint="cs"/>
          <w:rtl/>
        </w:rPr>
        <w:t>ن رو، به ب</w:t>
      </w:r>
      <w:r w:rsidR="00446BB7">
        <w:rPr>
          <w:rStyle w:val="1-Char"/>
          <w:rFonts w:hint="cs"/>
          <w:rtl/>
        </w:rPr>
        <w:t>ی</w:t>
      </w:r>
      <w:r w:rsidRPr="007100A7">
        <w:rPr>
          <w:rStyle w:val="1-Char"/>
          <w:rFonts w:hint="cs"/>
          <w:rtl/>
        </w:rPr>
        <w:t>ست رکعت</w:t>
      </w:r>
      <w:r w:rsidR="00446BB7">
        <w:rPr>
          <w:rStyle w:val="1-Char"/>
          <w:rFonts w:hint="cs"/>
          <w:rtl/>
        </w:rPr>
        <w:t>ی</w:t>
      </w:r>
      <w:r w:rsidRPr="007100A7">
        <w:rPr>
          <w:rStyle w:val="1-Char"/>
          <w:rFonts w:hint="cs"/>
          <w:rtl/>
        </w:rPr>
        <w:t xml:space="preserve"> که پس از نماز عشاء گزارده م</w:t>
      </w:r>
      <w:r w:rsidR="00446BB7">
        <w:rPr>
          <w:rStyle w:val="1-Char"/>
          <w:rFonts w:hint="cs"/>
          <w:rtl/>
        </w:rPr>
        <w:t>ی</w:t>
      </w:r>
      <w:r w:rsidRPr="007100A7">
        <w:rPr>
          <w:rStyle w:val="1-Char"/>
          <w:rFonts w:hint="cs"/>
          <w:rtl/>
        </w:rPr>
        <w:t xml:space="preserve">‌شود، نماز </w:t>
      </w:r>
      <w:r w:rsidRPr="00FE6406">
        <w:rPr>
          <w:rStyle w:val="9-Char"/>
          <w:rFonts w:eastAsia="Batang" w:hint="cs"/>
          <w:rtl/>
        </w:rPr>
        <w:t>«تراو</w:t>
      </w:r>
      <w:r w:rsidR="00446BB7">
        <w:rPr>
          <w:rStyle w:val="9-Char"/>
          <w:rFonts w:eastAsia="Batang" w:hint="cs"/>
          <w:rtl/>
        </w:rPr>
        <w:t>ی</w:t>
      </w:r>
      <w:r w:rsidRPr="00FE6406">
        <w:rPr>
          <w:rStyle w:val="9-Char"/>
          <w:rFonts w:eastAsia="Batang" w:hint="cs"/>
          <w:rtl/>
        </w:rPr>
        <w:t>ح»</w:t>
      </w:r>
      <w:r w:rsidRPr="007100A7">
        <w:rPr>
          <w:rStyle w:val="1-Char"/>
          <w:rFonts w:hint="cs"/>
          <w:rtl/>
        </w:rPr>
        <w:t xml:space="preserve"> م</w:t>
      </w:r>
      <w:r w:rsidR="00446BB7">
        <w:rPr>
          <w:rStyle w:val="1-Char"/>
          <w:rFonts w:hint="cs"/>
          <w:rtl/>
        </w:rPr>
        <w:t>ی</w:t>
      </w:r>
      <w:r w:rsidRPr="007100A7">
        <w:rPr>
          <w:rStyle w:val="1-Char"/>
          <w:rFonts w:hint="cs"/>
          <w:rtl/>
        </w:rPr>
        <w:t>‌گو</w:t>
      </w:r>
      <w:r w:rsidR="00446BB7">
        <w:rPr>
          <w:rStyle w:val="1-Char"/>
          <w:rFonts w:hint="cs"/>
          <w:rtl/>
        </w:rPr>
        <w:t>ی</w:t>
      </w:r>
      <w:r w:rsidRPr="007100A7">
        <w:rPr>
          <w:rStyle w:val="1-Char"/>
          <w:rFonts w:hint="cs"/>
          <w:rtl/>
        </w:rPr>
        <w:t>ند؛ پس امام، پس از هر ترو</w:t>
      </w:r>
      <w:r w:rsidR="00446BB7">
        <w:rPr>
          <w:rStyle w:val="1-Char"/>
          <w:rFonts w:hint="cs"/>
          <w:rtl/>
        </w:rPr>
        <w:t>ی</w:t>
      </w:r>
      <w:r w:rsidRPr="007100A7">
        <w:rPr>
          <w:rStyle w:val="1-Char"/>
          <w:rFonts w:hint="cs"/>
          <w:rtl/>
        </w:rPr>
        <w:t>حه، اندک</w:t>
      </w:r>
      <w:r w:rsidR="00446BB7">
        <w:rPr>
          <w:rStyle w:val="1-Char"/>
          <w:rFonts w:hint="cs"/>
          <w:rtl/>
        </w:rPr>
        <w:t>ی</w:t>
      </w:r>
      <w:r w:rsidRPr="007100A7">
        <w:rPr>
          <w:rStyle w:val="1-Char"/>
          <w:rFonts w:hint="cs"/>
          <w:rtl/>
        </w:rPr>
        <w:t xml:space="preserve"> بنش</w:t>
      </w:r>
      <w:r w:rsidR="00446BB7">
        <w:rPr>
          <w:rStyle w:val="1-Char"/>
          <w:rFonts w:hint="cs"/>
          <w:rtl/>
        </w:rPr>
        <w:t>ی</w:t>
      </w:r>
      <w:r w:rsidRPr="007100A7">
        <w:rPr>
          <w:rStyle w:val="1-Char"/>
          <w:rFonts w:hint="cs"/>
          <w:rtl/>
        </w:rPr>
        <w:t>ند تا مردم، دم</w:t>
      </w:r>
      <w:r w:rsidR="00446BB7">
        <w:rPr>
          <w:rStyle w:val="1-Char"/>
          <w:rFonts w:hint="cs"/>
          <w:rtl/>
        </w:rPr>
        <w:t>ی</w:t>
      </w:r>
      <w:r w:rsidRPr="007100A7">
        <w:rPr>
          <w:rStyle w:val="1-Char"/>
          <w:rFonts w:hint="cs"/>
          <w:rtl/>
        </w:rPr>
        <w:t xml:space="preserve"> ب</w:t>
      </w:r>
      <w:r w:rsidR="00446BB7">
        <w:rPr>
          <w:rStyle w:val="1-Char"/>
          <w:rFonts w:hint="cs"/>
          <w:rtl/>
        </w:rPr>
        <w:t>ی</w:t>
      </w:r>
      <w:r w:rsidRPr="007100A7">
        <w:rPr>
          <w:rStyle w:val="1-Char"/>
          <w:rFonts w:hint="cs"/>
          <w:rtl/>
        </w:rPr>
        <w:t>اسا</w:t>
      </w:r>
      <w:r w:rsidR="00446BB7">
        <w:rPr>
          <w:rStyle w:val="1-Char"/>
          <w:rFonts w:hint="cs"/>
          <w:rtl/>
        </w:rPr>
        <w:t>ی</w:t>
      </w:r>
      <w:r w:rsidRPr="007100A7">
        <w:rPr>
          <w:rStyle w:val="1-Char"/>
          <w:rFonts w:hint="cs"/>
          <w:rtl/>
        </w:rPr>
        <w:t>ند و استراحت کنند.] و - بنا به قول صح</w:t>
      </w:r>
      <w:r w:rsidR="00446BB7">
        <w:rPr>
          <w:rStyle w:val="1-Char"/>
          <w:rFonts w:hint="cs"/>
          <w:rtl/>
        </w:rPr>
        <w:t>ی</w:t>
      </w:r>
      <w:r w:rsidRPr="007100A7">
        <w:rPr>
          <w:rStyle w:val="1-Char"/>
          <w:rFonts w:hint="cs"/>
          <w:rtl/>
        </w:rPr>
        <w:t xml:space="preserve">ح - </w:t>
      </w:r>
      <w:r w:rsidR="00446BB7">
        <w:rPr>
          <w:rStyle w:val="1-Char"/>
          <w:rFonts w:hint="cs"/>
          <w:rtl/>
        </w:rPr>
        <w:t>ی</w:t>
      </w:r>
      <w:r w:rsidRPr="007100A7">
        <w:rPr>
          <w:rStyle w:val="1-Char"/>
          <w:rFonts w:hint="cs"/>
          <w:rtl/>
        </w:rPr>
        <w:t>کبار قرائت تمام قرآن کر</w:t>
      </w:r>
      <w:r w:rsidR="00446BB7">
        <w:rPr>
          <w:rStyle w:val="1-Char"/>
          <w:rFonts w:hint="cs"/>
          <w:rtl/>
        </w:rPr>
        <w:t>ی</w:t>
      </w:r>
      <w:r w:rsidRPr="007100A7">
        <w:rPr>
          <w:rStyle w:val="1-Char"/>
          <w:rFonts w:hint="cs"/>
          <w:rtl/>
        </w:rPr>
        <w:t>م در نماز تراو</w:t>
      </w:r>
      <w:r w:rsidR="00446BB7">
        <w:rPr>
          <w:rStyle w:val="1-Char"/>
          <w:rFonts w:hint="cs"/>
          <w:rtl/>
        </w:rPr>
        <w:t>ی</w:t>
      </w:r>
      <w:r w:rsidRPr="007100A7">
        <w:rPr>
          <w:rStyle w:val="1-Char"/>
          <w:rFonts w:hint="cs"/>
          <w:rtl/>
        </w:rPr>
        <w:t>ح، در ماه رمضان، سنّت است.</w:t>
      </w:r>
    </w:p>
    <w:p w:rsidR="00E81847" w:rsidRPr="007100A7" w:rsidRDefault="00E81847"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مردم، از </w:t>
      </w:r>
      <w:r w:rsidR="00446BB7">
        <w:rPr>
          <w:rStyle w:val="1-Char"/>
          <w:rFonts w:hint="cs"/>
          <w:rtl/>
        </w:rPr>
        <w:t>ی</w:t>
      </w:r>
      <w:r w:rsidRPr="007100A7">
        <w:rPr>
          <w:rStyle w:val="1-Char"/>
          <w:rFonts w:hint="cs"/>
          <w:rtl/>
        </w:rPr>
        <w:t>کبار ختم قرآن در ط</w:t>
      </w:r>
      <w:r w:rsidR="00446BB7">
        <w:rPr>
          <w:rStyle w:val="1-Char"/>
          <w:rFonts w:hint="cs"/>
          <w:rtl/>
        </w:rPr>
        <w:t>ی</w:t>
      </w:r>
      <w:r w:rsidRPr="007100A7">
        <w:rPr>
          <w:rStyle w:val="1-Char"/>
          <w:rFonts w:hint="cs"/>
          <w:rtl/>
        </w:rPr>
        <w:t xml:space="preserve"> ماه، خسته و ملول م</w:t>
      </w:r>
      <w:r w:rsidR="00446BB7">
        <w:rPr>
          <w:rStyle w:val="1-Char"/>
          <w:rFonts w:hint="cs"/>
          <w:rtl/>
        </w:rPr>
        <w:t>ی</w:t>
      </w:r>
      <w:r w:rsidRPr="007100A7">
        <w:rPr>
          <w:rStyle w:val="1-Char"/>
          <w:rFonts w:hint="cs"/>
          <w:rtl/>
        </w:rPr>
        <w:t>‌شدند، در آن صورت - بنا به قول مختار - امام و پ</w:t>
      </w:r>
      <w:r w:rsidR="00446BB7">
        <w:rPr>
          <w:rStyle w:val="1-Char"/>
          <w:rFonts w:hint="cs"/>
          <w:rtl/>
        </w:rPr>
        <w:t>ی</w:t>
      </w:r>
      <w:r w:rsidRPr="007100A7">
        <w:rPr>
          <w:rStyle w:val="1-Char"/>
          <w:rFonts w:hint="cs"/>
          <w:rtl/>
        </w:rPr>
        <w:t>شنماز به اندازه‌ا</w:t>
      </w:r>
      <w:r w:rsidR="00446BB7">
        <w:rPr>
          <w:rStyle w:val="1-Char"/>
          <w:rFonts w:hint="cs"/>
          <w:rtl/>
        </w:rPr>
        <w:t>ی</w:t>
      </w:r>
      <w:r w:rsidRPr="007100A7">
        <w:rPr>
          <w:rStyle w:val="1-Char"/>
          <w:rFonts w:hint="cs"/>
          <w:rtl/>
        </w:rPr>
        <w:t xml:space="preserve"> در نماز تراو</w:t>
      </w:r>
      <w:r w:rsidR="00446BB7">
        <w:rPr>
          <w:rStyle w:val="1-Char"/>
          <w:rFonts w:hint="cs"/>
          <w:rtl/>
        </w:rPr>
        <w:t>ی</w:t>
      </w:r>
      <w:r w:rsidRPr="007100A7">
        <w:rPr>
          <w:rStyle w:val="1-Char"/>
          <w:rFonts w:hint="cs"/>
          <w:rtl/>
        </w:rPr>
        <w:t>ح قرائت نما</w:t>
      </w:r>
      <w:r w:rsidR="00446BB7">
        <w:rPr>
          <w:rStyle w:val="1-Char"/>
          <w:rFonts w:hint="cs"/>
          <w:rtl/>
        </w:rPr>
        <w:t>ی</w:t>
      </w:r>
      <w:r w:rsidRPr="007100A7">
        <w:rPr>
          <w:rStyle w:val="1-Char"/>
          <w:rFonts w:hint="cs"/>
          <w:rtl/>
        </w:rPr>
        <w:t>د که منجر به متنفّر ساختن</w:t>
      </w:r>
      <w:r w:rsidR="000751A8">
        <w:rPr>
          <w:rStyle w:val="1-Char"/>
          <w:rFonts w:hint="cs"/>
          <w:rtl/>
        </w:rPr>
        <w:t xml:space="preserve"> آن‌ها </w:t>
      </w:r>
      <w:r w:rsidRPr="007100A7">
        <w:rPr>
          <w:rStyle w:val="1-Char"/>
          <w:rFonts w:hint="cs"/>
          <w:rtl/>
        </w:rPr>
        <w:t>[از نماز جماعت] نشود.</w:t>
      </w:r>
    </w:p>
    <w:p w:rsidR="00E81847" w:rsidRPr="007100A7" w:rsidRDefault="00E81847" w:rsidP="00635774">
      <w:pPr>
        <w:rPr>
          <w:rStyle w:val="1-Char"/>
          <w:rtl/>
        </w:rPr>
      </w:pPr>
      <w:r w:rsidRPr="007100A7">
        <w:rPr>
          <w:rStyle w:val="1-Char"/>
          <w:rFonts w:hint="cs"/>
          <w:rtl/>
        </w:rPr>
        <w:t>و - بنا به قول مختار - درود خواندن بر رسول خدا</w:t>
      </w:r>
      <w:r w:rsidR="00FE6406" w:rsidRPr="00FE6406">
        <w:rPr>
          <w:rStyle w:val="1-Char"/>
          <w:rFonts w:cs="CTraditional Arabic" w:hint="cs"/>
          <w:rtl/>
        </w:rPr>
        <w:t xml:space="preserve"> ج</w:t>
      </w:r>
      <w:r w:rsidRPr="007100A7">
        <w:rPr>
          <w:rStyle w:val="1-Char"/>
          <w:rFonts w:hint="cs"/>
          <w:rtl/>
        </w:rPr>
        <w:t xml:space="preserve"> در هر تشهّد در نماز تراو</w:t>
      </w:r>
      <w:r w:rsidR="00446BB7">
        <w:rPr>
          <w:rStyle w:val="1-Char"/>
          <w:rFonts w:hint="cs"/>
          <w:rtl/>
        </w:rPr>
        <w:t>ی</w:t>
      </w:r>
      <w:r w:rsidRPr="007100A7">
        <w:rPr>
          <w:rStyle w:val="1-Char"/>
          <w:rFonts w:hint="cs"/>
          <w:rtl/>
        </w:rPr>
        <w:t>ح، ترک نشود؛ اگر چه مردم، ملول و خسته شوند. و همچن</w:t>
      </w:r>
      <w:r w:rsidR="00446BB7">
        <w:rPr>
          <w:rStyle w:val="1-Char"/>
          <w:rFonts w:hint="cs"/>
          <w:rtl/>
        </w:rPr>
        <w:t>ی</w:t>
      </w:r>
      <w:r w:rsidRPr="007100A7">
        <w:rPr>
          <w:rStyle w:val="1-Char"/>
          <w:rFonts w:hint="cs"/>
          <w:rtl/>
        </w:rPr>
        <w:t xml:space="preserve">ن </w:t>
      </w:r>
      <w:r w:rsidRPr="00635774">
        <w:rPr>
          <w:rStyle w:val="5-Char0"/>
          <w:rFonts w:hint="cs"/>
          <w:rtl/>
        </w:rPr>
        <w:t>«ثناء»</w:t>
      </w:r>
      <w:r w:rsidRPr="007100A7">
        <w:rPr>
          <w:rStyle w:val="1-Char"/>
          <w:rFonts w:hint="cs"/>
          <w:rtl/>
        </w:rPr>
        <w:t xml:space="preserve"> - </w:t>
      </w:r>
      <w:r w:rsidR="00635774">
        <w:rPr>
          <w:rStyle w:val="5-Char0"/>
          <w:rFonts w:hint="cs"/>
          <w:rtl/>
        </w:rPr>
        <w:t>سبحانك</w:t>
      </w:r>
      <w:r w:rsidRPr="00635774">
        <w:rPr>
          <w:rStyle w:val="5-Char0"/>
          <w:rFonts w:hint="cs"/>
          <w:rtl/>
        </w:rPr>
        <w:t xml:space="preserve"> اللهم و بحمد</w:t>
      </w:r>
      <w:r w:rsidR="00635774">
        <w:rPr>
          <w:rStyle w:val="5-Char0"/>
          <w:rFonts w:hint="cs"/>
          <w:rtl/>
        </w:rPr>
        <w:t>ك</w:t>
      </w:r>
      <w:r w:rsidRPr="00FE6406">
        <w:rPr>
          <w:rStyle w:val="9-Char"/>
          <w:rFonts w:eastAsia="Batang" w:hint="cs"/>
          <w:rtl/>
        </w:rPr>
        <w:t>...</w:t>
      </w:r>
      <w:r w:rsidRPr="007100A7">
        <w:rPr>
          <w:rStyle w:val="1-Char"/>
          <w:rFonts w:hint="cs"/>
          <w:rtl/>
        </w:rPr>
        <w:t xml:space="preserve"> - و </w:t>
      </w:r>
      <w:r w:rsidRPr="00FE6406">
        <w:rPr>
          <w:rStyle w:val="9-Char"/>
          <w:rFonts w:eastAsia="Batang" w:hint="cs"/>
          <w:rtl/>
        </w:rPr>
        <w:t>تسب</w:t>
      </w:r>
      <w:r w:rsidR="00446BB7">
        <w:rPr>
          <w:rStyle w:val="9-Char"/>
          <w:rFonts w:eastAsia="Batang" w:hint="cs"/>
          <w:rtl/>
        </w:rPr>
        <w:t>ی</w:t>
      </w:r>
      <w:r w:rsidRPr="00FE6406">
        <w:rPr>
          <w:rStyle w:val="9-Char"/>
          <w:rFonts w:eastAsia="Batang" w:hint="cs"/>
          <w:rtl/>
        </w:rPr>
        <w:t>حات رکوع</w:t>
      </w:r>
      <w:r w:rsidRPr="007100A7">
        <w:rPr>
          <w:rStyle w:val="1-Char"/>
          <w:rFonts w:hint="cs"/>
          <w:rtl/>
        </w:rPr>
        <w:t xml:space="preserve"> و </w:t>
      </w:r>
      <w:r w:rsidRPr="00FE6406">
        <w:rPr>
          <w:rStyle w:val="9-Char"/>
          <w:rFonts w:eastAsia="Batang" w:hint="cs"/>
          <w:rtl/>
        </w:rPr>
        <w:t>تسب</w:t>
      </w:r>
      <w:r w:rsidR="00446BB7">
        <w:rPr>
          <w:rStyle w:val="9-Char"/>
          <w:rFonts w:eastAsia="Batang" w:hint="cs"/>
          <w:rtl/>
        </w:rPr>
        <w:t>ی</w:t>
      </w:r>
      <w:r w:rsidRPr="00FE6406">
        <w:rPr>
          <w:rStyle w:val="9-Char"/>
          <w:rFonts w:eastAsia="Batang" w:hint="cs"/>
          <w:rtl/>
        </w:rPr>
        <w:t>حات سجده</w:t>
      </w:r>
      <w:r w:rsidRPr="007100A7">
        <w:rPr>
          <w:rStyle w:val="1-Char"/>
          <w:rFonts w:hint="cs"/>
          <w:rtl/>
        </w:rPr>
        <w:t xml:space="preserve"> ترک کرده نشوند؛ [اگر چه مردم، ملول و خسته شوند.]</w:t>
      </w:r>
    </w:p>
    <w:p w:rsidR="00E81847" w:rsidRPr="007100A7" w:rsidRDefault="00E81847" w:rsidP="00AF1D25">
      <w:pPr>
        <w:rPr>
          <w:rStyle w:val="1-Char"/>
          <w:rtl/>
        </w:rPr>
      </w:pPr>
      <w:r w:rsidRPr="007100A7">
        <w:rPr>
          <w:rStyle w:val="1-Char"/>
          <w:rFonts w:hint="cs"/>
          <w:rtl/>
        </w:rPr>
        <w:t>و دعا</w:t>
      </w:r>
      <w:r w:rsidR="00446BB7">
        <w:rPr>
          <w:rStyle w:val="1-Char"/>
          <w:rFonts w:hint="cs"/>
          <w:rtl/>
        </w:rPr>
        <w:t>ی</w:t>
      </w:r>
      <w:r w:rsidRPr="007100A7">
        <w:rPr>
          <w:rStyle w:val="1-Char"/>
          <w:rFonts w:hint="cs"/>
          <w:rtl/>
        </w:rPr>
        <w:t xml:space="preserve"> پس از درود بر رسول خدا</w:t>
      </w:r>
      <w:r w:rsidR="00FE6406" w:rsidRPr="00FE6406">
        <w:rPr>
          <w:rStyle w:val="1-Char"/>
          <w:rFonts w:cs="CTraditional Arabic" w:hint="cs"/>
          <w:rtl/>
        </w:rPr>
        <w:t xml:space="preserve"> ج</w:t>
      </w:r>
      <w:r w:rsidRPr="007100A7">
        <w:rPr>
          <w:rStyle w:val="1-Char"/>
          <w:rFonts w:hint="cs"/>
          <w:rtl/>
        </w:rPr>
        <w:t xml:space="preserve">، ترک کرده شود، اگر </w:t>
      </w:r>
      <w:r w:rsidR="00AF17B9">
        <w:rPr>
          <w:rStyle w:val="1-Char"/>
          <w:rFonts w:hint="cs"/>
          <w:rtl/>
        </w:rPr>
        <w:t>چنان‌چه</w:t>
      </w:r>
      <w:r w:rsidRPr="007100A7">
        <w:rPr>
          <w:rStyle w:val="1-Char"/>
          <w:rFonts w:hint="cs"/>
          <w:rtl/>
        </w:rPr>
        <w:t xml:space="preserve"> مردم بدان، خسته و ملول م</w:t>
      </w:r>
      <w:r w:rsidR="00446BB7">
        <w:rPr>
          <w:rStyle w:val="1-Char"/>
          <w:rFonts w:hint="cs"/>
          <w:rtl/>
        </w:rPr>
        <w:t>ی</w:t>
      </w:r>
      <w:r w:rsidRPr="007100A7">
        <w:rPr>
          <w:rStyle w:val="1-Char"/>
          <w:rFonts w:hint="cs"/>
          <w:rtl/>
        </w:rPr>
        <w:t>‌شدند [ول</w:t>
      </w:r>
      <w:r w:rsidR="00446BB7">
        <w:rPr>
          <w:rStyle w:val="1-Char"/>
          <w:rFonts w:hint="cs"/>
          <w:rtl/>
        </w:rPr>
        <w:t>ی</w:t>
      </w:r>
      <w:r w:rsidRPr="007100A7">
        <w:rPr>
          <w:rStyle w:val="1-Char"/>
          <w:rFonts w:hint="cs"/>
          <w:rtl/>
        </w:rPr>
        <w:t xml:space="preserve"> بهتر آن است که برا</w:t>
      </w:r>
      <w:r w:rsidR="00446BB7">
        <w:rPr>
          <w:rStyle w:val="1-Char"/>
          <w:rFonts w:hint="cs"/>
          <w:rtl/>
        </w:rPr>
        <w:t>ی</w:t>
      </w:r>
      <w:r w:rsidRPr="007100A7">
        <w:rPr>
          <w:rStyle w:val="1-Char"/>
          <w:rFonts w:hint="cs"/>
          <w:rtl/>
        </w:rPr>
        <w:t xml:space="preserve"> به جا</w:t>
      </w:r>
      <w:r w:rsidR="00446BB7">
        <w:rPr>
          <w:rStyle w:val="1-Char"/>
          <w:rFonts w:hint="cs"/>
          <w:rtl/>
        </w:rPr>
        <w:t>ی</w:t>
      </w:r>
      <w:r w:rsidRPr="007100A7">
        <w:rPr>
          <w:rStyle w:val="1-Char"/>
          <w:rFonts w:hint="cs"/>
          <w:rtl/>
        </w:rPr>
        <w:t xml:space="preserve"> آوردن سنّت، دعا</w:t>
      </w:r>
      <w:r w:rsidR="00446BB7">
        <w:rPr>
          <w:rStyle w:val="1-Char"/>
          <w:rFonts w:hint="cs"/>
          <w:rtl/>
        </w:rPr>
        <w:t>ی</w:t>
      </w:r>
      <w:r w:rsidRPr="007100A7">
        <w:rPr>
          <w:rStyle w:val="1-Char"/>
          <w:rFonts w:hint="cs"/>
          <w:rtl/>
        </w:rPr>
        <w:t xml:space="preserve"> کوتاه</w:t>
      </w:r>
      <w:r w:rsidR="00446BB7">
        <w:rPr>
          <w:rStyle w:val="1-Char"/>
          <w:rFonts w:hint="cs"/>
          <w:rtl/>
        </w:rPr>
        <w:t>ی</w:t>
      </w:r>
      <w:r w:rsidRPr="007100A7">
        <w:rPr>
          <w:rStyle w:val="1-Char"/>
          <w:rFonts w:hint="cs"/>
          <w:rtl/>
        </w:rPr>
        <w:t xml:space="preserve"> پس از درود خوانده شود.]</w:t>
      </w:r>
    </w:p>
    <w:p w:rsidR="00E81847" w:rsidRPr="007100A7" w:rsidRDefault="00E81847" w:rsidP="00AF1D25">
      <w:pPr>
        <w:rPr>
          <w:rStyle w:val="1-Char"/>
          <w:rtl/>
        </w:rPr>
      </w:pPr>
      <w:r w:rsidRPr="007100A7">
        <w:rPr>
          <w:rStyle w:val="1-Char"/>
          <w:rFonts w:hint="cs"/>
          <w:rtl/>
        </w:rPr>
        <w:t>و با فوت شدن نماز تراو</w:t>
      </w:r>
      <w:r w:rsidR="00446BB7">
        <w:rPr>
          <w:rStyle w:val="1-Char"/>
          <w:rFonts w:hint="cs"/>
          <w:rtl/>
        </w:rPr>
        <w:t>ی</w:t>
      </w:r>
      <w:r w:rsidRPr="007100A7">
        <w:rPr>
          <w:rStyle w:val="1-Char"/>
          <w:rFonts w:hint="cs"/>
          <w:rtl/>
        </w:rPr>
        <w:t>ح، تراو</w:t>
      </w:r>
      <w:r w:rsidR="00446BB7">
        <w:rPr>
          <w:rStyle w:val="1-Char"/>
          <w:rFonts w:hint="cs"/>
          <w:rtl/>
        </w:rPr>
        <w:t>ی</w:t>
      </w:r>
      <w:r w:rsidRPr="007100A7">
        <w:rPr>
          <w:rStyle w:val="1-Char"/>
          <w:rFonts w:hint="cs"/>
          <w:rtl/>
        </w:rPr>
        <w:t>ح قضا آورده نم</w:t>
      </w:r>
      <w:r w:rsidR="00446BB7">
        <w:rPr>
          <w:rStyle w:val="1-Char"/>
          <w:rFonts w:hint="cs"/>
          <w:rtl/>
        </w:rPr>
        <w:t>ی</w:t>
      </w:r>
      <w:r w:rsidRPr="007100A7">
        <w:rPr>
          <w:rStyle w:val="1-Char"/>
          <w:rFonts w:hint="cs"/>
          <w:rtl/>
        </w:rPr>
        <w:t>‌شود؛ نه به صورت تنها</w:t>
      </w:r>
      <w:r w:rsidR="00446BB7">
        <w:rPr>
          <w:rStyle w:val="1-Char"/>
          <w:rFonts w:hint="cs"/>
          <w:rtl/>
        </w:rPr>
        <w:t>یی</w:t>
      </w:r>
      <w:r w:rsidRPr="007100A7">
        <w:rPr>
          <w:rStyle w:val="1-Char"/>
          <w:rFonts w:hint="cs"/>
          <w:rtl/>
        </w:rPr>
        <w:t xml:space="preserve"> و نه به صورت جماعت.</w:t>
      </w:r>
    </w:p>
    <w:p w:rsidR="00E81847" w:rsidRDefault="00E81847" w:rsidP="00AF1D25">
      <w:pPr>
        <w:rPr>
          <w:rStyle w:val="1-Char"/>
          <w:rtl/>
        </w:rPr>
      </w:pPr>
      <w:r w:rsidRPr="007100A7">
        <w:rPr>
          <w:rStyle w:val="1-Char"/>
          <w:rFonts w:hint="cs"/>
          <w:rtl/>
        </w:rPr>
        <w:t>[و نماز وتر ن</w:t>
      </w:r>
      <w:r w:rsidR="00446BB7">
        <w:rPr>
          <w:rStyle w:val="1-Char"/>
          <w:rFonts w:hint="cs"/>
          <w:rtl/>
        </w:rPr>
        <w:t>ی</w:t>
      </w:r>
      <w:r w:rsidRPr="007100A7">
        <w:rPr>
          <w:rStyle w:val="1-Char"/>
          <w:rFonts w:hint="cs"/>
          <w:rtl/>
        </w:rPr>
        <w:t>ز در ماه رمضان، با جماعت گزارده م</w:t>
      </w:r>
      <w:r w:rsidR="00446BB7">
        <w:rPr>
          <w:rStyle w:val="1-Char"/>
          <w:rFonts w:hint="cs"/>
          <w:rtl/>
        </w:rPr>
        <w:t>ی</w:t>
      </w:r>
      <w:r w:rsidRPr="007100A7">
        <w:rPr>
          <w:rStyle w:val="1-Char"/>
          <w:rFonts w:hint="cs"/>
          <w:rtl/>
        </w:rPr>
        <w:t>‌شود؛ ا</w:t>
      </w:r>
      <w:r w:rsidR="00446BB7">
        <w:rPr>
          <w:rStyle w:val="1-Char"/>
          <w:rFonts w:hint="cs"/>
          <w:rtl/>
        </w:rPr>
        <w:t>ی</w:t>
      </w:r>
      <w:r w:rsidRPr="007100A7">
        <w:rPr>
          <w:rStyle w:val="1-Char"/>
          <w:rFonts w:hint="cs"/>
          <w:rtl/>
        </w:rPr>
        <w:t>ن طور که امام و پ</w:t>
      </w:r>
      <w:r w:rsidR="00446BB7">
        <w:rPr>
          <w:rStyle w:val="1-Char"/>
          <w:rFonts w:hint="cs"/>
          <w:rtl/>
        </w:rPr>
        <w:t>ی</w:t>
      </w:r>
      <w:r w:rsidRPr="007100A7">
        <w:rPr>
          <w:rStyle w:val="1-Char"/>
          <w:rFonts w:hint="cs"/>
          <w:rtl/>
        </w:rPr>
        <w:t>شنماز پس از ا</w:t>
      </w:r>
      <w:r w:rsidR="00446BB7">
        <w:rPr>
          <w:rStyle w:val="1-Char"/>
          <w:rFonts w:hint="cs"/>
          <w:rtl/>
        </w:rPr>
        <w:t>ی</w:t>
      </w:r>
      <w:r w:rsidRPr="007100A7">
        <w:rPr>
          <w:rStyle w:val="1-Char"/>
          <w:rFonts w:hint="cs"/>
          <w:rtl/>
        </w:rPr>
        <w:t>ن که از پنج ترو</w:t>
      </w:r>
      <w:r w:rsidR="00446BB7">
        <w:rPr>
          <w:rStyle w:val="1-Char"/>
          <w:rFonts w:hint="cs"/>
          <w:rtl/>
        </w:rPr>
        <w:t>ی</w:t>
      </w:r>
      <w:r w:rsidRPr="007100A7">
        <w:rPr>
          <w:rStyle w:val="1-Char"/>
          <w:rFonts w:hint="cs"/>
          <w:rtl/>
        </w:rPr>
        <w:t>حه فارغ م</w:t>
      </w:r>
      <w:r w:rsidR="00446BB7">
        <w:rPr>
          <w:rStyle w:val="1-Char"/>
          <w:rFonts w:hint="cs"/>
          <w:rtl/>
        </w:rPr>
        <w:t>ی</w:t>
      </w:r>
      <w:r w:rsidRPr="007100A7">
        <w:rPr>
          <w:rStyle w:val="1-Char"/>
          <w:rFonts w:hint="cs"/>
          <w:rtl/>
        </w:rPr>
        <w:t>‌شود، همراه با مردم، نماز وتر را با جماعت بگزارد و در هر سه رکعت وتر، قرائت را با صدا</w:t>
      </w:r>
      <w:r w:rsidR="00446BB7">
        <w:rPr>
          <w:rStyle w:val="1-Char"/>
          <w:rFonts w:hint="cs"/>
          <w:rtl/>
        </w:rPr>
        <w:t>ی</w:t>
      </w:r>
      <w:r w:rsidRPr="007100A7">
        <w:rPr>
          <w:rStyle w:val="1-Char"/>
          <w:rFonts w:hint="cs"/>
          <w:rtl/>
        </w:rPr>
        <w:t xml:space="preserve"> بلند بخواند؛ و امام و مقتد</w:t>
      </w:r>
      <w:r w:rsidR="00446BB7">
        <w:rPr>
          <w:rStyle w:val="1-Char"/>
          <w:rFonts w:hint="cs"/>
          <w:rtl/>
        </w:rPr>
        <w:t>ی</w:t>
      </w:r>
      <w:r w:rsidRPr="007100A7">
        <w:rPr>
          <w:rStyle w:val="1-Char"/>
          <w:rFonts w:hint="cs"/>
          <w:rtl/>
        </w:rPr>
        <w:t>، دعا</w:t>
      </w:r>
      <w:r w:rsidR="00446BB7">
        <w:rPr>
          <w:rStyle w:val="1-Char"/>
          <w:rFonts w:hint="cs"/>
          <w:rtl/>
        </w:rPr>
        <w:t>ی</w:t>
      </w:r>
      <w:r w:rsidRPr="007100A7">
        <w:rPr>
          <w:rStyle w:val="1-Char"/>
          <w:rFonts w:hint="cs"/>
          <w:rtl/>
        </w:rPr>
        <w:t xml:space="preserve"> قنوت را با صدا</w:t>
      </w:r>
      <w:r w:rsidR="00446BB7">
        <w:rPr>
          <w:rStyle w:val="1-Char"/>
          <w:rFonts w:hint="cs"/>
          <w:rtl/>
        </w:rPr>
        <w:t>ی</w:t>
      </w:r>
      <w:r w:rsidRPr="007100A7">
        <w:rPr>
          <w:rStyle w:val="1-Char"/>
          <w:rFonts w:hint="cs"/>
          <w:rtl/>
        </w:rPr>
        <w:t xml:space="preserve"> آهسته بخوانند؛ و در غ</w:t>
      </w:r>
      <w:r w:rsidR="00446BB7">
        <w:rPr>
          <w:rStyle w:val="1-Char"/>
          <w:rFonts w:hint="cs"/>
          <w:rtl/>
        </w:rPr>
        <w:t>ی</w:t>
      </w:r>
      <w:r w:rsidRPr="007100A7">
        <w:rPr>
          <w:rStyle w:val="1-Char"/>
          <w:rFonts w:hint="cs"/>
          <w:rtl/>
        </w:rPr>
        <w:t>ر ماه رمضان، نم</w:t>
      </w:r>
      <w:r w:rsidR="00446BB7">
        <w:rPr>
          <w:rStyle w:val="1-Char"/>
          <w:rFonts w:hint="cs"/>
          <w:rtl/>
        </w:rPr>
        <w:t>ی</w:t>
      </w:r>
      <w:r w:rsidRPr="007100A7">
        <w:rPr>
          <w:rStyle w:val="1-Char"/>
          <w:rFonts w:hint="cs"/>
          <w:rtl/>
        </w:rPr>
        <w:t>‌توان نماز وتر را با جماعت خواند.]</w:t>
      </w:r>
    </w:p>
    <w:p w:rsidR="00635774" w:rsidRDefault="00635774" w:rsidP="00AF1D25">
      <w:pPr>
        <w:rPr>
          <w:rStyle w:val="1-Char"/>
          <w:rtl/>
        </w:rPr>
        <w:sectPr w:rsidR="00635774" w:rsidSect="00434E77">
          <w:footnotePr>
            <w:numRestart w:val="eachPage"/>
          </w:footnotePr>
          <w:pgSz w:w="9356" w:h="13608" w:code="9"/>
          <w:pgMar w:top="567" w:right="1134" w:bottom="851" w:left="1134" w:header="454" w:footer="0" w:gutter="0"/>
          <w:cols w:space="708"/>
          <w:titlePg/>
          <w:bidi/>
          <w:docGrid w:linePitch="360"/>
        </w:sectPr>
      </w:pPr>
    </w:p>
    <w:p w:rsidR="00635774" w:rsidRDefault="00635774" w:rsidP="00AF1D25">
      <w:pPr>
        <w:rPr>
          <w:rStyle w:val="1-Char"/>
          <w:rtl/>
        </w:rPr>
      </w:pPr>
    </w:p>
    <w:p w:rsidR="00635774" w:rsidRDefault="00635774" w:rsidP="00AF1D25">
      <w:pPr>
        <w:rPr>
          <w:rStyle w:val="1-Char"/>
          <w:rtl/>
        </w:rPr>
      </w:pPr>
    </w:p>
    <w:p w:rsidR="00635774" w:rsidRDefault="00635774" w:rsidP="00AF1D25">
      <w:pPr>
        <w:rPr>
          <w:rStyle w:val="1-Char"/>
          <w:rtl/>
        </w:rPr>
      </w:pPr>
    </w:p>
    <w:p w:rsidR="00635774" w:rsidRDefault="00635774" w:rsidP="00AF1D25">
      <w:pPr>
        <w:rPr>
          <w:rStyle w:val="1-Char"/>
          <w:rtl/>
        </w:rPr>
      </w:pPr>
    </w:p>
    <w:p w:rsidR="00AE35C5" w:rsidRDefault="00AE35C5" w:rsidP="00635774">
      <w:pPr>
        <w:pStyle w:val="2-1"/>
        <w:rPr>
          <w:rtl/>
        </w:rPr>
      </w:pPr>
      <w:bookmarkStart w:id="88" w:name="_Toc440375846"/>
      <w:r w:rsidRPr="00574F69">
        <w:rPr>
          <w:rFonts w:hint="cs"/>
          <w:rtl/>
        </w:rPr>
        <w:t>باب: پ</w:t>
      </w:r>
      <w:r w:rsidR="000751A8">
        <w:rPr>
          <w:rFonts w:hint="cs"/>
          <w:rtl/>
        </w:rPr>
        <w:t>ی</w:t>
      </w:r>
      <w:r w:rsidRPr="00574F69">
        <w:rPr>
          <w:rFonts w:hint="cs"/>
          <w:rtl/>
        </w:rPr>
        <w:t>رامون گزاردن نماز در خانه‌</w:t>
      </w:r>
      <w:r w:rsidR="000751A8">
        <w:rPr>
          <w:rFonts w:hint="cs"/>
          <w:rtl/>
        </w:rPr>
        <w:t>ی</w:t>
      </w:r>
      <w:r w:rsidRPr="00574F69">
        <w:rPr>
          <w:rFonts w:hint="cs"/>
          <w:rtl/>
        </w:rPr>
        <w:t xml:space="preserve"> کعبه</w:t>
      </w:r>
      <w:bookmarkEnd w:id="88"/>
    </w:p>
    <w:p w:rsidR="00635774" w:rsidRDefault="00635774" w:rsidP="00AF1D25">
      <w:pPr>
        <w:rPr>
          <w:rStyle w:val="1-Char"/>
          <w:rtl/>
        </w:rPr>
        <w:sectPr w:rsidR="00635774" w:rsidSect="00635774">
          <w:footnotePr>
            <w:numRestart w:val="eachPage"/>
          </w:footnotePr>
          <w:type w:val="oddPage"/>
          <w:pgSz w:w="9356" w:h="13608" w:code="9"/>
          <w:pgMar w:top="567" w:right="1134" w:bottom="851" w:left="1134" w:header="454" w:footer="0" w:gutter="0"/>
          <w:cols w:space="708"/>
          <w:titlePg/>
          <w:bidi/>
          <w:docGrid w:linePitch="360"/>
        </w:sectPr>
      </w:pPr>
    </w:p>
    <w:p w:rsidR="00AE35C5" w:rsidRPr="007F487C" w:rsidRDefault="00AE35C5" w:rsidP="00635774">
      <w:pPr>
        <w:pStyle w:val="2-"/>
        <w:rPr>
          <w:rtl/>
        </w:rPr>
      </w:pPr>
      <w:bookmarkStart w:id="89" w:name="_Toc440375847"/>
      <w:r w:rsidRPr="007F487C">
        <w:rPr>
          <w:rFonts w:hint="eastAsia"/>
          <w:rtl/>
        </w:rPr>
        <w:t>بَابُ</w:t>
      </w:r>
      <w:r w:rsidRPr="007F487C">
        <w:rPr>
          <w:rtl/>
        </w:rPr>
        <w:t xml:space="preserve"> </w:t>
      </w:r>
      <w:r w:rsidRPr="007F487C">
        <w:rPr>
          <w:rFonts w:hint="eastAsia"/>
          <w:rtl/>
        </w:rPr>
        <w:t>الصَّلَاةِ</w:t>
      </w:r>
      <w:r w:rsidRPr="007F487C">
        <w:rPr>
          <w:rtl/>
        </w:rPr>
        <w:t xml:space="preserve"> </w:t>
      </w:r>
      <w:r w:rsidRPr="007F487C">
        <w:rPr>
          <w:rFonts w:hint="eastAsia"/>
          <w:rtl/>
        </w:rPr>
        <w:t>فِي</w:t>
      </w:r>
      <w:r w:rsidRPr="007F487C">
        <w:rPr>
          <w:rtl/>
        </w:rPr>
        <w:t xml:space="preserve"> </w:t>
      </w:r>
      <w:r w:rsidRPr="007F487C">
        <w:rPr>
          <w:rFonts w:hint="eastAsia"/>
          <w:rtl/>
        </w:rPr>
        <w:t>الكَعبَةِ</w:t>
      </w:r>
      <w:bookmarkEnd w:id="89"/>
    </w:p>
    <w:p w:rsidR="00AE35C5" w:rsidRPr="00BE2421" w:rsidRDefault="00AE35C5" w:rsidP="00AF1D25">
      <w:pPr>
        <w:rPr>
          <w:rStyle w:val="5-Char"/>
          <w:bCs/>
          <w:rtl/>
        </w:rPr>
      </w:pPr>
      <w:r w:rsidRPr="00BE2421">
        <w:rPr>
          <w:rStyle w:val="5-Char"/>
          <w:rFonts w:hint="eastAsia"/>
          <w:rtl/>
        </w:rPr>
        <w:t>صَحَّ</w:t>
      </w:r>
      <w:r w:rsidRPr="00BE2421">
        <w:rPr>
          <w:rStyle w:val="5-Char"/>
          <w:rtl/>
        </w:rPr>
        <w:t xml:space="preserve"> </w:t>
      </w:r>
      <w:r w:rsidRPr="00BE2421">
        <w:rPr>
          <w:rStyle w:val="5-Char"/>
          <w:rFonts w:hint="eastAsia"/>
          <w:rtl/>
        </w:rPr>
        <w:t>فَرضٌ</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نَفلٌ</w:t>
      </w:r>
      <w:r w:rsidRPr="00BE2421">
        <w:rPr>
          <w:rStyle w:val="5-Char"/>
          <w:rtl/>
        </w:rPr>
        <w:t xml:space="preserve"> </w:t>
      </w:r>
      <w:r w:rsidRPr="00BE2421">
        <w:rPr>
          <w:rStyle w:val="5-Char"/>
          <w:rFonts w:hint="eastAsia"/>
          <w:rtl/>
        </w:rPr>
        <w:t>فِيهَ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كَذَا</w:t>
      </w:r>
      <w:r w:rsidRPr="00BE2421">
        <w:rPr>
          <w:rStyle w:val="5-Char"/>
          <w:rtl/>
        </w:rPr>
        <w:t xml:space="preserve"> </w:t>
      </w:r>
      <w:r w:rsidRPr="00BE2421">
        <w:rPr>
          <w:rStyle w:val="5-Char"/>
          <w:rFonts w:hint="eastAsia"/>
          <w:rtl/>
        </w:rPr>
        <w:t>فَوقَهَ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يَتَّخِذ</w:t>
      </w:r>
      <w:r w:rsidRPr="00BE2421">
        <w:rPr>
          <w:rStyle w:val="5-Char"/>
          <w:rtl/>
        </w:rPr>
        <w:t xml:space="preserve"> </w:t>
      </w:r>
      <w:r w:rsidRPr="00BE2421">
        <w:rPr>
          <w:rStyle w:val="5-Char"/>
          <w:rFonts w:hint="eastAsia"/>
          <w:rtl/>
        </w:rPr>
        <w:t>سُترَةً</w:t>
      </w:r>
      <w:r w:rsidRPr="00BE2421">
        <w:rPr>
          <w:rStyle w:val="5-Char"/>
          <w:rFonts w:hint="cs"/>
          <w:rtl/>
        </w:rPr>
        <w:t>؛</w:t>
      </w:r>
      <w:r w:rsidRPr="00BE2421">
        <w:rPr>
          <w:rStyle w:val="5-Char"/>
          <w:rtl/>
        </w:rPr>
        <w:t xml:space="preserve"> </w:t>
      </w:r>
      <w:r w:rsidRPr="00BE2421">
        <w:rPr>
          <w:rStyle w:val="5-Char"/>
          <w:rFonts w:hint="eastAsia"/>
          <w:rtl/>
        </w:rPr>
        <w:t>لكِنَّه</w:t>
      </w:r>
      <w:r w:rsidRPr="00BE2421">
        <w:rPr>
          <w:rStyle w:val="5-Char"/>
          <w:rtl/>
        </w:rPr>
        <w:t xml:space="preserve"> </w:t>
      </w:r>
      <w:r w:rsidRPr="00BE2421">
        <w:rPr>
          <w:rStyle w:val="5-Char"/>
          <w:rFonts w:hint="eastAsia"/>
          <w:rtl/>
        </w:rPr>
        <w:t>مَكرُوهٌ</w:t>
      </w:r>
      <w:r w:rsidRPr="00BE2421">
        <w:rPr>
          <w:rStyle w:val="5-Char"/>
          <w:rtl/>
        </w:rPr>
        <w:t xml:space="preserve"> </w:t>
      </w:r>
      <w:r w:rsidRPr="00BE2421">
        <w:rPr>
          <w:rStyle w:val="5-Char"/>
          <w:rFonts w:hint="eastAsia"/>
          <w:rtl/>
        </w:rPr>
        <w:t>لِإِسَاءَةِ</w:t>
      </w:r>
      <w:r w:rsidRPr="00BE2421">
        <w:rPr>
          <w:rStyle w:val="5-Char"/>
          <w:rtl/>
        </w:rPr>
        <w:t xml:space="preserve"> </w:t>
      </w:r>
      <w:r w:rsidRPr="00BE2421">
        <w:rPr>
          <w:rStyle w:val="5-Char"/>
          <w:rFonts w:hint="eastAsia"/>
          <w:rtl/>
        </w:rPr>
        <w:t>الأَدَبِ</w:t>
      </w:r>
      <w:r w:rsidRPr="00BE2421">
        <w:rPr>
          <w:rStyle w:val="5-Char"/>
          <w:rtl/>
        </w:rPr>
        <w:t xml:space="preserve"> </w:t>
      </w:r>
      <w:r w:rsidRPr="00BE2421">
        <w:rPr>
          <w:rStyle w:val="5-Char"/>
          <w:rFonts w:hint="eastAsia"/>
          <w:rtl/>
        </w:rPr>
        <w:t>بِاِستِعلَائِهِ</w:t>
      </w:r>
      <w:r w:rsidRPr="00BE2421">
        <w:rPr>
          <w:rStyle w:val="5-Char"/>
          <w:rtl/>
        </w:rPr>
        <w:t xml:space="preserve"> </w:t>
      </w:r>
      <w:r w:rsidRPr="00BE2421">
        <w:rPr>
          <w:rStyle w:val="5-Char"/>
          <w:rFonts w:hint="eastAsia"/>
          <w:rtl/>
        </w:rPr>
        <w:t>عَلَيهَ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جَعَلَ</w:t>
      </w:r>
      <w:r w:rsidRPr="00BE2421">
        <w:rPr>
          <w:rStyle w:val="5-Char"/>
          <w:rtl/>
        </w:rPr>
        <w:t xml:space="preserve"> </w:t>
      </w:r>
      <w:r w:rsidRPr="00BE2421">
        <w:rPr>
          <w:rStyle w:val="5-Char"/>
          <w:rFonts w:hint="eastAsia"/>
          <w:rtl/>
        </w:rPr>
        <w:t>ظَهرَهُ</w:t>
      </w:r>
      <w:r w:rsidRPr="00BE2421">
        <w:rPr>
          <w:rStyle w:val="5-Char"/>
          <w:rtl/>
        </w:rPr>
        <w:t xml:space="preserve"> </w:t>
      </w:r>
      <w:r w:rsidRPr="00BE2421">
        <w:rPr>
          <w:rStyle w:val="5-Char"/>
          <w:rFonts w:hint="eastAsia"/>
          <w:rtl/>
        </w:rPr>
        <w:t>اِلَ</w:t>
      </w:r>
      <w:r w:rsidR="00D65C23" w:rsidRPr="00BE2421">
        <w:rPr>
          <w:rStyle w:val="5-Char"/>
          <w:rFonts w:hint="cs"/>
          <w:rtl/>
        </w:rPr>
        <w:t>ی</w:t>
      </w:r>
      <w:r w:rsidRPr="00BE2421">
        <w:rPr>
          <w:rStyle w:val="5-Char"/>
          <w:rtl/>
        </w:rPr>
        <w:t xml:space="preserve"> </w:t>
      </w:r>
      <w:r w:rsidRPr="00BE2421">
        <w:rPr>
          <w:rStyle w:val="5-Char"/>
          <w:rFonts w:hint="eastAsia"/>
          <w:rtl/>
        </w:rPr>
        <w:t>غَيرِ</w:t>
      </w:r>
      <w:r w:rsidRPr="00BE2421">
        <w:rPr>
          <w:rStyle w:val="5-Char"/>
          <w:rtl/>
        </w:rPr>
        <w:t xml:space="preserve"> </w:t>
      </w:r>
      <w:r w:rsidRPr="00BE2421">
        <w:rPr>
          <w:rStyle w:val="5-Char"/>
          <w:rFonts w:hint="eastAsia"/>
          <w:rtl/>
        </w:rPr>
        <w:t>وَجهِ</w:t>
      </w:r>
      <w:r w:rsidRPr="00BE2421">
        <w:rPr>
          <w:rStyle w:val="5-Char"/>
          <w:rtl/>
        </w:rPr>
        <w:t xml:space="preserve"> </w:t>
      </w:r>
      <w:r w:rsidRPr="00BE2421">
        <w:rPr>
          <w:rStyle w:val="5-Char"/>
          <w:rFonts w:hint="eastAsia"/>
          <w:rtl/>
        </w:rPr>
        <w:t>إِمَامِه</w:t>
      </w:r>
      <w:r w:rsidRPr="00BE2421">
        <w:rPr>
          <w:rStyle w:val="5-Char"/>
          <w:rtl/>
        </w:rPr>
        <w:t xml:space="preserve"> </w:t>
      </w:r>
      <w:r w:rsidRPr="00BE2421">
        <w:rPr>
          <w:rStyle w:val="5-Char"/>
          <w:rFonts w:hint="eastAsia"/>
          <w:rtl/>
        </w:rPr>
        <w:t>فِيهَا</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فَوقَهَا</w:t>
      </w:r>
      <w:r w:rsidRPr="00BE2421">
        <w:rPr>
          <w:rStyle w:val="5-Char"/>
          <w:rtl/>
        </w:rPr>
        <w:t xml:space="preserve"> </w:t>
      </w:r>
      <w:r w:rsidRPr="00BE2421">
        <w:rPr>
          <w:rStyle w:val="5-Char"/>
          <w:rFonts w:hint="eastAsia"/>
          <w:rtl/>
        </w:rPr>
        <w:t>صَحَّ</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جَعَلَ</w:t>
      </w:r>
      <w:r w:rsidRPr="00BE2421">
        <w:rPr>
          <w:rStyle w:val="5-Char"/>
          <w:rtl/>
        </w:rPr>
        <w:t xml:space="preserve"> </w:t>
      </w:r>
      <w:r w:rsidRPr="00BE2421">
        <w:rPr>
          <w:rStyle w:val="5-Char"/>
          <w:rFonts w:hint="eastAsia"/>
          <w:rtl/>
        </w:rPr>
        <w:t>ظَهرَه</w:t>
      </w:r>
      <w:r w:rsidRPr="00BE2421">
        <w:rPr>
          <w:rStyle w:val="5-Char"/>
          <w:rtl/>
        </w:rPr>
        <w:t xml:space="preserve"> </w:t>
      </w:r>
      <w:r w:rsidRPr="00BE2421">
        <w:rPr>
          <w:rStyle w:val="5-Char"/>
          <w:rFonts w:hint="eastAsia"/>
          <w:rtl/>
        </w:rPr>
        <w:t>اِلَ</w:t>
      </w:r>
      <w:r w:rsidR="00D65C23" w:rsidRPr="00BE2421">
        <w:rPr>
          <w:rStyle w:val="5-Char"/>
          <w:rFonts w:hint="cs"/>
          <w:rtl/>
        </w:rPr>
        <w:t>ی</w:t>
      </w:r>
      <w:r w:rsidRPr="00BE2421">
        <w:rPr>
          <w:rStyle w:val="5-Char"/>
          <w:rtl/>
        </w:rPr>
        <w:t xml:space="preserve"> </w:t>
      </w:r>
      <w:r w:rsidRPr="00BE2421">
        <w:rPr>
          <w:rStyle w:val="5-Char"/>
          <w:rFonts w:hint="eastAsia"/>
          <w:rtl/>
        </w:rPr>
        <w:t>وَجهِ</w:t>
      </w:r>
      <w:r w:rsidRPr="00BE2421">
        <w:rPr>
          <w:rStyle w:val="5-Char"/>
          <w:rtl/>
        </w:rPr>
        <w:t xml:space="preserve"> </w:t>
      </w:r>
      <w:r w:rsidRPr="00BE2421">
        <w:rPr>
          <w:rStyle w:val="5-Char"/>
          <w:rFonts w:hint="eastAsia"/>
          <w:rtl/>
        </w:rPr>
        <w:t>إِمَامِه</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صِحُّ</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صَحَّ</w:t>
      </w:r>
      <w:r w:rsidRPr="00BE2421">
        <w:rPr>
          <w:rStyle w:val="5-Char"/>
          <w:rtl/>
        </w:rPr>
        <w:t xml:space="preserve"> </w:t>
      </w:r>
      <w:r w:rsidRPr="00BE2421">
        <w:rPr>
          <w:rStyle w:val="5-Char"/>
          <w:rFonts w:hint="eastAsia"/>
          <w:rtl/>
        </w:rPr>
        <w:t>الاِقتِدَاءُ</w:t>
      </w:r>
      <w:r w:rsidRPr="00BE2421">
        <w:rPr>
          <w:rStyle w:val="5-Char"/>
          <w:rtl/>
        </w:rPr>
        <w:t xml:space="preserve"> </w:t>
      </w:r>
      <w:r w:rsidRPr="00BE2421">
        <w:rPr>
          <w:rStyle w:val="5-Char"/>
          <w:rFonts w:hint="eastAsia"/>
          <w:rtl/>
        </w:rPr>
        <w:t>خَارِجَهَا</w:t>
      </w:r>
      <w:r w:rsidRPr="00BE2421">
        <w:rPr>
          <w:rStyle w:val="5-Char"/>
          <w:rtl/>
        </w:rPr>
        <w:t xml:space="preserve"> </w:t>
      </w:r>
      <w:r w:rsidRPr="00BE2421">
        <w:rPr>
          <w:rStyle w:val="5-Char"/>
          <w:rFonts w:hint="eastAsia"/>
          <w:rtl/>
        </w:rPr>
        <w:t>بِإِمَامٍ</w:t>
      </w:r>
      <w:r w:rsidRPr="00BE2421">
        <w:rPr>
          <w:rStyle w:val="5-Char"/>
          <w:rtl/>
        </w:rPr>
        <w:t xml:space="preserve"> </w:t>
      </w:r>
      <w:r w:rsidRPr="00BE2421">
        <w:rPr>
          <w:rStyle w:val="5-Char"/>
          <w:rFonts w:hint="eastAsia"/>
          <w:rtl/>
        </w:rPr>
        <w:t>فِيهَا</w:t>
      </w:r>
      <w:r w:rsidRPr="00BE2421">
        <w:rPr>
          <w:rStyle w:val="5-Char"/>
          <w:rtl/>
        </w:rPr>
        <w:t xml:space="preserve"> </w:t>
      </w:r>
      <w:r w:rsidRPr="00BE2421">
        <w:rPr>
          <w:rStyle w:val="5-Char"/>
          <w:rFonts w:hint="eastAsia"/>
          <w:rtl/>
        </w:rPr>
        <w:t>وَالبَابُ</w:t>
      </w:r>
      <w:r w:rsidRPr="00BE2421">
        <w:rPr>
          <w:rStyle w:val="5-Char"/>
          <w:rtl/>
        </w:rPr>
        <w:t xml:space="preserve"> </w:t>
      </w:r>
      <w:r w:rsidRPr="00BE2421">
        <w:rPr>
          <w:rStyle w:val="5-Char"/>
          <w:rFonts w:hint="eastAsia"/>
          <w:rtl/>
        </w:rPr>
        <w:t>مَفتُوحٌ</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تَحَلَّقُوا</w:t>
      </w:r>
      <w:r w:rsidRPr="00BE2421">
        <w:rPr>
          <w:rStyle w:val="5-Char"/>
          <w:rtl/>
        </w:rPr>
        <w:t xml:space="preserve"> </w:t>
      </w:r>
      <w:r w:rsidRPr="00BE2421">
        <w:rPr>
          <w:rStyle w:val="5-Char"/>
          <w:rFonts w:hint="eastAsia"/>
          <w:rtl/>
        </w:rPr>
        <w:t>حَولَهَا</w:t>
      </w:r>
      <w:r w:rsidRPr="00BE2421">
        <w:rPr>
          <w:rStyle w:val="5-Char"/>
          <w:rtl/>
        </w:rPr>
        <w:t xml:space="preserve"> </w:t>
      </w:r>
      <w:r w:rsidRPr="00BE2421">
        <w:rPr>
          <w:rStyle w:val="5-Char"/>
          <w:rFonts w:hint="eastAsia"/>
          <w:rtl/>
        </w:rPr>
        <w:t>وَالإِمَامُ</w:t>
      </w:r>
      <w:r w:rsidRPr="00BE2421">
        <w:rPr>
          <w:rStyle w:val="5-Char"/>
          <w:rtl/>
        </w:rPr>
        <w:t xml:space="preserve"> </w:t>
      </w:r>
      <w:r w:rsidRPr="00BE2421">
        <w:rPr>
          <w:rStyle w:val="5-Char"/>
          <w:rFonts w:hint="eastAsia"/>
          <w:rtl/>
        </w:rPr>
        <w:t>خَارِجَهَا</w:t>
      </w:r>
      <w:r w:rsidRPr="00BE2421">
        <w:rPr>
          <w:rStyle w:val="5-Char"/>
          <w:rtl/>
        </w:rPr>
        <w:t xml:space="preserve"> </w:t>
      </w:r>
      <w:r w:rsidRPr="00BE2421">
        <w:rPr>
          <w:rStyle w:val="5-Char"/>
          <w:rFonts w:hint="eastAsia"/>
          <w:rtl/>
        </w:rPr>
        <w:t>صَحَّ</w:t>
      </w:r>
      <w:r w:rsidRPr="00BE2421">
        <w:rPr>
          <w:rStyle w:val="5-Char"/>
          <w:rtl/>
        </w:rPr>
        <w:t xml:space="preserve"> </w:t>
      </w:r>
      <w:r w:rsidRPr="00BE2421">
        <w:rPr>
          <w:rStyle w:val="5-Char"/>
          <w:rFonts w:hint="eastAsia"/>
          <w:rtl/>
        </w:rPr>
        <w:t>إِلَّا</w:t>
      </w:r>
      <w:r w:rsidRPr="00BE2421">
        <w:rPr>
          <w:rStyle w:val="5-Char"/>
          <w:rtl/>
        </w:rPr>
        <w:t xml:space="preserve"> </w:t>
      </w:r>
      <w:r w:rsidRPr="00BE2421">
        <w:rPr>
          <w:rStyle w:val="5-Char"/>
          <w:rFonts w:hint="eastAsia"/>
          <w:rtl/>
        </w:rPr>
        <w:t>لِمَن</w:t>
      </w:r>
      <w:r w:rsidRPr="00BE2421">
        <w:rPr>
          <w:rStyle w:val="5-Char"/>
          <w:rtl/>
        </w:rPr>
        <w:t xml:space="preserve"> </w:t>
      </w:r>
      <w:r w:rsidRPr="00BE2421">
        <w:rPr>
          <w:rStyle w:val="5-Char"/>
          <w:rFonts w:hint="eastAsia"/>
          <w:rtl/>
        </w:rPr>
        <w:t>كَانَ</w:t>
      </w:r>
      <w:r w:rsidRPr="00BE2421">
        <w:rPr>
          <w:rStyle w:val="5-Char"/>
          <w:rtl/>
        </w:rPr>
        <w:t xml:space="preserve"> </w:t>
      </w:r>
      <w:r w:rsidRPr="00BE2421">
        <w:rPr>
          <w:rStyle w:val="5-Char"/>
          <w:rFonts w:hint="eastAsia"/>
          <w:rtl/>
        </w:rPr>
        <w:t>أَقرَبَ</w:t>
      </w:r>
      <w:r w:rsidRPr="00BE2421">
        <w:rPr>
          <w:rStyle w:val="5-Char"/>
          <w:rtl/>
        </w:rPr>
        <w:t xml:space="preserve"> </w:t>
      </w:r>
      <w:r w:rsidRPr="00BE2421">
        <w:rPr>
          <w:rStyle w:val="5-Char"/>
          <w:rFonts w:hint="eastAsia"/>
          <w:rtl/>
        </w:rPr>
        <w:t>إِلَيهَا</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جِهَةِ</w:t>
      </w:r>
      <w:r w:rsidRPr="00BE2421">
        <w:rPr>
          <w:rStyle w:val="5-Char"/>
          <w:rtl/>
        </w:rPr>
        <w:t xml:space="preserve"> </w:t>
      </w:r>
      <w:r w:rsidRPr="00BE2421">
        <w:rPr>
          <w:rStyle w:val="5-Char"/>
          <w:rFonts w:hint="eastAsia"/>
          <w:rtl/>
        </w:rPr>
        <w:t>إِمَامِه</w:t>
      </w:r>
      <w:r w:rsidRPr="00BE2421">
        <w:rPr>
          <w:rStyle w:val="5-Char"/>
          <w:rFonts w:hint="cs"/>
          <w:rtl/>
        </w:rPr>
        <w:t>.</w:t>
      </w:r>
    </w:p>
    <w:p w:rsidR="005F2701" w:rsidRDefault="005F2701" w:rsidP="00AF1D25">
      <w:pPr>
        <w:rPr>
          <w:rStyle w:val="1-Char"/>
          <w:rtl/>
        </w:rPr>
        <w:sectPr w:rsidR="005F2701" w:rsidSect="00635774">
          <w:footnotePr>
            <w:numRestart w:val="eachPage"/>
          </w:footnotePr>
          <w:pgSz w:w="9356" w:h="13608" w:code="9"/>
          <w:pgMar w:top="567" w:right="1134" w:bottom="851" w:left="1134" w:header="454" w:footer="0" w:gutter="0"/>
          <w:cols w:space="708"/>
          <w:titlePg/>
          <w:bidi/>
          <w:docGrid w:linePitch="360"/>
        </w:sectPr>
      </w:pPr>
    </w:p>
    <w:p w:rsidR="00E81847" w:rsidRPr="00574F69" w:rsidRDefault="00E81847" w:rsidP="005F2701">
      <w:pPr>
        <w:pStyle w:val="2-"/>
        <w:rPr>
          <w:rtl/>
        </w:rPr>
      </w:pPr>
      <w:bookmarkStart w:id="90" w:name="_Toc440375848"/>
      <w:r w:rsidRPr="00574F69">
        <w:rPr>
          <w:rFonts w:hint="cs"/>
          <w:rtl/>
        </w:rPr>
        <w:t>باب: پ</w:t>
      </w:r>
      <w:r w:rsidR="000751A8">
        <w:rPr>
          <w:rFonts w:hint="cs"/>
          <w:rtl/>
        </w:rPr>
        <w:t>ی</w:t>
      </w:r>
      <w:r w:rsidRPr="00574F69">
        <w:rPr>
          <w:rFonts w:hint="cs"/>
          <w:rtl/>
        </w:rPr>
        <w:t>رامون گزاردن نماز در خانه‌</w:t>
      </w:r>
      <w:r w:rsidR="000751A8">
        <w:rPr>
          <w:rFonts w:hint="cs"/>
          <w:rtl/>
        </w:rPr>
        <w:t>ی</w:t>
      </w:r>
      <w:r w:rsidRPr="00574F69">
        <w:rPr>
          <w:rFonts w:hint="cs"/>
          <w:rtl/>
        </w:rPr>
        <w:t xml:space="preserve"> کعبه</w:t>
      </w:r>
      <w:bookmarkEnd w:id="90"/>
    </w:p>
    <w:p w:rsidR="00E81847" w:rsidRPr="007100A7" w:rsidRDefault="00E81847" w:rsidP="00AF1D25">
      <w:pPr>
        <w:rPr>
          <w:rStyle w:val="1-Char"/>
          <w:rtl/>
        </w:rPr>
      </w:pPr>
      <w:r w:rsidRPr="007100A7">
        <w:rPr>
          <w:rStyle w:val="1-Char"/>
          <w:rFonts w:hint="cs"/>
          <w:rtl/>
        </w:rPr>
        <w:t>گزاردن نمازها</w:t>
      </w:r>
      <w:r w:rsidR="00446BB7">
        <w:rPr>
          <w:rStyle w:val="1-Char"/>
          <w:rFonts w:hint="cs"/>
          <w:rtl/>
        </w:rPr>
        <w:t>ی</w:t>
      </w:r>
      <w:r w:rsidRPr="007100A7">
        <w:rPr>
          <w:rStyle w:val="1-Char"/>
          <w:rFonts w:hint="cs"/>
          <w:rtl/>
        </w:rPr>
        <w:t xml:space="preserve"> فرض و نفل در داخل خانه‌</w:t>
      </w:r>
      <w:r w:rsidR="00446BB7">
        <w:rPr>
          <w:rStyle w:val="1-Char"/>
          <w:rFonts w:hint="cs"/>
          <w:rtl/>
        </w:rPr>
        <w:t>ی</w:t>
      </w:r>
      <w:r w:rsidRPr="007100A7">
        <w:rPr>
          <w:rStyle w:val="1-Char"/>
          <w:rFonts w:hint="cs"/>
          <w:rtl/>
        </w:rPr>
        <w:t xml:space="preserve"> کعبه درست است؛ و همچن</w:t>
      </w:r>
      <w:r w:rsidR="00446BB7">
        <w:rPr>
          <w:rStyle w:val="1-Char"/>
          <w:rFonts w:hint="cs"/>
          <w:rtl/>
        </w:rPr>
        <w:t>ی</w:t>
      </w:r>
      <w:r w:rsidRPr="007100A7">
        <w:rPr>
          <w:rStyle w:val="1-Char"/>
          <w:rFonts w:hint="cs"/>
          <w:rtl/>
        </w:rPr>
        <w:t>ن گزاردن نمازها</w:t>
      </w:r>
      <w:r w:rsidR="00446BB7">
        <w:rPr>
          <w:rStyle w:val="1-Char"/>
          <w:rFonts w:hint="cs"/>
          <w:rtl/>
        </w:rPr>
        <w:t>ی</w:t>
      </w:r>
      <w:r w:rsidRPr="007100A7">
        <w:rPr>
          <w:rStyle w:val="1-Char"/>
          <w:rFonts w:hint="cs"/>
          <w:rtl/>
        </w:rPr>
        <w:t xml:space="preserve"> فرض و نفل، بر بالا</w:t>
      </w:r>
      <w:r w:rsidR="00446BB7">
        <w:rPr>
          <w:rStyle w:val="1-Char"/>
          <w:rFonts w:hint="cs"/>
          <w:rtl/>
        </w:rPr>
        <w:t>ی</w:t>
      </w:r>
      <w:r w:rsidRPr="007100A7">
        <w:rPr>
          <w:rStyle w:val="1-Char"/>
          <w:rFonts w:hint="cs"/>
          <w:rtl/>
        </w:rPr>
        <w:t xml:space="preserve"> خانه‌</w:t>
      </w:r>
      <w:r w:rsidR="00446BB7">
        <w:rPr>
          <w:rStyle w:val="1-Char"/>
          <w:rFonts w:hint="cs"/>
          <w:rtl/>
        </w:rPr>
        <w:t>ی</w:t>
      </w:r>
      <w:r w:rsidRPr="007100A7">
        <w:rPr>
          <w:rStyle w:val="1-Char"/>
          <w:rFonts w:hint="cs"/>
          <w:rtl/>
        </w:rPr>
        <w:t xml:space="preserve"> کعبه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بر بام آن] درست است؛ اگر چه نمازگزار در وقت خواندن نماز، سُتره‌ا</w:t>
      </w:r>
      <w:r w:rsidR="00446BB7">
        <w:rPr>
          <w:rStyle w:val="1-Char"/>
          <w:rFonts w:hint="cs"/>
          <w:rtl/>
        </w:rPr>
        <w:t>ی</w:t>
      </w:r>
      <w:r w:rsidRPr="007100A7">
        <w:rPr>
          <w:rStyle w:val="1-Char"/>
          <w:rFonts w:hint="cs"/>
          <w:rtl/>
        </w:rPr>
        <w:t xml:space="preserve"> را در جلو</w:t>
      </w:r>
      <w:r w:rsidR="00446BB7">
        <w:rPr>
          <w:rStyle w:val="1-Char"/>
          <w:rFonts w:hint="cs"/>
          <w:rtl/>
        </w:rPr>
        <w:t>ی</w:t>
      </w:r>
      <w:r w:rsidRPr="007100A7">
        <w:rPr>
          <w:rStyle w:val="1-Char"/>
          <w:rFonts w:hint="cs"/>
          <w:rtl/>
        </w:rPr>
        <w:t xml:space="preserve"> سجده‌گاهش قرار ندهد؛ ول</w:t>
      </w:r>
      <w:r w:rsidR="00446BB7">
        <w:rPr>
          <w:rStyle w:val="1-Char"/>
          <w:rFonts w:hint="cs"/>
          <w:rtl/>
        </w:rPr>
        <w:t>ی</w:t>
      </w:r>
      <w:r w:rsidRPr="007100A7">
        <w:rPr>
          <w:rStyle w:val="1-Char"/>
          <w:rFonts w:hint="cs"/>
          <w:rtl/>
        </w:rPr>
        <w:t xml:space="preserve"> به جهت عدم تعظ</w:t>
      </w:r>
      <w:r w:rsidR="00446BB7">
        <w:rPr>
          <w:rStyle w:val="1-Char"/>
          <w:rFonts w:hint="cs"/>
          <w:rtl/>
        </w:rPr>
        <w:t>ی</w:t>
      </w:r>
      <w:r w:rsidRPr="007100A7">
        <w:rPr>
          <w:rStyle w:val="1-Char"/>
          <w:rFonts w:hint="cs"/>
          <w:rtl/>
        </w:rPr>
        <w:t>م و بزرگداشت خانه‌</w:t>
      </w:r>
      <w:r w:rsidR="00446BB7">
        <w:rPr>
          <w:rStyle w:val="1-Char"/>
          <w:rFonts w:hint="cs"/>
          <w:rtl/>
        </w:rPr>
        <w:t>ی</w:t>
      </w:r>
      <w:r w:rsidRPr="007100A7">
        <w:rPr>
          <w:rStyle w:val="1-Char"/>
          <w:rFonts w:hint="cs"/>
          <w:rtl/>
        </w:rPr>
        <w:t xml:space="preserve"> کعبه و اسائه‌</w:t>
      </w:r>
      <w:r w:rsidR="00446BB7">
        <w:rPr>
          <w:rStyle w:val="1-Char"/>
          <w:rFonts w:hint="cs"/>
          <w:rtl/>
        </w:rPr>
        <w:t>ی</w:t>
      </w:r>
      <w:r w:rsidRPr="007100A7">
        <w:rPr>
          <w:rStyle w:val="1-Char"/>
          <w:rFonts w:hint="cs"/>
          <w:rtl/>
        </w:rPr>
        <w:t xml:space="preserve"> ادب و ب</w:t>
      </w:r>
      <w:r w:rsidR="00446BB7">
        <w:rPr>
          <w:rStyle w:val="1-Char"/>
          <w:rFonts w:hint="cs"/>
          <w:rtl/>
        </w:rPr>
        <w:t>ی</w:t>
      </w:r>
      <w:r w:rsidRPr="007100A7">
        <w:rPr>
          <w:rStyle w:val="1-Char"/>
          <w:rFonts w:hint="cs"/>
          <w:rtl/>
        </w:rPr>
        <w:t>‌حرمت</w:t>
      </w:r>
      <w:r w:rsidR="00446BB7">
        <w:rPr>
          <w:rStyle w:val="1-Char"/>
          <w:rFonts w:hint="cs"/>
          <w:rtl/>
        </w:rPr>
        <w:t>ی</w:t>
      </w:r>
      <w:r w:rsidRPr="007100A7">
        <w:rPr>
          <w:rStyle w:val="1-Char"/>
          <w:rFonts w:hint="cs"/>
          <w:rtl/>
        </w:rPr>
        <w:t xml:space="preserve"> بدان - به جهت بالا رفتن بر آن - ا</w:t>
      </w:r>
      <w:r w:rsidR="00446BB7">
        <w:rPr>
          <w:rStyle w:val="1-Char"/>
          <w:rFonts w:hint="cs"/>
          <w:rtl/>
        </w:rPr>
        <w:t>ی</w:t>
      </w:r>
      <w:r w:rsidRPr="007100A7">
        <w:rPr>
          <w:rStyle w:val="1-Char"/>
          <w:rFonts w:hint="cs"/>
          <w:rtl/>
        </w:rPr>
        <w:t>ن کارش مکروه م</w:t>
      </w:r>
      <w:r w:rsidR="00446BB7">
        <w:rPr>
          <w:rStyle w:val="1-Char"/>
          <w:rFonts w:hint="cs"/>
          <w:rtl/>
        </w:rPr>
        <w:t>ی</w:t>
      </w:r>
      <w:r w:rsidRPr="007100A7">
        <w:rPr>
          <w:rStyle w:val="1-Char"/>
          <w:rFonts w:hint="cs"/>
          <w:rtl/>
        </w:rPr>
        <w:t>‌باشد.</w:t>
      </w:r>
    </w:p>
    <w:p w:rsidR="00E81847" w:rsidRPr="007100A7" w:rsidRDefault="00E81847" w:rsidP="00AF1D25">
      <w:pPr>
        <w:rPr>
          <w:rStyle w:val="1-Char"/>
          <w:rtl/>
        </w:rPr>
      </w:pPr>
      <w:r w:rsidRPr="007100A7">
        <w:rPr>
          <w:rStyle w:val="1-Char"/>
          <w:rFonts w:hint="cs"/>
          <w:rtl/>
        </w:rPr>
        <w:t>و هرگاه در داخل خانه‌</w:t>
      </w:r>
      <w:r w:rsidR="00446BB7">
        <w:rPr>
          <w:rStyle w:val="1-Char"/>
          <w:rFonts w:hint="cs"/>
          <w:rtl/>
        </w:rPr>
        <w:t>ی</w:t>
      </w:r>
      <w:r w:rsidRPr="007100A7">
        <w:rPr>
          <w:rStyle w:val="1-Char"/>
          <w:rFonts w:hint="cs"/>
          <w:rtl/>
        </w:rPr>
        <w:t xml:space="preserve"> کعبه </w:t>
      </w:r>
      <w:r w:rsidR="00446BB7">
        <w:rPr>
          <w:rStyle w:val="1-Char"/>
          <w:rFonts w:hint="cs"/>
          <w:rtl/>
        </w:rPr>
        <w:t>ی</w:t>
      </w:r>
      <w:r w:rsidRPr="007100A7">
        <w:rPr>
          <w:rStyle w:val="1-Char"/>
          <w:rFonts w:hint="cs"/>
          <w:rtl/>
        </w:rPr>
        <w:t>ا بر بالا</w:t>
      </w:r>
      <w:r w:rsidR="00446BB7">
        <w:rPr>
          <w:rStyle w:val="1-Char"/>
          <w:rFonts w:hint="cs"/>
          <w:rtl/>
        </w:rPr>
        <w:t>ی</w:t>
      </w:r>
      <w:r w:rsidRPr="007100A7">
        <w:rPr>
          <w:rStyle w:val="1-Char"/>
          <w:rFonts w:hint="cs"/>
          <w:rtl/>
        </w:rPr>
        <w:t xml:space="preserve"> آن، مقتد</w:t>
      </w:r>
      <w:r w:rsidR="00446BB7">
        <w:rPr>
          <w:rStyle w:val="1-Char"/>
          <w:rFonts w:hint="cs"/>
          <w:rtl/>
        </w:rPr>
        <w:t>ی</w:t>
      </w:r>
      <w:r w:rsidRPr="007100A7">
        <w:rPr>
          <w:rStyle w:val="1-Char"/>
          <w:rFonts w:hint="cs"/>
          <w:rtl/>
        </w:rPr>
        <w:t xml:space="preserve"> پشت خو</w:t>
      </w:r>
      <w:r w:rsidR="00446BB7">
        <w:rPr>
          <w:rStyle w:val="1-Char"/>
          <w:rFonts w:hint="cs"/>
          <w:rtl/>
        </w:rPr>
        <w:t>ی</w:t>
      </w:r>
      <w:r w:rsidRPr="007100A7">
        <w:rPr>
          <w:rStyle w:val="1-Char"/>
          <w:rFonts w:hint="cs"/>
          <w:rtl/>
        </w:rPr>
        <w:t>ش را در برابر غ</w:t>
      </w:r>
      <w:r w:rsidR="00446BB7">
        <w:rPr>
          <w:rStyle w:val="1-Char"/>
          <w:rFonts w:hint="cs"/>
          <w:rtl/>
        </w:rPr>
        <w:t>ی</w:t>
      </w:r>
      <w:r w:rsidRPr="007100A7">
        <w:rPr>
          <w:rStyle w:val="1-Char"/>
          <w:rFonts w:hint="cs"/>
          <w:rtl/>
        </w:rPr>
        <w:t>رصورت امام قرار داد، در آن صورت اقتدا</w:t>
      </w:r>
      <w:r w:rsidR="00446BB7">
        <w:rPr>
          <w:rStyle w:val="1-Char"/>
          <w:rFonts w:hint="cs"/>
          <w:rtl/>
        </w:rPr>
        <w:t>ی</w:t>
      </w:r>
      <w:r w:rsidRPr="007100A7">
        <w:rPr>
          <w:rStyle w:val="1-Char"/>
          <w:rFonts w:hint="cs"/>
          <w:rtl/>
        </w:rPr>
        <w:t xml:space="preserve"> و</w:t>
      </w:r>
      <w:r w:rsidR="00446BB7">
        <w:rPr>
          <w:rStyle w:val="1-Char"/>
          <w:rFonts w:hint="cs"/>
          <w:rtl/>
        </w:rPr>
        <w:t>ی</w:t>
      </w:r>
      <w:r w:rsidRPr="007100A7">
        <w:rPr>
          <w:rStyle w:val="1-Char"/>
          <w:rFonts w:hint="cs"/>
          <w:rtl/>
        </w:rPr>
        <w:t xml:space="preserve"> درست است؛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اگر </w:t>
      </w:r>
      <w:r w:rsidR="00AF17B9">
        <w:rPr>
          <w:rStyle w:val="1-Char"/>
          <w:rFonts w:hint="cs"/>
          <w:rtl/>
        </w:rPr>
        <w:t>چنان‌چه</w:t>
      </w:r>
      <w:r w:rsidRPr="007100A7">
        <w:rPr>
          <w:rStyle w:val="1-Char"/>
          <w:rFonts w:hint="cs"/>
          <w:rtl/>
        </w:rPr>
        <w:t xml:space="preserve"> مقتد</w:t>
      </w:r>
      <w:r w:rsidR="00446BB7">
        <w:rPr>
          <w:rStyle w:val="1-Char"/>
          <w:rFonts w:hint="cs"/>
          <w:rtl/>
        </w:rPr>
        <w:t>ی</w:t>
      </w:r>
      <w:r w:rsidRPr="007100A7">
        <w:rPr>
          <w:rStyle w:val="1-Char"/>
          <w:rFonts w:hint="cs"/>
          <w:rtl/>
        </w:rPr>
        <w:t>، صورت خو</w:t>
      </w:r>
      <w:r w:rsidR="00446BB7">
        <w:rPr>
          <w:rStyle w:val="1-Char"/>
          <w:rFonts w:hint="cs"/>
          <w:rtl/>
        </w:rPr>
        <w:t>ی</w:t>
      </w:r>
      <w:r w:rsidRPr="007100A7">
        <w:rPr>
          <w:rStyle w:val="1-Char"/>
          <w:rFonts w:hint="cs"/>
          <w:rtl/>
        </w:rPr>
        <w:t xml:space="preserve">ش را در برابر پشت امام قرار داد؛ </w:t>
      </w:r>
      <w:r w:rsidR="00446BB7">
        <w:rPr>
          <w:rStyle w:val="1-Char"/>
          <w:rFonts w:hint="cs"/>
          <w:rtl/>
        </w:rPr>
        <w:t>ی</w:t>
      </w:r>
      <w:r w:rsidRPr="007100A7">
        <w:rPr>
          <w:rStyle w:val="1-Char"/>
          <w:rFonts w:hint="cs"/>
          <w:rtl/>
        </w:rPr>
        <w:t>ا صورت خو</w:t>
      </w:r>
      <w:r w:rsidR="00446BB7">
        <w:rPr>
          <w:rStyle w:val="1-Char"/>
          <w:rFonts w:hint="cs"/>
          <w:rtl/>
        </w:rPr>
        <w:t>ی</w:t>
      </w:r>
      <w:r w:rsidRPr="007100A7">
        <w:rPr>
          <w:rStyle w:val="1-Char"/>
          <w:rFonts w:hint="cs"/>
          <w:rtl/>
        </w:rPr>
        <w:t>ش را در برابر پهلو</w:t>
      </w:r>
      <w:r w:rsidR="00446BB7">
        <w:rPr>
          <w:rStyle w:val="1-Char"/>
          <w:rFonts w:hint="cs"/>
          <w:rtl/>
        </w:rPr>
        <w:t>ی</w:t>
      </w:r>
      <w:r w:rsidRPr="007100A7">
        <w:rPr>
          <w:rStyle w:val="1-Char"/>
          <w:rFonts w:hint="cs"/>
          <w:rtl/>
        </w:rPr>
        <w:t xml:space="preserve"> امام قرار داد؛ </w:t>
      </w:r>
      <w:r w:rsidR="00446BB7">
        <w:rPr>
          <w:rStyle w:val="1-Char"/>
          <w:rFonts w:hint="cs"/>
          <w:rtl/>
        </w:rPr>
        <w:t>ی</w:t>
      </w:r>
      <w:r w:rsidRPr="007100A7">
        <w:rPr>
          <w:rStyle w:val="1-Char"/>
          <w:rFonts w:hint="cs"/>
          <w:rtl/>
        </w:rPr>
        <w:t>ا پشت خود را در برابر پهلو</w:t>
      </w:r>
      <w:r w:rsidR="00446BB7">
        <w:rPr>
          <w:rStyle w:val="1-Char"/>
          <w:rFonts w:hint="cs"/>
          <w:rtl/>
        </w:rPr>
        <w:t>ی</w:t>
      </w:r>
      <w:r w:rsidRPr="007100A7">
        <w:rPr>
          <w:rStyle w:val="1-Char"/>
          <w:rFonts w:hint="cs"/>
          <w:rtl/>
        </w:rPr>
        <w:t xml:space="preserve"> پ</w:t>
      </w:r>
      <w:r w:rsidR="00446BB7">
        <w:rPr>
          <w:rStyle w:val="1-Char"/>
          <w:rFonts w:hint="cs"/>
          <w:rtl/>
        </w:rPr>
        <w:t>ی</w:t>
      </w:r>
      <w:r w:rsidRPr="007100A7">
        <w:rPr>
          <w:rStyle w:val="1-Char"/>
          <w:rFonts w:hint="cs"/>
          <w:rtl/>
        </w:rPr>
        <w:t xml:space="preserve">شنماز قرار داد؛ </w:t>
      </w:r>
      <w:r w:rsidR="00446BB7">
        <w:rPr>
          <w:rStyle w:val="1-Char"/>
          <w:rFonts w:hint="cs"/>
          <w:rtl/>
        </w:rPr>
        <w:t>ی</w:t>
      </w:r>
      <w:r w:rsidRPr="007100A7">
        <w:rPr>
          <w:rStyle w:val="1-Char"/>
          <w:rFonts w:hint="cs"/>
          <w:rtl/>
        </w:rPr>
        <w:t>ا پشت خو</w:t>
      </w:r>
      <w:r w:rsidR="00446BB7">
        <w:rPr>
          <w:rStyle w:val="1-Char"/>
          <w:rFonts w:hint="cs"/>
          <w:rtl/>
        </w:rPr>
        <w:t>ی</w:t>
      </w:r>
      <w:r w:rsidRPr="007100A7">
        <w:rPr>
          <w:rStyle w:val="1-Char"/>
          <w:rFonts w:hint="cs"/>
          <w:rtl/>
        </w:rPr>
        <w:t>ش را در برابر پشت امام خو</w:t>
      </w:r>
      <w:r w:rsidR="00446BB7">
        <w:rPr>
          <w:rStyle w:val="1-Char"/>
          <w:rFonts w:hint="cs"/>
          <w:rtl/>
        </w:rPr>
        <w:t>ی</w:t>
      </w:r>
      <w:r w:rsidRPr="007100A7">
        <w:rPr>
          <w:rStyle w:val="1-Char"/>
          <w:rFonts w:hint="cs"/>
          <w:rtl/>
        </w:rPr>
        <w:t xml:space="preserve">ش قرار داد؛ </w:t>
      </w:r>
      <w:r w:rsidR="00446BB7">
        <w:rPr>
          <w:rStyle w:val="1-Char"/>
          <w:rFonts w:hint="cs"/>
          <w:rtl/>
        </w:rPr>
        <w:t>ی</w:t>
      </w:r>
      <w:r w:rsidRPr="007100A7">
        <w:rPr>
          <w:rStyle w:val="1-Char"/>
          <w:rFonts w:hint="cs"/>
          <w:rtl/>
        </w:rPr>
        <w:t>ا پهلو</w:t>
      </w:r>
      <w:r w:rsidR="00446BB7">
        <w:rPr>
          <w:rStyle w:val="1-Char"/>
          <w:rFonts w:hint="cs"/>
          <w:rtl/>
        </w:rPr>
        <w:t>ی</w:t>
      </w:r>
      <w:r w:rsidRPr="007100A7">
        <w:rPr>
          <w:rStyle w:val="1-Char"/>
          <w:rFonts w:hint="cs"/>
          <w:rtl/>
        </w:rPr>
        <w:t xml:space="preserve"> خود را در برابر صورت امامش قرار داد؛ </w:t>
      </w:r>
      <w:r w:rsidR="00446BB7">
        <w:rPr>
          <w:rStyle w:val="1-Char"/>
          <w:rFonts w:hint="cs"/>
          <w:rtl/>
        </w:rPr>
        <w:t>ی</w:t>
      </w:r>
      <w:r w:rsidRPr="007100A7">
        <w:rPr>
          <w:rStyle w:val="1-Char"/>
          <w:rFonts w:hint="cs"/>
          <w:rtl/>
        </w:rPr>
        <w:t>ا پهلو</w:t>
      </w:r>
      <w:r w:rsidR="00446BB7">
        <w:rPr>
          <w:rStyle w:val="1-Char"/>
          <w:rFonts w:hint="cs"/>
          <w:rtl/>
        </w:rPr>
        <w:t>ی</w:t>
      </w:r>
      <w:r w:rsidRPr="007100A7">
        <w:rPr>
          <w:rStyle w:val="1-Char"/>
          <w:rFonts w:hint="cs"/>
          <w:rtl/>
        </w:rPr>
        <w:t>ش را در برابر پهلو</w:t>
      </w:r>
      <w:r w:rsidR="00446BB7">
        <w:rPr>
          <w:rStyle w:val="1-Char"/>
          <w:rFonts w:hint="cs"/>
          <w:rtl/>
        </w:rPr>
        <w:t>ی</w:t>
      </w:r>
      <w:r w:rsidRPr="007100A7">
        <w:rPr>
          <w:rStyle w:val="1-Char"/>
          <w:rFonts w:hint="cs"/>
          <w:rtl/>
        </w:rPr>
        <w:t xml:space="preserve"> امامش قرار داد و حال آن که به سو</w:t>
      </w:r>
      <w:r w:rsidR="00446BB7">
        <w:rPr>
          <w:rStyle w:val="1-Char"/>
          <w:rFonts w:hint="cs"/>
          <w:rtl/>
        </w:rPr>
        <w:t>ی</w:t>
      </w:r>
      <w:r w:rsidRPr="007100A7">
        <w:rPr>
          <w:rStyle w:val="1-Char"/>
          <w:rFonts w:hint="cs"/>
          <w:rtl/>
        </w:rPr>
        <w:t xml:space="preserve"> جهت</w:t>
      </w:r>
      <w:r w:rsidR="00446BB7">
        <w:rPr>
          <w:rStyle w:val="1-Char"/>
          <w:rFonts w:hint="cs"/>
          <w:rtl/>
        </w:rPr>
        <w:t>ی</w:t>
      </w:r>
      <w:r w:rsidRPr="007100A7">
        <w:rPr>
          <w:rStyle w:val="1-Char"/>
          <w:rFonts w:hint="cs"/>
          <w:rtl/>
        </w:rPr>
        <w:t xml:space="preserve"> غ</w:t>
      </w:r>
      <w:r w:rsidR="00446BB7">
        <w:rPr>
          <w:rStyle w:val="1-Char"/>
          <w:rFonts w:hint="cs"/>
          <w:rtl/>
        </w:rPr>
        <w:t>ی</w:t>
      </w:r>
      <w:r w:rsidRPr="007100A7">
        <w:rPr>
          <w:rStyle w:val="1-Char"/>
          <w:rFonts w:hint="cs"/>
          <w:rtl/>
        </w:rPr>
        <w:t xml:space="preserve">ر از جهت امام رو نموده است؛ و </w:t>
      </w:r>
      <w:r w:rsidR="00446BB7">
        <w:rPr>
          <w:rStyle w:val="1-Char"/>
          <w:rFonts w:hint="cs"/>
          <w:rtl/>
        </w:rPr>
        <w:t>ی</w:t>
      </w:r>
      <w:r w:rsidRPr="007100A7">
        <w:rPr>
          <w:rStyle w:val="1-Char"/>
          <w:rFonts w:hint="cs"/>
          <w:rtl/>
        </w:rPr>
        <w:t>ا صورتش را در برابر صورت امام قرار داده بود؛ در ا</w:t>
      </w:r>
      <w:r w:rsidR="00446BB7">
        <w:rPr>
          <w:rStyle w:val="1-Char"/>
          <w:rFonts w:hint="cs"/>
          <w:rtl/>
        </w:rPr>
        <w:t>ی</w:t>
      </w:r>
      <w:r w:rsidRPr="007100A7">
        <w:rPr>
          <w:rStyle w:val="1-Char"/>
          <w:rFonts w:hint="cs"/>
          <w:rtl/>
        </w:rPr>
        <w:t>ن هفت صورت، اقتدا</w:t>
      </w:r>
      <w:r w:rsidR="00446BB7">
        <w:rPr>
          <w:rStyle w:val="1-Char"/>
          <w:rFonts w:hint="cs"/>
          <w:rtl/>
        </w:rPr>
        <w:t>ی</w:t>
      </w:r>
      <w:r w:rsidRPr="007100A7">
        <w:rPr>
          <w:rStyle w:val="1-Char"/>
          <w:rFonts w:hint="cs"/>
          <w:rtl/>
        </w:rPr>
        <w:t xml:space="preserve"> مقتد</w:t>
      </w:r>
      <w:r w:rsidR="00446BB7">
        <w:rPr>
          <w:rStyle w:val="1-Char"/>
          <w:rFonts w:hint="cs"/>
          <w:rtl/>
        </w:rPr>
        <w:t>ی</w:t>
      </w:r>
      <w:r w:rsidRPr="007100A7">
        <w:rPr>
          <w:rStyle w:val="1-Char"/>
          <w:rFonts w:hint="cs"/>
          <w:rtl/>
        </w:rPr>
        <w:t xml:space="preserve"> به امام درست است؛ ول</w:t>
      </w:r>
      <w:r w:rsidR="00446BB7">
        <w:rPr>
          <w:rStyle w:val="1-Char"/>
          <w:rFonts w:hint="cs"/>
          <w:rtl/>
        </w:rPr>
        <w:t>ی</w:t>
      </w:r>
      <w:r w:rsidRPr="007100A7">
        <w:rPr>
          <w:rStyle w:val="1-Char"/>
          <w:rFonts w:hint="cs"/>
          <w:rtl/>
        </w:rPr>
        <w:t xml:space="preserve"> از ا</w:t>
      </w:r>
      <w:r w:rsidR="00446BB7">
        <w:rPr>
          <w:rStyle w:val="1-Char"/>
          <w:rFonts w:hint="cs"/>
          <w:rtl/>
        </w:rPr>
        <w:t>ی</w:t>
      </w:r>
      <w:r w:rsidRPr="007100A7">
        <w:rPr>
          <w:rStyle w:val="1-Char"/>
          <w:rFonts w:hint="cs"/>
          <w:rtl/>
        </w:rPr>
        <w:t xml:space="preserve">ن هفت مورد، </w:t>
      </w:r>
      <w:r w:rsidR="00446BB7">
        <w:rPr>
          <w:rStyle w:val="1-Char"/>
          <w:rFonts w:hint="cs"/>
          <w:rtl/>
        </w:rPr>
        <w:t>ی</w:t>
      </w:r>
      <w:r w:rsidRPr="007100A7">
        <w:rPr>
          <w:rStyle w:val="1-Char"/>
          <w:rFonts w:hint="cs"/>
          <w:rtl/>
        </w:rPr>
        <w:t>ک مورد مکروه م</w:t>
      </w:r>
      <w:r w:rsidR="00446BB7">
        <w:rPr>
          <w:rStyle w:val="1-Char"/>
          <w:rFonts w:hint="cs"/>
          <w:rtl/>
        </w:rPr>
        <w:t>ی</w:t>
      </w:r>
      <w:r w:rsidRPr="007100A7">
        <w:rPr>
          <w:rStyle w:val="1-Char"/>
          <w:rFonts w:hint="cs"/>
          <w:rtl/>
        </w:rPr>
        <w:t>‌باشد؛ و آن ا</w:t>
      </w:r>
      <w:r w:rsidR="00446BB7">
        <w:rPr>
          <w:rStyle w:val="1-Char"/>
          <w:rFonts w:hint="cs"/>
          <w:rtl/>
        </w:rPr>
        <w:t>ی</w:t>
      </w:r>
      <w:r w:rsidRPr="007100A7">
        <w:rPr>
          <w:rStyle w:val="1-Char"/>
          <w:rFonts w:hint="cs"/>
          <w:rtl/>
        </w:rPr>
        <w:t>ن که صورت مقتد</w:t>
      </w:r>
      <w:r w:rsidR="00446BB7">
        <w:rPr>
          <w:rStyle w:val="1-Char"/>
          <w:rFonts w:hint="cs"/>
          <w:rtl/>
        </w:rPr>
        <w:t>ی</w:t>
      </w:r>
      <w:r w:rsidRPr="007100A7">
        <w:rPr>
          <w:rStyle w:val="1-Char"/>
          <w:rFonts w:hint="cs"/>
          <w:rtl/>
        </w:rPr>
        <w:t xml:space="preserve"> با صورت امام، برابر باشد که در آن صورت، نمازش با کراه</w:t>
      </w:r>
      <w:r w:rsidR="00446BB7">
        <w:rPr>
          <w:rStyle w:val="1-Char"/>
          <w:rFonts w:hint="cs"/>
          <w:rtl/>
        </w:rPr>
        <w:t>ی</w:t>
      </w:r>
      <w:r w:rsidRPr="007100A7">
        <w:rPr>
          <w:rStyle w:val="1-Char"/>
          <w:rFonts w:hint="cs"/>
          <w:rtl/>
        </w:rPr>
        <w:t>ت درست است.]</w:t>
      </w:r>
    </w:p>
    <w:p w:rsidR="00E81847" w:rsidRPr="007100A7" w:rsidRDefault="00E81847"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مقتد</w:t>
      </w:r>
      <w:r w:rsidR="00446BB7">
        <w:rPr>
          <w:rStyle w:val="1-Char"/>
          <w:rFonts w:hint="cs"/>
          <w:rtl/>
        </w:rPr>
        <w:t>ی</w:t>
      </w:r>
      <w:r w:rsidRPr="007100A7">
        <w:rPr>
          <w:rStyle w:val="1-Char"/>
          <w:rFonts w:hint="cs"/>
          <w:rtl/>
        </w:rPr>
        <w:t>، پشت خو</w:t>
      </w:r>
      <w:r w:rsidR="00446BB7">
        <w:rPr>
          <w:rStyle w:val="1-Char"/>
          <w:rFonts w:hint="cs"/>
          <w:rtl/>
        </w:rPr>
        <w:t>ی</w:t>
      </w:r>
      <w:r w:rsidRPr="007100A7">
        <w:rPr>
          <w:rStyle w:val="1-Char"/>
          <w:rFonts w:hint="cs"/>
          <w:rtl/>
        </w:rPr>
        <w:t>ش را با صورت امام و پ</w:t>
      </w:r>
      <w:r w:rsidR="00446BB7">
        <w:rPr>
          <w:rStyle w:val="1-Char"/>
          <w:rFonts w:hint="cs"/>
          <w:rtl/>
        </w:rPr>
        <w:t>ی</w:t>
      </w:r>
      <w:r w:rsidRPr="007100A7">
        <w:rPr>
          <w:rStyle w:val="1-Char"/>
          <w:rFonts w:hint="cs"/>
          <w:rtl/>
        </w:rPr>
        <w:t>شنمازش برابر کرد، در آن صورت نماز و اقتدا</w:t>
      </w:r>
      <w:r w:rsidR="00446BB7">
        <w:rPr>
          <w:rStyle w:val="1-Char"/>
          <w:rFonts w:hint="cs"/>
          <w:rtl/>
        </w:rPr>
        <w:t>ی</w:t>
      </w:r>
      <w:r w:rsidRPr="007100A7">
        <w:rPr>
          <w:rStyle w:val="1-Char"/>
          <w:rFonts w:hint="cs"/>
          <w:rtl/>
        </w:rPr>
        <w:t xml:space="preserve"> و</w:t>
      </w:r>
      <w:r w:rsidR="00446BB7">
        <w:rPr>
          <w:rStyle w:val="1-Char"/>
          <w:rFonts w:hint="cs"/>
          <w:rtl/>
        </w:rPr>
        <w:t>ی</w:t>
      </w:r>
      <w:r w:rsidRPr="007100A7">
        <w:rPr>
          <w:rStyle w:val="1-Char"/>
          <w:rFonts w:hint="cs"/>
          <w:rtl/>
        </w:rPr>
        <w:t xml:space="preserve"> درست ن</w:t>
      </w:r>
      <w:r w:rsidR="00446BB7">
        <w:rPr>
          <w:rStyle w:val="1-Char"/>
          <w:rFonts w:hint="cs"/>
          <w:rtl/>
        </w:rPr>
        <w:t>ی</w:t>
      </w:r>
      <w:r w:rsidRPr="007100A7">
        <w:rPr>
          <w:rStyle w:val="1-Char"/>
          <w:rFonts w:hint="cs"/>
          <w:rtl/>
        </w:rPr>
        <w:t>ست؛ [ز</w:t>
      </w:r>
      <w:r w:rsidR="00446BB7">
        <w:rPr>
          <w:rStyle w:val="1-Char"/>
          <w:rFonts w:hint="cs"/>
          <w:rtl/>
        </w:rPr>
        <w:t>ی</w:t>
      </w:r>
      <w:r w:rsidRPr="007100A7">
        <w:rPr>
          <w:rStyle w:val="1-Char"/>
          <w:rFonts w:hint="cs"/>
          <w:rtl/>
        </w:rPr>
        <w:t>را جلوتر از امام خو</w:t>
      </w:r>
      <w:r w:rsidR="00446BB7">
        <w:rPr>
          <w:rStyle w:val="1-Char"/>
          <w:rFonts w:hint="cs"/>
          <w:rtl/>
        </w:rPr>
        <w:t>ی</w:t>
      </w:r>
      <w:r w:rsidRPr="007100A7">
        <w:rPr>
          <w:rStyle w:val="1-Char"/>
          <w:rFonts w:hint="cs"/>
          <w:rtl/>
        </w:rPr>
        <w:t>ش ا</w:t>
      </w:r>
      <w:r w:rsidR="00446BB7">
        <w:rPr>
          <w:rStyle w:val="1-Char"/>
          <w:rFonts w:hint="cs"/>
          <w:rtl/>
        </w:rPr>
        <w:t>ی</w:t>
      </w:r>
      <w:r w:rsidRPr="007100A7">
        <w:rPr>
          <w:rStyle w:val="1-Char"/>
          <w:rFonts w:hint="cs"/>
          <w:rtl/>
        </w:rPr>
        <w:t>ستاده است.]</w:t>
      </w:r>
    </w:p>
    <w:p w:rsidR="00E81847" w:rsidRPr="007100A7" w:rsidRDefault="00E81847" w:rsidP="00AF1D25">
      <w:pPr>
        <w:rPr>
          <w:rStyle w:val="1-Char"/>
          <w:rtl/>
        </w:rPr>
      </w:pPr>
      <w:r w:rsidRPr="007100A7">
        <w:rPr>
          <w:rStyle w:val="1-Char"/>
          <w:rFonts w:hint="cs"/>
          <w:rtl/>
        </w:rPr>
        <w:t>و اقتدا برا</w:t>
      </w:r>
      <w:r w:rsidR="00446BB7">
        <w:rPr>
          <w:rStyle w:val="1-Char"/>
          <w:rFonts w:hint="cs"/>
          <w:rtl/>
        </w:rPr>
        <w:t>ی</w:t>
      </w:r>
      <w:r w:rsidRPr="007100A7">
        <w:rPr>
          <w:rStyle w:val="1-Char"/>
          <w:rFonts w:hint="cs"/>
          <w:rtl/>
        </w:rPr>
        <w:t xml:space="preserve"> کسان</w:t>
      </w:r>
      <w:r w:rsidR="00446BB7">
        <w:rPr>
          <w:rStyle w:val="1-Char"/>
          <w:rFonts w:hint="cs"/>
          <w:rtl/>
        </w:rPr>
        <w:t>ی</w:t>
      </w:r>
      <w:r w:rsidRPr="007100A7">
        <w:rPr>
          <w:rStyle w:val="1-Char"/>
          <w:rFonts w:hint="cs"/>
          <w:rtl/>
        </w:rPr>
        <w:t xml:space="preserve"> درست است که خارج از خانه‌</w:t>
      </w:r>
      <w:r w:rsidR="00446BB7">
        <w:rPr>
          <w:rStyle w:val="1-Char"/>
          <w:rFonts w:hint="cs"/>
          <w:rtl/>
        </w:rPr>
        <w:t>ی</w:t>
      </w:r>
      <w:r w:rsidRPr="007100A7">
        <w:rPr>
          <w:rStyle w:val="1-Char"/>
          <w:rFonts w:hint="cs"/>
          <w:rtl/>
        </w:rPr>
        <w:t xml:space="preserve"> کعبه [و در مسجدالحرام] هستند و به پ</w:t>
      </w:r>
      <w:r w:rsidR="00446BB7">
        <w:rPr>
          <w:rStyle w:val="1-Char"/>
          <w:rFonts w:hint="cs"/>
          <w:rtl/>
        </w:rPr>
        <w:t>ی</w:t>
      </w:r>
      <w:r w:rsidRPr="007100A7">
        <w:rPr>
          <w:rStyle w:val="1-Char"/>
          <w:rFonts w:hint="cs"/>
          <w:rtl/>
        </w:rPr>
        <w:t>شنماز</w:t>
      </w:r>
      <w:r w:rsidR="00446BB7">
        <w:rPr>
          <w:rStyle w:val="1-Char"/>
          <w:rFonts w:hint="cs"/>
          <w:rtl/>
        </w:rPr>
        <w:t>ی</w:t>
      </w:r>
      <w:r w:rsidRPr="007100A7">
        <w:rPr>
          <w:rStyle w:val="1-Char"/>
          <w:rFonts w:hint="cs"/>
          <w:rtl/>
        </w:rPr>
        <w:t xml:space="preserve"> اقتدا کرده‌اند که و</w:t>
      </w:r>
      <w:r w:rsidR="00446BB7">
        <w:rPr>
          <w:rStyle w:val="1-Char"/>
          <w:rFonts w:hint="cs"/>
          <w:rtl/>
        </w:rPr>
        <w:t>ی</w:t>
      </w:r>
      <w:r w:rsidRPr="007100A7">
        <w:rPr>
          <w:rStyle w:val="1-Char"/>
          <w:rFonts w:hint="cs"/>
          <w:rtl/>
        </w:rPr>
        <w:t xml:space="preserve"> در داخل خانه‌</w:t>
      </w:r>
      <w:r w:rsidR="00446BB7">
        <w:rPr>
          <w:rStyle w:val="1-Char"/>
          <w:rFonts w:hint="cs"/>
          <w:rtl/>
        </w:rPr>
        <w:t>ی</w:t>
      </w:r>
      <w:r w:rsidRPr="007100A7">
        <w:rPr>
          <w:rStyle w:val="1-Char"/>
          <w:rFonts w:hint="cs"/>
          <w:rtl/>
        </w:rPr>
        <w:t xml:space="preserve"> کعبه م</w:t>
      </w:r>
      <w:r w:rsidR="00446BB7">
        <w:rPr>
          <w:rStyle w:val="1-Char"/>
          <w:rFonts w:hint="cs"/>
          <w:rtl/>
        </w:rPr>
        <w:t>ی</w:t>
      </w:r>
      <w:r w:rsidRPr="007100A7">
        <w:rPr>
          <w:rStyle w:val="1-Char"/>
          <w:rFonts w:hint="cs"/>
          <w:rtl/>
        </w:rPr>
        <w:t>‌باشد؛ [خواه همراه با او، جماعت</w:t>
      </w:r>
      <w:r w:rsidR="00446BB7">
        <w:rPr>
          <w:rStyle w:val="1-Char"/>
          <w:rFonts w:hint="cs"/>
          <w:rtl/>
        </w:rPr>
        <w:t>ی</w:t>
      </w:r>
      <w:r w:rsidRPr="007100A7">
        <w:rPr>
          <w:rStyle w:val="1-Char"/>
          <w:rFonts w:hint="cs"/>
          <w:rtl/>
        </w:rPr>
        <w:t xml:space="preserve"> باشد </w:t>
      </w:r>
      <w:r w:rsidR="00446BB7">
        <w:rPr>
          <w:rStyle w:val="1-Char"/>
          <w:rFonts w:hint="cs"/>
          <w:rtl/>
        </w:rPr>
        <w:t>ی</w:t>
      </w:r>
      <w:r w:rsidRPr="007100A7">
        <w:rPr>
          <w:rStyle w:val="1-Char"/>
          <w:rFonts w:hint="cs"/>
          <w:rtl/>
        </w:rPr>
        <w:t>ا نباشد؛] و ا</w:t>
      </w:r>
      <w:r w:rsidR="00446BB7">
        <w:rPr>
          <w:rStyle w:val="1-Char"/>
          <w:rFonts w:hint="cs"/>
          <w:rtl/>
        </w:rPr>
        <w:t>ی</w:t>
      </w:r>
      <w:r w:rsidRPr="007100A7">
        <w:rPr>
          <w:rStyle w:val="1-Char"/>
          <w:rFonts w:hint="cs"/>
          <w:rtl/>
        </w:rPr>
        <w:t>ن حکم در صورت</w:t>
      </w:r>
      <w:r w:rsidR="00446BB7">
        <w:rPr>
          <w:rStyle w:val="1-Char"/>
          <w:rFonts w:hint="cs"/>
          <w:rtl/>
        </w:rPr>
        <w:t>ی</w:t>
      </w:r>
      <w:r w:rsidRPr="007100A7">
        <w:rPr>
          <w:rStyle w:val="1-Char"/>
          <w:rFonts w:hint="cs"/>
          <w:rtl/>
        </w:rPr>
        <w:t xml:space="preserve"> است که دروازده‌</w:t>
      </w:r>
      <w:r w:rsidR="00446BB7">
        <w:rPr>
          <w:rStyle w:val="1-Char"/>
          <w:rFonts w:hint="cs"/>
          <w:rtl/>
        </w:rPr>
        <w:t>ی</w:t>
      </w:r>
      <w:r w:rsidRPr="007100A7">
        <w:rPr>
          <w:rStyle w:val="1-Char"/>
          <w:rFonts w:hint="cs"/>
          <w:rtl/>
        </w:rPr>
        <w:t xml:space="preserve"> خانه‌</w:t>
      </w:r>
      <w:r w:rsidR="00446BB7">
        <w:rPr>
          <w:rStyle w:val="1-Char"/>
          <w:rFonts w:hint="cs"/>
          <w:rtl/>
        </w:rPr>
        <w:t>ی</w:t>
      </w:r>
      <w:r w:rsidRPr="007100A7">
        <w:rPr>
          <w:rStyle w:val="1-Char"/>
          <w:rFonts w:hint="cs"/>
          <w:rtl/>
        </w:rPr>
        <w:t xml:space="preserve"> کعبه، باز و گشوده باشد.</w:t>
      </w:r>
    </w:p>
    <w:p w:rsidR="00E81847" w:rsidRDefault="00E81847"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امام در خارج از خانه‌</w:t>
      </w:r>
      <w:r w:rsidR="00446BB7">
        <w:rPr>
          <w:rStyle w:val="1-Char"/>
          <w:rFonts w:hint="cs"/>
          <w:rtl/>
        </w:rPr>
        <w:t>ی</w:t>
      </w:r>
      <w:r w:rsidRPr="007100A7">
        <w:rPr>
          <w:rStyle w:val="1-Char"/>
          <w:rFonts w:hint="cs"/>
          <w:rtl/>
        </w:rPr>
        <w:t xml:space="preserve"> کعبه [و در مسجدالحرام] نماز گزارد، و مردم ن</w:t>
      </w:r>
      <w:r w:rsidR="00446BB7">
        <w:rPr>
          <w:rStyle w:val="1-Char"/>
          <w:rFonts w:hint="cs"/>
          <w:rtl/>
        </w:rPr>
        <w:t>ی</w:t>
      </w:r>
      <w:r w:rsidRPr="007100A7">
        <w:rPr>
          <w:rStyle w:val="1-Char"/>
          <w:rFonts w:hint="cs"/>
          <w:rtl/>
        </w:rPr>
        <w:t>ز در اطراف خانه‌</w:t>
      </w:r>
      <w:r w:rsidR="00446BB7">
        <w:rPr>
          <w:rStyle w:val="1-Char"/>
          <w:rFonts w:hint="cs"/>
          <w:rtl/>
        </w:rPr>
        <w:t>ی</w:t>
      </w:r>
      <w:r w:rsidRPr="007100A7">
        <w:rPr>
          <w:rStyle w:val="1-Char"/>
          <w:rFonts w:hint="cs"/>
          <w:rtl/>
        </w:rPr>
        <w:t xml:space="preserve"> کعبه، حلقه زدند و به امام اقتدا نمودند، در آن صورت اقتدا</w:t>
      </w:r>
      <w:r w:rsidR="00446BB7">
        <w:rPr>
          <w:rStyle w:val="1-Char"/>
          <w:rFonts w:hint="cs"/>
          <w:rtl/>
        </w:rPr>
        <w:t>ی</w:t>
      </w:r>
      <w:r w:rsidRPr="007100A7">
        <w:rPr>
          <w:rStyle w:val="1-Char"/>
          <w:rFonts w:hint="cs"/>
          <w:rtl/>
        </w:rPr>
        <w:t xml:space="preserve"> تمام</w:t>
      </w:r>
      <w:r w:rsidR="00446BB7">
        <w:rPr>
          <w:rStyle w:val="1-Char"/>
          <w:rFonts w:hint="cs"/>
          <w:rtl/>
        </w:rPr>
        <w:t>ی</w:t>
      </w:r>
      <w:r w:rsidR="000751A8">
        <w:rPr>
          <w:rStyle w:val="1-Char"/>
          <w:rFonts w:hint="cs"/>
          <w:rtl/>
        </w:rPr>
        <w:t xml:space="preserve"> آن‌ها </w:t>
      </w:r>
      <w:r w:rsidRPr="007100A7">
        <w:rPr>
          <w:rStyle w:val="1-Char"/>
          <w:rFonts w:hint="cs"/>
          <w:rtl/>
        </w:rPr>
        <w:t>درست است؛ مگر کسان</w:t>
      </w:r>
      <w:r w:rsidR="00446BB7">
        <w:rPr>
          <w:rStyle w:val="1-Char"/>
          <w:rFonts w:hint="cs"/>
          <w:rtl/>
        </w:rPr>
        <w:t>ی</w:t>
      </w:r>
      <w:r w:rsidRPr="007100A7">
        <w:rPr>
          <w:rStyle w:val="1-Char"/>
          <w:rFonts w:hint="cs"/>
          <w:rtl/>
        </w:rPr>
        <w:t xml:space="preserve"> که به هنگام نماز در همان جهت</w:t>
      </w:r>
      <w:r w:rsidR="00446BB7">
        <w:rPr>
          <w:rStyle w:val="1-Char"/>
          <w:rFonts w:hint="cs"/>
          <w:rtl/>
        </w:rPr>
        <w:t>ی</w:t>
      </w:r>
      <w:r w:rsidRPr="007100A7">
        <w:rPr>
          <w:rStyle w:val="1-Char"/>
          <w:rFonts w:hint="cs"/>
          <w:rtl/>
        </w:rPr>
        <w:t xml:space="preserve"> به خانه‌</w:t>
      </w:r>
      <w:r w:rsidR="00446BB7">
        <w:rPr>
          <w:rStyle w:val="1-Char"/>
          <w:rFonts w:hint="cs"/>
          <w:rtl/>
        </w:rPr>
        <w:t>ی</w:t>
      </w:r>
      <w:r w:rsidRPr="007100A7">
        <w:rPr>
          <w:rStyle w:val="1-Char"/>
          <w:rFonts w:hint="cs"/>
          <w:rtl/>
        </w:rPr>
        <w:t xml:space="preserve"> کعبه نزد</w:t>
      </w:r>
      <w:r w:rsidR="00446BB7">
        <w:rPr>
          <w:rStyle w:val="1-Char"/>
          <w:rFonts w:hint="cs"/>
          <w:rtl/>
        </w:rPr>
        <w:t>ی</w:t>
      </w:r>
      <w:r w:rsidRPr="007100A7">
        <w:rPr>
          <w:rStyle w:val="1-Char"/>
          <w:rFonts w:hint="cs"/>
          <w:rtl/>
        </w:rPr>
        <w:t>ک باشند که امام و پ</w:t>
      </w:r>
      <w:r w:rsidR="00446BB7">
        <w:rPr>
          <w:rStyle w:val="1-Char"/>
          <w:rFonts w:hint="cs"/>
          <w:rtl/>
        </w:rPr>
        <w:t>ی</w:t>
      </w:r>
      <w:r w:rsidRPr="007100A7">
        <w:rPr>
          <w:rStyle w:val="1-Char"/>
          <w:rFonts w:hint="cs"/>
          <w:rtl/>
        </w:rPr>
        <w:t>شنمازشان ن</w:t>
      </w:r>
      <w:r w:rsidR="00446BB7">
        <w:rPr>
          <w:rStyle w:val="1-Char"/>
          <w:rFonts w:hint="cs"/>
          <w:rtl/>
        </w:rPr>
        <w:t>ی</w:t>
      </w:r>
      <w:r w:rsidRPr="007100A7">
        <w:rPr>
          <w:rStyle w:val="1-Char"/>
          <w:rFonts w:hint="cs"/>
          <w:rtl/>
        </w:rPr>
        <w:t>ز در همان جهت ا</w:t>
      </w:r>
      <w:r w:rsidR="00446BB7">
        <w:rPr>
          <w:rStyle w:val="1-Char"/>
          <w:rFonts w:hint="cs"/>
          <w:rtl/>
        </w:rPr>
        <w:t>ی</w:t>
      </w:r>
      <w:r w:rsidRPr="007100A7">
        <w:rPr>
          <w:rStyle w:val="1-Char"/>
          <w:rFonts w:hint="cs"/>
          <w:rtl/>
        </w:rPr>
        <w:t>ستاده است؛ [در ا</w:t>
      </w:r>
      <w:r w:rsidR="00446BB7">
        <w:rPr>
          <w:rStyle w:val="1-Char"/>
          <w:rFonts w:hint="cs"/>
          <w:rtl/>
        </w:rPr>
        <w:t>ی</w:t>
      </w:r>
      <w:r w:rsidRPr="007100A7">
        <w:rPr>
          <w:rStyle w:val="1-Char"/>
          <w:rFonts w:hint="cs"/>
          <w:rtl/>
        </w:rPr>
        <w:t>ن صورت، چون که جلوتر از امام خو</w:t>
      </w:r>
      <w:r w:rsidR="00446BB7">
        <w:rPr>
          <w:rStyle w:val="1-Char"/>
          <w:rFonts w:hint="cs"/>
          <w:rtl/>
        </w:rPr>
        <w:t>ی</w:t>
      </w:r>
      <w:r w:rsidRPr="007100A7">
        <w:rPr>
          <w:rStyle w:val="1-Char"/>
          <w:rFonts w:hint="cs"/>
          <w:rtl/>
        </w:rPr>
        <w:t>ش ا</w:t>
      </w:r>
      <w:r w:rsidR="00446BB7">
        <w:rPr>
          <w:rStyle w:val="1-Char"/>
          <w:rFonts w:hint="cs"/>
          <w:rtl/>
        </w:rPr>
        <w:t>ی</w:t>
      </w:r>
      <w:r w:rsidRPr="007100A7">
        <w:rPr>
          <w:rStyle w:val="1-Char"/>
          <w:rFonts w:hint="cs"/>
          <w:rtl/>
        </w:rPr>
        <w:t>ستاده‌اند، اقتدا</w:t>
      </w:r>
      <w:r w:rsidR="00446BB7">
        <w:rPr>
          <w:rStyle w:val="1-Char"/>
          <w:rFonts w:hint="cs"/>
          <w:rtl/>
        </w:rPr>
        <w:t>ی</w:t>
      </w:r>
      <w:r w:rsidR="000751A8">
        <w:rPr>
          <w:rStyle w:val="1-Char"/>
          <w:rFonts w:hint="cs"/>
          <w:rtl/>
        </w:rPr>
        <w:t xml:space="preserve"> آن‌ها </w:t>
      </w:r>
      <w:r w:rsidRPr="007100A7">
        <w:rPr>
          <w:rStyle w:val="1-Char"/>
          <w:rFonts w:hint="cs"/>
          <w:rtl/>
        </w:rPr>
        <w:t>به امام، درست ن</w:t>
      </w:r>
      <w:r w:rsidR="00446BB7">
        <w:rPr>
          <w:rStyle w:val="1-Char"/>
          <w:rFonts w:hint="cs"/>
          <w:rtl/>
        </w:rPr>
        <w:t>ی</w:t>
      </w:r>
      <w:r w:rsidRPr="007100A7">
        <w:rPr>
          <w:rStyle w:val="1-Char"/>
          <w:rFonts w:hint="cs"/>
          <w:rtl/>
        </w:rPr>
        <w:t>ست؛ ول</w:t>
      </w:r>
      <w:r w:rsidR="00446BB7">
        <w:rPr>
          <w:rStyle w:val="1-Char"/>
          <w:rFonts w:hint="cs"/>
          <w:rtl/>
        </w:rPr>
        <w:t>ی</w:t>
      </w:r>
      <w:r w:rsidRPr="007100A7">
        <w:rPr>
          <w:rStyle w:val="1-Char"/>
          <w:rFonts w:hint="cs"/>
          <w:rtl/>
        </w:rPr>
        <w:t xml:space="preserve"> اگر فرد</w:t>
      </w:r>
      <w:r w:rsidR="00446BB7">
        <w:rPr>
          <w:rStyle w:val="1-Char"/>
          <w:rFonts w:hint="cs"/>
          <w:rtl/>
        </w:rPr>
        <w:t>ی</w:t>
      </w:r>
      <w:r w:rsidRPr="007100A7">
        <w:rPr>
          <w:rStyle w:val="1-Char"/>
          <w:rFonts w:hint="cs"/>
          <w:rtl/>
        </w:rPr>
        <w:t xml:space="preserve"> به هنگام نماز در جهت</w:t>
      </w:r>
      <w:r w:rsidR="00446BB7">
        <w:rPr>
          <w:rStyle w:val="1-Char"/>
          <w:rFonts w:hint="cs"/>
          <w:rtl/>
        </w:rPr>
        <w:t>ی</w:t>
      </w:r>
      <w:r w:rsidRPr="007100A7">
        <w:rPr>
          <w:rStyle w:val="1-Char"/>
          <w:rFonts w:hint="cs"/>
          <w:rtl/>
        </w:rPr>
        <w:t xml:space="preserve"> غ</w:t>
      </w:r>
      <w:r w:rsidR="00446BB7">
        <w:rPr>
          <w:rStyle w:val="1-Char"/>
          <w:rFonts w:hint="cs"/>
          <w:rtl/>
        </w:rPr>
        <w:t>ی</w:t>
      </w:r>
      <w:r w:rsidRPr="007100A7">
        <w:rPr>
          <w:rStyle w:val="1-Char"/>
          <w:rFonts w:hint="cs"/>
          <w:rtl/>
        </w:rPr>
        <w:t>ر از جهت امام به خانه‌</w:t>
      </w:r>
      <w:r w:rsidR="00446BB7">
        <w:rPr>
          <w:rStyle w:val="1-Char"/>
          <w:rFonts w:hint="cs"/>
          <w:rtl/>
        </w:rPr>
        <w:t>ی</w:t>
      </w:r>
      <w:r w:rsidRPr="007100A7">
        <w:rPr>
          <w:rStyle w:val="1-Char"/>
          <w:rFonts w:hint="cs"/>
          <w:rtl/>
        </w:rPr>
        <w:t xml:space="preserve"> کعبه نزد</w:t>
      </w:r>
      <w:r w:rsidR="00446BB7">
        <w:rPr>
          <w:rStyle w:val="1-Char"/>
          <w:rFonts w:hint="cs"/>
          <w:rtl/>
        </w:rPr>
        <w:t>ی</w:t>
      </w:r>
      <w:r w:rsidRPr="007100A7">
        <w:rPr>
          <w:rStyle w:val="1-Char"/>
          <w:rFonts w:hint="cs"/>
          <w:rtl/>
        </w:rPr>
        <w:t>ک باشد، در ا</w:t>
      </w:r>
      <w:r w:rsidR="00446BB7">
        <w:rPr>
          <w:rStyle w:val="1-Char"/>
          <w:rFonts w:hint="cs"/>
          <w:rtl/>
        </w:rPr>
        <w:t>ی</w:t>
      </w:r>
      <w:r w:rsidRPr="007100A7">
        <w:rPr>
          <w:rStyle w:val="1-Char"/>
          <w:rFonts w:hint="cs"/>
          <w:rtl/>
        </w:rPr>
        <w:t>ن صورت، نمازش صح</w:t>
      </w:r>
      <w:r w:rsidR="00446BB7">
        <w:rPr>
          <w:rStyle w:val="1-Char"/>
          <w:rFonts w:hint="cs"/>
          <w:rtl/>
        </w:rPr>
        <w:t>ی</w:t>
      </w:r>
      <w:r w:rsidRPr="007100A7">
        <w:rPr>
          <w:rStyle w:val="1-Char"/>
          <w:rFonts w:hint="cs"/>
          <w:rtl/>
        </w:rPr>
        <w:t>ح است.]</w:t>
      </w:r>
    </w:p>
    <w:p w:rsidR="005412C9" w:rsidRDefault="005412C9" w:rsidP="00AF1D25">
      <w:pPr>
        <w:rPr>
          <w:rStyle w:val="1-Char"/>
          <w:rtl/>
        </w:rPr>
        <w:sectPr w:rsidR="005412C9" w:rsidSect="00635774">
          <w:footnotePr>
            <w:numRestart w:val="eachPage"/>
          </w:footnotePr>
          <w:pgSz w:w="9356" w:h="13608" w:code="9"/>
          <w:pgMar w:top="567" w:right="1134" w:bottom="851" w:left="1134" w:header="454" w:footer="0" w:gutter="0"/>
          <w:cols w:space="708"/>
          <w:titlePg/>
          <w:bidi/>
          <w:docGrid w:linePitch="360"/>
        </w:sectPr>
      </w:pPr>
    </w:p>
    <w:p w:rsidR="005412C9" w:rsidRDefault="005412C9" w:rsidP="00AF1D25">
      <w:pPr>
        <w:rPr>
          <w:rStyle w:val="1-Char"/>
          <w:rtl/>
        </w:rPr>
      </w:pPr>
    </w:p>
    <w:p w:rsidR="005412C9" w:rsidRDefault="005412C9" w:rsidP="00AF1D25">
      <w:pPr>
        <w:rPr>
          <w:rStyle w:val="1-Char"/>
          <w:rtl/>
        </w:rPr>
      </w:pPr>
    </w:p>
    <w:p w:rsidR="005412C9" w:rsidRDefault="005412C9" w:rsidP="00AF1D25">
      <w:pPr>
        <w:rPr>
          <w:rStyle w:val="1-Char"/>
          <w:rtl/>
        </w:rPr>
      </w:pPr>
    </w:p>
    <w:p w:rsidR="005412C9" w:rsidRDefault="005412C9" w:rsidP="00AF1D25">
      <w:pPr>
        <w:rPr>
          <w:rStyle w:val="1-Char"/>
          <w:rtl/>
        </w:rPr>
      </w:pPr>
    </w:p>
    <w:p w:rsidR="00AE35C5" w:rsidRPr="00574F69" w:rsidRDefault="00AE35C5" w:rsidP="005412C9">
      <w:pPr>
        <w:pStyle w:val="2-1"/>
        <w:rPr>
          <w:rtl/>
        </w:rPr>
      </w:pPr>
      <w:bookmarkStart w:id="91" w:name="_Toc440375849"/>
      <w:r w:rsidRPr="00574F69">
        <w:rPr>
          <w:rFonts w:hint="cs"/>
          <w:rtl/>
        </w:rPr>
        <w:t>باب: پ</w:t>
      </w:r>
      <w:r w:rsidR="000751A8">
        <w:rPr>
          <w:rFonts w:hint="cs"/>
          <w:rtl/>
        </w:rPr>
        <w:t>ی</w:t>
      </w:r>
      <w:r w:rsidRPr="00574F69">
        <w:rPr>
          <w:rFonts w:hint="cs"/>
          <w:rtl/>
        </w:rPr>
        <w:t>رامون نماز مسافر</w:t>
      </w:r>
      <w:bookmarkEnd w:id="91"/>
    </w:p>
    <w:p w:rsidR="005412C9" w:rsidRDefault="005412C9" w:rsidP="00AF1D25">
      <w:pPr>
        <w:rPr>
          <w:rStyle w:val="1-Char"/>
          <w:rtl/>
        </w:rPr>
        <w:sectPr w:rsidR="005412C9" w:rsidSect="005412C9">
          <w:footnotePr>
            <w:numRestart w:val="eachPage"/>
          </w:footnotePr>
          <w:type w:val="oddPage"/>
          <w:pgSz w:w="9356" w:h="13608" w:code="9"/>
          <w:pgMar w:top="567" w:right="1134" w:bottom="851" w:left="1134" w:header="454" w:footer="0" w:gutter="0"/>
          <w:cols w:space="708"/>
          <w:titlePg/>
          <w:bidi/>
          <w:docGrid w:linePitch="360"/>
        </w:sectPr>
      </w:pPr>
    </w:p>
    <w:p w:rsidR="00940F0E" w:rsidRPr="007F487C" w:rsidRDefault="00940F0E" w:rsidP="005412C9">
      <w:pPr>
        <w:pStyle w:val="2-"/>
        <w:rPr>
          <w:rtl/>
        </w:rPr>
      </w:pPr>
      <w:bookmarkStart w:id="92" w:name="_Toc440375850"/>
      <w:r w:rsidRPr="007F487C">
        <w:rPr>
          <w:rFonts w:hint="eastAsia"/>
          <w:rtl/>
        </w:rPr>
        <w:t>بَابُ</w:t>
      </w:r>
      <w:r w:rsidRPr="007F487C">
        <w:rPr>
          <w:rtl/>
        </w:rPr>
        <w:t xml:space="preserve"> </w:t>
      </w:r>
      <w:r w:rsidRPr="007F487C">
        <w:rPr>
          <w:rFonts w:hint="eastAsia"/>
          <w:rtl/>
        </w:rPr>
        <w:t>صَلَاةِ</w:t>
      </w:r>
      <w:r w:rsidRPr="007F487C">
        <w:rPr>
          <w:rtl/>
        </w:rPr>
        <w:t xml:space="preserve"> </w:t>
      </w:r>
      <w:r w:rsidRPr="007F487C">
        <w:rPr>
          <w:rFonts w:hint="eastAsia"/>
          <w:rtl/>
        </w:rPr>
        <w:t>المُسَافِرِ</w:t>
      </w:r>
      <w:bookmarkEnd w:id="92"/>
    </w:p>
    <w:p w:rsidR="00940F0E" w:rsidRPr="00BE2421" w:rsidRDefault="00940F0E" w:rsidP="00AF1D25">
      <w:pPr>
        <w:rPr>
          <w:rStyle w:val="5-Char"/>
          <w:bCs/>
          <w:rtl/>
        </w:rPr>
      </w:pPr>
      <w:r w:rsidRPr="00BE2421">
        <w:rPr>
          <w:rStyle w:val="5-Char"/>
          <w:rFonts w:hint="eastAsia"/>
          <w:rtl/>
        </w:rPr>
        <w:t>أَقَلُّ</w:t>
      </w:r>
      <w:r w:rsidRPr="00BE2421">
        <w:rPr>
          <w:rStyle w:val="5-Char"/>
          <w:rtl/>
        </w:rPr>
        <w:t xml:space="preserve"> </w:t>
      </w:r>
      <w:r w:rsidRPr="00BE2421">
        <w:rPr>
          <w:rStyle w:val="5-Char"/>
          <w:rFonts w:hint="eastAsia"/>
          <w:rtl/>
        </w:rPr>
        <w:t>سَفَرٍ</w:t>
      </w:r>
      <w:r w:rsidRPr="00BE2421">
        <w:rPr>
          <w:rStyle w:val="5-Char"/>
          <w:rtl/>
        </w:rPr>
        <w:t xml:space="preserve"> </w:t>
      </w:r>
      <w:r w:rsidRPr="00BE2421">
        <w:rPr>
          <w:rStyle w:val="5-Char"/>
          <w:rFonts w:hint="eastAsia"/>
          <w:rtl/>
        </w:rPr>
        <w:t>تَتَغَيَّرُ</w:t>
      </w:r>
      <w:r w:rsidRPr="00BE2421">
        <w:rPr>
          <w:rStyle w:val="5-Char"/>
          <w:rtl/>
        </w:rPr>
        <w:t xml:space="preserve"> </w:t>
      </w:r>
      <w:r w:rsidRPr="00BE2421">
        <w:rPr>
          <w:rStyle w:val="5-Char"/>
          <w:rFonts w:hint="eastAsia"/>
          <w:rtl/>
        </w:rPr>
        <w:t>بِهِ</w:t>
      </w:r>
      <w:r w:rsidRPr="00BE2421">
        <w:rPr>
          <w:rStyle w:val="5-Char"/>
          <w:rtl/>
        </w:rPr>
        <w:t xml:space="preserve"> </w:t>
      </w:r>
      <w:r w:rsidRPr="00BE2421">
        <w:rPr>
          <w:rStyle w:val="5-Char"/>
          <w:rFonts w:hint="eastAsia"/>
          <w:rtl/>
        </w:rPr>
        <w:t>الأَحكَامُ</w:t>
      </w:r>
      <w:r w:rsidRPr="00BE2421">
        <w:rPr>
          <w:rStyle w:val="5-Char"/>
          <w:rFonts w:hint="cs"/>
          <w:rtl/>
        </w:rPr>
        <w:t>،</w:t>
      </w:r>
      <w:r w:rsidRPr="00BE2421">
        <w:rPr>
          <w:rStyle w:val="5-Char"/>
          <w:rtl/>
        </w:rPr>
        <w:t xml:space="preserve"> </w:t>
      </w:r>
      <w:r w:rsidRPr="00BE2421">
        <w:rPr>
          <w:rStyle w:val="5-Char"/>
          <w:rFonts w:hint="eastAsia"/>
          <w:rtl/>
        </w:rPr>
        <w:t>مَسِيرَةُ</w:t>
      </w:r>
      <w:r w:rsidRPr="00BE2421">
        <w:rPr>
          <w:rStyle w:val="5-Char"/>
          <w:rtl/>
        </w:rPr>
        <w:t xml:space="preserve"> </w:t>
      </w:r>
      <w:r w:rsidRPr="00BE2421">
        <w:rPr>
          <w:rStyle w:val="5-Char"/>
          <w:rFonts w:hint="eastAsia"/>
          <w:rtl/>
        </w:rPr>
        <w:t>ثَلَاثَةِ</w:t>
      </w:r>
      <w:r w:rsidRPr="00BE2421">
        <w:rPr>
          <w:rStyle w:val="5-Char"/>
          <w:rtl/>
        </w:rPr>
        <w:t xml:space="preserve"> </w:t>
      </w:r>
      <w:r w:rsidRPr="00BE2421">
        <w:rPr>
          <w:rStyle w:val="5-Char"/>
          <w:rFonts w:hint="eastAsia"/>
          <w:rtl/>
        </w:rPr>
        <w:t>أَيَّامٍ</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أَقصَرِ</w:t>
      </w:r>
      <w:r w:rsidRPr="00BE2421">
        <w:rPr>
          <w:rStyle w:val="5-Char"/>
          <w:rtl/>
        </w:rPr>
        <w:t xml:space="preserve"> </w:t>
      </w:r>
      <w:r w:rsidRPr="00BE2421">
        <w:rPr>
          <w:rStyle w:val="5-Char"/>
          <w:rFonts w:hint="eastAsia"/>
          <w:rtl/>
        </w:rPr>
        <w:t>أَيَّامِ</w:t>
      </w:r>
      <w:r w:rsidRPr="00BE2421">
        <w:rPr>
          <w:rStyle w:val="5-Char"/>
          <w:rtl/>
        </w:rPr>
        <w:t xml:space="preserve"> </w:t>
      </w:r>
      <w:r w:rsidRPr="00BE2421">
        <w:rPr>
          <w:rStyle w:val="5-Char"/>
          <w:rFonts w:hint="eastAsia"/>
          <w:rtl/>
        </w:rPr>
        <w:t>السَّنَةِ</w:t>
      </w:r>
      <w:r w:rsidRPr="00BE2421">
        <w:rPr>
          <w:rStyle w:val="5-Char"/>
          <w:rtl/>
        </w:rPr>
        <w:t xml:space="preserve"> </w:t>
      </w:r>
      <w:r w:rsidRPr="00BE2421">
        <w:rPr>
          <w:rStyle w:val="5-Char"/>
          <w:rFonts w:hint="eastAsia"/>
          <w:rtl/>
        </w:rPr>
        <w:t>بِسَيرٍ</w:t>
      </w:r>
      <w:r w:rsidRPr="00BE2421">
        <w:rPr>
          <w:rStyle w:val="5-Char"/>
          <w:rtl/>
        </w:rPr>
        <w:t xml:space="preserve"> </w:t>
      </w:r>
      <w:r w:rsidRPr="00BE2421">
        <w:rPr>
          <w:rStyle w:val="5-Char"/>
          <w:rFonts w:hint="eastAsia"/>
          <w:rtl/>
        </w:rPr>
        <w:t>وَسَطٍ</w:t>
      </w:r>
      <w:r w:rsidRPr="00BE2421">
        <w:rPr>
          <w:rStyle w:val="5-Char"/>
          <w:rtl/>
        </w:rPr>
        <w:t xml:space="preserve"> </w:t>
      </w:r>
      <w:r w:rsidRPr="00BE2421">
        <w:rPr>
          <w:rStyle w:val="5-Char"/>
          <w:rFonts w:hint="eastAsia"/>
          <w:rtl/>
        </w:rPr>
        <w:t>مَعَ</w:t>
      </w:r>
      <w:r w:rsidRPr="00BE2421">
        <w:rPr>
          <w:rStyle w:val="5-Char"/>
          <w:rtl/>
        </w:rPr>
        <w:t xml:space="preserve"> </w:t>
      </w:r>
      <w:r w:rsidRPr="00BE2421">
        <w:rPr>
          <w:rStyle w:val="5-Char"/>
          <w:rFonts w:hint="eastAsia"/>
          <w:rtl/>
        </w:rPr>
        <w:t>الاِستِرَاحَاتِ</w:t>
      </w:r>
      <w:r w:rsidRPr="00BE2421">
        <w:rPr>
          <w:rStyle w:val="5-Char"/>
          <w:rFonts w:hint="cs"/>
          <w:rtl/>
        </w:rPr>
        <w:t>؛</w:t>
      </w:r>
      <w:r w:rsidRPr="00BE2421">
        <w:rPr>
          <w:rStyle w:val="5-Char"/>
          <w:rtl/>
        </w:rPr>
        <w:t xml:space="preserve"> </w:t>
      </w:r>
      <w:r w:rsidRPr="00BE2421">
        <w:rPr>
          <w:rStyle w:val="5-Char"/>
          <w:rFonts w:hint="eastAsia"/>
          <w:rtl/>
        </w:rPr>
        <w:t>وَالوَسَطُ</w:t>
      </w:r>
      <w:r w:rsidRPr="00BE2421">
        <w:rPr>
          <w:rStyle w:val="5-Char"/>
          <w:rFonts w:hint="cs"/>
          <w:rtl/>
        </w:rPr>
        <w:t>:</w:t>
      </w:r>
      <w:r w:rsidRPr="00BE2421">
        <w:rPr>
          <w:rStyle w:val="5-Char"/>
          <w:rtl/>
        </w:rPr>
        <w:t xml:space="preserve"> </w:t>
      </w:r>
      <w:r w:rsidRPr="00BE2421">
        <w:rPr>
          <w:rStyle w:val="5-Char"/>
          <w:rFonts w:hint="eastAsia"/>
          <w:rtl/>
        </w:rPr>
        <w:t>سَيرُ</w:t>
      </w:r>
      <w:r w:rsidRPr="00BE2421">
        <w:rPr>
          <w:rStyle w:val="5-Char"/>
          <w:rtl/>
        </w:rPr>
        <w:t xml:space="preserve"> </w:t>
      </w:r>
      <w:r w:rsidRPr="00BE2421">
        <w:rPr>
          <w:rStyle w:val="5-Char"/>
          <w:rFonts w:hint="eastAsia"/>
          <w:rtl/>
        </w:rPr>
        <w:t>الإِبِلِ</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شيُ</w:t>
      </w:r>
      <w:r w:rsidRPr="00BE2421">
        <w:rPr>
          <w:rStyle w:val="5-Char"/>
          <w:rtl/>
        </w:rPr>
        <w:t xml:space="preserve"> </w:t>
      </w:r>
      <w:r w:rsidRPr="00BE2421">
        <w:rPr>
          <w:rStyle w:val="5-Char"/>
          <w:rFonts w:hint="eastAsia"/>
          <w:rtl/>
        </w:rPr>
        <w:t>الأَقدَامِ</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بَ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جَبَلِ</w:t>
      </w:r>
      <w:r w:rsidRPr="00BE2421">
        <w:rPr>
          <w:rStyle w:val="5-Char"/>
          <w:rtl/>
        </w:rPr>
        <w:t xml:space="preserve"> </w:t>
      </w:r>
      <w:r w:rsidRPr="00BE2421">
        <w:rPr>
          <w:rStyle w:val="5-Char"/>
          <w:rFonts w:hint="eastAsia"/>
          <w:rtl/>
        </w:rPr>
        <w:t>بِمَا</w:t>
      </w:r>
      <w:r w:rsidRPr="00BE2421">
        <w:rPr>
          <w:rStyle w:val="5-Char"/>
          <w:rtl/>
        </w:rPr>
        <w:t xml:space="preserve"> </w:t>
      </w:r>
      <w:r w:rsidRPr="00BE2421">
        <w:rPr>
          <w:rStyle w:val="5-Char"/>
          <w:rFonts w:hint="eastAsia"/>
          <w:rtl/>
        </w:rPr>
        <w:t>يُنَاسِبُ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بَحرِ</w:t>
      </w:r>
      <w:r w:rsidRPr="00BE2421">
        <w:rPr>
          <w:rStyle w:val="5-Char"/>
          <w:rFonts w:hint="cs"/>
          <w:rtl/>
        </w:rPr>
        <w:t>،</w:t>
      </w:r>
      <w:r w:rsidRPr="00BE2421">
        <w:rPr>
          <w:rStyle w:val="5-Char"/>
          <w:rtl/>
        </w:rPr>
        <w:t xml:space="preserve"> </w:t>
      </w:r>
      <w:r w:rsidRPr="00BE2421">
        <w:rPr>
          <w:rStyle w:val="5-Char"/>
          <w:rFonts w:hint="eastAsia"/>
          <w:rtl/>
        </w:rPr>
        <w:t>اِعتِدَالُ</w:t>
      </w:r>
      <w:r w:rsidRPr="00BE2421">
        <w:rPr>
          <w:rStyle w:val="5-Char"/>
          <w:rtl/>
        </w:rPr>
        <w:t xml:space="preserve"> </w:t>
      </w:r>
      <w:r w:rsidRPr="00BE2421">
        <w:rPr>
          <w:rStyle w:val="5-Char"/>
          <w:rFonts w:hint="eastAsia"/>
          <w:rtl/>
        </w:rPr>
        <w:t>الرِّيحِ</w:t>
      </w:r>
      <w:r w:rsidRPr="00BE2421">
        <w:rPr>
          <w:rStyle w:val="5-Char"/>
          <w:rFonts w:hint="cs"/>
          <w:rtl/>
        </w:rPr>
        <w:t>؛</w:t>
      </w:r>
      <w:r w:rsidRPr="00BE2421">
        <w:rPr>
          <w:rStyle w:val="5-Char"/>
          <w:rtl/>
        </w:rPr>
        <w:t xml:space="preserve"> </w:t>
      </w:r>
      <w:r w:rsidRPr="00BE2421">
        <w:rPr>
          <w:rStyle w:val="5-Char"/>
          <w:rFonts w:hint="eastAsia"/>
          <w:rtl/>
        </w:rPr>
        <w:t>فَيَقصرُ</w:t>
      </w:r>
      <w:r w:rsidRPr="00BE2421">
        <w:rPr>
          <w:rStyle w:val="5-Char"/>
          <w:rtl/>
        </w:rPr>
        <w:t xml:space="preserve"> </w:t>
      </w:r>
      <w:r w:rsidRPr="00BE2421">
        <w:rPr>
          <w:rStyle w:val="5-Char"/>
          <w:rFonts w:hint="eastAsia"/>
          <w:rtl/>
        </w:rPr>
        <w:t>الفَرضَ</w:t>
      </w:r>
      <w:r w:rsidRPr="00BE2421">
        <w:rPr>
          <w:rStyle w:val="5-Char"/>
          <w:rtl/>
        </w:rPr>
        <w:t xml:space="preserve"> </w:t>
      </w:r>
      <w:r w:rsidRPr="00BE2421">
        <w:rPr>
          <w:rStyle w:val="5-Char"/>
          <w:rFonts w:hint="eastAsia"/>
          <w:rtl/>
        </w:rPr>
        <w:t>الرُّبَاعِيَّ</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نَو</w:t>
      </w:r>
      <w:r w:rsidR="00D65C23" w:rsidRPr="00BE2421">
        <w:rPr>
          <w:rStyle w:val="5-Char"/>
          <w:rFonts w:hint="cs"/>
          <w:rtl/>
        </w:rPr>
        <w:t>ی</w:t>
      </w:r>
      <w:r w:rsidRPr="00BE2421">
        <w:rPr>
          <w:rStyle w:val="5-Char"/>
          <w:rtl/>
        </w:rPr>
        <w:t xml:space="preserve"> </w:t>
      </w:r>
      <w:r w:rsidRPr="00BE2421">
        <w:rPr>
          <w:rStyle w:val="5-Char"/>
          <w:rFonts w:hint="eastAsia"/>
          <w:rtl/>
        </w:rPr>
        <w:t>السَّفَ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كَانَ</w:t>
      </w:r>
      <w:r w:rsidRPr="00BE2421">
        <w:rPr>
          <w:rStyle w:val="5-Char"/>
          <w:rtl/>
        </w:rPr>
        <w:t xml:space="preserve"> </w:t>
      </w:r>
      <w:r w:rsidRPr="00BE2421">
        <w:rPr>
          <w:rStyle w:val="5-Char"/>
          <w:rFonts w:hint="eastAsia"/>
          <w:rtl/>
        </w:rPr>
        <w:t>عَاصِيًا</w:t>
      </w:r>
      <w:r w:rsidRPr="00BE2421">
        <w:rPr>
          <w:rStyle w:val="5-Char"/>
          <w:rtl/>
        </w:rPr>
        <w:t xml:space="preserve"> </w:t>
      </w:r>
      <w:r w:rsidRPr="00BE2421">
        <w:rPr>
          <w:rStyle w:val="5-Char"/>
          <w:rFonts w:hint="eastAsia"/>
          <w:rtl/>
        </w:rPr>
        <w:t>بِسَفَرِهِ</w:t>
      </w:r>
      <w:r w:rsidRPr="00BE2421">
        <w:rPr>
          <w:rStyle w:val="5-Char"/>
          <w:rFonts w:hint="cs"/>
          <w:rtl/>
        </w:rPr>
        <w:t>،</w:t>
      </w:r>
      <w:r w:rsidRPr="00BE2421">
        <w:rPr>
          <w:rStyle w:val="5-Char"/>
          <w:rtl/>
        </w:rPr>
        <w:t xml:space="preserve"> </w:t>
      </w:r>
      <w:r w:rsidRPr="00BE2421">
        <w:rPr>
          <w:rStyle w:val="5-Char"/>
          <w:rFonts w:hint="eastAsia"/>
          <w:rtl/>
        </w:rPr>
        <w:t>إِذَا</w:t>
      </w:r>
      <w:r w:rsidRPr="00BE2421">
        <w:rPr>
          <w:rStyle w:val="5-Char"/>
          <w:rtl/>
        </w:rPr>
        <w:t xml:space="preserve"> </w:t>
      </w:r>
      <w:r w:rsidRPr="00BE2421">
        <w:rPr>
          <w:rStyle w:val="5-Char"/>
          <w:rFonts w:hint="eastAsia"/>
          <w:rtl/>
        </w:rPr>
        <w:t>جَاوَزَ</w:t>
      </w:r>
      <w:r w:rsidRPr="00BE2421">
        <w:rPr>
          <w:rStyle w:val="5-Char"/>
          <w:rtl/>
        </w:rPr>
        <w:t xml:space="preserve"> </w:t>
      </w:r>
      <w:r w:rsidRPr="00BE2421">
        <w:rPr>
          <w:rStyle w:val="5-Char"/>
          <w:rFonts w:hint="eastAsia"/>
          <w:rtl/>
        </w:rPr>
        <w:t>بُيُوتَ</w:t>
      </w:r>
      <w:r w:rsidRPr="00BE2421">
        <w:rPr>
          <w:rStyle w:val="5-Char"/>
          <w:rtl/>
        </w:rPr>
        <w:t xml:space="preserve"> </w:t>
      </w:r>
      <w:r w:rsidRPr="00BE2421">
        <w:rPr>
          <w:rStyle w:val="5-Char"/>
          <w:rFonts w:hint="eastAsia"/>
          <w:rtl/>
        </w:rPr>
        <w:t>مَقَامِ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جَاوَزَ</w:t>
      </w:r>
      <w:r w:rsidRPr="00BE2421">
        <w:rPr>
          <w:rStyle w:val="5-Char"/>
          <w:rtl/>
        </w:rPr>
        <w:t xml:space="preserve"> </w:t>
      </w:r>
      <w:r w:rsidRPr="00BE2421">
        <w:rPr>
          <w:rStyle w:val="5-Char"/>
          <w:rFonts w:hint="eastAsia"/>
          <w:rtl/>
        </w:rPr>
        <w:t>أَيضًا</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اِتَّصَلَ</w:t>
      </w:r>
      <w:r w:rsidRPr="00BE2421">
        <w:rPr>
          <w:rStyle w:val="5-Char"/>
          <w:rtl/>
        </w:rPr>
        <w:t xml:space="preserve"> </w:t>
      </w:r>
      <w:r w:rsidRPr="00BE2421">
        <w:rPr>
          <w:rStyle w:val="5-Char"/>
          <w:rFonts w:hint="eastAsia"/>
          <w:rtl/>
        </w:rPr>
        <w:t>بِه</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فِنَائِ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اِنفَصَلَ</w:t>
      </w:r>
      <w:r w:rsidRPr="00BE2421">
        <w:rPr>
          <w:rStyle w:val="5-Char"/>
          <w:rtl/>
        </w:rPr>
        <w:t xml:space="preserve"> </w:t>
      </w:r>
      <w:r w:rsidRPr="00BE2421">
        <w:rPr>
          <w:rStyle w:val="5-Char"/>
          <w:rFonts w:hint="eastAsia"/>
          <w:rtl/>
        </w:rPr>
        <w:t>الفَنَاءُ</w:t>
      </w:r>
      <w:r w:rsidRPr="00BE2421">
        <w:rPr>
          <w:rStyle w:val="5-Char"/>
          <w:rtl/>
        </w:rPr>
        <w:t xml:space="preserve"> </w:t>
      </w:r>
      <w:r w:rsidRPr="00BE2421">
        <w:rPr>
          <w:rStyle w:val="5-Char"/>
          <w:rFonts w:hint="eastAsia"/>
          <w:rtl/>
        </w:rPr>
        <w:t>بِمَزرَعَةٍ</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قَدرِ</w:t>
      </w:r>
      <w:r w:rsidRPr="00BE2421">
        <w:rPr>
          <w:rStyle w:val="5-Char"/>
          <w:rtl/>
        </w:rPr>
        <w:t xml:space="preserve"> </w:t>
      </w:r>
      <w:r w:rsidRPr="00BE2421">
        <w:rPr>
          <w:rStyle w:val="5-Char"/>
          <w:rFonts w:hint="eastAsia"/>
          <w:rtl/>
        </w:rPr>
        <w:t>غُلوَةٍ</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شتَرَطُ</w:t>
      </w:r>
      <w:r w:rsidRPr="00BE2421">
        <w:rPr>
          <w:rStyle w:val="5-Char"/>
          <w:rtl/>
        </w:rPr>
        <w:t xml:space="preserve"> </w:t>
      </w:r>
      <w:r w:rsidRPr="00BE2421">
        <w:rPr>
          <w:rStyle w:val="5-Char"/>
          <w:rFonts w:hint="eastAsia"/>
          <w:rtl/>
        </w:rPr>
        <w:t>مُجَاوَزَتُه</w:t>
      </w:r>
      <w:r w:rsidR="0079281F" w:rsidRPr="00BE2421">
        <w:rPr>
          <w:rStyle w:val="5-Char"/>
          <w:rFonts w:hint="cs"/>
          <w:rtl/>
        </w:rPr>
        <w:t>.</w:t>
      </w:r>
    </w:p>
    <w:p w:rsidR="00940F0E" w:rsidRPr="00BE2421" w:rsidRDefault="00940F0E" w:rsidP="00AF1D25">
      <w:pPr>
        <w:rPr>
          <w:rStyle w:val="5-Char"/>
          <w:bCs/>
          <w:rtl/>
        </w:rPr>
      </w:pPr>
      <w:r w:rsidRPr="00BE2421">
        <w:rPr>
          <w:rStyle w:val="5-Char"/>
          <w:rFonts w:hint="eastAsia"/>
          <w:rtl/>
        </w:rPr>
        <w:t>الفِنَاءُ</w:t>
      </w:r>
      <w:r w:rsidRPr="00BE2421">
        <w:rPr>
          <w:rStyle w:val="5-Char"/>
          <w:rFonts w:hint="cs"/>
          <w:rtl/>
        </w:rPr>
        <w:t>:</w:t>
      </w:r>
      <w:r w:rsidRPr="00BE2421">
        <w:rPr>
          <w:rStyle w:val="5-Char"/>
          <w:rtl/>
        </w:rPr>
        <w:t xml:space="preserve"> </w:t>
      </w:r>
      <w:r w:rsidRPr="00BE2421">
        <w:rPr>
          <w:rStyle w:val="5-Char"/>
          <w:rFonts w:hint="eastAsia"/>
          <w:rtl/>
        </w:rPr>
        <w:t>المَكَانُ</w:t>
      </w:r>
      <w:r w:rsidRPr="00BE2421">
        <w:rPr>
          <w:rStyle w:val="5-Char"/>
          <w:rtl/>
        </w:rPr>
        <w:t xml:space="preserve"> </w:t>
      </w:r>
      <w:r w:rsidRPr="00BE2421">
        <w:rPr>
          <w:rStyle w:val="5-Char"/>
          <w:rFonts w:hint="eastAsia"/>
          <w:rtl/>
        </w:rPr>
        <w:t>المُعَدُّ</w:t>
      </w:r>
      <w:r w:rsidRPr="00BE2421">
        <w:rPr>
          <w:rStyle w:val="5-Char"/>
          <w:rtl/>
        </w:rPr>
        <w:t xml:space="preserve"> </w:t>
      </w:r>
      <w:r w:rsidRPr="00BE2421">
        <w:rPr>
          <w:rStyle w:val="5-Char"/>
          <w:rFonts w:hint="eastAsia"/>
          <w:rtl/>
        </w:rPr>
        <w:t>لِمَصَالِحِ</w:t>
      </w:r>
      <w:r w:rsidRPr="00BE2421">
        <w:rPr>
          <w:rStyle w:val="5-Char"/>
          <w:rtl/>
        </w:rPr>
        <w:t xml:space="preserve"> </w:t>
      </w:r>
      <w:r w:rsidRPr="00BE2421">
        <w:rPr>
          <w:rStyle w:val="5-Char"/>
          <w:rFonts w:hint="eastAsia"/>
          <w:rtl/>
        </w:rPr>
        <w:t>البَلَدِ</w:t>
      </w:r>
      <w:r w:rsidRPr="00BE2421">
        <w:rPr>
          <w:rStyle w:val="5-Char"/>
          <w:rtl/>
        </w:rPr>
        <w:t xml:space="preserve"> </w:t>
      </w:r>
      <w:r w:rsidRPr="00BE2421">
        <w:rPr>
          <w:rStyle w:val="5-Char"/>
          <w:rFonts w:hint="eastAsia"/>
          <w:rtl/>
        </w:rPr>
        <w:t>كَركضِ</w:t>
      </w:r>
      <w:r w:rsidRPr="00BE2421">
        <w:rPr>
          <w:rStyle w:val="5-Char"/>
          <w:rtl/>
        </w:rPr>
        <w:t xml:space="preserve"> </w:t>
      </w:r>
      <w:r w:rsidRPr="00BE2421">
        <w:rPr>
          <w:rStyle w:val="5-Char"/>
          <w:rFonts w:hint="eastAsia"/>
          <w:rtl/>
        </w:rPr>
        <w:t>الدَّوَابِّ</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دَفنِ</w:t>
      </w:r>
      <w:r w:rsidRPr="00BE2421">
        <w:rPr>
          <w:rStyle w:val="5-Char"/>
          <w:rtl/>
        </w:rPr>
        <w:t xml:space="preserve"> </w:t>
      </w:r>
      <w:r w:rsidRPr="00BE2421">
        <w:rPr>
          <w:rStyle w:val="5-Char"/>
          <w:rFonts w:hint="eastAsia"/>
          <w:rtl/>
        </w:rPr>
        <w:t>المَوتَ</w:t>
      </w:r>
      <w:r w:rsidR="0079281F" w:rsidRPr="00BE2421">
        <w:rPr>
          <w:rStyle w:val="5-Char"/>
          <w:rFonts w:hint="cs"/>
          <w:rtl/>
        </w:rPr>
        <w:t>ی.</w:t>
      </w:r>
    </w:p>
    <w:p w:rsidR="00940F0E" w:rsidRPr="00BE2421" w:rsidRDefault="00940F0E"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يُشتَرَطُ</w:t>
      </w:r>
      <w:r w:rsidRPr="00BE2421">
        <w:rPr>
          <w:rStyle w:val="5-Char"/>
          <w:rtl/>
        </w:rPr>
        <w:t xml:space="preserve"> </w:t>
      </w:r>
      <w:r w:rsidRPr="00BE2421">
        <w:rPr>
          <w:rStyle w:val="5-Char"/>
          <w:rFonts w:hint="eastAsia"/>
          <w:rtl/>
        </w:rPr>
        <w:t>لِصِحَّةِ</w:t>
      </w:r>
      <w:r w:rsidRPr="00BE2421">
        <w:rPr>
          <w:rStyle w:val="5-Char"/>
          <w:rtl/>
        </w:rPr>
        <w:t xml:space="preserve"> </w:t>
      </w:r>
      <w:r w:rsidRPr="00BE2421">
        <w:rPr>
          <w:rStyle w:val="5-Char"/>
          <w:rFonts w:hint="eastAsia"/>
          <w:rtl/>
        </w:rPr>
        <w:t>نِيَّةِ</w:t>
      </w:r>
      <w:r w:rsidRPr="00BE2421">
        <w:rPr>
          <w:rStyle w:val="5-Char"/>
          <w:rtl/>
        </w:rPr>
        <w:t xml:space="preserve"> </w:t>
      </w:r>
      <w:r w:rsidRPr="00BE2421">
        <w:rPr>
          <w:rStyle w:val="5-Char"/>
          <w:rFonts w:hint="eastAsia"/>
          <w:rtl/>
        </w:rPr>
        <w:t>السَّفَرِ</w:t>
      </w:r>
      <w:r w:rsidRPr="00BE2421">
        <w:rPr>
          <w:rStyle w:val="5-Char"/>
          <w:rtl/>
        </w:rPr>
        <w:t xml:space="preserve"> </w:t>
      </w:r>
      <w:r w:rsidRPr="00BE2421">
        <w:rPr>
          <w:rStyle w:val="5-Char"/>
          <w:rFonts w:hint="eastAsia"/>
          <w:rtl/>
        </w:rPr>
        <w:t>ثَلَاثَةِ</w:t>
      </w:r>
      <w:r w:rsidRPr="00BE2421">
        <w:rPr>
          <w:rStyle w:val="5-Char"/>
          <w:rtl/>
        </w:rPr>
        <w:t xml:space="preserve"> </w:t>
      </w:r>
      <w:r w:rsidRPr="00BE2421">
        <w:rPr>
          <w:rStyle w:val="5-Char"/>
          <w:rFonts w:hint="eastAsia"/>
          <w:rtl/>
        </w:rPr>
        <w:t>أَشيَاءَ</w:t>
      </w:r>
      <w:r w:rsidRPr="00BE2421">
        <w:rPr>
          <w:rStyle w:val="5-Char"/>
          <w:rFonts w:hint="cs"/>
          <w:rtl/>
        </w:rPr>
        <w:t>:</w:t>
      </w:r>
      <w:r w:rsidRPr="00BE2421">
        <w:rPr>
          <w:rStyle w:val="5-Char"/>
          <w:rtl/>
        </w:rPr>
        <w:t xml:space="preserve"> </w:t>
      </w:r>
      <w:r w:rsidRPr="00BE2421">
        <w:rPr>
          <w:rStyle w:val="5-Char"/>
          <w:rFonts w:hint="eastAsia"/>
          <w:rtl/>
        </w:rPr>
        <w:t>الاِستِقلَالُ</w:t>
      </w:r>
      <w:r w:rsidRPr="00BE2421">
        <w:rPr>
          <w:rStyle w:val="5-Char"/>
          <w:rtl/>
        </w:rPr>
        <w:t xml:space="preserve"> </w:t>
      </w:r>
      <w:r w:rsidRPr="00BE2421">
        <w:rPr>
          <w:rStyle w:val="5-Char"/>
          <w:rFonts w:hint="eastAsia"/>
          <w:rtl/>
        </w:rPr>
        <w:t>بِالحُكمِ</w:t>
      </w:r>
      <w:r w:rsidRPr="00BE2421">
        <w:rPr>
          <w:rStyle w:val="5-Char"/>
          <w:rtl/>
        </w:rPr>
        <w:t xml:space="preserve"> </w:t>
      </w:r>
      <w:r w:rsidRPr="00BE2421">
        <w:rPr>
          <w:rStyle w:val="5-Char"/>
          <w:rFonts w:hint="eastAsia"/>
          <w:rtl/>
        </w:rPr>
        <w:t>وَالبُلُوغُ</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عَدَمُ</w:t>
      </w:r>
      <w:r w:rsidRPr="00BE2421">
        <w:rPr>
          <w:rStyle w:val="5-Char"/>
          <w:rtl/>
        </w:rPr>
        <w:t xml:space="preserve"> </w:t>
      </w:r>
      <w:r w:rsidRPr="00BE2421">
        <w:rPr>
          <w:rStyle w:val="5-Char"/>
          <w:rFonts w:hint="eastAsia"/>
          <w:rtl/>
        </w:rPr>
        <w:t>نُقصَانِ</w:t>
      </w:r>
      <w:r w:rsidRPr="00BE2421">
        <w:rPr>
          <w:rStyle w:val="5-Char"/>
          <w:rtl/>
        </w:rPr>
        <w:t xml:space="preserve"> </w:t>
      </w:r>
      <w:r w:rsidRPr="00BE2421">
        <w:rPr>
          <w:rStyle w:val="5-Char"/>
          <w:rFonts w:hint="eastAsia"/>
          <w:rtl/>
        </w:rPr>
        <w:t>مُدَّةِ</w:t>
      </w:r>
      <w:r w:rsidRPr="00BE2421">
        <w:rPr>
          <w:rStyle w:val="5-Char"/>
          <w:rtl/>
        </w:rPr>
        <w:t xml:space="preserve"> </w:t>
      </w:r>
      <w:r w:rsidRPr="00BE2421">
        <w:rPr>
          <w:rStyle w:val="5-Char"/>
          <w:rFonts w:hint="eastAsia"/>
          <w:rtl/>
        </w:rPr>
        <w:t>السَّفَرِ</w:t>
      </w:r>
      <w:r w:rsidRPr="00BE2421">
        <w:rPr>
          <w:rStyle w:val="5-Char"/>
          <w:rtl/>
        </w:rPr>
        <w:t xml:space="preserve"> </w:t>
      </w:r>
      <w:r w:rsidRPr="00BE2421">
        <w:rPr>
          <w:rStyle w:val="5-Char"/>
          <w:rFonts w:hint="eastAsia"/>
          <w:rtl/>
        </w:rPr>
        <w:t>عَن</w:t>
      </w:r>
      <w:r w:rsidRPr="00BE2421">
        <w:rPr>
          <w:rStyle w:val="5-Char"/>
          <w:rtl/>
        </w:rPr>
        <w:t xml:space="preserve"> </w:t>
      </w:r>
      <w:r w:rsidRPr="00BE2421">
        <w:rPr>
          <w:rStyle w:val="5-Char"/>
          <w:rFonts w:hint="eastAsia"/>
          <w:rtl/>
        </w:rPr>
        <w:t>ثَلَاثَةِ</w:t>
      </w:r>
      <w:r w:rsidRPr="00BE2421">
        <w:rPr>
          <w:rStyle w:val="5-Char"/>
          <w:rtl/>
        </w:rPr>
        <w:t xml:space="preserve"> </w:t>
      </w:r>
      <w:r w:rsidRPr="00BE2421">
        <w:rPr>
          <w:rStyle w:val="5-Char"/>
          <w:rFonts w:hint="eastAsia"/>
          <w:rtl/>
        </w:rPr>
        <w:t>أَيَّامٍ</w:t>
      </w:r>
      <w:r w:rsidRPr="00BE2421">
        <w:rPr>
          <w:rStyle w:val="5-Char"/>
          <w:rFonts w:hint="cs"/>
          <w:rtl/>
        </w:rPr>
        <w:t>؛</w:t>
      </w:r>
      <w:r w:rsidRPr="00BE2421">
        <w:rPr>
          <w:rStyle w:val="5-Char"/>
          <w:rtl/>
        </w:rPr>
        <w:t xml:space="preserve"> </w:t>
      </w:r>
      <w:r w:rsidRPr="00BE2421">
        <w:rPr>
          <w:rStyle w:val="5-Char"/>
          <w:rFonts w:hint="eastAsia"/>
          <w:rtl/>
        </w:rPr>
        <w:t>فَلَا</w:t>
      </w:r>
      <w:r w:rsidRPr="00BE2421">
        <w:rPr>
          <w:rStyle w:val="5-Char"/>
          <w:rtl/>
        </w:rPr>
        <w:t xml:space="preserve"> </w:t>
      </w:r>
      <w:r w:rsidRPr="00BE2421">
        <w:rPr>
          <w:rStyle w:val="5-Char"/>
          <w:rFonts w:hint="eastAsia"/>
          <w:rtl/>
        </w:rPr>
        <w:t>يَقصُرُ</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يُجَاوِز</w:t>
      </w:r>
      <w:r w:rsidRPr="00BE2421">
        <w:rPr>
          <w:rStyle w:val="5-Char"/>
          <w:rtl/>
        </w:rPr>
        <w:t xml:space="preserve"> </w:t>
      </w:r>
      <w:r w:rsidRPr="00BE2421">
        <w:rPr>
          <w:rStyle w:val="5-Char"/>
          <w:rFonts w:hint="eastAsia"/>
          <w:rtl/>
        </w:rPr>
        <w:t>عِمرَانَ</w:t>
      </w:r>
      <w:r w:rsidRPr="00BE2421">
        <w:rPr>
          <w:rStyle w:val="5-Char"/>
          <w:rtl/>
        </w:rPr>
        <w:t xml:space="preserve"> </w:t>
      </w:r>
      <w:r w:rsidRPr="00BE2421">
        <w:rPr>
          <w:rStyle w:val="5-Char"/>
          <w:rFonts w:hint="eastAsia"/>
          <w:rtl/>
        </w:rPr>
        <w:t>مَقَامِه</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جَاوَزَ</w:t>
      </w:r>
      <w:r w:rsidRPr="00BE2421">
        <w:rPr>
          <w:rStyle w:val="5-Char"/>
          <w:rtl/>
        </w:rPr>
        <w:t xml:space="preserve"> </w:t>
      </w:r>
      <w:r w:rsidRPr="00BE2421">
        <w:rPr>
          <w:rStyle w:val="5-Char"/>
          <w:rFonts w:hint="eastAsia"/>
          <w:rtl/>
        </w:rPr>
        <w:t>وَكَانَ</w:t>
      </w:r>
      <w:r w:rsidRPr="00BE2421">
        <w:rPr>
          <w:rStyle w:val="5-Char"/>
          <w:rtl/>
        </w:rPr>
        <w:t xml:space="preserve"> </w:t>
      </w:r>
      <w:r w:rsidRPr="00BE2421">
        <w:rPr>
          <w:rStyle w:val="5-Char"/>
          <w:rFonts w:hint="eastAsia"/>
          <w:rtl/>
        </w:rPr>
        <w:t>صَبِيًّا</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تَابِعًا</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يَنوِ</w:t>
      </w:r>
      <w:r w:rsidRPr="00BE2421">
        <w:rPr>
          <w:rStyle w:val="5-Char"/>
          <w:rtl/>
        </w:rPr>
        <w:t xml:space="preserve"> </w:t>
      </w:r>
      <w:r w:rsidRPr="00BE2421">
        <w:rPr>
          <w:rStyle w:val="5-Char"/>
          <w:rFonts w:hint="eastAsia"/>
          <w:rtl/>
        </w:rPr>
        <w:t>مَتبُوعُهُ</w:t>
      </w:r>
      <w:r w:rsidRPr="00BE2421">
        <w:rPr>
          <w:rStyle w:val="5-Char"/>
          <w:rtl/>
        </w:rPr>
        <w:t xml:space="preserve"> </w:t>
      </w:r>
      <w:r w:rsidRPr="00BE2421">
        <w:rPr>
          <w:rStyle w:val="5-Char"/>
          <w:rFonts w:hint="eastAsia"/>
          <w:rtl/>
        </w:rPr>
        <w:t>السَّفَرَ</w:t>
      </w:r>
      <w:r w:rsidRPr="00BE2421">
        <w:rPr>
          <w:rStyle w:val="5-Char"/>
          <w:rtl/>
        </w:rPr>
        <w:t xml:space="preserve"> </w:t>
      </w:r>
      <w:r w:rsidRPr="00BE2421">
        <w:rPr>
          <w:rStyle w:val="5-Char"/>
          <w:rFonts w:hint="eastAsia"/>
          <w:rtl/>
        </w:rPr>
        <w:t>كَالمَرأَة</w:t>
      </w:r>
      <w:r w:rsidRPr="00BE2421">
        <w:rPr>
          <w:rStyle w:val="5-Char"/>
          <w:rFonts w:hint="cs"/>
          <w:rtl/>
        </w:rPr>
        <w:t>ِ</w:t>
      </w:r>
      <w:r w:rsidRPr="00BE2421">
        <w:rPr>
          <w:rStyle w:val="5-Char"/>
          <w:rtl/>
        </w:rPr>
        <w:t xml:space="preserve"> </w:t>
      </w:r>
      <w:r w:rsidRPr="00BE2421">
        <w:rPr>
          <w:rStyle w:val="5-Char"/>
          <w:rFonts w:hint="eastAsia"/>
          <w:rtl/>
        </w:rPr>
        <w:t>مَعَ</w:t>
      </w:r>
      <w:r w:rsidRPr="00BE2421">
        <w:rPr>
          <w:rStyle w:val="5-Char"/>
          <w:rtl/>
        </w:rPr>
        <w:t xml:space="preserve"> </w:t>
      </w:r>
      <w:r w:rsidRPr="00BE2421">
        <w:rPr>
          <w:rStyle w:val="5-Char"/>
          <w:rFonts w:hint="eastAsia"/>
          <w:rtl/>
        </w:rPr>
        <w:t>زَوجِهَا</w:t>
      </w:r>
      <w:r w:rsidRPr="00BE2421">
        <w:rPr>
          <w:rStyle w:val="5-Char"/>
          <w:rtl/>
        </w:rPr>
        <w:t xml:space="preserve"> </w:t>
      </w:r>
      <w:r w:rsidRPr="00BE2421">
        <w:rPr>
          <w:rStyle w:val="5-Char"/>
          <w:rFonts w:hint="eastAsia"/>
          <w:rtl/>
        </w:rPr>
        <w:t>وَالعَبدِ</w:t>
      </w:r>
      <w:r w:rsidRPr="00BE2421">
        <w:rPr>
          <w:rStyle w:val="5-Char"/>
          <w:rtl/>
        </w:rPr>
        <w:t xml:space="preserve"> </w:t>
      </w:r>
      <w:r w:rsidRPr="00BE2421">
        <w:rPr>
          <w:rStyle w:val="5-Char"/>
          <w:rFonts w:hint="eastAsia"/>
          <w:rtl/>
        </w:rPr>
        <w:t>مَعَ</w:t>
      </w:r>
      <w:r w:rsidRPr="00BE2421">
        <w:rPr>
          <w:rStyle w:val="5-Char"/>
          <w:rtl/>
        </w:rPr>
        <w:t xml:space="preserve"> </w:t>
      </w:r>
      <w:r w:rsidRPr="00BE2421">
        <w:rPr>
          <w:rStyle w:val="5-Char"/>
          <w:rFonts w:hint="eastAsia"/>
          <w:rtl/>
        </w:rPr>
        <w:t>مَولَاهُ</w:t>
      </w:r>
      <w:r w:rsidRPr="00BE2421">
        <w:rPr>
          <w:rStyle w:val="5-Char"/>
          <w:rtl/>
        </w:rPr>
        <w:t xml:space="preserve"> </w:t>
      </w:r>
      <w:r w:rsidRPr="00BE2421">
        <w:rPr>
          <w:rStyle w:val="5-Char"/>
          <w:rFonts w:hint="eastAsia"/>
          <w:rtl/>
        </w:rPr>
        <w:t>وَالجُندِي</w:t>
      </w:r>
      <w:r w:rsidRPr="00BE2421">
        <w:rPr>
          <w:rStyle w:val="5-Char"/>
          <w:rFonts w:hint="cs"/>
          <w:rtl/>
        </w:rPr>
        <w:t>ِ</w:t>
      </w:r>
      <w:r w:rsidRPr="00BE2421">
        <w:rPr>
          <w:rStyle w:val="5-Char"/>
          <w:rtl/>
        </w:rPr>
        <w:t xml:space="preserve"> </w:t>
      </w:r>
      <w:r w:rsidRPr="00BE2421">
        <w:rPr>
          <w:rStyle w:val="5-Char"/>
          <w:rFonts w:hint="eastAsia"/>
          <w:rtl/>
        </w:rPr>
        <w:t>مَعَ</w:t>
      </w:r>
      <w:r w:rsidRPr="00BE2421">
        <w:rPr>
          <w:rStyle w:val="5-Char"/>
          <w:rtl/>
        </w:rPr>
        <w:t xml:space="preserve"> </w:t>
      </w:r>
      <w:r w:rsidRPr="00BE2421">
        <w:rPr>
          <w:rStyle w:val="5-Char"/>
          <w:rFonts w:hint="eastAsia"/>
          <w:rtl/>
        </w:rPr>
        <w:t>أَمِيرِه</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نَاوِيًا</w:t>
      </w:r>
      <w:r w:rsidRPr="00BE2421">
        <w:rPr>
          <w:rStyle w:val="5-Char"/>
          <w:rtl/>
        </w:rPr>
        <w:t xml:space="preserve"> </w:t>
      </w:r>
      <w:r w:rsidRPr="00BE2421">
        <w:rPr>
          <w:rStyle w:val="5-Char"/>
          <w:rFonts w:hint="eastAsia"/>
          <w:rtl/>
        </w:rPr>
        <w:t>دُونَ</w:t>
      </w:r>
      <w:r w:rsidRPr="00BE2421">
        <w:rPr>
          <w:rStyle w:val="5-Char"/>
          <w:rtl/>
        </w:rPr>
        <w:t xml:space="preserve"> </w:t>
      </w:r>
      <w:r w:rsidRPr="00BE2421">
        <w:rPr>
          <w:rStyle w:val="5-Char"/>
          <w:rFonts w:hint="eastAsia"/>
          <w:rtl/>
        </w:rPr>
        <w:t>الثَّلَاثَ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عتَبِرُ</w:t>
      </w:r>
      <w:r w:rsidRPr="00BE2421">
        <w:rPr>
          <w:rStyle w:val="5-Char"/>
          <w:rtl/>
        </w:rPr>
        <w:t xml:space="preserve"> </w:t>
      </w:r>
      <w:r w:rsidRPr="00BE2421">
        <w:rPr>
          <w:rStyle w:val="5-Char"/>
          <w:rFonts w:hint="eastAsia"/>
          <w:rtl/>
        </w:rPr>
        <w:t>نِيَّةُ</w:t>
      </w:r>
      <w:r w:rsidRPr="00BE2421">
        <w:rPr>
          <w:rStyle w:val="5-Char"/>
          <w:rtl/>
        </w:rPr>
        <w:t xml:space="preserve"> </w:t>
      </w:r>
      <w:r w:rsidRPr="00BE2421">
        <w:rPr>
          <w:rStyle w:val="5-Char"/>
          <w:rFonts w:hint="eastAsia"/>
          <w:rtl/>
        </w:rPr>
        <w:t>الإِقَامَةِ</w:t>
      </w:r>
      <w:r w:rsidRPr="00BE2421">
        <w:rPr>
          <w:rStyle w:val="5-Char"/>
          <w:rtl/>
        </w:rPr>
        <w:t xml:space="preserve"> </w:t>
      </w:r>
      <w:r w:rsidRPr="00BE2421">
        <w:rPr>
          <w:rStyle w:val="5-Char"/>
          <w:rFonts w:hint="eastAsia"/>
          <w:rtl/>
        </w:rPr>
        <w:t>وَالسَّفَرِ</w:t>
      </w:r>
      <w:r w:rsidRPr="00BE2421">
        <w:rPr>
          <w:rStyle w:val="5-Char"/>
          <w:rtl/>
        </w:rPr>
        <w:t xml:space="preserve"> </w:t>
      </w:r>
      <w:r w:rsidRPr="00BE2421">
        <w:rPr>
          <w:rStyle w:val="5-Char"/>
          <w:rFonts w:hint="eastAsia"/>
          <w:rtl/>
        </w:rPr>
        <w:t>م</w:t>
      </w:r>
      <w:r w:rsidRPr="00BE2421">
        <w:rPr>
          <w:rStyle w:val="5-Char"/>
          <w:rFonts w:hint="cs"/>
          <w:rtl/>
        </w:rPr>
        <w:t>ِ</w:t>
      </w:r>
      <w:r w:rsidRPr="00BE2421">
        <w:rPr>
          <w:rStyle w:val="5-Char"/>
          <w:rFonts w:hint="eastAsia"/>
          <w:rtl/>
        </w:rPr>
        <w:t>نَ</w:t>
      </w:r>
      <w:r w:rsidRPr="00BE2421">
        <w:rPr>
          <w:rStyle w:val="5-Char"/>
          <w:rtl/>
        </w:rPr>
        <w:t xml:space="preserve"> </w:t>
      </w:r>
      <w:r w:rsidRPr="00BE2421">
        <w:rPr>
          <w:rStyle w:val="5-Char"/>
          <w:rFonts w:hint="eastAsia"/>
          <w:rtl/>
        </w:rPr>
        <w:t>الأَصلِ</w:t>
      </w:r>
      <w:r w:rsidRPr="00BE2421">
        <w:rPr>
          <w:rStyle w:val="5-Char"/>
          <w:rtl/>
        </w:rPr>
        <w:t xml:space="preserve"> </w:t>
      </w:r>
      <w:r w:rsidRPr="00BE2421">
        <w:rPr>
          <w:rStyle w:val="5-Char"/>
          <w:rFonts w:hint="eastAsia"/>
          <w:rtl/>
        </w:rPr>
        <w:t>دُونَ</w:t>
      </w:r>
      <w:r w:rsidRPr="00BE2421">
        <w:rPr>
          <w:rStyle w:val="5-Char"/>
          <w:rtl/>
        </w:rPr>
        <w:t xml:space="preserve"> </w:t>
      </w:r>
      <w:r w:rsidRPr="00BE2421">
        <w:rPr>
          <w:rStyle w:val="5-Char"/>
          <w:rFonts w:hint="eastAsia"/>
          <w:rtl/>
        </w:rPr>
        <w:t>التَّبعِ</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عُلِمَ</w:t>
      </w:r>
      <w:r w:rsidRPr="00BE2421">
        <w:rPr>
          <w:rStyle w:val="5-Char"/>
          <w:rtl/>
        </w:rPr>
        <w:t xml:space="preserve"> </w:t>
      </w:r>
      <w:r w:rsidRPr="00BE2421">
        <w:rPr>
          <w:rStyle w:val="5-Char"/>
          <w:rFonts w:hint="eastAsia"/>
          <w:rtl/>
        </w:rPr>
        <w:t>نِيَّةُ</w:t>
      </w:r>
      <w:r w:rsidRPr="00BE2421">
        <w:rPr>
          <w:rStyle w:val="5-Char"/>
          <w:rtl/>
        </w:rPr>
        <w:t xml:space="preserve"> </w:t>
      </w:r>
      <w:r w:rsidRPr="00BE2421">
        <w:rPr>
          <w:rStyle w:val="5-Char"/>
          <w:rFonts w:hint="eastAsia"/>
          <w:rtl/>
        </w:rPr>
        <w:t>المَتبُوعِ</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أَصَحِّ</w:t>
      </w:r>
      <w:r w:rsidRPr="00BE2421">
        <w:rPr>
          <w:rStyle w:val="5-Char"/>
          <w:rFonts w:hint="cs"/>
          <w:rtl/>
        </w:rPr>
        <w:t>.</w:t>
      </w:r>
      <w:r w:rsidRPr="00BE2421">
        <w:rPr>
          <w:rStyle w:val="5-Char"/>
          <w:rtl/>
        </w:rPr>
        <w:t xml:space="preserve"> </w:t>
      </w:r>
      <w:r w:rsidRPr="00BE2421">
        <w:rPr>
          <w:rStyle w:val="5-Char"/>
          <w:rFonts w:hint="eastAsia"/>
          <w:rtl/>
        </w:rPr>
        <w:t>وَالقَصرُ</w:t>
      </w:r>
      <w:r w:rsidRPr="00BE2421">
        <w:rPr>
          <w:rStyle w:val="5-Char"/>
          <w:rFonts w:hint="cs"/>
          <w:rtl/>
        </w:rPr>
        <w:t>،</w:t>
      </w:r>
      <w:r w:rsidRPr="00BE2421">
        <w:rPr>
          <w:rStyle w:val="5-Char"/>
          <w:rtl/>
        </w:rPr>
        <w:t xml:space="preserve"> </w:t>
      </w:r>
      <w:r w:rsidRPr="00BE2421">
        <w:rPr>
          <w:rStyle w:val="5-Char"/>
          <w:rFonts w:hint="eastAsia"/>
          <w:rtl/>
        </w:rPr>
        <w:t>عَزِيمَةٌ</w:t>
      </w:r>
      <w:r w:rsidRPr="00BE2421">
        <w:rPr>
          <w:rStyle w:val="5-Char"/>
          <w:rtl/>
        </w:rPr>
        <w:t xml:space="preserve"> </w:t>
      </w:r>
      <w:r w:rsidRPr="00BE2421">
        <w:rPr>
          <w:rStyle w:val="5-Char"/>
          <w:rFonts w:hint="eastAsia"/>
          <w:rtl/>
        </w:rPr>
        <w:t>عِندَنَا</w:t>
      </w:r>
      <w:r w:rsidRPr="00BE2421">
        <w:rPr>
          <w:rStyle w:val="5-Char"/>
          <w:rFonts w:hint="cs"/>
          <w:rtl/>
        </w:rPr>
        <w:t>؛</w:t>
      </w:r>
      <w:r w:rsidRPr="00BE2421">
        <w:rPr>
          <w:rStyle w:val="5-Char"/>
          <w:rtl/>
        </w:rPr>
        <w:t xml:space="preserve"> </w:t>
      </w:r>
      <w:r w:rsidRPr="00BE2421">
        <w:rPr>
          <w:rStyle w:val="5-Char"/>
          <w:rFonts w:hint="eastAsia"/>
          <w:rtl/>
        </w:rPr>
        <w:t>فَإِذَا</w:t>
      </w:r>
      <w:r w:rsidRPr="00BE2421">
        <w:rPr>
          <w:rStyle w:val="5-Char"/>
          <w:rtl/>
        </w:rPr>
        <w:t xml:space="preserve"> </w:t>
      </w:r>
      <w:r w:rsidRPr="00BE2421">
        <w:rPr>
          <w:rStyle w:val="5-Char"/>
          <w:rFonts w:hint="eastAsia"/>
          <w:rtl/>
        </w:rPr>
        <w:t>أَتَمَّ</w:t>
      </w:r>
      <w:r w:rsidRPr="00BE2421">
        <w:rPr>
          <w:rStyle w:val="5-Char"/>
          <w:rtl/>
        </w:rPr>
        <w:t xml:space="preserve"> </w:t>
      </w:r>
      <w:r w:rsidRPr="00BE2421">
        <w:rPr>
          <w:rStyle w:val="5-Char"/>
          <w:rFonts w:hint="eastAsia"/>
          <w:rtl/>
        </w:rPr>
        <w:t>الرُّبَاعِيَّ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عَدَ</w:t>
      </w:r>
      <w:r w:rsidRPr="00BE2421">
        <w:rPr>
          <w:rStyle w:val="5-Char"/>
          <w:rtl/>
        </w:rPr>
        <w:t xml:space="preserve"> </w:t>
      </w:r>
      <w:r w:rsidRPr="00BE2421">
        <w:rPr>
          <w:rStyle w:val="5-Char"/>
          <w:rFonts w:hint="eastAsia"/>
          <w:rtl/>
        </w:rPr>
        <w:t>القُعُودَ</w:t>
      </w:r>
      <w:r w:rsidRPr="00BE2421">
        <w:rPr>
          <w:rStyle w:val="5-Char"/>
          <w:rtl/>
        </w:rPr>
        <w:t xml:space="preserve"> </w:t>
      </w:r>
      <w:r w:rsidRPr="00BE2421">
        <w:rPr>
          <w:rStyle w:val="5-Char"/>
          <w:rFonts w:hint="eastAsia"/>
          <w:rtl/>
        </w:rPr>
        <w:t>الأَوَّلَ</w:t>
      </w:r>
      <w:r w:rsidRPr="00BE2421">
        <w:rPr>
          <w:rStyle w:val="5-Char"/>
          <w:rtl/>
        </w:rPr>
        <w:t xml:space="preserve"> </w:t>
      </w:r>
      <w:r w:rsidRPr="00BE2421">
        <w:rPr>
          <w:rStyle w:val="5-Char"/>
          <w:rFonts w:hint="eastAsia"/>
          <w:rtl/>
        </w:rPr>
        <w:t>صَحَّت</w:t>
      </w:r>
      <w:r w:rsidRPr="00BE2421">
        <w:rPr>
          <w:rStyle w:val="5-Char"/>
          <w:rtl/>
        </w:rPr>
        <w:t xml:space="preserve"> </w:t>
      </w:r>
      <w:r w:rsidRPr="00BE2421">
        <w:rPr>
          <w:rStyle w:val="5-Char"/>
          <w:rFonts w:hint="eastAsia"/>
          <w:rtl/>
        </w:rPr>
        <w:t>صَلَاتُه</w:t>
      </w:r>
      <w:r w:rsidRPr="00BE2421">
        <w:rPr>
          <w:rStyle w:val="5-Char"/>
          <w:rtl/>
        </w:rPr>
        <w:t xml:space="preserve"> </w:t>
      </w:r>
      <w:r w:rsidRPr="00BE2421">
        <w:rPr>
          <w:rStyle w:val="5-Char"/>
          <w:rFonts w:hint="eastAsia"/>
          <w:rtl/>
        </w:rPr>
        <w:t>مَعَ</w:t>
      </w:r>
      <w:r w:rsidRPr="00BE2421">
        <w:rPr>
          <w:rStyle w:val="5-Char"/>
          <w:rtl/>
        </w:rPr>
        <w:t xml:space="preserve"> </w:t>
      </w:r>
      <w:r w:rsidRPr="00BE2421">
        <w:rPr>
          <w:rStyle w:val="5-Char"/>
          <w:rFonts w:hint="eastAsia"/>
          <w:rtl/>
        </w:rPr>
        <w:t>الك</w:t>
      </w:r>
      <w:r w:rsidRPr="00BE2421">
        <w:rPr>
          <w:rStyle w:val="5-Char"/>
          <w:rFonts w:hint="cs"/>
          <w:rtl/>
        </w:rPr>
        <w:t>َ</w:t>
      </w:r>
      <w:r w:rsidRPr="00BE2421">
        <w:rPr>
          <w:rStyle w:val="5-Char"/>
          <w:rFonts w:hint="eastAsia"/>
          <w:rtl/>
        </w:rPr>
        <w:t>رَاهَ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لَّا</w:t>
      </w:r>
      <w:r w:rsidRPr="00BE2421">
        <w:rPr>
          <w:rStyle w:val="5-Char"/>
          <w:rtl/>
        </w:rPr>
        <w:t xml:space="preserve"> </w:t>
      </w:r>
      <w:r w:rsidRPr="00BE2421">
        <w:rPr>
          <w:rStyle w:val="5-Char"/>
          <w:rFonts w:hint="eastAsia"/>
          <w:rtl/>
        </w:rPr>
        <w:t>فَلَا</w:t>
      </w:r>
      <w:r w:rsidRPr="00BE2421">
        <w:rPr>
          <w:rStyle w:val="5-Char"/>
          <w:rtl/>
        </w:rPr>
        <w:t xml:space="preserve"> </w:t>
      </w:r>
      <w:r w:rsidRPr="00BE2421">
        <w:rPr>
          <w:rStyle w:val="5-Char"/>
          <w:rFonts w:hint="eastAsia"/>
          <w:rtl/>
        </w:rPr>
        <w:t>تَصِحُّ</w:t>
      </w:r>
      <w:r w:rsidRPr="00BE2421">
        <w:rPr>
          <w:rStyle w:val="5-Char"/>
          <w:rtl/>
        </w:rPr>
        <w:t xml:space="preserve"> </w:t>
      </w:r>
      <w:r w:rsidRPr="00BE2421">
        <w:rPr>
          <w:rStyle w:val="5-Char"/>
          <w:rFonts w:hint="eastAsia"/>
          <w:rtl/>
        </w:rPr>
        <w:t>إِلَّا</w:t>
      </w:r>
      <w:r w:rsidRPr="00BE2421">
        <w:rPr>
          <w:rStyle w:val="5-Char"/>
          <w:rtl/>
        </w:rPr>
        <w:t xml:space="preserve"> </w:t>
      </w:r>
      <w:r w:rsidRPr="00BE2421">
        <w:rPr>
          <w:rStyle w:val="5-Char"/>
          <w:rFonts w:hint="eastAsia"/>
          <w:rtl/>
        </w:rPr>
        <w:t>إِذَا</w:t>
      </w:r>
      <w:r w:rsidRPr="00BE2421">
        <w:rPr>
          <w:rStyle w:val="5-Char"/>
          <w:rtl/>
        </w:rPr>
        <w:t xml:space="preserve"> </w:t>
      </w:r>
      <w:r w:rsidRPr="00BE2421">
        <w:rPr>
          <w:rStyle w:val="5-Char"/>
          <w:rFonts w:hint="eastAsia"/>
          <w:rtl/>
        </w:rPr>
        <w:t>نَوَ</w:t>
      </w:r>
      <w:r w:rsidR="00D65C23" w:rsidRPr="00BE2421">
        <w:rPr>
          <w:rStyle w:val="5-Char"/>
          <w:rFonts w:hint="cs"/>
          <w:rtl/>
        </w:rPr>
        <w:t>ی</w:t>
      </w:r>
      <w:r w:rsidRPr="00BE2421">
        <w:rPr>
          <w:rStyle w:val="5-Char"/>
          <w:rtl/>
        </w:rPr>
        <w:t xml:space="preserve"> </w:t>
      </w:r>
      <w:r w:rsidRPr="00BE2421">
        <w:rPr>
          <w:rStyle w:val="5-Char"/>
          <w:rFonts w:hint="eastAsia"/>
          <w:rtl/>
        </w:rPr>
        <w:t>الإِقَامَةَ</w:t>
      </w:r>
      <w:r w:rsidRPr="00BE2421">
        <w:rPr>
          <w:rStyle w:val="5-Char"/>
          <w:rtl/>
        </w:rPr>
        <w:t xml:space="preserve"> </w:t>
      </w:r>
      <w:r w:rsidRPr="00BE2421">
        <w:rPr>
          <w:rStyle w:val="5-Char"/>
          <w:rFonts w:hint="eastAsia"/>
          <w:rtl/>
        </w:rPr>
        <w:t>لمَّا</w:t>
      </w:r>
      <w:r w:rsidRPr="00BE2421">
        <w:rPr>
          <w:rStyle w:val="5-Char"/>
          <w:rtl/>
        </w:rPr>
        <w:t xml:space="preserve"> </w:t>
      </w:r>
      <w:r w:rsidRPr="00BE2421">
        <w:rPr>
          <w:rStyle w:val="5-Char"/>
          <w:rFonts w:hint="eastAsia"/>
          <w:rtl/>
        </w:rPr>
        <w:t>قَامَ</w:t>
      </w:r>
      <w:r w:rsidRPr="00BE2421">
        <w:rPr>
          <w:rStyle w:val="5-Char"/>
          <w:rtl/>
        </w:rPr>
        <w:t xml:space="preserve"> </w:t>
      </w:r>
      <w:r w:rsidRPr="00BE2421">
        <w:rPr>
          <w:rStyle w:val="5-Char"/>
          <w:rFonts w:hint="eastAsia"/>
          <w:rtl/>
        </w:rPr>
        <w:t>لِلثَّالِثَةِ</w:t>
      </w:r>
      <w:r w:rsidR="0079281F" w:rsidRPr="00BE2421">
        <w:rPr>
          <w:rStyle w:val="5-Char"/>
          <w:rFonts w:hint="cs"/>
          <w:rtl/>
        </w:rPr>
        <w:t>.</w:t>
      </w:r>
    </w:p>
    <w:p w:rsidR="00940F0E" w:rsidRPr="00BE2421" w:rsidRDefault="00940F0E"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زَالُ</w:t>
      </w:r>
      <w:r w:rsidRPr="00BE2421">
        <w:rPr>
          <w:rStyle w:val="5-Char"/>
          <w:rtl/>
        </w:rPr>
        <w:t xml:space="preserve"> </w:t>
      </w:r>
      <w:r w:rsidRPr="00BE2421">
        <w:rPr>
          <w:rStyle w:val="5-Char"/>
          <w:rFonts w:hint="eastAsia"/>
          <w:rtl/>
        </w:rPr>
        <w:t>يَقصُرُ</w:t>
      </w:r>
      <w:r w:rsidRPr="00BE2421">
        <w:rPr>
          <w:rStyle w:val="5-Char"/>
          <w:rtl/>
        </w:rPr>
        <w:t xml:space="preserve"> </w:t>
      </w:r>
      <w:r w:rsidRPr="00BE2421">
        <w:rPr>
          <w:rStyle w:val="5-Char"/>
          <w:rFonts w:hint="eastAsia"/>
          <w:rtl/>
        </w:rPr>
        <w:t>حَتَّ</w:t>
      </w:r>
      <w:r w:rsidR="00D65C23" w:rsidRPr="00BE2421">
        <w:rPr>
          <w:rStyle w:val="5-Char"/>
          <w:rFonts w:hint="cs"/>
          <w:rtl/>
        </w:rPr>
        <w:t>ی</w:t>
      </w:r>
      <w:r w:rsidRPr="00BE2421">
        <w:rPr>
          <w:rStyle w:val="5-Char"/>
          <w:rtl/>
        </w:rPr>
        <w:t xml:space="preserve"> </w:t>
      </w:r>
      <w:r w:rsidRPr="00BE2421">
        <w:rPr>
          <w:rStyle w:val="5-Char"/>
          <w:rFonts w:hint="eastAsia"/>
          <w:rtl/>
        </w:rPr>
        <w:t>يَدخُلَ</w:t>
      </w:r>
      <w:r w:rsidRPr="00BE2421">
        <w:rPr>
          <w:rStyle w:val="5-Char"/>
          <w:rtl/>
        </w:rPr>
        <w:t xml:space="preserve"> </w:t>
      </w:r>
      <w:r w:rsidRPr="00BE2421">
        <w:rPr>
          <w:rStyle w:val="5-Char"/>
          <w:rFonts w:hint="eastAsia"/>
          <w:rtl/>
        </w:rPr>
        <w:t>مِصر</w:t>
      </w:r>
      <w:r w:rsidRPr="00BE2421">
        <w:rPr>
          <w:rStyle w:val="5-Char"/>
          <w:rFonts w:hint="cs"/>
          <w:rtl/>
        </w:rPr>
        <w:t>َ</w:t>
      </w:r>
      <w:r w:rsidRPr="00BE2421">
        <w:rPr>
          <w:rStyle w:val="5-Char"/>
          <w:rFonts w:hint="eastAsia"/>
          <w:rtl/>
        </w:rPr>
        <w:t>هِ</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يَنوِيَ</w:t>
      </w:r>
      <w:r w:rsidRPr="00BE2421">
        <w:rPr>
          <w:rStyle w:val="5-Char"/>
          <w:rtl/>
        </w:rPr>
        <w:t xml:space="preserve"> </w:t>
      </w:r>
      <w:r w:rsidRPr="00BE2421">
        <w:rPr>
          <w:rStyle w:val="5-Char"/>
          <w:rFonts w:hint="eastAsia"/>
          <w:rtl/>
        </w:rPr>
        <w:t>إِقَامَتَه</w:t>
      </w:r>
      <w:r w:rsidRPr="00BE2421">
        <w:rPr>
          <w:rStyle w:val="5-Char"/>
          <w:rtl/>
        </w:rPr>
        <w:t xml:space="preserve"> </w:t>
      </w:r>
      <w:r w:rsidRPr="00BE2421">
        <w:rPr>
          <w:rStyle w:val="5-Char"/>
          <w:rFonts w:hint="eastAsia"/>
          <w:rtl/>
        </w:rPr>
        <w:t>نِصفَ</w:t>
      </w:r>
      <w:r w:rsidRPr="00BE2421">
        <w:rPr>
          <w:rStyle w:val="5-Char"/>
          <w:rtl/>
        </w:rPr>
        <w:t xml:space="preserve"> </w:t>
      </w:r>
      <w:r w:rsidRPr="00BE2421">
        <w:rPr>
          <w:rStyle w:val="5-Char"/>
          <w:rFonts w:hint="eastAsia"/>
          <w:rtl/>
        </w:rPr>
        <w:t>شَهرٍ</w:t>
      </w:r>
      <w:r w:rsidRPr="00BE2421">
        <w:rPr>
          <w:rStyle w:val="5-Char"/>
          <w:rtl/>
        </w:rPr>
        <w:t xml:space="preserve"> </w:t>
      </w:r>
      <w:r w:rsidRPr="00BE2421">
        <w:rPr>
          <w:rStyle w:val="5-Char"/>
          <w:rFonts w:hint="eastAsia"/>
          <w:rtl/>
        </w:rPr>
        <w:t>بِبَلَدٍ</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قَريَ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صَرَ</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نَوَ</w:t>
      </w:r>
      <w:r w:rsidR="00D65C23" w:rsidRPr="00BE2421">
        <w:rPr>
          <w:rStyle w:val="5-Char"/>
          <w:rFonts w:hint="cs"/>
          <w:rtl/>
        </w:rPr>
        <w:t>ی</w:t>
      </w:r>
      <w:r w:rsidRPr="00BE2421">
        <w:rPr>
          <w:rStyle w:val="5-Char"/>
          <w:rtl/>
        </w:rPr>
        <w:t xml:space="preserve"> </w:t>
      </w:r>
      <w:r w:rsidRPr="00BE2421">
        <w:rPr>
          <w:rStyle w:val="5-Char"/>
          <w:rFonts w:hint="eastAsia"/>
          <w:rtl/>
        </w:rPr>
        <w:t>أَقَلَّ</w:t>
      </w:r>
      <w:r w:rsidRPr="00BE2421">
        <w:rPr>
          <w:rStyle w:val="5-Char"/>
          <w:rtl/>
        </w:rPr>
        <w:t xml:space="preserve"> </w:t>
      </w:r>
      <w:r w:rsidRPr="00BE2421">
        <w:rPr>
          <w:rStyle w:val="5-Char"/>
          <w:rFonts w:hint="eastAsia"/>
          <w:rtl/>
        </w:rPr>
        <w:t>مِنهُ</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يَنوِ</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بَقِيَ</w:t>
      </w:r>
      <w:r w:rsidRPr="00BE2421">
        <w:rPr>
          <w:rStyle w:val="5-Char"/>
          <w:rtl/>
        </w:rPr>
        <w:t xml:space="preserve"> </w:t>
      </w:r>
      <w:r w:rsidRPr="00BE2421">
        <w:rPr>
          <w:rStyle w:val="5-Char"/>
          <w:rFonts w:hint="eastAsia"/>
          <w:rtl/>
        </w:rPr>
        <w:t>سِنِينَ</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تَصِحُّ</w:t>
      </w:r>
      <w:r w:rsidRPr="00BE2421">
        <w:rPr>
          <w:rStyle w:val="5-Char"/>
          <w:rtl/>
        </w:rPr>
        <w:t xml:space="preserve"> </w:t>
      </w:r>
      <w:r w:rsidRPr="00BE2421">
        <w:rPr>
          <w:rStyle w:val="5-Char"/>
          <w:rFonts w:hint="eastAsia"/>
          <w:rtl/>
        </w:rPr>
        <w:t>نِيَّةُ</w:t>
      </w:r>
      <w:r w:rsidRPr="00BE2421">
        <w:rPr>
          <w:rStyle w:val="5-Char"/>
          <w:rtl/>
        </w:rPr>
        <w:t xml:space="preserve"> </w:t>
      </w:r>
      <w:r w:rsidRPr="00BE2421">
        <w:rPr>
          <w:rStyle w:val="5-Char"/>
          <w:rFonts w:hint="eastAsia"/>
          <w:rtl/>
        </w:rPr>
        <w:t>الإِقَامَةِ</w:t>
      </w:r>
      <w:r w:rsidRPr="00BE2421">
        <w:rPr>
          <w:rStyle w:val="5-Char"/>
          <w:rtl/>
        </w:rPr>
        <w:t xml:space="preserve"> </w:t>
      </w:r>
      <w:r w:rsidRPr="00BE2421">
        <w:rPr>
          <w:rStyle w:val="5-Char"/>
          <w:rFonts w:hint="eastAsia"/>
          <w:rtl/>
        </w:rPr>
        <w:t>بِبَلدَتَينِ</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يُعَيِّنِ</w:t>
      </w:r>
      <w:r w:rsidRPr="00BE2421">
        <w:rPr>
          <w:rStyle w:val="5-Char"/>
          <w:rtl/>
        </w:rPr>
        <w:t xml:space="preserve"> </w:t>
      </w:r>
      <w:r w:rsidRPr="00BE2421">
        <w:rPr>
          <w:rStyle w:val="5-Char"/>
          <w:rFonts w:hint="eastAsia"/>
          <w:rtl/>
        </w:rPr>
        <w:t>المَبِيتَ</w:t>
      </w:r>
      <w:r w:rsidRPr="00BE2421">
        <w:rPr>
          <w:rStyle w:val="5-Char"/>
          <w:rtl/>
        </w:rPr>
        <w:t xml:space="preserve"> </w:t>
      </w:r>
      <w:r w:rsidRPr="00BE2421">
        <w:rPr>
          <w:rStyle w:val="5-Char"/>
          <w:rFonts w:hint="eastAsia"/>
          <w:rtl/>
        </w:rPr>
        <w:t>بِأَحَدِهِمَ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مَفَازَةٍ</w:t>
      </w:r>
      <w:r w:rsidRPr="00BE2421">
        <w:rPr>
          <w:rStyle w:val="5-Char"/>
          <w:rtl/>
        </w:rPr>
        <w:t xml:space="preserve"> </w:t>
      </w:r>
      <w:r w:rsidRPr="00BE2421">
        <w:rPr>
          <w:rStyle w:val="5-Char"/>
          <w:rFonts w:hint="eastAsia"/>
          <w:rtl/>
        </w:rPr>
        <w:t>لِغَيرِ</w:t>
      </w:r>
      <w:r w:rsidRPr="00BE2421">
        <w:rPr>
          <w:rStyle w:val="5-Char"/>
          <w:rtl/>
        </w:rPr>
        <w:t xml:space="preserve"> </w:t>
      </w:r>
      <w:r w:rsidRPr="00BE2421">
        <w:rPr>
          <w:rStyle w:val="5-Char"/>
          <w:rFonts w:hint="eastAsia"/>
          <w:rtl/>
        </w:rPr>
        <w:t>أَهلِ</w:t>
      </w:r>
      <w:r w:rsidRPr="00BE2421">
        <w:rPr>
          <w:rStyle w:val="5-Char"/>
          <w:rtl/>
        </w:rPr>
        <w:t xml:space="preserve"> </w:t>
      </w:r>
      <w:r w:rsidRPr="00BE2421">
        <w:rPr>
          <w:rStyle w:val="5-Char"/>
          <w:rFonts w:hint="eastAsia"/>
          <w:rtl/>
        </w:rPr>
        <w:t>الأَخبِيَ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لِعَسكَرِنَا</w:t>
      </w:r>
      <w:r w:rsidRPr="00BE2421">
        <w:rPr>
          <w:rStyle w:val="5-Char"/>
          <w:rtl/>
        </w:rPr>
        <w:t xml:space="preserve"> </w:t>
      </w:r>
      <w:r w:rsidRPr="00BE2421">
        <w:rPr>
          <w:rStyle w:val="5-Char"/>
          <w:rFonts w:hint="eastAsia"/>
          <w:rtl/>
        </w:rPr>
        <w:t>بِدَارِالحَربِ</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بِدَارِنَا</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مُحَاص</w:t>
      </w:r>
      <w:r w:rsidRPr="00BE2421">
        <w:rPr>
          <w:rStyle w:val="5-Char"/>
          <w:rFonts w:hint="cs"/>
          <w:rtl/>
        </w:rPr>
        <w:t>َ</w:t>
      </w:r>
      <w:r w:rsidRPr="00BE2421">
        <w:rPr>
          <w:rStyle w:val="5-Char"/>
          <w:rFonts w:hint="eastAsia"/>
          <w:rtl/>
        </w:rPr>
        <w:t>رَةِ</w:t>
      </w:r>
      <w:r w:rsidRPr="00BE2421">
        <w:rPr>
          <w:rStyle w:val="5-Char"/>
          <w:rtl/>
        </w:rPr>
        <w:t xml:space="preserve"> </w:t>
      </w:r>
      <w:r w:rsidRPr="00BE2421">
        <w:rPr>
          <w:rStyle w:val="5-Char"/>
          <w:rFonts w:hint="eastAsia"/>
          <w:rtl/>
        </w:rPr>
        <w:t>أَهلِ</w:t>
      </w:r>
      <w:r w:rsidRPr="00BE2421">
        <w:rPr>
          <w:rStyle w:val="5-Char"/>
          <w:rtl/>
        </w:rPr>
        <w:t xml:space="preserve"> </w:t>
      </w:r>
      <w:r w:rsidRPr="00BE2421">
        <w:rPr>
          <w:rStyle w:val="5-Char"/>
          <w:rFonts w:hint="eastAsia"/>
          <w:rtl/>
        </w:rPr>
        <w:t>البَغيِ</w:t>
      </w:r>
      <w:r w:rsidR="0079281F" w:rsidRPr="00BE2421">
        <w:rPr>
          <w:rStyle w:val="5-Char"/>
          <w:rFonts w:hint="cs"/>
          <w:rtl/>
        </w:rPr>
        <w:t>.</w:t>
      </w:r>
    </w:p>
    <w:p w:rsidR="00940F0E" w:rsidRPr="00BE2421" w:rsidRDefault="00940F0E"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اِقتَدَ</w:t>
      </w:r>
      <w:r w:rsidR="00D65C23" w:rsidRPr="00BE2421">
        <w:rPr>
          <w:rStyle w:val="5-Char"/>
          <w:rFonts w:hint="cs"/>
          <w:rtl/>
        </w:rPr>
        <w:t>ی</w:t>
      </w:r>
      <w:r w:rsidRPr="00BE2421">
        <w:rPr>
          <w:rStyle w:val="5-Char"/>
          <w:rtl/>
        </w:rPr>
        <w:t xml:space="preserve"> </w:t>
      </w:r>
      <w:r w:rsidRPr="00BE2421">
        <w:rPr>
          <w:rStyle w:val="5-Char"/>
          <w:rFonts w:hint="eastAsia"/>
          <w:rtl/>
        </w:rPr>
        <w:t>مُسَافِرٌ</w:t>
      </w:r>
      <w:r w:rsidRPr="00BE2421">
        <w:rPr>
          <w:rStyle w:val="5-Char"/>
          <w:rtl/>
        </w:rPr>
        <w:t xml:space="preserve"> </w:t>
      </w:r>
      <w:r w:rsidRPr="00BE2421">
        <w:rPr>
          <w:rStyle w:val="5-Char"/>
          <w:rFonts w:hint="eastAsia"/>
          <w:rtl/>
        </w:rPr>
        <w:t>بِمُقِيمٍ</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وَقتِ</w:t>
      </w:r>
      <w:r w:rsidRPr="00BE2421">
        <w:rPr>
          <w:rStyle w:val="5-Char"/>
          <w:rFonts w:hint="cs"/>
          <w:rtl/>
        </w:rPr>
        <w:t>،</w:t>
      </w:r>
      <w:r w:rsidRPr="00BE2421">
        <w:rPr>
          <w:rStyle w:val="5-Char"/>
          <w:rtl/>
        </w:rPr>
        <w:t xml:space="preserve"> </w:t>
      </w:r>
      <w:r w:rsidRPr="00BE2421">
        <w:rPr>
          <w:rStyle w:val="5-Char"/>
          <w:rFonts w:hint="eastAsia"/>
          <w:rtl/>
        </w:rPr>
        <w:t>صَحَّ</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أَتَمَّهَا</w:t>
      </w:r>
      <w:r w:rsidRPr="00BE2421">
        <w:rPr>
          <w:rStyle w:val="5-Char"/>
          <w:rtl/>
        </w:rPr>
        <w:t xml:space="preserve"> </w:t>
      </w:r>
      <w:r w:rsidRPr="00BE2421">
        <w:rPr>
          <w:rStyle w:val="5-Char"/>
          <w:rFonts w:hint="eastAsia"/>
          <w:rtl/>
        </w:rPr>
        <w:t>أَربَعً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بَعدَهُ</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صِحُّ</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بِعَكسِهِ</w:t>
      </w:r>
      <w:r w:rsidRPr="00BE2421">
        <w:rPr>
          <w:rStyle w:val="5-Char"/>
          <w:rtl/>
        </w:rPr>
        <w:t xml:space="preserve"> </w:t>
      </w:r>
      <w:r w:rsidRPr="00BE2421">
        <w:rPr>
          <w:rStyle w:val="5-Char"/>
          <w:rFonts w:hint="eastAsia"/>
          <w:rtl/>
        </w:rPr>
        <w:t>صَحَّ</w:t>
      </w:r>
      <w:r w:rsidRPr="00BE2421">
        <w:rPr>
          <w:rStyle w:val="5-Char"/>
          <w:rtl/>
        </w:rPr>
        <w:t xml:space="preserve"> </w:t>
      </w:r>
      <w:r w:rsidRPr="00BE2421">
        <w:rPr>
          <w:rStyle w:val="5-Char"/>
          <w:rFonts w:hint="eastAsia"/>
          <w:rtl/>
        </w:rPr>
        <w:t>فِيهِمَ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نَدَبَ</w:t>
      </w:r>
      <w:r w:rsidRPr="00BE2421">
        <w:rPr>
          <w:rStyle w:val="5-Char"/>
          <w:rtl/>
        </w:rPr>
        <w:t xml:space="preserve"> </w:t>
      </w:r>
      <w:r w:rsidRPr="00BE2421">
        <w:rPr>
          <w:rStyle w:val="5-Char"/>
          <w:rFonts w:hint="eastAsia"/>
          <w:rtl/>
        </w:rPr>
        <w:t>لِلإِمَامِ</w:t>
      </w:r>
      <w:r w:rsidRPr="00BE2421">
        <w:rPr>
          <w:rStyle w:val="5-Char"/>
          <w:rtl/>
        </w:rPr>
        <w:t xml:space="preserve"> </w:t>
      </w:r>
      <w:r w:rsidRPr="00BE2421">
        <w:rPr>
          <w:rStyle w:val="5-Char"/>
          <w:rFonts w:hint="eastAsia"/>
          <w:rtl/>
        </w:rPr>
        <w:t>أَن</w:t>
      </w:r>
      <w:r w:rsidRPr="00BE2421">
        <w:rPr>
          <w:rStyle w:val="5-Char"/>
          <w:rtl/>
        </w:rPr>
        <w:t xml:space="preserve"> </w:t>
      </w:r>
      <w:r w:rsidRPr="00BE2421">
        <w:rPr>
          <w:rStyle w:val="5-Char"/>
          <w:rFonts w:hint="eastAsia"/>
          <w:rtl/>
        </w:rPr>
        <w:t>يَقُولَ</w:t>
      </w:r>
      <w:r w:rsidRPr="00BE2421">
        <w:rPr>
          <w:rStyle w:val="5-Char"/>
          <w:rFonts w:hint="cs"/>
          <w:rtl/>
        </w:rPr>
        <w:t>:</w:t>
      </w:r>
      <w:r w:rsidRPr="00BE2421">
        <w:rPr>
          <w:rStyle w:val="5-Char"/>
          <w:rtl/>
        </w:rPr>
        <w:t xml:space="preserve"> </w:t>
      </w:r>
      <w:r w:rsidRPr="00BE2421">
        <w:rPr>
          <w:rStyle w:val="5-Char"/>
          <w:rFonts w:hint="cs"/>
          <w:rtl/>
        </w:rPr>
        <w:t>«</w:t>
      </w:r>
      <w:r w:rsidRPr="00BE2421">
        <w:rPr>
          <w:rStyle w:val="5-Char"/>
          <w:rFonts w:hint="eastAsia"/>
          <w:rtl/>
        </w:rPr>
        <w:t>أَتِمُّوا</w:t>
      </w:r>
      <w:r w:rsidRPr="00BE2421">
        <w:rPr>
          <w:rStyle w:val="5-Char"/>
          <w:rtl/>
        </w:rPr>
        <w:t xml:space="preserve"> </w:t>
      </w:r>
      <w:r w:rsidRPr="00BE2421">
        <w:rPr>
          <w:rStyle w:val="5-Char"/>
          <w:rFonts w:hint="eastAsia"/>
          <w:rtl/>
        </w:rPr>
        <w:t>صَلَاتَكُم</w:t>
      </w:r>
      <w:r w:rsidRPr="00BE2421">
        <w:rPr>
          <w:rStyle w:val="5-Char"/>
          <w:rtl/>
        </w:rPr>
        <w:t xml:space="preserve"> </w:t>
      </w:r>
      <w:r w:rsidRPr="00BE2421">
        <w:rPr>
          <w:rStyle w:val="5-Char"/>
          <w:rFonts w:hint="eastAsia"/>
          <w:rtl/>
        </w:rPr>
        <w:t>فَإِنِّي</w:t>
      </w:r>
      <w:r w:rsidRPr="00BE2421">
        <w:rPr>
          <w:rStyle w:val="5-Char"/>
          <w:rtl/>
        </w:rPr>
        <w:t xml:space="preserve"> </w:t>
      </w:r>
      <w:r w:rsidRPr="00BE2421">
        <w:rPr>
          <w:rStyle w:val="5-Char"/>
          <w:rFonts w:hint="eastAsia"/>
          <w:rtl/>
        </w:rPr>
        <w:t>مُسَافِرٌ</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نبَغِي</w:t>
      </w:r>
      <w:r w:rsidRPr="00BE2421">
        <w:rPr>
          <w:rStyle w:val="5-Char"/>
          <w:rtl/>
        </w:rPr>
        <w:t xml:space="preserve"> </w:t>
      </w:r>
      <w:r w:rsidRPr="00BE2421">
        <w:rPr>
          <w:rStyle w:val="5-Char"/>
          <w:rFonts w:hint="eastAsia"/>
          <w:rtl/>
        </w:rPr>
        <w:t>أَن</w:t>
      </w:r>
      <w:r w:rsidRPr="00BE2421">
        <w:rPr>
          <w:rStyle w:val="5-Char"/>
          <w:rtl/>
        </w:rPr>
        <w:t xml:space="preserve"> </w:t>
      </w:r>
      <w:r w:rsidRPr="00BE2421">
        <w:rPr>
          <w:rStyle w:val="5-Char"/>
          <w:rFonts w:hint="eastAsia"/>
          <w:rtl/>
        </w:rPr>
        <w:t>يَّقُولَ</w:t>
      </w:r>
      <w:r w:rsidRPr="00BE2421">
        <w:rPr>
          <w:rStyle w:val="5-Char"/>
          <w:rtl/>
        </w:rPr>
        <w:t xml:space="preserve"> </w:t>
      </w:r>
      <w:r w:rsidRPr="00BE2421">
        <w:rPr>
          <w:rStyle w:val="5-Char"/>
          <w:rFonts w:hint="eastAsia"/>
          <w:rtl/>
        </w:rPr>
        <w:t>ذَالِكَ</w:t>
      </w:r>
      <w:r w:rsidRPr="00BE2421">
        <w:rPr>
          <w:rStyle w:val="5-Char"/>
          <w:rtl/>
        </w:rPr>
        <w:t xml:space="preserve"> </w:t>
      </w:r>
      <w:r w:rsidRPr="00BE2421">
        <w:rPr>
          <w:rStyle w:val="5-Char"/>
          <w:rFonts w:hint="eastAsia"/>
          <w:rtl/>
        </w:rPr>
        <w:t>قَبلَ</w:t>
      </w:r>
      <w:r w:rsidRPr="00BE2421">
        <w:rPr>
          <w:rStyle w:val="5-Char"/>
          <w:rtl/>
        </w:rPr>
        <w:t xml:space="preserve"> </w:t>
      </w:r>
      <w:r w:rsidRPr="00BE2421">
        <w:rPr>
          <w:rStyle w:val="5-Char"/>
          <w:rFonts w:hint="eastAsia"/>
          <w:rtl/>
        </w:rPr>
        <w:t>شُرُوعِهِ</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صَّلَا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قرَأُ</w:t>
      </w:r>
      <w:r w:rsidRPr="00BE2421">
        <w:rPr>
          <w:rStyle w:val="5-Char"/>
          <w:rtl/>
        </w:rPr>
        <w:t xml:space="preserve"> </w:t>
      </w:r>
      <w:r w:rsidRPr="00BE2421">
        <w:rPr>
          <w:rStyle w:val="5-Char"/>
          <w:rFonts w:hint="eastAsia"/>
          <w:rtl/>
        </w:rPr>
        <w:t>المُقِيمُ</w:t>
      </w:r>
      <w:r w:rsidRPr="00BE2421">
        <w:rPr>
          <w:rStyle w:val="5-Char"/>
          <w:rtl/>
        </w:rPr>
        <w:t xml:space="preserve"> </w:t>
      </w:r>
      <w:r w:rsidRPr="00BE2421">
        <w:rPr>
          <w:rStyle w:val="5-Char"/>
          <w:rFonts w:hint="eastAsia"/>
          <w:rtl/>
        </w:rPr>
        <w:t>فِيمَا</w:t>
      </w:r>
      <w:r w:rsidRPr="00BE2421">
        <w:rPr>
          <w:rStyle w:val="5-Char"/>
          <w:rtl/>
        </w:rPr>
        <w:t xml:space="preserve"> </w:t>
      </w:r>
      <w:r w:rsidRPr="00BE2421">
        <w:rPr>
          <w:rStyle w:val="5-Char"/>
          <w:rFonts w:hint="eastAsia"/>
          <w:rtl/>
        </w:rPr>
        <w:t>يُتِمُّه</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فَرَاغِ</w:t>
      </w:r>
      <w:r w:rsidRPr="00BE2421">
        <w:rPr>
          <w:rStyle w:val="5-Char"/>
          <w:rtl/>
        </w:rPr>
        <w:t xml:space="preserve"> </w:t>
      </w:r>
      <w:r w:rsidRPr="00BE2421">
        <w:rPr>
          <w:rStyle w:val="5-Char"/>
          <w:rFonts w:hint="eastAsia"/>
          <w:rtl/>
        </w:rPr>
        <w:t>إِمَامِه</w:t>
      </w:r>
      <w:r w:rsidRPr="00BE2421">
        <w:rPr>
          <w:rStyle w:val="5-Char"/>
          <w:rtl/>
        </w:rPr>
        <w:t xml:space="preserve"> </w:t>
      </w:r>
      <w:r w:rsidRPr="00BE2421">
        <w:rPr>
          <w:rStyle w:val="5-Char"/>
          <w:rFonts w:hint="eastAsia"/>
          <w:rtl/>
        </w:rPr>
        <w:t>المُسَافِر</w:t>
      </w:r>
      <w:r w:rsidRPr="00BE2421">
        <w:rPr>
          <w:rStyle w:val="5-Char"/>
          <w:rFonts w:hint="cs"/>
          <w:rtl/>
        </w:rPr>
        <w:t>ِ</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أَصَحِّ</w:t>
      </w:r>
      <w:r w:rsidR="0079281F" w:rsidRPr="00BE2421">
        <w:rPr>
          <w:rStyle w:val="5-Char"/>
          <w:rFonts w:hint="cs"/>
          <w:rtl/>
        </w:rPr>
        <w:t>.</w:t>
      </w:r>
    </w:p>
    <w:p w:rsidR="00940F0E" w:rsidRPr="00BE2421" w:rsidRDefault="00940F0E"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فَائِتَةُ</w:t>
      </w:r>
      <w:r w:rsidRPr="00BE2421">
        <w:rPr>
          <w:rStyle w:val="5-Char"/>
          <w:rtl/>
        </w:rPr>
        <w:t xml:space="preserve"> </w:t>
      </w:r>
      <w:r w:rsidRPr="00BE2421">
        <w:rPr>
          <w:rStyle w:val="5-Char"/>
          <w:rFonts w:hint="eastAsia"/>
          <w:rtl/>
        </w:rPr>
        <w:t>السَّفَرِ</w:t>
      </w:r>
      <w:r w:rsidRPr="00BE2421">
        <w:rPr>
          <w:rStyle w:val="5-Char"/>
          <w:rtl/>
        </w:rPr>
        <w:t xml:space="preserve"> </w:t>
      </w:r>
      <w:r w:rsidRPr="00BE2421">
        <w:rPr>
          <w:rStyle w:val="5-Char"/>
          <w:rFonts w:hint="eastAsia"/>
          <w:rtl/>
        </w:rPr>
        <w:t>وَالحَضَرِ</w:t>
      </w:r>
      <w:r w:rsidRPr="00BE2421">
        <w:rPr>
          <w:rStyle w:val="5-Char"/>
          <w:rFonts w:hint="cs"/>
          <w:rtl/>
        </w:rPr>
        <w:t>،</w:t>
      </w:r>
      <w:r w:rsidRPr="00BE2421">
        <w:rPr>
          <w:rStyle w:val="5-Char"/>
          <w:rtl/>
        </w:rPr>
        <w:t xml:space="preserve"> </w:t>
      </w:r>
      <w:r w:rsidRPr="00BE2421">
        <w:rPr>
          <w:rStyle w:val="5-Char"/>
          <w:rFonts w:hint="eastAsia"/>
          <w:rtl/>
        </w:rPr>
        <w:t>تُقضَ</w:t>
      </w:r>
      <w:r w:rsidR="00942276" w:rsidRPr="00BE2421">
        <w:rPr>
          <w:rStyle w:val="5-Char"/>
          <w:rFonts w:hint="eastAsia"/>
          <w:rtl/>
        </w:rPr>
        <w:t>ي</w:t>
      </w:r>
      <w:r w:rsidRPr="00BE2421">
        <w:rPr>
          <w:rStyle w:val="5-Char"/>
          <w:rtl/>
        </w:rPr>
        <w:t xml:space="preserve"> </w:t>
      </w:r>
      <w:r w:rsidRPr="00BE2421">
        <w:rPr>
          <w:rStyle w:val="5-Char"/>
          <w:rFonts w:hint="eastAsia"/>
          <w:rtl/>
        </w:rPr>
        <w:t>رَكعَتَينِ</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أَربَعًا</w:t>
      </w:r>
      <w:r w:rsidRPr="00BE2421">
        <w:rPr>
          <w:rStyle w:val="5-Char"/>
          <w:rtl/>
        </w:rPr>
        <w:t xml:space="preserve"> </w:t>
      </w:r>
      <w:r w:rsidRPr="00BE2421">
        <w:rPr>
          <w:rStyle w:val="5-Char"/>
          <w:rFonts w:hint="eastAsia"/>
          <w:rtl/>
        </w:rPr>
        <w:t>وَالمُعتَبَرُ</w:t>
      </w:r>
      <w:r w:rsidRPr="00BE2421">
        <w:rPr>
          <w:rStyle w:val="5-Char"/>
          <w:rtl/>
        </w:rPr>
        <w:t xml:space="preserve"> </w:t>
      </w:r>
      <w:r w:rsidRPr="00BE2421">
        <w:rPr>
          <w:rStyle w:val="5-Char"/>
          <w:rFonts w:hint="eastAsia"/>
          <w:rtl/>
        </w:rPr>
        <w:t>فِيهِ</w:t>
      </w:r>
      <w:r w:rsidRPr="00BE2421">
        <w:rPr>
          <w:rStyle w:val="5-Char"/>
          <w:rtl/>
        </w:rPr>
        <w:t xml:space="preserve"> </w:t>
      </w:r>
      <w:r w:rsidRPr="00BE2421">
        <w:rPr>
          <w:rStyle w:val="5-Char"/>
          <w:rFonts w:hint="eastAsia"/>
          <w:rtl/>
        </w:rPr>
        <w:t>آخِرُ</w:t>
      </w:r>
      <w:r w:rsidRPr="00BE2421">
        <w:rPr>
          <w:rStyle w:val="5-Char"/>
          <w:rtl/>
        </w:rPr>
        <w:t xml:space="preserve"> </w:t>
      </w:r>
      <w:r w:rsidRPr="00BE2421">
        <w:rPr>
          <w:rStyle w:val="5-Char"/>
          <w:rFonts w:hint="eastAsia"/>
          <w:rtl/>
        </w:rPr>
        <w:t>الوَقتِ</w:t>
      </w:r>
      <w:r w:rsidR="0079281F" w:rsidRPr="00BE2421">
        <w:rPr>
          <w:rStyle w:val="5-Char"/>
          <w:rFonts w:hint="cs"/>
          <w:rtl/>
        </w:rPr>
        <w:t>.</w:t>
      </w:r>
    </w:p>
    <w:p w:rsidR="00940F0E" w:rsidRPr="00BE2421" w:rsidRDefault="00940F0E"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يَبطُلُ</w:t>
      </w:r>
      <w:r w:rsidRPr="00BE2421">
        <w:rPr>
          <w:rStyle w:val="5-Char"/>
          <w:rtl/>
        </w:rPr>
        <w:t xml:space="preserve"> </w:t>
      </w:r>
      <w:r w:rsidRPr="00BE2421">
        <w:rPr>
          <w:rStyle w:val="5-Char"/>
          <w:rFonts w:hint="eastAsia"/>
          <w:rtl/>
        </w:rPr>
        <w:t>الوَطَنُ</w:t>
      </w:r>
      <w:r w:rsidRPr="00BE2421">
        <w:rPr>
          <w:rStyle w:val="5-Char"/>
          <w:rtl/>
        </w:rPr>
        <w:t xml:space="preserve"> </w:t>
      </w:r>
      <w:r w:rsidRPr="00BE2421">
        <w:rPr>
          <w:rStyle w:val="5-Char"/>
          <w:rFonts w:hint="eastAsia"/>
          <w:rtl/>
        </w:rPr>
        <w:t>الأَصلِيُّ</w:t>
      </w:r>
      <w:r w:rsidRPr="00BE2421">
        <w:rPr>
          <w:rStyle w:val="5-Char"/>
          <w:rtl/>
        </w:rPr>
        <w:t xml:space="preserve"> </w:t>
      </w:r>
      <w:r w:rsidRPr="00BE2421">
        <w:rPr>
          <w:rStyle w:val="5-Char"/>
          <w:rFonts w:hint="eastAsia"/>
          <w:rtl/>
        </w:rPr>
        <w:t>بِمِثلِه</w:t>
      </w:r>
      <w:r w:rsidRPr="00BE2421">
        <w:rPr>
          <w:rStyle w:val="5-Char"/>
          <w:rtl/>
        </w:rPr>
        <w:t xml:space="preserve"> </w:t>
      </w:r>
      <w:r w:rsidRPr="00BE2421">
        <w:rPr>
          <w:rStyle w:val="5-Char"/>
          <w:rFonts w:hint="eastAsia"/>
          <w:rtl/>
        </w:rPr>
        <w:t>فَقَط</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بطُلُ</w:t>
      </w:r>
      <w:r w:rsidRPr="00BE2421">
        <w:rPr>
          <w:rStyle w:val="5-Char"/>
          <w:rtl/>
        </w:rPr>
        <w:t xml:space="preserve"> </w:t>
      </w:r>
      <w:r w:rsidRPr="00BE2421">
        <w:rPr>
          <w:rStyle w:val="5-Char"/>
          <w:rFonts w:hint="eastAsia"/>
          <w:rtl/>
        </w:rPr>
        <w:t>وَطَنُ</w:t>
      </w:r>
      <w:r w:rsidRPr="00BE2421">
        <w:rPr>
          <w:rStyle w:val="5-Char"/>
          <w:rtl/>
        </w:rPr>
        <w:t xml:space="preserve"> </w:t>
      </w:r>
      <w:r w:rsidRPr="00BE2421">
        <w:rPr>
          <w:rStyle w:val="5-Char"/>
          <w:rFonts w:hint="eastAsia"/>
          <w:rtl/>
        </w:rPr>
        <w:t>الإِقَامَةِ</w:t>
      </w:r>
      <w:r w:rsidRPr="00BE2421">
        <w:rPr>
          <w:rStyle w:val="5-Char"/>
          <w:rtl/>
        </w:rPr>
        <w:t xml:space="preserve"> </w:t>
      </w:r>
      <w:r w:rsidRPr="00BE2421">
        <w:rPr>
          <w:rStyle w:val="5-Char"/>
          <w:rFonts w:hint="eastAsia"/>
          <w:rtl/>
        </w:rPr>
        <w:t>بِمِثلِ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بِالسَّفَ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بِالأَصلِيِّ</w:t>
      </w:r>
      <w:r w:rsidRPr="00BE2421">
        <w:rPr>
          <w:rStyle w:val="5-Char"/>
          <w:rFonts w:hint="cs"/>
          <w:rtl/>
        </w:rPr>
        <w:t>.</w:t>
      </w:r>
      <w:r w:rsidRPr="00BE2421">
        <w:rPr>
          <w:rStyle w:val="5-Char"/>
          <w:rtl/>
        </w:rPr>
        <w:t xml:space="preserve"> </w:t>
      </w:r>
      <w:r w:rsidRPr="00BE2421">
        <w:rPr>
          <w:rStyle w:val="5-Char"/>
          <w:rFonts w:hint="eastAsia"/>
          <w:rtl/>
        </w:rPr>
        <w:t>وَالوَطَنُ</w:t>
      </w:r>
      <w:r w:rsidRPr="00BE2421">
        <w:rPr>
          <w:rStyle w:val="5-Char"/>
          <w:rtl/>
        </w:rPr>
        <w:t xml:space="preserve"> </w:t>
      </w:r>
      <w:r w:rsidRPr="00BE2421">
        <w:rPr>
          <w:rStyle w:val="5-Char"/>
          <w:rFonts w:hint="eastAsia"/>
          <w:rtl/>
        </w:rPr>
        <w:t>الأَصلِيُّ</w:t>
      </w:r>
      <w:r w:rsidRPr="00BE2421">
        <w:rPr>
          <w:rStyle w:val="5-Char"/>
          <w:rFonts w:hint="cs"/>
          <w:rtl/>
        </w:rPr>
        <w:t>:</w:t>
      </w:r>
      <w:r w:rsidRPr="00BE2421">
        <w:rPr>
          <w:rStyle w:val="5-Char"/>
          <w:rtl/>
        </w:rPr>
        <w:t xml:space="preserve"> </w:t>
      </w:r>
      <w:r w:rsidRPr="00BE2421">
        <w:rPr>
          <w:rStyle w:val="5-Char"/>
          <w:rFonts w:hint="eastAsia"/>
          <w:rtl/>
        </w:rPr>
        <w:t>هُوَ</w:t>
      </w:r>
      <w:r w:rsidRPr="00BE2421">
        <w:rPr>
          <w:rStyle w:val="5-Char"/>
          <w:rtl/>
        </w:rPr>
        <w:t xml:space="preserve"> </w:t>
      </w:r>
      <w:r w:rsidRPr="00BE2421">
        <w:rPr>
          <w:rStyle w:val="5-Char"/>
          <w:rFonts w:hint="eastAsia"/>
          <w:rtl/>
        </w:rPr>
        <w:t>الَّذِي</w:t>
      </w:r>
      <w:r w:rsidRPr="00BE2421">
        <w:rPr>
          <w:rStyle w:val="5-Char"/>
          <w:rtl/>
        </w:rPr>
        <w:t xml:space="preserve"> </w:t>
      </w:r>
      <w:r w:rsidRPr="00BE2421">
        <w:rPr>
          <w:rStyle w:val="5-Char"/>
          <w:rFonts w:hint="eastAsia"/>
          <w:rtl/>
        </w:rPr>
        <w:t>وُلِدَ</w:t>
      </w:r>
      <w:r w:rsidRPr="00BE2421">
        <w:rPr>
          <w:rStyle w:val="5-Char"/>
          <w:rtl/>
        </w:rPr>
        <w:t xml:space="preserve"> </w:t>
      </w:r>
      <w:r w:rsidRPr="00BE2421">
        <w:rPr>
          <w:rStyle w:val="5-Char"/>
          <w:rFonts w:hint="eastAsia"/>
          <w:rtl/>
        </w:rPr>
        <w:t>فِيهِ</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تَزَوَّجَ</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يَتَزَوَّج</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صَدَ</w:t>
      </w:r>
      <w:r w:rsidRPr="00BE2421">
        <w:rPr>
          <w:rStyle w:val="5-Char"/>
          <w:rtl/>
        </w:rPr>
        <w:t xml:space="preserve"> </w:t>
      </w:r>
      <w:r w:rsidRPr="00BE2421">
        <w:rPr>
          <w:rStyle w:val="5-Char"/>
          <w:rFonts w:hint="eastAsia"/>
          <w:rtl/>
        </w:rPr>
        <w:t>التَّعَيُّشَ</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الاِرتِحَال</w:t>
      </w:r>
      <w:r w:rsidRPr="00BE2421">
        <w:rPr>
          <w:rStyle w:val="5-Char"/>
          <w:rFonts w:hint="cs"/>
          <w:rtl/>
        </w:rPr>
        <w:t>َ</w:t>
      </w:r>
      <w:r w:rsidRPr="00BE2421">
        <w:rPr>
          <w:rStyle w:val="5-Char"/>
          <w:rtl/>
        </w:rPr>
        <w:t xml:space="preserve"> </w:t>
      </w:r>
      <w:r w:rsidRPr="00BE2421">
        <w:rPr>
          <w:rStyle w:val="5-Char"/>
          <w:rFonts w:hint="eastAsia"/>
          <w:rtl/>
        </w:rPr>
        <w:t>عَنهُ</w:t>
      </w:r>
      <w:r w:rsidRPr="00BE2421">
        <w:rPr>
          <w:rStyle w:val="5-Char"/>
          <w:rFonts w:hint="cs"/>
          <w:rtl/>
        </w:rPr>
        <w:t>.</w:t>
      </w:r>
      <w:r w:rsidR="0079281F" w:rsidRPr="00BE2421">
        <w:rPr>
          <w:rStyle w:val="5-Char"/>
          <w:rFonts w:hint="cs"/>
          <w:rtl/>
        </w:rPr>
        <w:t>.</w:t>
      </w:r>
    </w:p>
    <w:p w:rsidR="00940F0E" w:rsidRDefault="00940F0E" w:rsidP="00AF1D25">
      <w:pPr>
        <w:rPr>
          <w:rStyle w:val="5-Char"/>
          <w:rtl/>
        </w:rPr>
      </w:pPr>
      <w:r w:rsidRPr="00BE2421">
        <w:rPr>
          <w:rStyle w:val="5-Char"/>
          <w:rFonts w:hint="eastAsia"/>
          <w:rtl/>
        </w:rPr>
        <w:t>وَ</w:t>
      </w:r>
      <w:r w:rsidRPr="00BE2421">
        <w:rPr>
          <w:rStyle w:val="5-Char"/>
          <w:rtl/>
        </w:rPr>
        <w:t xml:space="preserve"> </w:t>
      </w:r>
      <w:r w:rsidRPr="00BE2421">
        <w:rPr>
          <w:rStyle w:val="5-Char"/>
          <w:rFonts w:hint="eastAsia"/>
          <w:rtl/>
        </w:rPr>
        <w:t>وَطَنُ</w:t>
      </w:r>
      <w:r w:rsidRPr="00BE2421">
        <w:rPr>
          <w:rStyle w:val="5-Char"/>
          <w:rtl/>
        </w:rPr>
        <w:t xml:space="preserve"> </w:t>
      </w:r>
      <w:r w:rsidRPr="00BE2421">
        <w:rPr>
          <w:rStyle w:val="5-Char"/>
          <w:rFonts w:hint="eastAsia"/>
          <w:rtl/>
        </w:rPr>
        <w:t>الإِقَامَةِ</w:t>
      </w:r>
      <w:r w:rsidRPr="00BE2421">
        <w:rPr>
          <w:rStyle w:val="5-Char"/>
          <w:rtl/>
        </w:rPr>
        <w:t xml:space="preserve"> </w:t>
      </w:r>
      <w:r w:rsidRPr="00BE2421">
        <w:rPr>
          <w:rStyle w:val="5-Char"/>
          <w:rFonts w:hint="eastAsia"/>
          <w:rtl/>
        </w:rPr>
        <w:t>مَوضِعٌ</w:t>
      </w:r>
      <w:r w:rsidRPr="00BE2421">
        <w:rPr>
          <w:rStyle w:val="5-Char"/>
          <w:rtl/>
        </w:rPr>
        <w:t xml:space="preserve"> </w:t>
      </w:r>
      <w:r w:rsidRPr="00BE2421">
        <w:rPr>
          <w:rStyle w:val="5-Char"/>
          <w:rFonts w:hint="eastAsia"/>
          <w:rtl/>
        </w:rPr>
        <w:t>نَوَ</w:t>
      </w:r>
      <w:r w:rsidR="00D65C23" w:rsidRPr="00BE2421">
        <w:rPr>
          <w:rStyle w:val="5-Char"/>
          <w:rFonts w:hint="cs"/>
          <w:rtl/>
        </w:rPr>
        <w:t>ی</w:t>
      </w:r>
      <w:r w:rsidRPr="00BE2421">
        <w:rPr>
          <w:rStyle w:val="5-Char"/>
          <w:rtl/>
        </w:rPr>
        <w:t xml:space="preserve"> </w:t>
      </w:r>
      <w:r w:rsidRPr="00BE2421">
        <w:rPr>
          <w:rStyle w:val="5-Char"/>
          <w:rFonts w:hint="eastAsia"/>
          <w:rtl/>
        </w:rPr>
        <w:t>الإِقَامَةَ</w:t>
      </w:r>
      <w:r w:rsidRPr="00BE2421">
        <w:rPr>
          <w:rStyle w:val="5-Char"/>
          <w:rFonts w:hint="cs"/>
          <w:rtl/>
        </w:rPr>
        <w:t>:</w:t>
      </w:r>
      <w:r w:rsidRPr="00BE2421">
        <w:rPr>
          <w:rStyle w:val="5-Char"/>
          <w:rtl/>
        </w:rPr>
        <w:t xml:space="preserve"> </w:t>
      </w:r>
      <w:r w:rsidRPr="00BE2421">
        <w:rPr>
          <w:rStyle w:val="5-Char"/>
          <w:rFonts w:hint="eastAsia"/>
          <w:rtl/>
        </w:rPr>
        <w:t>فِيهِ</w:t>
      </w:r>
      <w:r w:rsidRPr="00BE2421">
        <w:rPr>
          <w:rStyle w:val="5-Char"/>
          <w:rtl/>
        </w:rPr>
        <w:t xml:space="preserve"> </w:t>
      </w:r>
      <w:r w:rsidRPr="00BE2421">
        <w:rPr>
          <w:rStyle w:val="5-Char"/>
          <w:rFonts w:hint="eastAsia"/>
          <w:rtl/>
        </w:rPr>
        <w:t>نِصفَ</w:t>
      </w:r>
      <w:r w:rsidRPr="00BE2421">
        <w:rPr>
          <w:rStyle w:val="5-Char"/>
          <w:rtl/>
        </w:rPr>
        <w:t xml:space="preserve"> </w:t>
      </w:r>
      <w:r w:rsidRPr="00BE2421">
        <w:rPr>
          <w:rStyle w:val="5-Char"/>
          <w:rFonts w:hint="eastAsia"/>
          <w:rtl/>
        </w:rPr>
        <w:t>شَهرٍ</w:t>
      </w:r>
      <w:r w:rsidRPr="00BE2421">
        <w:rPr>
          <w:rStyle w:val="5-Char"/>
          <w:rtl/>
        </w:rPr>
        <w:t xml:space="preserve"> </w:t>
      </w:r>
      <w:r w:rsidRPr="00BE2421">
        <w:rPr>
          <w:rStyle w:val="5-Char"/>
          <w:rFonts w:hint="eastAsia"/>
          <w:rtl/>
        </w:rPr>
        <w:t>فَمَا</w:t>
      </w:r>
      <w:r w:rsidRPr="00BE2421">
        <w:rPr>
          <w:rStyle w:val="5-Char"/>
          <w:rtl/>
        </w:rPr>
        <w:t xml:space="preserve"> </w:t>
      </w:r>
      <w:r w:rsidRPr="00BE2421">
        <w:rPr>
          <w:rStyle w:val="5-Char"/>
          <w:rFonts w:hint="eastAsia"/>
          <w:rtl/>
        </w:rPr>
        <w:t>فَوقَ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يَعتَبِر</w:t>
      </w:r>
      <w:r w:rsidRPr="00BE2421">
        <w:rPr>
          <w:rStyle w:val="5-Char"/>
          <w:rtl/>
        </w:rPr>
        <w:t xml:space="preserve"> </w:t>
      </w:r>
      <w:r w:rsidRPr="00BE2421">
        <w:rPr>
          <w:rStyle w:val="5-Char"/>
          <w:rFonts w:hint="eastAsia"/>
          <w:rtl/>
        </w:rPr>
        <w:t>المُحَقِّقُونَ</w:t>
      </w:r>
      <w:r w:rsidRPr="00BE2421">
        <w:rPr>
          <w:rStyle w:val="5-Char"/>
          <w:rtl/>
        </w:rPr>
        <w:t xml:space="preserve"> </w:t>
      </w:r>
      <w:r w:rsidRPr="00BE2421">
        <w:rPr>
          <w:rStyle w:val="5-Char"/>
          <w:rFonts w:hint="eastAsia"/>
          <w:rtl/>
        </w:rPr>
        <w:t>وَطَنَ</w:t>
      </w:r>
      <w:r w:rsidRPr="00BE2421">
        <w:rPr>
          <w:rStyle w:val="5-Char"/>
          <w:rtl/>
        </w:rPr>
        <w:t xml:space="preserve"> </w:t>
      </w:r>
      <w:r w:rsidRPr="00BE2421">
        <w:rPr>
          <w:rStyle w:val="5-Char"/>
          <w:rFonts w:hint="eastAsia"/>
          <w:rtl/>
        </w:rPr>
        <w:t>السُّكنَ</w:t>
      </w:r>
      <w:r w:rsidR="00D65C23" w:rsidRPr="00BE2421">
        <w:rPr>
          <w:rStyle w:val="5-Char"/>
          <w:rFonts w:hint="cs"/>
          <w:rtl/>
        </w:rPr>
        <w:t>ی</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هُوَ</w:t>
      </w:r>
      <w:r w:rsidRPr="00BE2421">
        <w:rPr>
          <w:rStyle w:val="5-Char"/>
          <w:rFonts w:hint="cs"/>
          <w:rtl/>
        </w:rPr>
        <w:t>:</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يَنوِي</w:t>
      </w:r>
      <w:r w:rsidRPr="00BE2421">
        <w:rPr>
          <w:rStyle w:val="5-Char"/>
          <w:rtl/>
        </w:rPr>
        <w:t xml:space="preserve"> </w:t>
      </w:r>
      <w:r w:rsidRPr="00BE2421">
        <w:rPr>
          <w:rStyle w:val="5-Char"/>
          <w:rFonts w:hint="eastAsia"/>
          <w:rtl/>
        </w:rPr>
        <w:t>الإِقَامَةَ</w:t>
      </w:r>
      <w:r w:rsidRPr="00BE2421">
        <w:rPr>
          <w:rStyle w:val="5-Char"/>
          <w:rtl/>
        </w:rPr>
        <w:t xml:space="preserve"> </w:t>
      </w:r>
      <w:r w:rsidRPr="00BE2421">
        <w:rPr>
          <w:rStyle w:val="5-Char"/>
          <w:rFonts w:hint="eastAsia"/>
          <w:rtl/>
        </w:rPr>
        <w:t>فِيهِ</w:t>
      </w:r>
      <w:r w:rsidRPr="00BE2421">
        <w:rPr>
          <w:rStyle w:val="5-Char"/>
          <w:rtl/>
        </w:rPr>
        <w:t xml:space="preserve"> </w:t>
      </w:r>
      <w:r w:rsidRPr="00BE2421">
        <w:rPr>
          <w:rStyle w:val="5-Char"/>
          <w:rFonts w:hint="eastAsia"/>
          <w:rtl/>
        </w:rPr>
        <w:t>دُونَ</w:t>
      </w:r>
      <w:r w:rsidRPr="00BE2421">
        <w:rPr>
          <w:rStyle w:val="5-Char"/>
          <w:rtl/>
        </w:rPr>
        <w:t xml:space="preserve"> </w:t>
      </w:r>
      <w:r w:rsidRPr="00BE2421">
        <w:rPr>
          <w:rStyle w:val="5-Char"/>
          <w:rFonts w:hint="eastAsia"/>
          <w:rtl/>
        </w:rPr>
        <w:t>نِصفِ</w:t>
      </w:r>
      <w:r w:rsidRPr="00BE2421">
        <w:rPr>
          <w:rStyle w:val="5-Char"/>
          <w:rtl/>
        </w:rPr>
        <w:t xml:space="preserve"> </w:t>
      </w:r>
      <w:r w:rsidRPr="00BE2421">
        <w:rPr>
          <w:rStyle w:val="5-Char"/>
          <w:rFonts w:hint="eastAsia"/>
          <w:rtl/>
        </w:rPr>
        <w:t>شَهرٍ</w:t>
      </w:r>
      <w:r w:rsidR="0079281F" w:rsidRPr="00BE2421">
        <w:rPr>
          <w:rStyle w:val="5-Char"/>
          <w:rFonts w:hint="cs"/>
          <w:rtl/>
        </w:rPr>
        <w:t>.</w:t>
      </w:r>
    </w:p>
    <w:p w:rsidR="00A36B77" w:rsidRDefault="00A36B77" w:rsidP="00AF1D25">
      <w:pPr>
        <w:rPr>
          <w:rStyle w:val="5-Char"/>
          <w:bCs/>
          <w:rtl/>
        </w:rPr>
        <w:sectPr w:rsidR="00A36B77" w:rsidSect="005412C9">
          <w:footnotePr>
            <w:numRestart w:val="eachPage"/>
          </w:footnotePr>
          <w:pgSz w:w="9356" w:h="13608" w:code="9"/>
          <w:pgMar w:top="567" w:right="1134" w:bottom="851" w:left="1134" w:header="454" w:footer="0" w:gutter="0"/>
          <w:cols w:space="708"/>
          <w:titlePg/>
          <w:bidi/>
          <w:docGrid w:linePitch="360"/>
        </w:sectPr>
      </w:pPr>
    </w:p>
    <w:p w:rsidR="00E81847" w:rsidRPr="00574F69" w:rsidRDefault="00E81847" w:rsidP="00A36B77">
      <w:pPr>
        <w:pStyle w:val="2-"/>
        <w:rPr>
          <w:rtl/>
        </w:rPr>
      </w:pPr>
      <w:bookmarkStart w:id="93" w:name="_Toc440375851"/>
      <w:r w:rsidRPr="00574F69">
        <w:rPr>
          <w:rFonts w:hint="cs"/>
          <w:rtl/>
        </w:rPr>
        <w:t>باب: پ</w:t>
      </w:r>
      <w:r w:rsidR="000751A8">
        <w:rPr>
          <w:rFonts w:hint="cs"/>
          <w:rtl/>
        </w:rPr>
        <w:t>ی</w:t>
      </w:r>
      <w:r w:rsidRPr="00574F69">
        <w:rPr>
          <w:rFonts w:hint="cs"/>
          <w:rtl/>
        </w:rPr>
        <w:t>رامون نماز مسافر</w:t>
      </w:r>
      <w:bookmarkEnd w:id="93"/>
    </w:p>
    <w:p w:rsidR="00E81847" w:rsidRPr="007100A7" w:rsidRDefault="00E81847" w:rsidP="00AF1D25">
      <w:pPr>
        <w:rPr>
          <w:rStyle w:val="1-Char"/>
          <w:rtl/>
        </w:rPr>
      </w:pPr>
      <w:r w:rsidRPr="007100A7">
        <w:rPr>
          <w:rStyle w:val="1-Char"/>
          <w:rFonts w:hint="cs"/>
          <w:rtl/>
        </w:rPr>
        <w:t>[</w:t>
      </w:r>
      <w:r w:rsidRPr="00FE6406">
        <w:rPr>
          <w:rStyle w:val="9-Char"/>
          <w:rFonts w:eastAsia="Batang" w:hint="cs"/>
          <w:rtl/>
        </w:rPr>
        <w:t>سفر</w:t>
      </w:r>
      <w:r w:rsidRPr="007100A7">
        <w:rPr>
          <w:rStyle w:val="1-Char"/>
          <w:rFonts w:hint="cs"/>
          <w:rtl/>
        </w:rPr>
        <w:t>، موجب مشقّت و دشوار</w:t>
      </w:r>
      <w:r w:rsidR="00446BB7">
        <w:rPr>
          <w:rStyle w:val="1-Char"/>
          <w:rFonts w:hint="cs"/>
          <w:rtl/>
        </w:rPr>
        <w:t>ی</w:t>
      </w:r>
      <w:r w:rsidRPr="007100A7">
        <w:rPr>
          <w:rStyle w:val="1-Char"/>
          <w:rFonts w:hint="cs"/>
          <w:rtl/>
        </w:rPr>
        <w:t xml:space="preserve"> است و گمان مشقت و رنج در سفر م</w:t>
      </w:r>
      <w:r w:rsidR="00446BB7">
        <w:rPr>
          <w:rStyle w:val="1-Char"/>
          <w:rFonts w:hint="cs"/>
          <w:rtl/>
        </w:rPr>
        <w:t>ی</w:t>
      </w:r>
      <w:r w:rsidRPr="007100A7">
        <w:rPr>
          <w:rStyle w:val="1-Char"/>
          <w:rFonts w:hint="cs"/>
          <w:rtl/>
        </w:rPr>
        <w:t>‌رود و مشقّت و رنج، آسانگ</w:t>
      </w:r>
      <w:r w:rsidR="00446BB7">
        <w:rPr>
          <w:rStyle w:val="1-Char"/>
          <w:rFonts w:hint="cs"/>
          <w:rtl/>
        </w:rPr>
        <w:t>ی</w:t>
      </w:r>
      <w:r w:rsidRPr="007100A7">
        <w:rPr>
          <w:rStyle w:val="1-Char"/>
          <w:rFonts w:hint="cs"/>
          <w:rtl/>
        </w:rPr>
        <w:t>ر</w:t>
      </w:r>
      <w:r w:rsidR="00446BB7">
        <w:rPr>
          <w:rStyle w:val="1-Char"/>
          <w:rFonts w:hint="cs"/>
          <w:rtl/>
        </w:rPr>
        <w:t>ی</w:t>
      </w:r>
      <w:r w:rsidRPr="007100A7">
        <w:rPr>
          <w:rStyle w:val="1-Char"/>
          <w:rFonts w:hint="cs"/>
          <w:rtl/>
        </w:rPr>
        <w:t xml:space="preserve"> و سهولت را ا</w:t>
      </w:r>
      <w:r w:rsidR="00446BB7">
        <w:rPr>
          <w:rStyle w:val="1-Char"/>
          <w:rFonts w:hint="cs"/>
          <w:rtl/>
        </w:rPr>
        <w:t>ی</w:t>
      </w:r>
      <w:r w:rsidRPr="007100A7">
        <w:rPr>
          <w:rStyle w:val="1-Char"/>
          <w:rFonts w:hint="cs"/>
          <w:rtl/>
        </w:rPr>
        <w:t>جاب م</w:t>
      </w:r>
      <w:r w:rsidR="00446BB7">
        <w:rPr>
          <w:rStyle w:val="1-Char"/>
          <w:rFonts w:hint="cs"/>
          <w:rtl/>
        </w:rPr>
        <w:t>ی</w:t>
      </w:r>
      <w:r w:rsidRPr="007100A7">
        <w:rPr>
          <w:rStyle w:val="1-Char"/>
          <w:rFonts w:hint="cs"/>
          <w:rtl/>
        </w:rPr>
        <w:t>‌کند؛ از ا</w:t>
      </w:r>
      <w:r w:rsidR="00446BB7">
        <w:rPr>
          <w:rStyle w:val="1-Char"/>
          <w:rFonts w:hint="cs"/>
          <w:rtl/>
        </w:rPr>
        <w:t>ی</w:t>
      </w:r>
      <w:r w:rsidRPr="007100A7">
        <w:rPr>
          <w:rStyle w:val="1-Char"/>
          <w:rFonts w:hint="cs"/>
          <w:rtl/>
        </w:rPr>
        <w:t>ن رو، شارع مقدّس اسلام، در سفر، نمازها</w:t>
      </w:r>
      <w:r w:rsidR="00446BB7">
        <w:rPr>
          <w:rStyle w:val="1-Char"/>
          <w:rFonts w:hint="cs"/>
          <w:rtl/>
        </w:rPr>
        <w:t>ی</w:t>
      </w:r>
      <w:r w:rsidRPr="007100A7">
        <w:rPr>
          <w:rStyle w:val="1-Char"/>
          <w:rFonts w:hint="cs"/>
          <w:rtl/>
        </w:rPr>
        <w:t xml:space="preserve"> چهار رکعت</w:t>
      </w:r>
      <w:r w:rsidR="00446BB7">
        <w:rPr>
          <w:rStyle w:val="1-Char"/>
          <w:rFonts w:hint="cs"/>
          <w:rtl/>
        </w:rPr>
        <w:t>ی</w:t>
      </w:r>
      <w:r w:rsidRPr="007100A7">
        <w:rPr>
          <w:rStyle w:val="1-Char"/>
          <w:rFonts w:hint="cs"/>
          <w:rtl/>
        </w:rPr>
        <w:t xml:space="preserve"> را به دو رکعت</w:t>
      </w:r>
      <w:r w:rsidR="00446BB7">
        <w:rPr>
          <w:rStyle w:val="1-Char"/>
          <w:rFonts w:hint="cs"/>
          <w:rtl/>
        </w:rPr>
        <w:t>ی</w:t>
      </w:r>
      <w:r w:rsidRPr="007100A7">
        <w:rPr>
          <w:rStyle w:val="1-Char"/>
          <w:rFonts w:hint="cs"/>
          <w:rtl/>
        </w:rPr>
        <w:t xml:space="preserve"> تخف</w:t>
      </w:r>
      <w:r w:rsidR="00446BB7">
        <w:rPr>
          <w:rStyle w:val="1-Char"/>
          <w:rFonts w:hint="cs"/>
          <w:rtl/>
        </w:rPr>
        <w:t>ی</w:t>
      </w:r>
      <w:r w:rsidRPr="007100A7">
        <w:rPr>
          <w:rStyle w:val="1-Char"/>
          <w:rFonts w:hint="cs"/>
          <w:rtl/>
        </w:rPr>
        <w:t>ف داده و پا</w:t>
      </w:r>
      <w:r w:rsidR="00446BB7">
        <w:rPr>
          <w:rStyle w:val="1-Char"/>
          <w:rFonts w:hint="cs"/>
          <w:rtl/>
        </w:rPr>
        <w:t>یی</w:t>
      </w:r>
      <w:r w:rsidRPr="007100A7">
        <w:rPr>
          <w:rStyle w:val="1-Char"/>
          <w:rFonts w:hint="cs"/>
          <w:rtl/>
        </w:rPr>
        <w:t>ن آورده است.</w:t>
      </w:r>
    </w:p>
    <w:p w:rsidR="00E81847" w:rsidRPr="007100A7" w:rsidRDefault="00E81847" w:rsidP="00AF1D25">
      <w:pPr>
        <w:rPr>
          <w:rStyle w:val="1-Char"/>
          <w:rtl/>
        </w:rPr>
      </w:pPr>
      <w:r w:rsidRPr="007100A7">
        <w:rPr>
          <w:rStyle w:val="1-Char"/>
          <w:rFonts w:hint="cs"/>
          <w:rtl/>
        </w:rPr>
        <w:t>قرآن کر</w:t>
      </w:r>
      <w:r w:rsidR="00446BB7">
        <w:rPr>
          <w:rStyle w:val="1-Char"/>
          <w:rFonts w:hint="cs"/>
          <w:rtl/>
        </w:rPr>
        <w:t>ی</w:t>
      </w:r>
      <w:r w:rsidRPr="007100A7">
        <w:rPr>
          <w:rStyle w:val="1-Char"/>
          <w:rFonts w:hint="cs"/>
          <w:rtl/>
        </w:rPr>
        <w:t>م و سنّت نبو</w:t>
      </w:r>
      <w:r w:rsidR="00446BB7">
        <w:rPr>
          <w:rStyle w:val="1-Char"/>
          <w:rFonts w:hint="cs"/>
          <w:rtl/>
        </w:rPr>
        <w:t>ی</w:t>
      </w:r>
      <w:r w:rsidRPr="007100A7">
        <w:rPr>
          <w:rStyle w:val="1-Char"/>
          <w:rFonts w:hint="cs"/>
          <w:rtl/>
        </w:rPr>
        <w:t xml:space="preserve"> و اجماع امّت اسلام</w:t>
      </w:r>
      <w:r w:rsidR="00446BB7">
        <w:rPr>
          <w:rStyle w:val="1-Char"/>
          <w:rFonts w:hint="cs"/>
          <w:rtl/>
        </w:rPr>
        <w:t>ی</w:t>
      </w:r>
      <w:r w:rsidRPr="007100A7">
        <w:rPr>
          <w:rStyle w:val="1-Char"/>
          <w:rFonts w:hint="cs"/>
          <w:rtl/>
        </w:rPr>
        <w:t xml:space="preserve"> بر آن دلالت دارند که در سفر، کوتاه کردن نماز و شکسته خواندن آن جا</w:t>
      </w:r>
      <w:r w:rsidR="00446BB7">
        <w:rPr>
          <w:rStyle w:val="1-Char"/>
          <w:rFonts w:hint="cs"/>
          <w:rtl/>
        </w:rPr>
        <w:t>ی</w:t>
      </w:r>
      <w:r w:rsidRPr="007100A7">
        <w:rPr>
          <w:rStyle w:val="1-Char"/>
          <w:rFonts w:hint="cs"/>
          <w:rtl/>
        </w:rPr>
        <w:t>ز است.</w:t>
      </w:r>
    </w:p>
    <w:p w:rsidR="00E81847" w:rsidRPr="007100A7" w:rsidRDefault="00E81847" w:rsidP="00A36B77">
      <w:pPr>
        <w:rPr>
          <w:rStyle w:val="1-Char"/>
          <w:rtl/>
        </w:rPr>
      </w:pPr>
      <w:r w:rsidRPr="007100A7">
        <w:rPr>
          <w:rStyle w:val="1-Char"/>
          <w:rFonts w:hint="cs"/>
          <w:rtl/>
        </w:rPr>
        <w:t>خداوند بلندمرتبه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د:</w:t>
      </w:r>
      <w:r w:rsidR="00A36B77">
        <w:rPr>
          <w:rStyle w:val="1-Char"/>
          <w:rFonts w:hint="cs"/>
          <w:rtl/>
        </w:rPr>
        <w:t xml:space="preserve"> </w:t>
      </w:r>
      <w:r w:rsidR="00A36B77">
        <w:rPr>
          <w:rStyle w:val="1-Char"/>
          <w:rFonts w:cs="Traditional Arabic"/>
          <w:color w:val="000000"/>
          <w:shd w:val="clear" w:color="auto" w:fill="FFFFFF"/>
          <w:rtl/>
          <w:lang w:bidi="fa-IR"/>
        </w:rPr>
        <w:t>﴿</w:t>
      </w:r>
      <w:r w:rsidR="00A36B77" w:rsidRPr="000751A8">
        <w:rPr>
          <w:rStyle w:val="4-Char"/>
          <w:rtl/>
        </w:rPr>
        <w:t xml:space="preserve">وَإِذَا ضَرَبۡتُمۡ فِي </w:t>
      </w:r>
      <w:r w:rsidR="00A36B77" w:rsidRPr="000751A8">
        <w:rPr>
          <w:rStyle w:val="4-Char"/>
          <w:rFonts w:hint="cs"/>
          <w:rtl/>
        </w:rPr>
        <w:t>ٱ</w:t>
      </w:r>
      <w:r w:rsidR="00A36B77" w:rsidRPr="000751A8">
        <w:rPr>
          <w:rStyle w:val="4-Char"/>
          <w:rFonts w:hint="eastAsia"/>
          <w:rtl/>
        </w:rPr>
        <w:t>لۡأَرۡضِ</w:t>
      </w:r>
      <w:r w:rsidR="00A36B77" w:rsidRPr="000751A8">
        <w:rPr>
          <w:rStyle w:val="4-Char"/>
          <w:rtl/>
        </w:rPr>
        <w:t xml:space="preserve"> فَلَيۡسَ عَلَيۡكُمۡ جُنَاحٌ أَن تَقۡصُرُواْ مِنَ </w:t>
      </w:r>
      <w:r w:rsidR="00A36B77" w:rsidRPr="000751A8">
        <w:rPr>
          <w:rStyle w:val="4-Char"/>
          <w:rFonts w:hint="cs"/>
          <w:rtl/>
        </w:rPr>
        <w:t>ٱ</w:t>
      </w:r>
      <w:r w:rsidR="00A36B77" w:rsidRPr="000751A8">
        <w:rPr>
          <w:rStyle w:val="4-Char"/>
          <w:rFonts w:hint="eastAsia"/>
          <w:rtl/>
        </w:rPr>
        <w:t>لصَّلَوٰةِ</w:t>
      </w:r>
      <w:r w:rsidR="00A36B77" w:rsidRPr="000751A8">
        <w:rPr>
          <w:rStyle w:val="4-Char"/>
          <w:rtl/>
        </w:rPr>
        <w:t xml:space="preserve"> إِنۡ خِفۡتُمۡ أَن يَفۡتِنَكُمُ </w:t>
      </w:r>
      <w:r w:rsidR="00A36B77" w:rsidRPr="000751A8">
        <w:rPr>
          <w:rStyle w:val="4-Char"/>
          <w:rFonts w:hint="cs"/>
          <w:rtl/>
        </w:rPr>
        <w:t>ٱ</w:t>
      </w:r>
      <w:r w:rsidR="00A36B77" w:rsidRPr="000751A8">
        <w:rPr>
          <w:rStyle w:val="4-Char"/>
          <w:rFonts w:hint="eastAsia"/>
          <w:rtl/>
        </w:rPr>
        <w:t>لَّذِينَ</w:t>
      </w:r>
      <w:r w:rsidR="00A36B77" w:rsidRPr="000751A8">
        <w:rPr>
          <w:rStyle w:val="4-Char"/>
          <w:rtl/>
        </w:rPr>
        <w:t xml:space="preserve"> كَفَرُوٓاْۚ</w:t>
      </w:r>
      <w:r w:rsidR="00A36B77">
        <w:rPr>
          <w:rStyle w:val="1-Char"/>
          <w:rFonts w:cs="Traditional Arabic"/>
          <w:color w:val="000000"/>
          <w:shd w:val="clear" w:color="auto" w:fill="FFFFFF"/>
          <w:rtl/>
          <w:lang w:bidi="fa-IR"/>
        </w:rPr>
        <w:t>﴾</w:t>
      </w:r>
      <w:r w:rsidR="00A36B77" w:rsidRPr="000751A8">
        <w:rPr>
          <w:rStyle w:val="4-Char"/>
          <w:rtl/>
        </w:rPr>
        <w:t xml:space="preserve"> </w:t>
      </w:r>
      <w:r w:rsidR="00A36B77" w:rsidRPr="000751A8">
        <w:rPr>
          <w:rStyle w:val="9-Char1"/>
          <w:rtl/>
        </w:rPr>
        <w:t>[النساء: 101]</w:t>
      </w:r>
      <w:r w:rsidRPr="007100A7">
        <w:rPr>
          <w:rStyle w:val="1-Char"/>
          <w:rFonts w:hint="cs"/>
          <w:rtl/>
        </w:rPr>
        <w:t xml:space="preserve"> </w:t>
      </w:r>
      <w:r w:rsidRPr="00BE2421">
        <w:rPr>
          <w:rStyle w:val="6-Char"/>
          <w:rFonts w:hint="cs"/>
          <w:rtl/>
        </w:rPr>
        <w:t>«هرگاه در زم</w:t>
      </w:r>
      <w:r w:rsidR="00446BB7">
        <w:rPr>
          <w:rStyle w:val="6-Char"/>
          <w:rFonts w:hint="cs"/>
          <w:rtl/>
        </w:rPr>
        <w:t>ی</w:t>
      </w:r>
      <w:r w:rsidRPr="00BE2421">
        <w:rPr>
          <w:rStyle w:val="6-Char"/>
          <w:rFonts w:hint="cs"/>
          <w:rtl/>
        </w:rPr>
        <w:t>ن به مسافرت پرداخت</w:t>
      </w:r>
      <w:r w:rsidR="00446BB7">
        <w:rPr>
          <w:rStyle w:val="6-Char"/>
          <w:rFonts w:hint="cs"/>
          <w:rtl/>
        </w:rPr>
        <w:t>ی</w:t>
      </w:r>
      <w:r w:rsidRPr="00BE2421">
        <w:rPr>
          <w:rStyle w:val="6-Char"/>
          <w:rFonts w:hint="cs"/>
          <w:rtl/>
        </w:rPr>
        <w:t>د و نماز را کوتاه خواند</w:t>
      </w:r>
      <w:r w:rsidR="00446BB7">
        <w:rPr>
          <w:rStyle w:val="6-Char"/>
          <w:rFonts w:hint="cs"/>
          <w:rtl/>
        </w:rPr>
        <w:t>ی</w:t>
      </w:r>
      <w:r w:rsidRPr="00BE2421">
        <w:rPr>
          <w:rStyle w:val="6-Char"/>
          <w:rFonts w:hint="cs"/>
          <w:rtl/>
        </w:rPr>
        <w:t>د، گناه</w:t>
      </w:r>
      <w:r w:rsidR="00446BB7">
        <w:rPr>
          <w:rStyle w:val="6-Char"/>
          <w:rFonts w:hint="cs"/>
          <w:rtl/>
        </w:rPr>
        <w:t>ی</w:t>
      </w:r>
      <w:r w:rsidRPr="00BE2421">
        <w:rPr>
          <w:rStyle w:val="6-Char"/>
          <w:rFonts w:hint="cs"/>
          <w:rtl/>
        </w:rPr>
        <w:t xml:space="preserve"> بر شما ن</w:t>
      </w:r>
      <w:r w:rsidR="00446BB7">
        <w:rPr>
          <w:rStyle w:val="6-Char"/>
          <w:rFonts w:hint="cs"/>
          <w:rtl/>
        </w:rPr>
        <w:t>ی</w:t>
      </w:r>
      <w:r w:rsidRPr="00BE2421">
        <w:rPr>
          <w:rStyle w:val="6-Char"/>
          <w:rFonts w:hint="cs"/>
          <w:rtl/>
        </w:rPr>
        <w:t>ست اگر ترس</w:t>
      </w:r>
      <w:r w:rsidR="00446BB7">
        <w:rPr>
          <w:rStyle w:val="6-Char"/>
          <w:rFonts w:hint="cs"/>
          <w:rtl/>
        </w:rPr>
        <w:t>ی</w:t>
      </w:r>
      <w:r w:rsidRPr="00BE2421">
        <w:rPr>
          <w:rStyle w:val="6-Char"/>
          <w:rFonts w:hint="cs"/>
          <w:rtl/>
        </w:rPr>
        <w:t>د</w:t>
      </w:r>
      <w:r w:rsidR="00446BB7">
        <w:rPr>
          <w:rStyle w:val="6-Char"/>
          <w:rFonts w:hint="cs"/>
          <w:rtl/>
        </w:rPr>
        <w:t>ی</w:t>
      </w:r>
      <w:r w:rsidRPr="00BE2421">
        <w:rPr>
          <w:rStyle w:val="6-Char"/>
          <w:rFonts w:hint="cs"/>
          <w:rtl/>
        </w:rPr>
        <w:t>د که کافران، بلا</w:t>
      </w:r>
      <w:r w:rsidR="00446BB7">
        <w:rPr>
          <w:rStyle w:val="6-Char"/>
          <w:rFonts w:hint="cs"/>
          <w:rtl/>
        </w:rPr>
        <w:t>یی</w:t>
      </w:r>
      <w:r w:rsidRPr="00BE2421">
        <w:rPr>
          <w:rStyle w:val="6-Char"/>
          <w:rFonts w:hint="cs"/>
          <w:rtl/>
        </w:rPr>
        <w:t xml:space="preserve"> به شما برسانند و به فتنه‌ا</w:t>
      </w:r>
      <w:r w:rsidR="00446BB7">
        <w:rPr>
          <w:rStyle w:val="6-Char"/>
          <w:rFonts w:hint="cs"/>
          <w:rtl/>
        </w:rPr>
        <w:t>ی</w:t>
      </w:r>
      <w:r w:rsidRPr="00BE2421">
        <w:rPr>
          <w:rStyle w:val="6-Char"/>
          <w:rFonts w:hint="cs"/>
          <w:rtl/>
        </w:rPr>
        <w:t xml:space="preserve"> گرفتارتان گردانند»</w:t>
      </w:r>
      <w:r w:rsidRPr="007100A7">
        <w:rPr>
          <w:rStyle w:val="1-Char"/>
          <w:rFonts w:hint="cs"/>
          <w:rtl/>
        </w:rPr>
        <w:t>.</w:t>
      </w:r>
    </w:p>
    <w:p w:rsidR="00E81847" w:rsidRPr="007100A7" w:rsidRDefault="00E81847" w:rsidP="00AF1D25">
      <w:pPr>
        <w:rPr>
          <w:rStyle w:val="1-Char"/>
          <w:rtl/>
        </w:rPr>
      </w:pPr>
      <w:r w:rsidRPr="007100A7">
        <w:rPr>
          <w:rStyle w:val="1-Char"/>
          <w:rFonts w:hint="cs"/>
          <w:rtl/>
        </w:rPr>
        <w:t xml:space="preserve">از </w:t>
      </w:r>
      <w:r w:rsidR="00446BB7">
        <w:rPr>
          <w:rStyle w:val="1-Char"/>
          <w:rFonts w:hint="cs"/>
          <w:rtl/>
        </w:rPr>
        <w:t>ی</w:t>
      </w:r>
      <w:r w:rsidRPr="007100A7">
        <w:rPr>
          <w:rStyle w:val="1-Char"/>
          <w:rFonts w:hint="cs"/>
          <w:rtl/>
        </w:rPr>
        <w:t>عل</w:t>
      </w:r>
      <w:r w:rsidR="00446BB7">
        <w:rPr>
          <w:rStyle w:val="1-Char"/>
          <w:rFonts w:hint="cs"/>
          <w:rtl/>
        </w:rPr>
        <w:t>ی</w:t>
      </w:r>
      <w:r w:rsidRPr="007100A7">
        <w:rPr>
          <w:rStyle w:val="1-Char"/>
          <w:rFonts w:hint="cs"/>
          <w:rtl/>
        </w:rPr>
        <w:t xml:space="preserve"> بن ام</w:t>
      </w:r>
      <w:r w:rsidR="00446BB7">
        <w:rPr>
          <w:rStyle w:val="1-Char"/>
          <w:rFonts w:hint="cs"/>
          <w:rtl/>
        </w:rPr>
        <w:t>ی</w:t>
      </w:r>
      <w:r w:rsidRPr="007100A7">
        <w:rPr>
          <w:rStyle w:val="1-Char"/>
          <w:rFonts w:hint="cs"/>
          <w:rtl/>
        </w:rPr>
        <w:t>ه</w:t>
      </w:r>
      <w:r w:rsidR="00FE6406" w:rsidRPr="00FE6406">
        <w:rPr>
          <w:rStyle w:val="1-Char"/>
          <w:rFonts w:cs="CTraditional Arabic" w:hint="cs"/>
          <w:rtl/>
        </w:rPr>
        <w:t>س</w:t>
      </w:r>
      <w:r w:rsidRPr="007100A7">
        <w:rPr>
          <w:rStyle w:val="1-Char"/>
          <w:rFonts w:hint="cs"/>
          <w:rtl/>
        </w:rPr>
        <w:t xml:space="preserve"> روا</w:t>
      </w:r>
      <w:r w:rsidR="00446BB7">
        <w:rPr>
          <w:rStyle w:val="1-Char"/>
          <w:rFonts w:hint="cs"/>
          <w:rtl/>
        </w:rPr>
        <w:t>ی</w:t>
      </w:r>
      <w:r w:rsidRPr="007100A7">
        <w:rPr>
          <w:rStyle w:val="1-Char"/>
          <w:rFonts w:hint="cs"/>
          <w:rtl/>
        </w:rPr>
        <w:t>ت است: از عمربن خطاب</w:t>
      </w:r>
      <w:r w:rsidR="00FE6406" w:rsidRPr="00FE6406">
        <w:rPr>
          <w:rStyle w:val="1-Char"/>
          <w:rFonts w:cs="CTraditional Arabic" w:hint="cs"/>
          <w:rtl/>
        </w:rPr>
        <w:t>س</w:t>
      </w:r>
      <w:r w:rsidRPr="007100A7">
        <w:rPr>
          <w:rStyle w:val="1-Char"/>
          <w:rFonts w:hint="cs"/>
          <w:rtl/>
        </w:rPr>
        <w:t xml:space="preserve"> درباره‌</w:t>
      </w:r>
      <w:r w:rsidR="00446BB7">
        <w:rPr>
          <w:rStyle w:val="1-Char"/>
          <w:rFonts w:hint="cs"/>
          <w:rtl/>
        </w:rPr>
        <w:t>ی</w:t>
      </w:r>
      <w:r w:rsidRPr="007100A7">
        <w:rPr>
          <w:rStyle w:val="1-Char"/>
          <w:rFonts w:hint="cs"/>
          <w:rtl/>
        </w:rPr>
        <w:t xml:space="preserve"> ا</w:t>
      </w:r>
      <w:r w:rsidR="00446BB7">
        <w:rPr>
          <w:rStyle w:val="1-Char"/>
          <w:rFonts w:hint="cs"/>
          <w:rtl/>
        </w:rPr>
        <w:t>ی</w:t>
      </w:r>
      <w:r w:rsidRPr="007100A7">
        <w:rPr>
          <w:rStyle w:val="1-Char"/>
          <w:rFonts w:hint="cs"/>
          <w:rtl/>
        </w:rPr>
        <w:t>ن آ</w:t>
      </w:r>
      <w:r w:rsidR="00446BB7">
        <w:rPr>
          <w:rStyle w:val="1-Char"/>
          <w:rFonts w:hint="cs"/>
          <w:rtl/>
        </w:rPr>
        <w:t>ی</w:t>
      </w:r>
      <w:r w:rsidRPr="007100A7">
        <w:rPr>
          <w:rStyle w:val="1-Char"/>
          <w:rFonts w:hint="cs"/>
          <w:rtl/>
        </w:rPr>
        <w:t>ه سؤال کردم و گفتم: با توجه به ا</w:t>
      </w:r>
      <w:r w:rsidR="00446BB7">
        <w:rPr>
          <w:rStyle w:val="1-Char"/>
          <w:rFonts w:hint="cs"/>
          <w:rtl/>
        </w:rPr>
        <w:t>ی</w:t>
      </w:r>
      <w:r w:rsidRPr="007100A7">
        <w:rPr>
          <w:rStyle w:val="1-Char"/>
          <w:rFonts w:hint="cs"/>
          <w:rtl/>
        </w:rPr>
        <w:t>ن آ</w:t>
      </w:r>
      <w:r w:rsidR="00446BB7">
        <w:rPr>
          <w:rStyle w:val="1-Char"/>
          <w:rFonts w:hint="cs"/>
          <w:rtl/>
        </w:rPr>
        <w:t>ی</w:t>
      </w:r>
      <w:r w:rsidRPr="007100A7">
        <w:rPr>
          <w:rStyle w:val="1-Char"/>
          <w:rFonts w:hint="cs"/>
          <w:rtl/>
        </w:rPr>
        <w:t>ه، قصر نماز به وقت</w:t>
      </w:r>
      <w:r w:rsidR="00446BB7">
        <w:rPr>
          <w:rStyle w:val="1-Char"/>
          <w:rFonts w:hint="cs"/>
          <w:rtl/>
        </w:rPr>
        <w:t>ی</w:t>
      </w:r>
      <w:r w:rsidRPr="007100A7">
        <w:rPr>
          <w:rStyle w:val="1-Char"/>
          <w:rFonts w:hint="cs"/>
          <w:rtl/>
        </w:rPr>
        <w:t xml:space="preserve"> اختصاص دارد که از کافران در امان نباش</w:t>
      </w:r>
      <w:r w:rsidR="00446BB7">
        <w:rPr>
          <w:rStyle w:val="1-Char"/>
          <w:rFonts w:hint="cs"/>
          <w:rtl/>
        </w:rPr>
        <w:t>ی</w:t>
      </w:r>
      <w:r w:rsidRPr="007100A7">
        <w:rPr>
          <w:rStyle w:val="1-Char"/>
          <w:rFonts w:hint="cs"/>
          <w:rtl/>
        </w:rPr>
        <w:t>م؛ ول</w:t>
      </w:r>
      <w:r w:rsidR="00446BB7">
        <w:rPr>
          <w:rStyle w:val="1-Char"/>
          <w:rFonts w:hint="cs"/>
          <w:rtl/>
        </w:rPr>
        <w:t>ی</w:t>
      </w:r>
      <w:r w:rsidRPr="007100A7">
        <w:rPr>
          <w:rStyle w:val="1-Char"/>
          <w:rFonts w:hint="cs"/>
          <w:rtl/>
        </w:rPr>
        <w:t xml:space="preserve"> الان مردم در امن</w:t>
      </w:r>
      <w:r w:rsidR="00446BB7">
        <w:rPr>
          <w:rStyle w:val="1-Char"/>
          <w:rFonts w:hint="cs"/>
          <w:rtl/>
        </w:rPr>
        <w:t>ی</w:t>
      </w:r>
      <w:r w:rsidRPr="007100A7">
        <w:rPr>
          <w:rStyle w:val="1-Char"/>
          <w:rFonts w:hint="cs"/>
          <w:rtl/>
        </w:rPr>
        <w:t>ت هستند؟ عمر</w:t>
      </w:r>
      <w:r w:rsidR="00FE6406" w:rsidRPr="00FE6406">
        <w:rPr>
          <w:rStyle w:val="1-Char"/>
          <w:rFonts w:cs="CTraditional Arabic" w:hint="cs"/>
          <w:rtl/>
        </w:rPr>
        <w:t>س</w:t>
      </w:r>
      <w:r w:rsidRPr="007100A7">
        <w:rPr>
          <w:rStyle w:val="1-Char"/>
          <w:rFonts w:hint="cs"/>
          <w:rtl/>
        </w:rPr>
        <w:t xml:space="preserve"> گفت: من هم مثل تو از ا</w:t>
      </w:r>
      <w:r w:rsidR="00446BB7">
        <w:rPr>
          <w:rStyle w:val="1-Char"/>
          <w:rFonts w:hint="cs"/>
          <w:rtl/>
        </w:rPr>
        <w:t>ی</w:t>
      </w:r>
      <w:r w:rsidRPr="007100A7">
        <w:rPr>
          <w:rStyle w:val="1-Char"/>
          <w:rFonts w:hint="cs"/>
          <w:rtl/>
        </w:rPr>
        <w:t>ن امر شگفت‌زده شدم و از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در ا</w:t>
      </w:r>
      <w:r w:rsidR="00446BB7">
        <w:rPr>
          <w:rStyle w:val="1-Char"/>
          <w:rFonts w:hint="cs"/>
          <w:rtl/>
        </w:rPr>
        <w:t>ی</w:t>
      </w:r>
      <w:r w:rsidRPr="007100A7">
        <w:rPr>
          <w:rStyle w:val="1-Char"/>
          <w:rFonts w:hint="cs"/>
          <w:rtl/>
        </w:rPr>
        <w:t>ن باره سؤال کردم.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 </w:t>
      </w:r>
      <w:r w:rsidRPr="00BE2421">
        <w:rPr>
          <w:rStyle w:val="5-Char"/>
          <w:rFonts w:hint="cs"/>
          <w:rtl/>
        </w:rPr>
        <w:t>«صَدَقَةٌ تَصَدَّقَ اللهُ بِهٰا عَلَيْکُمْ فَاقْبِلُوا صَدَقَتَهُ»</w:t>
      </w:r>
      <w:r w:rsidRPr="007100A7">
        <w:rPr>
          <w:rStyle w:val="1-Char"/>
          <w:rFonts w:hint="cs"/>
          <w:rtl/>
        </w:rPr>
        <w:t xml:space="preserve"> (مسلم، ابوداود، نسا</w:t>
      </w:r>
      <w:r w:rsidR="00446BB7">
        <w:rPr>
          <w:rStyle w:val="1-Char"/>
          <w:rFonts w:hint="cs"/>
          <w:rtl/>
        </w:rPr>
        <w:t>یی</w:t>
      </w:r>
      <w:r w:rsidRPr="007100A7">
        <w:rPr>
          <w:rStyle w:val="1-Char"/>
          <w:rFonts w:hint="cs"/>
          <w:rtl/>
        </w:rPr>
        <w:t>، ابن ماجه و ترمذ</w:t>
      </w:r>
      <w:r w:rsidR="00446BB7">
        <w:rPr>
          <w:rStyle w:val="1-Char"/>
          <w:rFonts w:hint="cs"/>
          <w:rtl/>
        </w:rPr>
        <w:t>ی</w:t>
      </w:r>
      <w:r w:rsidRPr="007100A7">
        <w:rPr>
          <w:rStyle w:val="1-Char"/>
          <w:rFonts w:hint="cs"/>
          <w:rtl/>
        </w:rPr>
        <w:t xml:space="preserve">)؛ </w:t>
      </w:r>
      <w:r w:rsidRPr="00BE2421">
        <w:rPr>
          <w:rStyle w:val="1-Char"/>
          <w:rFonts w:hint="cs"/>
          <w:rtl/>
        </w:rPr>
        <w:t>«صدقه‌ا</w:t>
      </w:r>
      <w:r w:rsidR="00446BB7">
        <w:rPr>
          <w:rStyle w:val="1-Char"/>
          <w:rFonts w:hint="cs"/>
          <w:rtl/>
        </w:rPr>
        <w:t>ی</w:t>
      </w:r>
      <w:r w:rsidRPr="00BE2421">
        <w:rPr>
          <w:rStyle w:val="1-Char"/>
          <w:rFonts w:hint="cs"/>
          <w:rtl/>
        </w:rPr>
        <w:t xml:space="preserve"> است که خداوند به شما داده است؛ پس صدقه‌اش را قبول کن</w:t>
      </w:r>
      <w:r w:rsidR="00446BB7">
        <w:rPr>
          <w:rStyle w:val="1-Char"/>
          <w:rFonts w:hint="cs"/>
          <w:rtl/>
        </w:rPr>
        <w:t>ی</w:t>
      </w:r>
      <w:r w:rsidRPr="00BE2421">
        <w:rPr>
          <w:rStyle w:val="1-Char"/>
          <w:rFonts w:hint="cs"/>
          <w:rtl/>
        </w:rPr>
        <w:t>د»</w:t>
      </w:r>
      <w:r w:rsidRPr="007100A7">
        <w:rPr>
          <w:rStyle w:val="1-Char"/>
          <w:rFonts w:hint="cs"/>
          <w:rtl/>
        </w:rPr>
        <w:t>.</w:t>
      </w:r>
    </w:p>
    <w:p w:rsidR="00E81847" w:rsidRPr="007100A7" w:rsidRDefault="00544D97" w:rsidP="00AF1D25">
      <w:pPr>
        <w:rPr>
          <w:rStyle w:val="1-Char"/>
          <w:rtl/>
        </w:rPr>
      </w:pPr>
      <w:r w:rsidRPr="00544D97">
        <w:rPr>
          <w:rStyle w:val="1-Char"/>
          <w:rFonts w:hint="cs"/>
          <w:rtl/>
        </w:rPr>
        <w:t>ابن عباس</w:t>
      </w:r>
      <w:r w:rsidRPr="00544D97">
        <w:rPr>
          <w:rStyle w:val="1-Char"/>
          <w:rFonts w:cs="CTraditional Arabic" w:hint="cs"/>
          <w:rtl/>
        </w:rPr>
        <w:t>ب</w:t>
      </w:r>
      <w:r w:rsidR="00E81847" w:rsidRPr="007100A7">
        <w:rPr>
          <w:rStyle w:val="1-Char"/>
          <w:rFonts w:hint="cs"/>
          <w:rtl/>
        </w:rPr>
        <w:t xml:space="preserve"> گو</w:t>
      </w:r>
      <w:r w:rsidR="00446BB7">
        <w:rPr>
          <w:rStyle w:val="1-Char"/>
          <w:rFonts w:hint="cs"/>
          <w:rtl/>
        </w:rPr>
        <w:t>ی</w:t>
      </w:r>
      <w:r w:rsidR="00E81847" w:rsidRPr="007100A7">
        <w:rPr>
          <w:rStyle w:val="1-Char"/>
          <w:rFonts w:hint="cs"/>
          <w:rtl/>
        </w:rPr>
        <w:t xml:space="preserve">د: </w:t>
      </w:r>
      <w:r w:rsidR="00E81847" w:rsidRPr="00BE2421">
        <w:rPr>
          <w:rStyle w:val="5-Char"/>
          <w:rFonts w:hint="cs"/>
          <w:rtl/>
        </w:rPr>
        <w:t>«فَرَضَ اللهُ الصَّلٰاةَ عَلٰي لِسٰانِ نَبِيِّکُمْ</w:t>
      </w:r>
      <w:r w:rsidR="00FE6406" w:rsidRPr="00FE6406">
        <w:rPr>
          <w:rStyle w:val="1-Char"/>
          <w:rFonts w:cs="CTraditional Arabic" w:hint="cs"/>
          <w:rtl/>
        </w:rPr>
        <w:t xml:space="preserve"> ج</w:t>
      </w:r>
      <w:r w:rsidR="00E81847" w:rsidRPr="00BE2421">
        <w:rPr>
          <w:rStyle w:val="5-Char"/>
          <w:rFonts w:hint="cs"/>
          <w:rtl/>
        </w:rPr>
        <w:t xml:space="preserve"> فِي الْحَضَرِ اَرْبَعاً وَ فِي السَّفَرِ رَکْعَتَيْنِ وَ فِيْ الْخَوْفِ رَکْعَةً»</w:t>
      </w:r>
      <w:r w:rsidR="00E81847" w:rsidRPr="007100A7">
        <w:rPr>
          <w:rStyle w:val="1-Char"/>
          <w:rFonts w:hint="cs"/>
          <w:rtl/>
        </w:rPr>
        <w:t xml:space="preserve"> (مسلم، ابوداود، نسا</w:t>
      </w:r>
      <w:r w:rsidR="00446BB7">
        <w:rPr>
          <w:rStyle w:val="1-Char"/>
          <w:rFonts w:hint="cs"/>
          <w:rtl/>
        </w:rPr>
        <w:t>یی</w:t>
      </w:r>
      <w:r w:rsidR="00E81847" w:rsidRPr="007100A7">
        <w:rPr>
          <w:rStyle w:val="1-Char"/>
          <w:rFonts w:hint="cs"/>
          <w:rtl/>
        </w:rPr>
        <w:t xml:space="preserve"> و ابن ماجه)؛ </w:t>
      </w:r>
      <w:r w:rsidR="00E81847" w:rsidRPr="00BE2421">
        <w:rPr>
          <w:rStyle w:val="1-Char"/>
          <w:rFonts w:hint="cs"/>
          <w:rtl/>
        </w:rPr>
        <w:t>«خداوند از زبان پ</w:t>
      </w:r>
      <w:r w:rsidR="00446BB7">
        <w:rPr>
          <w:rStyle w:val="1-Char"/>
          <w:rFonts w:hint="cs"/>
          <w:rtl/>
        </w:rPr>
        <w:t>ی</w:t>
      </w:r>
      <w:r w:rsidR="00E81847" w:rsidRPr="00BE2421">
        <w:rPr>
          <w:rStyle w:val="1-Char"/>
          <w:rFonts w:hint="cs"/>
          <w:rtl/>
        </w:rPr>
        <w:t>امبر</w:t>
      </w:r>
      <w:r w:rsidR="00FE6406" w:rsidRPr="00FE6406">
        <w:rPr>
          <w:rStyle w:val="1-Char"/>
          <w:rFonts w:cs="CTraditional Arabic" w:hint="cs"/>
          <w:rtl/>
        </w:rPr>
        <w:t xml:space="preserve"> ج</w:t>
      </w:r>
      <w:r w:rsidR="00E81847" w:rsidRPr="00BE2421">
        <w:rPr>
          <w:rStyle w:val="1-Char"/>
          <w:rFonts w:hint="cs"/>
          <w:rtl/>
        </w:rPr>
        <w:t xml:space="preserve"> نماز را بر شما، در حَضَر چهار رکعت، در سفر دو رکعت و در هنگام خوف، </w:t>
      </w:r>
      <w:r w:rsidR="00446BB7">
        <w:rPr>
          <w:rStyle w:val="1-Char"/>
          <w:rFonts w:hint="cs"/>
          <w:rtl/>
        </w:rPr>
        <w:t>ی</w:t>
      </w:r>
      <w:r w:rsidR="00E81847" w:rsidRPr="00BE2421">
        <w:rPr>
          <w:rStyle w:val="1-Char"/>
          <w:rFonts w:hint="cs"/>
          <w:rtl/>
        </w:rPr>
        <w:t>ک رکعت واجب کرده است»</w:t>
      </w:r>
      <w:r w:rsidR="00E81847" w:rsidRPr="007100A7">
        <w:rPr>
          <w:rStyle w:val="1-Char"/>
          <w:rFonts w:hint="cs"/>
          <w:rtl/>
        </w:rPr>
        <w:t>.</w:t>
      </w:r>
    </w:p>
    <w:p w:rsidR="00E81847" w:rsidRDefault="00E81847" w:rsidP="00AF1D25">
      <w:pPr>
        <w:rPr>
          <w:rFonts w:cs="Times New Roman"/>
          <w:lang w:bidi="fa-IR"/>
        </w:rPr>
      </w:pPr>
      <w:r w:rsidRPr="007100A7">
        <w:rPr>
          <w:rStyle w:val="1-Char"/>
          <w:rFonts w:hint="cs"/>
          <w:rtl/>
        </w:rPr>
        <w:t>عمر</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صَلٰاةُ السَّفَرِ رَکْعَتٰانِ وَ صَلٰاةُ الْجُمُعَةِ رَکْعَتٰانِ وَ الْفِطْرُ وَ الْاَضْحٰي رَکْعَتٰانِ تَمٰامٌ غَيْرَ قَصْرٍ عَلٰي لِسٰانِ مُحَمَّدٍ</w:t>
      </w:r>
      <w:r w:rsidR="00FE6406" w:rsidRPr="00FE6406">
        <w:rPr>
          <w:rStyle w:val="1-Char"/>
          <w:rFonts w:cs="CTraditional Arabic" w:hint="cs"/>
          <w:rtl/>
        </w:rPr>
        <w:t xml:space="preserve"> ج</w:t>
      </w:r>
      <w:r w:rsidRPr="00BE2421">
        <w:rPr>
          <w:rStyle w:val="5-Char"/>
          <w:rFonts w:hint="cs"/>
          <w:rtl/>
        </w:rPr>
        <w:t>»</w:t>
      </w:r>
      <w:r w:rsidRPr="007100A7">
        <w:rPr>
          <w:rStyle w:val="1-Char"/>
          <w:rFonts w:hint="cs"/>
          <w:rtl/>
        </w:rPr>
        <w:t xml:space="preserve"> (نسا</w:t>
      </w:r>
      <w:r w:rsidR="00446BB7">
        <w:rPr>
          <w:rStyle w:val="1-Char"/>
          <w:rFonts w:hint="cs"/>
          <w:rtl/>
        </w:rPr>
        <w:t>یی</w:t>
      </w:r>
      <w:r w:rsidRPr="007100A7">
        <w:rPr>
          <w:rStyle w:val="1-Char"/>
          <w:rFonts w:hint="cs"/>
          <w:rtl/>
        </w:rPr>
        <w:t xml:space="preserve"> و ابن ماجه)؛ </w:t>
      </w:r>
      <w:r w:rsidRPr="00BE2421">
        <w:rPr>
          <w:rStyle w:val="1-Char"/>
          <w:rFonts w:hint="cs"/>
          <w:rtl/>
        </w:rPr>
        <w:t>«از زبان محمد</w:t>
      </w:r>
      <w:r w:rsidR="00FE6406" w:rsidRPr="00FE6406">
        <w:rPr>
          <w:rStyle w:val="1-Char"/>
          <w:rFonts w:cs="CTraditional Arabic" w:hint="cs"/>
          <w:rtl/>
        </w:rPr>
        <w:t xml:space="preserve"> ج</w:t>
      </w:r>
      <w:r w:rsidRPr="00BE2421">
        <w:rPr>
          <w:rStyle w:val="1-Char"/>
          <w:rFonts w:hint="cs"/>
          <w:rtl/>
        </w:rPr>
        <w:t xml:space="preserve"> نماز سفر، دو رکعت و نماز جمعه، دو رکعت و نماز ع</w:t>
      </w:r>
      <w:r w:rsidR="00446BB7">
        <w:rPr>
          <w:rStyle w:val="1-Char"/>
          <w:rFonts w:hint="cs"/>
          <w:rtl/>
        </w:rPr>
        <w:t>ی</w:t>
      </w:r>
      <w:r w:rsidRPr="00BE2421">
        <w:rPr>
          <w:rStyle w:val="1-Char"/>
          <w:rFonts w:hint="cs"/>
          <w:rtl/>
        </w:rPr>
        <w:t>د فطر و قربان، دو رکعت است؛ کامل‌اند نه قصر»</w:t>
      </w:r>
      <w:r w:rsidRPr="007100A7">
        <w:rPr>
          <w:rStyle w:val="1-Char"/>
          <w:rFonts w:hint="cs"/>
          <w:rtl/>
        </w:rPr>
        <w:t>.</w:t>
      </w:r>
    </w:p>
    <w:p w:rsidR="00E81847" w:rsidRPr="007100A7" w:rsidRDefault="00E81847" w:rsidP="00AF1D25">
      <w:pPr>
        <w:rPr>
          <w:rStyle w:val="1-Char"/>
          <w:rtl/>
        </w:rPr>
      </w:pPr>
      <w:r w:rsidRPr="007100A7">
        <w:rPr>
          <w:rStyle w:val="1-Char"/>
          <w:rFonts w:hint="cs"/>
          <w:rtl/>
        </w:rPr>
        <w:t>و عا</w:t>
      </w:r>
      <w:r w:rsidR="00446BB7">
        <w:rPr>
          <w:rStyle w:val="1-Char"/>
          <w:rFonts w:hint="cs"/>
          <w:rtl/>
        </w:rPr>
        <w:t>ی</w:t>
      </w:r>
      <w:r w:rsidRPr="007100A7">
        <w:rPr>
          <w:rStyle w:val="1-Char"/>
          <w:rFonts w:hint="cs"/>
          <w:rtl/>
        </w:rPr>
        <w:t>شه</w:t>
      </w:r>
      <w:r w:rsidR="00FE6406" w:rsidRPr="00FE6406">
        <w:rPr>
          <w:rStyle w:val="1-Char"/>
          <w:rFonts w:cs="CTraditional Arabic" w:hint="cs"/>
          <w:rtl/>
        </w:rPr>
        <w:t>ل</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اَلصَّلٰاةُ اَوَّلُ مٰا فُرِضَتْ رَکْعَتَيْنِ، فَاُقِرَّتْ صَلٰاةُ السَّفَرِ وَ اُتِمَّتْ صَلٰاةُ الْحََضَرِ»</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ابتدا که نماز فرض شد، دو رکعت دو رکعت بود؛ نماز سفر به حال خود (دو رکعت</w:t>
      </w:r>
      <w:r w:rsidR="00446BB7">
        <w:rPr>
          <w:rStyle w:val="1-Char"/>
          <w:rFonts w:hint="cs"/>
          <w:rtl/>
        </w:rPr>
        <w:t>ی</w:t>
      </w:r>
      <w:r w:rsidRPr="00BE2421">
        <w:rPr>
          <w:rStyle w:val="1-Char"/>
          <w:rFonts w:hint="cs"/>
          <w:rtl/>
        </w:rPr>
        <w:t>) باق</w:t>
      </w:r>
      <w:r w:rsidR="00446BB7">
        <w:rPr>
          <w:rStyle w:val="1-Char"/>
          <w:rFonts w:hint="cs"/>
          <w:rtl/>
        </w:rPr>
        <w:t>ی</w:t>
      </w:r>
      <w:r w:rsidRPr="00BE2421">
        <w:rPr>
          <w:rStyle w:val="1-Char"/>
          <w:rFonts w:hint="cs"/>
          <w:rtl/>
        </w:rPr>
        <w:t xml:space="preserve"> ماند و نماز حضر، کامل (چهار رکعت</w:t>
      </w:r>
      <w:r w:rsidR="00446BB7">
        <w:rPr>
          <w:rStyle w:val="1-Char"/>
          <w:rFonts w:hint="cs"/>
          <w:rtl/>
        </w:rPr>
        <w:t>ی</w:t>
      </w:r>
      <w:r w:rsidRPr="00BE2421">
        <w:rPr>
          <w:rStyle w:val="1-Char"/>
          <w:rFonts w:hint="cs"/>
          <w:rtl/>
        </w:rPr>
        <w:t>) شد»</w:t>
      </w:r>
      <w:r w:rsidRPr="007100A7">
        <w:rPr>
          <w:rStyle w:val="1-Char"/>
          <w:rFonts w:hint="cs"/>
          <w:rtl/>
        </w:rPr>
        <w:t>.</w:t>
      </w:r>
    </w:p>
    <w:p w:rsidR="00E81847" w:rsidRPr="007100A7" w:rsidRDefault="00E81847" w:rsidP="00AF1D25">
      <w:pPr>
        <w:rPr>
          <w:rStyle w:val="1-Char"/>
          <w:rtl/>
        </w:rPr>
      </w:pPr>
      <w:r w:rsidRPr="007100A7">
        <w:rPr>
          <w:rStyle w:val="1-Char"/>
          <w:rFonts w:hint="cs"/>
          <w:rtl/>
        </w:rPr>
        <w:t xml:space="preserve">از </w:t>
      </w:r>
      <w:r w:rsidR="00544D97" w:rsidRPr="00544D97">
        <w:rPr>
          <w:rStyle w:val="1-Char"/>
          <w:rFonts w:hint="cs"/>
          <w:rtl/>
        </w:rPr>
        <w:t>ابن عمر</w:t>
      </w:r>
      <w:r w:rsidR="00544D97" w:rsidRPr="00544D97">
        <w:rPr>
          <w:rStyle w:val="1-Char"/>
          <w:rFonts w:cs="CTraditional Arabic" w:hint="cs"/>
          <w:rtl/>
        </w:rPr>
        <w:t>ب</w:t>
      </w:r>
      <w:r w:rsidRPr="007100A7">
        <w:rPr>
          <w:rStyle w:val="1-Char"/>
          <w:rFonts w:hint="cs"/>
          <w:rtl/>
        </w:rPr>
        <w:t xml:space="preserve"> روا</w:t>
      </w:r>
      <w:r w:rsidR="00446BB7">
        <w:rPr>
          <w:rStyle w:val="1-Char"/>
          <w:rFonts w:hint="cs"/>
          <w:rtl/>
        </w:rPr>
        <w:t>ی</w:t>
      </w:r>
      <w:r w:rsidRPr="007100A7">
        <w:rPr>
          <w:rStyle w:val="1-Char"/>
          <w:rFonts w:hint="cs"/>
          <w:rtl/>
        </w:rPr>
        <w:t>ت است: با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ابوبکر</w:t>
      </w:r>
      <w:r w:rsidR="00FE6406" w:rsidRPr="00FE6406">
        <w:rPr>
          <w:rStyle w:val="1-Char"/>
          <w:rFonts w:cs="CTraditional Arabic" w:hint="cs"/>
          <w:rtl/>
        </w:rPr>
        <w:t>س</w:t>
      </w:r>
      <w:r w:rsidRPr="007100A7">
        <w:rPr>
          <w:rStyle w:val="1-Char"/>
          <w:rFonts w:hint="cs"/>
          <w:rtl/>
        </w:rPr>
        <w:t>، عمر</w:t>
      </w:r>
      <w:r w:rsidR="00FE6406" w:rsidRPr="00FE6406">
        <w:rPr>
          <w:rStyle w:val="1-Char"/>
          <w:rFonts w:cs="CTraditional Arabic" w:hint="cs"/>
          <w:rtl/>
        </w:rPr>
        <w:t>س</w:t>
      </w:r>
      <w:r w:rsidRPr="007100A7">
        <w:rPr>
          <w:rStyle w:val="1-Char"/>
          <w:rFonts w:hint="cs"/>
          <w:rtl/>
        </w:rPr>
        <w:t xml:space="preserve"> و عثمان</w:t>
      </w:r>
      <w:r w:rsidR="00FE6406" w:rsidRPr="00FE6406">
        <w:rPr>
          <w:rStyle w:val="1-Char"/>
          <w:rFonts w:cs="CTraditional Arabic" w:hint="cs"/>
          <w:rtl/>
        </w:rPr>
        <w:t>س</w:t>
      </w:r>
      <w:r w:rsidRPr="007100A7">
        <w:rPr>
          <w:rStyle w:val="1-Char"/>
          <w:rFonts w:hint="cs"/>
          <w:rtl/>
        </w:rPr>
        <w:t xml:space="preserve"> مسافرت کرده‌ام و ند</w:t>
      </w:r>
      <w:r w:rsidR="00446BB7">
        <w:rPr>
          <w:rStyle w:val="1-Char"/>
          <w:rFonts w:hint="cs"/>
          <w:rtl/>
        </w:rPr>
        <w:t>ی</w:t>
      </w:r>
      <w:r w:rsidRPr="007100A7">
        <w:rPr>
          <w:rStyle w:val="1-Char"/>
          <w:rFonts w:hint="cs"/>
          <w:rtl/>
        </w:rPr>
        <w:t>ده‌ام که ه</w:t>
      </w:r>
      <w:r w:rsidR="00446BB7">
        <w:rPr>
          <w:rStyle w:val="1-Char"/>
          <w:rFonts w:hint="cs"/>
          <w:rtl/>
        </w:rPr>
        <w:t>ی</w:t>
      </w:r>
      <w:r w:rsidRPr="007100A7">
        <w:rPr>
          <w:rStyle w:val="1-Char"/>
          <w:rFonts w:hint="cs"/>
          <w:rtl/>
        </w:rPr>
        <w:t>چ‌کدام از</w:t>
      </w:r>
      <w:r w:rsidR="000751A8">
        <w:rPr>
          <w:rStyle w:val="1-Char"/>
          <w:rFonts w:hint="cs"/>
          <w:rtl/>
        </w:rPr>
        <w:t xml:space="preserve"> آن‌ها </w:t>
      </w:r>
      <w:r w:rsidRPr="007100A7">
        <w:rPr>
          <w:rStyle w:val="1-Char"/>
          <w:rFonts w:hint="cs"/>
          <w:rtl/>
        </w:rPr>
        <w:t>تا وقت</w:t>
      </w:r>
      <w:r w:rsidR="00446BB7">
        <w:rPr>
          <w:rStyle w:val="1-Char"/>
          <w:rFonts w:hint="cs"/>
          <w:rtl/>
        </w:rPr>
        <w:t>ی</w:t>
      </w:r>
      <w:r w:rsidRPr="007100A7">
        <w:rPr>
          <w:rStyle w:val="1-Char"/>
          <w:rFonts w:hint="cs"/>
          <w:rtl/>
        </w:rPr>
        <w:t xml:space="preserve"> که فوت کردند، از دو رکعت ب</w:t>
      </w:r>
      <w:r w:rsidR="00446BB7">
        <w:rPr>
          <w:rStyle w:val="1-Char"/>
          <w:rFonts w:hint="cs"/>
          <w:rtl/>
        </w:rPr>
        <w:t>ی</w:t>
      </w:r>
      <w:r w:rsidRPr="007100A7">
        <w:rPr>
          <w:rStyle w:val="1-Char"/>
          <w:rFonts w:hint="cs"/>
          <w:rtl/>
        </w:rPr>
        <w:t>شتر بخوانند، بخار</w:t>
      </w:r>
      <w:r w:rsidR="00446BB7">
        <w:rPr>
          <w:rStyle w:val="1-Char"/>
          <w:rFonts w:hint="cs"/>
          <w:rtl/>
        </w:rPr>
        <w:t>ی</w:t>
      </w:r>
      <w:r w:rsidRPr="007100A7">
        <w:rPr>
          <w:rStyle w:val="1-Char"/>
          <w:rFonts w:hint="cs"/>
          <w:rtl/>
        </w:rPr>
        <w:t>، مسلم، ابوداود و نسا</w:t>
      </w:r>
      <w:r w:rsidR="00446BB7">
        <w:rPr>
          <w:rStyle w:val="1-Char"/>
          <w:rFonts w:hint="cs"/>
          <w:rtl/>
        </w:rPr>
        <w:t>یی</w:t>
      </w:r>
      <w:r w:rsidRPr="007100A7">
        <w:rPr>
          <w:rStyle w:val="1-Char"/>
          <w:rFonts w:hint="cs"/>
          <w:rtl/>
        </w:rPr>
        <w:t>.]</w:t>
      </w:r>
    </w:p>
    <w:p w:rsidR="00E81847" w:rsidRPr="007100A7" w:rsidRDefault="00E81847" w:rsidP="00AF1D25">
      <w:pPr>
        <w:rPr>
          <w:rStyle w:val="1-Char"/>
          <w:rtl/>
        </w:rPr>
      </w:pPr>
      <w:r w:rsidRPr="00FE6406">
        <w:rPr>
          <w:rStyle w:val="9-Char"/>
          <w:rFonts w:eastAsia="Batang" w:hint="cs"/>
          <w:rtl/>
        </w:rPr>
        <w:t>کمتر</w:t>
      </w:r>
      <w:r w:rsidR="00446BB7">
        <w:rPr>
          <w:rStyle w:val="9-Char"/>
          <w:rFonts w:eastAsia="Batang" w:hint="cs"/>
          <w:rtl/>
        </w:rPr>
        <w:t>ی</w:t>
      </w:r>
      <w:r w:rsidRPr="00FE6406">
        <w:rPr>
          <w:rStyle w:val="9-Char"/>
          <w:rFonts w:eastAsia="Batang" w:hint="cs"/>
          <w:rtl/>
        </w:rPr>
        <w:t>ن مسافت سفر</w:t>
      </w:r>
      <w:r w:rsidR="00446BB7">
        <w:rPr>
          <w:rStyle w:val="9-Char"/>
          <w:rFonts w:eastAsia="Batang" w:hint="cs"/>
          <w:rtl/>
        </w:rPr>
        <w:t>ی</w:t>
      </w:r>
      <w:r w:rsidRPr="00FE6406">
        <w:rPr>
          <w:rStyle w:val="9-Char"/>
          <w:rFonts w:eastAsia="Batang" w:hint="cs"/>
          <w:rtl/>
        </w:rPr>
        <w:t xml:space="preserve"> که احکام و مسائل به وس</w:t>
      </w:r>
      <w:r w:rsidR="00446BB7">
        <w:rPr>
          <w:rStyle w:val="9-Char"/>
          <w:rFonts w:eastAsia="Batang" w:hint="cs"/>
          <w:rtl/>
        </w:rPr>
        <w:t>ی</w:t>
      </w:r>
      <w:r w:rsidRPr="00FE6406">
        <w:rPr>
          <w:rStyle w:val="9-Char"/>
          <w:rFonts w:eastAsia="Batang" w:hint="cs"/>
          <w:rtl/>
        </w:rPr>
        <w:t>له‌</w:t>
      </w:r>
      <w:r w:rsidR="00446BB7">
        <w:rPr>
          <w:rStyle w:val="9-Char"/>
          <w:rFonts w:eastAsia="Batang" w:hint="cs"/>
          <w:rtl/>
        </w:rPr>
        <w:t>ی</w:t>
      </w:r>
      <w:r w:rsidRPr="00FE6406">
        <w:rPr>
          <w:rStyle w:val="9-Char"/>
          <w:rFonts w:eastAsia="Batang" w:hint="cs"/>
          <w:rtl/>
        </w:rPr>
        <w:t xml:space="preserve"> آن تغ</w:t>
      </w:r>
      <w:r w:rsidR="00446BB7">
        <w:rPr>
          <w:rStyle w:val="9-Char"/>
          <w:rFonts w:eastAsia="Batang" w:hint="cs"/>
          <w:rtl/>
        </w:rPr>
        <w:t>یی</w:t>
      </w:r>
      <w:r w:rsidRPr="00FE6406">
        <w:rPr>
          <w:rStyle w:val="9-Char"/>
          <w:rFonts w:eastAsia="Batang" w:hint="cs"/>
          <w:rtl/>
        </w:rPr>
        <w:t>ر م</w:t>
      </w:r>
      <w:r w:rsidR="00446BB7">
        <w:rPr>
          <w:rStyle w:val="9-Char"/>
          <w:rFonts w:eastAsia="Batang" w:hint="cs"/>
          <w:rtl/>
        </w:rPr>
        <w:t>ی</w:t>
      </w:r>
      <w:r w:rsidRPr="00FE6406">
        <w:rPr>
          <w:rStyle w:val="9-Char"/>
          <w:rFonts w:eastAsia="Batang" w:hint="cs"/>
          <w:rtl/>
        </w:rPr>
        <w:t>‌کند</w:t>
      </w:r>
      <w:r w:rsidRPr="007100A7">
        <w:rPr>
          <w:rStyle w:val="1-Char"/>
          <w:rFonts w:hint="cs"/>
          <w:rtl/>
        </w:rPr>
        <w:t xml:space="preserve"> [و در آن کوتاه کردن نماز واجب م</w:t>
      </w:r>
      <w:r w:rsidR="00446BB7">
        <w:rPr>
          <w:rStyle w:val="1-Char"/>
          <w:rFonts w:hint="cs"/>
          <w:rtl/>
        </w:rPr>
        <w:t>ی</w:t>
      </w:r>
      <w:r w:rsidRPr="007100A7">
        <w:rPr>
          <w:rStyle w:val="1-Char"/>
          <w:rFonts w:hint="cs"/>
          <w:rtl/>
        </w:rPr>
        <w:t>‌گردد و خوردن روزه‌</w:t>
      </w:r>
      <w:r w:rsidR="00446BB7">
        <w:rPr>
          <w:rStyle w:val="1-Char"/>
          <w:rFonts w:hint="cs"/>
          <w:rtl/>
        </w:rPr>
        <w:t>ی</w:t>
      </w:r>
      <w:r w:rsidRPr="007100A7">
        <w:rPr>
          <w:rStyle w:val="1-Char"/>
          <w:rFonts w:hint="cs"/>
          <w:rtl/>
        </w:rPr>
        <w:t xml:space="preserve"> رمضان، مباح م</w:t>
      </w:r>
      <w:r w:rsidR="00446BB7">
        <w:rPr>
          <w:rStyle w:val="1-Char"/>
          <w:rFonts w:hint="cs"/>
          <w:rtl/>
        </w:rPr>
        <w:t>ی</w:t>
      </w:r>
      <w:r w:rsidRPr="007100A7">
        <w:rPr>
          <w:rStyle w:val="1-Char"/>
          <w:rFonts w:hint="cs"/>
          <w:rtl/>
        </w:rPr>
        <w:t>‌شود،] سفر</w:t>
      </w:r>
      <w:r w:rsidR="00446BB7">
        <w:rPr>
          <w:rStyle w:val="1-Char"/>
          <w:rFonts w:hint="cs"/>
          <w:rtl/>
        </w:rPr>
        <w:t>ی</w:t>
      </w:r>
      <w:r w:rsidRPr="007100A7">
        <w:rPr>
          <w:rStyle w:val="1-Char"/>
          <w:rFonts w:hint="cs"/>
          <w:rtl/>
        </w:rPr>
        <w:t xml:space="preserve"> است که مسافت آن را، </w:t>
      </w:r>
      <w:r w:rsidRPr="00FE6406">
        <w:rPr>
          <w:rStyle w:val="9-Char"/>
          <w:rFonts w:eastAsia="Batang" w:hint="cs"/>
          <w:rtl/>
        </w:rPr>
        <w:t>سه روز از کوتاه‌تر</w:t>
      </w:r>
      <w:r w:rsidR="00446BB7">
        <w:rPr>
          <w:rStyle w:val="9-Char"/>
          <w:rFonts w:eastAsia="Batang" w:hint="cs"/>
          <w:rtl/>
        </w:rPr>
        <w:t>ی</w:t>
      </w:r>
      <w:r w:rsidRPr="00FE6406">
        <w:rPr>
          <w:rStyle w:val="9-Char"/>
          <w:rFonts w:eastAsia="Batang" w:hint="cs"/>
          <w:rtl/>
        </w:rPr>
        <w:t>ن روزها</w:t>
      </w:r>
      <w:r w:rsidR="00446BB7">
        <w:rPr>
          <w:rStyle w:val="9-Char"/>
          <w:rFonts w:eastAsia="Batang" w:hint="cs"/>
          <w:rtl/>
        </w:rPr>
        <w:t>ی</w:t>
      </w:r>
      <w:r w:rsidRPr="00FE6406">
        <w:rPr>
          <w:rStyle w:val="9-Char"/>
          <w:rFonts w:eastAsia="Batang" w:hint="cs"/>
          <w:rtl/>
        </w:rPr>
        <w:t xml:space="preserve"> سال با راه پ</w:t>
      </w:r>
      <w:r w:rsidR="00446BB7">
        <w:rPr>
          <w:rStyle w:val="9-Char"/>
          <w:rFonts w:eastAsia="Batang" w:hint="cs"/>
          <w:rtl/>
        </w:rPr>
        <w:t>ی</w:t>
      </w:r>
      <w:r w:rsidRPr="00FE6406">
        <w:rPr>
          <w:rStyle w:val="9-Char"/>
          <w:rFonts w:eastAsia="Batang" w:hint="cs"/>
          <w:rtl/>
        </w:rPr>
        <w:t>مودن متوسط و م</w:t>
      </w:r>
      <w:r w:rsidR="00446BB7">
        <w:rPr>
          <w:rStyle w:val="9-Char"/>
          <w:rFonts w:eastAsia="Batang" w:hint="cs"/>
          <w:rtl/>
        </w:rPr>
        <w:t>ی</w:t>
      </w:r>
      <w:r w:rsidRPr="00FE6406">
        <w:rPr>
          <w:rStyle w:val="9-Char"/>
          <w:rFonts w:eastAsia="Batang" w:hint="cs"/>
          <w:rtl/>
        </w:rPr>
        <w:t>انه</w:t>
      </w:r>
      <w:r w:rsidRPr="007100A7">
        <w:rPr>
          <w:rStyle w:val="1-Char"/>
          <w:rFonts w:hint="cs"/>
          <w:rtl/>
        </w:rPr>
        <w:t xml:space="preserve"> ط</w:t>
      </w:r>
      <w:r w:rsidR="00446BB7">
        <w:rPr>
          <w:rStyle w:val="1-Char"/>
          <w:rFonts w:hint="cs"/>
          <w:rtl/>
        </w:rPr>
        <w:t>ی</w:t>
      </w:r>
      <w:r w:rsidRPr="007100A7">
        <w:rPr>
          <w:rStyle w:val="1-Char"/>
          <w:rFonts w:hint="cs"/>
          <w:rtl/>
        </w:rPr>
        <w:t xml:space="preserve"> نما</w:t>
      </w:r>
      <w:r w:rsidR="00446BB7">
        <w:rPr>
          <w:rStyle w:val="1-Char"/>
          <w:rFonts w:hint="cs"/>
          <w:rtl/>
        </w:rPr>
        <w:t>ی</w:t>
      </w:r>
      <w:r w:rsidRPr="007100A7">
        <w:rPr>
          <w:rStyle w:val="1-Char"/>
          <w:rFonts w:hint="cs"/>
          <w:rtl/>
        </w:rPr>
        <w:t>د؛ البته با در نظر گرفتن استراحت کردن و تجد</w:t>
      </w:r>
      <w:r w:rsidR="00446BB7">
        <w:rPr>
          <w:rStyle w:val="1-Char"/>
          <w:rFonts w:hint="cs"/>
          <w:rtl/>
        </w:rPr>
        <w:t>ی</w:t>
      </w:r>
      <w:r w:rsidRPr="007100A7">
        <w:rPr>
          <w:rStyle w:val="1-Char"/>
          <w:rFonts w:hint="cs"/>
          <w:rtl/>
        </w:rPr>
        <w:t>د قوا کردن [در مهمانسراها و مسافرخانه‌ها؛ ا</w:t>
      </w:r>
      <w:r w:rsidR="00446BB7">
        <w:rPr>
          <w:rStyle w:val="1-Char"/>
          <w:rFonts w:hint="cs"/>
          <w:rtl/>
        </w:rPr>
        <w:t>ی</w:t>
      </w:r>
      <w:r w:rsidRPr="007100A7">
        <w:rPr>
          <w:rStyle w:val="1-Char"/>
          <w:rFonts w:hint="cs"/>
          <w:rtl/>
        </w:rPr>
        <w:t>ن‌طور که در مهمانسراها برا</w:t>
      </w:r>
      <w:r w:rsidR="00446BB7">
        <w:rPr>
          <w:rStyle w:val="1-Char"/>
          <w:rFonts w:hint="cs"/>
          <w:rtl/>
        </w:rPr>
        <w:t>ی</w:t>
      </w:r>
      <w:r w:rsidRPr="007100A7">
        <w:rPr>
          <w:rStyle w:val="1-Char"/>
          <w:rFonts w:hint="cs"/>
          <w:rtl/>
        </w:rPr>
        <w:t xml:space="preserve"> خوردن، نوش</w:t>
      </w:r>
      <w:r w:rsidR="00446BB7">
        <w:rPr>
          <w:rStyle w:val="1-Char"/>
          <w:rFonts w:hint="cs"/>
          <w:rtl/>
        </w:rPr>
        <w:t>ی</w:t>
      </w:r>
      <w:r w:rsidRPr="007100A7">
        <w:rPr>
          <w:rStyle w:val="1-Char"/>
          <w:rFonts w:hint="cs"/>
          <w:rtl/>
        </w:rPr>
        <w:t>دن، اجابت مزاج، گزاردن نماز و ... ب</w:t>
      </w:r>
      <w:r w:rsidR="00446BB7">
        <w:rPr>
          <w:rStyle w:val="1-Char"/>
          <w:rFonts w:hint="cs"/>
          <w:rtl/>
        </w:rPr>
        <w:t>ی</w:t>
      </w:r>
      <w:r w:rsidRPr="007100A7">
        <w:rPr>
          <w:rStyle w:val="1-Char"/>
          <w:rFonts w:hint="cs"/>
          <w:rtl/>
        </w:rPr>
        <w:t>اسا</w:t>
      </w:r>
      <w:r w:rsidR="00446BB7">
        <w:rPr>
          <w:rStyle w:val="1-Char"/>
          <w:rFonts w:hint="cs"/>
          <w:rtl/>
        </w:rPr>
        <w:t>ی</w:t>
      </w:r>
      <w:r w:rsidRPr="007100A7">
        <w:rPr>
          <w:rStyle w:val="1-Char"/>
          <w:rFonts w:hint="cs"/>
          <w:rtl/>
        </w:rPr>
        <w:t>د و استراحت نما</w:t>
      </w:r>
      <w:r w:rsidR="00446BB7">
        <w:rPr>
          <w:rStyle w:val="1-Char"/>
          <w:rFonts w:hint="cs"/>
          <w:rtl/>
        </w:rPr>
        <w:t>ی</w:t>
      </w:r>
      <w:r w:rsidRPr="007100A7">
        <w:rPr>
          <w:rStyle w:val="1-Char"/>
          <w:rFonts w:hint="cs"/>
          <w:rtl/>
        </w:rPr>
        <w:t>د.]</w:t>
      </w:r>
    </w:p>
    <w:p w:rsidR="00E81847" w:rsidRPr="007100A7" w:rsidRDefault="00E81847" w:rsidP="00AF1D25">
      <w:pPr>
        <w:rPr>
          <w:rStyle w:val="1-Char"/>
          <w:rtl/>
        </w:rPr>
      </w:pPr>
      <w:r w:rsidRPr="00FE6406">
        <w:rPr>
          <w:rStyle w:val="9-Char"/>
          <w:rFonts w:eastAsia="Batang" w:hint="cs"/>
          <w:rtl/>
        </w:rPr>
        <w:t>و سَ</w:t>
      </w:r>
      <w:r w:rsidR="00446BB7">
        <w:rPr>
          <w:rStyle w:val="9-Char"/>
          <w:rFonts w:eastAsia="Batang" w:hint="cs"/>
          <w:rtl/>
        </w:rPr>
        <w:t>ی</w:t>
      </w:r>
      <w:r w:rsidRPr="00FE6406">
        <w:rPr>
          <w:rStyle w:val="9-Char"/>
          <w:rFonts w:eastAsia="Batang" w:hint="cs"/>
          <w:rtl/>
        </w:rPr>
        <w:t>ر [راه پ</w:t>
      </w:r>
      <w:r w:rsidR="00446BB7">
        <w:rPr>
          <w:rStyle w:val="9-Char"/>
          <w:rFonts w:eastAsia="Batang" w:hint="cs"/>
          <w:rtl/>
        </w:rPr>
        <w:t>ی</w:t>
      </w:r>
      <w:r w:rsidRPr="00FE6406">
        <w:rPr>
          <w:rStyle w:val="9-Char"/>
          <w:rFonts w:eastAsia="Batang" w:hint="cs"/>
          <w:rtl/>
        </w:rPr>
        <w:t>مودن] متوسط و م</w:t>
      </w:r>
      <w:r w:rsidR="00446BB7">
        <w:rPr>
          <w:rStyle w:val="9-Char"/>
          <w:rFonts w:eastAsia="Batang" w:hint="cs"/>
          <w:rtl/>
        </w:rPr>
        <w:t>ی</w:t>
      </w:r>
      <w:r w:rsidRPr="00FE6406">
        <w:rPr>
          <w:rStyle w:val="9-Char"/>
          <w:rFonts w:eastAsia="Batang" w:hint="cs"/>
          <w:rtl/>
        </w:rPr>
        <w:t>انه</w:t>
      </w:r>
      <w:r w:rsidRPr="007100A7">
        <w:rPr>
          <w:rStyle w:val="1-Char"/>
          <w:rFonts w:hint="cs"/>
          <w:rtl/>
        </w:rPr>
        <w:t xml:space="preserve"> عبارت است از: راه پ</w:t>
      </w:r>
      <w:r w:rsidR="00446BB7">
        <w:rPr>
          <w:rStyle w:val="1-Char"/>
          <w:rFonts w:hint="cs"/>
          <w:rtl/>
        </w:rPr>
        <w:t>ی</w:t>
      </w:r>
      <w:r w:rsidRPr="007100A7">
        <w:rPr>
          <w:rStyle w:val="1-Char"/>
          <w:rFonts w:hint="cs"/>
          <w:rtl/>
        </w:rPr>
        <w:t>مودن با شتر و پ</w:t>
      </w:r>
      <w:r w:rsidR="00446BB7">
        <w:rPr>
          <w:rStyle w:val="1-Char"/>
          <w:rFonts w:hint="cs"/>
          <w:rtl/>
        </w:rPr>
        <w:t>ی</w:t>
      </w:r>
      <w:r w:rsidRPr="007100A7">
        <w:rPr>
          <w:rStyle w:val="1-Char"/>
          <w:rFonts w:hint="cs"/>
          <w:rtl/>
        </w:rPr>
        <w:t>اده‌رو</w:t>
      </w:r>
      <w:r w:rsidR="00446BB7">
        <w:rPr>
          <w:rStyle w:val="1-Char"/>
          <w:rFonts w:hint="cs"/>
          <w:rtl/>
        </w:rPr>
        <w:t>ی</w:t>
      </w:r>
      <w:r w:rsidRPr="007100A7">
        <w:rPr>
          <w:rStyle w:val="1-Char"/>
          <w:rFonts w:hint="cs"/>
          <w:rtl/>
        </w:rPr>
        <w:t xml:space="preserve"> در خشک</w:t>
      </w:r>
      <w:r w:rsidR="00446BB7">
        <w:rPr>
          <w:rStyle w:val="1-Char"/>
          <w:rFonts w:hint="cs"/>
          <w:rtl/>
        </w:rPr>
        <w:t>ی</w:t>
      </w:r>
      <w:r w:rsidRPr="007100A7">
        <w:rPr>
          <w:rStyle w:val="1-Char"/>
          <w:rFonts w:hint="cs"/>
          <w:rtl/>
        </w:rPr>
        <w:t xml:space="preserve"> و کوه بدانچه که با آن سازگار و متناسب است.</w:t>
      </w:r>
    </w:p>
    <w:p w:rsidR="00E81847" w:rsidRPr="007100A7" w:rsidRDefault="00E81847" w:rsidP="00AF1D25">
      <w:pPr>
        <w:rPr>
          <w:rStyle w:val="1-Char"/>
          <w:rtl/>
        </w:rPr>
      </w:pPr>
      <w:r w:rsidRPr="007100A7">
        <w:rPr>
          <w:rStyle w:val="1-Char"/>
          <w:rFonts w:hint="cs"/>
          <w:rtl/>
        </w:rPr>
        <w:t xml:space="preserve">و </w:t>
      </w:r>
      <w:r w:rsidRPr="00FE6406">
        <w:rPr>
          <w:rStyle w:val="9-Char"/>
          <w:rFonts w:eastAsia="Batang" w:hint="cs"/>
          <w:rtl/>
        </w:rPr>
        <w:t>اعتبار راه پ</w:t>
      </w:r>
      <w:r w:rsidR="00446BB7">
        <w:rPr>
          <w:rStyle w:val="9-Char"/>
          <w:rFonts w:eastAsia="Batang" w:hint="cs"/>
          <w:rtl/>
        </w:rPr>
        <w:t>ی</w:t>
      </w:r>
      <w:r w:rsidRPr="00FE6406">
        <w:rPr>
          <w:rStyle w:val="9-Char"/>
          <w:rFonts w:eastAsia="Batang" w:hint="cs"/>
          <w:rtl/>
        </w:rPr>
        <w:t>مودن متوسط و م</w:t>
      </w:r>
      <w:r w:rsidR="00446BB7">
        <w:rPr>
          <w:rStyle w:val="9-Char"/>
          <w:rFonts w:eastAsia="Batang" w:hint="cs"/>
          <w:rtl/>
        </w:rPr>
        <w:t>ی</w:t>
      </w:r>
      <w:r w:rsidRPr="00FE6406">
        <w:rPr>
          <w:rStyle w:val="9-Char"/>
          <w:rFonts w:eastAsia="Batang" w:hint="cs"/>
          <w:rtl/>
        </w:rPr>
        <w:t>انه، در در</w:t>
      </w:r>
      <w:r w:rsidR="00446BB7">
        <w:rPr>
          <w:rStyle w:val="9-Char"/>
          <w:rFonts w:eastAsia="Batang" w:hint="cs"/>
          <w:rtl/>
        </w:rPr>
        <w:t>ی</w:t>
      </w:r>
      <w:r w:rsidRPr="00FE6406">
        <w:rPr>
          <w:rStyle w:val="9-Char"/>
          <w:rFonts w:eastAsia="Batang" w:hint="cs"/>
          <w:rtl/>
        </w:rPr>
        <w:t>ا</w:t>
      </w:r>
      <w:r w:rsidRPr="007100A7">
        <w:rPr>
          <w:rStyle w:val="1-Char"/>
          <w:rFonts w:hint="cs"/>
          <w:rtl/>
        </w:rPr>
        <w:t xml:space="preserve">، به اعتدال و همسان بودن باد است. [و هر کس، مسافت سه روز را - به عنوان مثال: در </w:t>
      </w:r>
      <w:r w:rsidR="00446BB7">
        <w:rPr>
          <w:rStyle w:val="1-Char"/>
          <w:rFonts w:hint="cs"/>
          <w:rtl/>
        </w:rPr>
        <w:t>ی</w:t>
      </w:r>
      <w:r w:rsidRPr="007100A7">
        <w:rPr>
          <w:rStyle w:val="1-Char"/>
          <w:rFonts w:hint="cs"/>
          <w:rtl/>
        </w:rPr>
        <w:t xml:space="preserve">ک ساعت و با </w:t>
      </w:r>
      <w:r w:rsidR="00446BB7">
        <w:rPr>
          <w:rStyle w:val="1-Char"/>
          <w:rFonts w:hint="cs"/>
          <w:rtl/>
        </w:rPr>
        <w:t>ی</w:t>
      </w:r>
      <w:r w:rsidRPr="007100A7">
        <w:rPr>
          <w:rStyle w:val="1-Char"/>
          <w:rFonts w:hint="cs"/>
          <w:rtl/>
        </w:rPr>
        <w:t>ک سوار</w:t>
      </w:r>
      <w:r w:rsidR="00446BB7">
        <w:rPr>
          <w:rStyle w:val="1-Char"/>
          <w:rFonts w:hint="cs"/>
          <w:rtl/>
        </w:rPr>
        <w:t>ی</w:t>
      </w:r>
      <w:r w:rsidRPr="007100A7">
        <w:rPr>
          <w:rStyle w:val="1-Char"/>
          <w:rFonts w:hint="cs"/>
          <w:rtl/>
        </w:rPr>
        <w:t xml:space="preserve"> سر</w:t>
      </w:r>
      <w:r w:rsidR="00446BB7">
        <w:rPr>
          <w:rStyle w:val="1-Char"/>
          <w:rFonts w:hint="cs"/>
          <w:rtl/>
        </w:rPr>
        <w:t>ی</w:t>
      </w:r>
      <w:r w:rsidRPr="007100A7">
        <w:rPr>
          <w:rStyle w:val="1-Char"/>
          <w:rFonts w:hint="cs"/>
          <w:rtl/>
        </w:rPr>
        <w:t>ع‌الس</w:t>
      </w:r>
      <w:r w:rsidR="00446BB7">
        <w:rPr>
          <w:rStyle w:val="1-Char"/>
          <w:rFonts w:hint="cs"/>
          <w:rtl/>
        </w:rPr>
        <w:t>ی</w:t>
      </w:r>
      <w:r w:rsidRPr="007100A7">
        <w:rPr>
          <w:rStyle w:val="1-Char"/>
          <w:rFonts w:hint="cs"/>
          <w:rtl/>
        </w:rPr>
        <w:t>ر همچون قطار و هواپ</w:t>
      </w:r>
      <w:r w:rsidR="00446BB7">
        <w:rPr>
          <w:rStyle w:val="1-Char"/>
          <w:rFonts w:hint="cs"/>
          <w:rtl/>
        </w:rPr>
        <w:t>ی</w:t>
      </w:r>
      <w:r w:rsidRPr="007100A7">
        <w:rPr>
          <w:rStyle w:val="1-Char"/>
          <w:rFonts w:hint="cs"/>
          <w:rtl/>
        </w:rPr>
        <w:t>ما و غ</w:t>
      </w:r>
      <w:r w:rsidR="00446BB7">
        <w:rPr>
          <w:rStyle w:val="1-Char"/>
          <w:rFonts w:hint="cs"/>
          <w:rtl/>
        </w:rPr>
        <w:t>ی</w:t>
      </w:r>
      <w:r w:rsidRPr="007100A7">
        <w:rPr>
          <w:rStyle w:val="1-Char"/>
          <w:rFonts w:hint="cs"/>
          <w:rtl/>
        </w:rPr>
        <w:t>ره - بپ</w:t>
      </w:r>
      <w:r w:rsidR="00446BB7">
        <w:rPr>
          <w:rStyle w:val="1-Char"/>
          <w:rFonts w:hint="cs"/>
          <w:rtl/>
        </w:rPr>
        <w:t>ی</w:t>
      </w:r>
      <w:r w:rsidRPr="007100A7">
        <w:rPr>
          <w:rStyle w:val="1-Char"/>
          <w:rFonts w:hint="cs"/>
          <w:rtl/>
        </w:rPr>
        <w:t>ما</w:t>
      </w:r>
      <w:r w:rsidR="00446BB7">
        <w:rPr>
          <w:rStyle w:val="1-Char"/>
          <w:rFonts w:hint="cs"/>
          <w:rtl/>
        </w:rPr>
        <w:t>ی</w:t>
      </w:r>
      <w:r w:rsidRPr="007100A7">
        <w:rPr>
          <w:rStyle w:val="1-Char"/>
          <w:rFonts w:hint="cs"/>
          <w:rtl/>
        </w:rPr>
        <w:t>د، در آن صورت ن</w:t>
      </w:r>
      <w:r w:rsidR="00446BB7">
        <w:rPr>
          <w:rStyle w:val="1-Char"/>
          <w:rFonts w:hint="cs"/>
          <w:rtl/>
        </w:rPr>
        <w:t>ی</w:t>
      </w:r>
      <w:r w:rsidRPr="007100A7">
        <w:rPr>
          <w:rStyle w:val="1-Char"/>
          <w:rFonts w:hint="cs"/>
          <w:rtl/>
        </w:rPr>
        <w:t>ز کوتاه کردن نماز بر او واجب م</w:t>
      </w:r>
      <w:r w:rsidR="00446BB7">
        <w:rPr>
          <w:rStyle w:val="1-Char"/>
          <w:rFonts w:hint="cs"/>
          <w:rtl/>
        </w:rPr>
        <w:t>ی</w:t>
      </w:r>
      <w:r w:rsidRPr="007100A7">
        <w:rPr>
          <w:rStyle w:val="1-Char"/>
          <w:rFonts w:hint="cs"/>
          <w:rtl/>
        </w:rPr>
        <w:t>‌گردد.</w:t>
      </w:r>
    </w:p>
    <w:p w:rsidR="00E81847" w:rsidRPr="007100A7" w:rsidRDefault="00E81847" w:rsidP="00AF1D25">
      <w:pPr>
        <w:rPr>
          <w:rStyle w:val="1-Char"/>
          <w:rtl/>
        </w:rPr>
      </w:pPr>
      <w:r w:rsidRPr="007100A7">
        <w:rPr>
          <w:rStyle w:val="1-Char"/>
          <w:rFonts w:hint="cs"/>
          <w:rtl/>
        </w:rPr>
        <w:t>نو</w:t>
      </w:r>
      <w:r w:rsidR="00446BB7">
        <w:rPr>
          <w:rStyle w:val="1-Char"/>
          <w:rFonts w:hint="cs"/>
          <w:rtl/>
        </w:rPr>
        <w:t>ی</w:t>
      </w:r>
      <w:r w:rsidRPr="007100A7">
        <w:rPr>
          <w:rStyle w:val="1-Char"/>
          <w:rFonts w:hint="cs"/>
          <w:rtl/>
        </w:rPr>
        <w:t>سنده‌</w:t>
      </w:r>
      <w:r w:rsidR="00446BB7">
        <w:rPr>
          <w:rStyle w:val="1-Char"/>
          <w:rFonts w:hint="cs"/>
          <w:rtl/>
        </w:rPr>
        <w:t>ی</w:t>
      </w:r>
      <w:r w:rsidRPr="007100A7">
        <w:rPr>
          <w:rStyle w:val="1-Char"/>
          <w:rFonts w:hint="cs"/>
          <w:rtl/>
        </w:rPr>
        <w:t xml:space="preserve"> کتاب </w:t>
      </w:r>
      <w:r w:rsidRPr="00FE6406">
        <w:rPr>
          <w:rStyle w:val="9-Char"/>
          <w:rFonts w:eastAsia="Batang" w:hint="cs"/>
          <w:rtl/>
        </w:rPr>
        <w:t>«هدا</w:t>
      </w:r>
      <w:r w:rsidR="00446BB7">
        <w:rPr>
          <w:rStyle w:val="9-Char"/>
          <w:rFonts w:eastAsia="Batang" w:hint="cs"/>
          <w:rtl/>
        </w:rPr>
        <w:t>ی</w:t>
      </w:r>
      <w:r w:rsidRPr="00FE6406">
        <w:rPr>
          <w:rStyle w:val="9-Char"/>
          <w:rFonts w:eastAsia="Batang" w:hint="cs"/>
          <w:rtl/>
        </w:rPr>
        <w:t>ة»</w:t>
      </w:r>
      <w:r w:rsidRPr="007100A7">
        <w:rPr>
          <w:rStyle w:val="1-Char"/>
          <w:rFonts w:hint="cs"/>
          <w:rtl/>
        </w:rPr>
        <w:t xml:space="preserve"> گو</w:t>
      </w:r>
      <w:r w:rsidR="00446BB7">
        <w:rPr>
          <w:rStyle w:val="1-Char"/>
          <w:rFonts w:hint="cs"/>
          <w:rtl/>
        </w:rPr>
        <w:t>ی</w:t>
      </w:r>
      <w:r w:rsidRPr="007100A7">
        <w:rPr>
          <w:rStyle w:val="1-Char"/>
          <w:rFonts w:hint="cs"/>
          <w:rtl/>
        </w:rPr>
        <w:t>د: مراد از سفر</w:t>
      </w:r>
      <w:r w:rsidR="00446BB7">
        <w:rPr>
          <w:rStyle w:val="1-Char"/>
          <w:rFonts w:hint="cs"/>
          <w:rtl/>
        </w:rPr>
        <w:t>ی</w:t>
      </w:r>
      <w:r w:rsidRPr="007100A7">
        <w:rPr>
          <w:rStyle w:val="1-Char"/>
          <w:rFonts w:hint="cs"/>
          <w:rtl/>
        </w:rPr>
        <w:t xml:space="preserve"> که احکام و مسائل به وس</w:t>
      </w:r>
      <w:r w:rsidR="00446BB7">
        <w:rPr>
          <w:rStyle w:val="1-Char"/>
          <w:rFonts w:hint="cs"/>
          <w:rtl/>
        </w:rPr>
        <w:t>ی</w:t>
      </w:r>
      <w:r w:rsidRPr="007100A7">
        <w:rPr>
          <w:rStyle w:val="1-Char"/>
          <w:rFonts w:hint="cs"/>
          <w:rtl/>
        </w:rPr>
        <w:t>له‌</w:t>
      </w:r>
      <w:r w:rsidR="00446BB7">
        <w:rPr>
          <w:rStyle w:val="1-Char"/>
          <w:rFonts w:hint="cs"/>
          <w:rtl/>
        </w:rPr>
        <w:t>ی</w:t>
      </w:r>
      <w:r w:rsidRPr="007100A7">
        <w:rPr>
          <w:rStyle w:val="1-Char"/>
          <w:rFonts w:hint="cs"/>
          <w:rtl/>
        </w:rPr>
        <w:t xml:space="preserve"> آن تغ</w:t>
      </w:r>
      <w:r w:rsidR="00446BB7">
        <w:rPr>
          <w:rStyle w:val="1-Char"/>
          <w:rFonts w:hint="cs"/>
          <w:rtl/>
        </w:rPr>
        <w:t>یی</w:t>
      </w:r>
      <w:r w:rsidRPr="007100A7">
        <w:rPr>
          <w:rStyle w:val="1-Char"/>
          <w:rFonts w:hint="cs"/>
          <w:rtl/>
        </w:rPr>
        <w:t>ر م</w:t>
      </w:r>
      <w:r w:rsidR="00446BB7">
        <w:rPr>
          <w:rStyle w:val="1-Char"/>
          <w:rFonts w:hint="cs"/>
          <w:rtl/>
        </w:rPr>
        <w:t>ی</w:t>
      </w:r>
      <w:r w:rsidRPr="007100A7">
        <w:rPr>
          <w:rStyle w:val="1-Char"/>
          <w:rFonts w:hint="cs"/>
          <w:rtl/>
        </w:rPr>
        <w:t>‌کند، سفر</w:t>
      </w:r>
      <w:r w:rsidR="00446BB7">
        <w:rPr>
          <w:rStyle w:val="1-Char"/>
          <w:rFonts w:hint="cs"/>
          <w:rtl/>
        </w:rPr>
        <w:t>ی</w:t>
      </w:r>
      <w:r w:rsidRPr="007100A7">
        <w:rPr>
          <w:rStyle w:val="1-Char"/>
          <w:rFonts w:hint="cs"/>
          <w:rtl/>
        </w:rPr>
        <w:t xml:space="preserve"> است که انسان ن</w:t>
      </w:r>
      <w:r w:rsidR="00446BB7">
        <w:rPr>
          <w:rStyle w:val="1-Char"/>
          <w:rFonts w:hint="cs"/>
          <w:rtl/>
        </w:rPr>
        <w:t>ی</w:t>
      </w:r>
      <w:r w:rsidRPr="007100A7">
        <w:rPr>
          <w:rStyle w:val="1-Char"/>
          <w:rFonts w:hint="cs"/>
          <w:rtl/>
        </w:rPr>
        <w:t>ت م</w:t>
      </w:r>
      <w:r w:rsidR="00446BB7">
        <w:rPr>
          <w:rStyle w:val="1-Char"/>
          <w:rFonts w:hint="cs"/>
          <w:rtl/>
        </w:rPr>
        <w:t>ی</w:t>
      </w:r>
      <w:r w:rsidRPr="007100A7">
        <w:rPr>
          <w:rStyle w:val="1-Char"/>
          <w:rFonts w:hint="cs"/>
          <w:rtl/>
        </w:rPr>
        <w:t>‌کند تا مسافت راه سه روز را با س</w:t>
      </w:r>
      <w:r w:rsidR="00446BB7">
        <w:rPr>
          <w:rStyle w:val="1-Char"/>
          <w:rFonts w:hint="cs"/>
          <w:rtl/>
        </w:rPr>
        <w:t>ی</w:t>
      </w:r>
      <w:r w:rsidRPr="007100A7">
        <w:rPr>
          <w:rStyle w:val="1-Char"/>
          <w:rFonts w:hint="cs"/>
          <w:rtl/>
        </w:rPr>
        <w:t>ر متوسط - که همان پ</w:t>
      </w:r>
      <w:r w:rsidR="00446BB7">
        <w:rPr>
          <w:rStyle w:val="1-Char"/>
          <w:rFonts w:hint="cs"/>
          <w:rtl/>
        </w:rPr>
        <w:t>ی</w:t>
      </w:r>
      <w:r w:rsidRPr="007100A7">
        <w:rPr>
          <w:rStyle w:val="1-Char"/>
          <w:rFonts w:hint="cs"/>
          <w:rtl/>
        </w:rPr>
        <w:t xml:space="preserve">اده رفتن </w:t>
      </w:r>
      <w:r w:rsidR="00446BB7">
        <w:rPr>
          <w:rStyle w:val="1-Char"/>
          <w:rFonts w:hint="cs"/>
          <w:rtl/>
        </w:rPr>
        <w:t>ی</w:t>
      </w:r>
      <w:r w:rsidRPr="007100A7">
        <w:rPr>
          <w:rStyle w:val="1-Char"/>
          <w:rFonts w:hint="cs"/>
          <w:rtl/>
        </w:rPr>
        <w:t>ا راه پ</w:t>
      </w:r>
      <w:r w:rsidR="00446BB7">
        <w:rPr>
          <w:rStyle w:val="1-Char"/>
          <w:rFonts w:hint="cs"/>
          <w:rtl/>
        </w:rPr>
        <w:t>ی</w:t>
      </w:r>
      <w:r w:rsidRPr="007100A7">
        <w:rPr>
          <w:rStyle w:val="1-Char"/>
          <w:rFonts w:hint="cs"/>
          <w:rtl/>
        </w:rPr>
        <w:t>مودن شتر است - بپ</w:t>
      </w:r>
      <w:r w:rsidR="00446BB7">
        <w:rPr>
          <w:rStyle w:val="1-Char"/>
          <w:rFonts w:hint="cs"/>
          <w:rtl/>
        </w:rPr>
        <w:t>ی</w:t>
      </w:r>
      <w:r w:rsidRPr="007100A7">
        <w:rPr>
          <w:rStyle w:val="1-Char"/>
          <w:rFonts w:hint="cs"/>
          <w:rtl/>
        </w:rPr>
        <w:t>ما</w:t>
      </w:r>
      <w:r w:rsidR="00446BB7">
        <w:rPr>
          <w:rStyle w:val="1-Char"/>
          <w:rFonts w:hint="cs"/>
          <w:rtl/>
        </w:rPr>
        <w:t>ی</w:t>
      </w:r>
      <w:r w:rsidRPr="007100A7">
        <w:rPr>
          <w:rStyle w:val="1-Char"/>
          <w:rFonts w:hint="cs"/>
          <w:rtl/>
        </w:rPr>
        <w:t>د.</w:t>
      </w:r>
    </w:p>
    <w:p w:rsidR="00E81847" w:rsidRPr="007100A7" w:rsidRDefault="00E81847" w:rsidP="00AF1D25">
      <w:pPr>
        <w:rPr>
          <w:rStyle w:val="1-Char"/>
          <w:rtl/>
        </w:rPr>
      </w:pPr>
      <w:r w:rsidRPr="007100A7">
        <w:rPr>
          <w:rStyle w:val="1-Char"/>
          <w:rFonts w:hint="cs"/>
          <w:rtl/>
        </w:rPr>
        <w:t>و امام ابوحن</w:t>
      </w:r>
      <w:r w:rsidR="00446BB7">
        <w:rPr>
          <w:rStyle w:val="1-Char"/>
          <w:rFonts w:hint="cs"/>
          <w:rtl/>
        </w:rPr>
        <w:t>ی</w:t>
      </w:r>
      <w:r w:rsidRPr="007100A7">
        <w:rPr>
          <w:rStyle w:val="1-Char"/>
          <w:rFonts w:hint="cs"/>
          <w:rtl/>
        </w:rPr>
        <w:t>فه</w:t>
      </w:r>
      <w:r w:rsidR="00FE6406" w:rsidRPr="00FE6406">
        <w:rPr>
          <w:rStyle w:val="1-Char"/>
          <w:rFonts w:cs="CTraditional Arabic" w:hint="cs"/>
          <w:rtl/>
        </w:rPr>
        <w:t>/</w:t>
      </w:r>
      <w:r w:rsidRPr="007100A7">
        <w:rPr>
          <w:rStyle w:val="1-Char"/>
          <w:rFonts w:hint="cs"/>
          <w:rtl/>
        </w:rPr>
        <w:t xml:space="preserve"> ا</w:t>
      </w:r>
      <w:r w:rsidR="00446BB7">
        <w:rPr>
          <w:rStyle w:val="1-Char"/>
          <w:rFonts w:hint="cs"/>
          <w:rtl/>
        </w:rPr>
        <w:t>ی</w:t>
      </w:r>
      <w:r w:rsidRPr="007100A7">
        <w:rPr>
          <w:rStyle w:val="1-Char"/>
          <w:rFonts w:hint="cs"/>
          <w:rtl/>
        </w:rPr>
        <w:t>ن مسافت را بر مبنا</w:t>
      </w:r>
      <w:r w:rsidR="00446BB7">
        <w:rPr>
          <w:rStyle w:val="1-Char"/>
          <w:rFonts w:hint="cs"/>
          <w:rtl/>
        </w:rPr>
        <w:t>ی</w:t>
      </w:r>
      <w:r w:rsidRPr="007100A7">
        <w:rPr>
          <w:rStyle w:val="1-Char"/>
          <w:rFonts w:hint="cs"/>
          <w:rtl/>
        </w:rPr>
        <w:t xml:space="preserve"> </w:t>
      </w:r>
      <w:r w:rsidRPr="00FE6406">
        <w:rPr>
          <w:rStyle w:val="9-Char"/>
          <w:rFonts w:eastAsia="Batang" w:hint="cs"/>
          <w:rtl/>
        </w:rPr>
        <w:t>«مرحله و منزل»</w:t>
      </w:r>
      <w:r w:rsidRPr="007100A7">
        <w:rPr>
          <w:rStyle w:val="1-Char"/>
          <w:rFonts w:hint="cs"/>
          <w:rtl/>
        </w:rPr>
        <w:t xml:space="preserve"> اندازه م</w:t>
      </w:r>
      <w:r w:rsidR="00446BB7">
        <w:rPr>
          <w:rStyle w:val="1-Char"/>
          <w:rFonts w:hint="cs"/>
          <w:rtl/>
        </w:rPr>
        <w:t>ی</w:t>
      </w:r>
      <w:r w:rsidRPr="007100A7">
        <w:rPr>
          <w:rStyle w:val="1-Char"/>
          <w:rFonts w:hint="cs"/>
          <w:rtl/>
        </w:rPr>
        <w:t>‌گ</w:t>
      </w:r>
      <w:r w:rsidR="00446BB7">
        <w:rPr>
          <w:rStyle w:val="1-Char"/>
          <w:rFonts w:hint="cs"/>
          <w:rtl/>
        </w:rPr>
        <w:t>ی</w:t>
      </w:r>
      <w:r w:rsidRPr="007100A7">
        <w:rPr>
          <w:rStyle w:val="1-Char"/>
          <w:rFonts w:hint="cs"/>
          <w:rtl/>
        </w:rPr>
        <w:t>رد. و در حق</w:t>
      </w:r>
      <w:r w:rsidR="00446BB7">
        <w:rPr>
          <w:rStyle w:val="1-Char"/>
          <w:rFonts w:hint="cs"/>
          <w:rtl/>
        </w:rPr>
        <w:t>ی</w:t>
      </w:r>
      <w:r w:rsidRPr="007100A7">
        <w:rPr>
          <w:rStyle w:val="1-Char"/>
          <w:rFonts w:hint="cs"/>
          <w:rtl/>
        </w:rPr>
        <w:t>قت ا</w:t>
      </w:r>
      <w:r w:rsidR="00446BB7">
        <w:rPr>
          <w:rStyle w:val="1-Char"/>
          <w:rFonts w:hint="cs"/>
          <w:rtl/>
        </w:rPr>
        <w:t>ی</w:t>
      </w:r>
      <w:r w:rsidRPr="007100A7">
        <w:rPr>
          <w:rStyle w:val="1-Char"/>
          <w:rFonts w:hint="cs"/>
          <w:rtl/>
        </w:rPr>
        <w:t>ن اندازه‌گ</w:t>
      </w:r>
      <w:r w:rsidR="00446BB7">
        <w:rPr>
          <w:rStyle w:val="1-Char"/>
          <w:rFonts w:hint="cs"/>
          <w:rtl/>
        </w:rPr>
        <w:t>ی</w:t>
      </w:r>
      <w:r w:rsidRPr="007100A7">
        <w:rPr>
          <w:rStyle w:val="1-Char"/>
          <w:rFonts w:hint="cs"/>
          <w:rtl/>
        </w:rPr>
        <w:t>ر</w:t>
      </w:r>
      <w:r w:rsidR="00446BB7">
        <w:rPr>
          <w:rStyle w:val="1-Char"/>
          <w:rFonts w:hint="cs"/>
          <w:rtl/>
        </w:rPr>
        <w:t>ی</w:t>
      </w:r>
      <w:r w:rsidRPr="007100A7">
        <w:rPr>
          <w:rStyle w:val="1-Char"/>
          <w:rFonts w:hint="cs"/>
          <w:rtl/>
        </w:rPr>
        <w:t>، درست و صح</w:t>
      </w:r>
      <w:r w:rsidR="00446BB7">
        <w:rPr>
          <w:rStyle w:val="1-Char"/>
          <w:rFonts w:hint="cs"/>
          <w:rtl/>
        </w:rPr>
        <w:t>ی</w:t>
      </w:r>
      <w:r w:rsidRPr="007100A7">
        <w:rPr>
          <w:rStyle w:val="1-Char"/>
          <w:rFonts w:hint="cs"/>
          <w:rtl/>
        </w:rPr>
        <w:t>ح است؛ و اندازه‌گ</w:t>
      </w:r>
      <w:r w:rsidR="00446BB7">
        <w:rPr>
          <w:rStyle w:val="1-Char"/>
          <w:rFonts w:hint="cs"/>
          <w:rtl/>
        </w:rPr>
        <w:t>ی</w:t>
      </w:r>
      <w:r w:rsidRPr="007100A7">
        <w:rPr>
          <w:rStyle w:val="1-Char"/>
          <w:rFonts w:hint="cs"/>
          <w:rtl/>
        </w:rPr>
        <w:t>ر</w:t>
      </w:r>
      <w:r w:rsidR="00446BB7">
        <w:rPr>
          <w:rStyle w:val="1-Char"/>
          <w:rFonts w:hint="cs"/>
          <w:rtl/>
        </w:rPr>
        <w:t>ی</w:t>
      </w:r>
      <w:r w:rsidRPr="007100A7">
        <w:rPr>
          <w:rStyle w:val="1-Char"/>
          <w:rFonts w:hint="cs"/>
          <w:rtl/>
        </w:rPr>
        <w:t xml:space="preserve"> مسافتِ راه سفر، به</w:t>
      </w:r>
      <w:r w:rsidRPr="00FE6406">
        <w:rPr>
          <w:rStyle w:val="9-Char"/>
          <w:rFonts w:eastAsia="Batang" w:hint="cs"/>
          <w:rtl/>
        </w:rPr>
        <w:t xml:space="preserve"> «فرسخ»</w:t>
      </w:r>
      <w:r w:rsidRPr="007100A7">
        <w:rPr>
          <w:rStyle w:val="1-Char"/>
          <w:rFonts w:hint="cs"/>
          <w:rtl/>
        </w:rPr>
        <w:t xml:space="preserve"> معتبر نم</w:t>
      </w:r>
      <w:r w:rsidR="00446BB7">
        <w:rPr>
          <w:rStyle w:val="1-Char"/>
          <w:rFonts w:hint="cs"/>
          <w:rtl/>
        </w:rPr>
        <w:t>ی</w:t>
      </w:r>
      <w:r w:rsidRPr="007100A7">
        <w:rPr>
          <w:rStyle w:val="1-Char"/>
          <w:rFonts w:hint="cs"/>
          <w:rtl/>
        </w:rPr>
        <w:t>‌باشد.</w:t>
      </w:r>
    </w:p>
    <w:p w:rsidR="00E81847" w:rsidRPr="007100A7" w:rsidRDefault="00E81847" w:rsidP="00AF1D25">
      <w:pPr>
        <w:rPr>
          <w:rStyle w:val="1-Char"/>
          <w:rtl/>
        </w:rPr>
      </w:pPr>
      <w:r w:rsidRPr="007100A7">
        <w:rPr>
          <w:rStyle w:val="1-Char"/>
          <w:rFonts w:hint="cs"/>
          <w:rtl/>
        </w:rPr>
        <w:t xml:space="preserve">در کتاب </w:t>
      </w:r>
      <w:r w:rsidRPr="009C6273">
        <w:rPr>
          <w:rStyle w:val="5-Char0"/>
          <w:rFonts w:hint="cs"/>
          <w:rtl/>
        </w:rPr>
        <w:t>«الکفاية»</w:t>
      </w:r>
      <w:r w:rsidRPr="007100A7">
        <w:rPr>
          <w:rStyle w:val="1-Char"/>
          <w:rFonts w:hint="cs"/>
          <w:rtl/>
        </w:rPr>
        <w:t xml:space="preserve"> چن</w:t>
      </w:r>
      <w:r w:rsidR="00446BB7">
        <w:rPr>
          <w:rStyle w:val="1-Char"/>
          <w:rFonts w:hint="cs"/>
          <w:rtl/>
        </w:rPr>
        <w:t>ی</w:t>
      </w:r>
      <w:r w:rsidRPr="007100A7">
        <w:rPr>
          <w:rStyle w:val="1-Char"/>
          <w:rFonts w:hint="cs"/>
          <w:rtl/>
        </w:rPr>
        <w:t xml:space="preserve">ن آمده است: مراد از </w:t>
      </w:r>
      <w:r w:rsidRPr="009C6273">
        <w:rPr>
          <w:rStyle w:val="1-Char"/>
          <w:rFonts w:hint="cs"/>
          <w:rtl/>
        </w:rPr>
        <w:t xml:space="preserve">عبارت </w:t>
      </w:r>
      <w:r w:rsidRPr="009C6273">
        <w:rPr>
          <w:rStyle w:val="1-Char"/>
          <w:rFonts w:eastAsia="Batang" w:hint="cs"/>
          <w:rtl/>
        </w:rPr>
        <w:t>«سفر</w:t>
      </w:r>
      <w:r w:rsidR="00446BB7">
        <w:rPr>
          <w:rStyle w:val="1-Char"/>
          <w:rFonts w:eastAsia="Batang" w:hint="cs"/>
          <w:rtl/>
        </w:rPr>
        <w:t>ی</w:t>
      </w:r>
      <w:r w:rsidRPr="009C6273">
        <w:rPr>
          <w:rStyle w:val="1-Char"/>
          <w:rFonts w:eastAsia="Batang" w:hint="cs"/>
          <w:rtl/>
        </w:rPr>
        <w:t xml:space="preserve"> که احکام و مسائل به وس</w:t>
      </w:r>
      <w:r w:rsidR="00446BB7">
        <w:rPr>
          <w:rStyle w:val="1-Char"/>
          <w:rFonts w:eastAsia="Batang" w:hint="cs"/>
          <w:rtl/>
        </w:rPr>
        <w:t>ی</w:t>
      </w:r>
      <w:r w:rsidRPr="009C6273">
        <w:rPr>
          <w:rStyle w:val="1-Char"/>
          <w:rFonts w:eastAsia="Batang" w:hint="cs"/>
          <w:rtl/>
        </w:rPr>
        <w:t>له‌</w:t>
      </w:r>
      <w:r w:rsidR="00446BB7">
        <w:rPr>
          <w:rStyle w:val="1-Char"/>
          <w:rFonts w:eastAsia="Batang" w:hint="cs"/>
          <w:rtl/>
        </w:rPr>
        <w:t>ی</w:t>
      </w:r>
      <w:r w:rsidRPr="009C6273">
        <w:rPr>
          <w:rStyle w:val="1-Char"/>
          <w:rFonts w:eastAsia="Batang" w:hint="cs"/>
          <w:rtl/>
        </w:rPr>
        <w:t xml:space="preserve"> آن تغ</w:t>
      </w:r>
      <w:r w:rsidR="00446BB7">
        <w:rPr>
          <w:rStyle w:val="1-Char"/>
          <w:rFonts w:eastAsia="Batang" w:hint="cs"/>
          <w:rtl/>
        </w:rPr>
        <w:t>یی</w:t>
      </w:r>
      <w:r w:rsidRPr="009C6273">
        <w:rPr>
          <w:rStyle w:val="1-Char"/>
          <w:rFonts w:eastAsia="Batang" w:hint="cs"/>
          <w:rtl/>
        </w:rPr>
        <w:t>ر م</w:t>
      </w:r>
      <w:r w:rsidR="00446BB7">
        <w:rPr>
          <w:rStyle w:val="1-Char"/>
          <w:rFonts w:eastAsia="Batang" w:hint="cs"/>
          <w:rtl/>
        </w:rPr>
        <w:t>ی</w:t>
      </w:r>
      <w:r w:rsidRPr="009C6273">
        <w:rPr>
          <w:rStyle w:val="1-Char"/>
          <w:rFonts w:eastAsia="Batang" w:hint="cs"/>
          <w:rtl/>
        </w:rPr>
        <w:t>‌کند»</w:t>
      </w:r>
      <w:r w:rsidRPr="009C6273">
        <w:rPr>
          <w:rStyle w:val="1-Char"/>
          <w:rFonts w:hint="cs"/>
          <w:rtl/>
        </w:rPr>
        <w:t>، احکام</w:t>
      </w:r>
      <w:r w:rsidR="00446BB7">
        <w:rPr>
          <w:rStyle w:val="1-Char"/>
          <w:rFonts w:hint="cs"/>
          <w:rtl/>
        </w:rPr>
        <w:t>ی</w:t>
      </w:r>
      <w:r w:rsidRPr="007100A7">
        <w:rPr>
          <w:rStyle w:val="1-Char"/>
          <w:rFonts w:hint="cs"/>
          <w:rtl/>
        </w:rPr>
        <w:t xml:space="preserve"> همانند: کوتاه گردان</w:t>
      </w:r>
      <w:r w:rsidR="00446BB7">
        <w:rPr>
          <w:rStyle w:val="1-Char"/>
          <w:rFonts w:hint="cs"/>
          <w:rtl/>
        </w:rPr>
        <w:t>ی</w:t>
      </w:r>
      <w:r w:rsidRPr="007100A7">
        <w:rPr>
          <w:rStyle w:val="1-Char"/>
          <w:rFonts w:hint="cs"/>
          <w:rtl/>
        </w:rPr>
        <w:t>دن نماز (قصر)؛ خوردن روزه؛ مدت مسح موزه تا سه روز؛ ساقط شدن فرض</w:t>
      </w:r>
      <w:r w:rsidR="00446BB7">
        <w:rPr>
          <w:rStyle w:val="1-Char"/>
          <w:rFonts w:hint="cs"/>
          <w:rtl/>
        </w:rPr>
        <w:t>ی</w:t>
      </w:r>
      <w:r w:rsidRPr="007100A7">
        <w:rPr>
          <w:rStyle w:val="1-Char"/>
          <w:rFonts w:hint="cs"/>
          <w:rtl/>
        </w:rPr>
        <w:t>ت نماز جمعه؛ ساقط شدن فرض</w:t>
      </w:r>
      <w:r w:rsidR="00446BB7">
        <w:rPr>
          <w:rStyle w:val="1-Char"/>
          <w:rFonts w:hint="cs"/>
          <w:rtl/>
        </w:rPr>
        <w:t>ی</w:t>
      </w:r>
      <w:r w:rsidRPr="007100A7">
        <w:rPr>
          <w:rStyle w:val="1-Char"/>
          <w:rFonts w:hint="cs"/>
          <w:rtl/>
        </w:rPr>
        <w:t>ت نمازها</w:t>
      </w:r>
      <w:r w:rsidR="00446BB7">
        <w:rPr>
          <w:rStyle w:val="1-Char"/>
          <w:rFonts w:hint="cs"/>
          <w:rtl/>
        </w:rPr>
        <w:t>ی</w:t>
      </w:r>
      <w:r w:rsidRPr="007100A7">
        <w:rPr>
          <w:rStyle w:val="1-Char"/>
          <w:rFonts w:hint="cs"/>
          <w:rtl/>
        </w:rPr>
        <w:t xml:space="preserve"> ع</w:t>
      </w:r>
      <w:r w:rsidR="00446BB7">
        <w:rPr>
          <w:rStyle w:val="1-Char"/>
          <w:rFonts w:hint="cs"/>
          <w:rtl/>
        </w:rPr>
        <w:t>ی</w:t>
      </w:r>
      <w:r w:rsidRPr="007100A7">
        <w:rPr>
          <w:rStyle w:val="1-Char"/>
          <w:rFonts w:hint="cs"/>
          <w:rtl/>
        </w:rPr>
        <w:t>د فطر و ع</w:t>
      </w:r>
      <w:r w:rsidR="00446BB7">
        <w:rPr>
          <w:rStyle w:val="1-Char"/>
          <w:rFonts w:hint="cs"/>
          <w:rtl/>
        </w:rPr>
        <w:t>ی</w:t>
      </w:r>
      <w:r w:rsidRPr="007100A7">
        <w:rPr>
          <w:rStyle w:val="1-Char"/>
          <w:rFonts w:hint="cs"/>
          <w:rtl/>
        </w:rPr>
        <w:t>د قربان؛ ساقط شدن قربان</w:t>
      </w:r>
      <w:r w:rsidR="00446BB7">
        <w:rPr>
          <w:rStyle w:val="1-Char"/>
          <w:rFonts w:hint="cs"/>
          <w:rtl/>
        </w:rPr>
        <w:t>ی</w:t>
      </w:r>
      <w:r w:rsidRPr="007100A7">
        <w:rPr>
          <w:rStyle w:val="1-Char"/>
          <w:rFonts w:hint="cs"/>
          <w:rtl/>
        </w:rPr>
        <w:t xml:space="preserve"> کردن در ع</w:t>
      </w:r>
      <w:r w:rsidR="00446BB7">
        <w:rPr>
          <w:rStyle w:val="1-Char"/>
          <w:rFonts w:hint="cs"/>
          <w:rtl/>
        </w:rPr>
        <w:t>ی</w:t>
      </w:r>
      <w:r w:rsidRPr="007100A7">
        <w:rPr>
          <w:rStyle w:val="1-Char"/>
          <w:rFonts w:hint="cs"/>
          <w:rtl/>
        </w:rPr>
        <w:t>د قربان و تحر</w:t>
      </w:r>
      <w:r w:rsidR="00446BB7">
        <w:rPr>
          <w:rStyle w:val="1-Char"/>
          <w:rFonts w:hint="cs"/>
          <w:rtl/>
        </w:rPr>
        <w:t>ی</w:t>
      </w:r>
      <w:r w:rsidRPr="007100A7">
        <w:rPr>
          <w:rStyle w:val="1-Char"/>
          <w:rFonts w:hint="cs"/>
          <w:rtl/>
        </w:rPr>
        <w:t>م ب</w:t>
      </w:r>
      <w:r w:rsidR="00446BB7">
        <w:rPr>
          <w:rStyle w:val="1-Char"/>
          <w:rFonts w:hint="cs"/>
          <w:rtl/>
        </w:rPr>
        <w:t>ی</w:t>
      </w:r>
      <w:r w:rsidRPr="007100A7">
        <w:rPr>
          <w:rStyle w:val="1-Char"/>
          <w:rFonts w:hint="cs"/>
          <w:rtl/>
        </w:rPr>
        <w:t>رون شدن زنِ آزاد بدون محرم م</w:t>
      </w:r>
      <w:r w:rsidR="00446BB7">
        <w:rPr>
          <w:rStyle w:val="1-Char"/>
          <w:rFonts w:hint="cs"/>
          <w:rtl/>
        </w:rPr>
        <w:t>ی</w:t>
      </w:r>
      <w:r w:rsidRPr="007100A7">
        <w:rPr>
          <w:rStyle w:val="1-Char"/>
          <w:rFonts w:hint="cs"/>
          <w:rtl/>
        </w:rPr>
        <w:t>‌باشد.</w:t>
      </w:r>
    </w:p>
    <w:p w:rsidR="00E81847" w:rsidRPr="007100A7" w:rsidRDefault="00E81847" w:rsidP="00AF1D25">
      <w:pPr>
        <w:rPr>
          <w:rStyle w:val="1-Char"/>
          <w:rtl/>
        </w:rPr>
      </w:pPr>
      <w:r w:rsidRPr="007100A7">
        <w:rPr>
          <w:rStyle w:val="1-Char"/>
          <w:rFonts w:hint="cs"/>
          <w:rtl/>
        </w:rPr>
        <w:t>و علماء و فقها</w:t>
      </w:r>
      <w:r w:rsidR="00446BB7">
        <w:rPr>
          <w:rStyle w:val="1-Char"/>
          <w:rFonts w:hint="cs"/>
          <w:rtl/>
        </w:rPr>
        <w:t>یی</w:t>
      </w:r>
      <w:r w:rsidRPr="007100A7">
        <w:rPr>
          <w:rStyle w:val="1-Char"/>
          <w:rFonts w:hint="cs"/>
          <w:rtl/>
        </w:rPr>
        <w:t xml:space="preserve"> که مسافت سفر را با </w:t>
      </w:r>
      <w:r w:rsidRPr="00FE6406">
        <w:rPr>
          <w:rStyle w:val="9-Char"/>
          <w:rFonts w:eastAsia="Batang" w:hint="cs"/>
          <w:rtl/>
        </w:rPr>
        <w:t>«فرسخ»</w:t>
      </w:r>
      <w:r w:rsidRPr="007100A7">
        <w:rPr>
          <w:rStyle w:val="1-Char"/>
          <w:rFonts w:hint="cs"/>
          <w:rtl/>
        </w:rPr>
        <w:t xml:space="preserve"> اندازه‌گ</w:t>
      </w:r>
      <w:r w:rsidR="00446BB7">
        <w:rPr>
          <w:rStyle w:val="1-Char"/>
          <w:rFonts w:hint="cs"/>
          <w:rtl/>
        </w:rPr>
        <w:t>ی</w:t>
      </w:r>
      <w:r w:rsidRPr="007100A7">
        <w:rPr>
          <w:rStyle w:val="1-Char"/>
          <w:rFonts w:hint="cs"/>
          <w:rtl/>
        </w:rPr>
        <w:t>ر</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کنند، در تع</w:t>
      </w:r>
      <w:r w:rsidR="00446BB7">
        <w:rPr>
          <w:rStyle w:val="1-Char"/>
          <w:rFonts w:hint="cs"/>
          <w:rtl/>
        </w:rPr>
        <w:t>یی</w:t>
      </w:r>
      <w:r w:rsidRPr="007100A7">
        <w:rPr>
          <w:rStyle w:val="1-Char"/>
          <w:rFonts w:hint="cs"/>
          <w:rtl/>
        </w:rPr>
        <w:t>ن م</w:t>
      </w:r>
      <w:r w:rsidR="00446BB7">
        <w:rPr>
          <w:rStyle w:val="1-Char"/>
          <w:rFonts w:hint="cs"/>
          <w:rtl/>
        </w:rPr>
        <w:t>ی</w:t>
      </w:r>
      <w:r w:rsidRPr="007100A7">
        <w:rPr>
          <w:rStyle w:val="1-Char"/>
          <w:rFonts w:hint="cs"/>
          <w:rtl/>
        </w:rPr>
        <w:t>زان و اندازه‌</w:t>
      </w:r>
      <w:r w:rsidR="00446BB7">
        <w:rPr>
          <w:rStyle w:val="1-Char"/>
          <w:rFonts w:hint="cs"/>
          <w:rtl/>
        </w:rPr>
        <w:t>ی</w:t>
      </w:r>
      <w:r w:rsidRPr="007100A7">
        <w:rPr>
          <w:rStyle w:val="1-Char"/>
          <w:rFonts w:hint="cs"/>
          <w:rtl/>
        </w:rPr>
        <w:t xml:space="preserve"> فرسخ با همد</w:t>
      </w:r>
      <w:r w:rsidR="00446BB7">
        <w:rPr>
          <w:rStyle w:val="1-Char"/>
          <w:rFonts w:hint="cs"/>
          <w:rtl/>
        </w:rPr>
        <w:t>ی</w:t>
      </w:r>
      <w:r w:rsidRPr="007100A7">
        <w:rPr>
          <w:rStyle w:val="1-Char"/>
          <w:rFonts w:hint="cs"/>
          <w:rtl/>
        </w:rPr>
        <w:t>گر اختلاف کرده‌اند: برخ</w:t>
      </w:r>
      <w:r w:rsidR="00446BB7">
        <w:rPr>
          <w:rStyle w:val="1-Char"/>
          <w:rFonts w:hint="cs"/>
          <w:rtl/>
        </w:rPr>
        <w:t>ی</w:t>
      </w:r>
      <w:r w:rsidRPr="007100A7">
        <w:rPr>
          <w:rStyle w:val="1-Char"/>
          <w:rFonts w:hint="cs"/>
          <w:rtl/>
        </w:rPr>
        <w:t xml:space="preserve"> آن را به </w:t>
      </w:r>
      <w:r w:rsidRPr="00FE6406">
        <w:rPr>
          <w:rStyle w:val="9-Char"/>
          <w:rFonts w:eastAsia="Batang" w:hint="cs"/>
          <w:rtl/>
        </w:rPr>
        <w:t>21</w:t>
      </w:r>
      <w:r w:rsidRPr="007100A7">
        <w:rPr>
          <w:rStyle w:val="1-Char"/>
          <w:rFonts w:hint="cs"/>
          <w:rtl/>
        </w:rPr>
        <w:t xml:space="preserve"> و برخ</w:t>
      </w:r>
      <w:r w:rsidR="00446BB7">
        <w:rPr>
          <w:rStyle w:val="1-Char"/>
          <w:rFonts w:hint="cs"/>
          <w:rtl/>
        </w:rPr>
        <w:t>ی</w:t>
      </w:r>
      <w:r w:rsidRPr="007100A7">
        <w:rPr>
          <w:rStyle w:val="1-Char"/>
          <w:rFonts w:hint="cs"/>
          <w:rtl/>
        </w:rPr>
        <w:t xml:space="preserve"> </w:t>
      </w:r>
      <w:r w:rsidRPr="00FE6406">
        <w:rPr>
          <w:rStyle w:val="9-Char"/>
          <w:rFonts w:eastAsia="Batang" w:hint="cs"/>
          <w:rtl/>
        </w:rPr>
        <w:t>18</w:t>
      </w:r>
      <w:r w:rsidRPr="007100A7">
        <w:rPr>
          <w:rStyle w:val="1-Char"/>
          <w:rFonts w:hint="cs"/>
          <w:rtl/>
        </w:rPr>
        <w:t xml:space="preserve"> و برخ</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 xml:space="preserve">گر </w:t>
      </w:r>
      <w:r w:rsidRPr="00FE6406">
        <w:rPr>
          <w:rStyle w:val="9-Char"/>
          <w:rFonts w:eastAsia="Batang" w:hint="cs"/>
          <w:rtl/>
        </w:rPr>
        <w:t>15</w:t>
      </w:r>
      <w:r w:rsidRPr="007100A7">
        <w:rPr>
          <w:rStyle w:val="1-Char"/>
          <w:rFonts w:hint="cs"/>
          <w:rtl/>
        </w:rPr>
        <w:t xml:space="preserve"> فرسخ گفته‌اند؛ ول</w:t>
      </w:r>
      <w:r w:rsidR="00446BB7">
        <w:rPr>
          <w:rStyle w:val="1-Char"/>
          <w:rFonts w:hint="cs"/>
          <w:rtl/>
        </w:rPr>
        <w:t>ی</w:t>
      </w:r>
      <w:r w:rsidRPr="007100A7">
        <w:rPr>
          <w:rStyle w:val="1-Char"/>
          <w:rFonts w:hint="cs"/>
          <w:rtl/>
        </w:rPr>
        <w:t xml:space="preserve"> فتوا به </w:t>
      </w:r>
      <w:r w:rsidRPr="00FE6406">
        <w:rPr>
          <w:rStyle w:val="9-Char"/>
          <w:rFonts w:eastAsia="Batang" w:hint="cs"/>
          <w:rtl/>
        </w:rPr>
        <w:t>18</w:t>
      </w:r>
      <w:r w:rsidRPr="007100A7">
        <w:rPr>
          <w:rStyle w:val="1-Char"/>
          <w:rFonts w:hint="cs"/>
          <w:rtl/>
        </w:rPr>
        <w:t xml:space="preserve"> فرسخ است؛ ز</w:t>
      </w:r>
      <w:r w:rsidR="00446BB7">
        <w:rPr>
          <w:rStyle w:val="1-Char"/>
          <w:rFonts w:hint="cs"/>
          <w:rtl/>
        </w:rPr>
        <w:t>ی</w:t>
      </w:r>
      <w:r w:rsidRPr="007100A7">
        <w:rPr>
          <w:rStyle w:val="1-Char"/>
          <w:rFonts w:hint="cs"/>
          <w:rtl/>
        </w:rPr>
        <w:t>را حدّ م</w:t>
      </w:r>
      <w:r w:rsidR="00446BB7">
        <w:rPr>
          <w:rStyle w:val="1-Char"/>
          <w:rFonts w:hint="cs"/>
          <w:rtl/>
        </w:rPr>
        <w:t>ی</w:t>
      </w:r>
      <w:r w:rsidRPr="007100A7">
        <w:rPr>
          <w:rStyle w:val="1-Char"/>
          <w:rFonts w:hint="cs"/>
          <w:rtl/>
        </w:rPr>
        <w:t>انه است.</w:t>
      </w:r>
    </w:p>
    <w:p w:rsidR="00E81847" w:rsidRPr="007100A7" w:rsidRDefault="00E81847" w:rsidP="00AF1D25">
      <w:pPr>
        <w:rPr>
          <w:rStyle w:val="1-Char"/>
          <w:rtl/>
        </w:rPr>
      </w:pPr>
      <w:r w:rsidRPr="007100A7">
        <w:rPr>
          <w:rStyle w:val="1-Char"/>
          <w:rFonts w:hint="cs"/>
          <w:rtl/>
        </w:rPr>
        <w:t>و در زمان کنون</w:t>
      </w:r>
      <w:r w:rsidR="00446BB7">
        <w:rPr>
          <w:rStyle w:val="1-Char"/>
          <w:rFonts w:hint="cs"/>
          <w:rtl/>
        </w:rPr>
        <w:t>ی</w:t>
      </w:r>
      <w:r w:rsidRPr="007100A7">
        <w:rPr>
          <w:rStyle w:val="1-Char"/>
          <w:rFonts w:hint="cs"/>
          <w:rtl/>
        </w:rPr>
        <w:t xml:space="preserve"> ما، مسافران ن</w:t>
      </w:r>
      <w:r w:rsidR="00446BB7">
        <w:rPr>
          <w:rStyle w:val="1-Char"/>
          <w:rFonts w:hint="cs"/>
          <w:rtl/>
        </w:rPr>
        <w:t>ی</w:t>
      </w:r>
      <w:r w:rsidRPr="007100A7">
        <w:rPr>
          <w:rStyle w:val="1-Char"/>
          <w:rFonts w:hint="cs"/>
          <w:rtl/>
        </w:rPr>
        <w:t>از مبرم به ا</w:t>
      </w:r>
      <w:r w:rsidR="00446BB7">
        <w:rPr>
          <w:rStyle w:val="1-Char"/>
          <w:rFonts w:hint="cs"/>
          <w:rtl/>
        </w:rPr>
        <w:t>ی</w:t>
      </w:r>
      <w:r w:rsidRPr="007100A7">
        <w:rPr>
          <w:rStyle w:val="1-Char"/>
          <w:rFonts w:hint="cs"/>
          <w:rtl/>
        </w:rPr>
        <w:t xml:space="preserve">ن دارند که مسافت سفرشان به </w:t>
      </w:r>
      <w:r w:rsidRPr="00FE6406">
        <w:rPr>
          <w:rStyle w:val="9-Char"/>
          <w:rFonts w:eastAsia="Batang" w:hint="cs"/>
          <w:rtl/>
        </w:rPr>
        <w:t>م</w:t>
      </w:r>
      <w:r w:rsidR="00446BB7">
        <w:rPr>
          <w:rStyle w:val="9-Char"/>
          <w:rFonts w:eastAsia="Batang" w:hint="cs"/>
          <w:rtl/>
        </w:rPr>
        <w:t>ی</w:t>
      </w:r>
      <w:r w:rsidRPr="00FE6406">
        <w:rPr>
          <w:rStyle w:val="9-Char"/>
          <w:rFonts w:eastAsia="Batang" w:hint="cs"/>
          <w:rtl/>
        </w:rPr>
        <w:t>ل و فرسخ</w:t>
      </w:r>
      <w:r w:rsidRPr="007100A7">
        <w:rPr>
          <w:rStyle w:val="1-Char"/>
          <w:rFonts w:hint="cs"/>
          <w:rtl/>
        </w:rPr>
        <w:t xml:space="preserve"> اندازه‌گ</w:t>
      </w:r>
      <w:r w:rsidR="00446BB7">
        <w:rPr>
          <w:rStyle w:val="1-Char"/>
          <w:rFonts w:hint="cs"/>
          <w:rtl/>
        </w:rPr>
        <w:t>ی</w:t>
      </w:r>
      <w:r w:rsidRPr="007100A7">
        <w:rPr>
          <w:rStyle w:val="1-Char"/>
          <w:rFonts w:hint="cs"/>
          <w:rtl/>
        </w:rPr>
        <w:t>ر</w:t>
      </w:r>
      <w:r w:rsidR="00446BB7">
        <w:rPr>
          <w:rStyle w:val="1-Char"/>
          <w:rFonts w:hint="cs"/>
          <w:rtl/>
        </w:rPr>
        <w:t>ی</w:t>
      </w:r>
      <w:r w:rsidRPr="007100A7">
        <w:rPr>
          <w:rStyle w:val="1-Char"/>
          <w:rFonts w:hint="cs"/>
          <w:rtl/>
        </w:rPr>
        <w:t xml:space="preserve"> شود؛ و اگر به سان متأخر</w:t>
      </w:r>
      <w:r w:rsidR="00446BB7">
        <w:rPr>
          <w:rStyle w:val="1-Char"/>
          <w:rFonts w:hint="cs"/>
          <w:rtl/>
        </w:rPr>
        <w:t>ی</w:t>
      </w:r>
      <w:r w:rsidRPr="007100A7">
        <w:rPr>
          <w:rStyle w:val="1-Char"/>
          <w:rFonts w:hint="cs"/>
          <w:rtl/>
        </w:rPr>
        <w:t>ن، اندازه‌</w:t>
      </w:r>
      <w:r w:rsidR="00446BB7">
        <w:rPr>
          <w:rStyle w:val="1-Char"/>
          <w:rFonts w:hint="cs"/>
          <w:rtl/>
        </w:rPr>
        <w:t>ی</w:t>
      </w:r>
      <w:r w:rsidRPr="007100A7">
        <w:rPr>
          <w:rStyle w:val="1-Char"/>
          <w:rFonts w:hint="cs"/>
          <w:rtl/>
        </w:rPr>
        <w:t xml:space="preserve"> مسافت سفر به فرسخ فتوا داده شود، ا</w:t>
      </w:r>
      <w:r w:rsidR="00446BB7">
        <w:rPr>
          <w:rStyle w:val="1-Char"/>
          <w:rFonts w:hint="cs"/>
          <w:rtl/>
        </w:rPr>
        <w:t>ی</w:t>
      </w:r>
      <w:r w:rsidRPr="007100A7">
        <w:rPr>
          <w:rStyle w:val="1-Char"/>
          <w:rFonts w:hint="cs"/>
          <w:rtl/>
        </w:rPr>
        <w:t>ن فتوا بهتر و آسانتر برا</w:t>
      </w:r>
      <w:r w:rsidR="00446BB7">
        <w:rPr>
          <w:rStyle w:val="1-Char"/>
          <w:rFonts w:hint="cs"/>
          <w:rtl/>
        </w:rPr>
        <w:t>ی</w:t>
      </w:r>
      <w:r w:rsidRPr="007100A7">
        <w:rPr>
          <w:rStyle w:val="1-Char"/>
          <w:rFonts w:hint="cs"/>
          <w:rtl/>
        </w:rPr>
        <w:t xml:space="preserve"> مردم خواهد بود.</w:t>
      </w:r>
    </w:p>
    <w:p w:rsidR="00E81847" w:rsidRPr="007100A7" w:rsidRDefault="00E81847" w:rsidP="00AF1D25">
      <w:pPr>
        <w:rPr>
          <w:rStyle w:val="1-Char"/>
          <w:rtl/>
        </w:rPr>
      </w:pPr>
      <w:r w:rsidRPr="00FE6406">
        <w:rPr>
          <w:rStyle w:val="9-Char"/>
          <w:rFonts w:eastAsia="Batang" w:hint="cs"/>
          <w:rtl/>
        </w:rPr>
        <w:t>علامه محمد عاشق اله</w:t>
      </w:r>
      <w:r w:rsidR="00446BB7">
        <w:rPr>
          <w:rStyle w:val="9-Char"/>
          <w:rFonts w:eastAsia="Batang" w:hint="cs"/>
          <w:rtl/>
        </w:rPr>
        <w:t>ی</w:t>
      </w:r>
      <w:r w:rsidRPr="007100A7">
        <w:rPr>
          <w:rStyle w:val="1-Char"/>
          <w:rFonts w:hint="cs"/>
          <w:rtl/>
        </w:rPr>
        <w:t xml:space="preserve"> گو</w:t>
      </w:r>
      <w:r w:rsidR="00446BB7">
        <w:rPr>
          <w:rStyle w:val="1-Char"/>
          <w:rFonts w:hint="cs"/>
          <w:rtl/>
        </w:rPr>
        <w:t>ی</w:t>
      </w:r>
      <w:r w:rsidRPr="007100A7">
        <w:rPr>
          <w:rStyle w:val="1-Char"/>
          <w:rFonts w:hint="cs"/>
          <w:rtl/>
        </w:rPr>
        <w:t>د: اگر ما برا</w:t>
      </w:r>
      <w:r w:rsidR="00446BB7">
        <w:rPr>
          <w:rStyle w:val="1-Char"/>
          <w:rFonts w:hint="cs"/>
          <w:rtl/>
        </w:rPr>
        <w:t>ی</w:t>
      </w:r>
      <w:r w:rsidRPr="007100A7">
        <w:rPr>
          <w:rStyle w:val="1-Char"/>
          <w:rFonts w:hint="cs"/>
          <w:rtl/>
        </w:rPr>
        <w:t xml:space="preserve"> مسافت سفر، </w:t>
      </w:r>
      <w:r w:rsidRPr="00FE6406">
        <w:rPr>
          <w:rStyle w:val="9-Char"/>
          <w:rFonts w:eastAsia="Batang" w:hint="cs"/>
          <w:rtl/>
        </w:rPr>
        <w:t>18</w:t>
      </w:r>
      <w:r w:rsidRPr="007100A7">
        <w:rPr>
          <w:rStyle w:val="1-Char"/>
          <w:rFonts w:hint="cs"/>
          <w:rtl/>
        </w:rPr>
        <w:t xml:space="preserve"> فرسخ را - که نظر</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متوسط و م</w:t>
      </w:r>
      <w:r w:rsidR="00446BB7">
        <w:rPr>
          <w:rStyle w:val="1-Char"/>
          <w:rFonts w:hint="cs"/>
          <w:rtl/>
        </w:rPr>
        <w:t>ی</w:t>
      </w:r>
      <w:r w:rsidRPr="007100A7">
        <w:rPr>
          <w:rStyle w:val="1-Char"/>
          <w:rFonts w:hint="cs"/>
          <w:rtl/>
        </w:rPr>
        <w:t>انه ن</w:t>
      </w:r>
      <w:r w:rsidR="00446BB7">
        <w:rPr>
          <w:rStyle w:val="1-Char"/>
          <w:rFonts w:hint="cs"/>
          <w:rtl/>
        </w:rPr>
        <w:t>ی</w:t>
      </w:r>
      <w:r w:rsidRPr="007100A7">
        <w:rPr>
          <w:rStyle w:val="1-Char"/>
          <w:rFonts w:hint="cs"/>
          <w:rtl/>
        </w:rPr>
        <w:t>ز است - انتخاب کن</w:t>
      </w:r>
      <w:r w:rsidR="00446BB7">
        <w:rPr>
          <w:rStyle w:val="1-Char"/>
          <w:rFonts w:hint="cs"/>
          <w:rtl/>
        </w:rPr>
        <w:t>ی</w:t>
      </w:r>
      <w:r w:rsidRPr="007100A7">
        <w:rPr>
          <w:rStyle w:val="1-Char"/>
          <w:rFonts w:hint="cs"/>
          <w:rtl/>
        </w:rPr>
        <w:t>م، در ا</w:t>
      </w:r>
      <w:r w:rsidR="00446BB7">
        <w:rPr>
          <w:rStyle w:val="1-Char"/>
          <w:rFonts w:hint="cs"/>
          <w:rtl/>
        </w:rPr>
        <w:t>ی</w:t>
      </w:r>
      <w:r w:rsidRPr="007100A7">
        <w:rPr>
          <w:rStyle w:val="1-Char"/>
          <w:rFonts w:hint="cs"/>
          <w:rtl/>
        </w:rPr>
        <w:t xml:space="preserve">ن صورت مسافت سفر </w:t>
      </w:r>
      <w:r w:rsidRPr="00FE6406">
        <w:rPr>
          <w:rStyle w:val="9-Char"/>
          <w:rFonts w:eastAsia="Batang" w:hint="cs"/>
          <w:rtl/>
        </w:rPr>
        <w:t>54</w:t>
      </w:r>
      <w:r w:rsidRPr="007100A7">
        <w:rPr>
          <w:rStyle w:val="1-Char"/>
          <w:rFonts w:hint="cs"/>
          <w:rtl/>
        </w:rPr>
        <w:t xml:space="preserve"> م</w:t>
      </w:r>
      <w:r w:rsidR="00446BB7">
        <w:rPr>
          <w:rStyle w:val="1-Char"/>
          <w:rFonts w:hint="cs"/>
          <w:rtl/>
        </w:rPr>
        <w:t>ی</w:t>
      </w:r>
      <w:r w:rsidRPr="007100A7">
        <w:rPr>
          <w:rStyle w:val="1-Char"/>
          <w:rFonts w:hint="cs"/>
          <w:rtl/>
        </w:rPr>
        <w:t>ل م</w:t>
      </w:r>
      <w:r w:rsidR="00446BB7">
        <w:rPr>
          <w:rStyle w:val="1-Char"/>
          <w:rFonts w:hint="cs"/>
          <w:rtl/>
        </w:rPr>
        <w:t>ی</w:t>
      </w:r>
      <w:r w:rsidRPr="007100A7">
        <w:rPr>
          <w:rStyle w:val="1-Char"/>
          <w:rFonts w:hint="cs"/>
          <w:rtl/>
        </w:rPr>
        <w:t>‌شود؛ ز</w:t>
      </w:r>
      <w:r w:rsidR="00446BB7">
        <w:rPr>
          <w:rStyle w:val="1-Char"/>
          <w:rFonts w:hint="cs"/>
          <w:rtl/>
        </w:rPr>
        <w:t>ی</w:t>
      </w:r>
      <w:r w:rsidRPr="007100A7">
        <w:rPr>
          <w:rStyle w:val="1-Char"/>
          <w:rFonts w:hint="cs"/>
          <w:rtl/>
        </w:rPr>
        <w:t xml:space="preserve">را هر </w:t>
      </w:r>
      <w:r w:rsidRPr="00FE6406">
        <w:rPr>
          <w:rStyle w:val="9-Char"/>
          <w:rFonts w:eastAsia="Batang" w:hint="cs"/>
          <w:rtl/>
        </w:rPr>
        <w:t>فرسخ، سه م</w:t>
      </w:r>
      <w:r w:rsidR="00446BB7">
        <w:rPr>
          <w:rStyle w:val="9-Char"/>
          <w:rFonts w:eastAsia="Batang" w:hint="cs"/>
          <w:rtl/>
        </w:rPr>
        <w:t>ی</w:t>
      </w:r>
      <w:r w:rsidRPr="00FE6406">
        <w:rPr>
          <w:rStyle w:val="9-Char"/>
          <w:rFonts w:eastAsia="Batang" w:hint="cs"/>
          <w:rtl/>
        </w:rPr>
        <w:t>ل</w:t>
      </w:r>
      <w:r w:rsidRPr="007100A7">
        <w:rPr>
          <w:rStyle w:val="1-Char"/>
          <w:rFonts w:hint="cs"/>
          <w:rtl/>
        </w:rPr>
        <w:t xml:space="preserve"> است؛ و اگر </w:t>
      </w:r>
      <w:r w:rsidRPr="00FE6406">
        <w:rPr>
          <w:rStyle w:val="9-Char"/>
          <w:rFonts w:eastAsia="Batang" w:hint="cs"/>
          <w:rtl/>
        </w:rPr>
        <w:t>م</w:t>
      </w:r>
      <w:r w:rsidR="00446BB7">
        <w:rPr>
          <w:rStyle w:val="9-Char"/>
          <w:rFonts w:eastAsia="Batang" w:hint="cs"/>
          <w:rtl/>
        </w:rPr>
        <w:t>ی</w:t>
      </w:r>
      <w:r w:rsidRPr="00FE6406">
        <w:rPr>
          <w:rStyle w:val="9-Char"/>
          <w:rFonts w:eastAsia="Batang" w:hint="cs"/>
          <w:rtl/>
        </w:rPr>
        <w:t>ل</w:t>
      </w:r>
      <w:r w:rsidRPr="007100A7">
        <w:rPr>
          <w:rStyle w:val="1-Char"/>
          <w:rFonts w:hint="cs"/>
          <w:rtl/>
        </w:rPr>
        <w:t xml:space="preserve"> را با </w:t>
      </w:r>
      <w:r w:rsidRPr="00FE6406">
        <w:rPr>
          <w:rStyle w:val="9-Char"/>
          <w:rFonts w:eastAsia="Batang" w:hint="cs"/>
          <w:rtl/>
        </w:rPr>
        <w:t>ک</w:t>
      </w:r>
      <w:r w:rsidR="00446BB7">
        <w:rPr>
          <w:rStyle w:val="9-Char"/>
          <w:rFonts w:eastAsia="Batang" w:hint="cs"/>
          <w:rtl/>
        </w:rPr>
        <w:t>ی</w:t>
      </w:r>
      <w:r w:rsidRPr="00FE6406">
        <w:rPr>
          <w:rStyle w:val="9-Char"/>
          <w:rFonts w:eastAsia="Batang" w:hint="cs"/>
          <w:rtl/>
        </w:rPr>
        <w:t>لومتر</w:t>
      </w:r>
      <w:r w:rsidRPr="007100A7">
        <w:rPr>
          <w:rStyle w:val="1-Char"/>
          <w:rFonts w:hint="cs"/>
          <w:rtl/>
        </w:rPr>
        <w:t xml:space="preserve"> را</w:t>
      </w:r>
      <w:r w:rsidR="00446BB7">
        <w:rPr>
          <w:rStyle w:val="1-Char"/>
          <w:rFonts w:hint="cs"/>
          <w:rtl/>
        </w:rPr>
        <w:t>ی</w:t>
      </w:r>
      <w:r w:rsidRPr="007100A7">
        <w:rPr>
          <w:rStyle w:val="1-Char"/>
          <w:rFonts w:hint="cs"/>
          <w:rtl/>
        </w:rPr>
        <w:t>ج در زمان خودمان بسنج</w:t>
      </w:r>
      <w:r w:rsidR="00446BB7">
        <w:rPr>
          <w:rStyle w:val="1-Char"/>
          <w:rFonts w:hint="cs"/>
          <w:rtl/>
        </w:rPr>
        <w:t>ی</w:t>
      </w:r>
      <w:r w:rsidRPr="007100A7">
        <w:rPr>
          <w:rStyle w:val="1-Char"/>
          <w:rFonts w:hint="cs"/>
          <w:rtl/>
        </w:rPr>
        <w:t>م، مسافت سفر ب</w:t>
      </w:r>
      <w:r w:rsidR="00446BB7">
        <w:rPr>
          <w:rStyle w:val="1-Char"/>
          <w:rFonts w:hint="cs"/>
          <w:rtl/>
        </w:rPr>
        <w:t>ی</w:t>
      </w:r>
      <w:r w:rsidRPr="007100A7">
        <w:rPr>
          <w:rStyle w:val="1-Char"/>
          <w:rFonts w:hint="cs"/>
          <w:rtl/>
        </w:rPr>
        <w:t xml:space="preserve">ش از </w:t>
      </w:r>
      <w:r w:rsidRPr="00FE6406">
        <w:rPr>
          <w:rStyle w:val="9-Char"/>
          <w:rFonts w:eastAsia="Batang" w:hint="cs"/>
          <w:rtl/>
        </w:rPr>
        <w:t>98</w:t>
      </w:r>
      <w:r w:rsidRPr="007100A7">
        <w:rPr>
          <w:rStyle w:val="1-Char"/>
          <w:rFonts w:hint="cs"/>
          <w:rtl/>
        </w:rPr>
        <w:t xml:space="preserve"> ک</w:t>
      </w:r>
      <w:r w:rsidR="00446BB7">
        <w:rPr>
          <w:rStyle w:val="1-Char"/>
          <w:rFonts w:hint="cs"/>
          <w:rtl/>
        </w:rPr>
        <w:t>ی</w:t>
      </w:r>
      <w:r w:rsidRPr="007100A7">
        <w:rPr>
          <w:rStyle w:val="1-Char"/>
          <w:rFonts w:hint="cs"/>
          <w:rtl/>
        </w:rPr>
        <w:t>لومتر م</w:t>
      </w:r>
      <w:r w:rsidR="00446BB7">
        <w:rPr>
          <w:rStyle w:val="1-Char"/>
          <w:rFonts w:hint="cs"/>
          <w:rtl/>
        </w:rPr>
        <w:t>ی</w:t>
      </w:r>
      <w:r w:rsidRPr="007100A7">
        <w:rPr>
          <w:rStyle w:val="1-Char"/>
          <w:rFonts w:hint="cs"/>
          <w:rtl/>
        </w:rPr>
        <w:t>‌شود؛ و اگر برا</w:t>
      </w:r>
      <w:r w:rsidR="00446BB7">
        <w:rPr>
          <w:rStyle w:val="1-Char"/>
          <w:rFonts w:hint="cs"/>
          <w:rtl/>
        </w:rPr>
        <w:t>ی</w:t>
      </w:r>
      <w:r w:rsidRPr="007100A7">
        <w:rPr>
          <w:rStyle w:val="1-Char"/>
          <w:rFonts w:hint="cs"/>
          <w:rtl/>
        </w:rPr>
        <w:t xml:space="preserve"> مسافت سفر </w:t>
      </w:r>
      <w:r w:rsidRPr="00FE6406">
        <w:rPr>
          <w:rStyle w:val="9-Char"/>
          <w:rFonts w:eastAsia="Batang" w:hint="cs"/>
          <w:rtl/>
        </w:rPr>
        <w:t>15 فرسخ</w:t>
      </w:r>
      <w:r w:rsidRPr="007100A7">
        <w:rPr>
          <w:rStyle w:val="1-Char"/>
          <w:rFonts w:hint="cs"/>
          <w:rtl/>
        </w:rPr>
        <w:t xml:space="preserve"> را انتخاب کن</w:t>
      </w:r>
      <w:r w:rsidR="00446BB7">
        <w:rPr>
          <w:rStyle w:val="1-Char"/>
          <w:rFonts w:hint="cs"/>
          <w:rtl/>
        </w:rPr>
        <w:t>ی</w:t>
      </w:r>
      <w:r w:rsidRPr="007100A7">
        <w:rPr>
          <w:rStyle w:val="1-Char"/>
          <w:rFonts w:hint="cs"/>
          <w:rtl/>
        </w:rPr>
        <w:t>م، در ا</w:t>
      </w:r>
      <w:r w:rsidR="00446BB7">
        <w:rPr>
          <w:rStyle w:val="1-Char"/>
          <w:rFonts w:hint="cs"/>
          <w:rtl/>
        </w:rPr>
        <w:t>ی</w:t>
      </w:r>
      <w:r w:rsidRPr="007100A7">
        <w:rPr>
          <w:rStyle w:val="1-Char"/>
          <w:rFonts w:hint="cs"/>
          <w:rtl/>
        </w:rPr>
        <w:t xml:space="preserve">ن صورت مسافت سفر، </w:t>
      </w:r>
      <w:r w:rsidRPr="00FE6406">
        <w:rPr>
          <w:rStyle w:val="9-Char"/>
          <w:rFonts w:eastAsia="Batang" w:hint="cs"/>
          <w:rtl/>
        </w:rPr>
        <w:t>45</w:t>
      </w:r>
      <w:r w:rsidRPr="007100A7">
        <w:rPr>
          <w:rStyle w:val="1-Char"/>
          <w:rFonts w:hint="cs"/>
          <w:rtl/>
        </w:rPr>
        <w:t xml:space="preserve"> م</w:t>
      </w:r>
      <w:r w:rsidR="00446BB7">
        <w:rPr>
          <w:rStyle w:val="1-Char"/>
          <w:rFonts w:hint="cs"/>
          <w:rtl/>
        </w:rPr>
        <w:t>ی</w:t>
      </w:r>
      <w:r w:rsidRPr="007100A7">
        <w:rPr>
          <w:rStyle w:val="1-Char"/>
          <w:rFonts w:hint="cs"/>
          <w:rtl/>
        </w:rPr>
        <w:t>ل و ب</w:t>
      </w:r>
      <w:r w:rsidR="00446BB7">
        <w:rPr>
          <w:rStyle w:val="1-Char"/>
          <w:rFonts w:hint="cs"/>
          <w:rtl/>
        </w:rPr>
        <w:t>ی</w:t>
      </w:r>
      <w:r w:rsidRPr="007100A7">
        <w:rPr>
          <w:rStyle w:val="1-Char"/>
          <w:rFonts w:hint="cs"/>
          <w:rtl/>
        </w:rPr>
        <w:t xml:space="preserve">ش از </w:t>
      </w:r>
      <w:r w:rsidRPr="00FE6406">
        <w:rPr>
          <w:rStyle w:val="9-Char"/>
          <w:rFonts w:eastAsia="Batang" w:hint="cs"/>
          <w:rtl/>
        </w:rPr>
        <w:t>82</w:t>
      </w:r>
      <w:r w:rsidRPr="007100A7">
        <w:rPr>
          <w:rStyle w:val="1-Char"/>
          <w:rFonts w:hint="cs"/>
          <w:rtl/>
        </w:rPr>
        <w:t xml:space="preserve"> ک</w:t>
      </w:r>
      <w:r w:rsidR="00446BB7">
        <w:rPr>
          <w:rStyle w:val="1-Char"/>
          <w:rFonts w:hint="cs"/>
          <w:rtl/>
        </w:rPr>
        <w:t>ی</w:t>
      </w:r>
      <w:r w:rsidRPr="007100A7">
        <w:rPr>
          <w:rStyle w:val="1-Char"/>
          <w:rFonts w:hint="cs"/>
          <w:rtl/>
        </w:rPr>
        <w:t>لومتر م</w:t>
      </w:r>
      <w:r w:rsidR="00446BB7">
        <w:rPr>
          <w:rStyle w:val="1-Char"/>
          <w:rFonts w:hint="cs"/>
          <w:rtl/>
        </w:rPr>
        <w:t>ی</w:t>
      </w:r>
      <w:r w:rsidRPr="007100A7">
        <w:rPr>
          <w:rStyle w:val="1-Char"/>
          <w:rFonts w:hint="cs"/>
          <w:rtl/>
        </w:rPr>
        <w:t>‌شود.</w:t>
      </w:r>
    </w:p>
    <w:p w:rsidR="00E81847" w:rsidRPr="007100A7" w:rsidRDefault="00E81847" w:rsidP="00AF1D25">
      <w:pPr>
        <w:rPr>
          <w:rStyle w:val="1-Char"/>
          <w:rtl/>
        </w:rPr>
      </w:pPr>
      <w:r w:rsidRPr="007100A7">
        <w:rPr>
          <w:rStyle w:val="1-Char"/>
          <w:rFonts w:hint="cs"/>
          <w:rtl/>
        </w:rPr>
        <w:t>و بر مبنا</w:t>
      </w:r>
      <w:r w:rsidR="00446BB7">
        <w:rPr>
          <w:rStyle w:val="1-Char"/>
          <w:rFonts w:hint="cs"/>
          <w:rtl/>
        </w:rPr>
        <w:t>ی</w:t>
      </w:r>
      <w:r w:rsidRPr="007100A7">
        <w:rPr>
          <w:rStyle w:val="1-Char"/>
          <w:rFonts w:hint="cs"/>
          <w:rtl/>
        </w:rPr>
        <w:t xml:space="preserve"> قول کسان</w:t>
      </w:r>
      <w:r w:rsidR="00446BB7">
        <w:rPr>
          <w:rStyle w:val="1-Char"/>
          <w:rFonts w:hint="cs"/>
          <w:rtl/>
        </w:rPr>
        <w:t>ی</w:t>
      </w:r>
      <w:r w:rsidRPr="007100A7">
        <w:rPr>
          <w:rStyle w:val="1-Char"/>
          <w:rFonts w:hint="cs"/>
          <w:rtl/>
        </w:rPr>
        <w:t xml:space="preserve"> که مسافت سفر را </w:t>
      </w:r>
      <w:r w:rsidRPr="00FE6406">
        <w:rPr>
          <w:rStyle w:val="9-Char"/>
          <w:rFonts w:eastAsia="Batang" w:hint="cs"/>
          <w:rtl/>
        </w:rPr>
        <w:t>16 فرسخ</w:t>
      </w:r>
      <w:r w:rsidRPr="007100A7">
        <w:rPr>
          <w:rStyle w:val="1-Char"/>
          <w:rFonts w:hint="cs"/>
          <w:rtl/>
        </w:rPr>
        <w:t xml:space="preserve"> م</w:t>
      </w:r>
      <w:r w:rsidR="00446BB7">
        <w:rPr>
          <w:rStyle w:val="1-Char"/>
          <w:rFonts w:hint="cs"/>
          <w:rtl/>
        </w:rPr>
        <w:t>ی</w:t>
      </w:r>
      <w:r w:rsidRPr="007100A7">
        <w:rPr>
          <w:rStyle w:val="1-Char"/>
          <w:rFonts w:hint="cs"/>
          <w:rtl/>
        </w:rPr>
        <w:t xml:space="preserve">‌دانند؛ </w:t>
      </w:r>
      <w:r w:rsidRPr="00FE6406">
        <w:rPr>
          <w:rStyle w:val="9-Char"/>
          <w:rFonts w:eastAsia="Batang" w:hint="cs"/>
          <w:rtl/>
        </w:rPr>
        <w:t xml:space="preserve">16 فرسخ </w:t>
      </w:r>
      <w:r w:rsidRPr="007100A7">
        <w:rPr>
          <w:rStyle w:val="1-Char"/>
          <w:rFonts w:hint="cs"/>
          <w:rtl/>
        </w:rPr>
        <w:t xml:space="preserve">معادل با </w:t>
      </w:r>
      <w:r w:rsidRPr="00FE6406">
        <w:rPr>
          <w:rStyle w:val="9-Char"/>
          <w:rFonts w:eastAsia="Batang" w:hint="cs"/>
          <w:rtl/>
        </w:rPr>
        <w:t>88 ک</w:t>
      </w:r>
      <w:r w:rsidR="00446BB7">
        <w:rPr>
          <w:rStyle w:val="9-Char"/>
          <w:rFonts w:eastAsia="Batang" w:hint="cs"/>
          <w:rtl/>
        </w:rPr>
        <w:t>ی</w:t>
      </w:r>
      <w:r w:rsidRPr="00FE6406">
        <w:rPr>
          <w:rStyle w:val="9-Char"/>
          <w:rFonts w:eastAsia="Batang" w:hint="cs"/>
          <w:rtl/>
        </w:rPr>
        <w:t>لومتر</w:t>
      </w:r>
      <w:r w:rsidRPr="007100A7">
        <w:rPr>
          <w:rStyle w:val="1-Char"/>
          <w:rFonts w:hint="cs"/>
          <w:rtl/>
        </w:rPr>
        <w:t xml:space="preserve"> است. ر.ک: س</w:t>
      </w:r>
      <w:r w:rsidR="00446BB7">
        <w:rPr>
          <w:rStyle w:val="1-Char"/>
          <w:rFonts w:hint="cs"/>
          <w:rtl/>
        </w:rPr>
        <w:t>ی</w:t>
      </w:r>
      <w:r w:rsidRPr="007100A7">
        <w:rPr>
          <w:rStyle w:val="1-Char"/>
          <w:rFonts w:hint="cs"/>
          <w:rtl/>
        </w:rPr>
        <w:t>ر</w:t>
      </w:r>
      <w:r w:rsidR="00446BB7">
        <w:rPr>
          <w:rStyle w:val="1-Char"/>
          <w:rFonts w:hint="cs"/>
          <w:rtl/>
        </w:rPr>
        <w:t>ی</w:t>
      </w:r>
      <w:r w:rsidRPr="007100A7">
        <w:rPr>
          <w:rStyle w:val="1-Char"/>
          <w:rFonts w:hint="cs"/>
          <w:rtl/>
        </w:rPr>
        <w:t xml:space="preserve"> در مسائل قدور</w:t>
      </w:r>
      <w:r w:rsidR="00446BB7">
        <w:rPr>
          <w:rStyle w:val="1-Char"/>
          <w:rFonts w:hint="cs"/>
          <w:rtl/>
        </w:rPr>
        <w:t>ی</w:t>
      </w:r>
      <w:r w:rsidRPr="007100A7">
        <w:rPr>
          <w:rStyle w:val="1-Char"/>
          <w:rFonts w:hint="cs"/>
          <w:rtl/>
        </w:rPr>
        <w:t xml:space="preserve"> ج 1 ص 142-143]</w:t>
      </w:r>
    </w:p>
    <w:p w:rsidR="00E81847" w:rsidRPr="007100A7" w:rsidRDefault="00E81847" w:rsidP="00AF1D25">
      <w:pPr>
        <w:rPr>
          <w:rStyle w:val="1-Char"/>
          <w:rtl/>
        </w:rPr>
      </w:pPr>
      <w:r w:rsidRPr="007100A7">
        <w:rPr>
          <w:rStyle w:val="1-Char"/>
          <w:rFonts w:hint="cs"/>
          <w:rtl/>
        </w:rPr>
        <w:t>پس هر کس ن</w:t>
      </w:r>
      <w:r w:rsidR="00446BB7">
        <w:rPr>
          <w:rStyle w:val="1-Char"/>
          <w:rFonts w:hint="cs"/>
          <w:rtl/>
        </w:rPr>
        <w:t>ی</w:t>
      </w:r>
      <w:r w:rsidRPr="007100A7">
        <w:rPr>
          <w:rStyle w:val="1-Char"/>
          <w:rFonts w:hint="cs"/>
          <w:rtl/>
        </w:rPr>
        <w:t>ت سفر را کرد [و با ا</w:t>
      </w:r>
      <w:r w:rsidR="00446BB7">
        <w:rPr>
          <w:rStyle w:val="1-Char"/>
          <w:rFonts w:hint="cs"/>
          <w:rtl/>
        </w:rPr>
        <w:t>ی</w:t>
      </w:r>
      <w:r w:rsidRPr="007100A7">
        <w:rPr>
          <w:rStyle w:val="1-Char"/>
          <w:rFonts w:hint="cs"/>
          <w:rtl/>
        </w:rPr>
        <w:t>ن ن</w:t>
      </w:r>
      <w:r w:rsidR="00446BB7">
        <w:rPr>
          <w:rStyle w:val="1-Char"/>
          <w:rFonts w:hint="cs"/>
          <w:rtl/>
        </w:rPr>
        <w:t>ی</w:t>
      </w:r>
      <w:r w:rsidRPr="007100A7">
        <w:rPr>
          <w:rStyle w:val="1-Char"/>
          <w:rFonts w:hint="cs"/>
          <w:rtl/>
        </w:rPr>
        <w:t xml:space="preserve">ت ، از شهر </w:t>
      </w:r>
      <w:r w:rsidR="00446BB7">
        <w:rPr>
          <w:rStyle w:val="1-Char"/>
          <w:rFonts w:hint="cs"/>
          <w:rtl/>
        </w:rPr>
        <w:t>ی</w:t>
      </w:r>
      <w:r w:rsidRPr="007100A7">
        <w:rPr>
          <w:rStyle w:val="1-Char"/>
          <w:rFonts w:hint="cs"/>
          <w:rtl/>
        </w:rPr>
        <w:t>ا روستا</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ب</w:t>
      </w:r>
      <w:r w:rsidR="00446BB7">
        <w:rPr>
          <w:rStyle w:val="1-Char"/>
          <w:rFonts w:hint="cs"/>
          <w:rtl/>
        </w:rPr>
        <w:t>ی</w:t>
      </w:r>
      <w:r w:rsidRPr="007100A7">
        <w:rPr>
          <w:rStyle w:val="1-Char"/>
          <w:rFonts w:hint="cs"/>
          <w:rtl/>
        </w:rPr>
        <w:t>رون شد،] در آن صورت نمازها</w:t>
      </w:r>
      <w:r w:rsidR="00446BB7">
        <w:rPr>
          <w:rStyle w:val="1-Char"/>
          <w:rFonts w:hint="cs"/>
          <w:rtl/>
        </w:rPr>
        <w:t>ی</w:t>
      </w:r>
      <w:r w:rsidRPr="007100A7">
        <w:rPr>
          <w:rStyle w:val="1-Char"/>
          <w:rFonts w:hint="cs"/>
          <w:rtl/>
        </w:rPr>
        <w:t xml:space="preserve"> فرض چهار رکعت</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قصر نما</w:t>
      </w:r>
      <w:r w:rsidR="00446BB7">
        <w:rPr>
          <w:rStyle w:val="1-Char"/>
          <w:rFonts w:hint="cs"/>
          <w:rtl/>
        </w:rPr>
        <w:t>ی</w:t>
      </w:r>
      <w:r w:rsidRPr="007100A7">
        <w:rPr>
          <w:rStyle w:val="1-Char"/>
          <w:rFonts w:hint="cs"/>
          <w:rtl/>
        </w:rPr>
        <w:t xml:space="preserve">د؛ [و </w:t>
      </w:r>
      <w:r w:rsidRPr="00FE6406">
        <w:rPr>
          <w:rStyle w:val="9-Char"/>
          <w:rFonts w:eastAsia="Batang" w:hint="cs"/>
          <w:rtl/>
        </w:rPr>
        <w:t>«قصر»</w:t>
      </w:r>
      <w:r w:rsidRPr="007100A7">
        <w:rPr>
          <w:rStyle w:val="1-Char"/>
          <w:rFonts w:hint="cs"/>
          <w:rtl/>
        </w:rPr>
        <w:t>: به ا</w:t>
      </w:r>
      <w:r w:rsidR="00446BB7">
        <w:rPr>
          <w:rStyle w:val="1-Char"/>
          <w:rFonts w:hint="cs"/>
          <w:rtl/>
        </w:rPr>
        <w:t>ی</w:t>
      </w:r>
      <w:r w:rsidRPr="007100A7">
        <w:rPr>
          <w:rStyle w:val="1-Char"/>
          <w:rFonts w:hint="cs"/>
          <w:rtl/>
        </w:rPr>
        <w:t>ن معن</w:t>
      </w:r>
      <w:r w:rsidR="00446BB7">
        <w:rPr>
          <w:rStyle w:val="1-Char"/>
          <w:rFonts w:hint="cs"/>
          <w:rtl/>
        </w:rPr>
        <w:t>ی</w:t>
      </w:r>
      <w:r w:rsidRPr="007100A7">
        <w:rPr>
          <w:rStyle w:val="1-Char"/>
          <w:rFonts w:hint="cs"/>
          <w:rtl/>
        </w:rPr>
        <w:t xml:space="preserve"> است که نمازها</w:t>
      </w:r>
      <w:r w:rsidR="00446BB7">
        <w:rPr>
          <w:rStyle w:val="1-Char"/>
          <w:rFonts w:hint="cs"/>
          <w:rtl/>
        </w:rPr>
        <w:t>ی</w:t>
      </w:r>
      <w:r w:rsidRPr="007100A7">
        <w:rPr>
          <w:rStyle w:val="1-Char"/>
          <w:rFonts w:hint="cs"/>
          <w:rtl/>
        </w:rPr>
        <w:t xml:space="preserve"> چهار رکعت</w:t>
      </w:r>
      <w:r w:rsidR="00446BB7">
        <w:rPr>
          <w:rStyle w:val="1-Char"/>
          <w:rFonts w:hint="cs"/>
          <w:rtl/>
        </w:rPr>
        <w:t>ی</w:t>
      </w:r>
      <w:r w:rsidRPr="007100A7">
        <w:rPr>
          <w:rStyle w:val="1-Char"/>
          <w:rFonts w:hint="cs"/>
          <w:rtl/>
        </w:rPr>
        <w:t xml:space="preserve"> ظهر، عصر و عشاء را به جا</w:t>
      </w:r>
      <w:r w:rsidR="00446BB7">
        <w:rPr>
          <w:rStyle w:val="1-Char"/>
          <w:rFonts w:hint="cs"/>
          <w:rtl/>
        </w:rPr>
        <w:t>ی</w:t>
      </w:r>
      <w:r w:rsidRPr="007100A7">
        <w:rPr>
          <w:rStyle w:val="1-Char"/>
          <w:rFonts w:hint="cs"/>
          <w:rtl/>
        </w:rPr>
        <w:t xml:space="preserve"> چهار رکعت، دو رکعت بخواند؛ ول</w:t>
      </w:r>
      <w:r w:rsidR="00446BB7">
        <w:rPr>
          <w:rStyle w:val="1-Char"/>
          <w:rFonts w:hint="cs"/>
          <w:rtl/>
        </w:rPr>
        <w:t>ی</w:t>
      </w:r>
      <w:r w:rsidRPr="007100A7">
        <w:rPr>
          <w:rStyle w:val="1-Char"/>
          <w:rFonts w:hint="cs"/>
          <w:rtl/>
        </w:rPr>
        <w:t xml:space="preserve"> در نمازها</w:t>
      </w:r>
      <w:r w:rsidR="00446BB7">
        <w:rPr>
          <w:rStyle w:val="1-Char"/>
          <w:rFonts w:hint="cs"/>
          <w:rtl/>
        </w:rPr>
        <w:t>ی</w:t>
      </w:r>
      <w:r w:rsidRPr="007100A7">
        <w:rPr>
          <w:rStyle w:val="1-Char"/>
          <w:rFonts w:hint="cs"/>
          <w:rtl/>
        </w:rPr>
        <w:t xml:space="preserve"> مغرب، صبح، وتر، سنّت و نفل، نماز را کوتاه نگرداند.</w:t>
      </w:r>
    </w:p>
    <w:p w:rsidR="00E81847" w:rsidRPr="007100A7" w:rsidRDefault="00E81847" w:rsidP="00AF1D25">
      <w:pPr>
        <w:rPr>
          <w:rStyle w:val="1-Char"/>
          <w:rtl/>
        </w:rPr>
      </w:pPr>
      <w:r w:rsidRPr="007100A7">
        <w:rPr>
          <w:rStyle w:val="1-Char"/>
          <w:rFonts w:hint="cs"/>
          <w:rtl/>
        </w:rPr>
        <w:t>و کوتاه کردن نماز، در هر سفر</w:t>
      </w:r>
      <w:r w:rsidR="00446BB7">
        <w:rPr>
          <w:rStyle w:val="1-Char"/>
          <w:rFonts w:hint="cs"/>
          <w:rtl/>
        </w:rPr>
        <w:t>ی</w:t>
      </w:r>
      <w:r w:rsidRPr="007100A7">
        <w:rPr>
          <w:rStyle w:val="1-Char"/>
          <w:rFonts w:hint="cs"/>
          <w:rtl/>
        </w:rPr>
        <w:t xml:space="preserve"> جواز دارد،] اگر چه مسافرت مسافر، برا</w:t>
      </w:r>
      <w:r w:rsidR="00446BB7">
        <w:rPr>
          <w:rStyle w:val="1-Char"/>
          <w:rFonts w:hint="cs"/>
          <w:rtl/>
        </w:rPr>
        <w:t>ی</w:t>
      </w:r>
      <w:r w:rsidRPr="007100A7">
        <w:rPr>
          <w:rStyle w:val="1-Char"/>
          <w:rFonts w:hint="cs"/>
          <w:rtl/>
        </w:rPr>
        <w:t xml:space="preserve"> انجام </w:t>
      </w:r>
      <w:r w:rsidR="00446BB7">
        <w:rPr>
          <w:rStyle w:val="1-Char"/>
          <w:rFonts w:hint="cs"/>
          <w:rtl/>
        </w:rPr>
        <w:t>ی</w:t>
      </w:r>
      <w:r w:rsidRPr="007100A7">
        <w:rPr>
          <w:rStyle w:val="1-Char"/>
          <w:rFonts w:hint="cs"/>
          <w:rtl/>
        </w:rPr>
        <w:t>ک عمل گناه و بِزه و معص</w:t>
      </w:r>
      <w:r w:rsidR="00446BB7">
        <w:rPr>
          <w:rStyle w:val="1-Char"/>
          <w:rFonts w:hint="cs"/>
          <w:rtl/>
        </w:rPr>
        <w:t>ی</w:t>
      </w:r>
      <w:r w:rsidRPr="007100A7">
        <w:rPr>
          <w:rStyle w:val="1-Char"/>
          <w:rFonts w:hint="cs"/>
          <w:rtl/>
        </w:rPr>
        <w:t>ت و خ</w:t>
      </w:r>
      <w:r w:rsidR="00446BB7">
        <w:rPr>
          <w:rStyle w:val="1-Char"/>
          <w:rFonts w:hint="cs"/>
          <w:rtl/>
        </w:rPr>
        <w:t>ی</w:t>
      </w:r>
      <w:r w:rsidRPr="007100A7">
        <w:rPr>
          <w:rStyle w:val="1-Char"/>
          <w:rFonts w:hint="cs"/>
          <w:rtl/>
        </w:rPr>
        <w:t>انت باشد؛ [همچون دزد</w:t>
      </w:r>
      <w:r w:rsidR="00446BB7">
        <w:rPr>
          <w:rStyle w:val="1-Char"/>
          <w:rFonts w:hint="cs"/>
          <w:rtl/>
        </w:rPr>
        <w:t>ی</w:t>
      </w:r>
      <w:r w:rsidRPr="007100A7">
        <w:rPr>
          <w:rStyle w:val="1-Char"/>
          <w:rFonts w:hint="cs"/>
          <w:rtl/>
        </w:rPr>
        <w:t>، راهزن</w:t>
      </w:r>
      <w:r w:rsidR="00446BB7">
        <w:rPr>
          <w:rStyle w:val="1-Char"/>
          <w:rFonts w:hint="cs"/>
          <w:rtl/>
        </w:rPr>
        <w:t>ی</w:t>
      </w:r>
      <w:r w:rsidRPr="007100A7">
        <w:rPr>
          <w:rStyle w:val="1-Char"/>
          <w:rFonts w:hint="cs"/>
          <w:rtl/>
        </w:rPr>
        <w:t xml:space="preserve"> و ... . به د</w:t>
      </w:r>
      <w:r w:rsidR="00446BB7">
        <w:rPr>
          <w:rStyle w:val="1-Char"/>
          <w:rFonts w:hint="cs"/>
          <w:rtl/>
        </w:rPr>
        <w:t>ی</w:t>
      </w:r>
      <w:r w:rsidRPr="007100A7">
        <w:rPr>
          <w:rStyle w:val="1-Char"/>
          <w:rFonts w:hint="cs"/>
          <w:rtl/>
        </w:rPr>
        <w:t>گر سخن، کوتاه کردن نماز در هر مسافرت</w:t>
      </w:r>
      <w:r w:rsidR="00446BB7">
        <w:rPr>
          <w:rStyle w:val="1-Char"/>
          <w:rFonts w:hint="cs"/>
          <w:rtl/>
        </w:rPr>
        <w:t>ی</w:t>
      </w:r>
      <w:r w:rsidRPr="007100A7">
        <w:rPr>
          <w:rStyle w:val="1-Char"/>
          <w:rFonts w:hint="cs"/>
          <w:rtl/>
        </w:rPr>
        <w:t xml:space="preserve"> جا</w:t>
      </w:r>
      <w:r w:rsidR="00446BB7">
        <w:rPr>
          <w:rStyle w:val="1-Char"/>
          <w:rFonts w:hint="cs"/>
          <w:rtl/>
        </w:rPr>
        <w:t>ی</w:t>
      </w:r>
      <w:r w:rsidRPr="007100A7">
        <w:rPr>
          <w:rStyle w:val="1-Char"/>
          <w:rFonts w:hint="cs"/>
          <w:rtl/>
        </w:rPr>
        <w:t xml:space="preserve">ز است؛ چه آن سفر، سفر طاعت بوده باشد همچون حج، جهاد و ... </w:t>
      </w:r>
      <w:r w:rsidR="00446BB7">
        <w:rPr>
          <w:rStyle w:val="1-Char"/>
          <w:rFonts w:hint="cs"/>
          <w:rtl/>
        </w:rPr>
        <w:t>ی</w:t>
      </w:r>
      <w:r w:rsidRPr="007100A7">
        <w:rPr>
          <w:rStyle w:val="1-Char"/>
          <w:rFonts w:hint="cs"/>
          <w:rtl/>
        </w:rPr>
        <w:t>ا امر مباح</w:t>
      </w:r>
      <w:r w:rsidR="00446BB7">
        <w:rPr>
          <w:rStyle w:val="1-Char"/>
          <w:rFonts w:hint="cs"/>
          <w:rtl/>
        </w:rPr>
        <w:t>ی</w:t>
      </w:r>
      <w:r w:rsidRPr="007100A7">
        <w:rPr>
          <w:rStyle w:val="1-Char"/>
          <w:rFonts w:hint="cs"/>
          <w:rtl/>
        </w:rPr>
        <w:t xml:space="preserve"> باشد، همچون تجارت؛ و </w:t>
      </w:r>
      <w:r w:rsidR="00446BB7">
        <w:rPr>
          <w:rStyle w:val="1-Char"/>
          <w:rFonts w:hint="cs"/>
          <w:rtl/>
        </w:rPr>
        <w:t>ی</w:t>
      </w:r>
      <w:r w:rsidRPr="007100A7">
        <w:rPr>
          <w:rStyle w:val="1-Char"/>
          <w:rFonts w:hint="cs"/>
          <w:rtl/>
        </w:rPr>
        <w:t>ا برا</w:t>
      </w:r>
      <w:r w:rsidR="00446BB7">
        <w:rPr>
          <w:rStyle w:val="1-Char"/>
          <w:rFonts w:hint="cs"/>
          <w:rtl/>
        </w:rPr>
        <w:t>ی</w:t>
      </w:r>
      <w:r w:rsidRPr="007100A7">
        <w:rPr>
          <w:rStyle w:val="1-Char"/>
          <w:rFonts w:hint="cs"/>
          <w:rtl/>
        </w:rPr>
        <w:t xml:space="preserve"> امر</w:t>
      </w:r>
      <w:r w:rsidR="00446BB7">
        <w:rPr>
          <w:rStyle w:val="1-Char"/>
          <w:rFonts w:hint="cs"/>
          <w:rtl/>
        </w:rPr>
        <w:t>ی</w:t>
      </w:r>
      <w:r w:rsidRPr="007100A7">
        <w:rPr>
          <w:rStyle w:val="1-Char"/>
          <w:rFonts w:hint="cs"/>
          <w:rtl/>
        </w:rPr>
        <w:t xml:space="preserve"> باشد که در آن معص</w:t>
      </w:r>
      <w:r w:rsidR="00446BB7">
        <w:rPr>
          <w:rStyle w:val="1-Char"/>
          <w:rFonts w:hint="cs"/>
          <w:rtl/>
        </w:rPr>
        <w:t>ی</w:t>
      </w:r>
      <w:r w:rsidRPr="007100A7">
        <w:rPr>
          <w:rStyle w:val="1-Char"/>
          <w:rFonts w:hint="cs"/>
          <w:rtl/>
        </w:rPr>
        <w:t>ت و گناه است؛ همچون دزد</w:t>
      </w:r>
      <w:r w:rsidR="00446BB7">
        <w:rPr>
          <w:rStyle w:val="1-Char"/>
          <w:rFonts w:hint="cs"/>
          <w:rtl/>
        </w:rPr>
        <w:t>ی</w:t>
      </w:r>
      <w:r w:rsidRPr="007100A7">
        <w:rPr>
          <w:rStyle w:val="1-Char"/>
          <w:rFonts w:hint="cs"/>
          <w:rtl/>
        </w:rPr>
        <w:t>.]</w:t>
      </w:r>
    </w:p>
    <w:p w:rsidR="00E81847" w:rsidRPr="00FE6406" w:rsidRDefault="00E81847" w:rsidP="00AF1D25">
      <w:pPr>
        <w:rPr>
          <w:rStyle w:val="9-Char"/>
          <w:rtl/>
        </w:rPr>
      </w:pPr>
      <w:r w:rsidRPr="00FE6406">
        <w:rPr>
          <w:rStyle w:val="9-Char"/>
          <w:rFonts w:hint="cs"/>
          <w:rtl/>
        </w:rPr>
        <w:t>[چه وقت کوتاه کردن نماز را شروع نما</w:t>
      </w:r>
      <w:r w:rsidR="00446BB7">
        <w:rPr>
          <w:rStyle w:val="9-Char"/>
          <w:rFonts w:hint="cs"/>
          <w:rtl/>
        </w:rPr>
        <w:t>ی</w:t>
      </w:r>
      <w:r w:rsidRPr="00FE6406">
        <w:rPr>
          <w:rStyle w:val="9-Char"/>
          <w:rFonts w:hint="cs"/>
          <w:rtl/>
        </w:rPr>
        <w:t>د:]</w:t>
      </w:r>
    </w:p>
    <w:p w:rsidR="00E81847" w:rsidRPr="007100A7" w:rsidRDefault="00E81847" w:rsidP="00AF1D25">
      <w:pPr>
        <w:rPr>
          <w:rStyle w:val="1-Char"/>
          <w:rtl/>
        </w:rPr>
      </w:pPr>
      <w:r w:rsidRPr="007100A7">
        <w:rPr>
          <w:rStyle w:val="1-Char"/>
          <w:rFonts w:hint="cs"/>
          <w:rtl/>
        </w:rPr>
        <w:t xml:space="preserve">و [کوتاه کردن نماز جواز ندارد مگر] </w:t>
      </w:r>
      <w:r w:rsidR="000A2322">
        <w:rPr>
          <w:rStyle w:val="1-Char"/>
          <w:rFonts w:hint="cs"/>
          <w:rtl/>
        </w:rPr>
        <w:t>آنگاه</w:t>
      </w:r>
      <w:r w:rsidRPr="007100A7">
        <w:rPr>
          <w:rStyle w:val="1-Char"/>
          <w:rFonts w:hint="cs"/>
          <w:rtl/>
        </w:rPr>
        <w:t xml:space="preserve"> که شخص مسافر، از محل اقامت و سکونت خو</w:t>
      </w:r>
      <w:r w:rsidR="00446BB7">
        <w:rPr>
          <w:rStyle w:val="1-Char"/>
          <w:rFonts w:hint="cs"/>
          <w:rtl/>
        </w:rPr>
        <w:t>ی</w:t>
      </w:r>
      <w:r w:rsidRPr="007100A7">
        <w:rPr>
          <w:rStyle w:val="1-Char"/>
          <w:rFonts w:hint="cs"/>
          <w:rtl/>
        </w:rPr>
        <w:t>ش ب</w:t>
      </w:r>
      <w:r w:rsidR="00446BB7">
        <w:rPr>
          <w:rStyle w:val="1-Char"/>
          <w:rFonts w:hint="cs"/>
          <w:rtl/>
        </w:rPr>
        <w:t>ی</w:t>
      </w:r>
      <w:r w:rsidRPr="007100A7">
        <w:rPr>
          <w:rStyle w:val="1-Char"/>
          <w:rFonts w:hint="cs"/>
          <w:rtl/>
        </w:rPr>
        <w:t>رون شود. و همچن</w:t>
      </w:r>
      <w:r w:rsidR="00446BB7">
        <w:rPr>
          <w:rStyle w:val="1-Char"/>
          <w:rFonts w:hint="cs"/>
          <w:rtl/>
        </w:rPr>
        <w:t>ی</w:t>
      </w:r>
      <w:r w:rsidRPr="007100A7">
        <w:rPr>
          <w:rStyle w:val="1-Char"/>
          <w:rFonts w:hint="cs"/>
          <w:rtl/>
        </w:rPr>
        <w:t>ن [کوتاه کردن نماز جا</w:t>
      </w:r>
      <w:r w:rsidR="00446BB7">
        <w:rPr>
          <w:rStyle w:val="1-Char"/>
          <w:rFonts w:hint="cs"/>
          <w:rtl/>
        </w:rPr>
        <w:t>ی</w:t>
      </w:r>
      <w:r w:rsidRPr="007100A7">
        <w:rPr>
          <w:rStyle w:val="1-Char"/>
          <w:rFonts w:hint="cs"/>
          <w:rtl/>
        </w:rPr>
        <w:t>ز ن</w:t>
      </w:r>
      <w:r w:rsidR="00446BB7">
        <w:rPr>
          <w:rStyle w:val="1-Char"/>
          <w:rFonts w:hint="cs"/>
          <w:rtl/>
        </w:rPr>
        <w:t>ی</w:t>
      </w:r>
      <w:r w:rsidRPr="007100A7">
        <w:rPr>
          <w:rStyle w:val="1-Char"/>
          <w:rFonts w:hint="cs"/>
          <w:rtl/>
        </w:rPr>
        <w:t xml:space="preserve">ست؛ مگر </w:t>
      </w:r>
      <w:r w:rsidR="000A2322">
        <w:rPr>
          <w:rStyle w:val="1-Char"/>
          <w:rFonts w:hint="cs"/>
          <w:rtl/>
        </w:rPr>
        <w:t>آنگاه</w:t>
      </w:r>
      <w:r w:rsidRPr="007100A7">
        <w:rPr>
          <w:rStyle w:val="1-Char"/>
          <w:rFonts w:hint="cs"/>
          <w:rtl/>
        </w:rPr>
        <w:t xml:space="preserve"> که شخص مسافر،] از </w:t>
      </w:r>
      <w:r w:rsidRPr="00FE6406">
        <w:rPr>
          <w:rStyle w:val="9-Char"/>
          <w:rFonts w:eastAsia="Batang" w:hint="cs"/>
          <w:rtl/>
        </w:rPr>
        <w:t>فناء و محدوده‌ا</w:t>
      </w:r>
      <w:r w:rsidR="00446BB7">
        <w:rPr>
          <w:rStyle w:val="9-Char"/>
          <w:rFonts w:eastAsia="Batang" w:hint="cs"/>
          <w:rtl/>
        </w:rPr>
        <w:t>ی</w:t>
      </w:r>
      <w:r w:rsidRPr="00FE6406">
        <w:rPr>
          <w:rStyle w:val="9-Char"/>
          <w:rFonts w:eastAsia="Batang" w:hint="cs"/>
          <w:rtl/>
        </w:rPr>
        <w:t xml:space="preserve"> که به محل سکونت و</w:t>
      </w:r>
      <w:r w:rsidR="00446BB7">
        <w:rPr>
          <w:rStyle w:val="9-Char"/>
          <w:rFonts w:eastAsia="Batang" w:hint="cs"/>
          <w:rtl/>
        </w:rPr>
        <w:t>ی</w:t>
      </w:r>
      <w:r w:rsidRPr="00FE6406">
        <w:rPr>
          <w:rStyle w:val="9-Char"/>
          <w:rFonts w:eastAsia="Batang" w:hint="cs"/>
          <w:rtl/>
        </w:rPr>
        <w:t xml:space="preserve"> چسب</w:t>
      </w:r>
      <w:r w:rsidR="00446BB7">
        <w:rPr>
          <w:rStyle w:val="9-Char"/>
          <w:rFonts w:eastAsia="Batang" w:hint="cs"/>
          <w:rtl/>
        </w:rPr>
        <w:t>ی</w:t>
      </w:r>
      <w:r w:rsidRPr="00FE6406">
        <w:rPr>
          <w:rStyle w:val="9-Char"/>
          <w:rFonts w:eastAsia="Batang" w:hint="cs"/>
          <w:rtl/>
        </w:rPr>
        <w:t>ده و متّصل است</w:t>
      </w:r>
      <w:r w:rsidRPr="007100A7">
        <w:rPr>
          <w:rStyle w:val="1-Char"/>
          <w:rFonts w:hint="cs"/>
          <w:rtl/>
        </w:rPr>
        <w:t>، عبور نما</w:t>
      </w:r>
      <w:r w:rsidR="00446BB7">
        <w:rPr>
          <w:rStyle w:val="1-Char"/>
          <w:rFonts w:hint="cs"/>
          <w:rtl/>
        </w:rPr>
        <w:t>ی</w:t>
      </w:r>
      <w:r w:rsidRPr="007100A7">
        <w:rPr>
          <w:rStyle w:val="1-Char"/>
          <w:rFonts w:hint="cs"/>
          <w:rtl/>
        </w:rPr>
        <w:t>د.</w:t>
      </w:r>
    </w:p>
    <w:p w:rsidR="00E81847" w:rsidRPr="007100A7" w:rsidRDefault="00E81847"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در ب</w:t>
      </w:r>
      <w:r w:rsidR="00446BB7">
        <w:rPr>
          <w:rStyle w:val="1-Char"/>
          <w:rFonts w:hint="cs"/>
          <w:rtl/>
        </w:rPr>
        <w:t>ی</w:t>
      </w:r>
      <w:r w:rsidRPr="007100A7">
        <w:rPr>
          <w:rStyle w:val="1-Char"/>
          <w:rFonts w:hint="cs"/>
          <w:rtl/>
        </w:rPr>
        <w:t>ن محل سکونت و ب</w:t>
      </w:r>
      <w:r w:rsidR="00446BB7">
        <w:rPr>
          <w:rStyle w:val="1-Char"/>
          <w:rFonts w:hint="cs"/>
          <w:rtl/>
        </w:rPr>
        <w:t>ی</w:t>
      </w:r>
      <w:r w:rsidRPr="007100A7">
        <w:rPr>
          <w:rStyle w:val="1-Char"/>
          <w:rFonts w:hint="cs"/>
          <w:rtl/>
        </w:rPr>
        <w:t xml:space="preserve">ن </w:t>
      </w:r>
      <w:r w:rsidRPr="00FE6406">
        <w:rPr>
          <w:rStyle w:val="9-Char"/>
          <w:rFonts w:eastAsia="Batang" w:hint="cs"/>
          <w:rtl/>
        </w:rPr>
        <w:t>فناء و محدوده‌</w:t>
      </w:r>
      <w:r w:rsidR="00446BB7">
        <w:rPr>
          <w:rStyle w:val="9-Char"/>
          <w:rFonts w:eastAsia="Batang" w:hint="cs"/>
          <w:rtl/>
        </w:rPr>
        <w:t>ی</w:t>
      </w:r>
      <w:r w:rsidRPr="00FE6406">
        <w:rPr>
          <w:rStyle w:val="9-Char"/>
          <w:rFonts w:eastAsia="Batang" w:hint="cs"/>
          <w:rtl/>
        </w:rPr>
        <w:t xml:space="preserve"> محل سکونت</w:t>
      </w:r>
      <w:r w:rsidRPr="007100A7">
        <w:rPr>
          <w:rStyle w:val="1-Char"/>
          <w:rFonts w:hint="cs"/>
          <w:rtl/>
        </w:rPr>
        <w:t xml:space="preserve">، با مزرعه و کشتزار </w:t>
      </w:r>
      <w:r w:rsidR="00446BB7">
        <w:rPr>
          <w:rStyle w:val="1-Char"/>
          <w:rFonts w:hint="cs"/>
          <w:rtl/>
        </w:rPr>
        <w:t>ی</w:t>
      </w:r>
      <w:r w:rsidRPr="007100A7">
        <w:rPr>
          <w:rStyle w:val="1-Char"/>
          <w:rFonts w:hint="cs"/>
          <w:rtl/>
        </w:rPr>
        <w:t>ا به مسافت</w:t>
      </w:r>
      <w:r w:rsidR="00446BB7">
        <w:rPr>
          <w:rStyle w:val="1-Char"/>
          <w:rFonts w:hint="cs"/>
          <w:rtl/>
        </w:rPr>
        <w:t>ی</w:t>
      </w:r>
      <w:r w:rsidRPr="007100A7">
        <w:rPr>
          <w:rStyle w:val="1-Char"/>
          <w:rFonts w:hint="cs"/>
          <w:rtl/>
        </w:rPr>
        <w:t xml:space="preserve"> به</w:t>
      </w:r>
      <w:r w:rsidR="000A2322">
        <w:rPr>
          <w:rStyle w:val="1-Char"/>
          <w:rFonts w:hint="cs"/>
          <w:rtl/>
        </w:rPr>
        <w:t xml:space="preserve"> </w:t>
      </w:r>
      <w:r w:rsidRPr="007100A7">
        <w:rPr>
          <w:rStyle w:val="1-Char"/>
          <w:rFonts w:hint="cs"/>
          <w:rtl/>
        </w:rPr>
        <w:t>اندازه‌</w:t>
      </w:r>
      <w:r w:rsidR="00446BB7">
        <w:rPr>
          <w:rStyle w:val="1-Char"/>
          <w:rFonts w:hint="cs"/>
          <w:rtl/>
        </w:rPr>
        <w:t>ی</w:t>
      </w:r>
      <w:r w:rsidRPr="007100A7">
        <w:rPr>
          <w:rStyle w:val="1-Char"/>
          <w:rFonts w:hint="cs"/>
          <w:rtl/>
        </w:rPr>
        <w:t xml:space="preserve"> س</w:t>
      </w:r>
      <w:r w:rsidR="00446BB7">
        <w:rPr>
          <w:rStyle w:val="1-Char"/>
          <w:rFonts w:hint="cs"/>
          <w:rtl/>
        </w:rPr>
        <w:t>ی</w:t>
      </w:r>
      <w:r w:rsidRPr="007100A7">
        <w:rPr>
          <w:rStyle w:val="1-Char"/>
          <w:rFonts w:hint="cs"/>
          <w:rtl/>
        </w:rPr>
        <w:t>صد تا چهار صد قدم[</w:t>
      </w:r>
      <w:r w:rsidRPr="00071AF1">
        <w:rPr>
          <w:rStyle w:val="5-Char0"/>
          <w:rFonts w:hint="cs"/>
          <w:rtl/>
        </w:rPr>
        <w:t>غلوة</w:t>
      </w:r>
      <w:r w:rsidRPr="007100A7">
        <w:rPr>
          <w:rStyle w:val="1-Char"/>
          <w:rFonts w:hint="cs"/>
          <w:rtl/>
        </w:rPr>
        <w:t>: مسافت</w:t>
      </w:r>
      <w:r w:rsidR="00446BB7">
        <w:rPr>
          <w:rStyle w:val="1-Char"/>
          <w:rFonts w:hint="cs"/>
          <w:rtl/>
        </w:rPr>
        <w:t>ی</w:t>
      </w:r>
      <w:r w:rsidRPr="007100A7">
        <w:rPr>
          <w:rStyle w:val="1-Char"/>
          <w:rFonts w:hint="cs"/>
          <w:rtl/>
        </w:rPr>
        <w:t xml:space="preserve"> که بتوان ت</w:t>
      </w:r>
      <w:r w:rsidR="00446BB7">
        <w:rPr>
          <w:rStyle w:val="1-Char"/>
          <w:rFonts w:hint="cs"/>
          <w:rtl/>
        </w:rPr>
        <w:t>ی</w:t>
      </w:r>
      <w:r w:rsidRPr="007100A7">
        <w:rPr>
          <w:rStyle w:val="1-Char"/>
          <w:rFonts w:hint="cs"/>
          <w:rtl/>
        </w:rPr>
        <w:t>ر را پرتاب کرد] فاصله ا</w:t>
      </w:r>
      <w:r w:rsidR="00446BB7">
        <w:rPr>
          <w:rStyle w:val="1-Char"/>
          <w:rFonts w:hint="cs"/>
          <w:rtl/>
        </w:rPr>
        <w:t>ی</w:t>
      </w:r>
      <w:r w:rsidRPr="007100A7">
        <w:rPr>
          <w:rStyle w:val="1-Char"/>
          <w:rFonts w:hint="cs"/>
          <w:rtl/>
        </w:rPr>
        <w:t>جاد شد، در آن صورت عبور کردن از فناء و محدوده‌</w:t>
      </w:r>
      <w:r w:rsidR="00446BB7">
        <w:rPr>
          <w:rStyle w:val="1-Char"/>
          <w:rFonts w:hint="cs"/>
          <w:rtl/>
        </w:rPr>
        <w:t>ی</w:t>
      </w:r>
      <w:r w:rsidRPr="007100A7">
        <w:rPr>
          <w:rStyle w:val="1-Char"/>
          <w:rFonts w:hint="cs"/>
          <w:rtl/>
        </w:rPr>
        <w:t xml:space="preserve"> محل سکونت، شرط ن</w:t>
      </w:r>
      <w:r w:rsidR="00446BB7">
        <w:rPr>
          <w:rStyle w:val="1-Char"/>
          <w:rFonts w:hint="cs"/>
          <w:rtl/>
        </w:rPr>
        <w:t>ی</w:t>
      </w:r>
      <w:r w:rsidRPr="007100A7">
        <w:rPr>
          <w:rStyle w:val="1-Char"/>
          <w:rFonts w:hint="cs"/>
          <w:rtl/>
        </w:rPr>
        <w:t>ست.</w:t>
      </w:r>
    </w:p>
    <w:p w:rsidR="00E81847" w:rsidRPr="007100A7" w:rsidRDefault="00E81847" w:rsidP="00AF1D25">
      <w:pPr>
        <w:rPr>
          <w:rStyle w:val="1-Char"/>
          <w:rtl/>
        </w:rPr>
      </w:pPr>
      <w:r w:rsidRPr="00FE6406">
        <w:rPr>
          <w:rStyle w:val="9-Char"/>
          <w:rFonts w:eastAsia="Batang" w:hint="cs"/>
          <w:rtl/>
        </w:rPr>
        <w:t>و فناء و محدوده‌</w:t>
      </w:r>
      <w:r w:rsidR="00446BB7">
        <w:rPr>
          <w:rStyle w:val="9-Char"/>
          <w:rFonts w:eastAsia="Batang" w:hint="cs"/>
          <w:rtl/>
        </w:rPr>
        <w:t>ی</w:t>
      </w:r>
      <w:r w:rsidRPr="00FE6406">
        <w:rPr>
          <w:rStyle w:val="9-Char"/>
          <w:rFonts w:eastAsia="Batang" w:hint="cs"/>
          <w:rtl/>
        </w:rPr>
        <w:t xml:space="preserve"> محل سکونت</w:t>
      </w:r>
      <w:r w:rsidRPr="007100A7">
        <w:rPr>
          <w:rStyle w:val="1-Char"/>
          <w:rFonts w:hint="cs"/>
          <w:rtl/>
        </w:rPr>
        <w:t>، عبارت از مکان</w:t>
      </w:r>
      <w:r w:rsidR="00446BB7">
        <w:rPr>
          <w:rStyle w:val="1-Char"/>
          <w:rFonts w:hint="cs"/>
          <w:rtl/>
        </w:rPr>
        <w:t>ی</w:t>
      </w:r>
      <w:r w:rsidRPr="007100A7">
        <w:rPr>
          <w:rStyle w:val="1-Char"/>
          <w:rFonts w:hint="cs"/>
          <w:rtl/>
        </w:rPr>
        <w:t xml:space="preserve"> است که برا</w:t>
      </w:r>
      <w:r w:rsidR="00446BB7">
        <w:rPr>
          <w:rStyle w:val="1-Char"/>
          <w:rFonts w:hint="cs"/>
          <w:rtl/>
        </w:rPr>
        <w:t>ی</w:t>
      </w:r>
      <w:r w:rsidRPr="007100A7">
        <w:rPr>
          <w:rStyle w:val="1-Char"/>
          <w:rFonts w:hint="cs"/>
          <w:rtl/>
        </w:rPr>
        <w:t xml:space="preserve"> مصالح و منافع عموم</w:t>
      </w:r>
      <w:r w:rsidR="00446BB7">
        <w:rPr>
          <w:rStyle w:val="1-Char"/>
          <w:rFonts w:hint="cs"/>
          <w:rtl/>
        </w:rPr>
        <w:t>ی</w:t>
      </w:r>
      <w:r w:rsidRPr="007100A7">
        <w:rPr>
          <w:rStyle w:val="1-Char"/>
          <w:rFonts w:hint="cs"/>
          <w:rtl/>
        </w:rPr>
        <w:t xml:space="preserve"> شهر، مه</w:t>
      </w:r>
      <w:r w:rsidR="00446BB7">
        <w:rPr>
          <w:rStyle w:val="1-Char"/>
          <w:rFonts w:hint="cs"/>
          <w:rtl/>
        </w:rPr>
        <w:t>ی</w:t>
      </w:r>
      <w:r w:rsidRPr="007100A7">
        <w:rPr>
          <w:rStyle w:val="1-Char"/>
          <w:rFonts w:hint="cs"/>
          <w:rtl/>
        </w:rPr>
        <w:t>ا و آماده شده است؛ همانند: اماکن</w:t>
      </w:r>
      <w:r w:rsidR="00446BB7">
        <w:rPr>
          <w:rStyle w:val="1-Char"/>
          <w:rFonts w:hint="cs"/>
          <w:rtl/>
        </w:rPr>
        <w:t>ی</w:t>
      </w:r>
      <w:r w:rsidRPr="007100A7">
        <w:rPr>
          <w:rStyle w:val="1-Char"/>
          <w:rFonts w:hint="cs"/>
          <w:rtl/>
        </w:rPr>
        <w:t xml:space="preserve"> که برا</w:t>
      </w:r>
      <w:r w:rsidR="00446BB7">
        <w:rPr>
          <w:rStyle w:val="1-Char"/>
          <w:rFonts w:hint="cs"/>
          <w:rtl/>
        </w:rPr>
        <w:t>ی</w:t>
      </w:r>
      <w:r w:rsidRPr="007100A7">
        <w:rPr>
          <w:rStyle w:val="1-Char"/>
          <w:rFonts w:hint="cs"/>
          <w:rtl/>
        </w:rPr>
        <w:t xml:space="preserve"> اسب‌دوان</w:t>
      </w:r>
      <w:r w:rsidR="00446BB7">
        <w:rPr>
          <w:rStyle w:val="1-Char"/>
          <w:rFonts w:hint="cs"/>
          <w:rtl/>
        </w:rPr>
        <w:t>ی</w:t>
      </w:r>
      <w:r w:rsidRPr="007100A7">
        <w:rPr>
          <w:rStyle w:val="1-Char"/>
          <w:rFonts w:hint="cs"/>
          <w:rtl/>
        </w:rPr>
        <w:t xml:space="preserve"> و دفن مردگان [و پا</w:t>
      </w:r>
      <w:r w:rsidR="00446BB7">
        <w:rPr>
          <w:rStyle w:val="1-Char"/>
          <w:rFonts w:hint="cs"/>
          <w:rtl/>
        </w:rPr>
        <w:t>ی</w:t>
      </w:r>
      <w:r w:rsidRPr="007100A7">
        <w:rPr>
          <w:rStyle w:val="1-Char"/>
          <w:rFonts w:hint="cs"/>
          <w:rtl/>
        </w:rPr>
        <w:t>انه‌</w:t>
      </w:r>
      <w:r w:rsidR="00446BB7">
        <w:rPr>
          <w:rStyle w:val="1-Char"/>
          <w:rFonts w:hint="cs"/>
          <w:rtl/>
        </w:rPr>
        <w:t>ی</w:t>
      </w:r>
      <w:r w:rsidRPr="007100A7">
        <w:rPr>
          <w:rStyle w:val="1-Char"/>
          <w:rFonts w:hint="cs"/>
          <w:rtl/>
        </w:rPr>
        <w:t xml:space="preserve"> مسافربر</w:t>
      </w:r>
      <w:r w:rsidR="00446BB7">
        <w:rPr>
          <w:rStyle w:val="1-Char"/>
          <w:rFonts w:hint="cs"/>
          <w:rtl/>
        </w:rPr>
        <w:t>ی</w:t>
      </w:r>
      <w:r w:rsidRPr="007100A7">
        <w:rPr>
          <w:rStyle w:val="1-Char"/>
          <w:rFonts w:hint="cs"/>
          <w:rtl/>
        </w:rPr>
        <w:t>] طراح</w:t>
      </w:r>
      <w:r w:rsidR="00446BB7">
        <w:rPr>
          <w:rStyle w:val="1-Char"/>
          <w:rFonts w:hint="cs"/>
          <w:rtl/>
        </w:rPr>
        <w:t>ی</w:t>
      </w:r>
      <w:r w:rsidRPr="007100A7">
        <w:rPr>
          <w:rStyle w:val="1-Char"/>
          <w:rFonts w:hint="cs"/>
          <w:rtl/>
        </w:rPr>
        <w:t xml:space="preserve"> و ته</w:t>
      </w:r>
      <w:r w:rsidR="00446BB7">
        <w:rPr>
          <w:rStyle w:val="1-Char"/>
          <w:rFonts w:hint="cs"/>
          <w:rtl/>
        </w:rPr>
        <w:t>ی</w:t>
      </w:r>
      <w:r w:rsidRPr="007100A7">
        <w:rPr>
          <w:rStyle w:val="1-Char"/>
          <w:rFonts w:hint="cs"/>
          <w:rtl/>
        </w:rPr>
        <w:t>ه شده است.</w:t>
      </w:r>
    </w:p>
    <w:p w:rsidR="00E81847" w:rsidRPr="00FE6406" w:rsidRDefault="00E81847" w:rsidP="00AF1D25">
      <w:pPr>
        <w:rPr>
          <w:rStyle w:val="9-Char"/>
          <w:rtl/>
        </w:rPr>
      </w:pPr>
      <w:r w:rsidRPr="00FE6406">
        <w:rPr>
          <w:rStyle w:val="9-Char"/>
          <w:rFonts w:hint="cs"/>
          <w:rtl/>
        </w:rPr>
        <w:t>[شرط‌ها</w:t>
      </w:r>
      <w:r w:rsidR="00446BB7">
        <w:rPr>
          <w:rStyle w:val="9-Char"/>
          <w:rFonts w:hint="cs"/>
          <w:rtl/>
        </w:rPr>
        <w:t>ی</w:t>
      </w:r>
      <w:r w:rsidRPr="00FE6406">
        <w:rPr>
          <w:rStyle w:val="9-Char"/>
          <w:rFonts w:hint="cs"/>
          <w:rtl/>
        </w:rPr>
        <w:t xml:space="preserve"> صحّت ن</w:t>
      </w:r>
      <w:r w:rsidR="00446BB7">
        <w:rPr>
          <w:rStyle w:val="9-Char"/>
          <w:rFonts w:hint="cs"/>
          <w:rtl/>
        </w:rPr>
        <w:t>ی</w:t>
      </w:r>
      <w:r w:rsidRPr="00FE6406">
        <w:rPr>
          <w:rStyle w:val="9-Char"/>
          <w:rFonts w:hint="cs"/>
          <w:rtl/>
        </w:rPr>
        <w:t>ت سفر:]</w:t>
      </w:r>
    </w:p>
    <w:p w:rsidR="00E81847" w:rsidRPr="00FE6406" w:rsidRDefault="00E81847" w:rsidP="00AF1D25">
      <w:pPr>
        <w:rPr>
          <w:rStyle w:val="9-Char"/>
          <w:rtl/>
        </w:rPr>
      </w:pPr>
      <w:r w:rsidRPr="00FE6406">
        <w:rPr>
          <w:rStyle w:val="9-Char"/>
          <w:rFonts w:hint="cs"/>
          <w:rtl/>
        </w:rPr>
        <w:t>و برا</w:t>
      </w:r>
      <w:r w:rsidR="00446BB7">
        <w:rPr>
          <w:rStyle w:val="9-Char"/>
          <w:rFonts w:hint="cs"/>
          <w:rtl/>
        </w:rPr>
        <w:t>ی</w:t>
      </w:r>
      <w:r w:rsidRPr="00FE6406">
        <w:rPr>
          <w:rStyle w:val="9-Char"/>
          <w:rFonts w:hint="cs"/>
          <w:rtl/>
        </w:rPr>
        <w:t xml:space="preserve"> صحّت ن</w:t>
      </w:r>
      <w:r w:rsidR="00446BB7">
        <w:rPr>
          <w:rStyle w:val="9-Char"/>
          <w:rFonts w:hint="cs"/>
          <w:rtl/>
        </w:rPr>
        <w:t>ی</w:t>
      </w:r>
      <w:r w:rsidRPr="00FE6406">
        <w:rPr>
          <w:rStyle w:val="9-Char"/>
          <w:rFonts w:hint="cs"/>
          <w:rtl/>
        </w:rPr>
        <w:t>ت سفر، سه چ</w:t>
      </w:r>
      <w:r w:rsidR="00446BB7">
        <w:rPr>
          <w:rStyle w:val="9-Char"/>
          <w:rFonts w:hint="cs"/>
          <w:rtl/>
        </w:rPr>
        <w:t>ی</w:t>
      </w:r>
      <w:r w:rsidRPr="00FE6406">
        <w:rPr>
          <w:rStyle w:val="9-Char"/>
          <w:rFonts w:hint="cs"/>
          <w:rtl/>
        </w:rPr>
        <w:t>ز شرط قرار داده شده است که عبارتند از:</w:t>
      </w:r>
    </w:p>
    <w:p w:rsidR="00E81847" w:rsidRPr="007100A7" w:rsidRDefault="00E81847" w:rsidP="00AF1D25">
      <w:pPr>
        <w:rPr>
          <w:rStyle w:val="1-Char"/>
          <w:rtl/>
        </w:rPr>
      </w:pPr>
      <w:r w:rsidRPr="007100A7">
        <w:rPr>
          <w:rStyle w:val="1-Char"/>
          <w:rFonts w:hint="cs"/>
          <w:rtl/>
        </w:rPr>
        <w:t>* فرد</w:t>
      </w:r>
      <w:r w:rsidR="00446BB7">
        <w:rPr>
          <w:rStyle w:val="1-Char"/>
          <w:rFonts w:hint="cs"/>
          <w:rtl/>
        </w:rPr>
        <w:t>ی</w:t>
      </w:r>
      <w:r w:rsidRPr="007100A7">
        <w:rPr>
          <w:rStyle w:val="1-Char"/>
          <w:rFonts w:hint="cs"/>
          <w:rtl/>
        </w:rPr>
        <w:t xml:space="preserve"> که ن</w:t>
      </w:r>
      <w:r w:rsidR="00446BB7">
        <w:rPr>
          <w:rStyle w:val="1-Char"/>
          <w:rFonts w:hint="cs"/>
          <w:rtl/>
        </w:rPr>
        <w:t>ی</w:t>
      </w:r>
      <w:r w:rsidRPr="007100A7">
        <w:rPr>
          <w:rStyle w:val="1-Char"/>
          <w:rFonts w:hint="cs"/>
          <w:rtl/>
        </w:rPr>
        <w:t>ت سفر را کرده است، در سفر خو</w:t>
      </w:r>
      <w:r w:rsidR="00446BB7">
        <w:rPr>
          <w:rStyle w:val="1-Char"/>
          <w:rFonts w:hint="cs"/>
          <w:rtl/>
        </w:rPr>
        <w:t>ی</w:t>
      </w:r>
      <w:r w:rsidRPr="007100A7">
        <w:rPr>
          <w:rStyle w:val="1-Char"/>
          <w:rFonts w:hint="cs"/>
          <w:rtl/>
        </w:rPr>
        <w:t>ش با</w:t>
      </w:r>
      <w:r w:rsidR="00446BB7">
        <w:rPr>
          <w:rStyle w:val="1-Char"/>
          <w:rFonts w:hint="cs"/>
          <w:rtl/>
        </w:rPr>
        <w:t>ی</w:t>
      </w:r>
      <w:r w:rsidRPr="007100A7">
        <w:rPr>
          <w:rStyle w:val="1-Char"/>
          <w:rFonts w:hint="cs"/>
          <w:rtl/>
        </w:rPr>
        <w:t>د مستقل باشد.</w:t>
      </w:r>
    </w:p>
    <w:p w:rsidR="00E81847" w:rsidRPr="007100A7" w:rsidRDefault="00E81847" w:rsidP="00AF1D25">
      <w:pPr>
        <w:rPr>
          <w:rStyle w:val="1-Char"/>
          <w:rtl/>
        </w:rPr>
      </w:pPr>
      <w:r w:rsidRPr="007100A7">
        <w:rPr>
          <w:rStyle w:val="1-Char"/>
          <w:rFonts w:hint="cs"/>
          <w:rtl/>
        </w:rPr>
        <w:t>* شخص</w:t>
      </w:r>
      <w:r w:rsidR="00446BB7">
        <w:rPr>
          <w:rStyle w:val="1-Char"/>
          <w:rFonts w:hint="cs"/>
          <w:rtl/>
        </w:rPr>
        <w:t>ی</w:t>
      </w:r>
      <w:r w:rsidRPr="007100A7">
        <w:rPr>
          <w:rStyle w:val="1-Char"/>
          <w:rFonts w:hint="cs"/>
          <w:rtl/>
        </w:rPr>
        <w:t xml:space="preserve"> که ن</w:t>
      </w:r>
      <w:r w:rsidR="00446BB7">
        <w:rPr>
          <w:rStyle w:val="1-Char"/>
          <w:rFonts w:hint="cs"/>
          <w:rtl/>
        </w:rPr>
        <w:t>ی</w:t>
      </w:r>
      <w:r w:rsidRPr="007100A7">
        <w:rPr>
          <w:rStyle w:val="1-Char"/>
          <w:rFonts w:hint="cs"/>
          <w:rtl/>
        </w:rPr>
        <w:t>ت سفر را کرده است، با</w:t>
      </w:r>
      <w:r w:rsidR="00446BB7">
        <w:rPr>
          <w:rStyle w:val="1-Char"/>
          <w:rFonts w:hint="cs"/>
          <w:rtl/>
        </w:rPr>
        <w:t>ی</w:t>
      </w:r>
      <w:r w:rsidRPr="007100A7">
        <w:rPr>
          <w:rStyle w:val="1-Char"/>
          <w:rFonts w:hint="cs"/>
          <w:rtl/>
        </w:rPr>
        <w:t>د بالغ باشد.</w:t>
      </w:r>
    </w:p>
    <w:p w:rsidR="00E81847" w:rsidRPr="007100A7" w:rsidRDefault="00E81847" w:rsidP="00AF1D25">
      <w:pPr>
        <w:rPr>
          <w:rStyle w:val="1-Char"/>
          <w:rtl/>
        </w:rPr>
      </w:pPr>
      <w:r w:rsidRPr="007100A7">
        <w:rPr>
          <w:rStyle w:val="1-Char"/>
          <w:rFonts w:hint="cs"/>
          <w:rtl/>
        </w:rPr>
        <w:t>* مسافت سفر، کمتر از سه روز نباشد.</w:t>
      </w:r>
    </w:p>
    <w:p w:rsidR="00E81847" w:rsidRPr="00FE6406" w:rsidRDefault="00E81847" w:rsidP="00AF1D25">
      <w:pPr>
        <w:rPr>
          <w:rStyle w:val="9-Char"/>
          <w:rtl/>
        </w:rPr>
      </w:pPr>
      <w:r w:rsidRPr="00FE6406">
        <w:rPr>
          <w:rStyle w:val="9-Char"/>
          <w:rFonts w:hint="cs"/>
          <w:rtl/>
        </w:rPr>
        <w:t>و بر مبنا</w:t>
      </w:r>
      <w:r w:rsidR="00446BB7">
        <w:rPr>
          <w:rStyle w:val="9-Char"/>
          <w:rFonts w:hint="cs"/>
          <w:rtl/>
        </w:rPr>
        <w:t>ی</w:t>
      </w:r>
      <w:r w:rsidRPr="00FE6406">
        <w:rPr>
          <w:rStyle w:val="9-Char"/>
          <w:rFonts w:hint="cs"/>
          <w:rtl/>
        </w:rPr>
        <w:t xml:space="preserve"> ا</w:t>
      </w:r>
      <w:r w:rsidR="00446BB7">
        <w:rPr>
          <w:rStyle w:val="9-Char"/>
          <w:rFonts w:hint="cs"/>
          <w:rtl/>
        </w:rPr>
        <w:t>ی</w:t>
      </w:r>
      <w:r w:rsidRPr="00FE6406">
        <w:rPr>
          <w:rStyle w:val="9-Char"/>
          <w:rFonts w:hint="cs"/>
          <w:rtl/>
        </w:rPr>
        <w:t>ن شرا</w:t>
      </w:r>
      <w:r w:rsidR="00446BB7">
        <w:rPr>
          <w:rStyle w:val="9-Char"/>
          <w:rFonts w:hint="cs"/>
          <w:rtl/>
        </w:rPr>
        <w:t>ی</w:t>
      </w:r>
      <w:r w:rsidRPr="00FE6406">
        <w:rPr>
          <w:rStyle w:val="9-Char"/>
          <w:rFonts w:hint="cs"/>
          <w:rtl/>
        </w:rPr>
        <w:t>ط، کوتاه کردن نماز افراد ذ</w:t>
      </w:r>
      <w:r w:rsidR="00446BB7">
        <w:rPr>
          <w:rStyle w:val="9-Char"/>
          <w:rFonts w:hint="cs"/>
          <w:rtl/>
        </w:rPr>
        <w:t>ی</w:t>
      </w:r>
      <w:r w:rsidRPr="00FE6406">
        <w:rPr>
          <w:rStyle w:val="9-Char"/>
          <w:rFonts w:hint="cs"/>
          <w:rtl/>
        </w:rPr>
        <w:t>ل واجب ن</w:t>
      </w:r>
      <w:r w:rsidR="00446BB7">
        <w:rPr>
          <w:rStyle w:val="9-Char"/>
          <w:rFonts w:hint="cs"/>
          <w:rtl/>
        </w:rPr>
        <w:t>ی</w:t>
      </w:r>
      <w:r w:rsidRPr="00FE6406">
        <w:rPr>
          <w:rStyle w:val="9-Char"/>
          <w:rFonts w:hint="cs"/>
          <w:rtl/>
        </w:rPr>
        <w:t>ست:</w:t>
      </w:r>
    </w:p>
    <w:p w:rsidR="00E81847" w:rsidRPr="007100A7" w:rsidRDefault="00E81847" w:rsidP="00AF1D25">
      <w:pPr>
        <w:rPr>
          <w:rStyle w:val="1-Char"/>
          <w:rtl/>
        </w:rPr>
      </w:pPr>
      <w:r w:rsidRPr="007100A7">
        <w:rPr>
          <w:rStyle w:val="1-Char"/>
          <w:rFonts w:hint="cs"/>
          <w:rtl/>
        </w:rPr>
        <w:t>کس</w:t>
      </w:r>
      <w:r w:rsidR="00446BB7">
        <w:rPr>
          <w:rStyle w:val="1-Char"/>
          <w:rFonts w:hint="cs"/>
          <w:rtl/>
        </w:rPr>
        <w:t>ی</w:t>
      </w:r>
      <w:r w:rsidRPr="007100A7">
        <w:rPr>
          <w:rStyle w:val="1-Char"/>
          <w:rFonts w:hint="cs"/>
          <w:rtl/>
        </w:rPr>
        <w:t xml:space="preserve"> که از آباد</w:t>
      </w:r>
      <w:r w:rsidR="00446BB7">
        <w:rPr>
          <w:rStyle w:val="1-Char"/>
          <w:rFonts w:hint="cs"/>
          <w:rtl/>
        </w:rPr>
        <w:t>ی</w:t>
      </w:r>
      <w:r w:rsidRPr="007100A7">
        <w:rPr>
          <w:rStyle w:val="1-Char"/>
          <w:rFonts w:hint="cs"/>
          <w:rtl/>
        </w:rPr>
        <w:t xml:space="preserve"> و محدوده‌</w:t>
      </w:r>
      <w:r w:rsidR="00446BB7">
        <w:rPr>
          <w:rStyle w:val="1-Char"/>
          <w:rFonts w:hint="cs"/>
          <w:rtl/>
        </w:rPr>
        <w:t>ی</w:t>
      </w:r>
      <w:r w:rsidRPr="007100A7">
        <w:rPr>
          <w:rStyle w:val="1-Char"/>
          <w:rFonts w:hint="cs"/>
          <w:rtl/>
        </w:rPr>
        <w:t xml:space="preserve"> محل سکونت و اقامت خو</w:t>
      </w:r>
      <w:r w:rsidR="00446BB7">
        <w:rPr>
          <w:rStyle w:val="1-Char"/>
          <w:rFonts w:hint="cs"/>
          <w:rtl/>
        </w:rPr>
        <w:t>ی</w:t>
      </w:r>
      <w:r w:rsidRPr="007100A7">
        <w:rPr>
          <w:rStyle w:val="1-Char"/>
          <w:rFonts w:hint="cs"/>
          <w:rtl/>
        </w:rPr>
        <w:t xml:space="preserve">ش عبور نکرده است؛ </w:t>
      </w:r>
      <w:r w:rsidR="00446BB7">
        <w:rPr>
          <w:rStyle w:val="1-Char"/>
          <w:rFonts w:hint="cs"/>
          <w:rtl/>
        </w:rPr>
        <w:t>ی</w:t>
      </w:r>
      <w:r w:rsidRPr="007100A7">
        <w:rPr>
          <w:rStyle w:val="1-Char"/>
          <w:rFonts w:hint="cs"/>
          <w:rtl/>
        </w:rPr>
        <w:t>ا از آباد</w:t>
      </w:r>
      <w:r w:rsidR="00446BB7">
        <w:rPr>
          <w:rStyle w:val="1-Char"/>
          <w:rFonts w:hint="cs"/>
          <w:rtl/>
        </w:rPr>
        <w:t>ی</w:t>
      </w:r>
      <w:r w:rsidRPr="007100A7">
        <w:rPr>
          <w:rStyle w:val="1-Char"/>
          <w:rFonts w:hint="cs"/>
          <w:rtl/>
        </w:rPr>
        <w:t xml:space="preserve"> و محدوده‌</w:t>
      </w:r>
      <w:r w:rsidR="00446BB7">
        <w:rPr>
          <w:rStyle w:val="1-Char"/>
          <w:rFonts w:hint="cs"/>
          <w:rtl/>
        </w:rPr>
        <w:t>ی</w:t>
      </w:r>
      <w:r w:rsidRPr="007100A7">
        <w:rPr>
          <w:rStyle w:val="1-Char"/>
          <w:rFonts w:hint="cs"/>
          <w:rtl/>
        </w:rPr>
        <w:t xml:space="preserve"> محل سکونت خو</w:t>
      </w:r>
      <w:r w:rsidR="00446BB7">
        <w:rPr>
          <w:rStyle w:val="1-Char"/>
          <w:rFonts w:hint="cs"/>
          <w:rtl/>
        </w:rPr>
        <w:t>ی</w:t>
      </w:r>
      <w:r w:rsidRPr="007100A7">
        <w:rPr>
          <w:rStyle w:val="1-Char"/>
          <w:rFonts w:hint="cs"/>
          <w:rtl/>
        </w:rPr>
        <w:t>ش عبور کرده، ول</w:t>
      </w:r>
      <w:r w:rsidR="00446BB7">
        <w:rPr>
          <w:rStyle w:val="1-Char"/>
          <w:rFonts w:hint="cs"/>
          <w:rtl/>
        </w:rPr>
        <w:t>ی</w:t>
      </w:r>
      <w:r w:rsidRPr="007100A7">
        <w:rPr>
          <w:rStyle w:val="1-Char"/>
          <w:rFonts w:hint="cs"/>
          <w:rtl/>
        </w:rPr>
        <w:t xml:space="preserve"> کودک</w:t>
      </w:r>
      <w:r w:rsidR="00446BB7">
        <w:rPr>
          <w:rStyle w:val="1-Char"/>
          <w:rFonts w:hint="cs"/>
          <w:rtl/>
        </w:rPr>
        <w:t>ی</w:t>
      </w:r>
      <w:r w:rsidRPr="007100A7">
        <w:rPr>
          <w:rStyle w:val="1-Char"/>
          <w:rFonts w:hint="cs"/>
          <w:rtl/>
        </w:rPr>
        <w:t xml:space="preserve"> نابالغ است و </w:t>
      </w:r>
      <w:r w:rsidR="00446BB7">
        <w:rPr>
          <w:rStyle w:val="1-Char"/>
          <w:rFonts w:hint="cs"/>
          <w:rtl/>
        </w:rPr>
        <w:t>ی</w:t>
      </w:r>
      <w:r w:rsidRPr="007100A7">
        <w:rPr>
          <w:rStyle w:val="1-Char"/>
          <w:rFonts w:hint="cs"/>
          <w:rtl/>
        </w:rPr>
        <w:t>ا شخص</w:t>
      </w:r>
      <w:r w:rsidR="00446BB7">
        <w:rPr>
          <w:rStyle w:val="1-Char"/>
          <w:rFonts w:hint="cs"/>
          <w:rtl/>
        </w:rPr>
        <w:t>ی</w:t>
      </w:r>
      <w:r w:rsidRPr="007100A7">
        <w:rPr>
          <w:rStyle w:val="1-Char"/>
          <w:rFonts w:hint="cs"/>
          <w:rtl/>
        </w:rPr>
        <w:t xml:space="preserve"> است که تابع و پ</w:t>
      </w:r>
      <w:r w:rsidR="00446BB7">
        <w:rPr>
          <w:rStyle w:val="1-Char"/>
          <w:rFonts w:hint="cs"/>
          <w:rtl/>
        </w:rPr>
        <w:t>ی</w:t>
      </w:r>
      <w:r w:rsidRPr="007100A7">
        <w:rPr>
          <w:rStyle w:val="1-Char"/>
          <w:rFonts w:hint="cs"/>
          <w:rtl/>
        </w:rPr>
        <w:t>رو [ز</w:t>
      </w:r>
      <w:r w:rsidR="00446BB7">
        <w:rPr>
          <w:rStyle w:val="1-Char"/>
          <w:rFonts w:hint="cs"/>
          <w:rtl/>
        </w:rPr>
        <w:t>ی</w:t>
      </w:r>
      <w:r w:rsidRPr="007100A7">
        <w:rPr>
          <w:rStyle w:val="1-Char"/>
          <w:rFonts w:hint="cs"/>
          <w:rtl/>
        </w:rPr>
        <w:t>ردست و فرمانبر] آقا و سرور خو</w:t>
      </w:r>
      <w:r w:rsidR="00446BB7">
        <w:rPr>
          <w:rStyle w:val="1-Char"/>
          <w:rFonts w:hint="cs"/>
          <w:rtl/>
        </w:rPr>
        <w:t>ی</w:t>
      </w:r>
      <w:r w:rsidRPr="007100A7">
        <w:rPr>
          <w:rStyle w:val="1-Char"/>
          <w:rFonts w:hint="cs"/>
          <w:rtl/>
        </w:rPr>
        <w:t>ش است؛ و سرور و رئ</w:t>
      </w:r>
      <w:r w:rsidR="00446BB7">
        <w:rPr>
          <w:rStyle w:val="1-Char"/>
          <w:rFonts w:hint="cs"/>
          <w:rtl/>
        </w:rPr>
        <w:t>ی</w:t>
      </w:r>
      <w:r w:rsidRPr="007100A7">
        <w:rPr>
          <w:rStyle w:val="1-Char"/>
          <w:rFonts w:hint="cs"/>
          <w:rtl/>
        </w:rPr>
        <w:t>سش ن</w:t>
      </w:r>
      <w:r w:rsidR="00446BB7">
        <w:rPr>
          <w:rStyle w:val="1-Char"/>
          <w:rFonts w:hint="cs"/>
          <w:rtl/>
        </w:rPr>
        <w:t>ی</w:t>
      </w:r>
      <w:r w:rsidRPr="007100A7">
        <w:rPr>
          <w:rStyle w:val="1-Char"/>
          <w:rFonts w:hint="cs"/>
          <w:rtl/>
        </w:rPr>
        <w:t>ز، ن</w:t>
      </w:r>
      <w:r w:rsidR="00446BB7">
        <w:rPr>
          <w:rStyle w:val="1-Char"/>
          <w:rFonts w:hint="cs"/>
          <w:rtl/>
        </w:rPr>
        <w:t>ی</w:t>
      </w:r>
      <w:r w:rsidRPr="007100A7">
        <w:rPr>
          <w:rStyle w:val="1-Char"/>
          <w:rFonts w:hint="cs"/>
          <w:rtl/>
        </w:rPr>
        <w:t>ت سفر را نکرده است؛ همانند زن</w:t>
      </w:r>
      <w:r w:rsidR="00446BB7">
        <w:rPr>
          <w:rStyle w:val="1-Char"/>
          <w:rFonts w:hint="cs"/>
          <w:rtl/>
        </w:rPr>
        <w:t>ی</w:t>
      </w:r>
      <w:r w:rsidRPr="007100A7">
        <w:rPr>
          <w:rStyle w:val="1-Char"/>
          <w:rFonts w:hint="cs"/>
          <w:rtl/>
        </w:rPr>
        <w:t xml:space="preserve"> که در سفر به همراه شوهرش و برده‌ا</w:t>
      </w:r>
      <w:r w:rsidR="00446BB7">
        <w:rPr>
          <w:rStyle w:val="1-Char"/>
          <w:rFonts w:hint="cs"/>
          <w:rtl/>
        </w:rPr>
        <w:t>ی</w:t>
      </w:r>
      <w:r w:rsidRPr="007100A7">
        <w:rPr>
          <w:rStyle w:val="1-Char"/>
          <w:rFonts w:hint="cs"/>
          <w:rtl/>
        </w:rPr>
        <w:t xml:space="preserve"> که به همراه خواجه و اربابش و سرباز</w:t>
      </w:r>
      <w:r w:rsidR="00446BB7">
        <w:rPr>
          <w:rStyle w:val="1-Char"/>
          <w:rFonts w:hint="cs"/>
          <w:rtl/>
        </w:rPr>
        <w:t>ی</w:t>
      </w:r>
      <w:r w:rsidRPr="007100A7">
        <w:rPr>
          <w:rStyle w:val="1-Char"/>
          <w:rFonts w:hint="cs"/>
          <w:rtl/>
        </w:rPr>
        <w:t xml:space="preserve"> که به همراه فرمانده‌</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است؛‌[بنابرا</w:t>
      </w:r>
      <w:r w:rsidR="00446BB7">
        <w:rPr>
          <w:rStyle w:val="1-Char"/>
          <w:rFonts w:hint="cs"/>
          <w:rtl/>
        </w:rPr>
        <w:t>ی</w:t>
      </w:r>
      <w:r w:rsidRPr="007100A7">
        <w:rPr>
          <w:rStyle w:val="1-Char"/>
          <w:rFonts w:hint="cs"/>
          <w:rtl/>
        </w:rPr>
        <w:t xml:space="preserve">ن اگر </w:t>
      </w:r>
      <w:r w:rsidR="00AF17B9">
        <w:rPr>
          <w:rStyle w:val="1-Char"/>
          <w:rFonts w:hint="cs"/>
          <w:rtl/>
        </w:rPr>
        <w:t>چنان‌چه</w:t>
      </w:r>
      <w:r w:rsidRPr="007100A7">
        <w:rPr>
          <w:rStyle w:val="1-Char"/>
          <w:rFonts w:hint="cs"/>
          <w:rtl/>
        </w:rPr>
        <w:t xml:space="preserve"> مسافر، کودک</w:t>
      </w:r>
      <w:r w:rsidR="00446BB7">
        <w:rPr>
          <w:rStyle w:val="1-Char"/>
          <w:rFonts w:hint="cs"/>
          <w:rtl/>
        </w:rPr>
        <w:t>ی</w:t>
      </w:r>
      <w:r w:rsidRPr="007100A7">
        <w:rPr>
          <w:rStyle w:val="1-Char"/>
          <w:rFonts w:hint="cs"/>
          <w:rtl/>
        </w:rPr>
        <w:t xml:space="preserve"> نابالغ بود، در آن صورت کوتاه کردن نماز بر و</w:t>
      </w:r>
      <w:r w:rsidR="00446BB7">
        <w:rPr>
          <w:rStyle w:val="1-Char"/>
          <w:rFonts w:hint="cs"/>
          <w:rtl/>
        </w:rPr>
        <w:t>ی</w:t>
      </w:r>
      <w:r w:rsidRPr="007100A7">
        <w:rPr>
          <w:rStyle w:val="1-Char"/>
          <w:rFonts w:hint="cs"/>
          <w:rtl/>
        </w:rPr>
        <w:t xml:space="preserve"> واجب ن</w:t>
      </w:r>
      <w:r w:rsidR="00446BB7">
        <w:rPr>
          <w:rStyle w:val="1-Char"/>
          <w:rFonts w:hint="cs"/>
          <w:rtl/>
        </w:rPr>
        <w:t>ی</w:t>
      </w:r>
      <w:r w:rsidRPr="007100A7">
        <w:rPr>
          <w:rStyle w:val="1-Char"/>
          <w:rFonts w:hint="cs"/>
          <w:rtl/>
        </w:rPr>
        <w:t>ست. و همچن</w:t>
      </w:r>
      <w:r w:rsidR="00446BB7">
        <w:rPr>
          <w:rStyle w:val="1-Char"/>
          <w:rFonts w:hint="cs"/>
          <w:rtl/>
        </w:rPr>
        <w:t>ی</w:t>
      </w:r>
      <w:r w:rsidRPr="007100A7">
        <w:rPr>
          <w:rStyle w:val="1-Char"/>
          <w:rFonts w:hint="cs"/>
          <w:rtl/>
        </w:rPr>
        <w:t>ن شوهر و</w:t>
      </w:r>
      <w:r w:rsidR="00446BB7">
        <w:rPr>
          <w:rStyle w:val="1-Char"/>
          <w:rFonts w:hint="cs"/>
          <w:rtl/>
        </w:rPr>
        <w:t>ی</w:t>
      </w:r>
      <w:r w:rsidRPr="007100A7">
        <w:rPr>
          <w:rStyle w:val="1-Char"/>
          <w:rFonts w:hint="cs"/>
          <w:rtl/>
        </w:rPr>
        <w:t>، ن</w:t>
      </w:r>
      <w:r w:rsidR="00446BB7">
        <w:rPr>
          <w:rStyle w:val="1-Char"/>
          <w:rFonts w:hint="cs"/>
          <w:rtl/>
        </w:rPr>
        <w:t>ی</w:t>
      </w:r>
      <w:r w:rsidRPr="007100A7">
        <w:rPr>
          <w:rStyle w:val="1-Char"/>
          <w:rFonts w:hint="cs"/>
          <w:rtl/>
        </w:rPr>
        <w:t>ت سفر نکرده بود؛ ز</w:t>
      </w:r>
      <w:r w:rsidR="00446BB7">
        <w:rPr>
          <w:rStyle w:val="1-Char"/>
          <w:rFonts w:hint="cs"/>
          <w:rtl/>
        </w:rPr>
        <w:t>ی</w:t>
      </w:r>
      <w:r w:rsidRPr="007100A7">
        <w:rPr>
          <w:rStyle w:val="1-Char"/>
          <w:rFonts w:hint="cs"/>
          <w:rtl/>
        </w:rPr>
        <w:t>را زن، تابع شوهر خو</w:t>
      </w:r>
      <w:r w:rsidR="00446BB7">
        <w:rPr>
          <w:rStyle w:val="1-Char"/>
          <w:rFonts w:hint="cs"/>
          <w:rtl/>
        </w:rPr>
        <w:t>ی</w:t>
      </w:r>
      <w:r w:rsidRPr="007100A7">
        <w:rPr>
          <w:rStyle w:val="1-Char"/>
          <w:rFonts w:hint="cs"/>
          <w:rtl/>
        </w:rPr>
        <w:t>ش است. و ن</w:t>
      </w:r>
      <w:r w:rsidR="00446BB7">
        <w:rPr>
          <w:rStyle w:val="1-Char"/>
          <w:rFonts w:hint="cs"/>
          <w:rtl/>
        </w:rPr>
        <w:t>ی</w:t>
      </w:r>
      <w:r w:rsidRPr="007100A7">
        <w:rPr>
          <w:rStyle w:val="1-Char"/>
          <w:rFonts w:hint="cs"/>
          <w:rtl/>
        </w:rPr>
        <w:t>ت سفر کردن خدمتکار و برده ن</w:t>
      </w:r>
      <w:r w:rsidR="00446BB7">
        <w:rPr>
          <w:rStyle w:val="1-Char"/>
          <w:rFonts w:hint="cs"/>
          <w:rtl/>
        </w:rPr>
        <w:t>ی</w:t>
      </w:r>
      <w:r w:rsidRPr="007100A7">
        <w:rPr>
          <w:rStyle w:val="1-Char"/>
          <w:rFonts w:hint="cs"/>
          <w:rtl/>
        </w:rPr>
        <w:t xml:space="preserve">ز اعتبار ندارد؛ اگر </w:t>
      </w:r>
      <w:r w:rsidR="00AF17B9">
        <w:rPr>
          <w:rStyle w:val="1-Char"/>
          <w:rFonts w:hint="cs"/>
          <w:rtl/>
        </w:rPr>
        <w:t>چنان‌چه</w:t>
      </w:r>
      <w:r w:rsidRPr="007100A7">
        <w:rPr>
          <w:rStyle w:val="1-Char"/>
          <w:rFonts w:hint="cs"/>
          <w:rtl/>
        </w:rPr>
        <w:t xml:space="preserve"> ارباب و خواجه‌اش ن</w:t>
      </w:r>
      <w:r w:rsidR="00446BB7">
        <w:rPr>
          <w:rStyle w:val="1-Char"/>
          <w:rFonts w:hint="cs"/>
          <w:rtl/>
        </w:rPr>
        <w:t>ی</w:t>
      </w:r>
      <w:r w:rsidRPr="007100A7">
        <w:rPr>
          <w:rStyle w:val="1-Char"/>
          <w:rFonts w:hint="cs"/>
          <w:rtl/>
        </w:rPr>
        <w:t>ت سفر را نکرده بود؛ ز</w:t>
      </w:r>
      <w:r w:rsidR="00446BB7">
        <w:rPr>
          <w:rStyle w:val="1-Char"/>
          <w:rFonts w:hint="cs"/>
          <w:rtl/>
        </w:rPr>
        <w:t>ی</w:t>
      </w:r>
      <w:r w:rsidRPr="007100A7">
        <w:rPr>
          <w:rStyle w:val="1-Char"/>
          <w:rFonts w:hint="cs"/>
          <w:rtl/>
        </w:rPr>
        <w:t>را خدمتکار و برده، تابع و پ</w:t>
      </w:r>
      <w:r w:rsidR="00446BB7">
        <w:rPr>
          <w:rStyle w:val="1-Char"/>
          <w:rFonts w:hint="cs"/>
          <w:rtl/>
        </w:rPr>
        <w:t>ی</w:t>
      </w:r>
      <w:r w:rsidRPr="007100A7">
        <w:rPr>
          <w:rStyle w:val="1-Char"/>
          <w:rFonts w:hint="cs"/>
          <w:rtl/>
        </w:rPr>
        <w:t>رو رئ</w:t>
      </w:r>
      <w:r w:rsidR="00446BB7">
        <w:rPr>
          <w:rStyle w:val="1-Char"/>
          <w:rFonts w:hint="cs"/>
          <w:rtl/>
        </w:rPr>
        <w:t>ی</w:t>
      </w:r>
      <w:r w:rsidRPr="007100A7">
        <w:rPr>
          <w:rStyle w:val="1-Char"/>
          <w:rFonts w:hint="cs"/>
          <w:rtl/>
        </w:rPr>
        <w:t>س و اربابش م</w:t>
      </w:r>
      <w:r w:rsidR="00446BB7">
        <w:rPr>
          <w:rStyle w:val="1-Char"/>
          <w:rFonts w:hint="cs"/>
          <w:rtl/>
        </w:rPr>
        <w:t>ی</w:t>
      </w:r>
      <w:r w:rsidRPr="007100A7">
        <w:rPr>
          <w:rStyle w:val="1-Char"/>
          <w:rFonts w:hint="cs"/>
          <w:rtl/>
        </w:rPr>
        <w:t>‌باشد.</w:t>
      </w:r>
    </w:p>
    <w:p w:rsidR="00E81847" w:rsidRPr="007100A7" w:rsidRDefault="00E81847" w:rsidP="00AF1D25">
      <w:pPr>
        <w:rPr>
          <w:rStyle w:val="1-Char"/>
          <w:rtl/>
        </w:rPr>
      </w:pPr>
      <w:r w:rsidRPr="007100A7">
        <w:rPr>
          <w:rStyle w:val="1-Char"/>
          <w:rFonts w:hint="cs"/>
          <w:rtl/>
        </w:rPr>
        <w:t>و همچن</w:t>
      </w:r>
      <w:r w:rsidR="00446BB7">
        <w:rPr>
          <w:rStyle w:val="1-Char"/>
          <w:rFonts w:hint="cs"/>
          <w:rtl/>
        </w:rPr>
        <w:t>ی</w:t>
      </w:r>
      <w:r w:rsidRPr="007100A7">
        <w:rPr>
          <w:rStyle w:val="1-Char"/>
          <w:rFonts w:hint="cs"/>
          <w:rtl/>
        </w:rPr>
        <w:t>ن ن</w:t>
      </w:r>
      <w:r w:rsidR="00446BB7">
        <w:rPr>
          <w:rStyle w:val="1-Char"/>
          <w:rFonts w:hint="cs"/>
          <w:rtl/>
        </w:rPr>
        <w:t>ی</w:t>
      </w:r>
      <w:r w:rsidRPr="007100A7">
        <w:rPr>
          <w:rStyle w:val="1-Char"/>
          <w:rFonts w:hint="cs"/>
          <w:rtl/>
        </w:rPr>
        <w:t>ت سفر کردن سرباز و سپاه</w:t>
      </w:r>
      <w:r w:rsidR="00446BB7">
        <w:rPr>
          <w:rStyle w:val="1-Char"/>
          <w:rFonts w:hint="cs"/>
          <w:rtl/>
        </w:rPr>
        <w:t>ی</w:t>
      </w:r>
      <w:r w:rsidRPr="007100A7">
        <w:rPr>
          <w:rStyle w:val="1-Char"/>
          <w:rFonts w:hint="cs"/>
          <w:rtl/>
        </w:rPr>
        <w:t xml:space="preserve"> ن</w:t>
      </w:r>
      <w:r w:rsidR="00446BB7">
        <w:rPr>
          <w:rStyle w:val="1-Char"/>
          <w:rFonts w:hint="cs"/>
          <w:rtl/>
        </w:rPr>
        <w:t>ی</w:t>
      </w:r>
      <w:r w:rsidRPr="007100A7">
        <w:rPr>
          <w:rStyle w:val="1-Char"/>
          <w:rFonts w:hint="cs"/>
          <w:rtl/>
        </w:rPr>
        <w:t>ز اعتبار</w:t>
      </w:r>
      <w:r w:rsidR="00446BB7">
        <w:rPr>
          <w:rStyle w:val="1-Char"/>
          <w:rFonts w:hint="cs"/>
          <w:rtl/>
        </w:rPr>
        <w:t>ی</w:t>
      </w:r>
      <w:r w:rsidRPr="007100A7">
        <w:rPr>
          <w:rStyle w:val="1-Char"/>
          <w:rFonts w:hint="cs"/>
          <w:rtl/>
        </w:rPr>
        <w:t xml:space="preserve"> ندارد؛ اگر </w:t>
      </w:r>
      <w:r w:rsidR="00AF17B9">
        <w:rPr>
          <w:rStyle w:val="1-Char"/>
          <w:rFonts w:hint="cs"/>
          <w:rtl/>
        </w:rPr>
        <w:t>چنان‌چه</w:t>
      </w:r>
      <w:r w:rsidRPr="007100A7">
        <w:rPr>
          <w:rStyle w:val="1-Char"/>
          <w:rFonts w:hint="cs"/>
          <w:rtl/>
        </w:rPr>
        <w:t xml:space="preserve"> فرمانده و</w:t>
      </w:r>
      <w:r w:rsidR="00446BB7">
        <w:rPr>
          <w:rStyle w:val="1-Char"/>
          <w:rFonts w:hint="cs"/>
          <w:rtl/>
        </w:rPr>
        <w:t>ی</w:t>
      </w:r>
      <w:r w:rsidRPr="007100A7">
        <w:rPr>
          <w:rStyle w:val="1-Char"/>
          <w:rFonts w:hint="cs"/>
          <w:rtl/>
        </w:rPr>
        <w:t>، ن</w:t>
      </w:r>
      <w:r w:rsidR="00446BB7">
        <w:rPr>
          <w:rStyle w:val="1-Char"/>
          <w:rFonts w:hint="cs"/>
          <w:rtl/>
        </w:rPr>
        <w:t>ی</w:t>
      </w:r>
      <w:r w:rsidRPr="007100A7">
        <w:rPr>
          <w:rStyle w:val="1-Char"/>
          <w:rFonts w:hint="cs"/>
          <w:rtl/>
        </w:rPr>
        <w:t>ت سفر را نکرده بود؛ ز</w:t>
      </w:r>
      <w:r w:rsidR="00446BB7">
        <w:rPr>
          <w:rStyle w:val="1-Char"/>
          <w:rFonts w:hint="cs"/>
          <w:rtl/>
        </w:rPr>
        <w:t>ی</w:t>
      </w:r>
      <w:r w:rsidRPr="007100A7">
        <w:rPr>
          <w:rStyle w:val="1-Char"/>
          <w:rFonts w:hint="cs"/>
          <w:rtl/>
        </w:rPr>
        <w:t>را سرباز، تابع فرمانده خو</w:t>
      </w:r>
      <w:r w:rsidR="00446BB7">
        <w:rPr>
          <w:rStyle w:val="1-Char"/>
          <w:rFonts w:hint="cs"/>
          <w:rtl/>
        </w:rPr>
        <w:t>ی</w:t>
      </w:r>
      <w:r w:rsidRPr="007100A7">
        <w:rPr>
          <w:rStyle w:val="1-Char"/>
          <w:rFonts w:hint="cs"/>
          <w:rtl/>
        </w:rPr>
        <w:t xml:space="preserve">ش است.] و </w:t>
      </w:r>
      <w:r w:rsidR="00446BB7">
        <w:rPr>
          <w:rStyle w:val="1-Char"/>
          <w:rFonts w:hint="cs"/>
          <w:rtl/>
        </w:rPr>
        <w:t>ی</w:t>
      </w:r>
      <w:r w:rsidRPr="007100A7">
        <w:rPr>
          <w:rStyle w:val="1-Char"/>
          <w:rFonts w:hint="cs"/>
          <w:rtl/>
        </w:rPr>
        <w:t>ا ن</w:t>
      </w:r>
      <w:r w:rsidR="00446BB7">
        <w:rPr>
          <w:rStyle w:val="1-Char"/>
          <w:rFonts w:hint="cs"/>
          <w:rtl/>
        </w:rPr>
        <w:t>ی</w:t>
      </w:r>
      <w:r w:rsidRPr="007100A7">
        <w:rPr>
          <w:rStyle w:val="1-Char"/>
          <w:rFonts w:hint="cs"/>
          <w:rtl/>
        </w:rPr>
        <w:t>ت پ</w:t>
      </w:r>
      <w:r w:rsidR="00446BB7">
        <w:rPr>
          <w:rStyle w:val="1-Char"/>
          <w:rFonts w:hint="cs"/>
          <w:rtl/>
        </w:rPr>
        <w:t>ی</w:t>
      </w:r>
      <w:r w:rsidRPr="007100A7">
        <w:rPr>
          <w:rStyle w:val="1-Char"/>
          <w:rFonts w:hint="cs"/>
          <w:rtl/>
        </w:rPr>
        <w:t>مودن کمتر از سه روز را نموده بود؛ [از ا</w:t>
      </w:r>
      <w:r w:rsidR="00446BB7">
        <w:rPr>
          <w:rStyle w:val="1-Char"/>
          <w:rFonts w:hint="cs"/>
          <w:rtl/>
        </w:rPr>
        <w:t>ی</w:t>
      </w:r>
      <w:r w:rsidRPr="007100A7">
        <w:rPr>
          <w:rStyle w:val="1-Char"/>
          <w:rFonts w:hint="cs"/>
          <w:rtl/>
        </w:rPr>
        <w:t xml:space="preserve">ن رو، اگر </w:t>
      </w:r>
      <w:r w:rsidR="00AF17B9">
        <w:rPr>
          <w:rStyle w:val="1-Char"/>
          <w:rFonts w:hint="cs"/>
          <w:rtl/>
        </w:rPr>
        <w:t>چنان‌چه</w:t>
      </w:r>
      <w:r w:rsidRPr="007100A7">
        <w:rPr>
          <w:rStyle w:val="1-Char"/>
          <w:rFonts w:hint="cs"/>
          <w:rtl/>
        </w:rPr>
        <w:t xml:space="preserve"> ن</w:t>
      </w:r>
      <w:r w:rsidR="00446BB7">
        <w:rPr>
          <w:rStyle w:val="1-Char"/>
          <w:rFonts w:hint="cs"/>
          <w:rtl/>
        </w:rPr>
        <w:t>ی</w:t>
      </w:r>
      <w:r w:rsidRPr="007100A7">
        <w:rPr>
          <w:rStyle w:val="1-Char"/>
          <w:rFonts w:hint="cs"/>
          <w:rtl/>
        </w:rPr>
        <w:t>ت مسافت سفر - با س</w:t>
      </w:r>
      <w:r w:rsidR="00446BB7">
        <w:rPr>
          <w:rStyle w:val="1-Char"/>
          <w:rFonts w:hint="cs"/>
          <w:rtl/>
        </w:rPr>
        <w:t>ی</w:t>
      </w:r>
      <w:r w:rsidRPr="007100A7">
        <w:rPr>
          <w:rStyle w:val="1-Char"/>
          <w:rFonts w:hint="cs"/>
          <w:rtl/>
        </w:rPr>
        <w:t>ر پ</w:t>
      </w:r>
      <w:r w:rsidR="00446BB7">
        <w:rPr>
          <w:rStyle w:val="1-Char"/>
          <w:rFonts w:hint="cs"/>
          <w:rtl/>
        </w:rPr>
        <w:t>ی</w:t>
      </w:r>
      <w:r w:rsidRPr="007100A7">
        <w:rPr>
          <w:rStyle w:val="1-Char"/>
          <w:rFonts w:hint="cs"/>
          <w:rtl/>
        </w:rPr>
        <w:t>اده - را کمتر از سه روز نمود، در آن صورت نم</w:t>
      </w:r>
      <w:r w:rsidR="00446BB7">
        <w:rPr>
          <w:rStyle w:val="1-Char"/>
          <w:rFonts w:hint="cs"/>
          <w:rtl/>
        </w:rPr>
        <w:t>ی</w:t>
      </w:r>
      <w:r w:rsidRPr="007100A7">
        <w:rPr>
          <w:rStyle w:val="1-Char"/>
          <w:rFonts w:hint="cs"/>
          <w:rtl/>
        </w:rPr>
        <w:t>‌تواند نمازش را کوتاه بخواند.]</w:t>
      </w:r>
    </w:p>
    <w:p w:rsidR="00E81847" w:rsidRPr="007100A7" w:rsidRDefault="00E81847" w:rsidP="00AF1D25">
      <w:pPr>
        <w:rPr>
          <w:rStyle w:val="1-Char"/>
          <w:rtl/>
        </w:rPr>
      </w:pPr>
      <w:r w:rsidRPr="00FE6406">
        <w:rPr>
          <w:rStyle w:val="9-Char"/>
          <w:rFonts w:eastAsia="Batang" w:hint="cs"/>
          <w:rtl/>
        </w:rPr>
        <w:t>و اعتبار ن</w:t>
      </w:r>
      <w:r w:rsidR="00446BB7">
        <w:rPr>
          <w:rStyle w:val="9-Char"/>
          <w:rFonts w:eastAsia="Batang" w:hint="cs"/>
          <w:rtl/>
        </w:rPr>
        <w:t>ی</w:t>
      </w:r>
      <w:r w:rsidRPr="00FE6406">
        <w:rPr>
          <w:rStyle w:val="9-Char"/>
          <w:rFonts w:eastAsia="Batang" w:hint="cs"/>
          <w:rtl/>
        </w:rPr>
        <w:t>ت اقامت و سفر</w:t>
      </w:r>
      <w:r w:rsidRPr="007100A7">
        <w:rPr>
          <w:rStyle w:val="1-Char"/>
          <w:rFonts w:hint="cs"/>
          <w:rtl/>
        </w:rPr>
        <w:t xml:space="preserve">، از </w:t>
      </w:r>
      <w:r w:rsidRPr="00FE6406">
        <w:rPr>
          <w:rStyle w:val="9-Char"/>
          <w:rFonts w:eastAsia="Batang" w:hint="cs"/>
          <w:rtl/>
        </w:rPr>
        <w:t>اصل</w:t>
      </w:r>
      <w:r w:rsidRPr="007100A7">
        <w:rPr>
          <w:rStyle w:val="1-Char"/>
          <w:rFonts w:hint="cs"/>
          <w:rtl/>
        </w:rPr>
        <w:t xml:space="preserve"> [همانند: شوهر، ارباب و فرمانده] در نظر گرفته م</w:t>
      </w:r>
      <w:r w:rsidR="00446BB7">
        <w:rPr>
          <w:rStyle w:val="1-Char"/>
          <w:rFonts w:hint="cs"/>
          <w:rtl/>
        </w:rPr>
        <w:t>ی</w:t>
      </w:r>
      <w:r w:rsidRPr="007100A7">
        <w:rPr>
          <w:rStyle w:val="1-Char"/>
          <w:rFonts w:hint="cs"/>
          <w:rtl/>
        </w:rPr>
        <w:t xml:space="preserve">‌شود نه از </w:t>
      </w:r>
      <w:r w:rsidRPr="00FE6406">
        <w:rPr>
          <w:rStyle w:val="9-Char"/>
          <w:rFonts w:eastAsia="Batang" w:hint="cs"/>
          <w:rtl/>
        </w:rPr>
        <w:t>پ</w:t>
      </w:r>
      <w:r w:rsidR="00446BB7">
        <w:rPr>
          <w:rStyle w:val="9-Char"/>
          <w:rFonts w:eastAsia="Batang" w:hint="cs"/>
          <w:rtl/>
        </w:rPr>
        <w:t>ی</w:t>
      </w:r>
      <w:r w:rsidRPr="00FE6406">
        <w:rPr>
          <w:rStyle w:val="9-Char"/>
          <w:rFonts w:eastAsia="Batang" w:hint="cs"/>
          <w:rtl/>
        </w:rPr>
        <w:t>رو و تابع</w:t>
      </w:r>
      <w:r w:rsidRPr="007100A7">
        <w:rPr>
          <w:rStyle w:val="1-Char"/>
          <w:rFonts w:hint="cs"/>
          <w:rtl/>
        </w:rPr>
        <w:t xml:space="preserve"> [همانند: زن، برده، خدمتکار و سرباز]؛ اگر </w:t>
      </w:r>
      <w:r w:rsidR="00AF17B9">
        <w:rPr>
          <w:rStyle w:val="1-Char"/>
          <w:rFonts w:hint="cs"/>
          <w:rtl/>
        </w:rPr>
        <w:t>چنان‌چه</w:t>
      </w:r>
      <w:r w:rsidRPr="007100A7">
        <w:rPr>
          <w:rStyle w:val="1-Char"/>
          <w:rFonts w:hint="cs"/>
          <w:rtl/>
        </w:rPr>
        <w:t xml:space="preserve"> - بنا به قول صح</w:t>
      </w:r>
      <w:r w:rsidR="00446BB7">
        <w:rPr>
          <w:rStyle w:val="1-Char"/>
          <w:rFonts w:hint="cs"/>
          <w:rtl/>
        </w:rPr>
        <w:t>ی</w:t>
      </w:r>
      <w:r w:rsidRPr="007100A7">
        <w:rPr>
          <w:rStyle w:val="1-Char"/>
          <w:rFonts w:hint="cs"/>
          <w:rtl/>
        </w:rPr>
        <w:t>ح‌تر - تابع و پ</w:t>
      </w:r>
      <w:r w:rsidR="00446BB7">
        <w:rPr>
          <w:rStyle w:val="1-Char"/>
          <w:rFonts w:hint="cs"/>
          <w:rtl/>
        </w:rPr>
        <w:t>ی</w:t>
      </w:r>
      <w:r w:rsidRPr="007100A7">
        <w:rPr>
          <w:rStyle w:val="1-Char"/>
          <w:rFonts w:hint="cs"/>
          <w:rtl/>
        </w:rPr>
        <w:t>رو، ن</w:t>
      </w:r>
      <w:r w:rsidR="00446BB7">
        <w:rPr>
          <w:rStyle w:val="1-Char"/>
          <w:rFonts w:hint="cs"/>
          <w:rtl/>
        </w:rPr>
        <w:t>ی</w:t>
      </w:r>
      <w:r w:rsidRPr="007100A7">
        <w:rPr>
          <w:rStyle w:val="1-Char"/>
          <w:rFonts w:hint="cs"/>
          <w:rtl/>
        </w:rPr>
        <w:t>ت آقا و سرور و رئ</w:t>
      </w:r>
      <w:r w:rsidR="00446BB7">
        <w:rPr>
          <w:rStyle w:val="1-Char"/>
          <w:rFonts w:hint="cs"/>
          <w:rtl/>
        </w:rPr>
        <w:t>ی</w:t>
      </w:r>
      <w:r w:rsidRPr="007100A7">
        <w:rPr>
          <w:rStyle w:val="1-Char"/>
          <w:rFonts w:hint="cs"/>
          <w:rtl/>
        </w:rPr>
        <w:t>س و فرمانده خو</w:t>
      </w:r>
      <w:r w:rsidR="00446BB7">
        <w:rPr>
          <w:rStyle w:val="1-Char"/>
          <w:rFonts w:hint="cs"/>
          <w:rtl/>
        </w:rPr>
        <w:t>ی</w:t>
      </w:r>
      <w:r w:rsidRPr="007100A7">
        <w:rPr>
          <w:rStyle w:val="1-Char"/>
          <w:rFonts w:hint="cs"/>
          <w:rtl/>
        </w:rPr>
        <w:t>ش را بداند. [از ا</w:t>
      </w:r>
      <w:r w:rsidR="00446BB7">
        <w:rPr>
          <w:rStyle w:val="1-Char"/>
          <w:rFonts w:hint="cs"/>
          <w:rtl/>
        </w:rPr>
        <w:t>ی</w:t>
      </w:r>
      <w:r w:rsidRPr="007100A7">
        <w:rPr>
          <w:rStyle w:val="1-Char"/>
          <w:rFonts w:hint="cs"/>
          <w:rtl/>
        </w:rPr>
        <w:t xml:space="preserve">ن رو، اگر </w:t>
      </w:r>
      <w:r w:rsidR="00AF17B9">
        <w:rPr>
          <w:rStyle w:val="1-Char"/>
          <w:rFonts w:hint="cs"/>
          <w:rtl/>
        </w:rPr>
        <w:t>چنان‌چه</w:t>
      </w:r>
      <w:r w:rsidRPr="007100A7">
        <w:rPr>
          <w:rStyle w:val="1-Char"/>
          <w:rFonts w:hint="cs"/>
          <w:rtl/>
        </w:rPr>
        <w:t>، سرور و رئ</w:t>
      </w:r>
      <w:r w:rsidR="00446BB7">
        <w:rPr>
          <w:rStyle w:val="1-Char"/>
          <w:rFonts w:hint="cs"/>
          <w:rtl/>
        </w:rPr>
        <w:t>ی</w:t>
      </w:r>
      <w:r w:rsidRPr="007100A7">
        <w:rPr>
          <w:rStyle w:val="1-Char"/>
          <w:rFonts w:hint="cs"/>
          <w:rtl/>
        </w:rPr>
        <w:t>س و متبوع و آقا، ن</w:t>
      </w:r>
      <w:r w:rsidR="00446BB7">
        <w:rPr>
          <w:rStyle w:val="1-Char"/>
          <w:rFonts w:hint="cs"/>
          <w:rtl/>
        </w:rPr>
        <w:t>ی</w:t>
      </w:r>
      <w:r w:rsidRPr="007100A7">
        <w:rPr>
          <w:rStyle w:val="1-Char"/>
          <w:rFonts w:hint="cs"/>
          <w:rtl/>
        </w:rPr>
        <w:t>ت اقامت را نمود، در آن صورت تا زمان</w:t>
      </w:r>
      <w:r w:rsidR="00446BB7">
        <w:rPr>
          <w:rStyle w:val="1-Char"/>
          <w:rFonts w:hint="cs"/>
          <w:rtl/>
        </w:rPr>
        <w:t>ی</w:t>
      </w:r>
      <w:r w:rsidRPr="007100A7">
        <w:rPr>
          <w:rStyle w:val="1-Char"/>
          <w:rFonts w:hint="cs"/>
          <w:rtl/>
        </w:rPr>
        <w:t xml:space="preserve"> که تابع و پ</w:t>
      </w:r>
      <w:r w:rsidR="00446BB7">
        <w:rPr>
          <w:rStyle w:val="1-Char"/>
          <w:rFonts w:hint="cs"/>
          <w:rtl/>
        </w:rPr>
        <w:t>ی</w:t>
      </w:r>
      <w:r w:rsidRPr="007100A7">
        <w:rPr>
          <w:rStyle w:val="1-Char"/>
          <w:rFonts w:hint="cs"/>
          <w:rtl/>
        </w:rPr>
        <w:t>رو، نسبت به ن</w:t>
      </w:r>
      <w:r w:rsidR="00446BB7">
        <w:rPr>
          <w:rStyle w:val="1-Char"/>
          <w:rFonts w:hint="cs"/>
          <w:rtl/>
        </w:rPr>
        <w:t>ی</w:t>
      </w:r>
      <w:r w:rsidRPr="007100A7">
        <w:rPr>
          <w:rStyle w:val="1-Char"/>
          <w:rFonts w:hint="cs"/>
          <w:rtl/>
        </w:rPr>
        <w:t>ت و</w:t>
      </w:r>
      <w:r w:rsidR="00446BB7">
        <w:rPr>
          <w:rStyle w:val="1-Char"/>
          <w:rFonts w:hint="cs"/>
          <w:rtl/>
        </w:rPr>
        <w:t>ی</w:t>
      </w:r>
      <w:r w:rsidRPr="007100A7">
        <w:rPr>
          <w:rStyle w:val="1-Char"/>
          <w:rFonts w:hint="cs"/>
          <w:rtl/>
        </w:rPr>
        <w:t xml:space="preserve"> آگاه</w:t>
      </w:r>
      <w:r w:rsidR="00446BB7">
        <w:rPr>
          <w:rStyle w:val="1-Char"/>
          <w:rFonts w:hint="cs"/>
          <w:rtl/>
        </w:rPr>
        <w:t>ی</w:t>
      </w:r>
      <w:r w:rsidRPr="007100A7">
        <w:rPr>
          <w:rStyle w:val="1-Char"/>
          <w:rFonts w:hint="cs"/>
          <w:rtl/>
        </w:rPr>
        <w:t xml:space="preserve"> پ</w:t>
      </w:r>
      <w:r w:rsidR="00446BB7">
        <w:rPr>
          <w:rStyle w:val="1-Char"/>
          <w:rFonts w:hint="cs"/>
          <w:rtl/>
        </w:rPr>
        <w:t>ی</w:t>
      </w:r>
      <w:r w:rsidRPr="007100A7">
        <w:rPr>
          <w:rStyle w:val="1-Char"/>
          <w:rFonts w:hint="cs"/>
          <w:rtl/>
        </w:rPr>
        <w:t>دا نکند، نم</w:t>
      </w:r>
      <w:r w:rsidR="00446BB7">
        <w:rPr>
          <w:rStyle w:val="1-Char"/>
          <w:rFonts w:hint="cs"/>
          <w:rtl/>
        </w:rPr>
        <w:t>ی</w:t>
      </w:r>
      <w:r w:rsidRPr="007100A7">
        <w:rPr>
          <w:rStyle w:val="1-Char"/>
          <w:rFonts w:hint="cs"/>
          <w:rtl/>
        </w:rPr>
        <w:t>‌تواند نماز خو</w:t>
      </w:r>
      <w:r w:rsidR="00446BB7">
        <w:rPr>
          <w:rStyle w:val="1-Char"/>
          <w:rFonts w:hint="cs"/>
          <w:rtl/>
        </w:rPr>
        <w:t>ی</w:t>
      </w:r>
      <w:r w:rsidRPr="007100A7">
        <w:rPr>
          <w:rStyle w:val="1-Char"/>
          <w:rFonts w:hint="cs"/>
          <w:rtl/>
        </w:rPr>
        <w:t>ش را کامل ادا نما</w:t>
      </w:r>
      <w:r w:rsidR="00446BB7">
        <w:rPr>
          <w:rStyle w:val="1-Char"/>
          <w:rFonts w:hint="cs"/>
          <w:rtl/>
        </w:rPr>
        <w:t>ی</w:t>
      </w:r>
      <w:r w:rsidRPr="007100A7">
        <w:rPr>
          <w:rStyle w:val="1-Char"/>
          <w:rFonts w:hint="cs"/>
          <w:rtl/>
        </w:rPr>
        <w:t>د.]</w:t>
      </w:r>
    </w:p>
    <w:p w:rsidR="00E81847" w:rsidRPr="007100A7" w:rsidRDefault="00E81847" w:rsidP="00AF1D25">
      <w:pPr>
        <w:rPr>
          <w:rStyle w:val="1-Char"/>
          <w:rtl/>
        </w:rPr>
      </w:pPr>
      <w:r w:rsidRPr="007100A7">
        <w:rPr>
          <w:rStyle w:val="1-Char"/>
          <w:rFonts w:hint="cs"/>
          <w:rtl/>
        </w:rPr>
        <w:t>و از د</w:t>
      </w:r>
      <w:r w:rsidR="00446BB7">
        <w:rPr>
          <w:rStyle w:val="1-Char"/>
          <w:rFonts w:hint="cs"/>
          <w:rtl/>
        </w:rPr>
        <w:t>ی</w:t>
      </w:r>
      <w:r w:rsidRPr="007100A7">
        <w:rPr>
          <w:rStyle w:val="1-Char"/>
          <w:rFonts w:hint="cs"/>
          <w:rtl/>
        </w:rPr>
        <w:t>دگاه ما [اضاف]، کوتاه خواندن نمازها</w:t>
      </w:r>
      <w:r w:rsidR="00446BB7">
        <w:rPr>
          <w:rStyle w:val="1-Char"/>
          <w:rFonts w:hint="cs"/>
          <w:rtl/>
        </w:rPr>
        <w:t>ی</w:t>
      </w:r>
      <w:r w:rsidRPr="007100A7">
        <w:rPr>
          <w:rStyle w:val="1-Char"/>
          <w:rFonts w:hint="cs"/>
          <w:rtl/>
        </w:rPr>
        <w:t xml:space="preserve"> چهار رکعت</w:t>
      </w:r>
      <w:r w:rsidR="00446BB7">
        <w:rPr>
          <w:rStyle w:val="1-Char"/>
          <w:rFonts w:hint="cs"/>
          <w:rtl/>
        </w:rPr>
        <w:t>ی</w:t>
      </w:r>
      <w:r w:rsidRPr="007100A7">
        <w:rPr>
          <w:rStyle w:val="1-Char"/>
          <w:rFonts w:hint="cs"/>
          <w:rtl/>
        </w:rPr>
        <w:t xml:space="preserve"> در سفر [قصر]، </w:t>
      </w:r>
      <w:r w:rsidRPr="00FE6406">
        <w:rPr>
          <w:rStyle w:val="9-Char"/>
          <w:rFonts w:eastAsia="Batang" w:hint="cs"/>
          <w:rtl/>
        </w:rPr>
        <w:t>«عز</w:t>
      </w:r>
      <w:r w:rsidR="00446BB7">
        <w:rPr>
          <w:rStyle w:val="9-Char"/>
          <w:rFonts w:eastAsia="Batang" w:hint="cs"/>
          <w:rtl/>
        </w:rPr>
        <w:t>ی</w:t>
      </w:r>
      <w:r w:rsidRPr="00FE6406">
        <w:rPr>
          <w:rStyle w:val="9-Char"/>
          <w:rFonts w:eastAsia="Batang" w:hint="cs"/>
          <w:rtl/>
        </w:rPr>
        <w:t>مت»</w:t>
      </w:r>
      <w:r w:rsidRPr="007100A7">
        <w:rPr>
          <w:rStyle w:val="1-Char"/>
          <w:rFonts w:hint="cs"/>
          <w:rtl/>
        </w:rPr>
        <w:t xml:space="preserve"> [ثابت و مؤکّد و لازم و حتم</w:t>
      </w:r>
      <w:r w:rsidR="00446BB7">
        <w:rPr>
          <w:rStyle w:val="1-Char"/>
          <w:rFonts w:hint="cs"/>
          <w:rtl/>
        </w:rPr>
        <w:t>ی</w:t>
      </w:r>
      <w:r w:rsidRPr="007100A7">
        <w:rPr>
          <w:rStyle w:val="1-Char"/>
          <w:rFonts w:hint="cs"/>
          <w:rtl/>
        </w:rPr>
        <w:t>] م</w:t>
      </w:r>
      <w:r w:rsidR="00446BB7">
        <w:rPr>
          <w:rStyle w:val="1-Char"/>
          <w:rFonts w:hint="cs"/>
          <w:rtl/>
        </w:rPr>
        <w:t>ی</w:t>
      </w:r>
      <w:r w:rsidRPr="007100A7">
        <w:rPr>
          <w:rStyle w:val="1-Char"/>
          <w:rFonts w:hint="cs"/>
          <w:rtl/>
        </w:rPr>
        <w:t>‌باشد؛ از ا</w:t>
      </w:r>
      <w:r w:rsidR="00446BB7">
        <w:rPr>
          <w:rStyle w:val="1-Char"/>
          <w:rFonts w:hint="cs"/>
          <w:rtl/>
        </w:rPr>
        <w:t>ی</w:t>
      </w:r>
      <w:r w:rsidRPr="007100A7">
        <w:rPr>
          <w:rStyle w:val="1-Char"/>
          <w:rFonts w:hint="cs"/>
          <w:rtl/>
        </w:rPr>
        <w:t>ن رو، هرگاه مسافر، نماز چهار رکعت</w:t>
      </w:r>
      <w:r w:rsidR="00446BB7">
        <w:rPr>
          <w:rStyle w:val="1-Char"/>
          <w:rFonts w:hint="cs"/>
          <w:rtl/>
        </w:rPr>
        <w:t>ی</w:t>
      </w:r>
      <w:r w:rsidRPr="007100A7">
        <w:rPr>
          <w:rStyle w:val="1-Char"/>
          <w:rFonts w:hint="cs"/>
          <w:rtl/>
        </w:rPr>
        <w:t xml:space="preserve"> را کامل بخواند و بعد از دو رکعت اول، به اندازه‌</w:t>
      </w:r>
      <w:r w:rsidR="00446BB7">
        <w:rPr>
          <w:rStyle w:val="1-Char"/>
          <w:rFonts w:hint="cs"/>
          <w:rtl/>
        </w:rPr>
        <w:t>ی</w:t>
      </w:r>
      <w:r w:rsidRPr="007100A7">
        <w:rPr>
          <w:rStyle w:val="1-Char"/>
          <w:rFonts w:hint="cs"/>
          <w:rtl/>
        </w:rPr>
        <w:t xml:space="preserve"> تشهّد در قعده بنش</w:t>
      </w:r>
      <w:r w:rsidR="00446BB7">
        <w:rPr>
          <w:rStyle w:val="1-Char"/>
          <w:rFonts w:hint="cs"/>
          <w:rtl/>
        </w:rPr>
        <w:t>ی</w:t>
      </w:r>
      <w:r w:rsidRPr="007100A7">
        <w:rPr>
          <w:rStyle w:val="1-Char"/>
          <w:rFonts w:hint="cs"/>
          <w:rtl/>
        </w:rPr>
        <w:t>ند، در آن صورت نمازش به همراه کراه</w:t>
      </w:r>
      <w:r w:rsidR="00446BB7">
        <w:rPr>
          <w:rStyle w:val="1-Char"/>
          <w:rFonts w:hint="cs"/>
          <w:rtl/>
        </w:rPr>
        <w:t>ی</w:t>
      </w:r>
      <w:r w:rsidRPr="007100A7">
        <w:rPr>
          <w:rStyle w:val="1-Char"/>
          <w:rFonts w:hint="cs"/>
          <w:rtl/>
        </w:rPr>
        <w:t>ت درست است؛ [بنابرا</w:t>
      </w:r>
      <w:r w:rsidR="00446BB7">
        <w:rPr>
          <w:rStyle w:val="1-Char"/>
          <w:rFonts w:hint="cs"/>
          <w:rtl/>
        </w:rPr>
        <w:t>ی</w:t>
      </w:r>
      <w:r w:rsidRPr="007100A7">
        <w:rPr>
          <w:rStyle w:val="1-Char"/>
          <w:rFonts w:hint="cs"/>
          <w:rtl/>
        </w:rPr>
        <w:t xml:space="preserve">ن، دو رکعت اول، </w:t>
      </w:r>
      <w:r w:rsidRPr="00FE6406">
        <w:rPr>
          <w:rStyle w:val="9-Char"/>
          <w:rFonts w:eastAsia="Batang" w:hint="cs"/>
          <w:rtl/>
        </w:rPr>
        <w:t>«فرض»</w:t>
      </w:r>
      <w:r w:rsidRPr="007100A7">
        <w:rPr>
          <w:rStyle w:val="1-Char"/>
          <w:rFonts w:hint="cs"/>
          <w:rtl/>
        </w:rPr>
        <w:t xml:space="preserve"> و دو رکعت اخ</w:t>
      </w:r>
      <w:r w:rsidR="00446BB7">
        <w:rPr>
          <w:rStyle w:val="1-Char"/>
          <w:rFonts w:hint="cs"/>
          <w:rtl/>
        </w:rPr>
        <w:t>ی</w:t>
      </w:r>
      <w:r w:rsidRPr="007100A7">
        <w:rPr>
          <w:rStyle w:val="1-Char"/>
          <w:rFonts w:hint="cs"/>
          <w:rtl/>
        </w:rPr>
        <w:t xml:space="preserve">ر </w:t>
      </w:r>
      <w:r w:rsidRPr="00FE6406">
        <w:rPr>
          <w:rStyle w:val="9-Char"/>
          <w:rFonts w:eastAsia="Batang" w:hint="cs"/>
          <w:rtl/>
        </w:rPr>
        <w:t>«نفل»</w:t>
      </w:r>
      <w:r w:rsidRPr="007100A7">
        <w:rPr>
          <w:rStyle w:val="1-Char"/>
          <w:rFonts w:hint="cs"/>
          <w:rtl/>
        </w:rPr>
        <w:t xml:space="preserve"> م</w:t>
      </w:r>
      <w:r w:rsidR="00446BB7">
        <w:rPr>
          <w:rStyle w:val="1-Char"/>
          <w:rFonts w:hint="cs"/>
          <w:rtl/>
        </w:rPr>
        <w:t>ی</w:t>
      </w:r>
      <w:r w:rsidRPr="007100A7">
        <w:rPr>
          <w:rStyle w:val="1-Char"/>
          <w:rFonts w:hint="cs"/>
          <w:rtl/>
        </w:rPr>
        <w:t>‌گردد؛ ول</w:t>
      </w:r>
      <w:r w:rsidR="00446BB7">
        <w:rPr>
          <w:rStyle w:val="1-Char"/>
          <w:rFonts w:hint="cs"/>
          <w:rtl/>
        </w:rPr>
        <w:t>ی</w:t>
      </w:r>
      <w:r w:rsidRPr="007100A7">
        <w:rPr>
          <w:rStyle w:val="1-Char"/>
          <w:rFonts w:hint="cs"/>
          <w:rtl/>
        </w:rPr>
        <w:t xml:space="preserve"> ا</w:t>
      </w:r>
      <w:r w:rsidR="00446BB7">
        <w:rPr>
          <w:rStyle w:val="1-Char"/>
          <w:rFonts w:hint="cs"/>
          <w:rtl/>
        </w:rPr>
        <w:t>ی</w:t>
      </w:r>
      <w:r w:rsidRPr="007100A7">
        <w:rPr>
          <w:rStyle w:val="1-Char"/>
          <w:rFonts w:hint="cs"/>
          <w:rtl/>
        </w:rPr>
        <w:t>ن نماز مکروه م</w:t>
      </w:r>
      <w:r w:rsidR="00446BB7">
        <w:rPr>
          <w:rStyle w:val="1-Char"/>
          <w:rFonts w:hint="cs"/>
          <w:rtl/>
        </w:rPr>
        <w:t>ی</w:t>
      </w:r>
      <w:r w:rsidRPr="007100A7">
        <w:rPr>
          <w:rStyle w:val="1-Char"/>
          <w:rFonts w:hint="cs"/>
          <w:rtl/>
        </w:rPr>
        <w:t>‌باشد، به جهت آن که نمازگزار، سلام را از محل آن به تأخ</w:t>
      </w:r>
      <w:r w:rsidR="00446BB7">
        <w:rPr>
          <w:rStyle w:val="1-Char"/>
          <w:rFonts w:hint="cs"/>
          <w:rtl/>
        </w:rPr>
        <w:t>ی</w:t>
      </w:r>
      <w:r w:rsidRPr="007100A7">
        <w:rPr>
          <w:rStyle w:val="1-Char"/>
          <w:rFonts w:hint="cs"/>
          <w:rtl/>
        </w:rPr>
        <w:t>ر انداخته است.]</w:t>
      </w:r>
    </w:p>
    <w:p w:rsidR="00E81847" w:rsidRDefault="00E81847" w:rsidP="00AF1D25">
      <w:pPr>
        <w:rPr>
          <w:rFonts w:cs="Times New Roman"/>
          <w:rtl/>
          <w:lang w:bidi="fa-IR"/>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مسافر، نماز چهار رکعت</w:t>
      </w:r>
      <w:r w:rsidR="00446BB7">
        <w:rPr>
          <w:rStyle w:val="1-Char"/>
          <w:rFonts w:hint="cs"/>
          <w:rtl/>
        </w:rPr>
        <w:t>ی</w:t>
      </w:r>
      <w:r w:rsidRPr="007100A7">
        <w:rPr>
          <w:rStyle w:val="1-Char"/>
          <w:rFonts w:hint="cs"/>
          <w:rtl/>
        </w:rPr>
        <w:t xml:space="preserve"> را کامل خواند و پس از دو رکعت اول، به اندازه‌</w:t>
      </w:r>
      <w:r w:rsidR="00446BB7">
        <w:rPr>
          <w:rStyle w:val="1-Char"/>
          <w:rFonts w:hint="cs"/>
          <w:rtl/>
        </w:rPr>
        <w:t>ی</w:t>
      </w:r>
      <w:r w:rsidRPr="007100A7">
        <w:rPr>
          <w:rStyle w:val="1-Char"/>
          <w:rFonts w:hint="cs"/>
          <w:rtl/>
        </w:rPr>
        <w:t xml:space="preserve"> تشهّد در قعده ننشست، در آن صورت نماز و</w:t>
      </w:r>
      <w:r w:rsidR="00446BB7">
        <w:rPr>
          <w:rStyle w:val="1-Char"/>
          <w:rFonts w:hint="cs"/>
          <w:rtl/>
        </w:rPr>
        <w:t>ی</w:t>
      </w:r>
      <w:r w:rsidRPr="007100A7">
        <w:rPr>
          <w:rStyle w:val="1-Char"/>
          <w:rFonts w:hint="cs"/>
          <w:rtl/>
        </w:rPr>
        <w:t xml:space="preserve"> درست ن</w:t>
      </w:r>
      <w:r w:rsidR="00446BB7">
        <w:rPr>
          <w:rStyle w:val="1-Char"/>
          <w:rFonts w:hint="cs"/>
          <w:rtl/>
        </w:rPr>
        <w:t>ی</w:t>
      </w:r>
      <w:r w:rsidRPr="007100A7">
        <w:rPr>
          <w:rStyle w:val="1-Char"/>
          <w:rFonts w:hint="cs"/>
          <w:rtl/>
        </w:rPr>
        <w:t>ست؛ [ز</w:t>
      </w:r>
      <w:r w:rsidR="00446BB7">
        <w:rPr>
          <w:rStyle w:val="1-Char"/>
          <w:rFonts w:hint="cs"/>
          <w:rtl/>
        </w:rPr>
        <w:t>ی</w:t>
      </w:r>
      <w:r w:rsidRPr="007100A7">
        <w:rPr>
          <w:rStyle w:val="1-Char"/>
          <w:rFonts w:hint="cs"/>
          <w:rtl/>
        </w:rPr>
        <w:t>را به خاطر ترک قعده - که فرض است - تمام</w:t>
      </w:r>
      <w:r w:rsidR="00446BB7">
        <w:rPr>
          <w:rStyle w:val="1-Char"/>
          <w:rFonts w:hint="cs"/>
          <w:rtl/>
        </w:rPr>
        <w:t>ی</w:t>
      </w:r>
      <w:r w:rsidRPr="007100A7">
        <w:rPr>
          <w:rStyle w:val="1-Char"/>
          <w:rFonts w:hint="cs"/>
          <w:rtl/>
        </w:rPr>
        <w:t xml:space="preserve"> نمازش نفل م</w:t>
      </w:r>
      <w:r w:rsidR="00446BB7">
        <w:rPr>
          <w:rStyle w:val="1-Char"/>
          <w:rFonts w:hint="cs"/>
          <w:rtl/>
        </w:rPr>
        <w:t>ی</w:t>
      </w:r>
      <w:r w:rsidRPr="007100A7">
        <w:rPr>
          <w:rStyle w:val="1-Char"/>
          <w:rFonts w:hint="cs"/>
          <w:rtl/>
        </w:rPr>
        <w:t>‌گردد؛ از ا</w:t>
      </w:r>
      <w:r w:rsidR="00446BB7">
        <w:rPr>
          <w:rStyle w:val="1-Char"/>
          <w:rFonts w:hint="cs"/>
          <w:rtl/>
        </w:rPr>
        <w:t>ی</w:t>
      </w:r>
      <w:r w:rsidRPr="007100A7">
        <w:rPr>
          <w:rStyle w:val="1-Char"/>
          <w:rFonts w:hint="cs"/>
          <w:rtl/>
        </w:rPr>
        <w:t>ن رو، با</w:t>
      </w:r>
      <w:r w:rsidR="00446BB7">
        <w:rPr>
          <w:rStyle w:val="1-Char"/>
          <w:rFonts w:hint="cs"/>
          <w:rtl/>
        </w:rPr>
        <w:t>ی</w:t>
      </w:r>
      <w:r w:rsidRPr="007100A7">
        <w:rPr>
          <w:rStyle w:val="1-Char"/>
          <w:rFonts w:hint="cs"/>
          <w:rtl/>
        </w:rPr>
        <w:t>د نمازش را اعاده کند،] مگر آن که وقت</w:t>
      </w:r>
      <w:r w:rsidR="00446BB7">
        <w:rPr>
          <w:rStyle w:val="1-Char"/>
          <w:rFonts w:hint="cs"/>
          <w:rtl/>
        </w:rPr>
        <w:t>ی</w:t>
      </w:r>
      <w:r w:rsidRPr="007100A7">
        <w:rPr>
          <w:rStyle w:val="1-Char"/>
          <w:rFonts w:hint="cs"/>
          <w:rtl/>
        </w:rPr>
        <w:t xml:space="preserve"> به سو</w:t>
      </w:r>
      <w:r w:rsidR="00446BB7">
        <w:rPr>
          <w:rStyle w:val="1-Char"/>
          <w:rFonts w:hint="cs"/>
          <w:rtl/>
        </w:rPr>
        <w:t>ی</w:t>
      </w:r>
      <w:r w:rsidRPr="007100A7">
        <w:rPr>
          <w:rStyle w:val="1-Char"/>
          <w:rFonts w:hint="cs"/>
          <w:rtl/>
        </w:rPr>
        <w:t xml:space="preserve"> رکعت سوم بلند م</w:t>
      </w:r>
      <w:r w:rsidR="00446BB7">
        <w:rPr>
          <w:rStyle w:val="1-Char"/>
          <w:rFonts w:hint="cs"/>
          <w:rtl/>
        </w:rPr>
        <w:t>ی</w:t>
      </w:r>
      <w:r w:rsidRPr="007100A7">
        <w:rPr>
          <w:rStyle w:val="1-Char"/>
          <w:rFonts w:hint="cs"/>
          <w:rtl/>
        </w:rPr>
        <w:t>‌شود، ن</w:t>
      </w:r>
      <w:r w:rsidR="00446BB7">
        <w:rPr>
          <w:rStyle w:val="1-Char"/>
          <w:rFonts w:hint="cs"/>
          <w:rtl/>
        </w:rPr>
        <w:t>ی</w:t>
      </w:r>
      <w:r w:rsidRPr="007100A7">
        <w:rPr>
          <w:rStyle w:val="1-Char"/>
          <w:rFonts w:hint="cs"/>
          <w:rtl/>
        </w:rPr>
        <w:t>ت اقامت را نما</w:t>
      </w:r>
      <w:r w:rsidR="00446BB7">
        <w:rPr>
          <w:rStyle w:val="1-Char"/>
          <w:rFonts w:hint="cs"/>
          <w:rtl/>
        </w:rPr>
        <w:t>ی</w:t>
      </w:r>
      <w:r w:rsidRPr="007100A7">
        <w:rPr>
          <w:rStyle w:val="1-Char"/>
          <w:rFonts w:hint="cs"/>
          <w:rtl/>
        </w:rPr>
        <w:t>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اگر </w:t>
      </w:r>
      <w:r w:rsidR="00AF17B9">
        <w:rPr>
          <w:rStyle w:val="1-Char"/>
          <w:rFonts w:hint="cs"/>
          <w:rtl/>
        </w:rPr>
        <w:t>چنان‌چه</w:t>
      </w:r>
      <w:r w:rsidRPr="007100A7">
        <w:rPr>
          <w:rStyle w:val="1-Char"/>
          <w:rFonts w:hint="cs"/>
          <w:rtl/>
        </w:rPr>
        <w:t xml:space="preserve"> پس از دو رکعت اول، به اندازه‌</w:t>
      </w:r>
      <w:r w:rsidR="00446BB7">
        <w:rPr>
          <w:rStyle w:val="1-Char"/>
          <w:rFonts w:hint="cs"/>
          <w:rtl/>
        </w:rPr>
        <w:t>ی</w:t>
      </w:r>
      <w:r w:rsidRPr="007100A7">
        <w:rPr>
          <w:rStyle w:val="1-Char"/>
          <w:rFonts w:hint="cs"/>
          <w:rtl/>
        </w:rPr>
        <w:t xml:space="preserve"> تشهّد به قعده ننشست؛ سپس به سو</w:t>
      </w:r>
      <w:r w:rsidR="00446BB7">
        <w:rPr>
          <w:rStyle w:val="1-Char"/>
          <w:rFonts w:hint="cs"/>
          <w:rtl/>
        </w:rPr>
        <w:t>ی</w:t>
      </w:r>
      <w:r w:rsidRPr="007100A7">
        <w:rPr>
          <w:rStyle w:val="1-Char"/>
          <w:rFonts w:hint="cs"/>
          <w:rtl/>
        </w:rPr>
        <w:t xml:space="preserve"> رکعت سوم بلند شد و پ</w:t>
      </w:r>
      <w:r w:rsidR="00446BB7">
        <w:rPr>
          <w:rStyle w:val="1-Char"/>
          <w:rFonts w:hint="cs"/>
          <w:rtl/>
        </w:rPr>
        <w:t>ی</w:t>
      </w:r>
      <w:r w:rsidRPr="007100A7">
        <w:rPr>
          <w:rStyle w:val="1-Char"/>
          <w:rFonts w:hint="cs"/>
          <w:rtl/>
        </w:rPr>
        <w:t>ش از آن که سجده‌</w:t>
      </w:r>
      <w:r w:rsidR="00446BB7">
        <w:rPr>
          <w:rStyle w:val="1-Char"/>
          <w:rFonts w:hint="cs"/>
          <w:rtl/>
        </w:rPr>
        <w:t>ی</w:t>
      </w:r>
      <w:r w:rsidRPr="007100A7">
        <w:rPr>
          <w:rStyle w:val="1-Char"/>
          <w:rFonts w:hint="cs"/>
          <w:rtl/>
        </w:rPr>
        <w:t xml:space="preserve"> رکعت را انجام بدهد، ن</w:t>
      </w:r>
      <w:r w:rsidR="00446BB7">
        <w:rPr>
          <w:rStyle w:val="1-Char"/>
          <w:rFonts w:hint="cs"/>
          <w:rtl/>
        </w:rPr>
        <w:t>ی</w:t>
      </w:r>
      <w:r w:rsidRPr="007100A7">
        <w:rPr>
          <w:rStyle w:val="1-Char"/>
          <w:rFonts w:hint="cs"/>
          <w:rtl/>
        </w:rPr>
        <w:t>ت اقامت را نمود، در آن صورت، نمازش درست م</w:t>
      </w:r>
      <w:r w:rsidR="00446BB7">
        <w:rPr>
          <w:rStyle w:val="1-Char"/>
          <w:rFonts w:hint="cs"/>
          <w:rtl/>
        </w:rPr>
        <w:t>ی</w:t>
      </w:r>
      <w:r w:rsidRPr="007100A7">
        <w:rPr>
          <w:rStyle w:val="1-Char"/>
          <w:rFonts w:hint="cs"/>
          <w:rtl/>
        </w:rPr>
        <w:t>‌باشد؛ ز</w:t>
      </w:r>
      <w:r w:rsidR="00446BB7">
        <w:rPr>
          <w:rStyle w:val="1-Char"/>
          <w:rFonts w:hint="cs"/>
          <w:rtl/>
        </w:rPr>
        <w:t>ی</w:t>
      </w:r>
      <w:r w:rsidRPr="007100A7">
        <w:rPr>
          <w:rStyle w:val="1-Char"/>
          <w:rFonts w:hint="cs"/>
          <w:rtl/>
        </w:rPr>
        <w:t>را با ن</w:t>
      </w:r>
      <w:r w:rsidR="00446BB7">
        <w:rPr>
          <w:rStyle w:val="1-Char"/>
          <w:rFonts w:hint="cs"/>
          <w:rtl/>
        </w:rPr>
        <w:t>ی</w:t>
      </w:r>
      <w:r w:rsidRPr="007100A7">
        <w:rPr>
          <w:rStyle w:val="1-Char"/>
          <w:rFonts w:hint="cs"/>
          <w:rtl/>
        </w:rPr>
        <w:t>ت اقامت، نماز فرض و</w:t>
      </w:r>
      <w:r w:rsidR="00446BB7">
        <w:rPr>
          <w:rStyle w:val="1-Char"/>
          <w:rFonts w:hint="cs"/>
          <w:rtl/>
        </w:rPr>
        <w:t>ی</w:t>
      </w:r>
      <w:r w:rsidRPr="007100A7">
        <w:rPr>
          <w:rStyle w:val="1-Char"/>
          <w:rFonts w:hint="cs"/>
          <w:rtl/>
        </w:rPr>
        <w:t>، تبد</w:t>
      </w:r>
      <w:r w:rsidR="00446BB7">
        <w:rPr>
          <w:rStyle w:val="1-Char"/>
          <w:rFonts w:hint="cs"/>
          <w:rtl/>
        </w:rPr>
        <w:t>ی</w:t>
      </w:r>
      <w:r w:rsidRPr="007100A7">
        <w:rPr>
          <w:rStyle w:val="1-Char"/>
          <w:rFonts w:hint="cs"/>
          <w:rtl/>
        </w:rPr>
        <w:t>ل به چهار رکعت شد؛ و پرواضح است که در نمازها</w:t>
      </w:r>
      <w:r w:rsidR="00446BB7">
        <w:rPr>
          <w:rStyle w:val="1-Char"/>
          <w:rFonts w:hint="cs"/>
          <w:rtl/>
        </w:rPr>
        <w:t>ی</w:t>
      </w:r>
      <w:r w:rsidRPr="007100A7">
        <w:rPr>
          <w:rStyle w:val="1-Char"/>
          <w:rFonts w:hint="cs"/>
          <w:rtl/>
        </w:rPr>
        <w:t xml:space="preserve"> فرض چهار رکعت</w:t>
      </w:r>
      <w:r w:rsidR="00446BB7">
        <w:rPr>
          <w:rStyle w:val="1-Char"/>
          <w:rFonts w:hint="cs"/>
          <w:rtl/>
        </w:rPr>
        <w:t>ی</w:t>
      </w:r>
      <w:r w:rsidRPr="007100A7">
        <w:rPr>
          <w:rStyle w:val="1-Char"/>
          <w:rFonts w:hint="cs"/>
          <w:rtl/>
        </w:rPr>
        <w:t>، با ترک قعده‌</w:t>
      </w:r>
      <w:r w:rsidR="00446BB7">
        <w:rPr>
          <w:rStyle w:val="1-Char"/>
          <w:rFonts w:hint="cs"/>
          <w:rtl/>
        </w:rPr>
        <w:t>ی</w:t>
      </w:r>
      <w:r w:rsidRPr="007100A7">
        <w:rPr>
          <w:rStyle w:val="1-Char"/>
          <w:rFonts w:hint="cs"/>
          <w:rtl/>
        </w:rPr>
        <w:t xml:space="preserve"> اول، نماز فاسد نم</w:t>
      </w:r>
      <w:r w:rsidR="00446BB7">
        <w:rPr>
          <w:rStyle w:val="1-Char"/>
          <w:rFonts w:hint="cs"/>
          <w:rtl/>
        </w:rPr>
        <w:t>ی</w:t>
      </w:r>
      <w:r w:rsidRPr="007100A7">
        <w:rPr>
          <w:rStyle w:val="1-Char"/>
          <w:rFonts w:hint="cs"/>
          <w:rtl/>
        </w:rPr>
        <w:t>‌گردد؛ بلکه برا</w:t>
      </w:r>
      <w:r w:rsidR="00446BB7">
        <w:rPr>
          <w:rStyle w:val="1-Char"/>
          <w:rFonts w:hint="cs"/>
          <w:rtl/>
        </w:rPr>
        <w:t>ی</w:t>
      </w:r>
      <w:r w:rsidRPr="007100A7">
        <w:rPr>
          <w:rStyle w:val="1-Char"/>
          <w:rFonts w:hint="cs"/>
          <w:rtl/>
        </w:rPr>
        <w:t xml:space="preserve"> جبران آن، سجده‌</w:t>
      </w:r>
      <w:r w:rsidR="00446BB7">
        <w:rPr>
          <w:rStyle w:val="1-Char"/>
          <w:rFonts w:hint="cs"/>
          <w:rtl/>
        </w:rPr>
        <w:t>ی</w:t>
      </w:r>
      <w:r w:rsidRPr="007100A7">
        <w:rPr>
          <w:rStyle w:val="1-Char"/>
          <w:rFonts w:hint="cs"/>
          <w:rtl/>
        </w:rPr>
        <w:t xml:space="preserve"> سهو کفا</w:t>
      </w:r>
      <w:r w:rsidR="00446BB7">
        <w:rPr>
          <w:rStyle w:val="1-Char"/>
          <w:rFonts w:hint="cs"/>
          <w:rtl/>
        </w:rPr>
        <w:t>ی</w:t>
      </w:r>
      <w:r w:rsidRPr="007100A7">
        <w:rPr>
          <w:rStyle w:val="1-Char"/>
          <w:rFonts w:hint="cs"/>
          <w:rtl/>
        </w:rPr>
        <w:t>ت م</w:t>
      </w:r>
      <w:r w:rsidR="00446BB7">
        <w:rPr>
          <w:rStyle w:val="1-Char"/>
          <w:rFonts w:hint="cs"/>
          <w:rtl/>
        </w:rPr>
        <w:t>ی</w:t>
      </w:r>
      <w:r w:rsidRPr="007100A7">
        <w:rPr>
          <w:rStyle w:val="1-Char"/>
          <w:rFonts w:hint="cs"/>
          <w:rtl/>
        </w:rPr>
        <w:t>‌کند.]</w:t>
      </w:r>
    </w:p>
    <w:p w:rsidR="00E81847" w:rsidRPr="00FE6406" w:rsidRDefault="00E81847" w:rsidP="00AF1D25">
      <w:pPr>
        <w:rPr>
          <w:rStyle w:val="9-Char"/>
          <w:rtl/>
        </w:rPr>
      </w:pPr>
      <w:r w:rsidRPr="00FE6406">
        <w:rPr>
          <w:rStyle w:val="9-Char"/>
          <w:rFonts w:hint="cs"/>
          <w:rtl/>
        </w:rPr>
        <w:t>[مدّت کوتاه کردن نماز:]</w:t>
      </w:r>
    </w:p>
    <w:p w:rsidR="00E81847" w:rsidRPr="007100A7" w:rsidRDefault="00E81847" w:rsidP="00AF1D25">
      <w:pPr>
        <w:rPr>
          <w:rStyle w:val="1-Char"/>
          <w:rtl/>
        </w:rPr>
      </w:pPr>
      <w:r w:rsidRPr="007100A7">
        <w:rPr>
          <w:rStyle w:val="1-Char"/>
          <w:rFonts w:hint="cs"/>
          <w:rtl/>
        </w:rPr>
        <w:t>مسافر، با</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وسته نمازها</w:t>
      </w:r>
      <w:r w:rsidR="00446BB7">
        <w:rPr>
          <w:rStyle w:val="1-Char"/>
          <w:rFonts w:hint="cs"/>
          <w:rtl/>
        </w:rPr>
        <w:t>ی</w:t>
      </w:r>
      <w:r w:rsidRPr="007100A7">
        <w:rPr>
          <w:rStyle w:val="1-Char"/>
          <w:rFonts w:hint="cs"/>
          <w:rtl/>
        </w:rPr>
        <w:t xml:space="preserve"> فرض چهار رکعت</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 xml:space="preserve">ش را کوتاه بخواند تا </w:t>
      </w:r>
      <w:r w:rsidR="000A2322">
        <w:rPr>
          <w:rStyle w:val="1-Char"/>
          <w:rFonts w:hint="cs"/>
          <w:rtl/>
        </w:rPr>
        <w:t>آنگاه</w:t>
      </w:r>
      <w:r w:rsidRPr="007100A7">
        <w:rPr>
          <w:rStyle w:val="1-Char"/>
          <w:rFonts w:hint="cs"/>
          <w:rtl/>
        </w:rPr>
        <w:t xml:space="preserve"> که از سفر باز م</w:t>
      </w:r>
      <w:r w:rsidR="00446BB7">
        <w:rPr>
          <w:rStyle w:val="1-Char"/>
          <w:rFonts w:hint="cs"/>
          <w:rtl/>
        </w:rPr>
        <w:t>ی</w:t>
      </w:r>
      <w:r w:rsidRPr="007100A7">
        <w:rPr>
          <w:rStyle w:val="1-Char"/>
          <w:rFonts w:hint="cs"/>
          <w:rtl/>
        </w:rPr>
        <w:t>‌گردد و به شهر خو</w:t>
      </w:r>
      <w:r w:rsidR="00446BB7">
        <w:rPr>
          <w:rStyle w:val="1-Char"/>
          <w:rFonts w:hint="cs"/>
          <w:rtl/>
        </w:rPr>
        <w:t>ی</w:t>
      </w:r>
      <w:r w:rsidRPr="007100A7">
        <w:rPr>
          <w:rStyle w:val="1-Char"/>
          <w:rFonts w:hint="cs"/>
          <w:rtl/>
        </w:rPr>
        <w:t>ش وارد م</w:t>
      </w:r>
      <w:r w:rsidR="00446BB7">
        <w:rPr>
          <w:rStyle w:val="1-Char"/>
          <w:rFonts w:hint="cs"/>
          <w:rtl/>
        </w:rPr>
        <w:t>ی</w:t>
      </w:r>
      <w:r w:rsidRPr="007100A7">
        <w:rPr>
          <w:rStyle w:val="1-Char"/>
          <w:rFonts w:hint="cs"/>
          <w:rtl/>
        </w:rPr>
        <w:t xml:space="preserve">‌شود؛ و </w:t>
      </w:r>
      <w:r w:rsidR="00446BB7">
        <w:rPr>
          <w:rStyle w:val="1-Char"/>
          <w:rFonts w:hint="cs"/>
          <w:rtl/>
        </w:rPr>
        <w:t>ی</w:t>
      </w:r>
      <w:r w:rsidRPr="007100A7">
        <w:rPr>
          <w:rStyle w:val="1-Char"/>
          <w:rFonts w:hint="cs"/>
          <w:rtl/>
        </w:rPr>
        <w:t>ا مسافر برا</w:t>
      </w:r>
      <w:r w:rsidR="00446BB7">
        <w:rPr>
          <w:rStyle w:val="1-Char"/>
          <w:rFonts w:hint="cs"/>
          <w:rtl/>
        </w:rPr>
        <w:t>ی</w:t>
      </w:r>
      <w:r w:rsidRPr="007100A7">
        <w:rPr>
          <w:rStyle w:val="1-Char"/>
          <w:rFonts w:hint="cs"/>
          <w:rtl/>
        </w:rPr>
        <w:t xml:space="preserve"> مدّت پانزده روز [</w:t>
      </w:r>
      <w:r w:rsidR="00446BB7">
        <w:rPr>
          <w:rStyle w:val="1-Char"/>
          <w:rFonts w:hint="cs"/>
          <w:rtl/>
        </w:rPr>
        <w:t>ی</w:t>
      </w:r>
      <w:r w:rsidRPr="007100A7">
        <w:rPr>
          <w:rStyle w:val="1-Char"/>
          <w:rFonts w:hint="cs"/>
          <w:rtl/>
        </w:rPr>
        <w:t>ا ب</w:t>
      </w:r>
      <w:r w:rsidR="00446BB7">
        <w:rPr>
          <w:rStyle w:val="1-Char"/>
          <w:rFonts w:hint="cs"/>
          <w:rtl/>
        </w:rPr>
        <w:t>ی</w:t>
      </w:r>
      <w:r w:rsidRPr="007100A7">
        <w:rPr>
          <w:rStyle w:val="1-Char"/>
          <w:rFonts w:hint="cs"/>
          <w:rtl/>
        </w:rPr>
        <w:t xml:space="preserve">شتر]، در شهر </w:t>
      </w:r>
      <w:r w:rsidR="00446BB7">
        <w:rPr>
          <w:rStyle w:val="1-Char"/>
          <w:rFonts w:hint="cs"/>
          <w:rtl/>
        </w:rPr>
        <w:t>ی</w:t>
      </w:r>
      <w:r w:rsidRPr="007100A7">
        <w:rPr>
          <w:rStyle w:val="1-Char"/>
          <w:rFonts w:hint="cs"/>
          <w:rtl/>
        </w:rPr>
        <w:t>ا روستا</w:t>
      </w:r>
      <w:r w:rsidR="00446BB7">
        <w:rPr>
          <w:rStyle w:val="1-Char"/>
          <w:rFonts w:hint="cs"/>
          <w:rtl/>
        </w:rPr>
        <w:t>یی</w:t>
      </w:r>
      <w:r w:rsidRPr="007100A7">
        <w:rPr>
          <w:rStyle w:val="1-Char"/>
          <w:rFonts w:hint="cs"/>
          <w:rtl/>
        </w:rPr>
        <w:t>، ن</w:t>
      </w:r>
      <w:r w:rsidR="00446BB7">
        <w:rPr>
          <w:rStyle w:val="1-Char"/>
          <w:rFonts w:hint="cs"/>
          <w:rtl/>
        </w:rPr>
        <w:t>ی</w:t>
      </w:r>
      <w:r w:rsidRPr="007100A7">
        <w:rPr>
          <w:rStyle w:val="1-Char"/>
          <w:rFonts w:hint="cs"/>
          <w:rtl/>
        </w:rPr>
        <w:t>ت اقامت را نما</w:t>
      </w:r>
      <w:r w:rsidR="00446BB7">
        <w:rPr>
          <w:rStyle w:val="1-Char"/>
          <w:rFonts w:hint="cs"/>
          <w:rtl/>
        </w:rPr>
        <w:t>ی</w:t>
      </w:r>
      <w:r w:rsidRPr="007100A7">
        <w:rPr>
          <w:rStyle w:val="1-Char"/>
          <w:rFonts w:hint="cs"/>
          <w:rtl/>
        </w:rPr>
        <w:t>د [که در آن صورت ن</w:t>
      </w:r>
      <w:r w:rsidR="00446BB7">
        <w:rPr>
          <w:rStyle w:val="1-Char"/>
          <w:rFonts w:hint="cs"/>
          <w:rtl/>
        </w:rPr>
        <w:t>ی</w:t>
      </w:r>
      <w:r w:rsidRPr="007100A7">
        <w:rPr>
          <w:rStyle w:val="1-Char"/>
          <w:rFonts w:hint="cs"/>
          <w:rtl/>
        </w:rPr>
        <w:t>ز با</w:t>
      </w:r>
      <w:r w:rsidR="00446BB7">
        <w:rPr>
          <w:rStyle w:val="1-Char"/>
          <w:rFonts w:hint="cs"/>
          <w:rtl/>
        </w:rPr>
        <w:t>ی</w:t>
      </w:r>
      <w:r w:rsidRPr="007100A7">
        <w:rPr>
          <w:rStyle w:val="1-Char"/>
          <w:rFonts w:hint="cs"/>
          <w:rtl/>
        </w:rPr>
        <w:t>د نمازها</w:t>
      </w:r>
      <w:r w:rsidR="00446BB7">
        <w:rPr>
          <w:rStyle w:val="1-Char"/>
          <w:rFonts w:hint="cs"/>
          <w:rtl/>
        </w:rPr>
        <w:t>ی</w:t>
      </w:r>
      <w:r w:rsidRPr="007100A7">
        <w:rPr>
          <w:rStyle w:val="1-Char"/>
          <w:rFonts w:hint="cs"/>
          <w:rtl/>
        </w:rPr>
        <w:t xml:space="preserve"> چهار رکعت</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کامل بخواند.]</w:t>
      </w:r>
    </w:p>
    <w:p w:rsidR="00E81847" w:rsidRPr="007100A7" w:rsidRDefault="00E81847"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ن</w:t>
      </w:r>
      <w:r w:rsidR="00446BB7">
        <w:rPr>
          <w:rStyle w:val="1-Char"/>
          <w:rFonts w:hint="cs"/>
          <w:rtl/>
        </w:rPr>
        <w:t>ی</w:t>
      </w:r>
      <w:r w:rsidRPr="007100A7">
        <w:rPr>
          <w:rStyle w:val="1-Char"/>
          <w:rFonts w:hint="cs"/>
          <w:rtl/>
        </w:rPr>
        <w:t>ت اقامت را برا</w:t>
      </w:r>
      <w:r w:rsidR="00446BB7">
        <w:rPr>
          <w:rStyle w:val="1-Char"/>
          <w:rFonts w:hint="cs"/>
          <w:rtl/>
        </w:rPr>
        <w:t>ی</w:t>
      </w:r>
      <w:r w:rsidRPr="007100A7">
        <w:rPr>
          <w:rStyle w:val="1-Char"/>
          <w:rFonts w:hint="cs"/>
          <w:rtl/>
        </w:rPr>
        <w:t xml:space="preserve"> مدّت کمتر از پانزده روز کرد، با</w:t>
      </w:r>
      <w:r w:rsidR="00446BB7">
        <w:rPr>
          <w:rStyle w:val="1-Char"/>
          <w:rFonts w:hint="cs"/>
          <w:rtl/>
        </w:rPr>
        <w:t>ی</w:t>
      </w:r>
      <w:r w:rsidRPr="007100A7">
        <w:rPr>
          <w:rStyle w:val="1-Char"/>
          <w:rFonts w:hint="cs"/>
          <w:rtl/>
        </w:rPr>
        <w:t>د همچنان نمازها</w:t>
      </w:r>
      <w:r w:rsidR="00446BB7">
        <w:rPr>
          <w:rStyle w:val="1-Char"/>
          <w:rFonts w:hint="cs"/>
          <w:rtl/>
        </w:rPr>
        <w:t>ی</w:t>
      </w:r>
      <w:r w:rsidRPr="007100A7">
        <w:rPr>
          <w:rStyle w:val="1-Char"/>
          <w:rFonts w:hint="cs"/>
          <w:rtl/>
        </w:rPr>
        <w:t xml:space="preserve"> فرض چهار رکعت</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 xml:space="preserve">ش را کوتاه گرداند؛ و </w:t>
      </w:r>
      <w:r w:rsidR="00446BB7">
        <w:rPr>
          <w:rStyle w:val="1-Char"/>
          <w:rFonts w:hint="cs"/>
          <w:rtl/>
        </w:rPr>
        <w:t>ی</w:t>
      </w:r>
      <w:r w:rsidRPr="007100A7">
        <w:rPr>
          <w:rStyle w:val="1-Char"/>
          <w:rFonts w:hint="cs"/>
          <w:rtl/>
        </w:rPr>
        <w:t xml:space="preserve">ا اگر </w:t>
      </w:r>
      <w:r w:rsidR="00AF17B9">
        <w:rPr>
          <w:rStyle w:val="1-Char"/>
          <w:rFonts w:hint="cs"/>
          <w:rtl/>
        </w:rPr>
        <w:t>چنان‌چه</w:t>
      </w:r>
      <w:r w:rsidRPr="007100A7">
        <w:rPr>
          <w:rStyle w:val="1-Char"/>
          <w:rFonts w:hint="cs"/>
          <w:rtl/>
        </w:rPr>
        <w:t xml:space="preserve"> ن</w:t>
      </w:r>
      <w:r w:rsidR="00446BB7">
        <w:rPr>
          <w:rStyle w:val="1-Char"/>
          <w:rFonts w:hint="cs"/>
          <w:rtl/>
        </w:rPr>
        <w:t>ی</w:t>
      </w:r>
      <w:r w:rsidRPr="007100A7">
        <w:rPr>
          <w:rStyle w:val="1-Char"/>
          <w:rFonts w:hint="cs"/>
          <w:rtl/>
        </w:rPr>
        <w:t>ت اقامت را نکرد و سال‌ها بدون ن</w:t>
      </w:r>
      <w:r w:rsidR="00446BB7">
        <w:rPr>
          <w:rStyle w:val="1-Char"/>
          <w:rFonts w:hint="cs"/>
          <w:rtl/>
        </w:rPr>
        <w:t>ی</w:t>
      </w:r>
      <w:r w:rsidRPr="007100A7">
        <w:rPr>
          <w:rStyle w:val="1-Char"/>
          <w:rFonts w:hint="cs"/>
          <w:rtl/>
        </w:rPr>
        <w:t>ت اقامت در سفر باق</w:t>
      </w:r>
      <w:r w:rsidR="00446BB7">
        <w:rPr>
          <w:rStyle w:val="1-Char"/>
          <w:rFonts w:hint="cs"/>
          <w:rtl/>
        </w:rPr>
        <w:t>ی</w:t>
      </w:r>
      <w:r w:rsidRPr="007100A7">
        <w:rPr>
          <w:rStyle w:val="1-Char"/>
          <w:rFonts w:hint="cs"/>
          <w:rtl/>
        </w:rPr>
        <w:t xml:space="preserve"> ماند، در آن صورت ن</w:t>
      </w:r>
      <w:r w:rsidR="00446BB7">
        <w:rPr>
          <w:rStyle w:val="1-Char"/>
          <w:rFonts w:hint="cs"/>
          <w:rtl/>
        </w:rPr>
        <w:t>ی</w:t>
      </w:r>
      <w:r w:rsidRPr="007100A7">
        <w:rPr>
          <w:rStyle w:val="1-Char"/>
          <w:rFonts w:hint="cs"/>
          <w:rtl/>
        </w:rPr>
        <w:t>ز نمازها</w:t>
      </w:r>
      <w:r w:rsidR="00446BB7">
        <w:rPr>
          <w:rStyle w:val="1-Char"/>
          <w:rFonts w:hint="cs"/>
          <w:rtl/>
        </w:rPr>
        <w:t>ی</w:t>
      </w:r>
      <w:r w:rsidRPr="007100A7">
        <w:rPr>
          <w:rStyle w:val="1-Char"/>
          <w:rFonts w:hint="cs"/>
          <w:rtl/>
        </w:rPr>
        <w:t xml:space="preserve"> فرض چهار رکعت</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کوتاه بخواند؛ [ز</w:t>
      </w:r>
      <w:r w:rsidR="00446BB7">
        <w:rPr>
          <w:rStyle w:val="1-Char"/>
          <w:rFonts w:hint="cs"/>
          <w:rtl/>
        </w:rPr>
        <w:t>ی</w:t>
      </w:r>
      <w:r w:rsidRPr="007100A7">
        <w:rPr>
          <w:rStyle w:val="1-Char"/>
          <w:rFonts w:hint="cs"/>
          <w:rtl/>
        </w:rPr>
        <w:t>را روا</w:t>
      </w:r>
      <w:r w:rsidR="00446BB7">
        <w:rPr>
          <w:rStyle w:val="1-Char"/>
          <w:rFonts w:hint="cs"/>
          <w:rtl/>
        </w:rPr>
        <w:t>ی</w:t>
      </w:r>
      <w:r w:rsidRPr="007100A7">
        <w:rPr>
          <w:rStyle w:val="1-Char"/>
          <w:rFonts w:hint="cs"/>
          <w:rtl/>
        </w:rPr>
        <w:t>ت شده که علقمة بن ق</w:t>
      </w:r>
      <w:r w:rsidR="00446BB7">
        <w:rPr>
          <w:rStyle w:val="1-Char"/>
          <w:rFonts w:hint="cs"/>
          <w:rtl/>
        </w:rPr>
        <w:t>ی</w:t>
      </w:r>
      <w:r w:rsidRPr="007100A7">
        <w:rPr>
          <w:rStyle w:val="1-Char"/>
          <w:rFonts w:hint="cs"/>
          <w:rtl/>
        </w:rPr>
        <w:t>س در خوارزم، دو سال بدون ن</w:t>
      </w:r>
      <w:r w:rsidR="00446BB7">
        <w:rPr>
          <w:rStyle w:val="1-Char"/>
          <w:rFonts w:hint="cs"/>
          <w:rtl/>
        </w:rPr>
        <w:t>ی</w:t>
      </w:r>
      <w:r w:rsidRPr="007100A7">
        <w:rPr>
          <w:rStyle w:val="1-Char"/>
          <w:rFonts w:hint="cs"/>
          <w:rtl/>
        </w:rPr>
        <w:t>ت اقامت باق</w:t>
      </w:r>
      <w:r w:rsidR="00446BB7">
        <w:rPr>
          <w:rStyle w:val="1-Char"/>
          <w:rFonts w:hint="cs"/>
          <w:rtl/>
        </w:rPr>
        <w:t>ی</w:t>
      </w:r>
      <w:r w:rsidRPr="007100A7">
        <w:rPr>
          <w:rStyle w:val="1-Char"/>
          <w:rFonts w:hint="cs"/>
          <w:rtl/>
        </w:rPr>
        <w:t xml:space="preserve"> ماند و با آن وجود، نمازها</w:t>
      </w:r>
      <w:r w:rsidR="00446BB7">
        <w:rPr>
          <w:rStyle w:val="1-Char"/>
          <w:rFonts w:hint="cs"/>
          <w:rtl/>
        </w:rPr>
        <w:t>ی</w:t>
      </w:r>
      <w:r w:rsidRPr="007100A7">
        <w:rPr>
          <w:rStyle w:val="1-Char"/>
          <w:rFonts w:hint="cs"/>
          <w:rtl/>
        </w:rPr>
        <w:t xml:space="preserve"> فرض خو</w:t>
      </w:r>
      <w:r w:rsidR="00446BB7">
        <w:rPr>
          <w:rStyle w:val="1-Char"/>
          <w:rFonts w:hint="cs"/>
          <w:rtl/>
        </w:rPr>
        <w:t>ی</w:t>
      </w:r>
      <w:r w:rsidRPr="007100A7">
        <w:rPr>
          <w:rStyle w:val="1-Char"/>
          <w:rFonts w:hint="cs"/>
          <w:rtl/>
        </w:rPr>
        <w:t>ش را کوتاه م</w:t>
      </w:r>
      <w:r w:rsidR="00446BB7">
        <w:rPr>
          <w:rStyle w:val="1-Char"/>
          <w:rFonts w:hint="cs"/>
          <w:rtl/>
        </w:rPr>
        <w:t>ی</w:t>
      </w:r>
      <w:r w:rsidRPr="007100A7">
        <w:rPr>
          <w:rStyle w:val="1-Char"/>
          <w:rFonts w:hint="cs"/>
          <w:rtl/>
        </w:rPr>
        <w:t>‌گردانند. (مصنّف ابن اب</w:t>
      </w:r>
      <w:r w:rsidR="00446BB7">
        <w:rPr>
          <w:rStyle w:val="1-Char"/>
          <w:rFonts w:hint="cs"/>
          <w:rtl/>
        </w:rPr>
        <w:t>ی</w:t>
      </w:r>
      <w:r w:rsidRPr="007100A7">
        <w:rPr>
          <w:rStyle w:val="1-Char"/>
          <w:rFonts w:hint="cs"/>
          <w:rtl/>
        </w:rPr>
        <w:t xml:space="preserve"> ش</w:t>
      </w:r>
      <w:r w:rsidR="00446BB7">
        <w:rPr>
          <w:rStyle w:val="1-Char"/>
          <w:rFonts w:hint="cs"/>
          <w:rtl/>
        </w:rPr>
        <w:t>ی</w:t>
      </w:r>
      <w:r w:rsidRPr="007100A7">
        <w:rPr>
          <w:rStyle w:val="1-Char"/>
          <w:rFonts w:hint="cs"/>
          <w:rtl/>
        </w:rPr>
        <w:t>به و سنن سع</w:t>
      </w:r>
      <w:r w:rsidR="00446BB7">
        <w:rPr>
          <w:rStyle w:val="1-Char"/>
          <w:rFonts w:hint="cs"/>
          <w:rtl/>
        </w:rPr>
        <w:t>ی</w:t>
      </w:r>
      <w:r w:rsidRPr="007100A7">
        <w:rPr>
          <w:rStyle w:val="1-Char"/>
          <w:rFonts w:hint="cs"/>
          <w:rtl/>
        </w:rPr>
        <w:t xml:space="preserve">د بن منصور). و از </w:t>
      </w:r>
      <w:r w:rsidR="00544D97" w:rsidRPr="00544D97">
        <w:rPr>
          <w:rStyle w:val="1-Char"/>
          <w:rFonts w:hint="cs"/>
          <w:rtl/>
        </w:rPr>
        <w:t>ابن عمر</w:t>
      </w:r>
      <w:r w:rsidR="00544D97" w:rsidRPr="00544D97">
        <w:rPr>
          <w:rStyle w:val="1-Char"/>
          <w:rFonts w:cs="CTraditional Arabic" w:hint="cs"/>
          <w:rtl/>
        </w:rPr>
        <w:t>ب</w:t>
      </w:r>
      <w:r w:rsidRPr="007100A7">
        <w:rPr>
          <w:rStyle w:val="1-Char"/>
          <w:rFonts w:hint="cs"/>
          <w:rtl/>
        </w:rPr>
        <w:t>، سعد بن اب</w:t>
      </w:r>
      <w:r w:rsidR="00446BB7">
        <w:rPr>
          <w:rStyle w:val="1-Char"/>
          <w:rFonts w:hint="cs"/>
          <w:rtl/>
        </w:rPr>
        <w:t>ی</w:t>
      </w:r>
      <w:r w:rsidRPr="007100A7">
        <w:rPr>
          <w:rStyle w:val="1-Char"/>
          <w:rFonts w:hint="cs"/>
          <w:rtl/>
        </w:rPr>
        <w:t xml:space="preserve"> وقاص</w:t>
      </w:r>
      <w:r w:rsidR="00FE6406" w:rsidRPr="00FE6406">
        <w:rPr>
          <w:rStyle w:val="1-Char"/>
          <w:rFonts w:cs="CTraditional Arabic" w:hint="cs"/>
          <w:rtl/>
        </w:rPr>
        <w:t>س</w:t>
      </w:r>
      <w:r w:rsidRPr="007100A7">
        <w:rPr>
          <w:rStyle w:val="1-Char"/>
          <w:rFonts w:hint="cs"/>
          <w:rtl/>
        </w:rPr>
        <w:t xml:space="preserve"> و </w:t>
      </w:r>
      <w:r w:rsidR="00544D97" w:rsidRPr="00544D97">
        <w:rPr>
          <w:rStyle w:val="1-Char"/>
          <w:rFonts w:hint="cs"/>
          <w:rtl/>
        </w:rPr>
        <w:t>ابن عباس</w:t>
      </w:r>
      <w:r w:rsidR="00544D97" w:rsidRPr="00544D97">
        <w:rPr>
          <w:rStyle w:val="1-Char"/>
          <w:rFonts w:cs="CTraditional Arabic" w:hint="cs"/>
          <w:rtl/>
        </w:rPr>
        <w:t>ب</w:t>
      </w:r>
      <w:r w:rsidRPr="007100A7">
        <w:rPr>
          <w:rStyle w:val="1-Char"/>
          <w:rFonts w:hint="cs"/>
          <w:rtl/>
        </w:rPr>
        <w:t xml:space="preserve"> ن</w:t>
      </w:r>
      <w:r w:rsidR="00446BB7">
        <w:rPr>
          <w:rStyle w:val="1-Char"/>
          <w:rFonts w:hint="cs"/>
          <w:rtl/>
        </w:rPr>
        <w:t>ی</w:t>
      </w:r>
      <w:r w:rsidRPr="007100A7">
        <w:rPr>
          <w:rStyle w:val="1-Char"/>
          <w:rFonts w:hint="cs"/>
          <w:rtl/>
        </w:rPr>
        <w:t>ز روا</w:t>
      </w:r>
      <w:r w:rsidR="00446BB7">
        <w:rPr>
          <w:rStyle w:val="1-Char"/>
          <w:rFonts w:hint="cs"/>
          <w:rtl/>
        </w:rPr>
        <w:t>ی</w:t>
      </w:r>
      <w:r w:rsidRPr="007100A7">
        <w:rPr>
          <w:rStyle w:val="1-Char"/>
          <w:rFonts w:hint="cs"/>
          <w:rtl/>
        </w:rPr>
        <w:t>ات</w:t>
      </w:r>
      <w:r w:rsidR="00446BB7">
        <w:rPr>
          <w:rStyle w:val="1-Char"/>
          <w:rFonts w:hint="cs"/>
          <w:rtl/>
        </w:rPr>
        <w:t>ی</w:t>
      </w:r>
      <w:r w:rsidRPr="007100A7">
        <w:rPr>
          <w:rStyle w:val="1-Char"/>
          <w:rFonts w:hint="cs"/>
          <w:rtl/>
        </w:rPr>
        <w:t xml:space="preserve"> بد</w:t>
      </w:r>
      <w:r w:rsidR="00446BB7">
        <w:rPr>
          <w:rStyle w:val="1-Char"/>
          <w:rFonts w:hint="cs"/>
          <w:rtl/>
        </w:rPr>
        <w:t>ی</w:t>
      </w:r>
      <w:r w:rsidRPr="007100A7">
        <w:rPr>
          <w:rStyle w:val="1-Char"/>
          <w:rFonts w:hint="cs"/>
          <w:rtl/>
        </w:rPr>
        <w:t>ن سان نقل شده است که</w:t>
      </w:r>
      <w:r w:rsidR="000751A8">
        <w:rPr>
          <w:rStyle w:val="1-Char"/>
          <w:rFonts w:hint="cs"/>
          <w:rtl/>
        </w:rPr>
        <w:t xml:space="preserve"> آن‌ها </w:t>
      </w:r>
      <w:r w:rsidRPr="007100A7">
        <w:rPr>
          <w:rStyle w:val="1-Char"/>
          <w:rFonts w:hint="cs"/>
          <w:rtl/>
        </w:rPr>
        <w:t>را ز</w:t>
      </w:r>
      <w:r w:rsidR="00446BB7">
        <w:rPr>
          <w:rStyle w:val="1-Char"/>
          <w:rFonts w:hint="cs"/>
          <w:rtl/>
        </w:rPr>
        <w:t>ی</w:t>
      </w:r>
      <w:r w:rsidRPr="007100A7">
        <w:rPr>
          <w:rStyle w:val="1-Char"/>
          <w:rFonts w:hint="cs"/>
          <w:rtl/>
        </w:rPr>
        <w:t>لع</w:t>
      </w:r>
      <w:r w:rsidR="00446BB7">
        <w:rPr>
          <w:rStyle w:val="1-Char"/>
          <w:rFonts w:hint="cs"/>
          <w:rtl/>
        </w:rPr>
        <w:t>ی</w:t>
      </w:r>
      <w:r w:rsidRPr="007100A7">
        <w:rPr>
          <w:rStyle w:val="1-Char"/>
          <w:rFonts w:hint="cs"/>
          <w:rtl/>
        </w:rPr>
        <w:t xml:space="preserve"> در </w:t>
      </w:r>
      <w:r w:rsidRPr="008A155E">
        <w:rPr>
          <w:rStyle w:val="5-Char0"/>
          <w:rFonts w:hint="cs"/>
          <w:rtl/>
        </w:rPr>
        <w:t>«نصب الرا</w:t>
      </w:r>
      <w:r w:rsidR="00446BB7" w:rsidRPr="008A155E">
        <w:rPr>
          <w:rStyle w:val="5-Char0"/>
          <w:rFonts w:hint="cs"/>
          <w:rtl/>
        </w:rPr>
        <w:t>ی</w:t>
      </w:r>
      <w:r w:rsidRPr="008A155E">
        <w:rPr>
          <w:rStyle w:val="5-Char0"/>
          <w:rFonts w:hint="cs"/>
          <w:rtl/>
        </w:rPr>
        <w:t>ة»</w:t>
      </w:r>
      <w:r w:rsidRPr="007100A7">
        <w:rPr>
          <w:rStyle w:val="1-Char"/>
          <w:rFonts w:hint="cs"/>
          <w:rtl/>
        </w:rPr>
        <w:t xml:space="preserve"> 3/253 نقل نموده است.]</w:t>
      </w:r>
    </w:p>
    <w:p w:rsidR="00E81847" w:rsidRPr="00FE6406" w:rsidRDefault="00E81847" w:rsidP="00AF1D25">
      <w:pPr>
        <w:rPr>
          <w:rStyle w:val="9-Char"/>
          <w:rtl/>
        </w:rPr>
      </w:pPr>
      <w:r w:rsidRPr="00FE6406">
        <w:rPr>
          <w:rStyle w:val="9-Char"/>
          <w:rFonts w:hint="cs"/>
          <w:rtl/>
        </w:rPr>
        <w:t>و ن</w:t>
      </w:r>
      <w:r w:rsidR="00446BB7">
        <w:rPr>
          <w:rStyle w:val="9-Char"/>
          <w:rFonts w:hint="cs"/>
          <w:rtl/>
        </w:rPr>
        <w:t>ی</w:t>
      </w:r>
      <w:r w:rsidRPr="00FE6406">
        <w:rPr>
          <w:rStyle w:val="9-Char"/>
          <w:rFonts w:hint="cs"/>
          <w:rtl/>
        </w:rPr>
        <w:t>ت اقامت در ا</w:t>
      </w:r>
      <w:r w:rsidR="00446BB7">
        <w:rPr>
          <w:rStyle w:val="9-Char"/>
          <w:rFonts w:hint="cs"/>
          <w:rtl/>
        </w:rPr>
        <w:t>ی</w:t>
      </w:r>
      <w:r w:rsidRPr="00FE6406">
        <w:rPr>
          <w:rStyle w:val="9-Char"/>
          <w:rFonts w:hint="cs"/>
          <w:rtl/>
        </w:rPr>
        <w:t>ن مکان‌ها صح</w:t>
      </w:r>
      <w:r w:rsidR="00446BB7">
        <w:rPr>
          <w:rStyle w:val="9-Char"/>
          <w:rFonts w:hint="cs"/>
          <w:rtl/>
        </w:rPr>
        <w:t>ی</w:t>
      </w:r>
      <w:r w:rsidRPr="00FE6406">
        <w:rPr>
          <w:rStyle w:val="9-Char"/>
          <w:rFonts w:hint="cs"/>
          <w:rtl/>
        </w:rPr>
        <w:t>ح ن</w:t>
      </w:r>
      <w:r w:rsidR="00446BB7">
        <w:rPr>
          <w:rStyle w:val="9-Char"/>
          <w:rFonts w:hint="cs"/>
          <w:rtl/>
        </w:rPr>
        <w:t>ی</w:t>
      </w:r>
      <w:r w:rsidRPr="00FE6406">
        <w:rPr>
          <w:rStyle w:val="9-Char"/>
          <w:rFonts w:hint="cs"/>
          <w:rtl/>
        </w:rPr>
        <w:t>ست:</w:t>
      </w:r>
    </w:p>
    <w:p w:rsidR="00E81847" w:rsidRPr="007100A7" w:rsidRDefault="00E81847" w:rsidP="00AF1D25">
      <w:pPr>
        <w:rPr>
          <w:rStyle w:val="1-Char"/>
          <w:rtl/>
        </w:rPr>
      </w:pPr>
      <w:r w:rsidRPr="007100A7">
        <w:rPr>
          <w:rStyle w:val="1-Char"/>
          <w:rFonts w:hint="cs"/>
          <w:rtl/>
        </w:rPr>
        <w:t>* ن</w:t>
      </w:r>
      <w:r w:rsidR="00446BB7">
        <w:rPr>
          <w:rStyle w:val="1-Char"/>
          <w:rFonts w:hint="cs"/>
          <w:rtl/>
        </w:rPr>
        <w:t>ی</w:t>
      </w:r>
      <w:r w:rsidRPr="007100A7">
        <w:rPr>
          <w:rStyle w:val="1-Char"/>
          <w:rFonts w:hint="cs"/>
          <w:rtl/>
        </w:rPr>
        <w:t xml:space="preserve">ت اقامت در دو شهر که </w:t>
      </w:r>
      <w:r w:rsidRPr="00FE6406">
        <w:rPr>
          <w:rStyle w:val="9-Char"/>
          <w:rFonts w:eastAsia="Batang" w:hint="cs"/>
          <w:rtl/>
        </w:rPr>
        <w:t>«شب ماندن و اقامت شبانه و ب</w:t>
      </w:r>
      <w:r w:rsidR="00446BB7">
        <w:rPr>
          <w:rStyle w:val="9-Char"/>
          <w:rFonts w:eastAsia="Batang" w:hint="cs"/>
          <w:rtl/>
        </w:rPr>
        <w:t>ی</w:t>
      </w:r>
      <w:r w:rsidRPr="00FE6406">
        <w:rPr>
          <w:rStyle w:val="9-Char"/>
          <w:rFonts w:eastAsia="Batang" w:hint="cs"/>
          <w:rtl/>
        </w:rPr>
        <w:t>توته کردن»</w:t>
      </w:r>
      <w:r w:rsidRPr="007100A7">
        <w:rPr>
          <w:rStyle w:val="1-Char"/>
          <w:rFonts w:hint="cs"/>
          <w:rtl/>
        </w:rPr>
        <w:t xml:space="preserve"> در </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از</w:t>
      </w:r>
      <w:r w:rsidR="000751A8">
        <w:rPr>
          <w:rStyle w:val="1-Char"/>
          <w:rFonts w:hint="cs"/>
          <w:rtl/>
        </w:rPr>
        <w:t xml:space="preserve"> آن‌ها </w:t>
      </w:r>
      <w:r w:rsidRPr="007100A7">
        <w:rPr>
          <w:rStyle w:val="1-Char"/>
          <w:rFonts w:hint="cs"/>
          <w:rtl/>
        </w:rPr>
        <w:t>را مشخّص و مع</w:t>
      </w:r>
      <w:r w:rsidR="00446BB7">
        <w:rPr>
          <w:rStyle w:val="1-Char"/>
          <w:rFonts w:hint="cs"/>
          <w:rtl/>
        </w:rPr>
        <w:t>ی</w:t>
      </w:r>
      <w:r w:rsidRPr="007100A7">
        <w:rPr>
          <w:rStyle w:val="1-Char"/>
          <w:rFonts w:hint="cs"/>
          <w:rtl/>
        </w:rPr>
        <w:t>ن نگرداند.</w:t>
      </w:r>
    </w:p>
    <w:p w:rsidR="00E81847" w:rsidRPr="007100A7" w:rsidRDefault="00E81847" w:rsidP="00AF1D25">
      <w:pPr>
        <w:rPr>
          <w:rStyle w:val="1-Char"/>
          <w:rtl/>
        </w:rPr>
      </w:pPr>
      <w:r w:rsidRPr="007100A7">
        <w:rPr>
          <w:rStyle w:val="1-Char"/>
          <w:rFonts w:hint="cs"/>
          <w:rtl/>
        </w:rPr>
        <w:t>* ن</w:t>
      </w:r>
      <w:r w:rsidR="00446BB7">
        <w:rPr>
          <w:rStyle w:val="1-Char"/>
          <w:rFonts w:hint="cs"/>
          <w:rtl/>
        </w:rPr>
        <w:t>ی</w:t>
      </w:r>
      <w:r w:rsidRPr="007100A7">
        <w:rPr>
          <w:rStyle w:val="1-Char"/>
          <w:rFonts w:hint="cs"/>
          <w:rtl/>
        </w:rPr>
        <w:t>ت اقامت در صحرا و ب</w:t>
      </w:r>
      <w:r w:rsidR="00446BB7">
        <w:rPr>
          <w:rStyle w:val="1-Char"/>
          <w:rFonts w:hint="cs"/>
          <w:rtl/>
        </w:rPr>
        <w:t>ی</w:t>
      </w:r>
      <w:r w:rsidRPr="007100A7">
        <w:rPr>
          <w:rStyle w:val="1-Char"/>
          <w:rFonts w:hint="cs"/>
          <w:rtl/>
        </w:rPr>
        <w:t>ابان درست ن</w:t>
      </w:r>
      <w:r w:rsidR="00446BB7">
        <w:rPr>
          <w:rStyle w:val="1-Char"/>
          <w:rFonts w:hint="cs"/>
          <w:rtl/>
        </w:rPr>
        <w:t>ی</w:t>
      </w:r>
      <w:r w:rsidRPr="007100A7">
        <w:rPr>
          <w:rStyle w:val="1-Char"/>
          <w:rFonts w:hint="cs"/>
          <w:rtl/>
        </w:rPr>
        <w:t>ست؛ [ز</w:t>
      </w:r>
      <w:r w:rsidR="00446BB7">
        <w:rPr>
          <w:rStyle w:val="1-Char"/>
          <w:rFonts w:hint="cs"/>
          <w:rtl/>
        </w:rPr>
        <w:t>ی</w:t>
      </w:r>
      <w:r w:rsidRPr="007100A7">
        <w:rPr>
          <w:rStyle w:val="1-Char"/>
          <w:rFonts w:hint="cs"/>
          <w:rtl/>
        </w:rPr>
        <w:t>را ب</w:t>
      </w:r>
      <w:r w:rsidR="00446BB7">
        <w:rPr>
          <w:rStyle w:val="1-Char"/>
          <w:rFonts w:hint="cs"/>
          <w:rtl/>
        </w:rPr>
        <w:t>ی</w:t>
      </w:r>
      <w:r w:rsidRPr="007100A7">
        <w:rPr>
          <w:rStyle w:val="1-Char"/>
          <w:rFonts w:hint="cs"/>
          <w:rtl/>
        </w:rPr>
        <w:t>ابان و صحرا، به عنوان مسکن و محل اقامت و</w:t>
      </w:r>
      <w:r w:rsidR="00446BB7">
        <w:rPr>
          <w:rStyle w:val="1-Char"/>
          <w:rFonts w:hint="cs"/>
          <w:rtl/>
        </w:rPr>
        <w:t>ی</w:t>
      </w:r>
      <w:r w:rsidRPr="007100A7">
        <w:rPr>
          <w:rStyle w:val="1-Char"/>
          <w:rFonts w:hint="cs"/>
          <w:rtl/>
        </w:rPr>
        <w:t>، به شمار نم</w:t>
      </w:r>
      <w:r w:rsidR="00446BB7">
        <w:rPr>
          <w:rStyle w:val="1-Char"/>
          <w:rFonts w:hint="cs"/>
          <w:rtl/>
        </w:rPr>
        <w:t>ی</w:t>
      </w:r>
      <w:r w:rsidRPr="007100A7">
        <w:rPr>
          <w:rStyle w:val="1-Char"/>
          <w:rFonts w:hint="cs"/>
          <w:rtl/>
        </w:rPr>
        <w:t>‌آ</w:t>
      </w:r>
      <w:r w:rsidR="00446BB7">
        <w:rPr>
          <w:rStyle w:val="1-Char"/>
          <w:rFonts w:hint="cs"/>
          <w:rtl/>
        </w:rPr>
        <w:t>ی</w:t>
      </w:r>
      <w:r w:rsidRPr="007100A7">
        <w:rPr>
          <w:rStyle w:val="1-Char"/>
          <w:rFonts w:hint="cs"/>
          <w:rtl/>
        </w:rPr>
        <w:t>د]؛ و از ا</w:t>
      </w:r>
      <w:r w:rsidR="00446BB7">
        <w:rPr>
          <w:rStyle w:val="1-Char"/>
          <w:rFonts w:hint="cs"/>
          <w:rtl/>
        </w:rPr>
        <w:t>ی</w:t>
      </w:r>
      <w:r w:rsidRPr="007100A7">
        <w:rPr>
          <w:rStyle w:val="1-Char"/>
          <w:rFonts w:hint="cs"/>
          <w:rtl/>
        </w:rPr>
        <w:t>ن حکم، چادرنش</w:t>
      </w:r>
      <w:r w:rsidR="00446BB7">
        <w:rPr>
          <w:rStyle w:val="1-Char"/>
          <w:rFonts w:hint="cs"/>
          <w:rtl/>
        </w:rPr>
        <w:t>ی</w:t>
      </w:r>
      <w:r w:rsidRPr="007100A7">
        <w:rPr>
          <w:rStyle w:val="1-Char"/>
          <w:rFonts w:hint="cs"/>
          <w:rtl/>
        </w:rPr>
        <w:t>نان و صحرانش</w:t>
      </w:r>
      <w:r w:rsidR="00446BB7">
        <w:rPr>
          <w:rStyle w:val="1-Char"/>
          <w:rFonts w:hint="cs"/>
          <w:rtl/>
        </w:rPr>
        <w:t>ی</w:t>
      </w:r>
      <w:r w:rsidRPr="007100A7">
        <w:rPr>
          <w:rStyle w:val="1-Char"/>
          <w:rFonts w:hint="cs"/>
          <w:rtl/>
        </w:rPr>
        <w:t>نان، مستثن</w:t>
      </w:r>
      <w:r w:rsidR="00446BB7">
        <w:rPr>
          <w:rStyle w:val="1-Char"/>
          <w:rFonts w:hint="cs"/>
          <w:rtl/>
        </w:rPr>
        <w:t>ی</w:t>
      </w:r>
      <w:r w:rsidRPr="007100A7">
        <w:rPr>
          <w:rStyle w:val="1-Char"/>
          <w:rFonts w:hint="cs"/>
          <w:rtl/>
        </w:rPr>
        <w:t xml:space="preserve"> هستند؛ [ز</w:t>
      </w:r>
      <w:r w:rsidR="00446BB7">
        <w:rPr>
          <w:rStyle w:val="1-Char"/>
          <w:rFonts w:hint="cs"/>
          <w:rtl/>
        </w:rPr>
        <w:t>ی</w:t>
      </w:r>
      <w:r w:rsidRPr="007100A7">
        <w:rPr>
          <w:rStyle w:val="1-Char"/>
          <w:rFonts w:hint="cs"/>
          <w:rtl/>
        </w:rPr>
        <w:t>را ن</w:t>
      </w:r>
      <w:r w:rsidR="00446BB7">
        <w:rPr>
          <w:rStyle w:val="1-Char"/>
          <w:rFonts w:hint="cs"/>
          <w:rtl/>
        </w:rPr>
        <w:t>ی</w:t>
      </w:r>
      <w:r w:rsidRPr="007100A7">
        <w:rPr>
          <w:rStyle w:val="1-Char"/>
          <w:rFonts w:hint="cs"/>
          <w:rtl/>
        </w:rPr>
        <w:t>ت اقامت در صحرا و ب</w:t>
      </w:r>
      <w:r w:rsidR="00446BB7">
        <w:rPr>
          <w:rStyle w:val="1-Char"/>
          <w:rFonts w:hint="cs"/>
          <w:rtl/>
        </w:rPr>
        <w:t>ی</w:t>
      </w:r>
      <w:r w:rsidRPr="007100A7">
        <w:rPr>
          <w:rStyle w:val="1-Char"/>
          <w:rFonts w:hint="cs"/>
          <w:rtl/>
        </w:rPr>
        <w:t>ابان برا</w:t>
      </w:r>
      <w:r w:rsidR="00446BB7">
        <w:rPr>
          <w:rStyle w:val="1-Char"/>
          <w:rFonts w:hint="cs"/>
          <w:rtl/>
        </w:rPr>
        <w:t>ی</w:t>
      </w:r>
      <w:r w:rsidR="000751A8">
        <w:rPr>
          <w:rStyle w:val="1-Char"/>
          <w:rFonts w:hint="cs"/>
          <w:rtl/>
        </w:rPr>
        <w:t xml:space="preserve"> آن‌ها </w:t>
      </w:r>
      <w:r w:rsidRPr="007100A7">
        <w:rPr>
          <w:rStyle w:val="1-Char"/>
          <w:rFonts w:hint="cs"/>
          <w:rtl/>
        </w:rPr>
        <w:t>درست است؛ بدان خاطر که ب</w:t>
      </w:r>
      <w:r w:rsidR="00446BB7">
        <w:rPr>
          <w:rStyle w:val="1-Char"/>
          <w:rFonts w:hint="cs"/>
          <w:rtl/>
        </w:rPr>
        <w:t>ی</w:t>
      </w:r>
      <w:r w:rsidRPr="007100A7">
        <w:rPr>
          <w:rStyle w:val="1-Char"/>
          <w:rFonts w:hint="cs"/>
          <w:rtl/>
        </w:rPr>
        <w:t>ابان و صحرا، به صورت مسکن و محل اقامت</w:t>
      </w:r>
      <w:r w:rsidR="000751A8">
        <w:rPr>
          <w:rStyle w:val="1-Char"/>
          <w:rFonts w:hint="cs"/>
          <w:rtl/>
        </w:rPr>
        <w:t xml:space="preserve"> آن‌ها </w:t>
      </w:r>
      <w:r w:rsidRPr="007100A7">
        <w:rPr>
          <w:rStyle w:val="1-Char"/>
          <w:rFonts w:hint="cs"/>
          <w:rtl/>
        </w:rPr>
        <w:t>درآمده است.]</w:t>
      </w:r>
    </w:p>
    <w:p w:rsidR="00E81847" w:rsidRPr="007100A7" w:rsidRDefault="00E81847" w:rsidP="00AF1D25">
      <w:pPr>
        <w:rPr>
          <w:rStyle w:val="1-Char"/>
          <w:rtl/>
        </w:rPr>
      </w:pPr>
      <w:r w:rsidRPr="007100A7">
        <w:rPr>
          <w:rStyle w:val="1-Char"/>
          <w:rFonts w:hint="cs"/>
          <w:rtl/>
        </w:rPr>
        <w:t>* و ن</w:t>
      </w:r>
      <w:r w:rsidR="00446BB7">
        <w:rPr>
          <w:rStyle w:val="1-Char"/>
          <w:rFonts w:hint="cs"/>
          <w:rtl/>
        </w:rPr>
        <w:t>ی</w:t>
      </w:r>
      <w:r w:rsidRPr="007100A7">
        <w:rPr>
          <w:rStyle w:val="1-Char"/>
          <w:rFonts w:hint="cs"/>
          <w:rtl/>
        </w:rPr>
        <w:t>ت اقامت برا</w:t>
      </w:r>
      <w:r w:rsidR="00446BB7">
        <w:rPr>
          <w:rStyle w:val="1-Char"/>
          <w:rFonts w:hint="cs"/>
          <w:rtl/>
        </w:rPr>
        <w:t>ی</w:t>
      </w:r>
      <w:r w:rsidRPr="007100A7">
        <w:rPr>
          <w:rStyle w:val="1-Char"/>
          <w:rFonts w:hint="cs"/>
          <w:rtl/>
        </w:rPr>
        <w:t xml:space="preserve"> لشکر و سپاه ما مسلمانان در </w:t>
      </w:r>
      <w:r w:rsidRPr="00FE6406">
        <w:rPr>
          <w:rStyle w:val="9-Char"/>
          <w:rFonts w:eastAsia="Batang" w:hint="cs"/>
          <w:rtl/>
        </w:rPr>
        <w:t>«دار حرب»</w:t>
      </w:r>
      <w:r w:rsidRPr="007100A7">
        <w:rPr>
          <w:rStyle w:val="1-Char"/>
          <w:rFonts w:hint="cs"/>
          <w:rtl/>
        </w:rPr>
        <w:t xml:space="preserve"> [سرزم</w:t>
      </w:r>
      <w:r w:rsidR="00446BB7">
        <w:rPr>
          <w:rStyle w:val="1-Char"/>
          <w:rFonts w:hint="cs"/>
          <w:rtl/>
        </w:rPr>
        <w:t>ی</w:t>
      </w:r>
      <w:r w:rsidRPr="007100A7">
        <w:rPr>
          <w:rStyle w:val="1-Char"/>
          <w:rFonts w:hint="cs"/>
          <w:rtl/>
        </w:rPr>
        <w:t>ن دشمن] درست ن</w:t>
      </w:r>
      <w:r w:rsidR="00446BB7">
        <w:rPr>
          <w:rStyle w:val="1-Char"/>
          <w:rFonts w:hint="cs"/>
          <w:rtl/>
        </w:rPr>
        <w:t>ی</w:t>
      </w:r>
      <w:r w:rsidRPr="007100A7">
        <w:rPr>
          <w:rStyle w:val="1-Char"/>
          <w:rFonts w:hint="cs"/>
          <w:rtl/>
        </w:rPr>
        <w:t>ست؛ [از ا</w:t>
      </w:r>
      <w:r w:rsidR="00446BB7">
        <w:rPr>
          <w:rStyle w:val="1-Char"/>
          <w:rFonts w:hint="cs"/>
          <w:rtl/>
        </w:rPr>
        <w:t>ی</w:t>
      </w:r>
      <w:r w:rsidRPr="007100A7">
        <w:rPr>
          <w:rStyle w:val="1-Char"/>
          <w:rFonts w:hint="cs"/>
          <w:rtl/>
        </w:rPr>
        <w:t>ن رو، بر سپاه</w:t>
      </w:r>
      <w:r w:rsidR="00446BB7">
        <w:rPr>
          <w:rStyle w:val="1-Char"/>
          <w:rFonts w:hint="cs"/>
          <w:rtl/>
        </w:rPr>
        <w:t>ی</w:t>
      </w:r>
      <w:r w:rsidRPr="007100A7">
        <w:rPr>
          <w:rStyle w:val="1-Char"/>
          <w:rFonts w:hint="cs"/>
          <w:rtl/>
        </w:rPr>
        <w:t>ان اسلام لازم است تا نمازها</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کوتاه بخوانند؛ ز</w:t>
      </w:r>
      <w:r w:rsidR="00446BB7">
        <w:rPr>
          <w:rStyle w:val="1-Char"/>
          <w:rFonts w:hint="cs"/>
          <w:rtl/>
        </w:rPr>
        <w:t>ی</w:t>
      </w:r>
      <w:r w:rsidRPr="007100A7">
        <w:rPr>
          <w:rStyle w:val="1-Char"/>
          <w:rFonts w:hint="cs"/>
          <w:rtl/>
        </w:rPr>
        <w:t>را ن</w:t>
      </w:r>
      <w:r w:rsidR="00446BB7">
        <w:rPr>
          <w:rStyle w:val="1-Char"/>
          <w:rFonts w:hint="cs"/>
          <w:rtl/>
        </w:rPr>
        <w:t>ی</w:t>
      </w:r>
      <w:r w:rsidRPr="007100A7">
        <w:rPr>
          <w:rStyle w:val="1-Char"/>
          <w:rFonts w:hint="cs"/>
          <w:rtl/>
        </w:rPr>
        <w:t>ت</w:t>
      </w:r>
      <w:r w:rsidR="000751A8">
        <w:rPr>
          <w:rStyle w:val="1-Char"/>
          <w:rFonts w:hint="cs"/>
          <w:rtl/>
        </w:rPr>
        <w:t xml:space="preserve"> آن‌ها </w:t>
      </w:r>
      <w:r w:rsidRPr="007100A7">
        <w:rPr>
          <w:rStyle w:val="1-Char"/>
          <w:rFonts w:hint="cs"/>
          <w:rtl/>
        </w:rPr>
        <w:t>فاقد اعتبار م</w:t>
      </w:r>
      <w:r w:rsidR="00446BB7">
        <w:rPr>
          <w:rStyle w:val="1-Char"/>
          <w:rFonts w:hint="cs"/>
          <w:rtl/>
        </w:rPr>
        <w:t>ی</w:t>
      </w:r>
      <w:r w:rsidRPr="007100A7">
        <w:rPr>
          <w:rStyle w:val="1-Char"/>
          <w:rFonts w:hint="cs"/>
          <w:rtl/>
        </w:rPr>
        <w:t>‌باشد.]</w:t>
      </w:r>
    </w:p>
    <w:p w:rsidR="00E81847" w:rsidRPr="007100A7" w:rsidRDefault="00E81847" w:rsidP="00AF1D25">
      <w:pPr>
        <w:rPr>
          <w:rStyle w:val="1-Char"/>
          <w:rtl/>
        </w:rPr>
      </w:pPr>
      <w:r w:rsidRPr="007100A7">
        <w:rPr>
          <w:rStyle w:val="1-Char"/>
          <w:rFonts w:hint="cs"/>
          <w:rtl/>
        </w:rPr>
        <w:t>* و همچن</w:t>
      </w:r>
      <w:r w:rsidR="00446BB7">
        <w:rPr>
          <w:rStyle w:val="1-Char"/>
          <w:rFonts w:hint="cs"/>
          <w:rtl/>
        </w:rPr>
        <w:t>ی</w:t>
      </w:r>
      <w:r w:rsidRPr="007100A7">
        <w:rPr>
          <w:rStyle w:val="1-Char"/>
          <w:rFonts w:hint="cs"/>
          <w:rtl/>
        </w:rPr>
        <w:t>ن ن</w:t>
      </w:r>
      <w:r w:rsidR="00446BB7">
        <w:rPr>
          <w:rStyle w:val="1-Char"/>
          <w:rFonts w:hint="cs"/>
          <w:rtl/>
        </w:rPr>
        <w:t>ی</w:t>
      </w:r>
      <w:r w:rsidRPr="007100A7">
        <w:rPr>
          <w:rStyle w:val="1-Char"/>
          <w:rFonts w:hint="cs"/>
          <w:rtl/>
        </w:rPr>
        <w:t>ت اقامت برا</w:t>
      </w:r>
      <w:r w:rsidR="00446BB7">
        <w:rPr>
          <w:rStyle w:val="1-Char"/>
          <w:rFonts w:hint="cs"/>
          <w:rtl/>
        </w:rPr>
        <w:t>ی</w:t>
      </w:r>
      <w:r w:rsidRPr="007100A7">
        <w:rPr>
          <w:rStyle w:val="1-Char"/>
          <w:rFonts w:hint="cs"/>
          <w:rtl/>
        </w:rPr>
        <w:t xml:space="preserve"> سپاه اسلام در سرزم</w:t>
      </w:r>
      <w:r w:rsidR="00446BB7">
        <w:rPr>
          <w:rStyle w:val="1-Char"/>
          <w:rFonts w:hint="cs"/>
          <w:rtl/>
        </w:rPr>
        <w:t>ی</w:t>
      </w:r>
      <w:r w:rsidRPr="007100A7">
        <w:rPr>
          <w:rStyle w:val="1-Char"/>
          <w:rFonts w:hint="cs"/>
          <w:rtl/>
        </w:rPr>
        <w:t>ن ما مسلمانان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در </w:t>
      </w:r>
      <w:r w:rsidRPr="00FE6406">
        <w:rPr>
          <w:rStyle w:val="9-Char"/>
          <w:rFonts w:eastAsia="Batang" w:hint="cs"/>
          <w:rtl/>
        </w:rPr>
        <w:t>«دار اسلام»</w:t>
      </w:r>
      <w:r w:rsidRPr="007100A7">
        <w:rPr>
          <w:rStyle w:val="1-Char"/>
          <w:rFonts w:hint="cs"/>
          <w:rtl/>
        </w:rPr>
        <w:t>] به هنگام محاصره‌</w:t>
      </w:r>
      <w:r w:rsidR="00446BB7">
        <w:rPr>
          <w:rStyle w:val="1-Char"/>
          <w:rFonts w:hint="cs"/>
          <w:rtl/>
        </w:rPr>
        <w:t>ی</w:t>
      </w:r>
      <w:r w:rsidRPr="007100A7">
        <w:rPr>
          <w:rStyle w:val="1-Char"/>
          <w:rFonts w:hint="cs"/>
          <w:rtl/>
        </w:rPr>
        <w:t xml:space="preserve"> </w:t>
      </w:r>
      <w:r w:rsidRPr="00FE6406">
        <w:rPr>
          <w:rStyle w:val="9-Char"/>
          <w:rFonts w:eastAsia="Batang" w:hint="cs"/>
          <w:rtl/>
        </w:rPr>
        <w:t>اهل بَغ</w:t>
      </w:r>
      <w:r w:rsidR="00446BB7">
        <w:rPr>
          <w:rStyle w:val="9-Char"/>
          <w:rFonts w:eastAsia="Batang" w:hint="cs"/>
          <w:rtl/>
        </w:rPr>
        <w:t>ی</w:t>
      </w:r>
      <w:r w:rsidRPr="007100A7">
        <w:rPr>
          <w:rStyle w:val="1-Char"/>
          <w:rFonts w:hint="cs"/>
          <w:rtl/>
        </w:rPr>
        <w:t xml:space="preserve"> [گروه و جماعت</w:t>
      </w:r>
      <w:r w:rsidR="00446BB7">
        <w:rPr>
          <w:rStyle w:val="1-Char"/>
          <w:rFonts w:hint="cs"/>
          <w:rtl/>
        </w:rPr>
        <w:t>ی</w:t>
      </w:r>
      <w:r w:rsidRPr="007100A7">
        <w:rPr>
          <w:rStyle w:val="1-Char"/>
          <w:rFonts w:hint="cs"/>
          <w:rtl/>
        </w:rPr>
        <w:t xml:space="preserve"> که عل</w:t>
      </w:r>
      <w:r w:rsidR="00446BB7">
        <w:rPr>
          <w:rStyle w:val="1-Char"/>
          <w:rFonts w:hint="cs"/>
          <w:rtl/>
        </w:rPr>
        <w:t>ی</w:t>
      </w:r>
      <w:r w:rsidRPr="007100A7">
        <w:rPr>
          <w:rStyle w:val="1-Char"/>
          <w:rFonts w:hint="cs"/>
          <w:rtl/>
        </w:rPr>
        <w:t>ه نظام اسلام</w:t>
      </w:r>
      <w:r w:rsidR="00446BB7">
        <w:rPr>
          <w:rStyle w:val="1-Char"/>
          <w:rFonts w:hint="cs"/>
          <w:rtl/>
        </w:rPr>
        <w:t>ی</w:t>
      </w:r>
      <w:r w:rsidRPr="007100A7">
        <w:rPr>
          <w:rStyle w:val="1-Char"/>
          <w:rFonts w:hint="cs"/>
          <w:rtl/>
        </w:rPr>
        <w:t xml:space="preserve"> ق</w:t>
      </w:r>
      <w:r w:rsidR="00446BB7">
        <w:rPr>
          <w:rStyle w:val="1-Char"/>
          <w:rFonts w:hint="cs"/>
          <w:rtl/>
        </w:rPr>
        <w:t>ی</w:t>
      </w:r>
      <w:r w:rsidRPr="007100A7">
        <w:rPr>
          <w:rStyle w:val="1-Char"/>
          <w:rFonts w:hint="cs"/>
          <w:rtl/>
        </w:rPr>
        <w:t>ام و سرکش</w:t>
      </w:r>
      <w:r w:rsidR="00446BB7">
        <w:rPr>
          <w:rStyle w:val="1-Char"/>
          <w:rFonts w:hint="cs"/>
          <w:rtl/>
        </w:rPr>
        <w:t>ی</w:t>
      </w:r>
      <w:r w:rsidRPr="007100A7">
        <w:rPr>
          <w:rStyle w:val="1-Char"/>
          <w:rFonts w:hint="cs"/>
          <w:rtl/>
        </w:rPr>
        <w:t xml:space="preserve"> کرده‌اند] درست ن</w:t>
      </w:r>
      <w:r w:rsidR="00446BB7">
        <w:rPr>
          <w:rStyle w:val="1-Char"/>
          <w:rFonts w:hint="cs"/>
          <w:rtl/>
        </w:rPr>
        <w:t>ی</w:t>
      </w:r>
      <w:r w:rsidRPr="007100A7">
        <w:rPr>
          <w:rStyle w:val="1-Char"/>
          <w:rFonts w:hint="cs"/>
          <w:rtl/>
        </w:rPr>
        <w:t>ست.</w:t>
      </w:r>
    </w:p>
    <w:p w:rsidR="00E81847" w:rsidRPr="00FE6406" w:rsidRDefault="00E81847" w:rsidP="00AF1D25">
      <w:pPr>
        <w:rPr>
          <w:rStyle w:val="9-Char"/>
          <w:rtl/>
        </w:rPr>
      </w:pPr>
      <w:r w:rsidRPr="00FE6406">
        <w:rPr>
          <w:rStyle w:val="9-Char"/>
          <w:rFonts w:hint="cs"/>
          <w:rtl/>
        </w:rPr>
        <w:t>[اقتدا کردن مسافر به امام مق</w:t>
      </w:r>
      <w:r w:rsidR="00446BB7">
        <w:rPr>
          <w:rStyle w:val="9-Char"/>
          <w:rFonts w:hint="cs"/>
          <w:rtl/>
        </w:rPr>
        <w:t>ی</w:t>
      </w:r>
      <w:r w:rsidRPr="00FE6406">
        <w:rPr>
          <w:rStyle w:val="9-Char"/>
          <w:rFonts w:hint="cs"/>
          <w:rtl/>
        </w:rPr>
        <w:t>م، و اقتدا نمودن فرد مق</w:t>
      </w:r>
      <w:r w:rsidR="00446BB7">
        <w:rPr>
          <w:rStyle w:val="9-Char"/>
          <w:rFonts w:hint="cs"/>
          <w:rtl/>
        </w:rPr>
        <w:t>ی</w:t>
      </w:r>
      <w:r w:rsidRPr="00FE6406">
        <w:rPr>
          <w:rStyle w:val="9-Char"/>
          <w:rFonts w:hint="cs"/>
          <w:rtl/>
        </w:rPr>
        <w:t>م به امام مسافر:]</w:t>
      </w:r>
    </w:p>
    <w:p w:rsidR="00E81847" w:rsidRPr="007100A7" w:rsidRDefault="00E81847" w:rsidP="00AF1D25">
      <w:pPr>
        <w:rPr>
          <w:rStyle w:val="1-Char"/>
          <w:rtl/>
        </w:rPr>
      </w:pPr>
      <w:r w:rsidRPr="007100A7">
        <w:rPr>
          <w:rStyle w:val="1-Char"/>
          <w:rFonts w:hint="cs"/>
          <w:rtl/>
        </w:rPr>
        <w:t>و هرگاه شخص مسافر در وقت نماز، به پ</w:t>
      </w:r>
      <w:r w:rsidR="00446BB7">
        <w:rPr>
          <w:rStyle w:val="1-Char"/>
          <w:rFonts w:hint="cs"/>
          <w:rtl/>
        </w:rPr>
        <w:t>ی</w:t>
      </w:r>
      <w:r w:rsidRPr="007100A7">
        <w:rPr>
          <w:rStyle w:val="1-Char"/>
          <w:rFonts w:hint="cs"/>
          <w:rtl/>
        </w:rPr>
        <w:t>شنماز مق</w:t>
      </w:r>
      <w:r w:rsidR="00446BB7">
        <w:rPr>
          <w:rStyle w:val="1-Char"/>
          <w:rFonts w:hint="cs"/>
          <w:rtl/>
        </w:rPr>
        <w:t>ی</w:t>
      </w:r>
      <w:r w:rsidRPr="007100A7">
        <w:rPr>
          <w:rStyle w:val="1-Char"/>
          <w:rFonts w:hint="cs"/>
          <w:rtl/>
        </w:rPr>
        <w:t>م اقتدا کرد، در آن صورت اقتدا</w:t>
      </w:r>
      <w:r w:rsidR="00446BB7">
        <w:rPr>
          <w:rStyle w:val="1-Char"/>
          <w:rFonts w:hint="cs"/>
          <w:rtl/>
        </w:rPr>
        <w:t>ی</w:t>
      </w:r>
      <w:r w:rsidRPr="007100A7">
        <w:rPr>
          <w:rStyle w:val="1-Char"/>
          <w:rFonts w:hint="cs"/>
          <w:rtl/>
        </w:rPr>
        <w:t>ش درست است؛ و در ا</w:t>
      </w:r>
      <w:r w:rsidR="00446BB7">
        <w:rPr>
          <w:rStyle w:val="1-Char"/>
          <w:rFonts w:hint="cs"/>
          <w:rtl/>
        </w:rPr>
        <w:t>ی</w:t>
      </w:r>
      <w:r w:rsidRPr="007100A7">
        <w:rPr>
          <w:rStyle w:val="1-Char"/>
          <w:rFonts w:hint="cs"/>
          <w:rtl/>
        </w:rPr>
        <w:t>ن صورت مسافر به پ</w:t>
      </w:r>
      <w:r w:rsidR="00446BB7">
        <w:rPr>
          <w:rStyle w:val="1-Char"/>
          <w:rFonts w:hint="cs"/>
          <w:rtl/>
        </w:rPr>
        <w:t>ی</w:t>
      </w:r>
      <w:r w:rsidRPr="007100A7">
        <w:rPr>
          <w:rStyle w:val="1-Char"/>
          <w:rFonts w:hint="cs"/>
          <w:rtl/>
        </w:rPr>
        <w:t>رو</w:t>
      </w:r>
      <w:r w:rsidR="00446BB7">
        <w:rPr>
          <w:rStyle w:val="1-Char"/>
          <w:rFonts w:hint="cs"/>
          <w:rtl/>
        </w:rPr>
        <w:t>ی</w:t>
      </w:r>
      <w:r w:rsidRPr="007100A7">
        <w:rPr>
          <w:rStyle w:val="1-Char"/>
          <w:rFonts w:hint="cs"/>
          <w:rtl/>
        </w:rPr>
        <w:t xml:space="preserve"> از امام خو</w:t>
      </w:r>
      <w:r w:rsidR="00446BB7">
        <w:rPr>
          <w:rStyle w:val="1-Char"/>
          <w:rFonts w:hint="cs"/>
          <w:rtl/>
        </w:rPr>
        <w:t>ی</w:t>
      </w:r>
      <w:r w:rsidRPr="007100A7">
        <w:rPr>
          <w:rStyle w:val="1-Char"/>
          <w:rFonts w:hint="cs"/>
          <w:rtl/>
        </w:rPr>
        <w:t>ش، نمازها</w:t>
      </w:r>
      <w:r w:rsidR="00446BB7">
        <w:rPr>
          <w:rStyle w:val="1-Char"/>
          <w:rFonts w:hint="cs"/>
          <w:rtl/>
        </w:rPr>
        <w:t>ی</w:t>
      </w:r>
      <w:r w:rsidRPr="007100A7">
        <w:rPr>
          <w:rStyle w:val="1-Char"/>
          <w:rFonts w:hint="cs"/>
          <w:rtl/>
        </w:rPr>
        <w:t xml:space="preserve"> خود را به طور کامل - چهار رکعت - بخواند.</w:t>
      </w:r>
    </w:p>
    <w:p w:rsidR="00E81847" w:rsidRPr="007100A7" w:rsidRDefault="00E81847"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شخص مسافر، پس از خارج شدن وقت نماز، به امام مق</w:t>
      </w:r>
      <w:r w:rsidR="00446BB7">
        <w:rPr>
          <w:rStyle w:val="1-Char"/>
          <w:rFonts w:hint="cs"/>
          <w:rtl/>
        </w:rPr>
        <w:t>ی</w:t>
      </w:r>
      <w:r w:rsidRPr="007100A7">
        <w:rPr>
          <w:rStyle w:val="1-Char"/>
          <w:rFonts w:hint="cs"/>
          <w:rtl/>
        </w:rPr>
        <w:t>م اقتدا کرد، در آن صورت اقتدا</w:t>
      </w:r>
      <w:r w:rsidR="00446BB7">
        <w:rPr>
          <w:rStyle w:val="1-Char"/>
          <w:rFonts w:hint="cs"/>
          <w:rtl/>
        </w:rPr>
        <w:t>ی</w:t>
      </w:r>
      <w:r w:rsidRPr="007100A7">
        <w:rPr>
          <w:rStyle w:val="1-Char"/>
          <w:rFonts w:hint="cs"/>
          <w:rtl/>
        </w:rPr>
        <w:t>ش درست ن</w:t>
      </w:r>
      <w:r w:rsidR="00446BB7">
        <w:rPr>
          <w:rStyle w:val="1-Char"/>
          <w:rFonts w:hint="cs"/>
          <w:rtl/>
        </w:rPr>
        <w:t>ی</w:t>
      </w:r>
      <w:r w:rsidRPr="007100A7">
        <w:rPr>
          <w:rStyle w:val="1-Char"/>
          <w:rFonts w:hint="cs"/>
          <w:rtl/>
        </w:rPr>
        <w:t>ست؛ [ز</w:t>
      </w:r>
      <w:r w:rsidR="00446BB7">
        <w:rPr>
          <w:rStyle w:val="1-Char"/>
          <w:rFonts w:hint="cs"/>
          <w:rtl/>
        </w:rPr>
        <w:t>ی</w:t>
      </w:r>
      <w:r w:rsidRPr="007100A7">
        <w:rPr>
          <w:rStyle w:val="1-Char"/>
          <w:rFonts w:hint="cs"/>
          <w:rtl/>
        </w:rPr>
        <w:t>را نماز فرض مسافر، پس از خارج شدن وقت، تغ</w:t>
      </w:r>
      <w:r w:rsidR="00446BB7">
        <w:rPr>
          <w:rStyle w:val="1-Char"/>
          <w:rFonts w:hint="cs"/>
          <w:rtl/>
        </w:rPr>
        <w:t>یی</w:t>
      </w:r>
      <w:r w:rsidRPr="007100A7">
        <w:rPr>
          <w:rStyle w:val="1-Char"/>
          <w:rFonts w:hint="cs"/>
          <w:rtl/>
        </w:rPr>
        <w:t>ر نم</w:t>
      </w:r>
      <w:r w:rsidR="00446BB7">
        <w:rPr>
          <w:rStyle w:val="1-Char"/>
          <w:rFonts w:hint="cs"/>
          <w:rtl/>
        </w:rPr>
        <w:t>ی</w:t>
      </w:r>
      <w:r w:rsidRPr="007100A7">
        <w:rPr>
          <w:rStyle w:val="1-Char"/>
          <w:rFonts w:hint="cs"/>
          <w:rtl/>
        </w:rPr>
        <w:t>‌کند.] و اقتدا</w:t>
      </w:r>
      <w:r w:rsidR="00446BB7">
        <w:rPr>
          <w:rStyle w:val="1-Char"/>
          <w:rFonts w:hint="cs"/>
          <w:rtl/>
        </w:rPr>
        <w:t>ی</w:t>
      </w:r>
      <w:r w:rsidRPr="007100A7">
        <w:rPr>
          <w:rStyle w:val="1-Char"/>
          <w:rFonts w:hint="cs"/>
          <w:rtl/>
        </w:rPr>
        <w:t xml:space="preserve"> شخص مق</w:t>
      </w:r>
      <w:r w:rsidR="00446BB7">
        <w:rPr>
          <w:rStyle w:val="1-Char"/>
          <w:rFonts w:hint="cs"/>
          <w:rtl/>
        </w:rPr>
        <w:t>ی</w:t>
      </w:r>
      <w:r w:rsidRPr="007100A7">
        <w:rPr>
          <w:rStyle w:val="1-Char"/>
          <w:rFonts w:hint="cs"/>
          <w:rtl/>
        </w:rPr>
        <w:t>م به امام مسافر، در هر دو صورت درست است؛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اگر </w:t>
      </w:r>
      <w:r w:rsidR="00AF17B9">
        <w:rPr>
          <w:rStyle w:val="1-Char"/>
          <w:rFonts w:hint="cs"/>
          <w:rtl/>
        </w:rPr>
        <w:t>چنان‌چه</w:t>
      </w:r>
      <w:r w:rsidRPr="007100A7">
        <w:rPr>
          <w:rStyle w:val="1-Char"/>
          <w:rFonts w:hint="cs"/>
          <w:rtl/>
        </w:rPr>
        <w:t xml:space="preserve"> شخص مق</w:t>
      </w:r>
      <w:r w:rsidR="00446BB7">
        <w:rPr>
          <w:rStyle w:val="1-Char"/>
          <w:rFonts w:hint="cs"/>
          <w:rtl/>
        </w:rPr>
        <w:t>ی</w:t>
      </w:r>
      <w:r w:rsidRPr="007100A7">
        <w:rPr>
          <w:rStyle w:val="1-Char"/>
          <w:rFonts w:hint="cs"/>
          <w:rtl/>
        </w:rPr>
        <w:t xml:space="preserve">م، در وقت نماز </w:t>
      </w:r>
      <w:r w:rsidR="00446BB7">
        <w:rPr>
          <w:rStyle w:val="1-Char"/>
          <w:rFonts w:hint="cs"/>
          <w:rtl/>
        </w:rPr>
        <w:t>ی</w:t>
      </w:r>
      <w:r w:rsidRPr="007100A7">
        <w:rPr>
          <w:rStyle w:val="1-Char"/>
          <w:rFonts w:hint="cs"/>
          <w:rtl/>
        </w:rPr>
        <w:t>ا پس از خارج شدن وقت نماز، به پ</w:t>
      </w:r>
      <w:r w:rsidR="00446BB7">
        <w:rPr>
          <w:rStyle w:val="1-Char"/>
          <w:rFonts w:hint="cs"/>
          <w:rtl/>
        </w:rPr>
        <w:t>ی</w:t>
      </w:r>
      <w:r w:rsidRPr="007100A7">
        <w:rPr>
          <w:rStyle w:val="1-Char"/>
          <w:rFonts w:hint="cs"/>
          <w:rtl/>
        </w:rPr>
        <w:t>شنماز مسافر</w:t>
      </w:r>
      <w:r w:rsidR="000A2322">
        <w:rPr>
          <w:rStyle w:val="1-Char"/>
          <w:rFonts w:hint="cs"/>
          <w:rtl/>
        </w:rPr>
        <w:t xml:space="preserve"> </w:t>
      </w:r>
      <w:r w:rsidRPr="007100A7">
        <w:rPr>
          <w:rStyle w:val="1-Char"/>
          <w:rFonts w:hint="cs"/>
          <w:rtl/>
        </w:rPr>
        <w:t>اقتدا کرد، در آن صورت اقتدا</w:t>
      </w:r>
      <w:r w:rsidR="00446BB7">
        <w:rPr>
          <w:rStyle w:val="1-Char"/>
          <w:rFonts w:hint="cs"/>
          <w:rtl/>
        </w:rPr>
        <w:t>ی</w:t>
      </w:r>
      <w:r w:rsidRPr="007100A7">
        <w:rPr>
          <w:rStyle w:val="1-Char"/>
          <w:rFonts w:hint="cs"/>
          <w:rtl/>
        </w:rPr>
        <w:t>ش در هر دو صورت به امام مسافر جا</w:t>
      </w:r>
      <w:r w:rsidR="00446BB7">
        <w:rPr>
          <w:rStyle w:val="1-Char"/>
          <w:rFonts w:hint="cs"/>
          <w:rtl/>
        </w:rPr>
        <w:t>ی</w:t>
      </w:r>
      <w:r w:rsidRPr="007100A7">
        <w:rPr>
          <w:rStyle w:val="1-Char"/>
          <w:rFonts w:hint="cs"/>
          <w:rtl/>
        </w:rPr>
        <w:t>ز است؛ ز</w:t>
      </w:r>
      <w:r w:rsidR="00446BB7">
        <w:rPr>
          <w:rStyle w:val="1-Char"/>
          <w:rFonts w:hint="cs"/>
          <w:rtl/>
        </w:rPr>
        <w:t>ی</w:t>
      </w:r>
      <w:r w:rsidRPr="007100A7">
        <w:rPr>
          <w:rStyle w:val="1-Char"/>
          <w:rFonts w:hint="cs"/>
          <w:rtl/>
        </w:rPr>
        <w:t>را روا</w:t>
      </w:r>
      <w:r w:rsidR="00446BB7">
        <w:rPr>
          <w:rStyle w:val="1-Char"/>
          <w:rFonts w:hint="cs"/>
          <w:rtl/>
        </w:rPr>
        <w:t>ی</w:t>
      </w:r>
      <w:r w:rsidRPr="007100A7">
        <w:rPr>
          <w:rStyle w:val="1-Char"/>
          <w:rFonts w:hint="cs"/>
          <w:rtl/>
        </w:rPr>
        <w:t xml:space="preserve">ت شده است که: </w:t>
      </w:r>
      <w:r w:rsidRPr="00BE2421">
        <w:rPr>
          <w:rStyle w:val="5-Char"/>
          <w:rFonts w:hint="cs"/>
          <w:rtl/>
        </w:rPr>
        <w:t>«اِنَّهُ</w:t>
      </w:r>
      <w:r w:rsidR="00FE6406" w:rsidRPr="00FE6406">
        <w:rPr>
          <w:rStyle w:val="1-Char"/>
          <w:rFonts w:cs="CTraditional Arabic" w:hint="cs"/>
          <w:rtl/>
        </w:rPr>
        <w:t xml:space="preserve"> ج</w:t>
      </w:r>
      <w:r w:rsidRPr="00BE2421">
        <w:rPr>
          <w:rStyle w:val="5-Char"/>
          <w:rFonts w:hint="cs"/>
          <w:rtl/>
        </w:rPr>
        <w:t xml:space="preserve"> صَلّٰي بِاَهْلِ مَکَّةَ وَ هُوَ مَسٰافِرٌ وَّ قٰالَ: «اَتِمُّوْا صَلٰاتِکُمْ فَاِنّٰا قَوّمُ سَفْرٌ»</w:t>
      </w:r>
      <w:r w:rsidRPr="007100A7">
        <w:rPr>
          <w:rStyle w:val="1-Char"/>
          <w:rFonts w:hint="cs"/>
          <w:rtl/>
        </w:rPr>
        <w:t xml:space="preserve"> (ابوداود و موطأ مالک)؛ </w:t>
      </w:r>
      <w:r w:rsidRPr="00BE2421">
        <w:rPr>
          <w:rStyle w:val="1-Char"/>
          <w:rFonts w:hint="cs"/>
          <w:rtl/>
        </w:rPr>
        <w:t>«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در حال</w:t>
      </w:r>
      <w:r w:rsidR="00446BB7">
        <w:rPr>
          <w:rStyle w:val="1-Char"/>
          <w:rFonts w:hint="cs"/>
          <w:rtl/>
        </w:rPr>
        <w:t>ی</w:t>
      </w:r>
      <w:r w:rsidRPr="00BE2421">
        <w:rPr>
          <w:rStyle w:val="1-Char"/>
          <w:rFonts w:hint="cs"/>
          <w:rtl/>
        </w:rPr>
        <w:t xml:space="preserve"> که مسافر بود، برا</w:t>
      </w:r>
      <w:r w:rsidR="00446BB7">
        <w:rPr>
          <w:rStyle w:val="1-Char"/>
          <w:rFonts w:hint="cs"/>
          <w:rtl/>
        </w:rPr>
        <w:t>ی</w:t>
      </w:r>
      <w:r w:rsidRPr="00BE2421">
        <w:rPr>
          <w:rStyle w:val="1-Char"/>
          <w:rFonts w:hint="cs"/>
          <w:rtl/>
        </w:rPr>
        <w:t xml:space="preserve"> اهل مکه امامت داد و فرمود: نمازتان را کامل بخوان</w:t>
      </w:r>
      <w:r w:rsidR="00446BB7">
        <w:rPr>
          <w:rStyle w:val="1-Char"/>
          <w:rFonts w:hint="cs"/>
          <w:rtl/>
        </w:rPr>
        <w:t>ی</w:t>
      </w:r>
      <w:r w:rsidRPr="00BE2421">
        <w:rPr>
          <w:rStyle w:val="1-Char"/>
          <w:rFonts w:hint="cs"/>
          <w:rtl/>
        </w:rPr>
        <w:t>د؛ ز</w:t>
      </w:r>
      <w:r w:rsidR="00446BB7">
        <w:rPr>
          <w:rStyle w:val="1-Char"/>
          <w:rFonts w:hint="cs"/>
          <w:rtl/>
        </w:rPr>
        <w:t>ی</w:t>
      </w:r>
      <w:r w:rsidRPr="00BE2421">
        <w:rPr>
          <w:rStyle w:val="1-Char"/>
          <w:rFonts w:hint="cs"/>
          <w:rtl/>
        </w:rPr>
        <w:t>را ما جماعت</w:t>
      </w:r>
      <w:r w:rsidR="00446BB7">
        <w:rPr>
          <w:rStyle w:val="1-Char"/>
          <w:rFonts w:hint="cs"/>
          <w:rtl/>
        </w:rPr>
        <w:t>ی</w:t>
      </w:r>
      <w:r w:rsidRPr="00BE2421">
        <w:rPr>
          <w:rStyle w:val="1-Char"/>
          <w:rFonts w:hint="cs"/>
          <w:rtl/>
        </w:rPr>
        <w:t xml:space="preserve"> مسافر هست</w:t>
      </w:r>
      <w:r w:rsidR="00446BB7">
        <w:rPr>
          <w:rStyle w:val="1-Char"/>
          <w:rFonts w:hint="cs"/>
          <w:rtl/>
        </w:rPr>
        <w:t>ی</w:t>
      </w:r>
      <w:r w:rsidRPr="00BE2421">
        <w:rPr>
          <w:rStyle w:val="1-Char"/>
          <w:rFonts w:hint="cs"/>
          <w:rtl/>
        </w:rPr>
        <w:t>م»</w:t>
      </w:r>
      <w:r w:rsidRPr="007100A7">
        <w:rPr>
          <w:rStyle w:val="1-Char"/>
          <w:rFonts w:hint="cs"/>
          <w:rtl/>
        </w:rPr>
        <w:t>.]</w:t>
      </w:r>
    </w:p>
    <w:p w:rsidR="00E81847" w:rsidRPr="007100A7" w:rsidRDefault="00E81847" w:rsidP="00AF1D25">
      <w:pPr>
        <w:rPr>
          <w:rStyle w:val="1-Char"/>
          <w:rtl/>
        </w:rPr>
      </w:pPr>
      <w:r w:rsidRPr="007100A7">
        <w:rPr>
          <w:rStyle w:val="1-Char"/>
          <w:rFonts w:hint="cs"/>
          <w:rtl/>
        </w:rPr>
        <w:t>و [هرگاه مسافر، در مقام امامت به اشخاص مق</w:t>
      </w:r>
      <w:r w:rsidR="00446BB7">
        <w:rPr>
          <w:rStyle w:val="1-Char"/>
          <w:rFonts w:hint="cs"/>
          <w:rtl/>
        </w:rPr>
        <w:t>ی</w:t>
      </w:r>
      <w:r w:rsidRPr="007100A7">
        <w:rPr>
          <w:rStyle w:val="1-Char"/>
          <w:rFonts w:hint="cs"/>
          <w:rtl/>
        </w:rPr>
        <w:t>م نمازگزارد،] برا</w:t>
      </w:r>
      <w:r w:rsidR="00446BB7">
        <w:rPr>
          <w:rStyle w:val="1-Char"/>
          <w:rFonts w:hint="cs"/>
          <w:rtl/>
        </w:rPr>
        <w:t>ی</w:t>
      </w:r>
      <w:r w:rsidRPr="007100A7">
        <w:rPr>
          <w:rStyle w:val="1-Char"/>
          <w:rFonts w:hint="cs"/>
          <w:rtl/>
        </w:rPr>
        <w:t xml:space="preserve"> امامِ مسافر، مستحب است تا پس از سلام دادن، به مقتد</w:t>
      </w:r>
      <w:r w:rsidR="00446BB7">
        <w:rPr>
          <w:rStyle w:val="1-Char"/>
          <w:rFonts w:hint="cs"/>
          <w:rtl/>
        </w:rPr>
        <w:t>ی</w:t>
      </w:r>
      <w:r w:rsidRPr="007100A7">
        <w:rPr>
          <w:rStyle w:val="1-Char"/>
          <w:rFonts w:hint="cs"/>
          <w:rtl/>
        </w:rPr>
        <w:t>‌ها</w:t>
      </w:r>
      <w:r w:rsidR="00446BB7">
        <w:rPr>
          <w:rStyle w:val="1-Char"/>
          <w:rFonts w:hint="cs"/>
          <w:rtl/>
        </w:rPr>
        <w:t>ی</w:t>
      </w:r>
      <w:r w:rsidRPr="007100A7">
        <w:rPr>
          <w:rStyle w:val="1-Char"/>
          <w:rFonts w:hint="cs"/>
          <w:rtl/>
        </w:rPr>
        <w:t xml:space="preserve"> مق</w:t>
      </w:r>
      <w:r w:rsidR="00446BB7">
        <w:rPr>
          <w:rStyle w:val="1-Char"/>
          <w:rFonts w:hint="cs"/>
          <w:rtl/>
        </w:rPr>
        <w:t>ی</w:t>
      </w:r>
      <w:r w:rsidRPr="007100A7">
        <w:rPr>
          <w:rStyle w:val="1-Char"/>
          <w:rFonts w:hint="cs"/>
          <w:rtl/>
        </w:rPr>
        <w:t xml:space="preserve">م </w:t>
      </w:r>
      <w:r w:rsidRPr="00C82C17">
        <w:rPr>
          <w:rStyle w:val="1-Char"/>
          <w:rFonts w:hint="cs"/>
          <w:rtl/>
        </w:rPr>
        <w:t>بگو</w:t>
      </w:r>
      <w:r w:rsidR="00446BB7">
        <w:rPr>
          <w:rStyle w:val="1-Char"/>
          <w:rFonts w:hint="cs"/>
          <w:rtl/>
        </w:rPr>
        <w:t>ی</w:t>
      </w:r>
      <w:r w:rsidRPr="00C82C17">
        <w:rPr>
          <w:rStyle w:val="1-Char"/>
          <w:rFonts w:hint="cs"/>
          <w:rtl/>
        </w:rPr>
        <w:t xml:space="preserve">د: </w:t>
      </w:r>
      <w:r w:rsidRPr="00C82C17">
        <w:rPr>
          <w:rStyle w:val="1-Char"/>
          <w:rFonts w:eastAsia="Batang" w:hint="cs"/>
          <w:rtl/>
        </w:rPr>
        <w:t>«نماز خو</w:t>
      </w:r>
      <w:r w:rsidR="00446BB7">
        <w:rPr>
          <w:rStyle w:val="1-Char"/>
          <w:rFonts w:eastAsia="Batang" w:hint="cs"/>
          <w:rtl/>
        </w:rPr>
        <w:t>ی</w:t>
      </w:r>
      <w:r w:rsidRPr="00C82C17">
        <w:rPr>
          <w:rStyle w:val="1-Char"/>
          <w:rFonts w:eastAsia="Batang" w:hint="cs"/>
          <w:rtl/>
        </w:rPr>
        <w:t>ش را تمام کن</w:t>
      </w:r>
      <w:r w:rsidR="00446BB7">
        <w:rPr>
          <w:rStyle w:val="1-Char"/>
          <w:rFonts w:eastAsia="Batang" w:hint="cs"/>
          <w:rtl/>
        </w:rPr>
        <w:t>ی</w:t>
      </w:r>
      <w:r w:rsidRPr="00C82C17">
        <w:rPr>
          <w:rStyle w:val="1-Char"/>
          <w:rFonts w:eastAsia="Batang" w:hint="cs"/>
          <w:rtl/>
        </w:rPr>
        <w:t>د؛ ز</w:t>
      </w:r>
      <w:r w:rsidR="00446BB7">
        <w:rPr>
          <w:rStyle w:val="1-Char"/>
          <w:rFonts w:eastAsia="Batang" w:hint="cs"/>
          <w:rtl/>
        </w:rPr>
        <w:t>ی</w:t>
      </w:r>
      <w:r w:rsidRPr="00C82C17">
        <w:rPr>
          <w:rStyle w:val="1-Char"/>
          <w:rFonts w:eastAsia="Batang" w:hint="cs"/>
          <w:rtl/>
        </w:rPr>
        <w:t>را من مسافر هستم»</w:t>
      </w:r>
      <w:r w:rsidRPr="00C82C17">
        <w:rPr>
          <w:rStyle w:val="1-Char"/>
          <w:rFonts w:hint="cs"/>
          <w:rtl/>
        </w:rPr>
        <w:t xml:space="preserve">؛ و </w:t>
      </w:r>
      <w:r w:rsidRPr="007100A7">
        <w:rPr>
          <w:rStyle w:val="1-Char"/>
          <w:rFonts w:hint="cs"/>
          <w:rtl/>
        </w:rPr>
        <w:t>بهتر آن است که ا</w:t>
      </w:r>
      <w:r w:rsidR="00446BB7">
        <w:rPr>
          <w:rStyle w:val="1-Char"/>
          <w:rFonts w:hint="cs"/>
          <w:rtl/>
        </w:rPr>
        <w:t>ی</w:t>
      </w:r>
      <w:r w:rsidRPr="007100A7">
        <w:rPr>
          <w:rStyle w:val="1-Char"/>
          <w:rFonts w:hint="cs"/>
          <w:rtl/>
        </w:rPr>
        <w:t>ن جمله را پ</w:t>
      </w:r>
      <w:r w:rsidR="00446BB7">
        <w:rPr>
          <w:rStyle w:val="1-Char"/>
          <w:rFonts w:hint="cs"/>
          <w:rtl/>
        </w:rPr>
        <w:t>ی</w:t>
      </w:r>
      <w:r w:rsidRPr="007100A7">
        <w:rPr>
          <w:rStyle w:val="1-Char"/>
          <w:rFonts w:hint="cs"/>
          <w:rtl/>
        </w:rPr>
        <w:t>ش از شروع کردن در نماز بگو</w:t>
      </w:r>
      <w:r w:rsidR="00446BB7">
        <w:rPr>
          <w:rStyle w:val="1-Char"/>
          <w:rFonts w:hint="cs"/>
          <w:rtl/>
        </w:rPr>
        <w:t>ی</w:t>
      </w:r>
      <w:r w:rsidRPr="007100A7">
        <w:rPr>
          <w:rStyle w:val="1-Char"/>
          <w:rFonts w:hint="cs"/>
          <w:rtl/>
        </w:rPr>
        <w:t>د. [و به قول</w:t>
      </w:r>
      <w:r w:rsidR="00446BB7">
        <w:rPr>
          <w:rStyle w:val="1-Char"/>
          <w:rFonts w:hint="cs"/>
          <w:rtl/>
        </w:rPr>
        <w:t>ی</w:t>
      </w:r>
      <w:r w:rsidRPr="007100A7">
        <w:rPr>
          <w:rStyle w:val="1-Char"/>
          <w:rFonts w:hint="cs"/>
          <w:rtl/>
        </w:rPr>
        <w:t>، بهتر ا</w:t>
      </w:r>
      <w:r w:rsidR="00446BB7">
        <w:rPr>
          <w:rStyle w:val="1-Char"/>
          <w:rFonts w:hint="cs"/>
          <w:rtl/>
        </w:rPr>
        <w:t>ی</w:t>
      </w:r>
      <w:r w:rsidRPr="007100A7">
        <w:rPr>
          <w:rStyle w:val="1-Char"/>
          <w:rFonts w:hint="cs"/>
          <w:rtl/>
        </w:rPr>
        <w:t>ن است که ا</w:t>
      </w:r>
      <w:r w:rsidR="00446BB7">
        <w:rPr>
          <w:rStyle w:val="1-Char"/>
          <w:rFonts w:hint="cs"/>
          <w:rtl/>
        </w:rPr>
        <w:t>ی</w:t>
      </w:r>
      <w:r w:rsidRPr="007100A7">
        <w:rPr>
          <w:rStyle w:val="1-Char"/>
          <w:rFonts w:hint="cs"/>
          <w:rtl/>
        </w:rPr>
        <w:t>ن جمله را، هم پ</w:t>
      </w:r>
      <w:r w:rsidR="00446BB7">
        <w:rPr>
          <w:rStyle w:val="1-Char"/>
          <w:rFonts w:hint="cs"/>
          <w:rtl/>
        </w:rPr>
        <w:t>ی</w:t>
      </w:r>
      <w:r w:rsidRPr="007100A7">
        <w:rPr>
          <w:rStyle w:val="1-Char"/>
          <w:rFonts w:hint="cs"/>
          <w:rtl/>
        </w:rPr>
        <w:t>ش از شروع کردن در نماز و هم پس از فارغ شدن از آن، دو بار بگو</w:t>
      </w:r>
      <w:r w:rsidR="00446BB7">
        <w:rPr>
          <w:rStyle w:val="1-Char"/>
          <w:rFonts w:hint="cs"/>
          <w:rtl/>
        </w:rPr>
        <w:t>ی</w:t>
      </w:r>
      <w:r w:rsidRPr="007100A7">
        <w:rPr>
          <w:rStyle w:val="1-Char"/>
          <w:rFonts w:hint="cs"/>
          <w:rtl/>
        </w:rPr>
        <w:t>د؛ ز</w:t>
      </w:r>
      <w:r w:rsidR="00446BB7">
        <w:rPr>
          <w:rStyle w:val="1-Char"/>
          <w:rFonts w:hint="cs"/>
          <w:rtl/>
        </w:rPr>
        <w:t>ی</w:t>
      </w:r>
      <w:r w:rsidRPr="007100A7">
        <w:rPr>
          <w:rStyle w:val="1-Char"/>
          <w:rFonts w:hint="cs"/>
          <w:rtl/>
        </w:rPr>
        <w:t>را روا</w:t>
      </w:r>
      <w:r w:rsidR="00446BB7">
        <w:rPr>
          <w:rStyle w:val="1-Char"/>
          <w:rFonts w:hint="cs"/>
          <w:rtl/>
        </w:rPr>
        <w:t>ی</w:t>
      </w:r>
      <w:r w:rsidRPr="007100A7">
        <w:rPr>
          <w:rStyle w:val="1-Char"/>
          <w:rFonts w:hint="cs"/>
          <w:rtl/>
        </w:rPr>
        <w:t>ت شده است که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وقت</w:t>
      </w:r>
      <w:r w:rsidR="00446BB7">
        <w:rPr>
          <w:rStyle w:val="1-Char"/>
          <w:rFonts w:hint="cs"/>
          <w:rtl/>
        </w:rPr>
        <w:t>ی</w:t>
      </w:r>
      <w:r w:rsidRPr="007100A7">
        <w:rPr>
          <w:rStyle w:val="1-Char"/>
          <w:rFonts w:hint="cs"/>
          <w:rtl/>
        </w:rPr>
        <w:t xml:space="preserve"> مسافر بود و برا</w:t>
      </w:r>
      <w:r w:rsidR="00446BB7">
        <w:rPr>
          <w:rStyle w:val="1-Char"/>
          <w:rFonts w:hint="cs"/>
          <w:rtl/>
        </w:rPr>
        <w:t>ی</w:t>
      </w:r>
      <w:r w:rsidRPr="007100A7">
        <w:rPr>
          <w:rStyle w:val="1-Char"/>
          <w:rFonts w:hint="cs"/>
          <w:rtl/>
        </w:rPr>
        <w:t xml:space="preserve"> اهل مکه امامت داد؛ </w:t>
      </w:r>
      <w:r w:rsidR="00900CB3">
        <w:rPr>
          <w:rStyle w:val="1-Char"/>
          <w:rFonts w:hint="cs"/>
          <w:rtl/>
        </w:rPr>
        <w:t>بدان‌ها</w:t>
      </w:r>
      <w:r w:rsidRPr="007100A7">
        <w:rPr>
          <w:rStyle w:val="1-Char"/>
          <w:rFonts w:hint="cs"/>
          <w:rtl/>
        </w:rPr>
        <w:t xml:space="preserve"> چن</w:t>
      </w:r>
      <w:r w:rsidR="00446BB7">
        <w:rPr>
          <w:rStyle w:val="1-Char"/>
          <w:rFonts w:hint="cs"/>
          <w:rtl/>
        </w:rPr>
        <w:t>ی</w:t>
      </w:r>
      <w:r w:rsidRPr="007100A7">
        <w:rPr>
          <w:rStyle w:val="1-Char"/>
          <w:rFonts w:hint="cs"/>
          <w:rtl/>
        </w:rPr>
        <w:t xml:space="preserve">ن فرمود: </w:t>
      </w:r>
      <w:r w:rsidRPr="00BE2421">
        <w:rPr>
          <w:rStyle w:val="5-Char"/>
          <w:rFonts w:hint="cs"/>
          <w:rtl/>
        </w:rPr>
        <w:t>«اَتِمُّوْا صَلٰاتِکُمْ فَاِنّٰا قَوّمُ سَفْرٌ»</w:t>
      </w:r>
      <w:r w:rsidRPr="007100A7">
        <w:rPr>
          <w:rStyle w:val="1-Char"/>
          <w:rFonts w:hint="cs"/>
          <w:rtl/>
        </w:rPr>
        <w:t xml:space="preserve"> (ابوداود)؛ </w:t>
      </w:r>
      <w:r w:rsidRPr="00BE2421">
        <w:rPr>
          <w:rStyle w:val="1-Char"/>
          <w:rFonts w:hint="cs"/>
          <w:rtl/>
        </w:rPr>
        <w:t>«نماز خو</w:t>
      </w:r>
      <w:r w:rsidR="00446BB7">
        <w:rPr>
          <w:rStyle w:val="1-Char"/>
          <w:rFonts w:hint="cs"/>
          <w:rtl/>
        </w:rPr>
        <w:t>ی</w:t>
      </w:r>
      <w:r w:rsidRPr="00BE2421">
        <w:rPr>
          <w:rStyle w:val="1-Char"/>
          <w:rFonts w:hint="cs"/>
          <w:rtl/>
        </w:rPr>
        <w:t>ش را تمام کن</w:t>
      </w:r>
      <w:r w:rsidR="00446BB7">
        <w:rPr>
          <w:rStyle w:val="1-Char"/>
          <w:rFonts w:hint="cs"/>
          <w:rtl/>
        </w:rPr>
        <w:t>ی</w:t>
      </w:r>
      <w:r w:rsidRPr="00BE2421">
        <w:rPr>
          <w:rStyle w:val="1-Char"/>
          <w:rFonts w:hint="cs"/>
          <w:rtl/>
        </w:rPr>
        <w:t>د، ز</w:t>
      </w:r>
      <w:r w:rsidR="00446BB7">
        <w:rPr>
          <w:rStyle w:val="1-Char"/>
          <w:rFonts w:hint="cs"/>
          <w:rtl/>
        </w:rPr>
        <w:t>ی</w:t>
      </w:r>
      <w:r w:rsidRPr="00BE2421">
        <w:rPr>
          <w:rStyle w:val="1-Char"/>
          <w:rFonts w:hint="cs"/>
          <w:rtl/>
        </w:rPr>
        <w:t>را ما مسافر هست</w:t>
      </w:r>
      <w:r w:rsidR="00446BB7">
        <w:rPr>
          <w:rStyle w:val="1-Char"/>
          <w:rFonts w:hint="cs"/>
          <w:rtl/>
        </w:rPr>
        <w:t>ی</w:t>
      </w:r>
      <w:r w:rsidRPr="00BE2421">
        <w:rPr>
          <w:rStyle w:val="1-Char"/>
          <w:rFonts w:hint="cs"/>
          <w:rtl/>
        </w:rPr>
        <w:t>م»</w:t>
      </w:r>
      <w:r w:rsidRPr="007100A7">
        <w:rPr>
          <w:rStyle w:val="1-Char"/>
          <w:rFonts w:hint="cs"/>
          <w:rtl/>
        </w:rPr>
        <w:t>.]</w:t>
      </w:r>
    </w:p>
    <w:p w:rsidR="00E81847" w:rsidRPr="007100A7" w:rsidRDefault="00E81847" w:rsidP="00AF1D25">
      <w:pPr>
        <w:rPr>
          <w:rStyle w:val="1-Char"/>
          <w:rtl/>
        </w:rPr>
      </w:pPr>
      <w:r w:rsidRPr="007100A7">
        <w:rPr>
          <w:rStyle w:val="1-Char"/>
          <w:rFonts w:hint="cs"/>
          <w:rtl/>
        </w:rPr>
        <w:t>و - بنا به قول صح</w:t>
      </w:r>
      <w:r w:rsidR="00446BB7">
        <w:rPr>
          <w:rStyle w:val="1-Char"/>
          <w:rFonts w:hint="cs"/>
          <w:rtl/>
        </w:rPr>
        <w:t>ی</w:t>
      </w:r>
      <w:r w:rsidRPr="007100A7">
        <w:rPr>
          <w:rStyle w:val="1-Char"/>
          <w:rFonts w:hint="cs"/>
          <w:rtl/>
        </w:rPr>
        <w:t xml:space="preserve">ح‌تر - </w:t>
      </w:r>
      <w:r w:rsidR="000A2322">
        <w:rPr>
          <w:rStyle w:val="1-Char"/>
          <w:rFonts w:hint="cs"/>
          <w:rtl/>
        </w:rPr>
        <w:t>آنگاه</w:t>
      </w:r>
      <w:r w:rsidRPr="007100A7">
        <w:rPr>
          <w:rStyle w:val="1-Char"/>
          <w:rFonts w:hint="cs"/>
          <w:rtl/>
        </w:rPr>
        <w:t xml:space="preserve"> که شخص مق</w:t>
      </w:r>
      <w:r w:rsidR="00446BB7">
        <w:rPr>
          <w:rStyle w:val="1-Char"/>
          <w:rFonts w:hint="cs"/>
          <w:rtl/>
        </w:rPr>
        <w:t>ی</w:t>
      </w:r>
      <w:r w:rsidRPr="007100A7">
        <w:rPr>
          <w:rStyle w:val="1-Char"/>
          <w:rFonts w:hint="cs"/>
          <w:rtl/>
        </w:rPr>
        <w:t>م پس از سلام دادن امام مسافر خو</w:t>
      </w:r>
      <w:r w:rsidR="00446BB7">
        <w:rPr>
          <w:rStyle w:val="1-Char"/>
          <w:rFonts w:hint="cs"/>
          <w:rtl/>
        </w:rPr>
        <w:t>ی</w:t>
      </w:r>
      <w:r w:rsidRPr="007100A7">
        <w:rPr>
          <w:rStyle w:val="1-Char"/>
          <w:rFonts w:hint="cs"/>
          <w:rtl/>
        </w:rPr>
        <w:t>ش برا</w:t>
      </w:r>
      <w:r w:rsidR="00446BB7">
        <w:rPr>
          <w:rStyle w:val="1-Char"/>
          <w:rFonts w:hint="cs"/>
          <w:rtl/>
        </w:rPr>
        <w:t>ی</w:t>
      </w:r>
      <w:r w:rsidRPr="007100A7">
        <w:rPr>
          <w:rStyle w:val="1-Char"/>
          <w:rFonts w:hint="cs"/>
          <w:rtl/>
        </w:rPr>
        <w:t xml:space="preserve"> تمام کردن نمازش بلند م</w:t>
      </w:r>
      <w:r w:rsidR="00446BB7">
        <w:rPr>
          <w:rStyle w:val="1-Char"/>
          <w:rFonts w:hint="cs"/>
          <w:rtl/>
        </w:rPr>
        <w:t>ی</w:t>
      </w:r>
      <w:r w:rsidRPr="007100A7">
        <w:rPr>
          <w:rStyle w:val="1-Char"/>
          <w:rFonts w:hint="cs"/>
          <w:rtl/>
        </w:rPr>
        <w:t>‌شود، در رکعت‌ها</w:t>
      </w:r>
      <w:r w:rsidR="00446BB7">
        <w:rPr>
          <w:rStyle w:val="1-Char"/>
          <w:rFonts w:hint="cs"/>
          <w:rtl/>
        </w:rPr>
        <w:t>ی</w:t>
      </w:r>
      <w:r w:rsidRPr="007100A7">
        <w:rPr>
          <w:rStyle w:val="1-Char"/>
          <w:rFonts w:hint="cs"/>
          <w:rtl/>
        </w:rPr>
        <w:t xml:space="preserve"> باق</w:t>
      </w:r>
      <w:r w:rsidR="00446BB7">
        <w:rPr>
          <w:rStyle w:val="1-Char"/>
          <w:rFonts w:hint="cs"/>
          <w:rtl/>
        </w:rPr>
        <w:t>ی</w:t>
      </w:r>
      <w:r w:rsidRPr="007100A7">
        <w:rPr>
          <w:rStyle w:val="1-Char"/>
          <w:rFonts w:hint="cs"/>
          <w:rtl/>
        </w:rPr>
        <w:t>‌مانده‌</w:t>
      </w:r>
      <w:r w:rsidR="00446BB7">
        <w:rPr>
          <w:rStyle w:val="1-Char"/>
          <w:rFonts w:hint="cs"/>
          <w:rtl/>
        </w:rPr>
        <w:t>ی</w:t>
      </w:r>
      <w:r w:rsidRPr="007100A7">
        <w:rPr>
          <w:rStyle w:val="1-Char"/>
          <w:rFonts w:hint="cs"/>
          <w:rtl/>
        </w:rPr>
        <w:t xml:space="preserve"> نمازش، قرائت نخواند، [بلکه نماز خو</w:t>
      </w:r>
      <w:r w:rsidR="00446BB7">
        <w:rPr>
          <w:rStyle w:val="1-Char"/>
          <w:rFonts w:hint="cs"/>
          <w:rtl/>
        </w:rPr>
        <w:t>ی</w:t>
      </w:r>
      <w:r w:rsidRPr="007100A7">
        <w:rPr>
          <w:rStyle w:val="1-Char"/>
          <w:rFonts w:hint="cs"/>
          <w:rtl/>
        </w:rPr>
        <w:t xml:space="preserve">ش را بدون قرائت تمام کند همانند شخص </w:t>
      </w:r>
      <w:r w:rsidRPr="00C82C17">
        <w:rPr>
          <w:rStyle w:val="5-Char0"/>
          <w:rFonts w:hint="cs"/>
          <w:rtl/>
        </w:rPr>
        <w:t>«لاحق»</w:t>
      </w:r>
      <w:r w:rsidRPr="007100A7">
        <w:rPr>
          <w:rStyle w:val="1-Char"/>
          <w:rFonts w:hint="cs"/>
          <w:rtl/>
        </w:rPr>
        <w:t>.]</w:t>
      </w:r>
    </w:p>
    <w:p w:rsidR="00E81847" w:rsidRPr="007100A7" w:rsidRDefault="00E81847"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نماز در سفر فوت شد، با</w:t>
      </w:r>
      <w:r w:rsidR="00446BB7">
        <w:rPr>
          <w:rStyle w:val="1-Char"/>
          <w:rFonts w:hint="cs"/>
          <w:rtl/>
        </w:rPr>
        <w:t>ی</w:t>
      </w:r>
      <w:r w:rsidRPr="007100A7">
        <w:rPr>
          <w:rStyle w:val="1-Char"/>
          <w:rFonts w:hint="cs"/>
          <w:rtl/>
        </w:rPr>
        <w:t xml:space="preserve">د دو رکعت در </w:t>
      </w:r>
      <w:r w:rsidRPr="00C82C17">
        <w:rPr>
          <w:rStyle w:val="5-Char0"/>
          <w:rFonts w:hint="cs"/>
          <w:rtl/>
        </w:rPr>
        <w:t>«حَضَر»</w:t>
      </w:r>
      <w:r w:rsidRPr="007100A7">
        <w:rPr>
          <w:rStyle w:val="1-Char"/>
          <w:rFonts w:hint="cs"/>
          <w:rtl/>
        </w:rPr>
        <w:t xml:space="preserve"> قضا آورده شود و </w:t>
      </w:r>
      <w:r w:rsidR="00AF17B9">
        <w:rPr>
          <w:rStyle w:val="1-Char"/>
          <w:rFonts w:hint="cs"/>
          <w:rtl/>
        </w:rPr>
        <w:t>چنان‌چه</w:t>
      </w:r>
      <w:r w:rsidRPr="007100A7">
        <w:rPr>
          <w:rStyle w:val="1-Char"/>
          <w:rFonts w:hint="cs"/>
          <w:rtl/>
        </w:rPr>
        <w:t xml:space="preserve"> در حال اقامت فوت شد، با</w:t>
      </w:r>
      <w:r w:rsidR="00446BB7">
        <w:rPr>
          <w:rStyle w:val="1-Char"/>
          <w:rFonts w:hint="cs"/>
          <w:rtl/>
        </w:rPr>
        <w:t>ی</w:t>
      </w:r>
      <w:r w:rsidRPr="007100A7">
        <w:rPr>
          <w:rStyle w:val="1-Char"/>
          <w:rFonts w:hint="cs"/>
          <w:rtl/>
        </w:rPr>
        <w:t>د چهار رکعت قضا آورده شود. [به تعب</w:t>
      </w:r>
      <w:r w:rsidR="00446BB7">
        <w:rPr>
          <w:rStyle w:val="1-Char"/>
          <w:rFonts w:hint="cs"/>
          <w:rtl/>
        </w:rPr>
        <w:t>ی</w:t>
      </w:r>
      <w:r w:rsidRPr="007100A7">
        <w:rPr>
          <w:rStyle w:val="1-Char"/>
          <w:rFonts w:hint="cs"/>
          <w:rtl/>
        </w:rPr>
        <w:t>ر</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اگر نماز چهار رکعت</w:t>
      </w:r>
      <w:r w:rsidR="00446BB7">
        <w:rPr>
          <w:rStyle w:val="1-Char"/>
          <w:rFonts w:hint="cs"/>
          <w:rtl/>
        </w:rPr>
        <w:t>ی</w:t>
      </w:r>
      <w:r w:rsidRPr="007100A7">
        <w:rPr>
          <w:rStyle w:val="1-Char"/>
          <w:rFonts w:hint="cs"/>
          <w:rtl/>
        </w:rPr>
        <w:t xml:space="preserve"> را در سفر فوت کرد، با</w:t>
      </w:r>
      <w:r w:rsidR="00446BB7">
        <w:rPr>
          <w:rStyle w:val="1-Char"/>
          <w:rFonts w:hint="cs"/>
          <w:rtl/>
        </w:rPr>
        <w:t>ی</w:t>
      </w:r>
      <w:r w:rsidRPr="007100A7">
        <w:rPr>
          <w:rStyle w:val="1-Char"/>
          <w:rFonts w:hint="cs"/>
          <w:rtl/>
        </w:rPr>
        <w:t xml:space="preserve">د دو رکعت قضا آورد؛ خواه آن را در سفر قضا آورد </w:t>
      </w:r>
      <w:r w:rsidR="00446BB7">
        <w:rPr>
          <w:rStyle w:val="1-Char"/>
          <w:rFonts w:hint="cs"/>
          <w:rtl/>
        </w:rPr>
        <w:t>ی</w:t>
      </w:r>
      <w:r w:rsidRPr="007100A7">
        <w:rPr>
          <w:rStyle w:val="1-Char"/>
          <w:rFonts w:hint="cs"/>
          <w:rtl/>
        </w:rPr>
        <w:t xml:space="preserve">ا در حَضَر. و اگر </w:t>
      </w:r>
      <w:r w:rsidR="00AF17B9">
        <w:rPr>
          <w:rStyle w:val="1-Char"/>
          <w:rFonts w:hint="cs"/>
          <w:rtl/>
        </w:rPr>
        <w:t>چنان‌چه</w:t>
      </w:r>
      <w:r w:rsidRPr="007100A7">
        <w:rPr>
          <w:rStyle w:val="1-Char"/>
          <w:rFonts w:hint="cs"/>
          <w:rtl/>
        </w:rPr>
        <w:t xml:space="preserve"> نماز چهار رکعت</w:t>
      </w:r>
      <w:r w:rsidR="00446BB7">
        <w:rPr>
          <w:rStyle w:val="1-Char"/>
          <w:rFonts w:hint="cs"/>
          <w:rtl/>
        </w:rPr>
        <w:t>ی</w:t>
      </w:r>
      <w:r w:rsidRPr="007100A7">
        <w:rPr>
          <w:rStyle w:val="1-Char"/>
          <w:rFonts w:hint="cs"/>
          <w:rtl/>
        </w:rPr>
        <w:t xml:space="preserve"> را در حال اقامت فوت کرد، چهار رکعت قضا آورد؛ خواه آن را در سفر قضا آورد </w:t>
      </w:r>
      <w:r w:rsidR="00446BB7">
        <w:rPr>
          <w:rStyle w:val="1-Char"/>
          <w:rFonts w:hint="cs"/>
          <w:rtl/>
        </w:rPr>
        <w:t>ی</w:t>
      </w:r>
      <w:r w:rsidRPr="007100A7">
        <w:rPr>
          <w:rStyle w:val="1-Char"/>
          <w:rFonts w:hint="cs"/>
          <w:rtl/>
        </w:rPr>
        <w:t>ا در حَضَر.</w:t>
      </w:r>
    </w:p>
    <w:p w:rsidR="00E81847" w:rsidRPr="007100A7" w:rsidRDefault="00E81847" w:rsidP="00AF1D25">
      <w:pPr>
        <w:rPr>
          <w:rStyle w:val="1-Char"/>
          <w:rtl/>
        </w:rPr>
      </w:pPr>
      <w:r w:rsidRPr="007100A7">
        <w:rPr>
          <w:rStyle w:val="1-Char"/>
          <w:rFonts w:hint="cs"/>
          <w:rtl/>
        </w:rPr>
        <w:t>به د</w:t>
      </w:r>
      <w:r w:rsidR="00446BB7">
        <w:rPr>
          <w:rStyle w:val="1-Char"/>
          <w:rFonts w:hint="cs"/>
          <w:rtl/>
        </w:rPr>
        <w:t>ی</w:t>
      </w:r>
      <w:r w:rsidRPr="007100A7">
        <w:rPr>
          <w:rStyle w:val="1-Char"/>
          <w:rFonts w:hint="cs"/>
          <w:rtl/>
        </w:rPr>
        <w:t xml:space="preserve">گر سخن؛ در اصل، موضوع </w:t>
      </w:r>
      <w:r w:rsidRPr="00FE6406">
        <w:rPr>
          <w:rStyle w:val="9-Char"/>
          <w:rFonts w:eastAsia="Batang" w:hint="cs"/>
          <w:rtl/>
        </w:rPr>
        <w:t>«قضا آوردن نمازها»</w:t>
      </w:r>
      <w:r w:rsidRPr="007100A7">
        <w:rPr>
          <w:rStyle w:val="1-Char"/>
          <w:rFonts w:hint="cs"/>
          <w:rtl/>
        </w:rPr>
        <w:t xml:space="preserve"> همانند موضوع </w:t>
      </w:r>
      <w:r w:rsidRPr="00FE6406">
        <w:rPr>
          <w:rStyle w:val="9-Char"/>
          <w:rFonts w:eastAsia="Batang" w:hint="cs"/>
          <w:rtl/>
        </w:rPr>
        <w:t>«ادا</w:t>
      </w:r>
      <w:r w:rsidR="00446BB7">
        <w:rPr>
          <w:rStyle w:val="9-Char"/>
          <w:rFonts w:eastAsia="Batang" w:hint="cs"/>
          <w:rtl/>
        </w:rPr>
        <w:t>ی</w:t>
      </w:r>
      <w:r w:rsidRPr="00FE6406">
        <w:rPr>
          <w:rStyle w:val="9-Char"/>
          <w:rFonts w:eastAsia="Batang" w:hint="cs"/>
          <w:rtl/>
        </w:rPr>
        <w:t xml:space="preserve"> نمازها»</w:t>
      </w:r>
      <w:r w:rsidRPr="007100A7">
        <w:rPr>
          <w:rStyle w:val="1-Char"/>
          <w:rFonts w:hint="cs"/>
          <w:rtl/>
        </w:rPr>
        <w:t xml:space="preserve"> است؛ از ا</w:t>
      </w:r>
      <w:r w:rsidR="00446BB7">
        <w:rPr>
          <w:rStyle w:val="1-Char"/>
          <w:rFonts w:hint="cs"/>
          <w:rtl/>
        </w:rPr>
        <w:t>ی</w:t>
      </w:r>
      <w:r w:rsidRPr="007100A7">
        <w:rPr>
          <w:rStyle w:val="1-Char"/>
          <w:rFonts w:hint="cs"/>
          <w:rtl/>
        </w:rPr>
        <w:t xml:space="preserve">ن رو، اگر </w:t>
      </w:r>
      <w:r w:rsidR="00AF17B9">
        <w:rPr>
          <w:rStyle w:val="1-Char"/>
          <w:rFonts w:hint="cs"/>
          <w:rtl/>
        </w:rPr>
        <w:t>چنان‌چه</w:t>
      </w:r>
      <w:r w:rsidRPr="007100A7">
        <w:rPr>
          <w:rStyle w:val="1-Char"/>
          <w:rFonts w:hint="cs"/>
          <w:rtl/>
        </w:rPr>
        <w:t xml:space="preserve"> نماز را در سفر فوت کرد، با</w:t>
      </w:r>
      <w:r w:rsidR="00446BB7">
        <w:rPr>
          <w:rStyle w:val="1-Char"/>
          <w:rFonts w:hint="cs"/>
          <w:rtl/>
        </w:rPr>
        <w:t>ی</w:t>
      </w:r>
      <w:r w:rsidRPr="007100A7">
        <w:rPr>
          <w:rStyle w:val="1-Char"/>
          <w:rFonts w:hint="cs"/>
          <w:rtl/>
        </w:rPr>
        <w:t xml:space="preserve">د دو رکعت در حَضَر قضا آورد و اگر </w:t>
      </w:r>
      <w:r w:rsidR="00AF17B9">
        <w:rPr>
          <w:rStyle w:val="1-Char"/>
          <w:rFonts w:hint="cs"/>
          <w:rtl/>
        </w:rPr>
        <w:t>چنان‌چه</w:t>
      </w:r>
      <w:r w:rsidRPr="007100A7">
        <w:rPr>
          <w:rStyle w:val="1-Char"/>
          <w:rFonts w:hint="cs"/>
          <w:rtl/>
        </w:rPr>
        <w:t xml:space="preserve"> نماز را در حال اقامت فوت کرد، با</w:t>
      </w:r>
      <w:r w:rsidR="00446BB7">
        <w:rPr>
          <w:rStyle w:val="1-Char"/>
          <w:rFonts w:hint="cs"/>
          <w:rtl/>
        </w:rPr>
        <w:t>ی</w:t>
      </w:r>
      <w:r w:rsidRPr="007100A7">
        <w:rPr>
          <w:rStyle w:val="1-Char"/>
          <w:rFonts w:hint="cs"/>
          <w:rtl/>
        </w:rPr>
        <w:t>د چهار رکعت در سفر قضا آورد.]</w:t>
      </w:r>
    </w:p>
    <w:p w:rsidR="00E81847" w:rsidRPr="007100A7" w:rsidRDefault="00E81847" w:rsidP="00AF1D25">
      <w:pPr>
        <w:rPr>
          <w:rStyle w:val="1-Char"/>
          <w:rtl/>
        </w:rPr>
      </w:pPr>
      <w:r w:rsidRPr="00FE6406">
        <w:rPr>
          <w:rStyle w:val="9-Char"/>
          <w:rFonts w:eastAsia="Batang" w:hint="cs"/>
          <w:rtl/>
        </w:rPr>
        <w:t>و معتبر در خواندن چهار رکعت در حَضَر و خواندن دو رکعت در سفر</w:t>
      </w:r>
      <w:r w:rsidRPr="007100A7">
        <w:rPr>
          <w:rStyle w:val="1-Char"/>
          <w:rFonts w:hint="cs"/>
          <w:rtl/>
        </w:rPr>
        <w:t xml:space="preserve">، </w:t>
      </w:r>
      <w:r w:rsidRPr="00FE6406">
        <w:rPr>
          <w:rStyle w:val="9-Char"/>
          <w:rFonts w:eastAsia="Batang" w:hint="cs"/>
          <w:rtl/>
        </w:rPr>
        <w:t>آخر وقت</w:t>
      </w:r>
      <w:r w:rsidRPr="007100A7">
        <w:rPr>
          <w:rStyle w:val="1-Char"/>
          <w:rFonts w:hint="cs"/>
          <w:rtl/>
        </w:rPr>
        <w:t xml:space="preserve"> م</w:t>
      </w:r>
      <w:r w:rsidR="00446BB7">
        <w:rPr>
          <w:rStyle w:val="1-Char"/>
          <w:rFonts w:hint="cs"/>
          <w:rtl/>
        </w:rPr>
        <w:t>ی</w:t>
      </w:r>
      <w:r w:rsidRPr="007100A7">
        <w:rPr>
          <w:rStyle w:val="1-Char"/>
          <w:rFonts w:hint="cs"/>
          <w:rtl/>
        </w:rPr>
        <w:t>‌باشد؛ [از ا</w:t>
      </w:r>
      <w:r w:rsidR="00446BB7">
        <w:rPr>
          <w:rStyle w:val="1-Char"/>
          <w:rFonts w:hint="cs"/>
          <w:rtl/>
        </w:rPr>
        <w:t>ی</w:t>
      </w:r>
      <w:r w:rsidRPr="007100A7">
        <w:rPr>
          <w:rStyle w:val="1-Char"/>
          <w:rFonts w:hint="cs"/>
          <w:rtl/>
        </w:rPr>
        <w:t xml:space="preserve">ن رو، اگر </w:t>
      </w:r>
      <w:r w:rsidR="00AF17B9">
        <w:rPr>
          <w:rStyle w:val="1-Char"/>
          <w:rFonts w:hint="cs"/>
          <w:rtl/>
        </w:rPr>
        <w:t>چنان‌چه</w:t>
      </w:r>
      <w:r w:rsidRPr="007100A7">
        <w:rPr>
          <w:rStyle w:val="1-Char"/>
          <w:rFonts w:hint="cs"/>
          <w:rtl/>
        </w:rPr>
        <w:t xml:space="preserve"> در آخر وقت مسافر بود، در آن صورت دو رکعت بخواند. و اگر </w:t>
      </w:r>
      <w:r w:rsidR="00AF17B9">
        <w:rPr>
          <w:rStyle w:val="1-Char"/>
          <w:rFonts w:hint="cs"/>
          <w:rtl/>
        </w:rPr>
        <w:t>چنان‌چه</w:t>
      </w:r>
      <w:r w:rsidRPr="007100A7">
        <w:rPr>
          <w:rStyle w:val="1-Char"/>
          <w:rFonts w:hint="cs"/>
          <w:rtl/>
        </w:rPr>
        <w:t xml:space="preserve"> در آخر وقت، مق</w:t>
      </w:r>
      <w:r w:rsidR="00446BB7">
        <w:rPr>
          <w:rStyle w:val="1-Char"/>
          <w:rFonts w:hint="cs"/>
          <w:rtl/>
        </w:rPr>
        <w:t>ی</w:t>
      </w:r>
      <w:r w:rsidRPr="007100A7">
        <w:rPr>
          <w:rStyle w:val="1-Char"/>
          <w:rFonts w:hint="cs"/>
          <w:rtl/>
        </w:rPr>
        <w:t>م بود، در آن صورت چهار رکعت بخواند. و همچن</w:t>
      </w:r>
      <w:r w:rsidR="00446BB7">
        <w:rPr>
          <w:rStyle w:val="1-Char"/>
          <w:rFonts w:hint="cs"/>
          <w:rtl/>
        </w:rPr>
        <w:t>ی</w:t>
      </w:r>
      <w:r w:rsidRPr="007100A7">
        <w:rPr>
          <w:rStyle w:val="1-Char"/>
          <w:rFonts w:hint="cs"/>
          <w:rtl/>
        </w:rPr>
        <w:t>ن اگر در آخر وقت، کس</w:t>
      </w:r>
      <w:r w:rsidR="00446BB7">
        <w:rPr>
          <w:rStyle w:val="1-Char"/>
          <w:rFonts w:hint="cs"/>
          <w:rtl/>
        </w:rPr>
        <w:t>ی</w:t>
      </w:r>
      <w:r w:rsidRPr="007100A7">
        <w:rPr>
          <w:rStyle w:val="1-Char"/>
          <w:rFonts w:hint="cs"/>
          <w:rtl/>
        </w:rPr>
        <w:t xml:space="preserve"> مسلمان شد، </w:t>
      </w:r>
      <w:r w:rsidR="00446BB7">
        <w:rPr>
          <w:rStyle w:val="1-Char"/>
          <w:rFonts w:hint="cs"/>
          <w:rtl/>
        </w:rPr>
        <w:t>ی</w:t>
      </w:r>
      <w:r w:rsidRPr="007100A7">
        <w:rPr>
          <w:rStyle w:val="1-Char"/>
          <w:rFonts w:hint="cs"/>
          <w:rtl/>
        </w:rPr>
        <w:t>ا کودک</w:t>
      </w:r>
      <w:r w:rsidR="00446BB7">
        <w:rPr>
          <w:rStyle w:val="1-Char"/>
          <w:rFonts w:hint="cs"/>
          <w:rtl/>
        </w:rPr>
        <w:t>ی</w:t>
      </w:r>
      <w:r w:rsidRPr="007100A7">
        <w:rPr>
          <w:rStyle w:val="1-Char"/>
          <w:rFonts w:hint="cs"/>
          <w:rtl/>
        </w:rPr>
        <w:t xml:space="preserve"> بالغ گرد</w:t>
      </w:r>
      <w:r w:rsidR="00446BB7">
        <w:rPr>
          <w:rStyle w:val="1-Char"/>
          <w:rFonts w:hint="cs"/>
          <w:rtl/>
        </w:rPr>
        <w:t>ی</w:t>
      </w:r>
      <w:r w:rsidRPr="007100A7">
        <w:rPr>
          <w:rStyle w:val="1-Char"/>
          <w:rFonts w:hint="cs"/>
          <w:rtl/>
        </w:rPr>
        <w:t xml:space="preserve">د و </w:t>
      </w:r>
      <w:r w:rsidR="00446BB7">
        <w:rPr>
          <w:rStyle w:val="1-Char"/>
          <w:rFonts w:hint="cs"/>
          <w:rtl/>
        </w:rPr>
        <w:t>ی</w:t>
      </w:r>
      <w:r w:rsidRPr="007100A7">
        <w:rPr>
          <w:rStyle w:val="1-Char"/>
          <w:rFonts w:hint="cs"/>
          <w:rtl/>
        </w:rPr>
        <w:t>ا فرد، از د</w:t>
      </w:r>
      <w:r w:rsidR="00446BB7">
        <w:rPr>
          <w:rStyle w:val="1-Char"/>
          <w:rFonts w:hint="cs"/>
          <w:rtl/>
        </w:rPr>
        <w:t>ی</w:t>
      </w:r>
      <w:r w:rsidRPr="007100A7">
        <w:rPr>
          <w:rStyle w:val="1-Char"/>
          <w:rFonts w:hint="cs"/>
          <w:rtl/>
        </w:rPr>
        <w:t>وانگ</w:t>
      </w:r>
      <w:r w:rsidR="00446BB7">
        <w:rPr>
          <w:rStyle w:val="1-Char"/>
          <w:rFonts w:hint="cs"/>
          <w:rtl/>
        </w:rPr>
        <w:t>ی</w:t>
      </w:r>
      <w:r w:rsidRPr="007100A7">
        <w:rPr>
          <w:rStyle w:val="1-Char"/>
          <w:rFonts w:hint="cs"/>
          <w:rtl/>
        </w:rPr>
        <w:t xml:space="preserve"> و ب</w:t>
      </w:r>
      <w:r w:rsidR="00446BB7">
        <w:rPr>
          <w:rStyle w:val="1-Char"/>
          <w:rFonts w:hint="cs"/>
          <w:rtl/>
        </w:rPr>
        <w:t>ی</w:t>
      </w:r>
      <w:r w:rsidRPr="007100A7">
        <w:rPr>
          <w:rStyle w:val="1-Char"/>
          <w:rFonts w:hint="cs"/>
          <w:rtl/>
        </w:rPr>
        <w:t>هوش</w:t>
      </w:r>
      <w:r w:rsidR="00446BB7">
        <w:rPr>
          <w:rStyle w:val="1-Char"/>
          <w:rFonts w:hint="cs"/>
          <w:rtl/>
        </w:rPr>
        <w:t>ی</w:t>
      </w:r>
      <w:r w:rsidRPr="007100A7">
        <w:rPr>
          <w:rStyle w:val="1-Char"/>
          <w:rFonts w:hint="cs"/>
          <w:rtl/>
        </w:rPr>
        <w:t xml:space="preserve">، به هوش آمد و </w:t>
      </w:r>
      <w:r w:rsidR="00446BB7">
        <w:rPr>
          <w:rStyle w:val="1-Char"/>
          <w:rFonts w:hint="cs"/>
          <w:rtl/>
        </w:rPr>
        <w:t>ی</w:t>
      </w:r>
      <w:r w:rsidRPr="007100A7">
        <w:rPr>
          <w:rStyle w:val="1-Char"/>
          <w:rFonts w:hint="cs"/>
          <w:rtl/>
        </w:rPr>
        <w:t>ا زن، از قاعدگ</w:t>
      </w:r>
      <w:r w:rsidR="00446BB7">
        <w:rPr>
          <w:rStyle w:val="1-Char"/>
          <w:rFonts w:hint="cs"/>
          <w:rtl/>
        </w:rPr>
        <w:t>ی</w:t>
      </w:r>
      <w:r w:rsidRPr="007100A7">
        <w:rPr>
          <w:rStyle w:val="1-Char"/>
          <w:rFonts w:hint="cs"/>
          <w:rtl/>
        </w:rPr>
        <w:t xml:space="preserve"> و نفاس پاک شد، در آن صورت، نماز بر و</w:t>
      </w:r>
      <w:r w:rsidR="00446BB7">
        <w:rPr>
          <w:rStyle w:val="1-Char"/>
          <w:rFonts w:hint="cs"/>
          <w:rtl/>
        </w:rPr>
        <w:t>ی</w:t>
      </w:r>
      <w:r w:rsidRPr="007100A7">
        <w:rPr>
          <w:rStyle w:val="1-Char"/>
          <w:rFonts w:hint="cs"/>
          <w:rtl/>
        </w:rPr>
        <w:t xml:space="preserve"> واجب م</w:t>
      </w:r>
      <w:r w:rsidR="00446BB7">
        <w:rPr>
          <w:rStyle w:val="1-Char"/>
          <w:rFonts w:hint="cs"/>
          <w:rtl/>
        </w:rPr>
        <w:t>ی</w:t>
      </w:r>
      <w:r w:rsidRPr="007100A7">
        <w:rPr>
          <w:rStyle w:val="1-Char"/>
          <w:rFonts w:hint="cs"/>
          <w:rtl/>
        </w:rPr>
        <w:t>‌گردد؛ ز</w:t>
      </w:r>
      <w:r w:rsidR="00446BB7">
        <w:rPr>
          <w:rStyle w:val="1-Char"/>
          <w:rFonts w:hint="cs"/>
          <w:rtl/>
        </w:rPr>
        <w:t>ی</w:t>
      </w:r>
      <w:r w:rsidRPr="007100A7">
        <w:rPr>
          <w:rStyle w:val="1-Char"/>
          <w:rFonts w:hint="cs"/>
          <w:rtl/>
        </w:rPr>
        <w:t xml:space="preserve">را </w:t>
      </w:r>
      <w:r w:rsidRPr="00FE6406">
        <w:rPr>
          <w:rStyle w:val="9-Char"/>
          <w:rFonts w:eastAsia="Batang" w:hint="cs"/>
          <w:rtl/>
        </w:rPr>
        <w:t>آخر وقت</w:t>
      </w:r>
      <w:r w:rsidRPr="007100A7">
        <w:rPr>
          <w:rStyle w:val="1-Char"/>
          <w:rFonts w:hint="cs"/>
          <w:rtl/>
        </w:rPr>
        <w:t>، معتبر م</w:t>
      </w:r>
      <w:r w:rsidR="00446BB7">
        <w:rPr>
          <w:rStyle w:val="1-Char"/>
          <w:rFonts w:hint="cs"/>
          <w:rtl/>
        </w:rPr>
        <w:t>ی</w:t>
      </w:r>
      <w:r w:rsidRPr="007100A7">
        <w:rPr>
          <w:rStyle w:val="1-Char"/>
          <w:rFonts w:hint="cs"/>
          <w:rtl/>
        </w:rPr>
        <w:t>‌باشد.]</w:t>
      </w:r>
    </w:p>
    <w:p w:rsidR="00E81847" w:rsidRPr="007100A7" w:rsidRDefault="00E81847" w:rsidP="00AF1D25">
      <w:pPr>
        <w:rPr>
          <w:rStyle w:val="1-Char"/>
          <w:rtl/>
        </w:rPr>
      </w:pPr>
      <w:r w:rsidRPr="007100A7">
        <w:rPr>
          <w:rStyle w:val="1-Char"/>
          <w:rFonts w:hint="cs"/>
          <w:rtl/>
        </w:rPr>
        <w:t xml:space="preserve">و </w:t>
      </w:r>
      <w:r w:rsidRPr="00FE6406">
        <w:rPr>
          <w:rStyle w:val="9-Char"/>
          <w:rFonts w:eastAsia="Batang" w:hint="cs"/>
          <w:rtl/>
        </w:rPr>
        <w:t>«وطن اصل</w:t>
      </w:r>
      <w:r w:rsidR="00446BB7">
        <w:rPr>
          <w:rStyle w:val="9-Char"/>
          <w:rFonts w:eastAsia="Batang" w:hint="cs"/>
          <w:rtl/>
        </w:rPr>
        <w:t>ی</w:t>
      </w:r>
      <w:r w:rsidRPr="00FE6406">
        <w:rPr>
          <w:rStyle w:val="9-Char"/>
          <w:rFonts w:eastAsia="Batang" w:hint="cs"/>
          <w:rtl/>
        </w:rPr>
        <w:t>»</w:t>
      </w:r>
      <w:r w:rsidRPr="007100A7">
        <w:rPr>
          <w:rStyle w:val="1-Char"/>
          <w:rFonts w:hint="cs"/>
          <w:rtl/>
        </w:rPr>
        <w:t xml:space="preserve">، تنها با </w:t>
      </w:r>
      <w:r w:rsidRPr="00FE6406">
        <w:rPr>
          <w:rStyle w:val="9-Char"/>
          <w:rFonts w:eastAsia="Batang" w:hint="cs"/>
          <w:rtl/>
        </w:rPr>
        <w:t>«وطن اصل</w:t>
      </w:r>
      <w:r w:rsidR="00446BB7">
        <w:rPr>
          <w:rStyle w:val="9-Char"/>
          <w:rFonts w:eastAsia="Batang" w:hint="cs"/>
          <w:rtl/>
        </w:rPr>
        <w:t>ی</w:t>
      </w:r>
      <w:r w:rsidRPr="00FE6406">
        <w:rPr>
          <w:rStyle w:val="9-Char"/>
          <w:rFonts w:eastAsia="Batang" w:hint="cs"/>
          <w:rtl/>
        </w:rPr>
        <w:t>»</w:t>
      </w:r>
      <w:r w:rsidRPr="007100A7">
        <w:rPr>
          <w:rStyle w:val="1-Char"/>
          <w:rFonts w:hint="cs"/>
          <w:rtl/>
        </w:rPr>
        <w:t xml:space="preserve"> باطل م</w:t>
      </w:r>
      <w:r w:rsidR="00446BB7">
        <w:rPr>
          <w:rStyle w:val="1-Char"/>
          <w:rFonts w:hint="cs"/>
          <w:rtl/>
        </w:rPr>
        <w:t>ی</w:t>
      </w:r>
      <w:r w:rsidRPr="007100A7">
        <w:rPr>
          <w:rStyle w:val="1-Char"/>
          <w:rFonts w:hint="cs"/>
          <w:rtl/>
        </w:rPr>
        <w:t xml:space="preserve">‌شود [و با </w:t>
      </w:r>
      <w:r w:rsidRPr="00FE6406">
        <w:rPr>
          <w:rStyle w:val="9-Char"/>
          <w:rFonts w:eastAsia="Batang" w:hint="cs"/>
          <w:rtl/>
        </w:rPr>
        <w:t>«وطن اقامت»</w:t>
      </w:r>
      <w:r w:rsidRPr="007100A7">
        <w:rPr>
          <w:rStyle w:val="1-Char"/>
          <w:rFonts w:hint="cs"/>
          <w:rtl/>
        </w:rPr>
        <w:t xml:space="preserve"> و </w:t>
      </w:r>
      <w:r w:rsidRPr="00FE6406">
        <w:rPr>
          <w:rStyle w:val="9-Char"/>
          <w:rFonts w:eastAsia="Batang" w:hint="cs"/>
          <w:rtl/>
        </w:rPr>
        <w:t>«سفر کردن»</w:t>
      </w:r>
      <w:r w:rsidRPr="007100A7">
        <w:rPr>
          <w:rStyle w:val="1-Char"/>
          <w:rFonts w:hint="cs"/>
          <w:rtl/>
        </w:rPr>
        <w:t xml:space="preserve"> باطل نم</w:t>
      </w:r>
      <w:r w:rsidR="00446BB7">
        <w:rPr>
          <w:rStyle w:val="1-Char"/>
          <w:rFonts w:hint="cs"/>
          <w:rtl/>
        </w:rPr>
        <w:t>ی</w:t>
      </w:r>
      <w:r w:rsidRPr="007100A7">
        <w:rPr>
          <w:rStyle w:val="1-Char"/>
          <w:rFonts w:hint="cs"/>
          <w:rtl/>
        </w:rPr>
        <w:t>‌گردد؛ از ا</w:t>
      </w:r>
      <w:r w:rsidR="00446BB7">
        <w:rPr>
          <w:rStyle w:val="1-Char"/>
          <w:rFonts w:hint="cs"/>
          <w:rtl/>
        </w:rPr>
        <w:t>ی</w:t>
      </w:r>
      <w:r w:rsidRPr="007100A7">
        <w:rPr>
          <w:rStyle w:val="1-Char"/>
          <w:rFonts w:hint="cs"/>
          <w:rtl/>
        </w:rPr>
        <w:t xml:space="preserve">ن رو، اگر شخص </w:t>
      </w:r>
      <w:r w:rsidRPr="00FE6406">
        <w:rPr>
          <w:rStyle w:val="9-Char"/>
          <w:rFonts w:eastAsia="Batang" w:hint="cs"/>
          <w:rtl/>
        </w:rPr>
        <w:t>«وطن اصل</w:t>
      </w:r>
      <w:r w:rsidR="00446BB7">
        <w:rPr>
          <w:rStyle w:val="9-Char"/>
          <w:rFonts w:eastAsia="Batang" w:hint="cs"/>
          <w:rtl/>
        </w:rPr>
        <w:t>ی</w:t>
      </w:r>
      <w:r w:rsidRPr="00FE6406">
        <w:rPr>
          <w:rStyle w:val="9-Char"/>
          <w:rFonts w:eastAsia="Batang" w:hint="cs"/>
          <w:rtl/>
        </w:rPr>
        <w:t>»</w:t>
      </w:r>
      <w:r w:rsidRPr="007100A7">
        <w:rPr>
          <w:rStyle w:val="1-Char"/>
          <w:rFonts w:hint="cs"/>
          <w:rtl/>
        </w:rPr>
        <w:t xml:space="preserve"> خو</w:t>
      </w:r>
      <w:r w:rsidR="00446BB7">
        <w:rPr>
          <w:rStyle w:val="1-Char"/>
          <w:rFonts w:hint="cs"/>
          <w:rtl/>
        </w:rPr>
        <w:t>ی</w:t>
      </w:r>
      <w:r w:rsidRPr="007100A7">
        <w:rPr>
          <w:rStyle w:val="1-Char"/>
          <w:rFonts w:hint="cs"/>
          <w:rtl/>
        </w:rPr>
        <w:t>ش را ترک نمود و از آن به سو</w:t>
      </w:r>
      <w:r w:rsidR="00446BB7">
        <w:rPr>
          <w:rStyle w:val="1-Char"/>
          <w:rFonts w:hint="cs"/>
          <w:rtl/>
        </w:rPr>
        <w:t>ی</w:t>
      </w:r>
      <w:r w:rsidRPr="007100A7">
        <w:rPr>
          <w:rStyle w:val="1-Char"/>
          <w:rFonts w:hint="cs"/>
          <w:rtl/>
        </w:rPr>
        <w:t xml:space="preserve"> سرزم</w:t>
      </w:r>
      <w:r w:rsidR="00446BB7">
        <w:rPr>
          <w:rStyle w:val="1-Char"/>
          <w:rFonts w:hint="cs"/>
          <w:rtl/>
        </w:rPr>
        <w:t>ی</w:t>
      </w:r>
      <w:r w:rsidRPr="007100A7">
        <w:rPr>
          <w:rStyle w:val="1-Char"/>
          <w:rFonts w:hint="cs"/>
          <w:rtl/>
        </w:rPr>
        <w:t>ن</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منتقل گرد</w:t>
      </w:r>
      <w:r w:rsidR="00446BB7">
        <w:rPr>
          <w:rStyle w:val="1-Char"/>
          <w:rFonts w:hint="cs"/>
          <w:rtl/>
        </w:rPr>
        <w:t>ی</w:t>
      </w:r>
      <w:r w:rsidRPr="007100A7">
        <w:rPr>
          <w:rStyle w:val="1-Char"/>
          <w:rFonts w:hint="cs"/>
          <w:rtl/>
        </w:rPr>
        <w:t>د و در آن، اقامت و مسکن (توطّن) گز</w:t>
      </w:r>
      <w:r w:rsidR="00446BB7">
        <w:rPr>
          <w:rStyle w:val="1-Char"/>
          <w:rFonts w:hint="cs"/>
          <w:rtl/>
        </w:rPr>
        <w:t>ی</w:t>
      </w:r>
      <w:r w:rsidRPr="007100A7">
        <w:rPr>
          <w:rStyle w:val="1-Char"/>
          <w:rFonts w:hint="cs"/>
          <w:rtl/>
        </w:rPr>
        <w:t>د؛ سپس به جهت امر</w:t>
      </w:r>
      <w:r w:rsidR="00446BB7">
        <w:rPr>
          <w:rStyle w:val="1-Char"/>
          <w:rFonts w:hint="cs"/>
          <w:rtl/>
        </w:rPr>
        <w:t>ی</w:t>
      </w:r>
      <w:r w:rsidRPr="007100A7">
        <w:rPr>
          <w:rStyle w:val="1-Char"/>
          <w:rFonts w:hint="cs"/>
          <w:rtl/>
        </w:rPr>
        <w:t xml:space="preserve"> از امور، به سو</w:t>
      </w:r>
      <w:r w:rsidR="00446BB7">
        <w:rPr>
          <w:rStyle w:val="1-Char"/>
          <w:rFonts w:hint="cs"/>
          <w:rtl/>
        </w:rPr>
        <w:t>ی</w:t>
      </w:r>
      <w:r w:rsidRPr="007100A7">
        <w:rPr>
          <w:rStyle w:val="1-Char"/>
          <w:rFonts w:hint="cs"/>
          <w:rtl/>
        </w:rPr>
        <w:t xml:space="preserve"> وطنِ اول خو</w:t>
      </w:r>
      <w:r w:rsidR="00446BB7">
        <w:rPr>
          <w:rStyle w:val="1-Char"/>
          <w:rFonts w:hint="cs"/>
          <w:rtl/>
        </w:rPr>
        <w:t>ی</w:t>
      </w:r>
      <w:r w:rsidRPr="007100A7">
        <w:rPr>
          <w:rStyle w:val="1-Char"/>
          <w:rFonts w:hint="cs"/>
          <w:rtl/>
        </w:rPr>
        <w:t>ش بازگشت؛ در آن، نماز خو</w:t>
      </w:r>
      <w:r w:rsidR="00446BB7">
        <w:rPr>
          <w:rStyle w:val="1-Char"/>
          <w:rFonts w:hint="cs"/>
          <w:rtl/>
        </w:rPr>
        <w:t>ی</w:t>
      </w:r>
      <w:r w:rsidRPr="007100A7">
        <w:rPr>
          <w:rStyle w:val="1-Char"/>
          <w:rFonts w:hint="cs"/>
          <w:rtl/>
        </w:rPr>
        <w:t>ش را کوتاه گرداند؛ ز</w:t>
      </w:r>
      <w:r w:rsidR="00446BB7">
        <w:rPr>
          <w:rStyle w:val="1-Char"/>
          <w:rFonts w:hint="cs"/>
          <w:rtl/>
        </w:rPr>
        <w:t>ی</w:t>
      </w:r>
      <w:r w:rsidRPr="007100A7">
        <w:rPr>
          <w:rStyle w:val="1-Char"/>
          <w:rFonts w:hint="cs"/>
          <w:rtl/>
        </w:rPr>
        <w:t>را که آنجا د</w:t>
      </w:r>
      <w:r w:rsidR="00446BB7">
        <w:rPr>
          <w:rStyle w:val="1-Char"/>
          <w:rFonts w:hint="cs"/>
          <w:rtl/>
        </w:rPr>
        <w:t>ی</w:t>
      </w:r>
      <w:r w:rsidRPr="007100A7">
        <w:rPr>
          <w:rStyle w:val="1-Char"/>
          <w:rFonts w:hint="cs"/>
          <w:rtl/>
        </w:rPr>
        <w:t xml:space="preserve">گر اکنون </w:t>
      </w:r>
      <w:r w:rsidRPr="00FE6406">
        <w:rPr>
          <w:rStyle w:val="9-Char"/>
          <w:rFonts w:eastAsia="Batang" w:hint="cs"/>
          <w:rtl/>
        </w:rPr>
        <w:t>«وطن اصل</w:t>
      </w:r>
      <w:r w:rsidR="00446BB7">
        <w:rPr>
          <w:rStyle w:val="9-Char"/>
          <w:rFonts w:eastAsia="Batang" w:hint="cs"/>
          <w:rtl/>
        </w:rPr>
        <w:t>ی</w:t>
      </w:r>
      <w:r w:rsidRPr="00FE6406">
        <w:rPr>
          <w:rStyle w:val="9-Char"/>
          <w:rFonts w:eastAsia="Batang" w:hint="cs"/>
          <w:rtl/>
        </w:rPr>
        <w:t>»</w:t>
      </w:r>
      <w:r w:rsidRPr="007100A7">
        <w:rPr>
          <w:rStyle w:val="1-Char"/>
          <w:rFonts w:hint="cs"/>
          <w:rtl/>
        </w:rPr>
        <w:t xml:space="preserve"> او به شمار نم</w:t>
      </w:r>
      <w:r w:rsidR="00446BB7">
        <w:rPr>
          <w:rStyle w:val="1-Char"/>
          <w:rFonts w:hint="cs"/>
          <w:rtl/>
        </w:rPr>
        <w:t>ی</w:t>
      </w:r>
      <w:r w:rsidRPr="007100A7">
        <w:rPr>
          <w:rStyle w:val="1-Char"/>
          <w:rFonts w:hint="cs"/>
          <w:rtl/>
        </w:rPr>
        <w:t>‌آ</w:t>
      </w:r>
      <w:r w:rsidR="00446BB7">
        <w:rPr>
          <w:rStyle w:val="1-Char"/>
          <w:rFonts w:hint="cs"/>
          <w:rtl/>
        </w:rPr>
        <w:t>ی</w:t>
      </w:r>
      <w:r w:rsidRPr="007100A7">
        <w:rPr>
          <w:rStyle w:val="1-Char"/>
          <w:rFonts w:hint="cs"/>
          <w:rtl/>
        </w:rPr>
        <w:t>د؛ ز</w:t>
      </w:r>
      <w:r w:rsidR="00446BB7">
        <w:rPr>
          <w:rStyle w:val="1-Char"/>
          <w:rFonts w:hint="cs"/>
          <w:rtl/>
        </w:rPr>
        <w:t>ی</w:t>
      </w:r>
      <w:r w:rsidRPr="007100A7">
        <w:rPr>
          <w:rStyle w:val="1-Char"/>
          <w:rFonts w:hint="cs"/>
          <w:rtl/>
        </w:rPr>
        <w:t>را رسول خدا</w:t>
      </w:r>
      <w:r w:rsidR="00FE6406" w:rsidRPr="00FE6406">
        <w:rPr>
          <w:rStyle w:val="1-Char"/>
          <w:rFonts w:cs="CTraditional Arabic" w:hint="cs"/>
          <w:rtl/>
        </w:rPr>
        <w:t xml:space="preserve"> ج</w:t>
      </w:r>
      <w:r w:rsidRPr="007100A7">
        <w:rPr>
          <w:rStyle w:val="1-Char"/>
          <w:rFonts w:hint="cs"/>
          <w:rtl/>
        </w:rPr>
        <w:t xml:space="preserve"> ن</w:t>
      </w:r>
      <w:r w:rsidR="00446BB7">
        <w:rPr>
          <w:rStyle w:val="1-Char"/>
          <w:rFonts w:hint="cs"/>
          <w:rtl/>
        </w:rPr>
        <w:t>ی</w:t>
      </w:r>
      <w:r w:rsidRPr="007100A7">
        <w:rPr>
          <w:rStyle w:val="1-Char"/>
          <w:rFonts w:hint="cs"/>
          <w:rtl/>
        </w:rPr>
        <w:t>ز مکه‌</w:t>
      </w:r>
      <w:r w:rsidR="00446BB7">
        <w:rPr>
          <w:rStyle w:val="1-Char"/>
          <w:rFonts w:hint="cs"/>
          <w:rtl/>
        </w:rPr>
        <w:t>ی</w:t>
      </w:r>
      <w:r w:rsidRPr="007100A7">
        <w:rPr>
          <w:rStyle w:val="1-Char"/>
          <w:rFonts w:hint="cs"/>
          <w:rtl/>
        </w:rPr>
        <w:t xml:space="preserve"> مکرمه را به مقصد مد</w:t>
      </w:r>
      <w:r w:rsidR="00446BB7">
        <w:rPr>
          <w:rStyle w:val="1-Char"/>
          <w:rFonts w:hint="cs"/>
          <w:rtl/>
        </w:rPr>
        <w:t>ی</w:t>
      </w:r>
      <w:r w:rsidRPr="007100A7">
        <w:rPr>
          <w:rStyle w:val="1-Char"/>
          <w:rFonts w:hint="cs"/>
          <w:rtl/>
        </w:rPr>
        <w:t>نه‌</w:t>
      </w:r>
      <w:r w:rsidR="00446BB7">
        <w:rPr>
          <w:rStyle w:val="1-Char"/>
          <w:rFonts w:hint="cs"/>
          <w:rtl/>
        </w:rPr>
        <w:t>ی</w:t>
      </w:r>
      <w:r w:rsidRPr="007100A7">
        <w:rPr>
          <w:rStyle w:val="1-Char"/>
          <w:rFonts w:hint="cs"/>
          <w:rtl/>
        </w:rPr>
        <w:t xml:space="preserve"> منوره ترک کرد و از آنجا هجرت نمود؛ و چون بعدها به مکه‌</w:t>
      </w:r>
      <w:r w:rsidR="00446BB7">
        <w:rPr>
          <w:rStyle w:val="1-Char"/>
          <w:rFonts w:hint="cs"/>
          <w:rtl/>
        </w:rPr>
        <w:t>ی</w:t>
      </w:r>
      <w:r w:rsidRPr="007100A7">
        <w:rPr>
          <w:rStyle w:val="1-Char"/>
          <w:rFonts w:hint="cs"/>
          <w:rtl/>
        </w:rPr>
        <w:t xml:space="preserve"> مکرمه داخل شد، نماز خو</w:t>
      </w:r>
      <w:r w:rsidR="00446BB7">
        <w:rPr>
          <w:rStyle w:val="1-Char"/>
          <w:rFonts w:hint="cs"/>
          <w:rtl/>
        </w:rPr>
        <w:t>ی</w:t>
      </w:r>
      <w:r w:rsidRPr="007100A7">
        <w:rPr>
          <w:rStyle w:val="1-Char"/>
          <w:rFonts w:hint="cs"/>
          <w:rtl/>
        </w:rPr>
        <w:t>ش را کوتاه گزارد.]</w:t>
      </w:r>
    </w:p>
    <w:p w:rsidR="00E81847" w:rsidRPr="007100A7" w:rsidRDefault="00E81847" w:rsidP="00AF1D25">
      <w:pPr>
        <w:rPr>
          <w:rStyle w:val="1-Char"/>
          <w:rtl/>
        </w:rPr>
      </w:pPr>
      <w:r w:rsidRPr="007100A7">
        <w:rPr>
          <w:rStyle w:val="1-Char"/>
          <w:rFonts w:hint="cs"/>
          <w:rtl/>
        </w:rPr>
        <w:t xml:space="preserve">و </w:t>
      </w:r>
      <w:r w:rsidRPr="00FE6406">
        <w:rPr>
          <w:rStyle w:val="9-Char"/>
          <w:rFonts w:eastAsia="Batang" w:hint="cs"/>
          <w:rtl/>
        </w:rPr>
        <w:t>«وطن اقامت»</w:t>
      </w:r>
      <w:r w:rsidRPr="007100A7">
        <w:rPr>
          <w:rStyle w:val="1-Char"/>
          <w:rFonts w:hint="cs"/>
          <w:rtl/>
        </w:rPr>
        <w:t xml:space="preserve"> با </w:t>
      </w:r>
      <w:r w:rsidRPr="00FE6406">
        <w:rPr>
          <w:rStyle w:val="9-Char"/>
          <w:rFonts w:eastAsia="Batang" w:hint="cs"/>
          <w:rtl/>
        </w:rPr>
        <w:t>«وطن اقامت د</w:t>
      </w:r>
      <w:r w:rsidR="00446BB7">
        <w:rPr>
          <w:rStyle w:val="9-Char"/>
          <w:rFonts w:eastAsia="Batang" w:hint="cs"/>
          <w:rtl/>
        </w:rPr>
        <w:t>ی</w:t>
      </w:r>
      <w:r w:rsidRPr="00FE6406">
        <w:rPr>
          <w:rStyle w:val="9-Char"/>
          <w:rFonts w:eastAsia="Batang" w:hint="cs"/>
          <w:rtl/>
        </w:rPr>
        <w:t xml:space="preserve">گر» </w:t>
      </w:r>
      <w:r w:rsidRPr="007100A7">
        <w:rPr>
          <w:rStyle w:val="1-Char"/>
          <w:rFonts w:hint="cs"/>
          <w:rtl/>
        </w:rPr>
        <w:t>باطل م</w:t>
      </w:r>
      <w:r w:rsidR="00446BB7">
        <w:rPr>
          <w:rStyle w:val="1-Char"/>
          <w:rFonts w:hint="cs"/>
          <w:rtl/>
        </w:rPr>
        <w:t>ی</w:t>
      </w:r>
      <w:r w:rsidRPr="007100A7">
        <w:rPr>
          <w:rStyle w:val="1-Char"/>
          <w:rFonts w:hint="cs"/>
          <w:rtl/>
        </w:rPr>
        <w:t>‌شود؛ و همچن</w:t>
      </w:r>
      <w:r w:rsidR="00446BB7">
        <w:rPr>
          <w:rStyle w:val="1-Char"/>
          <w:rFonts w:hint="cs"/>
          <w:rtl/>
        </w:rPr>
        <w:t>ی</w:t>
      </w:r>
      <w:r w:rsidRPr="007100A7">
        <w:rPr>
          <w:rStyle w:val="1-Char"/>
          <w:rFonts w:hint="cs"/>
          <w:rtl/>
        </w:rPr>
        <w:t xml:space="preserve">ن </w:t>
      </w:r>
      <w:r w:rsidRPr="00FE6406">
        <w:rPr>
          <w:rStyle w:val="9-Char"/>
          <w:rFonts w:eastAsia="Batang" w:hint="cs"/>
          <w:rtl/>
        </w:rPr>
        <w:t>«وطن اقامت»</w:t>
      </w:r>
      <w:r w:rsidRPr="007100A7">
        <w:rPr>
          <w:rStyle w:val="1-Char"/>
          <w:rFonts w:hint="cs"/>
          <w:rtl/>
        </w:rPr>
        <w:t xml:space="preserve"> با </w:t>
      </w:r>
      <w:r w:rsidRPr="00FE6406">
        <w:rPr>
          <w:rStyle w:val="9-Char"/>
          <w:rFonts w:eastAsia="Batang" w:hint="cs"/>
          <w:rtl/>
        </w:rPr>
        <w:t>«سفر کردن از آن»</w:t>
      </w:r>
      <w:r w:rsidRPr="007100A7">
        <w:rPr>
          <w:rStyle w:val="1-Char"/>
          <w:rFonts w:hint="cs"/>
          <w:rtl/>
        </w:rPr>
        <w:t xml:space="preserve"> باطل م</w:t>
      </w:r>
      <w:r w:rsidR="00446BB7">
        <w:rPr>
          <w:rStyle w:val="1-Char"/>
          <w:rFonts w:hint="cs"/>
          <w:rtl/>
        </w:rPr>
        <w:t>ی</w:t>
      </w:r>
      <w:r w:rsidRPr="007100A7">
        <w:rPr>
          <w:rStyle w:val="1-Char"/>
          <w:rFonts w:hint="cs"/>
          <w:rtl/>
        </w:rPr>
        <w:t>‌گردد؛ و ن</w:t>
      </w:r>
      <w:r w:rsidR="00446BB7">
        <w:rPr>
          <w:rStyle w:val="1-Char"/>
          <w:rFonts w:hint="cs"/>
          <w:rtl/>
        </w:rPr>
        <w:t>ی</w:t>
      </w:r>
      <w:r w:rsidRPr="007100A7">
        <w:rPr>
          <w:rStyle w:val="1-Char"/>
          <w:rFonts w:hint="cs"/>
          <w:rtl/>
        </w:rPr>
        <w:t xml:space="preserve">ز </w:t>
      </w:r>
      <w:r w:rsidRPr="00FE6406">
        <w:rPr>
          <w:rStyle w:val="9-Char"/>
          <w:rFonts w:eastAsia="Batang" w:hint="cs"/>
          <w:rtl/>
        </w:rPr>
        <w:t>«وطن اقامت»</w:t>
      </w:r>
      <w:r w:rsidRPr="007100A7">
        <w:rPr>
          <w:rStyle w:val="1-Char"/>
          <w:rFonts w:hint="cs"/>
          <w:rtl/>
        </w:rPr>
        <w:t xml:space="preserve"> با بازگشتن به </w:t>
      </w:r>
      <w:r w:rsidRPr="00FE6406">
        <w:rPr>
          <w:rStyle w:val="9-Char"/>
          <w:rFonts w:eastAsia="Batang" w:hint="cs"/>
          <w:rtl/>
        </w:rPr>
        <w:t>«وطن اصل</w:t>
      </w:r>
      <w:r w:rsidR="00446BB7">
        <w:rPr>
          <w:rStyle w:val="9-Char"/>
          <w:rFonts w:eastAsia="Batang" w:hint="cs"/>
          <w:rtl/>
        </w:rPr>
        <w:t>ی</w:t>
      </w:r>
      <w:r w:rsidRPr="00FE6406">
        <w:rPr>
          <w:rStyle w:val="9-Char"/>
          <w:rFonts w:eastAsia="Batang" w:hint="cs"/>
          <w:rtl/>
        </w:rPr>
        <w:t>»</w:t>
      </w:r>
      <w:r w:rsidRPr="007100A7">
        <w:rPr>
          <w:rStyle w:val="1-Char"/>
          <w:rFonts w:hint="cs"/>
          <w:rtl/>
        </w:rPr>
        <w:t xml:space="preserve"> باطل م</w:t>
      </w:r>
      <w:r w:rsidR="00446BB7">
        <w:rPr>
          <w:rStyle w:val="1-Char"/>
          <w:rFonts w:hint="cs"/>
          <w:rtl/>
        </w:rPr>
        <w:t>ی</w:t>
      </w:r>
      <w:r w:rsidRPr="007100A7">
        <w:rPr>
          <w:rStyle w:val="1-Char"/>
          <w:rFonts w:hint="cs"/>
          <w:rtl/>
        </w:rPr>
        <w:t>‌شود.</w:t>
      </w:r>
    </w:p>
    <w:p w:rsidR="00E81847" w:rsidRPr="007100A7" w:rsidRDefault="00E81847" w:rsidP="00AF1D25">
      <w:pPr>
        <w:rPr>
          <w:rStyle w:val="1-Char"/>
          <w:rtl/>
        </w:rPr>
      </w:pPr>
      <w:r w:rsidRPr="007100A7">
        <w:rPr>
          <w:rStyle w:val="1-Char"/>
          <w:rFonts w:hint="cs"/>
          <w:rtl/>
        </w:rPr>
        <w:t xml:space="preserve">و </w:t>
      </w:r>
      <w:r w:rsidRPr="00FE6406">
        <w:rPr>
          <w:rStyle w:val="9-Char"/>
          <w:rFonts w:eastAsia="Batang" w:hint="cs"/>
          <w:rtl/>
        </w:rPr>
        <w:t>«وطن اصل</w:t>
      </w:r>
      <w:r w:rsidR="00446BB7">
        <w:rPr>
          <w:rStyle w:val="9-Char"/>
          <w:rFonts w:eastAsia="Batang" w:hint="cs"/>
          <w:rtl/>
        </w:rPr>
        <w:t>ی</w:t>
      </w:r>
      <w:r w:rsidRPr="00FE6406">
        <w:rPr>
          <w:rStyle w:val="9-Char"/>
          <w:rFonts w:eastAsia="Batang" w:hint="cs"/>
          <w:rtl/>
        </w:rPr>
        <w:t>»</w:t>
      </w:r>
      <w:r w:rsidRPr="007100A7">
        <w:rPr>
          <w:rStyle w:val="1-Char"/>
          <w:rFonts w:hint="cs"/>
          <w:rtl/>
        </w:rPr>
        <w:t>: به مکان</w:t>
      </w:r>
      <w:r w:rsidR="00446BB7">
        <w:rPr>
          <w:rStyle w:val="1-Char"/>
          <w:rFonts w:hint="cs"/>
          <w:rtl/>
        </w:rPr>
        <w:t>ی</w:t>
      </w:r>
      <w:r w:rsidRPr="007100A7">
        <w:rPr>
          <w:rStyle w:val="1-Char"/>
          <w:rFonts w:hint="cs"/>
          <w:rtl/>
        </w:rPr>
        <w:t xml:space="preserve"> گفته م</w:t>
      </w:r>
      <w:r w:rsidR="00446BB7">
        <w:rPr>
          <w:rStyle w:val="1-Char"/>
          <w:rFonts w:hint="cs"/>
          <w:rtl/>
        </w:rPr>
        <w:t>ی</w:t>
      </w:r>
      <w:r w:rsidRPr="007100A7">
        <w:rPr>
          <w:rStyle w:val="1-Char"/>
          <w:rFonts w:hint="cs"/>
          <w:rtl/>
        </w:rPr>
        <w:t xml:space="preserve">‌شود که شخص در آن متولّد شده و </w:t>
      </w:r>
      <w:r w:rsidR="00446BB7">
        <w:rPr>
          <w:rStyle w:val="1-Char"/>
          <w:rFonts w:hint="cs"/>
          <w:rtl/>
        </w:rPr>
        <w:t>ی</w:t>
      </w:r>
      <w:r w:rsidRPr="007100A7">
        <w:rPr>
          <w:rStyle w:val="1-Char"/>
          <w:rFonts w:hint="cs"/>
          <w:rtl/>
        </w:rPr>
        <w:t xml:space="preserve">ا در آن ازدواج نموده باشد؛ و </w:t>
      </w:r>
      <w:r w:rsidR="00446BB7">
        <w:rPr>
          <w:rStyle w:val="1-Char"/>
          <w:rFonts w:hint="cs"/>
          <w:rtl/>
        </w:rPr>
        <w:t>ی</w:t>
      </w:r>
      <w:r w:rsidRPr="007100A7">
        <w:rPr>
          <w:rStyle w:val="1-Char"/>
          <w:rFonts w:hint="cs"/>
          <w:rtl/>
        </w:rPr>
        <w:t>ا در آن ازدواج ننموده [و متولد نگرد</w:t>
      </w:r>
      <w:r w:rsidR="00446BB7">
        <w:rPr>
          <w:rStyle w:val="1-Char"/>
          <w:rFonts w:hint="cs"/>
          <w:rtl/>
        </w:rPr>
        <w:t>ی</w:t>
      </w:r>
      <w:r w:rsidRPr="007100A7">
        <w:rPr>
          <w:rStyle w:val="1-Char"/>
          <w:rFonts w:hint="cs"/>
          <w:rtl/>
        </w:rPr>
        <w:t>ده باشد،] ول</w:t>
      </w:r>
      <w:r w:rsidR="00446BB7">
        <w:rPr>
          <w:rStyle w:val="1-Char"/>
          <w:rFonts w:hint="cs"/>
          <w:rtl/>
        </w:rPr>
        <w:t>ی</w:t>
      </w:r>
      <w:r w:rsidRPr="007100A7">
        <w:rPr>
          <w:rStyle w:val="1-Char"/>
          <w:rFonts w:hint="cs"/>
          <w:rtl/>
        </w:rPr>
        <w:t xml:space="preserve"> در آن، به دنبال رزق و روز</w:t>
      </w:r>
      <w:r w:rsidR="00446BB7">
        <w:rPr>
          <w:rStyle w:val="1-Char"/>
          <w:rFonts w:hint="cs"/>
          <w:rtl/>
        </w:rPr>
        <w:t>ی</w:t>
      </w:r>
      <w:r w:rsidRPr="007100A7">
        <w:rPr>
          <w:rStyle w:val="1-Char"/>
          <w:rFonts w:hint="cs"/>
          <w:rtl/>
        </w:rPr>
        <w:t xml:space="preserve"> و در پ</w:t>
      </w:r>
      <w:r w:rsidR="00446BB7">
        <w:rPr>
          <w:rStyle w:val="1-Char"/>
          <w:rFonts w:hint="cs"/>
          <w:rtl/>
        </w:rPr>
        <w:t>ی</w:t>
      </w:r>
      <w:r w:rsidRPr="007100A7">
        <w:rPr>
          <w:rStyle w:val="1-Char"/>
          <w:rFonts w:hint="cs"/>
          <w:rtl/>
        </w:rPr>
        <w:t xml:space="preserve"> به دست آوردن نفقه و مخارج خود و خانواده‌</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بود و اراده‌</w:t>
      </w:r>
      <w:r w:rsidR="00446BB7">
        <w:rPr>
          <w:rStyle w:val="1-Char"/>
          <w:rFonts w:hint="cs"/>
          <w:rtl/>
        </w:rPr>
        <w:t>ی</w:t>
      </w:r>
      <w:r w:rsidRPr="007100A7">
        <w:rPr>
          <w:rStyle w:val="1-Char"/>
          <w:rFonts w:hint="cs"/>
          <w:rtl/>
        </w:rPr>
        <w:t xml:space="preserve"> کوچ کردن از آن را در سر نم</w:t>
      </w:r>
      <w:r w:rsidR="00446BB7">
        <w:rPr>
          <w:rStyle w:val="1-Char"/>
          <w:rFonts w:hint="cs"/>
          <w:rtl/>
        </w:rPr>
        <w:t>ی</w:t>
      </w:r>
      <w:r w:rsidRPr="007100A7">
        <w:rPr>
          <w:rStyle w:val="1-Char"/>
          <w:rFonts w:hint="cs"/>
          <w:rtl/>
        </w:rPr>
        <w:t>‌پروراند.</w:t>
      </w:r>
    </w:p>
    <w:p w:rsidR="00E81847" w:rsidRPr="007100A7" w:rsidRDefault="00E81847" w:rsidP="00AF1D25">
      <w:pPr>
        <w:rPr>
          <w:rStyle w:val="1-Char"/>
          <w:rtl/>
        </w:rPr>
      </w:pPr>
      <w:r w:rsidRPr="007100A7">
        <w:rPr>
          <w:rStyle w:val="1-Char"/>
          <w:rFonts w:hint="cs"/>
          <w:rtl/>
        </w:rPr>
        <w:t xml:space="preserve">و </w:t>
      </w:r>
      <w:r w:rsidRPr="00FE6406">
        <w:rPr>
          <w:rStyle w:val="9-Char"/>
          <w:rFonts w:eastAsia="Batang" w:hint="cs"/>
          <w:rtl/>
        </w:rPr>
        <w:t>«وطن اقامت»</w:t>
      </w:r>
      <w:r w:rsidRPr="007100A7">
        <w:rPr>
          <w:rStyle w:val="1-Char"/>
          <w:rFonts w:hint="cs"/>
          <w:rtl/>
        </w:rPr>
        <w:t>: به جا</w:t>
      </w:r>
      <w:r w:rsidR="00446BB7">
        <w:rPr>
          <w:rStyle w:val="1-Char"/>
          <w:rFonts w:hint="cs"/>
          <w:rtl/>
        </w:rPr>
        <w:t>یی</w:t>
      </w:r>
      <w:r w:rsidRPr="007100A7">
        <w:rPr>
          <w:rStyle w:val="1-Char"/>
          <w:rFonts w:hint="cs"/>
          <w:rtl/>
        </w:rPr>
        <w:t xml:space="preserve"> اطلاق م</w:t>
      </w:r>
      <w:r w:rsidR="00446BB7">
        <w:rPr>
          <w:rStyle w:val="1-Char"/>
          <w:rFonts w:hint="cs"/>
          <w:rtl/>
        </w:rPr>
        <w:t>ی</w:t>
      </w:r>
      <w:r w:rsidRPr="007100A7">
        <w:rPr>
          <w:rStyle w:val="1-Char"/>
          <w:rFonts w:hint="cs"/>
          <w:rtl/>
        </w:rPr>
        <w:t>‌گردد که شخص در آن برا</w:t>
      </w:r>
      <w:r w:rsidR="00446BB7">
        <w:rPr>
          <w:rStyle w:val="1-Char"/>
          <w:rFonts w:hint="cs"/>
          <w:rtl/>
        </w:rPr>
        <w:t>ی</w:t>
      </w:r>
      <w:r w:rsidRPr="007100A7">
        <w:rPr>
          <w:rStyle w:val="1-Char"/>
          <w:rFonts w:hint="cs"/>
          <w:rtl/>
        </w:rPr>
        <w:t xml:space="preserve"> مدت پانزده روز </w:t>
      </w:r>
      <w:r w:rsidR="00446BB7">
        <w:rPr>
          <w:rStyle w:val="1-Char"/>
          <w:rFonts w:hint="cs"/>
          <w:rtl/>
        </w:rPr>
        <w:t>ی</w:t>
      </w:r>
      <w:r w:rsidRPr="007100A7">
        <w:rPr>
          <w:rStyle w:val="1-Char"/>
          <w:rFonts w:hint="cs"/>
          <w:rtl/>
        </w:rPr>
        <w:t>ا ب</w:t>
      </w:r>
      <w:r w:rsidR="00446BB7">
        <w:rPr>
          <w:rStyle w:val="1-Char"/>
          <w:rFonts w:hint="cs"/>
          <w:rtl/>
        </w:rPr>
        <w:t>ی</w:t>
      </w:r>
      <w:r w:rsidRPr="007100A7">
        <w:rPr>
          <w:rStyle w:val="1-Char"/>
          <w:rFonts w:hint="cs"/>
          <w:rtl/>
        </w:rPr>
        <w:t>شتر از آن، ن</w:t>
      </w:r>
      <w:r w:rsidR="00446BB7">
        <w:rPr>
          <w:rStyle w:val="1-Char"/>
          <w:rFonts w:hint="cs"/>
          <w:rtl/>
        </w:rPr>
        <w:t>ی</w:t>
      </w:r>
      <w:r w:rsidRPr="007100A7">
        <w:rPr>
          <w:rStyle w:val="1-Char"/>
          <w:rFonts w:hint="cs"/>
          <w:rtl/>
        </w:rPr>
        <w:t>ت اقامت کرده باشد.</w:t>
      </w:r>
    </w:p>
    <w:p w:rsidR="00E81847" w:rsidRPr="007100A7" w:rsidRDefault="00E81847" w:rsidP="00AF1D25">
      <w:pPr>
        <w:rPr>
          <w:rStyle w:val="1-Char"/>
          <w:rtl/>
        </w:rPr>
      </w:pPr>
      <w:r w:rsidRPr="007100A7">
        <w:rPr>
          <w:rStyle w:val="1-Char"/>
          <w:rFonts w:hint="cs"/>
          <w:rtl/>
        </w:rPr>
        <w:t>و محقّقان و پژوهشگران، «وطن سُکنٰ</w:t>
      </w:r>
      <w:r w:rsidR="00446BB7">
        <w:rPr>
          <w:rStyle w:val="1-Char"/>
          <w:rFonts w:hint="cs"/>
          <w:rtl/>
        </w:rPr>
        <w:t>ی</w:t>
      </w:r>
      <w:r w:rsidRPr="007100A7">
        <w:rPr>
          <w:rStyle w:val="1-Char"/>
          <w:rFonts w:hint="cs"/>
          <w:rtl/>
        </w:rPr>
        <w:t>» را مورد توجه و اعتبار قرار نداده‌اند؛ و «وطن سُکنٰ</w:t>
      </w:r>
      <w:r w:rsidR="00446BB7">
        <w:rPr>
          <w:rStyle w:val="1-Char"/>
          <w:rFonts w:hint="cs"/>
          <w:rtl/>
        </w:rPr>
        <w:t>ی</w:t>
      </w:r>
      <w:r w:rsidRPr="007100A7">
        <w:rPr>
          <w:rStyle w:val="1-Char"/>
          <w:rFonts w:hint="cs"/>
          <w:rtl/>
        </w:rPr>
        <w:t>»: عبارت است از جا</w:t>
      </w:r>
      <w:r w:rsidR="00446BB7">
        <w:rPr>
          <w:rStyle w:val="1-Char"/>
          <w:rFonts w:hint="cs"/>
          <w:rtl/>
        </w:rPr>
        <w:t>یی</w:t>
      </w:r>
      <w:r w:rsidRPr="007100A7">
        <w:rPr>
          <w:rStyle w:val="1-Char"/>
          <w:rFonts w:hint="cs"/>
          <w:rtl/>
        </w:rPr>
        <w:t xml:space="preserve"> که شخص در آن برا</w:t>
      </w:r>
      <w:r w:rsidR="00446BB7">
        <w:rPr>
          <w:rStyle w:val="1-Char"/>
          <w:rFonts w:hint="cs"/>
          <w:rtl/>
        </w:rPr>
        <w:t>ی</w:t>
      </w:r>
      <w:r w:rsidRPr="007100A7">
        <w:rPr>
          <w:rStyle w:val="1-Char"/>
          <w:rFonts w:hint="cs"/>
          <w:rtl/>
        </w:rPr>
        <w:t xml:space="preserve"> مدت کمتر از پانزده روز، ن</w:t>
      </w:r>
      <w:r w:rsidR="00446BB7">
        <w:rPr>
          <w:rStyle w:val="1-Char"/>
          <w:rFonts w:hint="cs"/>
          <w:rtl/>
        </w:rPr>
        <w:t>ی</w:t>
      </w:r>
      <w:r w:rsidRPr="007100A7">
        <w:rPr>
          <w:rStyle w:val="1-Char"/>
          <w:rFonts w:hint="cs"/>
          <w:rtl/>
        </w:rPr>
        <w:t>ت اقامت نما</w:t>
      </w:r>
      <w:r w:rsidR="00446BB7">
        <w:rPr>
          <w:rStyle w:val="1-Char"/>
          <w:rFonts w:hint="cs"/>
          <w:rtl/>
        </w:rPr>
        <w:t>ی</w:t>
      </w:r>
      <w:r w:rsidRPr="007100A7">
        <w:rPr>
          <w:rStyle w:val="1-Char"/>
          <w:rFonts w:hint="cs"/>
          <w:rtl/>
        </w:rPr>
        <w:t>د؛ [از ا</w:t>
      </w:r>
      <w:r w:rsidR="00446BB7">
        <w:rPr>
          <w:rStyle w:val="1-Char"/>
          <w:rFonts w:hint="cs"/>
          <w:rtl/>
        </w:rPr>
        <w:t>ی</w:t>
      </w:r>
      <w:r w:rsidRPr="007100A7">
        <w:rPr>
          <w:rStyle w:val="1-Char"/>
          <w:rFonts w:hint="cs"/>
          <w:rtl/>
        </w:rPr>
        <w:t>ن رو، در چن</w:t>
      </w:r>
      <w:r w:rsidR="00446BB7">
        <w:rPr>
          <w:rStyle w:val="1-Char"/>
          <w:rFonts w:hint="cs"/>
          <w:rtl/>
        </w:rPr>
        <w:t>ی</w:t>
      </w:r>
      <w:r w:rsidRPr="007100A7">
        <w:rPr>
          <w:rStyle w:val="1-Char"/>
          <w:rFonts w:hint="cs"/>
          <w:rtl/>
        </w:rPr>
        <w:t>ن مکان</w:t>
      </w:r>
      <w:r w:rsidR="00446BB7">
        <w:rPr>
          <w:rStyle w:val="1-Char"/>
          <w:rFonts w:hint="cs"/>
          <w:rtl/>
        </w:rPr>
        <w:t>ی</w:t>
      </w:r>
      <w:r w:rsidRPr="007100A7">
        <w:rPr>
          <w:rStyle w:val="1-Char"/>
          <w:rFonts w:hint="cs"/>
          <w:rtl/>
        </w:rPr>
        <w:t xml:space="preserve"> مسافر م</w:t>
      </w:r>
      <w:r w:rsidR="00446BB7">
        <w:rPr>
          <w:rStyle w:val="1-Char"/>
          <w:rFonts w:hint="cs"/>
          <w:rtl/>
        </w:rPr>
        <w:t>ی</w:t>
      </w:r>
      <w:r w:rsidRPr="007100A7">
        <w:rPr>
          <w:rStyle w:val="1-Char"/>
          <w:rFonts w:hint="cs"/>
          <w:rtl/>
        </w:rPr>
        <w:t xml:space="preserve">‌باشد و با آن، </w:t>
      </w:r>
      <w:r w:rsidRPr="00FE6406">
        <w:rPr>
          <w:rStyle w:val="9-Char"/>
          <w:rFonts w:eastAsia="Batang" w:hint="cs"/>
          <w:rtl/>
        </w:rPr>
        <w:t>وطن اقامت</w:t>
      </w:r>
      <w:r w:rsidRPr="007100A7">
        <w:rPr>
          <w:rStyle w:val="1-Char"/>
          <w:rFonts w:hint="cs"/>
          <w:rtl/>
        </w:rPr>
        <w:t xml:space="preserve"> و </w:t>
      </w:r>
      <w:r w:rsidRPr="00FE6406">
        <w:rPr>
          <w:rStyle w:val="9-Char"/>
          <w:rFonts w:eastAsia="Batang" w:hint="cs"/>
          <w:rtl/>
        </w:rPr>
        <w:t>وطن اصل</w:t>
      </w:r>
      <w:r w:rsidR="00446BB7">
        <w:rPr>
          <w:rStyle w:val="9-Char"/>
          <w:rFonts w:eastAsia="Batang" w:hint="cs"/>
          <w:rtl/>
        </w:rPr>
        <w:t>ی</w:t>
      </w:r>
      <w:r w:rsidRPr="007100A7">
        <w:rPr>
          <w:rStyle w:val="1-Char"/>
          <w:rFonts w:hint="cs"/>
          <w:rtl/>
        </w:rPr>
        <w:t>، باطل نم</w:t>
      </w:r>
      <w:r w:rsidR="00446BB7">
        <w:rPr>
          <w:rStyle w:val="1-Char"/>
          <w:rFonts w:hint="cs"/>
          <w:rtl/>
        </w:rPr>
        <w:t>ی</w:t>
      </w:r>
      <w:r w:rsidRPr="007100A7">
        <w:rPr>
          <w:rStyle w:val="1-Char"/>
          <w:rFonts w:hint="cs"/>
          <w:rtl/>
        </w:rPr>
        <w:t>‌گردد.</w:t>
      </w:r>
    </w:p>
    <w:p w:rsidR="00E81847" w:rsidRDefault="00E81847" w:rsidP="00AF1D25">
      <w:pPr>
        <w:rPr>
          <w:rStyle w:val="1-Char"/>
          <w:rtl/>
        </w:rPr>
      </w:pPr>
      <w:r w:rsidRPr="007100A7">
        <w:rPr>
          <w:rStyle w:val="1-Char"/>
          <w:rFonts w:hint="cs"/>
          <w:rtl/>
        </w:rPr>
        <w:t>ناگفته نماند که مردم در ا</w:t>
      </w:r>
      <w:r w:rsidR="00446BB7">
        <w:rPr>
          <w:rStyle w:val="1-Char"/>
          <w:rFonts w:hint="cs"/>
          <w:rtl/>
        </w:rPr>
        <w:t>ی</w:t>
      </w:r>
      <w:r w:rsidRPr="007100A7">
        <w:rPr>
          <w:rStyle w:val="1-Char"/>
          <w:rFonts w:hint="cs"/>
          <w:rtl/>
        </w:rPr>
        <w:t>ن زمان، با ماش</w:t>
      </w:r>
      <w:r w:rsidR="00446BB7">
        <w:rPr>
          <w:rStyle w:val="1-Char"/>
          <w:rFonts w:hint="cs"/>
          <w:rtl/>
        </w:rPr>
        <w:t>ی</w:t>
      </w:r>
      <w:r w:rsidRPr="007100A7">
        <w:rPr>
          <w:rStyle w:val="1-Char"/>
          <w:rFonts w:hint="cs"/>
          <w:rtl/>
        </w:rPr>
        <w:t>ن‌ها و هواپ</w:t>
      </w:r>
      <w:r w:rsidR="00446BB7">
        <w:rPr>
          <w:rStyle w:val="1-Char"/>
          <w:rFonts w:hint="cs"/>
          <w:rtl/>
        </w:rPr>
        <w:t>ی</w:t>
      </w:r>
      <w:r w:rsidRPr="007100A7">
        <w:rPr>
          <w:rStyle w:val="1-Char"/>
          <w:rFonts w:hint="cs"/>
          <w:rtl/>
        </w:rPr>
        <w:t>ماها و قطارها به مسافرت م</w:t>
      </w:r>
      <w:r w:rsidR="00446BB7">
        <w:rPr>
          <w:rStyle w:val="1-Char"/>
          <w:rFonts w:hint="cs"/>
          <w:rtl/>
        </w:rPr>
        <w:t>ی</w:t>
      </w:r>
      <w:r w:rsidRPr="007100A7">
        <w:rPr>
          <w:rStyle w:val="1-Char"/>
          <w:rFonts w:hint="cs"/>
          <w:rtl/>
        </w:rPr>
        <w:t>‌پردازند و در ا</w:t>
      </w:r>
      <w:r w:rsidR="00446BB7">
        <w:rPr>
          <w:rStyle w:val="1-Char"/>
          <w:rFonts w:hint="cs"/>
          <w:rtl/>
        </w:rPr>
        <w:t>ی</w:t>
      </w:r>
      <w:r w:rsidRPr="007100A7">
        <w:rPr>
          <w:rStyle w:val="1-Char"/>
          <w:rFonts w:hint="cs"/>
          <w:rtl/>
        </w:rPr>
        <w:t>ن راستا ه</w:t>
      </w:r>
      <w:r w:rsidR="00446BB7">
        <w:rPr>
          <w:rStyle w:val="1-Char"/>
          <w:rFonts w:hint="cs"/>
          <w:rtl/>
        </w:rPr>
        <w:t>ی</w:t>
      </w:r>
      <w:r w:rsidRPr="007100A7">
        <w:rPr>
          <w:rStyle w:val="1-Char"/>
          <w:rFonts w:hint="cs"/>
          <w:rtl/>
        </w:rPr>
        <w:t>چ‌گونه سخت</w:t>
      </w:r>
      <w:r w:rsidR="00446BB7">
        <w:rPr>
          <w:rStyle w:val="1-Char"/>
          <w:rFonts w:hint="cs"/>
          <w:rtl/>
        </w:rPr>
        <w:t>ی</w:t>
      </w:r>
      <w:r w:rsidRPr="007100A7">
        <w:rPr>
          <w:rStyle w:val="1-Char"/>
          <w:rFonts w:hint="cs"/>
          <w:rtl/>
        </w:rPr>
        <w:t xml:space="preserve"> و مشقت</w:t>
      </w:r>
      <w:r w:rsidR="00446BB7">
        <w:rPr>
          <w:rStyle w:val="1-Char"/>
          <w:rFonts w:hint="cs"/>
          <w:rtl/>
        </w:rPr>
        <w:t>ی</w:t>
      </w:r>
      <w:r w:rsidRPr="007100A7">
        <w:rPr>
          <w:rStyle w:val="1-Char"/>
          <w:rFonts w:hint="cs"/>
          <w:rtl/>
        </w:rPr>
        <w:t xml:space="preserve"> </w:t>
      </w:r>
      <w:r w:rsidR="00900CB3">
        <w:rPr>
          <w:rStyle w:val="1-Char"/>
          <w:rFonts w:hint="cs"/>
          <w:rtl/>
        </w:rPr>
        <w:t>بدان‌ها</w:t>
      </w:r>
      <w:r w:rsidRPr="007100A7">
        <w:rPr>
          <w:rStyle w:val="1-Char"/>
          <w:rFonts w:hint="cs"/>
          <w:rtl/>
        </w:rPr>
        <w:t xml:space="preserve"> نم</w:t>
      </w:r>
      <w:r w:rsidR="00446BB7">
        <w:rPr>
          <w:rStyle w:val="1-Char"/>
          <w:rFonts w:hint="cs"/>
          <w:rtl/>
        </w:rPr>
        <w:t>ی</w:t>
      </w:r>
      <w:r w:rsidRPr="007100A7">
        <w:rPr>
          <w:rStyle w:val="1-Char"/>
          <w:rFonts w:hint="cs"/>
          <w:rtl/>
        </w:rPr>
        <w:t>‌رسد؛ در ا</w:t>
      </w:r>
      <w:r w:rsidR="00446BB7">
        <w:rPr>
          <w:rStyle w:val="1-Char"/>
          <w:rFonts w:hint="cs"/>
          <w:rtl/>
        </w:rPr>
        <w:t>ی</w:t>
      </w:r>
      <w:r w:rsidRPr="007100A7">
        <w:rPr>
          <w:rStyle w:val="1-Char"/>
          <w:rFonts w:hint="cs"/>
          <w:rtl/>
        </w:rPr>
        <w:t>ن صورت ن</w:t>
      </w:r>
      <w:r w:rsidR="00446BB7">
        <w:rPr>
          <w:rStyle w:val="1-Char"/>
          <w:rFonts w:hint="cs"/>
          <w:rtl/>
        </w:rPr>
        <w:t>ی</w:t>
      </w:r>
      <w:r w:rsidRPr="007100A7">
        <w:rPr>
          <w:rStyle w:val="1-Char"/>
          <w:rFonts w:hint="cs"/>
          <w:rtl/>
        </w:rPr>
        <w:t>ز هرگاه مسافران از وطن خو</w:t>
      </w:r>
      <w:r w:rsidR="00446BB7">
        <w:rPr>
          <w:rStyle w:val="1-Char"/>
          <w:rFonts w:hint="cs"/>
          <w:rtl/>
        </w:rPr>
        <w:t>ی</w:t>
      </w:r>
      <w:r w:rsidRPr="007100A7">
        <w:rPr>
          <w:rStyle w:val="1-Char"/>
          <w:rFonts w:hint="cs"/>
          <w:rtl/>
        </w:rPr>
        <w:t>ش به ن</w:t>
      </w:r>
      <w:r w:rsidR="00446BB7">
        <w:rPr>
          <w:rStyle w:val="1-Char"/>
          <w:rFonts w:hint="cs"/>
          <w:rtl/>
        </w:rPr>
        <w:t>ی</w:t>
      </w:r>
      <w:r w:rsidRPr="007100A7">
        <w:rPr>
          <w:rStyle w:val="1-Char"/>
          <w:rFonts w:hint="cs"/>
          <w:rtl/>
        </w:rPr>
        <w:t>ت مسافرت ب</w:t>
      </w:r>
      <w:r w:rsidR="00446BB7">
        <w:rPr>
          <w:rStyle w:val="1-Char"/>
          <w:rFonts w:hint="cs"/>
          <w:rtl/>
        </w:rPr>
        <w:t>ی</w:t>
      </w:r>
      <w:r w:rsidRPr="007100A7">
        <w:rPr>
          <w:rStyle w:val="1-Char"/>
          <w:rFonts w:hint="cs"/>
          <w:rtl/>
        </w:rPr>
        <w:t>رون شوند و مسافت سفر را با هر وس</w:t>
      </w:r>
      <w:r w:rsidR="00446BB7">
        <w:rPr>
          <w:rStyle w:val="1-Char"/>
          <w:rFonts w:hint="cs"/>
          <w:rtl/>
        </w:rPr>
        <w:t>ی</w:t>
      </w:r>
      <w:r w:rsidRPr="007100A7">
        <w:rPr>
          <w:rStyle w:val="1-Char"/>
          <w:rFonts w:hint="cs"/>
          <w:rtl/>
        </w:rPr>
        <w:t>له‌ا</w:t>
      </w:r>
      <w:r w:rsidR="00446BB7">
        <w:rPr>
          <w:rStyle w:val="1-Char"/>
          <w:rFonts w:hint="cs"/>
          <w:rtl/>
        </w:rPr>
        <w:t>ی</w:t>
      </w:r>
      <w:r w:rsidRPr="007100A7">
        <w:rPr>
          <w:rStyle w:val="1-Char"/>
          <w:rFonts w:hint="cs"/>
          <w:rtl/>
        </w:rPr>
        <w:t xml:space="preserve"> بپ</w:t>
      </w:r>
      <w:r w:rsidR="00446BB7">
        <w:rPr>
          <w:rStyle w:val="1-Char"/>
          <w:rFonts w:hint="cs"/>
          <w:rtl/>
        </w:rPr>
        <w:t>ی</w:t>
      </w:r>
      <w:r w:rsidRPr="007100A7">
        <w:rPr>
          <w:rStyle w:val="1-Char"/>
          <w:rFonts w:hint="cs"/>
          <w:rtl/>
        </w:rPr>
        <w:t>ما</w:t>
      </w:r>
      <w:r w:rsidR="00446BB7">
        <w:rPr>
          <w:rStyle w:val="1-Char"/>
          <w:rFonts w:hint="cs"/>
          <w:rtl/>
        </w:rPr>
        <w:t>ی</w:t>
      </w:r>
      <w:r w:rsidRPr="007100A7">
        <w:rPr>
          <w:rStyle w:val="1-Char"/>
          <w:rFonts w:hint="cs"/>
          <w:rtl/>
        </w:rPr>
        <w:t>ند، باز هم نمازها</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کوتاه بخوانند، ز</w:t>
      </w:r>
      <w:r w:rsidR="00446BB7">
        <w:rPr>
          <w:rStyle w:val="1-Char"/>
          <w:rFonts w:hint="cs"/>
          <w:rtl/>
        </w:rPr>
        <w:t>ی</w:t>
      </w:r>
      <w:r w:rsidRPr="007100A7">
        <w:rPr>
          <w:rStyle w:val="1-Char"/>
          <w:rFonts w:hint="cs"/>
          <w:rtl/>
        </w:rPr>
        <w:t>را خود سفر، جانش</w:t>
      </w:r>
      <w:r w:rsidR="00446BB7">
        <w:rPr>
          <w:rStyle w:val="1-Char"/>
          <w:rFonts w:hint="cs"/>
          <w:rtl/>
        </w:rPr>
        <w:t>ی</w:t>
      </w:r>
      <w:r w:rsidRPr="007100A7">
        <w:rPr>
          <w:rStyle w:val="1-Char"/>
          <w:rFonts w:hint="cs"/>
          <w:rtl/>
        </w:rPr>
        <w:t>ن سخت</w:t>
      </w:r>
      <w:r w:rsidR="00446BB7">
        <w:rPr>
          <w:rStyle w:val="1-Char"/>
          <w:rFonts w:hint="cs"/>
          <w:rtl/>
        </w:rPr>
        <w:t>ی</w:t>
      </w:r>
      <w:r w:rsidRPr="007100A7">
        <w:rPr>
          <w:rStyle w:val="1-Char"/>
          <w:rFonts w:hint="cs"/>
          <w:rtl/>
        </w:rPr>
        <w:t xml:space="preserve"> و مشقت است.]</w:t>
      </w:r>
    </w:p>
    <w:p w:rsidR="00C82C17" w:rsidRDefault="00C82C17" w:rsidP="00AF1D25">
      <w:pPr>
        <w:rPr>
          <w:rStyle w:val="1-Char"/>
          <w:rtl/>
        </w:rPr>
        <w:sectPr w:rsidR="00C82C17" w:rsidSect="005412C9">
          <w:footnotePr>
            <w:numRestart w:val="eachPage"/>
          </w:footnotePr>
          <w:pgSz w:w="9356" w:h="13608" w:code="9"/>
          <w:pgMar w:top="567" w:right="1134" w:bottom="851" w:left="1134" w:header="454" w:footer="0" w:gutter="0"/>
          <w:cols w:space="708"/>
          <w:titlePg/>
          <w:bidi/>
          <w:docGrid w:linePitch="360"/>
        </w:sectPr>
      </w:pPr>
    </w:p>
    <w:p w:rsidR="00C82C17" w:rsidRDefault="00C82C17" w:rsidP="00AF1D25">
      <w:pPr>
        <w:rPr>
          <w:rStyle w:val="1-Char"/>
          <w:rtl/>
        </w:rPr>
      </w:pPr>
    </w:p>
    <w:p w:rsidR="00C82C17" w:rsidRDefault="00C82C17" w:rsidP="00AF1D25">
      <w:pPr>
        <w:rPr>
          <w:rStyle w:val="1-Char"/>
          <w:rtl/>
        </w:rPr>
      </w:pPr>
    </w:p>
    <w:p w:rsidR="00C82C17" w:rsidRDefault="00C82C17" w:rsidP="00AF1D25">
      <w:pPr>
        <w:rPr>
          <w:rStyle w:val="1-Char"/>
          <w:rtl/>
        </w:rPr>
      </w:pPr>
    </w:p>
    <w:p w:rsidR="00C82C17" w:rsidRDefault="00C82C17" w:rsidP="00AF1D25">
      <w:pPr>
        <w:rPr>
          <w:rStyle w:val="1-Char"/>
          <w:rtl/>
        </w:rPr>
      </w:pPr>
    </w:p>
    <w:p w:rsidR="00E81847" w:rsidRPr="00B74E2C" w:rsidRDefault="00E81847" w:rsidP="00C82C17">
      <w:pPr>
        <w:pStyle w:val="2-1"/>
        <w:rPr>
          <w:rtl/>
        </w:rPr>
      </w:pPr>
      <w:bookmarkStart w:id="94" w:name="_Toc440375852"/>
      <w:r w:rsidRPr="00B74E2C">
        <w:rPr>
          <w:rFonts w:hint="cs"/>
          <w:rtl/>
        </w:rPr>
        <w:t>باب: پ</w:t>
      </w:r>
      <w:r w:rsidR="000751A8">
        <w:rPr>
          <w:rFonts w:hint="cs"/>
          <w:rtl/>
        </w:rPr>
        <w:t>ی</w:t>
      </w:r>
      <w:r w:rsidRPr="00B74E2C">
        <w:rPr>
          <w:rFonts w:hint="cs"/>
          <w:rtl/>
        </w:rPr>
        <w:t>رامون نماز افراد ب</w:t>
      </w:r>
      <w:r w:rsidR="000751A8">
        <w:rPr>
          <w:rFonts w:hint="cs"/>
          <w:rtl/>
        </w:rPr>
        <w:t>ی</w:t>
      </w:r>
      <w:r w:rsidRPr="00B74E2C">
        <w:rPr>
          <w:rFonts w:hint="cs"/>
          <w:rtl/>
        </w:rPr>
        <w:t>مار و دردمند</w:t>
      </w:r>
      <w:bookmarkEnd w:id="94"/>
    </w:p>
    <w:p w:rsidR="00C82C17" w:rsidRDefault="00C82C17" w:rsidP="00AF1D25">
      <w:pPr>
        <w:rPr>
          <w:rStyle w:val="1-Char"/>
          <w:rtl/>
        </w:rPr>
        <w:sectPr w:rsidR="00C82C17" w:rsidSect="00C82C17">
          <w:footnotePr>
            <w:numRestart w:val="eachPage"/>
          </w:footnotePr>
          <w:type w:val="oddPage"/>
          <w:pgSz w:w="9356" w:h="13608" w:code="9"/>
          <w:pgMar w:top="567" w:right="1134" w:bottom="851" w:left="1134" w:header="454" w:footer="0" w:gutter="0"/>
          <w:cols w:space="708"/>
          <w:titlePg/>
          <w:bidi/>
          <w:docGrid w:linePitch="360"/>
        </w:sectPr>
      </w:pPr>
    </w:p>
    <w:p w:rsidR="00940F0E" w:rsidRPr="00923B89" w:rsidRDefault="00940F0E" w:rsidP="00C82C17">
      <w:pPr>
        <w:pStyle w:val="2-"/>
        <w:rPr>
          <w:rtl/>
        </w:rPr>
      </w:pPr>
      <w:bookmarkStart w:id="95" w:name="_Toc440375853"/>
      <w:r w:rsidRPr="00923B89">
        <w:rPr>
          <w:rFonts w:hint="eastAsia"/>
          <w:rtl/>
        </w:rPr>
        <w:t>بَابُ</w:t>
      </w:r>
      <w:r w:rsidRPr="00923B89">
        <w:rPr>
          <w:rtl/>
        </w:rPr>
        <w:t xml:space="preserve"> </w:t>
      </w:r>
      <w:r w:rsidRPr="00923B89">
        <w:rPr>
          <w:rFonts w:hint="eastAsia"/>
          <w:rtl/>
        </w:rPr>
        <w:t>صَلَاةِ</w:t>
      </w:r>
      <w:r w:rsidRPr="00923B89">
        <w:rPr>
          <w:rtl/>
        </w:rPr>
        <w:t xml:space="preserve"> </w:t>
      </w:r>
      <w:r w:rsidRPr="00923B89">
        <w:rPr>
          <w:rFonts w:hint="eastAsia"/>
          <w:rtl/>
        </w:rPr>
        <w:t>المَرِيضِ</w:t>
      </w:r>
      <w:bookmarkEnd w:id="95"/>
    </w:p>
    <w:p w:rsidR="00940F0E" w:rsidRPr="00BE2421" w:rsidRDefault="00940F0E" w:rsidP="00AF1D25">
      <w:pPr>
        <w:rPr>
          <w:rStyle w:val="5-Char"/>
          <w:bCs/>
          <w:rtl/>
        </w:rPr>
      </w:pPr>
      <w:r w:rsidRPr="00BE2421">
        <w:rPr>
          <w:rStyle w:val="5-Char"/>
          <w:rFonts w:hint="eastAsia"/>
          <w:rtl/>
        </w:rPr>
        <w:t>إِذَا</w:t>
      </w:r>
      <w:r w:rsidRPr="00BE2421">
        <w:rPr>
          <w:rStyle w:val="5-Char"/>
          <w:rtl/>
        </w:rPr>
        <w:t xml:space="preserve"> </w:t>
      </w:r>
      <w:r w:rsidRPr="00BE2421">
        <w:rPr>
          <w:rStyle w:val="5-Char"/>
          <w:rFonts w:hint="eastAsia"/>
          <w:rtl/>
        </w:rPr>
        <w:t>تَعَذَّرَ</w:t>
      </w:r>
      <w:r w:rsidRPr="00BE2421">
        <w:rPr>
          <w:rStyle w:val="5-Char"/>
          <w:rtl/>
        </w:rPr>
        <w:t xml:space="preserve"> </w:t>
      </w:r>
      <w:r w:rsidRPr="00BE2421">
        <w:rPr>
          <w:rStyle w:val="5-Char"/>
          <w:rFonts w:hint="eastAsia"/>
          <w:rtl/>
        </w:rPr>
        <w:t>عَلَ</w:t>
      </w:r>
      <w:r w:rsidR="00D65C23" w:rsidRPr="00BE2421">
        <w:rPr>
          <w:rStyle w:val="5-Char"/>
          <w:rFonts w:hint="cs"/>
          <w:rtl/>
        </w:rPr>
        <w:t>ی</w:t>
      </w:r>
      <w:r w:rsidRPr="00BE2421">
        <w:rPr>
          <w:rStyle w:val="5-Char"/>
          <w:rtl/>
        </w:rPr>
        <w:t xml:space="preserve"> </w:t>
      </w:r>
      <w:r w:rsidRPr="00BE2421">
        <w:rPr>
          <w:rStyle w:val="5-Char"/>
          <w:rFonts w:hint="eastAsia"/>
          <w:rtl/>
        </w:rPr>
        <w:t>المَرِيضِ</w:t>
      </w:r>
      <w:r w:rsidRPr="00BE2421">
        <w:rPr>
          <w:rStyle w:val="5-Char"/>
          <w:rtl/>
        </w:rPr>
        <w:t xml:space="preserve"> </w:t>
      </w:r>
      <w:r w:rsidRPr="00BE2421">
        <w:rPr>
          <w:rStyle w:val="5-Char"/>
          <w:rFonts w:hint="eastAsia"/>
          <w:rtl/>
        </w:rPr>
        <w:t>كُلُّ</w:t>
      </w:r>
      <w:r w:rsidRPr="00BE2421">
        <w:rPr>
          <w:rStyle w:val="5-Char"/>
          <w:rtl/>
        </w:rPr>
        <w:t xml:space="preserve"> </w:t>
      </w:r>
      <w:r w:rsidRPr="00BE2421">
        <w:rPr>
          <w:rStyle w:val="5-Char"/>
          <w:rFonts w:hint="eastAsia"/>
          <w:rtl/>
        </w:rPr>
        <w:t>القِيَامِ</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تَعَسَّرَ</w:t>
      </w:r>
      <w:r w:rsidRPr="00BE2421">
        <w:rPr>
          <w:rStyle w:val="5-Char"/>
          <w:rtl/>
        </w:rPr>
        <w:t xml:space="preserve"> </w:t>
      </w:r>
      <w:r w:rsidRPr="00BE2421">
        <w:rPr>
          <w:rStyle w:val="5-Char"/>
          <w:rFonts w:hint="eastAsia"/>
          <w:rtl/>
        </w:rPr>
        <w:t>بِوُجُودِ</w:t>
      </w:r>
      <w:r w:rsidRPr="00BE2421">
        <w:rPr>
          <w:rStyle w:val="5-Char"/>
          <w:rtl/>
        </w:rPr>
        <w:t xml:space="preserve"> </w:t>
      </w:r>
      <w:r w:rsidRPr="00BE2421">
        <w:rPr>
          <w:rStyle w:val="5-Char"/>
          <w:rFonts w:hint="eastAsia"/>
          <w:rtl/>
        </w:rPr>
        <w:t>أَلَمٍ</w:t>
      </w:r>
      <w:r w:rsidRPr="00BE2421">
        <w:rPr>
          <w:rStyle w:val="5-Char"/>
          <w:rtl/>
        </w:rPr>
        <w:t xml:space="preserve"> </w:t>
      </w:r>
      <w:r w:rsidRPr="00BE2421">
        <w:rPr>
          <w:rStyle w:val="5-Char"/>
          <w:rFonts w:hint="eastAsia"/>
          <w:rtl/>
        </w:rPr>
        <w:t>شَدِيدٍ</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خَافَ</w:t>
      </w:r>
      <w:r w:rsidRPr="00BE2421">
        <w:rPr>
          <w:rStyle w:val="5-Char"/>
          <w:rtl/>
        </w:rPr>
        <w:t xml:space="preserve"> </w:t>
      </w:r>
      <w:r w:rsidRPr="00BE2421">
        <w:rPr>
          <w:rStyle w:val="5-Char"/>
          <w:rFonts w:hint="eastAsia"/>
          <w:rtl/>
        </w:rPr>
        <w:t>زِيَادَة</w:t>
      </w:r>
      <w:r w:rsidRPr="00BE2421">
        <w:rPr>
          <w:rStyle w:val="5-Char"/>
          <w:rFonts w:hint="cs"/>
          <w:rtl/>
        </w:rPr>
        <w:t>َ</w:t>
      </w:r>
      <w:r w:rsidRPr="00BE2421">
        <w:rPr>
          <w:rStyle w:val="5-Char"/>
          <w:rtl/>
        </w:rPr>
        <w:t xml:space="preserve"> </w:t>
      </w:r>
      <w:r w:rsidRPr="00BE2421">
        <w:rPr>
          <w:rStyle w:val="5-Char"/>
          <w:rFonts w:hint="eastAsia"/>
          <w:rtl/>
        </w:rPr>
        <w:t>المَرَضِ</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إِبطَاءَهُ</w:t>
      </w:r>
      <w:r w:rsidRPr="00BE2421">
        <w:rPr>
          <w:rStyle w:val="5-Char"/>
          <w:rtl/>
        </w:rPr>
        <w:t xml:space="preserve"> </w:t>
      </w:r>
      <w:r w:rsidRPr="00BE2421">
        <w:rPr>
          <w:rStyle w:val="5-Char"/>
          <w:rFonts w:hint="eastAsia"/>
          <w:rtl/>
        </w:rPr>
        <w:t>بِه</w:t>
      </w:r>
      <w:r w:rsidRPr="00BE2421">
        <w:rPr>
          <w:rStyle w:val="5-Char"/>
          <w:rFonts w:hint="cs"/>
          <w:rtl/>
        </w:rPr>
        <w:t>،</w:t>
      </w:r>
      <w:r w:rsidRPr="00BE2421">
        <w:rPr>
          <w:rStyle w:val="5-Char"/>
          <w:rtl/>
        </w:rPr>
        <w:t xml:space="preserve"> </w:t>
      </w:r>
      <w:r w:rsidRPr="00BE2421">
        <w:rPr>
          <w:rStyle w:val="5-Char"/>
          <w:rFonts w:hint="eastAsia"/>
          <w:rtl/>
        </w:rPr>
        <w:t>صَلَّ</w:t>
      </w:r>
      <w:r w:rsidR="00D65C23" w:rsidRPr="00BE2421">
        <w:rPr>
          <w:rStyle w:val="5-Char"/>
          <w:rFonts w:hint="cs"/>
          <w:rtl/>
        </w:rPr>
        <w:t>ی</w:t>
      </w:r>
      <w:r w:rsidRPr="00BE2421">
        <w:rPr>
          <w:rStyle w:val="5-Char"/>
          <w:rtl/>
        </w:rPr>
        <w:t xml:space="preserve"> </w:t>
      </w:r>
      <w:r w:rsidRPr="00BE2421">
        <w:rPr>
          <w:rStyle w:val="5-Char"/>
          <w:rFonts w:hint="eastAsia"/>
          <w:rtl/>
        </w:rPr>
        <w:t>قَاعِدًا</w:t>
      </w:r>
      <w:r w:rsidRPr="00BE2421">
        <w:rPr>
          <w:rStyle w:val="5-Char"/>
          <w:rtl/>
        </w:rPr>
        <w:t xml:space="preserve"> </w:t>
      </w:r>
      <w:r w:rsidRPr="00BE2421">
        <w:rPr>
          <w:rStyle w:val="5-Char"/>
          <w:rFonts w:hint="eastAsia"/>
          <w:rtl/>
        </w:rPr>
        <w:t>بِرُكُوعٍ</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جُودٍ</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قعُدُ</w:t>
      </w:r>
      <w:r w:rsidRPr="00BE2421">
        <w:rPr>
          <w:rStyle w:val="5-Char"/>
          <w:rtl/>
        </w:rPr>
        <w:t xml:space="preserve"> </w:t>
      </w:r>
      <w:r w:rsidRPr="00BE2421">
        <w:rPr>
          <w:rStyle w:val="5-Char"/>
          <w:rFonts w:hint="eastAsia"/>
          <w:rtl/>
        </w:rPr>
        <w:t>كَيفَ</w:t>
      </w:r>
      <w:r w:rsidRPr="00BE2421">
        <w:rPr>
          <w:rStyle w:val="5-Char"/>
          <w:rtl/>
        </w:rPr>
        <w:t xml:space="preserve"> </w:t>
      </w:r>
      <w:r w:rsidRPr="00BE2421">
        <w:rPr>
          <w:rStyle w:val="5-Char"/>
          <w:rFonts w:hint="eastAsia"/>
          <w:rtl/>
        </w:rPr>
        <w:t>شَاءَ</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أَصَحِّ</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لَّا</w:t>
      </w:r>
      <w:r w:rsidRPr="00BE2421">
        <w:rPr>
          <w:rStyle w:val="5-Char"/>
          <w:rtl/>
        </w:rPr>
        <w:t xml:space="preserve"> </w:t>
      </w:r>
      <w:r w:rsidRPr="00BE2421">
        <w:rPr>
          <w:rStyle w:val="5-Char"/>
          <w:rFonts w:hint="eastAsia"/>
          <w:rtl/>
        </w:rPr>
        <w:t>قَامَ</w:t>
      </w:r>
      <w:r w:rsidRPr="00BE2421">
        <w:rPr>
          <w:rStyle w:val="5-Char"/>
          <w:rtl/>
        </w:rPr>
        <w:t xml:space="preserve"> </w:t>
      </w:r>
      <w:r w:rsidRPr="00BE2421">
        <w:rPr>
          <w:rStyle w:val="5-Char"/>
          <w:rFonts w:hint="eastAsia"/>
          <w:rtl/>
        </w:rPr>
        <w:t>بقَدرِ</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يُمكِنُ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تَعَذَّرَ</w:t>
      </w:r>
      <w:r w:rsidRPr="00BE2421">
        <w:rPr>
          <w:rStyle w:val="5-Char"/>
          <w:rtl/>
        </w:rPr>
        <w:t xml:space="preserve"> </w:t>
      </w:r>
      <w:r w:rsidRPr="00BE2421">
        <w:rPr>
          <w:rStyle w:val="5-Char"/>
          <w:rFonts w:hint="eastAsia"/>
          <w:rtl/>
        </w:rPr>
        <w:t>الرُّكُوع</w:t>
      </w:r>
      <w:r w:rsidRPr="00BE2421">
        <w:rPr>
          <w:rStyle w:val="5-Char"/>
          <w:rFonts w:hint="cs"/>
          <w:rtl/>
        </w:rPr>
        <w:t>ُ</w:t>
      </w:r>
      <w:r w:rsidRPr="00BE2421">
        <w:rPr>
          <w:rStyle w:val="5-Char"/>
          <w:rtl/>
        </w:rPr>
        <w:t xml:space="preserve"> </w:t>
      </w:r>
      <w:r w:rsidRPr="00BE2421">
        <w:rPr>
          <w:rStyle w:val="5-Char"/>
          <w:rFonts w:hint="eastAsia"/>
          <w:rtl/>
        </w:rPr>
        <w:t>وَالسُّجُود</w:t>
      </w:r>
      <w:r w:rsidRPr="00BE2421">
        <w:rPr>
          <w:rStyle w:val="5-Char"/>
          <w:rFonts w:hint="cs"/>
          <w:rtl/>
        </w:rPr>
        <w:t>ُ،</w:t>
      </w:r>
      <w:r w:rsidRPr="00BE2421">
        <w:rPr>
          <w:rStyle w:val="5-Char"/>
          <w:rtl/>
        </w:rPr>
        <w:t xml:space="preserve"> </w:t>
      </w:r>
      <w:r w:rsidRPr="00BE2421">
        <w:rPr>
          <w:rStyle w:val="5-Char"/>
          <w:rFonts w:hint="eastAsia"/>
          <w:rtl/>
        </w:rPr>
        <w:t>صَلَّ</w:t>
      </w:r>
      <w:r w:rsidR="00D65C23" w:rsidRPr="00BE2421">
        <w:rPr>
          <w:rStyle w:val="5-Char"/>
          <w:rFonts w:hint="cs"/>
          <w:rtl/>
        </w:rPr>
        <w:t>ی</w:t>
      </w:r>
      <w:r w:rsidRPr="00BE2421">
        <w:rPr>
          <w:rStyle w:val="5-Char"/>
          <w:rtl/>
        </w:rPr>
        <w:t xml:space="preserve"> </w:t>
      </w:r>
      <w:r w:rsidRPr="00BE2421">
        <w:rPr>
          <w:rStyle w:val="5-Char"/>
          <w:rFonts w:hint="eastAsia"/>
          <w:rtl/>
        </w:rPr>
        <w:t>قَاعِدًا</w:t>
      </w:r>
      <w:r w:rsidRPr="00BE2421">
        <w:rPr>
          <w:rStyle w:val="5-Char"/>
          <w:rtl/>
        </w:rPr>
        <w:t xml:space="preserve"> </w:t>
      </w:r>
      <w:r w:rsidRPr="00BE2421">
        <w:rPr>
          <w:rStyle w:val="5-Char"/>
          <w:rFonts w:hint="eastAsia"/>
          <w:rtl/>
        </w:rPr>
        <w:t>بِالإِيمَاءِ</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جَعَلَ</w:t>
      </w:r>
      <w:r w:rsidRPr="00BE2421">
        <w:rPr>
          <w:rStyle w:val="5-Char"/>
          <w:rtl/>
        </w:rPr>
        <w:t xml:space="preserve"> </w:t>
      </w:r>
      <w:r w:rsidRPr="00BE2421">
        <w:rPr>
          <w:rStyle w:val="5-Char"/>
          <w:rFonts w:hint="eastAsia"/>
          <w:rtl/>
        </w:rPr>
        <w:t>إِيمَاءَه</w:t>
      </w:r>
      <w:r w:rsidRPr="00BE2421">
        <w:rPr>
          <w:rStyle w:val="5-Char"/>
          <w:rtl/>
        </w:rPr>
        <w:t xml:space="preserve"> </w:t>
      </w:r>
      <w:r w:rsidRPr="00BE2421">
        <w:rPr>
          <w:rStyle w:val="5-Char"/>
          <w:rFonts w:hint="eastAsia"/>
          <w:rtl/>
        </w:rPr>
        <w:t>لِلسُّجُودِ</w:t>
      </w:r>
      <w:r w:rsidRPr="00BE2421">
        <w:rPr>
          <w:rStyle w:val="5-Char"/>
          <w:rtl/>
        </w:rPr>
        <w:t xml:space="preserve"> </w:t>
      </w:r>
      <w:r w:rsidRPr="00BE2421">
        <w:rPr>
          <w:rStyle w:val="5-Char"/>
          <w:rFonts w:hint="eastAsia"/>
          <w:rtl/>
        </w:rPr>
        <w:t>أَخفَضَ</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إِيمَائِه</w:t>
      </w:r>
      <w:r w:rsidRPr="00BE2421">
        <w:rPr>
          <w:rStyle w:val="5-Char"/>
          <w:rtl/>
        </w:rPr>
        <w:t xml:space="preserve"> </w:t>
      </w:r>
      <w:r w:rsidRPr="00BE2421">
        <w:rPr>
          <w:rStyle w:val="5-Char"/>
          <w:rFonts w:hint="eastAsia"/>
          <w:rtl/>
        </w:rPr>
        <w:t>لِلرُّكُوعِ</w:t>
      </w:r>
      <w:r w:rsidRPr="00BE2421">
        <w:rPr>
          <w:rStyle w:val="5-Char"/>
          <w:rFonts w:hint="cs"/>
          <w:rtl/>
        </w:rPr>
        <w:t>؛</w:t>
      </w:r>
      <w:r w:rsidRPr="00BE2421">
        <w:rPr>
          <w:rStyle w:val="5-Char"/>
          <w:rtl/>
        </w:rPr>
        <w:t xml:space="preserve"> </w:t>
      </w:r>
      <w:r w:rsidRPr="00BE2421">
        <w:rPr>
          <w:rStyle w:val="5-Char"/>
          <w:rFonts w:hint="eastAsia"/>
          <w:rtl/>
        </w:rPr>
        <w:t>فَإِن</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يَخفِضهُ</w:t>
      </w:r>
      <w:r w:rsidRPr="00BE2421">
        <w:rPr>
          <w:rStyle w:val="5-Char"/>
          <w:rtl/>
        </w:rPr>
        <w:t xml:space="preserve"> </w:t>
      </w:r>
      <w:r w:rsidRPr="00BE2421">
        <w:rPr>
          <w:rStyle w:val="5-Char"/>
          <w:rFonts w:hint="eastAsia"/>
          <w:rtl/>
        </w:rPr>
        <w:t>عَنهُ</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تَصِحُّ</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رفَعُ</w:t>
      </w:r>
      <w:r w:rsidRPr="00BE2421">
        <w:rPr>
          <w:rStyle w:val="5-Char"/>
          <w:rtl/>
        </w:rPr>
        <w:t xml:space="preserve"> </w:t>
      </w:r>
      <w:r w:rsidRPr="00BE2421">
        <w:rPr>
          <w:rStyle w:val="5-Char"/>
          <w:rFonts w:hint="eastAsia"/>
          <w:rtl/>
        </w:rPr>
        <w:t>لِوَجهِه</w:t>
      </w:r>
      <w:r w:rsidRPr="00BE2421">
        <w:rPr>
          <w:rStyle w:val="5-Char"/>
          <w:rtl/>
        </w:rPr>
        <w:t xml:space="preserve"> </w:t>
      </w:r>
      <w:r w:rsidRPr="00BE2421">
        <w:rPr>
          <w:rStyle w:val="5-Char"/>
          <w:rFonts w:hint="eastAsia"/>
          <w:rtl/>
        </w:rPr>
        <w:t>شَيءٌ</w:t>
      </w:r>
      <w:r w:rsidRPr="00BE2421">
        <w:rPr>
          <w:rStyle w:val="5-Char"/>
          <w:rtl/>
        </w:rPr>
        <w:t xml:space="preserve"> </w:t>
      </w:r>
      <w:r w:rsidRPr="00BE2421">
        <w:rPr>
          <w:rStyle w:val="5-Char"/>
          <w:rFonts w:hint="eastAsia"/>
          <w:rtl/>
        </w:rPr>
        <w:t>يَسجُدُ</w:t>
      </w:r>
      <w:r w:rsidRPr="00BE2421">
        <w:rPr>
          <w:rStyle w:val="5-Char"/>
          <w:rtl/>
        </w:rPr>
        <w:t xml:space="preserve"> </w:t>
      </w:r>
      <w:r w:rsidRPr="00BE2421">
        <w:rPr>
          <w:rStyle w:val="5-Char"/>
          <w:rFonts w:hint="eastAsia"/>
          <w:rtl/>
        </w:rPr>
        <w:t>عَلَيهِ</w:t>
      </w:r>
      <w:r w:rsidRPr="00BE2421">
        <w:rPr>
          <w:rStyle w:val="5-Char"/>
          <w:rFonts w:hint="cs"/>
          <w:rtl/>
        </w:rPr>
        <w:t>؛</w:t>
      </w:r>
      <w:r w:rsidRPr="00BE2421">
        <w:rPr>
          <w:rStyle w:val="5-Char"/>
          <w:rtl/>
        </w:rPr>
        <w:t xml:space="preserve"> </w:t>
      </w:r>
      <w:r w:rsidRPr="00BE2421">
        <w:rPr>
          <w:rStyle w:val="5-Char"/>
          <w:rFonts w:hint="eastAsia"/>
          <w:rtl/>
        </w:rPr>
        <w:t>فَإِن</w:t>
      </w:r>
      <w:r w:rsidRPr="00BE2421">
        <w:rPr>
          <w:rStyle w:val="5-Char"/>
          <w:rtl/>
        </w:rPr>
        <w:t xml:space="preserve"> </w:t>
      </w:r>
      <w:r w:rsidRPr="00BE2421">
        <w:rPr>
          <w:rStyle w:val="5-Char"/>
          <w:rFonts w:hint="eastAsia"/>
          <w:rtl/>
        </w:rPr>
        <w:t>فَعَلَ</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خَفَضَ</w:t>
      </w:r>
      <w:r w:rsidRPr="00BE2421">
        <w:rPr>
          <w:rStyle w:val="5-Char"/>
          <w:rtl/>
        </w:rPr>
        <w:t xml:space="preserve"> </w:t>
      </w:r>
      <w:r w:rsidRPr="00BE2421">
        <w:rPr>
          <w:rStyle w:val="5-Char"/>
          <w:rFonts w:hint="eastAsia"/>
          <w:rtl/>
        </w:rPr>
        <w:t>رَأسَهُ</w:t>
      </w:r>
      <w:r w:rsidRPr="00BE2421">
        <w:rPr>
          <w:rStyle w:val="5-Char"/>
          <w:rtl/>
        </w:rPr>
        <w:t xml:space="preserve"> </w:t>
      </w:r>
      <w:r w:rsidRPr="00BE2421">
        <w:rPr>
          <w:rStyle w:val="5-Char"/>
          <w:rFonts w:hint="eastAsia"/>
          <w:rtl/>
        </w:rPr>
        <w:t>صَحَّ</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لَّا</w:t>
      </w:r>
      <w:r w:rsidRPr="00BE2421">
        <w:rPr>
          <w:rStyle w:val="5-Char"/>
          <w:rtl/>
        </w:rPr>
        <w:t xml:space="preserve"> </w:t>
      </w:r>
      <w:r w:rsidRPr="00BE2421">
        <w:rPr>
          <w:rStyle w:val="5-Char"/>
          <w:rFonts w:hint="eastAsia"/>
          <w:rtl/>
        </w:rPr>
        <w:t>لَا</w:t>
      </w:r>
      <w:r w:rsidRPr="00BE2421">
        <w:rPr>
          <w:rStyle w:val="5-Char"/>
          <w:rFonts w:hint="cs"/>
          <w:rtl/>
        </w:rPr>
        <w:t>.</w:t>
      </w:r>
    </w:p>
    <w:p w:rsidR="00940F0E" w:rsidRPr="00BE2421" w:rsidRDefault="00940F0E"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تَعَسَّرَ</w:t>
      </w:r>
      <w:r w:rsidRPr="00BE2421">
        <w:rPr>
          <w:rStyle w:val="5-Char"/>
          <w:rtl/>
        </w:rPr>
        <w:t xml:space="preserve"> </w:t>
      </w:r>
      <w:r w:rsidRPr="00BE2421">
        <w:rPr>
          <w:rStyle w:val="5-Char"/>
          <w:rFonts w:hint="eastAsia"/>
          <w:rtl/>
        </w:rPr>
        <w:t>القُعُود</w:t>
      </w:r>
      <w:r w:rsidRPr="00BE2421">
        <w:rPr>
          <w:rStyle w:val="5-Char"/>
          <w:rFonts w:hint="cs"/>
          <w:rtl/>
        </w:rPr>
        <w:t>ُ،</w:t>
      </w:r>
      <w:r w:rsidRPr="00BE2421">
        <w:rPr>
          <w:rStyle w:val="5-Char"/>
          <w:rtl/>
        </w:rPr>
        <w:t xml:space="preserve"> </w:t>
      </w:r>
      <w:r w:rsidRPr="00BE2421">
        <w:rPr>
          <w:rStyle w:val="5-Char"/>
          <w:rFonts w:hint="eastAsia"/>
          <w:rtl/>
        </w:rPr>
        <w:t>أَومَأَ</w:t>
      </w:r>
      <w:r w:rsidRPr="00BE2421">
        <w:rPr>
          <w:rStyle w:val="5-Char"/>
          <w:rtl/>
        </w:rPr>
        <w:t xml:space="preserve"> </w:t>
      </w:r>
      <w:r w:rsidRPr="00BE2421">
        <w:rPr>
          <w:rStyle w:val="5-Char"/>
          <w:rFonts w:hint="eastAsia"/>
          <w:rtl/>
        </w:rPr>
        <w:t>مُستَلقِيًا</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عَلَ</w:t>
      </w:r>
      <w:r w:rsidR="00D65C23" w:rsidRPr="00BE2421">
        <w:rPr>
          <w:rStyle w:val="5-Char"/>
          <w:rFonts w:hint="cs"/>
          <w:rtl/>
        </w:rPr>
        <w:t>ی</w:t>
      </w:r>
      <w:r w:rsidRPr="00BE2421">
        <w:rPr>
          <w:rStyle w:val="5-Char"/>
          <w:rtl/>
        </w:rPr>
        <w:t xml:space="preserve"> </w:t>
      </w:r>
      <w:r w:rsidRPr="00BE2421">
        <w:rPr>
          <w:rStyle w:val="5-Char"/>
          <w:rFonts w:hint="eastAsia"/>
          <w:rtl/>
        </w:rPr>
        <w:t>جَنبِهِ</w:t>
      </w:r>
      <w:r w:rsidRPr="00BE2421">
        <w:rPr>
          <w:rStyle w:val="5-Char"/>
          <w:rFonts w:hint="cs"/>
          <w:rtl/>
        </w:rPr>
        <w:t>؛</w:t>
      </w:r>
      <w:r w:rsidRPr="00BE2421">
        <w:rPr>
          <w:rStyle w:val="5-Char"/>
          <w:rtl/>
        </w:rPr>
        <w:t xml:space="preserve"> </w:t>
      </w:r>
      <w:r w:rsidRPr="00BE2421">
        <w:rPr>
          <w:rStyle w:val="5-Char"/>
          <w:rFonts w:hint="eastAsia"/>
          <w:rtl/>
        </w:rPr>
        <w:t>وَالأَوَّلُ</w:t>
      </w:r>
      <w:r w:rsidRPr="00BE2421">
        <w:rPr>
          <w:rStyle w:val="5-Char"/>
          <w:rtl/>
        </w:rPr>
        <w:t xml:space="preserve"> </w:t>
      </w:r>
      <w:r w:rsidRPr="00BE2421">
        <w:rPr>
          <w:rStyle w:val="5-Char"/>
          <w:rFonts w:hint="eastAsia"/>
          <w:rtl/>
        </w:rPr>
        <w:t>أَولَ</w:t>
      </w:r>
      <w:r w:rsidR="00D65C23" w:rsidRPr="00BE2421">
        <w:rPr>
          <w:rStyle w:val="5-Char"/>
          <w:rFonts w:hint="cs"/>
          <w:rtl/>
        </w:rPr>
        <w:t>ی</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جعَلُ</w:t>
      </w:r>
      <w:r w:rsidRPr="00BE2421">
        <w:rPr>
          <w:rStyle w:val="5-Char"/>
          <w:rtl/>
        </w:rPr>
        <w:t xml:space="preserve"> </w:t>
      </w:r>
      <w:r w:rsidRPr="00BE2421">
        <w:rPr>
          <w:rStyle w:val="5-Char"/>
          <w:rFonts w:hint="eastAsia"/>
          <w:rtl/>
        </w:rPr>
        <w:t>تَحتَ</w:t>
      </w:r>
      <w:r w:rsidRPr="00BE2421">
        <w:rPr>
          <w:rStyle w:val="5-Char"/>
          <w:rtl/>
        </w:rPr>
        <w:t xml:space="preserve"> </w:t>
      </w:r>
      <w:r w:rsidRPr="00BE2421">
        <w:rPr>
          <w:rStyle w:val="5-Char"/>
          <w:rFonts w:hint="eastAsia"/>
          <w:rtl/>
        </w:rPr>
        <w:t>رَأسِهِ</w:t>
      </w:r>
      <w:r w:rsidRPr="00BE2421">
        <w:rPr>
          <w:rStyle w:val="5-Char"/>
          <w:rtl/>
        </w:rPr>
        <w:t xml:space="preserve"> </w:t>
      </w:r>
      <w:r w:rsidRPr="00BE2421">
        <w:rPr>
          <w:rStyle w:val="5-Char"/>
          <w:rFonts w:hint="eastAsia"/>
          <w:rtl/>
        </w:rPr>
        <w:t>وِسَادَةً</w:t>
      </w:r>
      <w:r w:rsidRPr="00BE2421">
        <w:rPr>
          <w:rStyle w:val="5-Char"/>
          <w:rtl/>
        </w:rPr>
        <w:t xml:space="preserve"> </w:t>
      </w:r>
      <w:r w:rsidRPr="00BE2421">
        <w:rPr>
          <w:rStyle w:val="5-Char"/>
          <w:rFonts w:hint="eastAsia"/>
          <w:rtl/>
        </w:rPr>
        <w:t>لِيَصِيرَ</w:t>
      </w:r>
      <w:r w:rsidRPr="00BE2421">
        <w:rPr>
          <w:rStyle w:val="5-Char"/>
          <w:rtl/>
        </w:rPr>
        <w:t xml:space="preserve"> </w:t>
      </w:r>
      <w:r w:rsidRPr="00BE2421">
        <w:rPr>
          <w:rStyle w:val="5-Char"/>
          <w:rFonts w:hint="eastAsia"/>
          <w:rtl/>
        </w:rPr>
        <w:t>وَجهُه</w:t>
      </w:r>
      <w:r w:rsidRPr="00BE2421">
        <w:rPr>
          <w:rStyle w:val="5-Char"/>
          <w:rtl/>
        </w:rPr>
        <w:t xml:space="preserve"> </w:t>
      </w:r>
      <w:r w:rsidRPr="00BE2421">
        <w:rPr>
          <w:rStyle w:val="5-Char"/>
          <w:rFonts w:hint="eastAsia"/>
          <w:rtl/>
        </w:rPr>
        <w:t>اِلَ</w:t>
      </w:r>
      <w:r w:rsidR="00D65C23" w:rsidRPr="00BE2421">
        <w:rPr>
          <w:rStyle w:val="5-Char"/>
          <w:rFonts w:hint="cs"/>
          <w:rtl/>
        </w:rPr>
        <w:t>ی</w:t>
      </w:r>
      <w:r w:rsidRPr="00BE2421">
        <w:rPr>
          <w:rStyle w:val="5-Char"/>
          <w:rtl/>
        </w:rPr>
        <w:t xml:space="preserve"> </w:t>
      </w:r>
      <w:r w:rsidRPr="00BE2421">
        <w:rPr>
          <w:rStyle w:val="5-Char"/>
          <w:rFonts w:hint="eastAsia"/>
          <w:rtl/>
        </w:rPr>
        <w:t>القِبلَةِ</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السَّمَاءِ</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نبَغِي</w:t>
      </w:r>
      <w:r w:rsidRPr="00BE2421">
        <w:rPr>
          <w:rStyle w:val="5-Char"/>
          <w:rtl/>
        </w:rPr>
        <w:t xml:space="preserve"> </w:t>
      </w:r>
      <w:r w:rsidRPr="00BE2421">
        <w:rPr>
          <w:rStyle w:val="5-Char"/>
          <w:rFonts w:hint="eastAsia"/>
          <w:rtl/>
        </w:rPr>
        <w:t>نَصبُ</w:t>
      </w:r>
      <w:r w:rsidRPr="00BE2421">
        <w:rPr>
          <w:rStyle w:val="5-Char"/>
          <w:rtl/>
        </w:rPr>
        <w:t xml:space="preserve"> </w:t>
      </w:r>
      <w:r w:rsidRPr="00BE2421">
        <w:rPr>
          <w:rStyle w:val="5-Char"/>
          <w:rFonts w:hint="eastAsia"/>
          <w:rtl/>
        </w:rPr>
        <w:t>رُكبَتَيهِ</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قَدَرَ</w:t>
      </w:r>
      <w:r w:rsidRPr="00BE2421">
        <w:rPr>
          <w:rStyle w:val="5-Char"/>
          <w:rtl/>
        </w:rPr>
        <w:t xml:space="preserve"> </w:t>
      </w:r>
      <w:r w:rsidRPr="00BE2421">
        <w:rPr>
          <w:rStyle w:val="5-Char"/>
          <w:rFonts w:hint="eastAsia"/>
          <w:rtl/>
        </w:rPr>
        <w:t>حَتَّ</w:t>
      </w:r>
      <w:r w:rsidR="00D65C23" w:rsidRPr="00BE2421">
        <w:rPr>
          <w:rStyle w:val="5-Char"/>
          <w:rFonts w:hint="cs"/>
          <w:rtl/>
        </w:rPr>
        <w:t>ی</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مُدّ</w:t>
      </w:r>
      <w:r w:rsidRPr="00BE2421">
        <w:rPr>
          <w:rStyle w:val="5-Char"/>
          <w:rFonts w:hint="cs"/>
          <w:rtl/>
        </w:rPr>
        <w:t>َ</w:t>
      </w:r>
      <w:r w:rsidRPr="00BE2421">
        <w:rPr>
          <w:rStyle w:val="5-Char"/>
          <w:rFonts w:hint="eastAsia"/>
          <w:rtl/>
        </w:rPr>
        <w:t>هُمَا</w:t>
      </w:r>
      <w:r w:rsidRPr="00BE2421">
        <w:rPr>
          <w:rStyle w:val="5-Char"/>
          <w:rtl/>
        </w:rPr>
        <w:t xml:space="preserve"> </w:t>
      </w:r>
      <w:r w:rsidRPr="00BE2421">
        <w:rPr>
          <w:rStyle w:val="5-Char"/>
          <w:rFonts w:hint="eastAsia"/>
          <w:rtl/>
        </w:rPr>
        <w:t>اِلَ</w:t>
      </w:r>
      <w:r w:rsidR="00D65C23" w:rsidRPr="00BE2421">
        <w:rPr>
          <w:rStyle w:val="5-Char"/>
          <w:rFonts w:hint="cs"/>
          <w:rtl/>
        </w:rPr>
        <w:t>ی</w:t>
      </w:r>
      <w:r w:rsidRPr="00BE2421">
        <w:rPr>
          <w:rStyle w:val="5-Char"/>
          <w:rtl/>
        </w:rPr>
        <w:t xml:space="preserve"> </w:t>
      </w:r>
      <w:r w:rsidRPr="00BE2421">
        <w:rPr>
          <w:rStyle w:val="5-Char"/>
          <w:rFonts w:hint="eastAsia"/>
          <w:rtl/>
        </w:rPr>
        <w:t>القِبلَ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تَعَذَّرَ</w:t>
      </w:r>
      <w:r w:rsidRPr="00BE2421">
        <w:rPr>
          <w:rStyle w:val="5-Char"/>
          <w:rtl/>
        </w:rPr>
        <w:t xml:space="preserve"> </w:t>
      </w:r>
      <w:r w:rsidRPr="00BE2421">
        <w:rPr>
          <w:rStyle w:val="5-Char"/>
          <w:rFonts w:hint="eastAsia"/>
          <w:rtl/>
        </w:rPr>
        <w:t>الإِيمَاءُ</w:t>
      </w:r>
      <w:r w:rsidRPr="00BE2421">
        <w:rPr>
          <w:rStyle w:val="5-Char"/>
          <w:rFonts w:hint="cs"/>
          <w:rtl/>
        </w:rPr>
        <w:t>،</w:t>
      </w:r>
      <w:r w:rsidRPr="00BE2421">
        <w:rPr>
          <w:rStyle w:val="5-Char"/>
          <w:rtl/>
        </w:rPr>
        <w:t xml:space="preserve"> </w:t>
      </w:r>
      <w:r w:rsidRPr="00BE2421">
        <w:rPr>
          <w:rStyle w:val="5-Char"/>
          <w:rFonts w:hint="eastAsia"/>
          <w:rtl/>
        </w:rPr>
        <w:t>أُخِّرَت</w:t>
      </w:r>
      <w:r w:rsidRPr="00BE2421">
        <w:rPr>
          <w:rStyle w:val="5-Char"/>
          <w:rtl/>
        </w:rPr>
        <w:t xml:space="preserve"> </w:t>
      </w:r>
      <w:r w:rsidRPr="00BE2421">
        <w:rPr>
          <w:rStyle w:val="5-Char"/>
          <w:rFonts w:hint="eastAsia"/>
          <w:rtl/>
        </w:rPr>
        <w:t>عَنهُ</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دَامَ</w:t>
      </w:r>
      <w:r w:rsidRPr="00BE2421">
        <w:rPr>
          <w:rStyle w:val="5-Char"/>
          <w:rtl/>
        </w:rPr>
        <w:t xml:space="preserve"> </w:t>
      </w:r>
      <w:r w:rsidRPr="00BE2421">
        <w:rPr>
          <w:rStyle w:val="5-Char"/>
          <w:rFonts w:hint="eastAsia"/>
          <w:rtl/>
        </w:rPr>
        <w:t>يَفهَمُ</w:t>
      </w:r>
      <w:r w:rsidRPr="00BE2421">
        <w:rPr>
          <w:rStyle w:val="5-Char"/>
          <w:rtl/>
        </w:rPr>
        <w:t xml:space="preserve"> </w:t>
      </w:r>
      <w:r w:rsidRPr="00BE2421">
        <w:rPr>
          <w:rStyle w:val="5-Char"/>
          <w:rFonts w:hint="eastAsia"/>
          <w:rtl/>
        </w:rPr>
        <w:t>الخِطَابَ</w:t>
      </w:r>
      <w:r w:rsidRPr="00BE2421">
        <w:rPr>
          <w:rStyle w:val="5-Char"/>
          <w:rFonts w:hint="cs"/>
          <w:rtl/>
        </w:rPr>
        <w:t>؛</w:t>
      </w:r>
      <w:r w:rsidRPr="00BE2421">
        <w:rPr>
          <w:rStyle w:val="5-Char"/>
          <w:rtl/>
        </w:rPr>
        <w:t xml:space="preserve"> </w:t>
      </w:r>
      <w:r w:rsidRPr="00BE2421">
        <w:rPr>
          <w:rStyle w:val="5-Char"/>
          <w:rFonts w:hint="eastAsia"/>
          <w:rtl/>
        </w:rPr>
        <w:t>قَالَ</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هِدَايَةِ</w:t>
      </w:r>
      <w:r w:rsidRPr="00BE2421">
        <w:rPr>
          <w:rStyle w:val="5-Char"/>
          <w:rFonts w:hint="cs"/>
          <w:rtl/>
        </w:rPr>
        <w:t>:</w:t>
      </w:r>
      <w:r w:rsidRPr="00BE2421">
        <w:rPr>
          <w:rStyle w:val="5-Char"/>
          <w:rtl/>
        </w:rPr>
        <w:t xml:space="preserve"> </w:t>
      </w:r>
      <w:r w:rsidRPr="00BE2421">
        <w:rPr>
          <w:rStyle w:val="5-Char"/>
          <w:rFonts w:hint="eastAsia"/>
          <w:rtl/>
        </w:rPr>
        <w:t>هُوَ</w:t>
      </w:r>
      <w:r w:rsidRPr="00BE2421">
        <w:rPr>
          <w:rStyle w:val="5-Char"/>
          <w:rtl/>
        </w:rPr>
        <w:t xml:space="preserve"> </w:t>
      </w:r>
      <w:r w:rsidRPr="00BE2421">
        <w:rPr>
          <w:rStyle w:val="5-Char"/>
          <w:rFonts w:hint="eastAsia"/>
          <w:rtl/>
        </w:rPr>
        <w:t>الصَّحِيحُ</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جَزَمَ</w:t>
      </w:r>
      <w:r w:rsidRPr="00BE2421">
        <w:rPr>
          <w:rStyle w:val="5-Char"/>
          <w:rtl/>
        </w:rPr>
        <w:t xml:space="preserve"> </w:t>
      </w:r>
      <w:r w:rsidRPr="00BE2421">
        <w:rPr>
          <w:rStyle w:val="5-Char"/>
          <w:rFonts w:hint="eastAsia"/>
          <w:rtl/>
        </w:rPr>
        <w:t>صَاحِبُ</w:t>
      </w:r>
      <w:r w:rsidRPr="00BE2421">
        <w:rPr>
          <w:rStyle w:val="5-Char"/>
          <w:rtl/>
        </w:rPr>
        <w:t xml:space="preserve"> </w:t>
      </w:r>
      <w:r w:rsidRPr="00BE2421">
        <w:rPr>
          <w:rStyle w:val="5-Char"/>
          <w:rFonts w:hint="eastAsia"/>
          <w:rtl/>
        </w:rPr>
        <w:t>الهِدَايَةِ</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تَّجنِيسِ</w:t>
      </w:r>
      <w:r w:rsidRPr="00BE2421">
        <w:rPr>
          <w:rStyle w:val="5-Char"/>
          <w:rtl/>
        </w:rPr>
        <w:t xml:space="preserve"> </w:t>
      </w:r>
      <w:r w:rsidRPr="00BE2421">
        <w:rPr>
          <w:rStyle w:val="5-Char"/>
          <w:rFonts w:hint="eastAsia"/>
          <w:rtl/>
        </w:rPr>
        <w:t>وَالمَزِيدِ</w:t>
      </w:r>
      <w:r w:rsidRPr="00BE2421">
        <w:rPr>
          <w:rStyle w:val="5-Char"/>
          <w:rFonts w:hint="cs"/>
          <w:rtl/>
        </w:rPr>
        <w:t>،</w:t>
      </w:r>
      <w:r w:rsidRPr="00BE2421">
        <w:rPr>
          <w:rStyle w:val="5-Char"/>
          <w:rtl/>
        </w:rPr>
        <w:t xml:space="preserve"> </w:t>
      </w:r>
      <w:r w:rsidRPr="00BE2421">
        <w:rPr>
          <w:rStyle w:val="5-Char"/>
          <w:rFonts w:hint="eastAsia"/>
          <w:rtl/>
        </w:rPr>
        <w:t>بِسُقُوطِ</w:t>
      </w:r>
      <w:r w:rsidRPr="00BE2421">
        <w:rPr>
          <w:rStyle w:val="5-Char"/>
          <w:rtl/>
        </w:rPr>
        <w:t xml:space="preserve"> </w:t>
      </w:r>
      <w:r w:rsidRPr="00BE2421">
        <w:rPr>
          <w:rStyle w:val="5-Char"/>
          <w:rFonts w:hint="eastAsia"/>
          <w:rtl/>
        </w:rPr>
        <w:t>القَضَاءِ</w:t>
      </w:r>
      <w:r w:rsidRPr="00BE2421">
        <w:rPr>
          <w:rStyle w:val="5-Char"/>
          <w:rtl/>
        </w:rPr>
        <w:t xml:space="preserve"> </w:t>
      </w:r>
      <w:r w:rsidRPr="00BE2421">
        <w:rPr>
          <w:rStyle w:val="5-Char"/>
          <w:rFonts w:hint="eastAsia"/>
          <w:rtl/>
        </w:rPr>
        <w:t>إِذَا</w:t>
      </w:r>
      <w:r w:rsidRPr="00BE2421">
        <w:rPr>
          <w:rStyle w:val="5-Char"/>
          <w:rtl/>
        </w:rPr>
        <w:t xml:space="preserve"> </w:t>
      </w:r>
      <w:r w:rsidRPr="00BE2421">
        <w:rPr>
          <w:rStyle w:val="5-Char"/>
          <w:rFonts w:hint="eastAsia"/>
          <w:rtl/>
        </w:rPr>
        <w:t>دَامَ</w:t>
      </w:r>
      <w:r w:rsidRPr="00BE2421">
        <w:rPr>
          <w:rStyle w:val="5-Char"/>
          <w:rtl/>
        </w:rPr>
        <w:t xml:space="preserve"> </w:t>
      </w:r>
      <w:r w:rsidRPr="00BE2421">
        <w:rPr>
          <w:rStyle w:val="5-Char"/>
          <w:rFonts w:hint="eastAsia"/>
          <w:rtl/>
        </w:rPr>
        <w:t>عَجزُهُ</w:t>
      </w:r>
      <w:r w:rsidRPr="00BE2421">
        <w:rPr>
          <w:rStyle w:val="5-Char"/>
          <w:rtl/>
        </w:rPr>
        <w:t xml:space="preserve"> </w:t>
      </w:r>
      <w:r w:rsidRPr="00BE2421">
        <w:rPr>
          <w:rStyle w:val="5-Char"/>
          <w:rFonts w:hint="eastAsia"/>
          <w:rtl/>
        </w:rPr>
        <w:t>عَنِ</w:t>
      </w:r>
      <w:r w:rsidRPr="00BE2421">
        <w:rPr>
          <w:rStyle w:val="5-Char"/>
          <w:rtl/>
        </w:rPr>
        <w:t xml:space="preserve"> </w:t>
      </w:r>
      <w:r w:rsidRPr="00BE2421">
        <w:rPr>
          <w:rStyle w:val="5-Char"/>
          <w:rFonts w:hint="eastAsia"/>
          <w:rtl/>
        </w:rPr>
        <w:t>الإِيمَاءِ</w:t>
      </w:r>
      <w:r w:rsidRPr="00BE2421">
        <w:rPr>
          <w:rStyle w:val="5-Char"/>
          <w:rtl/>
        </w:rPr>
        <w:t xml:space="preserve"> </w:t>
      </w:r>
      <w:r w:rsidRPr="00BE2421">
        <w:rPr>
          <w:rStyle w:val="5-Char"/>
          <w:rFonts w:hint="eastAsia"/>
          <w:rtl/>
        </w:rPr>
        <w:t>أَكثَرَ</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خَمسِ</w:t>
      </w:r>
      <w:r w:rsidRPr="00BE2421">
        <w:rPr>
          <w:rStyle w:val="5-Char"/>
          <w:rtl/>
        </w:rPr>
        <w:t xml:space="preserve"> </w:t>
      </w:r>
      <w:r w:rsidRPr="00BE2421">
        <w:rPr>
          <w:rStyle w:val="5-Char"/>
          <w:rFonts w:hint="eastAsia"/>
          <w:rtl/>
        </w:rPr>
        <w:t>صَلَوَاتٍ</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كَانَ</w:t>
      </w:r>
      <w:r w:rsidRPr="00BE2421">
        <w:rPr>
          <w:rStyle w:val="5-Char"/>
          <w:rtl/>
        </w:rPr>
        <w:t xml:space="preserve"> </w:t>
      </w:r>
      <w:r w:rsidRPr="00BE2421">
        <w:rPr>
          <w:rStyle w:val="5-Char"/>
          <w:rFonts w:hint="eastAsia"/>
          <w:rtl/>
        </w:rPr>
        <w:t>يَفهَمُ</w:t>
      </w:r>
      <w:r w:rsidRPr="00BE2421">
        <w:rPr>
          <w:rStyle w:val="5-Char"/>
          <w:rtl/>
        </w:rPr>
        <w:t xml:space="preserve"> </w:t>
      </w:r>
      <w:r w:rsidRPr="00BE2421">
        <w:rPr>
          <w:rStyle w:val="5-Char"/>
          <w:rFonts w:hint="eastAsia"/>
          <w:rtl/>
        </w:rPr>
        <w:t>الخِطَابَ</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صَحَّحَهُ</w:t>
      </w:r>
      <w:r w:rsidRPr="00BE2421">
        <w:rPr>
          <w:rStyle w:val="5-Char"/>
          <w:rtl/>
        </w:rPr>
        <w:t xml:space="preserve"> </w:t>
      </w:r>
      <w:r w:rsidRPr="00BE2421">
        <w:rPr>
          <w:rStyle w:val="5-Char"/>
          <w:rFonts w:hint="eastAsia"/>
          <w:rtl/>
        </w:rPr>
        <w:t>قَاضِيخَانُ</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ثلُهُ</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مُحِيطِ</w:t>
      </w:r>
      <w:r w:rsidRPr="00BE2421">
        <w:rPr>
          <w:rStyle w:val="5-Char"/>
          <w:rtl/>
        </w:rPr>
        <w:t xml:space="preserve"> </w:t>
      </w:r>
      <w:r w:rsidRPr="00BE2421">
        <w:rPr>
          <w:rStyle w:val="5-Char"/>
          <w:rFonts w:hint="eastAsia"/>
          <w:rtl/>
        </w:rPr>
        <w:t>وَاختَارَه</w:t>
      </w:r>
      <w:r w:rsidRPr="00BE2421">
        <w:rPr>
          <w:rStyle w:val="5-Char"/>
          <w:rtl/>
        </w:rPr>
        <w:t xml:space="preserve"> </w:t>
      </w:r>
      <w:r w:rsidRPr="00BE2421">
        <w:rPr>
          <w:rStyle w:val="5-Char"/>
          <w:rFonts w:hint="eastAsia"/>
          <w:rtl/>
        </w:rPr>
        <w:t>شَيخُ</w:t>
      </w:r>
      <w:r w:rsidRPr="00BE2421">
        <w:rPr>
          <w:rStyle w:val="5-Char"/>
          <w:rtl/>
        </w:rPr>
        <w:t xml:space="preserve"> </w:t>
      </w:r>
      <w:r w:rsidRPr="00BE2421">
        <w:rPr>
          <w:rStyle w:val="5-Char"/>
          <w:rFonts w:hint="eastAsia"/>
          <w:rtl/>
        </w:rPr>
        <w:t>الإِسلَامِ</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فَخرُ</w:t>
      </w:r>
      <w:r w:rsidRPr="00BE2421">
        <w:rPr>
          <w:rStyle w:val="5-Char"/>
          <w:rtl/>
        </w:rPr>
        <w:t xml:space="preserve"> </w:t>
      </w:r>
      <w:r w:rsidRPr="00BE2421">
        <w:rPr>
          <w:rStyle w:val="5-Char"/>
          <w:rFonts w:hint="eastAsia"/>
          <w:rtl/>
        </w:rPr>
        <w:t>الإِسلَامِ</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الَ</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ظَّهِيرِيَّةِ</w:t>
      </w:r>
      <w:r w:rsidRPr="00BE2421">
        <w:rPr>
          <w:rStyle w:val="5-Char"/>
          <w:rFonts w:hint="cs"/>
          <w:rtl/>
        </w:rPr>
        <w:t>:</w:t>
      </w:r>
      <w:r w:rsidRPr="00BE2421">
        <w:rPr>
          <w:rStyle w:val="5-Char"/>
          <w:rtl/>
        </w:rPr>
        <w:t xml:space="preserve"> </w:t>
      </w:r>
      <w:r w:rsidRPr="00BE2421">
        <w:rPr>
          <w:rStyle w:val="5-Char"/>
          <w:rFonts w:hint="eastAsia"/>
          <w:rtl/>
        </w:rPr>
        <w:t>هُوَ</w:t>
      </w:r>
      <w:r w:rsidRPr="00BE2421">
        <w:rPr>
          <w:rStyle w:val="5-Char"/>
          <w:rtl/>
        </w:rPr>
        <w:t xml:space="preserve"> </w:t>
      </w:r>
      <w:r w:rsidRPr="00BE2421">
        <w:rPr>
          <w:rStyle w:val="5-Char"/>
          <w:rFonts w:hint="eastAsia"/>
          <w:rtl/>
        </w:rPr>
        <w:t>ظَاهِرُ</w:t>
      </w:r>
      <w:r w:rsidRPr="00BE2421">
        <w:rPr>
          <w:rStyle w:val="5-Char"/>
          <w:rtl/>
        </w:rPr>
        <w:t xml:space="preserve"> </w:t>
      </w:r>
      <w:r w:rsidRPr="00BE2421">
        <w:rPr>
          <w:rStyle w:val="5-Char"/>
          <w:rFonts w:hint="eastAsia"/>
          <w:rtl/>
        </w:rPr>
        <w:t>الرِّوَايَ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عَلَيهِ</w:t>
      </w:r>
      <w:r w:rsidRPr="00BE2421">
        <w:rPr>
          <w:rStyle w:val="5-Char"/>
          <w:rtl/>
        </w:rPr>
        <w:t xml:space="preserve"> </w:t>
      </w:r>
      <w:r w:rsidRPr="00BE2421">
        <w:rPr>
          <w:rStyle w:val="5-Char"/>
          <w:rFonts w:hint="eastAsia"/>
          <w:rtl/>
        </w:rPr>
        <w:t>الفِتوَ</w:t>
      </w:r>
      <w:r w:rsidR="00D65C23" w:rsidRPr="00BE2421">
        <w:rPr>
          <w:rStyle w:val="5-Char"/>
          <w:rFonts w:hint="cs"/>
          <w:rtl/>
        </w:rPr>
        <w:t>ی</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خ</w:t>
      </w:r>
      <w:r w:rsidRPr="00BE2421">
        <w:rPr>
          <w:rStyle w:val="5-Char"/>
          <w:rFonts w:hint="cs"/>
          <w:rtl/>
        </w:rPr>
        <w:t>ُ</w:t>
      </w:r>
      <w:r w:rsidRPr="00BE2421">
        <w:rPr>
          <w:rStyle w:val="5-Char"/>
          <w:rFonts w:hint="eastAsia"/>
          <w:rtl/>
        </w:rPr>
        <w:t>لَاصَة</w:t>
      </w:r>
      <w:r w:rsidRPr="00BE2421">
        <w:rPr>
          <w:rStyle w:val="5-Char"/>
          <w:rFonts w:hint="cs"/>
          <w:rtl/>
        </w:rPr>
        <w:t>ِ:</w:t>
      </w:r>
      <w:r w:rsidRPr="00BE2421">
        <w:rPr>
          <w:rStyle w:val="5-Char"/>
          <w:rtl/>
        </w:rPr>
        <w:t xml:space="preserve"> </w:t>
      </w:r>
      <w:r w:rsidRPr="00BE2421">
        <w:rPr>
          <w:rStyle w:val="5-Char"/>
          <w:rFonts w:hint="eastAsia"/>
          <w:rtl/>
        </w:rPr>
        <w:t>ه</w:t>
      </w:r>
      <w:r w:rsidRPr="00BE2421">
        <w:rPr>
          <w:rStyle w:val="5-Char"/>
          <w:rFonts w:hint="cs"/>
          <w:rtl/>
        </w:rPr>
        <w:t>ُ</w:t>
      </w:r>
      <w:r w:rsidRPr="00BE2421">
        <w:rPr>
          <w:rStyle w:val="5-Char"/>
          <w:rFonts w:hint="eastAsia"/>
          <w:rtl/>
        </w:rPr>
        <w:t>وَ</w:t>
      </w:r>
      <w:r w:rsidRPr="00BE2421">
        <w:rPr>
          <w:rStyle w:val="5-Char"/>
          <w:rtl/>
        </w:rPr>
        <w:t xml:space="preserve"> </w:t>
      </w:r>
      <w:r w:rsidRPr="00BE2421">
        <w:rPr>
          <w:rStyle w:val="5-Char"/>
          <w:rFonts w:hint="eastAsia"/>
          <w:rtl/>
        </w:rPr>
        <w:t>المُختَا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صَح</w:t>
      </w:r>
      <w:r w:rsidRPr="00BE2421">
        <w:rPr>
          <w:rStyle w:val="5-Char"/>
          <w:rFonts w:hint="cs"/>
          <w:rtl/>
        </w:rPr>
        <w:t>ّ</w:t>
      </w:r>
      <w:r w:rsidRPr="00BE2421">
        <w:rPr>
          <w:rStyle w:val="5-Char"/>
          <w:rFonts w:hint="eastAsia"/>
          <w:rtl/>
        </w:rPr>
        <w:t>َح</w:t>
      </w:r>
      <w:r w:rsidRPr="00BE2421">
        <w:rPr>
          <w:rStyle w:val="5-Char"/>
          <w:rFonts w:hint="cs"/>
          <w:rtl/>
        </w:rPr>
        <w:t>َ</w:t>
      </w:r>
      <w:r w:rsidRPr="00BE2421">
        <w:rPr>
          <w:rStyle w:val="5-Char"/>
          <w:rFonts w:hint="eastAsia"/>
          <w:rtl/>
        </w:rPr>
        <w:t>ه</w:t>
      </w:r>
      <w:r w:rsidRPr="00BE2421">
        <w:rPr>
          <w:rStyle w:val="5-Char"/>
          <w:rFonts w:hint="cs"/>
          <w:rtl/>
        </w:rPr>
        <w:t>ُ</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يَنَابِيعِ</w:t>
      </w:r>
      <w:r w:rsidRPr="00BE2421">
        <w:rPr>
          <w:rStyle w:val="5-Char"/>
          <w:rtl/>
        </w:rPr>
        <w:t xml:space="preserve"> </w:t>
      </w:r>
      <w:r w:rsidRPr="00BE2421">
        <w:rPr>
          <w:rStyle w:val="5-Char"/>
          <w:rFonts w:hint="eastAsia"/>
          <w:rtl/>
        </w:rPr>
        <w:t>وَالبَدائِعِ</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جَزَمَ</w:t>
      </w:r>
      <w:r w:rsidRPr="00BE2421">
        <w:rPr>
          <w:rStyle w:val="5-Char"/>
          <w:rtl/>
        </w:rPr>
        <w:t xml:space="preserve"> </w:t>
      </w:r>
      <w:r w:rsidRPr="00BE2421">
        <w:rPr>
          <w:rStyle w:val="5-Char"/>
          <w:rFonts w:hint="eastAsia"/>
          <w:rtl/>
        </w:rPr>
        <w:t>بِه</w:t>
      </w:r>
      <w:r w:rsidRPr="00BE2421">
        <w:rPr>
          <w:rStyle w:val="5-Char"/>
          <w:rtl/>
        </w:rPr>
        <w:t xml:space="preserve"> </w:t>
      </w:r>
      <w:r w:rsidRPr="00BE2421">
        <w:rPr>
          <w:rStyle w:val="5-Char"/>
          <w:rFonts w:hint="eastAsia"/>
          <w:rtl/>
        </w:rPr>
        <w:t>الوَلوَالِجِيُّ</w:t>
      </w:r>
      <w:r w:rsidRPr="00BE2421">
        <w:rPr>
          <w:rStyle w:val="5-Char"/>
          <w:rtl/>
        </w:rPr>
        <w:t xml:space="preserve"> </w:t>
      </w:r>
      <w:r w:rsidRPr="00BE2421">
        <w:rPr>
          <w:rStyle w:val="5-Char"/>
          <w:rFonts w:hint="eastAsia"/>
          <w:rtl/>
        </w:rPr>
        <w:t>رَحِمَهُمُ</w:t>
      </w:r>
      <w:r w:rsidRPr="00BE2421">
        <w:rPr>
          <w:rStyle w:val="5-Char"/>
          <w:rtl/>
        </w:rPr>
        <w:t xml:space="preserve"> </w:t>
      </w:r>
      <w:r w:rsidRPr="00BE2421">
        <w:rPr>
          <w:rStyle w:val="5-Char"/>
          <w:rFonts w:hint="eastAsia"/>
          <w:rtl/>
        </w:rPr>
        <w:t>اللهُ</w:t>
      </w:r>
    </w:p>
    <w:p w:rsidR="00940F0E" w:rsidRDefault="00940F0E" w:rsidP="00AF1D25">
      <w:pPr>
        <w:rPr>
          <w:rStyle w:val="5-Char"/>
          <w:rtl/>
        </w:rPr>
      </w:pPr>
      <w:r w:rsidRPr="00BE2421">
        <w:rPr>
          <w:rStyle w:val="5-Char"/>
          <w:rFonts w:hint="eastAsia"/>
          <w:rtl/>
        </w:rPr>
        <w:t>وَ</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يُ</w:t>
      </w:r>
      <w:r w:rsidRPr="00BE2421">
        <w:rPr>
          <w:rStyle w:val="5-Char"/>
          <w:rFonts w:hint="cs"/>
          <w:rtl/>
        </w:rPr>
        <w:t>وْ</w:t>
      </w:r>
      <w:r w:rsidRPr="00BE2421">
        <w:rPr>
          <w:rStyle w:val="5-Char"/>
          <w:rFonts w:hint="eastAsia"/>
          <w:rtl/>
        </w:rPr>
        <w:t>م</w:t>
      </w:r>
      <w:r w:rsidRPr="00BE2421">
        <w:rPr>
          <w:rStyle w:val="5-Char"/>
          <w:rFonts w:hint="cs"/>
          <w:rtl/>
        </w:rPr>
        <w:t>ِ</w:t>
      </w:r>
      <w:r w:rsidRPr="00BE2421">
        <w:rPr>
          <w:rStyle w:val="5-Char"/>
          <w:rtl/>
        </w:rPr>
        <w:t xml:space="preserve"> </w:t>
      </w:r>
      <w:r w:rsidRPr="00BE2421">
        <w:rPr>
          <w:rStyle w:val="5-Char"/>
          <w:rFonts w:hint="eastAsia"/>
          <w:rtl/>
        </w:rPr>
        <w:t>بِعَينِ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لبِ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حَاجِبِ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قَدَرَ</w:t>
      </w:r>
      <w:r w:rsidRPr="00BE2421">
        <w:rPr>
          <w:rStyle w:val="5-Char"/>
          <w:rtl/>
        </w:rPr>
        <w:t xml:space="preserve"> </w:t>
      </w:r>
      <w:r w:rsidRPr="00BE2421">
        <w:rPr>
          <w:rStyle w:val="5-Char"/>
          <w:rFonts w:hint="eastAsia"/>
          <w:rtl/>
        </w:rPr>
        <w:t>عَلَ</w:t>
      </w:r>
      <w:r w:rsidR="00D65C23" w:rsidRPr="00BE2421">
        <w:rPr>
          <w:rStyle w:val="5-Char"/>
          <w:rFonts w:hint="cs"/>
          <w:rtl/>
        </w:rPr>
        <w:t>ی</w:t>
      </w:r>
      <w:r w:rsidRPr="00BE2421">
        <w:rPr>
          <w:rStyle w:val="5-Char"/>
          <w:rtl/>
        </w:rPr>
        <w:t xml:space="preserve"> </w:t>
      </w:r>
      <w:r w:rsidRPr="00BE2421">
        <w:rPr>
          <w:rStyle w:val="5-Char"/>
          <w:rFonts w:hint="eastAsia"/>
          <w:rtl/>
        </w:rPr>
        <w:t>القِيَامِ</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عَجَزَ</w:t>
      </w:r>
      <w:r w:rsidRPr="00BE2421">
        <w:rPr>
          <w:rStyle w:val="5-Char"/>
          <w:rtl/>
        </w:rPr>
        <w:t xml:space="preserve"> </w:t>
      </w:r>
      <w:r w:rsidRPr="00BE2421">
        <w:rPr>
          <w:rStyle w:val="5-Char"/>
          <w:rFonts w:hint="eastAsia"/>
          <w:rtl/>
        </w:rPr>
        <w:t>عَنِ</w:t>
      </w:r>
      <w:r w:rsidRPr="00BE2421">
        <w:rPr>
          <w:rStyle w:val="5-Char"/>
          <w:rtl/>
        </w:rPr>
        <w:t xml:space="preserve"> </w:t>
      </w:r>
      <w:r w:rsidRPr="00BE2421">
        <w:rPr>
          <w:rStyle w:val="5-Char"/>
          <w:rFonts w:hint="eastAsia"/>
          <w:rtl/>
        </w:rPr>
        <w:t>الرُّكُوعِ</w:t>
      </w:r>
      <w:r w:rsidRPr="00BE2421">
        <w:rPr>
          <w:rStyle w:val="5-Char"/>
          <w:rtl/>
        </w:rPr>
        <w:t xml:space="preserve"> </w:t>
      </w:r>
      <w:r w:rsidRPr="00BE2421">
        <w:rPr>
          <w:rStyle w:val="5-Char"/>
          <w:rFonts w:hint="eastAsia"/>
          <w:rtl/>
        </w:rPr>
        <w:t>وَالسُّجُودِ</w:t>
      </w:r>
      <w:r w:rsidRPr="00BE2421">
        <w:rPr>
          <w:rStyle w:val="5-Char"/>
          <w:rFonts w:hint="cs"/>
          <w:rtl/>
        </w:rPr>
        <w:t>،</w:t>
      </w:r>
      <w:r w:rsidRPr="00BE2421">
        <w:rPr>
          <w:rStyle w:val="5-Char"/>
          <w:rtl/>
        </w:rPr>
        <w:t xml:space="preserve"> </w:t>
      </w:r>
      <w:r w:rsidRPr="00BE2421">
        <w:rPr>
          <w:rStyle w:val="5-Char"/>
          <w:rFonts w:hint="eastAsia"/>
          <w:rtl/>
        </w:rPr>
        <w:t>صَلَّ</w:t>
      </w:r>
      <w:r w:rsidR="00D65C23" w:rsidRPr="00BE2421">
        <w:rPr>
          <w:rStyle w:val="5-Char"/>
          <w:rFonts w:hint="cs"/>
          <w:rtl/>
        </w:rPr>
        <w:t>ی</w:t>
      </w:r>
      <w:r w:rsidRPr="00BE2421">
        <w:rPr>
          <w:rStyle w:val="5-Char"/>
          <w:rtl/>
        </w:rPr>
        <w:t xml:space="preserve"> </w:t>
      </w:r>
      <w:r w:rsidRPr="00BE2421">
        <w:rPr>
          <w:rStyle w:val="5-Char"/>
          <w:rFonts w:hint="eastAsia"/>
          <w:rtl/>
        </w:rPr>
        <w:t>قَاعِدًا</w:t>
      </w:r>
      <w:r w:rsidRPr="00BE2421">
        <w:rPr>
          <w:rStyle w:val="5-Char"/>
          <w:rtl/>
        </w:rPr>
        <w:t xml:space="preserve"> </w:t>
      </w:r>
      <w:r w:rsidRPr="00BE2421">
        <w:rPr>
          <w:rStyle w:val="5-Char"/>
          <w:rFonts w:hint="eastAsia"/>
          <w:rtl/>
        </w:rPr>
        <w:t>بِالإِيمَاءِ</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عَرَضَ</w:t>
      </w:r>
      <w:r w:rsidRPr="00BE2421">
        <w:rPr>
          <w:rStyle w:val="5-Char"/>
          <w:rtl/>
        </w:rPr>
        <w:t xml:space="preserve"> </w:t>
      </w:r>
      <w:r w:rsidRPr="00BE2421">
        <w:rPr>
          <w:rStyle w:val="5-Char"/>
          <w:rFonts w:hint="eastAsia"/>
          <w:rtl/>
        </w:rPr>
        <w:t>لَه</w:t>
      </w:r>
      <w:r w:rsidRPr="00BE2421">
        <w:rPr>
          <w:rStyle w:val="5-Char"/>
          <w:rtl/>
        </w:rPr>
        <w:t xml:space="preserve"> </w:t>
      </w:r>
      <w:r w:rsidRPr="00BE2421">
        <w:rPr>
          <w:rStyle w:val="5-Char"/>
          <w:rFonts w:hint="eastAsia"/>
          <w:rtl/>
        </w:rPr>
        <w:t>مَرَضٌ</w:t>
      </w:r>
      <w:r w:rsidRPr="00BE2421">
        <w:rPr>
          <w:rStyle w:val="5-Char"/>
          <w:rFonts w:hint="cs"/>
          <w:rtl/>
        </w:rPr>
        <w:t>،</w:t>
      </w:r>
      <w:r w:rsidRPr="00BE2421">
        <w:rPr>
          <w:rStyle w:val="5-Char"/>
          <w:rtl/>
        </w:rPr>
        <w:t xml:space="preserve"> </w:t>
      </w:r>
      <w:r w:rsidRPr="00BE2421">
        <w:rPr>
          <w:rStyle w:val="5-Char"/>
          <w:rFonts w:hint="eastAsia"/>
          <w:rtl/>
        </w:rPr>
        <w:t>يُتِمُّهَا</w:t>
      </w:r>
      <w:r w:rsidRPr="00BE2421">
        <w:rPr>
          <w:rStyle w:val="5-Char"/>
          <w:rtl/>
        </w:rPr>
        <w:t xml:space="preserve"> </w:t>
      </w:r>
      <w:r w:rsidRPr="00BE2421">
        <w:rPr>
          <w:rStyle w:val="5-Char"/>
          <w:rFonts w:hint="eastAsia"/>
          <w:rtl/>
        </w:rPr>
        <w:t>بِمَا</w:t>
      </w:r>
      <w:r w:rsidRPr="00BE2421">
        <w:rPr>
          <w:rStyle w:val="5-Char"/>
          <w:rtl/>
        </w:rPr>
        <w:t xml:space="preserve"> </w:t>
      </w:r>
      <w:r w:rsidRPr="00BE2421">
        <w:rPr>
          <w:rStyle w:val="5-Char"/>
          <w:rFonts w:hint="eastAsia"/>
          <w:rtl/>
        </w:rPr>
        <w:t>قَدَ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بِالإِ</w:t>
      </w:r>
      <w:r w:rsidR="00C12E54" w:rsidRPr="00BE2421">
        <w:rPr>
          <w:rStyle w:val="5-Char"/>
          <w:rFonts w:hint="cs"/>
          <w:rtl/>
        </w:rPr>
        <w:t>ي</w:t>
      </w:r>
      <w:r w:rsidRPr="00BE2421">
        <w:rPr>
          <w:rStyle w:val="5-Char"/>
          <w:rFonts w:hint="eastAsia"/>
          <w:rtl/>
        </w:rPr>
        <w:t>مَاءِ</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مَشهُورِ</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صَلَّ</w:t>
      </w:r>
      <w:r w:rsidR="00D65C23" w:rsidRPr="00BE2421">
        <w:rPr>
          <w:rStyle w:val="5-Char"/>
          <w:rFonts w:hint="cs"/>
          <w:rtl/>
        </w:rPr>
        <w:t>ی</w:t>
      </w:r>
      <w:r w:rsidRPr="00BE2421">
        <w:rPr>
          <w:rStyle w:val="5-Char"/>
          <w:rtl/>
        </w:rPr>
        <w:t xml:space="preserve"> </w:t>
      </w:r>
      <w:r w:rsidRPr="00BE2421">
        <w:rPr>
          <w:rStyle w:val="5-Char"/>
          <w:rFonts w:hint="eastAsia"/>
          <w:rtl/>
        </w:rPr>
        <w:t>قَاعِدًا</w:t>
      </w:r>
      <w:r w:rsidRPr="00BE2421">
        <w:rPr>
          <w:rStyle w:val="5-Char"/>
          <w:rFonts w:hint="cs"/>
          <w:rtl/>
        </w:rPr>
        <w:t>،</w:t>
      </w:r>
      <w:r w:rsidRPr="00BE2421">
        <w:rPr>
          <w:rStyle w:val="5-Char"/>
          <w:rtl/>
        </w:rPr>
        <w:t xml:space="preserve"> </w:t>
      </w:r>
      <w:r w:rsidRPr="00BE2421">
        <w:rPr>
          <w:rStyle w:val="5-Char"/>
          <w:rFonts w:hint="eastAsia"/>
          <w:rtl/>
        </w:rPr>
        <w:t>يَركَعُ</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سجُدُ</w:t>
      </w:r>
      <w:r w:rsidRPr="00BE2421">
        <w:rPr>
          <w:rStyle w:val="5-Char"/>
          <w:rFonts w:hint="cs"/>
          <w:rtl/>
        </w:rPr>
        <w:t>،</w:t>
      </w:r>
      <w:r w:rsidRPr="00BE2421">
        <w:rPr>
          <w:rStyle w:val="5-Char"/>
          <w:rtl/>
        </w:rPr>
        <w:t xml:space="preserve"> </w:t>
      </w:r>
      <w:r w:rsidRPr="00BE2421">
        <w:rPr>
          <w:rStyle w:val="5-Char"/>
          <w:rFonts w:hint="eastAsia"/>
          <w:rtl/>
        </w:rPr>
        <w:t>فَصَحَّ</w:t>
      </w:r>
      <w:r w:rsidRPr="00BE2421">
        <w:rPr>
          <w:rStyle w:val="5-Char"/>
          <w:rFonts w:hint="cs"/>
          <w:rtl/>
        </w:rPr>
        <w:t>،</w:t>
      </w:r>
      <w:r w:rsidRPr="00BE2421">
        <w:rPr>
          <w:rStyle w:val="5-Char"/>
          <w:rtl/>
        </w:rPr>
        <w:t xml:space="preserve"> </w:t>
      </w:r>
      <w:r w:rsidRPr="00BE2421">
        <w:rPr>
          <w:rStyle w:val="5-Char"/>
          <w:rFonts w:hint="eastAsia"/>
          <w:rtl/>
        </w:rPr>
        <w:t>بَنَ</w:t>
      </w:r>
      <w:r w:rsidR="00D65C23" w:rsidRPr="00BE2421">
        <w:rPr>
          <w:rStyle w:val="5-Char"/>
          <w:rFonts w:hint="cs"/>
          <w:rtl/>
        </w:rPr>
        <w:t>ی</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كَانَ</w:t>
      </w:r>
      <w:r w:rsidRPr="00BE2421">
        <w:rPr>
          <w:rStyle w:val="5-Char"/>
          <w:rtl/>
        </w:rPr>
        <w:t xml:space="preserve"> </w:t>
      </w:r>
      <w:r w:rsidRPr="00BE2421">
        <w:rPr>
          <w:rStyle w:val="5-Char"/>
          <w:rFonts w:hint="eastAsia"/>
          <w:rtl/>
        </w:rPr>
        <w:t>مُ</w:t>
      </w:r>
      <w:r w:rsidRPr="00BE2421">
        <w:rPr>
          <w:rStyle w:val="5-Char"/>
          <w:rFonts w:hint="cs"/>
          <w:rtl/>
        </w:rPr>
        <w:t>ؤ</w:t>
      </w:r>
      <w:r w:rsidRPr="00BE2421">
        <w:rPr>
          <w:rStyle w:val="5-Char"/>
          <w:rFonts w:hint="eastAsia"/>
          <w:rtl/>
        </w:rPr>
        <w:t>م</w:t>
      </w:r>
      <w:r w:rsidRPr="00BE2421">
        <w:rPr>
          <w:rStyle w:val="5-Char"/>
          <w:rFonts w:hint="cs"/>
          <w:rtl/>
        </w:rPr>
        <w:t>ِ</w:t>
      </w:r>
      <w:r w:rsidRPr="00BE2421">
        <w:rPr>
          <w:rStyle w:val="5-Char"/>
          <w:rFonts w:hint="eastAsia"/>
          <w:rtl/>
        </w:rPr>
        <w:t>يًا</w:t>
      </w:r>
      <w:r w:rsidRPr="00BE2421">
        <w:rPr>
          <w:rStyle w:val="5-Char"/>
          <w:rtl/>
        </w:rPr>
        <w:t xml:space="preserve"> </w:t>
      </w:r>
      <w:r w:rsidRPr="00BE2421">
        <w:rPr>
          <w:rStyle w:val="5-Char"/>
          <w:rFonts w:hint="eastAsia"/>
          <w:rtl/>
        </w:rPr>
        <w:t>لَ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جُنَّ</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أُغمِيَ</w:t>
      </w:r>
      <w:r w:rsidRPr="00BE2421">
        <w:rPr>
          <w:rStyle w:val="5-Char"/>
          <w:rtl/>
        </w:rPr>
        <w:t xml:space="preserve"> </w:t>
      </w:r>
      <w:r w:rsidRPr="00BE2421">
        <w:rPr>
          <w:rStyle w:val="5-Char"/>
          <w:rFonts w:hint="eastAsia"/>
          <w:rtl/>
        </w:rPr>
        <w:t>عَلَيهِ</w:t>
      </w:r>
      <w:r w:rsidRPr="00BE2421">
        <w:rPr>
          <w:rStyle w:val="5-Char"/>
          <w:rtl/>
        </w:rPr>
        <w:t xml:space="preserve"> </w:t>
      </w:r>
      <w:r w:rsidRPr="00BE2421">
        <w:rPr>
          <w:rStyle w:val="5-Char"/>
          <w:rFonts w:hint="eastAsia"/>
          <w:rtl/>
        </w:rPr>
        <w:t>خَمسَ</w:t>
      </w:r>
      <w:r w:rsidRPr="00BE2421">
        <w:rPr>
          <w:rStyle w:val="5-Char"/>
          <w:rtl/>
        </w:rPr>
        <w:t xml:space="preserve"> </w:t>
      </w:r>
      <w:r w:rsidRPr="00BE2421">
        <w:rPr>
          <w:rStyle w:val="5-Char"/>
          <w:rFonts w:hint="eastAsia"/>
          <w:rtl/>
        </w:rPr>
        <w:t>صَلَوَاتٍ</w:t>
      </w:r>
      <w:r w:rsidRPr="00BE2421">
        <w:rPr>
          <w:rStyle w:val="5-Char"/>
          <w:rFonts w:hint="cs"/>
          <w:rtl/>
        </w:rPr>
        <w:t>،</w:t>
      </w:r>
      <w:r w:rsidRPr="00BE2421">
        <w:rPr>
          <w:rStyle w:val="5-Char"/>
          <w:rtl/>
        </w:rPr>
        <w:t xml:space="preserve"> </w:t>
      </w:r>
      <w:r w:rsidRPr="00BE2421">
        <w:rPr>
          <w:rStyle w:val="5-Char"/>
          <w:rFonts w:hint="eastAsia"/>
          <w:rtl/>
        </w:rPr>
        <w:t>قَضَ</w:t>
      </w:r>
      <w:r w:rsidR="00D65C23" w:rsidRPr="00BE2421">
        <w:rPr>
          <w:rStyle w:val="5-Char"/>
          <w:rFonts w:hint="cs"/>
          <w:rtl/>
        </w:rPr>
        <w:t>ی</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أَكثَرَ</w:t>
      </w:r>
      <w:r w:rsidRPr="00BE2421">
        <w:rPr>
          <w:rStyle w:val="5-Char"/>
          <w:rtl/>
        </w:rPr>
        <w:t xml:space="preserve"> </w:t>
      </w:r>
      <w:r w:rsidRPr="00BE2421">
        <w:rPr>
          <w:rStyle w:val="5-Char"/>
          <w:rFonts w:hint="eastAsia"/>
          <w:rtl/>
        </w:rPr>
        <w:t>لَا</w:t>
      </w:r>
      <w:r w:rsidRPr="00BE2421">
        <w:rPr>
          <w:rStyle w:val="5-Char"/>
          <w:rFonts w:hint="cs"/>
          <w:rtl/>
        </w:rPr>
        <w:t>.</w:t>
      </w:r>
    </w:p>
    <w:p w:rsidR="00C82C17" w:rsidRDefault="00C82C17" w:rsidP="00AF1D25">
      <w:pPr>
        <w:rPr>
          <w:rStyle w:val="5-Char"/>
          <w:bCs/>
          <w:rtl/>
        </w:rPr>
        <w:sectPr w:rsidR="00C82C17" w:rsidSect="00C82C17">
          <w:footnotePr>
            <w:numRestart w:val="eachPage"/>
          </w:footnotePr>
          <w:pgSz w:w="9356" w:h="13608" w:code="9"/>
          <w:pgMar w:top="567" w:right="1134" w:bottom="851" w:left="1134" w:header="454" w:footer="0" w:gutter="0"/>
          <w:cols w:space="708"/>
          <w:titlePg/>
          <w:bidi/>
          <w:docGrid w:linePitch="360"/>
        </w:sectPr>
      </w:pPr>
    </w:p>
    <w:p w:rsidR="00940F0E" w:rsidRPr="00B74E2C" w:rsidRDefault="00940F0E" w:rsidP="00C82C17">
      <w:pPr>
        <w:pStyle w:val="2-"/>
        <w:rPr>
          <w:rtl/>
        </w:rPr>
      </w:pPr>
      <w:bookmarkStart w:id="96" w:name="_Toc440375854"/>
      <w:r w:rsidRPr="00B74E2C">
        <w:rPr>
          <w:rFonts w:hint="cs"/>
          <w:rtl/>
        </w:rPr>
        <w:t>باب: پ</w:t>
      </w:r>
      <w:r w:rsidR="000751A8">
        <w:rPr>
          <w:rFonts w:hint="cs"/>
          <w:rtl/>
        </w:rPr>
        <w:t>ی</w:t>
      </w:r>
      <w:r w:rsidRPr="00B74E2C">
        <w:rPr>
          <w:rFonts w:hint="cs"/>
          <w:rtl/>
        </w:rPr>
        <w:t>رامون نماز افراد ب</w:t>
      </w:r>
      <w:r w:rsidR="000751A8">
        <w:rPr>
          <w:rFonts w:hint="cs"/>
          <w:rtl/>
        </w:rPr>
        <w:t>ی</w:t>
      </w:r>
      <w:r w:rsidRPr="00B74E2C">
        <w:rPr>
          <w:rFonts w:hint="cs"/>
          <w:rtl/>
        </w:rPr>
        <w:t>مار و دردمند</w:t>
      </w:r>
      <w:bookmarkEnd w:id="96"/>
    </w:p>
    <w:p w:rsidR="00E81847" w:rsidRPr="007100A7" w:rsidRDefault="00940F0E" w:rsidP="00AF1D25">
      <w:pPr>
        <w:rPr>
          <w:rStyle w:val="1-Char"/>
          <w:rtl/>
        </w:rPr>
      </w:pPr>
      <w:r w:rsidRPr="007100A7">
        <w:rPr>
          <w:rStyle w:val="1-Char"/>
          <w:rFonts w:hint="cs"/>
          <w:rtl/>
        </w:rPr>
        <w:t xml:space="preserve"> </w:t>
      </w:r>
      <w:r w:rsidR="00E81847" w:rsidRPr="007100A7">
        <w:rPr>
          <w:rStyle w:val="1-Char"/>
          <w:rFonts w:hint="cs"/>
          <w:rtl/>
        </w:rPr>
        <w:t>[شر</w:t>
      </w:r>
      <w:r w:rsidR="00446BB7">
        <w:rPr>
          <w:rStyle w:val="1-Char"/>
          <w:rFonts w:hint="cs"/>
          <w:rtl/>
        </w:rPr>
        <w:t>ی</w:t>
      </w:r>
      <w:r w:rsidR="00E81847" w:rsidRPr="007100A7">
        <w:rPr>
          <w:rStyle w:val="1-Char"/>
          <w:rFonts w:hint="cs"/>
          <w:rtl/>
        </w:rPr>
        <w:t>عت مقدّس اسلام</w:t>
      </w:r>
      <w:r w:rsidR="00446BB7">
        <w:rPr>
          <w:rStyle w:val="1-Char"/>
          <w:rFonts w:hint="cs"/>
          <w:rtl/>
        </w:rPr>
        <w:t>ی</w:t>
      </w:r>
      <w:r w:rsidR="00E81847" w:rsidRPr="007100A7">
        <w:rPr>
          <w:rStyle w:val="1-Char"/>
          <w:rFonts w:hint="cs"/>
          <w:rtl/>
        </w:rPr>
        <w:t>، همواره جانب ت</w:t>
      </w:r>
      <w:r w:rsidR="00446BB7">
        <w:rPr>
          <w:rStyle w:val="1-Char"/>
          <w:rFonts w:hint="cs"/>
          <w:rtl/>
        </w:rPr>
        <w:t>ی</w:t>
      </w:r>
      <w:r w:rsidR="00E81847" w:rsidRPr="007100A7">
        <w:rPr>
          <w:rStyle w:val="1-Char"/>
          <w:rFonts w:hint="cs"/>
          <w:rtl/>
        </w:rPr>
        <w:t>س</w:t>
      </w:r>
      <w:r w:rsidR="00446BB7">
        <w:rPr>
          <w:rStyle w:val="1-Char"/>
          <w:rFonts w:hint="cs"/>
          <w:rtl/>
        </w:rPr>
        <w:t>ی</w:t>
      </w:r>
      <w:r w:rsidR="00E81847" w:rsidRPr="007100A7">
        <w:rPr>
          <w:rStyle w:val="1-Char"/>
          <w:rFonts w:hint="cs"/>
          <w:rtl/>
        </w:rPr>
        <w:t>ر و تخف</w:t>
      </w:r>
      <w:r w:rsidR="00446BB7">
        <w:rPr>
          <w:rStyle w:val="1-Char"/>
          <w:rFonts w:hint="cs"/>
          <w:rtl/>
        </w:rPr>
        <w:t>ی</w:t>
      </w:r>
      <w:r w:rsidR="00E81847" w:rsidRPr="007100A7">
        <w:rPr>
          <w:rStyle w:val="1-Char"/>
          <w:rFonts w:hint="cs"/>
          <w:rtl/>
        </w:rPr>
        <w:t>ف را بر جانب تشد</w:t>
      </w:r>
      <w:r w:rsidR="00446BB7">
        <w:rPr>
          <w:rStyle w:val="1-Char"/>
          <w:rFonts w:hint="cs"/>
          <w:rtl/>
        </w:rPr>
        <w:t>ی</w:t>
      </w:r>
      <w:r w:rsidR="00E81847" w:rsidRPr="007100A7">
        <w:rPr>
          <w:rStyle w:val="1-Char"/>
          <w:rFonts w:hint="cs"/>
          <w:rtl/>
        </w:rPr>
        <w:t>د و تعس</w:t>
      </w:r>
      <w:r w:rsidR="00446BB7">
        <w:rPr>
          <w:rStyle w:val="1-Char"/>
          <w:rFonts w:hint="cs"/>
          <w:rtl/>
        </w:rPr>
        <w:t>ی</w:t>
      </w:r>
      <w:r w:rsidR="00E81847" w:rsidRPr="007100A7">
        <w:rPr>
          <w:rStyle w:val="1-Char"/>
          <w:rFonts w:hint="cs"/>
          <w:rtl/>
        </w:rPr>
        <w:t>ر ترج</w:t>
      </w:r>
      <w:r w:rsidR="00446BB7">
        <w:rPr>
          <w:rStyle w:val="1-Char"/>
          <w:rFonts w:hint="cs"/>
          <w:rtl/>
        </w:rPr>
        <w:t>ی</w:t>
      </w:r>
      <w:r w:rsidR="00E81847" w:rsidRPr="007100A7">
        <w:rPr>
          <w:rStyle w:val="1-Char"/>
          <w:rFonts w:hint="cs"/>
          <w:rtl/>
        </w:rPr>
        <w:t>ح م</w:t>
      </w:r>
      <w:r w:rsidR="00446BB7">
        <w:rPr>
          <w:rStyle w:val="1-Char"/>
          <w:rFonts w:hint="cs"/>
          <w:rtl/>
        </w:rPr>
        <w:t>ی</w:t>
      </w:r>
      <w:r w:rsidR="00E81847" w:rsidRPr="007100A7">
        <w:rPr>
          <w:rStyle w:val="1-Char"/>
          <w:rFonts w:hint="cs"/>
          <w:rtl/>
        </w:rPr>
        <w:t>‌دهد؛ ز</w:t>
      </w:r>
      <w:r w:rsidR="00446BB7">
        <w:rPr>
          <w:rStyle w:val="1-Char"/>
          <w:rFonts w:hint="cs"/>
          <w:rtl/>
        </w:rPr>
        <w:t>ی</w:t>
      </w:r>
      <w:r w:rsidR="00E81847" w:rsidRPr="007100A7">
        <w:rPr>
          <w:rStyle w:val="1-Char"/>
          <w:rFonts w:hint="cs"/>
          <w:rtl/>
        </w:rPr>
        <w:t>را مبنا</w:t>
      </w:r>
      <w:r w:rsidR="00446BB7">
        <w:rPr>
          <w:rStyle w:val="1-Char"/>
          <w:rFonts w:hint="cs"/>
          <w:rtl/>
        </w:rPr>
        <w:t>ی</w:t>
      </w:r>
      <w:r w:rsidR="00E81847" w:rsidRPr="007100A7">
        <w:rPr>
          <w:rStyle w:val="1-Char"/>
          <w:rFonts w:hint="cs"/>
          <w:rtl/>
        </w:rPr>
        <w:t xml:space="preserve"> شر</w:t>
      </w:r>
      <w:r w:rsidR="00446BB7">
        <w:rPr>
          <w:rStyle w:val="1-Char"/>
          <w:rFonts w:hint="cs"/>
          <w:rtl/>
        </w:rPr>
        <w:t>ی</w:t>
      </w:r>
      <w:r w:rsidR="00E81847" w:rsidRPr="007100A7">
        <w:rPr>
          <w:rStyle w:val="1-Char"/>
          <w:rFonts w:hint="cs"/>
          <w:rtl/>
        </w:rPr>
        <w:t>عت بر آسانگ</w:t>
      </w:r>
      <w:r w:rsidR="00446BB7">
        <w:rPr>
          <w:rStyle w:val="1-Char"/>
          <w:rFonts w:hint="cs"/>
          <w:rtl/>
        </w:rPr>
        <w:t>ی</w:t>
      </w:r>
      <w:r w:rsidR="00E81847" w:rsidRPr="007100A7">
        <w:rPr>
          <w:rStyle w:val="1-Char"/>
          <w:rFonts w:hint="cs"/>
          <w:rtl/>
        </w:rPr>
        <w:t>ر</w:t>
      </w:r>
      <w:r w:rsidR="00446BB7">
        <w:rPr>
          <w:rStyle w:val="1-Char"/>
          <w:rFonts w:hint="cs"/>
          <w:rtl/>
        </w:rPr>
        <w:t>ی</w:t>
      </w:r>
      <w:r w:rsidR="00E81847" w:rsidRPr="007100A7">
        <w:rPr>
          <w:rStyle w:val="1-Char"/>
          <w:rFonts w:hint="cs"/>
          <w:rtl/>
        </w:rPr>
        <w:t xml:space="preserve"> و رفع عسر و حرج از بندگان است؛ و ا</w:t>
      </w:r>
      <w:r w:rsidR="00446BB7">
        <w:rPr>
          <w:rStyle w:val="1-Char"/>
          <w:rFonts w:hint="cs"/>
          <w:rtl/>
        </w:rPr>
        <w:t>ی</w:t>
      </w:r>
      <w:r w:rsidR="00E81847" w:rsidRPr="007100A7">
        <w:rPr>
          <w:rStyle w:val="1-Char"/>
          <w:rFonts w:hint="cs"/>
          <w:rtl/>
        </w:rPr>
        <w:t>ن مطلب</w:t>
      </w:r>
      <w:r w:rsidR="00446BB7">
        <w:rPr>
          <w:rStyle w:val="1-Char"/>
          <w:rFonts w:hint="cs"/>
          <w:rtl/>
        </w:rPr>
        <w:t>ی</w:t>
      </w:r>
      <w:r w:rsidR="00E81847" w:rsidRPr="007100A7">
        <w:rPr>
          <w:rStyle w:val="1-Char"/>
          <w:rFonts w:hint="cs"/>
          <w:rtl/>
        </w:rPr>
        <w:t xml:space="preserve"> است که قرآن، و در بس</w:t>
      </w:r>
      <w:r w:rsidR="00446BB7">
        <w:rPr>
          <w:rStyle w:val="1-Char"/>
          <w:rFonts w:hint="cs"/>
          <w:rtl/>
        </w:rPr>
        <w:t>ی</w:t>
      </w:r>
      <w:r w:rsidR="00E81847" w:rsidRPr="007100A7">
        <w:rPr>
          <w:rStyle w:val="1-Char"/>
          <w:rFonts w:hint="cs"/>
          <w:rtl/>
        </w:rPr>
        <w:t>ار</w:t>
      </w:r>
      <w:r w:rsidR="00446BB7">
        <w:rPr>
          <w:rStyle w:val="1-Char"/>
          <w:rFonts w:hint="cs"/>
          <w:rtl/>
        </w:rPr>
        <w:t>ی</w:t>
      </w:r>
      <w:r w:rsidR="00E81847" w:rsidRPr="007100A7">
        <w:rPr>
          <w:rStyle w:val="1-Char"/>
          <w:rFonts w:hint="cs"/>
          <w:rtl/>
        </w:rPr>
        <w:t xml:space="preserve"> از مناسبت‌ها سنّت، بر آن تصر</w:t>
      </w:r>
      <w:r w:rsidR="00446BB7">
        <w:rPr>
          <w:rStyle w:val="1-Char"/>
          <w:rFonts w:hint="cs"/>
          <w:rtl/>
        </w:rPr>
        <w:t>ی</w:t>
      </w:r>
      <w:r w:rsidR="00E81847" w:rsidRPr="007100A7">
        <w:rPr>
          <w:rStyle w:val="1-Char"/>
          <w:rFonts w:hint="cs"/>
          <w:rtl/>
        </w:rPr>
        <w:t>ح م</w:t>
      </w:r>
      <w:r w:rsidR="00446BB7">
        <w:rPr>
          <w:rStyle w:val="1-Char"/>
          <w:rFonts w:hint="cs"/>
          <w:rtl/>
        </w:rPr>
        <w:t>ی</w:t>
      </w:r>
      <w:r w:rsidR="00E81847" w:rsidRPr="007100A7">
        <w:rPr>
          <w:rStyle w:val="1-Char"/>
          <w:rFonts w:hint="cs"/>
          <w:rtl/>
        </w:rPr>
        <w:t>‌نما</w:t>
      </w:r>
      <w:r w:rsidR="00446BB7">
        <w:rPr>
          <w:rStyle w:val="1-Char"/>
          <w:rFonts w:hint="cs"/>
          <w:rtl/>
        </w:rPr>
        <w:t>ی</w:t>
      </w:r>
      <w:r w:rsidR="00E81847" w:rsidRPr="007100A7">
        <w:rPr>
          <w:rStyle w:val="1-Char"/>
          <w:rFonts w:hint="cs"/>
          <w:rtl/>
        </w:rPr>
        <w:t>د.</w:t>
      </w:r>
    </w:p>
    <w:p w:rsidR="00E81847" w:rsidRPr="007100A7" w:rsidRDefault="00E81847" w:rsidP="008A155E">
      <w:pPr>
        <w:rPr>
          <w:rStyle w:val="1-Char"/>
          <w:rtl/>
        </w:rPr>
      </w:pPr>
      <w:r w:rsidRPr="007100A7">
        <w:rPr>
          <w:rStyle w:val="1-Char"/>
          <w:rFonts w:hint="cs"/>
          <w:rtl/>
        </w:rPr>
        <w:t>خداوند بلندمرتبه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د:</w:t>
      </w:r>
      <w:r w:rsidR="00C82C17">
        <w:rPr>
          <w:rStyle w:val="1-Char"/>
          <w:rFonts w:hint="cs"/>
          <w:rtl/>
        </w:rPr>
        <w:t xml:space="preserve"> </w:t>
      </w:r>
      <w:r w:rsidR="00C82C17">
        <w:rPr>
          <w:rStyle w:val="1-Char"/>
          <w:rFonts w:cs="Traditional Arabic"/>
          <w:color w:val="000000"/>
          <w:shd w:val="clear" w:color="auto" w:fill="FFFFFF"/>
          <w:rtl/>
        </w:rPr>
        <w:t>﴿</w:t>
      </w:r>
      <w:r w:rsidR="00C82C17" w:rsidRPr="000751A8">
        <w:rPr>
          <w:rStyle w:val="4-Char"/>
          <w:rtl/>
        </w:rPr>
        <w:t xml:space="preserve">لَا يُكَلِّفُ </w:t>
      </w:r>
      <w:r w:rsidR="00C82C17" w:rsidRPr="000751A8">
        <w:rPr>
          <w:rStyle w:val="4-Char"/>
          <w:rFonts w:hint="cs"/>
          <w:rtl/>
        </w:rPr>
        <w:t>ٱ</w:t>
      </w:r>
      <w:r w:rsidR="00C82C17" w:rsidRPr="000751A8">
        <w:rPr>
          <w:rStyle w:val="4-Char"/>
          <w:rFonts w:hint="eastAsia"/>
          <w:rtl/>
        </w:rPr>
        <w:t>للَّهُ</w:t>
      </w:r>
      <w:r w:rsidR="00C82C17" w:rsidRPr="000751A8">
        <w:rPr>
          <w:rStyle w:val="4-Char"/>
          <w:rtl/>
        </w:rPr>
        <w:t xml:space="preserve"> نَفۡسًا إِلَّا وُسۡعَهَاۚ</w:t>
      </w:r>
      <w:r w:rsidR="00C82C17">
        <w:rPr>
          <w:rStyle w:val="1-Char"/>
          <w:rFonts w:cs="Traditional Arabic"/>
          <w:color w:val="000000"/>
          <w:shd w:val="clear" w:color="auto" w:fill="FFFFFF"/>
          <w:rtl/>
        </w:rPr>
        <w:t>﴾</w:t>
      </w:r>
      <w:r w:rsidR="00C82C17" w:rsidRPr="000751A8">
        <w:rPr>
          <w:rStyle w:val="4-Char"/>
          <w:rtl/>
        </w:rPr>
        <w:t xml:space="preserve"> </w:t>
      </w:r>
      <w:r w:rsidR="00C82C17" w:rsidRPr="000751A8">
        <w:rPr>
          <w:rStyle w:val="9-Char1"/>
          <w:rtl/>
        </w:rPr>
        <w:t>[البقرة: 286]</w:t>
      </w:r>
      <w:r w:rsidRPr="007100A7">
        <w:rPr>
          <w:rStyle w:val="1-Char"/>
          <w:rFonts w:hint="cs"/>
          <w:rtl/>
        </w:rPr>
        <w:t xml:space="preserve"> </w:t>
      </w:r>
      <w:r w:rsidRPr="00BE2421">
        <w:rPr>
          <w:rStyle w:val="6-Char"/>
          <w:rFonts w:hint="cs"/>
          <w:rtl/>
        </w:rPr>
        <w:t>«خداوند بر ه</w:t>
      </w:r>
      <w:r w:rsidR="00446BB7">
        <w:rPr>
          <w:rStyle w:val="6-Char"/>
          <w:rFonts w:hint="cs"/>
          <w:rtl/>
        </w:rPr>
        <w:t>ی</w:t>
      </w:r>
      <w:r w:rsidRPr="00BE2421">
        <w:rPr>
          <w:rStyle w:val="6-Char"/>
          <w:rFonts w:hint="cs"/>
          <w:rtl/>
        </w:rPr>
        <w:t>چ کس جز به اندازه‌</w:t>
      </w:r>
      <w:r w:rsidR="00446BB7">
        <w:rPr>
          <w:rStyle w:val="6-Char"/>
          <w:rFonts w:hint="cs"/>
          <w:rtl/>
        </w:rPr>
        <w:t>ی</w:t>
      </w:r>
      <w:r w:rsidRPr="00BE2421">
        <w:rPr>
          <w:rStyle w:val="6-Char"/>
          <w:rFonts w:hint="cs"/>
          <w:rtl/>
        </w:rPr>
        <w:t xml:space="preserve"> توانا</w:t>
      </w:r>
      <w:r w:rsidR="00446BB7">
        <w:rPr>
          <w:rStyle w:val="6-Char"/>
          <w:rFonts w:hint="cs"/>
          <w:rtl/>
        </w:rPr>
        <w:t>یی</w:t>
      </w:r>
      <w:r w:rsidRPr="00BE2421">
        <w:rPr>
          <w:rStyle w:val="6-Char"/>
          <w:rFonts w:hint="cs"/>
          <w:rtl/>
        </w:rPr>
        <w:t>‌اش، تکل</w:t>
      </w:r>
      <w:r w:rsidR="00446BB7">
        <w:rPr>
          <w:rStyle w:val="6-Char"/>
          <w:rFonts w:hint="cs"/>
          <w:rtl/>
        </w:rPr>
        <w:t>ی</w:t>
      </w:r>
      <w:r w:rsidRPr="00BE2421">
        <w:rPr>
          <w:rStyle w:val="6-Char"/>
          <w:rFonts w:hint="cs"/>
          <w:rtl/>
        </w:rPr>
        <w:t>ف نم</w:t>
      </w:r>
      <w:r w:rsidR="00446BB7">
        <w:rPr>
          <w:rStyle w:val="6-Char"/>
          <w:rFonts w:hint="cs"/>
          <w:rtl/>
        </w:rPr>
        <w:t>ی</w:t>
      </w:r>
      <w:r w:rsidRPr="00BE2421">
        <w:rPr>
          <w:rStyle w:val="6-Char"/>
          <w:rFonts w:hint="cs"/>
          <w:rtl/>
        </w:rPr>
        <w:t>‌کند و ه</w:t>
      </w:r>
      <w:r w:rsidR="00446BB7">
        <w:rPr>
          <w:rStyle w:val="6-Char"/>
          <w:rFonts w:hint="cs"/>
          <w:rtl/>
        </w:rPr>
        <w:t>ی</w:t>
      </w:r>
      <w:r w:rsidRPr="00BE2421">
        <w:rPr>
          <w:rStyle w:val="6-Char"/>
          <w:rFonts w:hint="cs"/>
          <w:rtl/>
        </w:rPr>
        <w:t>چگاه بالاتر از م</w:t>
      </w:r>
      <w:r w:rsidR="00446BB7">
        <w:rPr>
          <w:rStyle w:val="6-Char"/>
          <w:rFonts w:hint="cs"/>
          <w:rtl/>
        </w:rPr>
        <w:t>ی</w:t>
      </w:r>
      <w:r w:rsidRPr="00BE2421">
        <w:rPr>
          <w:rStyle w:val="6-Char"/>
          <w:rFonts w:hint="cs"/>
          <w:rtl/>
        </w:rPr>
        <w:t>زان قدرت شخص، از او وظا</w:t>
      </w:r>
      <w:r w:rsidR="00446BB7">
        <w:rPr>
          <w:rStyle w:val="6-Char"/>
          <w:rFonts w:hint="cs"/>
          <w:rtl/>
        </w:rPr>
        <w:t>ی</w:t>
      </w:r>
      <w:r w:rsidRPr="00BE2421">
        <w:rPr>
          <w:rStyle w:val="6-Char"/>
          <w:rFonts w:hint="cs"/>
          <w:rtl/>
        </w:rPr>
        <w:t>ف و تکال</w:t>
      </w:r>
      <w:r w:rsidR="00446BB7">
        <w:rPr>
          <w:rStyle w:val="6-Char"/>
          <w:rFonts w:hint="cs"/>
          <w:rtl/>
        </w:rPr>
        <w:t>ی</w:t>
      </w:r>
      <w:r w:rsidRPr="00BE2421">
        <w:rPr>
          <w:rStyle w:val="6-Char"/>
          <w:rFonts w:hint="cs"/>
          <w:rtl/>
        </w:rPr>
        <w:t>ف نم</w:t>
      </w:r>
      <w:r w:rsidR="00446BB7">
        <w:rPr>
          <w:rStyle w:val="6-Char"/>
          <w:rFonts w:hint="cs"/>
          <w:rtl/>
        </w:rPr>
        <w:t>ی</w:t>
      </w:r>
      <w:r w:rsidRPr="00BE2421">
        <w:rPr>
          <w:rStyle w:val="6-Char"/>
          <w:rFonts w:hint="cs"/>
          <w:rtl/>
        </w:rPr>
        <w:t>‌خواهد»</w:t>
      </w:r>
      <w:r w:rsidRPr="007100A7">
        <w:rPr>
          <w:rStyle w:val="1-Char"/>
          <w:rFonts w:hint="cs"/>
          <w:rtl/>
        </w:rPr>
        <w:t>. و ر.ک: مائده/6؛ بقره/185؛ نساء/28؛ حج/78.</w:t>
      </w:r>
    </w:p>
    <w:p w:rsidR="00E81847" w:rsidRPr="007100A7" w:rsidRDefault="00E81847" w:rsidP="0059431D">
      <w:pPr>
        <w:rPr>
          <w:rStyle w:val="1-Char"/>
          <w:rtl/>
        </w:rPr>
      </w:pPr>
      <w:r w:rsidRPr="007100A7">
        <w:rPr>
          <w:rStyle w:val="1-Char"/>
          <w:rFonts w:hint="cs"/>
          <w:rtl/>
        </w:rPr>
        <w:t>و رسول خدا</w:t>
      </w:r>
      <w:r w:rsidR="00FE6406" w:rsidRPr="00FE6406">
        <w:rPr>
          <w:rStyle w:val="1-Char"/>
          <w:rFonts w:cs="CTraditional Arabic" w:hint="cs"/>
          <w:rtl/>
        </w:rPr>
        <w:t xml:space="preserve"> ج</w:t>
      </w:r>
      <w:r w:rsidRPr="007100A7">
        <w:rPr>
          <w:rStyle w:val="1-Char"/>
          <w:rFonts w:hint="cs"/>
          <w:rtl/>
        </w:rPr>
        <w:t xml:space="preserve"> به عمران بن حص</w:t>
      </w:r>
      <w:r w:rsidR="00446BB7">
        <w:rPr>
          <w:rStyle w:val="1-Char"/>
          <w:rFonts w:hint="cs"/>
          <w:rtl/>
        </w:rPr>
        <w:t>ی</w:t>
      </w:r>
      <w:r w:rsidRPr="007100A7">
        <w:rPr>
          <w:rStyle w:val="1-Char"/>
          <w:rFonts w:hint="cs"/>
          <w:rtl/>
        </w:rPr>
        <w:t>ن</w:t>
      </w:r>
      <w:r w:rsidR="0059431D">
        <w:rPr>
          <w:rStyle w:val="1-Char"/>
          <w:rFonts w:cs="CTraditional Arabic" w:hint="cs"/>
          <w:rtl/>
        </w:rPr>
        <w:t>ب</w:t>
      </w:r>
      <w:r w:rsidRPr="007100A7">
        <w:rPr>
          <w:rStyle w:val="1-Char"/>
          <w:rFonts w:hint="cs"/>
          <w:rtl/>
        </w:rPr>
        <w:t xml:space="preserve"> فرمود: </w:t>
      </w:r>
      <w:r w:rsidRPr="00BE2421">
        <w:rPr>
          <w:rStyle w:val="5-Char"/>
          <w:rFonts w:hint="cs"/>
          <w:rtl/>
        </w:rPr>
        <w:t>«صَلِّ قٰائِماً؛ فَاِنْ لَّمْ تَسْتَطِعْ فَقٰاعِداً؛ فَاِنْ لَّمْ تَسْتَطِعْ فَعَلَي الْجَنْبِ تُؤْمِيْ اِيْمٰاءاً»</w:t>
      </w:r>
      <w:r w:rsidRPr="007100A7">
        <w:rPr>
          <w:rStyle w:val="1-Char"/>
          <w:rFonts w:hint="cs"/>
          <w:rtl/>
        </w:rPr>
        <w:t xml:space="preserve"> (ابوداود)؛ </w:t>
      </w:r>
      <w:r w:rsidRPr="00BE2421">
        <w:rPr>
          <w:rStyle w:val="1-Char"/>
          <w:rFonts w:hint="cs"/>
          <w:rtl/>
        </w:rPr>
        <w:t>«ا</w:t>
      </w:r>
      <w:r w:rsidR="00446BB7">
        <w:rPr>
          <w:rStyle w:val="1-Char"/>
          <w:rFonts w:hint="cs"/>
          <w:rtl/>
        </w:rPr>
        <w:t>ی</w:t>
      </w:r>
      <w:r w:rsidRPr="00BE2421">
        <w:rPr>
          <w:rStyle w:val="1-Char"/>
          <w:rFonts w:hint="cs"/>
          <w:rtl/>
        </w:rPr>
        <w:t>ستاده نماز بخوان؛ پس اگر نتوانست</w:t>
      </w:r>
      <w:r w:rsidR="00446BB7">
        <w:rPr>
          <w:rStyle w:val="1-Char"/>
          <w:rFonts w:hint="cs"/>
          <w:rtl/>
        </w:rPr>
        <w:t>ی</w:t>
      </w:r>
      <w:r w:rsidRPr="00BE2421">
        <w:rPr>
          <w:rStyle w:val="1-Char"/>
          <w:rFonts w:hint="cs"/>
          <w:rtl/>
        </w:rPr>
        <w:t xml:space="preserve"> نشسته؛ و اگر نتوانست</w:t>
      </w:r>
      <w:r w:rsidR="00446BB7">
        <w:rPr>
          <w:rStyle w:val="1-Char"/>
          <w:rFonts w:hint="cs"/>
          <w:rtl/>
        </w:rPr>
        <w:t>ی</w:t>
      </w:r>
      <w:r w:rsidRPr="00BE2421">
        <w:rPr>
          <w:rStyle w:val="1-Char"/>
          <w:rFonts w:hint="cs"/>
          <w:rtl/>
        </w:rPr>
        <w:t xml:space="preserve"> به پهلو؛ اشاره م</w:t>
      </w:r>
      <w:r w:rsidR="00446BB7">
        <w:rPr>
          <w:rStyle w:val="1-Char"/>
          <w:rFonts w:hint="cs"/>
          <w:rtl/>
        </w:rPr>
        <w:t>ی</w:t>
      </w:r>
      <w:r w:rsidRPr="00BE2421">
        <w:rPr>
          <w:rStyle w:val="1-Char"/>
          <w:rFonts w:hint="cs"/>
          <w:rtl/>
        </w:rPr>
        <w:t>‌کن</w:t>
      </w:r>
      <w:r w:rsidR="00446BB7">
        <w:rPr>
          <w:rStyle w:val="1-Char"/>
          <w:rFonts w:hint="cs"/>
          <w:rtl/>
        </w:rPr>
        <w:t>ی</w:t>
      </w:r>
      <w:r w:rsidRPr="00BE2421">
        <w:rPr>
          <w:rStyle w:val="1-Char"/>
          <w:rFonts w:hint="cs"/>
          <w:rtl/>
        </w:rPr>
        <w:t xml:space="preserve"> به اشاره‌کردن</w:t>
      </w:r>
      <w:r w:rsidR="00446BB7">
        <w:rPr>
          <w:rStyle w:val="1-Char"/>
          <w:rFonts w:hint="cs"/>
          <w:rtl/>
        </w:rPr>
        <w:t>ی</w:t>
      </w:r>
      <w:r w:rsidRPr="00BE2421">
        <w:rPr>
          <w:rStyle w:val="1-Char"/>
          <w:rFonts w:hint="cs"/>
          <w:rtl/>
        </w:rPr>
        <w:t>»</w:t>
      </w:r>
      <w:r w:rsidRPr="007100A7">
        <w:rPr>
          <w:rStyle w:val="1-Char"/>
          <w:rFonts w:hint="cs"/>
          <w:rtl/>
        </w:rPr>
        <w:t>.]</w:t>
      </w:r>
    </w:p>
    <w:p w:rsidR="00E81847" w:rsidRPr="007100A7" w:rsidRDefault="00E81847" w:rsidP="0059431D">
      <w:pPr>
        <w:rPr>
          <w:rStyle w:val="1-Char"/>
          <w:rtl/>
        </w:rPr>
      </w:pPr>
      <w:r w:rsidRPr="007100A7">
        <w:rPr>
          <w:rStyle w:val="1-Char"/>
          <w:rFonts w:hint="cs"/>
          <w:rtl/>
        </w:rPr>
        <w:t>هرگاه بر شخص ب</w:t>
      </w:r>
      <w:r w:rsidR="00446BB7">
        <w:rPr>
          <w:rStyle w:val="1-Char"/>
          <w:rFonts w:hint="cs"/>
          <w:rtl/>
        </w:rPr>
        <w:t>ی</w:t>
      </w:r>
      <w:r w:rsidRPr="007100A7">
        <w:rPr>
          <w:rStyle w:val="1-Char"/>
          <w:rFonts w:hint="cs"/>
          <w:rtl/>
        </w:rPr>
        <w:t>مار و دردمند، ا</w:t>
      </w:r>
      <w:r w:rsidR="00446BB7">
        <w:rPr>
          <w:rStyle w:val="1-Char"/>
          <w:rFonts w:hint="cs"/>
          <w:rtl/>
        </w:rPr>
        <w:t>ی</w:t>
      </w:r>
      <w:r w:rsidRPr="007100A7">
        <w:rPr>
          <w:rStyle w:val="1-Char"/>
          <w:rFonts w:hint="cs"/>
          <w:rtl/>
        </w:rPr>
        <w:t xml:space="preserve">ستادن به طور کامل، سخت و دشوار شد؛ </w:t>
      </w:r>
      <w:r w:rsidR="00446BB7">
        <w:rPr>
          <w:rStyle w:val="1-Char"/>
          <w:rFonts w:hint="cs"/>
          <w:rtl/>
        </w:rPr>
        <w:t>ی</w:t>
      </w:r>
      <w:r w:rsidRPr="007100A7">
        <w:rPr>
          <w:rStyle w:val="1-Char"/>
          <w:rFonts w:hint="cs"/>
          <w:rtl/>
        </w:rPr>
        <w:t>ا ا</w:t>
      </w:r>
      <w:r w:rsidR="00446BB7">
        <w:rPr>
          <w:rStyle w:val="1-Char"/>
          <w:rFonts w:hint="cs"/>
          <w:rtl/>
        </w:rPr>
        <w:t>ی</w:t>
      </w:r>
      <w:r w:rsidRPr="007100A7">
        <w:rPr>
          <w:rStyle w:val="1-Char"/>
          <w:rFonts w:hint="cs"/>
          <w:rtl/>
        </w:rPr>
        <w:t>ستادن برا</w:t>
      </w:r>
      <w:r w:rsidR="00446BB7">
        <w:rPr>
          <w:rStyle w:val="1-Char"/>
          <w:rFonts w:hint="cs"/>
          <w:rtl/>
        </w:rPr>
        <w:t>ی</w:t>
      </w:r>
      <w:r w:rsidRPr="007100A7">
        <w:rPr>
          <w:rStyle w:val="1-Char"/>
          <w:rFonts w:hint="cs"/>
          <w:rtl/>
        </w:rPr>
        <w:t xml:space="preserve"> او به جهت درد</w:t>
      </w:r>
      <w:r w:rsidR="00446BB7">
        <w:rPr>
          <w:rStyle w:val="1-Char"/>
          <w:rFonts w:hint="cs"/>
          <w:rtl/>
        </w:rPr>
        <w:t>ی</w:t>
      </w:r>
      <w:r w:rsidRPr="007100A7">
        <w:rPr>
          <w:rStyle w:val="1-Char"/>
          <w:rFonts w:hint="cs"/>
          <w:rtl/>
        </w:rPr>
        <w:t xml:space="preserve"> سخت، </w:t>
      </w:r>
      <w:r w:rsidR="00446BB7">
        <w:rPr>
          <w:rStyle w:val="1-Char"/>
          <w:rFonts w:hint="cs"/>
          <w:rtl/>
        </w:rPr>
        <w:t>ی</w:t>
      </w:r>
      <w:r w:rsidRPr="007100A7">
        <w:rPr>
          <w:rStyle w:val="1-Char"/>
          <w:rFonts w:hint="cs"/>
          <w:rtl/>
        </w:rPr>
        <w:t>ا از ب</w:t>
      </w:r>
      <w:r w:rsidR="00446BB7">
        <w:rPr>
          <w:rStyle w:val="1-Char"/>
          <w:rFonts w:hint="cs"/>
          <w:rtl/>
        </w:rPr>
        <w:t>ی</w:t>
      </w:r>
      <w:r w:rsidRPr="007100A7">
        <w:rPr>
          <w:rStyle w:val="1-Char"/>
          <w:rFonts w:hint="cs"/>
          <w:rtl/>
        </w:rPr>
        <w:t>م افزا</w:t>
      </w:r>
      <w:r w:rsidR="00446BB7">
        <w:rPr>
          <w:rStyle w:val="1-Char"/>
          <w:rFonts w:hint="cs"/>
          <w:rtl/>
        </w:rPr>
        <w:t>ی</w:t>
      </w:r>
      <w:r w:rsidRPr="007100A7">
        <w:rPr>
          <w:rStyle w:val="1-Char"/>
          <w:rFonts w:hint="cs"/>
          <w:rtl/>
        </w:rPr>
        <w:t>ش ب</w:t>
      </w:r>
      <w:r w:rsidR="00446BB7">
        <w:rPr>
          <w:rStyle w:val="1-Char"/>
          <w:rFonts w:hint="cs"/>
          <w:rtl/>
        </w:rPr>
        <w:t>ی</w:t>
      </w:r>
      <w:r w:rsidRPr="007100A7">
        <w:rPr>
          <w:rStyle w:val="1-Char"/>
          <w:rFonts w:hint="cs"/>
          <w:rtl/>
        </w:rPr>
        <w:t>مار</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ا به تأخ</w:t>
      </w:r>
      <w:r w:rsidR="00446BB7">
        <w:rPr>
          <w:rStyle w:val="1-Char"/>
          <w:rFonts w:hint="cs"/>
          <w:rtl/>
        </w:rPr>
        <w:t>ی</w:t>
      </w:r>
      <w:r w:rsidRPr="007100A7">
        <w:rPr>
          <w:rStyle w:val="1-Char"/>
          <w:rFonts w:hint="cs"/>
          <w:rtl/>
        </w:rPr>
        <w:t>ر افتادن بهبود</w:t>
      </w:r>
      <w:r w:rsidR="00446BB7">
        <w:rPr>
          <w:rStyle w:val="1-Char"/>
          <w:rFonts w:hint="cs"/>
          <w:rtl/>
        </w:rPr>
        <w:t>ی</w:t>
      </w:r>
      <w:r w:rsidRPr="007100A7">
        <w:rPr>
          <w:rStyle w:val="1-Char"/>
          <w:rFonts w:hint="cs"/>
          <w:rtl/>
        </w:rPr>
        <w:t>، در صورت نمازگزاردن به طور ا</w:t>
      </w:r>
      <w:r w:rsidR="00446BB7">
        <w:rPr>
          <w:rStyle w:val="1-Char"/>
          <w:rFonts w:hint="cs"/>
          <w:rtl/>
        </w:rPr>
        <w:t>ی</w:t>
      </w:r>
      <w:r w:rsidRPr="007100A7">
        <w:rPr>
          <w:rStyle w:val="1-Char"/>
          <w:rFonts w:hint="cs"/>
          <w:rtl/>
        </w:rPr>
        <w:t>ستاده، سخت دشوار و طاقت‌فرسا شد، در آن صورت م</w:t>
      </w:r>
      <w:r w:rsidR="00446BB7">
        <w:rPr>
          <w:rStyle w:val="1-Char"/>
          <w:rFonts w:hint="cs"/>
          <w:rtl/>
        </w:rPr>
        <w:t>ی</w:t>
      </w:r>
      <w:r w:rsidRPr="007100A7">
        <w:rPr>
          <w:rStyle w:val="1-Char"/>
          <w:rFonts w:hint="cs"/>
          <w:rtl/>
        </w:rPr>
        <w:t>‌تواند به صورت نشسته و با انجام رکوع و سجده، نماز بخواند؛ و - بنا به قول صح</w:t>
      </w:r>
      <w:r w:rsidR="00446BB7">
        <w:rPr>
          <w:rStyle w:val="1-Char"/>
          <w:rFonts w:hint="cs"/>
          <w:rtl/>
        </w:rPr>
        <w:t>ی</w:t>
      </w:r>
      <w:r w:rsidRPr="007100A7">
        <w:rPr>
          <w:rStyle w:val="1-Char"/>
          <w:rFonts w:hint="cs"/>
          <w:rtl/>
        </w:rPr>
        <w:t>ح‌تر - در ا</w:t>
      </w:r>
      <w:r w:rsidR="00446BB7">
        <w:rPr>
          <w:rStyle w:val="1-Char"/>
          <w:rFonts w:hint="cs"/>
          <w:rtl/>
        </w:rPr>
        <w:t>ی</w:t>
      </w:r>
      <w:r w:rsidRPr="007100A7">
        <w:rPr>
          <w:rStyle w:val="1-Char"/>
          <w:rFonts w:hint="cs"/>
          <w:rtl/>
        </w:rPr>
        <w:t>ن صورت، هرگونه که م</w:t>
      </w:r>
      <w:r w:rsidR="00446BB7">
        <w:rPr>
          <w:rStyle w:val="1-Char"/>
          <w:rFonts w:hint="cs"/>
          <w:rtl/>
        </w:rPr>
        <w:t>ی</w:t>
      </w:r>
      <w:r w:rsidRPr="007100A7">
        <w:rPr>
          <w:rStyle w:val="1-Char"/>
          <w:rFonts w:hint="cs"/>
          <w:rtl/>
        </w:rPr>
        <w:t>‌خواهد، م</w:t>
      </w:r>
      <w:r w:rsidR="00446BB7">
        <w:rPr>
          <w:rStyle w:val="1-Char"/>
          <w:rFonts w:hint="cs"/>
          <w:rtl/>
        </w:rPr>
        <w:t>ی</w:t>
      </w:r>
      <w:r w:rsidRPr="007100A7">
        <w:rPr>
          <w:rStyle w:val="1-Char"/>
          <w:rFonts w:hint="cs"/>
          <w:rtl/>
        </w:rPr>
        <w:t>‌تواند بنش</w:t>
      </w:r>
      <w:r w:rsidR="00446BB7">
        <w:rPr>
          <w:rStyle w:val="1-Char"/>
          <w:rFonts w:hint="cs"/>
          <w:rtl/>
        </w:rPr>
        <w:t>ی</w:t>
      </w:r>
      <w:r w:rsidRPr="007100A7">
        <w:rPr>
          <w:rStyle w:val="1-Char"/>
          <w:rFonts w:hint="cs"/>
          <w:rtl/>
        </w:rPr>
        <w:t>ند؛ [ز</w:t>
      </w:r>
      <w:r w:rsidR="00446BB7">
        <w:rPr>
          <w:rStyle w:val="1-Char"/>
          <w:rFonts w:hint="cs"/>
          <w:rtl/>
        </w:rPr>
        <w:t>ی</w:t>
      </w:r>
      <w:r w:rsidRPr="007100A7">
        <w:rPr>
          <w:rStyle w:val="1-Char"/>
          <w:rFonts w:hint="cs"/>
          <w:rtl/>
        </w:rPr>
        <w:t>را عمران بن حص</w:t>
      </w:r>
      <w:r w:rsidR="00446BB7">
        <w:rPr>
          <w:rStyle w:val="1-Char"/>
          <w:rFonts w:hint="cs"/>
          <w:rtl/>
        </w:rPr>
        <w:t>ی</w:t>
      </w:r>
      <w:r w:rsidRPr="007100A7">
        <w:rPr>
          <w:rStyle w:val="1-Char"/>
          <w:rFonts w:hint="cs"/>
          <w:rtl/>
        </w:rPr>
        <w:t>ن</w:t>
      </w:r>
      <w:r w:rsidR="0059431D">
        <w:rPr>
          <w:rStyle w:val="1-Char"/>
          <w:rFonts w:cs="CTraditional Arabic" w:hint="cs"/>
          <w:rtl/>
        </w:rPr>
        <w:t>ب</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کٰانَتْ بِيْ ‌بَوٰاسِيْرٌ. فَسَأَلْتُ النَّبِيَّ</w:t>
      </w:r>
      <w:r w:rsidR="00FE6406" w:rsidRPr="00FE6406">
        <w:rPr>
          <w:rStyle w:val="1-Char"/>
          <w:rFonts w:cs="CTraditional Arabic" w:hint="cs"/>
          <w:rtl/>
        </w:rPr>
        <w:t xml:space="preserve"> ج</w:t>
      </w:r>
      <w:r w:rsidRPr="00BE2421">
        <w:rPr>
          <w:rStyle w:val="5-Char"/>
          <w:rFonts w:hint="cs"/>
          <w:rtl/>
        </w:rPr>
        <w:t xml:space="preserve"> عَنِ الصَّلٰاةِ؟ فَقٰالَ: صَلِّ قٰائِماً، فَاِنْ لَّمْ تَسْتَطِعْ فَقٰاعِداً، فَاِنْ لَّمْ تَسْتَطِعْ فَعَلٰي جَنْبٍ»</w:t>
      </w:r>
      <w:r w:rsidRPr="007100A7">
        <w:rPr>
          <w:rStyle w:val="1-Char"/>
          <w:rFonts w:hint="cs"/>
          <w:rtl/>
        </w:rPr>
        <w:t xml:space="preserve"> (بخار</w:t>
      </w:r>
      <w:r w:rsidR="00446BB7">
        <w:rPr>
          <w:rStyle w:val="1-Char"/>
          <w:rFonts w:hint="cs"/>
          <w:rtl/>
        </w:rPr>
        <w:t>ی</w:t>
      </w:r>
      <w:r w:rsidRPr="007100A7">
        <w:rPr>
          <w:rStyle w:val="1-Char"/>
          <w:rFonts w:hint="cs"/>
          <w:rtl/>
        </w:rPr>
        <w:t xml:space="preserve"> و ابوداود)؛ </w:t>
      </w:r>
      <w:r w:rsidRPr="00BE2421">
        <w:rPr>
          <w:rStyle w:val="1-Char"/>
          <w:rFonts w:hint="cs"/>
          <w:rtl/>
        </w:rPr>
        <w:t>«من مبتلا به ب</w:t>
      </w:r>
      <w:r w:rsidR="00446BB7">
        <w:rPr>
          <w:rStyle w:val="1-Char"/>
          <w:rFonts w:hint="cs"/>
          <w:rtl/>
        </w:rPr>
        <w:t>ی</w:t>
      </w:r>
      <w:r w:rsidRPr="00BE2421">
        <w:rPr>
          <w:rStyle w:val="1-Char"/>
          <w:rFonts w:hint="cs"/>
          <w:rtl/>
        </w:rPr>
        <w:t>مار</w:t>
      </w:r>
      <w:r w:rsidR="00446BB7">
        <w:rPr>
          <w:rStyle w:val="1-Char"/>
          <w:rFonts w:hint="cs"/>
          <w:rtl/>
        </w:rPr>
        <w:t>ی</w:t>
      </w:r>
      <w:r w:rsidRPr="00BE2421">
        <w:rPr>
          <w:rStyle w:val="1-Char"/>
          <w:rFonts w:hint="cs"/>
          <w:rtl/>
        </w:rPr>
        <w:t xml:space="preserve"> بواس</w:t>
      </w:r>
      <w:r w:rsidR="00446BB7">
        <w:rPr>
          <w:rStyle w:val="1-Char"/>
          <w:rFonts w:hint="cs"/>
          <w:rtl/>
        </w:rPr>
        <w:t>ی</w:t>
      </w:r>
      <w:r w:rsidRPr="00BE2421">
        <w:rPr>
          <w:rStyle w:val="1-Char"/>
          <w:rFonts w:hint="cs"/>
          <w:rtl/>
        </w:rPr>
        <w:t>ر بودم و در ا</w:t>
      </w:r>
      <w:r w:rsidR="00446BB7">
        <w:rPr>
          <w:rStyle w:val="1-Char"/>
          <w:rFonts w:hint="cs"/>
          <w:rtl/>
        </w:rPr>
        <w:t>ی</w:t>
      </w:r>
      <w:r w:rsidRPr="00BE2421">
        <w:rPr>
          <w:rStyle w:val="1-Char"/>
          <w:rFonts w:hint="cs"/>
          <w:rtl/>
        </w:rPr>
        <w:t>ن باره از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تع</w:t>
      </w:r>
      <w:r w:rsidR="00446BB7">
        <w:rPr>
          <w:rStyle w:val="1-Char"/>
          <w:rFonts w:hint="cs"/>
          <w:rtl/>
        </w:rPr>
        <w:t>یی</w:t>
      </w:r>
      <w:r w:rsidRPr="00BE2421">
        <w:rPr>
          <w:rStyle w:val="1-Char"/>
          <w:rFonts w:hint="cs"/>
          <w:rtl/>
        </w:rPr>
        <w:t>ن تکل</w:t>
      </w:r>
      <w:r w:rsidR="00446BB7">
        <w:rPr>
          <w:rStyle w:val="1-Char"/>
          <w:rFonts w:hint="cs"/>
          <w:rtl/>
        </w:rPr>
        <w:t>ی</w:t>
      </w:r>
      <w:r w:rsidRPr="00BE2421">
        <w:rPr>
          <w:rStyle w:val="1-Char"/>
          <w:rFonts w:hint="cs"/>
          <w:rtl/>
        </w:rPr>
        <w:t>ف کردم و پرس</w:t>
      </w:r>
      <w:r w:rsidR="00446BB7">
        <w:rPr>
          <w:rStyle w:val="1-Char"/>
          <w:rFonts w:hint="cs"/>
          <w:rtl/>
        </w:rPr>
        <w:t>ی</w:t>
      </w:r>
      <w:r w:rsidRPr="00BE2421">
        <w:rPr>
          <w:rStyle w:val="1-Char"/>
          <w:rFonts w:hint="cs"/>
          <w:rtl/>
        </w:rPr>
        <w:t>دم: به چه شکل</w:t>
      </w:r>
      <w:r w:rsidR="00446BB7">
        <w:rPr>
          <w:rStyle w:val="1-Char"/>
          <w:rFonts w:hint="cs"/>
          <w:rtl/>
        </w:rPr>
        <w:t>ی</w:t>
      </w:r>
      <w:r w:rsidRPr="00BE2421">
        <w:rPr>
          <w:rStyle w:val="1-Char"/>
          <w:rFonts w:hint="cs"/>
          <w:rtl/>
        </w:rPr>
        <w:t xml:space="preserve"> نماز را بخوانم؟ ا</w:t>
      </w:r>
      <w:r w:rsidR="00446BB7">
        <w:rPr>
          <w:rStyle w:val="1-Char"/>
          <w:rFonts w:hint="cs"/>
          <w:rtl/>
        </w:rPr>
        <w:t>ی</w:t>
      </w:r>
      <w:r w:rsidRPr="00BE2421">
        <w:rPr>
          <w:rStyle w:val="1-Char"/>
          <w:rFonts w:hint="cs"/>
          <w:rtl/>
        </w:rPr>
        <w:t>شان در پاسخ فرمودند: ا</w:t>
      </w:r>
      <w:r w:rsidR="00446BB7">
        <w:rPr>
          <w:rStyle w:val="1-Char"/>
          <w:rFonts w:hint="cs"/>
          <w:rtl/>
        </w:rPr>
        <w:t>ی</w:t>
      </w:r>
      <w:r w:rsidRPr="00BE2421">
        <w:rPr>
          <w:rStyle w:val="1-Char"/>
          <w:rFonts w:hint="cs"/>
          <w:rtl/>
        </w:rPr>
        <w:t>ستاده بخوان؛ پس اگر نتوانست</w:t>
      </w:r>
      <w:r w:rsidR="00446BB7">
        <w:rPr>
          <w:rStyle w:val="1-Char"/>
          <w:rFonts w:hint="cs"/>
          <w:rtl/>
        </w:rPr>
        <w:t>ی</w:t>
      </w:r>
      <w:r w:rsidRPr="00BE2421">
        <w:rPr>
          <w:rStyle w:val="1-Char"/>
          <w:rFonts w:hint="cs"/>
          <w:rtl/>
        </w:rPr>
        <w:t xml:space="preserve"> نشسته؛ و اگر نتوانست</w:t>
      </w:r>
      <w:r w:rsidR="00446BB7">
        <w:rPr>
          <w:rStyle w:val="1-Char"/>
          <w:rFonts w:hint="cs"/>
          <w:rtl/>
        </w:rPr>
        <w:t>ی</w:t>
      </w:r>
      <w:r w:rsidRPr="00BE2421">
        <w:rPr>
          <w:rStyle w:val="1-Char"/>
          <w:rFonts w:hint="cs"/>
          <w:rtl/>
        </w:rPr>
        <w:t xml:space="preserve"> به پهلو»</w:t>
      </w:r>
      <w:r w:rsidRPr="007100A7">
        <w:rPr>
          <w:rStyle w:val="1-Char"/>
          <w:rFonts w:hint="cs"/>
          <w:rtl/>
        </w:rPr>
        <w:t>.</w:t>
      </w:r>
    </w:p>
    <w:p w:rsidR="00E81847" w:rsidRPr="007100A7" w:rsidRDefault="00E81847" w:rsidP="00AF1D25">
      <w:pPr>
        <w:rPr>
          <w:rStyle w:val="1-Char"/>
          <w:rtl/>
        </w:rPr>
      </w:pPr>
      <w:r w:rsidRPr="007100A7">
        <w:rPr>
          <w:rStyle w:val="1-Char"/>
          <w:rFonts w:hint="cs"/>
          <w:rtl/>
        </w:rPr>
        <w:t>و نسا</w:t>
      </w:r>
      <w:r w:rsidR="00446BB7">
        <w:rPr>
          <w:rStyle w:val="1-Char"/>
          <w:rFonts w:hint="cs"/>
          <w:rtl/>
        </w:rPr>
        <w:t>یی</w:t>
      </w:r>
      <w:r w:rsidRPr="007100A7">
        <w:rPr>
          <w:rStyle w:val="1-Char"/>
          <w:rFonts w:hint="cs"/>
          <w:rtl/>
        </w:rPr>
        <w:t xml:space="preserve"> ا</w:t>
      </w:r>
      <w:r w:rsidR="00446BB7">
        <w:rPr>
          <w:rStyle w:val="1-Char"/>
          <w:rFonts w:hint="cs"/>
          <w:rtl/>
        </w:rPr>
        <w:t>ی</w:t>
      </w:r>
      <w:r w:rsidRPr="007100A7">
        <w:rPr>
          <w:rStyle w:val="1-Char"/>
          <w:rFonts w:hint="cs"/>
          <w:rtl/>
        </w:rPr>
        <w:t>ن جمله را ن</w:t>
      </w:r>
      <w:r w:rsidR="00446BB7">
        <w:rPr>
          <w:rStyle w:val="1-Char"/>
          <w:rFonts w:hint="cs"/>
          <w:rtl/>
        </w:rPr>
        <w:t>ی</w:t>
      </w:r>
      <w:r w:rsidRPr="007100A7">
        <w:rPr>
          <w:rStyle w:val="1-Char"/>
          <w:rFonts w:hint="cs"/>
          <w:rtl/>
        </w:rPr>
        <w:t xml:space="preserve">ز افزوده است: </w:t>
      </w:r>
      <w:r w:rsidRPr="00BE2421">
        <w:rPr>
          <w:rStyle w:val="5-Char"/>
          <w:rFonts w:hint="cs"/>
          <w:rtl/>
        </w:rPr>
        <w:t>«فَاِنْ لَّمْ تَسْتَطِعْ فَمُسْتَلْقِياً؛ لٰا يُکَلُِّّف اللهُ نَفْساً اِلّٰا وُسْعَهٰا»</w:t>
      </w:r>
      <w:r w:rsidRPr="007100A7">
        <w:rPr>
          <w:rStyle w:val="1-Char"/>
          <w:rFonts w:hint="cs"/>
          <w:rtl/>
        </w:rPr>
        <w:t xml:space="preserve"> ؛ </w:t>
      </w:r>
      <w:r w:rsidRPr="00BE2421">
        <w:rPr>
          <w:rStyle w:val="1-Char"/>
          <w:rFonts w:hint="cs"/>
          <w:rtl/>
        </w:rPr>
        <w:t>«و اگر نتوانست</w:t>
      </w:r>
      <w:r w:rsidR="00446BB7">
        <w:rPr>
          <w:rStyle w:val="1-Char"/>
          <w:rFonts w:hint="cs"/>
          <w:rtl/>
        </w:rPr>
        <w:t>ی</w:t>
      </w:r>
      <w:r w:rsidRPr="00BE2421">
        <w:rPr>
          <w:rStyle w:val="1-Char"/>
          <w:rFonts w:hint="cs"/>
          <w:rtl/>
        </w:rPr>
        <w:t>، پس به صورت دراز کش</w:t>
      </w:r>
      <w:r w:rsidR="00446BB7">
        <w:rPr>
          <w:rStyle w:val="1-Char"/>
          <w:rFonts w:hint="cs"/>
          <w:rtl/>
        </w:rPr>
        <w:t>ی</w:t>
      </w:r>
      <w:r w:rsidRPr="00BE2421">
        <w:rPr>
          <w:rStyle w:val="1-Char"/>
          <w:rFonts w:hint="cs"/>
          <w:rtl/>
        </w:rPr>
        <w:t>ده نماز بخوان؛ ز</w:t>
      </w:r>
      <w:r w:rsidR="00446BB7">
        <w:rPr>
          <w:rStyle w:val="1-Char"/>
          <w:rFonts w:hint="cs"/>
          <w:rtl/>
        </w:rPr>
        <w:t>ی</w:t>
      </w:r>
      <w:r w:rsidRPr="00BE2421">
        <w:rPr>
          <w:rStyle w:val="1-Char"/>
          <w:rFonts w:hint="cs"/>
          <w:rtl/>
        </w:rPr>
        <w:t>را خداوند بر ه</w:t>
      </w:r>
      <w:r w:rsidR="00446BB7">
        <w:rPr>
          <w:rStyle w:val="1-Char"/>
          <w:rFonts w:hint="cs"/>
          <w:rtl/>
        </w:rPr>
        <w:t>ی</w:t>
      </w:r>
      <w:r w:rsidRPr="00BE2421">
        <w:rPr>
          <w:rStyle w:val="1-Char"/>
          <w:rFonts w:hint="cs"/>
          <w:rtl/>
        </w:rPr>
        <w:t>چ کس به جز اندازه‌</w:t>
      </w:r>
      <w:r w:rsidR="00446BB7">
        <w:rPr>
          <w:rStyle w:val="1-Char"/>
          <w:rFonts w:hint="cs"/>
          <w:rtl/>
        </w:rPr>
        <w:t>ی</w:t>
      </w:r>
      <w:r w:rsidRPr="00BE2421">
        <w:rPr>
          <w:rStyle w:val="1-Char"/>
          <w:rFonts w:hint="cs"/>
          <w:rtl/>
        </w:rPr>
        <w:t xml:space="preserve"> توانا</w:t>
      </w:r>
      <w:r w:rsidR="00446BB7">
        <w:rPr>
          <w:rStyle w:val="1-Char"/>
          <w:rFonts w:hint="cs"/>
          <w:rtl/>
        </w:rPr>
        <w:t>یی</w:t>
      </w:r>
      <w:r w:rsidRPr="00BE2421">
        <w:rPr>
          <w:rStyle w:val="1-Char"/>
          <w:rFonts w:hint="cs"/>
          <w:rtl/>
        </w:rPr>
        <w:t>‌اش، تکل</w:t>
      </w:r>
      <w:r w:rsidR="00446BB7">
        <w:rPr>
          <w:rStyle w:val="1-Char"/>
          <w:rFonts w:hint="cs"/>
          <w:rtl/>
        </w:rPr>
        <w:t>ی</w:t>
      </w:r>
      <w:r w:rsidRPr="00BE2421">
        <w:rPr>
          <w:rStyle w:val="1-Char"/>
          <w:rFonts w:hint="cs"/>
          <w:rtl/>
        </w:rPr>
        <w:t>ف نم</w:t>
      </w:r>
      <w:r w:rsidR="00446BB7">
        <w:rPr>
          <w:rStyle w:val="1-Char"/>
          <w:rFonts w:hint="cs"/>
          <w:rtl/>
        </w:rPr>
        <w:t>ی</w:t>
      </w:r>
      <w:r w:rsidRPr="00BE2421">
        <w:rPr>
          <w:rStyle w:val="1-Char"/>
          <w:rFonts w:hint="cs"/>
          <w:rtl/>
        </w:rPr>
        <w:t>‌کند»</w:t>
      </w:r>
      <w:r w:rsidRPr="007100A7">
        <w:rPr>
          <w:rStyle w:val="1-Char"/>
          <w:rFonts w:hint="cs"/>
          <w:rtl/>
        </w:rPr>
        <w:t>.]</w:t>
      </w:r>
    </w:p>
    <w:p w:rsidR="00E81847" w:rsidRPr="007100A7" w:rsidRDefault="00E81847"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شخص ب</w:t>
      </w:r>
      <w:r w:rsidR="00446BB7">
        <w:rPr>
          <w:rStyle w:val="1-Char"/>
          <w:rFonts w:hint="cs"/>
          <w:rtl/>
        </w:rPr>
        <w:t>ی</w:t>
      </w:r>
      <w:r w:rsidRPr="007100A7">
        <w:rPr>
          <w:rStyle w:val="1-Char"/>
          <w:rFonts w:hint="cs"/>
          <w:rtl/>
        </w:rPr>
        <w:t>مار، بر بعض</w:t>
      </w:r>
      <w:r w:rsidR="00446BB7">
        <w:rPr>
          <w:rStyle w:val="1-Char"/>
          <w:rFonts w:hint="cs"/>
          <w:rtl/>
        </w:rPr>
        <w:t>ی</w:t>
      </w:r>
      <w:r w:rsidRPr="007100A7">
        <w:rPr>
          <w:rStyle w:val="1-Char"/>
          <w:rFonts w:hint="cs"/>
          <w:rtl/>
        </w:rPr>
        <w:t xml:space="preserve"> از ق</w:t>
      </w:r>
      <w:r w:rsidR="00446BB7">
        <w:rPr>
          <w:rStyle w:val="1-Char"/>
          <w:rFonts w:hint="cs"/>
          <w:rtl/>
        </w:rPr>
        <w:t>ی</w:t>
      </w:r>
      <w:r w:rsidRPr="007100A7">
        <w:rPr>
          <w:rStyle w:val="1-Char"/>
          <w:rFonts w:hint="cs"/>
          <w:rtl/>
        </w:rPr>
        <w:t>ام و ا</w:t>
      </w:r>
      <w:r w:rsidR="00446BB7">
        <w:rPr>
          <w:rStyle w:val="1-Char"/>
          <w:rFonts w:hint="cs"/>
          <w:rtl/>
        </w:rPr>
        <w:t>ی</w:t>
      </w:r>
      <w:r w:rsidRPr="007100A7">
        <w:rPr>
          <w:rStyle w:val="1-Char"/>
          <w:rFonts w:hint="cs"/>
          <w:rtl/>
        </w:rPr>
        <w:t>ستادن قادر و توانا بود، در آن صورت تا آنجا که ممکن است، نماز را به حالت ا</w:t>
      </w:r>
      <w:r w:rsidR="00446BB7">
        <w:rPr>
          <w:rStyle w:val="1-Char"/>
          <w:rFonts w:hint="cs"/>
          <w:rtl/>
        </w:rPr>
        <w:t>ی</w:t>
      </w:r>
      <w:r w:rsidRPr="007100A7">
        <w:rPr>
          <w:rStyle w:val="1-Char"/>
          <w:rFonts w:hint="cs"/>
          <w:rtl/>
        </w:rPr>
        <w:t xml:space="preserve">ستاده بخواند؛ و اگر </w:t>
      </w:r>
      <w:r w:rsidR="00AF17B9">
        <w:rPr>
          <w:rStyle w:val="1-Char"/>
          <w:rFonts w:hint="cs"/>
          <w:rtl/>
        </w:rPr>
        <w:t>چنان‌چه</w:t>
      </w:r>
      <w:r w:rsidRPr="007100A7">
        <w:rPr>
          <w:rStyle w:val="1-Char"/>
          <w:rFonts w:hint="cs"/>
          <w:rtl/>
        </w:rPr>
        <w:t xml:space="preserve"> ب</w:t>
      </w:r>
      <w:r w:rsidR="00446BB7">
        <w:rPr>
          <w:rStyle w:val="1-Char"/>
          <w:rFonts w:hint="cs"/>
          <w:rtl/>
        </w:rPr>
        <w:t>ی</w:t>
      </w:r>
      <w:r w:rsidRPr="007100A7">
        <w:rPr>
          <w:rStyle w:val="1-Char"/>
          <w:rFonts w:hint="cs"/>
          <w:rtl/>
        </w:rPr>
        <w:t xml:space="preserve">مار از رکوع کردن و سجده نمودن عاجز و ناتوان بود [و </w:t>
      </w:r>
      <w:r w:rsidR="00446BB7">
        <w:rPr>
          <w:rStyle w:val="1-Char"/>
          <w:rFonts w:hint="cs"/>
          <w:rtl/>
        </w:rPr>
        <w:t>ی</w:t>
      </w:r>
      <w:r w:rsidRPr="007100A7">
        <w:rPr>
          <w:rStyle w:val="1-Char"/>
          <w:rFonts w:hint="cs"/>
          <w:rtl/>
        </w:rPr>
        <w:t xml:space="preserve">ا از </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از</w:t>
      </w:r>
      <w:r w:rsidR="000751A8">
        <w:rPr>
          <w:rStyle w:val="1-Char"/>
          <w:rFonts w:hint="cs"/>
          <w:rtl/>
        </w:rPr>
        <w:t xml:space="preserve"> آن‌ها </w:t>
      </w:r>
      <w:r w:rsidRPr="007100A7">
        <w:rPr>
          <w:rStyle w:val="1-Char"/>
          <w:rFonts w:hint="cs"/>
          <w:rtl/>
        </w:rPr>
        <w:t>عاجز بود،] در آن صورت، نشسته نماز بخواند و رکوع و سجده را با اشاره ادا نما</w:t>
      </w:r>
      <w:r w:rsidR="00446BB7">
        <w:rPr>
          <w:rStyle w:val="1-Char"/>
          <w:rFonts w:hint="cs"/>
          <w:rtl/>
        </w:rPr>
        <w:t>ی</w:t>
      </w:r>
      <w:r w:rsidRPr="007100A7">
        <w:rPr>
          <w:rStyle w:val="1-Char"/>
          <w:rFonts w:hint="cs"/>
          <w:rtl/>
        </w:rPr>
        <w:t>د؛ و اشاره‌</w:t>
      </w:r>
      <w:r w:rsidR="00446BB7">
        <w:rPr>
          <w:rStyle w:val="1-Char"/>
          <w:rFonts w:hint="cs"/>
          <w:rtl/>
        </w:rPr>
        <w:t>ی</w:t>
      </w:r>
      <w:r w:rsidRPr="007100A7">
        <w:rPr>
          <w:rStyle w:val="1-Char"/>
          <w:rFonts w:hint="cs"/>
          <w:rtl/>
        </w:rPr>
        <w:t xml:space="preserve"> خود را برا</w:t>
      </w:r>
      <w:r w:rsidR="00446BB7">
        <w:rPr>
          <w:rStyle w:val="1-Char"/>
          <w:rFonts w:hint="cs"/>
          <w:rtl/>
        </w:rPr>
        <w:t>ی</w:t>
      </w:r>
      <w:r w:rsidRPr="007100A7">
        <w:rPr>
          <w:rStyle w:val="1-Char"/>
          <w:rFonts w:hint="cs"/>
          <w:rtl/>
        </w:rPr>
        <w:t xml:space="preserve"> سجده، پا</w:t>
      </w:r>
      <w:r w:rsidR="00446BB7">
        <w:rPr>
          <w:rStyle w:val="1-Char"/>
          <w:rFonts w:hint="cs"/>
          <w:rtl/>
        </w:rPr>
        <w:t>یی</w:t>
      </w:r>
      <w:r w:rsidRPr="007100A7">
        <w:rPr>
          <w:rStyle w:val="1-Char"/>
          <w:rFonts w:hint="cs"/>
          <w:rtl/>
        </w:rPr>
        <w:t>ن‌تر از اشاره‌</w:t>
      </w:r>
      <w:r w:rsidR="00446BB7">
        <w:rPr>
          <w:rStyle w:val="1-Char"/>
          <w:rFonts w:hint="cs"/>
          <w:rtl/>
        </w:rPr>
        <w:t>ی</w:t>
      </w:r>
      <w:r w:rsidRPr="007100A7">
        <w:rPr>
          <w:rStyle w:val="1-Char"/>
          <w:rFonts w:hint="cs"/>
          <w:rtl/>
        </w:rPr>
        <w:t xml:space="preserve"> خود برا</w:t>
      </w:r>
      <w:r w:rsidR="00446BB7">
        <w:rPr>
          <w:rStyle w:val="1-Char"/>
          <w:rFonts w:hint="cs"/>
          <w:rtl/>
        </w:rPr>
        <w:t>ی</w:t>
      </w:r>
      <w:r w:rsidRPr="007100A7">
        <w:rPr>
          <w:rStyle w:val="1-Char"/>
          <w:rFonts w:hint="cs"/>
          <w:rtl/>
        </w:rPr>
        <w:t xml:space="preserve"> رکوع قرار دهد.</w:t>
      </w:r>
    </w:p>
    <w:p w:rsidR="00E81847" w:rsidRPr="007100A7" w:rsidRDefault="00E81847" w:rsidP="00AF1D25">
      <w:pPr>
        <w:rPr>
          <w:rStyle w:val="1-Char"/>
          <w:rtl/>
        </w:rPr>
      </w:pPr>
      <w:r w:rsidRPr="007100A7">
        <w:rPr>
          <w:rStyle w:val="1-Char"/>
          <w:rFonts w:hint="cs"/>
          <w:rtl/>
        </w:rPr>
        <w:t xml:space="preserve">و </w:t>
      </w:r>
      <w:r w:rsidR="00AF17B9">
        <w:rPr>
          <w:rStyle w:val="1-Char"/>
          <w:rFonts w:hint="cs"/>
          <w:rtl/>
        </w:rPr>
        <w:t>چنان‌چه</w:t>
      </w:r>
      <w:r w:rsidRPr="007100A7">
        <w:rPr>
          <w:rStyle w:val="1-Char"/>
          <w:rFonts w:hint="cs"/>
          <w:rtl/>
        </w:rPr>
        <w:t xml:space="preserve"> اشاره‌</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برا</w:t>
      </w:r>
      <w:r w:rsidR="00446BB7">
        <w:rPr>
          <w:rStyle w:val="1-Char"/>
          <w:rFonts w:hint="cs"/>
          <w:rtl/>
        </w:rPr>
        <w:t>ی</w:t>
      </w:r>
      <w:r w:rsidRPr="007100A7">
        <w:rPr>
          <w:rStyle w:val="1-Char"/>
          <w:rFonts w:hint="cs"/>
          <w:rtl/>
        </w:rPr>
        <w:t xml:space="preserve"> سجده، پا</w:t>
      </w:r>
      <w:r w:rsidR="00446BB7">
        <w:rPr>
          <w:rStyle w:val="1-Char"/>
          <w:rFonts w:hint="cs"/>
          <w:rtl/>
        </w:rPr>
        <w:t>یی</w:t>
      </w:r>
      <w:r w:rsidRPr="007100A7">
        <w:rPr>
          <w:rStyle w:val="1-Char"/>
          <w:rFonts w:hint="cs"/>
          <w:rtl/>
        </w:rPr>
        <w:t>ن‌تر از</w:t>
      </w:r>
      <w:r w:rsidR="000A2322">
        <w:rPr>
          <w:rStyle w:val="1-Char"/>
          <w:rFonts w:hint="cs"/>
          <w:rtl/>
        </w:rPr>
        <w:t xml:space="preserve"> </w:t>
      </w:r>
      <w:r w:rsidRPr="007100A7">
        <w:rPr>
          <w:rStyle w:val="1-Char"/>
          <w:rFonts w:hint="cs"/>
          <w:rtl/>
        </w:rPr>
        <w:t>اشاره‌</w:t>
      </w:r>
      <w:r w:rsidR="00446BB7">
        <w:rPr>
          <w:rStyle w:val="1-Char"/>
          <w:rFonts w:hint="cs"/>
          <w:rtl/>
        </w:rPr>
        <w:t>ی</w:t>
      </w:r>
      <w:r w:rsidRPr="007100A7">
        <w:rPr>
          <w:rStyle w:val="1-Char"/>
          <w:rFonts w:hint="cs"/>
          <w:rtl/>
        </w:rPr>
        <w:t xml:space="preserve"> خود برا</w:t>
      </w:r>
      <w:r w:rsidR="00446BB7">
        <w:rPr>
          <w:rStyle w:val="1-Char"/>
          <w:rFonts w:hint="cs"/>
          <w:rtl/>
        </w:rPr>
        <w:t>ی</w:t>
      </w:r>
      <w:r w:rsidRPr="007100A7">
        <w:rPr>
          <w:rStyle w:val="1-Char"/>
          <w:rFonts w:hint="cs"/>
          <w:rtl/>
        </w:rPr>
        <w:t xml:space="preserve"> رکوع قرار نداد، در آن صورت نماز و</w:t>
      </w:r>
      <w:r w:rsidR="00446BB7">
        <w:rPr>
          <w:rStyle w:val="1-Char"/>
          <w:rFonts w:hint="cs"/>
          <w:rtl/>
        </w:rPr>
        <w:t>ی</w:t>
      </w:r>
      <w:r w:rsidRPr="007100A7">
        <w:rPr>
          <w:rStyle w:val="1-Char"/>
          <w:rFonts w:hint="cs"/>
          <w:rtl/>
        </w:rPr>
        <w:t xml:space="preserve"> صح</w:t>
      </w:r>
      <w:r w:rsidR="00446BB7">
        <w:rPr>
          <w:rStyle w:val="1-Char"/>
          <w:rFonts w:hint="cs"/>
          <w:rtl/>
        </w:rPr>
        <w:t>ی</w:t>
      </w:r>
      <w:r w:rsidRPr="007100A7">
        <w:rPr>
          <w:rStyle w:val="1-Char"/>
          <w:rFonts w:hint="cs"/>
          <w:rtl/>
        </w:rPr>
        <w:t>ح نم</w:t>
      </w:r>
      <w:r w:rsidR="00446BB7">
        <w:rPr>
          <w:rStyle w:val="1-Char"/>
          <w:rFonts w:hint="cs"/>
          <w:rtl/>
        </w:rPr>
        <w:t>ی</w:t>
      </w:r>
      <w:r w:rsidRPr="007100A7">
        <w:rPr>
          <w:rStyle w:val="1-Char"/>
          <w:rFonts w:hint="cs"/>
          <w:rtl/>
        </w:rPr>
        <w:t>‌باشد؛ [ز</w:t>
      </w:r>
      <w:r w:rsidR="00446BB7">
        <w:rPr>
          <w:rStyle w:val="1-Char"/>
          <w:rFonts w:hint="cs"/>
          <w:rtl/>
        </w:rPr>
        <w:t>ی</w:t>
      </w:r>
      <w:r w:rsidRPr="007100A7">
        <w:rPr>
          <w:rStyle w:val="1-Char"/>
          <w:rFonts w:hint="cs"/>
          <w:rtl/>
        </w:rPr>
        <w:t>را روا</w:t>
      </w:r>
      <w:r w:rsidR="00446BB7">
        <w:rPr>
          <w:rStyle w:val="1-Char"/>
          <w:rFonts w:hint="cs"/>
          <w:rtl/>
        </w:rPr>
        <w:t>ی</w:t>
      </w:r>
      <w:r w:rsidRPr="007100A7">
        <w:rPr>
          <w:rStyle w:val="1-Char"/>
          <w:rFonts w:hint="cs"/>
          <w:rtl/>
        </w:rPr>
        <w:t xml:space="preserve">ت شده است که: </w:t>
      </w:r>
      <w:r w:rsidRPr="00BE2421">
        <w:rPr>
          <w:rStyle w:val="5-Char"/>
          <w:rFonts w:hint="cs"/>
          <w:rtl/>
        </w:rPr>
        <w:t>«اِنَّ النَّبِيَّ</w:t>
      </w:r>
      <w:r w:rsidR="00FE6406" w:rsidRPr="00FE6406">
        <w:rPr>
          <w:rStyle w:val="1-Char"/>
          <w:rFonts w:cs="CTraditional Arabic" w:hint="cs"/>
          <w:rtl/>
        </w:rPr>
        <w:t xml:space="preserve"> ج</w:t>
      </w:r>
      <w:r w:rsidRPr="00BE2421">
        <w:rPr>
          <w:rStyle w:val="5-Char"/>
          <w:rFonts w:hint="cs"/>
          <w:rtl/>
        </w:rPr>
        <w:t xml:space="preserve"> عٰادَ مَرِيْضاً فَرَآهُ يُصَلِّيْ عَلٰي وِسٰادَةٍ فَاَخَذَهٰا فَرَميٰ بِهٰا، فَاَخَذَ عَوْداً لِيُصَلِّيْ عَلَيْهِ فَرَميٰ بِهِ وَ قٰالَ: صَلِّ عَلَي الْاَرْضِ اِنِ اسْتَطَعْتَ وَ اِلّٰا فَأَوْمِ اِيْمٰاءاً وَاجْعَلْ سُجُوْدَ</w:t>
      </w:r>
      <w:r w:rsidR="00544D97">
        <w:rPr>
          <w:rStyle w:val="5-Char"/>
          <w:rFonts w:hint="cs"/>
          <w:rtl/>
        </w:rPr>
        <w:t xml:space="preserve">كَ </w:t>
      </w:r>
      <w:r w:rsidRPr="00BE2421">
        <w:rPr>
          <w:rStyle w:val="5-Char"/>
          <w:rFonts w:hint="cs"/>
          <w:rtl/>
        </w:rPr>
        <w:t>اَخْفَضَ مِنْ رُکُوْعِ</w:t>
      </w:r>
      <w:r w:rsidR="00544D97">
        <w:rPr>
          <w:rStyle w:val="5-Char"/>
          <w:rFonts w:hint="cs"/>
          <w:rtl/>
        </w:rPr>
        <w:t>كَ»</w:t>
      </w:r>
      <w:r w:rsidRPr="007100A7">
        <w:rPr>
          <w:rStyle w:val="1-Char"/>
          <w:rFonts w:hint="cs"/>
          <w:rtl/>
        </w:rPr>
        <w:t xml:space="preserve"> (سنن کبر</w:t>
      </w:r>
      <w:r w:rsidR="00446BB7">
        <w:rPr>
          <w:rStyle w:val="1-Char"/>
          <w:rFonts w:hint="cs"/>
          <w:rtl/>
        </w:rPr>
        <w:t>ی</w:t>
      </w:r>
      <w:r w:rsidRPr="007100A7">
        <w:rPr>
          <w:rStyle w:val="1-Char"/>
          <w:rFonts w:hint="cs"/>
          <w:rtl/>
        </w:rPr>
        <w:t xml:space="preserve"> ب</w:t>
      </w:r>
      <w:r w:rsidR="00446BB7">
        <w:rPr>
          <w:rStyle w:val="1-Char"/>
          <w:rFonts w:hint="cs"/>
          <w:rtl/>
        </w:rPr>
        <w:t>ی</w:t>
      </w:r>
      <w:r w:rsidRPr="007100A7">
        <w:rPr>
          <w:rStyle w:val="1-Char"/>
          <w:rFonts w:hint="cs"/>
          <w:rtl/>
        </w:rPr>
        <w:t>هق</w:t>
      </w:r>
      <w:r w:rsidR="00446BB7">
        <w:rPr>
          <w:rStyle w:val="1-Char"/>
          <w:rFonts w:hint="cs"/>
          <w:rtl/>
        </w:rPr>
        <w:t>ی</w:t>
      </w:r>
      <w:r w:rsidRPr="007100A7">
        <w:rPr>
          <w:rStyle w:val="1-Char"/>
          <w:rFonts w:hint="cs"/>
          <w:rtl/>
        </w:rPr>
        <w:t xml:space="preserve">)؛ </w:t>
      </w:r>
      <w:r w:rsidRPr="00BE2421">
        <w:rPr>
          <w:rStyle w:val="1-Char"/>
          <w:rFonts w:hint="cs"/>
          <w:rtl/>
        </w:rPr>
        <w:t>«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به ع</w:t>
      </w:r>
      <w:r w:rsidR="00446BB7">
        <w:rPr>
          <w:rStyle w:val="1-Char"/>
          <w:rFonts w:hint="cs"/>
          <w:rtl/>
        </w:rPr>
        <w:t>ی</w:t>
      </w:r>
      <w:r w:rsidRPr="00BE2421">
        <w:rPr>
          <w:rStyle w:val="1-Char"/>
          <w:rFonts w:hint="cs"/>
          <w:rtl/>
        </w:rPr>
        <w:t>ادت ب</w:t>
      </w:r>
      <w:r w:rsidR="00446BB7">
        <w:rPr>
          <w:rStyle w:val="1-Char"/>
          <w:rFonts w:hint="cs"/>
          <w:rtl/>
        </w:rPr>
        <w:t>ی</w:t>
      </w:r>
      <w:r w:rsidRPr="00BE2421">
        <w:rPr>
          <w:rStyle w:val="1-Char"/>
          <w:rFonts w:hint="cs"/>
          <w:rtl/>
        </w:rPr>
        <w:t>مار</w:t>
      </w:r>
      <w:r w:rsidR="00446BB7">
        <w:rPr>
          <w:rStyle w:val="1-Char"/>
          <w:rFonts w:hint="cs"/>
          <w:rtl/>
        </w:rPr>
        <w:t>ی</w:t>
      </w:r>
      <w:r w:rsidRPr="00BE2421">
        <w:rPr>
          <w:rStyle w:val="1-Char"/>
          <w:rFonts w:hint="cs"/>
          <w:rtl/>
        </w:rPr>
        <w:t xml:space="preserve"> رفت و او را د</w:t>
      </w:r>
      <w:r w:rsidR="00446BB7">
        <w:rPr>
          <w:rStyle w:val="1-Char"/>
          <w:rFonts w:hint="cs"/>
          <w:rtl/>
        </w:rPr>
        <w:t>ی</w:t>
      </w:r>
      <w:r w:rsidRPr="00BE2421">
        <w:rPr>
          <w:rStyle w:val="1-Char"/>
          <w:rFonts w:hint="cs"/>
          <w:rtl/>
        </w:rPr>
        <w:t>د که بر بالشت</w:t>
      </w:r>
      <w:r w:rsidR="00446BB7">
        <w:rPr>
          <w:rStyle w:val="1-Char"/>
          <w:rFonts w:hint="cs"/>
          <w:rtl/>
        </w:rPr>
        <w:t>ی</w:t>
      </w:r>
      <w:r w:rsidRPr="00BE2421">
        <w:rPr>
          <w:rStyle w:val="1-Char"/>
          <w:rFonts w:hint="cs"/>
          <w:rtl/>
        </w:rPr>
        <w:t xml:space="preserve"> نماز م</w:t>
      </w:r>
      <w:r w:rsidR="00446BB7">
        <w:rPr>
          <w:rStyle w:val="1-Char"/>
          <w:rFonts w:hint="cs"/>
          <w:rtl/>
        </w:rPr>
        <w:t>ی</w:t>
      </w:r>
      <w:r w:rsidRPr="00BE2421">
        <w:rPr>
          <w:rStyle w:val="1-Char"/>
          <w:rFonts w:hint="cs"/>
          <w:rtl/>
        </w:rPr>
        <w:t>‌گزارد؛ بالشت را به طرف</w:t>
      </w:r>
      <w:r w:rsidR="00446BB7">
        <w:rPr>
          <w:rStyle w:val="1-Char"/>
          <w:rFonts w:hint="cs"/>
          <w:rtl/>
        </w:rPr>
        <w:t>ی</w:t>
      </w:r>
      <w:r w:rsidRPr="00BE2421">
        <w:rPr>
          <w:rStyle w:val="1-Char"/>
          <w:rFonts w:hint="cs"/>
          <w:rtl/>
        </w:rPr>
        <w:t xml:space="preserve"> افکند؛ فرد ب</w:t>
      </w:r>
      <w:r w:rsidR="00446BB7">
        <w:rPr>
          <w:rStyle w:val="1-Char"/>
          <w:rFonts w:hint="cs"/>
          <w:rtl/>
        </w:rPr>
        <w:t>ی</w:t>
      </w:r>
      <w:r w:rsidRPr="00BE2421">
        <w:rPr>
          <w:rStyle w:val="1-Char"/>
          <w:rFonts w:hint="cs"/>
          <w:rtl/>
        </w:rPr>
        <w:t>مار تکّه چوب</w:t>
      </w:r>
      <w:r w:rsidR="00446BB7">
        <w:rPr>
          <w:rStyle w:val="1-Char"/>
          <w:rFonts w:hint="cs"/>
          <w:rtl/>
        </w:rPr>
        <w:t>ی</w:t>
      </w:r>
      <w:r w:rsidRPr="00BE2421">
        <w:rPr>
          <w:rStyle w:val="1-Char"/>
          <w:rFonts w:hint="cs"/>
          <w:rtl/>
        </w:rPr>
        <w:t xml:space="preserve"> را گرفت تا بر آن نماز بگزارد؛ باز هم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آن را به طرف</w:t>
      </w:r>
      <w:r w:rsidR="00446BB7">
        <w:rPr>
          <w:rStyle w:val="1-Char"/>
          <w:rFonts w:hint="cs"/>
          <w:rtl/>
        </w:rPr>
        <w:t>ی</w:t>
      </w:r>
      <w:r w:rsidRPr="00BE2421">
        <w:rPr>
          <w:rStyle w:val="1-Char"/>
          <w:rFonts w:hint="cs"/>
          <w:rtl/>
        </w:rPr>
        <w:t xml:space="preserve"> افکند و فرمود: اگر توانست</w:t>
      </w:r>
      <w:r w:rsidR="00446BB7">
        <w:rPr>
          <w:rStyle w:val="1-Char"/>
          <w:rFonts w:hint="cs"/>
          <w:rtl/>
        </w:rPr>
        <w:t>ی</w:t>
      </w:r>
      <w:r w:rsidRPr="00BE2421">
        <w:rPr>
          <w:rStyle w:val="1-Char"/>
          <w:rFonts w:hint="cs"/>
          <w:rtl/>
        </w:rPr>
        <w:t xml:space="preserve"> بر زم</w:t>
      </w:r>
      <w:r w:rsidR="00446BB7">
        <w:rPr>
          <w:rStyle w:val="1-Char"/>
          <w:rFonts w:hint="cs"/>
          <w:rtl/>
        </w:rPr>
        <w:t>ی</w:t>
      </w:r>
      <w:r w:rsidRPr="00BE2421">
        <w:rPr>
          <w:rStyle w:val="1-Char"/>
          <w:rFonts w:hint="cs"/>
          <w:rtl/>
        </w:rPr>
        <w:t>ن نماز بخوان و اگر نتوانست</w:t>
      </w:r>
      <w:r w:rsidR="00446BB7">
        <w:rPr>
          <w:rStyle w:val="1-Char"/>
          <w:rFonts w:hint="cs"/>
          <w:rtl/>
        </w:rPr>
        <w:t>ی</w:t>
      </w:r>
      <w:r w:rsidRPr="00BE2421">
        <w:rPr>
          <w:rStyle w:val="1-Char"/>
          <w:rFonts w:hint="cs"/>
          <w:rtl/>
        </w:rPr>
        <w:t xml:space="preserve"> پس با اشاره نماز بخوان و اشاره‌</w:t>
      </w:r>
      <w:r w:rsidR="00446BB7">
        <w:rPr>
          <w:rStyle w:val="1-Char"/>
          <w:rFonts w:hint="cs"/>
          <w:rtl/>
        </w:rPr>
        <w:t>ی</w:t>
      </w:r>
      <w:r w:rsidRPr="00BE2421">
        <w:rPr>
          <w:rStyle w:val="1-Char"/>
          <w:rFonts w:hint="cs"/>
          <w:rtl/>
        </w:rPr>
        <w:t xml:space="preserve"> خود را برا</w:t>
      </w:r>
      <w:r w:rsidR="00446BB7">
        <w:rPr>
          <w:rStyle w:val="1-Char"/>
          <w:rFonts w:hint="cs"/>
          <w:rtl/>
        </w:rPr>
        <w:t>ی</w:t>
      </w:r>
      <w:r w:rsidRPr="00BE2421">
        <w:rPr>
          <w:rStyle w:val="1-Char"/>
          <w:rFonts w:hint="cs"/>
          <w:rtl/>
        </w:rPr>
        <w:t xml:space="preserve"> سجده، پا</w:t>
      </w:r>
      <w:r w:rsidR="00446BB7">
        <w:rPr>
          <w:rStyle w:val="1-Char"/>
          <w:rFonts w:hint="cs"/>
          <w:rtl/>
        </w:rPr>
        <w:t>یی</w:t>
      </w:r>
      <w:r w:rsidRPr="00BE2421">
        <w:rPr>
          <w:rStyle w:val="1-Char"/>
          <w:rFonts w:hint="cs"/>
          <w:rtl/>
        </w:rPr>
        <w:t>ن‌تر از اشاره‌</w:t>
      </w:r>
      <w:r w:rsidR="00446BB7">
        <w:rPr>
          <w:rStyle w:val="1-Char"/>
          <w:rFonts w:hint="cs"/>
          <w:rtl/>
        </w:rPr>
        <w:t>ی</w:t>
      </w:r>
      <w:r w:rsidRPr="00BE2421">
        <w:rPr>
          <w:rStyle w:val="1-Char"/>
          <w:rFonts w:hint="cs"/>
          <w:rtl/>
        </w:rPr>
        <w:t xml:space="preserve"> خود برا</w:t>
      </w:r>
      <w:r w:rsidR="00446BB7">
        <w:rPr>
          <w:rStyle w:val="1-Char"/>
          <w:rFonts w:hint="cs"/>
          <w:rtl/>
        </w:rPr>
        <w:t>ی</w:t>
      </w:r>
      <w:r w:rsidRPr="00BE2421">
        <w:rPr>
          <w:rStyle w:val="1-Char"/>
          <w:rFonts w:hint="cs"/>
          <w:rtl/>
        </w:rPr>
        <w:t xml:space="preserve"> رکوع قرار بده».</w:t>
      </w:r>
      <w:r w:rsidRPr="007100A7">
        <w:rPr>
          <w:rStyle w:val="1-Char"/>
          <w:rFonts w:hint="cs"/>
          <w:rtl/>
        </w:rPr>
        <w:t>]</w:t>
      </w:r>
    </w:p>
    <w:p w:rsidR="00E81847" w:rsidRPr="007100A7" w:rsidRDefault="00E81847" w:rsidP="00AF1D25">
      <w:pPr>
        <w:rPr>
          <w:rStyle w:val="1-Char"/>
          <w:rtl/>
        </w:rPr>
      </w:pPr>
      <w:r w:rsidRPr="007100A7">
        <w:rPr>
          <w:rStyle w:val="1-Char"/>
          <w:rFonts w:hint="cs"/>
          <w:rtl/>
        </w:rPr>
        <w:t>و برا</w:t>
      </w:r>
      <w:r w:rsidR="00446BB7">
        <w:rPr>
          <w:rStyle w:val="1-Char"/>
          <w:rFonts w:hint="cs"/>
          <w:rtl/>
        </w:rPr>
        <w:t>ی</w:t>
      </w:r>
      <w:r w:rsidRPr="007100A7">
        <w:rPr>
          <w:rStyle w:val="1-Char"/>
          <w:rFonts w:hint="cs"/>
          <w:rtl/>
        </w:rPr>
        <w:t xml:space="preserve"> ب</w:t>
      </w:r>
      <w:r w:rsidR="00446BB7">
        <w:rPr>
          <w:rStyle w:val="1-Char"/>
          <w:rFonts w:hint="cs"/>
          <w:rtl/>
        </w:rPr>
        <w:t>ی</w:t>
      </w:r>
      <w:r w:rsidRPr="007100A7">
        <w:rPr>
          <w:rStyle w:val="1-Char"/>
          <w:rFonts w:hint="cs"/>
          <w:rtl/>
        </w:rPr>
        <w:t>مار درست ن</w:t>
      </w:r>
      <w:r w:rsidR="00446BB7">
        <w:rPr>
          <w:rStyle w:val="1-Char"/>
          <w:rFonts w:hint="cs"/>
          <w:rtl/>
        </w:rPr>
        <w:t>ی</w:t>
      </w:r>
      <w:r w:rsidRPr="007100A7">
        <w:rPr>
          <w:rStyle w:val="1-Char"/>
          <w:rFonts w:hint="cs"/>
          <w:rtl/>
        </w:rPr>
        <w:t>ست که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را به سو</w:t>
      </w:r>
      <w:r w:rsidR="00446BB7">
        <w:rPr>
          <w:rStyle w:val="1-Char"/>
          <w:rFonts w:hint="cs"/>
          <w:rtl/>
        </w:rPr>
        <w:t>ی</w:t>
      </w:r>
      <w:r w:rsidRPr="007100A7">
        <w:rPr>
          <w:rStyle w:val="1-Char"/>
          <w:rFonts w:hint="cs"/>
          <w:rtl/>
        </w:rPr>
        <w:t xml:space="preserve"> صورت خو</w:t>
      </w:r>
      <w:r w:rsidR="00446BB7">
        <w:rPr>
          <w:rStyle w:val="1-Char"/>
          <w:rFonts w:hint="cs"/>
          <w:rtl/>
        </w:rPr>
        <w:t>ی</w:t>
      </w:r>
      <w:r w:rsidRPr="007100A7">
        <w:rPr>
          <w:rStyle w:val="1-Char"/>
          <w:rFonts w:hint="cs"/>
          <w:rtl/>
        </w:rPr>
        <w:t>ش بالا نموده و بر آن سجده نما</w:t>
      </w:r>
      <w:r w:rsidR="00446BB7">
        <w:rPr>
          <w:rStyle w:val="1-Char"/>
          <w:rFonts w:hint="cs"/>
          <w:rtl/>
        </w:rPr>
        <w:t>ی</w:t>
      </w:r>
      <w:r w:rsidRPr="007100A7">
        <w:rPr>
          <w:rStyle w:val="1-Char"/>
          <w:rFonts w:hint="cs"/>
          <w:rtl/>
        </w:rPr>
        <w:t>د؛ [ز</w:t>
      </w:r>
      <w:r w:rsidR="00446BB7">
        <w:rPr>
          <w:rStyle w:val="1-Char"/>
          <w:rFonts w:hint="cs"/>
          <w:rtl/>
        </w:rPr>
        <w:t>ی</w:t>
      </w:r>
      <w:r w:rsidRPr="007100A7">
        <w:rPr>
          <w:rStyle w:val="1-Char"/>
          <w:rFonts w:hint="cs"/>
          <w:rtl/>
        </w:rPr>
        <w:t>را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مَنِ اسْتَطٰاعَ مِنْکُمْ اَنْ يَّسْجُدَ فَلْيَسْجُدْ وَ مَنْ لَّمْ يَسْتَطِعْ فَلٰا</w:t>
      </w:r>
      <w:r w:rsidR="00544D97">
        <w:rPr>
          <w:rStyle w:val="5-Char"/>
          <w:rFonts w:hint="cs"/>
          <w:rtl/>
        </w:rPr>
        <w:t xml:space="preserve"> </w:t>
      </w:r>
      <w:r w:rsidRPr="00BE2421">
        <w:rPr>
          <w:rStyle w:val="5-Char"/>
          <w:rFonts w:hint="cs"/>
          <w:rtl/>
        </w:rPr>
        <w:t>يَرْفَعْ اِلٰي وَجْهِهِ شَيْئاً يَّسْجُدُ عَلَيْهِ؛ وَ لٰکِنْ فِيْ رُکُوْعِهِ وَ سُجُوْدِهِ يُؤْمِيْ اِيْمٰاءاً»</w:t>
      </w:r>
      <w:r w:rsidRPr="007100A7">
        <w:rPr>
          <w:rStyle w:val="1-Char"/>
          <w:rFonts w:hint="cs"/>
          <w:rtl/>
        </w:rPr>
        <w:t xml:space="preserve"> (معجم الاوسط طبران</w:t>
      </w:r>
      <w:r w:rsidR="00446BB7">
        <w:rPr>
          <w:rStyle w:val="1-Char"/>
          <w:rFonts w:hint="cs"/>
          <w:rtl/>
        </w:rPr>
        <w:t>ی</w:t>
      </w:r>
      <w:r w:rsidRPr="007100A7">
        <w:rPr>
          <w:rStyle w:val="1-Char"/>
          <w:rFonts w:hint="cs"/>
          <w:rtl/>
        </w:rPr>
        <w:t xml:space="preserve">)؛ </w:t>
      </w:r>
      <w:r w:rsidRPr="00BE2421">
        <w:rPr>
          <w:rStyle w:val="1-Char"/>
          <w:rFonts w:hint="cs"/>
          <w:rtl/>
        </w:rPr>
        <w:t xml:space="preserve">«هر </w:t>
      </w:r>
      <w:r w:rsidR="00446BB7">
        <w:rPr>
          <w:rStyle w:val="1-Char"/>
          <w:rFonts w:hint="cs"/>
          <w:rtl/>
        </w:rPr>
        <w:t>ی</w:t>
      </w:r>
      <w:r w:rsidRPr="00BE2421">
        <w:rPr>
          <w:rStyle w:val="1-Char"/>
          <w:rFonts w:hint="cs"/>
          <w:rtl/>
        </w:rPr>
        <w:t>ک از شما که م</w:t>
      </w:r>
      <w:r w:rsidR="00446BB7">
        <w:rPr>
          <w:rStyle w:val="1-Char"/>
          <w:rFonts w:hint="cs"/>
          <w:rtl/>
        </w:rPr>
        <w:t>ی</w:t>
      </w:r>
      <w:r w:rsidRPr="00BE2421">
        <w:rPr>
          <w:rStyle w:val="1-Char"/>
          <w:rFonts w:hint="cs"/>
          <w:rtl/>
        </w:rPr>
        <w:t>‌تواند سجده کند، پس سجده نما</w:t>
      </w:r>
      <w:r w:rsidR="00446BB7">
        <w:rPr>
          <w:rStyle w:val="1-Char"/>
          <w:rFonts w:hint="cs"/>
          <w:rtl/>
        </w:rPr>
        <w:t>ی</w:t>
      </w:r>
      <w:r w:rsidRPr="00BE2421">
        <w:rPr>
          <w:rStyle w:val="1-Char"/>
          <w:rFonts w:hint="cs"/>
          <w:rtl/>
        </w:rPr>
        <w:t>د و آن که نم</w:t>
      </w:r>
      <w:r w:rsidR="00446BB7">
        <w:rPr>
          <w:rStyle w:val="1-Char"/>
          <w:rFonts w:hint="cs"/>
          <w:rtl/>
        </w:rPr>
        <w:t>ی</w:t>
      </w:r>
      <w:r w:rsidRPr="00BE2421">
        <w:rPr>
          <w:rStyle w:val="1-Char"/>
          <w:rFonts w:hint="cs"/>
          <w:rtl/>
        </w:rPr>
        <w:t>‌تواند، نبا</w:t>
      </w:r>
      <w:r w:rsidR="00446BB7">
        <w:rPr>
          <w:rStyle w:val="1-Char"/>
          <w:rFonts w:hint="cs"/>
          <w:rtl/>
        </w:rPr>
        <w:t>ی</w:t>
      </w:r>
      <w:r w:rsidRPr="00BE2421">
        <w:rPr>
          <w:rStyle w:val="1-Char"/>
          <w:rFonts w:hint="cs"/>
          <w:rtl/>
        </w:rPr>
        <w:t>د چ</w:t>
      </w:r>
      <w:r w:rsidR="00446BB7">
        <w:rPr>
          <w:rStyle w:val="1-Char"/>
          <w:rFonts w:hint="cs"/>
          <w:rtl/>
        </w:rPr>
        <w:t>ی</w:t>
      </w:r>
      <w:r w:rsidRPr="00BE2421">
        <w:rPr>
          <w:rStyle w:val="1-Char"/>
          <w:rFonts w:hint="cs"/>
          <w:rtl/>
        </w:rPr>
        <w:t>ز</w:t>
      </w:r>
      <w:r w:rsidR="00446BB7">
        <w:rPr>
          <w:rStyle w:val="1-Char"/>
          <w:rFonts w:hint="cs"/>
          <w:rtl/>
        </w:rPr>
        <w:t>ی</w:t>
      </w:r>
      <w:r w:rsidRPr="00BE2421">
        <w:rPr>
          <w:rStyle w:val="1-Char"/>
          <w:rFonts w:hint="cs"/>
          <w:rtl/>
        </w:rPr>
        <w:t xml:space="preserve"> را به سو</w:t>
      </w:r>
      <w:r w:rsidR="00446BB7">
        <w:rPr>
          <w:rStyle w:val="1-Char"/>
          <w:rFonts w:hint="cs"/>
          <w:rtl/>
        </w:rPr>
        <w:t>ی</w:t>
      </w:r>
      <w:r w:rsidRPr="00BE2421">
        <w:rPr>
          <w:rStyle w:val="1-Char"/>
          <w:rFonts w:hint="cs"/>
          <w:rtl/>
        </w:rPr>
        <w:t xml:space="preserve"> صورت خو</w:t>
      </w:r>
      <w:r w:rsidR="00446BB7">
        <w:rPr>
          <w:rStyle w:val="1-Char"/>
          <w:rFonts w:hint="cs"/>
          <w:rtl/>
        </w:rPr>
        <w:t>ی</w:t>
      </w:r>
      <w:r w:rsidRPr="00BE2421">
        <w:rPr>
          <w:rStyle w:val="1-Char"/>
          <w:rFonts w:hint="cs"/>
          <w:rtl/>
        </w:rPr>
        <w:t>ش بالا نموده و بر آن سجده نما</w:t>
      </w:r>
      <w:r w:rsidR="00446BB7">
        <w:rPr>
          <w:rStyle w:val="1-Char"/>
          <w:rFonts w:hint="cs"/>
          <w:rtl/>
        </w:rPr>
        <w:t>ی</w:t>
      </w:r>
      <w:r w:rsidRPr="00BE2421">
        <w:rPr>
          <w:rStyle w:val="1-Char"/>
          <w:rFonts w:hint="cs"/>
          <w:rtl/>
        </w:rPr>
        <w:t>د؛ ول</w:t>
      </w:r>
      <w:r w:rsidR="00446BB7">
        <w:rPr>
          <w:rStyle w:val="1-Char"/>
          <w:rFonts w:hint="cs"/>
          <w:rtl/>
        </w:rPr>
        <w:t>ی</w:t>
      </w:r>
      <w:r w:rsidRPr="00BE2421">
        <w:rPr>
          <w:rStyle w:val="1-Char"/>
          <w:rFonts w:hint="cs"/>
          <w:rtl/>
        </w:rPr>
        <w:t xml:space="preserve"> م</w:t>
      </w:r>
      <w:r w:rsidR="00446BB7">
        <w:rPr>
          <w:rStyle w:val="1-Char"/>
          <w:rFonts w:hint="cs"/>
          <w:rtl/>
        </w:rPr>
        <w:t>ی</w:t>
      </w:r>
      <w:r w:rsidRPr="00BE2421">
        <w:rPr>
          <w:rStyle w:val="1-Char"/>
          <w:rFonts w:hint="cs"/>
          <w:rtl/>
        </w:rPr>
        <w:t>‌تواند رکوع و سجده‌</w:t>
      </w:r>
      <w:r w:rsidR="00446BB7">
        <w:rPr>
          <w:rStyle w:val="1-Char"/>
          <w:rFonts w:hint="cs"/>
          <w:rtl/>
        </w:rPr>
        <w:t>ی</w:t>
      </w:r>
      <w:r w:rsidRPr="00BE2421">
        <w:rPr>
          <w:rStyle w:val="1-Char"/>
          <w:rFonts w:hint="cs"/>
          <w:rtl/>
        </w:rPr>
        <w:t xml:space="preserve"> خو</w:t>
      </w:r>
      <w:r w:rsidR="00446BB7">
        <w:rPr>
          <w:rStyle w:val="1-Char"/>
          <w:rFonts w:hint="cs"/>
          <w:rtl/>
        </w:rPr>
        <w:t>ی</w:t>
      </w:r>
      <w:r w:rsidRPr="00BE2421">
        <w:rPr>
          <w:rStyle w:val="1-Char"/>
          <w:rFonts w:hint="cs"/>
          <w:rtl/>
        </w:rPr>
        <w:t>ش را با اشاره ادا نما</w:t>
      </w:r>
      <w:r w:rsidR="00446BB7">
        <w:rPr>
          <w:rStyle w:val="1-Char"/>
          <w:rFonts w:hint="cs"/>
          <w:rtl/>
        </w:rPr>
        <w:t>ی</w:t>
      </w:r>
      <w:r w:rsidRPr="00BE2421">
        <w:rPr>
          <w:rStyle w:val="1-Char"/>
          <w:rFonts w:hint="cs"/>
          <w:rtl/>
        </w:rPr>
        <w:t>د»</w:t>
      </w:r>
      <w:r w:rsidRPr="007100A7">
        <w:rPr>
          <w:rStyle w:val="1-Char"/>
          <w:rFonts w:hint="cs"/>
          <w:rtl/>
        </w:rPr>
        <w:t>.]</w:t>
      </w:r>
    </w:p>
    <w:p w:rsidR="00E81847" w:rsidRPr="007100A7" w:rsidRDefault="00E81847"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را به سو</w:t>
      </w:r>
      <w:r w:rsidR="00446BB7">
        <w:rPr>
          <w:rStyle w:val="1-Char"/>
          <w:rFonts w:hint="cs"/>
          <w:rtl/>
        </w:rPr>
        <w:t>ی</w:t>
      </w:r>
      <w:r w:rsidRPr="007100A7">
        <w:rPr>
          <w:rStyle w:val="1-Char"/>
          <w:rFonts w:hint="cs"/>
          <w:rtl/>
        </w:rPr>
        <w:t xml:space="preserve"> صورت خو</w:t>
      </w:r>
      <w:r w:rsidR="00446BB7">
        <w:rPr>
          <w:rStyle w:val="1-Char"/>
          <w:rFonts w:hint="cs"/>
          <w:rtl/>
        </w:rPr>
        <w:t>ی</w:t>
      </w:r>
      <w:r w:rsidRPr="007100A7">
        <w:rPr>
          <w:rStyle w:val="1-Char"/>
          <w:rFonts w:hint="cs"/>
          <w:rtl/>
        </w:rPr>
        <w:t>ش برا</w:t>
      </w:r>
      <w:r w:rsidR="00446BB7">
        <w:rPr>
          <w:rStyle w:val="1-Char"/>
          <w:rFonts w:hint="cs"/>
          <w:rtl/>
        </w:rPr>
        <w:t>ی</w:t>
      </w:r>
      <w:r w:rsidRPr="007100A7">
        <w:rPr>
          <w:rStyle w:val="1-Char"/>
          <w:rFonts w:hint="cs"/>
          <w:rtl/>
        </w:rPr>
        <w:t xml:space="preserve"> سجده نمودن بر آن، بالا نمود و سر خو</w:t>
      </w:r>
      <w:r w:rsidR="00446BB7">
        <w:rPr>
          <w:rStyle w:val="1-Char"/>
          <w:rFonts w:hint="cs"/>
          <w:rtl/>
        </w:rPr>
        <w:t>ی</w:t>
      </w:r>
      <w:r w:rsidRPr="007100A7">
        <w:rPr>
          <w:rStyle w:val="1-Char"/>
          <w:rFonts w:hint="cs"/>
          <w:rtl/>
        </w:rPr>
        <w:t>ش را برا</w:t>
      </w:r>
      <w:r w:rsidR="00446BB7">
        <w:rPr>
          <w:rStyle w:val="1-Char"/>
          <w:rFonts w:hint="cs"/>
          <w:rtl/>
        </w:rPr>
        <w:t>ی</w:t>
      </w:r>
      <w:r w:rsidRPr="007100A7">
        <w:rPr>
          <w:rStyle w:val="1-Char"/>
          <w:rFonts w:hint="cs"/>
          <w:rtl/>
        </w:rPr>
        <w:t xml:space="preserve"> سجده، پا</w:t>
      </w:r>
      <w:r w:rsidR="00446BB7">
        <w:rPr>
          <w:rStyle w:val="1-Char"/>
          <w:rFonts w:hint="cs"/>
          <w:rtl/>
        </w:rPr>
        <w:t>یی</w:t>
      </w:r>
      <w:r w:rsidRPr="007100A7">
        <w:rPr>
          <w:rStyle w:val="1-Char"/>
          <w:rFonts w:hint="cs"/>
          <w:rtl/>
        </w:rPr>
        <w:t>ن‌تر از سر خود برا</w:t>
      </w:r>
      <w:r w:rsidR="00446BB7">
        <w:rPr>
          <w:rStyle w:val="1-Char"/>
          <w:rFonts w:hint="cs"/>
          <w:rtl/>
        </w:rPr>
        <w:t>ی</w:t>
      </w:r>
      <w:r w:rsidRPr="007100A7">
        <w:rPr>
          <w:rStyle w:val="1-Char"/>
          <w:rFonts w:hint="cs"/>
          <w:rtl/>
        </w:rPr>
        <w:t xml:space="preserve"> رکوع قرار داد، باز هم نمازش صح</w:t>
      </w:r>
      <w:r w:rsidR="00446BB7">
        <w:rPr>
          <w:rStyle w:val="1-Char"/>
          <w:rFonts w:hint="cs"/>
          <w:rtl/>
        </w:rPr>
        <w:t>ی</w:t>
      </w:r>
      <w:r w:rsidRPr="007100A7">
        <w:rPr>
          <w:rStyle w:val="1-Char"/>
          <w:rFonts w:hint="cs"/>
          <w:rtl/>
        </w:rPr>
        <w:t xml:space="preserve">ح است. و اگر </w:t>
      </w:r>
      <w:r w:rsidR="00AF17B9">
        <w:rPr>
          <w:rStyle w:val="1-Char"/>
          <w:rFonts w:hint="cs"/>
          <w:rtl/>
        </w:rPr>
        <w:t>چنان‌چه</w:t>
      </w:r>
      <w:r w:rsidRPr="007100A7">
        <w:rPr>
          <w:rStyle w:val="1-Char"/>
          <w:rFonts w:hint="cs"/>
          <w:rtl/>
        </w:rPr>
        <w:t xml:space="preserve"> سر خو</w:t>
      </w:r>
      <w:r w:rsidR="00446BB7">
        <w:rPr>
          <w:rStyle w:val="1-Char"/>
          <w:rFonts w:hint="cs"/>
          <w:rtl/>
        </w:rPr>
        <w:t>ی</w:t>
      </w:r>
      <w:r w:rsidRPr="007100A7">
        <w:rPr>
          <w:rStyle w:val="1-Char"/>
          <w:rFonts w:hint="cs"/>
          <w:rtl/>
        </w:rPr>
        <w:t>ش را برا</w:t>
      </w:r>
      <w:r w:rsidR="00446BB7">
        <w:rPr>
          <w:rStyle w:val="1-Char"/>
          <w:rFonts w:hint="cs"/>
          <w:rtl/>
        </w:rPr>
        <w:t>ی</w:t>
      </w:r>
      <w:r w:rsidRPr="007100A7">
        <w:rPr>
          <w:rStyle w:val="1-Char"/>
          <w:rFonts w:hint="cs"/>
          <w:rtl/>
        </w:rPr>
        <w:t xml:space="preserve"> سجده پا</w:t>
      </w:r>
      <w:r w:rsidR="00446BB7">
        <w:rPr>
          <w:rStyle w:val="1-Char"/>
          <w:rFonts w:hint="cs"/>
          <w:rtl/>
        </w:rPr>
        <w:t>یی</w:t>
      </w:r>
      <w:r w:rsidRPr="007100A7">
        <w:rPr>
          <w:rStyle w:val="1-Char"/>
          <w:rFonts w:hint="cs"/>
          <w:rtl/>
        </w:rPr>
        <w:t>ن‌تر از سر خود برا</w:t>
      </w:r>
      <w:r w:rsidR="00446BB7">
        <w:rPr>
          <w:rStyle w:val="1-Char"/>
          <w:rFonts w:hint="cs"/>
          <w:rtl/>
        </w:rPr>
        <w:t>ی</w:t>
      </w:r>
      <w:r w:rsidRPr="007100A7">
        <w:rPr>
          <w:rStyle w:val="1-Char"/>
          <w:rFonts w:hint="cs"/>
          <w:rtl/>
        </w:rPr>
        <w:t xml:space="preserve"> رکوع قرار نداد، در آن صورت نمازش درست ن</w:t>
      </w:r>
      <w:r w:rsidR="00446BB7">
        <w:rPr>
          <w:rStyle w:val="1-Char"/>
          <w:rFonts w:hint="cs"/>
          <w:rtl/>
        </w:rPr>
        <w:t>ی</w:t>
      </w:r>
      <w:r w:rsidRPr="007100A7">
        <w:rPr>
          <w:rStyle w:val="1-Char"/>
          <w:rFonts w:hint="cs"/>
          <w:rtl/>
        </w:rPr>
        <w:t>ست.</w:t>
      </w:r>
    </w:p>
    <w:p w:rsidR="00E81847" w:rsidRPr="007100A7" w:rsidRDefault="00E81847" w:rsidP="00AF1D25">
      <w:pPr>
        <w:rPr>
          <w:rStyle w:val="1-Char"/>
          <w:rtl/>
        </w:rPr>
      </w:pPr>
      <w:r w:rsidRPr="007100A7">
        <w:rPr>
          <w:rStyle w:val="1-Char"/>
          <w:rFonts w:hint="cs"/>
          <w:rtl/>
        </w:rPr>
        <w:t>و هرگاه نشستن برا</w:t>
      </w:r>
      <w:r w:rsidR="00446BB7">
        <w:rPr>
          <w:rStyle w:val="1-Char"/>
          <w:rFonts w:hint="cs"/>
          <w:rtl/>
        </w:rPr>
        <w:t>ی</w:t>
      </w:r>
      <w:r w:rsidRPr="007100A7">
        <w:rPr>
          <w:rStyle w:val="1-Char"/>
          <w:rFonts w:hint="cs"/>
          <w:rtl/>
        </w:rPr>
        <w:t xml:space="preserve"> شخص ب</w:t>
      </w:r>
      <w:r w:rsidR="00446BB7">
        <w:rPr>
          <w:rStyle w:val="1-Char"/>
          <w:rFonts w:hint="cs"/>
          <w:rtl/>
        </w:rPr>
        <w:t>ی</w:t>
      </w:r>
      <w:r w:rsidRPr="007100A7">
        <w:rPr>
          <w:rStyle w:val="1-Char"/>
          <w:rFonts w:hint="cs"/>
          <w:rtl/>
        </w:rPr>
        <w:t>مار، سخت دشوار و طاقت‌فرسا گرد</w:t>
      </w:r>
      <w:r w:rsidR="00446BB7">
        <w:rPr>
          <w:rStyle w:val="1-Char"/>
          <w:rFonts w:hint="cs"/>
          <w:rtl/>
        </w:rPr>
        <w:t>ی</w:t>
      </w:r>
      <w:r w:rsidRPr="007100A7">
        <w:rPr>
          <w:rStyle w:val="1-Char"/>
          <w:rFonts w:hint="cs"/>
          <w:rtl/>
        </w:rPr>
        <w:t xml:space="preserve">د [و از نشستن، عاجز و ناتوان شد،] افتاده بر پشت، نماز بگزارد و </w:t>
      </w:r>
      <w:r w:rsidR="00446BB7">
        <w:rPr>
          <w:rStyle w:val="1-Char"/>
          <w:rFonts w:hint="cs"/>
          <w:rtl/>
        </w:rPr>
        <w:t>ی</w:t>
      </w:r>
      <w:r w:rsidRPr="007100A7">
        <w:rPr>
          <w:rStyle w:val="1-Char"/>
          <w:rFonts w:hint="cs"/>
          <w:rtl/>
        </w:rPr>
        <w:t>ا خو</w:t>
      </w:r>
      <w:r w:rsidR="00446BB7">
        <w:rPr>
          <w:rStyle w:val="1-Char"/>
          <w:rFonts w:hint="cs"/>
          <w:rtl/>
        </w:rPr>
        <w:t>ی</w:t>
      </w:r>
      <w:r w:rsidRPr="007100A7">
        <w:rPr>
          <w:rStyle w:val="1-Char"/>
          <w:rFonts w:hint="cs"/>
          <w:rtl/>
        </w:rPr>
        <w:t>شتن را بر پهلو</w:t>
      </w:r>
      <w:r w:rsidR="00446BB7">
        <w:rPr>
          <w:rStyle w:val="1-Char"/>
          <w:rFonts w:hint="cs"/>
          <w:rtl/>
        </w:rPr>
        <w:t>ی</w:t>
      </w:r>
      <w:r w:rsidRPr="007100A7">
        <w:rPr>
          <w:rStyle w:val="1-Char"/>
          <w:rFonts w:hint="cs"/>
          <w:rtl/>
        </w:rPr>
        <w:t xml:space="preserve"> [راست] خو</w:t>
      </w:r>
      <w:r w:rsidR="00446BB7">
        <w:rPr>
          <w:rStyle w:val="1-Char"/>
          <w:rFonts w:hint="cs"/>
          <w:rtl/>
        </w:rPr>
        <w:t>ی</w:t>
      </w:r>
      <w:r w:rsidRPr="007100A7">
        <w:rPr>
          <w:rStyle w:val="1-Char"/>
          <w:rFonts w:hint="cs"/>
          <w:rtl/>
        </w:rPr>
        <w:t>ش ب</w:t>
      </w:r>
      <w:r w:rsidR="00446BB7">
        <w:rPr>
          <w:rStyle w:val="1-Char"/>
          <w:rFonts w:hint="cs"/>
          <w:rtl/>
        </w:rPr>
        <w:t>ی</w:t>
      </w:r>
      <w:r w:rsidRPr="007100A7">
        <w:rPr>
          <w:rStyle w:val="1-Char"/>
          <w:rFonts w:hint="cs"/>
          <w:rtl/>
        </w:rPr>
        <w:t>اندازد و نماز را بگزارد؛ در صورت اول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افتاده بر پشت نمازگزاردن]، بهتر از صورت دوّم [نمازگزاردن در حال</w:t>
      </w:r>
      <w:r w:rsidR="00446BB7">
        <w:rPr>
          <w:rStyle w:val="1-Char"/>
          <w:rFonts w:hint="cs"/>
          <w:rtl/>
        </w:rPr>
        <w:t>ی</w:t>
      </w:r>
      <w:r w:rsidRPr="007100A7">
        <w:rPr>
          <w:rStyle w:val="1-Char"/>
          <w:rFonts w:hint="cs"/>
          <w:rtl/>
        </w:rPr>
        <w:t xml:space="preserve"> که خو</w:t>
      </w:r>
      <w:r w:rsidR="00446BB7">
        <w:rPr>
          <w:rStyle w:val="1-Char"/>
          <w:rFonts w:hint="cs"/>
          <w:rtl/>
        </w:rPr>
        <w:t>ی</w:t>
      </w:r>
      <w:r w:rsidRPr="007100A7">
        <w:rPr>
          <w:rStyle w:val="1-Char"/>
          <w:rFonts w:hint="cs"/>
          <w:rtl/>
        </w:rPr>
        <w:t>شتن را بر پهلو افکنده] م</w:t>
      </w:r>
      <w:r w:rsidR="00446BB7">
        <w:rPr>
          <w:rStyle w:val="1-Char"/>
          <w:rFonts w:hint="cs"/>
          <w:rtl/>
        </w:rPr>
        <w:t>ی</w:t>
      </w:r>
      <w:r w:rsidRPr="007100A7">
        <w:rPr>
          <w:rStyle w:val="1-Char"/>
          <w:rFonts w:hint="cs"/>
          <w:rtl/>
        </w:rPr>
        <w:t>‌باشد.</w:t>
      </w:r>
    </w:p>
    <w:p w:rsidR="00E81847" w:rsidRPr="007100A7" w:rsidRDefault="00E81847" w:rsidP="00AF1D25">
      <w:pPr>
        <w:rPr>
          <w:rStyle w:val="1-Char"/>
          <w:rtl/>
        </w:rPr>
      </w:pPr>
      <w:r w:rsidRPr="007100A7">
        <w:rPr>
          <w:rStyle w:val="1-Char"/>
          <w:rFonts w:hint="cs"/>
          <w:rtl/>
        </w:rPr>
        <w:t xml:space="preserve">و </w:t>
      </w:r>
      <w:r w:rsidRPr="00FE6406">
        <w:rPr>
          <w:rStyle w:val="9-Char"/>
          <w:rFonts w:eastAsia="Batang" w:hint="cs"/>
          <w:rtl/>
        </w:rPr>
        <w:t>[نماز گزاردن در حال</w:t>
      </w:r>
      <w:r w:rsidR="00446BB7">
        <w:rPr>
          <w:rStyle w:val="9-Char"/>
          <w:rFonts w:eastAsia="Batang" w:hint="cs"/>
          <w:rtl/>
        </w:rPr>
        <w:t>ی</w:t>
      </w:r>
      <w:r w:rsidRPr="00FE6406">
        <w:rPr>
          <w:rStyle w:val="9-Char"/>
          <w:rFonts w:eastAsia="Batang" w:hint="cs"/>
          <w:rtl/>
        </w:rPr>
        <w:t xml:space="preserve"> که ب</w:t>
      </w:r>
      <w:r w:rsidR="00446BB7">
        <w:rPr>
          <w:rStyle w:val="9-Char"/>
          <w:rFonts w:eastAsia="Batang" w:hint="cs"/>
          <w:rtl/>
        </w:rPr>
        <w:t>ی</w:t>
      </w:r>
      <w:r w:rsidRPr="00FE6406">
        <w:rPr>
          <w:rStyle w:val="9-Char"/>
          <w:rFonts w:eastAsia="Batang" w:hint="cs"/>
          <w:rtl/>
        </w:rPr>
        <w:t>مار، خو</w:t>
      </w:r>
      <w:r w:rsidR="00446BB7">
        <w:rPr>
          <w:rStyle w:val="9-Char"/>
          <w:rFonts w:eastAsia="Batang" w:hint="cs"/>
          <w:rtl/>
        </w:rPr>
        <w:t>ی</w:t>
      </w:r>
      <w:r w:rsidRPr="00FE6406">
        <w:rPr>
          <w:rStyle w:val="9-Char"/>
          <w:rFonts w:eastAsia="Batang" w:hint="cs"/>
          <w:rtl/>
        </w:rPr>
        <w:t>شتن را بر پشت انداخته، بد</w:t>
      </w:r>
      <w:r w:rsidR="00446BB7">
        <w:rPr>
          <w:rStyle w:val="9-Char"/>
          <w:rFonts w:eastAsia="Batang" w:hint="cs"/>
          <w:rtl/>
        </w:rPr>
        <w:t>ی</w:t>
      </w:r>
      <w:r w:rsidRPr="00FE6406">
        <w:rPr>
          <w:rStyle w:val="9-Char"/>
          <w:rFonts w:eastAsia="Batang" w:hint="cs"/>
          <w:rtl/>
        </w:rPr>
        <w:t>ن صورت است که:]</w:t>
      </w:r>
      <w:r w:rsidRPr="007100A7">
        <w:rPr>
          <w:rStyle w:val="1-Char"/>
          <w:rFonts w:hint="cs"/>
          <w:rtl/>
        </w:rPr>
        <w:t xml:space="preserve"> در ز</w:t>
      </w:r>
      <w:r w:rsidR="00446BB7">
        <w:rPr>
          <w:rStyle w:val="1-Char"/>
          <w:rFonts w:hint="cs"/>
          <w:rtl/>
        </w:rPr>
        <w:t>ی</w:t>
      </w:r>
      <w:r w:rsidRPr="007100A7">
        <w:rPr>
          <w:rStyle w:val="1-Char"/>
          <w:rFonts w:hint="cs"/>
          <w:rtl/>
        </w:rPr>
        <w:t>ر سر</w:t>
      </w:r>
      <w:r w:rsidR="000A2322">
        <w:rPr>
          <w:rStyle w:val="1-Char"/>
          <w:rFonts w:hint="cs"/>
          <w:rtl/>
        </w:rPr>
        <w:t xml:space="preserve"> </w:t>
      </w:r>
      <w:r w:rsidRPr="007100A7">
        <w:rPr>
          <w:rStyle w:val="1-Char"/>
          <w:rFonts w:hint="cs"/>
          <w:rtl/>
        </w:rPr>
        <w:t>خو</w:t>
      </w:r>
      <w:r w:rsidR="00446BB7">
        <w:rPr>
          <w:rStyle w:val="1-Char"/>
          <w:rFonts w:hint="cs"/>
          <w:rtl/>
        </w:rPr>
        <w:t>ی</w:t>
      </w:r>
      <w:r w:rsidRPr="007100A7">
        <w:rPr>
          <w:rStyle w:val="1-Char"/>
          <w:rFonts w:hint="cs"/>
          <w:rtl/>
        </w:rPr>
        <w:t>ش، بالش</w:t>
      </w:r>
      <w:r w:rsidR="00446BB7">
        <w:rPr>
          <w:rStyle w:val="1-Char"/>
          <w:rFonts w:hint="cs"/>
          <w:rtl/>
        </w:rPr>
        <w:t>ی</w:t>
      </w:r>
      <w:r w:rsidRPr="007100A7">
        <w:rPr>
          <w:rStyle w:val="1-Char"/>
          <w:rFonts w:hint="cs"/>
          <w:rtl/>
        </w:rPr>
        <w:t xml:space="preserve"> را قرار دهد تا رو</w:t>
      </w:r>
      <w:r w:rsidR="00446BB7">
        <w:rPr>
          <w:rStyle w:val="1-Char"/>
          <w:rFonts w:hint="cs"/>
          <w:rtl/>
        </w:rPr>
        <w:t>ی</w:t>
      </w:r>
      <w:r w:rsidRPr="007100A7">
        <w:rPr>
          <w:rStyle w:val="1-Char"/>
          <w:rFonts w:hint="cs"/>
          <w:rtl/>
        </w:rPr>
        <w:t xml:space="preserve"> او به سو</w:t>
      </w:r>
      <w:r w:rsidR="00446BB7">
        <w:rPr>
          <w:rStyle w:val="1-Char"/>
          <w:rFonts w:hint="cs"/>
          <w:rtl/>
        </w:rPr>
        <w:t>ی</w:t>
      </w:r>
      <w:r w:rsidRPr="007100A7">
        <w:rPr>
          <w:rStyle w:val="1-Char"/>
          <w:rFonts w:hint="cs"/>
          <w:rtl/>
        </w:rPr>
        <w:t xml:space="preserve"> قبله گردد نه به سو</w:t>
      </w:r>
      <w:r w:rsidR="00446BB7">
        <w:rPr>
          <w:rStyle w:val="1-Char"/>
          <w:rFonts w:hint="cs"/>
          <w:rtl/>
        </w:rPr>
        <w:t>ی</w:t>
      </w:r>
      <w:r w:rsidRPr="007100A7">
        <w:rPr>
          <w:rStyle w:val="1-Char"/>
          <w:rFonts w:hint="cs"/>
          <w:rtl/>
        </w:rPr>
        <w:t xml:space="preserve"> آسمان؛ و برا</w:t>
      </w:r>
      <w:r w:rsidR="00446BB7">
        <w:rPr>
          <w:rStyle w:val="1-Char"/>
          <w:rFonts w:hint="cs"/>
          <w:rtl/>
        </w:rPr>
        <w:t>ی</w:t>
      </w:r>
      <w:r w:rsidRPr="007100A7">
        <w:rPr>
          <w:rStyle w:val="1-Char"/>
          <w:rFonts w:hint="cs"/>
          <w:rtl/>
        </w:rPr>
        <w:t xml:space="preserve"> ب</w:t>
      </w:r>
      <w:r w:rsidR="00446BB7">
        <w:rPr>
          <w:rStyle w:val="1-Char"/>
          <w:rFonts w:hint="cs"/>
          <w:rtl/>
        </w:rPr>
        <w:t>ی</w:t>
      </w:r>
      <w:r w:rsidRPr="007100A7">
        <w:rPr>
          <w:rStyle w:val="1-Char"/>
          <w:rFonts w:hint="cs"/>
          <w:rtl/>
        </w:rPr>
        <w:t>مار، شا</w:t>
      </w:r>
      <w:r w:rsidR="00446BB7">
        <w:rPr>
          <w:rStyle w:val="1-Char"/>
          <w:rFonts w:hint="cs"/>
          <w:rtl/>
        </w:rPr>
        <w:t>ی</w:t>
      </w:r>
      <w:r w:rsidRPr="007100A7">
        <w:rPr>
          <w:rStyle w:val="1-Char"/>
          <w:rFonts w:hint="cs"/>
          <w:rtl/>
        </w:rPr>
        <w:t>سته و مناسب است که اگر امکان داشت و م</w:t>
      </w:r>
      <w:r w:rsidR="00446BB7">
        <w:rPr>
          <w:rStyle w:val="1-Char"/>
          <w:rFonts w:hint="cs"/>
          <w:rtl/>
        </w:rPr>
        <w:t>ی</w:t>
      </w:r>
      <w:r w:rsidRPr="007100A7">
        <w:rPr>
          <w:rStyle w:val="1-Char"/>
          <w:rFonts w:hint="cs"/>
          <w:rtl/>
        </w:rPr>
        <w:t>‌توانست، هر دو زانو</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بالا نما</w:t>
      </w:r>
      <w:r w:rsidR="00446BB7">
        <w:rPr>
          <w:rStyle w:val="1-Char"/>
          <w:rFonts w:hint="cs"/>
          <w:rtl/>
        </w:rPr>
        <w:t>ی</w:t>
      </w:r>
      <w:r w:rsidRPr="007100A7">
        <w:rPr>
          <w:rStyle w:val="1-Char"/>
          <w:rFonts w:hint="cs"/>
          <w:rtl/>
        </w:rPr>
        <w:t>د تا بد</w:t>
      </w:r>
      <w:r w:rsidR="00446BB7">
        <w:rPr>
          <w:rStyle w:val="1-Char"/>
          <w:rFonts w:hint="cs"/>
          <w:rtl/>
        </w:rPr>
        <w:t>ی</w:t>
      </w:r>
      <w:r w:rsidRPr="007100A7">
        <w:rPr>
          <w:rStyle w:val="1-Char"/>
          <w:rFonts w:hint="cs"/>
          <w:rtl/>
        </w:rPr>
        <w:t>ن ترت</w:t>
      </w:r>
      <w:r w:rsidR="00446BB7">
        <w:rPr>
          <w:rStyle w:val="1-Char"/>
          <w:rFonts w:hint="cs"/>
          <w:rtl/>
        </w:rPr>
        <w:t>ی</w:t>
      </w:r>
      <w:r w:rsidRPr="007100A7">
        <w:rPr>
          <w:rStyle w:val="1-Char"/>
          <w:rFonts w:hint="cs"/>
          <w:rtl/>
        </w:rPr>
        <w:t>ب، پاها</w:t>
      </w:r>
      <w:r w:rsidR="00446BB7">
        <w:rPr>
          <w:rStyle w:val="1-Char"/>
          <w:rFonts w:hint="cs"/>
          <w:rtl/>
        </w:rPr>
        <w:t>ی</w:t>
      </w:r>
      <w:r w:rsidRPr="007100A7">
        <w:rPr>
          <w:rStyle w:val="1-Char"/>
          <w:rFonts w:hint="cs"/>
          <w:rtl/>
        </w:rPr>
        <w:t>ش به سو</w:t>
      </w:r>
      <w:r w:rsidR="00446BB7">
        <w:rPr>
          <w:rStyle w:val="1-Char"/>
          <w:rFonts w:hint="cs"/>
          <w:rtl/>
        </w:rPr>
        <w:t>ی</w:t>
      </w:r>
      <w:r w:rsidRPr="007100A7">
        <w:rPr>
          <w:rStyle w:val="1-Char"/>
          <w:rFonts w:hint="cs"/>
          <w:rtl/>
        </w:rPr>
        <w:t xml:space="preserve"> قبله، دراز و کش</w:t>
      </w:r>
      <w:r w:rsidR="00446BB7">
        <w:rPr>
          <w:rStyle w:val="1-Char"/>
          <w:rFonts w:hint="cs"/>
          <w:rtl/>
        </w:rPr>
        <w:t>ی</w:t>
      </w:r>
      <w:r w:rsidRPr="007100A7">
        <w:rPr>
          <w:rStyle w:val="1-Char"/>
          <w:rFonts w:hint="cs"/>
          <w:rtl/>
        </w:rPr>
        <w:t>ده نباشد. [به هر حال؛ هرگاه شخص ب</w:t>
      </w:r>
      <w:r w:rsidR="00446BB7">
        <w:rPr>
          <w:rStyle w:val="1-Char"/>
          <w:rFonts w:hint="cs"/>
          <w:rtl/>
        </w:rPr>
        <w:t>ی</w:t>
      </w:r>
      <w:r w:rsidRPr="007100A7">
        <w:rPr>
          <w:rStyle w:val="1-Char"/>
          <w:rFonts w:hint="cs"/>
          <w:rtl/>
        </w:rPr>
        <w:t>مار، از نشستن عاجز و ناتوان گرد</w:t>
      </w:r>
      <w:r w:rsidR="00446BB7">
        <w:rPr>
          <w:rStyle w:val="1-Char"/>
          <w:rFonts w:hint="cs"/>
          <w:rtl/>
        </w:rPr>
        <w:t>ی</w:t>
      </w:r>
      <w:r w:rsidRPr="007100A7">
        <w:rPr>
          <w:rStyle w:val="1-Char"/>
          <w:rFonts w:hint="cs"/>
          <w:rtl/>
        </w:rPr>
        <w:t>د، افتاده بر پشت نماز بگزارد در حال</w:t>
      </w:r>
      <w:r w:rsidR="00446BB7">
        <w:rPr>
          <w:rStyle w:val="1-Char"/>
          <w:rFonts w:hint="cs"/>
          <w:rtl/>
        </w:rPr>
        <w:t>ی</w:t>
      </w:r>
      <w:r w:rsidRPr="007100A7">
        <w:rPr>
          <w:rStyle w:val="1-Char"/>
          <w:rFonts w:hint="cs"/>
          <w:rtl/>
        </w:rPr>
        <w:t xml:space="preserve"> که پاها</w:t>
      </w:r>
      <w:r w:rsidR="00446BB7">
        <w:rPr>
          <w:rStyle w:val="1-Char"/>
          <w:rFonts w:hint="cs"/>
          <w:rtl/>
        </w:rPr>
        <w:t>ی</w:t>
      </w:r>
      <w:r w:rsidRPr="007100A7">
        <w:rPr>
          <w:rStyle w:val="1-Char"/>
          <w:rFonts w:hint="cs"/>
          <w:rtl/>
        </w:rPr>
        <w:t xml:space="preserve"> او به سو</w:t>
      </w:r>
      <w:r w:rsidR="00446BB7">
        <w:rPr>
          <w:rStyle w:val="1-Char"/>
          <w:rFonts w:hint="cs"/>
          <w:rtl/>
        </w:rPr>
        <w:t>ی</w:t>
      </w:r>
      <w:r w:rsidRPr="007100A7">
        <w:rPr>
          <w:rStyle w:val="1-Char"/>
          <w:rFonts w:hint="cs"/>
          <w:rtl/>
        </w:rPr>
        <w:t xml:space="preserve"> قبله است؛ و هر دو زانو</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بلند نما</w:t>
      </w:r>
      <w:r w:rsidR="00446BB7">
        <w:rPr>
          <w:rStyle w:val="1-Char"/>
          <w:rFonts w:hint="cs"/>
          <w:rtl/>
        </w:rPr>
        <w:t>ی</w:t>
      </w:r>
      <w:r w:rsidRPr="007100A7">
        <w:rPr>
          <w:rStyle w:val="1-Char"/>
          <w:rFonts w:hint="cs"/>
          <w:rtl/>
        </w:rPr>
        <w:t>د و سر خود را بر بالش</w:t>
      </w:r>
      <w:r w:rsidR="00446BB7">
        <w:rPr>
          <w:rStyle w:val="1-Char"/>
          <w:rFonts w:hint="cs"/>
          <w:rtl/>
        </w:rPr>
        <w:t>ی</w:t>
      </w:r>
      <w:r w:rsidRPr="007100A7">
        <w:rPr>
          <w:rStyle w:val="1-Char"/>
          <w:rFonts w:hint="cs"/>
          <w:rtl/>
        </w:rPr>
        <w:t xml:space="preserve"> بلند کند تا رو</w:t>
      </w:r>
      <w:r w:rsidR="00446BB7">
        <w:rPr>
          <w:rStyle w:val="1-Char"/>
          <w:rFonts w:hint="cs"/>
          <w:rtl/>
        </w:rPr>
        <w:t>ی</w:t>
      </w:r>
      <w:r w:rsidRPr="007100A7">
        <w:rPr>
          <w:rStyle w:val="1-Char"/>
          <w:rFonts w:hint="cs"/>
          <w:rtl/>
        </w:rPr>
        <w:t xml:space="preserve"> او به سو</w:t>
      </w:r>
      <w:r w:rsidR="00446BB7">
        <w:rPr>
          <w:rStyle w:val="1-Char"/>
          <w:rFonts w:hint="cs"/>
          <w:rtl/>
        </w:rPr>
        <w:t>ی</w:t>
      </w:r>
      <w:r w:rsidRPr="007100A7">
        <w:rPr>
          <w:rStyle w:val="1-Char"/>
          <w:rFonts w:hint="cs"/>
          <w:rtl/>
        </w:rPr>
        <w:t xml:space="preserve"> قبله گردد؛ و رکوع و سجده را با اشاره ادا نما</w:t>
      </w:r>
      <w:r w:rsidR="00446BB7">
        <w:rPr>
          <w:rStyle w:val="1-Char"/>
          <w:rFonts w:hint="cs"/>
          <w:rtl/>
        </w:rPr>
        <w:t>ی</w:t>
      </w:r>
      <w:r w:rsidRPr="007100A7">
        <w:rPr>
          <w:rStyle w:val="1-Char"/>
          <w:rFonts w:hint="cs"/>
          <w:rtl/>
        </w:rPr>
        <w:t>د.</w:t>
      </w:r>
    </w:p>
    <w:p w:rsidR="00E81847" w:rsidRPr="007100A7" w:rsidRDefault="00E81847" w:rsidP="00AF1D25">
      <w:pPr>
        <w:rPr>
          <w:rStyle w:val="1-Char"/>
          <w:rtl/>
        </w:rPr>
      </w:pPr>
      <w:r w:rsidRPr="007100A7">
        <w:rPr>
          <w:rStyle w:val="1-Char"/>
          <w:rFonts w:hint="cs"/>
          <w:rtl/>
        </w:rPr>
        <w:t>و ب</w:t>
      </w:r>
      <w:r w:rsidR="00446BB7">
        <w:rPr>
          <w:rStyle w:val="1-Char"/>
          <w:rFonts w:hint="cs"/>
          <w:rtl/>
        </w:rPr>
        <w:t>ی</w:t>
      </w:r>
      <w:r w:rsidRPr="007100A7">
        <w:rPr>
          <w:rStyle w:val="1-Char"/>
          <w:rFonts w:hint="cs"/>
          <w:rtl/>
        </w:rPr>
        <w:t>مار</w:t>
      </w:r>
      <w:r w:rsidR="00446BB7">
        <w:rPr>
          <w:rStyle w:val="1-Char"/>
          <w:rFonts w:hint="cs"/>
          <w:rtl/>
        </w:rPr>
        <w:t>ی</w:t>
      </w:r>
      <w:r w:rsidRPr="007100A7">
        <w:rPr>
          <w:rStyle w:val="1-Char"/>
          <w:rFonts w:hint="cs"/>
          <w:rtl/>
        </w:rPr>
        <w:t xml:space="preserve"> که نشستن برا</w:t>
      </w:r>
      <w:r w:rsidR="00446BB7">
        <w:rPr>
          <w:rStyle w:val="1-Char"/>
          <w:rFonts w:hint="cs"/>
          <w:rtl/>
        </w:rPr>
        <w:t>ی</w:t>
      </w:r>
      <w:r w:rsidRPr="007100A7">
        <w:rPr>
          <w:rStyle w:val="1-Char"/>
          <w:rFonts w:hint="cs"/>
          <w:rtl/>
        </w:rPr>
        <w:t xml:space="preserve"> او به جهت درد</w:t>
      </w:r>
      <w:r w:rsidR="00446BB7">
        <w:rPr>
          <w:rStyle w:val="1-Char"/>
          <w:rFonts w:hint="cs"/>
          <w:rtl/>
        </w:rPr>
        <w:t>ی</w:t>
      </w:r>
      <w:r w:rsidRPr="007100A7">
        <w:rPr>
          <w:rStyle w:val="1-Char"/>
          <w:rFonts w:hint="cs"/>
          <w:rtl/>
        </w:rPr>
        <w:t>، سخت دشوار و طاقت‌فرسا است، م</w:t>
      </w:r>
      <w:r w:rsidR="00446BB7">
        <w:rPr>
          <w:rStyle w:val="1-Char"/>
          <w:rFonts w:hint="cs"/>
          <w:rtl/>
        </w:rPr>
        <w:t>ی</w:t>
      </w:r>
      <w:r w:rsidRPr="007100A7">
        <w:rPr>
          <w:rStyle w:val="1-Char"/>
          <w:rFonts w:hint="cs"/>
          <w:rtl/>
        </w:rPr>
        <w:t>‌تواند خو</w:t>
      </w:r>
      <w:r w:rsidR="00446BB7">
        <w:rPr>
          <w:rStyle w:val="1-Char"/>
          <w:rFonts w:hint="cs"/>
          <w:rtl/>
        </w:rPr>
        <w:t>ی</w:t>
      </w:r>
      <w:r w:rsidRPr="007100A7">
        <w:rPr>
          <w:rStyle w:val="1-Char"/>
          <w:rFonts w:hint="cs"/>
          <w:rtl/>
        </w:rPr>
        <w:t>شتن را بر پهلو</w:t>
      </w:r>
      <w:r w:rsidR="00446BB7">
        <w:rPr>
          <w:rStyle w:val="1-Char"/>
          <w:rFonts w:hint="cs"/>
          <w:rtl/>
        </w:rPr>
        <w:t>ی</w:t>
      </w:r>
      <w:r w:rsidRPr="007100A7">
        <w:rPr>
          <w:rStyle w:val="1-Char"/>
          <w:rFonts w:hint="cs"/>
          <w:rtl/>
        </w:rPr>
        <w:t xml:space="preserve"> راست خود ب</w:t>
      </w:r>
      <w:r w:rsidR="00446BB7">
        <w:rPr>
          <w:rStyle w:val="1-Char"/>
          <w:rFonts w:hint="cs"/>
          <w:rtl/>
        </w:rPr>
        <w:t>ی</w:t>
      </w:r>
      <w:r w:rsidRPr="007100A7">
        <w:rPr>
          <w:rStyle w:val="1-Char"/>
          <w:rFonts w:hint="cs"/>
          <w:rtl/>
        </w:rPr>
        <w:t>اندازد و صورتش را به جانب قبله نما</w:t>
      </w:r>
      <w:r w:rsidR="00446BB7">
        <w:rPr>
          <w:rStyle w:val="1-Char"/>
          <w:rFonts w:hint="cs"/>
          <w:rtl/>
        </w:rPr>
        <w:t>ی</w:t>
      </w:r>
      <w:r w:rsidRPr="007100A7">
        <w:rPr>
          <w:rStyle w:val="1-Char"/>
          <w:rFonts w:hint="cs"/>
          <w:rtl/>
        </w:rPr>
        <w:t>د و رکوع و سجده را با اشاره ادا نما</w:t>
      </w:r>
      <w:r w:rsidR="00446BB7">
        <w:rPr>
          <w:rStyle w:val="1-Char"/>
          <w:rFonts w:hint="cs"/>
          <w:rtl/>
        </w:rPr>
        <w:t>ی</w:t>
      </w:r>
      <w:r w:rsidRPr="007100A7">
        <w:rPr>
          <w:rStyle w:val="1-Char"/>
          <w:rFonts w:hint="cs"/>
          <w:rtl/>
        </w:rPr>
        <w:t>د.]</w:t>
      </w:r>
    </w:p>
    <w:p w:rsidR="00E81847" w:rsidRPr="007100A7" w:rsidRDefault="00E81847"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شخص ب</w:t>
      </w:r>
      <w:r w:rsidR="00446BB7">
        <w:rPr>
          <w:rStyle w:val="1-Char"/>
          <w:rFonts w:hint="cs"/>
          <w:rtl/>
        </w:rPr>
        <w:t>ی</w:t>
      </w:r>
      <w:r w:rsidRPr="007100A7">
        <w:rPr>
          <w:rStyle w:val="1-Char"/>
          <w:rFonts w:hint="cs"/>
          <w:rtl/>
        </w:rPr>
        <w:t>مار، از گزاردن نماز با اشاره‌</w:t>
      </w:r>
      <w:r w:rsidR="00446BB7">
        <w:rPr>
          <w:rStyle w:val="1-Char"/>
          <w:rFonts w:hint="cs"/>
          <w:rtl/>
        </w:rPr>
        <w:t>ی</w:t>
      </w:r>
      <w:r w:rsidRPr="007100A7">
        <w:rPr>
          <w:rStyle w:val="1-Char"/>
          <w:rFonts w:hint="cs"/>
          <w:rtl/>
        </w:rPr>
        <w:t xml:space="preserve"> سر عاجز گرد</w:t>
      </w:r>
      <w:r w:rsidR="00446BB7">
        <w:rPr>
          <w:rStyle w:val="1-Char"/>
          <w:rFonts w:hint="cs"/>
          <w:rtl/>
        </w:rPr>
        <w:t>ی</w:t>
      </w:r>
      <w:r w:rsidRPr="007100A7">
        <w:rPr>
          <w:rStyle w:val="1-Char"/>
          <w:rFonts w:hint="cs"/>
          <w:rtl/>
        </w:rPr>
        <w:t>د، در آن صورت، ادا</w:t>
      </w:r>
      <w:r w:rsidR="00446BB7">
        <w:rPr>
          <w:rStyle w:val="1-Char"/>
          <w:rFonts w:hint="cs"/>
          <w:rtl/>
        </w:rPr>
        <w:t>ی</w:t>
      </w:r>
      <w:r w:rsidRPr="007100A7">
        <w:rPr>
          <w:rStyle w:val="1-Char"/>
          <w:rFonts w:hint="cs"/>
          <w:rtl/>
        </w:rPr>
        <w:t xml:space="preserve"> نماز از و</w:t>
      </w:r>
      <w:r w:rsidR="00446BB7">
        <w:rPr>
          <w:rStyle w:val="1-Char"/>
          <w:rFonts w:hint="cs"/>
          <w:rtl/>
        </w:rPr>
        <w:t>ی</w:t>
      </w:r>
      <w:r w:rsidRPr="007100A7">
        <w:rPr>
          <w:rStyle w:val="1-Char"/>
          <w:rFonts w:hint="cs"/>
          <w:rtl/>
        </w:rPr>
        <w:t xml:space="preserve"> تا زمان</w:t>
      </w:r>
      <w:r w:rsidR="00446BB7">
        <w:rPr>
          <w:rStyle w:val="1-Char"/>
          <w:rFonts w:hint="cs"/>
          <w:rtl/>
        </w:rPr>
        <w:t>ی</w:t>
      </w:r>
      <w:r w:rsidRPr="007100A7">
        <w:rPr>
          <w:rStyle w:val="1-Char"/>
          <w:rFonts w:hint="cs"/>
          <w:rtl/>
        </w:rPr>
        <w:t xml:space="preserve"> به تأخ</w:t>
      </w:r>
      <w:r w:rsidR="00446BB7">
        <w:rPr>
          <w:rStyle w:val="1-Char"/>
          <w:rFonts w:hint="cs"/>
          <w:rtl/>
        </w:rPr>
        <w:t>ی</w:t>
      </w:r>
      <w:r w:rsidRPr="007100A7">
        <w:rPr>
          <w:rStyle w:val="1-Char"/>
          <w:rFonts w:hint="cs"/>
          <w:rtl/>
        </w:rPr>
        <w:t>ر م</w:t>
      </w:r>
      <w:r w:rsidR="00446BB7">
        <w:rPr>
          <w:rStyle w:val="1-Char"/>
          <w:rFonts w:hint="cs"/>
          <w:rtl/>
        </w:rPr>
        <w:t>ی</w:t>
      </w:r>
      <w:r w:rsidRPr="007100A7">
        <w:rPr>
          <w:rStyle w:val="1-Char"/>
          <w:rFonts w:hint="cs"/>
          <w:rtl/>
        </w:rPr>
        <w:t>‌افتد که خطاب را بفهمد.</w:t>
      </w:r>
    </w:p>
    <w:p w:rsidR="00E81847" w:rsidRPr="007100A7" w:rsidRDefault="00E81847" w:rsidP="00AF1D25">
      <w:pPr>
        <w:rPr>
          <w:rStyle w:val="1-Char"/>
          <w:rtl/>
        </w:rPr>
      </w:pPr>
      <w:r w:rsidRPr="00C82C17">
        <w:rPr>
          <w:rStyle w:val="1-Char"/>
          <w:rFonts w:hint="cs"/>
          <w:rtl/>
        </w:rPr>
        <w:t>نو</w:t>
      </w:r>
      <w:r w:rsidR="00446BB7">
        <w:rPr>
          <w:rStyle w:val="1-Char"/>
          <w:rFonts w:hint="cs"/>
          <w:rtl/>
        </w:rPr>
        <w:t>ی</w:t>
      </w:r>
      <w:r w:rsidRPr="00C82C17">
        <w:rPr>
          <w:rStyle w:val="1-Char"/>
          <w:rFonts w:hint="cs"/>
          <w:rtl/>
        </w:rPr>
        <w:t>سنده‌</w:t>
      </w:r>
      <w:r w:rsidR="00446BB7">
        <w:rPr>
          <w:rStyle w:val="1-Char"/>
          <w:rFonts w:hint="cs"/>
          <w:rtl/>
        </w:rPr>
        <w:t>ی</w:t>
      </w:r>
      <w:r w:rsidRPr="00C82C17">
        <w:rPr>
          <w:rStyle w:val="1-Char"/>
          <w:rFonts w:eastAsia="Batang" w:hint="cs"/>
          <w:rtl/>
        </w:rPr>
        <w:t xml:space="preserve"> کتاب </w:t>
      </w:r>
      <w:r w:rsidRPr="00C82C17">
        <w:rPr>
          <w:rStyle w:val="5-Char0"/>
          <w:rFonts w:hint="cs"/>
          <w:rtl/>
        </w:rPr>
        <w:t>«هداية»</w:t>
      </w:r>
      <w:r w:rsidRPr="007100A7">
        <w:rPr>
          <w:rStyle w:val="1-Char"/>
          <w:rFonts w:hint="cs"/>
          <w:rtl/>
        </w:rPr>
        <w:t xml:space="preserve"> </w:t>
      </w:r>
      <w:r w:rsidRPr="00FE6406">
        <w:rPr>
          <w:rStyle w:val="9-Char"/>
          <w:rFonts w:eastAsia="Batang" w:hint="cs"/>
          <w:rtl/>
        </w:rPr>
        <w:t>[</w:t>
      </w:r>
      <w:r w:rsidRPr="00C82C17">
        <w:rPr>
          <w:rStyle w:val="5-Char0"/>
          <w:rFonts w:hint="cs"/>
          <w:rtl/>
        </w:rPr>
        <w:t>علامه مرغيناني</w:t>
      </w:r>
      <w:r w:rsidR="00FE6406" w:rsidRPr="00FE6406">
        <w:rPr>
          <w:rStyle w:val="1-Char"/>
          <w:rFonts w:cs="CTraditional Arabic" w:hint="cs"/>
          <w:rtl/>
        </w:rPr>
        <w:t>/</w:t>
      </w:r>
      <w:r w:rsidRPr="00FE6406">
        <w:rPr>
          <w:rStyle w:val="9-Char"/>
          <w:rFonts w:eastAsia="Batang" w:hint="cs"/>
          <w:rtl/>
        </w:rPr>
        <w:t>]</w:t>
      </w:r>
      <w:r w:rsidRPr="007100A7">
        <w:rPr>
          <w:rStyle w:val="1-Char"/>
          <w:rFonts w:hint="cs"/>
          <w:rtl/>
        </w:rPr>
        <w:t xml:space="preserve"> گو</w:t>
      </w:r>
      <w:r w:rsidR="00446BB7">
        <w:rPr>
          <w:rStyle w:val="1-Char"/>
          <w:rFonts w:hint="cs"/>
          <w:rtl/>
        </w:rPr>
        <w:t>ی</w:t>
      </w:r>
      <w:r w:rsidRPr="007100A7">
        <w:rPr>
          <w:rStyle w:val="1-Char"/>
          <w:rFonts w:hint="cs"/>
          <w:rtl/>
        </w:rPr>
        <w:t>د: هم</w:t>
      </w:r>
      <w:r w:rsidR="00446BB7">
        <w:rPr>
          <w:rStyle w:val="1-Char"/>
          <w:rFonts w:hint="cs"/>
          <w:rtl/>
        </w:rPr>
        <w:t>ی</w:t>
      </w:r>
      <w:r w:rsidRPr="007100A7">
        <w:rPr>
          <w:rStyle w:val="1-Char"/>
          <w:rFonts w:hint="cs"/>
          <w:rtl/>
        </w:rPr>
        <w:t>ن نظر</w:t>
      </w:r>
      <w:r w:rsidR="00446BB7">
        <w:rPr>
          <w:rStyle w:val="1-Char"/>
          <w:rFonts w:hint="cs"/>
          <w:rtl/>
        </w:rPr>
        <w:t>ی</w:t>
      </w:r>
      <w:r w:rsidRPr="007100A7">
        <w:rPr>
          <w:rStyle w:val="1-Char"/>
          <w:rFonts w:hint="cs"/>
          <w:rtl/>
        </w:rPr>
        <w:t>ه، صح</w:t>
      </w:r>
      <w:r w:rsidR="00446BB7">
        <w:rPr>
          <w:rStyle w:val="1-Char"/>
          <w:rFonts w:hint="cs"/>
          <w:rtl/>
        </w:rPr>
        <w:t>ی</w:t>
      </w:r>
      <w:r w:rsidRPr="007100A7">
        <w:rPr>
          <w:rStyle w:val="1-Char"/>
          <w:rFonts w:hint="cs"/>
          <w:rtl/>
        </w:rPr>
        <w:t>ح و درست م</w:t>
      </w:r>
      <w:r w:rsidR="00446BB7">
        <w:rPr>
          <w:rStyle w:val="1-Char"/>
          <w:rFonts w:hint="cs"/>
          <w:rtl/>
        </w:rPr>
        <w:t>ی</w:t>
      </w:r>
      <w:r w:rsidRPr="007100A7">
        <w:rPr>
          <w:rStyle w:val="1-Char"/>
          <w:rFonts w:hint="cs"/>
          <w:rtl/>
        </w:rPr>
        <w:t>‌باشد. و نو</w:t>
      </w:r>
      <w:r w:rsidR="00446BB7">
        <w:rPr>
          <w:rStyle w:val="1-Char"/>
          <w:rFonts w:hint="cs"/>
          <w:rtl/>
        </w:rPr>
        <w:t>ی</w:t>
      </w:r>
      <w:r w:rsidRPr="007100A7">
        <w:rPr>
          <w:rStyle w:val="1-Char"/>
          <w:rFonts w:hint="cs"/>
          <w:rtl/>
        </w:rPr>
        <w:t>سنده‌</w:t>
      </w:r>
      <w:r w:rsidR="00446BB7">
        <w:rPr>
          <w:rStyle w:val="1-Char"/>
          <w:rFonts w:hint="cs"/>
          <w:rtl/>
        </w:rPr>
        <w:t>ی</w:t>
      </w:r>
      <w:r w:rsidRPr="007100A7">
        <w:rPr>
          <w:rStyle w:val="1-Char"/>
          <w:rFonts w:hint="cs"/>
          <w:rtl/>
        </w:rPr>
        <w:t xml:space="preserve"> کتاب </w:t>
      </w:r>
      <w:r w:rsidRPr="00C82C17">
        <w:rPr>
          <w:rStyle w:val="5-Char0"/>
          <w:rFonts w:hint="cs"/>
          <w:rtl/>
        </w:rPr>
        <w:t>«هداية»</w:t>
      </w:r>
      <w:r w:rsidRPr="007100A7">
        <w:rPr>
          <w:rStyle w:val="1-Char"/>
          <w:rFonts w:hint="cs"/>
          <w:rtl/>
        </w:rPr>
        <w:t xml:space="preserve"> در کتاب‌ها</w:t>
      </w:r>
      <w:r w:rsidR="00446BB7">
        <w:rPr>
          <w:rStyle w:val="1-Char"/>
          <w:rFonts w:hint="cs"/>
          <w:rtl/>
        </w:rPr>
        <w:t>ی</w:t>
      </w:r>
      <w:r w:rsidRPr="007100A7">
        <w:rPr>
          <w:rStyle w:val="1-Char"/>
          <w:rFonts w:hint="cs"/>
          <w:rtl/>
        </w:rPr>
        <w:t xml:space="preserve"> </w:t>
      </w:r>
      <w:r w:rsidRPr="00C82C17">
        <w:rPr>
          <w:rStyle w:val="5-Char0"/>
          <w:rFonts w:hint="cs"/>
          <w:rtl/>
        </w:rPr>
        <w:t>«التجنيس»</w:t>
      </w:r>
      <w:r w:rsidRPr="007100A7">
        <w:rPr>
          <w:rStyle w:val="1-Char"/>
          <w:rFonts w:hint="cs"/>
          <w:rtl/>
        </w:rPr>
        <w:t xml:space="preserve"> و </w:t>
      </w:r>
      <w:r w:rsidRPr="00C82C17">
        <w:rPr>
          <w:rStyle w:val="5-Char0"/>
          <w:rFonts w:hint="cs"/>
          <w:rtl/>
        </w:rPr>
        <w:t>«المزيد»</w:t>
      </w:r>
      <w:r w:rsidRPr="007100A7">
        <w:rPr>
          <w:rStyle w:val="1-Char"/>
          <w:rFonts w:hint="cs"/>
          <w:rtl/>
        </w:rPr>
        <w:t xml:space="preserve"> بد</w:t>
      </w:r>
      <w:r w:rsidR="00446BB7">
        <w:rPr>
          <w:rStyle w:val="1-Char"/>
          <w:rFonts w:hint="cs"/>
          <w:rtl/>
        </w:rPr>
        <w:t>ی</w:t>
      </w:r>
      <w:r w:rsidRPr="007100A7">
        <w:rPr>
          <w:rStyle w:val="1-Char"/>
          <w:rFonts w:hint="cs"/>
          <w:rtl/>
        </w:rPr>
        <w:t xml:space="preserve">ن موضوع </w:t>
      </w:r>
      <w:r w:rsidR="00446BB7">
        <w:rPr>
          <w:rStyle w:val="1-Char"/>
          <w:rFonts w:hint="cs"/>
          <w:rtl/>
        </w:rPr>
        <w:t>ی</w:t>
      </w:r>
      <w:r w:rsidRPr="007100A7">
        <w:rPr>
          <w:rStyle w:val="1-Char"/>
          <w:rFonts w:hint="cs"/>
          <w:rtl/>
        </w:rPr>
        <w:t>ق</w:t>
      </w:r>
      <w:r w:rsidR="00446BB7">
        <w:rPr>
          <w:rStyle w:val="1-Char"/>
          <w:rFonts w:hint="cs"/>
          <w:rtl/>
        </w:rPr>
        <w:t>ی</w:t>
      </w:r>
      <w:r w:rsidRPr="007100A7">
        <w:rPr>
          <w:rStyle w:val="1-Char"/>
          <w:rFonts w:hint="cs"/>
          <w:rtl/>
        </w:rPr>
        <w:t>ن کرده که : هرگاه شخص ب</w:t>
      </w:r>
      <w:r w:rsidR="00446BB7">
        <w:rPr>
          <w:rStyle w:val="1-Char"/>
          <w:rFonts w:hint="cs"/>
          <w:rtl/>
        </w:rPr>
        <w:t>ی</w:t>
      </w:r>
      <w:r w:rsidRPr="007100A7">
        <w:rPr>
          <w:rStyle w:val="1-Char"/>
          <w:rFonts w:hint="cs"/>
          <w:rtl/>
        </w:rPr>
        <w:t>مار از نماز گزاردن با اشاره‌</w:t>
      </w:r>
      <w:r w:rsidR="00446BB7">
        <w:rPr>
          <w:rStyle w:val="1-Char"/>
          <w:rFonts w:hint="cs"/>
          <w:rtl/>
        </w:rPr>
        <w:t>ی</w:t>
      </w:r>
      <w:r w:rsidRPr="007100A7">
        <w:rPr>
          <w:rStyle w:val="1-Char"/>
          <w:rFonts w:hint="cs"/>
          <w:rtl/>
        </w:rPr>
        <w:t xml:space="preserve"> سر عاجر و ناتوان گرد</w:t>
      </w:r>
      <w:r w:rsidR="00446BB7">
        <w:rPr>
          <w:rStyle w:val="1-Char"/>
          <w:rFonts w:hint="cs"/>
          <w:rtl/>
        </w:rPr>
        <w:t>ی</w:t>
      </w:r>
      <w:r w:rsidRPr="007100A7">
        <w:rPr>
          <w:rStyle w:val="1-Char"/>
          <w:rFonts w:hint="cs"/>
          <w:rtl/>
        </w:rPr>
        <w:t>د و ا</w:t>
      </w:r>
      <w:r w:rsidR="00446BB7">
        <w:rPr>
          <w:rStyle w:val="1-Char"/>
          <w:rFonts w:hint="cs"/>
          <w:rtl/>
        </w:rPr>
        <w:t>ی</w:t>
      </w:r>
      <w:r w:rsidRPr="007100A7">
        <w:rPr>
          <w:rStyle w:val="1-Char"/>
          <w:rFonts w:hint="cs"/>
          <w:rtl/>
        </w:rPr>
        <w:t>ن ناتوان</w:t>
      </w:r>
      <w:r w:rsidR="00446BB7">
        <w:rPr>
          <w:rStyle w:val="1-Char"/>
          <w:rFonts w:hint="cs"/>
          <w:rtl/>
        </w:rPr>
        <w:t>ی</w:t>
      </w:r>
      <w:r w:rsidRPr="007100A7">
        <w:rPr>
          <w:rStyle w:val="1-Char"/>
          <w:rFonts w:hint="cs"/>
          <w:rtl/>
        </w:rPr>
        <w:t xml:space="preserve"> و</w:t>
      </w:r>
      <w:r w:rsidR="00446BB7">
        <w:rPr>
          <w:rStyle w:val="1-Char"/>
          <w:rFonts w:hint="cs"/>
          <w:rtl/>
        </w:rPr>
        <w:t>ی</w:t>
      </w:r>
      <w:r w:rsidRPr="007100A7">
        <w:rPr>
          <w:rStyle w:val="1-Char"/>
          <w:rFonts w:hint="cs"/>
          <w:rtl/>
        </w:rPr>
        <w:t xml:space="preserve"> از اشاره، ب</w:t>
      </w:r>
      <w:r w:rsidR="00446BB7">
        <w:rPr>
          <w:rStyle w:val="1-Char"/>
          <w:rFonts w:hint="cs"/>
          <w:rtl/>
        </w:rPr>
        <w:t>ی</w:t>
      </w:r>
      <w:r w:rsidRPr="007100A7">
        <w:rPr>
          <w:rStyle w:val="1-Char"/>
          <w:rFonts w:hint="cs"/>
          <w:rtl/>
        </w:rPr>
        <w:t>ش از پنج نماز افزون گرد</w:t>
      </w:r>
      <w:r w:rsidR="00446BB7">
        <w:rPr>
          <w:rStyle w:val="1-Char"/>
          <w:rFonts w:hint="cs"/>
          <w:rtl/>
        </w:rPr>
        <w:t>ی</w:t>
      </w:r>
      <w:r w:rsidRPr="007100A7">
        <w:rPr>
          <w:rStyle w:val="1-Char"/>
          <w:rFonts w:hint="cs"/>
          <w:rtl/>
        </w:rPr>
        <w:t>د، در آن صورت قضا آوردن آن نمازها از و</w:t>
      </w:r>
      <w:r w:rsidR="00446BB7">
        <w:rPr>
          <w:rStyle w:val="1-Char"/>
          <w:rFonts w:hint="cs"/>
          <w:rtl/>
        </w:rPr>
        <w:t>ی</w:t>
      </w:r>
      <w:r w:rsidRPr="007100A7">
        <w:rPr>
          <w:rStyle w:val="1-Char"/>
          <w:rFonts w:hint="cs"/>
          <w:rtl/>
        </w:rPr>
        <w:t xml:space="preserve"> ساقط م</w:t>
      </w:r>
      <w:r w:rsidR="00446BB7">
        <w:rPr>
          <w:rStyle w:val="1-Char"/>
          <w:rFonts w:hint="cs"/>
          <w:rtl/>
        </w:rPr>
        <w:t>ی</w:t>
      </w:r>
      <w:r w:rsidRPr="007100A7">
        <w:rPr>
          <w:rStyle w:val="1-Char"/>
          <w:rFonts w:hint="cs"/>
          <w:rtl/>
        </w:rPr>
        <w:t xml:space="preserve">‌گردد؛ اگر چه خطاب را بفهمد. و </w:t>
      </w:r>
      <w:r w:rsidRPr="00FE6406">
        <w:rPr>
          <w:rStyle w:val="9-Char"/>
          <w:rFonts w:eastAsia="Batang" w:hint="cs"/>
          <w:rtl/>
        </w:rPr>
        <w:t>قاض</w:t>
      </w:r>
      <w:r w:rsidR="00446BB7">
        <w:rPr>
          <w:rStyle w:val="9-Char"/>
          <w:rFonts w:eastAsia="Batang" w:hint="cs"/>
          <w:rtl/>
        </w:rPr>
        <w:t>ی</w:t>
      </w:r>
      <w:r w:rsidRPr="00FE6406">
        <w:rPr>
          <w:rStyle w:val="9-Char"/>
          <w:rFonts w:eastAsia="Batang" w:hint="cs"/>
          <w:rtl/>
        </w:rPr>
        <w:t>خان</w:t>
      </w:r>
      <w:r w:rsidRPr="007100A7">
        <w:rPr>
          <w:rStyle w:val="1-Char"/>
          <w:rFonts w:hint="cs"/>
          <w:rtl/>
        </w:rPr>
        <w:t xml:space="preserve"> ن</w:t>
      </w:r>
      <w:r w:rsidR="00446BB7">
        <w:rPr>
          <w:rStyle w:val="1-Char"/>
          <w:rFonts w:hint="cs"/>
          <w:rtl/>
        </w:rPr>
        <w:t>ی</w:t>
      </w:r>
      <w:r w:rsidRPr="007100A7">
        <w:rPr>
          <w:rStyle w:val="1-Char"/>
          <w:rFonts w:hint="cs"/>
          <w:rtl/>
        </w:rPr>
        <w:t>ز هم</w:t>
      </w:r>
      <w:r w:rsidR="00446BB7">
        <w:rPr>
          <w:rStyle w:val="1-Char"/>
          <w:rFonts w:hint="cs"/>
          <w:rtl/>
        </w:rPr>
        <w:t>ی</w:t>
      </w:r>
      <w:r w:rsidRPr="007100A7">
        <w:rPr>
          <w:rStyle w:val="1-Char"/>
          <w:rFonts w:hint="cs"/>
          <w:rtl/>
        </w:rPr>
        <w:t>ن قول را صح</w:t>
      </w:r>
      <w:r w:rsidR="00446BB7">
        <w:rPr>
          <w:rStyle w:val="1-Char"/>
          <w:rFonts w:hint="cs"/>
          <w:rtl/>
        </w:rPr>
        <w:t>ی</w:t>
      </w:r>
      <w:r w:rsidRPr="007100A7">
        <w:rPr>
          <w:rStyle w:val="1-Char"/>
          <w:rFonts w:hint="cs"/>
          <w:rtl/>
        </w:rPr>
        <w:t>ح و درست تلقّ</w:t>
      </w:r>
      <w:r w:rsidR="00446BB7">
        <w:rPr>
          <w:rStyle w:val="1-Char"/>
          <w:rFonts w:hint="cs"/>
          <w:rtl/>
        </w:rPr>
        <w:t>ی</w:t>
      </w:r>
      <w:r w:rsidRPr="007100A7">
        <w:rPr>
          <w:rStyle w:val="1-Char"/>
          <w:rFonts w:hint="cs"/>
          <w:rtl/>
        </w:rPr>
        <w:t xml:space="preserve"> کرده و به مثل آن، </w:t>
      </w:r>
      <w:r w:rsidRPr="00FE6406">
        <w:rPr>
          <w:rStyle w:val="9-Char"/>
          <w:rFonts w:eastAsia="Batang" w:hint="cs"/>
          <w:rtl/>
        </w:rPr>
        <w:t xml:space="preserve">[علامه کمال] </w:t>
      </w:r>
      <w:r w:rsidRPr="007100A7">
        <w:rPr>
          <w:rStyle w:val="1-Char"/>
          <w:rFonts w:hint="cs"/>
          <w:rtl/>
        </w:rPr>
        <w:t>ن</w:t>
      </w:r>
      <w:r w:rsidR="00446BB7">
        <w:rPr>
          <w:rStyle w:val="1-Char"/>
          <w:rFonts w:hint="cs"/>
          <w:rtl/>
        </w:rPr>
        <w:t>ی</w:t>
      </w:r>
      <w:r w:rsidRPr="007100A7">
        <w:rPr>
          <w:rStyle w:val="1-Char"/>
          <w:rFonts w:hint="cs"/>
          <w:rtl/>
        </w:rPr>
        <w:t xml:space="preserve">ز در کتاب </w:t>
      </w:r>
      <w:r w:rsidRPr="00FE6406">
        <w:rPr>
          <w:rStyle w:val="9-Char"/>
          <w:rFonts w:eastAsia="Batang" w:hint="cs"/>
          <w:rtl/>
        </w:rPr>
        <w:t>«المح</w:t>
      </w:r>
      <w:r w:rsidR="00446BB7">
        <w:rPr>
          <w:rStyle w:val="9-Char"/>
          <w:rFonts w:eastAsia="Batang" w:hint="cs"/>
          <w:rtl/>
        </w:rPr>
        <w:t>ی</w:t>
      </w:r>
      <w:r w:rsidRPr="00FE6406">
        <w:rPr>
          <w:rStyle w:val="9-Char"/>
          <w:rFonts w:eastAsia="Batang" w:hint="cs"/>
          <w:rtl/>
        </w:rPr>
        <w:t>ط»</w:t>
      </w:r>
      <w:r w:rsidRPr="007100A7">
        <w:rPr>
          <w:rStyle w:val="1-Char"/>
          <w:rFonts w:hint="cs"/>
          <w:rtl/>
        </w:rPr>
        <w:t>، آن را تصح</w:t>
      </w:r>
      <w:r w:rsidR="00446BB7">
        <w:rPr>
          <w:rStyle w:val="1-Char"/>
          <w:rFonts w:hint="cs"/>
          <w:rtl/>
        </w:rPr>
        <w:t>ی</w:t>
      </w:r>
      <w:r w:rsidRPr="007100A7">
        <w:rPr>
          <w:rStyle w:val="1-Char"/>
          <w:rFonts w:hint="cs"/>
          <w:rtl/>
        </w:rPr>
        <w:t xml:space="preserve">ح نموده است؛ و </w:t>
      </w:r>
      <w:r w:rsidRPr="00FE6406">
        <w:rPr>
          <w:rStyle w:val="9-Char"/>
          <w:rFonts w:eastAsia="Batang" w:hint="cs"/>
          <w:rtl/>
        </w:rPr>
        <w:t>ش</w:t>
      </w:r>
      <w:r w:rsidR="00446BB7">
        <w:rPr>
          <w:rStyle w:val="9-Char"/>
          <w:rFonts w:eastAsia="Batang" w:hint="cs"/>
          <w:rtl/>
        </w:rPr>
        <w:t>ی</w:t>
      </w:r>
      <w:r w:rsidRPr="00FE6406">
        <w:rPr>
          <w:rStyle w:val="9-Char"/>
          <w:rFonts w:eastAsia="Batang" w:hint="cs"/>
          <w:rtl/>
        </w:rPr>
        <w:t>خ الاسلام [خواهرزاده]</w:t>
      </w:r>
      <w:r w:rsidRPr="007100A7">
        <w:rPr>
          <w:rStyle w:val="1-Char"/>
          <w:rFonts w:hint="cs"/>
          <w:rtl/>
        </w:rPr>
        <w:t xml:space="preserve"> و </w:t>
      </w:r>
      <w:r w:rsidRPr="00FE6406">
        <w:rPr>
          <w:rStyle w:val="9-Char"/>
          <w:rFonts w:eastAsia="Batang" w:hint="cs"/>
          <w:rtl/>
        </w:rPr>
        <w:t>فخرالاسلام [سرخس</w:t>
      </w:r>
      <w:r w:rsidR="00446BB7">
        <w:rPr>
          <w:rStyle w:val="9-Char"/>
          <w:rFonts w:eastAsia="Batang" w:hint="cs"/>
          <w:rtl/>
        </w:rPr>
        <w:t>ی</w:t>
      </w:r>
      <w:r w:rsidRPr="00FE6406">
        <w:rPr>
          <w:rStyle w:val="9-Char"/>
          <w:rFonts w:eastAsia="Batang" w:hint="cs"/>
          <w:rtl/>
        </w:rPr>
        <w:t>]</w:t>
      </w:r>
      <w:r w:rsidRPr="007100A7">
        <w:rPr>
          <w:rStyle w:val="1-Char"/>
          <w:rFonts w:hint="cs"/>
          <w:rtl/>
        </w:rPr>
        <w:t xml:space="preserve"> ن</w:t>
      </w:r>
      <w:r w:rsidR="00446BB7">
        <w:rPr>
          <w:rStyle w:val="1-Char"/>
          <w:rFonts w:hint="cs"/>
          <w:rtl/>
        </w:rPr>
        <w:t>ی</w:t>
      </w:r>
      <w:r w:rsidRPr="007100A7">
        <w:rPr>
          <w:rStyle w:val="1-Char"/>
          <w:rFonts w:hint="cs"/>
          <w:rtl/>
        </w:rPr>
        <w:t>ز آن را اخت</w:t>
      </w:r>
      <w:r w:rsidR="00446BB7">
        <w:rPr>
          <w:rStyle w:val="1-Char"/>
          <w:rFonts w:hint="cs"/>
          <w:rtl/>
        </w:rPr>
        <w:t>ی</w:t>
      </w:r>
      <w:r w:rsidRPr="007100A7">
        <w:rPr>
          <w:rStyle w:val="1-Char"/>
          <w:rFonts w:hint="cs"/>
          <w:rtl/>
        </w:rPr>
        <w:t>ار کرده‌اند.</w:t>
      </w:r>
    </w:p>
    <w:p w:rsidR="00E81847" w:rsidRPr="007100A7" w:rsidRDefault="00E81847" w:rsidP="00AF1D25">
      <w:pPr>
        <w:rPr>
          <w:rStyle w:val="1-Char"/>
          <w:rtl/>
        </w:rPr>
      </w:pPr>
      <w:r w:rsidRPr="007100A7">
        <w:rPr>
          <w:rStyle w:val="1-Char"/>
          <w:rFonts w:hint="cs"/>
          <w:rtl/>
        </w:rPr>
        <w:t>و نو</w:t>
      </w:r>
      <w:r w:rsidR="00446BB7">
        <w:rPr>
          <w:rStyle w:val="1-Char"/>
          <w:rFonts w:hint="cs"/>
          <w:rtl/>
        </w:rPr>
        <w:t>ی</w:t>
      </w:r>
      <w:r w:rsidRPr="007100A7">
        <w:rPr>
          <w:rStyle w:val="1-Char"/>
          <w:rFonts w:hint="cs"/>
          <w:rtl/>
        </w:rPr>
        <w:t>سنده‌</w:t>
      </w:r>
      <w:r w:rsidR="00446BB7">
        <w:rPr>
          <w:rStyle w:val="1-Char"/>
          <w:rFonts w:hint="cs"/>
          <w:rtl/>
        </w:rPr>
        <w:t>ی</w:t>
      </w:r>
      <w:r w:rsidRPr="007100A7">
        <w:rPr>
          <w:rStyle w:val="1-Char"/>
          <w:rFonts w:hint="cs"/>
          <w:rtl/>
        </w:rPr>
        <w:t xml:space="preserve"> کتاب </w:t>
      </w:r>
      <w:r w:rsidRPr="00C82C17">
        <w:rPr>
          <w:rStyle w:val="5-Char0"/>
          <w:rFonts w:hint="cs"/>
          <w:rtl/>
        </w:rPr>
        <w:t>«الظهيرية»</w:t>
      </w:r>
      <w:r w:rsidRPr="007100A7">
        <w:rPr>
          <w:rStyle w:val="1-Char"/>
          <w:rFonts w:hint="cs"/>
          <w:rtl/>
        </w:rPr>
        <w:t xml:space="preserve"> گو</w:t>
      </w:r>
      <w:r w:rsidR="00446BB7">
        <w:rPr>
          <w:rStyle w:val="1-Char"/>
          <w:rFonts w:hint="cs"/>
          <w:rtl/>
        </w:rPr>
        <w:t>ی</w:t>
      </w:r>
      <w:r w:rsidRPr="007100A7">
        <w:rPr>
          <w:rStyle w:val="1-Char"/>
          <w:rFonts w:hint="cs"/>
          <w:rtl/>
        </w:rPr>
        <w:t>د: هم</w:t>
      </w:r>
      <w:r w:rsidR="00446BB7">
        <w:rPr>
          <w:rStyle w:val="1-Char"/>
          <w:rFonts w:hint="cs"/>
          <w:rtl/>
        </w:rPr>
        <w:t>ی</w:t>
      </w:r>
      <w:r w:rsidRPr="007100A7">
        <w:rPr>
          <w:rStyle w:val="1-Char"/>
          <w:rFonts w:hint="cs"/>
          <w:rtl/>
        </w:rPr>
        <w:t>ن قول، ظاهر روا</w:t>
      </w:r>
      <w:r w:rsidR="00446BB7">
        <w:rPr>
          <w:rStyle w:val="1-Char"/>
          <w:rFonts w:hint="cs"/>
          <w:rtl/>
        </w:rPr>
        <w:t>ی</w:t>
      </w:r>
      <w:r w:rsidRPr="007100A7">
        <w:rPr>
          <w:rStyle w:val="1-Char"/>
          <w:rFonts w:hint="cs"/>
          <w:rtl/>
        </w:rPr>
        <w:t>ت م</w:t>
      </w:r>
      <w:r w:rsidR="00446BB7">
        <w:rPr>
          <w:rStyle w:val="1-Char"/>
          <w:rFonts w:hint="cs"/>
          <w:rtl/>
        </w:rPr>
        <w:t>ی</w:t>
      </w:r>
      <w:r w:rsidRPr="007100A7">
        <w:rPr>
          <w:rStyle w:val="1-Char"/>
          <w:rFonts w:hint="cs"/>
          <w:rtl/>
        </w:rPr>
        <w:t>‌باشد و فتوا ن</w:t>
      </w:r>
      <w:r w:rsidR="00446BB7">
        <w:rPr>
          <w:rStyle w:val="1-Char"/>
          <w:rFonts w:hint="cs"/>
          <w:rtl/>
        </w:rPr>
        <w:t>ی</w:t>
      </w:r>
      <w:r w:rsidRPr="007100A7">
        <w:rPr>
          <w:rStyle w:val="1-Char"/>
          <w:rFonts w:hint="cs"/>
          <w:rtl/>
        </w:rPr>
        <w:t>ز بر آن است.</w:t>
      </w:r>
    </w:p>
    <w:p w:rsidR="00E81847" w:rsidRPr="007100A7" w:rsidRDefault="00E81847" w:rsidP="00AF1D25">
      <w:pPr>
        <w:rPr>
          <w:rStyle w:val="1-Char"/>
          <w:rtl/>
        </w:rPr>
      </w:pPr>
      <w:r w:rsidRPr="007100A7">
        <w:rPr>
          <w:rStyle w:val="1-Char"/>
          <w:rFonts w:hint="cs"/>
          <w:rtl/>
        </w:rPr>
        <w:t xml:space="preserve">و در کتاب </w:t>
      </w:r>
      <w:r w:rsidRPr="00C82C17">
        <w:rPr>
          <w:rStyle w:val="5-Char0"/>
          <w:rFonts w:hint="cs"/>
          <w:rtl/>
        </w:rPr>
        <w:t>«الخلاصة»</w:t>
      </w:r>
      <w:r w:rsidRPr="007100A7">
        <w:rPr>
          <w:rStyle w:val="1-Char"/>
          <w:rFonts w:hint="cs"/>
          <w:rtl/>
        </w:rPr>
        <w:t xml:space="preserve"> چن</w:t>
      </w:r>
      <w:r w:rsidR="00446BB7">
        <w:rPr>
          <w:rStyle w:val="1-Char"/>
          <w:rFonts w:hint="cs"/>
          <w:rtl/>
        </w:rPr>
        <w:t>ی</w:t>
      </w:r>
      <w:r w:rsidRPr="007100A7">
        <w:rPr>
          <w:rStyle w:val="1-Char"/>
          <w:rFonts w:hint="cs"/>
          <w:rtl/>
        </w:rPr>
        <w:t>ن آمده است: هم</w:t>
      </w:r>
      <w:r w:rsidR="00446BB7">
        <w:rPr>
          <w:rStyle w:val="1-Char"/>
          <w:rFonts w:hint="cs"/>
          <w:rtl/>
        </w:rPr>
        <w:t>ی</w:t>
      </w:r>
      <w:r w:rsidRPr="007100A7">
        <w:rPr>
          <w:rStyle w:val="1-Char"/>
          <w:rFonts w:hint="cs"/>
          <w:rtl/>
        </w:rPr>
        <w:t>ن قول، رأ</w:t>
      </w:r>
      <w:r w:rsidR="00446BB7">
        <w:rPr>
          <w:rStyle w:val="1-Char"/>
          <w:rFonts w:hint="cs"/>
          <w:rtl/>
        </w:rPr>
        <w:t>ی</w:t>
      </w:r>
      <w:r w:rsidRPr="007100A7">
        <w:rPr>
          <w:rStyle w:val="1-Char"/>
          <w:rFonts w:hint="cs"/>
          <w:rtl/>
        </w:rPr>
        <w:t xml:space="preserve"> مختار و برگز</w:t>
      </w:r>
      <w:r w:rsidR="00446BB7">
        <w:rPr>
          <w:rStyle w:val="1-Char"/>
          <w:rFonts w:hint="cs"/>
          <w:rtl/>
        </w:rPr>
        <w:t>ی</w:t>
      </w:r>
      <w:r w:rsidRPr="007100A7">
        <w:rPr>
          <w:rStyle w:val="1-Char"/>
          <w:rFonts w:hint="cs"/>
          <w:rtl/>
        </w:rPr>
        <w:t>ده م</w:t>
      </w:r>
      <w:r w:rsidR="00446BB7">
        <w:rPr>
          <w:rStyle w:val="1-Char"/>
          <w:rFonts w:hint="cs"/>
          <w:rtl/>
        </w:rPr>
        <w:t>ی</w:t>
      </w:r>
      <w:r w:rsidRPr="007100A7">
        <w:rPr>
          <w:rStyle w:val="1-Char"/>
          <w:rFonts w:hint="cs"/>
          <w:rtl/>
        </w:rPr>
        <w:t xml:space="preserve">‌باشد. و در کتاب </w:t>
      </w:r>
      <w:r w:rsidRPr="00C82C17">
        <w:rPr>
          <w:rStyle w:val="5-Char0"/>
          <w:rFonts w:hint="cs"/>
          <w:rtl/>
        </w:rPr>
        <w:t>«الينابيع»</w:t>
      </w:r>
      <w:r w:rsidRPr="007100A7">
        <w:rPr>
          <w:rStyle w:val="1-Char"/>
          <w:rFonts w:hint="cs"/>
          <w:rtl/>
        </w:rPr>
        <w:t xml:space="preserve"> و </w:t>
      </w:r>
      <w:r w:rsidRPr="00C82C17">
        <w:rPr>
          <w:rStyle w:val="5-Char0"/>
          <w:rFonts w:hint="cs"/>
          <w:rtl/>
        </w:rPr>
        <w:t>«البدائع»</w:t>
      </w:r>
      <w:r w:rsidRPr="007100A7">
        <w:rPr>
          <w:rStyle w:val="1-Char"/>
          <w:rFonts w:hint="cs"/>
          <w:rtl/>
        </w:rPr>
        <w:t xml:space="preserve"> هم</w:t>
      </w:r>
      <w:r w:rsidR="00446BB7">
        <w:rPr>
          <w:rStyle w:val="1-Char"/>
          <w:rFonts w:hint="cs"/>
          <w:rtl/>
        </w:rPr>
        <w:t>ی</w:t>
      </w:r>
      <w:r w:rsidRPr="007100A7">
        <w:rPr>
          <w:rStyle w:val="1-Char"/>
          <w:rFonts w:hint="cs"/>
          <w:rtl/>
        </w:rPr>
        <w:t>ن قول را صح</w:t>
      </w:r>
      <w:r w:rsidR="00446BB7">
        <w:rPr>
          <w:rStyle w:val="1-Char"/>
          <w:rFonts w:hint="cs"/>
          <w:rtl/>
        </w:rPr>
        <w:t>ی</w:t>
      </w:r>
      <w:r w:rsidRPr="007100A7">
        <w:rPr>
          <w:rStyle w:val="1-Char"/>
          <w:rFonts w:hint="cs"/>
          <w:rtl/>
        </w:rPr>
        <w:t xml:space="preserve">ح و درست قرار داده‌اند؛ و </w:t>
      </w:r>
      <w:r w:rsidRPr="00C82C17">
        <w:rPr>
          <w:rStyle w:val="5-Char0"/>
          <w:rFonts w:hint="cs"/>
          <w:rtl/>
        </w:rPr>
        <w:t>«ولوالجي»</w:t>
      </w:r>
      <w:r w:rsidRPr="007100A7">
        <w:rPr>
          <w:rStyle w:val="1-Char"/>
          <w:rFonts w:hint="cs"/>
          <w:rtl/>
        </w:rPr>
        <w:t xml:space="preserve"> ن</w:t>
      </w:r>
      <w:r w:rsidR="00446BB7">
        <w:rPr>
          <w:rStyle w:val="1-Char"/>
          <w:rFonts w:hint="cs"/>
          <w:rtl/>
        </w:rPr>
        <w:t>ی</w:t>
      </w:r>
      <w:r w:rsidRPr="007100A7">
        <w:rPr>
          <w:rStyle w:val="1-Char"/>
          <w:rFonts w:hint="cs"/>
          <w:rtl/>
        </w:rPr>
        <w:t xml:space="preserve">ز بدان </w:t>
      </w:r>
      <w:r w:rsidR="00446BB7">
        <w:rPr>
          <w:rStyle w:val="1-Char"/>
          <w:rFonts w:hint="cs"/>
          <w:rtl/>
        </w:rPr>
        <w:t>ی</w:t>
      </w:r>
      <w:r w:rsidRPr="007100A7">
        <w:rPr>
          <w:rStyle w:val="1-Char"/>
          <w:rFonts w:hint="cs"/>
          <w:rtl/>
        </w:rPr>
        <w:t>ق</w:t>
      </w:r>
      <w:r w:rsidR="00446BB7">
        <w:rPr>
          <w:rStyle w:val="1-Char"/>
          <w:rFonts w:hint="cs"/>
          <w:rtl/>
        </w:rPr>
        <w:t>ی</w:t>
      </w:r>
      <w:r w:rsidRPr="007100A7">
        <w:rPr>
          <w:rStyle w:val="1-Char"/>
          <w:rFonts w:hint="cs"/>
          <w:rtl/>
        </w:rPr>
        <w:t>ن و باور دارد. خداوند تمام</w:t>
      </w:r>
      <w:r w:rsidR="00446BB7">
        <w:rPr>
          <w:rStyle w:val="1-Char"/>
          <w:rFonts w:hint="cs"/>
          <w:rtl/>
        </w:rPr>
        <w:t>ی</w:t>
      </w:r>
      <w:r w:rsidRPr="007100A7">
        <w:rPr>
          <w:rStyle w:val="1-Char"/>
          <w:rFonts w:hint="cs"/>
          <w:rtl/>
        </w:rPr>
        <w:t xml:space="preserve"> ا</w:t>
      </w:r>
      <w:r w:rsidR="00446BB7">
        <w:rPr>
          <w:rStyle w:val="1-Char"/>
          <w:rFonts w:hint="cs"/>
          <w:rtl/>
        </w:rPr>
        <w:t>ی</w:t>
      </w:r>
      <w:r w:rsidRPr="007100A7">
        <w:rPr>
          <w:rStyle w:val="1-Char"/>
          <w:rFonts w:hint="cs"/>
          <w:rtl/>
        </w:rPr>
        <w:t>ن بزرگواران را مورد رحمت خو</w:t>
      </w:r>
      <w:r w:rsidR="00446BB7">
        <w:rPr>
          <w:rStyle w:val="1-Char"/>
          <w:rFonts w:hint="cs"/>
          <w:rtl/>
        </w:rPr>
        <w:t>ی</w:t>
      </w:r>
      <w:r w:rsidRPr="007100A7">
        <w:rPr>
          <w:rStyle w:val="1-Char"/>
          <w:rFonts w:hint="cs"/>
          <w:rtl/>
        </w:rPr>
        <w:t>ش قرار دهد.</w:t>
      </w:r>
    </w:p>
    <w:p w:rsidR="00E81847" w:rsidRPr="007100A7" w:rsidRDefault="00E81847" w:rsidP="00AF1D25">
      <w:pPr>
        <w:rPr>
          <w:rStyle w:val="1-Char"/>
          <w:rtl/>
        </w:rPr>
      </w:pPr>
      <w:r w:rsidRPr="007100A7">
        <w:rPr>
          <w:rStyle w:val="1-Char"/>
          <w:rFonts w:hint="cs"/>
          <w:rtl/>
        </w:rPr>
        <w:t>[به هر حال، هرگاه شخص مر</w:t>
      </w:r>
      <w:r w:rsidR="00446BB7">
        <w:rPr>
          <w:rStyle w:val="1-Char"/>
          <w:rFonts w:hint="cs"/>
          <w:rtl/>
        </w:rPr>
        <w:t>ی</w:t>
      </w:r>
      <w:r w:rsidRPr="007100A7">
        <w:rPr>
          <w:rStyle w:val="1-Char"/>
          <w:rFonts w:hint="cs"/>
          <w:rtl/>
        </w:rPr>
        <w:t>ض، از نماز گزاردن با اشاره‌</w:t>
      </w:r>
      <w:r w:rsidR="00446BB7">
        <w:rPr>
          <w:rStyle w:val="1-Char"/>
          <w:rFonts w:hint="cs"/>
          <w:rtl/>
        </w:rPr>
        <w:t>ی</w:t>
      </w:r>
      <w:r w:rsidRPr="007100A7">
        <w:rPr>
          <w:rStyle w:val="1-Char"/>
          <w:rFonts w:hint="cs"/>
          <w:rtl/>
        </w:rPr>
        <w:t xml:space="preserve"> سر عاجر و ناتوان گرد</w:t>
      </w:r>
      <w:r w:rsidR="00446BB7">
        <w:rPr>
          <w:rStyle w:val="1-Char"/>
          <w:rFonts w:hint="cs"/>
          <w:rtl/>
        </w:rPr>
        <w:t>ی</w:t>
      </w:r>
      <w:r w:rsidRPr="007100A7">
        <w:rPr>
          <w:rStyle w:val="1-Char"/>
          <w:rFonts w:hint="cs"/>
          <w:rtl/>
        </w:rPr>
        <w:t>د، در ا</w:t>
      </w:r>
      <w:r w:rsidR="00446BB7">
        <w:rPr>
          <w:rStyle w:val="1-Char"/>
          <w:rFonts w:hint="cs"/>
          <w:rtl/>
        </w:rPr>
        <w:t>ی</w:t>
      </w:r>
      <w:r w:rsidRPr="007100A7">
        <w:rPr>
          <w:rStyle w:val="1-Char"/>
          <w:rFonts w:hint="cs"/>
          <w:rtl/>
        </w:rPr>
        <w:t>ن صورت ادا</w:t>
      </w:r>
      <w:r w:rsidR="00446BB7">
        <w:rPr>
          <w:rStyle w:val="1-Char"/>
          <w:rFonts w:hint="cs"/>
          <w:rtl/>
        </w:rPr>
        <w:t>ی</w:t>
      </w:r>
      <w:r w:rsidRPr="007100A7">
        <w:rPr>
          <w:rStyle w:val="1-Char"/>
          <w:rFonts w:hint="cs"/>
          <w:rtl/>
        </w:rPr>
        <w:t xml:space="preserve"> نماز از و</w:t>
      </w:r>
      <w:r w:rsidR="00446BB7">
        <w:rPr>
          <w:rStyle w:val="1-Char"/>
          <w:rFonts w:hint="cs"/>
          <w:rtl/>
        </w:rPr>
        <w:t>ی</w:t>
      </w:r>
      <w:r w:rsidRPr="007100A7">
        <w:rPr>
          <w:rStyle w:val="1-Char"/>
          <w:rFonts w:hint="cs"/>
          <w:rtl/>
        </w:rPr>
        <w:t xml:space="preserve"> به مدت </w:t>
      </w:r>
      <w:r w:rsidR="00446BB7">
        <w:rPr>
          <w:rStyle w:val="1-Char"/>
          <w:rFonts w:hint="cs"/>
          <w:rtl/>
        </w:rPr>
        <w:t>ی</w:t>
      </w:r>
      <w:r w:rsidRPr="007100A7">
        <w:rPr>
          <w:rStyle w:val="1-Char"/>
          <w:rFonts w:hint="cs"/>
          <w:rtl/>
        </w:rPr>
        <w:t>ک شبانه‌روز به تأخ</w:t>
      </w:r>
      <w:r w:rsidR="00446BB7">
        <w:rPr>
          <w:rStyle w:val="1-Char"/>
          <w:rFonts w:hint="cs"/>
          <w:rtl/>
        </w:rPr>
        <w:t>ی</w:t>
      </w:r>
      <w:r w:rsidRPr="007100A7">
        <w:rPr>
          <w:rStyle w:val="1-Char"/>
          <w:rFonts w:hint="cs"/>
          <w:rtl/>
        </w:rPr>
        <w:t>ر م</w:t>
      </w:r>
      <w:r w:rsidR="00446BB7">
        <w:rPr>
          <w:rStyle w:val="1-Char"/>
          <w:rFonts w:hint="cs"/>
          <w:rtl/>
        </w:rPr>
        <w:t>ی</w:t>
      </w:r>
      <w:r w:rsidRPr="007100A7">
        <w:rPr>
          <w:rStyle w:val="1-Char"/>
          <w:rFonts w:hint="cs"/>
          <w:rtl/>
        </w:rPr>
        <w:t>‌افتد؛ پس آن را بعد از آن که بر قضا آوردن قادر گرد</w:t>
      </w:r>
      <w:r w:rsidR="00446BB7">
        <w:rPr>
          <w:rStyle w:val="1-Char"/>
          <w:rFonts w:hint="cs"/>
          <w:rtl/>
        </w:rPr>
        <w:t>ی</w:t>
      </w:r>
      <w:r w:rsidRPr="007100A7">
        <w:rPr>
          <w:rStyle w:val="1-Char"/>
          <w:rFonts w:hint="cs"/>
          <w:rtl/>
        </w:rPr>
        <w:t xml:space="preserve">د، قضا آورد؛ و آنچه که بر </w:t>
      </w:r>
      <w:r w:rsidR="00446BB7">
        <w:rPr>
          <w:rStyle w:val="1-Char"/>
          <w:rFonts w:hint="cs"/>
          <w:rtl/>
        </w:rPr>
        <w:t>ی</w:t>
      </w:r>
      <w:r w:rsidRPr="007100A7">
        <w:rPr>
          <w:rStyle w:val="1-Char"/>
          <w:rFonts w:hint="cs"/>
          <w:rtl/>
        </w:rPr>
        <w:t>ک شبانه‌روز افزون گرد</w:t>
      </w:r>
      <w:r w:rsidR="00446BB7">
        <w:rPr>
          <w:rStyle w:val="1-Char"/>
          <w:rFonts w:hint="cs"/>
          <w:rtl/>
        </w:rPr>
        <w:t>ی</w:t>
      </w:r>
      <w:r w:rsidRPr="007100A7">
        <w:rPr>
          <w:rStyle w:val="1-Char"/>
          <w:rFonts w:hint="cs"/>
          <w:rtl/>
        </w:rPr>
        <w:t>د، از و</w:t>
      </w:r>
      <w:r w:rsidR="00446BB7">
        <w:rPr>
          <w:rStyle w:val="1-Char"/>
          <w:rFonts w:hint="cs"/>
          <w:rtl/>
        </w:rPr>
        <w:t>ی</w:t>
      </w:r>
      <w:r w:rsidRPr="007100A7">
        <w:rPr>
          <w:rStyle w:val="1-Char"/>
          <w:rFonts w:hint="cs"/>
          <w:rtl/>
        </w:rPr>
        <w:t xml:space="preserve"> ساقط است.</w:t>
      </w:r>
    </w:p>
    <w:p w:rsidR="00E81847" w:rsidRPr="007100A7" w:rsidRDefault="00E81847" w:rsidP="00AF1D25">
      <w:pPr>
        <w:rPr>
          <w:rStyle w:val="1-Char"/>
          <w:rtl/>
        </w:rPr>
      </w:pPr>
      <w:r w:rsidRPr="007100A7">
        <w:rPr>
          <w:rStyle w:val="1-Char"/>
          <w:rFonts w:hint="cs"/>
          <w:rtl/>
        </w:rPr>
        <w:t>و کس</w:t>
      </w:r>
      <w:r w:rsidR="00446BB7">
        <w:rPr>
          <w:rStyle w:val="1-Char"/>
          <w:rFonts w:hint="cs"/>
          <w:rtl/>
        </w:rPr>
        <w:t>ی</w:t>
      </w:r>
      <w:r w:rsidRPr="007100A7">
        <w:rPr>
          <w:rStyle w:val="1-Char"/>
          <w:rFonts w:hint="cs"/>
          <w:rtl/>
        </w:rPr>
        <w:t xml:space="preserve"> که بر و</w:t>
      </w:r>
      <w:r w:rsidR="00446BB7">
        <w:rPr>
          <w:rStyle w:val="1-Char"/>
          <w:rFonts w:hint="cs"/>
          <w:rtl/>
        </w:rPr>
        <w:t>ی</w:t>
      </w:r>
      <w:r w:rsidRPr="007100A7">
        <w:rPr>
          <w:rStyle w:val="1-Char"/>
          <w:rFonts w:hint="cs"/>
          <w:rtl/>
        </w:rPr>
        <w:t xml:space="preserve"> ب</w:t>
      </w:r>
      <w:r w:rsidR="00446BB7">
        <w:rPr>
          <w:rStyle w:val="1-Char"/>
          <w:rFonts w:hint="cs"/>
          <w:rtl/>
        </w:rPr>
        <w:t>ی</w:t>
      </w:r>
      <w:r w:rsidRPr="007100A7">
        <w:rPr>
          <w:rStyle w:val="1-Char"/>
          <w:rFonts w:hint="cs"/>
          <w:rtl/>
        </w:rPr>
        <w:t>هوش</w:t>
      </w:r>
      <w:r w:rsidR="00446BB7">
        <w:rPr>
          <w:rStyle w:val="1-Char"/>
          <w:rFonts w:hint="cs"/>
          <w:rtl/>
        </w:rPr>
        <w:t>ی</w:t>
      </w:r>
      <w:r w:rsidRPr="007100A7">
        <w:rPr>
          <w:rStyle w:val="1-Char"/>
          <w:rFonts w:hint="cs"/>
          <w:rtl/>
        </w:rPr>
        <w:t xml:space="preserve"> عارض گرد</w:t>
      </w:r>
      <w:r w:rsidR="00446BB7">
        <w:rPr>
          <w:rStyle w:val="1-Char"/>
          <w:rFonts w:hint="cs"/>
          <w:rtl/>
        </w:rPr>
        <w:t>ی</w:t>
      </w:r>
      <w:r w:rsidRPr="007100A7">
        <w:rPr>
          <w:rStyle w:val="1-Char"/>
          <w:rFonts w:hint="cs"/>
          <w:rtl/>
        </w:rPr>
        <w:t>د، و ا</w:t>
      </w:r>
      <w:r w:rsidR="00446BB7">
        <w:rPr>
          <w:rStyle w:val="1-Char"/>
          <w:rFonts w:hint="cs"/>
          <w:rtl/>
        </w:rPr>
        <w:t>ی</w:t>
      </w:r>
      <w:r w:rsidRPr="007100A7">
        <w:rPr>
          <w:rStyle w:val="1-Char"/>
          <w:rFonts w:hint="cs"/>
          <w:rtl/>
        </w:rPr>
        <w:t>ن ب</w:t>
      </w:r>
      <w:r w:rsidR="00446BB7">
        <w:rPr>
          <w:rStyle w:val="1-Char"/>
          <w:rFonts w:hint="cs"/>
          <w:rtl/>
        </w:rPr>
        <w:t>ی</w:t>
      </w:r>
      <w:r w:rsidRPr="007100A7">
        <w:rPr>
          <w:rStyle w:val="1-Char"/>
          <w:rFonts w:hint="cs"/>
          <w:rtl/>
        </w:rPr>
        <w:t>هوش</w:t>
      </w:r>
      <w:r w:rsidR="00446BB7">
        <w:rPr>
          <w:rStyle w:val="1-Char"/>
          <w:rFonts w:hint="cs"/>
          <w:rtl/>
        </w:rPr>
        <w:t>ی</w:t>
      </w:r>
      <w:r w:rsidRPr="007100A7">
        <w:rPr>
          <w:rStyle w:val="1-Char"/>
          <w:rFonts w:hint="cs"/>
          <w:rtl/>
        </w:rPr>
        <w:t xml:space="preserve"> تا پنج نماز </w:t>
      </w:r>
      <w:r w:rsidR="00446BB7">
        <w:rPr>
          <w:rStyle w:val="1-Char"/>
          <w:rFonts w:hint="cs"/>
          <w:rtl/>
        </w:rPr>
        <w:t>ی</w:t>
      </w:r>
      <w:r w:rsidRPr="007100A7">
        <w:rPr>
          <w:rStyle w:val="1-Char"/>
          <w:rFonts w:hint="cs"/>
          <w:rtl/>
        </w:rPr>
        <w:t>ا کمتر از آن ادامه پ</w:t>
      </w:r>
      <w:r w:rsidR="00446BB7">
        <w:rPr>
          <w:rStyle w:val="1-Char"/>
          <w:rFonts w:hint="cs"/>
          <w:rtl/>
        </w:rPr>
        <w:t>ی</w:t>
      </w:r>
      <w:r w:rsidRPr="007100A7">
        <w:rPr>
          <w:rStyle w:val="1-Char"/>
          <w:rFonts w:hint="cs"/>
          <w:rtl/>
        </w:rPr>
        <w:t>دا کرد، بعد از آن که به هوش آمد، ا</w:t>
      </w:r>
      <w:r w:rsidR="00446BB7">
        <w:rPr>
          <w:rStyle w:val="1-Char"/>
          <w:rFonts w:hint="cs"/>
          <w:rtl/>
        </w:rPr>
        <w:t>ی</w:t>
      </w:r>
      <w:r w:rsidRPr="007100A7">
        <w:rPr>
          <w:rStyle w:val="1-Char"/>
          <w:rFonts w:hint="cs"/>
          <w:rtl/>
        </w:rPr>
        <w:t>ن نمازها</w:t>
      </w:r>
      <w:r w:rsidR="00446BB7">
        <w:rPr>
          <w:rStyle w:val="1-Char"/>
          <w:rFonts w:hint="cs"/>
          <w:rtl/>
        </w:rPr>
        <w:t>ی</w:t>
      </w:r>
      <w:r w:rsidRPr="007100A7">
        <w:rPr>
          <w:rStyle w:val="1-Char"/>
          <w:rFonts w:hint="cs"/>
          <w:rtl/>
        </w:rPr>
        <w:t xml:space="preserve"> فوت شده‌</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 xml:space="preserve">ش را قضا آورد. و اگر </w:t>
      </w:r>
      <w:r w:rsidR="00AF17B9">
        <w:rPr>
          <w:rStyle w:val="1-Char"/>
          <w:rFonts w:hint="cs"/>
          <w:rtl/>
        </w:rPr>
        <w:t>چنان‌چه</w:t>
      </w:r>
      <w:r w:rsidRPr="007100A7">
        <w:rPr>
          <w:rStyle w:val="1-Char"/>
          <w:rFonts w:hint="cs"/>
          <w:rtl/>
        </w:rPr>
        <w:t xml:space="preserve"> بر او ب</w:t>
      </w:r>
      <w:r w:rsidR="00446BB7">
        <w:rPr>
          <w:rStyle w:val="1-Char"/>
          <w:rFonts w:hint="cs"/>
          <w:rtl/>
        </w:rPr>
        <w:t>ی</w:t>
      </w:r>
      <w:r w:rsidRPr="007100A7">
        <w:rPr>
          <w:rStyle w:val="1-Char"/>
          <w:rFonts w:hint="cs"/>
          <w:rtl/>
        </w:rPr>
        <w:t>هوش</w:t>
      </w:r>
      <w:r w:rsidR="00446BB7">
        <w:rPr>
          <w:rStyle w:val="1-Char"/>
          <w:rFonts w:hint="cs"/>
          <w:rtl/>
        </w:rPr>
        <w:t>ی</w:t>
      </w:r>
      <w:r w:rsidRPr="007100A7">
        <w:rPr>
          <w:rStyle w:val="1-Char"/>
          <w:rFonts w:hint="cs"/>
          <w:rtl/>
        </w:rPr>
        <w:t xml:space="preserve"> عارض گرد</w:t>
      </w:r>
      <w:r w:rsidR="00446BB7">
        <w:rPr>
          <w:rStyle w:val="1-Char"/>
          <w:rFonts w:hint="cs"/>
          <w:rtl/>
        </w:rPr>
        <w:t>ی</w:t>
      </w:r>
      <w:r w:rsidRPr="007100A7">
        <w:rPr>
          <w:rStyle w:val="1-Char"/>
          <w:rFonts w:hint="cs"/>
          <w:rtl/>
        </w:rPr>
        <w:t>د و ا</w:t>
      </w:r>
      <w:r w:rsidR="00446BB7">
        <w:rPr>
          <w:rStyle w:val="1-Char"/>
          <w:rFonts w:hint="cs"/>
          <w:rtl/>
        </w:rPr>
        <w:t>ی</w:t>
      </w:r>
      <w:r w:rsidRPr="007100A7">
        <w:rPr>
          <w:rStyle w:val="1-Char"/>
          <w:rFonts w:hint="cs"/>
          <w:rtl/>
        </w:rPr>
        <w:t>ن ب</w:t>
      </w:r>
      <w:r w:rsidR="00446BB7">
        <w:rPr>
          <w:rStyle w:val="1-Char"/>
          <w:rFonts w:hint="cs"/>
          <w:rtl/>
        </w:rPr>
        <w:t>ی</w:t>
      </w:r>
      <w:r w:rsidRPr="007100A7">
        <w:rPr>
          <w:rStyle w:val="1-Char"/>
          <w:rFonts w:hint="cs"/>
          <w:rtl/>
        </w:rPr>
        <w:t>هوش</w:t>
      </w:r>
      <w:r w:rsidR="00446BB7">
        <w:rPr>
          <w:rStyle w:val="1-Char"/>
          <w:rFonts w:hint="cs"/>
          <w:rtl/>
        </w:rPr>
        <w:t>ی</w:t>
      </w:r>
      <w:r w:rsidRPr="007100A7">
        <w:rPr>
          <w:rStyle w:val="1-Char"/>
          <w:rFonts w:hint="cs"/>
          <w:rtl/>
        </w:rPr>
        <w:t xml:space="preserve"> تا ب</w:t>
      </w:r>
      <w:r w:rsidR="00446BB7">
        <w:rPr>
          <w:rStyle w:val="1-Char"/>
          <w:rFonts w:hint="cs"/>
          <w:rtl/>
        </w:rPr>
        <w:t>ی</w:t>
      </w:r>
      <w:r w:rsidRPr="007100A7">
        <w:rPr>
          <w:rStyle w:val="1-Char"/>
          <w:rFonts w:hint="cs"/>
          <w:rtl/>
        </w:rPr>
        <w:t xml:space="preserve">شتر از پنج نماز ادامه </w:t>
      </w:r>
      <w:r w:rsidR="00446BB7">
        <w:rPr>
          <w:rStyle w:val="1-Char"/>
          <w:rFonts w:hint="cs"/>
          <w:rtl/>
        </w:rPr>
        <w:t>ی</w:t>
      </w:r>
      <w:r w:rsidRPr="007100A7">
        <w:rPr>
          <w:rStyle w:val="1-Char"/>
          <w:rFonts w:hint="cs"/>
          <w:rtl/>
        </w:rPr>
        <w:t>افت، در ا</w:t>
      </w:r>
      <w:r w:rsidR="00446BB7">
        <w:rPr>
          <w:rStyle w:val="1-Char"/>
          <w:rFonts w:hint="cs"/>
          <w:rtl/>
        </w:rPr>
        <w:t>ی</w:t>
      </w:r>
      <w:r w:rsidRPr="007100A7">
        <w:rPr>
          <w:rStyle w:val="1-Char"/>
          <w:rFonts w:hint="cs"/>
          <w:rtl/>
        </w:rPr>
        <w:t>ن صورت ا</w:t>
      </w:r>
      <w:r w:rsidR="00446BB7">
        <w:rPr>
          <w:rStyle w:val="1-Char"/>
          <w:rFonts w:hint="cs"/>
          <w:rtl/>
        </w:rPr>
        <w:t>ی</w:t>
      </w:r>
      <w:r w:rsidRPr="007100A7">
        <w:rPr>
          <w:rStyle w:val="1-Char"/>
          <w:rFonts w:hint="cs"/>
          <w:rtl/>
        </w:rPr>
        <w:t>ن نمازها، از ذمّه‌</w:t>
      </w:r>
      <w:r w:rsidR="00446BB7">
        <w:rPr>
          <w:rStyle w:val="1-Char"/>
          <w:rFonts w:hint="cs"/>
          <w:rtl/>
        </w:rPr>
        <w:t>ی</w:t>
      </w:r>
      <w:r w:rsidRPr="007100A7">
        <w:rPr>
          <w:rStyle w:val="1-Char"/>
          <w:rFonts w:hint="cs"/>
          <w:rtl/>
        </w:rPr>
        <w:t xml:space="preserve"> و</w:t>
      </w:r>
      <w:r w:rsidR="00446BB7">
        <w:rPr>
          <w:rStyle w:val="1-Char"/>
          <w:rFonts w:hint="cs"/>
          <w:rtl/>
        </w:rPr>
        <w:t>ی</w:t>
      </w:r>
      <w:r w:rsidRPr="007100A7">
        <w:rPr>
          <w:rStyle w:val="1-Char"/>
          <w:rFonts w:hint="cs"/>
          <w:rtl/>
        </w:rPr>
        <w:t xml:space="preserve"> ساقط</w:t>
      </w:r>
      <w:r w:rsidR="0038163E" w:rsidRPr="007100A7">
        <w:rPr>
          <w:rStyle w:val="1-Char"/>
          <w:rFonts w:hint="cs"/>
          <w:rtl/>
        </w:rPr>
        <w:t xml:space="preserve"> است و ن</w:t>
      </w:r>
      <w:r w:rsidR="00446BB7">
        <w:rPr>
          <w:rStyle w:val="1-Char"/>
          <w:rFonts w:hint="cs"/>
          <w:rtl/>
        </w:rPr>
        <w:t>ی</w:t>
      </w:r>
      <w:r w:rsidR="0038163E" w:rsidRPr="007100A7">
        <w:rPr>
          <w:rStyle w:val="1-Char"/>
          <w:rFonts w:hint="cs"/>
          <w:rtl/>
        </w:rPr>
        <w:t>از</w:t>
      </w:r>
      <w:r w:rsidR="00446BB7">
        <w:rPr>
          <w:rStyle w:val="1-Char"/>
          <w:rFonts w:hint="cs"/>
          <w:rtl/>
        </w:rPr>
        <w:t>ی</w:t>
      </w:r>
      <w:r w:rsidR="0038163E" w:rsidRPr="007100A7">
        <w:rPr>
          <w:rStyle w:val="1-Char"/>
          <w:rFonts w:hint="cs"/>
          <w:rtl/>
        </w:rPr>
        <w:t xml:space="preserve"> به قضا آوردن آن‌ها</w:t>
      </w:r>
      <w:r w:rsidR="0038163E" w:rsidRPr="007100A7">
        <w:rPr>
          <w:rStyle w:val="1-Char"/>
          <w:rFonts w:ascii="Times New Roman" w:hAnsi="Times New Roman" w:cs="Times New Roman" w:hint="cs"/>
          <w:rtl/>
        </w:rPr>
        <w:t> </w:t>
      </w:r>
      <w:r w:rsidRPr="007100A7">
        <w:rPr>
          <w:rStyle w:val="1-Char"/>
          <w:rFonts w:hint="cs"/>
          <w:rtl/>
        </w:rPr>
        <w:t>ن</w:t>
      </w:r>
      <w:r w:rsidR="00446BB7">
        <w:rPr>
          <w:rStyle w:val="1-Char"/>
          <w:rFonts w:hint="cs"/>
          <w:rtl/>
        </w:rPr>
        <w:t>ی</w:t>
      </w:r>
      <w:r w:rsidRPr="007100A7">
        <w:rPr>
          <w:rStyle w:val="1-Char"/>
          <w:rFonts w:hint="cs"/>
          <w:rtl/>
        </w:rPr>
        <w:t>ست.]</w:t>
      </w:r>
    </w:p>
    <w:p w:rsidR="00E81847" w:rsidRPr="007100A7" w:rsidRDefault="00E81847" w:rsidP="00AF1D25">
      <w:pPr>
        <w:rPr>
          <w:rStyle w:val="1-Char"/>
          <w:rtl/>
        </w:rPr>
      </w:pPr>
      <w:r w:rsidRPr="007100A7">
        <w:rPr>
          <w:rStyle w:val="1-Char"/>
          <w:rFonts w:hint="cs"/>
          <w:rtl/>
        </w:rPr>
        <w:t>و ب</w:t>
      </w:r>
      <w:r w:rsidR="00446BB7">
        <w:rPr>
          <w:rStyle w:val="1-Char"/>
          <w:rFonts w:hint="cs"/>
          <w:rtl/>
        </w:rPr>
        <w:t>ی</w:t>
      </w:r>
      <w:r w:rsidRPr="007100A7">
        <w:rPr>
          <w:rStyle w:val="1-Char"/>
          <w:rFonts w:hint="cs"/>
          <w:rtl/>
        </w:rPr>
        <w:t>مار نم</w:t>
      </w:r>
      <w:r w:rsidR="00446BB7">
        <w:rPr>
          <w:rStyle w:val="1-Char"/>
          <w:rFonts w:hint="cs"/>
          <w:rtl/>
        </w:rPr>
        <w:t>ی</w:t>
      </w:r>
      <w:r w:rsidRPr="007100A7">
        <w:rPr>
          <w:rStyle w:val="1-Char"/>
          <w:rFonts w:hint="cs"/>
          <w:rtl/>
        </w:rPr>
        <w:t>‌تواند با چشمانش، قلبش و ابروانش اشاره نما</w:t>
      </w:r>
      <w:r w:rsidR="00446BB7">
        <w:rPr>
          <w:rStyle w:val="1-Char"/>
          <w:rFonts w:hint="cs"/>
          <w:rtl/>
        </w:rPr>
        <w:t>ی</w:t>
      </w:r>
      <w:r w:rsidRPr="007100A7">
        <w:rPr>
          <w:rStyle w:val="1-Char"/>
          <w:rFonts w:hint="cs"/>
          <w:rtl/>
        </w:rPr>
        <w:t>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نماز گزاردن فقط با اشاره‌</w:t>
      </w:r>
      <w:r w:rsidR="00446BB7">
        <w:rPr>
          <w:rStyle w:val="1-Char"/>
          <w:rFonts w:hint="cs"/>
          <w:rtl/>
        </w:rPr>
        <w:t>ی</w:t>
      </w:r>
      <w:r w:rsidRPr="007100A7">
        <w:rPr>
          <w:rStyle w:val="1-Char"/>
          <w:rFonts w:hint="cs"/>
          <w:rtl/>
        </w:rPr>
        <w:t xml:space="preserve"> سر درست است؛ و اشاره فقط در صورت</w:t>
      </w:r>
      <w:r w:rsidR="00446BB7">
        <w:rPr>
          <w:rStyle w:val="1-Char"/>
          <w:rFonts w:hint="cs"/>
          <w:rtl/>
        </w:rPr>
        <w:t>ی</w:t>
      </w:r>
      <w:r w:rsidRPr="007100A7">
        <w:rPr>
          <w:rStyle w:val="1-Char"/>
          <w:rFonts w:hint="cs"/>
          <w:rtl/>
        </w:rPr>
        <w:t xml:space="preserve"> جانش</w:t>
      </w:r>
      <w:r w:rsidR="00446BB7">
        <w:rPr>
          <w:rStyle w:val="1-Char"/>
          <w:rFonts w:hint="cs"/>
          <w:rtl/>
        </w:rPr>
        <w:t>ی</w:t>
      </w:r>
      <w:r w:rsidRPr="007100A7">
        <w:rPr>
          <w:rStyle w:val="1-Char"/>
          <w:rFonts w:hint="cs"/>
          <w:rtl/>
        </w:rPr>
        <w:t>ن و نائب رکوع و سجده م</w:t>
      </w:r>
      <w:r w:rsidR="00446BB7">
        <w:rPr>
          <w:rStyle w:val="1-Char"/>
          <w:rFonts w:hint="cs"/>
          <w:rtl/>
        </w:rPr>
        <w:t>ی</w:t>
      </w:r>
      <w:r w:rsidRPr="007100A7">
        <w:rPr>
          <w:rStyle w:val="1-Char"/>
          <w:rFonts w:hint="cs"/>
          <w:rtl/>
        </w:rPr>
        <w:t xml:space="preserve">‌گردد که با سر بوده باشد؛ امّا اگر </w:t>
      </w:r>
      <w:r w:rsidR="00AF17B9">
        <w:rPr>
          <w:rStyle w:val="1-Char"/>
          <w:rFonts w:hint="cs"/>
          <w:rtl/>
        </w:rPr>
        <w:t>چنان‌چه</w:t>
      </w:r>
      <w:r w:rsidRPr="007100A7">
        <w:rPr>
          <w:rStyle w:val="1-Char"/>
          <w:rFonts w:hint="cs"/>
          <w:rtl/>
        </w:rPr>
        <w:t xml:space="preserve"> اشاره، با چشم </w:t>
      </w:r>
      <w:r w:rsidR="00446BB7">
        <w:rPr>
          <w:rStyle w:val="1-Char"/>
          <w:rFonts w:hint="cs"/>
          <w:rtl/>
        </w:rPr>
        <w:t>ی</w:t>
      </w:r>
      <w:r w:rsidRPr="007100A7">
        <w:rPr>
          <w:rStyle w:val="1-Char"/>
          <w:rFonts w:hint="cs"/>
          <w:rtl/>
        </w:rPr>
        <w:t xml:space="preserve">ا با ابرو و </w:t>
      </w:r>
      <w:r w:rsidR="00446BB7">
        <w:rPr>
          <w:rStyle w:val="1-Char"/>
          <w:rFonts w:hint="cs"/>
          <w:rtl/>
        </w:rPr>
        <w:t>ی</w:t>
      </w:r>
      <w:r w:rsidRPr="007100A7">
        <w:rPr>
          <w:rStyle w:val="1-Char"/>
          <w:rFonts w:hint="cs"/>
          <w:rtl/>
        </w:rPr>
        <w:t>ا با قلب بود، پس نماز و</w:t>
      </w:r>
      <w:r w:rsidR="00446BB7">
        <w:rPr>
          <w:rStyle w:val="1-Char"/>
          <w:rFonts w:hint="cs"/>
          <w:rtl/>
        </w:rPr>
        <w:t>ی</w:t>
      </w:r>
      <w:r w:rsidRPr="007100A7">
        <w:rPr>
          <w:rStyle w:val="1-Char"/>
          <w:rFonts w:hint="cs"/>
          <w:rtl/>
        </w:rPr>
        <w:t xml:space="preserve"> صح</w:t>
      </w:r>
      <w:r w:rsidR="00446BB7">
        <w:rPr>
          <w:rStyle w:val="1-Char"/>
          <w:rFonts w:hint="cs"/>
          <w:rtl/>
        </w:rPr>
        <w:t>ی</w:t>
      </w:r>
      <w:r w:rsidRPr="007100A7">
        <w:rPr>
          <w:rStyle w:val="1-Char"/>
          <w:rFonts w:hint="cs"/>
          <w:rtl/>
        </w:rPr>
        <w:t>ح ن</w:t>
      </w:r>
      <w:r w:rsidR="00446BB7">
        <w:rPr>
          <w:rStyle w:val="1-Char"/>
          <w:rFonts w:hint="cs"/>
          <w:rtl/>
        </w:rPr>
        <w:t>ی</w:t>
      </w:r>
      <w:r w:rsidRPr="007100A7">
        <w:rPr>
          <w:rStyle w:val="1-Char"/>
          <w:rFonts w:hint="cs"/>
          <w:rtl/>
        </w:rPr>
        <w:t>ست؛ از ا</w:t>
      </w:r>
      <w:r w:rsidR="00446BB7">
        <w:rPr>
          <w:rStyle w:val="1-Char"/>
          <w:rFonts w:hint="cs"/>
          <w:rtl/>
        </w:rPr>
        <w:t>ی</w:t>
      </w:r>
      <w:r w:rsidRPr="007100A7">
        <w:rPr>
          <w:rStyle w:val="1-Char"/>
          <w:rFonts w:hint="cs"/>
          <w:rtl/>
        </w:rPr>
        <w:t>ن رو، اگر شخص ب</w:t>
      </w:r>
      <w:r w:rsidR="00446BB7">
        <w:rPr>
          <w:rStyle w:val="1-Char"/>
          <w:rFonts w:hint="cs"/>
          <w:rtl/>
        </w:rPr>
        <w:t>ی</w:t>
      </w:r>
      <w:r w:rsidRPr="007100A7">
        <w:rPr>
          <w:rStyle w:val="1-Char"/>
          <w:rFonts w:hint="cs"/>
          <w:rtl/>
        </w:rPr>
        <w:t>مار از نماز گزاردن با اشاره‌</w:t>
      </w:r>
      <w:r w:rsidR="00446BB7">
        <w:rPr>
          <w:rStyle w:val="1-Char"/>
          <w:rFonts w:hint="cs"/>
          <w:rtl/>
        </w:rPr>
        <w:t>ی</w:t>
      </w:r>
      <w:r w:rsidRPr="007100A7">
        <w:rPr>
          <w:rStyle w:val="1-Char"/>
          <w:rFonts w:hint="cs"/>
          <w:rtl/>
        </w:rPr>
        <w:t xml:space="preserve"> سر عاجز گرد</w:t>
      </w:r>
      <w:r w:rsidR="00446BB7">
        <w:rPr>
          <w:rStyle w:val="1-Char"/>
          <w:rFonts w:hint="cs"/>
          <w:rtl/>
        </w:rPr>
        <w:t>ی</w:t>
      </w:r>
      <w:r w:rsidRPr="007100A7">
        <w:rPr>
          <w:rStyle w:val="1-Char"/>
          <w:rFonts w:hint="cs"/>
          <w:rtl/>
        </w:rPr>
        <w:t>د، در ا</w:t>
      </w:r>
      <w:r w:rsidR="00446BB7">
        <w:rPr>
          <w:rStyle w:val="1-Char"/>
          <w:rFonts w:hint="cs"/>
          <w:rtl/>
        </w:rPr>
        <w:t>ی</w:t>
      </w:r>
      <w:r w:rsidRPr="007100A7">
        <w:rPr>
          <w:rStyle w:val="1-Char"/>
          <w:rFonts w:hint="cs"/>
          <w:rtl/>
        </w:rPr>
        <w:t>ن صورت ادا</w:t>
      </w:r>
      <w:r w:rsidR="00446BB7">
        <w:rPr>
          <w:rStyle w:val="1-Char"/>
          <w:rFonts w:hint="cs"/>
          <w:rtl/>
        </w:rPr>
        <w:t>ی</w:t>
      </w:r>
      <w:r w:rsidRPr="007100A7">
        <w:rPr>
          <w:rStyle w:val="1-Char"/>
          <w:rFonts w:hint="cs"/>
          <w:rtl/>
        </w:rPr>
        <w:t xml:space="preserve"> نماز از و</w:t>
      </w:r>
      <w:r w:rsidR="00446BB7">
        <w:rPr>
          <w:rStyle w:val="1-Char"/>
          <w:rFonts w:hint="cs"/>
          <w:rtl/>
        </w:rPr>
        <w:t>ی</w:t>
      </w:r>
      <w:r w:rsidRPr="007100A7">
        <w:rPr>
          <w:rStyle w:val="1-Char"/>
          <w:rFonts w:hint="cs"/>
          <w:rtl/>
        </w:rPr>
        <w:t xml:space="preserve"> به مدّت </w:t>
      </w:r>
      <w:r w:rsidR="00446BB7">
        <w:rPr>
          <w:rStyle w:val="1-Char"/>
          <w:rFonts w:hint="cs"/>
          <w:rtl/>
        </w:rPr>
        <w:t>ی</w:t>
      </w:r>
      <w:r w:rsidRPr="007100A7">
        <w:rPr>
          <w:rStyle w:val="1-Char"/>
          <w:rFonts w:hint="cs"/>
          <w:rtl/>
        </w:rPr>
        <w:t>ک شبانه‌روز به تأخ</w:t>
      </w:r>
      <w:r w:rsidR="00446BB7">
        <w:rPr>
          <w:rStyle w:val="1-Char"/>
          <w:rFonts w:hint="cs"/>
          <w:rtl/>
        </w:rPr>
        <w:t>ی</w:t>
      </w:r>
      <w:r w:rsidRPr="007100A7">
        <w:rPr>
          <w:rStyle w:val="1-Char"/>
          <w:rFonts w:hint="cs"/>
          <w:rtl/>
        </w:rPr>
        <w:t>ر م</w:t>
      </w:r>
      <w:r w:rsidR="00446BB7">
        <w:rPr>
          <w:rStyle w:val="1-Char"/>
          <w:rFonts w:hint="cs"/>
          <w:rtl/>
        </w:rPr>
        <w:t>ی</w:t>
      </w:r>
      <w:r w:rsidRPr="007100A7">
        <w:rPr>
          <w:rStyle w:val="1-Char"/>
          <w:rFonts w:hint="cs"/>
          <w:rtl/>
        </w:rPr>
        <w:t>‌افتد؛ پس آن را بعد از آن که بر قضا آوردن قادر گرد</w:t>
      </w:r>
      <w:r w:rsidR="00446BB7">
        <w:rPr>
          <w:rStyle w:val="1-Char"/>
          <w:rFonts w:hint="cs"/>
          <w:rtl/>
        </w:rPr>
        <w:t>ی</w:t>
      </w:r>
      <w:r w:rsidRPr="007100A7">
        <w:rPr>
          <w:rStyle w:val="1-Char"/>
          <w:rFonts w:hint="cs"/>
          <w:rtl/>
        </w:rPr>
        <w:t xml:space="preserve">د، قضا آورد و آنچه را که بر </w:t>
      </w:r>
      <w:r w:rsidR="00446BB7">
        <w:rPr>
          <w:rStyle w:val="1-Char"/>
          <w:rFonts w:hint="cs"/>
          <w:rtl/>
        </w:rPr>
        <w:t>ی</w:t>
      </w:r>
      <w:r w:rsidRPr="007100A7">
        <w:rPr>
          <w:rStyle w:val="1-Char"/>
          <w:rFonts w:hint="cs"/>
          <w:rtl/>
        </w:rPr>
        <w:t>ک شبانه روز افزون گرد</w:t>
      </w:r>
      <w:r w:rsidR="00446BB7">
        <w:rPr>
          <w:rStyle w:val="1-Char"/>
          <w:rFonts w:hint="cs"/>
          <w:rtl/>
        </w:rPr>
        <w:t>ی</w:t>
      </w:r>
      <w:r w:rsidRPr="007100A7">
        <w:rPr>
          <w:rStyle w:val="1-Char"/>
          <w:rFonts w:hint="cs"/>
          <w:rtl/>
        </w:rPr>
        <w:t>د، از و</w:t>
      </w:r>
      <w:r w:rsidR="00446BB7">
        <w:rPr>
          <w:rStyle w:val="1-Char"/>
          <w:rFonts w:hint="cs"/>
          <w:rtl/>
        </w:rPr>
        <w:t>ی</w:t>
      </w:r>
      <w:r w:rsidRPr="007100A7">
        <w:rPr>
          <w:rStyle w:val="1-Char"/>
          <w:rFonts w:hint="cs"/>
          <w:rtl/>
        </w:rPr>
        <w:t xml:space="preserve"> ساقط است؛ و اشاره با چشم، </w:t>
      </w:r>
      <w:r w:rsidR="00446BB7">
        <w:rPr>
          <w:rStyle w:val="1-Char"/>
          <w:rFonts w:hint="cs"/>
          <w:rtl/>
        </w:rPr>
        <w:t>ی</w:t>
      </w:r>
      <w:r w:rsidRPr="007100A7">
        <w:rPr>
          <w:rStyle w:val="1-Char"/>
          <w:rFonts w:hint="cs"/>
          <w:rtl/>
        </w:rPr>
        <w:t xml:space="preserve">ا با ابرو و </w:t>
      </w:r>
      <w:r w:rsidR="00446BB7">
        <w:rPr>
          <w:rStyle w:val="1-Char"/>
          <w:rFonts w:hint="cs"/>
          <w:rtl/>
        </w:rPr>
        <w:t>ی</w:t>
      </w:r>
      <w:r w:rsidRPr="007100A7">
        <w:rPr>
          <w:rStyle w:val="1-Char"/>
          <w:rFonts w:hint="cs"/>
          <w:rtl/>
        </w:rPr>
        <w:t>ا با قلب درست ن</w:t>
      </w:r>
      <w:r w:rsidR="00446BB7">
        <w:rPr>
          <w:rStyle w:val="1-Char"/>
          <w:rFonts w:hint="cs"/>
          <w:rtl/>
        </w:rPr>
        <w:t>ی</w:t>
      </w:r>
      <w:r w:rsidRPr="007100A7">
        <w:rPr>
          <w:rStyle w:val="1-Char"/>
          <w:rFonts w:hint="cs"/>
          <w:rtl/>
        </w:rPr>
        <w:t>ست؛ ز</w:t>
      </w:r>
      <w:r w:rsidR="00446BB7">
        <w:rPr>
          <w:rStyle w:val="1-Char"/>
          <w:rFonts w:hint="cs"/>
          <w:rtl/>
        </w:rPr>
        <w:t>ی</w:t>
      </w:r>
      <w:r w:rsidRPr="007100A7">
        <w:rPr>
          <w:rStyle w:val="1-Char"/>
          <w:rFonts w:hint="cs"/>
          <w:rtl/>
        </w:rPr>
        <w:t>را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يُصَلِّيْ المَرِيْضُ قٰائِماً؛ فَاِنْ لَّمْ يَسْتَطِعْ فَقٰاعِداً؛‌فَاِنْ لَّمْ يَسْتَطِعْ فَعَلٰي قِفٰاهُ يُؤْمِيْ اِيْمٰاءاً؛ فَاِنْ لَّمْ يَسْتَطِعْ فَاللهُ اَحَقُّ بِقَبُوْلِ الْعُذْرِ مِنْهُ»</w:t>
      </w:r>
      <w:r w:rsidRPr="007100A7">
        <w:rPr>
          <w:rStyle w:val="1-Char"/>
          <w:rFonts w:hint="cs"/>
          <w:rtl/>
        </w:rPr>
        <w:t>. (ز</w:t>
      </w:r>
      <w:r w:rsidR="00446BB7">
        <w:rPr>
          <w:rStyle w:val="1-Char"/>
          <w:rFonts w:hint="cs"/>
          <w:rtl/>
        </w:rPr>
        <w:t>ی</w:t>
      </w:r>
      <w:r w:rsidRPr="007100A7">
        <w:rPr>
          <w:rStyle w:val="1-Char"/>
          <w:rFonts w:hint="cs"/>
          <w:rtl/>
        </w:rPr>
        <w:t>لع</w:t>
      </w:r>
      <w:r w:rsidR="00446BB7">
        <w:rPr>
          <w:rStyle w:val="1-Char"/>
          <w:rFonts w:hint="cs"/>
          <w:rtl/>
        </w:rPr>
        <w:t>ی</w:t>
      </w:r>
      <w:r w:rsidRPr="007100A7">
        <w:rPr>
          <w:rStyle w:val="1-Char"/>
          <w:rFonts w:hint="cs"/>
          <w:rtl/>
        </w:rPr>
        <w:t xml:space="preserve"> در نصب الرا</w:t>
      </w:r>
      <w:r w:rsidR="00446BB7">
        <w:rPr>
          <w:rStyle w:val="1-Char"/>
          <w:rFonts w:hint="cs"/>
          <w:rtl/>
        </w:rPr>
        <w:t>ی</w:t>
      </w:r>
      <w:r w:rsidRPr="007100A7">
        <w:rPr>
          <w:rStyle w:val="1-Char"/>
          <w:rFonts w:hint="cs"/>
          <w:rtl/>
        </w:rPr>
        <w:t xml:space="preserve">ة 1/176)؛ </w:t>
      </w:r>
      <w:r w:rsidRPr="00BE2421">
        <w:rPr>
          <w:rStyle w:val="1-Char"/>
          <w:rFonts w:hint="cs"/>
          <w:rtl/>
        </w:rPr>
        <w:t>«ب</w:t>
      </w:r>
      <w:r w:rsidR="00446BB7">
        <w:rPr>
          <w:rStyle w:val="1-Char"/>
          <w:rFonts w:hint="cs"/>
          <w:rtl/>
        </w:rPr>
        <w:t>ی</w:t>
      </w:r>
      <w:r w:rsidRPr="00BE2421">
        <w:rPr>
          <w:rStyle w:val="1-Char"/>
          <w:rFonts w:hint="cs"/>
          <w:rtl/>
        </w:rPr>
        <w:t>مار، ا</w:t>
      </w:r>
      <w:r w:rsidR="00446BB7">
        <w:rPr>
          <w:rStyle w:val="1-Char"/>
          <w:rFonts w:hint="cs"/>
          <w:rtl/>
        </w:rPr>
        <w:t>ی</w:t>
      </w:r>
      <w:r w:rsidRPr="00BE2421">
        <w:rPr>
          <w:rStyle w:val="1-Char"/>
          <w:rFonts w:hint="cs"/>
          <w:rtl/>
        </w:rPr>
        <w:t>ستاده نماز بخواند؛ اگر نتوانست نشسته؛ و اگر نتوانست بر پشت و با اشاره؛ و اگر نتوانست، خدا سزاوارتر است به پذ</w:t>
      </w:r>
      <w:r w:rsidR="00446BB7">
        <w:rPr>
          <w:rStyle w:val="1-Char"/>
          <w:rFonts w:hint="cs"/>
          <w:rtl/>
        </w:rPr>
        <w:t>ی</w:t>
      </w:r>
      <w:r w:rsidRPr="00BE2421">
        <w:rPr>
          <w:rStyle w:val="1-Char"/>
          <w:rFonts w:hint="cs"/>
          <w:rtl/>
        </w:rPr>
        <w:t>رش عذر ب</w:t>
      </w:r>
      <w:r w:rsidR="00446BB7">
        <w:rPr>
          <w:rStyle w:val="1-Char"/>
          <w:rFonts w:hint="cs"/>
          <w:rtl/>
        </w:rPr>
        <w:t>ی</w:t>
      </w:r>
      <w:r w:rsidRPr="00BE2421">
        <w:rPr>
          <w:rStyle w:val="1-Char"/>
          <w:rFonts w:hint="cs"/>
          <w:rtl/>
        </w:rPr>
        <w:t>مار»</w:t>
      </w:r>
      <w:r w:rsidRPr="007100A7">
        <w:rPr>
          <w:rStyle w:val="1-Char"/>
          <w:rFonts w:hint="cs"/>
          <w:rtl/>
        </w:rPr>
        <w:t>.]</w:t>
      </w:r>
    </w:p>
    <w:p w:rsidR="00E81847" w:rsidRPr="007100A7" w:rsidRDefault="00E81847" w:rsidP="00AF1D25">
      <w:pPr>
        <w:rPr>
          <w:rStyle w:val="1-Char"/>
          <w:rtl/>
        </w:rPr>
      </w:pPr>
      <w:r w:rsidRPr="007100A7">
        <w:rPr>
          <w:rStyle w:val="1-Char"/>
          <w:rFonts w:hint="cs"/>
          <w:rtl/>
        </w:rPr>
        <w:t>و هرگاه شخص ب</w:t>
      </w:r>
      <w:r w:rsidR="00446BB7">
        <w:rPr>
          <w:rStyle w:val="1-Char"/>
          <w:rFonts w:hint="cs"/>
          <w:rtl/>
        </w:rPr>
        <w:t>ی</w:t>
      </w:r>
      <w:r w:rsidRPr="007100A7">
        <w:rPr>
          <w:rStyle w:val="1-Char"/>
          <w:rFonts w:hint="cs"/>
          <w:rtl/>
        </w:rPr>
        <w:t>مار، توان ا</w:t>
      </w:r>
      <w:r w:rsidR="00446BB7">
        <w:rPr>
          <w:rStyle w:val="1-Char"/>
          <w:rFonts w:hint="cs"/>
          <w:rtl/>
        </w:rPr>
        <w:t>ی</w:t>
      </w:r>
      <w:r w:rsidRPr="007100A7">
        <w:rPr>
          <w:rStyle w:val="1-Char"/>
          <w:rFonts w:hint="cs"/>
          <w:rtl/>
        </w:rPr>
        <w:t>ستادن را داشته باشد، ول</w:t>
      </w:r>
      <w:r w:rsidR="00446BB7">
        <w:rPr>
          <w:rStyle w:val="1-Char"/>
          <w:rFonts w:hint="cs"/>
          <w:rtl/>
        </w:rPr>
        <w:t>ی</w:t>
      </w:r>
      <w:r w:rsidRPr="007100A7">
        <w:rPr>
          <w:rStyle w:val="1-Char"/>
          <w:rFonts w:hint="cs"/>
          <w:rtl/>
        </w:rPr>
        <w:t xml:space="preserve"> از رکوع کردن و سجده بردن عاجز و ناتوان باشد، در آن صورت [برا</w:t>
      </w:r>
      <w:r w:rsidR="00446BB7">
        <w:rPr>
          <w:rStyle w:val="1-Char"/>
          <w:rFonts w:hint="cs"/>
          <w:rtl/>
        </w:rPr>
        <w:t>ی</w:t>
      </w:r>
      <w:r w:rsidRPr="007100A7">
        <w:rPr>
          <w:rStyle w:val="1-Char"/>
          <w:rFonts w:hint="cs"/>
          <w:rtl/>
        </w:rPr>
        <w:t xml:space="preserve"> شخص ب</w:t>
      </w:r>
      <w:r w:rsidR="00446BB7">
        <w:rPr>
          <w:rStyle w:val="1-Char"/>
          <w:rFonts w:hint="cs"/>
          <w:rtl/>
        </w:rPr>
        <w:t>ی</w:t>
      </w:r>
      <w:r w:rsidRPr="007100A7">
        <w:rPr>
          <w:rStyle w:val="1-Char"/>
          <w:rFonts w:hint="cs"/>
          <w:rtl/>
        </w:rPr>
        <w:t>مار، ا</w:t>
      </w:r>
      <w:r w:rsidR="00446BB7">
        <w:rPr>
          <w:rStyle w:val="1-Char"/>
          <w:rFonts w:hint="cs"/>
          <w:rtl/>
        </w:rPr>
        <w:t>ی</w:t>
      </w:r>
      <w:r w:rsidRPr="007100A7">
        <w:rPr>
          <w:rStyle w:val="1-Char"/>
          <w:rFonts w:hint="cs"/>
          <w:rtl/>
        </w:rPr>
        <w:t>ستادن لازم ن</w:t>
      </w:r>
      <w:r w:rsidR="00446BB7">
        <w:rPr>
          <w:rStyle w:val="1-Char"/>
          <w:rFonts w:hint="cs"/>
          <w:rtl/>
        </w:rPr>
        <w:t>ی</w:t>
      </w:r>
      <w:r w:rsidRPr="007100A7">
        <w:rPr>
          <w:rStyle w:val="1-Char"/>
          <w:rFonts w:hint="cs"/>
          <w:rtl/>
        </w:rPr>
        <w:t>ست، و برا</w:t>
      </w:r>
      <w:r w:rsidR="00446BB7">
        <w:rPr>
          <w:rStyle w:val="1-Char"/>
          <w:rFonts w:hint="cs"/>
          <w:rtl/>
        </w:rPr>
        <w:t>ی</w:t>
      </w:r>
      <w:r w:rsidRPr="007100A7">
        <w:rPr>
          <w:rStyle w:val="1-Char"/>
          <w:rFonts w:hint="cs"/>
          <w:rtl/>
        </w:rPr>
        <w:t xml:space="preserve"> و</w:t>
      </w:r>
      <w:r w:rsidR="00446BB7">
        <w:rPr>
          <w:rStyle w:val="1-Char"/>
          <w:rFonts w:hint="cs"/>
          <w:rtl/>
        </w:rPr>
        <w:t>ی</w:t>
      </w:r>
      <w:r w:rsidRPr="007100A7">
        <w:rPr>
          <w:rStyle w:val="1-Char"/>
          <w:rFonts w:hint="cs"/>
          <w:rtl/>
        </w:rPr>
        <w:t xml:space="preserve"> بهتر آن است که] نماز خو</w:t>
      </w:r>
      <w:r w:rsidR="00446BB7">
        <w:rPr>
          <w:rStyle w:val="1-Char"/>
          <w:rFonts w:hint="cs"/>
          <w:rtl/>
        </w:rPr>
        <w:t>ی</w:t>
      </w:r>
      <w:r w:rsidRPr="007100A7">
        <w:rPr>
          <w:rStyle w:val="1-Char"/>
          <w:rFonts w:hint="cs"/>
          <w:rtl/>
        </w:rPr>
        <w:t xml:space="preserve">ش را به حالت نشسته و با اشاره بخواند. [و اگر </w:t>
      </w:r>
      <w:r w:rsidR="00AF17B9">
        <w:rPr>
          <w:rStyle w:val="1-Char"/>
          <w:rFonts w:hint="cs"/>
          <w:rtl/>
        </w:rPr>
        <w:t>چنان‌چه</w:t>
      </w:r>
      <w:r w:rsidRPr="007100A7">
        <w:rPr>
          <w:rStyle w:val="1-Char"/>
          <w:rFonts w:hint="cs"/>
          <w:rtl/>
        </w:rPr>
        <w:t xml:space="preserve"> نمازش را به حالت ا</w:t>
      </w:r>
      <w:r w:rsidR="00446BB7">
        <w:rPr>
          <w:rStyle w:val="1-Char"/>
          <w:rFonts w:hint="cs"/>
          <w:rtl/>
        </w:rPr>
        <w:t>ی</w:t>
      </w:r>
      <w:r w:rsidRPr="007100A7">
        <w:rPr>
          <w:rStyle w:val="1-Char"/>
          <w:rFonts w:hint="cs"/>
          <w:rtl/>
        </w:rPr>
        <w:t>ستاده، و با اشاره گزارد، باز هم درست است.]</w:t>
      </w:r>
    </w:p>
    <w:p w:rsidR="00E81847" w:rsidRPr="007100A7" w:rsidRDefault="00E81847" w:rsidP="00AF1D25">
      <w:pPr>
        <w:rPr>
          <w:rStyle w:val="1-Char"/>
          <w:rtl/>
        </w:rPr>
      </w:pPr>
      <w:r w:rsidRPr="007100A7">
        <w:rPr>
          <w:rStyle w:val="1-Char"/>
          <w:rFonts w:hint="cs"/>
          <w:rtl/>
        </w:rPr>
        <w:t>و هرگاه کس</w:t>
      </w:r>
      <w:r w:rsidR="00446BB7">
        <w:rPr>
          <w:rStyle w:val="1-Char"/>
          <w:rFonts w:hint="cs"/>
          <w:rtl/>
        </w:rPr>
        <w:t>ی</w:t>
      </w:r>
      <w:r w:rsidRPr="007100A7">
        <w:rPr>
          <w:rStyle w:val="1-Char"/>
          <w:rFonts w:hint="cs"/>
          <w:rtl/>
        </w:rPr>
        <w:t xml:space="preserve"> نماز خو</w:t>
      </w:r>
      <w:r w:rsidR="00446BB7">
        <w:rPr>
          <w:rStyle w:val="1-Char"/>
          <w:rFonts w:hint="cs"/>
          <w:rtl/>
        </w:rPr>
        <w:t>ی</w:t>
      </w:r>
      <w:r w:rsidRPr="007100A7">
        <w:rPr>
          <w:rStyle w:val="1-Char"/>
          <w:rFonts w:hint="cs"/>
          <w:rtl/>
        </w:rPr>
        <w:t>ش را ا</w:t>
      </w:r>
      <w:r w:rsidR="00446BB7">
        <w:rPr>
          <w:rStyle w:val="1-Char"/>
          <w:rFonts w:hint="cs"/>
          <w:rtl/>
        </w:rPr>
        <w:t>ی</w:t>
      </w:r>
      <w:r w:rsidRPr="007100A7">
        <w:rPr>
          <w:rStyle w:val="1-Char"/>
          <w:rFonts w:hint="cs"/>
          <w:rtl/>
        </w:rPr>
        <w:t>ستاده شروع کرد، و سپس در اثنا</w:t>
      </w:r>
      <w:r w:rsidR="00446BB7">
        <w:rPr>
          <w:rStyle w:val="1-Char"/>
          <w:rFonts w:hint="cs"/>
          <w:rtl/>
        </w:rPr>
        <w:t>ی</w:t>
      </w:r>
      <w:r w:rsidRPr="007100A7">
        <w:rPr>
          <w:rStyle w:val="1-Char"/>
          <w:rFonts w:hint="cs"/>
          <w:rtl/>
        </w:rPr>
        <w:t xml:space="preserve"> نماز، برا</w:t>
      </w:r>
      <w:r w:rsidR="00446BB7">
        <w:rPr>
          <w:rStyle w:val="1-Char"/>
          <w:rFonts w:hint="cs"/>
          <w:rtl/>
        </w:rPr>
        <w:t>ی</w:t>
      </w:r>
      <w:r w:rsidRPr="007100A7">
        <w:rPr>
          <w:rStyle w:val="1-Char"/>
          <w:rFonts w:hint="cs"/>
          <w:rtl/>
        </w:rPr>
        <w:t>ش درد و مرض</w:t>
      </w:r>
      <w:r w:rsidR="00446BB7">
        <w:rPr>
          <w:rStyle w:val="1-Char"/>
          <w:rFonts w:hint="cs"/>
          <w:rtl/>
        </w:rPr>
        <w:t>ی</w:t>
      </w:r>
      <w:r w:rsidRPr="007100A7">
        <w:rPr>
          <w:rStyle w:val="1-Char"/>
          <w:rFonts w:hint="cs"/>
          <w:rtl/>
        </w:rPr>
        <w:t xml:space="preserve"> پ</w:t>
      </w:r>
      <w:r w:rsidR="00446BB7">
        <w:rPr>
          <w:rStyle w:val="1-Char"/>
          <w:rFonts w:hint="cs"/>
          <w:rtl/>
        </w:rPr>
        <w:t>ی</w:t>
      </w:r>
      <w:r w:rsidRPr="007100A7">
        <w:rPr>
          <w:rStyle w:val="1-Char"/>
          <w:rFonts w:hint="cs"/>
          <w:rtl/>
        </w:rPr>
        <w:t>ش آمد [و به جهت آن، از ا</w:t>
      </w:r>
      <w:r w:rsidR="00446BB7">
        <w:rPr>
          <w:rStyle w:val="1-Char"/>
          <w:rFonts w:hint="cs"/>
          <w:rtl/>
        </w:rPr>
        <w:t>ی</w:t>
      </w:r>
      <w:r w:rsidRPr="007100A7">
        <w:rPr>
          <w:rStyle w:val="1-Char"/>
          <w:rFonts w:hint="cs"/>
          <w:rtl/>
        </w:rPr>
        <w:t>ستادن عاجز و ناتوان گرد</w:t>
      </w:r>
      <w:r w:rsidR="00446BB7">
        <w:rPr>
          <w:rStyle w:val="1-Char"/>
          <w:rFonts w:hint="cs"/>
          <w:rtl/>
        </w:rPr>
        <w:t>ی</w:t>
      </w:r>
      <w:r w:rsidRPr="007100A7">
        <w:rPr>
          <w:rStyle w:val="1-Char"/>
          <w:rFonts w:hint="cs"/>
          <w:rtl/>
        </w:rPr>
        <w:t>د،] در آن صورت بر حسب توان و قدرت خو</w:t>
      </w:r>
      <w:r w:rsidR="00446BB7">
        <w:rPr>
          <w:rStyle w:val="1-Char"/>
          <w:rFonts w:hint="cs"/>
          <w:rtl/>
        </w:rPr>
        <w:t>ی</w:t>
      </w:r>
      <w:r w:rsidRPr="007100A7">
        <w:rPr>
          <w:rStyle w:val="1-Char"/>
          <w:rFonts w:hint="cs"/>
          <w:rtl/>
        </w:rPr>
        <w:t>ش نماز را به پا</w:t>
      </w:r>
      <w:r w:rsidR="00446BB7">
        <w:rPr>
          <w:rStyle w:val="1-Char"/>
          <w:rFonts w:hint="cs"/>
          <w:rtl/>
        </w:rPr>
        <w:t>ی</w:t>
      </w:r>
      <w:r w:rsidRPr="007100A7">
        <w:rPr>
          <w:rStyle w:val="1-Char"/>
          <w:rFonts w:hint="cs"/>
          <w:rtl/>
        </w:rPr>
        <w:t>ان برساند؛ اگر چه با اشاره ن</w:t>
      </w:r>
      <w:r w:rsidR="00446BB7">
        <w:rPr>
          <w:rStyle w:val="1-Char"/>
          <w:rFonts w:hint="cs"/>
          <w:rtl/>
        </w:rPr>
        <w:t>ی</w:t>
      </w:r>
      <w:r w:rsidRPr="007100A7">
        <w:rPr>
          <w:rStyle w:val="1-Char"/>
          <w:rFonts w:hint="cs"/>
          <w:rtl/>
        </w:rPr>
        <w:t>ز باشد؛ بنا به قول مشهور.</w:t>
      </w:r>
    </w:p>
    <w:p w:rsidR="00E81847" w:rsidRPr="007100A7" w:rsidRDefault="00E81847" w:rsidP="00AF1D25">
      <w:pPr>
        <w:rPr>
          <w:rStyle w:val="1-Char"/>
          <w:rtl/>
        </w:rPr>
      </w:pPr>
      <w:r w:rsidRPr="007100A7">
        <w:rPr>
          <w:rStyle w:val="1-Char"/>
          <w:rFonts w:hint="cs"/>
          <w:rtl/>
        </w:rPr>
        <w:t>[به د</w:t>
      </w:r>
      <w:r w:rsidR="00446BB7">
        <w:rPr>
          <w:rStyle w:val="1-Char"/>
          <w:rFonts w:hint="cs"/>
          <w:rtl/>
        </w:rPr>
        <w:t>ی</w:t>
      </w:r>
      <w:r w:rsidRPr="007100A7">
        <w:rPr>
          <w:rStyle w:val="1-Char"/>
          <w:rFonts w:hint="cs"/>
          <w:rtl/>
        </w:rPr>
        <w:t>گر سخن؛ هر کس</w:t>
      </w:r>
      <w:r w:rsidR="00446BB7">
        <w:rPr>
          <w:rStyle w:val="1-Char"/>
          <w:rFonts w:hint="cs"/>
          <w:rtl/>
        </w:rPr>
        <w:t>ی</w:t>
      </w:r>
      <w:r w:rsidRPr="007100A7">
        <w:rPr>
          <w:rStyle w:val="1-Char"/>
          <w:rFonts w:hint="cs"/>
          <w:rtl/>
        </w:rPr>
        <w:t xml:space="preserve"> نماز خو</w:t>
      </w:r>
      <w:r w:rsidR="00446BB7">
        <w:rPr>
          <w:rStyle w:val="1-Char"/>
          <w:rFonts w:hint="cs"/>
          <w:rtl/>
        </w:rPr>
        <w:t>ی</w:t>
      </w:r>
      <w:r w:rsidRPr="007100A7">
        <w:rPr>
          <w:rStyle w:val="1-Char"/>
          <w:rFonts w:hint="cs"/>
          <w:rtl/>
        </w:rPr>
        <w:t>ش را ا</w:t>
      </w:r>
      <w:r w:rsidR="00446BB7">
        <w:rPr>
          <w:rStyle w:val="1-Char"/>
          <w:rFonts w:hint="cs"/>
          <w:rtl/>
        </w:rPr>
        <w:t>ی</w:t>
      </w:r>
      <w:r w:rsidRPr="007100A7">
        <w:rPr>
          <w:rStyle w:val="1-Char"/>
          <w:rFonts w:hint="cs"/>
          <w:rtl/>
        </w:rPr>
        <w:t>ستاده شروع کرد و سپس - به جهت عارض شدن درد</w:t>
      </w:r>
      <w:r w:rsidR="00446BB7">
        <w:rPr>
          <w:rStyle w:val="1-Char"/>
          <w:rFonts w:hint="cs"/>
          <w:rtl/>
        </w:rPr>
        <w:t>ی</w:t>
      </w:r>
      <w:r w:rsidRPr="007100A7">
        <w:rPr>
          <w:rStyle w:val="1-Char"/>
          <w:rFonts w:hint="cs"/>
          <w:rtl/>
        </w:rPr>
        <w:t xml:space="preserve"> در اثنا</w:t>
      </w:r>
      <w:r w:rsidR="00446BB7">
        <w:rPr>
          <w:rStyle w:val="1-Char"/>
          <w:rFonts w:hint="cs"/>
          <w:rtl/>
        </w:rPr>
        <w:t>ی</w:t>
      </w:r>
      <w:r w:rsidRPr="007100A7">
        <w:rPr>
          <w:rStyle w:val="1-Char"/>
          <w:rFonts w:hint="cs"/>
          <w:rtl/>
        </w:rPr>
        <w:t xml:space="preserve"> نماز - از ا</w:t>
      </w:r>
      <w:r w:rsidR="00446BB7">
        <w:rPr>
          <w:rStyle w:val="1-Char"/>
          <w:rFonts w:hint="cs"/>
          <w:rtl/>
        </w:rPr>
        <w:t>ی</w:t>
      </w:r>
      <w:r w:rsidRPr="007100A7">
        <w:rPr>
          <w:rStyle w:val="1-Char"/>
          <w:rFonts w:hint="cs"/>
          <w:rtl/>
        </w:rPr>
        <w:t>ستادن عاجز و ناتوان گرد</w:t>
      </w:r>
      <w:r w:rsidR="00446BB7">
        <w:rPr>
          <w:rStyle w:val="1-Char"/>
          <w:rFonts w:hint="cs"/>
          <w:rtl/>
        </w:rPr>
        <w:t>ی</w:t>
      </w:r>
      <w:r w:rsidRPr="007100A7">
        <w:rPr>
          <w:rStyle w:val="1-Char"/>
          <w:rFonts w:hint="cs"/>
          <w:rtl/>
        </w:rPr>
        <w:t>د، در آن صورت نشسته رکوع و سجده نما</w:t>
      </w:r>
      <w:r w:rsidR="00446BB7">
        <w:rPr>
          <w:rStyle w:val="1-Char"/>
          <w:rFonts w:hint="cs"/>
          <w:rtl/>
        </w:rPr>
        <w:t>ی</w:t>
      </w:r>
      <w:r w:rsidRPr="007100A7">
        <w:rPr>
          <w:rStyle w:val="1-Char"/>
          <w:rFonts w:hint="cs"/>
          <w:rtl/>
        </w:rPr>
        <w:t>د و نمازش را به پا</w:t>
      </w:r>
      <w:r w:rsidR="00446BB7">
        <w:rPr>
          <w:rStyle w:val="1-Char"/>
          <w:rFonts w:hint="cs"/>
          <w:rtl/>
        </w:rPr>
        <w:t>ی</w:t>
      </w:r>
      <w:r w:rsidRPr="007100A7">
        <w:rPr>
          <w:rStyle w:val="1-Char"/>
          <w:rFonts w:hint="cs"/>
          <w:rtl/>
        </w:rPr>
        <w:t xml:space="preserve">ان برساند. و اگر </w:t>
      </w:r>
      <w:r w:rsidR="00AF17B9">
        <w:rPr>
          <w:rStyle w:val="1-Char"/>
          <w:rFonts w:hint="cs"/>
          <w:rtl/>
        </w:rPr>
        <w:t>چنان‌چه</w:t>
      </w:r>
      <w:r w:rsidRPr="007100A7">
        <w:rPr>
          <w:rStyle w:val="1-Char"/>
          <w:rFonts w:hint="cs"/>
          <w:rtl/>
        </w:rPr>
        <w:t xml:space="preserve"> از رکوع، و سجده کردن ن</w:t>
      </w:r>
      <w:r w:rsidR="00446BB7">
        <w:rPr>
          <w:rStyle w:val="1-Char"/>
          <w:rFonts w:hint="cs"/>
          <w:rtl/>
        </w:rPr>
        <w:t>ی</w:t>
      </w:r>
      <w:r w:rsidRPr="007100A7">
        <w:rPr>
          <w:rStyle w:val="1-Char"/>
          <w:rFonts w:hint="cs"/>
          <w:rtl/>
        </w:rPr>
        <w:t>ز عاجز بود، رکوع و سجده را با اشاره ادا نما</w:t>
      </w:r>
      <w:r w:rsidR="00446BB7">
        <w:rPr>
          <w:rStyle w:val="1-Char"/>
          <w:rFonts w:hint="cs"/>
          <w:rtl/>
        </w:rPr>
        <w:t>ی</w:t>
      </w:r>
      <w:r w:rsidRPr="007100A7">
        <w:rPr>
          <w:rStyle w:val="1-Char"/>
          <w:rFonts w:hint="cs"/>
          <w:rtl/>
        </w:rPr>
        <w:t>د و با اشاره، نمازش را به پا</w:t>
      </w:r>
      <w:r w:rsidR="00446BB7">
        <w:rPr>
          <w:rStyle w:val="1-Char"/>
          <w:rFonts w:hint="cs"/>
          <w:rtl/>
        </w:rPr>
        <w:t>ی</w:t>
      </w:r>
      <w:r w:rsidRPr="007100A7">
        <w:rPr>
          <w:rStyle w:val="1-Char"/>
          <w:rFonts w:hint="cs"/>
          <w:rtl/>
        </w:rPr>
        <w:t>ان برساند. و اگر از نشستن ن</w:t>
      </w:r>
      <w:r w:rsidR="00446BB7">
        <w:rPr>
          <w:rStyle w:val="1-Char"/>
          <w:rFonts w:hint="cs"/>
          <w:rtl/>
        </w:rPr>
        <w:t>ی</w:t>
      </w:r>
      <w:r w:rsidRPr="007100A7">
        <w:rPr>
          <w:rStyle w:val="1-Char"/>
          <w:rFonts w:hint="cs"/>
          <w:rtl/>
        </w:rPr>
        <w:t>ز عاجز و ناتوان بود، در آن صورت خو</w:t>
      </w:r>
      <w:r w:rsidR="00446BB7">
        <w:rPr>
          <w:rStyle w:val="1-Char"/>
          <w:rFonts w:hint="cs"/>
          <w:rtl/>
        </w:rPr>
        <w:t>ی</w:t>
      </w:r>
      <w:r w:rsidRPr="007100A7">
        <w:rPr>
          <w:rStyle w:val="1-Char"/>
          <w:rFonts w:hint="cs"/>
          <w:rtl/>
        </w:rPr>
        <w:t>شتن را بر پشت ب</w:t>
      </w:r>
      <w:r w:rsidR="00446BB7">
        <w:rPr>
          <w:rStyle w:val="1-Char"/>
          <w:rFonts w:hint="cs"/>
          <w:rtl/>
        </w:rPr>
        <w:t>ی</w:t>
      </w:r>
      <w:r w:rsidRPr="007100A7">
        <w:rPr>
          <w:rStyle w:val="1-Char"/>
          <w:rFonts w:hint="cs"/>
          <w:rtl/>
        </w:rPr>
        <w:t>اندازد و با اشاره نماز خو</w:t>
      </w:r>
      <w:r w:rsidR="00446BB7">
        <w:rPr>
          <w:rStyle w:val="1-Char"/>
          <w:rFonts w:hint="cs"/>
          <w:rtl/>
        </w:rPr>
        <w:t>ی</w:t>
      </w:r>
      <w:r w:rsidRPr="007100A7">
        <w:rPr>
          <w:rStyle w:val="1-Char"/>
          <w:rFonts w:hint="cs"/>
          <w:rtl/>
        </w:rPr>
        <w:t>ش را به پا</w:t>
      </w:r>
      <w:r w:rsidR="00446BB7">
        <w:rPr>
          <w:rStyle w:val="1-Char"/>
          <w:rFonts w:hint="cs"/>
          <w:rtl/>
        </w:rPr>
        <w:t>ی</w:t>
      </w:r>
      <w:r w:rsidRPr="007100A7">
        <w:rPr>
          <w:rStyle w:val="1-Char"/>
          <w:rFonts w:hint="cs"/>
          <w:rtl/>
        </w:rPr>
        <w:t>ان برساند.]</w:t>
      </w:r>
    </w:p>
    <w:p w:rsidR="00E81847" w:rsidRPr="007100A7" w:rsidRDefault="00E81847" w:rsidP="00AF1D25">
      <w:pPr>
        <w:rPr>
          <w:rStyle w:val="1-Char"/>
          <w:rtl/>
        </w:rPr>
      </w:pPr>
      <w:r w:rsidRPr="007100A7">
        <w:rPr>
          <w:rStyle w:val="1-Char"/>
          <w:rFonts w:hint="cs"/>
          <w:rtl/>
        </w:rPr>
        <w:t>و اگر شخص ب</w:t>
      </w:r>
      <w:r w:rsidR="00446BB7">
        <w:rPr>
          <w:rStyle w:val="1-Char"/>
          <w:rFonts w:hint="cs"/>
          <w:rtl/>
        </w:rPr>
        <w:t>ی</w:t>
      </w:r>
      <w:r w:rsidRPr="007100A7">
        <w:rPr>
          <w:rStyle w:val="1-Char"/>
          <w:rFonts w:hint="cs"/>
          <w:rtl/>
        </w:rPr>
        <w:t>مار، به خاطر درد و مرض، نماز خو</w:t>
      </w:r>
      <w:r w:rsidR="00446BB7">
        <w:rPr>
          <w:rStyle w:val="1-Char"/>
          <w:rFonts w:hint="cs"/>
          <w:rtl/>
        </w:rPr>
        <w:t>ی</w:t>
      </w:r>
      <w:r w:rsidRPr="007100A7">
        <w:rPr>
          <w:rStyle w:val="1-Char"/>
          <w:rFonts w:hint="cs"/>
          <w:rtl/>
        </w:rPr>
        <w:t>ش را نشسته م</w:t>
      </w:r>
      <w:r w:rsidR="00446BB7">
        <w:rPr>
          <w:rStyle w:val="1-Char"/>
          <w:rFonts w:hint="cs"/>
          <w:rtl/>
        </w:rPr>
        <w:t>ی</w:t>
      </w:r>
      <w:r w:rsidRPr="007100A7">
        <w:rPr>
          <w:rStyle w:val="1-Char"/>
          <w:rFonts w:hint="cs"/>
          <w:rtl/>
        </w:rPr>
        <w:t>‌خواند و در حالت نشسته، رکوع و سجده م</w:t>
      </w:r>
      <w:r w:rsidR="00446BB7">
        <w:rPr>
          <w:rStyle w:val="1-Char"/>
          <w:rFonts w:hint="cs"/>
          <w:rtl/>
        </w:rPr>
        <w:t>ی</w:t>
      </w:r>
      <w:r w:rsidRPr="007100A7">
        <w:rPr>
          <w:rStyle w:val="1-Char"/>
          <w:rFonts w:hint="cs"/>
          <w:rtl/>
        </w:rPr>
        <w:t>‌نمود؛ و سپس در اثنا</w:t>
      </w:r>
      <w:r w:rsidR="00446BB7">
        <w:rPr>
          <w:rStyle w:val="1-Char"/>
          <w:rFonts w:hint="cs"/>
          <w:rtl/>
        </w:rPr>
        <w:t>ی</w:t>
      </w:r>
      <w:r w:rsidRPr="007100A7">
        <w:rPr>
          <w:rStyle w:val="1-Char"/>
          <w:rFonts w:hint="cs"/>
          <w:rtl/>
        </w:rPr>
        <w:t xml:space="preserve"> نماز، سلامت</w:t>
      </w:r>
      <w:r w:rsidR="00446BB7">
        <w:rPr>
          <w:rStyle w:val="1-Char"/>
          <w:rFonts w:hint="cs"/>
          <w:rtl/>
        </w:rPr>
        <w:t>ی</w:t>
      </w:r>
      <w:r w:rsidRPr="007100A7">
        <w:rPr>
          <w:rStyle w:val="1-Char"/>
          <w:rFonts w:hint="cs"/>
          <w:rtl/>
        </w:rPr>
        <w:t xml:space="preserve"> و تندرست</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به دست آورد، در آن صورت نماز خود را اعاده نکند، بلکه مقدار باق</w:t>
      </w:r>
      <w:r w:rsidR="00446BB7">
        <w:rPr>
          <w:rStyle w:val="1-Char"/>
          <w:rFonts w:hint="cs"/>
          <w:rtl/>
        </w:rPr>
        <w:t>ی</w:t>
      </w:r>
      <w:r w:rsidRPr="007100A7">
        <w:rPr>
          <w:rStyle w:val="1-Char"/>
          <w:rFonts w:hint="cs"/>
          <w:rtl/>
        </w:rPr>
        <w:t xml:space="preserve"> مانده‌</w:t>
      </w:r>
      <w:r w:rsidR="00446BB7">
        <w:rPr>
          <w:rStyle w:val="1-Char"/>
          <w:rFonts w:hint="cs"/>
          <w:rtl/>
        </w:rPr>
        <w:t>ی</w:t>
      </w:r>
      <w:r w:rsidRPr="007100A7">
        <w:rPr>
          <w:rStyle w:val="1-Char"/>
          <w:rFonts w:hint="cs"/>
          <w:rtl/>
        </w:rPr>
        <w:t xml:space="preserve"> نماز خو</w:t>
      </w:r>
      <w:r w:rsidR="00446BB7">
        <w:rPr>
          <w:rStyle w:val="1-Char"/>
          <w:rFonts w:hint="cs"/>
          <w:rtl/>
        </w:rPr>
        <w:t>ی</w:t>
      </w:r>
      <w:r w:rsidRPr="007100A7">
        <w:rPr>
          <w:rStyle w:val="1-Char"/>
          <w:rFonts w:hint="cs"/>
          <w:rtl/>
        </w:rPr>
        <w:t>ش را به حالت ا</w:t>
      </w:r>
      <w:r w:rsidR="00446BB7">
        <w:rPr>
          <w:rStyle w:val="1-Char"/>
          <w:rFonts w:hint="cs"/>
          <w:rtl/>
        </w:rPr>
        <w:t>ی</w:t>
      </w:r>
      <w:r w:rsidRPr="007100A7">
        <w:rPr>
          <w:rStyle w:val="1-Char"/>
          <w:rFonts w:hint="cs"/>
          <w:rtl/>
        </w:rPr>
        <w:t xml:space="preserve">ستاده بخواند. و اگر </w:t>
      </w:r>
      <w:r w:rsidR="00AF17B9">
        <w:rPr>
          <w:rStyle w:val="1-Char"/>
          <w:rFonts w:hint="cs"/>
          <w:rtl/>
        </w:rPr>
        <w:t>چنان‌چه</w:t>
      </w:r>
      <w:r w:rsidRPr="007100A7">
        <w:rPr>
          <w:rStyle w:val="1-Char"/>
          <w:rFonts w:hint="cs"/>
          <w:rtl/>
        </w:rPr>
        <w:t xml:space="preserve"> ب</w:t>
      </w:r>
      <w:r w:rsidR="00446BB7">
        <w:rPr>
          <w:rStyle w:val="1-Char"/>
          <w:rFonts w:hint="cs"/>
          <w:rtl/>
        </w:rPr>
        <w:t>ی</w:t>
      </w:r>
      <w:r w:rsidRPr="007100A7">
        <w:rPr>
          <w:rStyle w:val="1-Char"/>
          <w:rFonts w:hint="cs"/>
          <w:rtl/>
        </w:rPr>
        <w:t>مار، نماز خو</w:t>
      </w:r>
      <w:r w:rsidR="00446BB7">
        <w:rPr>
          <w:rStyle w:val="1-Char"/>
          <w:rFonts w:hint="cs"/>
          <w:rtl/>
        </w:rPr>
        <w:t>ی</w:t>
      </w:r>
      <w:r w:rsidRPr="007100A7">
        <w:rPr>
          <w:rStyle w:val="1-Char"/>
          <w:rFonts w:hint="cs"/>
          <w:rtl/>
        </w:rPr>
        <w:t>ش را با اشاره م</w:t>
      </w:r>
      <w:r w:rsidR="00446BB7">
        <w:rPr>
          <w:rStyle w:val="1-Char"/>
          <w:rFonts w:hint="cs"/>
          <w:rtl/>
        </w:rPr>
        <w:t>ی</w:t>
      </w:r>
      <w:r w:rsidRPr="007100A7">
        <w:rPr>
          <w:rStyle w:val="1-Char"/>
          <w:rFonts w:hint="cs"/>
          <w:rtl/>
        </w:rPr>
        <w:t>‌خواند؛ سپس به رکوع کردن و سجده نمودن قادر و توانا شد، در آن صورت نم</w:t>
      </w:r>
      <w:r w:rsidR="00446BB7">
        <w:rPr>
          <w:rStyle w:val="1-Char"/>
          <w:rFonts w:hint="cs"/>
          <w:rtl/>
        </w:rPr>
        <w:t>ی</w:t>
      </w:r>
      <w:r w:rsidRPr="007100A7">
        <w:rPr>
          <w:rStyle w:val="1-Char"/>
          <w:rFonts w:hint="cs"/>
          <w:rtl/>
        </w:rPr>
        <w:t>‌تواند باق</w:t>
      </w:r>
      <w:r w:rsidR="00446BB7">
        <w:rPr>
          <w:rStyle w:val="1-Char"/>
          <w:rFonts w:hint="cs"/>
          <w:rtl/>
        </w:rPr>
        <w:t>ی</w:t>
      </w:r>
      <w:r w:rsidRPr="007100A7">
        <w:rPr>
          <w:rStyle w:val="1-Char"/>
          <w:rFonts w:hint="cs"/>
          <w:rtl/>
        </w:rPr>
        <w:t xml:space="preserve"> مانده‌</w:t>
      </w:r>
      <w:r w:rsidR="00446BB7">
        <w:rPr>
          <w:rStyle w:val="1-Char"/>
          <w:rFonts w:hint="cs"/>
          <w:rtl/>
        </w:rPr>
        <w:t>ی</w:t>
      </w:r>
      <w:r w:rsidRPr="007100A7">
        <w:rPr>
          <w:rStyle w:val="1-Char"/>
          <w:rFonts w:hint="cs"/>
          <w:rtl/>
        </w:rPr>
        <w:t xml:space="preserve"> نماز خود را با رکوع و سجده بخواند، بلکه با</w:t>
      </w:r>
      <w:r w:rsidR="00446BB7">
        <w:rPr>
          <w:rStyle w:val="1-Char"/>
          <w:rFonts w:hint="cs"/>
          <w:rtl/>
        </w:rPr>
        <w:t>ی</w:t>
      </w:r>
      <w:r w:rsidRPr="007100A7">
        <w:rPr>
          <w:rStyle w:val="1-Char"/>
          <w:rFonts w:hint="cs"/>
          <w:rtl/>
        </w:rPr>
        <w:t>د نمازش را اعاده نما</w:t>
      </w:r>
      <w:r w:rsidR="00446BB7">
        <w:rPr>
          <w:rStyle w:val="1-Char"/>
          <w:rFonts w:hint="cs"/>
          <w:rtl/>
        </w:rPr>
        <w:t>ی</w:t>
      </w:r>
      <w:r w:rsidRPr="007100A7">
        <w:rPr>
          <w:rStyle w:val="1-Char"/>
          <w:rFonts w:hint="cs"/>
          <w:rtl/>
        </w:rPr>
        <w:t>د.</w:t>
      </w:r>
    </w:p>
    <w:p w:rsidR="00E81847" w:rsidRPr="007100A7" w:rsidRDefault="00E81847" w:rsidP="00AF1D25">
      <w:pPr>
        <w:rPr>
          <w:rStyle w:val="1-Char"/>
          <w:rtl/>
        </w:rPr>
      </w:pPr>
      <w:r w:rsidRPr="007100A7">
        <w:rPr>
          <w:rStyle w:val="1-Char"/>
          <w:rFonts w:hint="cs"/>
          <w:rtl/>
        </w:rPr>
        <w:t>و کس</w:t>
      </w:r>
      <w:r w:rsidR="00446BB7">
        <w:rPr>
          <w:rStyle w:val="1-Char"/>
          <w:rFonts w:hint="cs"/>
          <w:rtl/>
        </w:rPr>
        <w:t>ی</w:t>
      </w:r>
      <w:r w:rsidRPr="007100A7">
        <w:rPr>
          <w:rStyle w:val="1-Char"/>
          <w:rFonts w:hint="cs"/>
          <w:rtl/>
        </w:rPr>
        <w:t xml:space="preserve"> که بر و</w:t>
      </w:r>
      <w:r w:rsidR="00446BB7">
        <w:rPr>
          <w:rStyle w:val="1-Char"/>
          <w:rFonts w:hint="cs"/>
          <w:rtl/>
        </w:rPr>
        <w:t>ی</w:t>
      </w:r>
      <w:r w:rsidRPr="007100A7">
        <w:rPr>
          <w:rStyle w:val="1-Char"/>
          <w:rFonts w:hint="cs"/>
          <w:rtl/>
        </w:rPr>
        <w:t>، د</w:t>
      </w:r>
      <w:r w:rsidR="00446BB7">
        <w:rPr>
          <w:rStyle w:val="1-Char"/>
          <w:rFonts w:hint="cs"/>
          <w:rtl/>
        </w:rPr>
        <w:t>ی</w:t>
      </w:r>
      <w:r w:rsidRPr="007100A7">
        <w:rPr>
          <w:rStyle w:val="1-Char"/>
          <w:rFonts w:hint="cs"/>
          <w:rtl/>
        </w:rPr>
        <w:t>وانگ</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ا ب</w:t>
      </w:r>
      <w:r w:rsidR="00446BB7">
        <w:rPr>
          <w:rStyle w:val="1-Char"/>
          <w:rFonts w:hint="cs"/>
          <w:rtl/>
        </w:rPr>
        <w:t>ی</w:t>
      </w:r>
      <w:r w:rsidRPr="007100A7">
        <w:rPr>
          <w:rStyle w:val="1-Char"/>
          <w:rFonts w:hint="cs"/>
          <w:rtl/>
        </w:rPr>
        <w:t>هوش</w:t>
      </w:r>
      <w:r w:rsidR="00446BB7">
        <w:rPr>
          <w:rStyle w:val="1-Char"/>
          <w:rFonts w:hint="cs"/>
          <w:rtl/>
        </w:rPr>
        <w:t>ی</w:t>
      </w:r>
      <w:r w:rsidRPr="007100A7">
        <w:rPr>
          <w:rStyle w:val="1-Char"/>
          <w:rFonts w:hint="cs"/>
          <w:rtl/>
        </w:rPr>
        <w:t xml:space="preserve"> عارض گرد</w:t>
      </w:r>
      <w:r w:rsidR="00446BB7">
        <w:rPr>
          <w:rStyle w:val="1-Char"/>
          <w:rFonts w:hint="cs"/>
          <w:rtl/>
        </w:rPr>
        <w:t>ی</w:t>
      </w:r>
      <w:r w:rsidRPr="007100A7">
        <w:rPr>
          <w:rStyle w:val="1-Char"/>
          <w:rFonts w:hint="cs"/>
          <w:rtl/>
        </w:rPr>
        <w:t>ده است و ا</w:t>
      </w:r>
      <w:r w:rsidR="00446BB7">
        <w:rPr>
          <w:rStyle w:val="1-Char"/>
          <w:rFonts w:hint="cs"/>
          <w:rtl/>
        </w:rPr>
        <w:t>ی</w:t>
      </w:r>
      <w:r w:rsidRPr="007100A7">
        <w:rPr>
          <w:rStyle w:val="1-Char"/>
          <w:rFonts w:hint="cs"/>
          <w:rtl/>
        </w:rPr>
        <w:t>ن د</w:t>
      </w:r>
      <w:r w:rsidR="00446BB7">
        <w:rPr>
          <w:rStyle w:val="1-Char"/>
          <w:rFonts w:hint="cs"/>
          <w:rtl/>
        </w:rPr>
        <w:t>ی</w:t>
      </w:r>
      <w:r w:rsidRPr="007100A7">
        <w:rPr>
          <w:rStyle w:val="1-Char"/>
          <w:rFonts w:hint="cs"/>
          <w:rtl/>
        </w:rPr>
        <w:t>وانگ</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ا ب</w:t>
      </w:r>
      <w:r w:rsidR="00446BB7">
        <w:rPr>
          <w:rStyle w:val="1-Char"/>
          <w:rFonts w:hint="cs"/>
          <w:rtl/>
        </w:rPr>
        <w:t>ی</w:t>
      </w:r>
      <w:r w:rsidRPr="007100A7">
        <w:rPr>
          <w:rStyle w:val="1-Char"/>
          <w:rFonts w:hint="cs"/>
          <w:rtl/>
        </w:rPr>
        <w:t>هوش</w:t>
      </w:r>
      <w:r w:rsidR="00446BB7">
        <w:rPr>
          <w:rStyle w:val="1-Char"/>
          <w:rFonts w:hint="cs"/>
          <w:rtl/>
        </w:rPr>
        <w:t>ی</w:t>
      </w:r>
      <w:r w:rsidRPr="007100A7">
        <w:rPr>
          <w:rStyle w:val="1-Char"/>
          <w:rFonts w:hint="cs"/>
          <w:rtl/>
        </w:rPr>
        <w:t>، تا پنج نماز [</w:t>
      </w:r>
      <w:r w:rsidR="00446BB7">
        <w:rPr>
          <w:rStyle w:val="1-Char"/>
          <w:rFonts w:hint="cs"/>
          <w:rtl/>
        </w:rPr>
        <w:t>ی</w:t>
      </w:r>
      <w:r w:rsidRPr="007100A7">
        <w:rPr>
          <w:rStyle w:val="1-Char"/>
          <w:rFonts w:hint="cs"/>
          <w:rtl/>
        </w:rPr>
        <w:t>ا کمتر از آن] ادامه پ</w:t>
      </w:r>
      <w:r w:rsidR="00446BB7">
        <w:rPr>
          <w:rStyle w:val="1-Char"/>
          <w:rFonts w:hint="cs"/>
          <w:rtl/>
        </w:rPr>
        <w:t>ی</w:t>
      </w:r>
      <w:r w:rsidRPr="007100A7">
        <w:rPr>
          <w:rStyle w:val="1-Char"/>
          <w:rFonts w:hint="cs"/>
          <w:rtl/>
        </w:rPr>
        <w:t>دا کرد، بعد از آن که به هوش آمد، ا</w:t>
      </w:r>
      <w:r w:rsidR="00446BB7">
        <w:rPr>
          <w:rStyle w:val="1-Char"/>
          <w:rFonts w:hint="cs"/>
          <w:rtl/>
        </w:rPr>
        <w:t>ی</w:t>
      </w:r>
      <w:r w:rsidRPr="007100A7">
        <w:rPr>
          <w:rStyle w:val="1-Char"/>
          <w:rFonts w:hint="cs"/>
          <w:rtl/>
        </w:rPr>
        <w:t>ن نمازها</w:t>
      </w:r>
      <w:r w:rsidR="00446BB7">
        <w:rPr>
          <w:rStyle w:val="1-Char"/>
          <w:rFonts w:hint="cs"/>
          <w:rtl/>
        </w:rPr>
        <w:t>ی</w:t>
      </w:r>
      <w:r w:rsidRPr="007100A7">
        <w:rPr>
          <w:rStyle w:val="1-Char"/>
          <w:rFonts w:hint="cs"/>
          <w:rtl/>
        </w:rPr>
        <w:t xml:space="preserve"> فوت شده‌</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قضا ب</w:t>
      </w:r>
      <w:r w:rsidR="00446BB7">
        <w:rPr>
          <w:rStyle w:val="1-Char"/>
          <w:rFonts w:hint="cs"/>
          <w:rtl/>
        </w:rPr>
        <w:t>ی</w:t>
      </w:r>
      <w:r w:rsidRPr="007100A7">
        <w:rPr>
          <w:rStyle w:val="1-Char"/>
          <w:rFonts w:hint="cs"/>
          <w:rtl/>
        </w:rPr>
        <w:t xml:space="preserve">اورد. و اگر </w:t>
      </w:r>
      <w:r w:rsidR="00AF17B9">
        <w:rPr>
          <w:rStyle w:val="1-Char"/>
          <w:rFonts w:hint="cs"/>
          <w:rtl/>
        </w:rPr>
        <w:t>چنان‌چه</w:t>
      </w:r>
      <w:r w:rsidRPr="007100A7">
        <w:rPr>
          <w:rStyle w:val="1-Char"/>
          <w:rFonts w:hint="cs"/>
          <w:rtl/>
        </w:rPr>
        <w:t xml:space="preserve"> بر او د</w:t>
      </w:r>
      <w:r w:rsidR="00446BB7">
        <w:rPr>
          <w:rStyle w:val="1-Char"/>
          <w:rFonts w:hint="cs"/>
          <w:rtl/>
        </w:rPr>
        <w:t>ی</w:t>
      </w:r>
      <w:r w:rsidRPr="007100A7">
        <w:rPr>
          <w:rStyle w:val="1-Char"/>
          <w:rFonts w:hint="cs"/>
          <w:rtl/>
        </w:rPr>
        <w:t>وانگ</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ا ب</w:t>
      </w:r>
      <w:r w:rsidR="00446BB7">
        <w:rPr>
          <w:rStyle w:val="1-Char"/>
          <w:rFonts w:hint="cs"/>
          <w:rtl/>
        </w:rPr>
        <w:t>ی</w:t>
      </w:r>
      <w:r w:rsidRPr="007100A7">
        <w:rPr>
          <w:rStyle w:val="1-Char"/>
          <w:rFonts w:hint="cs"/>
          <w:rtl/>
        </w:rPr>
        <w:t>هوش</w:t>
      </w:r>
      <w:r w:rsidR="00446BB7">
        <w:rPr>
          <w:rStyle w:val="1-Char"/>
          <w:rFonts w:hint="cs"/>
          <w:rtl/>
        </w:rPr>
        <w:t>ی</w:t>
      </w:r>
      <w:r w:rsidRPr="007100A7">
        <w:rPr>
          <w:rStyle w:val="1-Char"/>
          <w:rFonts w:hint="cs"/>
          <w:rtl/>
        </w:rPr>
        <w:t xml:space="preserve"> عارض گرد</w:t>
      </w:r>
      <w:r w:rsidR="00446BB7">
        <w:rPr>
          <w:rStyle w:val="1-Char"/>
          <w:rFonts w:hint="cs"/>
          <w:rtl/>
        </w:rPr>
        <w:t>ی</w:t>
      </w:r>
      <w:r w:rsidRPr="007100A7">
        <w:rPr>
          <w:rStyle w:val="1-Char"/>
          <w:rFonts w:hint="cs"/>
          <w:rtl/>
        </w:rPr>
        <w:t>د و ا</w:t>
      </w:r>
      <w:r w:rsidR="00446BB7">
        <w:rPr>
          <w:rStyle w:val="1-Char"/>
          <w:rFonts w:hint="cs"/>
          <w:rtl/>
        </w:rPr>
        <w:t>ی</w:t>
      </w:r>
      <w:r w:rsidRPr="007100A7">
        <w:rPr>
          <w:rStyle w:val="1-Char"/>
          <w:rFonts w:hint="cs"/>
          <w:rtl/>
        </w:rPr>
        <w:t>ن د</w:t>
      </w:r>
      <w:r w:rsidR="00446BB7">
        <w:rPr>
          <w:rStyle w:val="1-Char"/>
          <w:rFonts w:hint="cs"/>
          <w:rtl/>
        </w:rPr>
        <w:t>ی</w:t>
      </w:r>
      <w:r w:rsidRPr="007100A7">
        <w:rPr>
          <w:rStyle w:val="1-Char"/>
          <w:rFonts w:hint="cs"/>
          <w:rtl/>
        </w:rPr>
        <w:t>وانگ</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ا ب</w:t>
      </w:r>
      <w:r w:rsidR="00446BB7">
        <w:rPr>
          <w:rStyle w:val="1-Char"/>
          <w:rFonts w:hint="cs"/>
          <w:rtl/>
        </w:rPr>
        <w:t>ی</w:t>
      </w:r>
      <w:r w:rsidRPr="007100A7">
        <w:rPr>
          <w:rStyle w:val="1-Char"/>
          <w:rFonts w:hint="cs"/>
          <w:rtl/>
        </w:rPr>
        <w:t>هوش</w:t>
      </w:r>
      <w:r w:rsidR="00446BB7">
        <w:rPr>
          <w:rStyle w:val="1-Char"/>
          <w:rFonts w:hint="cs"/>
          <w:rtl/>
        </w:rPr>
        <w:t>ی</w:t>
      </w:r>
      <w:r w:rsidRPr="007100A7">
        <w:rPr>
          <w:rStyle w:val="1-Char"/>
          <w:rFonts w:hint="cs"/>
          <w:rtl/>
        </w:rPr>
        <w:t xml:space="preserve"> تا ب</w:t>
      </w:r>
      <w:r w:rsidR="00446BB7">
        <w:rPr>
          <w:rStyle w:val="1-Char"/>
          <w:rFonts w:hint="cs"/>
          <w:rtl/>
        </w:rPr>
        <w:t>ی</w:t>
      </w:r>
      <w:r w:rsidRPr="007100A7">
        <w:rPr>
          <w:rStyle w:val="1-Char"/>
          <w:rFonts w:hint="cs"/>
          <w:rtl/>
        </w:rPr>
        <w:t xml:space="preserve">شتر از پنج نماز ادامه </w:t>
      </w:r>
      <w:r w:rsidR="00446BB7">
        <w:rPr>
          <w:rStyle w:val="1-Char"/>
          <w:rFonts w:hint="cs"/>
          <w:rtl/>
        </w:rPr>
        <w:t>ی</w:t>
      </w:r>
      <w:r w:rsidRPr="007100A7">
        <w:rPr>
          <w:rStyle w:val="1-Char"/>
          <w:rFonts w:hint="cs"/>
          <w:rtl/>
        </w:rPr>
        <w:t>افت، در آن صورت ا</w:t>
      </w:r>
      <w:r w:rsidR="00446BB7">
        <w:rPr>
          <w:rStyle w:val="1-Char"/>
          <w:rFonts w:hint="cs"/>
          <w:rtl/>
        </w:rPr>
        <w:t>ی</w:t>
      </w:r>
      <w:r w:rsidRPr="007100A7">
        <w:rPr>
          <w:rStyle w:val="1-Char"/>
          <w:rFonts w:hint="cs"/>
          <w:rtl/>
        </w:rPr>
        <w:t>ن نمازها از ذمّه‌</w:t>
      </w:r>
      <w:r w:rsidR="00446BB7">
        <w:rPr>
          <w:rStyle w:val="1-Char"/>
          <w:rFonts w:hint="cs"/>
          <w:rtl/>
        </w:rPr>
        <w:t>ی</w:t>
      </w:r>
      <w:r w:rsidRPr="007100A7">
        <w:rPr>
          <w:rStyle w:val="1-Char"/>
          <w:rFonts w:hint="cs"/>
          <w:rtl/>
        </w:rPr>
        <w:t xml:space="preserve"> و</w:t>
      </w:r>
      <w:r w:rsidR="00446BB7">
        <w:rPr>
          <w:rStyle w:val="1-Char"/>
          <w:rFonts w:hint="cs"/>
          <w:rtl/>
        </w:rPr>
        <w:t>ی</w:t>
      </w:r>
      <w:r w:rsidRPr="007100A7">
        <w:rPr>
          <w:rStyle w:val="1-Char"/>
          <w:rFonts w:hint="cs"/>
          <w:rtl/>
        </w:rPr>
        <w:t xml:space="preserve"> ساقط است و ن</w:t>
      </w:r>
      <w:r w:rsidR="00446BB7">
        <w:rPr>
          <w:rStyle w:val="1-Char"/>
          <w:rFonts w:hint="cs"/>
          <w:rtl/>
        </w:rPr>
        <w:t>ی</w:t>
      </w:r>
      <w:r w:rsidRPr="007100A7">
        <w:rPr>
          <w:rStyle w:val="1-Char"/>
          <w:rFonts w:hint="cs"/>
          <w:rtl/>
        </w:rPr>
        <w:t>از</w:t>
      </w:r>
      <w:r w:rsidR="00446BB7">
        <w:rPr>
          <w:rStyle w:val="1-Char"/>
          <w:rFonts w:hint="cs"/>
          <w:rtl/>
        </w:rPr>
        <w:t>ی</w:t>
      </w:r>
      <w:r w:rsidRPr="007100A7">
        <w:rPr>
          <w:rStyle w:val="1-Char"/>
          <w:rFonts w:hint="cs"/>
          <w:rtl/>
        </w:rPr>
        <w:t xml:space="preserve"> به قضا آوردن</w:t>
      </w:r>
      <w:r w:rsidR="000751A8">
        <w:rPr>
          <w:rStyle w:val="1-Char"/>
          <w:rFonts w:hint="cs"/>
          <w:rtl/>
        </w:rPr>
        <w:t xml:space="preserve"> آن‌ها </w:t>
      </w:r>
      <w:r w:rsidRPr="007100A7">
        <w:rPr>
          <w:rStyle w:val="1-Char"/>
          <w:rFonts w:hint="cs"/>
          <w:rtl/>
        </w:rPr>
        <w:t>ن</w:t>
      </w:r>
      <w:r w:rsidR="00446BB7">
        <w:rPr>
          <w:rStyle w:val="1-Char"/>
          <w:rFonts w:hint="cs"/>
          <w:rtl/>
        </w:rPr>
        <w:t>ی</w:t>
      </w:r>
      <w:r w:rsidRPr="007100A7">
        <w:rPr>
          <w:rStyle w:val="1-Char"/>
          <w:rFonts w:hint="cs"/>
          <w:rtl/>
        </w:rPr>
        <w:t>ست.</w:t>
      </w:r>
    </w:p>
    <w:p w:rsidR="009B36C3" w:rsidRPr="00AC0CD6" w:rsidRDefault="009B36C3" w:rsidP="00903240">
      <w:pPr>
        <w:pStyle w:val="3-"/>
        <w:rPr>
          <w:rtl/>
        </w:rPr>
      </w:pPr>
      <w:r w:rsidRPr="00AC0CD6">
        <w:rPr>
          <w:rFonts w:hint="eastAsia"/>
          <w:rtl/>
        </w:rPr>
        <w:t>فَصلٌ</w:t>
      </w:r>
      <w:r w:rsidRPr="00AC0CD6">
        <w:rPr>
          <w:rtl/>
        </w:rPr>
        <w:t xml:space="preserve"> </w:t>
      </w:r>
      <w:r w:rsidRPr="00AC0CD6">
        <w:rPr>
          <w:rFonts w:hint="eastAsia"/>
          <w:rtl/>
        </w:rPr>
        <w:t>فِي</w:t>
      </w:r>
      <w:r w:rsidRPr="00AC0CD6">
        <w:rPr>
          <w:rtl/>
        </w:rPr>
        <w:t xml:space="preserve"> </w:t>
      </w:r>
      <w:r w:rsidRPr="00AC0CD6">
        <w:rPr>
          <w:rFonts w:hint="eastAsia"/>
          <w:rtl/>
        </w:rPr>
        <w:t>إِسقَاطِ</w:t>
      </w:r>
      <w:r w:rsidRPr="00AC0CD6">
        <w:rPr>
          <w:rtl/>
        </w:rPr>
        <w:t xml:space="preserve"> </w:t>
      </w:r>
      <w:r w:rsidRPr="00AC0CD6">
        <w:rPr>
          <w:rFonts w:hint="eastAsia"/>
          <w:rtl/>
        </w:rPr>
        <w:t>الصَّلَاةِ</w:t>
      </w:r>
      <w:r w:rsidRPr="00AC0CD6">
        <w:rPr>
          <w:rtl/>
        </w:rPr>
        <w:t xml:space="preserve"> </w:t>
      </w:r>
      <w:r w:rsidRPr="00AC0CD6">
        <w:rPr>
          <w:rFonts w:hint="eastAsia"/>
          <w:rtl/>
        </w:rPr>
        <w:t>وَالصَّوم</w:t>
      </w:r>
    </w:p>
    <w:p w:rsidR="009B36C3" w:rsidRPr="00BE2421" w:rsidRDefault="009B36C3" w:rsidP="00AF1D25">
      <w:pPr>
        <w:rPr>
          <w:rStyle w:val="5-Char"/>
          <w:bCs/>
          <w:rtl/>
        </w:rPr>
      </w:pPr>
      <w:r w:rsidRPr="00BE2421">
        <w:rPr>
          <w:rStyle w:val="5-Char"/>
          <w:rFonts w:hint="eastAsia"/>
          <w:rtl/>
        </w:rPr>
        <w:t>اِذَا</w:t>
      </w:r>
      <w:r w:rsidRPr="00BE2421">
        <w:rPr>
          <w:rStyle w:val="5-Char"/>
          <w:rtl/>
        </w:rPr>
        <w:t xml:space="preserve"> </w:t>
      </w:r>
      <w:r w:rsidRPr="00BE2421">
        <w:rPr>
          <w:rStyle w:val="5-Char"/>
          <w:rFonts w:hint="eastAsia"/>
          <w:rtl/>
        </w:rPr>
        <w:t>مَاتَ</w:t>
      </w:r>
      <w:r w:rsidRPr="00BE2421">
        <w:rPr>
          <w:rStyle w:val="5-Char"/>
          <w:rtl/>
        </w:rPr>
        <w:t xml:space="preserve"> </w:t>
      </w:r>
      <w:r w:rsidRPr="00BE2421">
        <w:rPr>
          <w:rStyle w:val="5-Char"/>
          <w:rFonts w:hint="eastAsia"/>
          <w:rtl/>
        </w:rPr>
        <w:t>المَرِيضُ</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يَقدِر</w:t>
      </w:r>
      <w:r w:rsidRPr="00BE2421">
        <w:rPr>
          <w:rStyle w:val="5-Char"/>
          <w:rtl/>
        </w:rPr>
        <w:t xml:space="preserve"> </w:t>
      </w:r>
      <w:r w:rsidRPr="00BE2421">
        <w:rPr>
          <w:rStyle w:val="5-Char"/>
          <w:rFonts w:hint="eastAsia"/>
          <w:rtl/>
        </w:rPr>
        <w:t>عَلَ</w:t>
      </w:r>
      <w:r w:rsidR="00D65C23" w:rsidRPr="00BE2421">
        <w:rPr>
          <w:rStyle w:val="5-Char"/>
          <w:rFonts w:hint="cs"/>
          <w:rtl/>
        </w:rPr>
        <w:t>ی</w:t>
      </w:r>
      <w:r w:rsidRPr="00BE2421">
        <w:rPr>
          <w:rStyle w:val="5-Char"/>
          <w:rtl/>
        </w:rPr>
        <w:t xml:space="preserve"> </w:t>
      </w:r>
      <w:r w:rsidRPr="00BE2421">
        <w:rPr>
          <w:rStyle w:val="5-Char"/>
          <w:rFonts w:hint="eastAsia"/>
          <w:rtl/>
        </w:rPr>
        <w:t>الصَّلَاةِ</w:t>
      </w:r>
      <w:r w:rsidRPr="00BE2421">
        <w:rPr>
          <w:rStyle w:val="5-Char"/>
          <w:rtl/>
        </w:rPr>
        <w:t xml:space="preserve"> </w:t>
      </w:r>
      <w:r w:rsidRPr="00BE2421">
        <w:rPr>
          <w:rStyle w:val="5-Char"/>
          <w:rFonts w:hint="eastAsia"/>
          <w:rtl/>
        </w:rPr>
        <w:t>بِالإِيمَاءِ</w:t>
      </w:r>
      <w:r w:rsidRPr="00BE2421">
        <w:rPr>
          <w:rStyle w:val="5-Char"/>
          <w:rFonts w:hint="cs"/>
          <w:rtl/>
        </w:rPr>
        <w:t>،</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لز</w:t>
      </w:r>
      <w:r w:rsidRPr="00BE2421">
        <w:rPr>
          <w:rStyle w:val="5-Char"/>
          <w:rFonts w:hint="cs"/>
          <w:rtl/>
        </w:rPr>
        <w:t>ِ</w:t>
      </w:r>
      <w:r w:rsidRPr="00BE2421">
        <w:rPr>
          <w:rStyle w:val="5-Char"/>
          <w:rFonts w:hint="eastAsia"/>
          <w:rtl/>
        </w:rPr>
        <w:t>مُهُ</w:t>
      </w:r>
      <w:r w:rsidRPr="00BE2421">
        <w:rPr>
          <w:rStyle w:val="5-Char"/>
          <w:rtl/>
        </w:rPr>
        <w:t xml:space="preserve"> </w:t>
      </w:r>
      <w:r w:rsidRPr="00BE2421">
        <w:rPr>
          <w:rStyle w:val="5-Char"/>
          <w:rFonts w:hint="eastAsia"/>
          <w:rtl/>
        </w:rPr>
        <w:t>الإِيصَاءُ</w:t>
      </w:r>
      <w:r w:rsidRPr="00BE2421">
        <w:rPr>
          <w:rStyle w:val="5-Char"/>
          <w:rtl/>
        </w:rPr>
        <w:t xml:space="preserve"> </w:t>
      </w:r>
      <w:r w:rsidRPr="00BE2421">
        <w:rPr>
          <w:rStyle w:val="5-Char"/>
          <w:rFonts w:hint="eastAsia"/>
          <w:rtl/>
        </w:rPr>
        <w:t>بِهَ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قَلَّت</w:t>
      </w:r>
      <w:r w:rsidRPr="00BE2421">
        <w:rPr>
          <w:rStyle w:val="5-Char"/>
          <w:rFonts w:hint="cs"/>
          <w:rtl/>
        </w:rPr>
        <w:t>؛</w:t>
      </w:r>
      <w:r w:rsidRPr="00BE2421">
        <w:rPr>
          <w:rStyle w:val="5-Char"/>
          <w:rtl/>
        </w:rPr>
        <w:t xml:space="preserve"> </w:t>
      </w:r>
      <w:r w:rsidRPr="00BE2421">
        <w:rPr>
          <w:rStyle w:val="5-Char"/>
          <w:rFonts w:hint="eastAsia"/>
          <w:rtl/>
        </w:rPr>
        <w:t>وَكَذَا</w:t>
      </w:r>
      <w:r w:rsidRPr="00BE2421">
        <w:rPr>
          <w:rStyle w:val="5-Char"/>
          <w:rtl/>
        </w:rPr>
        <w:t xml:space="preserve"> </w:t>
      </w:r>
      <w:r w:rsidRPr="00BE2421">
        <w:rPr>
          <w:rStyle w:val="5-Char"/>
          <w:rFonts w:hint="eastAsia"/>
          <w:rtl/>
        </w:rPr>
        <w:t>الصَّومُ</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أَفطَرَ</w:t>
      </w:r>
      <w:r w:rsidRPr="00BE2421">
        <w:rPr>
          <w:rStyle w:val="5-Char"/>
          <w:rtl/>
        </w:rPr>
        <w:t xml:space="preserve"> </w:t>
      </w:r>
      <w:r w:rsidRPr="00BE2421">
        <w:rPr>
          <w:rStyle w:val="5-Char"/>
          <w:rFonts w:hint="eastAsia"/>
          <w:rtl/>
        </w:rPr>
        <w:t>فِيهِ</w:t>
      </w:r>
      <w:r w:rsidRPr="00BE2421">
        <w:rPr>
          <w:rStyle w:val="5-Char"/>
          <w:rtl/>
        </w:rPr>
        <w:t xml:space="preserve"> </w:t>
      </w:r>
      <w:r w:rsidRPr="00BE2421">
        <w:rPr>
          <w:rStyle w:val="5-Char"/>
          <w:rFonts w:hint="eastAsia"/>
          <w:rtl/>
        </w:rPr>
        <w:t>المُسَافِرُ</w:t>
      </w:r>
      <w:r w:rsidRPr="00BE2421">
        <w:rPr>
          <w:rStyle w:val="5-Char"/>
          <w:rtl/>
        </w:rPr>
        <w:t xml:space="preserve"> </w:t>
      </w:r>
      <w:r w:rsidRPr="00BE2421">
        <w:rPr>
          <w:rStyle w:val="5-Char"/>
          <w:rFonts w:hint="eastAsia"/>
          <w:rtl/>
        </w:rPr>
        <w:t>وَالمَرِيضُ</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اتَا</w:t>
      </w:r>
      <w:r w:rsidRPr="00BE2421">
        <w:rPr>
          <w:rStyle w:val="5-Char"/>
          <w:rtl/>
        </w:rPr>
        <w:t xml:space="preserve"> </w:t>
      </w:r>
      <w:r w:rsidRPr="00BE2421">
        <w:rPr>
          <w:rStyle w:val="5-Char"/>
          <w:rFonts w:hint="eastAsia"/>
          <w:rtl/>
        </w:rPr>
        <w:t>قَبلَ</w:t>
      </w:r>
      <w:r w:rsidRPr="00BE2421">
        <w:rPr>
          <w:rStyle w:val="5-Char"/>
          <w:rtl/>
        </w:rPr>
        <w:t xml:space="preserve"> </w:t>
      </w:r>
      <w:r w:rsidRPr="00BE2421">
        <w:rPr>
          <w:rStyle w:val="5-Char"/>
          <w:rFonts w:hint="eastAsia"/>
          <w:rtl/>
        </w:rPr>
        <w:t>الإِقَامَةِ</w:t>
      </w:r>
      <w:r w:rsidRPr="00BE2421">
        <w:rPr>
          <w:rStyle w:val="5-Char"/>
          <w:rtl/>
        </w:rPr>
        <w:t xml:space="preserve"> </w:t>
      </w:r>
      <w:r w:rsidRPr="00BE2421">
        <w:rPr>
          <w:rStyle w:val="5-Char"/>
          <w:rFonts w:hint="eastAsia"/>
          <w:rtl/>
        </w:rPr>
        <w:t>وَالصِّحَّ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عَلَيهِ</w:t>
      </w:r>
      <w:r w:rsidRPr="00BE2421">
        <w:rPr>
          <w:rStyle w:val="5-Char"/>
          <w:rtl/>
        </w:rPr>
        <w:t xml:space="preserve"> </w:t>
      </w:r>
      <w:r w:rsidRPr="00BE2421">
        <w:rPr>
          <w:rStyle w:val="5-Char"/>
          <w:rFonts w:hint="eastAsia"/>
          <w:rtl/>
        </w:rPr>
        <w:t>الوَصِيَّةُ</w:t>
      </w:r>
      <w:r w:rsidRPr="00BE2421">
        <w:rPr>
          <w:rStyle w:val="5-Char"/>
          <w:rtl/>
        </w:rPr>
        <w:t xml:space="preserve"> </w:t>
      </w:r>
      <w:r w:rsidRPr="00BE2421">
        <w:rPr>
          <w:rStyle w:val="5-Char"/>
          <w:rFonts w:hint="eastAsia"/>
          <w:rtl/>
        </w:rPr>
        <w:t>بِمَا</w:t>
      </w:r>
      <w:r w:rsidRPr="00BE2421">
        <w:rPr>
          <w:rStyle w:val="5-Char"/>
          <w:rtl/>
        </w:rPr>
        <w:t xml:space="preserve"> </w:t>
      </w:r>
      <w:r w:rsidRPr="00BE2421">
        <w:rPr>
          <w:rStyle w:val="5-Char"/>
          <w:rFonts w:hint="eastAsia"/>
          <w:rtl/>
        </w:rPr>
        <w:t>قَدَرَ</w:t>
      </w:r>
      <w:r w:rsidRPr="00BE2421">
        <w:rPr>
          <w:rStyle w:val="5-Char"/>
          <w:rtl/>
        </w:rPr>
        <w:t xml:space="preserve"> </w:t>
      </w:r>
      <w:r w:rsidRPr="00BE2421">
        <w:rPr>
          <w:rStyle w:val="5-Char"/>
          <w:rFonts w:hint="eastAsia"/>
          <w:rtl/>
        </w:rPr>
        <w:t>عَلَي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بَقِيَ</w:t>
      </w:r>
      <w:r w:rsidRPr="00BE2421">
        <w:rPr>
          <w:rStyle w:val="5-Char"/>
          <w:rtl/>
        </w:rPr>
        <w:t xml:space="preserve"> </w:t>
      </w:r>
      <w:r w:rsidRPr="00BE2421">
        <w:rPr>
          <w:rStyle w:val="5-Char"/>
          <w:rFonts w:hint="eastAsia"/>
          <w:rtl/>
        </w:rPr>
        <w:t>بِذِمَّتِه</w:t>
      </w:r>
      <w:r w:rsidRPr="00BE2421">
        <w:rPr>
          <w:rStyle w:val="5-Char"/>
          <w:rFonts w:hint="cs"/>
          <w:rtl/>
        </w:rPr>
        <w:t>؛</w:t>
      </w:r>
      <w:r w:rsidRPr="00BE2421">
        <w:rPr>
          <w:rStyle w:val="5-Char"/>
          <w:rtl/>
        </w:rPr>
        <w:t xml:space="preserve"> </w:t>
      </w:r>
      <w:r w:rsidRPr="00BE2421">
        <w:rPr>
          <w:rStyle w:val="5-Char"/>
          <w:rFonts w:hint="eastAsia"/>
          <w:rtl/>
        </w:rPr>
        <w:t>فَيُخرِجُ</w:t>
      </w:r>
      <w:r w:rsidRPr="00BE2421">
        <w:rPr>
          <w:rStyle w:val="5-Char"/>
          <w:rtl/>
        </w:rPr>
        <w:t xml:space="preserve"> </w:t>
      </w:r>
      <w:r w:rsidRPr="00BE2421">
        <w:rPr>
          <w:rStyle w:val="5-Char"/>
          <w:rFonts w:hint="eastAsia"/>
          <w:rtl/>
        </w:rPr>
        <w:t>عَنهُ</w:t>
      </w:r>
      <w:r w:rsidRPr="00BE2421">
        <w:rPr>
          <w:rStyle w:val="5-Char"/>
          <w:rtl/>
        </w:rPr>
        <w:t xml:space="preserve"> </w:t>
      </w:r>
      <w:r w:rsidRPr="00BE2421">
        <w:rPr>
          <w:rStyle w:val="5-Char"/>
          <w:rFonts w:hint="eastAsia"/>
          <w:rtl/>
        </w:rPr>
        <w:t>وَلِيُّهِ</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ثُلث</w:t>
      </w:r>
      <w:r w:rsidRPr="00BE2421">
        <w:rPr>
          <w:rStyle w:val="5-Char"/>
          <w:rFonts w:hint="cs"/>
          <w:rtl/>
        </w:rPr>
        <w:t>ِ</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تَرَكَ</w:t>
      </w:r>
      <w:r w:rsidRPr="00BE2421">
        <w:rPr>
          <w:rStyle w:val="5-Char"/>
          <w:rtl/>
        </w:rPr>
        <w:t xml:space="preserve"> </w:t>
      </w:r>
      <w:r w:rsidRPr="00BE2421">
        <w:rPr>
          <w:rStyle w:val="5-Char"/>
          <w:rFonts w:hint="eastAsia"/>
          <w:rtl/>
        </w:rPr>
        <w:t>لِصَوم</w:t>
      </w:r>
      <w:r w:rsidRPr="00BE2421">
        <w:rPr>
          <w:rStyle w:val="5-Char"/>
          <w:rFonts w:hint="cs"/>
          <w:rtl/>
        </w:rPr>
        <w:t>ِ</w:t>
      </w:r>
      <w:r w:rsidRPr="00BE2421">
        <w:rPr>
          <w:rStyle w:val="5-Char"/>
          <w:rtl/>
        </w:rPr>
        <w:t xml:space="preserve"> </w:t>
      </w:r>
      <w:r w:rsidRPr="00BE2421">
        <w:rPr>
          <w:rStyle w:val="5-Char"/>
          <w:rFonts w:hint="eastAsia"/>
          <w:rtl/>
        </w:rPr>
        <w:t>كُلِّ</w:t>
      </w:r>
      <w:r w:rsidRPr="00BE2421">
        <w:rPr>
          <w:rStyle w:val="5-Char"/>
          <w:rtl/>
        </w:rPr>
        <w:t xml:space="preserve"> </w:t>
      </w:r>
      <w:r w:rsidRPr="00BE2421">
        <w:rPr>
          <w:rStyle w:val="5-Char"/>
          <w:rFonts w:hint="eastAsia"/>
          <w:rtl/>
        </w:rPr>
        <w:t>يَومٍ</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صَلَاةِ</w:t>
      </w:r>
      <w:r w:rsidRPr="00BE2421">
        <w:rPr>
          <w:rStyle w:val="5-Char"/>
          <w:rtl/>
        </w:rPr>
        <w:t xml:space="preserve"> </w:t>
      </w:r>
      <w:r w:rsidRPr="00BE2421">
        <w:rPr>
          <w:rStyle w:val="5-Char"/>
          <w:rFonts w:hint="eastAsia"/>
          <w:rtl/>
        </w:rPr>
        <w:t>كُلِّ</w:t>
      </w:r>
      <w:r w:rsidRPr="00BE2421">
        <w:rPr>
          <w:rStyle w:val="5-Char"/>
          <w:rtl/>
        </w:rPr>
        <w:t xml:space="preserve"> </w:t>
      </w:r>
      <w:r w:rsidRPr="00BE2421">
        <w:rPr>
          <w:rStyle w:val="5-Char"/>
          <w:rFonts w:hint="eastAsia"/>
          <w:rtl/>
        </w:rPr>
        <w:t>وَقتٍ</w:t>
      </w:r>
      <w:r w:rsidRPr="00BE2421">
        <w:rPr>
          <w:rStyle w:val="5-Char"/>
          <w:rtl/>
        </w:rPr>
        <w:t xml:space="preserve"> </w:t>
      </w:r>
      <w:r w:rsidRPr="00BE2421">
        <w:rPr>
          <w:rStyle w:val="5-Char"/>
          <w:rFonts w:hint="eastAsia"/>
          <w:rtl/>
        </w:rPr>
        <w:t>حَتَّ</w:t>
      </w:r>
      <w:r w:rsidR="00D65C23" w:rsidRPr="00BE2421">
        <w:rPr>
          <w:rStyle w:val="5-Char"/>
          <w:rFonts w:hint="cs"/>
          <w:rtl/>
        </w:rPr>
        <w:t>ی</w:t>
      </w:r>
      <w:r w:rsidRPr="00BE2421">
        <w:rPr>
          <w:rStyle w:val="5-Char"/>
          <w:rtl/>
        </w:rPr>
        <w:t xml:space="preserve"> </w:t>
      </w:r>
      <w:r w:rsidRPr="00BE2421">
        <w:rPr>
          <w:rStyle w:val="5-Char"/>
          <w:rFonts w:hint="eastAsia"/>
          <w:rtl/>
        </w:rPr>
        <w:t>الوِترِ</w:t>
      </w:r>
      <w:r w:rsidRPr="00BE2421">
        <w:rPr>
          <w:rStyle w:val="5-Char"/>
          <w:rFonts w:hint="cs"/>
          <w:rtl/>
        </w:rPr>
        <w:t>،</w:t>
      </w:r>
      <w:r w:rsidRPr="00BE2421">
        <w:rPr>
          <w:rStyle w:val="5-Char"/>
          <w:rtl/>
        </w:rPr>
        <w:t xml:space="preserve"> </w:t>
      </w:r>
      <w:r w:rsidRPr="00BE2421">
        <w:rPr>
          <w:rStyle w:val="5-Char"/>
          <w:rFonts w:hint="eastAsia"/>
          <w:rtl/>
        </w:rPr>
        <w:t>نِصفَ</w:t>
      </w:r>
      <w:r w:rsidRPr="00BE2421">
        <w:rPr>
          <w:rStyle w:val="5-Char"/>
          <w:rtl/>
        </w:rPr>
        <w:t xml:space="preserve"> </w:t>
      </w:r>
      <w:r w:rsidRPr="00BE2421">
        <w:rPr>
          <w:rStyle w:val="5-Char"/>
          <w:rFonts w:hint="eastAsia"/>
          <w:rtl/>
        </w:rPr>
        <w:t>صَاعٍ</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بُرٍّ</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قِيمَتَ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يُوصِ</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بَرَّعَ</w:t>
      </w:r>
      <w:r w:rsidRPr="00BE2421">
        <w:rPr>
          <w:rStyle w:val="5-Char"/>
          <w:rtl/>
        </w:rPr>
        <w:t xml:space="preserve"> </w:t>
      </w:r>
      <w:r w:rsidRPr="00BE2421">
        <w:rPr>
          <w:rStyle w:val="5-Char"/>
          <w:rFonts w:hint="eastAsia"/>
          <w:rtl/>
        </w:rPr>
        <w:t>عَنهُ</w:t>
      </w:r>
      <w:r w:rsidRPr="00BE2421">
        <w:rPr>
          <w:rStyle w:val="5-Char"/>
          <w:rtl/>
        </w:rPr>
        <w:t xml:space="preserve"> </w:t>
      </w:r>
      <w:r w:rsidRPr="00BE2421">
        <w:rPr>
          <w:rStyle w:val="5-Char"/>
          <w:rFonts w:hint="eastAsia"/>
          <w:rtl/>
        </w:rPr>
        <w:t>وَلِيُّه</w:t>
      </w:r>
      <w:r w:rsidRPr="00BE2421">
        <w:rPr>
          <w:rStyle w:val="5-Char"/>
          <w:rFonts w:hint="cs"/>
          <w:rtl/>
        </w:rPr>
        <w:t>،</w:t>
      </w:r>
      <w:r w:rsidRPr="00BE2421">
        <w:rPr>
          <w:rStyle w:val="5-Char"/>
          <w:rtl/>
        </w:rPr>
        <w:t xml:space="preserve"> </w:t>
      </w:r>
      <w:r w:rsidRPr="00BE2421">
        <w:rPr>
          <w:rStyle w:val="5-Char"/>
          <w:rFonts w:hint="eastAsia"/>
          <w:rtl/>
        </w:rPr>
        <w:t>جَازَ</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صِحُّ</w:t>
      </w:r>
      <w:r w:rsidRPr="00BE2421">
        <w:rPr>
          <w:rStyle w:val="5-Char"/>
          <w:rtl/>
        </w:rPr>
        <w:t xml:space="preserve"> </w:t>
      </w:r>
      <w:r w:rsidRPr="00BE2421">
        <w:rPr>
          <w:rStyle w:val="5-Char"/>
          <w:rFonts w:hint="eastAsia"/>
          <w:rtl/>
        </w:rPr>
        <w:t>أَن</w:t>
      </w:r>
      <w:r w:rsidRPr="00BE2421">
        <w:rPr>
          <w:rStyle w:val="5-Char"/>
          <w:rtl/>
        </w:rPr>
        <w:t xml:space="preserve"> </w:t>
      </w:r>
      <w:r w:rsidRPr="00BE2421">
        <w:rPr>
          <w:rStyle w:val="5-Char"/>
          <w:rFonts w:hint="eastAsia"/>
          <w:rtl/>
        </w:rPr>
        <w:t>يَّصُومَ</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أَن</w:t>
      </w:r>
      <w:r w:rsidRPr="00BE2421">
        <w:rPr>
          <w:rStyle w:val="5-Char"/>
          <w:rtl/>
        </w:rPr>
        <w:t xml:space="preserve"> </w:t>
      </w:r>
      <w:r w:rsidRPr="00BE2421">
        <w:rPr>
          <w:rStyle w:val="5-Char"/>
          <w:rFonts w:hint="eastAsia"/>
          <w:rtl/>
        </w:rPr>
        <w:t>يُّصَلِّيَ</w:t>
      </w:r>
      <w:r w:rsidRPr="00BE2421">
        <w:rPr>
          <w:rStyle w:val="5-Char"/>
          <w:rtl/>
        </w:rPr>
        <w:t xml:space="preserve"> </w:t>
      </w:r>
      <w:r w:rsidRPr="00BE2421">
        <w:rPr>
          <w:rStyle w:val="5-Char"/>
          <w:rFonts w:hint="eastAsia"/>
          <w:rtl/>
        </w:rPr>
        <w:t>عَنهُ</w:t>
      </w:r>
      <w:r w:rsidR="00A26C60" w:rsidRPr="00BE2421">
        <w:rPr>
          <w:rStyle w:val="5-Char"/>
          <w:rFonts w:hint="cs"/>
          <w:rtl/>
        </w:rPr>
        <w:t>.</w:t>
      </w:r>
    </w:p>
    <w:p w:rsidR="009B36C3" w:rsidRPr="00BE2421" w:rsidRDefault="009B36C3"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يَفِ</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أَوصَ</w:t>
      </w:r>
      <w:r w:rsidR="00942276" w:rsidRPr="00BE2421">
        <w:rPr>
          <w:rStyle w:val="5-Char"/>
          <w:rFonts w:hint="eastAsia"/>
          <w:rtl/>
        </w:rPr>
        <w:t>ي</w:t>
      </w:r>
      <w:r w:rsidRPr="00BE2421">
        <w:rPr>
          <w:rStyle w:val="5-Char"/>
          <w:rtl/>
        </w:rPr>
        <w:t xml:space="preserve"> </w:t>
      </w:r>
      <w:r w:rsidRPr="00BE2421">
        <w:rPr>
          <w:rStyle w:val="5-Char"/>
          <w:rFonts w:hint="eastAsia"/>
          <w:rtl/>
        </w:rPr>
        <w:t>بِه</w:t>
      </w:r>
      <w:r w:rsidRPr="00BE2421">
        <w:rPr>
          <w:rStyle w:val="5-Char"/>
          <w:rtl/>
        </w:rPr>
        <w:t xml:space="preserve"> </w:t>
      </w:r>
      <w:r w:rsidRPr="00BE2421">
        <w:rPr>
          <w:rStyle w:val="5-Char"/>
          <w:rFonts w:hint="eastAsia"/>
          <w:rtl/>
        </w:rPr>
        <w:t>عَمَّا</w:t>
      </w:r>
      <w:r w:rsidRPr="00BE2421">
        <w:rPr>
          <w:rStyle w:val="5-Char"/>
          <w:rtl/>
        </w:rPr>
        <w:t xml:space="preserve"> </w:t>
      </w:r>
      <w:r w:rsidRPr="00BE2421">
        <w:rPr>
          <w:rStyle w:val="5-Char"/>
          <w:rFonts w:hint="eastAsia"/>
          <w:rtl/>
        </w:rPr>
        <w:t>عَلَيه</w:t>
      </w:r>
      <w:r w:rsidRPr="00BE2421">
        <w:rPr>
          <w:rStyle w:val="5-Char"/>
          <w:rFonts w:hint="cs"/>
          <w:rtl/>
        </w:rPr>
        <w:t>،</w:t>
      </w:r>
      <w:r w:rsidRPr="00BE2421">
        <w:rPr>
          <w:rStyle w:val="5-Char"/>
          <w:rtl/>
        </w:rPr>
        <w:t xml:space="preserve"> </w:t>
      </w:r>
      <w:r w:rsidRPr="00BE2421">
        <w:rPr>
          <w:rStyle w:val="5-Char"/>
          <w:rFonts w:hint="eastAsia"/>
          <w:rtl/>
        </w:rPr>
        <w:t>يَدفَعُ</w:t>
      </w:r>
      <w:r w:rsidRPr="00BE2421">
        <w:rPr>
          <w:rStyle w:val="5-Char"/>
          <w:rtl/>
        </w:rPr>
        <w:t xml:space="preserve"> </w:t>
      </w:r>
      <w:r w:rsidRPr="00BE2421">
        <w:rPr>
          <w:rStyle w:val="5-Char"/>
          <w:rFonts w:hint="eastAsia"/>
          <w:rtl/>
        </w:rPr>
        <w:t>ذَالِكَ</w:t>
      </w:r>
      <w:r w:rsidRPr="00BE2421">
        <w:rPr>
          <w:rStyle w:val="5-Char"/>
          <w:rtl/>
        </w:rPr>
        <w:t xml:space="preserve"> </w:t>
      </w:r>
      <w:r w:rsidRPr="00BE2421">
        <w:rPr>
          <w:rStyle w:val="5-Char"/>
          <w:rFonts w:hint="eastAsia"/>
          <w:rtl/>
        </w:rPr>
        <w:t>المِقدَارَ</w:t>
      </w:r>
      <w:r w:rsidRPr="00BE2421">
        <w:rPr>
          <w:rStyle w:val="5-Char"/>
          <w:rtl/>
        </w:rPr>
        <w:t xml:space="preserve"> </w:t>
      </w:r>
      <w:r w:rsidRPr="00BE2421">
        <w:rPr>
          <w:rStyle w:val="5-Char"/>
          <w:rFonts w:hint="eastAsia"/>
          <w:rtl/>
        </w:rPr>
        <w:t>لِلفَقِيرِ</w:t>
      </w:r>
      <w:r w:rsidRPr="00BE2421">
        <w:rPr>
          <w:rStyle w:val="5-Char"/>
          <w:rtl/>
        </w:rPr>
        <w:t xml:space="preserve"> </w:t>
      </w:r>
      <w:r w:rsidRPr="00BE2421">
        <w:rPr>
          <w:rStyle w:val="5-Char"/>
          <w:rFonts w:hint="eastAsia"/>
          <w:rtl/>
        </w:rPr>
        <w:t>فَيَسقُطُ</w:t>
      </w:r>
      <w:r w:rsidRPr="00BE2421">
        <w:rPr>
          <w:rStyle w:val="5-Char"/>
          <w:rtl/>
        </w:rPr>
        <w:t xml:space="preserve"> </w:t>
      </w:r>
      <w:r w:rsidRPr="00BE2421">
        <w:rPr>
          <w:rStyle w:val="5-Char"/>
          <w:rFonts w:hint="eastAsia"/>
          <w:rtl/>
        </w:rPr>
        <w:t>عَنِ</w:t>
      </w:r>
      <w:r w:rsidRPr="00BE2421">
        <w:rPr>
          <w:rStyle w:val="5-Char"/>
          <w:rtl/>
        </w:rPr>
        <w:t xml:space="preserve"> </w:t>
      </w:r>
      <w:r w:rsidRPr="00BE2421">
        <w:rPr>
          <w:rStyle w:val="5-Char"/>
          <w:rFonts w:hint="eastAsia"/>
          <w:rtl/>
        </w:rPr>
        <w:t>المَيِّتِ</w:t>
      </w:r>
      <w:r w:rsidRPr="00BE2421">
        <w:rPr>
          <w:rStyle w:val="5-Char"/>
          <w:rtl/>
        </w:rPr>
        <w:t xml:space="preserve"> </w:t>
      </w:r>
      <w:r w:rsidRPr="00BE2421">
        <w:rPr>
          <w:rStyle w:val="5-Char"/>
          <w:rFonts w:hint="eastAsia"/>
          <w:rtl/>
        </w:rPr>
        <w:t>بِقَدرِه</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يَهَبُهُ</w:t>
      </w:r>
      <w:r w:rsidRPr="00BE2421">
        <w:rPr>
          <w:rStyle w:val="5-Char"/>
          <w:rtl/>
        </w:rPr>
        <w:t xml:space="preserve"> </w:t>
      </w:r>
      <w:r w:rsidRPr="00BE2421">
        <w:rPr>
          <w:rStyle w:val="5-Char"/>
          <w:rFonts w:hint="eastAsia"/>
          <w:rtl/>
        </w:rPr>
        <w:t>الفَقِيرُ</w:t>
      </w:r>
      <w:r w:rsidRPr="00BE2421">
        <w:rPr>
          <w:rStyle w:val="5-Char"/>
          <w:rtl/>
        </w:rPr>
        <w:t xml:space="preserve"> </w:t>
      </w:r>
      <w:r w:rsidRPr="00BE2421">
        <w:rPr>
          <w:rStyle w:val="5-Char"/>
          <w:rFonts w:hint="eastAsia"/>
          <w:rtl/>
        </w:rPr>
        <w:t>لِلوَلِيِّ</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قبِضُه</w:t>
      </w:r>
      <w:r w:rsidRPr="00BE2421">
        <w:rPr>
          <w:rStyle w:val="5-Char"/>
          <w:rFonts w:hint="cs"/>
          <w:rtl/>
        </w:rPr>
        <w:t>؛</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يَدفَعُه</w:t>
      </w:r>
      <w:r w:rsidRPr="00BE2421">
        <w:rPr>
          <w:rStyle w:val="5-Char"/>
          <w:rtl/>
        </w:rPr>
        <w:t xml:space="preserve"> </w:t>
      </w:r>
      <w:r w:rsidRPr="00BE2421">
        <w:rPr>
          <w:rStyle w:val="5-Char"/>
          <w:rFonts w:hint="eastAsia"/>
          <w:rtl/>
        </w:rPr>
        <w:t>لِلفَقِيرِ</w:t>
      </w:r>
      <w:r w:rsidRPr="00BE2421">
        <w:rPr>
          <w:rStyle w:val="5-Char"/>
          <w:rFonts w:hint="cs"/>
          <w:rtl/>
        </w:rPr>
        <w:t>؛</w:t>
      </w:r>
      <w:r w:rsidRPr="00BE2421">
        <w:rPr>
          <w:rStyle w:val="5-Char"/>
          <w:rtl/>
        </w:rPr>
        <w:t xml:space="preserve"> </w:t>
      </w:r>
      <w:r w:rsidRPr="00BE2421">
        <w:rPr>
          <w:rStyle w:val="5-Char"/>
          <w:rFonts w:hint="eastAsia"/>
          <w:rtl/>
        </w:rPr>
        <w:t>فَيَسقُطُ</w:t>
      </w:r>
      <w:r w:rsidRPr="00BE2421">
        <w:rPr>
          <w:rStyle w:val="5-Char"/>
          <w:rtl/>
        </w:rPr>
        <w:t xml:space="preserve"> </w:t>
      </w:r>
      <w:r w:rsidRPr="00BE2421">
        <w:rPr>
          <w:rStyle w:val="5-Char"/>
          <w:rFonts w:hint="eastAsia"/>
          <w:rtl/>
        </w:rPr>
        <w:t>بِقَدرِه</w:t>
      </w:r>
      <w:r w:rsidRPr="00BE2421">
        <w:rPr>
          <w:rStyle w:val="5-Char"/>
          <w:rFonts w:hint="cs"/>
          <w:rtl/>
        </w:rPr>
        <w:t>؛</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يَهَبُهُ</w:t>
      </w:r>
      <w:r w:rsidRPr="00BE2421">
        <w:rPr>
          <w:rStyle w:val="5-Char"/>
          <w:rtl/>
        </w:rPr>
        <w:t xml:space="preserve"> </w:t>
      </w:r>
      <w:r w:rsidRPr="00BE2421">
        <w:rPr>
          <w:rStyle w:val="5-Char"/>
          <w:rFonts w:hint="eastAsia"/>
          <w:rtl/>
        </w:rPr>
        <w:t>الفَقِيرُ</w:t>
      </w:r>
      <w:r w:rsidRPr="00BE2421">
        <w:rPr>
          <w:rStyle w:val="5-Char"/>
          <w:rtl/>
        </w:rPr>
        <w:t xml:space="preserve"> </w:t>
      </w:r>
      <w:r w:rsidRPr="00BE2421">
        <w:rPr>
          <w:rStyle w:val="5-Char"/>
          <w:rFonts w:hint="eastAsia"/>
          <w:rtl/>
        </w:rPr>
        <w:t>لِلوَلِيِّ</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قبِضُه</w:t>
      </w:r>
      <w:r w:rsidRPr="00BE2421">
        <w:rPr>
          <w:rStyle w:val="5-Char"/>
          <w:rFonts w:hint="cs"/>
          <w:rtl/>
        </w:rPr>
        <w:t>؛</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يَدفَعُهُ</w:t>
      </w:r>
      <w:r w:rsidRPr="00BE2421">
        <w:rPr>
          <w:rStyle w:val="5-Char"/>
          <w:rtl/>
        </w:rPr>
        <w:t xml:space="preserve"> </w:t>
      </w:r>
      <w:r w:rsidRPr="00BE2421">
        <w:rPr>
          <w:rStyle w:val="5-Char"/>
          <w:rFonts w:hint="eastAsia"/>
          <w:rtl/>
        </w:rPr>
        <w:t>الوَلِيُّ</w:t>
      </w:r>
      <w:r w:rsidRPr="00BE2421">
        <w:rPr>
          <w:rStyle w:val="5-Char"/>
          <w:rtl/>
        </w:rPr>
        <w:t xml:space="preserve"> </w:t>
      </w:r>
      <w:r w:rsidRPr="00BE2421">
        <w:rPr>
          <w:rStyle w:val="5-Char"/>
          <w:rFonts w:hint="eastAsia"/>
          <w:rtl/>
        </w:rPr>
        <w:t>لِلفَقِي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هَكَذَا</w:t>
      </w:r>
      <w:r w:rsidRPr="00BE2421">
        <w:rPr>
          <w:rStyle w:val="5-Char"/>
          <w:rtl/>
        </w:rPr>
        <w:t xml:space="preserve"> </w:t>
      </w:r>
      <w:r w:rsidRPr="00BE2421">
        <w:rPr>
          <w:rStyle w:val="5-Char"/>
          <w:rFonts w:hint="eastAsia"/>
          <w:rtl/>
        </w:rPr>
        <w:t>حَتَّ</w:t>
      </w:r>
      <w:r w:rsidR="00D65C23" w:rsidRPr="00BE2421">
        <w:rPr>
          <w:rStyle w:val="5-Char"/>
          <w:rFonts w:hint="cs"/>
          <w:rtl/>
        </w:rPr>
        <w:t>ی</w:t>
      </w:r>
      <w:r w:rsidRPr="00BE2421">
        <w:rPr>
          <w:rStyle w:val="5-Char"/>
          <w:rtl/>
        </w:rPr>
        <w:t xml:space="preserve"> </w:t>
      </w:r>
      <w:r w:rsidRPr="00BE2421">
        <w:rPr>
          <w:rStyle w:val="5-Char"/>
          <w:rFonts w:hint="eastAsia"/>
          <w:rtl/>
        </w:rPr>
        <w:t>يَسقُطَ</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كَانَ</w:t>
      </w:r>
      <w:r w:rsidRPr="00BE2421">
        <w:rPr>
          <w:rStyle w:val="5-Char"/>
          <w:rtl/>
        </w:rPr>
        <w:t xml:space="preserve"> </w:t>
      </w:r>
      <w:r w:rsidRPr="00BE2421">
        <w:rPr>
          <w:rStyle w:val="5-Char"/>
          <w:rFonts w:hint="eastAsia"/>
          <w:rtl/>
        </w:rPr>
        <w:t>عَلَ</w:t>
      </w:r>
      <w:r w:rsidR="00D65C23" w:rsidRPr="00BE2421">
        <w:rPr>
          <w:rStyle w:val="5-Char"/>
          <w:rFonts w:hint="cs"/>
          <w:rtl/>
        </w:rPr>
        <w:t>ی</w:t>
      </w:r>
      <w:r w:rsidRPr="00BE2421">
        <w:rPr>
          <w:rStyle w:val="5-Char"/>
          <w:rtl/>
        </w:rPr>
        <w:t xml:space="preserve"> </w:t>
      </w:r>
      <w:r w:rsidRPr="00BE2421">
        <w:rPr>
          <w:rStyle w:val="5-Char"/>
          <w:rFonts w:hint="eastAsia"/>
          <w:rtl/>
        </w:rPr>
        <w:t>المَيِّتِ</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صَلَا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صِيَامٍ</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جُوزُ</w:t>
      </w:r>
      <w:r w:rsidRPr="00BE2421">
        <w:rPr>
          <w:rStyle w:val="5-Char"/>
          <w:rtl/>
        </w:rPr>
        <w:t xml:space="preserve"> </w:t>
      </w:r>
      <w:r w:rsidRPr="00BE2421">
        <w:rPr>
          <w:rStyle w:val="5-Char"/>
          <w:rFonts w:hint="eastAsia"/>
          <w:rtl/>
        </w:rPr>
        <w:t>إِعطَاءُ</w:t>
      </w:r>
      <w:r w:rsidRPr="00BE2421">
        <w:rPr>
          <w:rStyle w:val="5-Char"/>
          <w:rtl/>
        </w:rPr>
        <w:t xml:space="preserve"> </w:t>
      </w:r>
      <w:r w:rsidRPr="00BE2421">
        <w:rPr>
          <w:rStyle w:val="5-Char"/>
          <w:rFonts w:hint="eastAsia"/>
          <w:rtl/>
        </w:rPr>
        <w:t>فِديَةِ</w:t>
      </w:r>
      <w:r w:rsidRPr="00BE2421">
        <w:rPr>
          <w:rStyle w:val="5-Char"/>
          <w:rtl/>
        </w:rPr>
        <w:t xml:space="preserve"> </w:t>
      </w:r>
      <w:r w:rsidRPr="00BE2421">
        <w:rPr>
          <w:rStyle w:val="5-Char"/>
          <w:rFonts w:hint="eastAsia"/>
          <w:rtl/>
        </w:rPr>
        <w:t>صَلَوَاتٍ</w:t>
      </w:r>
      <w:r w:rsidRPr="00BE2421">
        <w:rPr>
          <w:rStyle w:val="5-Char"/>
          <w:rtl/>
        </w:rPr>
        <w:t xml:space="preserve"> </w:t>
      </w:r>
      <w:r w:rsidRPr="00BE2421">
        <w:rPr>
          <w:rStyle w:val="5-Char"/>
          <w:rFonts w:hint="eastAsia"/>
          <w:rtl/>
        </w:rPr>
        <w:t>لِوَاحِدٍ</w:t>
      </w:r>
      <w:r w:rsidRPr="00BE2421">
        <w:rPr>
          <w:rStyle w:val="5-Char"/>
          <w:rtl/>
        </w:rPr>
        <w:t xml:space="preserve"> </w:t>
      </w:r>
      <w:r w:rsidRPr="00BE2421">
        <w:rPr>
          <w:rStyle w:val="5-Char"/>
          <w:rFonts w:hint="eastAsia"/>
          <w:rtl/>
        </w:rPr>
        <w:t>جُملَةً</w:t>
      </w:r>
      <w:r w:rsidRPr="00BE2421">
        <w:rPr>
          <w:rStyle w:val="5-Char"/>
          <w:rtl/>
        </w:rPr>
        <w:t xml:space="preserve"> </w:t>
      </w:r>
      <w:r w:rsidRPr="00BE2421">
        <w:rPr>
          <w:rStyle w:val="5-Char"/>
          <w:rFonts w:hint="eastAsia"/>
          <w:rtl/>
        </w:rPr>
        <w:t>بِخِلافِ</w:t>
      </w:r>
      <w:r w:rsidRPr="00BE2421">
        <w:rPr>
          <w:rStyle w:val="5-Char"/>
          <w:rtl/>
        </w:rPr>
        <w:t xml:space="preserve"> </w:t>
      </w:r>
      <w:r w:rsidRPr="00BE2421">
        <w:rPr>
          <w:rStyle w:val="5-Char"/>
          <w:rFonts w:hint="eastAsia"/>
          <w:rtl/>
        </w:rPr>
        <w:t>كَفَّارَةِ</w:t>
      </w:r>
      <w:r w:rsidRPr="00BE2421">
        <w:rPr>
          <w:rStyle w:val="5-Char"/>
          <w:rtl/>
        </w:rPr>
        <w:t xml:space="preserve"> </w:t>
      </w:r>
      <w:r w:rsidRPr="00BE2421">
        <w:rPr>
          <w:rStyle w:val="5-Char"/>
          <w:rFonts w:hint="eastAsia"/>
          <w:rtl/>
        </w:rPr>
        <w:t>اليَمِينِ</w:t>
      </w:r>
      <w:r w:rsidRPr="00BE2421">
        <w:rPr>
          <w:rStyle w:val="5-Char"/>
          <w:rFonts w:hint="cs"/>
          <w:rtl/>
        </w:rPr>
        <w:t>.</w:t>
      </w:r>
      <w:r w:rsidRPr="00BE2421">
        <w:rPr>
          <w:rStyle w:val="5-Char"/>
          <w:rtl/>
        </w:rPr>
        <w:t xml:space="preserve"> </w:t>
      </w:r>
      <w:r w:rsidRPr="00BE2421">
        <w:rPr>
          <w:rStyle w:val="5-Char"/>
          <w:rFonts w:hint="eastAsia"/>
          <w:rtl/>
        </w:rPr>
        <w:t>وَاللهُ</w:t>
      </w:r>
      <w:r w:rsidRPr="00BE2421">
        <w:rPr>
          <w:rStyle w:val="5-Char"/>
          <w:rtl/>
        </w:rPr>
        <w:t xml:space="preserve"> </w:t>
      </w:r>
      <w:r w:rsidRPr="00BE2421">
        <w:rPr>
          <w:rStyle w:val="5-Char"/>
          <w:rFonts w:hint="eastAsia"/>
          <w:rtl/>
        </w:rPr>
        <w:t>سُبحَانَ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عَالَ</w:t>
      </w:r>
      <w:r w:rsidR="00D65C23" w:rsidRPr="00BE2421">
        <w:rPr>
          <w:rStyle w:val="5-Char"/>
          <w:rFonts w:hint="cs"/>
          <w:rtl/>
        </w:rPr>
        <w:t>ی</w:t>
      </w:r>
      <w:r w:rsidRPr="00BE2421">
        <w:rPr>
          <w:rStyle w:val="5-Char"/>
          <w:rtl/>
        </w:rPr>
        <w:t xml:space="preserve"> </w:t>
      </w:r>
      <w:r w:rsidRPr="00BE2421">
        <w:rPr>
          <w:rStyle w:val="5-Char"/>
          <w:rFonts w:hint="eastAsia"/>
          <w:rtl/>
        </w:rPr>
        <w:t>أَعلَمُ</w:t>
      </w:r>
      <w:r w:rsidRPr="00BE2421">
        <w:rPr>
          <w:rStyle w:val="5-Char"/>
          <w:rFonts w:hint="cs"/>
          <w:rtl/>
        </w:rPr>
        <w:t>.</w:t>
      </w:r>
    </w:p>
    <w:p w:rsidR="00E81847" w:rsidRPr="00306846" w:rsidRDefault="00E81847" w:rsidP="00903240">
      <w:pPr>
        <w:pStyle w:val="2-0"/>
        <w:rPr>
          <w:rtl/>
        </w:rPr>
      </w:pPr>
      <w:bookmarkStart w:id="97" w:name="_Toc440375855"/>
      <w:r w:rsidRPr="00306846">
        <w:rPr>
          <w:rFonts w:hint="cs"/>
          <w:rtl/>
        </w:rPr>
        <w:t>فصل: پ</w:t>
      </w:r>
      <w:r w:rsidR="000751A8">
        <w:rPr>
          <w:rFonts w:hint="cs"/>
          <w:rtl/>
        </w:rPr>
        <w:t>ی</w:t>
      </w:r>
      <w:r w:rsidRPr="00306846">
        <w:rPr>
          <w:rFonts w:hint="cs"/>
          <w:rtl/>
        </w:rPr>
        <w:t>رامون ساقط کردن نماز و روزه</w:t>
      </w:r>
      <w:bookmarkEnd w:id="97"/>
    </w:p>
    <w:p w:rsidR="00E81847" w:rsidRPr="007100A7" w:rsidRDefault="00E81847" w:rsidP="00576FE3">
      <w:pPr>
        <w:rPr>
          <w:rStyle w:val="1-Char"/>
          <w:rtl/>
        </w:rPr>
      </w:pPr>
      <w:r w:rsidRPr="007100A7">
        <w:rPr>
          <w:rStyle w:val="1-Char"/>
          <w:rFonts w:hint="cs"/>
          <w:rtl/>
        </w:rPr>
        <w:t>هرگاه ب</w:t>
      </w:r>
      <w:r w:rsidR="00446BB7">
        <w:rPr>
          <w:rStyle w:val="1-Char"/>
          <w:rFonts w:hint="cs"/>
          <w:rtl/>
        </w:rPr>
        <w:t>ی</w:t>
      </w:r>
      <w:r w:rsidRPr="007100A7">
        <w:rPr>
          <w:rStyle w:val="1-Char"/>
          <w:rFonts w:hint="cs"/>
          <w:rtl/>
        </w:rPr>
        <w:t>مار فوت کند و چهره در نقاب خاک بکشد و ا</w:t>
      </w:r>
      <w:r w:rsidR="00446BB7">
        <w:rPr>
          <w:rStyle w:val="1-Char"/>
          <w:rFonts w:hint="cs"/>
          <w:rtl/>
        </w:rPr>
        <w:t>ی</w:t>
      </w:r>
      <w:r w:rsidRPr="007100A7">
        <w:rPr>
          <w:rStyle w:val="1-Char"/>
          <w:rFonts w:hint="cs"/>
          <w:rtl/>
        </w:rPr>
        <w:t>ن در حال</w:t>
      </w:r>
      <w:r w:rsidR="00446BB7">
        <w:rPr>
          <w:rStyle w:val="1-Char"/>
          <w:rFonts w:hint="cs"/>
          <w:rtl/>
        </w:rPr>
        <w:t>ی</w:t>
      </w:r>
      <w:r w:rsidRPr="007100A7">
        <w:rPr>
          <w:rStyle w:val="1-Char"/>
          <w:rFonts w:hint="cs"/>
          <w:rtl/>
        </w:rPr>
        <w:t xml:space="preserve"> است که و</w:t>
      </w:r>
      <w:r w:rsidR="00446BB7">
        <w:rPr>
          <w:rStyle w:val="1-Char"/>
          <w:rFonts w:hint="cs"/>
          <w:rtl/>
        </w:rPr>
        <w:t>ی</w:t>
      </w:r>
      <w:r w:rsidRPr="007100A7">
        <w:rPr>
          <w:rStyle w:val="1-Char"/>
          <w:rFonts w:hint="cs"/>
          <w:rtl/>
        </w:rPr>
        <w:t xml:space="preserve"> بر ادا کردن نمازها با اشاره‌</w:t>
      </w:r>
      <w:r w:rsidR="00446BB7">
        <w:rPr>
          <w:rStyle w:val="1-Char"/>
          <w:rFonts w:hint="cs"/>
          <w:rtl/>
        </w:rPr>
        <w:t>ی</w:t>
      </w:r>
      <w:r w:rsidRPr="007100A7">
        <w:rPr>
          <w:rStyle w:val="1-Char"/>
          <w:rFonts w:hint="cs"/>
          <w:rtl/>
        </w:rPr>
        <w:t xml:space="preserve"> سر، قدرت و توان ندارد؛ در آن صورت بر و</w:t>
      </w:r>
      <w:r w:rsidR="00446BB7">
        <w:rPr>
          <w:rStyle w:val="1-Char"/>
          <w:rFonts w:hint="cs"/>
          <w:rtl/>
        </w:rPr>
        <w:t>ی</w:t>
      </w:r>
      <w:r w:rsidRPr="007100A7">
        <w:rPr>
          <w:rStyle w:val="1-Char"/>
          <w:rFonts w:hint="cs"/>
          <w:rtl/>
        </w:rPr>
        <w:t xml:space="preserve"> لازم ن</w:t>
      </w:r>
      <w:r w:rsidR="00446BB7">
        <w:rPr>
          <w:rStyle w:val="1-Char"/>
          <w:rFonts w:hint="cs"/>
          <w:rtl/>
        </w:rPr>
        <w:t>ی</w:t>
      </w:r>
      <w:r w:rsidRPr="007100A7">
        <w:rPr>
          <w:rStyle w:val="1-Char"/>
          <w:rFonts w:hint="cs"/>
          <w:rtl/>
        </w:rPr>
        <w:t>ست که ول</w:t>
      </w:r>
      <w:r w:rsidR="00576FE3">
        <w:rPr>
          <w:rStyle w:val="1-Char"/>
          <w:rFonts w:hint="cs"/>
          <w:rtl/>
        </w:rPr>
        <w:t>ی</w:t>
      </w:r>
      <w:r w:rsidRPr="007100A7">
        <w:rPr>
          <w:rStyle w:val="1-Char"/>
          <w:rFonts w:hint="cs"/>
          <w:rtl/>
        </w:rPr>
        <w:t>ّ خو</w:t>
      </w:r>
      <w:r w:rsidR="00446BB7">
        <w:rPr>
          <w:rStyle w:val="1-Char"/>
          <w:rFonts w:hint="cs"/>
          <w:rtl/>
        </w:rPr>
        <w:t>ی</w:t>
      </w:r>
      <w:r w:rsidRPr="007100A7">
        <w:rPr>
          <w:rStyle w:val="1-Char"/>
          <w:rFonts w:hint="cs"/>
          <w:rtl/>
        </w:rPr>
        <w:t>ش را به پرداختن فد</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نمازها</w:t>
      </w:r>
      <w:r w:rsidR="00446BB7">
        <w:rPr>
          <w:rStyle w:val="1-Char"/>
          <w:rFonts w:hint="cs"/>
          <w:rtl/>
        </w:rPr>
        <w:t>ی</w:t>
      </w:r>
      <w:r w:rsidRPr="007100A7">
        <w:rPr>
          <w:rStyle w:val="1-Char"/>
          <w:rFonts w:hint="cs"/>
          <w:rtl/>
        </w:rPr>
        <w:t xml:space="preserve"> فوت شده، وص</w:t>
      </w:r>
      <w:r w:rsidR="00446BB7">
        <w:rPr>
          <w:rStyle w:val="1-Char"/>
          <w:rFonts w:hint="cs"/>
          <w:rtl/>
        </w:rPr>
        <w:t>ی</w:t>
      </w:r>
      <w:r w:rsidRPr="007100A7">
        <w:rPr>
          <w:rStyle w:val="1-Char"/>
          <w:rFonts w:hint="cs"/>
          <w:rtl/>
        </w:rPr>
        <w:t>ت نما</w:t>
      </w:r>
      <w:r w:rsidR="00446BB7">
        <w:rPr>
          <w:rStyle w:val="1-Char"/>
          <w:rFonts w:hint="cs"/>
          <w:rtl/>
        </w:rPr>
        <w:t>ی</w:t>
      </w:r>
      <w:r w:rsidRPr="007100A7">
        <w:rPr>
          <w:rStyle w:val="1-Char"/>
          <w:rFonts w:hint="cs"/>
          <w:rtl/>
        </w:rPr>
        <w:t>د؛ اگر چه نمازها</w:t>
      </w:r>
      <w:r w:rsidR="00446BB7">
        <w:rPr>
          <w:rStyle w:val="1-Char"/>
          <w:rFonts w:hint="cs"/>
          <w:rtl/>
        </w:rPr>
        <w:t>ی</w:t>
      </w:r>
      <w:r w:rsidRPr="007100A7">
        <w:rPr>
          <w:rStyle w:val="1-Char"/>
          <w:rFonts w:hint="cs"/>
          <w:rtl/>
        </w:rPr>
        <w:t xml:space="preserve">ش کمتر [از مقدار </w:t>
      </w:r>
      <w:r w:rsidR="00446BB7">
        <w:rPr>
          <w:rStyle w:val="1-Char"/>
          <w:rFonts w:hint="cs"/>
          <w:rtl/>
        </w:rPr>
        <w:t>ی</w:t>
      </w:r>
      <w:r w:rsidRPr="007100A7">
        <w:rPr>
          <w:rStyle w:val="1-Char"/>
          <w:rFonts w:hint="cs"/>
          <w:rtl/>
        </w:rPr>
        <w:t>ک شبانه‌روز] باشد.</w:t>
      </w:r>
    </w:p>
    <w:p w:rsidR="00E81847" w:rsidRPr="007100A7" w:rsidRDefault="00E81847" w:rsidP="00576FE3">
      <w:pPr>
        <w:rPr>
          <w:rStyle w:val="1-Char"/>
          <w:rtl/>
        </w:rPr>
      </w:pPr>
      <w:r w:rsidRPr="007100A7">
        <w:rPr>
          <w:rStyle w:val="1-Char"/>
          <w:rFonts w:hint="cs"/>
          <w:rtl/>
        </w:rPr>
        <w:t>و همچن</w:t>
      </w:r>
      <w:r w:rsidR="00446BB7">
        <w:rPr>
          <w:rStyle w:val="1-Char"/>
          <w:rFonts w:hint="cs"/>
          <w:rtl/>
        </w:rPr>
        <w:t>ی</w:t>
      </w:r>
      <w:r w:rsidRPr="007100A7">
        <w:rPr>
          <w:rStyle w:val="1-Char"/>
          <w:rFonts w:hint="cs"/>
          <w:rtl/>
        </w:rPr>
        <w:t>ن هرگاه شخص مسافر در سفر خود و شخص ب</w:t>
      </w:r>
      <w:r w:rsidR="00446BB7">
        <w:rPr>
          <w:rStyle w:val="1-Char"/>
          <w:rFonts w:hint="cs"/>
          <w:rtl/>
        </w:rPr>
        <w:t>ی</w:t>
      </w:r>
      <w:r w:rsidRPr="007100A7">
        <w:rPr>
          <w:rStyle w:val="1-Char"/>
          <w:rFonts w:hint="cs"/>
          <w:rtl/>
        </w:rPr>
        <w:t>مار و دردمند در مرض خو</w:t>
      </w:r>
      <w:r w:rsidR="00446BB7">
        <w:rPr>
          <w:rStyle w:val="1-Char"/>
          <w:rFonts w:hint="cs"/>
          <w:rtl/>
        </w:rPr>
        <w:t>ی</w:t>
      </w:r>
      <w:r w:rsidRPr="007100A7">
        <w:rPr>
          <w:rStyle w:val="1-Char"/>
          <w:rFonts w:hint="cs"/>
          <w:rtl/>
        </w:rPr>
        <w:t>ش روزه نگرفتند؛ و سپس مسافر [در سفر] پ</w:t>
      </w:r>
      <w:r w:rsidR="00446BB7">
        <w:rPr>
          <w:rStyle w:val="1-Char"/>
          <w:rFonts w:hint="cs"/>
          <w:rtl/>
        </w:rPr>
        <w:t>ی</w:t>
      </w:r>
      <w:r w:rsidRPr="007100A7">
        <w:rPr>
          <w:rStyle w:val="1-Char"/>
          <w:rFonts w:hint="cs"/>
          <w:rtl/>
        </w:rPr>
        <w:t>ش از آن که مق</w:t>
      </w:r>
      <w:r w:rsidR="00446BB7">
        <w:rPr>
          <w:rStyle w:val="1-Char"/>
          <w:rFonts w:hint="cs"/>
          <w:rtl/>
        </w:rPr>
        <w:t>ی</w:t>
      </w:r>
      <w:r w:rsidRPr="007100A7">
        <w:rPr>
          <w:rStyle w:val="1-Char"/>
          <w:rFonts w:hint="cs"/>
          <w:rtl/>
        </w:rPr>
        <w:t>م شود و مر</w:t>
      </w:r>
      <w:r w:rsidR="00446BB7">
        <w:rPr>
          <w:rStyle w:val="1-Char"/>
          <w:rFonts w:hint="cs"/>
          <w:rtl/>
        </w:rPr>
        <w:t>ی</w:t>
      </w:r>
      <w:r w:rsidRPr="007100A7">
        <w:rPr>
          <w:rStyle w:val="1-Char"/>
          <w:rFonts w:hint="cs"/>
          <w:rtl/>
        </w:rPr>
        <w:t>ض [در حال مرض] و پ</w:t>
      </w:r>
      <w:r w:rsidR="00446BB7">
        <w:rPr>
          <w:rStyle w:val="1-Char"/>
          <w:rFonts w:hint="cs"/>
          <w:rtl/>
        </w:rPr>
        <w:t>ی</w:t>
      </w:r>
      <w:r w:rsidRPr="007100A7">
        <w:rPr>
          <w:rStyle w:val="1-Char"/>
          <w:rFonts w:hint="cs"/>
          <w:rtl/>
        </w:rPr>
        <w:t>ش از بهبود</w:t>
      </w:r>
      <w:r w:rsidR="00446BB7">
        <w:rPr>
          <w:rStyle w:val="1-Char"/>
          <w:rFonts w:hint="cs"/>
          <w:rtl/>
        </w:rPr>
        <w:t>ی</w:t>
      </w:r>
      <w:r w:rsidRPr="007100A7">
        <w:rPr>
          <w:rStyle w:val="1-Char"/>
          <w:rFonts w:hint="cs"/>
          <w:rtl/>
        </w:rPr>
        <w:t xml:space="preserve"> فوت کردند، در آن صورت بر و</w:t>
      </w:r>
      <w:r w:rsidR="00446BB7">
        <w:rPr>
          <w:rStyle w:val="1-Char"/>
          <w:rFonts w:hint="cs"/>
          <w:rtl/>
        </w:rPr>
        <w:t>ی</w:t>
      </w:r>
      <w:r w:rsidRPr="007100A7">
        <w:rPr>
          <w:rStyle w:val="1-Char"/>
          <w:rFonts w:hint="cs"/>
          <w:rtl/>
        </w:rPr>
        <w:t xml:space="preserve"> لازم ن</w:t>
      </w:r>
      <w:r w:rsidR="00446BB7">
        <w:rPr>
          <w:rStyle w:val="1-Char"/>
          <w:rFonts w:hint="cs"/>
          <w:rtl/>
        </w:rPr>
        <w:t>ی</w:t>
      </w:r>
      <w:r w:rsidRPr="007100A7">
        <w:rPr>
          <w:rStyle w:val="1-Char"/>
          <w:rFonts w:hint="cs"/>
          <w:rtl/>
        </w:rPr>
        <w:t>ست که ول</w:t>
      </w:r>
      <w:r w:rsidR="00576FE3">
        <w:rPr>
          <w:rStyle w:val="1-Char"/>
          <w:rFonts w:hint="cs"/>
          <w:rtl/>
        </w:rPr>
        <w:t>ی</w:t>
      </w:r>
      <w:r w:rsidRPr="007100A7">
        <w:rPr>
          <w:rStyle w:val="1-Char"/>
          <w:rFonts w:hint="cs"/>
          <w:rtl/>
        </w:rPr>
        <w:t>ّ خو</w:t>
      </w:r>
      <w:r w:rsidR="00446BB7">
        <w:rPr>
          <w:rStyle w:val="1-Char"/>
          <w:rFonts w:hint="cs"/>
          <w:rtl/>
        </w:rPr>
        <w:t>ی</w:t>
      </w:r>
      <w:r w:rsidRPr="007100A7">
        <w:rPr>
          <w:rStyle w:val="1-Char"/>
          <w:rFonts w:hint="cs"/>
          <w:rtl/>
        </w:rPr>
        <w:t>ش را به پرداختن فد</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روزه‌ها</w:t>
      </w:r>
      <w:r w:rsidR="00446BB7">
        <w:rPr>
          <w:rStyle w:val="1-Char"/>
          <w:rFonts w:hint="cs"/>
          <w:rtl/>
        </w:rPr>
        <w:t>ی</w:t>
      </w:r>
      <w:r w:rsidRPr="007100A7">
        <w:rPr>
          <w:rStyle w:val="1-Char"/>
          <w:rFonts w:hint="cs"/>
          <w:rtl/>
        </w:rPr>
        <w:t xml:space="preserve"> فوت شده، وص</w:t>
      </w:r>
      <w:r w:rsidR="00446BB7">
        <w:rPr>
          <w:rStyle w:val="1-Char"/>
          <w:rFonts w:hint="cs"/>
          <w:rtl/>
        </w:rPr>
        <w:t>ی</w:t>
      </w:r>
      <w:r w:rsidRPr="007100A7">
        <w:rPr>
          <w:rStyle w:val="1-Char"/>
          <w:rFonts w:hint="cs"/>
          <w:rtl/>
        </w:rPr>
        <w:t>ت نما</w:t>
      </w:r>
      <w:r w:rsidR="00446BB7">
        <w:rPr>
          <w:rStyle w:val="1-Char"/>
          <w:rFonts w:hint="cs"/>
          <w:rtl/>
        </w:rPr>
        <w:t>ی</w:t>
      </w:r>
      <w:r w:rsidRPr="007100A7">
        <w:rPr>
          <w:rStyle w:val="1-Char"/>
          <w:rFonts w:hint="cs"/>
          <w:rtl/>
        </w:rPr>
        <w:t>د؛ [خواه روزه‌ها</w:t>
      </w:r>
      <w:r w:rsidR="00446BB7">
        <w:rPr>
          <w:rStyle w:val="1-Char"/>
          <w:rFonts w:hint="cs"/>
          <w:rtl/>
        </w:rPr>
        <w:t>ی</w:t>
      </w:r>
      <w:r w:rsidRPr="007100A7">
        <w:rPr>
          <w:rStyle w:val="1-Char"/>
          <w:rFonts w:hint="cs"/>
          <w:rtl/>
        </w:rPr>
        <w:t xml:space="preserve"> فوت شده‌</w:t>
      </w:r>
      <w:r w:rsidR="00446BB7">
        <w:rPr>
          <w:rStyle w:val="1-Char"/>
          <w:rFonts w:hint="cs"/>
          <w:rtl/>
        </w:rPr>
        <w:t>ی</w:t>
      </w:r>
      <w:r w:rsidRPr="007100A7">
        <w:rPr>
          <w:rStyle w:val="1-Char"/>
          <w:rFonts w:hint="cs"/>
          <w:rtl/>
        </w:rPr>
        <w:t xml:space="preserve"> و</w:t>
      </w:r>
      <w:r w:rsidR="00446BB7">
        <w:rPr>
          <w:rStyle w:val="1-Char"/>
          <w:rFonts w:hint="cs"/>
          <w:rtl/>
        </w:rPr>
        <w:t>ی</w:t>
      </w:r>
      <w:r w:rsidRPr="007100A7">
        <w:rPr>
          <w:rStyle w:val="1-Char"/>
          <w:rFonts w:hint="cs"/>
          <w:rtl/>
        </w:rPr>
        <w:t xml:space="preserve"> بس</w:t>
      </w:r>
      <w:r w:rsidR="00446BB7">
        <w:rPr>
          <w:rStyle w:val="1-Char"/>
          <w:rFonts w:hint="cs"/>
          <w:rtl/>
        </w:rPr>
        <w:t>ی</w:t>
      </w:r>
      <w:r w:rsidRPr="007100A7">
        <w:rPr>
          <w:rStyle w:val="1-Char"/>
          <w:rFonts w:hint="cs"/>
          <w:rtl/>
        </w:rPr>
        <w:t xml:space="preserve">ار باشد </w:t>
      </w:r>
      <w:r w:rsidR="00446BB7">
        <w:rPr>
          <w:rStyle w:val="1-Char"/>
          <w:rFonts w:hint="cs"/>
          <w:rtl/>
        </w:rPr>
        <w:t>ی</w:t>
      </w:r>
      <w:r w:rsidRPr="007100A7">
        <w:rPr>
          <w:rStyle w:val="1-Char"/>
          <w:rFonts w:hint="cs"/>
          <w:rtl/>
        </w:rPr>
        <w:t xml:space="preserve">ا کم.] </w:t>
      </w:r>
    </w:p>
    <w:p w:rsidR="00E81847" w:rsidRPr="007100A7" w:rsidRDefault="00E81847" w:rsidP="00576FE3">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شخص</w:t>
      </w:r>
      <w:r w:rsidR="00446BB7">
        <w:rPr>
          <w:rStyle w:val="1-Char"/>
          <w:rFonts w:hint="cs"/>
          <w:rtl/>
        </w:rPr>
        <w:t>ی</w:t>
      </w:r>
      <w:r w:rsidRPr="007100A7">
        <w:rPr>
          <w:rStyle w:val="1-Char"/>
          <w:rFonts w:hint="cs"/>
          <w:rtl/>
        </w:rPr>
        <w:t xml:space="preserve">، به خاطر سفر </w:t>
      </w:r>
      <w:r w:rsidR="00446BB7">
        <w:rPr>
          <w:rStyle w:val="1-Char"/>
          <w:rFonts w:hint="cs"/>
          <w:rtl/>
        </w:rPr>
        <w:t>ی</w:t>
      </w:r>
      <w:r w:rsidRPr="007100A7">
        <w:rPr>
          <w:rStyle w:val="1-Char"/>
          <w:rFonts w:hint="cs"/>
          <w:rtl/>
        </w:rPr>
        <w:t>ا مرض روزه نگرفت و نماز نگزارد؛ سپس روزها و فرصت‌ها</w:t>
      </w:r>
      <w:r w:rsidR="00446BB7">
        <w:rPr>
          <w:rStyle w:val="1-Char"/>
          <w:rFonts w:hint="cs"/>
          <w:rtl/>
        </w:rPr>
        <w:t>یی</w:t>
      </w:r>
      <w:r w:rsidRPr="007100A7">
        <w:rPr>
          <w:rStyle w:val="1-Char"/>
          <w:rFonts w:hint="cs"/>
          <w:rtl/>
        </w:rPr>
        <w:t xml:space="preserve"> برا</w:t>
      </w:r>
      <w:r w:rsidR="00446BB7">
        <w:rPr>
          <w:rStyle w:val="1-Char"/>
          <w:rFonts w:hint="cs"/>
          <w:rtl/>
        </w:rPr>
        <w:t>ی</w:t>
      </w:r>
      <w:r w:rsidRPr="007100A7">
        <w:rPr>
          <w:rStyle w:val="1-Char"/>
          <w:rFonts w:hint="cs"/>
          <w:rtl/>
        </w:rPr>
        <w:t xml:space="preserve"> قضا</w:t>
      </w:r>
      <w:r w:rsidR="00446BB7">
        <w:rPr>
          <w:rStyle w:val="1-Char"/>
          <w:rFonts w:hint="cs"/>
          <w:rtl/>
        </w:rPr>
        <w:t>ی</w:t>
      </w:r>
      <w:r w:rsidRPr="007100A7">
        <w:rPr>
          <w:rStyle w:val="1-Char"/>
          <w:rFonts w:hint="cs"/>
          <w:rtl/>
        </w:rPr>
        <w:t xml:space="preserve"> روزه‌ها و نمازها</w:t>
      </w:r>
      <w:r w:rsidR="00446BB7">
        <w:rPr>
          <w:rStyle w:val="1-Char"/>
          <w:rFonts w:hint="cs"/>
          <w:rtl/>
        </w:rPr>
        <w:t>ی</w:t>
      </w:r>
      <w:r w:rsidRPr="007100A7">
        <w:rPr>
          <w:rStyle w:val="1-Char"/>
          <w:rFonts w:hint="cs"/>
          <w:rtl/>
        </w:rPr>
        <w:t xml:space="preserve"> فوت شده‌</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به دست آورد، ول</w:t>
      </w:r>
      <w:r w:rsidR="00446BB7">
        <w:rPr>
          <w:rStyle w:val="1-Char"/>
          <w:rFonts w:hint="cs"/>
          <w:rtl/>
        </w:rPr>
        <w:t>ی</w:t>
      </w:r>
      <w:r w:rsidRPr="007100A7">
        <w:rPr>
          <w:rStyle w:val="1-Char"/>
          <w:rFonts w:hint="cs"/>
          <w:rtl/>
        </w:rPr>
        <w:t xml:space="preserve"> از</w:t>
      </w:r>
      <w:r w:rsidR="000751A8">
        <w:rPr>
          <w:rStyle w:val="1-Char"/>
          <w:rFonts w:hint="cs"/>
          <w:rtl/>
        </w:rPr>
        <w:t xml:space="preserve"> آن‌ها </w:t>
      </w:r>
      <w:r w:rsidRPr="007100A7">
        <w:rPr>
          <w:rStyle w:val="1-Char"/>
          <w:rFonts w:hint="cs"/>
          <w:rtl/>
        </w:rPr>
        <w:t>استفاده نکرد و در</w:t>
      </w:r>
      <w:r w:rsidR="000751A8">
        <w:rPr>
          <w:rStyle w:val="1-Char"/>
          <w:rFonts w:hint="cs"/>
          <w:rtl/>
        </w:rPr>
        <w:t xml:space="preserve"> آن‌ها،</w:t>
      </w:r>
      <w:r w:rsidRPr="007100A7">
        <w:rPr>
          <w:rStyle w:val="1-Char"/>
          <w:rFonts w:hint="cs"/>
          <w:rtl/>
        </w:rPr>
        <w:t xml:space="preserve"> قضا</w:t>
      </w:r>
      <w:r w:rsidR="00446BB7">
        <w:rPr>
          <w:rStyle w:val="1-Char"/>
          <w:rFonts w:hint="cs"/>
          <w:rtl/>
        </w:rPr>
        <w:t>ی</w:t>
      </w:r>
      <w:r w:rsidRPr="007100A7">
        <w:rPr>
          <w:rStyle w:val="1-Char"/>
          <w:rFonts w:hint="cs"/>
          <w:rtl/>
        </w:rPr>
        <w:t xml:space="preserve"> روزه‌ها و نمازها</w:t>
      </w:r>
      <w:r w:rsidR="00446BB7">
        <w:rPr>
          <w:rStyle w:val="1-Char"/>
          <w:rFonts w:hint="cs"/>
          <w:rtl/>
        </w:rPr>
        <w:t>ی</w:t>
      </w:r>
      <w:r w:rsidRPr="007100A7">
        <w:rPr>
          <w:rStyle w:val="1-Char"/>
          <w:rFonts w:hint="cs"/>
          <w:rtl/>
        </w:rPr>
        <w:t xml:space="preserve"> فوت شده‌</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به جا</w:t>
      </w:r>
      <w:r w:rsidR="00446BB7">
        <w:rPr>
          <w:rStyle w:val="1-Char"/>
          <w:rFonts w:hint="cs"/>
          <w:rtl/>
        </w:rPr>
        <w:t>ی</w:t>
      </w:r>
      <w:r w:rsidRPr="007100A7">
        <w:rPr>
          <w:rStyle w:val="1-Char"/>
          <w:rFonts w:hint="cs"/>
          <w:rtl/>
        </w:rPr>
        <w:t xml:space="preserve"> ن</w:t>
      </w:r>
      <w:r w:rsidR="00446BB7">
        <w:rPr>
          <w:rStyle w:val="1-Char"/>
          <w:rFonts w:hint="cs"/>
          <w:rtl/>
        </w:rPr>
        <w:t>ی</w:t>
      </w:r>
      <w:r w:rsidRPr="007100A7">
        <w:rPr>
          <w:rStyle w:val="1-Char"/>
          <w:rFonts w:hint="cs"/>
          <w:rtl/>
        </w:rPr>
        <w:t>اورد و در ا</w:t>
      </w:r>
      <w:r w:rsidR="00446BB7">
        <w:rPr>
          <w:rStyle w:val="1-Char"/>
          <w:rFonts w:hint="cs"/>
          <w:rtl/>
        </w:rPr>
        <w:t>ی</w:t>
      </w:r>
      <w:r w:rsidRPr="007100A7">
        <w:rPr>
          <w:rStyle w:val="1-Char"/>
          <w:rFonts w:hint="cs"/>
          <w:rtl/>
        </w:rPr>
        <w:t>ن حال در بستر مرگ افتاد؛ در آن صورت] بر و</w:t>
      </w:r>
      <w:r w:rsidR="00446BB7">
        <w:rPr>
          <w:rStyle w:val="1-Char"/>
          <w:rFonts w:hint="cs"/>
          <w:rtl/>
        </w:rPr>
        <w:t>ی</w:t>
      </w:r>
      <w:r w:rsidRPr="007100A7">
        <w:rPr>
          <w:rStyle w:val="1-Char"/>
          <w:rFonts w:hint="cs"/>
          <w:rtl/>
        </w:rPr>
        <w:t xml:space="preserve"> لازم است که ول</w:t>
      </w:r>
      <w:r w:rsidR="00576FE3">
        <w:rPr>
          <w:rStyle w:val="1-Char"/>
          <w:rFonts w:hint="cs"/>
          <w:rtl/>
        </w:rPr>
        <w:t>ی</w:t>
      </w:r>
      <w:r w:rsidRPr="007100A7">
        <w:rPr>
          <w:rStyle w:val="1-Char"/>
          <w:rFonts w:hint="cs"/>
          <w:rtl/>
        </w:rPr>
        <w:t>ّ خو</w:t>
      </w:r>
      <w:r w:rsidR="00446BB7">
        <w:rPr>
          <w:rStyle w:val="1-Char"/>
          <w:rFonts w:hint="cs"/>
          <w:rtl/>
        </w:rPr>
        <w:t>ی</w:t>
      </w:r>
      <w:r w:rsidRPr="007100A7">
        <w:rPr>
          <w:rStyle w:val="1-Char"/>
          <w:rFonts w:hint="cs"/>
          <w:rtl/>
        </w:rPr>
        <w:t>ش را به پرداختن فد</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روزه‌ها و نمازها</w:t>
      </w:r>
      <w:r w:rsidR="00446BB7">
        <w:rPr>
          <w:rStyle w:val="1-Char"/>
          <w:rFonts w:hint="cs"/>
          <w:rtl/>
        </w:rPr>
        <w:t>یی</w:t>
      </w:r>
      <w:r w:rsidRPr="007100A7">
        <w:rPr>
          <w:rStyle w:val="1-Char"/>
          <w:rFonts w:hint="cs"/>
          <w:rtl/>
        </w:rPr>
        <w:t xml:space="preserve"> که بر قضا آوردن</w:t>
      </w:r>
      <w:r w:rsidR="000751A8">
        <w:rPr>
          <w:rStyle w:val="1-Char"/>
          <w:rFonts w:hint="cs"/>
          <w:rtl/>
        </w:rPr>
        <w:t xml:space="preserve"> آن‌ها </w:t>
      </w:r>
      <w:r w:rsidRPr="007100A7">
        <w:rPr>
          <w:rStyle w:val="1-Char"/>
          <w:rFonts w:hint="cs"/>
          <w:rtl/>
        </w:rPr>
        <w:t xml:space="preserve">قدرت و توان </w:t>
      </w:r>
      <w:r w:rsidR="00446BB7">
        <w:rPr>
          <w:rStyle w:val="1-Char"/>
          <w:rFonts w:hint="cs"/>
          <w:rtl/>
        </w:rPr>
        <w:t>ی</w:t>
      </w:r>
      <w:r w:rsidRPr="007100A7">
        <w:rPr>
          <w:rStyle w:val="1-Char"/>
          <w:rFonts w:hint="cs"/>
          <w:rtl/>
        </w:rPr>
        <w:t>افته و بر عهده و ضمانت و</w:t>
      </w:r>
      <w:r w:rsidR="00446BB7">
        <w:rPr>
          <w:rStyle w:val="1-Char"/>
          <w:rFonts w:hint="cs"/>
          <w:rtl/>
        </w:rPr>
        <w:t>ی</w:t>
      </w:r>
      <w:r w:rsidRPr="007100A7">
        <w:rPr>
          <w:rStyle w:val="1-Char"/>
          <w:rFonts w:hint="cs"/>
          <w:rtl/>
        </w:rPr>
        <w:t xml:space="preserve"> باق</w:t>
      </w:r>
      <w:r w:rsidR="00446BB7">
        <w:rPr>
          <w:rStyle w:val="1-Char"/>
          <w:rFonts w:hint="cs"/>
          <w:rtl/>
        </w:rPr>
        <w:t>ی</w:t>
      </w:r>
      <w:r w:rsidRPr="007100A7">
        <w:rPr>
          <w:rStyle w:val="1-Char"/>
          <w:rFonts w:hint="cs"/>
          <w:rtl/>
        </w:rPr>
        <w:t xml:space="preserve"> مانده است، وص</w:t>
      </w:r>
      <w:r w:rsidR="00446BB7">
        <w:rPr>
          <w:rStyle w:val="1-Char"/>
          <w:rFonts w:hint="cs"/>
          <w:rtl/>
        </w:rPr>
        <w:t>ی</w:t>
      </w:r>
      <w:r w:rsidRPr="007100A7">
        <w:rPr>
          <w:rStyle w:val="1-Char"/>
          <w:rFonts w:hint="cs"/>
          <w:rtl/>
        </w:rPr>
        <w:t>ت نما</w:t>
      </w:r>
      <w:r w:rsidR="00446BB7">
        <w:rPr>
          <w:rStyle w:val="1-Char"/>
          <w:rFonts w:hint="cs"/>
          <w:rtl/>
        </w:rPr>
        <w:t>ی</w:t>
      </w:r>
      <w:r w:rsidRPr="007100A7">
        <w:rPr>
          <w:rStyle w:val="1-Char"/>
          <w:rFonts w:hint="cs"/>
          <w:rtl/>
        </w:rPr>
        <w:t>د؛ و ول</w:t>
      </w:r>
      <w:r w:rsidR="00576FE3">
        <w:rPr>
          <w:rStyle w:val="1-Char"/>
          <w:rFonts w:hint="cs"/>
          <w:rtl/>
        </w:rPr>
        <w:t>ی</w:t>
      </w:r>
      <w:r w:rsidRPr="007100A7">
        <w:rPr>
          <w:rStyle w:val="1-Char"/>
          <w:rFonts w:hint="cs"/>
          <w:rtl/>
        </w:rPr>
        <w:t xml:space="preserve">ّ و </w:t>
      </w:r>
      <w:r w:rsidR="00576FE3">
        <w:rPr>
          <w:rStyle w:val="1-Char"/>
          <w:rFonts w:hint="cs"/>
          <w:rtl/>
        </w:rPr>
        <w:t xml:space="preserve">وصیّ </w:t>
      </w:r>
      <w:r w:rsidRPr="007100A7">
        <w:rPr>
          <w:rStyle w:val="1-Char"/>
          <w:rFonts w:hint="cs"/>
          <w:rtl/>
        </w:rPr>
        <w:t>و</w:t>
      </w:r>
      <w:r w:rsidR="00446BB7">
        <w:rPr>
          <w:rStyle w:val="1-Char"/>
          <w:rFonts w:hint="cs"/>
          <w:rtl/>
        </w:rPr>
        <w:t>ی</w:t>
      </w:r>
      <w:r w:rsidRPr="007100A7">
        <w:rPr>
          <w:rStyle w:val="1-Char"/>
          <w:rFonts w:hint="cs"/>
          <w:rtl/>
        </w:rPr>
        <w:t>، فد</w:t>
      </w:r>
      <w:r w:rsidR="00446BB7">
        <w:rPr>
          <w:rStyle w:val="1-Char"/>
          <w:rFonts w:hint="cs"/>
          <w:rtl/>
        </w:rPr>
        <w:t>ی</w:t>
      </w:r>
      <w:r w:rsidRPr="007100A7">
        <w:rPr>
          <w:rStyle w:val="1-Char"/>
          <w:rFonts w:hint="cs"/>
          <w:rtl/>
        </w:rPr>
        <w:t xml:space="preserve">ه را از </w:t>
      </w:r>
      <w:r w:rsidR="00446BB7">
        <w:rPr>
          <w:rStyle w:val="1-Char"/>
          <w:rFonts w:hint="cs"/>
          <w:rtl/>
        </w:rPr>
        <w:t>ی</w:t>
      </w:r>
      <w:r w:rsidRPr="007100A7">
        <w:rPr>
          <w:rStyle w:val="1-Char"/>
          <w:rFonts w:hint="cs"/>
          <w:rtl/>
        </w:rPr>
        <w:t>ک سوم مال بر جا</w:t>
      </w:r>
      <w:r w:rsidR="00446BB7">
        <w:rPr>
          <w:rStyle w:val="1-Char"/>
          <w:rFonts w:hint="cs"/>
          <w:rtl/>
        </w:rPr>
        <w:t>ی</w:t>
      </w:r>
      <w:r w:rsidRPr="007100A7">
        <w:rPr>
          <w:rStyle w:val="1-Char"/>
          <w:rFonts w:hint="cs"/>
          <w:rtl/>
        </w:rPr>
        <w:t xml:space="preserve"> مانده از او را ب</w:t>
      </w:r>
      <w:r w:rsidR="00446BB7">
        <w:rPr>
          <w:rStyle w:val="1-Char"/>
          <w:rFonts w:hint="cs"/>
          <w:rtl/>
        </w:rPr>
        <w:t>ی</w:t>
      </w:r>
      <w:r w:rsidRPr="007100A7">
        <w:rPr>
          <w:rStyle w:val="1-Char"/>
          <w:rFonts w:hint="cs"/>
          <w:rtl/>
        </w:rPr>
        <w:t>رون گرداند؛ ا</w:t>
      </w:r>
      <w:r w:rsidR="00446BB7">
        <w:rPr>
          <w:rStyle w:val="1-Char"/>
          <w:rFonts w:hint="cs"/>
          <w:rtl/>
        </w:rPr>
        <w:t>ی</w:t>
      </w:r>
      <w:r w:rsidRPr="007100A7">
        <w:rPr>
          <w:rStyle w:val="1-Char"/>
          <w:rFonts w:hint="cs"/>
          <w:rtl/>
        </w:rPr>
        <w:t>ن‌طور که برا</w:t>
      </w:r>
      <w:r w:rsidR="00446BB7">
        <w:rPr>
          <w:rStyle w:val="1-Char"/>
          <w:rFonts w:hint="cs"/>
          <w:rtl/>
        </w:rPr>
        <w:t>ی</w:t>
      </w:r>
      <w:r w:rsidRPr="007100A7">
        <w:rPr>
          <w:rStyle w:val="1-Char"/>
          <w:rFonts w:hint="cs"/>
          <w:rtl/>
        </w:rPr>
        <w:t xml:space="preserve"> روزه‌</w:t>
      </w:r>
      <w:r w:rsidR="00446BB7">
        <w:rPr>
          <w:rStyle w:val="1-Char"/>
          <w:rFonts w:hint="cs"/>
          <w:rtl/>
        </w:rPr>
        <w:t>ی</w:t>
      </w:r>
      <w:r w:rsidRPr="007100A7">
        <w:rPr>
          <w:rStyle w:val="1-Char"/>
          <w:rFonts w:hint="cs"/>
          <w:rtl/>
        </w:rPr>
        <w:t xml:space="preserve"> هر روز و برا</w:t>
      </w:r>
      <w:r w:rsidR="00446BB7">
        <w:rPr>
          <w:rStyle w:val="1-Char"/>
          <w:rFonts w:hint="cs"/>
          <w:rtl/>
        </w:rPr>
        <w:t>ی</w:t>
      </w:r>
      <w:r w:rsidRPr="007100A7">
        <w:rPr>
          <w:rStyle w:val="1-Char"/>
          <w:rFonts w:hint="cs"/>
          <w:rtl/>
        </w:rPr>
        <w:t xml:space="preserve"> نماز هر وقت - حتّ</w:t>
      </w:r>
      <w:r w:rsidR="00446BB7">
        <w:rPr>
          <w:rStyle w:val="1-Char"/>
          <w:rFonts w:hint="cs"/>
          <w:rtl/>
        </w:rPr>
        <w:t>ی</w:t>
      </w:r>
      <w:r w:rsidRPr="007100A7">
        <w:rPr>
          <w:rStyle w:val="1-Char"/>
          <w:rFonts w:hint="cs"/>
          <w:rtl/>
        </w:rPr>
        <w:t xml:space="preserve"> نماز وتر - نصف صاع از گندم </w:t>
      </w:r>
      <w:r w:rsidR="00446BB7">
        <w:rPr>
          <w:rStyle w:val="1-Char"/>
          <w:rFonts w:hint="cs"/>
          <w:rtl/>
        </w:rPr>
        <w:t>ی</w:t>
      </w:r>
      <w:r w:rsidRPr="007100A7">
        <w:rPr>
          <w:rStyle w:val="1-Char"/>
          <w:rFonts w:hint="cs"/>
          <w:rtl/>
        </w:rPr>
        <w:t>ا ق</w:t>
      </w:r>
      <w:r w:rsidR="00446BB7">
        <w:rPr>
          <w:rStyle w:val="1-Char"/>
          <w:rFonts w:hint="cs"/>
          <w:rtl/>
        </w:rPr>
        <w:t>ی</w:t>
      </w:r>
      <w:r w:rsidRPr="007100A7">
        <w:rPr>
          <w:rStyle w:val="1-Char"/>
          <w:rFonts w:hint="cs"/>
          <w:rtl/>
        </w:rPr>
        <w:t>مت آن [</w:t>
      </w:r>
      <w:r w:rsidR="00446BB7">
        <w:rPr>
          <w:rStyle w:val="1-Char"/>
          <w:rFonts w:hint="cs"/>
          <w:rtl/>
        </w:rPr>
        <w:t>ی</w:t>
      </w:r>
      <w:r w:rsidRPr="007100A7">
        <w:rPr>
          <w:rStyle w:val="1-Char"/>
          <w:rFonts w:hint="cs"/>
          <w:rtl/>
        </w:rPr>
        <w:t xml:space="preserve">ا </w:t>
      </w:r>
      <w:r w:rsidR="00446BB7">
        <w:rPr>
          <w:rStyle w:val="1-Char"/>
          <w:rFonts w:hint="cs"/>
          <w:rtl/>
        </w:rPr>
        <w:t>ی</w:t>
      </w:r>
      <w:r w:rsidRPr="007100A7">
        <w:rPr>
          <w:rStyle w:val="1-Char"/>
          <w:rFonts w:hint="cs"/>
          <w:rtl/>
        </w:rPr>
        <w:t xml:space="preserve">ک صاع از جو </w:t>
      </w:r>
      <w:r w:rsidR="00446BB7">
        <w:rPr>
          <w:rStyle w:val="1-Char"/>
          <w:rFonts w:hint="cs"/>
          <w:rtl/>
        </w:rPr>
        <w:t>ی</w:t>
      </w:r>
      <w:r w:rsidRPr="007100A7">
        <w:rPr>
          <w:rStyle w:val="1-Char"/>
          <w:rFonts w:hint="cs"/>
          <w:rtl/>
        </w:rPr>
        <w:t>ا ق</w:t>
      </w:r>
      <w:r w:rsidR="00446BB7">
        <w:rPr>
          <w:rStyle w:val="1-Char"/>
          <w:rFonts w:hint="cs"/>
          <w:rtl/>
        </w:rPr>
        <w:t>ی</w:t>
      </w:r>
      <w:r w:rsidRPr="007100A7">
        <w:rPr>
          <w:rStyle w:val="1-Char"/>
          <w:rFonts w:hint="cs"/>
          <w:rtl/>
        </w:rPr>
        <w:t xml:space="preserve">مت آن] را بپردازد؛ [و </w:t>
      </w:r>
      <w:r w:rsidRPr="00FE6406">
        <w:rPr>
          <w:rStyle w:val="9-Char"/>
          <w:rFonts w:eastAsia="Batang" w:hint="cs"/>
          <w:rtl/>
        </w:rPr>
        <w:t>صاع</w:t>
      </w:r>
      <w:r w:rsidRPr="007100A7">
        <w:rPr>
          <w:rStyle w:val="1-Char"/>
          <w:rFonts w:hint="cs"/>
          <w:rtl/>
        </w:rPr>
        <w:t>، معادل تقر</w:t>
      </w:r>
      <w:r w:rsidR="00446BB7">
        <w:rPr>
          <w:rStyle w:val="1-Char"/>
          <w:rFonts w:hint="cs"/>
          <w:rtl/>
        </w:rPr>
        <w:t>ی</w:t>
      </w:r>
      <w:r w:rsidRPr="007100A7">
        <w:rPr>
          <w:rStyle w:val="1-Char"/>
          <w:rFonts w:hint="cs"/>
          <w:rtl/>
        </w:rPr>
        <w:t xml:space="preserve">باً </w:t>
      </w:r>
      <w:r w:rsidRPr="00FE6406">
        <w:rPr>
          <w:rStyle w:val="9-Char"/>
          <w:rFonts w:eastAsia="Batang" w:hint="cs"/>
          <w:rtl/>
        </w:rPr>
        <w:t>3060</w:t>
      </w:r>
      <w:r w:rsidRPr="007100A7">
        <w:rPr>
          <w:rStyle w:val="1-Char"/>
          <w:rFonts w:hint="cs"/>
          <w:rtl/>
        </w:rPr>
        <w:t xml:space="preserve"> گرم است.]</w:t>
      </w:r>
    </w:p>
    <w:p w:rsidR="00E81847" w:rsidRPr="007100A7" w:rsidRDefault="00E81847" w:rsidP="00576FE3">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شخص متوفّ</w:t>
      </w:r>
      <w:r w:rsidR="00446BB7">
        <w:rPr>
          <w:rStyle w:val="1-Char"/>
          <w:rFonts w:hint="cs"/>
          <w:rtl/>
        </w:rPr>
        <w:t>ی</w:t>
      </w:r>
      <w:r w:rsidRPr="007100A7">
        <w:rPr>
          <w:rStyle w:val="1-Char"/>
          <w:rFonts w:hint="cs"/>
          <w:rtl/>
        </w:rPr>
        <w:t xml:space="preserve">، </w:t>
      </w:r>
      <w:r w:rsidR="00576FE3">
        <w:rPr>
          <w:rStyle w:val="1-Char"/>
          <w:rFonts w:hint="cs"/>
          <w:rtl/>
        </w:rPr>
        <w:t xml:space="preserve">وصیّ </w:t>
      </w:r>
      <w:r w:rsidRPr="007100A7">
        <w:rPr>
          <w:rStyle w:val="1-Char"/>
          <w:rFonts w:hint="cs"/>
          <w:rtl/>
        </w:rPr>
        <w:t>و ول</w:t>
      </w:r>
      <w:r w:rsidR="00576FE3">
        <w:rPr>
          <w:rStyle w:val="1-Char"/>
          <w:rFonts w:hint="cs"/>
          <w:rtl/>
        </w:rPr>
        <w:t>ی</w:t>
      </w:r>
      <w:r w:rsidRPr="007100A7">
        <w:rPr>
          <w:rStyle w:val="1-Char"/>
          <w:rFonts w:hint="cs"/>
          <w:rtl/>
        </w:rPr>
        <w:t>ّ خو</w:t>
      </w:r>
      <w:r w:rsidR="00446BB7">
        <w:rPr>
          <w:rStyle w:val="1-Char"/>
          <w:rFonts w:hint="cs"/>
          <w:rtl/>
        </w:rPr>
        <w:t>ی</w:t>
      </w:r>
      <w:r w:rsidRPr="007100A7">
        <w:rPr>
          <w:rStyle w:val="1-Char"/>
          <w:rFonts w:hint="cs"/>
          <w:rtl/>
        </w:rPr>
        <w:t>ش را به</w:t>
      </w:r>
      <w:r w:rsidR="000A2322">
        <w:rPr>
          <w:rStyle w:val="1-Char"/>
          <w:rFonts w:hint="cs"/>
          <w:rtl/>
        </w:rPr>
        <w:t xml:space="preserve"> </w:t>
      </w:r>
      <w:r w:rsidRPr="007100A7">
        <w:rPr>
          <w:rStyle w:val="1-Char"/>
          <w:rFonts w:hint="cs"/>
          <w:rtl/>
        </w:rPr>
        <w:t>ادا کردن فد</w:t>
      </w:r>
      <w:r w:rsidR="00446BB7">
        <w:rPr>
          <w:rStyle w:val="1-Char"/>
          <w:rFonts w:hint="cs"/>
          <w:rtl/>
        </w:rPr>
        <w:t>ی</w:t>
      </w:r>
      <w:r w:rsidRPr="007100A7">
        <w:rPr>
          <w:rStyle w:val="1-Char"/>
          <w:rFonts w:hint="cs"/>
          <w:rtl/>
        </w:rPr>
        <w:t>ه وص</w:t>
      </w:r>
      <w:r w:rsidR="00446BB7">
        <w:rPr>
          <w:rStyle w:val="1-Char"/>
          <w:rFonts w:hint="cs"/>
          <w:rtl/>
        </w:rPr>
        <w:t>ی</w:t>
      </w:r>
      <w:r w:rsidRPr="007100A7">
        <w:rPr>
          <w:rStyle w:val="1-Char"/>
          <w:rFonts w:hint="cs"/>
          <w:rtl/>
        </w:rPr>
        <w:t xml:space="preserve">ت نکرده بود، امّا </w:t>
      </w:r>
      <w:r w:rsidR="00576FE3">
        <w:rPr>
          <w:rStyle w:val="1-Char"/>
          <w:rFonts w:hint="cs"/>
          <w:rtl/>
        </w:rPr>
        <w:t xml:space="preserve">وصیّ </w:t>
      </w:r>
      <w:r w:rsidRPr="007100A7">
        <w:rPr>
          <w:rStyle w:val="1-Char"/>
          <w:rFonts w:hint="cs"/>
          <w:rtl/>
        </w:rPr>
        <w:t>و ول</w:t>
      </w:r>
      <w:r w:rsidR="00576FE3">
        <w:rPr>
          <w:rStyle w:val="1-Char"/>
          <w:rFonts w:hint="cs"/>
          <w:rtl/>
        </w:rPr>
        <w:t>ی</w:t>
      </w:r>
      <w:r w:rsidRPr="007100A7">
        <w:rPr>
          <w:rStyle w:val="1-Char"/>
          <w:rFonts w:hint="cs"/>
          <w:rtl/>
        </w:rPr>
        <w:t>ّ او، داوطلبانه از جا</w:t>
      </w:r>
      <w:r w:rsidR="00446BB7">
        <w:rPr>
          <w:rStyle w:val="1-Char"/>
          <w:rFonts w:hint="cs"/>
          <w:rtl/>
        </w:rPr>
        <w:t>ی</w:t>
      </w:r>
      <w:r w:rsidRPr="007100A7">
        <w:rPr>
          <w:rStyle w:val="1-Char"/>
          <w:rFonts w:hint="cs"/>
          <w:rtl/>
        </w:rPr>
        <w:t xml:space="preserve"> او، فد</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نمازها و روزه‌ها</w:t>
      </w:r>
      <w:r w:rsidR="00446BB7">
        <w:rPr>
          <w:rStyle w:val="1-Char"/>
          <w:rFonts w:hint="cs"/>
          <w:rtl/>
        </w:rPr>
        <w:t>ی</w:t>
      </w:r>
      <w:r w:rsidRPr="007100A7">
        <w:rPr>
          <w:rStyle w:val="1-Char"/>
          <w:rFonts w:hint="cs"/>
          <w:rtl/>
        </w:rPr>
        <w:t xml:space="preserve"> قضا</w:t>
      </w:r>
      <w:r w:rsidR="00446BB7">
        <w:rPr>
          <w:rStyle w:val="1-Char"/>
          <w:rFonts w:hint="cs"/>
          <w:rtl/>
        </w:rPr>
        <w:t>یی</w:t>
      </w:r>
      <w:r w:rsidRPr="007100A7">
        <w:rPr>
          <w:rStyle w:val="1-Char"/>
          <w:rFonts w:hint="cs"/>
          <w:rtl/>
        </w:rPr>
        <w:t xml:space="preserve"> و</w:t>
      </w:r>
      <w:r w:rsidR="00446BB7">
        <w:rPr>
          <w:rStyle w:val="1-Char"/>
          <w:rFonts w:hint="cs"/>
          <w:rtl/>
        </w:rPr>
        <w:t>ی</w:t>
      </w:r>
      <w:r w:rsidRPr="007100A7">
        <w:rPr>
          <w:rStyle w:val="1-Char"/>
          <w:rFonts w:hint="cs"/>
          <w:rtl/>
        </w:rPr>
        <w:t xml:space="preserve"> را پرداخت نمود، جا</w:t>
      </w:r>
      <w:r w:rsidR="00446BB7">
        <w:rPr>
          <w:rStyle w:val="1-Char"/>
          <w:rFonts w:hint="cs"/>
          <w:rtl/>
        </w:rPr>
        <w:t>ی</w:t>
      </w:r>
      <w:r w:rsidRPr="007100A7">
        <w:rPr>
          <w:rStyle w:val="1-Char"/>
          <w:rFonts w:hint="cs"/>
          <w:rtl/>
        </w:rPr>
        <w:t>ز است [و ام</w:t>
      </w:r>
      <w:r w:rsidR="00446BB7">
        <w:rPr>
          <w:rStyle w:val="1-Char"/>
          <w:rFonts w:hint="cs"/>
          <w:rtl/>
        </w:rPr>
        <w:t>ی</w:t>
      </w:r>
      <w:r w:rsidRPr="007100A7">
        <w:rPr>
          <w:rStyle w:val="1-Char"/>
          <w:rFonts w:hint="cs"/>
          <w:rtl/>
        </w:rPr>
        <w:t>د پذ</w:t>
      </w:r>
      <w:r w:rsidR="00446BB7">
        <w:rPr>
          <w:rStyle w:val="1-Char"/>
          <w:rFonts w:hint="cs"/>
          <w:rtl/>
        </w:rPr>
        <w:t>ی</w:t>
      </w:r>
      <w:r w:rsidRPr="007100A7">
        <w:rPr>
          <w:rStyle w:val="1-Char"/>
          <w:rFonts w:hint="cs"/>
          <w:rtl/>
        </w:rPr>
        <w:t>رش و قبول آن از بارگاه خداوند بلندمرتبه م</w:t>
      </w:r>
      <w:r w:rsidR="00446BB7">
        <w:rPr>
          <w:rStyle w:val="1-Char"/>
          <w:rFonts w:hint="cs"/>
          <w:rtl/>
        </w:rPr>
        <w:t>ی</w:t>
      </w:r>
      <w:r w:rsidRPr="007100A7">
        <w:rPr>
          <w:rStyle w:val="1-Char"/>
          <w:rFonts w:hint="cs"/>
          <w:rtl/>
        </w:rPr>
        <w:t>‌رود.]</w:t>
      </w:r>
    </w:p>
    <w:p w:rsidR="00E81847" w:rsidRPr="007100A7" w:rsidRDefault="00E81847" w:rsidP="00576FE3">
      <w:pPr>
        <w:rPr>
          <w:rStyle w:val="1-Char"/>
          <w:rtl/>
        </w:rPr>
      </w:pPr>
      <w:r w:rsidRPr="007100A7">
        <w:rPr>
          <w:rStyle w:val="1-Char"/>
          <w:rFonts w:hint="cs"/>
          <w:rtl/>
        </w:rPr>
        <w:t>و برا</w:t>
      </w:r>
      <w:r w:rsidR="00446BB7">
        <w:rPr>
          <w:rStyle w:val="1-Char"/>
          <w:rFonts w:hint="cs"/>
          <w:rtl/>
        </w:rPr>
        <w:t>ی</w:t>
      </w:r>
      <w:r w:rsidRPr="007100A7">
        <w:rPr>
          <w:rStyle w:val="1-Char"/>
          <w:rFonts w:hint="cs"/>
          <w:rtl/>
        </w:rPr>
        <w:t xml:space="preserve"> ول</w:t>
      </w:r>
      <w:r w:rsidR="00576FE3">
        <w:rPr>
          <w:rStyle w:val="1-Char"/>
          <w:rFonts w:hint="cs"/>
          <w:rtl/>
        </w:rPr>
        <w:t>ی</w:t>
      </w:r>
      <w:r w:rsidRPr="007100A7">
        <w:rPr>
          <w:rStyle w:val="1-Char"/>
          <w:rFonts w:hint="cs"/>
          <w:rtl/>
        </w:rPr>
        <w:t>ّ درست ن</w:t>
      </w:r>
      <w:r w:rsidR="00446BB7">
        <w:rPr>
          <w:rStyle w:val="1-Char"/>
          <w:rFonts w:hint="cs"/>
          <w:rtl/>
        </w:rPr>
        <w:t>ی</w:t>
      </w:r>
      <w:r w:rsidRPr="007100A7">
        <w:rPr>
          <w:rStyle w:val="1-Char"/>
          <w:rFonts w:hint="cs"/>
          <w:rtl/>
        </w:rPr>
        <w:t>ست که عوض از روزه‌</w:t>
      </w:r>
      <w:r w:rsidR="00446BB7">
        <w:rPr>
          <w:rStyle w:val="1-Char"/>
          <w:rFonts w:hint="cs"/>
          <w:rtl/>
        </w:rPr>
        <w:t>ی</w:t>
      </w:r>
      <w:r w:rsidRPr="007100A7">
        <w:rPr>
          <w:rStyle w:val="1-Char"/>
          <w:rFonts w:hint="cs"/>
          <w:rtl/>
        </w:rPr>
        <w:t xml:space="preserve"> فوت شده‌</w:t>
      </w:r>
      <w:r w:rsidR="00446BB7">
        <w:rPr>
          <w:rStyle w:val="1-Char"/>
          <w:rFonts w:hint="cs"/>
          <w:rtl/>
        </w:rPr>
        <w:t>ی</w:t>
      </w:r>
      <w:r w:rsidRPr="007100A7">
        <w:rPr>
          <w:rStyle w:val="1-Char"/>
          <w:rFonts w:hint="cs"/>
          <w:rtl/>
        </w:rPr>
        <w:t xml:space="preserve"> متوفّ</w:t>
      </w:r>
      <w:r w:rsidR="00446BB7">
        <w:rPr>
          <w:rStyle w:val="1-Char"/>
          <w:rFonts w:hint="cs"/>
          <w:rtl/>
        </w:rPr>
        <w:t>ی</w:t>
      </w:r>
      <w:r w:rsidRPr="007100A7">
        <w:rPr>
          <w:rStyle w:val="1-Char"/>
          <w:rFonts w:hint="cs"/>
          <w:rtl/>
        </w:rPr>
        <w:t>، از جا</w:t>
      </w:r>
      <w:r w:rsidR="00446BB7">
        <w:rPr>
          <w:rStyle w:val="1-Char"/>
          <w:rFonts w:hint="cs"/>
          <w:rtl/>
        </w:rPr>
        <w:t>ی</w:t>
      </w:r>
      <w:r w:rsidRPr="007100A7">
        <w:rPr>
          <w:rStyle w:val="1-Char"/>
          <w:rFonts w:hint="cs"/>
          <w:rtl/>
        </w:rPr>
        <w:t xml:space="preserve"> و</w:t>
      </w:r>
      <w:r w:rsidR="00446BB7">
        <w:rPr>
          <w:rStyle w:val="1-Char"/>
          <w:rFonts w:hint="cs"/>
          <w:rtl/>
        </w:rPr>
        <w:t>ی</w:t>
      </w:r>
      <w:r w:rsidRPr="007100A7">
        <w:rPr>
          <w:rStyle w:val="1-Char"/>
          <w:rFonts w:hint="cs"/>
          <w:rtl/>
        </w:rPr>
        <w:t xml:space="preserve"> روزه بگ</w:t>
      </w:r>
      <w:r w:rsidR="00446BB7">
        <w:rPr>
          <w:rStyle w:val="1-Char"/>
          <w:rFonts w:hint="cs"/>
          <w:rtl/>
        </w:rPr>
        <w:t>ی</w:t>
      </w:r>
      <w:r w:rsidRPr="007100A7">
        <w:rPr>
          <w:rStyle w:val="1-Char"/>
          <w:rFonts w:hint="cs"/>
          <w:rtl/>
        </w:rPr>
        <w:t>رد و همچن</w:t>
      </w:r>
      <w:r w:rsidR="00446BB7">
        <w:rPr>
          <w:rStyle w:val="1-Char"/>
          <w:rFonts w:hint="cs"/>
          <w:rtl/>
        </w:rPr>
        <w:t>ی</w:t>
      </w:r>
      <w:r w:rsidRPr="007100A7">
        <w:rPr>
          <w:rStyle w:val="1-Char"/>
          <w:rFonts w:hint="cs"/>
          <w:rtl/>
        </w:rPr>
        <w:t>ن برا</w:t>
      </w:r>
      <w:r w:rsidR="00446BB7">
        <w:rPr>
          <w:rStyle w:val="1-Char"/>
          <w:rFonts w:hint="cs"/>
          <w:rtl/>
        </w:rPr>
        <w:t>ی</w:t>
      </w:r>
      <w:r w:rsidRPr="007100A7">
        <w:rPr>
          <w:rStyle w:val="1-Char"/>
          <w:rFonts w:hint="cs"/>
          <w:rtl/>
        </w:rPr>
        <w:t xml:space="preserve"> ول</w:t>
      </w:r>
      <w:r w:rsidR="00576FE3">
        <w:rPr>
          <w:rStyle w:val="1-Char"/>
          <w:rFonts w:hint="cs"/>
          <w:rtl/>
        </w:rPr>
        <w:t>ی</w:t>
      </w:r>
      <w:r w:rsidRPr="007100A7">
        <w:rPr>
          <w:rStyle w:val="1-Char"/>
          <w:rFonts w:hint="cs"/>
          <w:rtl/>
        </w:rPr>
        <w:t>ّ جا</w:t>
      </w:r>
      <w:r w:rsidR="00446BB7">
        <w:rPr>
          <w:rStyle w:val="1-Char"/>
          <w:rFonts w:hint="cs"/>
          <w:rtl/>
        </w:rPr>
        <w:t>ی</w:t>
      </w:r>
      <w:r w:rsidRPr="007100A7">
        <w:rPr>
          <w:rStyle w:val="1-Char"/>
          <w:rFonts w:hint="cs"/>
          <w:rtl/>
        </w:rPr>
        <w:t>ز ن</w:t>
      </w:r>
      <w:r w:rsidR="00446BB7">
        <w:rPr>
          <w:rStyle w:val="1-Char"/>
          <w:rFonts w:hint="cs"/>
          <w:rtl/>
        </w:rPr>
        <w:t>ی</w:t>
      </w:r>
      <w:r w:rsidRPr="007100A7">
        <w:rPr>
          <w:rStyle w:val="1-Char"/>
          <w:rFonts w:hint="cs"/>
          <w:rtl/>
        </w:rPr>
        <w:t>ست که از جا</w:t>
      </w:r>
      <w:r w:rsidR="00446BB7">
        <w:rPr>
          <w:rStyle w:val="1-Char"/>
          <w:rFonts w:hint="cs"/>
          <w:rtl/>
        </w:rPr>
        <w:t>ی</w:t>
      </w:r>
      <w:r w:rsidRPr="007100A7">
        <w:rPr>
          <w:rStyle w:val="1-Char"/>
          <w:rFonts w:hint="cs"/>
          <w:rtl/>
        </w:rPr>
        <w:t xml:space="preserve"> مرده، عوض از نمازها</w:t>
      </w:r>
      <w:r w:rsidR="00446BB7">
        <w:rPr>
          <w:rStyle w:val="1-Char"/>
          <w:rFonts w:hint="cs"/>
          <w:rtl/>
        </w:rPr>
        <w:t>ی</w:t>
      </w:r>
      <w:r w:rsidRPr="007100A7">
        <w:rPr>
          <w:rStyle w:val="1-Char"/>
          <w:rFonts w:hint="cs"/>
          <w:rtl/>
        </w:rPr>
        <w:t xml:space="preserve"> فوت شده‌</w:t>
      </w:r>
      <w:r w:rsidR="00446BB7">
        <w:rPr>
          <w:rStyle w:val="1-Char"/>
          <w:rFonts w:hint="cs"/>
          <w:rtl/>
        </w:rPr>
        <w:t>ی</w:t>
      </w:r>
      <w:r w:rsidRPr="007100A7">
        <w:rPr>
          <w:rStyle w:val="1-Char"/>
          <w:rFonts w:hint="cs"/>
          <w:rtl/>
        </w:rPr>
        <w:t xml:space="preserve"> و</w:t>
      </w:r>
      <w:r w:rsidR="00446BB7">
        <w:rPr>
          <w:rStyle w:val="1-Char"/>
          <w:rFonts w:hint="cs"/>
          <w:rtl/>
        </w:rPr>
        <w:t>ی</w:t>
      </w:r>
      <w:r w:rsidRPr="007100A7">
        <w:rPr>
          <w:rStyle w:val="1-Char"/>
          <w:rFonts w:hint="cs"/>
          <w:rtl/>
        </w:rPr>
        <w:t xml:space="preserve"> نماز بگزارد؛ [ز</w:t>
      </w:r>
      <w:r w:rsidR="00446BB7">
        <w:rPr>
          <w:rStyle w:val="1-Char"/>
          <w:rFonts w:hint="cs"/>
          <w:rtl/>
        </w:rPr>
        <w:t>ی</w:t>
      </w:r>
      <w:r w:rsidRPr="007100A7">
        <w:rPr>
          <w:rStyle w:val="1-Char"/>
          <w:rFonts w:hint="cs"/>
          <w:rtl/>
        </w:rPr>
        <w:t>را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لٰا</w:t>
      </w:r>
      <w:r w:rsidR="00903240">
        <w:rPr>
          <w:rStyle w:val="5-Char"/>
          <w:rFonts w:hint="cs"/>
          <w:rtl/>
        </w:rPr>
        <w:t xml:space="preserve"> </w:t>
      </w:r>
      <w:r w:rsidRPr="00BE2421">
        <w:rPr>
          <w:rStyle w:val="5-Char"/>
          <w:rFonts w:hint="cs"/>
          <w:rtl/>
        </w:rPr>
        <w:t>يَصُوْمُ اَحَدٌ مِّنْ اَحَدٍ وَ لٰا يُصَلِّيْ اَحَدٌ عَنْ اَحَدٍ لٰکِنْ يُطْعِمُ عَنْهُ»</w:t>
      </w:r>
      <w:r w:rsidRPr="007100A7">
        <w:rPr>
          <w:rStyle w:val="1-Char"/>
          <w:rFonts w:hint="cs"/>
          <w:rtl/>
        </w:rPr>
        <w:t xml:space="preserve"> (نسا</w:t>
      </w:r>
      <w:r w:rsidR="00446BB7">
        <w:rPr>
          <w:rStyle w:val="1-Char"/>
          <w:rFonts w:hint="cs"/>
          <w:rtl/>
        </w:rPr>
        <w:t>یی</w:t>
      </w:r>
      <w:r w:rsidRPr="007100A7">
        <w:rPr>
          <w:rStyle w:val="1-Char"/>
          <w:rFonts w:hint="cs"/>
          <w:rtl/>
        </w:rPr>
        <w:t xml:space="preserve"> و موطأ مالک)؛ </w:t>
      </w:r>
      <w:r w:rsidRPr="00BE2421">
        <w:rPr>
          <w:rStyle w:val="1-Char"/>
          <w:rFonts w:hint="cs"/>
          <w:rtl/>
        </w:rPr>
        <w:t>«کس</w:t>
      </w:r>
      <w:r w:rsidR="00446BB7">
        <w:rPr>
          <w:rStyle w:val="1-Char"/>
          <w:rFonts w:hint="cs"/>
          <w:rtl/>
        </w:rPr>
        <w:t>ی</w:t>
      </w:r>
      <w:r w:rsidRPr="00BE2421">
        <w:rPr>
          <w:rStyle w:val="1-Char"/>
          <w:rFonts w:hint="cs"/>
          <w:rtl/>
        </w:rPr>
        <w:t xml:space="preserve"> از جا</w:t>
      </w:r>
      <w:r w:rsidR="00446BB7">
        <w:rPr>
          <w:rStyle w:val="1-Char"/>
          <w:rFonts w:hint="cs"/>
          <w:rtl/>
        </w:rPr>
        <w:t>ی</w:t>
      </w:r>
      <w:r w:rsidRPr="00BE2421">
        <w:rPr>
          <w:rStyle w:val="1-Char"/>
          <w:rFonts w:hint="cs"/>
          <w:rtl/>
        </w:rPr>
        <w:t xml:space="preserve"> کس</w:t>
      </w:r>
      <w:r w:rsidR="00446BB7">
        <w:rPr>
          <w:rStyle w:val="1-Char"/>
          <w:rFonts w:hint="cs"/>
          <w:rtl/>
        </w:rPr>
        <w:t>ی</w:t>
      </w:r>
      <w:r w:rsidRPr="00BE2421">
        <w:rPr>
          <w:rStyle w:val="1-Char"/>
          <w:rFonts w:hint="cs"/>
          <w:rtl/>
        </w:rPr>
        <w:t xml:space="preserve"> د</w:t>
      </w:r>
      <w:r w:rsidR="00446BB7">
        <w:rPr>
          <w:rStyle w:val="1-Char"/>
          <w:rFonts w:hint="cs"/>
          <w:rtl/>
        </w:rPr>
        <w:t>ی</w:t>
      </w:r>
      <w:r w:rsidRPr="00BE2421">
        <w:rPr>
          <w:rStyle w:val="1-Char"/>
          <w:rFonts w:hint="cs"/>
          <w:rtl/>
        </w:rPr>
        <w:t>گر، نه روزه بگ</w:t>
      </w:r>
      <w:r w:rsidR="00446BB7">
        <w:rPr>
          <w:rStyle w:val="1-Char"/>
          <w:rFonts w:hint="cs"/>
          <w:rtl/>
        </w:rPr>
        <w:t>ی</w:t>
      </w:r>
      <w:r w:rsidRPr="00BE2421">
        <w:rPr>
          <w:rStyle w:val="1-Char"/>
          <w:rFonts w:hint="cs"/>
          <w:rtl/>
        </w:rPr>
        <w:t>رد و نه نماز بگزارد؛ بلکه از جا</w:t>
      </w:r>
      <w:r w:rsidR="00446BB7">
        <w:rPr>
          <w:rStyle w:val="1-Char"/>
          <w:rFonts w:hint="cs"/>
          <w:rtl/>
        </w:rPr>
        <w:t>ی</w:t>
      </w:r>
      <w:r w:rsidRPr="00BE2421">
        <w:rPr>
          <w:rStyle w:val="1-Char"/>
          <w:rFonts w:hint="cs"/>
          <w:rtl/>
        </w:rPr>
        <w:t xml:space="preserve"> او به مستمندان خوراک بدهد»</w:t>
      </w:r>
      <w:r w:rsidRPr="007100A7">
        <w:rPr>
          <w:rStyle w:val="1-Char"/>
          <w:rFonts w:hint="cs"/>
          <w:rtl/>
        </w:rPr>
        <w:t>.]</w:t>
      </w:r>
    </w:p>
    <w:p w:rsidR="00E81847" w:rsidRDefault="00E81847" w:rsidP="00576FE3">
      <w:pPr>
        <w:rPr>
          <w:rFonts w:cs="Times New Roman"/>
          <w:rtl/>
          <w:lang w:bidi="fa-IR"/>
        </w:rPr>
      </w:pPr>
      <w:r w:rsidRPr="007100A7">
        <w:rPr>
          <w:rStyle w:val="1-Char"/>
          <w:rFonts w:hint="cs"/>
          <w:rtl/>
        </w:rPr>
        <w:t>و اگر آنچه متوفّ</w:t>
      </w:r>
      <w:r w:rsidR="00446BB7">
        <w:rPr>
          <w:rStyle w:val="1-Char"/>
          <w:rFonts w:hint="cs"/>
          <w:rtl/>
        </w:rPr>
        <w:t>ی</w:t>
      </w:r>
      <w:r w:rsidRPr="007100A7">
        <w:rPr>
          <w:rStyle w:val="1-Char"/>
          <w:rFonts w:hint="cs"/>
          <w:rtl/>
        </w:rPr>
        <w:t xml:space="preserve"> [برا</w:t>
      </w:r>
      <w:r w:rsidR="00446BB7">
        <w:rPr>
          <w:rStyle w:val="1-Char"/>
          <w:rFonts w:hint="cs"/>
          <w:rtl/>
        </w:rPr>
        <w:t>ی</w:t>
      </w:r>
      <w:r w:rsidRPr="007100A7">
        <w:rPr>
          <w:rStyle w:val="1-Char"/>
          <w:rFonts w:hint="cs"/>
          <w:rtl/>
        </w:rPr>
        <w:t xml:space="preserve"> پرداخت نمازها و روزه‌ها</w:t>
      </w:r>
      <w:r w:rsidR="00446BB7">
        <w:rPr>
          <w:rStyle w:val="1-Char"/>
          <w:rFonts w:hint="cs"/>
          <w:rtl/>
        </w:rPr>
        <w:t>ی</w:t>
      </w:r>
      <w:r w:rsidRPr="007100A7">
        <w:rPr>
          <w:rStyle w:val="1-Char"/>
          <w:rFonts w:hint="cs"/>
          <w:rtl/>
        </w:rPr>
        <w:t xml:space="preserve"> فوت شده‌</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که بر ذمّه و دوش و</w:t>
      </w:r>
      <w:r w:rsidR="00446BB7">
        <w:rPr>
          <w:rStyle w:val="1-Char"/>
          <w:rFonts w:hint="cs"/>
          <w:rtl/>
        </w:rPr>
        <w:t>ی</w:t>
      </w:r>
      <w:r w:rsidRPr="007100A7">
        <w:rPr>
          <w:rStyle w:val="1-Char"/>
          <w:rFonts w:hint="cs"/>
          <w:rtl/>
        </w:rPr>
        <w:t xml:space="preserve"> بوده، وص</w:t>
      </w:r>
      <w:r w:rsidR="00446BB7">
        <w:rPr>
          <w:rStyle w:val="1-Char"/>
          <w:rFonts w:hint="cs"/>
          <w:rtl/>
        </w:rPr>
        <w:t>ی</w:t>
      </w:r>
      <w:r w:rsidRPr="007100A7">
        <w:rPr>
          <w:rStyle w:val="1-Char"/>
          <w:rFonts w:hint="cs"/>
          <w:rtl/>
        </w:rPr>
        <w:t>ت کرد و مقدار وص</w:t>
      </w:r>
      <w:r w:rsidR="00446BB7">
        <w:rPr>
          <w:rStyle w:val="1-Char"/>
          <w:rFonts w:hint="cs"/>
          <w:rtl/>
        </w:rPr>
        <w:t>ی</w:t>
      </w:r>
      <w:r w:rsidRPr="007100A7">
        <w:rPr>
          <w:rStyle w:val="1-Char"/>
          <w:rFonts w:hint="cs"/>
          <w:rtl/>
        </w:rPr>
        <w:t>تش، کفاف فد</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نمازها و روزه‌ها</w:t>
      </w:r>
      <w:r w:rsidR="00446BB7">
        <w:rPr>
          <w:rStyle w:val="1-Char"/>
          <w:rFonts w:hint="cs"/>
          <w:rtl/>
        </w:rPr>
        <w:t>ی</w:t>
      </w:r>
      <w:r w:rsidRPr="007100A7">
        <w:rPr>
          <w:rStyle w:val="1-Char"/>
          <w:rFonts w:hint="cs"/>
          <w:rtl/>
        </w:rPr>
        <w:t xml:space="preserve"> فوت شده‌</w:t>
      </w:r>
      <w:r w:rsidR="00446BB7">
        <w:rPr>
          <w:rStyle w:val="1-Char"/>
          <w:rFonts w:hint="cs"/>
          <w:rtl/>
        </w:rPr>
        <w:t>ی</w:t>
      </w:r>
      <w:r w:rsidRPr="007100A7">
        <w:rPr>
          <w:rStyle w:val="1-Char"/>
          <w:rFonts w:hint="cs"/>
          <w:rtl/>
        </w:rPr>
        <w:t xml:space="preserve"> و</w:t>
      </w:r>
      <w:r w:rsidR="00446BB7">
        <w:rPr>
          <w:rStyle w:val="1-Char"/>
          <w:rFonts w:hint="cs"/>
          <w:rtl/>
        </w:rPr>
        <w:t>ی</w:t>
      </w:r>
      <w:r w:rsidRPr="007100A7">
        <w:rPr>
          <w:rStyle w:val="1-Char"/>
          <w:rFonts w:hint="cs"/>
          <w:rtl/>
        </w:rPr>
        <w:t xml:space="preserve"> را نکرد، [و </w:t>
      </w:r>
      <w:r w:rsidR="00446BB7">
        <w:rPr>
          <w:rStyle w:val="1-Char"/>
          <w:rFonts w:hint="cs"/>
          <w:rtl/>
        </w:rPr>
        <w:t>ی</w:t>
      </w:r>
      <w:r w:rsidRPr="007100A7">
        <w:rPr>
          <w:rStyle w:val="1-Char"/>
          <w:rFonts w:hint="cs"/>
          <w:rtl/>
        </w:rPr>
        <w:t xml:space="preserve">ا </w:t>
      </w:r>
      <w:r w:rsidR="00446BB7">
        <w:rPr>
          <w:rStyle w:val="1-Char"/>
          <w:rFonts w:hint="cs"/>
          <w:rtl/>
        </w:rPr>
        <w:t>ی</w:t>
      </w:r>
      <w:r w:rsidRPr="007100A7">
        <w:rPr>
          <w:rStyle w:val="1-Char"/>
          <w:rFonts w:hint="cs"/>
          <w:rtl/>
        </w:rPr>
        <w:t>ک سوم مال بر جا</w:t>
      </w:r>
      <w:r w:rsidR="00446BB7">
        <w:rPr>
          <w:rStyle w:val="1-Char"/>
          <w:rFonts w:hint="cs"/>
          <w:rtl/>
        </w:rPr>
        <w:t>ی</w:t>
      </w:r>
      <w:r w:rsidRPr="007100A7">
        <w:rPr>
          <w:rStyle w:val="1-Char"/>
          <w:rFonts w:hint="cs"/>
          <w:rtl/>
        </w:rPr>
        <w:t xml:space="preserve"> مانده‌</w:t>
      </w:r>
      <w:r w:rsidR="00446BB7">
        <w:rPr>
          <w:rStyle w:val="1-Char"/>
          <w:rFonts w:hint="cs"/>
          <w:rtl/>
        </w:rPr>
        <w:t>ی</w:t>
      </w:r>
      <w:r w:rsidRPr="007100A7">
        <w:rPr>
          <w:rStyle w:val="1-Char"/>
          <w:rFonts w:hint="cs"/>
          <w:rtl/>
        </w:rPr>
        <w:t xml:space="preserve"> و</w:t>
      </w:r>
      <w:r w:rsidR="00446BB7">
        <w:rPr>
          <w:rStyle w:val="1-Char"/>
          <w:rFonts w:hint="cs"/>
          <w:rtl/>
        </w:rPr>
        <w:t>ی</w:t>
      </w:r>
      <w:r w:rsidRPr="007100A7">
        <w:rPr>
          <w:rStyle w:val="1-Char"/>
          <w:rFonts w:hint="cs"/>
          <w:rtl/>
        </w:rPr>
        <w:t>، کفاف فد</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نمازها و روزه‌ها</w:t>
      </w:r>
      <w:r w:rsidR="00446BB7">
        <w:rPr>
          <w:rStyle w:val="1-Char"/>
          <w:rFonts w:hint="cs"/>
          <w:rtl/>
        </w:rPr>
        <w:t>ی</w:t>
      </w:r>
      <w:r w:rsidRPr="007100A7">
        <w:rPr>
          <w:rStyle w:val="1-Char"/>
          <w:rFonts w:hint="cs"/>
          <w:rtl/>
        </w:rPr>
        <w:t xml:space="preserve"> فوت شده‌</w:t>
      </w:r>
      <w:r w:rsidR="00446BB7">
        <w:rPr>
          <w:rStyle w:val="1-Char"/>
          <w:rFonts w:hint="cs"/>
          <w:rtl/>
        </w:rPr>
        <w:t>ی</w:t>
      </w:r>
      <w:r w:rsidRPr="007100A7">
        <w:rPr>
          <w:rStyle w:val="1-Char"/>
          <w:rFonts w:hint="cs"/>
          <w:rtl/>
        </w:rPr>
        <w:t xml:space="preserve"> و</w:t>
      </w:r>
      <w:r w:rsidR="00446BB7">
        <w:rPr>
          <w:rStyle w:val="1-Char"/>
          <w:rFonts w:hint="cs"/>
          <w:rtl/>
        </w:rPr>
        <w:t>ی</w:t>
      </w:r>
      <w:r w:rsidRPr="007100A7">
        <w:rPr>
          <w:rStyle w:val="1-Char"/>
          <w:rFonts w:hint="cs"/>
          <w:rtl/>
        </w:rPr>
        <w:t xml:space="preserve"> را ننمود؛] در آن صورت ول</w:t>
      </w:r>
      <w:r w:rsidR="00903240">
        <w:rPr>
          <w:rStyle w:val="1-Char"/>
          <w:rFonts w:hint="cs"/>
          <w:rtl/>
        </w:rPr>
        <w:t>یّ، آ</w:t>
      </w:r>
      <w:r w:rsidRPr="007100A7">
        <w:rPr>
          <w:rStyle w:val="1-Char"/>
          <w:rFonts w:hint="cs"/>
          <w:rtl/>
        </w:rPr>
        <w:t>ن مقدارِ [اندک] را به فق</w:t>
      </w:r>
      <w:r w:rsidR="00446BB7">
        <w:rPr>
          <w:rStyle w:val="1-Char"/>
          <w:rFonts w:hint="cs"/>
          <w:rtl/>
        </w:rPr>
        <w:t>ی</w:t>
      </w:r>
      <w:r w:rsidRPr="007100A7">
        <w:rPr>
          <w:rStyle w:val="1-Char"/>
          <w:rFonts w:hint="cs"/>
          <w:rtl/>
        </w:rPr>
        <w:t>ر و مستمند بدهد؛ و بد</w:t>
      </w:r>
      <w:r w:rsidR="00446BB7">
        <w:rPr>
          <w:rStyle w:val="1-Char"/>
          <w:rFonts w:hint="cs"/>
          <w:rtl/>
        </w:rPr>
        <w:t>ی</w:t>
      </w:r>
      <w:r w:rsidRPr="007100A7">
        <w:rPr>
          <w:rStyle w:val="1-Char"/>
          <w:rFonts w:hint="cs"/>
          <w:rtl/>
        </w:rPr>
        <w:t>ن ترت</w:t>
      </w:r>
      <w:r w:rsidR="00446BB7">
        <w:rPr>
          <w:rStyle w:val="1-Char"/>
          <w:rFonts w:hint="cs"/>
          <w:rtl/>
        </w:rPr>
        <w:t>ی</w:t>
      </w:r>
      <w:r w:rsidRPr="007100A7">
        <w:rPr>
          <w:rStyle w:val="1-Char"/>
          <w:rFonts w:hint="cs"/>
          <w:rtl/>
        </w:rPr>
        <w:t>ب، به اندازه‌</w:t>
      </w:r>
      <w:r w:rsidR="00446BB7">
        <w:rPr>
          <w:rStyle w:val="1-Char"/>
          <w:rFonts w:hint="cs"/>
          <w:rtl/>
        </w:rPr>
        <w:t>ی</w:t>
      </w:r>
      <w:r w:rsidRPr="007100A7">
        <w:rPr>
          <w:rStyle w:val="1-Char"/>
          <w:rFonts w:hint="cs"/>
          <w:rtl/>
        </w:rPr>
        <w:t xml:space="preserve"> آن فد</w:t>
      </w:r>
      <w:r w:rsidR="00446BB7">
        <w:rPr>
          <w:rStyle w:val="1-Char"/>
          <w:rFonts w:hint="cs"/>
          <w:rtl/>
        </w:rPr>
        <w:t>ی</w:t>
      </w:r>
      <w:r w:rsidRPr="007100A7">
        <w:rPr>
          <w:rStyle w:val="1-Char"/>
          <w:rFonts w:hint="cs"/>
          <w:rtl/>
        </w:rPr>
        <w:t>ه، از نمازها و روزه‌ها</w:t>
      </w:r>
      <w:r w:rsidR="00446BB7">
        <w:rPr>
          <w:rStyle w:val="1-Char"/>
          <w:rFonts w:hint="cs"/>
          <w:rtl/>
        </w:rPr>
        <w:t>ی</w:t>
      </w:r>
      <w:r w:rsidRPr="007100A7">
        <w:rPr>
          <w:rStyle w:val="1-Char"/>
          <w:rFonts w:hint="cs"/>
          <w:rtl/>
        </w:rPr>
        <w:t xml:space="preserve"> فوت شده‌</w:t>
      </w:r>
      <w:r w:rsidR="00446BB7">
        <w:rPr>
          <w:rStyle w:val="1-Char"/>
          <w:rFonts w:hint="cs"/>
          <w:rtl/>
        </w:rPr>
        <w:t>ی</w:t>
      </w:r>
      <w:r w:rsidRPr="007100A7">
        <w:rPr>
          <w:rStyle w:val="1-Char"/>
          <w:rFonts w:hint="cs"/>
          <w:rtl/>
        </w:rPr>
        <w:t xml:space="preserve"> متوفّ</w:t>
      </w:r>
      <w:r w:rsidR="00446BB7">
        <w:rPr>
          <w:rStyle w:val="1-Char"/>
          <w:rFonts w:hint="cs"/>
          <w:rtl/>
        </w:rPr>
        <w:t>ی</w:t>
      </w:r>
      <w:r w:rsidRPr="007100A7">
        <w:rPr>
          <w:rStyle w:val="1-Char"/>
          <w:rFonts w:hint="cs"/>
          <w:rtl/>
        </w:rPr>
        <w:t xml:space="preserve"> ساقط م</w:t>
      </w:r>
      <w:r w:rsidR="00446BB7">
        <w:rPr>
          <w:rStyle w:val="1-Char"/>
          <w:rFonts w:hint="cs"/>
          <w:rtl/>
        </w:rPr>
        <w:t>ی</w:t>
      </w:r>
      <w:r w:rsidRPr="007100A7">
        <w:rPr>
          <w:rStyle w:val="1-Char"/>
          <w:rFonts w:hint="cs"/>
          <w:rtl/>
        </w:rPr>
        <w:t>‌گردد؛ سپس فرد فق</w:t>
      </w:r>
      <w:r w:rsidR="00446BB7">
        <w:rPr>
          <w:rStyle w:val="1-Char"/>
          <w:rFonts w:hint="cs"/>
          <w:rtl/>
        </w:rPr>
        <w:t>ی</w:t>
      </w:r>
      <w:r w:rsidRPr="007100A7">
        <w:rPr>
          <w:rStyle w:val="1-Char"/>
          <w:rFonts w:hint="cs"/>
          <w:rtl/>
        </w:rPr>
        <w:t>ر و مستمند، آن مقدار را به ول</w:t>
      </w:r>
      <w:r w:rsidR="00576FE3">
        <w:rPr>
          <w:rStyle w:val="1-Char"/>
          <w:rFonts w:hint="cs"/>
          <w:rtl/>
        </w:rPr>
        <w:t>ی</w:t>
      </w:r>
      <w:r w:rsidRPr="007100A7">
        <w:rPr>
          <w:rStyle w:val="1-Char"/>
          <w:rFonts w:hint="cs"/>
          <w:rtl/>
        </w:rPr>
        <w:t xml:space="preserve">ّ و </w:t>
      </w:r>
      <w:r w:rsidR="00576FE3">
        <w:rPr>
          <w:rStyle w:val="1-Char"/>
          <w:rFonts w:hint="cs"/>
          <w:rtl/>
        </w:rPr>
        <w:t xml:space="preserve">وصیّ </w:t>
      </w:r>
      <w:r w:rsidRPr="007100A7">
        <w:rPr>
          <w:rStyle w:val="1-Char"/>
          <w:rFonts w:hint="cs"/>
          <w:rtl/>
        </w:rPr>
        <w:t>هبه نما</w:t>
      </w:r>
      <w:r w:rsidR="00446BB7">
        <w:rPr>
          <w:rStyle w:val="1-Char"/>
          <w:rFonts w:hint="cs"/>
          <w:rtl/>
        </w:rPr>
        <w:t>ی</w:t>
      </w:r>
      <w:r w:rsidRPr="007100A7">
        <w:rPr>
          <w:rStyle w:val="1-Char"/>
          <w:rFonts w:hint="cs"/>
          <w:rtl/>
        </w:rPr>
        <w:t>د؛ و ول</w:t>
      </w:r>
      <w:r w:rsidR="00576FE3">
        <w:rPr>
          <w:rStyle w:val="1-Char"/>
          <w:rFonts w:hint="cs"/>
          <w:rtl/>
        </w:rPr>
        <w:t>ی</w:t>
      </w:r>
      <w:r w:rsidRPr="007100A7">
        <w:rPr>
          <w:rStyle w:val="1-Char"/>
          <w:rFonts w:hint="cs"/>
          <w:rtl/>
        </w:rPr>
        <w:t>ّ فوت شده‌</w:t>
      </w:r>
      <w:r w:rsidR="00446BB7">
        <w:rPr>
          <w:rStyle w:val="1-Char"/>
          <w:rFonts w:hint="cs"/>
          <w:rtl/>
        </w:rPr>
        <w:t>ی</w:t>
      </w:r>
      <w:r w:rsidRPr="007100A7">
        <w:rPr>
          <w:rStyle w:val="1-Char"/>
          <w:rFonts w:hint="cs"/>
          <w:rtl/>
        </w:rPr>
        <w:t xml:space="preserve"> متوفّ</w:t>
      </w:r>
      <w:r w:rsidR="00446BB7">
        <w:rPr>
          <w:rStyle w:val="1-Char"/>
          <w:rFonts w:hint="cs"/>
          <w:rtl/>
        </w:rPr>
        <w:t>ی</w:t>
      </w:r>
      <w:r w:rsidRPr="007100A7">
        <w:rPr>
          <w:rStyle w:val="1-Char"/>
          <w:rFonts w:hint="cs"/>
          <w:rtl/>
        </w:rPr>
        <w:t xml:space="preserve"> ساقط م</w:t>
      </w:r>
      <w:r w:rsidR="00446BB7">
        <w:rPr>
          <w:rStyle w:val="1-Char"/>
          <w:rFonts w:hint="cs"/>
          <w:rtl/>
        </w:rPr>
        <w:t>ی</w:t>
      </w:r>
      <w:r w:rsidRPr="007100A7">
        <w:rPr>
          <w:rStyle w:val="1-Char"/>
          <w:rFonts w:hint="cs"/>
          <w:rtl/>
        </w:rPr>
        <w:t xml:space="preserve">‌گردد؛ </w:t>
      </w:r>
      <w:r w:rsidR="000A2322">
        <w:rPr>
          <w:rStyle w:val="1-Char"/>
          <w:rFonts w:hint="cs"/>
          <w:rtl/>
        </w:rPr>
        <w:t>آنگاه</w:t>
      </w:r>
      <w:r w:rsidRPr="007100A7">
        <w:rPr>
          <w:rStyle w:val="1-Char"/>
          <w:rFonts w:hint="cs"/>
          <w:rtl/>
        </w:rPr>
        <w:t xml:space="preserve"> دوباره فق</w:t>
      </w:r>
      <w:r w:rsidR="00446BB7">
        <w:rPr>
          <w:rStyle w:val="1-Char"/>
          <w:rFonts w:hint="cs"/>
          <w:rtl/>
        </w:rPr>
        <w:t>ی</w:t>
      </w:r>
      <w:r w:rsidRPr="007100A7">
        <w:rPr>
          <w:rStyle w:val="1-Char"/>
          <w:rFonts w:hint="cs"/>
          <w:rtl/>
        </w:rPr>
        <w:t>ر آن مقدار را به ول</w:t>
      </w:r>
      <w:r w:rsidR="00576FE3">
        <w:rPr>
          <w:rStyle w:val="1-Char"/>
          <w:rFonts w:hint="cs"/>
          <w:rtl/>
        </w:rPr>
        <w:t>ی</w:t>
      </w:r>
      <w:r w:rsidRPr="007100A7">
        <w:rPr>
          <w:rStyle w:val="1-Char"/>
          <w:rFonts w:hint="cs"/>
          <w:rtl/>
        </w:rPr>
        <w:t>ّ آن را قبض نما</w:t>
      </w:r>
      <w:r w:rsidR="00446BB7">
        <w:rPr>
          <w:rStyle w:val="1-Char"/>
          <w:rFonts w:hint="cs"/>
          <w:rtl/>
        </w:rPr>
        <w:t>ی</w:t>
      </w:r>
      <w:r w:rsidRPr="007100A7">
        <w:rPr>
          <w:rStyle w:val="1-Char"/>
          <w:rFonts w:hint="cs"/>
          <w:rtl/>
        </w:rPr>
        <w:t>د و در اخت</w:t>
      </w:r>
      <w:r w:rsidR="00446BB7">
        <w:rPr>
          <w:rStyle w:val="1-Char"/>
          <w:rFonts w:hint="cs"/>
          <w:rtl/>
        </w:rPr>
        <w:t>ی</w:t>
      </w:r>
      <w:r w:rsidRPr="007100A7">
        <w:rPr>
          <w:rStyle w:val="1-Char"/>
          <w:rFonts w:hint="cs"/>
          <w:rtl/>
        </w:rPr>
        <w:t>ار بگ</w:t>
      </w:r>
      <w:r w:rsidR="00446BB7">
        <w:rPr>
          <w:rStyle w:val="1-Char"/>
          <w:rFonts w:hint="cs"/>
          <w:rtl/>
        </w:rPr>
        <w:t>ی</w:t>
      </w:r>
      <w:r w:rsidRPr="007100A7">
        <w:rPr>
          <w:rStyle w:val="1-Char"/>
          <w:rFonts w:hint="cs"/>
          <w:rtl/>
        </w:rPr>
        <w:t xml:space="preserve">رد، </w:t>
      </w:r>
      <w:r w:rsidR="000A2322">
        <w:rPr>
          <w:rStyle w:val="1-Char"/>
          <w:rFonts w:hint="cs"/>
          <w:rtl/>
        </w:rPr>
        <w:t>آنگاه</w:t>
      </w:r>
      <w:r w:rsidRPr="007100A7">
        <w:rPr>
          <w:rStyle w:val="1-Char"/>
          <w:rFonts w:hint="cs"/>
          <w:rtl/>
        </w:rPr>
        <w:t xml:space="preserve"> دوباره آن را به فق</w:t>
      </w:r>
      <w:r w:rsidR="00446BB7">
        <w:rPr>
          <w:rStyle w:val="1-Char"/>
          <w:rFonts w:hint="cs"/>
          <w:rtl/>
        </w:rPr>
        <w:t>ی</w:t>
      </w:r>
      <w:r w:rsidRPr="007100A7">
        <w:rPr>
          <w:rStyle w:val="1-Char"/>
          <w:rFonts w:hint="cs"/>
          <w:rtl/>
        </w:rPr>
        <w:t>ر بدهد؛ و بد</w:t>
      </w:r>
      <w:r w:rsidR="00446BB7">
        <w:rPr>
          <w:rStyle w:val="1-Char"/>
          <w:rFonts w:hint="cs"/>
          <w:rtl/>
        </w:rPr>
        <w:t>ی</w:t>
      </w:r>
      <w:r w:rsidRPr="007100A7">
        <w:rPr>
          <w:rStyle w:val="1-Char"/>
          <w:rFonts w:hint="cs"/>
          <w:rtl/>
        </w:rPr>
        <w:t>ن ترت</w:t>
      </w:r>
      <w:r w:rsidR="00446BB7">
        <w:rPr>
          <w:rStyle w:val="1-Char"/>
          <w:rFonts w:hint="cs"/>
          <w:rtl/>
        </w:rPr>
        <w:t>ی</w:t>
      </w:r>
      <w:r w:rsidRPr="007100A7">
        <w:rPr>
          <w:rStyle w:val="1-Char"/>
          <w:rFonts w:hint="cs"/>
          <w:rtl/>
        </w:rPr>
        <w:t>ب، به اندازه‌</w:t>
      </w:r>
      <w:r w:rsidR="00446BB7">
        <w:rPr>
          <w:rStyle w:val="1-Char"/>
          <w:rFonts w:hint="cs"/>
          <w:rtl/>
        </w:rPr>
        <w:t>ی</w:t>
      </w:r>
      <w:r w:rsidRPr="007100A7">
        <w:rPr>
          <w:rStyle w:val="1-Char"/>
          <w:rFonts w:hint="cs"/>
          <w:rtl/>
        </w:rPr>
        <w:t xml:space="preserve"> آن، [دوباره] از نمازها و روزه‌ها</w:t>
      </w:r>
      <w:r w:rsidR="00446BB7">
        <w:rPr>
          <w:rStyle w:val="1-Char"/>
          <w:rFonts w:hint="cs"/>
          <w:rtl/>
        </w:rPr>
        <w:t>ی</w:t>
      </w:r>
      <w:r w:rsidRPr="007100A7">
        <w:rPr>
          <w:rStyle w:val="1-Char"/>
          <w:rFonts w:hint="cs"/>
          <w:rtl/>
        </w:rPr>
        <w:t xml:space="preserve"> و </w:t>
      </w:r>
      <w:r w:rsidR="00576FE3">
        <w:rPr>
          <w:rStyle w:val="1-Char"/>
          <w:rFonts w:hint="cs"/>
          <w:rtl/>
        </w:rPr>
        <w:t xml:space="preserve">وصیّ </w:t>
      </w:r>
      <w:r w:rsidRPr="007100A7">
        <w:rPr>
          <w:rStyle w:val="1-Char"/>
          <w:rFonts w:hint="cs"/>
          <w:rtl/>
        </w:rPr>
        <w:t>هبه کند؛ و ول</w:t>
      </w:r>
      <w:r w:rsidR="00576FE3">
        <w:rPr>
          <w:rStyle w:val="1-Char"/>
          <w:rFonts w:hint="cs"/>
          <w:rtl/>
        </w:rPr>
        <w:t>ی</w:t>
      </w:r>
      <w:r w:rsidRPr="007100A7">
        <w:rPr>
          <w:rStyle w:val="1-Char"/>
          <w:rFonts w:hint="cs"/>
          <w:rtl/>
        </w:rPr>
        <w:t>ّ ن</w:t>
      </w:r>
      <w:r w:rsidR="00446BB7">
        <w:rPr>
          <w:rStyle w:val="1-Char"/>
          <w:rFonts w:hint="cs"/>
          <w:rtl/>
        </w:rPr>
        <w:t>ی</w:t>
      </w:r>
      <w:r w:rsidRPr="007100A7">
        <w:rPr>
          <w:rStyle w:val="1-Char"/>
          <w:rFonts w:hint="cs"/>
          <w:rtl/>
        </w:rPr>
        <w:t>ز آن را قبض نموده و در اخت</w:t>
      </w:r>
      <w:r w:rsidR="00446BB7">
        <w:rPr>
          <w:rStyle w:val="1-Char"/>
          <w:rFonts w:hint="cs"/>
          <w:rtl/>
        </w:rPr>
        <w:t>ی</w:t>
      </w:r>
      <w:r w:rsidRPr="007100A7">
        <w:rPr>
          <w:rStyle w:val="1-Char"/>
          <w:rFonts w:hint="cs"/>
          <w:rtl/>
        </w:rPr>
        <w:t>ار خو</w:t>
      </w:r>
      <w:r w:rsidR="00446BB7">
        <w:rPr>
          <w:rStyle w:val="1-Char"/>
          <w:rFonts w:hint="cs"/>
          <w:rtl/>
        </w:rPr>
        <w:t>ی</w:t>
      </w:r>
      <w:r w:rsidRPr="007100A7">
        <w:rPr>
          <w:rStyle w:val="1-Char"/>
          <w:rFonts w:hint="cs"/>
          <w:rtl/>
        </w:rPr>
        <w:t>ش بگ</w:t>
      </w:r>
      <w:r w:rsidR="00446BB7">
        <w:rPr>
          <w:rStyle w:val="1-Char"/>
          <w:rFonts w:hint="cs"/>
          <w:rtl/>
        </w:rPr>
        <w:t>ی</w:t>
      </w:r>
      <w:r w:rsidRPr="007100A7">
        <w:rPr>
          <w:rStyle w:val="1-Char"/>
          <w:rFonts w:hint="cs"/>
          <w:rtl/>
        </w:rPr>
        <w:t>رد؛ سپس دوباره آن را به فق</w:t>
      </w:r>
      <w:r w:rsidR="00446BB7">
        <w:rPr>
          <w:rStyle w:val="1-Char"/>
          <w:rFonts w:hint="cs"/>
          <w:rtl/>
        </w:rPr>
        <w:t>ی</w:t>
      </w:r>
      <w:r w:rsidRPr="007100A7">
        <w:rPr>
          <w:rStyle w:val="1-Char"/>
          <w:rFonts w:hint="cs"/>
          <w:rtl/>
        </w:rPr>
        <w:t>ر بدهد؛ و به هم</w:t>
      </w:r>
      <w:r w:rsidR="00446BB7">
        <w:rPr>
          <w:rStyle w:val="1-Char"/>
          <w:rFonts w:hint="cs"/>
          <w:rtl/>
        </w:rPr>
        <w:t>ی</w:t>
      </w:r>
      <w:r w:rsidRPr="007100A7">
        <w:rPr>
          <w:rStyle w:val="1-Char"/>
          <w:rFonts w:hint="cs"/>
          <w:rtl/>
        </w:rPr>
        <w:t>ن ترت</w:t>
      </w:r>
      <w:r w:rsidR="00446BB7">
        <w:rPr>
          <w:rStyle w:val="1-Char"/>
          <w:rFonts w:hint="cs"/>
          <w:rtl/>
        </w:rPr>
        <w:t>ی</w:t>
      </w:r>
      <w:r w:rsidRPr="007100A7">
        <w:rPr>
          <w:rStyle w:val="1-Char"/>
          <w:rFonts w:hint="cs"/>
          <w:rtl/>
        </w:rPr>
        <w:t>ب [ا</w:t>
      </w:r>
      <w:r w:rsidR="00446BB7">
        <w:rPr>
          <w:rStyle w:val="1-Char"/>
          <w:rFonts w:hint="cs"/>
          <w:rtl/>
        </w:rPr>
        <w:t>ی</w:t>
      </w:r>
      <w:r w:rsidRPr="007100A7">
        <w:rPr>
          <w:rStyle w:val="1-Char"/>
          <w:rFonts w:hint="cs"/>
          <w:rtl/>
        </w:rPr>
        <w:t>ن پرداخت از ناح</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ول</w:t>
      </w:r>
      <w:r w:rsidR="00576FE3">
        <w:rPr>
          <w:rStyle w:val="1-Char"/>
          <w:rFonts w:hint="cs"/>
          <w:rtl/>
        </w:rPr>
        <w:t>ی</w:t>
      </w:r>
      <w:r w:rsidRPr="007100A7">
        <w:rPr>
          <w:rStyle w:val="1-Char"/>
          <w:rFonts w:hint="cs"/>
          <w:rtl/>
        </w:rPr>
        <w:t>ّ و هبه از جانب فق</w:t>
      </w:r>
      <w:r w:rsidR="00446BB7">
        <w:rPr>
          <w:rStyle w:val="1-Char"/>
          <w:rFonts w:hint="cs"/>
          <w:rtl/>
        </w:rPr>
        <w:t>ی</w:t>
      </w:r>
      <w:r w:rsidRPr="007100A7">
        <w:rPr>
          <w:rStyle w:val="1-Char"/>
          <w:rFonts w:hint="cs"/>
          <w:rtl/>
        </w:rPr>
        <w:t>ر] ادامه پ</w:t>
      </w:r>
      <w:r w:rsidR="00446BB7">
        <w:rPr>
          <w:rStyle w:val="1-Char"/>
          <w:rFonts w:hint="cs"/>
          <w:rtl/>
        </w:rPr>
        <w:t>ی</w:t>
      </w:r>
      <w:r w:rsidRPr="007100A7">
        <w:rPr>
          <w:rStyle w:val="1-Char"/>
          <w:rFonts w:hint="cs"/>
          <w:rtl/>
        </w:rPr>
        <w:t>دا کند تا آنچه که از نمازها و روزه‌ها</w:t>
      </w:r>
      <w:r w:rsidR="00446BB7">
        <w:rPr>
          <w:rStyle w:val="1-Char"/>
          <w:rFonts w:hint="cs"/>
          <w:rtl/>
        </w:rPr>
        <w:t>ی</w:t>
      </w:r>
      <w:r w:rsidRPr="007100A7">
        <w:rPr>
          <w:rStyle w:val="1-Char"/>
          <w:rFonts w:hint="cs"/>
          <w:rtl/>
        </w:rPr>
        <w:t xml:space="preserve"> فوت شده بر ذمّه و عهده‌</w:t>
      </w:r>
      <w:r w:rsidR="00446BB7">
        <w:rPr>
          <w:rStyle w:val="1-Char"/>
          <w:rFonts w:hint="cs"/>
          <w:rtl/>
        </w:rPr>
        <w:t>ی</w:t>
      </w:r>
      <w:r w:rsidRPr="007100A7">
        <w:rPr>
          <w:rStyle w:val="1-Char"/>
          <w:rFonts w:hint="cs"/>
          <w:rtl/>
        </w:rPr>
        <w:t xml:space="preserve"> متوفّ</w:t>
      </w:r>
      <w:r w:rsidR="00446BB7">
        <w:rPr>
          <w:rStyle w:val="1-Char"/>
          <w:rFonts w:hint="cs"/>
          <w:rtl/>
        </w:rPr>
        <w:t>ی</w:t>
      </w:r>
      <w:r w:rsidRPr="007100A7">
        <w:rPr>
          <w:rStyle w:val="1-Char"/>
          <w:rFonts w:hint="cs"/>
          <w:rtl/>
        </w:rPr>
        <w:t xml:space="preserve"> است، ساقط گردد.</w:t>
      </w:r>
    </w:p>
    <w:p w:rsidR="00E81847" w:rsidRDefault="00E81847" w:rsidP="00576FE3">
      <w:pPr>
        <w:rPr>
          <w:rStyle w:val="1-Char"/>
          <w:rtl/>
        </w:rPr>
      </w:pPr>
      <w:r w:rsidRPr="007100A7">
        <w:rPr>
          <w:rStyle w:val="1-Char"/>
          <w:rFonts w:hint="cs"/>
          <w:rtl/>
        </w:rPr>
        <w:t>و برا</w:t>
      </w:r>
      <w:r w:rsidR="00446BB7">
        <w:rPr>
          <w:rStyle w:val="1-Char"/>
          <w:rFonts w:hint="cs"/>
          <w:rtl/>
        </w:rPr>
        <w:t>ی</w:t>
      </w:r>
      <w:r w:rsidRPr="007100A7">
        <w:rPr>
          <w:rStyle w:val="1-Char"/>
          <w:rFonts w:hint="cs"/>
          <w:rtl/>
        </w:rPr>
        <w:t xml:space="preserve"> ول</w:t>
      </w:r>
      <w:r w:rsidR="00576FE3">
        <w:rPr>
          <w:rStyle w:val="1-Char"/>
          <w:rFonts w:hint="cs"/>
          <w:rtl/>
        </w:rPr>
        <w:t>ی</w:t>
      </w:r>
      <w:r w:rsidRPr="007100A7">
        <w:rPr>
          <w:rStyle w:val="1-Char"/>
          <w:rFonts w:hint="cs"/>
          <w:rtl/>
        </w:rPr>
        <w:t xml:space="preserve">ّ و </w:t>
      </w:r>
      <w:r w:rsidR="00576FE3">
        <w:rPr>
          <w:rStyle w:val="1-Char"/>
          <w:rFonts w:hint="cs"/>
          <w:rtl/>
        </w:rPr>
        <w:t xml:space="preserve">وصیّ </w:t>
      </w:r>
      <w:r w:rsidRPr="007100A7">
        <w:rPr>
          <w:rStyle w:val="1-Char"/>
          <w:rFonts w:hint="cs"/>
          <w:rtl/>
        </w:rPr>
        <w:t>جا</w:t>
      </w:r>
      <w:r w:rsidR="00446BB7">
        <w:rPr>
          <w:rStyle w:val="1-Char"/>
          <w:rFonts w:hint="cs"/>
          <w:rtl/>
        </w:rPr>
        <w:t>ی</w:t>
      </w:r>
      <w:r w:rsidRPr="007100A7">
        <w:rPr>
          <w:rStyle w:val="1-Char"/>
          <w:rFonts w:hint="cs"/>
          <w:rtl/>
        </w:rPr>
        <w:t>ز است که فد</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نمازها [و روزه‌ها] را به تمام</w:t>
      </w:r>
      <w:r w:rsidR="00446BB7">
        <w:rPr>
          <w:rStyle w:val="1-Char"/>
          <w:rFonts w:hint="cs"/>
          <w:rtl/>
        </w:rPr>
        <w:t>ی</w:t>
      </w:r>
      <w:r w:rsidRPr="007100A7">
        <w:rPr>
          <w:rStyle w:val="1-Char"/>
          <w:rFonts w:hint="cs"/>
          <w:rtl/>
        </w:rPr>
        <w:t xml:space="preserve">، به </w:t>
      </w:r>
      <w:r w:rsidR="00446BB7">
        <w:rPr>
          <w:rStyle w:val="1-Char"/>
          <w:rFonts w:hint="cs"/>
          <w:rtl/>
        </w:rPr>
        <w:t>ی</w:t>
      </w:r>
      <w:r w:rsidRPr="007100A7">
        <w:rPr>
          <w:rStyle w:val="1-Char"/>
          <w:rFonts w:hint="cs"/>
          <w:rtl/>
        </w:rPr>
        <w:t>ک نفر فق</w:t>
      </w:r>
      <w:r w:rsidR="00446BB7">
        <w:rPr>
          <w:rStyle w:val="1-Char"/>
          <w:rFonts w:hint="cs"/>
          <w:rtl/>
        </w:rPr>
        <w:t>ی</w:t>
      </w:r>
      <w:r w:rsidRPr="007100A7">
        <w:rPr>
          <w:rStyle w:val="1-Char"/>
          <w:rFonts w:hint="cs"/>
          <w:rtl/>
        </w:rPr>
        <w:t>ر بدهد؛ ول</w:t>
      </w:r>
      <w:r w:rsidR="00446BB7">
        <w:rPr>
          <w:rStyle w:val="1-Char"/>
          <w:rFonts w:hint="cs"/>
          <w:rtl/>
        </w:rPr>
        <w:t>ی</w:t>
      </w:r>
      <w:r w:rsidRPr="007100A7">
        <w:rPr>
          <w:rStyle w:val="1-Char"/>
          <w:rFonts w:hint="cs"/>
          <w:rtl/>
        </w:rPr>
        <w:t xml:space="preserve"> درست ن</w:t>
      </w:r>
      <w:r w:rsidR="00446BB7">
        <w:rPr>
          <w:rStyle w:val="1-Char"/>
          <w:rFonts w:hint="cs"/>
          <w:rtl/>
        </w:rPr>
        <w:t>ی</w:t>
      </w:r>
      <w:r w:rsidRPr="007100A7">
        <w:rPr>
          <w:rStyle w:val="1-Char"/>
          <w:rFonts w:hint="cs"/>
          <w:rtl/>
        </w:rPr>
        <w:t>ست که فد</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کفاره‌</w:t>
      </w:r>
      <w:r w:rsidR="00446BB7">
        <w:rPr>
          <w:rStyle w:val="1-Char"/>
          <w:rFonts w:hint="cs"/>
          <w:rtl/>
        </w:rPr>
        <w:t>ی</w:t>
      </w:r>
      <w:r w:rsidRPr="007100A7">
        <w:rPr>
          <w:rStyle w:val="1-Char"/>
          <w:rFonts w:hint="cs"/>
          <w:rtl/>
        </w:rPr>
        <w:t xml:space="preserve"> سوگند را به </w:t>
      </w:r>
      <w:r w:rsidR="00446BB7">
        <w:rPr>
          <w:rStyle w:val="1-Char"/>
          <w:rFonts w:hint="cs"/>
          <w:rtl/>
        </w:rPr>
        <w:t>ی</w:t>
      </w:r>
      <w:r w:rsidRPr="007100A7">
        <w:rPr>
          <w:rStyle w:val="1-Char"/>
          <w:rFonts w:hint="cs"/>
          <w:rtl/>
        </w:rPr>
        <w:t>ک فق</w:t>
      </w:r>
      <w:r w:rsidR="00446BB7">
        <w:rPr>
          <w:rStyle w:val="1-Char"/>
          <w:rFonts w:hint="cs"/>
          <w:rtl/>
        </w:rPr>
        <w:t>ی</w:t>
      </w:r>
      <w:r w:rsidRPr="007100A7">
        <w:rPr>
          <w:rStyle w:val="1-Char"/>
          <w:rFonts w:hint="cs"/>
          <w:rtl/>
        </w:rPr>
        <w:t>ر [و ب</w:t>
      </w:r>
      <w:r w:rsidR="00446BB7">
        <w:rPr>
          <w:rStyle w:val="1-Char"/>
          <w:rFonts w:hint="cs"/>
          <w:rtl/>
        </w:rPr>
        <w:t>ی</w:t>
      </w:r>
      <w:r w:rsidRPr="007100A7">
        <w:rPr>
          <w:rStyle w:val="1-Char"/>
          <w:rFonts w:hint="cs"/>
          <w:rtl/>
        </w:rPr>
        <w:t xml:space="preserve">شتر از نصف صاع از گندم در </w:t>
      </w:r>
      <w:r w:rsidR="00446BB7">
        <w:rPr>
          <w:rStyle w:val="1-Char"/>
          <w:rFonts w:hint="cs"/>
          <w:rtl/>
        </w:rPr>
        <w:t>ی</w:t>
      </w:r>
      <w:r w:rsidRPr="007100A7">
        <w:rPr>
          <w:rStyle w:val="1-Char"/>
          <w:rFonts w:hint="cs"/>
          <w:rtl/>
        </w:rPr>
        <w:t>ک روز] بدهد. و خداوندِ پاک و بلندمرتبه، داناتر است.</w:t>
      </w:r>
    </w:p>
    <w:p w:rsidR="00576FE3" w:rsidRDefault="00576FE3" w:rsidP="00576FE3">
      <w:pPr>
        <w:rPr>
          <w:rStyle w:val="1-Char"/>
          <w:rtl/>
        </w:rPr>
        <w:sectPr w:rsidR="00576FE3" w:rsidSect="00C82C17">
          <w:footnotePr>
            <w:numRestart w:val="eachPage"/>
          </w:footnotePr>
          <w:pgSz w:w="9356" w:h="13608" w:code="9"/>
          <w:pgMar w:top="567" w:right="1134" w:bottom="851" w:left="1134" w:header="454" w:footer="0" w:gutter="0"/>
          <w:cols w:space="708"/>
          <w:titlePg/>
          <w:bidi/>
          <w:docGrid w:linePitch="360"/>
        </w:sectPr>
      </w:pPr>
    </w:p>
    <w:p w:rsidR="00576FE3" w:rsidRDefault="00576FE3" w:rsidP="00576FE3">
      <w:pPr>
        <w:rPr>
          <w:rStyle w:val="1-Char"/>
          <w:rtl/>
        </w:rPr>
      </w:pPr>
    </w:p>
    <w:p w:rsidR="00576FE3" w:rsidRDefault="00576FE3" w:rsidP="00576FE3">
      <w:pPr>
        <w:rPr>
          <w:rStyle w:val="1-Char"/>
          <w:rtl/>
        </w:rPr>
      </w:pPr>
    </w:p>
    <w:p w:rsidR="00576FE3" w:rsidRDefault="00576FE3" w:rsidP="00576FE3">
      <w:pPr>
        <w:rPr>
          <w:rStyle w:val="1-Char"/>
          <w:rtl/>
        </w:rPr>
      </w:pPr>
    </w:p>
    <w:p w:rsidR="00576FE3" w:rsidRDefault="00576FE3" w:rsidP="00576FE3">
      <w:pPr>
        <w:rPr>
          <w:rStyle w:val="1-Char"/>
          <w:rtl/>
        </w:rPr>
      </w:pPr>
    </w:p>
    <w:p w:rsidR="009B36C3" w:rsidRPr="009116A1" w:rsidRDefault="009B36C3" w:rsidP="00576FE3">
      <w:pPr>
        <w:pStyle w:val="2-1"/>
        <w:rPr>
          <w:rtl/>
        </w:rPr>
      </w:pPr>
      <w:bookmarkStart w:id="98" w:name="_Toc440375856"/>
      <w:r w:rsidRPr="009116A1">
        <w:rPr>
          <w:rFonts w:hint="cs"/>
          <w:rtl/>
        </w:rPr>
        <w:t>باب: پ</w:t>
      </w:r>
      <w:r w:rsidR="000751A8">
        <w:rPr>
          <w:rFonts w:hint="cs"/>
          <w:rtl/>
        </w:rPr>
        <w:t>ی</w:t>
      </w:r>
      <w:r w:rsidRPr="009116A1">
        <w:rPr>
          <w:rFonts w:hint="cs"/>
          <w:rtl/>
        </w:rPr>
        <w:t>رامون «قضا آوردن نمازها</w:t>
      </w:r>
      <w:r w:rsidR="000751A8">
        <w:rPr>
          <w:rFonts w:hint="cs"/>
          <w:rtl/>
        </w:rPr>
        <w:t>ی</w:t>
      </w:r>
      <w:r w:rsidRPr="009116A1">
        <w:rPr>
          <w:rFonts w:hint="cs"/>
          <w:rtl/>
        </w:rPr>
        <w:t xml:space="preserve"> فوت شده»</w:t>
      </w:r>
      <w:bookmarkEnd w:id="98"/>
    </w:p>
    <w:p w:rsidR="00576FE3" w:rsidRDefault="00576FE3" w:rsidP="00AF1D25">
      <w:pPr>
        <w:rPr>
          <w:rStyle w:val="1-Char"/>
          <w:rtl/>
        </w:rPr>
        <w:sectPr w:rsidR="00576FE3" w:rsidSect="00576FE3">
          <w:footnotePr>
            <w:numRestart w:val="eachPage"/>
          </w:footnotePr>
          <w:type w:val="oddPage"/>
          <w:pgSz w:w="9356" w:h="13608" w:code="9"/>
          <w:pgMar w:top="567" w:right="1134" w:bottom="851" w:left="1134" w:header="454" w:footer="0" w:gutter="0"/>
          <w:cols w:space="708"/>
          <w:titlePg/>
          <w:bidi/>
          <w:docGrid w:linePitch="360"/>
        </w:sectPr>
      </w:pPr>
    </w:p>
    <w:p w:rsidR="009B36C3" w:rsidRPr="00AC0CD6" w:rsidRDefault="009B36C3" w:rsidP="00576FE3">
      <w:pPr>
        <w:pStyle w:val="2-"/>
        <w:rPr>
          <w:rtl/>
        </w:rPr>
      </w:pPr>
      <w:bookmarkStart w:id="99" w:name="_Toc440375857"/>
      <w:r w:rsidRPr="00AC0CD6">
        <w:rPr>
          <w:rFonts w:hint="eastAsia"/>
          <w:rtl/>
        </w:rPr>
        <w:t>بَابُ</w:t>
      </w:r>
      <w:r w:rsidRPr="00AC0CD6">
        <w:rPr>
          <w:rtl/>
        </w:rPr>
        <w:t xml:space="preserve"> </w:t>
      </w:r>
      <w:r w:rsidRPr="00AC0CD6">
        <w:rPr>
          <w:rFonts w:hint="eastAsia"/>
          <w:rtl/>
        </w:rPr>
        <w:t>قَضَاءِ</w:t>
      </w:r>
      <w:r w:rsidRPr="00AC0CD6">
        <w:rPr>
          <w:rtl/>
        </w:rPr>
        <w:t xml:space="preserve"> </w:t>
      </w:r>
      <w:r w:rsidRPr="00AC0CD6">
        <w:rPr>
          <w:rFonts w:hint="eastAsia"/>
          <w:rtl/>
        </w:rPr>
        <w:t>الفَوَائِتِ</w:t>
      </w:r>
      <w:bookmarkEnd w:id="99"/>
    </w:p>
    <w:p w:rsidR="009B36C3" w:rsidRPr="00BE2421" w:rsidRDefault="009B36C3" w:rsidP="00AF1D25">
      <w:pPr>
        <w:rPr>
          <w:rStyle w:val="5-Char"/>
          <w:bCs/>
          <w:rtl/>
        </w:rPr>
      </w:pPr>
      <w:r w:rsidRPr="00BE2421">
        <w:rPr>
          <w:rStyle w:val="5-Char"/>
          <w:rFonts w:hint="eastAsia"/>
          <w:rtl/>
        </w:rPr>
        <w:t>التَرتِيبُ</w:t>
      </w:r>
      <w:r w:rsidRPr="00BE2421">
        <w:rPr>
          <w:rStyle w:val="5-Char"/>
          <w:rtl/>
        </w:rPr>
        <w:t xml:space="preserve"> </w:t>
      </w:r>
      <w:r w:rsidRPr="00BE2421">
        <w:rPr>
          <w:rStyle w:val="5-Char"/>
          <w:rFonts w:hint="eastAsia"/>
          <w:rtl/>
        </w:rPr>
        <w:t>بَينَ</w:t>
      </w:r>
      <w:r w:rsidRPr="00BE2421">
        <w:rPr>
          <w:rStyle w:val="5-Char"/>
          <w:rtl/>
        </w:rPr>
        <w:t xml:space="preserve"> </w:t>
      </w:r>
      <w:r w:rsidRPr="00BE2421">
        <w:rPr>
          <w:rStyle w:val="5-Char"/>
          <w:rFonts w:hint="eastAsia"/>
          <w:rtl/>
        </w:rPr>
        <w:t>الفَائِتَةِ</w:t>
      </w:r>
      <w:r w:rsidRPr="00BE2421">
        <w:rPr>
          <w:rStyle w:val="5-Char"/>
          <w:rtl/>
        </w:rPr>
        <w:t xml:space="preserve"> </w:t>
      </w:r>
      <w:r w:rsidRPr="00BE2421">
        <w:rPr>
          <w:rStyle w:val="5-Char"/>
          <w:rFonts w:hint="eastAsia"/>
          <w:rtl/>
        </w:rPr>
        <w:t>وَالوَقتِيَّ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بَينَ</w:t>
      </w:r>
      <w:r w:rsidRPr="00BE2421">
        <w:rPr>
          <w:rStyle w:val="5-Char"/>
          <w:rtl/>
        </w:rPr>
        <w:t xml:space="preserve"> </w:t>
      </w:r>
      <w:r w:rsidRPr="00BE2421">
        <w:rPr>
          <w:rStyle w:val="5-Char"/>
          <w:rFonts w:hint="eastAsia"/>
          <w:rtl/>
        </w:rPr>
        <w:t>الفَوَائِتِ</w:t>
      </w:r>
      <w:r w:rsidRPr="00BE2421">
        <w:rPr>
          <w:rStyle w:val="5-Char"/>
          <w:rFonts w:hint="cs"/>
          <w:rtl/>
        </w:rPr>
        <w:t>،</w:t>
      </w:r>
      <w:r w:rsidRPr="00BE2421">
        <w:rPr>
          <w:rStyle w:val="5-Char"/>
          <w:rtl/>
        </w:rPr>
        <w:t xml:space="preserve"> </w:t>
      </w:r>
      <w:r w:rsidRPr="00BE2421">
        <w:rPr>
          <w:rStyle w:val="5-Char"/>
          <w:rFonts w:hint="eastAsia"/>
          <w:rtl/>
        </w:rPr>
        <w:t>مُستَحَقٌّ</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سقُطُ</w:t>
      </w:r>
      <w:r w:rsidRPr="00BE2421">
        <w:rPr>
          <w:rStyle w:val="5-Char"/>
          <w:rtl/>
        </w:rPr>
        <w:t xml:space="preserve"> </w:t>
      </w:r>
      <w:r w:rsidRPr="00BE2421">
        <w:rPr>
          <w:rStyle w:val="5-Char"/>
          <w:rFonts w:hint="eastAsia"/>
          <w:rtl/>
        </w:rPr>
        <w:t>بِأَحَدِ</w:t>
      </w:r>
      <w:r w:rsidRPr="00BE2421">
        <w:rPr>
          <w:rStyle w:val="5-Char"/>
          <w:rtl/>
        </w:rPr>
        <w:t xml:space="preserve"> </w:t>
      </w:r>
      <w:r w:rsidRPr="00BE2421">
        <w:rPr>
          <w:rStyle w:val="5-Char"/>
          <w:rFonts w:hint="eastAsia"/>
          <w:rtl/>
        </w:rPr>
        <w:t>ثَلَاثَةِ</w:t>
      </w:r>
      <w:r w:rsidRPr="00BE2421">
        <w:rPr>
          <w:rStyle w:val="5-Char"/>
          <w:rtl/>
        </w:rPr>
        <w:t xml:space="preserve"> </w:t>
      </w:r>
      <w:r w:rsidRPr="00BE2421">
        <w:rPr>
          <w:rStyle w:val="5-Char"/>
          <w:rFonts w:hint="eastAsia"/>
          <w:rtl/>
        </w:rPr>
        <w:t>أَشيَآءَ</w:t>
      </w:r>
      <w:r w:rsidRPr="00BE2421">
        <w:rPr>
          <w:rStyle w:val="5-Char"/>
          <w:rFonts w:hint="cs"/>
          <w:rtl/>
        </w:rPr>
        <w:t>:</w:t>
      </w:r>
      <w:r w:rsidRPr="00BE2421">
        <w:rPr>
          <w:rStyle w:val="5-Char"/>
          <w:rtl/>
        </w:rPr>
        <w:t xml:space="preserve"> </w:t>
      </w:r>
      <w:r w:rsidRPr="00BE2421">
        <w:rPr>
          <w:rStyle w:val="5-Char"/>
          <w:rFonts w:hint="eastAsia"/>
          <w:rtl/>
        </w:rPr>
        <w:t>ضِيقُ</w:t>
      </w:r>
      <w:r w:rsidRPr="00BE2421">
        <w:rPr>
          <w:rStyle w:val="5-Char"/>
          <w:rtl/>
        </w:rPr>
        <w:t xml:space="preserve"> </w:t>
      </w:r>
      <w:r w:rsidRPr="00BE2421">
        <w:rPr>
          <w:rStyle w:val="5-Char"/>
          <w:rFonts w:hint="eastAsia"/>
          <w:rtl/>
        </w:rPr>
        <w:t>الوَقتِ</w:t>
      </w:r>
      <w:r w:rsidRPr="00BE2421">
        <w:rPr>
          <w:rStyle w:val="5-Char"/>
          <w:rtl/>
        </w:rPr>
        <w:t xml:space="preserve"> </w:t>
      </w:r>
      <w:r w:rsidRPr="00BE2421">
        <w:rPr>
          <w:rStyle w:val="5-Char"/>
          <w:rFonts w:hint="eastAsia"/>
          <w:rtl/>
        </w:rPr>
        <w:t>المُستَحَبّ</w:t>
      </w:r>
      <w:r w:rsidRPr="00BE2421">
        <w:rPr>
          <w:rStyle w:val="5-Char"/>
          <w:rFonts w:hint="cs"/>
          <w:rtl/>
        </w:rPr>
        <w:t>ِ</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أَصَحِّ</w:t>
      </w:r>
      <w:r w:rsidRPr="00BE2421">
        <w:rPr>
          <w:rStyle w:val="5-Char"/>
          <w:rFonts w:hint="cs"/>
          <w:rtl/>
        </w:rPr>
        <w:t>؛</w:t>
      </w:r>
      <w:r w:rsidRPr="00BE2421">
        <w:rPr>
          <w:rStyle w:val="5-Char"/>
          <w:rtl/>
        </w:rPr>
        <w:t xml:space="preserve"> </w:t>
      </w:r>
      <w:r w:rsidRPr="00BE2421">
        <w:rPr>
          <w:rStyle w:val="5-Char"/>
          <w:rFonts w:hint="eastAsia"/>
          <w:rtl/>
        </w:rPr>
        <w:t>وَالنِّسيَانُ</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ذَا</w:t>
      </w:r>
      <w:r w:rsidRPr="00BE2421">
        <w:rPr>
          <w:rStyle w:val="5-Char"/>
          <w:rtl/>
        </w:rPr>
        <w:t xml:space="preserve"> </w:t>
      </w:r>
      <w:r w:rsidRPr="00BE2421">
        <w:rPr>
          <w:rStyle w:val="5-Char"/>
          <w:rFonts w:hint="eastAsia"/>
          <w:rtl/>
        </w:rPr>
        <w:t>صَارَتِ</w:t>
      </w:r>
      <w:r w:rsidRPr="00BE2421">
        <w:rPr>
          <w:rStyle w:val="5-Char"/>
          <w:rtl/>
        </w:rPr>
        <w:t xml:space="preserve"> </w:t>
      </w:r>
      <w:r w:rsidRPr="00BE2421">
        <w:rPr>
          <w:rStyle w:val="5-Char"/>
          <w:rFonts w:hint="eastAsia"/>
          <w:rtl/>
        </w:rPr>
        <w:t>الفَوَائِتُ</w:t>
      </w:r>
      <w:r w:rsidRPr="00BE2421">
        <w:rPr>
          <w:rStyle w:val="5-Char"/>
          <w:rtl/>
        </w:rPr>
        <w:t xml:space="preserve"> </w:t>
      </w:r>
      <w:r w:rsidRPr="00BE2421">
        <w:rPr>
          <w:rStyle w:val="5-Char"/>
          <w:rFonts w:hint="eastAsia"/>
          <w:rtl/>
        </w:rPr>
        <w:t>سِتًّا</w:t>
      </w:r>
      <w:r w:rsidRPr="00BE2421">
        <w:rPr>
          <w:rStyle w:val="5-Char"/>
          <w:rtl/>
        </w:rPr>
        <w:t xml:space="preserve"> </w:t>
      </w:r>
      <w:r w:rsidRPr="00BE2421">
        <w:rPr>
          <w:rStyle w:val="5-Char"/>
          <w:rFonts w:hint="eastAsia"/>
          <w:rtl/>
        </w:rPr>
        <w:t>غَيرَ</w:t>
      </w:r>
      <w:r w:rsidRPr="00BE2421">
        <w:rPr>
          <w:rStyle w:val="5-Char"/>
          <w:rtl/>
        </w:rPr>
        <w:t xml:space="preserve"> </w:t>
      </w:r>
      <w:r w:rsidRPr="00BE2421">
        <w:rPr>
          <w:rStyle w:val="5-Char"/>
          <w:rFonts w:hint="eastAsia"/>
          <w:rtl/>
        </w:rPr>
        <w:t>الوِترِ</w:t>
      </w:r>
      <w:r w:rsidRPr="00BE2421">
        <w:rPr>
          <w:rStyle w:val="5-Char"/>
          <w:rFonts w:hint="cs"/>
          <w:rtl/>
        </w:rPr>
        <w:t>،</w:t>
      </w:r>
      <w:r w:rsidRPr="00BE2421">
        <w:rPr>
          <w:rStyle w:val="5-Char"/>
          <w:rtl/>
        </w:rPr>
        <w:t xml:space="preserve"> </w:t>
      </w:r>
      <w:r w:rsidRPr="00BE2421">
        <w:rPr>
          <w:rStyle w:val="5-Char"/>
          <w:rFonts w:hint="eastAsia"/>
          <w:rtl/>
        </w:rPr>
        <w:t>فَإِنَّه</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عَدُّ</w:t>
      </w:r>
      <w:r w:rsidRPr="00BE2421">
        <w:rPr>
          <w:rStyle w:val="5-Char"/>
          <w:rtl/>
        </w:rPr>
        <w:t xml:space="preserve"> </w:t>
      </w:r>
      <w:r w:rsidRPr="00BE2421">
        <w:rPr>
          <w:rStyle w:val="5-Char"/>
          <w:rFonts w:hint="eastAsia"/>
          <w:rtl/>
        </w:rPr>
        <w:t>مُسقِطً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لَزِمَ</w:t>
      </w:r>
      <w:r w:rsidRPr="00BE2421">
        <w:rPr>
          <w:rStyle w:val="5-Char"/>
          <w:rtl/>
        </w:rPr>
        <w:t xml:space="preserve"> </w:t>
      </w:r>
      <w:r w:rsidRPr="00BE2421">
        <w:rPr>
          <w:rStyle w:val="5-Char"/>
          <w:rFonts w:hint="eastAsia"/>
          <w:rtl/>
        </w:rPr>
        <w:t>تَرتِيبُ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يَعُدِ</w:t>
      </w:r>
      <w:r w:rsidRPr="00BE2421">
        <w:rPr>
          <w:rStyle w:val="5-Char"/>
          <w:rtl/>
        </w:rPr>
        <w:t xml:space="preserve"> </w:t>
      </w:r>
      <w:r w:rsidRPr="00BE2421">
        <w:rPr>
          <w:rStyle w:val="5-Char"/>
          <w:rFonts w:hint="eastAsia"/>
          <w:rtl/>
        </w:rPr>
        <w:t>التَّرتِيبُ</w:t>
      </w:r>
      <w:r w:rsidRPr="00BE2421">
        <w:rPr>
          <w:rStyle w:val="5-Char"/>
          <w:rtl/>
        </w:rPr>
        <w:t xml:space="preserve"> </w:t>
      </w:r>
      <w:r w:rsidRPr="00BE2421">
        <w:rPr>
          <w:rStyle w:val="5-Char"/>
          <w:rFonts w:hint="eastAsia"/>
          <w:rtl/>
        </w:rPr>
        <w:t>بِعَودِهَا</w:t>
      </w:r>
      <w:r w:rsidRPr="00BE2421">
        <w:rPr>
          <w:rStyle w:val="5-Char"/>
          <w:rtl/>
        </w:rPr>
        <w:t xml:space="preserve"> </w:t>
      </w:r>
      <w:r w:rsidRPr="00BE2421">
        <w:rPr>
          <w:rStyle w:val="5-Char"/>
          <w:rFonts w:hint="eastAsia"/>
          <w:rtl/>
        </w:rPr>
        <w:t>اِلَ</w:t>
      </w:r>
      <w:r w:rsidR="00D65C23" w:rsidRPr="00BE2421">
        <w:rPr>
          <w:rStyle w:val="5-Char"/>
          <w:rFonts w:hint="cs"/>
          <w:rtl/>
        </w:rPr>
        <w:t>ی</w:t>
      </w:r>
      <w:r w:rsidRPr="00BE2421">
        <w:rPr>
          <w:rStyle w:val="5-Char"/>
          <w:rtl/>
        </w:rPr>
        <w:t xml:space="preserve"> </w:t>
      </w:r>
      <w:r w:rsidRPr="00BE2421">
        <w:rPr>
          <w:rStyle w:val="5-Char"/>
          <w:rFonts w:hint="eastAsia"/>
          <w:rtl/>
        </w:rPr>
        <w:t>القِلَّ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بِفَوتِ</w:t>
      </w:r>
      <w:r w:rsidRPr="00BE2421">
        <w:rPr>
          <w:rStyle w:val="5-Char"/>
          <w:rtl/>
        </w:rPr>
        <w:t xml:space="preserve"> </w:t>
      </w:r>
      <w:r w:rsidRPr="00BE2421">
        <w:rPr>
          <w:rStyle w:val="5-Char"/>
          <w:rFonts w:hint="eastAsia"/>
          <w:rtl/>
        </w:rPr>
        <w:t>حَدِيثَةٍ</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سِتٍّ</w:t>
      </w:r>
      <w:r w:rsidRPr="00BE2421">
        <w:rPr>
          <w:rStyle w:val="5-Char"/>
          <w:rtl/>
        </w:rPr>
        <w:t xml:space="preserve"> </w:t>
      </w:r>
      <w:r w:rsidRPr="00BE2421">
        <w:rPr>
          <w:rStyle w:val="5-Char"/>
          <w:rFonts w:hint="eastAsia"/>
          <w:rtl/>
        </w:rPr>
        <w:t>قَدِيمَةٍ</w:t>
      </w:r>
      <w:r w:rsidRPr="00BE2421">
        <w:rPr>
          <w:rStyle w:val="5-Char"/>
          <w:rtl/>
        </w:rPr>
        <w:t xml:space="preserve"> </w:t>
      </w:r>
      <w:r w:rsidRPr="00BE2421">
        <w:rPr>
          <w:rStyle w:val="5-Char"/>
          <w:rFonts w:hint="eastAsia"/>
          <w:rtl/>
        </w:rPr>
        <w:t>عَلَ</w:t>
      </w:r>
      <w:r w:rsidR="00D65C23" w:rsidRPr="00BE2421">
        <w:rPr>
          <w:rStyle w:val="5-Char"/>
          <w:rFonts w:hint="cs"/>
          <w:rtl/>
        </w:rPr>
        <w:t>ی</w:t>
      </w:r>
      <w:r w:rsidRPr="00BE2421">
        <w:rPr>
          <w:rStyle w:val="5-Char"/>
          <w:rtl/>
        </w:rPr>
        <w:t xml:space="preserve"> </w:t>
      </w:r>
      <w:r w:rsidRPr="00BE2421">
        <w:rPr>
          <w:rStyle w:val="5-Char"/>
          <w:rFonts w:hint="eastAsia"/>
          <w:rtl/>
        </w:rPr>
        <w:t>الأَصَحِّ</w:t>
      </w:r>
      <w:r w:rsidRPr="00BE2421">
        <w:rPr>
          <w:rStyle w:val="5-Char"/>
          <w:rtl/>
        </w:rPr>
        <w:t xml:space="preserve"> </w:t>
      </w:r>
      <w:r w:rsidRPr="00BE2421">
        <w:rPr>
          <w:rStyle w:val="5-Char"/>
          <w:rFonts w:hint="eastAsia"/>
          <w:rtl/>
        </w:rPr>
        <w:t>فِيهِمَا</w:t>
      </w:r>
      <w:r w:rsidRPr="00BE2421">
        <w:rPr>
          <w:rStyle w:val="5-Char"/>
          <w:rFonts w:hint="cs"/>
          <w:rtl/>
        </w:rPr>
        <w:t>.</w:t>
      </w:r>
      <w:r w:rsidRPr="00BE2421">
        <w:rPr>
          <w:rStyle w:val="5-Char"/>
          <w:rtl/>
        </w:rPr>
        <w:t xml:space="preserve"> </w:t>
      </w:r>
      <w:r w:rsidRPr="00BE2421">
        <w:rPr>
          <w:rStyle w:val="5-Char"/>
          <w:rFonts w:hint="eastAsia"/>
          <w:rtl/>
        </w:rPr>
        <w:t>فَلَو</w:t>
      </w:r>
      <w:r w:rsidRPr="00BE2421">
        <w:rPr>
          <w:rStyle w:val="5-Char"/>
          <w:rtl/>
        </w:rPr>
        <w:t xml:space="preserve"> </w:t>
      </w:r>
      <w:r w:rsidRPr="00BE2421">
        <w:rPr>
          <w:rStyle w:val="5-Char"/>
          <w:rFonts w:hint="eastAsia"/>
          <w:rtl/>
        </w:rPr>
        <w:t>صَلَّ</w:t>
      </w:r>
      <w:r w:rsidR="00D65C23" w:rsidRPr="00BE2421">
        <w:rPr>
          <w:rStyle w:val="5-Char"/>
          <w:rFonts w:hint="cs"/>
          <w:rtl/>
        </w:rPr>
        <w:t>ی</w:t>
      </w:r>
      <w:r w:rsidRPr="00BE2421">
        <w:rPr>
          <w:rStyle w:val="5-Char"/>
          <w:rtl/>
        </w:rPr>
        <w:t xml:space="preserve"> </w:t>
      </w:r>
      <w:r w:rsidRPr="00BE2421">
        <w:rPr>
          <w:rStyle w:val="5-Char"/>
          <w:rFonts w:hint="eastAsia"/>
          <w:rtl/>
        </w:rPr>
        <w:t>فَرضًا</w:t>
      </w:r>
      <w:r w:rsidRPr="00BE2421">
        <w:rPr>
          <w:rStyle w:val="5-Char"/>
          <w:rtl/>
        </w:rPr>
        <w:t xml:space="preserve"> </w:t>
      </w:r>
      <w:r w:rsidRPr="00BE2421">
        <w:rPr>
          <w:rStyle w:val="5-Char"/>
          <w:rFonts w:hint="eastAsia"/>
          <w:rtl/>
        </w:rPr>
        <w:t>ذَاكِرًا</w:t>
      </w:r>
      <w:r w:rsidRPr="00BE2421">
        <w:rPr>
          <w:rStyle w:val="5-Char"/>
          <w:rtl/>
        </w:rPr>
        <w:t xml:space="preserve"> </w:t>
      </w:r>
      <w:r w:rsidRPr="00BE2421">
        <w:rPr>
          <w:rStyle w:val="5-Char"/>
          <w:rFonts w:hint="eastAsia"/>
          <w:rtl/>
        </w:rPr>
        <w:t>فَائِتَ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وِترًا</w:t>
      </w:r>
      <w:r w:rsidRPr="00BE2421">
        <w:rPr>
          <w:rStyle w:val="5-Char"/>
          <w:rFonts w:hint="cs"/>
          <w:rtl/>
        </w:rPr>
        <w:t>،</w:t>
      </w:r>
      <w:r w:rsidRPr="00BE2421">
        <w:rPr>
          <w:rStyle w:val="5-Char"/>
          <w:rtl/>
        </w:rPr>
        <w:t xml:space="preserve"> </w:t>
      </w:r>
      <w:r w:rsidRPr="00BE2421">
        <w:rPr>
          <w:rStyle w:val="5-Char"/>
          <w:rFonts w:hint="eastAsia"/>
          <w:rtl/>
        </w:rPr>
        <w:t>فَسَدَ</w:t>
      </w:r>
      <w:r w:rsidRPr="00BE2421">
        <w:rPr>
          <w:rStyle w:val="5-Char"/>
          <w:rtl/>
        </w:rPr>
        <w:t xml:space="preserve"> </w:t>
      </w:r>
      <w:r w:rsidRPr="00BE2421">
        <w:rPr>
          <w:rStyle w:val="5-Char"/>
          <w:rFonts w:hint="eastAsia"/>
          <w:rtl/>
        </w:rPr>
        <w:t>فَرضُه</w:t>
      </w:r>
      <w:r w:rsidRPr="00BE2421">
        <w:rPr>
          <w:rStyle w:val="5-Char"/>
          <w:rtl/>
        </w:rPr>
        <w:t xml:space="preserve"> </w:t>
      </w:r>
      <w:r w:rsidRPr="00BE2421">
        <w:rPr>
          <w:rStyle w:val="5-Char"/>
          <w:rFonts w:hint="eastAsia"/>
          <w:rtl/>
        </w:rPr>
        <w:t>فَسَادًا</w:t>
      </w:r>
      <w:r w:rsidRPr="00BE2421">
        <w:rPr>
          <w:rStyle w:val="5-Char"/>
          <w:rtl/>
        </w:rPr>
        <w:t xml:space="preserve"> </w:t>
      </w:r>
      <w:r w:rsidRPr="00BE2421">
        <w:rPr>
          <w:rStyle w:val="5-Char"/>
          <w:rFonts w:hint="eastAsia"/>
          <w:rtl/>
        </w:rPr>
        <w:t>مَوقُوفًا</w:t>
      </w:r>
      <w:r w:rsidRPr="00BE2421">
        <w:rPr>
          <w:rStyle w:val="5-Char"/>
          <w:rFonts w:hint="cs"/>
          <w:rtl/>
        </w:rPr>
        <w:t>؛</w:t>
      </w:r>
      <w:r w:rsidRPr="00BE2421">
        <w:rPr>
          <w:rStyle w:val="5-Char"/>
          <w:rtl/>
        </w:rPr>
        <w:t xml:space="preserve"> </w:t>
      </w:r>
      <w:r w:rsidRPr="00BE2421">
        <w:rPr>
          <w:rStyle w:val="5-Char"/>
          <w:rFonts w:hint="eastAsia"/>
          <w:rtl/>
        </w:rPr>
        <w:t>فَإِن</w:t>
      </w:r>
      <w:r w:rsidRPr="00BE2421">
        <w:rPr>
          <w:rStyle w:val="5-Char"/>
          <w:rtl/>
        </w:rPr>
        <w:t xml:space="preserve"> </w:t>
      </w:r>
      <w:r w:rsidRPr="00BE2421">
        <w:rPr>
          <w:rStyle w:val="5-Char"/>
          <w:rFonts w:hint="eastAsia"/>
          <w:rtl/>
        </w:rPr>
        <w:t>خَرَجَ</w:t>
      </w:r>
      <w:r w:rsidRPr="00BE2421">
        <w:rPr>
          <w:rStyle w:val="5-Char"/>
          <w:rtl/>
        </w:rPr>
        <w:t xml:space="preserve"> </w:t>
      </w:r>
      <w:r w:rsidRPr="00BE2421">
        <w:rPr>
          <w:rStyle w:val="5-Char"/>
          <w:rFonts w:hint="eastAsia"/>
          <w:rtl/>
        </w:rPr>
        <w:t>وَقتُ</w:t>
      </w:r>
      <w:r w:rsidRPr="00BE2421">
        <w:rPr>
          <w:rStyle w:val="5-Char"/>
          <w:rtl/>
        </w:rPr>
        <w:t xml:space="preserve"> </w:t>
      </w:r>
      <w:r w:rsidRPr="00BE2421">
        <w:rPr>
          <w:rStyle w:val="5-Char"/>
          <w:rFonts w:hint="eastAsia"/>
          <w:rtl/>
        </w:rPr>
        <w:t>الخَامِسَةِ</w:t>
      </w:r>
      <w:r w:rsidRPr="00BE2421">
        <w:rPr>
          <w:rStyle w:val="5-Char"/>
          <w:rtl/>
        </w:rPr>
        <w:t xml:space="preserve"> </w:t>
      </w:r>
      <w:r w:rsidRPr="00BE2421">
        <w:rPr>
          <w:rStyle w:val="5-Char"/>
          <w:rFonts w:hint="eastAsia"/>
          <w:rtl/>
        </w:rPr>
        <w:t>مِمَّا</w:t>
      </w:r>
      <w:r w:rsidRPr="00BE2421">
        <w:rPr>
          <w:rStyle w:val="5-Char"/>
          <w:rtl/>
        </w:rPr>
        <w:t xml:space="preserve"> </w:t>
      </w:r>
      <w:r w:rsidRPr="00BE2421">
        <w:rPr>
          <w:rStyle w:val="5-Char"/>
          <w:rFonts w:hint="eastAsia"/>
          <w:rtl/>
        </w:rPr>
        <w:t>صَلَّاهُ</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المَترُوكَةِ</w:t>
      </w:r>
      <w:r w:rsidRPr="00BE2421">
        <w:rPr>
          <w:rStyle w:val="5-Char"/>
          <w:rtl/>
        </w:rPr>
        <w:t xml:space="preserve"> </w:t>
      </w:r>
      <w:r w:rsidRPr="00BE2421">
        <w:rPr>
          <w:rStyle w:val="5-Char"/>
          <w:rFonts w:hint="eastAsia"/>
          <w:rtl/>
        </w:rPr>
        <w:t>ذَاكِرًا</w:t>
      </w:r>
      <w:r w:rsidRPr="00BE2421">
        <w:rPr>
          <w:rStyle w:val="5-Char"/>
          <w:rtl/>
        </w:rPr>
        <w:t xml:space="preserve"> </w:t>
      </w:r>
      <w:r w:rsidRPr="00BE2421">
        <w:rPr>
          <w:rStyle w:val="5-Char"/>
          <w:rFonts w:hint="eastAsia"/>
          <w:rtl/>
        </w:rPr>
        <w:t>لَهَا</w:t>
      </w:r>
      <w:r w:rsidRPr="00BE2421">
        <w:rPr>
          <w:rStyle w:val="5-Char"/>
          <w:rFonts w:hint="cs"/>
          <w:rtl/>
        </w:rPr>
        <w:t>،</w:t>
      </w:r>
      <w:r w:rsidRPr="00BE2421">
        <w:rPr>
          <w:rStyle w:val="5-Char"/>
          <w:rtl/>
        </w:rPr>
        <w:t xml:space="preserve"> </w:t>
      </w:r>
      <w:r w:rsidRPr="00BE2421">
        <w:rPr>
          <w:rStyle w:val="5-Char"/>
          <w:rFonts w:hint="eastAsia"/>
          <w:rtl/>
        </w:rPr>
        <w:t>صَحَّت</w:t>
      </w:r>
      <w:r w:rsidRPr="00BE2421">
        <w:rPr>
          <w:rStyle w:val="5-Char"/>
          <w:rtl/>
        </w:rPr>
        <w:t xml:space="preserve"> </w:t>
      </w:r>
      <w:r w:rsidRPr="00BE2421">
        <w:rPr>
          <w:rStyle w:val="5-Char"/>
          <w:rFonts w:hint="eastAsia"/>
          <w:rtl/>
        </w:rPr>
        <w:t>جَمِيعُهَا</w:t>
      </w:r>
      <w:r w:rsidRPr="00BE2421">
        <w:rPr>
          <w:rStyle w:val="5-Char"/>
          <w:rFonts w:hint="cs"/>
          <w:rtl/>
        </w:rPr>
        <w:t>؛</w:t>
      </w:r>
      <w:r w:rsidRPr="00BE2421">
        <w:rPr>
          <w:rStyle w:val="5-Char"/>
          <w:rtl/>
        </w:rPr>
        <w:t xml:space="preserve"> </w:t>
      </w:r>
      <w:r w:rsidRPr="00BE2421">
        <w:rPr>
          <w:rStyle w:val="5-Char"/>
          <w:rFonts w:hint="eastAsia"/>
          <w:rtl/>
        </w:rPr>
        <w:t>فَلَا</w:t>
      </w:r>
      <w:r w:rsidRPr="00BE2421">
        <w:rPr>
          <w:rStyle w:val="5-Char"/>
          <w:rtl/>
        </w:rPr>
        <w:t xml:space="preserve"> </w:t>
      </w:r>
      <w:r w:rsidRPr="00BE2421">
        <w:rPr>
          <w:rStyle w:val="5-Char"/>
          <w:rFonts w:hint="eastAsia"/>
          <w:rtl/>
        </w:rPr>
        <w:t>تَبطُلُ</w:t>
      </w:r>
      <w:r w:rsidRPr="00BE2421">
        <w:rPr>
          <w:rStyle w:val="5-Char"/>
          <w:rtl/>
        </w:rPr>
        <w:t xml:space="preserve"> </w:t>
      </w:r>
      <w:r w:rsidRPr="00BE2421">
        <w:rPr>
          <w:rStyle w:val="5-Char"/>
          <w:rFonts w:hint="eastAsia"/>
          <w:rtl/>
        </w:rPr>
        <w:t>بِقَضَاءِ</w:t>
      </w:r>
      <w:r w:rsidRPr="00BE2421">
        <w:rPr>
          <w:rStyle w:val="5-Char"/>
          <w:rtl/>
        </w:rPr>
        <w:t xml:space="preserve"> </w:t>
      </w:r>
      <w:r w:rsidRPr="00BE2421">
        <w:rPr>
          <w:rStyle w:val="5-Char"/>
          <w:rFonts w:hint="eastAsia"/>
          <w:rtl/>
        </w:rPr>
        <w:t>المَترُوكَةِ</w:t>
      </w:r>
      <w:r w:rsidRPr="00BE2421">
        <w:rPr>
          <w:rStyle w:val="5-Char"/>
          <w:rtl/>
        </w:rPr>
        <w:t xml:space="preserve"> </w:t>
      </w:r>
      <w:r w:rsidRPr="00BE2421">
        <w:rPr>
          <w:rStyle w:val="5-Char"/>
          <w:rFonts w:hint="eastAsia"/>
          <w:rtl/>
        </w:rPr>
        <w:t>بَعدَ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قَضَ</w:t>
      </w:r>
      <w:r w:rsidR="00942276" w:rsidRPr="00BE2421">
        <w:rPr>
          <w:rStyle w:val="5-Char"/>
          <w:rFonts w:hint="eastAsia"/>
          <w:rtl/>
        </w:rPr>
        <w:t>ي</w:t>
      </w:r>
      <w:r w:rsidRPr="00BE2421">
        <w:rPr>
          <w:rStyle w:val="5-Char"/>
          <w:rtl/>
        </w:rPr>
        <w:t xml:space="preserve"> </w:t>
      </w:r>
      <w:r w:rsidRPr="00BE2421">
        <w:rPr>
          <w:rStyle w:val="5-Char"/>
          <w:rFonts w:hint="eastAsia"/>
          <w:rtl/>
        </w:rPr>
        <w:t>المَترُوكَةَ</w:t>
      </w:r>
      <w:r w:rsidRPr="00BE2421">
        <w:rPr>
          <w:rStyle w:val="5-Char"/>
          <w:rtl/>
        </w:rPr>
        <w:t xml:space="preserve"> </w:t>
      </w:r>
      <w:r w:rsidRPr="00BE2421">
        <w:rPr>
          <w:rStyle w:val="5-Char"/>
          <w:rFonts w:hint="eastAsia"/>
          <w:rtl/>
        </w:rPr>
        <w:t>قَبلَ</w:t>
      </w:r>
      <w:r w:rsidRPr="00BE2421">
        <w:rPr>
          <w:rStyle w:val="5-Char"/>
          <w:rtl/>
        </w:rPr>
        <w:t xml:space="preserve"> </w:t>
      </w:r>
      <w:r w:rsidRPr="00BE2421">
        <w:rPr>
          <w:rStyle w:val="5-Char"/>
          <w:rFonts w:hint="eastAsia"/>
          <w:rtl/>
        </w:rPr>
        <w:t>خُرُوجِ</w:t>
      </w:r>
      <w:r w:rsidRPr="00BE2421">
        <w:rPr>
          <w:rStyle w:val="5-Char"/>
          <w:rtl/>
        </w:rPr>
        <w:t xml:space="preserve"> </w:t>
      </w:r>
      <w:r w:rsidRPr="00BE2421">
        <w:rPr>
          <w:rStyle w:val="5-Char"/>
          <w:rFonts w:hint="eastAsia"/>
          <w:rtl/>
        </w:rPr>
        <w:t>وَقتِ</w:t>
      </w:r>
      <w:r w:rsidRPr="00BE2421">
        <w:rPr>
          <w:rStyle w:val="5-Char"/>
          <w:rtl/>
        </w:rPr>
        <w:t xml:space="preserve"> </w:t>
      </w:r>
      <w:r w:rsidRPr="00BE2421">
        <w:rPr>
          <w:rStyle w:val="5-Char"/>
          <w:rFonts w:hint="eastAsia"/>
          <w:rtl/>
        </w:rPr>
        <w:t>الخَامِسَةِ</w:t>
      </w:r>
      <w:r w:rsidRPr="00BE2421">
        <w:rPr>
          <w:rStyle w:val="5-Char"/>
          <w:rFonts w:hint="cs"/>
          <w:rtl/>
        </w:rPr>
        <w:t>،</w:t>
      </w:r>
      <w:r w:rsidRPr="00BE2421">
        <w:rPr>
          <w:rStyle w:val="5-Char"/>
          <w:rtl/>
        </w:rPr>
        <w:t xml:space="preserve"> </w:t>
      </w:r>
      <w:r w:rsidRPr="00BE2421">
        <w:rPr>
          <w:rStyle w:val="5-Char"/>
          <w:rFonts w:hint="eastAsia"/>
          <w:rtl/>
        </w:rPr>
        <w:t>بَطَلَ</w:t>
      </w:r>
      <w:r w:rsidRPr="00BE2421">
        <w:rPr>
          <w:rStyle w:val="5-Char"/>
          <w:rtl/>
        </w:rPr>
        <w:t xml:space="preserve"> </w:t>
      </w:r>
      <w:r w:rsidRPr="00BE2421">
        <w:rPr>
          <w:rStyle w:val="5-Char"/>
          <w:rFonts w:hint="eastAsia"/>
          <w:rtl/>
        </w:rPr>
        <w:t>وَصفُ</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صَلَّاهُ</w:t>
      </w:r>
      <w:r w:rsidRPr="00BE2421">
        <w:rPr>
          <w:rStyle w:val="5-Char"/>
          <w:rtl/>
        </w:rPr>
        <w:t xml:space="preserve"> </w:t>
      </w:r>
      <w:r w:rsidRPr="00BE2421">
        <w:rPr>
          <w:rStyle w:val="5-Char"/>
          <w:rFonts w:hint="eastAsia"/>
          <w:rtl/>
        </w:rPr>
        <w:t>مُتَذَكِّرًا</w:t>
      </w:r>
      <w:r w:rsidRPr="00BE2421">
        <w:rPr>
          <w:rStyle w:val="5-Char"/>
          <w:rtl/>
        </w:rPr>
        <w:t xml:space="preserve"> </w:t>
      </w:r>
      <w:r w:rsidRPr="00BE2421">
        <w:rPr>
          <w:rStyle w:val="5-Char"/>
          <w:rFonts w:hint="eastAsia"/>
          <w:rtl/>
        </w:rPr>
        <w:t>قَبلَهَ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صَارَ</w:t>
      </w:r>
      <w:r w:rsidRPr="00BE2421">
        <w:rPr>
          <w:rStyle w:val="5-Char"/>
          <w:rtl/>
        </w:rPr>
        <w:t xml:space="preserve"> </w:t>
      </w:r>
      <w:r w:rsidRPr="00BE2421">
        <w:rPr>
          <w:rStyle w:val="5-Char"/>
          <w:rFonts w:hint="eastAsia"/>
          <w:rtl/>
        </w:rPr>
        <w:t>نَفلً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ذَا</w:t>
      </w:r>
      <w:r w:rsidRPr="00BE2421">
        <w:rPr>
          <w:rStyle w:val="5-Char"/>
          <w:rtl/>
        </w:rPr>
        <w:t xml:space="preserve"> </w:t>
      </w:r>
      <w:r w:rsidRPr="00BE2421">
        <w:rPr>
          <w:rStyle w:val="5-Char"/>
          <w:rFonts w:hint="eastAsia"/>
          <w:rtl/>
        </w:rPr>
        <w:t>كَثُرَتِ</w:t>
      </w:r>
      <w:r w:rsidRPr="00BE2421">
        <w:rPr>
          <w:rStyle w:val="5-Char"/>
          <w:rtl/>
        </w:rPr>
        <w:t xml:space="preserve"> </w:t>
      </w:r>
      <w:r w:rsidRPr="00BE2421">
        <w:rPr>
          <w:rStyle w:val="5-Char"/>
          <w:rFonts w:hint="eastAsia"/>
          <w:rtl/>
        </w:rPr>
        <w:t>الفَوَائِت</w:t>
      </w:r>
      <w:r w:rsidRPr="00BE2421">
        <w:rPr>
          <w:rStyle w:val="5-Char"/>
          <w:rFonts w:hint="cs"/>
          <w:rtl/>
        </w:rPr>
        <w:t>ُ،</w:t>
      </w:r>
      <w:r w:rsidRPr="00BE2421">
        <w:rPr>
          <w:rStyle w:val="5-Char"/>
          <w:rtl/>
        </w:rPr>
        <w:t xml:space="preserve"> </w:t>
      </w:r>
      <w:r w:rsidRPr="00BE2421">
        <w:rPr>
          <w:rStyle w:val="5-Char"/>
          <w:rFonts w:hint="eastAsia"/>
          <w:rtl/>
        </w:rPr>
        <w:t>يَحتَاجُ</w:t>
      </w:r>
      <w:r w:rsidRPr="00BE2421">
        <w:rPr>
          <w:rStyle w:val="5-Char"/>
          <w:rtl/>
        </w:rPr>
        <w:t xml:space="preserve"> </w:t>
      </w:r>
      <w:r w:rsidRPr="00BE2421">
        <w:rPr>
          <w:rStyle w:val="5-Char"/>
          <w:rFonts w:hint="eastAsia"/>
          <w:rtl/>
        </w:rPr>
        <w:t>لِتَعيِينِ</w:t>
      </w:r>
      <w:r w:rsidRPr="00BE2421">
        <w:rPr>
          <w:rStyle w:val="5-Char"/>
          <w:rtl/>
        </w:rPr>
        <w:t xml:space="preserve"> </w:t>
      </w:r>
      <w:r w:rsidRPr="00BE2421">
        <w:rPr>
          <w:rStyle w:val="5-Char"/>
          <w:rFonts w:hint="eastAsia"/>
          <w:rtl/>
        </w:rPr>
        <w:t>كُلِّ</w:t>
      </w:r>
      <w:r w:rsidRPr="00BE2421">
        <w:rPr>
          <w:rStyle w:val="5-Char"/>
          <w:rtl/>
        </w:rPr>
        <w:t xml:space="preserve"> </w:t>
      </w:r>
      <w:r w:rsidRPr="00BE2421">
        <w:rPr>
          <w:rStyle w:val="5-Char"/>
          <w:rFonts w:hint="eastAsia"/>
          <w:rtl/>
        </w:rPr>
        <w:t>صَلَاةٍ</w:t>
      </w:r>
      <w:r w:rsidRPr="00BE2421">
        <w:rPr>
          <w:rStyle w:val="5-Char"/>
          <w:rFonts w:hint="cs"/>
          <w:rtl/>
        </w:rPr>
        <w:t>؛</w:t>
      </w:r>
      <w:r w:rsidRPr="00BE2421">
        <w:rPr>
          <w:rStyle w:val="5-Char"/>
          <w:rtl/>
        </w:rPr>
        <w:t xml:space="preserve"> </w:t>
      </w:r>
      <w:r w:rsidRPr="00BE2421">
        <w:rPr>
          <w:rStyle w:val="5-Char"/>
          <w:rFonts w:hint="eastAsia"/>
          <w:rtl/>
        </w:rPr>
        <w:t>فَإِن</w:t>
      </w:r>
      <w:r w:rsidRPr="00BE2421">
        <w:rPr>
          <w:rStyle w:val="5-Char"/>
          <w:rtl/>
        </w:rPr>
        <w:t xml:space="preserve"> </w:t>
      </w:r>
      <w:r w:rsidRPr="00BE2421">
        <w:rPr>
          <w:rStyle w:val="5-Char"/>
          <w:rFonts w:hint="eastAsia"/>
          <w:rtl/>
        </w:rPr>
        <w:t>أَرَادَ</w:t>
      </w:r>
      <w:r w:rsidRPr="00BE2421">
        <w:rPr>
          <w:rStyle w:val="5-Char"/>
          <w:rtl/>
        </w:rPr>
        <w:t xml:space="preserve"> </w:t>
      </w:r>
      <w:r w:rsidRPr="00BE2421">
        <w:rPr>
          <w:rStyle w:val="5-Char"/>
          <w:rFonts w:hint="eastAsia"/>
          <w:rtl/>
        </w:rPr>
        <w:t>تَسهِيلَ</w:t>
      </w:r>
      <w:r w:rsidRPr="00BE2421">
        <w:rPr>
          <w:rStyle w:val="5-Char"/>
          <w:rtl/>
        </w:rPr>
        <w:t xml:space="preserve"> </w:t>
      </w:r>
      <w:r w:rsidRPr="00BE2421">
        <w:rPr>
          <w:rStyle w:val="5-Char"/>
          <w:rFonts w:hint="eastAsia"/>
          <w:rtl/>
        </w:rPr>
        <w:t>الأَمرِ</w:t>
      </w:r>
      <w:r w:rsidRPr="00BE2421">
        <w:rPr>
          <w:rStyle w:val="5-Char"/>
          <w:rtl/>
        </w:rPr>
        <w:t xml:space="preserve"> </w:t>
      </w:r>
      <w:r w:rsidRPr="00BE2421">
        <w:rPr>
          <w:rStyle w:val="5-Char"/>
          <w:rFonts w:hint="eastAsia"/>
          <w:rtl/>
        </w:rPr>
        <w:t>عَلَيهِ</w:t>
      </w:r>
      <w:r w:rsidRPr="00BE2421">
        <w:rPr>
          <w:rStyle w:val="5-Char"/>
          <w:rFonts w:hint="cs"/>
          <w:rtl/>
        </w:rPr>
        <w:t>،</w:t>
      </w:r>
      <w:r w:rsidRPr="00BE2421">
        <w:rPr>
          <w:rStyle w:val="5-Char"/>
          <w:rtl/>
        </w:rPr>
        <w:t xml:space="preserve"> </w:t>
      </w:r>
      <w:r w:rsidRPr="00BE2421">
        <w:rPr>
          <w:rStyle w:val="5-Char"/>
          <w:rFonts w:hint="eastAsia"/>
          <w:rtl/>
        </w:rPr>
        <w:t>نَوَ</w:t>
      </w:r>
      <w:r w:rsidR="00D65C23" w:rsidRPr="00BE2421">
        <w:rPr>
          <w:rStyle w:val="5-Char"/>
          <w:rFonts w:hint="cs"/>
          <w:rtl/>
        </w:rPr>
        <w:t>ی</w:t>
      </w:r>
      <w:r w:rsidRPr="00BE2421">
        <w:rPr>
          <w:rStyle w:val="5-Char"/>
          <w:rtl/>
        </w:rPr>
        <w:t xml:space="preserve"> </w:t>
      </w:r>
      <w:r w:rsidRPr="00BE2421">
        <w:rPr>
          <w:rStyle w:val="5-Char"/>
          <w:rFonts w:hint="eastAsia"/>
          <w:rtl/>
        </w:rPr>
        <w:t>أَوَّلَ</w:t>
      </w:r>
      <w:r w:rsidRPr="00BE2421">
        <w:rPr>
          <w:rStyle w:val="5-Char"/>
          <w:rtl/>
        </w:rPr>
        <w:t xml:space="preserve"> </w:t>
      </w:r>
      <w:r w:rsidRPr="00BE2421">
        <w:rPr>
          <w:rStyle w:val="5-Char"/>
          <w:rFonts w:hint="eastAsia"/>
          <w:rtl/>
        </w:rPr>
        <w:t>ظُهرٍ</w:t>
      </w:r>
      <w:r w:rsidRPr="00BE2421">
        <w:rPr>
          <w:rStyle w:val="5-Char"/>
          <w:rtl/>
        </w:rPr>
        <w:t xml:space="preserve"> </w:t>
      </w:r>
      <w:r w:rsidRPr="00BE2421">
        <w:rPr>
          <w:rStyle w:val="5-Char"/>
          <w:rFonts w:hint="eastAsia"/>
          <w:rtl/>
        </w:rPr>
        <w:t>عَلَيهِ</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آخِر</w:t>
      </w:r>
      <w:r w:rsidRPr="00BE2421">
        <w:rPr>
          <w:rStyle w:val="5-Char"/>
          <w:rFonts w:hint="cs"/>
          <w:rtl/>
        </w:rPr>
        <w:t>َ</w:t>
      </w:r>
      <w:r w:rsidRPr="00BE2421">
        <w:rPr>
          <w:rStyle w:val="5-Char"/>
          <w:rFonts w:hint="eastAsia"/>
          <w:rtl/>
        </w:rPr>
        <w:t>ه</w:t>
      </w:r>
      <w:r w:rsidRPr="00BE2421">
        <w:rPr>
          <w:rStyle w:val="5-Char"/>
          <w:rFonts w:hint="cs"/>
          <w:rtl/>
        </w:rPr>
        <w:t>؛</w:t>
      </w:r>
      <w:r w:rsidRPr="00BE2421">
        <w:rPr>
          <w:rStyle w:val="5-Char"/>
          <w:rtl/>
        </w:rPr>
        <w:t xml:space="preserve"> </w:t>
      </w:r>
      <w:r w:rsidRPr="00BE2421">
        <w:rPr>
          <w:rStyle w:val="5-Char"/>
          <w:rFonts w:hint="eastAsia"/>
          <w:rtl/>
        </w:rPr>
        <w:t>وَكَذَا</w:t>
      </w:r>
      <w:r w:rsidRPr="00BE2421">
        <w:rPr>
          <w:rStyle w:val="5-Char"/>
          <w:rtl/>
        </w:rPr>
        <w:t xml:space="preserve"> </w:t>
      </w:r>
      <w:r w:rsidRPr="00BE2421">
        <w:rPr>
          <w:rStyle w:val="5-Char"/>
          <w:rFonts w:hint="eastAsia"/>
          <w:rtl/>
        </w:rPr>
        <w:t>الصَّومُ</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رَمَضَانَينِ</w:t>
      </w:r>
      <w:r w:rsidRPr="00BE2421">
        <w:rPr>
          <w:rStyle w:val="5-Char"/>
          <w:rtl/>
        </w:rPr>
        <w:t xml:space="preserve"> </w:t>
      </w:r>
      <w:r w:rsidRPr="00BE2421">
        <w:rPr>
          <w:rStyle w:val="5-Char"/>
          <w:rFonts w:hint="eastAsia"/>
          <w:rtl/>
        </w:rPr>
        <w:t>عَلَ</w:t>
      </w:r>
      <w:r w:rsidR="00D65C23" w:rsidRPr="00BE2421">
        <w:rPr>
          <w:rStyle w:val="5-Char"/>
          <w:rFonts w:hint="cs"/>
          <w:rtl/>
        </w:rPr>
        <w:t>ی</w:t>
      </w:r>
      <w:r w:rsidRPr="00BE2421">
        <w:rPr>
          <w:rStyle w:val="5-Char"/>
          <w:rtl/>
        </w:rPr>
        <w:t xml:space="preserve"> </w:t>
      </w:r>
      <w:r w:rsidRPr="00BE2421">
        <w:rPr>
          <w:rStyle w:val="5-Char"/>
          <w:rFonts w:hint="eastAsia"/>
          <w:rtl/>
        </w:rPr>
        <w:t>أَحدِ</w:t>
      </w:r>
      <w:r w:rsidRPr="00BE2421">
        <w:rPr>
          <w:rStyle w:val="5-Char"/>
          <w:rtl/>
        </w:rPr>
        <w:t xml:space="preserve"> </w:t>
      </w:r>
      <w:r w:rsidRPr="00BE2421">
        <w:rPr>
          <w:rStyle w:val="5-Char"/>
          <w:rFonts w:hint="eastAsia"/>
          <w:rtl/>
        </w:rPr>
        <w:t>تَصحِيحَينِ</w:t>
      </w:r>
      <w:r w:rsidRPr="00BE2421">
        <w:rPr>
          <w:rStyle w:val="5-Char"/>
          <w:rtl/>
        </w:rPr>
        <w:t xml:space="preserve"> </w:t>
      </w:r>
      <w:r w:rsidRPr="00BE2421">
        <w:rPr>
          <w:rStyle w:val="5-Char"/>
          <w:rFonts w:hint="eastAsia"/>
          <w:rtl/>
        </w:rPr>
        <w:t>مُختَلِفَينِ</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عذَرُ</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أَسلَمَ</w:t>
      </w:r>
      <w:r w:rsidRPr="00BE2421">
        <w:rPr>
          <w:rStyle w:val="5-Char"/>
          <w:rtl/>
        </w:rPr>
        <w:t xml:space="preserve"> </w:t>
      </w:r>
      <w:r w:rsidRPr="00BE2421">
        <w:rPr>
          <w:rStyle w:val="5-Char"/>
          <w:rFonts w:hint="eastAsia"/>
          <w:rtl/>
        </w:rPr>
        <w:t>بِدَارِ</w:t>
      </w:r>
      <w:r w:rsidRPr="00BE2421">
        <w:rPr>
          <w:rStyle w:val="5-Char"/>
          <w:rtl/>
        </w:rPr>
        <w:t xml:space="preserve"> </w:t>
      </w:r>
      <w:r w:rsidRPr="00BE2421">
        <w:rPr>
          <w:rStyle w:val="5-Char"/>
          <w:rFonts w:hint="eastAsia"/>
          <w:rtl/>
        </w:rPr>
        <w:t>الحَربِ</w:t>
      </w:r>
      <w:r w:rsidRPr="00BE2421">
        <w:rPr>
          <w:rStyle w:val="5-Char"/>
          <w:rtl/>
        </w:rPr>
        <w:t xml:space="preserve"> </w:t>
      </w:r>
      <w:r w:rsidRPr="00BE2421">
        <w:rPr>
          <w:rStyle w:val="5-Char"/>
          <w:rFonts w:hint="eastAsia"/>
          <w:rtl/>
        </w:rPr>
        <w:t>بِجَهلِهِ</w:t>
      </w:r>
      <w:r w:rsidRPr="00BE2421">
        <w:rPr>
          <w:rStyle w:val="5-Char"/>
          <w:rtl/>
        </w:rPr>
        <w:t xml:space="preserve"> </w:t>
      </w:r>
      <w:r w:rsidRPr="00BE2421">
        <w:rPr>
          <w:rStyle w:val="5-Char"/>
          <w:rFonts w:hint="eastAsia"/>
          <w:rtl/>
        </w:rPr>
        <w:t>الشَّرَائِعَ</w:t>
      </w:r>
      <w:r w:rsidRPr="00BE2421">
        <w:rPr>
          <w:rStyle w:val="5-Char"/>
          <w:rFonts w:hint="cs"/>
          <w:rtl/>
        </w:rPr>
        <w:t>.</w:t>
      </w:r>
    </w:p>
    <w:p w:rsidR="00576FE3" w:rsidRDefault="00576FE3" w:rsidP="00AF1D25">
      <w:pPr>
        <w:rPr>
          <w:rStyle w:val="1-Char"/>
          <w:rtl/>
        </w:rPr>
        <w:sectPr w:rsidR="00576FE3" w:rsidSect="00576FE3">
          <w:footnotePr>
            <w:numRestart w:val="eachPage"/>
          </w:footnotePr>
          <w:pgSz w:w="9356" w:h="13608" w:code="9"/>
          <w:pgMar w:top="567" w:right="1134" w:bottom="851" w:left="1134" w:header="454" w:footer="0" w:gutter="0"/>
          <w:cols w:space="708"/>
          <w:titlePg/>
          <w:bidi/>
          <w:docGrid w:linePitch="360"/>
        </w:sectPr>
      </w:pPr>
    </w:p>
    <w:p w:rsidR="00E81847" w:rsidRPr="009116A1" w:rsidRDefault="00E81847" w:rsidP="00576FE3">
      <w:pPr>
        <w:pStyle w:val="2-"/>
        <w:rPr>
          <w:rtl/>
        </w:rPr>
      </w:pPr>
      <w:bookmarkStart w:id="100" w:name="_Toc440375858"/>
      <w:r w:rsidRPr="009116A1">
        <w:rPr>
          <w:rFonts w:hint="cs"/>
          <w:rtl/>
        </w:rPr>
        <w:t>باب: پ</w:t>
      </w:r>
      <w:r w:rsidR="000751A8">
        <w:rPr>
          <w:rFonts w:hint="cs"/>
          <w:rtl/>
        </w:rPr>
        <w:t>ی</w:t>
      </w:r>
      <w:r w:rsidRPr="009116A1">
        <w:rPr>
          <w:rFonts w:hint="cs"/>
          <w:rtl/>
        </w:rPr>
        <w:t>رامون «قضا آوردن نمازها</w:t>
      </w:r>
      <w:r w:rsidR="000751A8">
        <w:rPr>
          <w:rFonts w:hint="cs"/>
          <w:rtl/>
        </w:rPr>
        <w:t>ی</w:t>
      </w:r>
      <w:r w:rsidRPr="009116A1">
        <w:rPr>
          <w:rFonts w:hint="cs"/>
          <w:rtl/>
        </w:rPr>
        <w:t xml:space="preserve"> فوت شده»</w:t>
      </w:r>
      <w:bookmarkEnd w:id="100"/>
    </w:p>
    <w:p w:rsidR="00E81847" w:rsidRPr="007100A7" w:rsidRDefault="00E81847" w:rsidP="00576FE3">
      <w:pPr>
        <w:rPr>
          <w:rStyle w:val="1-Char"/>
          <w:rtl/>
        </w:rPr>
      </w:pPr>
      <w:r w:rsidRPr="007100A7">
        <w:rPr>
          <w:rStyle w:val="1-Char"/>
          <w:rFonts w:hint="cs"/>
          <w:rtl/>
        </w:rPr>
        <w:t>[خداوند بلندمر</w:t>
      </w:r>
      <w:r w:rsidR="00A26C60" w:rsidRPr="007100A7">
        <w:rPr>
          <w:rStyle w:val="1-Char"/>
          <w:rFonts w:hint="cs"/>
          <w:rtl/>
        </w:rPr>
        <w:t>تبه پ</w:t>
      </w:r>
      <w:r w:rsidR="00446BB7">
        <w:rPr>
          <w:rStyle w:val="1-Char"/>
          <w:rFonts w:hint="cs"/>
          <w:rtl/>
        </w:rPr>
        <w:t>ی</w:t>
      </w:r>
      <w:r w:rsidR="00A26C60" w:rsidRPr="007100A7">
        <w:rPr>
          <w:rStyle w:val="1-Char"/>
          <w:rFonts w:hint="cs"/>
          <w:rtl/>
        </w:rPr>
        <w:t>رامون نمازها م</w:t>
      </w:r>
      <w:r w:rsidR="00446BB7">
        <w:rPr>
          <w:rStyle w:val="1-Char"/>
          <w:rFonts w:hint="cs"/>
          <w:rtl/>
        </w:rPr>
        <w:t>ی</w:t>
      </w:r>
      <w:r w:rsidR="00A26C60" w:rsidRPr="007100A7">
        <w:rPr>
          <w:rStyle w:val="1-Char"/>
          <w:rFonts w:hint="cs"/>
          <w:rtl/>
        </w:rPr>
        <w:t>‌فرما</w:t>
      </w:r>
      <w:r w:rsidR="00446BB7">
        <w:rPr>
          <w:rStyle w:val="1-Char"/>
          <w:rFonts w:hint="cs"/>
          <w:rtl/>
        </w:rPr>
        <w:t>ی</w:t>
      </w:r>
      <w:r w:rsidR="00A26C60" w:rsidRPr="007100A7">
        <w:rPr>
          <w:rStyle w:val="1-Char"/>
          <w:rFonts w:hint="cs"/>
          <w:rtl/>
        </w:rPr>
        <w:t>د:</w:t>
      </w:r>
      <w:r w:rsidR="00576FE3">
        <w:rPr>
          <w:rStyle w:val="1-Char"/>
          <w:rFonts w:hint="cs"/>
          <w:rtl/>
        </w:rPr>
        <w:t xml:space="preserve"> </w:t>
      </w:r>
      <w:r w:rsidR="00576FE3">
        <w:rPr>
          <w:rStyle w:val="1-Char"/>
          <w:rFonts w:cs="Traditional Arabic"/>
          <w:color w:val="000000"/>
          <w:shd w:val="clear" w:color="auto" w:fill="FFFFFF"/>
          <w:rtl/>
        </w:rPr>
        <w:t>﴿</w:t>
      </w:r>
      <w:r w:rsidR="00576FE3" w:rsidRPr="000751A8">
        <w:rPr>
          <w:rStyle w:val="4-Char"/>
          <w:rtl/>
        </w:rPr>
        <w:t xml:space="preserve">إِنَّ </w:t>
      </w:r>
      <w:r w:rsidR="00576FE3" w:rsidRPr="000751A8">
        <w:rPr>
          <w:rStyle w:val="4-Char"/>
          <w:rFonts w:hint="cs"/>
          <w:rtl/>
        </w:rPr>
        <w:t>ٱ</w:t>
      </w:r>
      <w:r w:rsidR="00576FE3" w:rsidRPr="000751A8">
        <w:rPr>
          <w:rStyle w:val="4-Char"/>
          <w:rFonts w:hint="eastAsia"/>
          <w:rtl/>
        </w:rPr>
        <w:t>لصَّلَوٰةَ</w:t>
      </w:r>
      <w:r w:rsidR="00576FE3" w:rsidRPr="000751A8">
        <w:rPr>
          <w:rStyle w:val="4-Char"/>
          <w:rtl/>
        </w:rPr>
        <w:t xml:space="preserve"> كَانَتۡ عَلَى </w:t>
      </w:r>
      <w:r w:rsidR="00576FE3" w:rsidRPr="000751A8">
        <w:rPr>
          <w:rStyle w:val="4-Char"/>
          <w:rFonts w:hint="cs"/>
          <w:rtl/>
        </w:rPr>
        <w:t>ٱ</w:t>
      </w:r>
      <w:r w:rsidR="00576FE3" w:rsidRPr="000751A8">
        <w:rPr>
          <w:rStyle w:val="4-Char"/>
          <w:rFonts w:hint="eastAsia"/>
          <w:rtl/>
        </w:rPr>
        <w:t>لۡمُؤۡمِنِينَ</w:t>
      </w:r>
      <w:r w:rsidR="00576FE3" w:rsidRPr="000751A8">
        <w:rPr>
          <w:rStyle w:val="4-Char"/>
          <w:rtl/>
        </w:rPr>
        <w:t xml:space="preserve"> كِتَٰبٗا مَّوۡقُوتٗا١٠٣</w:t>
      </w:r>
      <w:r w:rsidR="00576FE3">
        <w:rPr>
          <w:rStyle w:val="1-Char"/>
          <w:rFonts w:cs="Traditional Arabic"/>
          <w:color w:val="000000"/>
          <w:shd w:val="clear" w:color="auto" w:fill="FFFFFF"/>
          <w:rtl/>
        </w:rPr>
        <w:t>﴾</w:t>
      </w:r>
      <w:r w:rsidR="00576FE3" w:rsidRPr="000751A8">
        <w:rPr>
          <w:rStyle w:val="4-Char"/>
          <w:rtl/>
        </w:rPr>
        <w:t xml:space="preserve"> </w:t>
      </w:r>
      <w:r w:rsidR="00576FE3" w:rsidRPr="000751A8">
        <w:rPr>
          <w:rStyle w:val="9-Char1"/>
          <w:rtl/>
        </w:rPr>
        <w:t>[النساء: 103]</w:t>
      </w:r>
      <w:r w:rsidRPr="007100A7">
        <w:rPr>
          <w:rStyle w:val="1-Char"/>
          <w:rFonts w:hint="cs"/>
          <w:rtl/>
        </w:rPr>
        <w:t xml:space="preserve"> </w:t>
      </w:r>
      <w:r w:rsidRPr="00BE2421">
        <w:rPr>
          <w:rStyle w:val="6-Char"/>
          <w:rFonts w:hint="cs"/>
          <w:rtl/>
        </w:rPr>
        <w:t>«ب</w:t>
      </w:r>
      <w:r w:rsidR="00446BB7">
        <w:rPr>
          <w:rStyle w:val="6-Char"/>
          <w:rFonts w:hint="cs"/>
          <w:rtl/>
        </w:rPr>
        <w:t>ی</w:t>
      </w:r>
      <w:r w:rsidRPr="00BE2421">
        <w:rPr>
          <w:rStyle w:val="6-Char"/>
          <w:rFonts w:hint="cs"/>
          <w:rtl/>
        </w:rPr>
        <w:t>‌گمان نماز بر مؤمنان، فرض و دارا</w:t>
      </w:r>
      <w:r w:rsidR="00446BB7">
        <w:rPr>
          <w:rStyle w:val="6-Char"/>
          <w:rFonts w:hint="cs"/>
          <w:rtl/>
        </w:rPr>
        <w:t>ی</w:t>
      </w:r>
      <w:r w:rsidRPr="00BE2421">
        <w:rPr>
          <w:rStyle w:val="6-Char"/>
          <w:rFonts w:hint="cs"/>
          <w:rtl/>
        </w:rPr>
        <w:t xml:space="preserve"> اوقات معلوم و مع</w:t>
      </w:r>
      <w:r w:rsidR="00446BB7">
        <w:rPr>
          <w:rStyle w:val="6-Char"/>
          <w:rFonts w:hint="cs"/>
          <w:rtl/>
        </w:rPr>
        <w:t>ی</w:t>
      </w:r>
      <w:r w:rsidRPr="00BE2421">
        <w:rPr>
          <w:rStyle w:val="6-Char"/>
          <w:rFonts w:hint="cs"/>
          <w:rtl/>
        </w:rPr>
        <w:t>ن است»</w:t>
      </w:r>
      <w:r w:rsidRPr="007100A7">
        <w:rPr>
          <w:rStyle w:val="1-Char"/>
          <w:rFonts w:hint="cs"/>
          <w:rtl/>
        </w:rPr>
        <w:t>.</w:t>
      </w:r>
    </w:p>
    <w:p w:rsidR="00E81847" w:rsidRPr="007100A7" w:rsidRDefault="00E81847" w:rsidP="00AF1D25">
      <w:pPr>
        <w:rPr>
          <w:rStyle w:val="1-Char"/>
          <w:rtl/>
        </w:rPr>
      </w:pPr>
      <w:r w:rsidRPr="007100A7">
        <w:rPr>
          <w:rStyle w:val="1-Char"/>
          <w:rFonts w:hint="cs"/>
          <w:rtl/>
        </w:rPr>
        <w:t>و انس بن مالک</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 </w:t>
      </w:r>
      <w:r w:rsidRPr="00BE2421">
        <w:rPr>
          <w:rStyle w:val="5-Char"/>
          <w:rFonts w:hint="cs"/>
          <w:rtl/>
        </w:rPr>
        <w:t>«مَنْ نَسِيَ صَلٰاةً اَوْ نٰامَ عَنْهٰا فَکَفّٰارَتُهٰا اَنْ يُّصَلِّيْهٰا اِذٰا ذَکَرَهٰا»</w:t>
      </w:r>
      <w:r w:rsidRPr="007100A7">
        <w:rPr>
          <w:rStyle w:val="1-Char"/>
          <w:rFonts w:hint="cs"/>
          <w:rtl/>
        </w:rPr>
        <w:t xml:space="preserve"> (مسلم)؛ </w:t>
      </w:r>
      <w:r w:rsidRPr="00BE2421">
        <w:rPr>
          <w:rStyle w:val="1-Char"/>
          <w:rFonts w:hint="cs"/>
          <w:rtl/>
        </w:rPr>
        <w:t>«هر کس نماز</w:t>
      </w:r>
      <w:r w:rsidR="00446BB7">
        <w:rPr>
          <w:rStyle w:val="1-Char"/>
          <w:rFonts w:hint="cs"/>
          <w:rtl/>
        </w:rPr>
        <w:t>ی</w:t>
      </w:r>
      <w:r w:rsidRPr="00BE2421">
        <w:rPr>
          <w:rStyle w:val="1-Char"/>
          <w:rFonts w:hint="cs"/>
          <w:rtl/>
        </w:rPr>
        <w:t xml:space="preserve"> را فراموش کند </w:t>
      </w:r>
      <w:r w:rsidR="00446BB7">
        <w:rPr>
          <w:rStyle w:val="1-Char"/>
          <w:rFonts w:hint="cs"/>
          <w:rtl/>
        </w:rPr>
        <w:t>ی</w:t>
      </w:r>
      <w:r w:rsidRPr="00BE2421">
        <w:rPr>
          <w:rStyle w:val="1-Char"/>
          <w:rFonts w:hint="cs"/>
          <w:rtl/>
        </w:rPr>
        <w:t>ا به خواب برود و نمازش را نخواند، کفّاره‌</w:t>
      </w:r>
      <w:r w:rsidR="00446BB7">
        <w:rPr>
          <w:rStyle w:val="1-Char"/>
          <w:rFonts w:hint="cs"/>
          <w:rtl/>
        </w:rPr>
        <w:t>ی</w:t>
      </w:r>
      <w:r w:rsidRPr="00BE2421">
        <w:rPr>
          <w:rStyle w:val="1-Char"/>
          <w:rFonts w:hint="cs"/>
          <w:rtl/>
        </w:rPr>
        <w:t xml:space="preserve"> آن، ا</w:t>
      </w:r>
      <w:r w:rsidR="00446BB7">
        <w:rPr>
          <w:rStyle w:val="1-Char"/>
          <w:rFonts w:hint="cs"/>
          <w:rtl/>
        </w:rPr>
        <w:t>ی</w:t>
      </w:r>
      <w:r w:rsidRPr="00BE2421">
        <w:rPr>
          <w:rStyle w:val="1-Char"/>
          <w:rFonts w:hint="cs"/>
          <w:rtl/>
        </w:rPr>
        <w:t xml:space="preserve">ن است که هرگاه به </w:t>
      </w:r>
      <w:r w:rsidR="00446BB7">
        <w:rPr>
          <w:rStyle w:val="1-Char"/>
          <w:rFonts w:hint="cs"/>
          <w:rtl/>
        </w:rPr>
        <w:t>ی</w:t>
      </w:r>
      <w:r w:rsidRPr="00BE2421">
        <w:rPr>
          <w:rStyle w:val="1-Char"/>
          <w:rFonts w:hint="cs"/>
          <w:rtl/>
        </w:rPr>
        <w:t>ادش آمد، آن را بخواند»</w:t>
      </w:r>
      <w:r w:rsidRPr="007100A7">
        <w:rPr>
          <w:rStyle w:val="1-Char"/>
          <w:rFonts w:hint="cs"/>
          <w:rtl/>
        </w:rPr>
        <w:t>.</w:t>
      </w:r>
    </w:p>
    <w:p w:rsidR="00E81847" w:rsidRPr="007100A7" w:rsidRDefault="00E81847" w:rsidP="00AF1D25">
      <w:pPr>
        <w:rPr>
          <w:rStyle w:val="1-Char"/>
          <w:rtl/>
        </w:rPr>
      </w:pPr>
      <w:r w:rsidRPr="007100A7">
        <w:rPr>
          <w:rStyle w:val="1-Char"/>
          <w:rFonts w:hint="cs"/>
          <w:rtl/>
        </w:rPr>
        <w:t>از ا</w:t>
      </w:r>
      <w:r w:rsidR="00446BB7">
        <w:rPr>
          <w:rStyle w:val="1-Char"/>
          <w:rFonts w:hint="cs"/>
          <w:rtl/>
        </w:rPr>
        <w:t>ی</w:t>
      </w:r>
      <w:r w:rsidRPr="007100A7">
        <w:rPr>
          <w:rStyle w:val="1-Char"/>
          <w:rFonts w:hint="cs"/>
          <w:rtl/>
        </w:rPr>
        <w:t>ن رو، بر فرد مسلمان، واجب است که نمازها را در اوقات مع</w:t>
      </w:r>
      <w:r w:rsidR="00446BB7">
        <w:rPr>
          <w:rStyle w:val="1-Char"/>
          <w:rFonts w:hint="cs"/>
          <w:rtl/>
        </w:rPr>
        <w:t>ی</w:t>
      </w:r>
      <w:r w:rsidRPr="007100A7">
        <w:rPr>
          <w:rStyle w:val="1-Char"/>
          <w:rFonts w:hint="cs"/>
          <w:rtl/>
        </w:rPr>
        <w:t>ن آن ادا نما</w:t>
      </w:r>
      <w:r w:rsidR="00446BB7">
        <w:rPr>
          <w:rStyle w:val="1-Char"/>
          <w:rFonts w:hint="cs"/>
          <w:rtl/>
        </w:rPr>
        <w:t>ی</w:t>
      </w:r>
      <w:r w:rsidRPr="007100A7">
        <w:rPr>
          <w:rStyle w:val="1-Char"/>
          <w:rFonts w:hint="cs"/>
          <w:rtl/>
        </w:rPr>
        <w:t>د و تأخ</w:t>
      </w:r>
      <w:r w:rsidR="00446BB7">
        <w:rPr>
          <w:rStyle w:val="1-Char"/>
          <w:rFonts w:hint="cs"/>
          <w:rtl/>
        </w:rPr>
        <w:t>ی</w:t>
      </w:r>
      <w:r w:rsidRPr="007100A7">
        <w:rPr>
          <w:rStyle w:val="1-Char"/>
          <w:rFonts w:hint="cs"/>
          <w:rtl/>
        </w:rPr>
        <w:t>ر نماز از وقت آن بدون عذر، درست ن</w:t>
      </w:r>
      <w:r w:rsidR="00446BB7">
        <w:rPr>
          <w:rStyle w:val="1-Char"/>
          <w:rFonts w:hint="cs"/>
          <w:rtl/>
        </w:rPr>
        <w:t>ی</w:t>
      </w:r>
      <w:r w:rsidRPr="007100A7">
        <w:rPr>
          <w:rStyle w:val="1-Char"/>
          <w:rFonts w:hint="cs"/>
          <w:rtl/>
        </w:rPr>
        <w:t>ست؛ و هر کس از رو</w:t>
      </w:r>
      <w:r w:rsidR="00446BB7">
        <w:rPr>
          <w:rStyle w:val="1-Char"/>
          <w:rFonts w:hint="cs"/>
          <w:rtl/>
        </w:rPr>
        <w:t>ی</w:t>
      </w:r>
      <w:r w:rsidRPr="007100A7">
        <w:rPr>
          <w:rStyle w:val="1-Char"/>
          <w:rFonts w:hint="cs"/>
          <w:rtl/>
        </w:rPr>
        <w:t xml:space="preserve"> عذر </w:t>
      </w:r>
      <w:r w:rsidR="00446BB7">
        <w:rPr>
          <w:rStyle w:val="1-Char"/>
          <w:rFonts w:hint="cs"/>
          <w:rtl/>
        </w:rPr>
        <w:t>ی</w:t>
      </w:r>
      <w:r w:rsidRPr="007100A7">
        <w:rPr>
          <w:rStyle w:val="1-Char"/>
          <w:rFonts w:hint="cs"/>
          <w:rtl/>
        </w:rPr>
        <w:t>ا فراموش</w:t>
      </w:r>
      <w:r w:rsidR="00446BB7">
        <w:rPr>
          <w:rStyle w:val="1-Char"/>
          <w:rFonts w:hint="cs"/>
          <w:rtl/>
        </w:rPr>
        <w:t>ی</w:t>
      </w:r>
      <w:r w:rsidRPr="007100A7">
        <w:rPr>
          <w:rStyle w:val="1-Char"/>
          <w:rFonts w:hint="cs"/>
          <w:rtl/>
        </w:rPr>
        <w:t>، نماز را از وقت آن به تأخ</w:t>
      </w:r>
      <w:r w:rsidR="00446BB7">
        <w:rPr>
          <w:rStyle w:val="1-Char"/>
          <w:rFonts w:hint="cs"/>
          <w:rtl/>
        </w:rPr>
        <w:t>ی</w:t>
      </w:r>
      <w:r w:rsidRPr="007100A7">
        <w:rPr>
          <w:rStyle w:val="1-Char"/>
          <w:rFonts w:hint="cs"/>
          <w:rtl/>
        </w:rPr>
        <w:t>ر انداخت، قضا آوردن آن بر و</w:t>
      </w:r>
      <w:r w:rsidR="00446BB7">
        <w:rPr>
          <w:rStyle w:val="1-Char"/>
          <w:rFonts w:hint="cs"/>
          <w:rtl/>
        </w:rPr>
        <w:t>ی</w:t>
      </w:r>
      <w:r w:rsidRPr="007100A7">
        <w:rPr>
          <w:rStyle w:val="1-Char"/>
          <w:rFonts w:hint="cs"/>
          <w:rtl/>
        </w:rPr>
        <w:t xml:space="preserve">، پس از برطرف شدن آن عذر، لازم است؛ و قضا آوردن </w:t>
      </w:r>
      <w:r w:rsidRPr="00FE6406">
        <w:rPr>
          <w:rStyle w:val="9-Char"/>
          <w:rFonts w:eastAsia="Batang" w:hint="cs"/>
          <w:rtl/>
        </w:rPr>
        <w:t>نمازها</w:t>
      </w:r>
      <w:r w:rsidR="00446BB7">
        <w:rPr>
          <w:rStyle w:val="9-Char"/>
          <w:rFonts w:eastAsia="Batang" w:hint="cs"/>
          <w:rtl/>
        </w:rPr>
        <w:t>ی</w:t>
      </w:r>
      <w:r w:rsidRPr="00FE6406">
        <w:rPr>
          <w:rStyle w:val="9-Char"/>
          <w:rFonts w:eastAsia="Batang" w:hint="cs"/>
          <w:rtl/>
        </w:rPr>
        <w:t xml:space="preserve"> فرض</w:t>
      </w:r>
      <w:r w:rsidRPr="007100A7">
        <w:rPr>
          <w:rStyle w:val="1-Char"/>
          <w:rFonts w:hint="cs"/>
          <w:rtl/>
        </w:rPr>
        <w:t xml:space="preserve">، </w:t>
      </w:r>
      <w:r w:rsidRPr="00FE6406">
        <w:rPr>
          <w:rStyle w:val="9-Char"/>
          <w:rFonts w:eastAsia="Batang" w:hint="cs"/>
          <w:rtl/>
        </w:rPr>
        <w:t>فرض</w:t>
      </w:r>
      <w:r w:rsidRPr="007100A7">
        <w:rPr>
          <w:rStyle w:val="1-Char"/>
          <w:rFonts w:hint="cs"/>
          <w:rtl/>
        </w:rPr>
        <w:t xml:space="preserve"> است و قضا آوردن </w:t>
      </w:r>
      <w:r w:rsidRPr="00FE6406">
        <w:rPr>
          <w:rStyle w:val="9-Char"/>
          <w:rFonts w:eastAsia="Batang" w:hint="cs"/>
          <w:rtl/>
        </w:rPr>
        <w:t>نمازها</w:t>
      </w:r>
      <w:r w:rsidR="00446BB7">
        <w:rPr>
          <w:rStyle w:val="9-Char"/>
          <w:rFonts w:eastAsia="Batang" w:hint="cs"/>
          <w:rtl/>
        </w:rPr>
        <w:t>ی</w:t>
      </w:r>
      <w:r w:rsidRPr="00FE6406">
        <w:rPr>
          <w:rStyle w:val="9-Char"/>
          <w:rFonts w:eastAsia="Batang" w:hint="cs"/>
          <w:rtl/>
        </w:rPr>
        <w:t xml:space="preserve"> واجب</w:t>
      </w:r>
      <w:r w:rsidRPr="007100A7">
        <w:rPr>
          <w:rStyle w:val="1-Char"/>
          <w:rFonts w:hint="cs"/>
          <w:rtl/>
        </w:rPr>
        <w:t xml:space="preserve">، </w:t>
      </w:r>
      <w:r w:rsidRPr="00FE6406">
        <w:rPr>
          <w:rStyle w:val="9-Char"/>
          <w:rFonts w:eastAsia="Batang" w:hint="cs"/>
          <w:rtl/>
        </w:rPr>
        <w:t>واجب</w:t>
      </w:r>
      <w:r w:rsidRPr="007100A7">
        <w:rPr>
          <w:rStyle w:val="1-Char"/>
          <w:rFonts w:hint="cs"/>
          <w:rtl/>
        </w:rPr>
        <w:t xml:space="preserve"> م</w:t>
      </w:r>
      <w:r w:rsidR="00446BB7">
        <w:rPr>
          <w:rStyle w:val="1-Char"/>
          <w:rFonts w:hint="cs"/>
          <w:rtl/>
        </w:rPr>
        <w:t>ی</w:t>
      </w:r>
      <w:r w:rsidRPr="007100A7">
        <w:rPr>
          <w:rStyle w:val="1-Char"/>
          <w:rFonts w:hint="cs"/>
          <w:rtl/>
        </w:rPr>
        <w:t>‌باشد؛ ول</w:t>
      </w:r>
      <w:r w:rsidR="00446BB7">
        <w:rPr>
          <w:rStyle w:val="1-Char"/>
          <w:rFonts w:hint="cs"/>
          <w:rtl/>
        </w:rPr>
        <w:t>ی</w:t>
      </w:r>
      <w:r w:rsidRPr="007100A7">
        <w:rPr>
          <w:rStyle w:val="1-Char"/>
          <w:rFonts w:hint="cs"/>
          <w:rtl/>
        </w:rPr>
        <w:t xml:space="preserve"> نمازها</w:t>
      </w:r>
      <w:r w:rsidR="00446BB7">
        <w:rPr>
          <w:rStyle w:val="1-Char"/>
          <w:rFonts w:hint="cs"/>
          <w:rtl/>
        </w:rPr>
        <w:t>ی</w:t>
      </w:r>
      <w:r w:rsidRPr="007100A7">
        <w:rPr>
          <w:rStyle w:val="1-Char"/>
          <w:rFonts w:hint="cs"/>
          <w:rtl/>
        </w:rPr>
        <w:t xml:space="preserve"> سنّت و نفل، قضا آورده نم</w:t>
      </w:r>
      <w:r w:rsidR="00446BB7">
        <w:rPr>
          <w:rStyle w:val="1-Char"/>
          <w:rFonts w:hint="cs"/>
          <w:rtl/>
        </w:rPr>
        <w:t>ی</w:t>
      </w:r>
      <w:r w:rsidRPr="007100A7">
        <w:rPr>
          <w:rStyle w:val="1-Char"/>
          <w:rFonts w:hint="cs"/>
          <w:rtl/>
        </w:rPr>
        <w:t xml:space="preserve">‌شوند؛ مگر </w:t>
      </w:r>
      <w:r w:rsidR="000A2322">
        <w:rPr>
          <w:rStyle w:val="1-Char"/>
          <w:rFonts w:hint="cs"/>
          <w:rtl/>
        </w:rPr>
        <w:t>آنگاه</w:t>
      </w:r>
      <w:r w:rsidRPr="007100A7">
        <w:rPr>
          <w:rStyle w:val="1-Char"/>
          <w:rFonts w:hint="cs"/>
          <w:rtl/>
        </w:rPr>
        <w:t xml:space="preserve"> که پس از شروع کردن در</w:t>
      </w:r>
      <w:r w:rsidR="000751A8">
        <w:rPr>
          <w:rStyle w:val="1-Char"/>
          <w:rFonts w:hint="cs"/>
          <w:rtl/>
        </w:rPr>
        <w:t xml:space="preserve"> آن‌ها،</w:t>
      </w:r>
      <w:r w:rsidRPr="007100A7">
        <w:rPr>
          <w:rStyle w:val="1-Char"/>
          <w:rFonts w:hint="cs"/>
          <w:rtl/>
        </w:rPr>
        <w:t xml:space="preserve"> فاسد شده باشند که در آن صورت، قضا آوردن</w:t>
      </w:r>
      <w:r w:rsidR="000751A8">
        <w:rPr>
          <w:rStyle w:val="1-Char"/>
          <w:rFonts w:hint="cs"/>
          <w:rtl/>
        </w:rPr>
        <w:t xml:space="preserve"> آن‌ها </w:t>
      </w:r>
      <w:r w:rsidRPr="007100A7">
        <w:rPr>
          <w:rStyle w:val="1-Char"/>
          <w:rFonts w:hint="cs"/>
          <w:rtl/>
        </w:rPr>
        <w:t>واجب م</w:t>
      </w:r>
      <w:r w:rsidR="00446BB7">
        <w:rPr>
          <w:rStyle w:val="1-Char"/>
          <w:rFonts w:hint="cs"/>
          <w:rtl/>
        </w:rPr>
        <w:t>ی</w:t>
      </w:r>
      <w:r w:rsidRPr="007100A7">
        <w:rPr>
          <w:rStyle w:val="1-Char"/>
          <w:rFonts w:hint="cs"/>
          <w:rtl/>
        </w:rPr>
        <w:t>‌باشد.</w:t>
      </w:r>
    </w:p>
    <w:p w:rsidR="00E81847" w:rsidRPr="007100A7" w:rsidRDefault="00E81847" w:rsidP="00AF1D25">
      <w:pPr>
        <w:rPr>
          <w:rStyle w:val="1-Char"/>
          <w:rtl/>
        </w:rPr>
      </w:pPr>
      <w:r w:rsidRPr="007100A7">
        <w:rPr>
          <w:rStyle w:val="1-Char"/>
          <w:rFonts w:hint="cs"/>
          <w:rtl/>
        </w:rPr>
        <w:t>و هرگاه نماز سنّت صبح به همراه فرض آن، از شخص نمازگزار فوت شد، آن را همراه با فرض تا پ</w:t>
      </w:r>
      <w:r w:rsidR="00446BB7">
        <w:rPr>
          <w:rStyle w:val="1-Char"/>
          <w:rFonts w:hint="cs"/>
          <w:rtl/>
        </w:rPr>
        <w:t>ی</w:t>
      </w:r>
      <w:r w:rsidRPr="007100A7">
        <w:rPr>
          <w:rStyle w:val="1-Char"/>
          <w:rFonts w:hint="cs"/>
          <w:rtl/>
        </w:rPr>
        <w:t xml:space="preserve">ش از وقت زوالِ همان روز قضا آورد؛ و اگر </w:t>
      </w:r>
      <w:r w:rsidR="00AF17B9">
        <w:rPr>
          <w:rStyle w:val="1-Char"/>
          <w:rFonts w:hint="cs"/>
          <w:rtl/>
        </w:rPr>
        <w:t>چنان‌چه</w:t>
      </w:r>
      <w:r w:rsidRPr="007100A7">
        <w:rPr>
          <w:rStyle w:val="1-Char"/>
          <w:rFonts w:hint="cs"/>
          <w:rtl/>
        </w:rPr>
        <w:t xml:space="preserve"> سنّت صبح به تنها</w:t>
      </w:r>
      <w:r w:rsidR="00446BB7">
        <w:rPr>
          <w:rStyle w:val="1-Char"/>
          <w:rFonts w:hint="cs"/>
          <w:rtl/>
        </w:rPr>
        <w:t>یی</w:t>
      </w:r>
      <w:r w:rsidRPr="007100A7">
        <w:rPr>
          <w:rStyle w:val="1-Char"/>
          <w:rFonts w:hint="cs"/>
          <w:rtl/>
        </w:rPr>
        <w:t xml:space="preserve"> از و</w:t>
      </w:r>
      <w:r w:rsidR="00446BB7">
        <w:rPr>
          <w:rStyle w:val="1-Char"/>
          <w:rFonts w:hint="cs"/>
          <w:rtl/>
        </w:rPr>
        <w:t>ی</w:t>
      </w:r>
      <w:r w:rsidRPr="007100A7">
        <w:rPr>
          <w:rStyle w:val="1-Char"/>
          <w:rFonts w:hint="cs"/>
          <w:rtl/>
        </w:rPr>
        <w:t xml:space="preserve"> فوت شد، در آن صورت آن را قضا ن</w:t>
      </w:r>
      <w:r w:rsidR="00446BB7">
        <w:rPr>
          <w:rStyle w:val="1-Char"/>
          <w:rFonts w:hint="cs"/>
          <w:rtl/>
        </w:rPr>
        <w:t>ی</w:t>
      </w:r>
      <w:r w:rsidRPr="007100A7">
        <w:rPr>
          <w:rStyle w:val="1-Char"/>
          <w:rFonts w:hint="cs"/>
          <w:rtl/>
        </w:rPr>
        <w:t>اورد.</w:t>
      </w:r>
    </w:p>
    <w:p w:rsidR="00E81847" w:rsidRPr="007100A7" w:rsidRDefault="00E81847" w:rsidP="00AF1D25">
      <w:pPr>
        <w:rPr>
          <w:rStyle w:val="1-Char"/>
          <w:rtl/>
        </w:rPr>
      </w:pPr>
      <w:r w:rsidRPr="007100A7">
        <w:rPr>
          <w:rStyle w:val="1-Char"/>
          <w:rFonts w:hint="cs"/>
          <w:rtl/>
        </w:rPr>
        <w:t xml:space="preserve">ناگفته نماند که هرگاه به </w:t>
      </w:r>
      <w:r w:rsidR="00446BB7">
        <w:rPr>
          <w:rStyle w:val="1-Char"/>
          <w:rFonts w:hint="cs"/>
          <w:rtl/>
        </w:rPr>
        <w:t>ی</w:t>
      </w:r>
      <w:r w:rsidRPr="007100A7">
        <w:rPr>
          <w:rStyle w:val="1-Char"/>
          <w:rFonts w:hint="cs"/>
          <w:rtl/>
        </w:rPr>
        <w:t>اد نمازگزار آمد که نماز از و</w:t>
      </w:r>
      <w:r w:rsidR="00446BB7">
        <w:rPr>
          <w:rStyle w:val="1-Char"/>
          <w:rFonts w:hint="cs"/>
          <w:rtl/>
        </w:rPr>
        <w:t>ی</w:t>
      </w:r>
      <w:r w:rsidRPr="007100A7">
        <w:rPr>
          <w:rStyle w:val="1-Char"/>
          <w:rFonts w:hint="cs"/>
          <w:rtl/>
        </w:rPr>
        <w:t xml:space="preserve"> فوت شده فوراً و پ</w:t>
      </w:r>
      <w:r w:rsidR="00446BB7">
        <w:rPr>
          <w:rStyle w:val="1-Char"/>
          <w:rFonts w:hint="cs"/>
          <w:rtl/>
        </w:rPr>
        <w:t>ی</w:t>
      </w:r>
      <w:r w:rsidRPr="007100A7">
        <w:rPr>
          <w:rStyle w:val="1-Char"/>
          <w:rFonts w:hint="cs"/>
          <w:rtl/>
        </w:rPr>
        <w:t>ش از فرض همان وقت، آن را قضا ب</w:t>
      </w:r>
      <w:r w:rsidR="00446BB7">
        <w:rPr>
          <w:rStyle w:val="1-Char"/>
          <w:rFonts w:hint="cs"/>
          <w:rtl/>
        </w:rPr>
        <w:t>ی</w:t>
      </w:r>
      <w:r w:rsidRPr="007100A7">
        <w:rPr>
          <w:rStyle w:val="1-Char"/>
          <w:rFonts w:hint="cs"/>
          <w:rtl/>
        </w:rPr>
        <w:t>اورد؛ ول</w:t>
      </w:r>
      <w:r w:rsidR="00446BB7">
        <w:rPr>
          <w:rStyle w:val="1-Char"/>
          <w:rFonts w:hint="cs"/>
          <w:rtl/>
        </w:rPr>
        <w:t>ی</w:t>
      </w:r>
      <w:r w:rsidRPr="007100A7">
        <w:rPr>
          <w:rStyle w:val="1-Char"/>
          <w:rFonts w:hint="cs"/>
          <w:rtl/>
        </w:rPr>
        <w:t xml:space="preserve"> نبا</w:t>
      </w:r>
      <w:r w:rsidR="00446BB7">
        <w:rPr>
          <w:rStyle w:val="1-Char"/>
          <w:rFonts w:hint="cs"/>
          <w:rtl/>
        </w:rPr>
        <w:t>ی</w:t>
      </w:r>
      <w:r w:rsidRPr="007100A7">
        <w:rPr>
          <w:rStyle w:val="1-Char"/>
          <w:rFonts w:hint="cs"/>
          <w:rtl/>
        </w:rPr>
        <w:t>د فراموش کند که قضا</w:t>
      </w:r>
      <w:r w:rsidR="00446BB7">
        <w:rPr>
          <w:rStyle w:val="1-Char"/>
          <w:rFonts w:hint="cs"/>
          <w:rtl/>
        </w:rPr>
        <w:t>یی</w:t>
      </w:r>
      <w:r w:rsidRPr="007100A7">
        <w:rPr>
          <w:rStyle w:val="1-Char"/>
          <w:rFonts w:hint="cs"/>
          <w:rtl/>
        </w:rPr>
        <w:t xml:space="preserve"> آوردن نماز،‌در وقت‌ها</w:t>
      </w:r>
      <w:r w:rsidR="00446BB7">
        <w:rPr>
          <w:rStyle w:val="1-Char"/>
          <w:rFonts w:hint="cs"/>
          <w:rtl/>
        </w:rPr>
        <w:t>ی</w:t>
      </w:r>
      <w:r w:rsidRPr="007100A7">
        <w:rPr>
          <w:rStyle w:val="1-Char"/>
          <w:rFonts w:hint="cs"/>
          <w:rtl/>
        </w:rPr>
        <w:t xml:space="preserve"> سه گانه‌ا</w:t>
      </w:r>
      <w:r w:rsidR="00446BB7">
        <w:rPr>
          <w:rStyle w:val="1-Char"/>
          <w:rFonts w:hint="cs"/>
          <w:rtl/>
        </w:rPr>
        <w:t>ی</w:t>
      </w:r>
      <w:r w:rsidRPr="007100A7">
        <w:rPr>
          <w:rStyle w:val="1-Char"/>
          <w:rFonts w:hint="cs"/>
          <w:rtl/>
        </w:rPr>
        <w:t xml:space="preserve"> که گزاردن نماز در</w:t>
      </w:r>
      <w:r w:rsidR="000751A8">
        <w:rPr>
          <w:rStyle w:val="1-Char"/>
          <w:rFonts w:hint="cs"/>
          <w:rtl/>
        </w:rPr>
        <w:t xml:space="preserve"> آن‌ها </w:t>
      </w:r>
      <w:r w:rsidRPr="007100A7">
        <w:rPr>
          <w:rStyle w:val="1-Char"/>
          <w:rFonts w:hint="cs"/>
          <w:rtl/>
        </w:rPr>
        <w:t xml:space="preserve">ممنوع و قدغن است نباش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w:t>
      </w:r>
      <w:r w:rsidRPr="00FE6406">
        <w:rPr>
          <w:rStyle w:val="9-Char"/>
          <w:rFonts w:eastAsia="Batang" w:hint="cs"/>
          <w:rtl/>
        </w:rPr>
        <w:t>وقت طلوع خورش</w:t>
      </w:r>
      <w:r w:rsidR="00446BB7">
        <w:rPr>
          <w:rStyle w:val="9-Char"/>
          <w:rFonts w:eastAsia="Batang" w:hint="cs"/>
          <w:rtl/>
        </w:rPr>
        <w:t>ی</w:t>
      </w:r>
      <w:r w:rsidRPr="00FE6406">
        <w:rPr>
          <w:rStyle w:val="9-Char"/>
          <w:rFonts w:eastAsia="Batang" w:hint="cs"/>
          <w:rtl/>
        </w:rPr>
        <w:t>د</w:t>
      </w:r>
      <w:r w:rsidRPr="007100A7">
        <w:rPr>
          <w:rStyle w:val="1-Char"/>
          <w:rFonts w:hint="cs"/>
          <w:rtl/>
        </w:rPr>
        <w:t xml:space="preserve">؛ </w:t>
      </w:r>
      <w:r w:rsidRPr="00FE6406">
        <w:rPr>
          <w:rStyle w:val="9-Char"/>
          <w:rFonts w:eastAsia="Batang" w:hint="cs"/>
          <w:rtl/>
        </w:rPr>
        <w:t>زوال آفتاب</w:t>
      </w:r>
      <w:r w:rsidRPr="007100A7">
        <w:rPr>
          <w:rStyle w:val="1-Char"/>
          <w:rFonts w:hint="cs"/>
          <w:rtl/>
        </w:rPr>
        <w:t xml:space="preserve"> و </w:t>
      </w:r>
      <w:r w:rsidRPr="00FE6406">
        <w:rPr>
          <w:rStyle w:val="9-Char"/>
          <w:rFonts w:eastAsia="Batang" w:hint="cs"/>
          <w:rtl/>
        </w:rPr>
        <w:t>غروب خورش</w:t>
      </w:r>
      <w:r w:rsidR="00446BB7">
        <w:rPr>
          <w:rStyle w:val="9-Char"/>
          <w:rFonts w:eastAsia="Batang" w:hint="cs"/>
          <w:rtl/>
        </w:rPr>
        <w:t>ی</w:t>
      </w:r>
      <w:r w:rsidRPr="00FE6406">
        <w:rPr>
          <w:rStyle w:val="9-Char"/>
          <w:rFonts w:eastAsia="Batang" w:hint="cs"/>
          <w:rtl/>
        </w:rPr>
        <w:t>د</w:t>
      </w:r>
      <w:r w:rsidRPr="007100A7">
        <w:rPr>
          <w:rStyle w:val="1-Char"/>
          <w:rFonts w:hint="cs"/>
          <w:rtl/>
        </w:rPr>
        <w:t>.]</w:t>
      </w:r>
    </w:p>
    <w:p w:rsidR="00E81847" w:rsidRPr="007100A7" w:rsidRDefault="00E81847" w:rsidP="00AF1D25">
      <w:pPr>
        <w:rPr>
          <w:rStyle w:val="1-Char"/>
          <w:rtl/>
        </w:rPr>
      </w:pPr>
      <w:r w:rsidRPr="00FE6406">
        <w:rPr>
          <w:rStyle w:val="9-Char"/>
          <w:rFonts w:eastAsia="Batang" w:hint="cs"/>
          <w:rtl/>
        </w:rPr>
        <w:t>رعا</w:t>
      </w:r>
      <w:r w:rsidR="00446BB7">
        <w:rPr>
          <w:rStyle w:val="9-Char"/>
          <w:rFonts w:eastAsia="Batang" w:hint="cs"/>
          <w:rtl/>
        </w:rPr>
        <w:t>ی</w:t>
      </w:r>
      <w:r w:rsidRPr="00FE6406">
        <w:rPr>
          <w:rStyle w:val="9-Char"/>
          <w:rFonts w:eastAsia="Batang" w:hint="cs"/>
          <w:rtl/>
        </w:rPr>
        <w:t>ت ترت</w:t>
      </w:r>
      <w:r w:rsidR="00446BB7">
        <w:rPr>
          <w:rStyle w:val="9-Char"/>
          <w:rFonts w:eastAsia="Batang" w:hint="cs"/>
          <w:rtl/>
        </w:rPr>
        <w:t>ی</w:t>
      </w:r>
      <w:r w:rsidRPr="00FE6406">
        <w:rPr>
          <w:rStyle w:val="9-Char"/>
          <w:rFonts w:eastAsia="Batang" w:hint="cs"/>
          <w:rtl/>
        </w:rPr>
        <w:t>ب م</w:t>
      </w:r>
      <w:r w:rsidR="00446BB7">
        <w:rPr>
          <w:rStyle w:val="9-Char"/>
          <w:rFonts w:eastAsia="Batang" w:hint="cs"/>
          <w:rtl/>
        </w:rPr>
        <w:t>ی</w:t>
      </w:r>
      <w:r w:rsidRPr="00FE6406">
        <w:rPr>
          <w:rStyle w:val="9-Char"/>
          <w:rFonts w:eastAsia="Batang" w:hint="cs"/>
          <w:rtl/>
        </w:rPr>
        <w:t>ان نمازها</w:t>
      </w:r>
      <w:r w:rsidR="00446BB7">
        <w:rPr>
          <w:rStyle w:val="9-Char"/>
          <w:rFonts w:eastAsia="Batang" w:hint="cs"/>
          <w:rtl/>
        </w:rPr>
        <w:t>ی</w:t>
      </w:r>
      <w:r w:rsidRPr="00FE6406">
        <w:rPr>
          <w:rStyle w:val="9-Char"/>
          <w:rFonts w:eastAsia="Batang" w:hint="cs"/>
          <w:rtl/>
        </w:rPr>
        <w:t xml:space="preserve"> فوت شده و نمازها</w:t>
      </w:r>
      <w:r w:rsidR="00446BB7">
        <w:rPr>
          <w:rStyle w:val="9-Char"/>
          <w:rFonts w:eastAsia="Batang" w:hint="cs"/>
          <w:rtl/>
        </w:rPr>
        <w:t>ی</w:t>
      </w:r>
      <w:r w:rsidRPr="00FE6406">
        <w:rPr>
          <w:rStyle w:val="9-Char"/>
          <w:rFonts w:eastAsia="Batang" w:hint="cs"/>
          <w:rtl/>
        </w:rPr>
        <w:t xml:space="preserve"> وقت</w:t>
      </w:r>
      <w:r w:rsidR="00446BB7">
        <w:rPr>
          <w:rStyle w:val="9-Char"/>
          <w:rFonts w:eastAsia="Batang" w:hint="cs"/>
          <w:rtl/>
        </w:rPr>
        <w:t>ی</w:t>
      </w:r>
      <w:r w:rsidRPr="00FE6406">
        <w:rPr>
          <w:rStyle w:val="9-Char"/>
          <w:rFonts w:eastAsia="Batang" w:hint="cs"/>
          <w:rtl/>
        </w:rPr>
        <w:t xml:space="preserve"> لازم است</w:t>
      </w:r>
      <w:r w:rsidRPr="007100A7">
        <w:rPr>
          <w:rStyle w:val="1-Char"/>
          <w:rFonts w:hint="cs"/>
          <w:rtl/>
        </w:rPr>
        <w:t>؛ [از ا</w:t>
      </w:r>
      <w:r w:rsidR="00446BB7">
        <w:rPr>
          <w:rStyle w:val="1-Char"/>
          <w:rFonts w:hint="cs"/>
          <w:rtl/>
        </w:rPr>
        <w:t>ی</w:t>
      </w:r>
      <w:r w:rsidRPr="007100A7">
        <w:rPr>
          <w:rStyle w:val="1-Char"/>
          <w:rFonts w:hint="cs"/>
          <w:rtl/>
        </w:rPr>
        <w:t>ن رو، ادا</w:t>
      </w:r>
      <w:r w:rsidR="00446BB7">
        <w:rPr>
          <w:rStyle w:val="1-Char"/>
          <w:rFonts w:hint="cs"/>
          <w:rtl/>
        </w:rPr>
        <w:t>ی</w:t>
      </w:r>
      <w:r w:rsidRPr="007100A7">
        <w:rPr>
          <w:rStyle w:val="1-Char"/>
          <w:rFonts w:hint="cs"/>
          <w:rtl/>
        </w:rPr>
        <w:t xml:space="preserve"> نماز وقت</w:t>
      </w:r>
      <w:r w:rsidR="00446BB7">
        <w:rPr>
          <w:rStyle w:val="1-Char"/>
          <w:rFonts w:hint="cs"/>
          <w:rtl/>
        </w:rPr>
        <w:t>ی</w:t>
      </w:r>
      <w:r w:rsidRPr="007100A7">
        <w:rPr>
          <w:rStyle w:val="1-Char"/>
          <w:rFonts w:hint="cs"/>
          <w:rtl/>
        </w:rPr>
        <w:t>، پ</w:t>
      </w:r>
      <w:r w:rsidR="00446BB7">
        <w:rPr>
          <w:rStyle w:val="1-Char"/>
          <w:rFonts w:hint="cs"/>
          <w:rtl/>
        </w:rPr>
        <w:t>ی</w:t>
      </w:r>
      <w:r w:rsidRPr="007100A7">
        <w:rPr>
          <w:rStyle w:val="1-Char"/>
          <w:rFonts w:hint="cs"/>
          <w:rtl/>
        </w:rPr>
        <w:t>ش از قضا آوردن نماز فوت شده، جا</w:t>
      </w:r>
      <w:r w:rsidR="00446BB7">
        <w:rPr>
          <w:rStyle w:val="1-Char"/>
          <w:rFonts w:hint="cs"/>
          <w:rtl/>
        </w:rPr>
        <w:t>ی</w:t>
      </w:r>
      <w:r w:rsidRPr="007100A7">
        <w:rPr>
          <w:rStyle w:val="1-Char"/>
          <w:rFonts w:hint="cs"/>
          <w:rtl/>
        </w:rPr>
        <w:t>ز ن</w:t>
      </w:r>
      <w:r w:rsidR="00446BB7">
        <w:rPr>
          <w:rStyle w:val="1-Char"/>
          <w:rFonts w:hint="cs"/>
          <w:rtl/>
        </w:rPr>
        <w:t>ی</w:t>
      </w:r>
      <w:r w:rsidRPr="007100A7">
        <w:rPr>
          <w:rStyle w:val="1-Char"/>
          <w:rFonts w:hint="cs"/>
          <w:rtl/>
        </w:rPr>
        <w:t>ست.] و همچن</w:t>
      </w:r>
      <w:r w:rsidR="00446BB7">
        <w:rPr>
          <w:rStyle w:val="1-Char"/>
          <w:rFonts w:hint="cs"/>
          <w:rtl/>
        </w:rPr>
        <w:t>ی</w:t>
      </w:r>
      <w:r w:rsidRPr="007100A7">
        <w:rPr>
          <w:rStyle w:val="1-Char"/>
          <w:rFonts w:hint="cs"/>
          <w:rtl/>
        </w:rPr>
        <w:t xml:space="preserve">ن </w:t>
      </w:r>
      <w:r w:rsidRPr="00FE6406">
        <w:rPr>
          <w:rStyle w:val="9-Char"/>
          <w:rFonts w:eastAsia="Batang" w:hint="cs"/>
          <w:rtl/>
        </w:rPr>
        <w:t>رعا</w:t>
      </w:r>
      <w:r w:rsidR="00446BB7">
        <w:rPr>
          <w:rStyle w:val="9-Char"/>
          <w:rFonts w:eastAsia="Batang" w:hint="cs"/>
          <w:rtl/>
        </w:rPr>
        <w:t>ی</w:t>
      </w:r>
      <w:r w:rsidRPr="00FE6406">
        <w:rPr>
          <w:rStyle w:val="9-Char"/>
          <w:rFonts w:eastAsia="Batang" w:hint="cs"/>
          <w:rtl/>
        </w:rPr>
        <w:t>ت ترت</w:t>
      </w:r>
      <w:r w:rsidR="00446BB7">
        <w:rPr>
          <w:rStyle w:val="9-Char"/>
          <w:rFonts w:eastAsia="Batang" w:hint="cs"/>
          <w:rtl/>
        </w:rPr>
        <w:t>ی</w:t>
      </w:r>
      <w:r w:rsidRPr="00FE6406">
        <w:rPr>
          <w:rStyle w:val="9-Char"/>
          <w:rFonts w:eastAsia="Batang" w:hint="cs"/>
          <w:rtl/>
        </w:rPr>
        <w:t>ب در م</w:t>
      </w:r>
      <w:r w:rsidR="00446BB7">
        <w:rPr>
          <w:rStyle w:val="9-Char"/>
          <w:rFonts w:eastAsia="Batang" w:hint="cs"/>
          <w:rtl/>
        </w:rPr>
        <w:t>ی</w:t>
      </w:r>
      <w:r w:rsidRPr="00FE6406">
        <w:rPr>
          <w:rStyle w:val="9-Char"/>
          <w:rFonts w:eastAsia="Batang" w:hint="cs"/>
          <w:rtl/>
        </w:rPr>
        <w:t>ان نمازها</w:t>
      </w:r>
      <w:r w:rsidR="00446BB7">
        <w:rPr>
          <w:rStyle w:val="9-Char"/>
          <w:rFonts w:eastAsia="Batang" w:hint="cs"/>
          <w:rtl/>
        </w:rPr>
        <w:t>ی</w:t>
      </w:r>
      <w:r w:rsidRPr="00FE6406">
        <w:rPr>
          <w:rStyle w:val="9-Char"/>
          <w:rFonts w:eastAsia="Batang" w:hint="cs"/>
          <w:rtl/>
        </w:rPr>
        <w:t xml:space="preserve"> فوت شده به ترت</w:t>
      </w:r>
      <w:r w:rsidR="00446BB7">
        <w:rPr>
          <w:rStyle w:val="9-Char"/>
          <w:rFonts w:eastAsia="Batang" w:hint="cs"/>
          <w:rtl/>
        </w:rPr>
        <w:t>ی</w:t>
      </w:r>
      <w:r w:rsidRPr="00FE6406">
        <w:rPr>
          <w:rStyle w:val="9-Char"/>
          <w:rFonts w:eastAsia="Batang" w:hint="cs"/>
          <w:rtl/>
        </w:rPr>
        <w:t>ب اصل</w:t>
      </w:r>
      <w:r w:rsidR="00446BB7">
        <w:rPr>
          <w:rStyle w:val="9-Char"/>
          <w:rFonts w:eastAsia="Batang" w:hint="cs"/>
          <w:rtl/>
        </w:rPr>
        <w:t>ی</w:t>
      </w:r>
      <w:r w:rsidRPr="00FE6406">
        <w:rPr>
          <w:rStyle w:val="9-Char"/>
          <w:rFonts w:eastAsia="Batang" w:hint="cs"/>
          <w:rtl/>
        </w:rPr>
        <w:t xml:space="preserve"> نمازها</w:t>
      </w:r>
      <w:r w:rsidRPr="007100A7">
        <w:rPr>
          <w:rStyle w:val="1-Char"/>
          <w:rFonts w:hint="cs"/>
          <w:rtl/>
        </w:rPr>
        <w:t>، لازم و ضرور</w:t>
      </w:r>
      <w:r w:rsidR="00446BB7">
        <w:rPr>
          <w:rStyle w:val="1-Char"/>
          <w:rFonts w:hint="cs"/>
          <w:rtl/>
        </w:rPr>
        <w:t>ی</w:t>
      </w:r>
      <w:r w:rsidRPr="007100A7">
        <w:rPr>
          <w:rStyle w:val="1-Char"/>
          <w:rFonts w:hint="cs"/>
          <w:rtl/>
        </w:rPr>
        <w:t xml:space="preserve"> است؛ [بنابرا</w:t>
      </w:r>
      <w:r w:rsidR="00446BB7">
        <w:rPr>
          <w:rStyle w:val="1-Char"/>
          <w:rFonts w:hint="cs"/>
          <w:rtl/>
        </w:rPr>
        <w:t>ی</w:t>
      </w:r>
      <w:r w:rsidRPr="007100A7">
        <w:rPr>
          <w:rStyle w:val="1-Char"/>
          <w:rFonts w:hint="cs"/>
          <w:rtl/>
        </w:rPr>
        <w:t>ن، - به عنوان مثال: - قضا آوردن نماز فوت</w:t>
      </w:r>
      <w:r w:rsidR="00446BB7">
        <w:rPr>
          <w:rStyle w:val="1-Char"/>
          <w:rFonts w:hint="cs"/>
          <w:rtl/>
        </w:rPr>
        <w:t>ی</w:t>
      </w:r>
      <w:r w:rsidRPr="007100A7">
        <w:rPr>
          <w:rStyle w:val="1-Char"/>
          <w:rFonts w:hint="cs"/>
          <w:rtl/>
        </w:rPr>
        <w:t xml:space="preserve"> ظهر، پ</w:t>
      </w:r>
      <w:r w:rsidR="00446BB7">
        <w:rPr>
          <w:rStyle w:val="1-Char"/>
          <w:rFonts w:hint="cs"/>
          <w:rtl/>
        </w:rPr>
        <w:t>ی</w:t>
      </w:r>
      <w:r w:rsidRPr="007100A7">
        <w:rPr>
          <w:rStyle w:val="1-Char"/>
          <w:rFonts w:hint="cs"/>
          <w:rtl/>
        </w:rPr>
        <w:t>ش از قضا آوردن نماز فوت</w:t>
      </w:r>
      <w:r w:rsidR="00446BB7">
        <w:rPr>
          <w:rStyle w:val="1-Char"/>
          <w:rFonts w:hint="cs"/>
          <w:rtl/>
        </w:rPr>
        <w:t>ی</w:t>
      </w:r>
      <w:r w:rsidRPr="007100A7">
        <w:rPr>
          <w:rStyle w:val="1-Char"/>
          <w:rFonts w:hint="cs"/>
          <w:rtl/>
        </w:rPr>
        <w:t xml:space="preserve"> صبح، جا</w:t>
      </w:r>
      <w:r w:rsidR="00446BB7">
        <w:rPr>
          <w:rStyle w:val="1-Char"/>
          <w:rFonts w:hint="cs"/>
          <w:rtl/>
        </w:rPr>
        <w:t>ی</w:t>
      </w:r>
      <w:r w:rsidRPr="007100A7">
        <w:rPr>
          <w:rStyle w:val="1-Char"/>
          <w:rFonts w:hint="cs"/>
          <w:rtl/>
        </w:rPr>
        <w:t>ز ن</w:t>
      </w:r>
      <w:r w:rsidR="00446BB7">
        <w:rPr>
          <w:rStyle w:val="1-Char"/>
          <w:rFonts w:hint="cs"/>
          <w:rtl/>
        </w:rPr>
        <w:t>ی</w:t>
      </w:r>
      <w:r w:rsidRPr="007100A7">
        <w:rPr>
          <w:rStyle w:val="1-Char"/>
          <w:rFonts w:hint="cs"/>
          <w:rtl/>
        </w:rPr>
        <w:t>ست؛ ز</w:t>
      </w:r>
      <w:r w:rsidR="00446BB7">
        <w:rPr>
          <w:rStyle w:val="1-Char"/>
          <w:rFonts w:hint="cs"/>
          <w:rtl/>
        </w:rPr>
        <w:t>ی</w:t>
      </w:r>
      <w:r w:rsidRPr="007100A7">
        <w:rPr>
          <w:rStyle w:val="1-Char"/>
          <w:rFonts w:hint="cs"/>
          <w:rtl/>
        </w:rPr>
        <w:t>را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مَنْ نٰامَ عَنْ صَلٰاةٍ اَوْ نَسِيَهٰا فَلَمْ يَذْکُرْهٰا اِلّٰا وَ ُهَو يُصَلّّيْ مَعَ الْاِمٰامِ، فَلْيُصَلِّ الَّتِيْ هُوَ فِيْهٰا ثُمَّ لْيَقْضِ الَّتِيْ تَذْکَرُ ثُمَّ لْيَعُدِ الَّتِيْ صَلّٰي مَعَ الْاِمٰامِ»</w:t>
      </w:r>
      <w:r w:rsidRPr="007100A7">
        <w:rPr>
          <w:rStyle w:val="1-Char"/>
          <w:rFonts w:hint="cs"/>
          <w:rtl/>
        </w:rPr>
        <w:t xml:space="preserve"> (سنن دارقطن</w:t>
      </w:r>
      <w:r w:rsidR="00446BB7">
        <w:rPr>
          <w:rStyle w:val="1-Char"/>
          <w:rFonts w:hint="cs"/>
          <w:rtl/>
        </w:rPr>
        <w:t>ی</w:t>
      </w:r>
      <w:r w:rsidRPr="007100A7">
        <w:rPr>
          <w:rStyle w:val="1-Char"/>
          <w:rFonts w:hint="cs"/>
          <w:rtl/>
        </w:rPr>
        <w:t xml:space="preserve"> و سنن ب</w:t>
      </w:r>
      <w:r w:rsidR="00446BB7">
        <w:rPr>
          <w:rStyle w:val="1-Char"/>
          <w:rFonts w:hint="cs"/>
          <w:rtl/>
        </w:rPr>
        <w:t>ی</w:t>
      </w:r>
      <w:r w:rsidRPr="007100A7">
        <w:rPr>
          <w:rStyle w:val="1-Char"/>
          <w:rFonts w:hint="cs"/>
          <w:rtl/>
        </w:rPr>
        <w:t>هق</w:t>
      </w:r>
      <w:r w:rsidR="00446BB7">
        <w:rPr>
          <w:rStyle w:val="1-Char"/>
          <w:rFonts w:hint="cs"/>
          <w:rtl/>
        </w:rPr>
        <w:t>ی</w:t>
      </w:r>
      <w:r w:rsidRPr="007100A7">
        <w:rPr>
          <w:rStyle w:val="1-Char"/>
          <w:rFonts w:hint="cs"/>
          <w:rtl/>
        </w:rPr>
        <w:t xml:space="preserve">)؛ </w:t>
      </w:r>
      <w:r w:rsidRPr="00BE2421">
        <w:rPr>
          <w:rStyle w:val="1-Char"/>
          <w:rFonts w:hint="cs"/>
          <w:rtl/>
        </w:rPr>
        <w:t>«هر کس نماز</w:t>
      </w:r>
      <w:r w:rsidR="00446BB7">
        <w:rPr>
          <w:rStyle w:val="1-Char"/>
          <w:rFonts w:hint="cs"/>
          <w:rtl/>
        </w:rPr>
        <w:t>ی</w:t>
      </w:r>
      <w:r w:rsidRPr="00BE2421">
        <w:rPr>
          <w:rStyle w:val="1-Char"/>
          <w:rFonts w:hint="cs"/>
          <w:rtl/>
        </w:rPr>
        <w:t xml:space="preserve"> را فراموش کند </w:t>
      </w:r>
      <w:r w:rsidR="00446BB7">
        <w:rPr>
          <w:rStyle w:val="1-Char"/>
          <w:rFonts w:hint="cs"/>
          <w:rtl/>
        </w:rPr>
        <w:t>ی</w:t>
      </w:r>
      <w:r w:rsidRPr="00BE2421">
        <w:rPr>
          <w:rStyle w:val="1-Char"/>
          <w:rFonts w:hint="cs"/>
          <w:rtl/>
        </w:rPr>
        <w:t>ا به خواب برود و نمازش را نخواند؛ سپس ب</w:t>
      </w:r>
      <w:r w:rsidR="00446BB7">
        <w:rPr>
          <w:rStyle w:val="1-Char"/>
          <w:rFonts w:hint="cs"/>
          <w:rtl/>
        </w:rPr>
        <w:t>ی</w:t>
      </w:r>
      <w:r w:rsidRPr="00BE2421">
        <w:rPr>
          <w:rStyle w:val="1-Char"/>
          <w:rFonts w:hint="cs"/>
          <w:rtl/>
        </w:rPr>
        <w:t>‌آن که نماز قضا</w:t>
      </w:r>
      <w:r w:rsidR="00446BB7">
        <w:rPr>
          <w:rStyle w:val="1-Char"/>
          <w:rFonts w:hint="cs"/>
          <w:rtl/>
        </w:rPr>
        <w:t>یی</w:t>
      </w:r>
      <w:r w:rsidRPr="00BE2421">
        <w:rPr>
          <w:rStyle w:val="1-Char"/>
          <w:rFonts w:hint="cs"/>
          <w:rtl/>
        </w:rPr>
        <w:t xml:space="preserve"> به </w:t>
      </w:r>
      <w:r w:rsidR="00446BB7">
        <w:rPr>
          <w:rStyle w:val="1-Char"/>
          <w:rFonts w:hint="cs"/>
          <w:rtl/>
        </w:rPr>
        <w:t>ی</w:t>
      </w:r>
      <w:r w:rsidRPr="00BE2421">
        <w:rPr>
          <w:rStyle w:val="1-Char"/>
          <w:rFonts w:hint="cs"/>
          <w:rtl/>
        </w:rPr>
        <w:t>ادش باشد، همراه با امام، نماز وقت</w:t>
      </w:r>
      <w:r w:rsidR="00446BB7">
        <w:rPr>
          <w:rStyle w:val="1-Char"/>
          <w:rFonts w:hint="cs"/>
          <w:rtl/>
        </w:rPr>
        <w:t>ی</w:t>
      </w:r>
      <w:r w:rsidRPr="00BE2421">
        <w:rPr>
          <w:rStyle w:val="1-Char"/>
          <w:rFonts w:hint="cs"/>
          <w:rtl/>
        </w:rPr>
        <w:t xml:space="preserve"> خود را خواند؛ و در اثنا</w:t>
      </w:r>
      <w:r w:rsidR="00446BB7">
        <w:rPr>
          <w:rStyle w:val="1-Char"/>
          <w:rFonts w:hint="cs"/>
          <w:rtl/>
        </w:rPr>
        <w:t>ی</w:t>
      </w:r>
      <w:r w:rsidRPr="00BE2421">
        <w:rPr>
          <w:rStyle w:val="1-Char"/>
          <w:rFonts w:hint="cs"/>
          <w:rtl/>
        </w:rPr>
        <w:t xml:space="preserve"> نماز، به </w:t>
      </w:r>
      <w:r w:rsidR="00446BB7">
        <w:rPr>
          <w:rStyle w:val="1-Char"/>
          <w:rFonts w:hint="cs"/>
          <w:rtl/>
        </w:rPr>
        <w:t>ی</w:t>
      </w:r>
      <w:r w:rsidRPr="00BE2421">
        <w:rPr>
          <w:rStyle w:val="1-Char"/>
          <w:rFonts w:hint="cs"/>
          <w:rtl/>
        </w:rPr>
        <w:t>ادش آمد که بر ذمّه‌</w:t>
      </w:r>
      <w:r w:rsidR="00446BB7">
        <w:rPr>
          <w:rStyle w:val="1-Char"/>
          <w:rFonts w:hint="cs"/>
          <w:rtl/>
        </w:rPr>
        <w:t>ی</w:t>
      </w:r>
      <w:r w:rsidRPr="00BE2421">
        <w:rPr>
          <w:rStyle w:val="1-Char"/>
          <w:rFonts w:hint="cs"/>
          <w:rtl/>
        </w:rPr>
        <w:t xml:space="preserve"> و</w:t>
      </w:r>
      <w:r w:rsidR="00446BB7">
        <w:rPr>
          <w:rStyle w:val="1-Char"/>
          <w:rFonts w:hint="cs"/>
          <w:rtl/>
        </w:rPr>
        <w:t>ی</w:t>
      </w:r>
      <w:r w:rsidRPr="00BE2421">
        <w:rPr>
          <w:rStyle w:val="1-Char"/>
          <w:rFonts w:hint="cs"/>
          <w:rtl/>
        </w:rPr>
        <w:t xml:space="preserve"> نماز قضا</w:t>
      </w:r>
      <w:r w:rsidR="00446BB7">
        <w:rPr>
          <w:rStyle w:val="1-Char"/>
          <w:rFonts w:hint="cs"/>
          <w:rtl/>
        </w:rPr>
        <w:t>یی</w:t>
      </w:r>
      <w:r w:rsidRPr="00BE2421">
        <w:rPr>
          <w:rStyle w:val="1-Char"/>
          <w:rFonts w:hint="cs"/>
          <w:rtl/>
        </w:rPr>
        <w:t xml:space="preserve"> است؛ در آن صورت نماز</w:t>
      </w:r>
      <w:r w:rsidR="00446BB7">
        <w:rPr>
          <w:rStyle w:val="1-Char"/>
          <w:rFonts w:hint="cs"/>
          <w:rtl/>
        </w:rPr>
        <w:t>ی</w:t>
      </w:r>
      <w:r w:rsidRPr="00BE2421">
        <w:rPr>
          <w:rStyle w:val="1-Char"/>
          <w:rFonts w:hint="cs"/>
          <w:rtl/>
        </w:rPr>
        <w:t xml:space="preserve"> که همراه با امام مشغول آن است بگزارد؛ </w:t>
      </w:r>
      <w:r w:rsidR="000A2322">
        <w:rPr>
          <w:rStyle w:val="1-Char"/>
          <w:rFonts w:hint="cs"/>
          <w:rtl/>
        </w:rPr>
        <w:t>آنگاه</w:t>
      </w:r>
      <w:r w:rsidRPr="00BE2421">
        <w:rPr>
          <w:rStyle w:val="1-Char"/>
          <w:rFonts w:hint="cs"/>
          <w:rtl/>
        </w:rPr>
        <w:t xml:space="preserve"> نماز قضا</w:t>
      </w:r>
      <w:r w:rsidR="00446BB7">
        <w:rPr>
          <w:rStyle w:val="1-Char"/>
          <w:rFonts w:hint="cs"/>
          <w:rtl/>
        </w:rPr>
        <w:t>یی</w:t>
      </w:r>
      <w:r w:rsidRPr="00BE2421">
        <w:rPr>
          <w:rStyle w:val="1-Char"/>
          <w:rFonts w:hint="cs"/>
          <w:rtl/>
        </w:rPr>
        <w:t xml:space="preserve"> خو</w:t>
      </w:r>
      <w:r w:rsidR="00446BB7">
        <w:rPr>
          <w:rStyle w:val="1-Char"/>
          <w:rFonts w:hint="cs"/>
          <w:rtl/>
        </w:rPr>
        <w:t>ی</w:t>
      </w:r>
      <w:r w:rsidRPr="00BE2421">
        <w:rPr>
          <w:rStyle w:val="1-Char"/>
          <w:rFonts w:hint="cs"/>
          <w:rtl/>
        </w:rPr>
        <w:t xml:space="preserve">ش را که به </w:t>
      </w:r>
      <w:r w:rsidR="00446BB7">
        <w:rPr>
          <w:rStyle w:val="1-Char"/>
          <w:rFonts w:hint="cs"/>
          <w:rtl/>
        </w:rPr>
        <w:t>ی</w:t>
      </w:r>
      <w:r w:rsidRPr="00BE2421">
        <w:rPr>
          <w:rStyle w:val="1-Char"/>
          <w:rFonts w:hint="cs"/>
          <w:rtl/>
        </w:rPr>
        <w:t>ادش آمده بخواند و پس از آن، نماز</w:t>
      </w:r>
      <w:r w:rsidR="00446BB7">
        <w:rPr>
          <w:rStyle w:val="1-Char"/>
          <w:rFonts w:hint="cs"/>
          <w:rtl/>
        </w:rPr>
        <w:t>ی</w:t>
      </w:r>
      <w:r w:rsidRPr="00BE2421">
        <w:rPr>
          <w:rStyle w:val="1-Char"/>
          <w:rFonts w:hint="cs"/>
          <w:rtl/>
        </w:rPr>
        <w:t xml:space="preserve"> را که همراه با امام خوانده است، اعاده نما</w:t>
      </w:r>
      <w:r w:rsidR="00446BB7">
        <w:rPr>
          <w:rStyle w:val="1-Char"/>
          <w:rFonts w:hint="cs"/>
          <w:rtl/>
        </w:rPr>
        <w:t>ی</w:t>
      </w:r>
      <w:r w:rsidRPr="00BE2421">
        <w:rPr>
          <w:rStyle w:val="1-Char"/>
          <w:rFonts w:hint="cs"/>
          <w:rtl/>
        </w:rPr>
        <w:t>د»</w:t>
      </w:r>
      <w:r w:rsidRPr="007100A7">
        <w:rPr>
          <w:rStyle w:val="1-Char"/>
          <w:rFonts w:hint="cs"/>
          <w:rtl/>
        </w:rPr>
        <w:t>.</w:t>
      </w:r>
    </w:p>
    <w:p w:rsidR="00E81847" w:rsidRPr="007100A7" w:rsidRDefault="00E81847" w:rsidP="00AF1D25">
      <w:pPr>
        <w:rPr>
          <w:rStyle w:val="1-Char"/>
          <w:rtl/>
        </w:rPr>
      </w:pPr>
      <w:r w:rsidRPr="007100A7">
        <w:rPr>
          <w:rStyle w:val="1-Char"/>
          <w:rFonts w:hint="cs"/>
          <w:rtl/>
        </w:rPr>
        <w:t>و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ن</w:t>
      </w:r>
      <w:r w:rsidR="00446BB7">
        <w:rPr>
          <w:rStyle w:val="1-Char"/>
          <w:rFonts w:hint="cs"/>
          <w:rtl/>
        </w:rPr>
        <w:t>ی</w:t>
      </w:r>
      <w:r w:rsidRPr="007100A7">
        <w:rPr>
          <w:rStyle w:val="1-Char"/>
          <w:rFonts w:hint="cs"/>
          <w:rtl/>
        </w:rPr>
        <w:t>ز نمازها</w:t>
      </w:r>
      <w:r w:rsidR="00446BB7">
        <w:rPr>
          <w:rStyle w:val="1-Char"/>
          <w:rFonts w:hint="cs"/>
          <w:rtl/>
        </w:rPr>
        <w:t>ی</w:t>
      </w:r>
      <w:r w:rsidRPr="007100A7">
        <w:rPr>
          <w:rStyle w:val="1-Char"/>
          <w:rFonts w:hint="cs"/>
          <w:rtl/>
        </w:rPr>
        <w:t xml:space="preserve"> فوت شده‌</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 xml:space="preserve">ش را در </w:t>
      </w:r>
      <w:r w:rsidRPr="00FE6406">
        <w:rPr>
          <w:rStyle w:val="9-Char"/>
          <w:rFonts w:eastAsia="Batang" w:hint="cs"/>
          <w:rtl/>
        </w:rPr>
        <w:t>جنگ خندق</w:t>
      </w:r>
      <w:r w:rsidRPr="007100A7">
        <w:rPr>
          <w:rStyle w:val="1-Char"/>
          <w:rFonts w:hint="cs"/>
          <w:rtl/>
        </w:rPr>
        <w:t>، به ترت</w:t>
      </w:r>
      <w:r w:rsidR="00446BB7">
        <w:rPr>
          <w:rStyle w:val="1-Char"/>
          <w:rFonts w:hint="cs"/>
          <w:rtl/>
        </w:rPr>
        <w:t>ی</w:t>
      </w:r>
      <w:r w:rsidRPr="007100A7">
        <w:rPr>
          <w:rStyle w:val="1-Char"/>
          <w:rFonts w:hint="cs"/>
          <w:rtl/>
        </w:rPr>
        <w:t>ب اصل</w:t>
      </w:r>
      <w:r w:rsidR="00446BB7">
        <w:rPr>
          <w:rStyle w:val="1-Char"/>
          <w:rFonts w:hint="cs"/>
          <w:rtl/>
        </w:rPr>
        <w:t>ی</w:t>
      </w:r>
      <w:r w:rsidRPr="007100A7">
        <w:rPr>
          <w:rStyle w:val="1-Char"/>
          <w:rFonts w:hint="cs"/>
          <w:rtl/>
        </w:rPr>
        <w:t xml:space="preserve"> نمازها قضا آورد. (ترمذ</w:t>
      </w:r>
      <w:r w:rsidR="00446BB7">
        <w:rPr>
          <w:rStyle w:val="1-Char"/>
          <w:rFonts w:hint="cs"/>
          <w:rtl/>
        </w:rPr>
        <w:t>ی</w:t>
      </w:r>
      <w:r w:rsidRPr="007100A7">
        <w:rPr>
          <w:rStyle w:val="1-Char"/>
          <w:rFonts w:hint="cs"/>
          <w:rtl/>
        </w:rPr>
        <w:t xml:space="preserve">) </w:t>
      </w:r>
    </w:p>
    <w:p w:rsidR="00E81847" w:rsidRPr="007100A7" w:rsidRDefault="00E81847" w:rsidP="00AF1D25">
      <w:pPr>
        <w:rPr>
          <w:rStyle w:val="1-Char"/>
          <w:rtl/>
        </w:rPr>
      </w:pPr>
      <w:r w:rsidRPr="007100A7">
        <w:rPr>
          <w:rStyle w:val="1-Char"/>
          <w:rFonts w:hint="cs"/>
          <w:rtl/>
        </w:rPr>
        <w:t>ناگفته نماند که برا</w:t>
      </w:r>
      <w:r w:rsidR="00446BB7">
        <w:rPr>
          <w:rStyle w:val="1-Char"/>
          <w:rFonts w:hint="cs"/>
          <w:rtl/>
        </w:rPr>
        <w:t>ی</w:t>
      </w:r>
      <w:r w:rsidRPr="007100A7">
        <w:rPr>
          <w:rStyle w:val="1-Char"/>
          <w:rFonts w:hint="cs"/>
          <w:rtl/>
        </w:rPr>
        <w:t xml:space="preserve"> </w:t>
      </w:r>
      <w:r w:rsidRPr="00FE6406">
        <w:rPr>
          <w:rStyle w:val="9-Char"/>
          <w:rFonts w:eastAsia="Batang" w:hint="cs"/>
          <w:rtl/>
        </w:rPr>
        <w:t>«صاحب ترت</w:t>
      </w:r>
      <w:r w:rsidR="00446BB7">
        <w:rPr>
          <w:rStyle w:val="9-Char"/>
          <w:rFonts w:eastAsia="Batang" w:hint="cs"/>
          <w:rtl/>
        </w:rPr>
        <w:t>ی</w:t>
      </w:r>
      <w:r w:rsidRPr="00FE6406">
        <w:rPr>
          <w:rStyle w:val="9-Char"/>
          <w:rFonts w:eastAsia="Batang" w:hint="cs"/>
          <w:rtl/>
        </w:rPr>
        <w:t>ب»</w:t>
      </w:r>
      <w:r w:rsidRPr="007100A7">
        <w:rPr>
          <w:rStyle w:val="1-Char"/>
          <w:rFonts w:hint="cs"/>
          <w:rtl/>
        </w:rPr>
        <w:t xml:space="preserve"> واجب است که نمازها</w:t>
      </w:r>
      <w:r w:rsidR="00446BB7">
        <w:rPr>
          <w:rStyle w:val="1-Char"/>
          <w:rFonts w:hint="cs"/>
          <w:rtl/>
        </w:rPr>
        <w:t>ی</w:t>
      </w:r>
      <w:r w:rsidRPr="007100A7">
        <w:rPr>
          <w:rStyle w:val="1-Char"/>
          <w:rFonts w:hint="cs"/>
          <w:rtl/>
        </w:rPr>
        <w:t xml:space="preserve"> فوت شده‌</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به ترت</w:t>
      </w:r>
      <w:r w:rsidR="00446BB7">
        <w:rPr>
          <w:rStyle w:val="1-Char"/>
          <w:rFonts w:hint="cs"/>
          <w:rtl/>
        </w:rPr>
        <w:t>ی</w:t>
      </w:r>
      <w:r w:rsidRPr="007100A7">
        <w:rPr>
          <w:rStyle w:val="1-Char"/>
          <w:rFonts w:hint="cs"/>
          <w:rtl/>
        </w:rPr>
        <w:t>ب اصل</w:t>
      </w:r>
      <w:r w:rsidR="00446BB7">
        <w:rPr>
          <w:rStyle w:val="1-Char"/>
          <w:rFonts w:hint="cs"/>
          <w:rtl/>
        </w:rPr>
        <w:t>ی</w:t>
      </w:r>
      <w:r w:rsidRPr="007100A7">
        <w:rPr>
          <w:rStyle w:val="1-Char"/>
          <w:rFonts w:hint="cs"/>
          <w:rtl/>
        </w:rPr>
        <w:t xml:space="preserve"> نمازها قضا ب</w:t>
      </w:r>
      <w:r w:rsidR="00446BB7">
        <w:rPr>
          <w:rStyle w:val="1-Char"/>
          <w:rFonts w:hint="cs"/>
          <w:rtl/>
        </w:rPr>
        <w:t>ی</w:t>
      </w:r>
      <w:r w:rsidRPr="007100A7">
        <w:rPr>
          <w:rStyle w:val="1-Char"/>
          <w:rFonts w:hint="cs"/>
          <w:rtl/>
        </w:rPr>
        <w:t xml:space="preserve">اور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اگر از او نماز صبح و ظهر قضا شده است، در آن صورت نخست نماز صبح و بعد نماز ظهر را قضا ب</w:t>
      </w:r>
      <w:r w:rsidR="00446BB7">
        <w:rPr>
          <w:rStyle w:val="1-Char"/>
          <w:rFonts w:hint="cs"/>
          <w:rtl/>
        </w:rPr>
        <w:t>ی</w:t>
      </w:r>
      <w:r w:rsidRPr="007100A7">
        <w:rPr>
          <w:rStyle w:val="1-Char"/>
          <w:rFonts w:hint="cs"/>
          <w:rtl/>
        </w:rPr>
        <w:t>اورد.</w:t>
      </w:r>
    </w:p>
    <w:p w:rsidR="00E81847" w:rsidRPr="007100A7" w:rsidRDefault="00E81847" w:rsidP="00AF1D25">
      <w:pPr>
        <w:rPr>
          <w:rStyle w:val="1-Char"/>
          <w:rtl/>
        </w:rPr>
      </w:pPr>
      <w:r w:rsidRPr="007100A7">
        <w:rPr>
          <w:rStyle w:val="1-Char"/>
          <w:rFonts w:hint="cs"/>
          <w:rtl/>
        </w:rPr>
        <w:t>و از د</w:t>
      </w:r>
      <w:r w:rsidR="00446BB7">
        <w:rPr>
          <w:rStyle w:val="1-Char"/>
          <w:rFonts w:hint="cs"/>
          <w:rtl/>
        </w:rPr>
        <w:t>ی</w:t>
      </w:r>
      <w:r w:rsidRPr="007100A7">
        <w:rPr>
          <w:rStyle w:val="1-Char"/>
          <w:rFonts w:hint="cs"/>
          <w:rtl/>
        </w:rPr>
        <w:t>دگاه علماء و صاحب‌نظران اسلام</w:t>
      </w:r>
      <w:r w:rsidR="00446BB7">
        <w:rPr>
          <w:rStyle w:val="1-Char"/>
          <w:rFonts w:hint="cs"/>
          <w:rtl/>
        </w:rPr>
        <w:t>ی</w:t>
      </w:r>
      <w:r w:rsidRPr="007100A7">
        <w:rPr>
          <w:rStyle w:val="1-Char"/>
          <w:rFonts w:hint="cs"/>
          <w:rtl/>
        </w:rPr>
        <w:t xml:space="preserve"> و فقه</w:t>
      </w:r>
      <w:r w:rsidR="00446BB7">
        <w:rPr>
          <w:rStyle w:val="1-Char"/>
          <w:rFonts w:hint="cs"/>
          <w:rtl/>
        </w:rPr>
        <w:t>ی</w:t>
      </w:r>
      <w:r w:rsidRPr="007100A7">
        <w:rPr>
          <w:rStyle w:val="1-Char"/>
          <w:rFonts w:hint="cs"/>
          <w:rtl/>
        </w:rPr>
        <w:t>، به کس</w:t>
      </w:r>
      <w:r w:rsidR="00446BB7">
        <w:rPr>
          <w:rStyle w:val="1-Char"/>
          <w:rFonts w:hint="cs"/>
          <w:rtl/>
        </w:rPr>
        <w:t>ی</w:t>
      </w:r>
      <w:r w:rsidRPr="007100A7">
        <w:rPr>
          <w:rStyle w:val="1-Char"/>
          <w:rFonts w:hint="cs"/>
          <w:rtl/>
        </w:rPr>
        <w:t xml:space="preserve"> </w:t>
      </w:r>
      <w:r w:rsidRPr="00FE6406">
        <w:rPr>
          <w:rStyle w:val="9-Char"/>
          <w:rFonts w:eastAsia="Batang" w:hint="cs"/>
          <w:rtl/>
        </w:rPr>
        <w:t>«صاحب ترت</w:t>
      </w:r>
      <w:r w:rsidR="00446BB7">
        <w:rPr>
          <w:rStyle w:val="9-Char"/>
          <w:rFonts w:eastAsia="Batang" w:hint="cs"/>
          <w:rtl/>
        </w:rPr>
        <w:t>ی</w:t>
      </w:r>
      <w:r w:rsidRPr="00FE6406">
        <w:rPr>
          <w:rStyle w:val="9-Char"/>
          <w:rFonts w:eastAsia="Batang" w:hint="cs"/>
          <w:rtl/>
        </w:rPr>
        <w:t>ب</w:t>
      </w:r>
      <w:r w:rsidRPr="007100A7">
        <w:rPr>
          <w:rStyle w:val="1-Char"/>
          <w:rFonts w:hint="cs"/>
          <w:rtl/>
        </w:rPr>
        <w:t>» گفته م</w:t>
      </w:r>
      <w:r w:rsidR="00446BB7">
        <w:rPr>
          <w:rStyle w:val="1-Char"/>
          <w:rFonts w:hint="cs"/>
          <w:rtl/>
        </w:rPr>
        <w:t>ی</w:t>
      </w:r>
      <w:r w:rsidRPr="007100A7">
        <w:rPr>
          <w:rStyle w:val="1-Char"/>
          <w:rFonts w:hint="cs"/>
          <w:rtl/>
        </w:rPr>
        <w:t>‌شود که در عمرش، کمتر از شش نماز از و</w:t>
      </w:r>
      <w:r w:rsidR="00446BB7">
        <w:rPr>
          <w:rStyle w:val="1-Char"/>
          <w:rFonts w:hint="cs"/>
          <w:rtl/>
        </w:rPr>
        <w:t>ی</w:t>
      </w:r>
      <w:r w:rsidRPr="007100A7">
        <w:rPr>
          <w:rStyle w:val="1-Char"/>
          <w:rFonts w:hint="cs"/>
          <w:rtl/>
        </w:rPr>
        <w:t xml:space="preserve"> فوت شده باشد. و برا</w:t>
      </w:r>
      <w:r w:rsidR="00446BB7">
        <w:rPr>
          <w:rStyle w:val="1-Char"/>
          <w:rFonts w:hint="cs"/>
          <w:rtl/>
        </w:rPr>
        <w:t>ی</w:t>
      </w:r>
      <w:r w:rsidRPr="007100A7">
        <w:rPr>
          <w:rStyle w:val="1-Char"/>
          <w:rFonts w:hint="cs"/>
          <w:rtl/>
        </w:rPr>
        <w:t xml:space="preserve"> </w:t>
      </w:r>
      <w:r w:rsidRPr="00FE6406">
        <w:rPr>
          <w:rStyle w:val="9-Char"/>
          <w:rFonts w:eastAsia="Batang" w:hint="cs"/>
          <w:rtl/>
        </w:rPr>
        <w:t>صاحب ترت</w:t>
      </w:r>
      <w:r w:rsidR="00446BB7">
        <w:rPr>
          <w:rStyle w:val="9-Char"/>
          <w:rFonts w:eastAsia="Batang" w:hint="cs"/>
          <w:rtl/>
        </w:rPr>
        <w:t>ی</w:t>
      </w:r>
      <w:r w:rsidRPr="00FE6406">
        <w:rPr>
          <w:rStyle w:val="9-Char"/>
          <w:rFonts w:eastAsia="Batang" w:hint="cs"/>
          <w:rtl/>
        </w:rPr>
        <w:t>ب</w:t>
      </w:r>
      <w:r w:rsidRPr="007100A7">
        <w:rPr>
          <w:rStyle w:val="1-Char"/>
          <w:rFonts w:hint="cs"/>
          <w:rtl/>
        </w:rPr>
        <w:t xml:space="preserve"> واجب است که</w:t>
      </w:r>
      <w:r w:rsidR="000A2322">
        <w:rPr>
          <w:rStyle w:val="1-Char"/>
          <w:rFonts w:hint="cs"/>
          <w:rtl/>
        </w:rPr>
        <w:t xml:space="preserve"> </w:t>
      </w:r>
      <w:r w:rsidRPr="007100A7">
        <w:rPr>
          <w:rStyle w:val="1-Char"/>
          <w:rFonts w:hint="cs"/>
          <w:rtl/>
        </w:rPr>
        <w:t>ترت</w:t>
      </w:r>
      <w:r w:rsidR="00446BB7">
        <w:rPr>
          <w:rStyle w:val="1-Char"/>
          <w:rFonts w:hint="cs"/>
          <w:rtl/>
        </w:rPr>
        <w:t>ی</w:t>
      </w:r>
      <w:r w:rsidRPr="007100A7">
        <w:rPr>
          <w:rStyle w:val="1-Char"/>
          <w:rFonts w:hint="cs"/>
          <w:rtl/>
        </w:rPr>
        <w:t>ب م</w:t>
      </w:r>
      <w:r w:rsidR="00446BB7">
        <w:rPr>
          <w:rStyle w:val="1-Char"/>
          <w:rFonts w:hint="cs"/>
          <w:rtl/>
        </w:rPr>
        <w:t>ی</w:t>
      </w:r>
      <w:r w:rsidRPr="007100A7">
        <w:rPr>
          <w:rStyle w:val="1-Char"/>
          <w:rFonts w:hint="cs"/>
          <w:rtl/>
        </w:rPr>
        <w:t>ان قضا</w:t>
      </w:r>
      <w:r w:rsidR="00446BB7">
        <w:rPr>
          <w:rStyle w:val="1-Char"/>
          <w:rFonts w:hint="cs"/>
          <w:rtl/>
        </w:rPr>
        <w:t>ی</w:t>
      </w:r>
      <w:r w:rsidRPr="007100A7">
        <w:rPr>
          <w:rStyle w:val="1-Char"/>
          <w:rFonts w:hint="cs"/>
          <w:rtl/>
        </w:rPr>
        <w:t xml:space="preserve"> نمازها</w:t>
      </w:r>
      <w:r w:rsidR="00446BB7">
        <w:rPr>
          <w:rStyle w:val="1-Char"/>
          <w:rFonts w:hint="cs"/>
          <w:rtl/>
        </w:rPr>
        <w:t>ی</w:t>
      </w:r>
      <w:r w:rsidRPr="007100A7">
        <w:rPr>
          <w:rStyle w:val="1-Char"/>
          <w:rFonts w:hint="cs"/>
          <w:rtl/>
        </w:rPr>
        <w:t xml:space="preserve"> فوت شده و نمازها</w:t>
      </w:r>
      <w:r w:rsidR="00446BB7">
        <w:rPr>
          <w:rStyle w:val="1-Char"/>
          <w:rFonts w:hint="cs"/>
          <w:rtl/>
        </w:rPr>
        <w:t>ی</w:t>
      </w:r>
      <w:r w:rsidRPr="007100A7">
        <w:rPr>
          <w:rStyle w:val="1-Char"/>
          <w:rFonts w:hint="cs"/>
          <w:rtl/>
        </w:rPr>
        <w:t xml:space="preserve"> وقت</w:t>
      </w:r>
      <w:r w:rsidR="00446BB7">
        <w:rPr>
          <w:rStyle w:val="1-Char"/>
          <w:rFonts w:hint="cs"/>
          <w:rtl/>
        </w:rPr>
        <w:t>ی</w:t>
      </w:r>
      <w:r w:rsidRPr="007100A7">
        <w:rPr>
          <w:rStyle w:val="1-Char"/>
          <w:rFonts w:hint="cs"/>
          <w:rtl/>
        </w:rPr>
        <w:t xml:space="preserve"> را مراعات کند؛ و همچن</w:t>
      </w:r>
      <w:r w:rsidR="00446BB7">
        <w:rPr>
          <w:rStyle w:val="1-Char"/>
          <w:rFonts w:hint="cs"/>
          <w:rtl/>
        </w:rPr>
        <w:t>ی</w:t>
      </w:r>
      <w:r w:rsidRPr="007100A7">
        <w:rPr>
          <w:rStyle w:val="1-Char"/>
          <w:rFonts w:hint="cs"/>
          <w:rtl/>
        </w:rPr>
        <w:t>ن بر او لازم و ضرور</w:t>
      </w:r>
      <w:r w:rsidR="00446BB7">
        <w:rPr>
          <w:rStyle w:val="1-Char"/>
          <w:rFonts w:hint="cs"/>
          <w:rtl/>
        </w:rPr>
        <w:t>ی</w:t>
      </w:r>
      <w:r w:rsidRPr="007100A7">
        <w:rPr>
          <w:rStyle w:val="1-Char"/>
          <w:rFonts w:hint="cs"/>
          <w:rtl/>
        </w:rPr>
        <w:t xml:space="preserve"> است تا نمازها</w:t>
      </w:r>
      <w:r w:rsidR="00446BB7">
        <w:rPr>
          <w:rStyle w:val="1-Char"/>
          <w:rFonts w:hint="cs"/>
          <w:rtl/>
        </w:rPr>
        <w:t>ی</w:t>
      </w:r>
      <w:r w:rsidRPr="007100A7">
        <w:rPr>
          <w:rStyle w:val="1-Char"/>
          <w:rFonts w:hint="cs"/>
          <w:rtl/>
        </w:rPr>
        <w:t xml:space="preserve"> فوت شده‌</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به ترت</w:t>
      </w:r>
      <w:r w:rsidR="00446BB7">
        <w:rPr>
          <w:rStyle w:val="1-Char"/>
          <w:rFonts w:hint="cs"/>
          <w:rtl/>
        </w:rPr>
        <w:t>ی</w:t>
      </w:r>
      <w:r w:rsidRPr="007100A7">
        <w:rPr>
          <w:rStyle w:val="1-Char"/>
          <w:rFonts w:hint="cs"/>
          <w:rtl/>
        </w:rPr>
        <w:t>ب اصل</w:t>
      </w:r>
      <w:r w:rsidR="00446BB7">
        <w:rPr>
          <w:rStyle w:val="1-Char"/>
          <w:rFonts w:hint="cs"/>
          <w:rtl/>
        </w:rPr>
        <w:t>ی</w:t>
      </w:r>
      <w:r w:rsidRPr="007100A7">
        <w:rPr>
          <w:rStyle w:val="1-Char"/>
          <w:rFonts w:hint="cs"/>
          <w:rtl/>
        </w:rPr>
        <w:t xml:space="preserve"> نمازها، به قضا ب</w:t>
      </w:r>
      <w:r w:rsidR="00446BB7">
        <w:rPr>
          <w:rStyle w:val="1-Char"/>
          <w:rFonts w:hint="cs"/>
          <w:rtl/>
        </w:rPr>
        <w:t>ی</w:t>
      </w:r>
      <w:r w:rsidRPr="007100A7">
        <w:rPr>
          <w:rStyle w:val="1-Char"/>
          <w:rFonts w:hint="cs"/>
          <w:rtl/>
        </w:rPr>
        <w:t>اورد؛ از ا</w:t>
      </w:r>
      <w:r w:rsidR="00446BB7">
        <w:rPr>
          <w:rStyle w:val="1-Char"/>
          <w:rFonts w:hint="cs"/>
          <w:rtl/>
        </w:rPr>
        <w:t>ی</w:t>
      </w:r>
      <w:r w:rsidRPr="007100A7">
        <w:rPr>
          <w:rStyle w:val="1-Char"/>
          <w:rFonts w:hint="cs"/>
          <w:rtl/>
        </w:rPr>
        <w:t>ن رو، هرگاه از صاحب ترت</w:t>
      </w:r>
      <w:r w:rsidR="00446BB7">
        <w:rPr>
          <w:rStyle w:val="1-Char"/>
          <w:rFonts w:hint="cs"/>
          <w:rtl/>
        </w:rPr>
        <w:t>ی</w:t>
      </w:r>
      <w:r w:rsidRPr="007100A7">
        <w:rPr>
          <w:rStyle w:val="1-Char"/>
          <w:rFonts w:hint="cs"/>
          <w:rtl/>
        </w:rPr>
        <w:t>ب، نماز</w:t>
      </w:r>
      <w:r w:rsidR="00446BB7">
        <w:rPr>
          <w:rStyle w:val="1-Char"/>
          <w:rFonts w:hint="cs"/>
          <w:rtl/>
        </w:rPr>
        <w:t>ی</w:t>
      </w:r>
      <w:r w:rsidRPr="007100A7">
        <w:rPr>
          <w:rStyle w:val="1-Char"/>
          <w:rFonts w:hint="cs"/>
          <w:rtl/>
        </w:rPr>
        <w:t xml:space="preserve"> قضا شد، قبل از خواندن فرض همان وقت، نماز قضا</w:t>
      </w:r>
      <w:r w:rsidR="00446BB7">
        <w:rPr>
          <w:rStyle w:val="1-Char"/>
          <w:rFonts w:hint="cs"/>
          <w:rtl/>
        </w:rPr>
        <w:t>یی</w:t>
      </w:r>
      <w:r w:rsidRPr="007100A7">
        <w:rPr>
          <w:rStyle w:val="1-Char"/>
          <w:rFonts w:hint="cs"/>
          <w:rtl/>
        </w:rPr>
        <w:t xml:space="preserve"> را به جا</w:t>
      </w:r>
      <w:r w:rsidR="00446BB7">
        <w:rPr>
          <w:rStyle w:val="1-Char"/>
          <w:rFonts w:hint="cs"/>
          <w:rtl/>
        </w:rPr>
        <w:t>ی</w:t>
      </w:r>
      <w:r w:rsidRPr="007100A7">
        <w:rPr>
          <w:rStyle w:val="1-Char"/>
          <w:rFonts w:hint="cs"/>
          <w:rtl/>
        </w:rPr>
        <w:t xml:space="preserve"> آورد و گزاردن نماز وقت</w:t>
      </w:r>
      <w:r w:rsidR="00446BB7">
        <w:rPr>
          <w:rStyle w:val="1-Char"/>
          <w:rFonts w:hint="cs"/>
          <w:rtl/>
        </w:rPr>
        <w:t>ی</w:t>
      </w:r>
      <w:r w:rsidRPr="007100A7">
        <w:rPr>
          <w:rStyle w:val="1-Char"/>
          <w:rFonts w:hint="cs"/>
          <w:rtl/>
        </w:rPr>
        <w:t xml:space="preserve"> را بر نماز قضا</w:t>
      </w:r>
      <w:r w:rsidR="00446BB7">
        <w:rPr>
          <w:rStyle w:val="1-Char"/>
          <w:rFonts w:hint="cs"/>
          <w:rtl/>
        </w:rPr>
        <w:t>یی</w:t>
      </w:r>
      <w:r w:rsidRPr="007100A7">
        <w:rPr>
          <w:rStyle w:val="1-Char"/>
          <w:rFonts w:hint="cs"/>
          <w:rtl/>
        </w:rPr>
        <w:t xml:space="preserve"> مقدّم نکند.</w:t>
      </w:r>
    </w:p>
    <w:p w:rsidR="00E81847" w:rsidRPr="007100A7" w:rsidRDefault="00E81847" w:rsidP="00AF1D25">
      <w:pPr>
        <w:rPr>
          <w:rStyle w:val="1-Char"/>
          <w:rtl/>
        </w:rPr>
      </w:pPr>
      <w:r w:rsidRPr="007100A7">
        <w:rPr>
          <w:rStyle w:val="1-Char"/>
          <w:rFonts w:hint="cs"/>
          <w:rtl/>
        </w:rPr>
        <w:t>و اگر به عکس ا</w:t>
      </w:r>
      <w:r w:rsidR="00446BB7">
        <w:rPr>
          <w:rStyle w:val="1-Char"/>
          <w:rFonts w:hint="cs"/>
          <w:rtl/>
        </w:rPr>
        <w:t>ی</w:t>
      </w:r>
      <w:r w:rsidRPr="007100A7">
        <w:rPr>
          <w:rStyle w:val="1-Char"/>
          <w:rFonts w:hint="cs"/>
          <w:rtl/>
        </w:rPr>
        <w:t>ن قض</w:t>
      </w:r>
      <w:r w:rsidR="00446BB7">
        <w:rPr>
          <w:rStyle w:val="1-Char"/>
          <w:rFonts w:hint="cs"/>
          <w:rtl/>
        </w:rPr>
        <w:t>ی</w:t>
      </w:r>
      <w:r w:rsidRPr="007100A7">
        <w:rPr>
          <w:rStyle w:val="1-Char"/>
          <w:rFonts w:hint="cs"/>
          <w:rtl/>
        </w:rPr>
        <w:t>ه رفتار کرد و نماز وقت</w:t>
      </w:r>
      <w:r w:rsidR="00446BB7">
        <w:rPr>
          <w:rStyle w:val="1-Char"/>
          <w:rFonts w:hint="cs"/>
          <w:rtl/>
        </w:rPr>
        <w:t>ی</w:t>
      </w:r>
      <w:r w:rsidRPr="007100A7">
        <w:rPr>
          <w:rStyle w:val="1-Char"/>
          <w:rFonts w:hint="cs"/>
          <w:rtl/>
        </w:rPr>
        <w:t xml:space="preserve"> را بر نماز قضا</w:t>
      </w:r>
      <w:r w:rsidR="00446BB7">
        <w:rPr>
          <w:rStyle w:val="1-Char"/>
          <w:rFonts w:hint="cs"/>
          <w:rtl/>
        </w:rPr>
        <w:t>یی</w:t>
      </w:r>
      <w:r w:rsidRPr="007100A7">
        <w:rPr>
          <w:rStyle w:val="1-Char"/>
          <w:rFonts w:hint="cs"/>
          <w:rtl/>
        </w:rPr>
        <w:t xml:space="preserve"> مقدّم کرد و ابتدا نماز وقت را به جا</w:t>
      </w:r>
      <w:r w:rsidR="00446BB7">
        <w:rPr>
          <w:rStyle w:val="1-Char"/>
          <w:rFonts w:hint="cs"/>
          <w:rtl/>
        </w:rPr>
        <w:t>ی</w:t>
      </w:r>
      <w:r w:rsidRPr="007100A7">
        <w:rPr>
          <w:rStyle w:val="1-Char"/>
          <w:rFonts w:hint="cs"/>
          <w:rtl/>
        </w:rPr>
        <w:t xml:space="preserve"> آورد و پس از آن به خواندن نماز قضا</w:t>
      </w:r>
      <w:r w:rsidR="00446BB7">
        <w:rPr>
          <w:rStyle w:val="1-Char"/>
          <w:rFonts w:hint="cs"/>
          <w:rtl/>
        </w:rPr>
        <w:t>یی</w:t>
      </w:r>
      <w:r w:rsidRPr="007100A7">
        <w:rPr>
          <w:rStyle w:val="1-Char"/>
          <w:rFonts w:hint="cs"/>
          <w:rtl/>
        </w:rPr>
        <w:t xml:space="preserve"> مشغول شد، در آن صورت بر او لازم است تا نمازها</w:t>
      </w:r>
      <w:r w:rsidR="00446BB7">
        <w:rPr>
          <w:rStyle w:val="1-Char"/>
          <w:rFonts w:hint="cs"/>
          <w:rtl/>
        </w:rPr>
        <w:t>یی</w:t>
      </w:r>
      <w:r w:rsidRPr="007100A7">
        <w:rPr>
          <w:rStyle w:val="1-Char"/>
          <w:rFonts w:hint="cs"/>
          <w:rtl/>
        </w:rPr>
        <w:t xml:space="preserve"> را که خوانده، از سر بگ</w:t>
      </w:r>
      <w:r w:rsidR="00446BB7">
        <w:rPr>
          <w:rStyle w:val="1-Char"/>
          <w:rFonts w:hint="cs"/>
          <w:rtl/>
        </w:rPr>
        <w:t>ی</w:t>
      </w:r>
      <w:r w:rsidRPr="007100A7">
        <w:rPr>
          <w:rStyle w:val="1-Char"/>
          <w:rFonts w:hint="cs"/>
          <w:rtl/>
        </w:rPr>
        <w:t>رد و اعاده کند. و توض</w:t>
      </w:r>
      <w:r w:rsidR="00446BB7">
        <w:rPr>
          <w:rStyle w:val="1-Char"/>
          <w:rFonts w:hint="cs"/>
          <w:rtl/>
        </w:rPr>
        <w:t>ی</w:t>
      </w:r>
      <w:r w:rsidRPr="007100A7">
        <w:rPr>
          <w:rStyle w:val="1-Char"/>
          <w:rFonts w:hint="cs"/>
          <w:rtl/>
        </w:rPr>
        <w:t>ح ا</w:t>
      </w:r>
      <w:r w:rsidR="00446BB7">
        <w:rPr>
          <w:rStyle w:val="1-Char"/>
          <w:rFonts w:hint="cs"/>
          <w:rtl/>
        </w:rPr>
        <w:t>ی</w:t>
      </w:r>
      <w:r w:rsidRPr="007100A7">
        <w:rPr>
          <w:rStyle w:val="1-Char"/>
          <w:rFonts w:hint="cs"/>
          <w:rtl/>
        </w:rPr>
        <w:t>ن موضوع در قالب ا</w:t>
      </w:r>
      <w:r w:rsidR="00446BB7">
        <w:rPr>
          <w:rStyle w:val="1-Char"/>
          <w:rFonts w:hint="cs"/>
          <w:rtl/>
        </w:rPr>
        <w:t>ی</w:t>
      </w:r>
      <w:r w:rsidRPr="007100A7">
        <w:rPr>
          <w:rStyle w:val="1-Char"/>
          <w:rFonts w:hint="cs"/>
          <w:rtl/>
        </w:rPr>
        <w:t>ن مثال، روشن و آشکار م</w:t>
      </w:r>
      <w:r w:rsidR="00446BB7">
        <w:rPr>
          <w:rStyle w:val="1-Char"/>
          <w:rFonts w:hint="cs"/>
          <w:rtl/>
        </w:rPr>
        <w:t>ی</w:t>
      </w:r>
      <w:r w:rsidRPr="007100A7">
        <w:rPr>
          <w:rStyle w:val="1-Char"/>
          <w:rFonts w:hint="cs"/>
          <w:rtl/>
        </w:rPr>
        <w:t xml:space="preserve">‌شود: </w:t>
      </w:r>
    </w:p>
    <w:p w:rsidR="00E81847" w:rsidRPr="007100A7" w:rsidRDefault="00E81847" w:rsidP="00AF1D25">
      <w:pPr>
        <w:rPr>
          <w:rStyle w:val="1-Char"/>
          <w:rtl/>
        </w:rPr>
      </w:pPr>
      <w:r w:rsidRPr="00FE6406">
        <w:rPr>
          <w:rStyle w:val="9-Char"/>
          <w:rFonts w:eastAsia="Batang" w:hint="cs"/>
          <w:rtl/>
        </w:rPr>
        <w:t>مثال برا</w:t>
      </w:r>
      <w:r w:rsidR="00446BB7">
        <w:rPr>
          <w:rStyle w:val="9-Char"/>
          <w:rFonts w:eastAsia="Batang" w:hint="cs"/>
          <w:rtl/>
        </w:rPr>
        <w:t>ی</w:t>
      </w:r>
      <w:r w:rsidRPr="00FE6406">
        <w:rPr>
          <w:rStyle w:val="9-Char"/>
          <w:rFonts w:eastAsia="Batang" w:hint="cs"/>
          <w:rtl/>
        </w:rPr>
        <w:t xml:space="preserve"> مراعات کردن ترت</w:t>
      </w:r>
      <w:r w:rsidR="00446BB7">
        <w:rPr>
          <w:rStyle w:val="9-Char"/>
          <w:rFonts w:eastAsia="Batang" w:hint="cs"/>
          <w:rtl/>
        </w:rPr>
        <w:t>ی</w:t>
      </w:r>
      <w:r w:rsidRPr="00FE6406">
        <w:rPr>
          <w:rStyle w:val="9-Char"/>
          <w:rFonts w:eastAsia="Batang" w:hint="cs"/>
          <w:rtl/>
        </w:rPr>
        <w:t>ب م</w:t>
      </w:r>
      <w:r w:rsidR="00446BB7">
        <w:rPr>
          <w:rStyle w:val="9-Char"/>
          <w:rFonts w:eastAsia="Batang" w:hint="cs"/>
          <w:rtl/>
        </w:rPr>
        <w:t>ی</w:t>
      </w:r>
      <w:r w:rsidRPr="00FE6406">
        <w:rPr>
          <w:rStyle w:val="9-Char"/>
          <w:rFonts w:eastAsia="Batang" w:hint="cs"/>
          <w:rtl/>
        </w:rPr>
        <w:t>ان نمازها</w:t>
      </w:r>
      <w:r w:rsidR="00446BB7">
        <w:rPr>
          <w:rStyle w:val="9-Char"/>
          <w:rFonts w:eastAsia="Batang" w:hint="cs"/>
          <w:rtl/>
        </w:rPr>
        <w:t>ی</w:t>
      </w:r>
      <w:r w:rsidRPr="00FE6406">
        <w:rPr>
          <w:rStyle w:val="9-Char"/>
          <w:rFonts w:eastAsia="Batang" w:hint="cs"/>
          <w:rtl/>
        </w:rPr>
        <w:t xml:space="preserve"> فوت شده:</w:t>
      </w:r>
      <w:r w:rsidRPr="007100A7">
        <w:rPr>
          <w:rStyle w:val="1-Char"/>
          <w:rFonts w:hint="cs"/>
          <w:rtl/>
        </w:rPr>
        <w:t xml:space="preserve"> اگر از صاحب ترت</w:t>
      </w:r>
      <w:r w:rsidR="00446BB7">
        <w:rPr>
          <w:rStyle w:val="1-Char"/>
          <w:rFonts w:hint="cs"/>
          <w:rtl/>
        </w:rPr>
        <w:t>ی</w:t>
      </w:r>
      <w:r w:rsidRPr="007100A7">
        <w:rPr>
          <w:rStyle w:val="1-Char"/>
          <w:rFonts w:hint="cs"/>
          <w:rtl/>
        </w:rPr>
        <w:t>ب، نمازها</w:t>
      </w:r>
      <w:r w:rsidR="00446BB7">
        <w:rPr>
          <w:rStyle w:val="1-Char"/>
          <w:rFonts w:hint="cs"/>
          <w:rtl/>
        </w:rPr>
        <w:t>ی</w:t>
      </w:r>
      <w:r w:rsidRPr="007100A7">
        <w:rPr>
          <w:rStyle w:val="1-Char"/>
          <w:rFonts w:hint="cs"/>
          <w:rtl/>
        </w:rPr>
        <w:t xml:space="preserve"> ظهر و عصر فوت شده بود و و</w:t>
      </w:r>
      <w:r w:rsidR="00446BB7">
        <w:rPr>
          <w:rStyle w:val="1-Char"/>
          <w:rFonts w:hint="cs"/>
          <w:rtl/>
        </w:rPr>
        <w:t>ی</w:t>
      </w:r>
      <w:r w:rsidRPr="007100A7">
        <w:rPr>
          <w:rStyle w:val="1-Char"/>
          <w:rFonts w:hint="cs"/>
          <w:rtl/>
        </w:rPr>
        <w:t>، پ</w:t>
      </w:r>
      <w:r w:rsidR="00446BB7">
        <w:rPr>
          <w:rStyle w:val="1-Char"/>
          <w:rFonts w:hint="cs"/>
          <w:rtl/>
        </w:rPr>
        <w:t>ی</w:t>
      </w:r>
      <w:r w:rsidRPr="007100A7">
        <w:rPr>
          <w:rStyle w:val="1-Char"/>
          <w:rFonts w:hint="cs"/>
          <w:rtl/>
        </w:rPr>
        <w:t>ش از آن که نماز ظهر خو</w:t>
      </w:r>
      <w:r w:rsidR="00446BB7">
        <w:rPr>
          <w:rStyle w:val="1-Char"/>
          <w:rFonts w:hint="cs"/>
          <w:rtl/>
        </w:rPr>
        <w:t>ی</w:t>
      </w:r>
      <w:r w:rsidRPr="007100A7">
        <w:rPr>
          <w:rStyle w:val="1-Char"/>
          <w:rFonts w:hint="cs"/>
          <w:rtl/>
        </w:rPr>
        <w:t>ش را قضا آورد، به گزاردن نماز عصر مشغول شد، در آن صورت بر و</w:t>
      </w:r>
      <w:r w:rsidR="00446BB7">
        <w:rPr>
          <w:rStyle w:val="1-Char"/>
          <w:rFonts w:hint="cs"/>
          <w:rtl/>
        </w:rPr>
        <w:t>ی</w:t>
      </w:r>
      <w:r w:rsidRPr="007100A7">
        <w:rPr>
          <w:rStyle w:val="1-Char"/>
          <w:rFonts w:hint="cs"/>
          <w:rtl/>
        </w:rPr>
        <w:t xml:space="preserve"> واجب است تا نخست نماز ظهر خو</w:t>
      </w:r>
      <w:r w:rsidR="00446BB7">
        <w:rPr>
          <w:rStyle w:val="1-Char"/>
          <w:rFonts w:hint="cs"/>
          <w:rtl/>
        </w:rPr>
        <w:t>ی</w:t>
      </w:r>
      <w:r w:rsidRPr="007100A7">
        <w:rPr>
          <w:rStyle w:val="1-Char"/>
          <w:rFonts w:hint="cs"/>
          <w:rtl/>
        </w:rPr>
        <w:t>ش را بخواند و نماز عصرش را ن</w:t>
      </w:r>
      <w:r w:rsidR="00446BB7">
        <w:rPr>
          <w:rStyle w:val="1-Char"/>
          <w:rFonts w:hint="cs"/>
          <w:rtl/>
        </w:rPr>
        <w:t>ی</w:t>
      </w:r>
      <w:r w:rsidRPr="007100A7">
        <w:rPr>
          <w:rStyle w:val="1-Char"/>
          <w:rFonts w:hint="cs"/>
          <w:rtl/>
        </w:rPr>
        <w:t>ز اعاده کند.</w:t>
      </w:r>
    </w:p>
    <w:p w:rsidR="00E81847" w:rsidRPr="007100A7" w:rsidRDefault="00E81847" w:rsidP="00AF1D25">
      <w:pPr>
        <w:rPr>
          <w:rStyle w:val="1-Char"/>
          <w:rtl/>
        </w:rPr>
      </w:pPr>
      <w:r w:rsidRPr="00FE6406">
        <w:rPr>
          <w:rStyle w:val="9-Char"/>
          <w:rFonts w:eastAsia="Batang" w:hint="cs"/>
          <w:rtl/>
        </w:rPr>
        <w:t>مثال برا</w:t>
      </w:r>
      <w:r w:rsidR="00446BB7">
        <w:rPr>
          <w:rStyle w:val="9-Char"/>
          <w:rFonts w:eastAsia="Batang" w:hint="cs"/>
          <w:rtl/>
        </w:rPr>
        <w:t>ی</w:t>
      </w:r>
      <w:r w:rsidRPr="00FE6406">
        <w:rPr>
          <w:rStyle w:val="9-Char"/>
          <w:rFonts w:eastAsia="Batang" w:hint="cs"/>
          <w:rtl/>
        </w:rPr>
        <w:t xml:space="preserve"> مراعات کردن ترت</w:t>
      </w:r>
      <w:r w:rsidR="00446BB7">
        <w:rPr>
          <w:rStyle w:val="9-Char"/>
          <w:rFonts w:eastAsia="Batang" w:hint="cs"/>
          <w:rtl/>
        </w:rPr>
        <w:t>ی</w:t>
      </w:r>
      <w:r w:rsidRPr="00FE6406">
        <w:rPr>
          <w:rStyle w:val="9-Char"/>
          <w:rFonts w:eastAsia="Batang" w:hint="cs"/>
          <w:rtl/>
        </w:rPr>
        <w:t>ب م</w:t>
      </w:r>
      <w:r w:rsidR="00446BB7">
        <w:rPr>
          <w:rStyle w:val="9-Char"/>
          <w:rFonts w:eastAsia="Batang" w:hint="cs"/>
          <w:rtl/>
        </w:rPr>
        <w:t>ی</w:t>
      </w:r>
      <w:r w:rsidRPr="00FE6406">
        <w:rPr>
          <w:rStyle w:val="9-Char"/>
          <w:rFonts w:eastAsia="Batang" w:hint="cs"/>
          <w:rtl/>
        </w:rPr>
        <w:t>ان نمازها</w:t>
      </w:r>
      <w:r w:rsidR="00446BB7">
        <w:rPr>
          <w:rStyle w:val="9-Char"/>
          <w:rFonts w:eastAsia="Batang" w:hint="cs"/>
          <w:rtl/>
        </w:rPr>
        <w:t>ی</w:t>
      </w:r>
      <w:r w:rsidRPr="00FE6406">
        <w:rPr>
          <w:rStyle w:val="9-Char"/>
          <w:rFonts w:eastAsia="Batang" w:hint="cs"/>
          <w:rtl/>
        </w:rPr>
        <w:t xml:space="preserve"> وقت</w:t>
      </w:r>
      <w:r w:rsidR="00446BB7">
        <w:rPr>
          <w:rStyle w:val="9-Char"/>
          <w:rFonts w:eastAsia="Batang" w:hint="cs"/>
          <w:rtl/>
        </w:rPr>
        <w:t>ی</w:t>
      </w:r>
      <w:r w:rsidRPr="00FE6406">
        <w:rPr>
          <w:rStyle w:val="9-Char"/>
          <w:rFonts w:eastAsia="Batang" w:hint="cs"/>
          <w:rtl/>
        </w:rPr>
        <w:t xml:space="preserve"> و نمازها</w:t>
      </w:r>
      <w:r w:rsidR="00446BB7">
        <w:rPr>
          <w:rStyle w:val="9-Char"/>
          <w:rFonts w:eastAsia="Batang" w:hint="cs"/>
          <w:rtl/>
        </w:rPr>
        <w:t>ی</w:t>
      </w:r>
      <w:r w:rsidRPr="00FE6406">
        <w:rPr>
          <w:rStyle w:val="9-Char"/>
          <w:rFonts w:eastAsia="Batang" w:hint="cs"/>
          <w:rtl/>
        </w:rPr>
        <w:t xml:space="preserve"> فوت شده:</w:t>
      </w:r>
      <w:r w:rsidRPr="007100A7">
        <w:rPr>
          <w:rStyle w:val="1-Char"/>
          <w:rFonts w:hint="cs"/>
          <w:rtl/>
        </w:rPr>
        <w:t xml:space="preserve"> کس</w:t>
      </w:r>
      <w:r w:rsidR="00446BB7">
        <w:rPr>
          <w:rStyle w:val="1-Char"/>
          <w:rFonts w:hint="cs"/>
          <w:rtl/>
        </w:rPr>
        <w:t>ی</w:t>
      </w:r>
      <w:r w:rsidRPr="007100A7">
        <w:rPr>
          <w:rStyle w:val="1-Char"/>
          <w:rFonts w:hint="cs"/>
          <w:rtl/>
        </w:rPr>
        <w:t xml:space="preserve"> که صاحب ترت</w:t>
      </w:r>
      <w:r w:rsidR="00446BB7">
        <w:rPr>
          <w:rStyle w:val="1-Char"/>
          <w:rFonts w:hint="cs"/>
          <w:rtl/>
        </w:rPr>
        <w:t>ی</w:t>
      </w:r>
      <w:r w:rsidRPr="007100A7">
        <w:rPr>
          <w:rStyle w:val="1-Char"/>
          <w:rFonts w:hint="cs"/>
          <w:rtl/>
        </w:rPr>
        <w:t>ب است و در عمرش ب</w:t>
      </w:r>
      <w:r w:rsidR="00446BB7">
        <w:rPr>
          <w:rStyle w:val="1-Char"/>
          <w:rFonts w:hint="cs"/>
          <w:rtl/>
        </w:rPr>
        <w:t>ی</w:t>
      </w:r>
      <w:r w:rsidRPr="007100A7">
        <w:rPr>
          <w:rStyle w:val="1-Char"/>
          <w:rFonts w:hint="cs"/>
          <w:rtl/>
        </w:rPr>
        <w:t xml:space="preserve">ش از شش نماز از او فوت نشده، هرگاه نماز صبح از او قضا شود و در وقت نماز ظهر، </w:t>
      </w:r>
      <w:r w:rsidR="00446BB7">
        <w:rPr>
          <w:rStyle w:val="1-Char"/>
          <w:rFonts w:hint="cs"/>
          <w:rtl/>
        </w:rPr>
        <w:t>ی</w:t>
      </w:r>
      <w:r w:rsidRPr="007100A7">
        <w:rPr>
          <w:rStyle w:val="1-Char"/>
          <w:rFonts w:hint="cs"/>
          <w:rtl/>
        </w:rPr>
        <w:t xml:space="preserve">ادش آمد که نماز صبح را ترک کرده است، در آن صورت اگر </w:t>
      </w:r>
      <w:r w:rsidR="00AF17B9">
        <w:rPr>
          <w:rStyle w:val="1-Char"/>
          <w:rFonts w:hint="cs"/>
          <w:rtl/>
        </w:rPr>
        <w:t>چنان‌چه</w:t>
      </w:r>
      <w:r w:rsidRPr="007100A7">
        <w:rPr>
          <w:rStyle w:val="1-Char"/>
          <w:rFonts w:hint="cs"/>
          <w:rtl/>
        </w:rPr>
        <w:t xml:space="preserve"> نماز ظهر (نماز وقت</w:t>
      </w:r>
      <w:r w:rsidR="00446BB7">
        <w:rPr>
          <w:rStyle w:val="1-Char"/>
          <w:rFonts w:hint="cs"/>
          <w:rtl/>
        </w:rPr>
        <w:t>ی</w:t>
      </w:r>
      <w:r w:rsidRPr="007100A7">
        <w:rPr>
          <w:rStyle w:val="1-Char"/>
          <w:rFonts w:hint="cs"/>
          <w:rtl/>
        </w:rPr>
        <w:t>) را پ</w:t>
      </w:r>
      <w:r w:rsidR="00446BB7">
        <w:rPr>
          <w:rStyle w:val="1-Char"/>
          <w:rFonts w:hint="cs"/>
          <w:rtl/>
        </w:rPr>
        <w:t>ی</w:t>
      </w:r>
      <w:r w:rsidRPr="007100A7">
        <w:rPr>
          <w:rStyle w:val="1-Char"/>
          <w:rFonts w:hint="cs"/>
          <w:rtl/>
        </w:rPr>
        <w:t>ش از خواندن نماز قضا</w:t>
      </w:r>
      <w:r w:rsidR="00446BB7">
        <w:rPr>
          <w:rStyle w:val="1-Char"/>
          <w:rFonts w:hint="cs"/>
          <w:rtl/>
        </w:rPr>
        <w:t>یی</w:t>
      </w:r>
      <w:r w:rsidRPr="007100A7">
        <w:rPr>
          <w:rStyle w:val="1-Char"/>
          <w:rFonts w:hint="cs"/>
          <w:rtl/>
        </w:rPr>
        <w:t xml:space="preserve"> گزارد، بر او لازم است تا نخست نماز فوت شده‌</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 xml:space="preserve">ش را بخواند و </w:t>
      </w:r>
      <w:r w:rsidR="000A2322">
        <w:rPr>
          <w:rStyle w:val="1-Char"/>
          <w:rFonts w:hint="cs"/>
          <w:rtl/>
        </w:rPr>
        <w:t>آنگاه</w:t>
      </w:r>
      <w:r w:rsidRPr="007100A7">
        <w:rPr>
          <w:rStyle w:val="1-Char"/>
          <w:rFonts w:hint="cs"/>
          <w:rtl/>
        </w:rPr>
        <w:t xml:space="preserve"> نماز ظهر را اعاده نما</w:t>
      </w:r>
      <w:r w:rsidR="00446BB7">
        <w:rPr>
          <w:rStyle w:val="1-Char"/>
          <w:rFonts w:hint="cs"/>
          <w:rtl/>
        </w:rPr>
        <w:t>ی</w:t>
      </w:r>
      <w:r w:rsidRPr="007100A7">
        <w:rPr>
          <w:rStyle w:val="1-Char"/>
          <w:rFonts w:hint="cs"/>
          <w:rtl/>
        </w:rPr>
        <w:t>د.]</w:t>
      </w:r>
    </w:p>
    <w:p w:rsidR="00E81847" w:rsidRPr="00FE6406" w:rsidRDefault="00E81847" w:rsidP="00AF1D25">
      <w:pPr>
        <w:rPr>
          <w:rStyle w:val="9-Char"/>
          <w:rtl/>
        </w:rPr>
      </w:pPr>
      <w:r w:rsidRPr="00FE6406">
        <w:rPr>
          <w:rStyle w:val="9-Char"/>
          <w:rFonts w:hint="cs"/>
          <w:rtl/>
        </w:rPr>
        <w:t>و وجوب ترت</w:t>
      </w:r>
      <w:r w:rsidR="00446BB7">
        <w:rPr>
          <w:rStyle w:val="9-Char"/>
          <w:rFonts w:hint="cs"/>
          <w:rtl/>
        </w:rPr>
        <w:t>ی</w:t>
      </w:r>
      <w:r w:rsidRPr="00FE6406">
        <w:rPr>
          <w:rStyle w:val="9-Char"/>
          <w:rFonts w:hint="cs"/>
          <w:rtl/>
        </w:rPr>
        <w:t>ب [م</w:t>
      </w:r>
      <w:r w:rsidR="00446BB7">
        <w:rPr>
          <w:rStyle w:val="9-Char"/>
          <w:rFonts w:hint="cs"/>
          <w:rtl/>
        </w:rPr>
        <w:t>ی</w:t>
      </w:r>
      <w:r w:rsidRPr="00FE6406">
        <w:rPr>
          <w:rStyle w:val="9-Char"/>
          <w:rFonts w:hint="cs"/>
          <w:rtl/>
        </w:rPr>
        <w:t>ان نمازها</w:t>
      </w:r>
      <w:r w:rsidR="00446BB7">
        <w:rPr>
          <w:rStyle w:val="9-Char"/>
          <w:rFonts w:hint="cs"/>
          <w:rtl/>
        </w:rPr>
        <w:t>ی</w:t>
      </w:r>
      <w:r w:rsidRPr="00FE6406">
        <w:rPr>
          <w:rStyle w:val="9-Char"/>
          <w:rFonts w:hint="cs"/>
          <w:rtl/>
        </w:rPr>
        <w:t xml:space="preserve"> فوت شده، </w:t>
      </w:r>
      <w:r w:rsidR="00446BB7">
        <w:rPr>
          <w:rStyle w:val="9-Char"/>
          <w:rFonts w:hint="cs"/>
          <w:rtl/>
        </w:rPr>
        <w:t>ی</w:t>
      </w:r>
      <w:r w:rsidRPr="00FE6406">
        <w:rPr>
          <w:rStyle w:val="9-Char"/>
          <w:rFonts w:hint="cs"/>
          <w:rtl/>
        </w:rPr>
        <w:t>ا م</w:t>
      </w:r>
      <w:r w:rsidR="00446BB7">
        <w:rPr>
          <w:rStyle w:val="9-Char"/>
          <w:rFonts w:hint="cs"/>
          <w:rtl/>
        </w:rPr>
        <w:t>ی</w:t>
      </w:r>
      <w:r w:rsidRPr="00FE6406">
        <w:rPr>
          <w:rStyle w:val="9-Char"/>
          <w:rFonts w:hint="cs"/>
          <w:rtl/>
        </w:rPr>
        <w:t>ان نمازها</w:t>
      </w:r>
      <w:r w:rsidR="00446BB7">
        <w:rPr>
          <w:rStyle w:val="9-Char"/>
          <w:rFonts w:hint="cs"/>
          <w:rtl/>
        </w:rPr>
        <w:t>ی</w:t>
      </w:r>
      <w:r w:rsidRPr="00FE6406">
        <w:rPr>
          <w:rStyle w:val="9-Char"/>
          <w:rFonts w:hint="cs"/>
          <w:rtl/>
        </w:rPr>
        <w:t xml:space="preserve"> وقت</w:t>
      </w:r>
      <w:r w:rsidR="00446BB7">
        <w:rPr>
          <w:rStyle w:val="9-Char"/>
          <w:rFonts w:hint="cs"/>
          <w:rtl/>
        </w:rPr>
        <w:t>ی</w:t>
      </w:r>
      <w:r w:rsidRPr="00FE6406">
        <w:rPr>
          <w:rStyle w:val="9-Char"/>
          <w:rFonts w:hint="cs"/>
          <w:rtl/>
        </w:rPr>
        <w:t xml:space="preserve"> و قضا</w:t>
      </w:r>
      <w:r w:rsidR="00446BB7">
        <w:rPr>
          <w:rStyle w:val="9-Char"/>
          <w:rFonts w:hint="cs"/>
          <w:rtl/>
        </w:rPr>
        <w:t>یی</w:t>
      </w:r>
      <w:r w:rsidRPr="00FE6406">
        <w:rPr>
          <w:rStyle w:val="9-Char"/>
          <w:rFonts w:hint="cs"/>
          <w:rtl/>
        </w:rPr>
        <w:t xml:space="preserve">،] به </w:t>
      </w:r>
      <w:r w:rsidR="00446BB7">
        <w:rPr>
          <w:rStyle w:val="9-Char"/>
          <w:rFonts w:hint="cs"/>
          <w:rtl/>
        </w:rPr>
        <w:t>ی</w:t>
      </w:r>
      <w:r w:rsidRPr="00FE6406">
        <w:rPr>
          <w:rStyle w:val="9-Char"/>
          <w:rFonts w:hint="cs"/>
          <w:rtl/>
        </w:rPr>
        <w:t>ک</w:t>
      </w:r>
      <w:r w:rsidR="00446BB7">
        <w:rPr>
          <w:rStyle w:val="9-Char"/>
          <w:rFonts w:hint="cs"/>
          <w:rtl/>
        </w:rPr>
        <w:t>ی</w:t>
      </w:r>
      <w:r w:rsidRPr="00FE6406">
        <w:rPr>
          <w:rStyle w:val="9-Char"/>
          <w:rFonts w:hint="cs"/>
          <w:rtl/>
        </w:rPr>
        <w:t xml:space="preserve"> از ا</w:t>
      </w:r>
      <w:r w:rsidR="00446BB7">
        <w:rPr>
          <w:rStyle w:val="9-Char"/>
          <w:rFonts w:hint="cs"/>
          <w:rtl/>
        </w:rPr>
        <w:t>ی</w:t>
      </w:r>
      <w:r w:rsidRPr="00FE6406">
        <w:rPr>
          <w:rStyle w:val="9-Char"/>
          <w:rFonts w:hint="cs"/>
          <w:rtl/>
        </w:rPr>
        <w:t>ن امور سه گانه‌</w:t>
      </w:r>
      <w:r w:rsidR="00446BB7">
        <w:rPr>
          <w:rStyle w:val="9-Char"/>
          <w:rFonts w:hint="cs"/>
          <w:rtl/>
        </w:rPr>
        <w:t>ی</w:t>
      </w:r>
      <w:r w:rsidRPr="00FE6406">
        <w:rPr>
          <w:rStyle w:val="9-Char"/>
          <w:rFonts w:hint="cs"/>
          <w:rtl/>
        </w:rPr>
        <w:t xml:space="preserve"> ذ</w:t>
      </w:r>
      <w:r w:rsidR="00446BB7">
        <w:rPr>
          <w:rStyle w:val="9-Char"/>
          <w:rFonts w:hint="cs"/>
          <w:rtl/>
        </w:rPr>
        <w:t>ی</w:t>
      </w:r>
      <w:r w:rsidRPr="00FE6406">
        <w:rPr>
          <w:rStyle w:val="9-Char"/>
          <w:rFonts w:hint="cs"/>
          <w:rtl/>
        </w:rPr>
        <w:t>ل ساقط م</w:t>
      </w:r>
      <w:r w:rsidR="00446BB7">
        <w:rPr>
          <w:rStyle w:val="9-Char"/>
          <w:rFonts w:hint="cs"/>
          <w:rtl/>
        </w:rPr>
        <w:t>ی</w:t>
      </w:r>
      <w:r w:rsidRPr="00FE6406">
        <w:rPr>
          <w:rStyle w:val="9-Char"/>
          <w:rFonts w:hint="cs"/>
          <w:rtl/>
        </w:rPr>
        <w:t xml:space="preserve">‌شود: </w:t>
      </w:r>
    </w:p>
    <w:p w:rsidR="00E81847" w:rsidRPr="007100A7" w:rsidRDefault="00E81847" w:rsidP="00AF1D25">
      <w:pPr>
        <w:rPr>
          <w:rStyle w:val="1-Char"/>
          <w:rtl/>
        </w:rPr>
      </w:pPr>
      <w:r w:rsidRPr="007100A7">
        <w:rPr>
          <w:rStyle w:val="1-Char"/>
          <w:rFonts w:hint="cs"/>
          <w:rtl/>
        </w:rPr>
        <w:t xml:space="preserve">* اندک بودن وقتِ مستحب </w:t>
      </w:r>
      <w:r w:rsidRPr="00FE6406">
        <w:rPr>
          <w:rStyle w:val="9-Char"/>
          <w:rFonts w:eastAsia="Batang" w:hint="cs"/>
          <w:rtl/>
        </w:rPr>
        <w:t>[ضِ</w:t>
      </w:r>
      <w:r w:rsidR="00446BB7">
        <w:rPr>
          <w:rStyle w:val="9-Char"/>
          <w:rFonts w:eastAsia="Batang" w:hint="cs"/>
          <w:rtl/>
        </w:rPr>
        <w:t>ی</w:t>
      </w:r>
      <w:r w:rsidRPr="00FE6406">
        <w:rPr>
          <w:rStyle w:val="9-Char"/>
          <w:rFonts w:eastAsia="Batang" w:hint="cs"/>
          <w:rtl/>
        </w:rPr>
        <w:t>ق وقت]</w:t>
      </w:r>
      <w:r w:rsidRPr="007100A7">
        <w:rPr>
          <w:rStyle w:val="1-Char"/>
          <w:rFonts w:hint="cs"/>
          <w:rtl/>
        </w:rPr>
        <w:t>؛ بنا به قول صح</w:t>
      </w:r>
      <w:r w:rsidR="00446BB7">
        <w:rPr>
          <w:rStyle w:val="1-Char"/>
          <w:rFonts w:hint="cs"/>
          <w:rtl/>
        </w:rPr>
        <w:t>ی</w:t>
      </w:r>
      <w:r w:rsidRPr="007100A7">
        <w:rPr>
          <w:rStyle w:val="1-Char"/>
          <w:rFonts w:hint="cs"/>
          <w:rtl/>
        </w:rPr>
        <w:t>ح‌تر. [پس هرگاه فرد نمازگزار اندک</w:t>
      </w:r>
      <w:r w:rsidR="00446BB7">
        <w:rPr>
          <w:rStyle w:val="1-Char"/>
          <w:rFonts w:hint="cs"/>
          <w:rtl/>
        </w:rPr>
        <w:t>ی</w:t>
      </w:r>
      <w:r w:rsidRPr="007100A7">
        <w:rPr>
          <w:rStyle w:val="1-Char"/>
          <w:rFonts w:hint="cs"/>
          <w:rtl/>
        </w:rPr>
        <w:t xml:space="preserve"> پ</w:t>
      </w:r>
      <w:r w:rsidR="00446BB7">
        <w:rPr>
          <w:rStyle w:val="1-Char"/>
          <w:rFonts w:hint="cs"/>
          <w:rtl/>
        </w:rPr>
        <w:t>ی</w:t>
      </w:r>
      <w:r w:rsidRPr="007100A7">
        <w:rPr>
          <w:rStyle w:val="1-Char"/>
          <w:rFonts w:hint="cs"/>
          <w:rtl/>
        </w:rPr>
        <w:t>ش از طلوع خورش</w:t>
      </w:r>
      <w:r w:rsidR="00446BB7">
        <w:rPr>
          <w:rStyle w:val="1-Char"/>
          <w:rFonts w:hint="cs"/>
          <w:rtl/>
        </w:rPr>
        <w:t>ی</w:t>
      </w:r>
      <w:r w:rsidRPr="007100A7">
        <w:rPr>
          <w:rStyle w:val="1-Char"/>
          <w:rFonts w:hint="cs"/>
          <w:rtl/>
        </w:rPr>
        <w:t>د از خواب ب</w:t>
      </w:r>
      <w:r w:rsidR="00446BB7">
        <w:rPr>
          <w:rStyle w:val="1-Char"/>
          <w:rFonts w:hint="cs"/>
          <w:rtl/>
        </w:rPr>
        <w:t>ی</w:t>
      </w:r>
      <w:r w:rsidRPr="007100A7">
        <w:rPr>
          <w:rStyle w:val="1-Char"/>
          <w:rFonts w:hint="cs"/>
          <w:rtl/>
        </w:rPr>
        <w:t xml:space="preserve">دار شد و به </w:t>
      </w:r>
      <w:r w:rsidR="00446BB7">
        <w:rPr>
          <w:rStyle w:val="1-Char"/>
          <w:rFonts w:hint="cs"/>
          <w:rtl/>
        </w:rPr>
        <w:t>ی</w:t>
      </w:r>
      <w:r w:rsidRPr="007100A7">
        <w:rPr>
          <w:rStyle w:val="1-Char"/>
          <w:rFonts w:hint="cs"/>
          <w:rtl/>
        </w:rPr>
        <w:t>ادش ن</w:t>
      </w:r>
      <w:r w:rsidR="00446BB7">
        <w:rPr>
          <w:rStyle w:val="1-Char"/>
          <w:rFonts w:hint="cs"/>
          <w:rtl/>
        </w:rPr>
        <w:t>ی</w:t>
      </w:r>
      <w:r w:rsidRPr="007100A7">
        <w:rPr>
          <w:rStyle w:val="1-Char"/>
          <w:rFonts w:hint="cs"/>
          <w:rtl/>
        </w:rPr>
        <w:t xml:space="preserve">ز بود که نماز عشاء </w:t>
      </w:r>
      <w:r w:rsidR="00446BB7">
        <w:rPr>
          <w:rStyle w:val="1-Char"/>
          <w:rFonts w:hint="cs"/>
          <w:rtl/>
        </w:rPr>
        <w:t>ی</w:t>
      </w:r>
      <w:r w:rsidRPr="007100A7">
        <w:rPr>
          <w:rStyle w:val="1-Char"/>
          <w:rFonts w:hint="cs"/>
          <w:rtl/>
        </w:rPr>
        <w:t>ا نماز وتر از او قضا شده است، در آن صورت و</w:t>
      </w:r>
      <w:r w:rsidR="00446BB7">
        <w:rPr>
          <w:rStyle w:val="1-Char"/>
          <w:rFonts w:hint="cs"/>
          <w:rtl/>
        </w:rPr>
        <w:t>ی</w:t>
      </w:r>
      <w:r w:rsidRPr="007100A7">
        <w:rPr>
          <w:rStyle w:val="1-Char"/>
          <w:rFonts w:hint="cs"/>
          <w:rtl/>
        </w:rPr>
        <w:t xml:space="preserve"> ابتدا نماز صبح خو</w:t>
      </w:r>
      <w:r w:rsidR="00446BB7">
        <w:rPr>
          <w:rStyle w:val="1-Char"/>
          <w:rFonts w:hint="cs"/>
          <w:rtl/>
        </w:rPr>
        <w:t>ی</w:t>
      </w:r>
      <w:r w:rsidRPr="007100A7">
        <w:rPr>
          <w:rStyle w:val="1-Char"/>
          <w:rFonts w:hint="cs"/>
          <w:rtl/>
        </w:rPr>
        <w:t>ش را بخواند و نماز عشاء‌و وتر فوت شده‌</w:t>
      </w:r>
      <w:r w:rsidR="00446BB7">
        <w:rPr>
          <w:rStyle w:val="1-Char"/>
          <w:rFonts w:hint="cs"/>
          <w:rtl/>
        </w:rPr>
        <w:t>ی</w:t>
      </w:r>
      <w:r w:rsidRPr="007100A7">
        <w:rPr>
          <w:rStyle w:val="1-Char"/>
          <w:rFonts w:hint="cs"/>
          <w:rtl/>
        </w:rPr>
        <w:t xml:space="preserve"> خود را پس از طلوع خورش</w:t>
      </w:r>
      <w:r w:rsidR="00446BB7">
        <w:rPr>
          <w:rStyle w:val="1-Char"/>
          <w:rFonts w:hint="cs"/>
          <w:rtl/>
        </w:rPr>
        <w:t>ی</w:t>
      </w:r>
      <w:r w:rsidRPr="007100A7">
        <w:rPr>
          <w:rStyle w:val="1-Char"/>
          <w:rFonts w:hint="cs"/>
          <w:rtl/>
        </w:rPr>
        <w:t>د و بالا آمدن آفتاب قضا ب</w:t>
      </w:r>
      <w:r w:rsidR="00446BB7">
        <w:rPr>
          <w:rStyle w:val="1-Char"/>
          <w:rFonts w:hint="cs"/>
          <w:rtl/>
        </w:rPr>
        <w:t>ی</w:t>
      </w:r>
      <w:r w:rsidRPr="007100A7">
        <w:rPr>
          <w:rStyle w:val="1-Char"/>
          <w:rFonts w:hint="cs"/>
          <w:rtl/>
        </w:rPr>
        <w:t>اورد؛ و در ا</w:t>
      </w:r>
      <w:r w:rsidR="00446BB7">
        <w:rPr>
          <w:rStyle w:val="1-Char"/>
          <w:rFonts w:hint="cs"/>
          <w:rtl/>
        </w:rPr>
        <w:t>ی</w:t>
      </w:r>
      <w:r w:rsidRPr="007100A7">
        <w:rPr>
          <w:rStyle w:val="1-Char"/>
          <w:rFonts w:hint="cs"/>
          <w:rtl/>
        </w:rPr>
        <w:t>ن صورت اعاده‌</w:t>
      </w:r>
      <w:r w:rsidR="00446BB7">
        <w:rPr>
          <w:rStyle w:val="1-Char"/>
          <w:rFonts w:hint="cs"/>
          <w:rtl/>
        </w:rPr>
        <w:t>ی</w:t>
      </w:r>
      <w:r w:rsidRPr="007100A7">
        <w:rPr>
          <w:rStyle w:val="1-Char"/>
          <w:rFonts w:hint="cs"/>
          <w:rtl/>
        </w:rPr>
        <w:t xml:space="preserve"> نماز صبح بر او لازم ن</w:t>
      </w:r>
      <w:r w:rsidR="00446BB7">
        <w:rPr>
          <w:rStyle w:val="1-Char"/>
          <w:rFonts w:hint="cs"/>
          <w:rtl/>
        </w:rPr>
        <w:t>ی</w:t>
      </w:r>
      <w:r w:rsidRPr="007100A7">
        <w:rPr>
          <w:rStyle w:val="1-Char"/>
          <w:rFonts w:hint="cs"/>
          <w:rtl/>
        </w:rPr>
        <w:t>ست؛ ز</w:t>
      </w:r>
      <w:r w:rsidR="00446BB7">
        <w:rPr>
          <w:rStyle w:val="1-Char"/>
          <w:rFonts w:hint="cs"/>
          <w:rtl/>
        </w:rPr>
        <w:t>ی</w:t>
      </w:r>
      <w:r w:rsidRPr="007100A7">
        <w:rPr>
          <w:rStyle w:val="1-Char"/>
          <w:rFonts w:hint="cs"/>
          <w:rtl/>
        </w:rPr>
        <w:t>را ترت</w:t>
      </w:r>
      <w:r w:rsidR="00446BB7">
        <w:rPr>
          <w:rStyle w:val="1-Char"/>
          <w:rFonts w:hint="cs"/>
          <w:rtl/>
        </w:rPr>
        <w:t>ی</w:t>
      </w:r>
      <w:r w:rsidRPr="007100A7">
        <w:rPr>
          <w:rStyle w:val="1-Char"/>
          <w:rFonts w:hint="cs"/>
          <w:rtl/>
        </w:rPr>
        <w:t>ب م</w:t>
      </w:r>
      <w:r w:rsidR="00446BB7">
        <w:rPr>
          <w:rStyle w:val="1-Char"/>
          <w:rFonts w:hint="cs"/>
          <w:rtl/>
        </w:rPr>
        <w:t>ی</w:t>
      </w:r>
      <w:r w:rsidRPr="007100A7">
        <w:rPr>
          <w:rStyle w:val="1-Char"/>
          <w:rFonts w:hint="cs"/>
          <w:rtl/>
        </w:rPr>
        <w:t>ان نمازها</w:t>
      </w:r>
      <w:r w:rsidR="00446BB7">
        <w:rPr>
          <w:rStyle w:val="1-Char"/>
          <w:rFonts w:hint="cs"/>
          <w:rtl/>
        </w:rPr>
        <w:t>ی</w:t>
      </w:r>
      <w:r w:rsidRPr="007100A7">
        <w:rPr>
          <w:rStyle w:val="1-Char"/>
          <w:rFonts w:hint="cs"/>
          <w:rtl/>
        </w:rPr>
        <w:t xml:space="preserve"> وقت</w:t>
      </w:r>
      <w:r w:rsidR="00446BB7">
        <w:rPr>
          <w:rStyle w:val="1-Char"/>
          <w:rFonts w:hint="cs"/>
          <w:rtl/>
        </w:rPr>
        <w:t>ی</w:t>
      </w:r>
      <w:r w:rsidRPr="007100A7">
        <w:rPr>
          <w:rStyle w:val="1-Char"/>
          <w:rFonts w:hint="cs"/>
          <w:rtl/>
        </w:rPr>
        <w:t xml:space="preserve"> (صبح) و قضا</w:t>
      </w:r>
      <w:r w:rsidR="00446BB7">
        <w:rPr>
          <w:rStyle w:val="1-Char"/>
          <w:rFonts w:hint="cs"/>
          <w:rtl/>
        </w:rPr>
        <w:t>یی</w:t>
      </w:r>
      <w:r w:rsidRPr="007100A7">
        <w:rPr>
          <w:rStyle w:val="1-Char"/>
          <w:rFonts w:hint="cs"/>
          <w:rtl/>
        </w:rPr>
        <w:t xml:space="preserve"> (عشاء </w:t>
      </w:r>
      <w:r w:rsidR="00446BB7">
        <w:rPr>
          <w:rStyle w:val="1-Char"/>
          <w:rFonts w:hint="cs"/>
          <w:rtl/>
        </w:rPr>
        <w:t>ی</w:t>
      </w:r>
      <w:r w:rsidRPr="007100A7">
        <w:rPr>
          <w:rStyle w:val="1-Char"/>
          <w:rFonts w:hint="cs"/>
          <w:rtl/>
        </w:rPr>
        <w:t>ا وتر) به جهت اندک بودن وقت، ساقط شده است.]</w:t>
      </w:r>
    </w:p>
    <w:p w:rsidR="00E81847" w:rsidRPr="007100A7" w:rsidRDefault="00E81847" w:rsidP="00B726DC">
      <w:pPr>
        <w:rPr>
          <w:rStyle w:val="1-Char"/>
          <w:rtl/>
        </w:rPr>
      </w:pPr>
      <w:r w:rsidRPr="007100A7">
        <w:rPr>
          <w:rStyle w:val="1-Char"/>
          <w:rFonts w:hint="cs"/>
          <w:rtl/>
        </w:rPr>
        <w:t>* نماز فوت شده، فراموش گردد. [خداوند بلندمرتبه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د:</w:t>
      </w:r>
      <w:r w:rsidR="00B726DC">
        <w:rPr>
          <w:rStyle w:val="1-Char"/>
          <w:rFonts w:hint="cs"/>
          <w:rtl/>
        </w:rPr>
        <w:t xml:space="preserve"> </w:t>
      </w:r>
      <w:r w:rsidR="00B726DC">
        <w:rPr>
          <w:rStyle w:val="1-Char"/>
          <w:rFonts w:cs="Traditional Arabic"/>
          <w:color w:val="000000"/>
          <w:shd w:val="clear" w:color="auto" w:fill="FFFFFF"/>
          <w:rtl/>
        </w:rPr>
        <w:t>﴿</w:t>
      </w:r>
      <w:r w:rsidR="00B726DC" w:rsidRPr="000751A8">
        <w:rPr>
          <w:rStyle w:val="4-Char"/>
          <w:rtl/>
        </w:rPr>
        <w:t xml:space="preserve">لَا يُكَلِّفُ </w:t>
      </w:r>
      <w:r w:rsidR="00B726DC" w:rsidRPr="000751A8">
        <w:rPr>
          <w:rStyle w:val="4-Char"/>
          <w:rFonts w:hint="cs"/>
          <w:rtl/>
        </w:rPr>
        <w:t>ٱ</w:t>
      </w:r>
      <w:r w:rsidR="00B726DC" w:rsidRPr="000751A8">
        <w:rPr>
          <w:rStyle w:val="4-Char"/>
          <w:rFonts w:hint="eastAsia"/>
          <w:rtl/>
        </w:rPr>
        <w:t>للَّهُ</w:t>
      </w:r>
      <w:r w:rsidR="00B726DC" w:rsidRPr="000751A8">
        <w:rPr>
          <w:rStyle w:val="4-Char"/>
          <w:rtl/>
        </w:rPr>
        <w:t xml:space="preserve"> نَفۡسًا إِلَّا وُسۡعَهَاۚ</w:t>
      </w:r>
      <w:r w:rsidR="00B726DC">
        <w:rPr>
          <w:rStyle w:val="1-Char"/>
          <w:rFonts w:cs="Traditional Arabic"/>
          <w:color w:val="000000"/>
          <w:shd w:val="clear" w:color="auto" w:fill="FFFFFF"/>
          <w:rtl/>
        </w:rPr>
        <w:t>﴾</w:t>
      </w:r>
      <w:r w:rsidR="00B726DC" w:rsidRPr="000751A8">
        <w:rPr>
          <w:rStyle w:val="4-Char"/>
          <w:rtl/>
        </w:rPr>
        <w:t xml:space="preserve"> </w:t>
      </w:r>
      <w:r w:rsidR="00B726DC" w:rsidRPr="000751A8">
        <w:rPr>
          <w:rStyle w:val="9-Char1"/>
          <w:rtl/>
        </w:rPr>
        <w:t>[البقرة: 286]</w:t>
      </w:r>
      <w:r w:rsidRPr="007100A7">
        <w:rPr>
          <w:rStyle w:val="1-Char"/>
          <w:rFonts w:hint="cs"/>
          <w:rtl/>
        </w:rPr>
        <w:t xml:space="preserve"> </w:t>
      </w:r>
      <w:r w:rsidRPr="00BE2421">
        <w:rPr>
          <w:rStyle w:val="6-Char"/>
          <w:rFonts w:hint="cs"/>
          <w:rtl/>
        </w:rPr>
        <w:t>«خداوند ه</w:t>
      </w:r>
      <w:r w:rsidR="00446BB7">
        <w:rPr>
          <w:rStyle w:val="6-Char"/>
          <w:rFonts w:hint="cs"/>
          <w:rtl/>
        </w:rPr>
        <w:t>ی</w:t>
      </w:r>
      <w:r w:rsidRPr="00BE2421">
        <w:rPr>
          <w:rStyle w:val="6-Char"/>
          <w:rFonts w:hint="cs"/>
          <w:rtl/>
        </w:rPr>
        <w:t>چ کس را ب</w:t>
      </w:r>
      <w:r w:rsidR="00446BB7">
        <w:rPr>
          <w:rStyle w:val="6-Char"/>
          <w:rFonts w:hint="cs"/>
          <w:rtl/>
        </w:rPr>
        <w:t>ی</w:t>
      </w:r>
      <w:r w:rsidRPr="00BE2421">
        <w:rPr>
          <w:rStyle w:val="6-Char"/>
          <w:rFonts w:hint="cs"/>
          <w:rtl/>
        </w:rPr>
        <w:t>شتر از اندازه‌</w:t>
      </w:r>
      <w:r w:rsidR="00446BB7">
        <w:rPr>
          <w:rStyle w:val="6-Char"/>
          <w:rFonts w:hint="cs"/>
          <w:rtl/>
        </w:rPr>
        <w:t>ی</w:t>
      </w:r>
      <w:r w:rsidRPr="00BE2421">
        <w:rPr>
          <w:rStyle w:val="6-Char"/>
          <w:rFonts w:hint="cs"/>
          <w:rtl/>
        </w:rPr>
        <w:t xml:space="preserve"> قدرت و توانش، مکلّف نم</w:t>
      </w:r>
      <w:r w:rsidR="00446BB7">
        <w:rPr>
          <w:rStyle w:val="6-Char"/>
          <w:rFonts w:hint="cs"/>
          <w:rtl/>
        </w:rPr>
        <w:t>ی</w:t>
      </w:r>
      <w:r w:rsidRPr="00BE2421">
        <w:rPr>
          <w:rStyle w:val="6-Char"/>
          <w:rFonts w:hint="cs"/>
          <w:rtl/>
        </w:rPr>
        <w:t>‌کند»</w:t>
      </w:r>
      <w:r w:rsidRPr="007100A7">
        <w:rPr>
          <w:rStyle w:val="1-Char"/>
          <w:rFonts w:hint="cs"/>
          <w:rtl/>
        </w:rPr>
        <w:t>.</w:t>
      </w:r>
    </w:p>
    <w:p w:rsidR="00E81847" w:rsidRPr="007100A7" w:rsidRDefault="00E81847" w:rsidP="00AF1D25">
      <w:pPr>
        <w:rPr>
          <w:rStyle w:val="1-Char"/>
          <w:rtl/>
        </w:rPr>
      </w:pPr>
      <w:r w:rsidRPr="007100A7">
        <w:rPr>
          <w:rStyle w:val="1-Char"/>
          <w:rFonts w:hint="cs"/>
          <w:rtl/>
        </w:rPr>
        <w:t>و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ن</w:t>
      </w:r>
      <w:r w:rsidR="00446BB7">
        <w:rPr>
          <w:rStyle w:val="1-Char"/>
          <w:rFonts w:hint="cs"/>
          <w:rtl/>
        </w:rPr>
        <w:t>ی</w:t>
      </w:r>
      <w:r w:rsidRPr="007100A7">
        <w:rPr>
          <w:rStyle w:val="1-Char"/>
          <w:rFonts w:hint="cs"/>
          <w:rtl/>
        </w:rPr>
        <w:t>ز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رُفِعَ عَنْ اُمَّتِيْ اَلْخَطَأُ وَ النِّسْيٰانُ وَ مَا اسْتُکْرِهُوْا عَلَيْهِ»</w:t>
      </w:r>
      <w:r w:rsidRPr="007100A7">
        <w:rPr>
          <w:rStyle w:val="1-Char"/>
          <w:rFonts w:hint="cs"/>
          <w:rtl/>
        </w:rPr>
        <w:t xml:space="preserve"> (مسلم)؛ </w:t>
      </w:r>
      <w:r w:rsidRPr="00BE2421">
        <w:rPr>
          <w:rStyle w:val="1-Char"/>
          <w:rFonts w:hint="cs"/>
          <w:rtl/>
        </w:rPr>
        <w:t>«از امّت من، خطا و فراموش</w:t>
      </w:r>
      <w:r w:rsidR="00446BB7">
        <w:rPr>
          <w:rStyle w:val="1-Char"/>
          <w:rFonts w:hint="cs"/>
          <w:rtl/>
        </w:rPr>
        <w:t>ی</w:t>
      </w:r>
      <w:r w:rsidRPr="00BE2421">
        <w:rPr>
          <w:rStyle w:val="1-Char"/>
          <w:rFonts w:hint="cs"/>
          <w:rtl/>
        </w:rPr>
        <w:t xml:space="preserve"> و آنچه بر آن وادار شده‌اند، برداشته شده است»</w:t>
      </w:r>
      <w:r w:rsidRPr="007100A7">
        <w:rPr>
          <w:rStyle w:val="1-Char"/>
          <w:rFonts w:hint="cs"/>
          <w:rtl/>
        </w:rPr>
        <w:t>.</w:t>
      </w:r>
    </w:p>
    <w:p w:rsidR="00E81847" w:rsidRPr="007100A7" w:rsidRDefault="00E81847" w:rsidP="00AF1D25">
      <w:pPr>
        <w:rPr>
          <w:rStyle w:val="1-Char"/>
          <w:rtl/>
        </w:rPr>
      </w:pPr>
      <w:r w:rsidRPr="007100A7">
        <w:rPr>
          <w:rStyle w:val="1-Char"/>
          <w:rFonts w:hint="cs"/>
          <w:rtl/>
        </w:rPr>
        <w:t>از ا</w:t>
      </w:r>
      <w:r w:rsidR="00446BB7">
        <w:rPr>
          <w:rStyle w:val="1-Char"/>
          <w:rFonts w:hint="cs"/>
          <w:rtl/>
        </w:rPr>
        <w:t>ی</w:t>
      </w:r>
      <w:r w:rsidRPr="007100A7">
        <w:rPr>
          <w:rStyle w:val="1-Char"/>
          <w:rFonts w:hint="cs"/>
          <w:rtl/>
        </w:rPr>
        <w:t>ن رو، هرگاه فرد نمازگزار، نماز فوت شده‌</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فراموش کند و پ</w:t>
      </w:r>
      <w:r w:rsidR="00446BB7">
        <w:rPr>
          <w:rStyle w:val="1-Char"/>
          <w:rFonts w:hint="cs"/>
          <w:rtl/>
        </w:rPr>
        <w:t>ی</w:t>
      </w:r>
      <w:r w:rsidRPr="007100A7">
        <w:rPr>
          <w:rStyle w:val="1-Char"/>
          <w:rFonts w:hint="cs"/>
          <w:rtl/>
        </w:rPr>
        <w:t>ش از گزاردن آن، نماز وقت</w:t>
      </w:r>
      <w:r w:rsidR="00446BB7">
        <w:rPr>
          <w:rStyle w:val="1-Char"/>
          <w:rFonts w:hint="cs"/>
          <w:rtl/>
        </w:rPr>
        <w:t>ی</w:t>
      </w:r>
      <w:r w:rsidRPr="007100A7">
        <w:rPr>
          <w:rStyle w:val="1-Char"/>
          <w:rFonts w:hint="cs"/>
          <w:rtl/>
        </w:rPr>
        <w:t xml:space="preserve"> را در وقتش به جا</w:t>
      </w:r>
      <w:r w:rsidR="00446BB7">
        <w:rPr>
          <w:rStyle w:val="1-Char"/>
          <w:rFonts w:hint="cs"/>
          <w:rtl/>
        </w:rPr>
        <w:t>ی</w:t>
      </w:r>
      <w:r w:rsidRPr="007100A7">
        <w:rPr>
          <w:rStyle w:val="1-Char"/>
          <w:rFonts w:hint="cs"/>
          <w:rtl/>
        </w:rPr>
        <w:t xml:space="preserve"> آورد و پس از آن، نمازها</w:t>
      </w:r>
      <w:r w:rsidR="00446BB7">
        <w:rPr>
          <w:rStyle w:val="1-Char"/>
          <w:rFonts w:hint="cs"/>
          <w:rtl/>
        </w:rPr>
        <w:t>ی</w:t>
      </w:r>
      <w:r w:rsidRPr="007100A7">
        <w:rPr>
          <w:rStyle w:val="1-Char"/>
          <w:rFonts w:hint="cs"/>
          <w:rtl/>
        </w:rPr>
        <w:t xml:space="preserve"> قضا</w:t>
      </w:r>
      <w:r w:rsidR="00446BB7">
        <w:rPr>
          <w:rStyle w:val="1-Char"/>
          <w:rFonts w:hint="cs"/>
          <w:rtl/>
        </w:rPr>
        <w:t>یی</w:t>
      </w:r>
      <w:r w:rsidRPr="007100A7">
        <w:rPr>
          <w:rStyle w:val="1-Char"/>
          <w:rFonts w:hint="cs"/>
          <w:rtl/>
        </w:rPr>
        <w:t xml:space="preserve">‌اش به </w:t>
      </w:r>
      <w:r w:rsidR="00446BB7">
        <w:rPr>
          <w:rStyle w:val="1-Char"/>
          <w:rFonts w:hint="cs"/>
          <w:rtl/>
        </w:rPr>
        <w:t>ی</w:t>
      </w:r>
      <w:r w:rsidRPr="007100A7">
        <w:rPr>
          <w:rStyle w:val="1-Char"/>
          <w:rFonts w:hint="cs"/>
          <w:rtl/>
        </w:rPr>
        <w:t>ادش آمد، در آن صورت، گزاردن نماز وقت</w:t>
      </w:r>
      <w:r w:rsidR="00446BB7">
        <w:rPr>
          <w:rStyle w:val="1-Char"/>
          <w:rFonts w:hint="cs"/>
          <w:rtl/>
        </w:rPr>
        <w:t>ی</w:t>
      </w:r>
      <w:r w:rsidRPr="007100A7">
        <w:rPr>
          <w:rStyle w:val="1-Char"/>
          <w:rFonts w:hint="cs"/>
          <w:rtl/>
        </w:rPr>
        <w:t xml:space="preserve"> و</w:t>
      </w:r>
      <w:r w:rsidR="00446BB7">
        <w:rPr>
          <w:rStyle w:val="1-Char"/>
          <w:rFonts w:hint="cs"/>
          <w:rtl/>
        </w:rPr>
        <w:t>ی</w:t>
      </w:r>
      <w:r w:rsidRPr="007100A7">
        <w:rPr>
          <w:rStyle w:val="1-Char"/>
          <w:rFonts w:hint="cs"/>
          <w:rtl/>
        </w:rPr>
        <w:t xml:space="preserve"> درست است و بر او اعاده‌</w:t>
      </w:r>
      <w:r w:rsidR="00446BB7">
        <w:rPr>
          <w:rStyle w:val="1-Char"/>
          <w:rFonts w:hint="cs"/>
          <w:rtl/>
        </w:rPr>
        <w:t>ی</w:t>
      </w:r>
      <w:r w:rsidRPr="007100A7">
        <w:rPr>
          <w:rStyle w:val="1-Char"/>
          <w:rFonts w:hint="cs"/>
          <w:rtl/>
        </w:rPr>
        <w:t xml:space="preserve"> آن واجب ن</w:t>
      </w:r>
      <w:r w:rsidR="00446BB7">
        <w:rPr>
          <w:rStyle w:val="1-Char"/>
          <w:rFonts w:hint="cs"/>
          <w:rtl/>
        </w:rPr>
        <w:t>ی</w:t>
      </w:r>
      <w:r w:rsidRPr="007100A7">
        <w:rPr>
          <w:rStyle w:val="1-Char"/>
          <w:rFonts w:hint="cs"/>
          <w:rtl/>
        </w:rPr>
        <w:t>ست.]</w:t>
      </w:r>
    </w:p>
    <w:p w:rsidR="00E81847" w:rsidRPr="007100A7" w:rsidRDefault="00E81847" w:rsidP="00AF1D25">
      <w:pPr>
        <w:rPr>
          <w:rStyle w:val="1-Char"/>
          <w:rtl/>
        </w:rPr>
      </w:pPr>
      <w:r w:rsidRPr="007100A7">
        <w:rPr>
          <w:rStyle w:val="1-Char"/>
          <w:rFonts w:hint="cs"/>
          <w:rtl/>
        </w:rPr>
        <w:t>* و هرگاه نمازها</w:t>
      </w:r>
      <w:r w:rsidR="00446BB7">
        <w:rPr>
          <w:rStyle w:val="1-Char"/>
          <w:rFonts w:hint="cs"/>
          <w:rtl/>
        </w:rPr>
        <w:t>ی</w:t>
      </w:r>
      <w:r w:rsidRPr="007100A7">
        <w:rPr>
          <w:rStyle w:val="1-Char"/>
          <w:rFonts w:hint="cs"/>
          <w:rtl/>
        </w:rPr>
        <w:t xml:space="preserve"> قضا شده، به شش نماز - به جز نماز وتر - برسد؛ [و نماز وتر را از آن جهت استثنا کرد</w:t>
      </w:r>
      <w:r w:rsidR="00446BB7">
        <w:rPr>
          <w:rStyle w:val="1-Char"/>
          <w:rFonts w:hint="cs"/>
          <w:rtl/>
        </w:rPr>
        <w:t>ی</w:t>
      </w:r>
      <w:r w:rsidRPr="007100A7">
        <w:rPr>
          <w:rStyle w:val="1-Char"/>
          <w:rFonts w:hint="cs"/>
          <w:rtl/>
        </w:rPr>
        <w:t>م،] ز</w:t>
      </w:r>
      <w:r w:rsidR="00446BB7">
        <w:rPr>
          <w:rStyle w:val="1-Char"/>
          <w:rFonts w:hint="cs"/>
          <w:rtl/>
        </w:rPr>
        <w:t>ی</w:t>
      </w:r>
      <w:r w:rsidRPr="007100A7">
        <w:rPr>
          <w:rStyle w:val="1-Char"/>
          <w:rFonts w:hint="cs"/>
          <w:rtl/>
        </w:rPr>
        <w:t>را نماز وتر، ساقط کننده‌</w:t>
      </w:r>
      <w:r w:rsidR="00446BB7">
        <w:rPr>
          <w:rStyle w:val="1-Char"/>
          <w:rFonts w:hint="cs"/>
          <w:rtl/>
        </w:rPr>
        <w:t>ی</w:t>
      </w:r>
      <w:r w:rsidRPr="007100A7">
        <w:rPr>
          <w:rStyle w:val="1-Char"/>
          <w:rFonts w:hint="cs"/>
          <w:rtl/>
        </w:rPr>
        <w:t xml:space="preserve"> وجوب ترت</w:t>
      </w:r>
      <w:r w:rsidR="00446BB7">
        <w:rPr>
          <w:rStyle w:val="1-Char"/>
          <w:rFonts w:hint="cs"/>
          <w:rtl/>
        </w:rPr>
        <w:t>ی</w:t>
      </w:r>
      <w:r w:rsidRPr="007100A7">
        <w:rPr>
          <w:rStyle w:val="1-Char"/>
          <w:rFonts w:hint="cs"/>
          <w:rtl/>
        </w:rPr>
        <w:t>ب در م</w:t>
      </w:r>
      <w:r w:rsidR="00446BB7">
        <w:rPr>
          <w:rStyle w:val="1-Char"/>
          <w:rFonts w:hint="cs"/>
          <w:rtl/>
        </w:rPr>
        <w:t>ی</w:t>
      </w:r>
      <w:r w:rsidRPr="007100A7">
        <w:rPr>
          <w:rStyle w:val="1-Char"/>
          <w:rFonts w:hint="cs"/>
          <w:rtl/>
        </w:rPr>
        <w:t>ان نمازها</w:t>
      </w:r>
      <w:r w:rsidR="00446BB7">
        <w:rPr>
          <w:rStyle w:val="1-Char"/>
          <w:rFonts w:hint="cs"/>
          <w:rtl/>
        </w:rPr>
        <w:t>ی</w:t>
      </w:r>
      <w:r w:rsidRPr="007100A7">
        <w:rPr>
          <w:rStyle w:val="1-Char"/>
          <w:rFonts w:hint="cs"/>
          <w:rtl/>
        </w:rPr>
        <w:t xml:space="preserve"> فوت شده، برشمرده نم</w:t>
      </w:r>
      <w:r w:rsidR="00446BB7">
        <w:rPr>
          <w:rStyle w:val="1-Char"/>
          <w:rFonts w:hint="cs"/>
          <w:rtl/>
        </w:rPr>
        <w:t>ی</w:t>
      </w:r>
      <w:r w:rsidRPr="007100A7">
        <w:rPr>
          <w:rStyle w:val="1-Char"/>
          <w:rFonts w:hint="cs"/>
          <w:rtl/>
        </w:rPr>
        <w:t>‌شود؛ اگر چه مراعات کردن ترت</w:t>
      </w:r>
      <w:r w:rsidR="00446BB7">
        <w:rPr>
          <w:rStyle w:val="1-Char"/>
          <w:rFonts w:hint="cs"/>
          <w:rtl/>
        </w:rPr>
        <w:t>ی</w:t>
      </w:r>
      <w:r w:rsidRPr="007100A7">
        <w:rPr>
          <w:rStyle w:val="1-Char"/>
          <w:rFonts w:hint="cs"/>
          <w:rtl/>
        </w:rPr>
        <w:t>ب م</w:t>
      </w:r>
      <w:r w:rsidR="00446BB7">
        <w:rPr>
          <w:rStyle w:val="1-Char"/>
          <w:rFonts w:hint="cs"/>
          <w:rtl/>
        </w:rPr>
        <w:t>ی</w:t>
      </w:r>
      <w:r w:rsidRPr="007100A7">
        <w:rPr>
          <w:rStyle w:val="1-Char"/>
          <w:rFonts w:hint="cs"/>
          <w:rtl/>
        </w:rPr>
        <w:t>ان نماز وتر و د</w:t>
      </w:r>
      <w:r w:rsidR="00446BB7">
        <w:rPr>
          <w:rStyle w:val="1-Char"/>
          <w:rFonts w:hint="cs"/>
          <w:rtl/>
        </w:rPr>
        <w:t>ی</w:t>
      </w:r>
      <w:r w:rsidRPr="007100A7">
        <w:rPr>
          <w:rStyle w:val="1-Char"/>
          <w:rFonts w:hint="cs"/>
          <w:rtl/>
        </w:rPr>
        <w:t>گر نمازها</w:t>
      </w:r>
      <w:r w:rsidR="00446BB7">
        <w:rPr>
          <w:rStyle w:val="1-Char"/>
          <w:rFonts w:hint="cs"/>
          <w:rtl/>
        </w:rPr>
        <w:t>ی</w:t>
      </w:r>
      <w:r w:rsidRPr="007100A7">
        <w:rPr>
          <w:rStyle w:val="1-Char"/>
          <w:rFonts w:hint="cs"/>
          <w:rtl/>
        </w:rPr>
        <w:t xml:space="preserve"> فرض، واجب است.‌ [از ا</w:t>
      </w:r>
      <w:r w:rsidR="00446BB7">
        <w:rPr>
          <w:rStyle w:val="1-Char"/>
          <w:rFonts w:hint="cs"/>
          <w:rtl/>
        </w:rPr>
        <w:t>ی</w:t>
      </w:r>
      <w:r w:rsidRPr="007100A7">
        <w:rPr>
          <w:rStyle w:val="1-Char"/>
          <w:rFonts w:hint="cs"/>
          <w:rtl/>
        </w:rPr>
        <w:t xml:space="preserve">ن رو، اگر </w:t>
      </w:r>
      <w:r w:rsidR="00AF17B9">
        <w:rPr>
          <w:rStyle w:val="1-Char"/>
          <w:rFonts w:hint="cs"/>
          <w:rtl/>
        </w:rPr>
        <w:t>چنان‌چه</w:t>
      </w:r>
      <w:r w:rsidRPr="007100A7">
        <w:rPr>
          <w:rStyle w:val="1-Char"/>
          <w:rFonts w:hint="cs"/>
          <w:rtl/>
        </w:rPr>
        <w:t xml:space="preserve"> نماز وتر را پ</w:t>
      </w:r>
      <w:r w:rsidR="00446BB7">
        <w:rPr>
          <w:rStyle w:val="1-Char"/>
          <w:rFonts w:hint="cs"/>
          <w:rtl/>
        </w:rPr>
        <w:t>ی</w:t>
      </w:r>
      <w:r w:rsidRPr="007100A7">
        <w:rPr>
          <w:rStyle w:val="1-Char"/>
          <w:rFonts w:hint="cs"/>
          <w:rtl/>
        </w:rPr>
        <w:t>ش از خواندن نماز عشاء گزارد، در آن صورت اعاده‌</w:t>
      </w:r>
      <w:r w:rsidR="00446BB7">
        <w:rPr>
          <w:rStyle w:val="1-Char"/>
          <w:rFonts w:hint="cs"/>
          <w:rtl/>
        </w:rPr>
        <w:t>ی</w:t>
      </w:r>
      <w:r w:rsidRPr="007100A7">
        <w:rPr>
          <w:rStyle w:val="1-Char"/>
          <w:rFonts w:hint="cs"/>
          <w:rtl/>
        </w:rPr>
        <w:t xml:space="preserve"> نماز وتر، پس از گزاردن نماز عشاء واجب است.</w:t>
      </w:r>
    </w:p>
    <w:p w:rsidR="00E81847" w:rsidRPr="007100A7" w:rsidRDefault="00E81847"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پ</w:t>
      </w:r>
      <w:r w:rsidR="00446BB7">
        <w:rPr>
          <w:rStyle w:val="1-Char"/>
          <w:rFonts w:hint="cs"/>
          <w:rtl/>
        </w:rPr>
        <w:t>ی</w:t>
      </w:r>
      <w:r w:rsidRPr="007100A7">
        <w:rPr>
          <w:rStyle w:val="1-Char"/>
          <w:rFonts w:hint="cs"/>
          <w:rtl/>
        </w:rPr>
        <w:t>ش از گزاردن نماز وتر به خواب رفت و تا هنگام طلوع صبح صادق ن</w:t>
      </w:r>
      <w:r w:rsidR="00446BB7">
        <w:rPr>
          <w:rStyle w:val="1-Char"/>
          <w:rFonts w:hint="cs"/>
          <w:rtl/>
        </w:rPr>
        <w:t>ی</w:t>
      </w:r>
      <w:r w:rsidRPr="007100A7">
        <w:rPr>
          <w:rStyle w:val="1-Char"/>
          <w:rFonts w:hint="cs"/>
          <w:rtl/>
        </w:rPr>
        <w:t>ز از خواب بلند نشد و بد</w:t>
      </w:r>
      <w:r w:rsidR="00446BB7">
        <w:rPr>
          <w:rStyle w:val="1-Char"/>
          <w:rFonts w:hint="cs"/>
          <w:rtl/>
        </w:rPr>
        <w:t>ی</w:t>
      </w:r>
      <w:r w:rsidRPr="007100A7">
        <w:rPr>
          <w:rStyle w:val="1-Char"/>
          <w:rFonts w:hint="cs"/>
          <w:rtl/>
        </w:rPr>
        <w:t>ن ترت</w:t>
      </w:r>
      <w:r w:rsidR="00446BB7">
        <w:rPr>
          <w:rStyle w:val="1-Char"/>
          <w:rFonts w:hint="cs"/>
          <w:rtl/>
        </w:rPr>
        <w:t>ی</w:t>
      </w:r>
      <w:r w:rsidRPr="007100A7">
        <w:rPr>
          <w:rStyle w:val="1-Char"/>
          <w:rFonts w:hint="cs"/>
          <w:rtl/>
        </w:rPr>
        <w:t>ب، نماز وترش قضا شد، در آن صورت بر او لازم است که ابتدا نماز وتر را قضا ب</w:t>
      </w:r>
      <w:r w:rsidR="00446BB7">
        <w:rPr>
          <w:rStyle w:val="1-Char"/>
          <w:rFonts w:hint="cs"/>
          <w:rtl/>
        </w:rPr>
        <w:t>ی</w:t>
      </w:r>
      <w:r w:rsidRPr="007100A7">
        <w:rPr>
          <w:rStyle w:val="1-Char"/>
          <w:rFonts w:hint="cs"/>
          <w:rtl/>
        </w:rPr>
        <w:t>اورد و پس از آن، نماز صبح را بگزارد.</w:t>
      </w:r>
    </w:p>
    <w:p w:rsidR="00E81847" w:rsidRPr="007100A7" w:rsidRDefault="00E81847"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به عکس ا</w:t>
      </w:r>
      <w:r w:rsidR="00446BB7">
        <w:rPr>
          <w:rStyle w:val="1-Char"/>
          <w:rFonts w:hint="cs"/>
          <w:rtl/>
        </w:rPr>
        <w:t>ی</w:t>
      </w:r>
      <w:r w:rsidRPr="007100A7">
        <w:rPr>
          <w:rStyle w:val="1-Char"/>
          <w:rFonts w:hint="cs"/>
          <w:rtl/>
        </w:rPr>
        <w:t>ن قض</w:t>
      </w:r>
      <w:r w:rsidR="00446BB7">
        <w:rPr>
          <w:rStyle w:val="1-Char"/>
          <w:rFonts w:hint="cs"/>
          <w:rtl/>
        </w:rPr>
        <w:t>ی</w:t>
      </w:r>
      <w:r w:rsidRPr="007100A7">
        <w:rPr>
          <w:rStyle w:val="1-Char"/>
          <w:rFonts w:hint="cs"/>
          <w:rtl/>
        </w:rPr>
        <w:t>ه رفتار کرد و نماز صبح را بر نماز وتر مقدّم کرد و ابتدا نماز وقت را به جا</w:t>
      </w:r>
      <w:r w:rsidR="00446BB7">
        <w:rPr>
          <w:rStyle w:val="1-Char"/>
          <w:rFonts w:hint="cs"/>
          <w:rtl/>
        </w:rPr>
        <w:t>ی</w:t>
      </w:r>
      <w:r w:rsidRPr="007100A7">
        <w:rPr>
          <w:rStyle w:val="1-Char"/>
          <w:rFonts w:hint="cs"/>
          <w:rtl/>
        </w:rPr>
        <w:t xml:space="preserve"> آورد و پس از آن، به خواندن نماز قضا</w:t>
      </w:r>
      <w:r w:rsidR="00446BB7">
        <w:rPr>
          <w:rStyle w:val="1-Char"/>
          <w:rFonts w:hint="cs"/>
          <w:rtl/>
        </w:rPr>
        <w:t>یی</w:t>
      </w:r>
      <w:r w:rsidRPr="007100A7">
        <w:rPr>
          <w:rStyle w:val="1-Char"/>
          <w:rFonts w:hint="cs"/>
          <w:rtl/>
        </w:rPr>
        <w:t xml:space="preserve"> مشغول شد؛ در آن صورت بر او لازم است تا نماز صبح را از سر بگ</w:t>
      </w:r>
      <w:r w:rsidR="00446BB7">
        <w:rPr>
          <w:rStyle w:val="1-Char"/>
          <w:rFonts w:hint="cs"/>
          <w:rtl/>
        </w:rPr>
        <w:t>ی</w:t>
      </w:r>
      <w:r w:rsidRPr="007100A7">
        <w:rPr>
          <w:rStyle w:val="1-Char"/>
          <w:rFonts w:hint="cs"/>
          <w:rtl/>
        </w:rPr>
        <w:t>رد و اعاده کند.</w:t>
      </w:r>
    </w:p>
    <w:p w:rsidR="00E81847" w:rsidRPr="007100A7" w:rsidRDefault="00E81847" w:rsidP="00AF1D25">
      <w:pPr>
        <w:rPr>
          <w:rStyle w:val="1-Char"/>
          <w:rtl/>
        </w:rPr>
      </w:pPr>
      <w:r w:rsidRPr="007100A7">
        <w:rPr>
          <w:rStyle w:val="1-Char"/>
          <w:rFonts w:hint="cs"/>
          <w:rtl/>
        </w:rPr>
        <w:t>بنابرا</w:t>
      </w:r>
      <w:r w:rsidR="00446BB7">
        <w:rPr>
          <w:rStyle w:val="1-Char"/>
          <w:rFonts w:hint="cs"/>
          <w:rtl/>
        </w:rPr>
        <w:t>ی</w:t>
      </w:r>
      <w:r w:rsidRPr="007100A7">
        <w:rPr>
          <w:rStyle w:val="1-Char"/>
          <w:rFonts w:hint="cs"/>
          <w:rtl/>
        </w:rPr>
        <w:t>ن هرگاه نمازها</w:t>
      </w:r>
      <w:r w:rsidR="00446BB7">
        <w:rPr>
          <w:rStyle w:val="1-Char"/>
          <w:rFonts w:hint="cs"/>
          <w:rtl/>
        </w:rPr>
        <w:t>ی</w:t>
      </w:r>
      <w:r w:rsidRPr="007100A7">
        <w:rPr>
          <w:rStyle w:val="1-Char"/>
          <w:rFonts w:hint="cs"/>
          <w:rtl/>
        </w:rPr>
        <w:t xml:space="preserve"> فوت شده به شش نماز رس</w:t>
      </w:r>
      <w:r w:rsidR="00446BB7">
        <w:rPr>
          <w:rStyle w:val="1-Char"/>
          <w:rFonts w:hint="cs"/>
          <w:rtl/>
        </w:rPr>
        <w:t>ی</w:t>
      </w:r>
      <w:r w:rsidRPr="007100A7">
        <w:rPr>
          <w:rStyle w:val="1-Char"/>
          <w:rFonts w:hint="cs"/>
          <w:rtl/>
        </w:rPr>
        <w:t>د، فرد نمازگزار م</w:t>
      </w:r>
      <w:r w:rsidR="00446BB7">
        <w:rPr>
          <w:rStyle w:val="1-Char"/>
          <w:rFonts w:hint="cs"/>
          <w:rtl/>
        </w:rPr>
        <w:t>ی</w:t>
      </w:r>
      <w:r w:rsidRPr="007100A7">
        <w:rPr>
          <w:rStyle w:val="1-Char"/>
          <w:rFonts w:hint="cs"/>
          <w:rtl/>
        </w:rPr>
        <w:t>‌تواند هر نماز</w:t>
      </w:r>
      <w:r w:rsidR="00446BB7">
        <w:rPr>
          <w:rStyle w:val="1-Char"/>
          <w:rFonts w:hint="cs"/>
          <w:rtl/>
        </w:rPr>
        <w:t>ی</w:t>
      </w:r>
      <w:r w:rsidRPr="007100A7">
        <w:rPr>
          <w:rStyle w:val="1-Char"/>
          <w:rFonts w:hint="cs"/>
          <w:rtl/>
        </w:rPr>
        <w:t xml:space="preserve"> را که از نمازها</w:t>
      </w:r>
      <w:r w:rsidR="00446BB7">
        <w:rPr>
          <w:rStyle w:val="1-Char"/>
          <w:rFonts w:hint="cs"/>
          <w:rtl/>
        </w:rPr>
        <w:t>ی</w:t>
      </w:r>
      <w:r w:rsidRPr="007100A7">
        <w:rPr>
          <w:rStyle w:val="1-Char"/>
          <w:rFonts w:hint="cs"/>
          <w:rtl/>
        </w:rPr>
        <w:t xml:space="preserve"> قضا شده م</w:t>
      </w:r>
      <w:r w:rsidR="00446BB7">
        <w:rPr>
          <w:rStyle w:val="1-Char"/>
          <w:rFonts w:hint="cs"/>
          <w:rtl/>
        </w:rPr>
        <w:t>ی</w:t>
      </w:r>
      <w:r w:rsidRPr="007100A7">
        <w:rPr>
          <w:rStyle w:val="1-Char"/>
          <w:rFonts w:hint="cs"/>
          <w:rtl/>
        </w:rPr>
        <w:t>‌خواهد بر نماز د</w:t>
      </w:r>
      <w:r w:rsidR="00446BB7">
        <w:rPr>
          <w:rStyle w:val="1-Char"/>
          <w:rFonts w:hint="cs"/>
          <w:rtl/>
        </w:rPr>
        <w:t>ی</w:t>
      </w:r>
      <w:r w:rsidRPr="007100A7">
        <w:rPr>
          <w:rStyle w:val="1-Char"/>
          <w:rFonts w:hint="cs"/>
          <w:rtl/>
        </w:rPr>
        <w:t>گر مقدم سازد. و همچن</w:t>
      </w:r>
      <w:r w:rsidR="00446BB7">
        <w:rPr>
          <w:rStyle w:val="1-Char"/>
          <w:rFonts w:hint="cs"/>
          <w:rtl/>
        </w:rPr>
        <w:t>ی</w:t>
      </w:r>
      <w:r w:rsidRPr="007100A7">
        <w:rPr>
          <w:rStyle w:val="1-Char"/>
          <w:rFonts w:hint="cs"/>
          <w:rtl/>
        </w:rPr>
        <w:t>ن، در ا</w:t>
      </w:r>
      <w:r w:rsidR="00446BB7">
        <w:rPr>
          <w:rStyle w:val="1-Char"/>
          <w:rFonts w:hint="cs"/>
          <w:rtl/>
        </w:rPr>
        <w:t>ی</w:t>
      </w:r>
      <w:r w:rsidRPr="007100A7">
        <w:rPr>
          <w:rStyle w:val="1-Char"/>
          <w:rFonts w:hint="cs"/>
          <w:rtl/>
        </w:rPr>
        <w:t>ن صورت م</w:t>
      </w:r>
      <w:r w:rsidR="00446BB7">
        <w:rPr>
          <w:rStyle w:val="1-Char"/>
          <w:rFonts w:hint="cs"/>
          <w:rtl/>
        </w:rPr>
        <w:t>ی</w:t>
      </w:r>
      <w:r w:rsidRPr="007100A7">
        <w:rPr>
          <w:rStyle w:val="1-Char"/>
          <w:rFonts w:hint="cs"/>
          <w:rtl/>
        </w:rPr>
        <w:t>‌تواند نمازها</w:t>
      </w:r>
      <w:r w:rsidR="00446BB7">
        <w:rPr>
          <w:rStyle w:val="1-Char"/>
          <w:rFonts w:hint="cs"/>
          <w:rtl/>
        </w:rPr>
        <w:t>ی</w:t>
      </w:r>
      <w:r w:rsidRPr="007100A7">
        <w:rPr>
          <w:rStyle w:val="1-Char"/>
          <w:rFonts w:hint="cs"/>
          <w:rtl/>
        </w:rPr>
        <w:t xml:space="preserve"> وقت</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بر نمازها</w:t>
      </w:r>
      <w:r w:rsidR="00446BB7">
        <w:rPr>
          <w:rStyle w:val="1-Char"/>
          <w:rFonts w:hint="cs"/>
          <w:rtl/>
        </w:rPr>
        <w:t>ی</w:t>
      </w:r>
      <w:r w:rsidRPr="007100A7">
        <w:rPr>
          <w:rStyle w:val="1-Char"/>
          <w:rFonts w:hint="cs"/>
          <w:rtl/>
        </w:rPr>
        <w:t xml:space="preserve"> فوت شده، مقدّم کند و با وجود نمازها</w:t>
      </w:r>
      <w:r w:rsidR="00446BB7">
        <w:rPr>
          <w:rStyle w:val="1-Char"/>
          <w:rFonts w:hint="cs"/>
          <w:rtl/>
        </w:rPr>
        <w:t>ی</w:t>
      </w:r>
      <w:r w:rsidRPr="007100A7">
        <w:rPr>
          <w:rStyle w:val="1-Char"/>
          <w:rFonts w:hint="cs"/>
          <w:rtl/>
        </w:rPr>
        <w:t xml:space="preserve"> قضا</w:t>
      </w:r>
      <w:r w:rsidR="00446BB7">
        <w:rPr>
          <w:rStyle w:val="1-Char"/>
          <w:rFonts w:hint="cs"/>
          <w:rtl/>
        </w:rPr>
        <w:t>یی</w:t>
      </w:r>
      <w:r w:rsidRPr="007100A7">
        <w:rPr>
          <w:rStyle w:val="1-Char"/>
          <w:rFonts w:hint="cs"/>
          <w:rtl/>
        </w:rPr>
        <w:t>، نماز وقت</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بخواند.]</w:t>
      </w:r>
    </w:p>
    <w:p w:rsidR="00E81847" w:rsidRPr="007100A7" w:rsidRDefault="00E81847" w:rsidP="00AF1D25">
      <w:pPr>
        <w:rPr>
          <w:rStyle w:val="1-Char"/>
          <w:rtl/>
        </w:rPr>
      </w:pPr>
      <w:r w:rsidRPr="007100A7">
        <w:rPr>
          <w:rStyle w:val="1-Char"/>
          <w:rFonts w:hint="cs"/>
          <w:rtl/>
        </w:rPr>
        <w:t>و هرگاه ترت</w:t>
      </w:r>
      <w:r w:rsidR="00446BB7">
        <w:rPr>
          <w:rStyle w:val="1-Char"/>
          <w:rFonts w:hint="cs"/>
          <w:rtl/>
        </w:rPr>
        <w:t>ی</w:t>
      </w:r>
      <w:r w:rsidRPr="007100A7">
        <w:rPr>
          <w:rStyle w:val="1-Char"/>
          <w:rFonts w:hint="cs"/>
          <w:rtl/>
        </w:rPr>
        <w:t>ب، به جهت رس</w:t>
      </w:r>
      <w:r w:rsidR="00446BB7">
        <w:rPr>
          <w:rStyle w:val="1-Char"/>
          <w:rFonts w:hint="cs"/>
          <w:rtl/>
        </w:rPr>
        <w:t>ی</w:t>
      </w:r>
      <w:r w:rsidRPr="007100A7">
        <w:rPr>
          <w:rStyle w:val="1-Char"/>
          <w:rFonts w:hint="cs"/>
          <w:rtl/>
        </w:rPr>
        <w:t>دن نمازها</w:t>
      </w:r>
      <w:r w:rsidR="00446BB7">
        <w:rPr>
          <w:rStyle w:val="1-Char"/>
          <w:rFonts w:hint="cs"/>
          <w:rtl/>
        </w:rPr>
        <w:t>ی</w:t>
      </w:r>
      <w:r w:rsidRPr="007100A7">
        <w:rPr>
          <w:rStyle w:val="1-Char"/>
          <w:rFonts w:hint="cs"/>
          <w:rtl/>
        </w:rPr>
        <w:t xml:space="preserve"> فوت</w:t>
      </w:r>
      <w:r w:rsidR="00446BB7">
        <w:rPr>
          <w:rStyle w:val="1-Char"/>
          <w:rFonts w:hint="cs"/>
          <w:rtl/>
        </w:rPr>
        <w:t>ی</w:t>
      </w:r>
      <w:r w:rsidRPr="007100A7">
        <w:rPr>
          <w:rStyle w:val="1-Char"/>
          <w:rFonts w:hint="cs"/>
          <w:rtl/>
        </w:rPr>
        <w:t xml:space="preserve"> به شش نماز [</w:t>
      </w:r>
      <w:r w:rsidR="00446BB7">
        <w:rPr>
          <w:rStyle w:val="1-Char"/>
          <w:rFonts w:hint="cs"/>
          <w:rtl/>
        </w:rPr>
        <w:t>ی</w:t>
      </w:r>
      <w:r w:rsidRPr="007100A7">
        <w:rPr>
          <w:rStyle w:val="1-Char"/>
          <w:rFonts w:hint="cs"/>
          <w:rtl/>
        </w:rPr>
        <w:t>ا ب</w:t>
      </w:r>
      <w:r w:rsidR="00446BB7">
        <w:rPr>
          <w:rStyle w:val="1-Char"/>
          <w:rFonts w:hint="cs"/>
          <w:rtl/>
        </w:rPr>
        <w:t>ی</w:t>
      </w:r>
      <w:r w:rsidRPr="007100A7">
        <w:rPr>
          <w:rStyle w:val="1-Char"/>
          <w:rFonts w:hint="cs"/>
          <w:rtl/>
        </w:rPr>
        <w:t>شتر از آن] ساقط گرد</w:t>
      </w:r>
      <w:r w:rsidR="00446BB7">
        <w:rPr>
          <w:rStyle w:val="1-Char"/>
          <w:rFonts w:hint="cs"/>
          <w:rtl/>
        </w:rPr>
        <w:t>ی</w:t>
      </w:r>
      <w:r w:rsidRPr="007100A7">
        <w:rPr>
          <w:rStyle w:val="1-Char"/>
          <w:rFonts w:hint="cs"/>
          <w:rtl/>
        </w:rPr>
        <w:t>د، در آن صورت پس از آن که نمازها</w:t>
      </w:r>
      <w:r w:rsidR="00446BB7">
        <w:rPr>
          <w:rStyle w:val="1-Char"/>
          <w:rFonts w:hint="cs"/>
          <w:rtl/>
        </w:rPr>
        <w:t>ی</w:t>
      </w:r>
      <w:r w:rsidRPr="007100A7">
        <w:rPr>
          <w:rStyle w:val="1-Char"/>
          <w:rFonts w:hint="cs"/>
          <w:rtl/>
        </w:rPr>
        <w:t xml:space="preserve"> فوت شده رو به کاهش رفت، باز هم ترت</w:t>
      </w:r>
      <w:r w:rsidR="00446BB7">
        <w:rPr>
          <w:rStyle w:val="1-Char"/>
          <w:rFonts w:hint="cs"/>
          <w:rtl/>
        </w:rPr>
        <w:t>ی</w:t>
      </w:r>
      <w:r w:rsidRPr="007100A7">
        <w:rPr>
          <w:rStyle w:val="1-Char"/>
          <w:rFonts w:hint="cs"/>
          <w:rtl/>
        </w:rPr>
        <w:t>ب، دوباره برنخواهد گشت. [مثل ا</w:t>
      </w:r>
      <w:r w:rsidR="00446BB7">
        <w:rPr>
          <w:rStyle w:val="1-Char"/>
          <w:rFonts w:hint="cs"/>
          <w:rtl/>
        </w:rPr>
        <w:t>ی</w:t>
      </w:r>
      <w:r w:rsidRPr="007100A7">
        <w:rPr>
          <w:rStyle w:val="1-Char"/>
          <w:rFonts w:hint="cs"/>
          <w:rtl/>
        </w:rPr>
        <w:t>ن که: از شخص</w:t>
      </w:r>
      <w:r w:rsidR="00446BB7">
        <w:rPr>
          <w:rStyle w:val="1-Char"/>
          <w:rFonts w:hint="cs"/>
          <w:rtl/>
        </w:rPr>
        <w:t>ی</w:t>
      </w:r>
      <w:r w:rsidRPr="007100A7">
        <w:rPr>
          <w:rStyle w:val="1-Char"/>
          <w:rFonts w:hint="cs"/>
          <w:rtl/>
        </w:rPr>
        <w:t>، ده نماز فوت گرد</w:t>
      </w:r>
      <w:r w:rsidR="00446BB7">
        <w:rPr>
          <w:rStyle w:val="1-Char"/>
          <w:rFonts w:hint="cs"/>
          <w:rtl/>
        </w:rPr>
        <w:t>ی</w:t>
      </w:r>
      <w:r w:rsidRPr="007100A7">
        <w:rPr>
          <w:rStyle w:val="1-Char"/>
          <w:rFonts w:hint="cs"/>
          <w:rtl/>
        </w:rPr>
        <w:t xml:space="preserve">ده است؛ سپس آن شخص، </w:t>
      </w:r>
      <w:r w:rsidRPr="00FE6406">
        <w:rPr>
          <w:rStyle w:val="9-Char"/>
          <w:rFonts w:eastAsia="Batang" w:hint="cs"/>
          <w:rtl/>
        </w:rPr>
        <w:t>نُه نماز</w:t>
      </w:r>
      <w:r w:rsidRPr="007100A7">
        <w:rPr>
          <w:rStyle w:val="1-Char"/>
          <w:rFonts w:hint="cs"/>
          <w:rtl/>
        </w:rPr>
        <w:t xml:space="preserve"> از آن ده نماز را قضا آورده و تنها </w:t>
      </w:r>
      <w:r w:rsidR="00446BB7">
        <w:rPr>
          <w:rStyle w:val="1-Char"/>
          <w:rFonts w:hint="cs"/>
          <w:rtl/>
        </w:rPr>
        <w:t>ی</w:t>
      </w:r>
      <w:r w:rsidRPr="007100A7">
        <w:rPr>
          <w:rStyle w:val="1-Char"/>
          <w:rFonts w:hint="cs"/>
          <w:rtl/>
        </w:rPr>
        <w:t>ک نماز فوت</w:t>
      </w:r>
      <w:r w:rsidR="00446BB7">
        <w:rPr>
          <w:rStyle w:val="1-Char"/>
          <w:rFonts w:hint="cs"/>
          <w:rtl/>
        </w:rPr>
        <w:t>ی</w:t>
      </w:r>
      <w:r w:rsidRPr="007100A7">
        <w:rPr>
          <w:rStyle w:val="1-Char"/>
          <w:rFonts w:hint="cs"/>
          <w:rtl/>
        </w:rPr>
        <w:t xml:space="preserve"> از آن ده نماز باق</w:t>
      </w:r>
      <w:r w:rsidR="00446BB7">
        <w:rPr>
          <w:rStyle w:val="1-Char"/>
          <w:rFonts w:hint="cs"/>
          <w:rtl/>
        </w:rPr>
        <w:t>ی</w:t>
      </w:r>
      <w:r w:rsidRPr="007100A7">
        <w:rPr>
          <w:rStyle w:val="1-Char"/>
          <w:rFonts w:hint="cs"/>
          <w:rtl/>
        </w:rPr>
        <w:t xml:space="preserve"> مانده است؛ </w:t>
      </w:r>
      <w:r w:rsidR="000A2322">
        <w:rPr>
          <w:rStyle w:val="1-Char"/>
          <w:rFonts w:hint="cs"/>
          <w:rtl/>
        </w:rPr>
        <w:t>آنگاه</w:t>
      </w:r>
      <w:r w:rsidRPr="007100A7">
        <w:rPr>
          <w:rStyle w:val="1-Char"/>
          <w:rFonts w:hint="cs"/>
          <w:rtl/>
        </w:rPr>
        <w:t xml:space="preserve"> پ</w:t>
      </w:r>
      <w:r w:rsidR="00446BB7">
        <w:rPr>
          <w:rStyle w:val="1-Char"/>
          <w:rFonts w:hint="cs"/>
          <w:rtl/>
        </w:rPr>
        <w:t>ی</w:t>
      </w:r>
      <w:r w:rsidRPr="007100A7">
        <w:rPr>
          <w:rStyle w:val="1-Char"/>
          <w:rFonts w:hint="cs"/>
          <w:rtl/>
        </w:rPr>
        <w:t>ش از آن که آن نماز باق</w:t>
      </w:r>
      <w:r w:rsidR="00446BB7">
        <w:rPr>
          <w:rStyle w:val="1-Char"/>
          <w:rFonts w:hint="cs"/>
          <w:rtl/>
        </w:rPr>
        <w:t>ی</w:t>
      </w:r>
      <w:r w:rsidRPr="007100A7">
        <w:rPr>
          <w:rStyle w:val="1-Char"/>
          <w:rFonts w:hint="cs"/>
          <w:rtl/>
        </w:rPr>
        <w:t xml:space="preserve"> مانده‌</w:t>
      </w:r>
      <w:r w:rsidR="00446BB7">
        <w:rPr>
          <w:rStyle w:val="1-Char"/>
          <w:rFonts w:hint="cs"/>
          <w:rtl/>
        </w:rPr>
        <w:t>ی</w:t>
      </w:r>
      <w:r w:rsidRPr="007100A7">
        <w:rPr>
          <w:rStyle w:val="1-Char"/>
          <w:rFonts w:hint="cs"/>
          <w:rtl/>
        </w:rPr>
        <w:t xml:space="preserve"> فوت</w:t>
      </w:r>
      <w:r w:rsidR="00446BB7">
        <w:rPr>
          <w:rStyle w:val="1-Char"/>
          <w:rFonts w:hint="cs"/>
          <w:rtl/>
        </w:rPr>
        <w:t>ی</w:t>
      </w:r>
      <w:r w:rsidRPr="007100A7">
        <w:rPr>
          <w:rStyle w:val="1-Char"/>
          <w:rFonts w:hint="cs"/>
          <w:rtl/>
        </w:rPr>
        <w:t xml:space="preserve"> را قضا آورد، نماز وقت</w:t>
      </w:r>
      <w:r w:rsidR="00446BB7">
        <w:rPr>
          <w:rStyle w:val="1-Char"/>
          <w:rFonts w:hint="cs"/>
          <w:rtl/>
        </w:rPr>
        <w:t>ی</w:t>
      </w:r>
      <w:r w:rsidRPr="007100A7">
        <w:rPr>
          <w:rStyle w:val="1-Char"/>
          <w:rFonts w:hint="cs"/>
          <w:rtl/>
        </w:rPr>
        <w:t xml:space="preserve"> را در حال</w:t>
      </w:r>
      <w:r w:rsidR="00446BB7">
        <w:rPr>
          <w:rStyle w:val="1-Char"/>
          <w:rFonts w:hint="cs"/>
          <w:rtl/>
        </w:rPr>
        <w:t>ی</w:t>
      </w:r>
      <w:r w:rsidRPr="007100A7">
        <w:rPr>
          <w:rStyle w:val="1-Char"/>
          <w:rFonts w:hint="cs"/>
          <w:rtl/>
        </w:rPr>
        <w:t xml:space="preserve"> گزارده که </w:t>
      </w:r>
      <w:r w:rsidR="00446BB7">
        <w:rPr>
          <w:rStyle w:val="1-Char"/>
          <w:rFonts w:hint="cs"/>
          <w:rtl/>
        </w:rPr>
        <w:t>ی</w:t>
      </w:r>
      <w:r w:rsidRPr="007100A7">
        <w:rPr>
          <w:rStyle w:val="1-Char"/>
          <w:rFonts w:hint="cs"/>
          <w:rtl/>
        </w:rPr>
        <w:t>ادآور آن نماز فوت</w:t>
      </w:r>
      <w:r w:rsidR="00446BB7">
        <w:rPr>
          <w:rStyle w:val="1-Char"/>
          <w:rFonts w:hint="cs"/>
          <w:rtl/>
        </w:rPr>
        <w:t>ی</w:t>
      </w:r>
      <w:r w:rsidRPr="007100A7">
        <w:rPr>
          <w:rStyle w:val="1-Char"/>
          <w:rFonts w:hint="cs"/>
          <w:rtl/>
        </w:rPr>
        <w:t xml:space="preserve"> هم بوده است؛ پس در ا</w:t>
      </w:r>
      <w:r w:rsidR="00446BB7">
        <w:rPr>
          <w:rStyle w:val="1-Char"/>
          <w:rFonts w:hint="cs"/>
          <w:rtl/>
        </w:rPr>
        <w:t>ی</w:t>
      </w:r>
      <w:r w:rsidRPr="007100A7">
        <w:rPr>
          <w:rStyle w:val="1-Char"/>
          <w:rFonts w:hint="cs"/>
          <w:rtl/>
        </w:rPr>
        <w:t>ن صورت، نماز و</w:t>
      </w:r>
      <w:r w:rsidR="00446BB7">
        <w:rPr>
          <w:rStyle w:val="1-Char"/>
          <w:rFonts w:hint="cs"/>
          <w:rtl/>
        </w:rPr>
        <w:t>ی</w:t>
      </w:r>
      <w:r w:rsidRPr="007100A7">
        <w:rPr>
          <w:rStyle w:val="1-Char"/>
          <w:rFonts w:hint="cs"/>
          <w:rtl/>
        </w:rPr>
        <w:t xml:space="preserve"> جا</w:t>
      </w:r>
      <w:r w:rsidR="00446BB7">
        <w:rPr>
          <w:rStyle w:val="1-Char"/>
          <w:rFonts w:hint="cs"/>
          <w:rtl/>
        </w:rPr>
        <w:t>ی</w:t>
      </w:r>
      <w:r w:rsidRPr="007100A7">
        <w:rPr>
          <w:rStyle w:val="1-Char"/>
          <w:rFonts w:hint="cs"/>
          <w:rtl/>
        </w:rPr>
        <w:t>ز و درست است؛ بدان خاطر که ترت</w:t>
      </w:r>
      <w:r w:rsidR="00446BB7">
        <w:rPr>
          <w:rStyle w:val="1-Char"/>
          <w:rFonts w:hint="cs"/>
          <w:rtl/>
        </w:rPr>
        <w:t>ی</w:t>
      </w:r>
      <w:r w:rsidRPr="007100A7">
        <w:rPr>
          <w:rStyle w:val="1-Char"/>
          <w:rFonts w:hint="cs"/>
          <w:rtl/>
        </w:rPr>
        <w:t>ب از و</w:t>
      </w:r>
      <w:r w:rsidR="00446BB7">
        <w:rPr>
          <w:rStyle w:val="1-Char"/>
          <w:rFonts w:hint="cs"/>
          <w:rtl/>
        </w:rPr>
        <w:t>ی</w:t>
      </w:r>
      <w:r w:rsidRPr="007100A7">
        <w:rPr>
          <w:rStyle w:val="1-Char"/>
          <w:rFonts w:hint="cs"/>
          <w:rtl/>
        </w:rPr>
        <w:t xml:space="preserve"> ساقط شده است.]</w:t>
      </w:r>
    </w:p>
    <w:p w:rsidR="00E81847" w:rsidRPr="007100A7" w:rsidRDefault="00E81847" w:rsidP="00AF1D25">
      <w:pPr>
        <w:rPr>
          <w:rStyle w:val="1-Char"/>
          <w:rtl/>
        </w:rPr>
      </w:pPr>
      <w:r w:rsidRPr="007100A7">
        <w:rPr>
          <w:rStyle w:val="1-Char"/>
          <w:rFonts w:hint="cs"/>
          <w:rtl/>
        </w:rPr>
        <w:t>و همچن</w:t>
      </w:r>
      <w:r w:rsidR="00446BB7">
        <w:rPr>
          <w:rStyle w:val="1-Char"/>
          <w:rFonts w:hint="cs"/>
          <w:rtl/>
        </w:rPr>
        <w:t>ی</w:t>
      </w:r>
      <w:r w:rsidRPr="007100A7">
        <w:rPr>
          <w:rStyle w:val="1-Char"/>
          <w:rFonts w:hint="cs"/>
          <w:rtl/>
        </w:rPr>
        <w:t>ن وجوب ترت</w:t>
      </w:r>
      <w:r w:rsidR="00446BB7">
        <w:rPr>
          <w:rStyle w:val="1-Char"/>
          <w:rFonts w:hint="cs"/>
          <w:rtl/>
        </w:rPr>
        <w:t>ی</w:t>
      </w:r>
      <w:r w:rsidRPr="007100A7">
        <w:rPr>
          <w:rStyle w:val="1-Char"/>
          <w:rFonts w:hint="cs"/>
          <w:rtl/>
        </w:rPr>
        <w:t>ب، دوباره برنخواهد گشت هرگاه که نماز</w:t>
      </w:r>
      <w:r w:rsidR="00446BB7">
        <w:rPr>
          <w:rStyle w:val="1-Char"/>
          <w:rFonts w:hint="cs"/>
          <w:rtl/>
        </w:rPr>
        <w:t>ی</w:t>
      </w:r>
      <w:r w:rsidRPr="007100A7">
        <w:rPr>
          <w:rStyle w:val="1-Char"/>
          <w:rFonts w:hint="cs"/>
          <w:rtl/>
        </w:rPr>
        <w:t xml:space="preserve"> جد</w:t>
      </w:r>
      <w:r w:rsidR="00446BB7">
        <w:rPr>
          <w:rStyle w:val="1-Char"/>
          <w:rFonts w:hint="cs"/>
          <w:rtl/>
        </w:rPr>
        <w:t>ی</w:t>
      </w:r>
      <w:r w:rsidRPr="007100A7">
        <w:rPr>
          <w:rStyle w:val="1-Char"/>
          <w:rFonts w:hint="cs"/>
          <w:rtl/>
        </w:rPr>
        <w:t>د علاوه از شش نماز فوت</w:t>
      </w:r>
      <w:r w:rsidR="00446BB7">
        <w:rPr>
          <w:rStyle w:val="1-Char"/>
          <w:rFonts w:hint="cs"/>
          <w:rtl/>
        </w:rPr>
        <w:t>ی</w:t>
      </w:r>
      <w:r w:rsidRPr="007100A7">
        <w:rPr>
          <w:rStyle w:val="1-Char"/>
          <w:rFonts w:hint="cs"/>
          <w:rtl/>
        </w:rPr>
        <w:t xml:space="preserve"> پ</w:t>
      </w:r>
      <w:r w:rsidR="00446BB7">
        <w:rPr>
          <w:rStyle w:val="1-Char"/>
          <w:rFonts w:hint="cs"/>
          <w:rtl/>
        </w:rPr>
        <w:t>ی</w:t>
      </w:r>
      <w:r w:rsidRPr="007100A7">
        <w:rPr>
          <w:rStyle w:val="1-Char"/>
          <w:rFonts w:hint="cs"/>
          <w:rtl/>
        </w:rPr>
        <w:t>ش</w:t>
      </w:r>
      <w:r w:rsidR="00446BB7">
        <w:rPr>
          <w:rStyle w:val="1-Char"/>
          <w:rFonts w:hint="cs"/>
          <w:rtl/>
        </w:rPr>
        <w:t>ی</w:t>
      </w:r>
      <w:r w:rsidRPr="007100A7">
        <w:rPr>
          <w:rStyle w:val="1-Char"/>
          <w:rFonts w:hint="cs"/>
          <w:rtl/>
        </w:rPr>
        <w:t>ن فوت گردد؛ و ا</w:t>
      </w:r>
      <w:r w:rsidR="00446BB7">
        <w:rPr>
          <w:rStyle w:val="1-Char"/>
          <w:rFonts w:hint="cs"/>
          <w:rtl/>
        </w:rPr>
        <w:t>ی</w:t>
      </w:r>
      <w:r w:rsidRPr="007100A7">
        <w:rPr>
          <w:rStyle w:val="1-Char"/>
          <w:rFonts w:hint="cs"/>
          <w:rtl/>
        </w:rPr>
        <w:t>ن حکم، بنا به قول صح</w:t>
      </w:r>
      <w:r w:rsidR="00446BB7">
        <w:rPr>
          <w:rStyle w:val="1-Char"/>
          <w:rFonts w:hint="cs"/>
          <w:rtl/>
        </w:rPr>
        <w:t>ی</w:t>
      </w:r>
      <w:r w:rsidRPr="007100A7">
        <w:rPr>
          <w:rStyle w:val="1-Char"/>
          <w:rFonts w:hint="cs"/>
          <w:rtl/>
        </w:rPr>
        <w:t>ح در مورد هر دو مسأله‌</w:t>
      </w:r>
      <w:r w:rsidR="00446BB7">
        <w:rPr>
          <w:rStyle w:val="1-Char"/>
          <w:rFonts w:hint="cs"/>
          <w:rtl/>
        </w:rPr>
        <w:t>ی</w:t>
      </w:r>
      <w:r w:rsidRPr="007100A7">
        <w:rPr>
          <w:rStyle w:val="1-Char"/>
          <w:rFonts w:hint="cs"/>
          <w:rtl/>
        </w:rPr>
        <w:t xml:space="preserve"> پ</w:t>
      </w:r>
      <w:r w:rsidR="00446BB7">
        <w:rPr>
          <w:rStyle w:val="1-Char"/>
          <w:rFonts w:hint="cs"/>
          <w:rtl/>
        </w:rPr>
        <w:t>ی</w:t>
      </w:r>
      <w:r w:rsidRPr="007100A7">
        <w:rPr>
          <w:rStyle w:val="1-Char"/>
          <w:rFonts w:hint="cs"/>
          <w:rtl/>
        </w:rPr>
        <w:t>ش</w:t>
      </w:r>
      <w:r w:rsidR="00446BB7">
        <w:rPr>
          <w:rStyle w:val="1-Char"/>
          <w:rFonts w:hint="cs"/>
          <w:rtl/>
        </w:rPr>
        <w:t>ی</w:t>
      </w:r>
      <w:r w:rsidRPr="007100A7">
        <w:rPr>
          <w:rStyle w:val="1-Char"/>
          <w:rFonts w:hint="cs"/>
          <w:rtl/>
        </w:rPr>
        <w:t>ن است [که فتوا ن</w:t>
      </w:r>
      <w:r w:rsidR="00446BB7">
        <w:rPr>
          <w:rStyle w:val="1-Char"/>
          <w:rFonts w:hint="cs"/>
          <w:rtl/>
        </w:rPr>
        <w:t>ی</w:t>
      </w:r>
      <w:r w:rsidRPr="007100A7">
        <w:rPr>
          <w:rStyle w:val="1-Char"/>
          <w:rFonts w:hint="cs"/>
          <w:rtl/>
        </w:rPr>
        <w:t>ز بدان است.]</w:t>
      </w:r>
    </w:p>
    <w:p w:rsidR="00E81847" w:rsidRPr="007100A7" w:rsidRDefault="00E81847"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نماز فرضِ [وقت</w:t>
      </w:r>
      <w:r w:rsidR="00446BB7">
        <w:rPr>
          <w:rStyle w:val="1-Char"/>
          <w:rFonts w:hint="cs"/>
          <w:rtl/>
        </w:rPr>
        <w:t>ی</w:t>
      </w:r>
      <w:r w:rsidRPr="007100A7">
        <w:rPr>
          <w:rStyle w:val="1-Char"/>
          <w:rFonts w:hint="cs"/>
          <w:rtl/>
        </w:rPr>
        <w:t>] را در حال</w:t>
      </w:r>
      <w:r w:rsidR="00446BB7">
        <w:rPr>
          <w:rStyle w:val="1-Char"/>
          <w:rFonts w:hint="cs"/>
          <w:rtl/>
        </w:rPr>
        <w:t>ی</w:t>
      </w:r>
      <w:r w:rsidRPr="007100A7">
        <w:rPr>
          <w:rStyle w:val="1-Char"/>
          <w:rFonts w:hint="cs"/>
          <w:rtl/>
        </w:rPr>
        <w:t xml:space="preserve"> خواند که به </w:t>
      </w:r>
      <w:r w:rsidR="00446BB7">
        <w:rPr>
          <w:rStyle w:val="1-Char"/>
          <w:rFonts w:hint="cs"/>
          <w:rtl/>
        </w:rPr>
        <w:t>ی</w:t>
      </w:r>
      <w:r w:rsidRPr="007100A7">
        <w:rPr>
          <w:rStyle w:val="1-Char"/>
          <w:rFonts w:hint="cs"/>
          <w:rtl/>
        </w:rPr>
        <w:t>اد داشت که بر عهده و</w:t>
      </w:r>
      <w:r w:rsidR="000A2322">
        <w:rPr>
          <w:rStyle w:val="1-Char"/>
          <w:rFonts w:hint="cs"/>
          <w:rtl/>
        </w:rPr>
        <w:t xml:space="preserve"> </w:t>
      </w:r>
      <w:r w:rsidRPr="007100A7">
        <w:rPr>
          <w:rStyle w:val="1-Char"/>
          <w:rFonts w:hint="cs"/>
          <w:rtl/>
        </w:rPr>
        <w:t>ذمّه‌</w:t>
      </w:r>
      <w:r w:rsidR="00446BB7">
        <w:rPr>
          <w:rStyle w:val="1-Char"/>
          <w:rFonts w:hint="cs"/>
          <w:rtl/>
        </w:rPr>
        <w:t>ی</w:t>
      </w:r>
      <w:r w:rsidRPr="007100A7">
        <w:rPr>
          <w:rStyle w:val="1-Char"/>
          <w:rFonts w:hint="cs"/>
          <w:rtl/>
        </w:rPr>
        <w:t xml:space="preserve"> و</w:t>
      </w:r>
      <w:r w:rsidR="00446BB7">
        <w:rPr>
          <w:rStyle w:val="1-Char"/>
          <w:rFonts w:hint="cs"/>
          <w:rtl/>
        </w:rPr>
        <w:t>ی</w:t>
      </w:r>
      <w:r w:rsidRPr="007100A7">
        <w:rPr>
          <w:rStyle w:val="1-Char"/>
          <w:rFonts w:hint="cs"/>
          <w:rtl/>
        </w:rPr>
        <w:t>، نماز فوت</w:t>
      </w:r>
      <w:r w:rsidR="00446BB7">
        <w:rPr>
          <w:rStyle w:val="1-Char"/>
          <w:rFonts w:hint="cs"/>
          <w:rtl/>
        </w:rPr>
        <w:t>ی</w:t>
      </w:r>
      <w:r w:rsidRPr="007100A7">
        <w:rPr>
          <w:rStyle w:val="1-Char"/>
          <w:rFonts w:hint="cs"/>
          <w:rtl/>
        </w:rPr>
        <w:t xml:space="preserve"> است - اگر چه آن نماز فوت</w:t>
      </w:r>
      <w:r w:rsidR="00446BB7">
        <w:rPr>
          <w:rStyle w:val="1-Char"/>
          <w:rFonts w:hint="cs"/>
          <w:rtl/>
        </w:rPr>
        <w:t>ی</w:t>
      </w:r>
      <w:r w:rsidRPr="007100A7">
        <w:rPr>
          <w:rStyle w:val="1-Char"/>
          <w:rFonts w:hint="cs"/>
          <w:rtl/>
        </w:rPr>
        <w:t>، نماز وتر ن</w:t>
      </w:r>
      <w:r w:rsidR="00446BB7">
        <w:rPr>
          <w:rStyle w:val="1-Char"/>
          <w:rFonts w:hint="cs"/>
          <w:rtl/>
        </w:rPr>
        <w:t>ی</w:t>
      </w:r>
      <w:r w:rsidRPr="007100A7">
        <w:rPr>
          <w:rStyle w:val="1-Char"/>
          <w:rFonts w:hint="cs"/>
          <w:rtl/>
        </w:rPr>
        <w:t>ز باشد - در آن صورت نماز فرضِ [وقت</w:t>
      </w:r>
      <w:r w:rsidR="00446BB7">
        <w:rPr>
          <w:rStyle w:val="1-Char"/>
          <w:rFonts w:hint="cs"/>
          <w:rtl/>
        </w:rPr>
        <w:t>ی</w:t>
      </w:r>
      <w:r w:rsidRPr="007100A7">
        <w:rPr>
          <w:rStyle w:val="1-Char"/>
          <w:rFonts w:hint="cs"/>
          <w:rtl/>
        </w:rPr>
        <w:t>] و</w:t>
      </w:r>
      <w:r w:rsidR="00446BB7">
        <w:rPr>
          <w:rStyle w:val="1-Char"/>
          <w:rFonts w:hint="cs"/>
          <w:rtl/>
        </w:rPr>
        <w:t>ی</w:t>
      </w:r>
      <w:r w:rsidRPr="007100A7">
        <w:rPr>
          <w:rStyle w:val="1-Char"/>
          <w:rFonts w:hint="cs"/>
          <w:rtl/>
        </w:rPr>
        <w:t xml:space="preserve"> فاسد شده است و ا</w:t>
      </w:r>
      <w:r w:rsidR="00446BB7">
        <w:rPr>
          <w:rStyle w:val="1-Char"/>
          <w:rFonts w:hint="cs"/>
          <w:rtl/>
        </w:rPr>
        <w:t>ی</w:t>
      </w:r>
      <w:r w:rsidRPr="007100A7">
        <w:rPr>
          <w:rStyle w:val="1-Char"/>
          <w:rFonts w:hint="cs"/>
          <w:rtl/>
        </w:rPr>
        <w:t xml:space="preserve">ن فساد، </w:t>
      </w:r>
      <w:r w:rsidRPr="00FE6406">
        <w:rPr>
          <w:rStyle w:val="9-Char"/>
          <w:rFonts w:eastAsia="Batang" w:hint="cs"/>
          <w:rtl/>
        </w:rPr>
        <w:t>موقوف</w:t>
      </w:r>
      <w:r w:rsidRPr="007100A7">
        <w:rPr>
          <w:rStyle w:val="1-Char"/>
          <w:rFonts w:hint="cs"/>
          <w:rtl/>
        </w:rPr>
        <w:t xml:space="preserve"> است؛ ا</w:t>
      </w:r>
      <w:r w:rsidR="00446BB7">
        <w:rPr>
          <w:rStyle w:val="1-Char"/>
          <w:rFonts w:hint="cs"/>
          <w:rtl/>
        </w:rPr>
        <w:t>ی</w:t>
      </w:r>
      <w:r w:rsidRPr="007100A7">
        <w:rPr>
          <w:rStyle w:val="1-Char"/>
          <w:rFonts w:hint="cs"/>
          <w:rtl/>
        </w:rPr>
        <w:t xml:space="preserve">ن طور که اگر </w:t>
      </w:r>
      <w:r w:rsidR="00AF17B9">
        <w:rPr>
          <w:rStyle w:val="1-Char"/>
          <w:rFonts w:hint="cs"/>
          <w:rtl/>
        </w:rPr>
        <w:t>چنان‌چه</w:t>
      </w:r>
      <w:r w:rsidRPr="007100A7">
        <w:rPr>
          <w:rStyle w:val="1-Char"/>
          <w:rFonts w:hint="cs"/>
          <w:rtl/>
        </w:rPr>
        <w:t xml:space="preserve"> پ</w:t>
      </w:r>
      <w:r w:rsidR="00446BB7">
        <w:rPr>
          <w:rStyle w:val="1-Char"/>
          <w:rFonts w:hint="cs"/>
          <w:rtl/>
        </w:rPr>
        <w:t>ی</w:t>
      </w:r>
      <w:r w:rsidRPr="007100A7">
        <w:rPr>
          <w:rStyle w:val="1-Char"/>
          <w:rFonts w:hint="cs"/>
          <w:rtl/>
        </w:rPr>
        <w:t>ش از قضا آوردن آن نماز فوت</w:t>
      </w:r>
      <w:r w:rsidR="00446BB7">
        <w:rPr>
          <w:rStyle w:val="1-Char"/>
          <w:rFonts w:hint="cs"/>
          <w:rtl/>
        </w:rPr>
        <w:t>ی</w:t>
      </w:r>
      <w:r w:rsidRPr="007100A7">
        <w:rPr>
          <w:rStyle w:val="1-Char"/>
          <w:rFonts w:hint="cs"/>
          <w:rtl/>
        </w:rPr>
        <w:t>، پنج نماز را خواند در حال</w:t>
      </w:r>
      <w:r w:rsidR="00446BB7">
        <w:rPr>
          <w:rStyle w:val="1-Char"/>
          <w:rFonts w:hint="cs"/>
          <w:rtl/>
        </w:rPr>
        <w:t>ی</w:t>
      </w:r>
      <w:r w:rsidRPr="007100A7">
        <w:rPr>
          <w:rStyle w:val="1-Char"/>
          <w:rFonts w:hint="cs"/>
          <w:rtl/>
        </w:rPr>
        <w:t xml:space="preserve"> که به </w:t>
      </w:r>
      <w:r w:rsidR="00446BB7">
        <w:rPr>
          <w:rStyle w:val="1-Char"/>
          <w:rFonts w:hint="cs"/>
          <w:rtl/>
        </w:rPr>
        <w:t>ی</w:t>
      </w:r>
      <w:r w:rsidRPr="007100A7">
        <w:rPr>
          <w:rStyle w:val="1-Char"/>
          <w:rFonts w:hint="cs"/>
          <w:rtl/>
        </w:rPr>
        <w:t>ادآورنده‌</w:t>
      </w:r>
      <w:r w:rsidR="00446BB7">
        <w:rPr>
          <w:rStyle w:val="1-Char"/>
          <w:rFonts w:hint="cs"/>
          <w:rtl/>
        </w:rPr>
        <w:t>ی</w:t>
      </w:r>
      <w:r w:rsidRPr="007100A7">
        <w:rPr>
          <w:rStyle w:val="1-Char"/>
          <w:rFonts w:hint="cs"/>
          <w:rtl/>
        </w:rPr>
        <w:t xml:space="preserve"> نماز فوت</w:t>
      </w:r>
      <w:r w:rsidR="00446BB7">
        <w:rPr>
          <w:rStyle w:val="1-Char"/>
          <w:rFonts w:hint="cs"/>
          <w:rtl/>
        </w:rPr>
        <w:t>ی</w:t>
      </w:r>
      <w:r w:rsidRPr="007100A7">
        <w:rPr>
          <w:rStyle w:val="1-Char"/>
          <w:rFonts w:hint="cs"/>
          <w:rtl/>
        </w:rPr>
        <w:t xml:space="preserve"> هم بود، در آن صورت فساد با خارج شدن وقت نماز پنجمِ ادا کرده شده، برطرف م</w:t>
      </w:r>
      <w:r w:rsidR="00446BB7">
        <w:rPr>
          <w:rStyle w:val="1-Char"/>
          <w:rFonts w:hint="cs"/>
          <w:rtl/>
        </w:rPr>
        <w:t>ی</w:t>
      </w:r>
      <w:r w:rsidRPr="007100A7">
        <w:rPr>
          <w:rStyle w:val="1-Char"/>
          <w:rFonts w:hint="cs"/>
          <w:rtl/>
        </w:rPr>
        <w:t>‌گردد و نمازها</w:t>
      </w:r>
      <w:r w:rsidR="00446BB7">
        <w:rPr>
          <w:rStyle w:val="1-Char"/>
          <w:rFonts w:hint="cs"/>
          <w:rtl/>
        </w:rPr>
        <w:t>ی</w:t>
      </w:r>
      <w:r w:rsidRPr="007100A7">
        <w:rPr>
          <w:rStyle w:val="1-Char"/>
          <w:rFonts w:hint="cs"/>
          <w:rtl/>
        </w:rPr>
        <w:t xml:space="preserve"> پنج‌گانه‌</w:t>
      </w:r>
      <w:r w:rsidR="00446BB7">
        <w:rPr>
          <w:rStyle w:val="1-Char"/>
          <w:rFonts w:hint="cs"/>
          <w:rtl/>
        </w:rPr>
        <w:t>ی</w:t>
      </w:r>
      <w:r w:rsidRPr="007100A7">
        <w:rPr>
          <w:rStyle w:val="1-Char"/>
          <w:rFonts w:hint="cs"/>
          <w:rtl/>
        </w:rPr>
        <w:t xml:space="preserve"> او از جا</w:t>
      </w:r>
      <w:r w:rsidR="00446BB7">
        <w:rPr>
          <w:rStyle w:val="1-Char"/>
          <w:rFonts w:hint="cs"/>
          <w:rtl/>
        </w:rPr>
        <w:t>ی</w:t>
      </w:r>
      <w:r w:rsidRPr="007100A7">
        <w:rPr>
          <w:rStyle w:val="1-Char"/>
          <w:rFonts w:hint="cs"/>
          <w:rtl/>
        </w:rPr>
        <w:t xml:space="preserve"> فرض، صح</w:t>
      </w:r>
      <w:r w:rsidR="00446BB7">
        <w:rPr>
          <w:rStyle w:val="1-Char"/>
          <w:rFonts w:hint="cs"/>
          <w:rtl/>
        </w:rPr>
        <w:t>ی</w:t>
      </w:r>
      <w:r w:rsidRPr="007100A7">
        <w:rPr>
          <w:rStyle w:val="1-Char"/>
          <w:rFonts w:hint="cs"/>
          <w:rtl/>
        </w:rPr>
        <w:t>ح گرد</w:t>
      </w:r>
      <w:r w:rsidR="00446BB7">
        <w:rPr>
          <w:rStyle w:val="1-Char"/>
          <w:rFonts w:hint="cs"/>
          <w:rtl/>
        </w:rPr>
        <w:t>ی</w:t>
      </w:r>
      <w:r w:rsidRPr="007100A7">
        <w:rPr>
          <w:rStyle w:val="1-Char"/>
          <w:rFonts w:hint="cs"/>
          <w:rtl/>
        </w:rPr>
        <w:t>ده است؛ و پنج نماز با قضا آوردن نماز فوت</w:t>
      </w:r>
      <w:r w:rsidR="00446BB7">
        <w:rPr>
          <w:rStyle w:val="1-Char"/>
          <w:rFonts w:hint="cs"/>
          <w:rtl/>
        </w:rPr>
        <w:t>ی</w:t>
      </w:r>
      <w:r w:rsidRPr="007100A7">
        <w:rPr>
          <w:rStyle w:val="1-Char"/>
          <w:rFonts w:hint="cs"/>
          <w:rtl/>
        </w:rPr>
        <w:t xml:space="preserve"> پس از خارج شدن وقت نماز پنجم، باطل نم</w:t>
      </w:r>
      <w:r w:rsidR="00446BB7">
        <w:rPr>
          <w:rStyle w:val="1-Char"/>
          <w:rFonts w:hint="cs"/>
          <w:rtl/>
        </w:rPr>
        <w:t>ی</w:t>
      </w:r>
      <w:r w:rsidRPr="007100A7">
        <w:rPr>
          <w:rStyle w:val="1-Char"/>
          <w:rFonts w:hint="cs"/>
          <w:rtl/>
        </w:rPr>
        <w:t>‌گردد.</w:t>
      </w:r>
    </w:p>
    <w:p w:rsidR="00E81847" w:rsidRPr="007100A7" w:rsidRDefault="00E81847"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آن نماز فوت</w:t>
      </w:r>
      <w:r w:rsidR="00446BB7">
        <w:rPr>
          <w:rStyle w:val="1-Char"/>
          <w:rFonts w:hint="cs"/>
          <w:rtl/>
        </w:rPr>
        <w:t>ی</w:t>
      </w:r>
      <w:r w:rsidRPr="007100A7">
        <w:rPr>
          <w:rStyle w:val="1-Char"/>
          <w:rFonts w:hint="cs"/>
          <w:rtl/>
        </w:rPr>
        <w:t xml:space="preserve"> را پ</w:t>
      </w:r>
      <w:r w:rsidR="00446BB7">
        <w:rPr>
          <w:rStyle w:val="1-Char"/>
          <w:rFonts w:hint="cs"/>
          <w:rtl/>
        </w:rPr>
        <w:t>ی</w:t>
      </w:r>
      <w:r w:rsidRPr="007100A7">
        <w:rPr>
          <w:rStyle w:val="1-Char"/>
          <w:rFonts w:hint="cs"/>
          <w:rtl/>
        </w:rPr>
        <w:t>ش از خارج شدن وقتِ نماز پنجمِ ادا کرده شده، قضا آورد، در آن صورت فرض‌ها</w:t>
      </w:r>
      <w:r w:rsidR="00446BB7">
        <w:rPr>
          <w:rStyle w:val="1-Char"/>
          <w:rFonts w:hint="cs"/>
          <w:rtl/>
        </w:rPr>
        <w:t>ی</w:t>
      </w:r>
      <w:r w:rsidRPr="007100A7">
        <w:rPr>
          <w:rStyle w:val="1-Char"/>
          <w:rFonts w:hint="cs"/>
          <w:rtl/>
        </w:rPr>
        <w:t xml:space="preserve"> آن باطل شده و نمازها</w:t>
      </w:r>
      <w:r w:rsidR="00446BB7">
        <w:rPr>
          <w:rStyle w:val="1-Char"/>
          <w:rFonts w:hint="cs"/>
          <w:rtl/>
        </w:rPr>
        <w:t>ی</w:t>
      </w:r>
      <w:r w:rsidRPr="007100A7">
        <w:rPr>
          <w:rStyle w:val="1-Char"/>
          <w:rFonts w:hint="cs"/>
          <w:rtl/>
        </w:rPr>
        <w:t xml:space="preserve"> و</w:t>
      </w:r>
      <w:r w:rsidR="00446BB7">
        <w:rPr>
          <w:rStyle w:val="1-Char"/>
          <w:rFonts w:hint="cs"/>
          <w:rtl/>
        </w:rPr>
        <w:t>ی</w:t>
      </w:r>
      <w:r w:rsidRPr="007100A7">
        <w:rPr>
          <w:rStyle w:val="1-Char"/>
          <w:rFonts w:hint="cs"/>
          <w:rtl/>
        </w:rPr>
        <w:t>، همگ</w:t>
      </w:r>
      <w:r w:rsidR="00446BB7">
        <w:rPr>
          <w:rStyle w:val="1-Char"/>
          <w:rFonts w:hint="cs"/>
          <w:rtl/>
        </w:rPr>
        <w:t>ی</w:t>
      </w:r>
      <w:r w:rsidRPr="007100A7">
        <w:rPr>
          <w:rStyle w:val="1-Char"/>
          <w:rFonts w:hint="cs"/>
          <w:rtl/>
        </w:rPr>
        <w:t xml:space="preserve"> نفل گرد</w:t>
      </w:r>
      <w:r w:rsidR="00446BB7">
        <w:rPr>
          <w:rStyle w:val="1-Char"/>
          <w:rFonts w:hint="cs"/>
          <w:rtl/>
        </w:rPr>
        <w:t>ی</w:t>
      </w:r>
      <w:r w:rsidRPr="007100A7">
        <w:rPr>
          <w:rStyle w:val="1-Char"/>
          <w:rFonts w:hint="cs"/>
          <w:rtl/>
        </w:rPr>
        <w:t>ده است؛ [از ا</w:t>
      </w:r>
      <w:r w:rsidR="00446BB7">
        <w:rPr>
          <w:rStyle w:val="1-Char"/>
          <w:rFonts w:hint="cs"/>
          <w:rtl/>
        </w:rPr>
        <w:t>ی</w:t>
      </w:r>
      <w:r w:rsidRPr="007100A7">
        <w:rPr>
          <w:rStyle w:val="1-Char"/>
          <w:rFonts w:hint="cs"/>
          <w:rtl/>
        </w:rPr>
        <w:t>ن رو، بر و</w:t>
      </w:r>
      <w:r w:rsidR="00446BB7">
        <w:rPr>
          <w:rStyle w:val="1-Char"/>
          <w:rFonts w:hint="cs"/>
          <w:rtl/>
        </w:rPr>
        <w:t>ی</w:t>
      </w:r>
      <w:r w:rsidRPr="007100A7">
        <w:rPr>
          <w:rStyle w:val="1-Char"/>
          <w:rFonts w:hint="cs"/>
          <w:rtl/>
        </w:rPr>
        <w:t xml:space="preserve"> لازم است که ا</w:t>
      </w:r>
      <w:r w:rsidR="00446BB7">
        <w:rPr>
          <w:rStyle w:val="1-Char"/>
          <w:rFonts w:hint="cs"/>
          <w:rtl/>
        </w:rPr>
        <w:t>ی</w:t>
      </w:r>
      <w:r w:rsidRPr="007100A7">
        <w:rPr>
          <w:rStyle w:val="1-Char"/>
          <w:rFonts w:hint="cs"/>
          <w:rtl/>
        </w:rPr>
        <w:t>ن نمازها</w:t>
      </w:r>
      <w:r w:rsidR="00446BB7">
        <w:rPr>
          <w:rStyle w:val="1-Char"/>
          <w:rFonts w:hint="cs"/>
          <w:rtl/>
        </w:rPr>
        <w:t>ی</w:t>
      </w:r>
      <w:r w:rsidRPr="007100A7">
        <w:rPr>
          <w:rStyle w:val="1-Char"/>
          <w:rFonts w:hint="cs"/>
          <w:rtl/>
        </w:rPr>
        <w:t xml:space="preserve"> پنج‌گانه‌ا</w:t>
      </w:r>
      <w:r w:rsidR="00446BB7">
        <w:rPr>
          <w:rStyle w:val="1-Char"/>
          <w:rFonts w:hint="cs"/>
          <w:rtl/>
        </w:rPr>
        <w:t>ی</w:t>
      </w:r>
      <w:r w:rsidRPr="007100A7">
        <w:rPr>
          <w:rStyle w:val="1-Char"/>
          <w:rFonts w:hint="cs"/>
          <w:rtl/>
        </w:rPr>
        <w:t xml:space="preserve"> را که قبل از قضا آوردن آن نمازِ فوت</w:t>
      </w:r>
      <w:r w:rsidR="00446BB7">
        <w:rPr>
          <w:rStyle w:val="1-Char"/>
          <w:rFonts w:hint="cs"/>
          <w:rtl/>
        </w:rPr>
        <w:t>ی</w:t>
      </w:r>
      <w:r w:rsidRPr="007100A7">
        <w:rPr>
          <w:rStyle w:val="1-Char"/>
          <w:rFonts w:hint="cs"/>
          <w:rtl/>
        </w:rPr>
        <w:t xml:space="preserve"> خوانده است، قضا آورد.]</w:t>
      </w:r>
    </w:p>
    <w:p w:rsidR="00E81847" w:rsidRPr="007100A7" w:rsidRDefault="00E81847" w:rsidP="00AF1D25">
      <w:pPr>
        <w:rPr>
          <w:rStyle w:val="1-Char"/>
          <w:rtl/>
        </w:rPr>
      </w:pPr>
      <w:r w:rsidRPr="007100A7">
        <w:rPr>
          <w:rStyle w:val="1-Char"/>
          <w:rFonts w:hint="cs"/>
          <w:rtl/>
        </w:rPr>
        <w:t>و هرگاه تعداد نمازها</w:t>
      </w:r>
      <w:r w:rsidR="00446BB7">
        <w:rPr>
          <w:rStyle w:val="1-Char"/>
          <w:rFonts w:hint="cs"/>
          <w:rtl/>
        </w:rPr>
        <w:t>ی</w:t>
      </w:r>
      <w:r w:rsidRPr="007100A7">
        <w:rPr>
          <w:rStyle w:val="1-Char"/>
          <w:rFonts w:hint="cs"/>
          <w:rtl/>
        </w:rPr>
        <w:t xml:space="preserve"> فوت شده، بس</w:t>
      </w:r>
      <w:r w:rsidR="00446BB7">
        <w:rPr>
          <w:rStyle w:val="1-Char"/>
          <w:rFonts w:hint="cs"/>
          <w:rtl/>
        </w:rPr>
        <w:t>ی</w:t>
      </w:r>
      <w:r w:rsidRPr="007100A7">
        <w:rPr>
          <w:rStyle w:val="1-Char"/>
          <w:rFonts w:hint="cs"/>
          <w:rtl/>
        </w:rPr>
        <w:t>ار شد؛ در آن صورت ن</w:t>
      </w:r>
      <w:r w:rsidR="00446BB7">
        <w:rPr>
          <w:rStyle w:val="1-Char"/>
          <w:rFonts w:hint="cs"/>
          <w:rtl/>
        </w:rPr>
        <w:t>ی</w:t>
      </w:r>
      <w:r w:rsidRPr="007100A7">
        <w:rPr>
          <w:rStyle w:val="1-Char"/>
          <w:rFonts w:hint="cs"/>
          <w:rtl/>
        </w:rPr>
        <w:t>از به ا</w:t>
      </w:r>
      <w:r w:rsidR="00446BB7">
        <w:rPr>
          <w:rStyle w:val="1-Char"/>
          <w:rFonts w:hint="cs"/>
          <w:rtl/>
        </w:rPr>
        <w:t>ی</w:t>
      </w:r>
      <w:r w:rsidRPr="007100A7">
        <w:rPr>
          <w:rStyle w:val="1-Char"/>
          <w:rFonts w:hint="cs"/>
          <w:rtl/>
        </w:rPr>
        <w:t>ن دارد که هر نماز</w:t>
      </w:r>
      <w:r w:rsidR="00446BB7">
        <w:rPr>
          <w:rStyle w:val="1-Char"/>
          <w:rFonts w:hint="cs"/>
          <w:rtl/>
        </w:rPr>
        <w:t>ی</w:t>
      </w:r>
      <w:r w:rsidRPr="007100A7">
        <w:rPr>
          <w:rStyle w:val="1-Char"/>
          <w:rFonts w:hint="cs"/>
          <w:rtl/>
        </w:rPr>
        <w:t xml:space="preserve"> را در هنگام قضا آوردن، تع</w:t>
      </w:r>
      <w:r w:rsidR="00446BB7">
        <w:rPr>
          <w:rStyle w:val="1-Char"/>
          <w:rFonts w:hint="cs"/>
          <w:rtl/>
        </w:rPr>
        <w:t>یی</w:t>
      </w:r>
      <w:r w:rsidRPr="007100A7">
        <w:rPr>
          <w:rStyle w:val="1-Char"/>
          <w:rFonts w:hint="cs"/>
          <w:rtl/>
        </w:rPr>
        <w:t>ن نما</w:t>
      </w:r>
      <w:r w:rsidR="00446BB7">
        <w:rPr>
          <w:rStyle w:val="1-Char"/>
          <w:rFonts w:hint="cs"/>
          <w:rtl/>
        </w:rPr>
        <w:t>ی</w:t>
      </w:r>
      <w:r w:rsidRPr="007100A7">
        <w:rPr>
          <w:rStyle w:val="1-Char"/>
          <w:rFonts w:hint="cs"/>
          <w:rtl/>
        </w:rPr>
        <w:t xml:space="preserve">د. و اگر </w:t>
      </w:r>
      <w:r w:rsidR="00AF17B9">
        <w:rPr>
          <w:rStyle w:val="1-Char"/>
          <w:rFonts w:hint="cs"/>
          <w:rtl/>
        </w:rPr>
        <w:t>چنان‌چه</w:t>
      </w:r>
      <w:r w:rsidRPr="007100A7">
        <w:rPr>
          <w:rStyle w:val="1-Char"/>
          <w:rFonts w:hint="cs"/>
          <w:rtl/>
        </w:rPr>
        <w:t xml:space="preserve"> [برا</w:t>
      </w:r>
      <w:r w:rsidR="00446BB7">
        <w:rPr>
          <w:rStyle w:val="1-Char"/>
          <w:rFonts w:hint="cs"/>
          <w:rtl/>
        </w:rPr>
        <w:t>ی</w:t>
      </w:r>
      <w:r w:rsidRPr="007100A7">
        <w:rPr>
          <w:rStyle w:val="1-Char"/>
          <w:rFonts w:hint="cs"/>
          <w:rtl/>
        </w:rPr>
        <w:t xml:space="preserve"> او، تع</w:t>
      </w:r>
      <w:r w:rsidR="00446BB7">
        <w:rPr>
          <w:rStyle w:val="1-Char"/>
          <w:rFonts w:hint="cs"/>
          <w:rtl/>
        </w:rPr>
        <w:t>یی</w:t>
      </w:r>
      <w:r w:rsidRPr="007100A7">
        <w:rPr>
          <w:rStyle w:val="1-Char"/>
          <w:rFonts w:hint="cs"/>
          <w:rtl/>
        </w:rPr>
        <w:t>ن کردن هر نماز</w:t>
      </w:r>
      <w:r w:rsidR="00446BB7">
        <w:rPr>
          <w:rStyle w:val="1-Char"/>
          <w:rFonts w:hint="cs"/>
          <w:rtl/>
        </w:rPr>
        <w:t>ی</w:t>
      </w:r>
      <w:r w:rsidRPr="007100A7">
        <w:rPr>
          <w:rStyle w:val="1-Char"/>
          <w:rFonts w:hint="cs"/>
          <w:rtl/>
        </w:rPr>
        <w:t>، سخت و دشوار بود و ] به دنبال سهولت و آسان</w:t>
      </w:r>
      <w:r w:rsidR="00446BB7">
        <w:rPr>
          <w:rStyle w:val="1-Char"/>
          <w:rFonts w:hint="cs"/>
          <w:rtl/>
        </w:rPr>
        <w:t>ی</w:t>
      </w:r>
      <w:r w:rsidRPr="007100A7">
        <w:rPr>
          <w:rStyle w:val="1-Char"/>
          <w:rFonts w:hint="cs"/>
          <w:rtl/>
        </w:rPr>
        <w:t xml:space="preserve"> ا</w:t>
      </w:r>
      <w:r w:rsidR="00446BB7">
        <w:rPr>
          <w:rStyle w:val="1-Char"/>
          <w:rFonts w:hint="cs"/>
          <w:rtl/>
        </w:rPr>
        <w:t>ی</w:t>
      </w:r>
      <w:r w:rsidRPr="007100A7">
        <w:rPr>
          <w:rStyle w:val="1-Char"/>
          <w:rFonts w:hint="cs"/>
          <w:rtl/>
        </w:rPr>
        <w:t>ن کار بود، پس چن</w:t>
      </w:r>
      <w:r w:rsidR="00446BB7">
        <w:rPr>
          <w:rStyle w:val="1-Char"/>
          <w:rFonts w:hint="cs"/>
          <w:rtl/>
        </w:rPr>
        <w:t>ی</w:t>
      </w:r>
      <w:r w:rsidRPr="007100A7">
        <w:rPr>
          <w:rStyle w:val="1-Char"/>
          <w:rFonts w:hint="cs"/>
          <w:rtl/>
        </w:rPr>
        <w:t>ن ن</w:t>
      </w:r>
      <w:r w:rsidR="00446BB7">
        <w:rPr>
          <w:rStyle w:val="1-Char"/>
          <w:rFonts w:hint="cs"/>
          <w:rtl/>
        </w:rPr>
        <w:t>ی</w:t>
      </w:r>
      <w:r w:rsidRPr="007100A7">
        <w:rPr>
          <w:rStyle w:val="1-Char"/>
          <w:rFonts w:hint="cs"/>
          <w:rtl/>
        </w:rPr>
        <w:t>ت کند که و</w:t>
      </w:r>
      <w:r w:rsidR="00446BB7">
        <w:rPr>
          <w:rStyle w:val="1-Char"/>
          <w:rFonts w:hint="cs"/>
          <w:rtl/>
        </w:rPr>
        <w:t>ی</w:t>
      </w:r>
      <w:r w:rsidRPr="007100A7">
        <w:rPr>
          <w:rStyle w:val="1-Char"/>
          <w:rFonts w:hint="cs"/>
          <w:rtl/>
        </w:rPr>
        <w:t xml:space="preserve"> [به عنوان مثال:] اوّل</w:t>
      </w:r>
      <w:r w:rsidR="00446BB7">
        <w:rPr>
          <w:rStyle w:val="1-Char"/>
          <w:rFonts w:hint="cs"/>
          <w:rtl/>
        </w:rPr>
        <w:t>ی</w:t>
      </w:r>
      <w:r w:rsidRPr="007100A7">
        <w:rPr>
          <w:rStyle w:val="1-Char"/>
          <w:rFonts w:hint="cs"/>
          <w:rtl/>
        </w:rPr>
        <w:t>ن نماز ظهر فوت</w:t>
      </w:r>
      <w:r w:rsidR="00446BB7">
        <w:rPr>
          <w:rStyle w:val="1-Char"/>
          <w:rFonts w:hint="cs"/>
          <w:rtl/>
        </w:rPr>
        <w:t>ی</w:t>
      </w:r>
      <w:r w:rsidRPr="007100A7">
        <w:rPr>
          <w:rStyle w:val="1-Char"/>
          <w:rFonts w:hint="cs"/>
          <w:rtl/>
        </w:rPr>
        <w:t xml:space="preserve"> خود </w:t>
      </w:r>
      <w:r w:rsidR="00446BB7">
        <w:rPr>
          <w:rStyle w:val="1-Char"/>
          <w:rFonts w:hint="cs"/>
          <w:rtl/>
        </w:rPr>
        <w:t>ی</w:t>
      </w:r>
      <w:r w:rsidRPr="007100A7">
        <w:rPr>
          <w:rStyle w:val="1-Char"/>
          <w:rFonts w:hint="cs"/>
          <w:rtl/>
        </w:rPr>
        <w:t>ا آخر</w:t>
      </w:r>
      <w:r w:rsidR="00446BB7">
        <w:rPr>
          <w:rStyle w:val="1-Char"/>
          <w:rFonts w:hint="cs"/>
          <w:rtl/>
        </w:rPr>
        <w:t>ی</w:t>
      </w:r>
      <w:r w:rsidRPr="007100A7">
        <w:rPr>
          <w:rStyle w:val="1-Char"/>
          <w:rFonts w:hint="cs"/>
          <w:rtl/>
        </w:rPr>
        <w:t>ن نماز ظهر فوت</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قضا م</w:t>
      </w:r>
      <w:r w:rsidR="00446BB7">
        <w:rPr>
          <w:rStyle w:val="1-Char"/>
          <w:rFonts w:hint="cs"/>
          <w:rtl/>
        </w:rPr>
        <w:t>ی</w:t>
      </w:r>
      <w:r w:rsidRPr="007100A7">
        <w:rPr>
          <w:rStyle w:val="1-Char"/>
          <w:rFonts w:hint="cs"/>
          <w:rtl/>
        </w:rPr>
        <w:t>‌آورد.</w:t>
      </w:r>
    </w:p>
    <w:p w:rsidR="00E81847" w:rsidRPr="007100A7" w:rsidRDefault="00E81847" w:rsidP="00AF1D25">
      <w:pPr>
        <w:rPr>
          <w:rStyle w:val="1-Char"/>
          <w:rtl/>
        </w:rPr>
      </w:pPr>
      <w:r w:rsidRPr="007100A7">
        <w:rPr>
          <w:rStyle w:val="1-Char"/>
          <w:rFonts w:hint="cs"/>
          <w:rtl/>
        </w:rPr>
        <w:t>و همچن</w:t>
      </w:r>
      <w:r w:rsidR="00446BB7">
        <w:rPr>
          <w:rStyle w:val="1-Char"/>
          <w:rFonts w:hint="cs"/>
          <w:rtl/>
        </w:rPr>
        <w:t>ی</w:t>
      </w:r>
      <w:r w:rsidRPr="007100A7">
        <w:rPr>
          <w:rStyle w:val="1-Char"/>
          <w:rFonts w:hint="cs"/>
          <w:rtl/>
        </w:rPr>
        <w:t>ن هرگاه خواست که روزه‌</w:t>
      </w:r>
      <w:r w:rsidR="00446BB7">
        <w:rPr>
          <w:rStyle w:val="1-Char"/>
          <w:rFonts w:hint="cs"/>
          <w:rtl/>
        </w:rPr>
        <w:t>ی</w:t>
      </w:r>
      <w:r w:rsidRPr="007100A7">
        <w:rPr>
          <w:rStyle w:val="1-Char"/>
          <w:rFonts w:hint="cs"/>
          <w:rtl/>
        </w:rPr>
        <w:t xml:space="preserve"> دو ماه رمضان را که بر ذمّه و عهده‌</w:t>
      </w:r>
      <w:r w:rsidR="00446BB7">
        <w:rPr>
          <w:rStyle w:val="1-Char"/>
          <w:rFonts w:hint="cs"/>
          <w:rtl/>
        </w:rPr>
        <w:t>ی</w:t>
      </w:r>
      <w:r w:rsidRPr="007100A7">
        <w:rPr>
          <w:rStyle w:val="1-Char"/>
          <w:rFonts w:hint="cs"/>
          <w:rtl/>
        </w:rPr>
        <w:t xml:space="preserve"> و</w:t>
      </w:r>
      <w:r w:rsidR="00446BB7">
        <w:rPr>
          <w:rStyle w:val="1-Char"/>
          <w:rFonts w:hint="cs"/>
          <w:rtl/>
        </w:rPr>
        <w:t>ی</w:t>
      </w:r>
      <w:r w:rsidRPr="007100A7">
        <w:rPr>
          <w:rStyle w:val="1-Char"/>
          <w:rFonts w:hint="cs"/>
          <w:rtl/>
        </w:rPr>
        <w:t xml:space="preserve"> است قضا نما</w:t>
      </w:r>
      <w:r w:rsidR="00446BB7">
        <w:rPr>
          <w:rStyle w:val="1-Char"/>
          <w:rFonts w:hint="cs"/>
          <w:rtl/>
        </w:rPr>
        <w:t>ی</w:t>
      </w:r>
      <w:r w:rsidRPr="007100A7">
        <w:rPr>
          <w:rStyle w:val="1-Char"/>
          <w:rFonts w:hint="cs"/>
          <w:rtl/>
        </w:rPr>
        <w:t>د، در آن صورت ن</w:t>
      </w:r>
      <w:r w:rsidR="00446BB7">
        <w:rPr>
          <w:rStyle w:val="1-Char"/>
          <w:rFonts w:hint="cs"/>
          <w:rtl/>
        </w:rPr>
        <w:t>ی</w:t>
      </w:r>
      <w:r w:rsidRPr="007100A7">
        <w:rPr>
          <w:rStyle w:val="1-Char"/>
          <w:rFonts w:hint="cs"/>
          <w:rtl/>
        </w:rPr>
        <w:t>ز م</w:t>
      </w:r>
      <w:r w:rsidR="00446BB7">
        <w:rPr>
          <w:rStyle w:val="1-Char"/>
          <w:rFonts w:hint="cs"/>
          <w:rtl/>
        </w:rPr>
        <w:t>ی</w:t>
      </w:r>
      <w:r w:rsidRPr="007100A7">
        <w:rPr>
          <w:rStyle w:val="1-Char"/>
          <w:rFonts w:hint="cs"/>
          <w:rtl/>
        </w:rPr>
        <w:t xml:space="preserve">‌تواند بنا به </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از ا</w:t>
      </w:r>
      <w:r w:rsidR="00446BB7">
        <w:rPr>
          <w:rStyle w:val="1-Char"/>
          <w:rFonts w:hint="cs"/>
          <w:rtl/>
        </w:rPr>
        <w:t>ی</w:t>
      </w:r>
      <w:r w:rsidRPr="007100A7">
        <w:rPr>
          <w:rStyle w:val="1-Char"/>
          <w:rFonts w:hint="cs"/>
          <w:rtl/>
        </w:rPr>
        <w:t xml:space="preserve">ن دو </w:t>
      </w:r>
      <w:r w:rsidRPr="00FE6406">
        <w:rPr>
          <w:rStyle w:val="9-Char"/>
          <w:rFonts w:eastAsia="Batang" w:hint="cs"/>
          <w:rtl/>
        </w:rPr>
        <w:t>تصح</w:t>
      </w:r>
      <w:r w:rsidR="00446BB7">
        <w:rPr>
          <w:rStyle w:val="9-Char"/>
          <w:rFonts w:eastAsia="Batang" w:hint="cs"/>
          <w:rtl/>
        </w:rPr>
        <w:t>ی</w:t>
      </w:r>
      <w:r w:rsidRPr="00FE6406">
        <w:rPr>
          <w:rStyle w:val="9-Char"/>
          <w:rFonts w:eastAsia="Batang" w:hint="cs"/>
          <w:rtl/>
        </w:rPr>
        <w:t>ح مختلف</w:t>
      </w:r>
      <w:r w:rsidRPr="007100A7">
        <w:rPr>
          <w:rStyle w:val="1-Char"/>
          <w:rFonts w:hint="cs"/>
          <w:rtl/>
        </w:rPr>
        <w:t>، روزه‌</w:t>
      </w:r>
      <w:r w:rsidR="00446BB7">
        <w:rPr>
          <w:rStyle w:val="1-Char"/>
          <w:rFonts w:hint="cs"/>
          <w:rtl/>
        </w:rPr>
        <w:t>ی</w:t>
      </w:r>
      <w:r w:rsidRPr="007100A7">
        <w:rPr>
          <w:rStyle w:val="1-Char"/>
          <w:rFonts w:hint="cs"/>
          <w:rtl/>
        </w:rPr>
        <w:t xml:space="preserve"> فوت شده را قضا نما</w:t>
      </w:r>
      <w:r w:rsidR="00446BB7">
        <w:rPr>
          <w:rStyle w:val="1-Char"/>
          <w:rFonts w:hint="cs"/>
          <w:rtl/>
        </w:rPr>
        <w:t>ی</w:t>
      </w:r>
      <w:r w:rsidRPr="007100A7">
        <w:rPr>
          <w:rStyle w:val="1-Char"/>
          <w:rFonts w:hint="cs"/>
          <w:rtl/>
        </w:rPr>
        <w:t>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هم م</w:t>
      </w:r>
      <w:r w:rsidR="00446BB7">
        <w:rPr>
          <w:rStyle w:val="1-Char"/>
          <w:rFonts w:hint="cs"/>
          <w:rtl/>
        </w:rPr>
        <w:t>ی</w:t>
      </w:r>
      <w:r w:rsidRPr="007100A7">
        <w:rPr>
          <w:rStyle w:val="1-Char"/>
          <w:rFonts w:hint="cs"/>
          <w:rtl/>
        </w:rPr>
        <w:t>‌تواند هر روزه‌ا</w:t>
      </w:r>
      <w:r w:rsidR="00446BB7">
        <w:rPr>
          <w:rStyle w:val="1-Char"/>
          <w:rFonts w:hint="cs"/>
          <w:rtl/>
        </w:rPr>
        <w:t>ی</w:t>
      </w:r>
      <w:r w:rsidRPr="007100A7">
        <w:rPr>
          <w:rStyle w:val="1-Char"/>
          <w:rFonts w:hint="cs"/>
          <w:rtl/>
        </w:rPr>
        <w:t xml:space="preserve"> را در هنگام قضا آوردن، تع</w:t>
      </w:r>
      <w:r w:rsidR="00446BB7">
        <w:rPr>
          <w:rStyle w:val="1-Char"/>
          <w:rFonts w:hint="cs"/>
          <w:rtl/>
        </w:rPr>
        <w:t>یی</w:t>
      </w:r>
      <w:r w:rsidRPr="007100A7">
        <w:rPr>
          <w:rStyle w:val="1-Char"/>
          <w:rFonts w:hint="cs"/>
          <w:rtl/>
        </w:rPr>
        <w:t>ن نما</w:t>
      </w:r>
      <w:r w:rsidR="00446BB7">
        <w:rPr>
          <w:rStyle w:val="1-Char"/>
          <w:rFonts w:hint="cs"/>
          <w:rtl/>
        </w:rPr>
        <w:t>ی</w:t>
      </w:r>
      <w:r w:rsidRPr="007100A7">
        <w:rPr>
          <w:rStyle w:val="1-Char"/>
          <w:rFonts w:hint="cs"/>
          <w:rtl/>
        </w:rPr>
        <w:t xml:space="preserve">د. و اگر </w:t>
      </w:r>
      <w:r w:rsidR="00AF17B9">
        <w:rPr>
          <w:rStyle w:val="1-Char"/>
          <w:rFonts w:hint="cs"/>
          <w:rtl/>
        </w:rPr>
        <w:t>چنان‌چه</w:t>
      </w:r>
      <w:r w:rsidRPr="007100A7">
        <w:rPr>
          <w:rStyle w:val="1-Char"/>
          <w:rFonts w:hint="cs"/>
          <w:rtl/>
        </w:rPr>
        <w:t xml:space="preserve"> برا</w:t>
      </w:r>
      <w:r w:rsidR="00446BB7">
        <w:rPr>
          <w:rStyle w:val="1-Char"/>
          <w:rFonts w:hint="cs"/>
          <w:rtl/>
        </w:rPr>
        <w:t>ی</w:t>
      </w:r>
      <w:r w:rsidRPr="007100A7">
        <w:rPr>
          <w:rStyle w:val="1-Char"/>
          <w:rFonts w:hint="cs"/>
          <w:rtl/>
        </w:rPr>
        <w:t xml:space="preserve"> او تع</w:t>
      </w:r>
      <w:r w:rsidR="00446BB7">
        <w:rPr>
          <w:rStyle w:val="1-Char"/>
          <w:rFonts w:hint="cs"/>
          <w:rtl/>
        </w:rPr>
        <w:t>یی</w:t>
      </w:r>
      <w:r w:rsidRPr="007100A7">
        <w:rPr>
          <w:rStyle w:val="1-Char"/>
          <w:rFonts w:hint="cs"/>
          <w:rtl/>
        </w:rPr>
        <w:t>ن کردن هر روزه، سخت و دشوار بود، در آن صورت م</w:t>
      </w:r>
      <w:r w:rsidR="00446BB7">
        <w:rPr>
          <w:rStyle w:val="1-Char"/>
          <w:rFonts w:hint="cs"/>
          <w:rtl/>
        </w:rPr>
        <w:t>ی</w:t>
      </w:r>
      <w:r w:rsidRPr="007100A7">
        <w:rPr>
          <w:rStyle w:val="1-Char"/>
          <w:rFonts w:hint="cs"/>
          <w:rtl/>
        </w:rPr>
        <w:t>‌تواند روزه را تع</w:t>
      </w:r>
      <w:r w:rsidR="00446BB7">
        <w:rPr>
          <w:rStyle w:val="1-Char"/>
          <w:rFonts w:hint="cs"/>
          <w:rtl/>
        </w:rPr>
        <w:t>یی</w:t>
      </w:r>
      <w:r w:rsidRPr="007100A7">
        <w:rPr>
          <w:rStyle w:val="1-Char"/>
          <w:rFonts w:hint="cs"/>
          <w:rtl/>
        </w:rPr>
        <w:t>ن نکند؛ بلکه به عنوان مثال: چن</w:t>
      </w:r>
      <w:r w:rsidR="00446BB7">
        <w:rPr>
          <w:rStyle w:val="1-Char"/>
          <w:rFonts w:hint="cs"/>
          <w:rtl/>
        </w:rPr>
        <w:t>ی</w:t>
      </w:r>
      <w:r w:rsidRPr="007100A7">
        <w:rPr>
          <w:rStyle w:val="1-Char"/>
          <w:rFonts w:hint="cs"/>
          <w:rtl/>
        </w:rPr>
        <w:t>ن ن</w:t>
      </w:r>
      <w:r w:rsidR="00446BB7">
        <w:rPr>
          <w:rStyle w:val="1-Char"/>
          <w:rFonts w:hint="cs"/>
          <w:rtl/>
        </w:rPr>
        <w:t>ی</w:t>
      </w:r>
      <w:r w:rsidRPr="007100A7">
        <w:rPr>
          <w:rStyle w:val="1-Char"/>
          <w:rFonts w:hint="cs"/>
          <w:rtl/>
        </w:rPr>
        <w:t>ت کند که اوّل</w:t>
      </w:r>
      <w:r w:rsidR="00446BB7">
        <w:rPr>
          <w:rStyle w:val="1-Char"/>
          <w:rFonts w:hint="cs"/>
          <w:rtl/>
        </w:rPr>
        <w:t>ی</w:t>
      </w:r>
      <w:r w:rsidRPr="007100A7">
        <w:rPr>
          <w:rStyle w:val="1-Char"/>
          <w:rFonts w:hint="cs"/>
          <w:rtl/>
        </w:rPr>
        <w:t>ن روزه‌</w:t>
      </w:r>
      <w:r w:rsidR="00446BB7">
        <w:rPr>
          <w:rStyle w:val="1-Char"/>
          <w:rFonts w:hint="cs"/>
          <w:rtl/>
        </w:rPr>
        <w:t>ی</w:t>
      </w:r>
      <w:r w:rsidRPr="007100A7">
        <w:rPr>
          <w:rStyle w:val="1-Char"/>
          <w:rFonts w:hint="cs"/>
          <w:rtl/>
        </w:rPr>
        <w:t xml:space="preserve"> فوت</w:t>
      </w:r>
      <w:r w:rsidR="00446BB7">
        <w:rPr>
          <w:rStyle w:val="1-Char"/>
          <w:rFonts w:hint="cs"/>
          <w:rtl/>
        </w:rPr>
        <w:t>ی</w:t>
      </w:r>
      <w:r w:rsidRPr="007100A7">
        <w:rPr>
          <w:rStyle w:val="1-Char"/>
          <w:rFonts w:hint="cs"/>
          <w:rtl/>
        </w:rPr>
        <w:t xml:space="preserve"> خود </w:t>
      </w:r>
      <w:r w:rsidR="00446BB7">
        <w:rPr>
          <w:rStyle w:val="1-Char"/>
          <w:rFonts w:hint="cs"/>
          <w:rtl/>
        </w:rPr>
        <w:t>ی</w:t>
      </w:r>
      <w:r w:rsidRPr="007100A7">
        <w:rPr>
          <w:rStyle w:val="1-Char"/>
          <w:rFonts w:hint="cs"/>
          <w:rtl/>
        </w:rPr>
        <w:t>ا آخر</w:t>
      </w:r>
      <w:r w:rsidR="00446BB7">
        <w:rPr>
          <w:rStyle w:val="1-Char"/>
          <w:rFonts w:hint="cs"/>
          <w:rtl/>
        </w:rPr>
        <w:t>ی</w:t>
      </w:r>
      <w:r w:rsidRPr="007100A7">
        <w:rPr>
          <w:rStyle w:val="1-Char"/>
          <w:rFonts w:hint="cs"/>
          <w:rtl/>
        </w:rPr>
        <w:t>ن روزه‌</w:t>
      </w:r>
      <w:r w:rsidR="00446BB7">
        <w:rPr>
          <w:rStyle w:val="1-Char"/>
          <w:rFonts w:hint="cs"/>
          <w:rtl/>
        </w:rPr>
        <w:t>ی</w:t>
      </w:r>
      <w:r w:rsidRPr="007100A7">
        <w:rPr>
          <w:rStyle w:val="1-Char"/>
          <w:rFonts w:hint="cs"/>
          <w:rtl/>
        </w:rPr>
        <w:t xml:space="preserve"> فوت</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قضا م</w:t>
      </w:r>
      <w:r w:rsidR="00446BB7">
        <w:rPr>
          <w:rStyle w:val="1-Char"/>
          <w:rFonts w:hint="cs"/>
          <w:rtl/>
        </w:rPr>
        <w:t>ی</w:t>
      </w:r>
      <w:r w:rsidRPr="007100A7">
        <w:rPr>
          <w:rStyle w:val="1-Char"/>
          <w:rFonts w:hint="cs"/>
          <w:rtl/>
        </w:rPr>
        <w:t>‌آورد.]</w:t>
      </w:r>
    </w:p>
    <w:p w:rsidR="00E81847" w:rsidRDefault="00E81847" w:rsidP="00AF1D25">
      <w:pPr>
        <w:rPr>
          <w:rStyle w:val="1-Char"/>
          <w:rtl/>
        </w:rPr>
      </w:pPr>
      <w:r w:rsidRPr="007100A7">
        <w:rPr>
          <w:rStyle w:val="1-Char"/>
          <w:rFonts w:hint="cs"/>
          <w:rtl/>
        </w:rPr>
        <w:t>و آن که در سرزم</w:t>
      </w:r>
      <w:r w:rsidR="00446BB7">
        <w:rPr>
          <w:rStyle w:val="1-Char"/>
          <w:rFonts w:hint="cs"/>
          <w:rtl/>
        </w:rPr>
        <w:t>ی</w:t>
      </w:r>
      <w:r w:rsidRPr="007100A7">
        <w:rPr>
          <w:rStyle w:val="1-Char"/>
          <w:rFonts w:hint="cs"/>
          <w:rtl/>
        </w:rPr>
        <w:t xml:space="preserve">ن دشمن </w:t>
      </w:r>
      <w:r w:rsidRPr="00FE6406">
        <w:rPr>
          <w:rStyle w:val="9-Char"/>
          <w:rFonts w:eastAsia="Batang" w:hint="cs"/>
          <w:rtl/>
        </w:rPr>
        <w:t>[دارحرب]</w:t>
      </w:r>
      <w:r w:rsidRPr="007100A7">
        <w:rPr>
          <w:rStyle w:val="1-Char"/>
          <w:rFonts w:hint="cs"/>
          <w:rtl/>
        </w:rPr>
        <w:t xml:space="preserve"> مسلمان شده و نسبت به احکام و مسائل اسلام</w:t>
      </w:r>
      <w:r w:rsidR="00446BB7">
        <w:rPr>
          <w:rStyle w:val="1-Char"/>
          <w:rFonts w:hint="cs"/>
          <w:rtl/>
        </w:rPr>
        <w:t>ی</w:t>
      </w:r>
      <w:r w:rsidRPr="007100A7">
        <w:rPr>
          <w:rStyle w:val="1-Char"/>
          <w:rFonts w:hint="cs"/>
          <w:rtl/>
        </w:rPr>
        <w:t xml:space="preserve"> ب</w:t>
      </w:r>
      <w:r w:rsidR="00446BB7">
        <w:rPr>
          <w:rStyle w:val="1-Char"/>
          <w:rFonts w:hint="cs"/>
          <w:rtl/>
        </w:rPr>
        <w:t>ی</w:t>
      </w:r>
      <w:r w:rsidRPr="007100A7">
        <w:rPr>
          <w:rStyle w:val="1-Char"/>
          <w:rFonts w:hint="cs"/>
          <w:rtl/>
        </w:rPr>
        <w:t>‌خبر و ناآگاه است؛ [از ا</w:t>
      </w:r>
      <w:r w:rsidR="00446BB7">
        <w:rPr>
          <w:rStyle w:val="1-Char"/>
          <w:rFonts w:hint="cs"/>
          <w:rtl/>
        </w:rPr>
        <w:t>ی</w:t>
      </w:r>
      <w:r w:rsidRPr="007100A7">
        <w:rPr>
          <w:rStyle w:val="1-Char"/>
          <w:rFonts w:hint="cs"/>
          <w:rtl/>
        </w:rPr>
        <w:t>ن رو، نه روزه گرفته و نه نماز خوانده و نه زکات پرداخت نموده و نه...]، در آن صورت به جهت ناآگاه</w:t>
      </w:r>
      <w:r w:rsidR="00446BB7">
        <w:rPr>
          <w:rStyle w:val="1-Char"/>
          <w:rFonts w:hint="cs"/>
          <w:rtl/>
        </w:rPr>
        <w:t>ی</w:t>
      </w:r>
      <w:r w:rsidRPr="007100A7">
        <w:rPr>
          <w:rStyle w:val="1-Char"/>
          <w:rFonts w:hint="cs"/>
          <w:rtl/>
        </w:rPr>
        <w:t xml:space="preserve"> و ب</w:t>
      </w:r>
      <w:r w:rsidR="00446BB7">
        <w:rPr>
          <w:rStyle w:val="1-Char"/>
          <w:rFonts w:hint="cs"/>
          <w:rtl/>
        </w:rPr>
        <w:t>ی</w:t>
      </w:r>
      <w:r w:rsidRPr="007100A7">
        <w:rPr>
          <w:rStyle w:val="1-Char"/>
          <w:rFonts w:hint="cs"/>
          <w:rtl/>
        </w:rPr>
        <w:t>‌خبر</w:t>
      </w:r>
      <w:r w:rsidR="00446BB7">
        <w:rPr>
          <w:rStyle w:val="1-Char"/>
          <w:rFonts w:hint="cs"/>
          <w:rtl/>
        </w:rPr>
        <w:t>ی</w:t>
      </w:r>
      <w:r w:rsidRPr="007100A7">
        <w:rPr>
          <w:rStyle w:val="1-Char"/>
          <w:rFonts w:hint="cs"/>
          <w:rtl/>
        </w:rPr>
        <w:t xml:space="preserve"> از احکام و مسائل د</w:t>
      </w:r>
      <w:r w:rsidR="00446BB7">
        <w:rPr>
          <w:rStyle w:val="1-Char"/>
          <w:rFonts w:hint="cs"/>
          <w:rtl/>
        </w:rPr>
        <w:t>ی</w:t>
      </w:r>
      <w:r w:rsidRPr="007100A7">
        <w:rPr>
          <w:rStyle w:val="1-Char"/>
          <w:rFonts w:hint="cs"/>
          <w:rtl/>
        </w:rPr>
        <w:t>ن</w:t>
      </w:r>
      <w:r w:rsidR="00446BB7">
        <w:rPr>
          <w:rStyle w:val="1-Char"/>
          <w:rFonts w:hint="cs"/>
          <w:rtl/>
        </w:rPr>
        <w:t>ی</w:t>
      </w:r>
      <w:r w:rsidRPr="007100A7">
        <w:rPr>
          <w:rStyle w:val="1-Char"/>
          <w:rFonts w:hint="cs"/>
          <w:rtl/>
        </w:rPr>
        <w:t>، معذور و بخش</w:t>
      </w:r>
      <w:r w:rsidR="00446BB7">
        <w:rPr>
          <w:rStyle w:val="1-Char"/>
          <w:rFonts w:hint="cs"/>
          <w:rtl/>
        </w:rPr>
        <w:t>ی</w:t>
      </w:r>
      <w:r w:rsidRPr="007100A7">
        <w:rPr>
          <w:rStyle w:val="1-Char"/>
          <w:rFonts w:hint="cs"/>
          <w:rtl/>
        </w:rPr>
        <w:t>ده شده [از قضا</w:t>
      </w:r>
      <w:r w:rsidR="00446BB7">
        <w:rPr>
          <w:rStyle w:val="1-Char"/>
          <w:rFonts w:hint="cs"/>
          <w:rtl/>
        </w:rPr>
        <w:t>ی</w:t>
      </w:r>
      <w:r w:rsidRPr="007100A7">
        <w:rPr>
          <w:rStyle w:val="1-Char"/>
          <w:rFonts w:hint="cs"/>
          <w:rtl/>
        </w:rPr>
        <w:t xml:space="preserve"> آن‌ها] تلقّ</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گردد.</w:t>
      </w:r>
    </w:p>
    <w:p w:rsidR="00795445" w:rsidRDefault="00795445" w:rsidP="00AF1D25">
      <w:pPr>
        <w:rPr>
          <w:rStyle w:val="1-Char"/>
          <w:rtl/>
        </w:rPr>
        <w:sectPr w:rsidR="00795445" w:rsidSect="00576FE3">
          <w:footnotePr>
            <w:numRestart w:val="eachPage"/>
          </w:footnotePr>
          <w:pgSz w:w="9356" w:h="13608" w:code="9"/>
          <w:pgMar w:top="567" w:right="1134" w:bottom="851" w:left="1134" w:header="454" w:footer="0" w:gutter="0"/>
          <w:cols w:space="708"/>
          <w:titlePg/>
          <w:bidi/>
          <w:docGrid w:linePitch="360"/>
        </w:sectPr>
      </w:pPr>
    </w:p>
    <w:p w:rsidR="00795445" w:rsidRDefault="00795445" w:rsidP="00AF1D25">
      <w:pPr>
        <w:rPr>
          <w:rStyle w:val="1-Char"/>
          <w:rtl/>
        </w:rPr>
      </w:pPr>
    </w:p>
    <w:p w:rsidR="00795445" w:rsidRDefault="00795445" w:rsidP="00AF1D25">
      <w:pPr>
        <w:rPr>
          <w:rStyle w:val="1-Char"/>
          <w:rtl/>
        </w:rPr>
      </w:pPr>
    </w:p>
    <w:p w:rsidR="00795445" w:rsidRDefault="00795445" w:rsidP="00AF1D25">
      <w:pPr>
        <w:rPr>
          <w:rStyle w:val="1-Char"/>
          <w:rtl/>
        </w:rPr>
      </w:pPr>
    </w:p>
    <w:p w:rsidR="00795445" w:rsidRDefault="00795445" w:rsidP="00AF1D25">
      <w:pPr>
        <w:rPr>
          <w:rStyle w:val="1-Char"/>
          <w:rtl/>
        </w:rPr>
      </w:pPr>
    </w:p>
    <w:p w:rsidR="00181A98" w:rsidRPr="00AF02FB" w:rsidRDefault="00181A98" w:rsidP="00795445">
      <w:pPr>
        <w:pStyle w:val="2-1"/>
        <w:rPr>
          <w:rtl/>
        </w:rPr>
      </w:pPr>
      <w:bookmarkStart w:id="101" w:name="_Toc440375859"/>
      <w:r w:rsidRPr="00AF02FB">
        <w:rPr>
          <w:rFonts w:hint="cs"/>
          <w:rtl/>
        </w:rPr>
        <w:t>باب: پ</w:t>
      </w:r>
      <w:r w:rsidR="000751A8">
        <w:rPr>
          <w:rFonts w:hint="cs"/>
          <w:rtl/>
        </w:rPr>
        <w:t>ی</w:t>
      </w:r>
      <w:r w:rsidRPr="00AF02FB">
        <w:rPr>
          <w:rFonts w:hint="cs"/>
          <w:rtl/>
        </w:rPr>
        <w:t>رامون در</w:t>
      </w:r>
      <w:r w:rsidR="000751A8">
        <w:rPr>
          <w:rFonts w:hint="cs"/>
          <w:rtl/>
        </w:rPr>
        <w:t>ی</w:t>
      </w:r>
      <w:r w:rsidRPr="00AF02FB">
        <w:rPr>
          <w:rFonts w:hint="cs"/>
          <w:rtl/>
        </w:rPr>
        <w:t>افتن نمازها</w:t>
      </w:r>
      <w:r w:rsidR="000751A8">
        <w:rPr>
          <w:rFonts w:hint="cs"/>
          <w:rtl/>
        </w:rPr>
        <w:t>ی</w:t>
      </w:r>
      <w:r w:rsidRPr="00AF02FB">
        <w:rPr>
          <w:rFonts w:hint="cs"/>
          <w:rtl/>
        </w:rPr>
        <w:t xml:space="preserve"> فرض [با جماعت و] به همراه امام</w:t>
      </w:r>
      <w:r>
        <w:rPr>
          <w:rFonts w:hint="cs"/>
          <w:rtl/>
        </w:rPr>
        <w:t>؛</w:t>
      </w:r>
      <w:r w:rsidRPr="00AF02FB">
        <w:rPr>
          <w:rFonts w:hint="cs"/>
          <w:rtl/>
        </w:rPr>
        <w:t xml:space="preserve"> و پاره‌ا</w:t>
      </w:r>
      <w:r w:rsidR="000751A8">
        <w:rPr>
          <w:rFonts w:hint="cs"/>
          <w:rtl/>
        </w:rPr>
        <w:t>ی</w:t>
      </w:r>
      <w:r w:rsidRPr="00AF02FB">
        <w:rPr>
          <w:rFonts w:hint="cs"/>
          <w:rtl/>
        </w:rPr>
        <w:t xml:space="preserve"> از د</w:t>
      </w:r>
      <w:r w:rsidR="000751A8">
        <w:rPr>
          <w:rFonts w:hint="cs"/>
          <w:rtl/>
        </w:rPr>
        <w:t>ی</w:t>
      </w:r>
      <w:r w:rsidRPr="00AF02FB">
        <w:rPr>
          <w:rFonts w:hint="cs"/>
          <w:rtl/>
        </w:rPr>
        <w:t>گر احکام و مسائل اسلام</w:t>
      </w:r>
      <w:r w:rsidR="000751A8">
        <w:rPr>
          <w:rFonts w:hint="cs"/>
          <w:rtl/>
        </w:rPr>
        <w:t>ی</w:t>
      </w:r>
      <w:bookmarkEnd w:id="101"/>
    </w:p>
    <w:p w:rsidR="00795445" w:rsidRDefault="00795445" w:rsidP="00AF1D25">
      <w:pPr>
        <w:rPr>
          <w:rStyle w:val="1-Char"/>
          <w:rtl/>
        </w:rPr>
        <w:sectPr w:rsidR="00795445" w:rsidSect="00795445">
          <w:footnotePr>
            <w:numRestart w:val="eachPage"/>
          </w:footnotePr>
          <w:type w:val="oddPage"/>
          <w:pgSz w:w="9356" w:h="13608" w:code="9"/>
          <w:pgMar w:top="567" w:right="1134" w:bottom="851" w:left="1134" w:header="454" w:footer="0" w:gutter="0"/>
          <w:cols w:space="708"/>
          <w:titlePg/>
          <w:bidi/>
          <w:docGrid w:linePitch="360"/>
        </w:sectPr>
      </w:pPr>
    </w:p>
    <w:p w:rsidR="00181A98" w:rsidRPr="00AC0CD6" w:rsidRDefault="00181A98" w:rsidP="00795445">
      <w:pPr>
        <w:pStyle w:val="2-"/>
        <w:rPr>
          <w:rtl/>
        </w:rPr>
      </w:pPr>
      <w:bookmarkStart w:id="102" w:name="_Toc440375860"/>
      <w:r w:rsidRPr="00AC0CD6">
        <w:rPr>
          <w:rFonts w:hint="eastAsia"/>
          <w:rtl/>
        </w:rPr>
        <w:t>بَابُ</w:t>
      </w:r>
      <w:r w:rsidRPr="00AC0CD6">
        <w:rPr>
          <w:rtl/>
        </w:rPr>
        <w:t xml:space="preserve"> </w:t>
      </w:r>
      <w:r w:rsidRPr="00AC0CD6">
        <w:rPr>
          <w:rFonts w:hint="eastAsia"/>
          <w:rtl/>
        </w:rPr>
        <w:t>اِدرَاكِ</w:t>
      </w:r>
      <w:r w:rsidRPr="00AC0CD6">
        <w:rPr>
          <w:rtl/>
        </w:rPr>
        <w:t xml:space="preserve"> </w:t>
      </w:r>
      <w:r w:rsidRPr="00AC0CD6">
        <w:rPr>
          <w:rFonts w:hint="eastAsia"/>
          <w:rtl/>
        </w:rPr>
        <w:t>الفَرِيضَةِ</w:t>
      </w:r>
      <w:bookmarkEnd w:id="102"/>
    </w:p>
    <w:p w:rsidR="00181A98" w:rsidRPr="00BE2421" w:rsidRDefault="00181A98" w:rsidP="00AF1D25">
      <w:pPr>
        <w:rPr>
          <w:rStyle w:val="5-Char"/>
          <w:bCs/>
          <w:rtl/>
        </w:rPr>
      </w:pPr>
      <w:r w:rsidRPr="00BE2421">
        <w:rPr>
          <w:rStyle w:val="5-Char"/>
          <w:rFonts w:hint="eastAsia"/>
          <w:rtl/>
        </w:rPr>
        <w:t>إِذَا</w:t>
      </w:r>
      <w:r w:rsidRPr="00BE2421">
        <w:rPr>
          <w:rStyle w:val="5-Char"/>
          <w:rtl/>
        </w:rPr>
        <w:t xml:space="preserve"> </w:t>
      </w:r>
      <w:r w:rsidRPr="00BE2421">
        <w:rPr>
          <w:rStyle w:val="5-Char"/>
          <w:rFonts w:hint="eastAsia"/>
          <w:rtl/>
        </w:rPr>
        <w:t>شَرَعَ</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فَرضٍ</w:t>
      </w:r>
      <w:r w:rsidRPr="00BE2421">
        <w:rPr>
          <w:rStyle w:val="5-Char"/>
          <w:rtl/>
        </w:rPr>
        <w:t xml:space="preserve"> </w:t>
      </w:r>
      <w:r w:rsidRPr="00BE2421">
        <w:rPr>
          <w:rStyle w:val="5-Char"/>
          <w:rFonts w:hint="eastAsia"/>
          <w:rtl/>
        </w:rPr>
        <w:t>مُنفَرِدًا</w:t>
      </w:r>
      <w:r w:rsidRPr="00BE2421">
        <w:rPr>
          <w:rStyle w:val="5-Char"/>
          <w:rtl/>
        </w:rPr>
        <w:t xml:space="preserve"> </w:t>
      </w:r>
      <w:r w:rsidRPr="00BE2421">
        <w:rPr>
          <w:rStyle w:val="5-Char"/>
          <w:rFonts w:hint="eastAsia"/>
          <w:rtl/>
        </w:rPr>
        <w:t>فَأُقِيمَتِ</w:t>
      </w:r>
      <w:r w:rsidRPr="00BE2421">
        <w:rPr>
          <w:rStyle w:val="5-Char"/>
          <w:rtl/>
        </w:rPr>
        <w:t xml:space="preserve"> </w:t>
      </w:r>
      <w:r w:rsidRPr="00BE2421">
        <w:rPr>
          <w:rStyle w:val="5-Char"/>
          <w:rFonts w:hint="eastAsia"/>
          <w:rtl/>
        </w:rPr>
        <w:t>الجَمَاعَةُ</w:t>
      </w:r>
      <w:r w:rsidRPr="00BE2421">
        <w:rPr>
          <w:rStyle w:val="5-Char"/>
          <w:rFonts w:hint="cs"/>
          <w:rtl/>
        </w:rPr>
        <w:t>،</w:t>
      </w:r>
      <w:r w:rsidRPr="00BE2421">
        <w:rPr>
          <w:rStyle w:val="5-Char"/>
          <w:rtl/>
        </w:rPr>
        <w:t xml:space="preserve"> </w:t>
      </w:r>
      <w:r w:rsidRPr="00BE2421">
        <w:rPr>
          <w:rStyle w:val="5-Char"/>
          <w:rFonts w:hint="eastAsia"/>
          <w:rtl/>
        </w:rPr>
        <w:t>قَطَعَ</w:t>
      </w:r>
      <w:r w:rsidRPr="00BE2421">
        <w:rPr>
          <w:rStyle w:val="5-Char"/>
          <w:rtl/>
        </w:rPr>
        <w:t xml:space="preserve"> </w:t>
      </w:r>
      <w:r w:rsidRPr="00BE2421">
        <w:rPr>
          <w:rStyle w:val="5-Char"/>
          <w:rFonts w:hint="eastAsia"/>
          <w:rtl/>
        </w:rPr>
        <w:t>وَاقتَدَ</w:t>
      </w:r>
      <w:r w:rsidR="00D65C23" w:rsidRPr="00BE2421">
        <w:rPr>
          <w:rStyle w:val="5-Char"/>
          <w:rFonts w:hint="cs"/>
          <w:rtl/>
        </w:rPr>
        <w:t>ی</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يَسجُد</w:t>
      </w:r>
      <w:r w:rsidRPr="00BE2421">
        <w:rPr>
          <w:rStyle w:val="5-Char"/>
          <w:rtl/>
        </w:rPr>
        <w:t xml:space="preserve"> </w:t>
      </w:r>
      <w:r w:rsidRPr="00BE2421">
        <w:rPr>
          <w:rStyle w:val="5-Char"/>
          <w:rFonts w:hint="eastAsia"/>
          <w:rtl/>
        </w:rPr>
        <w:t>لِمَا</w:t>
      </w:r>
      <w:r w:rsidRPr="00BE2421">
        <w:rPr>
          <w:rStyle w:val="5-Char"/>
          <w:rtl/>
        </w:rPr>
        <w:t xml:space="preserve"> </w:t>
      </w:r>
      <w:r w:rsidRPr="00BE2421">
        <w:rPr>
          <w:rStyle w:val="5-Char"/>
          <w:rFonts w:hint="eastAsia"/>
          <w:rtl/>
        </w:rPr>
        <w:t>شَرَعَ</w:t>
      </w:r>
      <w:r w:rsidRPr="00BE2421">
        <w:rPr>
          <w:rStyle w:val="5-Char"/>
          <w:rtl/>
        </w:rPr>
        <w:t xml:space="preserve"> </w:t>
      </w:r>
      <w:r w:rsidRPr="00BE2421">
        <w:rPr>
          <w:rStyle w:val="5-Char"/>
          <w:rFonts w:hint="eastAsia"/>
          <w:rtl/>
        </w:rPr>
        <w:t>فِيهِ</w:t>
      </w:r>
      <w:r w:rsidRPr="00BE2421">
        <w:rPr>
          <w:rStyle w:val="5-Char"/>
          <w:rFonts w:hint="cs"/>
          <w:rtl/>
        </w:rPr>
        <w:t>؛</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سَجَدَ</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غَيرِ</w:t>
      </w:r>
      <w:r w:rsidRPr="00BE2421">
        <w:rPr>
          <w:rStyle w:val="5-Char"/>
          <w:rtl/>
        </w:rPr>
        <w:t xml:space="preserve"> </w:t>
      </w:r>
      <w:r w:rsidRPr="00BE2421">
        <w:rPr>
          <w:rStyle w:val="5-Char"/>
          <w:rFonts w:hint="eastAsia"/>
          <w:rtl/>
        </w:rPr>
        <w:t>رُبَاعِيَّ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سَجَدَ</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رُبَاعِيَّةٍ</w:t>
      </w:r>
      <w:r w:rsidRPr="00BE2421">
        <w:rPr>
          <w:rStyle w:val="5-Char"/>
          <w:rFonts w:hint="cs"/>
          <w:rtl/>
        </w:rPr>
        <w:t>،</w:t>
      </w:r>
      <w:r w:rsidRPr="00BE2421">
        <w:rPr>
          <w:rStyle w:val="5-Char"/>
          <w:rtl/>
        </w:rPr>
        <w:t xml:space="preserve"> </w:t>
      </w:r>
      <w:r w:rsidRPr="00BE2421">
        <w:rPr>
          <w:rStyle w:val="5-Char"/>
          <w:rFonts w:hint="eastAsia"/>
          <w:rtl/>
        </w:rPr>
        <w:t>ضَمَّ</w:t>
      </w:r>
      <w:r w:rsidRPr="00BE2421">
        <w:rPr>
          <w:rStyle w:val="5-Char"/>
          <w:rtl/>
        </w:rPr>
        <w:t xml:space="preserve"> </w:t>
      </w:r>
      <w:r w:rsidRPr="00BE2421">
        <w:rPr>
          <w:rStyle w:val="5-Char"/>
          <w:rFonts w:hint="eastAsia"/>
          <w:rtl/>
        </w:rPr>
        <w:t>رَكعَةً</w:t>
      </w:r>
      <w:r w:rsidRPr="00BE2421">
        <w:rPr>
          <w:rStyle w:val="5-Char"/>
          <w:rtl/>
        </w:rPr>
        <w:t xml:space="preserve"> </w:t>
      </w:r>
      <w:r w:rsidRPr="00BE2421">
        <w:rPr>
          <w:rStyle w:val="5-Char"/>
          <w:rFonts w:hint="eastAsia"/>
          <w:rtl/>
        </w:rPr>
        <w:t>ثَانِيَ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لَّمَ</w:t>
      </w:r>
      <w:r w:rsidRPr="00BE2421">
        <w:rPr>
          <w:rStyle w:val="5-Char"/>
          <w:rtl/>
        </w:rPr>
        <w:t xml:space="preserve"> </w:t>
      </w:r>
      <w:r w:rsidRPr="00BE2421">
        <w:rPr>
          <w:rStyle w:val="5-Char"/>
          <w:rFonts w:hint="eastAsia"/>
          <w:rtl/>
        </w:rPr>
        <w:t>لِتَصِيرَ</w:t>
      </w:r>
      <w:r w:rsidRPr="00BE2421">
        <w:rPr>
          <w:rStyle w:val="5-Char"/>
          <w:rtl/>
        </w:rPr>
        <w:t xml:space="preserve"> </w:t>
      </w:r>
      <w:r w:rsidRPr="00BE2421">
        <w:rPr>
          <w:rStyle w:val="5-Char"/>
          <w:rFonts w:hint="eastAsia"/>
          <w:rtl/>
        </w:rPr>
        <w:t>الرَّكعَتَانِ</w:t>
      </w:r>
      <w:r w:rsidRPr="00BE2421">
        <w:rPr>
          <w:rStyle w:val="5-Char"/>
          <w:rtl/>
        </w:rPr>
        <w:t xml:space="preserve"> </w:t>
      </w:r>
      <w:r w:rsidRPr="00BE2421">
        <w:rPr>
          <w:rStyle w:val="5-Char"/>
          <w:rFonts w:hint="eastAsia"/>
          <w:rtl/>
        </w:rPr>
        <w:t>لَه</w:t>
      </w:r>
      <w:r w:rsidRPr="00BE2421">
        <w:rPr>
          <w:rStyle w:val="5-Char"/>
          <w:rtl/>
        </w:rPr>
        <w:t xml:space="preserve"> </w:t>
      </w:r>
      <w:r w:rsidRPr="00BE2421">
        <w:rPr>
          <w:rStyle w:val="5-Char"/>
          <w:rFonts w:hint="eastAsia"/>
          <w:rtl/>
        </w:rPr>
        <w:t>نَافِلَةً</w:t>
      </w:r>
      <w:r w:rsidRPr="00BE2421">
        <w:rPr>
          <w:rStyle w:val="5-Char"/>
          <w:rFonts w:hint="cs"/>
          <w:rtl/>
        </w:rPr>
        <w:t>؛</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اِقتَدَ</w:t>
      </w:r>
      <w:r w:rsidR="00D65C23" w:rsidRPr="00BE2421">
        <w:rPr>
          <w:rStyle w:val="5-Char"/>
          <w:rFonts w:hint="cs"/>
          <w:rtl/>
        </w:rPr>
        <w:t>ی</w:t>
      </w:r>
      <w:r w:rsidRPr="00BE2421">
        <w:rPr>
          <w:rStyle w:val="5-Char"/>
          <w:rtl/>
        </w:rPr>
        <w:t xml:space="preserve"> </w:t>
      </w:r>
      <w:r w:rsidRPr="00BE2421">
        <w:rPr>
          <w:rStyle w:val="5-Char"/>
          <w:rFonts w:hint="eastAsia"/>
          <w:rtl/>
        </w:rPr>
        <w:t>مُفتَرِضً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صَلَّ</w:t>
      </w:r>
      <w:r w:rsidR="00D65C23" w:rsidRPr="00BE2421">
        <w:rPr>
          <w:rStyle w:val="5-Char"/>
          <w:rFonts w:hint="cs"/>
          <w:rtl/>
        </w:rPr>
        <w:t>ی</w:t>
      </w:r>
      <w:r w:rsidRPr="00BE2421">
        <w:rPr>
          <w:rStyle w:val="5-Char"/>
          <w:rtl/>
        </w:rPr>
        <w:t xml:space="preserve"> </w:t>
      </w:r>
      <w:r w:rsidRPr="00BE2421">
        <w:rPr>
          <w:rStyle w:val="5-Char"/>
          <w:rFonts w:hint="eastAsia"/>
          <w:rtl/>
        </w:rPr>
        <w:t>ثَلَاثًا</w:t>
      </w:r>
      <w:r w:rsidRPr="00BE2421">
        <w:rPr>
          <w:rStyle w:val="5-Char"/>
          <w:rtl/>
        </w:rPr>
        <w:t xml:space="preserve"> </w:t>
      </w:r>
      <w:r w:rsidRPr="00BE2421">
        <w:rPr>
          <w:rStyle w:val="5-Char"/>
          <w:rFonts w:hint="eastAsia"/>
          <w:rtl/>
        </w:rPr>
        <w:t>أَتَمَّهَا</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اِقتَدَ</w:t>
      </w:r>
      <w:r w:rsidR="00D65C23" w:rsidRPr="00BE2421">
        <w:rPr>
          <w:rStyle w:val="5-Char"/>
          <w:rFonts w:hint="cs"/>
          <w:rtl/>
        </w:rPr>
        <w:t>ی</w:t>
      </w:r>
      <w:r w:rsidRPr="00BE2421">
        <w:rPr>
          <w:rStyle w:val="5-Char"/>
          <w:rtl/>
        </w:rPr>
        <w:t xml:space="preserve"> </w:t>
      </w:r>
      <w:r w:rsidRPr="00BE2421">
        <w:rPr>
          <w:rStyle w:val="5-Char"/>
          <w:rFonts w:hint="eastAsia"/>
          <w:rtl/>
        </w:rPr>
        <w:t>مُتَنَفِّلًا</w:t>
      </w:r>
      <w:r w:rsidRPr="00BE2421">
        <w:rPr>
          <w:rStyle w:val="5-Char"/>
          <w:rtl/>
        </w:rPr>
        <w:t xml:space="preserve"> </w:t>
      </w:r>
      <w:r w:rsidRPr="00BE2421">
        <w:rPr>
          <w:rStyle w:val="5-Char"/>
          <w:rFonts w:hint="eastAsia"/>
          <w:rtl/>
        </w:rPr>
        <w:t>إِلَّا</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عَصرِ</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قَامَ</w:t>
      </w:r>
      <w:r w:rsidRPr="00BE2421">
        <w:rPr>
          <w:rStyle w:val="5-Char"/>
          <w:rtl/>
        </w:rPr>
        <w:t xml:space="preserve"> </w:t>
      </w:r>
      <w:r w:rsidRPr="00BE2421">
        <w:rPr>
          <w:rStyle w:val="5-Char"/>
          <w:rFonts w:hint="eastAsia"/>
          <w:rtl/>
        </w:rPr>
        <w:t>لِثَالِثَةٍ</w:t>
      </w:r>
      <w:r w:rsidRPr="00BE2421">
        <w:rPr>
          <w:rStyle w:val="5-Char"/>
          <w:rtl/>
        </w:rPr>
        <w:t xml:space="preserve"> </w:t>
      </w:r>
      <w:r w:rsidRPr="00BE2421">
        <w:rPr>
          <w:rStyle w:val="5-Char"/>
          <w:rFonts w:hint="eastAsia"/>
          <w:rtl/>
        </w:rPr>
        <w:t>فَأُقِيمَت</w:t>
      </w:r>
      <w:r w:rsidRPr="00BE2421">
        <w:rPr>
          <w:rStyle w:val="5-Char"/>
          <w:rtl/>
        </w:rPr>
        <w:t xml:space="preserve"> </w:t>
      </w:r>
      <w:r w:rsidRPr="00BE2421">
        <w:rPr>
          <w:rStyle w:val="5-Char"/>
          <w:rFonts w:hint="eastAsia"/>
          <w:rtl/>
        </w:rPr>
        <w:t>قَبلَ</w:t>
      </w:r>
      <w:r w:rsidRPr="00BE2421">
        <w:rPr>
          <w:rStyle w:val="5-Char"/>
          <w:rtl/>
        </w:rPr>
        <w:t xml:space="preserve"> </w:t>
      </w:r>
      <w:r w:rsidRPr="00BE2421">
        <w:rPr>
          <w:rStyle w:val="5-Char"/>
          <w:rFonts w:hint="eastAsia"/>
          <w:rtl/>
        </w:rPr>
        <w:t>سُجُودِه</w:t>
      </w:r>
      <w:r w:rsidRPr="00BE2421">
        <w:rPr>
          <w:rStyle w:val="5-Char"/>
          <w:rFonts w:hint="cs"/>
          <w:rtl/>
        </w:rPr>
        <w:t>،</w:t>
      </w:r>
      <w:r w:rsidRPr="00BE2421">
        <w:rPr>
          <w:rStyle w:val="5-Char"/>
          <w:rtl/>
        </w:rPr>
        <w:t xml:space="preserve"> </w:t>
      </w:r>
      <w:r w:rsidRPr="00BE2421">
        <w:rPr>
          <w:rStyle w:val="5-Char"/>
          <w:rFonts w:hint="eastAsia"/>
          <w:rtl/>
        </w:rPr>
        <w:t>قَطَعَ</w:t>
      </w:r>
      <w:r w:rsidRPr="00BE2421">
        <w:rPr>
          <w:rStyle w:val="5-Char"/>
          <w:rtl/>
        </w:rPr>
        <w:t xml:space="preserve"> </w:t>
      </w:r>
      <w:r w:rsidRPr="00BE2421">
        <w:rPr>
          <w:rStyle w:val="5-Char"/>
          <w:rFonts w:hint="eastAsia"/>
          <w:rtl/>
        </w:rPr>
        <w:t>قَائِمًا</w:t>
      </w:r>
      <w:r w:rsidRPr="00BE2421">
        <w:rPr>
          <w:rStyle w:val="5-Char"/>
          <w:rtl/>
        </w:rPr>
        <w:t xml:space="preserve"> </w:t>
      </w:r>
      <w:r w:rsidRPr="00BE2421">
        <w:rPr>
          <w:rStyle w:val="5-Char"/>
          <w:rFonts w:hint="eastAsia"/>
          <w:rtl/>
        </w:rPr>
        <w:t>بِتَسلِيمَةٍ</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أَصَحِّ</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كَانَ</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سُنَّةِ</w:t>
      </w:r>
      <w:r w:rsidRPr="00BE2421">
        <w:rPr>
          <w:rStyle w:val="5-Char"/>
          <w:rtl/>
        </w:rPr>
        <w:t xml:space="preserve"> </w:t>
      </w:r>
      <w:r w:rsidRPr="00BE2421">
        <w:rPr>
          <w:rStyle w:val="5-Char"/>
          <w:rFonts w:hint="eastAsia"/>
          <w:rtl/>
        </w:rPr>
        <w:t>الجُمُعَةِ</w:t>
      </w:r>
      <w:r w:rsidRPr="00BE2421">
        <w:rPr>
          <w:rStyle w:val="5-Char"/>
          <w:rFonts w:hint="cs"/>
          <w:rtl/>
        </w:rPr>
        <w:t>،</w:t>
      </w:r>
      <w:r w:rsidRPr="00BE2421">
        <w:rPr>
          <w:rStyle w:val="5-Char"/>
          <w:rtl/>
        </w:rPr>
        <w:t xml:space="preserve"> </w:t>
      </w:r>
      <w:r w:rsidRPr="00BE2421">
        <w:rPr>
          <w:rStyle w:val="5-Char"/>
          <w:rFonts w:hint="eastAsia"/>
          <w:rtl/>
        </w:rPr>
        <w:t>فَخَرَجَ</w:t>
      </w:r>
      <w:r w:rsidRPr="00BE2421">
        <w:rPr>
          <w:rStyle w:val="5-Char"/>
          <w:rtl/>
        </w:rPr>
        <w:t xml:space="preserve"> </w:t>
      </w:r>
      <w:r w:rsidRPr="00BE2421">
        <w:rPr>
          <w:rStyle w:val="5-Char"/>
          <w:rFonts w:hint="eastAsia"/>
          <w:rtl/>
        </w:rPr>
        <w:t>الخَطِيبُ</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سُنَّةِ</w:t>
      </w:r>
      <w:r w:rsidRPr="00BE2421">
        <w:rPr>
          <w:rStyle w:val="5-Char"/>
          <w:rtl/>
        </w:rPr>
        <w:t xml:space="preserve"> </w:t>
      </w:r>
      <w:r w:rsidRPr="00BE2421">
        <w:rPr>
          <w:rStyle w:val="5-Char"/>
          <w:rFonts w:hint="eastAsia"/>
          <w:rtl/>
        </w:rPr>
        <w:t>الظُّهرِ</w:t>
      </w:r>
      <w:r w:rsidRPr="00BE2421">
        <w:rPr>
          <w:rStyle w:val="5-Char"/>
          <w:rFonts w:hint="cs"/>
          <w:rtl/>
        </w:rPr>
        <w:t>،</w:t>
      </w:r>
      <w:r w:rsidRPr="00BE2421">
        <w:rPr>
          <w:rStyle w:val="5-Char"/>
          <w:rtl/>
        </w:rPr>
        <w:t xml:space="preserve"> </w:t>
      </w:r>
      <w:r w:rsidRPr="00BE2421">
        <w:rPr>
          <w:rStyle w:val="5-Char"/>
          <w:rFonts w:hint="eastAsia"/>
          <w:rtl/>
        </w:rPr>
        <w:t>فَأُقِيمَت</w:t>
      </w:r>
      <w:r w:rsidRPr="00BE2421">
        <w:rPr>
          <w:rStyle w:val="5-Char"/>
          <w:rFonts w:hint="cs"/>
          <w:rtl/>
        </w:rPr>
        <w:t>،</w:t>
      </w:r>
      <w:r w:rsidRPr="00BE2421">
        <w:rPr>
          <w:rStyle w:val="5-Char"/>
          <w:rtl/>
        </w:rPr>
        <w:t xml:space="preserve"> </w:t>
      </w:r>
      <w:r w:rsidRPr="00BE2421">
        <w:rPr>
          <w:rStyle w:val="5-Char"/>
          <w:rFonts w:hint="eastAsia"/>
          <w:rtl/>
        </w:rPr>
        <w:t>سَلَّمَ</w:t>
      </w:r>
      <w:r w:rsidRPr="00BE2421">
        <w:rPr>
          <w:rStyle w:val="5-Char"/>
          <w:rtl/>
        </w:rPr>
        <w:t xml:space="preserve"> </w:t>
      </w:r>
      <w:r w:rsidRPr="00BE2421">
        <w:rPr>
          <w:rStyle w:val="5-Char"/>
          <w:rFonts w:hint="eastAsia"/>
          <w:rtl/>
        </w:rPr>
        <w:t>عَلَ</w:t>
      </w:r>
      <w:r w:rsidR="00D65C23" w:rsidRPr="00BE2421">
        <w:rPr>
          <w:rStyle w:val="5-Char"/>
          <w:rFonts w:hint="cs"/>
          <w:rtl/>
        </w:rPr>
        <w:t>ی</w:t>
      </w:r>
      <w:r w:rsidRPr="00BE2421">
        <w:rPr>
          <w:rStyle w:val="5-Char"/>
          <w:rtl/>
        </w:rPr>
        <w:t xml:space="preserve"> </w:t>
      </w:r>
      <w:r w:rsidRPr="00BE2421">
        <w:rPr>
          <w:rStyle w:val="5-Char"/>
          <w:rFonts w:hint="eastAsia"/>
          <w:rtl/>
        </w:rPr>
        <w:t>رَأسِ</w:t>
      </w:r>
      <w:r w:rsidRPr="00BE2421">
        <w:rPr>
          <w:rStyle w:val="5-Char"/>
          <w:rtl/>
        </w:rPr>
        <w:t xml:space="preserve"> </w:t>
      </w:r>
      <w:r w:rsidRPr="00BE2421">
        <w:rPr>
          <w:rStyle w:val="5-Char"/>
          <w:rFonts w:hint="eastAsia"/>
          <w:rtl/>
        </w:rPr>
        <w:t>رَكعَتَينِ</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هُوَ</w:t>
      </w:r>
      <w:r w:rsidRPr="00BE2421">
        <w:rPr>
          <w:rStyle w:val="5-Char"/>
          <w:rtl/>
        </w:rPr>
        <w:t xml:space="preserve"> </w:t>
      </w:r>
      <w:r w:rsidRPr="00BE2421">
        <w:rPr>
          <w:rStyle w:val="5-Char"/>
          <w:rFonts w:hint="eastAsia"/>
          <w:rtl/>
        </w:rPr>
        <w:t>الأَوجَهُ</w:t>
      </w:r>
      <w:r w:rsidRPr="00BE2421">
        <w:rPr>
          <w:rStyle w:val="5-Char"/>
          <w:rFonts w:hint="cs"/>
          <w:rtl/>
        </w:rPr>
        <w:t>؛</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قَضَ</w:t>
      </w:r>
      <w:r w:rsidR="00D65C23" w:rsidRPr="00BE2421">
        <w:rPr>
          <w:rStyle w:val="5-Char"/>
          <w:rFonts w:hint="cs"/>
          <w:rtl/>
        </w:rPr>
        <w:t>ی</w:t>
      </w:r>
      <w:r w:rsidRPr="00BE2421">
        <w:rPr>
          <w:rStyle w:val="5-Char"/>
          <w:rtl/>
        </w:rPr>
        <w:t xml:space="preserve"> </w:t>
      </w:r>
      <w:r w:rsidRPr="00BE2421">
        <w:rPr>
          <w:rStyle w:val="5-Char"/>
          <w:rFonts w:hint="eastAsia"/>
          <w:rtl/>
        </w:rPr>
        <w:t>السُّنَّةَ</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الفَرضِ</w:t>
      </w:r>
      <w:r w:rsidR="000A2C21" w:rsidRPr="00BE2421">
        <w:rPr>
          <w:rStyle w:val="5-Char"/>
          <w:rFonts w:hint="cs"/>
          <w:rtl/>
        </w:rPr>
        <w:t>.</w:t>
      </w:r>
    </w:p>
    <w:p w:rsidR="00181A98" w:rsidRPr="00BE2421" w:rsidRDefault="00181A98"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حَضَرَ</w:t>
      </w:r>
      <w:r w:rsidRPr="00BE2421">
        <w:rPr>
          <w:rStyle w:val="5-Char"/>
          <w:rtl/>
        </w:rPr>
        <w:t xml:space="preserve"> </w:t>
      </w:r>
      <w:r w:rsidRPr="00BE2421">
        <w:rPr>
          <w:rStyle w:val="5-Char"/>
          <w:rFonts w:hint="eastAsia"/>
          <w:rtl/>
        </w:rPr>
        <w:t>والإِمَامُ</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صَلَاةِ</w:t>
      </w:r>
      <w:r w:rsidRPr="00BE2421">
        <w:rPr>
          <w:rStyle w:val="5-Char"/>
          <w:rtl/>
        </w:rPr>
        <w:t xml:space="preserve"> </w:t>
      </w:r>
      <w:r w:rsidRPr="00BE2421">
        <w:rPr>
          <w:rStyle w:val="5-Char"/>
          <w:rFonts w:hint="eastAsia"/>
          <w:rtl/>
        </w:rPr>
        <w:t>الفَرضِ</w:t>
      </w:r>
      <w:r w:rsidRPr="00BE2421">
        <w:rPr>
          <w:rStyle w:val="5-Char"/>
          <w:rFonts w:hint="cs"/>
          <w:rtl/>
        </w:rPr>
        <w:t>،</w:t>
      </w:r>
      <w:r w:rsidRPr="00BE2421">
        <w:rPr>
          <w:rStyle w:val="5-Char"/>
          <w:rtl/>
        </w:rPr>
        <w:t xml:space="preserve"> </w:t>
      </w:r>
      <w:r w:rsidRPr="00BE2421">
        <w:rPr>
          <w:rStyle w:val="5-Char"/>
          <w:rFonts w:hint="eastAsia"/>
          <w:rtl/>
        </w:rPr>
        <w:t>اِقتَدَ</w:t>
      </w:r>
      <w:r w:rsidR="00D65C23" w:rsidRPr="00BE2421">
        <w:rPr>
          <w:rStyle w:val="5-Char"/>
          <w:rFonts w:hint="cs"/>
          <w:rtl/>
        </w:rPr>
        <w:t>ی</w:t>
      </w:r>
      <w:r w:rsidRPr="00BE2421">
        <w:rPr>
          <w:rStyle w:val="5-Char"/>
          <w:rtl/>
        </w:rPr>
        <w:t xml:space="preserve"> </w:t>
      </w:r>
      <w:r w:rsidRPr="00BE2421">
        <w:rPr>
          <w:rStyle w:val="5-Char"/>
          <w:rFonts w:hint="eastAsia"/>
          <w:rtl/>
        </w:rPr>
        <w:t>بِ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شتَغِلُ</w:t>
      </w:r>
      <w:r w:rsidRPr="00BE2421">
        <w:rPr>
          <w:rStyle w:val="5-Char"/>
          <w:rtl/>
        </w:rPr>
        <w:t xml:space="preserve"> </w:t>
      </w:r>
      <w:r w:rsidRPr="00BE2421">
        <w:rPr>
          <w:rStyle w:val="5-Char"/>
          <w:rFonts w:hint="eastAsia"/>
          <w:rtl/>
        </w:rPr>
        <w:t>عَنهُ</w:t>
      </w:r>
      <w:r w:rsidRPr="00BE2421">
        <w:rPr>
          <w:rStyle w:val="5-Char"/>
          <w:rtl/>
        </w:rPr>
        <w:t xml:space="preserve"> </w:t>
      </w:r>
      <w:r w:rsidRPr="00BE2421">
        <w:rPr>
          <w:rStyle w:val="5-Char"/>
          <w:rFonts w:hint="eastAsia"/>
          <w:rtl/>
        </w:rPr>
        <w:t>بِالسُّنَّةِ</w:t>
      </w:r>
      <w:r w:rsidRPr="00BE2421">
        <w:rPr>
          <w:rStyle w:val="5-Char"/>
          <w:rtl/>
        </w:rPr>
        <w:t xml:space="preserve"> </w:t>
      </w:r>
      <w:r w:rsidRPr="00BE2421">
        <w:rPr>
          <w:rStyle w:val="5-Char"/>
          <w:rFonts w:hint="eastAsia"/>
          <w:rtl/>
        </w:rPr>
        <w:t>إِلَّا</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فَجرِ</w:t>
      </w:r>
      <w:r w:rsidRPr="00BE2421">
        <w:rPr>
          <w:rStyle w:val="5-Char"/>
          <w:rFonts w:hint="cs"/>
          <w:rtl/>
        </w:rPr>
        <w:t>،</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أَمِنَ</w:t>
      </w:r>
      <w:r w:rsidRPr="00BE2421">
        <w:rPr>
          <w:rStyle w:val="5-Char"/>
          <w:rtl/>
        </w:rPr>
        <w:t xml:space="preserve"> </w:t>
      </w:r>
      <w:r w:rsidRPr="00BE2421">
        <w:rPr>
          <w:rStyle w:val="5-Char"/>
          <w:rFonts w:hint="eastAsia"/>
          <w:rtl/>
        </w:rPr>
        <w:t>فَوتَ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يَأمَن</w:t>
      </w:r>
      <w:r w:rsidRPr="00BE2421">
        <w:rPr>
          <w:rStyle w:val="5-Char"/>
          <w:rFonts w:hint="cs"/>
          <w:rtl/>
        </w:rPr>
        <w:t>،</w:t>
      </w:r>
      <w:r w:rsidRPr="00BE2421">
        <w:rPr>
          <w:rStyle w:val="5-Char"/>
          <w:rtl/>
        </w:rPr>
        <w:t xml:space="preserve"> </w:t>
      </w:r>
      <w:r w:rsidRPr="00BE2421">
        <w:rPr>
          <w:rStyle w:val="5-Char"/>
          <w:rFonts w:hint="eastAsia"/>
          <w:rtl/>
        </w:rPr>
        <w:t>تَرَكَهَ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تُقضَ</w:t>
      </w:r>
      <w:r w:rsidRPr="00BE2421">
        <w:rPr>
          <w:rStyle w:val="5-Char"/>
          <w:rtl/>
        </w:rPr>
        <w:t xml:space="preserve"> </w:t>
      </w:r>
      <w:r w:rsidRPr="00BE2421">
        <w:rPr>
          <w:rStyle w:val="5-Char"/>
          <w:rFonts w:hint="eastAsia"/>
          <w:rtl/>
        </w:rPr>
        <w:t>سُنَّةُ</w:t>
      </w:r>
      <w:r w:rsidRPr="00BE2421">
        <w:rPr>
          <w:rStyle w:val="5-Char"/>
          <w:rtl/>
        </w:rPr>
        <w:t xml:space="preserve"> </w:t>
      </w:r>
      <w:r w:rsidRPr="00BE2421">
        <w:rPr>
          <w:rStyle w:val="5-Char"/>
          <w:rFonts w:hint="eastAsia"/>
          <w:rtl/>
        </w:rPr>
        <w:t>الفَجرِ</w:t>
      </w:r>
      <w:r w:rsidRPr="00BE2421">
        <w:rPr>
          <w:rStyle w:val="5-Char"/>
          <w:rtl/>
        </w:rPr>
        <w:t xml:space="preserve"> </w:t>
      </w:r>
      <w:r w:rsidRPr="00BE2421">
        <w:rPr>
          <w:rStyle w:val="5-Char"/>
          <w:rFonts w:hint="eastAsia"/>
          <w:rtl/>
        </w:rPr>
        <w:t>إِلَّا</w:t>
      </w:r>
      <w:r w:rsidRPr="00BE2421">
        <w:rPr>
          <w:rStyle w:val="5-Char"/>
          <w:rtl/>
        </w:rPr>
        <w:t xml:space="preserve"> </w:t>
      </w:r>
      <w:r w:rsidRPr="00BE2421">
        <w:rPr>
          <w:rStyle w:val="5-Char"/>
          <w:rFonts w:hint="eastAsia"/>
          <w:rtl/>
        </w:rPr>
        <w:t>بِفَوتِهَا</w:t>
      </w:r>
      <w:r w:rsidRPr="00BE2421">
        <w:rPr>
          <w:rStyle w:val="5-Char"/>
          <w:rtl/>
        </w:rPr>
        <w:t xml:space="preserve"> </w:t>
      </w:r>
      <w:r w:rsidRPr="00BE2421">
        <w:rPr>
          <w:rStyle w:val="5-Char"/>
          <w:rFonts w:hint="eastAsia"/>
          <w:rtl/>
        </w:rPr>
        <w:t>مَعَ</w:t>
      </w:r>
      <w:r w:rsidRPr="00BE2421">
        <w:rPr>
          <w:rStyle w:val="5-Char"/>
          <w:rtl/>
        </w:rPr>
        <w:t xml:space="preserve"> </w:t>
      </w:r>
      <w:r w:rsidRPr="00BE2421">
        <w:rPr>
          <w:rStyle w:val="5-Char"/>
          <w:rFonts w:hint="eastAsia"/>
          <w:rtl/>
        </w:rPr>
        <w:t>الفَرضِ</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ضَ</w:t>
      </w:r>
      <w:r w:rsidR="00D65C23" w:rsidRPr="00BE2421">
        <w:rPr>
          <w:rStyle w:val="5-Char"/>
          <w:rFonts w:hint="cs"/>
          <w:rtl/>
        </w:rPr>
        <w:t>ی</w:t>
      </w:r>
      <w:r w:rsidRPr="00BE2421">
        <w:rPr>
          <w:rStyle w:val="5-Char"/>
          <w:rtl/>
        </w:rPr>
        <w:t xml:space="preserve"> </w:t>
      </w:r>
      <w:r w:rsidRPr="00BE2421">
        <w:rPr>
          <w:rStyle w:val="5-Char"/>
          <w:rFonts w:hint="eastAsia"/>
          <w:rtl/>
        </w:rPr>
        <w:t>السُّنَّةَ</w:t>
      </w:r>
      <w:r w:rsidRPr="00BE2421">
        <w:rPr>
          <w:rStyle w:val="5-Char"/>
          <w:rtl/>
        </w:rPr>
        <w:t xml:space="preserve"> </w:t>
      </w:r>
      <w:r w:rsidRPr="00BE2421">
        <w:rPr>
          <w:rStyle w:val="5-Char"/>
          <w:rFonts w:hint="eastAsia"/>
          <w:rtl/>
        </w:rPr>
        <w:t>الَّتِي</w:t>
      </w:r>
      <w:r w:rsidRPr="00BE2421">
        <w:rPr>
          <w:rStyle w:val="5-Char"/>
          <w:rtl/>
        </w:rPr>
        <w:t xml:space="preserve"> </w:t>
      </w:r>
      <w:r w:rsidRPr="00BE2421">
        <w:rPr>
          <w:rStyle w:val="5-Char"/>
          <w:rFonts w:hint="eastAsia"/>
          <w:rtl/>
        </w:rPr>
        <w:t>قَبلَ</w:t>
      </w:r>
      <w:r w:rsidRPr="00BE2421">
        <w:rPr>
          <w:rStyle w:val="5-Char"/>
          <w:rtl/>
        </w:rPr>
        <w:t xml:space="preserve"> </w:t>
      </w:r>
      <w:r w:rsidRPr="00BE2421">
        <w:rPr>
          <w:rStyle w:val="5-Char"/>
          <w:rFonts w:hint="eastAsia"/>
          <w:rtl/>
        </w:rPr>
        <w:t>الظُّهرِ</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وَقتِه</w:t>
      </w:r>
      <w:r w:rsidRPr="00BE2421">
        <w:rPr>
          <w:rStyle w:val="5-Char"/>
          <w:rtl/>
        </w:rPr>
        <w:t xml:space="preserve"> </w:t>
      </w:r>
      <w:r w:rsidRPr="00BE2421">
        <w:rPr>
          <w:rStyle w:val="5-Char"/>
          <w:rFonts w:hint="eastAsia"/>
          <w:rtl/>
        </w:rPr>
        <w:t>قَبلَ</w:t>
      </w:r>
      <w:r w:rsidRPr="00BE2421">
        <w:rPr>
          <w:rStyle w:val="5-Char"/>
          <w:rtl/>
        </w:rPr>
        <w:t xml:space="preserve"> </w:t>
      </w:r>
      <w:r w:rsidRPr="00BE2421">
        <w:rPr>
          <w:rStyle w:val="5-Char"/>
          <w:rFonts w:hint="eastAsia"/>
          <w:rtl/>
        </w:rPr>
        <w:t>شُفعه</w:t>
      </w:r>
      <w:r w:rsidRPr="00BE2421">
        <w:rPr>
          <w:rStyle w:val="5-Char"/>
          <w:rFonts w:hint="cs"/>
          <w:rtl/>
        </w:rPr>
        <w:t>.</w:t>
      </w:r>
    </w:p>
    <w:p w:rsidR="00181A98" w:rsidRPr="00BE2421" w:rsidRDefault="00181A98"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يُصَلِّ</w:t>
      </w:r>
      <w:r w:rsidRPr="00BE2421">
        <w:rPr>
          <w:rStyle w:val="5-Char"/>
          <w:rtl/>
        </w:rPr>
        <w:t xml:space="preserve"> </w:t>
      </w:r>
      <w:r w:rsidRPr="00BE2421">
        <w:rPr>
          <w:rStyle w:val="5-Char"/>
          <w:rFonts w:hint="eastAsia"/>
          <w:rtl/>
        </w:rPr>
        <w:t>الظُّهرَ</w:t>
      </w:r>
      <w:r w:rsidRPr="00BE2421">
        <w:rPr>
          <w:rStyle w:val="5-Char"/>
          <w:rtl/>
        </w:rPr>
        <w:t xml:space="preserve"> </w:t>
      </w:r>
      <w:r w:rsidRPr="00BE2421">
        <w:rPr>
          <w:rStyle w:val="5-Char"/>
          <w:rFonts w:hint="eastAsia"/>
          <w:rtl/>
        </w:rPr>
        <w:t>جَمَاعَةً</w:t>
      </w:r>
      <w:r w:rsidRPr="00BE2421">
        <w:rPr>
          <w:rStyle w:val="5-Char"/>
          <w:rtl/>
        </w:rPr>
        <w:t xml:space="preserve"> </w:t>
      </w:r>
      <w:r w:rsidRPr="00BE2421">
        <w:rPr>
          <w:rStyle w:val="5-Char"/>
          <w:rFonts w:hint="eastAsia"/>
          <w:rtl/>
        </w:rPr>
        <w:t>بِإِدرَاكِ</w:t>
      </w:r>
      <w:r w:rsidRPr="00BE2421">
        <w:rPr>
          <w:rStyle w:val="5-Char"/>
          <w:rtl/>
        </w:rPr>
        <w:t xml:space="preserve"> </w:t>
      </w:r>
      <w:r w:rsidRPr="00BE2421">
        <w:rPr>
          <w:rStyle w:val="5-Char"/>
          <w:rFonts w:hint="eastAsia"/>
          <w:rtl/>
        </w:rPr>
        <w:t>رَكعَةٍ</w:t>
      </w:r>
      <w:r w:rsidRPr="00BE2421">
        <w:rPr>
          <w:rStyle w:val="5-Char"/>
          <w:rFonts w:hint="cs"/>
          <w:rtl/>
        </w:rPr>
        <w:t>؛</w:t>
      </w:r>
      <w:r w:rsidRPr="00BE2421">
        <w:rPr>
          <w:rStyle w:val="5-Char"/>
          <w:rtl/>
        </w:rPr>
        <w:t xml:space="preserve"> </w:t>
      </w:r>
      <w:r w:rsidRPr="00BE2421">
        <w:rPr>
          <w:rStyle w:val="5-Char"/>
          <w:rFonts w:hint="eastAsia"/>
          <w:rtl/>
        </w:rPr>
        <w:t>بَل</w:t>
      </w:r>
      <w:r w:rsidRPr="00BE2421">
        <w:rPr>
          <w:rStyle w:val="5-Char"/>
          <w:rtl/>
        </w:rPr>
        <w:t xml:space="preserve"> </w:t>
      </w:r>
      <w:r w:rsidRPr="00BE2421">
        <w:rPr>
          <w:rStyle w:val="5-Char"/>
          <w:rFonts w:hint="eastAsia"/>
          <w:rtl/>
        </w:rPr>
        <w:t>أَدرَكَ</w:t>
      </w:r>
      <w:r w:rsidRPr="00BE2421">
        <w:rPr>
          <w:rStyle w:val="5-Char"/>
          <w:rtl/>
        </w:rPr>
        <w:t xml:space="preserve"> </w:t>
      </w:r>
      <w:r w:rsidRPr="00BE2421">
        <w:rPr>
          <w:rStyle w:val="5-Char"/>
          <w:rFonts w:hint="eastAsia"/>
          <w:rtl/>
        </w:rPr>
        <w:t>فَضلَهَا</w:t>
      </w:r>
      <w:r w:rsidRPr="00BE2421">
        <w:rPr>
          <w:rStyle w:val="5-Char"/>
          <w:rFonts w:hint="cs"/>
          <w:rtl/>
        </w:rPr>
        <w:t>؛</w:t>
      </w:r>
      <w:r w:rsidRPr="00BE2421">
        <w:rPr>
          <w:rStyle w:val="5-Char"/>
          <w:rtl/>
        </w:rPr>
        <w:t xml:space="preserve"> </w:t>
      </w:r>
      <w:r w:rsidRPr="00BE2421">
        <w:rPr>
          <w:rStyle w:val="5-Char"/>
          <w:rFonts w:hint="eastAsia"/>
          <w:rtl/>
        </w:rPr>
        <w:t>وَاختُلِفَ</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مُدرِكِ</w:t>
      </w:r>
      <w:r w:rsidRPr="00BE2421">
        <w:rPr>
          <w:rStyle w:val="5-Char"/>
          <w:rtl/>
        </w:rPr>
        <w:t xml:space="preserve"> </w:t>
      </w:r>
      <w:r w:rsidRPr="00BE2421">
        <w:rPr>
          <w:rStyle w:val="5-Char"/>
          <w:rFonts w:hint="eastAsia"/>
          <w:rtl/>
        </w:rPr>
        <w:t>الثَلَاثِ</w:t>
      </w:r>
      <w:r w:rsidRPr="00BE2421">
        <w:rPr>
          <w:rStyle w:val="5-Char"/>
          <w:rFonts w:hint="cs"/>
          <w:rtl/>
        </w:rPr>
        <w:t>.</w:t>
      </w:r>
    </w:p>
    <w:p w:rsidR="00181A98" w:rsidRDefault="00181A98" w:rsidP="00AF1D25">
      <w:pPr>
        <w:rPr>
          <w:rStyle w:val="5-Char"/>
          <w:rtl/>
        </w:rPr>
      </w:pPr>
      <w:r w:rsidRPr="00BE2421">
        <w:rPr>
          <w:rStyle w:val="5-Char"/>
          <w:rFonts w:hint="eastAsia"/>
          <w:rtl/>
        </w:rPr>
        <w:t>وَ</w:t>
      </w:r>
      <w:r w:rsidRPr="00BE2421">
        <w:rPr>
          <w:rStyle w:val="5-Char"/>
          <w:rtl/>
        </w:rPr>
        <w:t xml:space="preserve"> </w:t>
      </w:r>
      <w:r w:rsidRPr="00BE2421">
        <w:rPr>
          <w:rStyle w:val="5-Char"/>
          <w:rFonts w:hint="eastAsia"/>
          <w:rtl/>
        </w:rPr>
        <w:t>يَتَطَوَّعُ</w:t>
      </w:r>
      <w:r w:rsidRPr="00BE2421">
        <w:rPr>
          <w:rStyle w:val="5-Char"/>
          <w:rtl/>
        </w:rPr>
        <w:t xml:space="preserve"> </w:t>
      </w:r>
      <w:r w:rsidRPr="00BE2421">
        <w:rPr>
          <w:rStyle w:val="5-Char"/>
          <w:rFonts w:hint="eastAsia"/>
          <w:rtl/>
        </w:rPr>
        <w:t>قَبلَ</w:t>
      </w:r>
      <w:r w:rsidRPr="00BE2421">
        <w:rPr>
          <w:rStyle w:val="5-Char"/>
          <w:rtl/>
        </w:rPr>
        <w:t xml:space="preserve"> </w:t>
      </w:r>
      <w:r w:rsidRPr="00BE2421">
        <w:rPr>
          <w:rStyle w:val="5-Char"/>
          <w:rFonts w:hint="eastAsia"/>
          <w:rtl/>
        </w:rPr>
        <w:t>الفَرضِ</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أَمِنَ</w:t>
      </w:r>
      <w:r w:rsidRPr="00BE2421">
        <w:rPr>
          <w:rStyle w:val="5-Char"/>
          <w:rtl/>
        </w:rPr>
        <w:t xml:space="preserve"> </w:t>
      </w:r>
      <w:r w:rsidRPr="00BE2421">
        <w:rPr>
          <w:rStyle w:val="5-Char"/>
          <w:rFonts w:hint="eastAsia"/>
          <w:rtl/>
        </w:rPr>
        <w:t>فَوتَ</w:t>
      </w:r>
      <w:r w:rsidRPr="00BE2421">
        <w:rPr>
          <w:rStyle w:val="5-Char"/>
          <w:rtl/>
        </w:rPr>
        <w:t xml:space="preserve"> </w:t>
      </w:r>
      <w:r w:rsidRPr="00BE2421">
        <w:rPr>
          <w:rStyle w:val="5-Char"/>
          <w:rFonts w:hint="eastAsia"/>
          <w:rtl/>
        </w:rPr>
        <w:t>الوَقتِ</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لَّا</w:t>
      </w:r>
      <w:r w:rsidRPr="00BE2421">
        <w:rPr>
          <w:rStyle w:val="5-Char"/>
          <w:rtl/>
        </w:rPr>
        <w:t xml:space="preserve"> </w:t>
      </w:r>
      <w:r w:rsidRPr="00BE2421">
        <w:rPr>
          <w:rStyle w:val="5-Char"/>
          <w:rFonts w:hint="eastAsia"/>
          <w:rtl/>
        </w:rPr>
        <w:t>فَلَ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أَدرَكَ</w:t>
      </w:r>
      <w:r w:rsidRPr="00BE2421">
        <w:rPr>
          <w:rStyle w:val="5-Char"/>
          <w:rtl/>
        </w:rPr>
        <w:t xml:space="preserve"> </w:t>
      </w:r>
      <w:r w:rsidRPr="00BE2421">
        <w:rPr>
          <w:rStyle w:val="5-Char"/>
          <w:rFonts w:hint="eastAsia"/>
          <w:rtl/>
        </w:rPr>
        <w:t>إِمَامَه</w:t>
      </w:r>
      <w:r w:rsidRPr="00BE2421">
        <w:rPr>
          <w:rStyle w:val="5-Char"/>
          <w:rtl/>
        </w:rPr>
        <w:t xml:space="preserve"> </w:t>
      </w:r>
      <w:r w:rsidRPr="00BE2421">
        <w:rPr>
          <w:rStyle w:val="5-Char"/>
          <w:rFonts w:hint="eastAsia"/>
          <w:rtl/>
        </w:rPr>
        <w:t>رَاكِعًا</w:t>
      </w:r>
      <w:r w:rsidRPr="00BE2421">
        <w:rPr>
          <w:rStyle w:val="5-Char"/>
          <w:rtl/>
        </w:rPr>
        <w:t xml:space="preserve"> </w:t>
      </w:r>
      <w:r w:rsidRPr="00BE2421">
        <w:rPr>
          <w:rStyle w:val="5-Char"/>
          <w:rFonts w:hint="eastAsia"/>
          <w:rtl/>
        </w:rPr>
        <w:t>فَكَبَّ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وَقَفَ</w:t>
      </w:r>
      <w:r w:rsidRPr="00BE2421">
        <w:rPr>
          <w:rStyle w:val="5-Char"/>
          <w:rtl/>
        </w:rPr>
        <w:t xml:space="preserve"> </w:t>
      </w:r>
      <w:r w:rsidRPr="00BE2421">
        <w:rPr>
          <w:rStyle w:val="5-Char"/>
          <w:rFonts w:hint="eastAsia"/>
          <w:rtl/>
        </w:rPr>
        <w:t>حَتَّ</w:t>
      </w:r>
      <w:r w:rsidR="00D65C23" w:rsidRPr="00BE2421">
        <w:rPr>
          <w:rStyle w:val="5-Char"/>
          <w:rFonts w:hint="cs"/>
          <w:rtl/>
        </w:rPr>
        <w:t>ی</w:t>
      </w:r>
      <w:r w:rsidRPr="00BE2421">
        <w:rPr>
          <w:rStyle w:val="5-Char"/>
          <w:rtl/>
        </w:rPr>
        <w:t xml:space="preserve"> </w:t>
      </w:r>
      <w:r w:rsidRPr="00BE2421">
        <w:rPr>
          <w:rStyle w:val="5-Char"/>
          <w:rFonts w:hint="eastAsia"/>
          <w:rtl/>
        </w:rPr>
        <w:t>رَفَعَ</w:t>
      </w:r>
      <w:r w:rsidRPr="00BE2421">
        <w:rPr>
          <w:rStyle w:val="5-Char"/>
          <w:rtl/>
        </w:rPr>
        <w:t xml:space="preserve"> </w:t>
      </w:r>
      <w:r w:rsidRPr="00BE2421">
        <w:rPr>
          <w:rStyle w:val="5-Char"/>
          <w:rFonts w:hint="eastAsia"/>
          <w:rtl/>
        </w:rPr>
        <w:t>الإِمَامُ</w:t>
      </w:r>
      <w:r w:rsidRPr="00BE2421">
        <w:rPr>
          <w:rStyle w:val="5-Char"/>
          <w:rtl/>
        </w:rPr>
        <w:t xml:space="preserve"> </w:t>
      </w:r>
      <w:r w:rsidRPr="00BE2421">
        <w:rPr>
          <w:rStyle w:val="5-Char"/>
          <w:rFonts w:hint="eastAsia"/>
          <w:rtl/>
        </w:rPr>
        <w:t>رَأسَه</w:t>
      </w:r>
      <w:r w:rsidRPr="00BE2421">
        <w:rPr>
          <w:rStyle w:val="5-Char"/>
          <w:rFonts w:hint="cs"/>
          <w:rtl/>
        </w:rPr>
        <w:t>،</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يُدرِكِ</w:t>
      </w:r>
      <w:r w:rsidRPr="00BE2421">
        <w:rPr>
          <w:rStyle w:val="5-Char"/>
          <w:rtl/>
        </w:rPr>
        <w:t xml:space="preserve"> </w:t>
      </w:r>
      <w:r w:rsidRPr="00BE2421">
        <w:rPr>
          <w:rStyle w:val="5-Char"/>
          <w:rFonts w:hint="eastAsia"/>
          <w:rtl/>
        </w:rPr>
        <w:t>الرَّكعَ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رَكَعَ</w:t>
      </w:r>
      <w:r w:rsidRPr="00BE2421">
        <w:rPr>
          <w:rStyle w:val="5-Char"/>
          <w:rtl/>
        </w:rPr>
        <w:t xml:space="preserve"> </w:t>
      </w:r>
      <w:r w:rsidRPr="00BE2421">
        <w:rPr>
          <w:rStyle w:val="5-Char"/>
          <w:rFonts w:hint="eastAsia"/>
          <w:rtl/>
        </w:rPr>
        <w:t>قَبلَ</w:t>
      </w:r>
      <w:r w:rsidRPr="00BE2421">
        <w:rPr>
          <w:rStyle w:val="5-Char"/>
          <w:rtl/>
        </w:rPr>
        <w:t xml:space="preserve"> </w:t>
      </w:r>
      <w:r w:rsidRPr="00BE2421">
        <w:rPr>
          <w:rStyle w:val="5-Char"/>
          <w:rFonts w:hint="eastAsia"/>
          <w:rtl/>
        </w:rPr>
        <w:t>إِمَامِه</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قِرَاءَةِ</w:t>
      </w:r>
      <w:r w:rsidRPr="00BE2421">
        <w:rPr>
          <w:rStyle w:val="5-Char"/>
          <w:rtl/>
        </w:rPr>
        <w:t xml:space="preserve"> </w:t>
      </w:r>
      <w:r w:rsidRPr="00BE2421">
        <w:rPr>
          <w:rStyle w:val="5-Char"/>
          <w:rFonts w:hint="eastAsia"/>
          <w:rtl/>
        </w:rPr>
        <w:t>الإِمَامِ</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تَجُوزُ</w:t>
      </w:r>
      <w:r w:rsidRPr="00BE2421">
        <w:rPr>
          <w:rStyle w:val="5-Char"/>
          <w:rtl/>
        </w:rPr>
        <w:t xml:space="preserve"> </w:t>
      </w:r>
      <w:r w:rsidRPr="00BE2421">
        <w:rPr>
          <w:rStyle w:val="5-Char"/>
          <w:rFonts w:hint="eastAsia"/>
          <w:rtl/>
        </w:rPr>
        <w:t>بِه</w:t>
      </w:r>
      <w:r w:rsidRPr="00BE2421">
        <w:rPr>
          <w:rStyle w:val="5-Char"/>
          <w:rtl/>
        </w:rPr>
        <w:t xml:space="preserve"> </w:t>
      </w:r>
      <w:r w:rsidRPr="00BE2421">
        <w:rPr>
          <w:rStyle w:val="5-Char"/>
          <w:rFonts w:hint="eastAsia"/>
          <w:rtl/>
        </w:rPr>
        <w:t>الصَّلَاةُ</w:t>
      </w:r>
      <w:r w:rsidRPr="00BE2421">
        <w:rPr>
          <w:rStyle w:val="5-Char"/>
          <w:rFonts w:hint="cs"/>
          <w:rtl/>
        </w:rPr>
        <w:t>،</w:t>
      </w:r>
      <w:r w:rsidRPr="00BE2421">
        <w:rPr>
          <w:rStyle w:val="5-Char"/>
          <w:rtl/>
        </w:rPr>
        <w:t xml:space="preserve"> </w:t>
      </w:r>
      <w:r w:rsidRPr="00BE2421">
        <w:rPr>
          <w:rStyle w:val="5-Char"/>
          <w:rFonts w:hint="eastAsia"/>
          <w:rtl/>
        </w:rPr>
        <w:t>فَأَدرَكَه</w:t>
      </w:r>
      <w:r w:rsidRPr="00BE2421">
        <w:rPr>
          <w:rStyle w:val="5-Char"/>
          <w:rtl/>
        </w:rPr>
        <w:t xml:space="preserve"> </w:t>
      </w:r>
      <w:r w:rsidRPr="00BE2421">
        <w:rPr>
          <w:rStyle w:val="5-Char"/>
          <w:rFonts w:hint="eastAsia"/>
          <w:rtl/>
        </w:rPr>
        <w:t>إِمَامُه</w:t>
      </w:r>
      <w:r w:rsidRPr="00BE2421">
        <w:rPr>
          <w:rStyle w:val="5-Char"/>
          <w:rtl/>
        </w:rPr>
        <w:t xml:space="preserve"> </w:t>
      </w:r>
      <w:r w:rsidRPr="00BE2421">
        <w:rPr>
          <w:rStyle w:val="5-Char"/>
          <w:rFonts w:hint="eastAsia"/>
          <w:rtl/>
        </w:rPr>
        <w:t>فِيهِ</w:t>
      </w:r>
      <w:r w:rsidRPr="00BE2421">
        <w:rPr>
          <w:rStyle w:val="5-Char"/>
          <w:rtl/>
        </w:rPr>
        <w:t xml:space="preserve"> </w:t>
      </w:r>
      <w:r w:rsidRPr="00BE2421">
        <w:rPr>
          <w:rStyle w:val="5-Char"/>
          <w:rFonts w:hint="eastAsia"/>
          <w:rtl/>
        </w:rPr>
        <w:t>صَحَّ</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لَّا</w:t>
      </w:r>
      <w:r w:rsidRPr="00BE2421">
        <w:rPr>
          <w:rStyle w:val="5-Char"/>
          <w:rtl/>
        </w:rPr>
        <w:t xml:space="preserve"> </w:t>
      </w:r>
      <w:r w:rsidRPr="00BE2421">
        <w:rPr>
          <w:rStyle w:val="5-Char"/>
          <w:rFonts w:hint="eastAsia"/>
          <w:rtl/>
        </w:rPr>
        <w:t>لَاوَكُرِهَ</w:t>
      </w:r>
      <w:r w:rsidRPr="00BE2421">
        <w:rPr>
          <w:rStyle w:val="5-Char"/>
          <w:rtl/>
        </w:rPr>
        <w:t xml:space="preserve"> </w:t>
      </w:r>
      <w:r w:rsidRPr="00BE2421">
        <w:rPr>
          <w:rStyle w:val="5-Char"/>
          <w:rFonts w:hint="eastAsia"/>
          <w:rtl/>
        </w:rPr>
        <w:t>خُرُوجُه</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مَسجِدٍ</w:t>
      </w:r>
      <w:r w:rsidRPr="00BE2421">
        <w:rPr>
          <w:rStyle w:val="5-Char"/>
          <w:rtl/>
        </w:rPr>
        <w:t xml:space="preserve"> </w:t>
      </w:r>
      <w:r w:rsidRPr="00BE2421">
        <w:rPr>
          <w:rStyle w:val="5-Char"/>
          <w:rFonts w:hint="eastAsia"/>
          <w:rtl/>
        </w:rPr>
        <w:t>أُذِّنَ</w:t>
      </w:r>
      <w:r w:rsidRPr="00BE2421">
        <w:rPr>
          <w:rStyle w:val="5-Char"/>
          <w:rtl/>
        </w:rPr>
        <w:t xml:space="preserve"> </w:t>
      </w:r>
      <w:r w:rsidRPr="00BE2421">
        <w:rPr>
          <w:rStyle w:val="5-Char"/>
          <w:rFonts w:hint="eastAsia"/>
          <w:rtl/>
        </w:rPr>
        <w:t>فِيهِ</w:t>
      </w:r>
      <w:r w:rsidRPr="00BE2421">
        <w:rPr>
          <w:rStyle w:val="5-Char"/>
          <w:rtl/>
        </w:rPr>
        <w:t xml:space="preserve"> </w:t>
      </w:r>
      <w:r w:rsidRPr="00BE2421">
        <w:rPr>
          <w:rStyle w:val="5-Char"/>
          <w:rFonts w:hint="eastAsia"/>
          <w:rtl/>
        </w:rPr>
        <w:t>حَتَّ</w:t>
      </w:r>
      <w:r w:rsidR="00D65C23" w:rsidRPr="00BE2421">
        <w:rPr>
          <w:rStyle w:val="5-Char"/>
          <w:rFonts w:hint="cs"/>
          <w:rtl/>
        </w:rPr>
        <w:t>ی</w:t>
      </w:r>
      <w:r w:rsidRPr="00BE2421">
        <w:rPr>
          <w:rStyle w:val="5-Char"/>
          <w:rtl/>
        </w:rPr>
        <w:t xml:space="preserve"> </w:t>
      </w:r>
      <w:r w:rsidRPr="00BE2421">
        <w:rPr>
          <w:rStyle w:val="5-Char"/>
          <w:rFonts w:hint="eastAsia"/>
          <w:rtl/>
        </w:rPr>
        <w:t>يُصَلِّي</w:t>
      </w:r>
      <w:r w:rsidRPr="00BE2421">
        <w:rPr>
          <w:rStyle w:val="5-Char"/>
          <w:rtl/>
        </w:rPr>
        <w:t xml:space="preserve"> </w:t>
      </w:r>
      <w:r w:rsidRPr="00BE2421">
        <w:rPr>
          <w:rStyle w:val="5-Char"/>
          <w:rFonts w:hint="eastAsia"/>
          <w:rtl/>
        </w:rPr>
        <w:t>إِلَّا</w:t>
      </w:r>
      <w:r w:rsidRPr="00BE2421">
        <w:rPr>
          <w:rStyle w:val="5-Char"/>
          <w:rtl/>
        </w:rPr>
        <w:t xml:space="preserve"> </w:t>
      </w:r>
      <w:r w:rsidRPr="00BE2421">
        <w:rPr>
          <w:rStyle w:val="5-Char"/>
          <w:rFonts w:hint="eastAsia"/>
          <w:rtl/>
        </w:rPr>
        <w:t>اِذَا</w:t>
      </w:r>
      <w:r w:rsidRPr="00BE2421">
        <w:rPr>
          <w:rStyle w:val="5-Char"/>
          <w:rtl/>
        </w:rPr>
        <w:t xml:space="preserve"> </w:t>
      </w:r>
      <w:r w:rsidRPr="00BE2421">
        <w:rPr>
          <w:rStyle w:val="5-Char"/>
          <w:rFonts w:hint="eastAsia"/>
          <w:rtl/>
        </w:rPr>
        <w:t>كَانَ</w:t>
      </w:r>
      <w:r w:rsidRPr="00BE2421">
        <w:rPr>
          <w:rStyle w:val="5-Char"/>
          <w:rtl/>
        </w:rPr>
        <w:t xml:space="preserve"> </w:t>
      </w:r>
      <w:r w:rsidRPr="00BE2421">
        <w:rPr>
          <w:rStyle w:val="5-Char"/>
          <w:rFonts w:hint="eastAsia"/>
          <w:rtl/>
        </w:rPr>
        <w:t>مُقِيم</w:t>
      </w:r>
      <w:r w:rsidRPr="00BE2421">
        <w:rPr>
          <w:rStyle w:val="5-Char"/>
          <w:rtl/>
        </w:rPr>
        <w:t xml:space="preserve"> </w:t>
      </w:r>
      <w:r w:rsidRPr="00BE2421">
        <w:rPr>
          <w:rStyle w:val="5-Char"/>
          <w:rFonts w:hint="eastAsia"/>
          <w:rtl/>
        </w:rPr>
        <w:t>جَمَاعَةٍ</w:t>
      </w:r>
      <w:r w:rsidRPr="00BE2421">
        <w:rPr>
          <w:rStyle w:val="5-Char"/>
          <w:rtl/>
        </w:rPr>
        <w:t xml:space="preserve"> </w:t>
      </w:r>
      <w:r w:rsidRPr="00BE2421">
        <w:rPr>
          <w:rStyle w:val="5-Char"/>
          <w:rFonts w:hint="eastAsia"/>
          <w:rtl/>
        </w:rPr>
        <w:t>أُخرَ</w:t>
      </w:r>
      <w:r w:rsidR="00D65C23" w:rsidRPr="00BE2421">
        <w:rPr>
          <w:rStyle w:val="5-Char"/>
          <w:rFonts w:hint="cs"/>
          <w:rtl/>
        </w:rPr>
        <w:t>ی</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خَرَجَ</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صَلَاتِه</w:t>
      </w:r>
      <w:r w:rsidRPr="00BE2421">
        <w:rPr>
          <w:rStyle w:val="5-Char"/>
          <w:rtl/>
        </w:rPr>
        <w:t xml:space="preserve"> </w:t>
      </w:r>
      <w:r w:rsidRPr="00BE2421">
        <w:rPr>
          <w:rStyle w:val="5-Char"/>
          <w:rFonts w:hint="eastAsia"/>
          <w:rtl/>
        </w:rPr>
        <w:t>مُنفَرِدًا</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كرَهُ</w:t>
      </w:r>
      <w:r w:rsidRPr="00BE2421">
        <w:rPr>
          <w:rStyle w:val="5-Char"/>
          <w:rtl/>
        </w:rPr>
        <w:t xml:space="preserve"> </w:t>
      </w:r>
      <w:r w:rsidRPr="00BE2421">
        <w:rPr>
          <w:rStyle w:val="5-Char"/>
          <w:rFonts w:hint="eastAsia"/>
          <w:rtl/>
        </w:rPr>
        <w:t>إِلَّا</w:t>
      </w:r>
      <w:r w:rsidRPr="00BE2421">
        <w:rPr>
          <w:rStyle w:val="5-Char"/>
          <w:rtl/>
        </w:rPr>
        <w:t xml:space="preserve"> </w:t>
      </w:r>
      <w:r w:rsidRPr="00BE2421">
        <w:rPr>
          <w:rStyle w:val="5-Char"/>
          <w:rFonts w:hint="eastAsia"/>
          <w:rtl/>
        </w:rPr>
        <w:t>اِذَا</w:t>
      </w:r>
      <w:r w:rsidRPr="00BE2421">
        <w:rPr>
          <w:rStyle w:val="5-Char"/>
          <w:rtl/>
        </w:rPr>
        <w:t xml:space="preserve"> </w:t>
      </w:r>
      <w:r w:rsidRPr="00BE2421">
        <w:rPr>
          <w:rStyle w:val="5-Char"/>
          <w:rFonts w:hint="eastAsia"/>
          <w:rtl/>
        </w:rPr>
        <w:t>أُقِيمَتِ</w:t>
      </w:r>
      <w:r w:rsidRPr="00BE2421">
        <w:rPr>
          <w:rStyle w:val="5-Char"/>
          <w:rtl/>
        </w:rPr>
        <w:t xml:space="preserve"> </w:t>
      </w:r>
      <w:r w:rsidRPr="00BE2421">
        <w:rPr>
          <w:rStyle w:val="5-Char"/>
          <w:rFonts w:hint="eastAsia"/>
          <w:rtl/>
        </w:rPr>
        <w:t>الجَمَاعَةُ</w:t>
      </w:r>
      <w:r w:rsidRPr="00BE2421">
        <w:rPr>
          <w:rStyle w:val="5-Char"/>
          <w:rtl/>
        </w:rPr>
        <w:t xml:space="preserve"> </w:t>
      </w:r>
      <w:r w:rsidRPr="00BE2421">
        <w:rPr>
          <w:rStyle w:val="5-Char"/>
          <w:rFonts w:hint="eastAsia"/>
          <w:rtl/>
        </w:rPr>
        <w:t>قَبلَ</w:t>
      </w:r>
      <w:r w:rsidRPr="00BE2421">
        <w:rPr>
          <w:rStyle w:val="5-Char"/>
          <w:rtl/>
        </w:rPr>
        <w:t xml:space="preserve"> </w:t>
      </w:r>
      <w:r w:rsidRPr="00BE2421">
        <w:rPr>
          <w:rStyle w:val="5-Char"/>
          <w:rFonts w:hint="eastAsia"/>
          <w:rtl/>
        </w:rPr>
        <w:t>خُرُوجِهِ</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ظُّهرِ</w:t>
      </w:r>
      <w:r w:rsidRPr="00BE2421">
        <w:rPr>
          <w:rStyle w:val="5-Char"/>
          <w:rtl/>
        </w:rPr>
        <w:t xml:space="preserve"> </w:t>
      </w:r>
      <w:r w:rsidRPr="00BE2421">
        <w:rPr>
          <w:rStyle w:val="5-Char"/>
          <w:rFonts w:hint="eastAsia"/>
          <w:rtl/>
        </w:rPr>
        <w:t>وَالعِشَاءِ</w:t>
      </w:r>
      <w:r w:rsidRPr="00BE2421">
        <w:rPr>
          <w:rStyle w:val="5-Char"/>
          <w:rFonts w:hint="cs"/>
          <w:rtl/>
        </w:rPr>
        <w:t>؛</w:t>
      </w:r>
      <w:r w:rsidRPr="00BE2421">
        <w:rPr>
          <w:rStyle w:val="5-Char"/>
          <w:rtl/>
        </w:rPr>
        <w:t xml:space="preserve"> </w:t>
      </w:r>
      <w:r w:rsidRPr="00BE2421">
        <w:rPr>
          <w:rStyle w:val="5-Char"/>
          <w:rFonts w:hint="eastAsia"/>
          <w:rtl/>
        </w:rPr>
        <w:t>فَيَقتَدِي</w:t>
      </w:r>
      <w:r w:rsidRPr="00BE2421">
        <w:rPr>
          <w:rStyle w:val="5-Char"/>
          <w:rtl/>
        </w:rPr>
        <w:t xml:space="preserve"> </w:t>
      </w:r>
      <w:r w:rsidRPr="00BE2421">
        <w:rPr>
          <w:rStyle w:val="5-Char"/>
          <w:rFonts w:hint="eastAsia"/>
          <w:rtl/>
        </w:rPr>
        <w:t>فِيهِمَا</w:t>
      </w:r>
      <w:r w:rsidRPr="00BE2421">
        <w:rPr>
          <w:rStyle w:val="5-Char"/>
          <w:rtl/>
        </w:rPr>
        <w:t xml:space="preserve"> </w:t>
      </w:r>
      <w:r w:rsidRPr="00BE2421">
        <w:rPr>
          <w:rStyle w:val="5-Char"/>
          <w:rFonts w:hint="eastAsia"/>
          <w:rtl/>
        </w:rPr>
        <w:t>مُتَنَفِّلً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صَلَّي</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صَلَاةٍ</w:t>
      </w:r>
      <w:r w:rsidRPr="00BE2421">
        <w:rPr>
          <w:rStyle w:val="5-Char"/>
          <w:rtl/>
        </w:rPr>
        <w:t xml:space="preserve"> </w:t>
      </w:r>
      <w:r w:rsidRPr="00BE2421">
        <w:rPr>
          <w:rStyle w:val="5-Char"/>
          <w:rFonts w:hint="eastAsia"/>
          <w:rtl/>
        </w:rPr>
        <w:t>مِثلُهَا</w:t>
      </w:r>
      <w:r w:rsidRPr="00BE2421">
        <w:rPr>
          <w:rStyle w:val="5-Char"/>
          <w:rFonts w:hint="cs"/>
          <w:rtl/>
        </w:rPr>
        <w:t>.</w:t>
      </w:r>
    </w:p>
    <w:p w:rsidR="001017A3" w:rsidRDefault="001017A3" w:rsidP="00AF1D25">
      <w:pPr>
        <w:rPr>
          <w:rStyle w:val="5-Char"/>
          <w:bCs/>
          <w:rtl/>
        </w:rPr>
        <w:sectPr w:rsidR="001017A3" w:rsidSect="00795445">
          <w:footnotePr>
            <w:numRestart w:val="eachPage"/>
          </w:footnotePr>
          <w:pgSz w:w="9356" w:h="13608" w:code="9"/>
          <w:pgMar w:top="567" w:right="1134" w:bottom="851" w:left="1134" w:header="454" w:footer="0" w:gutter="0"/>
          <w:cols w:space="708"/>
          <w:titlePg/>
          <w:bidi/>
          <w:docGrid w:linePitch="360"/>
        </w:sectPr>
      </w:pPr>
    </w:p>
    <w:p w:rsidR="00E81847" w:rsidRPr="00AF02FB" w:rsidRDefault="00E81847" w:rsidP="001017A3">
      <w:pPr>
        <w:pStyle w:val="2-"/>
        <w:rPr>
          <w:rtl/>
        </w:rPr>
      </w:pPr>
      <w:bookmarkStart w:id="103" w:name="_Toc440375861"/>
      <w:r w:rsidRPr="00AF02FB">
        <w:rPr>
          <w:rFonts w:hint="cs"/>
          <w:rtl/>
        </w:rPr>
        <w:t>باب: پ</w:t>
      </w:r>
      <w:r w:rsidR="000751A8">
        <w:rPr>
          <w:rFonts w:hint="cs"/>
          <w:rtl/>
        </w:rPr>
        <w:t>ی</w:t>
      </w:r>
      <w:r w:rsidRPr="00AF02FB">
        <w:rPr>
          <w:rFonts w:hint="cs"/>
          <w:rtl/>
        </w:rPr>
        <w:t>رامون در</w:t>
      </w:r>
      <w:r w:rsidR="000751A8">
        <w:rPr>
          <w:rFonts w:hint="cs"/>
          <w:rtl/>
        </w:rPr>
        <w:t>ی</w:t>
      </w:r>
      <w:r w:rsidRPr="00AF02FB">
        <w:rPr>
          <w:rFonts w:hint="cs"/>
          <w:rtl/>
        </w:rPr>
        <w:t>افتن نمازها</w:t>
      </w:r>
      <w:r w:rsidR="000751A8">
        <w:rPr>
          <w:rFonts w:hint="cs"/>
          <w:rtl/>
        </w:rPr>
        <w:t>ی</w:t>
      </w:r>
      <w:r w:rsidRPr="00AF02FB">
        <w:rPr>
          <w:rFonts w:hint="cs"/>
          <w:rtl/>
        </w:rPr>
        <w:t xml:space="preserve"> فرض [با جماعت و] به همراه امام</w:t>
      </w:r>
      <w:r>
        <w:rPr>
          <w:rFonts w:hint="cs"/>
          <w:rtl/>
        </w:rPr>
        <w:t>؛</w:t>
      </w:r>
      <w:r w:rsidRPr="00AF02FB">
        <w:rPr>
          <w:rFonts w:hint="cs"/>
          <w:rtl/>
        </w:rPr>
        <w:t xml:space="preserve"> و پاره‌ا</w:t>
      </w:r>
      <w:r w:rsidR="000751A8">
        <w:rPr>
          <w:rFonts w:hint="cs"/>
          <w:rtl/>
        </w:rPr>
        <w:t>ی</w:t>
      </w:r>
      <w:r w:rsidRPr="00AF02FB">
        <w:rPr>
          <w:rFonts w:hint="cs"/>
          <w:rtl/>
        </w:rPr>
        <w:t xml:space="preserve"> از د</w:t>
      </w:r>
      <w:r w:rsidR="000751A8">
        <w:rPr>
          <w:rFonts w:hint="cs"/>
          <w:rtl/>
        </w:rPr>
        <w:t>ی</w:t>
      </w:r>
      <w:r w:rsidRPr="00AF02FB">
        <w:rPr>
          <w:rFonts w:hint="cs"/>
          <w:rtl/>
        </w:rPr>
        <w:t>گر احکام و مسائل اسلام</w:t>
      </w:r>
      <w:r w:rsidR="000751A8">
        <w:rPr>
          <w:rFonts w:hint="cs"/>
          <w:rtl/>
        </w:rPr>
        <w:t>ی</w:t>
      </w:r>
      <w:bookmarkEnd w:id="103"/>
    </w:p>
    <w:p w:rsidR="00E81847" w:rsidRPr="007100A7" w:rsidRDefault="00E81847" w:rsidP="00AF1D25">
      <w:pPr>
        <w:rPr>
          <w:rStyle w:val="1-Char"/>
          <w:rtl/>
        </w:rPr>
      </w:pPr>
      <w:r w:rsidRPr="007100A7">
        <w:rPr>
          <w:rStyle w:val="1-Char"/>
          <w:rFonts w:hint="cs"/>
          <w:rtl/>
        </w:rPr>
        <w:t>هرگاه نمازگزار</w:t>
      </w:r>
      <w:r w:rsidR="00446BB7">
        <w:rPr>
          <w:rStyle w:val="1-Char"/>
          <w:rFonts w:hint="cs"/>
          <w:rtl/>
        </w:rPr>
        <w:t>ی</w:t>
      </w:r>
      <w:r w:rsidRPr="007100A7">
        <w:rPr>
          <w:rStyle w:val="1-Char"/>
          <w:rFonts w:hint="cs"/>
          <w:rtl/>
        </w:rPr>
        <w:t xml:space="preserve"> به تنها</w:t>
      </w:r>
      <w:r w:rsidR="00446BB7">
        <w:rPr>
          <w:rStyle w:val="1-Char"/>
          <w:rFonts w:hint="cs"/>
          <w:rtl/>
        </w:rPr>
        <w:t>یی</w:t>
      </w:r>
      <w:r w:rsidRPr="007100A7">
        <w:rPr>
          <w:rStyle w:val="1-Char"/>
          <w:rFonts w:hint="cs"/>
          <w:rtl/>
        </w:rPr>
        <w:t>، نماز فرض را شروع کند؛ و پس از آن، نماز جماعت برپا گرد</w:t>
      </w:r>
      <w:r w:rsidR="00446BB7">
        <w:rPr>
          <w:rStyle w:val="1-Char"/>
          <w:rFonts w:hint="cs"/>
          <w:rtl/>
        </w:rPr>
        <w:t>ی</w:t>
      </w:r>
      <w:r w:rsidRPr="007100A7">
        <w:rPr>
          <w:rStyle w:val="1-Char"/>
          <w:rFonts w:hint="cs"/>
          <w:rtl/>
        </w:rPr>
        <w:t>د، در آن صورت نماز خو</w:t>
      </w:r>
      <w:r w:rsidR="00446BB7">
        <w:rPr>
          <w:rStyle w:val="1-Char"/>
          <w:rFonts w:hint="cs"/>
          <w:rtl/>
        </w:rPr>
        <w:t>ی</w:t>
      </w:r>
      <w:r w:rsidRPr="007100A7">
        <w:rPr>
          <w:rStyle w:val="1-Char"/>
          <w:rFonts w:hint="cs"/>
          <w:rtl/>
        </w:rPr>
        <w:t xml:space="preserve">ش را [با </w:t>
      </w:r>
      <w:r w:rsidR="00446BB7">
        <w:rPr>
          <w:rStyle w:val="1-Char"/>
          <w:rFonts w:hint="cs"/>
          <w:rtl/>
        </w:rPr>
        <w:t>ی</w:t>
      </w:r>
      <w:r w:rsidRPr="007100A7">
        <w:rPr>
          <w:rStyle w:val="1-Char"/>
          <w:rFonts w:hint="cs"/>
          <w:rtl/>
        </w:rPr>
        <w:t>ک سلام در حالت ا</w:t>
      </w:r>
      <w:r w:rsidR="00446BB7">
        <w:rPr>
          <w:rStyle w:val="1-Char"/>
          <w:rFonts w:hint="cs"/>
          <w:rtl/>
        </w:rPr>
        <w:t>ی</w:t>
      </w:r>
      <w:r w:rsidRPr="007100A7">
        <w:rPr>
          <w:rStyle w:val="1-Char"/>
          <w:rFonts w:hint="cs"/>
          <w:rtl/>
        </w:rPr>
        <w:t>ستاده] قطع نما</w:t>
      </w:r>
      <w:r w:rsidR="00446BB7">
        <w:rPr>
          <w:rStyle w:val="1-Char"/>
          <w:rFonts w:hint="cs"/>
          <w:rtl/>
        </w:rPr>
        <w:t>ی</w:t>
      </w:r>
      <w:r w:rsidRPr="007100A7">
        <w:rPr>
          <w:rStyle w:val="1-Char"/>
          <w:rFonts w:hint="cs"/>
          <w:rtl/>
        </w:rPr>
        <w:t>د و به پ</w:t>
      </w:r>
      <w:r w:rsidR="00446BB7">
        <w:rPr>
          <w:rStyle w:val="1-Char"/>
          <w:rFonts w:hint="cs"/>
          <w:rtl/>
        </w:rPr>
        <w:t>ی</w:t>
      </w:r>
      <w:r w:rsidRPr="007100A7">
        <w:rPr>
          <w:rStyle w:val="1-Char"/>
          <w:rFonts w:hint="cs"/>
          <w:rtl/>
        </w:rPr>
        <w:t>شنماز اقتدا کند و همراه امام در نماز جماعت شرکت نما</w:t>
      </w:r>
      <w:r w:rsidR="00446BB7">
        <w:rPr>
          <w:rStyle w:val="1-Char"/>
          <w:rFonts w:hint="cs"/>
          <w:rtl/>
        </w:rPr>
        <w:t>ی</w:t>
      </w:r>
      <w:r w:rsidRPr="007100A7">
        <w:rPr>
          <w:rStyle w:val="1-Char"/>
          <w:rFonts w:hint="cs"/>
          <w:rtl/>
        </w:rPr>
        <w:t>د.</w:t>
      </w:r>
    </w:p>
    <w:p w:rsidR="00E81847" w:rsidRPr="007100A7" w:rsidRDefault="00E81847" w:rsidP="00AF1D25">
      <w:pPr>
        <w:rPr>
          <w:rStyle w:val="1-Char"/>
          <w:rtl/>
        </w:rPr>
      </w:pPr>
      <w:r w:rsidRPr="007100A7">
        <w:rPr>
          <w:rStyle w:val="1-Char"/>
          <w:rFonts w:hint="cs"/>
          <w:rtl/>
        </w:rPr>
        <w:t>و ا</w:t>
      </w:r>
      <w:r w:rsidR="00446BB7">
        <w:rPr>
          <w:rStyle w:val="1-Char"/>
          <w:rFonts w:hint="cs"/>
          <w:rtl/>
        </w:rPr>
        <w:t>ی</w:t>
      </w:r>
      <w:r w:rsidRPr="007100A7">
        <w:rPr>
          <w:rStyle w:val="1-Char"/>
          <w:rFonts w:hint="cs"/>
          <w:rtl/>
        </w:rPr>
        <w:t>ن حکم در صورت</w:t>
      </w:r>
      <w:r w:rsidR="00446BB7">
        <w:rPr>
          <w:rStyle w:val="1-Char"/>
          <w:rFonts w:hint="cs"/>
          <w:rtl/>
        </w:rPr>
        <w:t>ی</w:t>
      </w:r>
      <w:r w:rsidRPr="007100A7">
        <w:rPr>
          <w:rStyle w:val="1-Char"/>
          <w:rFonts w:hint="cs"/>
          <w:rtl/>
        </w:rPr>
        <w:t xml:space="preserve"> است که فرد نمازگزار، به تنها</w:t>
      </w:r>
      <w:r w:rsidR="00446BB7">
        <w:rPr>
          <w:rStyle w:val="1-Char"/>
          <w:rFonts w:hint="cs"/>
          <w:rtl/>
        </w:rPr>
        <w:t>یی</w:t>
      </w:r>
      <w:r w:rsidRPr="007100A7">
        <w:rPr>
          <w:rStyle w:val="1-Char"/>
          <w:rFonts w:hint="cs"/>
          <w:rtl/>
        </w:rPr>
        <w:t xml:space="preserve"> نماز فرض را شروع کرده، امّا هنوز سجده [در رکعت اوّلش] نکرده است؛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اگر </w:t>
      </w:r>
      <w:r w:rsidR="00AF17B9">
        <w:rPr>
          <w:rStyle w:val="1-Char"/>
          <w:rFonts w:hint="cs"/>
          <w:rtl/>
        </w:rPr>
        <w:t>چنان‌چه</w:t>
      </w:r>
      <w:r w:rsidRPr="007100A7">
        <w:rPr>
          <w:rStyle w:val="1-Char"/>
          <w:rFonts w:hint="cs"/>
          <w:rtl/>
        </w:rPr>
        <w:t xml:space="preserve"> نماز جماعت پس از آن برپا گرد</w:t>
      </w:r>
      <w:r w:rsidR="00446BB7">
        <w:rPr>
          <w:rStyle w:val="1-Char"/>
          <w:rFonts w:hint="cs"/>
          <w:rtl/>
        </w:rPr>
        <w:t>ی</w:t>
      </w:r>
      <w:r w:rsidRPr="007100A7">
        <w:rPr>
          <w:rStyle w:val="1-Char"/>
          <w:rFonts w:hint="cs"/>
          <w:rtl/>
        </w:rPr>
        <w:t>د که شخصِ تنهاگزار و مُنفرد، به نماز فرض شروع کرده، امّا هنوز سجده نکرده بود، پس نماز خو</w:t>
      </w:r>
      <w:r w:rsidR="00446BB7">
        <w:rPr>
          <w:rStyle w:val="1-Char"/>
          <w:rFonts w:hint="cs"/>
          <w:rtl/>
        </w:rPr>
        <w:t>ی</w:t>
      </w:r>
      <w:r w:rsidRPr="007100A7">
        <w:rPr>
          <w:rStyle w:val="1-Char"/>
          <w:rFonts w:hint="cs"/>
          <w:rtl/>
        </w:rPr>
        <w:t xml:space="preserve">ش را با </w:t>
      </w:r>
      <w:r w:rsidR="00446BB7">
        <w:rPr>
          <w:rStyle w:val="1-Char"/>
          <w:rFonts w:hint="cs"/>
          <w:rtl/>
        </w:rPr>
        <w:t>ی</w:t>
      </w:r>
      <w:r w:rsidRPr="007100A7">
        <w:rPr>
          <w:rStyle w:val="1-Char"/>
          <w:rFonts w:hint="cs"/>
          <w:rtl/>
        </w:rPr>
        <w:t>ک سلام، همانطور ا</w:t>
      </w:r>
      <w:r w:rsidR="00446BB7">
        <w:rPr>
          <w:rStyle w:val="1-Char"/>
          <w:rFonts w:hint="cs"/>
          <w:rtl/>
        </w:rPr>
        <w:t>ی</w:t>
      </w:r>
      <w:r w:rsidRPr="007100A7">
        <w:rPr>
          <w:rStyle w:val="1-Char"/>
          <w:rFonts w:hint="cs"/>
          <w:rtl/>
        </w:rPr>
        <w:t>ستاده قطع نما</w:t>
      </w:r>
      <w:r w:rsidR="00446BB7">
        <w:rPr>
          <w:rStyle w:val="1-Char"/>
          <w:rFonts w:hint="cs"/>
          <w:rtl/>
        </w:rPr>
        <w:t>ی</w:t>
      </w:r>
      <w:r w:rsidRPr="007100A7">
        <w:rPr>
          <w:rStyle w:val="1-Char"/>
          <w:rFonts w:hint="cs"/>
          <w:rtl/>
        </w:rPr>
        <w:t>د و به امام اقتدا نما</w:t>
      </w:r>
      <w:r w:rsidR="00446BB7">
        <w:rPr>
          <w:rStyle w:val="1-Char"/>
          <w:rFonts w:hint="cs"/>
          <w:rtl/>
        </w:rPr>
        <w:t>ی</w:t>
      </w:r>
      <w:r w:rsidRPr="007100A7">
        <w:rPr>
          <w:rStyle w:val="1-Char"/>
          <w:rFonts w:hint="cs"/>
          <w:rtl/>
        </w:rPr>
        <w:t xml:space="preserve">د.] و </w:t>
      </w:r>
      <w:r w:rsidR="00446BB7">
        <w:rPr>
          <w:rStyle w:val="1-Char"/>
          <w:rFonts w:hint="cs"/>
          <w:rtl/>
        </w:rPr>
        <w:t>ی</w:t>
      </w:r>
      <w:r w:rsidRPr="007100A7">
        <w:rPr>
          <w:rStyle w:val="1-Char"/>
          <w:rFonts w:hint="cs"/>
          <w:rtl/>
        </w:rPr>
        <w:t>ا برا</w:t>
      </w:r>
      <w:r w:rsidR="00446BB7">
        <w:rPr>
          <w:rStyle w:val="1-Char"/>
          <w:rFonts w:hint="cs"/>
          <w:rtl/>
        </w:rPr>
        <w:t>ی</w:t>
      </w:r>
      <w:r w:rsidRPr="007100A7">
        <w:rPr>
          <w:rStyle w:val="1-Char"/>
          <w:rFonts w:hint="cs"/>
          <w:rtl/>
        </w:rPr>
        <w:t xml:space="preserve"> رکعت اول [که به تنها</w:t>
      </w:r>
      <w:r w:rsidR="00446BB7">
        <w:rPr>
          <w:rStyle w:val="1-Char"/>
          <w:rFonts w:hint="cs"/>
          <w:rtl/>
        </w:rPr>
        <w:t>یی</w:t>
      </w:r>
      <w:r w:rsidRPr="007100A7">
        <w:rPr>
          <w:rStyle w:val="1-Char"/>
          <w:rFonts w:hint="cs"/>
          <w:rtl/>
        </w:rPr>
        <w:t xml:space="preserve"> آن را شروع کرده است،] سجده نمود و ا</w:t>
      </w:r>
      <w:r w:rsidR="00446BB7">
        <w:rPr>
          <w:rStyle w:val="1-Char"/>
          <w:rFonts w:hint="cs"/>
          <w:rtl/>
        </w:rPr>
        <w:t>ی</w:t>
      </w:r>
      <w:r w:rsidRPr="007100A7">
        <w:rPr>
          <w:rStyle w:val="1-Char"/>
          <w:rFonts w:hint="cs"/>
          <w:rtl/>
        </w:rPr>
        <w:t>ن سجده‌</w:t>
      </w:r>
      <w:r w:rsidR="00446BB7">
        <w:rPr>
          <w:rStyle w:val="1-Char"/>
          <w:rFonts w:hint="cs"/>
          <w:rtl/>
        </w:rPr>
        <w:t>ی</w:t>
      </w:r>
      <w:r w:rsidRPr="007100A7">
        <w:rPr>
          <w:rStyle w:val="1-Char"/>
          <w:rFonts w:hint="cs"/>
          <w:rtl/>
        </w:rPr>
        <w:t xml:space="preserve"> و</w:t>
      </w:r>
      <w:r w:rsidR="00446BB7">
        <w:rPr>
          <w:rStyle w:val="1-Char"/>
          <w:rFonts w:hint="cs"/>
          <w:rtl/>
        </w:rPr>
        <w:t>ی</w:t>
      </w:r>
      <w:r w:rsidRPr="007100A7">
        <w:rPr>
          <w:rStyle w:val="1-Char"/>
          <w:rFonts w:hint="cs"/>
          <w:rtl/>
        </w:rPr>
        <w:t xml:space="preserve"> برا</w:t>
      </w:r>
      <w:r w:rsidR="00446BB7">
        <w:rPr>
          <w:rStyle w:val="1-Char"/>
          <w:rFonts w:hint="cs"/>
          <w:rtl/>
        </w:rPr>
        <w:t>ی</w:t>
      </w:r>
      <w:r w:rsidRPr="007100A7">
        <w:rPr>
          <w:rStyle w:val="1-Char"/>
          <w:rFonts w:hint="cs"/>
          <w:rtl/>
        </w:rPr>
        <w:t xml:space="preserve"> رکعت اول در نمازها</w:t>
      </w:r>
      <w:r w:rsidR="00446BB7">
        <w:rPr>
          <w:rStyle w:val="1-Char"/>
          <w:rFonts w:hint="cs"/>
          <w:rtl/>
        </w:rPr>
        <w:t>ی</w:t>
      </w:r>
      <w:r w:rsidRPr="007100A7">
        <w:rPr>
          <w:rStyle w:val="1-Char"/>
          <w:rFonts w:hint="cs"/>
          <w:rtl/>
        </w:rPr>
        <w:t xml:space="preserve"> غ</w:t>
      </w:r>
      <w:r w:rsidR="00446BB7">
        <w:rPr>
          <w:rStyle w:val="1-Char"/>
          <w:rFonts w:hint="cs"/>
          <w:rtl/>
        </w:rPr>
        <w:t>ی</w:t>
      </w:r>
      <w:r w:rsidRPr="007100A7">
        <w:rPr>
          <w:rStyle w:val="1-Char"/>
          <w:rFonts w:hint="cs"/>
          <w:rtl/>
        </w:rPr>
        <w:t>رچهاررکعت</w:t>
      </w:r>
      <w:r w:rsidR="00446BB7">
        <w:rPr>
          <w:rStyle w:val="1-Char"/>
          <w:rFonts w:hint="cs"/>
          <w:rtl/>
        </w:rPr>
        <w:t>ی</w:t>
      </w:r>
      <w:r w:rsidRPr="007100A7">
        <w:rPr>
          <w:rStyle w:val="1-Char"/>
          <w:rFonts w:hint="cs"/>
          <w:rtl/>
        </w:rPr>
        <w:t xml:space="preserve"> [همانند نمازها</w:t>
      </w:r>
      <w:r w:rsidR="00446BB7">
        <w:rPr>
          <w:rStyle w:val="1-Char"/>
          <w:rFonts w:hint="cs"/>
          <w:rtl/>
        </w:rPr>
        <w:t>ی</w:t>
      </w:r>
      <w:r w:rsidRPr="007100A7">
        <w:rPr>
          <w:rStyle w:val="1-Char"/>
          <w:rFonts w:hint="cs"/>
          <w:rtl/>
        </w:rPr>
        <w:t xml:space="preserve"> صبح و مغرب] است؛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اگر </w:t>
      </w:r>
      <w:r w:rsidR="00AF17B9">
        <w:rPr>
          <w:rStyle w:val="1-Char"/>
          <w:rFonts w:hint="cs"/>
          <w:rtl/>
        </w:rPr>
        <w:t>چنان‌چه</w:t>
      </w:r>
      <w:r w:rsidRPr="007100A7">
        <w:rPr>
          <w:rStyle w:val="1-Char"/>
          <w:rFonts w:hint="cs"/>
          <w:rtl/>
        </w:rPr>
        <w:t xml:space="preserve"> جماعت پس از آن برپا گرد</w:t>
      </w:r>
      <w:r w:rsidR="00446BB7">
        <w:rPr>
          <w:rStyle w:val="1-Char"/>
          <w:rFonts w:hint="cs"/>
          <w:rtl/>
        </w:rPr>
        <w:t>ی</w:t>
      </w:r>
      <w:r w:rsidRPr="007100A7">
        <w:rPr>
          <w:rStyle w:val="1-Char"/>
          <w:rFonts w:hint="cs"/>
          <w:rtl/>
        </w:rPr>
        <w:t xml:space="preserve">د که شخصِ تنهاگزار و مُنفرد، به نماز فرض صبح </w:t>
      </w:r>
      <w:r w:rsidR="00446BB7">
        <w:rPr>
          <w:rStyle w:val="1-Char"/>
          <w:rFonts w:hint="cs"/>
          <w:rtl/>
        </w:rPr>
        <w:t>ی</w:t>
      </w:r>
      <w:r w:rsidRPr="007100A7">
        <w:rPr>
          <w:rStyle w:val="1-Char"/>
          <w:rFonts w:hint="cs"/>
          <w:rtl/>
        </w:rPr>
        <w:t>ا نماز فرض مغرب شروع کرده و سجده نموده بود، در آن صورت نماز خو</w:t>
      </w:r>
      <w:r w:rsidR="00446BB7">
        <w:rPr>
          <w:rStyle w:val="1-Char"/>
          <w:rFonts w:hint="cs"/>
          <w:rtl/>
        </w:rPr>
        <w:t>ی</w:t>
      </w:r>
      <w:r w:rsidRPr="007100A7">
        <w:rPr>
          <w:rStyle w:val="1-Char"/>
          <w:rFonts w:hint="cs"/>
          <w:rtl/>
        </w:rPr>
        <w:t>ش را قطع نموده و به امام اقتدا نما</w:t>
      </w:r>
      <w:r w:rsidR="00446BB7">
        <w:rPr>
          <w:rStyle w:val="1-Char"/>
          <w:rFonts w:hint="cs"/>
          <w:rtl/>
        </w:rPr>
        <w:t>ی</w:t>
      </w:r>
      <w:r w:rsidRPr="007100A7">
        <w:rPr>
          <w:rStyle w:val="1-Char"/>
          <w:rFonts w:hint="cs"/>
          <w:rtl/>
        </w:rPr>
        <w:t>د و همراه امام در نماز جماعت شرکت کند. به تعب</w:t>
      </w:r>
      <w:r w:rsidR="00446BB7">
        <w:rPr>
          <w:rStyle w:val="1-Char"/>
          <w:rFonts w:hint="cs"/>
          <w:rtl/>
        </w:rPr>
        <w:t>ی</w:t>
      </w:r>
      <w:r w:rsidRPr="007100A7">
        <w:rPr>
          <w:rStyle w:val="1-Char"/>
          <w:rFonts w:hint="cs"/>
          <w:rtl/>
        </w:rPr>
        <w:t>ر</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 xml:space="preserve">گر؛اگر فرد نمازگزار </w:t>
      </w:r>
      <w:r w:rsidR="00446BB7">
        <w:rPr>
          <w:rStyle w:val="1-Char"/>
          <w:rFonts w:hint="cs"/>
          <w:rtl/>
        </w:rPr>
        <w:t>ی</w:t>
      </w:r>
      <w:r w:rsidRPr="007100A7">
        <w:rPr>
          <w:rStyle w:val="1-Char"/>
          <w:rFonts w:hint="cs"/>
          <w:rtl/>
        </w:rPr>
        <w:t>ک رکعت از نمازها</w:t>
      </w:r>
      <w:r w:rsidR="00446BB7">
        <w:rPr>
          <w:rStyle w:val="1-Char"/>
          <w:rFonts w:hint="cs"/>
          <w:rtl/>
        </w:rPr>
        <w:t>ی</w:t>
      </w:r>
      <w:r w:rsidRPr="007100A7">
        <w:rPr>
          <w:rStyle w:val="1-Char"/>
          <w:rFonts w:hint="cs"/>
          <w:rtl/>
        </w:rPr>
        <w:t xml:space="preserve"> صبح </w:t>
      </w:r>
      <w:r w:rsidR="00446BB7">
        <w:rPr>
          <w:rStyle w:val="1-Char"/>
          <w:rFonts w:hint="cs"/>
          <w:rtl/>
        </w:rPr>
        <w:t>ی</w:t>
      </w:r>
      <w:r w:rsidRPr="007100A7">
        <w:rPr>
          <w:rStyle w:val="1-Char"/>
          <w:rFonts w:hint="cs"/>
          <w:rtl/>
        </w:rPr>
        <w:t>ا مغرب را خوانده بود و نماز جماعت برپا شد، در آن صورت - چه در ا</w:t>
      </w:r>
      <w:r w:rsidR="00446BB7">
        <w:rPr>
          <w:rStyle w:val="1-Char"/>
          <w:rFonts w:hint="cs"/>
          <w:rtl/>
        </w:rPr>
        <w:t>ی</w:t>
      </w:r>
      <w:r w:rsidRPr="007100A7">
        <w:rPr>
          <w:rStyle w:val="1-Char"/>
          <w:rFonts w:hint="cs"/>
          <w:rtl/>
        </w:rPr>
        <w:t>ن رکعت، سجده کرده باشد و چه سجده نکرده باشد - نمازش را قطع کند و همراه امام در نماز جماعت شرکت کند. همچن</w:t>
      </w:r>
      <w:r w:rsidR="00446BB7">
        <w:rPr>
          <w:rStyle w:val="1-Char"/>
          <w:rFonts w:hint="cs"/>
          <w:rtl/>
        </w:rPr>
        <w:t>ی</w:t>
      </w:r>
      <w:r w:rsidRPr="007100A7">
        <w:rPr>
          <w:rStyle w:val="1-Char"/>
          <w:rFonts w:hint="cs"/>
          <w:rtl/>
        </w:rPr>
        <w:t xml:space="preserve">ن اگر </w:t>
      </w:r>
      <w:r w:rsidR="00AF17B9">
        <w:rPr>
          <w:rStyle w:val="1-Char"/>
          <w:rFonts w:hint="cs"/>
          <w:rtl/>
        </w:rPr>
        <w:t>چنان‌چه</w:t>
      </w:r>
      <w:r w:rsidRPr="007100A7">
        <w:rPr>
          <w:rStyle w:val="1-Char"/>
          <w:rFonts w:hint="cs"/>
          <w:rtl/>
        </w:rPr>
        <w:t xml:space="preserve"> رکعت دوّم نمازها</w:t>
      </w:r>
      <w:r w:rsidR="00446BB7">
        <w:rPr>
          <w:rStyle w:val="1-Char"/>
          <w:rFonts w:hint="cs"/>
          <w:rtl/>
        </w:rPr>
        <w:t>ی</w:t>
      </w:r>
      <w:r w:rsidRPr="007100A7">
        <w:rPr>
          <w:rStyle w:val="1-Char"/>
          <w:rFonts w:hint="cs"/>
          <w:rtl/>
        </w:rPr>
        <w:t xml:space="preserve"> صبح </w:t>
      </w:r>
      <w:r w:rsidR="00446BB7">
        <w:rPr>
          <w:rStyle w:val="1-Char"/>
          <w:rFonts w:hint="cs"/>
          <w:rtl/>
        </w:rPr>
        <w:t>ی</w:t>
      </w:r>
      <w:r w:rsidRPr="007100A7">
        <w:rPr>
          <w:rStyle w:val="1-Char"/>
          <w:rFonts w:hint="cs"/>
          <w:rtl/>
        </w:rPr>
        <w:t>ا مغرب را خوانده بود و سجده‌ها</w:t>
      </w:r>
      <w:r w:rsidR="00446BB7">
        <w:rPr>
          <w:rStyle w:val="1-Char"/>
          <w:rFonts w:hint="cs"/>
          <w:rtl/>
        </w:rPr>
        <w:t>ی</w:t>
      </w:r>
      <w:r w:rsidRPr="007100A7">
        <w:rPr>
          <w:rStyle w:val="1-Char"/>
          <w:rFonts w:hint="cs"/>
          <w:rtl/>
        </w:rPr>
        <w:t xml:space="preserve"> رکعت دوّم را نکرده بود، در ا</w:t>
      </w:r>
      <w:r w:rsidR="00446BB7">
        <w:rPr>
          <w:rStyle w:val="1-Char"/>
          <w:rFonts w:hint="cs"/>
          <w:rtl/>
        </w:rPr>
        <w:t>ی</w:t>
      </w:r>
      <w:r w:rsidRPr="007100A7">
        <w:rPr>
          <w:rStyle w:val="1-Char"/>
          <w:rFonts w:hint="cs"/>
          <w:rtl/>
        </w:rPr>
        <w:t>ن صورت، آن را قطع کند و همراه امام در نماز جماعت شرکت نما</w:t>
      </w:r>
      <w:r w:rsidR="00446BB7">
        <w:rPr>
          <w:rStyle w:val="1-Char"/>
          <w:rFonts w:hint="cs"/>
          <w:rtl/>
        </w:rPr>
        <w:t>ی</w:t>
      </w:r>
      <w:r w:rsidRPr="007100A7">
        <w:rPr>
          <w:rStyle w:val="1-Char"/>
          <w:rFonts w:hint="cs"/>
          <w:rtl/>
        </w:rPr>
        <w:t>د؛ ول</w:t>
      </w:r>
      <w:r w:rsidR="00446BB7">
        <w:rPr>
          <w:rStyle w:val="1-Char"/>
          <w:rFonts w:hint="cs"/>
          <w:rtl/>
        </w:rPr>
        <w:t>ی</w:t>
      </w:r>
      <w:r w:rsidRPr="007100A7">
        <w:rPr>
          <w:rStyle w:val="1-Char"/>
          <w:rFonts w:hint="cs"/>
          <w:rtl/>
        </w:rPr>
        <w:t xml:space="preserve"> اگر رکعتِ دوّمِ نمازها</w:t>
      </w:r>
      <w:r w:rsidR="00446BB7">
        <w:rPr>
          <w:rStyle w:val="1-Char"/>
          <w:rFonts w:hint="cs"/>
          <w:rtl/>
        </w:rPr>
        <w:t>ی</w:t>
      </w:r>
      <w:r w:rsidRPr="007100A7">
        <w:rPr>
          <w:rStyle w:val="1-Char"/>
          <w:rFonts w:hint="cs"/>
          <w:rtl/>
        </w:rPr>
        <w:t xml:space="preserve"> صبح </w:t>
      </w:r>
      <w:r w:rsidR="00446BB7">
        <w:rPr>
          <w:rStyle w:val="1-Char"/>
          <w:rFonts w:hint="cs"/>
          <w:rtl/>
        </w:rPr>
        <w:t>ی</w:t>
      </w:r>
      <w:r w:rsidRPr="007100A7">
        <w:rPr>
          <w:rStyle w:val="1-Char"/>
          <w:rFonts w:hint="cs"/>
          <w:rtl/>
        </w:rPr>
        <w:t>ا مغرب را گزارده و سجده‌ها</w:t>
      </w:r>
      <w:r w:rsidR="00446BB7">
        <w:rPr>
          <w:rStyle w:val="1-Char"/>
          <w:rFonts w:hint="cs"/>
          <w:rtl/>
        </w:rPr>
        <w:t>ی</w:t>
      </w:r>
      <w:r w:rsidRPr="007100A7">
        <w:rPr>
          <w:rStyle w:val="1-Char"/>
          <w:rFonts w:hint="cs"/>
          <w:rtl/>
        </w:rPr>
        <w:t xml:space="preserve"> رکعت دوم را ن</w:t>
      </w:r>
      <w:r w:rsidR="00446BB7">
        <w:rPr>
          <w:rStyle w:val="1-Char"/>
          <w:rFonts w:hint="cs"/>
          <w:rtl/>
        </w:rPr>
        <w:t>ی</w:t>
      </w:r>
      <w:r w:rsidRPr="007100A7">
        <w:rPr>
          <w:rStyle w:val="1-Char"/>
          <w:rFonts w:hint="cs"/>
          <w:rtl/>
        </w:rPr>
        <w:t>ز کرده بود، در آن صورت نماز خو</w:t>
      </w:r>
      <w:r w:rsidR="00446BB7">
        <w:rPr>
          <w:rStyle w:val="1-Char"/>
          <w:rFonts w:hint="cs"/>
          <w:rtl/>
        </w:rPr>
        <w:t>ی</w:t>
      </w:r>
      <w:r w:rsidRPr="007100A7">
        <w:rPr>
          <w:rStyle w:val="1-Char"/>
          <w:rFonts w:hint="cs"/>
          <w:rtl/>
        </w:rPr>
        <w:t>ش را به پا</w:t>
      </w:r>
      <w:r w:rsidR="00446BB7">
        <w:rPr>
          <w:rStyle w:val="1-Char"/>
          <w:rFonts w:hint="cs"/>
          <w:rtl/>
        </w:rPr>
        <w:t>ی</w:t>
      </w:r>
      <w:r w:rsidRPr="007100A7">
        <w:rPr>
          <w:rStyle w:val="1-Char"/>
          <w:rFonts w:hint="cs"/>
          <w:rtl/>
        </w:rPr>
        <w:t>ان برساند و کامل کند و آن را قطع نکند.</w:t>
      </w:r>
    </w:p>
    <w:p w:rsidR="00E81847" w:rsidRPr="007100A7" w:rsidRDefault="00E81847" w:rsidP="00AF1D25">
      <w:pPr>
        <w:rPr>
          <w:rStyle w:val="1-Char"/>
          <w:rtl/>
        </w:rPr>
      </w:pPr>
      <w:r w:rsidRPr="007100A7">
        <w:rPr>
          <w:rStyle w:val="1-Char"/>
          <w:rFonts w:hint="cs"/>
          <w:rtl/>
        </w:rPr>
        <w:t>و اگر رکعتِ دوّمِ نمازها</w:t>
      </w:r>
      <w:r w:rsidR="00446BB7">
        <w:rPr>
          <w:rStyle w:val="1-Char"/>
          <w:rFonts w:hint="cs"/>
          <w:rtl/>
        </w:rPr>
        <w:t>ی</w:t>
      </w:r>
      <w:r w:rsidRPr="007100A7">
        <w:rPr>
          <w:rStyle w:val="1-Char"/>
          <w:rFonts w:hint="cs"/>
          <w:rtl/>
        </w:rPr>
        <w:t xml:space="preserve"> صبح </w:t>
      </w:r>
      <w:r w:rsidR="00446BB7">
        <w:rPr>
          <w:rStyle w:val="1-Char"/>
          <w:rFonts w:hint="cs"/>
          <w:rtl/>
        </w:rPr>
        <w:t>ی</w:t>
      </w:r>
      <w:r w:rsidRPr="007100A7">
        <w:rPr>
          <w:rStyle w:val="1-Char"/>
          <w:rFonts w:hint="cs"/>
          <w:rtl/>
        </w:rPr>
        <w:t>ا مغرب را خوانده و سجده‌ها</w:t>
      </w:r>
      <w:r w:rsidR="00446BB7">
        <w:rPr>
          <w:rStyle w:val="1-Char"/>
          <w:rFonts w:hint="cs"/>
          <w:rtl/>
        </w:rPr>
        <w:t>ی</w:t>
      </w:r>
      <w:r w:rsidRPr="007100A7">
        <w:rPr>
          <w:rStyle w:val="1-Char"/>
          <w:rFonts w:hint="cs"/>
          <w:rtl/>
        </w:rPr>
        <w:t xml:space="preserve"> رکعت دوّم را ن</w:t>
      </w:r>
      <w:r w:rsidR="00446BB7">
        <w:rPr>
          <w:rStyle w:val="1-Char"/>
          <w:rFonts w:hint="cs"/>
          <w:rtl/>
        </w:rPr>
        <w:t>ی</w:t>
      </w:r>
      <w:r w:rsidRPr="007100A7">
        <w:rPr>
          <w:rStyle w:val="1-Char"/>
          <w:rFonts w:hint="cs"/>
          <w:rtl/>
        </w:rPr>
        <w:t>ز کرده بود و در ا</w:t>
      </w:r>
      <w:r w:rsidR="00446BB7">
        <w:rPr>
          <w:rStyle w:val="1-Char"/>
          <w:rFonts w:hint="cs"/>
          <w:rtl/>
        </w:rPr>
        <w:t>ی</w:t>
      </w:r>
      <w:r w:rsidRPr="007100A7">
        <w:rPr>
          <w:rStyle w:val="1-Char"/>
          <w:rFonts w:hint="cs"/>
          <w:rtl/>
        </w:rPr>
        <w:t>ن صورت نماز خو</w:t>
      </w:r>
      <w:r w:rsidR="00446BB7">
        <w:rPr>
          <w:rStyle w:val="1-Char"/>
          <w:rFonts w:hint="cs"/>
          <w:rtl/>
        </w:rPr>
        <w:t>ی</w:t>
      </w:r>
      <w:r w:rsidRPr="007100A7">
        <w:rPr>
          <w:rStyle w:val="1-Char"/>
          <w:rFonts w:hint="cs"/>
          <w:rtl/>
        </w:rPr>
        <w:t>ش را قطع نکرده و آن را به پا</w:t>
      </w:r>
      <w:r w:rsidR="00446BB7">
        <w:rPr>
          <w:rStyle w:val="1-Char"/>
          <w:rFonts w:hint="cs"/>
          <w:rtl/>
        </w:rPr>
        <w:t>ی</w:t>
      </w:r>
      <w:r w:rsidRPr="007100A7">
        <w:rPr>
          <w:rStyle w:val="1-Char"/>
          <w:rFonts w:hint="cs"/>
          <w:rtl/>
        </w:rPr>
        <w:t>ان رساند، در آن صورت پس از آن، همراه با امام در نماز جماعت شرکت نکند.]</w:t>
      </w:r>
    </w:p>
    <w:p w:rsidR="00E81847" w:rsidRPr="007100A7" w:rsidRDefault="00E81847"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نماز جماعت در حال</w:t>
      </w:r>
      <w:r w:rsidR="00446BB7">
        <w:rPr>
          <w:rStyle w:val="1-Char"/>
          <w:rFonts w:hint="cs"/>
          <w:rtl/>
        </w:rPr>
        <w:t>ی</w:t>
      </w:r>
      <w:r w:rsidRPr="007100A7">
        <w:rPr>
          <w:rStyle w:val="1-Char"/>
          <w:rFonts w:hint="cs"/>
          <w:rtl/>
        </w:rPr>
        <w:t xml:space="preserve"> برگزار شد که تنهاگزار، به فرض چهاررکعت</w:t>
      </w:r>
      <w:r w:rsidR="00446BB7">
        <w:rPr>
          <w:rStyle w:val="1-Char"/>
          <w:rFonts w:hint="cs"/>
          <w:rtl/>
        </w:rPr>
        <w:t>ی</w:t>
      </w:r>
      <w:r w:rsidRPr="007100A7">
        <w:rPr>
          <w:rStyle w:val="1-Char"/>
          <w:rFonts w:hint="cs"/>
          <w:rtl/>
        </w:rPr>
        <w:t xml:space="preserve"> شروع کرده و] برا</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ک رکعت از آن چهار رکعت، سجده هم کرده بود، در آن صورت رکعت دوم را بدان ضم</w:t>
      </w:r>
      <w:r w:rsidR="00446BB7">
        <w:rPr>
          <w:rStyle w:val="1-Char"/>
          <w:rFonts w:hint="cs"/>
          <w:rtl/>
        </w:rPr>
        <w:t>ی</w:t>
      </w:r>
      <w:r w:rsidRPr="007100A7">
        <w:rPr>
          <w:rStyle w:val="1-Char"/>
          <w:rFonts w:hint="cs"/>
          <w:rtl/>
        </w:rPr>
        <w:t>مه و پ</w:t>
      </w:r>
      <w:r w:rsidR="00446BB7">
        <w:rPr>
          <w:rStyle w:val="1-Char"/>
          <w:rFonts w:hint="cs"/>
          <w:rtl/>
        </w:rPr>
        <w:t>ی</w:t>
      </w:r>
      <w:r w:rsidRPr="007100A7">
        <w:rPr>
          <w:rStyle w:val="1-Char"/>
          <w:rFonts w:hint="cs"/>
          <w:rtl/>
        </w:rPr>
        <w:t>وست نما</w:t>
      </w:r>
      <w:r w:rsidR="00446BB7">
        <w:rPr>
          <w:rStyle w:val="1-Char"/>
          <w:rFonts w:hint="cs"/>
          <w:rtl/>
        </w:rPr>
        <w:t>ی</w:t>
      </w:r>
      <w:r w:rsidRPr="007100A7">
        <w:rPr>
          <w:rStyle w:val="1-Char"/>
          <w:rFonts w:hint="cs"/>
          <w:rtl/>
        </w:rPr>
        <w:t>د و پس از آن، سلام بدهد؛ و ا</w:t>
      </w:r>
      <w:r w:rsidR="00446BB7">
        <w:rPr>
          <w:rStyle w:val="1-Char"/>
          <w:rFonts w:hint="cs"/>
          <w:rtl/>
        </w:rPr>
        <w:t>ی</w:t>
      </w:r>
      <w:r w:rsidRPr="007100A7">
        <w:rPr>
          <w:rStyle w:val="1-Char"/>
          <w:rFonts w:hint="cs"/>
          <w:rtl/>
        </w:rPr>
        <w:t>ن دو رکعت</w:t>
      </w:r>
      <w:r w:rsidR="00446BB7">
        <w:rPr>
          <w:rStyle w:val="1-Char"/>
          <w:rFonts w:hint="cs"/>
          <w:rtl/>
        </w:rPr>
        <w:t>ی</w:t>
      </w:r>
      <w:r w:rsidRPr="007100A7">
        <w:rPr>
          <w:rStyle w:val="1-Char"/>
          <w:rFonts w:hint="cs"/>
          <w:rtl/>
        </w:rPr>
        <w:t xml:space="preserve"> را که به تنها</w:t>
      </w:r>
      <w:r w:rsidR="00446BB7">
        <w:rPr>
          <w:rStyle w:val="1-Char"/>
          <w:rFonts w:hint="cs"/>
          <w:rtl/>
        </w:rPr>
        <w:t>یی</w:t>
      </w:r>
      <w:r w:rsidRPr="007100A7">
        <w:rPr>
          <w:rStyle w:val="1-Char"/>
          <w:rFonts w:hint="cs"/>
          <w:rtl/>
        </w:rPr>
        <w:t xml:space="preserve"> گزارده است، نفل م</w:t>
      </w:r>
      <w:r w:rsidR="00446BB7">
        <w:rPr>
          <w:rStyle w:val="1-Char"/>
          <w:rFonts w:hint="cs"/>
          <w:rtl/>
        </w:rPr>
        <w:t>ی</w:t>
      </w:r>
      <w:r w:rsidRPr="007100A7">
        <w:rPr>
          <w:rStyle w:val="1-Char"/>
          <w:rFonts w:hint="cs"/>
          <w:rtl/>
        </w:rPr>
        <w:t>‌گردد؛ سپس به ن</w:t>
      </w:r>
      <w:r w:rsidR="00446BB7">
        <w:rPr>
          <w:rStyle w:val="1-Char"/>
          <w:rFonts w:hint="cs"/>
          <w:rtl/>
        </w:rPr>
        <w:t>ی</w:t>
      </w:r>
      <w:r w:rsidRPr="007100A7">
        <w:rPr>
          <w:rStyle w:val="1-Char"/>
          <w:rFonts w:hint="cs"/>
          <w:rtl/>
        </w:rPr>
        <w:t>ت فرض، همراه با امام در نماز جماعت شرکت کند و بدو اقتدا نما</w:t>
      </w:r>
      <w:r w:rsidR="00446BB7">
        <w:rPr>
          <w:rStyle w:val="1-Char"/>
          <w:rFonts w:hint="cs"/>
          <w:rtl/>
        </w:rPr>
        <w:t>ی</w:t>
      </w:r>
      <w:r w:rsidRPr="007100A7">
        <w:rPr>
          <w:rStyle w:val="1-Char"/>
          <w:rFonts w:hint="cs"/>
          <w:rtl/>
        </w:rPr>
        <w:t>د.</w:t>
      </w:r>
    </w:p>
    <w:p w:rsidR="00E81847" w:rsidRPr="007100A7" w:rsidRDefault="00E81847"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فرد نمازگزار به تنها</w:t>
      </w:r>
      <w:r w:rsidR="00446BB7">
        <w:rPr>
          <w:rStyle w:val="1-Char"/>
          <w:rFonts w:hint="cs"/>
          <w:rtl/>
        </w:rPr>
        <w:t>یی</w:t>
      </w:r>
      <w:r w:rsidRPr="007100A7">
        <w:rPr>
          <w:rStyle w:val="1-Char"/>
          <w:rFonts w:hint="cs"/>
          <w:rtl/>
        </w:rPr>
        <w:t>، سه رکعت از نمازها</w:t>
      </w:r>
      <w:r w:rsidR="00446BB7">
        <w:rPr>
          <w:rStyle w:val="1-Char"/>
          <w:rFonts w:hint="cs"/>
          <w:rtl/>
        </w:rPr>
        <w:t>ی</w:t>
      </w:r>
      <w:r w:rsidRPr="007100A7">
        <w:rPr>
          <w:rStyle w:val="1-Char"/>
          <w:rFonts w:hint="cs"/>
          <w:rtl/>
        </w:rPr>
        <w:t xml:space="preserve"> چهار رکعت</w:t>
      </w:r>
      <w:r w:rsidR="00446BB7">
        <w:rPr>
          <w:rStyle w:val="1-Char"/>
          <w:rFonts w:hint="cs"/>
          <w:rtl/>
        </w:rPr>
        <w:t>ی</w:t>
      </w:r>
      <w:r w:rsidRPr="007100A7">
        <w:rPr>
          <w:rStyle w:val="1-Char"/>
          <w:rFonts w:hint="cs"/>
          <w:rtl/>
        </w:rPr>
        <w:t xml:space="preserve"> [همانند نمازها</w:t>
      </w:r>
      <w:r w:rsidR="00446BB7">
        <w:rPr>
          <w:rStyle w:val="1-Char"/>
          <w:rFonts w:hint="cs"/>
          <w:rtl/>
        </w:rPr>
        <w:t>ی</w:t>
      </w:r>
      <w:r w:rsidRPr="007100A7">
        <w:rPr>
          <w:rStyle w:val="1-Char"/>
          <w:rFonts w:hint="cs"/>
          <w:rtl/>
        </w:rPr>
        <w:t xml:space="preserve"> ظهر </w:t>
      </w:r>
      <w:r w:rsidR="00446BB7">
        <w:rPr>
          <w:rStyle w:val="1-Char"/>
          <w:rFonts w:hint="cs"/>
          <w:rtl/>
        </w:rPr>
        <w:t>ی</w:t>
      </w:r>
      <w:r w:rsidRPr="007100A7">
        <w:rPr>
          <w:rStyle w:val="1-Char"/>
          <w:rFonts w:hint="cs"/>
          <w:rtl/>
        </w:rPr>
        <w:t>ا عشاء] را خواند و پس از آن، نماز جماعت برپا شد، در آن صورت نماز خو</w:t>
      </w:r>
      <w:r w:rsidR="00446BB7">
        <w:rPr>
          <w:rStyle w:val="1-Char"/>
          <w:rFonts w:hint="cs"/>
          <w:rtl/>
        </w:rPr>
        <w:t>ی</w:t>
      </w:r>
      <w:r w:rsidRPr="007100A7">
        <w:rPr>
          <w:rStyle w:val="1-Char"/>
          <w:rFonts w:hint="cs"/>
          <w:rtl/>
        </w:rPr>
        <w:t>ش را به پا</w:t>
      </w:r>
      <w:r w:rsidR="00446BB7">
        <w:rPr>
          <w:rStyle w:val="1-Char"/>
          <w:rFonts w:hint="cs"/>
          <w:rtl/>
        </w:rPr>
        <w:t>ی</w:t>
      </w:r>
      <w:r w:rsidRPr="007100A7">
        <w:rPr>
          <w:rStyle w:val="1-Char"/>
          <w:rFonts w:hint="cs"/>
          <w:rtl/>
        </w:rPr>
        <w:t>ان برساند و رکعت چهارم را ن</w:t>
      </w:r>
      <w:r w:rsidR="00446BB7">
        <w:rPr>
          <w:rStyle w:val="1-Char"/>
          <w:rFonts w:hint="cs"/>
          <w:rtl/>
        </w:rPr>
        <w:t>ی</w:t>
      </w:r>
      <w:r w:rsidRPr="007100A7">
        <w:rPr>
          <w:rStyle w:val="1-Char"/>
          <w:rFonts w:hint="cs"/>
          <w:rtl/>
        </w:rPr>
        <w:t>ز بخواند؛ و پس از آن، به ن</w:t>
      </w:r>
      <w:r w:rsidR="00446BB7">
        <w:rPr>
          <w:rStyle w:val="1-Char"/>
          <w:rFonts w:hint="cs"/>
          <w:rtl/>
        </w:rPr>
        <w:t>ی</w:t>
      </w:r>
      <w:r w:rsidRPr="007100A7">
        <w:rPr>
          <w:rStyle w:val="1-Char"/>
          <w:rFonts w:hint="cs"/>
          <w:rtl/>
        </w:rPr>
        <w:t>ت نفل، به امام اقتدا کند. [و ا</w:t>
      </w:r>
      <w:r w:rsidR="00446BB7">
        <w:rPr>
          <w:rStyle w:val="1-Char"/>
          <w:rFonts w:hint="cs"/>
          <w:rtl/>
        </w:rPr>
        <w:t>ی</w:t>
      </w:r>
      <w:r w:rsidRPr="007100A7">
        <w:rPr>
          <w:rStyle w:val="1-Char"/>
          <w:rFonts w:hint="cs"/>
          <w:rtl/>
        </w:rPr>
        <w:t>ن حکم مربوط به نمازها</w:t>
      </w:r>
      <w:r w:rsidR="00446BB7">
        <w:rPr>
          <w:rStyle w:val="1-Char"/>
          <w:rFonts w:hint="cs"/>
          <w:rtl/>
        </w:rPr>
        <w:t>ی</w:t>
      </w:r>
      <w:r w:rsidRPr="007100A7">
        <w:rPr>
          <w:rStyle w:val="1-Char"/>
          <w:rFonts w:hint="cs"/>
          <w:rtl/>
        </w:rPr>
        <w:t xml:space="preserve"> ظهر و عشاء است؛] اما در نماز عصر به ن</w:t>
      </w:r>
      <w:r w:rsidR="00446BB7">
        <w:rPr>
          <w:rStyle w:val="1-Char"/>
          <w:rFonts w:hint="cs"/>
          <w:rtl/>
        </w:rPr>
        <w:t>ی</w:t>
      </w:r>
      <w:r w:rsidRPr="007100A7">
        <w:rPr>
          <w:rStyle w:val="1-Char"/>
          <w:rFonts w:hint="cs"/>
          <w:rtl/>
        </w:rPr>
        <w:t>ت نفل، به امام اقتدا ننما</w:t>
      </w:r>
      <w:r w:rsidR="00446BB7">
        <w:rPr>
          <w:rStyle w:val="1-Char"/>
          <w:rFonts w:hint="cs"/>
          <w:rtl/>
        </w:rPr>
        <w:t>ی</w:t>
      </w:r>
      <w:r w:rsidRPr="007100A7">
        <w:rPr>
          <w:rStyle w:val="1-Char"/>
          <w:rFonts w:hint="cs"/>
          <w:rtl/>
        </w:rPr>
        <w:t>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اگر </w:t>
      </w:r>
      <w:r w:rsidR="00AF17B9">
        <w:rPr>
          <w:rStyle w:val="1-Char"/>
          <w:rFonts w:hint="cs"/>
          <w:rtl/>
        </w:rPr>
        <w:t>چنان‌چه</w:t>
      </w:r>
      <w:r w:rsidRPr="007100A7">
        <w:rPr>
          <w:rStyle w:val="1-Char"/>
          <w:rFonts w:hint="cs"/>
          <w:rtl/>
        </w:rPr>
        <w:t xml:space="preserve"> فرد نمازگزار به تنها</w:t>
      </w:r>
      <w:r w:rsidR="00446BB7">
        <w:rPr>
          <w:rStyle w:val="1-Char"/>
          <w:rFonts w:hint="cs"/>
          <w:rtl/>
        </w:rPr>
        <w:t>یی</w:t>
      </w:r>
      <w:r w:rsidRPr="007100A7">
        <w:rPr>
          <w:rStyle w:val="1-Char"/>
          <w:rFonts w:hint="cs"/>
          <w:rtl/>
        </w:rPr>
        <w:t xml:space="preserve"> سه رکعت از عصر را گزارد و در رکعت سوم خو</w:t>
      </w:r>
      <w:r w:rsidR="00446BB7">
        <w:rPr>
          <w:rStyle w:val="1-Char"/>
          <w:rFonts w:hint="cs"/>
          <w:rtl/>
        </w:rPr>
        <w:t>ی</w:t>
      </w:r>
      <w:r w:rsidRPr="007100A7">
        <w:rPr>
          <w:rStyle w:val="1-Char"/>
          <w:rFonts w:hint="cs"/>
          <w:rtl/>
        </w:rPr>
        <w:t>ش ن</w:t>
      </w:r>
      <w:r w:rsidR="00446BB7">
        <w:rPr>
          <w:rStyle w:val="1-Char"/>
          <w:rFonts w:hint="cs"/>
          <w:rtl/>
        </w:rPr>
        <w:t>ی</w:t>
      </w:r>
      <w:r w:rsidRPr="007100A7">
        <w:rPr>
          <w:rStyle w:val="1-Char"/>
          <w:rFonts w:hint="cs"/>
          <w:rtl/>
        </w:rPr>
        <w:t>ز سجده کرده بود و پس از آن، نماز جماعت برپا شد، در آن صورت نماز خو</w:t>
      </w:r>
      <w:r w:rsidR="00446BB7">
        <w:rPr>
          <w:rStyle w:val="1-Char"/>
          <w:rFonts w:hint="cs"/>
          <w:rtl/>
        </w:rPr>
        <w:t>ی</w:t>
      </w:r>
      <w:r w:rsidRPr="007100A7">
        <w:rPr>
          <w:rStyle w:val="1-Char"/>
          <w:rFonts w:hint="cs"/>
          <w:rtl/>
        </w:rPr>
        <w:t>ش را به پا</w:t>
      </w:r>
      <w:r w:rsidR="00446BB7">
        <w:rPr>
          <w:rStyle w:val="1-Char"/>
          <w:rFonts w:hint="cs"/>
          <w:rtl/>
        </w:rPr>
        <w:t>ی</w:t>
      </w:r>
      <w:r w:rsidRPr="007100A7">
        <w:rPr>
          <w:rStyle w:val="1-Char"/>
          <w:rFonts w:hint="cs"/>
          <w:rtl/>
        </w:rPr>
        <w:t>ان برساند و رکعت چهارم را ن</w:t>
      </w:r>
      <w:r w:rsidR="00446BB7">
        <w:rPr>
          <w:rStyle w:val="1-Char"/>
          <w:rFonts w:hint="cs"/>
          <w:rtl/>
        </w:rPr>
        <w:t>ی</w:t>
      </w:r>
      <w:r w:rsidRPr="007100A7">
        <w:rPr>
          <w:rStyle w:val="1-Char"/>
          <w:rFonts w:hint="cs"/>
          <w:rtl/>
        </w:rPr>
        <w:t>ز بخواند؛ و در ا</w:t>
      </w:r>
      <w:r w:rsidR="00446BB7">
        <w:rPr>
          <w:rStyle w:val="1-Char"/>
          <w:rFonts w:hint="cs"/>
          <w:rtl/>
        </w:rPr>
        <w:t>ی</w:t>
      </w:r>
      <w:r w:rsidRPr="007100A7">
        <w:rPr>
          <w:rStyle w:val="1-Char"/>
          <w:rFonts w:hint="cs"/>
          <w:rtl/>
        </w:rPr>
        <w:t>ن صورت همراه با امام در نماز جماعت عصر، به ن</w:t>
      </w:r>
      <w:r w:rsidR="00446BB7">
        <w:rPr>
          <w:rStyle w:val="1-Char"/>
          <w:rFonts w:hint="cs"/>
          <w:rtl/>
        </w:rPr>
        <w:t>ی</w:t>
      </w:r>
      <w:r w:rsidRPr="007100A7">
        <w:rPr>
          <w:rStyle w:val="1-Char"/>
          <w:rFonts w:hint="cs"/>
          <w:rtl/>
        </w:rPr>
        <w:t>ت نفل شرکت نکند؛ ز</w:t>
      </w:r>
      <w:r w:rsidR="00446BB7">
        <w:rPr>
          <w:rStyle w:val="1-Char"/>
          <w:rFonts w:hint="cs"/>
          <w:rtl/>
        </w:rPr>
        <w:t>ی</w:t>
      </w:r>
      <w:r w:rsidRPr="007100A7">
        <w:rPr>
          <w:rStyle w:val="1-Char"/>
          <w:rFonts w:hint="cs"/>
          <w:rtl/>
        </w:rPr>
        <w:t>را گزاردن نفل، پس از عصر، مکروه است.]</w:t>
      </w:r>
    </w:p>
    <w:p w:rsidR="00E81847" w:rsidRPr="007100A7" w:rsidRDefault="00E81847"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جماعت پس از آن برپا گرد</w:t>
      </w:r>
      <w:r w:rsidR="00446BB7">
        <w:rPr>
          <w:rStyle w:val="1-Char"/>
          <w:rFonts w:hint="cs"/>
          <w:rtl/>
        </w:rPr>
        <w:t>ی</w:t>
      </w:r>
      <w:r w:rsidRPr="007100A7">
        <w:rPr>
          <w:rStyle w:val="1-Char"/>
          <w:rFonts w:hint="cs"/>
          <w:rtl/>
        </w:rPr>
        <w:t>د که تنهاگزار، دو رکعت از نماز چهار رکعت</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خوانده بود و به رکعت سوم ا</w:t>
      </w:r>
      <w:r w:rsidR="00446BB7">
        <w:rPr>
          <w:rStyle w:val="1-Char"/>
          <w:rFonts w:hint="cs"/>
          <w:rtl/>
        </w:rPr>
        <w:t>ی</w:t>
      </w:r>
      <w:r w:rsidRPr="007100A7">
        <w:rPr>
          <w:rStyle w:val="1-Char"/>
          <w:rFonts w:hint="cs"/>
          <w:rtl/>
        </w:rPr>
        <w:t>ستاده بود و هنوز سجده نکرده بود، در آن صورت - بنا به قول صح</w:t>
      </w:r>
      <w:r w:rsidR="00446BB7">
        <w:rPr>
          <w:rStyle w:val="1-Char"/>
          <w:rFonts w:hint="cs"/>
          <w:rtl/>
        </w:rPr>
        <w:t>ی</w:t>
      </w:r>
      <w:r w:rsidRPr="007100A7">
        <w:rPr>
          <w:rStyle w:val="1-Char"/>
          <w:rFonts w:hint="cs"/>
          <w:rtl/>
        </w:rPr>
        <w:t>ح‌تر - نماز خو</w:t>
      </w:r>
      <w:r w:rsidR="00446BB7">
        <w:rPr>
          <w:rStyle w:val="1-Char"/>
          <w:rFonts w:hint="cs"/>
          <w:rtl/>
        </w:rPr>
        <w:t>ی</w:t>
      </w:r>
      <w:r w:rsidRPr="007100A7">
        <w:rPr>
          <w:rStyle w:val="1-Char"/>
          <w:rFonts w:hint="cs"/>
          <w:rtl/>
        </w:rPr>
        <w:t>ش را ا</w:t>
      </w:r>
      <w:r w:rsidR="00446BB7">
        <w:rPr>
          <w:rStyle w:val="1-Char"/>
          <w:rFonts w:hint="cs"/>
          <w:rtl/>
        </w:rPr>
        <w:t>ی</w:t>
      </w:r>
      <w:r w:rsidRPr="007100A7">
        <w:rPr>
          <w:rStyle w:val="1-Char"/>
          <w:rFonts w:hint="cs"/>
          <w:rtl/>
        </w:rPr>
        <w:t xml:space="preserve">ستاده با </w:t>
      </w:r>
      <w:r w:rsidR="00446BB7">
        <w:rPr>
          <w:rStyle w:val="1-Char"/>
          <w:rFonts w:hint="cs"/>
          <w:rtl/>
        </w:rPr>
        <w:t>ی</w:t>
      </w:r>
      <w:r w:rsidRPr="007100A7">
        <w:rPr>
          <w:rStyle w:val="1-Char"/>
          <w:rFonts w:hint="cs"/>
          <w:rtl/>
        </w:rPr>
        <w:t>ک سلام قطع نموده [و سپس به ن</w:t>
      </w:r>
      <w:r w:rsidR="00446BB7">
        <w:rPr>
          <w:rStyle w:val="1-Char"/>
          <w:rFonts w:hint="cs"/>
          <w:rtl/>
        </w:rPr>
        <w:t>ی</w:t>
      </w:r>
      <w:r w:rsidRPr="007100A7">
        <w:rPr>
          <w:rStyle w:val="1-Char"/>
          <w:rFonts w:hint="cs"/>
          <w:rtl/>
        </w:rPr>
        <w:t>ت فرض، به امام اقتدا نما</w:t>
      </w:r>
      <w:r w:rsidR="00446BB7">
        <w:rPr>
          <w:rStyle w:val="1-Char"/>
          <w:rFonts w:hint="cs"/>
          <w:rtl/>
        </w:rPr>
        <w:t>ی</w:t>
      </w:r>
      <w:r w:rsidRPr="007100A7">
        <w:rPr>
          <w:rStyle w:val="1-Char"/>
          <w:rFonts w:hint="cs"/>
          <w:rtl/>
        </w:rPr>
        <w:t>د.]</w:t>
      </w:r>
    </w:p>
    <w:p w:rsidR="00E81847" w:rsidRPr="007100A7" w:rsidRDefault="00E81847" w:rsidP="00AF1D25">
      <w:pPr>
        <w:rPr>
          <w:rStyle w:val="1-Char"/>
          <w:rtl/>
        </w:rPr>
      </w:pPr>
      <w:r w:rsidRPr="007100A7">
        <w:rPr>
          <w:rStyle w:val="1-Char"/>
          <w:rFonts w:hint="cs"/>
          <w:rtl/>
        </w:rPr>
        <w:t xml:space="preserve">و </w:t>
      </w:r>
      <w:r w:rsidRPr="00FE6406">
        <w:rPr>
          <w:rStyle w:val="9-Char"/>
          <w:rFonts w:eastAsia="Batang" w:hint="cs"/>
          <w:rtl/>
        </w:rPr>
        <w:t>[</w:t>
      </w:r>
      <w:r w:rsidRPr="00B713E4">
        <w:rPr>
          <w:rStyle w:val="5-Char0"/>
          <w:rFonts w:hint="cs"/>
          <w:rtl/>
        </w:rPr>
        <w:t>شمس الائمه</w:t>
      </w:r>
      <w:r w:rsidRPr="00B713E4">
        <w:rPr>
          <w:rStyle w:val="5-Char0"/>
          <w:rFonts w:ascii="Times New Roman" w:hAnsi="Times New Roman" w:cs="Times New Roman" w:hint="cs"/>
          <w:rtl/>
        </w:rPr>
        <w:t>‌</w:t>
      </w:r>
      <w:r w:rsidRPr="00B713E4">
        <w:rPr>
          <w:rStyle w:val="5-Char0"/>
          <w:rFonts w:hint="cs"/>
          <w:rtl/>
        </w:rPr>
        <w:t>ي سرخسي</w:t>
      </w:r>
      <w:r w:rsidR="00FE6406" w:rsidRPr="00FE6406">
        <w:rPr>
          <w:rStyle w:val="1-Char"/>
          <w:rFonts w:cs="CTraditional Arabic" w:hint="cs"/>
          <w:rtl/>
        </w:rPr>
        <w:t>/</w:t>
      </w:r>
      <w:r w:rsidRPr="00B713E4">
        <w:rPr>
          <w:rStyle w:val="1-Char"/>
          <w:rFonts w:eastAsia="Batang" w:hint="cs"/>
          <w:rtl/>
        </w:rPr>
        <w:t xml:space="preserve"> گو</w:t>
      </w:r>
      <w:r w:rsidR="00446BB7">
        <w:rPr>
          <w:rStyle w:val="1-Char"/>
          <w:rFonts w:eastAsia="Batang" w:hint="cs"/>
          <w:rtl/>
        </w:rPr>
        <w:t>ی</w:t>
      </w:r>
      <w:r w:rsidRPr="00B713E4">
        <w:rPr>
          <w:rStyle w:val="1-Char"/>
          <w:rFonts w:eastAsia="Batang" w:hint="cs"/>
          <w:rtl/>
        </w:rPr>
        <w:t>د:]</w:t>
      </w:r>
      <w:r w:rsidRPr="00B713E4">
        <w:rPr>
          <w:rStyle w:val="1-Char"/>
          <w:rFonts w:hint="cs"/>
          <w:rtl/>
        </w:rPr>
        <w:t xml:space="preserve"> و </w:t>
      </w:r>
      <w:r w:rsidRPr="007100A7">
        <w:rPr>
          <w:rStyle w:val="1-Char"/>
          <w:rFonts w:hint="cs"/>
          <w:rtl/>
        </w:rPr>
        <w:t xml:space="preserve">اگر </w:t>
      </w:r>
      <w:r w:rsidR="00AF17B9">
        <w:rPr>
          <w:rStyle w:val="1-Char"/>
          <w:rFonts w:hint="cs"/>
          <w:rtl/>
        </w:rPr>
        <w:t>چنان‌چه</w:t>
      </w:r>
      <w:r w:rsidRPr="007100A7">
        <w:rPr>
          <w:rStyle w:val="1-Char"/>
          <w:rFonts w:hint="cs"/>
          <w:rtl/>
        </w:rPr>
        <w:t xml:space="preserve"> نمازگزار، مشغول خواندن سنّت جمعه بود و در همان حال، خط</w:t>
      </w:r>
      <w:r w:rsidR="00446BB7">
        <w:rPr>
          <w:rStyle w:val="1-Char"/>
          <w:rFonts w:hint="cs"/>
          <w:rtl/>
        </w:rPr>
        <w:t>ی</w:t>
      </w:r>
      <w:r w:rsidRPr="007100A7">
        <w:rPr>
          <w:rStyle w:val="1-Char"/>
          <w:rFonts w:hint="cs"/>
          <w:rtl/>
        </w:rPr>
        <w:t>ب جمعه برا</w:t>
      </w:r>
      <w:r w:rsidR="00446BB7">
        <w:rPr>
          <w:rStyle w:val="1-Char"/>
          <w:rFonts w:hint="cs"/>
          <w:rtl/>
        </w:rPr>
        <w:t>ی</w:t>
      </w:r>
      <w:r w:rsidRPr="007100A7">
        <w:rPr>
          <w:rStyle w:val="1-Char"/>
          <w:rFonts w:hint="cs"/>
          <w:rtl/>
        </w:rPr>
        <w:t xml:space="preserve"> ا</w:t>
      </w:r>
      <w:r w:rsidR="00446BB7">
        <w:rPr>
          <w:rStyle w:val="1-Char"/>
          <w:rFonts w:hint="cs"/>
          <w:rtl/>
        </w:rPr>
        <w:t>ی</w:t>
      </w:r>
      <w:r w:rsidRPr="007100A7">
        <w:rPr>
          <w:rStyle w:val="1-Char"/>
          <w:rFonts w:hint="cs"/>
          <w:rtl/>
        </w:rPr>
        <w:t>راد خطبه‌</w:t>
      </w:r>
      <w:r w:rsidR="00446BB7">
        <w:rPr>
          <w:rStyle w:val="1-Char"/>
          <w:rFonts w:hint="cs"/>
          <w:rtl/>
        </w:rPr>
        <w:t>ی</w:t>
      </w:r>
      <w:r w:rsidRPr="007100A7">
        <w:rPr>
          <w:rStyle w:val="1-Char"/>
          <w:rFonts w:hint="cs"/>
          <w:rtl/>
        </w:rPr>
        <w:t xml:space="preserve"> جمعه ب</w:t>
      </w:r>
      <w:r w:rsidR="00446BB7">
        <w:rPr>
          <w:rStyle w:val="1-Char"/>
          <w:rFonts w:hint="cs"/>
          <w:rtl/>
        </w:rPr>
        <w:t>ی</w:t>
      </w:r>
      <w:r w:rsidRPr="007100A7">
        <w:rPr>
          <w:rStyle w:val="1-Char"/>
          <w:rFonts w:hint="cs"/>
          <w:rtl/>
        </w:rPr>
        <w:t xml:space="preserve">رون شد؛ و </w:t>
      </w:r>
      <w:r w:rsidR="00446BB7">
        <w:rPr>
          <w:rStyle w:val="1-Char"/>
          <w:rFonts w:hint="cs"/>
          <w:rtl/>
        </w:rPr>
        <w:t>ی</w:t>
      </w:r>
      <w:r w:rsidRPr="007100A7">
        <w:rPr>
          <w:rStyle w:val="1-Char"/>
          <w:rFonts w:hint="cs"/>
          <w:rtl/>
        </w:rPr>
        <w:t>ا نمازگزار مشغول خواندن سنّت ظهر بود که جماعت برپا گرد</w:t>
      </w:r>
      <w:r w:rsidR="00446BB7">
        <w:rPr>
          <w:rStyle w:val="1-Char"/>
          <w:rFonts w:hint="cs"/>
          <w:rtl/>
        </w:rPr>
        <w:t>ی</w:t>
      </w:r>
      <w:r w:rsidRPr="007100A7">
        <w:rPr>
          <w:rStyle w:val="1-Char"/>
          <w:rFonts w:hint="cs"/>
          <w:rtl/>
        </w:rPr>
        <w:t>د، در آن صورت [در رکعت دوم نماز سنّت بنش</w:t>
      </w:r>
      <w:r w:rsidR="00446BB7">
        <w:rPr>
          <w:rStyle w:val="1-Char"/>
          <w:rFonts w:hint="cs"/>
          <w:rtl/>
        </w:rPr>
        <w:t>ی</w:t>
      </w:r>
      <w:r w:rsidRPr="007100A7">
        <w:rPr>
          <w:rStyle w:val="1-Char"/>
          <w:rFonts w:hint="cs"/>
          <w:rtl/>
        </w:rPr>
        <w:t xml:space="preserve">ند و] دو رکعت را تمام نموده و سلام دهد [و پس از آن، در نماز ظهر شرکت کند </w:t>
      </w:r>
      <w:r w:rsidR="00446BB7">
        <w:rPr>
          <w:rStyle w:val="1-Char"/>
          <w:rFonts w:hint="cs"/>
          <w:rtl/>
        </w:rPr>
        <w:t>ی</w:t>
      </w:r>
      <w:r w:rsidRPr="007100A7">
        <w:rPr>
          <w:rStyle w:val="1-Char"/>
          <w:rFonts w:hint="cs"/>
          <w:rtl/>
        </w:rPr>
        <w:t>ا به شن</w:t>
      </w:r>
      <w:r w:rsidR="00446BB7">
        <w:rPr>
          <w:rStyle w:val="1-Char"/>
          <w:rFonts w:hint="cs"/>
          <w:rtl/>
        </w:rPr>
        <w:t>ی</w:t>
      </w:r>
      <w:r w:rsidRPr="007100A7">
        <w:rPr>
          <w:rStyle w:val="1-Char"/>
          <w:rFonts w:hint="cs"/>
          <w:rtl/>
        </w:rPr>
        <w:t>دن خطبه‌</w:t>
      </w:r>
      <w:r w:rsidR="00446BB7">
        <w:rPr>
          <w:rStyle w:val="1-Char"/>
          <w:rFonts w:hint="cs"/>
          <w:rtl/>
        </w:rPr>
        <w:t>ی</w:t>
      </w:r>
      <w:r w:rsidRPr="007100A7">
        <w:rPr>
          <w:rStyle w:val="1-Char"/>
          <w:rFonts w:hint="cs"/>
          <w:rtl/>
        </w:rPr>
        <w:t xml:space="preserve"> جمعه مشغول شود]؛ و هم</w:t>
      </w:r>
      <w:r w:rsidR="00446BB7">
        <w:rPr>
          <w:rStyle w:val="1-Char"/>
          <w:rFonts w:hint="cs"/>
          <w:rtl/>
        </w:rPr>
        <w:t>ی</w:t>
      </w:r>
      <w:r w:rsidRPr="007100A7">
        <w:rPr>
          <w:rStyle w:val="1-Char"/>
          <w:rFonts w:hint="cs"/>
          <w:rtl/>
        </w:rPr>
        <w:t>ن قول، وج</w:t>
      </w:r>
      <w:r w:rsidR="00446BB7">
        <w:rPr>
          <w:rStyle w:val="1-Char"/>
          <w:rFonts w:hint="cs"/>
          <w:rtl/>
        </w:rPr>
        <w:t>ی</w:t>
      </w:r>
      <w:r w:rsidRPr="007100A7">
        <w:rPr>
          <w:rStyle w:val="1-Char"/>
          <w:rFonts w:hint="cs"/>
          <w:rtl/>
        </w:rPr>
        <w:t>ه‌تر و بهتر م</w:t>
      </w:r>
      <w:r w:rsidR="00446BB7">
        <w:rPr>
          <w:rStyle w:val="1-Char"/>
          <w:rFonts w:hint="cs"/>
          <w:rtl/>
        </w:rPr>
        <w:t>ی</w:t>
      </w:r>
      <w:r w:rsidRPr="007100A7">
        <w:rPr>
          <w:rStyle w:val="1-Char"/>
          <w:rFonts w:hint="cs"/>
          <w:rtl/>
        </w:rPr>
        <w:t xml:space="preserve">‌باشد. </w:t>
      </w:r>
      <w:r w:rsidR="000A2322">
        <w:rPr>
          <w:rStyle w:val="1-Char"/>
          <w:rFonts w:hint="cs"/>
          <w:rtl/>
        </w:rPr>
        <w:t>آنگاه</w:t>
      </w:r>
      <w:r w:rsidRPr="007100A7">
        <w:rPr>
          <w:rStyle w:val="1-Char"/>
          <w:rFonts w:hint="cs"/>
          <w:rtl/>
        </w:rPr>
        <w:t xml:space="preserve"> پس از فارغ شدن از فرض، سنّت جمعه </w:t>
      </w:r>
      <w:r w:rsidR="00446BB7">
        <w:rPr>
          <w:rStyle w:val="1-Char"/>
          <w:rFonts w:hint="cs"/>
          <w:rtl/>
        </w:rPr>
        <w:t>ی</w:t>
      </w:r>
      <w:r w:rsidRPr="007100A7">
        <w:rPr>
          <w:rStyle w:val="1-Char"/>
          <w:rFonts w:hint="cs"/>
          <w:rtl/>
        </w:rPr>
        <w:t>ا سنّت ظهر را قضا آورد.</w:t>
      </w:r>
    </w:p>
    <w:p w:rsidR="00E81847" w:rsidRPr="007100A7" w:rsidRDefault="00E81847" w:rsidP="00AF1D25">
      <w:pPr>
        <w:rPr>
          <w:rStyle w:val="1-Char"/>
          <w:rtl/>
        </w:rPr>
      </w:pPr>
      <w:r w:rsidRPr="007100A7">
        <w:rPr>
          <w:rStyle w:val="1-Char"/>
          <w:rFonts w:hint="cs"/>
          <w:rtl/>
        </w:rPr>
        <w:t>و هرگاه شخص، در حال</w:t>
      </w:r>
      <w:r w:rsidR="00446BB7">
        <w:rPr>
          <w:rStyle w:val="1-Char"/>
          <w:rFonts w:hint="cs"/>
          <w:rtl/>
        </w:rPr>
        <w:t>ی</w:t>
      </w:r>
      <w:r w:rsidRPr="007100A7">
        <w:rPr>
          <w:rStyle w:val="1-Char"/>
          <w:rFonts w:hint="cs"/>
          <w:rtl/>
        </w:rPr>
        <w:t xml:space="preserve"> به مسجد آمد که پ</w:t>
      </w:r>
      <w:r w:rsidR="00446BB7">
        <w:rPr>
          <w:rStyle w:val="1-Char"/>
          <w:rFonts w:hint="cs"/>
          <w:rtl/>
        </w:rPr>
        <w:t>ی</w:t>
      </w:r>
      <w:r w:rsidRPr="007100A7">
        <w:rPr>
          <w:rStyle w:val="1-Char"/>
          <w:rFonts w:hint="cs"/>
          <w:rtl/>
        </w:rPr>
        <w:t>شنماز مشغول خواندن نماز فرض بود، در آن صورت به امام اقتدا کند و از نماز جماعت به خواندن نماز سنّت مشغول نگردد؛ مگر در نماز صبح؛ البته ا</w:t>
      </w:r>
      <w:r w:rsidR="00446BB7">
        <w:rPr>
          <w:rStyle w:val="1-Char"/>
          <w:rFonts w:hint="cs"/>
          <w:rtl/>
        </w:rPr>
        <w:t>ی</w:t>
      </w:r>
      <w:r w:rsidRPr="007100A7">
        <w:rPr>
          <w:rStyle w:val="1-Char"/>
          <w:rFonts w:hint="cs"/>
          <w:rtl/>
        </w:rPr>
        <w:t>ن حکم در صورت</w:t>
      </w:r>
      <w:r w:rsidR="00446BB7">
        <w:rPr>
          <w:rStyle w:val="1-Char"/>
          <w:rFonts w:hint="cs"/>
          <w:rtl/>
        </w:rPr>
        <w:t>ی</w:t>
      </w:r>
      <w:r w:rsidRPr="007100A7">
        <w:rPr>
          <w:rStyle w:val="1-Char"/>
          <w:rFonts w:hint="cs"/>
          <w:rtl/>
        </w:rPr>
        <w:t xml:space="preserve"> است که بر گمان و</w:t>
      </w:r>
      <w:r w:rsidR="00446BB7">
        <w:rPr>
          <w:rStyle w:val="1-Char"/>
          <w:rFonts w:hint="cs"/>
          <w:rtl/>
        </w:rPr>
        <w:t>ی</w:t>
      </w:r>
      <w:r w:rsidRPr="007100A7">
        <w:rPr>
          <w:rStyle w:val="1-Char"/>
          <w:rFonts w:hint="cs"/>
          <w:rtl/>
        </w:rPr>
        <w:t xml:space="preserve"> چن</w:t>
      </w:r>
      <w:r w:rsidR="00446BB7">
        <w:rPr>
          <w:rStyle w:val="1-Char"/>
          <w:rFonts w:hint="cs"/>
          <w:rtl/>
        </w:rPr>
        <w:t>ی</w:t>
      </w:r>
      <w:r w:rsidRPr="007100A7">
        <w:rPr>
          <w:rStyle w:val="1-Char"/>
          <w:rFonts w:hint="cs"/>
          <w:rtl/>
        </w:rPr>
        <w:t xml:space="preserve">ن غالب گردد که او، امام را در رکعت دوم فرض، درخواهد </w:t>
      </w:r>
      <w:r w:rsidR="00446BB7">
        <w:rPr>
          <w:rStyle w:val="1-Char"/>
          <w:rFonts w:hint="cs"/>
          <w:rtl/>
        </w:rPr>
        <w:t>ی</w:t>
      </w:r>
      <w:r w:rsidRPr="007100A7">
        <w:rPr>
          <w:rStyle w:val="1-Char"/>
          <w:rFonts w:hint="cs"/>
          <w:rtl/>
        </w:rPr>
        <w:t>افت؛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اگر پس از آن به مسجد حاضر گرد</w:t>
      </w:r>
      <w:r w:rsidR="00446BB7">
        <w:rPr>
          <w:rStyle w:val="1-Char"/>
          <w:rFonts w:hint="cs"/>
          <w:rtl/>
        </w:rPr>
        <w:t>ی</w:t>
      </w:r>
      <w:r w:rsidRPr="007100A7">
        <w:rPr>
          <w:rStyle w:val="1-Char"/>
          <w:rFonts w:hint="cs"/>
          <w:rtl/>
        </w:rPr>
        <w:t>د که جماعت نماز صبح برپا گرد</w:t>
      </w:r>
      <w:r w:rsidR="00446BB7">
        <w:rPr>
          <w:rStyle w:val="1-Char"/>
          <w:rFonts w:hint="cs"/>
          <w:rtl/>
        </w:rPr>
        <w:t>ی</w:t>
      </w:r>
      <w:r w:rsidRPr="007100A7">
        <w:rPr>
          <w:rStyle w:val="1-Char"/>
          <w:rFonts w:hint="cs"/>
          <w:rtl/>
        </w:rPr>
        <w:t xml:space="preserve">ده بود، نماز سنّت را در خارج از مسجد </w:t>
      </w:r>
      <w:r w:rsidR="00446BB7">
        <w:rPr>
          <w:rStyle w:val="1-Char"/>
          <w:rFonts w:hint="cs"/>
          <w:rtl/>
        </w:rPr>
        <w:t>ی</w:t>
      </w:r>
      <w:r w:rsidRPr="007100A7">
        <w:rPr>
          <w:rStyle w:val="1-Char"/>
          <w:rFonts w:hint="cs"/>
          <w:rtl/>
        </w:rPr>
        <w:t xml:space="preserve">ا در </w:t>
      </w:r>
      <w:r w:rsidR="00446BB7">
        <w:rPr>
          <w:rStyle w:val="1-Char"/>
          <w:rFonts w:hint="cs"/>
          <w:rtl/>
        </w:rPr>
        <w:t>ی</w:t>
      </w:r>
      <w:r w:rsidRPr="007100A7">
        <w:rPr>
          <w:rStyle w:val="1-Char"/>
          <w:rFonts w:hint="cs"/>
          <w:rtl/>
        </w:rPr>
        <w:t>ک گوشه‌ا</w:t>
      </w:r>
      <w:r w:rsidR="00446BB7">
        <w:rPr>
          <w:rStyle w:val="1-Char"/>
          <w:rFonts w:hint="cs"/>
          <w:rtl/>
        </w:rPr>
        <w:t>ی</w:t>
      </w:r>
      <w:r w:rsidRPr="007100A7">
        <w:rPr>
          <w:rStyle w:val="1-Char"/>
          <w:rFonts w:hint="cs"/>
          <w:rtl/>
        </w:rPr>
        <w:t xml:space="preserve"> از آن بخواند؛ اگر </w:t>
      </w:r>
      <w:r w:rsidR="00AF17B9">
        <w:rPr>
          <w:rStyle w:val="1-Char"/>
          <w:rFonts w:hint="cs"/>
          <w:rtl/>
        </w:rPr>
        <w:t>چنان‌چه</w:t>
      </w:r>
      <w:r w:rsidRPr="007100A7">
        <w:rPr>
          <w:rStyle w:val="1-Char"/>
          <w:rFonts w:hint="cs"/>
          <w:rtl/>
        </w:rPr>
        <w:t xml:space="preserve"> بر گمان و</w:t>
      </w:r>
      <w:r w:rsidR="00446BB7">
        <w:rPr>
          <w:rStyle w:val="1-Char"/>
          <w:rFonts w:hint="cs"/>
          <w:rtl/>
        </w:rPr>
        <w:t>ی</w:t>
      </w:r>
      <w:r w:rsidRPr="007100A7">
        <w:rPr>
          <w:rStyle w:val="1-Char"/>
          <w:rFonts w:hint="cs"/>
          <w:rtl/>
        </w:rPr>
        <w:t xml:space="preserve"> چن</w:t>
      </w:r>
      <w:r w:rsidR="00446BB7">
        <w:rPr>
          <w:rStyle w:val="1-Char"/>
          <w:rFonts w:hint="cs"/>
          <w:rtl/>
        </w:rPr>
        <w:t>ی</w:t>
      </w:r>
      <w:r w:rsidRPr="007100A7">
        <w:rPr>
          <w:rStyle w:val="1-Char"/>
          <w:rFonts w:hint="cs"/>
          <w:rtl/>
        </w:rPr>
        <w:t xml:space="preserve">ن غالب بود که او امام را در رکعت دوم، درخواهد </w:t>
      </w:r>
      <w:r w:rsidR="00446BB7">
        <w:rPr>
          <w:rStyle w:val="1-Char"/>
          <w:rFonts w:hint="cs"/>
          <w:rtl/>
        </w:rPr>
        <w:t>ی</w:t>
      </w:r>
      <w:r w:rsidRPr="007100A7">
        <w:rPr>
          <w:rStyle w:val="1-Char"/>
          <w:rFonts w:hint="cs"/>
          <w:rtl/>
        </w:rPr>
        <w:t>افت.</w:t>
      </w:r>
    </w:p>
    <w:p w:rsidR="00E81847" w:rsidRPr="007100A7" w:rsidRDefault="00E81847" w:rsidP="00AF1D25">
      <w:pPr>
        <w:rPr>
          <w:rStyle w:val="1-Char"/>
          <w:rtl/>
        </w:rPr>
      </w:pPr>
      <w:r w:rsidRPr="007100A7">
        <w:rPr>
          <w:rStyle w:val="1-Char"/>
          <w:rFonts w:hint="cs"/>
          <w:rtl/>
        </w:rPr>
        <w:t>به تعب</w:t>
      </w:r>
      <w:r w:rsidR="00446BB7">
        <w:rPr>
          <w:rStyle w:val="1-Char"/>
          <w:rFonts w:hint="cs"/>
          <w:rtl/>
        </w:rPr>
        <w:t>ی</w:t>
      </w:r>
      <w:r w:rsidRPr="007100A7">
        <w:rPr>
          <w:rStyle w:val="1-Char"/>
          <w:rFonts w:hint="cs"/>
          <w:rtl/>
        </w:rPr>
        <w:t>ر</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 xml:space="preserve">گر؛ اگر </w:t>
      </w:r>
      <w:r w:rsidR="00AF17B9">
        <w:rPr>
          <w:rStyle w:val="1-Char"/>
          <w:rFonts w:hint="cs"/>
          <w:rtl/>
        </w:rPr>
        <w:t>چنان‌چه</w:t>
      </w:r>
      <w:r w:rsidRPr="007100A7">
        <w:rPr>
          <w:rStyle w:val="1-Char"/>
          <w:rFonts w:hint="cs"/>
          <w:rtl/>
        </w:rPr>
        <w:t xml:space="preserve"> فرد نمازگزار، ب</w:t>
      </w:r>
      <w:r w:rsidR="00446BB7">
        <w:rPr>
          <w:rStyle w:val="1-Char"/>
          <w:rFonts w:hint="cs"/>
          <w:rtl/>
        </w:rPr>
        <w:t>ی</w:t>
      </w:r>
      <w:r w:rsidRPr="007100A7">
        <w:rPr>
          <w:rStyle w:val="1-Char"/>
          <w:rFonts w:hint="cs"/>
          <w:rtl/>
        </w:rPr>
        <w:t xml:space="preserve">م آن داشت که </w:t>
      </w:r>
      <w:r w:rsidR="00446BB7">
        <w:rPr>
          <w:rStyle w:val="1-Char"/>
          <w:rFonts w:hint="cs"/>
          <w:rtl/>
        </w:rPr>
        <w:t>ی</w:t>
      </w:r>
      <w:r w:rsidRPr="007100A7">
        <w:rPr>
          <w:rStyle w:val="1-Char"/>
          <w:rFonts w:hint="cs"/>
          <w:rtl/>
        </w:rPr>
        <w:t>ک رکعت از نماز صبح از او فوت گردد و رکعت دوّم</w:t>
      </w:r>
      <w:r w:rsidR="00446BB7">
        <w:rPr>
          <w:rStyle w:val="1-Char"/>
          <w:rFonts w:hint="cs"/>
          <w:rtl/>
        </w:rPr>
        <w:t>ی</w:t>
      </w:r>
      <w:r w:rsidRPr="007100A7">
        <w:rPr>
          <w:rStyle w:val="1-Char"/>
          <w:rFonts w:hint="cs"/>
          <w:rtl/>
        </w:rPr>
        <w:t xml:space="preserve"> را در</w:t>
      </w:r>
      <w:r w:rsidR="00446BB7">
        <w:rPr>
          <w:rStyle w:val="1-Char"/>
          <w:rFonts w:hint="cs"/>
          <w:rtl/>
        </w:rPr>
        <w:t>ی</w:t>
      </w:r>
      <w:r w:rsidRPr="007100A7">
        <w:rPr>
          <w:rStyle w:val="1-Char"/>
          <w:rFonts w:hint="cs"/>
          <w:rtl/>
        </w:rPr>
        <w:t>ابد، در آن صورت، دو رکعتِ نمازِ سنّت خو</w:t>
      </w:r>
      <w:r w:rsidR="00446BB7">
        <w:rPr>
          <w:rStyle w:val="1-Char"/>
          <w:rFonts w:hint="cs"/>
          <w:rtl/>
        </w:rPr>
        <w:t>ی</w:t>
      </w:r>
      <w:r w:rsidRPr="007100A7">
        <w:rPr>
          <w:rStyle w:val="1-Char"/>
          <w:rFonts w:hint="cs"/>
          <w:rtl/>
        </w:rPr>
        <w:t>ش را در نزد</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درب مسجد بخواند و پس از آن، همراه امام در نماز جماعت شرکت کند.]</w:t>
      </w:r>
    </w:p>
    <w:p w:rsidR="00E81847" w:rsidRPr="007100A7" w:rsidRDefault="00E81847"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از فوت شدن وقت </w:t>
      </w:r>
      <w:r w:rsidR="00446BB7">
        <w:rPr>
          <w:rStyle w:val="1-Char"/>
          <w:rFonts w:hint="cs"/>
          <w:rtl/>
        </w:rPr>
        <w:t>ی</w:t>
      </w:r>
      <w:r w:rsidRPr="007100A7">
        <w:rPr>
          <w:rStyle w:val="1-Char"/>
          <w:rFonts w:hint="cs"/>
          <w:rtl/>
        </w:rPr>
        <w:t>ا فوت شدن جماعت ب</w:t>
      </w:r>
      <w:r w:rsidR="00446BB7">
        <w:rPr>
          <w:rStyle w:val="1-Char"/>
          <w:rFonts w:hint="cs"/>
          <w:rtl/>
        </w:rPr>
        <w:t>ی</w:t>
      </w:r>
      <w:r w:rsidRPr="007100A7">
        <w:rPr>
          <w:rStyle w:val="1-Char"/>
          <w:rFonts w:hint="cs"/>
          <w:rtl/>
        </w:rPr>
        <w:t>م داشت، پس نماز فرض را بخواند و نماز سنّت را ترک نما</w:t>
      </w:r>
      <w:r w:rsidR="00446BB7">
        <w:rPr>
          <w:rStyle w:val="1-Char"/>
          <w:rFonts w:hint="cs"/>
          <w:rtl/>
        </w:rPr>
        <w:t>ی</w:t>
      </w:r>
      <w:r w:rsidRPr="007100A7">
        <w:rPr>
          <w:rStyle w:val="1-Char"/>
          <w:rFonts w:hint="cs"/>
          <w:rtl/>
        </w:rPr>
        <w:t>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اگر </w:t>
      </w:r>
      <w:r w:rsidR="00AF17B9">
        <w:rPr>
          <w:rStyle w:val="1-Char"/>
          <w:rFonts w:hint="cs"/>
          <w:rtl/>
        </w:rPr>
        <w:t>چنان‌چه</w:t>
      </w:r>
      <w:r w:rsidRPr="007100A7">
        <w:rPr>
          <w:rStyle w:val="1-Char"/>
          <w:rFonts w:hint="cs"/>
          <w:rtl/>
        </w:rPr>
        <w:t xml:space="preserve"> ب</w:t>
      </w:r>
      <w:r w:rsidR="00446BB7">
        <w:rPr>
          <w:rStyle w:val="1-Char"/>
          <w:rFonts w:hint="cs"/>
          <w:rtl/>
        </w:rPr>
        <w:t>ی</w:t>
      </w:r>
      <w:r w:rsidRPr="007100A7">
        <w:rPr>
          <w:rStyle w:val="1-Char"/>
          <w:rFonts w:hint="cs"/>
          <w:rtl/>
        </w:rPr>
        <w:t>م آن داشت که هر دو رکعت نماز فرض صبح از او فوت شود، در آن صورت دو رکعت نماز سنّت صبح را ترک کند و همراه امام در نماز جماعت شرکت نما</w:t>
      </w:r>
      <w:r w:rsidR="00446BB7">
        <w:rPr>
          <w:rStyle w:val="1-Char"/>
          <w:rFonts w:hint="cs"/>
          <w:rtl/>
        </w:rPr>
        <w:t>ی</w:t>
      </w:r>
      <w:r w:rsidRPr="007100A7">
        <w:rPr>
          <w:rStyle w:val="1-Char"/>
          <w:rFonts w:hint="cs"/>
          <w:rtl/>
        </w:rPr>
        <w:t>د.]</w:t>
      </w:r>
    </w:p>
    <w:p w:rsidR="00E81847" w:rsidRPr="007100A7" w:rsidRDefault="00E81847" w:rsidP="00AF1D25">
      <w:pPr>
        <w:rPr>
          <w:rStyle w:val="1-Char"/>
          <w:rtl/>
        </w:rPr>
      </w:pPr>
      <w:r w:rsidRPr="007100A7">
        <w:rPr>
          <w:rStyle w:val="1-Char"/>
          <w:rFonts w:hint="cs"/>
          <w:rtl/>
        </w:rPr>
        <w:t>و نماز سنّت صبح [به تنها</w:t>
      </w:r>
      <w:r w:rsidR="00446BB7">
        <w:rPr>
          <w:rStyle w:val="1-Char"/>
          <w:rFonts w:hint="cs"/>
          <w:rtl/>
        </w:rPr>
        <w:t>یی</w:t>
      </w:r>
      <w:r w:rsidRPr="007100A7">
        <w:rPr>
          <w:rStyle w:val="1-Char"/>
          <w:rFonts w:hint="cs"/>
          <w:rtl/>
        </w:rPr>
        <w:t xml:space="preserve"> و مستقلاً] قضا آورده نم</w:t>
      </w:r>
      <w:r w:rsidR="00446BB7">
        <w:rPr>
          <w:rStyle w:val="1-Char"/>
          <w:rFonts w:hint="cs"/>
          <w:rtl/>
        </w:rPr>
        <w:t>ی</w:t>
      </w:r>
      <w:r w:rsidRPr="007100A7">
        <w:rPr>
          <w:rStyle w:val="1-Char"/>
          <w:rFonts w:hint="cs"/>
          <w:rtl/>
        </w:rPr>
        <w:t>‌شود؛ مگر آن که همراه با فرضِ صبح، فوت گرد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اگر </w:t>
      </w:r>
      <w:r w:rsidR="00AF17B9">
        <w:rPr>
          <w:rStyle w:val="1-Char"/>
          <w:rFonts w:hint="cs"/>
          <w:rtl/>
        </w:rPr>
        <w:t>چنان‌چه</w:t>
      </w:r>
      <w:r w:rsidRPr="007100A7">
        <w:rPr>
          <w:rStyle w:val="1-Char"/>
          <w:rFonts w:hint="cs"/>
          <w:rtl/>
        </w:rPr>
        <w:t xml:space="preserve"> پ</w:t>
      </w:r>
      <w:r w:rsidR="00446BB7">
        <w:rPr>
          <w:rStyle w:val="1-Char"/>
          <w:rFonts w:hint="cs"/>
          <w:rtl/>
        </w:rPr>
        <w:t>ی</w:t>
      </w:r>
      <w:r w:rsidRPr="007100A7">
        <w:rPr>
          <w:rStyle w:val="1-Char"/>
          <w:rFonts w:hint="cs"/>
          <w:rtl/>
        </w:rPr>
        <w:t>ش از زوالِ همان روز</w:t>
      </w:r>
      <w:r w:rsidR="00446BB7">
        <w:rPr>
          <w:rStyle w:val="1-Char"/>
          <w:rFonts w:hint="cs"/>
          <w:rtl/>
        </w:rPr>
        <w:t>ی</w:t>
      </w:r>
      <w:r w:rsidRPr="007100A7">
        <w:rPr>
          <w:rStyle w:val="1-Char"/>
          <w:rFonts w:hint="cs"/>
          <w:rtl/>
        </w:rPr>
        <w:t xml:space="preserve"> که نماز صبح از او فوت شده، نمازش را قضا آورد، در آن صورت نماز سنّت صبح را به تَبع نماز فرض، قضا ب</w:t>
      </w:r>
      <w:r w:rsidR="00446BB7">
        <w:rPr>
          <w:rStyle w:val="1-Char"/>
          <w:rFonts w:hint="cs"/>
          <w:rtl/>
        </w:rPr>
        <w:t>ی</w:t>
      </w:r>
      <w:r w:rsidRPr="007100A7">
        <w:rPr>
          <w:rStyle w:val="1-Char"/>
          <w:rFonts w:hint="cs"/>
          <w:rtl/>
        </w:rPr>
        <w:t>اورد؛ ول</w:t>
      </w:r>
      <w:r w:rsidR="00446BB7">
        <w:rPr>
          <w:rStyle w:val="1-Char"/>
          <w:rFonts w:hint="cs"/>
          <w:rtl/>
        </w:rPr>
        <w:t>ی</w:t>
      </w:r>
      <w:r w:rsidRPr="007100A7">
        <w:rPr>
          <w:rStyle w:val="1-Char"/>
          <w:rFonts w:hint="cs"/>
          <w:rtl/>
        </w:rPr>
        <w:t xml:space="preserve"> پس از زوال خورش</w:t>
      </w:r>
      <w:r w:rsidR="00446BB7">
        <w:rPr>
          <w:rStyle w:val="1-Char"/>
          <w:rFonts w:hint="cs"/>
          <w:rtl/>
        </w:rPr>
        <w:t>ی</w:t>
      </w:r>
      <w:r w:rsidRPr="007100A7">
        <w:rPr>
          <w:rStyle w:val="1-Char"/>
          <w:rFonts w:hint="cs"/>
          <w:rtl/>
        </w:rPr>
        <w:t>د، فقط نماز فرض را قضا ب</w:t>
      </w:r>
      <w:r w:rsidR="00446BB7">
        <w:rPr>
          <w:rStyle w:val="1-Char"/>
          <w:rFonts w:hint="cs"/>
          <w:rtl/>
        </w:rPr>
        <w:t>ی</w:t>
      </w:r>
      <w:r w:rsidRPr="007100A7">
        <w:rPr>
          <w:rStyle w:val="1-Char"/>
          <w:rFonts w:hint="cs"/>
          <w:rtl/>
        </w:rPr>
        <w:t>اورد. به هر حال، نماز سنّت صبح را م</w:t>
      </w:r>
      <w:r w:rsidR="00446BB7">
        <w:rPr>
          <w:rStyle w:val="1-Char"/>
          <w:rFonts w:hint="cs"/>
          <w:rtl/>
        </w:rPr>
        <w:t>ی</w:t>
      </w:r>
      <w:r w:rsidRPr="007100A7">
        <w:rPr>
          <w:rStyle w:val="1-Char"/>
          <w:rFonts w:hint="cs"/>
          <w:rtl/>
        </w:rPr>
        <w:t>‌تواند به تَبع نماز فرض قضا ب</w:t>
      </w:r>
      <w:r w:rsidR="00446BB7">
        <w:rPr>
          <w:rStyle w:val="1-Char"/>
          <w:rFonts w:hint="cs"/>
          <w:rtl/>
        </w:rPr>
        <w:t>ی</w:t>
      </w:r>
      <w:r w:rsidRPr="007100A7">
        <w:rPr>
          <w:rStyle w:val="1-Char"/>
          <w:rFonts w:hint="cs"/>
          <w:rtl/>
        </w:rPr>
        <w:t>اورد؛ ول</w:t>
      </w:r>
      <w:r w:rsidR="00446BB7">
        <w:rPr>
          <w:rStyle w:val="1-Char"/>
          <w:rFonts w:hint="cs"/>
          <w:rtl/>
        </w:rPr>
        <w:t>ی</w:t>
      </w:r>
      <w:r w:rsidRPr="007100A7">
        <w:rPr>
          <w:rStyle w:val="1-Char"/>
          <w:rFonts w:hint="cs"/>
          <w:rtl/>
        </w:rPr>
        <w:t xml:space="preserve"> آن را به تنها</w:t>
      </w:r>
      <w:r w:rsidR="00446BB7">
        <w:rPr>
          <w:rStyle w:val="1-Char"/>
          <w:rFonts w:hint="cs"/>
          <w:rtl/>
        </w:rPr>
        <w:t>یی</w:t>
      </w:r>
      <w:r w:rsidRPr="007100A7">
        <w:rPr>
          <w:rStyle w:val="1-Char"/>
          <w:rFonts w:hint="cs"/>
          <w:rtl/>
        </w:rPr>
        <w:t xml:space="preserve"> و مستقلاً نم</w:t>
      </w:r>
      <w:r w:rsidR="00446BB7">
        <w:rPr>
          <w:rStyle w:val="1-Char"/>
          <w:rFonts w:hint="cs"/>
          <w:rtl/>
        </w:rPr>
        <w:t>ی</w:t>
      </w:r>
      <w:r w:rsidRPr="007100A7">
        <w:rPr>
          <w:rStyle w:val="1-Char"/>
          <w:rFonts w:hint="cs"/>
          <w:rtl/>
        </w:rPr>
        <w:t>‌تواند قضا ب</w:t>
      </w:r>
      <w:r w:rsidR="00446BB7">
        <w:rPr>
          <w:rStyle w:val="1-Char"/>
          <w:rFonts w:hint="cs"/>
          <w:rtl/>
        </w:rPr>
        <w:t>ی</w:t>
      </w:r>
      <w:r w:rsidRPr="007100A7">
        <w:rPr>
          <w:rStyle w:val="1-Char"/>
          <w:rFonts w:hint="cs"/>
          <w:rtl/>
        </w:rPr>
        <w:t>اورد.]</w:t>
      </w:r>
    </w:p>
    <w:p w:rsidR="00E81847" w:rsidRPr="007100A7" w:rsidRDefault="00E81847" w:rsidP="00AF1D25">
      <w:pPr>
        <w:rPr>
          <w:rStyle w:val="1-Char"/>
          <w:rtl/>
        </w:rPr>
      </w:pPr>
      <w:r w:rsidRPr="007100A7">
        <w:rPr>
          <w:rStyle w:val="1-Char"/>
          <w:rFonts w:hint="cs"/>
          <w:rtl/>
        </w:rPr>
        <w:t>و [هرگاه نمازگزار بخواهد تا پس از ادا</w:t>
      </w:r>
      <w:r w:rsidR="00446BB7">
        <w:rPr>
          <w:rStyle w:val="1-Char"/>
          <w:rFonts w:hint="cs"/>
          <w:rtl/>
        </w:rPr>
        <w:t>ی</w:t>
      </w:r>
      <w:r w:rsidRPr="007100A7">
        <w:rPr>
          <w:rStyle w:val="1-Char"/>
          <w:rFonts w:hint="cs"/>
          <w:rtl/>
        </w:rPr>
        <w:t xml:space="preserve"> نماز فرض ظهر، سنّت پ</w:t>
      </w:r>
      <w:r w:rsidR="00446BB7">
        <w:rPr>
          <w:rStyle w:val="1-Char"/>
          <w:rFonts w:hint="cs"/>
          <w:rtl/>
        </w:rPr>
        <w:t>ی</w:t>
      </w:r>
      <w:r w:rsidRPr="007100A7">
        <w:rPr>
          <w:rStyle w:val="1-Char"/>
          <w:rFonts w:hint="cs"/>
          <w:rtl/>
        </w:rPr>
        <w:t>ش از فرضِ ظهرِ خو</w:t>
      </w:r>
      <w:r w:rsidR="00446BB7">
        <w:rPr>
          <w:rStyle w:val="1-Char"/>
          <w:rFonts w:hint="cs"/>
          <w:rtl/>
        </w:rPr>
        <w:t>ی</w:t>
      </w:r>
      <w:r w:rsidRPr="007100A7">
        <w:rPr>
          <w:rStyle w:val="1-Char"/>
          <w:rFonts w:hint="cs"/>
          <w:rtl/>
        </w:rPr>
        <w:t>ش را قضا ب</w:t>
      </w:r>
      <w:r w:rsidR="00446BB7">
        <w:rPr>
          <w:rStyle w:val="1-Char"/>
          <w:rFonts w:hint="cs"/>
          <w:rtl/>
        </w:rPr>
        <w:t>ی</w:t>
      </w:r>
      <w:r w:rsidRPr="007100A7">
        <w:rPr>
          <w:rStyle w:val="1-Char"/>
          <w:rFonts w:hint="cs"/>
          <w:rtl/>
        </w:rPr>
        <w:t>اورد، در آن صورت] چهار رکعتِ سنّتِ فوت شده را در وقت ظهر و پ</w:t>
      </w:r>
      <w:r w:rsidR="00446BB7">
        <w:rPr>
          <w:rStyle w:val="1-Char"/>
          <w:rFonts w:hint="cs"/>
          <w:rtl/>
        </w:rPr>
        <w:t>ی</w:t>
      </w:r>
      <w:r w:rsidRPr="007100A7">
        <w:rPr>
          <w:rStyle w:val="1-Char"/>
          <w:rFonts w:hint="cs"/>
          <w:rtl/>
        </w:rPr>
        <w:t>ش از دو رکعت سنّت بخوان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اگر </w:t>
      </w:r>
      <w:r w:rsidR="00AF17B9">
        <w:rPr>
          <w:rStyle w:val="1-Char"/>
          <w:rFonts w:hint="cs"/>
          <w:rtl/>
        </w:rPr>
        <w:t>چنان‌چه</w:t>
      </w:r>
      <w:r w:rsidRPr="007100A7">
        <w:rPr>
          <w:rStyle w:val="1-Char"/>
          <w:rFonts w:hint="cs"/>
          <w:rtl/>
        </w:rPr>
        <w:t xml:space="preserve"> نماز سنّت پ</w:t>
      </w:r>
      <w:r w:rsidR="00446BB7">
        <w:rPr>
          <w:rStyle w:val="1-Char"/>
          <w:rFonts w:hint="cs"/>
          <w:rtl/>
        </w:rPr>
        <w:t>ی</w:t>
      </w:r>
      <w:r w:rsidRPr="007100A7">
        <w:rPr>
          <w:rStyle w:val="1-Char"/>
          <w:rFonts w:hint="cs"/>
          <w:rtl/>
        </w:rPr>
        <w:t>ش از ظهر فوت شد، در آن صورت آن را پس از ادا</w:t>
      </w:r>
      <w:r w:rsidR="00446BB7">
        <w:rPr>
          <w:rStyle w:val="1-Char"/>
          <w:rFonts w:hint="cs"/>
          <w:rtl/>
        </w:rPr>
        <w:t>ی</w:t>
      </w:r>
      <w:r w:rsidRPr="007100A7">
        <w:rPr>
          <w:rStyle w:val="1-Char"/>
          <w:rFonts w:hint="cs"/>
          <w:rtl/>
        </w:rPr>
        <w:t xml:space="preserve"> نماز فرض ظهر و پ</w:t>
      </w:r>
      <w:r w:rsidR="00446BB7">
        <w:rPr>
          <w:rStyle w:val="1-Char"/>
          <w:rFonts w:hint="cs"/>
          <w:rtl/>
        </w:rPr>
        <w:t>ی</w:t>
      </w:r>
      <w:r w:rsidRPr="007100A7">
        <w:rPr>
          <w:rStyle w:val="1-Char"/>
          <w:rFonts w:hint="cs"/>
          <w:rtl/>
        </w:rPr>
        <w:t>ش از خارج شدن وقت ظهر، قضا ب</w:t>
      </w:r>
      <w:r w:rsidR="00446BB7">
        <w:rPr>
          <w:rStyle w:val="1-Char"/>
          <w:rFonts w:hint="cs"/>
          <w:rtl/>
        </w:rPr>
        <w:t>ی</w:t>
      </w:r>
      <w:r w:rsidRPr="007100A7">
        <w:rPr>
          <w:rStyle w:val="1-Char"/>
          <w:rFonts w:hint="cs"/>
          <w:rtl/>
        </w:rPr>
        <w:t>اورد؛ و هنگام</w:t>
      </w:r>
      <w:r w:rsidR="00446BB7">
        <w:rPr>
          <w:rStyle w:val="1-Char"/>
          <w:rFonts w:hint="cs"/>
          <w:rtl/>
        </w:rPr>
        <w:t>ی</w:t>
      </w:r>
      <w:r w:rsidRPr="007100A7">
        <w:rPr>
          <w:rStyle w:val="1-Char"/>
          <w:rFonts w:hint="cs"/>
          <w:rtl/>
        </w:rPr>
        <w:t xml:space="preserve"> که وقت ظهر خارج شد، در ا</w:t>
      </w:r>
      <w:r w:rsidR="00446BB7">
        <w:rPr>
          <w:rStyle w:val="1-Char"/>
          <w:rFonts w:hint="cs"/>
          <w:rtl/>
        </w:rPr>
        <w:t>ی</w:t>
      </w:r>
      <w:r w:rsidRPr="007100A7">
        <w:rPr>
          <w:rStyle w:val="1-Char"/>
          <w:rFonts w:hint="cs"/>
          <w:rtl/>
        </w:rPr>
        <w:t>ن صورت نماز سنّت قضا</w:t>
      </w:r>
      <w:r w:rsidR="00446BB7">
        <w:rPr>
          <w:rStyle w:val="1-Char"/>
          <w:rFonts w:hint="cs"/>
          <w:rtl/>
        </w:rPr>
        <w:t>یی</w:t>
      </w:r>
      <w:r w:rsidRPr="007100A7">
        <w:rPr>
          <w:rStyle w:val="1-Char"/>
          <w:rFonts w:hint="cs"/>
          <w:rtl/>
        </w:rPr>
        <w:t xml:space="preserve"> ندارد.</w:t>
      </w:r>
    </w:p>
    <w:p w:rsidR="00E81847" w:rsidRPr="007100A7" w:rsidRDefault="00E81847" w:rsidP="00AF1D25">
      <w:pPr>
        <w:rPr>
          <w:rStyle w:val="1-Char"/>
          <w:rtl/>
        </w:rPr>
      </w:pPr>
      <w:r w:rsidRPr="007100A7">
        <w:rPr>
          <w:rStyle w:val="1-Char"/>
          <w:rFonts w:hint="cs"/>
          <w:rtl/>
        </w:rPr>
        <w:t>ناگفته نماند که در م</w:t>
      </w:r>
      <w:r w:rsidR="00446BB7">
        <w:rPr>
          <w:rStyle w:val="1-Char"/>
          <w:rFonts w:hint="cs"/>
          <w:rtl/>
        </w:rPr>
        <w:t>ی</w:t>
      </w:r>
      <w:r w:rsidRPr="007100A7">
        <w:rPr>
          <w:rStyle w:val="1-Char"/>
          <w:rFonts w:hint="cs"/>
          <w:rtl/>
        </w:rPr>
        <w:t>ان علماء و صاحب‌نظران اسلام</w:t>
      </w:r>
      <w:r w:rsidR="00446BB7">
        <w:rPr>
          <w:rStyle w:val="1-Char"/>
          <w:rFonts w:hint="cs"/>
          <w:rtl/>
        </w:rPr>
        <w:t>ی</w:t>
      </w:r>
      <w:r w:rsidRPr="007100A7">
        <w:rPr>
          <w:rStyle w:val="1-Char"/>
          <w:rFonts w:hint="cs"/>
          <w:rtl/>
        </w:rPr>
        <w:t>، درباره‌</w:t>
      </w:r>
      <w:r w:rsidR="00446BB7">
        <w:rPr>
          <w:rStyle w:val="1-Char"/>
          <w:rFonts w:hint="cs"/>
          <w:rtl/>
        </w:rPr>
        <w:t>ی</w:t>
      </w:r>
      <w:r w:rsidRPr="007100A7">
        <w:rPr>
          <w:rStyle w:val="1-Char"/>
          <w:rFonts w:hint="cs"/>
          <w:rtl/>
        </w:rPr>
        <w:t xml:space="preserve"> قضا آوردن چهار رکعتِ سنّتِ پ</w:t>
      </w:r>
      <w:r w:rsidR="00446BB7">
        <w:rPr>
          <w:rStyle w:val="1-Char"/>
          <w:rFonts w:hint="cs"/>
          <w:rtl/>
        </w:rPr>
        <w:t>ی</w:t>
      </w:r>
      <w:r w:rsidRPr="007100A7">
        <w:rPr>
          <w:rStyle w:val="1-Char"/>
          <w:rFonts w:hint="cs"/>
          <w:rtl/>
        </w:rPr>
        <w:t>ش از ظهر، اختلاف است که آ</w:t>
      </w:r>
      <w:r w:rsidR="00446BB7">
        <w:rPr>
          <w:rStyle w:val="1-Char"/>
          <w:rFonts w:hint="cs"/>
          <w:rtl/>
        </w:rPr>
        <w:t>ی</w:t>
      </w:r>
      <w:r w:rsidRPr="007100A7">
        <w:rPr>
          <w:rStyle w:val="1-Char"/>
          <w:rFonts w:hint="cs"/>
          <w:rtl/>
        </w:rPr>
        <w:t>ا ابتدا همان چهار رکعت سنّتِ پ</w:t>
      </w:r>
      <w:r w:rsidR="00446BB7">
        <w:rPr>
          <w:rStyle w:val="1-Char"/>
          <w:rFonts w:hint="cs"/>
          <w:rtl/>
        </w:rPr>
        <w:t>ی</w:t>
      </w:r>
      <w:r w:rsidRPr="007100A7">
        <w:rPr>
          <w:rStyle w:val="1-Char"/>
          <w:rFonts w:hint="cs"/>
          <w:rtl/>
        </w:rPr>
        <w:t>ش از ظهر را قضا ب</w:t>
      </w:r>
      <w:r w:rsidR="00446BB7">
        <w:rPr>
          <w:rStyle w:val="1-Char"/>
          <w:rFonts w:hint="cs"/>
          <w:rtl/>
        </w:rPr>
        <w:t>ی</w:t>
      </w:r>
      <w:r w:rsidRPr="007100A7">
        <w:rPr>
          <w:rStyle w:val="1-Char"/>
          <w:rFonts w:hint="cs"/>
          <w:rtl/>
        </w:rPr>
        <w:t xml:space="preserve">اورد </w:t>
      </w:r>
      <w:r w:rsidR="00446BB7">
        <w:rPr>
          <w:rStyle w:val="1-Char"/>
          <w:rFonts w:hint="cs"/>
          <w:rtl/>
        </w:rPr>
        <w:t>ی</w:t>
      </w:r>
      <w:r w:rsidRPr="007100A7">
        <w:rPr>
          <w:rStyle w:val="1-Char"/>
          <w:rFonts w:hint="cs"/>
          <w:rtl/>
        </w:rPr>
        <w:t>ا دو رکعت سنّتِ پس از نماز فرض ظهر را بر آن چهار رکعتِ فوت شده، مقدّم کند؟</w:t>
      </w:r>
    </w:p>
    <w:p w:rsidR="00E81847" w:rsidRPr="007100A7" w:rsidRDefault="00E81847" w:rsidP="00AF1D25">
      <w:pPr>
        <w:rPr>
          <w:rStyle w:val="1-Char"/>
          <w:rtl/>
        </w:rPr>
      </w:pPr>
      <w:r w:rsidRPr="007100A7">
        <w:rPr>
          <w:rStyle w:val="1-Char"/>
          <w:rFonts w:hint="cs"/>
          <w:rtl/>
        </w:rPr>
        <w:t>علماء و اند</w:t>
      </w:r>
      <w:r w:rsidR="00446BB7">
        <w:rPr>
          <w:rStyle w:val="1-Char"/>
          <w:rFonts w:hint="cs"/>
          <w:rtl/>
        </w:rPr>
        <w:t>ی</w:t>
      </w:r>
      <w:r w:rsidRPr="007100A7">
        <w:rPr>
          <w:rStyle w:val="1-Char"/>
          <w:rFonts w:hint="cs"/>
          <w:rtl/>
        </w:rPr>
        <w:t>شمندان اسلام</w:t>
      </w:r>
      <w:r w:rsidR="00446BB7">
        <w:rPr>
          <w:rStyle w:val="1-Char"/>
          <w:rFonts w:hint="cs"/>
          <w:rtl/>
        </w:rPr>
        <w:t>ی</w:t>
      </w:r>
      <w:r w:rsidRPr="007100A7">
        <w:rPr>
          <w:rStyle w:val="1-Char"/>
          <w:rFonts w:hint="cs"/>
          <w:rtl/>
        </w:rPr>
        <w:t>، درباره‌</w:t>
      </w:r>
      <w:r w:rsidR="00446BB7">
        <w:rPr>
          <w:rStyle w:val="1-Char"/>
          <w:rFonts w:hint="cs"/>
          <w:rtl/>
        </w:rPr>
        <w:t>ی</w:t>
      </w:r>
      <w:r w:rsidRPr="007100A7">
        <w:rPr>
          <w:rStyle w:val="1-Char"/>
          <w:rFonts w:hint="cs"/>
          <w:rtl/>
        </w:rPr>
        <w:t xml:space="preserve"> ترج</w:t>
      </w:r>
      <w:r w:rsidR="00446BB7">
        <w:rPr>
          <w:rStyle w:val="1-Char"/>
          <w:rFonts w:hint="cs"/>
          <w:rtl/>
        </w:rPr>
        <w:t>ی</w:t>
      </w:r>
      <w:r w:rsidRPr="007100A7">
        <w:rPr>
          <w:rStyle w:val="1-Char"/>
          <w:rFonts w:hint="cs"/>
          <w:rtl/>
        </w:rPr>
        <w:t xml:space="preserve">ح </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از ا</w:t>
      </w:r>
      <w:r w:rsidR="00446BB7">
        <w:rPr>
          <w:rStyle w:val="1-Char"/>
          <w:rFonts w:hint="cs"/>
          <w:rtl/>
        </w:rPr>
        <w:t>ی</w:t>
      </w:r>
      <w:r w:rsidRPr="007100A7">
        <w:rPr>
          <w:rStyle w:val="1-Char"/>
          <w:rFonts w:hint="cs"/>
          <w:rtl/>
        </w:rPr>
        <w:t>ن دو قول بر د</w:t>
      </w:r>
      <w:r w:rsidR="00446BB7">
        <w:rPr>
          <w:rStyle w:val="1-Char"/>
          <w:rFonts w:hint="cs"/>
          <w:rtl/>
        </w:rPr>
        <w:t>ی</w:t>
      </w:r>
      <w:r w:rsidRPr="007100A7">
        <w:rPr>
          <w:rStyle w:val="1-Char"/>
          <w:rFonts w:hint="cs"/>
          <w:rtl/>
        </w:rPr>
        <w:t>گر</w:t>
      </w:r>
      <w:r w:rsidR="00446BB7">
        <w:rPr>
          <w:rStyle w:val="1-Char"/>
          <w:rFonts w:hint="cs"/>
          <w:rtl/>
        </w:rPr>
        <w:t>ی</w:t>
      </w:r>
      <w:r w:rsidRPr="007100A7">
        <w:rPr>
          <w:rStyle w:val="1-Char"/>
          <w:rFonts w:hint="cs"/>
          <w:rtl/>
        </w:rPr>
        <w:t>، اختلاف نظر دارند؛ نو</w:t>
      </w:r>
      <w:r w:rsidR="00446BB7">
        <w:rPr>
          <w:rStyle w:val="1-Char"/>
          <w:rFonts w:hint="cs"/>
          <w:rtl/>
        </w:rPr>
        <w:t>ی</w:t>
      </w:r>
      <w:r w:rsidRPr="007100A7">
        <w:rPr>
          <w:rStyle w:val="1-Char"/>
          <w:rFonts w:hint="cs"/>
          <w:rtl/>
        </w:rPr>
        <w:t>سنده‌</w:t>
      </w:r>
      <w:r w:rsidR="00446BB7">
        <w:rPr>
          <w:rStyle w:val="1-Char"/>
          <w:rFonts w:hint="cs"/>
          <w:rtl/>
        </w:rPr>
        <w:t>ی</w:t>
      </w:r>
      <w:r w:rsidRPr="007100A7">
        <w:rPr>
          <w:rStyle w:val="1-Char"/>
          <w:rFonts w:hint="cs"/>
          <w:rtl/>
        </w:rPr>
        <w:t xml:space="preserve"> کتاب </w:t>
      </w:r>
      <w:r w:rsidRPr="00B713E4">
        <w:rPr>
          <w:rStyle w:val="5-Char0"/>
          <w:rFonts w:hint="cs"/>
          <w:rtl/>
        </w:rPr>
        <w:t>«کنزالدقائق»</w:t>
      </w:r>
      <w:r w:rsidRPr="007100A7">
        <w:rPr>
          <w:rStyle w:val="1-Char"/>
          <w:rFonts w:hint="cs"/>
          <w:rtl/>
        </w:rPr>
        <w:t xml:space="preserve"> گو</w:t>
      </w:r>
      <w:r w:rsidR="00446BB7">
        <w:rPr>
          <w:rStyle w:val="1-Char"/>
          <w:rFonts w:hint="cs"/>
          <w:rtl/>
        </w:rPr>
        <w:t>ی</w:t>
      </w:r>
      <w:r w:rsidRPr="007100A7">
        <w:rPr>
          <w:rStyle w:val="1-Char"/>
          <w:rFonts w:hint="cs"/>
          <w:rtl/>
        </w:rPr>
        <w:t>د: چهار رکعتِ سنّتِ پ</w:t>
      </w:r>
      <w:r w:rsidR="00446BB7">
        <w:rPr>
          <w:rStyle w:val="1-Char"/>
          <w:rFonts w:hint="cs"/>
          <w:rtl/>
        </w:rPr>
        <w:t>ی</w:t>
      </w:r>
      <w:r w:rsidRPr="007100A7">
        <w:rPr>
          <w:rStyle w:val="1-Char"/>
          <w:rFonts w:hint="cs"/>
          <w:rtl/>
        </w:rPr>
        <w:t>ش از ظهر را قبل از دو رکعتِ سنّتِ پس از آن قضا ب</w:t>
      </w:r>
      <w:r w:rsidR="00446BB7">
        <w:rPr>
          <w:rStyle w:val="1-Char"/>
          <w:rFonts w:hint="cs"/>
          <w:rtl/>
        </w:rPr>
        <w:t>ی</w:t>
      </w:r>
      <w:r w:rsidRPr="007100A7">
        <w:rPr>
          <w:rStyle w:val="1-Char"/>
          <w:rFonts w:hint="cs"/>
          <w:rtl/>
        </w:rPr>
        <w:t>اورد.</w:t>
      </w:r>
    </w:p>
    <w:p w:rsidR="00E81847" w:rsidRPr="007100A7" w:rsidRDefault="00E81847" w:rsidP="00AF1D25">
      <w:pPr>
        <w:rPr>
          <w:rStyle w:val="1-Char"/>
          <w:rtl/>
        </w:rPr>
      </w:pPr>
      <w:r w:rsidRPr="00FE6406">
        <w:rPr>
          <w:rStyle w:val="9-Char"/>
          <w:rFonts w:eastAsia="Batang" w:hint="cs"/>
          <w:rtl/>
        </w:rPr>
        <w:t>ابن همام</w:t>
      </w:r>
      <w:r w:rsidRPr="007100A7">
        <w:rPr>
          <w:rStyle w:val="1-Char"/>
          <w:rFonts w:hint="cs"/>
          <w:rtl/>
        </w:rPr>
        <w:t xml:space="preserve"> در کتاب </w:t>
      </w:r>
      <w:r w:rsidRPr="00B713E4">
        <w:rPr>
          <w:rStyle w:val="5-Char0"/>
          <w:rFonts w:hint="cs"/>
          <w:rtl/>
        </w:rPr>
        <w:t>«فتح القدير»</w:t>
      </w:r>
      <w:r w:rsidRPr="007100A7">
        <w:rPr>
          <w:rStyle w:val="1-Char"/>
          <w:rFonts w:hint="cs"/>
          <w:rtl/>
        </w:rPr>
        <w:t xml:space="preserve"> گو</w:t>
      </w:r>
      <w:r w:rsidR="00446BB7">
        <w:rPr>
          <w:rStyle w:val="1-Char"/>
          <w:rFonts w:hint="cs"/>
          <w:rtl/>
        </w:rPr>
        <w:t>ی</w:t>
      </w:r>
      <w:r w:rsidRPr="007100A7">
        <w:rPr>
          <w:rStyle w:val="1-Char"/>
          <w:rFonts w:hint="cs"/>
          <w:rtl/>
        </w:rPr>
        <w:t>د: بهتر آن است که دو رکعت پس از ظهر، بر چهار رکعت فوت شده‌</w:t>
      </w:r>
      <w:r w:rsidR="00446BB7">
        <w:rPr>
          <w:rStyle w:val="1-Char"/>
          <w:rFonts w:hint="cs"/>
          <w:rtl/>
        </w:rPr>
        <w:t>ی</w:t>
      </w:r>
      <w:r w:rsidRPr="007100A7">
        <w:rPr>
          <w:rStyle w:val="1-Char"/>
          <w:rFonts w:hint="cs"/>
          <w:rtl/>
        </w:rPr>
        <w:t xml:space="preserve"> پ</w:t>
      </w:r>
      <w:r w:rsidR="00446BB7">
        <w:rPr>
          <w:rStyle w:val="1-Char"/>
          <w:rFonts w:hint="cs"/>
          <w:rtl/>
        </w:rPr>
        <w:t>ی</w:t>
      </w:r>
      <w:r w:rsidRPr="007100A7">
        <w:rPr>
          <w:rStyle w:val="1-Char"/>
          <w:rFonts w:hint="cs"/>
          <w:rtl/>
        </w:rPr>
        <w:t>ش از ظهر، مقدّم شود؛ ز</w:t>
      </w:r>
      <w:r w:rsidR="00446BB7">
        <w:rPr>
          <w:rStyle w:val="1-Char"/>
          <w:rFonts w:hint="cs"/>
          <w:rtl/>
        </w:rPr>
        <w:t>ی</w:t>
      </w:r>
      <w:r w:rsidRPr="007100A7">
        <w:rPr>
          <w:rStyle w:val="1-Char"/>
          <w:rFonts w:hint="cs"/>
          <w:rtl/>
        </w:rPr>
        <w:t>را چهار رکعت سنّت پ</w:t>
      </w:r>
      <w:r w:rsidR="00446BB7">
        <w:rPr>
          <w:rStyle w:val="1-Char"/>
          <w:rFonts w:hint="cs"/>
          <w:rtl/>
        </w:rPr>
        <w:t>ی</w:t>
      </w:r>
      <w:r w:rsidRPr="007100A7">
        <w:rPr>
          <w:rStyle w:val="1-Char"/>
          <w:rFonts w:hint="cs"/>
          <w:rtl/>
        </w:rPr>
        <w:t>ش از ظهر، از مکان مسنون خو</w:t>
      </w:r>
      <w:r w:rsidR="00446BB7">
        <w:rPr>
          <w:rStyle w:val="1-Char"/>
          <w:rFonts w:hint="cs"/>
          <w:rtl/>
        </w:rPr>
        <w:t>ی</w:t>
      </w:r>
      <w:r w:rsidRPr="007100A7">
        <w:rPr>
          <w:rStyle w:val="1-Char"/>
          <w:rFonts w:hint="cs"/>
          <w:rtl/>
        </w:rPr>
        <w:t>ش فوت گرد</w:t>
      </w:r>
      <w:r w:rsidR="00446BB7">
        <w:rPr>
          <w:rStyle w:val="1-Char"/>
          <w:rFonts w:hint="cs"/>
          <w:rtl/>
        </w:rPr>
        <w:t>ی</w:t>
      </w:r>
      <w:r w:rsidRPr="007100A7">
        <w:rPr>
          <w:rStyle w:val="1-Char"/>
          <w:rFonts w:hint="cs"/>
          <w:rtl/>
        </w:rPr>
        <w:t>ده است؛ از ا</w:t>
      </w:r>
      <w:r w:rsidR="00446BB7">
        <w:rPr>
          <w:rStyle w:val="1-Char"/>
          <w:rFonts w:hint="cs"/>
          <w:rtl/>
        </w:rPr>
        <w:t>ی</w:t>
      </w:r>
      <w:r w:rsidRPr="007100A7">
        <w:rPr>
          <w:rStyle w:val="1-Char"/>
          <w:rFonts w:hint="cs"/>
          <w:rtl/>
        </w:rPr>
        <w:t>ن رو، دو رکعت سنّت پس از آن ن</w:t>
      </w:r>
      <w:r w:rsidR="00446BB7">
        <w:rPr>
          <w:rStyle w:val="1-Char"/>
          <w:rFonts w:hint="cs"/>
          <w:rtl/>
        </w:rPr>
        <w:t>ی</w:t>
      </w:r>
      <w:r w:rsidRPr="007100A7">
        <w:rPr>
          <w:rStyle w:val="1-Char"/>
          <w:rFonts w:hint="cs"/>
          <w:rtl/>
        </w:rPr>
        <w:t>ز از رو</w:t>
      </w:r>
      <w:r w:rsidR="00446BB7">
        <w:rPr>
          <w:rStyle w:val="1-Char"/>
          <w:rFonts w:hint="cs"/>
          <w:rtl/>
        </w:rPr>
        <w:t>ی</w:t>
      </w:r>
      <w:r w:rsidRPr="007100A7">
        <w:rPr>
          <w:rStyle w:val="1-Char"/>
          <w:rFonts w:hint="cs"/>
          <w:rtl/>
        </w:rPr>
        <w:t xml:space="preserve"> قصد و بدون ضرورت؛ از مکان مسنونش فوت نم</w:t>
      </w:r>
      <w:r w:rsidR="00446BB7">
        <w:rPr>
          <w:rStyle w:val="1-Char"/>
          <w:rFonts w:hint="cs"/>
          <w:rtl/>
        </w:rPr>
        <w:t>ی</w:t>
      </w:r>
      <w:r w:rsidRPr="007100A7">
        <w:rPr>
          <w:rStyle w:val="1-Char"/>
          <w:rFonts w:hint="cs"/>
          <w:rtl/>
        </w:rPr>
        <w:t>‌گردد.</w:t>
      </w:r>
    </w:p>
    <w:p w:rsidR="00E81847" w:rsidRPr="007100A7" w:rsidRDefault="00E81847" w:rsidP="00AF1D25">
      <w:pPr>
        <w:rPr>
          <w:rStyle w:val="1-Char"/>
          <w:rtl/>
        </w:rPr>
      </w:pPr>
      <w:r w:rsidRPr="007100A7">
        <w:rPr>
          <w:rStyle w:val="1-Char"/>
          <w:rFonts w:hint="cs"/>
          <w:rtl/>
        </w:rPr>
        <w:t>و عا</w:t>
      </w:r>
      <w:r w:rsidR="00446BB7">
        <w:rPr>
          <w:rStyle w:val="1-Char"/>
          <w:rFonts w:hint="cs"/>
          <w:rtl/>
        </w:rPr>
        <w:t>ی</w:t>
      </w:r>
      <w:r w:rsidRPr="007100A7">
        <w:rPr>
          <w:rStyle w:val="1-Char"/>
          <w:rFonts w:hint="cs"/>
          <w:rtl/>
        </w:rPr>
        <w:t>شه</w:t>
      </w:r>
      <w:r w:rsidR="00FE6406" w:rsidRPr="00FE6406">
        <w:rPr>
          <w:rStyle w:val="1-Char"/>
          <w:rFonts w:cs="CTraditional Arabic" w:hint="cs"/>
          <w:rtl/>
        </w:rPr>
        <w:t>ل</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اِنَّهُ عَلَيْهِ الصَّلٰاةُ وَ السَّلٰامُ کٰانَ اِذٰا فٰاتَتْهُ الْاَرْبَعُ قَبْلَ الظُّهْرِ، يُصَلِّيْهِنَّ بَعْدَ الرَّکْعَتَيْنِ»</w:t>
      </w:r>
      <w:r w:rsidRPr="007100A7">
        <w:rPr>
          <w:rStyle w:val="1-Char"/>
          <w:rFonts w:hint="cs"/>
          <w:rtl/>
        </w:rPr>
        <w:t xml:space="preserve"> (ترمذ</w:t>
      </w:r>
      <w:r w:rsidR="00446BB7">
        <w:rPr>
          <w:rStyle w:val="1-Char"/>
          <w:rFonts w:hint="cs"/>
          <w:rtl/>
        </w:rPr>
        <w:t>ی</w:t>
      </w:r>
      <w:r w:rsidRPr="007100A7">
        <w:rPr>
          <w:rStyle w:val="1-Char"/>
          <w:rFonts w:hint="cs"/>
          <w:rtl/>
        </w:rPr>
        <w:t xml:space="preserve"> و ابن ماجه)؛ </w:t>
      </w:r>
      <w:r w:rsidRPr="00BE2421">
        <w:rPr>
          <w:rStyle w:val="1-Char"/>
          <w:rFonts w:hint="cs"/>
          <w:rtl/>
        </w:rPr>
        <w:t>«هرگاه از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چهار رکعتِ پ</w:t>
      </w:r>
      <w:r w:rsidR="00446BB7">
        <w:rPr>
          <w:rStyle w:val="1-Char"/>
          <w:rFonts w:hint="cs"/>
          <w:rtl/>
        </w:rPr>
        <w:t>ی</w:t>
      </w:r>
      <w:r w:rsidRPr="00BE2421">
        <w:rPr>
          <w:rStyle w:val="1-Char"/>
          <w:rFonts w:hint="cs"/>
          <w:rtl/>
        </w:rPr>
        <w:t>ش از ظهر فوت م</w:t>
      </w:r>
      <w:r w:rsidR="00446BB7">
        <w:rPr>
          <w:rStyle w:val="1-Char"/>
          <w:rFonts w:hint="cs"/>
          <w:rtl/>
        </w:rPr>
        <w:t>ی</w:t>
      </w:r>
      <w:r w:rsidRPr="00BE2421">
        <w:rPr>
          <w:rStyle w:val="1-Char"/>
          <w:rFonts w:hint="cs"/>
          <w:rtl/>
        </w:rPr>
        <w:t>‌شد،</w:t>
      </w:r>
      <w:r w:rsidR="000751A8">
        <w:rPr>
          <w:rStyle w:val="1-Char"/>
          <w:rFonts w:hint="cs"/>
          <w:rtl/>
        </w:rPr>
        <w:t xml:space="preserve"> آن‌ها </w:t>
      </w:r>
      <w:r w:rsidRPr="00BE2421">
        <w:rPr>
          <w:rStyle w:val="1-Char"/>
          <w:rFonts w:hint="cs"/>
          <w:rtl/>
        </w:rPr>
        <w:t>را پس از دو رکعتِ سنّتِ بعد از ظهر، م</w:t>
      </w:r>
      <w:r w:rsidR="00446BB7">
        <w:rPr>
          <w:rStyle w:val="1-Char"/>
          <w:rFonts w:hint="cs"/>
          <w:rtl/>
        </w:rPr>
        <w:t>ی</w:t>
      </w:r>
      <w:r w:rsidRPr="00BE2421">
        <w:rPr>
          <w:rStyle w:val="1-Char"/>
          <w:rFonts w:hint="cs"/>
          <w:rtl/>
        </w:rPr>
        <w:t>‌خواند</w:t>
      </w:r>
      <w:r w:rsidR="000A2C21" w:rsidRPr="00BE2421">
        <w:rPr>
          <w:rStyle w:val="1-Char"/>
          <w:rFonts w:hint="cs"/>
          <w:rtl/>
        </w:rPr>
        <w:t>»</w:t>
      </w:r>
      <w:r w:rsidRPr="007100A7">
        <w:rPr>
          <w:rStyle w:val="1-Char"/>
          <w:rFonts w:hint="cs"/>
          <w:rtl/>
        </w:rPr>
        <w:t>.]</w:t>
      </w:r>
    </w:p>
    <w:p w:rsidR="00E81847" w:rsidRPr="007100A7" w:rsidRDefault="00E81847" w:rsidP="00AF1D25">
      <w:pPr>
        <w:rPr>
          <w:rStyle w:val="1-Char"/>
          <w:rtl/>
        </w:rPr>
      </w:pPr>
      <w:r w:rsidRPr="007100A7">
        <w:rPr>
          <w:rStyle w:val="1-Char"/>
          <w:rFonts w:hint="cs"/>
          <w:rtl/>
        </w:rPr>
        <w:t xml:space="preserve">و هر کس </w:t>
      </w:r>
      <w:r w:rsidR="00446BB7">
        <w:rPr>
          <w:rStyle w:val="1-Char"/>
          <w:rFonts w:hint="cs"/>
          <w:rtl/>
        </w:rPr>
        <w:t>ی</w:t>
      </w:r>
      <w:r w:rsidRPr="007100A7">
        <w:rPr>
          <w:rStyle w:val="1-Char"/>
          <w:rFonts w:hint="cs"/>
          <w:rtl/>
        </w:rPr>
        <w:t>ک رکعت از نماز را در</w:t>
      </w:r>
      <w:r w:rsidR="00446BB7">
        <w:rPr>
          <w:rStyle w:val="1-Char"/>
          <w:rFonts w:hint="cs"/>
          <w:rtl/>
        </w:rPr>
        <w:t>ی</w:t>
      </w:r>
      <w:r w:rsidRPr="007100A7">
        <w:rPr>
          <w:rStyle w:val="1-Char"/>
          <w:rFonts w:hint="cs"/>
          <w:rtl/>
        </w:rPr>
        <w:t xml:space="preserve">ابد، او نماز را با جماعت نگزارده، بلکه </w:t>
      </w:r>
      <w:r w:rsidRPr="00FE6406">
        <w:rPr>
          <w:rStyle w:val="9-Char"/>
          <w:rFonts w:eastAsia="Batang" w:hint="cs"/>
          <w:rtl/>
        </w:rPr>
        <w:t>فض</w:t>
      </w:r>
      <w:r w:rsidR="00446BB7">
        <w:rPr>
          <w:rStyle w:val="9-Char"/>
          <w:rFonts w:eastAsia="Batang" w:hint="cs"/>
          <w:rtl/>
        </w:rPr>
        <w:t>ی</w:t>
      </w:r>
      <w:r w:rsidRPr="00FE6406">
        <w:rPr>
          <w:rStyle w:val="9-Char"/>
          <w:rFonts w:eastAsia="Batang" w:hint="cs"/>
          <w:rtl/>
        </w:rPr>
        <w:t>لت جماعت</w:t>
      </w:r>
      <w:r w:rsidRPr="007100A7">
        <w:rPr>
          <w:rStyle w:val="1-Char"/>
          <w:rFonts w:hint="cs"/>
          <w:rtl/>
        </w:rPr>
        <w:t xml:space="preserve"> را به دست آورده است؛ و در مورد کس</w:t>
      </w:r>
      <w:r w:rsidR="00446BB7">
        <w:rPr>
          <w:rStyle w:val="1-Char"/>
          <w:rFonts w:hint="cs"/>
          <w:rtl/>
        </w:rPr>
        <w:t>ی</w:t>
      </w:r>
      <w:r w:rsidRPr="007100A7">
        <w:rPr>
          <w:rStyle w:val="1-Char"/>
          <w:rFonts w:hint="cs"/>
          <w:rtl/>
        </w:rPr>
        <w:t xml:space="preserve"> که به سه رکعت [از نمازها</w:t>
      </w:r>
      <w:r w:rsidR="00446BB7">
        <w:rPr>
          <w:rStyle w:val="1-Char"/>
          <w:rFonts w:hint="cs"/>
          <w:rtl/>
        </w:rPr>
        <w:t>ی</w:t>
      </w:r>
      <w:r w:rsidRPr="007100A7">
        <w:rPr>
          <w:rStyle w:val="1-Char"/>
          <w:rFonts w:hint="cs"/>
          <w:rtl/>
        </w:rPr>
        <w:t xml:space="preserve"> چهار رکعت</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ا دو رکعت از نمازها</w:t>
      </w:r>
      <w:r w:rsidR="00446BB7">
        <w:rPr>
          <w:rStyle w:val="1-Char"/>
          <w:rFonts w:hint="cs"/>
          <w:rtl/>
        </w:rPr>
        <w:t>ی</w:t>
      </w:r>
      <w:r w:rsidRPr="007100A7">
        <w:rPr>
          <w:rStyle w:val="1-Char"/>
          <w:rFonts w:hint="cs"/>
          <w:rtl/>
        </w:rPr>
        <w:t xml:space="preserve"> سه رکعت</w:t>
      </w:r>
      <w:r w:rsidR="00446BB7">
        <w:rPr>
          <w:rStyle w:val="1-Char"/>
          <w:rFonts w:hint="cs"/>
          <w:rtl/>
        </w:rPr>
        <w:t>ی</w:t>
      </w:r>
      <w:r w:rsidRPr="007100A7">
        <w:rPr>
          <w:rStyle w:val="1-Char"/>
          <w:rFonts w:hint="cs"/>
          <w:rtl/>
        </w:rPr>
        <w:t xml:space="preserve"> رس</w:t>
      </w:r>
      <w:r w:rsidR="00446BB7">
        <w:rPr>
          <w:rStyle w:val="1-Char"/>
          <w:rFonts w:hint="cs"/>
          <w:rtl/>
        </w:rPr>
        <w:t>ی</w:t>
      </w:r>
      <w:r w:rsidRPr="007100A7">
        <w:rPr>
          <w:rStyle w:val="1-Char"/>
          <w:rFonts w:hint="cs"/>
          <w:rtl/>
        </w:rPr>
        <w:t>ده است،] اختلاف‌نظر وجود دارد؛ [برخ</w:t>
      </w:r>
      <w:r w:rsidR="00446BB7">
        <w:rPr>
          <w:rStyle w:val="1-Char"/>
          <w:rFonts w:hint="cs"/>
          <w:rtl/>
        </w:rPr>
        <w:t>ی</w:t>
      </w:r>
      <w:r w:rsidRPr="007100A7">
        <w:rPr>
          <w:rStyle w:val="1-Char"/>
          <w:rFonts w:hint="cs"/>
          <w:rtl/>
        </w:rPr>
        <w:t xml:space="preserve"> بر ا</w:t>
      </w:r>
      <w:r w:rsidR="00446BB7">
        <w:rPr>
          <w:rStyle w:val="1-Char"/>
          <w:rFonts w:hint="cs"/>
          <w:rtl/>
        </w:rPr>
        <w:t>ی</w:t>
      </w:r>
      <w:r w:rsidRPr="007100A7">
        <w:rPr>
          <w:rStyle w:val="1-Char"/>
          <w:rFonts w:hint="cs"/>
          <w:rtl/>
        </w:rPr>
        <w:t>ن باورند که و</w:t>
      </w:r>
      <w:r w:rsidR="00446BB7">
        <w:rPr>
          <w:rStyle w:val="1-Char"/>
          <w:rFonts w:hint="cs"/>
          <w:rtl/>
        </w:rPr>
        <w:t>ی</w:t>
      </w:r>
      <w:r w:rsidRPr="007100A7">
        <w:rPr>
          <w:rStyle w:val="1-Char"/>
          <w:rFonts w:hint="cs"/>
          <w:rtl/>
        </w:rPr>
        <w:t xml:space="preserve"> نماز را با جماعت نگزارده، بلکه فض</w:t>
      </w:r>
      <w:r w:rsidR="00446BB7">
        <w:rPr>
          <w:rStyle w:val="1-Char"/>
          <w:rFonts w:hint="cs"/>
          <w:rtl/>
        </w:rPr>
        <w:t>ی</w:t>
      </w:r>
      <w:r w:rsidRPr="007100A7">
        <w:rPr>
          <w:rStyle w:val="1-Char"/>
          <w:rFonts w:hint="cs"/>
          <w:rtl/>
        </w:rPr>
        <w:t>لت جماعت را به دست آورده است؛ و برخ</w:t>
      </w:r>
      <w:r w:rsidR="00446BB7">
        <w:rPr>
          <w:rStyle w:val="1-Char"/>
          <w:rFonts w:hint="cs"/>
          <w:rtl/>
        </w:rPr>
        <w:t>ی</w:t>
      </w:r>
      <w:r w:rsidRPr="007100A7">
        <w:rPr>
          <w:rStyle w:val="1-Char"/>
          <w:rFonts w:hint="cs"/>
          <w:rtl/>
        </w:rPr>
        <w:t xml:space="preserve"> ن</w:t>
      </w:r>
      <w:r w:rsidR="00446BB7">
        <w:rPr>
          <w:rStyle w:val="1-Char"/>
          <w:rFonts w:hint="cs"/>
          <w:rtl/>
        </w:rPr>
        <w:t>ی</w:t>
      </w:r>
      <w:r w:rsidRPr="007100A7">
        <w:rPr>
          <w:rStyle w:val="1-Char"/>
          <w:rFonts w:hint="cs"/>
          <w:rtl/>
        </w:rPr>
        <w:t>ز برآنند که و</w:t>
      </w:r>
      <w:r w:rsidR="00446BB7">
        <w:rPr>
          <w:rStyle w:val="1-Char"/>
          <w:rFonts w:hint="cs"/>
          <w:rtl/>
        </w:rPr>
        <w:t>ی</w:t>
      </w:r>
      <w:r w:rsidRPr="007100A7">
        <w:rPr>
          <w:rStyle w:val="1-Char"/>
          <w:rFonts w:hint="cs"/>
          <w:rtl/>
        </w:rPr>
        <w:t xml:space="preserve"> نماز را با جماعت گزارده است؛ ز</w:t>
      </w:r>
      <w:r w:rsidR="00446BB7">
        <w:rPr>
          <w:rStyle w:val="1-Char"/>
          <w:rFonts w:hint="cs"/>
          <w:rtl/>
        </w:rPr>
        <w:t>ی</w:t>
      </w:r>
      <w:r w:rsidRPr="007100A7">
        <w:rPr>
          <w:rStyle w:val="1-Char"/>
          <w:rFonts w:hint="cs"/>
          <w:rtl/>
        </w:rPr>
        <w:t xml:space="preserve">را اکثر </w:t>
      </w:r>
      <w:r w:rsidR="00446BB7">
        <w:rPr>
          <w:rStyle w:val="1-Char"/>
          <w:rFonts w:hint="cs"/>
          <w:rtl/>
        </w:rPr>
        <w:t>ی</w:t>
      </w:r>
      <w:r w:rsidRPr="007100A7">
        <w:rPr>
          <w:rStyle w:val="1-Char"/>
          <w:rFonts w:hint="cs"/>
          <w:rtl/>
        </w:rPr>
        <w:t>ک چ</w:t>
      </w:r>
      <w:r w:rsidR="00446BB7">
        <w:rPr>
          <w:rStyle w:val="1-Char"/>
          <w:rFonts w:hint="cs"/>
          <w:rtl/>
        </w:rPr>
        <w:t>ی</w:t>
      </w:r>
      <w:r w:rsidRPr="007100A7">
        <w:rPr>
          <w:rStyle w:val="1-Char"/>
          <w:rFonts w:hint="cs"/>
          <w:rtl/>
        </w:rPr>
        <w:t>ز، حکم کلّ آن را دارد.]</w:t>
      </w:r>
    </w:p>
    <w:p w:rsidR="00E81847" w:rsidRPr="007100A7" w:rsidRDefault="00E81847"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از فوت شدن وقت نماز [</w:t>
      </w:r>
      <w:r w:rsidR="00446BB7">
        <w:rPr>
          <w:rStyle w:val="1-Char"/>
          <w:rFonts w:hint="cs"/>
          <w:rtl/>
        </w:rPr>
        <w:t>ی</w:t>
      </w:r>
      <w:r w:rsidRPr="007100A7">
        <w:rPr>
          <w:rStyle w:val="1-Char"/>
          <w:rFonts w:hint="cs"/>
          <w:rtl/>
        </w:rPr>
        <w:t>ا از فوت شدن جماعت] ب</w:t>
      </w:r>
      <w:r w:rsidR="00446BB7">
        <w:rPr>
          <w:rStyle w:val="1-Char"/>
          <w:rFonts w:hint="cs"/>
          <w:rtl/>
        </w:rPr>
        <w:t>ی</w:t>
      </w:r>
      <w:r w:rsidRPr="007100A7">
        <w:rPr>
          <w:rStyle w:val="1-Char"/>
          <w:rFonts w:hint="cs"/>
          <w:rtl/>
        </w:rPr>
        <w:t>م نداشت، م</w:t>
      </w:r>
      <w:r w:rsidR="00446BB7">
        <w:rPr>
          <w:rStyle w:val="1-Char"/>
          <w:rFonts w:hint="cs"/>
          <w:rtl/>
        </w:rPr>
        <w:t>ی</w:t>
      </w:r>
      <w:r w:rsidRPr="007100A7">
        <w:rPr>
          <w:rStyle w:val="1-Char"/>
          <w:rFonts w:hint="cs"/>
          <w:rtl/>
        </w:rPr>
        <w:t>‌تواند پ</w:t>
      </w:r>
      <w:r w:rsidR="00446BB7">
        <w:rPr>
          <w:rStyle w:val="1-Char"/>
          <w:rFonts w:hint="cs"/>
          <w:rtl/>
        </w:rPr>
        <w:t>ی</w:t>
      </w:r>
      <w:r w:rsidRPr="007100A7">
        <w:rPr>
          <w:rStyle w:val="1-Char"/>
          <w:rFonts w:hint="cs"/>
          <w:rtl/>
        </w:rPr>
        <w:t xml:space="preserve">ش از نماز فرض، نفل بخواند؛ و </w:t>
      </w:r>
      <w:r w:rsidR="00AF17B9">
        <w:rPr>
          <w:rStyle w:val="1-Char"/>
          <w:rFonts w:hint="cs"/>
          <w:rtl/>
        </w:rPr>
        <w:t>چنان‌چه</w:t>
      </w:r>
      <w:r w:rsidRPr="007100A7">
        <w:rPr>
          <w:rStyle w:val="1-Char"/>
          <w:rFonts w:hint="cs"/>
          <w:rtl/>
        </w:rPr>
        <w:t xml:space="preserve"> از فوت شدن وقت نماز [</w:t>
      </w:r>
      <w:r w:rsidR="00446BB7">
        <w:rPr>
          <w:rStyle w:val="1-Char"/>
          <w:rFonts w:hint="cs"/>
          <w:rtl/>
        </w:rPr>
        <w:t>ی</w:t>
      </w:r>
      <w:r w:rsidRPr="007100A7">
        <w:rPr>
          <w:rStyle w:val="1-Char"/>
          <w:rFonts w:hint="cs"/>
          <w:rtl/>
        </w:rPr>
        <w:t>ا از فوت شدن جماعت] ب</w:t>
      </w:r>
      <w:r w:rsidR="00446BB7">
        <w:rPr>
          <w:rStyle w:val="1-Char"/>
          <w:rFonts w:hint="cs"/>
          <w:rtl/>
        </w:rPr>
        <w:t>ی</w:t>
      </w:r>
      <w:r w:rsidRPr="007100A7">
        <w:rPr>
          <w:rStyle w:val="1-Char"/>
          <w:rFonts w:hint="cs"/>
          <w:rtl/>
        </w:rPr>
        <w:t>م داشت، در آن صورت پ</w:t>
      </w:r>
      <w:r w:rsidR="00446BB7">
        <w:rPr>
          <w:rStyle w:val="1-Char"/>
          <w:rFonts w:hint="cs"/>
          <w:rtl/>
        </w:rPr>
        <w:t>ی</w:t>
      </w:r>
      <w:r w:rsidRPr="007100A7">
        <w:rPr>
          <w:rStyle w:val="1-Char"/>
          <w:rFonts w:hint="cs"/>
          <w:rtl/>
        </w:rPr>
        <w:t>ش از نماز فرض، نفل نگزارد.</w:t>
      </w:r>
    </w:p>
    <w:p w:rsidR="00E81847" w:rsidRPr="007100A7" w:rsidRDefault="00E81847" w:rsidP="00AF1D25">
      <w:pPr>
        <w:rPr>
          <w:rStyle w:val="1-Char"/>
          <w:rtl/>
        </w:rPr>
      </w:pPr>
      <w:r w:rsidRPr="007100A7">
        <w:rPr>
          <w:rStyle w:val="1-Char"/>
          <w:rFonts w:hint="cs"/>
          <w:rtl/>
        </w:rPr>
        <w:t>و هر کس امام خو</w:t>
      </w:r>
      <w:r w:rsidR="00446BB7">
        <w:rPr>
          <w:rStyle w:val="1-Char"/>
          <w:rFonts w:hint="cs"/>
          <w:rtl/>
        </w:rPr>
        <w:t>ی</w:t>
      </w:r>
      <w:r w:rsidRPr="007100A7">
        <w:rPr>
          <w:rStyle w:val="1-Char"/>
          <w:rFonts w:hint="cs"/>
          <w:rtl/>
        </w:rPr>
        <w:t>ش را در رکوع در</w:t>
      </w:r>
      <w:r w:rsidR="00446BB7">
        <w:rPr>
          <w:rStyle w:val="1-Char"/>
          <w:rFonts w:hint="cs"/>
          <w:rtl/>
        </w:rPr>
        <w:t>ی</w:t>
      </w:r>
      <w:r w:rsidRPr="007100A7">
        <w:rPr>
          <w:rStyle w:val="1-Char"/>
          <w:rFonts w:hint="cs"/>
          <w:rtl/>
        </w:rPr>
        <w:t>ابد؛ از ا</w:t>
      </w:r>
      <w:r w:rsidR="00446BB7">
        <w:rPr>
          <w:rStyle w:val="1-Char"/>
          <w:rFonts w:hint="cs"/>
          <w:rtl/>
        </w:rPr>
        <w:t>ی</w:t>
      </w:r>
      <w:r w:rsidRPr="007100A7">
        <w:rPr>
          <w:rStyle w:val="1-Char"/>
          <w:rFonts w:hint="cs"/>
          <w:rtl/>
        </w:rPr>
        <w:t>ن رو، تکب</w:t>
      </w:r>
      <w:r w:rsidR="00446BB7">
        <w:rPr>
          <w:rStyle w:val="1-Char"/>
          <w:rFonts w:hint="cs"/>
          <w:rtl/>
        </w:rPr>
        <w:t>ی</w:t>
      </w:r>
      <w:r w:rsidRPr="007100A7">
        <w:rPr>
          <w:rStyle w:val="1-Char"/>
          <w:rFonts w:hint="cs"/>
          <w:rtl/>
        </w:rPr>
        <w:t>ر بگو</w:t>
      </w:r>
      <w:r w:rsidR="00446BB7">
        <w:rPr>
          <w:rStyle w:val="1-Char"/>
          <w:rFonts w:hint="cs"/>
          <w:rtl/>
        </w:rPr>
        <w:t>ی</w:t>
      </w:r>
      <w:r w:rsidRPr="007100A7">
        <w:rPr>
          <w:rStyle w:val="1-Char"/>
          <w:rFonts w:hint="cs"/>
          <w:rtl/>
        </w:rPr>
        <w:t>د و راست با</w:t>
      </w:r>
      <w:r w:rsidR="00446BB7">
        <w:rPr>
          <w:rStyle w:val="1-Char"/>
          <w:rFonts w:hint="cs"/>
          <w:rtl/>
        </w:rPr>
        <w:t>ی</w:t>
      </w:r>
      <w:r w:rsidRPr="007100A7">
        <w:rPr>
          <w:rStyle w:val="1-Char"/>
          <w:rFonts w:hint="cs"/>
          <w:rtl/>
        </w:rPr>
        <w:t>ستد تا آن که [پ</w:t>
      </w:r>
      <w:r w:rsidR="00446BB7">
        <w:rPr>
          <w:rStyle w:val="1-Char"/>
          <w:rFonts w:hint="cs"/>
          <w:rtl/>
        </w:rPr>
        <w:t>ی</w:t>
      </w:r>
      <w:r w:rsidRPr="007100A7">
        <w:rPr>
          <w:rStyle w:val="1-Char"/>
          <w:rFonts w:hint="cs"/>
          <w:rtl/>
        </w:rPr>
        <w:t>ش از رکوع کردن و</w:t>
      </w:r>
      <w:r w:rsidR="00446BB7">
        <w:rPr>
          <w:rStyle w:val="1-Char"/>
          <w:rFonts w:hint="cs"/>
          <w:rtl/>
        </w:rPr>
        <w:t>ی</w:t>
      </w:r>
      <w:r w:rsidRPr="007100A7">
        <w:rPr>
          <w:rStyle w:val="1-Char"/>
          <w:rFonts w:hint="cs"/>
          <w:rtl/>
        </w:rPr>
        <w:t>،] امام سرش را از رکوع بلند نما</w:t>
      </w:r>
      <w:r w:rsidR="00446BB7">
        <w:rPr>
          <w:rStyle w:val="1-Char"/>
          <w:rFonts w:hint="cs"/>
          <w:rtl/>
        </w:rPr>
        <w:t>ی</w:t>
      </w:r>
      <w:r w:rsidRPr="007100A7">
        <w:rPr>
          <w:rStyle w:val="1-Char"/>
          <w:rFonts w:hint="cs"/>
          <w:rtl/>
        </w:rPr>
        <w:t>د، در آن صورت و</w:t>
      </w:r>
      <w:r w:rsidR="00446BB7">
        <w:rPr>
          <w:rStyle w:val="1-Char"/>
          <w:rFonts w:hint="cs"/>
          <w:rtl/>
        </w:rPr>
        <w:t>ی</w:t>
      </w:r>
      <w:r w:rsidRPr="007100A7">
        <w:rPr>
          <w:rStyle w:val="1-Char"/>
          <w:rFonts w:hint="cs"/>
          <w:rtl/>
        </w:rPr>
        <w:t xml:space="preserve"> ا</w:t>
      </w:r>
      <w:r w:rsidR="00446BB7">
        <w:rPr>
          <w:rStyle w:val="1-Char"/>
          <w:rFonts w:hint="cs"/>
          <w:rtl/>
        </w:rPr>
        <w:t>ی</w:t>
      </w:r>
      <w:r w:rsidRPr="007100A7">
        <w:rPr>
          <w:rStyle w:val="1-Char"/>
          <w:rFonts w:hint="cs"/>
          <w:rtl/>
        </w:rPr>
        <w:t>ن رکعت را درن</w:t>
      </w:r>
      <w:r w:rsidR="00446BB7">
        <w:rPr>
          <w:rStyle w:val="1-Char"/>
          <w:rFonts w:hint="cs"/>
          <w:rtl/>
        </w:rPr>
        <w:t>ی</w:t>
      </w:r>
      <w:r w:rsidRPr="007100A7">
        <w:rPr>
          <w:rStyle w:val="1-Char"/>
          <w:rFonts w:hint="cs"/>
          <w:rtl/>
        </w:rPr>
        <w:t>افته است.</w:t>
      </w:r>
    </w:p>
    <w:p w:rsidR="00E81847" w:rsidRPr="007100A7" w:rsidRDefault="00E81847"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مقتد</w:t>
      </w:r>
      <w:r w:rsidR="00446BB7">
        <w:rPr>
          <w:rStyle w:val="1-Char"/>
          <w:rFonts w:hint="cs"/>
          <w:rtl/>
        </w:rPr>
        <w:t>ی</w:t>
      </w:r>
      <w:r w:rsidRPr="007100A7">
        <w:rPr>
          <w:rStyle w:val="1-Char"/>
          <w:rFonts w:hint="cs"/>
          <w:rtl/>
        </w:rPr>
        <w:t>، پ</w:t>
      </w:r>
      <w:r w:rsidR="00446BB7">
        <w:rPr>
          <w:rStyle w:val="1-Char"/>
          <w:rFonts w:hint="cs"/>
          <w:rtl/>
        </w:rPr>
        <w:t>ی</w:t>
      </w:r>
      <w:r w:rsidRPr="007100A7">
        <w:rPr>
          <w:rStyle w:val="1-Char"/>
          <w:rFonts w:hint="cs"/>
          <w:rtl/>
        </w:rPr>
        <w:t>ش از امامش و پس از آن که امام، به اندازه‌ا</w:t>
      </w:r>
      <w:r w:rsidR="00446BB7">
        <w:rPr>
          <w:rStyle w:val="1-Char"/>
          <w:rFonts w:hint="cs"/>
          <w:rtl/>
        </w:rPr>
        <w:t>ی</w:t>
      </w:r>
      <w:r w:rsidRPr="007100A7">
        <w:rPr>
          <w:rStyle w:val="1-Char"/>
          <w:rFonts w:hint="cs"/>
          <w:rtl/>
        </w:rPr>
        <w:t xml:space="preserve"> [در ق</w:t>
      </w:r>
      <w:r w:rsidR="00446BB7">
        <w:rPr>
          <w:rStyle w:val="1-Char"/>
          <w:rFonts w:hint="cs"/>
          <w:rtl/>
        </w:rPr>
        <w:t>ی</w:t>
      </w:r>
      <w:r w:rsidRPr="007100A7">
        <w:rPr>
          <w:rStyle w:val="1-Char"/>
          <w:rFonts w:hint="cs"/>
          <w:rtl/>
        </w:rPr>
        <w:t>ام،] قرائت خواند که نماز بدان صح</w:t>
      </w:r>
      <w:r w:rsidR="00446BB7">
        <w:rPr>
          <w:rStyle w:val="1-Char"/>
          <w:rFonts w:hint="cs"/>
          <w:rtl/>
        </w:rPr>
        <w:t>ی</w:t>
      </w:r>
      <w:r w:rsidRPr="007100A7">
        <w:rPr>
          <w:rStyle w:val="1-Char"/>
          <w:rFonts w:hint="cs"/>
          <w:rtl/>
        </w:rPr>
        <w:t>ح م</w:t>
      </w:r>
      <w:r w:rsidR="00446BB7">
        <w:rPr>
          <w:rStyle w:val="1-Char"/>
          <w:rFonts w:hint="cs"/>
          <w:rtl/>
        </w:rPr>
        <w:t>ی</w:t>
      </w:r>
      <w:r w:rsidRPr="007100A7">
        <w:rPr>
          <w:rStyle w:val="1-Char"/>
          <w:rFonts w:hint="cs"/>
          <w:rtl/>
        </w:rPr>
        <w:t>‌شد، به رکوع رفت و امامش ن</w:t>
      </w:r>
      <w:r w:rsidR="00446BB7">
        <w:rPr>
          <w:rStyle w:val="1-Char"/>
          <w:rFonts w:hint="cs"/>
          <w:rtl/>
        </w:rPr>
        <w:t>ی</w:t>
      </w:r>
      <w:r w:rsidRPr="007100A7">
        <w:rPr>
          <w:rStyle w:val="1-Char"/>
          <w:rFonts w:hint="cs"/>
          <w:rtl/>
        </w:rPr>
        <w:t>ز او را در رکوع در</w:t>
      </w:r>
      <w:r w:rsidR="00446BB7">
        <w:rPr>
          <w:rStyle w:val="1-Char"/>
          <w:rFonts w:hint="cs"/>
          <w:rtl/>
        </w:rPr>
        <w:t>ی</w:t>
      </w:r>
      <w:r w:rsidRPr="007100A7">
        <w:rPr>
          <w:rStyle w:val="1-Char"/>
          <w:rFonts w:hint="cs"/>
          <w:rtl/>
        </w:rPr>
        <w:t>افت، در آن صورت رکوعش [با کراه</w:t>
      </w:r>
      <w:r w:rsidR="00446BB7">
        <w:rPr>
          <w:rStyle w:val="1-Char"/>
          <w:rFonts w:hint="cs"/>
          <w:rtl/>
        </w:rPr>
        <w:t>ی</w:t>
      </w:r>
      <w:r w:rsidRPr="007100A7">
        <w:rPr>
          <w:rStyle w:val="1-Char"/>
          <w:rFonts w:hint="cs"/>
          <w:rtl/>
        </w:rPr>
        <w:t>ت] صح</w:t>
      </w:r>
      <w:r w:rsidR="00446BB7">
        <w:rPr>
          <w:rStyle w:val="1-Char"/>
          <w:rFonts w:hint="cs"/>
          <w:rtl/>
        </w:rPr>
        <w:t>ی</w:t>
      </w:r>
      <w:r w:rsidRPr="007100A7">
        <w:rPr>
          <w:rStyle w:val="1-Char"/>
          <w:rFonts w:hint="cs"/>
          <w:rtl/>
        </w:rPr>
        <w:t xml:space="preserve">ح است. و اگر </w:t>
      </w:r>
      <w:r w:rsidR="00AF17B9">
        <w:rPr>
          <w:rStyle w:val="1-Char"/>
          <w:rFonts w:hint="cs"/>
          <w:rtl/>
        </w:rPr>
        <w:t>چنان‌چه</w:t>
      </w:r>
      <w:r w:rsidRPr="007100A7">
        <w:rPr>
          <w:rStyle w:val="1-Char"/>
          <w:rFonts w:hint="cs"/>
          <w:rtl/>
        </w:rPr>
        <w:t xml:space="preserve"> امامش، او را در رکوع درن</w:t>
      </w:r>
      <w:r w:rsidR="00446BB7">
        <w:rPr>
          <w:rStyle w:val="1-Char"/>
          <w:rFonts w:hint="cs"/>
          <w:rtl/>
        </w:rPr>
        <w:t>ی</w:t>
      </w:r>
      <w:r w:rsidRPr="007100A7">
        <w:rPr>
          <w:rStyle w:val="1-Char"/>
          <w:rFonts w:hint="cs"/>
          <w:rtl/>
        </w:rPr>
        <w:t>افت [</w:t>
      </w:r>
      <w:r w:rsidR="00446BB7">
        <w:rPr>
          <w:rStyle w:val="1-Char"/>
          <w:rFonts w:hint="cs"/>
          <w:rtl/>
        </w:rPr>
        <w:t>ی</w:t>
      </w:r>
      <w:r w:rsidRPr="007100A7">
        <w:rPr>
          <w:rStyle w:val="1-Char"/>
          <w:rFonts w:hint="cs"/>
          <w:rtl/>
        </w:rPr>
        <w:t>ا او را در رکوع در</w:t>
      </w:r>
      <w:r w:rsidR="00446BB7">
        <w:rPr>
          <w:rStyle w:val="1-Char"/>
          <w:rFonts w:hint="cs"/>
          <w:rtl/>
        </w:rPr>
        <w:t>ی</w:t>
      </w:r>
      <w:r w:rsidRPr="007100A7">
        <w:rPr>
          <w:rStyle w:val="1-Char"/>
          <w:rFonts w:hint="cs"/>
          <w:rtl/>
        </w:rPr>
        <w:t>افت، ول</w:t>
      </w:r>
      <w:r w:rsidR="00446BB7">
        <w:rPr>
          <w:rStyle w:val="1-Char"/>
          <w:rFonts w:hint="cs"/>
          <w:rtl/>
        </w:rPr>
        <w:t>ی</w:t>
      </w:r>
      <w:r w:rsidRPr="007100A7">
        <w:rPr>
          <w:rStyle w:val="1-Char"/>
          <w:rFonts w:hint="cs"/>
          <w:rtl/>
        </w:rPr>
        <w:t xml:space="preserve"> پ</w:t>
      </w:r>
      <w:r w:rsidR="00446BB7">
        <w:rPr>
          <w:rStyle w:val="1-Char"/>
          <w:rFonts w:hint="cs"/>
          <w:rtl/>
        </w:rPr>
        <w:t>ی</w:t>
      </w:r>
      <w:r w:rsidRPr="007100A7">
        <w:rPr>
          <w:rStyle w:val="1-Char"/>
          <w:rFonts w:hint="cs"/>
          <w:rtl/>
        </w:rPr>
        <w:t>ش از آن که مقتد</w:t>
      </w:r>
      <w:r w:rsidR="00446BB7">
        <w:rPr>
          <w:rStyle w:val="1-Char"/>
          <w:rFonts w:hint="cs"/>
          <w:rtl/>
        </w:rPr>
        <w:t>ی</w:t>
      </w:r>
      <w:r w:rsidRPr="007100A7">
        <w:rPr>
          <w:rStyle w:val="1-Char"/>
          <w:rFonts w:hint="cs"/>
          <w:rtl/>
        </w:rPr>
        <w:t xml:space="preserve"> به رکوع برود، امام به اندازه‌ا</w:t>
      </w:r>
      <w:r w:rsidR="00446BB7">
        <w:rPr>
          <w:rStyle w:val="1-Char"/>
          <w:rFonts w:hint="cs"/>
          <w:rtl/>
        </w:rPr>
        <w:t>ی</w:t>
      </w:r>
      <w:r w:rsidRPr="007100A7">
        <w:rPr>
          <w:rStyle w:val="1-Char"/>
          <w:rFonts w:hint="cs"/>
          <w:rtl/>
        </w:rPr>
        <w:t xml:space="preserve"> در ق</w:t>
      </w:r>
      <w:r w:rsidR="00446BB7">
        <w:rPr>
          <w:rStyle w:val="1-Char"/>
          <w:rFonts w:hint="cs"/>
          <w:rtl/>
        </w:rPr>
        <w:t>ی</w:t>
      </w:r>
      <w:r w:rsidRPr="007100A7">
        <w:rPr>
          <w:rStyle w:val="1-Char"/>
          <w:rFonts w:hint="cs"/>
          <w:rtl/>
        </w:rPr>
        <w:t>ام قرائت نخواند که نماز بدان صح</w:t>
      </w:r>
      <w:r w:rsidR="00446BB7">
        <w:rPr>
          <w:rStyle w:val="1-Char"/>
          <w:rFonts w:hint="cs"/>
          <w:rtl/>
        </w:rPr>
        <w:t>ی</w:t>
      </w:r>
      <w:r w:rsidRPr="007100A7">
        <w:rPr>
          <w:rStyle w:val="1-Char"/>
          <w:rFonts w:hint="cs"/>
          <w:rtl/>
        </w:rPr>
        <w:t>ح گردد،] در آن صورت رکوع و</w:t>
      </w:r>
      <w:r w:rsidR="00446BB7">
        <w:rPr>
          <w:rStyle w:val="1-Char"/>
          <w:rFonts w:hint="cs"/>
          <w:rtl/>
        </w:rPr>
        <w:t>ی</w:t>
      </w:r>
      <w:r w:rsidRPr="007100A7">
        <w:rPr>
          <w:rStyle w:val="1-Char"/>
          <w:rFonts w:hint="cs"/>
          <w:rtl/>
        </w:rPr>
        <w:t xml:space="preserve"> صح</w:t>
      </w:r>
      <w:r w:rsidR="00446BB7">
        <w:rPr>
          <w:rStyle w:val="1-Char"/>
          <w:rFonts w:hint="cs"/>
          <w:rtl/>
        </w:rPr>
        <w:t>ی</w:t>
      </w:r>
      <w:r w:rsidRPr="007100A7">
        <w:rPr>
          <w:rStyle w:val="1-Char"/>
          <w:rFonts w:hint="cs"/>
          <w:rtl/>
        </w:rPr>
        <w:t>ح ن</w:t>
      </w:r>
      <w:r w:rsidR="00446BB7">
        <w:rPr>
          <w:rStyle w:val="1-Char"/>
          <w:rFonts w:hint="cs"/>
          <w:rtl/>
        </w:rPr>
        <w:t>ی</w:t>
      </w:r>
      <w:r w:rsidRPr="007100A7">
        <w:rPr>
          <w:rStyle w:val="1-Char"/>
          <w:rFonts w:hint="cs"/>
          <w:rtl/>
        </w:rPr>
        <w:t>ست.</w:t>
      </w:r>
    </w:p>
    <w:p w:rsidR="00E81847" w:rsidRPr="007100A7" w:rsidRDefault="00E81847" w:rsidP="00AF1D25">
      <w:pPr>
        <w:rPr>
          <w:rStyle w:val="1-Char"/>
          <w:rtl/>
        </w:rPr>
      </w:pPr>
      <w:r w:rsidRPr="007100A7">
        <w:rPr>
          <w:rStyle w:val="1-Char"/>
          <w:rFonts w:hint="cs"/>
          <w:rtl/>
        </w:rPr>
        <w:t>[به هر حال، هر کس امام خو</w:t>
      </w:r>
      <w:r w:rsidR="00446BB7">
        <w:rPr>
          <w:rStyle w:val="1-Char"/>
          <w:rFonts w:hint="cs"/>
          <w:rtl/>
        </w:rPr>
        <w:t>ی</w:t>
      </w:r>
      <w:r w:rsidRPr="007100A7">
        <w:rPr>
          <w:rStyle w:val="1-Char"/>
          <w:rFonts w:hint="cs"/>
          <w:rtl/>
        </w:rPr>
        <w:t>ش را در رکوع در</w:t>
      </w:r>
      <w:r w:rsidR="00446BB7">
        <w:rPr>
          <w:rStyle w:val="1-Char"/>
          <w:rFonts w:hint="cs"/>
          <w:rtl/>
        </w:rPr>
        <w:t>ی</w:t>
      </w:r>
      <w:r w:rsidRPr="007100A7">
        <w:rPr>
          <w:rStyle w:val="1-Char"/>
          <w:rFonts w:hint="cs"/>
          <w:rtl/>
        </w:rPr>
        <w:t>افت، پس به تحق</w:t>
      </w:r>
      <w:r w:rsidR="00446BB7">
        <w:rPr>
          <w:rStyle w:val="1-Char"/>
          <w:rFonts w:hint="cs"/>
          <w:rtl/>
        </w:rPr>
        <w:t>ی</w:t>
      </w:r>
      <w:r w:rsidRPr="007100A7">
        <w:rPr>
          <w:rStyle w:val="1-Char"/>
          <w:rFonts w:hint="cs"/>
          <w:rtl/>
        </w:rPr>
        <w:t>ق که ا</w:t>
      </w:r>
      <w:r w:rsidR="00446BB7">
        <w:rPr>
          <w:rStyle w:val="1-Char"/>
          <w:rFonts w:hint="cs"/>
          <w:rtl/>
        </w:rPr>
        <w:t>ی</w:t>
      </w:r>
      <w:r w:rsidRPr="007100A7">
        <w:rPr>
          <w:rStyle w:val="1-Char"/>
          <w:rFonts w:hint="cs"/>
          <w:rtl/>
        </w:rPr>
        <w:t>ن رکعت را در</w:t>
      </w:r>
      <w:r w:rsidR="00446BB7">
        <w:rPr>
          <w:rStyle w:val="1-Char"/>
          <w:rFonts w:hint="cs"/>
          <w:rtl/>
        </w:rPr>
        <w:t>ی</w:t>
      </w:r>
      <w:r w:rsidRPr="007100A7">
        <w:rPr>
          <w:rStyle w:val="1-Char"/>
          <w:rFonts w:hint="cs"/>
          <w:rtl/>
        </w:rPr>
        <w:t xml:space="preserve">افته است. و اگر </w:t>
      </w:r>
      <w:r w:rsidR="00AF17B9">
        <w:rPr>
          <w:rStyle w:val="1-Char"/>
          <w:rFonts w:hint="cs"/>
          <w:rtl/>
        </w:rPr>
        <w:t>چنان‌چه</w:t>
      </w:r>
      <w:r w:rsidRPr="007100A7">
        <w:rPr>
          <w:rStyle w:val="1-Char"/>
          <w:rFonts w:hint="cs"/>
          <w:rtl/>
        </w:rPr>
        <w:t xml:space="preserve"> امام سرش را از رکوع بلند کرد، پس همانا ا</w:t>
      </w:r>
      <w:r w:rsidR="00446BB7">
        <w:rPr>
          <w:rStyle w:val="1-Char"/>
          <w:rFonts w:hint="cs"/>
          <w:rtl/>
        </w:rPr>
        <w:t>ی</w:t>
      </w:r>
      <w:r w:rsidRPr="007100A7">
        <w:rPr>
          <w:rStyle w:val="1-Char"/>
          <w:rFonts w:hint="cs"/>
          <w:rtl/>
        </w:rPr>
        <w:t>ن رکعت از و</w:t>
      </w:r>
      <w:r w:rsidR="00446BB7">
        <w:rPr>
          <w:rStyle w:val="1-Char"/>
          <w:rFonts w:hint="cs"/>
          <w:rtl/>
        </w:rPr>
        <w:t>ی</w:t>
      </w:r>
      <w:r w:rsidRPr="007100A7">
        <w:rPr>
          <w:rStyle w:val="1-Char"/>
          <w:rFonts w:hint="cs"/>
          <w:rtl/>
        </w:rPr>
        <w:t xml:space="preserve"> فوت شده است.</w:t>
      </w:r>
    </w:p>
    <w:p w:rsidR="00E81847" w:rsidRPr="007100A7" w:rsidRDefault="00E81847" w:rsidP="00AF1D25">
      <w:pPr>
        <w:rPr>
          <w:rStyle w:val="1-Char"/>
          <w:rtl/>
        </w:rPr>
      </w:pPr>
      <w:r w:rsidRPr="007100A7">
        <w:rPr>
          <w:rStyle w:val="1-Char"/>
          <w:rFonts w:hint="cs"/>
          <w:rtl/>
        </w:rPr>
        <w:t>ابوهر</w:t>
      </w:r>
      <w:r w:rsidR="00446BB7">
        <w:rPr>
          <w:rStyle w:val="1-Char"/>
          <w:rFonts w:hint="cs"/>
          <w:rtl/>
        </w:rPr>
        <w:t>ی</w:t>
      </w:r>
      <w:r w:rsidRPr="007100A7">
        <w:rPr>
          <w:rStyle w:val="1-Char"/>
          <w:rFonts w:hint="cs"/>
          <w:rtl/>
        </w:rPr>
        <w:t>ره</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 </w:t>
      </w:r>
      <w:r w:rsidRPr="00BE2421">
        <w:rPr>
          <w:rStyle w:val="5-Char"/>
          <w:rFonts w:hint="cs"/>
          <w:rtl/>
        </w:rPr>
        <w:t>«اِذٰا جِئْتُمْ اِلٰي الصَّلٰاةِ وَ نَحْنُ سُجُوْدٌ فَاْسُجُدْوا، وَ لٰا تَعُدُّوْهٰا شَيْئاً؛ وَ مَنْ اَدْرَ</w:t>
      </w:r>
      <w:r w:rsidR="00544D97">
        <w:rPr>
          <w:rStyle w:val="5-Char"/>
          <w:rFonts w:hint="cs"/>
          <w:rtl/>
        </w:rPr>
        <w:t xml:space="preserve">كَ </w:t>
      </w:r>
      <w:r w:rsidRPr="00BE2421">
        <w:rPr>
          <w:rStyle w:val="5-Char"/>
          <w:rFonts w:hint="cs"/>
          <w:rtl/>
        </w:rPr>
        <w:t>الرَّکْعَةَ فَقَدْ اَدْرَ</w:t>
      </w:r>
      <w:r w:rsidR="00544D97">
        <w:rPr>
          <w:rStyle w:val="5-Char"/>
          <w:rFonts w:hint="cs"/>
          <w:rtl/>
        </w:rPr>
        <w:t xml:space="preserve">كَ </w:t>
      </w:r>
      <w:r w:rsidRPr="00BE2421">
        <w:rPr>
          <w:rStyle w:val="5-Char"/>
          <w:rFonts w:hint="cs"/>
          <w:rtl/>
        </w:rPr>
        <w:t>الصَّلٰاةَ»</w:t>
      </w:r>
      <w:r w:rsidRPr="007100A7">
        <w:rPr>
          <w:rStyle w:val="1-Char"/>
          <w:rFonts w:hint="cs"/>
          <w:rtl/>
        </w:rPr>
        <w:t xml:space="preserve"> (ابن ماجه و ابوداود)؛ </w:t>
      </w:r>
      <w:r w:rsidRPr="00BE2421">
        <w:rPr>
          <w:rStyle w:val="1-Char"/>
          <w:rFonts w:hint="cs"/>
          <w:rtl/>
        </w:rPr>
        <w:t>«هرگاه برا</w:t>
      </w:r>
      <w:r w:rsidR="00446BB7">
        <w:rPr>
          <w:rStyle w:val="1-Char"/>
          <w:rFonts w:hint="cs"/>
          <w:rtl/>
        </w:rPr>
        <w:t>ی</w:t>
      </w:r>
      <w:r w:rsidRPr="00BE2421">
        <w:rPr>
          <w:rStyle w:val="1-Char"/>
          <w:rFonts w:hint="cs"/>
          <w:rtl/>
        </w:rPr>
        <w:t xml:space="preserve"> نماز آمد</w:t>
      </w:r>
      <w:r w:rsidR="00446BB7">
        <w:rPr>
          <w:rStyle w:val="1-Char"/>
          <w:rFonts w:hint="cs"/>
          <w:rtl/>
        </w:rPr>
        <w:t>ی</w:t>
      </w:r>
      <w:r w:rsidRPr="00BE2421">
        <w:rPr>
          <w:rStyle w:val="1-Char"/>
          <w:rFonts w:hint="cs"/>
          <w:rtl/>
        </w:rPr>
        <w:t>د و ما در حال سجده بود</w:t>
      </w:r>
      <w:r w:rsidR="00446BB7">
        <w:rPr>
          <w:rStyle w:val="1-Char"/>
          <w:rFonts w:hint="cs"/>
          <w:rtl/>
        </w:rPr>
        <w:t>ی</w:t>
      </w:r>
      <w:r w:rsidRPr="00BE2421">
        <w:rPr>
          <w:rStyle w:val="1-Char"/>
          <w:rFonts w:hint="cs"/>
          <w:rtl/>
        </w:rPr>
        <w:t>م، شما هم به سجده برو</w:t>
      </w:r>
      <w:r w:rsidR="00446BB7">
        <w:rPr>
          <w:rStyle w:val="1-Char"/>
          <w:rFonts w:hint="cs"/>
          <w:rtl/>
        </w:rPr>
        <w:t>ی</w:t>
      </w:r>
      <w:r w:rsidRPr="00BE2421">
        <w:rPr>
          <w:rStyle w:val="1-Char"/>
          <w:rFonts w:hint="cs"/>
          <w:rtl/>
        </w:rPr>
        <w:t>د و آن را رکعت</w:t>
      </w:r>
      <w:r w:rsidR="00446BB7">
        <w:rPr>
          <w:rStyle w:val="1-Char"/>
          <w:rFonts w:hint="cs"/>
          <w:rtl/>
        </w:rPr>
        <w:t>ی</w:t>
      </w:r>
      <w:r w:rsidRPr="00BE2421">
        <w:rPr>
          <w:rStyle w:val="1-Char"/>
          <w:rFonts w:hint="cs"/>
          <w:rtl/>
        </w:rPr>
        <w:t xml:space="preserve"> به حساب ن</w:t>
      </w:r>
      <w:r w:rsidR="00446BB7">
        <w:rPr>
          <w:rStyle w:val="1-Char"/>
          <w:rFonts w:hint="cs"/>
          <w:rtl/>
        </w:rPr>
        <w:t>ی</w:t>
      </w:r>
      <w:r w:rsidRPr="00BE2421">
        <w:rPr>
          <w:rStyle w:val="1-Char"/>
          <w:rFonts w:hint="cs"/>
          <w:rtl/>
        </w:rPr>
        <w:t>اور</w:t>
      </w:r>
      <w:r w:rsidR="00446BB7">
        <w:rPr>
          <w:rStyle w:val="1-Char"/>
          <w:rFonts w:hint="cs"/>
          <w:rtl/>
        </w:rPr>
        <w:t>ی</w:t>
      </w:r>
      <w:r w:rsidRPr="00BE2421">
        <w:rPr>
          <w:rStyle w:val="1-Char"/>
          <w:rFonts w:hint="cs"/>
          <w:rtl/>
        </w:rPr>
        <w:t>د؛ و کس</w:t>
      </w:r>
      <w:r w:rsidR="00446BB7">
        <w:rPr>
          <w:rStyle w:val="1-Char"/>
          <w:rFonts w:hint="cs"/>
          <w:rtl/>
        </w:rPr>
        <w:t>ی</w:t>
      </w:r>
      <w:r w:rsidRPr="00BE2421">
        <w:rPr>
          <w:rStyle w:val="1-Char"/>
          <w:rFonts w:hint="cs"/>
          <w:rtl/>
        </w:rPr>
        <w:t xml:space="preserve"> که رکوع را در</w:t>
      </w:r>
      <w:r w:rsidR="00446BB7">
        <w:rPr>
          <w:rStyle w:val="1-Char"/>
          <w:rFonts w:hint="cs"/>
          <w:rtl/>
        </w:rPr>
        <w:t>ی</w:t>
      </w:r>
      <w:r w:rsidRPr="00BE2421">
        <w:rPr>
          <w:rStyle w:val="1-Char"/>
          <w:rFonts w:hint="cs"/>
          <w:rtl/>
        </w:rPr>
        <w:t>ابد، رکعت را در</w:t>
      </w:r>
      <w:r w:rsidR="00446BB7">
        <w:rPr>
          <w:rStyle w:val="1-Char"/>
          <w:rFonts w:hint="cs"/>
          <w:rtl/>
        </w:rPr>
        <w:t>ی</w:t>
      </w:r>
      <w:r w:rsidRPr="00BE2421">
        <w:rPr>
          <w:rStyle w:val="1-Char"/>
          <w:rFonts w:hint="cs"/>
          <w:rtl/>
        </w:rPr>
        <w:t>افته است»</w:t>
      </w:r>
      <w:r w:rsidRPr="007100A7">
        <w:rPr>
          <w:rStyle w:val="1-Char"/>
          <w:rFonts w:hint="cs"/>
          <w:rtl/>
        </w:rPr>
        <w:t>.]</w:t>
      </w:r>
    </w:p>
    <w:p w:rsidR="00E81847" w:rsidRPr="007100A7" w:rsidRDefault="00E81847" w:rsidP="00AF1D25">
      <w:pPr>
        <w:rPr>
          <w:rStyle w:val="1-Char"/>
          <w:rtl/>
        </w:rPr>
      </w:pPr>
      <w:r w:rsidRPr="007100A7">
        <w:rPr>
          <w:rStyle w:val="1-Char"/>
          <w:rFonts w:hint="cs"/>
          <w:rtl/>
        </w:rPr>
        <w:t>و برا</w:t>
      </w:r>
      <w:r w:rsidR="00446BB7">
        <w:rPr>
          <w:rStyle w:val="1-Char"/>
          <w:rFonts w:hint="cs"/>
          <w:rtl/>
        </w:rPr>
        <w:t>ی</w:t>
      </w:r>
      <w:r w:rsidRPr="007100A7">
        <w:rPr>
          <w:rStyle w:val="1-Char"/>
          <w:rFonts w:hint="cs"/>
          <w:rtl/>
        </w:rPr>
        <w:t xml:space="preserve"> شخص، ب</w:t>
      </w:r>
      <w:r w:rsidR="00446BB7">
        <w:rPr>
          <w:rStyle w:val="1-Char"/>
          <w:rFonts w:hint="cs"/>
          <w:rtl/>
        </w:rPr>
        <w:t>ی</w:t>
      </w:r>
      <w:r w:rsidRPr="007100A7">
        <w:rPr>
          <w:rStyle w:val="1-Char"/>
          <w:rFonts w:hint="cs"/>
          <w:rtl/>
        </w:rPr>
        <w:t xml:space="preserve">رون شدن از مسجد پس از آن که در آن اذان داده شده، مکروه است؛ تا </w:t>
      </w:r>
      <w:r w:rsidR="000A2322">
        <w:rPr>
          <w:rStyle w:val="1-Char"/>
          <w:rFonts w:hint="cs"/>
          <w:rtl/>
        </w:rPr>
        <w:t>آنگاه</w:t>
      </w:r>
      <w:r w:rsidRPr="007100A7">
        <w:rPr>
          <w:rStyle w:val="1-Char"/>
          <w:rFonts w:hint="cs"/>
          <w:rtl/>
        </w:rPr>
        <w:t xml:space="preserve"> که در آن نماز بگزارد. [ابوشعثاء گو</w:t>
      </w:r>
      <w:r w:rsidR="00446BB7">
        <w:rPr>
          <w:rStyle w:val="1-Char"/>
          <w:rFonts w:hint="cs"/>
          <w:rtl/>
        </w:rPr>
        <w:t>ی</w:t>
      </w:r>
      <w:r w:rsidRPr="007100A7">
        <w:rPr>
          <w:rStyle w:val="1-Char"/>
          <w:rFonts w:hint="cs"/>
          <w:rtl/>
        </w:rPr>
        <w:t xml:space="preserve">د: </w:t>
      </w:r>
      <w:r w:rsidRPr="00BE2421">
        <w:rPr>
          <w:rStyle w:val="5-Char"/>
          <w:rFonts w:hint="cs"/>
          <w:rtl/>
        </w:rPr>
        <w:t>«کُنّٰا قُعُوْداً فِي الْمَسْجِدِ مَعَ اَبِيْ هُرَيّرَةَ؛ فَاَذَّنَ الْمُؤَذَّنُ فَقٰامَ رَجُلٌ مِّنَ الْمَسْجِدِ يَمْشِيْ فَاَتْبَعَهُ اَبُوْهُرَيْرَةَ بَصَرَهَ حَتّٰي خَرَجَ مِنَ الْمَسْجِدِ فَقٰالَ اَبُوْهُرَيْرَةَ</w:t>
      </w:r>
      <w:r w:rsidR="00FE6406" w:rsidRPr="00FE6406">
        <w:rPr>
          <w:rStyle w:val="1-Char"/>
          <w:rFonts w:cs="CTraditional Arabic" w:hint="cs"/>
          <w:rtl/>
        </w:rPr>
        <w:t>س</w:t>
      </w:r>
      <w:r w:rsidRPr="00BE2421">
        <w:rPr>
          <w:rStyle w:val="5-Char"/>
          <w:rFonts w:hint="cs"/>
          <w:rtl/>
        </w:rPr>
        <w:t>: اَمّٰا هٰذٰا فَقَدْ عَصٰي اَبَا الْقٰاسِمَ</w:t>
      </w:r>
      <w:r w:rsidR="00FE6406" w:rsidRPr="00FE6406">
        <w:rPr>
          <w:rStyle w:val="1-Char"/>
          <w:rFonts w:cs="CTraditional Arabic" w:hint="cs"/>
          <w:rtl/>
        </w:rPr>
        <w:t xml:space="preserve"> ج</w:t>
      </w:r>
      <w:r w:rsidRPr="007100A7">
        <w:rPr>
          <w:rStyle w:val="1-Char"/>
          <w:rFonts w:hint="cs"/>
          <w:rtl/>
        </w:rPr>
        <w:t>» (مسلم، نسا</w:t>
      </w:r>
      <w:r w:rsidR="00446BB7">
        <w:rPr>
          <w:rStyle w:val="1-Char"/>
          <w:rFonts w:hint="cs"/>
          <w:rtl/>
        </w:rPr>
        <w:t>یی</w:t>
      </w:r>
      <w:r w:rsidRPr="007100A7">
        <w:rPr>
          <w:rStyle w:val="1-Char"/>
          <w:rFonts w:hint="cs"/>
          <w:rtl/>
        </w:rPr>
        <w:t>، ابوداود و ترمذ</w:t>
      </w:r>
      <w:r w:rsidR="00446BB7">
        <w:rPr>
          <w:rStyle w:val="1-Char"/>
          <w:rFonts w:hint="cs"/>
          <w:rtl/>
        </w:rPr>
        <w:t>ی</w:t>
      </w:r>
      <w:r w:rsidRPr="007100A7">
        <w:rPr>
          <w:rStyle w:val="1-Char"/>
          <w:rFonts w:hint="cs"/>
          <w:rtl/>
        </w:rPr>
        <w:t xml:space="preserve">)؛ </w:t>
      </w:r>
      <w:r w:rsidRPr="00BE2421">
        <w:rPr>
          <w:rStyle w:val="1-Char"/>
          <w:rFonts w:hint="cs"/>
          <w:rtl/>
        </w:rPr>
        <w:t>«با ابوهر</w:t>
      </w:r>
      <w:r w:rsidR="00446BB7">
        <w:rPr>
          <w:rStyle w:val="1-Char"/>
          <w:rFonts w:hint="cs"/>
          <w:rtl/>
        </w:rPr>
        <w:t>ی</w:t>
      </w:r>
      <w:r w:rsidRPr="00BE2421">
        <w:rPr>
          <w:rStyle w:val="1-Char"/>
          <w:rFonts w:hint="cs"/>
          <w:rtl/>
        </w:rPr>
        <w:t>ره</w:t>
      </w:r>
      <w:r w:rsidR="00FE6406" w:rsidRPr="00FE6406">
        <w:rPr>
          <w:rStyle w:val="1-Char"/>
          <w:rFonts w:cs="CTraditional Arabic" w:hint="cs"/>
          <w:rtl/>
        </w:rPr>
        <w:t>س</w:t>
      </w:r>
      <w:r w:rsidRPr="00BE2421">
        <w:rPr>
          <w:rStyle w:val="1-Char"/>
          <w:rFonts w:hint="cs"/>
          <w:rtl/>
        </w:rPr>
        <w:t xml:space="preserve"> در مسجد نشسته بود</w:t>
      </w:r>
      <w:r w:rsidR="00446BB7">
        <w:rPr>
          <w:rStyle w:val="1-Char"/>
          <w:rFonts w:hint="cs"/>
          <w:rtl/>
        </w:rPr>
        <w:t>ی</w:t>
      </w:r>
      <w:r w:rsidRPr="00BE2421">
        <w:rPr>
          <w:rStyle w:val="1-Char"/>
          <w:rFonts w:hint="cs"/>
          <w:rtl/>
        </w:rPr>
        <w:t>م که مؤذن اذان گفت. مرد</w:t>
      </w:r>
      <w:r w:rsidR="00446BB7">
        <w:rPr>
          <w:rStyle w:val="1-Char"/>
          <w:rFonts w:hint="cs"/>
          <w:rtl/>
        </w:rPr>
        <w:t>ی</w:t>
      </w:r>
      <w:r w:rsidRPr="00BE2421">
        <w:rPr>
          <w:rStyle w:val="1-Char"/>
          <w:rFonts w:hint="cs"/>
          <w:rtl/>
        </w:rPr>
        <w:t xml:space="preserve"> برخاست و از مسجد ب</w:t>
      </w:r>
      <w:r w:rsidR="00446BB7">
        <w:rPr>
          <w:rStyle w:val="1-Char"/>
          <w:rFonts w:hint="cs"/>
          <w:rtl/>
        </w:rPr>
        <w:t>ی</w:t>
      </w:r>
      <w:r w:rsidRPr="00BE2421">
        <w:rPr>
          <w:rStyle w:val="1-Char"/>
          <w:rFonts w:hint="cs"/>
          <w:rtl/>
        </w:rPr>
        <w:t>رون رفت. ابوهر</w:t>
      </w:r>
      <w:r w:rsidR="00446BB7">
        <w:rPr>
          <w:rStyle w:val="1-Char"/>
          <w:rFonts w:hint="cs"/>
          <w:rtl/>
        </w:rPr>
        <w:t>ی</w:t>
      </w:r>
      <w:r w:rsidRPr="00BE2421">
        <w:rPr>
          <w:rStyle w:val="1-Char"/>
          <w:rFonts w:hint="cs"/>
          <w:rtl/>
        </w:rPr>
        <w:t>ره</w:t>
      </w:r>
      <w:r w:rsidR="00FE6406" w:rsidRPr="00FE6406">
        <w:rPr>
          <w:rStyle w:val="1-Char"/>
          <w:rFonts w:cs="CTraditional Arabic" w:hint="cs"/>
          <w:rtl/>
        </w:rPr>
        <w:t>س</w:t>
      </w:r>
      <w:r w:rsidRPr="00BE2421">
        <w:rPr>
          <w:rStyle w:val="1-Char"/>
          <w:rFonts w:hint="cs"/>
          <w:rtl/>
        </w:rPr>
        <w:t xml:space="preserve"> که نگاهش تا ب</w:t>
      </w:r>
      <w:r w:rsidR="00446BB7">
        <w:rPr>
          <w:rStyle w:val="1-Char"/>
          <w:rFonts w:hint="cs"/>
          <w:rtl/>
        </w:rPr>
        <w:t>ی</w:t>
      </w:r>
      <w:r w:rsidRPr="00BE2421">
        <w:rPr>
          <w:rStyle w:val="1-Char"/>
          <w:rFonts w:hint="cs"/>
          <w:rtl/>
        </w:rPr>
        <w:t>رون شدن او از مسجد به سو</w:t>
      </w:r>
      <w:r w:rsidR="00446BB7">
        <w:rPr>
          <w:rStyle w:val="1-Char"/>
          <w:rFonts w:hint="cs"/>
          <w:rtl/>
        </w:rPr>
        <w:t>ی</w:t>
      </w:r>
      <w:r w:rsidRPr="00BE2421">
        <w:rPr>
          <w:rStyle w:val="1-Char"/>
          <w:rFonts w:hint="cs"/>
          <w:rtl/>
        </w:rPr>
        <w:t xml:space="preserve"> او بود، گفت: ا</w:t>
      </w:r>
      <w:r w:rsidR="00446BB7">
        <w:rPr>
          <w:rStyle w:val="1-Char"/>
          <w:rFonts w:hint="cs"/>
          <w:rtl/>
        </w:rPr>
        <w:t>ی</w:t>
      </w:r>
      <w:r w:rsidRPr="00BE2421">
        <w:rPr>
          <w:rStyle w:val="1-Char"/>
          <w:rFonts w:hint="cs"/>
          <w:rtl/>
        </w:rPr>
        <w:t>ن شخص، با سنّت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نافرمان</w:t>
      </w:r>
      <w:r w:rsidR="00446BB7">
        <w:rPr>
          <w:rStyle w:val="1-Char"/>
          <w:rFonts w:hint="cs"/>
          <w:rtl/>
        </w:rPr>
        <w:t>ی</w:t>
      </w:r>
      <w:r w:rsidRPr="00BE2421">
        <w:rPr>
          <w:rStyle w:val="1-Char"/>
          <w:rFonts w:hint="cs"/>
          <w:rtl/>
        </w:rPr>
        <w:t xml:space="preserve"> کرد»</w:t>
      </w:r>
      <w:r w:rsidRPr="007100A7">
        <w:rPr>
          <w:rStyle w:val="1-Char"/>
          <w:rFonts w:hint="cs"/>
          <w:rtl/>
        </w:rPr>
        <w:t>.</w:t>
      </w:r>
    </w:p>
    <w:p w:rsidR="00E81847" w:rsidRPr="007100A7" w:rsidRDefault="00E81847" w:rsidP="00AF1D25">
      <w:pPr>
        <w:rPr>
          <w:rStyle w:val="1-Char"/>
          <w:rtl/>
        </w:rPr>
      </w:pPr>
      <w:r w:rsidRPr="007100A7">
        <w:rPr>
          <w:rStyle w:val="1-Char"/>
          <w:rFonts w:hint="cs"/>
          <w:rtl/>
        </w:rPr>
        <w:t>و ن</w:t>
      </w:r>
      <w:r w:rsidR="00446BB7">
        <w:rPr>
          <w:rStyle w:val="1-Char"/>
          <w:rFonts w:hint="cs"/>
          <w:rtl/>
        </w:rPr>
        <w:t>ی</w:t>
      </w:r>
      <w:r w:rsidRPr="007100A7">
        <w:rPr>
          <w:rStyle w:val="1-Char"/>
          <w:rFonts w:hint="cs"/>
          <w:rtl/>
        </w:rPr>
        <w:t>ز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لٰا</w:t>
      </w:r>
      <w:r w:rsidR="008A155E">
        <w:rPr>
          <w:rStyle w:val="5-Char"/>
          <w:rFonts w:hint="cs"/>
          <w:rtl/>
        </w:rPr>
        <w:t xml:space="preserve"> </w:t>
      </w:r>
      <w:r w:rsidRPr="00BE2421">
        <w:rPr>
          <w:rStyle w:val="5-Char"/>
          <w:rFonts w:hint="cs"/>
          <w:rtl/>
        </w:rPr>
        <w:t>يَخْرُجُ مِنَ الْمَسْجِدِ بَعْدَ النِّدٰاءِ اِلّٰا مُنٰافِقٌ اَوْ رَجُلٌ يَخْرُجُ لِحٰاجَةٍ يُرِيْدُ الرُّجُوْعَ»</w:t>
      </w:r>
      <w:r w:rsidRPr="007100A7">
        <w:rPr>
          <w:rStyle w:val="1-Char"/>
          <w:rFonts w:hint="cs"/>
          <w:rtl/>
        </w:rPr>
        <w:t xml:space="preserve"> (سنن ب</w:t>
      </w:r>
      <w:r w:rsidR="00446BB7">
        <w:rPr>
          <w:rStyle w:val="1-Char"/>
          <w:rFonts w:hint="cs"/>
          <w:rtl/>
        </w:rPr>
        <w:t>ی</w:t>
      </w:r>
      <w:r w:rsidRPr="007100A7">
        <w:rPr>
          <w:rStyle w:val="1-Char"/>
          <w:rFonts w:hint="cs"/>
          <w:rtl/>
        </w:rPr>
        <w:t>هق</w:t>
      </w:r>
      <w:r w:rsidR="00446BB7">
        <w:rPr>
          <w:rStyle w:val="1-Char"/>
          <w:rFonts w:hint="cs"/>
          <w:rtl/>
        </w:rPr>
        <w:t>ی</w:t>
      </w:r>
      <w:r w:rsidRPr="007100A7">
        <w:rPr>
          <w:rStyle w:val="1-Char"/>
          <w:rFonts w:hint="cs"/>
          <w:rtl/>
        </w:rPr>
        <w:t xml:space="preserve"> و مراس</w:t>
      </w:r>
      <w:r w:rsidR="00446BB7">
        <w:rPr>
          <w:rStyle w:val="1-Char"/>
          <w:rFonts w:hint="cs"/>
          <w:rtl/>
        </w:rPr>
        <w:t>ی</w:t>
      </w:r>
      <w:r w:rsidRPr="007100A7">
        <w:rPr>
          <w:rStyle w:val="1-Char"/>
          <w:rFonts w:hint="cs"/>
          <w:rtl/>
        </w:rPr>
        <w:t xml:space="preserve">ل ابوداود)؛ </w:t>
      </w:r>
      <w:r w:rsidRPr="00BE2421">
        <w:rPr>
          <w:rStyle w:val="1-Char"/>
          <w:rFonts w:hint="cs"/>
          <w:rtl/>
        </w:rPr>
        <w:t>«پس از اذان از مسجد کس</w:t>
      </w:r>
      <w:r w:rsidR="00446BB7">
        <w:rPr>
          <w:rStyle w:val="1-Char"/>
          <w:rFonts w:hint="cs"/>
          <w:rtl/>
        </w:rPr>
        <w:t>ی</w:t>
      </w:r>
      <w:r w:rsidRPr="00BE2421">
        <w:rPr>
          <w:rStyle w:val="1-Char"/>
          <w:rFonts w:hint="cs"/>
          <w:rtl/>
        </w:rPr>
        <w:t xml:space="preserve"> خارج نم</w:t>
      </w:r>
      <w:r w:rsidR="00446BB7">
        <w:rPr>
          <w:rStyle w:val="1-Char"/>
          <w:rFonts w:hint="cs"/>
          <w:rtl/>
        </w:rPr>
        <w:t>ی</w:t>
      </w:r>
      <w:r w:rsidRPr="00BE2421">
        <w:rPr>
          <w:rStyle w:val="1-Char"/>
          <w:rFonts w:hint="cs"/>
          <w:rtl/>
        </w:rPr>
        <w:t xml:space="preserve">‌شود مگر انسان منافق و </w:t>
      </w:r>
      <w:r w:rsidR="00446BB7">
        <w:rPr>
          <w:rStyle w:val="1-Char"/>
          <w:rFonts w:hint="cs"/>
          <w:rtl/>
        </w:rPr>
        <w:t>ی</w:t>
      </w:r>
      <w:r w:rsidRPr="00BE2421">
        <w:rPr>
          <w:rStyle w:val="1-Char"/>
          <w:rFonts w:hint="cs"/>
          <w:rtl/>
        </w:rPr>
        <w:t>ا فرد</w:t>
      </w:r>
      <w:r w:rsidR="00446BB7">
        <w:rPr>
          <w:rStyle w:val="1-Char"/>
          <w:rFonts w:hint="cs"/>
          <w:rtl/>
        </w:rPr>
        <w:t>ی</w:t>
      </w:r>
      <w:r w:rsidRPr="00BE2421">
        <w:rPr>
          <w:rStyle w:val="1-Char"/>
          <w:rFonts w:hint="cs"/>
          <w:rtl/>
        </w:rPr>
        <w:t xml:space="preserve"> که ن</w:t>
      </w:r>
      <w:r w:rsidR="00446BB7">
        <w:rPr>
          <w:rStyle w:val="1-Char"/>
          <w:rFonts w:hint="cs"/>
          <w:rtl/>
        </w:rPr>
        <w:t>ی</w:t>
      </w:r>
      <w:r w:rsidRPr="00BE2421">
        <w:rPr>
          <w:rStyle w:val="1-Char"/>
          <w:rFonts w:hint="cs"/>
          <w:rtl/>
        </w:rPr>
        <w:t>از</w:t>
      </w:r>
      <w:r w:rsidR="00446BB7">
        <w:rPr>
          <w:rStyle w:val="1-Char"/>
          <w:rFonts w:hint="cs"/>
          <w:rtl/>
        </w:rPr>
        <w:t>ی</w:t>
      </w:r>
      <w:r w:rsidRPr="00BE2421">
        <w:rPr>
          <w:rStyle w:val="1-Char"/>
          <w:rFonts w:hint="cs"/>
          <w:rtl/>
        </w:rPr>
        <w:t xml:space="preserve"> دارد و از مسجد ب</w:t>
      </w:r>
      <w:r w:rsidR="00446BB7">
        <w:rPr>
          <w:rStyle w:val="1-Char"/>
          <w:rFonts w:hint="cs"/>
          <w:rtl/>
        </w:rPr>
        <w:t>ی</w:t>
      </w:r>
      <w:r w:rsidRPr="00BE2421">
        <w:rPr>
          <w:rStyle w:val="1-Char"/>
          <w:rFonts w:hint="cs"/>
          <w:rtl/>
        </w:rPr>
        <w:t>رون م</w:t>
      </w:r>
      <w:r w:rsidR="00446BB7">
        <w:rPr>
          <w:rStyle w:val="1-Char"/>
          <w:rFonts w:hint="cs"/>
          <w:rtl/>
        </w:rPr>
        <w:t>ی</w:t>
      </w:r>
      <w:r w:rsidRPr="00BE2421">
        <w:rPr>
          <w:rStyle w:val="1-Char"/>
          <w:rFonts w:hint="cs"/>
          <w:rtl/>
        </w:rPr>
        <w:t>‌شود و اراده‌</w:t>
      </w:r>
      <w:r w:rsidR="00446BB7">
        <w:rPr>
          <w:rStyle w:val="1-Char"/>
          <w:rFonts w:hint="cs"/>
          <w:rtl/>
        </w:rPr>
        <w:t>ی</w:t>
      </w:r>
      <w:r w:rsidRPr="00BE2421">
        <w:rPr>
          <w:rStyle w:val="1-Char"/>
          <w:rFonts w:hint="cs"/>
          <w:rtl/>
        </w:rPr>
        <w:t xml:space="preserve"> برگشت را دارد»</w:t>
      </w:r>
      <w:r w:rsidRPr="007100A7">
        <w:rPr>
          <w:rStyle w:val="1-Char"/>
          <w:rFonts w:hint="cs"/>
          <w:rtl/>
        </w:rPr>
        <w:t>.]</w:t>
      </w:r>
    </w:p>
    <w:p w:rsidR="00E81847" w:rsidRPr="007100A7" w:rsidRDefault="00E81847" w:rsidP="00AF1D25">
      <w:pPr>
        <w:rPr>
          <w:rStyle w:val="1-Char"/>
          <w:rtl/>
        </w:rPr>
      </w:pPr>
      <w:r w:rsidRPr="007100A7">
        <w:rPr>
          <w:rStyle w:val="1-Char"/>
          <w:rFonts w:hint="cs"/>
          <w:rtl/>
        </w:rPr>
        <w:t>و ب</w:t>
      </w:r>
      <w:r w:rsidR="00446BB7">
        <w:rPr>
          <w:rStyle w:val="1-Char"/>
          <w:rFonts w:hint="cs"/>
          <w:rtl/>
        </w:rPr>
        <w:t>ی</w:t>
      </w:r>
      <w:r w:rsidRPr="007100A7">
        <w:rPr>
          <w:rStyle w:val="1-Char"/>
          <w:rFonts w:hint="cs"/>
          <w:rtl/>
        </w:rPr>
        <w:t>رون شدن از مسجد پس از آن که در آن اذان داده شده، مکروه است؛ مگر برا</w:t>
      </w:r>
      <w:r w:rsidR="00446BB7">
        <w:rPr>
          <w:rStyle w:val="1-Char"/>
          <w:rFonts w:hint="cs"/>
          <w:rtl/>
        </w:rPr>
        <w:t>ی</w:t>
      </w:r>
      <w:r w:rsidRPr="007100A7">
        <w:rPr>
          <w:rStyle w:val="1-Char"/>
          <w:rFonts w:hint="cs"/>
          <w:rtl/>
        </w:rPr>
        <w:t xml:space="preserve"> کس</w:t>
      </w:r>
      <w:r w:rsidR="00446BB7">
        <w:rPr>
          <w:rStyle w:val="1-Char"/>
          <w:rFonts w:hint="cs"/>
          <w:rtl/>
        </w:rPr>
        <w:t>ی</w:t>
      </w:r>
      <w:r w:rsidRPr="007100A7">
        <w:rPr>
          <w:rStyle w:val="1-Char"/>
          <w:rFonts w:hint="cs"/>
          <w:rtl/>
        </w:rPr>
        <w:t xml:space="preserve"> که در مسجد</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نماز جماعت</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برپا م</w:t>
      </w:r>
      <w:r w:rsidR="00446BB7">
        <w:rPr>
          <w:rStyle w:val="1-Char"/>
          <w:rFonts w:hint="cs"/>
          <w:rtl/>
        </w:rPr>
        <w:t>ی</w:t>
      </w:r>
      <w:r w:rsidRPr="007100A7">
        <w:rPr>
          <w:rStyle w:val="1-Char"/>
          <w:rFonts w:hint="cs"/>
          <w:rtl/>
        </w:rPr>
        <w:t>‌کر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امام جماعت در مسجد</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 xml:space="preserve">گر باشد و </w:t>
      </w:r>
      <w:r w:rsidR="00446BB7">
        <w:rPr>
          <w:rStyle w:val="1-Char"/>
          <w:rFonts w:hint="cs"/>
          <w:rtl/>
        </w:rPr>
        <w:t>ی</w:t>
      </w:r>
      <w:r w:rsidRPr="007100A7">
        <w:rPr>
          <w:rStyle w:val="1-Char"/>
          <w:rFonts w:hint="cs"/>
          <w:rtl/>
        </w:rPr>
        <w:t>ا مؤذن مسجد</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باشد.]</w:t>
      </w:r>
    </w:p>
    <w:p w:rsidR="00E81847" w:rsidRPr="007100A7" w:rsidRDefault="00E81847" w:rsidP="00AF1D25">
      <w:pPr>
        <w:rPr>
          <w:rStyle w:val="1-Char"/>
          <w:rtl/>
        </w:rPr>
      </w:pPr>
      <w:r w:rsidRPr="007100A7">
        <w:rPr>
          <w:rStyle w:val="1-Char"/>
          <w:rFonts w:hint="cs"/>
          <w:rtl/>
        </w:rPr>
        <w:t>و اگر کس</w:t>
      </w:r>
      <w:r w:rsidR="00446BB7">
        <w:rPr>
          <w:rStyle w:val="1-Char"/>
          <w:rFonts w:hint="cs"/>
          <w:rtl/>
        </w:rPr>
        <w:t>ی</w:t>
      </w:r>
      <w:r w:rsidRPr="007100A7">
        <w:rPr>
          <w:rStyle w:val="1-Char"/>
          <w:rFonts w:hint="cs"/>
          <w:rtl/>
        </w:rPr>
        <w:t xml:space="preserve"> نماز خو</w:t>
      </w:r>
      <w:r w:rsidR="00446BB7">
        <w:rPr>
          <w:rStyle w:val="1-Char"/>
          <w:rFonts w:hint="cs"/>
          <w:rtl/>
        </w:rPr>
        <w:t>ی</w:t>
      </w:r>
      <w:r w:rsidRPr="007100A7">
        <w:rPr>
          <w:rStyle w:val="1-Char"/>
          <w:rFonts w:hint="cs"/>
          <w:rtl/>
        </w:rPr>
        <w:t>ش را به تنها</w:t>
      </w:r>
      <w:r w:rsidR="00446BB7">
        <w:rPr>
          <w:rStyle w:val="1-Char"/>
          <w:rFonts w:hint="cs"/>
          <w:rtl/>
        </w:rPr>
        <w:t>یی</w:t>
      </w:r>
      <w:r w:rsidRPr="007100A7">
        <w:rPr>
          <w:rStyle w:val="1-Char"/>
          <w:rFonts w:hint="cs"/>
          <w:rtl/>
        </w:rPr>
        <w:t xml:space="preserve"> گزارد و پس از آن از مسجد ب</w:t>
      </w:r>
      <w:r w:rsidR="00446BB7">
        <w:rPr>
          <w:rStyle w:val="1-Char"/>
          <w:rFonts w:hint="cs"/>
          <w:rtl/>
        </w:rPr>
        <w:t>ی</w:t>
      </w:r>
      <w:r w:rsidRPr="007100A7">
        <w:rPr>
          <w:rStyle w:val="1-Char"/>
          <w:rFonts w:hint="cs"/>
          <w:rtl/>
        </w:rPr>
        <w:t>رون شد، در آن صورت ا</w:t>
      </w:r>
      <w:r w:rsidR="00446BB7">
        <w:rPr>
          <w:rStyle w:val="1-Char"/>
          <w:rFonts w:hint="cs"/>
          <w:rtl/>
        </w:rPr>
        <w:t>ی</w:t>
      </w:r>
      <w:r w:rsidRPr="007100A7">
        <w:rPr>
          <w:rStyle w:val="1-Char"/>
          <w:rFonts w:hint="cs"/>
          <w:rtl/>
        </w:rPr>
        <w:t>ن کارش مکروه ن</w:t>
      </w:r>
      <w:r w:rsidR="00446BB7">
        <w:rPr>
          <w:rStyle w:val="1-Char"/>
          <w:rFonts w:hint="cs"/>
          <w:rtl/>
        </w:rPr>
        <w:t>ی</w:t>
      </w:r>
      <w:r w:rsidRPr="007100A7">
        <w:rPr>
          <w:rStyle w:val="1-Char"/>
          <w:rFonts w:hint="cs"/>
          <w:rtl/>
        </w:rPr>
        <w:t xml:space="preserve">ست؛ مگر </w:t>
      </w:r>
      <w:r w:rsidR="000A2322">
        <w:rPr>
          <w:rStyle w:val="1-Char"/>
          <w:rFonts w:hint="cs"/>
          <w:rtl/>
        </w:rPr>
        <w:t>آنگاه</w:t>
      </w:r>
      <w:r w:rsidRPr="007100A7">
        <w:rPr>
          <w:rStyle w:val="1-Char"/>
          <w:rFonts w:hint="cs"/>
          <w:rtl/>
        </w:rPr>
        <w:t xml:space="preserve"> که جماعت نمازها</w:t>
      </w:r>
      <w:r w:rsidR="00446BB7">
        <w:rPr>
          <w:rStyle w:val="1-Char"/>
          <w:rFonts w:hint="cs"/>
          <w:rtl/>
        </w:rPr>
        <w:t>ی</w:t>
      </w:r>
      <w:r w:rsidRPr="007100A7">
        <w:rPr>
          <w:rStyle w:val="1-Char"/>
          <w:rFonts w:hint="cs"/>
          <w:rtl/>
        </w:rPr>
        <w:t xml:space="preserve"> ظهر و عشاء، [پس از آن] برپا گرد</w:t>
      </w:r>
      <w:r w:rsidR="00446BB7">
        <w:rPr>
          <w:rStyle w:val="1-Char"/>
          <w:rFonts w:hint="cs"/>
          <w:rtl/>
        </w:rPr>
        <w:t>ی</w:t>
      </w:r>
      <w:r w:rsidRPr="007100A7">
        <w:rPr>
          <w:rStyle w:val="1-Char"/>
          <w:rFonts w:hint="cs"/>
          <w:rtl/>
        </w:rPr>
        <w:t>د [که او نمازها</w:t>
      </w:r>
      <w:r w:rsidR="00446BB7">
        <w:rPr>
          <w:rStyle w:val="1-Char"/>
          <w:rFonts w:hint="cs"/>
          <w:rtl/>
        </w:rPr>
        <w:t>ی</w:t>
      </w:r>
      <w:r w:rsidRPr="007100A7">
        <w:rPr>
          <w:rStyle w:val="1-Char"/>
          <w:rFonts w:hint="cs"/>
          <w:rtl/>
        </w:rPr>
        <w:t xml:space="preserve"> ظهر </w:t>
      </w:r>
      <w:r w:rsidR="00446BB7">
        <w:rPr>
          <w:rStyle w:val="1-Char"/>
          <w:rFonts w:hint="cs"/>
          <w:rtl/>
        </w:rPr>
        <w:t>ی</w:t>
      </w:r>
      <w:r w:rsidRPr="007100A7">
        <w:rPr>
          <w:rStyle w:val="1-Char"/>
          <w:rFonts w:hint="cs"/>
          <w:rtl/>
        </w:rPr>
        <w:t>ا عشاء را به تنها</w:t>
      </w:r>
      <w:r w:rsidR="00446BB7">
        <w:rPr>
          <w:rStyle w:val="1-Char"/>
          <w:rFonts w:hint="cs"/>
          <w:rtl/>
        </w:rPr>
        <w:t>یی</w:t>
      </w:r>
      <w:r w:rsidRPr="007100A7">
        <w:rPr>
          <w:rStyle w:val="1-Char"/>
          <w:rFonts w:hint="cs"/>
          <w:rtl/>
        </w:rPr>
        <w:t xml:space="preserve"> خوانده بود، که در ا</w:t>
      </w:r>
      <w:r w:rsidR="00446BB7">
        <w:rPr>
          <w:rStyle w:val="1-Char"/>
          <w:rFonts w:hint="cs"/>
          <w:rtl/>
        </w:rPr>
        <w:t>ی</w:t>
      </w:r>
      <w:r w:rsidRPr="007100A7">
        <w:rPr>
          <w:rStyle w:val="1-Char"/>
          <w:rFonts w:hint="cs"/>
          <w:rtl/>
        </w:rPr>
        <w:t>ن صورت برا</w:t>
      </w:r>
      <w:r w:rsidR="00446BB7">
        <w:rPr>
          <w:rStyle w:val="1-Char"/>
          <w:rFonts w:hint="cs"/>
          <w:rtl/>
        </w:rPr>
        <w:t>ی</w:t>
      </w:r>
      <w:r w:rsidRPr="007100A7">
        <w:rPr>
          <w:rStyle w:val="1-Char"/>
          <w:rFonts w:hint="cs"/>
          <w:rtl/>
        </w:rPr>
        <w:t xml:space="preserve"> و</w:t>
      </w:r>
      <w:r w:rsidR="00446BB7">
        <w:rPr>
          <w:rStyle w:val="1-Char"/>
          <w:rFonts w:hint="cs"/>
          <w:rtl/>
        </w:rPr>
        <w:t>ی</w:t>
      </w:r>
      <w:r w:rsidRPr="007100A7">
        <w:rPr>
          <w:rStyle w:val="1-Char"/>
          <w:rFonts w:hint="cs"/>
          <w:rtl/>
        </w:rPr>
        <w:t xml:space="preserve"> ب</w:t>
      </w:r>
      <w:r w:rsidR="00446BB7">
        <w:rPr>
          <w:rStyle w:val="1-Char"/>
          <w:rFonts w:hint="cs"/>
          <w:rtl/>
        </w:rPr>
        <w:t>ی</w:t>
      </w:r>
      <w:r w:rsidRPr="007100A7">
        <w:rPr>
          <w:rStyle w:val="1-Char"/>
          <w:rFonts w:hint="cs"/>
          <w:rtl/>
        </w:rPr>
        <w:t>رون شدن از مسجد، مکروه است؛ پس بر و</w:t>
      </w:r>
      <w:r w:rsidR="00446BB7">
        <w:rPr>
          <w:rStyle w:val="1-Char"/>
          <w:rFonts w:hint="cs"/>
          <w:rtl/>
        </w:rPr>
        <w:t>ی</w:t>
      </w:r>
      <w:r w:rsidRPr="007100A7">
        <w:rPr>
          <w:rStyle w:val="1-Char"/>
          <w:rFonts w:hint="cs"/>
          <w:rtl/>
        </w:rPr>
        <w:t xml:space="preserve"> لازم است که] به همراه امام، به ن</w:t>
      </w:r>
      <w:r w:rsidR="00446BB7">
        <w:rPr>
          <w:rStyle w:val="1-Char"/>
          <w:rFonts w:hint="cs"/>
          <w:rtl/>
        </w:rPr>
        <w:t>ی</w:t>
      </w:r>
      <w:r w:rsidRPr="007100A7">
        <w:rPr>
          <w:rStyle w:val="1-Char"/>
          <w:rFonts w:hint="cs"/>
          <w:rtl/>
        </w:rPr>
        <w:t xml:space="preserve">ت نفل نماز بخواند. [و اگر </w:t>
      </w:r>
      <w:r w:rsidR="00AF17B9">
        <w:rPr>
          <w:rStyle w:val="1-Char"/>
          <w:rFonts w:hint="cs"/>
          <w:rtl/>
        </w:rPr>
        <w:t>چنان‌چه</w:t>
      </w:r>
      <w:r w:rsidRPr="007100A7">
        <w:rPr>
          <w:rStyle w:val="1-Char"/>
          <w:rFonts w:hint="cs"/>
          <w:rtl/>
        </w:rPr>
        <w:t xml:space="preserve"> جماعت نماز صبح </w:t>
      </w:r>
      <w:r w:rsidR="00446BB7">
        <w:rPr>
          <w:rStyle w:val="1-Char"/>
          <w:rFonts w:hint="cs"/>
          <w:rtl/>
        </w:rPr>
        <w:t>ی</w:t>
      </w:r>
      <w:r w:rsidRPr="007100A7">
        <w:rPr>
          <w:rStyle w:val="1-Char"/>
          <w:rFonts w:hint="cs"/>
          <w:rtl/>
        </w:rPr>
        <w:t xml:space="preserve">ا عصر و </w:t>
      </w:r>
      <w:r w:rsidR="00446BB7">
        <w:rPr>
          <w:rStyle w:val="1-Char"/>
          <w:rFonts w:hint="cs"/>
          <w:rtl/>
        </w:rPr>
        <w:t>ی</w:t>
      </w:r>
      <w:r w:rsidRPr="007100A7">
        <w:rPr>
          <w:rStyle w:val="1-Char"/>
          <w:rFonts w:hint="cs"/>
          <w:rtl/>
        </w:rPr>
        <w:t>ا مغرب، پس از آن برپا گرد</w:t>
      </w:r>
      <w:r w:rsidR="00446BB7">
        <w:rPr>
          <w:rStyle w:val="1-Char"/>
          <w:rFonts w:hint="cs"/>
          <w:rtl/>
        </w:rPr>
        <w:t>ی</w:t>
      </w:r>
      <w:r w:rsidRPr="007100A7">
        <w:rPr>
          <w:rStyle w:val="1-Char"/>
          <w:rFonts w:hint="cs"/>
          <w:rtl/>
        </w:rPr>
        <w:t>د که و</w:t>
      </w:r>
      <w:r w:rsidR="00446BB7">
        <w:rPr>
          <w:rStyle w:val="1-Char"/>
          <w:rFonts w:hint="cs"/>
          <w:rtl/>
        </w:rPr>
        <w:t>ی</w:t>
      </w:r>
      <w:r w:rsidRPr="007100A7">
        <w:rPr>
          <w:rStyle w:val="1-Char"/>
          <w:rFonts w:hint="cs"/>
          <w:rtl/>
        </w:rPr>
        <w:t xml:space="preserve"> به تنها</w:t>
      </w:r>
      <w:r w:rsidR="00446BB7">
        <w:rPr>
          <w:rStyle w:val="1-Char"/>
          <w:rFonts w:hint="cs"/>
          <w:rtl/>
        </w:rPr>
        <w:t>یی</w:t>
      </w:r>
      <w:r w:rsidR="000751A8">
        <w:rPr>
          <w:rStyle w:val="1-Char"/>
          <w:rFonts w:hint="cs"/>
          <w:rtl/>
        </w:rPr>
        <w:t xml:space="preserve"> آن‌ها </w:t>
      </w:r>
      <w:r w:rsidRPr="007100A7">
        <w:rPr>
          <w:rStyle w:val="1-Char"/>
          <w:rFonts w:hint="cs"/>
          <w:rtl/>
        </w:rPr>
        <w:t>را خوانده بود، در آن صورت برا</w:t>
      </w:r>
      <w:r w:rsidR="00446BB7">
        <w:rPr>
          <w:rStyle w:val="1-Char"/>
          <w:rFonts w:hint="cs"/>
          <w:rtl/>
        </w:rPr>
        <w:t>ی</w:t>
      </w:r>
      <w:r w:rsidRPr="007100A7">
        <w:rPr>
          <w:rStyle w:val="1-Char"/>
          <w:rFonts w:hint="cs"/>
          <w:rtl/>
        </w:rPr>
        <w:t xml:space="preserve"> و</w:t>
      </w:r>
      <w:r w:rsidR="00446BB7">
        <w:rPr>
          <w:rStyle w:val="1-Char"/>
          <w:rFonts w:hint="cs"/>
          <w:rtl/>
        </w:rPr>
        <w:t>ی</w:t>
      </w:r>
      <w:r w:rsidRPr="007100A7">
        <w:rPr>
          <w:rStyle w:val="1-Char"/>
          <w:rFonts w:hint="cs"/>
          <w:rtl/>
        </w:rPr>
        <w:t xml:space="preserve"> خارج شدن از مسجد،‌ مکروه ن</w:t>
      </w:r>
      <w:r w:rsidR="00446BB7">
        <w:rPr>
          <w:rStyle w:val="1-Char"/>
          <w:rFonts w:hint="cs"/>
          <w:rtl/>
        </w:rPr>
        <w:t>ی</w:t>
      </w:r>
      <w:r w:rsidRPr="007100A7">
        <w:rPr>
          <w:rStyle w:val="1-Char"/>
          <w:rFonts w:hint="cs"/>
          <w:rtl/>
        </w:rPr>
        <w:t>ست.]</w:t>
      </w:r>
    </w:p>
    <w:p w:rsidR="00E81847" w:rsidRDefault="00E92053" w:rsidP="00AF1D25">
      <w:pPr>
        <w:rPr>
          <w:rStyle w:val="1-Char"/>
          <w:rtl/>
        </w:rPr>
      </w:pPr>
      <w:r w:rsidRPr="007100A7">
        <w:rPr>
          <w:rStyle w:val="1-Char"/>
          <w:rFonts w:hint="cs"/>
          <w:rtl/>
        </w:rPr>
        <w:t>نمازگزار نبا</w:t>
      </w:r>
      <w:r w:rsidR="00446BB7">
        <w:rPr>
          <w:rStyle w:val="1-Char"/>
          <w:rFonts w:hint="cs"/>
          <w:rtl/>
        </w:rPr>
        <w:t>ی</w:t>
      </w:r>
      <w:r w:rsidRPr="007100A7">
        <w:rPr>
          <w:rStyle w:val="1-Char"/>
          <w:rFonts w:hint="cs"/>
          <w:rtl/>
        </w:rPr>
        <w:t>د دو رکعت را با قرائت و دو رکعت د</w:t>
      </w:r>
      <w:r w:rsidR="00446BB7">
        <w:rPr>
          <w:rStyle w:val="1-Char"/>
          <w:rFonts w:hint="cs"/>
          <w:rtl/>
        </w:rPr>
        <w:t>ی</w:t>
      </w:r>
      <w:r w:rsidRPr="007100A7">
        <w:rPr>
          <w:rStyle w:val="1-Char"/>
          <w:rFonts w:hint="cs"/>
          <w:rtl/>
        </w:rPr>
        <w:t xml:space="preserve">گر را بدون قرائت بخواند؛ </w:t>
      </w:r>
      <w:r w:rsidR="00446BB7">
        <w:rPr>
          <w:rStyle w:val="1-Char"/>
          <w:rFonts w:hint="cs"/>
          <w:rtl/>
        </w:rPr>
        <w:t>ی</w:t>
      </w:r>
      <w:r w:rsidRPr="007100A7">
        <w:rPr>
          <w:rStyle w:val="1-Char"/>
          <w:rFonts w:hint="cs"/>
          <w:rtl/>
        </w:rPr>
        <w:t>ا نمازگزار نبا</w:t>
      </w:r>
      <w:r w:rsidR="00446BB7">
        <w:rPr>
          <w:rStyle w:val="1-Char"/>
          <w:rFonts w:hint="cs"/>
          <w:rtl/>
        </w:rPr>
        <w:t>ی</w:t>
      </w:r>
      <w:r w:rsidRPr="007100A7">
        <w:rPr>
          <w:rStyle w:val="1-Char"/>
          <w:rFonts w:hint="cs"/>
          <w:rtl/>
        </w:rPr>
        <w:t>د (بدون علت) و برا</w:t>
      </w:r>
      <w:r w:rsidR="00446BB7">
        <w:rPr>
          <w:rStyle w:val="1-Char"/>
          <w:rFonts w:hint="cs"/>
          <w:rtl/>
        </w:rPr>
        <w:t>ی</w:t>
      </w:r>
      <w:r w:rsidRPr="007100A7">
        <w:rPr>
          <w:rStyle w:val="1-Char"/>
          <w:rFonts w:hint="cs"/>
          <w:rtl/>
        </w:rPr>
        <w:t xml:space="preserve"> فراچنگ آوردن ثواب و پاداش، نماز خو</w:t>
      </w:r>
      <w:r w:rsidR="00446BB7">
        <w:rPr>
          <w:rStyle w:val="1-Char"/>
          <w:rFonts w:hint="cs"/>
          <w:rtl/>
        </w:rPr>
        <w:t>ی</w:t>
      </w:r>
      <w:r w:rsidRPr="007100A7">
        <w:rPr>
          <w:rStyle w:val="1-Char"/>
          <w:rFonts w:hint="cs"/>
          <w:rtl/>
        </w:rPr>
        <w:t>ش را اعاده نما</w:t>
      </w:r>
      <w:r w:rsidR="00446BB7">
        <w:rPr>
          <w:rStyle w:val="1-Char"/>
          <w:rFonts w:hint="cs"/>
          <w:rtl/>
        </w:rPr>
        <w:t>ی</w:t>
      </w:r>
      <w:r w:rsidRPr="007100A7">
        <w:rPr>
          <w:rStyle w:val="1-Char"/>
          <w:rFonts w:hint="cs"/>
          <w:rtl/>
        </w:rPr>
        <w:t xml:space="preserve">د؛ و </w:t>
      </w:r>
      <w:r w:rsidR="00446BB7">
        <w:rPr>
          <w:rStyle w:val="1-Char"/>
          <w:rFonts w:hint="cs"/>
          <w:rtl/>
        </w:rPr>
        <w:t>ی</w:t>
      </w:r>
      <w:r w:rsidRPr="007100A7">
        <w:rPr>
          <w:rStyle w:val="1-Char"/>
          <w:rFonts w:hint="cs"/>
          <w:rtl/>
        </w:rPr>
        <w:t>ا نمازگزار نبا</w:t>
      </w:r>
      <w:r w:rsidR="00446BB7">
        <w:rPr>
          <w:rStyle w:val="1-Char"/>
          <w:rFonts w:hint="cs"/>
          <w:rtl/>
        </w:rPr>
        <w:t>ی</w:t>
      </w:r>
      <w:r w:rsidRPr="007100A7">
        <w:rPr>
          <w:rStyle w:val="1-Char"/>
          <w:rFonts w:hint="cs"/>
          <w:rtl/>
        </w:rPr>
        <w:t>د به مجرد توهم فساد نماز و به خاطر برطرف کردن وسوسه، نماز خو</w:t>
      </w:r>
      <w:r w:rsidR="00446BB7">
        <w:rPr>
          <w:rStyle w:val="1-Char"/>
          <w:rFonts w:hint="cs"/>
          <w:rtl/>
        </w:rPr>
        <w:t>ی</w:t>
      </w:r>
      <w:r w:rsidRPr="007100A7">
        <w:rPr>
          <w:rStyle w:val="1-Char"/>
          <w:rFonts w:hint="cs"/>
          <w:rtl/>
        </w:rPr>
        <w:t>ش را اعاده نما</w:t>
      </w:r>
      <w:r w:rsidR="00446BB7">
        <w:rPr>
          <w:rStyle w:val="1-Char"/>
          <w:rFonts w:hint="cs"/>
          <w:rtl/>
        </w:rPr>
        <w:t>ی</w:t>
      </w:r>
      <w:r w:rsidRPr="007100A7">
        <w:rPr>
          <w:rStyle w:val="1-Char"/>
          <w:rFonts w:hint="cs"/>
          <w:rtl/>
        </w:rPr>
        <w:t xml:space="preserve">د؛ </w:t>
      </w:r>
      <w:r w:rsidR="00446BB7">
        <w:rPr>
          <w:rStyle w:val="1-Char"/>
          <w:rFonts w:hint="cs"/>
          <w:rtl/>
        </w:rPr>
        <w:t>ی</w:t>
      </w:r>
      <w:r w:rsidRPr="007100A7">
        <w:rPr>
          <w:rStyle w:val="1-Char"/>
          <w:rFonts w:hint="cs"/>
          <w:rtl/>
        </w:rPr>
        <w:t>ا نمازگزاردن نبا</w:t>
      </w:r>
      <w:r w:rsidR="00446BB7">
        <w:rPr>
          <w:rStyle w:val="1-Char"/>
          <w:rFonts w:hint="cs"/>
          <w:rtl/>
        </w:rPr>
        <w:t>ی</w:t>
      </w:r>
      <w:r w:rsidRPr="007100A7">
        <w:rPr>
          <w:rStyle w:val="1-Char"/>
          <w:rFonts w:hint="cs"/>
          <w:rtl/>
        </w:rPr>
        <w:t>د نماز جماعت را در مسجد به همان شکل اول آن، تکرار و اعاده نما</w:t>
      </w:r>
      <w:r w:rsidR="00446BB7">
        <w:rPr>
          <w:rStyle w:val="1-Char"/>
          <w:rFonts w:hint="cs"/>
          <w:rtl/>
        </w:rPr>
        <w:t>ی</w:t>
      </w:r>
      <w:r w:rsidRPr="007100A7">
        <w:rPr>
          <w:rStyle w:val="1-Char"/>
          <w:rFonts w:hint="cs"/>
          <w:rtl/>
        </w:rPr>
        <w:t>د.</w:t>
      </w:r>
    </w:p>
    <w:p w:rsidR="00B713E4" w:rsidRDefault="00B713E4" w:rsidP="00AF1D25">
      <w:pPr>
        <w:rPr>
          <w:rStyle w:val="1-Char"/>
          <w:rtl/>
        </w:rPr>
        <w:sectPr w:rsidR="00B713E4" w:rsidSect="00795445">
          <w:footnotePr>
            <w:numRestart w:val="eachPage"/>
          </w:footnotePr>
          <w:pgSz w:w="9356" w:h="13608" w:code="9"/>
          <w:pgMar w:top="567" w:right="1134" w:bottom="851" w:left="1134" w:header="454" w:footer="0" w:gutter="0"/>
          <w:cols w:space="708"/>
          <w:titlePg/>
          <w:bidi/>
          <w:docGrid w:linePitch="360"/>
        </w:sectPr>
      </w:pPr>
    </w:p>
    <w:p w:rsidR="00B713E4" w:rsidRDefault="00B713E4" w:rsidP="00AF1D25">
      <w:pPr>
        <w:rPr>
          <w:rStyle w:val="1-Char"/>
          <w:rtl/>
        </w:rPr>
      </w:pPr>
    </w:p>
    <w:p w:rsidR="00B713E4" w:rsidRDefault="00B713E4" w:rsidP="00AF1D25">
      <w:pPr>
        <w:rPr>
          <w:rStyle w:val="1-Char"/>
          <w:rtl/>
        </w:rPr>
      </w:pPr>
    </w:p>
    <w:p w:rsidR="00B713E4" w:rsidRDefault="00B713E4" w:rsidP="00AF1D25">
      <w:pPr>
        <w:rPr>
          <w:rStyle w:val="1-Char"/>
          <w:rtl/>
        </w:rPr>
      </w:pPr>
    </w:p>
    <w:p w:rsidR="00B713E4" w:rsidRDefault="00B713E4" w:rsidP="00AF1D25">
      <w:pPr>
        <w:rPr>
          <w:rStyle w:val="1-Char"/>
          <w:rtl/>
        </w:rPr>
      </w:pPr>
    </w:p>
    <w:p w:rsidR="00E81847" w:rsidRPr="00994D52" w:rsidRDefault="00E81847" w:rsidP="00B713E4">
      <w:pPr>
        <w:pStyle w:val="2-1"/>
        <w:rPr>
          <w:rtl/>
        </w:rPr>
      </w:pPr>
      <w:bookmarkStart w:id="104" w:name="_Toc440375862"/>
      <w:r w:rsidRPr="00994D52">
        <w:rPr>
          <w:rFonts w:hint="cs"/>
          <w:rtl/>
        </w:rPr>
        <w:t>باب: پ</w:t>
      </w:r>
      <w:r w:rsidR="000751A8">
        <w:rPr>
          <w:rFonts w:hint="cs"/>
          <w:rtl/>
        </w:rPr>
        <w:t>ی</w:t>
      </w:r>
      <w:r w:rsidRPr="00994D52">
        <w:rPr>
          <w:rFonts w:hint="cs"/>
          <w:rtl/>
        </w:rPr>
        <w:t>رامون سجده‌</w:t>
      </w:r>
      <w:r w:rsidR="000751A8">
        <w:rPr>
          <w:rFonts w:hint="cs"/>
          <w:rtl/>
        </w:rPr>
        <w:t>ی</w:t>
      </w:r>
      <w:r w:rsidRPr="00994D52">
        <w:rPr>
          <w:rFonts w:hint="cs"/>
          <w:rtl/>
        </w:rPr>
        <w:t xml:space="preserve"> سهو</w:t>
      </w:r>
      <w:bookmarkEnd w:id="104"/>
    </w:p>
    <w:p w:rsidR="00B713E4" w:rsidRDefault="00B713E4" w:rsidP="00AF1D25">
      <w:pPr>
        <w:rPr>
          <w:rStyle w:val="1-Char"/>
          <w:rtl/>
        </w:rPr>
        <w:sectPr w:rsidR="00B713E4" w:rsidSect="00B713E4">
          <w:footnotePr>
            <w:numRestart w:val="eachPage"/>
          </w:footnotePr>
          <w:type w:val="oddPage"/>
          <w:pgSz w:w="9356" w:h="13608" w:code="9"/>
          <w:pgMar w:top="567" w:right="1134" w:bottom="851" w:left="1134" w:header="454" w:footer="0" w:gutter="0"/>
          <w:cols w:space="708"/>
          <w:titlePg/>
          <w:bidi/>
          <w:docGrid w:linePitch="360"/>
        </w:sectPr>
      </w:pPr>
    </w:p>
    <w:p w:rsidR="00181A98" w:rsidRPr="00AC0CD6" w:rsidRDefault="00181A98" w:rsidP="00B713E4">
      <w:pPr>
        <w:pStyle w:val="2-"/>
        <w:rPr>
          <w:rtl/>
        </w:rPr>
      </w:pPr>
      <w:bookmarkStart w:id="105" w:name="_Toc440375863"/>
      <w:r w:rsidRPr="00AC0CD6">
        <w:rPr>
          <w:rFonts w:hint="eastAsia"/>
          <w:rtl/>
        </w:rPr>
        <w:t>بَابُ</w:t>
      </w:r>
      <w:r w:rsidRPr="00AC0CD6">
        <w:rPr>
          <w:rtl/>
        </w:rPr>
        <w:t xml:space="preserve"> </w:t>
      </w:r>
      <w:r w:rsidRPr="00AC0CD6">
        <w:rPr>
          <w:rFonts w:hint="eastAsia"/>
          <w:rtl/>
        </w:rPr>
        <w:t>سُجُودِ</w:t>
      </w:r>
      <w:r w:rsidRPr="00AC0CD6">
        <w:rPr>
          <w:rtl/>
        </w:rPr>
        <w:t xml:space="preserve"> </w:t>
      </w:r>
      <w:r w:rsidRPr="00AC0CD6">
        <w:rPr>
          <w:rFonts w:hint="eastAsia"/>
          <w:rtl/>
        </w:rPr>
        <w:t>السَّهوِ</w:t>
      </w:r>
      <w:bookmarkEnd w:id="105"/>
    </w:p>
    <w:p w:rsidR="00181A98" w:rsidRPr="00BE2421" w:rsidRDefault="00181A98" w:rsidP="00AF1D25">
      <w:pPr>
        <w:rPr>
          <w:rStyle w:val="5-Char"/>
          <w:bCs/>
          <w:rtl/>
        </w:rPr>
      </w:pPr>
      <w:r w:rsidRPr="00BE2421">
        <w:rPr>
          <w:rStyle w:val="5-Char"/>
          <w:rFonts w:hint="eastAsia"/>
          <w:rtl/>
        </w:rPr>
        <w:t>يَجِبُ</w:t>
      </w:r>
      <w:r w:rsidRPr="00BE2421">
        <w:rPr>
          <w:rStyle w:val="5-Char"/>
          <w:rtl/>
        </w:rPr>
        <w:t xml:space="preserve"> </w:t>
      </w:r>
      <w:r w:rsidRPr="00BE2421">
        <w:rPr>
          <w:rStyle w:val="5-Char"/>
          <w:rFonts w:hint="eastAsia"/>
          <w:rtl/>
        </w:rPr>
        <w:t>سَجدَتَانِ</w:t>
      </w:r>
      <w:r w:rsidRPr="00BE2421">
        <w:rPr>
          <w:rStyle w:val="5-Char"/>
          <w:rtl/>
        </w:rPr>
        <w:t xml:space="preserve"> </w:t>
      </w:r>
      <w:r w:rsidRPr="00BE2421">
        <w:rPr>
          <w:rStyle w:val="5-Char"/>
          <w:rFonts w:hint="eastAsia"/>
          <w:rtl/>
        </w:rPr>
        <w:t>بِتَشَهُّدٍ</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سلِيمٍ</w:t>
      </w:r>
      <w:r w:rsidRPr="00BE2421">
        <w:rPr>
          <w:rStyle w:val="5-Char"/>
          <w:rtl/>
        </w:rPr>
        <w:t xml:space="preserve"> </w:t>
      </w:r>
      <w:r w:rsidRPr="00BE2421">
        <w:rPr>
          <w:rStyle w:val="5-Char"/>
          <w:rFonts w:hint="eastAsia"/>
          <w:rtl/>
        </w:rPr>
        <w:t>لِتَركِ</w:t>
      </w:r>
      <w:r w:rsidRPr="00BE2421">
        <w:rPr>
          <w:rStyle w:val="5-Char"/>
          <w:rtl/>
        </w:rPr>
        <w:t xml:space="preserve"> </w:t>
      </w:r>
      <w:r w:rsidRPr="00BE2421">
        <w:rPr>
          <w:rStyle w:val="5-Char"/>
          <w:rFonts w:hint="eastAsia"/>
          <w:rtl/>
        </w:rPr>
        <w:t>وَاجِبٍ</w:t>
      </w:r>
      <w:r w:rsidRPr="00BE2421">
        <w:rPr>
          <w:rStyle w:val="5-Char"/>
          <w:rtl/>
        </w:rPr>
        <w:t xml:space="preserve"> </w:t>
      </w:r>
      <w:r w:rsidRPr="00BE2421">
        <w:rPr>
          <w:rStyle w:val="5-Char"/>
          <w:rFonts w:hint="eastAsia"/>
          <w:rtl/>
        </w:rPr>
        <w:t>سَهوً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تَكَرَّرَ</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كَانَ</w:t>
      </w:r>
      <w:r w:rsidRPr="00BE2421">
        <w:rPr>
          <w:rStyle w:val="5-Char"/>
          <w:rtl/>
        </w:rPr>
        <w:t xml:space="preserve"> </w:t>
      </w:r>
      <w:r w:rsidRPr="00BE2421">
        <w:rPr>
          <w:rStyle w:val="5-Char"/>
          <w:rFonts w:hint="eastAsia"/>
          <w:rtl/>
        </w:rPr>
        <w:t>تَركُهُ</w:t>
      </w:r>
      <w:r w:rsidRPr="00BE2421">
        <w:rPr>
          <w:rStyle w:val="5-Char"/>
          <w:rtl/>
        </w:rPr>
        <w:t xml:space="preserve"> </w:t>
      </w:r>
      <w:r w:rsidRPr="00BE2421">
        <w:rPr>
          <w:rStyle w:val="5-Char"/>
          <w:rFonts w:hint="eastAsia"/>
          <w:rtl/>
        </w:rPr>
        <w:t>عَمدًا</w:t>
      </w:r>
      <w:r w:rsidRPr="00BE2421">
        <w:rPr>
          <w:rStyle w:val="5-Char"/>
          <w:rFonts w:hint="cs"/>
          <w:rtl/>
        </w:rPr>
        <w:t>،</w:t>
      </w:r>
      <w:r w:rsidRPr="00BE2421">
        <w:rPr>
          <w:rStyle w:val="5-Char"/>
          <w:rtl/>
        </w:rPr>
        <w:t xml:space="preserve"> </w:t>
      </w:r>
      <w:r w:rsidRPr="00BE2421">
        <w:rPr>
          <w:rStyle w:val="5-Char"/>
          <w:rFonts w:hint="eastAsia"/>
          <w:rtl/>
        </w:rPr>
        <w:t>أَثِمَ</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وَجَبَ</w:t>
      </w:r>
      <w:r w:rsidRPr="00BE2421">
        <w:rPr>
          <w:rStyle w:val="5-Char"/>
          <w:rtl/>
        </w:rPr>
        <w:t xml:space="preserve"> </w:t>
      </w:r>
      <w:r w:rsidRPr="00BE2421">
        <w:rPr>
          <w:rStyle w:val="5-Char"/>
          <w:rFonts w:hint="eastAsia"/>
          <w:rtl/>
        </w:rPr>
        <w:t>إِعَادَةُ</w:t>
      </w:r>
      <w:r w:rsidRPr="00BE2421">
        <w:rPr>
          <w:rStyle w:val="5-Char"/>
          <w:rtl/>
        </w:rPr>
        <w:t xml:space="preserve"> </w:t>
      </w:r>
      <w:r w:rsidRPr="00BE2421">
        <w:rPr>
          <w:rStyle w:val="5-Char"/>
          <w:rFonts w:hint="eastAsia"/>
          <w:rtl/>
        </w:rPr>
        <w:t>الصَّلَاةِ</w:t>
      </w:r>
      <w:r w:rsidRPr="00BE2421">
        <w:rPr>
          <w:rStyle w:val="5-Char"/>
          <w:rtl/>
        </w:rPr>
        <w:t xml:space="preserve"> </w:t>
      </w:r>
      <w:r w:rsidRPr="00BE2421">
        <w:rPr>
          <w:rStyle w:val="5-Char"/>
          <w:rFonts w:hint="eastAsia"/>
          <w:rtl/>
        </w:rPr>
        <w:t>لِجَبرِ</w:t>
      </w:r>
      <w:r w:rsidRPr="00BE2421">
        <w:rPr>
          <w:rStyle w:val="5-Char"/>
          <w:rtl/>
        </w:rPr>
        <w:t xml:space="preserve"> </w:t>
      </w:r>
      <w:r w:rsidRPr="00BE2421">
        <w:rPr>
          <w:rStyle w:val="5-Char"/>
          <w:rFonts w:hint="eastAsia"/>
          <w:rtl/>
        </w:rPr>
        <w:t>نَقصِهَ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سجُدُ</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عَمدِ</w:t>
      </w:r>
      <w:r w:rsidRPr="00BE2421">
        <w:rPr>
          <w:rStyle w:val="5-Char"/>
          <w:rtl/>
        </w:rPr>
        <w:t xml:space="preserve"> </w:t>
      </w:r>
      <w:r w:rsidRPr="00BE2421">
        <w:rPr>
          <w:rStyle w:val="5-Char"/>
          <w:rFonts w:hint="eastAsia"/>
          <w:rtl/>
        </w:rPr>
        <w:t>لِلسَّهوِ</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يلَ</w:t>
      </w:r>
      <w:r w:rsidRPr="00BE2421">
        <w:rPr>
          <w:rStyle w:val="5-Char"/>
          <w:rFonts w:hint="cs"/>
          <w:rtl/>
        </w:rPr>
        <w:t>:</w:t>
      </w:r>
      <w:r w:rsidRPr="00BE2421">
        <w:rPr>
          <w:rStyle w:val="5-Char"/>
          <w:rtl/>
        </w:rPr>
        <w:t xml:space="preserve"> </w:t>
      </w:r>
      <w:r w:rsidRPr="00BE2421">
        <w:rPr>
          <w:rStyle w:val="5-Char"/>
          <w:rFonts w:hint="eastAsia"/>
          <w:rtl/>
        </w:rPr>
        <w:t>إِلَّا</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ثَلَاثٍ</w:t>
      </w:r>
      <w:r w:rsidRPr="00BE2421">
        <w:rPr>
          <w:rStyle w:val="5-Char"/>
          <w:rFonts w:hint="cs"/>
          <w:rtl/>
        </w:rPr>
        <w:t>:</w:t>
      </w:r>
      <w:r w:rsidRPr="00BE2421">
        <w:rPr>
          <w:rStyle w:val="5-Char"/>
          <w:rtl/>
        </w:rPr>
        <w:t xml:space="preserve"> </w:t>
      </w:r>
      <w:r w:rsidRPr="00BE2421">
        <w:rPr>
          <w:rStyle w:val="5-Char"/>
          <w:rFonts w:hint="eastAsia"/>
          <w:rtl/>
        </w:rPr>
        <w:t>تَركُ</w:t>
      </w:r>
      <w:r w:rsidRPr="00BE2421">
        <w:rPr>
          <w:rStyle w:val="5-Char"/>
          <w:rtl/>
        </w:rPr>
        <w:t xml:space="preserve"> </w:t>
      </w:r>
      <w:r w:rsidRPr="00BE2421">
        <w:rPr>
          <w:rStyle w:val="5-Char"/>
          <w:rFonts w:hint="eastAsia"/>
          <w:rtl/>
        </w:rPr>
        <w:t>القُعُودِ</w:t>
      </w:r>
      <w:r w:rsidRPr="00BE2421">
        <w:rPr>
          <w:rStyle w:val="5-Char"/>
          <w:rtl/>
        </w:rPr>
        <w:t xml:space="preserve"> </w:t>
      </w:r>
      <w:r w:rsidRPr="00BE2421">
        <w:rPr>
          <w:rStyle w:val="5-Char"/>
          <w:rFonts w:hint="eastAsia"/>
          <w:rtl/>
        </w:rPr>
        <w:t>الأَوَّلِ</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تَأخِيرُهُ</w:t>
      </w:r>
      <w:r w:rsidRPr="00BE2421">
        <w:rPr>
          <w:rStyle w:val="5-Char"/>
          <w:rtl/>
        </w:rPr>
        <w:t xml:space="preserve"> </w:t>
      </w:r>
      <w:r w:rsidRPr="00BE2421">
        <w:rPr>
          <w:rStyle w:val="5-Char"/>
          <w:rFonts w:hint="eastAsia"/>
          <w:rtl/>
        </w:rPr>
        <w:t>سَجدَةً</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رَّكعَةِ</w:t>
      </w:r>
      <w:r w:rsidRPr="00BE2421">
        <w:rPr>
          <w:rStyle w:val="5-Char"/>
          <w:rtl/>
        </w:rPr>
        <w:t xml:space="preserve"> </w:t>
      </w:r>
      <w:r w:rsidRPr="00BE2421">
        <w:rPr>
          <w:rStyle w:val="5-Char"/>
          <w:rFonts w:hint="eastAsia"/>
          <w:rtl/>
        </w:rPr>
        <w:t>الأُول</w:t>
      </w:r>
      <w:r w:rsidR="00D65C23" w:rsidRPr="00BE2421">
        <w:rPr>
          <w:rStyle w:val="5-Char"/>
          <w:rFonts w:hint="cs"/>
          <w:rtl/>
        </w:rPr>
        <w:t>ی</w:t>
      </w:r>
      <w:r w:rsidRPr="00BE2421">
        <w:rPr>
          <w:rStyle w:val="5-Char"/>
          <w:rtl/>
        </w:rPr>
        <w:t xml:space="preserve"> </w:t>
      </w:r>
      <w:r w:rsidRPr="00BE2421">
        <w:rPr>
          <w:rStyle w:val="5-Char"/>
          <w:rFonts w:hint="eastAsia"/>
          <w:rtl/>
        </w:rPr>
        <w:t>اِل</w:t>
      </w:r>
      <w:r w:rsidR="00D65C23" w:rsidRPr="00BE2421">
        <w:rPr>
          <w:rStyle w:val="5-Char"/>
          <w:rFonts w:hint="cs"/>
          <w:rtl/>
        </w:rPr>
        <w:t>ی</w:t>
      </w:r>
      <w:r w:rsidRPr="00BE2421">
        <w:rPr>
          <w:rStyle w:val="5-Char"/>
          <w:rtl/>
        </w:rPr>
        <w:t xml:space="preserve"> </w:t>
      </w:r>
      <w:r w:rsidRPr="00BE2421">
        <w:rPr>
          <w:rStyle w:val="5-Char"/>
          <w:rFonts w:hint="eastAsia"/>
          <w:rtl/>
        </w:rPr>
        <w:t>آخِرِ</w:t>
      </w:r>
      <w:r w:rsidRPr="00BE2421">
        <w:rPr>
          <w:rStyle w:val="5-Char"/>
          <w:rtl/>
        </w:rPr>
        <w:t xml:space="preserve"> </w:t>
      </w:r>
      <w:r w:rsidRPr="00BE2421">
        <w:rPr>
          <w:rStyle w:val="5-Char"/>
          <w:rFonts w:hint="eastAsia"/>
          <w:rtl/>
        </w:rPr>
        <w:t>الصَّلَا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فَكُّرُه</w:t>
      </w:r>
      <w:r w:rsidRPr="00BE2421">
        <w:rPr>
          <w:rStyle w:val="5-Char"/>
          <w:rtl/>
        </w:rPr>
        <w:t xml:space="preserve"> </w:t>
      </w:r>
      <w:r w:rsidRPr="00BE2421">
        <w:rPr>
          <w:rStyle w:val="5-Char"/>
          <w:rFonts w:hint="eastAsia"/>
          <w:rtl/>
        </w:rPr>
        <w:t>عَمدًا</w:t>
      </w:r>
      <w:r w:rsidRPr="00BE2421">
        <w:rPr>
          <w:rStyle w:val="5-Char"/>
          <w:rtl/>
        </w:rPr>
        <w:t xml:space="preserve"> </w:t>
      </w:r>
      <w:r w:rsidRPr="00BE2421">
        <w:rPr>
          <w:rStyle w:val="5-Char"/>
          <w:rFonts w:hint="eastAsia"/>
          <w:rtl/>
        </w:rPr>
        <w:t>حَتَّ</w:t>
      </w:r>
      <w:r w:rsidR="00D65C23" w:rsidRPr="00BE2421">
        <w:rPr>
          <w:rStyle w:val="5-Char"/>
          <w:rFonts w:hint="cs"/>
          <w:rtl/>
        </w:rPr>
        <w:t>ی</w:t>
      </w:r>
      <w:r w:rsidRPr="00BE2421">
        <w:rPr>
          <w:rStyle w:val="5-Char"/>
          <w:rtl/>
        </w:rPr>
        <w:t xml:space="preserve"> </w:t>
      </w:r>
      <w:r w:rsidRPr="00BE2421">
        <w:rPr>
          <w:rStyle w:val="5-Char"/>
          <w:rFonts w:hint="eastAsia"/>
          <w:rtl/>
        </w:rPr>
        <w:t>شَغَلَه</w:t>
      </w:r>
      <w:r w:rsidRPr="00BE2421">
        <w:rPr>
          <w:rStyle w:val="5-Char"/>
          <w:rtl/>
        </w:rPr>
        <w:t xml:space="preserve"> </w:t>
      </w:r>
      <w:r w:rsidRPr="00BE2421">
        <w:rPr>
          <w:rStyle w:val="5-Char"/>
          <w:rFonts w:hint="eastAsia"/>
          <w:rtl/>
        </w:rPr>
        <w:t>عَن</w:t>
      </w:r>
      <w:r w:rsidRPr="00BE2421">
        <w:rPr>
          <w:rStyle w:val="5-Char"/>
          <w:rtl/>
        </w:rPr>
        <w:t xml:space="preserve"> </w:t>
      </w:r>
      <w:r w:rsidRPr="00BE2421">
        <w:rPr>
          <w:rStyle w:val="5-Char"/>
          <w:rFonts w:hint="eastAsia"/>
          <w:rtl/>
        </w:rPr>
        <w:t>رُكنٍ</w:t>
      </w:r>
      <w:r w:rsidR="000A2C21" w:rsidRPr="00BE2421">
        <w:rPr>
          <w:rStyle w:val="5-Char"/>
          <w:rFonts w:hint="cs"/>
          <w:rtl/>
        </w:rPr>
        <w:t>.</w:t>
      </w:r>
    </w:p>
    <w:p w:rsidR="00181A98" w:rsidRPr="00BE2421" w:rsidRDefault="00181A98"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يُسَنُّ</w:t>
      </w:r>
      <w:r w:rsidRPr="00BE2421">
        <w:rPr>
          <w:rStyle w:val="5-Char"/>
          <w:rtl/>
        </w:rPr>
        <w:t xml:space="preserve"> </w:t>
      </w:r>
      <w:r w:rsidRPr="00BE2421">
        <w:rPr>
          <w:rStyle w:val="5-Char"/>
          <w:rFonts w:hint="eastAsia"/>
          <w:rtl/>
        </w:rPr>
        <w:t>الإِتيَانُ</w:t>
      </w:r>
      <w:r w:rsidRPr="00BE2421">
        <w:rPr>
          <w:rStyle w:val="5-Char"/>
          <w:rtl/>
        </w:rPr>
        <w:t xml:space="preserve"> </w:t>
      </w:r>
      <w:r w:rsidRPr="00BE2421">
        <w:rPr>
          <w:rStyle w:val="5-Char"/>
          <w:rFonts w:hint="eastAsia"/>
          <w:rtl/>
        </w:rPr>
        <w:t>بِسُجُودِ</w:t>
      </w:r>
      <w:r w:rsidRPr="00BE2421">
        <w:rPr>
          <w:rStyle w:val="5-Char"/>
          <w:rtl/>
        </w:rPr>
        <w:t xml:space="preserve"> </w:t>
      </w:r>
      <w:r w:rsidRPr="00BE2421">
        <w:rPr>
          <w:rStyle w:val="5-Char"/>
          <w:rFonts w:hint="eastAsia"/>
          <w:rtl/>
        </w:rPr>
        <w:t>السَّهوِ</w:t>
      </w:r>
      <w:r w:rsidRPr="00BE2421">
        <w:rPr>
          <w:rStyle w:val="5-Char"/>
          <w:rtl/>
        </w:rPr>
        <w:t xml:space="preserve"> </w:t>
      </w:r>
      <w:r w:rsidRPr="00BE2421">
        <w:rPr>
          <w:rStyle w:val="5-Char"/>
          <w:rFonts w:hint="eastAsia"/>
          <w:rtl/>
        </w:rPr>
        <w:t>بَع</w:t>
      </w:r>
      <w:r w:rsidRPr="00BE2421">
        <w:rPr>
          <w:rStyle w:val="5-Char"/>
          <w:rFonts w:hint="cs"/>
          <w:rtl/>
        </w:rPr>
        <w:t>ْ</w:t>
      </w:r>
      <w:r w:rsidRPr="00BE2421">
        <w:rPr>
          <w:rStyle w:val="5-Char"/>
          <w:rFonts w:hint="eastAsia"/>
          <w:rtl/>
        </w:rPr>
        <w:t>دَ</w:t>
      </w:r>
      <w:r w:rsidRPr="00BE2421">
        <w:rPr>
          <w:rStyle w:val="5-Char"/>
          <w:rtl/>
        </w:rPr>
        <w:t xml:space="preserve"> </w:t>
      </w:r>
      <w:r w:rsidRPr="00BE2421">
        <w:rPr>
          <w:rStyle w:val="5-Char"/>
          <w:rFonts w:hint="eastAsia"/>
          <w:rtl/>
        </w:rPr>
        <w:t>السَّلَامِ</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كتَفِي</w:t>
      </w:r>
      <w:r w:rsidRPr="00BE2421">
        <w:rPr>
          <w:rStyle w:val="5-Char"/>
          <w:rtl/>
        </w:rPr>
        <w:t xml:space="preserve"> </w:t>
      </w:r>
      <w:r w:rsidRPr="00BE2421">
        <w:rPr>
          <w:rStyle w:val="5-Char"/>
          <w:rFonts w:hint="eastAsia"/>
          <w:rtl/>
        </w:rPr>
        <w:t>بِتَسلِيمَ</w:t>
      </w:r>
      <w:r w:rsidRPr="00BE2421">
        <w:rPr>
          <w:rStyle w:val="5-Char"/>
          <w:rFonts w:hint="cs"/>
          <w:rtl/>
        </w:rPr>
        <w:t>ة</w:t>
      </w:r>
      <w:r w:rsidRPr="00BE2421">
        <w:rPr>
          <w:rStyle w:val="5-Char"/>
          <w:rFonts w:hint="eastAsia"/>
          <w:rtl/>
        </w:rPr>
        <w:t>ٍ</w:t>
      </w:r>
      <w:r w:rsidRPr="00BE2421">
        <w:rPr>
          <w:rStyle w:val="5-Char"/>
          <w:rtl/>
        </w:rPr>
        <w:t xml:space="preserve"> </w:t>
      </w:r>
      <w:r w:rsidRPr="00BE2421">
        <w:rPr>
          <w:rStyle w:val="5-Char"/>
          <w:rFonts w:hint="eastAsia"/>
          <w:rtl/>
        </w:rPr>
        <w:t>وَاحِدَة</w:t>
      </w:r>
      <w:r w:rsidRPr="00BE2421">
        <w:rPr>
          <w:rStyle w:val="5-Char"/>
          <w:rFonts w:hint="cs"/>
          <w:rtl/>
        </w:rPr>
        <w:t>ٍ</w:t>
      </w:r>
      <w:r w:rsidRPr="00BE2421">
        <w:rPr>
          <w:rStyle w:val="5-Char"/>
          <w:rtl/>
        </w:rPr>
        <w:t xml:space="preserve"> </w:t>
      </w:r>
      <w:r w:rsidRPr="00BE2421">
        <w:rPr>
          <w:rStyle w:val="5-Char"/>
          <w:rFonts w:hint="eastAsia"/>
          <w:rtl/>
        </w:rPr>
        <w:t>عَن</w:t>
      </w:r>
      <w:r w:rsidRPr="00BE2421">
        <w:rPr>
          <w:rStyle w:val="5-Char"/>
          <w:rtl/>
        </w:rPr>
        <w:t xml:space="preserve"> </w:t>
      </w:r>
      <w:r w:rsidRPr="00BE2421">
        <w:rPr>
          <w:rStyle w:val="5-Char"/>
          <w:rFonts w:hint="eastAsia"/>
          <w:rtl/>
        </w:rPr>
        <w:t>يَمِينِه</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أَصَحِّ</w:t>
      </w:r>
      <w:r w:rsidRPr="00BE2421">
        <w:rPr>
          <w:rStyle w:val="5-Char"/>
          <w:rFonts w:hint="cs"/>
          <w:rtl/>
        </w:rPr>
        <w:t>.</w:t>
      </w:r>
      <w:r w:rsidRPr="00BE2421">
        <w:rPr>
          <w:rStyle w:val="5-Char"/>
          <w:rtl/>
        </w:rPr>
        <w:t xml:space="preserve"> </w:t>
      </w:r>
      <w:r w:rsidRPr="00BE2421">
        <w:rPr>
          <w:rStyle w:val="5-Char"/>
          <w:rFonts w:hint="eastAsia"/>
          <w:rtl/>
        </w:rPr>
        <w:t>فَإِن</w:t>
      </w:r>
      <w:r w:rsidRPr="00BE2421">
        <w:rPr>
          <w:rStyle w:val="5-Char"/>
          <w:rtl/>
        </w:rPr>
        <w:t xml:space="preserve"> </w:t>
      </w:r>
      <w:r w:rsidRPr="00BE2421">
        <w:rPr>
          <w:rStyle w:val="5-Char"/>
          <w:rFonts w:hint="eastAsia"/>
          <w:rtl/>
        </w:rPr>
        <w:t>سَجَدَ</w:t>
      </w:r>
      <w:r w:rsidRPr="00BE2421">
        <w:rPr>
          <w:rStyle w:val="5-Char"/>
          <w:rtl/>
        </w:rPr>
        <w:t xml:space="preserve"> </w:t>
      </w:r>
      <w:r w:rsidRPr="00BE2421">
        <w:rPr>
          <w:rStyle w:val="5-Char"/>
          <w:rFonts w:hint="eastAsia"/>
          <w:rtl/>
        </w:rPr>
        <w:t>قَبلَ</w:t>
      </w:r>
      <w:r w:rsidRPr="00BE2421">
        <w:rPr>
          <w:rStyle w:val="5-Char"/>
          <w:rtl/>
        </w:rPr>
        <w:t xml:space="preserve"> </w:t>
      </w:r>
      <w:r w:rsidRPr="00BE2421">
        <w:rPr>
          <w:rStyle w:val="5-Char"/>
          <w:rFonts w:hint="eastAsia"/>
          <w:rtl/>
        </w:rPr>
        <w:t>السَّلَامِ</w:t>
      </w:r>
      <w:r w:rsidRPr="00BE2421">
        <w:rPr>
          <w:rStyle w:val="5-Char"/>
          <w:rtl/>
        </w:rPr>
        <w:t xml:space="preserve"> </w:t>
      </w:r>
      <w:r w:rsidRPr="00BE2421">
        <w:rPr>
          <w:rStyle w:val="5-Char"/>
          <w:rFonts w:hint="eastAsia"/>
          <w:rtl/>
        </w:rPr>
        <w:t>كُرِهَ</w:t>
      </w:r>
      <w:r w:rsidRPr="00BE2421">
        <w:rPr>
          <w:rStyle w:val="5-Char"/>
          <w:rtl/>
        </w:rPr>
        <w:t xml:space="preserve"> </w:t>
      </w:r>
      <w:r w:rsidRPr="00BE2421">
        <w:rPr>
          <w:rStyle w:val="5-Char"/>
          <w:rFonts w:hint="eastAsia"/>
          <w:rtl/>
        </w:rPr>
        <w:t>تَنزِيهًا</w:t>
      </w:r>
      <w:r w:rsidR="000A2C21" w:rsidRPr="00BE2421">
        <w:rPr>
          <w:rStyle w:val="5-Char"/>
          <w:rFonts w:hint="cs"/>
          <w:rtl/>
        </w:rPr>
        <w:t>.</w:t>
      </w:r>
    </w:p>
    <w:p w:rsidR="00181A98" w:rsidRPr="00BE2421" w:rsidRDefault="00181A98"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يَسقُطُ</w:t>
      </w:r>
      <w:r w:rsidRPr="00BE2421">
        <w:rPr>
          <w:rStyle w:val="5-Char"/>
          <w:rtl/>
        </w:rPr>
        <w:t xml:space="preserve"> </w:t>
      </w:r>
      <w:r w:rsidRPr="00BE2421">
        <w:rPr>
          <w:rStyle w:val="5-Char"/>
          <w:rFonts w:hint="eastAsia"/>
          <w:rtl/>
        </w:rPr>
        <w:t>سُجُود</w:t>
      </w:r>
      <w:r w:rsidRPr="00BE2421">
        <w:rPr>
          <w:rStyle w:val="5-Char"/>
          <w:rFonts w:hint="cs"/>
          <w:rtl/>
        </w:rPr>
        <w:t>ُ</w:t>
      </w:r>
      <w:r w:rsidRPr="00BE2421">
        <w:rPr>
          <w:rStyle w:val="5-Char"/>
          <w:rtl/>
        </w:rPr>
        <w:t xml:space="preserve"> </w:t>
      </w:r>
      <w:r w:rsidRPr="00BE2421">
        <w:rPr>
          <w:rStyle w:val="5-Char"/>
          <w:rFonts w:hint="eastAsia"/>
          <w:rtl/>
        </w:rPr>
        <w:t>السَّهوِ</w:t>
      </w:r>
      <w:r w:rsidRPr="00BE2421">
        <w:rPr>
          <w:rStyle w:val="5-Char"/>
          <w:rtl/>
        </w:rPr>
        <w:t xml:space="preserve"> </w:t>
      </w:r>
      <w:r w:rsidRPr="00BE2421">
        <w:rPr>
          <w:rStyle w:val="5-Char"/>
          <w:rFonts w:hint="eastAsia"/>
          <w:rtl/>
        </w:rPr>
        <w:t>بِطُلُوعِ</w:t>
      </w:r>
      <w:r w:rsidRPr="00BE2421">
        <w:rPr>
          <w:rStyle w:val="5-Char"/>
          <w:rtl/>
        </w:rPr>
        <w:t xml:space="preserve"> </w:t>
      </w:r>
      <w:r w:rsidRPr="00BE2421">
        <w:rPr>
          <w:rStyle w:val="5-Char"/>
          <w:rFonts w:hint="eastAsia"/>
          <w:rtl/>
        </w:rPr>
        <w:t>الشَّمسِ</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السَّلَامِ</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فَج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حمِرَارِهَا</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عَص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بِوُجُودِ</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يَمنَعُ</w:t>
      </w:r>
      <w:r w:rsidRPr="00BE2421">
        <w:rPr>
          <w:rStyle w:val="5-Char"/>
          <w:rtl/>
        </w:rPr>
        <w:t xml:space="preserve"> </w:t>
      </w:r>
      <w:r w:rsidRPr="00BE2421">
        <w:rPr>
          <w:rStyle w:val="5-Char"/>
          <w:rFonts w:hint="eastAsia"/>
          <w:rtl/>
        </w:rPr>
        <w:t>البِنَاءَ</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السَّلَامِ</w:t>
      </w:r>
      <w:r w:rsidRPr="00BE2421">
        <w:rPr>
          <w:rStyle w:val="5-Char"/>
          <w:rFonts w:hint="cs"/>
          <w:rtl/>
        </w:rPr>
        <w:t>.</w:t>
      </w:r>
    </w:p>
    <w:p w:rsidR="00181A98" w:rsidRPr="00BE2421" w:rsidRDefault="00181A98"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يَلز</w:t>
      </w:r>
      <w:r w:rsidRPr="00BE2421">
        <w:rPr>
          <w:rStyle w:val="5-Char"/>
          <w:rFonts w:hint="cs"/>
          <w:rtl/>
        </w:rPr>
        <w:t>ِ</w:t>
      </w:r>
      <w:r w:rsidRPr="00BE2421">
        <w:rPr>
          <w:rStyle w:val="5-Char"/>
          <w:rFonts w:hint="eastAsia"/>
          <w:rtl/>
        </w:rPr>
        <w:t>مُ</w:t>
      </w:r>
      <w:r w:rsidRPr="00BE2421">
        <w:rPr>
          <w:rStyle w:val="5-Char"/>
          <w:rtl/>
        </w:rPr>
        <w:t xml:space="preserve"> </w:t>
      </w:r>
      <w:r w:rsidRPr="00BE2421">
        <w:rPr>
          <w:rStyle w:val="5-Char"/>
          <w:rFonts w:hint="eastAsia"/>
          <w:rtl/>
        </w:rPr>
        <w:t>المَأمُومَ</w:t>
      </w:r>
      <w:r w:rsidRPr="00BE2421">
        <w:rPr>
          <w:rStyle w:val="5-Char"/>
          <w:rtl/>
        </w:rPr>
        <w:t xml:space="preserve"> </w:t>
      </w:r>
      <w:r w:rsidRPr="00BE2421">
        <w:rPr>
          <w:rStyle w:val="5-Char"/>
          <w:rFonts w:hint="eastAsia"/>
          <w:rtl/>
        </w:rPr>
        <w:t>بِسهوِ</w:t>
      </w:r>
      <w:r w:rsidRPr="00BE2421">
        <w:rPr>
          <w:rStyle w:val="5-Char"/>
          <w:rtl/>
        </w:rPr>
        <w:t xml:space="preserve"> </w:t>
      </w:r>
      <w:r w:rsidRPr="00BE2421">
        <w:rPr>
          <w:rStyle w:val="5-Char"/>
          <w:rFonts w:hint="eastAsia"/>
          <w:rtl/>
        </w:rPr>
        <w:t>إِمَامِه</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بِسَهوِ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سجُدُ</w:t>
      </w:r>
      <w:r w:rsidRPr="00BE2421">
        <w:rPr>
          <w:rStyle w:val="5-Char"/>
          <w:rtl/>
        </w:rPr>
        <w:t xml:space="preserve"> </w:t>
      </w:r>
      <w:r w:rsidRPr="00BE2421">
        <w:rPr>
          <w:rStyle w:val="5-Char"/>
          <w:rFonts w:hint="eastAsia"/>
          <w:rtl/>
        </w:rPr>
        <w:t>المَسبُوقُ</w:t>
      </w:r>
      <w:r w:rsidRPr="00BE2421">
        <w:rPr>
          <w:rStyle w:val="5-Char"/>
          <w:rtl/>
        </w:rPr>
        <w:t xml:space="preserve"> </w:t>
      </w:r>
      <w:r w:rsidRPr="00BE2421">
        <w:rPr>
          <w:rStyle w:val="5-Char"/>
          <w:rFonts w:hint="eastAsia"/>
          <w:rtl/>
        </w:rPr>
        <w:t>مَعَ</w:t>
      </w:r>
      <w:r w:rsidRPr="00BE2421">
        <w:rPr>
          <w:rStyle w:val="5-Char"/>
          <w:rtl/>
        </w:rPr>
        <w:t xml:space="preserve"> </w:t>
      </w:r>
      <w:r w:rsidRPr="00BE2421">
        <w:rPr>
          <w:rStyle w:val="5-Char"/>
          <w:rFonts w:hint="eastAsia"/>
          <w:rtl/>
        </w:rPr>
        <w:t>إِمَامِه</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يَقُومُ</w:t>
      </w:r>
      <w:r w:rsidRPr="00BE2421">
        <w:rPr>
          <w:rStyle w:val="5-Char"/>
          <w:rtl/>
        </w:rPr>
        <w:t xml:space="preserve"> </w:t>
      </w:r>
      <w:r w:rsidRPr="00BE2421">
        <w:rPr>
          <w:rStyle w:val="5-Char"/>
          <w:rFonts w:hint="eastAsia"/>
          <w:rtl/>
        </w:rPr>
        <w:t>بِقَضَاءِ</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سُبِقَ</w:t>
      </w:r>
      <w:r w:rsidRPr="00BE2421">
        <w:rPr>
          <w:rStyle w:val="5-Char"/>
          <w:rtl/>
        </w:rPr>
        <w:t xml:space="preserve"> </w:t>
      </w:r>
      <w:r w:rsidRPr="00BE2421">
        <w:rPr>
          <w:rStyle w:val="5-Char"/>
          <w:rFonts w:hint="eastAsia"/>
          <w:rtl/>
        </w:rPr>
        <w:t>بِ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سَهَا</w:t>
      </w:r>
      <w:r w:rsidRPr="00BE2421">
        <w:rPr>
          <w:rStyle w:val="5-Char"/>
          <w:rtl/>
        </w:rPr>
        <w:t xml:space="preserve"> </w:t>
      </w:r>
      <w:r w:rsidRPr="00BE2421">
        <w:rPr>
          <w:rStyle w:val="5-Char"/>
          <w:rFonts w:hint="eastAsia"/>
          <w:rtl/>
        </w:rPr>
        <w:t>المَسبُوقُ</w:t>
      </w:r>
      <w:r w:rsidRPr="00BE2421">
        <w:rPr>
          <w:rStyle w:val="5-Char"/>
          <w:rtl/>
        </w:rPr>
        <w:t xml:space="preserve"> </w:t>
      </w:r>
      <w:r w:rsidRPr="00BE2421">
        <w:rPr>
          <w:rStyle w:val="5-Char"/>
          <w:rFonts w:hint="eastAsia"/>
          <w:rtl/>
        </w:rPr>
        <w:t>فِيمَا</w:t>
      </w:r>
      <w:r w:rsidRPr="00BE2421">
        <w:rPr>
          <w:rStyle w:val="5-Char"/>
          <w:rtl/>
        </w:rPr>
        <w:t xml:space="preserve"> </w:t>
      </w:r>
      <w:r w:rsidRPr="00BE2421">
        <w:rPr>
          <w:rStyle w:val="5-Char"/>
          <w:rFonts w:hint="eastAsia"/>
          <w:rtl/>
        </w:rPr>
        <w:t>يَقضِيهِ</w:t>
      </w:r>
      <w:r w:rsidRPr="00BE2421">
        <w:rPr>
          <w:rStyle w:val="5-Char"/>
          <w:rFonts w:hint="cs"/>
          <w:rtl/>
        </w:rPr>
        <w:t>،</w:t>
      </w:r>
      <w:r w:rsidRPr="00BE2421">
        <w:rPr>
          <w:rStyle w:val="5-Char"/>
          <w:rtl/>
        </w:rPr>
        <w:t xml:space="preserve"> </w:t>
      </w:r>
      <w:r w:rsidRPr="00BE2421">
        <w:rPr>
          <w:rStyle w:val="5-Char"/>
          <w:rFonts w:hint="eastAsia"/>
          <w:rtl/>
        </w:rPr>
        <w:t>سَجَدَ</w:t>
      </w:r>
      <w:r w:rsidRPr="00BE2421">
        <w:rPr>
          <w:rStyle w:val="5-Char"/>
          <w:rtl/>
        </w:rPr>
        <w:t xml:space="preserve"> </w:t>
      </w:r>
      <w:r w:rsidRPr="00BE2421">
        <w:rPr>
          <w:rStyle w:val="5-Char"/>
          <w:rFonts w:hint="eastAsia"/>
          <w:rtl/>
        </w:rPr>
        <w:t>لَه</w:t>
      </w:r>
      <w:r w:rsidRPr="00BE2421">
        <w:rPr>
          <w:rStyle w:val="5-Char"/>
          <w:rtl/>
        </w:rPr>
        <w:t xml:space="preserve"> </w:t>
      </w:r>
      <w:r w:rsidRPr="00BE2421">
        <w:rPr>
          <w:rStyle w:val="5-Char"/>
          <w:rFonts w:hint="eastAsia"/>
          <w:rtl/>
        </w:rPr>
        <w:t>أَيضًا</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اللاحِقُ</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أتِي</w:t>
      </w:r>
      <w:r w:rsidRPr="00BE2421">
        <w:rPr>
          <w:rStyle w:val="5-Char"/>
          <w:rtl/>
        </w:rPr>
        <w:t xml:space="preserve"> </w:t>
      </w:r>
      <w:r w:rsidRPr="00BE2421">
        <w:rPr>
          <w:rStyle w:val="5-Char"/>
          <w:rFonts w:hint="eastAsia"/>
          <w:rtl/>
        </w:rPr>
        <w:t>الإِمَامُ</w:t>
      </w:r>
      <w:r w:rsidRPr="00BE2421">
        <w:rPr>
          <w:rStyle w:val="5-Char"/>
          <w:rtl/>
        </w:rPr>
        <w:t xml:space="preserve"> </w:t>
      </w:r>
      <w:r w:rsidRPr="00BE2421">
        <w:rPr>
          <w:rStyle w:val="5-Char"/>
          <w:rFonts w:hint="eastAsia"/>
          <w:rtl/>
        </w:rPr>
        <w:t>بِسُجُودِ</w:t>
      </w:r>
      <w:r w:rsidRPr="00BE2421">
        <w:rPr>
          <w:rStyle w:val="5-Char"/>
          <w:rtl/>
        </w:rPr>
        <w:t xml:space="preserve"> </w:t>
      </w:r>
      <w:r w:rsidRPr="00BE2421">
        <w:rPr>
          <w:rStyle w:val="5-Char"/>
          <w:rFonts w:hint="eastAsia"/>
          <w:rtl/>
        </w:rPr>
        <w:t>السَّهوِ</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جُمُعَةِ</w:t>
      </w:r>
      <w:r w:rsidRPr="00BE2421">
        <w:rPr>
          <w:rStyle w:val="5-Char"/>
          <w:rtl/>
        </w:rPr>
        <w:t xml:space="preserve"> </w:t>
      </w:r>
      <w:r w:rsidRPr="00BE2421">
        <w:rPr>
          <w:rStyle w:val="5-Char"/>
          <w:rFonts w:hint="eastAsia"/>
          <w:rtl/>
        </w:rPr>
        <w:t>وَالعِيدَينِ</w:t>
      </w:r>
      <w:r w:rsidRPr="00BE2421">
        <w:rPr>
          <w:rStyle w:val="5-Char"/>
          <w:rFonts w:hint="cs"/>
          <w:rtl/>
        </w:rPr>
        <w:t>.</w:t>
      </w:r>
    </w:p>
    <w:p w:rsidR="00181A98" w:rsidRPr="00BE2421" w:rsidRDefault="00181A98"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سَهَا</w:t>
      </w:r>
      <w:r w:rsidRPr="00BE2421">
        <w:rPr>
          <w:rStyle w:val="5-Char"/>
          <w:rtl/>
        </w:rPr>
        <w:t xml:space="preserve"> </w:t>
      </w:r>
      <w:r w:rsidRPr="00BE2421">
        <w:rPr>
          <w:rStyle w:val="5-Char"/>
          <w:rFonts w:hint="eastAsia"/>
          <w:rtl/>
        </w:rPr>
        <w:t>عَنِ</w:t>
      </w:r>
      <w:r w:rsidRPr="00BE2421">
        <w:rPr>
          <w:rStyle w:val="5-Char"/>
          <w:rtl/>
        </w:rPr>
        <w:t xml:space="preserve"> </w:t>
      </w:r>
      <w:r w:rsidRPr="00BE2421">
        <w:rPr>
          <w:rStyle w:val="5-Char"/>
          <w:rFonts w:hint="eastAsia"/>
          <w:rtl/>
        </w:rPr>
        <w:t>القُعُودِ</w:t>
      </w:r>
      <w:r w:rsidRPr="00BE2421">
        <w:rPr>
          <w:rStyle w:val="5-Char"/>
          <w:rtl/>
        </w:rPr>
        <w:t xml:space="preserve"> </w:t>
      </w:r>
      <w:r w:rsidRPr="00BE2421">
        <w:rPr>
          <w:rStyle w:val="5-Char"/>
          <w:rFonts w:hint="eastAsia"/>
          <w:rtl/>
        </w:rPr>
        <w:t>الأَوَّلِ</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فَرضِ</w:t>
      </w:r>
      <w:r w:rsidRPr="00BE2421">
        <w:rPr>
          <w:rStyle w:val="5-Char"/>
          <w:rFonts w:hint="cs"/>
          <w:rtl/>
        </w:rPr>
        <w:t>،</w:t>
      </w:r>
      <w:r w:rsidRPr="00BE2421">
        <w:rPr>
          <w:rStyle w:val="5-Char"/>
          <w:rtl/>
        </w:rPr>
        <w:t xml:space="preserve"> </w:t>
      </w:r>
      <w:r w:rsidRPr="00BE2421">
        <w:rPr>
          <w:rStyle w:val="5-Char"/>
          <w:rFonts w:hint="eastAsia"/>
          <w:rtl/>
        </w:rPr>
        <w:t>عَادَ</w:t>
      </w:r>
      <w:r w:rsidRPr="00BE2421">
        <w:rPr>
          <w:rStyle w:val="5-Char"/>
          <w:rtl/>
        </w:rPr>
        <w:t xml:space="preserve"> </w:t>
      </w:r>
      <w:r w:rsidRPr="00BE2421">
        <w:rPr>
          <w:rStyle w:val="5-Char"/>
          <w:rFonts w:hint="eastAsia"/>
          <w:rtl/>
        </w:rPr>
        <w:t>إِلَيهِ</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يَستَوِ</w:t>
      </w:r>
      <w:r w:rsidRPr="00BE2421">
        <w:rPr>
          <w:rStyle w:val="5-Char"/>
          <w:rtl/>
        </w:rPr>
        <w:t xml:space="preserve"> </w:t>
      </w:r>
      <w:r w:rsidRPr="00BE2421">
        <w:rPr>
          <w:rStyle w:val="5-Char"/>
          <w:rFonts w:hint="eastAsia"/>
          <w:rtl/>
        </w:rPr>
        <w:t>قَائِمًا</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ظَاهِرِ</w:t>
      </w:r>
      <w:r w:rsidRPr="00BE2421">
        <w:rPr>
          <w:rStyle w:val="5-Char"/>
          <w:rtl/>
        </w:rPr>
        <w:t xml:space="preserve"> </w:t>
      </w:r>
      <w:r w:rsidRPr="00BE2421">
        <w:rPr>
          <w:rStyle w:val="5-Char"/>
          <w:rFonts w:hint="eastAsia"/>
          <w:rtl/>
        </w:rPr>
        <w:t>الرِّوَايَ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هُوَ</w:t>
      </w:r>
      <w:r w:rsidRPr="00BE2421">
        <w:rPr>
          <w:rStyle w:val="5-Char"/>
          <w:rtl/>
        </w:rPr>
        <w:t xml:space="preserve"> </w:t>
      </w:r>
      <w:r w:rsidRPr="00BE2421">
        <w:rPr>
          <w:rStyle w:val="5-Char"/>
          <w:rFonts w:hint="eastAsia"/>
          <w:rtl/>
        </w:rPr>
        <w:t>الأَصَحّ</w:t>
      </w:r>
      <w:r w:rsidRPr="00BE2421">
        <w:rPr>
          <w:rStyle w:val="5-Char"/>
          <w:rFonts w:hint="cs"/>
          <w:rtl/>
        </w:rPr>
        <w:t>ُ.</w:t>
      </w:r>
      <w:r w:rsidRPr="00BE2421">
        <w:rPr>
          <w:rStyle w:val="5-Char"/>
          <w:rtl/>
        </w:rPr>
        <w:t xml:space="preserve"> </w:t>
      </w:r>
      <w:r w:rsidRPr="00BE2421">
        <w:rPr>
          <w:rStyle w:val="5-Char"/>
          <w:rFonts w:hint="eastAsia"/>
          <w:rtl/>
        </w:rPr>
        <w:t>وَالمُقتَدِي</w:t>
      </w:r>
      <w:r w:rsidRPr="00BE2421">
        <w:rPr>
          <w:rStyle w:val="5-Char"/>
          <w:rtl/>
        </w:rPr>
        <w:t xml:space="preserve"> </w:t>
      </w:r>
      <w:r w:rsidRPr="00BE2421">
        <w:rPr>
          <w:rStyle w:val="5-Char"/>
          <w:rFonts w:hint="eastAsia"/>
          <w:rtl/>
        </w:rPr>
        <w:t>كَالمُتَنَفِّلِ</w:t>
      </w:r>
      <w:r w:rsidRPr="00BE2421">
        <w:rPr>
          <w:rStyle w:val="5-Char"/>
          <w:rtl/>
        </w:rPr>
        <w:t xml:space="preserve"> </w:t>
      </w:r>
      <w:r w:rsidRPr="00BE2421">
        <w:rPr>
          <w:rStyle w:val="5-Char"/>
          <w:rFonts w:hint="eastAsia"/>
          <w:rtl/>
        </w:rPr>
        <w:t>يَعُودُ</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استَتَمَّ</w:t>
      </w:r>
      <w:r w:rsidRPr="00BE2421">
        <w:rPr>
          <w:rStyle w:val="5-Char"/>
          <w:rtl/>
        </w:rPr>
        <w:t xml:space="preserve"> </w:t>
      </w:r>
      <w:r w:rsidRPr="00BE2421">
        <w:rPr>
          <w:rStyle w:val="5-Char"/>
          <w:rFonts w:hint="eastAsia"/>
          <w:rtl/>
        </w:rPr>
        <w:t>قَائِمًا</w:t>
      </w:r>
      <w:r w:rsidRPr="00BE2421">
        <w:rPr>
          <w:rStyle w:val="5-Char"/>
          <w:rFonts w:hint="cs"/>
          <w:rtl/>
        </w:rPr>
        <w:t>؛</w:t>
      </w:r>
      <w:r w:rsidRPr="00BE2421">
        <w:rPr>
          <w:rStyle w:val="5-Char"/>
          <w:rtl/>
        </w:rPr>
        <w:t xml:space="preserve"> </w:t>
      </w:r>
      <w:r w:rsidRPr="00BE2421">
        <w:rPr>
          <w:rStyle w:val="5-Char"/>
          <w:rFonts w:hint="eastAsia"/>
          <w:rtl/>
        </w:rPr>
        <w:t>فَإِن</w:t>
      </w:r>
      <w:r w:rsidRPr="00BE2421">
        <w:rPr>
          <w:rStyle w:val="5-Char"/>
          <w:rtl/>
        </w:rPr>
        <w:t xml:space="preserve"> </w:t>
      </w:r>
      <w:r w:rsidRPr="00BE2421">
        <w:rPr>
          <w:rStyle w:val="5-Char"/>
          <w:rFonts w:hint="eastAsia"/>
          <w:rtl/>
        </w:rPr>
        <w:t>عَادَ</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هُوَ</w:t>
      </w:r>
      <w:r w:rsidRPr="00BE2421">
        <w:rPr>
          <w:rStyle w:val="5-Char"/>
          <w:rtl/>
        </w:rPr>
        <w:t xml:space="preserve"> </w:t>
      </w:r>
      <w:r w:rsidRPr="00BE2421">
        <w:rPr>
          <w:rStyle w:val="5-Char"/>
          <w:rFonts w:hint="eastAsia"/>
          <w:rtl/>
        </w:rPr>
        <w:t>اِلَ</w:t>
      </w:r>
      <w:r w:rsidR="00D65C23" w:rsidRPr="00BE2421">
        <w:rPr>
          <w:rStyle w:val="5-Char"/>
          <w:rFonts w:hint="cs"/>
          <w:rtl/>
        </w:rPr>
        <w:t>ی</w:t>
      </w:r>
      <w:r w:rsidRPr="00BE2421">
        <w:rPr>
          <w:rStyle w:val="5-Char"/>
          <w:rtl/>
        </w:rPr>
        <w:t xml:space="preserve"> </w:t>
      </w:r>
      <w:r w:rsidRPr="00BE2421">
        <w:rPr>
          <w:rStyle w:val="5-Char"/>
          <w:rFonts w:hint="eastAsia"/>
          <w:rtl/>
        </w:rPr>
        <w:t>القِيَامِ</w:t>
      </w:r>
      <w:r w:rsidRPr="00BE2421">
        <w:rPr>
          <w:rStyle w:val="5-Char"/>
          <w:rtl/>
        </w:rPr>
        <w:t xml:space="preserve"> </w:t>
      </w:r>
      <w:r w:rsidRPr="00BE2421">
        <w:rPr>
          <w:rStyle w:val="5-Char"/>
          <w:rFonts w:hint="eastAsia"/>
          <w:rtl/>
        </w:rPr>
        <w:t>أَقرَبُ</w:t>
      </w:r>
      <w:r w:rsidRPr="00BE2421">
        <w:rPr>
          <w:rStyle w:val="5-Char"/>
          <w:rFonts w:hint="cs"/>
          <w:rtl/>
        </w:rPr>
        <w:t>،</w:t>
      </w:r>
      <w:r w:rsidRPr="00BE2421">
        <w:rPr>
          <w:rStyle w:val="5-Char"/>
          <w:rtl/>
        </w:rPr>
        <w:t xml:space="preserve"> </w:t>
      </w:r>
      <w:r w:rsidRPr="00BE2421">
        <w:rPr>
          <w:rStyle w:val="5-Char"/>
          <w:rFonts w:hint="eastAsia"/>
          <w:rtl/>
        </w:rPr>
        <w:t>سَجَدَ</w:t>
      </w:r>
      <w:r w:rsidRPr="00BE2421">
        <w:rPr>
          <w:rStyle w:val="5-Char"/>
          <w:rtl/>
        </w:rPr>
        <w:t xml:space="preserve"> </w:t>
      </w:r>
      <w:r w:rsidRPr="00BE2421">
        <w:rPr>
          <w:rStyle w:val="5-Char"/>
          <w:rFonts w:hint="eastAsia"/>
          <w:rtl/>
        </w:rPr>
        <w:t>لِلسَّهوِ</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كَانَ</w:t>
      </w:r>
      <w:r w:rsidRPr="00BE2421">
        <w:rPr>
          <w:rStyle w:val="5-Char"/>
          <w:rtl/>
        </w:rPr>
        <w:t xml:space="preserve"> </w:t>
      </w:r>
      <w:r w:rsidRPr="00BE2421">
        <w:rPr>
          <w:rStyle w:val="5-Char"/>
          <w:rFonts w:hint="eastAsia"/>
          <w:rtl/>
        </w:rPr>
        <w:t>اِلَ</w:t>
      </w:r>
      <w:r w:rsidR="00D65C23" w:rsidRPr="00BE2421">
        <w:rPr>
          <w:rStyle w:val="5-Char"/>
          <w:rFonts w:hint="cs"/>
          <w:rtl/>
        </w:rPr>
        <w:t>ی</w:t>
      </w:r>
      <w:r w:rsidRPr="00BE2421">
        <w:rPr>
          <w:rStyle w:val="5-Char"/>
          <w:rtl/>
        </w:rPr>
        <w:t xml:space="preserve"> </w:t>
      </w:r>
      <w:r w:rsidRPr="00BE2421">
        <w:rPr>
          <w:rStyle w:val="5-Char"/>
          <w:rFonts w:hint="eastAsia"/>
          <w:rtl/>
        </w:rPr>
        <w:t>القُعُودِ</w:t>
      </w:r>
      <w:r w:rsidRPr="00BE2421">
        <w:rPr>
          <w:rStyle w:val="5-Char"/>
          <w:rtl/>
        </w:rPr>
        <w:t xml:space="preserve"> </w:t>
      </w:r>
      <w:r w:rsidRPr="00BE2421">
        <w:rPr>
          <w:rStyle w:val="5-Char"/>
          <w:rFonts w:hint="eastAsia"/>
          <w:rtl/>
        </w:rPr>
        <w:t>أَقرَبُ</w:t>
      </w:r>
      <w:r w:rsidRPr="00BE2421">
        <w:rPr>
          <w:rStyle w:val="5-Char"/>
          <w:rFonts w:hint="cs"/>
          <w:rtl/>
        </w:rPr>
        <w:t>،</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سُجُودَ</w:t>
      </w:r>
      <w:r w:rsidRPr="00BE2421">
        <w:rPr>
          <w:rStyle w:val="5-Char"/>
          <w:rtl/>
        </w:rPr>
        <w:t xml:space="preserve"> </w:t>
      </w:r>
      <w:r w:rsidRPr="00BE2421">
        <w:rPr>
          <w:rStyle w:val="5-Char"/>
          <w:rFonts w:hint="eastAsia"/>
          <w:rtl/>
        </w:rPr>
        <w:t>عَلَيهِ</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أَصَحِّ</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عَادَ</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استَتَمَّ</w:t>
      </w:r>
      <w:r w:rsidRPr="00BE2421">
        <w:rPr>
          <w:rStyle w:val="5-Char"/>
          <w:rtl/>
        </w:rPr>
        <w:t xml:space="preserve"> </w:t>
      </w:r>
      <w:r w:rsidRPr="00BE2421">
        <w:rPr>
          <w:rStyle w:val="5-Char"/>
          <w:rFonts w:hint="eastAsia"/>
          <w:rtl/>
        </w:rPr>
        <w:t>قَائِمًا</w:t>
      </w:r>
      <w:r w:rsidRPr="00BE2421">
        <w:rPr>
          <w:rStyle w:val="5-Char"/>
          <w:rFonts w:hint="cs"/>
          <w:rtl/>
        </w:rPr>
        <w:t>،</w:t>
      </w:r>
      <w:r w:rsidRPr="00BE2421">
        <w:rPr>
          <w:rStyle w:val="5-Char"/>
          <w:rtl/>
        </w:rPr>
        <w:t xml:space="preserve"> </w:t>
      </w:r>
      <w:r w:rsidRPr="00BE2421">
        <w:rPr>
          <w:rStyle w:val="5-Char"/>
          <w:rFonts w:hint="eastAsia"/>
          <w:rtl/>
        </w:rPr>
        <w:t>اِختَلَفَ</w:t>
      </w:r>
      <w:r w:rsidRPr="00BE2421">
        <w:rPr>
          <w:rStyle w:val="5-Char"/>
          <w:rtl/>
        </w:rPr>
        <w:t xml:space="preserve"> </w:t>
      </w:r>
      <w:r w:rsidRPr="00BE2421">
        <w:rPr>
          <w:rStyle w:val="5-Char"/>
          <w:rFonts w:hint="eastAsia"/>
          <w:rtl/>
        </w:rPr>
        <w:t>التَّصحِيحُ</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فَسَادِ</w:t>
      </w:r>
      <w:r w:rsidRPr="00BE2421">
        <w:rPr>
          <w:rStyle w:val="5-Char"/>
          <w:rtl/>
        </w:rPr>
        <w:t xml:space="preserve"> </w:t>
      </w:r>
      <w:r w:rsidRPr="00BE2421">
        <w:rPr>
          <w:rStyle w:val="5-Char"/>
          <w:rFonts w:hint="eastAsia"/>
          <w:rtl/>
        </w:rPr>
        <w:t>صَلَاتِ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سَهَا</w:t>
      </w:r>
      <w:r w:rsidRPr="00BE2421">
        <w:rPr>
          <w:rStyle w:val="5-Char"/>
          <w:rtl/>
        </w:rPr>
        <w:t xml:space="preserve"> </w:t>
      </w:r>
      <w:r w:rsidRPr="00BE2421">
        <w:rPr>
          <w:rStyle w:val="5-Char"/>
          <w:rFonts w:hint="eastAsia"/>
          <w:rtl/>
        </w:rPr>
        <w:t>عَنِ</w:t>
      </w:r>
      <w:r w:rsidRPr="00BE2421">
        <w:rPr>
          <w:rStyle w:val="5-Char"/>
          <w:rtl/>
        </w:rPr>
        <w:t xml:space="preserve"> </w:t>
      </w:r>
      <w:r w:rsidRPr="00BE2421">
        <w:rPr>
          <w:rStyle w:val="5-Char"/>
          <w:rFonts w:hint="eastAsia"/>
          <w:rtl/>
        </w:rPr>
        <w:t>القُعُودِ</w:t>
      </w:r>
      <w:r w:rsidRPr="00BE2421">
        <w:rPr>
          <w:rStyle w:val="5-Char"/>
          <w:rtl/>
        </w:rPr>
        <w:t xml:space="preserve"> </w:t>
      </w:r>
      <w:r w:rsidRPr="00BE2421">
        <w:rPr>
          <w:rStyle w:val="5-Char"/>
          <w:rFonts w:hint="eastAsia"/>
          <w:rtl/>
        </w:rPr>
        <w:t>الأَخِيرِ</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يَسجُد</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جَدَ</w:t>
      </w:r>
      <w:r w:rsidRPr="00BE2421">
        <w:rPr>
          <w:rStyle w:val="5-Char"/>
          <w:rtl/>
        </w:rPr>
        <w:t xml:space="preserve"> </w:t>
      </w:r>
      <w:r w:rsidRPr="00BE2421">
        <w:rPr>
          <w:rStyle w:val="5-Char"/>
          <w:rFonts w:hint="eastAsia"/>
          <w:rtl/>
        </w:rPr>
        <w:t>لِتَأخِيرِه</w:t>
      </w:r>
      <w:r w:rsidRPr="00BE2421">
        <w:rPr>
          <w:rStyle w:val="5-Char"/>
          <w:rtl/>
        </w:rPr>
        <w:t xml:space="preserve"> </w:t>
      </w:r>
      <w:r w:rsidRPr="00BE2421">
        <w:rPr>
          <w:rStyle w:val="5-Char"/>
          <w:rFonts w:hint="eastAsia"/>
          <w:rtl/>
        </w:rPr>
        <w:t>فَرضَ</w:t>
      </w:r>
      <w:r w:rsidRPr="00BE2421">
        <w:rPr>
          <w:rStyle w:val="5-Char"/>
          <w:rtl/>
        </w:rPr>
        <w:t xml:space="preserve"> </w:t>
      </w:r>
      <w:r w:rsidRPr="00BE2421">
        <w:rPr>
          <w:rStyle w:val="5-Char"/>
          <w:rFonts w:hint="eastAsia"/>
          <w:rtl/>
        </w:rPr>
        <w:t>القُعُودِ</w:t>
      </w:r>
      <w:r w:rsidRPr="00BE2421">
        <w:rPr>
          <w:rStyle w:val="5-Char"/>
          <w:rFonts w:hint="cs"/>
          <w:rtl/>
        </w:rPr>
        <w:t>؛</w:t>
      </w:r>
      <w:r w:rsidRPr="00BE2421">
        <w:rPr>
          <w:rStyle w:val="5-Char"/>
          <w:rtl/>
        </w:rPr>
        <w:t xml:space="preserve"> </w:t>
      </w:r>
      <w:r w:rsidRPr="00BE2421">
        <w:rPr>
          <w:rStyle w:val="5-Char"/>
          <w:rFonts w:hint="eastAsia"/>
          <w:rtl/>
        </w:rPr>
        <w:t>فَإِن</w:t>
      </w:r>
      <w:r w:rsidRPr="00BE2421">
        <w:rPr>
          <w:rStyle w:val="5-Char"/>
          <w:rtl/>
        </w:rPr>
        <w:t xml:space="preserve"> </w:t>
      </w:r>
      <w:r w:rsidRPr="00BE2421">
        <w:rPr>
          <w:rStyle w:val="5-Char"/>
          <w:rFonts w:hint="eastAsia"/>
          <w:rtl/>
        </w:rPr>
        <w:t>سَجَدَ</w:t>
      </w:r>
      <w:r w:rsidRPr="00BE2421">
        <w:rPr>
          <w:rStyle w:val="5-Char"/>
          <w:rFonts w:hint="cs"/>
          <w:rtl/>
        </w:rPr>
        <w:t>،</w:t>
      </w:r>
      <w:r w:rsidRPr="00BE2421">
        <w:rPr>
          <w:rStyle w:val="5-Char"/>
          <w:rtl/>
        </w:rPr>
        <w:t xml:space="preserve"> </w:t>
      </w:r>
      <w:r w:rsidRPr="00BE2421">
        <w:rPr>
          <w:rStyle w:val="5-Char"/>
          <w:rFonts w:hint="eastAsia"/>
          <w:rtl/>
        </w:rPr>
        <w:t>صَارَ</w:t>
      </w:r>
      <w:r w:rsidRPr="00BE2421">
        <w:rPr>
          <w:rStyle w:val="5-Char"/>
          <w:rtl/>
        </w:rPr>
        <w:t xml:space="preserve"> </w:t>
      </w:r>
      <w:r w:rsidRPr="00BE2421">
        <w:rPr>
          <w:rStyle w:val="5-Char"/>
          <w:rFonts w:hint="eastAsia"/>
          <w:rtl/>
        </w:rPr>
        <w:t>فَرضُه</w:t>
      </w:r>
      <w:r w:rsidRPr="00BE2421">
        <w:rPr>
          <w:rStyle w:val="5-Char"/>
          <w:rtl/>
        </w:rPr>
        <w:t xml:space="preserve"> </w:t>
      </w:r>
      <w:r w:rsidRPr="00BE2421">
        <w:rPr>
          <w:rStyle w:val="5-Char"/>
          <w:rFonts w:hint="eastAsia"/>
          <w:rtl/>
        </w:rPr>
        <w:t>نَفلً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ضَمَّ</w:t>
      </w:r>
      <w:r w:rsidRPr="00BE2421">
        <w:rPr>
          <w:rStyle w:val="5-Char"/>
          <w:rtl/>
        </w:rPr>
        <w:t xml:space="preserve"> </w:t>
      </w:r>
      <w:r w:rsidRPr="00BE2421">
        <w:rPr>
          <w:rStyle w:val="5-Char"/>
          <w:rFonts w:hint="eastAsia"/>
          <w:rtl/>
        </w:rPr>
        <w:t>سَادِسَةً</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شَاءَ</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عَص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رَابِعَةً</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فَج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كِرَاهَةَ</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ضَّمِّ</w:t>
      </w:r>
      <w:r w:rsidRPr="00BE2421">
        <w:rPr>
          <w:rStyle w:val="5-Char"/>
          <w:rtl/>
        </w:rPr>
        <w:t xml:space="preserve"> </w:t>
      </w:r>
      <w:r w:rsidRPr="00BE2421">
        <w:rPr>
          <w:rStyle w:val="5-Char"/>
          <w:rFonts w:hint="eastAsia"/>
          <w:rtl/>
        </w:rPr>
        <w:t>فِيهِمَا</w:t>
      </w:r>
      <w:r w:rsidRPr="00BE2421">
        <w:rPr>
          <w:rStyle w:val="5-Char"/>
          <w:rtl/>
        </w:rPr>
        <w:t xml:space="preserve"> </w:t>
      </w:r>
      <w:r w:rsidRPr="00BE2421">
        <w:rPr>
          <w:rStyle w:val="5-Char"/>
          <w:rFonts w:hint="eastAsia"/>
          <w:rtl/>
        </w:rPr>
        <w:t>عَلَ</w:t>
      </w:r>
      <w:r w:rsidR="00D65C23" w:rsidRPr="00BE2421">
        <w:rPr>
          <w:rStyle w:val="5-Char"/>
          <w:rFonts w:hint="cs"/>
          <w:rtl/>
        </w:rPr>
        <w:t>ی</w:t>
      </w:r>
      <w:r w:rsidRPr="00BE2421">
        <w:rPr>
          <w:rStyle w:val="5-Char"/>
          <w:rtl/>
        </w:rPr>
        <w:t xml:space="preserve"> </w:t>
      </w:r>
      <w:r w:rsidRPr="00BE2421">
        <w:rPr>
          <w:rStyle w:val="5-Char"/>
          <w:rFonts w:hint="eastAsia"/>
          <w:rtl/>
        </w:rPr>
        <w:t>الصَّحِيحِ</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سجُدُ</w:t>
      </w:r>
      <w:r w:rsidRPr="00BE2421">
        <w:rPr>
          <w:rStyle w:val="5-Char"/>
          <w:rtl/>
        </w:rPr>
        <w:t xml:space="preserve"> </w:t>
      </w:r>
      <w:r w:rsidRPr="00BE2421">
        <w:rPr>
          <w:rStyle w:val="5-Char"/>
          <w:rFonts w:hint="eastAsia"/>
          <w:rtl/>
        </w:rPr>
        <w:t>لِلسَّهوِ</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أَصَحِّ</w:t>
      </w:r>
      <w:r w:rsidR="000A2C21" w:rsidRPr="00BE2421">
        <w:rPr>
          <w:rStyle w:val="5-Char"/>
          <w:rFonts w:hint="cs"/>
          <w:rtl/>
        </w:rPr>
        <w:t>.</w:t>
      </w:r>
    </w:p>
    <w:p w:rsidR="00181A98" w:rsidRPr="00BE2421" w:rsidRDefault="00181A98"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قَعَدَ</w:t>
      </w:r>
      <w:r w:rsidRPr="00BE2421">
        <w:rPr>
          <w:rStyle w:val="5-Char"/>
          <w:rtl/>
        </w:rPr>
        <w:t xml:space="preserve"> </w:t>
      </w:r>
      <w:r w:rsidRPr="00BE2421">
        <w:rPr>
          <w:rStyle w:val="5-Char"/>
          <w:rFonts w:hint="eastAsia"/>
          <w:rtl/>
        </w:rPr>
        <w:t>الأَخِيرَ</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قَامَ</w:t>
      </w:r>
      <w:r w:rsidRPr="00BE2421">
        <w:rPr>
          <w:rStyle w:val="5-Char"/>
          <w:rFonts w:hint="cs"/>
          <w:rtl/>
        </w:rPr>
        <w:t>،</w:t>
      </w:r>
      <w:r w:rsidRPr="00BE2421">
        <w:rPr>
          <w:rStyle w:val="5-Char"/>
          <w:rtl/>
        </w:rPr>
        <w:t xml:space="preserve"> </w:t>
      </w:r>
      <w:r w:rsidRPr="00BE2421">
        <w:rPr>
          <w:rStyle w:val="5-Char"/>
          <w:rFonts w:hint="eastAsia"/>
          <w:rtl/>
        </w:rPr>
        <w:t>عَادَ</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لَّمَ</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غَيرِ</w:t>
      </w:r>
      <w:r w:rsidRPr="00BE2421">
        <w:rPr>
          <w:rStyle w:val="5-Char"/>
          <w:rtl/>
        </w:rPr>
        <w:t xml:space="preserve"> </w:t>
      </w:r>
      <w:r w:rsidRPr="00BE2421">
        <w:rPr>
          <w:rStyle w:val="5-Char"/>
          <w:rFonts w:hint="eastAsia"/>
          <w:rtl/>
        </w:rPr>
        <w:t>إِعَادَةِ</w:t>
      </w:r>
      <w:r w:rsidRPr="00BE2421">
        <w:rPr>
          <w:rStyle w:val="5-Char"/>
          <w:rtl/>
        </w:rPr>
        <w:t xml:space="preserve"> </w:t>
      </w:r>
      <w:r w:rsidRPr="00BE2421">
        <w:rPr>
          <w:rStyle w:val="5-Char"/>
          <w:rFonts w:hint="eastAsia"/>
          <w:rtl/>
        </w:rPr>
        <w:t>التَّشَهُّدِ</w:t>
      </w:r>
      <w:r w:rsidRPr="00BE2421">
        <w:rPr>
          <w:rStyle w:val="5-Char"/>
          <w:rFonts w:hint="cs"/>
          <w:rtl/>
        </w:rPr>
        <w:t>؛</w:t>
      </w:r>
      <w:r w:rsidRPr="00BE2421">
        <w:rPr>
          <w:rStyle w:val="5-Char"/>
          <w:rtl/>
        </w:rPr>
        <w:t xml:space="preserve"> </w:t>
      </w:r>
      <w:r w:rsidRPr="00BE2421">
        <w:rPr>
          <w:rStyle w:val="5-Char"/>
          <w:rFonts w:hint="eastAsia"/>
          <w:rtl/>
        </w:rPr>
        <w:t>فَإِن</w:t>
      </w:r>
      <w:r w:rsidRPr="00BE2421">
        <w:rPr>
          <w:rStyle w:val="5-Char"/>
          <w:rtl/>
        </w:rPr>
        <w:t xml:space="preserve"> </w:t>
      </w:r>
      <w:r w:rsidRPr="00BE2421">
        <w:rPr>
          <w:rStyle w:val="5-Char"/>
          <w:rFonts w:hint="eastAsia"/>
          <w:rtl/>
        </w:rPr>
        <w:t>سَجَدَ</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يَبطُل</w:t>
      </w:r>
      <w:r w:rsidRPr="00BE2421">
        <w:rPr>
          <w:rStyle w:val="5-Char"/>
          <w:rtl/>
        </w:rPr>
        <w:t xml:space="preserve"> </w:t>
      </w:r>
      <w:r w:rsidRPr="00BE2421">
        <w:rPr>
          <w:rStyle w:val="5-Char"/>
          <w:rFonts w:hint="eastAsia"/>
          <w:rtl/>
        </w:rPr>
        <w:t>فَرضُ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ضَمَّ</w:t>
      </w:r>
      <w:r w:rsidRPr="00BE2421">
        <w:rPr>
          <w:rStyle w:val="5-Char"/>
          <w:rtl/>
        </w:rPr>
        <w:t xml:space="preserve"> </w:t>
      </w:r>
      <w:r w:rsidRPr="00BE2421">
        <w:rPr>
          <w:rStyle w:val="5-Char"/>
          <w:rFonts w:hint="eastAsia"/>
          <w:rtl/>
        </w:rPr>
        <w:t>إِلَيهَا</w:t>
      </w:r>
      <w:r w:rsidRPr="00BE2421">
        <w:rPr>
          <w:rStyle w:val="5-Char"/>
          <w:rtl/>
        </w:rPr>
        <w:t xml:space="preserve"> </w:t>
      </w:r>
      <w:r w:rsidRPr="00BE2421">
        <w:rPr>
          <w:rStyle w:val="5-Char"/>
          <w:rFonts w:hint="eastAsia"/>
          <w:rtl/>
        </w:rPr>
        <w:t>أُخرَ</w:t>
      </w:r>
      <w:r w:rsidR="00D65C23" w:rsidRPr="00BE2421">
        <w:rPr>
          <w:rStyle w:val="5-Char"/>
          <w:rFonts w:hint="cs"/>
          <w:rtl/>
        </w:rPr>
        <w:t>ی</w:t>
      </w:r>
      <w:r w:rsidRPr="00BE2421">
        <w:rPr>
          <w:rStyle w:val="5-Char"/>
          <w:rtl/>
        </w:rPr>
        <w:t xml:space="preserve"> </w:t>
      </w:r>
      <w:r w:rsidRPr="00BE2421">
        <w:rPr>
          <w:rStyle w:val="5-Char"/>
          <w:rFonts w:hint="eastAsia"/>
          <w:rtl/>
        </w:rPr>
        <w:t>لِتَصِيرَ</w:t>
      </w:r>
      <w:r w:rsidRPr="00BE2421">
        <w:rPr>
          <w:rStyle w:val="5-Char"/>
          <w:rtl/>
        </w:rPr>
        <w:t xml:space="preserve"> </w:t>
      </w:r>
      <w:r w:rsidRPr="00BE2421">
        <w:rPr>
          <w:rStyle w:val="5-Char"/>
          <w:rFonts w:hint="eastAsia"/>
          <w:rtl/>
        </w:rPr>
        <w:t>الزَّائِدَتَانِ</w:t>
      </w:r>
      <w:r w:rsidRPr="00BE2421">
        <w:rPr>
          <w:rStyle w:val="5-Char"/>
          <w:rtl/>
        </w:rPr>
        <w:t xml:space="preserve"> </w:t>
      </w:r>
      <w:r w:rsidRPr="00BE2421">
        <w:rPr>
          <w:rStyle w:val="5-Char"/>
          <w:rFonts w:hint="eastAsia"/>
          <w:rtl/>
        </w:rPr>
        <w:t>لَه</w:t>
      </w:r>
      <w:r w:rsidRPr="00BE2421">
        <w:rPr>
          <w:rStyle w:val="5-Char"/>
          <w:rtl/>
        </w:rPr>
        <w:t xml:space="preserve"> </w:t>
      </w:r>
      <w:r w:rsidRPr="00BE2421">
        <w:rPr>
          <w:rStyle w:val="5-Char"/>
          <w:rFonts w:hint="eastAsia"/>
          <w:rtl/>
        </w:rPr>
        <w:t>نَافِلَ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جَدَ</w:t>
      </w:r>
      <w:r w:rsidRPr="00BE2421">
        <w:rPr>
          <w:rStyle w:val="5-Char"/>
          <w:rtl/>
        </w:rPr>
        <w:t xml:space="preserve"> </w:t>
      </w:r>
      <w:r w:rsidRPr="00BE2421">
        <w:rPr>
          <w:rStyle w:val="5-Char"/>
          <w:rFonts w:hint="eastAsia"/>
          <w:rtl/>
        </w:rPr>
        <w:t>لِلسَّهوِ</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سَجَدَ</w:t>
      </w:r>
      <w:r w:rsidRPr="00BE2421">
        <w:rPr>
          <w:rStyle w:val="5-Char"/>
          <w:rtl/>
        </w:rPr>
        <w:t xml:space="preserve"> </w:t>
      </w:r>
      <w:r w:rsidRPr="00BE2421">
        <w:rPr>
          <w:rStyle w:val="5-Char"/>
          <w:rFonts w:hint="eastAsia"/>
          <w:rtl/>
        </w:rPr>
        <w:t>لِلسَّهوِ</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شَفعِ</w:t>
      </w:r>
      <w:r w:rsidRPr="00BE2421">
        <w:rPr>
          <w:rStyle w:val="5-Char"/>
          <w:rtl/>
        </w:rPr>
        <w:t xml:space="preserve"> </w:t>
      </w:r>
      <w:r w:rsidRPr="00BE2421">
        <w:rPr>
          <w:rStyle w:val="5-Char"/>
          <w:rFonts w:hint="eastAsia"/>
          <w:rtl/>
        </w:rPr>
        <w:t>التَّطَوُّعِ</w:t>
      </w:r>
      <w:r w:rsidRPr="00BE2421">
        <w:rPr>
          <w:rStyle w:val="5-Char"/>
          <w:rFonts w:hint="cs"/>
          <w:rtl/>
        </w:rPr>
        <w:t>،</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يَبنِ</w:t>
      </w:r>
      <w:r w:rsidRPr="00BE2421">
        <w:rPr>
          <w:rStyle w:val="5-Char"/>
          <w:rtl/>
        </w:rPr>
        <w:t xml:space="preserve"> </w:t>
      </w:r>
      <w:r w:rsidRPr="00BE2421">
        <w:rPr>
          <w:rStyle w:val="5-Char"/>
          <w:rFonts w:hint="eastAsia"/>
          <w:rtl/>
        </w:rPr>
        <w:t>شَفعًا</w:t>
      </w:r>
      <w:r w:rsidRPr="00BE2421">
        <w:rPr>
          <w:rStyle w:val="5-Char"/>
          <w:rtl/>
        </w:rPr>
        <w:t xml:space="preserve"> </w:t>
      </w:r>
      <w:r w:rsidRPr="00BE2421">
        <w:rPr>
          <w:rStyle w:val="5-Char"/>
          <w:rFonts w:hint="eastAsia"/>
          <w:rtl/>
        </w:rPr>
        <w:t>آخَرَ</w:t>
      </w:r>
      <w:r w:rsidRPr="00BE2421">
        <w:rPr>
          <w:rStyle w:val="5-Char"/>
          <w:rtl/>
        </w:rPr>
        <w:t xml:space="preserve"> </w:t>
      </w:r>
      <w:r w:rsidRPr="00BE2421">
        <w:rPr>
          <w:rStyle w:val="5-Char"/>
          <w:rFonts w:hint="eastAsia"/>
          <w:rtl/>
        </w:rPr>
        <w:t>عَلَيهِ</w:t>
      </w:r>
      <w:r w:rsidRPr="00BE2421">
        <w:rPr>
          <w:rStyle w:val="5-Char"/>
          <w:rtl/>
        </w:rPr>
        <w:t xml:space="preserve"> </w:t>
      </w:r>
      <w:r w:rsidRPr="00BE2421">
        <w:rPr>
          <w:rStyle w:val="5-Char"/>
          <w:rFonts w:hint="eastAsia"/>
          <w:rtl/>
        </w:rPr>
        <w:t>اِستِحبَابًا</w:t>
      </w:r>
      <w:r w:rsidRPr="00BE2421">
        <w:rPr>
          <w:rStyle w:val="5-Char"/>
          <w:rFonts w:hint="cs"/>
          <w:rtl/>
        </w:rPr>
        <w:t>؛</w:t>
      </w:r>
      <w:r w:rsidRPr="00BE2421">
        <w:rPr>
          <w:rStyle w:val="5-Char"/>
          <w:rtl/>
        </w:rPr>
        <w:t xml:space="preserve"> </w:t>
      </w:r>
      <w:r w:rsidRPr="00BE2421">
        <w:rPr>
          <w:rStyle w:val="5-Char"/>
          <w:rFonts w:hint="eastAsia"/>
          <w:rtl/>
        </w:rPr>
        <w:t>فَإِن</w:t>
      </w:r>
      <w:r w:rsidRPr="00BE2421">
        <w:rPr>
          <w:rStyle w:val="5-Char"/>
          <w:rtl/>
        </w:rPr>
        <w:t xml:space="preserve"> </w:t>
      </w:r>
      <w:r w:rsidRPr="00BE2421">
        <w:rPr>
          <w:rStyle w:val="5-Char"/>
          <w:rFonts w:hint="eastAsia"/>
          <w:rtl/>
        </w:rPr>
        <w:t>بَنَ</w:t>
      </w:r>
      <w:r w:rsidR="00D65C23" w:rsidRPr="00BE2421">
        <w:rPr>
          <w:rStyle w:val="5-Char"/>
          <w:rFonts w:hint="cs"/>
          <w:rtl/>
        </w:rPr>
        <w:t>ی</w:t>
      </w:r>
      <w:r w:rsidRPr="00BE2421">
        <w:rPr>
          <w:rStyle w:val="5-Char"/>
          <w:rtl/>
        </w:rPr>
        <w:t xml:space="preserve"> </w:t>
      </w:r>
      <w:r w:rsidRPr="00BE2421">
        <w:rPr>
          <w:rStyle w:val="5-Char"/>
          <w:rFonts w:hint="eastAsia"/>
          <w:rtl/>
        </w:rPr>
        <w:t>أَعَادَ</w:t>
      </w:r>
      <w:r w:rsidRPr="00BE2421">
        <w:rPr>
          <w:rStyle w:val="5-Char"/>
          <w:rtl/>
        </w:rPr>
        <w:t xml:space="preserve"> </w:t>
      </w:r>
      <w:r w:rsidRPr="00BE2421">
        <w:rPr>
          <w:rStyle w:val="5-Char"/>
          <w:rFonts w:hint="eastAsia"/>
          <w:rtl/>
        </w:rPr>
        <w:t>سُجُودَ</w:t>
      </w:r>
      <w:r w:rsidRPr="00BE2421">
        <w:rPr>
          <w:rStyle w:val="5-Char"/>
          <w:rtl/>
        </w:rPr>
        <w:t xml:space="preserve"> </w:t>
      </w:r>
      <w:r w:rsidRPr="00BE2421">
        <w:rPr>
          <w:rStyle w:val="5-Char"/>
          <w:rFonts w:hint="eastAsia"/>
          <w:rtl/>
        </w:rPr>
        <w:t>السَّهوِ</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مُختَارِ</w:t>
      </w:r>
      <w:r w:rsidR="000A2C21" w:rsidRPr="00BE2421">
        <w:rPr>
          <w:rStyle w:val="5-Char"/>
          <w:rFonts w:hint="cs"/>
          <w:rtl/>
        </w:rPr>
        <w:t>.</w:t>
      </w:r>
    </w:p>
    <w:p w:rsidR="00181A98" w:rsidRPr="00BE2421" w:rsidRDefault="00181A98"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سَلَّمَ</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عَلَيهِ</w:t>
      </w:r>
      <w:r w:rsidRPr="00BE2421">
        <w:rPr>
          <w:rStyle w:val="5-Char"/>
          <w:rtl/>
        </w:rPr>
        <w:t xml:space="preserve"> </w:t>
      </w:r>
      <w:r w:rsidRPr="00BE2421">
        <w:rPr>
          <w:rStyle w:val="5-Char"/>
          <w:rFonts w:hint="eastAsia"/>
          <w:rtl/>
        </w:rPr>
        <w:t>سَهوٌ</w:t>
      </w:r>
      <w:r w:rsidRPr="00BE2421">
        <w:rPr>
          <w:rStyle w:val="5-Char"/>
          <w:rFonts w:hint="cs"/>
          <w:rtl/>
        </w:rPr>
        <w:t>؛</w:t>
      </w:r>
      <w:r w:rsidRPr="00BE2421">
        <w:rPr>
          <w:rStyle w:val="5-Char"/>
          <w:rtl/>
        </w:rPr>
        <w:t xml:space="preserve"> </w:t>
      </w:r>
      <w:r w:rsidRPr="00BE2421">
        <w:rPr>
          <w:rStyle w:val="5-Char"/>
          <w:rFonts w:hint="eastAsia"/>
          <w:rtl/>
        </w:rPr>
        <w:t>فَاقتَدَ</w:t>
      </w:r>
      <w:r w:rsidR="00D65C23" w:rsidRPr="00BE2421">
        <w:rPr>
          <w:rStyle w:val="5-Char"/>
          <w:rFonts w:hint="cs"/>
          <w:rtl/>
        </w:rPr>
        <w:t>ی</w:t>
      </w:r>
      <w:r w:rsidRPr="00BE2421">
        <w:rPr>
          <w:rStyle w:val="5-Char"/>
          <w:rtl/>
        </w:rPr>
        <w:t xml:space="preserve"> </w:t>
      </w:r>
      <w:r w:rsidRPr="00BE2421">
        <w:rPr>
          <w:rStyle w:val="5-Char"/>
          <w:rFonts w:hint="eastAsia"/>
          <w:rtl/>
        </w:rPr>
        <w:t>بِه</w:t>
      </w:r>
      <w:r w:rsidRPr="00BE2421">
        <w:rPr>
          <w:rStyle w:val="5-Char"/>
          <w:rtl/>
        </w:rPr>
        <w:t xml:space="preserve"> </w:t>
      </w:r>
      <w:r w:rsidRPr="00BE2421">
        <w:rPr>
          <w:rStyle w:val="5-Char"/>
          <w:rFonts w:hint="eastAsia"/>
          <w:rtl/>
        </w:rPr>
        <w:t>غَير</w:t>
      </w:r>
      <w:r w:rsidRPr="00BE2421">
        <w:rPr>
          <w:rStyle w:val="5-Char"/>
          <w:rFonts w:hint="cs"/>
          <w:rtl/>
        </w:rPr>
        <w:t>ُ</w:t>
      </w:r>
      <w:r w:rsidRPr="00BE2421">
        <w:rPr>
          <w:rStyle w:val="5-Char"/>
          <w:rFonts w:hint="eastAsia"/>
          <w:rtl/>
        </w:rPr>
        <w:t>هِ</w:t>
      </w:r>
      <w:r w:rsidRPr="00BE2421">
        <w:rPr>
          <w:rStyle w:val="5-Char"/>
          <w:rFonts w:hint="cs"/>
          <w:rtl/>
        </w:rPr>
        <w:t>،</w:t>
      </w:r>
      <w:r w:rsidRPr="00BE2421">
        <w:rPr>
          <w:rStyle w:val="5-Char"/>
          <w:rtl/>
        </w:rPr>
        <w:t xml:space="preserve"> </w:t>
      </w:r>
      <w:r w:rsidRPr="00BE2421">
        <w:rPr>
          <w:rStyle w:val="5-Char"/>
          <w:rFonts w:hint="eastAsia"/>
          <w:rtl/>
        </w:rPr>
        <w:t>صَحَّ</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سَجَدَ</w:t>
      </w:r>
      <w:r w:rsidRPr="00BE2421">
        <w:rPr>
          <w:rStyle w:val="5-Char"/>
          <w:rtl/>
        </w:rPr>
        <w:t xml:space="preserve"> </w:t>
      </w:r>
      <w:r w:rsidRPr="00BE2421">
        <w:rPr>
          <w:rStyle w:val="5-Char"/>
          <w:rFonts w:hint="eastAsia"/>
          <w:rtl/>
        </w:rPr>
        <w:t>لِلسَّهوِ</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لَّا</w:t>
      </w:r>
      <w:r w:rsidRPr="00BE2421">
        <w:rPr>
          <w:rStyle w:val="5-Char"/>
          <w:rtl/>
        </w:rPr>
        <w:t xml:space="preserve"> </w:t>
      </w:r>
      <w:r w:rsidRPr="00BE2421">
        <w:rPr>
          <w:rStyle w:val="5-Char"/>
          <w:rFonts w:hint="eastAsia"/>
          <w:rtl/>
        </w:rPr>
        <w:t>فَلَا</w:t>
      </w:r>
      <w:r w:rsidRPr="00BE2421">
        <w:rPr>
          <w:rStyle w:val="5-Char"/>
          <w:rtl/>
        </w:rPr>
        <w:t xml:space="preserve"> </w:t>
      </w:r>
      <w:r w:rsidRPr="00BE2421">
        <w:rPr>
          <w:rStyle w:val="5-Char"/>
          <w:rFonts w:hint="eastAsia"/>
          <w:rtl/>
        </w:rPr>
        <w:t>يَصِحُّ</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سجُدُ</w:t>
      </w:r>
      <w:r w:rsidRPr="00BE2421">
        <w:rPr>
          <w:rStyle w:val="5-Char"/>
          <w:rtl/>
        </w:rPr>
        <w:t xml:space="preserve"> </w:t>
      </w:r>
      <w:r w:rsidRPr="00BE2421">
        <w:rPr>
          <w:rStyle w:val="5-Char"/>
          <w:rFonts w:hint="eastAsia"/>
          <w:rtl/>
        </w:rPr>
        <w:t>لِلسَّهوِ</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سَلَّمَ</w:t>
      </w:r>
      <w:r w:rsidRPr="00BE2421">
        <w:rPr>
          <w:rStyle w:val="5-Char"/>
          <w:rtl/>
        </w:rPr>
        <w:t xml:space="preserve"> </w:t>
      </w:r>
      <w:r w:rsidRPr="00BE2421">
        <w:rPr>
          <w:rStyle w:val="5-Char"/>
          <w:rFonts w:hint="eastAsia"/>
          <w:rtl/>
        </w:rPr>
        <w:t>عَامِدًا</w:t>
      </w:r>
      <w:r w:rsidRPr="00BE2421">
        <w:rPr>
          <w:rStyle w:val="5-Char"/>
          <w:rtl/>
        </w:rPr>
        <w:t xml:space="preserve"> </w:t>
      </w:r>
      <w:r w:rsidRPr="00BE2421">
        <w:rPr>
          <w:rStyle w:val="5-Char"/>
          <w:rFonts w:hint="eastAsia"/>
          <w:rtl/>
        </w:rPr>
        <w:t>لِلقَطعِ</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يَتَحَوَّل</w:t>
      </w:r>
      <w:r w:rsidRPr="00BE2421">
        <w:rPr>
          <w:rStyle w:val="5-Char"/>
          <w:rtl/>
        </w:rPr>
        <w:t xml:space="preserve"> </w:t>
      </w:r>
      <w:r w:rsidRPr="00BE2421">
        <w:rPr>
          <w:rStyle w:val="5-Char"/>
          <w:rFonts w:hint="eastAsia"/>
          <w:rtl/>
        </w:rPr>
        <w:t>عَنِ</w:t>
      </w:r>
      <w:r w:rsidRPr="00BE2421">
        <w:rPr>
          <w:rStyle w:val="5-Char"/>
          <w:rtl/>
        </w:rPr>
        <w:t xml:space="preserve"> </w:t>
      </w:r>
      <w:r w:rsidRPr="00BE2421">
        <w:rPr>
          <w:rStyle w:val="5-Char"/>
          <w:rFonts w:hint="eastAsia"/>
          <w:rtl/>
        </w:rPr>
        <w:t>القِبلَةِ</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يَتَكَلَّم</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تَوَهَّمَ</w:t>
      </w:r>
      <w:r w:rsidRPr="00BE2421">
        <w:rPr>
          <w:rStyle w:val="5-Char"/>
          <w:rtl/>
        </w:rPr>
        <w:t xml:space="preserve"> </w:t>
      </w:r>
      <w:r w:rsidRPr="00BE2421">
        <w:rPr>
          <w:rStyle w:val="5-Char"/>
          <w:rFonts w:hint="eastAsia"/>
          <w:rtl/>
        </w:rPr>
        <w:t>مُصَلٍّ</w:t>
      </w:r>
      <w:r w:rsidRPr="00BE2421">
        <w:rPr>
          <w:rStyle w:val="5-Char"/>
          <w:rtl/>
        </w:rPr>
        <w:t xml:space="preserve"> </w:t>
      </w:r>
      <w:r w:rsidRPr="00BE2421">
        <w:rPr>
          <w:rStyle w:val="5-Char"/>
          <w:rFonts w:hint="eastAsia"/>
          <w:rtl/>
        </w:rPr>
        <w:t>رُبَاعِيَّةً</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ثُلاثِيَّةً</w:t>
      </w:r>
      <w:r w:rsidRPr="00BE2421">
        <w:rPr>
          <w:rStyle w:val="5-Char"/>
          <w:rtl/>
        </w:rPr>
        <w:t xml:space="preserve"> </w:t>
      </w:r>
      <w:r w:rsidRPr="00BE2421">
        <w:rPr>
          <w:rStyle w:val="5-Char"/>
          <w:rFonts w:hint="eastAsia"/>
          <w:rtl/>
        </w:rPr>
        <w:t>أَنَّه</w:t>
      </w:r>
      <w:r w:rsidRPr="00BE2421">
        <w:rPr>
          <w:rStyle w:val="5-Char"/>
          <w:rtl/>
        </w:rPr>
        <w:t xml:space="preserve"> </w:t>
      </w:r>
      <w:r w:rsidRPr="00BE2421">
        <w:rPr>
          <w:rStyle w:val="5-Char"/>
          <w:rFonts w:hint="eastAsia"/>
          <w:rtl/>
        </w:rPr>
        <w:t>أَتَمَّهَا</w:t>
      </w:r>
      <w:r w:rsidRPr="00BE2421">
        <w:rPr>
          <w:rStyle w:val="5-Char"/>
          <w:rFonts w:hint="cs"/>
          <w:rtl/>
        </w:rPr>
        <w:t>،</w:t>
      </w:r>
      <w:r w:rsidRPr="00BE2421">
        <w:rPr>
          <w:rStyle w:val="5-Char"/>
          <w:rtl/>
        </w:rPr>
        <w:t xml:space="preserve"> </w:t>
      </w:r>
      <w:r w:rsidRPr="00BE2421">
        <w:rPr>
          <w:rStyle w:val="5-Char"/>
          <w:rFonts w:hint="eastAsia"/>
          <w:rtl/>
        </w:rPr>
        <w:t>فَسَلَّمَ</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عَلِمَ</w:t>
      </w:r>
      <w:r w:rsidRPr="00BE2421">
        <w:rPr>
          <w:rStyle w:val="5-Char"/>
          <w:rtl/>
        </w:rPr>
        <w:t xml:space="preserve"> </w:t>
      </w:r>
      <w:r w:rsidRPr="00BE2421">
        <w:rPr>
          <w:rStyle w:val="5-Char"/>
          <w:rFonts w:hint="eastAsia"/>
          <w:rtl/>
        </w:rPr>
        <w:t>أَنَّهُ</w:t>
      </w:r>
      <w:r w:rsidRPr="00BE2421">
        <w:rPr>
          <w:rStyle w:val="5-Char"/>
          <w:rtl/>
        </w:rPr>
        <w:t xml:space="preserve"> </w:t>
      </w:r>
      <w:r w:rsidRPr="00BE2421">
        <w:rPr>
          <w:rStyle w:val="5-Char"/>
          <w:rFonts w:hint="eastAsia"/>
          <w:rtl/>
        </w:rPr>
        <w:t>صَلَّ</w:t>
      </w:r>
      <w:r w:rsidR="00D65C23" w:rsidRPr="00BE2421">
        <w:rPr>
          <w:rStyle w:val="5-Char"/>
          <w:rFonts w:hint="cs"/>
          <w:rtl/>
        </w:rPr>
        <w:t>ی</w:t>
      </w:r>
      <w:r w:rsidRPr="00BE2421">
        <w:rPr>
          <w:rStyle w:val="5-Char"/>
          <w:rtl/>
        </w:rPr>
        <w:t xml:space="preserve"> </w:t>
      </w:r>
      <w:r w:rsidRPr="00BE2421">
        <w:rPr>
          <w:rStyle w:val="5-Char"/>
          <w:rFonts w:hint="eastAsia"/>
          <w:rtl/>
        </w:rPr>
        <w:t>رَكعَتَينِ</w:t>
      </w:r>
      <w:r w:rsidRPr="00BE2421">
        <w:rPr>
          <w:rStyle w:val="5-Char"/>
          <w:rFonts w:hint="cs"/>
          <w:rtl/>
        </w:rPr>
        <w:t>،</w:t>
      </w:r>
      <w:r w:rsidRPr="00BE2421">
        <w:rPr>
          <w:rStyle w:val="5-Char"/>
          <w:rtl/>
        </w:rPr>
        <w:t xml:space="preserve"> </w:t>
      </w:r>
      <w:r w:rsidRPr="00BE2421">
        <w:rPr>
          <w:rStyle w:val="5-Char"/>
          <w:rFonts w:hint="eastAsia"/>
          <w:rtl/>
        </w:rPr>
        <w:t>أَتَمَّهَ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جَدَ</w:t>
      </w:r>
      <w:r w:rsidRPr="00BE2421">
        <w:rPr>
          <w:rStyle w:val="5-Char"/>
          <w:rtl/>
        </w:rPr>
        <w:t xml:space="preserve"> </w:t>
      </w:r>
      <w:r w:rsidRPr="00BE2421">
        <w:rPr>
          <w:rStyle w:val="5-Char"/>
          <w:rFonts w:hint="eastAsia"/>
          <w:rtl/>
        </w:rPr>
        <w:t>لِلسَّهوِ</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طَالَ</w:t>
      </w:r>
      <w:r w:rsidRPr="00BE2421">
        <w:rPr>
          <w:rStyle w:val="5-Char"/>
          <w:rtl/>
        </w:rPr>
        <w:t xml:space="preserve"> </w:t>
      </w:r>
      <w:r w:rsidRPr="00BE2421">
        <w:rPr>
          <w:rStyle w:val="5-Char"/>
          <w:rFonts w:hint="eastAsia"/>
          <w:rtl/>
        </w:rPr>
        <w:t>تَفَكُّرُ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يُسَلِّم</w:t>
      </w:r>
      <w:r w:rsidRPr="00BE2421">
        <w:rPr>
          <w:rStyle w:val="5-Char"/>
          <w:rtl/>
        </w:rPr>
        <w:t xml:space="preserve"> </w:t>
      </w:r>
      <w:r w:rsidRPr="00BE2421">
        <w:rPr>
          <w:rStyle w:val="5-Char"/>
          <w:rFonts w:hint="eastAsia"/>
          <w:rtl/>
        </w:rPr>
        <w:t>حَتَّ</w:t>
      </w:r>
      <w:r w:rsidR="00D65C23" w:rsidRPr="00BE2421">
        <w:rPr>
          <w:rStyle w:val="5-Char"/>
          <w:rFonts w:hint="cs"/>
          <w:rtl/>
        </w:rPr>
        <w:t>ی</w:t>
      </w:r>
      <w:r w:rsidRPr="00BE2421">
        <w:rPr>
          <w:rStyle w:val="5-Char"/>
          <w:rtl/>
        </w:rPr>
        <w:t xml:space="preserve"> </w:t>
      </w:r>
      <w:r w:rsidRPr="00BE2421">
        <w:rPr>
          <w:rStyle w:val="5-Char"/>
          <w:rFonts w:hint="eastAsia"/>
          <w:rtl/>
        </w:rPr>
        <w:t>اِستَيقَنَ</w:t>
      </w:r>
      <w:r w:rsidRPr="00BE2421">
        <w:rPr>
          <w:rStyle w:val="5-Char"/>
          <w:rFonts w:hint="cs"/>
          <w:rtl/>
        </w:rPr>
        <w:t>،</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كَانَ</w:t>
      </w:r>
      <w:r w:rsidRPr="00BE2421">
        <w:rPr>
          <w:rStyle w:val="5-Char"/>
          <w:rtl/>
        </w:rPr>
        <w:t xml:space="preserve"> </w:t>
      </w:r>
      <w:r w:rsidRPr="00BE2421">
        <w:rPr>
          <w:rStyle w:val="5-Char"/>
          <w:rFonts w:hint="eastAsia"/>
          <w:rtl/>
        </w:rPr>
        <w:t>قَدرَ</w:t>
      </w:r>
      <w:r w:rsidRPr="00BE2421">
        <w:rPr>
          <w:rStyle w:val="5-Char"/>
          <w:rtl/>
        </w:rPr>
        <w:t xml:space="preserve"> </w:t>
      </w:r>
      <w:r w:rsidRPr="00BE2421">
        <w:rPr>
          <w:rStyle w:val="5-Char"/>
          <w:rFonts w:hint="eastAsia"/>
          <w:rtl/>
        </w:rPr>
        <w:t>أَدَاءِ</w:t>
      </w:r>
      <w:r w:rsidRPr="00BE2421">
        <w:rPr>
          <w:rStyle w:val="5-Char"/>
          <w:rtl/>
        </w:rPr>
        <w:t xml:space="preserve"> </w:t>
      </w:r>
      <w:r w:rsidRPr="00BE2421">
        <w:rPr>
          <w:rStyle w:val="5-Char"/>
          <w:rFonts w:hint="eastAsia"/>
          <w:rtl/>
        </w:rPr>
        <w:t>رُكنٍ</w:t>
      </w:r>
      <w:r w:rsidRPr="00BE2421">
        <w:rPr>
          <w:rStyle w:val="5-Char"/>
          <w:rFonts w:hint="cs"/>
          <w:rtl/>
        </w:rPr>
        <w:t>،</w:t>
      </w:r>
      <w:r w:rsidRPr="00BE2421">
        <w:rPr>
          <w:rStyle w:val="5-Char"/>
          <w:rtl/>
        </w:rPr>
        <w:t xml:space="preserve"> </w:t>
      </w:r>
      <w:r w:rsidRPr="00BE2421">
        <w:rPr>
          <w:rStyle w:val="5-Char"/>
          <w:rFonts w:hint="eastAsia"/>
          <w:rtl/>
        </w:rPr>
        <w:t>وَجَبَ</w:t>
      </w:r>
      <w:r w:rsidRPr="00BE2421">
        <w:rPr>
          <w:rStyle w:val="5-Char"/>
          <w:rtl/>
        </w:rPr>
        <w:t xml:space="preserve"> </w:t>
      </w:r>
      <w:r w:rsidRPr="00BE2421">
        <w:rPr>
          <w:rStyle w:val="5-Char"/>
          <w:rFonts w:hint="eastAsia"/>
          <w:rtl/>
        </w:rPr>
        <w:t>عَلَيهِ</w:t>
      </w:r>
      <w:r w:rsidRPr="00BE2421">
        <w:rPr>
          <w:rStyle w:val="5-Char"/>
          <w:rtl/>
        </w:rPr>
        <w:t xml:space="preserve"> </w:t>
      </w:r>
      <w:r w:rsidRPr="00BE2421">
        <w:rPr>
          <w:rStyle w:val="5-Char"/>
          <w:rFonts w:hint="eastAsia"/>
          <w:rtl/>
        </w:rPr>
        <w:t>سُجُودُ</w:t>
      </w:r>
      <w:r w:rsidRPr="00BE2421">
        <w:rPr>
          <w:rStyle w:val="5-Char"/>
          <w:rtl/>
        </w:rPr>
        <w:t xml:space="preserve"> </w:t>
      </w:r>
      <w:r w:rsidRPr="00BE2421">
        <w:rPr>
          <w:rStyle w:val="5-Char"/>
          <w:rFonts w:hint="eastAsia"/>
          <w:rtl/>
        </w:rPr>
        <w:t>السَّهوِ</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لَّا</w:t>
      </w:r>
      <w:r w:rsidRPr="00BE2421">
        <w:rPr>
          <w:rStyle w:val="5-Char"/>
          <w:rtl/>
        </w:rPr>
        <w:t xml:space="preserve"> </w:t>
      </w:r>
      <w:r w:rsidRPr="00BE2421">
        <w:rPr>
          <w:rStyle w:val="5-Char"/>
          <w:rFonts w:hint="eastAsia"/>
          <w:rtl/>
        </w:rPr>
        <w:t>لَا</w:t>
      </w:r>
      <w:r w:rsidRPr="00BE2421">
        <w:rPr>
          <w:rStyle w:val="5-Char"/>
          <w:rFonts w:hint="cs"/>
          <w:rtl/>
        </w:rPr>
        <w:t>.</w:t>
      </w:r>
    </w:p>
    <w:p w:rsidR="00B713E4" w:rsidRDefault="00B713E4" w:rsidP="00B713E4">
      <w:pPr>
        <w:pStyle w:val="1-"/>
        <w:rPr>
          <w:rtl/>
        </w:rPr>
        <w:sectPr w:rsidR="00B713E4" w:rsidSect="00B713E4">
          <w:footnotePr>
            <w:numRestart w:val="eachPage"/>
          </w:footnotePr>
          <w:pgSz w:w="9356" w:h="13608" w:code="9"/>
          <w:pgMar w:top="567" w:right="1134" w:bottom="851" w:left="1134" w:header="454" w:footer="0" w:gutter="0"/>
          <w:cols w:space="708"/>
          <w:titlePg/>
          <w:bidi/>
          <w:docGrid w:linePitch="360"/>
        </w:sectPr>
      </w:pPr>
    </w:p>
    <w:p w:rsidR="00181A98" w:rsidRPr="00994D52" w:rsidRDefault="00181A98" w:rsidP="00B713E4">
      <w:pPr>
        <w:pStyle w:val="2-"/>
        <w:rPr>
          <w:rtl/>
        </w:rPr>
      </w:pPr>
      <w:bookmarkStart w:id="106" w:name="_Toc440375864"/>
      <w:r w:rsidRPr="00994D52">
        <w:rPr>
          <w:rFonts w:hint="cs"/>
          <w:rtl/>
        </w:rPr>
        <w:t>باب: پ</w:t>
      </w:r>
      <w:r w:rsidR="000751A8">
        <w:rPr>
          <w:rFonts w:hint="cs"/>
          <w:rtl/>
        </w:rPr>
        <w:t>ی</w:t>
      </w:r>
      <w:r w:rsidRPr="00994D52">
        <w:rPr>
          <w:rFonts w:hint="cs"/>
          <w:rtl/>
        </w:rPr>
        <w:t>رامون سجده‌</w:t>
      </w:r>
      <w:r w:rsidR="000751A8">
        <w:rPr>
          <w:rFonts w:hint="cs"/>
          <w:rtl/>
        </w:rPr>
        <w:t>ی</w:t>
      </w:r>
      <w:r w:rsidRPr="00994D52">
        <w:rPr>
          <w:rFonts w:hint="cs"/>
          <w:rtl/>
        </w:rPr>
        <w:t xml:space="preserve"> سهو</w:t>
      </w:r>
      <w:bookmarkEnd w:id="106"/>
    </w:p>
    <w:p w:rsidR="00E81847" w:rsidRPr="007100A7" w:rsidRDefault="00E81847" w:rsidP="00AF1D25">
      <w:pPr>
        <w:rPr>
          <w:rStyle w:val="1-Char"/>
          <w:rtl/>
        </w:rPr>
      </w:pPr>
      <w:r w:rsidRPr="007100A7">
        <w:rPr>
          <w:rStyle w:val="1-Char"/>
          <w:rFonts w:hint="cs"/>
          <w:rtl/>
        </w:rPr>
        <w:t>[«</w:t>
      </w:r>
      <w:r w:rsidRPr="00FE6406">
        <w:rPr>
          <w:rStyle w:val="9-Char"/>
          <w:rFonts w:eastAsia="Batang" w:hint="cs"/>
          <w:rtl/>
        </w:rPr>
        <w:t>سهو</w:t>
      </w:r>
      <w:r w:rsidRPr="007100A7">
        <w:rPr>
          <w:rStyle w:val="1-Char"/>
          <w:rFonts w:hint="cs"/>
          <w:rtl/>
        </w:rPr>
        <w:t>»: در زبان عرب</w:t>
      </w:r>
      <w:r w:rsidR="00446BB7">
        <w:rPr>
          <w:rStyle w:val="1-Char"/>
          <w:rFonts w:hint="cs"/>
          <w:rtl/>
        </w:rPr>
        <w:t>ی</w:t>
      </w:r>
      <w:r w:rsidRPr="007100A7">
        <w:rPr>
          <w:rStyle w:val="1-Char"/>
          <w:rFonts w:hint="cs"/>
          <w:rtl/>
        </w:rPr>
        <w:t>، به معن</w:t>
      </w:r>
      <w:r w:rsidR="00446BB7">
        <w:rPr>
          <w:rStyle w:val="1-Char"/>
          <w:rFonts w:hint="cs"/>
          <w:rtl/>
        </w:rPr>
        <w:t>ی</w:t>
      </w:r>
      <w:r w:rsidRPr="007100A7">
        <w:rPr>
          <w:rStyle w:val="1-Char"/>
          <w:rFonts w:hint="cs"/>
          <w:rtl/>
        </w:rPr>
        <w:t xml:space="preserve"> فراموش کردن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و غفلت از آن است؛ و در </w:t>
      </w:r>
      <w:r w:rsidRPr="00FE6406">
        <w:rPr>
          <w:rStyle w:val="9-Char"/>
          <w:rFonts w:eastAsia="Batang" w:hint="cs"/>
          <w:rtl/>
        </w:rPr>
        <w:t>اصطلاح فقه</w:t>
      </w:r>
      <w:r w:rsidR="00446BB7">
        <w:rPr>
          <w:rStyle w:val="9-Char"/>
          <w:rFonts w:eastAsia="Batang" w:hint="cs"/>
          <w:rtl/>
        </w:rPr>
        <w:t>ی</w:t>
      </w:r>
      <w:r w:rsidRPr="007100A7">
        <w:rPr>
          <w:rStyle w:val="1-Char"/>
          <w:rFonts w:hint="cs"/>
          <w:rtl/>
        </w:rPr>
        <w:t>، عبارت از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است در نماز که خلل و نقص</w:t>
      </w:r>
      <w:r w:rsidR="00446BB7">
        <w:rPr>
          <w:rStyle w:val="1-Char"/>
          <w:rFonts w:hint="cs"/>
          <w:rtl/>
        </w:rPr>
        <w:t>ی</w:t>
      </w:r>
      <w:r w:rsidRPr="007100A7">
        <w:rPr>
          <w:rStyle w:val="1-Char"/>
          <w:rFonts w:hint="cs"/>
          <w:rtl/>
        </w:rPr>
        <w:t xml:space="preserve"> در آن به وجود آورده است؛ و </w:t>
      </w:r>
      <w:r w:rsidRPr="00FE6406">
        <w:rPr>
          <w:rStyle w:val="9-Char"/>
          <w:rFonts w:eastAsia="Batang" w:hint="cs"/>
          <w:rtl/>
        </w:rPr>
        <w:t>سجده‌</w:t>
      </w:r>
      <w:r w:rsidR="00446BB7">
        <w:rPr>
          <w:rStyle w:val="9-Char"/>
          <w:rFonts w:eastAsia="Batang" w:hint="cs"/>
          <w:rtl/>
        </w:rPr>
        <w:t>ی</w:t>
      </w:r>
      <w:r w:rsidRPr="00FE6406">
        <w:rPr>
          <w:rStyle w:val="9-Char"/>
          <w:rFonts w:eastAsia="Batang" w:hint="cs"/>
          <w:rtl/>
        </w:rPr>
        <w:t xml:space="preserve"> سهو</w:t>
      </w:r>
      <w:r w:rsidRPr="007100A7">
        <w:rPr>
          <w:rStyle w:val="1-Char"/>
          <w:rFonts w:hint="cs"/>
          <w:rtl/>
        </w:rPr>
        <w:t>، به منظور جبران ا</w:t>
      </w:r>
      <w:r w:rsidR="00446BB7">
        <w:rPr>
          <w:rStyle w:val="1-Char"/>
          <w:rFonts w:hint="cs"/>
          <w:rtl/>
        </w:rPr>
        <w:t>ی</w:t>
      </w:r>
      <w:r w:rsidRPr="007100A7">
        <w:rPr>
          <w:rStyle w:val="1-Char"/>
          <w:rFonts w:hint="cs"/>
          <w:rtl/>
        </w:rPr>
        <w:t>ن خلل و نقص، مشروع گرد</w:t>
      </w:r>
      <w:r w:rsidR="00446BB7">
        <w:rPr>
          <w:rStyle w:val="1-Char"/>
          <w:rFonts w:hint="cs"/>
          <w:rtl/>
        </w:rPr>
        <w:t>ی</w:t>
      </w:r>
      <w:r w:rsidRPr="007100A7">
        <w:rPr>
          <w:rStyle w:val="1-Char"/>
          <w:rFonts w:hint="cs"/>
          <w:rtl/>
        </w:rPr>
        <w:t xml:space="preserve">ده است؛ خواه نماز فرض باشد </w:t>
      </w:r>
      <w:r w:rsidR="00446BB7">
        <w:rPr>
          <w:rStyle w:val="1-Char"/>
          <w:rFonts w:hint="cs"/>
          <w:rtl/>
        </w:rPr>
        <w:t>ی</w:t>
      </w:r>
      <w:r w:rsidRPr="007100A7">
        <w:rPr>
          <w:rStyle w:val="1-Char"/>
          <w:rFonts w:hint="cs"/>
          <w:rtl/>
        </w:rPr>
        <w:t xml:space="preserve">ا نماز سنّت و </w:t>
      </w:r>
      <w:r w:rsidR="00446BB7">
        <w:rPr>
          <w:rStyle w:val="1-Char"/>
          <w:rFonts w:hint="cs"/>
          <w:rtl/>
        </w:rPr>
        <w:t>ی</w:t>
      </w:r>
      <w:r w:rsidRPr="007100A7">
        <w:rPr>
          <w:rStyle w:val="1-Char"/>
          <w:rFonts w:hint="cs"/>
          <w:rtl/>
        </w:rPr>
        <w:t>ا نماز نفل.</w:t>
      </w:r>
    </w:p>
    <w:p w:rsidR="00E81847" w:rsidRPr="007100A7" w:rsidRDefault="00E81847" w:rsidP="00AF1D25">
      <w:pPr>
        <w:rPr>
          <w:rStyle w:val="1-Char"/>
          <w:rtl/>
        </w:rPr>
      </w:pPr>
      <w:r w:rsidRPr="007100A7">
        <w:rPr>
          <w:rStyle w:val="1-Char"/>
          <w:rFonts w:hint="cs"/>
          <w:rtl/>
        </w:rPr>
        <w:t>و ثابت شده که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در نماز، دچار سهو شده است. و در حد</w:t>
      </w:r>
      <w:r w:rsidR="00446BB7">
        <w:rPr>
          <w:rStyle w:val="1-Char"/>
          <w:rFonts w:hint="cs"/>
          <w:rtl/>
        </w:rPr>
        <w:t>ی</w:t>
      </w:r>
      <w:r w:rsidRPr="007100A7">
        <w:rPr>
          <w:rStyle w:val="1-Char"/>
          <w:rFonts w:hint="cs"/>
          <w:rtl/>
        </w:rPr>
        <w:t>ث صح</w:t>
      </w:r>
      <w:r w:rsidR="00446BB7">
        <w:rPr>
          <w:rStyle w:val="1-Char"/>
          <w:rFonts w:hint="cs"/>
          <w:rtl/>
        </w:rPr>
        <w:t>ی</w:t>
      </w:r>
      <w:r w:rsidRPr="007100A7">
        <w:rPr>
          <w:rStyle w:val="1-Char"/>
          <w:rFonts w:hint="cs"/>
          <w:rtl/>
        </w:rPr>
        <w:t xml:space="preserve">ح آمده است که فرمود: </w:t>
      </w:r>
      <w:r w:rsidRPr="00BE2421">
        <w:rPr>
          <w:rStyle w:val="5-Char"/>
          <w:rFonts w:hint="cs"/>
          <w:rtl/>
        </w:rPr>
        <w:t>«اِنَّمٰا اَنَا بَشَرٌ اَنْسِيْ کَمٰا تَنْسَوْنَ؛ فَاِذٰا نَسِيْتُ فَذَکِّرُوْنِيْ»</w:t>
      </w:r>
      <w:r w:rsidRPr="007100A7">
        <w:rPr>
          <w:rStyle w:val="1-Char"/>
          <w:rFonts w:hint="cs"/>
          <w:rtl/>
        </w:rPr>
        <w:t xml:space="preserve"> (ابن ماجه)؛ </w:t>
      </w:r>
      <w:r w:rsidRPr="00BE2421">
        <w:rPr>
          <w:rStyle w:val="1-Char"/>
          <w:rFonts w:hint="cs"/>
          <w:rtl/>
        </w:rPr>
        <w:t>«من بشر</w:t>
      </w:r>
      <w:r w:rsidR="00446BB7">
        <w:rPr>
          <w:rStyle w:val="1-Char"/>
          <w:rFonts w:hint="cs"/>
          <w:rtl/>
        </w:rPr>
        <w:t>ی</w:t>
      </w:r>
      <w:r w:rsidRPr="00BE2421">
        <w:rPr>
          <w:rStyle w:val="1-Char"/>
          <w:rFonts w:hint="cs"/>
          <w:rtl/>
        </w:rPr>
        <w:t xml:space="preserve"> به مانند شما هستم که همانند شما دچار فراموش</w:t>
      </w:r>
      <w:r w:rsidR="00446BB7">
        <w:rPr>
          <w:rStyle w:val="1-Char"/>
          <w:rFonts w:hint="cs"/>
          <w:rtl/>
        </w:rPr>
        <w:t>ی</w:t>
      </w:r>
      <w:r w:rsidRPr="00BE2421">
        <w:rPr>
          <w:rStyle w:val="1-Char"/>
          <w:rFonts w:hint="cs"/>
          <w:rtl/>
        </w:rPr>
        <w:t xml:space="preserve"> م</w:t>
      </w:r>
      <w:r w:rsidR="00446BB7">
        <w:rPr>
          <w:rStyle w:val="1-Char"/>
          <w:rFonts w:hint="cs"/>
          <w:rtl/>
        </w:rPr>
        <w:t>ی</w:t>
      </w:r>
      <w:r w:rsidRPr="00BE2421">
        <w:rPr>
          <w:rStyle w:val="1-Char"/>
          <w:rFonts w:hint="cs"/>
          <w:rtl/>
        </w:rPr>
        <w:t>‌شوم؛ پس هرگاه چ</w:t>
      </w:r>
      <w:r w:rsidR="00446BB7">
        <w:rPr>
          <w:rStyle w:val="1-Char"/>
          <w:rFonts w:hint="cs"/>
          <w:rtl/>
        </w:rPr>
        <w:t>ی</w:t>
      </w:r>
      <w:r w:rsidRPr="00BE2421">
        <w:rPr>
          <w:rStyle w:val="1-Char"/>
          <w:rFonts w:hint="cs"/>
          <w:rtl/>
        </w:rPr>
        <w:t>ز</w:t>
      </w:r>
      <w:r w:rsidR="00446BB7">
        <w:rPr>
          <w:rStyle w:val="1-Char"/>
          <w:rFonts w:hint="cs"/>
          <w:rtl/>
        </w:rPr>
        <w:t>ی</w:t>
      </w:r>
      <w:r w:rsidRPr="00BE2421">
        <w:rPr>
          <w:rStyle w:val="1-Char"/>
          <w:rFonts w:hint="cs"/>
          <w:rtl/>
        </w:rPr>
        <w:t xml:space="preserve"> را فراموش کردم، آن را به من </w:t>
      </w:r>
      <w:r w:rsidR="00446BB7">
        <w:rPr>
          <w:rStyle w:val="1-Char"/>
          <w:rFonts w:hint="cs"/>
          <w:rtl/>
        </w:rPr>
        <w:t>ی</w:t>
      </w:r>
      <w:r w:rsidRPr="00BE2421">
        <w:rPr>
          <w:rStyle w:val="1-Char"/>
          <w:rFonts w:hint="cs"/>
          <w:rtl/>
        </w:rPr>
        <w:t>ادآور</w:t>
      </w:r>
      <w:r w:rsidR="00446BB7">
        <w:rPr>
          <w:rStyle w:val="1-Char"/>
          <w:rFonts w:hint="cs"/>
          <w:rtl/>
        </w:rPr>
        <w:t>ی</w:t>
      </w:r>
      <w:r w:rsidRPr="00BE2421">
        <w:rPr>
          <w:rStyle w:val="1-Char"/>
          <w:rFonts w:hint="cs"/>
          <w:rtl/>
        </w:rPr>
        <w:t xml:space="preserve"> کن</w:t>
      </w:r>
      <w:r w:rsidR="00446BB7">
        <w:rPr>
          <w:rStyle w:val="1-Char"/>
          <w:rFonts w:hint="cs"/>
          <w:rtl/>
        </w:rPr>
        <w:t>ی</w:t>
      </w:r>
      <w:r w:rsidRPr="00BE2421">
        <w:rPr>
          <w:rStyle w:val="1-Char"/>
          <w:rFonts w:hint="cs"/>
          <w:rtl/>
        </w:rPr>
        <w:t>د»</w:t>
      </w:r>
      <w:r w:rsidRPr="007100A7">
        <w:rPr>
          <w:rStyle w:val="1-Char"/>
          <w:rFonts w:hint="cs"/>
          <w:rtl/>
        </w:rPr>
        <w:t>.]</w:t>
      </w:r>
    </w:p>
    <w:p w:rsidR="00E81847" w:rsidRPr="007100A7" w:rsidRDefault="00E81847" w:rsidP="00AF1D25">
      <w:pPr>
        <w:rPr>
          <w:rStyle w:val="1-Char"/>
          <w:rtl/>
        </w:rPr>
      </w:pPr>
      <w:r w:rsidRPr="007100A7">
        <w:rPr>
          <w:rStyle w:val="1-Char"/>
          <w:rFonts w:hint="cs"/>
          <w:rtl/>
        </w:rPr>
        <w:t xml:space="preserve">هرگاه </w:t>
      </w:r>
      <w:r w:rsidRPr="00FE6406">
        <w:rPr>
          <w:rStyle w:val="9-Char"/>
          <w:rFonts w:eastAsia="Batang" w:hint="cs"/>
          <w:rtl/>
        </w:rPr>
        <w:t>واجب</w:t>
      </w:r>
      <w:r w:rsidR="00446BB7">
        <w:rPr>
          <w:rStyle w:val="9-Char"/>
          <w:rFonts w:eastAsia="Batang" w:hint="cs"/>
          <w:rtl/>
        </w:rPr>
        <w:t>ی</w:t>
      </w:r>
      <w:r w:rsidRPr="00FE6406">
        <w:rPr>
          <w:rStyle w:val="9-Char"/>
          <w:rFonts w:eastAsia="Batang" w:hint="cs"/>
          <w:rtl/>
        </w:rPr>
        <w:t xml:space="preserve"> از واجبات نماز</w:t>
      </w:r>
      <w:r w:rsidRPr="007100A7">
        <w:rPr>
          <w:rStyle w:val="1-Char"/>
          <w:rFonts w:hint="cs"/>
          <w:rtl/>
        </w:rPr>
        <w:t>، از رو</w:t>
      </w:r>
      <w:r w:rsidR="00446BB7">
        <w:rPr>
          <w:rStyle w:val="1-Char"/>
          <w:rFonts w:hint="cs"/>
          <w:rtl/>
        </w:rPr>
        <w:t>ی</w:t>
      </w:r>
      <w:r w:rsidRPr="007100A7">
        <w:rPr>
          <w:rStyle w:val="1-Char"/>
          <w:rFonts w:hint="cs"/>
          <w:rtl/>
        </w:rPr>
        <w:t xml:space="preserve"> سهو [اشتباه و لغزش و خطا و ب</w:t>
      </w:r>
      <w:r w:rsidR="00446BB7">
        <w:rPr>
          <w:rStyle w:val="1-Char"/>
          <w:rFonts w:hint="cs"/>
          <w:rtl/>
        </w:rPr>
        <w:t>ی</w:t>
      </w:r>
      <w:r w:rsidRPr="007100A7">
        <w:rPr>
          <w:rStyle w:val="1-Char"/>
          <w:rFonts w:hint="cs"/>
          <w:rtl/>
        </w:rPr>
        <w:t>‌توجه</w:t>
      </w:r>
      <w:r w:rsidR="00446BB7">
        <w:rPr>
          <w:rStyle w:val="1-Char"/>
          <w:rFonts w:hint="cs"/>
          <w:rtl/>
        </w:rPr>
        <w:t>ی</w:t>
      </w:r>
      <w:r w:rsidRPr="007100A7">
        <w:rPr>
          <w:rStyle w:val="1-Char"/>
          <w:rFonts w:hint="cs"/>
          <w:rtl/>
        </w:rPr>
        <w:t>] ترک گردد، در آن صورت، دو سجده‌</w:t>
      </w:r>
      <w:r w:rsidR="00446BB7">
        <w:rPr>
          <w:rStyle w:val="1-Char"/>
          <w:rFonts w:hint="cs"/>
          <w:rtl/>
        </w:rPr>
        <w:t>ی</w:t>
      </w:r>
      <w:r w:rsidRPr="007100A7">
        <w:rPr>
          <w:rStyle w:val="1-Char"/>
          <w:rFonts w:hint="cs"/>
          <w:rtl/>
        </w:rPr>
        <w:t xml:space="preserve"> سهو، با </w:t>
      </w:r>
      <w:r w:rsidR="00446BB7">
        <w:rPr>
          <w:rStyle w:val="1-Char"/>
          <w:rFonts w:hint="cs"/>
          <w:rtl/>
        </w:rPr>
        <w:t>ی</w:t>
      </w:r>
      <w:r w:rsidRPr="007100A7">
        <w:rPr>
          <w:rStyle w:val="1-Char"/>
          <w:rFonts w:hint="cs"/>
          <w:rtl/>
        </w:rPr>
        <w:t xml:space="preserve">ک تشهّد و </w:t>
      </w:r>
      <w:r w:rsidR="00446BB7">
        <w:rPr>
          <w:rStyle w:val="1-Char"/>
          <w:rFonts w:hint="cs"/>
          <w:rtl/>
        </w:rPr>
        <w:t>ی</w:t>
      </w:r>
      <w:r w:rsidRPr="007100A7">
        <w:rPr>
          <w:rStyle w:val="1-Char"/>
          <w:rFonts w:hint="cs"/>
          <w:rtl/>
        </w:rPr>
        <w:t>ک سلام واجب م</w:t>
      </w:r>
      <w:r w:rsidR="00446BB7">
        <w:rPr>
          <w:rStyle w:val="1-Char"/>
          <w:rFonts w:hint="cs"/>
          <w:rtl/>
        </w:rPr>
        <w:t>ی</w:t>
      </w:r>
      <w:r w:rsidRPr="007100A7">
        <w:rPr>
          <w:rStyle w:val="1-Char"/>
          <w:rFonts w:hint="cs"/>
          <w:rtl/>
        </w:rPr>
        <w:t>‌گردد؛ اگر چه ا</w:t>
      </w:r>
      <w:r w:rsidR="00446BB7">
        <w:rPr>
          <w:rStyle w:val="1-Char"/>
          <w:rFonts w:hint="cs"/>
          <w:rtl/>
        </w:rPr>
        <w:t>ی</w:t>
      </w:r>
      <w:r w:rsidRPr="007100A7">
        <w:rPr>
          <w:rStyle w:val="1-Char"/>
          <w:rFonts w:hint="cs"/>
          <w:rtl/>
        </w:rPr>
        <w:t>ن سهو، در نماز تکرار گردد.</w:t>
      </w:r>
    </w:p>
    <w:p w:rsidR="00E81847" w:rsidRPr="007100A7" w:rsidRDefault="00E81847" w:rsidP="00AF1D25">
      <w:pPr>
        <w:rPr>
          <w:rStyle w:val="1-Char"/>
          <w:rtl/>
        </w:rPr>
      </w:pPr>
      <w:r w:rsidRPr="007100A7">
        <w:rPr>
          <w:rStyle w:val="1-Char"/>
          <w:rFonts w:hint="cs"/>
          <w:rtl/>
        </w:rPr>
        <w:t>[به هر حال، هرگاه فرد نمازگزار در اثنا</w:t>
      </w:r>
      <w:r w:rsidR="00446BB7">
        <w:rPr>
          <w:rStyle w:val="1-Char"/>
          <w:rFonts w:hint="cs"/>
          <w:rtl/>
        </w:rPr>
        <w:t>ی</w:t>
      </w:r>
      <w:r w:rsidRPr="007100A7">
        <w:rPr>
          <w:rStyle w:val="1-Char"/>
          <w:rFonts w:hint="cs"/>
          <w:rtl/>
        </w:rPr>
        <w:t xml:space="preserve"> نماز، دچار سهو و اشتباه شود؛ ا</w:t>
      </w:r>
      <w:r w:rsidR="00446BB7">
        <w:rPr>
          <w:rStyle w:val="1-Char"/>
          <w:rFonts w:hint="cs"/>
          <w:rtl/>
        </w:rPr>
        <w:t>ی</w:t>
      </w:r>
      <w:r w:rsidRPr="007100A7">
        <w:rPr>
          <w:rStyle w:val="1-Char"/>
          <w:rFonts w:hint="cs"/>
          <w:rtl/>
        </w:rPr>
        <w:t>ن طور که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را از جنس نماز در آن اضافه کند؛ مثل ا</w:t>
      </w:r>
      <w:r w:rsidR="00446BB7">
        <w:rPr>
          <w:rStyle w:val="1-Char"/>
          <w:rFonts w:hint="cs"/>
          <w:rtl/>
        </w:rPr>
        <w:t>ی</w:t>
      </w:r>
      <w:r w:rsidRPr="007100A7">
        <w:rPr>
          <w:rStyle w:val="1-Char"/>
          <w:rFonts w:hint="cs"/>
          <w:rtl/>
        </w:rPr>
        <w:t xml:space="preserve">ن که: دوبار رکوع کند؛ </w:t>
      </w:r>
      <w:r w:rsidR="00446BB7">
        <w:rPr>
          <w:rStyle w:val="1-Char"/>
          <w:rFonts w:hint="cs"/>
          <w:rtl/>
        </w:rPr>
        <w:t>ی</w:t>
      </w:r>
      <w:r w:rsidRPr="007100A7">
        <w:rPr>
          <w:rStyle w:val="1-Char"/>
          <w:rFonts w:hint="cs"/>
          <w:rtl/>
        </w:rPr>
        <w:t xml:space="preserve">ا </w:t>
      </w:r>
      <w:r w:rsidR="00446BB7">
        <w:rPr>
          <w:rStyle w:val="1-Char"/>
          <w:rFonts w:hint="cs"/>
          <w:rtl/>
        </w:rPr>
        <w:t>ی</w:t>
      </w:r>
      <w:r w:rsidRPr="007100A7">
        <w:rPr>
          <w:rStyle w:val="1-Char"/>
          <w:rFonts w:hint="cs"/>
          <w:rtl/>
        </w:rPr>
        <w:t>ک رکعت را به رکعت‌ها</w:t>
      </w:r>
      <w:r w:rsidR="00446BB7">
        <w:rPr>
          <w:rStyle w:val="1-Char"/>
          <w:rFonts w:hint="cs"/>
          <w:rtl/>
        </w:rPr>
        <w:t>ی</w:t>
      </w:r>
      <w:r w:rsidRPr="007100A7">
        <w:rPr>
          <w:rStyle w:val="1-Char"/>
          <w:rFonts w:hint="cs"/>
          <w:rtl/>
        </w:rPr>
        <w:t xml:space="preserve"> نماز اضافه نما</w:t>
      </w:r>
      <w:r w:rsidR="00446BB7">
        <w:rPr>
          <w:rStyle w:val="1-Char"/>
          <w:rFonts w:hint="cs"/>
          <w:rtl/>
        </w:rPr>
        <w:t>ی</w:t>
      </w:r>
      <w:r w:rsidRPr="007100A7">
        <w:rPr>
          <w:rStyle w:val="1-Char"/>
          <w:rFonts w:hint="cs"/>
          <w:rtl/>
        </w:rPr>
        <w:t xml:space="preserve">د؛ </w:t>
      </w:r>
      <w:r w:rsidR="00446BB7">
        <w:rPr>
          <w:rStyle w:val="1-Char"/>
          <w:rFonts w:hint="cs"/>
          <w:rtl/>
        </w:rPr>
        <w:t>ی</w:t>
      </w:r>
      <w:r w:rsidRPr="007100A7">
        <w:rPr>
          <w:rStyle w:val="1-Char"/>
          <w:rFonts w:hint="cs"/>
          <w:rtl/>
        </w:rPr>
        <w:t>ا واجب</w:t>
      </w:r>
      <w:r w:rsidR="00446BB7">
        <w:rPr>
          <w:rStyle w:val="1-Char"/>
          <w:rFonts w:hint="cs"/>
          <w:rtl/>
        </w:rPr>
        <w:t>ی</w:t>
      </w:r>
      <w:r w:rsidRPr="007100A7">
        <w:rPr>
          <w:rStyle w:val="1-Char"/>
          <w:rFonts w:hint="cs"/>
          <w:rtl/>
        </w:rPr>
        <w:t xml:space="preserve"> از واجبات نماز را ترک کند - همانند ا</w:t>
      </w:r>
      <w:r w:rsidR="00446BB7">
        <w:rPr>
          <w:rStyle w:val="1-Char"/>
          <w:rFonts w:hint="cs"/>
          <w:rtl/>
        </w:rPr>
        <w:t>ی</w:t>
      </w:r>
      <w:r w:rsidRPr="007100A7">
        <w:rPr>
          <w:rStyle w:val="1-Char"/>
          <w:rFonts w:hint="cs"/>
          <w:rtl/>
        </w:rPr>
        <w:t>ن که قرائت سوره‌</w:t>
      </w:r>
      <w:r w:rsidR="00446BB7">
        <w:rPr>
          <w:rStyle w:val="1-Char"/>
          <w:rFonts w:hint="cs"/>
          <w:rtl/>
        </w:rPr>
        <w:t>ی</w:t>
      </w:r>
      <w:r w:rsidRPr="007100A7">
        <w:rPr>
          <w:rStyle w:val="1-Char"/>
          <w:rFonts w:hint="cs"/>
          <w:rtl/>
        </w:rPr>
        <w:t xml:space="preserve"> فاتحه، </w:t>
      </w:r>
      <w:r w:rsidR="00446BB7">
        <w:rPr>
          <w:rStyle w:val="1-Char"/>
          <w:rFonts w:hint="cs"/>
          <w:rtl/>
        </w:rPr>
        <w:t>ی</w:t>
      </w:r>
      <w:r w:rsidRPr="007100A7">
        <w:rPr>
          <w:rStyle w:val="1-Char"/>
          <w:rFonts w:hint="cs"/>
          <w:rtl/>
        </w:rPr>
        <w:t>ا قرائت سوره‌</w:t>
      </w:r>
      <w:r w:rsidR="00446BB7">
        <w:rPr>
          <w:rStyle w:val="1-Char"/>
          <w:rFonts w:hint="cs"/>
          <w:rtl/>
        </w:rPr>
        <w:t>ی</w:t>
      </w:r>
      <w:r w:rsidRPr="007100A7">
        <w:rPr>
          <w:rStyle w:val="1-Char"/>
          <w:rFonts w:hint="cs"/>
          <w:rtl/>
        </w:rPr>
        <w:t xml:space="preserve"> پس از آن، </w:t>
      </w:r>
      <w:r w:rsidR="00446BB7">
        <w:rPr>
          <w:rStyle w:val="1-Char"/>
          <w:rFonts w:hint="cs"/>
          <w:rtl/>
        </w:rPr>
        <w:t>ی</w:t>
      </w:r>
      <w:r w:rsidRPr="007100A7">
        <w:rPr>
          <w:rStyle w:val="1-Char"/>
          <w:rFonts w:hint="cs"/>
          <w:rtl/>
        </w:rPr>
        <w:t>ا قعده‌</w:t>
      </w:r>
      <w:r w:rsidR="00446BB7">
        <w:rPr>
          <w:rStyle w:val="1-Char"/>
          <w:rFonts w:hint="cs"/>
          <w:rtl/>
        </w:rPr>
        <w:t>ی</w:t>
      </w:r>
      <w:r w:rsidRPr="007100A7">
        <w:rPr>
          <w:rStyle w:val="1-Char"/>
          <w:rFonts w:hint="cs"/>
          <w:rtl/>
        </w:rPr>
        <w:t xml:space="preserve"> اول، </w:t>
      </w:r>
      <w:r w:rsidR="00446BB7">
        <w:rPr>
          <w:rStyle w:val="1-Char"/>
          <w:rFonts w:hint="cs"/>
          <w:rtl/>
        </w:rPr>
        <w:t>ی</w:t>
      </w:r>
      <w:r w:rsidRPr="007100A7">
        <w:rPr>
          <w:rStyle w:val="1-Char"/>
          <w:rFonts w:hint="cs"/>
          <w:rtl/>
        </w:rPr>
        <w:t xml:space="preserve">ا تشهّد </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از دو قعده‌</w:t>
      </w:r>
      <w:r w:rsidR="00446BB7">
        <w:rPr>
          <w:rStyle w:val="1-Char"/>
          <w:rFonts w:hint="cs"/>
          <w:rtl/>
        </w:rPr>
        <w:t>ی</w:t>
      </w:r>
      <w:r w:rsidRPr="007100A7">
        <w:rPr>
          <w:rStyle w:val="1-Char"/>
          <w:rFonts w:hint="cs"/>
          <w:rtl/>
        </w:rPr>
        <w:t xml:space="preserve"> اول </w:t>
      </w:r>
      <w:r w:rsidR="00446BB7">
        <w:rPr>
          <w:rStyle w:val="1-Char"/>
          <w:rFonts w:hint="cs"/>
          <w:rtl/>
        </w:rPr>
        <w:t>ی</w:t>
      </w:r>
      <w:r w:rsidRPr="007100A7">
        <w:rPr>
          <w:rStyle w:val="1-Char"/>
          <w:rFonts w:hint="cs"/>
          <w:rtl/>
        </w:rPr>
        <w:t>ا دوّم را ترک نما</w:t>
      </w:r>
      <w:r w:rsidR="00446BB7">
        <w:rPr>
          <w:rStyle w:val="1-Char"/>
          <w:rFonts w:hint="cs"/>
          <w:rtl/>
        </w:rPr>
        <w:t>ی</w:t>
      </w:r>
      <w:r w:rsidRPr="007100A7">
        <w:rPr>
          <w:rStyle w:val="1-Char"/>
          <w:rFonts w:hint="cs"/>
          <w:rtl/>
        </w:rPr>
        <w:t xml:space="preserve">د؛ </w:t>
      </w:r>
      <w:r w:rsidR="00446BB7">
        <w:rPr>
          <w:rStyle w:val="1-Char"/>
          <w:rFonts w:hint="cs"/>
          <w:rtl/>
        </w:rPr>
        <w:t>ی</w:t>
      </w:r>
      <w:r w:rsidRPr="007100A7">
        <w:rPr>
          <w:rStyle w:val="1-Char"/>
          <w:rFonts w:hint="cs"/>
          <w:rtl/>
        </w:rPr>
        <w:t xml:space="preserve">ا خواندن قنوت در نماز وتر، </w:t>
      </w:r>
      <w:r w:rsidR="00446BB7">
        <w:rPr>
          <w:rStyle w:val="1-Char"/>
          <w:rFonts w:hint="cs"/>
          <w:rtl/>
        </w:rPr>
        <w:t>ی</w:t>
      </w:r>
      <w:r w:rsidRPr="007100A7">
        <w:rPr>
          <w:rStyle w:val="1-Char"/>
          <w:rFonts w:hint="cs"/>
          <w:rtl/>
        </w:rPr>
        <w:t>ا تکب</w:t>
      </w:r>
      <w:r w:rsidR="00446BB7">
        <w:rPr>
          <w:rStyle w:val="1-Char"/>
          <w:rFonts w:hint="cs"/>
          <w:rtl/>
        </w:rPr>
        <w:t>ی</w:t>
      </w:r>
      <w:r w:rsidRPr="007100A7">
        <w:rPr>
          <w:rStyle w:val="1-Char"/>
          <w:rFonts w:hint="cs"/>
          <w:rtl/>
        </w:rPr>
        <w:t>رها</w:t>
      </w:r>
      <w:r w:rsidR="00446BB7">
        <w:rPr>
          <w:rStyle w:val="1-Char"/>
          <w:rFonts w:hint="cs"/>
          <w:rtl/>
        </w:rPr>
        <w:t>ی</w:t>
      </w:r>
      <w:r w:rsidRPr="007100A7">
        <w:rPr>
          <w:rStyle w:val="1-Char"/>
          <w:rFonts w:hint="cs"/>
          <w:rtl/>
        </w:rPr>
        <w:t xml:space="preserve"> زائد ع</w:t>
      </w:r>
      <w:r w:rsidR="00446BB7">
        <w:rPr>
          <w:rStyle w:val="1-Char"/>
          <w:rFonts w:hint="cs"/>
          <w:rtl/>
        </w:rPr>
        <w:t>ی</w:t>
      </w:r>
      <w:r w:rsidRPr="007100A7">
        <w:rPr>
          <w:rStyle w:val="1-Char"/>
          <w:rFonts w:hint="cs"/>
          <w:rtl/>
        </w:rPr>
        <w:t>د فطر و ع</w:t>
      </w:r>
      <w:r w:rsidR="00446BB7">
        <w:rPr>
          <w:rStyle w:val="1-Char"/>
          <w:rFonts w:hint="cs"/>
          <w:rtl/>
        </w:rPr>
        <w:t>ی</w:t>
      </w:r>
      <w:r w:rsidRPr="007100A7">
        <w:rPr>
          <w:rStyle w:val="1-Char"/>
          <w:rFonts w:hint="cs"/>
          <w:rtl/>
        </w:rPr>
        <w:t xml:space="preserve">د قربان را ترک کند؛ </w:t>
      </w:r>
      <w:r w:rsidR="00446BB7">
        <w:rPr>
          <w:rStyle w:val="1-Char"/>
          <w:rFonts w:hint="cs"/>
          <w:rtl/>
        </w:rPr>
        <w:t>ی</w:t>
      </w:r>
      <w:r w:rsidRPr="007100A7">
        <w:rPr>
          <w:rStyle w:val="1-Char"/>
          <w:rFonts w:hint="cs"/>
          <w:rtl/>
        </w:rPr>
        <w:t>ا در نمازها</w:t>
      </w:r>
      <w:r w:rsidR="00446BB7">
        <w:rPr>
          <w:rStyle w:val="1-Char"/>
          <w:rFonts w:hint="cs"/>
          <w:rtl/>
        </w:rPr>
        <w:t>یی</w:t>
      </w:r>
      <w:r w:rsidRPr="007100A7">
        <w:rPr>
          <w:rStyle w:val="1-Char"/>
          <w:rFonts w:hint="cs"/>
          <w:rtl/>
        </w:rPr>
        <w:t xml:space="preserve"> که با</w:t>
      </w:r>
      <w:r w:rsidR="00446BB7">
        <w:rPr>
          <w:rStyle w:val="1-Char"/>
          <w:rFonts w:hint="cs"/>
          <w:rtl/>
        </w:rPr>
        <w:t>ی</w:t>
      </w:r>
      <w:r w:rsidRPr="007100A7">
        <w:rPr>
          <w:rStyle w:val="1-Char"/>
          <w:rFonts w:hint="cs"/>
          <w:rtl/>
        </w:rPr>
        <w:t>د قرائت با صدا</w:t>
      </w:r>
      <w:r w:rsidR="00446BB7">
        <w:rPr>
          <w:rStyle w:val="1-Char"/>
          <w:rFonts w:hint="cs"/>
          <w:rtl/>
        </w:rPr>
        <w:t>ی</w:t>
      </w:r>
      <w:r w:rsidRPr="007100A7">
        <w:rPr>
          <w:rStyle w:val="1-Char"/>
          <w:rFonts w:hint="cs"/>
          <w:rtl/>
        </w:rPr>
        <w:t xml:space="preserve"> بلند خوانده شود، با صدا</w:t>
      </w:r>
      <w:r w:rsidR="00446BB7">
        <w:rPr>
          <w:rStyle w:val="1-Char"/>
          <w:rFonts w:hint="cs"/>
          <w:rtl/>
        </w:rPr>
        <w:t>ی</w:t>
      </w:r>
      <w:r w:rsidRPr="007100A7">
        <w:rPr>
          <w:rStyle w:val="1-Char"/>
          <w:rFonts w:hint="cs"/>
          <w:rtl/>
        </w:rPr>
        <w:t xml:space="preserve"> آهسته بخواند و در نمازها</w:t>
      </w:r>
      <w:r w:rsidR="00446BB7">
        <w:rPr>
          <w:rStyle w:val="1-Char"/>
          <w:rFonts w:hint="cs"/>
          <w:rtl/>
        </w:rPr>
        <w:t>یی</w:t>
      </w:r>
      <w:r w:rsidRPr="007100A7">
        <w:rPr>
          <w:rStyle w:val="1-Char"/>
          <w:rFonts w:hint="cs"/>
          <w:rtl/>
        </w:rPr>
        <w:t xml:space="preserve"> که با</w:t>
      </w:r>
      <w:r w:rsidR="00446BB7">
        <w:rPr>
          <w:rStyle w:val="1-Char"/>
          <w:rFonts w:hint="cs"/>
          <w:rtl/>
        </w:rPr>
        <w:t>ی</w:t>
      </w:r>
      <w:r w:rsidRPr="007100A7">
        <w:rPr>
          <w:rStyle w:val="1-Char"/>
          <w:rFonts w:hint="cs"/>
          <w:rtl/>
        </w:rPr>
        <w:t>د قرائت با صدا</w:t>
      </w:r>
      <w:r w:rsidR="00446BB7">
        <w:rPr>
          <w:rStyle w:val="1-Char"/>
          <w:rFonts w:hint="cs"/>
          <w:rtl/>
        </w:rPr>
        <w:t>ی</w:t>
      </w:r>
      <w:r w:rsidRPr="007100A7">
        <w:rPr>
          <w:rStyle w:val="1-Char"/>
          <w:rFonts w:hint="cs"/>
          <w:rtl/>
        </w:rPr>
        <w:t xml:space="preserve"> آهسته خوانده شود، با صدا</w:t>
      </w:r>
      <w:r w:rsidR="00446BB7">
        <w:rPr>
          <w:rStyle w:val="1-Char"/>
          <w:rFonts w:hint="cs"/>
          <w:rtl/>
        </w:rPr>
        <w:t>ی</w:t>
      </w:r>
      <w:r w:rsidRPr="007100A7">
        <w:rPr>
          <w:rStyle w:val="1-Char"/>
          <w:rFonts w:hint="cs"/>
          <w:rtl/>
        </w:rPr>
        <w:t xml:space="preserve"> بلند بخواند -؛ در ا</w:t>
      </w:r>
      <w:r w:rsidR="00446BB7">
        <w:rPr>
          <w:rStyle w:val="1-Char"/>
          <w:rFonts w:hint="cs"/>
          <w:rtl/>
        </w:rPr>
        <w:t>ی</w:t>
      </w:r>
      <w:r w:rsidRPr="007100A7">
        <w:rPr>
          <w:rStyle w:val="1-Char"/>
          <w:rFonts w:hint="cs"/>
          <w:rtl/>
        </w:rPr>
        <w:t>ن صورت‌ها فرد نمازگزار چون در قعده‌</w:t>
      </w:r>
      <w:r w:rsidR="00446BB7">
        <w:rPr>
          <w:rStyle w:val="1-Char"/>
          <w:rFonts w:hint="cs"/>
          <w:rtl/>
        </w:rPr>
        <w:t>ی</w:t>
      </w:r>
      <w:r w:rsidRPr="007100A7">
        <w:rPr>
          <w:rStyle w:val="1-Char"/>
          <w:rFonts w:hint="cs"/>
          <w:rtl/>
        </w:rPr>
        <w:t xml:space="preserve"> آخر نماز، از تشهّد فارغ گرد</w:t>
      </w:r>
      <w:r w:rsidR="00446BB7">
        <w:rPr>
          <w:rStyle w:val="1-Char"/>
          <w:rFonts w:hint="cs"/>
          <w:rtl/>
        </w:rPr>
        <w:t>ی</w:t>
      </w:r>
      <w:r w:rsidRPr="007100A7">
        <w:rPr>
          <w:rStyle w:val="1-Char"/>
          <w:rFonts w:hint="cs"/>
          <w:rtl/>
        </w:rPr>
        <w:t>د، از جانب راست خو</w:t>
      </w:r>
      <w:r w:rsidR="00446BB7">
        <w:rPr>
          <w:rStyle w:val="1-Char"/>
          <w:rFonts w:hint="cs"/>
          <w:rtl/>
        </w:rPr>
        <w:t>ی</w:t>
      </w:r>
      <w:r w:rsidRPr="007100A7">
        <w:rPr>
          <w:rStyle w:val="1-Char"/>
          <w:rFonts w:hint="cs"/>
          <w:rtl/>
        </w:rPr>
        <w:t xml:space="preserve">ش </w:t>
      </w:r>
      <w:r w:rsidR="00446BB7">
        <w:rPr>
          <w:rStyle w:val="1-Char"/>
          <w:rFonts w:hint="cs"/>
          <w:rtl/>
        </w:rPr>
        <w:t>ی</w:t>
      </w:r>
      <w:r w:rsidRPr="007100A7">
        <w:rPr>
          <w:rStyle w:val="1-Char"/>
          <w:rFonts w:hint="cs"/>
          <w:rtl/>
        </w:rPr>
        <w:t>ک سلام بدهد؛ سپس تکب</w:t>
      </w:r>
      <w:r w:rsidR="00446BB7">
        <w:rPr>
          <w:rStyle w:val="1-Char"/>
          <w:rFonts w:hint="cs"/>
          <w:rtl/>
        </w:rPr>
        <w:t>ی</w:t>
      </w:r>
      <w:r w:rsidRPr="007100A7">
        <w:rPr>
          <w:rStyle w:val="1-Char"/>
          <w:rFonts w:hint="cs"/>
          <w:rtl/>
        </w:rPr>
        <w:t>ر گفته و دو سجده مانند سجده‌</w:t>
      </w:r>
      <w:r w:rsidR="00446BB7">
        <w:rPr>
          <w:rStyle w:val="1-Char"/>
          <w:rFonts w:hint="cs"/>
          <w:rtl/>
        </w:rPr>
        <w:t>ی</w:t>
      </w:r>
      <w:r w:rsidRPr="007100A7">
        <w:rPr>
          <w:rStyle w:val="1-Char"/>
          <w:rFonts w:hint="cs"/>
          <w:rtl/>
        </w:rPr>
        <w:t xml:space="preserve"> نماز بنما</w:t>
      </w:r>
      <w:r w:rsidR="00446BB7">
        <w:rPr>
          <w:rStyle w:val="1-Char"/>
          <w:rFonts w:hint="cs"/>
          <w:rtl/>
        </w:rPr>
        <w:t>ی</w:t>
      </w:r>
      <w:r w:rsidRPr="007100A7">
        <w:rPr>
          <w:rStyle w:val="1-Char"/>
          <w:rFonts w:hint="cs"/>
          <w:rtl/>
        </w:rPr>
        <w:t xml:space="preserve">د؛ </w:t>
      </w:r>
      <w:r w:rsidR="000A2322">
        <w:rPr>
          <w:rStyle w:val="1-Char"/>
          <w:rFonts w:hint="cs"/>
          <w:rtl/>
        </w:rPr>
        <w:t>آنگاه</w:t>
      </w:r>
      <w:r w:rsidRPr="007100A7">
        <w:rPr>
          <w:rStyle w:val="1-Char"/>
          <w:rFonts w:hint="cs"/>
          <w:rtl/>
        </w:rPr>
        <w:t xml:space="preserve"> بنش</w:t>
      </w:r>
      <w:r w:rsidR="00446BB7">
        <w:rPr>
          <w:rStyle w:val="1-Char"/>
          <w:rFonts w:hint="cs"/>
          <w:rtl/>
        </w:rPr>
        <w:t>ی</w:t>
      </w:r>
      <w:r w:rsidRPr="007100A7">
        <w:rPr>
          <w:rStyle w:val="1-Char"/>
          <w:rFonts w:hint="cs"/>
          <w:rtl/>
        </w:rPr>
        <w:t>ند و دوباره تشهّد بخواند؛ و پس از آن، درودها را خوانده و در حق خو</w:t>
      </w:r>
      <w:r w:rsidR="00446BB7">
        <w:rPr>
          <w:rStyle w:val="1-Char"/>
          <w:rFonts w:hint="cs"/>
          <w:rtl/>
        </w:rPr>
        <w:t>ی</w:t>
      </w:r>
      <w:r w:rsidRPr="007100A7">
        <w:rPr>
          <w:rStyle w:val="1-Char"/>
          <w:rFonts w:hint="cs"/>
          <w:rtl/>
        </w:rPr>
        <w:t>ش دعا نما</w:t>
      </w:r>
      <w:r w:rsidR="00446BB7">
        <w:rPr>
          <w:rStyle w:val="1-Char"/>
          <w:rFonts w:hint="cs"/>
          <w:rtl/>
        </w:rPr>
        <w:t>ی</w:t>
      </w:r>
      <w:r w:rsidRPr="007100A7">
        <w:rPr>
          <w:rStyle w:val="1-Char"/>
          <w:rFonts w:hint="cs"/>
          <w:rtl/>
        </w:rPr>
        <w:t xml:space="preserve">د‌؛ و </w:t>
      </w:r>
      <w:r w:rsidR="000A2322">
        <w:rPr>
          <w:rStyle w:val="1-Char"/>
          <w:rFonts w:hint="cs"/>
          <w:rtl/>
        </w:rPr>
        <w:t>آنگاه</w:t>
      </w:r>
      <w:r w:rsidRPr="007100A7">
        <w:rPr>
          <w:rStyle w:val="1-Char"/>
          <w:rFonts w:hint="cs"/>
          <w:rtl/>
        </w:rPr>
        <w:t xml:space="preserve"> برا</w:t>
      </w:r>
      <w:r w:rsidR="00446BB7">
        <w:rPr>
          <w:rStyle w:val="1-Char"/>
          <w:rFonts w:hint="cs"/>
          <w:rtl/>
        </w:rPr>
        <w:t>ی</w:t>
      </w:r>
      <w:r w:rsidRPr="007100A7">
        <w:rPr>
          <w:rStyle w:val="1-Char"/>
          <w:rFonts w:hint="cs"/>
          <w:rtl/>
        </w:rPr>
        <w:t xml:space="preserve"> خارج شدن از نماز، سلام بدهد.]</w:t>
      </w:r>
    </w:p>
    <w:p w:rsidR="00E81847" w:rsidRPr="007100A7" w:rsidRDefault="00E81847"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فرد نمازگزار، واجب</w:t>
      </w:r>
      <w:r w:rsidR="00446BB7">
        <w:rPr>
          <w:rStyle w:val="1-Char"/>
          <w:rFonts w:hint="cs"/>
          <w:rtl/>
        </w:rPr>
        <w:t>ی</w:t>
      </w:r>
      <w:r w:rsidRPr="007100A7">
        <w:rPr>
          <w:rStyle w:val="1-Char"/>
          <w:rFonts w:hint="cs"/>
          <w:rtl/>
        </w:rPr>
        <w:t xml:space="preserve"> از واجبات نماز را از رو</w:t>
      </w:r>
      <w:r w:rsidR="00446BB7">
        <w:rPr>
          <w:rStyle w:val="1-Char"/>
          <w:rFonts w:hint="cs"/>
          <w:rtl/>
        </w:rPr>
        <w:t>ی</w:t>
      </w:r>
      <w:r w:rsidRPr="007100A7">
        <w:rPr>
          <w:rStyle w:val="1-Char"/>
          <w:rFonts w:hint="cs"/>
          <w:rtl/>
        </w:rPr>
        <w:t xml:space="preserve"> قصد ترک کرد، در آن صورت گنهکار م</w:t>
      </w:r>
      <w:r w:rsidR="00446BB7">
        <w:rPr>
          <w:rStyle w:val="1-Char"/>
          <w:rFonts w:hint="cs"/>
          <w:rtl/>
        </w:rPr>
        <w:t>ی</w:t>
      </w:r>
      <w:r w:rsidRPr="007100A7">
        <w:rPr>
          <w:rStyle w:val="1-Char"/>
          <w:rFonts w:hint="cs"/>
          <w:rtl/>
        </w:rPr>
        <w:t>‌گردد و [نماز و</w:t>
      </w:r>
      <w:r w:rsidR="00446BB7">
        <w:rPr>
          <w:rStyle w:val="1-Char"/>
          <w:rFonts w:hint="cs"/>
          <w:rtl/>
        </w:rPr>
        <w:t>ی</w:t>
      </w:r>
      <w:r w:rsidRPr="007100A7">
        <w:rPr>
          <w:rStyle w:val="1-Char"/>
          <w:rFonts w:hint="cs"/>
          <w:rtl/>
        </w:rPr>
        <w:t xml:space="preserve"> فاسد شده] و به خاطر جبران نقصان نماز، بر و</w:t>
      </w:r>
      <w:r w:rsidR="00446BB7">
        <w:rPr>
          <w:rStyle w:val="1-Char"/>
          <w:rFonts w:hint="cs"/>
          <w:rtl/>
        </w:rPr>
        <w:t>ی</w:t>
      </w:r>
      <w:r w:rsidRPr="007100A7">
        <w:rPr>
          <w:rStyle w:val="1-Char"/>
          <w:rFonts w:hint="cs"/>
          <w:rtl/>
        </w:rPr>
        <w:t xml:space="preserve"> واجب است که نماز خوش را اعاده کند. [و همچن</w:t>
      </w:r>
      <w:r w:rsidR="00446BB7">
        <w:rPr>
          <w:rStyle w:val="1-Char"/>
          <w:rFonts w:hint="cs"/>
          <w:rtl/>
        </w:rPr>
        <w:t>ی</w:t>
      </w:r>
      <w:r w:rsidRPr="007100A7">
        <w:rPr>
          <w:rStyle w:val="1-Char"/>
          <w:rFonts w:hint="cs"/>
          <w:rtl/>
        </w:rPr>
        <w:t>ن هر کس، رکن</w:t>
      </w:r>
      <w:r w:rsidR="00446BB7">
        <w:rPr>
          <w:rStyle w:val="1-Char"/>
          <w:rFonts w:hint="cs"/>
          <w:rtl/>
        </w:rPr>
        <w:t>ی</w:t>
      </w:r>
      <w:r w:rsidRPr="007100A7">
        <w:rPr>
          <w:rStyle w:val="1-Char"/>
          <w:rFonts w:hint="cs"/>
          <w:rtl/>
        </w:rPr>
        <w:t xml:space="preserve"> از ارکان نماز را ترک نما</w:t>
      </w:r>
      <w:r w:rsidR="00446BB7">
        <w:rPr>
          <w:rStyle w:val="1-Char"/>
          <w:rFonts w:hint="cs"/>
          <w:rtl/>
        </w:rPr>
        <w:t>ی</w:t>
      </w:r>
      <w:r w:rsidRPr="007100A7">
        <w:rPr>
          <w:rStyle w:val="1-Char"/>
          <w:rFonts w:hint="cs"/>
          <w:rtl/>
        </w:rPr>
        <w:t>د؛ در آن صورت ن</w:t>
      </w:r>
      <w:r w:rsidR="00446BB7">
        <w:rPr>
          <w:rStyle w:val="1-Char"/>
          <w:rFonts w:hint="cs"/>
          <w:rtl/>
        </w:rPr>
        <w:t>ی</w:t>
      </w:r>
      <w:r w:rsidRPr="007100A7">
        <w:rPr>
          <w:rStyle w:val="1-Char"/>
          <w:rFonts w:hint="cs"/>
          <w:rtl/>
        </w:rPr>
        <w:t>ز نمازش باطل گرد</w:t>
      </w:r>
      <w:r w:rsidR="00446BB7">
        <w:rPr>
          <w:rStyle w:val="1-Char"/>
          <w:rFonts w:hint="cs"/>
          <w:rtl/>
        </w:rPr>
        <w:t>ی</w:t>
      </w:r>
      <w:r w:rsidRPr="007100A7">
        <w:rPr>
          <w:rStyle w:val="1-Char"/>
          <w:rFonts w:hint="cs"/>
          <w:rtl/>
        </w:rPr>
        <w:t>ده و بر و</w:t>
      </w:r>
      <w:r w:rsidR="00446BB7">
        <w:rPr>
          <w:rStyle w:val="1-Char"/>
          <w:rFonts w:hint="cs"/>
          <w:rtl/>
        </w:rPr>
        <w:t>ی</w:t>
      </w:r>
      <w:r w:rsidRPr="007100A7">
        <w:rPr>
          <w:rStyle w:val="1-Char"/>
          <w:rFonts w:hint="cs"/>
          <w:rtl/>
        </w:rPr>
        <w:t xml:space="preserve"> اعاده‌</w:t>
      </w:r>
      <w:r w:rsidR="00446BB7">
        <w:rPr>
          <w:rStyle w:val="1-Char"/>
          <w:rFonts w:hint="cs"/>
          <w:rtl/>
        </w:rPr>
        <w:t>ی</w:t>
      </w:r>
      <w:r w:rsidRPr="007100A7">
        <w:rPr>
          <w:rStyle w:val="1-Char"/>
          <w:rFonts w:hint="cs"/>
          <w:rtl/>
        </w:rPr>
        <w:t xml:space="preserve"> نماز واجب است؛ و در ا</w:t>
      </w:r>
      <w:r w:rsidR="00446BB7">
        <w:rPr>
          <w:rStyle w:val="1-Char"/>
          <w:rFonts w:hint="cs"/>
          <w:rtl/>
        </w:rPr>
        <w:t>ی</w:t>
      </w:r>
      <w:r w:rsidRPr="007100A7">
        <w:rPr>
          <w:rStyle w:val="1-Char"/>
          <w:rFonts w:hint="cs"/>
          <w:rtl/>
        </w:rPr>
        <w:t>ن صورت، نقصان نماز، با سجده‌</w:t>
      </w:r>
      <w:r w:rsidR="00446BB7">
        <w:rPr>
          <w:rStyle w:val="1-Char"/>
          <w:rFonts w:hint="cs"/>
          <w:rtl/>
        </w:rPr>
        <w:t>ی</w:t>
      </w:r>
      <w:r w:rsidRPr="007100A7">
        <w:rPr>
          <w:rStyle w:val="1-Char"/>
          <w:rFonts w:hint="cs"/>
          <w:rtl/>
        </w:rPr>
        <w:t xml:space="preserve"> سهو </w:t>
      </w:r>
      <w:r w:rsidR="00446BB7">
        <w:rPr>
          <w:rStyle w:val="1-Char"/>
          <w:rFonts w:hint="cs"/>
          <w:rtl/>
        </w:rPr>
        <w:t>ی</w:t>
      </w:r>
      <w:r w:rsidRPr="007100A7">
        <w:rPr>
          <w:rStyle w:val="1-Char"/>
          <w:rFonts w:hint="cs"/>
          <w:rtl/>
        </w:rPr>
        <w:t>ا به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جبران نم</w:t>
      </w:r>
      <w:r w:rsidR="00446BB7">
        <w:rPr>
          <w:rStyle w:val="1-Char"/>
          <w:rFonts w:hint="cs"/>
          <w:rtl/>
        </w:rPr>
        <w:t>ی</w:t>
      </w:r>
      <w:r w:rsidRPr="007100A7">
        <w:rPr>
          <w:rStyle w:val="1-Char"/>
          <w:rFonts w:hint="cs"/>
          <w:rtl/>
        </w:rPr>
        <w:t xml:space="preserve">‌شود؛ چه ترک رکن، به قصد بوده باشد </w:t>
      </w:r>
      <w:r w:rsidR="00446BB7">
        <w:rPr>
          <w:rStyle w:val="1-Char"/>
          <w:rFonts w:hint="cs"/>
          <w:rtl/>
        </w:rPr>
        <w:t>ی</w:t>
      </w:r>
      <w:r w:rsidRPr="007100A7">
        <w:rPr>
          <w:rStyle w:val="1-Char"/>
          <w:rFonts w:hint="cs"/>
          <w:rtl/>
        </w:rPr>
        <w:t>ا از رو</w:t>
      </w:r>
      <w:r w:rsidR="00446BB7">
        <w:rPr>
          <w:rStyle w:val="1-Char"/>
          <w:rFonts w:hint="cs"/>
          <w:rtl/>
        </w:rPr>
        <w:t>ی</w:t>
      </w:r>
      <w:r w:rsidRPr="007100A7">
        <w:rPr>
          <w:rStyle w:val="1-Char"/>
          <w:rFonts w:hint="cs"/>
          <w:rtl/>
        </w:rPr>
        <w:t xml:space="preserve"> سهو و فراموش</w:t>
      </w:r>
      <w:r w:rsidR="00446BB7">
        <w:rPr>
          <w:rStyle w:val="1-Char"/>
          <w:rFonts w:hint="cs"/>
          <w:rtl/>
        </w:rPr>
        <w:t>ی</w:t>
      </w:r>
      <w:r w:rsidRPr="007100A7">
        <w:rPr>
          <w:rStyle w:val="1-Char"/>
          <w:rFonts w:hint="cs"/>
          <w:rtl/>
        </w:rPr>
        <w:t xml:space="preserve"> و خطا و ب</w:t>
      </w:r>
      <w:r w:rsidR="00446BB7">
        <w:rPr>
          <w:rStyle w:val="1-Char"/>
          <w:rFonts w:hint="cs"/>
          <w:rtl/>
        </w:rPr>
        <w:t>ی</w:t>
      </w:r>
      <w:r w:rsidRPr="007100A7">
        <w:rPr>
          <w:rStyle w:val="1-Char"/>
          <w:rFonts w:hint="cs"/>
          <w:rtl/>
        </w:rPr>
        <w:t>‌توجه</w:t>
      </w:r>
      <w:r w:rsidR="00446BB7">
        <w:rPr>
          <w:rStyle w:val="1-Char"/>
          <w:rFonts w:hint="cs"/>
          <w:rtl/>
        </w:rPr>
        <w:t>ی</w:t>
      </w:r>
      <w:r w:rsidRPr="007100A7">
        <w:rPr>
          <w:rStyle w:val="1-Char"/>
          <w:rFonts w:hint="cs"/>
          <w:rtl/>
        </w:rPr>
        <w:t>.]</w:t>
      </w:r>
    </w:p>
    <w:p w:rsidR="00E81847" w:rsidRPr="007100A7" w:rsidRDefault="00E81847" w:rsidP="00AF1D25">
      <w:pPr>
        <w:rPr>
          <w:rStyle w:val="1-Char"/>
          <w:rtl/>
        </w:rPr>
      </w:pPr>
      <w:r w:rsidRPr="007100A7">
        <w:rPr>
          <w:rStyle w:val="1-Char"/>
          <w:rFonts w:hint="cs"/>
          <w:rtl/>
        </w:rPr>
        <w:t>و هرگاه فرد نمازگزار از رو</w:t>
      </w:r>
      <w:r w:rsidR="00446BB7">
        <w:rPr>
          <w:rStyle w:val="1-Char"/>
          <w:rFonts w:hint="cs"/>
          <w:rtl/>
        </w:rPr>
        <w:t>ی</w:t>
      </w:r>
      <w:r w:rsidRPr="007100A7">
        <w:rPr>
          <w:rStyle w:val="1-Char"/>
          <w:rFonts w:hint="cs"/>
          <w:rtl/>
        </w:rPr>
        <w:t xml:space="preserve"> عمد، واجب</w:t>
      </w:r>
      <w:r w:rsidR="00446BB7">
        <w:rPr>
          <w:rStyle w:val="1-Char"/>
          <w:rFonts w:hint="cs"/>
          <w:rtl/>
        </w:rPr>
        <w:t>ی</w:t>
      </w:r>
      <w:r w:rsidRPr="007100A7">
        <w:rPr>
          <w:rStyle w:val="1-Char"/>
          <w:rFonts w:hint="cs"/>
          <w:rtl/>
        </w:rPr>
        <w:t xml:space="preserve"> از واجبات نماز را ترک کند، در آن صورت برا</w:t>
      </w:r>
      <w:r w:rsidR="00446BB7">
        <w:rPr>
          <w:rStyle w:val="1-Char"/>
          <w:rFonts w:hint="cs"/>
          <w:rtl/>
        </w:rPr>
        <w:t>ی</w:t>
      </w:r>
      <w:r w:rsidRPr="007100A7">
        <w:rPr>
          <w:rStyle w:val="1-Char"/>
          <w:rFonts w:hint="cs"/>
          <w:rtl/>
        </w:rPr>
        <w:t xml:space="preserve"> جبران آن، سجده‌</w:t>
      </w:r>
      <w:r w:rsidR="00446BB7">
        <w:rPr>
          <w:rStyle w:val="1-Char"/>
          <w:rFonts w:hint="cs"/>
          <w:rtl/>
        </w:rPr>
        <w:t>ی</w:t>
      </w:r>
      <w:r w:rsidRPr="007100A7">
        <w:rPr>
          <w:rStyle w:val="1-Char"/>
          <w:rFonts w:hint="cs"/>
          <w:rtl/>
        </w:rPr>
        <w:t xml:space="preserve"> سهو نکند؛ [ز</w:t>
      </w:r>
      <w:r w:rsidR="00446BB7">
        <w:rPr>
          <w:rStyle w:val="1-Char"/>
          <w:rFonts w:hint="cs"/>
          <w:rtl/>
        </w:rPr>
        <w:t>ی</w:t>
      </w:r>
      <w:r w:rsidRPr="007100A7">
        <w:rPr>
          <w:rStyle w:val="1-Char"/>
          <w:rFonts w:hint="cs"/>
          <w:rtl/>
        </w:rPr>
        <w:t>را در آن صورت، نماز و</w:t>
      </w:r>
      <w:r w:rsidR="00446BB7">
        <w:rPr>
          <w:rStyle w:val="1-Char"/>
          <w:rFonts w:hint="cs"/>
          <w:rtl/>
        </w:rPr>
        <w:t>ی</w:t>
      </w:r>
      <w:r w:rsidRPr="007100A7">
        <w:rPr>
          <w:rStyle w:val="1-Char"/>
          <w:rFonts w:hint="cs"/>
          <w:rtl/>
        </w:rPr>
        <w:t xml:space="preserve"> فاسد گرد</w:t>
      </w:r>
      <w:r w:rsidR="00446BB7">
        <w:rPr>
          <w:rStyle w:val="1-Char"/>
          <w:rFonts w:hint="cs"/>
          <w:rtl/>
        </w:rPr>
        <w:t>ی</w:t>
      </w:r>
      <w:r w:rsidRPr="007100A7">
        <w:rPr>
          <w:rStyle w:val="1-Char"/>
          <w:rFonts w:hint="cs"/>
          <w:rtl/>
        </w:rPr>
        <w:t>ده و بر و</w:t>
      </w:r>
      <w:r w:rsidR="00446BB7">
        <w:rPr>
          <w:rStyle w:val="1-Char"/>
          <w:rFonts w:hint="cs"/>
          <w:rtl/>
        </w:rPr>
        <w:t>ی</w:t>
      </w:r>
      <w:r w:rsidRPr="007100A7">
        <w:rPr>
          <w:rStyle w:val="1-Char"/>
          <w:rFonts w:hint="cs"/>
          <w:rtl/>
        </w:rPr>
        <w:t xml:space="preserve"> اعاده‌</w:t>
      </w:r>
      <w:r w:rsidR="00446BB7">
        <w:rPr>
          <w:rStyle w:val="1-Char"/>
          <w:rFonts w:hint="cs"/>
          <w:rtl/>
        </w:rPr>
        <w:t>ی</w:t>
      </w:r>
      <w:r w:rsidRPr="007100A7">
        <w:rPr>
          <w:rStyle w:val="1-Char"/>
          <w:rFonts w:hint="cs"/>
          <w:rtl/>
        </w:rPr>
        <w:t xml:space="preserve"> آن واجب است؛ چون در آن صورت، نقصان نماز، با سجده‌</w:t>
      </w:r>
      <w:r w:rsidR="00446BB7">
        <w:rPr>
          <w:rStyle w:val="1-Char"/>
          <w:rFonts w:hint="cs"/>
          <w:rtl/>
        </w:rPr>
        <w:t>ی</w:t>
      </w:r>
      <w:r w:rsidRPr="007100A7">
        <w:rPr>
          <w:rStyle w:val="1-Char"/>
          <w:rFonts w:hint="cs"/>
          <w:rtl/>
        </w:rPr>
        <w:t xml:space="preserve"> سهو جبران نم</w:t>
      </w:r>
      <w:r w:rsidR="00446BB7">
        <w:rPr>
          <w:rStyle w:val="1-Char"/>
          <w:rFonts w:hint="cs"/>
          <w:rtl/>
        </w:rPr>
        <w:t>ی</w:t>
      </w:r>
      <w:r w:rsidRPr="007100A7">
        <w:rPr>
          <w:rStyle w:val="1-Char"/>
          <w:rFonts w:hint="cs"/>
          <w:rtl/>
        </w:rPr>
        <w:t>‌شود.]</w:t>
      </w:r>
    </w:p>
    <w:p w:rsidR="00E81847" w:rsidRPr="00FE6406" w:rsidRDefault="00E81847" w:rsidP="00AF1D25">
      <w:pPr>
        <w:rPr>
          <w:rStyle w:val="9-Char"/>
          <w:rtl/>
        </w:rPr>
      </w:pPr>
      <w:r w:rsidRPr="00FE6406">
        <w:rPr>
          <w:rStyle w:val="9-Char"/>
          <w:rFonts w:hint="cs"/>
          <w:rtl/>
        </w:rPr>
        <w:t>و گفته شده است که تنها در سه صورت، م</w:t>
      </w:r>
      <w:r w:rsidR="00446BB7">
        <w:rPr>
          <w:rStyle w:val="9-Char"/>
          <w:rFonts w:hint="cs"/>
          <w:rtl/>
        </w:rPr>
        <w:t>ی</w:t>
      </w:r>
      <w:r w:rsidRPr="00FE6406">
        <w:rPr>
          <w:rStyle w:val="9-Char"/>
          <w:rFonts w:hint="cs"/>
          <w:rtl/>
        </w:rPr>
        <w:t>‌توان نقصان را با سجده‌</w:t>
      </w:r>
      <w:r w:rsidR="00446BB7">
        <w:rPr>
          <w:rStyle w:val="9-Char"/>
          <w:rFonts w:hint="cs"/>
          <w:rtl/>
        </w:rPr>
        <w:t>ی</w:t>
      </w:r>
      <w:r w:rsidRPr="00FE6406">
        <w:rPr>
          <w:rStyle w:val="9-Char"/>
          <w:rFonts w:hint="cs"/>
          <w:rtl/>
        </w:rPr>
        <w:t xml:space="preserve"> سهو جبران کرد؛ [البته در صورت</w:t>
      </w:r>
      <w:r w:rsidR="00446BB7">
        <w:rPr>
          <w:rStyle w:val="9-Char"/>
          <w:rFonts w:hint="cs"/>
          <w:rtl/>
        </w:rPr>
        <w:t>ی</w:t>
      </w:r>
      <w:r w:rsidRPr="00FE6406">
        <w:rPr>
          <w:rStyle w:val="9-Char"/>
          <w:rFonts w:hint="cs"/>
          <w:rtl/>
        </w:rPr>
        <w:t xml:space="preserve"> که از رو</w:t>
      </w:r>
      <w:r w:rsidR="00446BB7">
        <w:rPr>
          <w:rStyle w:val="9-Char"/>
          <w:rFonts w:hint="cs"/>
          <w:rtl/>
        </w:rPr>
        <w:t>ی</w:t>
      </w:r>
      <w:r w:rsidRPr="00FE6406">
        <w:rPr>
          <w:rStyle w:val="9-Char"/>
          <w:rFonts w:hint="cs"/>
          <w:rtl/>
        </w:rPr>
        <w:t xml:space="preserve"> قصد ترک </w:t>
      </w:r>
      <w:r w:rsidR="000A2C21" w:rsidRPr="00FE6406">
        <w:rPr>
          <w:rStyle w:val="9-Char"/>
          <w:rFonts w:hint="cs"/>
          <w:rtl/>
        </w:rPr>
        <w:t>شده باشند. و آن سه صورت عبارتند</w:t>
      </w:r>
      <w:r w:rsidR="000A2C21" w:rsidRPr="00FE6406">
        <w:rPr>
          <w:rStyle w:val="9-Char"/>
          <w:rFonts w:ascii="Times New Roman" w:hAnsi="Times New Roman" w:cs="Times New Roman" w:hint="cs"/>
          <w:rtl/>
        </w:rPr>
        <w:t> </w:t>
      </w:r>
      <w:r w:rsidRPr="00FE6406">
        <w:rPr>
          <w:rStyle w:val="9-Char"/>
          <w:rFonts w:hint="cs"/>
          <w:rtl/>
        </w:rPr>
        <w:t>از:]</w:t>
      </w:r>
    </w:p>
    <w:p w:rsidR="00E81847" w:rsidRPr="007100A7" w:rsidRDefault="00E81847" w:rsidP="00AF1D25">
      <w:pPr>
        <w:rPr>
          <w:rStyle w:val="1-Char"/>
          <w:rtl/>
        </w:rPr>
      </w:pPr>
      <w:r w:rsidRPr="007100A7">
        <w:rPr>
          <w:rStyle w:val="1-Char"/>
          <w:rFonts w:hint="cs"/>
          <w:rtl/>
        </w:rPr>
        <w:t>* ترک نمودن قعده‌</w:t>
      </w:r>
      <w:r w:rsidR="00446BB7">
        <w:rPr>
          <w:rStyle w:val="1-Char"/>
          <w:rFonts w:hint="cs"/>
          <w:rtl/>
        </w:rPr>
        <w:t>ی</w:t>
      </w:r>
      <w:r w:rsidRPr="007100A7">
        <w:rPr>
          <w:rStyle w:val="1-Char"/>
          <w:rFonts w:hint="cs"/>
          <w:rtl/>
        </w:rPr>
        <w:t xml:space="preserve"> اول [در نمازها</w:t>
      </w:r>
      <w:r w:rsidR="00446BB7">
        <w:rPr>
          <w:rStyle w:val="1-Char"/>
          <w:rFonts w:hint="cs"/>
          <w:rtl/>
        </w:rPr>
        <w:t>ی</w:t>
      </w:r>
      <w:r w:rsidRPr="007100A7">
        <w:rPr>
          <w:rStyle w:val="1-Char"/>
          <w:rFonts w:hint="cs"/>
          <w:rtl/>
        </w:rPr>
        <w:t xml:space="preserve"> سه </w:t>
      </w:r>
      <w:r w:rsidR="00446BB7">
        <w:rPr>
          <w:rStyle w:val="1-Char"/>
          <w:rFonts w:hint="cs"/>
          <w:rtl/>
        </w:rPr>
        <w:t>ی</w:t>
      </w:r>
      <w:r w:rsidRPr="007100A7">
        <w:rPr>
          <w:rStyle w:val="1-Char"/>
          <w:rFonts w:hint="cs"/>
          <w:rtl/>
        </w:rPr>
        <w:t>ا چهار رکعت</w:t>
      </w:r>
      <w:r w:rsidR="00446BB7">
        <w:rPr>
          <w:rStyle w:val="1-Char"/>
          <w:rFonts w:hint="cs"/>
          <w:rtl/>
        </w:rPr>
        <w:t>ی</w:t>
      </w:r>
      <w:r w:rsidRPr="007100A7">
        <w:rPr>
          <w:rStyle w:val="1-Char"/>
          <w:rFonts w:hint="cs"/>
          <w:rtl/>
        </w:rPr>
        <w:t xml:space="preserve"> از رو</w:t>
      </w:r>
      <w:r w:rsidR="00446BB7">
        <w:rPr>
          <w:rStyle w:val="1-Char"/>
          <w:rFonts w:hint="cs"/>
          <w:rtl/>
        </w:rPr>
        <w:t>ی</w:t>
      </w:r>
      <w:r w:rsidRPr="007100A7">
        <w:rPr>
          <w:rStyle w:val="1-Char"/>
          <w:rFonts w:hint="cs"/>
          <w:rtl/>
        </w:rPr>
        <w:t xml:space="preserve"> قصد.]</w:t>
      </w:r>
    </w:p>
    <w:p w:rsidR="00E81847" w:rsidRPr="007100A7" w:rsidRDefault="00E81847" w:rsidP="00AF1D25">
      <w:pPr>
        <w:rPr>
          <w:rStyle w:val="1-Char"/>
          <w:rtl/>
        </w:rPr>
      </w:pPr>
      <w:r w:rsidRPr="007100A7">
        <w:rPr>
          <w:rStyle w:val="1-Char"/>
          <w:rFonts w:hint="cs"/>
          <w:rtl/>
        </w:rPr>
        <w:t xml:space="preserve">* </w:t>
      </w:r>
      <w:r w:rsidR="00446BB7">
        <w:rPr>
          <w:rStyle w:val="1-Char"/>
          <w:rFonts w:hint="cs"/>
          <w:rtl/>
        </w:rPr>
        <w:t>ی</w:t>
      </w:r>
      <w:r w:rsidRPr="007100A7">
        <w:rPr>
          <w:rStyle w:val="1-Char"/>
          <w:rFonts w:hint="cs"/>
          <w:rtl/>
        </w:rPr>
        <w:t>ا به تأخ</w:t>
      </w:r>
      <w:r w:rsidR="00446BB7">
        <w:rPr>
          <w:rStyle w:val="1-Char"/>
          <w:rFonts w:hint="cs"/>
          <w:rtl/>
        </w:rPr>
        <w:t>ی</w:t>
      </w:r>
      <w:r w:rsidRPr="007100A7">
        <w:rPr>
          <w:rStyle w:val="1-Char"/>
          <w:rFonts w:hint="cs"/>
          <w:rtl/>
        </w:rPr>
        <w:t xml:space="preserve">ر انداختن </w:t>
      </w:r>
      <w:r w:rsidR="00446BB7">
        <w:rPr>
          <w:rStyle w:val="1-Char"/>
          <w:rFonts w:hint="cs"/>
          <w:rtl/>
        </w:rPr>
        <w:t>ی</w:t>
      </w:r>
      <w:r w:rsidRPr="007100A7">
        <w:rPr>
          <w:rStyle w:val="1-Char"/>
          <w:rFonts w:hint="cs"/>
          <w:rtl/>
        </w:rPr>
        <w:t>ک سجده از رکعت نخست تا پا</w:t>
      </w:r>
      <w:r w:rsidR="00446BB7">
        <w:rPr>
          <w:rStyle w:val="1-Char"/>
          <w:rFonts w:hint="cs"/>
          <w:rtl/>
        </w:rPr>
        <w:t>ی</w:t>
      </w:r>
      <w:r w:rsidRPr="007100A7">
        <w:rPr>
          <w:rStyle w:val="1-Char"/>
          <w:rFonts w:hint="cs"/>
          <w:rtl/>
        </w:rPr>
        <w:t>ان نماز.</w:t>
      </w:r>
    </w:p>
    <w:p w:rsidR="00E81847" w:rsidRPr="007100A7" w:rsidRDefault="00E81847" w:rsidP="00AF1D25">
      <w:pPr>
        <w:rPr>
          <w:rStyle w:val="1-Char"/>
          <w:rtl/>
        </w:rPr>
      </w:pPr>
      <w:r w:rsidRPr="007100A7">
        <w:rPr>
          <w:rStyle w:val="1-Char"/>
          <w:rFonts w:hint="cs"/>
          <w:rtl/>
        </w:rPr>
        <w:t>* و هرگاه از رو</w:t>
      </w:r>
      <w:r w:rsidR="00446BB7">
        <w:rPr>
          <w:rStyle w:val="1-Char"/>
          <w:rFonts w:hint="cs"/>
          <w:rtl/>
        </w:rPr>
        <w:t>ی</w:t>
      </w:r>
      <w:r w:rsidRPr="007100A7">
        <w:rPr>
          <w:rStyle w:val="1-Char"/>
          <w:rFonts w:hint="cs"/>
          <w:rtl/>
        </w:rPr>
        <w:t xml:space="preserve"> عمد چنان به تفکّر و تأمّل و اند</w:t>
      </w:r>
      <w:r w:rsidR="00446BB7">
        <w:rPr>
          <w:rStyle w:val="1-Char"/>
          <w:rFonts w:hint="cs"/>
          <w:rtl/>
        </w:rPr>
        <w:t>ی</w:t>
      </w:r>
      <w:r w:rsidRPr="007100A7">
        <w:rPr>
          <w:rStyle w:val="1-Char"/>
          <w:rFonts w:hint="cs"/>
          <w:rtl/>
        </w:rPr>
        <w:t>شه و تعمّق فرو رفت که او را به اندازه‌</w:t>
      </w:r>
      <w:r w:rsidR="00446BB7">
        <w:rPr>
          <w:rStyle w:val="1-Char"/>
          <w:rFonts w:hint="cs"/>
          <w:rtl/>
        </w:rPr>
        <w:t>ی</w:t>
      </w:r>
      <w:r w:rsidRPr="007100A7">
        <w:rPr>
          <w:rStyle w:val="1-Char"/>
          <w:rFonts w:hint="cs"/>
          <w:rtl/>
        </w:rPr>
        <w:t xml:space="preserve"> ادا</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ک رکن به خود مشغول نمو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اگر </w:t>
      </w:r>
      <w:r w:rsidR="00AF17B9">
        <w:rPr>
          <w:rStyle w:val="1-Char"/>
          <w:rFonts w:hint="cs"/>
          <w:rtl/>
        </w:rPr>
        <w:t>چنان‌چه</w:t>
      </w:r>
      <w:r w:rsidRPr="007100A7">
        <w:rPr>
          <w:rStyle w:val="1-Char"/>
          <w:rFonts w:hint="cs"/>
          <w:rtl/>
        </w:rPr>
        <w:t xml:space="preserve"> تفکّر و تأمّل نمازگزار به اندازه‌</w:t>
      </w:r>
      <w:r w:rsidR="00446BB7">
        <w:rPr>
          <w:rStyle w:val="1-Char"/>
          <w:rFonts w:hint="cs"/>
          <w:rtl/>
        </w:rPr>
        <w:t>ی</w:t>
      </w:r>
      <w:r w:rsidRPr="007100A7">
        <w:rPr>
          <w:rStyle w:val="1-Char"/>
          <w:rFonts w:hint="cs"/>
          <w:rtl/>
        </w:rPr>
        <w:t xml:space="preserve"> ادا</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ک رکن بود و در ا</w:t>
      </w:r>
      <w:r w:rsidR="00446BB7">
        <w:rPr>
          <w:rStyle w:val="1-Char"/>
          <w:rFonts w:hint="cs"/>
          <w:rtl/>
        </w:rPr>
        <w:t>ی</w:t>
      </w:r>
      <w:r w:rsidRPr="007100A7">
        <w:rPr>
          <w:rStyle w:val="1-Char"/>
          <w:rFonts w:hint="cs"/>
          <w:rtl/>
        </w:rPr>
        <w:t>ن فاصله - به عنوان مثال: - به قرائت مشغول نشد، و ا</w:t>
      </w:r>
      <w:r w:rsidR="00446BB7">
        <w:rPr>
          <w:rStyle w:val="1-Char"/>
          <w:rFonts w:hint="cs"/>
          <w:rtl/>
        </w:rPr>
        <w:t>ی</w:t>
      </w:r>
      <w:r w:rsidRPr="007100A7">
        <w:rPr>
          <w:rStyle w:val="1-Char"/>
          <w:rFonts w:hint="cs"/>
          <w:rtl/>
        </w:rPr>
        <w:t>ن تفکّر و تأملش از رو</w:t>
      </w:r>
      <w:r w:rsidR="00446BB7">
        <w:rPr>
          <w:rStyle w:val="1-Char"/>
          <w:rFonts w:hint="cs"/>
          <w:rtl/>
        </w:rPr>
        <w:t>ی</w:t>
      </w:r>
      <w:r w:rsidRPr="007100A7">
        <w:rPr>
          <w:rStyle w:val="1-Char"/>
          <w:rFonts w:hint="cs"/>
          <w:rtl/>
        </w:rPr>
        <w:t xml:space="preserve"> قصد بود، در آن صورت سجده‌</w:t>
      </w:r>
      <w:r w:rsidR="00446BB7">
        <w:rPr>
          <w:rStyle w:val="1-Char"/>
          <w:rFonts w:hint="cs"/>
          <w:rtl/>
        </w:rPr>
        <w:t>ی</w:t>
      </w:r>
      <w:r w:rsidRPr="007100A7">
        <w:rPr>
          <w:rStyle w:val="1-Char"/>
          <w:rFonts w:hint="cs"/>
          <w:rtl/>
        </w:rPr>
        <w:t xml:space="preserve"> سهو بر نمازگزار واجب م</w:t>
      </w:r>
      <w:r w:rsidR="00446BB7">
        <w:rPr>
          <w:rStyle w:val="1-Char"/>
          <w:rFonts w:hint="cs"/>
          <w:rtl/>
        </w:rPr>
        <w:t>ی</w:t>
      </w:r>
      <w:r w:rsidRPr="007100A7">
        <w:rPr>
          <w:rStyle w:val="1-Char"/>
          <w:rFonts w:hint="cs"/>
          <w:rtl/>
        </w:rPr>
        <w:t>‌گردد.]</w:t>
      </w:r>
    </w:p>
    <w:p w:rsidR="00E81847" w:rsidRPr="007100A7" w:rsidRDefault="00E81847" w:rsidP="00AF1D25">
      <w:pPr>
        <w:rPr>
          <w:rStyle w:val="1-Char"/>
          <w:rtl/>
        </w:rPr>
      </w:pPr>
      <w:r w:rsidRPr="007100A7">
        <w:rPr>
          <w:rStyle w:val="1-Char"/>
          <w:rFonts w:hint="cs"/>
          <w:rtl/>
        </w:rPr>
        <w:t>و سنّت آن است که سجده‌</w:t>
      </w:r>
      <w:r w:rsidR="00446BB7">
        <w:rPr>
          <w:rStyle w:val="1-Char"/>
          <w:rFonts w:hint="cs"/>
          <w:rtl/>
        </w:rPr>
        <w:t>ی</w:t>
      </w:r>
      <w:r w:rsidRPr="007100A7">
        <w:rPr>
          <w:rStyle w:val="1-Char"/>
          <w:rFonts w:hint="cs"/>
          <w:rtl/>
        </w:rPr>
        <w:t xml:space="preserve"> سهو پس از سلام، انجام داده شود؛ و - بنا به قول صح</w:t>
      </w:r>
      <w:r w:rsidR="00446BB7">
        <w:rPr>
          <w:rStyle w:val="1-Char"/>
          <w:rFonts w:hint="cs"/>
          <w:rtl/>
        </w:rPr>
        <w:t>ی</w:t>
      </w:r>
      <w:r w:rsidRPr="007100A7">
        <w:rPr>
          <w:rStyle w:val="1-Char"/>
          <w:rFonts w:hint="cs"/>
          <w:rtl/>
        </w:rPr>
        <w:t xml:space="preserve">ح‌تر - تنها به </w:t>
      </w:r>
      <w:r w:rsidR="00446BB7">
        <w:rPr>
          <w:rStyle w:val="1-Char"/>
          <w:rFonts w:hint="cs"/>
          <w:rtl/>
        </w:rPr>
        <w:t>ی</w:t>
      </w:r>
      <w:r w:rsidRPr="007100A7">
        <w:rPr>
          <w:rStyle w:val="1-Char"/>
          <w:rFonts w:hint="cs"/>
          <w:rtl/>
        </w:rPr>
        <w:t>ک سلام از جانب راست خو</w:t>
      </w:r>
      <w:r w:rsidR="00446BB7">
        <w:rPr>
          <w:rStyle w:val="1-Char"/>
          <w:rFonts w:hint="cs"/>
          <w:rtl/>
        </w:rPr>
        <w:t>ی</w:t>
      </w:r>
      <w:r w:rsidRPr="007100A7">
        <w:rPr>
          <w:rStyle w:val="1-Char"/>
          <w:rFonts w:hint="cs"/>
          <w:rtl/>
        </w:rPr>
        <w:t>ش اکتفا و بسنده نما</w:t>
      </w:r>
      <w:r w:rsidR="00446BB7">
        <w:rPr>
          <w:rStyle w:val="1-Char"/>
          <w:rFonts w:hint="cs"/>
          <w:rtl/>
        </w:rPr>
        <w:t>ی</w:t>
      </w:r>
      <w:r w:rsidRPr="007100A7">
        <w:rPr>
          <w:rStyle w:val="1-Char"/>
          <w:rFonts w:hint="cs"/>
          <w:rtl/>
        </w:rPr>
        <w:t xml:space="preserve">د؛ و اگر </w:t>
      </w:r>
      <w:r w:rsidR="00AF17B9">
        <w:rPr>
          <w:rStyle w:val="1-Char"/>
          <w:rFonts w:hint="cs"/>
          <w:rtl/>
        </w:rPr>
        <w:t>چنان‌چه</w:t>
      </w:r>
      <w:r w:rsidRPr="007100A7">
        <w:rPr>
          <w:rStyle w:val="1-Char"/>
          <w:rFonts w:hint="cs"/>
          <w:rtl/>
        </w:rPr>
        <w:t xml:space="preserve"> فرد نمازگزار پ</w:t>
      </w:r>
      <w:r w:rsidR="00446BB7">
        <w:rPr>
          <w:rStyle w:val="1-Char"/>
          <w:rFonts w:hint="cs"/>
          <w:rtl/>
        </w:rPr>
        <w:t>ی</w:t>
      </w:r>
      <w:r w:rsidRPr="007100A7">
        <w:rPr>
          <w:rStyle w:val="1-Char"/>
          <w:rFonts w:hint="cs"/>
          <w:rtl/>
        </w:rPr>
        <w:t>ش از سلام، سجده‌</w:t>
      </w:r>
      <w:r w:rsidR="00446BB7">
        <w:rPr>
          <w:rStyle w:val="1-Char"/>
          <w:rFonts w:hint="cs"/>
          <w:rtl/>
        </w:rPr>
        <w:t>ی</w:t>
      </w:r>
      <w:r w:rsidRPr="007100A7">
        <w:rPr>
          <w:rStyle w:val="1-Char"/>
          <w:rFonts w:hint="cs"/>
          <w:rtl/>
        </w:rPr>
        <w:t xml:space="preserve"> سهو کرد، [نمازش جا</w:t>
      </w:r>
      <w:r w:rsidR="00446BB7">
        <w:rPr>
          <w:rStyle w:val="1-Char"/>
          <w:rFonts w:hint="cs"/>
          <w:rtl/>
        </w:rPr>
        <w:t>ی</w:t>
      </w:r>
      <w:r w:rsidRPr="007100A7">
        <w:rPr>
          <w:rStyle w:val="1-Char"/>
          <w:rFonts w:hint="cs"/>
          <w:rtl/>
        </w:rPr>
        <w:t>ز است؛ ول</w:t>
      </w:r>
      <w:r w:rsidR="00446BB7">
        <w:rPr>
          <w:rStyle w:val="1-Char"/>
          <w:rFonts w:hint="cs"/>
          <w:rtl/>
        </w:rPr>
        <w:t>ی</w:t>
      </w:r>
      <w:r w:rsidRPr="007100A7">
        <w:rPr>
          <w:rStyle w:val="1-Char"/>
          <w:rFonts w:hint="cs"/>
          <w:rtl/>
        </w:rPr>
        <w:t xml:space="preserve"> ا</w:t>
      </w:r>
      <w:r w:rsidR="00446BB7">
        <w:rPr>
          <w:rStyle w:val="1-Char"/>
          <w:rFonts w:hint="cs"/>
          <w:rtl/>
        </w:rPr>
        <w:t>ی</w:t>
      </w:r>
      <w:r w:rsidRPr="007100A7">
        <w:rPr>
          <w:rStyle w:val="1-Char"/>
          <w:rFonts w:hint="cs"/>
          <w:rtl/>
        </w:rPr>
        <w:t xml:space="preserve">ن کارش] </w:t>
      </w:r>
      <w:r w:rsidRPr="00FE6406">
        <w:rPr>
          <w:rStyle w:val="9-Char"/>
          <w:rFonts w:eastAsia="Batang" w:hint="cs"/>
          <w:rtl/>
        </w:rPr>
        <w:t>مکروه تنز</w:t>
      </w:r>
      <w:r w:rsidR="00446BB7">
        <w:rPr>
          <w:rStyle w:val="9-Char"/>
          <w:rFonts w:eastAsia="Batang" w:hint="cs"/>
          <w:rtl/>
        </w:rPr>
        <w:t>ی</w:t>
      </w:r>
      <w:r w:rsidRPr="00FE6406">
        <w:rPr>
          <w:rStyle w:val="9-Char"/>
          <w:rFonts w:eastAsia="Batang" w:hint="cs"/>
          <w:rtl/>
        </w:rPr>
        <w:t>ه</w:t>
      </w:r>
      <w:r w:rsidR="00446BB7">
        <w:rPr>
          <w:rStyle w:val="9-Char"/>
          <w:rFonts w:eastAsia="Batang" w:hint="cs"/>
          <w:rtl/>
        </w:rPr>
        <w:t>ی</w:t>
      </w:r>
      <w:r w:rsidRPr="007100A7">
        <w:rPr>
          <w:rStyle w:val="1-Char"/>
          <w:rFonts w:hint="cs"/>
          <w:rtl/>
        </w:rPr>
        <w:t xml:space="preserve"> م</w:t>
      </w:r>
      <w:r w:rsidR="00446BB7">
        <w:rPr>
          <w:rStyle w:val="1-Char"/>
          <w:rFonts w:hint="cs"/>
          <w:rtl/>
        </w:rPr>
        <w:t>ی</w:t>
      </w:r>
      <w:r w:rsidRPr="007100A7">
        <w:rPr>
          <w:rStyle w:val="1-Char"/>
          <w:rFonts w:hint="cs"/>
          <w:rtl/>
        </w:rPr>
        <w:t>‌باشد.</w:t>
      </w:r>
    </w:p>
    <w:p w:rsidR="00E81847" w:rsidRPr="007100A7" w:rsidRDefault="00E81847" w:rsidP="00AF1D25">
      <w:pPr>
        <w:rPr>
          <w:rStyle w:val="1-Char"/>
          <w:rtl/>
        </w:rPr>
      </w:pPr>
      <w:r w:rsidRPr="007100A7">
        <w:rPr>
          <w:rStyle w:val="1-Char"/>
          <w:rFonts w:hint="cs"/>
          <w:rtl/>
        </w:rPr>
        <w:t>[به هر حال، سنّت آن است که چون فرد نمازگزار در قعده‌</w:t>
      </w:r>
      <w:r w:rsidR="00446BB7">
        <w:rPr>
          <w:rStyle w:val="1-Char"/>
          <w:rFonts w:hint="cs"/>
          <w:rtl/>
        </w:rPr>
        <w:t>ی</w:t>
      </w:r>
      <w:r w:rsidRPr="007100A7">
        <w:rPr>
          <w:rStyle w:val="1-Char"/>
          <w:rFonts w:hint="cs"/>
          <w:rtl/>
        </w:rPr>
        <w:t xml:space="preserve"> آخر نماز برا</w:t>
      </w:r>
      <w:r w:rsidR="00446BB7">
        <w:rPr>
          <w:rStyle w:val="1-Char"/>
          <w:rFonts w:hint="cs"/>
          <w:rtl/>
        </w:rPr>
        <w:t>ی</w:t>
      </w:r>
      <w:r w:rsidRPr="007100A7">
        <w:rPr>
          <w:rStyle w:val="1-Char"/>
          <w:rFonts w:hint="cs"/>
          <w:rtl/>
        </w:rPr>
        <w:t xml:space="preserve"> تشهّد نشست و از آن فارغ گرد</w:t>
      </w:r>
      <w:r w:rsidR="00446BB7">
        <w:rPr>
          <w:rStyle w:val="1-Char"/>
          <w:rFonts w:hint="cs"/>
          <w:rtl/>
        </w:rPr>
        <w:t>ی</w:t>
      </w:r>
      <w:r w:rsidRPr="007100A7">
        <w:rPr>
          <w:rStyle w:val="1-Char"/>
          <w:rFonts w:hint="cs"/>
          <w:rtl/>
        </w:rPr>
        <w:t>د، از جانب راست خو</w:t>
      </w:r>
      <w:r w:rsidR="00446BB7">
        <w:rPr>
          <w:rStyle w:val="1-Char"/>
          <w:rFonts w:hint="cs"/>
          <w:rtl/>
        </w:rPr>
        <w:t>ی</w:t>
      </w:r>
      <w:r w:rsidRPr="007100A7">
        <w:rPr>
          <w:rStyle w:val="1-Char"/>
          <w:rFonts w:hint="cs"/>
          <w:rtl/>
        </w:rPr>
        <w:t xml:space="preserve">ش </w:t>
      </w:r>
      <w:r w:rsidR="00446BB7">
        <w:rPr>
          <w:rStyle w:val="1-Char"/>
          <w:rFonts w:hint="cs"/>
          <w:rtl/>
        </w:rPr>
        <w:t>ی</w:t>
      </w:r>
      <w:r w:rsidRPr="007100A7">
        <w:rPr>
          <w:rStyle w:val="1-Char"/>
          <w:rFonts w:hint="cs"/>
          <w:rtl/>
        </w:rPr>
        <w:t>ک سلام بدهد؛ سپس تکب</w:t>
      </w:r>
      <w:r w:rsidR="00446BB7">
        <w:rPr>
          <w:rStyle w:val="1-Char"/>
          <w:rFonts w:hint="cs"/>
          <w:rtl/>
        </w:rPr>
        <w:t>ی</w:t>
      </w:r>
      <w:r w:rsidRPr="007100A7">
        <w:rPr>
          <w:rStyle w:val="1-Char"/>
          <w:rFonts w:hint="cs"/>
          <w:rtl/>
        </w:rPr>
        <w:t>ر گفته و دو سجده مانند سجده‌</w:t>
      </w:r>
      <w:r w:rsidR="00446BB7">
        <w:rPr>
          <w:rStyle w:val="1-Char"/>
          <w:rFonts w:hint="cs"/>
          <w:rtl/>
        </w:rPr>
        <w:t>ی</w:t>
      </w:r>
      <w:r w:rsidRPr="007100A7">
        <w:rPr>
          <w:rStyle w:val="1-Char"/>
          <w:rFonts w:hint="cs"/>
          <w:rtl/>
        </w:rPr>
        <w:t xml:space="preserve"> نماز بنما</w:t>
      </w:r>
      <w:r w:rsidR="00446BB7">
        <w:rPr>
          <w:rStyle w:val="1-Char"/>
          <w:rFonts w:hint="cs"/>
          <w:rtl/>
        </w:rPr>
        <w:t>ی</w:t>
      </w:r>
      <w:r w:rsidRPr="007100A7">
        <w:rPr>
          <w:rStyle w:val="1-Char"/>
          <w:rFonts w:hint="cs"/>
          <w:rtl/>
        </w:rPr>
        <w:t xml:space="preserve">د؛ </w:t>
      </w:r>
      <w:r w:rsidR="000A2322">
        <w:rPr>
          <w:rStyle w:val="1-Char"/>
          <w:rFonts w:hint="cs"/>
          <w:rtl/>
        </w:rPr>
        <w:t>آنگاه</w:t>
      </w:r>
      <w:r w:rsidRPr="007100A7">
        <w:rPr>
          <w:rStyle w:val="1-Char"/>
          <w:rFonts w:hint="cs"/>
          <w:rtl/>
        </w:rPr>
        <w:t xml:space="preserve"> بنش</w:t>
      </w:r>
      <w:r w:rsidR="00446BB7">
        <w:rPr>
          <w:rStyle w:val="1-Char"/>
          <w:rFonts w:hint="cs"/>
          <w:rtl/>
        </w:rPr>
        <w:t>ی</w:t>
      </w:r>
      <w:r w:rsidRPr="007100A7">
        <w:rPr>
          <w:rStyle w:val="1-Char"/>
          <w:rFonts w:hint="cs"/>
          <w:rtl/>
        </w:rPr>
        <w:t>ند و دوباره تشهّد بخواند؛ و پس از آن، درودها را خوانده و در حق خو</w:t>
      </w:r>
      <w:r w:rsidR="00446BB7">
        <w:rPr>
          <w:rStyle w:val="1-Char"/>
          <w:rFonts w:hint="cs"/>
          <w:rtl/>
        </w:rPr>
        <w:t>ی</w:t>
      </w:r>
      <w:r w:rsidRPr="007100A7">
        <w:rPr>
          <w:rStyle w:val="1-Char"/>
          <w:rFonts w:hint="cs"/>
          <w:rtl/>
        </w:rPr>
        <w:t>ش دعا نما</w:t>
      </w:r>
      <w:r w:rsidR="00446BB7">
        <w:rPr>
          <w:rStyle w:val="1-Char"/>
          <w:rFonts w:hint="cs"/>
          <w:rtl/>
        </w:rPr>
        <w:t>ی</w:t>
      </w:r>
      <w:r w:rsidRPr="007100A7">
        <w:rPr>
          <w:rStyle w:val="1-Char"/>
          <w:rFonts w:hint="cs"/>
          <w:rtl/>
        </w:rPr>
        <w:t xml:space="preserve">د؛ و </w:t>
      </w:r>
      <w:r w:rsidR="000A2322">
        <w:rPr>
          <w:rStyle w:val="1-Char"/>
          <w:rFonts w:hint="cs"/>
          <w:rtl/>
        </w:rPr>
        <w:t>آنگاه</w:t>
      </w:r>
      <w:r w:rsidRPr="007100A7">
        <w:rPr>
          <w:rStyle w:val="1-Char"/>
          <w:rFonts w:hint="cs"/>
          <w:rtl/>
        </w:rPr>
        <w:t xml:space="preserve"> برا</w:t>
      </w:r>
      <w:r w:rsidR="00446BB7">
        <w:rPr>
          <w:rStyle w:val="1-Char"/>
          <w:rFonts w:hint="cs"/>
          <w:rtl/>
        </w:rPr>
        <w:t>ی</w:t>
      </w:r>
      <w:r w:rsidRPr="007100A7">
        <w:rPr>
          <w:rStyle w:val="1-Char"/>
          <w:rFonts w:hint="cs"/>
          <w:rtl/>
        </w:rPr>
        <w:t xml:space="preserve"> خارج شدن از نماز، سلام بدهد.]</w:t>
      </w:r>
    </w:p>
    <w:p w:rsidR="00E81847" w:rsidRPr="00FE6406" w:rsidRDefault="00E81847" w:rsidP="00AF1D25">
      <w:pPr>
        <w:rPr>
          <w:rStyle w:val="9-Char"/>
          <w:rtl/>
        </w:rPr>
      </w:pPr>
      <w:r w:rsidRPr="00FE6406">
        <w:rPr>
          <w:rStyle w:val="9-Char"/>
          <w:rFonts w:hint="cs"/>
          <w:rtl/>
        </w:rPr>
        <w:t>در چه وقت سجده‌</w:t>
      </w:r>
      <w:r w:rsidR="00446BB7">
        <w:rPr>
          <w:rStyle w:val="9-Char"/>
          <w:rFonts w:hint="cs"/>
          <w:rtl/>
        </w:rPr>
        <w:t>ی</w:t>
      </w:r>
      <w:r w:rsidRPr="00FE6406">
        <w:rPr>
          <w:rStyle w:val="9-Char"/>
          <w:rFonts w:hint="cs"/>
          <w:rtl/>
        </w:rPr>
        <w:t xml:space="preserve"> سهو، ساقط م</w:t>
      </w:r>
      <w:r w:rsidR="00446BB7">
        <w:rPr>
          <w:rStyle w:val="9-Char"/>
          <w:rFonts w:hint="cs"/>
          <w:rtl/>
        </w:rPr>
        <w:t>ی</w:t>
      </w:r>
      <w:r w:rsidRPr="00FE6406">
        <w:rPr>
          <w:rStyle w:val="9-Char"/>
          <w:rFonts w:hint="cs"/>
          <w:rtl/>
        </w:rPr>
        <w:t>‌گردد؟:</w:t>
      </w:r>
    </w:p>
    <w:p w:rsidR="00E81847" w:rsidRPr="00FE6406" w:rsidRDefault="00E81847" w:rsidP="00AF1D25">
      <w:pPr>
        <w:rPr>
          <w:rStyle w:val="9-Char"/>
          <w:rtl/>
        </w:rPr>
      </w:pPr>
      <w:r w:rsidRPr="00FE6406">
        <w:rPr>
          <w:rStyle w:val="9-Char"/>
          <w:rFonts w:hint="cs"/>
          <w:rtl/>
        </w:rPr>
        <w:t>و سجده‌</w:t>
      </w:r>
      <w:r w:rsidR="00446BB7">
        <w:rPr>
          <w:rStyle w:val="9-Char"/>
          <w:rFonts w:hint="cs"/>
          <w:rtl/>
        </w:rPr>
        <w:t>ی</w:t>
      </w:r>
      <w:r w:rsidRPr="00FE6406">
        <w:rPr>
          <w:rStyle w:val="9-Char"/>
          <w:rFonts w:hint="cs"/>
          <w:rtl/>
        </w:rPr>
        <w:t xml:space="preserve"> سهو با موارد ذ</w:t>
      </w:r>
      <w:r w:rsidR="00446BB7">
        <w:rPr>
          <w:rStyle w:val="9-Char"/>
          <w:rFonts w:hint="cs"/>
          <w:rtl/>
        </w:rPr>
        <w:t>ی</w:t>
      </w:r>
      <w:r w:rsidRPr="00FE6406">
        <w:rPr>
          <w:rStyle w:val="9-Char"/>
          <w:rFonts w:hint="cs"/>
          <w:rtl/>
        </w:rPr>
        <w:t>ل ساقط م</w:t>
      </w:r>
      <w:r w:rsidR="00446BB7">
        <w:rPr>
          <w:rStyle w:val="9-Char"/>
          <w:rFonts w:hint="cs"/>
          <w:rtl/>
        </w:rPr>
        <w:t>ی</w:t>
      </w:r>
      <w:r w:rsidRPr="00FE6406">
        <w:rPr>
          <w:rStyle w:val="9-Char"/>
          <w:rFonts w:hint="cs"/>
          <w:rtl/>
        </w:rPr>
        <w:t>‌گردد:</w:t>
      </w:r>
    </w:p>
    <w:p w:rsidR="00E81847" w:rsidRPr="007100A7" w:rsidRDefault="00E81847" w:rsidP="00AF1D25">
      <w:pPr>
        <w:rPr>
          <w:rStyle w:val="1-Char"/>
          <w:rtl/>
        </w:rPr>
      </w:pPr>
      <w:r w:rsidRPr="007100A7">
        <w:rPr>
          <w:rStyle w:val="1-Char"/>
          <w:rFonts w:hint="cs"/>
          <w:rtl/>
        </w:rPr>
        <w:t>* هرگاه خورش</w:t>
      </w:r>
      <w:r w:rsidR="00446BB7">
        <w:rPr>
          <w:rStyle w:val="1-Char"/>
          <w:rFonts w:hint="cs"/>
          <w:rtl/>
        </w:rPr>
        <w:t>ی</w:t>
      </w:r>
      <w:r w:rsidRPr="007100A7">
        <w:rPr>
          <w:rStyle w:val="1-Char"/>
          <w:rFonts w:hint="cs"/>
          <w:rtl/>
        </w:rPr>
        <w:t>د در نماز صبح پس از سلام دادن، طلوع نما</w:t>
      </w:r>
      <w:r w:rsidR="00446BB7">
        <w:rPr>
          <w:rStyle w:val="1-Char"/>
          <w:rFonts w:hint="cs"/>
          <w:rtl/>
        </w:rPr>
        <w:t>ی</w:t>
      </w:r>
      <w:r w:rsidRPr="007100A7">
        <w:rPr>
          <w:rStyle w:val="1-Char"/>
          <w:rFonts w:hint="cs"/>
          <w:rtl/>
        </w:rPr>
        <w:t>د.</w:t>
      </w:r>
    </w:p>
    <w:p w:rsidR="00E81847" w:rsidRPr="007100A7" w:rsidRDefault="00E81847" w:rsidP="00AF1D25">
      <w:pPr>
        <w:rPr>
          <w:rStyle w:val="1-Char"/>
          <w:rtl/>
        </w:rPr>
      </w:pPr>
      <w:r w:rsidRPr="007100A7">
        <w:rPr>
          <w:rStyle w:val="1-Char"/>
          <w:rFonts w:hint="cs"/>
          <w:rtl/>
        </w:rPr>
        <w:t>* هرگا رنگ و نور خورش</w:t>
      </w:r>
      <w:r w:rsidR="00446BB7">
        <w:rPr>
          <w:rStyle w:val="1-Char"/>
          <w:rFonts w:hint="cs"/>
          <w:rtl/>
        </w:rPr>
        <w:t>ی</w:t>
      </w:r>
      <w:r w:rsidRPr="007100A7">
        <w:rPr>
          <w:rStyle w:val="1-Char"/>
          <w:rFonts w:hint="cs"/>
          <w:rtl/>
        </w:rPr>
        <w:t>د در نماز عصر پس از سلام دادن، تغ</w:t>
      </w:r>
      <w:r w:rsidR="00446BB7">
        <w:rPr>
          <w:rStyle w:val="1-Char"/>
          <w:rFonts w:hint="cs"/>
          <w:rtl/>
        </w:rPr>
        <w:t>یی</w:t>
      </w:r>
      <w:r w:rsidRPr="007100A7">
        <w:rPr>
          <w:rStyle w:val="1-Char"/>
          <w:rFonts w:hint="cs"/>
          <w:rtl/>
        </w:rPr>
        <w:t>ر کرده باشد و به سرخ</w:t>
      </w:r>
      <w:r w:rsidR="00446BB7">
        <w:rPr>
          <w:rStyle w:val="1-Char"/>
          <w:rFonts w:hint="cs"/>
          <w:rtl/>
        </w:rPr>
        <w:t>ی</w:t>
      </w:r>
      <w:r w:rsidRPr="007100A7">
        <w:rPr>
          <w:rStyle w:val="1-Char"/>
          <w:rFonts w:hint="cs"/>
          <w:rtl/>
        </w:rPr>
        <w:t xml:space="preserve"> و ت</w:t>
      </w:r>
      <w:r w:rsidR="00446BB7">
        <w:rPr>
          <w:rStyle w:val="1-Char"/>
          <w:rFonts w:hint="cs"/>
          <w:rtl/>
        </w:rPr>
        <w:t>ی</w:t>
      </w:r>
      <w:r w:rsidRPr="007100A7">
        <w:rPr>
          <w:rStyle w:val="1-Char"/>
          <w:rFonts w:hint="cs"/>
          <w:rtl/>
        </w:rPr>
        <w:t>رگ</w:t>
      </w:r>
      <w:r w:rsidR="00446BB7">
        <w:rPr>
          <w:rStyle w:val="1-Char"/>
          <w:rFonts w:hint="cs"/>
          <w:rtl/>
        </w:rPr>
        <w:t>ی</w:t>
      </w:r>
      <w:r w:rsidRPr="007100A7">
        <w:rPr>
          <w:rStyle w:val="1-Char"/>
          <w:rFonts w:hint="cs"/>
          <w:rtl/>
        </w:rPr>
        <w:t xml:space="preserve"> گرا</w:t>
      </w:r>
      <w:r w:rsidR="00446BB7">
        <w:rPr>
          <w:rStyle w:val="1-Char"/>
          <w:rFonts w:hint="cs"/>
          <w:rtl/>
        </w:rPr>
        <w:t>ی</w:t>
      </w:r>
      <w:r w:rsidRPr="007100A7">
        <w:rPr>
          <w:rStyle w:val="1-Char"/>
          <w:rFonts w:hint="cs"/>
          <w:rtl/>
        </w:rPr>
        <w:t>د.</w:t>
      </w:r>
    </w:p>
    <w:p w:rsidR="00E81847" w:rsidRPr="007100A7" w:rsidRDefault="00E81847" w:rsidP="00AF1D25">
      <w:pPr>
        <w:rPr>
          <w:rStyle w:val="1-Char"/>
          <w:rtl/>
        </w:rPr>
      </w:pPr>
      <w:r w:rsidRPr="007100A7">
        <w:rPr>
          <w:rStyle w:val="1-Char"/>
          <w:rFonts w:hint="cs"/>
          <w:rtl/>
        </w:rPr>
        <w:t>* و همچن</w:t>
      </w:r>
      <w:r w:rsidR="00446BB7">
        <w:rPr>
          <w:rStyle w:val="1-Char"/>
          <w:rFonts w:hint="cs"/>
          <w:rtl/>
        </w:rPr>
        <w:t>ی</w:t>
      </w:r>
      <w:r w:rsidRPr="007100A7">
        <w:rPr>
          <w:rStyle w:val="1-Char"/>
          <w:rFonts w:hint="cs"/>
          <w:rtl/>
        </w:rPr>
        <w:t>ن سجده‌</w:t>
      </w:r>
      <w:r w:rsidR="00446BB7">
        <w:rPr>
          <w:rStyle w:val="1-Char"/>
          <w:rFonts w:hint="cs"/>
          <w:rtl/>
        </w:rPr>
        <w:t>ی</w:t>
      </w:r>
      <w:r w:rsidRPr="007100A7">
        <w:rPr>
          <w:rStyle w:val="1-Char"/>
          <w:rFonts w:hint="cs"/>
          <w:rtl/>
        </w:rPr>
        <w:t xml:space="preserve"> سهو ساقط م</w:t>
      </w:r>
      <w:r w:rsidR="00446BB7">
        <w:rPr>
          <w:rStyle w:val="1-Char"/>
          <w:rFonts w:hint="cs"/>
          <w:rtl/>
        </w:rPr>
        <w:t>ی</w:t>
      </w:r>
      <w:r w:rsidRPr="007100A7">
        <w:rPr>
          <w:rStyle w:val="1-Char"/>
          <w:rFonts w:hint="cs"/>
          <w:rtl/>
        </w:rPr>
        <w:t>‌گردد، هرگاه پس از سلام دادن، مورد</w:t>
      </w:r>
      <w:r w:rsidR="00446BB7">
        <w:rPr>
          <w:rStyle w:val="1-Char"/>
          <w:rFonts w:hint="cs"/>
          <w:rtl/>
        </w:rPr>
        <w:t>ی</w:t>
      </w:r>
      <w:r w:rsidRPr="007100A7">
        <w:rPr>
          <w:rStyle w:val="1-Char"/>
          <w:rFonts w:hint="cs"/>
          <w:rtl/>
        </w:rPr>
        <w:t xml:space="preserve"> پ</w:t>
      </w:r>
      <w:r w:rsidR="00446BB7">
        <w:rPr>
          <w:rStyle w:val="1-Char"/>
          <w:rFonts w:hint="cs"/>
          <w:rtl/>
        </w:rPr>
        <w:t>ی</w:t>
      </w:r>
      <w:r w:rsidRPr="007100A7">
        <w:rPr>
          <w:rStyle w:val="1-Char"/>
          <w:rFonts w:hint="cs"/>
          <w:rtl/>
        </w:rPr>
        <w:t>ش آ</w:t>
      </w:r>
      <w:r w:rsidR="00446BB7">
        <w:rPr>
          <w:rStyle w:val="1-Char"/>
          <w:rFonts w:hint="cs"/>
          <w:rtl/>
        </w:rPr>
        <w:t>ی</w:t>
      </w:r>
      <w:r w:rsidRPr="007100A7">
        <w:rPr>
          <w:rStyle w:val="1-Char"/>
          <w:rFonts w:hint="cs"/>
          <w:rtl/>
        </w:rPr>
        <w:t>د که مناف</w:t>
      </w:r>
      <w:r w:rsidR="00446BB7">
        <w:rPr>
          <w:rStyle w:val="1-Char"/>
          <w:rFonts w:hint="cs"/>
          <w:rtl/>
        </w:rPr>
        <w:t>ی</w:t>
      </w:r>
      <w:r w:rsidRPr="007100A7">
        <w:rPr>
          <w:rStyle w:val="1-Char"/>
          <w:rFonts w:hint="cs"/>
          <w:rtl/>
        </w:rPr>
        <w:t xml:space="preserve"> ادامه دادن نماز باشد؛ [به عنوان مثال: فرد نمازگزار، از رو</w:t>
      </w:r>
      <w:r w:rsidR="00446BB7">
        <w:rPr>
          <w:rStyle w:val="1-Char"/>
          <w:rFonts w:hint="cs"/>
          <w:rtl/>
        </w:rPr>
        <w:t>ی</w:t>
      </w:r>
      <w:r w:rsidRPr="007100A7">
        <w:rPr>
          <w:rStyle w:val="1-Char"/>
          <w:rFonts w:hint="cs"/>
          <w:rtl/>
        </w:rPr>
        <w:t xml:space="preserve"> قصد، خودش را ب</w:t>
      </w:r>
      <w:r w:rsidR="00446BB7">
        <w:rPr>
          <w:rStyle w:val="1-Char"/>
          <w:rFonts w:hint="cs"/>
          <w:rtl/>
        </w:rPr>
        <w:t>ی</w:t>
      </w:r>
      <w:r w:rsidRPr="007100A7">
        <w:rPr>
          <w:rStyle w:val="1-Char"/>
          <w:rFonts w:hint="cs"/>
          <w:rtl/>
        </w:rPr>
        <w:t xml:space="preserve">‌وضو سازد؛ و </w:t>
      </w:r>
      <w:r w:rsidR="00446BB7">
        <w:rPr>
          <w:rStyle w:val="1-Char"/>
          <w:rFonts w:hint="cs"/>
          <w:rtl/>
        </w:rPr>
        <w:t>ی</w:t>
      </w:r>
      <w:r w:rsidRPr="007100A7">
        <w:rPr>
          <w:rStyle w:val="1-Char"/>
          <w:rFonts w:hint="cs"/>
          <w:rtl/>
        </w:rPr>
        <w:t>ا از رو</w:t>
      </w:r>
      <w:r w:rsidR="00446BB7">
        <w:rPr>
          <w:rStyle w:val="1-Char"/>
          <w:rFonts w:hint="cs"/>
          <w:rtl/>
        </w:rPr>
        <w:t>ی</w:t>
      </w:r>
      <w:r w:rsidRPr="007100A7">
        <w:rPr>
          <w:rStyle w:val="1-Char"/>
          <w:rFonts w:hint="cs"/>
          <w:rtl/>
        </w:rPr>
        <w:t xml:space="preserve"> سهو و اشتباه، سخن بگو</w:t>
      </w:r>
      <w:r w:rsidR="00446BB7">
        <w:rPr>
          <w:rStyle w:val="1-Char"/>
          <w:rFonts w:hint="cs"/>
          <w:rtl/>
        </w:rPr>
        <w:t>ی</w:t>
      </w:r>
      <w:r w:rsidRPr="007100A7">
        <w:rPr>
          <w:rStyle w:val="1-Char"/>
          <w:rFonts w:hint="cs"/>
          <w:rtl/>
        </w:rPr>
        <w:t>د؛ در ا</w:t>
      </w:r>
      <w:r w:rsidR="00446BB7">
        <w:rPr>
          <w:rStyle w:val="1-Char"/>
          <w:rFonts w:hint="cs"/>
          <w:rtl/>
        </w:rPr>
        <w:t>ی</w:t>
      </w:r>
      <w:r w:rsidRPr="007100A7">
        <w:rPr>
          <w:rStyle w:val="1-Char"/>
          <w:rFonts w:hint="cs"/>
          <w:rtl/>
        </w:rPr>
        <w:t>ن صورت اعاده و از سر گرفتن نماز، واجب ن</w:t>
      </w:r>
      <w:r w:rsidR="00446BB7">
        <w:rPr>
          <w:rStyle w:val="1-Char"/>
          <w:rFonts w:hint="cs"/>
          <w:rtl/>
        </w:rPr>
        <w:t>ی</w:t>
      </w:r>
      <w:r w:rsidRPr="007100A7">
        <w:rPr>
          <w:rStyle w:val="1-Char"/>
          <w:rFonts w:hint="cs"/>
          <w:rtl/>
        </w:rPr>
        <w:t>ست.</w:t>
      </w:r>
    </w:p>
    <w:p w:rsidR="00E81847" w:rsidRPr="007100A7" w:rsidRDefault="00E81847" w:rsidP="00AF1D25">
      <w:pPr>
        <w:rPr>
          <w:rStyle w:val="1-Char"/>
          <w:rtl/>
        </w:rPr>
      </w:pPr>
      <w:r w:rsidRPr="007100A7">
        <w:rPr>
          <w:rStyle w:val="1-Char"/>
          <w:rFonts w:hint="cs"/>
          <w:rtl/>
        </w:rPr>
        <w:t>و همچن</w:t>
      </w:r>
      <w:r w:rsidR="00446BB7">
        <w:rPr>
          <w:rStyle w:val="1-Char"/>
          <w:rFonts w:hint="cs"/>
          <w:rtl/>
        </w:rPr>
        <w:t>ی</w:t>
      </w:r>
      <w:r w:rsidRPr="007100A7">
        <w:rPr>
          <w:rStyle w:val="1-Char"/>
          <w:rFonts w:hint="cs"/>
          <w:rtl/>
        </w:rPr>
        <w:t>ن سجده‌</w:t>
      </w:r>
      <w:r w:rsidR="00446BB7">
        <w:rPr>
          <w:rStyle w:val="1-Char"/>
          <w:rFonts w:hint="cs"/>
          <w:rtl/>
        </w:rPr>
        <w:t>ی</w:t>
      </w:r>
      <w:r w:rsidRPr="007100A7">
        <w:rPr>
          <w:rStyle w:val="1-Char"/>
          <w:rFonts w:hint="cs"/>
          <w:rtl/>
        </w:rPr>
        <w:t xml:space="preserve"> سهو، در نماز جمعه ن</w:t>
      </w:r>
      <w:r w:rsidR="00446BB7">
        <w:rPr>
          <w:rStyle w:val="1-Char"/>
          <w:rFonts w:hint="cs"/>
          <w:rtl/>
        </w:rPr>
        <w:t>ی</w:t>
      </w:r>
      <w:r w:rsidRPr="007100A7">
        <w:rPr>
          <w:rStyle w:val="1-Char"/>
          <w:rFonts w:hint="cs"/>
          <w:rtl/>
        </w:rPr>
        <w:t>ز ساقط م</w:t>
      </w:r>
      <w:r w:rsidR="00446BB7">
        <w:rPr>
          <w:rStyle w:val="1-Char"/>
          <w:rFonts w:hint="cs"/>
          <w:rtl/>
        </w:rPr>
        <w:t>ی</w:t>
      </w:r>
      <w:r w:rsidRPr="007100A7">
        <w:rPr>
          <w:rStyle w:val="1-Char"/>
          <w:rFonts w:hint="cs"/>
          <w:rtl/>
        </w:rPr>
        <w:t>‌گردد؛ البته در صورت</w:t>
      </w:r>
      <w:r w:rsidR="00446BB7">
        <w:rPr>
          <w:rStyle w:val="1-Char"/>
          <w:rFonts w:hint="cs"/>
          <w:rtl/>
        </w:rPr>
        <w:t>ی</w:t>
      </w:r>
      <w:r w:rsidRPr="007100A7">
        <w:rPr>
          <w:rStyle w:val="1-Char"/>
          <w:rFonts w:hint="cs"/>
          <w:rtl/>
        </w:rPr>
        <w:t xml:space="preserve"> که در جمعه؛ جمع</w:t>
      </w:r>
      <w:r w:rsidR="00446BB7">
        <w:rPr>
          <w:rStyle w:val="1-Char"/>
          <w:rFonts w:hint="cs"/>
          <w:rtl/>
        </w:rPr>
        <w:t>ی</w:t>
      </w:r>
      <w:r w:rsidRPr="007100A7">
        <w:rPr>
          <w:rStyle w:val="1-Char"/>
          <w:rFonts w:hint="cs"/>
          <w:rtl/>
        </w:rPr>
        <w:t>ت بس</w:t>
      </w:r>
      <w:r w:rsidR="00446BB7">
        <w:rPr>
          <w:rStyle w:val="1-Char"/>
          <w:rFonts w:hint="cs"/>
          <w:rtl/>
        </w:rPr>
        <w:t>ی</w:t>
      </w:r>
      <w:r w:rsidRPr="007100A7">
        <w:rPr>
          <w:rStyle w:val="1-Char"/>
          <w:rFonts w:hint="cs"/>
          <w:rtl/>
        </w:rPr>
        <w:t>ار</w:t>
      </w:r>
      <w:r w:rsidR="00446BB7">
        <w:rPr>
          <w:rStyle w:val="1-Char"/>
          <w:rFonts w:hint="cs"/>
          <w:rtl/>
        </w:rPr>
        <w:t>ی</w:t>
      </w:r>
      <w:r w:rsidRPr="007100A7">
        <w:rPr>
          <w:rStyle w:val="1-Char"/>
          <w:rFonts w:hint="cs"/>
          <w:rtl/>
        </w:rPr>
        <w:t xml:space="preserve"> حضور داشته باشند که اگر </w:t>
      </w:r>
      <w:r w:rsidR="00AF17B9">
        <w:rPr>
          <w:rStyle w:val="1-Char"/>
          <w:rFonts w:hint="cs"/>
          <w:rtl/>
        </w:rPr>
        <w:t>چنان‌چه</w:t>
      </w:r>
      <w:r w:rsidRPr="007100A7">
        <w:rPr>
          <w:rStyle w:val="1-Char"/>
          <w:rFonts w:hint="cs"/>
          <w:rtl/>
        </w:rPr>
        <w:t xml:space="preserve"> برا</w:t>
      </w:r>
      <w:r w:rsidR="00446BB7">
        <w:rPr>
          <w:rStyle w:val="1-Char"/>
          <w:rFonts w:hint="cs"/>
          <w:rtl/>
        </w:rPr>
        <w:t>ی</w:t>
      </w:r>
      <w:r w:rsidRPr="007100A7">
        <w:rPr>
          <w:rStyle w:val="1-Char"/>
          <w:rFonts w:hint="cs"/>
          <w:rtl/>
        </w:rPr>
        <w:t xml:space="preserve"> نماز سجده‌</w:t>
      </w:r>
      <w:r w:rsidR="00446BB7">
        <w:rPr>
          <w:rStyle w:val="1-Char"/>
          <w:rFonts w:hint="cs"/>
          <w:rtl/>
        </w:rPr>
        <w:t>ی</w:t>
      </w:r>
      <w:r w:rsidRPr="007100A7">
        <w:rPr>
          <w:rStyle w:val="1-Char"/>
          <w:rFonts w:hint="cs"/>
          <w:rtl/>
        </w:rPr>
        <w:t xml:space="preserve"> سهو شود، امر بر نمازگزاران، مشتبه و آشفته گردد.</w:t>
      </w:r>
    </w:p>
    <w:p w:rsidR="00E81847" w:rsidRPr="007100A7" w:rsidRDefault="00E81847" w:rsidP="00AF1D25">
      <w:pPr>
        <w:rPr>
          <w:rStyle w:val="1-Char"/>
          <w:rtl/>
        </w:rPr>
      </w:pPr>
      <w:r w:rsidRPr="007100A7">
        <w:rPr>
          <w:rStyle w:val="1-Char"/>
          <w:rFonts w:hint="cs"/>
          <w:rtl/>
        </w:rPr>
        <w:t>و ن</w:t>
      </w:r>
      <w:r w:rsidR="00446BB7">
        <w:rPr>
          <w:rStyle w:val="1-Char"/>
          <w:rFonts w:hint="cs"/>
          <w:rtl/>
        </w:rPr>
        <w:t>ی</w:t>
      </w:r>
      <w:r w:rsidRPr="007100A7">
        <w:rPr>
          <w:rStyle w:val="1-Char"/>
          <w:rFonts w:hint="cs"/>
          <w:rtl/>
        </w:rPr>
        <w:t>ز سجده‌</w:t>
      </w:r>
      <w:r w:rsidR="00446BB7">
        <w:rPr>
          <w:rStyle w:val="1-Char"/>
          <w:rFonts w:hint="cs"/>
          <w:rtl/>
        </w:rPr>
        <w:t>ی</w:t>
      </w:r>
      <w:r w:rsidRPr="007100A7">
        <w:rPr>
          <w:rStyle w:val="1-Char"/>
          <w:rFonts w:hint="cs"/>
          <w:rtl/>
        </w:rPr>
        <w:t xml:space="preserve"> سهو در ع</w:t>
      </w:r>
      <w:r w:rsidR="00446BB7">
        <w:rPr>
          <w:rStyle w:val="1-Char"/>
          <w:rFonts w:hint="cs"/>
          <w:rtl/>
        </w:rPr>
        <w:t>ی</w:t>
      </w:r>
      <w:r w:rsidRPr="007100A7">
        <w:rPr>
          <w:rStyle w:val="1-Char"/>
          <w:rFonts w:hint="cs"/>
          <w:rtl/>
        </w:rPr>
        <w:t>دها</w:t>
      </w:r>
      <w:r w:rsidR="00446BB7">
        <w:rPr>
          <w:rStyle w:val="1-Char"/>
          <w:rFonts w:hint="cs"/>
          <w:rtl/>
        </w:rPr>
        <w:t>ی</w:t>
      </w:r>
      <w:r w:rsidRPr="007100A7">
        <w:rPr>
          <w:rStyle w:val="1-Char"/>
          <w:rFonts w:hint="cs"/>
          <w:rtl/>
        </w:rPr>
        <w:t xml:space="preserve"> فطر و قربان ن</w:t>
      </w:r>
      <w:r w:rsidR="00446BB7">
        <w:rPr>
          <w:rStyle w:val="1-Char"/>
          <w:rFonts w:hint="cs"/>
          <w:rtl/>
        </w:rPr>
        <w:t>ی</w:t>
      </w:r>
      <w:r w:rsidRPr="007100A7">
        <w:rPr>
          <w:rStyle w:val="1-Char"/>
          <w:rFonts w:hint="cs"/>
          <w:rtl/>
        </w:rPr>
        <w:t>ز ساقط م</w:t>
      </w:r>
      <w:r w:rsidR="00446BB7">
        <w:rPr>
          <w:rStyle w:val="1-Char"/>
          <w:rFonts w:hint="cs"/>
          <w:rtl/>
        </w:rPr>
        <w:t>ی</w:t>
      </w:r>
      <w:r w:rsidRPr="007100A7">
        <w:rPr>
          <w:rStyle w:val="1-Char"/>
          <w:rFonts w:hint="cs"/>
          <w:rtl/>
        </w:rPr>
        <w:t>‌شود؛ البته در صورت</w:t>
      </w:r>
      <w:r w:rsidR="00446BB7">
        <w:rPr>
          <w:rStyle w:val="1-Char"/>
          <w:rFonts w:hint="cs"/>
          <w:rtl/>
        </w:rPr>
        <w:t>ی</w:t>
      </w:r>
      <w:r w:rsidRPr="007100A7">
        <w:rPr>
          <w:rStyle w:val="1-Char"/>
          <w:rFonts w:hint="cs"/>
          <w:rtl/>
        </w:rPr>
        <w:t xml:space="preserve"> که در</w:t>
      </w:r>
      <w:r w:rsidR="000751A8">
        <w:rPr>
          <w:rStyle w:val="1-Char"/>
          <w:rFonts w:hint="cs"/>
          <w:rtl/>
        </w:rPr>
        <w:t xml:space="preserve"> آن‌ها،</w:t>
      </w:r>
      <w:r w:rsidRPr="007100A7">
        <w:rPr>
          <w:rStyle w:val="1-Char"/>
          <w:rFonts w:hint="cs"/>
          <w:rtl/>
        </w:rPr>
        <w:t xml:space="preserve"> جمع ز</w:t>
      </w:r>
      <w:r w:rsidR="00446BB7">
        <w:rPr>
          <w:rStyle w:val="1-Char"/>
          <w:rFonts w:hint="cs"/>
          <w:rtl/>
        </w:rPr>
        <w:t>ی</w:t>
      </w:r>
      <w:r w:rsidRPr="007100A7">
        <w:rPr>
          <w:rStyle w:val="1-Char"/>
          <w:rFonts w:hint="cs"/>
          <w:rtl/>
        </w:rPr>
        <w:t>اد</w:t>
      </w:r>
      <w:r w:rsidR="00446BB7">
        <w:rPr>
          <w:rStyle w:val="1-Char"/>
          <w:rFonts w:hint="cs"/>
          <w:rtl/>
        </w:rPr>
        <w:t>ی</w:t>
      </w:r>
      <w:r w:rsidRPr="007100A7">
        <w:rPr>
          <w:rStyle w:val="1-Char"/>
          <w:rFonts w:hint="cs"/>
          <w:rtl/>
        </w:rPr>
        <w:t xml:space="preserve"> حاضر گرد</w:t>
      </w:r>
      <w:r w:rsidR="00446BB7">
        <w:rPr>
          <w:rStyle w:val="1-Char"/>
          <w:rFonts w:hint="cs"/>
          <w:rtl/>
        </w:rPr>
        <w:t>ی</w:t>
      </w:r>
      <w:r w:rsidRPr="007100A7">
        <w:rPr>
          <w:rStyle w:val="1-Char"/>
          <w:rFonts w:hint="cs"/>
          <w:rtl/>
        </w:rPr>
        <w:t>ده باشند.]</w:t>
      </w:r>
    </w:p>
    <w:p w:rsidR="00E81847" w:rsidRPr="007100A7" w:rsidRDefault="00E81847" w:rsidP="00AF1D25">
      <w:pPr>
        <w:rPr>
          <w:rStyle w:val="1-Char"/>
          <w:rtl/>
        </w:rPr>
      </w:pPr>
      <w:r w:rsidRPr="007100A7">
        <w:rPr>
          <w:rStyle w:val="1-Char"/>
          <w:rFonts w:hint="cs"/>
          <w:rtl/>
        </w:rPr>
        <w:t>و هرگاه در اثنا</w:t>
      </w:r>
      <w:r w:rsidR="00446BB7">
        <w:rPr>
          <w:rStyle w:val="1-Char"/>
          <w:rFonts w:hint="cs"/>
          <w:rtl/>
        </w:rPr>
        <w:t>ی</w:t>
      </w:r>
      <w:r w:rsidRPr="007100A7">
        <w:rPr>
          <w:rStyle w:val="1-Char"/>
          <w:rFonts w:hint="cs"/>
          <w:rtl/>
        </w:rPr>
        <w:t xml:space="preserve"> نماز، امام دچار سهو گردد، در آن صورت بر مقتد</w:t>
      </w:r>
      <w:r w:rsidR="00446BB7">
        <w:rPr>
          <w:rStyle w:val="1-Char"/>
          <w:rFonts w:hint="cs"/>
          <w:rtl/>
        </w:rPr>
        <w:t>ی</w:t>
      </w:r>
      <w:r w:rsidRPr="007100A7">
        <w:rPr>
          <w:rStyle w:val="1-Char"/>
          <w:rFonts w:hint="cs"/>
          <w:rtl/>
        </w:rPr>
        <w:t xml:space="preserve"> ن</w:t>
      </w:r>
      <w:r w:rsidR="00446BB7">
        <w:rPr>
          <w:rStyle w:val="1-Char"/>
          <w:rFonts w:hint="cs"/>
          <w:rtl/>
        </w:rPr>
        <w:t>ی</w:t>
      </w:r>
      <w:r w:rsidRPr="007100A7">
        <w:rPr>
          <w:rStyle w:val="1-Char"/>
          <w:rFonts w:hint="cs"/>
          <w:rtl/>
        </w:rPr>
        <w:t>ز به خاطر سهو امامش، سجده‌</w:t>
      </w:r>
      <w:r w:rsidR="00446BB7">
        <w:rPr>
          <w:rStyle w:val="1-Char"/>
          <w:rFonts w:hint="cs"/>
          <w:rtl/>
        </w:rPr>
        <w:t>ی</w:t>
      </w:r>
      <w:r w:rsidRPr="007100A7">
        <w:rPr>
          <w:rStyle w:val="1-Char"/>
          <w:rFonts w:hint="cs"/>
          <w:rtl/>
        </w:rPr>
        <w:t xml:space="preserve"> سهو لازم م</w:t>
      </w:r>
      <w:r w:rsidR="00446BB7">
        <w:rPr>
          <w:rStyle w:val="1-Char"/>
          <w:rFonts w:hint="cs"/>
          <w:rtl/>
        </w:rPr>
        <w:t>ی</w:t>
      </w:r>
      <w:r w:rsidRPr="007100A7">
        <w:rPr>
          <w:rStyle w:val="1-Char"/>
          <w:rFonts w:hint="cs"/>
          <w:rtl/>
        </w:rPr>
        <w:t>‌گرد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سجده‌</w:t>
      </w:r>
      <w:r w:rsidR="00446BB7">
        <w:rPr>
          <w:rStyle w:val="1-Char"/>
          <w:rFonts w:hint="cs"/>
          <w:rtl/>
        </w:rPr>
        <w:t>ی</w:t>
      </w:r>
      <w:r w:rsidRPr="007100A7">
        <w:rPr>
          <w:rStyle w:val="1-Char"/>
          <w:rFonts w:hint="cs"/>
          <w:rtl/>
        </w:rPr>
        <w:t xml:space="preserve"> سهو با سهو امام، بر امام و مقتد</w:t>
      </w:r>
      <w:r w:rsidR="00446BB7">
        <w:rPr>
          <w:rStyle w:val="1-Char"/>
          <w:rFonts w:hint="cs"/>
          <w:rtl/>
        </w:rPr>
        <w:t>ی</w:t>
      </w:r>
      <w:r w:rsidRPr="007100A7">
        <w:rPr>
          <w:rStyle w:val="1-Char"/>
          <w:rFonts w:hint="cs"/>
          <w:rtl/>
        </w:rPr>
        <w:t xml:space="preserve"> هر دو واجب م</w:t>
      </w:r>
      <w:r w:rsidR="00446BB7">
        <w:rPr>
          <w:rStyle w:val="1-Char"/>
          <w:rFonts w:hint="cs"/>
          <w:rtl/>
        </w:rPr>
        <w:t>ی</w:t>
      </w:r>
      <w:r w:rsidRPr="007100A7">
        <w:rPr>
          <w:rStyle w:val="1-Char"/>
          <w:rFonts w:hint="cs"/>
          <w:rtl/>
        </w:rPr>
        <w:t>‌شود؛ ول</w:t>
      </w:r>
      <w:r w:rsidR="00446BB7">
        <w:rPr>
          <w:rStyle w:val="1-Char"/>
          <w:rFonts w:hint="cs"/>
          <w:rtl/>
        </w:rPr>
        <w:t>ی</w:t>
      </w:r>
      <w:r w:rsidRPr="007100A7">
        <w:rPr>
          <w:rStyle w:val="1-Char"/>
          <w:rFonts w:hint="cs"/>
          <w:rtl/>
        </w:rPr>
        <w:t xml:space="preserve">] اگر </w:t>
      </w:r>
      <w:r w:rsidR="00AF17B9">
        <w:rPr>
          <w:rStyle w:val="1-Char"/>
          <w:rFonts w:hint="cs"/>
          <w:rtl/>
        </w:rPr>
        <w:t>چنان‌چه</w:t>
      </w:r>
      <w:r w:rsidRPr="007100A7">
        <w:rPr>
          <w:rStyle w:val="1-Char"/>
          <w:rFonts w:hint="cs"/>
          <w:rtl/>
        </w:rPr>
        <w:t xml:space="preserve"> مقتد</w:t>
      </w:r>
      <w:r w:rsidR="00446BB7">
        <w:rPr>
          <w:rStyle w:val="1-Char"/>
          <w:rFonts w:hint="cs"/>
          <w:rtl/>
        </w:rPr>
        <w:t>ی</w:t>
      </w:r>
      <w:r w:rsidRPr="007100A7">
        <w:rPr>
          <w:rStyle w:val="1-Char"/>
          <w:rFonts w:hint="cs"/>
          <w:rtl/>
        </w:rPr>
        <w:t xml:space="preserve"> در حال اقتدا</w:t>
      </w:r>
      <w:r w:rsidR="00446BB7">
        <w:rPr>
          <w:rStyle w:val="1-Char"/>
          <w:rFonts w:hint="cs"/>
          <w:rtl/>
        </w:rPr>
        <w:t>ی</w:t>
      </w:r>
      <w:r w:rsidRPr="007100A7">
        <w:rPr>
          <w:rStyle w:val="1-Char"/>
          <w:rFonts w:hint="cs"/>
          <w:rtl/>
        </w:rPr>
        <w:t>ش به امام، دچار سهو گرد</w:t>
      </w:r>
      <w:r w:rsidR="00446BB7">
        <w:rPr>
          <w:rStyle w:val="1-Char"/>
          <w:rFonts w:hint="cs"/>
          <w:rtl/>
        </w:rPr>
        <w:t>ی</w:t>
      </w:r>
      <w:r w:rsidRPr="007100A7">
        <w:rPr>
          <w:rStyle w:val="1-Char"/>
          <w:rFonts w:hint="cs"/>
          <w:rtl/>
        </w:rPr>
        <w:t>د، در آن صورت، سجده‌</w:t>
      </w:r>
      <w:r w:rsidR="00446BB7">
        <w:rPr>
          <w:rStyle w:val="1-Char"/>
          <w:rFonts w:hint="cs"/>
          <w:rtl/>
        </w:rPr>
        <w:t>ی</w:t>
      </w:r>
      <w:r w:rsidRPr="007100A7">
        <w:rPr>
          <w:rStyle w:val="1-Char"/>
          <w:rFonts w:hint="cs"/>
          <w:rtl/>
        </w:rPr>
        <w:t xml:space="preserve"> سهو نه بر مقتد</w:t>
      </w:r>
      <w:r w:rsidR="00446BB7">
        <w:rPr>
          <w:rStyle w:val="1-Char"/>
          <w:rFonts w:hint="cs"/>
          <w:rtl/>
        </w:rPr>
        <w:t>ی</w:t>
      </w:r>
      <w:r w:rsidRPr="007100A7">
        <w:rPr>
          <w:rStyle w:val="1-Char"/>
          <w:rFonts w:hint="cs"/>
          <w:rtl/>
        </w:rPr>
        <w:t xml:space="preserve"> واجب م</w:t>
      </w:r>
      <w:r w:rsidR="00446BB7">
        <w:rPr>
          <w:rStyle w:val="1-Char"/>
          <w:rFonts w:hint="cs"/>
          <w:rtl/>
        </w:rPr>
        <w:t>ی</w:t>
      </w:r>
      <w:r w:rsidRPr="007100A7">
        <w:rPr>
          <w:rStyle w:val="1-Char"/>
          <w:rFonts w:hint="cs"/>
          <w:rtl/>
        </w:rPr>
        <w:t>‌گردد و نه بر امام.</w:t>
      </w:r>
    </w:p>
    <w:p w:rsidR="00E81847" w:rsidRPr="007100A7" w:rsidRDefault="00E81847" w:rsidP="00AF1D25">
      <w:pPr>
        <w:rPr>
          <w:rStyle w:val="1-Char"/>
          <w:rtl/>
        </w:rPr>
      </w:pPr>
      <w:r w:rsidRPr="007100A7">
        <w:rPr>
          <w:rStyle w:val="1-Char"/>
          <w:rFonts w:hint="cs"/>
          <w:rtl/>
        </w:rPr>
        <w:t>و مقتد</w:t>
      </w:r>
      <w:r w:rsidR="00446BB7">
        <w:rPr>
          <w:rStyle w:val="1-Char"/>
          <w:rFonts w:hint="cs"/>
          <w:rtl/>
        </w:rPr>
        <w:t>ی</w:t>
      </w:r>
      <w:r w:rsidRPr="007100A7">
        <w:rPr>
          <w:rStyle w:val="1-Char"/>
          <w:rFonts w:hint="cs"/>
          <w:rtl/>
        </w:rPr>
        <w:t xml:space="preserve"> </w:t>
      </w:r>
      <w:r w:rsidRPr="00D952E0">
        <w:rPr>
          <w:rStyle w:val="9-Char"/>
          <w:rFonts w:hint="cs"/>
          <w:rtl/>
        </w:rPr>
        <w:t>«</w:t>
      </w:r>
      <w:r w:rsidRPr="00D952E0">
        <w:rPr>
          <w:rStyle w:val="9-Char"/>
          <w:rFonts w:eastAsia="Batang" w:hint="cs"/>
          <w:rtl/>
        </w:rPr>
        <w:t>مسبوق</w:t>
      </w:r>
      <w:r w:rsidRPr="00D952E0">
        <w:rPr>
          <w:rStyle w:val="9-Char"/>
          <w:rFonts w:hint="cs"/>
          <w:rtl/>
        </w:rPr>
        <w:t>»</w:t>
      </w:r>
      <w:r w:rsidRPr="007100A7">
        <w:rPr>
          <w:rStyle w:val="1-Char"/>
          <w:rFonts w:hint="cs"/>
          <w:rtl/>
        </w:rPr>
        <w:t xml:space="preserve"> ن</w:t>
      </w:r>
      <w:r w:rsidR="00446BB7">
        <w:rPr>
          <w:rStyle w:val="1-Char"/>
          <w:rFonts w:hint="cs"/>
          <w:rtl/>
        </w:rPr>
        <w:t>ی</w:t>
      </w:r>
      <w:r w:rsidRPr="007100A7">
        <w:rPr>
          <w:rStyle w:val="1-Char"/>
          <w:rFonts w:hint="cs"/>
          <w:rtl/>
        </w:rPr>
        <w:t>ز با امام خو</w:t>
      </w:r>
      <w:r w:rsidR="00446BB7">
        <w:rPr>
          <w:rStyle w:val="1-Char"/>
          <w:rFonts w:hint="cs"/>
          <w:rtl/>
        </w:rPr>
        <w:t>ی</w:t>
      </w:r>
      <w:r w:rsidRPr="007100A7">
        <w:rPr>
          <w:rStyle w:val="1-Char"/>
          <w:rFonts w:hint="cs"/>
          <w:rtl/>
        </w:rPr>
        <w:t>ش، سجده‌</w:t>
      </w:r>
      <w:r w:rsidR="00446BB7">
        <w:rPr>
          <w:rStyle w:val="1-Char"/>
          <w:rFonts w:hint="cs"/>
          <w:rtl/>
        </w:rPr>
        <w:t>ی</w:t>
      </w:r>
      <w:r w:rsidRPr="007100A7">
        <w:rPr>
          <w:rStyle w:val="1-Char"/>
          <w:rFonts w:hint="cs"/>
          <w:rtl/>
        </w:rPr>
        <w:t xml:space="preserve"> سهو نما</w:t>
      </w:r>
      <w:r w:rsidR="00446BB7">
        <w:rPr>
          <w:rStyle w:val="1-Char"/>
          <w:rFonts w:hint="cs"/>
          <w:rtl/>
        </w:rPr>
        <w:t>ی</w:t>
      </w:r>
      <w:r w:rsidRPr="007100A7">
        <w:rPr>
          <w:rStyle w:val="1-Char"/>
          <w:rFonts w:hint="cs"/>
          <w:rtl/>
        </w:rPr>
        <w:t xml:space="preserve">د؛ </w:t>
      </w:r>
      <w:r w:rsidR="000A2322">
        <w:rPr>
          <w:rStyle w:val="1-Char"/>
          <w:rFonts w:hint="cs"/>
          <w:rtl/>
        </w:rPr>
        <w:t>آنگاه</w:t>
      </w:r>
      <w:r w:rsidRPr="007100A7">
        <w:rPr>
          <w:rStyle w:val="1-Char"/>
          <w:rFonts w:hint="cs"/>
          <w:rtl/>
        </w:rPr>
        <w:t xml:space="preserve"> برا</w:t>
      </w:r>
      <w:r w:rsidR="00446BB7">
        <w:rPr>
          <w:rStyle w:val="1-Char"/>
          <w:rFonts w:hint="cs"/>
          <w:rtl/>
        </w:rPr>
        <w:t>ی</w:t>
      </w:r>
      <w:r w:rsidRPr="007100A7">
        <w:rPr>
          <w:rStyle w:val="1-Char"/>
          <w:rFonts w:hint="cs"/>
          <w:rtl/>
        </w:rPr>
        <w:t xml:space="preserve"> تکم</w:t>
      </w:r>
      <w:r w:rsidR="00446BB7">
        <w:rPr>
          <w:rStyle w:val="1-Char"/>
          <w:rFonts w:hint="cs"/>
          <w:rtl/>
        </w:rPr>
        <w:t>ی</w:t>
      </w:r>
      <w:r w:rsidRPr="007100A7">
        <w:rPr>
          <w:rStyle w:val="1-Char"/>
          <w:rFonts w:hint="cs"/>
          <w:rtl/>
        </w:rPr>
        <w:t>ل رکعت‌ها</w:t>
      </w:r>
      <w:r w:rsidR="00446BB7">
        <w:rPr>
          <w:rStyle w:val="1-Char"/>
          <w:rFonts w:hint="cs"/>
          <w:rtl/>
        </w:rPr>
        <w:t>یی</w:t>
      </w:r>
      <w:r w:rsidRPr="007100A7">
        <w:rPr>
          <w:rStyle w:val="1-Char"/>
          <w:rFonts w:hint="cs"/>
          <w:rtl/>
        </w:rPr>
        <w:t xml:space="preserve"> که بدان نرس</w:t>
      </w:r>
      <w:r w:rsidR="00446BB7">
        <w:rPr>
          <w:rStyle w:val="1-Char"/>
          <w:rFonts w:hint="cs"/>
          <w:rtl/>
        </w:rPr>
        <w:t>ی</w:t>
      </w:r>
      <w:r w:rsidRPr="007100A7">
        <w:rPr>
          <w:rStyle w:val="1-Char"/>
          <w:rFonts w:hint="cs"/>
          <w:rtl/>
        </w:rPr>
        <w:t>ده، بلند شود و</w:t>
      </w:r>
      <w:r w:rsidR="000751A8">
        <w:rPr>
          <w:rStyle w:val="1-Char"/>
          <w:rFonts w:hint="cs"/>
          <w:rtl/>
        </w:rPr>
        <w:t xml:space="preserve"> آن‌ها </w:t>
      </w:r>
      <w:r w:rsidRPr="007100A7">
        <w:rPr>
          <w:rStyle w:val="1-Char"/>
          <w:rFonts w:hint="cs"/>
          <w:rtl/>
        </w:rPr>
        <w:t xml:space="preserve">را بخواند. و اگر </w:t>
      </w:r>
      <w:r w:rsidR="00AF17B9">
        <w:rPr>
          <w:rStyle w:val="1-Char"/>
          <w:rFonts w:hint="cs"/>
          <w:rtl/>
        </w:rPr>
        <w:t>چنان‌چه</w:t>
      </w:r>
      <w:r w:rsidRPr="007100A7">
        <w:rPr>
          <w:rStyle w:val="1-Char"/>
          <w:rFonts w:hint="cs"/>
          <w:rtl/>
        </w:rPr>
        <w:t xml:space="preserve"> مقتد</w:t>
      </w:r>
      <w:r w:rsidR="00446BB7">
        <w:rPr>
          <w:rStyle w:val="1-Char"/>
          <w:rFonts w:hint="cs"/>
          <w:rtl/>
        </w:rPr>
        <w:t>ی</w:t>
      </w:r>
      <w:r w:rsidRPr="007100A7">
        <w:rPr>
          <w:rStyle w:val="1-Char"/>
          <w:rFonts w:hint="cs"/>
          <w:rtl/>
        </w:rPr>
        <w:t xml:space="preserve"> «مسبوق»، پس از سلام دادن امام، در حال تکم</w:t>
      </w:r>
      <w:r w:rsidR="00446BB7">
        <w:rPr>
          <w:rStyle w:val="1-Char"/>
          <w:rFonts w:hint="cs"/>
          <w:rtl/>
        </w:rPr>
        <w:t>ی</w:t>
      </w:r>
      <w:r w:rsidRPr="007100A7">
        <w:rPr>
          <w:rStyle w:val="1-Char"/>
          <w:rFonts w:hint="cs"/>
          <w:rtl/>
        </w:rPr>
        <w:t>ل نمودن رکعت‌ها</w:t>
      </w:r>
      <w:r w:rsidR="00446BB7">
        <w:rPr>
          <w:rStyle w:val="1-Char"/>
          <w:rFonts w:hint="cs"/>
          <w:rtl/>
        </w:rPr>
        <w:t>ی</w:t>
      </w:r>
      <w:r w:rsidRPr="007100A7">
        <w:rPr>
          <w:rStyle w:val="1-Char"/>
          <w:rFonts w:hint="cs"/>
          <w:rtl/>
        </w:rPr>
        <w:t xml:space="preserve"> از دست رفته بود و در</w:t>
      </w:r>
      <w:r w:rsidR="000751A8">
        <w:rPr>
          <w:rStyle w:val="1-Char"/>
          <w:rFonts w:hint="cs"/>
          <w:rtl/>
        </w:rPr>
        <w:t xml:space="preserve"> آن‌ها </w:t>
      </w:r>
      <w:r w:rsidRPr="007100A7">
        <w:rPr>
          <w:rStyle w:val="1-Char"/>
          <w:rFonts w:hint="cs"/>
          <w:rtl/>
        </w:rPr>
        <w:t>دچار سهو و اشتباه شد، در آن صورت باز هم سجده‌</w:t>
      </w:r>
      <w:r w:rsidR="00446BB7">
        <w:rPr>
          <w:rStyle w:val="1-Char"/>
          <w:rFonts w:hint="cs"/>
          <w:rtl/>
        </w:rPr>
        <w:t>ی</w:t>
      </w:r>
      <w:r w:rsidRPr="007100A7">
        <w:rPr>
          <w:rStyle w:val="1-Char"/>
          <w:rFonts w:hint="cs"/>
          <w:rtl/>
        </w:rPr>
        <w:t xml:space="preserve"> سهو نما</w:t>
      </w:r>
      <w:r w:rsidR="00446BB7">
        <w:rPr>
          <w:rStyle w:val="1-Char"/>
          <w:rFonts w:hint="cs"/>
          <w:rtl/>
        </w:rPr>
        <w:t>ی</w:t>
      </w:r>
      <w:r w:rsidRPr="007100A7">
        <w:rPr>
          <w:rStyle w:val="1-Char"/>
          <w:rFonts w:hint="cs"/>
          <w:rtl/>
        </w:rPr>
        <w:t>د؛ ول</w:t>
      </w:r>
      <w:r w:rsidR="00446BB7">
        <w:rPr>
          <w:rStyle w:val="1-Char"/>
          <w:rFonts w:hint="cs"/>
          <w:rtl/>
        </w:rPr>
        <w:t>ی</w:t>
      </w:r>
      <w:r w:rsidRPr="007100A7">
        <w:rPr>
          <w:rStyle w:val="1-Char"/>
          <w:rFonts w:hint="cs"/>
          <w:rtl/>
        </w:rPr>
        <w:t xml:space="preserve"> انجام سجده‌</w:t>
      </w:r>
      <w:r w:rsidR="00446BB7">
        <w:rPr>
          <w:rStyle w:val="1-Char"/>
          <w:rFonts w:hint="cs"/>
          <w:rtl/>
        </w:rPr>
        <w:t>ی</w:t>
      </w:r>
      <w:r w:rsidRPr="007100A7">
        <w:rPr>
          <w:rStyle w:val="1-Char"/>
          <w:rFonts w:hint="cs"/>
          <w:rtl/>
        </w:rPr>
        <w:t xml:space="preserve"> سهو بر مقتد</w:t>
      </w:r>
      <w:r w:rsidR="00446BB7">
        <w:rPr>
          <w:rStyle w:val="1-Char"/>
          <w:rFonts w:hint="cs"/>
          <w:rtl/>
        </w:rPr>
        <w:t>ی</w:t>
      </w:r>
      <w:r w:rsidRPr="007100A7">
        <w:rPr>
          <w:rStyle w:val="1-Char"/>
          <w:rFonts w:hint="cs"/>
          <w:rtl/>
        </w:rPr>
        <w:t xml:space="preserve"> «</w:t>
      </w:r>
      <w:r w:rsidRPr="00FE6406">
        <w:rPr>
          <w:rStyle w:val="9-Char"/>
          <w:rFonts w:eastAsia="Batang" w:hint="cs"/>
          <w:rtl/>
        </w:rPr>
        <w:t>لاحق</w:t>
      </w:r>
      <w:r w:rsidRPr="007100A7">
        <w:rPr>
          <w:rStyle w:val="1-Char"/>
          <w:rFonts w:hint="cs"/>
          <w:rtl/>
        </w:rPr>
        <w:t>»، لازم ن</w:t>
      </w:r>
      <w:r w:rsidR="00446BB7">
        <w:rPr>
          <w:rStyle w:val="1-Char"/>
          <w:rFonts w:hint="cs"/>
          <w:rtl/>
        </w:rPr>
        <w:t>ی</w:t>
      </w:r>
      <w:r w:rsidRPr="007100A7">
        <w:rPr>
          <w:rStyle w:val="1-Char"/>
          <w:rFonts w:hint="cs"/>
          <w:rtl/>
        </w:rPr>
        <w:t>ست. [و «</w:t>
      </w:r>
      <w:r w:rsidRPr="00FE6406">
        <w:rPr>
          <w:rStyle w:val="9-Char"/>
          <w:rFonts w:eastAsia="Batang" w:hint="cs"/>
          <w:rtl/>
        </w:rPr>
        <w:t>لاحق</w:t>
      </w:r>
      <w:r w:rsidRPr="007100A7">
        <w:rPr>
          <w:rStyle w:val="1-Char"/>
          <w:rFonts w:hint="cs"/>
          <w:rtl/>
        </w:rPr>
        <w:t>»: نمازگزار</w:t>
      </w:r>
      <w:r w:rsidR="00446BB7">
        <w:rPr>
          <w:rStyle w:val="1-Char"/>
          <w:rFonts w:hint="cs"/>
          <w:rtl/>
        </w:rPr>
        <w:t>ی</w:t>
      </w:r>
      <w:r w:rsidRPr="007100A7">
        <w:rPr>
          <w:rStyle w:val="1-Char"/>
          <w:rFonts w:hint="cs"/>
          <w:rtl/>
        </w:rPr>
        <w:t xml:space="preserve"> است که از اول نماز با امام شر</w:t>
      </w:r>
      <w:r w:rsidR="00446BB7">
        <w:rPr>
          <w:rStyle w:val="1-Char"/>
          <w:rFonts w:hint="cs"/>
          <w:rtl/>
        </w:rPr>
        <w:t>ی</w:t>
      </w:r>
      <w:r w:rsidRPr="007100A7">
        <w:rPr>
          <w:rStyle w:val="1-Char"/>
          <w:rFonts w:hint="cs"/>
          <w:rtl/>
        </w:rPr>
        <w:t>ک بوده، ول</w:t>
      </w:r>
      <w:r w:rsidR="00446BB7">
        <w:rPr>
          <w:rStyle w:val="1-Char"/>
          <w:rFonts w:hint="cs"/>
          <w:rtl/>
        </w:rPr>
        <w:t>ی</w:t>
      </w:r>
      <w:r w:rsidRPr="007100A7">
        <w:rPr>
          <w:rStyle w:val="1-Char"/>
          <w:rFonts w:hint="cs"/>
          <w:rtl/>
        </w:rPr>
        <w:t xml:space="preserve"> پس از آن - بنا به عذر</w:t>
      </w:r>
      <w:r w:rsidR="00446BB7">
        <w:rPr>
          <w:rStyle w:val="1-Char"/>
          <w:rFonts w:hint="cs"/>
          <w:rtl/>
        </w:rPr>
        <w:t>ی</w:t>
      </w:r>
      <w:r w:rsidRPr="007100A7">
        <w:rPr>
          <w:rStyle w:val="1-Char"/>
          <w:rFonts w:hint="cs"/>
          <w:rtl/>
        </w:rPr>
        <w:t xml:space="preserve"> - از کامل کردن نماز با امام بازمانده است.]</w:t>
      </w:r>
    </w:p>
    <w:p w:rsidR="00E81847" w:rsidRPr="007100A7" w:rsidRDefault="00E81847" w:rsidP="00AF1D25">
      <w:pPr>
        <w:rPr>
          <w:rStyle w:val="1-Char"/>
          <w:rtl/>
        </w:rPr>
      </w:pPr>
      <w:r w:rsidRPr="007100A7">
        <w:rPr>
          <w:rStyle w:val="1-Char"/>
          <w:rFonts w:hint="cs"/>
          <w:rtl/>
        </w:rPr>
        <w:t>و امام در نماز جمعه و نمازها</w:t>
      </w:r>
      <w:r w:rsidR="00446BB7">
        <w:rPr>
          <w:rStyle w:val="1-Char"/>
          <w:rFonts w:hint="cs"/>
          <w:rtl/>
        </w:rPr>
        <w:t>ی</w:t>
      </w:r>
      <w:r w:rsidRPr="007100A7">
        <w:rPr>
          <w:rStyle w:val="1-Char"/>
          <w:rFonts w:hint="cs"/>
          <w:rtl/>
        </w:rPr>
        <w:t xml:space="preserve"> ع</w:t>
      </w:r>
      <w:r w:rsidR="00446BB7">
        <w:rPr>
          <w:rStyle w:val="1-Char"/>
          <w:rFonts w:hint="cs"/>
          <w:rtl/>
        </w:rPr>
        <w:t>ی</w:t>
      </w:r>
      <w:r w:rsidRPr="007100A7">
        <w:rPr>
          <w:rStyle w:val="1-Char"/>
          <w:rFonts w:hint="cs"/>
          <w:rtl/>
        </w:rPr>
        <w:t>د فطر و ع</w:t>
      </w:r>
      <w:r w:rsidR="00446BB7">
        <w:rPr>
          <w:rStyle w:val="1-Char"/>
          <w:rFonts w:hint="cs"/>
          <w:rtl/>
        </w:rPr>
        <w:t>ی</w:t>
      </w:r>
      <w:r w:rsidRPr="007100A7">
        <w:rPr>
          <w:rStyle w:val="1-Char"/>
          <w:rFonts w:hint="cs"/>
          <w:rtl/>
        </w:rPr>
        <w:t>د قربان، سجده‌</w:t>
      </w:r>
      <w:r w:rsidR="00446BB7">
        <w:rPr>
          <w:rStyle w:val="1-Char"/>
          <w:rFonts w:hint="cs"/>
          <w:rtl/>
        </w:rPr>
        <w:t>ی</w:t>
      </w:r>
      <w:r w:rsidRPr="007100A7">
        <w:rPr>
          <w:rStyle w:val="1-Char"/>
          <w:rFonts w:hint="cs"/>
          <w:rtl/>
        </w:rPr>
        <w:t xml:space="preserve"> سهو را انجام نده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سجده‌</w:t>
      </w:r>
      <w:r w:rsidR="00446BB7">
        <w:rPr>
          <w:rStyle w:val="1-Char"/>
          <w:rFonts w:hint="cs"/>
          <w:rtl/>
        </w:rPr>
        <w:t>ی</w:t>
      </w:r>
      <w:r w:rsidRPr="007100A7">
        <w:rPr>
          <w:rStyle w:val="1-Char"/>
          <w:rFonts w:hint="cs"/>
          <w:rtl/>
        </w:rPr>
        <w:t xml:space="preserve"> سهو در نماز جمعه و نمازها</w:t>
      </w:r>
      <w:r w:rsidR="00446BB7">
        <w:rPr>
          <w:rStyle w:val="1-Char"/>
          <w:rFonts w:hint="cs"/>
          <w:rtl/>
        </w:rPr>
        <w:t>ی</w:t>
      </w:r>
      <w:r w:rsidRPr="007100A7">
        <w:rPr>
          <w:rStyle w:val="1-Char"/>
          <w:rFonts w:hint="cs"/>
          <w:rtl/>
        </w:rPr>
        <w:t xml:space="preserve"> ع</w:t>
      </w:r>
      <w:r w:rsidR="00446BB7">
        <w:rPr>
          <w:rStyle w:val="1-Char"/>
          <w:rFonts w:hint="cs"/>
          <w:rtl/>
        </w:rPr>
        <w:t>ی</w:t>
      </w:r>
      <w:r w:rsidRPr="007100A7">
        <w:rPr>
          <w:rStyle w:val="1-Char"/>
          <w:rFonts w:hint="cs"/>
          <w:rtl/>
        </w:rPr>
        <w:t>د ساقط م</w:t>
      </w:r>
      <w:r w:rsidR="00446BB7">
        <w:rPr>
          <w:rStyle w:val="1-Char"/>
          <w:rFonts w:hint="cs"/>
          <w:rtl/>
        </w:rPr>
        <w:t>ی</w:t>
      </w:r>
      <w:r w:rsidRPr="007100A7">
        <w:rPr>
          <w:rStyle w:val="1-Char"/>
          <w:rFonts w:hint="cs"/>
          <w:rtl/>
        </w:rPr>
        <w:t>‌گردد؛ ز</w:t>
      </w:r>
      <w:r w:rsidR="00446BB7">
        <w:rPr>
          <w:rStyle w:val="1-Char"/>
          <w:rFonts w:hint="cs"/>
          <w:rtl/>
        </w:rPr>
        <w:t>ی</w:t>
      </w:r>
      <w:r w:rsidRPr="007100A7">
        <w:rPr>
          <w:rStyle w:val="1-Char"/>
          <w:rFonts w:hint="cs"/>
          <w:rtl/>
        </w:rPr>
        <w:t>را در ا</w:t>
      </w:r>
      <w:r w:rsidR="00446BB7">
        <w:rPr>
          <w:rStyle w:val="1-Char"/>
          <w:rFonts w:hint="cs"/>
          <w:rtl/>
        </w:rPr>
        <w:t>ی</w:t>
      </w:r>
      <w:r w:rsidRPr="007100A7">
        <w:rPr>
          <w:rStyle w:val="1-Char"/>
          <w:rFonts w:hint="cs"/>
          <w:rtl/>
        </w:rPr>
        <w:t>ن نمازها، جمع</w:t>
      </w:r>
      <w:r w:rsidR="00446BB7">
        <w:rPr>
          <w:rStyle w:val="1-Char"/>
          <w:rFonts w:hint="cs"/>
          <w:rtl/>
        </w:rPr>
        <w:t>ی</w:t>
      </w:r>
      <w:r w:rsidRPr="007100A7">
        <w:rPr>
          <w:rStyle w:val="1-Char"/>
          <w:rFonts w:hint="cs"/>
          <w:rtl/>
        </w:rPr>
        <w:t>ت ز</w:t>
      </w:r>
      <w:r w:rsidR="00446BB7">
        <w:rPr>
          <w:rStyle w:val="1-Char"/>
          <w:rFonts w:hint="cs"/>
          <w:rtl/>
        </w:rPr>
        <w:t>ی</w:t>
      </w:r>
      <w:r w:rsidRPr="007100A7">
        <w:rPr>
          <w:rStyle w:val="1-Char"/>
          <w:rFonts w:hint="cs"/>
          <w:rtl/>
        </w:rPr>
        <w:t>اد</w:t>
      </w:r>
      <w:r w:rsidR="00446BB7">
        <w:rPr>
          <w:rStyle w:val="1-Char"/>
          <w:rFonts w:hint="cs"/>
          <w:rtl/>
        </w:rPr>
        <w:t>ی</w:t>
      </w:r>
      <w:r w:rsidRPr="007100A7">
        <w:rPr>
          <w:rStyle w:val="1-Char"/>
          <w:rFonts w:hint="cs"/>
          <w:rtl/>
        </w:rPr>
        <w:t xml:space="preserve"> شرکت م</w:t>
      </w:r>
      <w:r w:rsidR="00446BB7">
        <w:rPr>
          <w:rStyle w:val="1-Char"/>
          <w:rFonts w:hint="cs"/>
          <w:rtl/>
        </w:rPr>
        <w:t>ی</w:t>
      </w:r>
      <w:r w:rsidRPr="007100A7">
        <w:rPr>
          <w:rStyle w:val="1-Char"/>
          <w:rFonts w:hint="cs"/>
          <w:rtl/>
        </w:rPr>
        <w:t>‌کنند و با انجام سجده‌</w:t>
      </w:r>
      <w:r w:rsidR="00446BB7">
        <w:rPr>
          <w:rStyle w:val="1-Char"/>
          <w:rFonts w:hint="cs"/>
          <w:rtl/>
        </w:rPr>
        <w:t>ی</w:t>
      </w:r>
      <w:r w:rsidRPr="007100A7">
        <w:rPr>
          <w:rStyle w:val="1-Char"/>
          <w:rFonts w:hint="cs"/>
          <w:rtl/>
        </w:rPr>
        <w:t xml:space="preserve"> سهو، امر نماز بر نمازگزاران، مشتبه و آشفته م</w:t>
      </w:r>
      <w:r w:rsidR="00446BB7">
        <w:rPr>
          <w:rStyle w:val="1-Char"/>
          <w:rFonts w:hint="cs"/>
          <w:rtl/>
        </w:rPr>
        <w:t>ی</w:t>
      </w:r>
      <w:r w:rsidRPr="007100A7">
        <w:rPr>
          <w:rStyle w:val="1-Char"/>
          <w:rFonts w:hint="cs"/>
          <w:rtl/>
        </w:rPr>
        <w:t>‌گردد.]</w:t>
      </w:r>
    </w:p>
    <w:p w:rsidR="00E81847" w:rsidRPr="007100A7" w:rsidRDefault="00E81847" w:rsidP="00AF1D25">
      <w:pPr>
        <w:rPr>
          <w:rStyle w:val="1-Char"/>
          <w:rtl/>
        </w:rPr>
      </w:pPr>
      <w:r w:rsidRPr="007100A7">
        <w:rPr>
          <w:rStyle w:val="1-Char"/>
          <w:rFonts w:hint="cs"/>
          <w:rtl/>
        </w:rPr>
        <w:t>و هر کس، قعده‌</w:t>
      </w:r>
      <w:r w:rsidR="00446BB7">
        <w:rPr>
          <w:rStyle w:val="1-Char"/>
          <w:rFonts w:hint="cs"/>
          <w:rtl/>
        </w:rPr>
        <w:t>ی</w:t>
      </w:r>
      <w:r w:rsidRPr="007100A7">
        <w:rPr>
          <w:rStyle w:val="1-Char"/>
          <w:rFonts w:hint="cs"/>
          <w:rtl/>
        </w:rPr>
        <w:t xml:space="preserve"> اول [از نماز چهار رکعت</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ا سه رکعت</w:t>
      </w:r>
      <w:r w:rsidR="00446BB7">
        <w:rPr>
          <w:rStyle w:val="1-Char"/>
          <w:rFonts w:hint="cs"/>
          <w:rtl/>
        </w:rPr>
        <w:t>ی</w:t>
      </w:r>
      <w:r w:rsidRPr="007100A7">
        <w:rPr>
          <w:rStyle w:val="1-Char"/>
          <w:rFonts w:hint="cs"/>
          <w:rtl/>
        </w:rPr>
        <w:t>] فرض را به سهو ترک نمود، در آن صورت - بنا به ظاهر روا</w:t>
      </w:r>
      <w:r w:rsidR="00446BB7">
        <w:rPr>
          <w:rStyle w:val="1-Char"/>
          <w:rFonts w:hint="cs"/>
          <w:rtl/>
        </w:rPr>
        <w:t>ی</w:t>
      </w:r>
      <w:r w:rsidRPr="007100A7">
        <w:rPr>
          <w:rStyle w:val="1-Char"/>
          <w:rFonts w:hint="cs"/>
          <w:rtl/>
        </w:rPr>
        <w:t>ت، که صح</w:t>
      </w:r>
      <w:r w:rsidR="00446BB7">
        <w:rPr>
          <w:rStyle w:val="1-Char"/>
          <w:rFonts w:hint="cs"/>
          <w:rtl/>
        </w:rPr>
        <w:t>ی</w:t>
      </w:r>
      <w:r w:rsidRPr="007100A7">
        <w:rPr>
          <w:rStyle w:val="1-Char"/>
          <w:rFonts w:hint="cs"/>
          <w:rtl/>
        </w:rPr>
        <w:t>ح‌تر ن</w:t>
      </w:r>
      <w:r w:rsidR="00446BB7">
        <w:rPr>
          <w:rStyle w:val="1-Char"/>
          <w:rFonts w:hint="cs"/>
          <w:rtl/>
        </w:rPr>
        <w:t>ی</w:t>
      </w:r>
      <w:r w:rsidRPr="007100A7">
        <w:rPr>
          <w:rStyle w:val="1-Char"/>
          <w:rFonts w:hint="cs"/>
          <w:rtl/>
        </w:rPr>
        <w:t>ز م</w:t>
      </w:r>
      <w:r w:rsidR="00446BB7">
        <w:rPr>
          <w:rStyle w:val="1-Char"/>
          <w:rFonts w:hint="cs"/>
          <w:rtl/>
        </w:rPr>
        <w:t>ی</w:t>
      </w:r>
      <w:r w:rsidRPr="007100A7">
        <w:rPr>
          <w:rStyle w:val="1-Char"/>
          <w:rFonts w:hint="cs"/>
          <w:rtl/>
        </w:rPr>
        <w:t>‌نما</w:t>
      </w:r>
      <w:r w:rsidR="00446BB7">
        <w:rPr>
          <w:rStyle w:val="1-Char"/>
          <w:rFonts w:hint="cs"/>
          <w:rtl/>
        </w:rPr>
        <w:t>ی</w:t>
      </w:r>
      <w:r w:rsidRPr="007100A7">
        <w:rPr>
          <w:rStyle w:val="1-Char"/>
          <w:rFonts w:hint="cs"/>
          <w:rtl/>
        </w:rPr>
        <w:t xml:space="preserve">د - اگر </w:t>
      </w:r>
      <w:r w:rsidR="00AF17B9">
        <w:rPr>
          <w:rStyle w:val="1-Char"/>
          <w:rFonts w:hint="cs"/>
          <w:rtl/>
        </w:rPr>
        <w:t>چنان‌چه</w:t>
      </w:r>
      <w:r w:rsidRPr="007100A7">
        <w:rPr>
          <w:rStyle w:val="1-Char"/>
          <w:rFonts w:hint="cs"/>
          <w:rtl/>
        </w:rPr>
        <w:t xml:space="preserve"> در حالت</w:t>
      </w:r>
      <w:r w:rsidR="00446BB7">
        <w:rPr>
          <w:rStyle w:val="1-Char"/>
          <w:rFonts w:hint="cs"/>
          <w:rtl/>
        </w:rPr>
        <w:t>ی</w:t>
      </w:r>
      <w:r w:rsidRPr="007100A7">
        <w:rPr>
          <w:rStyle w:val="1-Char"/>
          <w:rFonts w:hint="cs"/>
          <w:rtl/>
        </w:rPr>
        <w:t xml:space="preserve"> قرار داشت که به طور کامل برابر ا</w:t>
      </w:r>
      <w:r w:rsidR="00446BB7">
        <w:rPr>
          <w:rStyle w:val="1-Char"/>
          <w:rFonts w:hint="cs"/>
          <w:rtl/>
        </w:rPr>
        <w:t>ی</w:t>
      </w:r>
      <w:r w:rsidRPr="007100A7">
        <w:rPr>
          <w:rStyle w:val="1-Char"/>
          <w:rFonts w:hint="cs"/>
          <w:rtl/>
        </w:rPr>
        <w:t>ستاده نشده بود [و به قعده نزد</w:t>
      </w:r>
      <w:r w:rsidR="00446BB7">
        <w:rPr>
          <w:rStyle w:val="1-Char"/>
          <w:rFonts w:hint="cs"/>
          <w:rtl/>
        </w:rPr>
        <w:t>ی</w:t>
      </w:r>
      <w:r w:rsidRPr="007100A7">
        <w:rPr>
          <w:rStyle w:val="1-Char"/>
          <w:rFonts w:hint="cs"/>
          <w:rtl/>
        </w:rPr>
        <w:t>کتر بود]، به سو</w:t>
      </w:r>
      <w:r w:rsidR="00446BB7">
        <w:rPr>
          <w:rStyle w:val="1-Char"/>
          <w:rFonts w:hint="cs"/>
          <w:rtl/>
        </w:rPr>
        <w:t>ی</w:t>
      </w:r>
      <w:r w:rsidRPr="007100A7">
        <w:rPr>
          <w:rStyle w:val="1-Char"/>
          <w:rFonts w:hint="cs"/>
          <w:rtl/>
        </w:rPr>
        <w:t xml:space="preserve"> قعده برگردد و بنش</w:t>
      </w:r>
      <w:r w:rsidR="00446BB7">
        <w:rPr>
          <w:rStyle w:val="1-Char"/>
          <w:rFonts w:hint="cs"/>
          <w:rtl/>
        </w:rPr>
        <w:t>ی</w:t>
      </w:r>
      <w:r w:rsidRPr="007100A7">
        <w:rPr>
          <w:rStyle w:val="1-Char"/>
          <w:rFonts w:hint="cs"/>
          <w:rtl/>
        </w:rPr>
        <w:t>ند [و تشهّد بخواند و باق</w:t>
      </w:r>
      <w:r w:rsidR="00446BB7">
        <w:rPr>
          <w:rStyle w:val="1-Char"/>
          <w:rFonts w:hint="cs"/>
          <w:rtl/>
        </w:rPr>
        <w:t>ی</w:t>
      </w:r>
      <w:r w:rsidRPr="007100A7">
        <w:rPr>
          <w:rStyle w:val="1-Char"/>
          <w:rFonts w:hint="cs"/>
          <w:rtl/>
        </w:rPr>
        <w:t>‌مانده‌</w:t>
      </w:r>
      <w:r w:rsidR="00446BB7">
        <w:rPr>
          <w:rStyle w:val="1-Char"/>
          <w:rFonts w:hint="cs"/>
          <w:rtl/>
        </w:rPr>
        <w:t>ی</w:t>
      </w:r>
      <w:r w:rsidRPr="007100A7">
        <w:rPr>
          <w:rStyle w:val="1-Char"/>
          <w:rFonts w:hint="cs"/>
          <w:rtl/>
        </w:rPr>
        <w:t xml:space="preserve"> نماز خو</w:t>
      </w:r>
      <w:r w:rsidR="00446BB7">
        <w:rPr>
          <w:rStyle w:val="1-Char"/>
          <w:rFonts w:hint="cs"/>
          <w:rtl/>
        </w:rPr>
        <w:t>ی</w:t>
      </w:r>
      <w:r w:rsidRPr="007100A7">
        <w:rPr>
          <w:rStyle w:val="1-Char"/>
          <w:rFonts w:hint="cs"/>
          <w:rtl/>
        </w:rPr>
        <w:t>ش را به پا</w:t>
      </w:r>
      <w:r w:rsidR="00446BB7">
        <w:rPr>
          <w:rStyle w:val="1-Char"/>
          <w:rFonts w:hint="cs"/>
          <w:rtl/>
        </w:rPr>
        <w:t>ی</w:t>
      </w:r>
      <w:r w:rsidRPr="007100A7">
        <w:rPr>
          <w:rStyle w:val="1-Char"/>
          <w:rFonts w:hint="cs"/>
          <w:rtl/>
        </w:rPr>
        <w:t>ان برساند.]</w:t>
      </w:r>
    </w:p>
    <w:p w:rsidR="00E81847" w:rsidRPr="007100A7" w:rsidRDefault="00E81847" w:rsidP="00AF1D25">
      <w:pPr>
        <w:rPr>
          <w:rStyle w:val="1-Char"/>
          <w:rtl/>
        </w:rPr>
      </w:pPr>
      <w:r w:rsidRPr="007100A7">
        <w:rPr>
          <w:rStyle w:val="1-Char"/>
          <w:rFonts w:hint="cs"/>
          <w:rtl/>
        </w:rPr>
        <w:t>و [حکم] مقتد</w:t>
      </w:r>
      <w:r w:rsidR="00446BB7">
        <w:rPr>
          <w:rStyle w:val="1-Char"/>
          <w:rFonts w:hint="cs"/>
          <w:rtl/>
        </w:rPr>
        <w:t>ی</w:t>
      </w:r>
      <w:r w:rsidRPr="007100A7">
        <w:rPr>
          <w:rStyle w:val="1-Char"/>
          <w:rFonts w:hint="cs"/>
          <w:rtl/>
        </w:rPr>
        <w:t xml:space="preserve"> [هرگاه قعده‌</w:t>
      </w:r>
      <w:r w:rsidR="00446BB7">
        <w:rPr>
          <w:rStyle w:val="1-Char"/>
          <w:rFonts w:hint="cs"/>
          <w:rtl/>
        </w:rPr>
        <w:t>ی</w:t>
      </w:r>
      <w:r w:rsidRPr="007100A7">
        <w:rPr>
          <w:rStyle w:val="1-Char"/>
          <w:rFonts w:hint="cs"/>
          <w:rtl/>
        </w:rPr>
        <w:t xml:space="preserve"> اول از نمازها</w:t>
      </w:r>
      <w:r w:rsidR="00446BB7">
        <w:rPr>
          <w:rStyle w:val="1-Char"/>
          <w:rFonts w:hint="cs"/>
          <w:rtl/>
        </w:rPr>
        <w:t>ی</w:t>
      </w:r>
      <w:r w:rsidRPr="007100A7">
        <w:rPr>
          <w:rStyle w:val="1-Char"/>
          <w:rFonts w:hint="cs"/>
          <w:rtl/>
        </w:rPr>
        <w:t xml:space="preserve"> چهار </w:t>
      </w:r>
      <w:r w:rsidR="00446BB7">
        <w:rPr>
          <w:rStyle w:val="1-Char"/>
          <w:rFonts w:hint="cs"/>
          <w:rtl/>
        </w:rPr>
        <w:t>ی</w:t>
      </w:r>
      <w:r w:rsidRPr="007100A7">
        <w:rPr>
          <w:rStyle w:val="1-Char"/>
          <w:rFonts w:hint="cs"/>
          <w:rtl/>
        </w:rPr>
        <w:t>ا سه رکعت</w:t>
      </w:r>
      <w:r w:rsidR="00446BB7">
        <w:rPr>
          <w:rStyle w:val="1-Char"/>
          <w:rFonts w:hint="cs"/>
          <w:rtl/>
        </w:rPr>
        <w:t>ی</w:t>
      </w:r>
      <w:r w:rsidRPr="007100A7">
        <w:rPr>
          <w:rStyle w:val="1-Char"/>
          <w:rFonts w:hint="cs"/>
          <w:rtl/>
        </w:rPr>
        <w:t xml:space="preserve"> را به سهو ترک نما</w:t>
      </w:r>
      <w:r w:rsidR="00446BB7">
        <w:rPr>
          <w:rStyle w:val="1-Char"/>
          <w:rFonts w:hint="cs"/>
          <w:rtl/>
        </w:rPr>
        <w:t>ی</w:t>
      </w:r>
      <w:r w:rsidRPr="007100A7">
        <w:rPr>
          <w:rStyle w:val="1-Char"/>
          <w:rFonts w:hint="cs"/>
          <w:rtl/>
        </w:rPr>
        <w:t xml:space="preserve">د و سپس به </w:t>
      </w:r>
      <w:r w:rsidR="00446BB7">
        <w:rPr>
          <w:rStyle w:val="1-Char"/>
          <w:rFonts w:hint="cs"/>
          <w:rtl/>
        </w:rPr>
        <w:t>ی</w:t>
      </w:r>
      <w:r w:rsidRPr="007100A7">
        <w:rPr>
          <w:rStyle w:val="1-Char"/>
          <w:rFonts w:hint="cs"/>
          <w:rtl/>
        </w:rPr>
        <w:t>ادش ب</w:t>
      </w:r>
      <w:r w:rsidR="00446BB7">
        <w:rPr>
          <w:rStyle w:val="1-Char"/>
          <w:rFonts w:hint="cs"/>
          <w:rtl/>
        </w:rPr>
        <w:t>ی</w:t>
      </w:r>
      <w:r w:rsidRPr="007100A7">
        <w:rPr>
          <w:rStyle w:val="1-Char"/>
          <w:rFonts w:hint="cs"/>
          <w:rtl/>
        </w:rPr>
        <w:t>ا</w:t>
      </w:r>
      <w:r w:rsidR="00446BB7">
        <w:rPr>
          <w:rStyle w:val="1-Char"/>
          <w:rFonts w:hint="cs"/>
          <w:rtl/>
        </w:rPr>
        <w:t>ی</w:t>
      </w:r>
      <w:r w:rsidRPr="007100A7">
        <w:rPr>
          <w:rStyle w:val="1-Char"/>
          <w:rFonts w:hint="cs"/>
          <w:rtl/>
        </w:rPr>
        <w:t>د،] همانند [حکم] نفل‌گزار است که اگر چه به طور کامل ا</w:t>
      </w:r>
      <w:r w:rsidR="00446BB7">
        <w:rPr>
          <w:rStyle w:val="1-Char"/>
          <w:rFonts w:hint="cs"/>
          <w:rtl/>
        </w:rPr>
        <w:t>ی</w:t>
      </w:r>
      <w:r w:rsidRPr="007100A7">
        <w:rPr>
          <w:rStyle w:val="1-Char"/>
          <w:rFonts w:hint="cs"/>
          <w:rtl/>
        </w:rPr>
        <w:t>ستاده شده است، باز هم به سو</w:t>
      </w:r>
      <w:r w:rsidR="00446BB7">
        <w:rPr>
          <w:rStyle w:val="1-Char"/>
          <w:rFonts w:hint="cs"/>
          <w:rtl/>
        </w:rPr>
        <w:t>ی</w:t>
      </w:r>
      <w:r w:rsidRPr="007100A7">
        <w:rPr>
          <w:rStyle w:val="1-Char"/>
          <w:rFonts w:hint="cs"/>
          <w:rtl/>
        </w:rPr>
        <w:t xml:space="preserve"> قعده برگردد و بنش</w:t>
      </w:r>
      <w:r w:rsidR="00446BB7">
        <w:rPr>
          <w:rStyle w:val="1-Char"/>
          <w:rFonts w:hint="cs"/>
          <w:rtl/>
        </w:rPr>
        <w:t>ی</w:t>
      </w:r>
      <w:r w:rsidRPr="007100A7">
        <w:rPr>
          <w:rStyle w:val="1-Char"/>
          <w:rFonts w:hint="cs"/>
          <w:rtl/>
        </w:rPr>
        <w:t>ند. [از ا</w:t>
      </w:r>
      <w:r w:rsidR="00446BB7">
        <w:rPr>
          <w:rStyle w:val="1-Char"/>
          <w:rFonts w:hint="cs"/>
          <w:rtl/>
        </w:rPr>
        <w:t>ی</w:t>
      </w:r>
      <w:r w:rsidRPr="007100A7">
        <w:rPr>
          <w:rStyle w:val="1-Char"/>
          <w:rFonts w:hint="cs"/>
          <w:rtl/>
        </w:rPr>
        <w:t>ن رو، کس</w:t>
      </w:r>
      <w:r w:rsidR="00446BB7">
        <w:rPr>
          <w:rStyle w:val="1-Char"/>
          <w:rFonts w:hint="cs"/>
          <w:rtl/>
        </w:rPr>
        <w:t>ی</w:t>
      </w:r>
      <w:r w:rsidRPr="007100A7">
        <w:rPr>
          <w:rStyle w:val="1-Char"/>
          <w:rFonts w:hint="cs"/>
          <w:rtl/>
        </w:rPr>
        <w:t xml:space="preserve"> که قعده‌</w:t>
      </w:r>
      <w:r w:rsidR="00446BB7">
        <w:rPr>
          <w:rStyle w:val="1-Char"/>
          <w:rFonts w:hint="cs"/>
          <w:rtl/>
        </w:rPr>
        <w:t>ی</w:t>
      </w:r>
      <w:r w:rsidRPr="007100A7">
        <w:rPr>
          <w:rStyle w:val="1-Char"/>
          <w:rFonts w:hint="cs"/>
          <w:rtl/>
        </w:rPr>
        <w:t xml:space="preserve"> اول را در نمازها</w:t>
      </w:r>
      <w:r w:rsidR="00446BB7">
        <w:rPr>
          <w:rStyle w:val="1-Char"/>
          <w:rFonts w:hint="cs"/>
          <w:rtl/>
        </w:rPr>
        <w:t>ی</w:t>
      </w:r>
      <w:r w:rsidRPr="007100A7">
        <w:rPr>
          <w:rStyle w:val="1-Char"/>
          <w:rFonts w:hint="cs"/>
          <w:rtl/>
        </w:rPr>
        <w:t xml:space="preserve"> نفل فراموش م</w:t>
      </w:r>
      <w:r w:rsidR="00446BB7">
        <w:rPr>
          <w:rStyle w:val="1-Char"/>
          <w:rFonts w:hint="cs"/>
          <w:rtl/>
        </w:rPr>
        <w:t>ی</w:t>
      </w:r>
      <w:r w:rsidRPr="007100A7">
        <w:rPr>
          <w:rStyle w:val="1-Char"/>
          <w:rFonts w:hint="cs"/>
          <w:rtl/>
        </w:rPr>
        <w:t>‌کند و به طور کامل برابر ا</w:t>
      </w:r>
      <w:r w:rsidR="00446BB7">
        <w:rPr>
          <w:rStyle w:val="1-Char"/>
          <w:rFonts w:hint="cs"/>
          <w:rtl/>
        </w:rPr>
        <w:t>ی</w:t>
      </w:r>
      <w:r w:rsidRPr="007100A7">
        <w:rPr>
          <w:rStyle w:val="1-Char"/>
          <w:rFonts w:hint="cs"/>
          <w:rtl/>
        </w:rPr>
        <w:t>ستاده م</w:t>
      </w:r>
      <w:r w:rsidR="00446BB7">
        <w:rPr>
          <w:rStyle w:val="1-Char"/>
          <w:rFonts w:hint="cs"/>
          <w:rtl/>
        </w:rPr>
        <w:t>ی</w:t>
      </w:r>
      <w:r w:rsidRPr="007100A7">
        <w:rPr>
          <w:rStyle w:val="1-Char"/>
          <w:rFonts w:hint="cs"/>
          <w:rtl/>
        </w:rPr>
        <w:t>‌شود و با ا</w:t>
      </w:r>
      <w:r w:rsidR="00446BB7">
        <w:rPr>
          <w:rStyle w:val="1-Char"/>
          <w:rFonts w:hint="cs"/>
          <w:rtl/>
        </w:rPr>
        <w:t>ی</w:t>
      </w:r>
      <w:r w:rsidRPr="007100A7">
        <w:rPr>
          <w:rStyle w:val="1-Char"/>
          <w:rFonts w:hint="cs"/>
          <w:rtl/>
        </w:rPr>
        <w:t>ن وجود، به قعده برم</w:t>
      </w:r>
      <w:r w:rsidR="00446BB7">
        <w:rPr>
          <w:rStyle w:val="1-Char"/>
          <w:rFonts w:hint="cs"/>
          <w:rtl/>
        </w:rPr>
        <w:t>ی</w:t>
      </w:r>
      <w:r w:rsidRPr="007100A7">
        <w:rPr>
          <w:rStyle w:val="1-Char"/>
          <w:rFonts w:hint="cs"/>
          <w:rtl/>
        </w:rPr>
        <w:t>‌گردد، ا</w:t>
      </w:r>
      <w:r w:rsidR="00446BB7">
        <w:rPr>
          <w:rStyle w:val="1-Char"/>
          <w:rFonts w:hint="cs"/>
          <w:rtl/>
        </w:rPr>
        <w:t>ی</w:t>
      </w:r>
      <w:r w:rsidRPr="007100A7">
        <w:rPr>
          <w:rStyle w:val="1-Char"/>
          <w:rFonts w:hint="cs"/>
          <w:rtl/>
        </w:rPr>
        <w:t>ن کارش جا</w:t>
      </w:r>
      <w:r w:rsidR="00446BB7">
        <w:rPr>
          <w:rStyle w:val="1-Char"/>
          <w:rFonts w:hint="cs"/>
          <w:rtl/>
        </w:rPr>
        <w:t>ی</w:t>
      </w:r>
      <w:r w:rsidRPr="007100A7">
        <w:rPr>
          <w:rStyle w:val="1-Char"/>
          <w:rFonts w:hint="cs"/>
          <w:rtl/>
        </w:rPr>
        <w:t>ز است و برا</w:t>
      </w:r>
      <w:r w:rsidR="00446BB7">
        <w:rPr>
          <w:rStyle w:val="1-Char"/>
          <w:rFonts w:hint="cs"/>
          <w:rtl/>
        </w:rPr>
        <w:t>ی</w:t>
      </w:r>
      <w:r w:rsidRPr="007100A7">
        <w:rPr>
          <w:rStyle w:val="1-Char"/>
          <w:rFonts w:hint="cs"/>
          <w:rtl/>
        </w:rPr>
        <w:t xml:space="preserve"> سهو خو</w:t>
      </w:r>
      <w:r w:rsidR="00446BB7">
        <w:rPr>
          <w:rStyle w:val="1-Char"/>
          <w:rFonts w:hint="cs"/>
          <w:rtl/>
        </w:rPr>
        <w:t>ی</w:t>
      </w:r>
      <w:r w:rsidRPr="007100A7">
        <w:rPr>
          <w:rStyle w:val="1-Char"/>
          <w:rFonts w:hint="cs"/>
          <w:rtl/>
        </w:rPr>
        <w:t>ش، سجده نما</w:t>
      </w:r>
      <w:r w:rsidR="00446BB7">
        <w:rPr>
          <w:rStyle w:val="1-Char"/>
          <w:rFonts w:hint="cs"/>
          <w:rtl/>
        </w:rPr>
        <w:t>ی</w:t>
      </w:r>
      <w:r w:rsidRPr="007100A7">
        <w:rPr>
          <w:rStyle w:val="1-Char"/>
          <w:rFonts w:hint="cs"/>
          <w:rtl/>
        </w:rPr>
        <w:t>د؛ و حکم مقتد</w:t>
      </w:r>
      <w:r w:rsidR="00446BB7">
        <w:rPr>
          <w:rStyle w:val="1-Char"/>
          <w:rFonts w:hint="cs"/>
          <w:rtl/>
        </w:rPr>
        <w:t>ی</w:t>
      </w:r>
      <w:r w:rsidRPr="007100A7">
        <w:rPr>
          <w:rStyle w:val="1-Char"/>
          <w:rFonts w:hint="cs"/>
          <w:rtl/>
        </w:rPr>
        <w:t xml:space="preserve"> ن</w:t>
      </w:r>
      <w:r w:rsidR="00446BB7">
        <w:rPr>
          <w:rStyle w:val="1-Char"/>
          <w:rFonts w:hint="cs"/>
          <w:rtl/>
        </w:rPr>
        <w:t>ی</w:t>
      </w:r>
      <w:r w:rsidRPr="007100A7">
        <w:rPr>
          <w:rStyle w:val="1-Char"/>
          <w:rFonts w:hint="cs"/>
          <w:rtl/>
        </w:rPr>
        <w:t>ز به سان نفل‌گزار است.]</w:t>
      </w:r>
    </w:p>
    <w:p w:rsidR="00E81847" w:rsidRPr="007100A7" w:rsidRDefault="00E81847"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کس</w:t>
      </w:r>
      <w:r w:rsidR="00446BB7">
        <w:rPr>
          <w:rStyle w:val="1-Char"/>
          <w:rFonts w:hint="cs"/>
          <w:rtl/>
        </w:rPr>
        <w:t>ی</w:t>
      </w:r>
      <w:r w:rsidRPr="007100A7">
        <w:rPr>
          <w:rStyle w:val="1-Char"/>
          <w:rFonts w:hint="cs"/>
          <w:rtl/>
        </w:rPr>
        <w:t xml:space="preserve"> قعده‌</w:t>
      </w:r>
      <w:r w:rsidR="00446BB7">
        <w:rPr>
          <w:rStyle w:val="1-Char"/>
          <w:rFonts w:hint="cs"/>
          <w:rtl/>
        </w:rPr>
        <w:t>ی</w:t>
      </w:r>
      <w:r w:rsidRPr="007100A7">
        <w:rPr>
          <w:rStyle w:val="1-Char"/>
          <w:rFonts w:hint="cs"/>
          <w:rtl/>
        </w:rPr>
        <w:t xml:space="preserve"> اول [از نمازها</w:t>
      </w:r>
      <w:r w:rsidR="00446BB7">
        <w:rPr>
          <w:rStyle w:val="1-Char"/>
          <w:rFonts w:hint="cs"/>
          <w:rtl/>
        </w:rPr>
        <w:t>ی</w:t>
      </w:r>
      <w:r w:rsidRPr="007100A7">
        <w:rPr>
          <w:rStyle w:val="1-Char"/>
          <w:rFonts w:hint="cs"/>
          <w:rtl/>
        </w:rPr>
        <w:t xml:space="preserve"> چهار </w:t>
      </w:r>
      <w:r w:rsidR="00446BB7">
        <w:rPr>
          <w:rStyle w:val="1-Char"/>
          <w:rFonts w:hint="cs"/>
          <w:rtl/>
        </w:rPr>
        <w:t>ی</w:t>
      </w:r>
      <w:r w:rsidRPr="007100A7">
        <w:rPr>
          <w:rStyle w:val="1-Char"/>
          <w:rFonts w:hint="cs"/>
          <w:rtl/>
        </w:rPr>
        <w:t>ا سه رکعت</w:t>
      </w:r>
      <w:r w:rsidR="00446BB7">
        <w:rPr>
          <w:rStyle w:val="1-Char"/>
          <w:rFonts w:hint="cs"/>
          <w:rtl/>
        </w:rPr>
        <w:t>ی</w:t>
      </w:r>
      <w:r w:rsidRPr="007100A7">
        <w:rPr>
          <w:rStyle w:val="1-Char"/>
          <w:rFonts w:hint="cs"/>
          <w:rtl/>
        </w:rPr>
        <w:t>] را به سهو ترک کرد و در حالت</w:t>
      </w:r>
      <w:r w:rsidR="00446BB7">
        <w:rPr>
          <w:rStyle w:val="1-Char"/>
          <w:rFonts w:hint="cs"/>
          <w:rtl/>
        </w:rPr>
        <w:t>ی</w:t>
      </w:r>
      <w:r w:rsidRPr="007100A7">
        <w:rPr>
          <w:rStyle w:val="1-Char"/>
          <w:rFonts w:hint="cs"/>
          <w:rtl/>
        </w:rPr>
        <w:t xml:space="preserve"> قرار داشت که به ا</w:t>
      </w:r>
      <w:r w:rsidR="00446BB7">
        <w:rPr>
          <w:rStyle w:val="1-Char"/>
          <w:rFonts w:hint="cs"/>
          <w:rtl/>
        </w:rPr>
        <w:t>ی</w:t>
      </w:r>
      <w:r w:rsidRPr="007100A7">
        <w:rPr>
          <w:rStyle w:val="1-Char"/>
          <w:rFonts w:hint="cs"/>
          <w:rtl/>
        </w:rPr>
        <w:t>ستادن و ق</w:t>
      </w:r>
      <w:r w:rsidR="00446BB7">
        <w:rPr>
          <w:rStyle w:val="1-Char"/>
          <w:rFonts w:hint="cs"/>
          <w:rtl/>
        </w:rPr>
        <w:t>ی</w:t>
      </w:r>
      <w:r w:rsidRPr="007100A7">
        <w:rPr>
          <w:rStyle w:val="1-Char"/>
          <w:rFonts w:hint="cs"/>
          <w:rtl/>
        </w:rPr>
        <w:t>ام نزد</w:t>
      </w:r>
      <w:r w:rsidR="00446BB7">
        <w:rPr>
          <w:rStyle w:val="1-Char"/>
          <w:rFonts w:hint="cs"/>
          <w:rtl/>
        </w:rPr>
        <w:t>ی</w:t>
      </w:r>
      <w:r w:rsidRPr="007100A7">
        <w:rPr>
          <w:rStyle w:val="1-Char"/>
          <w:rFonts w:hint="cs"/>
          <w:rtl/>
        </w:rPr>
        <w:t>کتر بود و به سو</w:t>
      </w:r>
      <w:r w:rsidR="00446BB7">
        <w:rPr>
          <w:rStyle w:val="1-Char"/>
          <w:rFonts w:hint="cs"/>
          <w:rtl/>
        </w:rPr>
        <w:t>ی</w:t>
      </w:r>
      <w:r w:rsidRPr="007100A7">
        <w:rPr>
          <w:rStyle w:val="1-Char"/>
          <w:rFonts w:hint="cs"/>
          <w:rtl/>
        </w:rPr>
        <w:t xml:space="preserve"> قعده برگشت، [نمازش صح</w:t>
      </w:r>
      <w:r w:rsidR="00446BB7">
        <w:rPr>
          <w:rStyle w:val="1-Char"/>
          <w:rFonts w:hint="cs"/>
          <w:rtl/>
        </w:rPr>
        <w:t>ی</w:t>
      </w:r>
      <w:r w:rsidRPr="007100A7">
        <w:rPr>
          <w:rStyle w:val="1-Char"/>
          <w:rFonts w:hint="cs"/>
          <w:rtl/>
        </w:rPr>
        <w:t>ح است و در آخر نماز،] سجده‌</w:t>
      </w:r>
      <w:r w:rsidR="00446BB7">
        <w:rPr>
          <w:rStyle w:val="1-Char"/>
          <w:rFonts w:hint="cs"/>
          <w:rtl/>
        </w:rPr>
        <w:t>ی</w:t>
      </w:r>
      <w:r w:rsidRPr="007100A7">
        <w:rPr>
          <w:rStyle w:val="1-Char"/>
          <w:rFonts w:hint="cs"/>
          <w:rtl/>
        </w:rPr>
        <w:t xml:space="preserve"> سهو انجام دهد.</w:t>
      </w:r>
    </w:p>
    <w:p w:rsidR="00E81847" w:rsidRPr="007100A7" w:rsidRDefault="00E81847"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به قعده نزد</w:t>
      </w:r>
      <w:r w:rsidR="00446BB7">
        <w:rPr>
          <w:rStyle w:val="1-Char"/>
          <w:rFonts w:hint="cs"/>
          <w:rtl/>
        </w:rPr>
        <w:t>ی</w:t>
      </w:r>
      <w:r w:rsidRPr="007100A7">
        <w:rPr>
          <w:rStyle w:val="1-Char"/>
          <w:rFonts w:hint="cs"/>
          <w:rtl/>
        </w:rPr>
        <w:t>کتر بود و به سو</w:t>
      </w:r>
      <w:r w:rsidR="00446BB7">
        <w:rPr>
          <w:rStyle w:val="1-Char"/>
          <w:rFonts w:hint="cs"/>
          <w:rtl/>
        </w:rPr>
        <w:t>ی</w:t>
      </w:r>
      <w:r w:rsidRPr="007100A7">
        <w:rPr>
          <w:rStyle w:val="1-Char"/>
          <w:rFonts w:hint="cs"/>
          <w:rtl/>
        </w:rPr>
        <w:t xml:space="preserve"> قعده برگشت، در آن صورت - بنا به قول صح</w:t>
      </w:r>
      <w:r w:rsidR="00446BB7">
        <w:rPr>
          <w:rStyle w:val="1-Char"/>
          <w:rFonts w:hint="cs"/>
          <w:rtl/>
        </w:rPr>
        <w:t>ی</w:t>
      </w:r>
      <w:r w:rsidRPr="007100A7">
        <w:rPr>
          <w:rStyle w:val="1-Char"/>
          <w:rFonts w:hint="cs"/>
          <w:rtl/>
        </w:rPr>
        <w:t>ح‌تر - بر و</w:t>
      </w:r>
      <w:r w:rsidR="00446BB7">
        <w:rPr>
          <w:rStyle w:val="1-Char"/>
          <w:rFonts w:hint="cs"/>
          <w:rtl/>
        </w:rPr>
        <w:t>ی</w:t>
      </w:r>
      <w:r w:rsidRPr="007100A7">
        <w:rPr>
          <w:rStyle w:val="1-Char"/>
          <w:rFonts w:hint="cs"/>
          <w:rtl/>
        </w:rPr>
        <w:t xml:space="preserve"> سجده‌</w:t>
      </w:r>
      <w:r w:rsidR="00446BB7">
        <w:rPr>
          <w:rStyle w:val="1-Char"/>
          <w:rFonts w:hint="cs"/>
          <w:rtl/>
        </w:rPr>
        <w:t>ی</w:t>
      </w:r>
      <w:r w:rsidRPr="007100A7">
        <w:rPr>
          <w:rStyle w:val="1-Char"/>
          <w:rFonts w:hint="cs"/>
          <w:rtl/>
        </w:rPr>
        <w:t xml:space="preserve"> سهو لازم ن</w:t>
      </w:r>
      <w:r w:rsidR="00446BB7">
        <w:rPr>
          <w:rStyle w:val="1-Char"/>
          <w:rFonts w:hint="cs"/>
          <w:rtl/>
        </w:rPr>
        <w:t>ی</w:t>
      </w:r>
      <w:r w:rsidRPr="007100A7">
        <w:rPr>
          <w:rStyle w:val="1-Char"/>
          <w:rFonts w:hint="cs"/>
          <w:rtl/>
        </w:rPr>
        <w:t>ست.</w:t>
      </w:r>
    </w:p>
    <w:p w:rsidR="00E81847" w:rsidRPr="007100A7" w:rsidRDefault="00E81847" w:rsidP="00AF1D25">
      <w:pPr>
        <w:rPr>
          <w:rStyle w:val="1-Char"/>
          <w:rtl/>
        </w:rPr>
      </w:pPr>
      <w:r w:rsidRPr="007100A7">
        <w:rPr>
          <w:rStyle w:val="1-Char"/>
          <w:rFonts w:hint="cs"/>
          <w:rtl/>
        </w:rPr>
        <w:t>[به هر حال، هرگاه کس</w:t>
      </w:r>
      <w:r w:rsidR="00446BB7">
        <w:rPr>
          <w:rStyle w:val="1-Char"/>
          <w:rFonts w:hint="cs"/>
          <w:rtl/>
        </w:rPr>
        <w:t>ی</w:t>
      </w:r>
      <w:r w:rsidRPr="007100A7">
        <w:rPr>
          <w:rStyle w:val="1-Char"/>
          <w:rFonts w:hint="cs"/>
          <w:rtl/>
        </w:rPr>
        <w:t xml:space="preserve"> که قعده‌</w:t>
      </w:r>
      <w:r w:rsidR="00446BB7">
        <w:rPr>
          <w:rStyle w:val="1-Char"/>
          <w:rFonts w:hint="cs"/>
          <w:rtl/>
        </w:rPr>
        <w:t>ی</w:t>
      </w:r>
      <w:r w:rsidRPr="007100A7">
        <w:rPr>
          <w:rStyle w:val="1-Char"/>
          <w:rFonts w:hint="cs"/>
          <w:rtl/>
        </w:rPr>
        <w:t xml:space="preserve"> اول از نمازها</w:t>
      </w:r>
      <w:r w:rsidR="00446BB7">
        <w:rPr>
          <w:rStyle w:val="1-Char"/>
          <w:rFonts w:hint="cs"/>
          <w:rtl/>
        </w:rPr>
        <w:t>ی</w:t>
      </w:r>
      <w:r w:rsidRPr="007100A7">
        <w:rPr>
          <w:rStyle w:val="1-Char"/>
          <w:rFonts w:hint="cs"/>
          <w:rtl/>
        </w:rPr>
        <w:t xml:space="preserve"> چهار رکعت</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ا سه رکعت</w:t>
      </w:r>
      <w:r w:rsidR="00446BB7">
        <w:rPr>
          <w:rStyle w:val="1-Char"/>
          <w:rFonts w:hint="cs"/>
          <w:rtl/>
        </w:rPr>
        <w:t>ی</w:t>
      </w:r>
      <w:r w:rsidRPr="007100A7">
        <w:rPr>
          <w:rStyle w:val="1-Char"/>
          <w:rFonts w:hint="cs"/>
          <w:rtl/>
        </w:rPr>
        <w:t xml:space="preserve"> را به سهو ترک نمود، در آن صورت به حالت خو</w:t>
      </w:r>
      <w:r w:rsidR="00446BB7">
        <w:rPr>
          <w:rStyle w:val="1-Char"/>
          <w:rFonts w:hint="cs"/>
          <w:rtl/>
        </w:rPr>
        <w:t>ی</w:t>
      </w:r>
      <w:r w:rsidRPr="007100A7">
        <w:rPr>
          <w:rStyle w:val="1-Char"/>
          <w:rFonts w:hint="cs"/>
          <w:rtl/>
        </w:rPr>
        <w:t>ش نگاه کند؛ ا</w:t>
      </w:r>
      <w:r w:rsidR="00446BB7">
        <w:rPr>
          <w:rStyle w:val="1-Char"/>
          <w:rFonts w:hint="cs"/>
          <w:rtl/>
        </w:rPr>
        <w:t>ی</w:t>
      </w:r>
      <w:r w:rsidRPr="007100A7">
        <w:rPr>
          <w:rStyle w:val="1-Char"/>
          <w:rFonts w:hint="cs"/>
          <w:rtl/>
        </w:rPr>
        <w:t xml:space="preserve">ن طور که اگر </w:t>
      </w:r>
      <w:r w:rsidR="00AF17B9">
        <w:rPr>
          <w:rStyle w:val="1-Char"/>
          <w:rFonts w:hint="cs"/>
          <w:rtl/>
        </w:rPr>
        <w:t>چنان‌چه</w:t>
      </w:r>
      <w:r w:rsidRPr="007100A7">
        <w:rPr>
          <w:rStyle w:val="1-Char"/>
          <w:rFonts w:hint="cs"/>
          <w:rtl/>
        </w:rPr>
        <w:t xml:space="preserve"> در حالت</w:t>
      </w:r>
      <w:r w:rsidR="00446BB7">
        <w:rPr>
          <w:rStyle w:val="1-Char"/>
          <w:rFonts w:hint="cs"/>
          <w:rtl/>
        </w:rPr>
        <w:t>ی</w:t>
      </w:r>
      <w:r w:rsidRPr="007100A7">
        <w:rPr>
          <w:rStyle w:val="1-Char"/>
          <w:rFonts w:hint="cs"/>
          <w:rtl/>
        </w:rPr>
        <w:t xml:space="preserve"> قرار داشت که به طور کامل برابر ا</w:t>
      </w:r>
      <w:r w:rsidR="00446BB7">
        <w:rPr>
          <w:rStyle w:val="1-Char"/>
          <w:rFonts w:hint="cs"/>
          <w:rtl/>
        </w:rPr>
        <w:t>ی</w:t>
      </w:r>
      <w:r w:rsidRPr="007100A7">
        <w:rPr>
          <w:rStyle w:val="1-Char"/>
          <w:rFonts w:hint="cs"/>
          <w:rtl/>
        </w:rPr>
        <w:t>ستاده نشده است و به قعده نزد</w:t>
      </w:r>
      <w:r w:rsidR="00446BB7">
        <w:rPr>
          <w:rStyle w:val="1-Char"/>
          <w:rFonts w:hint="cs"/>
          <w:rtl/>
        </w:rPr>
        <w:t>ی</w:t>
      </w:r>
      <w:r w:rsidRPr="007100A7">
        <w:rPr>
          <w:rStyle w:val="1-Char"/>
          <w:rFonts w:hint="cs"/>
          <w:rtl/>
        </w:rPr>
        <w:t>کتر است، در آن صورت به سو</w:t>
      </w:r>
      <w:r w:rsidR="00446BB7">
        <w:rPr>
          <w:rStyle w:val="1-Char"/>
          <w:rFonts w:hint="cs"/>
          <w:rtl/>
        </w:rPr>
        <w:t>ی</w:t>
      </w:r>
      <w:r w:rsidRPr="007100A7">
        <w:rPr>
          <w:rStyle w:val="1-Char"/>
          <w:rFonts w:hint="cs"/>
          <w:rtl/>
        </w:rPr>
        <w:t xml:space="preserve"> قعده برگردد و بنش</w:t>
      </w:r>
      <w:r w:rsidR="00446BB7">
        <w:rPr>
          <w:rStyle w:val="1-Char"/>
          <w:rFonts w:hint="cs"/>
          <w:rtl/>
        </w:rPr>
        <w:t>ی</w:t>
      </w:r>
      <w:r w:rsidRPr="007100A7">
        <w:rPr>
          <w:rStyle w:val="1-Char"/>
          <w:rFonts w:hint="cs"/>
          <w:rtl/>
        </w:rPr>
        <w:t>ند و تشهّد بخواند و باق</w:t>
      </w:r>
      <w:r w:rsidR="00446BB7">
        <w:rPr>
          <w:rStyle w:val="1-Char"/>
          <w:rFonts w:hint="cs"/>
          <w:rtl/>
        </w:rPr>
        <w:t>ی</w:t>
      </w:r>
      <w:r w:rsidRPr="007100A7">
        <w:rPr>
          <w:rStyle w:val="1-Char"/>
          <w:rFonts w:hint="cs"/>
          <w:rtl/>
        </w:rPr>
        <w:t>‌مانده‌</w:t>
      </w:r>
      <w:r w:rsidR="00446BB7">
        <w:rPr>
          <w:rStyle w:val="1-Char"/>
          <w:rFonts w:hint="cs"/>
          <w:rtl/>
        </w:rPr>
        <w:t>ی</w:t>
      </w:r>
      <w:r w:rsidRPr="007100A7">
        <w:rPr>
          <w:rStyle w:val="1-Char"/>
          <w:rFonts w:hint="cs"/>
          <w:rtl/>
        </w:rPr>
        <w:t xml:space="preserve"> نماز خو</w:t>
      </w:r>
      <w:r w:rsidR="00446BB7">
        <w:rPr>
          <w:rStyle w:val="1-Char"/>
          <w:rFonts w:hint="cs"/>
          <w:rtl/>
        </w:rPr>
        <w:t>ی</w:t>
      </w:r>
      <w:r w:rsidRPr="007100A7">
        <w:rPr>
          <w:rStyle w:val="1-Char"/>
          <w:rFonts w:hint="cs"/>
          <w:rtl/>
        </w:rPr>
        <w:t>ش را به پا</w:t>
      </w:r>
      <w:r w:rsidR="00446BB7">
        <w:rPr>
          <w:rStyle w:val="1-Char"/>
          <w:rFonts w:hint="cs"/>
          <w:rtl/>
        </w:rPr>
        <w:t>ی</w:t>
      </w:r>
      <w:r w:rsidRPr="007100A7">
        <w:rPr>
          <w:rStyle w:val="1-Char"/>
          <w:rFonts w:hint="cs"/>
          <w:rtl/>
        </w:rPr>
        <w:t>ان برساند و سجده‌</w:t>
      </w:r>
      <w:r w:rsidR="00446BB7">
        <w:rPr>
          <w:rStyle w:val="1-Char"/>
          <w:rFonts w:hint="cs"/>
          <w:rtl/>
        </w:rPr>
        <w:t>ی</w:t>
      </w:r>
      <w:r w:rsidRPr="007100A7">
        <w:rPr>
          <w:rStyle w:val="1-Char"/>
          <w:rFonts w:hint="cs"/>
          <w:rtl/>
        </w:rPr>
        <w:t xml:space="preserve"> سهو ن</w:t>
      </w:r>
      <w:r w:rsidR="00446BB7">
        <w:rPr>
          <w:rStyle w:val="1-Char"/>
          <w:rFonts w:hint="cs"/>
          <w:rtl/>
        </w:rPr>
        <w:t>ی</w:t>
      </w:r>
      <w:r w:rsidRPr="007100A7">
        <w:rPr>
          <w:rStyle w:val="1-Char"/>
          <w:rFonts w:hint="cs"/>
          <w:rtl/>
        </w:rPr>
        <w:t>ز بر و</w:t>
      </w:r>
      <w:r w:rsidR="00446BB7">
        <w:rPr>
          <w:rStyle w:val="1-Char"/>
          <w:rFonts w:hint="cs"/>
          <w:rtl/>
        </w:rPr>
        <w:t>ی</w:t>
      </w:r>
      <w:r w:rsidRPr="007100A7">
        <w:rPr>
          <w:rStyle w:val="1-Char"/>
          <w:rFonts w:hint="cs"/>
          <w:rtl/>
        </w:rPr>
        <w:t xml:space="preserve"> لازم ن</w:t>
      </w:r>
      <w:r w:rsidR="00446BB7">
        <w:rPr>
          <w:rStyle w:val="1-Char"/>
          <w:rFonts w:hint="cs"/>
          <w:rtl/>
        </w:rPr>
        <w:t>ی</w:t>
      </w:r>
      <w:r w:rsidRPr="007100A7">
        <w:rPr>
          <w:rStyle w:val="1-Char"/>
          <w:rFonts w:hint="cs"/>
          <w:rtl/>
        </w:rPr>
        <w:t>ست.</w:t>
      </w:r>
    </w:p>
    <w:p w:rsidR="00E81847" w:rsidRPr="007100A7" w:rsidRDefault="00E81847" w:rsidP="00AF1D25">
      <w:pPr>
        <w:rPr>
          <w:rStyle w:val="1-Char"/>
          <w:rtl/>
        </w:rPr>
      </w:pPr>
      <w:r w:rsidRPr="007100A7">
        <w:rPr>
          <w:rStyle w:val="1-Char"/>
          <w:rFonts w:hint="cs"/>
          <w:rtl/>
        </w:rPr>
        <w:t>ول</w:t>
      </w:r>
      <w:r w:rsidR="00446BB7">
        <w:rPr>
          <w:rStyle w:val="1-Char"/>
          <w:rFonts w:hint="cs"/>
          <w:rtl/>
        </w:rPr>
        <w:t>ی</w:t>
      </w:r>
      <w:r w:rsidRPr="007100A7">
        <w:rPr>
          <w:rStyle w:val="1-Char"/>
          <w:rFonts w:hint="cs"/>
          <w:rtl/>
        </w:rPr>
        <w:t xml:space="preserve"> اگر </w:t>
      </w:r>
      <w:r w:rsidR="00AF17B9">
        <w:rPr>
          <w:rStyle w:val="1-Char"/>
          <w:rFonts w:hint="cs"/>
          <w:rtl/>
        </w:rPr>
        <w:t>چنان‌چه</w:t>
      </w:r>
      <w:r w:rsidRPr="007100A7">
        <w:rPr>
          <w:rStyle w:val="1-Char"/>
          <w:rFonts w:hint="cs"/>
          <w:rtl/>
        </w:rPr>
        <w:t xml:space="preserve"> به ا</w:t>
      </w:r>
      <w:r w:rsidR="00446BB7">
        <w:rPr>
          <w:rStyle w:val="1-Char"/>
          <w:rFonts w:hint="cs"/>
          <w:rtl/>
        </w:rPr>
        <w:t>ی</w:t>
      </w:r>
      <w:r w:rsidRPr="007100A7">
        <w:rPr>
          <w:rStyle w:val="1-Char"/>
          <w:rFonts w:hint="cs"/>
          <w:rtl/>
        </w:rPr>
        <w:t>ستادن و ق</w:t>
      </w:r>
      <w:r w:rsidR="00446BB7">
        <w:rPr>
          <w:rStyle w:val="1-Char"/>
          <w:rFonts w:hint="cs"/>
          <w:rtl/>
        </w:rPr>
        <w:t>ی</w:t>
      </w:r>
      <w:r w:rsidRPr="007100A7">
        <w:rPr>
          <w:rStyle w:val="1-Char"/>
          <w:rFonts w:hint="cs"/>
          <w:rtl/>
        </w:rPr>
        <w:t>ام نزد</w:t>
      </w:r>
      <w:r w:rsidR="00446BB7">
        <w:rPr>
          <w:rStyle w:val="1-Char"/>
          <w:rFonts w:hint="cs"/>
          <w:rtl/>
        </w:rPr>
        <w:t>ی</w:t>
      </w:r>
      <w:r w:rsidRPr="007100A7">
        <w:rPr>
          <w:rStyle w:val="1-Char"/>
          <w:rFonts w:hint="cs"/>
          <w:rtl/>
        </w:rPr>
        <w:t>کتر بود، در آن صورت به سو</w:t>
      </w:r>
      <w:r w:rsidR="00446BB7">
        <w:rPr>
          <w:rStyle w:val="1-Char"/>
          <w:rFonts w:hint="cs"/>
          <w:rtl/>
        </w:rPr>
        <w:t>ی</w:t>
      </w:r>
      <w:r w:rsidRPr="007100A7">
        <w:rPr>
          <w:rStyle w:val="1-Char"/>
          <w:rFonts w:hint="cs"/>
          <w:rtl/>
        </w:rPr>
        <w:t xml:space="preserve"> قعده برنگردد و به نمازش ادامه دهد و پس از تشهد آخر نماز، سجده‌</w:t>
      </w:r>
      <w:r w:rsidR="00446BB7">
        <w:rPr>
          <w:rStyle w:val="1-Char"/>
          <w:rFonts w:hint="cs"/>
          <w:rtl/>
        </w:rPr>
        <w:t>ی</w:t>
      </w:r>
      <w:r w:rsidRPr="007100A7">
        <w:rPr>
          <w:rStyle w:val="1-Char"/>
          <w:rFonts w:hint="cs"/>
          <w:rtl/>
        </w:rPr>
        <w:t xml:space="preserve"> سهو انجام دهد و برا</w:t>
      </w:r>
      <w:r w:rsidR="00446BB7">
        <w:rPr>
          <w:rStyle w:val="1-Char"/>
          <w:rFonts w:hint="cs"/>
          <w:rtl/>
        </w:rPr>
        <w:t>ی</w:t>
      </w:r>
      <w:r w:rsidRPr="007100A7">
        <w:rPr>
          <w:rStyle w:val="1-Char"/>
          <w:rFonts w:hint="cs"/>
          <w:rtl/>
        </w:rPr>
        <w:t xml:space="preserve"> خارج شدن از نماز، سلام بدهد؛ و با وجود ا</w:t>
      </w:r>
      <w:r w:rsidR="00446BB7">
        <w:rPr>
          <w:rStyle w:val="1-Char"/>
          <w:rFonts w:hint="cs"/>
          <w:rtl/>
        </w:rPr>
        <w:t>ی</w:t>
      </w:r>
      <w:r w:rsidRPr="007100A7">
        <w:rPr>
          <w:rStyle w:val="1-Char"/>
          <w:rFonts w:hint="cs"/>
          <w:rtl/>
        </w:rPr>
        <w:t xml:space="preserve">ن، اگر </w:t>
      </w:r>
      <w:r w:rsidR="00AF17B9">
        <w:rPr>
          <w:rStyle w:val="1-Char"/>
          <w:rFonts w:hint="cs"/>
          <w:rtl/>
        </w:rPr>
        <w:t>چنان‌چه</w:t>
      </w:r>
      <w:r w:rsidRPr="007100A7">
        <w:rPr>
          <w:rStyle w:val="1-Char"/>
          <w:rFonts w:hint="cs"/>
          <w:rtl/>
        </w:rPr>
        <w:t xml:space="preserve"> به ا</w:t>
      </w:r>
      <w:r w:rsidR="00446BB7">
        <w:rPr>
          <w:rStyle w:val="1-Char"/>
          <w:rFonts w:hint="cs"/>
          <w:rtl/>
        </w:rPr>
        <w:t>ی</w:t>
      </w:r>
      <w:r w:rsidRPr="007100A7">
        <w:rPr>
          <w:rStyle w:val="1-Char"/>
          <w:rFonts w:hint="cs"/>
          <w:rtl/>
        </w:rPr>
        <w:t>ستادن و ق</w:t>
      </w:r>
      <w:r w:rsidR="00446BB7">
        <w:rPr>
          <w:rStyle w:val="1-Char"/>
          <w:rFonts w:hint="cs"/>
          <w:rtl/>
        </w:rPr>
        <w:t>ی</w:t>
      </w:r>
      <w:r w:rsidRPr="007100A7">
        <w:rPr>
          <w:rStyle w:val="1-Char"/>
          <w:rFonts w:hint="cs"/>
          <w:rtl/>
        </w:rPr>
        <w:t>ام نزد</w:t>
      </w:r>
      <w:r w:rsidR="00446BB7">
        <w:rPr>
          <w:rStyle w:val="1-Char"/>
          <w:rFonts w:hint="cs"/>
          <w:rtl/>
        </w:rPr>
        <w:t>ی</w:t>
      </w:r>
      <w:r w:rsidRPr="007100A7">
        <w:rPr>
          <w:rStyle w:val="1-Char"/>
          <w:rFonts w:hint="cs"/>
          <w:rtl/>
        </w:rPr>
        <w:t>کتر بود و باز هم به سو</w:t>
      </w:r>
      <w:r w:rsidR="00446BB7">
        <w:rPr>
          <w:rStyle w:val="1-Char"/>
          <w:rFonts w:hint="cs"/>
          <w:rtl/>
        </w:rPr>
        <w:t>ی</w:t>
      </w:r>
      <w:r w:rsidRPr="007100A7">
        <w:rPr>
          <w:rStyle w:val="1-Char"/>
          <w:rFonts w:hint="cs"/>
          <w:rtl/>
        </w:rPr>
        <w:t xml:space="preserve"> قعده برگشت، باز هم نمازش صح</w:t>
      </w:r>
      <w:r w:rsidR="00446BB7">
        <w:rPr>
          <w:rStyle w:val="1-Char"/>
          <w:rFonts w:hint="cs"/>
          <w:rtl/>
        </w:rPr>
        <w:t>ی</w:t>
      </w:r>
      <w:r w:rsidRPr="007100A7">
        <w:rPr>
          <w:rStyle w:val="1-Char"/>
          <w:rFonts w:hint="cs"/>
          <w:rtl/>
        </w:rPr>
        <w:t>ح است و بر و</w:t>
      </w:r>
      <w:r w:rsidR="00446BB7">
        <w:rPr>
          <w:rStyle w:val="1-Char"/>
          <w:rFonts w:hint="cs"/>
          <w:rtl/>
        </w:rPr>
        <w:t>ی</w:t>
      </w:r>
      <w:r w:rsidRPr="007100A7">
        <w:rPr>
          <w:rStyle w:val="1-Char"/>
          <w:rFonts w:hint="cs"/>
          <w:rtl/>
        </w:rPr>
        <w:t>، سجده‌</w:t>
      </w:r>
      <w:r w:rsidR="00446BB7">
        <w:rPr>
          <w:rStyle w:val="1-Char"/>
          <w:rFonts w:hint="cs"/>
          <w:rtl/>
        </w:rPr>
        <w:t>ی</w:t>
      </w:r>
      <w:r w:rsidRPr="007100A7">
        <w:rPr>
          <w:rStyle w:val="1-Char"/>
          <w:rFonts w:hint="cs"/>
          <w:rtl/>
        </w:rPr>
        <w:t xml:space="preserve"> سهو لازم م</w:t>
      </w:r>
      <w:r w:rsidR="00446BB7">
        <w:rPr>
          <w:rStyle w:val="1-Char"/>
          <w:rFonts w:hint="cs"/>
          <w:rtl/>
        </w:rPr>
        <w:t>ی</w:t>
      </w:r>
      <w:r w:rsidRPr="007100A7">
        <w:rPr>
          <w:rStyle w:val="1-Char"/>
          <w:rFonts w:hint="cs"/>
          <w:rtl/>
        </w:rPr>
        <w:t>‌باشد.]</w:t>
      </w:r>
    </w:p>
    <w:p w:rsidR="00E81847" w:rsidRPr="007100A7" w:rsidRDefault="00E81847"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کس</w:t>
      </w:r>
      <w:r w:rsidR="00446BB7">
        <w:rPr>
          <w:rStyle w:val="1-Char"/>
          <w:rFonts w:hint="cs"/>
          <w:rtl/>
        </w:rPr>
        <w:t>ی</w:t>
      </w:r>
      <w:r w:rsidRPr="007100A7">
        <w:rPr>
          <w:rStyle w:val="1-Char"/>
          <w:rFonts w:hint="cs"/>
          <w:rtl/>
        </w:rPr>
        <w:t>، قعده‌</w:t>
      </w:r>
      <w:r w:rsidR="00446BB7">
        <w:rPr>
          <w:rStyle w:val="1-Char"/>
          <w:rFonts w:hint="cs"/>
          <w:rtl/>
        </w:rPr>
        <w:t>ی</w:t>
      </w:r>
      <w:r w:rsidRPr="007100A7">
        <w:rPr>
          <w:rStyle w:val="1-Char"/>
          <w:rFonts w:hint="cs"/>
          <w:rtl/>
        </w:rPr>
        <w:t xml:space="preserve"> اول از نمازها</w:t>
      </w:r>
      <w:r w:rsidR="00446BB7">
        <w:rPr>
          <w:rStyle w:val="1-Char"/>
          <w:rFonts w:hint="cs"/>
          <w:rtl/>
        </w:rPr>
        <w:t>ی</w:t>
      </w:r>
      <w:r w:rsidRPr="007100A7">
        <w:rPr>
          <w:rStyle w:val="1-Char"/>
          <w:rFonts w:hint="cs"/>
          <w:rtl/>
        </w:rPr>
        <w:t xml:space="preserve"> چهار رکعت</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ا سه رکعت</w:t>
      </w:r>
      <w:r w:rsidR="00446BB7">
        <w:rPr>
          <w:rStyle w:val="1-Char"/>
          <w:rFonts w:hint="cs"/>
          <w:rtl/>
        </w:rPr>
        <w:t>ی</w:t>
      </w:r>
      <w:r w:rsidRPr="007100A7">
        <w:rPr>
          <w:rStyle w:val="1-Char"/>
          <w:rFonts w:hint="cs"/>
          <w:rtl/>
        </w:rPr>
        <w:t xml:space="preserve"> را به سهو ترک کرد و] در حالت</w:t>
      </w:r>
      <w:r w:rsidR="00446BB7">
        <w:rPr>
          <w:rStyle w:val="1-Char"/>
          <w:rFonts w:hint="cs"/>
          <w:rtl/>
        </w:rPr>
        <w:t>ی</w:t>
      </w:r>
      <w:r w:rsidRPr="007100A7">
        <w:rPr>
          <w:rStyle w:val="1-Char"/>
          <w:rFonts w:hint="cs"/>
          <w:rtl/>
        </w:rPr>
        <w:t xml:space="preserve"> قرار داشت که به طور کامل برابر ا</w:t>
      </w:r>
      <w:r w:rsidR="00446BB7">
        <w:rPr>
          <w:rStyle w:val="1-Char"/>
          <w:rFonts w:hint="cs"/>
          <w:rtl/>
        </w:rPr>
        <w:t>ی</w:t>
      </w:r>
      <w:r w:rsidRPr="007100A7">
        <w:rPr>
          <w:rStyle w:val="1-Char"/>
          <w:rFonts w:hint="cs"/>
          <w:rtl/>
        </w:rPr>
        <w:t>ستاده شده بود و پس از آن، به سو</w:t>
      </w:r>
      <w:r w:rsidR="00446BB7">
        <w:rPr>
          <w:rStyle w:val="1-Char"/>
          <w:rFonts w:hint="cs"/>
          <w:rtl/>
        </w:rPr>
        <w:t>ی</w:t>
      </w:r>
      <w:r w:rsidRPr="007100A7">
        <w:rPr>
          <w:rStyle w:val="1-Char"/>
          <w:rFonts w:hint="cs"/>
          <w:rtl/>
        </w:rPr>
        <w:t xml:space="preserve"> قعده برگشت، در آن صورت پ</w:t>
      </w:r>
      <w:r w:rsidR="00446BB7">
        <w:rPr>
          <w:rStyle w:val="1-Char"/>
          <w:rFonts w:hint="cs"/>
          <w:rtl/>
        </w:rPr>
        <w:t>ی</w:t>
      </w:r>
      <w:r w:rsidRPr="007100A7">
        <w:rPr>
          <w:rStyle w:val="1-Char"/>
          <w:rFonts w:hint="cs"/>
          <w:rtl/>
        </w:rPr>
        <w:t>رامون فساد نمازش، اختلاف رأ</w:t>
      </w:r>
      <w:r w:rsidR="00446BB7">
        <w:rPr>
          <w:rStyle w:val="1-Char"/>
          <w:rFonts w:hint="cs"/>
          <w:rtl/>
        </w:rPr>
        <w:t>ی</w:t>
      </w:r>
      <w:r w:rsidRPr="007100A7">
        <w:rPr>
          <w:rStyle w:val="1-Char"/>
          <w:rFonts w:hint="cs"/>
          <w:rtl/>
        </w:rPr>
        <w:t xml:space="preserve"> وجود دارد؛ [ول</w:t>
      </w:r>
      <w:r w:rsidR="00446BB7">
        <w:rPr>
          <w:rStyle w:val="1-Char"/>
          <w:rFonts w:hint="cs"/>
          <w:rtl/>
        </w:rPr>
        <w:t>ی</w:t>
      </w:r>
      <w:r w:rsidRPr="007100A7">
        <w:rPr>
          <w:rStyle w:val="1-Char"/>
          <w:rFonts w:hint="cs"/>
          <w:rtl/>
        </w:rPr>
        <w:t xml:space="preserve"> اکثر علماء و صاحب‌نظران فقه</w:t>
      </w:r>
      <w:r w:rsidR="00446BB7">
        <w:rPr>
          <w:rStyle w:val="1-Char"/>
          <w:rFonts w:hint="cs"/>
          <w:rtl/>
        </w:rPr>
        <w:t>ی</w:t>
      </w:r>
      <w:r w:rsidRPr="007100A7">
        <w:rPr>
          <w:rStyle w:val="1-Char"/>
          <w:rFonts w:hint="cs"/>
          <w:rtl/>
        </w:rPr>
        <w:t>، عدم فساد نماز را ترج</w:t>
      </w:r>
      <w:r w:rsidR="00446BB7">
        <w:rPr>
          <w:rStyle w:val="1-Char"/>
          <w:rFonts w:hint="cs"/>
          <w:rtl/>
        </w:rPr>
        <w:t>ی</w:t>
      </w:r>
      <w:r w:rsidRPr="007100A7">
        <w:rPr>
          <w:rStyle w:val="1-Char"/>
          <w:rFonts w:hint="cs"/>
          <w:rtl/>
        </w:rPr>
        <w:t>ح داده‌اند؛ اگر چه شخص با ا</w:t>
      </w:r>
      <w:r w:rsidR="00446BB7">
        <w:rPr>
          <w:rStyle w:val="1-Char"/>
          <w:rFonts w:hint="cs"/>
          <w:rtl/>
        </w:rPr>
        <w:t>ی</w:t>
      </w:r>
      <w:r w:rsidRPr="007100A7">
        <w:rPr>
          <w:rStyle w:val="1-Char"/>
          <w:rFonts w:hint="cs"/>
          <w:rtl/>
        </w:rPr>
        <w:t>ن کارش، گنهکار م</w:t>
      </w:r>
      <w:r w:rsidR="00446BB7">
        <w:rPr>
          <w:rStyle w:val="1-Char"/>
          <w:rFonts w:hint="cs"/>
          <w:rtl/>
        </w:rPr>
        <w:t>ی</w:t>
      </w:r>
      <w:r w:rsidRPr="007100A7">
        <w:rPr>
          <w:rStyle w:val="1-Char"/>
          <w:rFonts w:hint="cs"/>
          <w:rtl/>
        </w:rPr>
        <w:t>‌شود.]</w:t>
      </w:r>
    </w:p>
    <w:p w:rsidR="00E81847" w:rsidRPr="007100A7" w:rsidRDefault="00E81847"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نمازگزار، قعده‌</w:t>
      </w:r>
      <w:r w:rsidR="00446BB7">
        <w:rPr>
          <w:rStyle w:val="1-Char"/>
          <w:rFonts w:hint="cs"/>
          <w:rtl/>
        </w:rPr>
        <w:t>ی</w:t>
      </w:r>
      <w:r w:rsidRPr="007100A7">
        <w:rPr>
          <w:rStyle w:val="1-Char"/>
          <w:rFonts w:hint="cs"/>
          <w:rtl/>
        </w:rPr>
        <w:t xml:space="preserve"> اخ</w:t>
      </w:r>
      <w:r w:rsidR="00446BB7">
        <w:rPr>
          <w:rStyle w:val="1-Char"/>
          <w:rFonts w:hint="cs"/>
          <w:rtl/>
        </w:rPr>
        <w:t>ی</w:t>
      </w:r>
      <w:r w:rsidRPr="007100A7">
        <w:rPr>
          <w:rStyle w:val="1-Char"/>
          <w:rFonts w:hint="cs"/>
          <w:rtl/>
        </w:rPr>
        <w:t>ر [نمازها</w:t>
      </w:r>
      <w:r w:rsidR="00446BB7">
        <w:rPr>
          <w:rStyle w:val="1-Char"/>
          <w:rFonts w:hint="cs"/>
          <w:rtl/>
        </w:rPr>
        <w:t>ی</w:t>
      </w:r>
      <w:r w:rsidRPr="007100A7">
        <w:rPr>
          <w:rStyle w:val="1-Char"/>
          <w:rFonts w:hint="cs"/>
          <w:rtl/>
        </w:rPr>
        <w:t xml:space="preserve"> چهار رکعت</w:t>
      </w:r>
      <w:r w:rsidR="00446BB7">
        <w:rPr>
          <w:rStyle w:val="1-Char"/>
          <w:rFonts w:hint="cs"/>
          <w:rtl/>
        </w:rPr>
        <w:t>ی</w:t>
      </w:r>
      <w:r w:rsidRPr="007100A7">
        <w:rPr>
          <w:rStyle w:val="1-Char"/>
          <w:rFonts w:hint="cs"/>
          <w:rtl/>
        </w:rPr>
        <w:t>] را فراموش کرد [و به رکعت پنجم ا</w:t>
      </w:r>
      <w:r w:rsidR="00446BB7">
        <w:rPr>
          <w:rStyle w:val="1-Char"/>
          <w:rFonts w:hint="cs"/>
          <w:rtl/>
        </w:rPr>
        <w:t>ی</w:t>
      </w:r>
      <w:r w:rsidRPr="007100A7">
        <w:rPr>
          <w:rStyle w:val="1-Char"/>
          <w:rFonts w:hint="cs"/>
          <w:rtl/>
        </w:rPr>
        <w:t>ستاد؛] در آن صورت، تا زمان</w:t>
      </w:r>
      <w:r w:rsidR="00446BB7">
        <w:rPr>
          <w:rStyle w:val="1-Char"/>
          <w:rFonts w:hint="cs"/>
          <w:rtl/>
        </w:rPr>
        <w:t>ی</w:t>
      </w:r>
      <w:r w:rsidRPr="007100A7">
        <w:rPr>
          <w:rStyle w:val="1-Char"/>
          <w:rFonts w:hint="cs"/>
          <w:rtl/>
        </w:rPr>
        <w:t xml:space="preserve"> که[برا</w:t>
      </w:r>
      <w:r w:rsidR="00446BB7">
        <w:rPr>
          <w:rStyle w:val="1-Char"/>
          <w:rFonts w:hint="cs"/>
          <w:rtl/>
        </w:rPr>
        <w:t>ی</w:t>
      </w:r>
      <w:r w:rsidRPr="007100A7">
        <w:rPr>
          <w:rStyle w:val="1-Char"/>
          <w:rFonts w:hint="cs"/>
          <w:rtl/>
        </w:rPr>
        <w:t xml:space="preserve"> رکعت پنجم] سجده نکرده است، [م</w:t>
      </w:r>
      <w:r w:rsidR="00446BB7">
        <w:rPr>
          <w:rStyle w:val="1-Char"/>
          <w:rFonts w:hint="cs"/>
          <w:rtl/>
        </w:rPr>
        <w:t>ی</w:t>
      </w:r>
      <w:r w:rsidRPr="007100A7">
        <w:rPr>
          <w:rStyle w:val="1-Char"/>
          <w:rFonts w:hint="cs"/>
          <w:rtl/>
        </w:rPr>
        <w:t>‌تواند رکعت پنجم را ترک کند و] به سو</w:t>
      </w:r>
      <w:r w:rsidR="00446BB7">
        <w:rPr>
          <w:rStyle w:val="1-Char"/>
          <w:rFonts w:hint="cs"/>
          <w:rtl/>
        </w:rPr>
        <w:t>ی</w:t>
      </w:r>
      <w:r w:rsidRPr="007100A7">
        <w:rPr>
          <w:rStyle w:val="1-Char"/>
          <w:rFonts w:hint="cs"/>
          <w:rtl/>
        </w:rPr>
        <w:t xml:space="preserve"> قعده برگردد و به خاطر به تأخ</w:t>
      </w:r>
      <w:r w:rsidR="00446BB7">
        <w:rPr>
          <w:rStyle w:val="1-Char"/>
          <w:rFonts w:hint="cs"/>
          <w:rtl/>
        </w:rPr>
        <w:t>ی</w:t>
      </w:r>
      <w:r w:rsidRPr="007100A7">
        <w:rPr>
          <w:rStyle w:val="1-Char"/>
          <w:rFonts w:hint="cs"/>
          <w:rtl/>
        </w:rPr>
        <w:t>ر</w:t>
      </w:r>
      <w:r w:rsidR="000A2322">
        <w:rPr>
          <w:rStyle w:val="1-Char"/>
          <w:rFonts w:hint="cs"/>
          <w:rtl/>
        </w:rPr>
        <w:t xml:space="preserve"> </w:t>
      </w:r>
      <w:r w:rsidRPr="007100A7">
        <w:rPr>
          <w:rStyle w:val="1-Char"/>
          <w:rFonts w:hint="cs"/>
          <w:rtl/>
        </w:rPr>
        <w:t>انداختن قعده‌</w:t>
      </w:r>
      <w:r w:rsidR="00446BB7">
        <w:rPr>
          <w:rStyle w:val="1-Char"/>
          <w:rFonts w:hint="cs"/>
          <w:rtl/>
        </w:rPr>
        <w:t>ی</w:t>
      </w:r>
      <w:r w:rsidRPr="007100A7">
        <w:rPr>
          <w:rStyle w:val="1-Char"/>
          <w:rFonts w:hint="cs"/>
          <w:rtl/>
        </w:rPr>
        <w:t xml:space="preserve"> آخر - که فرض است - سجده‌</w:t>
      </w:r>
      <w:r w:rsidR="00446BB7">
        <w:rPr>
          <w:rStyle w:val="1-Char"/>
          <w:rFonts w:hint="cs"/>
          <w:rtl/>
        </w:rPr>
        <w:t>ی</w:t>
      </w:r>
      <w:r w:rsidRPr="007100A7">
        <w:rPr>
          <w:rStyle w:val="1-Char"/>
          <w:rFonts w:hint="cs"/>
          <w:rtl/>
        </w:rPr>
        <w:t xml:space="preserve"> سهو نما</w:t>
      </w:r>
      <w:r w:rsidR="00446BB7">
        <w:rPr>
          <w:rStyle w:val="1-Char"/>
          <w:rFonts w:hint="cs"/>
          <w:rtl/>
        </w:rPr>
        <w:t>ی</w:t>
      </w:r>
      <w:r w:rsidRPr="007100A7">
        <w:rPr>
          <w:rStyle w:val="1-Char"/>
          <w:rFonts w:hint="cs"/>
          <w:rtl/>
        </w:rPr>
        <w:t>د؛ [ز</w:t>
      </w:r>
      <w:r w:rsidR="00446BB7">
        <w:rPr>
          <w:rStyle w:val="1-Char"/>
          <w:rFonts w:hint="cs"/>
          <w:rtl/>
        </w:rPr>
        <w:t>ی</w:t>
      </w:r>
      <w:r w:rsidRPr="007100A7">
        <w:rPr>
          <w:rStyle w:val="1-Char"/>
          <w:rFonts w:hint="cs"/>
          <w:rtl/>
        </w:rPr>
        <w:t>را قعده‌</w:t>
      </w:r>
      <w:r w:rsidR="00446BB7">
        <w:rPr>
          <w:rStyle w:val="1-Char"/>
          <w:rFonts w:hint="cs"/>
          <w:rtl/>
        </w:rPr>
        <w:t>ی</w:t>
      </w:r>
      <w:r w:rsidRPr="007100A7">
        <w:rPr>
          <w:rStyle w:val="1-Char"/>
          <w:rFonts w:hint="cs"/>
          <w:rtl/>
        </w:rPr>
        <w:t xml:space="preserve"> اخ</w:t>
      </w:r>
      <w:r w:rsidR="00446BB7">
        <w:rPr>
          <w:rStyle w:val="1-Char"/>
          <w:rFonts w:hint="cs"/>
          <w:rtl/>
        </w:rPr>
        <w:t>ی</w:t>
      </w:r>
      <w:r w:rsidRPr="007100A7">
        <w:rPr>
          <w:rStyle w:val="1-Char"/>
          <w:rFonts w:hint="cs"/>
          <w:rtl/>
        </w:rPr>
        <w:t>ر، از ارکان و فرائض نماز است؛ و پرواضح است که با تأخ</w:t>
      </w:r>
      <w:r w:rsidR="00446BB7">
        <w:rPr>
          <w:rStyle w:val="1-Char"/>
          <w:rFonts w:hint="cs"/>
          <w:rtl/>
        </w:rPr>
        <w:t>ی</w:t>
      </w:r>
      <w:r w:rsidRPr="007100A7">
        <w:rPr>
          <w:rStyle w:val="1-Char"/>
          <w:rFonts w:hint="cs"/>
          <w:rtl/>
        </w:rPr>
        <w:t>ر رکن</w:t>
      </w:r>
      <w:r w:rsidR="00446BB7">
        <w:rPr>
          <w:rStyle w:val="1-Char"/>
          <w:rFonts w:hint="cs"/>
          <w:rtl/>
        </w:rPr>
        <w:t>ی</w:t>
      </w:r>
      <w:r w:rsidRPr="007100A7">
        <w:rPr>
          <w:rStyle w:val="1-Char"/>
          <w:rFonts w:hint="cs"/>
          <w:rtl/>
        </w:rPr>
        <w:t xml:space="preserve"> از ارکان نماز، سجده‌</w:t>
      </w:r>
      <w:r w:rsidR="00446BB7">
        <w:rPr>
          <w:rStyle w:val="1-Char"/>
          <w:rFonts w:hint="cs"/>
          <w:rtl/>
        </w:rPr>
        <w:t>ی</w:t>
      </w:r>
      <w:r w:rsidRPr="007100A7">
        <w:rPr>
          <w:rStyle w:val="1-Char"/>
          <w:rFonts w:hint="cs"/>
          <w:rtl/>
        </w:rPr>
        <w:t xml:space="preserve"> سهو واجب م</w:t>
      </w:r>
      <w:r w:rsidR="00446BB7">
        <w:rPr>
          <w:rStyle w:val="1-Char"/>
          <w:rFonts w:hint="cs"/>
          <w:rtl/>
        </w:rPr>
        <w:t>ی</w:t>
      </w:r>
      <w:r w:rsidRPr="007100A7">
        <w:rPr>
          <w:rStyle w:val="1-Char"/>
          <w:rFonts w:hint="cs"/>
          <w:rtl/>
        </w:rPr>
        <w:t>‌گردد.]</w:t>
      </w:r>
    </w:p>
    <w:p w:rsidR="00E81847" w:rsidRPr="007100A7" w:rsidRDefault="00E81847"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نمازگزار، قعده‌</w:t>
      </w:r>
      <w:r w:rsidR="00446BB7">
        <w:rPr>
          <w:rStyle w:val="1-Char"/>
          <w:rFonts w:hint="cs"/>
          <w:rtl/>
        </w:rPr>
        <w:t>ی</w:t>
      </w:r>
      <w:r w:rsidRPr="007100A7">
        <w:rPr>
          <w:rStyle w:val="1-Char"/>
          <w:rFonts w:hint="cs"/>
          <w:rtl/>
        </w:rPr>
        <w:t xml:space="preserve"> اخ</w:t>
      </w:r>
      <w:r w:rsidR="00446BB7">
        <w:rPr>
          <w:rStyle w:val="1-Char"/>
          <w:rFonts w:hint="cs"/>
          <w:rtl/>
        </w:rPr>
        <w:t>ی</w:t>
      </w:r>
      <w:r w:rsidRPr="007100A7">
        <w:rPr>
          <w:rStyle w:val="1-Char"/>
          <w:rFonts w:hint="cs"/>
          <w:rtl/>
        </w:rPr>
        <w:t>ر را فراموش کرد و به رکعت پنجم ا</w:t>
      </w:r>
      <w:r w:rsidR="00446BB7">
        <w:rPr>
          <w:rStyle w:val="1-Char"/>
          <w:rFonts w:hint="cs"/>
          <w:rtl/>
        </w:rPr>
        <w:t>ی</w:t>
      </w:r>
      <w:r w:rsidRPr="007100A7">
        <w:rPr>
          <w:rStyle w:val="1-Char"/>
          <w:rFonts w:hint="cs"/>
          <w:rtl/>
        </w:rPr>
        <w:t>ستاد و برا</w:t>
      </w:r>
      <w:r w:rsidR="00446BB7">
        <w:rPr>
          <w:rStyle w:val="1-Char"/>
          <w:rFonts w:hint="cs"/>
          <w:rtl/>
        </w:rPr>
        <w:t>ی</w:t>
      </w:r>
      <w:r w:rsidRPr="007100A7">
        <w:rPr>
          <w:rStyle w:val="1-Char"/>
          <w:rFonts w:hint="cs"/>
          <w:rtl/>
        </w:rPr>
        <w:t xml:space="preserve"> رکعت پنجم ن</w:t>
      </w:r>
      <w:r w:rsidR="00446BB7">
        <w:rPr>
          <w:rStyle w:val="1-Char"/>
          <w:rFonts w:hint="cs"/>
          <w:rtl/>
        </w:rPr>
        <w:t>ی</w:t>
      </w:r>
      <w:r w:rsidRPr="007100A7">
        <w:rPr>
          <w:rStyle w:val="1-Char"/>
          <w:rFonts w:hint="cs"/>
          <w:rtl/>
        </w:rPr>
        <w:t>ز] سجده کرد، در آن صورت نماز فرضش [باطل م</w:t>
      </w:r>
      <w:r w:rsidR="00446BB7">
        <w:rPr>
          <w:rStyle w:val="1-Char"/>
          <w:rFonts w:hint="cs"/>
          <w:rtl/>
        </w:rPr>
        <w:t>ی</w:t>
      </w:r>
      <w:r w:rsidRPr="007100A7">
        <w:rPr>
          <w:rStyle w:val="1-Char"/>
          <w:rFonts w:hint="cs"/>
          <w:rtl/>
        </w:rPr>
        <w:t>‌گردد و فرض و</w:t>
      </w:r>
      <w:r w:rsidR="00446BB7">
        <w:rPr>
          <w:rStyle w:val="1-Char"/>
          <w:rFonts w:hint="cs"/>
          <w:rtl/>
        </w:rPr>
        <w:t>ی</w:t>
      </w:r>
      <w:r w:rsidRPr="007100A7">
        <w:rPr>
          <w:rStyle w:val="1-Char"/>
          <w:rFonts w:hint="cs"/>
          <w:rtl/>
        </w:rPr>
        <w:t>،] به نفل تبد</w:t>
      </w:r>
      <w:r w:rsidR="00446BB7">
        <w:rPr>
          <w:rStyle w:val="1-Char"/>
          <w:rFonts w:hint="cs"/>
          <w:rtl/>
        </w:rPr>
        <w:t>ی</w:t>
      </w:r>
      <w:r w:rsidRPr="007100A7">
        <w:rPr>
          <w:rStyle w:val="1-Char"/>
          <w:rFonts w:hint="cs"/>
          <w:rtl/>
        </w:rPr>
        <w:t>ل م</w:t>
      </w:r>
      <w:r w:rsidR="00446BB7">
        <w:rPr>
          <w:rStyle w:val="1-Char"/>
          <w:rFonts w:hint="cs"/>
          <w:rtl/>
        </w:rPr>
        <w:t>ی</w:t>
      </w:r>
      <w:r w:rsidRPr="007100A7">
        <w:rPr>
          <w:rStyle w:val="1-Char"/>
          <w:rFonts w:hint="cs"/>
          <w:rtl/>
        </w:rPr>
        <w:t>‌گردد؛ از ا</w:t>
      </w:r>
      <w:r w:rsidR="00446BB7">
        <w:rPr>
          <w:rStyle w:val="1-Char"/>
          <w:rFonts w:hint="cs"/>
          <w:rtl/>
        </w:rPr>
        <w:t>ی</w:t>
      </w:r>
      <w:r w:rsidRPr="007100A7">
        <w:rPr>
          <w:rStyle w:val="1-Char"/>
          <w:rFonts w:hint="cs"/>
          <w:rtl/>
        </w:rPr>
        <w:t>ن رو، اگر خواست م</w:t>
      </w:r>
      <w:r w:rsidR="00446BB7">
        <w:rPr>
          <w:rStyle w:val="1-Char"/>
          <w:rFonts w:hint="cs"/>
          <w:rtl/>
        </w:rPr>
        <w:t>ی</w:t>
      </w:r>
      <w:r w:rsidRPr="007100A7">
        <w:rPr>
          <w:rStyle w:val="1-Char"/>
          <w:rFonts w:hint="cs"/>
          <w:rtl/>
        </w:rPr>
        <w:t>‌تواند رکعت ششم</w:t>
      </w:r>
      <w:r w:rsidR="00446BB7">
        <w:rPr>
          <w:rStyle w:val="1-Char"/>
          <w:rFonts w:hint="cs"/>
          <w:rtl/>
        </w:rPr>
        <w:t>ی</w:t>
      </w:r>
      <w:r w:rsidRPr="007100A7">
        <w:rPr>
          <w:rStyle w:val="1-Char"/>
          <w:rFonts w:hint="cs"/>
          <w:rtl/>
        </w:rPr>
        <w:t xml:space="preserve"> را بدان ضم</w:t>
      </w:r>
      <w:r w:rsidR="00446BB7">
        <w:rPr>
          <w:rStyle w:val="1-Char"/>
          <w:rFonts w:hint="cs"/>
          <w:rtl/>
        </w:rPr>
        <w:t>ی</w:t>
      </w:r>
      <w:r w:rsidRPr="007100A7">
        <w:rPr>
          <w:rStyle w:val="1-Char"/>
          <w:rFonts w:hint="cs"/>
          <w:rtl/>
        </w:rPr>
        <w:t>مه و پ</w:t>
      </w:r>
      <w:r w:rsidR="00446BB7">
        <w:rPr>
          <w:rStyle w:val="1-Char"/>
          <w:rFonts w:hint="cs"/>
          <w:rtl/>
        </w:rPr>
        <w:t>ی</w:t>
      </w:r>
      <w:r w:rsidRPr="007100A7">
        <w:rPr>
          <w:rStyle w:val="1-Char"/>
          <w:rFonts w:hint="cs"/>
          <w:rtl/>
        </w:rPr>
        <w:t>وست نما</w:t>
      </w:r>
      <w:r w:rsidR="00446BB7">
        <w:rPr>
          <w:rStyle w:val="1-Char"/>
          <w:rFonts w:hint="cs"/>
          <w:rtl/>
        </w:rPr>
        <w:t>ی</w:t>
      </w:r>
      <w:r w:rsidRPr="007100A7">
        <w:rPr>
          <w:rStyle w:val="1-Char"/>
          <w:rFonts w:hint="cs"/>
          <w:rtl/>
        </w:rPr>
        <w:t>د؛ اگر چه ا</w:t>
      </w:r>
      <w:r w:rsidR="00446BB7">
        <w:rPr>
          <w:rStyle w:val="1-Char"/>
          <w:rFonts w:hint="cs"/>
          <w:rtl/>
        </w:rPr>
        <w:t>ی</w:t>
      </w:r>
      <w:r w:rsidRPr="007100A7">
        <w:rPr>
          <w:rStyle w:val="1-Char"/>
          <w:rFonts w:hint="cs"/>
          <w:rtl/>
        </w:rPr>
        <w:t>ن اتفاق در نماز عصر ن</w:t>
      </w:r>
      <w:r w:rsidR="00446BB7">
        <w:rPr>
          <w:rStyle w:val="1-Char"/>
          <w:rFonts w:hint="cs"/>
          <w:rtl/>
        </w:rPr>
        <w:t>ی</w:t>
      </w:r>
      <w:r w:rsidRPr="007100A7">
        <w:rPr>
          <w:rStyle w:val="1-Char"/>
          <w:rFonts w:hint="cs"/>
          <w:rtl/>
        </w:rPr>
        <w:t>ز پ</w:t>
      </w:r>
      <w:r w:rsidR="00446BB7">
        <w:rPr>
          <w:rStyle w:val="1-Char"/>
          <w:rFonts w:hint="cs"/>
          <w:rtl/>
        </w:rPr>
        <w:t>ی</w:t>
      </w:r>
      <w:r w:rsidRPr="007100A7">
        <w:rPr>
          <w:rStyle w:val="1-Char"/>
          <w:rFonts w:hint="cs"/>
          <w:rtl/>
        </w:rPr>
        <w:t>ش ب</w:t>
      </w:r>
      <w:r w:rsidR="00446BB7">
        <w:rPr>
          <w:rStyle w:val="1-Char"/>
          <w:rFonts w:hint="cs"/>
          <w:rtl/>
        </w:rPr>
        <w:t>ی</w:t>
      </w:r>
      <w:r w:rsidRPr="007100A7">
        <w:rPr>
          <w:rStyle w:val="1-Char"/>
          <w:rFonts w:hint="cs"/>
          <w:rtl/>
        </w:rPr>
        <w:t>ا</w:t>
      </w:r>
      <w:r w:rsidR="00446BB7">
        <w:rPr>
          <w:rStyle w:val="1-Char"/>
          <w:rFonts w:hint="cs"/>
          <w:rtl/>
        </w:rPr>
        <w:t>ی</w:t>
      </w:r>
      <w:r w:rsidRPr="007100A7">
        <w:rPr>
          <w:rStyle w:val="1-Char"/>
          <w:rFonts w:hint="cs"/>
          <w:rtl/>
        </w:rPr>
        <w:t>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نمازگزار م</w:t>
      </w:r>
      <w:r w:rsidR="00446BB7">
        <w:rPr>
          <w:rStyle w:val="1-Char"/>
          <w:rFonts w:hint="cs"/>
          <w:rtl/>
        </w:rPr>
        <w:t>ی</w:t>
      </w:r>
      <w:r w:rsidRPr="007100A7">
        <w:rPr>
          <w:rStyle w:val="1-Char"/>
          <w:rFonts w:hint="cs"/>
          <w:rtl/>
        </w:rPr>
        <w:t>‌تواند رکعت ششم</w:t>
      </w:r>
      <w:r w:rsidR="00446BB7">
        <w:rPr>
          <w:rStyle w:val="1-Char"/>
          <w:rFonts w:hint="cs"/>
          <w:rtl/>
        </w:rPr>
        <w:t>ی</w:t>
      </w:r>
      <w:r w:rsidRPr="007100A7">
        <w:rPr>
          <w:rStyle w:val="1-Char"/>
          <w:rFonts w:hint="cs"/>
          <w:rtl/>
        </w:rPr>
        <w:t xml:space="preserve"> را به پنج رکعت خو</w:t>
      </w:r>
      <w:r w:rsidR="00446BB7">
        <w:rPr>
          <w:rStyle w:val="1-Char"/>
          <w:rFonts w:hint="cs"/>
          <w:rtl/>
        </w:rPr>
        <w:t>ی</w:t>
      </w:r>
      <w:r w:rsidRPr="007100A7">
        <w:rPr>
          <w:rStyle w:val="1-Char"/>
          <w:rFonts w:hint="cs"/>
          <w:rtl/>
        </w:rPr>
        <w:t>ش ضم</w:t>
      </w:r>
      <w:r w:rsidR="00446BB7">
        <w:rPr>
          <w:rStyle w:val="1-Char"/>
          <w:rFonts w:hint="cs"/>
          <w:rtl/>
        </w:rPr>
        <w:t>ی</w:t>
      </w:r>
      <w:r w:rsidRPr="007100A7">
        <w:rPr>
          <w:rStyle w:val="1-Char"/>
          <w:rFonts w:hint="cs"/>
          <w:rtl/>
        </w:rPr>
        <w:t>مه و پ</w:t>
      </w:r>
      <w:r w:rsidR="00446BB7">
        <w:rPr>
          <w:rStyle w:val="1-Char"/>
          <w:rFonts w:hint="cs"/>
          <w:rtl/>
        </w:rPr>
        <w:t>ی</w:t>
      </w:r>
      <w:r w:rsidRPr="007100A7">
        <w:rPr>
          <w:rStyle w:val="1-Char"/>
          <w:rFonts w:hint="cs"/>
          <w:rtl/>
        </w:rPr>
        <w:t>وست نما</w:t>
      </w:r>
      <w:r w:rsidR="00446BB7">
        <w:rPr>
          <w:rStyle w:val="1-Char"/>
          <w:rFonts w:hint="cs"/>
          <w:rtl/>
        </w:rPr>
        <w:t>ی</w:t>
      </w:r>
      <w:r w:rsidRPr="007100A7">
        <w:rPr>
          <w:rStyle w:val="1-Char"/>
          <w:rFonts w:hint="cs"/>
          <w:rtl/>
        </w:rPr>
        <w:t>د؛ البته در نمازها</w:t>
      </w:r>
      <w:r w:rsidR="00446BB7">
        <w:rPr>
          <w:rStyle w:val="1-Char"/>
          <w:rFonts w:hint="cs"/>
          <w:rtl/>
        </w:rPr>
        <w:t>ی</w:t>
      </w:r>
      <w:r w:rsidRPr="007100A7">
        <w:rPr>
          <w:rStyle w:val="1-Char"/>
          <w:rFonts w:hint="cs"/>
          <w:rtl/>
        </w:rPr>
        <w:t xml:space="preserve"> ظهر، عصر و عشاء؛] و ن</w:t>
      </w:r>
      <w:r w:rsidR="00446BB7">
        <w:rPr>
          <w:rStyle w:val="1-Char"/>
          <w:rFonts w:hint="cs"/>
          <w:rtl/>
        </w:rPr>
        <w:t>ی</w:t>
      </w:r>
      <w:r w:rsidRPr="007100A7">
        <w:rPr>
          <w:rStyle w:val="1-Char"/>
          <w:rFonts w:hint="cs"/>
          <w:rtl/>
        </w:rPr>
        <w:t>ز م</w:t>
      </w:r>
      <w:r w:rsidR="00446BB7">
        <w:rPr>
          <w:rStyle w:val="1-Char"/>
          <w:rFonts w:hint="cs"/>
          <w:rtl/>
        </w:rPr>
        <w:t>ی</w:t>
      </w:r>
      <w:r w:rsidRPr="007100A7">
        <w:rPr>
          <w:rStyle w:val="1-Char"/>
          <w:rFonts w:hint="cs"/>
          <w:rtl/>
        </w:rPr>
        <w:t>‌تواند رکعت چهارم</w:t>
      </w:r>
      <w:r w:rsidR="00446BB7">
        <w:rPr>
          <w:rStyle w:val="1-Char"/>
          <w:rFonts w:hint="cs"/>
          <w:rtl/>
        </w:rPr>
        <w:t>ی</w:t>
      </w:r>
      <w:r w:rsidRPr="007100A7">
        <w:rPr>
          <w:rStyle w:val="1-Char"/>
          <w:rFonts w:hint="cs"/>
          <w:rtl/>
        </w:rPr>
        <w:t xml:space="preserve"> را در نماز صبح، ضم</w:t>
      </w:r>
      <w:r w:rsidR="00446BB7">
        <w:rPr>
          <w:rStyle w:val="1-Char"/>
          <w:rFonts w:hint="cs"/>
          <w:rtl/>
        </w:rPr>
        <w:t>ی</w:t>
      </w:r>
      <w:r w:rsidRPr="007100A7">
        <w:rPr>
          <w:rStyle w:val="1-Char"/>
          <w:rFonts w:hint="cs"/>
          <w:rtl/>
        </w:rPr>
        <w:t>مه کند. و - بنا به قول صح</w:t>
      </w:r>
      <w:r w:rsidR="00446BB7">
        <w:rPr>
          <w:rStyle w:val="1-Char"/>
          <w:rFonts w:hint="cs"/>
          <w:rtl/>
        </w:rPr>
        <w:t>ی</w:t>
      </w:r>
      <w:r w:rsidRPr="007100A7">
        <w:rPr>
          <w:rStyle w:val="1-Char"/>
          <w:rFonts w:hint="cs"/>
          <w:rtl/>
        </w:rPr>
        <w:t>ح - ضم</w:t>
      </w:r>
      <w:r w:rsidR="00446BB7">
        <w:rPr>
          <w:rStyle w:val="1-Char"/>
          <w:rFonts w:hint="cs"/>
          <w:rtl/>
        </w:rPr>
        <w:t>ی</w:t>
      </w:r>
      <w:r w:rsidRPr="007100A7">
        <w:rPr>
          <w:rStyle w:val="1-Char"/>
          <w:rFonts w:hint="cs"/>
          <w:rtl/>
        </w:rPr>
        <w:t>مه کردن رکعت‌ها</w:t>
      </w:r>
      <w:r w:rsidR="00446BB7">
        <w:rPr>
          <w:rStyle w:val="1-Char"/>
          <w:rFonts w:hint="cs"/>
          <w:rtl/>
        </w:rPr>
        <w:t>یی</w:t>
      </w:r>
      <w:r w:rsidRPr="007100A7">
        <w:rPr>
          <w:rStyle w:val="1-Char"/>
          <w:rFonts w:hint="cs"/>
          <w:rtl/>
        </w:rPr>
        <w:t xml:space="preserve"> به نمازها</w:t>
      </w:r>
      <w:r w:rsidR="00446BB7">
        <w:rPr>
          <w:rStyle w:val="1-Char"/>
          <w:rFonts w:hint="cs"/>
          <w:rtl/>
        </w:rPr>
        <w:t>ی</w:t>
      </w:r>
      <w:r w:rsidRPr="007100A7">
        <w:rPr>
          <w:rStyle w:val="1-Char"/>
          <w:rFonts w:hint="cs"/>
          <w:rtl/>
        </w:rPr>
        <w:t xml:space="preserve"> صبح و مغرب، مکروه نم</w:t>
      </w:r>
      <w:r w:rsidR="00446BB7">
        <w:rPr>
          <w:rStyle w:val="1-Char"/>
          <w:rFonts w:hint="cs"/>
          <w:rtl/>
        </w:rPr>
        <w:t>ی</w:t>
      </w:r>
      <w:r w:rsidRPr="007100A7">
        <w:rPr>
          <w:rStyle w:val="1-Char"/>
          <w:rFonts w:hint="cs"/>
          <w:rtl/>
        </w:rPr>
        <w:t>‌باشد. و - بر مبنا</w:t>
      </w:r>
      <w:r w:rsidR="00446BB7">
        <w:rPr>
          <w:rStyle w:val="1-Char"/>
          <w:rFonts w:hint="cs"/>
          <w:rtl/>
        </w:rPr>
        <w:t>ی</w:t>
      </w:r>
      <w:r w:rsidRPr="007100A7">
        <w:rPr>
          <w:rStyle w:val="1-Char"/>
          <w:rFonts w:hint="cs"/>
          <w:rtl/>
        </w:rPr>
        <w:t xml:space="preserve"> قول صح</w:t>
      </w:r>
      <w:r w:rsidR="00446BB7">
        <w:rPr>
          <w:rStyle w:val="1-Char"/>
          <w:rFonts w:hint="cs"/>
          <w:rtl/>
        </w:rPr>
        <w:t>ی</w:t>
      </w:r>
      <w:r w:rsidRPr="007100A7">
        <w:rPr>
          <w:rStyle w:val="1-Char"/>
          <w:rFonts w:hint="cs"/>
          <w:rtl/>
        </w:rPr>
        <w:t>ح‌تر - در ا</w:t>
      </w:r>
      <w:r w:rsidR="00446BB7">
        <w:rPr>
          <w:rStyle w:val="1-Char"/>
          <w:rFonts w:hint="cs"/>
          <w:rtl/>
        </w:rPr>
        <w:t>ی</w:t>
      </w:r>
      <w:r w:rsidRPr="007100A7">
        <w:rPr>
          <w:rStyle w:val="1-Char"/>
          <w:rFonts w:hint="cs"/>
          <w:rtl/>
        </w:rPr>
        <w:t>ن صورت برا</w:t>
      </w:r>
      <w:r w:rsidR="00446BB7">
        <w:rPr>
          <w:rStyle w:val="1-Char"/>
          <w:rFonts w:hint="cs"/>
          <w:rtl/>
        </w:rPr>
        <w:t>ی</w:t>
      </w:r>
      <w:r w:rsidRPr="007100A7">
        <w:rPr>
          <w:rStyle w:val="1-Char"/>
          <w:rFonts w:hint="cs"/>
          <w:rtl/>
        </w:rPr>
        <w:t xml:space="preserve"> سهو، سجده نکند؛ [ز</w:t>
      </w:r>
      <w:r w:rsidR="00446BB7">
        <w:rPr>
          <w:rStyle w:val="1-Char"/>
          <w:rFonts w:hint="cs"/>
          <w:rtl/>
        </w:rPr>
        <w:t>ی</w:t>
      </w:r>
      <w:r w:rsidRPr="007100A7">
        <w:rPr>
          <w:rStyle w:val="1-Char"/>
          <w:rFonts w:hint="cs"/>
          <w:rtl/>
        </w:rPr>
        <w:t>را نقصان ناش</w:t>
      </w:r>
      <w:r w:rsidR="00446BB7">
        <w:rPr>
          <w:rStyle w:val="1-Char"/>
          <w:rFonts w:hint="cs"/>
          <w:rtl/>
        </w:rPr>
        <w:t>ی</w:t>
      </w:r>
      <w:r w:rsidRPr="007100A7">
        <w:rPr>
          <w:rStyle w:val="1-Char"/>
          <w:rFonts w:hint="cs"/>
          <w:rtl/>
        </w:rPr>
        <w:t xml:space="preserve"> از فساد، با سجده‌</w:t>
      </w:r>
      <w:r w:rsidR="00446BB7">
        <w:rPr>
          <w:rStyle w:val="1-Char"/>
          <w:rFonts w:hint="cs"/>
          <w:rtl/>
        </w:rPr>
        <w:t>ی</w:t>
      </w:r>
      <w:r w:rsidRPr="007100A7">
        <w:rPr>
          <w:rStyle w:val="1-Char"/>
          <w:rFonts w:hint="cs"/>
          <w:rtl/>
        </w:rPr>
        <w:t xml:space="preserve"> سهو، جبران نم</w:t>
      </w:r>
      <w:r w:rsidR="00446BB7">
        <w:rPr>
          <w:rStyle w:val="1-Char"/>
          <w:rFonts w:hint="cs"/>
          <w:rtl/>
        </w:rPr>
        <w:t>ی</w:t>
      </w:r>
      <w:r w:rsidRPr="007100A7">
        <w:rPr>
          <w:rStyle w:val="1-Char"/>
          <w:rFonts w:hint="cs"/>
          <w:rtl/>
        </w:rPr>
        <w:t>‌گردد؛ از ا</w:t>
      </w:r>
      <w:r w:rsidR="00446BB7">
        <w:rPr>
          <w:rStyle w:val="1-Char"/>
          <w:rFonts w:hint="cs"/>
          <w:rtl/>
        </w:rPr>
        <w:t>ی</w:t>
      </w:r>
      <w:r w:rsidRPr="007100A7">
        <w:rPr>
          <w:rStyle w:val="1-Char"/>
          <w:rFonts w:hint="cs"/>
          <w:rtl/>
        </w:rPr>
        <w:t>ن رو، بر نمازگزار لازم است که فرضش را اعاده کند.]</w:t>
      </w:r>
    </w:p>
    <w:p w:rsidR="00E81847" w:rsidRPr="007100A7" w:rsidRDefault="00E81847"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در قعده‌</w:t>
      </w:r>
      <w:r w:rsidR="00446BB7">
        <w:rPr>
          <w:rStyle w:val="1-Char"/>
          <w:rFonts w:hint="cs"/>
          <w:rtl/>
        </w:rPr>
        <w:t>ی</w:t>
      </w:r>
      <w:r w:rsidRPr="007100A7">
        <w:rPr>
          <w:rStyle w:val="1-Char"/>
          <w:rFonts w:hint="cs"/>
          <w:rtl/>
        </w:rPr>
        <w:t xml:space="preserve"> اخ</w:t>
      </w:r>
      <w:r w:rsidR="00446BB7">
        <w:rPr>
          <w:rStyle w:val="1-Char"/>
          <w:rFonts w:hint="cs"/>
          <w:rtl/>
        </w:rPr>
        <w:t>ی</w:t>
      </w:r>
      <w:r w:rsidRPr="007100A7">
        <w:rPr>
          <w:rStyle w:val="1-Char"/>
          <w:rFonts w:hint="cs"/>
          <w:rtl/>
        </w:rPr>
        <w:t>رِ [نمازها</w:t>
      </w:r>
      <w:r w:rsidR="00446BB7">
        <w:rPr>
          <w:rStyle w:val="1-Char"/>
          <w:rFonts w:hint="cs"/>
          <w:rtl/>
        </w:rPr>
        <w:t>ی</w:t>
      </w:r>
      <w:r w:rsidRPr="007100A7">
        <w:rPr>
          <w:rStyle w:val="1-Char"/>
          <w:rFonts w:hint="cs"/>
          <w:rtl/>
        </w:rPr>
        <w:t xml:space="preserve"> چهار رکعت</w:t>
      </w:r>
      <w:r w:rsidR="00446BB7">
        <w:rPr>
          <w:rStyle w:val="1-Char"/>
          <w:rFonts w:hint="cs"/>
          <w:rtl/>
        </w:rPr>
        <w:t>ی</w:t>
      </w:r>
      <w:r w:rsidRPr="007100A7">
        <w:rPr>
          <w:rStyle w:val="1-Char"/>
          <w:rFonts w:hint="cs"/>
          <w:rtl/>
        </w:rPr>
        <w:t>] نشست [و تشهّد خواند]؛ سپس [به گمان ا</w:t>
      </w:r>
      <w:r w:rsidR="00446BB7">
        <w:rPr>
          <w:rStyle w:val="1-Char"/>
          <w:rFonts w:hint="cs"/>
          <w:rtl/>
        </w:rPr>
        <w:t>ی</w:t>
      </w:r>
      <w:r w:rsidRPr="007100A7">
        <w:rPr>
          <w:rStyle w:val="1-Char"/>
          <w:rFonts w:hint="cs"/>
          <w:rtl/>
        </w:rPr>
        <w:t>ن که ا</w:t>
      </w:r>
      <w:r w:rsidR="00446BB7">
        <w:rPr>
          <w:rStyle w:val="1-Char"/>
          <w:rFonts w:hint="cs"/>
          <w:rtl/>
        </w:rPr>
        <w:t>ی</w:t>
      </w:r>
      <w:r w:rsidRPr="007100A7">
        <w:rPr>
          <w:rStyle w:val="1-Char"/>
          <w:rFonts w:hint="cs"/>
          <w:rtl/>
        </w:rPr>
        <w:t>ن، قعده‌</w:t>
      </w:r>
      <w:r w:rsidR="00446BB7">
        <w:rPr>
          <w:rStyle w:val="1-Char"/>
          <w:rFonts w:hint="cs"/>
          <w:rtl/>
        </w:rPr>
        <w:t>ی</w:t>
      </w:r>
      <w:r w:rsidRPr="007100A7">
        <w:rPr>
          <w:rStyle w:val="1-Char"/>
          <w:rFonts w:hint="cs"/>
          <w:rtl/>
        </w:rPr>
        <w:t xml:space="preserve"> اول است] به سو</w:t>
      </w:r>
      <w:r w:rsidR="00446BB7">
        <w:rPr>
          <w:rStyle w:val="1-Char"/>
          <w:rFonts w:hint="cs"/>
          <w:rtl/>
        </w:rPr>
        <w:t>ی</w:t>
      </w:r>
      <w:r w:rsidRPr="007100A7">
        <w:rPr>
          <w:rStyle w:val="1-Char"/>
          <w:rFonts w:hint="cs"/>
          <w:rtl/>
        </w:rPr>
        <w:t xml:space="preserve"> [رکعت پنجم] برخاست، [در آن صورت تا </w:t>
      </w:r>
      <w:r w:rsidR="000A2322">
        <w:rPr>
          <w:rStyle w:val="1-Char"/>
          <w:rFonts w:hint="cs"/>
          <w:rtl/>
        </w:rPr>
        <w:t>آنگاه</w:t>
      </w:r>
      <w:r w:rsidRPr="007100A7">
        <w:rPr>
          <w:rStyle w:val="1-Char"/>
          <w:rFonts w:hint="cs"/>
          <w:rtl/>
        </w:rPr>
        <w:t xml:space="preserve"> که برا</w:t>
      </w:r>
      <w:r w:rsidR="00446BB7">
        <w:rPr>
          <w:rStyle w:val="1-Char"/>
          <w:rFonts w:hint="cs"/>
          <w:rtl/>
        </w:rPr>
        <w:t>ی</w:t>
      </w:r>
      <w:r w:rsidRPr="007100A7">
        <w:rPr>
          <w:rStyle w:val="1-Char"/>
          <w:rFonts w:hint="cs"/>
          <w:rtl/>
        </w:rPr>
        <w:t xml:space="preserve"> رکعت پنجم سجده نکرده است،] به قعده برگردد و سلام بدهد و تشهّد را تکرار نکند [و برا</w:t>
      </w:r>
      <w:r w:rsidR="00446BB7">
        <w:rPr>
          <w:rStyle w:val="1-Char"/>
          <w:rFonts w:hint="cs"/>
          <w:rtl/>
        </w:rPr>
        <w:t>ی</w:t>
      </w:r>
      <w:r w:rsidRPr="007100A7">
        <w:rPr>
          <w:rStyle w:val="1-Char"/>
          <w:rFonts w:hint="cs"/>
          <w:rtl/>
        </w:rPr>
        <w:t xml:space="preserve"> سهو خو</w:t>
      </w:r>
      <w:r w:rsidR="00446BB7">
        <w:rPr>
          <w:rStyle w:val="1-Char"/>
          <w:rFonts w:hint="cs"/>
          <w:rtl/>
        </w:rPr>
        <w:t>ی</w:t>
      </w:r>
      <w:r w:rsidRPr="007100A7">
        <w:rPr>
          <w:rStyle w:val="1-Char"/>
          <w:rFonts w:hint="cs"/>
          <w:rtl/>
        </w:rPr>
        <w:t>ش سجده کند.]</w:t>
      </w:r>
    </w:p>
    <w:p w:rsidR="00E81847" w:rsidRPr="007100A7" w:rsidRDefault="00E81847"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در قعده‌</w:t>
      </w:r>
      <w:r w:rsidR="00446BB7">
        <w:rPr>
          <w:rStyle w:val="1-Char"/>
          <w:rFonts w:hint="cs"/>
          <w:rtl/>
        </w:rPr>
        <w:t>ی</w:t>
      </w:r>
      <w:r w:rsidRPr="007100A7">
        <w:rPr>
          <w:rStyle w:val="1-Char"/>
          <w:rFonts w:hint="cs"/>
          <w:rtl/>
        </w:rPr>
        <w:t xml:space="preserve"> اخ</w:t>
      </w:r>
      <w:r w:rsidR="00446BB7">
        <w:rPr>
          <w:rStyle w:val="1-Char"/>
          <w:rFonts w:hint="cs"/>
          <w:rtl/>
        </w:rPr>
        <w:t>ی</w:t>
      </w:r>
      <w:r w:rsidRPr="007100A7">
        <w:rPr>
          <w:rStyle w:val="1-Char"/>
          <w:rFonts w:hint="cs"/>
          <w:rtl/>
        </w:rPr>
        <w:t>ر نماز چهار رکعت</w:t>
      </w:r>
      <w:r w:rsidR="00446BB7">
        <w:rPr>
          <w:rStyle w:val="1-Char"/>
          <w:rFonts w:hint="cs"/>
          <w:rtl/>
        </w:rPr>
        <w:t>ی</w:t>
      </w:r>
      <w:r w:rsidRPr="007100A7">
        <w:rPr>
          <w:rStyle w:val="1-Char"/>
          <w:rFonts w:hint="cs"/>
          <w:rtl/>
        </w:rPr>
        <w:t>، نشست و تشهّد خواند؛ سپس به گمان ا</w:t>
      </w:r>
      <w:r w:rsidR="00446BB7">
        <w:rPr>
          <w:rStyle w:val="1-Char"/>
          <w:rFonts w:hint="cs"/>
          <w:rtl/>
        </w:rPr>
        <w:t>ی</w:t>
      </w:r>
      <w:r w:rsidRPr="007100A7">
        <w:rPr>
          <w:rStyle w:val="1-Char"/>
          <w:rFonts w:hint="cs"/>
          <w:rtl/>
        </w:rPr>
        <w:t>ن که، ا</w:t>
      </w:r>
      <w:r w:rsidR="00446BB7">
        <w:rPr>
          <w:rStyle w:val="1-Char"/>
          <w:rFonts w:hint="cs"/>
          <w:rtl/>
        </w:rPr>
        <w:t>ی</w:t>
      </w:r>
      <w:r w:rsidRPr="007100A7">
        <w:rPr>
          <w:rStyle w:val="1-Char"/>
          <w:rFonts w:hint="cs"/>
          <w:rtl/>
        </w:rPr>
        <w:t>ن، قعده‌</w:t>
      </w:r>
      <w:r w:rsidR="00446BB7">
        <w:rPr>
          <w:rStyle w:val="1-Char"/>
          <w:rFonts w:hint="cs"/>
          <w:rtl/>
        </w:rPr>
        <w:t>ی</w:t>
      </w:r>
      <w:r w:rsidRPr="007100A7">
        <w:rPr>
          <w:rStyle w:val="1-Char"/>
          <w:rFonts w:hint="cs"/>
          <w:rtl/>
        </w:rPr>
        <w:t xml:space="preserve"> اول است، به سو</w:t>
      </w:r>
      <w:r w:rsidR="00446BB7">
        <w:rPr>
          <w:rStyle w:val="1-Char"/>
          <w:rFonts w:hint="cs"/>
          <w:rtl/>
        </w:rPr>
        <w:t>ی</w:t>
      </w:r>
      <w:r w:rsidRPr="007100A7">
        <w:rPr>
          <w:rStyle w:val="1-Char"/>
          <w:rFonts w:hint="cs"/>
          <w:rtl/>
        </w:rPr>
        <w:t xml:space="preserve"> رکعت پنجم برخاست و برا</w:t>
      </w:r>
      <w:r w:rsidR="00446BB7">
        <w:rPr>
          <w:rStyle w:val="1-Char"/>
          <w:rFonts w:hint="cs"/>
          <w:rtl/>
        </w:rPr>
        <w:t>ی</w:t>
      </w:r>
      <w:r w:rsidRPr="007100A7">
        <w:rPr>
          <w:rStyle w:val="1-Char"/>
          <w:rFonts w:hint="cs"/>
          <w:rtl/>
        </w:rPr>
        <w:t xml:space="preserve"> رکعت پنجم] سجده ن</w:t>
      </w:r>
      <w:r w:rsidR="00446BB7">
        <w:rPr>
          <w:rStyle w:val="1-Char"/>
          <w:rFonts w:hint="cs"/>
          <w:rtl/>
        </w:rPr>
        <w:t>ی</w:t>
      </w:r>
      <w:r w:rsidRPr="007100A7">
        <w:rPr>
          <w:rStyle w:val="1-Char"/>
          <w:rFonts w:hint="cs"/>
          <w:rtl/>
        </w:rPr>
        <w:t>ز کرد، در آن صورت نماز فرضش باطل نم</w:t>
      </w:r>
      <w:r w:rsidR="00446BB7">
        <w:rPr>
          <w:rStyle w:val="1-Char"/>
          <w:rFonts w:hint="cs"/>
          <w:rtl/>
        </w:rPr>
        <w:t>ی</w:t>
      </w:r>
      <w:r w:rsidRPr="007100A7">
        <w:rPr>
          <w:rStyle w:val="1-Char"/>
          <w:rFonts w:hint="cs"/>
          <w:rtl/>
        </w:rPr>
        <w:t>‌گردد؛ بلکه رکعت د</w:t>
      </w:r>
      <w:r w:rsidR="00446BB7">
        <w:rPr>
          <w:rStyle w:val="1-Char"/>
          <w:rFonts w:hint="cs"/>
          <w:rtl/>
        </w:rPr>
        <w:t>ی</w:t>
      </w:r>
      <w:r w:rsidRPr="007100A7">
        <w:rPr>
          <w:rStyle w:val="1-Char"/>
          <w:rFonts w:hint="cs"/>
          <w:rtl/>
        </w:rPr>
        <w:t>گر</w:t>
      </w:r>
      <w:r w:rsidR="00446BB7">
        <w:rPr>
          <w:rStyle w:val="1-Char"/>
          <w:rFonts w:hint="cs"/>
          <w:rtl/>
        </w:rPr>
        <w:t>ی</w:t>
      </w:r>
      <w:r w:rsidRPr="007100A7">
        <w:rPr>
          <w:rStyle w:val="1-Char"/>
          <w:rFonts w:hint="cs"/>
          <w:rtl/>
        </w:rPr>
        <w:t xml:space="preserve"> را بدان ضم</w:t>
      </w:r>
      <w:r w:rsidR="00446BB7">
        <w:rPr>
          <w:rStyle w:val="1-Char"/>
          <w:rFonts w:hint="cs"/>
          <w:rtl/>
        </w:rPr>
        <w:t>ی</w:t>
      </w:r>
      <w:r w:rsidRPr="007100A7">
        <w:rPr>
          <w:rStyle w:val="1-Char"/>
          <w:rFonts w:hint="cs"/>
          <w:rtl/>
        </w:rPr>
        <w:t>مه کند تا ا</w:t>
      </w:r>
      <w:r w:rsidR="00446BB7">
        <w:rPr>
          <w:rStyle w:val="1-Char"/>
          <w:rFonts w:hint="cs"/>
          <w:rtl/>
        </w:rPr>
        <w:t>ی</w:t>
      </w:r>
      <w:r w:rsidRPr="007100A7">
        <w:rPr>
          <w:rStyle w:val="1-Char"/>
          <w:rFonts w:hint="cs"/>
          <w:rtl/>
        </w:rPr>
        <w:t>ن دو رکعتِ اضافه، برا</w:t>
      </w:r>
      <w:r w:rsidR="00446BB7">
        <w:rPr>
          <w:rStyle w:val="1-Char"/>
          <w:rFonts w:hint="cs"/>
          <w:rtl/>
        </w:rPr>
        <w:t>ی</w:t>
      </w:r>
      <w:r w:rsidRPr="007100A7">
        <w:rPr>
          <w:rStyle w:val="1-Char"/>
          <w:rFonts w:hint="cs"/>
          <w:rtl/>
        </w:rPr>
        <w:t>ش تبد</w:t>
      </w:r>
      <w:r w:rsidR="00446BB7">
        <w:rPr>
          <w:rStyle w:val="1-Char"/>
          <w:rFonts w:hint="cs"/>
          <w:rtl/>
        </w:rPr>
        <w:t>ی</w:t>
      </w:r>
      <w:r w:rsidRPr="007100A7">
        <w:rPr>
          <w:rStyle w:val="1-Char"/>
          <w:rFonts w:hint="cs"/>
          <w:rtl/>
        </w:rPr>
        <w:t>ل به نفل گرد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چهار رکعت از ا</w:t>
      </w:r>
      <w:r w:rsidR="00446BB7">
        <w:rPr>
          <w:rStyle w:val="1-Char"/>
          <w:rFonts w:hint="cs"/>
          <w:rtl/>
        </w:rPr>
        <w:t>ی</w:t>
      </w:r>
      <w:r w:rsidRPr="007100A7">
        <w:rPr>
          <w:rStyle w:val="1-Char"/>
          <w:rFonts w:hint="cs"/>
          <w:rtl/>
        </w:rPr>
        <w:t>ن شش رکعت، از نماز فرض و</w:t>
      </w:r>
      <w:r w:rsidR="00446BB7">
        <w:rPr>
          <w:rStyle w:val="1-Char"/>
          <w:rFonts w:hint="cs"/>
          <w:rtl/>
        </w:rPr>
        <w:t>ی</w:t>
      </w:r>
      <w:r w:rsidRPr="007100A7">
        <w:rPr>
          <w:rStyle w:val="1-Char"/>
          <w:rFonts w:hint="cs"/>
          <w:rtl/>
        </w:rPr>
        <w:t xml:space="preserve"> به شمار م</w:t>
      </w:r>
      <w:r w:rsidR="00446BB7">
        <w:rPr>
          <w:rStyle w:val="1-Char"/>
          <w:rFonts w:hint="cs"/>
          <w:rtl/>
        </w:rPr>
        <w:t>ی</w:t>
      </w:r>
      <w:r w:rsidRPr="007100A7">
        <w:rPr>
          <w:rStyle w:val="1-Char"/>
          <w:rFonts w:hint="cs"/>
          <w:rtl/>
        </w:rPr>
        <w:t>‌آ</w:t>
      </w:r>
      <w:r w:rsidR="00446BB7">
        <w:rPr>
          <w:rStyle w:val="1-Char"/>
          <w:rFonts w:hint="cs"/>
          <w:rtl/>
        </w:rPr>
        <w:t>ی</w:t>
      </w:r>
      <w:r w:rsidRPr="007100A7">
        <w:rPr>
          <w:rStyle w:val="1-Char"/>
          <w:rFonts w:hint="cs"/>
          <w:rtl/>
        </w:rPr>
        <w:t>د و دو رکعت د</w:t>
      </w:r>
      <w:r w:rsidR="00446BB7">
        <w:rPr>
          <w:rStyle w:val="1-Char"/>
          <w:rFonts w:hint="cs"/>
          <w:rtl/>
        </w:rPr>
        <w:t>ی</w:t>
      </w:r>
      <w:r w:rsidRPr="007100A7">
        <w:rPr>
          <w:rStyle w:val="1-Char"/>
          <w:rFonts w:hint="cs"/>
          <w:rtl/>
        </w:rPr>
        <w:t>گر آن، نماز نفل م</w:t>
      </w:r>
      <w:r w:rsidR="00446BB7">
        <w:rPr>
          <w:rStyle w:val="1-Char"/>
          <w:rFonts w:hint="cs"/>
          <w:rtl/>
        </w:rPr>
        <w:t>ی</w:t>
      </w:r>
      <w:r w:rsidRPr="007100A7">
        <w:rPr>
          <w:rStyle w:val="1-Char"/>
          <w:rFonts w:hint="cs"/>
          <w:rtl/>
        </w:rPr>
        <w:t>‌باشد.]</w:t>
      </w:r>
    </w:p>
    <w:p w:rsidR="00E81847" w:rsidRPr="007100A7" w:rsidRDefault="00E81847" w:rsidP="00AF1D25">
      <w:pPr>
        <w:rPr>
          <w:rStyle w:val="1-Char"/>
          <w:rtl/>
        </w:rPr>
      </w:pPr>
      <w:r w:rsidRPr="007100A7">
        <w:rPr>
          <w:rStyle w:val="1-Char"/>
          <w:rFonts w:hint="cs"/>
          <w:rtl/>
        </w:rPr>
        <w:t>و اگر فرد نمازگزار، در دو رکعت [اول] نماز نفل، برا</w:t>
      </w:r>
      <w:r w:rsidR="00446BB7">
        <w:rPr>
          <w:rStyle w:val="1-Char"/>
          <w:rFonts w:hint="cs"/>
          <w:rtl/>
        </w:rPr>
        <w:t>ی</w:t>
      </w:r>
      <w:r w:rsidRPr="007100A7">
        <w:rPr>
          <w:rStyle w:val="1-Char"/>
          <w:rFonts w:hint="cs"/>
          <w:rtl/>
        </w:rPr>
        <w:t xml:space="preserve"> سهو سجده کرد، در آن صورت پسند</w:t>
      </w:r>
      <w:r w:rsidR="00446BB7">
        <w:rPr>
          <w:rStyle w:val="1-Char"/>
          <w:rFonts w:hint="cs"/>
          <w:rtl/>
        </w:rPr>
        <w:t>ی</w:t>
      </w:r>
      <w:r w:rsidRPr="007100A7">
        <w:rPr>
          <w:rStyle w:val="1-Char"/>
          <w:rFonts w:hint="cs"/>
          <w:rtl/>
        </w:rPr>
        <w:t>ده است که دو رکعت د</w:t>
      </w:r>
      <w:r w:rsidR="00446BB7">
        <w:rPr>
          <w:rStyle w:val="1-Char"/>
          <w:rFonts w:hint="cs"/>
          <w:rtl/>
        </w:rPr>
        <w:t>ی</w:t>
      </w:r>
      <w:r w:rsidRPr="007100A7">
        <w:rPr>
          <w:rStyle w:val="1-Char"/>
          <w:rFonts w:hint="cs"/>
          <w:rtl/>
        </w:rPr>
        <w:t>گر را بر آن بنا و برپا نکند؛ [ز</w:t>
      </w:r>
      <w:r w:rsidR="00446BB7">
        <w:rPr>
          <w:rStyle w:val="1-Char"/>
          <w:rFonts w:hint="cs"/>
          <w:rtl/>
        </w:rPr>
        <w:t>ی</w:t>
      </w:r>
      <w:r w:rsidRPr="007100A7">
        <w:rPr>
          <w:rStyle w:val="1-Char"/>
          <w:rFonts w:hint="cs"/>
          <w:rtl/>
        </w:rPr>
        <w:t>را بناء دو رکعت د</w:t>
      </w:r>
      <w:r w:rsidR="00446BB7">
        <w:rPr>
          <w:rStyle w:val="1-Char"/>
          <w:rFonts w:hint="cs"/>
          <w:rtl/>
        </w:rPr>
        <w:t>ی</w:t>
      </w:r>
      <w:r w:rsidRPr="007100A7">
        <w:rPr>
          <w:rStyle w:val="1-Char"/>
          <w:rFonts w:hint="cs"/>
          <w:rtl/>
        </w:rPr>
        <w:t>گر، سجده‌</w:t>
      </w:r>
      <w:r w:rsidR="00446BB7">
        <w:rPr>
          <w:rStyle w:val="1-Char"/>
          <w:rFonts w:hint="cs"/>
          <w:rtl/>
        </w:rPr>
        <w:t>ی</w:t>
      </w:r>
      <w:r w:rsidRPr="007100A7">
        <w:rPr>
          <w:rStyle w:val="1-Char"/>
          <w:rFonts w:hint="cs"/>
          <w:rtl/>
        </w:rPr>
        <w:t xml:space="preserve"> سهو را باطل م</w:t>
      </w:r>
      <w:r w:rsidR="00446BB7">
        <w:rPr>
          <w:rStyle w:val="1-Char"/>
          <w:rFonts w:hint="cs"/>
          <w:rtl/>
        </w:rPr>
        <w:t>ی</w:t>
      </w:r>
      <w:r w:rsidRPr="007100A7">
        <w:rPr>
          <w:rStyle w:val="1-Char"/>
          <w:rFonts w:hint="cs"/>
          <w:rtl/>
        </w:rPr>
        <w:t>‌گرداند؛] از ا</w:t>
      </w:r>
      <w:r w:rsidR="00446BB7">
        <w:rPr>
          <w:rStyle w:val="1-Char"/>
          <w:rFonts w:hint="cs"/>
          <w:rtl/>
        </w:rPr>
        <w:t>ی</w:t>
      </w:r>
      <w:r w:rsidRPr="007100A7">
        <w:rPr>
          <w:rStyle w:val="1-Char"/>
          <w:rFonts w:hint="cs"/>
          <w:rtl/>
        </w:rPr>
        <w:t>ن رو، اگر پس از آن دو رکعت [اول]، دو رکعت د</w:t>
      </w:r>
      <w:r w:rsidR="00446BB7">
        <w:rPr>
          <w:rStyle w:val="1-Char"/>
          <w:rFonts w:hint="cs"/>
          <w:rtl/>
        </w:rPr>
        <w:t>ی</w:t>
      </w:r>
      <w:r w:rsidRPr="007100A7">
        <w:rPr>
          <w:rStyle w:val="1-Char"/>
          <w:rFonts w:hint="cs"/>
          <w:rtl/>
        </w:rPr>
        <w:t>گر ن</w:t>
      </w:r>
      <w:r w:rsidR="00446BB7">
        <w:rPr>
          <w:rStyle w:val="1-Char"/>
          <w:rFonts w:hint="cs"/>
          <w:rtl/>
        </w:rPr>
        <w:t>ی</w:t>
      </w:r>
      <w:r w:rsidRPr="007100A7">
        <w:rPr>
          <w:rStyle w:val="1-Char"/>
          <w:rFonts w:hint="cs"/>
          <w:rtl/>
        </w:rPr>
        <w:t>ز بر آن بنا نهاد؛ در آن صورت - بنا به قول مختار و برگز</w:t>
      </w:r>
      <w:r w:rsidR="00446BB7">
        <w:rPr>
          <w:rStyle w:val="1-Char"/>
          <w:rFonts w:hint="cs"/>
          <w:rtl/>
        </w:rPr>
        <w:t>ی</w:t>
      </w:r>
      <w:r w:rsidRPr="007100A7">
        <w:rPr>
          <w:rStyle w:val="1-Char"/>
          <w:rFonts w:hint="cs"/>
          <w:rtl/>
        </w:rPr>
        <w:t>ده - سجده‌</w:t>
      </w:r>
      <w:r w:rsidR="00446BB7">
        <w:rPr>
          <w:rStyle w:val="1-Char"/>
          <w:rFonts w:hint="cs"/>
          <w:rtl/>
        </w:rPr>
        <w:t>ی</w:t>
      </w:r>
      <w:r w:rsidRPr="007100A7">
        <w:rPr>
          <w:rStyle w:val="1-Char"/>
          <w:rFonts w:hint="cs"/>
          <w:rtl/>
        </w:rPr>
        <w:t xml:space="preserve"> سهو را با</w:t>
      </w:r>
      <w:r w:rsidR="00446BB7">
        <w:rPr>
          <w:rStyle w:val="1-Char"/>
          <w:rFonts w:hint="cs"/>
          <w:rtl/>
        </w:rPr>
        <w:t>ی</w:t>
      </w:r>
      <w:r w:rsidRPr="007100A7">
        <w:rPr>
          <w:rStyle w:val="1-Char"/>
          <w:rFonts w:hint="cs"/>
          <w:rtl/>
        </w:rPr>
        <w:t>د تکرار کند.</w:t>
      </w:r>
    </w:p>
    <w:p w:rsidR="00E81847" w:rsidRPr="007100A7" w:rsidRDefault="00E81847"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کس</w:t>
      </w:r>
      <w:r w:rsidR="00446BB7">
        <w:rPr>
          <w:rStyle w:val="1-Char"/>
          <w:rFonts w:hint="cs"/>
          <w:rtl/>
        </w:rPr>
        <w:t>ی</w:t>
      </w:r>
      <w:r w:rsidRPr="007100A7">
        <w:rPr>
          <w:rStyle w:val="1-Char"/>
          <w:rFonts w:hint="cs"/>
          <w:rtl/>
        </w:rPr>
        <w:t xml:space="preserve"> که بر و</w:t>
      </w:r>
      <w:r w:rsidR="00446BB7">
        <w:rPr>
          <w:rStyle w:val="1-Char"/>
          <w:rFonts w:hint="cs"/>
          <w:rtl/>
        </w:rPr>
        <w:t>ی</w:t>
      </w:r>
      <w:r w:rsidRPr="007100A7">
        <w:rPr>
          <w:rStyle w:val="1-Char"/>
          <w:rFonts w:hint="cs"/>
          <w:rtl/>
        </w:rPr>
        <w:t xml:space="preserve"> سجده‌</w:t>
      </w:r>
      <w:r w:rsidR="00446BB7">
        <w:rPr>
          <w:rStyle w:val="1-Char"/>
          <w:rFonts w:hint="cs"/>
          <w:rtl/>
        </w:rPr>
        <w:t>ی</w:t>
      </w:r>
      <w:r w:rsidRPr="007100A7">
        <w:rPr>
          <w:rStyle w:val="1-Char"/>
          <w:rFonts w:hint="cs"/>
          <w:rtl/>
        </w:rPr>
        <w:t xml:space="preserve"> سهو واجب گرد</w:t>
      </w:r>
      <w:r w:rsidR="00446BB7">
        <w:rPr>
          <w:rStyle w:val="1-Char"/>
          <w:rFonts w:hint="cs"/>
          <w:rtl/>
        </w:rPr>
        <w:t>ی</w:t>
      </w:r>
      <w:r w:rsidRPr="007100A7">
        <w:rPr>
          <w:rStyle w:val="1-Char"/>
          <w:rFonts w:hint="cs"/>
          <w:rtl/>
        </w:rPr>
        <w:t>ده است، سلام داد؛ سپس کس</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بدو اقتدا کرد، در آن صورت اگر سهوکننده، برا</w:t>
      </w:r>
      <w:r w:rsidR="00446BB7">
        <w:rPr>
          <w:rStyle w:val="1-Char"/>
          <w:rFonts w:hint="cs"/>
          <w:rtl/>
        </w:rPr>
        <w:t>ی</w:t>
      </w:r>
      <w:r w:rsidRPr="007100A7">
        <w:rPr>
          <w:rStyle w:val="1-Char"/>
          <w:rFonts w:hint="cs"/>
          <w:rtl/>
        </w:rPr>
        <w:t xml:space="preserve"> سهو خو</w:t>
      </w:r>
      <w:r w:rsidR="00446BB7">
        <w:rPr>
          <w:rStyle w:val="1-Char"/>
          <w:rFonts w:hint="cs"/>
          <w:rtl/>
        </w:rPr>
        <w:t>ی</w:t>
      </w:r>
      <w:r w:rsidRPr="007100A7">
        <w:rPr>
          <w:rStyle w:val="1-Char"/>
          <w:rFonts w:hint="cs"/>
          <w:rtl/>
        </w:rPr>
        <w:t>ش سجده کند، اقتدا</w:t>
      </w:r>
      <w:r w:rsidR="00446BB7">
        <w:rPr>
          <w:rStyle w:val="1-Char"/>
          <w:rFonts w:hint="cs"/>
          <w:rtl/>
        </w:rPr>
        <w:t>ی</w:t>
      </w:r>
      <w:r w:rsidRPr="007100A7">
        <w:rPr>
          <w:rStyle w:val="1-Char"/>
          <w:rFonts w:hint="cs"/>
          <w:rtl/>
        </w:rPr>
        <w:t xml:space="preserve"> آن فرد بدو صح</w:t>
      </w:r>
      <w:r w:rsidR="00446BB7">
        <w:rPr>
          <w:rStyle w:val="1-Char"/>
          <w:rFonts w:hint="cs"/>
          <w:rtl/>
        </w:rPr>
        <w:t>ی</w:t>
      </w:r>
      <w:r w:rsidRPr="007100A7">
        <w:rPr>
          <w:rStyle w:val="1-Char"/>
          <w:rFonts w:hint="cs"/>
          <w:rtl/>
        </w:rPr>
        <w:t xml:space="preserve">ح است؛ و اگر </w:t>
      </w:r>
      <w:r w:rsidR="00AF17B9">
        <w:rPr>
          <w:rStyle w:val="1-Char"/>
          <w:rFonts w:hint="cs"/>
          <w:rtl/>
        </w:rPr>
        <w:t>چنان‌چه</w:t>
      </w:r>
      <w:r w:rsidRPr="007100A7">
        <w:rPr>
          <w:rStyle w:val="1-Char"/>
          <w:rFonts w:hint="cs"/>
          <w:rtl/>
        </w:rPr>
        <w:t xml:space="preserve"> برا</w:t>
      </w:r>
      <w:r w:rsidR="00446BB7">
        <w:rPr>
          <w:rStyle w:val="1-Char"/>
          <w:rFonts w:hint="cs"/>
          <w:rtl/>
        </w:rPr>
        <w:t>ی</w:t>
      </w:r>
      <w:r w:rsidRPr="007100A7">
        <w:rPr>
          <w:rStyle w:val="1-Char"/>
          <w:rFonts w:hint="cs"/>
          <w:rtl/>
        </w:rPr>
        <w:t xml:space="preserve"> سهو، سجده نکند،‌اقتدا</w:t>
      </w:r>
      <w:r w:rsidR="00446BB7">
        <w:rPr>
          <w:rStyle w:val="1-Char"/>
          <w:rFonts w:hint="cs"/>
          <w:rtl/>
        </w:rPr>
        <w:t>ی</w:t>
      </w:r>
      <w:r w:rsidRPr="007100A7">
        <w:rPr>
          <w:rStyle w:val="1-Char"/>
          <w:rFonts w:hint="cs"/>
          <w:rtl/>
        </w:rPr>
        <w:t>ش بدو درست ن</w:t>
      </w:r>
      <w:r w:rsidR="00446BB7">
        <w:rPr>
          <w:rStyle w:val="1-Char"/>
          <w:rFonts w:hint="cs"/>
          <w:rtl/>
        </w:rPr>
        <w:t>ی</w:t>
      </w:r>
      <w:r w:rsidRPr="007100A7">
        <w:rPr>
          <w:rStyle w:val="1-Char"/>
          <w:rFonts w:hint="cs"/>
          <w:rtl/>
        </w:rPr>
        <w:t>ست.</w:t>
      </w:r>
    </w:p>
    <w:p w:rsidR="00E81847" w:rsidRPr="007100A7" w:rsidRDefault="00E81847" w:rsidP="00AF1D25">
      <w:pPr>
        <w:rPr>
          <w:rStyle w:val="1-Char"/>
          <w:rtl/>
        </w:rPr>
      </w:pPr>
      <w:r w:rsidRPr="007100A7">
        <w:rPr>
          <w:rStyle w:val="1-Char"/>
          <w:rFonts w:hint="cs"/>
          <w:rtl/>
        </w:rPr>
        <w:t>و اگر فرد</w:t>
      </w:r>
      <w:r w:rsidR="00446BB7">
        <w:rPr>
          <w:rStyle w:val="1-Char"/>
          <w:rFonts w:hint="cs"/>
          <w:rtl/>
        </w:rPr>
        <w:t>ی</w:t>
      </w:r>
      <w:r w:rsidRPr="007100A7">
        <w:rPr>
          <w:rStyle w:val="1-Char"/>
          <w:rFonts w:hint="cs"/>
          <w:rtl/>
        </w:rPr>
        <w:t xml:space="preserve"> از رو</w:t>
      </w:r>
      <w:r w:rsidR="00446BB7">
        <w:rPr>
          <w:rStyle w:val="1-Char"/>
          <w:rFonts w:hint="cs"/>
          <w:rtl/>
        </w:rPr>
        <w:t>ی</w:t>
      </w:r>
      <w:r w:rsidRPr="007100A7">
        <w:rPr>
          <w:rStyle w:val="1-Char"/>
          <w:rFonts w:hint="cs"/>
          <w:rtl/>
        </w:rPr>
        <w:t xml:space="preserve"> قصد و برا</w:t>
      </w:r>
      <w:r w:rsidR="00446BB7">
        <w:rPr>
          <w:rStyle w:val="1-Char"/>
          <w:rFonts w:hint="cs"/>
          <w:rtl/>
        </w:rPr>
        <w:t>ی</w:t>
      </w:r>
      <w:r w:rsidRPr="007100A7">
        <w:rPr>
          <w:rStyle w:val="1-Char"/>
          <w:rFonts w:hint="cs"/>
          <w:rtl/>
        </w:rPr>
        <w:t xml:space="preserve"> خارج شدن از نماز، سلام داد و نمازش را قطع کرد؛ [و ا</w:t>
      </w:r>
      <w:r w:rsidR="00446BB7">
        <w:rPr>
          <w:rStyle w:val="1-Char"/>
          <w:rFonts w:hint="cs"/>
          <w:rtl/>
        </w:rPr>
        <w:t>ی</w:t>
      </w:r>
      <w:r w:rsidRPr="007100A7">
        <w:rPr>
          <w:rStyle w:val="1-Char"/>
          <w:rFonts w:hint="cs"/>
          <w:rtl/>
        </w:rPr>
        <w:t>ن در حال</w:t>
      </w:r>
      <w:r w:rsidR="00446BB7">
        <w:rPr>
          <w:rStyle w:val="1-Char"/>
          <w:rFonts w:hint="cs"/>
          <w:rtl/>
        </w:rPr>
        <w:t>ی</w:t>
      </w:r>
      <w:r w:rsidRPr="007100A7">
        <w:rPr>
          <w:rStyle w:val="1-Char"/>
          <w:rFonts w:hint="cs"/>
          <w:rtl/>
        </w:rPr>
        <w:t xml:space="preserve"> است که بر و</w:t>
      </w:r>
      <w:r w:rsidR="00446BB7">
        <w:rPr>
          <w:rStyle w:val="1-Char"/>
          <w:rFonts w:hint="cs"/>
          <w:rtl/>
        </w:rPr>
        <w:t>ی</w:t>
      </w:r>
      <w:r w:rsidRPr="007100A7">
        <w:rPr>
          <w:rStyle w:val="1-Char"/>
          <w:rFonts w:hint="cs"/>
          <w:rtl/>
        </w:rPr>
        <w:t xml:space="preserve"> سجده‌</w:t>
      </w:r>
      <w:r w:rsidR="00446BB7">
        <w:rPr>
          <w:rStyle w:val="1-Char"/>
          <w:rFonts w:hint="cs"/>
          <w:rtl/>
        </w:rPr>
        <w:t>ی</w:t>
      </w:r>
      <w:r w:rsidRPr="007100A7">
        <w:rPr>
          <w:rStyle w:val="1-Char"/>
          <w:rFonts w:hint="cs"/>
          <w:rtl/>
        </w:rPr>
        <w:t xml:space="preserve"> سهو واجب گرد</w:t>
      </w:r>
      <w:r w:rsidR="00446BB7">
        <w:rPr>
          <w:rStyle w:val="1-Char"/>
          <w:rFonts w:hint="cs"/>
          <w:rtl/>
        </w:rPr>
        <w:t>ی</w:t>
      </w:r>
      <w:r w:rsidRPr="007100A7">
        <w:rPr>
          <w:rStyle w:val="1-Char"/>
          <w:rFonts w:hint="cs"/>
          <w:rtl/>
        </w:rPr>
        <w:t>ده است،] در آن صورت برا</w:t>
      </w:r>
      <w:r w:rsidR="00446BB7">
        <w:rPr>
          <w:rStyle w:val="1-Char"/>
          <w:rFonts w:hint="cs"/>
          <w:rtl/>
        </w:rPr>
        <w:t>ی</w:t>
      </w:r>
      <w:r w:rsidRPr="007100A7">
        <w:rPr>
          <w:rStyle w:val="1-Char"/>
          <w:rFonts w:hint="cs"/>
          <w:rtl/>
        </w:rPr>
        <w:t xml:space="preserve"> سهو، سجده کند تا </w:t>
      </w:r>
      <w:r w:rsidR="000A2322">
        <w:rPr>
          <w:rStyle w:val="1-Char"/>
          <w:rFonts w:hint="cs"/>
          <w:rtl/>
        </w:rPr>
        <w:t>آنگاه</w:t>
      </w:r>
      <w:r w:rsidRPr="007100A7">
        <w:rPr>
          <w:rStyle w:val="1-Char"/>
          <w:rFonts w:hint="cs"/>
          <w:rtl/>
        </w:rPr>
        <w:t xml:space="preserve"> که [عمل</w:t>
      </w:r>
      <w:r w:rsidR="00446BB7">
        <w:rPr>
          <w:rStyle w:val="1-Char"/>
          <w:rFonts w:hint="cs"/>
          <w:rtl/>
        </w:rPr>
        <w:t>ی</w:t>
      </w:r>
      <w:r w:rsidRPr="007100A7">
        <w:rPr>
          <w:rStyle w:val="1-Char"/>
          <w:rFonts w:hint="cs"/>
          <w:rtl/>
        </w:rPr>
        <w:t xml:space="preserve"> مناف</w:t>
      </w:r>
      <w:r w:rsidR="00446BB7">
        <w:rPr>
          <w:rStyle w:val="1-Char"/>
          <w:rFonts w:hint="cs"/>
          <w:rtl/>
        </w:rPr>
        <w:t>ی</w:t>
      </w:r>
      <w:r w:rsidRPr="007100A7">
        <w:rPr>
          <w:rStyle w:val="1-Char"/>
          <w:rFonts w:hint="cs"/>
          <w:rtl/>
        </w:rPr>
        <w:t xml:space="preserve"> با نماز را انجام نداده است، همچون] برگرد</w:t>
      </w:r>
      <w:r w:rsidR="00446BB7">
        <w:rPr>
          <w:rStyle w:val="1-Char"/>
          <w:rFonts w:hint="cs"/>
          <w:rtl/>
        </w:rPr>
        <w:t>ی</w:t>
      </w:r>
      <w:r w:rsidRPr="007100A7">
        <w:rPr>
          <w:rStyle w:val="1-Char"/>
          <w:rFonts w:hint="cs"/>
          <w:rtl/>
        </w:rPr>
        <w:t xml:space="preserve">دن از قبله </w:t>
      </w:r>
      <w:r w:rsidR="00446BB7">
        <w:rPr>
          <w:rStyle w:val="1-Char"/>
          <w:rFonts w:hint="cs"/>
          <w:rtl/>
        </w:rPr>
        <w:t>ی</w:t>
      </w:r>
      <w:r w:rsidRPr="007100A7">
        <w:rPr>
          <w:rStyle w:val="1-Char"/>
          <w:rFonts w:hint="cs"/>
          <w:rtl/>
        </w:rPr>
        <w:t>ا سخن گفتن.</w:t>
      </w:r>
    </w:p>
    <w:p w:rsidR="00E81847" w:rsidRPr="007100A7" w:rsidRDefault="00E81847" w:rsidP="00AF1D25">
      <w:pPr>
        <w:rPr>
          <w:rStyle w:val="1-Char"/>
          <w:rtl/>
        </w:rPr>
      </w:pPr>
      <w:r w:rsidRPr="007100A7">
        <w:rPr>
          <w:rStyle w:val="1-Char"/>
          <w:rFonts w:hint="cs"/>
          <w:rtl/>
        </w:rPr>
        <w:t>و نمازگزار</w:t>
      </w:r>
      <w:r w:rsidR="00446BB7">
        <w:rPr>
          <w:rStyle w:val="1-Char"/>
          <w:rFonts w:hint="cs"/>
          <w:rtl/>
        </w:rPr>
        <w:t>ی</w:t>
      </w:r>
      <w:r w:rsidRPr="007100A7">
        <w:rPr>
          <w:rStyle w:val="1-Char"/>
          <w:rFonts w:hint="cs"/>
          <w:rtl/>
        </w:rPr>
        <w:t xml:space="preserve"> که نماز چهار رکعت</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ا سه رکعت</w:t>
      </w:r>
      <w:r w:rsidR="00446BB7">
        <w:rPr>
          <w:rStyle w:val="1-Char"/>
          <w:rFonts w:hint="cs"/>
          <w:rtl/>
        </w:rPr>
        <w:t>ی</w:t>
      </w:r>
      <w:r w:rsidRPr="007100A7">
        <w:rPr>
          <w:rStyle w:val="1-Char"/>
          <w:rFonts w:hint="cs"/>
          <w:rtl/>
        </w:rPr>
        <w:t xml:space="preserve"> را م</w:t>
      </w:r>
      <w:r w:rsidR="00446BB7">
        <w:rPr>
          <w:rStyle w:val="1-Char"/>
          <w:rFonts w:hint="cs"/>
          <w:rtl/>
        </w:rPr>
        <w:t>ی</w:t>
      </w:r>
      <w:r w:rsidRPr="007100A7">
        <w:rPr>
          <w:rStyle w:val="1-Char"/>
          <w:rFonts w:hint="cs"/>
          <w:rtl/>
        </w:rPr>
        <w:t>‌خواند و به گمان آن که نماز خو</w:t>
      </w:r>
      <w:r w:rsidR="00446BB7">
        <w:rPr>
          <w:rStyle w:val="1-Char"/>
          <w:rFonts w:hint="cs"/>
          <w:rtl/>
        </w:rPr>
        <w:t>ی</w:t>
      </w:r>
      <w:r w:rsidRPr="007100A7">
        <w:rPr>
          <w:rStyle w:val="1-Char"/>
          <w:rFonts w:hint="cs"/>
          <w:rtl/>
        </w:rPr>
        <w:t>ش را کامل نموده است سلام م</w:t>
      </w:r>
      <w:r w:rsidR="00446BB7">
        <w:rPr>
          <w:rStyle w:val="1-Char"/>
          <w:rFonts w:hint="cs"/>
          <w:rtl/>
        </w:rPr>
        <w:t>ی</w:t>
      </w:r>
      <w:r w:rsidRPr="007100A7">
        <w:rPr>
          <w:rStyle w:val="1-Char"/>
          <w:rFonts w:hint="cs"/>
          <w:rtl/>
        </w:rPr>
        <w:t xml:space="preserve">‌دهد؛ </w:t>
      </w:r>
      <w:r w:rsidR="000A2322">
        <w:rPr>
          <w:rStyle w:val="1-Char"/>
          <w:rFonts w:hint="cs"/>
          <w:rtl/>
        </w:rPr>
        <w:t>آنگاه</w:t>
      </w:r>
      <w:r w:rsidRPr="007100A7">
        <w:rPr>
          <w:rStyle w:val="1-Char"/>
          <w:rFonts w:hint="cs"/>
          <w:rtl/>
        </w:rPr>
        <w:t xml:space="preserve"> دانست که او، دو رکعت خوانده است، در آن صورت، تا زمان</w:t>
      </w:r>
      <w:r w:rsidR="00446BB7">
        <w:rPr>
          <w:rStyle w:val="1-Char"/>
          <w:rFonts w:hint="cs"/>
          <w:rtl/>
        </w:rPr>
        <w:t>ی</w:t>
      </w:r>
      <w:r w:rsidRPr="007100A7">
        <w:rPr>
          <w:rStyle w:val="1-Char"/>
          <w:rFonts w:hint="cs"/>
          <w:rtl/>
        </w:rPr>
        <w:t xml:space="preserve"> که عمل</w:t>
      </w:r>
      <w:r w:rsidR="00446BB7">
        <w:rPr>
          <w:rStyle w:val="1-Char"/>
          <w:rFonts w:hint="cs"/>
          <w:rtl/>
        </w:rPr>
        <w:t>ی</w:t>
      </w:r>
      <w:r w:rsidRPr="007100A7">
        <w:rPr>
          <w:rStyle w:val="1-Char"/>
          <w:rFonts w:hint="cs"/>
          <w:rtl/>
        </w:rPr>
        <w:t xml:space="preserve"> مناف</w:t>
      </w:r>
      <w:r w:rsidR="00446BB7">
        <w:rPr>
          <w:rStyle w:val="1-Char"/>
          <w:rFonts w:hint="cs"/>
          <w:rtl/>
        </w:rPr>
        <w:t>ی</w:t>
      </w:r>
      <w:r w:rsidRPr="007100A7">
        <w:rPr>
          <w:rStyle w:val="1-Char"/>
          <w:rFonts w:hint="cs"/>
          <w:rtl/>
        </w:rPr>
        <w:t xml:space="preserve"> با نماز را از قب</w:t>
      </w:r>
      <w:r w:rsidR="00446BB7">
        <w:rPr>
          <w:rStyle w:val="1-Char"/>
          <w:rFonts w:hint="cs"/>
          <w:rtl/>
        </w:rPr>
        <w:t>ی</w:t>
      </w:r>
      <w:r w:rsidRPr="007100A7">
        <w:rPr>
          <w:rStyle w:val="1-Char"/>
          <w:rFonts w:hint="cs"/>
          <w:rtl/>
        </w:rPr>
        <w:t>ل: برگرد</w:t>
      </w:r>
      <w:r w:rsidR="00446BB7">
        <w:rPr>
          <w:rStyle w:val="1-Char"/>
          <w:rFonts w:hint="cs"/>
          <w:rtl/>
        </w:rPr>
        <w:t>ی</w:t>
      </w:r>
      <w:r w:rsidRPr="007100A7">
        <w:rPr>
          <w:rStyle w:val="1-Char"/>
          <w:rFonts w:hint="cs"/>
          <w:rtl/>
        </w:rPr>
        <w:t>دن از قبله، سخن گفتن و امثال</w:t>
      </w:r>
      <w:r w:rsidR="000751A8">
        <w:rPr>
          <w:rStyle w:val="1-Char"/>
          <w:rFonts w:hint="cs"/>
          <w:rtl/>
        </w:rPr>
        <w:t xml:space="preserve"> آن‌ها </w:t>
      </w:r>
      <w:r w:rsidRPr="007100A7">
        <w:rPr>
          <w:rStyle w:val="1-Char"/>
          <w:rFonts w:hint="cs"/>
          <w:rtl/>
        </w:rPr>
        <w:t>را انجام نداده است، [به نماز خو</w:t>
      </w:r>
      <w:r w:rsidR="00446BB7">
        <w:rPr>
          <w:rStyle w:val="1-Char"/>
          <w:rFonts w:hint="cs"/>
          <w:rtl/>
        </w:rPr>
        <w:t>ی</w:t>
      </w:r>
      <w:r w:rsidRPr="007100A7">
        <w:rPr>
          <w:rStyle w:val="1-Char"/>
          <w:rFonts w:hint="cs"/>
          <w:rtl/>
        </w:rPr>
        <w:t>ش ادامه دهد و باق</w:t>
      </w:r>
      <w:r w:rsidR="00446BB7">
        <w:rPr>
          <w:rStyle w:val="1-Char"/>
          <w:rFonts w:hint="cs"/>
          <w:rtl/>
        </w:rPr>
        <w:t>ی</w:t>
      </w:r>
      <w:r w:rsidRPr="007100A7">
        <w:rPr>
          <w:rStyle w:val="1-Char"/>
          <w:rFonts w:hint="cs"/>
          <w:rtl/>
        </w:rPr>
        <w:t>‌مانده‌</w:t>
      </w:r>
      <w:r w:rsidR="00446BB7">
        <w:rPr>
          <w:rStyle w:val="1-Char"/>
          <w:rFonts w:hint="cs"/>
          <w:rtl/>
        </w:rPr>
        <w:t>ی</w:t>
      </w:r>
      <w:r w:rsidRPr="007100A7">
        <w:rPr>
          <w:rStyle w:val="1-Char"/>
          <w:rFonts w:hint="cs"/>
          <w:rtl/>
        </w:rPr>
        <w:t xml:space="preserve"> آن را بخواند و برا</w:t>
      </w:r>
      <w:r w:rsidR="00446BB7">
        <w:rPr>
          <w:rStyle w:val="1-Char"/>
          <w:rFonts w:hint="cs"/>
          <w:rtl/>
        </w:rPr>
        <w:t>ی</w:t>
      </w:r>
      <w:r w:rsidRPr="007100A7">
        <w:rPr>
          <w:rStyle w:val="1-Char"/>
          <w:rFonts w:hint="cs"/>
          <w:rtl/>
        </w:rPr>
        <w:t xml:space="preserve"> سهو، سجده کند.</w:t>
      </w:r>
    </w:p>
    <w:p w:rsidR="00E81847" w:rsidRDefault="00E81847"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کس</w:t>
      </w:r>
      <w:r w:rsidR="00446BB7">
        <w:rPr>
          <w:rStyle w:val="1-Char"/>
          <w:rFonts w:hint="cs"/>
          <w:rtl/>
        </w:rPr>
        <w:t>ی</w:t>
      </w:r>
      <w:r w:rsidRPr="007100A7">
        <w:rPr>
          <w:rStyle w:val="1-Char"/>
          <w:rFonts w:hint="cs"/>
          <w:rtl/>
        </w:rPr>
        <w:t xml:space="preserve"> در اثنا</w:t>
      </w:r>
      <w:r w:rsidR="00446BB7">
        <w:rPr>
          <w:rStyle w:val="1-Char"/>
          <w:rFonts w:hint="cs"/>
          <w:rtl/>
        </w:rPr>
        <w:t>ی</w:t>
      </w:r>
      <w:r w:rsidRPr="007100A7">
        <w:rPr>
          <w:rStyle w:val="1-Char"/>
          <w:rFonts w:hint="cs"/>
          <w:rtl/>
        </w:rPr>
        <w:t xml:space="preserve"> نماز خو</w:t>
      </w:r>
      <w:r w:rsidR="00446BB7">
        <w:rPr>
          <w:rStyle w:val="1-Char"/>
          <w:rFonts w:hint="cs"/>
          <w:rtl/>
        </w:rPr>
        <w:t>ی</w:t>
      </w:r>
      <w:r w:rsidRPr="007100A7">
        <w:rPr>
          <w:rStyle w:val="1-Char"/>
          <w:rFonts w:hint="cs"/>
          <w:rtl/>
        </w:rPr>
        <w:t xml:space="preserve">ش، در اداء </w:t>
      </w:r>
      <w:r w:rsidR="00446BB7">
        <w:rPr>
          <w:rStyle w:val="1-Char"/>
          <w:rFonts w:hint="cs"/>
          <w:rtl/>
        </w:rPr>
        <w:t>ی</w:t>
      </w:r>
      <w:r w:rsidRPr="007100A7">
        <w:rPr>
          <w:rStyle w:val="1-Char"/>
          <w:rFonts w:hint="cs"/>
          <w:rtl/>
        </w:rPr>
        <w:t>ا ترک واجب</w:t>
      </w:r>
      <w:r w:rsidR="00446BB7">
        <w:rPr>
          <w:rStyle w:val="1-Char"/>
          <w:rFonts w:hint="cs"/>
          <w:rtl/>
        </w:rPr>
        <w:t>ی</w:t>
      </w:r>
      <w:r w:rsidRPr="007100A7">
        <w:rPr>
          <w:rStyle w:val="1-Char"/>
          <w:rFonts w:hint="cs"/>
          <w:rtl/>
        </w:rPr>
        <w:t xml:space="preserve"> از واجبات نماز </w:t>
      </w:r>
      <w:r w:rsidR="00446BB7">
        <w:rPr>
          <w:rStyle w:val="1-Char"/>
          <w:rFonts w:hint="cs"/>
          <w:rtl/>
        </w:rPr>
        <w:t>ی</w:t>
      </w:r>
      <w:r w:rsidRPr="007100A7">
        <w:rPr>
          <w:rStyle w:val="1-Char"/>
          <w:rFonts w:hint="cs"/>
          <w:rtl/>
        </w:rPr>
        <w:t>ا ... شک کرد و در اثنا</w:t>
      </w:r>
      <w:r w:rsidR="00446BB7">
        <w:rPr>
          <w:rStyle w:val="1-Char"/>
          <w:rFonts w:hint="cs"/>
          <w:rtl/>
        </w:rPr>
        <w:t>ی</w:t>
      </w:r>
      <w:r w:rsidRPr="007100A7">
        <w:rPr>
          <w:rStyle w:val="1-Char"/>
          <w:rFonts w:hint="cs"/>
          <w:rtl/>
        </w:rPr>
        <w:t xml:space="preserve"> نماز، به فکر و اند</w:t>
      </w:r>
      <w:r w:rsidR="00446BB7">
        <w:rPr>
          <w:rStyle w:val="1-Char"/>
          <w:rFonts w:hint="cs"/>
          <w:rtl/>
        </w:rPr>
        <w:t>ی</w:t>
      </w:r>
      <w:r w:rsidRPr="007100A7">
        <w:rPr>
          <w:rStyle w:val="1-Char"/>
          <w:rFonts w:hint="cs"/>
          <w:rtl/>
        </w:rPr>
        <w:t>شه فرو رفت و ا</w:t>
      </w:r>
      <w:r w:rsidR="00446BB7">
        <w:rPr>
          <w:rStyle w:val="1-Char"/>
          <w:rFonts w:hint="cs"/>
          <w:rtl/>
        </w:rPr>
        <w:t>ی</w:t>
      </w:r>
      <w:r w:rsidRPr="007100A7">
        <w:rPr>
          <w:rStyle w:val="1-Char"/>
          <w:rFonts w:hint="cs"/>
          <w:rtl/>
        </w:rPr>
        <w:t>ن] تفکّر و تأمّلش، طولان</w:t>
      </w:r>
      <w:r w:rsidR="00446BB7">
        <w:rPr>
          <w:rStyle w:val="1-Char"/>
          <w:rFonts w:hint="cs"/>
          <w:rtl/>
        </w:rPr>
        <w:t>ی</w:t>
      </w:r>
      <w:r w:rsidRPr="007100A7">
        <w:rPr>
          <w:rStyle w:val="1-Char"/>
          <w:rFonts w:hint="cs"/>
          <w:rtl/>
        </w:rPr>
        <w:t xml:space="preserve"> گرد</w:t>
      </w:r>
      <w:r w:rsidR="00446BB7">
        <w:rPr>
          <w:rStyle w:val="1-Char"/>
          <w:rFonts w:hint="cs"/>
          <w:rtl/>
        </w:rPr>
        <w:t>ی</w:t>
      </w:r>
      <w:r w:rsidRPr="007100A7">
        <w:rPr>
          <w:rStyle w:val="1-Char"/>
          <w:rFonts w:hint="cs"/>
          <w:rtl/>
        </w:rPr>
        <w:t xml:space="preserve">د و سلام نماز را نداد تا </w:t>
      </w:r>
      <w:r w:rsidR="000A2322">
        <w:rPr>
          <w:rStyle w:val="1-Char"/>
          <w:rFonts w:hint="cs"/>
          <w:rtl/>
        </w:rPr>
        <w:t>آنگاه</w:t>
      </w:r>
      <w:r w:rsidRPr="007100A7">
        <w:rPr>
          <w:rStyle w:val="1-Char"/>
          <w:rFonts w:hint="cs"/>
          <w:rtl/>
        </w:rPr>
        <w:t xml:space="preserve"> که مطمئن شد و </w:t>
      </w:r>
      <w:r w:rsidR="00446BB7">
        <w:rPr>
          <w:rStyle w:val="1-Char"/>
          <w:rFonts w:hint="cs"/>
          <w:rtl/>
        </w:rPr>
        <w:t>ی</w:t>
      </w:r>
      <w:r w:rsidRPr="007100A7">
        <w:rPr>
          <w:rStyle w:val="1-Char"/>
          <w:rFonts w:hint="cs"/>
          <w:rtl/>
        </w:rPr>
        <w:t>ق</w:t>
      </w:r>
      <w:r w:rsidR="00446BB7">
        <w:rPr>
          <w:rStyle w:val="1-Char"/>
          <w:rFonts w:hint="cs"/>
          <w:rtl/>
        </w:rPr>
        <w:t>ی</w:t>
      </w:r>
      <w:r w:rsidRPr="007100A7">
        <w:rPr>
          <w:rStyle w:val="1-Char"/>
          <w:rFonts w:hint="cs"/>
          <w:rtl/>
        </w:rPr>
        <w:t>ن پ</w:t>
      </w:r>
      <w:r w:rsidR="00446BB7">
        <w:rPr>
          <w:rStyle w:val="1-Char"/>
          <w:rFonts w:hint="cs"/>
          <w:rtl/>
        </w:rPr>
        <w:t>ی</w:t>
      </w:r>
      <w:r w:rsidRPr="007100A7">
        <w:rPr>
          <w:rStyle w:val="1-Char"/>
          <w:rFonts w:hint="cs"/>
          <w:rtl/>
        </w:rPr>
        <w:t>دا نمود، در آن صورت اگر تفکّر و تأمّل و</w:t>
      </w:r>
      <w:r w:rsidR="00446BB7">
        <w:rPr>
          <w:rStyle w:val="1-Char"/>
          <w:rFonts w:hint="cs"/>
          <w:rtl/>
        </w:rPr>
        <w:t>ی</w:t>
      </w:r>
      <w:r w:rsidRPr="007100A7">
        <w:rPr>
          <w:rStyle w:val="1-Char"/>
          <w:rFonts w:hint="cs"/>
          <w:rtl/>
        </w:rPr>
        <w:t xml:space="preserve"> به اندازه‌</w:t>
      </w:r>
      <w:r w:rsidR="00446BB7">
        <w:rPr>
          <w:rStyle w:val="1-Char"/>
          <w:rFonts w:hint="cs"/>
          <w:rtl/>
        </w:rPr>
        <w:t>ی</w:t>
      </w:r>
      <w:r w:rsidRPr="007100A7">
        <w:rPr>
          <w:rStyle w:val="1-Char"/>
          <w:rFonts w:hint="cs"/>
          <w:rtl/>
        </w:rPr>
        <w:t xml:space="preserve"> ادا</w:t>
      </w:r>
      <w:r w:rsidR="00446BB7">
        <w:rPr>
          <w:rStyle w:val="1-Char"/>
          <w:rFonts w:hint="cs"/>
          <w:rtl/>
        </w:rPr>
        <w:t>ی</w:t>
      </w:r>
      <w:r w:rsidRPr="007100A7">
        <w:rPr>
          <w:rStyle w:val="1-Char"/>
          <w:rFonts w:hint="cs"/>
          <w:rtl/>
        </w:rPr>
        <w:t xml:space="preserve"> رکن</w:t>
      </w:r>
      <w:r w:rsidR="00446BB7">
        <w:rPr>
          <w:rStyle w:val="1-Char"/>
          <w:rFonts w:hint="cs"/>
          <w:rtl/>
        </w:rPr>
        <w:t>ی</w:t>
      </w:r>
      <w:r w:rsidRPr="007100A7">
        <w:rPr>
          <w:rStyle w:val="1-Char"/>
          <w:rFonts w:hint="cs"/>
          <w:rtl/>
        </w:rPr>
        <w:t xml:space="preserve"> از ارکان نماز طولان</w:t>
      </w:r>
      <w:r w:rsidR="00446BB7">
        <w:rPr>
          <w:rStyle w:val="1-Char"/>
          <w:rFonts w:hint="cs"/>
          <w:rtl/>
        </w:rPr>
        <w:t>ی</w:t>
      </w:r>
      <w:r w:rsidRPr="007100A7">
        <w:rPr>
          <w:rStyle w:val="1-Char"/>
          <w:rFonts w:hint="cs"/>
          <w:rtl/>
        </w:rPr>
        <w:t xml:space="preserve"> گرد</w:t>
      </w:r>
      <w:r w:rsidR="00446BB7">
        <w:rPr>
          <w:rStyle w:val="1-Char"/>
          <w:rFonts w:hint="cs"/>
          <w:rtl/>
        </w:rPr>
        <w:t>ی</w:t>
      </w:r>
      <w:r w:rsidRPr="007100A7">
        <w:rPr>
          <w:rStyle w:val="1-Char"/>
          <w:rFonts w:hint="cs"/>
          <w:rtl/>
        </w:rPr>
        <w:t>د، سجده‌</w:t>
      </w:r>
      <w:r w:rsidR="00446BB7">
        <w:rPr>
          <w:rStyle w:val="1-Char"/>
          <w:rFonts w:hint="cs"/>
          <w:rtl/>
        </w:rPr>
        <w:t>ی</w:t>
      </w:r>
      <w:r w:rsidRPr="007100A7">
        <w:rPr>
          <w:rStyle w:val="1-Char"/>
          <w:rFonts w:hint="cs"/>
          <w:rtl/>
        </w:rPr>
        <w:t xml:space="preserve"> سهو بر و</w:t>
      </w:r>
      <w:r w:rsidR="00446BB7">
        <w:rPr>
          <w:rStyle w:val="1-Char"/>
          <w:rFonts w:hint="cs"/>
          <w:rtl/>
        </w:rPr>
        <w:t>ی</w:t>
      </w:r>
      <w:r w:rsidRPr="007100A7">
        <w:rPr>
          <w:rStyle w:val="1-Char"/>
          <w:rFonts w:hint="cs"/>
          <w:rtl/>
        </w:rPr>
        <w:t xml:space="preserve"> واجب م</w:t>
      </w:r>
      <w:r w:rsidR="00446BB7">
        <w:rPr>
          <w:rStyle w:val="1-Char"/>
          <w:rFonts w:hint="cs"/>
          <w:rtl/>
        </w:rPr>
        <w:t>ی</w:t>
      </w:r>
      <w:r w:rsidRPr="007100A7">
        <w:rPr>
          <w:rStyle w:val="1-Char"/>
          <w:rFonts w:hint="cs"/>
          <w:rtl/>
        </w:rPr>
        <w:t xml:space="preserve">‌گردد و اگر </w:t>
      </w:r>
      <w:r w:rsidR="00AF17B9">
        <w:rPr>
          <w:rStyle w:val="1-Char"/>
          <w:rFonts w:hint="cs"/>
          <w:rtl/>
        </w:rPr>
        <w:t>چنان‌چه</w:t>
      </w:r>
      <w:r w:rsidRPr="007100A7">
        <w:rPr>
          <w:rStyle w:val="1-Char"/>
          <w:rFonts w:hint="cs"/>
          <w:rtl/>
        </w:rPr>
        <w:t xml:space="preserve"> به اندازه‌</w:t>
      </w:r>
      <w:r w:rsidR="00446BB7">
        <w:rPr>
          <w:rStyle w:val="1-Char"/>
          <w:rFonts w:hint="cs"/>
          <w:rtl/>
        </w:rPr>
        <w:t>ی</w:t>
      </w:r>
      <w:r w:rsidRPr="007100A7">
        <w:rPr>
          <w:rStyle w:val="1-Char"/>
          <w:rFonts w:hint="cs"/>
          <w:rtl/>
        </w:rPr>
        <w:t xml:space="preserve"> ادا</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ک رکن از ارکان نماز طول نکش</w:t>
      </w:r>
      <w:r w:rsidR="00446BB7">
        <w:rPr>
          <w:rStyle w:val="1-Char"/>
          <w:rFonts w:hint="cs"/>
          <w:rtl/>
        </w:rPr>
        <w:t>ی</w:t>
      </w:r>
      <w:r w:rsidRPr="007100A7">
        <w:rPr>
          <w:rStyle w:val="1-Char"/>
          <w:rFonts w:hint="cs"/>
          <w:rtl/>
        </w:rPr>
        <w:t>د، سجده‌</w:t>
      </w:r>
      <w:r w:rsidR="00446BB7">
        <w:rPr>
          <w:rStyle w:val="1-Char"/>
          <w:rFonts w:hint="cs"/>
          <w:rtl/>
        </w:rPr>
        <w:t>ی</w:t>
      </w:r>
      <w:r w:rsidRPr="007100A7">
        <w:rPr>
          <w:rStyle w:val="1-Char"/>
          <w:rFonts w:hint="cs"/>
          <w:rtl/>
        </w:rPr>
        <w:t xml:space="preserve"> سهو، واجب نم</w:t>
      </w:r>
      <w:r w:rsidR="00446BB7">
        <w:rPr>
          <w:rStyle w:val="1-Char"/>
          <w:rFonts w:hint="cs"/>
          <w:rtl/>
        </w:rPr>
        <w:t>ی</w:t>
      </w:r>
      <w:r w:rsidRPr="007100A7">
        <w:rPr>
          <w:rStyle w:val="1-Char"/>
          <w:rFonts w:hint="cs"/>
          <w:rtl/>
        </w:rPr>
        <w:t>‌گردد.</w:t>
      </w:r>
    </w:p>
    <w:p w:rsidR="008A155E" w:rsidRDefault="008A155E" w:rsidP="00AF1D25">
      <w:pPr>
        <w:rPr>
          <w:rStyle w:val="1-Char"/>
          <w:rtl/>
        </w:rPr>
      </w:pPr>
    </w:p>
    <w:p w:rsidR="008A155E" w:rsidRPr="007100A7" w:rsidRDefault="008A155E" w:rsidP="00AF1D25">
      <w:pPr>
        <w:rPr>
          <w:rStyle w:val="1-Char"/>
          <w:rtl/>
        </w:rPr>
      </w:pPr>
    </w:p>
    <w:p w:rsidR="00181A98" w:rsidRPr="004C2222" w:rsidRDefault="00181A98" w:rsidP="004D3C63">
      <w:pPr>
        <w:pStyle w:val="3-"/>
        <w:rPr>
          <w:rtl/>
        </w:rPr>
      </w:pPr>
      <w:r w:rsidRPr="004C2222">
        <w:rPr>
          <w:rFonts w:hint="eastAsia"/>
          <w:rtl/>
        </w:rPr>
        <w:t>فَصلٌ</w:t>
      </w:r>
      <w:r w:rsidRPr="004C2222">
        <w:rPr>
          <w:rtl/>
        </w:rPr>
        <w:t xml:space="preserve"> </w:t>
      </w:r>
      <w:r w:rsidRPr="004C2222">
        <w:rPr>
          <w:rFonts w:hint="eastAsia"/>
          <w:rtl/>
        </w:rPr>
        <w:t>فِي</w:t>
      </w:r>
      <w:r w:rsidRPr="004C2222">
        <w:rPr>
          <w:rtl/>
        </w:rPr>
        <w:t xml:space="preserve"> </w:t>
      </w:r>
      <w:r w:rsidRPr="004C2222">
        <w:rPr>
          <w:rFonts w:hint="eastAsia"/>
          <w:rtl/>
        </w:rPr>
        <w:t>الشَّكِّ</w:t>
      </w:r>
    </w:p>
    <w:p w:rsidR="00181A98" w:rsidRPr="00BE2421" w:rsidRDefault="00181A98" w:rsidP="00AF1D25">
      <w:pPr>
        <w:rPr>
          <w:rStyle w:val="5-Char"/>
          <w:bCs/>
          <w:rtl/>
        </w:rPr>
      </w:pPr>
      <w:r w:rsidRPr="00BE2421">
        <w:rPr>
          <w:rStyle w:val="5-Char"/>
          <w:rFonts w:hint="eastAsia"/>
          <w:rtl/>
        </w:rPr>
        <w:t>تَبطُلُ</w:t>
      </w:r>
      <w:r w:rsidRPr="00BE2421">
        <w:rPr>
          <w:rStyle w:val="5-Char"/>
          <w:rtl/>
        </w:rPr>
        <w:t xml:space="preserve"> </w:t>
      </w:r>
      <w:r w:rsidRPr="00BE2421">
        <w:rPr>
          <w:rStyle w:val="5-Char"/>
          <w:rFonts w:hint="eastAsia"/>
          <w:rtl/>
        </w:rPr>
        <w:t>الصَّلَاةُ</w:t>
      </w:r>
      <w:r w:rsidRPr="00BE2421">
        <w:rPr>
          <w:rStyle w:val="5-Char"/>
          <w:rtl/>
        </w:rPr>
        <w:t xml:space="preserve"> </w:t>
      </w:r>
      <w:r w:rsidRPr="00BE2421">
        <w:rPr>
          <w:rStyle w:val="5-Char"/>
          <w:rFonts w:hint="eastAsia"/>
          <w:rtl/>
        </w:rPr>
        <w:t>بِالشَّكِّ</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عَدَدِ</w:t>
      </w:r>
      <w:r w:rsidRPr="00BE2421">
        <w:rPr>
          <w:rStyle w:val="5-Char"/>
          <w:rtl/>
        </w:rPr>
        <w:t xml:space="preserve"> </w:t>
      </w:r>
      <w:r w:rsidRPr="00BE2421">
        <w:rPr>
          <w:rStyle w:val="5-Char"/>
          <w:rFonts w:hint="eastAsia"/>
          <w:rtl/>
        </w:rPr>
        <w:t>رَكَعَاتِهَا</w:t>
      </w:r>
      <w:r w:rsidRPr="00BE2421">
        <w:rPr>
          <w:rStyle w:val="5-Char"/>
          <w:rtl/>
        </w:rPr>
        <w:t xml:space="preserve"> </w:t>
      </w:r>
      <w:r w:rsidRPr="00BE2421">
        <w:rPr>
          <w:rStyle w:val="5-Char"/>
          <w:rFonts w:hint="eastAsia"/>
          <w:rtl/>
        </w:rPr>
        <w:t>اِذَا</w:t>
      </w:r>
      <w:r w:rsidRPr="00BE2421">
        <w:rPr>
          <w:rStyle w:val="5-Char"/>
          <w:rtl/>
        </w:rPr>
        <w:t xml:space="preserve"> </w:t>
      </w:r>
      <w:r w:rsidRPr="00BE2421">
        <w:rPr>
          <w:rStyle w:val="5-Char"/>
          <w:rFonts w:hint="eastAsia"/>
          <w:rtl/>
        </w:rPr>
        <w:t>كَانَ</w:t>
      </w:r>
      <w:r w:rsidRPr="00BE2421">
        <w:rPr>
          <w:rStyle w:val="5-Char"/>
          <w:rtl/>
        </w:rPr>
        <w:t xml:space="preserve"> </w:t>
      </w:r>
      <w:r w:rsidRPr="00BE2421">
        <w:rPr>
          <w:rStyle w:val="5-Char"/>
          <w:rFonts w:hint="eastAsia"/>
          <w:rtl/>
        </w:rPr>
        <w:t>قَبلَ</w:t>
      </w:r>
      <w:r w:rsidRPr="00BE2421">
        <w:rPr>
          <w:rStyle w:val="5-Char"/>
          <w:rtl/>
        </w:rPr>
        <w:t xml:space="preserve"> </w:t>
      </w:r>
      <w:r w:rsidRPr="00BE2421">
        <w:rPr>
          <w:rStyle w:val="5-Char"/>
          <w:rFonts w:hint="eastAsia"/>
          <w:rtl/>
        </w:rPr>
        <w:t>إِكمَالِهَ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هُوَ</w:t>
      </w:r>
      <w:r w:rsidRPr="00BE2421">
        <w:rPr>
          <w:rStyle w:val="5-Char"/>
          <w:rtl/>
        </w:rPr>
        <w:t xml:space="preserve"> </w:t>
      </w:r>
      <w:r w:rsidRPr="00BE2421">
        <w:rPr>
          <w:rStyle w:val="5-Char"/>
          <w:rFonts w:hint="eastAsia"/>
          <w:rtl/>
        </w:rPr>
        <w:t>أَوَّلُ</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عَرَضَ</w:t>
      </w:r>
      <w:r w:rsidRPr="00BE2421">
        <w:rPr>
          <w:rStyle w:val="5-Char"/>
          <w:rtl/>
        </w:rPr>
        <w:t xml:space="preserve"> </w:t>
      </w:r>
      <w:r w:rsidRPr="00BE2421">
        <w:rPr>
          <w:rStyle w:val="5-Char"/>
          <w:rFonts w:hint="eastAsia"/>
          <w:rtl/>
        </w:rPr>
        <w:t>لَه</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شَّكِّ</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كَانَ</w:t>
      </w:r>
      <w:r w:rsidRPr="00BE2421">
        <w:rPr>
          <w:rStyle w:val="5-Char"/>
          <w:rtl/>
        </w:rPr>
        <w:t xml:space="preserve"> </w:t>
      </w:r>
      <w:r w:rsidRPr="00BE2421">
        <w:rPr>
          <w:rStyle w:val="5-Char"/>
          <w:rFonts w:hint="eastAsia"/>
          <w:rtl/>
        </w:rPr>
        <w:t>الشَّكُ</w:t>
      </w:r>
      <w:r w:rsidRPr="00BE2421">
        <w:rPr>
          <w:rStyle w:val="5-Char"/>
          <w:rtl/>
        </w:rPr>
        <w:t xml:space="preserve"> </w:t>
      </w:r>
      <w:r w:rsidRPr="00BE2421">
        <w:rPr>
          <w:rStyle w:val="5-Char"/>
          <w:rFonts w:hint="eastAsia"/>
          <w:rtl/>
        </w:rPr>
        <w:t>غَيرَ</w:t>
      </w:r>
      <w:r w:rsidRPr="00BE2421">
        <w:rPr>
          <w:rStyle w:val="5-Char"/>
          <w:rtl/>
        </w:rPr>
        <w:t xml:space="preserve"> </w:t>
      </w:r>
      <w:r w:rsidRPr="00BE2421">
        <w:rPr>
          <w:rStyle w:val="5-Char"/>
          <w:rFonts w:hint="eastAsia"/>
          <w:rtl/>
        </w:rPr>
        <w:t>عَادَةٍ</w:t>
      </w:r>
      <w:r w:rsidRPr="00BE2421">
        <w:rPr>
          <w:rStyle w:val="5-Char"/>
          <w:rtl/>
        </w:rPr>
        <w:t xml:space="preserve"> </w:t>
      </w:r>
      <w:r w:rsidRPr="00BE2421">
        <w:rPr>
          <w:rStyle w:val="5-Char"/>
          <w:rFonts w:hint="eastAsia"/>
          <w:rtl/>
        </w:rPr>
        <w:t>لَه</w:t>
      </w:r>
      <w:r w:rsidRPr="00BE2421">
        <w:rPr>
          <w:rStyle w:val="5-Char"/>
          <w:rFonts w:hint="cs"/>
          <w:rtl/>
        </w:rPr>
        <w:t>؛</w:t>
      </w:r>
      <w:r w:rsidRPr="00BE2421">
        <w:rPr>
          <w:rStyle w:val="5-Char"/>
          <w:rtl/>
        </w:rPr>
        <w:t xml:space="preserve"> </w:t>
      </w:r>
      <w:r w:rsidRPr="00BE2421">
        <w:rPr>
          <w:rStyle w:val="5-Char"/>
          <w:rFonts w:hint="eastAsia"/>
          <w:rtl/>
        </w:rPr>
        <w:t>فَلَو</w:t>
      </w:r>
      <w:r w:rsidRPr="00BE2421">
        <w:rPr>
          <w:rStyle w:val="5-Char"/>
          <w:rtl/>
        </w:rPr>
        <w:t xml:space="preserve"> </w:t>
      </w:r>
      <w:r w:rsidRPr="00BE2421">
        <w:rPr>
          <w:rStyle w:val="5-Char"/>
          <w:rFonts w:hint="eastAsia"/>
          <w:rtl/>
        </w:rPr>
        <w:t>شَكَّ</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سَلَامِهِ</w:t>
      </w:r>
      <w:r w:rsidRPr="00BE2421">
        <w:rPr>
          <w:rStyle w:val="5-Char"/>
          <w:rFonts w:hint="cs"/>
          <w:rtl/>
        </w:rPr>
        <w:t>،</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عتَبَرُ</w:t>
      </w:r>
      <w:r w:rsidRPr="00BE2421">
        <w:rPr>
          <w:rStyle w:val="5-Char"/>
          <w:rtl/>
        </w:rPr>
        <w:t xml:space="preserve"> </w:t>
      </w:r>
      <w:r w:rsidRPr="00BE2421">
        <w:rPr>
          <w:rStyle w:val="5-Char"/>
          <w:rFonts w:hint="eastAsia"/>
          <w:rtl/>
        </w:rPr>
        <w:t>إِلَّا</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تَيَقَّنَ</w:t>
      </w:r>
      <w:r w:rsidRPr="00BE2421">
        <w:rPr>
          <w:rStyle w:val="5-Char"/>
          <w:rtl/>
        </w:rPr>
        <w:t xml:space="preserve"> </w:t>
      </w:r>
      <w:r w:rsidRPr="00BE2421">
        <w:rPr>
          <w:rStyle w:val="5-Char"/>
          <w:rFonts w:hint="eastAsia"/>
          <w:rtl/>
        </w:rPr>
        <w:t>بِالتَّركِ</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كَثُرَ</w:t>
      </w:r>
      <w:r w:rsidRPr="00BE2421">
        <w:rPr>
          <w:rStyle w:val="5-Char"/>
          <w:rtl/>
        </w:rPr>
        <w:t xml:space="preserve"> </w:t>
      </w:r>
      <w:r w:rsidRPr="00BE2421">
        <w:rPr>
          <w:rStyle w:val="5-Char"/>
          <w:rFonts w:hint="eastAsia"/>
          <w:rtl/>
        </w:rPr>
        <w:t>الشَّك</w:t>
      </w:r>
      <w:r w:rsidRPr="00BE2421">
        <w:rPr>
          <w:rStyle w:val="5-Char"/>
          <w:rFonts w:hint="cs"/>
          <w:rtl/>
        </w:rPr>
        <w:t>ُ،</w:t>
      </w:r>
      <w:r w:rsidRPr="00BE2421">
        <w:rPr>
          <w:rStyle w:val="5-Char"/>
          <w:rtl/>
        </w:rPr>
        <w:t xml:space="preserve"> </w:t>
      </w:r>
      <w:r w:rsidRPr="00BE2421">
        <w:rPr>
          <w:rStyle w:val="5-Char"/>
          <w:rFonts w:hint="eastAsia"/>
          <w:rtl/>
        </w:rPr>
        <w:t>عَمِلَ</w:t>
      </w:r>
      <w:r w:rsidRPr="00BE2421">
        <w:rPr>
          <w:rStyle w:val="5-Char"/>
          <w:rtl/>
        </w:rPr>
        <w:t xml:space="preserve"> </w:t>
      </w:r>
      <w:r w:rsidRPr="00BE2421">
        <w:rPr>
          <w:rStyle w:val="5-Char"/>
          <w:rFonts w:hint="eastAsia"/>
          <w:rtl/>
        </w:rPr>
        <w:t>بِغَالِبِ</w:t>
      </w:r>
      <w:r w:rsidRPr="00BE2421">
        <w:rPr>
          <w:rStyle w:val="5-Char"/>
          <w:rtl/>
        </w:rPr>
        <w:t xml:space="preserve"> </w:t>
      </w:r>
      <w:r w:rsidRPr="00BE2421">
        <w:rPr>
          <w:rStyle w:val="5-Char"/>
          <w:rFonts w:hint="eastAsia"/>
          <w:rtl/>
        </w:rPr>
        <w:t>ظَنِّه</w:t>
      </w:r>
      <w:r w:rsidRPr="00BE2421">
        <w:rPr>
          <w:rStyle w:val="5-Char"/>
          <w:rFonts w:hint="cs"/>
          <w:rtl/>
        </w:rPr>
        <w:t>؛</w:t>
      </w:r>
      <w:r w:rsidRPr="00BE2421">
        <w:rPr>
          <w:rStyle w:val="5-Char"/>
          <w:rtl/>
        </w:rPr>
        <w:t xml:space="preserve"> </w:t>
      </w:r>
      <w:r w:rsidRPr="00BE2421">
        <w:rPr>
          <w:rStyle w:val="5-Char"/>
          <w:rFonts w:hint="eastAsia"/>
          <w:rtl/>
        </w:rPr>
        <w:t>فَإِن</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يَغلِب</w:t>
      </w:r>
      <w:r w:rsidRPr="00BE2421">
        <w:rPr>
          <w:rStyle w:val="5-Char"/>
          <w:rtl/>
        </w:rPr>
        <w:t xml:space="preserve"> </w:t>
      </w:r>
      <w:r w:rsidRPr="00BE2421">
        <w:rPr>
          <w:rStyle w:val="5-Char"/>
          <w:rFonts w:hint="eastAsia"/>
          <w:rtl/>
        </w:rPr>
        <w:t>لَه</w:t>
      </w:r>
      <w:r w:rsidRPr="00BE2421">
        <w:rPr>
          <w:rStyle w:val="5-Char"/>
          <w:rtl/>
        </w:rPr>
        <w:t xml:space="preserve"> </w:t>
      </w:r>
      <w:r w:rsidRPr="00BE2421">
        <w:rPr>
          <w:rStyle w:val="5-Char"/>
          <w:rFonts w:hint="eastAsia"/>
          <w:rtl/>
        </w:rPr>
        <w:t>ظَنٌّ</w:t>
      </w:r>
      <w:r w:rsidRPr="00BE2421">
        <w:rPr>
          <w:rStyle w:val="5-Char"/>
          <w:rFonts w:hint="cs"/>
          <w:rtl/>
        </w:rPr>
        <w:t>،</w:t>
      </w:r>
      <w:r w:rsidRPr="00BE2421">
        <w:rPr>
          <w:rStyle w:val="5-Char"/>
          <w:rtl/>
        </w:rPr>
        <w:t xml:space="preserve"> </w:t>
      </w:r>
      <w:r w:rsidRPr="00BE2421">
        <w:rPr>
          <w:rStyle w:val="5-Char"/>
          <w:rFonts w:hint="eastAsia"/>
          <w:rtl/>
        </w:rPr>
        <w:t>أَخذَ</w:t>
      </w:r>
      <w:r w:rsidRPr="00BE2421">
        <w:rPr>
          <w:rStyle w:val="5-Char"/>
          <w:rtl/>
        </w:rPr>
        <w:t xml:space="preserve"> </w:t>
      </w:r>
      <w:r w:rsidRPr="00BE2421">
        <w:rPr>
          <w:rStyle w:val="5-Char"/>
          <w:rFonts w:hint="eastAsia"/>
          <w:rtl/>
        </w:rPr>
        <w:t>بِالأَقلِّ</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عَدَ</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كُلِّ</w:t>
      </w:r>
      <w:r w:rsidRPr="00BE2421">
        <w:rPr>
          <w:rStyle w:val="5-Char"/>
          <w:rtl/>
        </w:rPr>
        <w:t xml:space="preserve"> </w:t>
      </w:r>
      <w:r w:rsidRPr="00BE2421">
        <w:rPr>
          <w:rStyle w:val="5-Char"/>
          <w:rFonts w:hint="eastAsia"/>
          <w:rtl/>
        </w:rPr>
        <w:t>رَكعَةٍ</w:t>
      </w:r>
      <w:r w:rsidRPr="00BE2421">
        <w:rPr>
          <w:rStyle w:val="5-Char"/>
          <w:rtl/>
        </w:rPr>
        <w:t xml:space="preserve"> </w:t>
      </w:r>
      <w:r w:rsidRPr="00BE2421">
        <w:rPr>
          <w:rStyle w:val="5-Char"/>
          <w:rFonts w:hint="eastAsia"/>
          <w:rtl/>
        </w:rPr>
        <w:t>ظَنَّهَا</w:t>
      </w:r>
      <w:r w:rsidRPr="00BE2421">
        <w:rPr>
          <w:rStyle w:val="5-Char"/>
          <w:rtl/>
        </w:rPr>
        <w:t xml:space="preserve"> </w:t>
      </w:r>
      <w:r w:rsidRPr="00BE2421">
        <w:rPr>
          <w:rStyle w:val="5-Char"/>
          <w:rFonts w:hint="eastAsia"/>
          <w:rtl/>
        </w:rPr>
        <w:t>آخِر</w:t>
      </w:r>
      <w:r w:rsidRPr="00BE2421">
        <w:rPr>
          <w:rStyle w:val="5-Char"/>
          <w:rFonts w:hint="cs"/>
          <w:rtl/>
        </w:rPr>
        <w:t>َ</w:t>
      </w:r>
      <w:r w:rsidRPr="00BE2421">
        <w:rPr>
          <w:rStyle w:val="5-Char"/>
          <w:rtl/>
        </w:rPr>
        <w:t xml:space="preserve"> </w:t>
      </w:r>
      <w:r w:rsidRPr="00BE2421">
        <w:rPr>
          <w:rStyle w:val="5-Char"/>
          <w:rFonts w:hint="eastAsia"/>
          <w:rtl/>
        </w:rPr>
        <w:t>صَلَاتِه</w:t>
      </w:r>
      <w:r w:rsidRPr="00BE2421">
        <w:rPr>
          <w:rStyle w:val="5-Char"/>
          <w:rFonts w:hint="cs"/>
          <w:rtl/>
        </w:rPr>
        <w:t>.</w:t>
      </w:r>
    </w:p>
    <w:p w:rsidR="00E81847" w:rsidRPr="00BB015E" w:rsidRDefault="00E81847" w:rsidP="004D3C63">
      <w:pPr>
        <w:pStyle w:val="2-0"/>
        <w:rPr>
          <w:rtl/>
        </w:rPr>
      </w:pPr>
      <w:bookmarkStart w:id="107" w:name="_Toc440375865"/>
      <w:r w:rsidRPr="00BB015E">
        <w:rPr>
          <w:rFonts w:hint="cs"/>
          <w:rtl/>
        </w:rPr>
        <w:t>فصل: پ</w:t>
      </w:r>
      <w:r w:rsidR="000751A8">
        <w:rPr>
          <w:rFonts w:hint="cs"/>
          <w:rtl/>
        </w:rPr>
        <w:t>ی</w:t>
      </w:r>
      <w:r w:rsidRPr="00BB015E">
        <w:rPr>
          <w:rFonts w:hint="cs"/>
          <w:rtl/>
        </w:rPr>
        <w:t>رامون پ</w:t>
      </w:r>
      <w:r w:rsidR="000751A8">
        <w:rPr>
          <w:rFonts w:hint="cs"/>
          <w:rtl/>
        </w:rPr>
        <w:t>ی</w:t>
      </w:r>
      <w:r w:rsidRPr="00BB015E">
        <w:rPr>
          <w:rFonts w:hint="cs"/>
          <w:rtl/>
        </w:rPr>
        <w:t>ش آمدن شک و ترد</w:t>
      </w:r>
      <w:r w:rsidR="000751A8">
        <w:rPr>
          <w:rFonts w:hint="cs"/>
          <w:rtl/>
        </w:rPr>
        <w:t>ی</w:t>
      </w:r>
      <w:r w:rsidRPr="00BB015E">
        <w:rPr>
          <w:rFonts w:hint="cs"/>
          <w:rtl/>
        </w:rPr>
        <w:t>د در نماز و طهارت</w:t>
      </w:r>
      <w:bookmarkEnd w:id="107"/>
    </w:p>
    <w:p w:rsidR="00E81847" w:rsidRPr="007100A7" w:rsidRDefault="00E81847" w:rsidP="00AF1D25">
      <w:pPr>
        <w:rPr>
          <w:rStyle w:val="1-Char"/>
          <w:rtl/>
        </w:rPr>
      </w:pPr>
      <w:r w:rsidRPr="007100A7">
        <w:rPr>
          <w:rStyle w:val="1-Char"/>
          <w:rFonts w:hint="cs"/>
          <w:rtl/>
        </w:rPr>
        <w:t>هرگاه نمازگزار پ</w:t>
      </w:r>
      <w:r w:rsidR="00446BB7">
        <w:rPr>
          <w:rStyle w:val="1-Char"/>
          <w:rFonts w:hint="cs"/>
          <w:rtl/>
        </w:rPr>
        <w:t>ی</w:t>
      </w:r>
      <w:r w:rsidRPr="007100A7">
        <w:rPr>
          <w:rStyle w:val="1-Char"/>
          <w:rFonts w:hint="cs"/>
          <w:rtl/>
        </w:rPr>
        <w:t>ش از کامل کردن نماز؛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در اثنا</w:t>
      </w:r>
      <w:r w:rsidR="00446BB7">
        <w:rPr>
          <w:rStyle w:val="1-Char"/>
          <w:rFonts w:hint="cs"/>
          <w:rtl/>
        </w:rPr>
        <w:t>ی</w:t>
      </w:r>
      <w:r w:rsidRPr="007100A7">
        <w:rPr>
          <w:rStyle w:val="1-Char"/>
          <w:rFonts w:hint="cs"/>
          <w:rtl/>
        </w:rPr>
        <w:t xml:space="preserve"> نماز خو</w:t>
      </w:r>
      <w:r w:rsidR="00446BB7">
        <w:rPr>
          <w:rStyle w:val="1-Char"/>
          <w:rFonts w:hint="cs"/>
          <w:rtl/>
        </w:rPr>
        <w:t>ی</w:t>
      </w:r>
      <w:r w:rsidRPr="007100A7">
        <w:rPr>
          <w:rStyle w:val="1-Char"/>
          <w:rFonts w:hint="cs"/>
          <w:rtl/>
        </w:rPr>
        <w:t>ش،] در تعداد رکعت‌ها</w:t>
      </w:r>
      <w:r w:rsidR="00446BB7">
        <w:rPr>
          <w:rStyle w:val="1-Char"/>
          <w:rFonts w:hint="cs"/>
          <w:rtl/>
        </w:rPr>
        <w:t>ی</w:t>
      </w:r>
      <w:r w:rsidRPr="007100A7">
        <w:rPr>
          <w:rStyle w:val="1-Char"/>
          <w:rFonts w:hint="cs"/>
          <w:rtl/>
        </w:rPr>
        <w:t xml:space="preserve"> نماز، دچار شک و ترد</w:t>
      </w:r>
      <w:r w:rsidR="00446BB7">
        <w:rPr>
          <w:rStyle w:val="1-Char"/>
          <w:rFonts w:hint="cs"/>
          <w:rtl/>
        </w:rPr>
        <w:t>ی</w:t>
      </w:r>
      <w:r w:rsidRPr="007100A7">
        <w:rPr>
          <w:rStyle w:val="1-Char"/>
          <w:rFonts w:hint="cs"/>
          <w:rtl/>
        </w:rPr>
        <w:t>د گرد</w:t>
      </w:r>
      <w:r w:rsidR="00446BB7">
        <w:rPr>
          <w:rStyle w:val="1-Char"/>
          <w:rFonts w:hint="cs"/>
          <w:rtl/>
        </w:rPr>
        <w:t>ی</w:t>
      </w:r>
      <w:r w:rsidRPr="007100A7">
        <w:rPr>
          <w:rStyle w:val="1-Char"/>
          <w:rFonts w:hint="cs"/>
          <w:rtl/>
        </w:rPr>
        <w:t xml:space="preserve">د [و نداند که سه رکعت خوانده است </w:t>
      </w:r>
      <w:r w:rsidR="00446BB7">
        <w:rPr>
          <w:rStyle w:val="1-Char"/>
          <w:rFonts w:hint="cs"/>
          <w:rtl/>
        </w:rPr>
        <w:t>ی</w:t>
      </w:r>
      <w:r w:rsidRPr="007100A7">
        <w:rPr>
          <w:rStyle w:val="1-Char"/>
          <w:rFonts w:hint="cs"/>
          <w:rtl/>
        </w:rPr>
        <w:t>ا چهار رکعت]؛ و ا</w:t>
      </w:r>
      <w:r w:rsidR="00446BB7">
        <w:rPr>
          <w:rStyle w:val="1-Char"/>
          <w:rFonts w:hint="cs"/>
          <w:rtl/>
        </w:rPr>
        <w:t>ی</w:t>
      </w:r>
      <w:r w:rsidRPr="007100A7">
        <w:rPr>
          <w:rStyle w:val="1-Char"/>
          <w:rFonts w:hint="cs"/>
          <w:rtl/>
        </w:rPr>
        <w:t>ن شک، برا</w:t>
      </w:r>
      <w:r w:rsidR="00446BB7">
        <w:rPr>
          <w:rStyle w:val="1-Char"/>
          <w:rFonts w:hint="cs"/>
          <w:rtl/>
        </w:rPr>
        <w:t>ی</w:t>
      </w:r>
      <w:r w:rsidRPr="007100A7">
        <w:rPr>
          <w:rStyle w:val="1-Char"/>
          <w:rFonts w:hint="cs"/>
          <w:rtl/>
        </w:rPr>
        <w:t xml:space="preserve"> نخست</w:t>
      </w:r>
      <w:r w:rsidR="00446BB7">
        <w:rPr>
          <w:rStyle w:val="1-Char"/>
          <w:rFonts w:hint="cs"/>
          <w:rtl/>
        </w:rPr>
        <w:t>ی</w:t>
      </w:r>
      <w:r w:rsidRPr="007100A7">
        <w:rPr>
          <w:rStyle w:val="1-Char"/>
          <w:rFonts w:hint="cs"/>
          <w:rtl/>
        </w:rPr>
        <w:t>ن بار بر و</w:t>
      </w:r>
      <w:r w:rsidR="00446BB7">
        <w:rPr>
          <w:rStyle w:val="1-Char"/>
          <w:rFonts w:hint="cs"/>
          <w:rtl/>
        </w:rPr>
        <w:t>ی</w:t>
      </w:r>
      <w:r w:rsidRPr="007100A7">
        <w:rPr>
          <w:rStyle w:val="1-Char"/>
          <w:rFonts w:hint="cs"/>
          <w:rtl/>
        </w:rPr>
        <w:t xml:space="preserve"> پ</w:t>
      </w:r>
      <w:r w:rsidR="00446BB7">
        <w:rPr>
          <w:rStyle w:val="1-Char"/>
          <w:rFonts w:hint="cs"/>
          <w:rtl/>
        </w:rPr>
        <w:t>ی</w:t>
      </w:r>
      <w:r w:rsidRPr="007100A7">
        <w:rPr>
          <w:rStyle w:val="1-Char"/>
          <w:rFonts w:hint="cs"/>
          <w:rtl/>
        </w:rPr>
        <w:t xml:space="preserve">ش آمده باشد و </w:t>
      </w:r>
      <w:r w:rsidR="00446BB7">
        <w:rPr>
          <w:rStyle w:val="1-Char"/>
          <w:rFonts w:hint="cs"/>
          <w:rtl/>
        </w:rPr>
        <w:t>ی</w:t>
      </w:r>
      <w:r w:rsidRPr="007100A7">
        <w:rPr>
          <w:rStyle w:val="1-Char"/>
          <w:rFonts w:hint="cs"/>
          <w:rtl/>
        </w:rPr>
        <w:t>ا شک در نماز، عادت</w:t>
      </w:r>
      <w:r w:rsidR="00446BB7">
        <w:rPr>
          <w:rStyle w:val="1-Char"/>
          <w:rFonts w:hint="cs"/>
          <w:rtl/>
        </w:rPr>
        <w:t>ی</w:t>
      </w:r>
      <w:r w:rsidRPr="007100A7">
        <w:rPr>
          <w:rStyle w:val="1-Char"/>
          <w:rFonts w:hint="cs"/>
          <w:rtl/>
        </w:rPr>
        <w:t xml:space="preserve"> برا</w:t>
      </w:r>
      <w:r w:rsidR="00446BB7">
        <w:rPr>
          <w:rStyle w:val="1-Char"/>
          <w:rFonts w:hint="cs"/>
          <w:rtl/>
        </w:rPr>
        <w:t>ی</w:t>
      </w:r>
      <w:r w:rsidRPr="007100A7">
        <w:rPr>
          <w:rStyle w:val="1-Char"/>
          <w:rFonts w:hint="cs"/>
          <w:rtl/>
        </w:rPr>
        <w:t xml:space="preserve"> نمازگزار نگرد</w:t>
      </w:r>
      <w:r w:rsidR="00446BB7">
        <w:rPr>
          <w:rStyle w:val="1-Char"/>
          <w:rFonts w:hint="cs"/>
          <w:rtl/>
        </w:rPr>
        <w:t>ی</w:t>
      </w:r>
      <w:r w:rsidRPr="007100A7">
        <w:rPr>
          <w:rStyle w:val="1-Char"/>
          <w:rFonts w:hint="cs"/>
          <w:rtl/>
        </w:rPr>
        <w:t>ده باشد، در آن صورت نماز باطل م</w:t>
      </w:r>
      <w:r w:rsidR="00446BB7">
        <w:rPr>
          <w:rStyle w:val="1-Char"/>
          <w:rFonts w:hint="cs"/>
          <w:rtl/>
        </w:rPr>
        <w:t>ی</w:t>
      </w:r>
      <w:r w:rsidRPr="007100A7">
        <w:rPr>
          <w:rStyle w:val="1-Char"/>
          <w:rFonts w:hint="cs"/>
          <w:rtl/>
        </w:rPr>
        <w:t>‌گردد [و بر نمازگزار، اعاده‌</w:t>
      </w:r>
      <w:r w:rsidR="00446BB7">
        <w:rPr>
          <w:rStyle w:val="1-Char"/>
          <w:rFonts w:hint="cs"/>
          <w:rtl/>
        </w:rPr>
        <w:t>ی</w:t>
      </w:r>
      <w:r w:rsidRPr="007100A7">
        <w:rPr>
          <w:rStyle w:val="1-Char"/>
          <w:rFonts w:hint="cs"/>
          <w:rtl/>
        </w:rPr>
        <w:t xml:space="preserve"> آن واجب است.]</w:t>
      </w:r>
    </w:p>
    <w:p w:rsidR="00E81847" w:rsidRPr="007100A7" w:rsidRDefault="00E81847" w:rsidP="00AF1D25">
      <w:pPr>
        <w:rPr>
          <w:rStyle w:val="1-Char"/>
          <w:rtl/>
        </w:rPr>
      </w:pPr>
      <w:r w:rsidRPr="007100A7">
        <w:rPr>
          <w:rStyle w:val="1-Char"/>
          <w:rFonts w:hint="cs"/>
          <w:rtl/>
        </w:rPr>
        <w:t>و اگر در تعداد رکعت‌ها</w:t>
      </w:r>
      <w:r w:rsidR="00446BB7">
        <w:rPr>
          <w:rStyle w:val="1-Char"/>
          <w:rFonts w:hint="cs"/>
          <w:rtl/>
        </w:rPr>
        <w:t>ی</w:t>
      </w:r>
      <w:r w:rsidRPr="007100A7">
        <w:rPr>
          <w:rStyle w:val="1-Char"/>
          <w:rFonts w:hint="cs"/>
          <w:rtl/>
        </w:rPr>
        <w:t xml:space="preserve"> نماز پس از سلام دادن، شک کرد، در آن صورت شک و</w:t>
      </w:r>
      <w:r w:rsidR="00446BB7">
        <w:rPr>
          <w:rStyle w:val="1-Char"/>
          <w:rFonts w:hint="cs"/>
          <w:rtl/>
        </w:rPr>
        <w:t>ی</w:t>
      </w:r>
      <w:r w:rsidRPr="007100A7">
        <w:rPr>
          <w:rStyle w:val="1-Char"/>
          <w:rFonts w:hint="cs"/>
          <w:rtl/>
        </w:rPr>
        <w:t xml:space="preserve"> معتبر نم</w:t>
      </w:r>
      <w:r w:rsidR="00446BB7">
        <w:rPr>
          <w:rStyle w:val="1-Char"/>
          <w:rFonts w:hint="cs"/>
          <w:rtl/>
        </w:rPr>
        <w:t>ی</w:t>
      </w:r>
      <w:r w:rsidRPr="007100A7">
        <w:rPr>
          <w:rStyle w:val="1-Char"/>
          <w:rFonts w:hint="cs"/>
          <w:rtl/>
        </w:rPr>
        <w:t>‌باشد [و نمازش باطل نم</w:t>
      </w:r>
      <w:r w:rsidR="00446BB7">
        <w:rPr>
          <w:rStyle w:val="1-Char"/>
          <w:rFonts w:hint="cs"/>
          <w:rtl/>
        </w:rPr>
        <w:t>ی</w:t>
      </w:r>
      <w:r w:rsidRPr="007100A7">
        <w:rPr>
          <w:rStyle w:val="1-Char"/>
          <w:rFonts w:hint="cs"/>
          <w:rtl/>
        </w:rPr>
        <w:t xml:space="preserve">‌گردد؛] مگر آن که </w:t>
      </w:r>
      <w:r w:rsidR="00446BB7">
        <w:rPr>
          <w:rStyle w:val="1-Char"/>
          <w:rFonts w:hint="cs"/>
          <w:rtl/>
        </w:rPr>
        <w:t>ی</w:t>
      </w:r>
      <w:r w:rsidRPr="007100A7">
        <w:rPr>
          <w:rStyle w:val="1-Char"/>
          <w:rFonts w:hint="cs"/>
          <w:rtl/>
        </w:rPr>
        <w:t>ق</w:t>
      </w:r>
      <w:r w:rsidR="00446BB7">
        <w:rPr>
          <w:rStyle w:val="1-Char"/>
          <w:rFonts w:hint="cs"/>
          <w:rtl/>
        </w:rPr>
        <w:t>ی</w:t>
      </w:r>
      <w:r w:rsidRPr="007100A7">
        <w:rPr>
          <w:rStyle w:val="1-Char"/>
          <w:rFonts w:hint="cs"/>
          <w:rtl/>
        </w:rPr>
        <w:t>ن کند که رکعت</w:t>
      </w:r>
      <w:r w:rsidR="00446BB7">
        <w:rPr>
          <w:rStyle w:val="1-Char"/>
          <w:rFonts w:hint="cs"/>
          <w:rtl/>
        </w:rPr>
        <w:t>ی</w:t>
      </w:r>
      <w:r w:rsidRPr="007100A7">
        <w:rPr>
          <w:rStyle w:val="1-Char"/>
          <w:rFonts w:hint="cs"/>
          <w:rtl/>
        </w:rPr>
        <w:t xml:space="preserve"> از رکعت‌ها</w:t>
      </w:r>
      <w:r w:rsidR="00446BB7">
        <w:rPr>
          <w:rStyle w:val="1-Char"/>
          <w:rFonts w:hint="cs"/>
          <w:rtl/>
        </w:rPr>
        <w:t>ی</w:t>
      </w:r>
      <w:r w:rsidRPr="007100A7">
        <w:rPr>
          <w:rStyle w:val="1-Char"/>
          <w:rFonts w:hint="cs"/>
          <w:rtl/>
        </w:rPr>
        <w:t xml:space="preserve"> نماز را ترک نموده است؛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اگر </w:t>
      </w:r>
      <w:r w:rsidR="00AF17B9">
        <w:rPr>
          <w:rStyle w:val="1-Char"/>
          <w:rFonts w:hint="cs"/>
          <w:rtl/>
        </w:rPr>
        <w:t>چنان‌چه</w:t>
      </w:r>
      <w:r w:rsidRPr="007100A7">
        <w:rPr>
          <w:rStyle w:val="1-Char"/>
          <w:rFonts w:hint="cs"/>
          <w:rtl/>
        </w:rPr>
        <w:t xml:space="preserve"> نمازگزار پس از سلام دادن، </w:t>
      </w:r>
      <w:r w:rsidR="00446BB7">
        <w:rPr>
          <w:rStyle w:val="1-Char"/>
          <w:rFonts w:hint="cs"/>
          <w:rtl/>
        </w:rPr>
        <w:t>ی</w:t>
      </w:r>
      <w:r w:rsidRPr="007100A7">
        <w:rPr>
          <w:rStyle w:val="1-Char"/>
          <w:rFonts w:hint="cs"/>
          <w:rtl/>
        </w:rPr>
        <w:t>ق</w:t>
      </w:r>
      <w:r w:rsidR="00446BB7">
        <w:rPr>
          <w:rStyle w:val="1-Char"/>
          <w:rFonts w:hint="cs"/>
          <w:rtl/>
        </w:rPr>
        <w:t>ی</w:t>
      </w:r>
      <w:r w:rsidRPr="007100A7">
        <w:rPr>
          <w:rStyle w:val="1-Char"/>
          <w:rFonts w:hint="cs"/>
          <w:rtl/>
        </w:rPr>
        <w:t>ن پ</w:t>
      </w:r>
      <w:r w:rsidR="00446BB7">
        <w:rPr>
          <w:rStyle w:val="1-Char"/>
          <w:rFonts w:hint="cs"/>
          <w:rtl/>
        </w:rPr>
        <w:t>ی</w:t>
      </w:r>
      <w:r w:rsidRPr="007100A7">
        <w:rPr>
          <w:rStyle w:val="1-Char"/>
          <w:rFonts w:hint="cs"/>
          <w:rtl/>
        </w:rPr>
        <w:t>دا کرد که برخ</w:t>
      </w:r>
      <w:r w:rsidR="00446BB7">
        <w:rPr>
          <w:rStyle w:val="1-Char"/>
          <w:rFonts w:hint="cs"/>
          <w:rtl/>
        </w:rPr>
        <w:t>ی</w:t>
      </w:r>
      <w:r w:rsidRPr="007100A7">
        <w:rPr>
          <w:rStyle w:val="1-Char"/>
          <w:rFonts w:hint="cs"/>
          <w:rtl/>
        </w:rPr>
        <w:t xml:space="preserve"> از رکعت‌ها</w:t>
      </w:r>
      <w:r w:rsidR="00446BB7">
        <w:rPr>
          <w:rStyle w:val="1-Char"/>
          <w:rFonts w:hint="cs"/>
          <w:rtl/>
        </w:rPr>
        <w:t>ی</w:t>
      </w:r>
      <w:r w:rsidRPr="007100A7">
        <w:rPr>
          <w:rStyle w:val="1-Char"/>
          <w:rFonts w:hint="cs"/>
          <w:rtl/>
        </w:rPr>
        <w:t xml:space="preserve"> نماز را ترک نموده است، در آن صورت اگر عمل</w:t>
      </w:r>
      <w:r w:rsidR="00446BB7">
        <w:rPr>
          <w:rStyle w:val="1-Char"/>
          <w:rFonts w:hint="cs"/>
          <w:rtl/>
        </w:rPr>
        <w:t>ی</w:t>
      </w:r>
      <w:r w:rsidRPr="007100A7">
        <w:rPr>
          <w:rStyle w:val="1-Char"/>
          <w:rFonts w:hint="cs"/>
          <w:rtl/>
        </w:rPr>
        <w:t xml:space="preserve"> مناف</w:t>
      </w:r>
      <w:r w:rsidR="00446BB7">
        <w:rPr>
          <w:rStyle w:val="1-Char"/>
          <w:rFonts w:hint="cs"/>
          <w:rtl/>
        </w:rPr>
        <w:t>ی</w:t>
      </w:r>
      <w:r w:rsidRPr="007100A7">
        <w:rPr>
          <w:rStyle w:val="1-Char"/>
          <w:rFonts w:hint="cs"/>
          <w:rtl/>
        </w:rPr>
        <w:t xml:space="preserve"> با نماز را انجام نداده بود، آنچه را که ترک کرده است بخواند؛ و اگر عمل</w:t>
      </w:r>
      <w:r w:rsidR="00446BB7">
        <w:rPr>
          <w:rStyle w:val="1-Char"/>
          <w:rFonts w:hint="cs"/>
          <w:rtl/>
        </w:rPr>
        <w:t>ی</w:t>
      </w:r>
      <w:r w:rsidRPr="007100A7">
        <w:rPr>
          <w:rStyle w:val="1-Char"/>
          <w:rFonts w:hint="cs"/>
          <w:rtl/>
        </w:rPr>
        <w:t xml:space="preserve"> مناف</w:t>
      </w:r>
      <w:r w:rsidR="00446BB7">
        <w:rPr>
          <w:rStyle w:val="1-Char"/>
          <w:rFonts w:hint="cs"/>
          <w:rtl/>
        </w:rPr>
        <w:t>ی</w:t>
      </w:r>
      <w:r w:rsidRPr="007100A7">
        <w:rPr>
          <w:rStyle w:val="1-Char"/>
          <w:rFonts w:hint="cs"/>
          <w:rtl/>
        </w:rPr>
        <w:t xml:space="preserve"> با نماز را انجام داده بود، از قب</w:t>
      </w:r>
      <w:r w:rsidR="00446BB7">
        <w:rPr>
          <w:rStyle w:val="1-Char"/>
          <w:rFonts w:hint="cs"/>
          <w:rtl/>
        </w:rPr>
        <w:t>ی</w:t>
      </w:r>
      <w:r w:rsidRPr="007100A7">
        <w:rPr>
          <w:rStyle w:val="1-Char"/>
          <w:rFonts w:hint="cs"/>
          <w:rtl/>
        </w:rPr>
        <w:t>ل: برگرد</w:t>
      </w:r>
      <w:r w:rsidR="00446BB7">
        <w:rPr>
          <w:rStyle w:val="1-Char"/>
          <w:rFonts w:hint="cs"/>
          <w:rtl/>
        </w:rPr>
        <w:t>ی</w:t>
      </w:r>
      <w:r w:rsidRPr="007100A7">
        <w:rPr>
          <w:rStyle w:val="1-Char"/>
          <w:rFonts w:hint="cs"/>
          <w:rtl/>
        </w:rPr>
        <w:t xml:space="preserve">دن از قبله </w:t>
      </w:r>
      <w:r w:rsidR="00446BB7">
        <w:rPr>
          <w:rStyle w:val="1-Char"/>
          <w:rFonts w:hint="cs"/>
          <w:rtl/>
        </w:rPr>
        <w:t>ی</w:t>
      </w:r>
      <w:r w:rsidRPr="007100A7">
        <w:rPr>
          <w:rStyle w:val="1-Char"/>
          <w:rFonts w:hint="cs"/>
          <w:rtl/>
        </w:rPr>
        <w:t xml:space="preserve">ا سخن گفتن و </w:t>
      </w:r>
      <w:r w:rsidR="00446BB7">
        <w:rPr>
          <w:rStyle w:val="1-Char"/>
          <w:rFonts w:hint="cs"/>
          <w:rtl/>
        </w:rPr>
        <w:t>ی</w:t>
      </w:r>
      <w:r w:rsidRPr="007100A7">
        <w:rPr>
          <w:rStyle w:val="1-Char"/>
          <w:rFonts w:hint="cs"/>
          <w:rtl/>
        </w:rPr>
        <w:t>ا امثال آن‌ها؛ پس نمازش را اعاده نما</w:t>
      </w:r>
      <w:r w:rsidR="00446BB7">
        <w:rPr>
          <w:rStyle w:val="1-Char"/>
          <w:rFonts w:hint="cs"/>
          <w:rtl/>
        </w:rPr>
        <w:t>ی</w:t>
      </w:r>
      <w:r w:rsidRPr="007100A7">
        <w:rPr>
          <w:rStyle w:val="1-Char"/>
          <w:rFonts w:hint="cs"/>
          <w:rtl/>
        </w:rPr>
        <w:t>د.]</w:t>
      </w:r>
    </w:p>
    <w:p w:rsidR="00E81847" w:rsidRPr="007100A7" w:rsidRDefault="00E81847"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بر و</w:t>
      </w:r>
      <w:r w:rsidR="00446BB7">
        <w:rPr>
          <w:rStyle w:val="1-Char"/>
          <w:rFonts w:hint="cs"/>
          <w:rtl/>
        </w:rPr>
        <w:t>ی</w:t>
      </w:r>
      <w:r w:rsidRPr="007100A7">
        <w:rPr>
          <w:rStyle w:val="1-Char"/>
          <w:rFonts w:hint="cs"/>
          <w:rtl/>
        </w:rPr>
        <w:t xml:space="preserve"> در غالب اوقات، شک پ</w:t>
      </w:r>
      <w:r w:rsidR="00446BB7">
        <w:rPr>
          <w:rStyle w:val="1-Char"/>
          <w:rFonts w:hint="cs"/>
          <w:rtl/>
        </w:rPr>
        <w:t>ی</w:t>
      </w:r>
      <w:r w:rsidRPr="007100A7">
        <w:rPr>
          <w:rStyle w:val="1-Char"/>
          <w:rFonts w:hint="cs"/>
          <w:rtl/>
        </w:rPr>
        <w:t>ش م</w:t>
      </w:r>
      <w:r w:rsidR="00446BB7">
        <w:rPr>
          <w:rStyle w:val="1-Char"/>
          <w:rFonts w:hint="cs"/>
          <w:rtl/>
        </w:rPr>
        <w:t>ی</w:t>
      </w:r>
      <w:r w:rsidRPr="007100A7">
        <w:rPr>
          <w:rStyle w:val="1-Char"/>
          <w:rFonts w:hint="cs"/>
          <w:rtl/>
        </w:rPr>
        <w:t>‌آمد [و شک، عادت</w:t>
      </w:r>
      <w:r w:rsidR="00446BB7">
        <w:rPr>
          <w:rStyle w:val="1-Char"/>
          <w:rFonts w:hint="cs"/>
          <w:rtl/>
        </w:rPr>
        <w:t>ی</w:t>
      </w:r>
      <w:r w:rsidRPr="007100A7">
        <w:rPr>
          <w:rStyle w:val="1-Char"/>
          <w:rFonts w:hint="cs"/>
          <w:rtl/>
        </w:rPr>
        <w:t xml:space="preserve"> برا</w:t>
      </w:r>
      <w:r w:rsidR="00446BB7">
        <w:rPr>
          <w:rStyle w:val="1-Char"/>
          <w:rFonts w:hint="cs"/>
          <w:rtl/>
        </w:rPr>
        <w:t>ی</w:t>
      </w:r>
      <w:r w:rsidRPr="007100A7">
        <w:rPr>
          <w:rStyle w:val="1-Char"/>
          <w:rFonts w:hint="cs"/>
          <w:rtl/>
        </w:rPr>
        <w:t xml:space="preserve"> و</w:t>
      </w:r>
      <w:r w:rsidR="00446BB7">
        <w:rPr>
          <w:rStyle w:val="1-Char"/>
          <w:rFonts w:hint="cs"/>
          <w:rtl/>
        </w:rPr>
        <w:t>ی</w:t>
      </w:r>
      <w:r w:rsidRPr="007100A7">
        <w:rPr>
          <w:rStyle w:val="1-Char"/>
          <w:rFonts w:hint="cs"/>
          <w:rtl/>
        </w:rPr>
        <w:t xml:space="preserve"> گرد</w:t>
      </w:r>
      <w:r w:rsidR="00446BB7">
        <w:rPr>
          <w:rStyle w:val="1-Char"/>
          <w:rFonts w:hint="cs"/>
          <w:rtl/>
        </w:rPr>
        <w:t>ی</w:t>
      </w:r>
      <w:r w:rsidRPr="007100A7">
        <w:rPr>
          <w:rStyle w:val="1-Char"/>
          <w:rFonts w:hint="cs"/>
          <w:rtl/>
        </w:rPr>
        <w:t>ده بود؛] پس بدان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عمل نما</w:t>
      </w:r>
      <w:r w:rsidR="00446BB7">
        <w:rPr>
          <w:rStyle w:val="1-Char"/>
          <w:rFonts w:hint="cs"/>
          <w:rtl/>
        </w:rPr>
        <w:t>ی</w:t>
      </w:r>
      <w:r w:rsidRPr="007100A7">
        <w:rPr>
          <w:rStyle w:val="1-Char"/>
          <w:rFonts w:hint="cs"/>
          <w:rtl/>
        </w:rPr>
        <w:t>د که بر گمانش غالب است؛ و اگر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بر گمان و</w:t>
      </w:r>
      <w:r w:rsidR="00446BB7">
        <w:rPr>
          <w:rStyle w:val="1-Char"/>
          <w:rFonts w:hint="cs"/>
          <w:rtl/>
        </w:rPr>
        <w:t>ی</w:t>
      </w:r>
      <w:r w:rsidRPr="007100A7">
        <w:rPr>
          <w:rStyle w:val="1-Char"/>
          <w:rFonts w:hint="cs"/>
          <w:rtl/>
        </w:rPr>
        <w:t xml:space="preserve"> غالب نگرد</w:t>
      </w:r>
      <w:r w:rsidR="00446BB7">
        <w:rPr>
          <w:rStyle w:val="1-Char"/>
          <w:rFonts w:hint="cs"/>
          <w:rtl/>
        </w:rPr>
        <w:t>ی</w:t>
      </w:r>
      <w:r w:rsidRPr="007100A7">
        <w:rPr>
          <w:rStyle w:val="1-Char"/>
          <w:rFonts w:hint="cs"/>
          <w:rtl/>
        </w:rPr>
        <w:t xml:space="preserve">د، در آن صورت </w:t>
      </w:r>
      <w:r w:rsidRPr="00FE6406">
        <w:rPr>
          <w:rStyle w:val="9-Char"/>
          <w:rFonts w:eastAsia="Batang" w:hint="cs"/>
          <w:rtl/>
        </w:rPr>
        <w:t>جانب اقل</w:t>
      </w:r>
      <w:r w:rsidRPr="007100A7">
        <w:rPr>
          <w:rStyle w:val="1-Char"/>
          <w:rFonts w:hint="cs"/>
          <w:rtl/>
        </w:rPr>
        <w:t xml:space="preserve"> را بگ</w:t>
      </w:r>
      <w:r w:rsidR="00446BB7">
        <w:rPr>
          <w:rStyle w:val="1-Char"/>
          <w:rFonts w:hint="cs"/>
          <w:rtl/>
        </w:rPr>
        <w:t>ی</w:t>
      </w:r>
      <w:r w:rsidRPr="007100A7">
        <w:rPr>
          <w:rStyle w:val="1-Char"/>
          <w:rFonts w:hint="cs"/>
          <w:rtl/>
        </w:rPr>
        <w:t>رد و پس از هر رکعت</w:t>
      </w:r>
      <w:r w:rsidR="00446BB7">
        <w:rPr>
          <w:rStyle w:val="1-Char"/>
          <w:rFonts w:hint="cs"/>
          <w:rtl/>
        </w:rPr>
        <w:t>ی</w:t>
      </w:r>
      <w:r w:rsidRPr="007100A7">
        <w:rPr>
          <w:rStyle w:val="1-Char"/>
          <w:rFonts w:hint="cs"/>
          <w:rtl/>
        </w:rPr>
        <w:t xml:space="preserve"> که آن را آخر نماز خو</w:t>
      </w:r>
      <w:r w:rsidR="00446BB7">
        <w:rPr>
          <w:rStyle w:val="1-Char"/>
          <w:rFonts w:hint="cs"/>
          <w:rtl/>
        </w:rPr>
        <w:t>ی</w:t>
      </w:r>
      <w:r w:rsidRPr="007100A7">
        <w:rPr>
          <w:rStyle w:val="1-Char"/>
          <w:rFonts w:hint="cs"/>
          <w:rtl/>
        </w:rPr>
        <w:t>ش گمان م</w:t>
      </w:r>
      <w:r w:rsidR="00446BB7">
        <w:rPr>
          <w:rStyle w:val="1-Char"/>
          <w:rFonts w:hint="cs"/>
          <w:rtl/>
        </w:rPr>
        <w:t>ی</w:t>
      </w:r>
      <w:r w:rsidRPr="007100A7">
        <w:rPr>
          <w:rStyle w:val="1-Char"/>
          <w:rFonts w:hint="cs"/>
          <w:rtl/>
        </w:rPr>
        <w:t>‌کند، بنش</w:t>
      </w:r>
      <w:r w:rsidR="00446BB7">
        <w:rPr>
          <w:rStyle w:val="1-Char"/>
          <w:rFonts w:hint="cs"/>
          <w:rtl/>
        </w:rPr>
        <w:t>ی</w:t>
      </w:r>
      <w:r w:rsidRPr="007100A7">
        <w:rPr>
          <w:rStyle w:val="1-Char"/>
          <w:rFonts w:hint="cs"/>
          <w:rtl/>
        </w:rPr>
        <w:t>ند [و در آخر، برا</w:t>
      </w:r>
      <w:r w:rsidR="00446BB7">
        <w:rPr>
          <w:rStyle w:val="1-Char"/>
          <w:rFonts w:hint="cs"/>
          <w:rtl/>
        </w:rPr>
        <w:t>ی</w:t>
      </w:r>
      <w:r w:rsidRPr="007100A7">
        <w:rPr>
          <w:rStyle w:val="1-Char"/>
          <w:rFonts w:hint="cs"/>
          <w:rtl/>
        </w:rPr>
        <w:t xml:space="preserve"> سهو خو</w:t>
      </w:r>
      <w:r w:rsidR="00446BB7">
        <w:rPr>
          <w:rStyle w:val="1-Char"/>
          <w:rFonts w:hint="cs"/>
          <w:rtl/>
        </w:rPr>
        <w:t>ی</w:t>
      </w:r>
      <w:r w:rsidRPr="007100A7">
        <w:rPr>
          <w:rStyle w:val="1-Char"/>
          <w:rFonts w:hint="cs"/>
          <w:rtl/>
        </w:rPr>
        <w:t>ش، سجده نما</w:t>
      </w:r>
      <w:r w:rsidR="00446BB7">
        <w:rPr>
          <w:rStyle w:val="1-Char"/>
          <w:rFonts w:hint="cs"/>
          <w:rtl/>
        </w:rPr>
        <w:t>ی</w:t>
      </w:r>
      <w:r w:rsidRPr="007100A7">
        <w:rPr>
          <w:rStyle w:val="1-Char"/>
          <w:rFonts w:hint="cs"/>
          <w:rtl/>
        </w:rPr>
        <w:t>د.</w:t>
      </w:r>
    </w:p>
    <w:p w:rsidR="00E81847" w:rsidRPr="007100A7" w:rsidRDefault="00E81847" w:rsidP="00AF1D25">
      <w:pPr>
        <w:rPr>
          <w:rStyle w:val="1-Char"/>
          <w:rtl/>
        </w:rPr>
      </w:pPr>
      <w:r w:rsidRPr="007100A7">
        <w:rPr>
          <w:rStyle w:val="1-Char"/>
          <w:rFonts w:hint="cs"/>
          <w:rtl/>
        </w:rPr>
        <w:t>نو</w:t>
      </w:r>
      <w:r w:rsidR="00446BB7">
        <w:rPr>
          <w:rStyle w:val="1-Char"/>
          <w:rFonts w:hint="cs"/>
          <w:rtl/>
        </w:rPr>
        <w:t>ی</w:t>
      </w:r>
      <w:r w:rsidRPr="007100A7">
        <w:rPr>
          <w:rStyle w:val="1-Char"/>
          <w:rFonts w:hint="cs"/>
          <w:rtl/>
        </w:rPr>
        <w:t>سنده‌</w:t>
      </w:r>
      <w:r w:rsidR="00446BB7">
        <w:rPr>
          <w:rStyle w:val="1-Char"/>
          <w:rFonts w:hint="cs"/>
          <w:rtl/>
        </w:rPr>
        <w:t>ی</w:t>
      </w:r>
      <w:r w:rsidRPr="007100A7">
        <w:rPr>
          <w:rStyle w:val="1-Char"/>
          <w:rFonts w:hint="cs"/>
          <w:rtl/>
        </w:rPr>
        <w:t xml:space="preserve"> کتاب </w:t>
      </w:r>
      <w:r w:rsidRPr="004D3C63">
        <w:rPr>
          <w:rStyle w:val="5-Char0"/>
          <w:rFonts w:hint="cs"/>
          <w:rtl/>
        </w:rPr>
        <w:t>«العناية»</w:t>
      </w:r>
      <w:r w:rsidRPr="007100A7">
        <w:rPr>
          <w:rStyle w:val="1-Char"/>
          <w:rFonts w:hint="cs"/>
          <w:rtl/>
        </w:rPr>
        <w:t xml:space="preserve"> مثال</w:t>
      </w:r>
      <w:r w:rsidR="00446BB7">
        <w:rPr>
          <w:rStyle w:val="1-Char"/>
          <w:rFonts w:hint="cs"/>
          <w:rtl/>
        </w:rPr>
        <w:t>ی</w:t>
      </w:r>
      <w:r w:rsidRPr="007100A7">
        <w:rPr>
          <w:rStyle w:val="1-Char"/>
          <w:rFonts w:hint="cs"/>
          <w:rtl/>
        </w:rPr>
        <w:t xml:space="preserve"> را برا</w:t>
      </w:r>
      <w:r w:rsidR="00446BB7">
        <w:rPr>
          <w:rStyle w:val="1-Char"/>
          <w:rFonts w:hint="cs"/>
          <w:rtl/>
        </w:rPr>
        <w:t>ی</w:t>
      </w:r>
      <w:r w:rsidRPr="007100A7">
        <w:rPr>
          <w:rStyle w:val="1-Char"/>
          <w:rFonts w:hint="cs"/>
          <w:rtl/>
        </w:rPr>
        <w:t xml:space="preserve"> ا</w:t>
      </w:r>
      <w:r w:rsidR="00446BB7">
        <w:rPr>
          <w:rStyle w:val="1-Char"/>
          <w:rFonts w:hint="cs"/>
          <w:rtl/>
        </w:rPr>
        <w:t>ی</w:t>
      </w:r>
      <w:r w:rsidRPr="007100A7">
        <w:rPr>
          <w:rStyle w:val="1-Char"/>
          <w:rFonts w:hint="cs"/>
          <w:rtl/>
        </w:rPr>
        <w:t xml:space="preserve">ن موضوع ذکر کرده و گفته است: </w:t>
      </w:r>
      <w:r w:rsidRPr="00FE6406">
        <w:rPr>
          <w:rStyle w:val="9-Char"/>
          <w:rFonts w:eastAsia="Batang" w:hint="cs"/>
          <w:rtl/>
        </w:rPr>
        <w:t>توض</w:t>
      </w:r>
      <w:r w:rsidR="00446BB7">
        <w:rPr>
          <w:rStyle w:val="9-Char"/>
          <w:rFonts w:eastAsia="Batang" w:hint="cs"/>
          <w:rtl/>
        </w:rPr>
        <w:t>ی</w:t>
      </w:r>
      <w:r w:rsidRPr="00FE6406">
        <w:rPr>
          <w:rStyle w:val="9-Char"/>
          <w:rFonts w:eastAsia="Batang" w:hint="cs"/>
          <w:rtl/>
        </w:rPr>
        <w:t>ح ا</w:t>
      </w:r>
      <w:r w:rsidR="00446BB7">
        <w:rPr>
          <w:rStyle w:val="9-Char"/>
          <w:rFonts w:eastAsia="Batang" w:hint="cs"/>
          <w:rtl/>
        </w:rPr>
        <w:t>ی</w:t>
      </w:r>
      <w:r w:rsidRPr="00FE6406">
        <w:rPr>
          <w:rStyle w:val="9-Char"/>
          <w:rFonts w:eastAsia="Batang" w:hint="cs"/>
          <w:rtl/>
        </w:rPr>
        <w:t>ن مسأله چن</w:t>
      </w:r>
      <w:r w:rsidR="00446BB7">
        <w:rPr>
          <w:rStyle w:val="9-Char"/>
          <w:rFonts w:eastAsia="Batang" w:hint="cs"/>
          <w:rtl/>
        </w:rPr>
        <w:t>ی</w:t>
      </w:r>
      <w:r w:rsidRPr="00FE6406">
        <w:rPr>
          <w:rStyle w:val="9-Char"/>
          <w:rFonts w:eastAsia="Batang" w:hint="cs"/>
          <w:rtl/>
        </w:rPr>
        <w:t>ن است</w:t>
      </w:r>
      <w:r w:rsidRPr="007100A7">
        <w:rPr>
          <w:rStyle w:val="1-Char"/>
          <w:rFonts w:hint="cs"/>
          <w:rtl/>
        </w:rPr>
        <w:t>: اگر در نمازها</w:t>
      </w:r>
      <w:r w:rsidR="00446BB7">
        <w:rPr>
          <w:rStyle w:val="1-Char"/>
          <w:rFonts w:hint="cs"/>
          <w:rtl/>
        </w:rPr>
        <w:t>ی</w:t>
      </w:r>
      <w:r w:rsidRPr="007100A7">
        <w:rPr>
          <w:rStyle w:val="1-Char"/>
          <w:rFonts w:hint="cs"/>
          <w:rtl/>
        </w:rPr>
        <w:t xml:space="preserve"> چهار رکعت</w:t>
      </w:r>
      <w:r w:rsidR="00446BB7">
        <w:rPr>
          <w:rStyle w:val="1-Char"/>
          <w:rFonts w:hint="cs"/>
          <w:rtl/>
        </w:rPr>
        <w:t>ی</w:t>
      </w:r>
      <w:r w:rsidRPr="007100A7">
        <w:rPr>
          <w:rStyle w:val="1-Char"/>
          <w:rFonts w:hint="cs"/>
          <w:rtl/>
        </w:rPr>
        <w:t xml:space="preserve"> دچار شک و ترد</w:t>
      </w:r>
      <w:r w:rsidR="00446BB7">
        <w:rPr>
          <w:rStyle w:val="1-Char"/>
          <w:rFonts w:hint="cs"/>
          <w:rtl/>
        </w:rPr>
        <w:t>ی</w:t>
      </w:r>
      <w:r w:rsidRPr="007100A7">
        <w:rPr>
          <w:rStyle w:val="1-Char"/>
          <w:rFonts w:hint="cs"/>
          <w:rtl/>
        </w:rPr>
        <w:t>د شد؛ ا</w:t>
      </w:r>
      <w:r w:rsidR="00446BB7">
        <w:rPr>
          <w:rStyle w:val="1-Char"/>
          <w:rFonts w:hint="cs"/>
          <w:rtl/>
        </w:rPr>
        <w:t>ی</w:t>
      </w:r>
      <w:r w:rsidRPr="007100A7">
        <w:rPr>
          <w:rStyle w:val="1-Char"/>
          <w:rFonts w:hint="cs"/>
          <w:rtl/>
        </w:rPr>
        <w:t>ن‌طور که آ</w:t>
      </w:r>
      <w:r w:rsidR="00446BB7">
        <w:rPr>
          <w:rStyle w:val="1-Char"/>
          <w:rFonts w:hint="cs"/>
          <w:rtl/>
        </w:rPr>
        <w:t>ی</w:t>
      </w:r>
      <w:r w:rsidRPr="007100A7">
        <w:rPr>
          <w:rStyle w:val="1-Char"/>
          <w:rFonts w:hint="cs"/>
          <w:rtl/>
        </w:rPr>
        <w:t xml:space="preserve">ا در رکعت اول است </w:t>
      </w:r>
      <w:r w:rsidR="00446BB7">
        <w:rPr>
          <w:rStyle w:val="1-Char"/>
          <w:rFonts w:hint="cs"/>
          <w:rtl/>
        </w:rPr>
        <w:t>ی</w:t>
      </w:r>
      <w:r w:rsidRPr="007100A7">
        <w:rPr>
          <w:rStyle w:val="1-Char"/>
          <w:rFonts w:hint="cs"/>
          <w:rtl/>
        </w:rPr>
        <w:t>ا دوم؟ در ا</w:t>
      </w:r>
      <w:r w:rsidR="00446BB7">
        <w:rPr>
          <w:rStyle w:val="1-Char"/>
          <w:rFonts w:hint="cs"/>
          <w:rtl/>
        </w:rPr>
        <w:t>ی</w:t>
      </w:r>
      <w:r w:rsidRPr="007100A7">
        <w:rPr>
          <w:rStyle w:val="1-Char"/>
          <w:rFonts w:hint="cs"/>
          <w:rtl/>
        </w:rPr>
        <w:t>ن صورت فکر کند و به گمان غالبش عمل نما</w:t>
      </w:r>
      <w:r w:rsidR="00446BB7">
        <w:rPr>
          <w:rStyle w:val="1-Char"/>
          <w:rFonts w:hint="cs"/>
          <w:rtl/>
        </w:rPr>
        <w:t>ی</w:t>
      </w:r>
      <w:r w:rsidRPr="007100A7">
        <w:rPr>
          <w:rStyle w:val="1-Char"/>
          <w:rFonts w:hint="cs"/>
          <w:rtl/>
        </w:rPr>
        <w:t>د. و اگر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بر گمان و</w:t>
      </w:r>
      <w:r w:rsidR="00446BB7">
        <w:rPr>
          <w:rStyle w:val="1-Char"/>
          <w:rFonts w:hint="cs"/>
          <w:rtl/>
        </w:rPr>
        <w:t>ی</w:t>
      </w:r>
      <w:r w:rsidRPr="007100A7">
        <w:rPr>
          <w:rStyle w:val="1-Char"/>
          <w:rFonts w:hint="cs"/>
          <w:rtl/>
        </w:rPr>
        <w:t xml:space="preserve"> غالب نگرد</w:t>
      </w:r>
      <w:r w:rsidR="00446BB7">
        <w:rPr>
          <w:rStyle w:val="1-Char"/>
          <w:rFonts w:hint="cs"/>
          <w:rtl/>
        </w:rPr>
        <w:t>ی</w:t>
      </w:r>
      <w:r w:rsidRPr="007100A7">
        <w:rPr>
          <w:rStyle w:val="1-Char"/>
          <w:rFonts w:hint="cs"/>
          <w:rtl/>
        </w:rPr>
        <w:t>د، در آن صورت جانب اقلّ را بگ</w:t>
      </w:r>
      <w:r w:rsidR="00446BB7">
        <w:rPr>
          <w:rStyle w:val="1-Char"/>
          <w:rFonts w:hint="cs"/>
          <w:rtl/>
        </w:rPr>
        <w:t>ی</w:t>
      </w:r>
      <w:r w:rsidRPr="007100A7">
        <w:rPr>
          <w:rStyle w:val="1-Char"/>
          <w:rFonts w:hint="cs"/>
          <w:rtl/>
        </w:rPr>
        <w:t>رد و آن را رکعت اول به شمار آورد و پس از آن برا</w:t>
      </w:r>
      <w:r w:rsidR="00446BB7">
        <w:rPr>
          <w:rStyle w:val="1-Char"/>
          <w:rFonts w:hint="cs"/>
          <w:rtl/>
        </w:rPr>
        <w:t>ی</w:t>
      </w:r>
      <w:r w:rsidRPr="007100A7">
        <w:rPr>
          <w:rStyle w:val="1-Char"/>
          <w:rFonts w:hint="cs"/>
          <w:rtl/>
        </w:rPr>
        <w:t xml:space="preserve"> قعده بنش</w:t>
      </w:r>
      <w:r w:rsidR="00446BB7">
        <w:rPr>
          <w:rStyle w:val="1-Char"/>
          <w:rFonts w:hint="cs"/>
          <w:rtl/>
        </w:rPr>
        <w:t>ی</w:t>
      </w:r>
      <w:r w:rsidRPr="007100A7">
        <w:rPr>
          <w:rStyle w:val="1-Char"/>
          <w:rFonts w:hint="cs"/>
          <w:rtl/>
        </w:rPr>
        <w:t>ند؛ ز</w:t>
      </w:r>
      <w:r w:rsidR="00446BB7">
        <w:rPr>
          <w:rStyle w:val="1-Char"/>
          <w:rFonts w:hint="cs"/>
          <w:rtl/>
        </w:rPr>
        <w:t>ی</w:t>
      </w:r>
      <w:r w:rsidRPr="007100A7">
        <w:rPr>
          <w:rStyle w:val="1-Char"/>
          <w:rFonts w:hint="cs"/>
          <w:rtl/>
        </w:rPr>
        <w:t>را ممکن است ا</w:t>
      </w:r>
      <w:r w:rsidR="00446BB7">
        <w:rPr>
          <w:rStyle w:val="1-Char"/>
          <w:rFonts w:hint="cs"/>
          <w:rtl/>
        </w:rPr>
        <w:t>ی</w:t>
      </w:r>
      <w:r w:rsidRPr="007100A7">
        <w:rPr>
          <w:rStyle w:val="1-Char"/>
          <w:rFonts w:hint="cs"/>
          <w:rtl/>
        </w:rPr>
        <w:t xml:space="preserve">ن رکعت، رکعت دوم باشد که در آن قعده واجب است. </w:t>
      </w:r>
      <w:r w:rsidR="000A2322">
        <w:rPr>
          <w:rStyle w:val="1-Char"/>
          <w:rFonts w:hint="cs"/>
          <w:rtl/>
        </w:rPr>
        <w:t>آنگاه</w:t>
      </w:r>
      <w:r w:rsidRPr="007100A7">
        <w:rPr>
          <w:rStyle w:val="1-Char"/>
          <w:rFonts w:hint="cs"/>
          <w:rtl/>
        </w:rPr>
        <w:t xml:space="preserve"> برخ</w:t>
      </w:r>
      <w:r w:rsidR="00446BB7">
        <w:rPr>
          <w:rStyle w:val="1-Char"/>
          <w:rFonts w:hint="cs"/>
          <w:rtl/>
        </w:rPr>
        <w:t>ی</w:t>
      </w:r>
      <w:r w:rsidRPr="007100A7">
        <w:rPr>
          <w:rStyle w:val="1-Char"/>
          <w:rFonts w:hint="cs"/>
          <w:rtl/>
        </w:rPr>
        <w:t>زد و رکعت سوم را بخواند و به قعده بنش</w:t>
      </w:r>
      <w:r w:rsidR="00446BB7">
        <w:rPr>
          <w:rStyle w:val="1-Char"/>
          <w:rFonts w:hint="cs"/>
          <w:rtl/>
        </w:rPr>
        <w:t>ی</w:t>
      </w:r>
      <w:r w:rsidRPr="007100A7">
        <w:rPr>
          <w:rStyle w:val="1-Char"/>
          <w:rFonts w:hint="cs"/>
          <w:rtl/>
        </w:rPr>
        <w:t>ند؛ ز</w:t>
      </w:r>
      <w:r w:rsidR="00446BB7">
        <w:rPr>
          <w:rStyle w:val="1-Char"/>
          <w:rFonts w:hint="cs"/>
          <w:rtl/>
        </w:rPr>
        <w:t>ی</w:t>
      </w:r>
      <w:r w:rsidRPr="007100A7">
        <w:rPr>
          <w:rStyle w:val="1-Char"/>
          <w:rFonts w:hint="cs"/>
          <w:rtl/>
        </w:rPr>
        <w:t>را ا</w:t>
      </w:r>
      <w:r w:rsidR="00446BB7">
        <w:rPr>
          <w:rStyle w:val="1-Char"/>
          <w:rFonts w:hint="cs"/>
          <w:rtl/>
        </w:rPr>
        <w:t>ی</w:t>
      </w:r>
      <w:r w:rsidRPr="007100A7">
        <w:rPr>
          <w:rStyle w:val="1-Char"/>
          <w:rFonts w:hint="cs"/>
          <w:rtl/>
        </w:rPr>
        <w:t>ن رکعت در حکم رکعت دوم است؛ سپس برخ</w:t>
      </w:r>
      <w:r w:rsidR="00446BB7">
        <w:rPr>
          <w:rStyle w:val="1-Char"/>
          <w:rFonts w:hint="cs"/>
          <w:rtl/>
        </w:rPr>
        <w:t>ی</w:t>
      </w:r>
      <w:r w:rsidRPr="007100A7">
        <w:rPr>
          <w:rStyle w:val="1-Char"/>
          <w:rFonts w:hint="cs"/>
          <w:rtl/>
        </w:rPr>
        <w:t>زد و رکعت د</w:t>
      </w:r>
      <w:r w:rsidR="00446BB7">
        <w:rPr>
          <w:rStyle w:val="1-Char"/>
          <w:rFonts w:hint="cs"/>
          <w:rtl/>
        </w:rPr>
        <w:t>ی</w:t>
      </w:r>
      <w:r w:rsidRPr="007100A7">
        <w:rPr>
          <w:rStyle w:val="1-Char"/>
          <w:rFonts w:hint="cs"/>
          <w:rtl/>
        </w:rPr>
        <w:t>گر</w:t>
      </w:r>
      <w:r w:rsidR="00446BB7">
        <w:rPr>
          <w:rStyle w:val="1-Char"/>
          <w:rFonts w:hint="cs"/>
          <w:rtl/>
        </w:rPr>
        <w:t>ی</w:t>
      </w:r>
      <w:r w:rsidRPr="007100A7">
        <w:rPr>
          <w:rStyle w:val="1-Char"/>
          <w:rFonts w:hint="cs"/>
          <w:rtl/>
        </w:rPr>
        <w:t xml:space="preserve"> را بخواند و به قعده بنش</w:t>
      </w:r>
      <w:r w:rsidR="00446BB7">
        <w:rPr>
          <w:rStyle w:val="1-Char"/>
          <w:rFonts w:hint="cs"/>
          <w:rtl/>
        </w:rPr>
        <w:t>ی</w:t>
      </w:r>
      <w:r w:rsidRPr="007100A7">
        <w:rPr>
          <w:rStyle w:val="1-Char"/>
          <w:rFonts w:hint="cs"/>
          <w:rtl/>
        </w:rPr>
        <w:t>ند؛ ز</w:t>
      </w:r>
      <w:r w:rsidR="00446BB7">
        <w:rPr>
          <w:rStyle w:val="1-Char"/>
          <w:rFonts w:hint="cs"/>
          <w:rtl/>
        </w:rPr>
        <w:t>ی</w:t>
      </w:r>
      <w:r w:rsidRPr="007100A7">
        <w:rPr>
          <w:rStyle w:val="1-Char"/>
          <w:rFonts w:hint="cs"/>
          <w:rtl/>
        </w:rPr>
        <w:t>را ممکن است رکعت چهارم باشد؛ پس از آن، برخ</w:t>
      </w:r>
      <w:r w:rsidR="00446BB7">
        <w:rPr>
          <w:rStyle w:val="1-Char"/>
          <w:rFonts w:hint="cs"/>
          <w:rtl/>
        </w:rPr>
        <w:t>ی</w:t>
      </w:r>
      <w:r w:rsidRPr="007100A7">
        <w:rPr>
          <w:rStyle w:val="1-Char"/>
          <w:rFonts w:hint="cs"/>
          <w:rtl/>
        </w:rPr>
        <w:t>زد و رکعت د</w:t>
      </w:r>
      <w:r w:rsidR="00446BB7">
        <w:rPr>
          <w:rStyle w:val="1-Char"/>
          <w:rFonts w:hint="cs"/>
          <w:rtl/>
        </w:rPr>
        <w:t>ی</w:t>
      </w:r>
      <w:r w:rsidRPr="007100A7">
        <w:rPr>
          <w:rStyle w:val="1-Char"/>
          <w:rFonts w:hint="cs"/>
          <w:rtl/>
        </w:rPr>
        <w:t>گر</w:t>
      </w:r>
      <w:r w:rsidR="00446BB7">
        <w:rPr>
          <w:rStyle w:val="1-Char"/>
          <w:rFonts w:hint="cs"/>
          <w:rtl/>
        </w:rPr>
        <w:t>ی</w:t>
      </w:r>
      <w:r w:rsidRPr="007100A7">
        <w:rPr>
          <w:rStyle w:val="1-Char"/>
          <w:rFonts w:hint="cs"/>
          <w:rtl/>
        </w:rPr>
        <w:t xml:space="preserve"> را بخواند و در قعده بنش</w:t>
      </w:r>
      <w:r w:rsidR="00446BB7">
        <w:rPr>
          <w:rStyle w:val="1-Char"/>
          <w:rFonts w:hint="cs"/>
          <w:rtl/>
        </w:rPr>
        <w:t>ی</w:t>
      </w:r>
      <w:r w:rsidRPr="007100A7">
        <w:rPr>
          <w:rStyle w:val="1-Char"/>
          <w:rFonts w:hint="cs"/>
          <w:rtl/>
        </w:rPr>
        <w:t>ند؛ ز</w:t>
      </w:r>
      <w:r w:rsidR="00446BB7">
        <w:rPr>
          <w:rStyle w:val="1-Char"/>
          <w:rFonts w:hint="cs"/>
          <w:rtl/>
        </w:rPr>
        <w:t>ی</w:t>
      </w:r>
      <w:r w:rsidRPr="007100A7">
        <w:rPr>
          <w:rStyle w:val="1-Char"/>
          <w:rFonts w:hint="cs"/>
          <w:rtl/>
        </w:rPr>
        <w:t>را ا</w:t>
      </w:r>
      <w:r w:rsidR="00446BB7">
        <w:rPr>
          <w:rStyle w:val="1-Char"/>
          <w:rFonts w:hint="cs"/>
          <w:rtl/>
        </w:rPr>
        <w:t>ی</w:t>
      </w:r>
      <w:r w:rsidRPr="007100A7">
        <w:rPr>
          <w:rStyle w:val="1-Char"/>
          <w:rFonts w:hint="cs"/>
          <w:rtl/>
        </w:rPr>
        <w:t>ن رکعت، در حکم رکعت چهارم است که در آن، قعده فرض است. و حکم نمازها</w:t>
      </w:r>
      <w:r w:rsidR="00446BB7">
        <w:rPr>
          <w:rStyle w:val="1-Char"/>
          <w:rFonts w:hint="cs"/>
          <w:rtl/>
        </w:rPr>
        <w:t>ی</w:t>
      </w:r>
      <w:r w:rsidRPr="007100A7">
        <w:rPr>
          <w:rStyle w:val="1-Char"/>
          <w:rFonts w:hint="cs"/>
          <w:rtl/>
        </w:rPr>
        <w:t xml:space="preserve"> سه رکعت</w:t>
      </w:r>
      <w:r w:rsidR="00446BB7">
        <w:rPr>
          <w:rStyle w:val="1-Char"/>
          <w:rFonts w:hint="cs"/>
          <w:rtl/>
        </w:rPr>
        <w:t>ی</w:t>
      </w:r>
      <w:r w:rsidRPr="007100A7">
        <w:rPr>
          <w:rStyle w:val="1-Char"/>
          <w:rFonts w:hint="cs"/>
          <w:rtl/>
        </w:rPr>
        <w:t xml:space="preserve"> ن</w:t>
      </w:r>
      <w:r w:rsidR="00446BB7">
        <w:rPr>
          <w:rStyle w:val="1-Char"/>
          <w:rFonts w:hint="cs"/>
          <w:rtl/>
        </w:rPr>
        <w:t>ی</w:t>
      </w:r>
      <w:r w:rsidRPr="007100A7">
        <w:rPr>
          <w:rStyle w:val="1-Char"/>
          <w:rFonts w:hint="cs"/>
          <w:rtl/>
        </w:rPr>
        <w:t>ز به هم</w:t>
      </w:r>
      <w:r w:rsidR="00446BB7">
        <w:rPr>
          <w:rStyle w:val="1-Char"/>
          <w:rFonts w:hint="cs"/>
          <w:rtl/>
        </w:rPr>
        <w:t>ی</w:t>
      </w:r>
      <w:r w:rsidRPr="007100A7">
        <w:rPr>
          <w:rStyle w:val="1-Char"/>
          <w:rFonts w:hint="cs"/>
          <w:rtl/>
        </w:rPr>
        <w:t>ن ترت</w:t>
      </w:r>
      <w:r w:rsidR="00446BB7">
        <w:rPr>
          <w:rStyle w:val="1-Char"/>
          <w:rFonts w:hint="cs"/>
          <w:rtl/>
        </w:rPr>
        <w:t>ی</w:t>
      </w:r>
      <w:r w:rsidRPr="007100A7">
        <w:rPr>
          <w:rStyle w:val="1-Char"/>
          <w:rFonts w:hint="cs"/>
          <w:rtl/>
        </w:rPr>
        <w:t>ب است.</w:t>
      </w:r>
    </w:p>
    <w:p w:rsidR="00E81847" w:rsidRPr="007100A7" w:rsidRDefault="00E81847" w:rsidP="00AF1D25">
      <w:pPr>
        <w:rPr>
          <w:rStyle w:val="1-Char"/>
          <w:rtl/>
        </w:rPr>
      </w:pPr>
      <w:r w:rsidRPr="007100A7">
        <w:rPr>
          <w:rStyle w:val="1-Char"/>
          <w:rFonts w:hint="cs"/>
          <w:rtl/>
        </w:rPr>
        <w:t>و نو</w:t>
      </w:r>
      <w:r w:rsidR="00446BB7">
        <w:rPr>
          <w:rStyle w:val="1-Char"/>
          <w:rFonts w:hint="cs"/>
          <w:rtl/>
        </w:rPr>
        <w:t>ی</w:t>
      </w:r>
      <w:r w:rsidRPr="007100A7">
        <w:rPr>
          <w:rStyle w:val="1-Char"/>
          <w:rFonts w:hint="cs"/>
          <w:rtl/>
        </w:rPr>
        <w:t>سنده‌</w:t>
      </w:r>
      <w:r w:rsidR="00446BB7">
        <w:rPr>
          <w:rStyle w:val="1-Char"/>
          <w:rFonts w:hint="cs"/>
          <w:rtl/>
        </w:rPr>
        <w:t>ی</w:t>
      </w:r>
      <w:r w:rsidRPr="007100A7">
        <w:rPr>
          <w:rStyle w:val="1-Char"/>
          <w:rFonts w:hint="cs"/>
          <w:rtl/>
        </w:rPr>
        <w:t xml:space="preserve"> </w:t>
      </w:r>
      <w:r w:rsidRPr="004D3C63">
        <w:rPr>
          <w:rStyle w:val="5-Char0"/>
          <w:rFonts w:hint="cs"/>
          <w:rtl/>
        </w:rPr>
        <w:t>«درّ المختار»</w:t>
      </w:r>
      <w:r w:rsidRPr="007100A7">
        <w:rPr>
          <w:rStyle w:val="1-Char"/>
          <w:rFonts w:hint="cs"/>
          <w:rtl/>
        </w:rPr>
        <w:t xml:space="preserve"> گو</w:t>
      </w:r>
      <w:r w:rsidR="00446BB7">
        <w:rPr>
          <w:rStyle w:val="1-Char"/>
          <w:rFonts w:hint="cs"/>
          <w:rtl/>
        </w:rPr>
        <w:t>ی</w:t>
      </w:r>
      <w:r w:rsidRPr="007100A7">
        <w:rPr>
          <w:rStyle w:val="1-Char"/>
          <w:rFonts w:hint="cs"/>
          <w:rtl/>
        </w:rPr>
        <w:t>د: در تمام</w:t>
      </w:r>
      <w:r w:rsidR="00446BB7">
        <w:rPr>
          <w:rStyle w:val="1-Char"/>
          <w:rFonts w:hint="cs"/>
          <w:rtl/>
        </w:rPr>
        <w:t>ی</w:t>
      </w:r>
      <w:r w:rsidRPr="007100A7">
        <w:rPr>
          <w:rStyle w:val="1-Char"/>
          <w:rFonts w:hint="cs"/>
          <w:rtl/>
        </w:rPr>
        <w:t xml:space="preserve"> حالات شک، سجده‌</w:t>
      </w:r>
      <w:r w:rsidR="00446BB7">
        <w:rPr>
          <w:rStyle w:val="1-Char"/>
          <w:rFonts w:hint="cs"/>
          <w:rtl/>
        </w:rPr>
        <w:t>ی</w:t>
      </w:r>
      <w:r w:rsidRPr="007100A7">
        <w:rPr>
          <w:rStyle w:val="1-Char"/>
          <w:rFonts w:hint="cs"/>
          <w:rtl/>
        </w:rPr>
        <w:t xml:space="preserve"> سهو بر نمازگزار واجب م</w:t>
      </w:r>
      <w:r w:rsidR="00446BB7">
        <w:rPr>
          <w:rStyle w:val="1-Char"/>
          <w:rFonts w:hint="cs"/>
          <w:rtl/>
        </w:rPr>
        <w:t>ی</w:t>
      </w:r>
      <w:r w:rsidRPr="007100A7">
        <w:rPr>
          <w:rStyle w:val="1-Char"/>
          <w:rFonts w:hint="cs"/>
          <w:rtl/>
        </w:rPr>
        <w:t>‌گردد؛ و فرق</w:t>
      </w:r>
      <w:r w:rsidR="00446BB7">
        <w:rPr>
          <w:rStyle w:val="1-Char"/>
          <w:rFonts w:hint="cs"/>
          <w:rtl/>
        </w:rPr>
        <w:t>ی</w:t>
      </w:r>
      <w:r w:rsidRPr="007100A7">
        <w:rPr>
          <w:rStyle w:val="1-Char"/>
          <w:rFonts w:hint="cs"/>
          <w:rtl/>
        </w:rPr>
        <w:t xml:space="preserve"> نم</w:t>
      </w:r>
      <w:r w:rsidR="00446BB7">
        <w:rPr>
          <w:rStyle w:val="1-Char"/>
          <w:rFonts w:hint="cs"/>
          <w:rtl/>
        </w:rPr>
        <w:t>ی</w:t>
      </w:r>
      <w:r w:rsidRPr="007100A7">
        <w:rPr>
          <w:rStyle w:val="1-Char"/>
          <w:rFonts w:hint="cs"/>
          <w:rtl/>
        </w:rPr>
        <w:t>‌کند که به گمان غالب خو</w:t>
      </w:r>
      <w:r w:rsidR="00446BB7">
        <w:rPr>
          <w:rStyle w:val="1-Char"/>
          <w:rFonts w:hint="cs"/>
          <w:rtl/>
        </w:rPr>
        <w:t>ی</w:t>
      </w:r>
      <w:r w:rsidRPr="007100A7">
        <w:rPr>
          <w:rStyle w:val="1-Char"/>
          <w:rFonts w:hint="cs"/>
          <w:rtl/>
        </w:rPr>
        <w:t xml:space="preserve">ش عمل کند </w:t>
      </w:r>
      <w:r w:rsidR="00446BB7">
        <w:rPr>
          <w:rStyle w:val="1-Char"/>
          <w:rFonts w:hint="cs"/>
          <w:rtl/>
        </w:rPr>
        <w:t>ی</w:t>
      </w:r>
      <w:r w:rsidRPr="007100A7">
        <w:rPr>
          <w:rStyle w:val="1-Char"/>
          <w:rFonts w:hint="cs"/>
          <w:rtl/>
        </w:rPr>
        <w:t>ا جانب اقلّ را بگ</w:t>
      </w:r>
      <w:r w:rsidR="00446BB7">
        <w:rPr>
          <w:rStyle w:val="1-Char"/>
          <w:rFonts w:hint="cs"/>
          <w:rtl/>
        </w:rPr>
        <w:t>ی</w:t>
      </w:r>
      <w:r w:rsidRPr="007100A7">
        <w:rPr>
          <w:rStyle w:val="1-Char"/>
          <w:rFonts w:hint="cs"/>
          <w:rtl/>
        </w:rPr>
        <w:t>رد؛ ول</w:t>
      </w:r>
      <w:r w:rsidR="00446BB7">
        <w:rPr>
          <w:rStyle w:val="1-Char"/>
          <w:rFonts w:hint="cs"/>
          <w:rtl/>
        </w:rPr>
        <w:t>ی</w:t>
      </w:r>
      <w:r w:rsidRPr="007100A7">
        <w:rPr>
          <w:rStyle w:val="1-Char"/>
          <w:rFonts w:hint="cs"/>
          <w:rtl/>
        </w:rPr>
        <w:t xml:space="preserve"> در کتاب </w:t>
      </w:r>
      <w:r w:rsidRPr="004D3C63">
        <w:rPr>
          <w:rStyle w:val="5-Char0"/>
          <w:rFonts w:hint="cs"/>
          <w:rtl/>
        </w:rPr>
        <w:t>«السراج»</w:t>
      </w:r>
      <w:r w:rsidRPr="007100A7">
        <w:rPr>
          <w:rStyle w:val="1-Char"/>
          <w:rFonts w:hint="cs"/>
          <w:rtl/>
        </w:rPr>
        <w:t xml:space="preserve"> آمده است: اگر </w:t>
      </w:r>
      <w:r w:rsidR="00AF17B9">
        <w:rPr>
          <w:rStyle w:val="1-Char"/>
          <w:rFonts w:hint="cs"/>
          <w:rtl/>
        </w:rPr>
        <w:t>چنان‌چه</w:t>
      </w:r>
      <w:r w:rsidRPr="007100A7">
        <w:rPr>
          <w:rStyle w:val="1-Char"/>
          <w:rFonts w:hint="cs"/>
          <w:rtl/>
        </w:rPr>
        <w:t xml:space="preserve"> جانب اقل را گرفت، در ا</w:t>
      </w:r>
      <w:r w:rsidR="00446BB7">
        <w:rPr>
          <w:rStyle w:val="1-Char"/>
          <w:rFonts w:hint="cs"/>
          <w:rtl/>
        </w:rPr>
        <w:t>ی</w:t>
      </w:r>
      <w:r w:rsidRPr="007100A7">
        <w:rPr>
          <w:rStyle w:val="1-Char"/>
          <w:rFonts w:hint="cs"/>
          <w:rtl/>
        </w:rPr>
        <w:t>ن صورت به طور مطلق با</w:t>
      </w:r>
      <w:r w:rsidR="00446BB7">
        <w:rPr>
          <w:rStyle w:val="1-Char"/>
          <w:rFonts w:hint="cs"/>
          <w:rtl/>
        </w:rPr>
        <w:t>ی</w:t>
      </w:r>
      <w:r w:rsidRPr="007100A7">
        <w:rPr>
          <w:rStyle w:val="1-Char"/>
          <w:rFonts w:hint="cs"/>
          <w:rtl/>
        </w:rPr>
        <w:t>د سجده‌</w:t>
      </w:r>
      <w:r w:rsidR="00446BB7">
        <w:rPr>
          <w:rStyle w:val="1-Char"/>
          <w:rFonts w:hint="cs"/>
          <w:rtl/>
        </w:rPr>
        <w:t>ی</w:t>
      </w:r>
      <w:r w:rsidRPr="007100A7">
        <w:rPr>
          <w:rStyle w:val="1-Char"/>
          <w:rFonts w:hint="cs"/>
          <w:rtl/>
        </w:rPr>
        <w:t xml:space="preserve"> سهو نما</w:t>
      </w:r>
      <w:r w:rsidR="00446BB7">
        <w:rPr>
          <w:rStyle w:val="1-Char"/>
          <w:rFonts w:hint="cs"/>
          <w:rtl/>
        </w:rPr>
        <w:t>ی</w:t>
      </w:r>
      <w:r w:rsidRPr="007100A7">
        <w:rPr>
          <w:rStyle w:val="1-Char"/>
          <w:rFonts w:hint="cs"/>
          <w:rtl/>
        </w:rPr>
        <w:t>د؛ و در صورت</w:t>
      </w:r>
      <w:r w:rsidR="00446BB7">
        <w:rPr>
          <w:rStyle w:val="1-Char"/>
          <w:rFonts w:hint="cs"/>
          <w:rtl/>
        </w:rPr>
        <w:t>ی</w:t>
      </w:r>
      <w:r w:rsidRPr="007100A7">
        <w:rPr>
          <w:rStyle w:val="1-Char"/>
          <w:rFonts w:hint="cs"/>
          <w:rtl/>
        </w:rPr>
        <w:t xml:space="preserve"> که به گمان غالب خو</w:t>
      </w:r>
      <w:r w:rsidR="00446BB7">
        <w:rPr>
          <w:rStyle w:val="1-Char"/>
          <w:rFonts w:hint="cs"/>
          <w:rtl/>
        </w:rPr>
        <w:t>ی</w:t>
      </w:r>
      <w:r w:rsidRPr="007100A7">
        <w:rPr>
          <w:rStyle w:val="1-Char"/>
          <w:rFonts w:hint="cs"/>
          <w:rtl/>
        </w:rPr>
        <w:t xml:space="preserve">ش عمل کند؛ اگر </w:t>
      </w:r>
      <w:r w:rsidR="00AF17B9">
        <w:rPr>
          <w:rStyle w:val="1-Char"/>
          <w:rFonts w:hint="cs"/>
          <w:rtl/>
        </w:rPr>
        <w:t>چنان‌چه</w:t>
      </w:r>
      <w:r w:rsidRPr="007100A7">
        <w:rPr>
          <w:rStyle w:val="1-Char"/>
          <w:rFonts w:hint="cs"/>
          <w:rtl/>
        </w:rPr>
        <w:t xml:space="preserve"> به اندازه‌</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ک رکن از رکن‌ها</w:t>
      </w:r>
      <w:r w:rsidR="00446BB7">
        <w:rPr>
          <w:rStyle w:val="1-Char"/>
          <w:rFonts w:hint="cs"/>
          <w:rtl/>
        </w:rPr>
        <w:t>ی</w:t>
      </w:r>
      <w:r w:rsidRPr="007100A7">
        <w:rPr>
          <w:rStyle w:val="1-Char"/>
          <w:rFonts w:hint="cs"/>
          <w:rtl/>
        </w:rPr>
        <w:t xml:space="preserve"> نماز فکر کرد، در ا</w:t>
      </w:r>
      <w:r w:rsidR="00446BB7">
        <w:rPr>
          <w:rStyle w:val="1-Char"/>
          <w:rFonts w:hint="cs"/>
          <w:rtl/>
        </w:rPr>
        <w:t>ی</w:t>
      </w:r>
      <w:r w:rsidRPr="007100A7">
        <w:rPr>
          <w:rStyle w:val="1-Char"/>
          <w:rFonts w:hint="cs"/>
          <w:rtl/>
        </w:rPr>
        <w:t>ن صورت ن</w:t>
      </w:r>
      <w:r w:rsidR="00446BB7">
        <w:rPr>
          <w:rStyle w:val="1-Char"/>
          <w:rFonts w:hint="cs"/>
          <w:rtl/>
        </w:rPr>
        <w:t>ی</w:t>
      </w:r>
      <w:r w:rsidRPr="007100A7">
        <w:rPr>
          <w:rStyle w:val="1-Char"/>
          <w:rFonts w:hint="cs"/>
          <w:rtl/>
        </w:rPr>
        <w:t>ز سجده‌</w:t>
      </w:r>
      <w:r w:rsidR="00446BB7">
        <w:rPr>
          <w:rStyle w:val="1-Char"/>
          <w:rFonts w:hint="cs"/>
          <w:rtl/>
        </w:rPr>
        <w:t>ی</w:t>
      </w:r>
      <w:r w:rsidRPr="007100A7">
        <w:rPr>
          <w:rStyle w:val="1-Char"/>
          <w:rFonts w:hint="cs"/>
          <w:rtl/>
        </w:rPr>
        <w:t xml:space="preserve"> سهو لازم م</w:t>
      </w:r>
      <w:r w:rsidR="00446BB7">
        <w:rPr>
          <w:rStyle w:val="1-Char"/>
          <w:rFonts w:hint="cs"/>
          <w:rtl/>
        </w:rPr>
        <w:t>ی</w:t>
      </w:r>
      <w:r w:rsidRPr="007100A7">
        <w:rPr>
          <w:rStyle w:val="1-Char"/>
          <w:rFonts w:hint="cs"/>
          <w:rtl/>
        </w:rPr>
        <w:t>‌گردد.</w:t>
      </w:r>
    </w:p>
    <w:p w:rsidR="00E81847" w:rsidRPr="007100A7" w:rsidRDefault="00E81847" w:rsidP="00AF1D25">
      <w:pPr>
        <w:rPr>
          <w:rStyle w:val="1-Char"/>
          <w:rtl/>
        </w:rPr>
      </w:pPr>
      <w:r w:rsidRPr="007100A7">
        <w:rPr>
          <w:rStyle w:val="1-Char"/>
          <w:rFonts w:hint="cs"/>
          <w:rtl/>
        </w:rPr>
        <w:t xml:space="preserve">و عبارت کتاب </w:t>
      </w:r>
      <w:r w:rsidRPr="004D3C63">
        <w:rPr>
          <w:rStyle w:val="5-Char0"/>
          <w:rFonts w:hint="cs"/>
          <w:rtl/>
        </w:rPr>
        <w:t>«فتح القدير»</w:t>
      </w:r>
      <w:r w:rsidRPr="007100A7">
        <w:rPr>
          <w:rStyle w:val="1-Char"/>
          <w:rFonts w:hint="cs"/>
          <w:rtl/>
        </w:rPr>
        <w:t xml:space="preserve"> چن</w:t>
      </w:r>
      <w:r w:rsidR="00446BB7">
        <w:rPr>
          <w:rStyle w:val="1-Char"/>
          <w:rFonts w:hint="cs"/>
          <w:rtl/>
        </w:rPr>
        <w:t>ی</w:t>
      </w:r>
      <w:r w:rsidRPr="007100A7">
        <w:rPr>
          <w:rStyle w:val="1-Char"/>
          <w:rFonts w:hint="cs"/>
          <w:rtl/>
        </w:rPr>
        <w:t>ن است: هر چ</w:t>
      </w:r>
      <w:r w:rsidR="00446BB7">
        <w:rPr>
          <w:rStyle w:val="1-Char"/>
          <w:rFonts w:hint="cs"/>
          <w:rtl/>
        </w:rPr>
        <w:t>ی</w:t>
      </w:r>
      <w:r w:rsidRPr="007100A7">
        <w:rPr>
          <w:rStyle w:val="1-Char"/>
          <w:rFonts w:hint="cs"/>
          <w:rtl/>
        </w:rPr>
        <w:t>ز</w:t>
      </w:r>
      <w:r w:rsidR="00446BB7">
        <w:rPr>
          <w:rStyle w:val="1-Char"/>
          <w:rFonts w:hint="cs"/>
          <w:rtl/>
        </w:rPr>
        <w:t>ی</w:t>
      </w:r>
      <w:r w:rsidR="000A2322">
        <w:rPr>
          <w:rStyle w:val="1-Char"/>
          <w:rFonts w:hint="cs"/>
          <w:rtl/>
        </w:rPr>
        <w:t xml:space="preserve"> </w:t>
      </w:r>
      <w:r w:rsidRPr="007100A7">
        <w:rPr>
          <w:rStyle w:val="1-Char"/>
          <w:rFonts w:hint="cs"/>
          <w:rtl/>
        </w:rPr>
        <w:t>که بر گمان و</w:t>
      </w:r>
      <w:r w:rsidR="00446BB7">
        <w:rPr>
          <w:rStyle w:val="1-Char"/>
          <w:rFonts w:hint="cs"/>
          <w:rtl/>
        </w:rPr>
        <w:t>ی</w:t>
      </w:r>
      <w:r w:rsidRPr="007100A7">
        <w:rPr>
          <w:rStyle w:val="1-Char"/>
          <w:rFonts w:hint="cs"/>
          <w:rtl/>
        </w:rPr>
        <w:t xml:space="preserve"> غالب گرد</w:t>
      </w:r>
      <w:r w:rsidR="00446BB7">
        <w:rPr>
          <w:rStyle w:val="1-Char"/>
          <w:rFonts w:hint="cs"/>
          <w:rtl/>
        </w:rPr>
        <w:t>ی</w:t>
      </w:r>
      <w:r w:rsidRPr="007100A7">
        <w:rPr>
          <w:rStyle w:val="1-Char"/>
          <w:rFonts w:hint="cs"/>
          <w:rtl/>
        </w:rPr>
        <w:t>د، بدان عمل کند و به همان ترت</w:t>
      </w:r>
      <w:r w:rsidR="00446BB7">
        <w:rPr>
          <w:rStyle w:val="1-Char"/>
          <w:rFonts w:hint="cs"/>
          <w:rtl/>
        </w:rPr>
        <w:t>ی</w:t>
      </w:r>
      <w:r w:rsidRPr="007100A7">
        <w:rPr>
          <w:rStyle w:val="1-Char"/>
          <w:rFonts w:hint="cs"/>
          <w:rtl/>
        </w:rPr>
        <w:t>ب نمازش را به پا</w:t>
      </w:r>
      <w:r w:rsidR="00446BB7">
        <w:rPr>
          <w:rStyle w:val="1-Char"/>
          <w:rFonts w:hint="cs"/>
          <w:rtl/>
        </w:rPr>
        <w:t>ی</w:t>
      </w:r>
      <w:r w:rsidRPr="007100A7">
        <w:rPr>
          <w:rStyle w:val="1-Char"/>
          <w:rFonts w:hint="cs"/>
          <w:rtl/>
        </w:rPr>
        <w:t>ان برساند و سجده‌</w:t>
      </w:r>
      <w:r w:rsidR="00446BB7">
        <w:rPr>
          <w:rStyle w:val="1-Char"/>
          <w:rFonts w:hint="cs"/>
          <w:rtl/>
        </w:rPr>
        <w:t>ی</w:t>
      </w:r>
      <w:r w:rsidRPr="007100A7">
        <w:rPr>
          <w:rStyle w:val="1-Char"/>
          <w:rFonts w:hint="cs"/>
          <w:rtl/>
        </w:rPr>
        <w:t xml:space="preserve"> سهو نما</w:t>
      </w:r>
      <w:r w:rsidR="00446BB7">
        <w:rPr>
          <w:rStyle w:val="1-Char"/>
          <w:rFonts w:hint="cs"/>
          <w:rtl/>
        </w:rPr>
        <w:t>ی</w:t>
      </w:r>
      <w:r w:rsidRPr="007100A7">
        <w:rPr>
          <w:rStyle w:val="1-Char"/>
          <w:rFonts w:hint="cs"/>
          <w:rtl/>
        </w:rPr>
        <w:t>د. و همچن</w:t>
      </w:r>
      <w:r w:rsidR="00446BB7">
        <w:rPr>
          <w:rStyle w:val="1-Char"/>
          <w:rFonts w:hint="cs"/>
          <w:rtl/>
        </w:rPr>
        <w:t>ی</w:t>
      </w:r>
      <w:r w:rsidRPr="007100A7">
        <w:rPr>
          <w:rStyle w:val="1-Char"/>
          <w:rFonts w:hint="cs"/>
          <w:rtl/>
        </w:rPr>
        <w:t>ن در تمام</w:t>
      </w:r>
      <w:r w:rsidR="00446BB7">
        <w:rPr>
          <w:rStyle w:val="1-Char"/>
          <w:rFonts w:hint="cs"/>
          <w:rtl/>
        </w:rPr>
        <w:t>ی</w:t>
      </w:r>
      <w:r w:rsidRPr="007100A7">
        <w:rPr>
          <w:rStyle w:val="1-Char"/>
          <w:rFonts w:hint="cs"/>
          <w:rtl/>
        </w:rPr>
        <w:t xml:space="preserve"> حالات شک - چه به گمان غالب خو</w:t>
      </w:r>
      <w:r w:rsidR="00446BB7">
        <w:rPr>
          <w:rStyle w:val="1-Char"/>
          <w:rFonts w:hint="cs"/>
          <w:rtl/>
        </w:rPr>
        <w:t>ی</w:t>
      </w:r>
      <w:r w:rsidRPr="007100A7">
        <w:rPr>
          <w:rStyle w:val="1-Char"/>
          <w:rFonts w:hint="cs"/>
          <w:rtl/>
        </w:rPr>
        <w:t>ش عمل کند و چه جانب اقل را بگ</w:t>
      </w:r>
      <w:r w:rsidR="00446BB7">
        <w:rPr>
          <w:rStyle w:val="1-Char"/>
          <w:rFonts w:hint="cs"/>
          <w:rtl/>
        </w:rPr>
        <w:t>ی</w:t>
      </w:r>
      <w:r w:rsidRPr="007100A7">
        <w:rPr>
          <w:rStyle w:val="1-Char"/>
          <w:rFonts w:hint="cs"/>
          <w:rtl/>
        </w:rPr>
        <w:t>رد - سجده‌</w:t>
      </w:r>
      <w:r w:rsidR="00446BB7">
        <w:rPr>
          <w:rStyle w:val="1-Char"/>
          <w:rFonts w:hint="cs"/>
          <w:rtl/>
        </w:rPr>
        <w:t>ی</w:t>
      </w:r>
      <w:r w:rsidRPr="007100A7">
        <w:rPr>
          <w:rStyle w:val="1-Char"/>
          <w:rFonts w:hint="cs"/>
          <w:rtl/>
        </w:rPr>
        <w:t xml:space="preserve"> سهو بر او لازم م</w:t>
      </w:r>
      <w:r w:rsidR="00446BB7">
        <w:rPr>
          <w:rStyle w:val="1-Char"/>
          <w:rFonts w:hint="cs"/>
          <w:rtl/>
        </w:rPr>
        <w:t>ی</w:t>
      </w:r>
      <w:r w:rsidRPr="007100A7">
        <w:rPr>
          <w:rStyle w:val="1-Char"/>
          <w:rFonts w:hint="cs"/>
          <w:rtl/>
        </w:rPr>
        <w:t>‌گردد.</w:t>
      </w:r>
    </w:p>
    <w:p w:rsidR="00E81847" w:rsidRPr="007100A7" w:rsidRDefault="00E81847" w:rsidP="00AF1D25">
      <w:pPr>
        <w:rPr>
          <w:rStyle w:val="1-Char"/>
          <w:rtl/>
        </w:rPr>
      </w:pPr>
      <w:r w:rsidRPr="00FE6406">
        <w:rPr>
          <w:rStyle w:val="9-Char"/>
          <w:rFonts w:eastAsia="Batang" w:hint="cs"/>
          <w:rtl/>
        </w:rPr>
        <w:t>ابن عابد</w:t>
      </w:r>
      <w:r w:rsidR="00446BB7">
        <w:rPr>
          <w:rStyle w:val="9-Char"/>
          <w:rFonts w:eastAsia="Batang" w:hint="cs"/>
          <w:rtl/>
        </w:rPr>
        <w:t>ی</w:t>
      </w:r>
      <w:r w:rsidRPr="00FE6406">
        <w:rPr>
          <w:rStyle w:val="9-Char"/>
          <w:rFonts w:eastAsia="Batang" w:hint="cs"/>
          <w:rtl/>
        </w:rPr>
        <w:t>ن شام</w:t>
      </w:r>
      <w:r w:rsidR="00446BB7">
        <w:rPr>
          <w:rStyle w:val="9-Char"/>
          <w:rFonts w:eastAsia="Batang" w:hint="cs"/>
          <w:rtl/>
        </w:rPr>
        <w:t>ی</w:t>
      </w:r>
      <w:r w:rsidRPr="007100A7">
        <w:rPr>
          <w:rStyle w:val="1-Char"/>
          <w:rFonts w:hint="cs"/>
          <w:rtl/>
        </w:rPr>
        <w:t xml:space="preserve">، مسائل و احکام کتاب </w:t>
      </w:r>
      <w:r w:rsidRPr="004D3C63">
        <w:rPr>
          <w:rStyle w:val="5-Char0"/>
          <w:rFonts w:hint="cs"/>
          <w:rtl/>
        </w:rPr>
        <w:t>«السراج»</w:t>
      </w:r>
      <w:r w:rsidRPr="007100A7">
        <w:rPr>
          <w:rStyle w:val="1-Char"/>
          <w:rFonts w:hint="cs"/>
          <w:rtl/>
        </w:rPr>
        <w:t xml:space="preserve"> را تأ</w:t>
      </w:r>
      <w:r w:rsidR="00446BB7">
        <w:rPr>
          <w:rStyle w:val="1-Char"/>
          <w:rFonts w:hint="cs"/>
          <w:rtl/>
        </w:rPr>
        <w:t>یی</w:t>
      </w:r>
      <w:r w:rsidRPr="007100A7">
        <w:rPr>
          <w:rStyle w:val="1-Char"/>
          <w:rFonts w:hint="cs"/>
          <w:rtl/>
        </w:rPr>
        <w:t>د کرده است و م</w:t>
      </w:r>
      <w:r w:rsidR="00446BB7">
        <w:rPr>
          <w:rStyle w:val="1-Char"/>
          <w:rFonts w:hint="cs"/>
          <w:rtl/>
        </w:rPr>
        <w:t>ی</w:t>
      </w:r>
      <w:r w:rsidRPr="007100A7">
        <w:rPr>
          <w:rStyle w:val="1-Char"/>
          <w:rFonts w:hint="cs"/>
          <w:rtl/>
        </w:rPr>
        <w:t>‌گو</w:t>
      </w:r>
      <w:r w:rsidR="00446BB7">
        <w:rPr>
          <w:rStyle w:val="1-Char"/>
          <w:rFonts w:hint="cs"/>
          <w:rtl/>
        </w:rPr>
        <w:t>ی</w:t>
      </w:r>
      <w:r w:rsidRPr="007100A7">
        <w:rPr>
          <w:rStyle w:val="1-Char"/>
          <w:rFonts w:hint="cs"/>
          <w:rtl/>
        </w:rPr>
        <w:t>د: اگر فکر کرد و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بر گمان و</w:t>
      </w:r>
      <w:r w:rsidR="00446BB7">
        <w:rPr>
          <w:rStyle w:val="1-Char"/>
          <w:rFonts w:hint="cs"/>
          <w:rtl/>
        </w:rPr>
        <w:t>ی</w:t>
      </w:r>
      <w:r w:rsidRPr="007100A7">
        <w:rPr>
          <w:rStyle w:val="1-Char"/>
          <w:rFonts w:hint="cs"/>
          <w:rtl/>
        </w:rPr>
        <w:t xml:space="preserve"> غالب گرد</w:t>
      </w:r>
      <w:r w:rsidR="00446BB7">
        <w:rPr>
          <w:rStyle w:val="1-Char"/>
          <w:rFonts w:hint="cs"/>
          <w:rtl/>
        </w:rPr>
        <w:t>ی</w:t>
      </w:r>
      <w:r w:rsidRPr="007100A7">
        <w:rPr>
          <w:rStyle w:val="1-Char"/>
          <w:rFonts w:hint="cs"/>
          <w:rtl/>
        </w:rPr>
        <w:t>د، در ا</w:t>
      </w:r>
      <w:r w:rsidR="00446BB7">
        <w:rPr>
          <w:rStyle w:val="1-Char"/>
          <w:rFonts w:hint="cs"/>
          <w:rtl/>
        </w:rPr>
        <w:t>ی</w:t>
      </w:r>
      <w:r w:rsidRPr="007100A7">
        <w:rPr>
          <w:rStyle w:val="1-Char"/>
          <w:rFonts w:hint="cs"/>
          <w:rtl/>
        </w:rPr>
        <w:t>ن صورت عمل به گمان غالب و</w:t>
      </w:r>
      <w:r w:rsidR="00446BB7">
        <w:rPr>
          <w:rStyle w:val="1-Char"/>
          <w:rFonts w:hint="cs"/>
          <w:rtl/>
        </w:rPr>
        <w:t>ی</w:t>
      </w:r>
      <w:r w:rsidRPr="007100A7">
        <w:rPr>
          <w:rStyle w:val="1-Char"/>
          <w:rFonts w:hint="cs"/>
          <w:rtl/>
        </w:rPr>
        <w:t xml:space="preserve"> لازم است؛ و سجده‌</w:t>
      </w:r>
      <w:r w:rsidR="00446BB7">
        <w:rPr>
          <w:rStyle w:val="1-Char"/>
          <w:rFonts w:hint="cs"/>
          <w:rtl/>
        </w:rPr>
        <w:t>ی</w:t>
      </w:r>
      <w:r w:rsidRPr="007100A7">
        <w:rPr>
          <w:rStyle w:val="1-Char"/>
          <w:rFonts w:hint="cs"/>
          <w:rtl/>
        </w:rPr>
        <w:t xml:space="preserve"> سهو بر او لازم نم</w:t>
      </w:r>
      <w:r w:rsidR="00446BB7">
        <w:rPr>
          <w:rStyle w:val="1-Char"/>
          <w:rFonts w:hint="cs"/>
          <w:rtl/>
        </w:rPr>
        <w:t>ی</w:t>
      </w:r>
      <w:r w:rsidRPr="007100A7">
        <w:rPr>
          <w:rStyle w:val="1-Char"/>
          <w:rFonts w:hint="cs"/>
          <w:rtl/>
        </w:rPr>
        <w:t>‌گردد، مگر آن که تفکّر و تأمّل و</w:t>
      </w:r>
      <w:r w:rsidR="00446BB7">
        <w:rPr>
          <w:rStyle w:val="1-Char"/>
          <w:rFonts w:hint="cs"/>
          <w:rtl/>
        </w:rPr>
        <w:t>ی</w:t>
      </w:r>
      <w:r w:rsidRPr="007100A7">
        <w:rPr>
          <w:rStyle w:val="1-Char"/>
          <w:rFonts w:hint="cs"/>
          <w:rtl/>
        </w:rPr>
        <w:t xml:space="preserve"> به اندازه‌</w:t>
      </w:r>
      <w:r w:rsidR="00446BB7">
        <w:rPr>
          <w:rStyle w:val="1-Char"/>
          <w:rFonts w:hint="cs"/>
          <w:rtl/>
        </w:rPr>
        <w:t>ی</w:t>
      </w:r>
      <w:r w:rsidRPr="007100A7">
        <w:rPr>
          <w:rStyle w:val="1-Char"/>
          <w:rFonts w:hint="cs"/>
          <w:rtl/>
        </w:rPr>
        <w:t xml:space="preserve"> رکن</w:t>
      </w:r>
      <w:r w:rsidR="00446BB7">
        <w:rPr>
          <w:rStyle w:val="1-Char"/>
          <w:rFonts w:hint="cs"/>
          <w:rtl/>
        </w:rPr>
        <w:t>ی</w:t>
      </w:r>
      <w:r w:rsidRPr="007100A7">
        <w:rPr>
          <w:rStyle w:val="1-Char"/>
          <w:rFonts w:hint="cs"/>
          <w:rtl/>
        </w:rPr>
        <w:t xml:space="preserve"> از ارکان نماز، طولان</w:t>
      </w:r>
      <w:r w:rsidR="00446BB7">
        <w:rPr>
          <w:rStyle w:val="1-Char"/>
          <w:rFonts w:hint="cs"/>
          <w:rtl/>
        </w:rPr>
        <w:t>ی</w:t>
      </w:r>
      <w:r w:rsidRPr="007100A7">
        <w:rPr>
          <w:rStyle w:val="1-Char"/>
          <w:rFonts w:hint="cs"/>
          <w:rtl/>
        </w:rPr>
        <w:t xml:space="preserve"> گردد.</w:t>
      </w:r>
    </w:p>
    <w:p w:rsidR="00E81847" w:rsidRPr="007100A7" w:rsidRDefault="00E81847" w:rsidP="00AF1D25">
      <w:pPr>
        <w:rPr>
          <w:rStyle w:val="1-Char"/>
          <w:rtl/>
        </w:rPr>
      </w:pPr>
      <w:r w:rsidRPr="00FE6406">
        <w:rPr>
          <w:rStyle w:val="9-Char"/>
          <w:rFonts w:eastAsia="Batang" w:hint="cs"/>
          <w:rtl/>
        </w:rPr>
        <w:t>علامه محمد عاشق اله</w:t>
      </w:r>
      <w:r w:rsidR="00446BB7">
        <w:rPr>
          <w:rStyle w:val="9-Char"/>
          <w:rFonts w:eastAsia="Batang" w:hint="cs"/>
          <w:rtl/>
        </w:rPr>
        <w:t>ی</w:t>
      </w:r>
      <w:r w:rsidRPr="007100A7">
        <w:rPr>
          <w:rStyle w:val="1-Char"/>
          <w:rFonts w:hint="cs"/>
          <w:rtl/>
        </w:rPr>
        <w:t xml:space="preserve"> گو</w:t>
      </w:r>
      <w:r w:rsidR="00446BB7">
        <w:rPr>
          <w:rStyle w:val="1-Char"/>
          <w:rFonts w:hint="cs"/>
          <w:rtl/>
        </w:rPr>
        <w:t>ی</w:t>
      </w:r>
      <w:r w:rsidRPr="007100A7">
        <w:rPr>
          <w:rStyle w:val="1-Char"/>
          <w:rFonts w:hint="cs"/>
          <w:rtl/>
        </w:rPr>
        <w:t>د: مسائل و احکام</w:t>
      </w:r>
      <w:r w:rsidR="00446BB7">
        <w:rPr>
          <w:rStyle w:val="1-Char"/>
          <w:rFonts w:hint="cs"/>
          <w:rtl/>
        </w:rPr>
        <w:t>ی</w:t>
      </w:r>
      <w:r w:rsidRPr="007100A7">
        <w:rPr>
          <w:rStyle w:val="1-Char"/>
          <w:rFonts w:hint="cs"/>
          <w:rtl/>
        </w:rPr>
        <w:t xml:space="preserve"> که در کتاب </w:t>
      </w:r>
      <w:r w:rsidRPr="004D3C63">
        <w:rPr>
          <w:rStyle w:val="5-Char0"/>
          <w:rFonts w:hint="cs"/>
          <w:rtl/>
        </w:rPr>
        <w:t>«الفتح القدير»</w:t>
      </w:r>
      <w:r w:rsidRPr="007100A7">
        <w:rPr>
          <w:rStyle w:val="1-Char"/>
          <w:rFonts w:hint="cs"/>
          <w:rtl/>
        </w:rPr>
        <w:t xml:space="preserve"> آمده است، صح</w:t>
      </w:r>
      <w:r w:rsidR="00446BB7">
        <w:rPr>
          <w:rStyle w:val="1-Char"/>
          <w:rFonts w:hint="cs"/>
          <w:rtl/>
        </w:rPr>
        <w:t>ی</w:t>
      </w:r>
      <w:r w:rsidRPr="007100A7">
        <w:rPr>
          <w:rStyle w:val="1-Char"/>
          <w:rFonts w:hint="cs"/>
          <w:rtl/>
        </w:rPr>
        <w:t>ح م</w:t>
      </w:r>
      <w:r w:rsidR="00446BB7">
        <w:rPr>
          <w:rStyle w:val="1-Char"/>
          <w:rFonts w:hint="cs"/>
          <w:rtl/>
        </w:rPr>
        <w:t>ی</w:t>
      </w:r>
      <w:r w:rsidRPr="007100A7">
        <w:rPr>
          <w:rStyle w:val="1-Char"/>
          <w:rFonts w:hint="cs"/>
          <w:rtl/>
        </w:rPr>
        <w:t>‌باشد؛ ز</w:t>
      </w:r>
      <w:r w:rsidR="00446BB7">
        <w:rPr>
          <w:rStyle w:val="1-Char"/>
          <w:rFonts w:hint="cs"/>
          <w:rtl/>
        </w:rPr>
        <w:t>ی</w:t>
      </w:r>
      <w:r w:rsidRPr="007100A7">
        <w:rPr>
          <w:rStyle w:val="1-Char"/>
          <w:rFonts w:hint="cs"/>
          <w:rtl/>
        </w:rPr>
        <w:t>را حد</w:t>
      </w:r>
      <w:r w:rsidR="00446BB7">
        <w:rPr>
          <w:rStyle w:val="1-Char"/>
          <w:rFonts w:hint="cs"/>
          <w:rtl/>
        </w:rPr>
        <w:t>ی</w:t>
      </w:r>
      <w:r w:rsidRPr="007100A7">
        <w:rPr>
          <w:rStyle w:val="1-Char"/>
          <w:rFonts w:hint="cs"/>
          <w:rtl/>
        </w:rPr>
        <w:t>ث صح</w:t>
      </w:r>
      <w:r w:rsidR="00446BB7">
        <w:rPr>
          <w:rStyle w:val="1-Char"/>
          <w:rFonts w:hint="cs"/>
          <w:rtl/>
        </w:rPr>
        <w:t>ی</w:t>
      </w:r>
      <w:r w:rsidRPr="007100A7">
        <w:rPr>
          <w:rStyle w:val="1-Char"/>
          <w:rFonts w:hint="cs"/>
          <w:rtl/>
        </w:rPr>
        <w:t>ح</w:t>
      </w:r>
      <w:r w:rsidR="00446BB7">
        <w:rPr>
          <w:rStyle w:val="1-Char"/>
          <w:rFonts w:hint="cs"/>
          <w:rtl/>
        </w:rPr>
        <w:t>ی</w:t>
      </w:r>
      <w:r w:rsidRPr="007100A7">
        <w:rPr>
          <w:rStyle w:val="1-Char"/>
          <w:rFonts w:hint="cs"/>
          <w:rtl/>
        </w:rPr>
        <w:t xml:space="preserve"> که بخار</w:t>
      </w:r>
      <w:r w:rsidR="00446BB7">
        <w:rPr>
          <w:rStyle w:val="1-Char"/>
          <w:rFonts w:hint="cs"/>
          <w:rtl/>
        </w:rPr>
        <w:t>ی</w:t>
      </w:r>
      <w:r w:rsidRPr="007100A7">
        <w:rPr>
          <w:rStyle w:val="1-Char"/>
          <w:rFonts w:hint="cs"/>
          <w:rtl/>
        </w:rPr>
        <w:t xml:space="preserve"> و مسلم به روا</w:t>
      </w:r>
      <w:r w:rsidR="00446BB7">
        <w:rPr>
          <w:rStyle w:val="1-Char"/>
          <w:rFonts w:hint="cs"/>
          <w:rtl/>
        </w:rPr>
        <w:t>ی</w:t>
      </w:r>
      <w:r w:rsidRPr="007100A7">
        <w:rPr>
          <w:rStyle w:val="1-Char"/>
          <w:rFonts w:hint="cs"/>
          <w:rtl/>
        </w:rPr>
        <w:t>ت آن پرداخته‌اند، آن را تأ</w:t>
      </w:r>
      <w:r w:rsidR="00446BB7">
        <w:rPr>
          <w:rStyle w:val="1-Char"/>
          <w:rFonts w:hint="cs"/>
          <w:rtl/>
        </w:rPr>
        <w:t>یی</w:t>
      </w:r>
      <w:r w:rsidRPr="007100A7">
        <w:rPr>
          <w:rStyle w:val="1-Char"/>
          <w:rFonts w:hint="cs"/>
          <w:rtl/>
        </w:rPr>
        <w:t>د م</w:t>
      </w:r>
      <w:r w:rsidR="00446BB7">
        <w:rPr>
          <w:rStyle w:val="1-Char"/>
          <w:rFonts w:hint="cs"/>
          <w:rtl/>
        </w:rPr>
        <w:t>ی</w:t>
      </w:r>
      <w:r w:rsidRPr="007100A7">
        <w:rPr>
          <w:rStyle w:val="1-Char"/>
          <w:rFonts w:hint="cs"/>
          <w:rtl/>
        </w:rPr>
        <w:t>‌کند: از عبدالله بن مسعود روا</w:t>
      </w:r>
      <w:r w:rsidR="00446BB7">
        <w:rPr>
          <w:rStyle w:val="1-Char"/>
          <w:rFonts w:hint="cs"/>
          <w:rtl/>
        </w:rPr>
        <w:t>ی</w:t>
      </w:r>
      <w:r w:rsidRPr="007100A7">
        <w:rPr>
          <w:rStyle w:val="1-Char"/>
          <w:rFonts w:hint="cs"/>
          <w:rtl/>
        </w:rPr>
        <w:t>ت شده است که و</w:t>
      </w:r>
      <w:r w:rsidR="00446BB7">
        <w:rPr>
          <w:rStyle w:val="1-Char"/>
          <w:rFonts w:hint="cs"/>
          <w:rtl/>
        </w:rPr>
        <w:t>ی</w:t>
      </w:r>
      <w:r w:rsidRPr="007100A7">
        <w:rPr>
          <w:rStyle w:val="1-Char"/>
          <w:rFonts w:hint="cs"/>
          <w:rtl/>
        </w:rPr>
        <w:t xml:space="preserve"> گفت: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 </w:t>
      </w:r>
      <w:r w:rsidRPr="00BE2421">
        <w:rPr>
          <w:rStyle w:val="5-Char"/>
          <w:rFonts w:hint="cs"/>
          <w:rtl/>
        </w:rPr>
        <w:t>«اِذٰا شَ</w:t>
      </w:r>
      <w:r w:rsidR="00544D97">
        <w:rPr>
          <w:rStyle w:val="5-Char"/>
          <w:rFonts w:hint="cs"/>
          <w:rtl/>
        </w:rPr>
        <w:t xml:space="preserve">كَ </w:t>
      </w:r>
      <w:r w:rsidRPr="00BE2421">
        <w:rPr>
          <w:rStyle w:val="5-Char"/>
          <w:rFonts w:hint="cs"/>
          <w:rtl/>
        </w:rPr>
        <w:t>اَحَدُکُمْ فِيْ صَلٰاتِهِ فَلْيَتَحَرَّ الصَّوٰابَ فَلْيُتِمَّ عَلَيْهِ ثُمَّ يُسَلِّمُ ثُمَّ يَسْجُدُ سَجْدَتَيْنِ»</w:t>
      </w:r>
      <w:r w:rsidRPr="007100A7">
        <w:rPr>
          <w:rStyle w:val="1-Char"/>
          <w:rFonts w:hint="cs"/>
          <w:rtl/>
        </w:rPr>
        <w:t xml:space="preserve">؛ </w:t>
      </w:r>
      <w:r w:rsidRPr="00BE2421">
        <w:rPr>
          <w:rStyle w:val="1-Char"/>
          <w:rFonts w:hint="cs"/>
          <w:rtl/>
        </w:rPr>
        <w:t xml:space="preserve">«هرگاه </w:t>
      </w:r>
      <w:r w:rsidR="00446BB7">
        <w:rPr>
          <w:rStyle w:val="1-Char"/>
          <w:rFonts w:hint="cs"/>
          <w:rtl/>
        </w:rPr>
        <w:t>ی</w:t>
      </w:r>
      <w:r w:rsidRPr="00BE2421">
        <w:rPr>
          <w:rStyle w:val="1-Char"/>
          <w:rFonts w:hint="cs"/>
          <w:rtl/>
        </w:rPr>
        <w:t>ک</w:t>
      </w:r>
      <w:r w:rsidR="00446BB7">
        <w:rPr>
          <w:rStyle w:val="1-Char"/>
          <w:rFonts w:hint="cs"/>
          <w:rtl/>
        </w:rPr>
        <w:t>ی</w:t>
      </w:r>
      <w:r w:rsidRPr="00BE2421">
        <w:rPr>
          <w:rStyle w:val="1-Char"/>
          <w:rFonts w:hint="cs"/>
          <w:rtl/>
        </w:rPr>
        <w:t xml:space="preserve"> از شما در نمازش دچار شک و ترد</w:t>
      </w:r>
      <w:r w:rsidR="00446BB7">
        <w:rPr>
          <w:rStyle w:val="1-Char"/>
          <w:rFonts w:hint="cs"/>
          <w:rtl/>
        </w:rPr>
        <w:t>ی</w:t>
      </w:r>
      <w:r w:rsidRPr="00BE2421">
        <w:rPr>
          <w:rStyle w:val="1-Char"/>
          <w:rFonts w:hint="cs"/>
          <w:rtl/>
        </w:rPr>
        <w:t>د شد، در ا</w:t>
      </w:r>
      <w:r w:rsidR="00446BB7">
        <w:rPr>
          <w:rStyle w:val="1-Char"/>
          <w:rFonts w:hint="cs"/>
          <w:rtl/>
        </w:rPr>
        <w:t>ی</w:t>
      </w:r>
      <w:r w:rsidRPr="00BE2421">
        <w:rPr>
          <w:rStyle w:val="1-Char"/>
          <w:rFonts w:hint="cs"/>
          <w:rtl/>
        </w:rPr>
        <w:t>ن صورت با</w:t>
      </w:r>
      <w:r w:rsidR="00446BB7">
        <w:rPr>
          <w:rStyle w:val="1-Char"/>
          <w:rFonts w:hint="cs"/>
          <w:rtl/>
        </w:rPr>
        <w:t>ی</w:t>
      </w:r>
      <w:r w:rsidRPr="00BE2421">
        <w:rPr>
          <w:rStyle w:val="1-Char"/>
          <w:rFonts w:hint="cs"/>
          <w:rtl/>
        </w:rPr>
        <w:t>د برا</w:t>
      </w:r>
      <w:r w:rsidR="00446BB7">
        <w:rPr>
          <w:rStyle w:val="1-Char"/>
          <w:rFonts w:hint="cs"/>
          <w:rtl/>
        </w:rPr>
        <w:t>ی</w:t>
      </w:r>
      <w:r w:rsidRPr="00BE2421">
        <w:rPr>
          <w:rStyle w:val="1-Char"/>
          <w:rFonts w:hint="cs"/>
          <w:rtl/>
        </w:rPr>
        <w:t xml:space="preserve"> </w:t>
      </w:r>
      <w:r w:rsidR="00446BB7">
        <w:rPr>
          <w:rStyle w:val="1-Char"/>
          <w:rFonts w:hint="cs"/>
          <w:rtl/>
        </w:rPr>
        <w:t>ی</w:t>
      </w:r>
      <w:r w:rsidRPr="00BE2421">
        <w:rPr>
          <w:rStyle w:val="1-Char"/>
          <w:rFonts w:hint="cs"/>
          <w:rtl/>
        </w:rPr>
        <w:t>افتن وجه صواب، دقّت کند و تفکّر و تأمّل نما</w:t>
      </w:r>
      <w:r w:rsidR="00446BB7">
        <w:rPr>
          <w:rStyle w:val="1-Char"/>
          <w:rFonts w:hint="cs"/>
          <w:rtl/>
        </w:rPr>
        <w:t>ی</w:t>
      </w:r>
      <w:r w:rsidRPr="00BE2421">
        <w:rPr>
          <w:rStyle w:val="1-Char"/>
          <w:rFonts w:hint="cs"/>
          <w:rtl/>
        </w:rPr>
        <w:t>د و نماز خو</w:t>
      </w:r>
      <w:r w:rsidR="00446BB7">
        <w:rPr>
          <w:rStyle w:val="1-Char"/>
          <w:rFonts w:hint="cs"/>
          <w:rtl/>
        </w:rPr>
        <w:t>ی</w:t>
      </w:r>
      <w:r w:rsidRPr="00BE2421">
        <w:rPr>
          <w:rStyle w:val="1-Char"/>
          <w:rFonts w:hint="cs"/>
          <w:rtl/>
        </w:rPr>
        <w:t>ش را مطابق با تفکّر و تأمل خو</w:t>
      </w:r>
      <w:r w:rsidR="00446BB7">
        <w:rPr>
          <w:rStyle w:val="1-Char"/>
          <w:rFonts w:hint="cs"/>
          <w:rtl/>
        </w:rPr>
        <w:t>ی</w:t>
      </w:r>
      <w:r w:rsidRPr="00BE2421">
        <w:rPr>
          <w:rStyle w:val="1-Char"/>
          <w:rFonts w:hint="cs"/>
          <w:rtl/>
        </w:rPr>
        <w:t>ش به پا</w:t>
      </w:r>
      <w:r w:rsidR="00446BB7">
        <w:rPr>
          <w:rStyle w:val="1-Char"/>
          <w:rFonts w:hint="cs"/>
          <w:rtl/>
        </w:rPr>
        <w:t>ی</w:t>
      </w:r>
      <w:r w:rsidRPr="00BE2421">
        <w:rPr>
          <w:rStyle w:val="1-Char"/>
          <w:rFonts w:hint="cs"/>
          <w:rtl/>
        </w:rPr>
        <w:t>ان برساند؛ پس از آن، سلام دهد و برا</w:t>
      </w:r>
      <w:r w:rsidR="00446BB7">
        <w:rPr>
          <w:rStyle w:val="1-Char"/>
          <w:rFonts w:hint="cs"/>
          <w:rtl/>
        </w:rPr>
        <w:t>ی</w:t>
      </w:r>
      <w:r w:rsidRPr="00BE2421">
        <w:rPr>
          <w:rStyle w:val="1-Char"/>
          <w:rFonts w:hint="cs"/>
          <w:rtl/>
        </w:rPr>
        <w:t xml:space="preserve"> سهو، دو سجده نما</w:t>
      </w:r>
      <w:r w:rsidR="00446BB7">
        <w:rPr>
          <w:rStyle w:val="1-Char"/>
          <w:rFonts w:hint="cs"/>
          <w:rtl/>
        </w:rPr>
        <w:t>ی</w:t>
      </w:r>
      <w:r w:rsidRPr="00BE2421">
        <w:rPr>
          <w:rStyle w:val="1-Char"/>
          <w:rFonts w:hint="cs"/>
          <w:rtl/>
        </w:rPr>
        <w:t>د»</w:t>
      </w:r>
      <w:r w:rsidRPr="007100A7">
        <w:rPr>
          <w:rStyle w:val="1-Char"/>
          <w:rFonts w:hint="cs"/>
          <w:rtl/>
        </w:rPr>
        <w:t>.</w:t>
      </w:r>
    </w:p>
    <w:p w:rsidR="00E81847" w:rsidRPr="00FE6406" w:rsidRDefault="00E81847" w:rsidP="00AF1D25">
      <w:pPr>
        <w:rPr>
          <w:rStyle w:val="9-Char"/>
          <w:rtl/>
        </w:rPr>
      </w:pPr>
      <w:r w:rsidRPr="00FE6406">
        <w:rPr>
          <w:rStyle w:val="9-Char"/>
          <w:rFonts w:hint="cs"/>
          <w:rtl/>
        </w:rPr>
        <w:t>ناگفته نماند که سجده‌</w:t>
      </w:r>
      <w:r w:rsidR="00446BB7">
        <w:rPr>
          <w:rStyle w:val="9-Char"/>
          <w:rFonts w:hint="cs"/>
          <w:rtl/>
        </w:rPr>
        <w:t>ی</w:t>
      </w:r>
      <w:r w:rsidRPr="00FE6406">
        <w:rPr>
          <w:rStyle w:val="9-Char"/>
          <w:rFonts w:hint="cs"/>
          <w:rtl/>
        </w:rPr>
        <w:t xml:space="preserve"> سهو، در موارد ذ</w:t>
      </w:r>
      <w:r w:rsidR="00446BB7">
        <w:rPr>
          <w:rStyle w:val="9-Char"/>
          <w:rFonts w:hint="cs"/>
          <w:rtl/>
        </w:rPr>
        <w:t>ی</w:t>
      </w:r>
      <w:r w:rsidRPr="00FE6406">
        <w:rPr>
          <w:rStyle w:val="9-Char"/>
          <w:rFonts w:hint="cs"/>
          <w:rtl/>
        </w:rPr>
        <w:t>ل واجب م</w:t>
      </w:r>
      <w:r w:rsidR="00446BB7">
        <w:rPr>
          <w:rStyle w:val="9-Char"/>
          <w:rFonts w:hint="cs"/>
          <w:rtl/>
        </w:rPr>
        <w:t>ی</w:t>
      </w:r>
      <w:r w:rsidRPr="00FE6406">
        <w:rPr>
          <w:rStyle w:val="9-Char"/>
          <w:rFonts w:hint="cs"/>
          <w:rtl/>
        </w:rPr>
        <w:t>‌گردد:</w:t>
      </w:r>
    </w:p>
    <w:p w:rsidR="00E81847" w:rsidRPr="007100A7" w:rsidRDefault="00E81847" w:rsidP="00463D6B">
      <w:pPr>
        <w:pStyle w:val="ListParagraph"/>
        <w:numPr>
          <w:ilvl w:val="0"/>
          <w:numId w:val="33"/>
        </w:numPr>
        <w:rPr>
          <w:rStyle w:val="1-Char"/>
          <w:rtl/>
        </w:rPr>
      </w:pPr>
      <w:r w:rsidRPr="007100A7">
        <w:rPr>
          <w:rStyle w:val="1-Char"/>
          <w:rFonts w:hint="cs"/>
          <w:rtl/>
        </w:rPr>
        <w:t>در صورت</w:t>
      </w:r>
      <w:r w:rsidR="00446BB7">
        <w:rPr>
          <w:rStyle w:val="1-Char"/>
          <w:rFonts w:hint="cs"/>
          <w:rtl/>
        </w:rPr>
        <w:t>ی</w:t>
      </w:r>
      <w:r w:rsidRPr="007100A7">
        <w:rPr>
          <w:rStyle w:val="1-Char"/>
          <w:rFonts w:hint="cs"/>
          <w:rtl/>
        </w:rPr>
        <w:t xml:space="preserve"> که قرائت سوره‌</w:t>
      </w:r>
      <w:r w:rsidR="00446BB7">
        <w:rPr>
          <w:rStyle w:val="1-Char"/>
          <w:rFonts w:hint="cs"/>
          <w:rtl/>
        </w:rPr>
        <w:t>ی</w:t>
      </w:r>
      <w:r w:rsidRPr="007100A7">
        <w:rPr>
          <w:rStyle w:val="1-Char"/>
          <w:rFonts w:hint="cs"/>
          <w:rtl/>
        </w:rPr>
        <w:t xml:space="preserve"> فاتحه را در دو رکعت اول از نمازها</w:t>
      </w:r>
      <w:r w:rsidR="00446BB7">
        <w:rPr>
          <w:rStyle w:val="1-Char"/>
          <w:rFonts w:hint="cs"/>
          <w:rtl/>
        </w:rPr>
        <w:t>ی</w:t>
      </w:r>
      <w:r w:rsidRPr="007100A7">
        <w:rPr>
          <w:rStyle w:val="1-Char"/>
          <w:rFonts w:hint="cs"/>
          <w:rtl/>
        </w:rPr>
        <w:t xml:space="preserve"> فرض </w:t>
      </w:r>
      <w:r w:rsidR="00446BB7">
        <w:rPr>
          <w:rStyle w:val="1-Char"/>
          <w:rFonts w:hint="cs"/>
          <w:rtl/>
        </w:rPr>
        <w:t>ی</w:t>
      </w:r>
      <w:r w:rsidRPr="007100A7">
        <w:rPr>
          <w:rStyle w:val="1-Char"/>
          <w:rFonts w:hint="cs"/>
          <w:rtl/>
        </w:rPr>
        <w:t xml:space="preserve">ا در </w:t>
      </w:r>
      <w:r w:rsidR="00446BB7">
        <w:rPr>
          <w:rStyle w:val="1-Char"/>
          <w:rFonts w:hint="cs"/>
          <w:rtl/>
        </w:rPr>
        <w:t>ی</w:t>
      </w:r>
      <w:r w:rsidRPr="007100A7">
        <w:rPr>
          <w:rStyle w:val="1-Char"/>
          <w:rFonts w:hint="cs"/>
          <w:rtl/>
        </w:rPr>
        <w:t>ک رکعت از آن دو رکعت، به سهو ترک کند.</w:t>
      </w:r>
    </w:p>
    <w:p w:rsidR="00E81847" w:rsidRPr="007100A7" w:rsidRDefault="000A2C21" w:rsidP="00AF1D25">
      <w:pPr>
        <w:rPr>
          <w:rStyle w:val="1-Char"/>
          <w:rtl/>
        </w:rPr>
      </w:pPr>
      <w:r w:rsidRPr="007100A7">
        <w:rPr>
          <w:rStyle w:val="1-Char"/>
          <w:rtl/>
        </w:rPr>
        <w:tab/>
      </w:r>
      <w:r w:rsidR="00E81847" w:rsidRPr="007100A7">
        <w:rPr>
          <w:rStyle w:val="1-Char"/>
          <w:rFonts w:hint="cs"/>
          <w:rtl/>
        </w:rPr>
        <w:t>و همچن</w:t>
      </w:r>
      <w:r w:rsidR="00446BB7">
        <w:rPr>
          <w:rStyle w:val="1-Char"/>
          <w:rFonts w:hint="cs"/>
          <w:rtl/>
        </w:rPr>
        <w:t>ی</w:t>
      </w:r>
      <w:r w:rsidR="00E81847" w:rsidRPr="007100A7">
        <w:rPr>
          <w:rStyle w:val="1-Char"/>
          <w:rFonts w:hint="cs"/>
          <w:rtl/>
        </w:rPr>
        <w:t>ن سجده‌</w:t>
      </w:r>
      <w:r w:rsidR="00446BB7">
        <w:rPr>
          <w:rStyle w:val="1-Char"/>
          <w:rFonts w:hint="cs"/>
          <w:rtl/>
        </w:rPr>
        <w:t>ی</w:t>
      </w:r>
      <w:r w:rsidR="00E81847" w:rsidRPr="007100A7">
        <w:rPr>
          <w:rStyle w:val="1-Char"/>
          <w:rFonts w:hint="cs"/>
          <w:rtl/>
        </w:rPr>
        <w:t xml:space="preserve"> سهو واجب م</w:t>
      </w:r>
      <w:r w:rsidR="00446BB7">
        <w:rPr>
          <w:rStyle w:val="1-Char"/>
          <w:rFonts w:hint="cs"/>
          <w:rtl/>
        </w:rPr>
        <w:t>ی</w:t>
      </w:r>
      <w:r w:rsidR="00E81847" w:rsidRPr="007100A7">
        <w:rPr>
          <w:rStyle w:val="1-Char"/>
          <w:rFonts w:hint="cs"/>
          <w:rtl/>
        </w:rPr>
        <w:t>‌گردد هرگاه قرائت سوره‌</w:t>
      </w:r>
      <w:r w:rsidR="00446BB7">
        <w:rPr>
          <w:rStyle w:val="1-Char"/>
          <w:rFonts w:hint="cs"/>
          <w:rtl/>
        </w:rPr>
        <w:t>ی</w:t>
      </w:r>
      <w:r w:rsidR="00E81847" w:rsidRPr="007100A7">
        <w:rPr>
          <w:rStyle w:val="1-Char"/>
          <w:rFonts w:hint="cs"/>
          <w:rtl/>
        </w:rPr>
        <w:t xml:space="preserve"> فاتحه را در هر رکعت</w:t>
      </w:r>
      <w:r w:rsidR="00446BB7">
        <w:rPr>
          <w:rStyle w:val="1-Char"/>
          <w:rFonts w:hint="cs"/>
          <w:rtl/>
        </w:rPr>
        <w:t>ی</w:t>
      </w:r>
      <w:r w:rsidR="00E81847" w:rsidRPr="007100A7">
        <w:rPr>
          <w:rStyle w:val="1-Char"/>
          <w:rFonts w:hint="cs"/>
          <w:rtl/>
        </w:rPr>
        <w:t xml:space="preserve"> از رکعت‌ها</w:t>
      </w:r>
      <w:r w:rsidR="00446BB7">
        <w:rPr>
          <w:rStyle w:val="1-Char"/>
          <w:rFonts w:hint="cs"/>
          <w:rtl/>
        </w:rPr>
        <w:t>ی</w:t>
      </w:r>
      <w:r w:rsidR="00E81847" w:rsidRPr="007100A7">
        <w:rPr>
          <w:rStyle w:val="1-Char"/>
          <w:rFonts w:hint="cs"/>
          <w:rtl/>
        </w:rPr>
        <w:t xml:space="preserve"> نفل و وتر از رو</w:t>
      </w:r>
      <w:r w:rsidR="00446BB7">
        <w:rPr>
          <w:rStyle w:val="1-Char"/>
          <w:rFonts w:hint="cs"/>
          <w:rtl/>
        </w:rPr>
        <w:t>ی</w:t>
      </w:r>
      <w:r w:rsidR="00E81847" w:rsidRPr="007100A7">
        <w:rPr>
          <w:rStyle w:val="1-Char"/>
          <w:rFonts w:hint="cs"/>
          <w:rtl/>
        </w:rPr>
        <w:t xml:space="preserve"> سهو، ترک نما</w:t>
      </w:r>
      <w:r w:rsidR="00446BB7">
        <w:rPr>
          <w:rStyle w:val="1-Char"/>
          <w:rFonts w:hint="cs"/>
          <w:rtl/>
        </w:rPr>
        <w:t>ی</w:t>
      </w:r>
      <w:r w:rsidR="00E81847" w:rsidRPr="007100A7">
        <w:rPr>
          <w:rStyle w:val="1-Char"/>
          <w:rFonts w:hint="cs"/>
          <w:rtl/>
        </w:rPr>
        <w:t>د.</w:t>
      </w:r>
    </w:p>
    <w:p w:rsidR="00E81847" w:rsidRPr="007100A7" w:rsidRDefault="00E81847" w:rsidP="00463D6B">
      <w:pPr>
        <w:pStyle w:val="ListParagraph"/>
        <w:numPr>
          <w:ilvl w:val="0"/>
          <w:numId w:val="33"/>
        </w:numPr>
        <w:rPr>
          <w:rStyle w:val="1-Char"/>
          <w:rtl/>
        </w:rPr>
      </w:pPr>
      <w:r w:rsidRPr="007100A7">
        <w:rPr>
          <w:rStyle w:val="1-Char"/>
          <w:rFonts w:hint="cs"/>
          <w:rtl/>
        </w:rPr>
        <w:t>در صورت</w:t>
      </w:r>
      <w:r w:rsidR="00446BB7">
        <w:rPr>
          <w:rStyle w:val="1-Char"/>
          <w:rFonts w:hint="cs"/>
          <w:rtl/>
        </w:rPr>
        <w:t>ی</w:t>
      </w:r>
      <w:r w:rsidRPr="007100A7">
        <w:rPr>
          <w:rStyle w:val="1-Char"/>
          <w:rFonts w:hint="cs"/>
          <w:rtl/>
        </w:rPr>
        <w:t xml:space="preserve"> که قرائت را در دو رکعت اول از نماز فرض فراموش کند؛ پس آن را در دو رکعت د</w:t>
      </w:r>
      <w:r w:rsidR="00446BB7">
        <w:rPr>
          <w:rStyle w:val="1-Char"/>
          <w:rFonts w:hint="cs"/>
          <w:rtl/>
        </w:rPr>
        <w:t>ی</w:t>
      </w:r>
      <w:r w:rsidRPr="007100A7">
        <w:rPr>
          <w:rStyle w:val="1-Char"/>
          <w:rFonts w:hint="cs"/>
          <w:rtl/>
        </w:rPr>
        <w:t>گر بخواند.</w:t>
      </w:r>
    </w:p>
    <w:p w:rsidR="00E81847" w:rsidRPr="007100A7" w:rsidRDefault="00E81847" w:rsidP="00463D6B">
      <w:pPr>
        <w:pStyle w:val="ListParagraph"/>
        <w:numPr>
          <w:ilvl w:val="0"/>
          <w:numId w:val="33"/>
        </w:numPr>
        <w:rPr>
          <w:rStyle w:val="1-Char"/>
          <w:rtl/>
        </w:rPr>
      </w:pPr>
      <w:r w:rsidRPr="007100A7">
        <w:rPr>
          <w:rStyle w:val="1-Char"/>
          <w:rFonts w:hint="cs"/>
          <w:rtl/>
        </w:rPr>
        <w:t>در صورت</w:t>
      </w:r>
      <w:r w:rsidR="00446BB7">
        <w:rPr>
          <w:rStyle w:val="1-Char"/>
          <w:rFonts w:hint="cs"/>
          <w:rtl/>
        </w:rPr>
        <w:t>ی</w:t>
      </w:r>
      <w:r w:rsidRPr="007100A7">
        <w:rPr>
          <w:rStyle w:val="1-Char"/>
          <w:rFonts w:hint="cs"/>
          <w:rtl/>
        </w:rPr>
        <w:t xml:space="preserve"> که ضم کردن سوره‌</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را با سوره‌</w:t>
      </w:r>
      <w:r w:rsidR="00446BB7">
        <w:rPr>
          <w:rStyle w:val="1-Char"/>
          <w:rFonts w:hint="cs"/>
          <w:rtl/>
        </w:rPr>
        <w:t>ی</w:t>
      </w:r>
      <w:r w:rsidRPr="007100A7">
        <w:rPr>
          <w:rStyle w:val="1-Char"/>
          <w:rFonts w:hint="cs"/>
          <w:rtl/>
        </w:rPr>
        <w:t xml:space="preserve"> فاتحه، در دو رکعت اول</w:t>
      </w:r>
      <w:r w:rsidR="00446BB7">
        <w:rPr>
          <w:rStyle w:val="1-Char"/>
          <w:rFonts w:hint="cs"/>
          <w:rtl/>
        </w:rPr>
        <w:t>ی</w:t>
      </w:r>
      <w:r w:rsidRPr="007100A7">
        <w:rPr>
          <w:rStyle w:val="1-Char"/>
          <w:rFonts w:hint="cs"/>
          <w:rtl/>
        </w:rPr>
        <w:t xml:space="preserve"> از نماز فرض، </w:t>
      </w:r>
      <w:r w:rsidR="00446BB7">
        <w:rPr>
          <w:rStyle w:val="1-Char"/>
          <w:rFonts w:hint="cs"/>
          <w:rtl/>
        </w:rPr>
        <w:t>ی</w:t>
      </w:r>
      <w:r w:rsidRPr="007100A7">
        <w:rPr>
          <w:rStyle w:val="1-Char"/>
          <w:rFonts w:hint="cs"/>
          <w:rtl/>
        </w:rPr>
        <w:t xml:space="preserve">ا </w:t>
      </w:r>
      <w:r w:rsidR="00446BB7">
        <w:rPr>
          <w:rStyle w:val="1-Char"/>
          <w:rFonts w:hint="cs"/>
          <w:rtl/>
        </w:rPr>
        <w:t>ی</w:t>
      </w:r>
      <w:r w:rsidRPr="007100A7">
        <w:rPr>
          <w:rStyle w:val="1-Char"/>
          <w:rFonts w:hint="cs"/>
          <w:rtl/>
        </w:rPr>
        <w:t>ک رکعت از آن دو، فراموش نما</w:t>
      </w:r>
      <w:r w:rsidR="00446BB7">
        <w:rPr>
          <w:rStyle w:val="1-Char"/>
          <w:rFonts w:hint="cs"/>
          <w:rtl/>
        </w:rPr>
        <w:t>ی</w:t>
      </w:r>
      <w:r w:rsidRPr="007100A7">
        <w:rPr>
          <w:rStyle w:val="1-Char"/>
          <w:rFonts w:hint="cs"/>
          <w:rtl/>
        </w:rPr>
        <w:t>د.</w:t>
      </w:r>
    </w:p>
    <w:p w:rsidR="00E81847" w:rsidRPr="007100A7" w:rsidRDefault="000A2C21" w:rsidP="00AF1D25">
      <w:pPr>
        <w:rPr>
          <w:rStyle w:val="1-Char"/>
          <w:rtl/>
        </w:rPr>
      </w:pPr>
      <w:r w:rsidRPr="007100A7">
        <w:rPr>
          <w:rStyle w:val="1-Char"/>
          <w:rtl/>
        </w:rPr>
        <w:tab/>
      </w:r>
      <w:r w:rsidR="00E81847" w:rsidRPr="007100A7">
        <w:rPr>
          <w:rStyle w:val="1-Char"/>
          <w:rFonts w:hint="cs"/>
          <w:rtl/>
        </w:rPr>
        <w:t>و همچن</w:t>
      </w:r>
      <w:r w:rsidR="00446BB7">
        <w:rPr>
          <w:rStyle w:val="1-Char"/>
          <w:rFonts w:hint="cs"/>
          <w:rtl/>
        </w:rPr>
        <w:t>ی</w:t>
      </w:r>
      <w:r w:rsidR="00E81847" w:rsidRPr="007100A7">
        <w:rPr>
          <w:rStyle w:val="1-Char"/>
          <w:rFonts w:hint="cs"/>
          <w:rtl/>
        </w:rPr>
        <w:t>ن هرگاه ضم نمودن سوره‌ا</w:t>
      </w:r>
      <w:r w:rsidR="00446BB7">
        <w:rPr>
          <w:rStyle w:val="1-Char"/>
          <w:rFonts w:hint="cs"/>
          <w:rtl/>
        </w:rPr>
        <w:t>ی</w:t>
      </w:r>
      <w:r w:rsidR="00E81847" w:rsidRPr="007100A7">
        <w:rPr>
          <w:rStyle w:val="1-Char"/>
          <w:rFonts w:hint="cs"/>
          <w:rtl/>
        </w:rPr>
        <w:t xml:space="preserve"> را با سوره‌</w:t>
      </w:r>
      <w:r w:rsidR="00446BB7">
        <w:rPr>
          <w:rStyle w:val="1-Char"/>
          <w:rFonts w:hint="cs"/>
          <w:rtl/>
        </w:rPr>
        <w:t>ی</w:t>
      </w:r>
      <w:r w:rsidR="00E81847" w:rsidRPr="007100A7">
        <w:rPr>
          <w:rStyle w:val="1-Char"/>
          <w:rFonts w:hint="cs"/>
          <w:rtl/>
        </w:rPr>
        <w:t xml:space="preserve"> فاتحه، در هر رکعت</w:t>
      </w:r>
      <w:r w:rsidR="00446BB7">
        <w:rPr>
          <w:rStyle w:val="1-Char"/>
          <w:rFonts w:hint="cs"/>
          <w:rtl/>
        </w:rPr>
        <w:t>ی</w:t>
      </w:r>
      <w:r w:rsidR="00E81847" w:rsidRPr="007100A7">
        <w:rPr>
          <w:rStyle w:val="1-Char"/>
          <w:rFonts w:hint="cs"/>
          <w:rtl/>
        </w:rPr>
        <w:t xml:space="preserve"> از رکعت‌ها</w:t>
      </w:r>
      <w:r w:rsidR="00446BB7">
        <w:rPr>
          <w:rStyle w:val="1-Char"/>
          <w:rFonts w:hint="cs"/>
          <w:rtl/>
        </w:rPr>
        <w:t>ی</w:t>
      </w:r>
      <w:r w:rsidR="00E81847" w:rsidRPr="007100A7">
        <w:rPr>
          <w:rStyle w:val="1-Char"/>
          <w:rFonts w:hint="cs"/>
          <w:rtl/>
        </w:rPr>
        <w:t xml:space="preserve"> نفل و وتر فراموش کند، باز هم سجده‌</w:t>
      </w:r>
      <w:r w:rsidR="00446BB7">
        <w:rPr>
          <w:rStyle w:val="1-Char"/>
          <w:rFonts w:hint="cs"/>
          <w:rtl/>
        </w:rPr>
        <w:t>ی</w:t>
      </w:r>
      <w:r w:rsidR="00E81847" w:rsidRPr="007100A7">
        <w:rPr>
          <w:rStyle w:val="1-Char"/>
          <w:rFonts w:hint="cs"/>
          <w:rtl/>
        </w:rPr>
        <w:t xml:space="preserve"> سهو واجب م</w:t>
      </w:r>
      <w:r w:rsidR="00446BB7">
        <w:rPr>
          <w:rStyle w:val="1-Char"/>
          <w:rFonts w:hint="cs"/>
          <w:rtl/>
        </w:rPr>
        <w:t>ی</w:t>
      </w:r>
      <w:r w:rsidR="00E81847" w:rsidRPr="007100A7">
        <w:rPr>
          <w:rStyle w:val="1-Char"/>
          <w:rFonts w:hint="cs"/>
          <w:rtl/>
        </w:rPr>
        <w:t>‌گردد.</w:t>
      </w:r>
    </w:p>
    <w:p w:rsidR="00E81847" w:rsidRPr="007100A7" w:rsidRDefault="00E81847" w:rsidP="00463D6B">
      <w:pPr>
        <w:pStyle w:val="ListParagraph"/>
        <w:numPr>
          <w:ilvl w:val="0"/>
          <w:numId w:val="33"/>
        </w:numPr>
        <w:rPr>
          <w:rStyle w:val="1-Char"/>
          <w:rtl/>
        </w:rPr>
      </w:pPr>
      <w:r w:rsidRPr="007100A7">
        <w:rPr>
          <w:rStyle w:val="1-Char"/>
          <w:rFonts w:hint="cs"/>
          <w:rtl/>
        </w:rPr>
        <w:t>هرگاه سوره‌</w:t>
      </w:r>
      <w:r w:rsidR="00446BB7">
        <w:rPr>
          <w:rStyle w:val="1-Char"/>
          <w:rFonts w:hint="cs"/>
          <w:rtl/>
        </w:rPr>
        <w:t>ی</w:t>
      </w:r>
      <w:r w:rsidRPr="007100A7">
        <w:rPr>
          <w:rStyle w:val="1-Char"/>
          <w:rFonts w:hint="cs"/>
          <w:rtl/>
        </w:rPr>
        <w:t xml:space="preserve"> فاتحه را دو بار بخواند؛ ز</w:t>
      </w:r>
      <w:r w:rsidR="00446BB7">
        <w:rPr>
          <w:rStyle w:val="1-Char"/>
          <w:rFonts w:hint="cs"/>
          <w:rtl/>
        </w:rPr>
        <w:t>ی</w:t>
      </w:r>
      <w:r w:rsidRPr="007100A7">
        <w:rPr>
          <w:rStyle w:val="1-Char"/>
          <w:rFonts w:hint="cs"/>
          <w:rtl/>
        </w:rPr>
        <w:t>را او سوره را از جا</w:t>
      </w:r>
      <w:r w:rsidR="00446BB7">
        <w:rPr>
          <w:rStyle w:val="1-Char"/>
          <w:rFonts w:hint="cs"/>
          <w:rtl/>
        </w:rPr>
        <w:t>ی</w:t>
      </w:r>
      <w:r w:rsidRPr="007100A7">
        <w:rPr>
          <w:rStyle w:val="1-Char"/>
          <w:rFonts w:hint="cs"/>
          <w:rtl/>
        </w:rPr>
        <w:t xml:space="preserve"> آن به تأخ</w:t>
      </w:r>
      <w:r w:rsidR="00446BB7">
        <w:rPr>
          <w:rStyle w:val="1-Char"/>
          <w:rFonts w:hint="cs"/>
          <w:rtl/>
        </w:rPr>
        <w:t>ی</w:t>
      </w:r>
      <w:r w:rsidRPr="007100A7">
        <w:rPr>
          <w:rStyle w:val="1-Char"/>
          <w:rFonts w:hint="cs"/>
          <w:rtl/>
        </w:rPr>
        <w:t>ر انداخته است.</w:t>
      </w:r>
    </w:p>
    <w:p w:rsidR="00E81847" w:rsidRPr="007100A7" w:rsidRDefault="00E81847" w:rsidP="00463D6B">
      <w:pPr>
        <w:pStyle w:val="ListParagraph"/>
        <w:numPr>
          <w:ilvl w:val="0"/>
          <w:numId w:val="33"/>
        </w:numPr>
        <w:rPr>
          <w:rStyle w:val="1-Char"/>
          <w:rtl/>
        </w:rPr>
      </w:pPr>
      <w:r w:rsidRPr="007100A7">
        <w:rPr>
          <w:rStyle w:val="1-Char"/>
          <w:rFonts w:hint="cs"/>
          <w:rtl/>
        </w:rPr>
        <w:t xml:space="preserve">هرگا </w:t>
      </w:r>
      <w:r w:rsidR="00446BB7">
        <w:rPr>
          <w:rStyle w:val="1-Char"/>
          <w:rFonts w:hint="cs"/>
          <w:rtl/>
        </w:rPr>
        <w:t>ی</w:t>
      </w:r>
      <w:r w:rsidRPr="007100A7">
        <w:rPr>
          <w:rStyle w:val="1-Char"/>
          <w:rFonts w:hint="cs"/>
          <w:rtl/>
        </w:rPr>
        <w:t>ک سجده نما</w:t>
      </w:r>
      <w:r w:rsidR="00446BB7">
        <w:rPr>
          <w:rStyle w:val="1-Char"/>
          <w:rFonts w:hint="cs"/>
          <w:rtl/>
        </w:rPr>
        <w:t>ی</w:t>
      </w:r>
      <w:r w:rsidRPr="007100A7">
        <w:rPr>
          <w:rStyle w:val="1-Char"/>
          <w:rFonts w:hint="cs"/>
          <w:rtl/>
        </w:rPr>
        <w:t>د و به سو</w:t>
      </w:r>
      <w:r w:rsidR="00446BB7">
        <w:rPr>
          <w:rStyle w:val="1-Char"/>
          <w:rFonts w:hint="cs"/>
          <w:rtl/>
        </w:rPr>
        <w:t>ی</w:t>
      </w:r>
      <w:r w:rsidRPr="007100A7">
        <w:rPr>
          <w:rStyle w:val="1-Char"/>
          <w:rFonts w:hint="cs"/>
          <w:rtl/>
        </w:rPr>
        <w:t xml:space="preserve"> رکعت دوم برخ</w:t>
      </w:r>
      <w:r w:rsidR="00446BB7">
        <w:rPr>
          <w:rStyle w:val="1-Char"/>
          <w:rFonts w:hint="cs"/>
          <w:rtl/>
        </w:rPr>
        <w:t>ی</w:t>
      </w:r>
      <w:r w:rsidRPr="007100A7">
        <w:rPr>
          <w:rStyle w:val="1-Char"/>
          <w:rFonts w:hint="cs"/>
          <w:rtl/>
        </w:rPr>
        <w:t xml:space="preserve">زد؛ </w:t>
      </w:r>
      <w:r w:rsidR="000A2322">
        <w:rPr>
          <w:rStyle w:val="1-Char"/>
          <w:rFonts w:hint="cs"/>
          <w:rtl/>
        </w:rPr>
        <w:t>آنگاه</w:t>
      </w:r>
      <w:r w:rsidRPr="007100A7">
        <w:rPr>
          <w:rStyle w:val="1-Char"/>
          <w:rFonts w:hint="cs"/>
          <w:rtl/>
        </w:rPr>
        <w:t xml:space="preserve"> ا</w:t>
      </w:r>
      <w:r w:rsidR="00446BB7">
        <w:rPr>
          <w:rStyle w:val="1-Char"/>
          <w:rFonts w:hint="cs"/>
          <w:rtl/>
        </w:rPr>
        <w:t>ی</w:t>
      </w:r>
      <w:r w:rsidRPr="007100A7">
        <w:rPr>
          <w:rStyle w:val="1-Char"/>
          <w:rFonts w:hint="cs"/>
          <w:rtl/>
        </w:rPr>
        <w:t>ن رکعت را با هر دو سجده‌</w:t>
      </w:r>
      <w:r w:rsidR="00446BB7">
        <w:rPr>
          <w:rStyle w:val="1-Char"/>
          <w:rFonts w:hint="cs"/>
          <w:rtl/>
        </w:rPr>
        <w:t>ی</w:t>
      </w:r>
      <w:r w:rsidRPr="007100A7">
        <w:rPr>
          <w:rStyle w:val="1-Char"/>
          <w:rFonts w:hint="cs"/>
          <w:rtl/>
        </w:rPr>
        <w:t xml:space="preserve"> آن ادا نموده و سپس سجده‌ا</w:t>
      </w:r>
      <w:r w:rsidR="00446BB7">
        <w:rPr>
          <w:rStyle w:val="1-Char"/>
          <w:rFonts w:hint="cs"/>
          <w:rtl/>
        </w:rPr>
        <w:t>ی</w:t>
      </w:r>
      <w:r w:rsidRPr="007100A7">
        <w:rPr>
          <w:rStyle w:val="1-Char"/>
          <w:rFonts w:hint="cs"/>
          <w:rtl/>
        </w:rPr>
        <w:t xml:space="preserve"> را که به سهو ترک نموده است؛ بدان ضم</w:t>
      </w:r>
      <w:r w:rsidR="00446BB7">
        <w:rPr>
          <w:rStyle w:val="1-Char"/>
          <w:rFonts w:hint="cs"/>
          <w:rtl/>
        </w:rPr>
        <w:t>ی</w:t>
      </w:r>
      <w:r w:rsidRPr="007100A7">
        <w:rPr>
          <w:rStyle w:val="1-Char"/>
          <w:rFonts w:hint="cs"/>
          <w:rtl/>
        </w:rPr>
        <w:t>مه نما</w:t>
      </w:r>
      <w:r w:rsidR="00446BB7">
        <w:rPr>
          <w:rStyle w:val="1-Char"/>
          <w:rFonts w:hint="cs"/>
          <w:rtl/>
        </w:rPr>
        <w:t>ی</w:t>
      </w:r>
      <w:r w:rsidRPr="007100A7">
        <w:rPr>
          <w:rStyle w:val="1-Char"/>
          <w:rFonts w:hint="cs"/>
          <w:rtl/>
        </w:rPr>
        <w:t>د؛ در ا</w:t>
      </w:r>
      <w:r w:rsidR="00446BB7">
        <w:rPr>
          <w:rStyle w:val="1-Char"/>
          <w:rFonts w:hint="cs"/>
          <w:rtl/>
        </w:rPr>
        <w:t>ی</w:t>
      </w:r>
      <w:r w:rsidRPr="007100A7">
        <w:rPr>
          <w:rStyle w:val="1-Char"/>
          <w:rFonts w:hint="cs"/>
          <w:rtl/>
        </w:rPr>
        <w:t>ن صورت نماز و</w:t>
      </w:r>
      <w:r w:rsidR="00446BB7">
        <w:rPr>
          <w:rStyle w:val="1-Char"/>
          <w:rFonts w:hint="cs"/>
          <w:rtl/>
        </w:rPr>
        <w:t>ی</w:t>
      </w:r>
      <w:r w:rsidRPr="007100A7">
        <w:rPr>
          <w:rStyle w:val="1-Char"/>
          <w:rFonts w:hint="cs"/>
          <w:rtl/>
        </w:rPr>
        <w:t xml:space="preserve"> صح</w:t>
      </w:r>
      <w:r w:rsidR="00446BB7">
        <w:rPr>
          <w:rStyle w:val="1-Char"/>
          <w:rFonts w:hint="cs"/>
          <w:rtl/>
        </w:rPr>
        <w:t>ی</w:t>
      </w:r>
      <w:r w:rsidRPr="007100A7">
        <w:rPr>
          <w:rStyle w:val="1-Char"/>
          <w:rFonts w:hint="cs"/>
          <w:rtl/>
        </w:rPr>
        <w:t>ح است اما بر و</w:t>
      </w:r>
      <w:r w:rsidR="00446BB7">
        <w:rPr>
          <w:rStyle w:val="1-Char"/>
          <w:rFonts w:hint="cs"/>
          <w:rtl/>
        </w:rPr>
        <w:t>ی</w:t>
      </w:r>
      <w:r w:rsidRPr="007100A7">
        <w:rPr>
          <w:rStyle w:val="1-Char"/>
          <w:rFonts w:hint="cs"/>
          <w:rtl/>
        </w:rPr>
        <w:t xml:space="preserve"> سجده‌</w:t>
      </w:r>
      <w:r w:rsidR="00446BB7">
        <w:rPr>
          <w:rStyle w:val="1-Char"/>
          <w:rFonts w:hint="cs"/>
          <w:rtl/>
        </w:rPr>
        <w:t>ی</w:t>
      </w:r>
      <w:r w:rsidRPr="007100A7">
        <w:rPr>
          <w:rStyle w:val="1-Char"/>
          <w:rFonts w:hint="cs"/>
          <w:rtl/>
        </w:rPr>
        <w:t xml:space="preserve"> سهو واجب م</w:t>
      </w:r>
      <w:r w:rsidR="00446BB7">
        <w:rPr>
          <w:rStyle w:val="1-Char"/>
          <w:rFonts w:hint="cs"/>
          <w:rtl/>
        </w:rPr>
        <w:t>ی</w:t>
      </w:r>
      <w:r w:rsidRPr="007100A7">
        <w:rPr>
          <w:rStyle w:val="1-Char"/>
          <w:rFonts w:hint="cs"/>
          <w:rtl/>
        </w:rPr>
        <w:t>‌گردد.</w:t>
      </w:r>
    </w:p>
    <w:p w:rsidR="00E81847" w:rsidRPr="007100A7" w:rsidRDefault="00E81847" w:rsidP="00463D6B">
      <w:pPr>
        <w:pStyle w:val="ListParagraph"/>
        <w:numPr>
          <w:ilvl w:val="0"/>
          <w:numId w:val="33"/>
        </w:numPr>
        <w:rPr>
          <w:rStyle w:val="1-Char"/>
          <w:rtl/>
        </w:rPr>
      </w:pPr>
      <w:r w:rsidRPr="007100A7">
        <w:rPr>
          <w:rStyle w:val="1-Char"/>
          <w:rFonts w:hint="cs"/>
          <w:rtl/>
        </w:rPr>
        <w:t>هرگاه قعده‌</w:t>
      </w:r>
      <w:r w:rsidR="00446BB7">
        <w:rPr>
          <w:rStyle w:val="1-Char"/>
          <w:rFonts w:hint="cs"/>
          <w:rtl/>
        </w:rPr>
        <w:t>ی</w:t>
      </w:r>
      <w:r w:rsidRPr="007100A7">
        <w:rPr>
          <w:rStyle w:val="1-Char"/>
          <w:rFonts w:hint="cs"/>
          <w:rtl/>
        </w:rPr>
        <w:t xml:space="preserve"> اول را به سهو در نماز سه رکعت</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ا چهار رکعت</w:t>
      </w:r>
      <w:r w:rsidR="00446BB7">
        <w:rPr>
          <w:rStyle w:val="1-Char"/>
          <w:rFonts w:hint="cs"/>
          <w:rtl/>
        </w:rPr>
        <w:t>ی</w:t>
      </w:r>
      <w:r w:rsidRPr="007100A7">
        <w:rPr>
          <w:rStyle w:val="1-Char"/>
          <w:rFonts w:hint="cs"/>
          <w:rtl/>
        </w:rPr>
        <w:t xml:space="preserve"> ترک نما</w:t>
      </w:r>
      <w:r w:rsidR="00446BB7">
        <w:rPr>
          <w:rStyle w:val="1-Char"/>
          <w:rFonts w:hint="cs"/>
          <w:rtl/>
        </w:rPr>
        <w:t>ی</w:t>
      </w:r>
      <w:r w:rsidRPr="007100A7">
        <w:rPr>
          <w:rStyle w:val="1-Char"/>
          <w:rFonts w:hint="cs"/>
          <w:rtl/>
        </w:rPr>
        <w:t>د؛ خواه قعده‌</w:t>
      </w:r>
      <w:r w:rsidR="00446BB7">
        <w:rPr>
          <w:rStyle w:val="1-Char"/>
          <w:rFonts w:hint="cs"/>
          <w:rtl/>
        </w:rPr>
        <w:t>ی</w:t>
      </w:r>
      <w:r w:rsidRPr="007100A7">
        <w:rPr>
          <w:rStyle w:val="1-Char"/>
          <w:rFonts w:hint="cs"/>
          <w:rtl/>
        </w:rPr>
        <w:t xml:space="preserve"> اول را در نماز فرض ترک کرده باشد </w:t>
      </w:r>
      <w:r w:rsidR="00446BB7">
        <w:rPr>
          <w:rStyle w:val="1-Char"/>
          <w:rFonts w:hint="cs"/>
          <w:rtl/>
        </w:rPr>
        <w:t>ی</w:t>
      </w:r>
      <w:r w:rsidRPr="007100A7">
        <w:rPr>
          <w:rStyle w:val="1-Char"/>
          <w:rFonts w:hint="cs"/>
          <w:rtl/>
        </w:rPr>
        <w:t>ا در نماز نفل. و کس</w:t>
      </w:r>
      <w:r w:rsidR="00446BB7">
        <w:rPr>
          <w:rStyle w:val="1-Char"/>
          <w:rFonts w:hint="cs"/>
          <w:rtl/>
        </w:rPr>
        <w:t>ی</w:t>
      </w:r>
      <w:r w:rsidRPr="007100A7">
        <w:rPr>
          <w:rStyle w:val="1-Char"/>
          <w:rFonts w:hint="cs"/>
          <w:rtl/>
        </w:rPr>
        <w:t xml:space="preserve"> که قعده‌</w:t>
      </w:r>
      <w:r w:rsidR="00446BB7">
        <w:rPr>
          <w:rStyle w:val="1-Char"/>
          <w:rFonts w:hint="cs"/>
          <w:rtl/>
        </w:rPr>
        <w:t>ی</w:t>
      </w:r>
      <w:r w:rsidRPr="007100A7">
        <w:rPr>
          <w:rStyle w:val="1-Char"/>
          <w:rFonts w:hint="cs"/>
          <w:rtl/>
        </w:rPr>
        <w:t xml:space="preserve"> اول از نماز فرض را به سهو ترک م</w:t>
      </w:r>
      <w:r w:rsidR="00446BB7">
        <w:rPr>
          <w:rStyle w:val="1-Char"/>
          <w:rFonts w:hint="cs"/>
          <w:rtl/>
        </w:rPr>
        <w:t>ی</w:t>
      </w:r>
      <w:r w:rsidRPr="007100A7">
        <w:rPr>
          <w:rStyle w:val="1-Char"/>
          <w:rFonts w:hint="cs"/>
          <w:rtl/>
        </w:rPr>
        <w:t>‌کند و به صورت کامل به رکعت سوم م</w:t>
      </w:r>
      <w:r w:rsidR="00446BB7">
        <w:rPr>
          <w:rStyle w:val="1-Char"/>
          <w:rFonts w:hint="cs"/>
          <w:rtl/>
        </w:rPr>
        <w:t>ی</w:t>
      </w:r>
      <w:r w:rsidRPr="007100A7">
        <w:rPr>
          <w:rStyle w:val="1-Char"/>
          <w:rFonts w:hint="cs"/>
          <w:rtl/>
        </w:rPr>
        <w:t>‌ا</w:t>
      </w:r>
      <w:r w:rsidR="00446BB7">
        <w:rPr>
          <w:rStyle w:val="1-Char"/>
          <w:rFonts w:hint="cs"/>
          <w:rtl/>
        </w:rPr>
        <w:t>ی</w:t>
      </w:r>
      <w:r w:rsidRPr="007100A7">
        <w:rPr>
          <w:rStyle w:val="1-Char"/>
          <w:rFonts w:hint="cs"/>
          <w:rtl/>
        </w:rPr>
        <w:t>ستد، پس نماز خو</w:t>
      </w:r>
      <w:r w:rsidR="00446BB7">
        <w:rPr>
          <w:rStyle w:val="1-Char"/>
          <w:rFonts w:hint="cs"/>
          <w:rtl/>
        </w:rPr>
        <w:t>ی</w:t>
      </w:r>
      <w:r w:rsidRPr="007100A7">
        <w:rPr>
          <w:rStyle w:val="1-Char"/>
          <w:rFonts w:hint="cs"/>
          <w:rtl/>
        </w:rPr>
        <w:t>ش را ادامه دهد و برا</w:t>
      </w:r>
      <w:r w:rsidR="00446BB7">
        <w:rPr>
          <w:rStyle w:val="1-Char"/>
          <w:rFonts w:hint="cs"/>
          <w:rtl/>
        </w:rPr>
        <w:t>ی</w:t>
      </w:r>
      <w:r w:rsidRPr="007100A7">
        <w:rPr>
          <w:rStyle w:val="1-Char"/>
          <w:rFonts w:hint="cs"/>
          <w:rtl/>
        </w:rPr>
        <w:t xml:space="preserve"> سهو سجده نما</w:t>
      </w:r>
      <w:r w:rsidR="00446BB7">
        <w:rPr>
          <w:rStyle w:val="1-Char"/>
          <w:rFonts w:hint="cs"/>
          <w:rtl/>
        </w:rPr>
        <w:t>ی</w:t>
      </w:r>
      <w:r w:rsidRPr="007100A7">
        <w:rPr>
          <w:rStyle w:val="1-Char"/>
          <w:rFonts w:hint="cs"/>
          <w:rtl/>
        </w:rPr>
        <w:t>د؛ ز</w:t>
      </w:r>
      <w:r w:rsidR="00446BB7">
        <w:rPr>
          <w:rStyle w:val="1-Char"/>
          <w:rFonts w:hint="cs"/>
          <w:rtl/>
        </w:rPr>
        <w:t>ی</w:t>
      </w:r>
      <w:r w:rsidRPr="007100A7">
        <w:rPr>
          <w:rStyle w:val="1-Char"/>
          <w:rFonts w:hint="cs"/>
          <w:rtl/>
        </w:rPr>
        <w:t>را او قعده‌</w:t>
      </w:r>
      <w:r w:rsidR="00446BB7">
        <w:rPr>
          <w:rStyle w:val="1-Char"/>
          <w:rFonts w:hint="cs"/>
          <w:rtl/>
        </w:rPr>
        <w:t>ی</w:t>
      </w:r>
      <w:r w:rsidRPr="007100A7">
        <w:rPr>
          <w:rStyle w:val="1-Char"/>
          <w:rFonts w:hint="cs"/>
          <w:rtl/>
        </w:rPr>
        <w:t xml:space="preserve"> واجب را ترک نموده است.</w:t>
      </w:r>
    </w:p>
    <w:p w:rsidR="00E81847" w:rsidRPr="007100A7" w:rsidRDefault="00E81847" w:rsidP="00463D6B">
      <w:pPr>
        <w:pStyle w:val="ListParagraph"/>
        <w:numPr>
          <w:ilvl w:val="0"/>
          <w:numId w:val="33"/>
        </w:numPr>
        <w:rPr>
          <w:rStyle w:val="1-Char"/>
          <w:rtl/>
        </w:rPr>
      </w:pPr>
      <w:r w:rsidRPr="007100A7">
        <w:rPr>
          <w:rStyle w:val="1-Char"/>
          <w:rFonts w:hint="cs"/>
          <w:rtl/>
        </w:rPr>
        <w:t>هرگاه خواندن التح</w:t>
      </w:r>
      <w:r w:rsidR="00446BB7">
        <w:rPr>
          <w:rStyle w:val="1-Char"/>
          <w:rFonts w:hint="cs"/>
          <w:rtl/>
        </w:rPr>
        <w:t>ی</w:t>
      </w:r>
      <w:r w:rsidRPr="007100A7">
        <w:rPr>
          <w:rStyle w:val="1-Char"/>
          <w:rFonts w:hint="cs"/>
          <w:rtl/>
        </w:rPr>
        <w:t>ات را به سهو ترک کند.</w:t>
      </w:r>
    </w:p>
    <w:p w:rsidR="00E81847" w:rsidRPr="007100A7" w:rsidRDefault="00E81847" w:rsidP="00463D6B">
      <w:pPr>
        <w:pStyle w:val="ListParagraph"/>
        <w:numPr>
          <w:ilvl w:val="0"/>
          <w:numId w:val="33"/>
        </w:numPr>
        <w:rPr>
          <w:rStyle w:val="1-Char"/>
          <w:rtl/>
        </w:rPr>
      </w:pPr>
      <w:r w:rsidRPr="007100A7">
        <w:rPr>
          <w:rStyle w:val="1-Char"/>
          <w:rFonts w:hint="cs"/>
          <w:rtl/>
        </w:rPr>
        <w:t>هرگاه تکب</w:t>
      </w:r>
      <w:r w:rsidR="00446BB7">
        <w:rPr>
          <w:rStyle w:val="1-Char"/>
          <w:rFonts w:hint="cs"/>
          <w:rtl/>
        </w:rPr>
        <w:t>ی</w:t>
      </w:r>
      <w:r w:rsidRPr="007100A7">
        <w:rPr>
          <w:rStyle w:val="1-Char"/>
          <w:rFonts w:hint="cs"/>
          <w:rtl/>
        </w:rPr>
        <w:t>ر قنوت را در نماز وتر ترک نما</w:t>
      </w:r>
      <w:r w:rsidR="00446BB7">
        <w:rPr>
          <w:rStyle w:val="1-Char"/>
          <w:rFonts w:hint="cs"/>
          <w:rtl/>
        </w:rPr>
        <w:t>ی</w:t>
      </w:r>
      <w:r w:rsidRPr="007100A7">
        <w:rPr>
          <w:rStyle w:val="1-Char"/>
          <w:rFonts w:hint="cs"/>
          <w:rtl/>
        </w:rPr>
        <w:t>د.</w:t>
      </w:r>
    </w:p>
    <w:p w:rsidR="00E81847" w:rsidRPr="007100A7" w:rsidRDefault="00E81847" w:rsidP="00463D6B">
      <w:pPr>
        <w:pStyle w:val="ListParagraph"/>
        <w:numPr>
          <w:ilvl w:val="0"/>
          <w:numId w:val="33"/>
        </w:numPr>
        <w:rPr>
          <w:rStyle w:val="1-Char"/>
          <w:rtl/>
        </w:rPr>
      </w:pPr>
      <w:r w:rsidRPr="007100A7">
        <w:rPr>
          <w:rStyle w:val="1-Char"/>
          <w:rFonts w:hint="cs"/>
          <w:rtl/>
        </w:rPr>
        <w:t>هرگاه امام، قرائت را در نمازها</w:t>
      </w:r>
      <w:r w:rsidR="00446BB7">
        <w:rPr>
          <w:rStyle w:val="1-Char"/>
          <w:rFonts w:hint="cs"/>
          <w:rtl/>
        </w:rPr>
        <w:t>ی</w:t>
      </w:r>
      <w:r w:rsidRPr="007100A7">
        <w:rPr>
          <w:rStyle w:val="1-Char"/>
          <w:rFonts w:hint="cs"/>
          <w:rtl/>
        </w:rPr>
        <w:t xml:space="preserve"> سرّ</w:t>
      </w:r>
      <w:r w:rsidR="00446BB7">
        <w:rPr>
          <w:rStyle w:val="1-Char"/>
          <w:rFonts w:hint="cs"/>
          <w:rtl/>
        </w:rPr>
        <w:t>ی</w:t>
      </w:r>
      <w:r w:rsidRPr="007100A7">
        <w:rPr>
          <w:rStyle w:val="1-Char"/>
          <w:rFonts w:hint="cs"/>
          <w:rtl/>
        </w:rPr>
        <w:t>، بلند بخواند.</w:t>
      </w:r>
    </w:p>
    <w:p w:rsidR="00E81847" w:rsidRPr="007100A7" w:rsidRDefault="00E81847" w:rsidP="00463D6B">
      <w:pPr>
        <w:pStyle w:val="ListParagraph"/>
        <w:numPr>
          <w:ilvl w:val="0"/>
          <w:numId w:val="33"/>
        </w:numPr>
        <w:rPr>
          <w:rStyle w:val="1-Char"/>
          <w:rtl/>
        </w:rPr>
      </w:pPr>
      <w:r w:rsidRPr="007100A7">
        <w:rPr>
          <w:rStyle w:val="1-Char"/>
          <w:rFonts w:hint="cs"/>
          <w:rtl/>
        </w:rPr>
        <w:t>هرگاه قرائت قنوت را در نماز وتر پ</w:t>
      </w:r>
      <w:r w:rsidR="00446BB7">
        <w:rPr>
          <w:rStyle w:val="1-Char"/>
          <w:rFonts w:hint="cs"/>
          <w:rtl/>
        </w:rPr>
        <w:t>ی</w:t>
      </w:r>
      <w:r w:rsidRPr="007100A7">
        <w:rPr>
          <w:rStyle w:val="1-Char"/>
          <w:rFonts w:hint="cs"/>
          <w:rtl/>
        </w:rPr>
        <w:t>ش از رکوع ترک کند.</w:t>
      </w:r>
    </w:p>
    <w:p w:rsidR="00E81847" w:rsidRPr="007100A7" w:rsidRDefault="00E81847" w:rsidP="00463D6B">
      <w:pPr>
        <w:pStyle w:val="ListParagraph"/>
        <w:numPr>
          <w:ilvl w:val="0"/>
          <w:numId w:val="33"/>
        </w:numPr>
        <w:rPr>
          <w:rStyle w:val="1-Char"/>
          <w:rtl/>
        </w:rPr>
      </w:pPr>
      <w:r w:rsidRPr="007100A7">
        <w:rPr>
          <w:rStyle w:val="1-Char"/>
          <w:rFonts w:hint="cs"/>
          <w:rtl/>
        </w:rPr>
        <w:t>هرگاه امام در نمازها</w:t>
      </w:r>
      <w:r w:rsidR="00446BB7">
        <w:rPr>
          <w:rStyle w:val="1-Char"/>
          <w:rFonts w:hint="cs"/>
          <w:rtl/>
        </w:rPr>
        <w:t>ی</w:t>
      </w:r>
      <w:r w:rsidRPr="007100A7">
        <w:rPr>
          <w:rStyle w:val="1-Char"/>
          <w:rFonts w:hint="cs"/>
          <w:rtl/>
        </w:rPr>
        <w:t xml:space="preserve"> جَهر</w:t>
      </w:r>
      <w:r w:rsidR="00446BB7">
        <w:rPr>
          <w:rStyle w:val="1-Char"/>
          <w:rFonts w:hint="cs"/>
          <w:rtl/>
        </w:rPr>
        <w:t>ی</w:t>
      </w:r>
      <w:r w:rsidRPr="007100A7">
        <w:rPr>
          <w:rStyle w:val="1-Char"/>
          <w:rFonts w:hint="cs"/>
          <w:rtl/>
        </w:rPr>
        <w:t>، قرائت را آهسته بخواند.</w:t>
      </w:r>
    </w:p>
    <w:p w:rsidR="00E81847" w:rsidRPr="007100A7" w:rsidRDefault="00E81847" w:rsidP="00463D6B">
      <w:pPr>
        <w:pStyle w:val="ListParagraph"/>
        <w:numPr>
          <w:ilvl w:val="0"/>
          <w:numId w:val="33"/>
        </w:numPr>
        <w:rPr>
          <w:rStyle w:val="1-Char"/>
          <w:rtl/>
        </w:rPr>
      </w:pPr>
      <w:r w:rsidRPr="007100A7">
        <w:rPr>
          <w:rStyle w:val="1-Char"/>
          <w:rFonts w:hint="cs"/>
          <w:rtl/>
        </w:rPr>
        <w:t>هرگاه در قعده‌</w:t>
      </w:r>
      <w:r w:rsidR="00446BB7">
        <w:rPr>
          <w:rStyle w:val="1-Char"/>
          <w:rFonts w:hint="cs"/>
          <w:rtl/>
        </w:rPr>
        <w:t>ی</w:t>
      </w:r>
      <w:r w:rsidRPr="007100A7">
        <w:rPr>
          <w:rStyle w:val="1-Char"/>
          <w:rFonts w:hint="cs"/>
          <w:rtl/>
        </w:rPr>
        <w:t xml:space="preserve"> اول، بر </w:t>
      </w:r>
      <w:r w:rsidRPr="004D3C63">
        <w:rPr>
          <w:rStyle w:val="9-Char"/>
          <w:rFonts w:eastAsia="Batang" w:hint="cs"/>
          <w:rtl/>
        </w:rPr>
        <w:t>التح</w:t>
      </w:r>
      <w:r w:rsidR="00446BB7">
        <w:rPr>
          <w:rStyle w:val="9-Char"/>
          <w:rFonts w:eastAsia="Batang" w:hint="cs"/>
          <w:rtl/>
        </w:rPr>
        <w:t>ی</w:t>
      </w:r>
      <w:r w:rsidRPr="004D3C63">
        <w:rPr>
          <w:rStyle w:val="9-Char"/>
          <w:rFonts w:eastAsia="Batang" w:hint="cs"/>
          <w:rtl/>
        </w:rPr>
        <w:t>ات</w:t>
      </w:r>
      <w:r w:rsidRPr="007100A7">
        <w:rPr>
          <w:rStyle w:val="1-Char"/>
          <w:rFonts w:hint="cs"/>
          <w:rtl/>
        </w:rPr>
        <w:t>،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را ب</w:t>
      </w:r>
      <w:r w:rsidR="00446BB7">
        <w:rPr>
          <w:rStyle w:val="1-Char"/>
          <w:rFonts w:hint="cs"/>
          <w:rtl/>
        </w:rPr>
        <w:t>ی</w:t>
      </w:r>
      <w:r w:rsidRPr="007100A7">
        <w:rPr>
          <w:rStyle w:val="1-Char"/>
          <w:rFonts w:hint="cs"/>
          <w:rtl/>
        </w:rPr>
        <w:t>فزا</w:t>
      </w:r>
      <w:r w:rsidR="00446BB7">
        <w:rPr>
          <w:rStyle w:val="1-Char"/>
          <w:rFonts w:hint="cs"/>
          <w:rtl/>
        </w:rPr>
        <w:t>ی</w:t>
      </w:r>
      <w:r w:rsidRPr="007100A7">
        <w:rPr>
          <w:rStyle w:val="1-Char"/>
          <w:rFonts w:hint="cs"/>
          <w:rtl/>
        </w:rPr>
        <w:t>د؛ مانند ا</w:t>
      </w:r>
      <w:r w:rsidR="00446BB7">
        <w:rPr>
          <w:rStyle w:val="1-Char"/>
          <w:rFonts w:hint="cs"/>
          <w:rtl/>
        </w:rPr>
        <w:t>ی</w:t>
      </w:r>
      <w:r w:rsidRPr="007100A7">
        <w:rPr>
          <w:rStyle w:val="1-Char"/>
          <w:rFonts w:hint="cs"/>
          <w:rtl/>
        </w:rPr>
        <w:t>ن که درودها را از رو</w:t>
      </w:r>
      <w:r w:rsidR="00446BB7">
        <w:rPr>
          <w:rStyle w:val="1-Char"/>
          <w:rFonts w:hint="cs"/>
          <w:rtl/>
        </w:rPr>
        <w:t>ی</w:t>
      </w:r>
      <w:r w:rsidRPr="007100A7">
        <w:rPr>
          <w:rStyle w:val="1-Char"/>
          <w:rFonts w:hint="cs"/>
          <w:rtl/>
        </w:rPr>
        <w:t xml:space="preserve"> سهو، بعد از تشهّد بخواند؛ </w:t>
      </w:r>
      <w:r w:rsidR="00446BB7">
        <w:rPr>
          <w:rStyle w:val="1-Char"/>
          <w:rFonts w:hint="cs"/>
          <w:rtl/>
        </w:rPr>
        <w:t>ی</w:t>
      </w:r>
      <w:r w:rsidRPr="007100A7">
        <w:rPr>
          <w:rStyle w:val="1-Char"/>
          <w:rFonts w:hint="cs"/>
          <w:rtl/>
        </w:rPr>
        <w:t>ا به اندازه‌</w:t>
      </w:r>
      <w:r w:rsidR="00446BB7">
        <w:rPr>
          <w:rStyle w:val="1-Char"/>
          <w:rFonts w:hint="cs"/>
          <w:rtl/>
        </w:rPr>
        <w:t>ی</w:t>
      </w:r>
      <w:r w:rsidRPr="007100A7">
        <w:rPr>
          <w:rStyle w:val="1-Char"/>
          <w:rFonts w:hint="cs"/>
          <w:rtl/>
        </w:rPr>
        <w:t xml:space="preserve"> ادا</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ک رکن از ارکان، به حال سکوت درنگ نما</w:t>
      </w:r>
      <w:r w:rsidR="00446BB7">
        <w:rPr>
          <w:rStyle w:val="1-Char"/>
          <w:rFonts w:hint="cs"/>
          <w:rtl/>
        </w:rPr>
        <w:t>ی</w:t>
      </w:r>
      <w:r w:rsidRPr="007100A7">
        <w:rPr>
          <w:rStyle w:val="1-Char"/>
          <w:rFonts w:hint="cs"/>
          <w:rtl/>
        </w:rPr>
        <w:t>د.</w:t>
      </w:r>
    </w:p>
    <w:p w:rsidR="00E81847" w:rsidRPr="007100A7" w:rsidRDefault="00E81847" w:rsidP="00AF1D25">
      <w:pPr>
        <w:rPr>
          <w:rStyle w:val="1-Char"/>
          <w:rtl/>
        </w:rPr>
      </w:pPr>
      <w:r w:rsidRPr="007100A7">
        <w:rPr>
          <w:rStyle w:val="1-Char"/>
          <w:rFonts w:hint="cs"/>
          <w:rtl/>
        </w:rPr>
        <w:t xml:space="preserve">ناگفته نماند که هر کس، </w:t>
      </w:r>
      <w:r w:rsidRPr="00FE6406">
        <w:rPr>
          <w:rStyle w:val="9-Char"/>
          <w:rFonts w:eastAsia="Batang" w:hint="cs"/>
          <w:rtl/>
        </w:rPr>
        <w:t>رکن</w:t>
      </w:r>
      <w:r w:rsidR="00446BB7">
        <w:rPr>
          <w:rStyle w:val="9-Char"/>
          <w:rFonts w:eastAsia="Batang" w:hint="cs"/>
          <w:rtl/>
        </w:rPr>
        <w:t>ی</w:t>
      </w:r>
      <w:r w:rsidRPr="00FE6406">
        <w:rPr>
          <w:rStyle w:val="9-Char"/>
          <w:rFonts w:eastAsia="Batang" w:hint="cs"/>
          <w:rtl/>
        </w:rPr>
        <w:t xml:space="preserve"> از ارکان نماز</w:t>
      </w:r>
      <w:r w:rsidRPr="007100A7">
        <w:rPr>
          <w:rStyle w:val="1-Char"/>
          <w:rFonts w:hint="cs"/>
          <w:rtl/>
        </w:rPr>
        <w:t xml:space="preserve"> را ترک نما</w:t>
      </w:r>
      <w:r w:rsidR="00446BB7">
        <w:rPr>
          <w:rStyle w:val="1-Char"/>
          <w:rFonts w:hint="cs"/>
          <w:rtl/>
        </w:rPr>
        <w:t>ی</w:t>
      </w:r>
      <w:r w:rsidRPr="007100A7">
        <w:rPr>
          <w:rStyle w:val="1-Char"/>
          <w:rFonts w:hint="cs"/>
          <w:rtl/>
        </w:rPr>
        <w:t>د، پس نماز و</w:t>
      </w:r>
      <w:r w:rsidR="00446BB7">
        <w:rPr>
          <w:rStyle w:val="1-Char"/>
          <w:rFonts w:hint="cs"/>
          <w:rtl/>
        </w:rPr>
        <w:t>ی</w:t>
      </w:r>
      <w:r w:rsidRPr="007100A7">
        <w:rPr>
          <w:rStyle w:val="1-Char"/>
          <w:rFonts w:hint="cs"/>
          <w:rtl/>
        </w:rPr>
        <w:t xml:space="preserve"> باطل و بر و</w:t>
      </w:r>
      <w:r w:rsidR="00446BB7">
        <w:rPr>
          <w:rStyle w:val="1-Char"/>
          <w:rFonts w:hint="cs"/>
          <w:rtl/>
        </w:rPr>
        <w:t>ی</w:t>
      </w:r>
      <w:r w:rsidRPr="007100A7">
        <w:rPr>
          <w:rStyle w:val="1-Char"/>
          <w:rFonts w:hint="cs"/>
          <w:rtl/>
        </w:rPr>
        <w:t xml:space="preserve"> اعاده‌</w:t>
      </w:r>
      <w:r w:rsidR="00446BB7">
        <w:rPr>
          <w:rStyle w:val="1-Char"/>
          <w:rFonts w:hint="cs"/>
          <w:rtl/>
        </w:rPr>
        <w:t>ی</w:t>
      </w:r>
      <w:r w:rsidRPr="007100A7">
        <w:rPr>
          <w:rStyle w:val="1-Char"/>
          <w:rFonts w:hint="cs"/>
          <w:rtl/>
        </w:rPr>
        <w:t xml:space="preserve"> نماز، واجب است.</w:t>
      </w:r>
    </w:p>
    <w:p w:rsidR="00E81847" w:rsidRPr="007100A7" w:rsidRDefault="00E81847" w:rsidP="00AF1D25">
      <w:pPr>
        <w:rPr>
          <w:rStyle w:val="1-Char"/>
          <w:rtl/>
        </w:rPr>
      </w:pPr>
      <w:r w:rsidRPr="007100A7">
        <w:rPr>
          <w:rStyle w:val="1-Char"/>
          <w:rFonts w:hint="cs"/>
          <w:rtl/>
        </w:rPr>
        <w:t>و در ا</w:t>
      </w:r>
      <w:r w:rsidR="00446BB7">
        <w:rPr>
          <w:rStyle w:val="1-Char"/>
          <w:rFonts w:hint="cs"/>
          <w:rtl/>
        </w:rPr>
        <w:t>ی</w:t>
      </w:r>
      <w:r w:rsidRPr="007100A7">
        <w:rPr>
          <w:rStyle w:val="1-Char"/>
          <w:rFonts w:hint="cs"/>
          <w:rtl/>
        </w:rPr>
        <w:t>ن صورت نقصان نماز، با سجده‌</w:t>
      </w:r>
      <w:r w:rsidR="00446BB7">
        <w:rPr>
          <w:rStyle w:val="1-Char"/>
          <w:rFonts w:hint="cs"/>
          <w:rtl/>
        </w:rPr>
        <w:t>ی</w:t>
      </w:r>
      <w:r w:rsidRPr="007100A7">
        <w:rPr>
          <w:rStyle w:val="1-Char"/>
          <w:rFonts w:hint="cs"/>
          <w:rtl/>
        </w:rPr>
        <w:t xml:space="preserve"> سهو </w:t>
      </w:r>
      <w:r w:rsidR="00446BB7">
        <w:rPr>
          <w:rStyle w:val="1-Char"/>
          <w:rFonts w:hint="cs"/>
          <w:rtl/>
        </w:rPr>
        <w:t>ی</w:t>
      </w:r>
      <w:r w:rsidRPr="007100A7">
        <w:rPr>
          <w:rStyle w:val="1-Char"/>
          <w:rFonts w:hint="cs"/>
          <w:rtl/>
        </w:rPr>
        <w:t>ا به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جبران نم</w:t>
      </w:r>
      <w:r w:rsidR="00446BB7">
        <w:rPr>
          <w:rStyle w:val="1-Char"/>
          <w:rFonts w:hint="cs"/>
          <w:rtl/>
        </w:rPr>
        <w:t>ی</w:t>
      </w:r>
      <w:r w:rsidRPr="007100A7">
        <w:rPr>
          <w:rStyle w:val="1-Char"/>
          <w:rFonts w:hint="cs"/>
          <w:rtl/>
        </w:rPr>
        <w:t xml:space="preserve">‌شود؛ چه ترک رکن به قصد باشد </w:t>
      </w:r>
      <w:r w:rsidR="00446BB7">
        <w:rPr>
          <w:rStyle w:val="1-Char"/>
          <w:rFonts w:hint="cs"/>
          <w:rtl/>
        </w:rPr>
        <w:t>ی</w:t>
      </w:r>
      <w:r w:rsidRPr="007100A7">
        <w:rPr>
          <w:rStyle w:val="1-Char"/>
          <w:rFonts w:hint="cs"/>
          <w:rtl/>
        </w:rPr>
        <w:t>ا به سهو.</w:t>
      </w:r>
    </w:p>
    <w:p w:rsidR="00E81847" w:rsidRPr="007100A7" w:rsidRDefault="00E81847" w:rsidP="00AF1D25">
      <w:pPr>
        <w:rPr>
          <w:rStyle w:val="1-Char"/>
          <w:rtl/>
        </w:rPr>
      </w:pPr>
      <w:r w:rsidRPr="007100A7">
        <w:rPr>
          <w:rStyle w:val="1-Char"/>
          <w:rFonts w:hint="cs"/>
          <w:rtl/>
        </w:rPr>
        <w:t xml:space="preserve">و هر کس </w:t>
      </w:r>
      <w:r w:rsidRPr="00FE6406">
        <w:rPr>
          <w:rStyle w:val="9-Char"/>
          <w:rFonts w:eastAsia="Batang" w:hint="cs"/>
          <w:rtl/>
        </w:rPr>
        <w:t>واجب</w:t>
      </w:r>
      <w:r w:rsidR="00446BB7">
        <w:rPr>
          <w:rStyle w:val="9-Char"/>
          <w:rFonts w:eastAsia="Batang" w:hint="cs"/>
          <w:rtl/>
        </w:rPr>
        <w:t>ی</w:t>
      </w:r>
      <w:r w:rsidRPr="00FE6406">
        <w:rPr>
          <w:rStyle w:val="9-Char"/>
          <w:rFonts w:eastAsia="Batang" w:hint="cs"/>
          <w:rtl/>
        </w:rPr>
        <w:t xml:space="preserve"> از واجبات نماز</w:t>
      </w:r>
      <w:r w:rsidRPr="007100A7">
        <w:rPr>
          <w:rStyle w:val="1-Char"/>
          <w:rFonts w:hint="cs"/>
          <w:rtl/>
        </w:rPr>
        <w:t xml:space="preserve"> را به قصد ترک نما</w:t>
      </w:r>
      <w:r w:rsidR="00446BB7">
        <w:rPr>
          <w:rStyle w:val="1-Char"/>
          <w:rFonts w:hint="cs"/>
          <w:rtl/>
        </w:rPr>
        <w:t>ی</w:t>
      </w:r>
      <w:r w:rsidRPr="007100A7">
        <w:rPr>
          <w:rStyle w:val="1-Char"/>
          <w:rFonts w:hint="cs"/>
          <w:rtl/>
        </w:rPr>
        <w:t xml:space="preserve">د، پس به </w:t>
      </w:r>
      <w:r w:rsidR="00446BB7">
        <w:rPr>
          <w:rStyle w:val="1-Char"/>
          <w:rFonts w:hint="cs"/>
          <w:rtl/>
        </w:rPr>
        <w:t>ی</w:t>
      </w:r>
      <w:r w:rsidRPr="007100A7">
        <w:rPr>
          <w:rStyle w:val="1-Char"/>
          <w:rFonts w:hint="cs"/>
          <w:rtl/>
        </w:rPr>
        <w:t>ق</w:t>
      </w:r>
      <w:r w:rsidR="00446BB7">
        <w:rPr>
          <w:rStyle w:val="1-Char"/>
          <w:rFonts w:hint="cs"/>
          <w:rtl/>
        </w:rPr>
        <w:t>ی</w:t>
      </w:r>
      <w:r w:rsidRPr="007100A7">
        <w:rPr>
          <w:rStyle w:val="1-Char"/>
          <w:rFonts w:hint="cs"/>
          <w:rtl/>
        </w:rPr>
        <w:t>ن گنهکار شده و نماز و</w:t>
      </w:r>
      <w:r w:rsidR="00446BB7">
        <w:rPr>
          <w:rStyle w:val="1-Char"/>
          <w:rFonts w:hint="cs"/>
          <w:rtl/>
        </w:rPr>
        <w:t>ی</w:t>
      </w:r>
      <w:r w:rsidRPr="007100A7">
        <w:rPr>
          <w:rStyle w:val="1-Char"/>
          <w:rFonts w:hint="cs"/>
          <w:rtl/>
        </w:rPr>
        <w:t xml:space="preserve"> فاسد گرد</w:t>
      </w:r>
      <w:r w:rsidR="00446BB7">
        <w:rPr>
          <w:rStyle w:val="1-Char"/>
          <w:rFonts w:hint="cs"/>
          <w:rtl/>
        </w:rPr>
        <w:t>ی</w:t>
      </w:r>
      <w:r w:rsidRPr="007100A7">
        <w:rPr>
          <w:rStyle w:val="1-Char"/>
          <w:rFonts w:hint="cs"/>
          <w:rtl/>
        </w:rPr>
        <w:t>ده است و بر و</w:t>
      </w:r>
      <w:r w:rsidR="00446BB7">
        <w:rPr>
          <w:rStyle w:val="1-Char"/>
          <w:rFonts w:hint="cs"/>
          <w:rtl/>
        </w:rPr>
        <w:t>ی</w:t>
      </w:r>
      <w:r w:rsidRPr="007100A7">
        <w:rPr>
          <w:rStyle w:val="1-Char"/>
          <w:rFonts w:hint="cs"/>
          <w:rtl/>
        </w:rPr>
        <w:t>، اعاده‌</w:t>
      </w:r>
      <w:r w:rsidR="00446BB7">
        <w:rPr>
          <w:rStyle w:val="1-Char"/>
          <w:rFonts w:hint="cs"/>
          <w:rtl/>
        </w:rPr>
        <w:t>ی</w:t>
      </w:r>
      <w:r w:rsidRPr="007100A7">
        <w:rPr>
          <w:rStyle w:val="1-Char"/>
          <w:rFonts w:hint="cs"/>
          <w:rtl/>
        </w:rPr>
        <w:t xml:space="preserve"> نماز واجب است؛ ز</w:t>
      </w:r>
      <w:r w:rsidR="00446BB7">
        <w:rPr>
          <w:rStyle w:val="1-Char"/>
          <w:rFonts w:hint="cs"/>
          <w:rtl/>
        </w:rPr>
        <w:t>ی</w:t>
      </w:r>
      <w:r w:rsidRPr="007100A7">
        <w:rPr>
          <w:rStyle w:val="1-Char"/>
          <w:rFonts w:hint="cs"/>
          <w:rtl/>
        </w:rPr>
        <w:t>را در ا</w:t>
      </w:r>
      <w:r w:rsidR="00446BB7">
        <w:rPr>
          <w:rStyle w:val="1-Char"/>
          <w:rFonts w:hint="cs"/>
          <w:rtl/>
        </w:rPr>
        <w:t>ی</w:t>
      </w:r>
      <w:r w:rsidRPr="007100A7">
        <w:rPr>
          <w:rStyle w:val="1-Char"/>
          <w:rFonts w:hint="cs"/>
          <w:rtl/>
        </w:rPr>
        <w:t>ن صورت، نقصان نماز با سجده‌</w:t>
      </w:r>
      <w:r w:rsidR="00446BB7">
        <w:rPr>
          <w:rStyle w:val="1-Char"/>
          <w:rFonts w:hint="cs"/>
          <w:rtl/>
        </w:rPr>
        <w:t>ی</w:t>
      </w:r>
      <w:r w:rsidRPr="007100A7">
        <w:rPr>
          <w:rStyle w:val="1-Char"/>
          <w:rFonts w:hint="cs"/>
          <w:rtl/>
        </w:rPr>
        <w:t xml:space="preserve"> سهو جبران نم</w:t>
      </w:r>
      <w:r w:rsidR="00446BB7">
        <w:rPr>
          <w:rStyle w:val="1-Char"/>
          <w:rFonts w:hint="cs"/>
          <w:rtl/>
        </w:rPr>
        <w:t>ی</w:t>
      </w:r>
      <w:r w:rsidRPr="007100A7">
        <w:rPr>
          <w:rStyle w:val="1-Char"/>
          <w:rFonts w:hint="cs"/>
          <w:rtl/>
        </w:rPr>
        <w:t>‌شود.</w:t>
      </w:r>
    </w:p>
    <w:p w:rsidR="00E81847" w:rsidRDefault="00E81847" w:rsidP="00AF1D25">
      <w:pPr>
        <w:rPr>
          <w:rStyle w:val="1-Char"/>
          <w:rtl/>
        </w:rPr>
      </w:pPr>
      <w:r w:rsidRPr="007100A7">
        <w:rPr>
          <w:rStyle w:val="1-Char"/>
          <w:rFonts w:hint="cs"/>
          <w:rtl/>
        </w:rPr>
        <w:t>و امّا، هر کس واجب</w:t>
      </w:r>
      <w:r w:rsidR="00446BB7">
        <w:rPr>
          <w:rStyle w:val="1-Char"/>
          <w:rFonts w:hint="cs"/>
          <w:rtl/>
        </w:rPr>
        <w:t>ی</w:t>
      </w:r>
      <w:r w:rsidRPr="007100A7">
        <w:rPr>
          <w:rStyle w:val="1-Char"/>
          <w:rFonts w:hint="cs"/>
          <w:rtl/>
        </w:rPr>
        <w:t xml:space="preserve"> از واجبات نماز را به سهو ترک کند، سجده‌</w:t>
      </w:r>
      <w:r w:rsidR="00446BB7">
        <w:rPr>
          <w:rStyle w:val="1-Char"/>
          <w:rFonts w:hint="cs"/>
          <w:rtl/>
        </w:rPr>
        <w:t>ی</w:t>
      </w:r>
      <w:r w:rsidRPr="007100A7">
        <w:rPr>
          <w:rStyle w:val="1-Char"/>
          <w:rFonts w:hint="cs"/>
          <w:rtl/>
        </w:rPr>
        <w:t xml:space="preserve"> سهو بر و</w:t>
      </w:r>
      <w:r w:rsidR="00446BB7">
        <w:rPr>
          <w:rStyle w:val="1-Char"/>
          <w:rFonts w:hint="cs"/>
          <w:rtl/>
        </w:rPr>
        <w:t>ی</w:t>
      </w:r>
      <w:r w:rsidRPr="007100A7">
        <w:rPr>
          <w:rStyle w:val="1-Char"/>
          <w:rFonts w:hint="cs"/>
          <w:rtl/>
        </w:rPr>
        <w:t xml:space="preserve"> واجب است و در ا</w:t>
      </w:r>
      <w:r w:rsidR="00446BB7">
        <w:rPr>
          <w:rStyle w:val="1-Char"/>
          <w:rFonts w:hint="cs"/>
          <w:rtl/>
        </w:rPr>
        <w:t>ی</w:t>
      </w:r>
      <w:r w:rsidRPr="007100A7">
        <w:rPr>
          <w:rStyle w:val="1-Char"/>
          <w:rFonts w:hint="cs"/>
          <w:rtl/>
        </w:rPr>
        <w:t>ن صورت، نقصان نماز، با سجده‌</w:t>
      </w:r>
      <w:r w:rsidR="00446BB7">
        <w:rPr>
          <w:rStyle w:val="1-Char"/>
          <w:rFonts w:hint="cs"/>
          <w:rtl/>
        </w:rPr>
        <w:t>ی</w:t>
      </w:r>
      <w:r w:rsidRPr="007100A7">
        <w:rPr>
          <w:rStyle w:val="1-Char"/>
          <w:rFonts w:hint="cs"/>
          <w:rtl/>
        </w:rPr>
        <w:t xml:space="preserve"> سهو، جبران م</w:t>
      </w:r>
      <w:r w:rsidR="00446BB7">
        <w:rPr>
          <w:rStyle w:val="1-Char"/>
          <w:rFonts w:hint="cs"/>
          <w:rtl/>
        </w:rPr>
        <w:t>ی</w:t>
      </w:r>
      <w:r w:rsidRPr="007100A7">
        <w:rPr>
          <w:rStyle w:val="1-Char"/>
          <w:rFonts w:hint="cs"/>
          <w:rtl/>
        </w:rPr>
        <w:t>‌شود.]</w:t>
      </w:r>
    </w:p>
    <w:p w:rsidR="004D3C63" w:rsidRDefault="004D3C63" w:rsidP="00AF1D25">
      <w:pPr>
        <w:rPr>
          <w:rStyle w:val="1-Char"/>
          <w:rtl/>
        </w:rPr>
        <w:sectPr w:rsidR="004D3C63" w:rsidSect="00B713E4">
          <w:footnotePr>
            <w:numRestart w:val="eachPage"/>
          </w:footnotePr>
          <w:pgSz w:w="9356" w:h="13608" w:code="9"/>
          <w:pgMar w:top="567" w:right="1134" w:bottom="851" w:left="1134" w:header="454" w:footer="0" w:gutter="0"/>
          <w:cols w:space="708"/>
          <w:titlePg/>
          <w:bidi/>
          <w:docGrid w:linePitch="360"/>
        </w:sectPr>
      </w:pPr>
    </w:p>
    <w:p w:rsidR="004D3C63" w:rsidRDefault="004D3C63" w:rsidP="00AF1D25">
      <w:pPr>
        <w:rPr>
          <w:rStyle w:val="1-Char"/>
          <w:rtl/>
        </w:rPr>
      </w:pPr>
    </w:p>
    <w:p w:rsidR="004D3C63" w:rsidRDefault="004D3C63" w:rsidP="00AF1D25">
      <w:pPr>
        <w:rPr>
          <w:rStyle w:val="1-Char"/>
          <w:rtl/>
        </w:rPr>
      </w:pPr>
    </w:p>
    <w:p w:rsidR="004D3C63" w:rsidRDefault="004D3C63" w:rsidP="00AF1D25">
      <w:pPr>
        <w:rPr>
          <w:rStyle w:val="1-Char"/>
          <w:rtl/>
        </w:rPr>
      </w:pPr>
    </w:p>
    <w:p w:rsidR="004D3C63" w:rsidRDefault="004D3C63" w:rsidP="00AF1D25">
      <w:pPr>
        <w:rPr>
          <w:rStyle w:val="1-Char"/>
          <w:rtl/>
        </w:rPr>
      </w:pPr>
    </w:p>
    <w:p w:rsidR="00E81847" w:rsidRDefault="00E81847" w:rsidP="004D3C63">
      <w:pPr>
        <w:pStyle w:val="2-1"/>
        <w:rPr>
          <w:rtl/>
        </w:rPr>
      </w:pPr>
      <w:bookmarkStart w:id="108" w:name="_Toc440375866"/>
      <w:r w:rsidRPr="00F57E55">
        <w:rPr>
          <w:rFonts w:hint="cs"/>
          <w:rtl/>
        </w:rPr>
        <w:t>باب: پ</w:t>
      </w:r>
      <w:r w:rsidR="000751A8">
        <w:rPr>
          <w:rFonts w:hint="cs"/>
          <w:rtl/>
        </w:rPr>
        <w:t>ی</w:t>
      </w:r>
      <w:r w:rsidRPr="00F57E55">
        <w:rPr>
          <w:rFonts w:hint="cs"/>
          <w:rtl/>
        </w:rPr>
        <w:t>رامون سجده‌</w:t>
      </w:r>
      <w:r w:rsidR="000751A8">
        <w:rPr>
          <w:rFonts w:hint="cs"/>
          <w:rtl/>
        </w:rPr>
        <w:t>ی</w:t>
      </w:r>
      <w:r w:rsidRPr="00F57E55">
        <w:rPr>
          <w:rFonts w:hint="cs"/>
          <w:rtl/>
        </w:rPr>
        <w:t xml:space="preserve"> تلاوت</w:t>
      </w:r>
      <w:bookmarkEnd w:id="108"/>
    </w:p>
    <w:p w:rsidR="004D3C63" w:rsidRDefault="004D3C63" w:rsidP="00AF1D25">
      <w:pPr>
        <w:rPr>
          <w:rStyle w:val="1-Char"/>
          <w:rtl/>
        </w:rPr>
        <w:sectPr w:rsidR="004D3C63" w:rsidSect="004D3C63">
          <w:footnotePr>
            <w:numRestart w:val="eachPage"/>
          </w:footnotePr>
          <w:type w:val="oddPage"/>
          <w:pgSz w:w="9356" w:h="13608" w:code="9"/>
          <w:pgMar w:top="567" w:right="1134" w:bottom="851" w:left="1134" w:header="454" w:footer="0" w:gutter="0"/>
          <w:cols w:space="708"/>
          <w:titlePg/>
          <w:bidi/>
          <w:docGrid w:linePitch="360"/>
        </w:sectPr>
      </w:pPr>
    </w:p>
    <w:p w:rsidR="00181A98" w:rsidRPr="00424DA9" w:rsidRDefault="00181A98" w:rsidP="004D3C63">
      <w:pPr>
        <w:pStyle w:val="2-"/>
        <w:rPr>
          <w:rtl/>
        </w:rPr>
      </w:pPr>
      <w:bookmarkStart w:id="109" w:name="_Toc440375867"/>
      <w:r w:rsidRPr="00424DA9">
        <w:rPr>
          <w:rFonts w:hint="eastAsia"/>
          <w:rtl/>
        </w:rPr>
        <w:t>بَابُ</w:t>
      </w:r>
      <w:r w:rsidRPr="00424DA9">
        <w:rPr>
          <w:rtl/>
        </w:rPr>
        <w:t xml:space="preserve"> </w:t>
      </w:r>
      <w:r w:rsidRPr="00424DA9">
        <w:rPr>
          <w:rFonts w:hint="eastAsia"/>
          <w:rtl/>
        </w:rPr>
        <w:t>سُجُودِ</w:t>
      </w:r>
      <w:r w:rsidRPr="00424DA9">
        <w:rPr>
          <w:rtl/>
        </w:rPr>
        <w:t xml:space="preserve"> </w:t>
      </w:r>
      <w:r>
        <w:rPr>
          <w:rFonts w:hint="eastAsia"/>
          <w:rtl/>
        </w:rPr>
        <w:t>التِّلَاوَة</w:t>
      </w:r>
      <w:r>
        <w:rPr>
          <w:rFonts w:hint="cs"/>
          <w:rtl/>
        </w:rPr>
        <w:t>ِ</w:t>
      </w:r>
      <w:bookmarkEnd w:id="109"/>
    </w:p>
    <w:p w:rsidR="00181A98" w:rsidRPr="00BE2421" w:rsidRDefault="00181A98" w:rsidP="00AF1D25">
      <w:pPr>
        <w:rPr>
          <w:rStyle w:val="5-Char"/>
          <w:bCs/>
          <w:rtl/>
        </w:rPr>
      </w:pPr>
      <w:r w:rsidRPr="00BE2421">
        <w:rPr>
          <w:rStyle w:val="5-Char"/>
          <w:rFonts w:hint="eastAsia"/>
          <w:rtl/>
        </w:rPr>
        <w:t>سَبَبُهُ</w:t>
      </w:r>
      <w:r w:rsidRPr="00BE2421">
        <w:rPr>
          <w:rStyle w:val="5-Char"/>
          <w:rFonts w:hint="cs"/>
          <w:rtl/>
        </w:rPr>
        <w:t>:</w:t>
      </w:r>
      <w:r w:rsidRPr="00BE2421">
        <w:rPr>
          <w:rStyle w:val="5-Char"/>
          <w:rtl/>
        </w:rPr>
        <w:t xml:space="preserve"> </w:t>
      </w:r>
      <w:r w:rsidRPr="00BE2421">
        <w:rPr>
          <w:rStyle w:val="5-Char"/>
          <w:rFonts w:hint="eastAsia"/>
          <w:rtl/>
        </w:rPr>
        <w:t>التِّلَاوَةُ</w:t>
      </w:r>
      <w:r w:rsidRPr="00BE2421">
        <w:rPr>
          <w:rStyle w:val="5-Char"/>
          <w:rtl/>
        </w:rPr>
        <w:t xml:space="preserve"> </w:t>
      </w:r>
      <w:r w:rsidRPr="00BE2421">
        <w:rPr>
          <w:rStyle w:val="5-Char"/>
          <w:rFonts w:hint="eastAsia"/>
          <w:rtl/>
        </w:rPr>
        <w:t>عَلَ</w:t>
      </w:r>
      <w:r w:rsidR="00D65C23" w:rsidRPr="00BE2421">
        <w:rPr>
          <w:rStyle w:val="5-Char"/>
          <w:rFonts w:hint="cs"/>
          <w:rtl/>
        </w:rPr>
        <w:t>ی</w:t>
      </w:r>
      <w:r w:rsidRPr="00BE2421">
        <w:rPr>
          <w:rStyle w:val="5-Char"/>
          <w:rtl/>
        </w:rPr>
        <w:t xml:space="preserve"> </w:t>
      </w:r>
      <w:r w:rsidRPr="00BE2421">
        <w:rPr>
          <w:rStyle w:val="5-Char"/>
          <w:rFonts w:hint="eastAsia"/>
          <w:rtl/>
        </w:rPr>
        <w:t>التَّالِي</w:t>
      </w:r>
      <w:r w:rsidRPr="00BE2421">
        <w:rPr>
          <w:rStyle w:val="5-Char"/>
          <w:rtl/>
        </w:rPr>
        <w:t xml:space="preserve"> </w:t>
      </w:r>
      <w:r w:rsidRPr="00BE2421">
        <w:rPr>
          <w:rStyle w:val="5-Char"/>
          <w:rFonts w:hint="eastAsia"/>
          <w:rtl/>
        </w:rPr>
        <w:t>وَالسَّامِعِ</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صَّحِيحِ</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هُوَ</w:t>
      </w:r>
      <w:r w:rsidRPr="00BE2421">
        <w:rPr>
          <w:rStyle w:val="5-Char"/>
          <w:rtl/>
        </w:rPr>
        <w:t xml:space="preserve"> </w:t>
      </w:r>
      <w:r w:rsidRPr="00BE2421">
        <w:rPr>
          <w:rStyle w:val="5-Char"/>
          <w:rFonts w:hint="eastAsia"/>
          <w:rtl/>
        </w:rPr>
        <w:t>وَاجِبٌ</w:t>
      </w:r>
      <w:r w:rsidRPr="00BE2421">
        <w:rPr>
          <w:rStyle w:val="5-Char"/>
          <w:rtl/>
        </w:rPr>
        <w:t xml:space="preserve"> </w:t>
      </w:r>
      <w:r w:rsidRPr="00BE2421">
        <w:rPr>
          <w:rStyle w:val="5-Char"/>
          <w:rFonts w:hint="eastAsia"/>
          <w:rtl/>
        </w:rPr>
        <w:t>عَلَ</w:t>
      </w:r>
      <w:r w:rsidR="00D65C23" w:rsidRPr="00BE2421">
        <w:rPr>
          <w:rStyle w:val="5-Char"/>
          <w:rFonts w:hint="cs"/>
          <w:rtl/>
        </w:rPr>
        <w:t>ی</w:t>
      </w:r>
      <w:r w:rsidRPr="00BE2421">
        <w:rPr>
          <w:rStyle w:val="5-Char"/>
          <w:rtl/>
        </w:rPr>
        <w:t xml:space="preserve"> </w:t>
      </w:r>
      <w:r w:rsidRPr="00BE2421">
        <w:rPr>
          <w:rStyle w:val="5-Char"/>
          <w:rFonts w:hint="eastAsia"/>
          <w:rtl/>
        </w:rPr>
        <w:t>التَّرَاخِي</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يَكُن</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صَّلَا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كُرِهَ</w:t>
      </w:r>
      <w:r w:rsidRPr="00BE2421">
        <w:rPr>
          <w:rStyle w:val="5-Char"/>
          <w:rtl/>
        </w:rPr>
        <w:t xml:space="preserve"> </w:t>
      </w:r>
      <w:r w:rsidRPr="00BE2421">
        <w:rPr>
          <w:rStyle w:val="5-Char"/>
          <w:rFonts w:hint="eastAsia"/>
          <w:rtl/>
        </w:rPr>
        <w:t>تَأخِيرُه</w:t>
      </w:r>
      <w:r w:rsidRPr="00BE2421">
        <w:rPr>
          <w:rStyle w:val="5-Char"/>
          <w:rtl/>
        </w:rPr>
        <w:t xml:space="preserve"> </w:t>
      </w:r>
      <w:r w:rsidRPr="00BE2421">
        <w:rPr>
          <w:rStyle w:val="5-Char"/>
          <w:rFonts w:hint="eastAsia"/>
          <w:rtl/>
        </w:rPr>
        <w:t>تَنزِيهً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جِبُ</w:t>
      </w:r>
      <w:r w:rsidRPr="00BE2421">
        <w:rPr>
          <w:rStyle w:val="5-Char"/>
          <w:rtl/>
        </w:rPr>
        <w:t xml:space="preserve"> </w:t>
      </w:r>
      <w:r w:rsidRPr="00BE2421">
        <w:rPr>
          <w:rStyle w:val="5-Char"/>
          <w:rFonts w:hint="eastAsia"/>
          <w:rtl/>
        </w:rPr>
        <w:t>عَلَ</w:t>
      </w:r>
      <w:r w:rsidR="00D65C23" w:rsidRPr="00BE2421">
        <w:rPr>
          <w:rStyle w:val="5-Char"/>
          <w:rFonts w:hint="cs"/>
          <w:rtl/>
        </w:rPr>
        <w:t>ی</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تَلَا</w:t>
      </w:r>
      <w:r w:rsidRPr="00BE2421">
        <w:rPr>
          <w:rStyle w:val="5-Char"/>
          <w:rtl/>
        </w:rPr>
        <w:t xml:space="preserve"> </w:t>
      </w:r>
      <w:r w:rsidRPr="00BE2421">
        <w:rPr>
          <w:rStyle w:val="5-Char"/>
          <w:rFonts w:hint="eastAsia"/>
          <w:rtl/>
        </w:rPr>
        <w:t>آيَ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بِالفَارسِيَّ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رَاءَة</w:t>
      </w:r>
      <w:r w:rsidRPr="00BE2421">
        <w:rPr>
          <w:rStyle w:val="5-Char"/>
          <w:rtl/>
        </w:rPr>
        <w:t xml:space="preserve"> </w:t>
      </w:r>
      <w:r w:rsidRPr="00BE2421">
        <w:rPr>
          <w:rStyle w:val="5-Char"/>
          <w:rFonts w:hint="eastAsia"/>
          <w:rtl/>
        </w:rPr>
        <w:t>حَرفِ</w:t>
      </w:r>
      <w:r w:rsidRPr="00BE2421">
        <w:rPr>
          <w:rStyle w:val="5-Char"/>
          <w:rtl/>
        </w:rPr>
        <w:t xml:space="preserve"> </w:t>
      </w:r>
      <w:r w:rsidRPr="00BE2421">
        <w:rPr>
          <w:rStyle w:val="5-Char"/>
          <w:rFonts w:hint="eastAsia"/>
          <w:rtl/>
        </w:rPr>
        <w:t>السَّجدَةِ</w:t>
      </w:r>
      <w:r w:rsidRPr="00BE2421">
        <w:rPr>
          <w:rStyle w:val="5-Char"/>
          <w:rtl/>
        </w:rPr>
        <w:t xml:space="preserve"> </w:t>
      </w:r>
      <w:r w:rsidRPr="00BE2421">
        <w:rPr>
          <w:rStyle w:val="5-Char"/>
          <w:rFonts w:hint="eastAsia"/>
          <w:rtl/>
        </w:rPr>
        <w:t>مَعَ</w:t>
      </w:r>
      <w:r w:rsidRPr="00BE2421">
        <w:rPr>
          <w:rStyle w:val="5-Char"/>
          <w:rtl/>
        </w:rPr>
        <w:t xml:space="preserve"> </w:t>
      </w:r>
      <w:r w:rsidRPr="00BE2421">
        <w:rPr>
          <w:rStyle w:val="5-Char"/>
          <w:rFonts w:hint="eastAsia"/>
          <w:rtl/>
        </w:rPr>
        <w:t>كَلِمَةٍ</w:t>
      </w:r>
      <w:r w:rsidRPr="00BE2421">
        <w:rPr>
          <w:rStyle w:val="5-Char"/>
          <w:rtl/>
        </w:rPr>
        <w:t xml:space="preserve"> </w:t>
      </w:r>
      <w:r w:rsidRPr="00BE2421">
        <w:rPr>
          <w:rStyle w:val="5-Char"/>
          <w:rFonts w:hint="eastAsia"/>
          <w:rtl/>
        </w:rPr>
        <w:t>قَبلَه</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بَعدَه</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آيَتِهَا</w:t>
      </w:r>
      <w:r w:rsidRPr="00BE2421">
        <w:rPr>
          <w:rStyle w:val="5-Char"/>
          <w:rtl/>
        </w:rPr>
        <w:t xml:space="preserve"> </w:t>
      </w:r>
      <w:r w:rsidRPr="00BE2421">
        <w:rPr>
          <w:rStyle w:val="5-Char"/>
          <w:rFonts w:hint="eastAsia"/>
          <w:rtl/>
        </w:rPr>
        <w:t>كَالآيَةِ</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صَّحِيحِ</w:t>
      </w:r>
      <w:r w:rsidR="000A2C21" w:rsidRPr="00BE2421">
        <w:rPr>
          <w:rStyle w:val="5-Char"/>
          <w:rFonts w:hint="cs"/>
          <w:rtl/>
        </w:rPr>
        <w:t>.</w:t>
      </w:r>
    </w:p>
    <w:p w:rsidR="00181A98" w:rsidRPr="00BE2421" w:rsidRDefault="00181A98"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آيَاتِهَا</w:t>
      </w:r>
      <w:r w:rsidRPr="00BE2421">
        <w:rPr>
          <w:rStyle w:val="5-Char"/>
          <w:rtl/>
        </w:rPr>
        <w:t xml:space="preserve"> </w:t>
      </w:r>
      <w:r w:rsidRPr="00BE2421">
        <w:rPr>
          <w:rStyle w:val="5-Char"/>
          <w:rFonts w:hint="eastAsia"/>
          <w:rtl/>
        </w:rPr>
        <w:t>أَربَعَ</w:t>
      </w:r>
      <w:r w:rsidRPr="00BE2421">
        <w:rPr>
          <w:rStyle w:val="5-Char"/>
          <w:rtl/>
        </w:rPr>
        <w:t xml:space="preserve"> </w:t>
      </w:r>
      <w:r w:rsidRPr="00BE2421">
        <w:rPr>
          <w:rStyle w:val="5-Char"/>
          <w:rFonts w:hint="eastAsia"/>
          <w:rtl/>
        </w:rPr>
        <w:t>عَشَرَةَ</w:t>
      </w:r>
      <w:r w:rsidRPr="00BE2421">
        <w:rPr>
          <w:rStyle w:val="5-Char"/>
          <w:rtl/>
        </w:rPr>
        <w:t xml:space="preserve"> </w:t>
      </w:r>
      <w:r w:rsidRPr="00BE2421">
        <w:rPr>
          <w:rStyle w:val="5-Char"/>
          <w:rFonts w:hint="eastAsia"/>
          <w:rtl/>
        </w:rPr>
        <w:t>آيَةً</w:t>
      </w:r>
      <w:r w:rsidRPr="00BE2421">
        <w:rPr>
          <w:rStyle w:val="5-Char"/>
          <w:rFonts w:hint="cs"/>
          <w:rtl/>
        </w:rPr>
        <w:t>:</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أَعرَافِ</w:t>
      </w:r>
      <w:r w:rsidRPr="00BE2421">
        <w:rPr>
          <w:rStyle w:val="5-Char"/>
          <w:rtl/>
        </w:rPr>
        <w:t xml:space="preserve"> </w:t>
      </w:r>
      <w:r w:rsidRPr="00BE2421">
        <w:rPr>
          <w:rStyle w:val="5-Char"/>
          <w:rFonts w:hint="eastAsia"/>
          <w:rtl/>
        </w:rPr>
        <w:t>وَالرَّعدِ</w:t>
      </w:r>
      <w:r w:rsidRPr="00BE2421">
        <w:rPr>
          <w:rStyle w:val="5-Char"/>
          <w:rtl/>
        </w:rPr>
        <w:t xml:space="preserve"> </w:t>
      </w:r>
      <w:r w:rsidRPr="00BE2421">
        <w:rPr>
          <w:rStyle w:val="5-Char"/>
          <w:rFonts w:hint="eastAsia"/>
          <w:rtl/>
        </w:rPr>
        <w:t>وَالنَّحلِ</w:t>
      </w:r>
      <w:r w:rsidRPr="00BE2421">
        <w:rPr>
          <w:rStyle w:val="5-Char"/>
          <w:rtl/>
        </w:rPr>
        <w:t xml:space="preserve"> </w:t>
      </w:r>
      <w:r w:rsidRPr="00BE2421">
        <w:rPr>
          <w:rStyle w:val="5-Char"/>
          <w:rFonts w:hint="eastAsia"/>
          <w:rtl/>
        </w:rPr>
        <w:t>وَالإِسرَاءِ</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ريَمَ</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أُولَ</w:t>
      </w:r>
      <w:r w:rsidR="00D65C23" w:rsidRPr="00BE2421">
        <w:rPr>
          <w:rStyle w:val="5-Char"/>
          <w:rFonts w:hint="cs"/>
          <w:rtl/>
        </w:rPr>
        <w:t>ی</w:t>
      </w:r>
      <w:r w:rsidRPr="00BE2421">
        <w:rPr>
          <w:rStyle w:val="5-Char"/>
          <w:rtl/>
        </w:rPr>
        <w:t xml:space="preserve"> </w:t>
      </w:r>
      <w:r w:rsidRPr="00BE2421">
        <w:rPr>
          <w:rStyle w:val="5-Char"/>
          <w:rFonts w:hint="eastAsia"/>
          <w:rtl/>
        </w:rPr>
        <w:t>الحَجِّ</w:t>
      </w:r>
      <w:r w:rsidRPr="00BE2421">
        <w:rPr>
          <w:rStyle w:val="5-Char"/>
          <w:rtl/>
        </w:rPr>
        <w:t xml:space="preserve"> </w:t>
      </w:r>
      <w:r w:rsidRPr="00BE2421">
        <w:rPr>
          <w:rStyle w:val="5-Char"/>
          <w:rFonts w:hint="eastAsia"/>
          <w:rtl/>
        </w:rPr>
        <w:t>وَالفُرقَانِ</w:t>
      </w:r>
      <w:r w:rsidRPr="00BE2421">
        <w:rPr>
          <w:rStyle w:val="5-Char"/>
          <w:rtl/>
        </w:rPr>
        <w:t xml:space="preserve"> </w:t>
      </w:r>
      <w:r w:rsidRPr="00BE2421">
        <w:rPr>
          <w:rStyle w:val="5-Char"/>
          <w:rFonts w:hint="eastAsia"/>
          <w:rtl/>
        </w:rPr>
        <w:t>وَالنَّملِ</w:t>
      </w:r>
      <w:r w:rsidRPr="00BE2421">
        <w:rPr>
          <w:rStyle w:val="5-Char"/>
          <w:rtl/>
        </w:rPr>
        <w:t xml:space="preserve"> </w:t>
      </w:r>
      <w:r w:rsidRPr="00BE2421">
        <w:rPr>
          <w:rStyle w:val="5-Char"/>
          <w:rFonts w:hint="eastAsia"/>
          <w:rtl/>
        </w:rPr>
        <w:t>وَالسَّجدَ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ص</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حم</w:t>
      </w:r>
      <w:r w:rsidRPr="00BE2421">
        <w:rPr>
          <w:rStyle w:val="5-Char"/>
          <w:rtl/>
        </w:rPr>
        <w:t xml:space="preserve"> </w:t>
      </w:r>
      <w:r w:rsidRPr="00BE2421">
        <w:rPr>
          <w:rStyle w:val="5-Char"/>
          <w:rFonts w:hint="eastAsia"/>
          <w:rtl/>
        </w:rPr>
        <w:t>السَّجدَة</w:t>
      </w:r>
      <w:r w:rsidRPr="00BE2421">
        <w:rPr>
          <w:rStyle w:val="5-Char"/>
          <w:rtl/>
        </w:rPr>
        <w:t xml:space="preserve"> </w:t>
      </w:r>
      <w:r w:rsidRPr="00BE2421">
        <w:rPr>
          <w:rStyle w:val="5-Char"/>
          <w:rFonts w:hint="eastAsia"/>
          <w:rtl/>
        </w:rPr>
        <w:t>وَالنَّجمِ</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نشَقَّت</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قرَأ</w:t>
      </w:r>
      <w:r w:rsidR="000A2C21" w:rsidRPr="00BE2421">
        <w:rPr>
          <w:rStyle w:val="5-Char"/>
          <w:rFonts w:hint="cs"/>
          <w:rtl/>
        </w:rPr>
        <w:t>.</w:t>
      </w:r>
    </w:p>
    <w:p w:rsidR="00181A98" w:rsidRPr="00BE2421" w:rsidRDefault="00181A98"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يَجِبُ</w:t>
      </w:r>
      <w:r w:rsidRPr="00BE2421">
        <w:rPr>
          <w:rStyle w:val="5-Char"/>
          <w:rtl/>
        </w:rPr>
        <w:t xml:space="preserve"> </w:t>
      </w:r>
      <w:r w:rsidRPr="00BE2421">
        <w:rPr>
          <w:rStyle w:val="5-Char"/>
          <w:rFonts w:hint="eastAsia"/>
          <w:rtl/>
        </w:rPr>
        <w:t>السُّجُودُ</w:t>
      </w:r>
      <w:r w:rsidRPr="00BE2421">
        <w:rPr>
          <w:rStyle w:val="5-Char"/>
          <w:rtl/>
        </w:rPr>
        <w:t xml:space="preserve"> </w:t>
      </w:r>
      <w:r w:rsidRPr="00BE2421">
        <w:rPr>
          <w:rStyle w:val="5-Char"/>
          <w:rFonts w:hint="eastAsia"/>
          <w:rtl/>
        </w:rPr>
        <w:t>عَلَ</w:t>
      </w:r>
      <w:r w:rsidR="00D65C23" w:rsidRPr="00BE2421">
        <w:rPr>
          <w:rStyle w:val="5-Char"/>
          <w:rFonts w:hint="cs"/>
          <w:rtl/>
        </w:rPr>
        <w:t>ی</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سَمِعَ</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يَقصِدِ</w:t>
      </w:r>
      <w:r w:rsidRPr="00BE2421">
        <w:rPr>
          <w:rStyle w:val="5-Char"/>
          <w:rtl/>
        </w:rPr>
        <w:t xml:space="preserve"> </w:t>
      </w:r>
      <w:r w:rsidRPr="00BE2421">
        <w:rPr>
          <w:rStyle w:val="5-Char"/>
          <w:rFonts w:hint="eastAsia"/>
          <w:rtl/>
        </w:rPr>
        <w:t>السَّمَاعَ</w:t>
      </w:r>
      <w:r w:rsidRPr="00BE2421">
        <w:rPr>
          <w:rStyle w:val="5-Char"/>
          <w:rtl/>
        </w:rPr>
        <w:t xml:space="preserve"> </w:t>
      </w:r>
      <w:r w:rsidRPr="00BE2421">
        <w:rPr>
          <w:rStyle w:val="5-Char"/>
          <w:rFonts w:hint="eastAsia"/>
          <w:rtl/>
        </w:rPr>
        <w:t>إِلَّا</w:t>
      </w:r>
      <w:r w:rsidRPr="00BE2421">
        <w:rPr>
          <w:rStyle w:val="5-Char"/>
          <w:rtl/>
        </w:rPr>
        <w:t xml:space="preserve"> </w:t>
      </w:r>
      <w:r w:rsidRPr="00BE2421">
        <w:rPr>
          <w:rStyle w:val="5-Char"/>
          <w:rFonts w:hint="eastAsia"/>
          <w:rtl/>
        </w:rPr>
        <w:t>الحَائِضَ</w:t>
      </w:r>
      <w:r w:rsidRPr="00BE2421">
        <w:rPr>
          <w:rStyle w:val="5-Char"/>
          <w:rtl/>
        </w:rPr>
        <w:t xml:space="preserve"> </w:t>
      </w:r>
      <w:r w:rsidRPr="00BE2421">
        <w:rPr>
          <w:rStyle w:val="5-Char"/>
          <w:rFonts w:hint="eastAsia"/>
          <w:rtl/>
        </w:rPr>
        <w:t>وَالنُّفَسَاءَ</w:t>
      </w:r>
      <w:r w:rsidRPr="00BE2421">
        <w:rPr>
          <w:rStyle w:val="5-Char"/>
          <w:rtl/>
        </w:rPr>
        <w:t xml:space="preserve"> </w:t>
      </w:r>
      <w:r w:rsidRPr="00BE2421">
        <w:rPr>
          <w:rStyle w:val="5-Char"/>
          <w:rFonts w:hint="eastAsia"/>
          <w:rtl/>
        </w:rPr>
        <w:t>وَالإِمَامَ</w:t>
      </w:r>
      <w:r w:rsidRPr="00BE2421">
        <w:rPr>
          <w:rStyle w:val="5-Char"/>
          <w:rtl/>
        </w:rPr>
        <w:t xml:space="preserve"> </w:t>
      </w:r>
      <w:r w:rsidRPr="00BE2421">
        <w:rPr>
          <w:rStyle w:val="5-Char"/>
          <w:rFonts w:hint="eastAsia"/>
          <w:rtl/>
        </w:rPr>
        <w:t>وَالمُقتَدِ</w:t>
      </w:r>
      <w:r w:rsidR="00942276" w:rsidRPr="00BE2421">
        <w:rPr>
          <w:rStyle w:val="5-Char"/>
          <w:rFonts w:hint="eastAsia"/>
          <w:rtl/>
        </w:rPr>
        <w:t>ي</w:t>
      </w:r>
      <w:r w:rsidRPr="00BE2421">
        <w:rPr>
          <w:rStyle w:val="5-Char"/>
          <w:rtl/>
        </w:rPr>
        <w:t xml:space="preserve"> </w:t>
      </w:r>
      <w:r w:rsidRPr="00BE2421">
        <w:rPr>
          <w:rStyle w:val="5-Char"/>
          <w:rFonts w:hint="eastAsia"/>
          <w:rtl/>
        </w:rPr>
        <w:t>بِ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سَمِعُوهَا</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غَيرِه</w:t>
      </w:r>
      <w:r w:rsidRPr="00BE2421">
        <w:rPr>
          <w:rStyle w:val="5-Char"/>
          <w:rFonts w:hint="cs"/>
          <w:rtl/>
        </w:rPr>
        <w:t>،</w:t>
      </w:r>
      <w:r w:rsidRPr="00BE2421">
        <w:rPr>
          <w:rStyle w:val="5-Char"/>
          <w:rtl/>
        </w:rPr>
        <w:t xml:space="preserve"> </w:t>
      </w:r>
      <w:r w:rsidRPr="00BE2421">
        <w:rPr>
          <w:rStyle w:val="5-Char"/>
          <w:rFonts w:hint="eastAsia"/>
          <w:rtl/>
        </w:rPr>
        <w:t>سَجَدُوا</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الصَّلَا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سَجَدُوا</w:t>
      </w:r>
      <w:r w:rsidRPr="00BE2421">
        <w:rPr>
          <w:rStyle w:val="5-Char"/>
          <w:rtl/>
        </w:rPr>
        <w:t xml:space="preserve"> </w:t>
      </w:r>
      <w:r w:rsidRPr="00BE2421">
        <w:rPr>
          <w:rStyle w:val="5-Char"/>
          <w:rFonts w:hint="eastAsia"/>
          <w:rtl/>
        </w:rPr>
        <w:t>فِيهَا</w:t>
      </w:r>
      <w:r w:rsidRPr="00BE2421">
        <w:rPr>
          <w:rStyle w:val="5-Char"/>
          <w:rFonts w:hint="cs"/>
          <w:rtl/>
        </w:rPr>
        <w:t>،</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تُجزِهِم</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تَفسُد</w:t>
      </w:r>
      <w:r w:rsidRPr="00BE2421">
        <w:rPr>
          <w:rStyle w:val="5-Char"/>
          <w:rtl/>
        </w:rPr>
        <w:t xml:space="preserve"> </w:t>
      </w:r>
      <w:r w:rsidRPr="00BE2421">
        <w:rPr>
          <w:rStyle w:val="5-Char"/>
          <w:rFonts w:hint="eastAsia"/>
          <w:rtl/>
        </w:rPr>
        <w:t>صَلَاتُهُم</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ظَاهِرِ</w:t>
      </w:r>
      <w:r w:rsidRPr="00BE2421">
        <w:rPr>
          <w:rStyle w:val="5-Char"/>
          <w:rtl/>
        </w:rPr>
        <w:t xml:space="preserve"> </w:t>
      </w:r>
      <w:r w:rsidRPr="00BE2421">
        <w:rPr>
          <w:rStyle w:val="5-Char"/>
          <w:rFonts w:hint="eastAsia"/>
          <w:rtl/>
        </w:rPr>
        <w:t>الرِّوَايَةِ</w:t>
      </w:r>
      <w:r w:rsidR="000A2C21" w:rsidRPr="00BE2421">
        <w:rPr>
          <w:rStyle w:val="5-Char"/>
          <w:rFonts w:hint="cs"/>
          <w:rtl/>
        </w:rPr>
        <w:t>.</w:t>
      </w:r>
    </w:p>
    <w:p w:rsidR="00181A98" w:rsidRPr="00BE2421" w:rsidRDefault="00181A98"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يَجِبُ</w:t>
      </w:r>
      <w:r w:rsidRPr="00BE2421">
        <w:rPr>
          <w:rStyle w:val="5-Char"/>
          <w:rtl/>
        </w:rPr>
        <w:t xml:space="preserve"> </w:t>
      </w:r>
      <w:r w:rsidRPr="00BE2421">
        <w:rPr>
          <w:rStyle w:val="5-Char"/>
          <w:rFonts w:hint="eastAsia"/>
          <w:rtl/>
        </w:rPr>
        <w:t>بِسَمَاعِ</w:t>
      </w:r>
      <w:r w:rsidRPr="00BE2421">
        <w:rPr>
          <w:rStyle w:val="5-Char"/>
          <w:rtl/>
        </w:rPr>
        <w:t xml:space="preserve"> </w:t>
      </w:r>
      <w:r w:rsidRPr="00BE2421">
        <w:rPr>
          <w:rStyle w:val="5-Char"/>
          <w:rFonts w:hint="eastAsia"/>
          <w:rtl/>
        </w:rPr>
        <w:t>الفَارسِيَّةِ</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فَهِمَهَا</w:t>
      </w:r>
      <w:r w:rsidRPr="00BE2421">
        <w:rPr>
          <w:rStyle w:val="5-Char"/>
          <w:rtl/>
        </w:rPr>
        <w:t xml:space="preserve"> </w:t>
      </w:r>
      <w:r w:rsidRPr="00BE2421">
        <w:rPr>
          <w:rStyle w:val="5-Char"/>
          <w:rFonts w:hint="eastAsia"/>
          <w:rtl/>
        </w:rPr>
        <w:t>عَلَ</w:t>
      </w:r>
      <w:r w:rsidR="00D65C23" w:rsidRPr="00BE2421">
        <w:rPr>
          <w:rStyle w:val="5-Char"/>
          <w:rFonts w:hint="cs"/>
          <w:rtl/>
        </w:rPr>
        <w:t>ی</w:t>
      </w:r>
      <w:r w:rsidRPr="00BE2421">
        <w:rPr>
          <w:rStyle w:val="5-Char"/>
          <w:rtl/>
        </w:rPr>
        <w:t xml:space="preserve"> </w:t>
      </w:r>
      <w:r w:rsidRPr="00BE2421">
        <w:rPr>
          <w:rStyle w:val="5-Char"/>
          <w:rFonts w:hint="eastAsia"/>
          <w:rtl/>
        </w:rPr>
        <w:t>المُعتَمَدِ</w:t>
      </w:r>
      <w:r w:rsidRPr="00BE2421">
        <w:rPr>
          <w:rStyle w:val="5-Char"/>
          <w:rFonts w:hint="cs"/>
          <w:rtl/>
        </w:rPr>
        <w:t>؛</w:t>
      </w:r>
      <w:r w:rsidRPr="00BE2421">
        <w:rPr>
          <w:rStyle w:val="5-Char"/>
          <w:rtl/>
        </w:rPr>
        <w:t xml:space="preserve"> </w:t>
      </w:r>
      <w:r w:rsidRPr="00BE2421">
        <w:rPr>
          <w:rStyle w:val="5-Char"/>
          <w:rFonts w:hint="eastAsia"/>
          <w:rtl/>
        </w:rPr>
        <w:t>وَاختَلَفَ</w:t>
      </w:r>
      <w:r w:rsidRPr="00BE2421">
        <w:rPr>
          <w:rStyle w:val="5-Char"/>
          <w:rtl/>
        </w:rPr>
        <w:t xml:space="preserve"> </w:t>
      </w:r>
      <w:r w:rsidRPr="00BE2421">
        <w:rPr>
          <w:rStyle w:val="5-Char"/>
          <w:rFonts w:hint="eastAsia"/>
          <w:rtl/>
        </w:rPr>
        <w:t>التَّصحِيحُ</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وُجُوبِهَا</w:t>
      </w:r>
      <w:r w:rsidRPr="00BE2421">
        <w:rPr>
          <w:rStyle w:val="5-Char"/>
          <w:rtl/>
        </w:rPr>
        <w:t xml:space="preserve"> </w:t>
      </w:r>
      <w:r w:rsidRPr="00BE2421">
        <w:rPr>
          <w:rStyle w:val="5-Char"/>
          <w:rFonts w:hint="eastAsia"/>
          <w:rtl/>
        </w:rPr>
        <w:t>بِالسَّمَاعِ</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نَائِمٍ</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جنُونٍ</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تَجِبُ</w:t>
      </w:r>
      <w:r w:rsidRPr="00BE2421">
        <w:rPr>
          <w:rStyle w:val="5-Char"/>
          <w:rtl/>
        </w:rPr>
        <w:t xml:space="preserve"> </w:t>
      </w:r>
      <w:r w:rsidRPr="00BE2421">
        <w:rPr>
          <w:rStyle w:val="5-Char"/>
          <w:rFonts w:hint="eastAsia"/>
          <w:rtl/>
        </w:rPr>
        <w:t>بِسَمَاعِهَا</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طَّيرِ</w:t>
      </w:r>
      <w:r w:rsidRPr="00BE2421">
        <w:rPr>
          <w:rStyle w:val="5-Char"/>
          <w:rtl/>
        </w:rPr>
        <w:t xml:space="preserve"> </w:t>
      </w:r>
      <w:r w:rsidRPr="00BE2421">
        <w:rPr>
          <w:rStyle w:val="5-Char"/>
          <w:rFonts w:hint="eastAsia"/>
          <w:rtl/>
        </w:rPr>
        <w:t>وَالصَّدَ</w:t>
      </w:r>
      <w:r w:rsidR="00D65C23" w:rsidRPr="00BE2421">
        <w:rPr>
          <w:rStyle w:val="5-Char"/>
          <w:rFonts w:hint="cs"/>
          <w:rtl/>
        </w:rPr>
        <w:t>ی</w:t>
      </w:r>
      <w:r w:rsidR="000A2C21" w:rsidRPr="00BE2421">
        <w:rPr>
          <w:rStyle w:val="5-Char"/>
          <w:rFonts w:hint="cs"/>
          <w:rtl/>
        </w:rPr>
        <w:t>.</w:t>
      </w:r>
    </w:p>
    <w:p w:rsidR="00181A98" w:rsidRPr="00BE2421" w:rsidRDefault="00181A98"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تُؤَدَّ</w:t>
      </w:r>
      <w:r w:rsidR="00D65C23" w:rsidRPr="00BE2421">
        <w:rPr>
          <w:rStyle w:val="5-Char"/>
          <w:rFonts w:hint="cs"/>
          <w:rtl/>
        </w:rPr>
        <w:t>ی</w:t>
      </w:r>
      <w:r w:rsidRPr="00BE2421">
        <w:rPr>
          <w:rStyle w:val="5-Char"/>
          <w:rtl/>
        </w:rPr>
        <w:t xml:space="preserve"> </w:t>
      </w:r>
      <w:r w:rsidRPr="00BE2421">
        <w:rPr>
          <w:rStyle w:val="5-Char"/>
          <w:rFonts w:hint="eastAsia"/>
          <w:rtl/>
        </w:rPr>
        <w:t>بِرُكُوعٍ</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سُجُودٍ</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صَّلَاةِ</w:t>
      </w:r>
      <w:r w:rsidRPr="00BE2421">
        <w:rPr>
          <w:rStyle w:val="5-Char"/>
          <w:rtl/>
        </w:rPr>
        <w:t xml:space="preserve"> </w:t>
      </w:r>
      <w:r w:rsidRPr="00BE2421">
        <w:rPr>
          <w:rStyle w:val="5-Char"/>
          <w:rFonts w:hint="eastAsia"/>
          <w:rtl/>
        </w:rPr>
        <w:t>غَيرِ</w:t>
      </w:r>
      <w:r w:rsidRPr="00BE2421">
        <w:rPr>
          <w:rStyle w:val="5-Char"/>
          <w:rtl/>
        </w:rPr>
        <w:t xml:space="preserve"> </w:t>
      </w:r>
      <w:r w:rsidRPr="00BE2421">
        <w:rPr>
          <w:rStyle w:val="5-Char"/>
          <w:rFonts w:hint="eastAsia"/>
          <w:rtl/>
        </w:rPr>
        <w:t>رُكُوعِ</w:t>
      </w:r>
      <w:r w:rsidRPr="00BE2421">
        <w:rPr>
          <w:rStyle w:val="5-Char"/>
          <w:rtl/>
        </w:rPr>
        <w:t xml:space="preserve"> </w:t>
      </w:r>
      <w:r w:rsidRPr="00BE2421">
        <w:rPr>
          <w:rStyle w:val="5-Char"/>
          <w:rFonts w:hint="eastAsia"/>
          <w:rtl/>
        </w:rPr>
        <w:t>الصَّلَا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جُودِهَ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جزِ</w:t>
      </w:r>
      <w:r w:rsidR="00942276" w:rsidRPr="00BE2421">
        <w:rPr>
          <w:rStyle w:val="5-Char"/>
          <w:rFonts w:hint="eastAsia"/>
          <w:rtl/>
        </w:rPr>
        <w:t>ي</w:t>
      </w:r>
      <w:r w:rsidRPr="00BE2421">
        <w:rPr>
          <w:rStyle w:val="5-Char"/>
          <w:rFonts w:hint="eastAsia"/>
          <w:rtl/>
        </w:rPr>
        <w:t>ءُ</w:t>
      </w:r>
      <w:r w:rsidRPr="00BE2421">
        <w:rPr>
          <w:rStyle w:val="5-Char"/>
          <w:rtl/>
        </w:rPr>
        <w:t xml:space="preserve"> </w:t>
      </w:r>
      <w:r w:rsidRPr="00BE2421">
        <w:rPr>
          <w:rStyle w:val="5-Char"/>
          <w:rFonts w:hint="eastAsia"/>
          <w:rtl/>
        </w:rPr>
        <w:t>عَنهَا</w:t>
      </w:r>
      <w:r w:rsidRPr="00BE2421">
        <w:rPr>
          <w:rStyle w:val="5-Char"/>
          <w:rtl/>
        </w:rPr>
        <w:t xml:space="preserve"> </w:t>
      </w:r>
      <w:r w:rsidRPr="00BE2421">
        <w:rPr>
          <w:rStyle w:val="5-Char"/>
          <w:rFonts w:hint="eastAsia"/>
          <w:rtl/>
        </w:rPr>
        <w:t>رُكُوعُ</w:t>
      </w:r>
      <w:r w:rsidRPr="00BE2421">
        <w:rPr>
          <w:rStyle w:val="5-Char"/>
          <w:rtl/>
        </w:rPr>
        <w:t xml:space="preserve"> </w:t>
      </w:r>
      <w:r w:rsidRPr="00BE2421">
        <w:rPr>
          <w:rStyle w:val="5-Char"/>
          <w:rFonts w:hint="eastAsia"/>
          <w:rtl/>
        </w:rPr>
        <w:t>الصَّلَاةِ</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نَوَاهَ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جُودُهَ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يَنوِهَا</w:t>
      </w:r>
      <w:r w:rsidRPr="00BE2421">
        <w:rPr>
          <w:rStyle w:val="5-Char"/>
          <w:rtl/>
        </w:rPr>
        <w:t xml:space="preserve"> </w:t>
      </w:r>
      <w:r w:rsidRPr="00BE2421">
        <w:rPr>
          <w:rStyle w:val="5-Char"/>
          <w:rFonts w:hint="eastAsia"/>
          <w:rtl/>
        </w:rPr>
        <w:t>إِذَا</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يَنقَطِع</w:t>
      </w:r>
      <w:r w:rsidRPr="00BE2421">
        <w:rPr>
          <w:rStyle w:val="5-Char"/>
          <w:rtl/>
        </w:rPr>
        <w:t xml:space="preserve"> </w:t>
      </w:r>
      <w:r w:rsidRPr="00BE2421">
        <w:rPr>
          <w:rStyle w:val="5-Char"/>
          <w:rFonts w:hint="eastAsia"/>
          <w:rtl/>
        </w:rPr>
        <w:t>فَورُ</w:t>
      </w:r>
      <w:r w:rsidRPr="00BE2421">
        <w:rPr>
          <w:rStyle w:val="5-Char"/>
          <w:rtl/>
        </w:rPr>
        <w:t xml:space="preserve"> </w:t>
      </w:r>
      <w:r w:rsidRPr="00BE2421">
        <w:rPr>
          <w:rStyle w:val="5-Char"/>
          <w:rFonts w:hint="eastAsia"/>
          <w:rtl/>
        </w:rPr>
        <w:t>التِّلَاوَةِ</w:t>
      </w:r>
      <w:r w:rsidRPr="00BE2421">
        <w:rPr>
          <w:rStyle w:val="5-Char"/>
          <w:rtl/>
        </w:rPr>
        <w:t xml:space="preserve"> </w:t>
      </w:r>
      <w:r w:rsidRPr="00BE2421">
        <w:rPr>
          <w:rStyle w:val="5-Char"/>
          <w:rFonts w:hint="eastAsia"/>
          <w:rtl/>
        </w:rPr>
        <w:t>بِأَكثَرَ</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آيَتَينِ</w:t>
      </w:r>
      <w:r w:rsidR="000A2C21" w:rsidRPr="00BE2421">
        <w:rPr>
          <w:rStyle w:val="5-Char"/>
          <w:rFonts w:hint="cs"/>
          <w:rtl/>
        </w:rPr>
        <w:t>.</w:t>
      </w:r>
    </w:p>
    <w:p w:rsidR="00181A98" w:rsidRPr="00BE2421" w:rsidRDefault="00181A98"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سَمِعَ</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إِمَامٍ</w:t>
      </w:r>
      <w:r w:rsidRPr="00BE2421">
        <w:rPr>
          <w:rStyle w:val="5-Char"/>
          <w:rtl/>
        </w:rPr>
        <w:t xml:space="preserve"> </w:t>
      </w:r>
      <w:r w:rsidRPr="00BE2421">
        <w:rPr>
          <w:rStyle w:val="5-Char"/>
          <w:rFonts w:hint="eastAsia"/>
          <w:rtl/>
        </w:rPr>
        <w:t>فَلَم</w:t>
      </w:r>
      <w:r w:rsidRPr="00BE2421">
        <w:rPr>
          <w:rStyle w:val="5-Char"/>
          <w:rtl/>
        </w:rPr>
        <w:t xml:space="preserve"> </w:t>
      </w:r>
      <w:r w:rsidRPr="00BE2421">
        <w:rPr>
          <w:rStyle w:val="5-Char"/>
          <w:rFonts w:hint="eastAsia"/>
          <w:rtl/>
        </w:rPr>
        <w:t>يَأتَمَّ</w:t>
      </w:r>
      <w:r w:rsidRPr="00BE2421">
        <w:rPr>
          <w:rStyle w:val="5-Char"/>
          <w:rtl/>
        </w:rPr>
        <w:t xml:space="preserve"> </w:t>
      </w:r>
      <w:r w:rsidRPr="00BE2421">
        <w:rPr>
          <w:rStyle w:val="5-Char"/>
          <w:rFonts w:hint="eastAsia"/>
          <w:rtl/>
        </w:rPr>
        <w:t>بِه</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ائتَمَّ</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رَكعَةٍ</w:t>
      </w:r>
      <w:r w:rsidRPr="00BE2421">
        <w:rPr>
          <w:rStyle w:val="5-Char"/>
          <w:rtl/>
        </w:rPr>
        <w:t xml:space="preserve"> </w:t>
      </w:r>
      <w:r w:rsidRPr="00BE2421">
        <w:rPr>
          <w:rStyle w:val="5-Char"/>
          <w:rFonts w:hint="eastAsia"/>
          <w:rtl/>
        </w:rPr>
        <w:t>أُخرَ</w:t>
      </w:r>
      <w:r w:rsidR="00D65C23" w:rsidRPr="00BE2421">
        <w:rPr>
          <w:rStyle w:val="5-Char"/>
          <w:rFonts w:hint="cs"/>
          <w:rtl/>
        </w:rPr>
        <w:t>ی</w:t>
      </w:r>
      <w:r w:rsidRPr="00BE2421">
        <w:rPr>
          <w:rStyle w:val="5-Char"/>
          <w:rFonts w:hint="cs"/>
          <w:rtl/>
        </w:rPr>
        <w:t>،</w:t>
      </w:r>
      <w:r w:rsidRPr="00BE2421">
        <w:rPr>
          <w:rStyle w:val="5-Char"/>
          <w:rtl/>
        </w:rPr>
        <w:t xml:space="preserve"> </w:t>
      </w:r>
      <w:r w:rsidRPr="00BE2421">
        <w:rPr>
          <w:rStyle w:val="5-Char"/>
          <w:rFonts w:hint="eastAsia"/>
          <w:rtl/>
        </w:rPr>
        <w:t>سَجَدَ</w:t>
      </w:r>
      <w:r w:rsidRPr="00BE2421">
        <w:rPr>
          <w:rStyle w:val="5-Char"/>
          <w:rtl/>
        </w:rPr>
        <w:t xml:space="preserve"> </w:t>
      </w:r>
      <w:r w:rsidRPr="00BE2421">
        <w:rPr>
          <w:rStyle w:val="5-Char"/>
          <w:rFonts w:hint="eastAsia"/>
          <w:rtl/>
        </w:rPr>
        <w:t>خَارِجَ</w:t>
      </w:r>
      <w:r w:rsidRPr="00BE2421">
        <w:rPr>
          <w:rStyle w:val="5-Char"/>
          <w:rtl/>
        </w:rPr>
        <w:t xml:space="preserve"> </w:t>
      </w:r>
      <w:r w:rsidRPr="00BE2421">
        <w:rPr>
          <w:rStyle w:val="5-Char"/>
          <w:rFonts w:hint="eastAsia"/>
          <w:rtl/>
        </w:rPr>
        <w:t>الصَّلَاةِ</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أَظهَرِ</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ائتَمَّ</w:t>
      </w:r>
      <w:r w:rsidRPr="00BE2421">
        <w:rPr>
          <w:rStyle w:val="5-Char"/>
          <w:rtl/>
        </w:rPr>
        <w:t xml:space="preserve"> </w:t>
      </w:r>
      <w:r w:rsidRPr="00BE2421">
        <w:rPr>
          <w:rStyle w:val="5-Char"/>
          <w:rFonts w:hint="eastAsia"/>
          <w:rtl/>
        </w:rPr>
        <w:t>قَبلَ</w:t>
      </w:r>
      <w:r w:rsidRPr="00BE2421">
        <w:rPr>
          <w:rStyle w:val="5-Char"/>
          <w:rtl/>
        </w:rPr>
        <w:t xml:space="preserve"> </w:t>
      </w:r>
      <w:r w:rsidRPr="00BE2421">
        <w:rPr>
          <w:rStyle w:val="5-Char"/>
          <w:rFonts w:hint="eastAsia"/>
          <w:rtl/>
        </w:rPr>
        <w:t>سُجُودِ</w:t>
      </w:r>
      <w:r w:rsidRPr="00BE2421">
        <w:rPr>
          <w:rStyle w:val="5-Char"/>
          <w:rtl/>
        </w:rPr>
        <w:t xml:space="preserve"> </w:t>
      </w:r>
      <w:r w:rsidRPr="00BE2421">
        <w:rPr>
          <w:rStyle w:val="5-Char"/>
          <w:rFonts w:hint="eastAsia"/>
          <w:rtl/>
        </w:rPr>
        <w:t>إِمَامِه</w:t>
      </w:r>
      <w:r w:rsidRPr="00BE2421">
        <w:rPr>
          <w:rStyle w:val="5-Char"/>
          <w:rtl/>
        </w:rPr>
        <w:t xml:space="preserve"> </w:t>
      </w:r>
      <w:r w:rsidRPr="00BE2421">
        <w:rPr>
          <w:rStyle w:val="5-Char"/>
          <w:rFonts w:hint="eastAsia"/>
          <w:rtl/>
        </w:rPr>
        <w:t>لَهَا</w:t>
      </w:r>
      <w:r w:rsidRPr="00BE2421">
        <w:rPr>
          <w:rStyle w:val="5-Char"/>
          <w:rFonts w:hint="cs"/>
          <w:rtl/>
        </w:rPr>
        <w:t>،</w:t>
      </w:r>
      <w:r w:rsidRPr="00BE2421">
        <w:rPr>
          <w:rStyle w:val="5-Char"/>
          <w:rtl/>
        </w:rPr>
        <w:t xml:space="preserve"> </w:t>
      </w:r>
      <w:r w:rsidRPr="00BE2421">
        <w:rPr>
          <w:rStyle w:val="5-Char"/>
          <w:rFonts w:hint="eastAsia"/>
          <w:rtl/>
        </w:rPr>
        <w:t>سَجَدَ</w:t>
      </w:r>
      <w:r w:rsidRPr="00BE2421">
        <w:rPr>
          <w:rStyle w:val="5-Char"/>
          <w:rtl/>
        </w:rPr>
        <w:t xml:space="preserve"> </w:t>
      </w:r>
      <w:r w:rsidRPr="00BE2421">
        <w:rPr>
          <w:rStyle w:val="5-Char"/>
          <w:rFonts w:hint="eastAsia"/>
          <w:rtl/>
        </w:rPr>
        <w:t>مَعَه</w:t>
      </w:r>
      <w:r w:rsidRPr="00BE2421">
        <w:rPr>
          <w:rStyle w:val="5-Char"/>
          <w:rFonts w:hint="cs"/>
          <w:rtl/>
        </w:rPr>
        <w:t>؛</w:t>
      </w:r>
      <w:r w:rsidRPr="00BE2421">
        <w:rPr>
          <w:rStyle w:val="5-Char"/>
          <w:rtl/>
        </w:rPr>
        <w:t xml:space="preserve"> </w:t>
      </w:r>
      <w:r w:rsidRPr="00BE2421">
        <w:rPr>
          <w:rStyle w:val="5-Char"/>
          <w:rFonts w:hint="eastAsia"/>
          <w:rtl/>
        </w:rPr>
        <w:t>فَإِن</w:t>
      </w:r>
      <w:r w:rsidRPr="00BE2421">
        <w:rPr>
          <w:rStyle w:val="5-Char"/>
          <w:rtl/>
        </w:rPr>
        <w:t xml:space="preserve"> </w:t>
      </w:r>
      <w:r w:rsidRPr="00BE2421">
        <w:rPr>
          <w:rStyle w:val="5-Char"/>
          <w:rFonts w:hint="eastAsia"/>
          <w:rtl/>
        </w:rPr>
        <w:t>اِقتَدَ</w:t>
      </w:r>
      <w:r w:rsidR="00D65C23" w:rsidRPr="00BE2421">
        <w:rPr>
          <w:rStyle w:val="5-Char"/>
          <w:rFonts w:hint="cs"/>
          <w:rtl/>
        </w:rPr>
        <w:t>ی</w:t>
      </w:r>
      <w:r w:rsidRPr="00BE2421">
        <w:rPr>
          <w:rStyle w:val="5-Char"/>
          <w:rtl/>
        </w:rPr>
        <w:t xml:space="preserve"> </w:t>
      </w:r>
      <w:r w:rsidRPr="00BE2421">
        <w:rPr>
          <w:rStyle w:val="5-Char"/>
          <w:rFonts w:hint="eastAsia"/>
          <w:rtl/>
        </w:rPr>
        <w:t>بِه</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سُجُودِهَا</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رَكعَتِهَا</w:t>
      </w:r>
      <w:r w:rsidRPr="00BE2421">
        <w:rPr>
          <w:rStyle w:val="5-Char"/>
          <w:rFonts w:hint="cs"/>
          <w:rtl/>
        </w:rPr>
        <w:t>،</w:t>
      </w:r>
      <w:r w:rsidRPr="00BE2421">
        <w:rPr>
          <w:rStyle w:val="5-Char"/>
          <w:rtl/>
        </w:rPr>
        <w:t xml:space="preserve"> </w:t>
      </w:r>
      <w:r w:rsidRPr="00BE2421">
        <w:rPr>
          <w:rStyle w:val="5-Char"/>
          <w:rFonts w:hint="eastAsia"/>
          <w:rtl/>
        </w:rPr>
        <w:t>صَارَ</w:t>
      </w:r>
      <w:r w:rsidRPr="00BE2421">
        <w:rPr>
          <w:rStyle w:val="5-Char"/>
          <w:rtl/>
        </w:rPr>
        <w:t xml:space="preserve"> </w:t>
      </w:r>
      <w:r w:rsidRPr="00BE2421">
        <w:rPr>
          <w:rStyle w:val="5-Char"/>
          <w:rFonts w:hint="eastAsia"/>
          <w:rtl/>
        </w:rPr>
        <w:t>مُدرِكًا</w:t>
      </w:r>
      <w:r w:rsidRPr="00BE2421">
        <w:rPr>
          <w:rStyle w:val="5-Char"/>
          <w:rtl/>
        </w:rPr>
        <w:t xml:space="preserve"> </w:t>
      </w:r>
      <w:r w:rsidRPr="00BE2421">
        <w:rPr>
          <w:rStyle w:val="5-Char"/>
          <w:rFonts w:hint="eastAsia"/>
          <w:rtl/>
        </w:rPr>
        <w:t>لَهَا</w:t>
      </w:r>
      <w:r w:rsidRPr="00BE2421">
        <w:rPr>
          <w:rStyle w:val="5-Char"/>
          <w:rtl/>
        </w:rPr>
        <w:t xml:space="preserve"> </w:t>
      </w:r>
      <w:r w:rsidRPr="00BE2421">
        <w:rPr>
          <w:rStyle w:val="5-Char"/>
          <w:rFonts w:hint="eastAsia"/>
          <w:rtl/>
        </w:rPr>
        <w:t>حُكمًا</w:t>
      </w:r>
      <w:r w:rsidRPr="00BE2421">
        <w:rPr>
          <w:rStyle w:val="5-Char"/>
          <w:rFonts w:hint="cs"/>
          <w:rtl/>
        </w:rPr>
        <w:t>؛</w:t>
      </w:r>
      <w:r w:rsidRPr="00BE2421">
        <w:rPr>
          <w:rStyle w:val="5-Char"/>
          <w:rtl/>
        </w:rPr>
        <w:t xml:space="preserve"> </w:t>
      </w:r>
      <w:r w:rsidRPr="00BE2421">
        <w:rPr>
          <w:rStyle w:val="5-Char"/>
          <w:rFonts w:hint="eastAsia"/>
          <w:rtl/>
        </w:rPr>
        <w:t>فَلَا</w:t>
      </w:r>
      <w:r w:rsidRPr="00BE2421">
        <w:rPr>
          <w:rStyle w:val="5-Char"/>
          <w:rtl/>
        </w:rPr>
        <w:t xml:space="preserve"> </w:t>
      </w:r>
      <w:r w:rsidRPr="00BE2421">
        <w:rPr>
          <w:rStyle w:val="5-Char"/>
          <w:rFonts w:hint="eastAsia"/>
          <w:rtl/>
        </w:rPr>
        <w:t>يَسجُدُهَا</w:t>
      </w:r>
      <w:r w:rsidRPr="00BE2421">
        <w:rPr>
          <w:rStyle w:val="5-Char"/>
          <w:rtl/>
        </w:rPr>
        <w:t xml:space="preserve"> </w:t>
      </w:r>
      <w:r w:rsidRPr="00BE2421">
        <w:rPr>
          <w:rStyle w:val="5-Char"/>
          <w:rFonts w:hint="eastAsia"/>
          <w:rtl/>
        </w:rPr>
        <w:t>أَصلً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تُقضَ</w:t>
      </w:r>
      <w:r w:rsidRPr="00BE2421">
        <w:rPr>
          <w:rStyle w:val="5-Char"/>
          <w:rtl/>
        </w:rPr>
        <w:t xml:space="preserve"> </w:t>
      </w:r>
      <w:r w:rsidRPr="00BE2421">
        <w:rPr>
          <w:rStyle w:val="5-Char"/>
          <w:rFonts w:hint="eastAsia"/>
          <w:rtl/>
        </w:rPr>
        <w:t>الصَّلاتِيَّةُ</w:t>
      </w:r>
      <w:r w:rsidRPr="00BE2421">
        <w:rPr>
          <w:rStyle w:val="5-Char"/>
          <w:rtl/>
        </w:rPr>
        <w:t xml:space="preserve"> </w:t>
      </w:r>
      <w:r w:rsidRPr="00BE2421">
        <w:rPr>
          <w:rStyle w:val="5-Char"/>
          <w:rFonts w:hint="eastAsia"/>
          <w:rtl/>
        </w:rPr>
        <w:t>خَارِجَهَ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تَلَا</w:t>
      </w:r>
      <w:r w:rsidRPr="00BE2421">
        <w:rPr>
          <w:rStyle w:val="5-Char"/>
          <w:rtl/>
        </w:rPr>
        <w:t xml:space="preserve"> </w:t>
      </w:r>
      <w:r w:rsidRPr="00BE2421">
        <w:rPr>
          <w:rStyle w:val="5-Char"/>
          <w:rFonts w:hint="eastAsia"/>
          <w:rtl/>
        </w:rPr>
        <w:t>خَارِجَ</w:t>
      </w:r>
      <w:r w:rsidRPr="00BE2421">
        <w:rPr>
          <w:rStyle w:val="5-Char"/>
          <w:rtl/>
        </w:rPr>
        <w:t xml:space="preserve"> </w:t>
      </w:r>
      <w:r w:rsidRPr="00BE2421">
        <w:rPr>
          <w:rStyle w:val="5-Char"/>
          <w:rFonts w:hint="eastAsia"/>
          <w:rtl/>
        </w:rPr>
        <w:t>الصَّلَاةِ</w:t>
      </w:r>
      <w:r w:rsidRPr="00BE2421">
        <w:rPr>
          <w:rStyle w:val="5-Char"/>
          <w:rFonts w:hint="cs"/>
          <w:rtl/>
        </w:rPr>
        <w:t>؛</w:t>
      </w:r>
      <w:r w:rsidRPr="00BE2421">
        <w:rPr>
          <w:rStyle w:val="5-Char"/>
          <w:rtl/>
        </w:rPr>
        <w:t xml:space="preserve"> </w:t>
      </w:r>
      <w:r w:rsidRPr="00BE2421">
        <w:rPr>
          <w:rStyle w:val="5-Char"/>
          <w:rFonts w:hint="eastAsia"/>
          <w:rtl/>
        </w:rPr>
        <w:t>فَسَجَدَ</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أَعَادَ</w:t>
      </w:r>
      <w:r w:rsidRPr="00BE2421">
        <w:rPr>
          <w:rStyle w:val="5-Char"/>
          <w:rtl/>
        </w:rPr>
        <w:t xml:space="preserve"> </w:t>
      </w:r>
      <w:r w:rsidRPr="00BE2421">
        <w:rPr>
          <w:rStyle w:val="5-Char"/>
          <w:rFonts w:hint="eastAsia"/>
          <w:rtl/>
        </w:rPr>
        <w:t>فِيهَا</w:t>
      </w:r>
      <w:r w:rsidRPr="00BE2421">
        <w:rPr>
          <w:rStyle w:val="5-Char"/>
          <w:rFonts w:hint="cs"/>
          <w:rtl/>
        </w:rPr>
        <w:t>،</w:t>
      </w:r>
      <w:r w:rsidRPr="00BE2421">
        <w:rPr>
          <w:rStyle w:val="5-Char"/>
          <w:rtl/>
        </w:rPr>
        <w:t xml:space="preserve"> </w:t>
      </w:r>
      <w:r w:rsidRPr="00BE2421">
        <w:rPr>
          <w:rStyle w:val="5-Char"/>
          <w:rFonts w:hint="eastAsia"/>
          <w:rtl/>
        </w:rPr>
        <w:t>سَجَدَ</w:t>
      </w:r>
      <w:r w:rsidRPr="00BE2421">
        <w:rPr>
          <w:rStyle w:val="5-Char"/>
          <w:rtl/>
        </w:rPr>
        <w:t xml:space="preserve"> </w:t>
      </w:r>
      <w:r w:rsidRPr="00BE2421">
        <w:rPr>
          <w:rStyle w:val="5-Char"/>
          <w:rFonts w:hint="eastAsia"/>
          <w:rtl/>
        </w:rPr>
        <w:t>أُخرَ</w:t>
      </w:r>
      <w:r w:rsidR="00D65C23" w:rsidRPr="00BE2421">
        <w:rPr>
          <w:rStyle w:val="5-Char"/>
          <w:rFonts w:hint="cs"/>
          <w:rtl/>
        </w:rPr>
        <w:t>ی</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يَسجُد</w:t>
      </w:r>
      <w:r w:rsidRPr="00BE2421">
        <w:rPr>
          <w:rStyle w:val="5-Char"/>
          <w:rtl/>
        </w:rPr>
        <w:t xml:space="preserve"> </w:t>
      </w:r>
      <w:r w:rsidRPr="00BE2421">
        <w:rPr>
          <w:rStyle w:val="5-Char"/>
          <w:rFonts w:hint="eastAsia"/>
          <w:rtl/>
        </w:rPr>
        <w:t>أَوَّلًا</w:t>
      </w:r>
      <w:r w:rsidRPr="00BE2421">
        <w:rPr>
          <w:rStyle w:val="5-Char"/>
          <w:rFonts w:hint="cs"/>
          <w:rtl/>
        </w:rPr>
        <w:t>،</w:t>
      </w:r>
      <w:r w:rsidRPr="00BE2421">
        <w:rPr>
          <w:rStyle w:val="5-Char"/>
          <w:rtl/>
        </w:rPr>
        <w:t xml:space="preserve"> </w:t>
      </w:r>
      <w:r w:rsidRPr="00BE2421">
        <w:rPr>
          <w:rStyle w:val="5-Char"/>
          <w:rFonts w:hint="eastAsia"/>
          <w:rtl/>
        </w:rPr>
        <w:t>كَفَتهُ</w:t>
      </w:r>
      <w:r w:rsidRPr="00BE2421">
        <w:rPr>
          <w:rStyle w:val="5-Char"/>
          <w:rtl/>
        </w:rPr>
        <w:t xml:space="preserve"> </w:t>
      </w:r>
      <w:r w:rsidRPr="00BE2421">
        <w:rPr>
          <w:rStyle w:val="5-Char"/>
          <w:rFonts w:hint="eastAsia"/>
          <w:rtl/>
        </w:rPr>
        <w:t>وَاحِدَةٌ</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ظَاهِرِ</w:t>
      </w:r>
      <w:r w:rsidRPr="00BE2421">
        <w:rPr>
          <w:rStyle w:val="5-Char"/>
          <w:rtl/>
        </w:rPr>
        <w:t xml:space="preserve"> </w:t>
      </w:r>
      <w:r w:rsidRPr="00BE2421">
        <w:rPr>
          <w:rStyle w:val="5-Char"/>
          <w:rFonts w:hint="eastAsia"/>
          <w:rtl/>
        </w:rPr>
        <w:t>الرِّوَايَةِ</w:t>
      </w:r>
      <w:r w:rsidRPr="00BE2421">
        <w:rPr>
          <w:rStyle w:val="5-Char"/>
          <w:rFonts w:hint="cs"/>
          <w:rtl/>
        </w:rPr>
        <w:t>؛</w:t>
      </w:r>
      <w:r w:rsidRPr="00BE2421">
        <w:rPr>
          <w:rStyle w:val="5-Char"/>
          <w:rtl/>
        </w:rPr>
        <w:t xml:space="preserve"> </w:t>
      </w:r>
      <w:r w:rsidRPr="00BE2421">
        <w:rPr>
          <w:rStyle w:val="5-Char"/>
          <w:rFonts w:hint="eastAsia"/>
          <w:rtl/>
        </w:rPr>
        <w:t>كَمَن</w:t>
      </w:r>
      <w:r w:rsidRPr="00BE2421">
        <w:rPr>
          <w:rStyle w:val="5-Char"/>
          <w:rtl/>
        </w:rPr>
        <w:t xml:space="preserve"> </w:t>
      </w:r>
      <w:r w:rsidRPr="00BE2421">
        <w:rPr>
          <w:rStyle w:val="5-Char"/>
          <w:rFonts w:hint="eastAsia"/>
          <w:rtl/>
        </w:rPr>
        <w:t>كَرَّرَهَا</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مَجلِسٍ</w:t>
      </w:r>
      <w:r w:rsidRPr="00BE2421">
        <w:rPr>
          <w:rStyle w:val="5-Char"/>
          <w:rtl/>
        </w:rPr>
        <w:t xml:space="preserve"> </w:t>
      </w:r>
      <w:r w:rsidRPr="00BE2421">
        <w:rPr>
          <w:rStyle w:val="5-Char"/>
          <w:rFonts w:hint="eastAsia"/>
          <w:rtl/>
        </w:rPr>
        <w:t>وَاحِدٍ</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مَجلِسَينِ</w:t>
      </w:r>
      <w:r w:rsidR="000A2C21" w:rsidRPr="00BE2421">
        <w:rPr>
          <w:rStyle w:val="5-Char"/>
          <w:rFonts w:hint="cs"/>
          <w:rtl/>
        </w:rPr>
        <w:t>.</w:t>
      </w:r>
    </w:p>
    <w:p w:rsidR="00181A98" w:rsidRPr="00BE2421" w:rsidRDefault="00181A98"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يَتَبَدَّلُ</w:t>
      </w:r>
      <w:r w:rsidRPr="00BE2421">
        <w:rPr>
          <w:rStyle w:val="5-Char"/>
          <w:rtl/>
        </w:rPr>
        <w:t xml:space="preserve"> </w:t>
      </w:r>
      <w:r w:rsidRPr="00BE2421">
        <w:rPr>
          <w:rStyle w:val="5-Char"/>
          <w:rFonts w:hint="eastAsia"/>
          <w:rtl/>
        </w:rPr>
        <w:t>المَجلِسُ</w:t>
      </w:r>
      <w:r w:rsidRPr="00BE2421">
        <w:rPr>
          <w:rStyle w:val="5-Char"/>
          <w:rtl/>
        </w:rPr>
        <w:t xml:space="preserve"> </w:t>
      </w:r>
      <w:r w:rsidRPr="00BE2421">
        <w:rPr>
          <w:rStyle w:val="5-Char"/>
          <w:rFonts w:hint="eastAsia"/>
          <w:rtl/>
        </w:rPr>
        <w:t>بِالاِنتِقَالِ</w:t>
      </w:r>
      <w:r w:rsidRPr="00BE2421">
        <w:rPr>
          <w:rStyle w:val="5-Char"/>
          <w:rtl/>
        </w:rPr>
        <w:t xml:space="preserve"> </w:t>
      </w:r>
      <w:r w:rsidRPr="00BE2421">
        <w:rPr>
          <w:rStyle w:val="5-Char"/>
          <w:rFonts w:hint="eastAsia"/>
          <w:rtl/>
        </w:rPr>
        <w:t>مِن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مُسدِيًا</w:t>
      </w:r>
      <w:r w:rsidRPr="00BE2421">
        <w:rPr>
          <w:rStyle w:val="5-Char"/>
          <w:rtl/>
        </w:rPr>
        <w:t xml:space="preserve"> </w:t>
      </w:r>
      <w:r w:rsidRPr="00BE2421">
        <w:rPr>
          <w:rStyle w:val="5-Char"/>
          <w:rFonts w:hint="cs"/>
          <w:rtl/>
        </w:rPr>
        <w:t>اِل</w:t>
      </w:r>
      <w:r w:rsidR="00D65C23" w:rsidRPr="00BE2421">
        <w:rPr>
          <w:rStyle w:val="5-Char"/>
          <w:rFonts w:hint="cs"/>
          <w:rtl/>
        </w:rPr>
        <w:t>ی</w:t>
      </w:r>
      <w:r w:rsidRPr="00BE2421">
        <w:rPr>
          <w:rStyle w:val="5-Char"/>
          <w:rFonts w:hint="cs"/>
          <w:rtl/>
        </w:rPr>
        <w:t xml:space="preserve">ٰ غُصْنٍ </w:t>
      </w:r>
      <w:r w:rsidRPr="00BE2421">
        <w:rPr>
          <w:rStyle w:val="5-Char"/>
          <w:rFonts w:hint="eastAsia"/>
          <w:rtl/>
        </w:rPr>
        <w:t>وَ</w:t>
      </w:r>
      <w:r w:rsidRPr="00BE2421">
        <w:rPr>
          <w:rStyle w:val="5-Char"/>
          <w:rtl/>
        </w:rPr>
        <w:t xml:space="preserve"> </w:t>
      </w:r>
      <w:r w:rsidRPr="00BE2421">
        <w:rPr>
          <w:rStyle w:val="5-Char"/>
          <w:rFonts w:hint="eastAsia"/>
          <w:rtl/>
        </w:rPr>
        <w:t>بِالاِنتِقَالِ</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غُصنٍ</w:t>
      </w:r>
      <w:r w:rsidRPr="00BE2421">
        <w:rPr>
          <w:rStyle w:val="5-Char"/>
          <w:rtl/>
        </w:rPr>
        <w:t xml:space="preserve"> </w:t>
      </w:r>
      <w:r w:rsidRPr="00BE2421">
        <w:rPr>
          <w:rStyle w:val="5-Char"/>
          <w:rFonts w:hint="eastAsia"/>
          <w:rtl/>
        </w:rPr>
        <w:t>اِل</w:t>
      </w:r>
      <w:r w:rsidR="00D65C23" w:rsidRPr="00BE2421">
        <w:rPr>
          <w:rStyle w:val="5-Char"/>
          <w:rFonts w:hint="cs"/>
          <w:rtl/>
        </w:rPr>
        <w:t>ی</w:t>
      </w:r>
      <w:r w:rsidRPr="00BE2421">
        <w:rPr>
          <w:rStyle w:val="5-Char"/>
          <w:rtl/>
        </w:rPr>
        <w:t xml:space="preserve"> </w:t>
      </w:r>
      <w:r w:rsidRPr="00BE2421">
        <w:rPr>
          <w:rStyle w:val="5-Char"/>
          <w:rFonts w:hint="eastAsia"/>
          <w:rtl/>
        </w:rPr>
        <w:t>غُصنٍ</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عَومٍ</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نَهرٍ</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حَوضٍ</w:t>
      </w:r>
      <w:r w:rsidRPr="00BE2421">
        <w:rPr>
          <w:rStyle w:val="5-Char"/>
          <w:rtl/>
        </w:rPr>
        <w:t xml:space="preserve"> </w:t>
      </w:r>
      <w:r w:rsidRPr="00BE2421">
        <w:rPr>
          <w:rStyle w:val="5-Char"/>
          <w:rFonts w:hint="eastAsia"/>
          <w:rtl/>
        </w:rPr>
        <w:t>كَبِيرٍ</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أَصَحِّ</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تَبَدَّلُ</w:t>
      </w:r>
      <w:r w:rsidRPr="00BE2421">
        <w:rPr>
          <w:rStyle w:val="5-Char"/>
          <w:rtl/>
        </w:rPr>
        <w:t xml:space="preserve"> </w:t>
      </w:r>
      <w:r w:rsidRPr="00BE2421">
        <w:rPr>
          <w:rStyle w:val="5-Char"/>
          <w:rFonts w:hint="eastAsia"/>
          <w:rtl/>
        </w:rPr>
        <w:t>بِزَوَايَا</w:t>
      </w:r>
      <w:r w:rsidRPr="00BE2421">
        <w:rPr>
          <w:rStyle w:val="5-Char"/>
          <w:rtl/>
        </w:rPr>
        <w:t xml:space="preserve"> </w:t>
      </w:r>
      <w:r w:rsidRPr="00BE2421">
        <w:rPr>
          <w:rStyle w:val="5-Char"/>
          <w:rFonts w:hint="eastAsia"/>
          <w:rtl/>
        </w:rPr>
        <w:t>البَيتِ</w:t>
      </w:r>
      <w:r w:rsidRPr="00BE2421">
        <w:rPr>
          <w:rStyle w:val="5-Char"/>
          <w:rtl/>
        </w:rPr>
        <w:t xml:space="preserve"> </w:t>
      </w:r>
      <w:r w:rsidRPr="00BE2421">
        <w:rPr>
          <w:rStyle w:val="5-Char"/>
          <w:rFonts w:hint="eastAsia"/>
          <w:rtl/>
        </w:rPr>
        <w:t>وَالمَسجِدِ</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كَبِيرً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بِسَيرِ</w:t>
      </w:r>
      <w:r w:rsidRPr="00BE2421">
        <w:rPr>
          <w:rStyle w:val="5-Char"/>
          <w:rtl/>
        </w:rPr>
        <w:t xml:space="preserve"> </w:t>
      </w:r>
      <w:r w:rsidRPr="00BE2421">
        <w:rPr>
          <w:rStyle w:val="5-Char"/>
          <w:rFonts w:hint="eastAsia"/>
          <w:rtl/>
        </w:rPr>
        <w:t>سَفِينَ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بِرَكعَ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بِرَكعَتَينِ</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شُربَ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أَكلِ</w:t>
      </w:r>
      <w:r w:rsidRPr="00BE2421">
        <w:rPr>
          <w:rStyle w:val="5-Char"/>
          <w:rtl/>
        </w:rPr>
        <w:t xml:space="preserve"> </w:t>
      </w:r>
      <w:r w:rsidRPr="00BE2421">
        <w:rPr>
          <w:rStyle w:val="5-Char"/>
          <w:rFonts w:hint="eastAsia"/>
          <w:rtl/>
        </w:rPr>
        <w:t>لُقمَتَينِ</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ش</w:t>
      </w:r>
      <w:r w:rsidR="00942276" w:rsidRPr="00BE2421">
        <w:rPr>
          <w:rStyle w:val="5-Char"/>
          <w:rFonts w:hint="eastAsia"/>
          <w:rtl/>
        </w:rPr>
        <w:t>ي</w:t>
      </w:r>
      <w:r w:rsidRPr="00BE2421">
        <w:rPr>
          <w:rStyle w:val="5-Char"/>
          <w:rFonts w:hint="eastAsia"/>
          <w:rtl/>
        </w:rPr>
        <w:t>ِ</w:t>
      </w:r>
      <w:r w:rsidRPr="00BE2421">
        <w:rPr>
          <w:rStyle w:val="5-Char"/>
          <w:rtl/>
        </w:rPr>
        <w:t xml:space="preserve"> </w:t>
      </w:r>
      <w:r w:rsidRPr="00BE2421">
        <w:rPr>
          <w:rStyle w:val="5-Char"/>
          <w:rFonts w:hint="eastAsia"/>
          <w:rtl/>
        </w:rPr>
        <w:t>خُطوَتَينِ</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بِاِتِّكَاءٍ</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عُودٍ</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يَامٍ</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رُكُوبٍ</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نُزُولٍ</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مَحلِ</w:t>
      </w:r>
      <w:r w:rsidRPr="00BE2421">
        <w:rPr>
          <w:rStyle w:val="5-Char"/>
          <w:rtl/>
        </w:rPr>
        <w:t xml:space="preserve"> </w:t>
      </w:r>
      <w:r w:rsidRPr="00BE2421">
        <w:rPr>
          <w:rStyle w:val="5-Char"/>
          <w:rFonts w:hint="eastAsia"/>
          <w:rtl/>
        </w:rPr>
        <w:t>تِلَاوَتِ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بِسَيرِ</w:t>
      </w:r>
      <w:r w:rsidRPr="00BE2421">
        <w:rPr>
          <w:rStyle w:val="5-Char"/>
          <w:rtl/>
        </w:rPr>
        <w:t xml:space="preserve"> </w:t>
      </w:r>
      <w:r w:rsidRPr="00BE2421">
        <w:rPr>
          <w:rStyle w:val="5-Char"/>
          <w:rFonts w:hint="eastAsia"/>
          <w:rtl/>
        </w:rPr>
        <w:t>دَابَّتِهِ</w:t>
      </w:r>
      <w:r w:rsidRPr="00BE2421">
        <w:rPr>
          <w:rStyle w:val="5-Char"/>
          <w:rtl/>
        </w:rPr>
        <w:t xml:space="preserve"> </w:t>
      </w:r>
      <w:r w:rsidRPr="00BE2421">
        <w:rPr>
          <w:rStyle w:val="5-Char"/>
          <w:rFonts w:hint="eastAsia"/>
          <w:rtl/>
        </w:rPr>
        <w:t>مُصَلِّيًا</w:t>
      </w:r>
      <w:r w:rsidR="000A2C21" w:rsidRPr="00BE2421">
        <w:rPr>
          <w:rStyle w:val="5-Char"/>
          <w:rFonts w:hint="cs"/>
          <w:rtl/>
        </w:rPr>
        <w:t>.</w:t>
      </w:r>
    </w:p>
    <w:p w:rsidR="00181A98" w:rsidRPr="00BE2421" w:rsidRDefault="00181A98"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يَتَكَرَّرُ</w:t>
      </w:r>
      <w:r w:rsidRPr="00BE2421">
        <w:rPr>
          <w:rStyle w:val="5-Char"/>
          <w:rtl/>
        </w:rPr>
        <w:t xml:space="preserve"> </w:t>
      </w:r>
      <w:r w:rsidRPr="00BE2421">
        <w:rPr>
          <w:rStyle w:val="5-Char"/>
          <w:rFonts w:hint="eastAsia"/>
          <w:rtl/>
        </w:rPr>
        <w:t>الوُجُوب</w:t>
      </w:r>
      <w:r w:rsidRPr="00BE2421">
        <w:rPr>
          <w:rStyle w:val="5-Char"/>
          <w:rFonts w:hint="cs"/>
          <w:rtl/>
        </w:rPr>
        <w:t>ُ</w:t>
      </w:r>
      <w:r w:rsidRPr="00BE2421">
        <w:rPr>
          <w:rStyle w:val="5-Char"/>
          <w:rtl/>
        </w:rPr>
        <w:t xml:space="preserve"> </w:t>
      </w:r>
      <w:r w:rsidRPr="00BE2421">
        <w:rPr>
          <w:rStyle w:val="5-Char"/>
          <w:rFonts w:hint="eastAsia"/>
          <w:rtl/>
        </w:rPr>
        <w:t>عَلَ</w:t>
      </w:r>
      <w:r w:rsidR="00D65C23" w:rsidRPr="00BE2421">
        <w:rPr>
          <w:rStyle w:val="5-Char"/>
          <w:rFonts w:hint="cs"/>
          <w:rtl/>
        </w:rPr>
        <w:t>ی</w:t>
      </w:r>
      <w:r w:rsidRPr="00BE2421">
        <w:rPr>
          <w:rStyle w:val="5-Char"/>
          <w:rtl/>
        </w:rPr>
        <w:t xml:space="preserve"> </w:t>
      </w:r>
      <w:r w:rsidRPr="00BE2421">
        <w:rPr>
          <w:rStyle w:val="5-Char"/>
          <w:rFonts w:hint="eastAsia"/>
          <w:rtl/>
        </w:rPr>
        <w:t>السَّامِعِ</w:t>
      </w:r>
      <w:r w:rsidRPr="00BE2421">
        <w:rPr>
          <w:rStyle w:val="5-Char"/>
          <w:rFonts w:hint="cs"/>
          <w:rtl/>
        </w:rPr>
        <w:t>،</w:t>
      </w:r>
      <w:r w:rsidRPr="00BE2421">
        <w:rPr>
          <w:rStyle w:val="5-Char"/>
          <w:rtl/>
        </w:rPr>
        <w:t xml:space="preserve"> </w:t>
      </w:r>
      <w:r w:rsidRPr="00BE2421">
        <w:rPr>
          <w:rStyle w:val="5-Char"/>
          <w:rFonts w:hint="eastAsia"/>
          <w:rtl/>
        </w:rPr>
        <w:t>بِتَبدِيلِ</w:t>
      </w:r>
      <w:r w:rsidRPr="00BE2421">
        <w:rPr>
          <w:rStyle w:val="5-Char"/>
          <w:rtl/>
        </w:rPr>
        <w:t xml:space="preserve"> </w:t>
      </w:r>
      <w:r w:rsidRPr="00BE2421">
        <w:rPr>
          <w:rStyle w:val="5-Char"/>
          <w:rFonts w:hint="eastAsia"/>
          <w:rtl/>
        </w:rPr>
        <w:t>مَجلِسِ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د</w:t>
      </w:r>
      <w:r w:rsidRPr="00BE2421">
        <w:rPr>
          <w:rStyle w:val="5-Char"/>
          <w:rtl/>
        </w:rPr>
        <w:t xml:space="preserve"> </w:t>
      </w:r>
      <w:r w:rsidRPr="00BE2421">
        <w:rPr>
          <w:rStyle w:val="5-Char"/>
          <w:rFonts w:hint="eastAsia"/>
          <w:rtl/>
        </w:rPr>
        <w:t>اِتَّحَدَ</w:t>
      </w:r>
      <w:r w:rsidRPr="00BE2421">
        <w:rPr>
          <w:rStyle w:val="5-Char"/>
          <w:rtl/>
        </w:rPr>
        <w:t xml:space="preserve"> </w:t>
      </w:r>
      <w:r w:rsidRPr="00BE2421">
        <w:rPr>
          <w:rStyle w:val="5-Char"/>
          <w:rFonts w:hint="eastAsia"/>
          <w:rtl/>
        </w:rPr>
        <w:t>مَجلِسُ</w:t>
      </w:r>
      <w:r w:rsidRPr="00BE2421">
        <w:rPr>
          <w:rStyle w:val="5-Char"/>
          <w:rtl/>
        </w:rPr>
        <w:t xml:space="preserve"> </w:t>
      </w:r>
      <w:r w:rsidRPr="00BE2421">
        <w:rPr>
          <w:rStyle w:val="5-Char"/>
          <w:rFonts w:hint="eastAsia"/>
          <w:rtl/>
        </w:rPr>
        <w:t>التَّالِي</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بِعَكسِهِ</w:t>
      </w:r>
      <w:r w:rsidRPr="00BE2421">
        <w:rPr>
          <w:rStyle w:val="5-Char"/>
          <w:rtl/>
        </w:rPr>
        <w:t xml:space="preserve"> </w:t>
      </w:r>
      <w:r w:rsidRPr="00BE2421">
        <w:rPr>
          <w:rStyle w:val="5-Char"/>
          <w:rFonts w:hint="eastAsia"/>
          <w:rtl/>
        </w:rPr>
        <w:t>عَلَ</w:t>
      </w:r>
      <w:r w:rsidR="00D65C23" w:rsidRPr="00BE2421">
        <w:rPr>
          <w:rStyle w:val="5-Char"/>
          <w:rFonts w:hint="cs"/>
          <w:rtl/>
        </w:rPr>
        <w:t>ی</w:t>
      </w:r>
      <w:r w:rsidRPr="00BE2421">
        <w:rPr>
          <w:rStyle w:val="5-Char"/>
          <w:rtl/>
        </w:rPr>
        <w:t xml:space="preserve"> </w:t>
      </w:r>
      <w:r w:rsidRPr="00BE2421">
        <w:rPr>
          <w:rStyle w:val="5-Char"/>
          <w:rFonts w:hint="eastAsia"/>
          <w:rtl/>
        </w:rPr>
        <w:t>الأَصَحِّ</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كُرِهَ</w:t>
      </w:r>
      <w:r w:rsidRPr="00BE2421">
        <w:rPr>
          <w:rStyle w:val="5-Char"/>
          <w:rtl/>
        </w:rPr>
        <w:t xml:space="preserve"> </w:t>
      </w:r>
      <w:r w:rsidRPr="00BE2421">
        <w:rPr>
          <w:rStyle w:val="5-Char"/>
          <w:rFonts w:hint="eastAsia"/>
          <w:rtl/>
        </w:rPr>
        <w:t>أَن</w:t>
      </w:r>
      <w:r w:rsidRPr="00BE2421">
        <w:rPr>
          <w:rStyle w:val="5-Char"/>
          <w:rtl/>
        </w:rPr>
        <w:t xml:space="preserve"> </w:t>
      </w:r>
      <w:r w:rsidRPr="00BE2421">
        <w:rPr>
          <w:rStyle w:val="5-Char"/>
          <w:rFonts w:hint="eastAsia"/>
          <w:rtl/>
        </w:rPr>
        <w:t>يَّقرَأَ</w:t>
      </w:r>
      <w:r w:rsidRPr="00BE2421">
        <w:rPr>
          <w:rStyle w:val="5-Char"/>
          <w:rtl/>
        </w:rPr>
        <w:t xml:space="preserve"> </w:t>
      </w:r>
      <w:r w:rsidRPr="00BE2421">
        <w:rPr>
          <w:rStyle w:val="5-Char"/>
          <w:rFonts w:hint="eastAsia"/>
          <w:rtl/>
        </w:rPr>
        <w:t>سُورَ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دَعَ</w:t>
      </w:r>
      <w:r w:rsidRPr="00BE2421">
        <w:rPr>
          <w:rStyle w:val="5-Char"/>
          <w:rtl/>
        </w:rPr>
        <w:t xml:space="preserve"> </w:t>
      </w:r>
      <w:r w:rsidRPr="00BE2421">
        <w:rPr>
          <w:rStyle w:val="5-Char"/>
          <w:rFonts w:hint="eastAsia"/>
          <w:rtl/>
        </w:rPr>
        <w:t>آيَةَ</w:t>
      </w:r>
      <w:r w:rsidRPr="00BE2421">
        <w:rPr>
          <w:rStyle w:val="5-Char"/>
          <w:rtl/>
        </w:rPr>
        <w:t xml:space="preserve"> </w:t>
      </w:r>
      <w:r w:rsidRPr="00BE2421">
        <w:rPr>
          <w:rStyle w:val="5-Char"/>
          <w:rFonts w:hint="eastAsia"/>
          <w:rtl/>
        </w:rPr>
        <w:t>السَّجدَةِ</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عَكسُه</w:t>
      </w:r>
      <w:r w:rsidR="000A2C21" w:rsidRPr="00BE2421">
        <w:rPr>
          <w:rStyle w:val="5-Char"/>
          <w:rFonts w:hint="cs"/>
          <w:rtl/>
        </w:rPr>
        <w:t>.</w:t>
      </w:r>
    </w:p>
    <w:p w:rsidR="00181A98" w:rsidRPr="00BE2421" w:rsidRDefault="00181A98"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نَدَبَ</w:t>
      </w:r>
      <w:r w:rsidRPr="00BE2421">
        <w:rPr>
          <w:rStyle w:val="5-Char"/>
          <w:rtl/>
        </w:rPr>
        <w:t xml:space="preserve"> </w:t>
      </w:r>
      <w:r w:rsidRPr="00BE2421">
        <w:rPr>
          <w:rStyle w:val="5-Char"/>
          <w:rFonts w:hint="eastAsia"/>
          <w:rtl/>
        </w:rPr>
        <w:t>ضَمُّ</w:t>
      </w:r>
      <w:r w:rsidRPr="00BE2421">
        <w:rPr>
          <w:rStyle w:val="5-Char"/>
          <w:rtl/>
        </w:rPr>
        <w:t xml:space="preserve"> </w:t>
      </w:r>
      <w:r w:rsidRPr="00BE2421">
        <w:rPr>
          <w:rStyle w:val="5-Char"/>
          <w:rFonts w:hint="eastAsia"/>
          <w:rtl/>
        </w:rPr>
        <w:t>آيَةٍ</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اَكثَرَ</w:t>
      </w:r>
      <w:r w:rsidRPr="00BE2421">
        <w:rPr>
          <w:rStyle w:val="5-Char"/>
          <w:rtl/>
        </w:rPr>
        <w:t xml:space="preserve"> </w:t>
      </w:r>
      <w:r w:rsidRPr="00BE2421">
        <w:rPr>
          <w:rStyle w:val="5-Char"/>
          <w:rFonts w:hint="eastAsia"/>
          <w:rtl/>
        </w:rPr>
        <w:t>إِلَيهَ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نَدَبَ</w:t>
      </w:r>
      <w:r w:rsidRPr="00BE2421">
        <w:rPr>
          <w:rStyle w:val="5-Char"/>
          <w:rtl/>
        </w:rPr>
        <w:t xml:space="preserve"> </w:t>
      </w:r>
      <w:r w:rsidRPr="00BE2421">
        <w:rPr>
          <w:rStyle w:val="5-Char"/>
          <w:rFonts w:hint="eastAsia"/>
          <w:rtl/>
        </w:rPr>
        <w:t>إِخفَاؤُهَا</w:t>
      </w:r>
      <w:r w:rsidRPr="00BE2421">
        <w:rPr>
          <w:rStyle w:val="5-Char"/>
          <w:rtl/>
        </w:rPr>
        <w:t xml:space="preserve"> </w:t>
      </w:r>
      <w:r w:rsidRPr="00BE2421">
        <w:rPr>
          <w:rStyle w:val="5-Char"/>
          <w:rFonts w:hint="eastAsia"/>
          <w:rtl/>
        </w:rPr>
        <w:t>عَن</w:t>
      </w:r>
      <w:r w:rsidRPr="00BE2421">
        <w:rPr>
          <w:rStyle w:val="5-Char"/>
          <w:rtl/>
        </w:rPr>
        <w:t xml:space="preserve"> </w:t>
      </w:r>
      <w:r w:rsidRPr="00BE2421">
        <w:rPr>
          <w:rStyle w:val="5-Char"/>
          <w:rFonts w:hint="eastAsia"/>
          <w:rtl/>
        </w:rPr>
        <w:t>غَيرِ</w:t>
      </w:r>
      <w:r w:rsidRPr="00BE2421">
        <w:rPr>
          <w:rStyle w:val="5-Char"/>
          <w:rtl/>
        </w:rPr>
        <w:t xml:space="preserve"> </w:t>
      </w:r>
      <w:r w:rsidRPr="00BE2421">
        <w:rPr>
          <w:rStyle w:val="5-Char"/>
          <w:rFonts w:hint="eastAsia"/>
          <w:rtl/>
        </w:rPr>
        <w:t>مُتَأَهِّبٍ</w:t>
      </w:r>
      <w:r w:rsidRPr="00BE2421">
        <w:rPr>
          <w:rStyle w:val="5-Char"/>
          <w:rtl/>
        </w:rPr>
        <w:t xml:space="preserve"> </w:t>
      </w:r>
      <w:r w:rsidRPr="00BE2421">
        <w:rPr>
          <w:rStyle w:val="5-Char"/>
          <w:rFonts w:hint="eastAsia"/>
          <w:rtl/>
        </w:rPr>
        <w:t>لَهَ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نَدَبَ</w:t>
      </w:r>
      <w:r w:rsidRPr="00BE2421">
        <w:rPr>
          <w:rStyle w:val="5-Char"/>
          <w:rtl/>
        </w:rPr>
        <w:t xml:space="preserve"> </w:t>
      </w:r>
      <w:r w:rsidRPr="00BE2421">
        <w:rPr>
          <w:rStyle w:val="5-Char"/>
          <w:rFonts w:hint="eastAsia"/>
          <w:rtl/>
        </w:rPr>
        <w:t>القِيَامُ</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السُّجُودُ</w:t>
      </w:r>
      <w:r w:rsidRPr="00BE2421">
        <w:rPr>
          <w:rStyle w:val="5-Char"/>
          <w:rtl/>
        </w:rPr>
        <w:t xml:space="preserve"> </w:t>
      </w:r>
      <w:r w:rsidRPr="00BE2421">
        <w:rPr>
          <w:rStyle w:val="5-Char"/>
          <w:rFonts w:hint="eastAsia"/>
          <w:rtl/>
        </w:rPr>
        <w:t>لَهَ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رفَعُ</w:t>
      </w:r>
      <w:r w:rsidRPr="00BE2421">
        <w:rPr>
          <w:rStyle w:val="5-Char"/>
          <w:rtl/>
        </w:rPr>
        <w:t xml:space="preserve"> </w:t>
      </w:r>
      <w:r w:rsidRPr="00BE2421">
        <w:rPr>
          <w:rStyle w:val="5-Char"/>
          <w:rFonts w:hint="eastAsia"/>
          <w:rtl/>
        </w:rPr>
        <w:t>السَّامِعُ</w:t>
      </w:r>
      <w:r w:rsidRPr="00BE2421">
        <w:rPr>
          <w:rStyle w:val="5-Char"/>
          <w:rtl/>
        </w:rPr>
        <w:t xml:space="preserve"> </w:t>
      </w:r>
      <w:r w:rsidRPr="00BE2421">
        <w:rPr>
          <w:rStyle w:val="5-Char"/>
          <w:rFonts w:hint="eastAsia"/>
          <w:rtl/>
        </w:rPr>
        <w:t>رَأسَهُ</w:t>
      </w:r>
      <w:r w:rsidRPr="00BE2421">
        <w:rPr>
          <w:rStyle w:val="5-Char"/>
          <w:rtl/>
        </w:rPr>
        <w:t xml:space="preserve"> </w:t>
      </w:r>
      <w:r w:rsidRPr="00BE2421">
        <w:rPr>
          <w:rStyle w:val="5-Char"/>
          <w:rFonts w:hint="eastAsia"/>
          <w:rtl/>
        </w:rPr>
        <w:t>مِنهَا</w:t>
      </w:r>
      <w:r w:rsidRPr="00BE2421">
        <w:rPr>
          <w:rStyle w:val="5-Char"/>
          <w:rtl/>
        </w:rPr>
        <w:t xml:space="preserve"> </w:t>
      </w:r>
      <w:r w:rsidRPr="00BE2421">
        <w:rPr>
          <w:rStyle w:val="5-Char"/>
          <w:rFonts w:hint="eastAsia"/>
          <w:rtl/>
        </w:rPr>
        <w:t>قَبلَ</w:t>
      </w:r>
      <w:r w:rsidRPr="00BE2421">
        <w:rPr>
          <w:rStyle w:val="5-Char"/>
          <w:rtl/>
        </w:rPr>
        <w:t xml:space="preserve"> </w:t>
      </w:r>
      <w:r w:rsidRPr="00BE2421">
        <w:rPr>
          <w:rStyle w:val="5-Char"/>
          <w:rFonts w:hint="eastAsia"/>
          <w:rtl/>
        </w:rPr>
        <w:t>تَالِيهَ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ؤمَرُ</w:t>
      </w:r>
      <w:r w:rsidRPr="00BE2421">
        <w:rPr>
          <w:rStyle w:val="5-Char"/>
          <w:rtl/>
        </w:rPr>
        <w:t xml:space="preserve"> </w:t>
      </w:r>
      <w:r w:rsidRPr="00BE2421">
        <w:rPr>
          <w:rStyle w:val="5-Char"/>
          <w:rFonts w:hint="eastAsia"/>
          <w:rtl/>
        </w:rPr>
        <w:t>التَّالِي</w:t>
      </w:r>
      <w:r w:rsidRPr="00BE2421">
        <w:rPr>
          <w:rStyle w:val="5-Char"/>
          <w:rtl/>
        </w:rPr>
        <w:t xml:space="preserve"> </w:t>
      </w:r>
      <w:r w:rsidRPr="00BE2421">
        <w:rPr>
          <w:rStyle w:val="5-Char"/>
          <w:rFonts w:hint="eastAsia"/>
          <w:rtl/>
        </w:rPr>
        <w:t>بِالتَّقَدُّمِ</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السَّامِعُونَ</w:t>
      </w:r>
      <w:r w:rsidRPr="00BE2421">
        <w:rPr>
          <w:rStyle w:val="5-Char"/>
          <w:rtl/>
        </w:rPr>
        <w:t xml:space="preserve"> </w:t>
      </w:r>
      <w:r w:rsidRPr="00BE2421">
        <w:rPr>
          <w:rStyle w:val="5-Char"/>
          <w:rFonts w:hint="eastAsia"/>
          <w:rtl/>
        </w:rPr>
        <w:t>بِالاِصطِفَافِ</w:t>
      </w:r>
      <w:r w:rsidRPr="00BE2421">
        <w:rPr>
          <w:rStyle w:val="5-Char"/>
          <w:rFonts w:hint="cs"/>
          <w:rtl/>
        </w:rPr>
        <w:t>؛</w:t>
      </w:r>
      <w:r w:rsidRPr="00BE2421">
        <w:rPr>
          <w:rStyle w:val="5-Char"/>
          <w:rtl/>
        </w:rPr>
        <w:t xml:space="preserve"> </w:t>
      </w:r>
      <w:r w:rsidRPr="00BE2421">
        <w:rPr>
          <w:rStyle w:val="5-Char"/>
          <w:rFonts w:hint="eastAsia"/>
          <w:rtl/>
        </w:rPr>
        <w:t>فَيَسجُدُونَ</w:t>
      </w:r>
      <w:r w:rsidRPr="00BE2421">
        <w:rPr>
          <w:rStyle w:val="5-Char"/>
          <w:rtl/>
        </w:rPr>
        <w:t xml:space="preserve"> </w:t>
      </w:r>
      <w:r w:rsidRPr="00BE2421">
        <w:rPr>
          <w:rStyle w:val="5-Char"/>
          <w:rFonts w:hint="eastAsia"/>
          <w:rtl/>
        </w:rPr>
        <w:t>كَيفَ</w:t>
      </w:r>
      <w:r w:rsidRPr="00BE2421">
        <w:rPr>
          <w:rStyle w:val="5-Char"/>
          <w:rtl/>
        </w:rPr>
        <w:t xml:space="preserve"> </w:t>
      </w:r>
      <w:r w:rsidRPr="00BE2421">
        <w:rPr>
          <w:rStyle w:val="5-Char"/>
          <w:rFonts w:hint="eastAsia"/>
          <w:rtl/>
        </w:rPr>
        <w:t>كَانُوا</w:t>
      </w:r>
      <w:r w:rsidR="000A2C21" w:rsidRPr="00BE2421">
        <w:rPr>
          <w:rStyle w:val="5-Char"/>
          <w:rFonts w:hint="cs"/>
          <w:rtl/>
        </w:rPr>
        <w:t>.</w:t>
      </w:r>
    </w:p>
    <w:p w:rsidR="00181A98" w:rsidRPr="00BE2421" w:rsidRDefault="00181A98"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شُرِطَ</w:t>
      </w:r>
      <w:r w:rsidRPr="00BE2421">
        <w:rPr>
          <w:rStyle w:val="5-Char"/>
          <w:rtl/>
        </w:rPr>
        <w:t xml:space="preserve"> </w:t>
      </w:r>
      <w:r w:rsidRPr="00BE2421">
        <w:rPr>
          <w:rStyle w:val="5-Char"/>
          <w:rFonts w:hint="eastAsia"/>
          <w:rtl/>
        </w:rPr>
        <w:t>لِصِحَّتِهَا</w:t>
      </w:r>
      <w:r w:rsidRPr="00BE2421">
        <w:rPr>
          <w:rStyle w:val="5-Char"/>
          <w:rFonts w:hint="cs"/>
          <w:rtl/>
        </w:rPr>
        <w:t>،</w:t>
      </w:r>
      <w:r w:rsidRPr="00BE2421">
        <w:rPr>
          <w:rStyle w:val="5-Char"/>
          <w:rtl/>
        </w:rPr>
        <w:t xml:space="preserve"> </w:t>
      </w:r>
      <w:r w:rsidRPr="00BE2421">
        <w:rPr>
          <w:rStyle w:val="5-Char"/>
          <w:rFonts w:hint="eastAsia"/>
          <w:rtl/>
        </w:rPr>
        <w:t>شَرَائِطُ</w:t>
      </w:r>
      <w:r w:rsidRPr="00BE2421">
        <w:rPr>
          <w:rStyle w:val="5-Char"/>
          <w:rtl/>
        </w:rPr>
        <w:t xml:space="preserve"> </w:t>
      </w:r>
      <w:r w:rsidRPr="00BE2421">
        <w:rPr>
          <w:rStyle w:val="5-Char"/>
          <w:rFonts w:hint="eastAsia"/>
          <w:rtl/>
        </w:rPr>
        <w:t>الصَّلَاةِ</w:t>
      </w:r>
      <w:r w:rsidRPr="00BE2421">
        <w:rPr>
          <w:rStyle w:val="5-Char"/>
          <w:rtl/>
        </w:rPr>
        <w:t xml:space="preserve"> </w:t>
      </w:r>
      <w:r w:rsidRPr="00BE2421">
        <w:rPr>
          <w:rStyle w:val="5-Char"/>
          <w:rFonts w:hint="eastAsia"/>
          <w:rtl/>
        </w:rPr>
        <w:t>إِلَّا</w:t>
      </w:r>
      <w:r w:rsidRPr="00BE2421">
        <w:rPr>
          <w:rStyle w:val="5-Char"/>
          <w:rtl/>
        </w:rPr>
        <w:t xml:space="preserve"> </w:t>
      </w:r>
      <w:r w:rsidRPr="00BE2421">
        <w:rPr>
          <w:rStyle w:val="5-Char"/>
          <w:rFonts w:hint="eastAsia"/>
          <w:rtl/>
        </w:rPr>
        <w:t>التَّحرِيمَةَ</w:t>
      </w:r>
      <w:r w:rsidRPr="00BE2421">
        <w:rPr>
          <w:rStyle w:val="5-Char"/>
          <w:rFonts w:hint="cs"/>
          <w:rtl/>
        </w:rPr>
        <w:t>.</w:t>
      </w:r>
    </w:p>
    <w:p w:rsidR="00181A98" w:rsidRPr="00BE2421" w:rsidRDefault="00181A98"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كَيفِيَّتُهَا</w:t>
      </w:r>
      <w:r w:rsidRPr="00BE2421">
        <w:rPr>
          <w:rStyle w:val="5-Char"/>
          <w:rFonts w:hint="cs"/>
          <w:rtl/>
        </w:rPr>
        <w:t>:</w:t>
      </w:r>
      <w:r w:rsidRPr="00BE2421">
        <w:rPr>
          <w:rStyle w:val="5-Char"/>
          <w:rtl/>
        </w:rPr>
        <w:t xml:space="preserve"> </w:t>
      </w:r>
      <w:r w:rsidRPr="00BE2421">
        <w:rPr>
          <w:rStyle w:val="5-Char"/>
          <w:rFonts w:hint="eastAsia"/>
          <w:rtl/>
        </w:rPr>
        <w:t>أَن</w:t>
      </w:r>
      <w:r w:rsidRPr="00BE2421">
        <w:rPr>
          <w:rStyle w:val="5-Char"/>
          <w:rtl/>
        </w:rPr>
        <w:t xml:space="preserve"> </w:t>
      </w:r>
      <w:r w:rsidRPr="00BE2421">
        <w:rPr>
          <w:rStyle w:val="5-Char"/>
          <w:rFonts w:hint="eastAsia"/>
          <w:rtl/>
        </w:rPr>
        <w:t>يَّسجُدَ</w:t>
      </w:r>
      <w:r w:rsidRPr="00BE2421">
        <w:rPr>
          <w:rStyle w:val="5-Char"/>
          <w:rtl/>
        </w:rPr>
        <w:t xml:space="preserve"> </w:t>
      </w:r>
      <w:r w:rsidRPr="00BE2421">
        <w:rPr>
          <w:rStyle w:val="5-Char"/>
          <w:rFonts w:hint="eastAsia"/>
          <w:rtl/>
        </w:rPr>
        <w:t>سَجدَةً</w:t>
      </w:r>
      <w:r w:rsidRPr="00BE2421">
        <w:rPr>
          <w:rStyle w:val="5-Char"/>
          <w:rtl/>
        </w:rPr>
        <w:t xml:space="preserve"> </w:t>
      </w:r>
      <w:r w:rsidRPr="00BE2421">
        <w:rPr>
          <w:rStyle w:val="5-Char"/>
          <w:rFonts w:hint="eastAsia"/>
          <w:rtl/>
        </w:rPr>
        <w:t>وَاحِدَةً</w:t>
      </w:r>
      <w:r w:rsidRPr="00BE2421">
        <w:rPr>
          <w:rStyle w:val="5-Char"/>
          <w:rtl/>
        </w:rPr>
        <w:t xml:space="preserve"> </w:t>
      </w:r>
      <w:r w:rsidRPr="00BE2421">
        <w:rPr>
          <w:rStyle w:val="5-Char"/>
          <w:rFonts w:hint="eastAsia"/>
          <w:rtl/>
        </w:rPr>
        <w:t>بَينَ</w:t>
      </w:r>
      <w:r w:rsidRPr="00BE2421">
        <w:rPr>
          <w:rStyle w:val="5-Char"/>
          <w:rtl/>
        </w:rPr>
        <w:t xml:space="preserve"> </w:t>
      </w:r>
      <w:r w:rsidRPr="00BE2421">
        <w:rPr>
          <w:rStyle w:val="5-Char"/>
          <w:rFonts w:hint="eastAsia"/>
          <w:rtl/>
        </w:rPr>
        <w:t>تَكبِيرَتَينِ</w:t>
      </w:r>
      <w:r w:rsidRPr="00BE2421">
        <w:rPr>
          <w:rStyle w:val="5-Char"/>
          <w:rtl/>
        </w:rPr>
        <w:t xml:space="preserve"> </w:t>
      </w:r>
      <w:r w:rsidRPr="00BE2421">
        <w:rPr>
          <w:rStyle w:val="5-Char"/>
          <w:rFonts w:hint="eastAsia"/>
          <w:rtl/>
        </w:rPr>
        <w:t>هُمَا</w:t>
      </w:r>
      <w:r w:rsidRPr="00BE2421">
        <w:rPr>
          <w:rStyle w:val="5-Char"/>
          <w:rtl/>
        </w:rPr>
        <w:t xml:space="preserve"> </w:t>
      </w:r>
      <w:r w:rsidRPr="00BE2421">
        <w:rPr>
          <w:rStyle w:val="5-Char"/>
          <w:rFonts w:hint="eastAsia"/>
          <w:rtl/>
        </w:rPr>
        <w:t>سُنَّتَانِ</w:t>
      </w:r>
      <w:r w:rsidRPr="00BE2421">
        <w:rPr>
          <w:rStyle w:val="5-Char"/>
          <w:rtl/>
        </w:rPr>
        <w:t xml:space="preserve"> </w:t>
      </w:r>
      <w:r w:rsidRPr="00BE2421">
        <w:rPr>
          <w:rStyle w:val="5-Char"/>
          <w:rFonts w:hint="eastAsia"/>
          <w:rtl/>
        </w:rPr>
        <w:t>بِلَا</w:t>
      </w:r>
      <w:r w:rsidRPr="00BE2421">
        <w:rPr>
          <w:rStyle w:val="5-Char"/>
          <w:rtl/>
        </w:rPr>
        <w:t xml:space="preserve"> </w:t>
      </w:r>
      <w:r w:rsidRPr="00BE2421">
        <w:rPr>
          <w:rStyle w:val="5-Char"/>
          <w:rFonts w:hint="eastAsia"/>
          <w:rtl/>
        </w:rPr>
        <w:t>رَفعِ</w:t>
      </w:r>
      <w:r w:rsidRPr="00BE2421">
        <w:rPr>
          <w:rStyle w:val="5-Char"/>
          <w:rtl/>
        </w:rPr>
        <w:t xml:space="preserve"> </w:t>
      </w:r>
      <w:r w:rsidRPr="00BE2421">
        <w:rPr>
          <w:rStyle w:val="5-Char"/>
          <w:rFonts w:hint="eastAsia"/>
          <w:rtl/>
        </w:rPr>
        <w:t>يَدٍ</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تَشَهُّدٍ</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تَسلِيمٍ</w:t>
      </w:r>
      <w:r w:rsidRPr="00BE2421">
        <w:rPr>
          <w:rStyle w:val="5-Char"/>
          <w:rFonts w:hint="cs"/>
          <w:rtl/>
        </w:rPr>
        <w:t>.</w:t>
      </w:r>
    </w:p>
    <w:p w:rsidR="004D3C63" w:rsidRDefault="004D3C63" w:rsidP="00AF1D25">
      <w:pPr>
        <w:rPr>
          <w:rStyle w:val="1-Char"/>
          <w:rtl/>
        </w:rPr>
        <w:sectPr w:rsidR="004D3C63" w:rsidSect="004D3C63">
          <w:footnotePr>
            <w:numRestart w:val="eachPage"/>
          </w:footnotePr>
          <w:pgSz w:w="9356" w:h="13608" w:code="9"/>
          <w:pgMar w:top="567" w:right="1134" w:bottom="851" w:left="1134" w:header="454" w:footer="0" w:gutter="0"/>
          <w:cols w:space="708"/>
          <w:titlePg/>
          <w:bidi/>
          <w:docGrid w:linePitch="360"/>
        </w:sectPr>
      </w:pPr>
    </w:p>
    <w:p w:rsidR="00181A98" w:rsidRDefault="00181A98" w:rsidP="004D3C63">
      <w:pPr>
        <w:pStyle w:val="2-"/>
        <w:rPr>
          <w:rtl/>
        </w:rPr>
      </w:pPr>
      <w:bookmarkStart w:id="110" w:name="_Toc440375868"/>
      <w:r w:rsidRPr="00F57E55">
        <w:rPr>
          <w:rFonts w:hint="cs"/>
          <w:rtl/>
        </w:rPr>
        <w:t>باب: پ</w:t>
      </w:r>
      <w:r w:rsidR="000751A8">
        <w:rPr>
          <w:rFonts w:hint="cs"/>
          <w:rtl/>
        </w:rPr>
        <w:t>ی</w:t>
      </w:r>
      <w:r w:rsidRPr="00F57E55">
        <w:rPr>
          <w:rFonts w:hint="cs"/>
          <w:rtl/>
        </w:rPr>
        <w:t>رامون سجده‌</w:t>
      </w:r>
      <w:r w:rsidR="000751A8">
        <w:rPr>
          <w:rFonts w:hint="cs"/>
          <w:rtl/>
        </w:rPr>
        <w:t>ی</w:t>
      </w:r>
      <w:r w:rsidRPr="00F57E55">
        <w:rPr>
          <w:rFonts w:hint="cs"/>
          <w:rtl/>
        </w:rPr>
        <w:t xml:space="preserve"> تلاوت</w:t>
      </w:r>
      <w:bookmarkEnd w:id="110"/>
    </w:p>
    <w:p w:rsidR="00E81847" w:rsidRPr="007100A7" w:rsidRDefault="00E81847" w:rsidP="00AF1D25">
      <w:pPr>
        <w:rPr>
          <w:rStyle w:val="1-Char"/>
          <w:rtl/>
        </w:rPr>
      </w:pPr>
      <w:r w:rsidRPr="007100A7">
        <w:rPr>
          <w:rStyle w:val="1-Char"/>
          <w:rFonts w:hint="cs"/>
          <w:rtl/>
        </w:rPr>
        <w:t>[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پ</w:t>
      </w:r>
      <w:r w:rsidR="00446BB7">
        <w:rPr>
          <w:rStyle w:val="1-Char"/>
          <w:rFonts w:hint="cs"/>
          <w:rtl/>
        </w:rPr>
        <w:t>ی</w:t>
      </w:r>
      <w:r w:rsidRPr="007100A7">
        <w:rPr>
          <w:rStyle w:val="1-Char"/>
          <w:rFonts w:hint="cs"/>
          <w:rtl/>
        </w:rPr>
        <w:t>رامون سجده‌</w:t>
      </w:r>
      <w:r w:rsidR="00446BB7">
        <w:rPr>
          <w:rStyle w:val="1-Char"/>
          <w:rFonts w:hint="cs"/>
          <w:rtl/>
        </w:rPr>
        <w:t>ی</w:t>
      </w:r>
      <w:r w:rsidRPr="007100A7">
        <w:rPr>
          <w:rStyle w:val="1-Char"/>
          <w:rFonts w:hint="cs"/>
          <w:rtl/>
        </w:rPr>
        <w:t xml:space="preserve"> تلاوت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اِذٰا قَرَأَ اِبْنُ آدَمَ السَّجْدَةَ فَسَجَدَ، اِعْتَزَلَ الشَّيْطٰانُ يَبْکِيْ يَقُوْلُ: يٰا وَيْلَهُ؛ اُمِرَ بِالسُّجُوْدِ فَسَجَدَ فَلَهُ الْجَنَّةُ وَ اُمِرْتُ بِالسُّجُوْدِ فَعَصَيْتُ فَلِيَ النّٰارُ»</w:t>
      </w:r>
      <w:r w:rsidRPr="007100A7">
        <w:rPr>
          <w:rStyle w:val="1-Char"/>
          <w:rFonts w:hint="cs"/>
          <w:rtl/>
        </w:rPr>
        <w:t xml:space="preserve"> (مسلم)؛ </w:t>
      </w:r>
      <w:r w:rsidRPr="00BE2421">
        <w:rPr>
          <w:rStyle w:val="1-Char"/>
          <w:rFonts w:hint="cs"/>
          <w:rtl/>
        </w:rPr>
        <w:t>«وقت</w:t>
      </w:r>
      <w:r w:rsidR="00446BB7">
        <w:rPr>
          <w:rStyle w:val="1-Char"/>
          <w:rFonts w:hint="cs"/>
          <w:rtl/>
        </w:rPr>
        <w:t>ی</w:t>
      </w:r>
      <w:r w:rsidRPr="00BE2421">
        <w:rPr>
          <w:rStyle w:val="1-Char"/>
          <w:rFonts w:hint="cs"/>
          <w:rtl/>
        </w:rPr>
        <w:t xml:space="preserve"> انسان، آ</w:t>
      </w:r>
      <w:r w:rsidR="00446BB7">
        <w:rPr>
          <w:rStyle w:val="1-Char"/>
          <w:rFonts w:hint="cs"/>
          <w:rtl/>
        </w:rPr>
        <w:t>ی</w:t>
      </w:r>
      <w:r w:rsidRPr="00BE2421">
        <w:rPr>
          <w:rStyle w:val="1-Char"/>
          <w:rFonts w:hint="cs"/>
          <w:rtl/>
        </w:rPr>
        <w:t>ه‌</w:t>
      </w:r>
      <w:r w:rsidR="00446BB7">
        <w:rPr>
          <w:rStyle w:val="1-Char"/>
          <w:rFonts w:hint="cs"/>
          <w:rtl/>
        </w:rPr>
        <w:t>ی</w:t>
      </w:r>
      <w:r w:rsidRPr="00BE2421">
        <w:rPr>
          <w:rStyle w:val="1-Char"/>
          <w:rFonts w:hint="cs"/>
          <w:rtl/>
        </w:rPr>
        <w:t xml:space="preserve"> سجده را م</w:t>
      </w:r>
      <w:r w:rsidR="00446BB7">
        <w:rPr>
          <w:rStyle w:val="1-Char"/>
          <w:rFonts w:hint="cs"/>
          <w:rtl/>
        </w:rPr>
        <w:t>ی</w:t>
      </w:r>
      <w:r w:rsidRPr="00BE2421">
        <w:rPr>
          <w:rStyle w:val="1-Char"/>
          <w:rFonts w:hint="cs"/>
          <w:rtl/>
        </w:rPr>
        <w:t>‌خواند و سجده را به جا</w:t>
      </w:r>
      <w:r w:rsidR="00446BB7">
        <w:rPr>
          <w:rStyle w:val="1-Char"/>
          <w:rFonts w:hint="cs"/>
          <w:rtl/>
        </w:rPr>
        <w:t>ی</w:t>
      </w:r>
      <w:r w:rsidRPr="00BE2421">
        <w:rPr>
          <w:rStyle w:val="1-Char"/>
          <w:rFonts w:hint="cs"/>
          <w:rtl/>
        </w:rPr>
        <w:t xml:space="preserve"> م</w:t>
      </w:r>
      <w:r w:rsidR="00446BB7">
        <w:rPr>
          <w:rStyle w:val="1-Char"/>
          <w:rFonts w:hint="cs"/>
          <w:rtl/>
        </w:rPr>
        <w:t>ی</w:t>
      </w:r>
      <w:r w:rsidRPr="00BE2421">
        <w:rPr>
          <w:rStyle w:val="1-Char"/>
          <w:rFonts w:hint="cs"/>
          <w:rtl/>
        </w:rPr>
        <w:t>‌آورد، ش</w:t>
      </w:r>
      <w:r w:rsidR="00446BB7">
        <w:rPr>
          <w:rStyle w:val="1-Char"/>
          <w:rFonts w:hint="cs"/>
          <w:rtl/>
        </w:rPr>
        <w:t>ی</w:t>
      </w:r>
      <w:r w:rsidRPr="00BE2421">
        <w:rPr>
          <w:rStyle w:val="1-Char"/>
          <w:rFonts w:hint="cs"/>
          <w:rtl/>
        </w:rPr>
        <w:t>طان به گوشه‌ا</w:t>
      </w:r>
      <w:r w:rsidR="00446BB7">
        <w:rPr>
          <w:rStyle w:val="1-Char"/>
          <w:rFonts w:hint="cs"/>
          <w:rtl/>
        </w:rPr>
        <w:t>ی</w:t>
      </w:r>
      <w:r w:rsidRPr="00BE2421">
        <w:rPr>
          <w:rStyle w:val="1-Char"/>
          <w:rFonts w:hint="cs"/>
          <w:rtl/>
        </w:rPr>
        <w:t xml:space="preserve"> م</w:t>
      </w:r>
      <w:r w:rsidR="00446BB7">
        <w:rPr>
          <w:rStyle w:val="1-Char"/>
          <w:rFonts w:hint="cs"/>
          <w:rtl/>
        </w:rPr>
        <w:t>ی</w:t>
      </w:r>
      <w:r w:rsidRPr="00BE2421">
        <w:rPr>
          <w:rStyle w:val="1-Char"/>
          <w:rFonts w:hint="cs"/>
          <w:rtl/>
        </w:rPr>
        <w:t>‌رود</w:t>
      </w:r>
      <w:r w:rsidR="000A2322">
        <w:rPr>
          <w:rStyle w:val="1-Char"/>
          <w:rFonts w:hint="cs"/>
          <w:rtl/>
        </w:rPr>
        <w:t xml:space="preserve"> </w:t>
      </w:r>
      <w:r w:rsidRPr="00BE2421">
        <w:rPr>
          <w:rStyle w:val="1-Char"/>
          <w:rFonts w:hint="cs"/>
          <w:rtl/>
        </w:rPr>
        <w:t>و گر</w:t>
      </w:r>
      <w:r w:rsidR="00446BB7">
        <w:rPr>
          <w:rStyle w:val="1-Char"/>
          <w:rFonts w:hint="cs"/>
          <w:rtl/>
        </w:rPr>
        <w:t>ی</w:t>
      </w:r>
      <w:r w:rsidRPr="00BE2421">
        <w:rPr>
          <w:rStyle w:val="1-Char"/>
          <w:rFonts w:hint="cs"/>
          <w:rtl/>
        </w:rPr>
        <w:t>ه م</w:t>
      </w:r>
      <w:r w:rsidR="00446BB7">
        <w:rPr>
          <w:rStyle w:val="1-Char"/>
          <w:rFonts w:hint="cs"/>
          <w:rtl/>
        </w:rPr>
        <w:t>ی</w:t>
      </w:r>
      <w:r w:rsidRPr="00BE2421">
        <w:rPr>
          <w:rStyle w:val="1-Char"/>
          <w:rFonts w:hint="cs"/>
          <w:rtl/>
        </w:rPr>
        <w:t>‌کند و م</w:t>
      </w:r>
      <w:r w:rsidR="00446BB7">
        <w:rPr>
          <w:rStyle w:val="1-Char"/>
          <w:rFonts w:hint="cs"/>
          <w:rtl/>
        </w:rPr>
        <w:t>ی</w:t>
      </w:r>
      <w:r w:rsidRPr="00BE2421">
        <w:rPr>
          <w:rStyle w:val="1-Char"/>
          <w:rFonts w:hint="cs"/>
          <w:rtl/>
        </w:rPr>
        <w:t>‌گو</w:t>
      </w:r>
      <w:r w:rsidR="00446BB7">
        <w:rPr>
          <w:rStyle w:val="1-Char"/>
          <w:rFonts w:hint="cs"/>
          <w:rtl/>
        </w:rPr>
        <w:t>ی</w:t>
      </w:r>
      <w:r w:rsidRPr="00BE2421">
        <w:rPr>
          <w:rStyle w:val="1-Char"/>
          <w:rFonts w:hint="cs"/>
          <w:rtl/>
        </w:rPr>
        <w:t>د: وا</w:t>
      </w:r>
      <w:r w:rsidR="00446BB7">
        <w:rPr>
          <w:rStyle w:val="1-Char"/>
          <w:rFonts w:hint="cs"/>
          <w:rtl/>
        </w:rPr>
        <w:t>ی</w:t>
      </w:r>
      <w:r w:rsidRPr="00BE2421">
        <w:rPr>
          <w:rStyle w:val="1-Char"/>
          <w:rFonts w:hint="cs"/>
          <w:rtl/>
        </w:rPr>
        <w:t xml:space="preserve"> بر من! انسان مأمور به سجده گرد</w:t>
      </w:r>
      <w:r w:rsidR="00446BB7">
        <w:rPr>
          <w:rStyle w:val="1-Char"/>
          <w:rFonts w:hint="cs"/>
          <w:rtl/>
        </w:rPr>
        <w:t>ی</w:t>
      </w:r>
      <w:r w:rsidRPr="00BE2421">
        <w:rPr>
          <w:rStyle w:val="1-Char"/>
          <w:rFonts w:hint="cs"/>
          <w:rtl/>
        </w:rPr>
        <w:t>د و به سجده رفت؛ پس بهشت برا</w:t>
      </w:r>
      <w:r w:rsidR="00446BB7">
        <w:rPr>
          <w:rStyle w:val="1-Char"/>
          <w:rFonts w:hint="cs"/>
          <w:rtl/>
        </w:rPr>
        <w:t>ی</w:t>
      </w:r>
      <w:r w:rsidRPr="00BE2421">
        <w:rPr>
          <w:rStyle w:val="1-Char"/>
          <w:rFonts w:hint="cs"/>
          <w:rtl/>
        </w:rPr>
        <w:t xml:space="preserve"> او است و من، مأمور به سجده شدم، امّا سرپ</w:t>
      </w:r>
      <w:r w:rsidR="00446BB7">
        <w:rPr>
          <w:rStyle w:val="1-Char"/>
          <w:rFonts w:hint="cs"/>
          <w:rtl/>
        </w:rPr>
        <w:t>ی</w:t>
      </w:r>
      <w:r w:rsidRPr="00BE2421">
        <w:rPr>
          <w:rStyle w:val="1-Char"/>
          <w:rFonts w:hint="cs"/>
          <w:rtl/>
        </w:rPr>
        <w:t>چ</w:t>
      </w:r>
      <w:r w:rsidR="00446BB7">
        <w:rPr>
          <w:rStyle w:val="1-Char"/>
          <w:rFonts w:hint="cs"/>
          <w:rtl/>
        </w:rPr>
        <w:t>ی</w:t>
      </w:r>
      <w:r w:rsidRPr="00BE2421">
        <w:rPr>
          <w:rStyle w:val="1-Char"/>
          <w:rFonts w:hint="cs"/>
          <w:rtl/>
        </w:rPr>
        <w:t xml:space="preserve"> کردم، پس جهنم برا</w:t>
      </w:r>
      <w:r w:rsidR="00446BB7">
        <w:rPr>
          <w:rStyle w:val="1-Char"/>
          <w:rFonts w:hint="cs"/>
          <w:rtl/>
        </w:rPr>
        <w:t>ی</w:t>
      </w:r>
      <w:r w:rsidRPr="00BE2421">
        <w:rPr>
          <w:rStyle w:val="1-Char"/>
          <w:rFonts w:hint="cs"/>
          <w:rtl/>
        </w:rPr>
        <w:t xml:space="preserve"> من است»</w:t>
      </w:r>
      <w:r w:rsidRPr="007100A7">
        <w:rPr>
          <w:rStyle w:val="1-Char"/>
          <w:rFonts w:hint="cs"/>
          <w:rtl/>
        </w:rPr>
        <w:t>.]</w:t>
      </w:r>
    </w:p>
    <w:p w:rsidR="00E81847" w:rsidRPr="007100A7" w:rsidRDefault="00E81847" w:rsidP="00AF1D25">
      <w:pPr>
        <w:rPr>
          <w:rStyle w:val="1-Char"/>
          <w:rtl/>
        </w:rPr>
      </w:pPr>
      <w:r w:rsidRPr="00FE6406">
        <w:rPr>
          <w:rStyle w:val="9-Char"/>
          <w:rFonts w:eastAsia="Batang" w:hint="cs"/>
          <w:rtl/>
        </w:rPr>
        <w:t>سبب سجده‌</w:t>
      </w:r>
      <w:r w:rsidR="00446BB7">
        <w:rPr>
          <w:rStyle w:val="9-Char"/>
          <w:rFonts w:eastAsia="Batang" w:hint="cs"/>
          <w:rtl/>
        </w:rPr>
        <w:t>ی</w:t>
      </w:r>
      <w:r w:rsidRPr="00FE6406">
        <w:rPr>
          <w:rStyle w:val="9-Char"/>
          <w:rFonts w:eastAsia="Batang" w:hint="cs"/>
          <w:rtl/>
        </w:rPr>
        <w:t xml:space="preserve"> تلاوت، عبارت است از</w:t>
      </w:r>
      <w:r w:rsidRPr="007100A7">
        <w:rPr>
          <w:rStyle w:val="1-Char"/>
          <w:rFonts w:hint="cs"/>
          <w:rtl/>
        </w:rPr>
        <w:t>: هرگاه تلاوت کننده، آ</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سجده را تلاوت کند؛ و - بنا به قول صح</w:t>
      </w:r>
      <w:r w:rsidR="00446BB7">
        <w:rPr>
          <w:rStyle w:val="1-Char"/>
          <w:rFonts w:hint="cs"/>
          <w:rtl/>
        </w:rPr>
        <w:t>ی</w:t>
      </w:r>
      <w:r w:rsidRPr="007100A7">
        <w:rPr>
          <w:rStyle w:val="1-Char"/>
          <w:rFonts w:hint="cs"/>
          <w:rtl/>
        </w:rPr>
        <w:t>ح - هرگاه شنونده، آ</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سجده را بشنود.</w:t>
      </w:r>
    </w:p>
    <w:p w:rsidR="00E81847" w:rsidRPr="007100A7" w:rsidRDefault="0049281C" w:rsidP="00AF1D25">
      <w:pPr>
        <w:rPr>
          <w:rStyle w:val="1-Char"/>
          <w:rtl/>
        </w:rPr>
      </w:pPr>
      <w:r w:rsidRPr="007100A7">
        <w:rPr>
          <w:rStyle w:val="1-Char"/>
          <w:rFonts w:hint="cs"/>
          <w:rtl/>
        </w:rPr>
        <w:t xml:space="preserve"> </w:t>
      </w:r>
      <w:r w:rsidR="00E81847" w:rsidRPr="007100A7">
        <w:rPr>
          <w:rStyle w:val="1-Char"/>
          <w:rFonts w:hint="cs"/>
          <w:rtl/>
        </w:rPr>
        <w:t xml:space="preserve">[به هر حال، </w:t>
      </w:r>
      <w:r w:rsidR="00E81847" w:rsidRPr="00FE6406">
        <w:rPr>
          <w:rStyle w:val="9-Char"/>
          <w:rFonts w:eastAsia="Batang" w:hint="cs"/>
          <w:rtl/>
        </w:rPr>
        <w:t>سجده‌</w:t>
      </w:r>
      <w:r w:rsidR="00446BB7">
        <w:rPr>
          <w:rStyle w:val="9-Char"/>
          <w:rFonts w:eastAsia="Batang" w:hint="cs"/>
          <w:rtl/>
        </w:rPr>
        <w:t>ی</w:t>
      </w:r>
      <w:r w:rsidR="00E81847" w:rsidRPr="00FE6406">
        <w:rPr>
          <w:rStyle w:val="9-Char"/>
          <w:rFonts w:eastAsia="Batang" w:hint="cs"/>
          <w:rtl/>
        </w:rPr>
        <w:t xml:space="preserve"> تلاوت، با </w:t>
      </w:r>
      <w:r w:rsidR="00446BB7">
        <w:rPr>
          <w:rStyle w:val="9-Char"/>
          <w:rFonts w:eastAsia="Batang" w:hint="cs"/>
          <w:rtl/>
        </w:rPr>
        <w:t>ی</w:t>
      </w:r>
      <w:r w:rsidR="00E81847" w:rsidRPr="00FE6406">
        <w:rPr>
          <w:rStyle w:val="9-Char"/>
          <w:rFonts w:eastAsia="Batang" w:hint="cs"/>
          <w:rtl/>
        </w:rPr>
        <w:t>ک</w:t>
      </w:r>
      <w:r w:rsidR="00446BB7">
        <w:rPr>
          <w:rStyle w:val="9-Char"/>
          <w:rFonts w:eastAsia="Batang" w:hint="cs"/>
          <w:rtl/>
        </w:rPr>
        <w:t>ی</w:t>
      </w:r>
      <w:r w:rsidR="00E81847" w:rsidRPr="00FE6406">
        <w:rPr>
          <w:rStyle w:val="9-Char"/>
          <w:rFonts w:eastAsia="Batang" w:hint="cs"/>
          <w:rtl/>
        </w:rPr>
        <w:t xml:space="preserve"> از موارد ذ</w:t>
      </w:r>
      <w:r w:rsidR="00446BB7">
        <w:rPr>
          <w:rStyle w:val="9-Char"/>
          <w:rFonts w:eastAsia="Batang" w:hint="cs"/>
          <w:rtl/>
        </w:rPr>
        <w:t>ی</w:t>
      </w:r>
      <w:r w:rsidR="00E81847" w:rsidRPr="00FE6406">
        <w:rPr>
          <w:rStyle w:val="9-Char"/>
          <w:rFonts w:eastAsia="Batang" w:hint="cs"/>
          <w:rtl/>
        </w:rPr>
        <w:t>ل واجب م</w:t>
      </w:r>
      <w:r w:rsidR="00446BB7">
        <w:rPr>
          <w:rStyle w:val="9-Char"/>
          <w:rFonts w:eastAsia="Batang" w:hint="cs"/>
          <w:rtl/>
        </w:rPr>
        <w:t>ی</w:t>
      </w:r>
      <w:r w:rsidR="00E81847" w:rsidRPr="00FE6406">
        <w:rPr>
          <w:rStyle w:val="9-Char"/>
          <w:rFonts w:eastAsia="Batang" w:hint="cs"/>
          <w:rtl/>
        </w:rPr>
        <w:t>‌گردد</w:t>
      </w:r>
      <w:r w:rsidR="00E81847" w:rsidRPr="007100A7">
        <w:rPr>
          <w:rStyle w:val="1-Char"/>
          <w:rFonts w:hint="cs"/>
          <w:rtl/>
        </w:rPr>
        <w:t>:</w:t>
      </w:r>
    </w:p>
    <w:p w:rsidR="00E81847" w:rsidRPr="007100A7" w:rsidRDefault="00E81847" w:rsidP="00463D6B">
      <w:pPr>
        <w:pStyle w:val="ListParagraph"/>
        <w:numPr>
          <w:ilvl w:val="0"/>
          <w:numId w:val="34"/>
        </w:numPr>
        <w:rPr>
          <w:rStyle w:val="1-Char"/>
          <w:rtl/>
        </w:rPr>
      </w:pPr>
      <w:r w:rsidRPr="007100A7">
        <w:rPr>
          <w:rStyle w:val="1-Char"/>
          <w:rFonts w:hint="cs"/>
          <w:rtl/>
        </w:rPr>
        <w:t>هرگاه که شخص، آ</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سجده را بخواند؛ و فرق</w:t>
      </w:r>
      <w:r w:rsidR="00446BB7">
        <w:rPr>
          <w:rStyle w:val="1-Char"/>
          <w:rFonts w:hint="cs"/>
          <w:rtl/>
        </w:rPr>
        <w:t>ی</w:t>
      </w:r>
      <w:r w:rsidRPr="007100A7">
        <w:rPr>
          <w:rStyle w:val="1-Char"/>
          <w:rFonts w:hint="cs"/>
          <w:rtl/>
        </w:rPr>
        <w:t xml:space="preserve"> نم</w:t>
      </w:r>
      <w:r w:rsidR="00446BB7">
        <w:rPr>
          <w:rStyle w:val="1-Char"/>
          <w:rFonts w:hint="cs"/>
          <w:rtl/>
        </w:rPr>
        <w:t>ی</w:t>
      </w:r>
      <w:r w:rsidRPr="007100A7">
        <w:rPr>
          <w:rStyle w:val="1-Char"/>
          <w:rFonts w:hint="cs"/>
          <w:rtl/>
        </w:rPr>
        <w:t>‌کند که آنچه را که خوانده است، خود شن</w:t>
      </w:r>
      <w:r w:rsidR="00446BB7">
        <w:rPr>
          <w:rStyle w:val="1-Char"/>
          <w:rFonts w:hint="cs"/>
          <w:rtl/>
        </w:rPr>
        <w:t>ی</w:t>
      </w:r>
      <w:r w:rsidRPr="007100A7">
        <w:rPr>
          <w:rStyle w:val="1-Char"/>
          <w:rFonts w:hint="cs"/>
          <w:rtl/>
        </w:rPr>
        <w:t xml:space="preserve">ده باشد </w:t>
      </w:r>
      <w:r w:rsidR="00446BB7">
        <w:rPr>
          <w:rStyle w:val="1-Char"/>
          <w:rFonts w:hint="cs"/>
          <w:rtl/>
        </w:rPr>
        <w:t>ی</w:t>
      </w:r>
      <w:r w:rsidRPr="007100A7">
        <w:rPr>
          <w:rStyle w:val="1-Char"/>
          <w:rFonts w:hint="cs"/>
          <w:rtl/>
        </w:rPr>
        <w:t>ا نشن</w:t>
      </w:r>
      <w:r w:rsidR="00446BB7">
        <w:rPr>
          <w:rStyle w:val="1-Char"/>
          <w:rFonts w:hint="cs"/>
          <w:rtl/>
        </w:rPr>
        <w:t>ی</w:t>
      </w:r>
      <w:r w:rsidRPr="007100A7">
        <w:rPr>
          <w:rStyle w:val="1-Char"/>
          <w:rFonts w:hint="cs"/>
          <w:rtl/>
        </w:rPr>
        <w:t>ده باشد. و همچن</w:t>
      </w:r>
      <w:r w:rsidR="00446BB7">
        <w:rPr>
          <w:rStyle w:val="1-Char"/>
          <w:rFonts w:hint="cs"/>
          <w:rtl/>
        </w:rPr>
        <w:t>ی</w:t>
      </w:r>
      <w:r w:rsidRPr="007100A7">
        <w:rPr>
          <w:rStyle w:val="1-Char"/>
          <w:rFonts w:hint="cs"/>
          <w:rtl/>
        </w:rPr>
        <w:t>ن سجده‌</w:t>
      </w:r>
      <w:r w:rsidR="00446BB7">
        <w:rPr>
          <w:rStyle w:val="1-Char"/>
          <w:rFonts w:hint="cs"/>
          <w:rtl/>
        </w:rPr>
        <w:t>ی</w:t>
      </w:r>
      <w:r w:rsidRPr="007100A7">
        <w:rPr>
          <w:rStyle w:val="1-Char"/>
          <w:rFonts w:hint="cs"/>
          <w:rtl/>
        </w:rPr>
        <w:t xml:space="preserve"> تلاوت واجب م</w:t>
      </w:r>
      <w:r w:rsidR="00446BB7">
        <w:rPr>
          <w:rStyle w:val="1-Char"/>
          <w:rFonts w:hint="cs"/>
          <w:rtl/>
        </w:rPr>
        <w:t>ی</w:t>
      </w:r>
      <w:r w:rsidRPr="007100A7">
        <w:rPr>
          <w:rStyle w:val="1-Char"/>
          <w:rFonts w:hint="cs"/>
          <w:rtl/>
        </w:rPr>
        <w:t>‌گردد، هرگاه از آ</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سجده، حرف سجده را با کلمه‌ا</w:t>
      </w:r>
      <w:r w:rsidR="00446BB7">
        <w:rPr>
          <w:rStyle w:val="1-Char"/>
          <w:rFonts w:hint="cs"/>
          <w:rtl/>
        </w:rPr>
        <w:t>ی</w:t>
      </w:r>
      <w:r w:rsidRPr="007100A7">
        <w:rPr>
          <w:rStyle w:val="1-Char"/>
          <w:rFonts w:hint="cs"/>
          <w:rtl/>
        </w:rPr>
        <w:t xml:space="preserve"> قبل </w:t>
      </w:r>
      <w:r w:rsidR="00446BB7">
        <w:rPr>
          <w:rStyle w:val="1-Char"/>
          <w:rFonts w:hint="cs"/>
          <w:rtl/>
        </w:rPr>
        <w:t>ی</w:t>
      </w:r>
      <w:r w:rsidRPr="007100A7">
        <w:rPr>
          <w:rStyle w:val="1-Char"/>
          <w:rFonts w:hint="cs"/>
          <w:rtl/>
        </w:rPr>
        <w:t>ا بعد از آن بخواند.</w:t>
      </w:r>
    </w:p>
    <w:p w:rsidR="00E81847" w:rsidRPr="007100A7" w:rsidRDefault="00E81847" w:rsidP="00463D6B">
      <w:pPr>
        <w:pStyle w:val="ListParagraph"/>
        <w:numPr>
          <w:ilvl w:val="0"/>
          <w:numId w:val="34"/>
        </w:numPr>
        <w:rPr>
          <w:rStyle w:val="1-Char"/>
          <w:rtl/>
        </w:rPr>
      </w:pPr>
      <w:r w:rsidRPr="007100A7">
        <w:rPr>
          <w:rStyle w:val="1-Char"/>
          <w:rFonts w:hint="cs"/>
          <w:rtl/>
        </w:rPr>
        <w:t>هرگاه آ</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سجده را بشنود؛ خواه قصد شن</w:t>
      </w:r>
      <w:r w:rsidR="00446BB7">
        <w:rPr>
          <w:rStyle w:val="1-Char"/>
          <w:rFonts w:hint="cs"/>
          <w:rtl/>
        </w:rPr>
        <w:t>ی</w:t>
      </w:r>
      <w:r w:rsidRPr="007100A7">
        <w:rPr>
          <w:rStyle w:val="1-Char"/>
          <w:rFonts w:hint="cs"/>
          <w:rtl/>
        </w:rPr>
        <w:t xml:space="preserve">دن آن را کرده </w:t>
      </w:r>
      <w:r w:rsidR="00446BB7">
        <w:rPr>
          <w:rStyle w:val="1-Char"/>
          <w:rFonts w:hint="cs"/>
          <w:rtl/>
        </w:rPr>
        <w:t>ی</w:t>
      </w:r>
      <w:r w:rsidRPr="007100A7">
        <w:rPr>
          <w:rStyle w:val="1-Char"/>
          <w:rFonts w:hint="cs"/>
          <w:rtl/>
        </w:rPr>
        <w:t>ا نکرده باشد.</w:t>
      </w:r>
    </w:p>
    <w:p w:rsidR="00E81847" w:rsidRPr="007100A7" w:rsidRDefault="00E81847" w:rsidP="00463D6B">
      <w:pPr>
        <w:pStyle w:val="ListParagraph"/>
        <w:numPr>
          <w:ilvl w:val="0"/>
          <w:numId w:val="34"/>
        </w:numPr>
        <w:rPr>
          <w:rStyle w:val="1-Char"/>
          <w:rtl/>
        </w:rPr>
      </w:pPr>
      <w:r w:rsidRPr="007100A7">
        <w:rPr>
          <w:rStyle w:val="1-Char"/>
          <w:rFonts w:hint="cs"/>
          <w:rtl/>
        </w:rPr>
        <w:t>هرگاه به امام</w:t>
      </w:r>
      <w:r w:rsidR="00446BB7">
        <w:rPr>
          <w:rStyle w:val="1-Char"/>
          <w:rFonts w:hint="cs"/>
          <w:rtl/>
        </w:rPr>
        <w:t>ی</w:t>
      </w:r>
      <w:r w:rsidRPr="007100A7">
        <w:rPr>
          <w:rStyle w:val="1-Char"/>
          <w:rFonts w:hint="cs"/>
          <w:rtl/>
        </w:rPr>
        <w:t xml:space="preserve"> اقتدا کند که آن امام، آ</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سجده را بخواند؛ خواه مقتد</w:t>
      </w:r>
      <w:r w:rsidR="00446BB7">
        <w:rPr>
          <w:rStyle w:val="1-Char"/>
          <w:rFonts w:hint="cs"/>
          <w:rtl/>
        </w:rPr>
        <w:t>ی</w:t>
      </w:r>
      <w:r w:rsidRPr="007100A7">
        <w:rPr>
          <w:rStyle w:val="1-Char"/>
          <w:rFonts w:hint="cs"/>
          <w:rtl/>
        </w:rPr>
        <w:t xml:space="preserve"> آ</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سجده را شن</w:t>
      </w:r>
      <w:r w:rsidR="00446BB7">
        <w:rPr>
          <w:rStyle w:val="1-Char"/>
          <w:rFonts w:hint="cs"/>
          <w:rtl/>
        </w:rPr>
        <w:t>ی</w:t>
      </w:r>
      <w:r w:rsidRPr="007100A7">
        <w:rPr>
          <w:rStyle w:val="1-Char"/>
          <w:rFonts w:hint="cs"/>
          <w:rtl/>
        </w:rPr>
        <w:t xml:space="preserve">ده </w:t>
      </w:r>
      <w:r w:rsidR="00446BB7">
        <w:rPr>
          <w:rStyle w:val="1-Char"/>
          <w:rFonts w:hint="cs"/>
          <w:rtl/>
        </w:rPr>
        <w:t>ی</w:t>
      </w:r>
      <w:r w:rsidRPr="007100A7">
        <w:rPr>
          <w:rStyle w:val="1-Char"/>
          <w:rFonts w:hint="cs"/>
          <w:rtl/>
        </w:rPr>
        <w:t>ا نشن</w:t>
      </w:r>
      <w:r w:rsidR="00446BB7">
        <w:rPr>
          <w:rStyle w:val="1-Char"/>
          <w:rFonts w:hint="cs"/>
          <w:rtl/>
        </w:rPr>
        <w:t>ی</w:t>
      </w:r>
      <w:r w:rsidRPr="007100A7">
        <w:rPr>
          <w:rStyle w:val="1-Char"/>
          <w:rFonts w:hint="cs"/>
          <w:rtl/>
        </w:rPr>
        <w:t>ده باشد.]</w:t>
      </w:r>
    </w:p>
    <w:p w:rsidR="00E81847" w:rsidRPr="007100A7" w:rsidRDefault="00E81847"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سجده‌</w:t>
      </w:r>
      <w:r w:rsidR="00446BB7">
        <w:rPr>
          <w:rStyle w:val="1-Char"/>
          <w:rFonts w:hint="cs"/>
          <w:rtl/>
        </w:rPr>
        <w:t>ی</w:t>
      </w:r>
      <w:r w:rsidRPr="007100A7">
        <w:rPr>
          <w:rStyle w:val="1-Char"/>
          <w:rFonts w:hint="cs"/>
          <w:rtl/>
        </w:rPr>
        <w:t xml:space="preserve"> تلاوت در ب</w:t>
      </w:r>
      <w:r w:rsidR="00446BB7">
        <w:rPr>
          <w:rStyle w:val="1-Char"/>
          <w:rFonts w:hint="cs"/>
          <w:rtl/>
        </w:rPr>
        <w:t>ی</w:t>
      </w:r>
      <w:r w:rsidRPr="007100A7">
        <w:rPr>
          <w:rStyle w:val="1-Char"/>
          <w:rFonts w:hint="cs"/>
          <w:rtl/>
        </w:rPr>
        <w:t>رون از نماز رو</w:t>
      </w:r>
      <w:r w:rsidR="00446BB7">
        <w:rPr>
          <w:rStyle w:val="1-Char"/>
          <w:rFonts w:hint="cs"/>
          <w:rtl/>
        </w:rPr>
        <w:t>ی</w:t>
      </w:r>
      <w:r w:rsidRPr="007100A7">
        <w:rPr>
          <w:rStyle w:val="1-Char"/>
          <w:rFonts w:hint="cs"/>
          <w:rtl/>
        </w:rPr>
        <w:t xml:space="preserve"> دهد، در آن صورت، سجده‌</w:t>
      </w:r>
      <w:r w:rsidR="00446BB7">
        <w:rPr>
          <w:rStyle w:val="1-Char"/>
          <w:rFonts w:hint="cs"/>
          <w:rtl/>
        </w:rPr>
        <w:t>ی</w:t>
      </w:r>
      <w:r w:rsidRPr="007100A7">
        <w:rPr>
          <w:rStyle w:val="1-Char"/>
          <w:rFonts w:hint="cs"/>
          <w:rtl/>
        </w:rPr>
        <w:t xml:space="preserve"> تلاوت با مهلت و درنگ [تَراخ</w:t>
      </w:r>
      <w:r w:rsidR="00446BB7">
        <w:rPr>
          <w:rStyle w:val="1-Char"/>
          <w:rFonts w:hint="cs"/>
          <w:rtl/>
        </w:rPr>
        <w:t>ی</w:t>
      </w:r>
      <w:r w:rsidRPr="007100A7">
        <w:rPr>
          <w:rStyle w:val="1-Char"/>
          <w:rFonts w:hint="cs"/>
          <w:rtl/>
        </w:rPr>
        <w:t>]، واجب م</w:t>
      </w:r>
      <w:r w:rsidR="00446BB7">
        <w:rPr>
          <w:rStyle w:val="1-Char"/>
          <w:rFonts w:hint="cs"/>
          <w:rtl/>
        </w:rPr>
        <w:t>ی</w:t>
      </w:r>
      <w:r w:rsidRPr="007100A7">
        <w:rPr>
          <w:rStyle w:val="1-Char"/>
          <w:rFonts w:hint="cs"/>
          <w:rtl/>
        </w:rPr>
        <w:t>‌گردد؛ و با ا</w:t>
      </w:r>
      <w:r w:rsidR="00446BB7">
        <w:rPr>
          <w:rStyle w:val="1-Char"/>
          <w:rFonts w:hint="cs"/>
          <w:rtl/>
        </w:rPr>
        <w:t>ی</w:t>
      </w:r>
      <w:r w:rsidRPr="007100A7">
        <w:rPr>
          <w:rStyle w:val="1-Char"/>
          <w:rFonts w:hint="cs"/>
          <w:rtl/>
        </w:rPr>
        <w:t>ن وجود، باز هم به تأخ</w:t>
      </w:r>
      <w:r w:rsidR="00446BB7">
        <w:rPr>
          <w:rStyle w:val="1-Char"/>
          <w:rFonts w:hint="cs"/>
          <w:rtl/>
        </w:rPr>
        <w:t>ی</w:t>
      </w:r>
      <w:r w:rsidRPr="007100A7">
        <w:rPr>
          <w:rStyle w:val="1-Char"/>
          <w:rFonts w:hint="cs"/>
          <w:rtl/>
        </w:rPr>
        <w:t xml:space="preserve">ر انداختن آن، </w:t>
      </w:r>
      <w:r w:rsidRPr="00FE6406">
        <w:rPr>
          <w:rStyle w:val="9-Char"/>
          <w:rFonts w:eastAsia="Batang" w:hint="cs"/>
          <w:rtl/>
        </w:rPr>
        <w:t>مکروه تنز</w:t>
      </w:r>
      <w:r w:rsidR="00446BB7">
        <w:rPr>
          <w:rStyle w:val="9-Char"/>
          <w:rFonts w:eastAsia="Batang" w:hint="cs"/>
          <w:rtl/>
        </w:rPr>
        <w:t>ی</w:t>
      </w:r>
      <w:r w:rsidRPr="00FE6406">
        <w:rPr>
          <w:rStyle w:val="9-Char"/>
          <w:rFonts w:eastAsia="Batang" w:hint="cs"/>
          <w:rtl/>
        </w:rPr>
        <w:t>ه</w:t>
      </w:r>
      <w:r w:rsidR="00446BB7">
        <w:rPr>
          <w:rStyle w:val="9-Char"/>
          <w:rFonts w:eastAsia="Batang" w:hint="cs"/>
          <w:rtl/>
        </w:rPr>
        <w:t>ی</w:t>
      </w:r>
      <w:r w:rsidRPr="007100A7">
        <w:rPr>
          <w:rStyle w:val="1-Char"/>
          <w:rFonts w:hint="cs"/>
          <w:rtl/>
        </w:rPr>
        <w:t xml:space="preserve"> م</w:t>
      </w:r>
      <w:r w:rsidR="00446BB7">
        <w:rPr>
          <w:rStyle w:val="1-Char"/>
          <w:rFonts w:hint="cs"/>
          <w:rtl/>
        </w:rPr>
        <w:t>ی</w:t>
      </w:r>
      <w:r w:rsidRPr="007100A7">
        <w:rPr>
          <w:rStyle w:val="1-Char"/>
          <w:rFonts w:hint="cs"/>
          <w:rtl/>
        </w:rPr>
        <w:t>‌باشد.</w:t>
      </w:r>
    </w:p>
    <w:p w:rsidR="00E81847" w:rsidRPr="007100A7" w:rsidRDefault="00E81847" w:rsidP="00AF1D25">
      <w:pPr>
        <w:rPr>
          <w:rStyle w:val="1-Char"/>
          <w:rtl/>
        </w:rPr>
      </w:pPr>
      <w:r w:rsidRPr="007100A7">
        <w:rPr>
          <w:rStyle w:val="1-Char"/>
          <w:rFonts w:hint="cs"/>
          <w:rtl/>
        </w:rPr>
        <w:t>[به تعب</w:t>
      </w:r>
      <w:r w:rsidR="00446BB7">
        <w:rPr>
          <w:rStyle w:val="1-Char"/>
          <w:rFonts w:hint="cs"/>
          <w:rtl/>
        </w:rPr>
        <w:t>ی</w:t>
      </w:r>
      <w:r w:rsidRPr="007100A7">
        <w:rPr>
          <w:rStyle w:val="1-Char"/>
          <w:rFonts w:hint="cs"/>
          <w:rtl/>
        </w:rPr>
        <w:t>ر</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 xml:space="preserve">گر، </w:t>
      </w:r>
      <w:r w:rsidRPr="00FE6406">
        <w:rPr>
          <w:rStyle w:val="9-Char"/>
          <w:rFonts w:eastAsia="Batang" w:hint="cs"/>
          <w:rtl/>
        </w:rPr>
        <w:t>وجوب سجده‌</w:t>
      </w:r>
      <w:r w:rsidR="00446BB7">
        <w:rPr>
          <w:rStyle w:val="9-Char"/>
          <w:rFonts w:eastAsia="Batang" w:hint="cs"/>
          <w:rtl/>
        </w:rPr>
        <w:t>ی</w:t>
      </w:r>
      <w:r w:rsidRPr="00FE6406">
        <w:rPr>
          <w:rStyle w:val="9-Char"/>
          <w:rFonts w:eastAsia="Batang" w:hint="cs"/>
          <w:rtl/>
        </w:rPr>
        <w:t xml:space="preserve"> تلاوت</w:t>
      </w:r>
      <w:r w:rsidRPr="007100A7">
        <w:rPr>
          <w:rStyle w:val="1-Char"/>
          <w:rFonts w:hint="cs"/>
          <w:rtl/>
        </w:rPr>
        <w:t>، گاه</w:t>
      </w:r>
      <w:r w:rsidR="00446BB7">
        <w:rPr>
          <w:rStyle w:val="1-Char"/>
          <w:rFonts w:hint="cs"/>
          <w:rtl/>
        </w:rPr>
        <w:t>ی</w:t>
      </w:r>
      <w:r w:rsidRPr="007100A7">
        <w:rPr>
          <w:rStyle w:val="1-Char"/>
          <w:rFonts w:hint="cs"/>
          <w:rtl/>
        </w:rPr>
        <w:t xml:space="preserve"> اوقات «</w:t>
      </w:r>
      <w:r w:rsidRPr="00FE6406">
        <w:rPr>
          <w:rStyle w:val="9-Char"/>
          <w:rFonts w:eastAsia="Batang" w:hint="cs"/>
          <w:rtl/>
        </w:rPr>
        <w:t>فراخ و مهلت‌دار</w:t>
      </w:r>
      <w:r w:rsidRPr="007100A7">
        <w:rPr>
          <w:rStyle w:val="1-Char"/>
          <w:rFonts w:hint="cs"/>
          <w:rtl/>
        </w:rPr>
        <w:t>» است و گاه</w:t>
      </w:r>
      <w:r w:rsidR="00446BB7">
        <w:rPr>
          <w:rStyle w:val="1-Char"/>
          <w:rFonts w:hint="cs"/>
          <w:rtl/>
        </w:rPr>
        <w:t>ی</w:t>
      </w:r>
      <w:r w:rsidRPr="007100A7">
        <w:rPr>
          <w:rStyle w:val="1-Char"/>
          <w:rFonts w:hint="cs"/>
          <w:rtl/>
        </w:rPr>
        <w:t>، «</w:t>
      </w:r>
      <w:r w:rsidRPr="00FE6406">
        <w:rPr>
          <w:rStyle w:val="9-Char"/>
          <w:rFonts w:eastAsia="Batang" w:hint="cs"/>
          <w:rtl/>
        </w:rPr>
        <w:t>تنگ و محدود</w:t>
      </w:r>
      <w:r w:rsidRPr="007100A7">
        <w:rPr>
          <w:rStyle w:val="1-Char"/>
          <w:rFonts w:hint="cs"/>
          <w:rtl/>
        </w:rPr>
        <w:t>».</w:t>
      </w:r>
    </w:p>
    <w:p w:rsidR="00E81847" w:rsidRPr="007100A7" w:rsidRDefault="00E81847" w:rsidP="00AF1D25">
      <w:pPr>
        <w:rPr>
          <w:rStyle w:val="1-Char"/>
          <w:rtl/>
        </w:rPr>
      </w:pPr>
      <w:r w:rsidRPr="00FE6406">
        <w:rPr>
          <w:rStyle w:val="9-Char"/>
          <w:rFonts w:eastAsia="Batang" w:hint="cs"/>
          <w:rtl/>
        </w:rPr>
        <w:t>وجوب سجده‌</w:t>
      </w:r>
      <w:r w:rsidR="00446BB7">
        <w:rPr>
          <w:rStyle w:val="9-Char"/>
          <w:rFonts w:eastAsia="Batang" w:hint="cs"/>
          <w:rtl/>
        </w:rPr>
        <w:t>ی</w:t>
      </w:r>
      <w:r w:rsidRPr="00FE6406">
        <w:rPr>
          <w:rStyle w:val="9-Char"/>
          <w:rFonts w:eastAsia="Batang" w:hint="cs"/>
          <w:rtl/>
        </w:rPr>
        <w:t xml:space="preserve"> تلاوت</w:t>
      </w:r>
      <w:r w:rsidRPr="007100A7">
        <w:rPr>
          <w:rStyle w:val="1-Char"/>
          <w:rFonts w:hint="cs"/>
          <w:rtl/>
        </w:rPr>
        <w:t xml:space="preserve">، </w:t>
      </w:r>
      <w:r w:rsidR="000A2322">
        <w:rPr>
          <w:rStyle w:val="1-Char"/>
          <w:rFonts w:hint="cs"/>
          <w:rtl/>
        </w:rPr>
        <w:t>آنگاه</w:t>
      </w:r>
      <w:r w:rsidRPr="007100A7">
        <w:rPr>
          <w:rStyle w:val="1-Char"/>
          <w:rFonts w:hint="cs"/>
          <w:rtl/>
        </w:rPr>
        <w:t xml:space="preserve"> </w:t>
      </w:r>
      <w:r w:rsidRPr="00FE6406">
        <w:rPr>
          <w:rStyle w:val="9-Char"/>
          <w:rFonts w:eastAsia="Batang" w:hint="cs"/>
          <w:rtl/>
        </w:rPr>
        <w:t>فراخ و مهلت‌دار</w:t>
      </w:r>
      <w:r w:rsidRPr="007100A7">
        <w:rPr>
          <w:rStyle w:val="1-Char"/>
          <w:rFonts w:hint="cs"/>
          <w:rtl/>
        </w:rPr>
        <w:t xml:space="preserve"> است که واجب کننده‌</w:t>
      </w:r>
      <w:r w:rsidR="00446BB7">
        <w:rPr>
          <w:rStyle w:val="1-Char"/>
          <w:rFonts w:hint="cs"/>
          <w:rtl/>
        </w:rPr>
        <w:t>ی</w:t>
      </w:r>
      <w:r w:rsidRPr="007100A7">
        <w:rPr>
          <w:rStyle w:val="1-Char"/>
          <w:rFonts w:hint="cs"/>
          <w:rtl/>
        </w:rPr>
        <w:t xml:space="preserve"> سجده‌</w:t>
      </w:r>
      <w:r w:rsidR="00446BB7">
        <w:rPr>
          <w:rStyle w:val="1-Char"/>
          <w:rFonts w:hint="cs"/>
          <w:rtl/>
        </w:rPr>
        <w:t>ی</w:t>
      </w:r>
      <w:r w:rsidRPr="007100A7">
        <w:rPr>
          <w:rStyle w:val="1-Char"/>
          <w:rFonts w:hint="cs"/>
          <w:rtl/>
        </w:rPr>
        <w:t xml:space="preserve"> تلاوت، در خارج از نماز رو</w:t>
      </w:r>
      <w:r w:rsidR="00446BB7">
        <w:rPr>
          <w:rStyle w:val="1-Char"/>
          <w:rFonts w:hint="cs"/>
          <w:rtl/>
        </w:rPr>
        <w:t>ی</w:t>
      </w:r>
      <w:r w:rsidRPr="007100A7">
        <w:rPr>
          <w:rStyle w:val="1-Char"/>
          <w:rFonts w:hint="cs"/>
          <w:rtl/>
        </w:rPr>
        <w:t xml:space="preserve"> ده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شخص، گنهکار نم</w:t>
      </w:r>
      <w:r w:rsidR="00446BB7">
        <w:rPr>
          <w:rStyle w:val="1-Char"/>
          <w:rFonts w:hint="cs"/>
          <w:rtl/>
        </w:rPr>
        <w:t>ی</w:t>
      </w:r>
      <w:r w:rsidRPr="007100A7">
        <w:rPr>
          <w:rStyle w:val="1-Char"/>
          <w:rFonts w:hint="cs"/>
          <w:rtl/>
        </w:rPr>
        <w:t>‌گردد اگر سجده‌</w:t>
      </w:r>
      <w:r w:rsidR="00446BB7">
        <w:rPr>
          <w:rStyle w:val="1-Char"/>
          <w:rFonts w:hint="cs"/>
          <w:rtl/>
        </w:rPr>
        <w:t>ی</w:t>
      </w:r>
      <w:r w:rsidRPr="007100A7">
        <w:rPr>
          <w:rStyle w:val="1-Char"/>
          <w:rFonts w:hint="cs"/>
          <w:rtl/>
        </w:rPr>
        <w:t xml:space="preserve"> تلاوت را در خارج از نماز به تأخ</w:t>
      </w:r>
      <w:r w:rsidR="00446BB7">
        <w:rPr>
          <w:rStyle w:val="1-Char"/>
          <w:rFonts w:hint="cs"/>
          <w:rtl/>
        </w:rPr>
        <w:t>ی</w:t>
      </w:r>
      <w:r w:rsidRPr="007100A7">
        <w:rPr>
          <w:rStyle w:val="1-Char"/>
          <w:rFonts w:hint="cs"/>
          <w:rtl/>
        </w:rPr>
        <w:t>ر اندازد؛ ول</w:t>
      </w:r>
      <w:r w:rsidR="00446BB7">
        <w:rPr>
          <w:rStyle w:val="1-Char"/>
          <w:rFonts w:hint="cs"/>
          <w:rtl/>
        </w:rPr>
        <w:t>ی</w:t>
      </w:r>
      <w:r w:rsidRPr="007100A7">
        <w:rPr>
          <w:rStyle w:val="1-Char"/>
          <w:rFonts w:hint="cs"/>
          <w:rtl/>
        </w:rPr>
        <w:t xml:space="preserve"> با وجود ا</w:t>
      </w:r>
      <w:r w:rsidR="00446BB7">
        <w:rPr>
          <w:rStyle w:val="1-Char"/>
          <w:rFonts w:hint="cs"/>
          <w:rtl/>
        </w:rPr>
        <w:t>ی</w:t>
      </w:r>
      <w:r w:rsidRPr="007100A7">
        <w:rPr>
          <w:rStyle w:val="1-Char"/>
          <w:rFonts w:hint="cs"/>
          <w:rtl/>
        </w:rPr>
        <w:t>ن، باز هم به تأخ</w:t>
      </w:r>
      <w:r w:rsidR="00446BB7">
        <w:rPr>
          <w:rStyle w:val="1-Char"/>
          <w:rFonts w:hint="cs"/>
          <w:rtl/>
        </w:rPr>
        <w:t>ی</w:t>
      </w:r>
      <w:r w:rsidRPr="007100A7">
        <w:rPr>
          <w:rStyle w:val="1-Char"/>
          <w:rFonts w:hint="cs"/>
          <w:rtl/>
        </w:rPr>
        <w:t>ر انداختن آن، مکروه تنز</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باشد.</w:t>
      </w:r>
    </w:p>
    <w:p w:rsidR="00E81847" w:rsidRPr="007100A7" w:rsidRDefault="00E81847" w:rsidP="00AF1D25">
      <w:pPr>
        <w:rPr>
          <w:rStyle w:val="1-Char"/>
          <w:rtl/>
        </w:rPr>
      </w:pPr>
      <w:r w:rsidRPr="007100A7">
        <w:rPr>
          <w:rStyle w:val="1-Char"/>
          <w:rFonts w:hint="cs"/>
          <w:rtl/>
        </w:rPr>
        <w:t xml:space="preserve">و </w:t>
      </w:r>
      <w:r w:rsidRPr="00FE6406">
        <w:rPr>
          <w:rStyle w:val="9-Char"/>
          <w:rFonts w:eastAsia="Batang" w:hint="cs"/>
          <w:rtl/>
        </w:rPr>
        <w:t>وجوب سجده‌</w:t>
      </w:r>
      <w:r w:rsidR="00446BB7">
        <w:rPr>
          <w:rStyle w:val="9-Char"/>
          <w:rFonts w:eastAsia="Batang" w:hint="cs"/>
          <w:rtl/>
        </w:rPr>
        <w:t>ی</w:t>
      </w:r>
      <w:r w:rsidRPr="00FE6406">
        <w:rPr>
          <w:rStyle w:val="9-Char"/>
          <w:rFonts w:eastAsia="Batang" w:hint="cs"/>
          <w:rtl/>
        </w:rPr>
        <w:t xml:space="preserve"> تلاوت، محدود است و به صورت فور</w:t>
      </w:r>
      <w:r w:rsidR="00446BB7">
        <w:rPr>
          <w:rStyle w:val="9-Char"/>
          <w:rFonts w:eastAsia="Batang" w:hint="cs"/>
          <w:rtl/>
        </w:rPr>
        <w:t>ی</w:t>
      </w:r>
      <w:r w:rsidRPr="00FE6406">
        <w:rPr>
          <w:rStyle w:val="9-Char"/>
          <w:rFonts w:eastAsia="Batang" w:hint="cs"/>
          <w:rtl/>
        </w:rPr>
        <w:t xml:space="preserve"> واجب م</w:t>
      </w:r>
      <w:r w:rsidR="00446BB7">
        <w:rPr>
          <w:rStyle w:val="9-Char"/>
          <w:rFonts w:eastAsia="Batang" w:hint="cs"/>
          <w:rtl/>
        </w:rPr>
        <w:t>ی</w:t>
      </w:r>
      <w:r w:rsidRPr="00FE6406">
        <w:rPr>
          <w:rStyle w:val="9-Char"/>
          <w:rFonts w:eastAsia="Batang" w:hint="cs"/>
          <w:rtl/>
        </w:rPr>
        <w:t>‌گردد</w:t>
      </w:r>
      <w:r w:rsidRPr="007100A7">
        <w:rPr>
          <w:rStyle w:val="1-Char"/>
          <w:rFonts w:hint="cs"/>
          <w:rtl/>
        </w:rPr>
        <w:t xml:space="preserve">، </w:t>
      </w:r>
      <w:r w:rsidR="000A2322">
        <w:rPr>
          <w:rStyle w:val="1-Char"/>
          <w:rFonts w:hint="cs"/>
          <w:rtl/>
        </w:rPr>
        <w:t>آنگاه</w:t>
      </w:r>
      <w:r w:rsidRPr="007100A7">
        <w:rPr>
          <w:rStyle w:val="1-Char"/>
          <w:rFonts w:hint="cs"/>
          <w:rtl/>
        </w:rPr>
        <w:t xml:space="preserve"> که واجب کننده‌</w:t>
      </w:r>
      <w:r w:rsidR="00446BB7">
        <w:rPr>
          <w:rStyle w:val="1-Char"/>
          <w:rFonts w:hint="cs"/>
          <w:rtl/>
        </w:rPr>
        <w:t>ی</w:t>
      </w:r>
      <w:r w:rsidRPr="007100A7">
        <w:rPr>
          <w:rStyle w:val="1-Char"/>
          <w:rFonts w:hint="cs"/>
          <w:rtl/>
        </w:rPr>
        <w:t xml:space="preserve"> آن در نماز رو</w:t>
      </w:r>
      <w:r w:rsidR="00446BB7">
        <w:rPr>
          <w:rStyle w:val="1-Char"/>
          <w:rFonts w:hint="cs"/>
          <w:rtl/>
        </w:rPr>
        <w:t>ی</w:t>
      </w:r>
      <w:r w:rsidRPr="007100A7">
        <w:rPr>
          <w:rStyle w:val="1-Char"/>
          <w:rFonts w:hint="cs"/>
          <w:rtl/>
        </w:rPr>
        <w:t xml:space="preserve"> دهد؛ ا</w:t>
      </w:r>
      <w:r w:rsidR="00446BB7">
        <w:rPr>
          <w:rStyle w:val="1-Char"/>
          <w:rFonts w:hint="cs"/>
          <w:rtl/>
        </w:rPr>
        <w:t>ی</w:t>
      </w:r>
      <w:r w:rsidRPr="007100A7">
        <w:rPr>
          <w:rStyle w:val="1-Char"/>
          <w:rFonts w:hint="cs"/>
          <w:rtl/>
        </w:rPr>
        <w:t>ن طور که شخص نمازگزار، آ</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سجده را در نماز بخواند؛ در ا</w:t>
      </w:r>
      <w:r w:rsidR="00446BB7">
        <w:rPr>
          <w:rStyle w:val="1-Char"/>
          <w:rFonts w:hint="cs"/>
          <w:rtl/>
        </w:rPr>
        <w:t>ی</w:t>
      </w:r>
      <w:r w:rsidRPr="007100A7">
        <w:rPr>
          <w:rStyle w:val="1-Char"/>
          <w:rFonts w:hint="cs"/>
          <w:rtl/>
        </w:rPr>
        <w:t>ن صورت ادا</w:t>
      </w:r>
      <w:r w:rsidR="00446BB7">
        <w:rPr>
          <w:rStyle w:val="1-Char"/>
          <w:rFonts w:hint="cs"/>
          <w:rtl/>
        </w:rPr>
        <w:t>ی</w:t>
      </w:r>
      <w:r w:rsidRPr="007100A7">
        <w:rPr>
          <w:rStyle w:val="1-Char"/>
          <w:rFonts w:hint="cs"/>
          <w:rtl/>
        </w:rPr>
        <w:t xml:space="preserve"> فور</w:t>
      </w:r>
      <w:r w:rsidR="00446BB7">
        <w:rPr>
          <w:rStyle w:val="1-Char"/>
          <w:rFonts w:hint="cs"/>
          <w:rtl/>
        </w:rPr>
        <w:t>ی</w:t>
      </w:r>
      <w:r w:rsidRPr="007100A7">
        <w:rPr>
          <w:rStyle w:val="1-Char"/>
          <w:rFonts w:hint="cs"/>
          <w:rtl/>
        </w:rPr>
        <w:t xml:space="preserve"> سجده‌</w:t>
      </w:r>
      <w:r w:rsidR="00446BB7">
        <w:rPr>
          <w:rStyle w:val="1-Char"/>
          <w:rFonts w:hint="cs"/>
          <w:rtl/>
        </w:rPr>
        <w:t>ی</w:t>
      </w:r>
      <w:r w:rsidRPr="007100A7">
        <w:rPr>
          <w:rStyle w:val="1-Char"/>
          <w:rFonts w:hint="cs"/>
          <w:rtl/>
        </w:rPr>
        <w:t xml:space="preserve"> تلاوت بر و</w:t>
      </w:r>
      <w:r w:rsidR="00446BB7">
        <w:rPr>
          <w:rStyle w:val="1-Char"/>
          <w:rFonts w:hint="cs"/>
          <w:rtl/>
        </w:rPr>
        <w:t>ی</w:t>
      </w:r>
      <w:r w:rsidRPr="007100A7">
        <w:rPr>
          <w:rStyle w:val="1-Char"/>
          <w:rFonts w:hint="cs"/>
          <w:rtl/>
        </w:rPr>
        <w:t xml:space="preserve"> واجب م</w:t>
      </w:r>
      <w:r w:rsidR="00446BB7">
        <w:rPr>
          <w:rStyle w:val="1-Char"/>
          <w:rFonts w:hint="cs"/>
          <w:rtl/>
        </w:rPr>
        <w:t>ی</w:t>
      </w:r>
      <w:r w:rsidRPr="007100A7">
        <w:rPr>
          <w:rStyle w:val="1-Char"/>
          <w:rFonts w:hint="cs"/>
          <w:rtl/>
        </w:rPr>
        <w:t>‌گردد.</w:t>
      </w:r>
    </w:p>
    <w:p w:rsidR="00E81847" w:rsidRPr="007100A7" w:rsidRDefault="00E81847" w:rsidP="00AF1D25">
      <w:pPr>
        <w:rPr>
          <w:rStyle w:val="1-Char"/>
          <w:rtl/>
        </w:rPr>
      </w:pPr>
      <w:r w:rsidRPr="007100A7">
        <w:rPr>
          <w:rStyle w:val="1-Char"/>
          <w:rFonts w:hint="cs"/>
          <w:rtl/>
        </w:rPr>
        <w:t xml:space="preserve">و </w:t>
      </w:r>
      <w:r w:rsidRPr="00FE6406">
        <w:rPr>
          <w:rStyle w:val="9-Char"/>
          <w:rFonts w:eastAsia="Batang" w:hint="cs"/>
          <w:rtl/>
        </w:rPr>
        <w:t>اندازه و فور</w:t>
      </w:r>
      <w:r w:rsidR="00446BB7">
        <w:rPr>
          <w:rStyle w:val="9-Char"/>
          <w:rFonts w:eastAsia="Batang" w:hint="cs"/>
          <w:rtl/>
        </w:rPr>
        <w:t>ی</w:t>
      </w:r>
      <w:r w:rsidRPr="00FE6406">
        <w:rPr>
          <w:rStyle w:val="9-Char"/>
          <w:rFonts w:eastAsia="Batang" w:hint="cs"/>
          <w:rtl/>
        </w:rPr>
        <w:t>ت بخش</w:t>
      </w:r>
      <w:r w:rsidR="00446BB7">
        <w:rPr>
          <w:rStyle w:val="9-Char"/>
          <w:rFonts w:eastAsia="Batang" w:hint="cs"/>
          <w:rtl/>
        </w:rPr>
        <w:t>ی</w:t>
      </w:r>
      <w:r w:rsidRPr="00FE6406">
        <w:rPr>
          <w:rStyle w:val="9-Char"/>
          <w:rFonts w:eastAsia="Batang" w:hint="cs"/>
          <w:rtl/>
        </w:rPr>
        <w:t>دن به ادا</w:t>
      </w:r>
      <w:r w:rsidR="00446BB7">
        <w:rPr>
          <w:rStyle w:val="9-Char"/>
          <w:rFonts w:eastAsia="Batang" w:hint="cs"/>
          <w:rtl/>
        </w:rPr>
        <w:t>ی</w:t>
      </w:r>
      <w:r w:rsidRPr="00FE6406">
        <w:rPr>
          <w:rStyle w:val="9-Char"/>
          <w:rFonts w:eastAsia="Batang" w:hint="cs"/>
          <w:rtl/>
        </w:rPr>
        <w:t xml:space="preserve"> سجده‌</w:t>
      </w:r>
      <w:r w:rsidR="00446BB7">
        <w:rPr>
          <w:rStyle w:val="9-Char"/>
          <w:rFonts w:eastAsia="Batang" w:hint="cs"/>
          <w:rtl/>
        </w:rPr>
        <w:t>ی</w:t>
      </w:r>
      <w:r w:rsidRPr="00FE6406">
        <w:rPr>
          <w:rStyle w:val="9-Char"/>
          <w:rFonts w:eastAsia="Batang" w:hint="cs"/>
          <w:rtl/>
        </w:rPr>
        <w:t xml:space="preserve"> تلاوت</w:t>
      </w:r>
      <w:r w:rsidRPr="007100A7">
        <w:rPr>
          <w:rStyle w:val="1-Char"/>
          <w:rFonts w:hint="cs"/>
          <w:rtl/>
        </w:rPr>
        <w:t>، به ا</w:t>
      </w:r>
      <w:r w:rsidR="00446BB7">
        <w:rPr>
          <w:rStyle w:val="1-Char"/>
          <w:rFonts w:hint="cs"/>
          <w:rtl/>
        </w:rPr>
        <w:t>ی</w:t>
      </w:r>
      <w:r w:rsidRPr="007100A7">
        <w:rPr>
          <w:rStyle w:val="1-Char"/>
          <w:rFonts w:hint="cs"/>
          <w:rtl/>
        </w:rPr>
        <w:t>ن اندازه است که م</w:t>
      </w:r>
      <w:r w:rsidR="00446BB7">
        <w:rPr>
          <w:rStyle w:val="1-Char"/>
          <w:rFonts w:hint="cs"/>
          <w:rtl/>
        </w:rPr>
        <w:t>ی</w:t>
      </w:r>
      <w:r w:rsidRPr="007100A7">
        <w:rPr>
          <w:rStyle w:val="1-Char"/>
          <w:rFonts w:hint="cs"/>
          <w:rtl/>
        </w:rPr>
        <w:t>ان سجده و تلاوت آ</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سجده، زمان</w:t>
      </w:r>
      <w:r w:rsidR="00446BB7">
        <w:rPr>
          <w:rStyle w:val="1-Char"/>
          <w:rFonts w:hint="cs"/>
          <w:rtl/>
        </w:rPr>
        <w:t>ی</w:t>
      </w:r>
      <w:r w:rsidRPr="007100A7">
        <w:rPr>
          <w:rStyle w:val="1-Char"/>
          <w:rFonts w:hint="cs"/>
          <w:rtl/>
        </w:rPr>
        <w:t xml:space="preserve"> که گنجا</w:t>
      </w:r>
      <w:r w:rsidR="00446BB7">
        <w:rPr>
          <w:rStyle w:val="1-Char"/>
          <w:rFonts w:hint="cs"/>
          <w:rtl/>
        </w:rPr>
        <w:t>ی</w:t>
      </w:r>
      <w:r w:rsidRPr="007100A7">
        <w:rPr>
          <w:rStyle w:val="1-Char"/>
          <w:rFonts w:hint="cs"/>
          <w:rtl/>
        </w:rPr>
        <w:t xml:space="preserve">ش </w:t>
      </w:r>
      <w:r w:rsidRPr="00FE6406">
        <w:rPr>
          <w:rStyle w:val="9-Char"/>
          <w:rFonts w:eastAsia="Batang" w:hint="cs"/>
          <w:rtl/>
        </w:rPr>
        <w:t>قرائت ب</w:t>
      </w:r>
      <w:r w:rsidR="00446BB7">
        <w:rPr>
          <w:rStyle w:val="9-Char"/>
          <w:rFonts w:eastAsia="Batang" w:hint="cs"/>
          <w:rtl/>
        </w:rPr>
        <w:t>ی</w:t>
      </w:r>
      <w:r w:rsidRPr="00FE6406">
        <w:rPr>
          <w:rStyle w:val="9-Char"/>
          <w:rFonts w:eastAsia="Batang" w:hint="cs"/>
          <w:rtl/>
        </w:rPr>
        <w:t>شتر از دو آ</w:t>
      </w:r>
      <w:r w:rsidR="00446BB7">
        <w:rPr>
          <w:rStyle w:val="9-Char"/>
          <w:rFonts w:eastAsia="Batang" w:hint="cs"/>
          <w:rtl/>
        </w:rPr>
        <w:t>ی</w:t>
      </w:r>
      <w:r w:rsidRPr="00FE6406">
        <w:rPr>
          <w:rStyle w:val="9-Char"/>
          <w:rFonts w:eastAsia="Batang" w:hint="cs"/>
          <w:rtl/>
        </w:rPr>
        <w:t>ه</w:t>
      </w:r>
      <w:r w:rsidRPr="007100A7">
        <w:rPr>
          <w:rStyle w:val="1-Char"/>
          <w:rFonts w:hint="cs"/>
          <w:rtl/>
        </w:rPr>
        <w:t xml:space="preserve"> را دارد، فاصله نباشد. از ا</w:t>
      </w:r>
      <w:r w:rsidR="00446BB7">
        <w:rPr>
          <w:rStyle w:val="1-Char"/>
          <w:rFonts w:hint="cs"/>
          <w:rtl/>
        </w:rPr>
        <w:t>ی</w:t>
      </w:r>
      <w:r w:rsidRPr="007100A7">
        <w:rPr>
          <w:rStyle w:val="1-Char"/>
          <w:rFonts w:hint="cs"/>
          <w:rtl/>
        </w:rPr>
        <w:t xml:space="preserve">ن رو، اگر </w:t>
      </w:r>
      <w:r w:rsidR="00AF17B9">
        <w:rPr>
          <w:rStyle w:val="1-Char"/>
          <w:rFonts w:hint="cs"/>
          <w:rtl/>
        </w:rPr>
        <w:t>چنان‌چه</w:t>
      </w:r>
      <w:r w:rsidRPr="007100A7">
        <w:rPr>
          <w:rStyle w:val="1-Char"/>
          <w:rFonts w:hint="cs"/>
          <w:rtl/>
        </w:rPr>
        <w:t xml:space="preserve"> ب</w:t>
      </w:r>
      <w:r w:rsidR="00446BB7">
        <w:rPr>
          <w:rStyle w:val="1-Char"/>
          <w:rFonts w:hint="cs"/>
          <w:rtl/>
        </w:rPr>
        <w:t>ی</w:t>
      </w:r>
      <w:r w:rsidRPr="007100A7">
        <w:rPr>
          <w:rStyle w:val="1-Char"/>
          <w:rFonts w:hint="cs"/>
          <w:rtl/>
        </w:rPr>
        <w:t>ن سجده و تلاوت آ</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سجده، زمان</w:t>
      </w:r>
      <w:r w:rsidR="00446BB7">
        <w:rPr>
          <w:rStyle w:val="1-Char"/>
          <w:rFonts w:hint="cs"/>
          <w:rtl/>
        </w:rPr>
        <w:t>ی</w:t>
      </w:r>
      <w:r w:rsidRPr="007100A7">
        <w:rPr>
          <w:rStyle w:val="1-Char"/>
          <w:rFonts w:hint="cs"/>
          <w:rtl/>
        </w:rPr>
        <w:t xml:space="preserve"> گذشت که گنجا</w:t>
      </w:r>
      <w:r w:rsidR="00446BB7">
        <w:rPr>
          <w:rStyle w:val="1-Char"/>
          <w:rFonts w:hint="cs"/>
          <w:rtl/>
        </w:rPr>
        <w:t>ی</w:t>
      </w:r>
      <w:r w:rsidRPr="007100A7">
        <w:rPr>
          <w:rStyle w:val="1-Char"/>
          <w:rFonts w:hint="cs"/>
          <w:rtl/>
        </w:rPr>
        <w:t>ش قرائت ب</w:t>
      </w:r>
      <w:r w:rsidR="00446BB7">
        <w:rPr>
          <w:rStyle w:val="1-Char"/>
          <w:rFonts w:hint="cs"/>
          <w:rtl/>
        </w:rPr>
        <w:t>ی</w:t>
      </w:r>
      <w:r w:rsidRPr="007100A7">
        <w:rPr>
          <w:rStyle w:val="1-Char"/>
          <w:rFonts w:hint="cs"/>
          <w:rtl/>
        </w:rPr>
        <w:t>شتر</w:t>
      </w:r>
      <w:r w:rsidR="000A2322">
        <w:rPr>
          <w:rStyle w:val="1-Char"/>
          <w:rFonts w:hint="cs"/>
          <w:rtl/>
        </w:rPr>
        <w:t xml:space="preserve"> </w:t>
      </w:r>
      <w:r w:rsidRPr="007100A7">
        <w:rPr>
          <w:rStyle w:val="1-Char"/>
          <w:rFonts w:hint="cs"/>
          <w:rtl/>
        </w:rPr>
        <w:t>از دو آ</w:t>
      </w:r>
      <w:r w:rsidR="00446BB7">
        <w:rPr>
          <w:rStyle w:val="1-Char"/>
          <w:rFonts w:hint="cs"/>
          <w:rtl/>
        </w:rPr>
        <w:t>ی</w:t>
      </w:r>
      <w:r w:rsidRPr="007100A7">
        <w:rPr>
          <w:rStyle w:val="1-Char"/>
          <w:rFonts w:hint="cs"/>
          <w:rtl/>
        </w:rPr>
        <w:t>ه را داشت، در آن صورت، فور</w:t>
      </w:r>
      <w:r w:rsidR="00446BB7">
        <w:rPr>
          <w:rStyle w:val="1-Char"/>
          <w:rFonts w:hint="cs"/>
          <w:rtl/>
        </w:rPr>
        <w:t>ی</w:t>
      </w:r>
      <w:r w:rsidRPr="007100A7">
        <w:rPr>
          <w:rStyle w:val="1-Char"/>
          <w:rFonts w:hint="cs"/>
          <w:rtl/>
        </w:rPr>
        <w:t>تِ ادا</w:t>
      </w:r>
      <w:r w:rsidR="00446BB7">
        <w:rPr>
          <w:rStyle w:val="1-Char"/>
          <w:rFonts w:hint="cs"/>
          <w:rtl/>
        </w:rPr>
        <w:t>ی</w:t>
      </w:r>
      <w:r w:rsidRPr="007100A7">
        <w:rPr>
          <w:rStyle w:val="1-Char"/>
          <w:rFonts w:hint="cs"/>
          <w:rtl/>
        </w:rPr>
        <w:t xml:space="preserve"> سجده‌</w:t>
      </w:r>
      <w:r w:rsidR="00446BB7">
        <w:rPr>
          <w:rStyle w:val="1-Char"/>
          <w:rFonts w:hint="cs"/>
          <w:rtl/>
        </w:rPr>
        <w:t>ی</w:t>
      </w:r>
      <w:r w:rsidRPr="007100A7">
        <w:rPr>
          <w:rStyle w:val="1-Char"/>
          <w:rFonts w:hint="cs"/>
          <w:rtl/>
        </w:rPr>
        <w:t xml:space="preserve"> تلاوت، باطل م</w:t>
      </w:r>
      <w:r w:rsidR="00446BB7">
        <w:rPr>
          <w:rStyle w:val="1-Char"/>
          <w:rFonts w:hint="cs"/>
          <w:rtl/>
        </w:rPr>
        <w:t>ی</w:t>
      </w:r>
      <w:r w:rsidRPr="007100A7">
        <w:rPr>
          <w:rStyle w:val="1-Char"/>
          <w:rFonts w:hint="cs"/>
          <w:rtl/>
        </w:rPr>
        <w:t>‌گردد.]</w:t>
      </w:r>
    </w:p>
    <w:p w:rsidR="00E81847" w:rsidRPr="007100A7" w:rsidRDefault="00E81847" w:rsidP="00AF1D25">
      <w:pPr>
        <w:rPr>
          <w:rStyle w:val="1-Char"/>
          <w:rtl/>
        </w:rPr>
      </w:pPr>
      <w:r w:rsidRPr="007100A7">
        <w:rPr>
          <w:rStyle w:val="1-Char"/>
          <w:rFonts w:hint="cs"/>
          <w:rtl/>
        </w:rPr>
        <w:t xml:space="preserve">و </w:t>
      </w:r>
      <w:r w:rsidRPr="00FE6406">
        <w:rPr>
          <w:rStyle w:val="9-Char"/>
          <w:rFonts w:eastAsia="Batang" w:hint="cs"/>
          <w:rtl/>
        </w:rPr>
        <w:t>سجده‌</w:t>
      </w:r>
      <w:r w:rsidR="00446BB7">
        <w:rPr>
          <w:rStyle w:val="9-Char"/>
          <w:rFonts w:eastAsia="Batang" w:hint="cs"/>
          <w:rtl/>
        </w:rPr>
        <w:t>ی</w:t>
      </w:r>
      <w:r w:rsidRPr="00FE6406">
        <w:rPr>
          <w:rStyle w:val="9-Char"/>
          <w:rFonts w:eastAsia="Batang" w:hint="cs"/>
          <w:rtl/>
        </w:rPr>
        <w:t xml:space="preserve"> تلاوت واجب م</w:t>
      </w:r>
      <w:r w:rsidR="00446BB7">
        <w:rPr>
          <w:rStyle w:val="9-Char"/>
          <w:rFonts w:eastAsia="Batang" w:hint="cs"/>
          <w:rtl/>
        </w:rPr>
        <w:t>ی</w:t>
      </w:r>
      <w:r w:rsidRPr="00FE6406">
        <w:rPr>
          <w:rStyle w:val="9-Char"/>
          <w:rFonts w:eastAsia="Batang" w:hint="cs"/>
          <w:rtl/>
        </w:rPr>
        <w:t>‌گردد</w:t>
      </w:r>
      <w:r w:rsidRPr="007100A7">
        <w:rPr>
          <w:rStyle w:val="1-Char"/>
          <w:rFonts w:hint="cs"/>
          <w:rtl/>
        </w:rPr>
        <w:t xml:space="preserve"> بر کس</w:t>
      </w:r>
      <w:r w:rsidR="00446BB7">
        <w:rPr>
          <w:rStyle w:val="1-Char"/>
          <w:rFonts w:hint="cs"/>
          <w:rtl/>
        </w:rPr>
        <w:t>ی</w:t>
      </w:r>
      <w:r w:rsidRPr="007100A7">
        <w:rPr>
          <w:rStyle w:val="1-Char"/>
          <w:rFonts w:hint="cs"/>
          <w:rtl/>
        </w:rPr>
        <w:t xml:space="preserve"> که آ</w:t>
      </w:r>
      <w:r w:rsidR="00446BB7">
        <w:rPr>
          <w:rStyle w:val="1-Char"/>
          <w:rFonts w:hint="cs"/>
          <w:rtl/>
        </w:rPr>
        <w:t>ی</w:t>
      </w:r>
      <w:r w:rsidRPr="007100A7">
        <w:rPr>
          <w:rStyle w:val="1-Char"/>
          <w:rFonts w:hint="cs"/>
          <w:rtl/>
        </w:rPr>
        <w:t>ه‌ا</w:t>
      </w:r>
      <w:r w:rsidR="00446BB7">
        <w:rPr>
          <w:rStyle w:val="1-Char"/>
          <w:rFonts w:hint="cs"/>
          <w:rtl/>
        </w:rPr>
        <w:t>ی</w:t>
      </w:r>
      <w:r w:rsidRPr="007100A7">
        <w:rPr>
          <w:rStyle w:val="1-Char"/>
          <w:rFonts w:hint="cs"/>
          <w:rtl/>
        </w:rPr>
        <w:t xml:space="preserve"> از آ</w:t>
      </w:r>
      <w:r w:rsidR="00446BB7">
        <w:rPr>
          <w:rStyle w:val="1-Char"/>
          <w:rFonts w:hint="cs"/>
          <w:rtl/>
        </w:rPr>
        <w:t>ی</w:t>
      </w:r>
      <w:r w:rsidRPr="007100A7">
        <w:rPr>
          <w:rStyle w:val="1-Char"/>
          <w:rFonts w:hint="cs"/>
          <w:rtl/>
        </w:rPr>
        <w:t>ه‌ها</w:t>
      </w:r>
      <w:r w:rsidR="00446BB7">
        <w:rPr>
          <w:rStyle w:val="1-Char"/>
          <w:rFonts w:hint="cs"/>
          <w:rtl/>
        </w:rPr>
        <w:t>ی</w:t>
      </w:r>
      <w:r w:rsidRPr="007100A7">
        <w:rPr>
          <w:rStyle w:val="1-Char"/>
          <w:rFonts w:hint="cs"/>
          <w:rtl/>
        </w:rPr>
        <w:t xml:space="preserve"> سجده را تلاوت کند؛ اگر چه آن را به زبان فارس</w:t>
      </w:r>
      <w:r w:rsidR="00446BB7">
        <w:rPr>
          <w:rStyle w:val="1-Char"/>
          <w:rFonts w:hint="cs"/>
          <w:rtl/>
        </w:rPr>
        <w:t>ی</w:t>
      </w:r>
      <w:r w:rsidRPr="007100A7">
        <w:rPr>
          <w:rStyle w:val="1-Char"/>
          <w:rFonts w:hint="cs"/>
          <w:rtl/>
        </w:rPr>
        <w:t xml:space="preserve"> ن</w:t>
      </w:r>
      <w:r w:rsidR="00446BB7">
        <w:rPr>
          <w:rStyle w:val="1-Char"/>
          <w:rFonts w:hint="cs"/>
          <w:rtl/>
        </w:rPr>
        <w:t>ی</w:t>
      </w:r>
      <w:r w:rsidRPr="007100A7">
        <w:rPr>
          <w:rStyle w:val="1-Char"/>
          <w:rFonts w:hint="cs"/>
          <w:rtl/>
        </w:rPr>
        <w:t>ز تلاوت نما</w:t>
      </w:r>
      <w:r w:rsidR="00446BB7">
        <w:rPr>
          <w:rStyle w:val="1-Char"/>
          <w:rFonts w:hint="cs"/>
          <w:rtl/>
        </w:rPr>
        <w:t>ی</w:t>
      </w:r>
      <w:r w:rsidRPr="007100A7">
        <w:rPr>
          <w:rStyle w:val="1-Char"/>
          <w:rFonts w:hint="cs"/>
          <w:rtl/>
        </w:rPr>
        <w:t>د.</w:t>
      </w:r>
    </w:p>
    <w:p w:rsidR="00E81847" w:rsidRPr="007100A7" w:rsidRDefault="00E81847" w:rsidP="00AF1D25">
      <w:pPr>
        <w:rPr>
          <w:rStyle w:val="1-Char"/>
          <w:rtl/>
        </w:rPr>
      </w:pPr>
      <w:r w:rsidRPr="007100A7">
        <w:rPr>
          <w:rStyle w:val="1-Char"/>
          <w:rFonts w:hint="cs"/>
          <w:rtl/>
        </w:rPr>
        <w:t>و همچن</w:t>
      </w:r>
      <w:r w:rsidR="00446BB7">
        <w:rPr>
          <w:rStyle w:val="1-Char"/>
          <w:rFonts w:hint="cs"/>
          <w:rtl/>
        </w:rPr>
        <w:t>ی</w:t>
      </w:r>
      <w:r w:rsidRPr="007100A7">
        <w:rPr>
          <w:rStyle w:val="1-Char"/>
          <w:rFonts w:hint="cs"/>
          <w:rtl/>
        </w:rPr>
        <w:t>ن سجده‌</w:t>
      </w:r>
      <w:r w:rsidR="00446BB7">
        <w:rPr>
          <w:rStyle w:val="1-Char"/>
          <w:rFonts w:hint="cs"/>
          <w:rtl/>
        </w:rPr>
        <w:t>ی</w:t>
      </w:r>
      <w:r w:rsidRPr="007100A7">
        <w:rPr>
          <w:rStyle w:val="1-Char"/>
          <w:rFonts w:hint="cs"/>
          <w:rtl/>
        </w:rPr>
        <w:t xml:space="preserve"> تلاوت واجب م</w:t>
      </w:r>
      <w:r w:rsidR="00446BB7">
        <w:rPr>
          <w:rStyle w:val="1-Char"/>
          <w:rFonts w:hint="cs"/>
          <w:rtl/>
        </w:rPr>
        <w:t>ی</w:t>
      </w:r>
      <w:r w:rsidRPr="007100A7">
        <w:rPr>
          <w:rStyle w:val="1-Char"/>
          <w:rFonts w:hint="cs"/>
          <w:rtl/>
        </w:rPr>
        <w:t>‌گردد هرگاه از آ</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سجده، حرف سجده را با کلمه‌ا</w:t>
      </w:r>
      <w:r w:rsidR="00446BB7">
        <w:rPr>
          <w:rStyle w:val="1-Char"/>
          <w:rFonts w:hint="cs"/>
          <w:rtl/>
        </w:rPr>
        <w:t>ی</w:t>
      </w:r>
      <w:r w:rsidRPr="007100A7">
        <w:rPr>
          <w:rStyle w:val="1-Char"/>
          <w:rFonts w:hint="cs"/>
          <w:rtl/>
        </w:rPr>
        <w:t xml:space="preserve"> قبل </w:t>
      </w:r>
      <w:r w:rsidR="00446BB7">
        <w:rPr>
          <w:rStyle w:val="1-Char"/>
          <w:rFonts w:hint="cs"/>
          <w:rtl/>
        </w:rPr>
        <w:t>ی</w:t>
      </w:r>
      <w:r w:rsidRPr="007100A7">
        <w:rPr>
          <w:rStyle w:val="1-Char"/>
          <w:rFonts w:hint="cs"/>
          <w:rtl/>
        </w:rPr>
        <w:t>ا بعد از آن بخواند؛ و همانند آن است که تمام</w:t>
      </w:r>
      <w:r w:rsidR="00446BB7">
        <w:rPr>
          <w:rStyle w:val="1-Char"/>
          <w:rFonts w:hint="cs"/>
          <w:rtl/>
        </w:rPr>
        <w:t>ی</w:t>
      </w:r>
      <w:r w:rsidRPr="007100A7">
        <w:rPr>
          <w:rStyle w:val="1-Char"/>
          <w:rFonts w:hint="cs"/>
          <w:rtl/>
        </w:rPr>
        <w:t xml:space="preserve"> آ</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سجده را خوانده باشد؛ بنا به قول صح</w:t>
      </w:r>
      <w:r w:rsidR="00446BB7">
        <w:rPr>
          <w:rStyle w:val="1-Char"/>
          <w:rFonts w:hint="cs"/>
          <w:rtl/>
        </w:rPr>
        <w:t>ی</w:t>
      </w:r>
      <w:r w:rsidRPr="007100A7">
        <w:rPr>
          <w:rStyle w:val="1-Char"/>
          <w:rFonts w:hint="cs"/>
          <w:rtl/>
        </w:rPr>
        <w:t>ح.</w:t>
      </w:r>
    </w:p>
    <w:p w:rsidR="00E81847" w:rsidRDefault="00E81847" w:rsidP="00A37853">
      <w:pPr>
        <w:pStyle w:val="9-"/>
        <w:rPr>
          <w:rtl/>
        </w:rPr>
      </w:pPr>
      <w:r w:rsidRPr="000A2C21">
        <w:rPr>
          <w:rFonts w:eastAsia="Batang" w:hint="cs"/>
          <w:rtl/>
        </w:rPr>
        <w:t>و آ</w:t>
      </w:r>
      <w:r w:rsidR="00446BB7">
        <w:rPr>
          <w:rFonts w:eastAsia="Batang" w:hint="cs"/>
          <w:rtl/>
        </w:rPr>
        <w:t>ی</w:t>
      </w:r>
      <w:r w:rsidRPr="000A2C21">
        <w:rPr>
          <w:rFonts w:eastAsia="Batang" w:hint="cs"/>
          <w:rtl/>
        </w:rPr>
        <w:t>ه‌ها</w:t>
      </w:r>
      <w:r w:rsidR="00446BB7">
        <w:rPr>
          <w:rFonts w:eastAsia="Batang" w:hint="cs"/>
          <w:rtl/>
        </w:rPr>
        <w:t>ی</w:t>
      </w:r>
      <w:r w:rsidRPr="000A2C21">
        <w:rPr>
          <w:rFonts w:eastAsia="Batang" w:hint="cs"/>
          <w:rtl/>
        </w:rPr>
        <w:t xml:space="preserve"> سجده‌</w:t>
      </w:r>
      <w:r w:rsidR="00446BB7">
        <w:rPr>
          <w:rFonts w:eastAsia="Batang" w:hint="cs"/>
          <w:rtl/>
        </w:rPr>
        <w:t>ی</w:t>
      </w:r>
      <w:r w:rsidRPr="000A2C21">
        <w:rPr>
          <w:rFonts w:eastAsia="Batang" w:hint="cs"/>
          <w:rtl/>
        </w:rPr>
        <w:t xml:space="preserve"> تلاوت، چهارده تا هستند که در سوره‌ها</w:t>
      </w:r>
      <w:r w:rsidR="00446BB7">
        <w:rPr>
          <w:rFonts w:eastAsia="Batang" w:hint="cs"/>
          <w:rtl/>
        </w:rPr>
        <w:t>ی</w:t>
      </w:r>
      <w:r w:rsidRPr="000A2C21">
        <w:rPr>
          <w:rFonts w:eastAsia="Batang" w:hint="cs"/>
          <w:rtl/>
        </w:rPr>
        <w:t xml:space="preserve"> ذ</w:t>
      </w:r>
      <w:r w:rsidR="00446BB7">
        <w:rPr>
          <w:rFonts w:eastAsia="Batang" w:hint="cs"/>
          <w:rtl/>
        </w:rPr>
        <w:t>ی</w:t>
      </w:r>
      <w:r w:rsidRPr="000A2C21">
        <w:rPr>
          <w:rFonts w:eastAsia="Batang" w:hint="cs"/>
          <w:rtl/>
        </w:rPr>
        <w:t>ل آمده‌اند</w:t>
      </w:r>
      <w:r>
        <w:rPr>
          <w:rFonts w:hint="cs"/>
          <w:rtl/>
        </w:rPr>
        <w:t>:</w:t>
      </w:r>
    </w:p>
    <w:p w:rsidR="00E81847" w:rsidRPr="007100A7" w:rsidRDefault="00E81847" w:rsidP="00463D6B">
      <w:pPr>
        <w:pStyle w:val="ListParagraph"/>
        <w:numPr>
          <w:ilvl w:val="0"/>
          <w:numId w:val="35"/>
        </w:numPr>
        <w:rPr>
          <w:rStyle w:val="1-Char"/>
          <w:rtl/>
        </w:rPr>
      </w:pPr>
      <w:r w:rsidRPr="007100A7">
        <w:rPr>
          <w:rStyle w:val="1-Char"/>
          <w:rFonts w:hint="cs"/>
          <w:rtl/>
        </w:rPr>
        <w:t xml:space="preserve">در </w:t>
      </w:r>
      <w:r w:rsidRPr="00A37853">
        <w:rPr>
          <w:rStyle w:val="1-Char"/>
          <w:rFonts w:hint="cs"/>
          <w:rtl/>
        </w:rPr>
        <w:t>سوره‌</w:t>
      </w:r>
      <w:r w:rsidR="00446BB7">
        <w:rPr>
          <w:rStyle w:val="1-Char"/>
          <w:rFonts w:hint="cs"/>
          <w:rtl/>
        </w:rPr>
        <w:t>ی</w:t>
      </w:r>
      <w:r w:rsidRPr="00A37853">
        <w:rPr>
          <w:rStyle w:val="1-Char"/>
          <w:rFonts w:hint="cs"/>
          <w:rtl/>
        </w:rPr>
        <w:t xml:space="preserve"> </w:t>
      </w:r>
      <w:r w:rsidRPr="00A37853">
        <w:rPr>
          <w:rStyle w:val="1-Char"/>
          <w:rFonts w:eastAsia="Batang" w:hint="cs"/>
          <w:rtl/>
        </w:rPr>
        <w:t>اعراف</w:t>
      </w:r>
      <w:r w:rsidR="00A37853">
        <w:rPr>
          <w:rStyle w:val="1-Char"/>
          <w:rFonts w:eastAsia="Batang" w:hint="cs"/>
          <w:rtl/>
        </w:rPr>
        <w:t xml:space="preserve"> </w:t>
      </w:r>
      <w:r w:rsidR="00A37853">
        <w:rPr>
          <w:rStyle w:val="1-Char"/>
          <w:rFonts w:eastAsia="Batang" w:cs="Traditional Arabic"/>
          <w:color w:val="000000"/>
          <w:shd w:val="clear" w:color="auto" w:fill="FFFFFF"/>
          <w:rtl/>
        </w:rPr>
        <w:t>﴿</w:t>
      </w:r>
      <w:r w:rsidR="00A37853" w:rsidRPr="000751A8">
        <w:rPr>
          <w:rStyle w:val="4-Char"/>
          <w:rFonts w:eastAsia="Batang"/>
          <w:rtl/>
        </w:rPr>
        <w:t xml:space="preserve">إِنَّ </w:t>
      </w:r>
      <w:r w:rsidR="00A37853" w:rsidRPr="000751A8">
        <w:rPr>
          <w:rStyle w:val="4-Char"/>
          <w:rFonts w:eastAsia="Batang" w:hint="cs"/>
          <w:rtl/>
        </w:rPr>
        <w:t>ٱلَّذِينَ</w:t>
      </w:r>
      <w:r w:rsidR="00A37853" w:rsidRPr="000751A8">
        <w:rPr>
          <w:rStyle w:val="4-Char"/>
          <w:rFonts w:eastAsia="Batang"/>
          <w:rtl/>
        </w:rPr>
        <w:t xml:space="preserve"> عِندَ رَبِّكَ لَا يَسۡتَكۡبِرُونَ عَنۡ عِبَادَتِهِ</w:t>
      </w:r>
      <w:r w:rsidR="00A37853" w:rsidRPr="000751A8">
        <w:rPr>
          <w:rStyle w:val="4-Char"/>
          <w:rFonts w:eastAsia="Batang" w:hint="cs"/>
          <w:rtl/>
        </w:rPr>
        <w:t>ۦ</w:t>
      </w:r>
      <w:r w:rsidR="00A37853" w:rsidRPr="000751A8">
        <w:rPr>
          <w:rStyle w:val="4-Char"/>
          <w:rFonts w:eastAsia="Batang"/>
          <w:rtl/>
        </w:rPr>
        <w:t xml:space="preserve"> وَيُسَبِّحُونَهُ</w:t>
      </w:r>
      <w:r w:rsidR="00A37853" w:rsidRPr="000751A8">
        <w:rPr>
          <w:rStyle w:val="4-Char"/>
          <w:rFonts w:eastAsia="Batang" w:hint="cs"/>
          <w:rtl/>
        </w:rPr>
        <w:t>ۥ</w:t>
      </w:r>
      <w:r w:rsidR="00A37853" w:rsidRPr="000751A8">
        <w:rPr>
          <w:rStyle w:val="4-Char"/>
          <w:rFonts w:eastAsia="Batang"/>
          <w:rtl/>
        </w:rPr>
        <w:t xml:space="preserve"> وَلَهُ</w:t>
      </w:r>
      <w:r w:rsidR="00A37853" w:rsidRPr="000751A8">
        <w:rPr>
          <w:rStyle w:val="4-Char"/>
          <w:rFonts w:eastAsia="Batang" w:hint="cs"/>
          <w:rtl/>
        </w:rPr>
        <w:t>ۥ</w:t>
      </w:r>
      <w:r w:rsidR="00A37853" w:rsidRPr="000751A8">
        <w:rPr>
          <w:rStyle w:val="4-Char"/>
          <w:rFonts w:eastAsia="Batang"/>
          <w:rtl/>
        </w:rPr>
        <w:t xml:space="preserve"> يَسۡجُدُونَۤ۩٢٠٦</w:t>
      </w:r>
      <w:r w:rsidR="00A37853">
        <w:rPr>
          <w:rStyle w:val="1-Char"/>
          <w:rFonts w:eastAsia="Batang" w:cs="Traditional Arabic"/>
          <w:color w:val="000000"/>
          <w:shd w:val="clear" w:color="auto" w:fill="FFFFFF"/>
          <w:rtl/>
        </w:rPr>
        <w:t>﴾</w:t>
      </w:r>
      <w:r w:rsidR="00A37853" w:rsidRPr="000751A8">
        <w:rPr>
          <w:rStyle w:val="4-Char"/>
          <w:rFonts w:eastAsia="Batang"/>
          <w:rtl/>
        </w:rPr>
        <w:t xml:space="preserve"> </w:t>
      </w:r>
      <w:r w:rsidR="00A37853" w:rsidRPr="000751A8">
        <w:rPr>
          <w:rStyle w:val="9-Char1"/>
          <w:rFonts w:eastAsia="Batang"/>
          <w:rtl/>
        </w:rPr>
        <w:t>[الأعراف: 206]</w:t>
      </w:r>
      <w:r w:rsidR="00A37853" w:rsidRPr="00A37853">
        <w:rPr>
          <w:rStyle w:val="1-Char"/>
          <w:rFonts w:eastAsia="Batang" w:hint="cs"/>
          <w:rtl/>
        </w:rPr>
        <w:t>.</w:t>
      </w:r>
    </w:p>
    <w:p w:rsidR="00E81847" w:rsidRPr="007100A7" w:rsidRDefault="00E81847" w:rsidP="00463D6B">
      <w:pPr>
        <w:pStyle w:val="ListParagraph"/>
        <w:numPr>
          <w:ilvl w:val="0"/>
          <w:numId w:val="35"/>
        </w:numPr>
        <w:rPr>
          <w:rStyle w:val="1-Char"/>
          <w:rtl/>
        </w:rPr>
      </w:pPr>
      <w:r w:rsidRPr="007100A7">
        <w:rPr>
          <w:rStyle w:val="1-Char"/>
          <w:rFonts w:hint="cs"/>
          <w:rtl/>
        </w:rPr>
        <w:t xml:space="preserve">در </w:t>
      </w:r>
      <w:r w:rsidRPr="00A37853">
        <w:rPr>
          <w:rStyle w:val="1-Char"/>
          <w:rFonts w:hint="cs"/>
          <w:rtl/>
        </w:rPr>
        <w:t>سوره‌</w:t>
      </w:r>
      <w:r w:rsidR="00446BB7">
        <w:rPr>
          <w:rStyle w:val="1-Char"/>
          <w:rFonts w:hint="cs"/>
          <w:rtl/>
        </w:rPr>
        <w:t>ی</w:t>
      </w:r>
      <w:r w:rsidRPr="00A37853">
        <w:rPr>
          <w:rStyle w:val="1-Char"/>
          <w:rFonts w:hint="cs"/>
          <w:rtl/>
        </w:rPr>
        <w:t xml:space="preserve"> رعد</w:t>
      </w:r>
      <w:r w:rsidR="00A37853">
        <w:rPr>
          <w:rStyle w:val="1-Char"/>
          <w:rFonts w:hint="cs"/>
          <w:rtl/>
        </w:rPr>
        <w:t xml:space="preserve"> </w:t>
      </w:r>
      <w:r w:rsidR="00A37853">
        <w:rPr>
          <w:rStyle w:val="1-Char"/>
          <w:rFonts w:cs="Traditional Arabic"/>
          <w:color w:val="000000"/>
          <w:shd w:val="clear" w:color="auto" w:fill="FFFFFF"/>
          <w:rtl/>
        </w:rPr>
        <w:t>﴿</w:t>
      </w:r>
      <w:r w:rsidR="00A37853" w:rsidRPr="000751A8">
        <w:rPr>
          <w:rStyle w:val="4-Char"/>
          <w:rtl/>
        </w:rPr>
        <w:t xml:space="preserve">وَلِلَّهِۤ يَسۡجُدُۤ مَن فِي </w:t>
      </w:r>
      <w:r w:rsidR="00A37853" w:rsidRPr="000751A8">
        <w:rPr>
          <w:rStyle w:val="4-Char"/>
          <w:rFonts w:hint="cs"/>
          <w:rtl/>
        </w:rPr>
        <w:t>ٱ</w:t>
      </w:r>
      <w:r w:rsidR="00A37853" w:rsidRPr="000751A8">
        <w:rPr>
          <w:rStyle w:val="4-Char"/>
          <w:rFonts w:hint="eastAsia"/>
          <w:rtl/>
        </w:rPr>
        <w:t>لسَّمَٰوَٰتِ</w:t>
      </w:r>
      <w:r w:rsidR="00A37853" w:rsidRPr="000751A8">
        <w:rPr>
          <w:rStyle w:val="4-Char"/>
          <w:rtl/>
        </w:rPr>
        <w:t xml:space="preserve"> وَ</w:t>
      </w:r>
      <w:r w:rsidR="00A37853" w:rsidRPr="000751A8">
        <w:rPr>
          <w:rStyle w:val="4-Char"/>
          <w:rFonts w:hint="cs"/>
          <w:rtl/>
        </w:rPr>
        <w:t>ٱ</w:t>
      </w:r>
      <w:r w:rsidR="00A37853" w:rsidRPr="000751A8">
        <w:rPr>
          <w:rStyle w:val="4-Char"/>
          <w:rFonts w:hint="eastAsia"/>
          <w:rtl/>
        </w:rPr>
        <w:t>لۡأَرۡضِ</w:t>
      </w:r>
      <w:r w:rsidR="00A37853" w:rsidRPr="000751A8">
        <w:rPr>
          <w:rStyle w:val="4-Char"/>
          <w:rtl/>
        </w:rPr>
        <w:t xml:space="preserve"> طَوۡعٗا وَكَرۡهٗا وَظِلَٰلُهُم بِ</w:t>
      </w:r>
      <w:r w:rsidR="00A37853" w:rsidRPr="000751A8">
        <w:rPr>
          <w:rStyle w:val="4-Char"/>
          <w:rFonts w:hint="cs"/>
          <w:rtl/>
        </w:rPr>
        <w:t>ٱ</w:t>
      </w:r>
      <w:r w:rsidR="00A37853" w:rsidRPr="000751A8">
        <w:rPr>
          <w:rStyle w:val="4-Char"/>
          <w:rFonts w:hint="eastAsia"/>
          <w:rtl/>
        </w:rPr>
        <w:t>لۡغُدُوِّ</w:t>
      </w:r>
      <w:r w:rsidR="00A37853" w:rsidRPr="000751A8">
        <w:rPr>
          <w:rStyle w:val="4-Char"/>
          <w:rtl/>
        </w:rPr>
        <w:t xml:space="preserve"> وَ</w:t>
      </w:r>
      <w:r w:rsidR="00A37853" w:rsidRPr="000751A8">
        <w:rPr>
          <w:rStyle w:val="4-Char"/>
          <w:rFonts w:hint="cs"/>
          <w:rtl/>
        </w:rPr>
        <w:t>ٱ</w:t>
      </w:r>
      <w:r w:rsidR="00A37853" w:rsidRPr="000751A8">
        <w:rPr>
          <w:rStyle w:val="4-Char"/>
          <w:rFonts w:hint="eastAsia"/>
          <w:rtl/>
        </w:rPr>
        <w:t>لۡأٓصَالِ</w:t>
      </w:r>
      <w:r w:rsidR="00A37853" w:rsidRPr="000751A8">
        <w:rPr>
          <w:rStyle w:val="4-Char"/>
          <w:rtl/>
        </w:rPr>
        <w:t>۩١٥</w:t>
      </w:r>
      <w:r w:rsidR="00A37853">
        <w:rPr>
          <w:rStyle w:val="1-Char"/>
          <w:rFonts w:cs="Traditional Arabic"/>
          <w:color w:val="000000"/>
          <w:shd w:val="clear" w:color="auto" w:fill="FFFFFF"/>
          <w:rtl/>
        </w:rPr>
        <w:t>﴾</w:t>
      </w:r>
      <w:r w:rsidR="00A37853" w:rsidRPr="000751A8">
        <w:rPr>
          <w:rStyle w:val="4-Char"/>
          <w:rtl/>
        </w:rPr>
        <w:t xml:space="preserve"> </w:t>
      </w:r>
      <w:r w:rsidR="00A37853" w:rsidRPr="000751A8">
        <w:rPr>
          <w:rStyle w:val="9-Char1"/>
          <w:rtl/>
        </w:rPr>
        <w:t>[الرعد: 15]</w:t>
      </w:r>
      <w:r w:rsidR="00A37853" w:rsidRPr="00A37853">
        <w:rPr>
          <w:rStyle w:val="1-Char"/>
          <w:rFonts w:hint="cs"/>
          <w:rtl/>
        </w:rPr>
        <w:t>.</w:t>
      </w:r>
    </w:p>
    <w:p w:rsidR="00E81847" w:rsidRPr="007100A7" w:rsidRDefault="00E81847" w:rsidP="00463D6B">
      <w:pPr>
        <w:pStyle w:val="ListParagraph"/>
        <w:numPr>
          <w:ilvl w:val="0"/>
          <w:numId w:val="35"/>
        </w:numPr>
        <w:rPr>
          <w:rStyle w:val="1-Char"/>
          <w:rtl/>
        </w:rPr>
      </w:pPr>
      <w:r w:rsidRPr="007100A7">
        <w:rPr>
          <w:rStyle w:val="1-Char"/>
          <w:rFonts w:hint="cs"/>
          <w:rtl/>
        </w:rPr>
        <w:t xml:space="preserve">در </w:t>
      </w:r>
      <w:r w:rsidRPr="00A37853">
        <w:rPr>
          <w:rStyle w:val="1-Char"/>
          <w:rFonts w:hint="cs"/>
          <w:rtl/>
        </w:rPr>
        <w:t>سوره‌</w:t>
      </w:r>
      <w:r w:rsidR="00446BB7">
        <w:rPr>
          <w:rStyle w:val="1-Char"/>
          <w:rFonts w:hint="cs"/>
          <w:rtl/>
        </w:rPr>
        <w:t>ی</w:t>
      </w:r>
      <w:r w:rsidRPr="00A37853">
        <w:rPr>
          <w:rStyle w:val="1-Char"/>
          <w:rFonts w:hint="cs"/>
          <w:rtl/>
        </w:rPr>
        <w:t xml:space="preserve"> نحل</w:t>
      </w:r>
      <w:r w:rsidR="00A37853">
        <w:rPr>
          <w:rStyle w:val="1-Char"/>
          <w:rFonts w:hint="cs"/>
          <w:rtl/>
        </w:rPr>
        <w:t xml:space="preserve"> </w:t>
      </w:r>
      <w:r w:rsidR="00A37853">
        <w:rPr>
          <w:rStyle w:val="1-Char"/>
          <w:rFonts w:cs="Traditional Arabic"/>
          <w:color w:val="000000"/>
          <w:shd w:val="clear" w:color="auto" w:fill="FFFFFF"/>
          <w:rtl/>
        </w:rPr>
        <w:t>﴿</w:t>
      </w:r>
      <w:r w:rsidR="00A37853" w:rsidRPr="000751A8">
        <w:rPr>
          <w:rStyle w:val="4-Char"/>
          <w:rtl/>
        </w:rPr>
        <w:t xml:space="preserve">وَلِلَّهِۤ يَسۡجُدُۤ مَا فِي </w:t>
      </w:r>
      <w:r w:rsidR="00A37853" w:rsidRPr="000751A8">
        <w:rPr>
          <w:rStyle w:val="4-Char"/>
          <w:rFonts w:hint="cs"/>
          <w:rtl/>
        </w:rPr>
        <w:t>ٱ</w:t>
      </w:r>
      <w:r w:rsidR="00A37853" w:rsidRPr="000751A8">
        <w:rPr>
          <w:rStyle w:val="4-Char"/>
          <w:rFonts w:hint="eastAsia"/>
          <w:rtl/>
        </w:rPr>
        <w:t>لسَّمَٰوَٰتِ</w:t>
      </w:r>
      <w:r w:rsidR="00A37853" w:rsidRPr="000751A8">
        <w:rPr>
          <w:rStyle w:val="4-Char"/>
          <w:rtl/>
        </w:rPr>
        <w:t xml:space="preserve"> وَمَا فِي </w:t>
      </w:r>
      <w:r w:rsidR="00A37853" w:rsidRPr="000751A8">
        <w:rPr>
          <w:rStyle w:val="4-Char"/>
          <w:rFonts w:hint="cs"/>
          <w:rtl/>
        </w:rPr>
        <w:t>ٱ</w:t>
      </w:r>
      <w:r w:rsidR="00A37853" w:rsidRPr="000751A8">
        <w:rPr>
          <w:rStyle w:val="4-Char"/>
          <w:rFonts w:hint="eastAsia"/>
          <w:rtl/>
        </w:rPr>
        <w:t>لۡأَرۡضِ</w:t>
      </w:r>
      <w:r w:rsidR="00A37853" w:rsidRPr="000751A8">
        <w:rPr>
          <w:rStyle w:val="4-Char"/>
          <w:rtl/>
        </w:rPr>
        <w:t xml:space="preserve"> مِن دَآبَّةٖ وَ</w:t>
      </w:r>
      <w:r w:rsidR="00A37853" w:rsidRPr="000751A8">
        <w:rPr>
          <w:rStyle w:val="4-Char"/>
          <w:rFonts w:hint="cs"/>
          <w:rtl/>
        </w:rPr>
        <w:t>ٱ</w:t>
      </w:r>
      <w:r w:rsidR="00A37853" w:rsidRPr="000751A8">
        <w:rPr>
          <w:rStyle w:val="4-Char"/>
          <w:rFonts w:hint="eastAsia"/>
          <w:rtl/>
        </w:rPr>
        <w:t>لۡمَلَٰٓئِكَةُ</w:t>
      </w:r>
      <w:r w:rsidR="00A37853" w:rsidRPr="000751A8">
        <w:rPr>
          <w:rStyle w:val="4-Char"/>
          <w:rtl/>
        </w:rPr>
        <w:t xml:space="preserve"> وَهُمۡ لَا يَسۡتَكۡبِرُونَ٤٩ يَخَافُونَ رَبَّهُم مِّن فَوۡقِهِمۡ وَيَفۡعَلُونَ مَا يُؤۡمَرُونَ۩٥٠</w:t>
      </w:r>
      <w:r w:rsidR="00A37853">
        <w:rPr>
          <w:rStyle w:val="1-Char"/>
          <w:rFonts w:cs="Traditional Arabic"/>
          <w:color w:val="000000"/>
          <w:shd w:val="clear" w:color="auto" w:fill="FFFFFF"/>
          <w:rtl/>
        </w:rPr>
        <w:t>﴾</w:t>
      </w:r>
      <w:r w:rsidR="00A37853" w:rsidRPr="000751A8">
        <w:rPr>
          <w:rStyle w:val="4-Char"/>
          <w:rtl/>
        </w:rPr>
        <w:t xml:space="preserve"> </w:t>
      </w:r>
      <w:r w:rsidR="00A37853" w:rsidRPr="000751A8">
        <w:rPr>
          <w:rStyle w:val="9-Char1"/>
          <w:rtl/>
        </w:rPr>
        <w:t>[النحل: 49-50]</w:t>
      </w:r>
      <w:r w:rsidR="00A37853" w:rsidRPr="00A37853">
        <w:rPr>
          <w:rStyle w:val="1-Char"/>
          <w:rFonts w:hint="cs"/>
          <w:rtl/>
        </w:rPr>
        <w:t>.</w:t>
      </w:r>
    </w:p>
    <w:p w:rsidR="00E81847" w:rsidRPr="007100A7" w:rsidRDefault="00E81847" w:rsidP="00463D6B">
      <w:pPr>
        <w:pStyle w:val="ListParagraph"/>
        <w:numPr>
          <w:ilvl w:val="0"/>
          <w:numId w:val="35"/>
        </w:numPr>
        <w:rPr>
          <w:rStyle w:val="1-Char"/>
          <w:rtl/>
        </w:rPr>
      </w:pPr>
      <w:r w:rsidRPr="007100A7">
        <w:rPr>
          <w:rStyle w:val="1-Char"/>
          <w:rFonts w:hint="cs"/>
          <w:rtl/>
        </w:rPr>
        <w:t xml:space="preserve">در </w:t>
      </w:r>
      <w:r w:rsidRPr="00A37853">
        <w:rPr>
          <w:rStyle w:val="1-Char"/>
          <w:rFonts w:hint="cs"/>
          <w:rtl/>
        </w:rPr>
        <w:t>سوره‌</w:t>
      </w:r>
      <w:r w:rsidR="00446BB7">
        <w:rPr>
          <w:rStyle w:val="1-Char"/>
          <w:rFonts w:hint="cs"/>
          <w:rtl/>
        </w:rPr>
        <w:t>ی</w:t>
      </w:r>
      <w:r w:rsidRPr="00A37853">
        <w:rPr>
          <w:rStyle w:val="1-Char"/>
          <w:rFonts w:hint="cs"/>
          <w:rtl/>
        </w:rPr>
        <w:t xml:space="preserve"> اسراء</w:t>
      </w:r>
      <w:r w:rsidR="00A37853">
        <w:rPr>
          <w:rStyle w:val="1-Char"/>
          <w:rFonts w:hint="cs"/>
          <w:rtl/>
        </w:rPr>
        <w:t xml:space="preserve"> </w:t>
      </w:r>
      <w:r w:rsidR="00A37853">
        <w:rPr>
          <w:rStyle w:val="1-Char"/>
          <w:rFonts w:cs="Traditional Arabic"/>
          <w:color w:val="000000"/>
          <w:shd w:val="clear" w:color="auto" w:fill="FFFFFF"/>
          <w:rtl/>
        </w:rPr>
        <w:t>﴿</w:t>
      </w:r>
      <w:r w:rsidR="00A37853" w:rsidRPr="000751A8">
        <w:rPr>
          <w:rStyle w:val="4-Char"/>
          <w:rtl/>
        </w:rPr>
        <w:t>قُلۡ ءَامِنُواْ بِهِ</w:t>
      </w:r>
      <w:r w:rsidR="00A37853" w:rsidRPr="000751A8">
        <w:rPr>
          <w:rStyle w:val="4-Char"/>
          <w:rFonts w:hint="cs"/>
          <w:rtl/>
        </w:rPr>
        <w:t>ۦٓ</w:t>
      </w:r>
      <w:r w:rsidR="00A37853" w:rsidRPr="000751A8">
        <w:rPr>
          <w:rStyle w:val="4-Char"/>
          <w:rtl/>
        </w:rPr>
        <w:t xml:space="preserve"> أَوۡ لَا تُؤۡمِنُوٓاْۚ إِنَّ </w:t>
      </w:r>
      <w:r w:rsidR="00A37853" w:rsidRPr="000751A8">
        <w:rPr>
          <w:rStyle w:val="4-Char"/>
          <w:rFonts w:hint="cs"/>
          <w:rtl/>
        </w:rPr>
        <w:t>ٱ</w:t>
      </w:r>
      <w:r w:rsidR="00A37853" w:rsidRPr="000751A8">
        <w:rPr>
          <w:rStyle w:val="4-Char"/>
          <w:rFonts w:hint="eastAsia"/>
          <w:rtl/>
        </w:rPr>
        <w:t>لَّذِينَ</w:t>
      </w:r>
      <w:r w:rsidR="00A37853" w:rsidRPr="000751A8">
        <w:rPr>
          <w:rStyle w:val="4-Char"/>
          <w:rtl/>
        </w:rPr>
        <w:t xml:space="preserve"> أُوتُواْ </w:t>
      </w:r>
      <w:r w:rsidR="00A37853" w:rsidRPr="000751A8">
        <w:rPr>
          <w:rStyle w:val="4-Char"/>
          <w:rFonts w:hint="cs"/>
          <w:rtl/>
        </w:rPr>
        <w:t>ٱ</w:t>
      </w:r>
      <w:r w:rsidR="00A37853" w:rsidRPr="000751A8">
        <w:rPr>
          <w:rStyle w:val="4-Char"/>
          <w:rFonts w:hint="eastAsia"/>
          <w:rtl/>
        </w:rPr>
        <w:t>لۡعِلۡمَ</w:t>
      </w:r>
      <w:r w:rsidR="00A37853" w:rsidRPr="000751A8">
        <w:rPr>
          <w:rStyle w:val="4-Char"/>
          <w:rtl/>
        </w:rPr>
        <w:t xml:space="preserve"> مِن قَبۡلِهِ</w:t>
      </w:r>
      <w:r w:rsidR="00A37853" w:rsidRPr="000751A8">
        <w:rPr>
          <w:rStyle w:val="4-Char"/>
          <w:rFonts w:hint="cs"/>
          <w:rtl/>
        </w:rPr>
        <w:t>ۦٓ</w:t>
      </w:r>
      <w:r w:rsidR="00A37853" w:rsidRPr="000751A8">
        <w:rPr>
          <w:rStyle w:val="4-Char"/>
          <w:rtl/>
        </w:rPr>
        <w:t xml:space="preserve"> إِذَا يُتۡلَىٰ عَلَيۡهِمۡ يَخِرُّونَۤ لِلۡأَذۡقَانِۤ سُجَّدٗاۤ١٠٧ وَيَقُولُونَ سُبۡحَٰنَ رَبِّنَآ إِن كَانَ وَعۡدُ رَبِّنَا لَمَفۡعُولٗا١٠٨ وَيَخِرُّونَ لِلۡأَذۡقَانِ يَبۡكُونَ وَيَزِيدُهُمۡ خُشُوعٗا۩١٠٩</w:t>
      </w:r>
      <w:r w:rsidR="00A37853">
        <w:rPr>
          <w:rStyle w:val="1-Char"/>
          <w:rFonts w:cs="Traditional Arabic"/>
          <w:color w:val="000000"/>
          <w:shd w:val="clear" w:color="auto" w:fill="FFFFFF"/>
          <w:rtl/>
        </w:rPr>
        <w:t>﴾</w:t>
      </w:r>
      <w:r w:rsidR="00A37853" w:rsidRPr="000751A8">
        <w:rPr>
          <w:rStyle w:val="4-Char"/>
          <w:rtl/>
        </w:rPr>
        <w:t xml:space="preserve"> </w:t>
      </w:r>
      <w:r w:rsidR="00A37853" w:rsidRPr="000751A8">
        <w:rPr>
          <w:rStyle w:val="9-Char1"/>
          <w:rtl/>
        </w:rPr>
        <w:t>[الإسراء: 107-109]</w:t>
      </w:r>
      <w:r w:rsidR="00A37853" w:rsidRPr="00A37853">
        <w:rPr>
          <w:rStyle w:val="1-Char"/>
          <w:rFonts w:hint="cs"/>
          <w:rtl/>
        </w:rPr>
        <w:t>.</w:t>
      </w:r>
    </w:p>
    <w:p w:rsidR="00E81847" w:rsidRPr="007100A7" w:rsidRDefault="00E81847" w:rsidP="00463D6B">
      <w:pPr>
        <w:pStyle w:val="ListParagraph"/>
        <w:numPr>
          <w:ilvl w:val="0"/>
          <w:numId w:val="35"/>
        </w:numPr>
        <w:rPr>
          <w:rStyle w:val="1-Char"/>
          <w:rtl/>
        </w:rPr>
      </w:pPr>
      <w:r w:rsidRPr="007100A7">
        <w:rPr>
          <w:rStyle w:val="1-Char"/>
          <w:rFonts w:hint="cs"/>
          <w:rtl/>
        </w:rPr>
        <w:t xml:space="preserve">در </w:t>
      </w:r>
      <w:r w:rsidRPr="00A37853">
        <w:rPr>
          <w:rStyle w:val="1-Char"/>
          <w:rFonts w:hint="cs"/>
          <w:rtl/>
        </w:rPr>
        <w:t>سوره‌</w:t>
      </w:r>
      <w:r w:rsidR="00446BB7">
        <w:rPr>
          <w:rStyle w:val="1-Char"/>
          <w:rFonts w:hint="cs"/>
          <w:rtl/>
        </w:rPr>
        <w:t>ی</w:t>
      </w:r>
      <w:r w:rsidRPr="00A37853">
        <w:rPr>
          <w:rStyle w:val="1-Char"/>
          <w:rFonts w:hint="cs"/>
          <w:rtl/>
        </w:rPr>
        <w:t xml:space="preserve"> مر</w:t>
      </w:r>
      <w:r w:rsidR="00446BB7">
        <w:rPr>
          <w:rStyle w:val="1-Char"/>
          <w:rFonts w:hint="cs"/>
          <w:rtl/>
        </w:rPr>
        <w:t>ی</w:t>
      </w:r>
      <w:r w:rsidRPr="00A37853">
        <w:rPr>
          <w:rStyle w:val="1-Char"/>
          <w:rFonts w:hint="cs"/>
          <w:rtl/>
        </w:rPr>
        <w:t>م</w:t>
      </w:r>
      <w:r w:rsidR="00A37853">
        <w:rPr>
          <w:rStyle w:val="1-Char"/>
          <w:rFonts w:hint="cs"/>
          <w:rtl/>
        </w:rPr>
        <w:t xml:space="preserve"> </w:t>
      </w:r>
      <w:r w:rsidR="00A37853">
        <w:rPr>
          <w:rStyle w:val="1-Char"/>
          <w:rFonts w:cs="Traditional Arabic"/>
          <w:color w:val="000000"/>
          <w:shd w:val="clear" w:color="auto" w:fill="FFFFFF"/>
          <w:rtl/>
        </w:rPr>
        <w:t>﴿</w:t>
      </w:r>
      <w:r w:rsidR="00A37853" w:rsidRPr="000751A8">
        <w:rPr>
          <w:rStyle w:val="4-Char"/>
          <w:rtl/>
        </w:rPr>
        <w:t xml:space="preserve">أُوْلَٰٓئِكَ </w:t>
      </w:r>
      <w:r w:rsidR="00A37853" w:rsidRPr="000751A8">
        <w:rPr>
          <w:rStyle w:val="4-Char"/>
          <w:rFonts w:hint="cs"/>
          <w:rtl/>
        </w:rPr>
        <w:t>ٱ</w:t>
      </w:r>
      <w:r w:rsidR="00A37853" w:rsidRPr="000751A8">
        <w:rPr>
          <w:rStyle w:val="4-Char"/>
          <w:rFonts w:hint="eastAsia"/>
          <w:rtl/>
        </w:rPr>
        <w:t>لَّذِينَ</w:t>
      </w:r>
      <w:r w:rsidR="00A37853" w:rsidRPr="000751A8">
        <w:rPr>
          <w:rStyle w:val="4-Char"/>
          <w:rtl/>
        </w:rPr>
        <w:t xml:space="preserve"> أَنۡعَمَ </w:t>
      </w:r>
      <w:r w:rsidR="00A37853" w:rsidRPr="000751A8">
        <w:rPr>
          <w:rStyle w:val="4-Char"/>
          <w:rFonts w:hint="cs"/>
          <w:rtl/>
        </w:rPr>
        <w:t>ٱ</w:t>
      </w:r>
      <w:r w:rsidR="00A37853" w:rsidRPr="000751A8">
        <w:rPr>
          <w:rStyle w:val="4-Char"/>
          <w:rFonts w:hint="eastAsia"/>
          <w:rtl/>
        </w:rPr>
        <w:t>للَّهُ</w:t>
      </w:r>
      <w:r w:rsidR="00A37853" w:rsidRPr="000751A8">
        <w:rPr>
          <w:rStyle w:val="4-Char"/>
          <w:rtl/>
        </w:rPr>
        <w:t xml:space="preserve"> عَلَيۡهِم مِّنَ </w:t>
      </w:r>
      <w:r w:rsidR="00A37853" w:rsidRPr="000751A8">
        <w:rPr>
          <w:rStyle w:val="4-Char"/>
          <w:rFonts w:hint="cs"/>
          <w:rtl/>
        </w:rPr>
        <w:t>ٱ</w:t>
      </w:r>
      <w:r w:rsidR="00A37853" w:rsidRPr="000751A8">
        <w:rPr>
          <w:rStyle w:val="4-Char"/>
          <w:rFonts w:hint="eastAsia"/>
          <w:rtl/>
        </w:rPr>
        <w:t>لنَّبِيِّ‍ۧنَ</w:t>
      </w:r>
      <w:r w:rsidR="00A37853" w:rsidRPr="000751A8">
        <w:rPr>
          <w:rStyle w:val="4-Char"/>
          <w:rtl/>
        </w:rPr>
        <w:t xml:space="preserve"> مِن ذُرِّيَّةِ ءَادَمَ وَمِمَّنۡ حَمَلۡنَا مَعَ نُوحٖ وَمِن ذُرِّيَّةِ إِبۡرَٰهِيمَ وَإِسۡرَٰٓءِيلَ وَمِمَّنۡ هَدَيۡنَا وَ</w:t>
      </w:r>
      <w:r w:rsidR="00A37853" w:rsidRPr="000751A8">
        <w:rPr>
          <w:rStyle w:val="4-Char"/>
          <w:rFonts w:hint="cs"/>
          <w:rtl/>
        </w:rPr>
        <w:t>ٱ</w:t>
      </w:r>
      <w:r w:rsidR="00A37853" w:rsidRPr="000751A8">
        <w:rPr>
          <w:rStyle w:val="4-Char"/>
          <w:rFonts w:hint="eastAsia"/>
          <w:rtl/>
        </w:rPr>
        <w:t>جۡتَبَيۡنَآۚ</w:t>
      </w:r>
      <w:r w:rsidR="00A37853" w:rsidRPr="000751A8">
        <w:rPr>
          <w:rStyle w:val="4-Char"/>
          <w:rtl/>
        </w:rPr>
        <w:t xml:space="preserve"> إِذَا تُتۡلَىٰ عَلَيۡهِمۡ ءَايَٰتُ </w:t>
      </w:r>
      <w:r w:rsidR="00A37853" w:rsidRPr="000751A8">
        <w:rPr>
          <w:rStyle w:val="4-Char"/>
          <w:rFonts w:hint="cs"/>
          <w:rtl/>
        </w:rPr>
        <w:t>ٱ</w:t>
      </w:r>
      <w:r w:rsidR="00A37853" w:rsidRPr="000751A8">
        <w:rPr>
          <w:rStyle w:val="4-Char"/>
          <w:rFonts w:hint="eastAsia"/>
          <w:rtl/>
        </w:rPr>
        <w:t>لرَّحۡمَٰنِ</w:t>
      </w:r>
      <w:r w:rsidR="00A37853" w:rsidRPr="000751A8">
        <w:rPr>
          <w:rStyle w:val="4-Char"/>
          <w:rtl/>
        </w:rPr>
        <w:t xml:space="preserve"> خَرُّواْۤ سُجَّدٗاۤ وَبُكِيّٗا۩٥٨</w:t>
      </w:r>
      <w:r w:rsidR="00A37853">
        <w:rPr>
          <w:rStyle w:val="1-Char"/>
          <w:rFonts w:cs="Traditional Arabic"/>
          <w:color w:val="000000"/>
          <w:shd w:val="clear" w:color="auto" w:fill="FFFFFF"/>
          <w:rtl/>
        </w:rPr>
        <w:t>﴾</w:t>
      </w:r>
      <w:r w:rsidR="00A37853" w:rsidRPr="000751A8">
        <w:rPr>
          <w:rStyle w:val="4-Char"/>
          <w:rtl/>
        </w:rPr>
        <w:t xml:space="preserve"> </w:t>
      </w:r>
      <w:r w:rsidR="00A37853" w:rsidRPr="000751A8">
        <w:rPr>
          <w:rStyle w:val="9-Char1"/>
          <w:rtl/>
        </w:rPr>
        <w:t>[مريم: 58]</w:t>
      </w:r>
      <w:r w:rsidR="00A37853">
        <w:rPr>
          <w:rStyle w:val="1-Char"/>
          <w:rFonts w:hint="cs"/>
          <w:rtl/>
        </w:rPr>
        <w:t>.</w:t>
      </w:r>
    </w:p>
    <w:p w:rsidR="00E81847" w:rsidRPr="007100A7" w:rsidRDefault="00E81847" w:rsidP="00463D6B">
      <w:pPr>
        <w:pStyle w:val="ListParagraph"/>
        <w:numPr>
          <w:ilvl w:val="0"/>
          <w:numId w:val="35"/>
        </w:numPr>
        <w:rPr>
          <w:rStyle w:val="1-Char"/>
          <w:rtl/>
        </w:rPr>
      </w:pPr>
      <w:r w:rsidRPr="007100A7">
        <w:rPr>
          <w:rStyle w:val="1-Char"/>
          <w:rFonts w:hint="cs"/>
          <w:rtl/>
        </w:rPr>
        <w:t xml:space="preserve">در </w:t>
      </w:r>
      <w:r w:rsidRPr="00A37853">
        <w:rPr>
          <w:rStyle w:val="1-Char"/>
          <w:rFonts w:hint="cs"/>
          <w:rtl/>
        </w:rPr>
        <w:t>سوره‌</w:t>
      </w:r>
      <w:r w:rsidR="00446BB7">
        <w:rPr>
          <w:rStyle w:val="1-Char"/>
          <w:rFonts w:hint="cs"/>
          <w:rtl/>
        </w:rPr>
        <w:t>ی</w:t>
      </w:r>
      <w:r w:rsidRPr="00A37853">
        <w:rPr>
          <w:rStyle w:val="1-Char"/>
          <w:rFonts w:hint="cs"/>
          <w:rtl/>
        </w:rPr>
        <w:t xml:space="preserve"> حج</w:t>
      </w:r>
      <w:r w:rsidR="00A37853">
        <w:rPr>
          <w:rStyle w:val="1-Char"/>
          <w:rFonts w:hint="cs"/>
          <w:rtl/>
        </w:rPr>
        <w:t xml:space="preserve"> </w:t>
      </w:r>
      <w:r w:rsidR="00A37853">
        <w:rPr>
          <w:rStyle w:val="1-Char"/>
          <w:rFonts w:cs="Traditional Arabic"/>
          <w:color w:val="000000"/>
          <w:shd w:val="clear" w:color="auto" w:fill="FFFFFF"/>
          <w:rtl/>
        </w:rPr>
        <w:t>﴿</w:t>
      </w:r>
      <w:r w:rsidR="00A37853" w:rsidRPr="000751A8">
        <w:rPr>
          <w:rStyle w:val="4-Char"/>
          <w:rtl/>
        </w:rPr>
        <w:t xml:space="preserve">أَلَمۡ تَرَ أَنَّ </w:t>
      </w:r>
      <w:r w:rsidR="00A37853" w:rsidRPr="000751A8">
        <w:rPr>
          <w:rStyle w:val="4-Char"/>
          <w:rFonts w:hint="cs"/>
          <w:rtl/>
        </w:rPr>
        <w:t>ٱ</w:t>
      </w:r>
      <w:r w:rsidR="00A37853" w:rsidRPr="000751A8">
        <w:rPr>
          <w:rStyle w:val="4-Char"/>
          <w:rFonts w:hint="eastAsia"/>
          <w:rtl/>
        </w:rPr>
        <w:t>للَّهَ</w:t>
      </w:r>
      <w:r w:rsidR="00A37853" w:rsidRPr="000751A8">
        <w:rPr>
          <w:rStyle w:val="4-Char"/>
          <w:rtl/>
        </w:rPr>
        <w:t xml:space="preserve"> يَسۡجُدُۤ لَهُ</w:t>
      </w:r>
      <w:r w:rsidR="00A37853" w:rsidRPr="000751A8">
        <w:rPr>
          <w:rStyle w:val="4-Char"/>
          <w:rFonts w:hint="cs"/>
          <w:rtl/>
        </w:rPr>
        <w:t>ۥۤ</w:t>
      </w:r>
      <w:r w:rsidR="00A37853" w:rsidRPr="000751A8">
        <w:rPr>
          <w:rStyle w:val="4-Char"/>
          <w:rtl/>
        </w:rPr>
        <w:t xml:space="preserve"> مَن فِي </w:t>
      </w:r>
      <w:r w:rsidR="00A37853" w:rsidRPr="000751A8">
        <w:rPr>
          <w:rStyle w:val="4-Char"/>
          <w:rFonts w:hint="cs"/>
          <w:rtl/>
        </w:rPr>
        <w:t>ٱ</w:t>
      </w:r>
      <w:r w:rsidR="00A37853" w:rsidRPr="000751A8">
        <w:rPr>
          <w:rStyle w:val="4-Char"/>
          <w:rFonts w:hint="eastAsia"/>
          <w:rtl/>
        </w:rPr>
        <w:t>لسَّمَٰوَٰتِ</w:t>
      </w:r>
      <w:r w:rsidR="00A37853" w:rsidRPr="000751A8">
        <w:rPr>
          <w:rStyle w:val="4-Char"/>
          <w:rtl/>
        </w:rPr>
        <w:t xml:space="preserve"> وَمَن فِي </w:t>
      </w:r>
      <w:r w:rsidR="00A37853" w:rsidRPr="000751A8">
        <w:rPr>
          <w:rStyle w:val="4-Char"/>
          <w:rFonts w:hint="cs"/>
          <w:rtl/>
        </w:rPr>
        <w:t>ٱ</w:t>
      </w:r>
      <w:r w:rsidR="00A37853" w:rsidRPr="000751A8">
        <w:rPr>
          <w:rStyle w:val="4-Char"/>
          <w:rFonts w:hint="eastAsia"/>
          <w:rtl/>
        </w:rPr>
        <w:t>لۡأَرۡضِ</w:t>
      </w:r>
      <w:r w:rsidR="00A37853" w:rsidRPr="000751A8">
        <w:rPr>
          <w:rStyle w:val="4-Char"/>
          <w:rtl/>
        </w:rPr>
        <w:t xml:space="preserve"> وَ</w:t>
      </w:r>
      <w:r w:rsidR="00A37853" w:rsidRPr="000751A8">
        <w:rPr>
          <w:rStyle w:val="4-Char"/>
          <w:rFonts w:hint="cs"/>
          <w:rtl/>
        </w:rPr>
        <w:t>ٱ</w:t>
      </w:r>
      <w:r w:rsidR="00A37853" w:rsidRPr="000751A8">
        <w:rPr>
          <w:rStyle w:val="4-Char"/>
          <w:rFonts w:hint="eastAsia"/>
          <w:rtl/>
        </w:rPr>
        <w:t>لشَّمۡسُ</w:t>
      </w:r>
      <w:r w:rsidR="00A37853" w:rsidRPr="000751A8">
        <w:rPr>
          <w:rStyle w:val="4-Char"/>
          <w:rtl/>
        </w:rPr>
        <w:t xml:space="preserve"> وَ</w:t>
      </w:r>
      <w:r w:rsidR="00A37853" w:rsidRPr="000751A8">
        <w:rPr>
          <w:rStyle w:val="4-Char"/>
          <w:rFonts w:hint="cs"/>
          <w:rtl/>
        </w:rPr>
        <w:t>ٱ</w:t>
      </w:r>
      <w:r w:rsidR="00A37853" w:rsidRPr="000751A8">
        <w:rPr>
          <w:rStyle w:val="4-Char"/>
          <w:rFonts w:hint="eastAsia"/>
          <w:rtl/>
        </w:rPr>
        <w:t>لۡقَمَرُ</w:t>
      </w:r>
      <w:r w:rsidR="00A37853" w:rsidRPr="000751A8">
        <w:rPr>
          <w:rStyle w:val="4-Char"/>
          <w:rtl/>
        </w:rPr>
        <w:t xml:space="preserve"> وَ</w:t>
      </w:r>
      <w:r w:rsidR="00A37853" w:rsidRPr="000751A8">
        <w:rPr>
          <w:rStyle w:val="4-Char"/>
          <w:rFonts w:hint="cs"/>
          <w:rtl/>
        </w:rPr>
        <w:t>ٱ</w:t>
      </w:r>
      <w:r w:rsidR="00A37853" w:rsidRPr="000751A8">
        <w:rPr>
          <w:rStyle w:val="4-Char"/>
          <w:rFonts w:hint="eastAsia"/>
          <w:rtl/>
        </w:rPr>
        <w:t>لنُّجُومُ</w:t>
      </w:r>
      <w:r w:rsidR="00A37853" w:rsidRPr="000751A8">
        <w:rPr>
          <w:rStyle w:val="4-Char"/>
          <w:rtl/>
        </w:rPr>
        <w:t xml:space="preserve"> وَ</w:t>
      </w:r>
      <w:r w:rsidR="00A37853" w:rsidRPr="000751A8">
        <w:rPr>
          <w:rStyle w:val="4-Char"/>
          <w:rFonts w:hint="cs"/>
          <w:rtl/>
        </w:rPr>
        <w:t>ٱ</w:t>
      </w:r>
      <w:r w:rsidR="00A37853" w:rsidRPr="000751A8">
        <w:rPr>
          <w:rStyle w:val="4-Char"/>
          <w:rFonts w:hint="eastAsia"/>
          <w:rtl/>
        </w:rPr>
        <w:t>لۡجِبَالُ</w:t>
      </w:r>
      <w:r w:rsidR="00A37853" w:rsidRPr="000751A8">
        <w:rPr>
          <w:rStyle w:val="4-Char"/>
          <w:rtl/>
        </w:rPr>
        <w:t xml:space="preserve"> وَ</w:t>
      </w:r>
      <w:r w:rsidR="00A37853" w:rsidRPr="000751A8">
        <w:rPr>
          <w:rStyle w:val="4-Char"/>
          <w:rFonts w:hint="cs"/>
          <w:rtl/>
        </w:rPr>
        <w:t>ٱ</w:t>
      </w:r>
      <w:r w:rsidR="00A37853" w:rsidRPr="000751A8">
        <w:rPr>
          <w:rStyle w:val="4-Char"/>
          <w:rFonts w:hint="eastAsia"/>
          <w:rtl/>
        </w:rPr>
        <w:t>لشَّجَرُ</w:t>
      </w:r>
      <w:r w:rsidR="00A37853" w:rsidRPr="000751A8">
        <w:rPr>
          <w:rStyle w:val="4-Char"/>
          <w:rtl/>
        </w:rPr>
        <w:t xml:space="preserve"> وَ</w:t>
      </w:r>
      <w:r w:rsidR="00A37853" w:rsidRPr="000751A8">
        <w:rPr>
          <w:rStyle w:val="4-Char"/>
          <w:rFonts w:hint="cs"/>
          <w:rtl/>
        </w:rPr>
        <w:t>ٱ</w:t>
      </w:r>
      <w:r w:rsidR="00A37853" w:rsidRPr="000751A8">
        <w:rPr>
          <w:rStyle w:val="4-Char"/>
          <w:rFonts w:hint="eastAsia"/>
          <w:rtl/>
        </w:rPr>
        <w:t>لدَّوَآبُّ</w:t>
      </w:r>
      <w:r w:rsidR="00A37853" w:rsidRPr="000751A8">
        <w:rPr>
          <w:rStyle w:val="4-Char"/>
          <w:rtl/>
        </w:rPr>
        <w:t xml:space="preserve"> وَكَثِيرٞ مِّنَ </w:t>
      </w:r>
      <w:r w:rsidR="00A37853" w:rsidRPr="000751A8">
        <w:rPr>
          <w:rStyle w:val="4-Char"/>
          <w:rFonts w:hint="cs"/>
          <w:rtl/>
        </w:rPr>
        <w:t>ٱ</w:t>
      </w:r>
      <w:r w:rsidR="00A37853" w:rsidRPr="000751A8">
        <w:rPr>
          <w:rStyle w:val="4-Char"/>
          <w:rFonts w:hint="eastAsia"/>
          <w:rtl/>
        </w:rPr>
        <w:t>لنَّاسِۖ</w:t>
      </w:r>
      <w:r w:rsidR="00A37853" w:rsidRPr="000751A8">
        <w:rPr>
          <w:rStyle w:val="4-Char"/>
          <w:rtl/>
        </w:rPr>
        <w:t xml:space="preserve"> وَكَثِيرٌ حَقَّ عَلَيۡهِ </w:t>
      </w:r>
      <w:r w:rsidR="00A37853" w:rsidRPr="000751A8">
        <w:rPr>
          <w:rStyle w:val="4-Char"/>
          <w:rFonts w:hint="cs"/>
          <w:rtl/>
        </w:rPr>
        <w:t>ٱ</w:t>
      </w:r>
      <w:r w:rsidR="00A37853" w:rsidRPr="000751A8">
        <w:rPr>
          <w:rStyle w:val="4-Char"/>
          <w:rFonts w:hint="eastAsia"/>
          <w:rtl/>
        </w:rPr>
        <w:t>لۡعَذَابُۗ</w:t>
      </w:r>
      <w:r w:rsidR="00A37853" w:rsidRPr="000751A8">
        <w:rPr>
          <w:rStyle w:val="4-Char"/>
          <w:rtl/>
        </w:rPr>
        <w:t xml:space="preserve"> وَمَن يُهِنِ </w:t>
      </w:r>
      <w:r w:rsidR="00A37853" w:rsidRPr="000751A8">
        <w:rPr>
          <w:rStyle w:val="4-Char"/>
          <w:rFonts w:hint="cs"/>
          <w:rtl/>
        </w:rPr>
        <w:t>ٱ</w:t>
      </w:r>
      <w:r w:rsidR="00A37853" w:rsidRPr="000751A8">
        <w:rPr>
          <w:rStyle w:val="4-Char"/>
          <w:rFonts w:hint="eastAsia"/>
          <w:rtl/>
        </w:rPr>
        <w:t>للَّهُ</w:t>
      </w:r>
      <w:r w:rsidR="00A37853" w:rsidRPr="000751A8">
        <w:rPr>
          <w:rStyle w:val="4-Char"/>
          <w:rtl/>
        </w:rPr>
        <w:t xml:space="preserve"> فَمَا لَه</w:t>
      </w:r>
      <w:r w:rsidR="00A37853" w:rsidRPr="000751A8">
        <w:rPr>
          <w:rStyle w:val="4-Char"/>
          <w:rFonts w:hint="eastAsia"/>
          <w:rtl/>
        </w:rPr>
        <w:t>ُ</w:t>
      </w:r>
      <w:r w:rsidR="00A37853" w:rsidRPr="000751A8">
        <w:rPr>
          <w:rStyle w:val="4-Char"/>
          <w:rFonts w:hint="cs"/>
          <w:rtl/>
        </w:rPr>
        <w:t>ۥ</w:t>
      </w:r>
      <w:r w:rsidR="00A37853" w:rsidRPr="000751A8">
        <w:rPr>
          <w:rStyle w:val="4-Char"/>
          <w:rtl/>
        </w:rPr>
        <w:t xml:space="preserve"> مِن مُّكۡرِمٍۚ إِنَّ </w:t>
      </w:r>
      <w:r w:rsidR="00A37853" w:rsidRPr="000751A8">
        <w:rPr>
          <w:rStyle w:val="4-Char"/>
          <w:rFonts w:hint="cs"/>
          <w:rtl/>
        </w:rPr>
        <w:t>ٱ</w:t>
      </w:r>
      <w:r w:rsidR="00A37853" w:rsidRPr="000751A8">
        <w:rPr>
          <w:rStyle w:val="4-Char"/>
          <w:rFonts w:hint="eastAsia"/>
          <w:rtl/>
        </w:rPr>
        <w:t>للَّهَ</w:t>
      </w:r>
      <w:r w:rsidR="00A37853" w:rsidRPr="000751A8">
        <w:rPr>
          <w:rStyle w:val="4-Char"/>
          <w:rtl/>
        </w:rPr>
        <w:t xml:space="preserve"> يَفۡعَلُ مَا يَشَآءُ۩١٨</w:t>
      </w:r>
      <w:r w:rsidR="00A37853">
        <w:rPr>
          <w:rStyle w:val="1-Char"/>
          <w:rFonts w:cs="Traditional Arabic"/>
          <w:color w:val="000000"/>
          <w:shd w:val="clear" w:color="auto" w:fill="FFFFFF"/>
          <w:rtl/>
        </w:rPr>
        <w:t>﴾</w:t>
      </w:r>
      <w:r w:rsidR="00A37853" w:rsidRPr="000751A8">
        <w:rPr>
          <w:rStyle w:val="4-Char"/>
          <w:rtl/>
        </w:rPr>
        <w:t xml:space="preserve"> </w:t>
      </w:r>
      <w:r w:rsidR="00A37853" w:rsidRPr="000751A8">
        <w:rPr>
          <w:rStyle w:val="9-Char1"/>
          <w:rtl/>
        </w:rPr>
        <w:t>[الحج: 18]</w:t>
      </w:r>
      <w:r w:rsidR="00A37853">
        <w:rPr>
          <w:rStyle w:val="1-Char"/>
          <w:rFonts w:hint="cs"/>
          <w:rtl/>
        </w:rPr>
        <w:t>.</w:t>
      </w:r>
    </w:p>
    <w:p w:rsidR="00E81847" w:rsidRPr="007100A7" w:rsidRDefault="00E81847" w:rsidP="00463D6B">
      <w:pPr>
        <w:pStyle w:val="ListParagraph"/>
        <w:numPr>
          <w:ilvl w:val="0"/>
          <w:numId w:val="35"/>
        </w:numPr>
        <w:rPr>
          <w:rStyle w:val="1-Char"/>
          <w:rtl/>
        </w:rPr>
      </w:pPr>
      <w:r w:rsidRPr="007100A7">
        <w:rPr>
          <w:rStyle w:val="1-Char"/>
          <w:rFonts w:hint="cs"/>
          <w:rtl/>
        </w:rPr>
        <w:t xml:space="preserve">در </w:t>
      </w:r>
      <w:r w:rsidRPr="00A37853">
        <w:rPr>
          <w:rStyle w:val="1-Char"/>
          <w:rFonts w:hint="cs"/>
          <w:rtl/>
        </w:rPr>
        <w:t>سوره‌</w:t>
      </w:r>
      <w:r w:rsidR="00446BB7">
        <w:rPr>
          <w:rStyle w:val="1-Char"/>
          <w:rFonts w:hint="cs"/>
          <w:rtl/>
        </w:rPr>
        <w:t>ی</w:t>
      </w:r>
      <w:r w:rsidRPr="00A37853">
        <w:rPr>
          <w:rStyle w:val="1-Char"/>
          <w:rFonts w:hint="cs"/>
          <w:rtl/>
        </w:rPr>
        <w:t xml:space="preserve"> </w:t>
      </w:r>
      <w:r w:rsidR="00A37853">
        <w:rPr>
          <w:rStyle w:val="1-Char"/>
          <w:rFonts w:cs="Traditional Arabic"/>
          <w:color w:val="000000"/>
          <w:shd w:val="clear" w:color="auto" w:fill="FFFFFF"/>
          <w:rtl/>
        </w:rPr>
        <w:t>﴿</w:t>
      </w:r>
      <w:r w:rsidR="00A37853" w:rsidRPr="000751A8">
        <w:rPr>
          <w:rStyle w:val="4-Char"/>
          <w:rtl/>
        </w:rPr>
        <w:t xml:space="preserve">وَإِذَا قِيلَ لَهُمُ </w:t>
      </w:r>
      <w:r w:rsidR="00A37853" w:rsidRPr="000751A8">
        <w:rPr>
          <w:rStyle w:val="4-Char"/>
          <w:rFonts w:hint="cs"/>
          <w:rtl/>
        </w:rPr>
        <w:t>ٱ</w:t>
      </w:r>
      <w:r w:rsidR="00A37853" w:rsidRPr="000751A8">
        <w:rPr>
          <w:rStyle w:val="4-Char"/>
          <w:rFonts w:hint="eastAsia"/>
          <w:rtl/>
        </w:rPr>
        <w:t>سۡجُدُواْۤ</w:t>
      </w:r>
      <w:r w:rsidR="00A37853" w:rsidRPr="000751A8">
        <w:rPr>
          <w:rStyle w:val="4-Char"/>
          <w:rtl/>
        </w:rPr>
        <w:t xml:space="preserve"> لِلرَّحۡمَٰنِ قَالُواْ وَمَا </w:t>
      </w:r>
      <w:r w:rsidR="00A37853" w:rsidRPr="000751A8">
        <w:rPr>
          <w:rStyle w:val="4-Char"/>
          <w:rFonts w:hint="cs"/>
          <w:rtl/>
        </w:rPr>
        <w:t>ٱ</w:t>
      </w:r>
      <w:r w:rsidR="00A37853" w:rsidRPr="000751A8">
        <w:rPr>
          <w:rStyle w:val="4-Char"/>
          <w:rFonts w:hint="eastAsia"/>
          <w:rtl/>
        </w:rPr>
        <w:t>لرَّحۡمَٰنُ</w:t>
      </w:r>
      <w:r w:rsidR="00A37853" w:rsidRPr="000751A8">
        <w:rPr>
          <w:rStyle w:val="4-Char"/>
          <w:rtl/>
        </w:rPr>
        <w:t xml:space="preserve"> أَنَسۡجُدُ لِمَا تَأۡمُرُنَا وَزَادَهُمۡ نُفُورٗا۩٦٠</w:t>
      </w:r>
      <w:r w:rsidR="00A37853">
        <w:rPr>
          <w:rStyle w:val="1-Char"/>
          <w:rFonts w:cs="Traditional Arabic"/>
          <w:color w:val="000000"/>
          <w:shd w:val="clear" w:color="auto" w:fill="FFFFFF"/>
          <w:rtl/>
        </w:rPr>
        <w:t>﴾</w:t>
      </w:r>
      <w:r w:rsidR="00A37853" w:rsidRPr="000751A8">
        <w:rPr>
          <w:rStyle w:val="4-Char"/>
          <w:rtl/>
        </w:rPr>
        <w:t xml:space="preserve"> </w:t>
      </w:r>
      <w:r w:rsidR="00A37853" w:rsidRPr="000751A8">
        <w:rPr>
          <w:rStyle w:val="9-Char1"/>
          <w:rtl/>
        </w:rPr>
        <w:t>[الفرقان: 60]</w:t>
      </w:r>
      <w:r w:rsidR="00A37853">
        <w:rPr>
          <w:rStyle w:val="1-Char"/>
          <w:rFonts w:hint="cs"/>
          <w:rtl/>
        </w:rPr>
        <w:t>.</w:t>
      </w:r>
    </w:p>
    <w:p w:rsidR="00E81847" w:rsidRPr="007100A7" w:rsidRDefault="00E81847" w:rsidP="00463D6B">
      <w:pPr>
        <w:pStyle w:val="ListParagraph"/>
        <w:numPr>
          <w:ilvl w:val="0"/>
          <w:numId w:val="35"/>
        </w:numPr>
        <w:rPr>
          <w:rStyle w:val="1-Char"/>
          <w:rtl/>
        </w:rPr>
      </w:pPr>
      <w:r w:rsidRPr="007100A7">
        <w:rPr>
          <w:rStyle w:val="1-Char"/>
          <w:rFonts w:hint="cs"/>
          <w:rtl/>
        </w:rPr>
        <w:t xml:space="preserve">در </w:t>
      </w:r>
      <w:r w:rsidRPr="00A37853">
        <w:rPr>
          <w:rStyle w:val="1-Char"/>
          <w:rFonts w:hint="cs"/>
          <w:rtl/>
        </w:rPr>
        <w:t>سوره‌</w:t>
      </w:r>
      <w:r w:rsidR="00446BB7">
        <w:rPr>
          <w:rStyle w:val="1-Char"/>
          <w:rFonts w:hint="cs"/>
          <w:rtl/>
        </w:rPr>
        <w:t>ی</w:t>
      </w:r>
      <w:r w:rsidRPr="00A37853">
        <w:rPr>
          <w:rStyle w:val="1-Char"/>
          <w:rFonts w:hint="cs"/>
          <w:rtl/>
        </w:rPr>
        <w:t xml:space="preserve"> نمل</w:t>
      </w:r>
      <w:r w:rsidR="00A37853">
        <w:rPr>
          <w:rStyle w:val="1-Char"/>
          <w:rFonts w:hint="cs"/>
          <w:rtl/>
        </w:rPr>
        <w:t xml:space="preserve"> </w:t>
      </w:r>
      <w:r w:rsidR="00A37853">
        <w:rPr>
          <w:rStyle w:val="1-Char"/>
          <w:rFonts w:cs="Traditional Arabic"/>
          <w:color w:val="000000"/>
          <w:shd w:val="clear" w:color="auto" w:fill="FFFFFF"/>
          <w:rtl/>
        </w:rPr>
        <w:t>﴿</w:t>
      </w:r>
      <w:r w:rsidR="00A37853" w:rsidRPr="000751A8">
        <w:rPr>
          <w:rStyle w:val="4-Char"/>
          <w:rtl/>
        </w:rPr>
        <w:t xml:space="preserve">أَلَّاۤ يَسۡجُدُواْۤ لِلَّهِ </w:t>
      </w:r>
      <w:r w:rsidR="00A37853" w:rsidRPr="000751A8">
        <w:rPr>
          <w:rStyle w:val="4-Char"/>
          <w:rFonts w:hint="cs"/>
          <w:rtl/>
        </w:rPr>
        <w:t>ٱ</w:t>
      </w:r>
      <w:r w:rsidR="00A37853" w:rsidRPr="000751A8">
        <w:rPr>
          <w:rStyle w:val="4-Char"/>
          <w:rFonts w:hint="eastAsia"/>
          <w:rtl/>
        </w:rPr>
        <w:t>لَّذِي</w:t>
      </w:r>
      <w:r w:rsidR="00A37853" w:rsidRPr="000751A8">
        <w:rPr>
          <w:rStyle w:val="4-Char"/>
          <w:rtl/>
        </w:rPr>
        <w:t xml:space="preserve"> يُخۡرِجُ </w:t>
      </w:r>
      <w:r w:rsidR="00A37853" w:rsidRPr="000751A8">
        <w:rPr>
          <w:rStyle w:val="4-Char"/>
          <w:rFonts w:hint="cs"/>
          <w:rtl/>
        </w:rPr>
        <w:t>ٱ</w:t>
      </w:r>
      <w:r w:rsidR="00A37853" w:rsidRPr="000751A8">
        <w:rPr>
          <w:rStyle w:val="4-Char"/>
          <w:rFonts w:hint="eastAsia"/>
          <w:rtl/>
        </w:rPr>
        <w:t>لۡخَبۡءَ</w:t>
      </w:r>
      <w:r w:rsidR="00A37853" w:rsidRPr="000751A8">
        <w:rPr>
          <w:rStyle w:val="4-Char"/>
          <w:rtl/>
        </w:rPr>
        <w:t xml:space="preserve"> فِي </w:t>
      </w:r>
      <w:r w:rsidR="00A37853" w:rsidRPr="000751A8">
        <w:rPr>
          <w:rStyle w:val="4-Char"/>
          <w:rFonts w:hint="cs"/>
          <w:rtl/>
        </w:rPr>
        <w:t>ٱ</w:t>
      </w:r>
      <w:r w:rsidR="00A37853" w:rsidRPr="000751A8">
        <w:rPr>
          <w:rStyle w:val="4-Char"/>
          <w:rFonts w:hint="eastAsia"/>
          <w:rtl/>
        </w:rPr>
        <w:t>لسَّمَٰوَٰتِ</w:t>
      </w:r>
      <w:r w:rsidR="00A37853" w:rsidRPr="000751A8">
        <w:rPr>
          <w:rStyle w:val="4-Char"/>
          <w:rtl/>
        </w:rPr>
        <w:t xml:space="preserve"> وَ</w:t>
      </w:r>
      <w:r w:rsidR="00A37853" w:rsidRPr="000751A8">
        <w:rPr>
          <w:rStyle w:val="4-Char"/>
          <w:rFonts w:hint="cs"/>
          <w:rtl/>
        </w:rPr>
        <w:t>ٱ</w:t>
      </w:r>
      <w:r w:rsidR="00A37853" w:rsidRPr="000751A8">
        <w:rPr>
          <w:rStyle w:val="4-Char"/>
          <w:rFonts w:hint="eastAsia"/>
          <w:rtl/>
        </w:rPr>
        <w:t>لۡأَرۡضِ</w:t>
      </w:r>
      <w:r w:rsidR="00A37853" w:rsidRPr="000751A8">
        <w:rPr>
          <w:rStyle w:val="4-Char"/>
          <w:rtl/>
        </w:rPr>
        <w:t xml:space="preserve"> وَيَعۡلَمُ مَا تُخۡفُونَ وَمَا تُعۡلِنُونَ٢٥ </w:t>
      </w:r>
      <w:r w:rsidR="00A37853" w:rsidRPr="000751A8">
        <w:rPr>
          <w:rStyle w:val="4-Char"/>
          <w:rFonts w:hint="cs"/>
          <w:rtl/>
        </w:rPr>
        <w:t>ٱ</w:t>
      </w:r>
      <w:r w:rsidR="00A37853" w:rsidRPr="000751A8">
        <w:rPr>
          <w:rStyle w:val="4-Char"/>
          <w:rFonts w:hint="eastAsia"/>
          <w:rtl/>
        </w:rPr>
        <w:t>للَّهُ</w:t>
      </w:r>
      <w:r w:rsidR="00A37853" w:rsidRPr="000751A8">
        <w:rPr>
          <w:rStyle w:val="4-Char"/>
          <w:rtl/>
        </w:rPr>
        <w:t xml:space="preserve"> لَآ إِلَٰهَ إِلَّا هُوَ رَبُّ </w:t>
      </w:r>
      <w:r w:rsidR="00A37853" w:rsidRPr="000751A8">
        <w:rPr>
          <w:rStyle w:val="4-Char"/>
          <w:rFonts w:hint="cs"/>
          <w:rtl/>
        </w:rPr>
        <w:t>ٱ</w:t>
      </w:r>
      <w:r w:rsidR="00A37853" w:rsidRPr="000751A8">
        <w:rPr>
          <w:rStyle w:val="4-Char"/>
          <w:rFonts w:hint="eastAsia"/>
          <w:rtl/>
        </w:rPr>
        <w:t>لۡعَرۡشِ</w:t>
      </w:r>
      <w:r w:rsidR="00A37853" w:rsidRPr="000751A8">
        <w:rPr>
          <w:rStyle w:val="4-Char"/>
          <w:rtl/>
        </w:rPr>
        <w:t xml:space="preserve"> </w:t>
      </w:r>
      <w:r w:rsidR="00A37853" w:rsidRPr="000751A8">
        <w:rPr>
          <w:rStyle w:val="4-Char"/>
          <w:rFonts w:hint="cs"/>
          <w:rtl/>
        </w:rPr>
        <w:t>ٱ</w:t>
      </w:r>
      <w:r w:rsidR="00A37853" w:rsidRPr="000751A8">
        <w:rPr>
          <w:rStyle w:val="4-Char"/>
          <w:rFonts w:hint="eastAsia"/>
          <w:rtl/>
        </w:rPr>
        <w:t>لۡعَظِيمِ</w:t>
      </w:r>
      <w:r w:rsidR="00A37853" w:rsidRPr="000751A8">
        <w:rPr>
          <w:rStyle w:val="4-Char"/>
          <w:rtl/>
        </w:rPr>
        <w:t>۩٢٦</w:t>
      </w:r>
      <w:r w:rsidR="00A37853">
        <w:rPr>
          <w:rStyle w:val="1-Char"/>
          <w:rFonts w:cs="Traditional Arabic"/>
          <w:color w:val="000000"/>
          <w:shd w:val="clear" w:color="auto" w:fill="FFFFFF"/>
          <w:rtl/>
        </w:rPr>
        <w:t>﴾</w:t>
      </w:r>
      <w:r w:rsidR="00A37853" w:rsidRPr="000751A8">
        <w:rPr>
          <w:rStyle w:val="4-Char"/>
          <w:rtl/>
        </w:rPr>
        <w:t xml:space="preserve"> </w:t>
      </w:r>
      <w:r w:rsidR="00A37853" w:rsidRPr="000751A8">
        <w:rPr>
          <w:rStyle w:val="9-Char1"/>
          <w:rtl/>
        </w:rPr>
        <w:t>[النمل: 25-26]</w:t>
      </w:r>
      <w:r w:rsidR="00A37853">
        <w:rPr>
          <w:rStyle w:val="1-Char"/>
          <w:rFonts w:hint="cs"/>
          <w:rtl/>
        </w:rPr>
        <w:t>.</w:t>
      </w:r>
    </w:p>
    <w:p w:rsidR="00E81847" w:rsidRPr="007100A7" w:rsidRDefault="00E81847" w:rsidP="00463D6B">
      <w:pPr>
        <w:pStyle w:val="ListParagraph"/>
        <w:numPr>
          <w:ilvl w:val="0"/>
          <w:numId w:val="35"/>
        </w:numPr>
        <w:rPr>
          <w:rStyle w:val="1-Char"/>
          <w:rtl/>
        </w:rPr>
      </w:pPr>
      <w:r w:rsidRPr="007100A7">
        <w:rPr>
          <w:rStyle w:val="1-Char"/>
          <w:rFonts w:hint="cs"/>
          <w:rtl/>
        </w:rPr>
        <w:t xml:space="preserve">در </w:t>
      </w:r>
      <w:r w:rsidRPr="00A37853">
        <w:rPr>
          <w:rStyle w:val="1-Char"/>
          <w:rFonts w:hint="cs"/>
          <w:rtl/>
        </w:rPr>
        <w:t>سوره‌</w:t>
      </w:r>
      <w:r w:rsidR="00446BB7">
        <w:rPr>
          <w:rStyle w:val="1-Char"/>
          <w:rFonts w:hint="cs"/>
          <w:rtl/>
        </w:rPr>
        <w:t>ی</w:t>
      </w:r>
      <w:r w:rsidRPr="00A37853">
        <w:rPr>
          <w:rStyle w:val="1-Char"/>
          <w:rFonts w:hint="cs"/>
          <w:rtl/>
        </w:rPr>
        <w:t xml:space="preserve"> الم </w:t>
      </w:r>
      <w:r w:rsidR="00A37853">
        <w:rPr>
          <w:rStyle w:val="1-Char"/>
          <w:rFonts w:cs="Traditional Arabic"/>
          <w:color w:val="000000"/>
          <w:shd w:val="clear" w:color="auto" w:fill="FFFFFF"/>
          <w:rtl/>
        </w:rPr>
        <w:t>﴿</w:t>
      </w:r>
      <w:r w:rsidR="00A37853" w:rsidRPr="000751A8">
        <w:rPr>
          <w:rStyle w:val="4-Char"/>
          <w:rtl/>
        </w:rPr>
        <w:t xml:space="preserve">إِنَّمَا يُؤۡمِنُ بِ‍َٔايَٰتِنَا </w:t>
      </w:r>
      <w:r w:rsidR="00A37853" w:rsidRPr="000751A8">
        <w:rPr>
          <w:rStyle w:val="4-Char"/>
          <w:rFonts w:hint="cs"/>
          <w:rtl/>
        </w:rPr>
        <w:t>ٱ</w:t>
      </w:r>
      <w:r w:rsidR="00A37853" w:rsidRPr="000751A8">
        <w:rPr>
          <w:rStyle w:val="4-Char"/>
          <w:rFonts w:hint="eastAsia"/>
          <w:rtl/>
        </w:rPr>
        <w:t>لَّذِينَ</w:t>
      </w:r>
      <w:r w:rsidR="00A37853" w:rsidRPr="000751A8">
        <w:rPr>
          <w:rStyle w:val="4-Char"/>
          <w:rtl/>
        </w:rPr>
        <w:t xml:space="preserve"> إِذَا ذُكِّرُواْ بِهَا خَرُّواْۤ سُجَّدٗاۤ وَسَبَّحُواْ بِحَمۡدِ رَبِّهِمۡ وَهُمۡ لَا يَسۡتَكۡبِرُونَ۩١٥</w:t>
      </w:r>
      <w:r w:rsidR="00A37853">
        <w:rPr>
          <w:rStyle w:val="1-Char"/>
          <w:rFonts w:cs="Traditional Arabic"/>
          <w:color w:val="000000"/>
          <w:shd w:val="clear" w:color="auto" w:fill="FFFFFF"/>
          <w:rtl/>
        </w:rPr>
        <w:t>﴾</w:t>
      </w:r>
      <w:r w:rsidR="00A37853" w:rsidRPr="000751A8">
        <w:rPr>
          <w:rStyle w:val="4-Char"/>
          <w:rtl/>
        </w:rPr>
        <w:t xml:space="preserve"> </w:t>
      </w:r>
      <w:r w:rsidR="00A37853" w:rsidRPr="000751A8">
        <w:rPr>
          <w:rStyle w:val="9-Char1"/>
          <w:rtl/>
        </w:rPr>
        <w:t>[السجدة: 15]</w:t>
      </w:r>
      <w:r w:rsidR="00A37853">
        <w:rPr>
          <w:rStyle w:val="1-Char"/>
          <w:rFonts w:hint="cs"/>
          <w:rtl/>
        </w:rPr>
        <w:t>.</w:t>
      </w:r>
    </w:p>
    <w:p w:rsidR="00E81847" w:rsidRPr="007100A7" w:rsidRDefault="00E81847" w:rsidP="00463D6B">
      <w:pPr>
        <w:pStyle w:val="ListParagraph"/>
        <w:numPr>
          <w:ilvl w:val="0"/>
          <w:numId w:val="35"/>
        </w:numPr>
        <w:rPr>
          <w:rStyle w:val="1-Char"/>
          <w:rtl/>
        </w:rPr>
      </w:pPr>
      <w:r w:rsidRPr="007100A7">
        <w:rPr>
          <w:rStyle w:val="1-Char"/>
          <w:rFonts w:hint="cs"/>
          <w:rtl/>
        </w:rPr>
        <w:t xml:space="preserve">در </w:t>
      </w:r>
      <w:r w:rsidRPr="00A37853">
        <w:rPr>
          <w:rStyle w:val="1-Char"/>
          <w:rFonts w:hint="cs"/>
          <w:rtl/>
        </w:rPr>
        <w:t>سوره‌</w:t>
      </w:r>
      <w:r w:rsidR="00446BB7">
        <w:rPr>
          <w:rStyle w:val="1-Char"/>
          <w:rFonts w:hint="cs"/>
          <w:rtl/>
        </w:rPr>
        <w:t>ی</w:t>
      </w:r>
      <w:r w:rsidRPr="00A37853">
        <w:rPr>
          <w:rStyle w:val="1-Char"/>
          <w:rFonts w:hint="cs"/>
          <w:rtl/>
        </w:rPr>
        <w:t xml:space="preserve"> ص</w:t>
      </w:r>
      <w:r w:rsidR="00A37853">
        <w:rPr>
          <w:rStyle w:val="1-Char"/>
          <w:rFonts w:hint="cs"/>
          <w:rtl/>
        </w:rPr>
        <w:t xml:space="preserve"> </w:t>
      </w:r>
      <w:r w:rsidR="00A37853">
        <w:rPr>
          <w:rStyle w:val="1-Char"/>
          <w:rFonts w:cs="Traditional Arabic"/>
          <w:color w:val="000000"/>
          <w:shd w:val="clear" w:color="auto" w:fill="FFFFFF"/>
          <w:rtl/>
        </w:rPr>
        <w:t>﴿</w:t>
      </w:r>
      <w:r w:rsidR="00A37853" w:rsidRPr="000751A8">
        <w:rPr>
          <w:rStyle w:val="4-Char"/>
          <w:rtl/>
        </w:rPr>
        <w:t>قَالَ لَقَدۡ ظَلَمَكَ بِسُؤَالِ نَعۡجَتِكَ إِلَىٰ نِعَاجِهِ</w:t>
      </w:r>
      <w:r w:rsidR="00A37853" w:rsidRPr="000751A8">
        <w:rPr>
          <w:rStyle w:val="4-Char"/>
          <w:rFonts w:hint="cs"/>
          <w:rtl/>
        </w:rPr>
        <w:t>ۦۖ</w:t>
      </w:r>
      <w:r w:rsidR="00A37853" w:rsidRPr="000751A8">
        <w:rPr>
          <w:rStyle w:val="4-Char"/>
          <w:rtl/>
        </w:rPr>
        <w:t xml:space="preserve"> وَإِنَّ كَثِيرٗا مِّنَ </w:t>
      </w:r>
      <w:r w:rsidR="00A37853" w:rsidRPr="000751A8">
        <w:rPr>
          <w:rStyle w:val="4-Char"/>
          <w:rFonts w:hint="cs"/>
          <w:rtl/>
        </w:rPr>
        <w:t>ٱ</w:t>
      </w:r>
      <w:r w:rsidR="00A37853" w:rsidRPr="000751A8">
        <w:rPr>
          <w:rStyle w:val="4-Char"/>
          <w:rFonts w:hint="eastAsia"/>
          <w:rtl/>
        </w:rPr>
        <w:t>لۡخُلَطَآءِ</w:t>
      </w:r>
      <w:r w:rsidR="00A37853" w:rsidRPr="000751A8">
        <w:rPr>
          <w:rStyle w:val="4-Char"/>
          <w:rtl/>
        </w:rPr>
        <w:t xml:space="preserve"> لَيَبۡغِي بَعۡضُهُمۡ عَلَىٰ بَعۡضٍ إِلَّا </w:t>
      </w:r>
      <w:r w:rsidR="00A37853" w:rsidRPr="000751A8">
        <w:rPr>
          <w:rStyle w:val="4-Char"/>
          <w:rFonts w:hint="cs"/>
          <w:rtl/>
        </w:rPr>
        <w:t>ٱ</w:t>
      </w:r>
      <w:r w:rsidR="00A37853" w:rsidRPr="000751A8">
        <w:rPr>
          <w:rStyle w:val="4-Char"/>
          <w:rFonts w:hint="eastAsia"/>
          <w:rtl/>
        </w:rPr>
        <w:t>لَّذِينَ</w:t>
      </w:r>
      <w:r w:rsidR="00A37853" w:rsidRPr="000751A8">
        <w:rPr>
          <w:rStyle w:val="4-Char"/>
          <w:rtl/>
        </w:rPr>
        <w:t xml:space="preserve"> ءَامَنُواْ وَعَمِلُواْ </w:t>
      </w:r>
      <w:r w:rsidR="00A37853" w:rsidRPr="000751A8">
        <w:rPr>
          <w:rStyle w:val="4-Char"/>
          <w:rFonts w:hint="cs"/>
          <w:rtl/>
        </w:rPr>
        <w:t>ٱ</w:t>
      </w:r>
      <w:r w:rsidR="00A37853" w:rsidRPr="000751A8">
        <w:rPr>
          <w:rStyle w:val="4-Char"/>
          <w:rFonts w:hint="eastAsia"/>
          <w:rtl/>
        </w:rPr>
        <w:t>لصَّٰلِحَٰتِ</w:t>
      </w:r>
      <w:r w:rsidR="00A37853" w:rsidRPr="000751A8">
        <w:rPr>
          <w:rStyle w:val="4-Char"/>
          <w:rtl/>
        </w:rPr>
        <w:t xml:space="preserve"> وَقَلِيلٞ مَّا هُمۡۗ وَظَنَّ دَاوُ</w:t>
      </w:r>
      <w:r w:rsidR="00A37853" w:rsidRPr="000751A8">
        <w:rPr>
          <w:rStyle w:val="4-Char"/>
          <w:rFonts w:hint="cs"/>
          <w:rtl/>
        </w:rPr>
        <w:t>ۥ</w:t>
      </w:r>
      <w:r w:rsidR="00A37853" w:rsidRPr="000751A8">
        <w:rPr>
          <w:rStyle w:val="4-Char"/>
          <w:rFonts w:hint="eastAsia"/>
          <w:rtl/>
        </w:rPr>
        <w:t>دُ</w:t>
      </w:r>
      <w:r w:rsidR="00A37853" w:rsidRPr="000751A8">
        <w:rPr>
          <w:rStyle w:val="4-Char"/>
          <w:rtl/>
        </w:rPr>
        <w:t xml:space="preserve"> أَنَّمَا فَتَنَّٰهُ فَ</w:t>
      </w:r>
      <w:r w:rsidR="00A37853" w:rsidRPr="000751A8">
        <w:rPr>
          <w:rStyle w:val="4-Char"/>
          <w:rFonts w:hint="cs"/>
          <w:rtl/>
        </w:rPr>
        <w:t>ٱ</w:t>
      </w:r>
      <w:r w:rsidR="00A37853" w:rsidRPr="000751A8">
        <w:rPr>
          <w:rStyle w:val="4-Char"/>
          <w:rFonts w:hint="eastAsia"/>
          <w:rtl/>
        </w:rPr>
        <w:t>سۡتَغۡفَرَ</w:t>
      </w:r>
      <w:r w:rsidR="00A37853" w:rsidRPr="000751A8">
        <w:rPr>
          <w:rStyle w:val="4-Char"/>
          <w:rtl/>
        </w:rPr>
        <w:t xml:space="preserve"> رَبَّهُ</w:t>
      </w:r>
      <w:r w:rsidR="00A37853" w:rsidRPr="000751A8">
        <w:rPr>
          <w:rStyle w:val="4-Char"/>
          <w:rFonts w:hint="cs"/>
          <w:rtl/>
        </w:rPr>
        <w:t>ۥ</w:t>
      </w:r>
      <w:r w:rsidR="00A37853" w:rsidRPr="000751A8">
        <w:rPr>
          <w:rStyle w:val="4-Char"/>
          <w:rtl/>
        </w:rPr>
        <w:t xml:space="preserve"> وَخَرَّۤ رَاكِعٗاۤ وَأَنَابَ۩٢٤ فَغَفَرۡنَا لَهُ</w:t>
      </w:r>
      <w:r w:rsidR="00A37853" w:rsidRPr="000751A8">
        <w:rPr>
          <w:rStyle w:val="4-Char"/>
          <w:rFonts w:hint="cs"/>
          <w:rtl/>
        </w:rPr>
        <w:t>ۥ</w:t>
      </w:r>
      <w:r w:rsidR="00A37853" w:rsidRPr="000751A8">
        <w:rPr>
          <w:rStyle w:val="4-Char"/>
          <w:rtl/>
        </w:rPr>
        <w:t xml:space="preserve"> ذَٰلِكَۖ وَإِنَّ لَهُ</w:t>
      </w:r>
      <w:r w:rsidR="00A37853" w:rsidRPr="000751A8">
        <w:rPr>
          <w:rStyle w:val="4-Char"/>
          <w:rFonts w:hint="cs"/>
          <w:rtl/>
        </w:rPr>
        <w:t>ۥ</w:t>
      </w:r>
      <w:r w:rsidR="00A37853" w:rsidRPr="000751A8">
        <w:rPr>
          <w:rStyle w:val="4-Char"/>
          <w:rtl/>
        </w:rPr>
        <w:t xml:space="preserve"> عِندَنَا لَزُلۡفَىٰ وَحُسۡنَ مَ‍َٔابٖ٢٥</w:t>
      </w:r>
      <w:r w:rsidR="00A37853">
        <w:rPr>
          <w:rStyle w:val="1-Char"/>
          <w:rFonts w:cs="Traditional Arabic"/>
          <w:color w:val="000000"/>
          <w:shd w:val="clear" w:color="auto" w:fill="FFFFFF"/>
          <w:rtl/>
        </w:rPr>
        <w:t>﴾</w:t>
      </w:r>
      <w:r w:rsidR="00A37853" w:rsidRPr="000751A8">
        <w:rPr>
          <w:rStyle w:val="4-Char"/>
          <w:rtl/>
        </w:rPr>
        <w:t xml:space="preserve"> </w:t>
      </w:r>
      <w:r w:rsidR="00A37853" w:rsidRPr="000751A8">
        <w:rPr>
          <w:rStyle w:val="9-Char1"/>
          <w:rtl/>
        </w:rPr>
        <w:t>[ص: 24-25]</w:t>
      </w:r>
      <w:r w:rsidR="00A37853">
        <w:rPr>
          <w:rStyle w:val="1-Char"/>
          <w:rFonts w:hint="cs"/>
          <w:rtl/>
        </w:rPr>
        <w:t>.</w:t>
      </w:r>
    </w:p>
    <w:p w:rsidR="00E81847" w:rsidRPr="007100A7" w:rsidRDefault="00E81847" w:rsidP="00463D6B">
      <w:pPr>
        <w:pStyle w:val="ListParagraph"/>
        <w:numPr>
          <w:ilvl w:val="0"/>
          <w:numId w:val="35"/>
        </w:numPr>
        <w:rPr>
          <w:rStyle w:val="1-Char"/>
          <w:rtl/>
        </w:rPr>
      </w:pPr>
      <w:r w:rsidRPr="007100A7">
        <w:rPr>
          <w:rStyle w:val="1-Char"/>
          <w:rFonts w:hint="cs"/>
          <w:rtl/>
        </w:rPr>
        <w:t xml:space="preserve">در </w:t>
      </w:r>
      <w:r w:rsidRPr="00A37853">
        <w:rPr>
          <w:rStyle w:val="1-Char"/>
          <w:rFonts w:hint="cs"/>
          <w:rtl/>
        </w:rPr>
        <w:t>سوره‌</w:t>
      </w:r>
      <w:r w:rsidR="00446BB7">
        <w:rPr>
          <w:rStyle w:val="1-Char"/>
          <w:rFonts w:hint="cs"/>
          <w:rtl/>
        </w:rPr>
        <w:t>ی</w:t>
      </w:r>
      <w:r w:rsidRPr="00A37853">
        <w:rPr>
          <w:rStyle w:val="1-Char"/>
          <w:rFonts w:hint="cs"/>
          <w:rtl/>
        </w:rPr>
        <w:t xml:space="preserve"> حم سجده</w:t>
      </w:r>
      <w:r w:rsidR="009C2A61">
        <w:rPr>
          <w:rStyle w:val="1-Char"/>
          <w:rFonts w:hint="cs"/>
          <w:rtl/>
        </w:rPr>
        <w:t xml:space="preserve"> </w:t>
      </w:r>
      <w:r w:rsidR="009C2A61">
        <w:rPr>
          <w:rStyle w:val="1-Char"/>
          <w:rFonts w:cs="Traditional Arabic"/>
          <w:color w:val="000000"/>
          <w:shd w:val="clear" w:color="auto" w:fill="FFFFFF"/>
          <w:rtl/>
        </w:rPr>
        <w:t>﴿</w:t>
      </w:r>
      <w:r w:rsidR="009C2A61" w:rsidRPr="000751A8">
        <w:rPr>
          <w:rStyle w:val="4-Char"/>
          <w:rtl/>
        </w:rPr>
        <w:t xml:space="preserve">وَمِنۡ ءَايَٰتِهِ </w:t>
      </w:r>
      <w:r w:rsidR="009C2A61" w:rsidRPr="000751A8">
        <w:rPr>
          <w:rStyle w:val="4-Char"/>
          <w:rFonts w:hint="cs"/>
          <w:rtl/>
        </w:rPr>
        <w:t>ٱ</w:t>
      </w:r>
      <w:r w:rsidR="009C2A61" w:rsidRPr="000751A8">
        <w:rPr>
          <w:rStyle w:val="4-Char"/>
          <w:rFonts w:hint="eastAsia"/>
          <w:rtl/>
        </w:rPr>
        <w:t>لَّيۡلُ</w:t>
      </w:r>
      <w:r w:rsidR="009C2A61" w:rsidRPr="000751A8">
        <w:rPr>
          <w:rStyle w:val="4-Char"/>
          <w:rtl/>
        </w:rPr>
        <w:t xml:space="preserve"> وَ</w:t>
      </w:r>
      <w:r w:rsidR="009C2A61" w:rsidRPr="000751A8">
        <w:rPr>
          <w:rStyle w:val="4-Char"/>
          <w:rFonts w:hint="cs"/>
          <w:rtl/>
        </w:rPr>
        <w:t>ٱ</w:t>
      </w:r>
      <w:r w:rsidR="009C2A61" w:rsidRPr="000751A8">
        <w:rPr>
          <w:rStyle w:val="4-Char"/>
          <w:rFonts w:hint="eastAsia"/>
          <w:rtl/>
        </w:rPr>
        <w:t>لنَّهَارُ</w:t>
      </w:r>
      <w:r w:rsidR="009C2A61" w:rsidRPr="000751A8">
        <w:rPr>
          <w:rStyle w:val="4-Char"/>
          <w:rtl/>
        </w:rPr>
        <w:t xml:space="preserve"> وَ</w:t>
      </w:r>
      <w:r w:rsidR="009C2A61" w:rsidRPr="000751A8">
        <w:rPr>
          <w:rStyle w:val="4-Char"/>
          <w:rFonts w:hint="cs"/>
          <w:rtl/>
        </w:rPr>
        <w:t>ٱ</w:t>
      </w:r>
      <w:r w:rsidR="009C2A61" w:rsidRPr="000751A8">
        <w:rPr>
          <w:rStyle w:val="4-Char"/>
          <w:rFonts w:hint="eastAsia"/>
          <w:rtl/>
        </w:rPr>
        <w:t>لشَّمۡسُ</w:t>
      </w:r>
      <w:r w:rsidR="009C2A61" w:rsidRPr="000751A8">
        <w:rPr>
          <w:rStyle w:val="4-Char"/>
          <w:rtl/>
        </w:rPr>
        <w:t xml:space="preserve"> وَ</w:t>
      </w:r>
      <w:r w:rsidR="009C2A61" w:rsidRPr="000751A8">
        <w:rPr>
          <w:rStyle w:val="4-Char"/>
          <w:rFonts w:hint="cs"/>
          <w:rtl/>
        </w:rPr>
        <w:t>ٱ</w:t>
      </w:r>
      <w:r w:rsidR="009C2A61" w:rsidRPr="000751A8">
        <w:rPr>
          <w:rStyle w:val="4-Char"/>
          <w:rFonts w:hint="eastAsia"/>
          <w:rtl/>
        </w:rPr>
        <w:t>لۡقَمَرُۚ</w:t>
      </w:r>
      <w:r w:rsidR="009C2A61" w:rsidRPr="000751A8">
        <w:rPr>
          <w:rStyle w:val="4-Char"/>
          <w:rtl/>
        </w:rPr>
        <w:t xml:space="preserve"> لَا تَسۡجُدُواْ لِلشَّمۡسِ وَلَا لِلۡقَمَرِ وَ</w:t>
      </w:r>
      <w:r w:rsidR="009C2A61" w:rsidRPr="000751A8">
        <w:rPr>
          <w:rStyle w:val="4-Char"/>
          <w:rFonts w:hint="cs"/>
          <w:rtl/>
        </w:rPr>
        <w:t>ٱ</w:t>
      </w:r>
      <w:r w:rsidR="009C2A61" w:rsidRPr="000751A8">
        <w:rPr>
          <w:rStyle w:val="4-Char"/>
          <w:rFonts w:hint="eastAsia"/>
          <w:rtl/>
        </w:rPr>
        <w:t>سۡجُدُواْۤ</w:t>
      </w:r>
      <w:r w:rsidR="009C2A61" w:rsidRPr="000751A8">
        <w:rPr>
          <w:rStyle w:val="4-Char"/>
          <w:rtl/>
        </w:rPr>
        <w:t xml:space="preserve"> لِلَّهِۤ </w:t>
      </w:r>
      <w:r w:rsidR="009C2A61" w:rsidRPr="000751A8">
        <w:rPr>
          <w:rStyle w:val="4-Char"/>
          <w:rFonts w:hint="cs"/>
          <w:rtl/>
        </w:rPr>
        <w:t>ٱ</w:t>
      </w:r>
      <w:r w:rsidR="009C2A61" w:rsidRPr="000751A8">
        <w:rPr>
          <w:rStyle w:val="4-Char"/>
          <w:rFonts w:hint="eastAsia"/>
          <w:rtl/>
        </w:rPr>
        <w:t>لَّذِي</w:t>
      </w:r>
      <w:r w:rsidR="009C2A61" w:rsidRPr="000751A8">
        <w:rPr>
          <w:rStyle w:val="4-Char"/>
          <w:rtl/>
        </w:rPr>
        <w:t xml:space="preserve"> خَلَقَهُنَّ إِن كُنتُمۡ إِيَّاهُ تَعۡبُدُونَ٣٧ فَإِنِ </w:t>
      </w:r>
      <w:r w:rsidR="009C2A61" w:rsidRPr="000751A8">
        <w:rPr>
          <w:rStyle w:val="4-Char"/>
          <w:rFonts w:hint="cs"/>
          <w:rtl/>
        </w:rPr>
        <w:t>ٱ</w:t>
      </w:r>
      <w:r w:rsidR="009C2A61" w:rsidRPr="000751A8">
        <w:rPr>
          <w:rStyle w:val="4-Char"/>
          <w:rFonts w:hint="eastAsia"/>
          <w:rtl/>
        </w:rPr>
        <w:t>سۡتَكۡبَرُواْ</w:t>
      </w:r>
      <w:r w:rsidR="009C2A61" w:rsidRPr="000751A8">
        <w:rPr>
          <w:rStyle w:val="4-Char"/>
          <w:rtl/>
        </w:rPr>
        <w:t xml:space="preserve"> فَ</w:t>
      </w:r>
      <w:r w:rsidR="009C2A61" w:rsidRPr="000751A8">
        <w:rPr>
          <w:rStyle w:val="4-Char"/>
          <w:rFonts w:hint="cs"/>
          <w:rtl/>
        </w:rPr>
        <w:t>ٱ</w:t>
      </w:r>
      <w:r w:rsidR="009C2A61" w:rsidRPr="000751A8">
        <w:rPr>
          <w:rStyle w:val="4-Char"/>
          <w:rFonts w:hint="eastAsia"/>
          <w:rtl/>
        </w:rPr>
        <w:t>لَّذِينَ</w:t>
      </w:r>
      <w:r w:rsidR="009C2A61" w:rsidRPr="000751A8">
        <w:rPr>
          <w:rStyle w:val="4-Char"/>
          <w:rtl/>
        </w:rPr>
        <w:t xml:space="preserve"> عِندَ رَبِّكَ يُسَبِّحُونَ لَهُ</w:t>
      </w:r>
      <w:r w:rsidR="009C2A61" w:rsidRPr="000751A8">
        <w:rPr>
          <w:rStyle w:val="4-Char"/>
          <w:rFonts w:hint="cs"/>
          <w:rtl/>
        </w:rPr>
        <w:t>ۥ</w:t>
      </w:r>
      <w:r w:rsidR="009C2A61" w:rsidRPr="000751A8">
        <w:rPr>
          <w:rStyle w:val="4-Char"/>
          <w:rtl/>
        </w:rPr>
        <w:t xml:space="preserve"> بِ</w:t>
      </w:r>
      <w:r w:rsidR="009C2A61" w:rsidRPr="000751A8">
        <w:rPr>
          <w:rStyle w:val="4-Char"/>
          <w:rFonts w:hint="cs"/>
          <w:rtl/>
        </w:rPr>
        <w:t>ٱ</w:t>
      </w:r>
      <w:r w:rsidR="009C2A61" w:rsidRPr="000751A8">
        <w:rPr>
          <w:rStyle w:val="4-Char"/>
          <w:rFonts w:hint="eastAsia"/>
          <w:rtl/>
        </w:rPr>
        <w:t>لَّيۡلِ</w:t>
      </w:r>
      <w:r w:rsidR="009C2A61" w:rsidRPr="000751A8">
        <w:rPr>
          <w:rStyle w:val="4-Char"/>
          <w:rtl/>
        </w:rPr>
        <w:t xml:space="preserve"> وَ</w:t>
      </w:r>
      <w:r w:rsidR="009C2A61" w:rsidRPr="000751A8">
        <w:rPr>
          <w:rStyle w:val="4-Char"/>
          <w:rFonts w:hint="cs"/>
          <w:rtl/>
        </w:rPr>
        <w:t>ٱ</w:t>
      </w:r>
      <w:r w:rsidR="009C2A61" w:rsidRPr="000751A8">
        <w:rPr>
          <w:rStyle w:val="4-Char"/>
          <w:rFonts w:hint="eastAsia"/>
          <w:rtl/>
        </w:rPr>
        <w:t>لنَّهَارِ</w:t>
      </w:r>
      <w:r w:rsidR="009C2A61" w:rsidRPr="000751A8">
        <w:rPr>
          <w:rStyle w:val="4-Char"/>
          <w:rtl/>
        </w:rPr>
        <w:t xml:space="preserve"> وَهُمۡ لَا يَسۡ‍َٔمُونَ۩٣٨</w:t>
      </w:r>
      <w:r w:rsidR="009C2A61">
        <w:rPr>
          <w:rStyle w:val="1-Char"/>
          <w:rFonts w:cs="Traditional Arabic"/>
          <w:color w:val="000000"/>
          <w:shd w:val="clear" w:color="auto" w:fill="FFFFFF"/>
          <w:rtl/>
        </w:rPr>
        <w:t>﴾</w:t>
      </w:r>
      <w:r w:rsidR="009C2A61" w:rsidRPr="000751A8">
        <w:rPr>
          <w:rStyle w:val="4-Char"/>
          <w:rtl/>
        </w:rPr>
        <w:t xml:space="preserve"> </w:t>
      </w:r>
      <w:r w:rsidR="009C2A61" w:rsidRPr="000751A8">
        <w:rPr>
          <w:rStyle w:val="9-Char1"/>
          <w:rtl/>
        </w:rPr>
        <w:t>[فصلت: 37-38]</w:t>
      </w:r>
      <w:r w:rsidR="009C2A61">
        <w:rPr>
          <w:rStyle w:val="1-Char"/>
          <w:rFonts w:hint="cs"/>
          <w:rtl/>
        </w:rPr>
        <w:t>.</w:t>
      </w:r>
    </w:p>
    <w:p w:rsidR="00E81847" w:rsidRPr="007100A7" w:rsidRDefault="00E81847" w:rsidP="00463D6B">
      <w:pPr>
        <w:pStyle w:val="ListParagraph"/>
        <w:numPr>
          <w:ilvl w:val="0"/>
          <w:numId w:val="35"/>
        </w:numPr>
        <w:rPr>
          <w:rStyle w:val="1-Char"/>
          <w:rtl/>
        </w:rPr>
      </w:pPr>
      <w:r w:rsidRPr="007100A7">
        <w:rPr>
          <w:rStyle w:val="1-Char"/>
          <w:rFonts w:hint="cs"/>
          <w:rtl/>
        </w:rPr>
        <w:t xml:space="preserve">در </w:t>
      </w:r>
      <w:r w:rsidRPr="00A37853">
        <w:rPr>
          <w:rStyle w:val="1-Char"/>
          <w:rFonts w:hint="cs"/>
          <w:rtl/>
        </w:rPr>
        <w:t>سوره‌</w:t>
      </w:r>
      <w:r w:rsidR="00446BB7">
        <w:rPr>
          <w:rStyle w:val="1-Char"/>
          <w:rFonts w:hint="cs"/>
          <w:rtl/>
        </w:rPr>
        <w:t>ی</w:t>
      </w:r>
      <w:r w:rsidRPr="00A37853">
        <w:rPr>
          <w:rStyle w:val="1-Char"/>
          <w:rFonts w:hint="cs"/>
          <w:rtl/>
        </w:rPr>
        <w:t xml:space="preserve"> نجم</w:t>
      </w:r>
      <w:r w:rsidR="009C2A61">
        <w:rPr>
          <w:rStyle w:val="1-Char"/>
          <w:rFonts w:hint="cs"/>
          <w:rtl/>
        </w:rPr>
        <w:t xml:space="preserve"> </w:t>
      </w:r>
      <w:r w:rsidR="009C2A61">
        <w:rPr>
          <w:rStyle w:val="1-Char"/>
          <w:rFonts w:cs="Traditional Arabic"/>
          <w:color w:val="000000"/>
          <w:shd w:val="clear" w:color="auto" w:fill="FFFFFF"/>
          <w:rtl/>
        </w:rPr>
        <w:t>﴿</w:t>
      </w:r>
      <w:r w:rsidR="009C2A61" w:rsidRPr="000751A8">
        <w:rPr>
          <w:rStyle w:val="4-Char"/>
          <w:rtl/>
        </w:rPr>
        <w:t xml:space="preserve">أَفَمِنۡ هَٰذَا </w:t>
      </w:r>
      <w:r w:rsidR="009C2A61" w:rsidRPr="000751A8">
        <w:rPr>
          <w:rStyle w:val="4-Char"/>
          <w:rFonts w:hint="cs"/>
          <w:rtl/>
        </w:rPr>
        <w:t>ٱ</w:t>
      </w:r>
      <w:r w:rsidR="009C2A61" w:rsidRPr="000751A8">
        <w:rPr>
          <w:rStyle w:val="4-Char"/>
          <w:rFonts w:hint="eastAsia"/>
          <w:rtl/>
        </w:rPr>
        <w:t>لۡحَدِيثِ</w:t>
      </w:r>
      <w:r w:rsidR="009C2A61" w:rsidRPr="000751A8">
        <w:rPr>
          <w:rStyle w:val="4-Char"/>
          <w:rtl/>
        </w:rPr>
        <w:t xml:space="preserve"> تَعۡجَبُونَ٥٩ وَتَضۡحَكُونَ وَلَا تَبۡكُونَ٦٠ وَأَنتُمۡ سَٰمِدُونَ٦١ فَ</w:t>
      </w:r>
      <w:r w:rsidR="009C2A61" w:rsidRPr="000751A8">
        <w:rPr>
          <w:rStyle w:val="4-Char"/>
          <w:rFonts w:hint="cs"/>
          <w:rtl/>
        </w:rPr>
        <w:t>ٱ</w:t>
      </w:r>
      <w:r w:rsidR="009C2A61" w:rsidRPr="000751A8">
        <w:rPr>
          <w:rStyle w:val="4-Char"/>
          <w:rFonts w:hint="eastAsia"/>
          <w:rtl/>
        </w:rPr>
        <w:t>سۡجُدُواْۤ</w:t>
      </w:r>
      <w:r w:rsidR="009C2A61" w:rsidRPr="000751A8">
        <w:rPr>
          <w:rStyle w:val="4-Char"/>
          <w:rtl/>
        </w:rPr>
        <w:t xml:space="preserve"> لِلَّهِۤ وَ</w:t>
      </w:r>
      <w:r w:rsidR="009C2A61" w:rsidRPr="000751A8">
        <w:rPr>
          <w:rStyle w:val="4-Char"/>
          <w:rFonts w:hint="cs"/>
          <w:rtl/>
        </w:rPr>
        <w:t>ٱ</w:t>
      </w:r>
      <w:r w:rsidR="009C2A61" w:rsidRPr="000751A8">
        <w:rPr>
          <w:rStyle w:val="4-Char"/>
          <w:rFonts w:hint="eastAsia"/>
          <w:rtl/>
        </w:rPr>
        <w:t>عۡبُدُواْ</w:t>
      </w:r>
      <w:r w:rsidR="009C2A61" w:rsidRPr="000751A8">
        <w:rPr>
          <w:rStyle w:val="4-Char"/>
          <w:rtl/>
        </w:rPr>
        <w:t>۩٦٢</w:t>
      </w:r>
      <w:r w:rsidR="009C2A61">
        <w:rPr>
          <w:rStyle w:val="1-Char"/>
          <w:rFonts w:cs="Traditional Arabic"/>
          <w:color w:val="000000"/>
          <w:shd w:val="clear" w:color="auto" w:fill="FFFFFF"/>
          <w:rtl/>
        </w:rPr>
        <w:t>﴾</w:t>
      </w:r>
      <w:r w:rsidR="009C2A61" w:rsidRPr="000751A8">
        <w:rPr>
          <w:rStyle w:val="4-Char"/>
          <w:rtl/>
        </w:rPr>
        <w:t xml:space="preserve"> </w:t>
      </w:r>
      <w:r w:rsidR="009C2A61" w:rsidRPr="000751A8">
        <w:rPr>
          <w:rStyle w:val="9-Char1"/>
          <w:rtl/>
        </w:rPr>
        <w:t>[النجم: 59-62]</w:t>
      </w:r>
      <w:r w:rsidR="009C2A61">
        <w:rPr>
          <w:rStyle w:val="1-Char"/>
          <w:rFonts w:hint="cs"/>
          <w:rtl/>
        </w:rPr>
        <w:t>.</w:t>
      </w:r>
    </w:p>
    <w:p w:rsidR="00E81847" w:rsidRPr="007100A7" w:rsidRDefault="00E81847" w:rsidP="00463D6B">
      <w:pPr>
        <w:pStyle w:val="ListParagraph"/>
        <w:numPr>
          <w:ilvl w:val="0"/>
          <w:numId w:val="35"/>
        </w:numPr>
        <w:rPr>
          <w:rStyle w:val="1-Char"/>
          <w:rtl/>
        </w:rPr>
      </w:pPr>
      <w:r w:rsidRPr="007100A7">
        <w:rPr>
          <w:rStyle w:val="1-Char"/>
          <w:rFonts w:hint="cs"/>
          <w:rtl/>
        </w:rPr>
        <w:t xml:space="preserve">در </w:t>
      </w:r>
      <w:r w:rsidRPr="00A37853">
        <w:rPr>
          <w:rStyle w:val="1-Char"/>
          <w:rFonts w:hint="cs"/>
          <w:rtl/>
        </w:rPr>
        <w:t>سوره‌</w:t>
      </w:r>
      <w:r w:rsidR="00446BB7">
        <w:rPr>
          <w:rStyle w:val="1-Char"/>
          <w:rFonts w:hint="cs"/>
          <w:rtl/>
        </w:rPr>
        <w:t>ی</w:t>
      </w:r>
      <w:r w:rsidRPr="00A37853">
        <w:rPr>
          <w:rStyle w:val="1-Char"/>
          <w:rFonts w:hint="cs"/>
          <w:rtl/>
        </w:rPr>
        <w:t xml:space="preserve"> انشقاق</w:t>
      </w:r>
      <w:r w:rsidR="009C2A61">
        <w:rPr>
          <w:rStyle w:val="1-Char"/>
          <w:rFonts w:hint="cs"/>
          <w:rtl/>
        </w:rPr>
        <w:t xml:space="preserve"> </w:t>
      </w:r>
      <w:r w:rsidR="009C2A61">
        <w:rPr>
          <w:rStyle w:val="1-Char"/>
          <w:rFonts w:cs="Traditional Arabic"/>
          <w:color w:val="000000"/>
          <w:shd w:val="clear" w:color="auto" w:fill="FFFFFF"/>
          <w:rtl/>
        </w:rPr>
        <w:t>﴿</w:t>
      </w:r>
      <w:r w:rsidR="009C2A61" w:rsidRPr="000751A8">
        <w:rPr>
          <w:rStyle w:val="4-Char"/>
          <w:rtl/>
        </w:rPr>
        <w:t xml:space="preserve">فَمَا لَهُمۡ لَا يُؤۡمِنُونَ٢٠ وَإِذَا قُرِئَ عَلَيۡهِمُ </w:t>
      </w:r>
      <w:r w:rsidR="009C2A61" w:rsidRPr="000751A8">
        <w:rPr>
          <w:rStyle w:val="4-Char"/>
          <w:rFonts w:hint="cs"/>
          <w:rtl/>
        </w:rPr>
        <w:t>ٱ</w:t>
      </w:r>
      <w:r w:rsidR="009C2A61" w:rsidRPr="000751A8">
        <w:rPr>
          <w:rStyle w:val="4-Char"/>
          <w:rFonts w:hint="eastAsia"/>
          <w:rtl/>
        </w:rPr>
        <w:t>لۡقُرۡءَانُ</w:t>
      </w:r>
      <w:r w:rsidR="009C2A61" w:rsidRPr="000751A8">
        <w:rPr>
          <w:rStyle w:val="4-Char"/>
          <w:rtl/>
        </w:rPr>
        <w:t xml:space="preserve"> لَا يَسۡجُدُونَۤ۩٢١</w:t>
      </w:r>
      <w:r w:rsidR="009C2A61">
        <w:rPr>
          <w:rStyle w:val="1-Char"/>
          <w:rFonts w:cs="Traditional Arabic"/>
          <w:color w:val="000000"/>
          <w:shd w:val="clear" w:color="auto" w:fill="FFFFFF"/>
          <w:rtl/>
        </w:rPr>
        <w:t>﴾</w:t>
      </w:r>
      <w:r w:rsidR="009C2A61" w:rsidRPr="000751A8">
        <w:rPr>
          <w:rStyle w:val="4-Char"/>
          <w:rtl/>
        </w:rPr>
        <w:t xml:space="preserve"> </w:t>
      </w:r>
      <w:r w:rsidR="009C2A61" w:rsidRPr="000751A8">
        <w:rPr>
          <w:rStyle w:val="9-Char1"/>
          <w:rtl/>
        </w:rPr>
        <w:t>[الانشقاق: 20-21]</w:t>
      </w:r>
      <w:r w:rsidR="009C2A61">
        <w:rPr>
          <w:rStyle w:val="1-Char"/>
          <w:rFonts w:hint="cs"/>
          <w:rtl/>
        </w:rPr>
        <w:t>.</w:t>
      </w:r>
    </w:p>
    <w:p w:rsidR="00E81847" w:rsidRPr="007100A7" w:rsidRDefault="00E81847" w:rsidP="00463D6B">
      <w:pPr>
        <w:pStyle w:val="ListParagraph"/>
        <w:numPr>
          <w:ilvl w:val="0"/>
          <w:numId w:val="35"/>
        </w:numPr>
        <w:rPr>
          <w:rStyle w:val="1-Char"/>
          <w:rtl/>
        </w:rPr>
      </w:pPr>
      <w:r w:rsidRPr="007100A7">
        <w:rPr>
          <w:rStyle w:val="1-Char"/>
          <w:rFonts w:hint="cs"/>
          <w:rtl/>
        </w:rPr>
        <w:t xml:space="preserve">در </w:t>
      </w:r>
      <w:r w:rsidRPr="00A37853">
        <w:rPr>
          <w:rStyle w:val="1-Char"/>
          <w:rFonts w:hint="cs"/>
          <w:rtl/>
        </w:rPr>
        <w:t>سوره‌</w:t>
      </w:r>
      <w:r w:rsidR="00446BB7">
        <w:rPr>
          <w:rStyle w:val="1-Char"/>
          <w:rFonts w:hint="cs"/>
          <w:rtl/>
        </w:rPr>
        <w:t>ی</w:t>
      </w:r>
      <w:r w:rsidRPr="00A37853">
        <w:rPr>
          <w:rStyle w:val="1-Char"/>
          <w:rFonts w:hint="cs"/>
          <w:rtl/>
        </w:rPr>
        <w:t xml:space="preserve"> علق</w:t>
      </w:r>
      <w:r w:rsidR="009C2A61">
        <w:rPr>
          <w:rStyle w:val="1-Char"/>
          <w:rFonts w:hint="cs"/>
          <w:rtl/>
        </w:rPr>
        <w:t xml:space="preserve"> </w:t>
      </w:r>
      <w:r w:rsidR="009C2A61">
        <w:rPr>
          <w:rStyle w:val="1-Char"/>
          <w:rFonts w:cs="Traditional Arabic"/>
          <w:color w:val="000000"/>
          <w:shd w:val="clear" w:color="auto" w:fill="FFFFFF"/>
          <w:rtl/>
        </w:rPr>
        <w:t>﴿</w:t>
      </w:r>
      <w:r w:rsidR="009C2A61" w:rsidRPr="000751A8">
        <w:rPr>
          <w:rStyle w:val="4-Char"/>
          <w:rtl/>
        </w:rPr>
        <w:t>كَلَّا لَا تُطِعۡهُ وَ</w:t>
      </w:r>
      <w:r w:rsidR="009C2A61" w:rsidRPr="000751A8">
        <w:rPr>
          <w:rStyle w:val="4-Char"/>
          <w:rFonts w:hint="cs"/>
          <w:rtl/>
        </w:rPr>
        <w:t>ٱ</w:t>
      </w:r>
      <w:r w:rsidR="009C2A61" w:rsidRPr="000751A8">
        <w:rPr>
          <w:rStyle w:val="4-Char"/>
          <w:rFonts w:hint="eastAsia"/>
          <w:rtl/>
        </w:rPr>
        <w:t>سۡجُدۡۤ</w:t>
      </w:r>
      <w:r w:rsidR="009C2A61" w:rsidRPr="000751A8">
        <w:rPr>
          <w:rStyle w:val="4-Char"/>
          <w:rtl/>
        </w:rPr>
        <w:t xml:space="preserve"> وَ</w:t>
      </w:r>
      <w:r w:rsidR="009C2A61" w:rsidRPr="000751A8">
        <w:rPr>
          <w:rStyle w:val="4-Char"/>
          <w:rFonts w:hint="cs"/>
          <w:rtl/>
        </w:rPr>
        <w:t>ٱ</w:t>
      </w:r>
      <w:r w:rsidR="009C2A61" w:rsidRPr="000751A8">
        <w:rPr>
          <w:rStyle w:val="4-Char"/>
          <w:rFonts w:hint="eastAsia"/>
          <w:rtl/>
        </w:rPr>
        <w:t>قۡتَرِب</w:t>
      </w:r>
      <w:r w:rsidR="009C2A61" w:rsidRPr="000751A8">
        <w:rPr>
          <w:rStyle w:val="4-Char"/>
          <w:rtl/>
        </w:rPr>
        <w:t>۩١٩</w:t>
      </w:r>
      <w:r w:rsidR="009C2A61">
        <w:rPr>
          <w:rStyle w:val="1-Char"/>
          <w:rFonts w:cs="Traditional Arabic"/>
          <w:color w:val="000000"/>
          <w:shd w:val="clear" w:color="auto" w:fill="FFFFFF"/>
          <w:rtl/>
        </w:rPr>
        <w:t>﴾</w:t>
      </w:r>
      <w:r w:rsidR="009C2A61" w:rsidRPr="000751A8">
        <w:rPr>
          <w:rStyle w:val="4-Char"/>
          <w:rtl/>
        </w:rPr>
        <w:t xml:space="preserve"> </w:t>
      </w:r>
      <w:r w:rsidR="009C2A61" w:rsidRPr="000751A8">
        <w:rPr>
          <w:rStyle w:val="9-Char1"/>
          <w:rtl/>
        </w:rPr>
        <w:t>[العلق: 19]</w:t>
      </w:r>
      <w:r w:rsidR="009C2A61">
        <w:rPr>
          <w:rStyle w:val="1-Char"/>
          <w:rFonts w:hint="cs"/>
          <w:rtl/>
        </w:rPr>
        <w:t>.</w:t>
      </w:r>
    </w:p>
    <w:p w:rsidR="00E81847" w:rsidRPr="007100A7" w:rsidRDefault="00E81847" w:rsidP="00AF1D25">
      <w:pPr>
        <w:rPr>
          <w:rStyle w:val="1-Char"/>
          <w:rtl/>
        </w:rPr>
      </w:pPr>
      <w:r w:rsidRPr="007100A7">
        <w:rPr>
          <w:rStyle w:val="1-Char"/>
          <w:rFonts w:hint="cs"/>
          <w:rtl/>
        </w:rPr>
        <w:t>و ن</w:t>
      </w:r>
      <w:r w:rsidR="00446BB7">
        <w:rPr>
          <w:rStyle w:val="1-Char"/>
          <w:rFonts w:hint="cs"/>
          <w:rtl/>
        </w:rPr>
        <w:t>ی</w:t>
      </w:r>
      <w:r w:rsidRPr="007100A7">
        <w:rPr>
          <w:rStyle w:val="1-Char"/>
          <w:rFonts w:hint="cs"/>
          <w:rtl/>
        </w:rPr>
        <w:t>ز سجده‌</w:t>
      </w:r>
      <w:r w:rsidR="00446BB7">
        <w:rPr>
          <w:rStyle w:val="1-Char"/>
          <w:rFonts w:hint="cs"/>
          <w:rtl/>
        </w:rPr>
        <w:t>ی</w:t>
      </w:r>
      <w:r w:rsidRPr="007100A7">
        <w:rPr>
          <w:rStyle w:val="1-Char"/>
          <w:rFonts w:hint="cs"/>
          <w:rtl/>
        </w:rPr>
        <w:t xml:space="preserve"> تلاوت بر کس</w:t>
      </w:r>
      <w:r w:rsidR="00446BB7">
        <w:rPr>
          <w:rStyle w:val="1-Char"/>
          <w:rFonts w:hint="cs"/>
          <w:rtl/>
        </w:rPr>
        <w:t>ی</w:t>
      </w:r>
      <w:r w:rsidRPr="007100A7">
        <w:rPr>
          <w:rStyle w:val="1-Char"/>
          <w:rFonts w:hint="cs"/>
          <w:rtl/>
        </w:rPr>
        <w:t xml:space="preserve"> واجب م</w:t>
      </w:r>
      <w:r w:rsidR="00446BB7">
        <w:rPr>
          <w:rStyle w:val="1-Char"/>
          <w:rFonts w:hint="cs"/>
          <w:rtl/>
        </w:rPr>
        <w:t>ی</w:t>
      </w:r>
      <w:r w:rsidRPr="007100A7">
        <w:rPr>
          <w:rStyle w:val="1-Char"/>
          <w:rFonts w:hint="cs"/>
          <w:rtl/>
        </w:rPr>
        <w:t>‌گردد که آن را شن</w:t>
      </w:r>
      <w:r w:rsidR="00446BB7">
        <w:rPr>
          <w:rStyle w:val="1-Char"/>
          <w:rFonts w:hint="cs"/>
          <w:rtl/>
        </w:rPr>
        <w:t>ی</w:t>
      </w:r>
      <w:r w:rsidRPr="007100A7">
        <w:rPr>
          <w:rStyle w:val="1-Char"/>
          <w:rFonts w:hint="cs"/>
          <w:rtl/>
        </w:rPr>
        <w:t>ده باشد؛ اگر چه قصد شن</w:t>
      </w:r>
      <w:r w:rsidR="00446BB7">
        <w:rPr>
          <w:rStyle w:val="1-Char"/>
          <w:rFonts w:hint="cs"/>
          <w:rtl/>
        </w:rPr>
        <w:t>ی</w:t>
      </w:r>
      <w:r w:rsidRPr="007100A7">
        <w:rPr>
          <w:rStyle w:val="1-Char"/>
          <w:rFonts w:hint="cs"/>
          <w:rtl/>
        </w:rPr>
        <w:t>دن آن را نداشته باش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هرگاه فرد</w:t>
      </w:r>
      <w:r w:rsidR="00446BB7">
        <w:rPr>
          <w:rStyle w:val="1-Char"/>
          <w:rFonts w:hint="cs"/>
          <w:rtl/>
        </w:rPr>
        <w:t>ی</w:t>
      </w:r>
      <w:r w:rsidRPr="007100A7">
        <w:rPr>
          <w:rStyle w:val="1-Char"/>
          <w:rFonts w:hint="cs"/>
          <w:rtl/>
        </w:rPr>
        <w:t>، آ</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سجده را بشنود، ادا</w:t>
      </w:r>
      <w:r w:rsidR="00446BB7">
        <w:rPr>
          <w:rStyle w:val="1-Char"/>
          <w:rFonts w:hint="cs"/>
          <w:rtl/>
        </w:rPr>
        <w:t>ی</w:t>
      </w:r>
      <w:r w:rsidRPr="007100A7">
        <w:rPr>
          <w:rStyle w:val="1-Char"/>
          <w:rFonts w:hint="cs"/>
          <w:rtl/>
        </w:rPr>
        <w:t xml:space="preserve"> سجده‌</w:t>
      </w:r>
      <w:r w:rsidR="00446BB7">
        <w:rPr>
          <w:rStyle w:val="1-Char"/>
          <w:rFonts w:hint="cs"/>
          <w:rtl/>
        </w:rPr>
        <w:t>ی</w:t>
      </w:r>
      <w:r w:rsidRPr="007100A7">
        <w:rPr>
          <w:rStyle w:val="1-Char"/>
          <w:rFonts w:hint="cs"/>
          <w:rtl/>
        </w:rPr>
        <w:t xml:space="preserve"> تلاوت بر و</w:t>
      </w:r>
      <w:r w:rsidR="00446BB7">
        <w:rPr>
          <w:rStyle w:val="1-Char"/>
          <w:rFonts w:hint="cs"/>
          <w:rtl/>
        </w:rPr>
        <w:t>ی</w:t>
      </w:r>
      <w:r w:rsidRPr="007100A7">
        <w:rPr>
          <w:rStyle w:val="1-Char"/>
          <w:rFonts w:hint="cs"/>
          <w:rtl/>
        </w:rPr>
        <w:t xml:space="preserve"> واجب م</w:t>
      </w:r>
      <w:r w:rsidR="00446BB7">
        <w:rPr>
          <w:rStyle w:val="1-Char"/>
          <w:rFonts w:hint="cs"/>
          <w:rtl/>
        </w:rPr>
        <w:t>ی</w:t>
      </w:r>
      <w:r w:rsidRPr="007100A7">
        <w:rPr>
          <w:rStyle w:val="1-Char"/>
          <w:rFonts w:hint="cs"/>
          <w:rtl/>
        </w:rPr>
        <w:t>‌گردد؛ خواه قصد شن</w:t>
      </w:r>
      <w:r w:rsidR="00446BB7">
        <w:rPr>
          <w:rStyle w:val="1-Char"/>
          <w:rFonts w:hint="cs"/>
          <w:rtl/>
        </w:rPr>
        <w:t>ی</w:t>
      </w:r>
      <w:r w:rsidRPr="007100A7">
        <w:rPr>
          <w:rStyle w:val="1-Char"/>
          <w:rFonts w:hint="cs"/>
          <w:rtl/>
        </w:rPr>
        <w:t xml:space="preserve">دن آن را داشته </w:t>
      </w:r>
      <w:r w:rsidR="00446BB7">
        <w:rPr>
          <w:rStyle w:val="1-Char"/>
          <w:rFonts w:hint="cs"/>
          <w:rtl/>
        </w:rPr>
        <w:t>ی</w:t>
      </w:r>
      <w:r w:rsidRPr="007100A7">
        <w:rPr>
          <w:rStyle w:val="1-Char"/>
          <w:rFonts w:hint="cs"/>
          <w:rtl/>
        </w:rPr>
        <w:t>ا نداشته باشد.]</w:t>
      </w:r>
    </w:p>
    <w:p w:rsidR="00E81847" w:rsidRPr="007100A7" w:rsidRDefault="00E81847" w:rsidP="00AF1D25">
      <w:pPr>
        <w:rPr>
          <w:rStyle w:val="1-Char"/>
          <w:rtl/>
        </w:rPr>
      </w:pPr>
      <w:r w:rsidRPr="007100A7">
        <w:rPr>
          <w:rStyle w:val="1-Char"/>
          <w:rFonts w:hint="cs"/>
          <w:rtl/>
        </w:rPr>
        <w:t>و تنها سجده‌</w:t>
      </w:r>
      <w:r w:rsidR="00446BB7">
        <w:rPr>
          <w:rStyle w:val="1-Char"/>
          <w:rFonts w:hint="cs"/>
          <w:rtl/>
        </w:rPr>
        <w:t>ی</w:t>
      </w:r>
      <w:r w:rsidRPr="007100A7">
        <w:rPr>
          <w:rStyle w:val="1-Char"/>
          <w:rFonts w:hint="cs"/>
          <w:rtl/>
        </w:rPr>
        <w:t xml:space="preserve"> تلاوت بر زنان</w:t>
      </w:r>
      <w:r w:rsidR="00446BB7">
        <w:rPr>
          <w:rStyle w:val="1-Char"/>
          <w:rFonts w:hint="cs"/>
          <w:rtl/>
        </w:rPr>
        <w:t>ی</w:t>
      </w:r>
      <w:r w:rsidRPr="007100A7">
        <w:rPr>
          <w:rStyle w:val="1-Char"/>
          <w:rFonts w:hint="cs"/>
          <w:rtl/>
        </w:rPr>
        <w:t xml:space="preserve"> که دچار </w:t>
      </w:r>
      <w:r w:rsidRPr="00FE6406">
        <w:rPr>
          <w:rStyle w:val="9-Char"/>
          <w:rFonts w:eastAsia="Batang" w:hint="cs"/>
          <w:rtl/>
        </w:rPr>
        <w:t>ح</w:t>
      </w:r>
      <w:r w:rsidR="00446BB7">
        <w:rPr>
          <w:rStyle w:val="9-Char"/>
          <w:rFonts w:eastAsia="Batang" w:hint="cs"/>
          <w:rtl/>
        </w:rPr>
        <w:t>ی</w:t>
      </w:r>
      <w:r w:rsidRPr="00FE6406">
        <w:rPr>
          <w:rStyle w:val="9-Char"/>
          <w:rFonts w:eastAsia="Batang" w:hint="cs"/>
          <w:rtl/>
        </w:rPr>
        <w:t>ض و قاعدگ</w:t>
      </w:r>
      <w:r w:rsidR="00446BB7">
        <w:rPr>
          <w:rStyle w:val="9-Char"/>
          <w:rFonts w:eastAsia="Batang" w:hint="cs"/>
          <w:rtl/>
        </w:rPr>
        <w:t>ی</w:t>
      </w:r>
      <w:r w:rsidRPr="007100A7">
        <w:rPr>
          <w:rStyle w:val="1-Char"/>
          <w:rFonts w:hint="cs"/>
          <w:rtl/>
        </w:rPr>
        <w:t xml:space="preserve"> و دچار</w:t>
      </w:r>
      <w:r w:rsidRPr="00FE6406">
        <w:rPr>
          <w:rStyle w:val="9-Char"/>
          <w:rFonts w:eastAsia="Batang" w:hint="cs"/>
          <w:rtl/>
        </w:rPr>
        <w:t xml:space="preserve"> نفاس و زا</w:t>
      </w:r>
      <w:r w:rsidR="00446BB7">
        <w:rPr>
          <w:rStyle w:val="9-Char"/>
          <w:rFonts w:eastAsia="Batang" w:hint="cs"/>
          <w:rtl/>
        </w:rPr>
        <w:t>ی</w:t>
      </w:r>
      <w:r w:rsidRPr="00FE6406">
        <w:rPr>
          <w:rStyle w:val="9-Char"/>
          <w:rFonts w:eastAsia="Batang" w:hint="cs"/>
          <w:rtl/>
        </w:rPr>
        <w:t>مان</w:t>
      </w:r>
      <w:r w:rsidRPr="007100A7">
        <w:rPr>
          <w:rStyle w:val="1-Char"/>
          <w:rFonts w:hint="cs"/>
          <w:rtl/>
        </w:rPr>
        <w:t xml:space="preserve"> هستند، واجب ن</w:t>
      </w:r>
      <w:r w:rsidR="00446BB7">
        <w:rPr>
          <w:rStyle w:val="1-Char"/>
          <w:rFonts w:hint="cs"/>
          <w:rtl/>
        </w:rPr>
        <w:t>ی</w:t>
      </w:r>
      <w:r w:rsidRPr="007100A7">
        <w:rPr>
          <w:rStyle w:val="1-Char"/>
          <w:rFonts w:hint="cs"/>
          <w:rtl/>
        </w:rPr>
        <w:t>ست؛ [از ا</w:t>
      </w:r>
      <w:r w:rsidR="00446BB7">
        <w:rPr>
          <w:rStyle w:val="1-Char"/>
          <w:rFonts w:hint="cs"/>
          <w:rtl/>
        </w:rPr>
        <w:t>ی</w:t>
      </w:r>
      <w:r w:rsidRPr="007100A7">
        <w:rPr>
          <w:rStyle w:val="1-Char"/>
          <w:rFonts w:hint="cs"/>
          <w:rtl/>
        </w:rPr>
        <w:t>ن رو، اگر ا</w:t>
      </w:r>
      <w:r w:rsidR="00446BB7">
        <w:rPr>
          <w:rStyle w:val="1-Char"/>
          <w:rFonts w:hint="cs"/>
          <w:rtl/>
        </w:rPr>
        <w:t>ی</w:t>
      </w:r>
      <w:r w:rsidRPr="007100A7">
        <w:rPr>
          <w:rStyle w:val="1-Char"/>
          <w:rFonts w:hint="cs"/>
          <w:rtl/>
        </w:rPr>
        <w:t>ن گروه از زنان، آ</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سجده را تلاوت کنند و </w:t>
      </w:r>
      <w:r w:rsidR="00446BB7">
        <w:rPr>
          <w:rStyle w:val="1-Char"/>
          <w:rFonts w:hint="cs"/>
          <w:rtl/>
        </w:rPr>
        <w:t>ی</w:t>
      </w:r>
      <w:r w:rsidRPr="007100A7">
        <w:rPr>
          <w:rStyle w:val="1-Char"/>
          <w:rFonts w:hint="cs"/>
          <w:rtl/>
        </w:rPr>
        <w:t>ا آن را بشنوند؛ بر</w:t>
      </w:r>
      <w:r w:rsidR="000751A8">
        <w:rPr>
          <w:rStyle w:val="1-Char"/>
          <w:rFonts w:hint="cs"/>
          <w:rtl/>
        </w:rPr>
        <w:t xml:space="preserve"> آن‌ها </w:t>
      </w:r>
      <w:r w:rsidRPr="007100A7">
        <w:rPr>
          <w:rStyle w:val="1-Char"/>
          <w:rFonts w:hint="cs"/>
          <w:rtl/>
        </w:rPr>
        <w:t>سجده‌</w:t>
      </w:r>
      <w:r w:rsidR="00446BB7">
        <w:rPr>
          <w:rStyle w:val="1-Char"/>
          <w:rFonts w:hint="cs"/>
          <w:rtl/>
        </w:rPr>
        <w:t>ی</w:t>
      </w:r>
      <w:r w:rsidRPr="007100A7">
        <w:rPr>
          <w:rStyle w:val="1-Char"/>
          <w:rFonts w:hint="cs"/>
          <w:rtl/>
        </w:rPr>
        <w:t xml:space="preserve"> تلاوت واجب نم</w:t>
      </w:r>
      <w:r w:rsidR="00446BB7">
        <w:rPr>
          <w:rStyle w:val="1-Char"/>
          <w:rFonts w:hint="cs"/>
          <w:rtl/>
        </w:rPr>
        <w:t>ی</w:t>
      </w:r>
      <w:r w:rsidRPr="007100A7">
        <w:rPr>
          <w:rStyle w:val="1-Char"/>
          <w:rFonts w:hint="cs"/>
          <w:rtl/>
        </w:rPr>
        <w:t>‌گردد.]</w:t>
      </w:r>
    </w:p>
    <w:p w:rsidR="00E81847" w:rsidRPr="007100A7" w:rsidRDefault="00E81847" w:rsidP="00AF1D25">
      <w:pPr>
        <w:rPr>
          <w:rStyle w:val="1-Char"/>
          <w:rtl/>
        </w:rPr>
      </w:pPr>
      <w:r w:rsidRPr="007100A7">
        <w:rPr>
          <w:rStyle w:val="1-Char"/>
          <w:rFonts w:hint="cs"/>
          <w:rtl/>
        </w:rPr>
        <w:t>و همچن</w:t>
      </w:r>
      <w:r w:rsidR="00446BB7">
        <w:rPr>
          <w:rStyle w:val="1-Char"/>
          <w:rFonts w:hint="cs"/>
          <w:rtl/>
        </w:rPr>
        <w:t>ی</w:t>
      </w:r>
      <w:r w:rsidRPr="007100A7">
        <w:rPr>
          <w:rStyle w:val="1-Char"/>
          <w:rFonts w:hint="cs"/>
          <w:rtl/>
        </w:rPr>
        <w:t>ن سجده‌</w:t>
      </w:r>
      <w:r w:rsidR="00446BB7">
        <w:rPr>
          <w:rStyle w:val="1-Char"/>
          <w:rFonts w:hint="cs"/>
          <w:rtl/>
        </w:rPr>
        <w:t>ی</w:t>
      </w:r>
      <w:r w:rsidRPr="007100A7">
        <w:rPr>
          <w:rStyle w:val="1-Char"/>
          <w:rFonts w:hint="cs"/>
          <w:rtl/>
        </w:rPr>
        <w:t xml:space="preserve"> تلاوت، از تلاوت مقتد</w:t>
      </w:r>
      <w:r w:rsidR="00446BB7">
        <w:rPr>
          <w:rStyle w:val="1-Char"/>
          <w:rFonts w:hint="cs"/>
          <w:rtl/>
        </w:rPr>
        <w:t>ی</w:t>
      </w:r>
      <w:r w:rsidRPr="007100A7">
        <w:rPr>
          <w:rStyle w:val="1-Char"/>
          <w:rFonts w:hint="cs"/>
          <w:rtl/>
        </w:rPr>
        <w:t xml:space="preserve"> واجب نم</w:t>
      </w:r>
      <w:r w:rsidR="00446BB7">
        <w:rPr>
          <w:rStyle w:val="1-Char"/>
          <w:rFonts w:hint="cs"/>
          <w:rtl/>
        </w:rPr>
        <w:t>ی</w:t>
      </w:r>
      <w:r w:rsidRPr="007100A7">
        <w:rPr>
          <w:rStyle w:val="1-Char"/>
          <w:rFonts w:hint="cs"/>
          <w:rtl/>
        </w:rPr>
        <w:t>‌گردد، نه بر امام و نه بر خود مقتد</w:t>
      </w:r>
      <w:r w:rsidR="00446BB7">
        <w:rPr>
          <w:rStyle w:val="1-Char"/>
          <w:rFonts w:hint="cs"/>
          <w:rtl/>
        </w:rPr>
        <w:t>ی</w:t>
      </w:r>
      <w:r w:rsidRPr="007100A7">
        <w:rPr>
          <w:rStyle w:val="1-Char"/>
          <w:rFonts w:hint="cs"/>
          <w:rtl/>
        </w:rPr>
        <w:t>؛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اگر </w:t>
      </w:r>
      <w:r w:rsidR="00AF17B9">
        <w:rPr>
          <w:rStyle w:val="1-Char"/>
          <w:rFonts w:hint="cs"/>
          <w:rtl/>
        </w:rPr>
        <w:t>چنان‌چه</w:t>
      </w:r>
      <w:r w:rsidRPr="007100A7">
        <w:rPr>
          <w:rStyle w:val="1-Char"/>
          <w:rFonts w:hint="cs"/>
          <w:rtl/>
        </w:rPr>
        <w:t xml:space="preserve"> مقتد</w:t>
      </w:r>
      <w:r w:rsidR="00446BB7">
        <w:rPr>
          <w:rStyle w:val="1-Char"/>
          <w:rFonts w:hint="cs"/>
          <w:rtl/>
        </w:rPr>
        <w:t>ی</w:t>
      </w:r>
      <w:r w:rsidRPr="007100A7">
        <w:rPr>
          <w:rStyle w:val="1-Char"/>
          <w:rFonts w:hint="cs"/>
          <w:rtl/>
        </w:rPr>
        <w:t>، آ</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سجده را تلاوت کرد، در آن صورت سجده‌</w:t>
      </w:r>
      <w:r w:rsidR="00446BB7">
        <w:rPr>
          <w:rStyle w:val="1-Char"/>
          <w:rFonts w:hint="cs"/>
          <w:rtl/>
        </w:rPr>
        <w:t>ی</w:t>
      </w:r>
      <w:r w:rsidRPr="007100A7">
        <w:rPr>
          <w:rStyle w:val="1-Char"/>
          <w:rFonts w:hint="cs"/>
          <w:rtl/>
        </w:rPr>
        <w:t xml:space="preserve"> تلاوت نه بر مقتد</w:t>
      </w:r>
      <w:r w:rsidR="00446BB7">
        <w:rPr>
          <w:rStyle w:val="1-Char"/>
          <w:rFonts w:hint="cs"/>
          <w:rtl/>
        </w:rPr>
        <w:t>ی</w:t>
      </w:r>
      <w:r w:rsidRPr="007100A7">
        <w:rPr>
          <w:rStyle w:val="1-Char"/>
          <w:rFonts w:hint="cs"/>
          <w:rtl/>
        </w:rPr>
        <w:t xml:space="preserve"> لازم م</w:t>
      </w:r>
      <w:r w:rsidR="00446BB7">
        <w:rPr>
          <w:rStyle w:val="1-Char"/>
          <w:rFonts w:hint="cs"/>
          <w:rtl/>
        </w:rPr>
        <w:t>ی</w:t>
      </w:r>
      <w:r w:rsidRPr="007100A7">
        <w:rPr>
          <w:rStyle w:val="1-Char"/>
          <w:rFonts w:hint="cs"/>
          <w:rtl/>
        </w:rPr>
        <w:t>‌گردد و نه بر امام.]</w:t>
      </w:r>
    </w:p>
    <w:p w:rsidR="00E81847" w:rsidRPr="007100A7" w:rsidRDefault="00E81847"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امام و مقتد</w:t>
      </w:r>
      <w:r w:rsidR="00446BB7">
        <w:rPr>
          <w:rStyle w:val="1-Char"/>
          <w:rFonts w:hint="cs"/>
          <w:rtl/>
        </w:rPr>
        <w:t>ی</w:t>
      </w:r>
      <w:r w:rsidRPr="007100A7">
        <w:rPr>
          <w:rStyle w:val="1-Char"/>
          <w:rFonts w:hint="cs"/>
          <w:rtl/>
        </w:rPr>
        <w:t>‌ها، آ</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سجده را از شخص</w:t>
      </w:r>
      <w:r w:rsidR="00446BB7">
        <w:rPr>
          <w:rStyle w:val="1-Char"/>
          <w:rFonts w:hint="cs"/>
          <w:rtl/>
        </w:rPr>
        <w:t>ی</w:t>
      </w:r>
      <w:r w:rsidRPr="007100A7">
        <w:rPr>
          <w:rStyle w:val="1-Char"/>
          <w:rFonts w:hint="cs"/>
          <w:rtl/>
        </w:rPr>
        <w:t xml:space="preserve"> شن</w:t>
      </w:r>
      <w:r w:rsidR="00446BB7">
        <w:rPr>
          <w:rStyle w:val="1-Char"/>
          <w:rFonts w:hint="cs"/>
          <w:rtl/>
        </w:rPr>
        <w:t>ی</w:t>
      </w:r>
      <w:r w:rsidRPr="007100A7">
        <w:rPr>
          <w:rStyle w:val="1-Char"/>
          <w:rFonts w:hint="cs"/>
          <w:rtl/>
        </w:rPr>
        <w:t>دند که با ا</w:t>
      </w:r>
      <w:r w:rsidR="00446BB7">
        <w:rPr>
          <w:rStyle w:val="1-Char"/>
          <w:rFonts w:hint="cs"/>
          <w:rtl/>
        </w:rPr>
        <w:t>ی</w:t>
      </w:r>
      <w:r w:rsidRPr="007100A7">
        <w:rPr>
          <w:rStyle w:val="1-Char"/>
          <w:rFonts w:hint="cs"/>
          <w:rtl/>
        </w:rPr>
        <w:t>شان در نماز شر</w:t>
      </w:r>
      <w:r w:rsidR="00446BB7">
        <w:rPr>
          <w:rStyle w:val="1-Char"/>
          <w:rFonts w:hint="cs"/>
          <w:rtl/>
        </w:rPr>
        <w:t>ی</w:t>
      </w:r>
      <w:r w:rsidRPr="007100A7">
        <w:rPr>
          <w:rStyle w:val="1-Char"/>
          <w:rFonts w:hint="cs"/>
          <w:rtl/>
        </w:rPr>
        <w:t>ک ن</w:t>
      </w:r>
      <w:r w:rsidR="00446BB7">
        <w:rPr>
          <w:rStyle w:val="1-Char"/>
          <w:rFonts w:hint="cs"/>
          <w:rtl/>
        </w:rPr>
        <w:t>ی</w:t>
      </w:r>
      <w:r w:rsidRPr="007100A7">
        <w:rPr>
          <w:rStyle w:val="1-Char"/>
          <w:rFonts w:hint="cs"/>
          <w:rtl/>
        </w:rPr>
        <w:t>ست، پس امام و مقتد</w:t>
      </w:r>
      <w:r w:rsidR="00446BB7">
        <w:rPr>
          <w:rStyle w:val="1-Char"/>
          <w:rFonts w:hint="cs"/>
          <w:rtl/>
        </w:rPr>
        <w:t>ی</w:t>
      </w:r>
      <w:r w:rsidRPr="007100A7">
        <w:rPr>
          <w:rStyle w:val="1-Char"/>
          <w:rFonts w:hint="cs"/>
          <w:rtl/>
        </w:rPr>
        <w:t>‌ها، پس از فراغت از نماز، سجده کنند [و در نماز، سجده‌</w:t>
      </w:r>
      <w:r w:rsidR="00446BB7">
        <w:rPr>
          <w:rStyle w:val="1-Char"/>
          <w:rFonts w:hint="cs"/>
          <w:rtl/>
        </w:rPr>
        <w:t>ی</w:t>
      </w:r>
      <w:r w:rsidRPr="007100A7">
        <w:rPr>
          <w:rStyle w:val="1-Char"/>
          <w:rFonts w:hint="cs"/>
          <w:rtl/>
        </w:rPr>
        <w:t xml:space="preserve"> تلاوت را به جا</w:t>
      </w:r>
      <w:r w:rsidR="00446BB7">
        <w:rPr>
          <w:rStyle w:val="1-Char"/>
          <w:rFonts w:hint="cs"/>
          <w:rtl/>
        </w:rPr>
        <w:t>ی</w:t>
      </w:r>
      <w:r w:rsidRPr="007100A7">
        <w:rPr>
          <w:rStyle w:val="1-Char"/>
          <w:rFonts w:hint="cs"/>
          <w:rtl/>
        </w:rPr>
        <w:t xml:space="preserve"> ن</w:t>
      </w:r>
      <w:r w:rsidR="00446BB7">
        <w:rPr>
          <w:rStyle w:val="1-Char"/>
          <w:rFonts w:hint="cs"/>
          <w:rtl/>
        </w:rPr>
        <w:t>ی</w:t>
      </w:r>
      <w:r w:rsidRPr="007100A7">
        <w:rPr>
          <w:rStyle w:val="1-Char"/>
          <w:rFonts w:hint="cs"/>
          <w:rtl/>
        </w:rPr>
        <w:t>اورند.] و اگر ا</w:t>
      </w:r>
      <w:r w:rsidR="00446BB7">
        <w:rPr>
          <w:rStyle w:val="1-Char"/>
          <w:rFonts w:hint="cs"/>
          <w:rtl/>
        </w:rPr>
        <w:t>ی</w:t>
      </w:r>
      <w:r w:rsidRPr="007100A7">
        <w:rPr>
          <w:rStyle w:val="1-Char"/>
          <w:rFonts w:hint="cs"/>
          <w:rtl/>
        </w:rPr>
        <w:t>ن سجده را در نماز انجام دادند، ادا</w:t>
      </w:r>
      <w:r w:rsidR="00446BB7">
        <w:rPr>
          <w:rStyle w:val="1-Char"/>
          <w:rFonts w:hint="cs"/>
          <w:rtl/>
        </w:rPr>
        <w:t>ی</w:t>
      </w:r>
      <w:r w:rsidRPr="007100A7">
        <w:rPr>
          <w:rStyle w:val="1-Char"/>
          <w:rFonts w:hint="cs"/>
          <w:rtl/>
        </w:rPr>
        <w:t xml:space="preserve"> ا</w:t>
      </w:r>
      <w:r w:rsidR="00446BB7">
        <w:rPr>
          <w:rStyle w:val="1-Char"/>
          <w:rFonts w:hint="cs"/>
          <w:rtl/>
        </w:rPr>
        <w:t>ی</w:t>
      </w:r>
      <w:r w:rsidRPr="007100A7">
        <w:rPr>
          <w:rStyle w:val="1-Char"/>
          <w:rFonts w:hint="cs"/>
          <w:rtl/>
        </w:rPr>
        <w:t>ن سجده درست ن</w:t>
      </w:r>
      <w:r w:rsidR="00446BB7">
        <w:rPr>
          <w:rStyle w:val="1-Char"/>
          <w:rFonts w:hint="cs"/>
          <w:rtl/>
        </w:rPr>
        <w:t>ی</w:t>
      </w:r>
      <w:r w:rsidRPr="007100A7">
        <w:rPr>
          <w:rStyle w:val="1-Char"/>
          <w:rFonts w:hint="cs"/>
          <w:rtl/>
        </w:rPr>
        <w:t>ست و</w:t>
      </w:r>
      <w:r w:rsidR="000751A8">
        <w:rPr>
          <w:rStyle w:val="1-Char"/>
          <w:rFonts w:hint="cs"/>
          <w:rtl/>
        </w:rPr>
        <w:t xml:space="preserve"> آن‌ها </w:t>
      </w:r>
      <w:r w:rsidRPr="007100A7">
        <w:rPr>
          <w:rStyle w:val="1-Char"/>
          <w:rFonts w:hint="cs"/>
          <w:rtl/>
        </w:rPr>
        <w:t>را کفا</w:t>
      </w:r>
      <w:r w:rsidR="00446BB7">
        <w:rPr>
          <w:rStyle w:val="1-Char"/>
          <w:rFonts w:hint="cs"/>
          <w:rtl/>
        </w:rPr>
        <w:t>ی</w:t>
      </w:r>
      <w:r w:rsidRPr="007100A7">
        <w:rPr>
          <w:rStyle w:val="1-Char"/>
          <w:rFonts w:hint="cs"/>
          <w:rtl/>
        </w:rPr>
        <w:t>ت نم</w:t>
      </w:r>
      <w:r w:rsidR="00446BB7">
        <w:rPr>
          <w:rStyle w:val="1-Char"/>
          <w:rFonts w:hint="cs"/>
          <w:rtl/>
        </w:rPr>
        <w:t>ی</w:t>
      </w:r>
      <w:r w:rsidRPr="007100A7">
        <w:rPr>
          <w:rStyle w:val="1-Char"/>
          <w:rFonts w:hint="cs"/>
          <w:rtl/>
        </w:rPr>
        <w:t>‌کند؛ و - بنا به «</w:t>
      </w:r>
      <w:r w:rsidRPr="00FE6406">
        <w:rPr>
          <w:rStyle w:val="9-Char"/>
          <w:rFonts w:eastAsia="Batang" w:hint="cs"/>
          <w:rtl/>
        </w:rPr>
        <w:t>ظاهر روا</w:t>
      </w:r>
      <w:r w:rsidR="00446BB7">
        <w:rPr>
          <w:rStyle w:val="9-Char"/>
          <w:rFonts w:eastAsia="Batang" w:hint="cs"/>
          <w:rtl/>
        </w:rPr>
        <w:t>ی</w:t>
      </w:r>
      <w:r w:rsidRPr="00FE6406">
        <w:rPr>
          <w:rStyle w:val="9-Char"/>
          <w:rFonts w:eastAsia="Batang" w:hint="cs"/>
          <w:rtl/>
        </w:rPr>
        <w:t>ت</w:t>
      </w:r>
      <w:r w:rsidRPr="007100A7">
        <w:rPr>
          <w:rStyle w:val="1-Char"/>
          <w:rFonts w:hint="cs"/>
          <w:rtl/>
        </w:rPr>
        <w:t>» - نمازشان ن</w:t>
      </w:r>
      <w:r w:rsidR="00446BB7">
        <w:rPr>
          <w:rStyle w:val="1-Char"/>
          <w:rFonts w:hint="cs"/>
          <w:rtl/>
        </w:rPr>
        <w:t>ی</w:t>
      </w:r>
      <w:r w:rsidRPr="007100A7">
        <w:rPr>
          <w:rStyle w:val="1-Char"/>
          <w:rFonts w:hint="cs"/>
          <w:rtl/>
        </w:rPr>
        <w:t>ز با ا</w:t>
      </w:r>
      <w:r w:rsidR="00446BB7">
        <w:rPr>
          <w:rStyle w:val="1-Char"/>
          <w:rFonts w:hint="cs"/>
          <w:rtl/>
        </w:rPr>
        <w:t>ی</w:t>
      </w:r>
      <w:r w:rsidRPr="007100A7">
        <w:rPr>
          <w:rStyle w:val="1-Char"/>
          <w:rFonts w:hint="cs"/>
          <w:rtl/>
        </w:rPr>
        <w:t>ن سجده، فاسد نم</w:t>
      </w:r>
      <w:r w:rsidR="00446BB7">
        <w:rPr>
          <w:rStyle w:val="1-Char"/>
          <w:rFonts w:hint="cs"/>
          <w:rtl/>
        </w:rPr>
        <w:t>ی</w:t>
      </w:r>
      <w:r w:rsidRPr="007100A7">
        <w:rPr>
          <w:rStyle w:val="1-Char"/>
          <w:rFonts w:hint="cs"/>
          <w:rtl/>
        </w:rPr>
        <w:t>‌گردد.</w:t>
      </w:r>
    </w:p>
    <w:p w:rsidR="00E81847" w:rsidRPr="007100A7" w:rsidRDefault="00E81847" w:rsidP="00AF1D25">
      <w:pPr>
        <w:rPr>
          <w:rStyle w:val="1-Char"/>
          <w:rtl/>
        </w:rPr>
      </w:pPr>
      <w:r w:rsidRPr="007100A7">
        <w:rPr>
          <w:rStyle w:val="1-Char"/>
          <w:rFonts w:hint="cs"/>
          <w:rtl/>
        </w:rPr>
        <w:t>و هرگاه آ</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سجده را به زبان فارس</w:t>
      </w:r>
      <w:r w:rsidR="00446BB7">
        <w:rPr>
          <w:rStyle w:val="1-Char"/>
          <w:rFonts w:hint="cs"/>
          <w:rtl/>
        </w:rPr>
        <w:t>ی</w:t>
      </w:r>
      <w:r w:rsidRPr="007100A7">
        <w:rPr>
          <w:rStyle w:val="1-Char"/>
          <w:rFonts w:hint="cs"/>
          <w:rtl/>
        </w:rPr>
        <w:t xml:space="preserve"> بشنود و آن را درک کند و بفهمد؛ در آن صورت - بنا به قول معتمد و معتبر و مؤثق و قابل اعتبار - سجده‌</w:t>
      </w:r>
      <w:r w:rsidR="00446BB7">
        <w:rPr>
          <w:rStyle w:val="1-Char"/>
          <w:rFonts w:hint="cs"/>
          <w:rtl/>
        </w:rPr>
        <w:t>ی</w:t>
      </w:r>
      <w:r w:rsidRPr="007100A7">
        <w:rPr>
          <w:rStyle w:val="1-Char"/>
          <w:rFonts w:hint="cs"/>
          <w:rtl/>
        </w:rPr>
        <w:t xml:space="preserve"> تلاوت واجب م</w:t>
      </w:r>
      <w:r w:rsidR="00446BB7">
        <w:rPr>
          <w:rStyle w:val="1-Char"/>
          <w:rFonts w:hint="cs"/>
          <w:rtl/>
        </w:rPr>
        <w:t>ی</w:t>
      </w:r>
      <w:r w:rsidRPr="007100A7">
        <w:rPr>
          <w:rStyle w:val="1-Char"/>
          <w:rFonts w:hint="cs"/>
          <w:rtl/>
        </w:rPr>
        <w:t>‌گردد.</w:t>
      </w:r>
    </w:p>
    <w:p w:rsidR="00E81847" w:rsidRPr="007100A7" w:rsidRDefault="00E81847" w:rsidP="00AF1D25">
      <w:pPr>
        <w:rPr>
          <w:rStyle w:val="1-Char"/>
          <w:rtl/>
        </w:rPr>
      </w:pPr>
      <w:r w:rsidRPr="007100A7">
        <w:rPr>
          <w:rStyle w:val="1-Char"/>
          <w:rFonts w:hint="cs"/>
          <w:rtl/>
        </w:rPr>
        <w:t>و در مورد وجوب سجده‌</w:t>
      </w:r>
      <w:r w:rsidR="00446BB7">
        <w:rPr>
          <w:rStyle w:val="1-Char"/>
          <w:rFonts w:hint="cs"/>
          <w:rtl/>
        </w:rPr>
        <w:t>ی</w:t>
      </w:r>
      <w:r w:rsidRPr="007100A7">
        <w:rPr>
          <w:rStyle w:val="1-Char"/>
          <w:rFonts w:hint="cs"/>
          <w:rtl/>
        </w:rPr>
        <w:t xml:space="preserve"> تلاوت با شن</w:t>
      </w:r>
      <w:r w:rsidR="00446BB7">
        <w:rPr>
          <w:rStyle w:val="1-Char"/>
          <w:rFonts w:hint="cs"/>
          <w:rtl/>
        </w:rPr>
        <w:t>ی</w:t>
      </w:r>
      <w:r w:rsidRPr="007100A7">
        <w:rPr>
          <w:rStyle w:val="1-Char"/>
          <w:rFonts w:hint="cs"/>
          <w:rtl/>
        </w:rPr>
        <w:t>دن آ</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سجده از شخص خواب</w:t>
      </w:r>
      <w:r w:rsidR="00446BB7">
        <w:rPr>
          <w:rStyle w:val="1-Char"/>
          <w:rFonts w:hint="cs"/>
          <w:rtl/>
        </w:rPr>
        <w:t>ی</w:t>
      </w:r>
      <w:r w:rsidRPr="007100A7">
        <w:rPr>
          <w:rStyle w:val="1-Char"/>
          <w:rFonts w:hint="cs"/>
          <w:rtl/>
        </w:rPr>
        <w:t xml:space="preserve">ده </w:t>
      </w:r>
      <w:r w:rsidR="00446BB7">
        <w:rPr>
          <w:rStyle w:val="1-Char"/>
          <w:rFonts w:hint="cs"/>
          <w:rtl/>
        </w:rPr>
        <w:t>ی</w:t>
      </w:r>
      <w:r w:rsidRPr="007100A7">
        <w:rPr>
          <w:rStyle w:val="1-Char"/>
          <w:rFonts w:hint="cs"/>
          <w:rtl/>
        </w:rPr>
        <w:t>ا د</w:t>
      </w:r>
      <w:r w:rsidR="00446BB7">
        <w:rPr>
          <w:rStyle w:val="1-Char"/>
          <w:rFonts w:hint="cs"/>
          <w:rtl/>
        </w:rPr>
        <w:t>ی</w:t>
      </w:r>
      <w:r w:rsidRPr="007100A7">
        <w:rPr>
          <w:rStyle w:val="1-Char"/>
          <w:rFonts w:hint="cs"/>
          <w:rtl/>
        </w:rPr>
        <w:t>وانه، اختلاف‌نظر وجود دارد.</w:t>
      </w:r>
    </w:p>
    <w:p w:rsidR="00E81847" w:rsidRPr="007100A7" w:rsidRDefault="00E81847" w:rsidP="00AF1D25">
      <w:pPr>
        <w:rPr>
          <w:rStyle w:val="1-Char"/>
          <w:rtl/>
        </w:rPr>
      </w:pPr>
      <w:r w:rsidRPr="007100A7">
        <w:rPr>
          <w:rStyle w:val="1-Char"/>
          <w:rFonts w:hint="cs"/>
          <w:rtl/>
        </w:rPr>
        <w:t>و سجده‌</w:t>
      </w:r>
      <w:r w:rsidR="00446BB7">
        <w:rPr>
          <w:rStyle w:val="1-Char"/>
          <w:rFonts w:hint="cs"/>
          <w:rtl/>
        </w:rPr>
        <w:t>ی</w:t>
      </w:r>
      <w:r w:rsidRPr="007100A7">
        <w:rPr>
          <w:rStyle w:val="1-Char"/>
          <w:rFonts w:hint="cs"/>
          <w:rtl/>
        </w:rPr>
        <w:t xml:space="preserve"> تلاوت واجب نم</w:t>
      </w:r>
      <w:r w:rsidR="00446BB7">
        <w:rPr>
          <w:rStyle w:val="1-Char"/>
          <w:rFonts w:hint="cs"/>
          <w:rtl/>
        </w:rPr>
        <w:t>ی</w:t>
      </w:r>
      <w:r w:rsidRPr="007100A7">
        <w:rPr>
          <w:rStyle w:val="1-Char"/>
          <w:rFonts w:hint="cs"/>
          <w:rtl/>
        </w:rPr>
        <w:t>‌گردد اگر آ</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سجده را از پرنده [مانند طوط</w:t>
      </w:r>
      <w:r w:rsidR="00446BB7">
        <w:rPr>
          <w:rStyle w:val="1-Char"/>
          <w:rFonts w:hint="cs"/>
          <w:rtl/>
        </w:rPr>
        <w:t>ی</w:t>
      </w:r>
      <w:r w:rsidRPr="007100A7">
        <w:rPr>
          <w:rStyle w:val="1-Char"/>
          <w:rFonts w:hint="cs"/>
          <w:rtl/>
        </w:rPr>
        <w:t xml:space="preserve"> آموزش داده شده] و پژواک و اِنعکاس صدا [</w:t>
      </w:r>
      <w:r w:rsidR="00446BB7">
        <w:rPr>
          <w:rStyle w:val="1-Char"/>
          <w:rFonts w:hint="cs"/>
          <w:rtl/>
        </w:rPr>
        <w:t>ی</w:t>
      </w:r>
      <w:r w:rsidRPr="007100A7">
        <w:rPr>
          <w:rStyle w:val="1-Char"/>
          <w:rFonts w:hint="cs"/>
          <w:rtl/>
        </w:rPr>
        <w:t xml:space="preserve">ا از </w:t>
      </w:r>
      <w:r w:rsidR="00446BB7">
        <w:rPr>
          <w:rStyle w:val="1-Char"/>
          <w:rFonts w:hint="cs"/>
          <w:rtl/>
        </w:rPr>
        <w:t>ی</w:t>
      </w:r>
      <w:r w:rsidRPr="007100A7">
        <w:rPr>
          <w:rStyle w:val="1-Char"/>
          <w:rFonts w:hint="cs"/>
          <w:rtl/>
        </w:rPr>
        <w:t>ک آله‌</w:t>
      </w:r>
      <w:r w:rsidR="00446BB7">
        <w:rPr>
          <w:rStyle w:val="1-Char"/>
          <w:rFonts w:hint="cs"/>
          <w:rtl/>
        </w:rPr>
        <w:t>ی</w:t>
      </w:r>
      <w:r w:rsidRPr="007100A7">
        <w:rPr>
          <w:rStyle w:val="1-Char"/>
          <w:rFonts w:hint="cs"/>
          <w:rtl/>
        </w:rPr>
        <w:t xml:space="preserve"> ضبط کننده چون نوار ضبط صوت، گرامافون و غ</w:t>
      </w:r>
      <w:r w:rsidR="00446BB7">
        <w:rPr>
          <w:rStyle w:val="1-Char"/>
          <w:rFonts w:hint="cs"/>
          <w:rtl/>
        </w:rPr>
        <w:t>ی</w:t>
      </w:r>
      <w:r w:rsidRPr="007100A7">
        <w:rPr>
          <w:rStyle w:val="1-Char"/>
          <w:rFonts w:hint="cs"/>
          <w:rtl/>
        </w:rPr>
        <w:t>ره] بشنود.</w:t>
      </w:r>
    </w:p>
    <w:p w:rsidR="00E81847" w:rsidRPr="007100A7" w:rsidRDefault="00E81847" w:rsidP="00AF1D25">
      <w:pPr>
        <w:rPr>
          <w:rStyle w:val="1-Char"/>
          <w:rtl/>
        </w:rPr>
      </w:pPr>
      <w:r w:rsidRPr="007100A7">
        <w:rPr>
          <w:rStyle w:val="1-Char"/>
          <w:rFonts w:hint="cs"/>
          <w:rtl/>
        </w:rPr>
        <w:t>و سجده‌</w:t>
      </w:r>
      <w:r w:rsidR="00446BB7">
        <w:rPr>
          <w:rStyle w:val="1-Char"/>
          <w:rFonts w:hint="cs"/>
          <w:rtl/>
        </w:rPr>
        <w:t>ی</w:t>
      </w:r>
      <w:r w:rsidRPr="007100A7">
        <w:rPr>
          <w:rStyle w:val="1-Char"/>
          <w:rFonts w:hint="cs"/>
          <w:rtl/>
        </w:rPr>
        <w:t xml:space="preserve"> تلاوت در نماز، با رکوع و سجده‌ا</w:t>
      </w:r>
      <w:r w:rsidR="00446BB7">
        <w:rPr>
          <w:rStyle w:val="1-Char"/>
          <w:rFonts w:hint="cs"/>
          <w:rtl/>
        </w:rPr>
        <w:t>ی</w:t>
      </w:r>
      <w:r w:rsidRPr="007100A7">
        <w:rPr>
          <w:rStyle w:val="1-Char"/>
          <w:rFonts w:hint="cs"/>
          <w:rtl/>
        </w:rPr>
        <w:t xml:space="preserve"> غ</w:t>
      </w:r>
      <w:r w:rsidR="00446BB7">
        <w:rPr>
          <w:rStyle w:val="1-Char"/>
          <w:rFonts w:hint="cs"/>
          <w:rtl/>
        </w:rPr>
        <w:t>ی</w:t>
      </w:r>
      <w:r w:rsidRPr="007100A7">
        <w:rPr>
          <w:rStyle w:val="1-Char"/>
          <w:rFonts w:hint="cs"/>
          <w:rtl/>
        </w:rPr>
        <w:t>ر از رکوع و سجده‌</w:t>
      </w:r>
      <w:r w:rsidR="00446BB7">
        <w:rPr>
          <w:rStyle w:val="1-Char"/>
          <w:rFonts w:hint="cs"/>
          <w:rtl/>
        </w:rPr>
        <w:t>ی</w:t>
      </w:r>
      <w:r w:rsidRPr="007100A7">
        <w:rPr>
          <w:rStyle w:val="1-Char"/>
          <w:rFonts w:hint="cs"/>
          <w:rtl/>
        </w:rPr>
        <w:t xml:space="preserve"> [اصل</w:t>
      </w:r>
      <w:r w:rsidR="00446BB7">
        <w:rPr>
          <w:rStyle w:val="1-Char"/>
          <w:rFonts w:hint="cs"/>
          <w:rtl/>
        </w:rPr>
        <w:t>ی</w:t>
      </w:r>
      <w:r w:rsidRPr="007100A7">
        <w:rPr>
          <w:rStyle w:val="1-Char"/>
          <w:rFonts w:hint="cs"/>
          <w:rtl/>
        </w:rPr>
        <w:t>] نماز، ادا م</w:t>
      </w:r>
      <w:r w:rsidR="00446BB7">
        <w:rPr>
          <w:rStyle w:val="1-Char"/>
          <w:rFonts w:hint="cs"/>
          <w:rtl/>
        </w:rPr>
        <w:t>ی</w:t>
      </w:r>
      <w:r w:rsidRPr="007100A7">
        <w:rPr>
          <w:rStyle w:val="1-Char"/>
          <w:rFonts w:hint="cs"/>
          <w:rtl/>
        </w:rPr>
        <w:t>‌گردد.</w:t>
      </w:r>
    </w:p>
    <w:p w:rsidR="00E81847" w:rsidRPr="007100A7" w:rsidRDefault="00E81847" w:rsidP="00AF1D25">
      <w:pPr>
        <w:rPr>
          <w:rStyle w:val="1-Char"/>
          <w:rtl/>
        </w:rPr>
      </w:pPr>
      <w:r w:rsidRPr="007100A7">
        <w:rPr>
          <w:rStyle w:val="1-Char"/>
          <w:rFonts w:hint="cs"/>
          <w:rtl/>
        </w:rPr>
        <w:t>و اگر [برا</w:t>
      </w:r>
      <w:r w:rsidR="00446BB7">
        <w:rPr>
          <w:rStyle w:val="1-Char"/>
          <w:rFonts w:hint="cs"/>
          <w:rtl/>
        </w:rPr>
        <w:t>ی</w:t>
      </w:r>
      <w:r w:rsidRPr="007100A7">
        <w:rPr>
          <w:rStyle w:val="1-Char"/>
          <w:rFonts w:hint="cs"/>
          <w:rtl/>
        </w:rPr>
        <w:t xml:space="preserve"> آ</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سجده، سجده نکرد؛ بلکه پس از خواندن آ</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سجده، به رکوعِ نماز رفت؛ در آن صورت] رکوع نماز، جا</w:t>
      </w:r>
      <w:r w:rsidR="00446BB7">
        <w:rPr>
          <w:rStyle w:val="1-Char"/>
          <w:rFonts w:hint="cs"/>
          <w:rtl/>
        </w:rPr>
        <w:t>ی</w:t>
      </w:r>
      <w:r w:rsidRPr="007100A7">
        <w:rPr>
          <w:rStyle w:val="1-Char"/>
          <w:rFonts w:hint="cs"/>
          <w:rtl/>
        </w:rPr>
        <w:t xml:space="preserve"> سجده‌</w:t>
      </w:r>
      <w:r w:rsidR="00446BB7">
        <w:rPr>
          <w:rStyle w:val="1-Char"/>
          <w:rFonts w:hint="cs"/>
          <w:rtl/>
        </w:rPr>
        <w:t>ی</w:t>
      </w:r>
      <w:r w:rsidRPr="007100A7">
        <w:rPr>
          <w:rStyle w:val="1-Char"/>
          <w:rFonts w:hint="cs"/>
          <w:rtl/>
        </w:rPr>
        <w:t xml:space="preserve"> تلاوت را پر م</w:t>
      </w:r>
      <w:r w:rsidR="00446BB7">
        <w:rPr>
          <w:rStyle w:val="1-Char"/>
          <w:rFonts w:hint="cs"/>
          <w:rtl/>
        </w:rPr>
        <w:t>ی</w:t>
      </w:r>
      <w:r w:rsidRPr="007100A7">
        <w:rPr>
          <w:rStyle w:val="1-Char"/>
          <w:rFonts w:hint="cs"/>
          <w:rtl/>
        </w:rPr>
        <w:t>‌کند؛ البته در صورت</w:t>
      </w:r>
      <w:r w:rsidR="00446BB7">
        <w:rPr>
          <w:rStyle w:val="1-Char"/>
          <w:rFonts w:hint="cs"/>
          <w:rtl/>
        </w:rPr>
        <w:t>ی</w:t>
      </w:r>
      <w:r w:rsidRPr="007100A7">
        <w:rPr>
          <w:rStyle w:val="1-Char"/>
          <w:rFonts w:hint="cs"/>
          <w:rtl/>
        </w:rPr>
        <w:t xml:space="preserve"> که با رکوع، ن</w:t>
      </w:r>
      <w:r w:rsidR="00446BB7">
        <w:rPr>
          <w:rStyle w:val="1-Char"/>
          <w:rFonts w:hint="cs"/>
          <w:rtl/>
        </w:rPr>
        <w:t>ی</w:t>
      </w:r>
      <w:r w:rsidRPr="007100A7">
        <w:rPr>
          <w:rStyle w:val="1-Char"/>
          <w:rFonts w:hint="cs"/>
          <w:rtl/>
        </w:rPr>
        <w:t>ت سجده‌</w:t>
      </w:r>
      <w:r w:rsidR="00446BB7">
        <w:rPr>
          <w:rStyle w:val="1-Char"/>
          <w:rFonts w:hint="cs"/>
          <w:rtl/>
        </w:rPr>
        <w:t>ی</w:t>
      </w:r>
      <w:r w:rsidRPr="007100A7">
        <w:rPr>
          <w:rStyle w:val="1-Char"/>
          <w:rFonts w:hint="cs"/>
          <w:rtl/>
        </w:rPr>
        <w:t xml:space="preserve"> تلاوت را کرده باشد.</w:t>
      </w:r>
    </w:p>
    <w:p w:rsidR="00E81847" w:rsidRPr="007100A7" w:rsidRDefault="00E81847" w:rsidP="00AF1D25">
      <w:pPr>
        <w:rPr>
          <w:rStyle w:val="1-Char"/>
          <w:rtl/>
        </w:rPr>
      </w:pPr>
      <w:r w:rsidRPr="007100A7">
        <w:rPr>
          <w:rStyle w:val="1-Char"/>
          <w:rFonts w:hint="cs"/>
          <w:rtl/>
        </w:rPr>
        <w:t>و همچن</w:t>
      </w:r>
      <w:r w:rsidR="00446BB7">
        <w:rPr>
          <w:rStyle w:val="1-Char"/>
          <w:rFonts w:hint="cs"/>
          <w:rtl/>
        </w:rPr>
        <w:t>ی</w:t>
      </w:r>
      <w:r w:rsidRPr="007100A7">
        <w:rPr>
          <w:rStyle w:val="1-Char"/>
          <w:rFonts w:hint="cs"/>
          <w:rtl/>
        </w:rPr>
        <w:t>ن [اگر برا</w:t>
      </w:r>
      <w:r w:rsidR="00446BB7">
        <w:rPr>
          <w:rStyle w:val="1-Char"/>
          <w:rFonts w:hint="cs"/>
          <w:rtl/>
        </w:rPr>
        <w:t>ی</w:t>
      </w:r>
      <w:r w:rsidRPr="007100A7">
        <w:rPr>
          <w:rStyle w:val="1-Char"/>
          <w:rFonts w:hint="cs"/>
          <w:rtl/>
        </w:rPr>
        <w:t xml:space="preserve"> آ</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سجده، سجده‌</w:t>
      </w:r>
      <w:r w:rsidR="00446BB7">
        <w:rPr>
          <w:rStyle w:val="1-Char"/>
          <w:rFonts w:hint="cs"/>
          <w:rtl/>
        </w:rPr>
        <w:t>ی</w:t>
      </w:r>
      <w:r w:rsidRPr="007100A7">
        <w:rPr>
          <w:rStyle w:val="1-Char"/>
          <w:rFonts w:hint="cs"/>
          <w:rtl/>
        </w:rPr>
        <w:t xml:space="preserve"> تلاوت نکرد، بلکه] برا</w:t>
      </w:r>
      <w:r w:rsidR="00446BB7">
        <w:rPr>
          <w:rStyle w:val="1-Char"/>
          <w:rFonts w:hint="cs"/>
          <w:rtl/>
        </w:rPr>
        <w:t>ی</w:t>
      </w:r>
      <w:r w:rsidRPr="007100A7">
        <w:rPr>
          <w:rStyle w:val="1-Char"/>
          <w:rFonts w:hint="cs"/>
          <w:rtl/>
        </w:rPr>
        <w:t xml:space="preserve"> نماز، سجده نمود، در آن صورت سجده‌</w:t>
      </w:r>
      <w:r w:rsidR="00446BB7">
        <w:rPr>
          <w:rStyle w:val="1-Char"/>
          <w:rFonts w:hint="cs"/>
          <w:rtl/>
        </w:rPr>
        <w:t>ی</w:t>
      </w:r>
      <w:r w:rsidRPr="007100A7">
        <w:rPr>
          <w:rStyle w:val="1-Char"/>
          <w:rFonts w:hint="cs"/>
          <w:rtl/>
        </w:rPr>
        <w:t xml:space="preserve"> نماز، جا</w:t>
      </w:r>
      <w:r w:rsidR="00446BB7">
        <w:rPr>
          <w:rStyle w:val="1-Char"/>
          <w:rFonts w:hint="cs"/>
          <w:rtl/>
        </w:rPr>
        <w:t>ی</w:t>
      </w:r>
      <w:r w:rsidRPr="007100A7">
        <w:rPr>
          <w:rStyle w:val="1-Char"/>
          <w:rFonts w:hint="cs"/>
          <w:rtl/>
        </w:rPr>
        <w:t xml:space="preserve"> سجده‌</w:t>
      </w:r>
      <w:r w:rsidR="00446BB7">
        <w:rPr>
          <w:rStyle w:val="1-Char"/>
          <w:rFonts w:hint="cs"/>
          <w:rtl/>
        </w:rPr>
        <w:t>ی</w:t>
      </w:r>
      <w:r w:rsidRPr="007100A7">
        <w:rPr>
          <w:rStyle w:val="1-Char"/>
          <w:rFonts w:hint="cs"/>
          <w:rtl/>
        </w:rPr>
        <w:t xml:space="preserve"> تلاوت را ن</w:t>
      </w:r>
      <w:r w:rsidR="00446BB7">
        <w:rPr>
          <w:rStyle w:val="1-Char"/>
          <w:rFonts w:hint="cs"/>
          <w:rtl/>
        </w:rPr>
        <w:t>ی</w:t>
      </w:r>
      <w:r w:rsidRPr="007100A7">
        <w:rPr>
          <w:rStyle w:val="1-Char"/>
          <w:rFonts w:hint="cs"/>
          <w:rtl/>
        </w:rPr>
        <w:t>ز م</w:t>
      </w:r>
      <w:r w:rsidR="00446BB7">
        <w:rPr>
          <w:rStyle w:val="1-Char"/>
          <w:rFonts w:hint="cs"/>
          <w:rtl/>
        </w:rPr>
        <w:t>ی</w:t>
      </w:r>
      <w:r w:rsidRPr="007100A7">
        <w:rPr>
          <w:rStyle w:val="1-Char"/>
          <w:rFonts w:hint="cs"/>
          <w:rtl/>
        </w:rPr>
        <w:t>‌گ</w:t>
      </w:r>
      <w:r w:rsidR="00446BB7">
        <w:rPr>
          <w:rStyle w:val="1-Char"/>
          <w:rFonts w:hint="cs"/>
          <w:rtl/>
        </w:rPr>
        <w:t>ی</w:t>
      </w:r>
      <w:r w:rsidRPr="007100A7">
        <w:rPr>
          <w:rStyle w:val="1-Char"/>
          <w:rFonts w:hint="cs"/>
          <w:rtl/>
        </w:rPr>
        <w:t>رد؛ اگر چه در سجده‌</w:t>
      </w:r>
      <w:r w:rsidR="00446BB7">
        <w:rPr>
          <w:rStyle w:val="1-Char"/>
          <w:rFonts w:hint="cs"/>
          <w:rtl/>
        </w:rPr>
        <w:t>ی</w:t>
      </w:r>
      <w:r w:rsidRPr="007100A7">
        <w:rPr>
          <w:rStyle w:val="1-Char"/>
          <w:rFonts w:hint="cs"/>
          <w:rtl/>
        </w:rPr>
        <w:t xml:space="preserve"> اصل</w:t>
      </w:r>
      <w:r w:rsidR="00446BB7">
        <w:rPr>
          <w:rStyle w:val="1-Char"/>
          <w:rFonts w:hint="cs"/>
          <w:rtl/>
        </w:rPr>
        <w:t>ی</w:t>
      </w:r>
      <w:r w:rsidRPr="007100A7">
        <w:rPr>
          <w:rStyle w:val="1-Char"/>
          <w:rFonts w:hint="cs"/>
          <w:rtl/>
        </w:rPr>
        <w:t xml:space="preserve"> نماز، ن</w:t>
      </w:r>
      <w:r w:rsidR="00446BB7">
        <w:rPr>
          <w:rStyle w:val="1-Char"/>
          <w:rFonts w:hint="cs"/>
          <w:rtl/>
        </w:rPr>
        <w:t>ی</w:t>
      </w:r>
      <w:r w:rsidRPr="007100A7">
        <w:rPr>
          <w:rStyle w:val="1-Char"/>
          <w:rFonts w:hint="cs"/>
          <w:rtl/>
        </w:rPr>
        <w:t>ت سجده‌</w:t>
      </w:r>
      <w:r w:rsidR="00446BB7">
        <w:rPr>
          <w:rStyle w:val="1-Char"/>
          <w:rFonts w:hint="cs"/>
          <w:rtl/>
        </w:rPr>
        <w:t>ی</w:t>
      </w:r>
      <w:r w:rsidRPr="007100A7">
        <w:rPr>
          <w:rStyle w:val="1-Char"/>
          <w:rFonts w:hint="cs"/>
          <w:rtl/>
        </w:rPr>
        <w:t xml:space="preserve"> تلاوت را نکرده باش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سجده‌</w:t>
      </w:r>
      <w:r w:rsidR="00446BB7">
        <w:rPr>
          <w:rStyle w:val="1-Char"/>
          <w:rFonts w:hint="cs"/>
          <w:rtl/>
        </w:rPr>
        <w:t>ی</w:t>
      </w:r>
      <w:r w:rsidRPr="007100A7">
        <w:rPr>
          <w:rStyle w:val="1-Char"/>
          <w:rFonts w:hint="cs"/>
          <w:rtl/>
        </w:rPr>
        <w:t xml:space="preserve"> نماز از و</w:t>
      </w:r>
      <w:r w:rsidR="00446BB7">
        <w:rPr>
          <w:rStyle w:val="1-Char"/>
          <w:rFonts w:hint="cs"/>
          <w:rtl/>
        </w:rPr>
        <w:t>ی</w:t>
      </w:r>
      <w:r w:rsidRPr="007100A7">
        <w:rPr>
          <w:rStyle w:val="1-Char"/>
          <w:rFonts w:hint="cs"/>
          <w:rtl/>
        </w:rPr>
        <w:t xml:space="preserve"> پذ</w:t>
      </w:r>
      <w:r w:rsidR="00446BB7">
        <w:rPr>
          <w:rStyle w:val="1-Char"/>
          <w:rFonts w:hint="cs"/>
          <w:rtl/>
        </w:rPr>
        <w:t>ی</w:t>
      </w:r>
      <w:r w:rsidRPr="007100A7">
        <w:rPr>
          <w:rStyle w:val="1-Char"/>
          <w:rFonts w:hint="cs"/>
          <w:rtl/>
        </w:rPr>
        <w:t>رفته م</w:t>
      </w:r>
      <w:r w:rsidR="00446BB7">
        <w:rPr>
          <w:rStyle w:val="1-Char"/>
          <w:rFonts w:hint="cs"/>
          <w:rtl/>
        </w:rPr>
        <w:t>ی</w:t>
      </w:r>
      <w:r w:rsidRPr="007100A7">
        <w:rPr>
          <w:rStyle w:val="1-Char"/>
          <w:rFonts w:hint="cs"/>
          <w:rtl/>
        </w:rPr>
        <w:t>‌شود و جا</w:t>
      </w:r>
      <w:r w:rsidR="00446BB7">
        <w:rPr>
          <w:rStyle w:val="1-Char"/>
          <w:rFonts w:hint="cs"/>
          <w:rtl/>
        </w:rPr>
        <w:t>ی</w:t>
      </w:r>
      <w:r w:rsidRPr="007100A7">
        <w:rPr>
          <w:rStyle w:val="1-Char"/>
          <w:rFonts w:hint="cs"/>
          <w:rtl/>
        </w:rPr>
        <w:t xml:space="preserve"> سجده‌</w:t>
      </w:r>
      <w:r w:rsidR="00446BB7">
        <w:rPr>
          <w:rStyle w:val="1-Char"/>
          <w:rFonts w:hint="cs"/>
          <w:rtl/>
        </w:rPr>
        <w:t>ی</w:t>
      </w:r>
      <w:r w:rsidRPr="007100A7">
        <w:rPr>
          <w:rStyle w:val="1-Char"/>
          <w:rFonts w:hint="cs"/>
          <w:rtl/>
        </w:rPr>
        <w:t xml:space="preserve"> تلاوت را پر م</w:t>
      </w:r>
      <w:r w:rsidR="00446BB7">
        <w:rPr>
          <w:rStyle w:val="1-Char"/>
          <w:rFonts w:hint="cs"/>
          <w:rtl/>
        </w:rPr>
        <w:t>ی</w:t>
      </w:r>
      <w:r w:rsidRPr="007100A7">
        <w:rPr>
          <w:rStyle w:val="1-Char"/>
          <w:rFonts w:hint="cs"/>
          <w:rtl/>
        </w:rPr>
        <w:t>‌کند؛ خواه ن</w:t>
      </w:r>
      <w:r w:rsidR="00446BB7">
        <w:rPr>
          <w:rStyle w:val="1-Char"/>
          <w:rFonts w:hint="cs"/>
          <w:rtl/>
        </w:rPr>
        <w:t>ی</w:t>
      </w:r>
      <w:r w:rsidRPr="007100A7">
        <w:rPr>
          <w:rStyle w:val="1-Char"/>
          <w:rFonts w:hint="cs"/>
          <w:rtl/>
        </w:rPr>
        <w:t>ت سجده‌</w:t>
      </w:r>
      <w:r w:rsidR="00446BB7">
        <w:rPr>
          <w:rStyle w:val="1-Char"/>
          <w:rFonts w:hint="cs"/>
          <w:rtl/>
        </w:rPr>
        <w:t>ی</w:t>
      </w:r>
      <w:r w:rsidRPr="007100A7">
        <w:rPr>
          <w:rStyle w:val="1-Char"/>
          <w:rFonts w:hint="cs"/>
          <w:rtl/>
        </w:rPr>
        <w:t xml:space="preserve"> تلاوت را کرده </w:t>
      </w:r>
      <w:r w:rsidR="00446BB7">
        <w:rPr>
          <w:rStyle w:val="1-Char"/>
          <w:rFonts w:hint="cs"/>
          <w:rtl/>
        </w:rPr>
        <w:t>ی</w:t>
      </w:r>
      <w:r w:rsidRPr="007100A7">
        <w:rPr>
          <w:rStyle w:val="1-Char"/>
          <w:rFonts w:hint="cs"/>
          <w:rtl/>
        </w:rPr>
        <w:t>ا نکرده باشد؛] البته مشروط بر آن که فور</w:t>
      </w:r>
      <w:r w:rsidR="00446BB7">
        <w:rPr>
          <w:rStyle w:val="1-Char"/>
          <w:rFonts w:hint="cs"/>
          <w:rtl/>
        </w:rPr>
        <w:t>ی</w:t>
      </w:r>
      <w:r w:rsidRPr="007100A7">
        <w:rPr>
          <w:rStyle w:val="1-Char"/>
          <w:rFonts w:hint="cs"/>
          <w:rtl/>
        </w:rPr>
        <w:t>ت بخش</w:t>
      </w:r>
      <w:r w:rsidR="00446BB7">
        <w:rPr>
          <w:rStyle w:val="1-Char"/>
          <w:rFonts w:hint="cs"/>
          <w:rtl/>
        </w:rPr>
        <w:t>ی</w:t>
      </w:r>
      <w:r w:rsidRPr="007100A7">
        <w:rPr>
          <w:rStyle w:val="1-Char"/>
          <w:rFonts w:hint="cs"/>
          <w:rtl/>
        </w:rPr>
        <w:t>دن به ادا</w:t>
      </w:r>
      <w:r w:rsidR="00446BB7">
        <w:rPr>
          <w:rStyle w:val="1-Char"/>
          <w:rFonts w:hint="cs"/>
          <w:rtl/>
        </w:rPr>
        <w:t>ی</w:t>
      </w:r>
      <w:r w:rsidRPr="007100A7">
        <w:rPr>
          <w:rStyle w:val="1-Char"/>
          <w:rFonts w:hint="cs"/>
          <w:rtl/>
        </w:rPr>
        <w:t xml:space="preserve"> سجده‌</w:t>
      </w:r>
      <w:r w:rsidR="00446BB7">
        <w:rPr>
          <w:rStyle w:val="1-Char"/>
          <w:rFonts w:hint="cs"/>
          <w:rtl/>
        </w:rPr>
        <w:t>ی</w:t>
      </w:r>
      <w:r w:rsidRPr="007100A7">
        <w:rPr>
          <w:rStyle w:val="1-Char"/>
          <w:rFonts w:hint="cs"/>
          <w:rtl/>
        </w:rPr>
        <w:t xml:space="preserve"> تلاوت، با قرائتِ ب</w:t>
      </w:r>
      <w:r w:rsidR="00446BB7">
        <w:rPr>
          <w:rStyle w:val="1-Char"/>
          <w:rFonts w:hint="cs"/>
          <w:rtl/>
        </w:rPr>
        <w:t>ی</w:t>
      </w:r>
      <w:r w:rsidRPr="007100A7">
        <w:rPr>
          <w:rStyle w:val="1-Char"/>
          <w:rFonts w:hint="cs"/>
          <w:rtl/>
        </w:rPr>
        <w:t>شتر از دو آ</w:t>
      </w:r>
      <w:r w:rsidR="00446BB7">
        <w:rPr>
          <w:rStyle w:val="1-Char"/>
          <w:rFonts w:hint="cs"/>
          <w:rtl/>
        </w:rPr>
        <w:t>ی</w:t>
      </w:r>
      <w:r w:rsidRPr="007100A7">
        <w:rPr>
          <w:rStyle w:val="1-Char"/>
          <w:rFonts w:hint="cs"/>
          <w:rtl/>
        </w:rPr>
        <w:t>ه، قطع نشده باش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وجوب سجده‌</w:t>
      </w:r>
      <w:r w:rsidR="00446BB7">
        <w:rPr>
          <w:rStyle w:val="1-Char"/>
          <w:rFonts w:hint="cs"/>
          <w:rtl/>
        </w:rPr>
        <w:t>ی</w:t>
      </w:r>
      <w:r w:rsidRPr="007100A7">
        <w:rPr>
          <w:rStyle w:val="1-Char"/>
          <w:rFonts w:hint="cs"/>
          <w:rtl/>
        </w:rPr>
        <w:t xml:space="preserve"> تلاوت </w:t>
      </w:r>
      <w:r w:rsidR="000A2322">
        <w:rPr>
          <w:rStyle w:val="1-Char"/>
          <w:rFonts w:hint="cs"/>
          <w:rtl/>
        </w:rPr>
        <w:t>آنگاه</w:t>
      </w:r>
      <w:r w:rsidRPr="007100A7">
        <w:rPr>
          <w:rStyle w:val="1-Char"/>
          <w:rFonts w:hint="cs"/>
          <w:rtl/>
        </w:rPr>
        <w:t xml:space="preserve"> که واجب کننده‌</w:t>
      </w:r>
      <w:r w:rsidR="00446BB7">
        <w:rPr>
          <w:rStyle w:val="1-Char"/>
          <w:rFonts w:hint="cs"/>
          <w:rtl/>
        </w:rPr>
        <w:t>ی</w:t>
      </w:r>
      <w:r w:rsidRPr="007100A7">
        <w:rPr>
          <w:rStyle w:val="1-Char"/>
          <w:rFonts w:hint="cs"/>
          <w:rtl/>
        </w:rPr>
        <w:t xml:space="preserve"> آن در نماز رو</w:t>
      </w:r>
      <w:r w:rsidR="00446BB7">
        <w:rPr>
          <w:rStyle w:val="1-Char"/>
          <w:rFonts w:hint="cs"/>
          <w:rtl/>
        </w:rPr>
        <w:t>ی</w:t>
      </w:r>
      <w:r w:rsidRPr="007100A7">
        <w:rPr>
          <w:rStyle w:val="1-Char"/>
          <w:rFonts w:hint="cs"/>
          <w:rtl/>
        </w:rPr>
        <w:t xml:space="preserve"> دهد؛ ا</w:t>
      </w:r>
      <w:r w:rsidR="00446BB7">
        <w:rPr>
          <w:rStyle w:val="1-Char"/>
          <w:rFonts w:hint="cs"/>
          <w:rtl/>
        </w:rPr>
        <w:t>ی</w:t>
      </w:r>
      <w:r w:rsidRPr="007100A7">
        <w:rPr>
          <w:rStyle w:val="1-Char"/>
          <w:rFonts w:hint="cs"/>
          <w:rtl/>
        </w:rPr>
        <w:t>ن طور که شخص نمازگزار، آ</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سجده را در نماز بخواند، در آن صورت ادا</w:t>
      </w:r>
      <w:r w:rsidR="00446BB7">
        <w:rPr>
          <w:rStyle w:val="1-Char"/>
          <w:rFonts w:hint="cs"/>
          <w:rtl/>
        </w:rPr>
        <w:t>ی</w:t>
      </w:r>
      <w:r w:rsidRPr="007100A7">
        <w:rPr>
          <w:rStyle w:val="1-Char"/>
          <w:rFonts w:hint="cs"/>
          <w:rtl/>
        </w:rPr>
        <w:t xml:space="preserve"> فور</w:t>
      </w:r>
      <w:r w:rsidR="00446BB7">
        <w:rPr>
          <w:rStyle w:val="1-Char"/>
          <w:rFonts w:hint="cs"/>
          <w:rtl/>
        </w:rPr>
        <w:t>ی</w:t>
      </w:r>
      <w:r w:rsidRPr="007100A7">
        <w:rPr>
          <w:rStyle w:val="1-Char"/>
          <w:rFonts w:hint="cs"/>
          <w:rtl/>
        </w:rPr>
        <w:t xml:space="preserve"> سجده‌</w:t>
      </w:r>
      <w:r w:rsidR="00446BB7">
        <w:rPr>
          <w:rStyle w:val="1-Char"/>
          <w:rFonts w:hint="cs"/>
          <w:rtl/>
        </w:rPr>
        <w:t>ی</w:t>
      </w:r>
      <w:r w:rsidRPr="007100A7">
        <w:rPr>
          <w:rStyle w:val="1-Char"/>
          <w:rFonts w:hint="cs"/>
          <w:rtl/>
        </w:rPr>
        <w:t xml:space="preserve"> تلاوت بر نمازگزار واجب است.</w:t>
      </w:r>
    </w:p>
    <w:p w:rsidR="00E81847" w:rsidRPr="007100A7" w:rsidRDefault="00E81847" w:rsidP="00AF1D25">
      <w:pPr>
        <w:rPr>
          <w:rStyle w:val="1-Char"/>
          <w:rtl/>
        </w:rPr>
      </w:pPr>
      <w:r w:rsidRPr="007100A7">
        <w:rPr>
          <w:rStyle w:val="1-Char"/>
          <w:rFonts w:hint="cs"/>
          <w:rtl/>
        </w:rPr>
        <w:t xml:space="preserve">و </w:t>
      </w:r>
      <w:r w:rsidRPr="00FE6406">
        <w:rPr>
          <w:rStyle w:val="9-Char"/>
          <w:rFonts w:eastAsia="Batang" w:hint="cs"/>
          <w:rtl/>
        </w:rPr>
        <w:t>اندازه‌</w:t>
      </w:r>
      <w:r w:rsidR="00446BB7">
        <w:rPr>
          <w:rStyle w:val="9-Char"/>
          <w:rFonts w:eastAsia="Batang" w:hint="cs"/>
          <w:rtl/>
        </w:rPr>
        <w:t>ی</w:t>
      </w:r>
      <w:r w:rsidRPr="00FE6406">
        <w:rPr>
          <w:rStyle w:val="9-Char"/>
          <w:rFonts w:eastAsia="Batang" w:hint="cs"/>
          <w:rtl/>
        </w:rPr>
        <w:t xml:space="preserve"> فور</w:t>
      </w:r>
      <w:r w:rsidR="00446BB7">
        <w:rPr>
          <w:rStyle w:val="9-Char"/>
          <w:rFonts w:eastAsia="Batang" w:hint="cs"/>
          <w:rtl/>
        </w:rPr>
        <w:t>ی</w:t>
      </w:r>
      <w:r w:rsidRPr="00FE6406">
        <w:rPr>
          <w:rStyle w:val="9-Char"/>
          <w:rFonts w:eastAsia="Batang" w:hint="cs"/>
          <w:rtl/>
        </w:rPr>
        <w:t>ت</w:t>
      </w:r>
      <w:r w:rsidRPr="007100A7">
        <w:rPr>
          <w:rStyle w:val="1-Char"/>
          <w:rFonts w:hint="cs"/>
          <w:rtl/>
        </w:rPr>
        <w:t>، به ا</w:t>
      </w:r>
      <w:r w:rsidR="00446BB7">
        <w:rPr>
          <w:rStyle w:val="1-Char"/>
          <w:rFonts w:hint="cs"/>
          <w:rtl/>
        </w:rPr>
        <w:t>ی</w:t>
      </w:r>
      <w:r w:rsidRPr="007100A7">
        <w:rPr>
          <w:rStyle w:val="1-Char"/>
          <w:rFonts w:hint="cs"/>
          <w:rtl/>
        </w:rPr>
        <w:t>ن مقدار است که م</w:t>
      </w:r>
      <w:r w:rsidR="00446BB7">
        <w:rPr>
          <w:rStyle w:val="1-Char"/>
          <w:rFonts w:hint="cs"/>
          <w:rtl/>
        </w:rPr>
        <w:t>ی</w:t>
      </w:r>
      <w:r w:rsidRPr="007100A7">
        <w:rPr>
          <w:rStyle w:val="1-Char"/>
          <w:rFonts w:hint="cs"/>
          <w:rtl/>
        </w:rPr>
        <w:t>ان سجده و م</w:t>
      </w:r>
      <w:r w:rsidR="00446BB7">
        <w:rPr>
          <w:rStyle w:val="1-Char"/>
          <w:rFonts w:hint="cs"/>
          <w:rtl/>
        </w:rPr>
        <w:t>ی</w:t>
      </w:r>
      <w:r w:rsidRPr="007100A7">
        <w:rPr>
          <w:rStyle w:val="1-Char"/>
          <w:rFonts w:hint="cs"/>
          <w:rtl/>
        </w:rPr>
        <w:t>ان تلاوت آ</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سجده، زمان</w:t>
      </w:r>
      <w:r w:rsidR="00446BB7">
        <w:rPr>
          <w:rStyle w:val="1-Char"/>
          <w:rFonts w:hint="cs"/>
          <w:rtl/>
        </w:rPr>
        <w:t>ی</w:t>
      </w:r>
      <w:r w:rsidRPr="007100A7">
        <w:rPr>
          <w:rStyle w:val="1-Char"/>
          <w:rFonts w:hint="cs"/>
          <w:rtl/>
        </w:rPr>
        <w:t xml:space="preserve"> که گنجا</w:t>
      </w:r>
      <w:r w:rsidR="00446BB7">
        <w:rPr>
          <w:rStyle w:val="1-Char"/>
          <w:rFonts w:hint="cs"/>
          <w:rtl/>
        </w:rPr>
        <w:t>ی</w:t>
      </w:r>
      <w:r w:rsidRPr="007100A7">
        <w:rPr>
          <w:rStyle w:val="1-Char"/>
          <w:rFonts w:hint="cs"/>
          <w:rtl/>
        </w:rPr>
        <w:t>ش قرائتِ ب</w:t>
      </w:r>
      <w:r w:rsidR="00446BB7">
        <w:rPr>
          <w:rStyle w:val="1-Char"/>
          <w:rFonts w:hint="cs"/>
          <w:rtl/>
        </w:rPr>
        <w:t>ی</w:t>
      </w:r>
      <w:r w:rsidRPr="007100A7">
        <w:rPr>
          <w:rStyle w:val="1-Char"/>
          <w:rFonts w:hint="cs"/>
          <w:rtl/>
        </w:rPr>
        <w:t>شتر از دو آ</w:t>
      </w:r>
      <w:r w:rsidR="00446BB7">
        <w:rPr>
          <w:rStyle w:val="1-Char"/>
          <w:rFonts w:hint="cs"/>
          <w:rtl/>
        </w:rPr>
        <w:t>ی</w:t>
      </w:r>
      <w:r w:rsidRPr="007100A7">
        <w:rPr>
          <w:rStyle w:val="1-Char"/>
          <w:rFonts w:hint="cs"/>
          <w:rtl/>
        </w:rPr>
        <w:t>ه را دارد، فاصله نباشد؛ از ا</w:t>
      </w:r>
      <w:r w:rsidR="00446BB7">
        <w:rPr>
          <w:rStyle w:val="1-Char"/>
          <w:rFonts w:hint="cs"/>
          <w:rtl/>
        </w:rPr>
        <w:t>ی</w:t>
      </w:r>
      <w:r w:rsidRPr="007100A7">
        <w:rPr>
          <w:rStyle w:val="1-Char"/>
          <w:rFonts w:hint="cs"/>
          <w:rtl/>
        </w:rPr>
        <w:t>ن رو، اگر ب</w:t>
      </w:r>
      <w:r w:rsidR="00446BB7">
        <w:rPr>
          <w:rStyle w:val="1-Char"/>
          <w:rFonts w:hint="cs"/>
          <w:rtl/>
        </w:rPr>
        <w:t>ی</w:t>
      </w:r>
      <w:r w:rsidRPr="007100A7">
        <w:rPr>
          <w:rStyle w:val="1-Char"/>
          <w:rFonts w:hint="cs"/>
          <w:rtl/>
        </w:rPr>
        <w:t>ن سجده و تلاوت آ</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سجده، زمان</w:t>
      </w:r>
      <w:r w:rsidR="00446BB7">
        <w:rPr>
          <w:rStyle w:val="1-Char"/>
          <w:rFonts w:hint="cs"/>
          <w:rtl/>
        </w:rPr>
        <w:t>ی</w:t>
      </w:r>
      <w:r w:rsidRPr="007100A7">
        <w:rPr>
          <w:rStyle w:val="1-Char"/>
          <w:rFonts w:hint="cs"/>
          <w:rtl/>
        </w:rPr>
        <w:t xml:space="preserve"> گذشت که گنجا</w:t>
      </w:r>
      <w:r w:rsidR="00446BB7">
        <w:rPr>
          <w:rStyle w:val="1-Char"/>
          <w:rFonts w:hint="cs"/>
          <w:rtl/>
        </w:rPr>
        <w:t>ی</w:t>
      </w:r>
      <w:r w:rsidRPr="007100A7">
        <w:rPr>
          <w:rStyle w:val="1-Char"/>
          <w:rFonts w:hint="cs"/>
          <w:rtl/>
        </w:rPr>
        <w:t>ش قرائتِ ب</w:t>
      </w:r>
      <w:r w:rsidR="00446BB7">
        <w:rPr>
          <w:rStyle w:val="1-Char"/>
          <w:rFonts w:hint="cs"/>
          <w:rtl/>
        </w:rPr>
        <w:t>ی</w:t>
      </w:r>
      <w:r w:rsidRPr="007100A7">
        <w:rPr>
          <w:rStyle w:val="1-Char"/>
          <w:rFonts w:hint="cs"/>
          <w:rtl/>
        </w:rPr>
        <w:t>شتر از دو آ</w:t>
      </w:r>
      <w:r w:rsidR="00446BB7">
        <w:rPr>
          <w:rStyle w:val="1-Char"/>
          <w:rFonts w:hint="cs"/>
          <w:rtl/>
        </w:rPr>
        <w:t>ی</w:t>
      </w:r>
      <w:r w:rsidRPr="007100A7">
        <w:rPr>
          <w:rStyle w:val="1-Char"/>
          <w:rFonts w:hint="cs"/>
          <w:rtl/>
        </w:rPr>
        <w:t>ه را داشت، در آن صورت فور</w:t>
      </w:r>
      <w:r w:rsidR="00446BB7">
        <w:rPr>
          <w:rStyle w:val="1-Char"/>
          <w:rFonts w:hint="cs"/>
          <w:rtl/>
        </w:rPr>
        <w:t>ی</w:t>
      </w:r>
      <w:r w:rsidRPr="007100A7">
        <w:rPr>
          <w:rStyle w:val="1-Char"/>
          <w:rFonts w:hint="cs"/>
          <w:rtl/>
        </w:rPr>
        <w:t>ت باطل شده است. و اگر برا</w:t>
      </w:r>
      <w:r w:rsidR="00446BB7">
        <w:rPr>
          <w:rStyle w:val="1-Char"/>
          <w:rFonts w:hint="cs"/>
          <w:rtl/>
        </w:rPr>
        <w:t>ی</w:t>
      </w:r>
      <w:r w:rsidRPr="007100A7">
        <w:rPr>
          <w:rStyle w:val="1-Char"/>
          <w:rFonts w:hint="cs"/>
          <w:rtl/>
        </w:rPr>
        <w:t xml:space="preserve"> آ</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سجده، سجده نکرد، بلکه قبل از انقطاع فور</w:t>
      </w:r>
      <w:r w:rsidR="00446BB7">
        <w:rPr>
          <w:rStyle w:val="1-Char"/>
          <w:rFonts w:hint="cs"/>
          <w:rtl/>
        </w:rPr>
        <w:t>ی</w:t>
      </w:r>
      <w:r w:rsidRPr="007100A7">
        <w:rPr>
          <w:rStyle w:val="1-Char"/>
          <w:rFonts w:hint="cs"/>
          <w:rtl/>
        </w:rPr>
        <w:t>ت، رکوع نمود و با رکوع، ن</w:t>
      </w:r>
      <w:r w:rsidR="00446BB7">
        <w:rPr>
          <w:rStyle w:val="1-Char"/>
          <w:rFonts w:hint="cs"/>
          <w:rtl/>
        </w:rPr>
        <w:t>ی</w:t>
      </w:r>
      <w:r w:rsidRPr="007100A7">
        <w:rPr>
          <w:rStyle w:val="1-Char"/>
          <w:rFonts w:hint="cs"/>
          <w:rtl/>
        </w:rPr>
        <w:t>ت سجده‌</w:t>
      </w:r>
      <w:r w:rsidR="00446BB7">
        <w:rPr>
          <w:rStyle w:val="1-Char"/>
          <w:rFonts w:hint="cs"/>
          <w:rtl/>
        </w:rPr>
        <w:t>ی</w:t>
      </w:r>
      <w:r w:rsidRPr="007100A7">
        <w:rPr>
          <w:rStyle w:val="1-Char"/>
          <w:rFonts w:hint="cs"/>
          <w:rtl/>
        </w:rPr>
        <w:t xml:space="preserve"> تلاوت را کرد، از و</w:t>
      </w:r>
      <w:r w:rsidR="00446BB7">
        <w:rPr>
          <w:rStyle w:val="1-Char"/>
          <w:rFonts w:hint="cs"/>
          <w:rtl/>
        </w:rPr>
        <w:t>ی</w:t>
      </w:r>
      <w:r w:rsidRPr="007100A7">
        <w:rPr>
          <w:rStyle w:val="1-Char"/>
          <w:rFonts w:hint="cs"/>
          <w:rtl/>
        </w:rPr>
        <w:t xml:space="preserve"> کاف</w:t>
      </w:r>
      <w:r w:rsidR="00446BB7">
        <w:rPr>
          <w:rStyle w:val="1-Char"/>
          <w:rFonts w:hint="cs"/>
          <w:rtl/>
        </w:rPr>
        <w:t>ی</w:t>
      </w:r>
      <w:r w:rsidRPr="007100A7">
        <w:rPr>
          <w:rStyle w:val="1-Char"/>
          <w:rFonts w:hint="cs"/>
          <w:rtl/>
        </w:rPr>
        <w:t xml:space="preserve"> است و صحّت دارد.</w:t>
      </w:r>
    </w:p>
    <w:p w:rsidR="00E81847" w:rsidRPr="007100A7" w:rsidRDefault="00E81847" w:rsidP="00AF1D25">
      <w:pPr>
        <w:rPr>
          <w:rStyle w:val="1-Char"/>
          <w:rtl/>
        </w:rPr>
      </w:pPr>
      <w:r w:rsidRPr="007100A7">
        <w:rPr>
          <w:rStyle w:val="1-Char"/>
          <w:rFonts w:hint="cs"/>
          <w:rtl/>
        </w:rPr>
        <w:t>و همچن</w:t>
      </w:r>
      <w:r w:rsidR="00446BB7">
        <w:rPr>
          <w:rStyle w:val="1-Char"/>
          <w:rFonts w:hint="cs"/>
          <w:rtl/>
        </w:rPr>
        <w:t>ی</w:t>
      </w:r>
      <w:r w:rsidRPr="007100A7">
        <w:rPr>
          <w:rStyle w:val="1-Char"/>
          <w:rFonts w:hint="cs"/>
          <w:rtl/>
        </w:rPr>
        <w:t>ن اگر برا</w:t>
      </w:r>
      <w:r w:rsidR="00446BB7">
        <w:rPr>
          <w:rStyle w:val="1-Char"/>
          <w:rFonts w:hint="cs"/>
          <w:rtl/>
        </w:rPr>
        <w:t>ی</w:t>
      </w:r>
      <w:r w:rsidRPr="007100A7">
        <w:rPr>
          <w:rStyle w:val="1-Char"/>
          <w:rFonts w:hint="cs"/>
          <w:rtl/>
        </w:rPr>
        <w:t xml:space="preserve"> آ</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سجده، سجده نکرد، بلکه قبل از انقطاع فور</w:t>
      </w:r>
      <w:r w:rsidR="00446BB7">
        <w:rPr>
          <w:rStyle w:val="1-Char"/>
          <w:rFonts w:hint="cs"/>
          <w:rtl/>
        </w:rPr>
        <w:t>ی</w:t>
      </w:r>
      <w:r w:rsidRPr="007100A7">
        <w:rPr>
          <w:rStyle w:val="1-Char"/>
          <w:rFonts w:hint="cs"/>
          <w:rtl/>
        </w:rPr>
        <w:t>ت، برا</w:t>
      </w:r>
      <w:r w:rsidR="00446BB7">
        <w:rPr>
          <w:rStyle w:val="1-Char"/>
          <w:rFonts w:hint="cs"/>
          <w:rtl/>
        </w:rPr>
        <w:t>ی</w:t>
      </w:r>
      <w:r w:rsidRPr="007100A7">
        <w:rPr>
          <w:rStyle w:val="1-Char"/>
          <w:rFonts w:hint="cs"/>
          <w:rtl/>
        </w:rPr>
        <w:t xml:space="preserve"> نماز سجده نمود، ا</w:t>
      </w:r>
      <w:r w:rsidR="00446BB7">
        <w:rPr>
          <w:rStyle w:val="1-Char"/>
          <w:rFonts w:hint="cs"/>
          <w:rtl/>
        </w:rPr>
        <w:t>ی</w:t>
      </w:r>
      <w:r w:rsidRPr="007100A7">
        <w:rPr>
          <w:rStyle w:val="1-Char"/>
          <w:rFonts w:hint="cs"/>
          <w:rtl/>
        </w:rPr>
        <w:t>ن سجده از و</w:t>
      </w:r>
      <w:r w:rsidR="00446BB7">
        <w:rPr>
          <w:rStyle w:val="1-Char"/>
          <w:rFonts w:hint="cs"/>
          <w:rtl/>
        </w:rPr>
        <w:t>ی</w:t>
      </w:r>
      <w:r w:rsidRPr="007100A7">
        <w:rPr>
          <w:rStyle w:val="1-Char"/>
          <w:rFonts w:hint="cs"/>
          <w:rtl/>
        </w:rPr>
        <w:t xml:space="preserve"> پذ</w:t>
      </w:r>
      <w:r w:rsidR="00446BB7">
        <w:rPr>
          <w:rStyle w:val="1-Char"/>
          <w:rFonts w:hint="cs"/>
          <w:rtl/>
        </w:rPr>
        <w:t>ی</w:t>
      </w:r>
      <w:r w:rsidRPr="007100A7">
        <w:rPr>
          <w:rStyle w:val="1-Char"/>
          <w:rFonts w:hint="cs"/>
          <w:rtl/>
        </w:rPr>
        <w:t>رفته م</w:t>
      </w:r>
      <w:r w:rsidR="00446BB7">
        <w:rPr>
          <w:rStyle w:val="1-Char"/>
          <w:rFonts w:hint="cs"/>
          <w:rtl/>
        </w:rPr>
        <w:t>ی</w:t>
      </w:r>
      <w:r w:rsidRPr="007100A7">
        <w:rPr>
          <w:rStyle w:val="1-Char"/>
          <w:rFonts w:hint="cs"/>
          <w:rtl/>
        </w:rPr>
        <w:t>‌شود و صح</w:t>
      </w:r>
      <w:r w:rsidR="00446BB7">
        <w:rPr>
          <w:rStyle w:val="1-Char"/>
          <w:rFonts w:hint="cs"/>
          <w:rtl/>
        </w:rPr>
        <w:t>ی</w:t>
      </w:r>
      <w:r w:rsidRPr="007100A7">
        <w:rPr>
          <w:rStyle w:val="1-Char"/>
          <w:rFonts w:hint="cs"/>
          <w:rtl/>
        </w:rPr>
        <w:t>ح است؛ خواه ن</w:t>
      </w:r>
      <w:r w:rsidR="00446BB7">
        <w:rPr>
          <w:rStyle w:val="1-Char"/>
          <w:rFonts w:hint="cs"/>
          <w:rtl/>
        </w:rPr>
        <w:t>ی</w:t>
      </w:r>
      <w:r w:rsidRPr="007100A7">
        <w:rPr>
          <w:rStyle w:val="1-Char"/>
          <w:rFonts w:hint="cs"/>
          <w:rtl/>
        </w:rPr>
        <w:t>ت سجده‌</w:t>
      </w:r>
      <w:r w:rsidR="00446BB7">
        <w:rPr>
          <w:rStyle w:val="1-Char"/>
          <w:rFonts w:hint="cs"/>
          <w:rtl/>
        </w:rPr>
        <w:t>ی</w:t>
      </w:r>
      <w:r w:rsidRPr="007100A7">
        <w:rPr>
          <w:rStyle w:val="1-Char"/>
          <w:rFonts w:hint="cs"/>
          <w:rtl/>
        </w:rPr>
        <w:t xml:space="preserve"> تلاوت را کرده </w:t>
      </w:r>
      <w:r w:rsidR="00446BB7">
        <w:rPr>
          <w:rStyle w:val="1-Char"/>
          <w:rFonts w:hint="cs"/>
          <w:rtl/>
        </w:rPr>
        <w:t>ی</w:t>
      </w:r>
      <w:r w:rsidRPr="007100A7">
        <w:rPr>
          <w:rStyle w:val="1-Char"/>
          <w:rFonts w:hint="cs"/>
          <w:rtl/>
        </w:rPr>
        <w:t>ا نکرده باشد.</w:t>
      </w:r>
    </w:p>
    <w:p w:rsidR="00E81847" w:rsidRPr="007100A7" w:rsidRDefault="00E81847"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فور</w:t>
      </w:r>
      <w:r w:rsidR="00446BB7">
        <w:rPr>
          <w:rStyle w:val="1-Char"/>
          <w:rFonts w:hint="cs"/>
          <w:rtl/>
        </w:rPr>
        <w:t>ی</w:t>
      </w:r>
      <w:r w:rsidRPr="007100A7">
        <w:rPr>
          <w:rStyle w:val="1-Char"/>
          <w:rFonts w:hint="cs"/>
          <w:rtl/>
        </w:rPr>
        <w:t>ت، منقطع گرد</w:t>
      </w:r>
      <w:r w:rsidR="00446BB7">
        <w:rPr>
          <w:rStyle w:val="1-Char"/>
          <w:rFonts w:hint="cs"/>
          <w:rtl/>
        </w:rPr>
        <w:t>ی</w:t>
      </w:r>
      <w:r w:rsidRPr="007100A7">
        <w:rPr>
          <w:rStyle w:val="1-Char"/>
          <w:rFonts w:hint="cs"/>
          <w:rtl/>
        </w:rPr>
        <w:t>د، سجده‌</w:t>
      </w:r>
      <w:r w:rsidR="00446BB7">
        <w:rPr>
          <w:rStyle w:val="1-Char"/>
          <w:rFonts w:hint="cs"/>
          <w:rtl/>
        </w:rPr>
        <w:t>ی</w:t>
      </w:r>
      <w:r w:rsidRPr="007100A7">
        <w:rPr>
          <w:rStyle w:val="1-Char"/>
          <w:rFonts w:hint="cs"/>
          <w:rtl/>
        </w:rPr>
        <w:t xml:space="preserve"> تلاوت از و</w:t>
      </w:r>
      <w:r w:rsidR="00446BB7">
        <w:rPr>
          <w:rStyle w:val="1-Char"/>
          <w:rFonts w:hint="cs"/>
          <w:rtl/>
        </w:rPr>
        <w:t>ی</w:t>
      </w:r>
      <w:r w:rsidRPr="007100A7">
        <w:rPr>
          <w:rStyle w:val="1-Char"/>
          <w:rFonts w:hint="cs"/>
          <w:rtl/>
        </w:rPr>
        <w:t xml:space="preserve"> ساقط نم</w:t>
      </w:r>
      <w:r w:rsidR="00446BB7">
        <w:rPr>
          <w:rStyle w:val="1-Char"/>
          <w:rFonts w:hint="cs"/>
          <w:rtl/>
        </w:rPr>
        <w:t>ی</w:t>
      </w:r>
      <w:r w:rsidRPr="007100A7">
        <w:rPr>
          <w:rStyle w:val="1-Char"/>
          <w:rFonts w:hint="cs"/>
          <w:rtl/>
        </w:rPr>
        <w:t>‌شود، نه با رکوع و نه با سجده کردن برا</w:t>
      </w:r>
      <w:r w:rsidR="00446BB7">
        <w:rPr>
          <w:rStyle w:val="1-Char"/>
          <w:rFonts w:hint="cs"/>
          <w:rtl/>
        </w:rPr>
        <w:t>ی</w:t>
      </w:r>
      <w:r w:rsidRPr="007100A7">
        <w:rPr>
          <w:rStyle w:val="1-Char"/>
          <w:rFonts w:hint="cs"/>
          <w:rtl/>
        </w:rPr>
        <w:t xml:space="preserve"> نماز؛ و بر و</w:t>
      </w:r>
      <w:r w:rsidR="00446BB7">
        <w:rPr>
          <w:rStyle w:val="1-Char"/>
          <w:rFonts w:hint="cs"/>
          <w:rtl/>
        </w:rPr>
        <w:t>ی</w:t>
      </w:r>
      <w:r w:rsidRPr="007100A7">
        <w:rPr>
          <w:rStyle w:val="1-Char"/>
          <w:rFonts w:hint="cs"/>
          <w:rtl/>
        </w:rPr>
        <w:t xml:space="preserve"> قضا آوردن ا</w:t>
      </w:r>
      <w:r w:rsidR="00446BB7">
        <w:rPr>
          <w:rStyle w:val="1-Char"/>
          <w:rFonts w:hint="cs"/>
          <w:rtl/>
        </w:rPr>
        <w:t>ی</w:t>
      </w:r>
      <w:r w:rsidRPr="007100A7">
        <w:rPr>
          <w:rStyle w:val="1-Char"/>
          <w:rFonts w:hint="cs"/>
          <w:rtl/>
        </w:rPr>
        <w:t>ن سجده با سجده‌</w:t>
      </w:r>
      <w:r w:rsidR="00446BB7">
        <w:rPr>
          <w:rStyle w:val="1-Char"/>
          <w:rFonts w:hint="cs"/>
          <w:rtl/>
        </w:rPr>
        <w:t>ی</w:t>
      </w:r>
      <w:r w:rsidRPr="007100A7">
        <w:rPr>
          <w:rStyle w:val="1-Char"/>
          <w:rFonts w:hint="cs"/>
          <w:rtl/>
        </w:rPr>
        <w:t xml:space="preserve"> خاصّ د</w:t>
      </w:r>
      <w:r w:rsidR="00446BB7">
        <w:rPr>
          <w:rStyle w:val="1-Char"/>
          <w:rFonts w:hint="cs"/>
          <w:rtl/>
        </w:rPr>
        <w:t>ی</w:t>
      </w:r>
      <w:r w:rsidRPr="007100A7">
        <w:rPr>
          <w:rStyle w:val="1-Char"/>
          <w:rFonts w:hint="cs"/>
          <w:rtl/>
        </w:rPr>
        <w:t>گر</w:t>
      </w:r>
      <w:r w:rsidR="00446BB7">
        <w:rPr>
          <w:rStyle w:val="1-Char"/>
          <w:rFonts w:hint="cs"/>
          <w:rtl/>
        </w:rPr>
        <w:t>ی</w:t>
      </w:r>
      <w:r w:rsidRPr="007100A7">
        <w:rPr>
          <w:rStyle w:val="1-Char"/>
          <w:rFonts w:hint="cs"/>
          <w:rtl/>
        </w:rPr>
        <w:t xml:space="preserve"> واجب م</w:t>
      </w:r>
      <w:r w:rsidR="00446BB7">
        <w:rPr>
          <w:rStyle w:val="1-Char"/>
          <w:rFonts w:hint="cs"/>
          <w:rtl/>
        </w:rPr>
        <w:t>ی</w:t>
      </w:r>
      <w:r w:rsidRPr="007100A7">
        <w:rPr>
          <w:rStyle w:val="1-Char"/>
          <w:rFonts w:hint="cs"/>
          <w:rtl/>
        </w:rPr>
        <w:t>‌گردد؛ البته تا زمان</w:t>
      </w:r>
      <w:r w:rsidR="00446BB7">
        <w:rPr>
          <w:rStyle w:val="1-Char"/>
          <w:rFonts w:hint="cs"/>
          <w:rtl/>
        </w:rPr>
        <w:t>ی</w:t>
      </w:r>
      <w:r w:rsidRPr="007100A7">
        <w:rPr>
          <w:rStyle w:val="1-Char"/>
          <w:rFonts w:hint="cs"/>
          <w:rtl/>
        </w:rPr>
        <w:t xml:space="preserve"> که در نماز خو</w:t>
      </w:r>
      <w:r w:rsidR="00446BB7">
        <w:rPr>
          <w:rStyle w:val="1-Char"/>
          <w:rFonts w:hint="cs"/>
          <w:rtl/>
        </w:rPr>
        <w:t>ی</w:t>
      </w:r>
      <w:r w:rsidRPr="007100A7">
        <w:rPr>
          <w:rStyle w:val="1-Char"/>
          <w:rFonts w:hint="cs"/>
          <w:rtl/>
        </w:rPr>
        <w:t>ش است؛ پس اگر از نماز خارج گرد</w:t>
      </w:r>
      <w:r w:rsidR="00446BB7">
        <w:rPr>
          <w:rStyle w:val="1-Char"/>
          <w:rFonts w:hint="cs"/>
          <w:rtl/>
        </w:rPr>
        <w:t>ی</w:t>
      </w:r>
      <w:r w:rsidRPr="007100A7">
        <w:rPr>
          <w:rStyle w:val="1-Char"/>
          <w:rFonts w:hint="cs"/>
          <w:rtl/>
        </w:rPr>
        <w:t>د و سجده‌</w:t>
      </w:r>
      <w:r w:rsidR="00446BB7">
        <w:rPr>
          <w:rStyle w:val="1-Char"/>
          <w:rFonts w:hint="cs"/>
          <w:rtl/>
        </w:rPr>
        <w:t>ی</w:t>
      </w:r>
      <w:r w:rsidRPr="007100A7">
        <w:rPr>
          <w:rStyle w:val="1-Char"/>
          <w:rFonts w:hint="cs"/>
          <w:rtl/>
        </w:rPr>
        <w:t xml:space="preserve"> تلاوت را انجام نداد، د</w:t>
      </w:r>
      <w:r w:rsidR="00446BB7">
        <w:rPr>
          <w:rStyle w:val="1-Char"/>
          <w:rFonts w:hint="cs"/>
          <w:rtl/>
        </w:rPr>
        <w:t>ی</w:t>
      </w:r>
      <w:r w:rsidRPr="007100A7">
        <w:rPr>
          <w:rStyle w:val="1-Char"/>
          <w:rFonts w:hint="cs"/>
          <w:rtl/>
        </w:rPr>
        <w:t>گر آن را در خارج از نماز قضا ن</w:t>
      </w:r>
      <w:r w:rsidR="00446BB7">
        <w:rPr>
          <w:rStyle w:val="1-Char"/>
          <w:rFonts w:hint="cs"/>
          <w:rtl/>
        </w:rPr>
        <w:t>ی</w:t>
      </w:r>
      <w:r w:rsidRPr="007100A7">
        <w:rPr>
          <w:rStyle w:val="1-Char"/>
          <w:rFonts w:hint="cs"/>
          <w:rtl/>
        </w:rPr>
        <w:t>اورد؛ ز</w:t>
      </w:r>
      <w:r w:rsidR="00446BB7">
        <w:rPr>
          <w:rStyle w:val="1-Char"/>
          <w:rFonts w:hint="cs"/>
          <w:rtl/>
        </w:rPr>
        <w:t>ی</w:t>
      </w:r>
      <w:r w:rsidRPr="007100A7">
        <w:rPr>
          <w:rStyle w:val="1-Char"/>
          <w:rFonts w:hint="cs"/>
          <w:rtl/>
        </w:rPr>
        <w:t>را که وقت آن، فوت گرد</w:t>
      </w:r>
      <w:r w:rsidR="00446BB7">
        <w:rPr>
          <w:rStyle w:val="1-Char"/>
          <w:rFonts w:hint="cs"/>
          <w:rtl/>
        </w:rPr>
        <w:t>ی</w:t>
      </w:r>
      <w:r w:rsidRPr="007100A7">
        <w:rPr>
          <w:rStyle w:val="1-Char"/>
          <w:rFonts w:hint="cs"/>
          <w:rtl/>
        </w:rPr>
        <w:t xml:space="preserve">ده است؛ امّا اگر </w:t>
      </w:r>
      <w:r w:rsidR="00AF17B9">
        <w:rPr>
          <w:rStyle w:val="1-Char"/>
          <w:rFonts w:hint="cs"/>
          <w:rtl/>
        </w:rPr>
        <w:t>چنان‌چه</w:t>
      </w:r>
      <w:r w:rsidRPr="007100A7">
        <w:rPr>
          <w:rStyle w:val="1-Char"/>
          <w:rFonts w:hint="cs"/>
          <w:rtl/>
        </w:rPr>
        <w:t xml:space="preserve"> با سلام دادن از نماز، خارج گرد</w:t>
      </w:r>
      <w:r w:rsidR="00446BB7">
        <w:rPr>
          <w:rStyle w:val="1-Char"/>
          <w:rFonts w:hint="cs"/>
          <w:rtl/>
        </w:rPr>
        <w:t>ی</w:t>
      </w:r>
      <w:r w:rsidRPr="007100A7">
        <w:rPr>
          <w:rStyle w:val="1-Char"/>
          <w:rFonts w:hint="cs"/>
          <w:rtl/>
        </w:rPr>
        <w:t>د، پس م</w:t>
      </w:r>
      <w:r w:rsidR="00446BB7">
        <w:rPr>
          <w:rStyle w:val="1-Char"/>
          <w:rFonts w:hint="cs"/>
          <w:rtl/>
        </w:rPr>
        <w:t>ی</w:t>
      </w:r>
      <w:r w:rsidRPr="007100A7">
        <w:rPr>
          <w:rStyle w:val="1-Char"/>
          <w:rFonts w:hint="cs"/>
          <w:rtl/>
        </w:rPr>
        <w:t xml:space="preserve">‌تواند آن را قضا آورد تا </w:t>
      </w:r>
      <w:r w:rsidR="000A2322">
        <w:rPr>
          <w:rStyle w:val="1-Char"/>
          <w:rFonts w:hint="cs"/>
          <w:rtl/>
        </w:rPr>
        <w:t>آنگاه</w:t>
      </w:r>
      <w:r w:rsidRPr="007100A7">
        <w:rPr>
          <w:rStyle w:val="1-Char"/>
          <w:rFonts w:hint="cs"/>
          <w:rtl/>
        </w:rPr>
        <w:t xml:space="preserve"> که عمل</w:t>
      </w:r>
      <w:r w:rsidR="00446BB7">
        <w:rPr>
          <w:rStyle w:val="1-Char"/>
          <w:rFonts w:hint="cs"/>
          <w:rtl/>
        </w:rPr>
        <w:t>ی</w:t>
      </w:r>
      <w:r w:rsidRPr="007100A7">
        <w:rPr>
          <w:rStyle w:val="1-Char"/>
          <w:rFonts w:hint="cs"/>
          <w:rtl/>
        </w:rPr>
        <w:t xml:space="preserve"> مناف</w:t>
      </w:r>
      <w:r w:rsidR="00446BB7">
        <w:rPr>
          <w:rStyle w:val="1-Char"/>
          <w:rFonts w:hint="cs"/>
          <w:rtl/>
        </w:rPr>
        <w:t>ی</w:t>
      </w:r>
      <w:r w:rsidRPr="007100A7">
        <w:rPr>
          <w:rStyle w:val="1-Char"/>
          <w:rFonts w:hint="cs"/>
          <w:rtl/>
        </w:rPr>
        <w:t xml:space="preserve"> با نماز را انجام نداده است.]</w:t>
      </w:r>
    </w:p>
    <w:p w:rsidR="00E81847" w:rsidRPr="007100A7" w:rsidRDefault="00E81847"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کس</w:t>
      </w:r>
      <w:r w:rsidR="00446BB7">
        <w:rPr>
          <w:rStyle w:val="1-Char"/>
          <w:rFonts w:hint="cs"/>
          <w:rtl/>
        </w:rPr>
        <w:t>ی</w:t>
      </w:r>
      <w:r w:rsidRPr="007100A7">
        <w:rPr>
          <w:rStyle w:val="1-Char"/>
          <w:rFonts w:hint="cs"/>
          <w:rtl/>
        </w:rPr>
        <w:t xml:space="preserve"> [در خارج از نماز،] آ</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سجده را از امام شن</w:t>
      </w:r>
      <w:r w:rsidR="00446BB7">
        <w:rPr>
          <w:rStyle w:val="1-Char"/>
          <w:rFonts w:hint="cs"/>
          <w:rtl/>
        </w:rPr>
        <w:t>ی</w:t>
      </w:r>
      <w:r w:rsidRPr="007100A7">
        <w:rPr>
          <w:rStyle w:val="1-Char"/>
          <w:rFonts w:hint="cs"/>
          <w:rtl/>
        </w:rPr>
        <w:t xml:space="preserve">د و آن فرد، بدان امام اقتدا نکرد؛ </w:t>
      </w:r>
      <w:r w:rsidR="00446BB7">
        <w:rPr>
          <w:rStyle w:val="1-Char"/>
          <w:rFonts w:hint="cs"/>
          <w:rtl/>
        </w:rPr>
        <w:t>ی</w:t>
      </w:r>
      <w:r w:rsidRPr="007100A7">
        <w:rPr>
          <w:rStyle w:val="1-Char"/>
          <w:rFonts w:hint="cs"/>
          <w:rtl/>
        </w:rPr>
        <w:t>ا [آ</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سجده را خارج از نماز، از امام شن</w:t>
      </w:r>
      <w:r w:rsidR="00446BB7">
        <w:rPr>
          <w:rStyle w:val="1-Char"/>
          <w:rFonts w:hint="cs"/>
          <w:rtl/>
        </w:rPr>
        <w:t>ی</w:t>
      </w:r>
      <w:r w:rsidRPr="007100A7">
        <w:rPr>
          <w:rStyle w:val="1-Char"/>
          <w:rFonts w:hint="cs"/>
          <w:rtl/>
        </w:rPr>
        <w:t>د؛ سپس بعد از آن که امام برا</w:t>
      </w:r>
      <w:r w:rsidR="00446BB7">
        <w:rPr>
          <w:rStyle w:val="1-Char"/>
          <w:rFonts w:hint="cs"/>
          <w:rtl/>
        </w:rPr>
        <w:t>ی</w:t>
      </w:r>
      <w:r w:rsidRPr="007100A7">
        <w:rPr>
          <w:rStyle w:val="1-Char"/>
          <w:rFonts w:hint="cs"/>
          <w:rtl/>
        </w:rPr>
        <w:t xml:space="preserve"> آن آ</w:t>
      </w:r>
      <w:r w:rsidR="00446BB7">
        <w:rPr>
          <w:rStyle w:val="1-Char"/>
          <w:rFonts w:hint="cs"/>
          <w:rtl/>
        </w:rPr>
        <w:t>ی</w:t>
      </w:r>
      <w:r w:rsidRPr="007100A7">
        <w:rPr>
          <w:rStyle w:val="1-Char"/>
          <w:rFonts w:hint="cs"/>
          <w:rtl/>
        </w:rPr>
        <w:t>ه سجده کرد،] در رکعت</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به امام اقتدا نمود، در آن صورت - بنا به قول ظاهرتر - در خارج از نماز، برا</w:t>
      </w:r>
      <w:r w:rsidR="00446BB7">
        <w:rPr>
          <w:rStyle w:val="1-Char"/>
          <w:rFonts w:hint="cs"/>
          <w:rtl/>
        </w:rPr>
        <w:t>ی</w:t>
      </w:r>
      <w:r w:rsidRPr="007100A7">
        <w:rPr>
          <w:rStyle w:val="1-Char"/>
          <w:rFonts w:hint="cs"/>
          <w:rtl/>
        </w:rPr>
        <w:t xml:space="preserve"> آ</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سجده، سجده نما</w:t>
      </w:r>
      <w:r w:rsidR="00446BB7">
        <w:rPr>
          <w:rStyle w:val="1-Char"/>
          <w:rFonts w:hint="cs"/>
          <w:rtl/>
        </w:rPr>
        <w:t>ی</w:t>
      </w:r>
      <w:r w:rsidRPr="007100A7">
        <w:rPr>
          <w:rStyle w:val="1-Char"/>
          <w:rFonts w:hint="cs"/>
          <w:rtl/>
        </w:rPr>
        <w:t>د.</w:t>
      </w:r>
    </w:p>
    <w:p w:rsidR="00E81847" w:rsidRPr="007100A7" w:rsidRDefault="00E81847" w:rsidP="00AF1D25">
      <w:pPr>
        <w:rPr>
          <w:rStyle w:val="1-Char"/>
          <w:rtl/>
        </w:rPr>
      </w:pPr>
      <w:r w:rsidRPr="007100A7">
        <w:rPr>
          <w:rStyle w:val="1-Char"/>
          <w:rFonts w:hint="cs"/>
          <w:rtl/>
        </w:rPr>
        <w:t>و اگر آ</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سجده را از امام شن</w:t>
      </w:r>
      <w:r w:rsidR="00446BB7">
        <w:rPr>
          <w:rStyle w:val="1-Char"/>
          <w:rFonts w:hint="cs"/>
          <w:rtl/>
        </w:rPr>
        <w:t>ی</w:t>
      </w:r>
      <w:r w:rsidRPr="007100A7">
        <w:rPr>
          <w:rStyle w:val="1-Char"/>
          <w:rFonts w:hint="cs"/>
          <w:rtl/>
        </w:rPr>
        <w:t>د؛ سپس قبل از آن که امام برا</w:t>
      </w:r>
      <w:r w:rsidR="00446BB7">
        <w:rPr>
          <w:rStyle w:val="1-Char"/>
          <w:rFonts w:hint="cs"/>
          <w:rtl/>
        </w:rPr>
        <w:t>ی</w:t>
      </w:r>
      <w:r w:rsidRPr="007100A7">
        <w:rPr>
          <w:rStyle w:val="1-Char"/>
          <w:rFonts w:hint="cs"/>
          <w:rtl/>
        </w:rPr>
        <w:t xml:space="preserve"> سجده‌</w:t>
      </w:r>
      <w:r w:rsidR="00446BB7">
        <w:rPr>
          <w:rStyle w:val="1-Char"/>
          <w:rFonts w:hint="cs"/>
          <w:rtl/>
        </w:rPr>
        <w:t>ی</w:t>
      </w:r>
      <w:r w:rsidRPr="007100A7">
        <w:rPr>
          <w:rStyle w:val="1-Char"/>
          <w:rFonts w:hint="cs"/>
          <w:rtl/>
        </w:rPr>
        <w:t xml:space="preserve"> تلاوت سجده نما</w:t>
      </w:r>
      <w:r w:rsidR="00446BB7">
        <w:rPr>
          <w:rStyle w:val="1-Char"/>
          <w:rFonts w:hint="cs"/>
          <w:rtl/>
        </w:rPr>
        <w:t>ی</w:t>
      </w:r>
      <w:r w:rsidRPr="007100A7">
        <w:rPr>
          <w:rStyle w:val="1-Char"/>
          <w:rFonts w:hint="cs"/>
          <w:rtl/>
        </w:rPr>
        <w:t>د بدو اقتدا کرد، در آن صورت، آن شخص از امام خو</w:t>
      </w:r>
      <w:r w:rsidR="00446BB7">
        <w:rPr>
          <w:rStyle w:val="1-Char"/>
          <w:rFonts w:hint="cs"/>
          <w:rtl/>
        </w:rPr>
        <w:t>ی</w:t>
      </w:r>
      <w:r w:rsidRPr="007100A7">
        <w:rPr>
          <w:rStyle w:val="1-Char"/>
          <w:rFonts w:hint="cs"/>
          <w:rtl/>
        </w:rPr>
        <w:t>ش در سجده‌</w:t>
      </w:r>
      <w:r w:rsidR="00446BB7">
        <w:rPr>
          <w:rStyle w:val="1-Char"/>
          <w:rFonts w:hint="cs"/>
          <w:rtl/>
        </w:rPr>
        <w:t>ی</w:t>
      </w:r>
      <w:r w:rsidRPr="007100A7">
        <w:rPr>
          <w:rStyle w:val="1-Char"/>
          <w:rFonts w:hint="cs"/>
          <w:rtl/>
        </w:rPr>
        <w:t xml:space="preserve"> تلاوت و</w:t>
      </w:r>
      <w:r w:rsidR="00446BB7">
        <w:rPr>
          <w:rStyle w:val="1-Char"/>
          <w:rFonts w:hint="cs"/>
          <w:rtl/>
        </w:rPr>
        <w:t>ی</w:t>
      </w:r>
      <w:r w:rsidRPr="007100A7">
        <w:rPr>
          <w:rStyle w:val="1-Char"/>
          <w:rFonts w:hint="cs"/>
          <w:rtl/>
        </w:rPr>
        <w:t xml:space="preserve"> پ</w:t>
      </w:r>
      <w:r w:rsidR="00446BB7">
        <w:rPr>
          <w:rStyle w:val="1-Char"/>
          <w:rFonts w:hint="cs"/>
          <w:rtl/>
        </w:rPr>
        <w:t>ی</w:t>
      </w:r>
      <w:r w:rsidRPr="007100A7">
        <w:rPr>
          <w:rStyle w:val="1-Char"/>
          <w:rFonts w:hint="cs"/>
          <w:rtl/>
        </w:rPr>
        <w:t>رو</w:t>
      </w:r>
      <w:r w:rsidR="00446BB7">
        <w:rPr>
          <w:rStyle w:val="1-Char"/>
          <w:rFonts w:hint="cs"/>
          <w:rtl/>
        </w:rPr>
        <w:t>ی</w:t>
      </w:r>
      <w:r w:rsidRPr="007100A7">
        <w:rPr>
          <w:rStyle w:val="1-Char"/>
          <w:rFonts w:hint="cs"/>
          <w:rtl/>
        </w:rPr>
        <w:t xml:space="preserve"> نما</w:t>
      </w:r>
      <w:r w:rsidR="00446BB7">
        <w:rPr>
          <w:rStyle w:val="1-Char"/>
          <w:rFonts w:hint="cs"/>
          <w:rtl/>
        </w:rPr>
        <w:t>ی</w:t>
      </w:r>
      <w:r w:rsidRPr="007100A7">
        <w:rPr>
          <w:rStyle w:val="1-Char"/>
          <w:rFonts w:hint="cs"/>
          <w:rtl/>
        </w:rPr>
        <w:t>د و به همراه او سجده کند.</w:t>
      </w:r>
    </w:p>
    <w:p w:rsidR="00E81847" w:rsidRPr="007100A7" w:rsidRDefault="00E81847"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آ</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سجده را از امام شن</w:t>
      </w:r>
      <w:r w:rsidR="00446BB7">
        <w:rPr>
          <w:rStyle w:val="1-Char"/>
          <w:rFonts w:hint="cs"/>
          <w:rtl/>
        </w:rPr>
        <w:t>ی</w:t>
      </w:r>
      <w:r w:rsidRPr="007100A7">
        <w:rPr>
          <w:rStyle w:val="1-Char"/>
          <w:rFonts w:hint="cs"/>
          <w:rtl/>
        </w:rPr>
        <w:t>د؛ سپس به امام بعد از آن اقتدا کرد که امام در ا</w:t>
      </w:r>
      <w:r w:rsidR="00446BB7">
        <w:rPr>
          <w:rStyle w:val="1-Char"/>
          <w:rFonts w:hint="cs"/>
          <w:rtl/>
        </w:rPr>
        <w:t>ی</w:t>
      </w:r>
      <w:r w:rsidRPr="007100A7">
        <w:rPr>
          <w:rStyle w:val="1-Char"/>
          <w:rFonts w:hint="cs"/>
          <w:rtl/>
        </w:rPr>
        <w:t>ن رکعت، برا</w:t>
      </w:r>
      <w:r w:rsidR="00446BB7">
        <w:rPr>
          <w:rStyle w:val="1-Char"/>
          <w:rFonts w:hint="cs"/>
          <w:rtl/>
        </w:rPr>
        <w:t>ی</w:t>
      </w:r>
      <w:r w:rsidRPr="007100A7">
        <w:rPr>
          <w:rStyle w:val="1-Char"/>
          <w:rFonts w:hint="cs"/>
          <w:rtl/>
        </w:rPr>
        <w:t xml:space="preserve"> سجده‌</w:t>
      </w:r>
      <w:r w:rsidR="00446BB7">
        <w:rPr>
          <w:rStyle w:val="1-Char"/>
          <w:rFonts w:hint="cs"/>
          <w:rtl/>
        </w:rPr>
        <w:t>ی</w:t>
      </w:r>
      <w:r w:rsidRPr="007100A7">
        <w:rPr>
          <w:rStyle w:val="1-Char"/>
          <w:rFonts w:hint="cs"/>
          <w:rtl/>
        </w:rPr>
        <w:t xml:space="preserve"> تلاوت سجده کرده بود، پس آن شخص - حکماً - در</w:t>
      </w:r>
      <w:r w:rsidR="00446BB7">
        <w:rPr>
          <w:rStyle w:val="1-Char"/>
          <w:rFonts w:hint="cs"/>
          <w:rtl/>
        </w:rPr>
        <w:t>ی</w:t>
      </w:r>
      <w:r w:rsidRPr="007100A7">
        <w:rPr>
          <w:rStyle w:val="1-Char"/>
          <w:rFonts w:hint="cs"/>
          <w:rtl/>
        </w:rPr>
        <w:t>ابنده‌</w:t>
      </w:r>
      <w:r w:rsidR="00446BB7">
        <w:rPr>
          <w:rStyle w:val="1-Char"/>
          <w:rFonts w:hint="cs"/>
          <w:rtl/>
        </w:rPr>
        <w:t>ی</w:t>
      </w:r>
      <w:r w:rsidRPr="007100A7">
        <w:rPr>
          <w:rStyle w:val="1-Char"/>
          <w:rFonts w:hint="cs"/>
          <w:rtl/>
        </w:rPr>
        <w:t xml:space="preserve"> آن سجده‌</w:t>
      </w:r>
      <w:r w:rsidR="00446BB7">
        <w:rPr>
          <w:rStyle w:val="1-Char"/>
          <w:rFonts w:hint="cs"/>
          <w:rtl/>
        </w:rPr>
        <w:t>ی</w:t>
      </w:r>
      <w:r w:rsidRPr="007100A7">
        <w:rPr>
          <w:rStyle w:val="1-Char"/>
          <w:rFonts w:hint="cs"/>
          <w:rtl/>
        </w:rPr>
        <w:t xml:space="preserve"> تلاوت است؛ بنابرا</w:t>
      </w:r>
      <w:r w:rsidR="00446BB7">
        <w:rPr>
          <w:rStyle w:val="1-Char"/>
          <w:rFonts w:hint="cs"/>
          <w:rtl/>
        </w:rPr>
        <w:t>ی</w:t>
      </w:r>
      <w:r w:rsidRPr="007100A7">
        <w:rPr>
          <w:rStyle w:val="1-Char"/>
          <w:rFonts w:hint="cs"/>
          <w:rtl/>
        </w:rPr>
        <w:t>ن به ه</w:t>
      </w:r>
      <w:r w:rsidR="00446BB7">
        <w:rPr>
          <w:rStyle w:val="1-Char"/>
          <w:rFonts w:hint="cs"/>
          <w:rtl/>
        </w:rPr>
        <w:t>ی</w:t>
      </w:r>
      <w:r w:rsidRPr="007100A7">
        <w:rPr>
          <w:rStyle w:val="1-Char"/>
          <w:rFonts w:hint="cs"/>
          <w:rtl/>
        </w:rPr>
        <w:t>چ عنوان برا</w:t>
      </w:r>
      <w:r w:rsidR="00446BB7">
        <w:rPr>
          <w:rStyle w:val="1-Char"/>
          <w:rFonts w:hint="cs"/>
          <w:rtl/>
        </w:rPr>
        <w:t>ی</w:t>
      </w:r>
      <w:r w:rsidRPr="007100A7">
        <w:rPr>
          <w:rStyle w:val="1-Char"/>
          <w:rFonts w:hint="cs"/>
          <w:rtl/>
        </w:rPr>
        <w:t xml:space="preserve"> سجده‌</w:t>
      </w:r>
      <w:r w:rsidR="00446BB7">
        <w:rPr>
          <w:rStyle w:val="1-Char"/>
          <w:rFonts w:hint="cs"/>
          <w:rtl/>
        </w:rPr>
        <w:t>ی</w:t>
      </w:r>
      <w:r w:rsidRPr="007100A7">
        <w:rPr>
          <w:rStyle w:val="1-Char"/>
          <w:rFonts w:hint="cs"/>
          <w:rtl/>
        </w:rPr>
        <w:t xml:space="preserve"> تلاوت، سجده نکند [نه در نماز و نه در خارج از آن.]</w:t>
      </w:r>
    </w:p>
    <w:p w:rsidR="00E81847" w:rsidRPr="007100A7" w:rsidRDefault="00E81847" w:rsidP="00AF1D25">
      <w:pPr>
        <w:rPr>
          <w:rStyle w:val="1-Char"/>
          <w:rtl/>
        </w:rPr>
      </w:pPr>
      <w:r w:rsidRPr="007100A7">
        <w:rPr>
          <w:rStyle w:val="1-Char"/>
          <w:rFonts w:hint="cs"/>
          <w:rtl/>
        </w:rPr>
        <w:t>و آ</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سجده‌ا</w:t>
      </w:r>
      <w:r w:rsidR="00446BB7">
        <w:rPr>
          <w:rStyle w:val="1-Char"/>
          <w:rFonts w:hint="cs"/>
          <w:rtl/>
        </w:rPr>
        <w:t>ی</w:t>
      </w:r>
      <w:r w:rsidRPr="007100A7">
        <w:rPr>
          <w:rStyle w:val="1-Char"/>
          <w:rFonts w:hint="cs"/>
          <w:rtl/>
        </w:rPr>
        <w:t xml:space="preserve"> که در داخل نماز تلاوت شده و برا</w:t>
      </w:r>
      <w:r w:rsidR="00446BB7">
        <w:rPr>
          <w:rStyle w:val="1-Char"/>
          <w:rFonts w:hint="cs"/>
          <w:rtl/>
        </w:rPr>
        <w:t>ی</w:t>
      </w:r>
      <w:r w:rsidRPr="007100A7">
        <w:rPr>
          <w:rStyle w:val="1-Char"/>
          <w:rFonts w:hint="cs"/>
          <w:rtl/>
        </w:rPr>
        <w:t xml:space="preserve"> آن، سجده کرده نشده است، در خارج از آن نماز، قضا آورده نشود؛ [بلکه بر نمازگزار لازم است که به جهت ا</w:t>
      </w:r>
      <w:r w:rsidR="00446BB7">
        <w:rPr>
          <w:rStyle w:val="1-Char"/>
          <w:rFonts w:hint="cs"/>
          <w:rtl/>
        </w:rPr>
        <w:t>ی</w:t>
      </w:r>
      <w:r w:rsidRPr="007100A7">
        <w:rPr>
          <w:rStyle w:val="1-Char"/>
          <w:rFonts w:hint="cs"/>
          <w:rtl/>
        </w:rPr>
        <w:t>ن کوتاه</w:t>
      </w:r>
      <w:r w:rsidR="00446BB7">
        <w:rPr>
          <w:rStyle w:val="1-Char"/>
          <w:rFonts w:hint="cs"/>
          <w:rtl/>
        </w:rPr>
        <w:t>ی</w:t>
      </w:r>
      <w:r w:rsidRPr="007100A7">
        <w:rPr>
          <w:rStyle w:val="1-Char"/>
          <w:rFonts w:hint="cs"/>
          <w:rtl/>
        </w:rPr>
        <w:t xml:space="preserve"> و تقص</w:t>
      </w:r>
      <w:r w:rsidR="00446BB7">
        <w:rPr>
          <w:rStyle w:val="1-Char"/>
          <w:rFonts w:hint="cs"/>
          <w:rtl/>
        </w:rPr>
        <w:t>ی</w:t>
      </w:r>
      <w:r w:rsidRPr="007100A7">
        <w:rPr>
          <w:rStyle w:val="1-Char"/>
          <w:rFonts w:hint="cs"/>
          <w:rtl/>
        </w:rPr>
        <w:t>ر، توبه کند و از خداوند بلندمرتبه، پوزش و آمرزش بخواهد.]</w:t>
      </w:r>
    </w:p>
    <w:p w:rsidR="00E81847" w:rsidRPr="007100A7" w:rsidRDefault="00E81847" w:rsidP="00AF1D25">
      <w:pPr>
        <w:rPr>
          <w:rStyle w:val="1-Char"/>
          <w:rtl/>
        </w:rPr>
      </w:pPr>
      <w:r w:rsidRPr="007100A7">
        <w:rPr>
          <w:rStyle w:val="1-Char"/>
          <w:rFonts w:hint="cs"/>
          <w:rtl/>
        </w:rPr>
        <w:t>و اگر کس</w:t>
      </w:r>
      <w:r w:rsidR="00446BB7">
        <w:rPr>
          <w:rStyle w:val="1-Char"/>
          <w:rFonts w:hint="cs"/>
          <w:rtl/>
        </w:rPr>
        <w:t>ی</w:t>
      </w:r>
      <w:r w:rsidRPr="007100A7">
        <w:rPr>
          <w:rStyle w:val="1-Char"/>
          <w:rFonts w:hint="cs"/>
          <w:rtl/>
        </w:rPr>
        <w:t xml:space="preserve"> آ</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سجده را خارج از نماز، تلاوت کرد و برا</w:t>
      </w:r>
      <w:r w:rsidR="00446BB7">
        <w:rPr>
          <w:rStyle w:val="1-Char"/>
          <w:rFonts w:hint="cs"/>
          <w:rtl/>
        </w:rPr>
        <w:t>ی</w:t>
      </w:r>
      <w:r w:rsidRPr="007100A7">
        <w:rPr>
          <w:rStyle w:val="1-Char"/>
          <w:rFonts w:hint="cs"/>
          <w:rtl/>
        </w:rPr>
        <w:t xml:space="preserve"> آن سجده نمود؛ سپس [به نماز ا</w:t>
      </w:r>
      <w:r w:rsidR="00446BB7">
        <w:rPr>
          <w:rStyle w:val="1-Char"/>
          <w:rFonts w:hint="cs"/>
          <w:rtl/>
        </w:rPr>
        <w:t>ی</w:t>
      </w:r>
      <w:r w:rsidRPr="007100A7">
        <w:rPr>
          <w:rStyle w:val="1-Char"/>
          <w:rFonts w:hint="cs"/>
          <w:rtl/>
        </w:rPr>
        <w:t>ستاد و دوباره] همان آ</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سجده را در نماز تلاوت کرد، در آن صورت [سجده‌</w:t>
      </w:r>
      <w:r w:rsidR="00446BB7">
        <w:rPr>
          <w:rStyle w:val="1-Char"/>
          <w:rFonts w:hint="cs"/>
          <w:rtl/>
        </w:rPr>
        <w:t>ی</w:t>
      </w:r>
      <w:r w:rsidRPr="007100A7">
        <w:rPr>
          <w:rStyle w:val="1-Char"/>
          <w:rFonts w:hint="cs"/>
          <w:rtl/>
        </w:rPr>
        <w:t xml:space="preserve"> خارج از نماز، از جا</w:t>
      </w:r>
      <w:r w:rsidR="00446BB7">
        <w:rPr>
          <w:rStyle w:val="1-Char"/>
          <w:rFonts w:hint="cs"/>
          <w:rtl/>
        </w:rPr>
        <w:t>ی</w:t>
      </w:r>
      <w:r w:rsidRPr="007100A7">
        <w:rPr>
          <w:rStyle w:val="1-Char"/>
          <w:rFonts w:hint="cs"/>
          <w:rtl/>
        </w:rPr>
        <w:t xml:space="preserve"> سجده‌</w:t>
      </w:r>
      <w:r w:rsidR="00446BB7">
        <w:rPr>
          <w:rStyle w:val="1-Char"/>
          <w:rFonts w:hint="cs"/>
          <w:rtl/>
        </w:rPr>
        <w:t>ی</w:t>
      </w:r>
      <w:r w:rsidRPr="007100A7">
        <w:rPr>
          <w:rStyle w:val="1-Char"/>
          <w:rFonts w:hint="cs"/>
          <w:rtl/>
        </w:rPr>
        <w:t xml:space="preserve"> داخل نماز کاف</w:t>
      </w:r>
      <w:r w:rsidR="00446BB7">
        <w:rPr>
          <w:rStyle w:val="1-Char"/>
          <w:rFonts w:hint="cs"/>
          <w:rtl/>
        </w:rPr>
        <w:t>ی</w:t>
      </w:r>
      <w:r w:rsidRPr="007100A7">
        <w:rPr>
          <w:rStyle w:val="1-Char"/>
          <w:rFonts w:hint="cs"/>
          <w:rtl/>
        </w:rPr>
        <w:t xml:space="preserve"> ن</w:t>
      </w:r>
      <w:r w:rsidR="00446BB7">
        <w:rPr>
          <w:rStyle w:val="1-Char"/>
          <w:rFonts w:hint="cs"/>
          <w:rtl/>
        </w:rPr>
        <w:t>ی</w:t>
      </w:r>
      <w:r w:rsidRPr="007100A7">
        <w:rPr>
          <w:rStyle w:val="1-Char"/>
          <w:rFonts w:hint="cs"/>
          <w:rtl/>
        </w:rPr>
        <w:t>ست و بر نمازگزار، به جهت قرائت آ</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سجده در نماز،] سجده‌ا</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لازم م</w:t>
      </w:r>
      <w:r w:rsidR="00446BB7">
        <w:rPr>
          <w:rStyle w:val="1-Char"/>
          <w:rFonts w:hint="cs"/>
          <w:rtl/>
        </w:rPr>
        <w:t>ی</w:t>
      </w:r>
      <w:r w:rsidRPr="007100A7">
        <w:rPr>
          <w:rStyle w:val="1-Char"/>
          <w:rFonts w:hint="cs"/>
          <w:rtl/>
        </w:rPr>
        <w:t>‌گردد.</w:t>
      </w:r>
    </w:p>
    <w:p w:rsidR="00E81847" w:rsidRPr="007100A7" w:rsidRDefault="00E81847"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کس</w:t>
      </w:r>
      <w:r w:rsidR="00446BB7">
        <w:rPr>
          <w:rStyle w:val="1-Char"/>
          <w:rFonts w:hint="cs"/>
          <w:rtl/>
        </w:rPr>
        <w:t>ی</w:t>
      </w:r>
      <w:r w:rsidRPr="007100A7">
        <w:rPr>
          <w:rStyle w:val="1-Char"/>
          <w:rFonts w:hint="cs"/>
          <w:rtl/>
        </w:rPr>
        <w:t>، آ</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سجده را خارج از نماز تلاوت کرد و برا</w:t>
      </w:r>
      <w:r w:rsidR="00446BB7">
        <w:rPr>
          <w:rStyle w:val="1-Char"/>
          <w:rFonts w:hint="cs"/>
          <w:rtl/>
        </w:rPr>
        <w:t>ی</w:t>
      </w:r>
      <w:r w:rsidRPr="007100A7">
        <w:rPr>
          <w:rStyle w:val="1-Char"/>
          <w:rFonts w:hint="cs"/>
          <w:rtl/>
        </w:rPr>
        <w:t xml:space="preserve"> آن سجده نکرد؛ سپس تلاوت آن را در داخل نماز تکرار نمود و برا</w:t>
      </w:r>
      <w:r w:rsidR="00446BB7">
        <w:rPr>
          <w:rStyle w:val="1-Char"/>
          <w:rFonts w:hint="cs"/>
          <w:rtl/>
        </w:rPr>
        <w:t>ی</w:t>
      </w:r>
      <w:r w:rsidRPr="007100A7">
        <w:rPr>
          <w:rStyle w:val="1-Char"/>
          <w:rFonts w:hint="cs"/>
          <w:rtl/>
        </w:rPr>
        <w:t xml:space="preserve"> آن سجده کرد، در ا</w:t>
      </w:r>
      <w:r w:rsidR="00446BB7">
        <w:rPr>
          <w:rStyle w:val="1-Char"/>
          <w:rFonts w:hint="cs"/>
          <w:rtl/>
        </w:rPr>
        <w:t>ی</w:t>
      </w:r>
      <w:r w:rsidRPr="007100A7">
        <w:rPr>
          <w:rStyle w:val="1-Char"/>
          <w:rFonts w:hint="cs"/>
          <w:rtl/>
        </w:rPr>
        <w:t>ن صورت - بنا به «</w:t>
      </w:r>
      <w:r w:rsidRPr="00FE6406">
        <w:rPr>
          <w:rStyle w:val="9-Char"/>
          <w:rFonts w:eastAsia="Batang" w:hint="cs"/>
          <w:rtl/>
        </w:rPr>
        <w:t>ظاهر روا</w:t>
      </w:r>
      <w:r w:rsidR="00446BB7">
        <w:rPr>
          <w:rStyle w:val="9-Char"/>
          <w:rFonts w:eastAsia="Batang" w:hint="cs"/>
          <w:rtl/>
        </w:rPr>
        <w:t>ی</w:t>
      </w:r>
      <w:r w:rsidRPr="00FE6406">
        <w:rPr>
          <w:rStyle w:val="9-Char"/>
          <w:rFonts w:eastAsia="Batang" w:hint="cs"/>
          <w:rtl/>
        </w:rPr>
        <w:t>ت</w:t>
      </w:r>
      <w:r w:rsidRPr="007100A7">
        <w:rPr>
          <w:rStyle w:val="1-Char"/>
          <w:rFonts w:hint="cs"/>
          <w:rtl/>
        </w:rPr>
        <w:t>» - ا</w:t>
      </w:r>
      <w:r w:rsidR="00446BB7">
        <w:rPr>
          <w:rStyle w:val="1-Char"/>
          <w:rFonts w:hint="cs"/>
          <w:rtl/>
        </w:rPr>
        <w:t>ی</w:t>
      </w:r>
      <w:r w:rsidRPr="007100A7">
        <w:rPr>
          <w:rStyle w:val="1-Char"/>
          <w:rFonts w:hint="cs"/>
          <w:rtl/>
        </w:rPr>
        <w:t xml:space="preserve">ن </w:t>
      </w:r>
      <w:r w:rsidR="00446BB7">
        <w:rPr>
          <w:rStyle w:val="1-Char"/>
          <w:rFonts w:hint="cs"/>
          <w:rtl/>
        </w:rPr>
        <w:t>ی</w:t>
      </w:r>
      <w:r w:rsidRPr="007100A7">
        <w:rPr>
          <w:rStyle w:val="1-Char"/>
          <w:rFonts w:hint="cs"/>
          <w:rtl/>
        </w:rPr>
        <w:t>ک سجده، از جا</w:t>
      </w:r>
      <w:r w:rsidR="00446BB7">
        <w:rPr>
          <w:rStyle w:val="1-Char"/>
          <w:rFonts w:hint="cs"/>
          <w:rtl/>
        </w:rPr>
        <w:t>ی</w:t>
      </w:r>
      <w:r w:rsidRPr="007100A7">
        <w:rPr>
          <w:rStyle w:val="1-Char"/>
          <w:rFonts w:hint="cs"/>
          <w:rtl/>
        </w:rPr>
        <w:t xml:space="preserve"> هر دو سجده کاف</w:t>
      </w:r>
      <w:r w:rsidR="00446BB7">
        <w:rPr>
          <w:rStyle w:val="1-Char"/>
          <w:rFonts w:hint="cs"/>
          <w:rtl/>
        </w:rPr>
        <w:t>ی</w:t>
      </w:r>
      <w:r w:rsidRPr="007100A7">
        <w:rPr>
          <w:rStyle w:val="1-Char"/>
          <w:rFonts w:hint="cs"/>
          <w:rtl/>
        </w:rPr>
        <w:t xml:space="preserve"> است؛ [البته تا</w:t>
      </w:r>
      <w:r w:rsidR="00AF17B9">
        <w:rPr>
          <w:rStyle w:val="1-Char"/>
          <w:rFonts w:hint="cs"/>
          <w:rtl/>
        </w:rPr>
        <w:t xml:space="preserve"> آنگاه </w:t>
      </w:r>
      <w:r w:rsidRPr="007100A7">
        <w:rPr>
          <w:rStyle w:val="1-Char"/>
          <w:rFonts w:hint="cs"/>
          <w:rtl/>
        </w:rPr>
        <w:t>که مجلس تلاوت، تبد</w:t>
      </w:r>
      <w:r w:rsidR="00446BB7">
        <w:rPr>
          <w:rStyle w:val="1-Char"/>
          <w:rFonts w:hint="cs"/>
          <w:rtl/>
        </w:rPr>
        <w:t>ی</w:t>
      </w:r>
      <w:r w:rsidRPr="007100A7">
        <w:rPr>
          <w:rStyle w:val="1-Char"/>
          <w:rFonts w:hint="cs"/>
          <w:rtl/>
        </w:rPr>
        <w:t>ل نشده و تغ</w:t>
      </w:r>
      <w:r w:rsidR="00446BB7">
        <w:rPr>
          <w:rStyle w:val="1-Char"/>
          <w:rFonts w:hint="cs"/>
          <w:rtl/>
        </w:rPr>
        <w:t>یی</w:t>
      </w:r>
      <w:r w:rsidRPr="007100A7">
        <w:rPr>
          <w:rStyle w:val="1-Char"/>
          <w:rFonts w:hint="cs"/>
          <w:rtl/>
        </w:rPr>
        <w:t>ر نکرده باشد.]</w:t>
      </w:r>
    </w:p>
    <w:p w:rsidR="00E81847" w:rsidRPr="007100A7" w:rsidRDefault="00E81847" w:rsidP="00AF1D25">
      <w:pPr>
        <w:rPr>
          <w:rStyle w:val="1-Char"/>
          <w:rtl/>
        </w:rPr>
      </w:pPr>
      <w:r w:rsidRPr="007100A7">
        <w:rPr>
          <w:rStyle w:val="1-Char"/>
          <w:rFonts w:hint="cs"/>
          <w:rtl/>
        </w:rPr>
        <w:t>و [ا</w:t>
      </w:r>
      <w:r w:rsidR="00446BB7">
        <w:rPr>
          <w:rStyle w:val="1-Char"/>
          <w:rFonts w:hint="cs"/>
          <w:rtl/>
        </w:rPr>
        <w:t>ی</w:t>
      </w:r>
      <w:r w:rsidRPr="007100A7">
        <w:rPr>
          <w:rStyle w:val="1-Char"/>
          <w:rFonts w:hint="cs"/>
          <w:rtl/>
        </w:rPr>
        <w:t>ن حکم] همانند [حکم] کس</w:t>
      </w:r>
      <w:r w:rsidR="00446BB7">
        <w:rPr>
          <w:rStyle w:val="1-Char"/>
          <w:rFonts w:hint="cs"/>
          <w:rtl/>
        </w:rPr>
        <w:t>ی</w:t>
      </w:r>
      <w:r w:rsidRPr="007100A7">
        <w:rPr>
          <w:rStyle w:val="1-Char"/>
          <w:rFonts w:hint="cs"/>
          <w:rtl/>
        </w:rPr>
        <w:t xml:space="preserve"> است که تلاوت </w:t>
      </w:r>
      <w:r w:rsidR="00446BB7">
        <w:rPr>
          <w:rStyle w:val="1-Char"/>
          <w:rFonts w:hint="cs"/>
          <w:rtl/>
        </w:rPr>
        <w:t>ی</w:t>
      </w:r>
      <w:r w:rsidRPr="007100A7">
        <w:rPr>
          <w:rStyle w:val="1-Char"/>
          <w:rFonts w:hint="cs"/>
          <w:rtl/>
        </w:rPr>
        <w:t>ک آ</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سجده را در </w:t>
      </w:r>
      <w:r w:rsidR="00446BB7">
        <w:rPr>
          <w:rStyle w:val="1-Char"/>
          <w:rFonts w:hint="cs"/>
          <w:rtl/>
        </w:rPr>
        <w:t>ی</w:t>
      </w:r>
      <w:r w:rsidRPr="007100A7">
        <w:rPr>
          <w:rStyle w:val="1-Char"/>
          <w:rFonts w:hint="cs"/>
          <w:rtl/>
        </w:rPr>
        <w:t>ک مجلس تکرار کن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کس</w:t>
      </w:r>
      <w:r w:rsidR="00446BB7">
        <w:rPr>
          <w:rStyle w:val="1-Char"/>
          <w:rFonts w:hint="cs"/>
          <w:rtl/>
        </w:rPr>
        <w:t>ی</w:t>
      </w:r>
      <w:r w:rsidRPr="007100A7">
        <w:rPr>
          <w:rStyle w:val="1-Char"/>
          <w:rFonts w:hint="cs"/>
          <w:rtl/>
        </w:rPr>
        <w:t xml:space="preserve"> که تلاوت آ</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سجده را در </w:t>
      </w:r>
      <w:r w:rsidR="00446BB7">
        <w:rPr>
          <w:rStyle w:val="1-Char"/>
          <w:rFonts w:hint="cs"/>
          <w:rtl/>
        </w:rPr>
        <w:t>ی</w:t>
      </w:r>
      <w:r w:rsidRPr="007100A7">
        <w:rPr>
          <w:rStyle w:val="1-Char"/>
          <w:rFonts w:hint="cs"/>
          <w:rtl/>
        </w:rPr>
        <w:t>ک مجلس تکرار کند، برا</w:t>
      </w:r>
      <w:r w:rsidR="00446BB7">
        <w:rPr>
          <w:rStyle w:val="1-Char"/>
          <w:rFonts w:hint="cs"/>
          <w:rtl/>
        </w:rPr>
        <w:t>ی</w:t>
      </w:r>
      <w:r w:rsidRPr="007100A7">
        <w:rPr>
          <w:rStyle w:val="1-Char"/>
          <w:rFonts w:hint="cs"/>
          <w:rtl/>
        </w:rPr>
        <w:t xml:space="preserve"> او </w:t>
      </w:r>
      <w:r w:rsidR="00446BB7">
        <w:rPr>
          <w:rStyle w:val="1-Char"/>
          <w:rFonts w:hint="cs"/>
          <w:rtl/>
        </w:rPr>
        <w:t>ی</w:t>
      </w:r>
      <w:r w:rsidRPr="007100A7">
        <w:rPr>
          <w:rStyle w:val="1-Char"/>
          <w:rFonts w:hint="cs"/>
          <w:rtl/>
        </w:rPr>
        <w:t>ک سجده، کاف</w:t>
      </w:r>
      <w:r w:rsidR="00446BB7">
        <w:rPr>
          <w:rStyle w:val="1-Char"/>
          <w:rFonts w:hint="cs"/>
          <w:rtl/>
        </w:rPr>
        <w:t>ی</w:t>
      </w:r>
      <w:r w:rsidRPr="007100A7">
        <w:rPr>
          <w:rStyle w:val="1-Char"/>
          <w:rFonts w:hint="cs"/>
          <w:rtl/>
        </w:rPr>
        <w:t xml:space="preserve"> است.]</w:t>
      </w:r>
    </w:p>
    <w:p w:rsidR="00E81847" w:rsidRPr="007100A7" w:rsidRDefault="00E81847" w:rsidP="00AF1D25">
      <w:pPr>
        <w:rPr>
          <w:rStyle w:val="1-Char"/>
          <w:rtl/>
        </w:rPr>
      </w:pPr>
      <w:r w:rsidRPr="007100A7">
        <w:rPr>
          <w:rStyle w:val="1-Char"/>
          <w:rFonts w:hint="cs"/>
          <w:rtl/>
        </w:rPr>
        <w:t>و کس</w:t>
      </w:r>
      <w:r w:rsidR="00446BB7">
        <w:rPr>
          <w:rStyle w:val="1-Char"/>
          <w:rFonts w:hint="cs"/>
          <w:rtl/>
        </w:rPr>
        <w:t>ی</w:t>
      </w:r>
      <w:r w:rsidRPr="007100A7">
        <w:rPr>
          <w:rStyle w:val="1-Char"/>
          <w:rFonts w:hint="cs"/>
          <w:rtl/>
        </w:rPr>
        <w:t xml:space="preserve"> که آ</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سجده را در مجلس</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 xml:space="preserve">‌خواند؛ </w:t>
      </w:r>
      <w:r w:rsidR="000A2322">
        <w:rPr>
          <w:rStyle w:val="1-Char"/>
          <w:rFonts w:hint="cs"/>
          <w:rtl/>
        </w:rPr>
        <w:t>آنگاه</w:t>
      </w:r>
      <w:r w:rsidRPr="007100A7">
        <w:rPr>
          <w:rStyle w:val="1-Char"/>
          <w:rFonts w:hint="cs"/>
          <w:rtl/>
        </w:rPr>
        <w:t xml:space="preserve"> مجلس تبد</w:t>
      </w:r>
      <w:r w:rsidR="00446BB7">
        <w:rPr>
          <w:rStyle w:val="1-Char"/>
          <w:rFonts w:hint="cs"/>
          <w:rtl/>
        </w:rPr>
        <w:t>ی</w:t>
      </w:r>
      <w:r w:rsidRPr="007100A7">
        <w:rPr>
          <w:rStyle w:val="1-Char"/>
          <w:rFonts w:hint="cs"/>
          <w:rtl/>
        </w:rPr>
        <w:t>ل م</w:t>
      </w:r>
      <w:r w:rsidR="00446BB7">
        <w:rPr>
          <w:rStyle w:val="1-Char"/>
          <w:rFonts w:hint="cs"/>
          <w:rtl/>
        </w:rPr>
        <w:t>ی</w:t>
      </w:r>
      <w:r w:rsidRPr="007100A7">
        <w:rPr>
          <w:rStyle w:val="1-Char"/>
          <w:rFonts w:hint="cs"/>
          <w:rtl/>
        </w:rPr>
        <w:t>‌گردد و او تلاوت آن را تکرار م</w:t>
      </w:r>
      <w:r w:rsidR="00446BB7">
        <w:rPr>
          <w:rStyle w:val="1-Char"/>
          <w:rFonts w:hint="cs"/>
          <w:rtl/>
        </w:rPr>
        <w:t>ی</w:t>
      </w:r>
      <w:r w:rsidRPr="007100A7">
        <w:rPr>
          <w:rStyle w:val="1-Char"/>
          <w:rFonts w:hint="cs"/>
          <w:rtl/>
        </w:rPr>
        <w:t>‌کند، در آن صورت بر و</w:t>
      </w:r>
      <w:r w:rsidR="00446BB7">
        <w:rPr>
          <w:rStyle w:val="1-Char"/>
          <w:rFonts w:hint="cs"/>
          <w:rtl/>
        </w:rPr>
        <w:t>ی</w:t>
      </w:r>
      <w:r w:rsidRPr="007100A7">
        <w:rPr>
          <w:rStyle w:val="1-Char"/>
          <w:rFonts w:hint="cs"/>
          <w:rtl/>
        </w:rPr>
        <w:t xml:space="preserve"> دو سجده واجب م</w:t>
      </w:r>
      <w:r w:rsidR="00446BB7">
        <w:rPr>
          <w:rStyle w:val="1-Char"/>
          <w:rFonts w:hint="cs"/>
          <w:rtl/>
        </w:rPr>
        <w:t>ی</w:t>
      </w:r>
      <w:r w:rsidRPr="007100A7">
        <w:rPr>
          <w:rStyle w:val="1-Char"/>
          <w:rFonts w:hint="cs"/>
          <w:rtl/>
        </w:rPr>
        <w:t>‌گرد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اگر </w:t>
      </w:r>
      <w:r w:rsidR="00AF17B9">
        <w:rPr>
          <w:rStyle w:val="1-Char"/>
          <w:rFonts w:hint="cs"/>
          <w:rtl/>
        </w:rPr>
        <w:t>چنان‌چه</w:t>
      </w:r>
      <w:r w:rsidRPr="007100A7">
        <w:rPr>
          <w:rStyle w:val="1-Char"/>
          <w:rFonts w:hint="cs"/>
          <w:rtl/>
        </w:rPr>
        <w:t xml:space="preserve"> آ</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سجده را در مجلس‌ها</w:t>
      </w:r>
      <w:r w:rsidR="00446BB7">
        <w:rPr>
          <w:rStyle w:val="1-Char"/>
          <w:rFonts w:hint="cs"/>
          <w:rtl/>
        </w:rPr>
        <w:t>ی</w:t>
      </w:r>
      <w:r w:rsidRPr="007100A7">
        <w:rPr>
          <w:rStyle w:val="1-Char"/>
          <w:rFonts w:hint="cs"/>
          <w:rtl/>
        </w:rPr>
        <w:t xml:space="preserve"> گوناگون خواند، وجوب سجده ن</w:t>
      </w:r>
      <w:r w:rsidR="00446BB7">
        <w:rPr>
          <w:rStyle w:val="1-Char"/>
          <w:rFonts w:hint="cs"/>
          <w:rtl/>
        </w:rPr>
        <w:t>ی</w:t>
      </w:r>
      <w:r w:rsidRPr="007100A7">
        <w:rPr>
          <w:rStyle w:val="1-Char"/>
          <w:rFonts w:hint="cs"/>
          <w:rtl/>
        </w:rPr>
        <w:t>ز بر و</w:t>
      </w:r>
      <w:r w:rsidR="00446BB7">
        <w:rPr>
          <w:rStyle w:val="1-Char"/>
          <w:rFonts w:hint="cs"/>
          <w:rtl/>
        </w:rPr>
        <w:t>ی</w:t>
      </w:r>
      <w:r w:rsidRPr="007100A7">
        <w:rPr>
          <w:rStyle w:val="1-Char"/>
          <w:rFonts w:hint="cs"/>
          <w:rtl/>
        </w:rPr>
        <w:t xml:space="preserve"> تکرار م</w:t>
      </w:r>
      <w:r w:rsidR="00446BB7">
        <w:rPr>
          <w:rStyle w:val="1-Char"/>
          <w:rFonts w:hint="cs"/>
          <w:rtl/>
        </w:rPr>
        <w:t>ی</w:t>
      </w:r>
      <w:r w:rsidRPr="007100A7">
        <w:rPr>
          <w:rStyle w:val="1-Char"/>
          <w:rFonts w:hint="cs"/>
          <w:rtl/>
        </w:rPr>
        <w:t>‌گردد؛ و هرگاه مجلس تلاوت کننده تکرار گردد، وجوب سجده ن</w:t>
      </w:r>
      <w:r w:rsidR="00446BB7">
        <w:rPr>
          <w:rStyle w:val="1-Char"/>
          <w:rFonts w:hint="cs"/>
          <w:rtl/>
        </w:rPr>
        <w:t>ی</w:t>
      </w:r>
      <w:r w:rsidRPr="007100A7">
        <w:rPr>
          <w:rStyle w:val="1-Char"/>
          <w:rFonts w:hint="cs"/>
          <w:rtl/>
        </w:rPr>
        <w:t>ز بر و</w:t>
      </w:r>
      <w:r w:rsidR="00446BB7">
        <w:rPr>
          <w:rStyle w:val="1-Char"/>
          <w:rFonts w:hint="cs"/>
          <w:rtl/>
        </w:rPr>
        <w:t>ی</w:t>
      </w:r>
      <w:r w:rsidRPr="007100A7">
        <w:rPr>
          <w:rStyle w:val="1-Char"/>
          <w:rFonts w:hint="cs"/>
          <w:rtl/>
        </w:rPr>
        <w:t xml:space="preserve"> تکرار م</w:t>
      </w:r>
      <w:r w:rsidR="00446BB7">
        <w:rPr>
          <w:rStyle w:val="1-Char"/>
          <w:rFonts w:hint="cs"/>
          <w:rtl/>
        </w:rPr>
        <w:t>ی</w:t>
      </w:r>
      <w:r w:rsidRPr="007100A7">
        <w:rPr>
          <w:rStyle w:val="1-Char"/>
          <w:rFonts w:hint="cs"/>
          <w:rtl/>
        </w:rPr>
        <w:t>‌گردد.</w:t>
      </w:r>
    </w:p>
    <w:p w:rsidR="00E81847" w:rsidRPr="007100A7" w:rsidRDefault="00E81847" w:rsidP="00AF1D25">
      <w:pPr>
        <w:rPr>
          <w:rStyle w:val="1-Char"/>
          <w:rtl/>
        </w:rPr>
      </w:pPr>
      <w:r w:rsidRPr="007100A7">
        <w:rPr>
          <w:rStyle w:val="1-Char"/>
          <w:rFonts w:hint="cs"/>
          <w:rtl/>
        </w:rPr>
        <w:t>و مجلس، به وس</w:t>
      </w:r>
      <w:r w:rsidR="00446BB7">
        <w:rPr>
          <w:rStyle w:val="1-Char"/>
          <w:rFonts w:hint="cs"/>
          <w:rtl/>
        </w:rPr>
        <w:t>ی</w:t>
      </w:r>
      <w:r w:rsidRPr="007100A7">
        <w:rPr>
          <w:rStyle w:val="1-Char"/>
          <w:rFonts w:hint="cs"/>
          <w:rtl/>
        </w:rPr>
        <w:t>له‌</w:t>
      </w:r>
      <w:r w:rsidR="00446BB7">
        <w:rPr>
          <w:rStyle w:val="1-Char"/>
          <w:rFonts w:hint="cs"/>
          <w:rtl/>
        </w:rPr>
        <w:t>ی</w:t>
      </w:r>
      <w:r w:rsidRPr="007100A7">
        <w:rPr>
          <w:rStyle w:val="1-Char"/>
          <w:rFonts w:hint="cs"/>
          <w:rtl/>
        </w:rPr>
        <w:t xml:space="preserve"> انتقال از آن جلسه به مجلس</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تبد</w:t>
      </w:r>
      <w:r w:rsidR="00446BB7">
        <w:rPr>
          <w:rStyle w:val="1-Char"/>
          <w:rFonts w:hint="cs"/>
          <w:rtl/>
        </w:rPr>
        <w:t>ی</w:t>
      </w:r>
      <w:r w:rsidRPr="007100A7">
        <w:rPr>
          <w:rStyle w:val="1-Char"/>
          <w:rFonts w:hint="cs"/>
          <w:rtl/>
        </w:rPr>
        <w:t>ل م</w:t>
      </w:r>
      <w:r w:rsidR="00446BB7">
        <w:rPr>
          <w:rStyle w:val="1-Char"/>
          <w:rFonts w:hint="cs"/>
          <w:rtl/>
        </w:rPr>
        <w:t>ی</w:t>
      </w:r>
      <w:r w:rsidRPr="007100A7">
        <w:rPr>
          <w:rStyle w:val="1-Char"/>
          <w:rFonts w:hint="cs"/>
          <w:rtl/>
        </w:rPr>
        <w:t>‌گردد؛ اگر چه ا</w:t>
      </w:r>
      <w:r w:rsidR="00446BB7">
        <w:rPr>
          <w:rStyle w:val="1-Char"/>
          <w:rFonts w:hint="cs"/>
          <w:rtl/>
        </w:rPr>
        <w:t>ی</w:t>
      </w:r>
      <w:r w:rsidRPr="007100A7">
        <w:rPr>
          <w:rStyle w:val="1-Char"/>
          <w:rFonts w:hint="cs"/>
          <w:rtl/>
        </w:rPr>
        <w:t>ن انتقال به گونه‌ا</w:t>
      </w:r>
      <w:r w:rsidR="00446BB7">
        <w:rPr>
          <w:rStyle w:val="1-Char"/>
          <w:rFonts w:hint="cs"/>
          <w:rtl/>
        </w:rPr>
        <w:t>ی</w:t>
      </w:r>
      <w:r w:rsidRPr="007100A7">
        <w:rPr>
          <w:rStyle w:val="1-Char"/>
          <w:rFonts w:hint="cs"/>
          <w:rtl/>
        </w:rPr>
        <w:t xml:space="preserve"> باشد که فرد حرکت کند تا تارها</w:t>
      </w:r>
      <w:r w:rsidR="00446BB7">
        <w:rPr>
          <w:rStyle w:val="1-Char"/>
          <w:rFonts w:hint="cs"/>
          <w:rtl/>
        </w:rPr>
        <w:t>ی</w:t>
      </w:r>
      <w:r w:rsidRPr="007100A7">
        <w:rPr>
          <w:rStyle w:val="1-Char"/>
          <w:rFonts w:hint="cs"/>
          <w:rtl/>
        </w:rPr>
        <w:t xml:space="preserve"> جامه را بر چوب د</w:t>
      </w:r>
      <w:r w:rsidR="00446BB7">
        <w:rPr>
          <w:rStyle w:val="1-Char"/>
          <w:rFonts w:hint="cs"/>
          <w:rtl/>
        </w:rPr>
        <w:t>ی</w:t>
      </w:r>
      <w:r w:rsidRPr="007100A7">
        <w:rPr>
          <w:rStyle w:val="1-Char"/>
          <w:rFonts w:hint="cs"/>
          <w:rtl/>
        </w:rPr>
        <w:t>وار ب</w:t>
      </w:r>
      <w:r w:rsidR="00446BB7">
        <w:rPr>
          <w:rStyle w:val="1-Char"/>
          <w:rFonts w:hint="cs"/>
          <w:rtl/>
        </w:rPr>
        <w:t>ی</w:t>
      </w:r>
      <w:r w:rsidRPr="007100A7">
        <w:rPr>
          <w:rStyle w:val="1-Char"/>
          <w:rFonts w:hint="cs"/>
          <w:rtl/>
        </w:rPr>
        <w:t>اندازد؛ و همچن</w:t>
      </w:r>
      <w:r w:rsidR="00446BB7">
        <w:rPr>
          <w:rStyle w:val="1-Char"/>
          <w:rFonts w:hint="cs"/>
          <w:rtl/>
        </w:rPr>
        <w:t>ی</w:t>
      </w:r>
      <w:r w:rsidRPr="007100A7">
        <w:rPr>
          <w:rStyle w:val="1-Char"/>
          <w:rFonts w:hint="cs"/>
          <w:rtl/>
        </w:rPr>
        <w:t>ن - بنا به قول صح</w:t>
      </w:r>
      <w:r w:rsidR="00446BB7">
        <w:rPr>
          <w:rStyle w:val="1-Char"/>
          <w:rFonts w:hint="cs"/>
          <w:rtl/>
        </w:rPr>
        <w:t>ی</w:t>
      </w:r>
      <w:r w:rsidRPr="007100A7">
        <w:rPr>
          <w:rStyle w:val="1-Char"/>
          <w:rFonts w:hint="cs"/>
          <w:rtl/>
        </w:rPr>
        <w:t>ح‌تر - مجلس، به وس</w:t>
      </w:r>
      <w:r w:rsidR="00446BB7">
        <w:rPr>
          <w:rStyle w:val="1-Char"/>
          <w:rFonts w:hint="cs"/>
          <w:rtl/>
        </w:rPr>
        <w:t>ی</w:t>
      </w:r>
      <w:r w:rsidRPr="007100A7">
        <w:rPr>
          <w:rStyle w:val="1-Char"/>
          <w:rFonts w:hint="cs"/>
          <w:rtl/>
        </w:rPr>
        <w:t>له‌</w:t>
      </w:r>
      <w:r w:rsidR="00446BB7">
        <w:rPr>
          <w:rStyle w:val="1-Char"/>
          <w:rFonts w:hint="cs"/>
          <w:rtl/>
        </w:rPr>
        <w:t>ی</w:t>
      </w:r>
      <w:r w:rsidRPr="007100A7">
        <w:rPr>
          <w:rStyle w:val="1-Char"/>
          <w:rFonts w:hint="cs"/>
          <w:rtl/>
        </w:rPr>
        <w:t xml:space="preserve"> انتقال از شاخه‌</w:t>
      </w:r>
      <w:r w:rsidR="00446BB7">
        <w:rPr>
          <w:rStyle w:val="1-Char"/>
          <w:rFonts w:hint="cs"/>
          <w:rtl/>
        </w:rPr>
        <w:t>ی</w:t>
      </w:r>
      <w:r w:rsidRPr="007100A7">
        <w:rPr>
          <w:rStyle w:val="1-Char"/>
          <w:rFonts w:hint="cs"/>
          <w:rtl/>
        </w:rPr>
        <w:t xml:space="preserve"> درخت به شاخه‌ا</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تبد</w:t>
      </w:r>
      <w:r w:rsidR="00446BB7">
        <w:rPr>
          <w:rStyle w:val="1-Char"/>
          <w:rFonts w:hint="cs"/>
          <w:rtl/>
        </w:rPr>
        <w:t>ی</w:t>
      </w:r>
      <w:r w:rsidRPr="007100A7">
        <w:rPr>
          <w:rStyle w:val="1-Char"/>
          <w:rFonts w:hint="cs"/>
          <w:rtl/>
        </w:rPr>
        <w:t>ل م</w:t>
      </w:r>
      <w:r w:rsidR="00446BB7">
        <w:rPr>
          <w:rStyle w:val="1-Char"/>
          <w:rFonts w:hint="cs"/>
          <w:rtl/>
        </w:rPr>
        <w:t>ی</w:t>
      </w:r>
      <w:r w:rsidRPr="007100A7">
        <w:rPr>
          <w:rStyle w:val="1-Char"/>
          <w:rFonts w:hint="cs"/>
          <w:rtl/>
        </w:rPr>
        <w:t>‌گردد؛ و ن</w:t>
      </w:r>
      <w:r w:rsidR="00446BB7">
        <w:rPr>
          <w:rStyle w:val="1-Char"/>
          <w:rFonts w:hint="cs"/>
          <w:rtl/>
        </w:rPr>
        <w:t>ی</w:t>
      </w:r>
      <w:r w:rsidRPr="007100A7">
        <w:rPr>
          <w:rStyle w:val="1-Char"/>
          <w:rFonts w:hint="cs"/>
          <w:rtl/>
        </w:rPr>
        <w:t>ز - بنا به قول صح</w:t>
      </w:r>
      <w:r w:rsidR="00446BB7">
        <w:rPr>
          <w:rStyle w:val="1-Char"/>
          <w:rFonts w:hint="cs"/>
          <w:rtl/>
        </w:rPr>
        <w:t>ی</w:t>
      </w:r>
      <w:r w:rsidRPr="007100A7">
        <w:rPr>
          <w:rStyle w:val="1-Char"/>
          <w:rFonts w:hint="cs"/>
          <w:rtl/>
        </w:rPr>
        <w:t>ح‌تر - مجلس، به وس</w:t>
      </w:r>
      <w:r w:rsidR="00446BB7">
        <w:rPr>
          <w:rStyle w:val="1-Char"/>
          <w:rFonts w:hint="cs"/>
          <w:rtl/>
        </w:rPr>
        <w:t>ی</w:t>
      </w:r>
      <w:r w:rsidRPr="007100A7">
        <w:rPr>
          <w:rStyle w:val="1-Char"/>
          <w:rFonts w:hint="cs"/>
          <w:rtl/>
        </w:rPr>
        <w:t>له‌</w:t>
      </w:r>
      <w:r w:rsidR="00446BB7">
        <w:rPr>
          <w:rStyle w:val="1-Char"/>
          <w:rFonts w:hint="cs"/>
          <w:rtl/>
        </w:rPr>
        <w:t>ی</w:t>
      </w:r>
      <w:r w:rsidRPr="007100A7">
        <w:rPr>
          <w:rStyle w:val="1-Char"/>
          <w:rFonts w:hint="cs"/>
          <w:rtl/>
        </w:rPr>
        <w:t xml:space="preserve"> شنا کردن در رودخانه </w:t>
      </w:r>
      <w:r w:rsidR="00446BB7">
        <w:rPr>
          <w:rStyle w:val="1-Char"/>
          <w:rFonts w:hint="cs"/>
          <w:rtl/>
        </w:rPr>
        <w:t>ی</w:t>
      </w:r>
      <w:r w:rsidRPr="007100A7">
        <w:rPr>
          <w:rStyle w:val="1-Char"/>
          <w:rFonts w:hint="cs"/>
          <w:rtl/>
        </w:rPr>
        <w:t>ا حوض بزرگ تغ</w:t>
      </w:r>
      <w:r w:rsidR="00446BB7">
        <w:rPr>
          <w:rStyle w:val="1-Char"/>
          <w:rFonts w:hint="cs"/>
          <w:rtl/>
        </w:rPr>
        <w:t>یی</w:t>
      </w:r>
      <w:r w:rsidRPr="007100A7">
        <w:rPr>
          <w:rStyle w:val="1-Char"/>
          <w:rFonts w:hint="cs"/>
          <w:rtl/>
        </w:rPr>
        <w:t>ر م</w:t>
      </w:r>
      <w:r w:rsidR="00446BB7">
        <w:rPr>
          <w:rStyle w:val="1-Char"/>
          <w:rFonts w:hint="cs"/>
          <w:rtl/>
        </w:rPr>
        <w:t>ی</w:t>
      </w:r>
      <w:r w:rsidRPr="007100A7">
        <w:rPr>
          <w:rStyle w:val="1-Char"/>
          <w:rFonts w:hint="cs"/>
          <w:rtl/>
        </w:rPr>
        <w:t xml:space="preserve">‌کند؛ و </w:t>
      </w:r>
      <w:r w:rsidRPr="00FE6406">
        <w:rPr>
          <w:rStyle w:val="9-Char"/>
          <w:rFonts w:eastAsia="Batang" w:hint="cs"/>
          <w:rtl/>
        </w:rPr>
        <w:t>مجلس، به وس</w:t>
      </w:r>
      <w:r w:rsidR="00446BB7">
        <w:rPr>
          <w:rStyle w:val="9-Char"/>
          <w:rFonts w:eastAsia="Batang" w:hint="cs"/>
          <w:rtl/>
        </w:rPr>
        <w:t>ی</w:t>
      </w:r>
      <w:r w:rsidRPr="00FE6406">
        <w:rPr>
          <w:rStyle w:val="9-Char"/>
          <w:rFonts w:eastAsia="Batang" w:hint="cs"/>
          <w:rtl/>
        </w:rPr>
        <w:t>له‌</w:t>
      </w:r>
      <w:r w:rsidR="00446BB7">
        <w:rPr>
          <w:rStyle w:val="9-Char"/>
          <w:rFonts w:eastAsia="Batang" w:hint="cs"/>
          <w:rtl/>
        </w:rPr>
        <w:t>ی</w:t>
      </w:r>
      <w:r w:rsidRPr="00FE6406">
        <w:rPr>
          <w:rStyle w:val="9-Char"/>
          <w:rFonts w:eastAsia="Batang" w:hint="cs"/>
          <w:rtl/>
        </w:rPr>
        <w:t xml:space="preserve"> امور ذ</w:t>
      </w:r>
      <w:r w:rsidR="00446BB7">
        <w:rPr>
          <w:rStyle w:val="9-Char"/>
          <w:rFonts w:eastAsia="Batang" w:hint="cs"/>
          <w:rtl/>
        </w:rPr>
        <w:t>ی</w:t>
      </w:r>
      <w:r w:rsidRPr="00FE6406">
        <w:rPr>
          <w:rStyle w:val="9-Char"/>
          <w:rFonts w:eastAsia="Batang" w:hint="cs"/>
          <w:rtl/>
        </w:rPr>
        <w:t>ل تغ</w:t>
      </w:r>
      <w:r w:rsidR="00446BB7">
        <w:rPr>
          <w:rStyle w:val="9-Char"/>
          <w:rFonts w:eastAsia="Batang" w:hint="cs"/>
          <w:rtl/>
        </w:rPr>
        <w:t>یی</w:t>
      </w:r>
      <w:r w:rsidRPr="00FE6406">
        <w:rPr>
          <w:rStyle w:val="9-Char"/>
          <w:rFonts w:eastAsia="Batang" w:hint="cs"/>
          <w:rtl/>
        </w:rPr>
        <w:t>ر نم</w:t>
      </w:r>
      <w:r w:rsidR="00446BB7">
        <w:rPr>
          <w:rStyle w:val="9-Char"/>
          <w:rFonts w:eastAsia="Batang" w:hint="cs"/>
          <w:rtl/>
        </w:rPr>
        <w:t>ی</w:t>
      </w:r>
      <w:r w:rsidRPr="00FE6406">
        <w:rPr>
          <w:rStyle w:val="9-Char"/>
          <w:rFonts w:eastAsia="Batang" w:hint="cs"/>
          <w:rtl/>
        </w:rPr>
        <w:t>‌کند و تبد</w:t>
      </w:r>
      <w:r w:rsidR="00446BB7">
        <w:rPr>
          <w:rStyle w:val="9-Char"/>
          <w:rFonts w:eastAsia="Batang" w:hint="cs"/>
          <w:rtl/>
        </w:rPr>
        <w:t>ی</w:t>
      </w:r>
      <w:r w:rsidRPr="00FE6406">
        <w:rPr>
          <w:rStyle w:val="9-Char"/>
          <w:rFonts w:eastAsia="Batang" w:hint="cs"/>
          <w:rtl/>
        </w:rPr>
        <w:t>ل نم</w:t>
      </w:r>
      <w:r w:rsidR="00446BB7">
        <w:rPr>
          <w:rStyle w:val="9-Char"/>
          <w:rFonts w:eastAsia="Batang" w:hint="cs"/>
          <w:rtl/>
        </w:rPr>
        <w:t>ی</w:t>
      </w:r>
      <w:r w:rsidRPr="00FE6406">
        <w:rPr>
          <w:rStyle w:val="9-Char"/>
          <w:rFonts w:eastAsia="Batang" w:hint="cs"/>
          <w:rtl/>
        </w:rPr>
        <w:t>‌گردد</w:t>
      </w:r>
      <w:r w:rsidRPr="007100A7">
        <w:rPr>
          <w:rStyle w:val="1-Char"/>
          <w:rFonts w:hint="cs"/>
          <w:rtl/>
        </w:rPr>
        <w:t>:</w:t>
      </w:r>
    </w:p>
    <w:p w:rsidR="00E81847" w:rsidRPr="007100A7" w:rsidRDefault="00E81847" w:rsidP="009843FD">
      <w:pPr>
        <w:pStyle w:val="1-"/>
        <w:rPr>
          <w:rStyle w:val="1-Char"/>
          <w:rtl/>
        </w:rPr>
      </w:pPr>
      <w:r w:rsidRPr="007100A7">
        <w:rPr>
          <w:rStyle w:val="1-Char"/>
          <w:rFonts w:hint="cs"/>
          <w:rtl/>
        </w:rPr>
        <w:t>* زوا</w:t>
      </w:r>
      <w:r w:rsidR="00446BB7">
        <w:rPr>
          <w:rStyle w:val="1-Char"/>
          <w:rFonts w:hint="cs"/>
          <w:rtl/>
        </w:rPr>
        <w:t>ی</w:t>
      </w:r>
      <w:r w:rsidRPr="007100A7">
        <w:rPr>
          <w:rStyle w:val="1-Char"/>
          <w:rFonts w:hint="cs"/>
          <w:rtl/>
        </w:rPr>
        <w:t>ا و گوشه‌ها</w:t>
      </w:r>
      <w:r w:rsidR="00446BB7">
        <w:rPr>
          <w:rStyle w:val="1-Char"/>
          <w:rFonts w:hint="cs"/>
          <w:rtl/>
        </w:rPr>
        <w:t>ی</w:t>
      </w:r>
      <w:r w:rsidRPr="007100A7">
        <w:rPr>
          <w:rStyle w:val="1-Char"/>
          <w:rFonts w:hint="cs"/>
          <w:rtl/>
        </w:rPr>
        <w:t xml:space="preserve"> خانه‌</w:t>
      </w:r>
      <w:r w:rsidR="00446BB7">
        <w:rPr>
          <w:rStyle w:val="1-Char"/>
          <w:rFonts w:hint="cs"/>
          <w:rtl/>
        </w:rPr>
        <w:t>ی</w:t>
      </w:r>
      <w:r w:rsidRPr="007100A7">
        <w:rPr>
          <w:rStyle w:val="1-Char"/>
          <w:rFonts w:hint="cs"/>
          <w:rtl/>
        </w:rPr>
        <w:t xml:space="preserve"> [کوچک] و زوا</w:t>
      </w:r>
      <w:r w:rsidR="00446BB7">
        <w:rPr>
          <w:rStyle w:val="1-Char"/>
          <w:rFonts w:hint="cs"/>
          <w:rtl/>
        </w:rPr>
        <w:t>ی</w:t>
      </w:r>
      <w:r w:rsidRPr="007100A7">
        <w:rPr>
          <w:rStyle w:val="1-Char"/>
          <w:rFonts w:hint="cs"/>
          <w:rtl/>
        </w:rPr>
        <w:t>ا و گوشه‌ها</w:t>
      </w:r>
      <w:r w:rsidR="00446BB7">
        <w:rPr>
          <w:rStyle w:val="1-Char"/>
          <w:rFonts w:hint="cs"/>
          <w:rtl/>
        </w:rPr>
        <w:t>ی</w:t>
      </w:r>
      <w:r w:rsidRPr="007100A7">
        <w:rPr>
          <w:rStyle w:val="1-Char"/>
          <w:rFonts w:hint="cs"/>
          <w:rtl/>
        </w:rPr>
        <w:t xml:space="preserve"> مسجد؛ اگر چه بزرگ هم باش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زوا</w:t>
      </w:r>
      <w:r w:rsidR="00446BB7">
        <w:rPr>
          <w:rStyle w:val="1-Char"/>
          <w:rFonts w:hint="cs"/>
          <w:rtl/>
        </w:rPr>
        <w:t>ی</w:t>
      </w:r>
      <w:r w:rsidRPr="007100A7">
        <w:rPr>
          <w:rStyle w:val="1-Char"/>
          <w:rFonts w:hint="cs"/>
          <w:rtl/>
        </w:rPr>
        <w:t>ا و گوشه‌ها</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 xml:space="preserve">ک خانه و </w:t>
      </w:r>
      <w:r w:rsidR="00446BB7">
        <w:rPr>
          <w:rStyle w:val="1-Char"/>
          <w:rFonts w:hint="cs"/>
          <w:rtl/>
        </w:rPr>
        <w:t>ی</w:t>
      </w:r>
      <w:r w:rsidRPr="007100A7">
        <w:rPr>
          <w:rStyle w:val="1-Char"/>
          <w:rFonts w:hint="cs"/>
          <w:rtl/>
        </w:rPr>
        <w:t xml:space="preserve">ک مسجد، در حکم </w:t>
      </w:r>
      <w:r w:rsidR="00446BB7">
        <w:rPr>
          <w:rStyle w:val="1-Char"/>
          <w:rFonts w:hint="cs"/>
          <w:rtl/>
        </w:rPr>
        <w:t>ی</w:t>
      </w:r>
      <w:r w:rsidRPr="007100A7">
        <w:rPr>
          <w:rStyle w:val="1-Char"/>
          <w:rFonts w:hint="cs"/>
          <w:rtl/>
        </w:rPr>
        <w:t>ک مجلس است.]</w:t>
      </w:r>
    </w:p>
    <w:p w:rsidR="00E81847" w:rsidRPr="007100A7" w:rsidRDefault="00E81847" w:rsidP="00AF1D25">
      <w:pPr>
        <w:rPr>
          <w:rStyle w:val="1-Char"/>
          <w:rtl/>
        </w:rPr>
      </w:pPr>
      <w:r w:rsidRPr="007100A7">
        <w:rPr>
          <w:rStyle w:val="1-Char"/>
          <w:rFonts w:hint="cs"/>
          <w:rtl/>
        </w:rPr>
        <w:t>* با حرکت کشت</w:t>
      </w:r>
      <w:r w:rsidR="00446BB7">
        <w:rPr>
          <w:rStyle w:val="1-Char"/>
          <w:rFonts w:hint="cs"/>
          <w:rtl/>
        </w:rPr>
        <w:t>ی</w:t>
      </w:r>
    </w:p>
    <w:p w:rsidR="00E81847" w:rsidRPr="007100A7" w:rsidRDefault="00E81847" w:rsidP="00AF1D25">
      <w:pPr>
        <w:rPr>
          <w:rStyle w:val="1-Char"/>
          <w:rtl/>
        </w:rPr>
      </w:pPr>
      <w:r w:rsidRPr="007100A7">
        <w:rPr>
          <w:rStyle w:val="1-Char"/>
          <w:rFonts w:hint="cs"/>
          <w:rtl/>
        </w:rPr>
        <w:t>* تکرار آ</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سجده در </w:t>
      </w:r>
      <w:r w:rsidR="00446BB7">
        <w:rPr>
          <w:rStyle w:val="1-Char"/>
          <w:rFonts w:hint="cs"/>
          <w:rtl/>
        </w:rPr>
        <w:t>ی</w:t>
      </w:r>
      <w:r w:rsidRPr="007100A7">
        <w:rPr>
          <w:rStyle w:val="1-Char"/>
          <w:rFonts w:hint="cs"/>
          <w:rtl/>
        </w:rPr>
        <w:t>ک رکعت نماز.</w:t>
      </w:r>
    </w:p>
    <w:p w:rsidR="00E81847" w:rsidRPr="007100A7" w:rsidRDefault="00E81847" w:rsidP="00AF1D25">
      <w:pPr>
        <w:rPr>
          <w:rStyle w:val="1-Char"/>
          <w:rtl/>
        </w:rPr>
      </w:pPr>
      <w:r w:rsidRPr="007100A7">
        <w:rPr>
          <w:rStyle w:val="1-Char"/>
          <w:rFonts w:hint="cs"/>
          <w:rtl/>
        </w:rPr>
        <w:t>* تکرار آ</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سجده در دو رکعت از نماز.</w:t>
      </w:r>
    </w:p>
    <w:p w:rsidR="00E81847" w:rsidRPr="007100A7" w:rsidRDefault="00E81847" w:rsidP="00AF1D25">
      <w:pPr>
        <w:rPr>
          <w:rStyle w:val="1-Char"/>
          <w:rtl/>
        </w:rPr>
      </w:pPr>
      <w:r w:rsidRPr="007100A7">
        <w:rPr>
          <w:rStyle w:val="1-Char"/>
          <w:rFonts w:hint="cs"/>
          <w:rtl/>
        </w:rPr>
        <w:t>* نوش</w:t>
      </w:r>
      <w:r w:rsidR="00446BB7">
        <w:rPr>
          <w:rStyle w:val="1-Char"/>
          <w:rFonts w:hint="cs"/>
          <w:rtl/>
        </w:rPr>
        <w:t>ی</w:t>
      </w:r>
      <w:r w:rsidRPr="007100A7">
        <w:rPr>
          <w:rStyle w:val="1-Char"/>
          <w:rFonts w:hint="cs"/>
          <w:rtl/>
        </w:rPr>
        <w:t>دن آشام</w:t>
      </w:r>
      <w:r w:rsidR="00446BB7">
        <w:rPr>
          <w:rStyle w:val="1-Char"/>
          <w:rFonts w:hint="cs"/>
          <w:rtl/>
        </w:rPr>
        <w:t>ی</w:t>
      </w:r>
      <w:r w:rsidRPr="007100A7">
        <w:rPr>
          <w:rStyle w:val="1-Char"/>
          <w:rFonts w:hint="cs"/>
          <w:rtl/>
        </w:rPr>
        <w:t>دن</w:t>
      </w:r>
      <w:r w:rsidR="00446BB7">
        <w:rPr>
          <w:rStyle w:val="1-Char"/>
          <w:rFonts w:hint="cs"/>
          <w:rtl/>
        </w:rPr>
        <w:t>ی</w:t>
      </w:r>
      <w:r w:rsidRPr="007100A7">
        <w:rPr>
          <w:rStyle w:val="1-Char"/>
          <w:rFonts w:hint="cs"/>
          <w:rtl/>
        </w:rPr>
        <w:t>.</w:t>
      </w:r>
    </w:p>
    <w:p w:rsidR="00E81847" w:rsidRPr="007100A7" w:rsidRDefault="00E81847" w:rsidP="00AF1D25">
      <w:pPr>
        <w:rPr>
          <w:rStyle w:val="1-Char"/>
          <w:rtl/>
        </w:rPr>
      </w:pPr>
      <w:r w:rsidRPr="007100A7">
        <w:rPr>
          <w:rStyle w:val="1-Char"/>
          <w:rFonts w:hint="cs"/>
          <w:rtl/>
        </w:rPr>
        <w:t>* خوردن دو لقمه از غذا.</w:t>
      </w:r>
    </w:p>
    <w:p w:rsidR="00E81847" w:rsidRPr="007100A7" w:rsidRDefault="00E81847" w:rsidP="00AF1D25">
      <w:pPr>
        <w:rPr>
          <w:rStyle w:val="1-Char"/>
          <w:rtl/>
        </w:rPr>
      </w:pPr>
      <w:r w:rsidRPr="007100A7">
        <w:rPr>
          <w:rStyle w:val="1-Char"/>
          <w:rFonts w:hint="cs"/>
          <w:rtl/>
        </w:rPr>
        <w:t>* دو گام برداشتن.</w:t>
      </w:r>
    </w:p>
    <w:p w:rsidR="00E81847" w:rsidRPr="007100A7" w:rsidRDefault="00E81847" w:rsidP="00AF1D25">
      <w:pPr>
        <w:rPr>
          <w:rStyle w:val="1-Char"/>
          <w:rtl/>
        </w:rPr>
      </w:pPr>
      <w:r w:rsidRPr="007100A7">
        <w:rPr>
          <w:rStyle w:val="1-Char"/>
          <w:rFonts w:hint="cs"/>
          <w:rtl/>
        </w:rPr>
        <w:t>* تک</w:t>
      </w:r>
      <w:r w:rsidR="00446BB7">
        <w:rPr>
          <w:rStyle w:val="1-Char"/>
          <w:rFonts w:hint="cs"/>
          <w:rtl/>
        </w:rPr>
        <w:t>ی</w:t>
      </w:r>
      <w:r w:rsidRPr="007100A7">
        <w:rPr>
          <w:rStyle w:val="1-Char"/>
          <w:rFonts w:hint="cs"/>
          <w:rtl/>
        </w:rPr>
        <w:t>ه نمودن.</w:t>
      </w:r>
    </w:p>
    <w:p w:rsidR="00E81847" w:rsidRPr="007100A7" w:rsidRDefault="00E81847" w:rsidP="00AF1D25">
      <w:pPr>
        <w:rPr>
          <w:rStyle w:val="1-Char"/>
          <w:rtl/>
        </w:rPr>
      </w:pPr>
      <w:r w:rsidRPr="007100A7">
        <w:rPr>
          <w:rStyle w:val="1-Char"/>
          <w:rFonts w:hint="cs"/>
          <w:rtl/>
        </w:rPr>
        <w:t>* نشستن.</w:t>
      </w:r>
    </w:p>
    <w:p w:rsidR="00E81847" w:rsidRPr="007100A7" w:rsidRDefault="00E81847" w:rsidP="00AF1D25">
      <w:pPr>
        <w:rPr>
          <w:rStyle w:val="1-Char"/>
          <w:rtl/>
        </w:rPr>
      </w:pPr>
      <w:r w:rsidRPr="007100A7">
        <w:rPr>
          <w:rStyle w:val="1-Char"/>
          <w:rFonts w:hint="cs"/>
          <w:rtl/>
        </w:rPr>
        <w:t>* ا</w:t>
      </w:r>
      <w:r w:rsidR="00446BB7">
        <w:rPr>
          <w:rStyle w:val="1-Char"/>
          <w:rFonts w:hint="cs"/>
          <w:rtl/>
        </w:rPr>
        <w:t>ی</w:t>
      </w:r>
      <w:r w:rsidRPr="007100A7">
        <w:rPr>
          <w:rStyle w:val="1-Char"/>
          <w:rFonts w:hint="cs"/>
          <w:rtl/>
        </w:rPr>
        <w:t>ستادن</w:t>
      </w:r>
    </w:p>
    <w:p w:rsidR="00E81847" w:rsidRPr="007100A7" w:rsidRDefault="00E81847" w:rsidP="00AF1D25">
      <w:pPr>
        <w:rPr>
          <w:rStyle w:val="1-Char"/>
          <w:rtl/>
        </w:rPr>
      </w:pPr>
      <w:r w:rsidRPr="007100A7">
        <w:rPr>
          <w:rStyle w:val="1-Char"/>
          <w:rFonts w:hint="cs"/>
          <w:rtl/>
        </w:rPr>
        <w:t>* سوار شدن و فرود آمدن در محل تلاوت آ</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سجده.</w:t>
      </w:r>
    </w:p>
    <w:p w:rsidR="00E81847" w:rsidRPr="007100A7" w:rsidRDefault="00E81847" w:rsidP="009843FD">
      <w:pPr>
        <w:pStyle w:val="1-"/>
        <w:rPr>
          <w:rStyle w:val="1-Char"/>
          <w:rtl/>
        </w:rPr>
      </w:pPr>
      <w:r w:rsidRPr="007100A7">
        <w:rPr>
          <w:rStyle w:val="1-Char"/>
          <w:rFonts w:hint="cs"/>
          <w:rtl/>
        </w:rPr>
        <w:t>* هرگاه بر سوار</w:t>
      </w:r>
      <w:r w:rsidR="00446BB7">
        <w:rPr>
          <w:rStyle w:val="1-Char"/>
          <w:rFonts w:hint="cs"/>
          <w:rtl/>
        </w:rPr>
        <w:t>ی</w:t>
      </w:r>
      <w:r w:rsidRPr="007100A7">
        <w:rPr>
          <w:rStyle w:val="1-Char"/>
          <w:rFonts w:hint="cs"/>
          <w:rtl/>
        </w:rPr>
        <w:t xml:space="preserve"> و مرکب خو</w:t>
      </w:r>
      <w:r w:rsidR="00446BB7">
        <w:rPr>
          <w:rStyle w:val="1-Char"/>
          <w:rFonts w:hint="cs"/>
          <w:rtl/>
        </w:rPr>
        <w:t>ی</w:t>
      </w:r>
      <w:r w:rsidRPr="007100A7">
        <w:rPr>
          <w:rStyle w:val="1-Char"/>
          <w:rFonts w:hint="cs"/>
          <w:rtl/>
        </w:rPr>
        <w:t>ش نماز بگزارد و به هنگام حرکت مرکب و سوار</w:t>
      </w:r>
      <w:r w:rsidR="00446BB7">
        <w:rPr>
          <w:rStyle w:val="1-Char"/>
          <w:rFonts w:hint="cs"/>
          <w:rtl/>
        </w:rPr>
        <w:t>ی</w:t>
      </w:r>
      <w:r w:rsidRPr="007100A7">
        <w:rPr>
          <w:rStyle w:val="1-Char"/>
          <w:rFonts w:hint="cs"/>
          <w:rtl/>
        </w:rPr>
        <w:t>، آ</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سجده را تلاوت م</w:t>
      </w:r>
      <w:r w:rsidR="00446BB7">
        <w:rPr>
          <w:rStyle w:val="1-Char"/>
          <w:rFonts w:hint="cs"/>
          <w:rtl/>
        </w:rPr>
        <w:t>ی</w:t>
      </w:r>
      <w:r w:rsidRPr="007100A7">
        <w:rPr>
          <w:rStyle w:val="1-Char"/>
          <w:rFonts w:hint="cs"/>
          <w:rtl/>
        </w:rPr>
        <w:t>‌نمود.</w:t>
      </w:r>
    </w:p>
    <w:p w:rsidR="00E81847" w:rsidRPr="007100A7" w:rsidRDefault="00E81847" w:rsidP="00AF1D25">
      <w:pPr>
        <w:rPr>
          <w:rStyle w:val="1-Char"/>
          <w:rtl/>
        </w:rPr>
      </w:pPr>
      <w:r w:rsidRPr="007100A7">
        <w:rPr>
          <w:rStyle w:val="1-Char"/>
          <w:rFonts w:hint="cs"/>
          <w:rtl/>
        </w:rPr>
        <w:t>و هرگا مجلس شنونده تکرار گردد، وجوب سجده ن</w:t>
      </w:r>
      <w:r w:rsidR="00446BB7">
        <w:rPr>
          <w:rStyle w:val="1-Char"/>
          <w:rFonts w:hint="cs"/>
          <w:rtl/>
        </w:rPr>
        <w:t>ی</w:t>
      </w:r>
      <w:r w:rsidRPr="007100A7">
        <w:rPr>
          <w:rStyle w:val="1-Char"/>
          <w:rFonts w:hint="cs"/>
          <w:rtl/>
        </w:rPr>
        <w:t>ز بر و</w:t>
      </w:r>
      <w:r w:rsidR="00446BB7">
        <w:rPr>
          <w:rStyle w:val="1-Char"/>
          <w:rFonts w:hint="cs"/>
          <w:rtl/>
        </w:rPr>
        <w:t>ی</w:t>
      </w:r>
      <w:r w:rsidRPr="007100A7">
        <w:rPr>
          <w:rStyle w:val="1-Char"/>
          <w:rFonts w:hint="cs"/>
          <w:rtl/>
        </w:rPr>
        <w:t xml:space="preserve"> تکرار م</w:t>
      </w:r>
      <w:r w:rsidR="00446BB7">
        <w:rPr>
          <w:rStyle w:val="1-Char"/>
          <w:rFonts w:hint="cs"/>
          <w:rtl/>
        </w:rPr>
        <w:t>ی</w:t>
      </w:r>
      <w:r w:rsidRPr="007100A7">
        <w:rPr>
          <w:rStyle w:val="1-Char"/>
          <w:rFonts w:hint="cs"/>
          <w:rtl/>
        </w:rPr>
        <w:t>‌گردد؛ اگر چه مجلس خواننده [قار</w:t>
      </w:r>
      <w:r w:rsidR="00446BB7">
        <w:rPr>
          <w:rStyle w:val="1-Char"/>
          <w:rFonts w:hint="cs"/>
          <w:rtl/>
        </w:rPr>
        <w:t>ی</w:t>
      </w:r>
      <w:r w:rsidRPr="007100A7">
        <w:rPr>
          <w:rStyle w:val="1-Char"/>
          <w:rFonts w:hint="cs"/>
          <w:rtl/>
        </w:rPr>
        <w:t>] تکرار نشده باشد. [به تعب</w:t>
      </w:r>
      <w:r w:rsidR="00446BB7">
        <w:rPr>
          <w:rStyle w:val="1-Char"/>
          <w:rFonts w:hint="cs"/>
          <w:rtl/>
        </w:rPr>
        <w:t>ی</w:t>
      </w:r>
      <w:r w:rsidRPr="007100A7">
        <w:rPr>
          <w:rStyle w:val="1-Char"/>
          <w:rFonts w:hint="cs"/>
          <w:rtl/>
        </w:rPr>
        <w:t>ر</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 xml:space="preserve">گر؛ اگر </w:t>
      </w:r>
      <w:r w:rsidR="00AF17B9">
        <w:rPr>
          <w:rStyle w:val="1-Char"/>
          <w:rFonts w:hint="cs"/>
          <w:rtl/>
        </w:rPr>
        <w:t>چنان‌چه</w:t>
      </w:r>
      <w:r w:rsidRPr="007100A7">
        <w:rPr>
          <w:rStyle w:val="1-Char"/>
          <w:rFonts w:hint="cs"/>
          <w:rtl/>
        </w:rPr>
        <w:t xml:space="preserve"> مجلس شنونده تکرار گردد، در آن صورت وجوب سجده ن</w:t>
      </w:r>
      <w:r w:rsidR="00446BB7">
        <w:rPr>
          <w:rStyle w:val="1-Char"/>
          <w:rFonts w:hint="cs"/>
          <w:rtl/>
        </w:rPr>
        <w:t>ی</w:t>
      </w:r>
      <w:r w:rsidRPr="007100A7">
        <w:rPr>
          <w:rStyle w:val="1-Char"/>
          <w:rFonts w:hint="cs"/>
          <w:rtl/>
        </w:rPr>
        <w:t>ز بر و</w:t>
      </w:r>
      <w:r w:rsidR="00446BB7">
        <w:rPr>
          <w:rStyle w:val="1-Char"/>
          <w:rFonts w:hint="cs"/>
          <w:rtl/>
        </w:rPr>
        <w:t>ی</w:t>
      </w:r>
      <w:r w:rsidRPr="007100A7">
        <w:rPr>
          <w:rStyle w:val="1-Char"/>
          <w:rFonts w:hint="cs"/>
          <w:rtl/>
        </w:rPr>
        <w:t xml:space="preserve"> تکرار م</w:t>
      </w:r>
      <w:r w:rsidR="00446BB7">
        <w:rPr>
          <w:rStyle w:val="1-Char"/>
          <w:rFonts w:hint="cs"/>
          <w:rtl/>
        </w:rPr>
        <w:t>ی</w:t>
      </w:r>
      <w:r w:rsidRPr="007100A7">
        <w:rPr>
          <w:rStyle w:val="1-Char"/>
          <w:rFonts w:hint="cs"/>
          <w:rtl/>
        </w:rPr>
        <w:t>‌شود؛ خواه مجلس قار</w:t>
      </w:r>
      <w:r w:rsidR="00446BB7">
        <w:rPr>
          <w:rStyle w:val="1-Char"/>
          <w:rFonts w:hint="cs"/>
          <w:rtl/>
        </w:rPr>
        <w:t>ی</w:t>
      </w:r>
      <w:r w:rsidRPr="007100A7">
        <w:rPr>
          <w:rStyle w:val="1-Char"/>
          <w:rFonts w:hint="cs"/>
          <w:rtl/>
        </w:rPr>
        <w:t xml:space="preserve"> و خواننده هم تکرار شده باشد </w:t>
      </w:r>
      <w:r w:rsidR="00446BB7">
        <w:rPr>
          <w:rStyle w:val="1-Char"/>
          <w:rFonts w:hint="cs"/>
          <w:rtl/>
        </w:rPr>
        <w:t>ی</w:t>
      </w:r>
      <w:r w:rsidRPr="007100A7">
        <w:rPr>
          <w:rStyle w:val="1-Char"/>
          <w:rFonts w:hint="cs"/>
          <w:rtl/>
        </w:rPr>
        <w:t>ا تکرار نشده باشد.]</w:t>
      </w:r>
    </w:p>
    <w:p w:rsidR="00E81847" w:rsidRPr="007100A7" w:rsidRDefault="00E81847"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مجلس شنونده، تکرار نشده و تغ</w:t>
      </w:r>
      <w:r w:rsidR="00446BB7">
        <w:rPr>
          <w:rStyle w:val="1-Char"/>
          <w:rFonts w:hint="cs"/>
          <w:rtl/>
        </w:rPr>
        <w:t>یی</w:t>
      </w:r>
      <w:r w:rsidRPr="007100A7">
        <w:rPr>
          <w:rStyle w:val="1-Char"/>
          <w:rFonts w:hint="cs"/>
          <w:rtl/>
        </w:rPr>
        <w:t>ر نکرده باشد، ول</w:t>
      </w:r>
      <w:r w:rsidR="00446BB7">
        <w:rPr>
          <w:rStyle w:val="1-Char"/>
          <w:rFonts w:hint="cs"/>
          <w:rtl/>
        </w:rPr>
        <w:t>ی</w:t>
      </w:r>
      <w:r w:rsidRPr="007100A7">
        <w:rPr>
          <w:rStyle w:val="1-Char"/>
          <w:rFonts w:hint="cs"/>
          <w:rtl/>
        </w:rPr>
        <w:t xml:space="preserve"> مجلس خواننده تکرار شده باشد، در آن صورت - بنا به قول صح</w:t>
      </w:r>
      <w:r w:rsidR="00446BB7">
        <w:rPr>
          <w:rStyle w:val="1-Char"/>
          <w:rFonts w:hint="cs"/>
          <w:rtl/>
        </w:rPr>
        <w:t>ی</w:t>
      </w:r>
      <w:r w:rsidRPr="007100A7">
        <w:rPr>
          <w:rStyle w:val="1-Char"/>
          <w:rFonts w:hint="cs"/>
          <w:rtl/>
        </w:rPr>
        <w:t>ح‌تر - وجوب سجده بر شنونده تکرار نم</w:t>
      </w:r>
      <w:r w:rsidR="00446BB7">
        <w:rPr>
          <w:rStyle w:val="1-Char"/>
          <w:rFonts w:hint="cs"/>
          <w:rtl/>
        </w:rPr>
        <w:t>ی</w:t>
      </w:r>
      <w:r w:rsidRPr="007100A7">
        <w:rPr>
          <w:rStyle w:val="1-Char"/>
          <w:rFonts w:hint="cs"/>
          <w:rtl/>
        </w:rPr>
        <w:t>‌گردد.</w:t>
      </w:r>
    </w:p>
    <w:p w:rsidR="00E81847" w:rsidRPr="007100A7" w:rsidRDefault="00E81847" w:rsidP="00AF1D25">
      <w:pPr>
        <w:rPr>
          <w:rStyle w:val="1-Char"/>
          <w:rtl/>
        </w:rPr>
      </w:pPr>
      <w:r w:rsidRPr="007100A7">
        <w:rPr>
          <w:rStyle w:val="1-Char"/>
          <w:rFonts w:hint="cs"/>
          <w:rtl/>
        </w:rPr>
        <w:t>و مکروه است که فرد تلاوت کننده، سوره‌ا</w:t>
      </w:r>
      <w:r w:rsidR="00446BB7">
        <w:rPr>
          <w:rStyle w:val="1-Char"/>
          <w:rFonts w:hint="cs"/>
          <w:rtl/>
        </w:rPr>
        <w:t>ی</w:t>
      </w:r>
      <w:r w:rsidRPr="007100A7">
        <w:rPr>
          <w:rStyle w:val="1-Char"/>
          <w:rFonts w:hint="cs"/>
          <w:rtl/>
        </w:rPr>
        <w:t xml:space="preserve"> را که در آن، آ</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سجده است بخواند و آ</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سجده را در آن ترک کند؛ ول</w:t>
      </w:r>
      <w:r w:rsidR="00446BB7">
        <w:rPr>
          <w:rStyle w:val="1-Char"/>
          <w:rFonts w:hint="cs"/>
          <w:rtl/>
        </w:rPr>
        <w:t>ی</w:t>
      </w:r>
      <w:r w:rsidRPr="007100A7">
        <w:rPr>
          <w:rStyle w:val="1-Char"/>
          <w:rFonts w:hint="cs"/>
          <w:rtl/>
        </w:rPr>
        <w:t xml:space="preserve"> مکروه ن</w:t>
      </w:r>
      <w:r w:rsidR="00446BB7">
        <w:rPr>
          <w:rStyle w:val="1-Char"/>
          <w:rFonts w:hint="cs"/>
          <w:rtl/>
        </w:rPr>
        <w:t>ی</w:t>
      </w:r>
      <w:r w:rsidRPr="007100A7">
        <w:rPr>
          <w:rStyle w:val="1-Char"/>
          <w:rFonts w:hint="cs"/>
          <w:rtl/>
        </w:rPr>
        <w:t>ست که فرد تلاوت کننده از تمام</w:t>
      </w:r>
      <w:r w:rsidR="00446BB7">
        <w:rPr>
          <w:rStyle w:val="1-Char"/>
          <w:rFonts w:hint="cs"/>
          <w:rtl/>
        </w:rPr>
        <w:t>ی</w:t>
      </w:r>
      <w:r w:rsidRPr="007100A7">
        <w:rPr>
          <w:rStyle w:val="1-Char"/>
          <w:rFonts w:hint="cs"/>
          <w:rtl/>
        </w:rPr>
        <w:t xml:space="preserve"> سوره، تنها آ</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سجده‌</w:t>
      </w:r>
      <w:r w:rsidR="00446BB7">
        <w:rPr>
          <w:rStyle w:val="1-Char"/>
          <w:rFonts w:hint="cs"/>
          <w:rtl/>
        </w:rPr>
        <w:t>ی</w:t>
      </w:r>
      <w:r w:rsidRPr="007100A7">
        <w:rPr>
          <w:rStyle w:val="1-Char"/>
          <w:rFonts w:hint="cs"/>
          <w:rtl/>
        </w:rPr>
        <w:t xml:space="preserve"> آن را تلاوت نما</w:t>
      </w:r>
      <w:r w:rsidR="00446BB7">
        <w:rPr>
          <w:rStyle w:val="1-Char"/>
          <w:rFonts w:hint="cs"/>
          <w:rtl/>
        </w:rPr>
        <w:t>ی</w:t>
      </w:r>
      <w:r w:rsidRPr="007100A7">
        <w:rPr>
          <w:rStyle w:val="1-Char"/>
          <w:rFonts w:hint="cs"/>
          <w:rtl/>
        </w:rPr>
        <w:t>د و سائر آ</w:t>
      </w:r>
      <w:r w:rsidR="00446BB7">
        <w:rPr>
          <w:rStyle w:val="1-Char"/>
          <w:rFonts w:hint="cs"/>
          <w:rtl/>
        </w:rPr>
        <w:t>ی</w:t>
      </w:r>
      <w:r w:rsidRPr="007100A7">
        <w:rPr>
          <w:rStyle w:val="1-Char"/>
          <w:rFonts w:hint="cs"/>
          <w:rtl/>
        </w:rPr>
        <w:t>ات آن را نخواند؛ و در ا</w:t>
      </w:r>
      <w:r w:rsidR="00446BB7">
        <w:rPr>
          <w:rStyle w:val="1-Char"/>
          <w:rFonts w:hint="cs"/>
          <w:rtl/>
        </w:rPr>
        <w:t>ی</w:t>
      </w:r>
      <w:r w:rsidRPr="007100A7">
        <w:rPr>
          <w:rStyle w:val="1-Char"/>
          <w:rFonts w:hint="cs"/>
          <w:rtl/>
        </w:rPr>
        <w:t>ن صورت، مستحب و پسند</w:t>
      </w:r>
      <w:r w:rsidR="00446BB7">
        <w:rPr>
          <w:rStyle w:val="1-Char"/>
          <w:rFonts w:hint="cs"/>
          <w:rtl/>
        </w:rPr>
        <w:t>ی</w:t>
      </w:r>
      <w:r w:rsidRPr="007100A7">
        <w:rPr>
          <w:rStyle w:val="1-Char"/>
          <w:rFonts w:hint="cs"/>
          <w:rtl/>
        </w:rPr>
        <w:t xml:space="preserve">ده است که </w:t>
      </w:r>
      <w:r w:rsidR="00446BB7">
        <w:rPr>
          <w:rStyle w:val="1-Char"/>
          <w:rFonts w:hint="cs"/>
          <w:rtl/>
        </w:rPr>
        <w:t>ی</w:t>
      </w:r>
      <w:r w:rsidRPr="007100A7">
        <w:rPr>
          <w:rStyle w:val="1-Char"/>
          <w:rFonts w:hint="cs"/>
          <w:rtl/>
        </w:rPr>
        <w:t>ک آ</w:t>
      </w:r>
      <w:r w:rsidR="00446BB7">
        <w:rPr>
          <w:rStyle w:val="1-Char"/>
          <w:rFonts w:hint="cs"/>
          <w:rtl/>
        </w:rPr>
        <w:t>ی</w:t>
      </w:r>
      <w:r w:rsidRPr="007100A7">
        <w:rPr>
          <w:rStyle w:val="1-Char"/>
          <w:rFonts w:hint="cs"/>
          <w:rtl/>
        </w:rPr>
        <w:t xml:space="preserve">ه </w:t>
      </w:r>
      <w:r w:rsidR="00446BB7">
        <w:rPr>
          <w:rStyle w:val="1-Char"/>
          <w:rFonts w:hint="cs"/>
          <w:rtl/>
        </w:rPr>
        <w:t>ی</w:t>
      </w:r>
      <w:r w:rsidRPr="007100A7">
        <w:rPr>
          <w:rStyle w:val="1-Char"/>
          <w:rFonts w:hint="cs"/>
          <w:rtl/>
        </w:rPr>
        <w:t>ا ب</w:t>
      </w:r>
      <w:r w:rsidR="00446BB7">
        <w:rPr>
          <w:rStyle w:val="1-Char"/>
          <w:rFonts w:hint="cs"/>
          <w:rtl/>
        </w:rPr>
        <w:t>ی</w:t>
      </w:r>
      <w:r w:rsidRPr="007100A7">
        <w:rPr>
          <w:rStyle w:val="1-Char"/>
          <w:rFonts w:hint="cs"/>
          <w:rtl/>
        </w:rPr>
        <w:t>شتر از آن سوره را به آ</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سجده‌</w:t>
      </w:r>
      <w:r w:rsidR="00446BB7">
        <w:rPr>
          <w:rStyle w:val="1-Char"/>
          <w:rFonts w:hint="cs"/>
          <w:rtl/>
        </w:rPr>
        <w:t>ی</w:t>
      </w:r>
      <w:r w:rsidRPr="007100A7">
        <w:rPr>
          <w:rStyle w:val="1-Char"/>
          <w:rFonts w:hint="cs"/>
          <w:rtl/>
        </w:rPr>
        <w:t xml:space="preserve"> تلاوت، ضم</w:t>
      </w:r>
      <w:r w:rsidR="00446BB7">
        <w:rPr>
          <w:rStyle w:val="1-Char"/>
          <w:rFonts w:hint="cs"/>
          <w:rtl/>
        </w:rPr>
        <w:t>ی</w:t>
      </w:r>
      <w:r w:rsidRPr="007100A7">
        <w:rPr>
          <w:rStyle w:val="1-Char"/>
          <w:rFonts w:hint="cs"/>
          <w:rtl/>
        </w:rPr>
        <w:t>مه و پ</w:t>
      </w:r>
      <w:r w:rsidR="00446BB7">
        <w:rPr>
          <w:rStyle w:val="1-Char"/>
          <w:rFonts w:hint="cs"/>
          <w:rtl/>
        </w:rPr>
        <w:t>ی</w:t>
      </w:r>
      <w:r w:rsidRPr="007100A7">
        <w:rPr>
          <w:rStyle w:val="1-Char"/>
          <w:rFonts w:hint="cs"/>
          <w:rtl/>
        </w:rPr>
        <w:t>وست نما</w:t>
      </w:r>
      <w:r w:rsidR="00446BB7">
        <w:rPr>
          <w:rStyle w:val="1-Char"/>
          <w:rFonts w:hint="cs"/>
          <w:rtl/>
        </w:rPr>
        <w:t>ی</w:t>
      </w:r>
      <w:r w:rsidRPr="007100A7">
        <w:rPr>
          <w:rStyle w:val="1-Char"/>
          <w:rFonts w:hint="cs"/>
          <w:rtl/>
        </w:rPr>
        <w:t>د.</w:t>
      </w:r>
    </w:p>
    <w:p w:rsidR="00E81847" w:rsidRPr="007100A7" w:rsidRDefault="00E81847" w:rsidP="00AF1D25">
      <w:pPr>
        <w:rPr>
          <w:rStyle w:val="1-Char"/>
          <w:rtl/>
        </w:rPr>
      </w:pPr>
      <w:r w:rsidRPr="007100A7">
        <w:rPr>
          <w:rStyle w:val="1-Char"/>
          <w:rFonts w:hint="cs"/>
          <w:rtl/>
        </w:rPr>
        <w:t>و همچن</w:t>
      </w:r>
      <w:r w:rsidR="00446BB7">
        <w:rPr>
          <w:rStyle w:val="1-Char"/>
          <w:rFonts w:hint="cs"/>
          <w:rtl/>
        </w:rPr>
        <w:t>ی</w:t>
      </w:r>
      <w:r w:rsidRPr="007100A7">
        <w:rPr>
          <w:rStyle w:val="1-Char"/>
          <w:rFonts w:hint="cs"/>
          <w:rtl/>
        </w:rPr>
        <w:t xml:space="preserve">ن اگر </w:t>
      </w:r>
      <w:r w:rsidR="00AF17B9">
        <w:rPr>
          <w:rStyle w:val="1-Char"/>
          <w:rFonts w:hint="cs"/>
          <w:rtl/>
        </w:rPr>
        <w:t>چنان‌چه</w:t>
      </w:r>
      <w:r w:rsidRPr="007100A7">
        <w:rPr>
          <w:rStyle w:val="1-Char"/>
          <w:rFonts w:hint="cs"/>
          <w:rtl/>
        </w:rPr>
        <w:t xml:space="preserve"> شنونده، آماده‌</w:t>
      </w:r>
      <w:r w:rsidR="00446BB7">
        <w:rPr>
          <w:rStyle w:val="1-Char"/>
          <w:rFonts w:hint="cs"/>
          <w:rtl/>
        </w:rPr>
        <w:t>ی</w:t>
      </w:r>
      <w:r w:rsidRPr="007100A7">
        <w:rPr>
          <w:rStyle w:val="1-Char"/>
          <w:rFonts w:hint="cs"/>
          <w:rtl/>
        </w:rPr>
        <w:t xml:space="preserve"> سجده کردن نبود، در آن صورت برا</w:t>
      </w:r>
      <w:r w:rsidR="00446BB7">
        <w:rPr>
          <w:rStyle w:val="1-Char"/>
          <w:rFonts w:hint="cs"/>
          <w:rtl/>
        </w:rPr>
        <w:t>ی</w:t>
      </w:r>
      <w:r w:rsidRPr="007100A7">
        <w:rPr>
          <w:rStyle w:val="1-Char"/>
          <w:rFonts w:hint="cs"/>
          <w:rtl/>
        </w:rPr>
        <w:t xml:space="preserve"> خواننده مستحب است که آ</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سجده را به صورت آهسته تلاوت نما</w:t>
      </w:r>
      <w:r w:rsidR="00446BB7">
        <w:rPr>
          <w:rStyle w:val="1-Char"/>
          <w:rFonts w:hint="cs"/>
          <w:rtl/>
        </w:rPr>
        <w:t>ی</w:t>
      </w:r>
      <w:r w:rsidRPr="007100A7">
        <w:rPr>
          <w:rStyle w:val="1-Char"/>
          <w:rFonts w:hint="cs"/>
          <w:rtl/>
        </w:rPr>
        <w:t>د [به طور</w:t>
      </w:r>
      <w:r w:rsidR="00446BB7">
        <w:rPr>
          <w:rStyle w:val="1-Char"/>
          <w:rFonts w:hint="cs"/>
          <w:rtl/>
        </w:rPr>
        <w:t>ی</w:t>
      </w:r>
      <w:r w:rsidRPr="007100A7">
        <w:rPr>
          <w:rStyle w:val="1-Char"/>
          <w:rFonts w:hint="cs"/>
          <w:rtl/>
        </w:rPr>
        <w:t xml:space="preserve"> که شنونده آن را نشنود.]</w:t>
      </w:r>
    </w:p>
    <w:p w:rsidR="00E81847" w:rsidRPr="007100A7" w:rsidRDefault="00E81847" w:rsidP="00AF1D25">
      <w:pPr>
        <w:rPr>
          <w:rStyle w:val="1-Char"/>
          <w:rtl/>
        </w:rPr>
      </w:pPr>
      <w:r w:rsidRPr="007100A7">
        <w:rPr>
          <w:rStyle w:val="1-Char"/>
          <w:rFonts w:hint="cs"/>
          <w:rtl/>
        </w:rPr>
        <w:t>و برا</w:t>
      </w:r>
      <w:r w:rsidR="00446BB7">
        <w:rPr>
          <w:rStyle w:val="1-Char"/>
          <w:rFonts w:hint="cs"/>
          <w:rtl/>
        </w:rPr>
        <w:t>ی</w:t>
      </w:r>
      <w:r w:rsidRPr="007100A7">
        <w:rPr>
          <w:rStyle w:val="1-Char"/>
          <w:rFonts w:hint="cs"/>
          <w:rtl/>
        </w:rPr>
        <w:t xml:space="preserve"> تلاوت کننده‌</w:t>
      </w:r>
      <w:r w:rsidR="00446BB7">
        <w:rPr>
          <w:rStyle w:val="1-Char"/>
          <w:rFonts w:hint="cs"/>
          <w:rtl/>
        </w:rPr>
        <w:t>ی</w:t>
      </w:r>
      <w:r w:rsidRPr="007100A7">
        <w:rPr>
          <w:rStyle w:val="1-Char"/>
          <w:rFonts w:hint="cs"/>
          <w:rtl/>
        </w:rPr>
        <w:t xml:space="preserve"> آ</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سجده، مستحب است که از جا</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برخ</w:t>
      </w:r>
      <w:r w:rsidR="00446BB7">
        <w:rPr>
          <w:rStyle w:val="1-Char"/>
          <w:rFonts w:hint="cs"/>
          <w:rtl/>
        </w:rPr>
        <w:t>ی</w:t>
      </w:r>
      <w:r w:rsidRPr="007100A7">
        <w:rPr>
          <w:rStyle w:val="1-Char"/>
          <w:rFonts w:hint="cs"/>
          <w:rtl/>
        </w:rPr>
        <w:t xml:space="preserve">زد و </w:t>
      </w:r>
      <w:r w:rsidR="000A2322">
        <w:rPr>
          <w:rStyle w:val="1-Char"/>
          <w:rFonts w:hint="cs"/>
          <w:rtl/>
        </w:rPr>
        <w:t>آنگاه</w:t>
      </w:r>
      <w:r w:rsidRPr="007100A7">
        <w:rPr>
          <w:rStyle w:val="1-Char"/>
          <w:rFonts w:hint="cs"/>
          <w:rtl/>
        </w:rPr>
        <w:t xml:space="preserve"> برا</w:t>
      </w:r>
      <w:r w:rsidR="00446BB7">
        <w:rPr>
          <w:rStyle w:val="1-Char"/>
          <w:rFonts w:hint="cs"/>
          <w:rtl/>
        </w:rPr>
        <w:t>ی</w:t>
      </w:r>
      <w:r w:rsidRPr="007100A7">
        <w:rPr>
          <w:rStyle w:val="1-Char"/>
          <w:rFonts w:hint="cs"/>
          <w:rtl/>
        </w:rPr>
        <w:t xml:space="preserve"> آ</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سجده‌</w:t>
      </w:r>
      <w:r w:rsidR="00446BB7">
        <w:rPr>
          <w:rStyle w:val="1-Char"/>
          <w:rFonts w:hint="cs"/>
          <w:rtl/>
        </w:rPr>
        <w:t>ی</w:t>
      </w:r>
      <w:r w:rsidRPr="007100A7">
        <w:rPr>
          <w:rStyle w:val="1-Char"/>
          <w:rFonts w:hint="cs"/>
          <w:rtl/>
        </w:rPr>
        <w:t xml:space="preserve"> تلاوت، سجده کند.</w:t>
      </w:r>
    </w:p>
    <w:p w:rsidR="00E81847" w:rsidRPr="007100A7" w:rsidRDefault="00E81847" w:rsidP="00AF1D25">
      <w:pPr>
        <w:rPr>
          <w:rStyle w:val="1-Char"/>
          <w:rtl/>
        </w:rPr>
      </w:pPr>
      <w:r w:rsidRPr="007100A7">
        <w:rPr>
          <w:rStyle w:val="1-Char"/>
          <w:rFonts w:hint="cs"/>
          <w:rtl/>
        </w:rPr>
        <w:t>و [مستحب است که] شنونده، سر خو</w:t>
      </w:r>
      <w:r w:rsidR="00446BB7">
        <w:rPr>
          <w:rStyle w:val="1-Char"/>
          <w:rFonts w:hint="cs"/>
          <w:rtl/>
        </w:rPr>
        <w:t>ی</w:t>
      </w:r>
      <w:r w:rsidRPr="007100A7">
        <w:rPr>
          <w:rStyle w:val="1-Char"/>
          <w:rFonts w:hint="cs"/>
          <w:rtl/>
        </w:rPr>
        <w:t>ش را از سجده، پ</w:t>
      </w:r>
      <w:r w:rsidR="00446BB7">
        <w:rPr>
          <w:rStyle w:val="1-Char"/>
          <w:rFonts w:hint="cs"/>
          <w:rtl/>
        </w:rPr>
        <w:t>ی</w:t>
      </w:r>
      <w:r w:rsidRPr="007100A7">
        <w:rPr>
          <w:rStyle w:val="1-Char"/>
          <w:rFonts w:hint="cs"/>
          <w:rtl/>
        </w:rPr>
        <w:t>ش از بلند کردن تلاوت کننده سرش را از سجده، بلند ننما</w:t>
      </w:r>
      <w:r w:rsidR="00446BB7">
        <w:rPr>
          <w:rStyle w:val="1-Char"/>
          <w:rFonts w:hint="cs"/>
          <w:rtl/>
        </w:rPr>
        <w:t>ی</w:t>
      </w:r>
      <w:r w:rsidRPr="007100A7">
        <w:rPr>
          <w:rStyle w:val="1-Char"/>
          <w:rFonts w:hint="cs"/>
          <w:rtl/>
        </w:rPr>
        <w:t>د؛ [و چون ا</w:t>
      </w:r>
      <w:r w:rsidR="00446BB7">
        <w:rPr>
          <w:rStyle w:val="1-Char"/>
          <w:rFonts w:hint="cs"/>
          <w:rtl/>
        </w:rPr>
        <w:t>ی</w:t>
      </w:r>
      <w:r w:rsidRPr="007100A7">
        <w:rPr>
          <w:rStyle w:val="1-Char"/>
          <w:rFonts w:hint="cs"/>
          <w:rtl/>
        </w:rPr>
        <w:t>ن کار واجب ن</w:t>
      </w:r>
      <w:r w:rsidR="00446BB7">
        <w:rPr>
          <w:rStyle w:val="1-Char"/>
          <w:rFonts w:hint="cs"/>
          <w:rtl/>
        </w:rPr>
        <w:t>ی</w:t>
      </w:r>
      <w:r w:rsidRPr="007100A7">
        <w:rPr>
          <w:rStyle w:val="1-Char"/>
          <w:rFonts w:hint="cs"/>
          <w:rtl/>
        </w:rPr>
        <w:t>ست، از ا</w:t>
      </w:r>
      <w:r w:rsidR="00446BB7">
        <w:rPr>
          <w:rStyle w:val="1-Char"/>
          <w:rFonts w:hint="cs"/>
          <w:rtl/>
        </w:rPr>
        <w:t>ی</w:t>
      </w:r>
      <w:r w:rsidRPr="007100A7">
        <w:rPr>
          <w:rStyle w:val="1-Char"/>
          <w:rFonts w:hint="cs"/>
          <w:rtl/>
        </w:rPr>
        <w:t>ن رو،] به تلاوت کننده‌</w:t>
      </w:r>
      <w:r w:rsidR="00446BB7">
        <w:rPr>
          <w:rStyle w:val="1-Char"/>
          <w:rFonts w:hint="cs"/>
          <w:rtl/>
        </w:rPr>
        <w:t>ی</w:t>
      </w:r>
      <w:r w:rsidRPr="007100A7">
        <w:rPr>
          <w:rStyle w:val="1-Char"/>
          <w:rFonts w:hint="cs"/>
          <w:rtl/>
        </w:rPr>
        <w:t xml:space="preserve"> آ</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سجده، فرمان داده نشود که برا</w:t>
      </w:r>
      <w:r w:rsidR="00446BB7">
        <w:rPr>
          <w:rStyle w:val="1-Char"/>
          <w:rFonts w:hint="cs"/>
          <w:rtl/>
        </w:rPr>
        <w:t>ی</w:t>
      </w:r>
      <w:r w:rsidRPr="007100A7">
        <w:rPr>
          <w:rStyle w:val="1-Char"/>
          <w:rFonts w:hint="cs"/>
          <w:rtl/>
        </w:rPr>
        <w:t xml:space="preserve"> ادا</w:t>
      </w:r>
      <w:r w:rsidR="00446BB7">
        <w:rPr>
          <w:rStyle w:val="1-Char"/>
          <w:rFonts w:hint="cs"/>
          <w:rtl/>
        </w:rPr>
        <w:t>ی</w:t>
      </w:r>
      <w:r w:rsidRPr="007100A7">
        <w:rPr>
          <w:rStyle w:val="1-Char"/>
          <w:rFonts w:hint="cs"/>
          <w:rtl/>
        </w:rPr>
        <w:t xml:space="preserve"> سجده‌</w:t>
      </w:r>
      <w:r w:rsidR="00446BB7">
        <w:rPr>
          <w:rStyle w:val="1-Char"/>
          <w:rFonts w:hint="cs"/>
          <w:rtl/>
        </w:rPr>
        <w:t>ی</w:t>
      </w:r>
      <w:r w:rsidRPr="007100A7">
        <w:rPr>
          <w:rStyle w:val="1-Char"/>
          <w:rFonts w:hint="cs"/>
          <w:rtl/>
        </w:rPr>
        <w:t xml:space="preserve"> تلاوت، جلو با</w:t>
      </w:r>
      <w:r w:rsidR="00446BB7">
        <w:rPr>
          <w:rStyle w:val="1-Char"/>
          <w:rFonts w:hint="cs"/>
          <w:rtl/>
        </w:rPr>
        <w:t>ی</w:t>
      </w:r>
      <w:r w:rsidRPr="007100A7">
        <w:rPr>
          <w:rStyle w:val="1-Char"/>
          <w:rFonts w:hint="cs"/>
          <w:rtl/>
        </w:rPr>
        <w:t>ستد و شنوندگان، در پشت سرش صف ببندند؛ بنابرا</w:t>
      </w:r>
      <w:r w:rsidR="00446BB7">
        <w:rPr>
          <w:rStyle w:val="1-Char"/>
          <w:rFonts w:hint="cs"/>
          <w:rtl/>
        </w:rPr>
        <w:t>ی</w:t>
      </w:r>
      <w:r w:rsidRPr="007100A7">
        <w:rPr>
          <w:rStyle w:val="1-Char"/>
          <w:rFonts w:hint="cs"/>
          <w:rtl/>
        </w:rPr>
        <w:t>ن، شنوندگان م</w:t>
      </w:r>
      <w:r w:rsidR="00446BB7">
        <w:rPr>
          <w:rStyle w:val="1-Char"/>
          <w:rFonts w:hint="cs"/>
          <w:rtl/>
        </w:rPr>
        <w:t>ی</w:t>
      </w:r>
      <w:r w:rsidRPr="007100A7">
        <w:rPr>
          <w:rStyle w:val="1-Char"/>
          <w:rFonts w:hint="cs"/>
          <w:rtl/>
        </w:rPr>
        <w:t>‌توانند هرگونه که م</w:t>
      </w:r>
      <w:r w:rsidR="00446BB7">
        <w:rPr>
          <w:rStyle w:val="1-Char"/>
          <w:rFonts w:hint="cs"/>
          <w:rtl/>
        </w:rPr>
        <w:t>ی</w:t>
      </w:r>
      <w:r w:rsidRPr="007100A7">
        <w:rPr>
          <w:rStyle w:val="1-Char"/>
          <w:rFonts w:hint="cs"/>
          <w:rtl/>
        </w:rPr>
        <w:t>‌خواهند، [همراه با تلاوت‌کننده] سجده نما</w:t>
      </w:r>
      <w:r w:rsidR="00446BB7">
        <w:rPr>
          <w:rStyle w:val="1-Char"/>
          <w:rFonts w:hint="cs"/>
          <w:rtl/>
        </w:rPr>
        <w:t>ی</w:t>
      </w:r>
      <w:r w:rsidRPr="007100A7">
        <w:rPr>
          <w:rStyle w:val="1-Char"/>
          <w:rFonts w:hint="cs"/>
          <w:rtl/>
        </w:rPr>
        <w:t>ند.</w:t>
      </w:r>
    </w:p>
    <w:p w:rsidR="00E81847" w:rsidRPr="007100A7" w:rsidRDefault="00E81847" w:rsidP="00AF1D25">
      <w:pPr>
        <w:rPr>
          <w:rStyle w:val="1-Char"/>
          <w:rtl/>
        </w:rPr>
      </w:pPr>
      <w:r w:rsidRPr="007100A7">
        <w:rPr>
          <w:rStyle w:val="1-Char"/>
          <w:rFonts w:hint="cs"/>
          <w:rtl/>
        </w:rPr>
        <w:t xml:space="preserve">و </w:t>
      </w:r>
      <w:r w:rsidRPr="00FE6406">
        <w:rPr>
          <w:rStyle w:val="9-Char"/>
          <w:rFonts w:eastAsia="Batang" w:hint="cs"/>
          <w:rtl/>
        </w:rPr>
        <w:t>شرط‌ها</w:t>
      </w:r>
      <w:r w:rsidR="00446BB7">
        <w:rPr>
          <w:rStyle w:val="9-Char"/>
          <w:rFonts w:eastAsia="Batang" w:hint="cs"/>
          <w:rtl/>
        </w:rPr>
        <w:t>ی</w:t>
      </w:r>
      <w:r w:rsidRPr="00FE6406">
        <w:rPr>
          <w:rStyle w:val="9-Char"/>
          <w:rFonts w:eastAsia="Batang" w:hint="cs"/>
          <w:rtl/>
        </w:rPr>
        <w:t xml:space="preserve"> صحّت سجده‌</w:t>
      </w:r>
      <w:r w:rsidR="00446BB7">
        <w:rPr>
          <w:rStyle w:val="9-Char"/>
          <w:rFonts w:eastAsia="Batang" w:hint="cs"/>
          <w:rtl/>
        </w:rPr>
        <w:t>ی</w:t>
      </w:r>
      <w:r w:rsidRPr="00FE6406">
        <w:rPr>
          <w:rStyle w:val="9-Char"/>
          <w:rFonts w:eastAsia="Batang" w:hint="cs"/>
          <w:rtl/>
        </w:rPr>
        <w:t xml:space="preserve"> تلاوت</w:t>
      </w:r>
      <w:r w:rsidRPr="007100A7">
        <w:rPr>
          <w:rStyle w:val="1-Char"/>
          <w:rFonts w:hint="cs"/>
          <w:rtl/>
        </w:rPr>
        <w:t xml:space="preserve">، همان </w:t>
      </w:r>
      <w:r w:rsidRPr="00FE6406">
        <w:rPr>
          <w:rStyle w:val="9-Char"/>
          <w:rFonts w:eastAsia="Batang" w:hint="cs"/>
          <w:rtl/>
        </w:rPr>
        <w:t>شرط‌‌ها</w:t>
      </w:r>
      <w:r w:rsidR="00446BB7">
        <w:rPr>
          <w:rStyle w:val="9-Char"/>
          <w:rFonts w:eastAsia="Batang" w:hint="cs"/>
          <w:rtl/>
        </w:rPr>
        <w:t>ی</w:t>
      </w:r>
      <w:r w:rsidRPr="00FE6406">
        <w:rPr>
          <w:rStyle w:val="9-Char"/>
          <w:rFonts w:eastAsia="Batang" w:hint="cs"/>
          <w:rtl/>
        </w:rPr>
        <w:t xml:space="preserve"> صحّت نماز</w:t>
      </w:r>
      <w:r w:rsidRPr="007100A7">
        <w:rPr>
          <w:rStyle w:val="1-Char"/>
          <w:rFonts w:hint="cs"/>
          <w:rtl/>
        </w:rPr>
        <w:t xml:space="preserve"> است؛ با ا</w:t>
      </w:r>
      <w:r w:rsidR="00446BB7">
        <w:rPr>
          <w:rStyle w:val="1-Char"/>
          <w:rFonts w:hint="cs"/>
          <w:rtl/>
        </w:rPr>
        <w:t>ی</w:t>
      </w:r>
      <w:r w:rsidRPr="007100A7">
        <w:rPr>
          <w:rStyle w:val="1-Char"/>
          <w:rFonts w:hint="cs"/>
          <w:rtl/>
        </w:rPr>
        <w:t>ن تفاوت که تکب</w:t>
      </w:r>
      <w:r w:rsidR="00446BB7">
        <w:rPr>
          <w:rStyle w:val="1-Char"/>
          <w:rFonts w:hint="cs"/>
          <w:rtl/>
        </w:rPr>
        <w:t>ی</w:t>
      </w:r>
      <w:r w:rsidRPr="007100A7">
        <w:rPr>
          <w:rStyle w:val="1-Char"/>
          <w:rFonts w:hint="cs"/>
          <w:rtl/>
        </w:rPr>
        <w:t>ر تحر</w:t>
      </w:r>
      <w:r w:rsidR="00446BB7">
        <w:rPr>
          <w:rStyle w:val="1-Char"/>
          <w:rFonts w:hint="cs"/>
          <w:rtl/>
        </w:rPr>
        <w:t>ی</w:t>
      </w:r>
      <w:r w:rsidRPr="007100A7">
        <w:rPr>
          <w:rStyle w:val="1-Char"/>
          <w:rFonts w:hint="cs"/>
          <w:rtl/>
        </w:rPr>
        <w:t>مه در نماز شرط است، ول</w:t>
      </w:r>
      <w:r w:rsidR="00446BB7">
        <w:rPr>
          <w:rStyle w:val="1-Char"/>
          <w:rFonts w:hint="cs"/>
          <w:rtl/>
        </w:rPr>
        <w:t>ی</w:t>
      </w:r>
      <w:r w:rsidRPr="007100A7">
        <w:rPr>
          <w:rStyle w:val="1-Char"/>
          <w:rFonts w:hint="cs"/>
          <w:rtl/>
        </w:rPr>
        <w:t xml:space="preserve"> در سجده‌</w:t>
      </w:r>
      <w:r w:rsidR="00446BB7">
        <w:rPr>
          <w:rStyle w:val="1-Char"/>
          <w:rFonts w:hint="cs"/>
          <w:rtl/>
        </w:rPr>
        <w:t>ی</w:t>
      </w:r>
      <w:r w:rsidRPr="007100A7">
        <w:rPr>
          <w:rStyle w:val="1-Char"/>
          <w:rFonts w:hint="cs"/>
          <w:rtl/>
        </w:rPr>
        <w:t xml:space="preserve"> تلاوت شرط ن</w:t>
      </w:r>
      <w:r w:rsidR="00446BB7">
        <w:rPr>
          <w:rStyle w:val="1-Char"/>
          <w:rFonts w:hint="cs"/>
          <w:rtl/>
        </w:rPr>
        <w:t>ی</w:t>
      </w:r>
      <w:r w:rsidRPr="007100A7">
        <w:rPr>
          <w:rStyle w:val="1-Char"/>
          <w:rFonts w:hint="cs"/>
          <w:rtl/>
        </w:rPr>
        <w:t>ست؛ [بلکه سنّت است.]</w:t>
      </w:r>
    </w:p>
    <w:p w:rsidR="00E81847" w:rsidRPr="007100A7" w:rsidRDefault="00E81847" w:rsidP="00AF1D25">
      <w:pPr>
        <w:rPr>
          <w:rStyle w:val="1-Char"/>
          <w:rtl/>
        </w:rPr>
      </w:pPr>
      <w:r w:rsidRPr="007100A7">
        <w:rPr>
          <w:rStyle w:val="1-Char"/>
          <w:rFonts w:hint="cs"/>
          <w:rtl/>
        </w:rPr>
        <w:t xml:space="preserve">و </w:t>
      </w:r>
      <w:r w:rsidRPr="00FE6406">
        <w:rPr>
          <w:rStyle w:val="9-Char"/>
          <w:rFonts w:eastAsia="Batang" w:hint="cs"/>
          <w:rtl/>
        </w:rPr>
        <w:t>ک</w:t>
      </w:r>
      <w:r w:rsidR="00446BB7">
        <w:rPr>
          <w:rStyle w:val="9-Char"/>
          <w:rFonts w:eastAsia="Batang" w:hint="cs"/>
          <w:rtl/>
        </w:rPr>
        <w:t>ی</w:t>
      </w:r>
      <w:r w:rsidRPr="00FE6406">
        <w:rPr>
          <w:rStyle w:val="9-Char"/>
          <w:rFonts w:eastAsia="Batang" w:hint="cs"/>
          <w:rtl/>
        </w:rPr>
        <w:t>ف</w:t>
      </w:r>
      <w:r w:rsidR="00446BB7">
        <w:rPr>
          <w:rStyle w:val="9-Char"/>
          <w:rFonts w:eastAsia="Batang" w:hint="cs"/>
          <w:rtl/>
        </w:rPr>
        <w:t>ی</w:t>
      </w:r>
      <w:r w:rsidRPr="00FE6406">
        <w:rPr>
          <w:rStyle w:val="9-Char"/>
          <w:rFonts w:eastAsia="Batang" w:hint="cs"/>
          <w:rtl/>
        </w:rPr>
        <w:t>ت سجده‌</w:t>
      </w:r>
      <w:r w:rsidR="00446BB7">
        <w:rPr>
          <w:rStyle w:val="9-Char"/>
          <w:rFonts w:eastAsia="Batang" w:hint="cs"/>
          <w:rtl/>
        </w:rPr>
        <w:t>ی</w:t>
      </w:r>
      <w:r w:rsidRPr="00FE6406">
        <w:rPr>
          <w:rStyle w:val="9-Char"/>
          <w:rFonts w:eastAsia="Batang" w:hint="cs"/>
          <w:rtl/>
        </w:rPr>
        <w:t xml:space="preserve"> تلاوت</w:t>
      </w:r>
      <w:r w:rsidRPr="007100A7">
        <w:rPr>
          <w:rStyle w:val="1-Char"/>
          <w:rFonts w:hint="cs"/>
          <w:rtl/>
        </w:rPr>
        <w:t>، چن</w:t>
      </w:r>
      <w:r w:rsidR="00446BB7">
        <w:rPr>
          <w:rStyle w:val="1-Char"/>
          <w:rFonts w:hint="cs"/>
          <w:rtl/>
        </w:rPr>
        <w:t>ی</w:t>
      </w:r>
      <w:r w:rsidRPr="007100A7">
        <w:rPr>
          <w:rStyle w:val="1-Char"/>
          <w:rFonts w:hint="cs"/>
          <w:rtl/>
        </w:rPr>
        <w:t xml:space="preserve">ن است که [فرد شنونده </w:t>
      </w:r>
      <w:r w:rsidR="00446BB7">
        <w:rPr>
          <w:rStyle w:val="1-Char"/>
          <w:rFonts w:hint="cs"/>
          <w:rtl/>
        </w:rPr>
        <w:t>ی</w:t>
      </w:r>
      <w:r w:rsidRPr="007100A7">
        <w:rPr>
          <w:rStyle w:val="1-Char"/>
          <w:rFonts w:hint="cs"/>
          <w:rtl/>
        </w:rPr>
        <w:t>ا تلاوت کننده‌</w:t>
      </w:r>
      <w:r w:rsidR="00446BB7">
        <w:rPr>
          <w:rStyle w:val="1-Char"/>
          <w:rFonts w:hint="cs"/>
          <w:rtl/>
        </w:rPr>
        <w:t>ی</w:t>
      </w:r>
      <w:r w:rsidRPr="007100A7">
        <w:rPr>
          <w:rStyle w:val="1-Char"/>
          <w:rFonts w:hint="cs"/>
          <w:rtl/>
        </w:rPr>
        <w:t xml:space="preserve"> آ</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سجده،] به هنگام ادا</w:t>
      </w:r>
      <w:r w:rsidR="00446BB7">
        <w:rPr>
          <w:rStyle w:val="1-Char"/>
          <w:rFonts w:hint="cs"/>
          <w:rtl/>
        </w:rPr>
        <w:t>ی</w:t>
      </w:r>
      <w:r w:rsidRPr="007100A7">
        <w:rPr>
          <w:rStyle w:val="1-Char"/>
          <w:rFonts w:hint="cs"/>
          <w:rtl/>
        </w:rPr>
        <w:t xml:space="preserve"> سجده‌</w:t>
      </w:r>
      <w:r w:rsidR="00446BB7">
        <w:rPr>
          <w:rStyle w:val="1-Char"/>
          <w:rFonts w:hint="cs"/>
          <w:rtl/>
        </w:rPr>
        <w:t>ی</w:t>
      </w:r>
      <w:r w:rsidRPr="007100A7">
        <w:rPr>
          <w:rStyle w:val="1-Char"/>
          <w:rFonts w:hint="cs"/>
          <w:rtl/>
        </w:rPr>
        <w:t xml:space="preserve"> تلاوت، </w:t>
      </w:r>
      <w:r w:rsidR="00446BB7">
        <w:rPr>
          <w:rStyle w:val="1-Char"/>
          <w:rFonts w:hint="cs"/>
          <w:rtl/>
        </w:rPr>
        <w:t>ی</w:t>
      </w:r>
      <w:r w:rsidRPr="007100A7">
        <w:rPr>
          <w:rStyle w:val="1-Char"/>
          <w:rFonts w:hint="cs"/>
          <w:rtl/>
        </w:rPr>
        <w:t>ک سجده را در م</w:t>
      </w:r>
      <w:r w:rsidR="00446BB7">
        <w:rPr>
          <w:rStyle w:val="1-Char"/>
          <w:rFonts w:hint="cs"/>
          <w:rtl/>
        </w:rPr>
        <w:t>ی</w:t>
      </w:r>
      <w:r w:rsidRPr="007100A7">
        <w:rPr>
          <w:rStyle w:val="1-Char"/>
          <w:rFonts w:hint="cs"/>
          <w:rtl/>
        </w:rPr>
        <w:t>ان دو تکب</w:t>
      </w:r>
      <w:r w:rsidR="00446BB7">
        <w:rPr>
          <w:rStyle w:val="1-Char"/>
          <w:rFonts w:hint="cs"/>
          <w:rtl/>
        </w:rPr>
        <w:t>ی</w:t>
      </w:r>
      <w:r w:rsidRPr="007100A7">
        <w:rPr>
          <w:rStyle w:val="1-Char"/>
          <w:rFonts w:hint="cs"/>
          <w:rtl/>
        </w:rPr>
        <w:t>ر انجام دهد؛ و ا</w:t>
      </w:r>
      <w:r w:rsidR="00446BB7">
        <w:rPr>
          <w:rStyle w:val="1-Char"/>
          <w:rFonts w:hint="cs"/>
          <w:rtl/>
        </w:rPr>
        <w:t>ی</w:t>
      </w:r>
      <w:r w:rsidRPr="007100A7">
        <w:rPr>
          <w:rStyle w:val="1-Char"/>
          <w:rFonts w:hint="cs"/>
          <w:rtl/>
        </w:rPr>
        <w:t>ن دو تکب</w:t>
      </w:r>
      <w:r w:rsidR="00446BB7">
        <w:rPr>
          <w:rStyle w:val="1-Char"/>
          <w:rFonts w:hint="cs"/>
          <w:rtl/>
        </w:rPr>
        <w:t>ی</w:t>
      </w:r>
      <w:r w:rsidRPr="007100A7">
        <w:rPr>
          <w:rStyle w:val="1-Char"/>
          <w:rFonts w:hint="cs"/>
          <w:rtl/>
        </w:rPr>
        <w:t>ر، سنّت است؛ [تکب</w:t>
      </w:r>
      <w:r w:rsidR="00446BB7">
        <w:rPr>
          <w:rStyle w:val="1-Char"/>
          <w:rFonts w:hint="cs"/>
          <w:rtl/>
        </w:rPr>
        <w:t>ی</w:t>
      </w:r>
      <w:r w:rsidRPr="007100A7">
        <w:rPr>
          <w:rStyle w:val="1-Char"/>
          <w:rFonts w:hint="cs"/>
          <w:rtl/>
        </w:rPr>
        <w:t>ر</w:t>
      </w:r>
      <w:r w:rsidR="00446BB7">
        <w:rPr>
          <w:rStyle w:val="1-Char"/>
          <w:rFonts w:hint="cs"/>
          <w:rtl/>
        </w:rPr>
        <w:t>ی</w:t>
      </w:r>
      <w:r w:rsidRPr="007100A7">
        <w:rPr>
          <w:rStyle w:val="1-Char"/>
          <w:rFonts w:hint="cs"/>
          <w:rtl/>
        </w:rPr>
        <w:t xml:space="preserve"> به هنگام نهادن پ</w:t>
      </w:r>
      <w:r w:rsidR="00446BB7">
        <w:rPr>
          <w:rStyle w:val="1-Char"/>
          <w:rFonts w:hint="cs"/>
          <w:rtl/>
        </w:rPr>
        <w:t>ی</w:t>
      </w:r>
      <w:r w:rsidRPr="007100A7">
        <w:rPr>
          <w:rStyle w:val="1-Char"/>
          <w:rFonts w:hint="cs"/>
          <w:rtl/>
        </w:rPr>
        <w:t>شان</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بر زم</w:t>
      </w:r>
      <w:r w:rsidR="00446BB7">
        <w:rPr>
          <w:rStyle w:val="1-Char"/>
          <w:rFonts w:hint="cs"/>
          <w:rtl/>
        </w:rPr>
        <w:t>ی</w:t>
      </w:r>
      <w:r w:rsidRPr="007100A7">
        <w:rPr>
          <w:rStyle w:val="1-Char"/>
          <w:rFonts w:hint="cs"/>
          <w:rtl/>
        </w:rPr>
        <w:t>ن برا</w:t>
      </w:r>
      <w:r w:rsidR="00446BB7">
        <w:rPr>
          <w:rStyle w:val="1-Char"/>
          <w:rFonts w:hint="cs"/>
          <w:rtl/>
        </w:rPr>
        <w:t>ی</w:t>
      </w:r>
      <w:r w:rsidRPr="007100A7">
        <w:rPr>
          <w:rStyle w:val="1-Char"/>
          <w:rFonts w:hint="cs"/>
          <w:rtl/>
        </w:rPr>
        <w:t xml:space="preserve"> سجده، و تکب</w:t>
      </w:r>
      <w:r w:rsidR="00446BB7">
        <w:rPr>
          <w:rStyle w:val="1-Char"/>
          <w:rFonts w:hint="cs"/>
          <w:rtl/>
        </w:rPr>
        <w:t>ی</w:t>
      </w:r>
      <w:r w:rsidRPr="007100A7">
        <w:rPr>
          <w:rStyle w:val="1-Char"/>
          <w:rFonts w:hint="cs"/>
          <w:rtl/>
        </w:rPr>
        <w:t>ر د</w:t>
      </w:r>
      <w:r w:rsidR="00446BB7">
        <w:rPr>
          <w:rStyle w:val="1-Char"/>
          <w:rFonts w:hint="cs"/>
          <w:rtl/>
        </w:rPr>
        <w:t>ی</w:t>
      </w:r>
      <w:r w:rsidRPr="007100A7">
        <w:rPr>
          <w:rStyle w:val="1-Char"/>
          <w:rFonts w:hint="cs"/>
          <w:rtl/>
        </w:rPr>
        <w:t>گر، به هنگام برداشتن پ</w:t>
      </w:r>
      <w:r w:rsidR="00446BB7">
        <w:rPr>
          <w:rStyle w:val="1-Char"/>
          <w:rFonts w:hint="cs"/>
          <w:rtl/>
        </w:rPr>
        <w:t>ی</w:t>
      </w:r>
      <w:r w:rsidRPr="007100A7">
        <w:rPr>
          <w:rStyle w:val="1-Char"/>
          <w:rFonts w:hint="cs"/>
          <w:rtl/>
        </w:rPr>
        <w:t>شان</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از سجده.] و ادا کننده‌</w:t>
      </w:r>
      <w:r w:rsidR="00446BB7">
        <w:rPr>
          <w:rStyle w:val="1-Char"/>
          <w:rFonts w:hint="cs"/>
          <w:rtl/>
        </w:rPr>
        <w:t>ی</w:t>
      </w:r>
      <w:r w:rsidRPr="007100A7">
        <w:rPr>
          <w:rStyle w:val="1-Char"/>
          <w:rFonts w:hint="cs"/>
          <w:rtl/>
        </w:rPr>
        <w:t xml:space="preserve"> سجده‌</w:t>
      </w:r>
      <w:r w:rsidR="00446BB7">
        <w:rPr>
          <w:rStyle w:val="1-Char"/>
          <w:rFonts w:hint="cs"/>
          <w:rtl/>
        </w:rPr>
        <w:t>ی</w:t>
      </w:r>
      <w:r w:rsidRPr="007100A7">
        <w:rPr>
          <w:rStyle w:val="1-Char"/>
          <w:rFonts w:hint="cs"/>
          <w:rtl/>
        </w:rPr>
        <w:t xml:space="preserve"> تلاوت، دست‌ها</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به هنگام تکب</w:t>
      </w:r>
      <w:r w:rsidR="00446BB7">
        <w:rPr>
          <w:rStyle w:val="1-Char"/>
          <w:rFonts w:hint="cs"/>
          <w:rtl/>
        </w:rPr>
        <w:t>ی</w:t>
      </w:r>
      <w:r w:rsidRPr="007100A7">
        <w:rPr>
          <w:rStyle w:val="1-Char"/>
          <w:rFonts w:hint="cs"/>
          <w:rtl/>
        </w:rPr>
        <w:t>ر بلند نکند و تشهّد را نخواند و بعد از سجده، سلام هم ندهد.</w:t>
      </w:r>
    </w:p>
    <w:p w:rsidR="00E81847" w:rsidRPr="007100A7" w:rsidRDefault="00E81847" w:rsidP="00AF1D25">
      <w:pPr>
        <w:rPr>
          <w:rStyle w:val="1-Char"/>
          <w:rtl/>
        </w:rPr>
      </w:pPr>
      <w:r w:rsidRPr="007100A7">
        <w:rPr>
          <w:rStyle w:val="1-Char"/>
          <w:rFonts w:hint="cs"/>
          <w:rtl/>
        </w:rPr>
        <w:t xml:space="preserve">[به هر حال، </w:t>
      </w:r>
      <w:r w:rsidRPr="00FE6406">
        <w:rPr>
          <w:rStyle w:val="9-Char"/>
          <w:rFonts w:eastAsia="Batang" w:hint="cs"/>
          <w:rtl/>
        </w:rPr>
        <w:t>ک</w:t>
      </w:r>
      <w:r w:rsidR="00446BB7">
        <w:rPr>
          <w:rStyle w:val="9-Char"/>
          <w:rFonts w:eastAsia="Batang" w:hint="cs"/>
          <w:rtl/>
        </w:rPr>
        <w:t>ی</w:t>
      </w:r>
      <w:r w:rsidRPr="00FE6406">
        <w:rPr>
          <w:rStyle w:val="9-Char"/>
          <w:rFonts w:eastAsia="Batang" w:hint="cs"/>
          <w:rtl/>
        </w:rPr>
        <w:t>ف</w:t>
      </w:r>
      <w:r w:rsidR="00446BB7">
        <w:rPr>
          <w:rStyle w:val="9-Char"/>
          <w:rFonts w:eastAsia="Batang" w:hint="cs"/>
          <w:rtl/>
        </w:rPr>
        <w:t>ی</w:t>
      </w:r>
      <w:r w:rsidRPr="00FE6406">
        <w:rPr>
          <w:rStyle w:val="9-Char"/>
          <w:rFonts w:eastAsia="Batang" w:hint="cs"/>
          <w:rtl/>
        </w:rPr>
        <w:t>ت سجده‌</w:t>
      </w:r>
      <w:r w:rsidR="00446BB7">
        <w:rPr>
          <w:rStyle w:val="9-Char"/>
          <w:rFonts w:eastAsia="Batang" w:hint="cs"/>
          <w:rtl/>
        </w:rPr>
        <w:t>ی</w:t>
      </w:r>
      <w:r w:rsidRPr="00FE6406">
        <w:rPr>
          <w:rStyle w:val="9-Char"/>
          <w:rFonts w:eastAsia="Batang" w:hint="cs"/>
          <w:rtl/>
        </w:rPr>
        <w:t xml:space="preserve"> تلاوت</w:t>
      </w:r>
      <w:r w:rsidRPr="007100A7">
        <w:rPr>
          <w:rStyle w:val="1-Char"/>
          <w:rFonts w:hint="cs"/>
          <w:rtl/>
        </w:rPr>
        <w:t>، چن</w:t>
      </w:r>
      <w:r w:rsidR="00446BB7">
        <w:rPr>
          <w:rStyle w:val="1-Char"/>
          <w:rFonts w:hint="cs"/>
          <w:rtl/>
        </w:rPr>
        <w:t>ی</w:t>
      </w:r>
      <w:r w:rsidRPr="007100A7">
        <w:rPr>
          <w:rStyle w:val="1-Char"/>
          <w:rFonts w:hint="cs"/>
          <w:rtl/>
        </w:rPr>
        <w:t>ن است که نمازگزار، به هنگام ادا</w:t>
      </w:r>
      <w:r w:rsidR="00446BB7">
        <w:rPr>
          <w:rStyle w:val="1-Char"/>
          <w:rFonts w:hint="cs"/>
          <w:rtl/>
        </w:rPr>
        <w:t>ی</w:t>
      </w:r>
      <w:r w:rsidRPr="007100A7">
        <w:rPr>
          <w:rStyle w:val="1-Char"/>
          <w:rFonts w:hint="cs"/>
          <w:rtl/>
        </w:rPr>
        <w:t xml:space="preserve"> سجده‌</w:t>
      </w:r>
      <w:r w:rsidR="00446BB7">
        <w:rPr>
          <w:rStyle w:val="1-Char"/>
          <w:rFonts w:hint="cs"/>
          <w:rtl/>
        </w:rPr>
        <w:t>ی</w:t>
      </w:r>
      <w:r w:rsidRPr="007100A7">
        <w:rPr>
          <w:rStyle w:val="1-Char"/>
          <w:rFonts w:hint="cs"/>
          <w:rtl/>
        </w:rPr>
        <w:t xml:space="preserve"> تلاوت، بدون ا</w:t>
      </w:r>
      <w:r w:rsidR="00446BB7">
        <w:rPr>
          <w:rStyle w:val="1-Char"/>
          <w:rFonts w:hint="cs"/>
          <w:rtl/>
        </w:rPr>
        <w:t>ی</w:t>
      </w:r>
      <w:r w:rsidRPr="007100A7">
        <w:rPr>
          <w:rStyle w:val="1-Char"/>
          <w:rFonts w:hint="cs"/>
          <w:rtl/>
        </w:rPr>
        <w:t>ن که دست‌ها</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بلند کند، تکب</w:t>
      </w:r>
      <w:r w:rsidR="00446BB7">
        <w:rPr>
          <w:rStyle w:val="1-Char"/>
          <w:rFonts w:hint="cs"/>
          <w:rtl/>
        </w:rPr>
        <w:t>ی</w:t>
      </w:r>
      <w:r w:rsidRPr="007100A7">
        <w:rPr>
          <w:rStyle w:val="1-Char"/>
          <w:rFonts w:hint="cs"/>
          <w:rtl/>
        </w:rPr>
        <w:t xml:space="preserve">ر - </w:t>
      </w:r>
      <w:r w:rsidRPr="009843FD">
        <w:rPr>
          <w:rStyle w:val="5-Char0"/>
          <w:rFonts w:hint="cs"/>
          <w:rtl/>
        </w:rPr>
        <w:t>الله اکبر</w:t>
      </w:r>
      <w:r w:rsidRPr="007100A7">
        <w:rPr>
          <w:rStyle w:val="1-Char"/>
          <w:rFonts w:hint="cs"/>
          <w:rtl/>
        </w:rPr>
        <w:t xml:space="preserve"> - بگو</w:t>
      </w:r>
      <w:r w:rsidR="00446BB7">
        <w:rPr>
          <w:rStyle w:val="1-Char"/>
          <w:rFonts w:hint="cs"/>
          <w:rtl/>
        </w:rPr>
        <w:t>ی</w:t>
      </w:r>
      <w:r w:rsidRPr="007100A7">
        <w:rPr>
          <w:rStyle w:val="1-Char"/>
          <w:rFonts w:hint="cs"/>
          <w:rtl/>
        </w:rPr>
        <w:t xml:space="preserve">د و </w:t>
      </w:r>
      <w:r w:rsidR="00446BB7">
        <w:rPr>
          <w:rStyle w:val="1-Char"/>
          <w:rFonts w:hint="cs"/>
          <w:rtl/>
        </w:rPr>
        <w:t>ی</w:t>
      </w:r>
      <w:r w:rsidRPr="007100A7">
        <w:rPr>
          <w:rStyle w:val="1-Char"/>
          <w:rFonts w:hint="cs"/>
          <w:rtl/>
        </w:rPr>
        <w:t xml:space="preserve">ک سجده را انجام دهد؛ </w:t>
      </w:r>
      <w:r w:rsidR="000A2322">
        <w:rPr>
          <w:rStyle w:val="1-Char"/>
          <w:rFonts w:hint="cs"/>
          <w:rtl/>
        </w:rPr>
        <w:t>آنگاه</w:t>
      </w:r>
      <w:r w:rsidRPr="007100A7">
        <w:rPr>
          <w:rStyle w:val="1-Char"/>
          <w:rFonts w:hint="cs"/>
          <w:rtl/>
        </w:rPr>
        <w:t xml:space="preserve"> </w:t>
      </w:r>
      <w:r w:rsidRPr="009843FD">
        <w:rPr>
          <w:rStyle w:val="5-Char0"/>
          <w:rFonts w:hint="cs"/>
          <w:rtl/>
        </w:rPr>
        <w:t>«الله اکبر»</w:t>
      </w:r>
      <w:r w:rsidRPr="007100A7">
        <w:rPr>
          <w:rStyle w:val="1-Char"/>
          <w:rFonts w:hint="cs"/>
          <w:rtl/>
        </w:rPr>
        <w:t xml:space="preserve"> بگو</w:t>
      </w:r>
      <w:r w:rsidR="00446BB7">
        <w:rPr>
          <w:rStyle w:val="1-Char"/>
          <w:rFonts w:hint="cs"/>
          <w:rtl/>
        </w:rPr>
        <w:t>ی</w:t>
      </w:r>
      <w:r w:rsidRPr="007100A7">
        <w:rPr>
          <w:rStyle w:val="1-Char"/>
          <w:rFonts w:hint="cs"/>
          <w:rtl/>
        </w:rPr>
        <w:t>د و پ</w:t>
      </w:r>
      <w:r w:rsidR="00446BB7">
        <w:rPr>
          <w:rStyle w:val="1-Char"/>
          <w:rFonts w:hint="cs"/>
          <w:rtl/>
        </w:rPr>
        <w:t>ی</w:t>
      </w:r>
      <w:r w:rsidRPr="007100A7">
        <w:rPr>
          <w:rStyle w:val="1-Char"/>
          <w:rFonts w:hint="cs"/>
          <w:rtl/>
        </w:rPr>
        <w:t>شان</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از سجده بردارد؛ و در سجده‌</w:t>
      </w:r>
      <w:r w:rsidR="00446BB7">
        <w:rPr>
          <w:rStyle w:val="1-Char"/>
          <w:rFonts w:hint="cs"/>
          <w:rtl/>
        </w:rPr>
        <w:t>ی</w:t>
      </w:r>
      <w:r w:rsidRPr="007100A7">
        <w:rPr>
          <w:rStyle w:val="1-Char"/>
          <w:rFonts w:hint="cs"/>
          <w:rtl/>
        </w:rPr>
        <w:t xml:space="preserve"> تلاوت، نه تشهّد</w:t>
      </w:r>
      <w:r w:rsidR="00446BB7">
        <w:rPr>
          <w:rStyle w:val="1-Char"/>
          <w:rFonts w:hint="cs"/>
          <w:rtl/>
        </w:rPr>
        <w:t>ی</w:t>
      </w:r>
      <w:r w:rsidRPr="007100A7">
        <w:rPr>
          <w:rStyle w:val="1-Char"/>
          <w:rFonts w:hint="cs"/>
          <w:rtl/>
        </w:rPr>
        <w:t xml:space="preserve"> است و نه سلام</w:t>
      </w:r>
      <w:r w:rsidR="00446BB7">
        <w:rPr>
          <w:rStyle w:val="1-Char"/>
          <w:rFonts w:hint="cs"/>
          <w:rtl/>
        </w:rPr>
        <w:t>ی</w:t>
      </w:r>
      <w:r w:rsidRPr="007100A7">
        <w:rPr>
          <w:rStyle w:val="1-Char"/>
          <w:rFonts w:hint="cs"/>
          <w:rtl/>
        </w:rPr>
        <w:t xml:space="preserve">؛ بلکه </w:t>
      </w:r>
      <w:r w:rsidR="00446BB7">
        <w:rPr>
          <w:rStyle w:val="1-Char"/>
          <w:rFonts w:hint="cs"/>
          <w:rtl/>
        </w:rPr>
        <w:t>ی</w:t>
      </w:r>
      <w:r w:rsidRPr="007100A7">
        <w:rPr>
          <w:rStyle w:val="1-Char"/>
          <w:rFonts w:hint="cs"/>
          <w:rtl/>
        </w:rPr>
        <w:t>ک سجده را در م</w:t>
      </w:r>
      <w:r w:rsidR="00446BB7">
        <w:rPr>
          <w:rStyle w:val="1-Char"/>
          <w:rFonts w:hint="cs"/>
          <w:rtl/>
        </w:rPr>
        <w:t>ی</w:t>
      </w:r>
      <w:r w:rsidRPr="007100A7">
        <w:rPr>
          <w:rStyle w:val="1-Char"/>
          <w:rFonts w:hint="cs"/>
          <w:rtl/>
        </w:rPr>
        <w:t>ان دو تکب</w:t>
      </w:r>
      <w:r w:rsidR="00446BB7">
        <w:rPr>
          <w:rStyle w:val="1-Char"/>
          <w:rFonts w:hint="cs"/>
          <w:rtl/>
        </w:rPr>
        <w:t>ی</w:t>
      </w:r>
      <w:r w:rsidRPr="007100A7">
        <w:rPr>
          <w:rStyle w:val="1-Char"/>
          <w:rFonts w:hint="cs"/>
          <w:rtl/>
        </w:rPr>
        <w:t>ر انجام دهد؛ تکب</w:t>
      </w:r>
      <w:r w:rsidR="00446BB7">
        <w:rPr>
          <w:rStyle w:val="1-Char"/>
          <w:rFonts w:hint="cs"/>
          <w:rtl/>
        </w:rPr>
        <w:t>ی</w:t>
      </w:r>
      <w:r w:rsidRPr="007100A7">
        <w:rPr>
          <w:rStyle w:val="1-Char"/>
          <w:rFonts w:hint="cs"/>
          <w:rtl/>
        </w:rPr>
        <w:t>ر</w:t>
      </w:r>
      <w:r w:rsidR="00446BB7">
        <w:rPr>
          <w:rStyle w:val="1-Char"/>
          <w:rFonts w:hint="cs"/>
          <w:rtl/>
        </w:rPr>
        <w:t>ی</w:t>
      </w:r>
      <w:r w:rsidRPr="007100A7">
        <w:rPr>
          <w:rStyle w:val="1-Char"/>
          <w:rFonts w:hint="cs"/>
          <w:rtl/>
        </w:rPr>
        <w:t xml:space="preserve"> در هنگام نهادن پ</w:t>
      </w:r>
      <w:r w:rsidR="00446BB7">
        <w:rPr>
          <w:rStyle w:val="1-Char"/>
          <w:rFonts w:hint="cs"/>
          <w:rtl/>
        </w:rPr>
        <w:t>ی</w:t>
      </w:r>
      <w:r w:rsidRPr="007100A7">
        <w:rPr>
          <w:rStyle w:val="1-Char"/>
          <w:rFonts w:hint="cs"/>
          <w:rtl/>
        </w:rPr>
        <w:t>شان</w:t>
      </w:r>
      <w:r w:rsidR="00446BB7">
        <w:rPr>
          <w:rStyle w:val="1-Char"/>
          <w:rFonts w:hint="cs"/>
          <w:rtl/>
        </w:rPr>
        <w:t>ی</w:t>
      </w:r>
      <w:r w:rsidRPr="007100A7">
        <w:rPr>
          <w:rStyle w:val="1-Char"/>
          <w:rFonts w:hint="cs"/>
          <w:rtl/>
        </w:rPr>
        <w:t xml:space="preserve"> خود بر زم</w:t>
      </w:r>
      <w:r w:rsidR="00446BB7">
        <w:rPr>
          <w:rStyle w:val="1-Char"/>
          <w:rFonts w:hint="cs"/>
          <w:rtl/>
        </w:rPr>
        <w:t>ی</w:t>
      </w:r>
      <w:r w:rsidRPr="007100A7">
        <w:rPr>
          <w:rStyle w:val="1-Char"/>
          <w:rFonts w:hint="cs"/>
          <w:rtl/>
        </w:rPr>
        <w:t>ن برا</w:t>
      </w:r>
      <w:r w:rsidR="00446BB7">
        <w:rPr>
          <w:rStyle w:val="1-Char"/>
          <w:rFonts w:hint="cs"/>
          <w:rtl/>
        </w:rPr>
        <w:t>ی</w:t>
      </w:r>
      <w:r w:rsidRPr="007100A7">
        <w:rPr>
          <w:rStyle w:val="1-Char"/>
          <w:rFonts w:hint="cs"/>
          <w:rtl/>
        </w:rPr>
        <w:t xml:space="preserve"> سجده؛ و تکب</w:t>
      </w:r>
      <w:r w:rsidR="00446BB7">
        <w:rPr>
          <w:rStyle w:val="1-Char"/>
          <w:rFonts w:hint="cs"/>
          <w:rtl/>
        </w:rPr>
        <w:t>ی</w:t>
      </w:r>
      <w:r w:rsidRPr="007100A7">
        <w:rPr>
          <w:rStyle w:val="1-Char"/>
          <w:rFonts w:hint="cs"/>
          <w:rtl/>
        </w:rPr>
        <w:t>ر</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در هنگام برداشتن پ</w:t>
      </w:r>
      <w:r w:rsidR="00446BB7">
        <w:rPr>
          <w:rStyle w:val="1-Char"/>
          <w:rFonts w:hint="cs"/>
          <w:rtl/>
        </w:rPr>
        <w:t>ی</w:t>
      </w:r>
      <w:r w:rsidRPr="007100A7">
        <w:rPr>
          <w:rStyle w:val="1-Char"/>
          <w:rFonts w:hint="cs"/>
          <w:rtl/>
        </w:rPr>
        <w:t>شان</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از سجده؛ و ادا کننده‌</w:t>
      </w:r>
      <w:r w:rsidR="00446BB7">
        <w:rPr>
          <w:rStyle w:val="1-Char"/>
          <w:rFonts w:hint="cs"/>
          <w:rtl/>
        </w:rPr>
        <w:t>ی</w:t>
      </w:r>
      <w:r w:rsidRPr="007100A7">
        <w:rPr>
          <w:rStyle w:val="1-Char"/>
          <w:rFonts w:hint="cs"/>
          <w:rtl/>
        </w:rPr>
        <w:t xml:space="preserve"> سجده‌</w:t>
      </w:r>
      <w:r w:rsidR="00446BB7">
        <w:rPr>
          <w:rStyle w:val="1-Char"/>
          <w:rFonts w:hint="cs"/>
          <w:rtl/>
        </w:rPr>
        <w:t>ی</w:t>
      </w:r>
      <w:r w:rsidRPr="007100A7">
        <w:rPr>
          <w:rStyle w:val="1-Char"/>
          <w:rFonts w:hint="cs"/>
          <w:rtl/>
        </w:rPr>
        <w:t xml:space="preserve"> تلاوت، دست‌ها</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در هنگام تکب</w:t>
      </w:r>
      <w:r w:rsidR="00446BB7">
        <w:rPr>
          <w:rStyle w:val="1-Char"/>
          <w:rFonts w:hint="cs"/>
          <w:rtl/>
        </w:rPr>
        <w:t>ی</w:t>
      </w:r>
      <w:r w:rsidRPr="007100A7">
        <w:rPr>
          <w:rStyle w:val="1-Char"/>
          <w:rFonts w:hint="cs"/>
          <w:rtl/>
        </w:rPr>
        <w:t>ر، بلند نکند و تشهّد را نخواند و بعد از سجده؛ سلام هم ندهد.]</w:t>
      </w:r>
    </w:p>
    <w:p w:rsidR="00181A98" w:rsidRDefault="00181A98" w:rsidP="009843FD">
      <w:pPr>
        <w:pStyle w:val="3-"/>
        <w:rPr>
          <w:rtl/>
        </w:rPr>
      </w:pPr>
      <w:r w:rsidRPr="00424DA9">
        <w:rPr>
          <w:rFonts w:hint="eastAsia"/>
          <w:rtl/>
        </w:rPr>
        <w:t>فَصلٌ</w:t>
      </w:r>
    </w:p>
    <w:p w:rsidR="00181A98" w:rsidRPr="00BE2421" w:rsidRDefault="00181A98" w:rsidP="00AF1D25">
      <w:pPr>
        <w:rPr>
          <w:rStyle w:val="5-Char"/>
          <w:bCs/>
          <w:rtl/>
        </w:rPr>
      </w:pPr>
      <w:r w:rsidRPr="00BE2421">
        <w:rPr>
          <w:rStyle w:val="5-Char"/>
          <w:rFonts w:hint="eastAsia"/>
          <w:rtl/>
        </w:rPr>
        <w:t>سَجدَةُ</w:t>
      </w:r>
      <w:r w:rsidRPr="00BE2421">
        <w:rPr>
          <w:rStyle w:val="5-Char"/>
          <w:rtl/>
        </w:rPr>
        <w:t xml:space="preserve"> </w:t>
      </w:r>
      <w:r w:rsidRPr="00BE2421">
        <w:rPr>
          <w:rStyle w:val="5-Char"/>
          <w:rFonts w:hint="eastAsia"/>
          <w:rtl/>
        </w:rPr>
        <w:t>الشُّكرِ</w:t>
      </w:r>
      <w:r w:rsidRPr="00BE2421">
        <w:rPr>
          <w:rStyle w:val="5-Char"/>
          <w:rtl/>
        </w:rPr>
        <w:t xml:space="preserve"> </w:t>
      </w:r>
      <w:r w:rsidRPr="00BE2421">
        <w:rPr>
          <w:rStyle w:val="5-Char"/>
          <w:rFonts w:hint="eastAsia"/>
          <w:rtl/>
        </w:rPr>
        <w:t>مَكرُوهَةٌ</w:t>
      </w:r>
      <w:r w:rsidRPr="00BE2421">
        <w:rPr>
          <w:rStyle w:val="5-Char"/>
          <w:rtl/>
        </w:rPr>
        <w:t xml:space="preserve"> </w:t>
      </w:r>
      <w:r w:rsidRPr="00BE2421">
        <w:rPr>
          <w:rStyle w:val="5-Char"/>
          <w:rFonts w:hint="eastAsia"/>
          <w:rtl/>
        </w:rPr>
        <w:t>عِندَ</w:t>
      </w:r>
      <w:r w:rsidRPr="00BE2421">
        <w:rPr>
          <w:rStyle w:val="5-Char"/>
          <w:rtl/>
        </w:rPr>
        <w:t xml:space="preserve"> </w:t>
      </w:r>
      <w:r w:rsidRPr="00BE2421">
        <w:rPr>
          <w:rStyle w:val="5-Char"/>
          <w:rFonts w:hint="eastAsia"/>
          <w:rtl/>
        </w:rPr>
        <w:t>الإِمَامِ</w:t>
      </w:r>
      <w:r w:rsidRPr="00BE2421">
        <w:rPr>
          <w:rStyle w:val="5-Char"/>
          <w:rFonts w:hint="cs"/>
          <w:rtl/>
        </w:rPr>
        <w:t>،</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ثَابُ</w:t>
      </w:r>
      <w:r w:rsidRPr="00BE2421">
        <w:rPr>
          <w:rStyle w:val="5-Char"/>
          <w:rtl/>
        </w:rPr>
        <w:t xml:space="preserve"> </w:t>
      </w:r>
      <w:r w:rsidRPr="00BE2421">
        <w:rPr>
          <w:rStyle w:val="5-Char"/>
          <w:rFonts w:hint="eastAsia"/>
          <w:rtl/>
        </w:rPr>
        <w:t>عَلَيهَ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ركُهَا</w:t>
      </w:r>
      <w:r w:rsidRPr="00BE2421">
        <w:rPr>
          <w:rStyle w:val="5-Char"/>
          <w:rtl/>
        </w:rPr>
        <w:t xml:space="preserve"> </w:t>
      </w:r>
      <w:r w:rsidRPr="00BE2421">
        <w:rPr>
          <w:rStyle w:val="5-Char"/>
          <w:rFonts w:hint="eastAsia"/>
          <w:rtl/>
        </w:rPr>
        <w:t>أَولَ</w:t>
      </w:r>
      <w:r w:rsidR="00D65C23" w:rsidRPr="00BE2421">
        <w:rPr>
          <w:rStyle w:val="5-Char"/>
          <w:rFonts w:hint="cs"/>
          <w:rtl/>
        </w:rPr>
        <w:t>ی</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الَا</w:t>
      </w:r>
      <w:r w:rsidRPr="00BE2421">
        <w:rPr>
          <w:rStyle w:val="5-Char"/>
          <w:rFonts w:hint="cs"/>
          <w:rtl/>
        </w:rPr>
        <w:t>:</w:t>
      </w:r>
      <w:r w:rsidRPr="00BE2421">
        <w:rPr>
          <w:rStyle w:val="5-Char"/>
          <w:rtl/>
        </w:rPr>
        <w:t xml:space="preserve"> </w:t>
      </w:r>
      <w:r w:rsidRPr="00BE2421">
        <w:rPr>
          <w:rStyle w:val="5-Char"/>
          <w:rFonts w:hint="eastAsia"/>
          <w:rtl/>
        </w:rPr>
        <w:t>هِيَ</w:t>
      </w:r>
      <w:r w:rsidRPr="00BE2421">
        <w:rPr>
          <w:rStyle w:val="5-Char"/>
          <w:rtl/>
        </w:rPr>
        <w:t xml:space="preserve"> </w:t>
      </w:r>
      <w:r w:rsidRPr="00BE2421">
        <w:rPr>
          <w:rStyle w:val="5-Char"/>
          <w:rFonts w:hint="eastAsia"/>
          <w:rtl/>
        </w:rPr>
        <w:t>قُربَةٌ</w:t>
      </w:r>
      <w:r w:rsidRPr="00BE2421">
        <w:rPr>
          <w:rStyle w:val="5-Char"/>
          <w:rtl/>
        </w:rPr>
        <w:t xml:space="preserve"> </w:t>
      </w:r>
      <w:r w:rsidRPr="00BE2421">
        <w:rPr>
          <w:rStyle w:val="5-Char"/>
          <w:rFonts w:hint="eastAsia"/>
          <w:rtl/>
        </w:rPr>
        <w:t>يُثَابُ</w:t>
      </w:r>
      <w:r w:rsidRPr="00BE2421">
        <w:rPr>
          <w:rStyle w:val="5-Char"/>
          <w:rtl/>
        </w:rPr>
        <w:t xml:space="preserve"> </w:t>
      </w:r>
      <w:r w:rsidRPr="00BE2421">
        <w:rPr>
          <w:rStyle w:val="5-Char"/>
          <w:rFonts w:hint="eastAsia"/>
          <w:rtl/>
        </w:rPr>
        <w:t>عَلَيهَ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هَيئَتُهَا</w:t>
      </w:r>
      <w:r w:rsidRPr="00BE2421">
        <w:rPr>
          <w:rStyle w:val="5-Char"/>
          <w:rFonts w:hint="cs"/>
          <w:rtl/>
        </w:rPr>
        <w:t>؛</w:t>
      </w:r>
      <w:r w:rsidRPr="00BE2421">
        <w:rPr>
          <w:rStyle w:val="5-Char"/>
          <w:rtl/>
        </w:rPr>
        <w:t xml:space="preserve"> </w:t>
      </w:r>
      <w:r w:rsidRPr="00BE2421">
        <w:rPr>
          <w:rStyle w:val="5-Char"/>
          <w:rFonts w:hint="eastAsia"/>
          <w:rtl/>
        </w:rPr>
        <w:t>مِثلُ</w:t>
      </w:r>
      <w:r w:rsidRPr="00BE2421">
        <w:rPr>
          <w:rStyle w:val="5-Char"/>
          <w:rtl/>
        </w:rPr>
        <w:t xml:space="preserve"> </w:t>
      </w:r>
      <w:r w:rsidRPr="00BE2421">
        <w:rPr>
          <w:rStyle w:val="5-Char"/>
          <w:rFonts w:hint="eastAsia"/>
          <w:rtl/>
        </w:rPr>
        <w:t>سَجدَةِ</w:t>
      </w:r>
      <w:r w:rsidRPr="00BE2421">
        <w:rPr>
          <w:rStyle w:val="5-Char"/>
          <w:rtl/>
        </w:rPr>
        <w:t xml:space="preserve"> </w:t>
      </w:r>
      <w:r w:rsidRPr="00BE2421">
        <w:rPr>
          <w:rStyle w:val="5-Char"/>
          <w:rFonts w:hint="eastAsia"/>
          <w:rtl/>
        </w:rPr>
        <w:t>التِّلَاوَةِ</w:t>
      </w:r>
      <w:r w:rsidRPr="00BE2421">
        <w:rPr>
          <w:rStyle w:val="5-Char"/>
          <w:rFonts w:hint="cs"/>
          <w:rtl/>
        </w:rPr>
        <w:t>.</w:t>
      </w:r>
    </w:p>
    <w:p w:rsidR="00E81847" w:rsidRPr="00466907" w:rsidRDefault="00E81847" w:rsidP="009843FD">
      <w:pPr>
        <w:pStyle w:val="2-0"/>
        <w:rPr>
          <w:rtl/>
        </w:rPr>
      </w:pPr>
      <w:bookmarkStart w:id="111" w:name="_Toc440375869"/>
      <w:r w:rsidRPr="00466907">
        <w:rPr>
          <w:rFonts w:hint="cs"/>
          <w:rtl/>
        </w:rPr>
        <w:t>فصل:</w:t>
      </w:r>
      <w:r w:rsidR="009843FD">
        <w:rPr>
          <w:rFonts w:hint="cs"/>
          <w:rtl/>
        </w:rPr>
        <w:t xml:space="preserve"> </w:t>
      </w:r>
      <w:r w:rsidRPr="00466907">
        <w:rPr>
          <w:rFonts w:hint="cs"/>
          <w:rtl/>
        </w:rPr>
        <w:t>[از د</w:t>
      </w:r>
      <w:r w:rsidR="000751A8">
        <w:rPr>
          <w:rFonts w:hint="cs"/>
          <w:rtl/>
        </w:rPr>
        <w:t>ی</w:t>
      </w:r>
      <w:r w:rsidRPr="00466907">
        <w:rPr>
          <w:rFonts w:hint="cs"/>
          <w:rtl/>
        </w:rPr>
        <w:t>دگاه امام ابوحن</w:t>
      </w:r>
      <w:r w:rsidR="000751A8">
        <w:rPr>
          <w:rFonts w:hint="cs"/>
          <w:rtl/>
        </w:rPr>
        <w:t>ی</w:t>
      </w:r>
      <w:r w:rsidRPr="00466907">
        <w:rPr>
          <w:rFonts w:hint="cs"/>
          <w:rtl/>
        </w:rPr>
        <w:t>فه</w:t>
      </w:r>
      <w:r w:rsidR="009843FD">
        <w:rPr>
          <w:rFonts w:cs="CTraditional Arabic" w:hint="cs"/>
          <w:rtl/>
        </w:rPr>
        <w:t>/</w:t>
      </w:r>
      <w:r w:rsidRPr="00466907">
        <w:rPr>
          <w:rFonts w:hint="cs"/>
          <w:rtl/>
        </w:rPr>
        <w:t>، سجده‌</w:t>
      </w:r>
      <w:r w:rsidR="005656CA">
        <w:rPr>
          <w:rFonts w:hint="cs"/>
          <w:rtl/>
        </w:rPr>
        <w:t>ی</w:t>
      </w:r>
      <w:r w:rsidR="009843FD">
        <w:rPr>
          <w:rFonts w:hint="cs"/>
          <w:rtl/>
        </w:rPr>
        <w:t xml:space="preserve"> شکر مکروه است</w:t>
      </w:r>
      <w:r w:rsidRPr="00466907">
        <w:rPr>
          <w:rFonts w:hint="cs"/>
          <w:rtl/>
        </w:rPr>
        <w:t>]</w:t>
      </w:r>
      <w:bookmarkEnd w:id="111"/>
    </w:p>
    <w:p w:rsidR="00E81847" w:rsidRPr="007100A7" w:rsidRDefault="00E81847" w:rsidP="00AF1D25">
      <w:pPr>
        <w:rPr>
          <w:rStyle w:val="1-Char"/>
          <w:rtl/>
        </w:rPr>
      </w:pPr>
      <w:r w:rsidRPr="007100A7">
        <w:rPr>
          <w:rStyle w:val="1-Char"/>
          <w:rFonts w:hint="cs"/>
          <w:rtl/>
        </w:rPr>
        <w:t>از د</w:t>
      </w:r>
      <w:r w:rsidR="00446BB7">
        <w:rPr>
          <w:rStyle w:val="1-Char"/>
          <w:rFonts w:hint="cs"/>
          <w:rtl/>
        </w:rPr>
        <w:t>ی</w:t>
      </w:r>
      <w:r w:rsidRPr="007100A7">
        <w:rPr>
          <w:rStyle w:val="1-Char"/>
          <w:rFonts w:hint="cs"/>
          <w:rtl/>
        </w:rPr>
        <w:t>دگاه امام ابوحن</w:t>
      </w:r>
      <w:r w:rsidR="00446BB7">
        <w:rPr>
          <w:rStyle w:val="1-Char"/>
          <w:rFonts w:hint="cs"/>
          <w:rtl/>
        </w:rPr>
        <w:t>ی</w:t>
      </w:r>
      <w:r w:rsidRPr="007100A7">
        <w:rPr>
          <w:rStyle w:val="1-Char"/>
          <w:rFonts w:hint="cs"/>
          <w:rtl/>
        </w:rPr>
        <w:t>فه</w:t>
      </w:r>
      <w:r w:rsidR="00FE6406" w:rsidRPr="00FE6406">
        <w:rPr>
          <w:rStyle w:val="1-Char"/>
          <w:rFonts w:cs="CTraditional Arabic" w:hint="cs"/>
          <w:rtl/>
        </w:rPr>
        <w:t>/</w:t>
      </w:r>
      <w:r w:rsidRPr="007100A7">
        <w:rPr>
          <w:rStyle w:val="1-Char"/>
          <w:rFonts w:hint="cs"/>
          <w:rtl/>
        </w:rPr>
        <w:t xml:space="preserve">، </w:t>
      </w:r>
      <w:r w:rsidRPr="00FE6406">
        <w:rPr>
          <w:rStyle w:val="9-Char"/>
          <w:rFonts w:eastAsia="Batang" w:hint="cs"/>
          <w:rtl/>
        </w:rPr>
        <w:t>سجده‌</w:t>
      </w:r>
      <w:r w:rsidR="00446BB7">
        <w:rPr>
          <w:rStyle w:val="9-Char"/>
          <w:rFonts w:eastAsia="Batang" w:hint="cs"/>
          <w:rtl/>
        </w:rPr>
        <w:t>ی</w:t>
      </w:r>
      <w:r w:rsidRPr="00FE6406">
        <w:rPr>
          <w:rStyle w:val="9-Char"/>
          <w:rFonts w:eastAsia="Batang" w:hint="cs"/>
          <w:rtl/>
        </w:rPr>
        <w:t xml:space="preserve"> شکر</w:t>
      </w:r>
      <w:r w:rsidRPr="007100A7">
        <w:rPr>
          <w:rStyle w:val="1-Char"/>
          <w:rFonts w:hint="cs"/>
          <w:rtl/>
        </w:rPr>
        <w:t xml:space="preserve"> مکروه م</w:t>
      </w:r>
      <w:r w:rsidR="00446BB7">
        <w:rPr>
          <w:rStyle w:val="1-Char"/>
          <w:rFonts w:hint="cs"/>
          <w:rtl/>
        </w:rPr>
        <w:t>ی</w:t>
      </w:r>
      <w:r w:rsidRPr="007100A7">
        <w:rPr>
          <w:rStyle w:val="1-Char"/>
          <w:rFonts w:hint="cs"/>
          <w:rtl/>
        </w:rPr>
        <w:t>‌باشد که بر انجام آن، پاداش</w:t>
      </w:r>
      <w:r w:rsidR="00446BB7">
        <w:rPr>
          <w:rStyle w:val="1-Char"/>
          <w:rFonts w:hint="cs"/>
          <w:rtl/>
        </w:rPr>
        <w:t>ی</w:t>
      </w:r>
      <w:r w:rsidRPr="007100A7">
        <w:rPr>
          <w:rStyle w:val="1-Char"/>
          <w:rFonts w:hint="cs"/>
          <w:rtl/>
        </w:rPr>
        <w:t xml:space="preserve"> داده نم</w:t>
      </w:r>
      <w:r w:rsidR="00446BB7">
        <w:rPr>
          <w:rStyle w:val="1-Char"/>
          <w:rFonts w:hint="cs"/>
          <w:rtl/>
        </w:rPr>
        <w:t>ی</w:t>
      </w:r>
      <w:r w:rsidRPr="007100A7">
        <w:rPr>
          <w:rStyle w:val="1-Char"/>
          <w:rFonts w:hint="cs"/>
          <w:rtl/>
        </w:rPr>
        <w:t>‌شود؛ از ا</w:t>
      </w:r>
      <w:r w:rsidR="00446BB7">
        <w:rPr>
          <w:rStyle w:val="1-Char"/>
          <w:rFonts w:hint="cs"/>
          <w:rtl/>
        </w:rPr>
        <w:t>ی</w:t>
      </w:r>
      <w:r w:rsidRPr="007100A7">
        <w:rPr>
          <w:rStyle w:val="1-Char"/>
          <w:rFonts w:hint="cs"/>
          <w:rtl/>
        </w:rPr>
        <w:t>ن رو، آن را ترک کرده است؛ و امام ابو</w:t>
      </w:r>
      <w:r w:rsidR="00446BB7">
        <w:rPr>
          <w:rStyle w:val="1-Char"/>
          <w:rFonts w:hint="cs"/>
          <w:rtl/>
        </w:rPr>
        <w:t>ی</w:t>
      </w:r>
      <w:r w:rsidRPr="007100A7">
        <w:rPr>
          <w:rStyle w:val="1-Char"/>
          <w:rFonts w:hint="cs"/>
          <w:rtl/>
        </w:rPr>
        <w:t>وسف</w:t>
      </w:r>
      <w:r w:rsidR="00FE6406" w:rsidRPr="00FE6406">
        <w:rPr>
          <w:rStyle w:val="1-Char"/>
          <w:rFonts w:cs="CTraditional Arabic" w:hint="cs"/>
          <w:rtl/>
        </w:rPr>
        <w:t>/</w:t>
      </w:r>
      <w:r w:rsidRPr="007100A7">
        <w:rPr>
          <w:rStyle w:val="1-Char"/>
          <w:rFonts w:hint="cs"/>
          <w:rtl/>
        </w:rPr>
        <w:t xml:space="preserve"> و امام محمد</w:t>
      </w:r>
      <w:r w:rsidR="00FE6406" w:rsidRPr="00FE6406">
        <w:rPr>
          <w:rStyle w:val="1-Char"/>
          <w:rFonts w:cs="CTraditional Arabic" w:hint="cs"/>
          <w:rtl/>
        </w:rPr>
        <w:t>/</w:t>
      </w:r>
      <w:r w:rsidRPr="007100A7">
        <w:rPr>
          <w:rStyle w:val="1-Char"/>
          <w:rFonts w:hint="cs"/>
          <w:rtl/>
        </w:rPr>
        <w:t xml:space="preserve"> گفته‌اند: </w:t>
      </w:r>
      <w:r w:rsidRPr="00FE6406">
        <w:rPr>
          <w:rStyle w:val="9-Char"/>
          <w:rFonts w:eastAsia="Batang" w:hint="cs"/>
          <w:rtl/>
        </w:rPr>
        <w:t>سجده‌</w:t>
      </w:r>
      <w:r w:rsidR="00446BB7">
        <w:rPr>
          <w:rStyle w:val="9-Char"/>
          <w:rFonts w:eastAsia="Batang" w:hint="cs"/>
          <w:rtl/>
        </w:rPr>
        <w:t>ی</w:t>
      </w:r>
      <w:r w:rsidRPr="00FE6406">
        <w:rPr>
          <w:rStyle w:val="9-Char"/>
          <w:rFonts w:eastAsia="Batang" w:hint="cs"/>
          <w:rtl/>
        </w:rPr>
        <w:t xml:space="preserve"> شکر</w:t>
      </w:r>
      <w:r w:rsidRPr="007100A7">
        <w:rPr>
          <w:rStyle w:val="1-Char"/>
          <w:rFonts w:hint="cs"/>
          <w:rtl/>
        </w:rPr>
        <w:t>، کار</w:t>
      </w:r>
      <w:r w:rsidR="00446BB7">
        <w:rPr>
          <w:rStyle w:val="1-Char"/>
          <w:rFonts w:hint="cs"/>
          <w:rtl/>
        </w:rPr>
        <w:t>ی</w:t>
      </w:r>
      <w:r w:rsidRPr="007100A7">
        <w:rPr>
          <w:rStyle w:val="1-Char"/>
          <w:rFonts w:hint="cs"/>
          <w:rtl/>
        </w:rPr>
        <w:t xml:space="preserve"> خ</w:t>
      </w:r>
      <w:r w:rsidR="00446BB7">
        <w:rPr>
          <w:rStyle w:val="1-Char"/>
          <w:rFonts w:hint="cs"/>
          <w:rtl/>
        </w:rPr>
        <w:t>ی</w:t>
      </w:r>
      <w:r w:rsidRPr="007100A7">
        <w:rPr>
          <w:rStyle w:val="1-Char"/>
          <w:rFonts w:hint="cs"/>
          <w:rtl/>
        </w:rPr>
        <w:t>ر و ن</w:t>
      </w:r>
      <w:r w:rsidR="00446BB7">
        <w:rPr>
          <w:rStyle w:val="1-Char"/>
          <w:rFonts w:hint="cs"/>
          <w:rtl/>
        </w:rPr>
        <w:t>ی</w:t>
      </w:r>
      <w:r w:rsidRPr="007100A7">
        <w:rPr>
          <w:rStyle w:val="1-Char"/>
          <w:rFonts w:hint="cs"/>
          <w:rtl/>
        </w:rPr>
        <w:t>ک م</w:t>
      </w:r>
      <w:r w:rsidR="00446BB7">
        <w:rPr>
          <w:rStyle w:val="1-Char"/>
          <w:rFonts w:hint="cs"/>
          <w:rtl/>
        </w:rPr>
        <w:t>ی</w:t>
      </w:r>
      <w:r w:rsidRPr="007100A7">
        <w:rPr>
          <w:rStyle w:val="1-Char"/>
          <w:rFonts w:hint="cs"/>
          <w:rtl/>
        </w:rPr>
        <w:t>‌باشد که به وس</w:t>
      </w:r>
      <w:r w:rsidR="00446BB7">
        <w:rPr>
          <w:rStyle w:val="1-Char"/>
          <w:rFonts w:hint="cs"/>
          <w:rtl/>
        </w:rPr>
        <w:t>ی</w:t>
      </w:r>
      <w:r w:rsidRPr="007100A7">
        <w:rPr>
          <w:rStyle w:val="1-Char"/>
          <w:rFonts w:hint="cs"/>
          <w:rtl/>
        </w:rPr>
        <w:t>له‌</w:t>
      </w:r>
      <w:r w:rsidR="00446BB7">
        <w:rPr>
          <w:rStyle w:val="1-Char"/>
          <w:rFonts w:hint="cs"/>
          <w:rtl/>
        </w:rPr>
        <w:t>ی</w:t>
      </w:r>
      <w:r w:rsidRPr="007100A7">
        <w:rPr>
          <w:rStyle w:val="1-Char"/>
          <w:rFonts w:hint="cs"/>
          <w:rtl/>
        </w:rPr>
        <w:t xml:space="preserve"> آن، به خدا تقرّب و نزد</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 xml:space="preserve">‌توان </w:t>
      </w:r>
      <w:r w:rsidR="00446BB7">
        <w:rPr>
          <w:rStyle w:val="1-Char"/>
          <w:rFonts w:hint="cs"/>
          <w:rtl/>
        </w:rPr>
        <w:t>ی</w:t>
      </w:r>
      <w:r w:rsidRPr="007100A7">
        <w:rPr>
          <w:rStyle w:val="1-Char"/>
          <w:rFonts w:hint="cs"/>
          <w:rtl/>
        </w:rPr>
        <w:t>افت و فرد سجده کننده، بر انجام آن، ثواب و پاداش داده م</w:t>
      </w:r>
      <w:r w:rsidR="00446BB7">
        <w:rPr>
          <w:rStyle w:val="1-Char"/>
          <w:rFonts w:hint="cs"/>
          <w:rtl/>
        </w:rPr>
        <w:t>ی</w:t>
      </w:r>
      <w:r w:rsidRPr="007100A7">
        <w:rPr>
          <w:rStyle w:val="1-Char"/>
          <w:rFonts w:hint="cs"/>
          <w:rtl/>
        </w:rPr>
        <w:t>‌شود. [و فتوا ن</w:t>
      </w:r>
      <w:r w:rsidR="00446BB7">
        <w:rPr>
          <w:rStyle w:val="1-Char"/>
          <w:rFonts w:hint="cs"/>
          <w:rtl/>
        </w:rPr>
        <w:t>ی</w:t>
      </w:r>
      <w:r w:rsidRPr="007100A7">
        <w:rPr>
          <w:rStyle w:val="1-Char"/>
          <w:rFonts w:hint="cs"/>
          <w:rtl/>
        </w:rPr>
        <w:t>ز به قول دو شاگرد امام ابوحن</w:t>
      </w:r>
      <w:r w:rsidR="00446BB7">
        <w:rPr>
          <w:rStyle w:val="1-Char"/>
          <w:rFonts w:hint="cs"/>
          <w:rtl/>
        </w:rPr>
        <w:t>ی</w:t>
      </w:r>
      <w:r w:rsidRPr="007100A7">
        <w:rPr>
          <w:rStyle w:val="1-Char"/>
          <w:rFonts w:hint="cs"/>
          <w:rtl/>
        </w:rPr>
        <w:t>فه</w:t>
      </w:r>
      <w:r w:rsidR="00FE6406" w:rsidRPr="00FE6406">
        <w:rPr>
          <w:rStyle w:val="1-Char"/>
          <w:rFonts w:cs="CTraditional Arabic" w:hint="cs"/>
          <w:rtl/>
        </w:rPr>
        <w:t>/</w:t>
      </w:r>
      <w:r w:rsidRPr="007100A7">
        <w:rPr>
          <w:rStyle w:val="1-Char"/>
          <w:rFonts w:hint="cs"/>
          <w:rtl/>
        </w:rPr>
        <w:t xml:space="preserve"> است؛ ز</w:t>
      </w:r>
      <w:r w:rsidR="00446BB7">
        <w:rPr>
          <w:rStyle w:val="1-Char"/>
          <w:rFonts w:hint="cs"/>
          <w:rtl/>
        </w:rPr>
        <w:t>ی</w:t>
      </w:r>
      <w:r w:rsidRPr="007100A7">
        <w:rPr>
          <w:rStyle w:val="1-Char"/>
          <w:rFonts w:hint="cs"/>
          <w:rtl/>
        </w:rPr>
        <w:t>را ابوبکر</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اِنَّ النَّبِيَّ</w:t>
      </w:r>
      <w:r w:rsidR="00FE6406" w:rsidRPr="00FE6406">
        <w:rPr>
          <w:rStyle w:val="1-Char"/>
          <w:rFonts w:cs="CTraditional Arabic" w:hint="cs"/>
          <w:rtl/>
        </w:rPr>
        <w:t xml:space="preserve"> ج</w:t>
      </w:r>
      <w:r w:rsidRPr="00BE2421">
        <w:rPr>
          <w:rStyle w:val="5-Char"/>
          <w:rFonts w:hint="cs"/>
          <w:rtl/>
        </w:rPr>
        <w:t xml:space="preserve"> کٰانَ اِذٰا اَتٰاهُ اَمْرٌ يَسُرُّهُ اَوْ يُسَرُّ بِهِ، خَرَّ سٰاجِداً شُکْراً لِلّٰهِ تَبٰارَ</w:t>
      </w:r>
      <w:r w:rsidR="00544D97">
        <w:rPr>
          <w:rStyle w:val="5-Char"/>
          <w:rFonts w:hint="cs"/>
          <w:rtl/>
        </w:rPr>
        <w:t xml:space="preserve">كَ </w:t>
      </w:r>
      <w:r w:rsidRPr="00BE2421">
        <w:rPr>
          <w:rStyle w:val="5-Char"/>
          <w:rFonts w:hint="cs"/>
          <w:rtl/>
        </w:rPr>
        <w:t>وَ تَعٰالٰي»</w:t>
      </w:r>
      <w:r w:rsidRPr="007100A7">
        <w:rPr>
          <w:rStyle w:val="1-Char"/>
          <w:rFonts w:hint="cs"/>
          <w:rtl/>
        </w:rPr>
        <w:t xml:space="preserve"> (ابن ماجه، ابوداود و ترمذ</w:t>
      </w:r>
      <w:r w:rsidR="00446BB7">
        <w:rPr>
          <w:rStyle w:val="1-Char"/>
          <w:rFonts w:hint="cs"/>
          <w:rtl/>
        </w:rPr>
        <w:t>ی</w:t>
      </w:r>
      <w:r w:rsidRPr="007100A7">
        <w:rPr>
          <w:rStyle w:val="1-Char"/>
          <w:rFonts w:hint="cs"/>
          <w:rtl/>
        </w:rPr>
        <w:t xml:space="preserve">)؛ </w:t>
      </w:r>
      <w:r w:rsidRPr="00BE2421">
        <w:rPr>
          <w:rStyle w:val="1-Char"/>
          <w:rFonts w:hint="cs"/>
          <w:rtl/>
        </w:rPr>
        <w:t>«هرگاه امر</w:t>
      </w:r>
      <w:r w:rsidR="00446BB7">
        <w:rPr>
          <w:rStyle w:val="1-Char"/>
          <w:rFonts w:hint="cs"/>
          <w:rtl/>
        </w:rPr>
        <w:t>ی</w:t>
      </w:r>
      <w:r w:rsidRPr="00BE2421">
        <w:rPr>
          <w:rStyle w:val="1-Char"/>
          <w:rFonts w:hint="cs"/>
          <w:rtl/>
        </w:rPr>
        <w:t xml:space="preserve"> خوشا</w:t>
      </w:r>
      <w:r w:rsidR="00446BB7">
        <w:rPr>
          <w:rStyle w:val="1-Char"/>
          <w:rFonts w:hint="cs"/>
          <w:rtl/>
        </w:rPr>
        <w:t>ی</w:t>
      </w:r>
      <w:r w:rsidRPr="00BE2421">
        <w:rPr>
          <w:rStyle w:val="1-Char"/>
          <w:rFonts w:hint="cs"/>
          <w:rtl/>
        </w:rPr>
        <w:t>ند برا</w:t>
      </w:r>
      <w:r w:rsidR="00446BB7">
        <w:rPr>
          <w:rStyle w:val="1-Char"/>
          <w:rFonts w:hint="cs"/>
          <w:rtl/>
        </w:rPr>
        <w:t>ی</w:t>
      </w:r>
      <w:r w:rsidRPr="00BE2421">
        <w:rPr>
          <w:rStyle w:val="1-Char"/>
          <w:rFonts w:hint="cs"/>
          <w:rtl/>
        </w:rPr>
        <w:t xml:space="preserve">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رو</w:t>
      </w:r>
      <w:r w:rsidR="00446BB7">
        <w:rPr>
          <w:rStyle w:val="1-Char"/>
          <w:rFonts w:hint="cs"/>
          <w:rtl/>
        </w:rPr>
        <w:t>ی</w:t>
      </w:r>
      <w:r w:rsidRPr="00BE2421">
        <w:rPr>
          <w:rStyle w:val="1-Char"/>
          <w:rFonts w:hint="cs"/>
          <w:rtl/>
        </w:rPr>
        <w:t xml:space="preserve"> م</w:t>
      </w:r>
      <w:r w:rsidR="00446BB7">
        <w:rPr>
          <w:rStyle w:val="1-Char"/>
          <w:rFonts w:hint="cs"/>
          <w:rtl/>
        </w:rPr>
        <w:t>ی</w:t>
      </w:r>
      <w:r w:rsidRPr="00BE2421">
        <w:rPr>
          <w:rStyle w:val="1-Char"/>
          <w:rFonts w:hint="cs"/>
          <w:rtl/>
        </w:rPr>
        <w:t>‌داد، به شکرگزار</w:t>
      </w:r>
      <w:r w:rsidR="00446BB7">
        <w:rPr>
          <w:rStyle w:val="1-Char"/>
          <w:rFonts w:hint="cs"/>
          <w:rtl/>
        </w:rPr>
        <w:t>ی</w:t>
      </w:r>
      <w:r w:rsidRPr="00BE2421">
        <w:rPr>
          <w:rStyle w:val="1-Char"/>
          <w:rFonts w:hint="cs"/>
          <w:rtl/>
        </w:rPr>
        <w:t xml:space="preserve"> خداوند بلندمرتبه و مبارک، سجده م</w:t>
      </w:r>
      <w:r w:rsidR="00446BB7">
        <w:rPr>
          <w:rStyle w:val="1-Char"/>
          <w:rFonts w:hint="cs"/>
          <w:rtl/>
        </w:rPr>
        <w:t>ی</w:t>
      </w:r>
      <w:r w:rsidRPr="00BE2421">
        <w:rPr>
          <w:rStyle w:val="1-Char"/>
          <w:rFonts w:hint="cs"/>
          <w:rtl/>
        </w:rPr>
        <w:t>‌برد»</w:t>
      </w:r>
      <w:r w:rsidRPr="007100A7">
        <w:rPr>
          <w:rStyle w:val="1-Char"/>
          <w:rFonts w:hint="cs"/>
          <w:rtl/>
        </w:rPr>
        <w:t>.</w:t>
      </w:r>
    </w:p>
    <w:p w:rsidR="00E81847" w:rsidRPr="007100A7" w:rsidRDefault="00E81847" w:rsidP="00AF1D25">
      <w:pPr>
        <w:rPr>
          <w:rStyle w:val="1-Char"/>
          <w:rtl/>
        </w:rPr>
      </w:pPr>
      <w:r w:rsidRPr="007100A7">
        <w:rPr>
          <w:rStyle w:val="1-Char"/>
          <w:rFonts w:hint="cs"/>
          <w:rtl/>
        </w:rPr>
        <w:t>از ا</w:t>
      </w:r>
      <w:r w:rsidR="00446BB7">
        <w:rPr>
          <w:rStyle w:val="1-Char"/>
          <w:rFonts w:hint="cs"/>
          <w:rtl/>
        </w:rPr>
        <w:t>ی</w:t>
      </w:r>
      <w:r w:rsidRPr="007100A7">
        <w:rPr>
          <w:rStyle w:val="1-Char"/>
          <w:rFonts w:hint="cs"/>
          <w:rtl/>
        </w:rPr>
        <w:t>ن رو، مستحب است که انسان، هنگام برخوردار</w:t>
      </w:r>
      <w:r w:rsidR="00446BB7">
        <w:rPr>
          <w:rStyle w:val="1-Char"/>
          <w:rFonts w:hint="cs"/>
          <w:rtl/>
        </w:rPr>
        <w:t>ی</w:t>
      </w:r>
      <w:r w:rsidRPr="007100A7">
        <w:rPr>
          <w:rStyle w:val="1-Char"/>
          <w:rFonts w:hint="cs"/>
          <w:rtl/>
        </w:rPr>
        <w:t xml:space="preserve"> از نعمت </w:t>
      </w:r>
      <w:r w:rsidR="00446BB7">
        <w:rPr>
          <w:rStyle w:val="1-Char"/>
          <w:rFonts w:hint="cs"/>
          <w:rtl/>
        </w:rPr>
        <w:t>ی</w:t>
      </w:r>
      <w:r w:rsidRPr="007100A7">
        <w:rPr>
          <w:rStyle w:val="1-Char"/>
          <w:rFonts w:hint="cs"/>
          <w:rtl/>
        </w:rPr>
        <w:t>ا دفع بلا و مص</w:t>
      </w:r>
      <w:r w:rsidR="00446BB7">
        <w:rPr>
          <w:rStyle w:val="1-Char"/>
          <w:rFonts w:hint="cs"/>
          <w:rtl/>
        </w:rPr>
        <w:t>ی</w:t>
      </w:r>
      <w:r w:rsidRPr="007100A7">
        <w:rPr>
          <w:rStyle w:val="1-Char"/>
          <w:rFonts w:hint="cs"/>
          <w:rtl/>
        </w:rPr>
        <w:t xml:space="preserve">بت و </w:t>
      </w:r>
      <w:r w:rsidR="00446BB7">
        <w:rPr>
          <w:rStyle w:val="1-Char"/>
          <w:rFonts w:hint="cs"/>
          <w:rtl/>
        </w:rPr>
        <w:t>ی</w:t>
      </w:r>
      <w:r w:rsidRPr="007100A7">
        <w:rPr>
          <w:rStyle w:val="1-Char"/>
          <w:rFonts w:hint="cs"/>
          <w:rtl/>
        </w:rPr>
        <w:t>ا در</w:t>
      </w:r>
      <w:r w:rsidR="00446BB7">
        <w:rPr>
          <w:rStyle w:val="1-Char"/>
          <w:rFonts w:hint="cs"/>
          <w:rtl/>
        </w:rPr>
        <w:t>ی</w:t>
      </w:r>
      <w:r w:rsidRPr="007100A7">
        <w:rPr>
          <w:rStyle w:val="1-Char"/>
          <w:rFonts w:hint="cs"/>
          <w:rtl/>
        </w:rPr>
        <w:t>افت خبر</w:t>
      </w:r>
      <w:r w:rsidR="00446BB7">
        <w:rPr>
          <w:rStyle w:val="1-Char"/>
          <w:rFonts w:hint="cs"/>
          <w:rtl/>
        </w:rPr>
        <w:t>ی</w:t>
      </w:r>
      <w:r w:rsidRPr="007100A7">
        <w:rPr>
          <w:rStyle w:val="1-Char"/>
          <w:rFonts w:hint="cs"/>
          <w:rtl/>
        </w:rPr>
        <w:t xml:space="preserve"> مسرّت بخش، به تبع</w:t>
      </w:r>
      <w:r w:rsidR="00446BB7">
        <w:rPr>
          <w:rStyle w:val="1-Char"/>
          <w:rFonts w:hint="cs"/>
          <w:rtl/>
        </w:rPr>
        <w:t>ی</w:t>
      </w:r>
      <w:r w:rsidRPr="007100A7">
        <w:rPr>
          <w:rStyle w:val="1-Char"/>
          <w:rFonts w:hint="cs"/>
          <w:rtl/>
        </w:rPr>
        <w:t>ت و پ</w:t>
      </w:r>
      <w:r w:rsidR="00446BB7">
        <w:rPr>
          <w:rStyle w:val="1-Char"/>
          <w:rFonts w:hint="cs"/>
          <w:rtl/>
        </w:rPr>
        <w:t>ی</w:t>
      </w:r>
      <w:r w:rsidRPr="007100A7">
        <w:rPr>
          <w:rStyle w:val="1-Char"/>
          <w:rFonts w:hint="cs"/>
          <w:rtl/>
        </w:rPr>
        <w:t>رو</w:t>
      </w:r>
      <w:r w:rsidR="00446BB7">
        <w:rPr>
          <w:rStyle w:val="1-Char"/>
          <w:rFonts w:hint="cs"/>
          <w:rtl/>
        </w:rPr>
        <w:t>ی</w:t>
      </w:r>
      <w:r w:rsidRPr="007100A7">
        <w:rPr>
          <w:rStyle w:val="1-Char"/>
          <w:rFonts w:hint="cs"/>
          <w:rtl/>
        </w:rPr>
        <w:t xml:space="preserve"> از پ</w:t>
      </w:r>
      <w:r w:rsidR="00446BB7">
        <w:rPr>
          <w:rStyle w:val="1-Char"/>
          <w:rFonts w:hint="cs"/>
          <w:rtl/>
        </w:rPr>
        <w:t>ی</w:t>
      </w:r>
      <w:r w:rsidRPr="007100A7">
        <w:rPr>
          <w:rStyle w:val="1-Char"/>
          <w:rFonts w:hint="cs"/>
          <w:rtl/>
        </w:rPr>
        <w:t>امبر گرام</w:t>
      </w:r>
      <w:r w:rsidR="00446BB7">
        <w:rPr>
          <w:rStyle w:val="1-Char"/>
          <w:rFonts w:hint="cs"/>
          <w:rtl/>
        </w:rPr>
        <w:t>ی</w:t>
      </w:r>
      <w:r w:rsidRPr="007100A7">
        <w:rPr>
          <w:rStyle w:val="1-Char"/>
          <w:rFonts w:hint="cs"/>
          <w:rtl/>
        </w:rPr>
        <w:t xml:space="preserve"> اسلام</w:t>
      </w:r>
      <w:r w:rsidR="00FE6406" w:rsidRPr="00FE6406">
        <w:rPr>
          <w:rStyle w:val="1-Char"/>
          <w:rFonts w:cs="CTraditional Arabic" w:hint="cs"/>
          <w:rtl/>
        </w:rPr>
        <w:t xml:space="preserve"> ج</w:t>
      </w:r>
      <w:r w:rsidRPr="007100A7">
        <w:rPr>
          <w:rStyle w:val="1-Char"/>
          <w:rFonts w:hint="cs"/>
          <w:rtl/>
        </w:rPr>
        <w:t xml:space="preserve"> به سجده ب</w:t>
      </w:r>
      <w:r w:rsidR="00446BB7">
        <w:rPr>
          <w:rStyle w:val="1-Char"/>
          <w:rFonts w:hint="cs"/>
          <w:rtl/>
        </w:rPr>
        <w:t>ی</w:t>
      </w:r>
      <w:r w:rsidRPr="007100A7">
        <w:rPr>
          <w:rStyle w:val="1-Char"/>
          <w:rFonts w:hint="cs"/>
          <w:rtl/>
        </w:rPr>
        <w:t>افتد.]</w:t>
      </w:r>
    </w:p>
    <w:p w:rsidR="00E81847" w:rsidRPr="007100A7" w:rsidRDefault="00E81847" w:rsidP="00AF1D25">
      <w:pPr>
        <w:rPr>
          <w:rStyle w:val="1-Char"/>
          <w:rtl/>
        </w:rPr>
      </w:pPr>
      <w:r w:rsidRPr="007100A7">
        <w:rPr>
          <w:rStyle w:val="1-Char"/>
          <w:rFonts w:hint="cs"/>
          <w:rtl/>
        </w:rPr>
        <w:t xml:space="preserve">و </w:t>
      </w:r>
      <w:r w:rsidRPr="00FE6406">
        <w:rPr>
          <w:rStyle w:val="9-Char"/>
          <w:rFonts w:eastAsia="Batang" w:hint="cs"/>
          <w:rtl/>
        </w:rPr>
        <w:t>شکل و ه</w:t>
      </w:r>
      <w:r w:rsidR="00446BB7">
        <w:rPr>
          <w:rStyle w:val="9-Char"/>
          <w:rFonts w:eastAsia="Batang" w:hint="cs"/>
          <w:rtl/>
        </w:rPr>
        <w:t>ی</w:t>
      </w:r>
      <w:r w:rsidRPr="00FE6406">
        <w:rPr>
          <w:rStyle w:val="9-Char"/>
          <w:rFonts w:eastAsia="Batang" w:hint="cs"/>
          <w:rtl/>
        </w:rPr>
        <w:t>ئت سجده‌</w:t>
      </w:r>
      <w:r w:rsidR="00446BB7">
        <w:rPr>
          <w:rStyle w:val="9-Char"/>
          <w:rFonts w:eastAsia="Batang" w:hint="cs"/>
          <w:rtl/>
        </w:rPr>
        <w:t>ی</w:t>
      </w:r>
      <w:r w:rsidRPr="00FE6406">
        <w:rPr>
          <w:rStyle w:val="9-Char"/>
          <w:rFonts w:eastAsia="Batang" w:hint="cs"/>
          <w:rtl/>
        </w:rPr>
        <w:t xml:space="preserve"> شکر</w:t>
      </w:r>
      <w:r w:rsidRPr="007100A7">
        <w:rPr>
          <w:rStyle w:val="1-Char"/>
          <w:rFonts w:hint="cs"/>
          <w:rtl/>
        </w:rPr>
        <w:t>، همانند سجده‌</w:t>
      </w:r>
      <w:r w:rsidR="00446BB7">
        <w:rPr>
          <w:rStyle w:val="1-Char"/>
          <w:rFonts w:hint="cs"/>
          <w:rtl/>
        </w:rPr>
        <w:t>ی</w:t>
      </w:r>
      <w:r w:rsidRPr="007100A7">
        <w:rPr>
          <w:rStyle w:val="1-Char"/>
          <w:rFonts w:hint="cs"/>
          <w:rtl/>
        </w:rPr>
        <w:t xml:space="preserve"> تلاوت است؛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به هنگام ادا</w:t>
      </w:r>
      <w:r w:rsidR="00446BB7">
        <w:rPr>
          <w:rStyle w:val="1-Char"/>
          <w:rFonts w:hint="cs"/>
          <w:rtl/>
        </w:rPr>
        <w:t>ی</w:t>
      </w:r>
      <w:r w:rsidRPr="007100A7">
        <w:rPr>
          <w:rStyle w:val="1-Char"/>
          <w:rFonts w:hint="cs"/>
          <w:rtl/>
        </w:rPr>
        <w:t xml:space="preserve"> سجده‌</w:t>
      </w:r>
      <w:r w:rsidR="00446BB7">
        <w:rPr>
          <w:rStyle w:val="1-Char"/>
          <w:rFonts w:hint="cs"/>
          <w:rtl/>
        </w:rPr>
        <w:t>ی</w:t>
      </w:r>
      <w:r w:rsidRPr="007100A7">
        <w:rPr>
          <w:rStyle w:val="1-Char"/>
          <w:rFonts w:hint="cs"/>
          <w:rtl/>
        </w:rPr>
        <w:t xml:space="preserve"> شکر، رو به قبله با</w:t>
      </w:r>
      <w:r w:rsidR="00446BB7">
        <w:rPr>
          <w:rStyle w:val="1-Char"/>
          <w:rFonts w:hint="cs"/>
          <w:rtl/>
        </w:rPr>
        <w:t>ی</w:t>
      </w:r>
      <w:r w:rsidRPr="007100A7">
        <w:rPr>
          <w:rStyle w:val="1-Char"/>
          <w:rFonts w:hint="cs"/>
          <w:rtl/>
        </w:rPr>
        <w:t>ستد و بدون آن که دست‌ها</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 xml:space="preserve">ش را بلند کند، </w:t>
      </w:r>
      <w:r w:rsidRPr="0082135C">
        <w:rPr>
          <w:rStyle w:val="5-Char0"/>
          <w:rFonts w:hint="cs"/>
          <w:rtl/>
        </w:rPr>
        <w:t>«الله اکبر»</w:t>
      </w:r>
      <w:r w:rsidRPr="007100A7">
        <w:rPr>
          <w:rStyle w:val="1-Char"/>
          <w:rFonts w:hint="cs"/>
          <w:rtl/>
        </w:rPr>
        <w:t xml:space="preserve"> بگو</w:t>
      </w:r>
      <w:r w:rsidR="00446BB7">
        <w:rPr>
          <w:rStyle w:val="1-Char"/>
          <w:rFonts w:hint="cs"/>
          <w:rtl/>
        </w:rPr>
        <w:t>ی</w:t>
      </w:r>
      <w:r w:rsidRPr="007100A7">
        <w:rPr>
          <w:rStyle w:val="1-Char"/>
          <w:rFonts w:hint="cs"/>
          <w:rtl/>
        </w:rPr>
        <w:t xml:space="preserve">د و </w:t>
      </w:r>
      <w:r w:rsidR="00446BB7">
        <w:rPr>
          <w:rStyle w:val="1-Char"/>
          <w:rFonts w:hint="cs"/>
          <w:rtl/>
        </w:rPr>
        <w:t>ی</w:t>
      </w:r>
      <w:r w:rsidRPr="007100A7">
        <w:rPr>
          <w:rStyle w:val="1-Char"/>
          <w:rFonts w:hint="cs"/>
          <w:rtl/>
        </w:rPr>
        <w:t>ک سجده را انجام دهد؛ و در سجده، به حمد و ستا</w:t>
      </w:r>
      <w:r w:rsidR="00446BB7">
        <w:rPr>
          <w:rStyle w:val="1-Char"/>
          <w:rFonts w:hint="cs"/>
          <w:rtl/>
        </w:rPr>
        <w:t>ی</w:t>
      </w:r>
      <w:r w:rsidRPr="007100A7">
        <w:rPr>
          <w:rStyle w:val="1-Char"/>
          <w:rFonts w:hint="cs"/>
          <w:rtl/>
        </w:rPr>
        <w:t>ش و شکر و سپاسگزار</w:t>
      </w:r>
      <w:r w:rsidR="00446BB7">
        <w:rPr>
          <w:rStyle w:val="1-Char"/>
          <w:rFonts w:hint="cs"/>
          <w:rtl/>
        </w:rPr>
        <w:t>ی</w:t>
      </w:r>
      <w:r w:rsidRPr="007100A7">
        <w:rPr>
          <w:rStyle w:val="1-Char"/>
          <w:rFonts w:hint="cs"/>
          <w:rtl/>
        </w:rPr>
        <w:t xml:space="preserve"> خداوند بپردازد. </w:t>
      </w:r>
      <w:r w:rsidR="000A2322">
        <w:rPr>
          <w:rStyle w:val="1-Char"/>
          <w:rFonts w:hint="cs"/>
          <w:rtl/>
        </w:rPr>
        <w:t>آنگاه</w:t>
      </w:r>
      <w:r w:rsidRPr="007100A7">
        <w:rPr>
          <w:rStyle w:val="1-Char"/>
          <w:rFonts w:hint="cs"/>
          <w:rtl/>
        </w:rPr>
        <w:t xml:space="preserve"> </w:t>
      </w:r>
      <w:r w:rsidRPr="0082135C">
        <w:rPr>
          <w:rStyle w:val="5-Char0"/>
          <w:rFonts w:hint="cs"/>
          <w:rtl/>
        </w:rPr>
        <w:t>«الله اکبر»</w:t>
      </w:r>
      <w:r w:rsidRPr="007100A7">
        <w:rPr>
          <w:rStyle w:val="1-Char"/>
          <w:rFonts w:hint="cs"/>
          <w:rtl/>
        </w:rPr>
        <w:t xml:space="preserve"> بگو</w:t>
      </w:r>
      <w:r w:rsidR="00446BB7">
        <w:rPr>
          <w:rStyle w:val="1-Char"/>
          <w:rFonts w:hint="cs"/>
          <w:rtl/>
        </w:rPr>
        <w:t>ی</w:t>
      </w:r>
      <w:r w:rsidRPr="007100A7">
        <w:rPr>
          <w:rStyle w:val="1-Char"/>
          <w:rFonts w:hint="cs"/>
          <w:rtl/>
        </w:rPr>
        <w:t>د و پ</w:t>
      </w:r>
      <w:r w:rsidR="00446BB7">
        <w:rPr>
          <w:rStyle w:val="1-Char"/>
          <w:rFonts w:hint="cs"/>
          <w:rtl/>
        </w:rPr>
        <w:t>ی</w:t>
      </w:r>
      <w:r w:rsidRPr="007100A7">
        <w:rPr>
          <w:rStyle w:val="1-Char"/>
          <w:rFonts w:hint="cs"/>
          <w:rtl/>
        </w:rPr>
        <w:t>شان</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از سجده بردارد؛ و در ا</w:t>
      </w:r>
      <w:r w:rsidR="00446BB7">
        <w:rPr>
          <w:rStyle w:val="1-Char"/>
          <w:rFonts w:hint="cs"/>
          <w:rtl/>
        </w:rPr>
        <w:t>ی</w:t>
      </w:r>
      <w:r w:rsidRPr="007100A7">
        <w:rPr>
          <w:rStyle w:val="1-Char"/>
          <w:rFonts w:hint="cs"/>
          <w:rtl/>
        </w:rPr>
        <w:t>ن سجده، نه تشهّد</w:t>
      </w:r>
      <w:r w:rsidR="00446BB7">
        <w:rPr>
          <w:rStyle w:val="1-Char"/>
          <w:rFonts w:hint="cs"/>
          <w:rtl/>
        </w:rPr>
        <w:t>ی</w:t>
      </w:r>
      <w:r w:rsidRPr="007100A7">
        <w:rPr>
          <w:rStyle w:val="1-Char"/>
          <w:rFonts w:hint="cs"/>
          <w:rtl/>
        </w:rPr>
        <w:t xml:space="preserve"> است و نه سلام</w:t>
      </w:r>
      <w:r w:rsidR="00446BB7">
        <w:rPr>
          <w:rStyle w:val="1-Char"/>
          <w:rFonts w:hint="cs"/>
          <w:rtl/>
        </w:rPr>
        <w:t>ی</w:t>
      </w:r>
      <w:r w:rsidRPr="007100A7">
        <w:rPr>
          <w:rStyle w:val="1-Char"/>
          <w:rFonts w:hint="cs"/>
          <w:rtl/>
        </w:rPr>
        <w:t xml:space="preserve">، بلکه </w:t>
      </w:r>
      <w:r w:rsidR="00446BB7">
        <w:rPr>
          <w:rStyle w:val="1-Char"/>
          <w:rFonts w:hint="cs"/>
          <w:rtl/>
        </w:rPr>
        <w:t>ی</w:t>
      </w:r>
      <w:r w:rsidRPr="007100A7">
        <w:rPr>
          <w:rStyle w:val="1-Char"/>
          <w:rFonts w:hint="cs"/>
          <w:rtl/>
        </w:rPr>
        <w:t>ک سجده را در م</w:t>
      </w:r>
      <w:r w:rsidR="00446BB7">
        <w:rPr>
          <w:rStyle w:val="1-Char"/>
          <w:rFonts w:hint="cs"/>
          <w:rtl/>
        </w:rPr>
        <w:t>ی</w:t>
      </w:r>
      <w:r w:rsidRPr="007100A7">
        <w:rPr>
          <w:rStyle w:val="1-Char"/>
          <w:rFonts w:hint="cs"/>
          <w:rtl/>
        </w:rPr>
        <w:t>ان دو تکب</w:t>
      </w:r>
      <w:r w:rsidR="00446BB7">
        <w:rPr>
          <w:rStyle w:val="1-Char"/>
          <w:rFonts w:hint="cs"/>
          <w:rtl/>
        </w:rPr>
        <w:t>ی</w:t>
      </w:r>
      <w:r w:rsidRPr="007100A7">
        <w:rPr>
          <w:rStyle w:val="1-Char"/>
          <w:rFonts w:hint="cs"/>
          <w:rtl/>
        </w:rPr>
        <w:t>ر انجام دهد؛ تکب</w:t>
      </w:r>
      <w:r w:rsidR="00446BB7">
        <w:rPr>
          <w:rStyle w:val="1-Char"/>
          <w:rFonts w:hint="cs"/>
          <w:rtl/>
        </w:rPr>
        <w:t>ی</w:t>
      </w:r>
      <w:r w:rsidRPr="007100A7">
        <w:rPr>
          <w:rStyle w:val="1-Char"/>
          <w:rFonts w:hint="cs"/>
          <w:rtl/>
        </w:rPr>
        <w:t>ر</w:t>
      </w:r>
      <w:r w:rsidR="00446BB7">
        <w:rPr>
          <w:rStyle w:val="1-Char"/>
          <w:rFonts w:hint="cs"/>
          <w:rtl/>
        </w:rPr>
        <w:t>ی</w:t>
      </w:r>
      <w:r w:rsidRPr="007100A7">
        <w:rPr>
          <w:rStyle w:val="1-Char"/>
          <w:rFonts w:hint="cs"/>
          <w:rtl/>
        </w:rPr>
        <w:t xml:space="preserve"> در هنگام نهادن پ</w:t>
      </w:r>
      <w:r w:rsidR="00446BB7">
        <w:rPr>
          <w:rStyle w:val="1-Char"/>
          <w:rFonts w:hint="cs"/>
          <w:rtl/>
        </w:rPr>
        <w:t>ی</w:t>
      </w:r>
      <w:r w:rsidRPr="007100A7">
        <w:rPr>
          <w:rStyle w:val="1-Char"/>
          <w:rFonts w:hint="cs"/>
          <w:rtl/>
        </w:rPr>
        <w:t>شان</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بر زم</w:t>
      </w:r>
      <w:r w:rsidR="00446BB7">
        <w:rPr>
          <w:rStyle w:val="1-Char"/>
          <w:rFonts w:hint="cs"/>
          <w:rtl/>
        </w:rPr>
        <w:t>ی</w:t>
      </w:r>
      <w:r w:rsidRPr="007100A7">
        <w:rPr>
          <w:rStyle w:val="1-Char"/>
          <w:rFonts w:hint="cs"/>
          <w:rtl/>
        </w:rPr>
        <w:t>ن برا</w:t>
      </w:r>
      <w:r w:rsidR="00446BB7">
        <w:rPr>
          <w:rStyle w:val="1-Char"/>
          <w:rFonts w:hint="cs"/>
          <w:rtl/>
        </w:rPr>
        <w:t>ی</w:t>
      </w:r>
      <w:r w:rsidRPr="007100A7">
        <w:rPr>
          <w:rStyle w:val="1-Char"/>
          <w:rFonts w:hint="cs"/>
          <w:rtl/>
        </w:rPr>
        <w:t xml:space="preserve"> سجده و تکب</w:t>
      </w:r>
      <w:r w:rsidR="00446BB7">
        <w:rPr>
          <w:rStyle w:val="1-Char"/>
          <w:rFonts w:hint="cs"/>
          <w:rtl/>
        </w:rPr>
        <w:t>ی</w:t>
      </w:r>
      <w:r w:rsidRPr="007100A7">
        <w:rPr>
          <w:rStyle w:val="1-Char"/>
          <w:rFonts w:hint="cs"/>
          <w:rtl/>
        </w:rPr>
        <w:t>ر</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در هنگام برداشتن پ</w:t>
      </w:r>
      <w:r w:rsidR="00446BB7">
        <w:rPr>
          <w:rStyle w:val="1-Char"/>
          <w:rFonts w:hint="cs"/>
          <w:rtl/>
        </w:rPr>
        <w:t>ی</w:t>
      </w:r>
      <w:r w:rsidRPr="007100A7">
        <w:rPr>
          <w:rStyle w:val="1-Char"/>
          <w:rFonts w:hint="cs"/>
          <w:rtl/>
        </w:rPr>
        <w:t>شان</w:t>
      </w:r>
      <w:r w:rsidR="00446BB7">
        <w:rPr>
          <w:rStyle w:val="1-Char"/>
          <w:rFonts w:hint="cs"/>
          <w:rtl/>
        </w:rPr>
        <w:t>ی</w:t>
      </w:r>
      <w:r w:rsidRPr="007100A7">
        <w:rPr>
          <w:rStyle w:val="1-Char"/>
          <w:rFonts w:hint="cs"/>
          <w:rtl/>
        </w:rPr>
        <w:t xml:space="preserve"> خود از سجده؛ و اداکننده‌</w:t>
      </w:r>
      <w:r w:rsidR="00446BB7">
        <w:rPr>
          <w:rStyle w:val="1-Char"/>
          <w:rFonts w:hint="cs"/>
          <w:rtl/>
        </w:rPr>
        <w:t>ی</w:t>
      </w:r>
      <w:r w:rsidRPr="007100A7">
        <w:rPr>
          <w:rStyle w:val="1-Char"/>
          <w:rFonts w:hint="cs"/>
          <w:rtl/>
        </w:rPr>
        <w:t xml:space="preserve"> سجده‌</w:t>
      </w:r>
      <w:r w:rsidR="00446BB7">
        <w:rPr>
          <w:rStyle w:val="1-Char"/>
          <w:rFonts w:hint="cs"/>
          <w:rtl/>
        </w:rPr>
        <w:t>ی</w:t>
      </w:r>
      <w:r w:rsidRPr="007100A7">
        <w:rPr>
          <w:rStyle w:val="1-Char"/>
          <w:rFonts w:hint="cs"/>
          <w:rtl/>
        </w:rPr>
        <w:t xml:space="preserve"> شکر، دست‌ها</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در هنگام تکب</w:t>
      </w:r>
      <w:r w:rsidR="00446BB7">
        <w:rPr>
          <w:rStyle w:val="1-Char"/>
          <w:rFonts w:hint="cs"/>
          <w:rtl/>
        </w:rPr>
        <w:t>ی</w:t>
      </w:r>
      <w:r w:rsidRPr="007100A7">
        <w:rPr>
          <w:rStyle w:val="1-Char"/>
          <w:rFonts w:hint="cs"/>
          <w:rtl/>
        </w:rPr>
        <w:t>ر بلند نکند و تشهّد را نخواند و بعد از سجده، سلام هم ندهد.]</w:t>
      </w:r>
    </w:p>
    <w:p w:rsidR="00181A98" w:rsidRPr="00424DA9" w:rsidRDefault="00181A98" w:rsidP="0082135C">
      <w:pPr>
        <w:pStyle w:val="3-"/>
        <w:rPr>
          <w:rtl/>
        </w:rPr>
      </w:pPr>
      <w:r w:rsidRPr="00424DA9">
        <w:rPr>
          <w:rFonts w:hint="eastAsia"/>
          <w:rtl/>
        </w:rPr>
        <w:t>فَائِدَةٌ</w:t>
      </w:r>
      <w:r w:rsidRPr="00424DA9">
        <w:rPr>
          <w:rtl/>
        </w:rPr>
        <w:t xml:space="preserve"> </w:t>
      </w:r>
      <w:r w:rsidRPr="00424DA9">
        <w:rPr>
          <w:rFonts w:hint="eastAsia"/>
          <w:rtl/>
        </w:rPr>
        <w:t>مُهِمَّةٌ</w:t>
      </w:r>
      <w:r w:rsidRPr="00424DA9">
        <w:rPr>
          <w:rtl/>
        </w:rPr>
        <w:t xml:space="preserve"> </w:t>
      </w:r>
      <w:r w:rsidRPr="00424DA9">
        <w:rPr>
          <w:rFonts w:hint="eastAsia"/>
          <w:rtl/>
        </w:rPr>
        <w:t>لِدَفعِ</w:t>
      </w:r>
      <w:r w:rsidRPr="00424DA9">
        <w:rPr>
          <w:rtl/>
        </w:rPr>
        <w:t xml:space="preserve"> </w:t>
      </w:r>
      <w:r w:rsidRPr="00424DA9">
        <w:rPr>
          <w:rFonts w:hint="eastAsia"/>
          <w:rtl/>
        </w:rPr>
        <w:t>كُلِّ</w:t>
      </w:r>
      <w:r w:rsidRPr="00424DA9">
        <w:rPr>
          <w:rtl/>
        </w:rPr>
        <w:t xml:space="preserve"> </w:t>
      </w:r>
      <w:r w:rsidRPr="00424DA9">
        <w:rPr>
          <w:rFonts w:hint="eastAsia"/>
          <w:rtl/>
        </w:rPr>
        <w:t>مُهِمَّةٍ</w:t>
      </w:r>
    </w:p>
    <w:p w:rsidR="00181A98" w:rsidRPr="00BE2421" w:rsidRDefault="00181A98" w:rsidP="00AF1D25">
      <w:pPr>
        <w:rPr>
          <w:rStyle w:val="5-Char"/>
          <w:bCs/>
          <w:rtl/>
        </w:rPr>
      </w:pPr>
      <w:r w:rsidRPr="00BE2421">
        <w:rPr>
          <w:rStyle w:val="5-Char"/>
          <w:rFonts w:hint="eastAsia"/>
          <w:rtl/>
        </w:rPr>
        <w:t>قَالَ</w:t>
      </w:r>
      <w:r w:rsidRPr="00BE2421">
        <w:rPr>
          <w:rStyle w:val="5-Char"/>
          <w:rtl/>
        </w:rPr>
        <w:t xml:space="preserve"> </w:t>
      </w:r>
      <w:r w:rsidRPr="00BE2421">
        <w:rPr>
          <w:rStyle w:val="5-Char"/>
          <w:rFonts w:hint="eastAsia"/>
          <w:rtl/>
        </w:rPr>
        <w:t>الإِمَامُ</w:t>
      </w:r>
      <w:r w:rsidRPr="00BE2421">
        <w:rPr>
          <w:rStyle w:val="5-Char"/>
          <w:rtl/>
        </w:rPr>
        <w:t xml:space="preserve"> </w:t>
      </w:r>
      <w:r w:rsidRPr="00BE2421">
        <w:rPr>
          <w:rStyle w:val="5-Char"/>
          <w:rFonts w:hint="eastAsia"/>
          <w:rtl/>
        </w:rPr>
        <w:t>النَّسَفِي</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كَافِي</w:t>
      </w:r>
      <w:r w:rsidRPr="00BE2421">
        <w:rPr>
          <w:rStyle w:val="5-Char"/>
          <w:rFonts w:hint="cs"/>
          <w:rtl/>
        </w:rPr>
        <w:t>:</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قَرَأَ</w:t>
      </w:r>
      <w:r w:rsidRPr="00BE2421">
        <w:rPr>
          <w:rStyle w:val="5-Char"/>
          <w:rtl/>
        </w:rPr>
        <w:t xml:space="preserve"> </w:t>
      </w:r>
      <w:r w:rsidRPr="00BE2421">
        <w:rPr>
          <w:rStyle w:val="5-Char"/>
          <w:rFonts w:hint="eastAsia"/>
          <w:rtl/>
        </w:rPr>
        <w:t>آيَ</w:t>
      </w:r>
      <w:r w:rsidRPr="00BE2421">
        <w:rPr>
          <w:rStyle w:val="5-Char"/>
          <w:rtl/>
        </w:rPr>
        <w:t xml:space="preserve"> </w:t>
      </w:r>
      <w:r w:rsidRPr="00BE2421">
        <w:rPr>
          <w:rStyle w:val="5-Char"/>
          <w:rFonts w:hint="eastAsia"/>
          <w:rtl/>
        </w:rPr>
        <w:t>السَّجدَةِ</w:t>
      </w:r>
      <w:r w:rsidRPr="00BE2421">
        <w:rPr>
          <w:rStyle w:val="5-Char"/>
          <w:rtl/>
        </w:rPr>
        <w:t xml:space="preserve"> </w:t>
      </w:r>
      <w:r w:rsidRPr="00BE2421">
        <w:rPr>
          <w:rStyle w:val="5-Char"/>
          <w:rFonts w:hint="eastAsia"/>
          <w:rtl/>
        </w:rPr>
        <w:t>كُلَّهَا</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مَجلِسٍ</w:t>
      </w:r>
      <w:r w:rsidRPr="00BE2421">
        <w:rPr>
          <w:rStyle w:val="5-Char"/>
          <w:rtl/>
        </w:rPr>
        <w:t xml:space="preserve"> </w:t>
      </w:r>
      <w:r w:rsidRPr="00BE2421">
        <w:rPr>
          <w:rStyle w:val="5-Char"/>
          <w:rFonts w:hint="eastAsia"/>
          <w:rtl/>
        </w:rPr>
        <w:t>وَاحِدٍ</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جَدَ</w:t>
      </w:r>
      <w:r w:rsidRPr="00BE2421">
        <w:rPr>
          <w:rStyle w:val="5-Char"/>
          <w:rtl/>
        </w:rPr>
        <w:t xml:space="preserve"> </w:t>
      </w:r>
      <w:r w:rsidRPr="00BE2421">
        <w:rPr>
          <w:rStyle w:val="5-Char"/>
          <w:rFonts w:hint="eastAsia"/>
          <w:rtl/>
        </w:rPr>
        <w:t>لِكُلٍّ</w:t>
      </w:r>
      <w:r w:rsidRPr="00BE2421">
        <w:rPr>
          <w:rStyle w:val="5-Char"/>
          <w:rtl/>
        </w:rPr>
        <w:t xml:space="preserve"> </w:t>
      </w:r>
      <w:r w:rsidRPr="00BE2421">
        <w:rPr>
          <w:rStyle w:val="5-Char"/>
          <w:rFonts w:hint="eastAsia"/>
          <w:rtl/>
        </w:rPr>
        <w:t>مِنهَا</w:t>
      </w:r>
      <w:r w:rsidRPr="00BE2421">
        <w:rPr>
          <w:rStyle w:val="5-Char"/>
          <w:rFonts w:hint="cs"/>
          <w:rtl/>
        </w:rPr>
        <w:t>،</w:t>
      </w:r>
      <w:r w:rsidRPr="00BE2421">
        <w:rPr>
          <w:rStyle w:val="5-Char"/>
          <w:rtl/>
        </w:rPr>
        <w:t xml:space="preserve"> </w:t>
      </w:r>
      <w:r w:rsidRPr="00BE2421">
        <w:rPr>
          <w:rStyle w:val="5-Char"/>
          <w:rFonts w:hint="eastAsia"/>
          <w:rtl/>
        </w:rPr>
        <w:t>كَفَاهُ</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أَهَمَّه</w:t>
      </w:r>
      <w:r w:rsidRPr="00BE2421">
        <w:rPr>
          <w:rStyle w:val="5-Char"/>
          <w:rFonts w:hint="cs"/>
          <w:rtl/>
        </w:rPr>
        <w:t>.</w:t>
      </w:r>
    </w:p>
    <w:p w:rsidR="00E81847" w:rsidRPr="00466907" w:rsidRDefault="00E81847" w:rsidP="0082135C">
      <w:pPr>
        <w:pStyle w:val="2-0"/>
        <w:rPr>
          <w:rtl/>
        </w:rPr>
      </w:pPr>
      <w:bookmarkStart w:id="112" w:name="_Toc440375870"/>
      <w:r w:rsidRPr="00466907">
        <w:rPr>
          <w:rFonts w:hint="cs"/>
          <w:rtl/>
        </w:rPr>
        <w:t>فا</w:t>
      </w:r>
      <w:r w:rsidR="000751A8">
        <w:rPr>
          <w:rFonts w:hint="cs"/>
          <w:rtl/>
        </w:rPr>
        <w:t>ی</w:t>
      </w:r>
      <w:r w:rsidRPr="00466907">
        <w:rPr>
          <w:rFonts w:hint="cs"/>
          <w:rtl/>
        </w:rPr>
        <w:t>ده‌ا</w:t>
      </w:r>
      <w:r w:rsidR="000751A8">
        <w:rPr>
          <w:rFonts w:hint="cs"/>
          <w:rtl/>
        </w:rPr>
        <w:t>ی</w:t>
      </w:r>
      <w:r w:rsidRPr="00466907">
        <w:rPr>
          <w:rFonts w:hint="cs"/>
          <w:rtl/>
        </w:rPr>
        <w:t xml:space="preserve"> با اهم</w:t>
      </w:r>
      <w:r w:rsidR="000751A8">
        <w:rPr>
          <w:rFonts w:hint="cs"/>
          <w:rtl/>
        </w:rPr>
        <w:t>ی</w:t>
      </w:r>
      <w:r w:rsidRPr="00466907">
        <w:rPr>
          <w:rFonts w:hint="cs"/>
          <w:rtl/>
        </w:rPr>
        <w:t>ت برا</w:t>
      </w:r>
      <w:r w:rsidR="000751A8">
        <w:rPr>
          <w:rFonts w:hint="cs"/>
          <w:rtl/>
        </w:rPr>
        <w:t>ی</w:t>
      </w:r>
      <w:r w:rsidRPr="00466907">
        <w:rPr>
          <w:rFonts w:hint="cs"/>
          <w:rtl/>
        </w:rPr>
        <w:t xml:space="preserve"> دفع هر مص</w:t>
      </w:r>
      <w:r w:rsidR="000751A8">
        <w:rPr>
          <w:rFonts w:hint="cs"/>
          <w:rtl/>
        </w:rPr>
        <w:t>ی</w:t>
      </w:r>
      <w:r w:rsidRPr="00466907">
        <w:rPr>
          <w:rFonts w:hint="cs"/>
          <w:rtl/>
        </w:rPr>
        <w:t>بت و حادثه‌</w:t>
      </w:r>
      <w:r w:rsidR="000751A8">
        <w:rPr>
          <w:rFonts w:hint="cs"/>
          <w:rtl/>
        </w:rPr>
        <w:t>ی</w:t>
      </w:r>
      <w:r w:rsidRPr="00466907">
        <w:rPr>
          <w:rFonts w:hint="cs"/>
          <w:rtl/>
        </w:rPr>
        <w:t xml:space="preserve"> ناگوار</w:t>
      </w:r>
      <w:bookmarkEnd w:id="112"/>
    </w:p>
    <w:p w:rsidR="00E81847" w:rsidRPr="007100A7" w:rsidRDefault="00E81847" w:rsidP="00AF1D25">
      <w:pPr>
        <w:rPr>
          <w:rStyle w:val="1-Char"/>
          <w:rtl/>
        </w:rPr>
      </w:pPr>
      <w:r w:rsidRPr="0082135C">
        <w:rPr>
          <w:rStyle w:val="1-Char"/>
          <w:rFonts w:eastAsia="Batang" w:hint="cs"/>
          <w:rtl/>
        </w:rPr>
        <w:t>امام [</w:t>
      </w:r>
      <w:r w:rsidRPr="0082135C">
        <w:rPr>
          <w:rStyle w:val="5-Char0"/>
          <w:rFonts w:hint="cs"/>
          <w:rtl/>
        </w:rPr>
        <w:t>عبدالله بن احمد بن محمود</w:t>
      </w:r>
      <w:r w:rsidRPr="0082135C">
        <w:rPr>
          <w:rStyle w:val="1-Char"/>
          <w:rFonts w:eastAsia="Batang" w:hint="cs"/>
          <w:rtl/>
        </w:rPr>
        <w:t>] نسف</w:t>
      </w:r>
      <w:r w:rsidR="00446BB7">
        <w:rPr>
          <w:rStyle w:val="1-Char"/>
          <w:rFonts w:eastAsia="Batang" w:hint="cs"/>
          <w:rtl/>
        </w:rPr>
        <w:t>ی</w:t>
      </w:r>
      <w:r w:rsidR="00FE6406" w:rsidRPr="00FE6406">
        <w:rPr>
          <w:rStyle w:val="1-Char"/>
          <w:rFonts w:cs="CTraditional Arabic" w:hint="cs"/>
          <w:rtl/>
        </w:rPr>
        <w:t>/</w:t>
      </w:r>
      <w:r w:rsidRPr="007100A7">
        <w:rPr>
          <w:rStyle w:val="1-Char"/>
          <w:rFonts w:hint="cs"/>
          <w:rtl/>
        </w:rPr>
        <w:t xml:space="preserve"> در کتاب </w:t>
      </w:r>
      <w:r w:rsidRPr="0082135C">
        <w:rPr>
          <w:rStyle w:val="5-Char0"/>
          <w:rFonts w:hint="cs"/>
          <w:rtl/>
        </w:rPr>
        <w:t>«الکافي»</w:t>
      </w:r>
      <w:r w:rsidRPr="007100A7">
        <w:rPr>
          <w:rStyle w:val="1-Char"/>
          <w:rFonts w:hint="cs"/>
          <w:rtl/>
        </w:rPr>
        <w:t xml:space="preserve"> [شرح </w:t>
      </w:r>
      <w:r w:rsidRPr="0082135C">
        <w:rPr>
          <w:rStyle w:val="5-Char0"/>
          <w:rFonts w:hint="cs"/>
          <w:rtl/>
        </w:rPr>
        <w:t>«الوافي»</w:t>
      </w:r>
      <w:r w:rsidRPr="007100A7">
        <w:rPr>
          <w:rStyle w:val="1-Char"/>
          <w:rFonts w:hint="cs"/>
          <w:rtl/>
        </w:rPr>
        <w:t>] گو</w:t>
      </w:r>
      <w:r w:rsidR="00446BB7">
        <w:rPr>
          <w:rStyle w:val="1-Char"/>
          <w:rFonts w:hint="cs"/>
          <w:rtl/>
        </w:rPr>
        <w:t>ی</w:t>
      </w:r>
      <w:r w:rsidRPr="007100A7">
        <w:rPr>
          <w:rStyle w:val="1-Char"/>
          <w:rFonts w:hint="cs"/>
          <w:rtl/>
        </w:rPr>
        <w:t>د:</w:t>
      </w:r>
    </w:p>
    <w:p w:rsidR="00E81847" w:rsidRDefault="00E81847" w:rsidP="00AF1D25">
      <w:pPr>
        <w:rPr>
          <w:rStyle w:val="1-Char"/>
          <w:rtl/>
        </w:rPr>
      </w:pPr>
      <w:r w:rsidRPr="007100A7">
        <w:rPr>
          <w:rStyle w:val="1-Char"/>
          <w:rFonts w:hint="cs"/>
          <w:rtl/>
        </w:rPr>
        <w:t>هر کس، تمام</w:t>
      </w:r>
      <w:r w:rsidR="00446BB7">
        <w:rPr>
          <w:rStyle w:val="1-Char"/>
          <w:rFonts w:hint="cs"/>
          <w:rtl/>
        </w:rPr>
        <w:t>ی</w:t>
      </w:r>
      <w:r w:rsidRPr="007100A7">
        <w:rPr>
          <w:rStyle w:val="1-Char"/>
          <w:rFonts w:hint="cs"/>
          <w:rtl/>
        </w:rPr>
        <w:t xml:space="preserve"> آ</w:t>
      </w:r>
      <w:r w:rsidR="00446BB7">
        <w:rPr>
          <w:rStyle w:val="1-Char"/>
          <w:rFonts w:hint="cs"/>
          <w:rtl/>
        </w:rPr>
        <w:t>ی</w:t>
      </w:r>
      <w:r w:rsidRPr="007100A7">
        <w:rPr>
          <w:rStyle w:val="1-Char"/>
          <w:rFonts w:hint="cs"/>
          <w:rtl/>
        </w:rPr>
        <w:t>ه‌ها</w:t>
      </w:r>
      <w:r w:rsidR="00446BB7">
        <w:rPr>
          <w:rStyle w:val="1-Char"/>
          <w:rFonts w:hint="cs"/>
          <w:rtl/>
        </w:rPr>
        <w:t>ی</w:t>
      </w:r>
      <w:r w:rsidRPr="007100A7">
        <w:rPr>
          <w:rStyle w:val="1-Char"/>
          <w:rFonts w:hint="cs"/>
          <w:rtl/>
        </w:rPr>
        <w:t xml:space="preserve"> سجده را در </w:t>
      </w:r>
      <w:r w:rsidR="00446BB7">
        <w:rPr>
          <w:rStyle w:val="1-Char"/>
          <w:rFonts w:hint="cs"/>
          <w:rtl/>
        </w:rPr>
        <w:t>ی</w:t>
      </w:r>
      <w:r w:rsidRPr="007100A7">
        <w:rPr>
          <w:rStyle w:val="1-Char"/>
          <w:rFonts w:hint="cs"/>
          <w:rtl/>
        </w:rPr>
        <w:t>ک مجلس بخواند و برا</w:t>
      </w:r>
      <w:r w:rsidR="00446BB7">
        <w:rPr>
          <w:rStyle w:val="1-Char"/>
          <w:rFonts w:hint="cs"/>
          <w:rtl/>
        </w:rPr>
        <w:t>ی</w:t>
      </w:r>
      <w:r w:rsidRPr="007100A7">
        <w:rPr>
          <w:rStyle w:val="1-Char"/>
          <w:rFonts w:hint="cs"/>
          <w:rtl/>
        </w:rPr>
        <w:t xml:space="preserve"> هر </w:t>
      </w:r>
      <w:r w:rsidR="00446BB7">
        <w:rPr>
          <w:rStyle w:val="1-Char"/>
          <w:rFonts w:hint="cs"/>
          <w:rtl/>
        </w:rPr>
        <w:t>ی</w:t>
      </w:r>
      <w:r w:rsidRPr="007100A7">
        <w:rPr>
          <w:rStyle w:val="1-Char"/>
          <w:rFonts w:hint="cs"/>
          <w:rtl/>
        </w:rPr>
        <w:t>ک از</w:t>
      </w:r>
      <w:r w:rsidR="000751A8">
        <w:rPr>
          <w:rStyle w:val="1-Char"/>
          <w:rFonts w:hint="cs"/>
          <w:rtl/>
        </w:rPr>
        <w:t xml:space="preserve"> آن‌ها </w:t>
      </w:r>
      <w:r w:rsidRPr="007100A7">
        <w:rPr>
          <w:rStyle w:val="1-Char"/>
          <w:rFonts w:hint="cs"/>
          <w:rtl/>
        </w:rPr>
        <w:t>سجده نما</w:t>
      </w:r>
      <w:r w:rsidR="00446BB7">
        <w:rPr>
          <w:rStyle w:val="1-Char"/>
          <w:rFonts w:hint="cs"/>
          <w:rtl/>
        </w:rPr>
        <w:t>ی</w:t>
      </w:r>
      <w:r w:rsidRPr="007100A7">
        <w:rPr>
          <w:rStyle w:val="1-Char"/>
          <w:rFonts w:hint="cs"/>
          <w:rtl/>
        </w:rPr>
        <w:t>د، در آن صورت خداوند بلندمرتبه، او را از ناراحت</w:t>
      </w:r>
      <w:r w:rsidR="00446BB7">
        <w:rPr>
          <w:rStyle w:val="1-Char"/>
          <w:rFonts w:hint="cs"/>
          <w:rtl/>
        </w:rPr>
        <w:t>ی</w:t>
      </w:r>
      <w:r w:rsidRPr="007100A7">
        <w:rPr>
          <w:rStyle w:val="1-Char"/>
          <w:rFonts w:hint="cs"/>
          <w:rtl/>
        </w:rPr>
        <w:t>‌ها و اندوه‌ها و چالش‌ها و دغدغه‌ها و ناهموار</w:t>
      </w:r>
      <w:r w:rsidR="00446BB7">
        <w:rPr>
          <w:rStyle w:val="1-Char"/>
          <w:rFonts w:hint="cs"/>
          <w:rtl/>
        </w:rPr>
        <w:t>ی</w:t>
      </w:r>
      <w:r w:rsidRPr="007100A7">
        <w:rPr>
          <w:rStyle w:val="1-Char"/>
          <w:rFonts w:hint="cs"/>
          <w:rtl/>
        </w:rPr>
        <w:t>‌ها و ناملا</w:t>
      </w:r>
      <w:r w:rsidR="00446BB7">
        <w:rPr>
          <w:rStyle w:val="1-Char"/>
          <w:rFonts w:hint="cs"/>
          <w:rtl/>
        </w:rPr>
        <w:t>ی</w:t>
      </w:r>
      <w:r w:rsidRPr="007100A7">
        <w:rPr>
          <w:rStyle w:val="1-Char"/>
          <w:rFonts w:hint="cs"/>
          <w:rtl/>
        </w:rPr>
        <w:t>مات [زندگ</w:t>
      </w:r>
      <w:r w:rsidR="00446BB7">
        <w:rPr>
          <w:rStyle w:val="1-Char"/>
          <w:rFonts w:hint="cs"/>
          <w:rtl/>
        </w:rPr>
        <w:t>ی</w:t>
      </w:r>
      <w:r w:rsidRPr="007100A7">
        <w:rPr>
          <w:rStyle w:val="1-Char"/>
          <w:rFonts w:hint="cs"/>
          <w:rtl/>
        </w:rPr>
        <w:t xml:space="preserve"> دن</w:t>
      </w:r>
      <w:r w:rsidR="00446BB7">
        <w:rPr>
          <w:rStyle w:val="1-Char"/>
          <w:rFonts w:hint="cs"/>
          <w:rtl/>
        </w:rPr>
        <w:t>ی</w:t>
      </w:r>
      <w:r w:rsidRPr="007100A7">
        <w:rPr>
          <w:rStyle w:val="1-Char"/>
          <w:rFonts w:hint="cs"/>
          <w:rtl/>
        </w:rPr>
        <w:t>ا و سرا</w:t>
      </w:r>
      <w:r w:rsidR="00446BB7">
        <w:rPr>
          <w:rStyle w:val="1-Char"/>
          <w:rFonts w:hint="cs"/>
          <w:rtl/>
        </w:rPr>
        <w:t>ی</w:t>
      </w:r>
      <w:r w:rsidRPr="007100A7">
        <w:rPr>
          <w:rStyle w:val="1-Char"/>
          <w:rFonts w:hint="cs"/>
          <w:rtl/>
        </w:rPr>
        <w:t xml:space="preserve"> آخرت] ب</w:t>
      </w:r>
      <w:r w:rsidR="00446BB7">
        <w:rPr>
          <w:rStyle w:val="1-Char"/>
          <w:rFonts w:hint="cs"/>
          <w:rtl/>
        </w:rPr>
        <w:t>ی</w:t>
      </w:r>
      <w:r w:rsidRPr="007100A7">
        <w:rPr>
          <w:rStyle w:val="1-Char"/>
          <w:rFonts w:hint="cs"/>
          <w:rtl/>
        </w:rPr>
        <w:t>‌ن</w:t>
      </w:r>
      <w:r w:rsidR="00446BB7">
        <w:rPr>
          <w:rStyle w:val="1-Char"/>
          <w:rFonts w:hint="cs"/>
          <w:rtl/>
        </w:rPr>
        <w:t>ی</w:t>
      </w:r>
      <w:r w:rsidRPr="007100A7">
        <w:rPr>
          <w:rStyle w:val="1-Char"/>
          <w:rFonts w:hint="cs"/>
          <w:rtl/>
        </w:rPr>
        <w:t>از و حفظ م</w:t>
      </w:r>
      <w:r w:rsidR="00446BB7">
        <w:rPr>
          <w:rStyle w:val="1-Char"/>
          <w:rFonts w:hint="cs"/>
          <w:rtl/>
        </w:rPr>
        <w:t>ی</w:t>
      </w:r>
      <w:r w:rsidRPr="007100A7">
        <w:rPr>
          <w:rStyle w:val="1-Char"/>
          <w:rFonts w:hint="cs"/>
          <w:rtl/>
        </w:rPr>
        <w:t>‌کند.</w:t>
      </w:r>
    </w:p>
    <w:p w:rsidR="006D4682" w:rsidRDefault="006D4682" w:rsidP="00AF1D25">
      <w:pPr>
        <w:rPr>
          <w:rStyle w:val="1-Char"/>
          <w:rtl/>
        </w:rPr>
        <w:sectPr w:rsidR="006D4682" w:rsidSect="004D3C63">
          <w:footnotePr>
            <w:numRestart w:val="eachPage"/>
          </w:footnotePr>
          <w:pgSz w:w="9356" w:h="13608" w:code="9"/>
          <w:pgMar w:top="567" w:right="1134" w:bottom="851" w:left="1134" w:header="454" w:footer="0" w:gutter="0"/>
          <w:cols w:space="708"/>
          <w:titlePg/>
          <w:bidi/>
          <w:docGrid w:linePitch="360"/>
        </w:sectPr>
      </w:pPr>
    </w:p>
    <w:p w:rsidR="006D4682" w:rsidRDefault="006D4682" w:rsidP="00AF1D25">
      <w:pPr>
        <w:rPr>
          <w:rStyle w:val="1-Char"/>
          <w:rtl/>
        </w:rPr>
      </w:pPr>
    </w:p>
    <w:p w:rsidR="006D4682" w:rsidRDefault="006D4682" w:rsidP="00AF1D25">
      <w:pPr>
        <w:rPr>
          <w:rStyle w:val="1-Char"/>
          <w:rtl/>
        </w:rPr>
      </w:pPr>
    </w:p>
    <w:p w:rsidR="006D4682" w:rsidRDefault="006D4682" w:rsidP="00AF1D25">
      <w:pPr>
        <w:rPr>
          <w:rStyle w:val="1-Char"/>
          <w:rtl/>
        </w:rPr>
      </w:pPr>
    </w:p>
    <w:p w:rsidR="006D4682" w:rsidRDefault="006D4682" w:rsidP="00AF1D25">
      <w:pPr>
        <w:rPr>
          <w:rStyle w:val="1-Char"/>
          <w:rtl/>
        </w:rPr>
      </w:pPr>
    </w:p>
    <w:p w:rsidR="00181A98" w:rsidRDefault="00181A98" w:rsidP="006D4682">
      <w:pPr>
        <w:pStyle w:val="2-1"/>
        <w:rPr>
          <w:rtl/>
        </w:rPr>
      </w:pPr>
      <w:bookmarkStart w:id="113" w:name="_Toc440375871"/>
      <w:r w:rsidRPr="00466907">
        <w:rPr>
          <w:rFonts w:hint="cs"/>
          <w:rtl/>
        </w:rPr>
        <w:t>باب: پ</w:t>
      </w:r>
      <w:r w:rsidR="000751A8">
        <w:rPr>
          <w:rFonts w:hint="cs"/>
          <w:rtl/>
        </w:rPr>
        <w:t>ی</w:t>
      </w:r>
      <w:r w:rsidRPr="00466907">
        <w:rPr>
          <w:rFonts w:hint="cs"/>
          <w:rtl/>
        </w:rPr>
        <w:t>رامون نماز جمعه</w:t>
      </w:r>
      <w:bookmarkEnd w:id="113"/>
    </w:p>
    <w:p w:rsidR="006D4682" w:rsidRDefault="006D4682" w:rsidP="00AF1D25">
      <w:pPr>
        <w:rPr>
          <w:rStyle w:val="1-Char"/>
          <w:rtl/>
        </w:rPr>
        <w:sectPr w:rsidR="006D4682" w:rsidSect="006D4682">
          <w:footnotePr>
            <w:numRestart w:val="eachPage"/>
          </w:footnotePr>
          <w:type w:val="oddPage"/>
          <w:pgSz w:w="9356" w:h="13608" w:code="9"/>
          <w:pgMar w:top="567" w:right="1134" w:bottom="851" w:left="1134" w:header="454" w:footer="0" w:gutter="0"/>
          <w:cols w:space="708"/>
          <w:titlePg/>
          <w:bidi/>
          <w:docGrid w:linePitch="360"/>
        </w:sectPr>
      </w:pPr>
    </w:p>
    <w:p w:rsidR="00181A98" w:rsidRPr="00E4672D" w:rsidRDefault="00181A98" w:rsidP="006D4682">
      <w:pPr>
        <w:pStyle w:val="2-"/>
        <w:rPr>
          <w:rtl/>
        </w:rPr>
      </w:pPr>
      <w:bookmarkStart w:id="114" w:name="_Toc440375872"/>
      <w:r w:rsidRPr="00E4672D">
        <w:rPr>
          <w:rFonts w:hint="eastAsia"/>
          <w:rtl/>
        </w:rPr>
        <w:t>بَابُ</w:t>
      </w:r>
      <w:r w:rsidRPr="00E4672D">
        <w:rPr>
          <w:rtl/>
        </w:rPr>
        <w:t xml:space="preserve"> </w:t>
      </w:r>
      <w:r w:rsidRPr="00E4672D">
        <w:rPr>
          <w:rFonts w:hint="eastAsia"/>
          <w:rtl/>
        </w:rPr>
        <w:t>الجُمُعَةِ</w:t>
      </w:r>
      <w:bookmarkEnd w:id="114"/>
    </w:p>
    <w:p w:rsidR="00181A98" w:rsidRPr="00BE2421" w:rsidRDefault="00181A98" w:rsidP="00AF1D25">
      <w:pPr>
        <w:rPr>
          <w:rStyle w:val="5-Char"/>
          <w:bCs/>
          <w:rtl/>
        </w:rPr>
      </w:pPr>
      <w:r w:rsidRPr="00BE2421">
        <w:rPr>
          <w:rStyle w:val="5-Char"/>
          <w:rFonts w:hint="eastAsia"/>
          <w:rtl/>
        </w:rPr>
        <w:t>صَلَاةُ</w:t>
      </w:r>
      <w:r w:rsidRPr="00BE2421">
        <w:rPr>
          <w:rStyle w:val="5-Char"/>
          <w:rtl/>
        </w:rPr>
        <w:t xml:space="preserve"> </w:t>
      </w:r>
      <w:r w:rsidRPr="00BE2421">
        <w:rPr>
          <w:rStyle w:val="5-Char"/>
          <w:rFonts w:hint="eastAsia"/>
          <w:rtl/>
        </w:rPr>
        <w:t>الجُمُعَةِ</w:t>
      </w:r>
      <w:r w:rsidRPr="00BE2421">
        <w:rPr>
          <w:rStyle w:val="5-Char"/>
          <w:rtl/>
        </w:rPr>
        <w:t xml:space="preserve"> </w:t>
      </w:r>
      <w:r w:rsidRPr="00BE2421">
        <w:rPr>
          <w:rStyle w:val="5-Char"/>
          <w:rFonts w:hint="eastAsia"/>
          <w:rtl/>
        </w:rPr>
        <w:t>فَرضُ</w:t>
      </w:r>
      <w:r w:rsidRPr="00BE2421">
        <w:rPr>
          <w:rStyle w:val="5-Char"/>
          <w:rtl/>
        </w:rPr>
        <w:t xml:space="preserve"> </w:t>
      </w:r>
      <w:r w:rsidRPr="00BE2421">
        <w:rPr>
          <w:rStyle w:val="5-Char"/>
          <w:rFonts w:hint="eastAsia"/>
          <w:rtl/>
        </w:rPr>
        <w:t>عَينٍ</w:t>
      </w:r>
      <w:r w:rsidRPr="00BE2421">
        <w:rPr>
          <w:rStyle w:val="5-Char"/>
          <w:rtl/>
        </w:rPr>
        <w:t xml:space="preserve"> </w:t>
      </w:r>
      <w:r w:rsidRPr="00BE2421">
        <w:rPr>
          <w:rStyle w:val="5-Char"/>
          <w:rFonts w:hint="eastAsia"/>
          <w:rtl/>
        </w:rPr>
        <w:t>عَلَ</w:t>
      </w:r>
      <w:r w:rsidR="00D65C23" w:rsidRPr="00BE2421">
        <w:rPr>
          <w:rStyle w:val="5-Char"/>
          <w:rFonts w:hint="cs"/>
          <w:rtl/>
        </w:rPr>
        <w:t>ی</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جتَمَعَ</w:t>
      </w:r>
      <w:r w:rsidRPr="00BE2421">
        <w:rPr>
          <w:rStyle w:val="5-Char"/>
          <w:rtl/>
        </w:rPr>
        <w:t xml:space="preserve"> </w:t>
      </w:r>
      <w:r w:rsidRPr="00BE2421">
        <w:rPr>
          <w:rStyle w:val="5-Char"/>
          <w:rFonts w:hint="eastAsia"/>
          <w:rtl/>
        </w:rPr>
        <w:t>فِيهِ</w:t>
      </w:r>
      <w:r w:rsidRPr="00BE2421">
        <w:rPr>
          <w:rStyle w:val="5-Char"/>
          <w:rtl/>
        </w:rPr>
        <w:t xml:space="preserve"> </w:t>
      </w:r>
      <w:r w:rsidRPr="00BE2421">
        <w:rPr>
          <w:rStyle w:val="5-Char"/>
          <w:rFonts w:hint="eastAsia"/>
          <w:rtl/>
        </w:rPr>
        <w:t>سَبعَةُ</w:t>
      </w:r>
      <w:r w:rsidRPr="00BE2421">
        <w:rPr>
          <w:rStyle w:val="5-Char"/>
          <w:rtl/>
        </w:rPr>
        <w:t xml:space="preserve"> </w:t>
      </w:r>
      <w:r w:rsidRPr="00BE2421">
        <w:rPr>
          <w:rStyle w:val="5-Char"/>
          <w:rFonts w:hint="eastAsia"/>
          <w:rtl/>
        </w:rPr>
        <w:t>شَرَائِطَ</w:t>
      </w:r>
      <w:r w:rsidRPr="00BE2421">
        <w:rPr>
          <w:rStyle w:val="5-Char"/>
          <w:rFonts w:hint="cs"/>
          <w:rtl/>
        </w:rPr>
        <w:t>:</w:t>
      </w:r>
      <w:r w:rsidRPr="00BE2421">
        <w:rPr>
          <w:rStyle w:val="5-Char"/>
          <w:rtl/>
        </w:rPr>
        <w:t xml:space="preserve"> </w:t>
      </w:r>
      <w:r w:rsidRPr="00BE2421">
        <w:rPr>
          <w:rStyle w:val="5-Char"/>
          <w:rFonts w:hint="eastAsia"/>
          <w:rtl/>
        </w:rPr>
        <w:t>الذُّكُورَةُ</w:t>
      </w:r>
      <w:r w:rsidRPr="00BE2421">
        <w:rPr>
          <w:rStyle w:val="5-Char"/>
          <w:rtl/>
        </w:rPr>
        <w:t xml:space="preserve"> </w:t>
      </w:r>
      <w:r w:rsidRPr="00BE2421">
        <w:rPr>
          <w:rStyle w:val="5-Char"/>
          <w:rFonts w:hint="eastAsia"/>
          <w:rtl/>
        </w:rPr>
        <w:t>وَالحُرِّيَّةُ</w:t>
      </w:r>
      <w:r w:rsidRPr="00BE2421">
        <w:rPr>
          <w:rStyle w:val="5-Char"/>
          <w:rtl/>
        </w:rPr>
        <w:t xml:space="preserve"> </w:t>
      </w:r>
      <w:r w:rsidRPr="00BE2421">
        <w:rPr>
          <w:rStyle w:val="5-Char"/>
          <w:rFonts w:hint="eastAsia"/>
          <w:rtl/>
        </w:rPr>
        <w:t>وَالإِقَامَةُ</w:t>
      </w:r>
      <w:r w:rsidRPr="00BE2421">
        <w:rPr>
          <w:rStyle w:val="5-Char"/>
          <w:rtl/>
        </w:rPr>
        <w:t xml:space="preserve"> </w:t>
      </w:r>
      <w:r w:rsidRPr="00BE2421">
        <w:rPr>
          <w:rStyle w:val="5-Char"/>
          <w:rFonts w:hint="eastAsia"/>
          <w:rtl/>
        </w:rPr>
        <w:t>بِمِصرٍ</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فِيمَا</w:t>
      </w:r>
      <w:r w:rsidRPr="00BE2421">
        <w:rPr>
          <w:rStyle w:val="5-Char"/>
          <w:rtl/>
        </w:rPr>
        <w:t xml:space="preserve"> </w:t>
      </w:r>
      <w:r w:rsidRPr="00BE2421">
        <w:rPr>
          <w:rStyle w:val="5-Char"/>
          <w:rFonts w:hint="eastAsia"/>
          <w:rtl/>
        </w:rPr>
        <w:t>هُوَ</w:t>
      </w:r>
      <w:r w:rsidRPr="00BE2421">
        <w:rPr>
          <w:rStyle w:val="5-Char"/>
          <w:rtl/>
        </w:rPr>
        <w:t xml:space="preserve"> </w:t>
      </w:r>
      <w:r w:rsidRPr="00BE2421">
        <w:rPr>
          <w:rStyle w:val="5-Char"/>
          <w:rFonts w:hint="eastAsia"/>
          <w:rtl/>
        </w:rPr>
        <w:t>دَاخِلٌ</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حَدِّ</w:t>
      </w:r>
      <w:r w:rsidRPr="00BE2421">
        <w:rPr>
          <w:rStyle w:val="5-Char"/>
          <w:rtl/>
        </w:rPr>
        <w:t xml:space="preserve"> </w:t>
      </w:r>
      <w:r w:rsidRPr="00BE2421">
        <w:rPr>
          <w:rStyle w:val="5-Char"/>
          <w:rFonts w:hint="eastAsia"/>
          <w:rtl/>
        </w:rPr>
        <w:t>الإِقَامَةِ</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Fonts w:hint="eastAsia"/>
          <w:rtl/>
        </w:rPr>
        <w:t>هَا</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أَصَحِّ</w:t>
      </w:r>
      <w:r w:rsidRPr="00BE2421">
        <w:rPr>
          <w:rStyle w:val="5-Char"/>
          <w:rFonts w:hint="cs"/>
          <w:rtl/>
        </w:rPr>
        <w:t>؛</w:t>
      </w:r>
      <w:r w:rsidRPr="00BE2421">
        <w:rPr>
          <w:rStyle w:val="5-Char"/>
          <w:rtl/>
        </w:rPr>
        <w:t xml:space="preserve"> </w:t>
      </w:r>
      <w:r w:rsidRPr="00BE2421">
        <w:rPr>
          <w:rStyle w:val="5-Char"/>
          <w:rFonts w:hint="eastAsia"/>
          <w:rtl/>
        </w:rPr>
        <w:t>وَالصِّحَّةُ</w:t>
      </w:r>
      <w:r w:rsidRPr="00BE2421">
        <w:rPr>
          <w:rStyle w:val="5-Char"/>
          <w:rtl/>
        </w:rPr>
        <w:t xml:space="preserve"> </w:t>
      </w:r>
      <w:r w:rsidRPr="00BE2421">
        <w:rPr>
          <w:rStyle w:val="5-Char"/>
          <w:rFonts w:hint="eastAsia"/>
          <w:rtl/>
        </w:rPr>
        <w:t>وَالأَمنُ</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ظَالِمٍ</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لَامَةُ</w:t>
      </w:r>
      <w:r w:rsidRPr="00BE2421">
        <w:rPr>
          <w:rStyle w:val="5-Char"/>
          <w:rtl/>
        </w:rPr>
        <w:t xml:space="preserve"> </w:t>
      </w:r>
      <w:r w:rsidRPr="00BE2421">
        <w:rPr>
          <w:rStyle w:val="5-Char"/>
          <w:rFonts w:hint="eastAsia"/>
          <w:rtl/>
        </w:rPr>
        <w:t>العَينَينِ</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لَامَةُ</w:t>
      </w:r>
      <w:r w:rsidRPr="00BE2421">
        <w:rPr>
          <w:rStyle w:val="5-Char"/>
          <w:rtl/>
        </w:rPr>
        <w:t xml:space="preserve"> </w:t>
      </w:r>
      <w:r w:rsidRPr="00BE2421">
        <w:rPr>
          <w:rStyle w:val="5-Char"/>
          <w:rFonts w:hint="eastAsia"/>
          <w:rtl/>
        </w:rPr>
        <w:t>الرِّجلَينِ</w:t>
      </w:r>
      <w:r w:rsidR="00087A14" w:rsidRPr="00BE2421">
        <w:rPr>
          <w:rStyle w:val="5-Char"/>
          <w:rFonts w:hint="cs"/>
          <w:rtl/>
        </w:rPr>
        <w:t>.</w:t>
      </w:r>
    </w:p>
    <w:p w:rsidR="00181A98" w:rsidRPr="00BE2421" w:rsidRDefault="00181A98"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يُشتَرَطُ</w:t>
      </w:r>
      <w:r w:rsidRPr="00BE2421">
        <w:rPr>
          <w:rStyle w:val="5-Char"/>
          <w:rtl/>
        </w:rPr>
        <w:t xml:space="preserve"> </w:t>
      </w:r>
      <w:r w:rsidRPr="00BE2421">
        <w:rPr>
          <w:rStyle w:val="5-Char"/>
          <w:rFonts w:hint="eastAsia"/>
          <w:rtl/>
        </w:rPr>
        <w:t>لِصِحَّتِهَا</w:t>
      </w:r>
      <w:r w:rsidRPr="00BE2421">
        <w:rPr>
          <w:rStyle w:val="5-Char"/>
          <w:rtl/>
        </w:rPr>
        <w:t xml:space="preserve"> </w:t>
      </w:r>
      <w:r w:rsidRPr="00BE2421">
        <w:rPr>
          <w:rStyle w:val="5-Char"/>
          <w:rFonts w:hint="eastAsia"/>
          <w:rtl/>
        </w:rPr>
        <w:t>سِتَّةُ</w:t>
      </w:r>
      <w:r w:rsidRPr="00BE2421">
        <w:rPr>
          <w:rStyle w:val="5-Char"/>
          <w:rtl/>
        </w:rPr>
        <w:t xml:space="preserve"> </w:t>
      </w:r>
      <w:r w:rsidRPr="00BE2421">
        <w:rPr>
          <w:rStyle w:val="5-Char"/>
          <w:rFonts w:hint="eastAsia"/>
          <w:rtl/>
        </w:rPr>
        <w:t>أَشيَاءَ</w:t>
      </w:r>
      <w:r w:rsidRPr="00BE2421">
        <w:rPr>
          <w:rStyle w:val="5-Char"/>
          <w:rFonts w:hint="cs"/>
          <w:rtl/>
        </w:rPr>
        <w:t>:</w:t>
      </w:r>
      <w:r w:rsidRPr="00BE2421">
        <w:rPr>
          <w:rStyle w:val="5-Char"/>
          <w:rtl/>
        </w:rPr>
        <w:t xml:space="preserve"> </w:t>
      </w:r>
      <w:r w:rsidRPr="00BE2421">
        <w:rPr>
          <w:rStyle w:val="5-Char"/>
          <w:rFonts w:hint="eastAsia"/>
          <w:rtl/>
        </w:rPr>
        <w:t>المِصرُ</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فِنَاؤُهُ</w:t>
      </w:r>
      <w:r w:rsidRPr="00BE2421">
        <w:rPr>
          <w:rStyle w:val="5-Char"/>
          <w:rtl/>
        </w:rPr>
        <w:t xml:space="preserve"> </w:t>
      </w:r>
      <w:r w:rsidRPr="00BE2421">
        <w:rPr>
          <w:rStyle w:val="5-Char"/>
          <w:rFonts w:hint="eastAsia"/>
          <w:rtl/>
        </w:rPr>
        <w:t>وَالسُّلطَانُ</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نَائِبُ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وَقتُ</w:t>
      </w:r>
      <w:r w:rsidRPr="00BE2421">
        <w:rPr>
          <w:rStyle w:val="5-Char"/>
          <w:rtl/>
        </w:rPr>
        <w:t xml:space="preserve"> </w:t>
      </w:r>
      <w:r w:rsidRPr="00BE2421">
        <w:rPr>
          <w:rStyle w:val="5-Char"/>
          <w:rFonts w:hint="eastAsia"/>
          <w:rtl/>
        </w:rPr>
        <w:t>الظُّهرِ</w:t>
      </w:r>
      <w:r w:rsidRPr="00BE2421">
        <w:rPr>
          <w:rStyle w:val="5-Char"/>
          <w:rFonts w:hint="cs"/>
          <w:rtl/>
        </w:rPr>
        <w:t>؛</w:t>
      </w:r>
      <w:r w:rsidRPr="00BE2421">
        <w:rPr>
          <w:rStyle w:val="5-Char"/>
          <w:rtl/>
        </w:rPr>
        <w:t xml:space="preserve"> </w:t>
      </w:r>
      <w:r w:rsidRPr="00BE2421">
        <w:rPr>
          <w:rStyle w:val="5-Char"/>
          <w:rFonts w:hint="eastAsia"/>
          <w:rtl/>
        </w:rPr>
        <w:t>فَلَا</w:t>
      </w:r>
      <w:r w:rsidRPr="00BE2421">
        <w:rPr>
          <w:rStyle w:val="5-Char"/>
          <w:rtl/>
        </w:rPr>
        <w:t xml:space="preserve"> </w:t>
      </w:r>
      <w:r w:rsidRPr="00BE2421">
        <w:rPr>
          <w:rStyle w:val="5-Char"/>
          <w:rFonts w:hint="eastAsia"/>
          <w:rtl/>
        </w:rPr>
        <w:t>تَصِحُّ</w:t>
      </w:r>
      <w:r w:rsidRPr="00BE2421">
        <w:rPr>
          <w:rStyle w:val="5-Char"/>
          <w:rtl/>
        </w:rPr>
        <w:t xml:space="preserve"> </w:t>
      </w:r>
      <w:r w:rsidRPr="00BE2421">
        <w:rPr>
          <w:rStyle w:val="5-Char"/>
          <w:rFonts w:hint="eastAsia"/>
          <w:rtl/>
        </w:rPr>
        <w:t>قَبلَ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بطُلُ</w:t>
      </w:r>
      <w:r w:rsidRPr="00BE2421">
        <w:rPr>
          <w:rStyle w:val="5-Char"/>
          <w:rtl/>
        </w:rPr>
        <w:t xml:space="preserve"> </w:t>
      </w:r>
      <w:r w:rsidRPr="00BE2421">
        <w:rPr>
          <w:rStyle w:val="5-Char"/>
          <w:rFonts w:hint="eastAsia"/>
          <w:rtl/>
        </w:rPr>
        <w:t>بِخُرُوجِه</w:t>
      </w:r>
      <w:r w:rsidRPr="00BE2421">
        <w:rPr>
          <w:rStyle w:val="5-Char"/>
          <w:rFonts w:hint="cs"/>
          <w:rtl/>
        </w:rPr>
        <w:t>؛</w:t>
      </w:r>
      <w:r w:rsidRPr="00BE2421">
        <w:rPr>
          <w:rStyle w:val="5-Char"/>
          <w:rtl/>
        </w:rPr>
        <w:t xml:space="preserve"> </w:t>
      </w:r>
      <w:r w:rsidRPr="00BE2421">
        <w:rPr>
          <w:rStyle w:val="5-Char"/>
          <w:rFonts w:hint="eastAsia"/>
          <w:rtl/>
        </w:rPr>
        <w:t>وَالخُطبَةُ</w:t>
      </w:r>
      <w:r w:rsidRPr="00BE2421">
        <w:rPr>
          <w:rStyle w:val="5-Char"/>
          <w:rtl/>
        </w:rPr>
        <w:t xml:space="preserve"> </w:t>
      </w:r>
      <w:r w:rsidRPr="00BE2421">
        <w:rPr>
          <w:rStyle w:val="5-Char"/>
          <w:rFonts w:hint="eastAsia"/>
          <w:rtl/>
        </w:rPr>
        <w:t>قَبلَهَا</w:t>
      </w:r>
      <w:r w:rsidRPr="00BE2421">
        <w:rPr>
          <w:rStyle w:val="5-Char"/>
          <w:rtl/>
        </w:rPr>
        <w:t xml:space="preserve"> </w:t>
      </w:r>
      <w:r w:rsidRPr="00BE2421">
        <w:rPr>
          <w:rStyle w:val="5-Char"/>
          <w:rFonts w:hint="eastAsia"/>
          <w:rtl/>
        </w:rPr>
        <w:t>بِقَصدِهَا</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وَقتِهَ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حُضُورُ</w:t>
      </w:r>
      <w:r w:rsidRPr="00BE2421">
        <w:rPr>
          <w:rStyle w:val="5-Char"/>
          <w:rtl/>
        </w:rPr>
        <w:t xml:space="preserve"> </w:t>
      </w:r>
      <w:r w:rsidRPr="00BE2421">
        <w:rPr>
          <w:rStyle w:val="5-Char"/>
          <w:rFonts w:hint="eastAsia"/>
          <w:rtl/>
        </w:rPr>
        <w:t>أَحَدٍ</w:t>
      </w:r>
      <w:r w:rsidRPr="00BE2421">
        <w:rPr>
          <w:rStyle w:val="5-Char"/>
          <w:rtl/>
        </w:rPr>
        <w:t xml:space="preserve"> </w:t>
      </w:r>
      <w:r w:rsidRPr="00BE2421">
        <w:rPr>
          <w:rStyle w:val="5-Char"/>
          <w:rFonts w:hint="eastAsia"/>
          <w:rtl/>
        </w:rPr>
        <w:t>لِسَمَاعِهَا</w:t>
      </w:r>
      <w:r w:rsidRPr="00BE2421">
        <w:rPr>
          <w:rStyle w:val="5-Char"/>
          <w:rtl/>
        </w:rPr>
        <w:t xml:space="preserve"> </w:t>
      </w:r>
      <w:r w:rsidRPr="00BE2421">
        <w:rPr>
          <w:rStyle w:val="5-Char"/>
          <w:rFonts w:hint="eastAsia"/>
          <w:rtl/>
        </w:rPr>
        <w:t>مِمَّن</w:t>
      </w:r>
      <w:r w:rsidRPr="00BE2421">
        <w:rPr>
          <w:rStyle w:val="5-Char"/>
          <w:rtl/>
        </w:rPr>
        <w:t xml:space="preserve"> </w:t>
      </w:r>
      <w:r w:rsidRPr="00BE2421">
        <w:rPr>
          <w:rStyle w:val="5-Char"/>
          <w:rFonts w:hint="eastAsia"/>
          <w:rtl/>
        </w:rPr>
        <w:t>تَنعَقِدُ</w:t>
      </w:r>
      <w:r w:rsidRPr="00BE2421">
        <w:rPr>
          <w:rStyle w:val="5-Char"/>
          <w:rtl/>
        </w:rPr>
        <w:t xml:space="preserve"> </w:t>
      </w:r>
      <w:r w:rsidRPr="00BE2421">
        <w:rPr>
          <w:rStyle w:val="5-Char"/>
          <w:rFonts w:hint="eastAsia"/>
          <w:rtl/>
        </w:rPr>
        <w:t>بِهِمُ</w:t>
      </w:r>
      <w:r w:rsidRPr="00BE2421">
        <w:rPr>
          <w:rStyle w:val="5-Char"/>
          <w:rtl/>
        </w:rPr>
        <w:t xml:space="preserve"> </w:t>
      </w:r>
      <w:r w:rsidRPr="00BE2421">
        <w:rPr>
          <w:rStyle w:val="5-Char"/>
          <w:rFonts w:hint="eastAsia"/>
          <w:rtl/>
        </w:rPr>
        <w:t>الجُمُعَ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وَاحِدًا</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صَّحِيحِ</w:t>
      </w:r>
      <w:r w:rsidRPr="00BE2421">
        <w:rPr>
          <w:rStyle w:val="5-Char"/>
          <w:rFonts w:hint="cs"/>
          <w:rtl/>
        </w:rPr>
        <w:t>؛</w:t>
      </w:r>
      <w:r w:rsidRPr="00BE2421">
        <w:rPr>
          <w:rStyle w:val="5-Char"/>
          <w:rtl/>
        </w:rPr>
        <w:t xml:space="preserve"> </w:t>
      </w:r>
      <w:r w:rsidRPr="00BE2421">
        <w:rPr>
          <w:rStyle w:val="5-Char"/>
          <w:rFonts w:hint="eastAsia"/>
          <w:rtl/>
        </w:rPr>
        <w:t>وَالإِذنُ</w:t>
      </w:r>
      <w:r w:rsidRPr="00BE2421">
        <w:rPr>
          <w:rStyle w:val="5-Char"/>
          <w:rtl/>
        </w:rPr>
        <w:t xml:space="preserve"> </w:t>
      </w:r>
      <w:r w:rsidRPr="00BE2421">
        <w:rPr>
          <w:rStyle w:val="5-Char"/>
          <w:rFonts w:hint="eastAsia"/>
          <w:rtl/>
        </w:rPr>
        <w:t>العَامُّ</w:t>
      </w:r>
      <w:r w:rsidRPr="00BE2421">
        <w:rPr>
          <w:rStyle w:val="5-Char"/>
          <w:rtl/>
        </w:rPr>
        <w:t xml:space="preserve"> </w:t>
      </w:r>
      <w:r w:rsidRPr="00BE2421">
        <w:rPr>
          <w:rStyle w:val="5-Char"/>
          <w:rFonts w:hint="eastAsia"/>
          <w:rtl/>
        </w:rPr>
        <w:t>وَالجَمَاعَ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هُم</w:t>
      </w:r>
      <w:r w:rsidRPr="00BE2421">
        <w:rPr>
          <w:rStyle w:val="5-Char"/>
          <w:rtl/>
        </w:rPr>
        <w:t xml:space="preserve"> </w:t>
      </w:r>
      <w:r w:rsidRPr="00BE2421">
        <w:rPr>
          <w:rStyle w:val="5-Char"/>
          <w:rFonts w:hint="eastAsia"/>
          <w:rtl/>
        </w:rPr>
        <w:t>ثَلَاثَةُ</w:t>
      </w:r>
      <w:r w:rsidRPr="00BE2421">
        <w:rPr>
          <w:rStyle w:val="5-Char"/>
          <w:rtl/>
        </w:rPr>
        <w:t xml:space="preserve"> </w:t>
      </w:r>
      <w:r w:rsidRPr="00BE2421">
        <w:rPr>
          <w:rStyle w:val="5-Char"/>
          <w:rFonts w:hint="eastAsia"/>
          <w:rtl/>
        </w:rPr>
        <w:t>رِجَالٍ</w:t>
      </w:r>
      <w:r w:rsidRPr="00BE2421">
        <w:rPr>
          <w:rStyle w:val="5-Char"/>
          <w:rtl/>
        </w:rPr>
        <w:t xml:space="preserve"> </w:t>
      </w:r>
      <w:r w:rsidRPr="00BE2421">
        <w:rPr>
          <w:rStyle w:val="5-Char"/>
          <w:rFonts w:hint="eastAsia"/>
          <w:rtl/>
        </w:rPr>
        <w:t>غَيرِ</w:t>
      </w:r>
      <w:r w:rsidRPr="00BE2421">
        <w:rPr>
          <w:rStyle w:val="5-Char"/>
          <w:rtl/>
        </w:rPr>
        <w:t xml:space="preserve"> </w:t>
      </w:r>
      <w:r w:rsidRPr="00BE2421">
        <w:rPr>
          <w:rStyle w:val="5-Char"/>
          <w:rFonts w:hint="eastAsia"/>
          <w:rtl/>
        </w:rPr>
        <w:t>الإِمَامِ</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كَانُوا</w:t>
      </w:r>
      <w:r w:rsidRPr="00BE2421">
        <w:rPr>
          <w:rStyle w:val="5-Char"/>
          <w:rtl/>
        </w:rPr>
        <w:t xml:space="preserve"> </w:t>
      </w:r>
      <w:r w:rsidRPr="00BE2421">
        <w:rPr>
          <w:rStyle w:val="5-Char"/>
          <w:rFonts w:hint="eastAsia"/>
          <w:rtl/>
        </w:rPr>
        <w:t>عَبِيدًا</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مُسَافِرِينَ</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مَرضَ</w:t>
      </w:r>
      <w:r w:rsidR="00764F37" w:rsidRPr="00BE2421">
        <w:rPr>
          <w:rStyle w:val="5-Char"/>
          <w:rFonts w:hint="cs"/>
          <w:rtl/>
        </w:rPr>
        <w:t>ی</w:t>
      </w:r>
      <w:r w:rsidRPr="00BE2421">
        <w:rPr>
          <w:rStyle w:val="5-Char"/>
          <w:rFonts w:hint="cs"/>
          <w:rtl/>
        </w:rPr>
        <w:t>؛</w:t>
      </w:r>
      <w:r w:rsidRPr="00BE2421">
        <w:rPr>
          <w:rStyle w:val="5-Char"/>
          <w:rtl/>
        </w:rPr>
        <w:t xml:space="preserve"> </w:t>
      </w:r>
      <w:r w:rsidRPr="00BE2421">
        <w:rPr>
          <w:rStyle w:val="5-Char"/>
          <w:rFonts w:hint="eastAsia"/>
          <w:rtl/>
        </w:rPr>
        <w:t>وَالشَّرطُ</w:t>
      </w:r>
      <w:r w:rsidRPr="00BE2421">
        <w:rPr>
          <w:rStyle w:val="5-Char"/>
          <w:rFonts w:hint="cs"/>
          <w:rtl/>
        </w:rPr>
        <w:t>،</w:t>
      </w:r>
      <w:r w:rsidRPr="00BE2421">
        <w:rPr>
          <w:rStyle w:val="5-Char"/>
          <w:rtl/>
        </w:rPr>
        <w:t xml:space="preserve"> </w:t>
      </w:r>
      <w:r w:rsidRPr="00BE2421">
        <w:rPr>
          <w:rStyle w:val="5-Char"/>
          <w:rFonts w:hint="eastAsia"/>
          <w:rtl/>
        </w:rPr>
        <w:t>بَقَاؤُهُم</w:t>
      </w:r>
      <w:r w:rsidRPr="00BE2421">
        <w:rPr>
          <w:rStyle w:val="5-Char"/>
          <w:rtl/>
        </w:rPr>
        <w:t xml:space="preserve"> </w:t>
      </w:r>
      <w:r w:rsidRPr="00BE2421">
        <w:rPr>
          <w:rStyle w:val="5-Char"/>
          <w:rFonts w:hint="eastAsia"/>
          <w:rtl/>
        </w:rPr>
        <w:t>مَعَ</w:t>
      </w:r>
      <w:r w:rsidRPr="00BE2421">
        <w:rPr>
          <w:rStyle w:val="5-Char"/>
          <w:rtl/>
        </w:rPr>
        <w:t xml:space="preserve"> </w:t>
      </w:r>
      <w:r w:rsidRPr="00BE2421">
        <w:rPr>
          <w:rStyle w:val="5-Char"/>
          <w:rFonts w:hint="eastAsia"/>
          <w:rtl/>
        </w:rPr>
        <w:t>الإِمَامِ</w:t>
      </w:r>
      <w:r w:rsidRPr="00BE2421">
        <w:rPr>
          <w:rStyle w:val="5-Char"/>
          <w:rtl/>
        </w:rPr>
        <w:t xml:space="preserve"> </w:t>
      </w:r>
      <w:r w:rsidRPr="00BE2421">
        <w:rPr>
          <w:rStyle w:val="5-Char"/>
          <w:rFonts w:hint="eastAsia"/>
          <w:rtl/>
        </w:rPr>
        <w:t>حَتَّ</w:t>
      </w:r>
      <w:r w:rsidR="00764F37" w:rsidRPr="00BE2421">
        <w:rPr>
          <w:rStyle w:val="5-Char"/>
          <w:rFonts w:hint="cs"/>
          <w:rtl/>
        </w:rPr>
        <w:t>ی</w:t>
      </w:r>
      <w:r w:rsidRPr="00BE2421">
        <w:rPr>
          <w:rStyle w:val="5-Char"/>
          <w:rtl/>
        </w:rPr>
        <w:t xml:space="preserve"> </w:t>
      </w:r>
      <w:r w:rsidRPr="00BE2421">
        <w:rPr>
          <w:rStyle w:val="5-Char"/>
          <w:rFonts w:hint="eastAsia"/>
          <w:rtl/>
        </w:rPr>
        <w:t>يَسجُدَ</w:t>
      </w:r>
      <w:r w:rsidRPr="00BE2421">
        <w:rPr>
          <w:rStyle w:val="5-Char"/>
          <w:rFonts w:hint="cs"/>
          <w:rtl/>
        </w:rPr>
        <w:t>؛</w:t>
      </w:r>
      <w:r w:rsidRPr="00BE2421">
        <w:rPr>
          <w:rStyle w:val="5-Char"/>
          <w:rtl/>
        </w:rPr>
        <w:t xml:space="preserve"> </w:t>
      </w:r>
      <w:r w:rsidRPr="00BE2421">
        <w:rPr>
          <w:rStyle w:val="5-Char"/>
          <w:rFonts w:hint="eastAsia"/>
          <w:rtl/>
        </w:rPr>
        <w:t>فَإِن</w:t>
      </w:r>
      <w:r w:rsidRPr="00BE2421">
        <w:rPr>
          <w:rStyle w:val="5-Char"/>
          <w:rtl/>
        </w:rPr>
        <w:t xml:space="preserve"> </w:t>
      </w:r>
      <w:r w:rsidRPr="00BE2421">
        <w:rPr>
          <w:rStyle w:val="5-Char"/>
          <w:rFonts w:hint="eastAsia"/>
          <w:rtl/>
        </w:rPr>
        <w:t>نَفَرُوا</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سُجُودِه</w:t>
      </w:r>
      <w:r w:rsidRPr="00BE2421">
        <w:rPr>
          <w:rStyle w:val="5-Char"/>
          <w:rFonts w:hint="cs"/>
          <w:rtl/>
        </w:rPr>
        <w:t>،</w:t>
      </w:r>
      <w:r w:rsidRPr="00BE2421">
        <w:rPr>
          <w:rStyle w:val="5-Char"/>
          <w:rtl/>
        </w:rPr>
        <w:t xml:space="preserve"> </w:t>
      </w:r>
      <w:r w:rsidRPr="00BE2421">
        <w:rPr>
          <w:rStyle w:val="5-Char"/>
          <w:rFonts w:hint="eastAsia"/>
          <w:rtl/>
        </w:rPr>
        <w:t>أَتَمَّهَا</w:t>
      </w:r>
      <w:r w:rsidRPr="00BE2421">
        <w:rPr>
          <w:rStyle w:val="5-Char"/>
          <w:rtl/>
        </w:rPr>
        <w:t xml:space="preserve"> </w:t>
      </w:r>
      <w:r w:rsidRPr="00BE2421">
        <w:rPr>
          <w:rStyle w:val="5-Char"/>
          <w:rFonts w:hint="eastAsia"/>
          <w:rtl/>
        </w:rPr>
        <w:t>وَحدَه</w:t>
      </w:r>
      <w:r w:rsidRPr="00BE2421">
        <w:rPr>
          <w:rStyle w:val="5-Char"/>
          <w:rtl/>
        </w:rPr>
        <w:t xml:space="preserve"> </w:t>
      </w:r>
      <w:r w:rsidRPr="00BE2421">
        <w:rPr>
          <w:rStyle w:val="5-Char"/>
          <w:rFonts w:hint="eastAsia"/>
          <w:rtl/>
        </w:rPr>
        <w:t>جُمُعَ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نَفَرُوا</w:t>
      </w:r>
      <w:r w:rsidRPr="00BE2421">
        <w:rPr>
          <w:rStyle w:val="5-Char"/>
          <w:rtl/>
        </w:rPr>
        <w:t xml:space="preserve"> </w:t>
      </w:r>
      <w:r w:rsidRPr="00BE2421">
        <w:rPr>
          <w:rStyle w:val="5-Char"/>
          <w:rFonts w:hint="eastAsia"/>
          <w:rtl/>
        </w:rPr>
        <w:t>قَبلَ</w:t>
      </w:r>
      <w:r w:rsidRPr="00BE2421">
        <w:rPr>
          <w:rStyle w:val="5-Char"/>
          <w:rtl/>
        </w:rPr>
        <w:t xml:space="preserve"> </w:t>
      </w:r>
      <w:r w:rsidRPr="00BE2421">
        <w:rPr>
          <w:rStyle w:val="5-Char"/>
          <w:rFonts w:hint="eastAsia"/>
          <w:rtl/>
        </w:rPr>
        <w:t>سُجُودِه</w:t>
      </w:r>
      <w:r w:rsidRPr="00BE2421">
        <w:rPr>
          <w:rStyle w:val="5-Char"/>
          <w:rFonts w:hint="cs"/>
          <w:rtl/>
        </w:rPr>
        <w:t>،</w:t>
      </w:r>
      <w:r w:rsidRPr="00BE2421">
        <w:rPr>
          <w:rStyle w:val="5-Char"/>
          <w:rtl/>
        </w:rPr>
        <w:t xml:space="preserve"> </w:t>
      </w:r>
      <w:r w:rsidRPr="00BE2421">
        <w:rPr>
          <w:rStyle w:val="5-Char"/>
          <w:rFonts w:hint="eastAsia"/>
          <w:rtl/>
        </w:rPr>
        <w:t>بَطَلَت</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تَصِحُّ</w:t>
      </w:r>
      <w:r w:rsidRPr="00BE2421">
        <w:rPr>
          <w:rStyle w:val="5-Char"/>
          <w:rtl/>
        </w:rPr>
        <w:t xml:space="preserve"> </w:t>
      </w:r>
      <w:r w:rsidRPr="00BE2421">
        <w:rPr>
          <w:rStyle w:val="5-Char"/>
          <w:rFonts w:hint="eastAsia"/>
          <w:rtl/>
        </w:rPr>
        <w:t>بِاِمرَأَةٍ</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صَبِيٍّ</w:t>
      </w:r>
      <w:r w:rsidRPr="00BE2421">
        <w:rPr>
          <w:rStyle w:val="5-Char"/>
          <w:rtl/>
        </w:rPr>
        <w:t xml:space="preserve"> </w:t>
      </w:r>
      <w:r w:rsidRPr="00BE2421">
        <w:rPr>
          <w:rStyle w:val="5-Char"/>
          <w:rFonts w:hint="eastAsia"/>
          <w:rtl/>
        </w:rPr>
        <w:t>مَعَ</w:t>
      </w:r>
      <w:r w:rsidRPr="00BE2421">
        <w:rPr>
          <w:rStyle w:val="5-Char"/>
          <w:rtl/>
        </w:rPr>
        <w:t xml:space="preserve"> </w:t>
      </w:r>
      <w:r w:rsidRPr="00BE2421">
        <w:rPr>
          <w:rStyle w:val="5-Char"/>
          <w:rFonts w:hint="eastAsia"/>
          <w:rtl/>
        </w:rPr>
        <w:t>رَجُلَينِ</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جَازَ</w:t>
      </w:r>
      <w:r w:rsidRPr="00BE2421">
        <w:rPr>
          <w:rStyle w:val="5-Char"/>
          <w:rtl/>
        </w:rPr>
        <w:t xml:space="preserve"> </w:t>
      </w:r>
      <w:r w:rsidRPr="00BE2421">
        <w:rPr>
          <w:rStyle w:val="5-Char"/>
          <w:rFonts w:hint="eastAsia"/>
          <w:rtl/>
        </w:rPr>
        <w:t>لِلعَبدِ</w:t>
      </w:r>
      <w:r w:rsidRPr="00BE2421">
        <w:rPr>
          <w:rStyle w:val="5-Char"/>
          <w:rtl/>
        </w:rPr>
        <w:t xml:space="preserve"> </w:t>
      </w:r>
      <w:r w:rsidRPr="00BE2421">
        <w:rPr>
          <w:rStyle w:val="5-Char"/>
          <w:rFonts w:hint="eastAsia"/>
          <w:rtl/>
        </w:rPr>
        <w:t>وَالمَرِيضِ</w:t>
      </w:r>
      <w:r w:rsidRPr="00BE2421">
        <w:rPr>
          <w:rStyle w:val="5-Char"/>
          <w:rtl/>
        </w:rPr>
        <w:t xml:space="preserve"> </w:t>
      </w:r>
      <w:r w:rsidRPr="00BE2421">
        <w:rPr>
          <w:rStyle w:val="5-Char"/>
          <w:rFonts w:hint="eastAsia"/>
          <w:rtl/>
        </w:rPr>
        <w:t>أَن</w:t>
      </w:r>
      <w:r w:rsidRPr="00BE2421">
        <w:rPr>
          <w:rStyle w:val="5-Char"/>
          <w:rtl/>
        </w:rPr>
        <w:t xml:space="preserve"> </w:t>
      </w:r>
      <w:r w:rsidRPr="00BE2421">
        <w:rPr>
          <w:rStyle w:val="5-Char"/>
          <w:rFonts w:hint="eastAsia"/>
          <w:rtl/>
        </w:rPr>
        <w:t>يَّؤُمَّ</w:t>
      </w:r>
      <w:r w:rsidRPr="00BE2421">
        <w:rPr>
          <w:rStyle w:val="5-Char"/>
          <w:rtl/>
        </w:rPr>
        <w:t xml:space="preserve"> </w:t>
      </w:r>
      <w:r w:rsidRPr="00BE2421">
        <w:rPr>
          <w:rStyle w:val="5-Char"/>
          <w:rFonts w:hint="eastAsia"/>
          <w:rtl/>
        </w:rPr>
        <w:t>فِيهَا</w:t>
      </w:r>
      <w:r w:rsidR="00087A14" w:rsidRPr="00BE2421">
        <w:rPr>
          <w:rStyle w:val="5-Char"/>
          <w:rFonts w:hint="cs"/>
          <w:rtl/>
        </w:rPr>
        <w:t>.</w:t>
      </w:r>
    </w:p>
    <w:p w:rsidR="00181A98" w:rsidRPr="00BE2421" w:rsidRDefault="00181A98" w:rsidP="00AF1D25">
      <w:pPr>
        <w:rPr>
          <w:rStyle w:val="5-Char"/>
          <w:bCs/>
          <w:rtl/>
        </w:rPr>
      </w:pPr>
      <w:r w:rsidRPr="00BE2421">
        <w:rPr>
          <w:rStyle w:val="5-Char"/>
          <w:rFonts w:hint="eastAsia"/>
          <w:rtl/>
        </w:rPr>
        <w:t>وَالمِصرُ</w:t>
      </w:r>
      <w:r w:rsidRPr="00BE2421">
        <w:rPr>
          <w:rStyle w:val="5-Char"/>
          <w:rFonts w:hint="cs"/>
          <w:rtl/>
        </w:rPr>
        <w:t>:</w:t>
      </w:r>
      <w:r w:rsidRPr="00BE2421">
        <w:rPr>
          <w:rStyle w:val="5-Char"/>
          <w:rtl/>
        </w:rPr>
        <w:t xml:space="preserve"> </w:t>
      </w:r>
      <w:r w:rsidRPr="00BE2421">
        <w:rPr>
          <w:rStyle w:val="5-Char"/>
          <w:rFonts w:hint="eastAsia"/>
          <w:rtl/>
        </w:rPr>
        <w:t>كُلُّ</w:t>
      </w:r>
      <w:r w:rsidRPr="00BE2421">
        <w:rPr>
          <w:rStyle w:val="5-Char"/>
          <w:rtl/>
        </w:rPr>
        <w:t xml:space="preserve"> </w:t>
      </w:r>
      <w:r w:rsidRPr="00BE2421">
        <w:rPr>
          <w:rStyle w:val="5-Char"/>
          <w:rFonts w:hint="eastAsia"/>
          <w:rtl/>
        </w:rPr>
        <w:t>مَوضِعٍ</w:t>
      </w:r>
      <w:r w:rsidRPr="00BE2421">
        <w:rPr>
          <w:rStyle w:val="5-Char"/>
          <w:rtl/>
        </w:rPr>
        <w:t xml:space="preserve"> </w:t>
      </w:r>
      <w:r w:rsidRPr="00BE2421">
        <w:rPr>
          <w:rStyle w:val="5-Char"/>
          <w:rFonts w:hint="eastAsia"/>
          <w:rtl/>
        </w:rPr>
        <w:t>لَه</w:t>
      </w:r>
      <w:r w:rsidRPr="00BE2421">
        <w:rPr>
          <w:rStyle w:val="5-Char"/>
          <w:rtl/>
        </w:rPr>
        <w:t xml:space="preserve"> </w:t>
      </w:r>
      <w:r w:rsidRPr="00BE2421">
        <w:rPr>
          <w:rStyle w:val="5-Char"/>
          <w:rFonts w:hint="eastAsia"/>
          <w:rtl/>
        </w:rPr>
        <w:t>مُفتٍ</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أَمِي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اضٍ</w:t>
      </w:r>
      <w:r w:rsidRPr="00BE2421">
        <w:rPr>
          <w:rStyle w:val="5-Char"/>
          <w:rtl/>
        </w:rPr>
        <w:t xml:space="preserve"> </w:t>
      </w:r>
      <w:r w:rsidRPr="00BE2421">
        <w:rPr>
          <w:rStyle w:val="5-Char"/>
          <w:rFonts w:hint="eastAsia"/>
          <w:rtl/>
        </w:rPr>
        <w:t>يُنَفِّذُ</w:t>
      </w:r>
      <w:r w:rsidRPr="00BE2421">
        <w:rPr>
          <w:rStyle w:val="5-Char"/>
          <w:rtl/>
        </w:rPr>
        <w:t xml:space="preserve"> </w:t>
      </w:r>
      <w:r w:rsidRPr="00BE2421">
        <w:rPr>
          <w:rStyle w:val="5-Char"/>
          <w:rFonts w:hint="eastAsia"/>
          <w:rtl/>
        </w:rPr>
        <w:t>الأَحكَامَ</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قِيمُ</w:t>
      </w:r>
      <w:r w:rsidRPr="00BE2421">
        <w:rPr>
          <w:rStyle w:val="5-Char"/>
          <w:rtl/>
        </w:rPr>
        <w:t xml:space="preserve"> </w:t>
      </w:r>
      <w:r w:rsidRPr="00BE2421">
        <w:rPr>
          <w:rStyle w:val="5-Char"/>
          <w:rFonts w:hint="eastAsia"/>
          <w:rtl/>
        </w:rPr>
        <w:t>الحُدُودَ</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بَلَغَت</w:t>
      </w:r>
      <w:r w:rsidRPr="00BE2421">
        <w:rPr>
          <w:rStyle w:val="5-Char"/>
          <w:rtl/>
        </w:rPr>
        <w:t xml:space="preserve"> </w:t>
      </w:r>
      <w:r w:rsidRPr="00BE2421">
        <w:rPr>
          <w:rStyle w:val="5-Char"/>
          <w:rFonts w:hint="eastAsia"/>
          <w:rtl/>
        </w:rPr>
        <w:t>أَبنِيَتُه</w:t>
      </w:r>
      <w:r w:rsidRPr="00BE2421">
        <w:rPr>
          <w:rStyle w:val="5-Char"/>
          <w:rtl/>
        </w:rPr>
        <w:t xml:space="preserve"> </w:t>
      </w:r>
      <w:r w:rsidRPr="00BE2421">
        <w:rPr>
          <w:rStyle w:val="5-Char"/>
          <w:rFonts w:hint="eastAsia"/>
          <w:rtl/>
        </w:rPr>
        <w:t>مِن</w:t>
      </w:r>
      <w:r w:rsidR="00764F37" w:rsidRPr="00BE2421">
        <w:rPr>
          <w:rStyle w:val="5-Char"/>
          <w:rFonts w:hint="cs"/>
          <w:rtl/>
        </w:rPr>
        <w:t>ی</w:t>
      </w:r>
      <w:r w:rsidRPr="00BE2421">
        <w:rPr>
          <w:rStyle w:val="5-Char"/>
          <w:rFonts w:hint="cs"/>
          <w:rtl/>
        </w:rPr>
        <w:t>ٰ</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ظَاهِرِ</w:t>
      </w:r>
      <w:r w:rsidRPr="00BE2421">
        <w:rPr>
          <w:rStyle w:val="5-Char"/>
          <w:rtl/>
        </w:rPr>
        <w:t xml:space="preserve"> </w:t>
      </w:r>
      <w:r w:rsidRPr="00BE2421">
        <w:rPr>
          <w:rStyle w:val="5-Char"/>
          <w:rFonts w:hint="eastAsia"/>
          <w:rtl/>
        </w:rPr>
        <w:t>الرِّوَايَ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ذَا</w:t>
      </w:r>
      <w:r w:rsidRPr="00BE2421">
        <w:rPr>
          <w:rStyle w:val="5-Char"/>
          <w:rtl/>
        </w:rPr>
        <w:t xml:space="preserve"> </w:t>
      </w:r>
      <w:r w:rsidRPr="00BE2421">
        <w:rPr>
          <w:rStyle w:val="5-Char"/>
          <w:rFonts w:hint="eastAsia"/>
          <w:rtl/>
        </w:rPr>
        <w:t>كَانَ</w:t>
      </w:r>
      <w:r w:rsidRPr="00BE2421">
        <w:rPr>
          <w:rStyle w:val="5-Char"/>
          <w:rtl/>
        </w:rPr>
        <w:t xml:space="preserve"> </w:t>
      </w:r>
      <w:r w:rsidRPr="00BE2421">
        <w:rPr>
          <w:rStyle w:val="5-Char"/>
          <w:rFonts w:hint="eastAsia"/>
          <w:rtl/>
        </w:rPr>
        <w:t>القَاضِي</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الأَمِيرُ</w:t>
      </w:r>
      <w:r w:rsidRPr="00BE2421">
        <w:rPr>
          <w:rStyle w:val="5-Char"/>
          <w:rtl/>
        </w:rPr>
        <w:t xml:space="preserve"> </w:t>
      </w:r>
      <w:r w:rsidRPr="00BE2421">
        <w:rPr>
          <w:rStyle w:val="5-Char"/>
          <w:rFonts w:hint="eastAsia"/>
          <w:rtl/>
        </w:rPr>
        <w:t>مُفتِيًا</w:t>
      </w:r>
      <w:r w:rsidRPr="00BE2421">
        <w:rPr>
          <w:rStyle w:val="5-Char"/>
          <w:rFonts w:hint="cs"/>
          <w:rtl/>
        </w:rPr>
        <w:t>،</w:t>
      </w:r>
      <w:r w:rsidRPr="00BE2421">
        <w:rPr>
          <w:rStyle w:val="5-Char"/>
          <w:rtl/>
        </w:rPr>
        <w:t xml:space="preserve"> </w:t>
      </w:r>
      <w:r w:rsidRPr="00BE2421">
        <w:rPr>
          <w:rStyle w:val="5-Char"/>
          <w:rFonts w:hint="eastAsia"/>
          <w:rtl/>
        </w:rPr>
        <w:t>أَغنَ</w:t>
      </w:r>
      <w:r w:rsidR="00764F37" w:rsidRPr="00BE2421">
        <w:rPr>
          <w:rStyle w:val="5-Char"/>
          <w:rFonts w:hint="cs"/>
          <w:rtl/>
        </w:rPr>
        <w:t>ی</w:t>
      </w:r>
      <w:r w:rsidRPr="00BE2421">
        <w:rPr>
          <w:rStyle w:val="5-Char"/>
          <w:rtl/>
        </w:rPr>
        <w:t xml:space="preserve"> </w:t>
      </w:r>
      <w:r w:rsidRPr="00BE2421">
        <w:rPr>
          <w:rStyle w:val="5-Char"/>
          <w:rFonts w:hint="eastAsia"/>
          <w:rtl/>
        </w:rPr>
        <w:t>عَنِ</w:t>
      </w:r>
      <w:r w:rsidRPr="00BE2421">
        <w:rPr>
          <w:rStyle w:val="5-Char"/>
          <w:rtl/>
        </w:rPr>
        <w:t xml:space="preserve"> </w:t>
      </w:r>
      <w:r w:rsidRPr="00BE2421">
        <w:rPr>
          <w:rStyle w:val="5-Char"/>
          <w:rFonts w:hint="eastAsia"/>
          <w:rtl/>
        </w:rPr>
        <w:t>التَّعدَادِ</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جَازَتِ</w:t>
      </w:r>
      <w:r w:rsidRPr="00BE2421">
        <w:rPr>
          <w:rStyle w:val="5-Char"/>
          <w:rtl/>
        </w:rPr>
        <w:t xml:space="preserve"> </w:t>
      </w:r>
      <w:r w:rsidRPr="00BE2421">
        <w:rPr>
          <w:rStyle w:val="5-Char"/>
          <w:rFonts w:hint="eastAsia"/>
          <w:rtl/>
        </w:rPr>
        <w:t>الجُمُعَةُ</w:t>
      </w:r>
      <w:r w:rsidRPr="00BE2421">
        <w:rPr>
          <w:rStyle w:val="5-Char"/>
          <w:rtl/>
        </w:rPr>
        <w:t xml:space="preserve"> </w:t>
      </w:r>
      <w:r w:rsidRPr="00BE2421">
        <w:rPr>
          <w:rStyle w:val="5-Char"/>
          <w:rFonts w:hint="eastAsia"/>
          <w:rtl/>
        </w:rPr>
        <w:t>بِمِن</w:t>
      </w:r>
      <w:r w:rsidR="00764F37" w:rsidRPr="00BE2421">
        <w:rPr>
          <w:rStyle w:val="5-Char"/>
          <w:rFonts w:hint="cs"/>
          <w:rtl/>
        </w:rPr>
        <w:t>ی</w:t>
      </w:r>
      <w:r w:rsidRPr="00BE2421">
        <w:rPr>
          <w:rStyle w:val="5-Char"/>
          <w:rFonts w:hint="cs"/>
          <w:rtl/>
        </w:rPr>
        <w:t>ٰ</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مَوسِمِ</w:t>
      </w:r>
      <w:r w:rsidRPr="00BE2421">
        <w:rPr>
          <w:rStyle w:val="5-Char"/>
          <w:rtl/>
        </w:rPr>
        <w:t xml:space="preserve"> </w:t>
      </w:r>
      <w:r w:rsidRPr="00BE2421">
        <w:rPr>
          <w:rStyle w:val="5-Char"/>
          <w:rFonts w:hint="eastAsia"/>
          <w:rtl/>
        </w:rPr>
        <w:t>لِلخَلِيفَةِ</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أَمِيرِ</w:t>
      </w:r>
      <w:r w:rsidRPr="00BE2421">
        <w:rPr>
          <w:rStyle w:val="5-Char"/>
          <w:rtl/>
        </w:rPr>
        <w:t xml:space="preserve"> </w:t>
      </w:r>
      <w:r w:rsidRPr="00BE2421">
        <w:rPr>
          <w:rStyle w:val="5-Char"/>
          <w:rFonts w:hint="eastAsia"/>
          <w:rtl/>
        </w:rPr>
        <w:t>الحِجَازِ</w:t>
      </w:r>
      <w:r w:rsidR="00087A14" w:rsidRPr="00BE2421">
        <w:rPr>
          <w:rStyle w:val="5-Char"/>
          <w:rFonts w:hint="cs"/>
          <w:rtl/>
        </w:rPr>
        <w:t>.</w:t>
      </w:r>
    </w:p>
    <w:p w:rsidR="00181A98" w:rsidRPr="00BE2421" w:rsidRDefault="00181A98"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صَحَّ</w:t>
      </w:r>
      <w:r w:rsidRPr="00BE2421">
        <w:rPr>
          <w:rStyle w:val="5-Char"/>
          <w:rtl/>
        </w:rPr>
        <w:t xml:space="preserve"> </w:t>
      </w:r>
      <w:r w:rsidRPr="00BE2421">
        <w:rPr>
          <w:rStyle w:val="5-Char"/>
          <w:rFonts w:hint="eastAsia"/>
          <w:rtl/>
        </w:rPr>
        <w:t>الاِقتِصَارُ</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خُطبَةِ</w:t>
      </w:r>
      <w:r w:rsidRPr="00BE2421">
        <w:rPr>
          <w:rStyle w:val="5-Char"/>
          <w:rFonts w:hint="cs"/>
          <w:rtl/>
        </w:rPr>
        <w:t>،</w:t>
      </w:r>
      <w:r w:rsidRPr="00BE2421">
        <w:rPr>
          <w:rStyle w:val="5-Char"/>
          <w:rtl/>
        </w:rPr>
        <w:t xml:space="preserve"> </w:t>
      </w:r>
      <w:r w:rsidRPr="00BE2421">
        <w:rPr>
          <w:rStyle w:val="5-Char"/>
          <w:rFonts w:hint="eastAsia"/>
          <w:rtl/>
        </w:rPr>
        <w:t>عَلَ</w:t>
      </w:r>
      <w:r w:rsidR="00764F37" w:rsidRPr="00BE2421">
        <w:rPr>
          <w:rStyle w:val="5-Char"/>
          <w:rFonts w:hint="cs"/>
          <w:rtl/>
        </w:rPr>
        <w:t>ی</w:t>
      </w:r>
      <w:r w:rsidRPr="00BE2421">
        <w:rPr>
          <w:rStyle w:val="5-Char"/>
          <w:rtl/>
        </w:rPr>
        <w:t xml:space="preserve"> </w:t>
      </w:r>
      <w:r w:rsidRPr="00BE2421">
        <w:rPr>
          <w:rStyle w:val="5-Char"/>
          <w:rFonts w:hint="eastAsia"/>
          <w:rtl/>
        </w:rPr>
        <w:t>نَحوِ</w:t>
      </w:r>
      <w:r w:rsidRPr="00BE2421">
        <w:rPr>
          <w:rStyle w:val="5-Char"/>
          <w:rtl/>
        </w:rPr>
        <w:t xml:space="preserve"> </w:t>
      </w:r>
      <w:r w:rsidRPr="00BE2421">
        <w:rPr>
          <w:rStyle w:val="5-Char"/>
          <w:rFonts w:hint="eastAsia"/>
          <w:rtl/>
        </w:rPr>
        <w:t>تَسبِيحَةٍ</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تَحمِيدَةٍ</w:t>
      </w:r>
      <w:r w:rsidRPr="00BE2421">
        <w:rPr>
          <w:rStyle w:val="5-Char"/>
          <w:rtl/>
        </w:rPr>
        <w:t xml:space="preserve"> </w:t>
      </w:r>
      <w:r w:rsidRPr="00BE2421">
        <w:rPr>
          <w:rStyle w:val="5-Char"/>
          <w:rFonts w:hint="eastAsia"/>
          <w:rtl/>
        </w:rPr>
        <w:t>مَعَ</w:t>
      </w:r>
      <w:r w:rsidRPr="00BE2421">
        <w:rPr>
          <w:rStyle w:val="5-Char"/>
          <w:rtl/>
        </w:rPr>
        <w:t xml:space="preserve"> </w:t>
      </w:r>
      <w:r w:rsidRPr="00BE2421">
        <w:rPr>
          <w:rStyle w:val="5-Char"/>
          <w:rFonts w:hint="eastAsia"/>
          <w:rtl/>
        </w:rPr>
        <w:t>الكرَاهَةِ</w:t>
      </w:r>
      <w:r w:rsidR="00087A14" w:rsidRPr="00BE2421">
        <w:rPr>
          <w:rStyle w:val="5-Char"/>
          <w:rFonts w:hint="cs"/>
          <w:rtl/>
        </w:rPr>
        <w:t>.</w:t>
      </w:r>
    </w:p>
    <w:p w:rsidR="00181A98" w:rsidRPr="00BE2421" w:rsidRDefault="00181A98"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سُنَنُ</w:t>
      </w:r>
      <w:r w:rsidRPr="00BE2421">
        <w:rPr>
          <w:rStyle w:val="5-Char"/>
          <w:rtl/>
        </w:rPr>
        <w:t xml:space="preserve"> </w:t>
      </w:r>
      <w:r w:rsidRPr="00BE2421">
        <w:rPr>
          <w:rStyle w:val="5-Char"/>
          <w:rFonts w:hint="eastAsia"/>
          <w:rtl/>
        </w:rPr>
        <w:t>الخُطبَةِ</w:t>
      </w:r>
      <w:r w:rsidRPr="00BE2421">
        <w:rPr>
          <w:rStyle w:val="5-Char"/>
          <w:rtl/>
        </w:rPr>
        <w:t xml:space="preserve"> </w:t>
      </w:r>
      <w:r w:rsidRPr="00BE2421">
        <w:rPr>
          <w:rStyle w:val="5-Char"/>
          <w:rFonts w:hint="eastAsia"/>
          <w:rtl/>
        </w:rPr>
        <w:t>ثَمَانِيَةَ</w:t>
      </w:r>
      <w:r w:rsidRPr="00BE2421">
        <w:rPr>
          <w:rStyle w:val="5-Char"/>
          <w:rtl/>
        </w:rPr>
        <w:t xml:space="preserve"> </w:t>
      </w:r>
      <w:r w:rsidRPr="00BE2421">
        <w:rPr>
          <w:rStyle w:val="5-Char"/>
          <w:rFonts w:hint="eastAsia"/>
          <w:rtl/>
        </w:rPr>
        <w:t>عَشَرَ</w:t>
      </w:r>
      <w:r w:rsidRPr="00BE2421">
        <w:rPr>
          <w:rStyle w:val="5-Char"/>
          <w:rtl/>
        </w:rPr>
        <w:t xml:space="preserve"> </w:t>
      </w:r>
      <w:r w:rsidRPr="00BE2421">
        <w:rPr>
          <w:rStyle w:val="5-Char"/>
          <w:rFonts w:hint="eastAsia"/>
          <w:rtl/>
        </w:rPr>
        <w:t>شَيئًا</w:t>
      </w:r>
      <w:r w:rsidRPr="00BE2421">
        <w:rPr>
          <w:rStyle w:val="5-Char"/>
          <w:rFonts w:hint="cs"/>
          <w:rtl/>
        </w:rPr>
        <w:t>:</w:t>
      </w:r>
      <w:r w:rsidRPr="00BE2421">
        <w:rPr>
          <w:rStyle w:val="5-Char"/>
          <w:rtl/>
        </w:rPr>
        <w:t xml:space="preserve"> </w:t>
      </w:r>
      <w:r w:rsidRPr="00BE2421">
        <w:rPr>
          <w:rStyle w:val="5-Char"/>
          <w:rFonts w:hint="eastAsia"/>
          <w:rtl/>
        </w:rPr>
        <w:t>الطَّهَارَ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ترُ</w:t>
      </w:r>
      <w:r w:rsidRPr="00BE2421">
        <w:rPr>
          <w:rStyle w:val="5-Char"/>
          <w:rtl/>
        </w:rPr>
        <w:t xml:space="preserve"> </w:t>
      </w:r>
      <w:r w:rsidRPr="00BE2421">
        <w:rPr>
          <w:rStyle w:val="5-Char"/>
          <w:rFonts w:hint="eastAsia"/>
          <w:rtl/>
        </w:rPr>
        <w:t>العَورَةِ</w:t>
      </w:r>
      <w:r w:rsidRPr="00BE2421">
        <w:rPr>
          <w:rStyle w:val="5-Char"/>
          <w:rtl/>
        </w:rPr>
        <w:t xml:space="preserve"> </w:t>
      </w:r>
      <w:r w:rsidRPr="00BE2421">
        <w:rPr>
          <w:rStyle w:val="5-Char"/>
          <w:rFonts w:hint="eastAsia"/>
          <w:rtl/>
        </w:rPr>
        <w:t>وَالجُلُوسُ</w:t>
      </w:r>
      <w:r w:rsidRPr="00BE2421">
        <w:rPr>
          <w:rStyle w:val="5-Char"/>
          <w:rtl/>
        </w:rPr>
        <w:t xml:space="preserve"> </w:t>
      </w:r>
      <w:r w:rsidRPr="00BE2421">
        <w:rPr>
          <w:rStyle w:val="5-Char"/>
          <w:rFonts w:hint="eastAsia"/>
          <w:rtl/>
        </w:rPr>
        <w:t>عَلَ</w:t>
      </w:r>
      <w:r w:rsidR="00764F37" w:rsidRPr="00BE2421">
        <w:rPr>
          <w:rStyle w:val="5-Char"/>
          <w:rFonts w:hint="cs"/>
          <w:rtl/>
        </w:rPr>
        <w:t>ی</w:t>
      </w:r>
      <w:r w:rsidRPr="00BE2421">
        <w:rPr>
          <w:rStyle w:val="5-Char"/>
          <w:rtl/>
        </w:rPr>
        <w:t xml:space="preserve"> </w:t>
      </w:r>
      <w:r w:rsidRPr="00BE2421">
        <w:rPr>
          <w:rStyle w:val="5-Char"/>
          <w:rFonts w:hint="eastAsia"/>
          <w:rtl/>
        </w:rPr>
        <w:t>المِنبَرِ</w:t>
      </w:r>
      <w:r w:rsidRPr="00BE2421">
        <w:rPr>
          <w:rStyle w:val="5-Char"/>
          <w:rtl/>
        </w:rPr>
        <w:t xml:space="preserve"> </w:t>
      </w:r>
      <w:r w:rsidRPr="00BE2421">
        <w:rPr>
          <w:rStyle w:val="5-Char"/>
          <w:rFonts w:hint="eastAsia"/>
          <w:rtl/>
        </w:rPr>
        <w:t>قَبلَ</w:t>
      </w:r>
      <w:r w:rsidRPr="00BE2421">
        <w:rPr>
          <w:rStyle w:val="5-Char"/>
          <w:rtl/>
        </w:rPr>
        <w:t xml:space="preserve"> </w:t>
      </w:r>
      <w:r w:rsidRPr="00BE2421">
        <w:rPr>
          <w:rStyle w:val="5-Char"/>
          <w:rFonts w:hint="eastAsia"/>
          <w:rtl/>
        </w:rPr>
        <w:t>الشُّرُوعِ</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خُطبَةِ</w:t>
      </w:r>
      <w:r w:rsidRPr="00BE2421">
        <w:rPr>
          <w:rStyle w:val="5-Char"/>
          <w:rtl/>
        </w:rPr>
        <w:t xml:space="preserve"> </w:t>
      </w:r>
      <w:r w:rsidRPr="00BE2421">
        <w:rPr>
          <w:rStyle w:val="5-Char"/>
          <w:rFonts w:hint="eastAsia"/>
          <w:rtl/>
        </w:rPr>
        <w:t>وَالأَذَانُ</w:t>
      </w:r>
      <w:r w:rsidRPr="00BE2421">
        <w:rPr>
          <w:rStyle w:val="5-Char"/>
          <w:rtl/>
        </w:rPr>
        <w:t xml:space="preserve"> </w:t>
      </w:r>
      <w:r w:rsidRPr="00BE2421">
        <w:rPr>
          <w:rStyle w:val="5-Char"/>
          <w:rFonts w:hint="eastAsia"/>
          <w:rtl/>
        </w:rPr>
        <w:t>بَينَ</w:t>
      </w:r>
      <w:r w:rsidRPr="00BE2421">
        <w:rPr>
          <w:rStyle w:val="5-Char"/>
          <w:rtl/>
        </w:rPr>
        <w:t xml:space="preserve"> </w:t>
      </w:r>
      <w:r w:rsidRPr="00BE2421">
        <w:rPr>
          <w:rStyle w:val="5-Char"/>
          <w:rFonts w:hint="eastAsia"/>
          <w:rtl/>
        </w:rPr>
        <w:t>يَدَيهِ</w:t>
      </w:r>
      <w:r w:rsidRPr="00BE2421">
        <w:rPr>
          <w:rStyle w:val="5-Char"/>
          <w:rtl/>
        </w:rPr>
        <w:t xml:space="preserve"> </w:t>
      </w:r>
      <w:r w:rsidRPr="00BE2421">
        <w:rPr>
          <w:rStyle w:val="5-Char"/>
          <w:rFonts w:hint="eastAsia"/>
          <w:rtl/>
        </w:rPr>
        <w:t>كَالإِقَامَة</w:t>
      </w:r>
      <w:r w:rsidRPr="00BE2421">
        <w:rPr>
          <w:rStyle w:val="5-Char"/>
          <w:rFonts w:hint="cs"/>
          <w:rtl/>
        </w:rPr>
        <w:t>ِ</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قِيَام</w:t>
      </w:r>
      <w:r w:rsidRPr="00BE2421">
        <w:rPr>
          <w:rStyle w:val="5-Char"/>
          <w:rFonts w:hint="cs"/>
          <w:rtl/>
        </w:rPr>
        <w:t>ُ</w:t>
      </w:r>
      <w:r w:rsidRPr="00BE2421">
        <w:rPr>
          <w:rStyle w:val="5-Char"/>
          <w:rFonts w:hint="eastAsia"/>
          <w:rtl/>
        </w:rPr>
        <w:t>هِ</w:t>
      </w:r>
      <w:r w:rsidRPr="00BE2421">
        <w:rPr>
          <w:rStyle w:val="5-Char"/>
          <w:rtl/>
        </w:rPr>
        <w:t xml:space="preserve"> </w:t>
      </w:r>
      <w:r w:rsidRPr="00BE2421">
        <w:rPr>
          <w:rStyle w:val="5-Char"/>
          <w:rFonts w:hint="eastAsia"/>
          <w:rtl/>
        </w:rPr>
        <w:t>وَالسَّيفُ</w:t>
      </w:r>
      <w:r w:rsidRPr="00BE2421">
        <w:rPr>
          <w:rStyle w:val="5-Char"/>
          <w:rtl/>
        </w:rPr>
        <w:t xml:space="preserve"> </w:t>
      </w:r>
      <w:r w:rsidRPr="00BE2421">
        <w:rPr>
          <w:rStyle w:val="5-Char"/>
          <w:rFonts w:hint="eastAsia"/>
          <w:rtl/>
        </w:rPr>
        <w:t>بِيَسَارِه</w:t>
      </w:r>
      <w:r w:rsidRPr="00BE2421">
        <w:rPr>
          <w:rStyle w:val="5-Char"/>
          <w:rtl/>
        </w:rPr>
        <w:t xml:space="preserve"> </w:t>
      </w:r>
      <w:r w:rsidRPr="00BE2421">
        <w:rPr>
          <w:rStyle w:val="5-Char"/>
          <w:rFonts w:hint="eastAsia"/>
          <w:rtl/>
        </w:rPr>
        <w:t>مُتَّكِئًا</w:t>
      </w:r>
      <w:r w:rsidRPr="00BE2421">
        <w:rPr>
          <w:rStyle w:val="5-Char"/>
          <w:rtl/>
        </w:rPr>
        <w:t xml:space="preserve"> </w:t>
      </w:r>
      <w:r w:rsidRPr="00BE2421">
        <w:rPr>
          <w:rStyle w:val="5-Char"/>
          <w:rFonts w:hint="eastAsia"/>
          <w:rtl/>
        </w:rPr>
        <w:t>عَلَيهِ</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كُلِّ</w:t>
      </w:r>
      <w:r w:rsidRPr="00BE2421">
        <w:rPr>
          <w:rStyle w:val="5-Char"/>
          <w:rtl/>
        </w:rPr>
        <w:t xml:space="preserve"> </w:t>
      </w:r>
      <w:r w:rsidRPr="00BE2421">
        <w:rPr>
          <w:rStyle w:val="5-Char"/>
          <w:rFonts w:hint="eastAsia"/>
          <w:rtl/>
        </w:rPr>
        <w:t>بَلدَةٍ</w:t>
      </w:r>
      <w:r w:rsidRPr="00BE2421">
        <w:rPr>
          <w:rStyle w:val="5-Char"/>
          <w:rtl/>
        </w:rPr>
        <w:t xml:space="preserve"> </w:t>
      </w:r>
      <w:r w:rsidRPr="00BE2421">
        <w:rPr>
          <w:rStyle w:val="5-Char"/>
          <w:rFonts w:hint="eastAsia"/>
          <w:rtl/>
        </w:rPr>
        <w:t>فُتِحَت</w:t>
      </w:r>
      <w:r w:rsidRPr="00BE2421">
        <w:rPr>
          <w:rStyle w:val="5-Char"/>
          <w:rtl/>
        </w:rPr>
        <w:t xml:space="preserve"> </w:t>
      </w:r>
      <w:r w:rsidRPr="00BE2421">
        <w:rPr>
          <w:rStyle w:val="5-Char"/>
          <w:rFonts w:hint="eastAsia"/>
          <w:rtl/>
        </w:rPr>
        <w:t>عَنوَ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بِدُونِه</w:t>
      </w:r>
      <w:r w:rsidRPr="00BE2421">
        <w:rPr>
          <w:rStyle w:val="5-Char"/>
          <w:rFonts w:hint="cs"/>
          <w:rtl/>
        </w:rPr>
        <w:t>،</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بَلدَةٍ</w:t>
      </w:r>
      <w:r w:rsidRPr="00BE2421">
        <w:rPr>
          <w:rStyle w:val="5-Char"/>
          <w:rtl/>
        </w:rPr>
        <w:t xml:space="preserve"> </w:t>
      </w:r>
      <w:r w:rsidRPr="00BE2421">
        <w:rPr>
          <w:rStyle w:val="5-Char"/>
          <w:rFonts w:hint="eastAsia"/>
          <w:rtl/>
        </w:rPr>
        <w:t>فُتِحَت</w:t>
      </w:r>
      <w:r w:rsidRPr="00BE2421">
        <w:rPr>
          <w:rStyle w:val="5-Char"/>
          <w:rtl/>
        </w:rPr>
        <w:t xml:space="preserve"> </w:t>
      </w:r>
      <w:r w:rsidRPr="00BE2421">
        <w:rPr>
          <w:rStyle w:val="5-Char"/>
          <w:rFonts w:hint="eastAsia"/>
          <w:rtl/>
        </w:rPr>
        <w:t>صُلحً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ستِقبَالُ</w:t>
      </w:r>
      <w:r w:rsidRPr="00BE2421">
        <w:rPr>
          <w:rStyle w:val="5-Char"/>
          <w:rtl/>
        </w:rPr>
        <w:t xml:space="preserve"> </w:t>
      </w:r>
      <w:r w:rsidRPr="00BE2421">
        <w:rPr>
          <w:rStyle w:val="5-Char"/>
          <w:rFonts w:hint="eastAsia"/>
          <w:rtl/>
        </w:rPr>
        <w:t>القَومِ</w:t>
      </w:r>
      <w:r w:rsidRPr="00BE2421">
        <w:rPr>
          <w:rStyle w:val="5-Char"/>
          <w:rtl/>
        </w:rPr>
        <w:t xml:space="preserve"> </w:t>
      </w:r>
      <w:r w:rsidRPr="00BE2421">
        <w:rPr>
          <w:rStyle w:val="5-Char"/>
          <w:rFonts w:hint="eastAsia"/>
          <w:rtl/>
        </w:rPr>
        <w:t>بِوَجهِ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بِدَاءَتُه</w:t>
      </w:r>
      <w:r w:rsidRPr="00BE2421">
        <w:rPr>
          <w:rStyle w:val="5-Char"/>
          <w:rtl/>
        </w:rPr>
        <w:t xml:space="preserve"> </w:t>
      </w:r>
      <w:r w:rsidRPr="00BE2421">
        <w:rPr>
          <w:rStyle w:val="5-Char"/>
          <w:rFonts w:hint="eastAsia"/>
          <w:rtl/>
        </w:rPr>
        <w:t>بِحَمدِ</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وَالثَّنَاءُ</w:t>
      </w:r>
      <w:r w:rsidRPr="00BE2421">
        <w:rPr>
          <w:rStyle w:val="5-Char"/>
          <w:rtl/>
        </w:rPr>
        <w:t xml:space="preserve"> </w:t>
      </w:r>
      <w:r w:rsidRPr="00BE2421">
        <w:rPr>
          <w:rStyle w:val="5-Char"/>
          <w:rFonts w:hint="eastAsia"/>
          <w:rtl/>
        </w:rPr>
        <w:t>عَلَيهِ</w:t>
      </w:r>
      <w:r w:rsidRPr="00BE2421">
        <w:rPr>
          <w:rStyle w:val="5-Char"/>
          <w:rtl/>
        </w:rPr>
        <w:t xml:space="preserve"> </w:t>
      </w:r>
      <w:r w:rsidRPr="00BE2421">
        <w:rPr>
          <w:rStyle w:val="5-Char"/>
          <w:rFonts w:hint="eastAsia"/>
          <w:rtl/>
        </w:rPr>
        <w:t>بِمَا</w:t>
      </w:r>
      <w:r w:rsidRPr="00BE2421">
        <w:rPr>
          <w:rStyle w:val="5-Char"/>
          <w:rtl/>
        </w:rPr>
        <w:t xml:space="preserve"> </w:t>
      </w:r>
      <w:r w:rsidRPr="00BE2421">
        <w:rPr>
          <w:rStyle w:val="5-Char"/>
          <w:rFonts w:hint="eastAsia"/>
          <w:rtl/>
        </w:rPr>
        <w:t>هُوَ</w:t>
      </w:r>
      <w:r w:rsidRPr="00BE2421">
        <w:rPr>
          <w:rStyle w:val="5-Char"/>
          <w:rtl/>
        </w:rPr>
        <w:t xml:space="preserve"> </w:t>
      </w:r>
      <w:r w:rsidRPr="00BE2421">
        <w:rPr>
          <w:rStyle w:val="5-Char"/>
          <w:rFonts w:hint="eastAsia"/>
          <w:rtl/>
        </w:rPr>
        <w:t>أَهلُه</w:t>
      </w:r>
      <w:r w:rsidRPr="00BE2421">
        <w:rPr>
          <w:rStyle w:val="5-Char"/>
          <w:rtl/>
        </w:rPr>
        <w:t xml:space="preserve"> </w:t>
      </w:r>
      <w:r w:rsidRPr="00BE2421">
        <w:rPr>
          <w:rStyle w:val="5-Char"/>
          <w:rFonts w:hint="eastAsia"/>
          <w:rtl/>
        </w:rPr>
        <w:t>وَالشَّهَادَتَانِ</w:t>
      </w:r>
      <w:r w:rsidRPr="00BE2421">
        <w:rPr>
          <w:rStyle w:val="5-Char"/>
          <w:rtl/>
        </w:rPr>
        <w:t xml:space="preserve"> </w:t>
      </w:r>
      <w:r w:rsidRPr="00BE2421">
        <w:rPr>
          <w:rStyle w:val="5-Char"/>
          <w:rFonts w:hint="eastAsia"/>
          <w:rtl/>
        </w:rPr>
        <w:t>وَالصَّلَاةُ</w:t>
      </w:r>
      <w:r w:rsidRPr="00BE2421">
        <w:rPr>
          <w:rStyle w:val="5-Char"/>
          <w:rtl/>
        </w:rPr>
        <w:t xml:space="preserve"> </w:t>
      </w:r>
      <w:r w:rsidRPr="00BE2421">
        <w:rPr>
          <w:rStyle w:val="5-Char"/>
          <w:rFonts w:hint="eastAsia"/>
          <w:rtl/>
        </w:rPr>
        <w:t>عَلَ</w:t>
      </w:r>
      <w:r w:rsidR="00764F37" w:rsidRPr="00BE2421">
        <w:rPr>
          <w:rStyle w:val="5-Char"/>
          <w:rFonts w:hint="cs"/>
          <w:rtl/>
        </w:rPr>
        <w:t>ی</w:t>
      </w:r>
      <w:r w:rsidRPr="00BE2421">
        <w:rPr>
          <w:rStyle w:val="5-Char"/>
          <w:rtl/>
        </w:rPr>
        <w:t xml:space="preserve"> </w:t>
      </w:r>
      <w:r w:rsidRPr="00BE2421">
        <w:rPr>
          <w:rStyle w:val="5-Char"/>
          <w:rFonts w:hint="eastAsia"/>
          <w:rtl/>
        </w:rPr>
        <w:t>النَّبِيِّ</w:t>
      </w:r>
      <w:r w:rsidRPr="00BE2421">
        <w:rPr>
          <w:rStyle w:val="5-Char"/>
          <w:rtl/>
        </w:rPr>
        <w:t xml:space="preserve"> </w:t>
      </w:r>
      <w:r w:rsidRPr="00BE2421">
        <w:rPr>
          <w:rStyle w:val="5-Char"/>
          <w:rFonts w:hint="eastAsia"/>
          <w:rtl/>
        </w:rPr>
        <w:t>صَلَ</w:t>
      </w:r>
      <w:r w:rsidR="00764F37" w:rsidRPr="00BE2421">
        <w:rPr>
          <w:rStyle w:val="5-Char"/>
          <w:rFonts w:hint="cs"/>
          <w:rtl/>
        </w:rPr>
        <w:t>ی</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عَلَي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لَّم</w:t>
      </w:r>
      <w:r w:rsidRPr="00BE2421">
        <w:rPr>
          <w:rStyle w:val="5-Char"/>
          <w:rtl/>
        </w:rPr>
        <w:t xml:space="preserve"> </w:t>
      </w:r>
      <w:r w:rsidRPr="00BE2421">
        <w:rPr>
          <w:rStyle w:val="5-Char"/>
          <w:rFonts w:hint="eastAsia"/>
          <w:rtl/>
        </w:rPr>
        <w:t>وَالعِظَةُ</w:t>
      </w:r>
      <w:r w:rsidRPr="00BE2421">
        <w:rPr>
          <w:rStyle w:val="5-Char"/>
          <w:rtl/>
        </w:rPr>
        <w:t xml:space="preserve"> </w:t>
      </w:r>
      <w:r w:rsidRPr="00BE2421">
        <w:rPr>
          <w:rStyle w:val="5-Char"/>
          <w:rFonts w:hint="eastAsia"/>
          <w:rtl/>
        </w:rPr>
        <w:t>وَالتَّذكِي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رَاءَةُ</w:t>
      </w:r>
      <w:r w:rsidRPr="00BE2421">
        <w:rPr>
          <w:rStyle w:val="5-Char"/>
          <w:rtl/>
        </w:rPr>
        <w:t xml:space="preserve"> </w:t>
      </w:r>
      <w:r w:rsidRPr="00BE2421">
        <w:rPr>
          <w:rStyle w:val="5-Char"/>
          <w:rFonts w:hint="eastAsia"/>
          <w:rtl/>
        </w:rPr>
        <w:t>آيَةٍ</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قُرآنِ</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خُطبَتَانِ</w:t>
      </w:r>
      <w:r w:rsidRPr="00BE2421">
        <w:rPr>
          <w:rStyle w:val="5-Char"/>
          <w:rtl/>
        </w:rPr>
        <w:t xml:space="preserve"> </w:t>
      </w:r>
      <w:r w:rsidRPr="00BE2421">
        <w:rPr>
          <w:rStyle w:val="5-Char"/>
          <w:rFonts w:hint="eastAsia"/>
          <w:rtl/>
        </w:rPr>
        <w:t>وَالجُلُوسُ</w:t>
      </w:r>
      <w:r w:rsidRPr="00BE2421">
        <w:rPr>
          <w:rStyle w:val="5-Char"/>
          <w:rtl/>
        </w:rPr>
        <w:t xml:space="preserve"> </w:t>
      </w:r>
      <w:r w:rsidRPr="00BE2421">
        <w:rPr>
          <w:rStyle w:val="5-Char"/>
          <w:rFonts w:hint="eastAsia"/>
          <w:rtl/>
        </w:rPr>
        <w:t>بَينَ</w:t>
      </w:r>
      <w:r w:rsidRPr="00BE2421">
        <w:rPr>
          <w:rStyle w:val="5-Char"/>
          <w:rtl/>
        </w:rPr>
        <w:t xml:space="preserve"> </w:t>
      </w:r>
      <w:r w:rsidRPr="00BE2421">
        <w:rPr>
          <w:rStyle w:val="5-Char"/>
          <w:rFonts w:hint="eastAsia"/>
          <w:rtl/>
        </w:rPr>
        <w:t>الخُطبَتَينِ</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عَادَةُ</w:t>
      </w:r>
      <w:r w:rsidRPr="00BE2421">
        <w:rPr>
          <w:rStyle w:val="5-Char"/>
          <w:rtl/>
        </w:rPr>
        <w:t xml:space="preserve"> </w:t>
      </w:r>
      <w:r w:rsidRPr="00BE2421">
        <w:rPr>
          <w:rStyle w:val="5-Char"/>
          <w:rFonts w:hint="eastAsia"/>
          <w:rtl/>
        </w:rPr>
        <w:t>الحَمدِ</w:t>
      </w:r>
      <w:r w:rsidRPr="00BE2421">
        <w:rPr>
          <w:rStyle w:val="5-Char"/>
          <w:rtl/>
        </w:rPr>
        <w:t xml:space="preserve"> </w:t>
      </w:r>
      <w:r w:rsidRPr="00BE2421">
        <w:rPr>
          <w:rStyle w:val="5-Char"/>
          <w:rFonts w:hint="eastAsia"/>
          <w:rtl/>
        </w:rPr>
        <w:t>وَالثَّنَاءُ</w:t>
      </w:r>
      <w:r w:rsidRPr="00BE2421">
        <w:rPr>
          <w:rStyle w:val="5-Char"/>
          <w:rtl/>
        </w:rPr>
        <w:t xml:space="preserve"> </w:t>
      </w:r>
      <w:r w:rsidRPr="00BE2421">
        <w:rPr>
          <w:rStyle w:val="5-Char"/>
          <w:rFonts w:hint="eastAsia"/>
          <w:rtl/>
        </w:rPr>
        <w:t>وَالصَّلَاةُ</w:t>
      </w:r>
      <w:r w:rsidRPr="00BE2421">
        <w:rPr>
          <w:rStyle w:val="5-Char"/>
          <w:rtl/>
        </w:rPr>
        <w:t xml:space="preserve"> </w:t>
      </w:r>
      <w:r w:rsidRPr="00BE2421">
        <w:rPr>
          <w:rStyle w:val="5-Char"/>
          <w:rFonts w:hint="eastAsia"/>
          <w:rtl/>
        </w:rPr>
        <w:t>عَلَ</w:t>
      </w:r>
      <w:r w:rsidR="00764F37" w:rsidRPr="00BE2421">
        <w:rPr>
          <w:rStyle w:val="5-Char"/>
          <w:rFonts w:hint="cs"/>
          <w:rtl/>
        </w:rPr>
        <w:t>ی</w:t>
      </w:r>
      <w:r w:rsidRPr="00BE2421">
        <w:rPr>
          <w:rStyle w:val="5-Char"/>
          <w:rtl/>
        </w:rPr>
        <w:t xml:space="preserve"> </w:t>
      </w:r>
      <w:r w:rsidRPr="00BE2421">
        <w:rPr>
          <w:rStyle w:val="5-Char"/>
          <w:rFonts w:hint="eastAsia"/>
          <w:rtl/>
        </w:rPr>
        <w:t>النَّبِيِّ</w:t>
      </w:r>
      <w:r w:rsidRPr="00BE2421">
        <w:rPr>
          <w:rStyle w:val="5-Char"/>
          <w:rtl/>
        </w:rPr>
        <w:t xml:space="preserve"> </w:t>
      </w:r>
      <w:r w:rsidRPr="00BE2421">
        <w:rPr>
          <w:rStyle w:val="5-Char"/>
          <w:rFonts w:hint="eastAsia"/>
          <w:rtl/>
        </w:rPr>
        <w:t>صَلَ</w:t>
      </w:r>
      <w:r w:rsidR="00764F37" w:rsidRPr="00BE2421">
        <w:rPr>
          <w:rStyle w:val="5-Char"/>
          <w:rFonts w:hint="cs"/>
          <w:rtl/>
        </w:rPr>
        <w:t>ی</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عَلَي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لَّم</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بتِدَاء</w:t>
      </w:r>
      <w:r w:rsidRPr="00BE2421">
        <w:rPr>
          <w:rStyle w:val="5-Char"/>
          <w:rFonts w:hint="cs"/>
          <w:rtl/>
        </w:rPr>
        <w:t>ِ</w:t>
      </w:r>
      <w:r w:rsidRPr="00BE2421">
        <w:rPr>
          <w:rStyle w:val="5-Char"/>
          <w:rtl/>
        </w:rPr>
        <w:t xml:space="preserve"> </w:t>
      </w:r>
      <w:r w:rsidRPr="00BE2421">
        <w:rPr>
          <w:rStyle w:val="5-Char"/>
          <w:rFonts w:hint="eastAsia"/>
          <w:rtl/>
        </w:rPr>
        <w:t>الخُطبَةِ</w:t>
      </w:r>
      <w:r w:rsidRPr="00BE2421">
        <w:rPr>
          <w:rStyle w:val="5-Char"/>
          <w:rtl/>
        </w:rPr>
        <w:t xml:space="preserve"> </w:t>
      </w:r>
      <w:r w:rsidRPr="00BE2421">
        <w:rPr>
          <w:rStyle w:val="5-Char"/>
          <w:rFonts w:hint="eastAsia"/>
          <w:rtl/>
        </w:rPr>
        <w:t>الثَّانِيَةِ</w:t>
      </w:r>
      <w:r w:rsidRPr="00BE2421">
        <w:rPr>
          <w:rStyle w:val="5-Char"/>
          <w:rtl/>
        </w:rPr>
        <w:t xml:space="preserve"> </w:t>
      </w:r>
      <w:r w:rsidRPr="00BE2421">
        <w:rPr>
          <w:rStyle w:val="5-Char"/>
          <w:rFonts w:hint="eastAsia"/>
          <w:rtl/>
        </w:rPr>
        <w:t>وَالدُّعَاءُ</w:t>
      </w:r>
      <w:r w:rsidRPr="00BE2421">
        <w:rPr>
          <w:rStyle w:val="5-Char"/>
          <w:rtl/>
        </w:rPr>
        <w:t xml:space="preserve"> </w:t>
      </w:r>
      <w:r w:rsidRPr="00BE2421">
        <w:rPr>
          <w:rStyle w:val="5-Char"/>
          <w:rFonts w:hint="eastAsia"/>
          <w:rtl/>
        </w:rPr>
        <w:t>فِيهَا</w:t>
      </w:r>
      <w:r w:rsidRPr="00BE2421">
        <w:rPr>
          <w:rStyle w:val="5-Char"/>
          <w:rtl/>
        </w:rPr>
        <w:t xml:space="preserve"> </w:t>
      </w:r>
      <w:r w:rsidRPr="00BE2421">
        <w:rPr>
          <w:rStyle w:val="5-Char"/>
          <w:rFonts w:hint="eastAsia"/>
          <w:rtl/>
        </w:rPr>
        <w:t>لِلمُؤمِنِينَ</w:t>
      </w:r>
      <w:r w:rsidRPr="00BE2421">
        <w:rPr>
          <w:rStyle w:val="5-Char"/>
          <w:rtl/>
        </w:rPr>
        <w:t xml:space="preserve"> </w:t>
      </w:r>
      <w:r w:rsidRPr="00BE2421">
        <w:rPr>
          <w:rStyle w:val="5-Char"/>
          <w:rFonts w:hint="eastAsia"/>
          <w:rtl/>
        </w:rPr>
        <w:t>وَالمُؤمِنَاتِ</w:t>
      </w:r>
      <w:r w:rsidRPr="00BE2421">
        <w:rPr>
          <w:rStyle w:val="5-Char"/>
          <w:rtl/>
        </w:rPr>
        <w:t xml:space="preserve"> </w:t>
      </w:r>
      <w:r w:rsidRPr="00BE2421">
        <w:rPr>
          <w:rStyle w:val="5-Char"/>
          <w:rFonts w:hint="eastAsia"/>
          <w:rtl/>
        </w:rPr>
        <w:t>بِالاِستِغفَار</w:t>
      </w:r>
      <w:r w:rsidRPr="00BE2421">
        <w:rPr>
          <w:rStyle w:val="5-Char"/>
          <w:rFonts w:hint="cs"/>
          <w:rtl/>
        </w:rPr>
        <w:t>ِ</w:t>
      </w:r>
      <w:r w:rsidRPr="00BE2421">
        <w:rPr>
          <w:rStyle w:val="5-Char"/>
          <w:rtl/>
        </w:rPr>
        <w:t xml:space="preserve"> </w:t>
      </w:r>
      <w:r w:rsidRPr="00BE2421">
        <w:rPr>
          <w:rStyle w:val="5-Char"/>
          <w:rFonts w:hint="eastAsia"/>
          <w:rtl/>
        </w:rPr>
        <w:t>لَهُم</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أَن</w:t>
      </w:r>
      <w:r w:rsidRPr="00BE2421">
        <w:rPr>
          <w:rStyle w:val="5-Char"/>
          <w:rtl/>
        </w:rPr>
        <w:t xml:space="preserve"> </w:t>
      </w:r>
      <w:r w:rsidRPr="00BE2421">
        <w:rPr>
          <w:rStyle w:val="5-Char"/>
          <w:rFonts w:hint="eastAsia"/>
          <w:rtl/>
        </w:rPr>
        <w:t>يَّسمَعَ</w:t>
      </w:r>
      <w:r w:rsidRPr="00BE2421">
        <w:rPr>
          <w:rStyle w:val="5-Char"/>
          <w:rtl/>
        </w:rPr>
        <w:t xml:space="preserve"> </w:t>
      </w:r>
      <w:r w:rsidRPr="00BE2421">
        <w:rPr>
          <w:rStyle w:val="5-Char"/>
          <w:rFonts w:hint="eastAsia"/>
          <w:rtl/>
        </w:rPr>
        <w:t>القَومُ</w:t>
      </w:r>
      <w:r w:rsidRPr="00BE2421">
        <w:rPr>
          <w:rStyle w:val="5-Char"/>
          <w:rtl/>
        </w:rPr>
        <w:t xml:space="preserve"> </w:t>
      </w:r>
      <w:r w:rsidRPr="00BE2421">
        <w:rPr>
          <w:rStyle w:val="5-Char"/>
          <w:rFonts w:hint="eastAsia"/>
          <w:rtl/>
        </w:rPr>
        <w:t>الخُطبَ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خفِيفُ</w:t>
      </w:r>
      <w:r w:rsidRPr="00BE2421">
        <w:rPr>
          <w:rStyle w:val="5-Char"/>
          <w:rtl/>
        </w:rPr>
        <w:t xml:space="preserve"> </w:t>
      </w:r>
      <w:r w:rsidRPr="00BE2421">
        <w:rPr>
          <w:rStyle w:val="5-Char"/>
          <w:rFonts w:hint="eastAsia"/>
          <w:rtl/>
        </w:rPr>
        <w:t>الخُطبَتَينِ</w:t>
      </w:r>
      <w:r w:rsidRPr="00BE2421">
        <w:rPr>
          <w:rStyle w:val="5-Char"/>
          <w:rtl/>
        </w:rPr>
        <w:t xml:space="preserve"> </w:t>
      </w:r>
      <w:r w:rsidRPr="00BE2421">
        <w:rPr>
          <w:rStyle w:val="5-Char"/>
          <w:rFonts w:hint="eastAsia"/>
          <w:rtl/>
        </w:rPr>
        <w:t>بِقَدرِ</w:t>
      </w:r>
      <w:r w:rsidRPr="00BE2421">
        <w:rPr>
          <w:rStyle w:val="5-Char"/>
          <w:rtl/>
        </w:rPr>
        <w:t xml:space="preserve"> </w:t>
      </w:r>
      <w:r w:rsidRPr="00BE2421">
        <w:rPr>
          <w:rStyle w:val="5-Char"/>
          <w:rFonts w:hint="eastAsia"/>
          <w:rtl/>
        </w:rPr>
        <w:t>سُورَةٍ</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طِوَالِ</w:t>
      </w:r>
      <w:r w:rsidRPr="00BE2421">
        <w:rPr>
          <w:rStyle w:val="5-Char"/>
          <w:rtl/>
        </w:rPr>
        <w:t xml:space="preserve"> </w:t>
      </w:r>
      <w:r w:rsidRPr="00BE2421">
        <w:rPr>
          <w:rStyle w:val="5-Char"/>
          <w:rFonts w:hint="eastAsia"/>
          <w:rtl/>
        </w:rPr>
        <w:t>المُفَصَّلِ</w:t>
      </w:r>
      <w:r w:rsidRPr="00BE2421">
        <w:rPr>
          <w:rStyle w:val="5-Char"/>
          <w:rFonts w:hint="cs"/>
          <w:rtl/>
        </w:rPr>
        <w:t>.</w:t>
      </w:r>
    </w:p>
    <w:p w:rsidR="00181A98" w:rsidRPr="00BE2421" w:rsidRDefault="00181A98"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يَكرَهُ</w:t>
      </w:r>
      <w:r w:rsidRPr="00BE2421">
        <w:rPr>
          <w:rStyle w:val="5-Char"/>
          <w:rtl/>
        </w:rPr>
        <w:t xml:space="preserve"> </w:t>
      </w:r>
      <w:r w:rsidRPr="00BE2421">
        <w:rPr>
          <w:rStyle w:val="5-Char"/>
          <w:rFonts w:hint="eastAsia"/>
          <w:rtl/>
        </w:rPr>
        <w:t>التَّطوِيلُ</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ركُ</w:t>
      </w:r>
      <w:r w:rsidRPr="00BE2421">
        <w:rPr>
          <w:rStyle w:val="5-Char"/>
          <w:rtl/>
        </w:rPr>
        <w:t xml:space="preserve"> </w:t>
      </w:r>
      <w:r w:rsidRPr="00BE2421">
        <w:rPr>
          <w:rStyle w:val="5-Char"/>
          <w:rFonts w:hint="eastAsia"/>
          <w:rtl/>
        </w:rPr>
        <w:t>شَيءٍ</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سُّنَنِ</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جِبُ</w:t>
      </w:r>
      <w:r w:rsidRPr="00BE2421">
        <w:rPr>
          <w:rStyle w:val="5-Char"/>
          <w:rtl/>
        </w:rPr>
        <w:t xml:space="preserve"> </w:t>
      </w:r>
      <w:r w:rsidRPr="00BE2421">
        <w:rPr>
          <w:rStyle w:val="5-Char"/>
          <w:rFonts w:hint="eastAsia"/>
          <w:rtl/>
        </w:rPr>
        <w:t>السَّعيُ</w:t>
      </w:r>
      <w:r w:rsidRPr="00BE2421">
        <w:rPr>
          <w:rStyle w:val="5-Char"/>
          <w:rtl/>
        </w:rPr>
        <w:t xml:space="preserve"> </w:t>
      </w:r>
      <w:r w:rsidRPr="00BE2421">
        <w:rPr>
          <w:rStyle w:val="5-Char"/>
          <w:rFonts w:hint="eastAsia"/>
          <w:rtl/>
        </w:rPr>
        <w:t>لِلجُمُعَ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ركُ</w:t>
      </w:r>
      <w:r w:rsidRPr="00BE2421">
        <w:rPr>
          <w:rStyle w:val="5-Char"/>
          <w:rtl/>
        </w:rPr>
        <w:t xml:space="preserve"> </w:t>
      </w:r>
      <w:r w:rsidRPr="00BE2421">
        <w:rPr>
          <w:rStyle w:val="5-Char"/>
          <w:rFonts w:hint="eastAsia"/>
          <w:rtl/>
        </w:rPr>
        <w:t>البَيعِ</w:t>
      </w:r>
      <w:r w:rsidRPr="00BE2421">
        <w:rPr>
          <w:rStyle w:val="5-Char"/>
          <w:rtl/>
        </w:rPr>
        <w:t xml:space="preserve"> </w:t>
      </w:r>
      <w:r w:rsidRPr="00BE2421">
        <w:rPr>
          <w:rStyle w:val="5-Char"/>
          <w:rFonts w:hint="eastAsia"/>
          <w:rtl/>
        </w:rPr>
        <w:t>بِالأَذَانِ</w:t>
      </w:r>
      <w:r w:rsidRPr="00BE2421">
        <w:rPr>
          <w:rStyle w:val="5-Char"/>
          <w:rtl/>
        </w:rPr>
        <w:t xml:space="preserve"> </w:t>
      </w:r>
      <w:r w:rsidRPr="00BE2421">
        <w:rPr>
          <w:rStyle w:val="5-Char"/>
          <w:rFonts w:hint="eastAsia"/>
          <w:rtl/>
        </w:rPr>
        <w:t>الأَوَّلِ</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أَصَحِّ</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ذَا</w:t>
      </w:r>
      <w:r w:rsidRPr="00BE2421">
        <w:rPr>
          <w:rStyle w:val="5-Char"/>
          <w:rtl/>
        </w:rPr>
        <w:t xml:space="preserve"> </w:t>
      </w:r>
      <w:r w:rsidRPr="00BE2421">
        <w:rPr>
          <w:rStyle w:val="5-Char"/>
          <w:rFonts w:hint="eastAsia"/>
          <w:rtl/>
        </w:rPr>
        <w:t>خَرَجَ</w:t>
      </w:r>
      <w:r w:rsidRPr="00BE2421">
        <w:rPr>
          <w:rStyle w:val="5-Char"/>
          <w:rtl/>
        </w:rPr>
        <w:t xml:space="preserve"> </w:t>
      </w:r>
      <w:r w:rsidRPr="00BE2421">
        <w:rPr>
          <w:rStyle w:val="5-Char"/>
          <w:rFonts w:hint="eastAsia"/>
          <w:rtl/>
        </w:rPr>
        <w:t>الإِمَامُ</w:t>
      </w:r>
      <w:r w:rsidRPr="00BE2421">
        <w:rPr>
          <w:rStyle w:val="5-Char"/>
          <w:rtl/>
        </w:rPr>
        <w:t xml:space="preserve"> </w:t>
      </w:r>
      <w:r w:rsidRPr="00BE2421">
        <w:rPr>
          <w:rStyle w:val="5-Char"/>
          <w:rFonts w:hint="eastAsia"/>
          <w:rtl/>
        </w:rPr>
        <w:t>فَلَا</w:t>
      </w:r>
      <w:r w:rsidRPr="00BE2421">
        <w:rPr>
          <w:rStyle w:val="5-Char"/>
          <w:rtl/>
        </w:rPr>
        <w:t xml:space="preserve"> </w:t>
      </w:r>
      <w:r w:rsidRPr="00BE2421">
        <w:rPr>
          <w:rStyle w:val="5-Char"/>
          <w:rFonts w:hint="eastAsia"/>
          <w:rtl/>
        </w:rPr>
        <w:t>صَلَا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كَلَامَ</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رُدُّ</w:t>
      </w:r>
      <w:r w:rsidRPr="00BE2421">
        <w:rPr>
          <w:rStyle w:val="5-Char"/>
          <w:rtl/>
        </w:rPr>
        <w:t xml:space="preserve"> </w:t>
      </w:r>
      <w:r w:rsidRPr="00BE2421">
        <w:rPr>
          <w:rStyle w:val="5-Char"/>
          <w:rFonts w:hint="eastAsia"/>
          <w:rtl/>
        </w:rPr>
        <w:t>سَلَامً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شَمِّتُ</w:t>
      </w:r>
      <w:r w:rsidRPr="00BE2421">
        <w:rPr>
          <w:rStyle w:val="5-Char"/>
          <w:rtl/>
        </w:rPr>
        <w:t xml:space="preserve"> </w:t>
      </w:r>
      <w:r w:rsidRPr="00BE2421">
        <w:rPr>
          <w:rStyle w:val="5-Char"/>
          <w:rFonts w:hint="eastAsia"/>
          <w:rtl/>
        </w:rPr>
        <w:t>عَاطِسًا</w:t>
      </w:r>
      <w:r w:rsidRPr="00BE2421">
        <w:rPr>
          <w:rStyle w:val="5-Char"/>
          <w:rtl/>
        </w:rPr>
        <w:t xml:space="preserve"> </w:t>
      </w:r>
      <w:r w:rsidRPr="00BE2421">
        <w:rPr>
          <w:rStyle w:val="5-Char"/>
          <w:rFonts w:hint="eastAsia"/>
          <w:rtl/>
        </w:rPr>
        <w:t>حَتَّ</w:t>
      </w:r>
      <w:r w:rsidR="00764F37" w:rsidRPr="00BE2421">
        <w:rPr>
          <w:rStyle w:val="5-Char"/>
          <w:rFonts w:hint="cs"/>
          <w:rtl/>
        </w:rPr>
        <w:t>ی</w:t>
      </w:r>
      <w:r w:rsidRPr="00BE2421">
        <w:rPr>
          <w:rStyle w:val="5-Char"/>
          <w:rtl/>
        </w:rPr>
        <w:t xml:space="preserve"> </w:t>
      </w:r>
      <w:r w:rsidRPr="00BE2421">
        <w:rPr>
          <w:rStyle w:val="5-Char"/>
          <w:rFonts w:hint="eastAsia"/>
          <w:rtl/>
        </w:rPr>
        <w:t>يَفرُغَ</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صَلَاتِ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كُرِهَ</w:t>
      </w:r>
      <w:r w:rsidRPr="00BE2421">
        <w:rPr>
          <w:rStyle w:val="5-Char"/>
          <w:rtl/>
        </w:rPr>
        <w:t xml:space="preserve"> </w:t>
      </w:r>
      <w:r w:rsidRPr="00BE2421">
        <w:rPr>
          <w:rStyle w:val="5-Char"/>
          <w:rFonts w:hint="eastAsia"/>
          <w:rtl/>
        </w:rPr>
        <w:t>لِحَاضِرِ</w:t>
      </w:r>
      <w:r w:rsidRPr="00BE2421">
        <w:rPr>
          <w:rStyle w:val="5-Char"/>
          <w:rtl/>
        </w:rPr>
        <w:t xml:space="preserve"> </w:t>
      </w:r>
      <w:r w:rsidRPr="00BE2421">
        <w:rPr>
          <w:rStyle w:val="5-Char"/>
          <w:rFonts w:hint="eastAsia"/>
          <w:rtl/>
        </w:rPr>
        <w:t>الخُطبَةِ</w:t>
      </w:r>
      <w:r w:rsidRPr="00BE2421">
        <w:rPr>
          <w:rStyle w:val="5-Char"/>
          <w:rFonts w:hint="cs"/>
          <w:rtl/>
        </w:rPr>
        <w:t>،</w:t>
      </w:r>
      <w:r w:rsidRPr="00BE2421">
        <w:rPr>
          <w:rStyle w:val="5-Char"/>
          <w:rtl/>
        </w:rPr>
        <w:t xml:space="preserve"> </w:t>
      </w:r>
      <w:r w:rsidRPr="00BE2421">
        <w:rPr>
          <w:rStyle w:val="5-Char"/>
          <w:rFonts w:hint="eastAsia"/>
          <w:rtl/>
        </w:rPr>
        <w:t>الأَكلُ</w:t>
      </w:r>
      <w:r w:rsidRPr="00BE2421">
        <w:rPr>
          <w:rStyle w:val="5-Char"/>
          <w:rtl/>
        </w:rPr>
        <w:t xml:space="preserve"> </w:t>
      </w:r>
      <w:r w:rsidRPr="00BE2421">
        <w:rPr>
          <w:rStyle w:val="5-Char"/>
          <w:rFonts w:hint="eastAsia"/>
          <w:rtl/>
        </w:rPr>
        <w:t>وَالشُّربُ</w:t>
      </w:r>
      <w:r w:rsidRPr="00BE2421">
        <w:rPr>
          <w:rStyle w:val="5-Char"/>
          <w:rtl/>
        </w:rPr>
        <w:t xml:space="preserve"> </w:t>
      </w:r>
      <w:r w:rsidRPr="00BE2421">
        <w:rPr>
          <w:rStyle w:val="5-Char"/>
          <w:rFonts w:hint="eastAsia"/>
          <w:rtl/>
        </w:rPr>
        <w:t>وَالعَبَثُ</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لاِلتِفَاتُ</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سَلِّمُ</w:t>
      </w:r>
      <w:r w:rsidRPr="00BE2421">
        <w:rPr>
          <w:rStyle w:val="5-Char"/>
          <w:rtl/>
        </w:rPr>
        <w:t xml:space="preserve"> </w:t>
      </w:r>
      <w:r w:rsidRPr="00BE2421">
        <w:rPr>
          <w:rStyle w:val="5-Char"/>
          <w:rFonts w:hint="eastAsia"/>
          <w:rtl/>
        </w:rPr>
        <w:t>الخَطِيبُ</w:t>
      </w:r>
      <w:r w:rsidRPr="00BE2421">
        <w:rPr>
          <w:rStyle w:val="5-Char"/>
          <w:rtl/>
        </w:rPr>
        <w:t xml:space="preserve"> </w:t>
      </w:r>
      <w:r w:rsidRPr="00BE2421">
        <w:rPr>
          <w:rStyle w:val="5-Char"/>
          <w:rFonts w:hint="eastAsia"/>
          <w:rtl/>
        </w:rPr>
        <w:t>عَلَ</w:t>
      </w:r>
      <w:r w:rsidR="00764F37" w:rsidRPr="00BE2421">
        <w:rPr>
          <w:rStyle w:val="5-Char"/>
          <w:rFonts w:hint="cs"/>
          <w:rtl/>
        </w:rPr>
        <w:t>ی</w:t>
      </w:r>
      <w:r w:rsidRPr="00BE2421">
        <w:rPr>
          <w:rStyle w:val="5-Char"/>
          <w:rtl/>
        </w:rPr>
        <w:t xml:space="preserve"> </w:t>
      </w:r>
      <w:r w:rsidRPr="00BE2421">
        <w:rPr>
          <w:rStyle w:val="5-Char"/>
          <w:rFonts w:hint="eastAsia"/>
          <w:rtl/>
        </w:rPr>
        <w:t>القَومِ</w:t>
      </w:r>
      <w:r w:rsidRPr="00BE2421">
        <w:rPr>
          <w:rStyle w:val="5-Char"/>
          <w:rtl/>
        </w:rPr>
        <w:t xml:space="preserve"> </w:t>
      </w:r>
      <w:r w:rsidRPr="00BE2421">
        <w:rPr>
          <w:rStyle w:val="5-Char"/>
          <w:rFonts w:hint="eastAsia"/>
          <w:rtl/>
        </w:rPr>
        <w:t>إِذَا</w:t>
      </w:r>
      <w:r w:rsidRPr="00BE2421">
        <w:rPr>
          <w:rStyle w:val="5-Char"/>
          <w:rtl/>
        </w:rPr>
        <w:t xml:space="preserve"> </w:t>
      </w:r>
      <w:r w:rsidRPr="00BE2421">
        <w:rPr>
          <w:rStyle w:val="5-Char"/>
          <w:rFonts w:hint="eastAsia"/>
          <w:rtl/>
        </w:rPr>
        <w:t>اِستَوَ</w:t>
      </w:r>
      <w:r w:rsidR="00764F37" w:rsidRPr="00BE2421">
        <w:rPr>
          <w:rStyle w:val="5-Char"/>
          <w:rFonts w:hint="cs"/>
          <w:rtl/>
        </w:rPr>
        <w:t>ی</w:t>
      </w:r>
      <w:r w:rsidRPr="00BE2421">
        <w:rPr>
          <w:rStyle w:val="5-Char"/>
          <w:rtl/>
        </w:rPr>
        <w:t xml:space="preserve"> </w:t>
      </w:r>
      <w:r w:rsidRPr="00BE2421">
        <w:rPr>
          <w:rStyle w:val="5-Char"/>
          <w:rFonts w:hint="eastAsia"/>
          <w:rtl/>
        </w:rPr>
        <w:t>عَلَ</w:t>
      </w:r>
      <w:r w:rsidR="00764F37" w:rsidRPr="00BE2421">
        <w:rPr>
          <w:rStyle w:val="5-Char"/>
          <w:rFonts w:hint="cs"/>
          <w:rtl/>
        </w:rPr>
        <w:t>ی</w:t>
      </w:r>
      <w:r w:rsidRPr="00BE2421">
        <w:rPr>
          <w:rStyle w:val="5-Char"/>
          <w:rtl/>
        </w:rPr>
        <w:t xml:space="preserve"> </w:t>
      </w:r>
      <w:r w:rsidRPr="00BE2421">
        <w:rPr>
          <w:rStyle w:val="5-Char"/>
          <w:rFonts w:hint="eastAsia"/>
          <w:rtl/>
        </w:rPr>
        <w:t>المِنبَرِ</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كُرِهَ</w:t>
      </w:r>
      <w:r w:rsidRPr="00BE2421">
        <w:rPr>
          <w:rStyle w:val="5-Char"/>
          <w:rtl/>
        </w:rPr>
        <w:t xml:space="preserve"> </w:t>
      </w:r>
      <w:r w:rsidRPr="00BE2421">
        <w:rPr>
          <w:rStyle w:val="5-Char"/>
          <w:rFonts w:hint="eastAsia"/>
          <w:rtl/>
        </w:rPr>
        <w:t>الخُرُوجُ</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مِصرِ</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النِّدَاءِ</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يُصَلِّ</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جُمُعَةَ</w:t>
      </w:r>
      <w:r w:rsidRPr="00BE2421">
        <w:rPr>
          <w:rStyle w:val="5-Char"/>
          <w:rtl/>
        </w:rPr>
        <w:t xml:space="preserve"> </w:t>
      </w:r>
      <w:r w:rsidRPr="00BE2421">
        <w:rPr>
          <w:rStyle w:val="5-Char"/>
          <w:rFonts w:hint="eastAsia"/>
          <w:rtl/>
        </w:rPr>
        <w:t>عَلَيهِ</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أَدَّاهَا</w:t>
      </w:r>
      <w:r w:rsidRPr="00BE2421">
        <w:rPr>
          <w:rStyle w:val="5-Char"/>
          <w:rFonts w:hint="cs"/>
          <w:rtl/>
        </w:rPr>
        <w:t>،</w:t>
      </w:r>
      <w:r w:rsidRPr="00BE2421">
        <w:rPr>
          <w:rStyle w:val="5-Char"/>
          <w:rtl/>
        </w:rPr>
        <w:t xml:space="preserve"> </w:t>
      </w:r>
      <w:r w:rsidRPr="00BE2421">
        <w:rPr>
          <w:rStyle w:val="5-Char"/>
          <w:rFonts w:hint="eastAsia"/>
          <w:rtl/>
        </w:rPr>
        <w:t>جَازَ</w:t>
      </w:r>
      <w:r w:rsidRPr="00BE2421">
        <w:rPr>
          <w:rStyle w:val="5-Char"/>
          <w:rtl/>
        </w:rPr>
        <w:t xml:space="preserve"> </w:t>
      </w:r>
      <w:r w:rsidRPr="00BE2421">
        <w:rPr>
          <w:rStyle w:val="5-Char"/>
          <w:rFonts w:hint="eastAsia"/>
          <w:rtl/>
        </w:rPr>
        <w:t>عَن</w:t>
      </w:r>
      <w:r w:rsidRPr="00BE2421">
        <w:rPr>
          <w:rStyle w:val="5-Char"/>
          <w:rtl/>
        </w:rPr>
        <w:t xml:space="preserve"> </w:t>
      </w:r>
      <w:r w:rsidRPr="00BE2421">
        <w:rPr>
          <w:rStyle w:val="5-Char"/>
          <w:rFonts w:hint="eastAsia"/>
          <w:rtl/>
        </w:rPr>
        <w:t>فَرضِ</w:t>
      </w:r>
      <w:r w:rsidRPr="00BE2421">
        <w:rPr>
          <w:rStyle w:val="5-Char"/>
          <w:rtl/>
        </w:rPr>
        <w:t xml:space="preserve"> </w:t>
      </w:r>
      <w:r w:rsidRPr="00BE2421">
        <w:rPr>
          <w:rStyle w:val="5-Char"/>
          <w:rFonts w:hint="eastAsia"/>
          <w:rtl/>
        </w:rPr>
        <w:t>الوَقتِ</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عُذرَ</w:t>
      </w:r>
      <w:r w:rsidRPr="00BE2421">
        <w:rPr>
          <w:rStyle w:val="5-Char"/>
          <w:rtl/>
        </w:rPr>
        <w:t xml:space="preserve"> </w:t>
      </w:r>
      <w:r w:rsidRPr="00BE2421">
        <w:rPr>
          <w:rStyle w:val="5-Char"/>
          <w:rFonts w:hint="eastAsia"/>
          <w:rtl/>
        </w:rPr>
        <w:t>لَه</w:t>
      </w:r>
      <w:r w:rsidRPr="00BE2421">
        <w:rPr>
          <w:rStyle w:val="5-Char"/>
          <w:rFonts w:hint="cs"/>
          <w:rtl/>
        </w:rPr>
        <w:t>،</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صَلَّ</w:t>
      </w:r>
      <w:r w:rsidR="00764F37" w:rsidRPr="00BE2421">
        <w:rPr>
          <w:rStyle w:val="5-Char"/>
          <w:rFonts w:hint="cs"/>
          <w:rtl/>
        </w:rPr>
        <w:t>ی</w:t>
      </w:r>
      <w:r w:rsidRPr="00BE2421">
        <w:rPr>
          <w:rStyle w:val="5-Char"/>
          <w:rtl/>
        </w:rPr>
        <w:t xml:space="preserve"> </w:t>
      </w:r>
      <w:r w:rsidRPr="00BE2421">
        <w:rPr>
          <w:rStyle w:val="5-Char"/>
          <w:rFonts w:hint="eastAsia"/>
          <w:rtl/>
        </w:rPr>
        <w:t>الظُّهرَ</w:t>
      </w:r>
      <w:r w:rsidRPr="00BE2421">
        <w:rPr>
          <w:rStyle w:val="5-Char"/>
          <w:rtl/>
        </w:rPr>
        <w:t xml:space="preserve"> </w:t>
      </w:r>
      <w:r w:rsidRPr="00BE2421">
        <w:rPr>
          <w:rStyle w:val="5-Char"/>
          <w:rFonts w:hint="eastAsia"/>
          <w:rtl/>
        </w:rPr>
        <w:t>قَبلَهَا</w:t>
      </w:r>
      <w:r w:rsidRPr="00BE2421">
        <w:rPr>
          <w:rStyle w:val="5-Char"/>
          <w:rFonts w:hint="cs"/>
          <w:rtl/>
        </w:rPr>
        <w:t>،</w:t>
      </w:r>
      <w:r w:rsidRPr="00BE2421">
        <w:rPr>
          <w:rStyle w:val="5-Char"/>
          <w:rtl/>
        </w:rPr>
        <w:t xml:space="preserve"> </w:t>
      </w:r>
      <w:r w:rsidRPr="00BE2421">
        <w:rPr>
          <w:rStyle w:val="5-Char"/>
          <w:rFonts w:hint="eastAsia"/>
          <w:rtl/>
        </w:rPr>
        <w:t>حَرُمَ</w:t>
      </w:r>
      <w:r w:rsidRPr="00BE2421">
        <w:rPr>
          <w:rStyle w:val="5-Char"/>
          <w:rFonts w:hint="cs"/>
          <w:rtl/>
        </w:rPr>
        <w:t>؛</w:t>
      </w:r>
      <w:r w:rsidRPr="00BE2421">
        <w:rPr>
          <w:rStyle w:val="5-Char"/>
          <w:rtl/>
        </w:rPr>
        <w:t xml:space="preserve"> </w:t>
      </w:r>
      <w:r w:rsidRPr="00BE2421">
        <w:rPr>
          <w:rStyle w:val="5-Char"/>
          <w:rFonts w:hint="eastAsia"/>
          <w:rtl/>
        </w:rPr>
        <w:t>فَإِن</w:t>
      </w:r>
      <w:r w:rsidRPr="00BE2421">
        <w:rPr>
          <w:rStyle w:val="5-Char"/>
          <w:rtl/>
        </w:rPr>
        <w:t xml:space="preserve"> </w:t>
      </w:r>
      <w:r w:rsidRPr="00BE2421">
        <w:rPr>
          <w:rStyle w:val="5-Char"/>
          <w:rFonts w:hint="eastAsia"/>
          <w:rtl/>
        </w:rPr>
        <w:t>سَعَ</w:t>
      </w:r>
      <w:r w:rsidR="00764F37" w:rsidRPr="00BE2421">
        <w:rPr>
          <w:rStyle w:val="5-Char"/>
          <w:rFonts w:hint="cs"/>
          <w:rtl/>
        </w:rPr>
        <w:t>ی</w:t>
      </w:r>
      <w:r w:rsidRPr="00BE2421">
        <w:rPr>
          <w:rStyle w:val="5-Char"/>
          <w:rtl/>
        </w:rPr>
        <w:t xml:space="preserve"> </w:t>
      </w:r>
      <w:r w:rsidRPr="00BE2421">
        <w:rPr>
          <w:rStyle w:val="5-Char"/>
          <w:rFonts w:hint="eastAsia"/>
          <w:rtl/>
        </w:rPr>
        <w:t>إِلَيهَا</w:t>
      </w:r>
      <w:r w:rsidRPr="00BE2421">
        <w:rPr>
          <w:rStyle w:val="5-Char"/>
          <w:rtl/>
        </w:rPr>
        <w:t xml:space="preserve"> </w:t>
      </w:r>
      <w:r w:rsidRPr="00BE2421">
        <w:rPr>
          <w:rStyle w:val="5-Char"/>
          <w:rFonts w:hint="eastAsia"/>
          <w:rtl/>
        </w:rPr>
        <w:t>وَالإِمَامُ</w:t>
      </w:r>
      <w:r w:rsidRPr="00BE2421">
        <w:rPr>
          <w:rStyle w:val="5-Char"/>
          <w:rtl/>
        </w:rPr>
        <w:t xml:space="preserve"> </w:t>
      </w:r>
      <w:r w:rsidRPr="00BE2421">
        <w:rPr>
          <w:rStyle w:val="5-Char"/>
          <w:rFonts w:hint="eastAsia"/>
          <w:rtl/>
        </w:rPr>
        <w:t>فِيهَا</w:t>
      </w:r>
      <w:r w:rsidRPr="00BE2421">
        <w:rPr>
          <w:rStyle w:val="5-Char"/>
          <w:rFonts w:hint="cs"/>
          <w:rtl/>
        </w:rPr>
        <w:t>،</w:t>
      </w:r>
      <w:r w:rsidRPr="00BE2421">
        <w:rPr>
          <w:rStyle w:val="5-Char"/>
          <w:rtl/>
        </w:rPr>
        <w:t xml:space="preserve"> </w:t>
      </w:r>
      <w:r w:rsidRPr="00BE2421">
        <w:rPr>
          <w:rStyle w:val="5-Char"/>
          <w:rFonts w:hint="eastAsia"/>
          <w:rtl/>
        </w:rPr>
        <w:t>بَطَلَ</w:t>
      </w:r>
      <w:r w:rsidRPr="00BE2421">
        <w:rPr>
          <w:rStyle w:val="5-Char"/>
          <w:rtl/>
        </w:rPr>
        <w:t xml:space="preserve"> </w:t>
      </w:r>
      <w:r w:rsidRPr="00BE2421">
        <w:rPr>
          <w:rStyle w:val="5-Char"/>
          <w:rFonts w:hint="eastAsia"/>
          <w:rtl/>
        </w:rPr>
        <w:t>ظُهرُ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يُدرِكهَ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كُرِهَ</w:t>
      </w:r>
      <w:r w:rsidRPr="00BE2421">
        <w:rPr>
          <w:rStyle w:val="5-Char"/>
          <w:rtl/>
        </w:rPr>
        <w:t xml:space="preserve"> </w:t>
      </w:r>
      <w:r w:rsidRPr="00BE2421">
        <w:rPr>
          <w:rStyle w:val="5-Char"/>
          <w:rFonts w:hint="eastAsia"/>
          <w:rtl/>
        </w:rPr>
        <w:t>لِلمَعذُورِ</w:t>
      </w:r>
      <w:r w:rsidRPr="00BE2421">
        <w:rPr>
          <w:rStyle w:val="5-Char"/>
          <w:rtl/>
        </w:rPr>
        <w:t xml:space="preserve"> </w:t>
      </w:r>
      <w:r w:rsidRPr="00BE2421">
        <w:rPr>
          <w:rStyle w:val="5-Char"/>
          <w:rFonts w:hint="eastAsia"/>
          <w:rtl/>
        </w:rPr>
        <w:t>وَالمَسجُونِ</w:t>
      </w:r>
      <w:r w:rsidRPr="00BE2421">
        <w:rPr>
          <w:rStyle w:val="5-Char"/>
          <w:rFonts w:hint="cs"/>
          <w:rtl/>
        </w:rPr>
        <w:t>،</w:t>
      </w:r>
      <w:r w:rsidRPr="00BE2421">
        <w:rPr>
          <w:rStyle w:val="5-Char"/>
          <w:rtl/>
        </w:rPr>
        <w:t xml:space="preserve"> </w:t>
      </w:r>
      <w:r w:rsidRPr="00BE2421">
        <w:rPr>
          <w:rStyle w:val="5-Char"/>
          <w:rFonts w:hint="eastAsia"/>
          <w:rtl/>
        </w:rPr>
        <w:t>أَداءُ</w:t>
      </w:r>
      <w:r w:rsidRPr="00BE2421">
        <w:rPr>
          <w:rStyle w:val="5-Char"/>
          <w:rtl/>
        </w:rPr>
        <w:t xml:space="preserve"> </w:t>
      </w:r>
      <w:r w:rsidRPr="00BE2421">
        <w:rPr>
          <w:rStyle w:val="5-Char"/>
          <w:rFonts w:hint="eastAsia"/>
          <w:rtl/>
        </w:rPr>
        <w:t>الظُّهرِ</w:t>
      </w:r>
      <w:r w:rsidRPr="00BE2421">
        <w:rPr>
          <w:rStyle w:val="5-Char"/>
          <w:rtl/>
        </w:rPr>
        <w:t xml:space="preserve"> </w:t>
      </w:r>
      <w:r w:rsidRPr="00BE2421">
        <w:rPr>
          <w:rStyle w:val="5-Char"/>
          <w:rFonts w:hint="eastAsia"/>
          <w:rtl/>
        </w:rPr>
        <w:t>بِجَمَاعَةٍ</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مِصرِ</w:t>
      </w:r>
      <w:r w:rsidRPr="00BE2421">
        <w:rPr>
          <w:rStyle w:val="5-Char"/>
          <w:rtl/>
        </w:rPr>
        <w:t xml:space="preserve"> </w:t>
      </w:r>
      <w:r w:rsidRPr="00BE2421">
        <w:rPr>
          <w:rStyle w:val="5-Char"/>
          <w:rFonts w:hint="eastAsia"/>
          <w:rtl/>
        </w:rPr>
        <w:t>يَومَهَ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أَدرَكَهَا</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تَّشَهُّدِ</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سُجُودِ</w:t>
      </w:r>
      <w:r w:rsidRPr="00BE2421">
        <w:rPr>
          <w:rStyle w:val="5-Char"/>
          <w:rtl/>
        </w:rPr>
        <w:t xml:space="preserve"> </w:t>
      </w:r>
      <w:r w:rsidRPr="00BE2421">
        <w:rPr>
          <w:rStyle w:val="5-Char"/>
          <w:rFonts w:hint="eastAsia"/>
          <w:rtl/>
        </w:rPr>
        <w:t>السَّهوِ</w:t>
      </w:r>
      <w:r w:rsidRPr="00BE2421">
        <w:rPr>
          <w:rStyle w:val="5-Char"/>
          <w:rFonts w:hint="cs"/>
          <w:rtl/>
        </w:rPr>
        <w:t>،</w:t>
      </w:r>
      <w:r w:rsidRPr="00BE2421">
        <w:rPr>
          <w:rStyle w:val="5-Char"/>
          <w:rtl/>
        </w:rPr>
        <w:t xml:space="preserve"> </w:t>
      </w:r>
      <w:r w:rsidRPr="00BE2421">
        <w:rPr>
          <w:rStyle w:val="5-Char"/>
          <w:rFonts w:hint="eastAsia"/>
          <w:rtl/>
        </w:rPr>
        <w:t>أَتَمَّ</w:t>
      </w:r>
      <w:r w:rsidRPr="00BE2421">
        <w:rPr>
          <w:rStyle w:val="5-Char"/>
          <w:rtl/>
        </w:rPr>
        <w:t xml:space="preserve"> </w:t>
      </w:r>
      <w:r w:rsidRPr="00BE2421">
        <w:rPr>
          <w:rStyle w:val="5-Char"/>
          <w:rFonts w:hint="eastAsia"/>
          <w:rtl/>
        </w:rPr>
        <w:t>جُمُعَةً</w:t>
      </w:r>
      <w:r w:rsidRPr="00BE2421">
        <w:rPr>
          <w:rStyle w:val="5-Char"/>
          <w:rFonts w:hint="cs"/>
          <w:rtl/>
        </w:rPr>
        <w:t>.</w:t>
      </w:r>
      <w:r w:rsidRPr="00BE2421">
        <w:rPr>
          <w:rStyle w:val="5-Char"/>
          <w:rtl/>
        </w:rPr>
        <w:t xml:space="preserve"> </w:t>
      </w:r>
      <w:r w:rsidRPr="00BE2421">
        <w:rPr>
          <w:rStyle w:val="5-Char"/>
          <w:rFonts w:hint="eastAsia"/>
          <w:rtl/>
        </w:rPr>
        <w:t>وَاللهُ</w:t>
      </w:r>
      <w:r w:rsidRPr="00BE2421">
        <w:rPr>
          <w:rStyle w:val="5-Char"/>
          <w:rtl/>
        </w:rPr>
        <w:t xml:space="preserve"> </w:t>
      </w:r>
      <w:r w:rsidRPr="00BE2421">
        <w:rPr>
          <w:rStyle w:val="5-Char"/>
          <w:rFonts w:hint="eastAsia"/>
          <w:rtl/>
        </w:rPr>
        <w:t>اَعلَمُ</w:t>
      </w:r>
      <w:r w:rsidRPr="00BE2421">
        <w:rPr>
          <w:rStyle w:val="5-Char"/>
          <w:rFonts w:hint="cs"/>
          <w:rtl/>
        </w:rPr>
        <w:t>.</w:t>
      </w:r>
    </w:p>
    <w:p w:rsidR="006D4682" w:rsidRDefault="006D4682" w:rsidP="00AF1D25">
      <w:pPr>
        <w:rPr>
          <w:rStyle w:val="1-Char"/>
          <w:rtl/>
        </w:rPr>
        <w:sectPr w:rsidR="006D4682" w:rsidSect="006D4682">
          <w:footnotePr>
            <w:numRestart w:val="eachPage"/>
          </w:footnotePr>
          <w:pgSz w:w="9356" w:h="13608" w:code="9"/>
          <w:pgMar w:top="567" w:right="1134" w:bottom="851" w:left="1134" w:header="454" w:footer="0" w:gutter="0"/>
          <w:cols w:space="708"/>
          <w:titlePg/>
          <w:bidi/>
          <w:docGrid w:linePitch="360"/>
        </w:sectPr>
      </w:pPr>
    </w:p>
    <w:p w:rsidR="00E81847" w:rsidRPr="00466907" w:rsidRDefault="00E81847" w:rsidP="006D4682">
      <w:pPr>
        <w:pStyle w:val="2-"/>
        <w:rPr>
          <w:rtl/>
        </w:rPr>
      </w:pPr>
      <w:bookmarkStart w:id="115" w:name="_Toc440375873"/>
      <w:r w:rsidRPr="00466907">
        <w:rPr>
          <w:rFonts w:hint="cs"/>
          <w:rtl/>
        </w:rPr>
        <w:t>باب: پ</w:t>
      </w:r>
      <w:r w:rsidR="000751A8">
        <w:rPr>
          <w:rFonts w:hint="cs"/>
          <w:rtl/>
        </w:rPr>
        <w:t>ی</w:t>
      </w:r>
      <w:r w:rsidRPr="00466907">
        <w:rPr>
          <w:rFonts w:hint="cs"/>
          <w:rtl/>
        </w:rPr>
        <w:t>رامون نماز جمعه</w:t>
      </w:r>
      <w:bookmarkEnd w:id="115"/>
    </w:p>
    <w:p w:rsidR="00E81847" w:rsidRPr="007100A7" w:rsidRDefault="006D59BB" w:rsidP="00AF1D25">
      <w:pPr>
        <w:rPr>
          <w:rStyle w:val="1-Char"/>
          <w:rtl/>
        </w:rPr>
      </w:pPr>
      <w:r w:rsidRPr="007100A7">
        <w:rPr>
          <w:rStyle w:val="1-Char"/>
          <w:rFonts w:hint="cs"/>
          <w:rtl/>
        </w:rPr>
        <w:t xml:space="preserve"> </w:t>
      </w:r>
      <w:r w:rsidR="00E81847" w:rsidRPr="007100A7">
        <w:rPr>
          <w:rStyle w:val="1-Char"/>
          <w:rFonts w:hint="cs"/>
          <w:rtl/>
        </w:rPr>
        <w:t>[بد</w:t>
      </w:r>
      <w:r w:rsidR="00446BB7">
        <w:rPr>
          <w:rStyle w:val="1-Char"/>
          <w:rFonts w:hint="cs"/>
          <w:rtl/>
        </w:rPr>
        <w:t>ی</w:t>
      </w:r>
      <w:r w:rsidR="00E81847" w:rsidRPr="007100A7">
        <w:rPr>
          <w:rStyle w:val="1-Char"/>
          <w:rFonts w:hint="cs"/>
          <w:rtl/>
        </w:rPr>
        <w:t xml:space="preserve">ن جهت نماز جمعه را </w:t>
      </w:r>
      <w:r w:rsidR="00E81847" w:rsidRPr="006D4682">
        <w:rPr>
          <w:rStyle w:val="5-Char0"/>
          <w:rFonts w:hint="cs"/>
          <w:rtl/>
        </w:rPr>
        <w:t>«جمعه»</w:t>
      </w:r>
      <w:r w:rsidR="00E81847" w:rsidRPr="007100A7">
        <w:rPr>
          <w:rStyle w:val="1-Char"/>
          <w:rFonts w:hint="cs"/>
          <w:rtl/>
        </w:rPr>
        <w:t xml:space="preserve"> نام نهاده‌اند که مردم، برا</w:t>
      </w:r>
      <w:r w:rsidR="00446BB7">
        <w:rPr>
          <w:rStyle w:val="1-Char"/>
          <w:rFonts w:hint="cs"/>
          <w:rtl/>
        </w:rPr>
        <w:t>ی</w:t>
      </w:r>
      <w:r w:rsidR="00E81847" w:rsidRPr="007100A7">
        <w:rPr>
          <w:rStyle w:val="1-Char"/>
          <w:rFonts w:hint="cs"/>
          <w:rtl/>
        </w:rPr>
        <w:t xml:space="preserve"> ادا</w:t>
      </w:r>
      <w:r w:rsidR="00446BB7">
        <w:rPr>
          <w:rStyle w:val="1-Char"/>
          <w:rFonts w:hint="cs"/>
          <w:rtl/>
        </w:rPr>
        <w:t>ی</w:t>
      </w:r>
      <w:r w:rsidR="00E81847" w:rsidRPr="007100A7">
        <w:rPr>
          <w:rStyle w:val="1-Char"/>
          <w:rFonts w:hint="cs"/>
          <w:rtl/>
        </w:rPr>
        <w:t xml:space="preserve"> آن اجتماع م</w:t>
      </w:r>
      <w:r w:rsidR="00446BB7">
        <w:rPr>
          <w:rStyle w:val="1-Char"/>
          <w:rFonts w:hint="cs"/>
          <w:rtl/>
        </w:rPr>
        <w:t>ی</w:t>
      </w:r>
      <w:r w:rsidR="00E81847" w:rsidRPr="007100A7">
        <w:rPr>
          <w:rStyle w:val="1-Char"/>
          <w:rFonts w:hint="cs"/>
          <w:rtl/>
        </w:rPr>
        <w:t xml:space="preserve">‌کنند؛ </w:t>
      </w:r>
      <w:r w:rsidR="00446BB7">
        <w:rPr>
          <w:rStyle w:val="1-Char"/>
          <w:rFonts w:hint="cs"/>
          <w:rtl/>
        </w:rPr>
        <w:t>ی</w:t>
      </w:r>
      <w:r w:rsidR="00E81847" w:rsidRPr="007100A7">
        <w:rPr>
          <w:rStyle w:val="1-Char"/>
          <w:rFonts w:hint="cs"/>
          <w:rtl/>
        </w:rPr>
        <w:t>ا بدان جهت که در آن روز، خ</w:t>
      </w:r>
      <w:r w:rsidR="00446BB7">
        <w:rPr>
          <w:rStyle w:val="1-Char"/>
          <w:rFonts w:hint="cs"/>
          <w:rtl/>
        </w:rPr>
        <w:t>ی</w:t>
      </w:r>
      <w:r w:rsidR="00E81847" w:rsidRPr="007100A7">
        <w:rPr>
          <w:rStyle w:val="1-Char"/>
          <w:rFonts w:hint="cs"/>
          <w:rtl/>
        </w:rPr>
        <w:t>ر و برکت جمع است.</w:t>
      </w:r>
    </w:p>
    <w:p w:rsidR="00E81847" w:rsidRPr="007100A7" w:rsidRDefault="00E81847" w:rsidP="00BA54E3">
      <w:pPr>
        <w:rPr>
          <w:rStyle w:val="1-Char"/>
          <w:rtl/>
        </w:rPr>
      </w:pPr>
      <w:r w:rsidRPr="00FE6406">
        <w:rPr>
          <w:rStyle w:val="9-Char"/>
          <w:rFonts w:eastAsia="Batang" w:hint="cs"/>
          <w:rtl/>
        </w:rPr>
        <w:t>نماز جمعه</w:t>
      </w:r>
      <w:r w:rsidRPr="007100A7">
        <w:rPr>
          <w:rStyle w:val="1-Char"/>
          <w:rFonts w:hint="cs"/>
          <w:rtl/>
        </w:rPr>
        <w:t>، از زمره‌</w:t>
      </w:r>
      <w:r w:rsidR="00446BB7">
        <w:rPr>
          <w:rStyle w:val="1-Char"/>
          <w:rFonts w:hint="cs"/>
          <w:rtl/>
        </w:rPr>
        <w:t>ی</w:t>
      </w:r>
      <w:r w:rsidRPr="007100A7">
        <w:rPr>
          <w:rStyle w:val="1-Char"/>
          <w:rFonts w:hint="cs"/>
          <w:rtl/>
        </w:rPr>
        <w:t xml:space="preserve"> بزرگتر</w:t>
      </w:r>
      <w:r w:rsidR="00446BB7">
        <w:rPr>
          <w:rStyle w:val="1-Char"/>
          <w:rFonts w:hint="cs"/>
          <w:rtl/>
        </w:rPr>
        <w:t>ی</w:t>
      </w:r>
      <w:r w:rsidRPr="007100A7">
        <w:rPr>
          <w:rStyle w:val="1-Char"/>
          <w:rFonts w:hint="cs"/>
          <w:rtl/>
        </w:rPr>
        <w:t>ن نمازها و روز جمعه ن</w:t>
      </w:r>
      <w:r w:rsidR="00446BB7">
        <w:rPr>
          <w:rStyle w:val="1-Char"/>
          <w:rFonts w:hint="cs"/>
          <w:rtl/>
        </w:rPr>
        <w:t>ی</w:t>
      </w:r>
      <w:r w:rsidRPr="007100A7">
        <w:rPr>
          <w:rStyle w:val="1-Char"/>
          <w:rFonts w:hint="cs"/>
          <w:rtl/>
        </w:rPr>
        <w:t>ز از بزرگتر</w:t>
      </w:r>
      <w:r w:rsidR="00446BB7">
        <w:rPr>
          <w:rStyle w:val="1-Char"/>
          <w:rFonts w:hint="cs"/>
          <w:rtl/>
        </w:rPr>
        <w:t>ی</w:t>
      </w:r>
      <w:r w:rsidRPr="007100A7">
        <w:rPr>
          <w:rStyle w:val="1-Char"/>
          <w:rFonts w:hint="cs"/>
          <w:rtl/>
        </w:rPr>
        <w:t>ن روزها است؛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خَيْرُ يَوْمٍ طَلَعَتْ فِيْهِ الشَّمْسُ يَوْمَ الْجُمُعَةِ؛ فِيْهِ خُلِقَ آدَمُ وَ فِيْهِ اُدْخُلِ الْجَنَّةَ وَ فِيْهِ خَرَجَ مِنْهٰا وَ لٰا تَقُوْمُ السّٰاعَةُ اِلّٰا يَوْمَ الْجُمُعَةِ»</w:t>
      </w:r>
      <w:r w:rsidRPr="007100A7">
        <w:rPr>
          <w:rStyle w:val="1-Char"/>
          <w:rFonts w:hint="cs"/>
          <w:rtl/>
        </w:rPr>
        <w:t xml:space="preserve"> (مسلم، ابوداود، نسا</w:t>
      </w:r>
      <w:r w:rsidR="00446BB7">
        <w:rPr>
          <w:rStyle w:val="1-Char"/>
          <w:rFonts w:hint="cs"/>
          <w:rtl/>
        </w:rPr>
        <w:t>یی</w:t>
      </w:r>
      <w:r w:rsidRPr="007100A7">
        <w:rPr>
          <w:rStyle w:val="1-Char"/>
          <w:rFonts w:hint="cs"/>
          <w:rtl/>
        </w:rPr>
        <w:t xml:space="preserve"> و ترمذ</w:t>
      </w:r>
      <w:r w:rsidR="00446BB7">
        <w:rPr>
          <w:rStyle w:val="1-Char"/>
          <w:rFonts w:hint="cs"/>
          <w:rtl/>
        </w:rPr>
        <w:t>ی</w:t>
      </w:r>
      <w:r w:rsidRPr="007100A7">
        <w:rPr>
          <w:rStyle w:val="1-Char"/>
          <w:rFonts w:hint="cs"/>
          <w:rtl/>
        </w:rPr>
        <w:t xml:space="preserve">)؛ </w:t>
      </w:r>
      <w:r w:rsidRPr="00BE2421">
        <w:rPr>
          <w:rStyle w:val="1-Char"/>
          <w:rFonts w:hint="cs"/>
          <w:rtl/>
        </w:rPr>
        <w:t>«بهتر</w:t>
      </w:r>
      <w:r w:rsidR="00446BB7">
        <w:rPr>
          <w:rStyle w:val="1-Char"/>
          <w:rFonts w:hint="cs"/>
          <w:rtl/>
        </w:rPr>
        <w:t>ی</w:t>
      </w:r>
      <w:r w:rsidRPr="00BE2421">
        <w:rPr>
          <w:rStyle w:val="1-Char"/>
          <w:rFonts w:hint="cs"/>
          <w:rtl/>
        </w:rPr>
        <w:t>ن روز</w:t>
      </w:r>
      <w:r w:rsidR="00446BB7">
        <w:rPr>
          <w:rStyle w:val="1-Char"/>
          <w:rFonts w:hint="cs"/>
          <w:rtl/>
        </w:rPr>
        <w:t>ی</w:t>
      </w:r>
      <w:r w:rsidRPr="00BE2421">
        <w:rPr>
          <w:rStyle w:val="1-Char"/>
          <w:rFonts w:hint="cs"/>
          <w:rtl/>
        </w:rPr>
        <w:t xml:space="preserve"> که خورش</w:t>
      </w:r>
      <w:r w:rsidR="00446BB7">
        <w:rPr>
          <w:rStyle w:val="1-Char"/>
          <w:rFonts w:hint="cs"/>
          <w:rtl/>
        </w:rPr>
        <w:t>ی</w:t>
      </w:r>
      <w:r w:rsidRPr="00BE2421">
        <w:rPr>
          <w:rStyle w:val="1-Char"/>
          <w:rFonts w:hint="cs"/>
          <w:rtl/>
        </w:rPr>
        <w:t>د در آن طلوع کرده است، روز جمعه است؛ در آن روز، آدم</w:t>
      </w:r>
      <w:r w:rsidR="00BA54E3">
        <w:rPr>
          <w:rStyle w:val="1-Char"/>
          <w:rFonts w:cs="CTraditional Arabic" w:hint="cs"/>
          <w:rtl/>
        </w:rPr>
        <w:t>÷</w:t>
      </w:r>
      <w:r w:rsidRPr="00BE2421">
        <w:rPr>
          <w:rStyle w:val="1-Char"/>
          <w:rFonts w:hint="cs"/>
          <w:rtl/>
        </w:rPr>
        <w:t xml:space="preserve"> آفر</w:t>
      </w:r>
      <w:r w:rsidR="00446BB7">
        <w:rPr>
          <w:rStyle w:val="1-Char"/>
          <w:rFonts w:hint="cs"/>
          <w:rtl/>
        </w:rPr>
        <w:t>ی</w:t>
      </w:r>
      <w:r w:rsidRPr="00BE2421">
        <w:rPr>
          <w:rStyle w:val="1-Char"/>
          <w:rFonts w:hint="cs"/>
          <w:rtl/>
        </w:rPr>
        <w:t>ده شد و در آن روز، به بهشت آورده شد و در آن روز، از بهشت اخراج گرد</w:t>
      </w:r>
      <w:r w:rsidR="00446BB7">
        <w:rPr>
          <w:rStyle w:val="1-Char"/>
          <w:rFonts w:hint="cs"/>
          <w:rtl/>
        </w:rPr>
        <w:t>ی</w:t>
      </w:r>
      <w:r w:rsidRPr="00BE2421">
        <w:rPr>
          <w:rStyle w:val="1-Char"/>
          <w:rFonts w:hint="cs"/>
          <w:rtl/>
        </w:rPr>
        <w:t>د و روز رستاخ</w:t>
      </w:r>
      <w:r w:rsidR="00446BB7">
        <w:rPr>
          <w:rStyle w:val="1-Char"/>
          <w:rFonts w:hint="cs"/>
          <w:rtl/>
        </w:rPr>
        <w:t>ی</w:t>
      </w:r>
      <w:r w:rsidRPr="00BE2421">
        <w:rPr>
          <w:rStyle w:val="1-Char"/>
          <w:rFonts w:hint="cs"/>
          <w:rtl/>
        </w:rPr>
        <w:t>ز ن</w:t>
      </w:r>
      <w:r w:rsidR="00446BB7">
        <w:rPr>
          <w:rStyle w:val="1-Char"/>
          <w:rFonts w:hint="cs"/>
          <w:rtl/>
        </w:rPr>
        <w:t>ی</w:t>
      </w:r>
      <w:r w:rsidRPr="00BE2421">
        <w:rPr>
          <w:rStyle w:val="1-Char"/>
          <w:rFonts w:hint="cs"/>
          <w:rtl/>
        </w:rPr>
        <w:t>ز بر پا</w:t>
      </w:r>
      <w:r w:rsidR="00446BB7">
        <w:rPr>
          <w:rStyle w:val="1-Char"/>
          <w:rFonts w:hint="cs"/>
          <w:rtl/>
        </w:rPr>
        <w:t>ی</w:t>
      </w:r>
      <w:r w:rsidRPr="00BE2421">
        <w:rPr>
          <w:rStyle w:val="1-Char"/>
          <w:rFonts w:hint="cs"/>
          <w:rtl/>
        </w:rPr>
        <w:t xml:space="preserve"> نم</w:t>
      </w:r>
      <w:r w:rsidR="00446BB7">
        <w:rPr>
          <w:rStyle w:val="1-Char"/>
          <w:rFonts w:hint="cs"/>
          <w:rtl/>
        </w:rPr>
        <w:t>ی</w:t>
      </w:r>
      <w:r w:rsidRPr="00BE2421">
        <w:rPr>
          <w:rStyle w:val="1-Char"/>
          <w:rFonts w:hint="cs"/>
          <w:rtl/>
        </w:rPr>
        <w:t>‌شود مگر در روز جمعه»</w:t>
      </w:r>
      <w:r w:rsidRPr="007100A7">
        <w:rPr>
          <w:rStyle w:val="1-Char"/>
          <w:rFonts w:hint="cs"/>
          <w:rtl/>
        </w:rPr>
        <w:t>.</w:t>
      </w:r>
    </w:p>
    <w:p w:rsidR="00E81847" w:rsidRPr="007100A7" w:rsidRDefault="00E81847" w:rsidP="006D4682">
      <w:pPr>
        <w:rPr>
          <w:rStyle w:val="1-Char"/>
          <w:rtl/>
        </w:rPr>
      </w:pPr>
      <w:r w:rsidRPr="007100A7">
        <w:rPr>
          <w:rStyle w:val="1-Char"/>
          <w:rFonts w:hint="cs"/>
          <w:rtl/>
        </w:rPr>
        <w:t>و نماز جمعه به دل</w:t>
      </w:r>
      <w:r w:rsidR="00446BB7">
        <w:rPr>
          <w:rStyle w:val="1-Char"/>
          <w:rFonts w:hint="cs"/>
          <w:rtl/>
        </w:rPr>
        <w:t>ی</w:t>
      </w:r>
      <w:r w:rsidRPr="007100A7">
        <w:rPr>
          <w:rStyle w:val="1-Char"/>
          <w:rFonts w:hint="cs"/>
          <w:rtl/>
        </w:rPr>
        <w:t>ل قرآن کر</w:t>
      </w:r>
      <w:r w:rsidR="00446BB7">
        <w:rPr>
          <w:rStyle w:val="1-Char"/>
          <w:rFonts w:hint="cs"/>
          <w:rtl/>
        </w:rPr>
        <w:t>ی</w:t>
      </w:r>
      <w:r w:rsidRPr="007100A7">
        <w:rPr>
          <w:rStyle w:val="1-Char"/>
          <w:rFonts w:hint="cs"/>
          <w:rtl/>
        </w:rPr>
        <w:t>م و سنّت نبو</w:t>
      </w:r>
      <w:r w:rsidR="00446BB7">
        <w:rPr>
          <w:rStyle w:val="1-Char"/>
          <w:rFonts w:hint="cs"/>
          <w:rtl/>
        </w:rPr>
        <w:t>ی</w:t>
      </w:r>
      <w:r w:rsidRPr="007100A7">
        <w:rPr>
          <w:rStyle w:val="1-Char"/>
          <w:rFonts w:hint="cs"/>
          <w:rtl/>
        </w:rPr>
        <w:t xml:space="preserve"> و اجماع امّت اسلام</w:t>
      </w:r>
      <w:r w:rsidR="00446BB7">
        <w:rPr>
          <w:rStyle w:val="1-Char"/>
          <w:rFonts w:hint="cs"/>
          <w:rtl/>
        </w:rPr>
        <w:t>ی</w:t>
      </w:r>
      <w:r w:rsidRPr="007100A7">
        <w:rPr>
          <w:rStyle w:val="1-Char"/>
          <w:rFonts w:hint="cs"/>
          <w:rtl/>
        </w:rPr>
        <w:t>، واجب است؛ خداوند بلندمرتبه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د:</w:t>
      </w:r>
      <w:r w:rsidR="006D4682">
        <w:rPr>
          <w:rStyle w:val="1-Char"/>
          <w:rFonts w:hint="cs"/>
          <w:rtl/>
        </w:rPr>
        <w:t xml:space="preserve"> </w:t>
      </w:r>
      <w:r w:rsidR="006D4682">
        <w:rPr>
          <w:rStyle w:val="1-Char"/>
          <w:rFonts w:cs="Traditional Arabic"/>
          <w:color w:val="000000"/>
          <w:shd w:val="clear" w:color="auto" w:fill="FFFFFF"/>
          <w:rtl/>
        </w:rPr>
        <w:t>﴿</w:t>
      </w:r>
      <w:r w:rsidR="006D4682" w:rsidRPr="000751A8">
        <w:rPr>
          <w:rStyle w:val="4-Char"/>
          <w:rtl/>
        </w:rPr>
        <w:t xml:space="preserve">يَٰٓأَيُّهَا </w:t>
      </w:r>
      <w:r w:rsidR="006D4682" w:rsidRPr="000751A8">
        <w:rPr>
          <w:rStyle w:val="4-Char"/>
          <w:rFonts w:hint="cs"/>
          <w:rtl/>
        </w:rPr>
        <w:t>ٱ</w:t>
      </w:r>
      <w:r w:rsidR="006D4682" w:rsidRPr="000751A8">
        <w:rPr>
          <w:rStyle w:val="4-Char"/>
          <w:rFonts w:hint="eastAsia"/>
          <w:rtl/>
        </w:rPr>
        <w:t>لَّذِينَ</w:t>
      </w:r>
      <w:r w:rsidR="006D4682" w:rsidRPr="000751A8">
        <w:rPr>
          <w:rStyle w:val="4-Char"/>
          <w:rtl/>
        </w:rPr>
        <w:t xml:space="preserve"> ءَامَنُوٓاْ إِذَا نُودِيَ لِلصَّلَوٰةِ مِن يَوۡمِ </w:t>
      </w:r>
      <w:r w:rsidR="006D4682" w:rsidRPr="000751A8">
        <w:rPr>
          <w:rStyle w:val="4-Char"/>
          <w:rFonts w:hint="cs"/>
          <w:rtl/>
        </w:rPr>
        <w:t>ٱ</w:t>
      </w:r>
      <w:r w:rsidR="006D4682" w:rsidRPr="000751A8">
        <w:rPr>
          <w:rStyle w:val="4-Char"/>
          <w:rFonts w:hint="eastAsia"/>
          <w:rtl/>
        </w:rPr>
        <w:t>لۡجُمُعَةِ</w:t>
      </w:r>
      <w:r w:rsidR="006D4682" w:rsidRPr="000751A8">
        <w:rPr>
          <w:rStyle w:val="4-Char"/>
          <w:rtl/>
        </w:rPr>
        <w:t xml:space="preserve"> فَ</w:t>
      </w:r>
      <w:r w:rsidR="006D4682" w:rsidRPr="000751A8">
        <w:rPr>
          <w:rStyle w:val="4-Char"/>
          <w:rFonts w:hint="cs"/>
          <w:rtl/>
        </w:rPr>
        <w:t>ٱ</w:t>
      </w:r>
      <w:r w:rsidR="006D4682" w:rsidRPr="000751A8">
        <w:rPr>
          <w:rStyle w:val="4-Char"/>
          <w:rFonts w:hint="eastAsia"/>
          <w:rtl/>
        </w:rPr>
        <w:t>سۡعَوۡاْ</w:t>
      </w:r>
      <w:r w:rsidR="006D4682" w:rsidRPr="000751A8">
        <w:rPr>
          <w:rStyle w:val="4-Char"/>
          <w:rtl/>
        </w:rPr>
        <w:t xml:space="preserve"> إِلَىٰ ذِكۡرِ </w:t>
      </w:r>
      <w:r w:rsidR="006D4682" w:rsidRPr="000751A8">
        <w:rPr>
          <w:rStyle w:val="4-Char"/>
          <w:rFonts w:hint="cs"/>
          <w:rtl/>
        </w:rPr>
        <w:t>ٱ</w:t>
      </w:r>
      <w:r w:rsidR="006D4682" w:rsidRPr="000751A8">
        <w:rPr>
          <w:rStyle w:val="4-Char"/>
          <w:rFonts w:hint="eastAsia"/>
          <w:rtl/>
        </w:rPr>
        <w:t>للَّهِ</w:t>
      </w:r>
      <w:r w:rsidR="006D4682" w:rsidRPr="000751A8">
        <w:rPr>
          <w:rStyle w:val="4-Char"/>
          <w:rtl/>
        </w:rPr>
        <w:t xml:space="preserve"> وَذَرُواْ </w:t>
      </w:r>
      <w:r w:rsidR="006D4682" w:rsidRPr="000751A8">
        <w:rPr>
          <w:rStyle w:val="4-Char"/>
          <w:rFonts w:hint="cs"/>
          <w:rtl/>
        </w:rPr>
        <w:t>ٱ</w:t>
      </w:r>
      <w:r w:rsidR="006D4682" w:rsidRPr="000751A8">
        <w:rPr>
          <w:rStyle w:val="4-Char"/>
          <w:rFonts w:hint="eastAsia"/>
          <w:rtl/>
        </w:rPr>
        <w:t>لۡبَيۡعَۚ</w:t>
      </w:r>
      <w:r w:rsidR="006D4682" w:rsidRPr="000751A8">
        <w:rPr>
          <w:rStyle w:val="4-Char"/>
          <w:rtl/>
        </w:rPr>
        <w:t xml:space="preserve"> ذَٰلِكُمۡ خَيۡرٞ لَّكُمۡ إِن كُنتُمۡ تَعۡلَمُونَ٩</w:t>
      </w:r>
      <w:r w:rsidR="006D4682">
        <w:rPr>
          <w:rStyle w:val="1-Char"/>
          <w:rFonts w:cs="Traditional Arabic"/>
          <w:color w:val="000000"/>
          <w:shd w:val="clear" w:color="auto" w:fill="FFFFFF"/>
          <w:rtl/>
        </w:rPr>
        <w:t>﴾</w:t>
      </w:r>
      <w:r w:rsidR="006D4682" w:rsidRPr="000751A8">
        <w:rPr>
          <w:rStyle w:val="4-Char"/>
          <w:rtl/>
        </w:rPr>
        <w:t xml:space="preserve"> </w:t>
      </w:r>
      <w:r w:rsidR="006D4682" w:rsidRPr="000751A8">
        <w:rPr>
          <w:rStyle w:val="9-Char1"/>
          <w:rtl/>
        </w:rPr>
        <w:t>[الجمعة: 9]</w:t>
      </w:r>
      <w:r w:rsidRPr="007100A7">
        <w:rPr>
          <w:rStyle w:val="1-Char"/>
          <w:rFonts w:hint="cs"/>
          <w:rtl/>
        </w:rPr>
        <w:t xml:space="preserve"> </w:t>
      </w:r>
      <w:r w:rsidRPr="00BE2421">
        <w:rPr>
          <w:rStyle w:val="6-Char"/>
          <w:rFonts w:hint="cs"/>
          <w:rtl/>
        </w:rPr>
        <w:t>«ا</w:t>
      </w:r>
      <w:r w:rsidR="00446BB7">
        <w:rPr>
          <w:rStyle w:val="6-Char"/>
          <w:rFonts w:hint="cs"/>
          <w:rtl/>
        </w:rPr>
        <w:t>ی</w:t>
      </w:r>
      <w:r w:rsidRPr="00BE2421">
        <w:rPr>
          <w:rStyle w:val="6-Char"/>
          <w:rFonts w:hint="cs"/>
          <w:rtl/>
        </w:rPr>
        <w:t xml:space="preserve"> مؤمنان! هنگام</w:t>
      </w:r>
      <w:r w:rsidR="00446BB7">
        <w:rPr>
          <w:rStyle w:val="6-Char"/>
          <w:rFonts w:hint="cs"/>
          <w:rtl/>
        </w:rPr>
        <w:t>ی</w:t>
      </w:r>
      <w:r w:rsidRPr="00BE2421">
        <w:rPr>
          <w:rStyle w:val="6-Char"/>
          <w:rFonts w:hint="cs"/>
          <w:rtl/>
        </w:rPr>
        <w:t xml:space="preserve"> که روز جمعه برا</w:t>
      </w:r>
      <w:r w:rsidR="00446BB7">
        <w:rPr>
          <w:rStyle w:val="6-Char"/>
          <w:rFonts w:hint="cs"/>
          <w:rtl/>
        </w:rPr>
        <w:t>ی</w:t>
      </w:r>
      <w:r w:rsidRPr="00BE2421">
        <w:rPr>
          <w:rStyle w:val="6-Char"/>
          <w:rFonts w:hint="cs"/>
          <w:rtl/>
        </w:rPr>
        <w:t xml:space="preserve"> نماز ندا داده شد، به سو</w:t>
      </w:r>
      <w:r w:rsidR="00446BB7">
        <w:rPr>
          <w:rStyle w:val="6-Char"/>
          <w:rFonts w:hint="cs"/>
          <w:rtl/>
        </w:rPr>
        <w:t>ی</w:t>
      </w:r>
      <w:r w:rsidRPr="00BE2421">
        <w:rPr>
          <w:rStyle w:val="6-Char"/>
          <w:rFonts w:hint="cs"/>
          <w:rtl/>
        </w:rPr>
        <w:t xml:space="preserve"> ذکر و عبادت خدا بشتاب</w:t>
      </w:r>
      <w:r w:rsidR="00446BB7">
        <w:rPr>
          <w:rStyle w:val="6-Char"/>
          <w:rFonts w:hint="cs"/>
          <w:rtl/>
        </w:rPr>
        <w:t>ی</w:t>
      </w:r>
      <w:r w:rsidRPr="00BE2421">
        <w:rPr>
          <w:rStyle w:val="6-Char"/>
          <w:rFonts w:hint="cs"/>
          <w:rtl/>
        </w:rPr>
        <w:t>د و خر</w:t>
      </w:r>
      <w:r w:rsidR="00446BB7">
        <w:rPr>
          <w:rStyle w:val="6-Char"/>
          <w:rFonts w:hint="cs"/>
          <w:rtl/>
        </w:rPr>
        <w:t>ی</w:t>
      </w:r>
      <w:r w:rsidRPr="00BE2421">
        <w:rPr>
          <w:rStyle w:val="6-Char"/>
          <w:rFonts w:hint="cs"/>
          <w:rtl/>
        </w:rPr>
        <w:t>د و فروش را رها ساز</w:t>
      </w:r>
      <w:r w:rsidR="00446BB7">
        <w:rPr>
          <w:rStyle w:val="6-Char"/>
          <w:rFonts w:hint="cs"/>
          <w:rtl/>
        </w:rPr>
        <w:t>ی</w:t>
      </w:r>
      <w:r w:rsidRPr="00BE2421">
        <w:rPr>
          <w:rStyle w:val="6-Char"/>
          <w:rFonts w:hint="cs"/>
          <w:rtl/>
        </w:rPr>
        <w:t>د؛ ا</w:t>
      </w:r>
      <w:r w:rsidR="00446BB7">
        <w:rPr>
          <w:rStyle w:val="6-Char"/>
          <w:rFonts w:hint="cs"/>
          <w:rtl/>
        </w:rPr>
        <w:t>ی</w:t>
      </w:r>
      <w:r w:rsidRPr="00BE2421">
        <w:rPr>
          <w:rStyle w:val="6-Char"/>
          <w:rFonts w:hint="cs"/>
          <w:rtl/>
        </w:rPr>
        <w:t>ن برا</w:t>
      </w:r>
      <w:r w:rsidR="00446BB7">
        <w:rPr>
          <w:rStyle w:val="6-Char"/>
          <w:rFonts w:hint="cs"/>
          <w:rtl/>
        </w:rPr>
        <w:t>ی</w:t>
      </w:r>
      <w:r w:rsidRPr="00BE2421">
        <w:rPr>
          <w:rStyle w:val="6-Char"/>
          <w:rFonts w:hint="cs"/>
          <w:rtl/>
        </w:rPr>
        <w:t xml:space="preserve"> شما بهتر و سودمندتر است؛ اگر بدان</w:t>
      </w:r>
      <w:r w:rsidR="00446BB7">
        <w:rPr>
          <w:rStyle w:val="6-Char"/>
          <w:rFonts w:hint="cs"/>
          <w:rtl/>
        </w:rPr>
        <w:t>ی</w:t>
      </w:r>
      <w:r w:rsidRPr="00BE2421">
        <w:rPr>
          <w:rStyle w:val="6-Char"/>
          <w:rFonts w:hint="cs"/>
          <w:rtl/>
        </w:rPr>
        <w:t>د»</w:t>
      </w:r>
      <w:r w:rsidRPr="007100A7">
        <w:rPr>
          <w:rStyle w:val="1-Char"/>
          <w:rFonts w:hint="cs"/>
          <w:rtl/>
        </w:rPr>
        <w:t>.</w:t>
      </w:r>
    </w:p>
    <w:p w:rsidR="00E81847" w:rsidRPr="007100A7" w:rsidRDefault="00E81847" w:rsidP="00AF1D25">
      <w:pPr>
        <w:rPr>
          <w:rStyle w:val="1-Char"/>
          <w:rtl/>
        </w:rPr>
      </w:pPr>
      <w:r w:rsidRPr="007100A7">
        <w:rPr>
          <w:rStyle w:val="1-Char"/>
          <w:rFonts w:hint="cs"/>
          <w:rtl/>
        </w:rPr>
        <w:t>و در مورد تشو</w:t>
      </w:r>
      <w:r w:rsidR="00446BB7">
        <w:rPr>
          <w:rStyle w:val="1-Char"/>
          <w:rFonts w:hint="cs"/>
          <w:rtl/>
        </w:rPr>
        <w:t>ی</w:t>
      </w:r>
      <w:r w:rsidRPr="007100A7">
        <w:rPr>
          <w:rStyle w:val="1-Char"/>
          <w:rFonts w:hint="cs"/>
          <w:rtl/>
        </w:rPr>
        <w:t>ق بر خواندن نماز جمعه، ابوهر</w:t>
      </w:r>
      <w:r w:rsidR="00446BB7">
        <w:rPr>
          <w:rStyle w:val="1-Char"/>
          <w:rFonts w:hint="cs"/>
          <w:rtl/>
        </w:rPr>
        <w:t>ی</w:t>
      </w:r>
      <w:r w:rsidRPr="007100A7">
        <w:rPr>
          <w:rStyle w:val="1-Char"/>
          <w:rFonts w:hint="cs"/>
          <w:rtl/>
        </w:rPr>
        <w:t>ره</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 </w:t>
      </w:r>
      <w:r w:rsidRPr="00BE2421">
        <w:rPr>
          <w:rStyle w:val="5-Char"/>
          <w:rFonts w:hint="cs"/>
          <w:rtl/>
        </w:rPr>
        <w:t>«مَنِ اغْتَسَلَ، ثُمَّ اَتَي الْجُمُعَةَ فَصَلّٰي مٰا قُدِّرَ لَهُ، ثُمَّ اَنْصَتَ حَتّٰي يَفْرُغَ مِنْ خُطْبَتِهِ؛ ثُمَّ يُصَلِّيْ مَعَهُ، غُفِرَ لَهُ مٰا بَيْنَهُ وَ بَيْنَ الْجُمُعَةِ الْاُخْرٰي وَ فَضْلُ ثَلٰاثَةِ اَيّٰامٍ»</w:t>
      </w:r>
      <w:r w:rsidRPr="007100A7">
        <w:rPr>
          <w:rStyle w:val="1-Char"/>
          <w:rFonts w:hint="cs"/>
          <w:rtl/>
        </w:rPr>
        <w:t xml:space="preserve"> (مسلم)؛ </w:t>
      </w:r>
      <w:r w:rsidRPr="00BE2421">
        <w:rPr>
          <w:rStyle w:val="1-Char"/>
          <w:rFonts w:hint="cs"/>
          <w:rtl/>
        </w:rPr>
        <w:t>«هر کس در روز جمعه غسل کند و به نماز جمعه برود و آنچه برا</w:t>
      </w:r>
      <w:r w:rsidR="00446BB7">
        <w:rPr>
          <w:rStyle w:val="1-Char"/>
          <w:rFonts w:hint="cs"/>
          <w:rtl/>
        </w:rPr>
        <w:t>ی</w:t>
      </w:r>
      <w:r w:rsidRPr="00BE2421">
        <w:rPr>
          <w:rStyle w:val="1-Char"/>
          <w:rFonts w:hint="cs"/>
          <w:rtl/>
        </w:rPr>
        <w:t xml:space="preserve"> او مقدّر شده نماز بخواند، سپس تا فراغت امام از خطبه، سکوت کند؛ </w:t>
      </w:r>
      <w:r w:rsidR="000A2322">
        <w:rPr>
          <w:rStyle w:val="1-Char"/>
          <w:rFonts w:hint="cs"/>
          <w:rtl/>
        </w:rPr>
        <w:t>آنگاه</w:t>
      </w:r>
      <w:r w:rsidRPr="00BE2421">
        <w:rPr>
          <w:rStyle w:val="1-Char"/>
          <w:rFonts w:hint="cs"/>
          <w:rtl/>
        </w:rPr>
        <w:t xml:space="preserve"> با او نماز بخواند، گناهان (صغ</w:t>
      </w:r>
      <w:r w:rsidR="00446BB7">
        <w:rPr>
          <w:rStyle w:val="1-Char"/>
          <w:rFonts w:hint="cs"/>
          <w:rtl/>
        </w:rPr>
        <w:t>ی</w:t>
      </w:r>
      <w:r w:rsidRPr="00BE2421">
        <w:rPr>
          <w:rStyle w:val="1-Char"/>
          <w:rFonts w:hint="cs"/>
          <w:rtl/>
        </w:rPr>
        <w:t>ره‌اش) ب</w:t>
      </w:r>
      <w:r w:rsidR="00446BB7">
        <w:rPr>
          <w:rStyle w:val="1-Char"/>
          <w:rFonts w:hint="cs"/>
          <w:rtl/>
        </w:rPr>
        <w:t>ی</w:t>
      </w:r>
      <w:r w:rsidRPr="00BE2421">
        <w:rPr>
          <w:rStyle w:val="1-Char"/>
          <w:rFonts w:hint="cs"/>
          <w:rtl/>
        </w:rPr>
        <w:t>ن ا</w:t>
      </w:r>
      <w:r w:rsidR="00446BB7">
        <w:rPr>
          <w:rStyle w:val="1-Char"/>
          <w:rFonts w:hint="cs"/>
          <w:rtl/>
        </w:rPr>
        <w:t>ی</w:t>
      </w:r>
      <w:r w:rsidRPr="00BE2421">
        <w:rPr>
          <w:rStyle w:val="1-Char"/>
          <w:rFonts w:hint="cs"/>
          <w:rtl/>
        </w:rPr>
        <w:t>ن جمعه و جمعه د</w:t>
      </w:r>
      <w:r w:rsidR="00446BB7">
        <w:rPr>
          <w:rStyle w:val="1-Char"/>
          <w:rFonts w:hint="cs"/>
          <w:rtl/>
        </w:rPr>
        <w:t>ی</w:t>
      </w:r>
      <w:r w:rsidRPr="00BE2421">
        <w:rPr>
          <w:rStyle w:val="1-Char"/>
          <w:rFonts w:hint="cs"/>
          <w:rtl/>
        </w:rPr>
        <w:t>گرش و سه روز اضافه بر آن بخشوده م</w:t>
      </w:r>
      <w:r w:rsidR="00446BB7">
        <w:rPr>
          <w:rStyle w:val="1-Char"/>
          <w:rFonts w:hint="cs"/>
          <w:rtl/>
        </w:rPr>
        <w:t>ی</w:t>
      </w:r>
      <w:r w:rsidRPr="00BE2421">
        <w:rPr>
          <w:rStyle w:val="1-Char"/>
          <w:rFonts w:hint="cs"/>
          <w:rtl/>
        </w:rPr>
        <w:t>‌شود»</w:t>
      </w:r>
      <w:r w:rsidRPr="007100A7">
        <w:rPr>
          <w:rStyle w:val="1-Char"/>
          <w:rFonts w:hint="cs"/>
          <w:rtl/>
        </w:rPr>
        <w:t>.</w:t>
      </w:r>
    </w:p>
    <w:p w:rsidR="00E81847" w:rsidRPr="007100A7" w:rsidRDefault="00E81847" w:rsidP="00AF1D25">
      <w:pPr>
        <w:rPr>
          <w:rStyle w:val="1-Char"/>
          <w:rtl/>
        </w:rPr>
      </w:pPr>
      <w:r w:rsidRPr="007100A7">
        <w:rPr>
          <w:rStyle w:val="1-Char"/>
          <w:rFonts w:hint="cs"/>
          <w:rtl/>
        </w:rPr>
        <w:t>و همچن</w:t>
      </w:r>
      <w:r w:rsidR="00446BB7">
        <w:rPr>
          <w:rStyle w:val="1-Char"/>
          <w:rFonts w:hint="cs"/>
          <w:rtl/>
        </w:rPr>
        <w:t>ی</w:t>
      </w:r>
      <w:r w:rsidRPr="007100A7">
        <w:rPr>
          <w:rStyle w:val="1-Char"/>
          <w:rFonts w:hint="cs"/>
          <w:rtl/>
        </w:rPr>
        <w:t>ن ابوهر</w:t>
      </w:r>
      <w:r w:rsidR="00446BB7">
        <w:rPr>
          <w:rStyle w:val="1-Char"/>
          <w:rFonts w:hint="cs"/>
          <w:rtl/>
        </w:rPr>
        <w:t>ی</w:t>
      </w:r>
      <w:r w:rsidRPr="007100A7">
        <w:rPr>
          <w:rStyle w:val="1-Char"/>
          <w:rFonts w:hint="cs"/>
          <w:rtl/>
        </w:rPr>
        <w:t>ره</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 </w:t>
      </w:r>
      <w:r w:rsidRPr="00BE2421">
        <w:rPr>
          <w:rStyle w:val="5-Char"/>
          <w:rFonts w:hint="cs"/>
          <w:rtl/>
        </w:rPr>
        <w:t>«اَلصَّلَواتُ الْخَمْسُ وَ الْجُمُعَةُ اِلَي الْجُمُعَةِ وَ رَمَضٰانُ اِلٰي رَمَضٰانَ، مُکَفِّرٰاتٌ مّٰا بَيْنَهُنَّ اِذَا اُجْتُنِبَ الْکَبٰائِرُ»</w:t>
      </w:r>
      <w:r w:rsidRPr="007100A7">
        <w:rPr>
          <w:rStyle w:val="1-Char"/>
          <w:rFonts w:hint="cs"/>
          <w:rtl/>
        </w:rPr>
        <w:t xml:space="preserve"> (مسلم و ترمذ</w:t>
      </w:r>
      <w:r w:rsidR="00446BB7">
        <w:rPr>
          <w:rStyle w:val="1-Char"/>
          <w:rFonts w:hint="cs"/>
          <w:rtl/>
        </w:rPr>
        <w:t>ی</w:t>
      </w:r>
      <w:r w:rsidRPr="007100A7">
        <w:rPr>
          <w:rStyle w:val="1-Char"/>
          <w:rFonts w:hint="cs"/>
          <w:rtl/>
        </w:rPr>
        <w:t xml:space="preserve">)؛ </w:t>
      </w:r>
      <w:r w:rsidRPr="00BE2421">
        <w:rPr>
          <w:rStyle w:val="1-Char"/>
          <w:rFonts w:hint="cs"/>
          <w:rtl/>
        </w:rPr>
        <w:t>«نمازها</w:t>
      </w:r>
      <w:r w:rsidR="00446BB7">
        <w:rPr>
          <w:rStyle w:val="1-Char"/>
          <w:rFonts w:hint="cs"/>
          <w:rtl/>
        </w:rPr>
        <w:t>ی</w:t>
      </w:r>
      <w:r w:rsidRPr="00BE2421">
        <w:rPr>
          <w:rStyle w:val="1-Char"/>
          <w:rFonts w:hint="cs"/>
          <w:rtl/>
        </w:rPr>
        <w:t xml:space="preserve"> پنج‌گانه و جمعه تا جمعه و رمضان تا رمضان، گناهان ب</w:t>
      </w:r>
      <w:r w:rsidR="00446BB7">
        <w:rPr>
          <w:rStyle w:val="1-Char"/>
          <w:rFonts w:hint="cs"/>
          <w:rtl/>
        </w:rPr>
        <w:t>ی</w:t>
      </w:r>
      <w:r w:rsidRPr="00BE2421">
        <w:rPr>
          <w:rStyle w:val="1-Char"/>
          <w:rFonts w:hint="cs"/>
          <w:rtl/>
        </w:rPr>
        <w:t>ن خود را از ب</w:t>
      </w:r>
      <w:r w:rsidR="00446BB7">
        <w:rPr>
          <w:rStyle w:val="1-Char"/>
          <w:rFonts w:hint="cs"/>
          <w:rtl/>
        </w:rPr>
        <w:t>ی</w:t>
      </w:r>
      <w:r w:rsidRPr="00BE2421">
        <w:rPr>
          <w:rStyle w:val="1-Char"/>
          <w:rFonts w:hint="cs"/>
          <w:rtl/>
        </w:rPr>
        <w:t>ن م</w:t>
      </w:r>
      <w:r w:rsidR="00446BB7">
        <w:rPr>
          <w:rStyle w:val="1-Char"/>
          <w:rFonts w:hint="cs"/>
          <w:rtl/>
        </w:rPr>
        <w:t>ی</w:t>
      </w:r>
      <w:r w:rsidRPr="00BE2421">
        <w:rPr>
          <w:rStyle w:val="1-Char"/>
          <w:rFonts w:hint="cs"/>
          <w:rtl/>
        </w:rPr>
        <w:t>‌برند به شرط</w:t>
      </w:r>
      <w:r w:rsidR="00446BB7">
        <w:rPr>
          <w:rStyle w:val="1-Char"/>
          <w:rFonts w:hint="cs"/>
          <w:rtl/>
        </w:rPr>
        <w:t>ی</w:t>
      </w:r>
      <w:r w:rsidRPr="00BE2421">
        <w:rPr>
          <w:rStyle w:val="1-Char"/>
          <w:rFonts w:hint="cs"/>
          <w:rtl/>
        </w:rPr>
        <w:t xml:space="preserve"> که از گناهان کب</w:t>
      </w:r>
      <w:r w:rsidR="00446BB7">
        <w:rPr>
          <w:rStyle w:val="1-Char"/>
          <w:rFonts w:hint="cs"/>
          <w:rtl/>
        </w:rPr>
        <w:t>ی</w:t>
      </w:r>
      <w:r w:rsidRPr="00BE2421">
        <w:rPr>
          <w:rStyle w:val="1-Char"/>
          <w:rFonts w:hint="cs"/>
          <w:rtl/>
        </w:rPr>
        <w:t>ره دور</w:t>
      </w:r>
      <w:r w:rsidR="00446BB7">
        <w:rPr>
          <w:rStyle w:val="1-Char"/>
          <w:rFonts w:hint="cs"/>
          <w:rtl/>
        </w:rPr>
        <w:t>ی</w:t>
      </w:r>
      <w:r w:rsidRPr="00BE2421">
        <w:rPr>
          <w:rStyle w:val="1-Char"/>
          <w:rFonts w:hint="cs"/>
          <w:rtl/>
        </w:rPr>
        <w:t xml:space="preserve"> شود»</w:t>
      </w:r>
      <w:r w:rsidRPr="007100A7">
        <w:rPr>
          <w:rStyle w:val="1-Char"/>
          <w:rFonts w:hint="cs"/>
          <w:rtl/>
        </w:rPr>
        <w:t>.</w:t>
      </w:r>
    </w:p>
    <w:p w:rsidR="00E81847" w:rsidRPr="007100A7" w:rsidRDefault="00E81847" w:rsidP="00AF1D25">
      <w:pPr>
        <w:rPr>
          <w:rStyle w:val="1-Char"/>
          <w:rtl/>
        </w:rPr>
      </w:pPr>
      <w:r w:rsidRPr="007100A7">
        <w:rPr>
          <w:rStyle w:val="1-Char"/>
          <w:rFonts w:hint="cs"/>
          <w:rtl/>
        </w:rPr>
        <w:t>و در مورد برحذر داشتن از سست</w:t>
      </w:r>
      <w:r w:rsidR="00446BB7">
        <w:rPr>
          <w:rStyle w:val="1-Char"/>
          <w:rFonts w:hint="cs"/>
          <w:rtl/>
        </w:rPr>
        <w:t>ی</w:t>
      </w:r>
      <w:r w:rsidRPr="007100A7">
        <w:rPr>
          <w:rStyle w:val="1-Char"/>
          <w:rFonts w:hint="cs"/>
          <w:rtl/>
        </w:rPr>
        <w:t xml:space="preserve"> در نماز جمعه، </w:t>
      </w:r>
      <w:r w:rsidR="00544D97" w:rsidRPr="00544D97">
        <w:rPr>
          <w:rStyle w:val="1-Char"/>
          <w:rFonts w:hint="cs"/>
          <w:rtl/>
        </w:rPr>
        <w:t>ابن عمر</w:t>
      </w:r>
      <w:r w:rsidR="00544D97" w:rsidRPr="00544D97">
        <w:rPr>
          <w:rStyle w:val="1-Char"/>
          <w:rFonts w:cs="CTraditional Arabic" w:hint="cs"/>
          <w:rtl/>
        </w:rPr>
        <w:t>ب</w:t>
      </w:r>
      <w:r w:rsidRPr="007100A7">
        <w:rPr>
          <w:rStyle w:val="1-Char"/>
          <w:rFonts w:hint="cs"/>
          <w:rtl/>
        </w:rPr>
        <w:t xml:space="preserve"> و ابوهر</w:t>
      </w:r>
      <w:r w:rsidR="00446BB7">
        <w:rPr>
          <w:rStyle w:val="1-Char"/>
          <w:rFonts w:hint="cs"/>
          <w:rtl/>
        </w:rPr>
        <w:t>ی</w:t>
      </w:r>
      <w:r w:rsidRPr="007100A7">
        <w:rPr>
          <w:rStyle w:val="1-Char"/>
          <w:rFonts w:hint="cs"/>
          <w:rtl/>
        </w:rPr>
        <w:t>ره</w:t>
      </w:r>
      <w:r w:rsidR="00FE6406" w:rsidRPr="00FE6406">
        <w:rPr>
          <w:rStyle w:val="1-Char"/>
          <w:rFonts w:cs="CTraditional Arabic" w:hint="cs"/>
          <w:rtl/>
        </w:rPr>
        <w:t>س</w:t>
      </w:r>
      <w:r w:rsidRPr="007100A7">
        <w:rPr>
          <w:rStyle w:val="1-Char"/>
          <w:rFonts w:hint="cs"/>
          <w:rtl/>
        </w:rPr>
        <w:t xml:space="preserve"> از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روا</w:t>
      </w:r>
      <w:r w:rsidR="00446BB7">
        <w:rPr>
          <w:rStyle w:val="1-Char"/>
          <w:rFonts w:hint="cs"/>
          <w:rtl/>
        </w:rPr>
        <w:t>ی</w:t>
      </w:r>
      <w:r w:rsidRPr="007100A7">
        <w:rPr>
          <w:rStyle w:val="1-Char"/>
          <w:rFonts w:hint="cs"/>
          <w:rtl/>
        </w:rPr>
        <w:t>ت م</w:t>
      </w:r>
      <w:r w:rsidR="00446BB7">
        <w:rPr>
          <w:rStyle w:val="1-Char"/>
          <w:rFonts w:hint="cs"/>
          <w:rtl/>
        </w:rPr>
        <w:t>ی</w:t>
      </w:r>
      <w:r w:rsidRPr="007100A7">
        <w:rPr>
          <w:rStyle w:val="1-Char"/>
          <w:rFonts w:hint="cs"/>
          <w:rtl/>
        </w:rPr>
        <w:t>‌کنند که و</w:t>
      </w:r>
      <w:r w:rsidR="00446BB7">
        <w:rPr>
          <w:rStyle w:val="1-Char"/>
          <w:rFonts w:hint="cs"/>
          <w:rtl/>
        </w:rPr>
        <w:t>ی</w:t>
      </w:r>
      <w:r w:rsidRPr="007100A7">
        <w:rPr>
          <w:rStyle w:val="1-Char"/>
          <w:rFonts w:hint="cs"/>
          <w:rtl/>
        </w:rPr>
        <w:t xml:space="preserve"> در فراز منبر فرمود: </w:t>
      </w:r>
      <w:r w:rsidRPr="00BE2421">
        <w:rPr>
          <w:rStyle w:val="5-Char"/>
          <w:rFonts w:hint="cs"/>
          <w:rtl/>
        </w:rPr>
        <w:t>«لَيَنْتَهِيَنَّ اَقْوٰامٌ عَنْ وَدْعِهُمُ الْجُمُعٰاتِ اَوْ لَيَخْتِمَنَّ اللهُ عَلٰي قُلُوِبِهْم، ثُمَّ لَيَکُونُنَّ مِنَ الْغٰافِلِيْنَ»</w:t>
      </w:r>
      <w:r w:rsidRPr="007100A7">
        <w:rPr>
          <w:rStyle w:val="1-Char"/>
          <w:rFonts w:hint="cs"/>
          <w:rtl/>
        </w:rPr>
        <w:t xml:space="preserve"> (مسلم و نسا</w:t>
      </w:r>
      <w:r w:rsidR="00446BB7">
        <w:rPr>
          <w:rStyle w:val="1-Char"/>
          <w:rFonts w:hint="cs"/>
          <w:rtl/>
        </w:rPr>
        <w:t>یی</w:t>
      </w:r>
      <w:r w:rsidRPr="007100A7">
        <w:rPr>
          <w:rStyle w:val="1-Char"/>
          <w:rFonts w:hint="cs"/>
          <w:rtl/>
        </w:rPr>
        <w:t xml:space="preserve">)؛ </w:t>
      </w:r>
      <w:r w:rsidRPr="00BE2421">
        <w:rPr>
          <w:rStyle w:val="1-Char"/>
          <w:rFonts w:hint="cs"/>
          <w:rtl/>
        </w:rPr>
        <w:t>«افراد</w:t>
      </w:r>
      <w:r w:rsidR="00446BB7">
        <w:rPr>
          <w:rStyle w:val="1-Char"/>
          <w:rFonts w:hint="cs"/>
          <w:rtl/>
        </w:rPr>
        <w:t>ی</w:t>
      </w:r>
      <w:r w:rsidRPr="00BE2421">
        <w:rPr>
          <w:rStyle w:val="1-Char"/>
          <w:rFonts w:hint="cs"/>
          <w:rtl/>
        </w:rPr>
        <w:t xml:space="preserve"> که جمعه را ترک م</w:t>
      </w:r>
      <w:r w:rsidR="00446BB7">
        <w:rPr>
          <w:rStyle w:val="1-Char"/>
          <w:rFonts w:hint="cs"/>
          <w:rtl/>
        </w:rPr>
        <w:t>ی</w:t>
      </w:r>
      <w:r w:rsidRPr="00BE2421">
        <w:rPr>
          <w:rStyle w:val="1-Char"/>
          <w:rFonts w:hint="cs"/>
          <w:rtl/>
        </w:rPr>
        <w:t>‌کنند، با</w:t>
      </w:r>
      <w:r w:rsidR="00446BB7">
        <w:rPr>
          <w:rStyle w:val="1-Char"/>
          <w:rFonts w:hint="cs"/>
          <w:rtl/>
        </w:rPr>
        <w:t>ی</w:t>
      </w:r>
      <w:r w:rsidRPr="00BE2421">
        <w:rPr>
          <w:rStyle w:val="1-Char"/>
          <w:rFonts w:hint="cs"/>
          <w:rtl/>
        </w:rPr>
        <w:t>د از ا</w:t>
      </w:r>
      <w:r w:rsidR="00446BB7">
        <w:rPr>
          <w:rStyle w:val="1-Char"/>
          <w:rFonts w:hint="cs"/>
          <w:rtl/>
        </w:rPr>
        <w:t>ی</w:t>
      </w:r>
      <w:r w:rsidRPr="00BE2421">
        <w:rPr>
          <w:rStyle w:val="1-Char"/>
          <w:rFonts w:hint="cs"/>
          <w:rtl/>
        </w:rPr>
        <w:t>ن عملشان دست بکشند و گرنه خداوند بر قلب‌ها</w:t>
      </w:r>
      <w:r w:rsidR="00446BB7">
        <w:rPr>
          <w:rStyle w:val="1-Char"/>
          <w:rFonts w:hint="cs"/>
          <w:rtl/>
        </w:rPr>
        <w:t>ی</w:t>
      </w:r>
      <w:r w:rsidR="000751A8">
        <w:rPr>
          <w:rStyle w:val="1-Char"/>
          <w:rFonts w:hint="cs"/>
          <w:rtl/>
        </w:rPr>
        <w:t xml:space="preserve"> آن‌ها،</w:t>
      </w:r>
      <w:r w:rsidRPr="00BE2421">
        <w:rPr>
          <w:rStyle w:val="1-Char"/>
          <w:rFonts w:hint="cs"/>
          <w:rtl/>
        </w:rPr>
        <w:t xml:space="preserve"> مُهر (غفلت) م</w:t>
      </w:r>
      <w:r w:rsidR="00446BB7">
        <w:rPr>
          <w:rStyle w:val="1-Char"/>
          <w:rFonts w:hint="cs"/>
          <w:rtl/>
        </w:rPr>
        <w:t>ی</w:t>
      </w:r>
      <w:r w:rsidRPr="00BE2421">
        <w:rPr>
          <w:rStyle w:val="1-Char"/>
          <w:rFonts w:hint="cs"/>
          <w:rtl/>
        </w:rPr>
        <w:t>‌زند؛ سپس در زمره‌</w:t>
      </w:r>
      <w:r w:rsidR="00446BB7">
        <w:rPr>
          <w:rStyle w:val="1-Char"/>
          <w:rFonts w:hint="cs"/>
          <w:rtl/>
        </w:rPr>
        <w:t>ی</w:t>
      </w:r>
      <w:r w:rsidRPr="00BE2421">
        <w:rPr>
          <w:rStyle w:val="1-Char"/>
          <w:rFonts w:hint="cs"/>
          <w:rtl/>
        </w:rPr>
        <w:t xml:space="preserve"> غافلان قرار م</w:t>
      </w:r>
      <w:r w:rsidR="00446BB7">
        <w:rPr>
          <w:rStyle w:val="1-Char"/>
          <w:rFonts w:hint="cs"/>
          <w:rtl/>
        </w:rPr>
        <w:t>ی</w:t>
      </w:r>
      <w:r w:rsidRPr="00BE2421">
        <w:rPr>
          <w:rStyle w:val="1-Char"/>
          <w:rFonts w:hint="cs"/>
          <w:rtl/>
        </w:rPr>
        <w:t>‌گ</w:t>
      </w:r>
      <w:r w:rsidR="00446BB7">
        <w:rPr>
          <w:rStyle w:val="1-Char"/>
          <w:rFonts w:hint="cs"/>
          <w:rtl/>
        </w:rPr>
        <w:t>ی</w:t>
      </w:r>
      <w:r w:rsidRPr="00BE2421">
        <w:rPr>
          <w:rStyle w:val="1-Char"/>
          <w:rFonts w:hint="cs"/>
          <w:rtl/>
        </w:rPr>
        <w:t>رند»</w:t>
      </w:r>
      <w:r w:rsidRPr="007100A7">
        <w:rPr>
          <w:rStyle w:val="1-Char"/>
          <w:rFonts w:hint="cs"/>
          <w:rtl/>
        </w:rPr>
        <w:t>.</w:t>
      </w:r>
    </w:p>
    <w:p w:rsidR="00E81847" w:rsidRPr="007100A7" w:rsidRDefault="00E81847" w:rsidP="00AF1D25">
      <w:pPr>
        <w:rPr>
          <w:rStyle w:val="1-Char"/>
          <w:rtl/>
        </w:rPr>
      </w:pPr>
      <w:r w:rsidRPr="007100A7">
        <w:rPr>
          <w:rStyle w:val="1-Char"/>
          <w:rFonts w:hint="cs"/>
          <w:rtl/>
        </w:rPr>
        <w:t>و عبدالله بن مسعود</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به گروه</w:t>
      </w:r>
      <w:r w:rsidR="00446BB7">
        <w:rPr>
          <w:rStyle w:val="1-Char"/>
          <w:rFonts w:hint="cs"/>
          <w:rtl/>
        </w:rPr>
        <w:t>ی</w:t>
      </w:r>
      <w:r w:rsidRPr="007100A7">
        <w:rPr>
          <w:rStyle w:val="1-Char"/>
          <w:rFonts w:hint="cs"/>
          <w:rtl/>
        </w:rPr>
        <w:t xml:space="preserve"> که نماز جمعه را ترک م</w:t>
      </w:r>
      <w:r w:rsidR="00446BB7">
        <w:rPr>
          <w:rStyle w:val="1-Char"/>
          <w:rFonts w:hint="cs"/>
          <w:rtl/>
        </w:rPr>
        <w:t>ی</w:t>
      </w:r>
      <w:r w:rsidRPr="007100A7">
        <w:rPr>
          <w:rStyle w:val="1-Char"/>
          <w:rFonts w:hint="cs"/>
          <w:rtl/>
        </w:rPr>
        <w:t xml:space="preserve">‌کردند، فرمود: </w:t>
      </w:r>
      <w:r w:rsidRPr="00BE2421">
        <w:rPr>
          <w:rStyle w:val="5-Char"/>
          <w:rFonts w:hint="cs"/>
          <w:rtl/>
        </w:rPr>
        <w:t>«لَقَدْ هَمَمْتُ اَنْ آمُرَ رَجُلاً يُّصَلِّيْ بِالنّٰاسِ، ثُمَّ اُحَرِّقُ عَلٰي رِجٰالٍ يَّتَخَلَّفُونَ عَنِ الْجُمُعَةِ بُيُوْتَهُمْ»</w:t>
      </w:r>
      <w:r w:rsidRPr="007100A7">
        <w:rPr>
          <w:rStyle w:val="1-Char"/>
          <w:rFonts w:hint="cs"/>
          <w:rtl/>
        </w:rPr>
        <w:t xml:space="preserve"> (مسلم)؛ </w:t>
      </w:r>
      <w:r w:rsidRPr="00BE2421">
        <w:rPr>
          <w:rStyle w:val="1-Char"/>
          <w:rFonts w:hint="cs"/>
          <w:rtl/>
        </w:rPr>
        <w:t>«تصم</w:t>
      </w:r>
      <w:r w:rsidR="00446BB7">
        <w:rPr>
          <w:rStyle w:val="1-Char"/>
          <w:rFonts w:hint="cs"/>
          <w:rtl/>
        </w:rPr>
        <w:t>ی</w:t>
      </w:r>
      <w:r w:rsidRPr="00BE2421">
        <w:rPr>
          <w:rStyle w:val="1-Char"/>
          <w:rFonts w:hint="cs"/>
          <w:rtl/>
        </w:rPr>
        <w:t>م داشتم که شخص</w:t>
      </w:r>
      <w:r w:rsidR="00446BB7">
        <w:rPr>
          <w:rStyle w:val="1-Char"/>
          <w:rFonts w:hint="cs"/>
          <w:rtl/>
        </w:rPr>
        <w:t>ی</w:t>
      </w:r>
      <w:r w:rsidRPr="00BE2421">
        <w:rPr>
          <w:rStyle w:val="1-Char"/>
          <w:rFonts w:hint="cs"/>
          <w:rtl/>
        </w:rPr>
        <w:t xml:space="preserve"> را مأمور کنم تا برا</w:t>
      </w:r>
      <w:r w:rsidR="00446BB7">
        <w:rPr>
          <w:rStyle w:val="1-Char"/>
          <w:rFonts w:hint="cs"/>
          <w:rtl/>
        </w:rPr>
        <w:t>ی</w:t>
      </w:r>
      <w:r w:rsidRPr="00BE2421">
        <w:rPr>
          <w:rStyle w:val="1-Char"/>
          <w:rFonts w:hint="cs"/>
          <w:rtl/>
        </w:rPr>
        <w:t xml:space="preserve"> مردم نماز بخواند، سپس بروم و خانه‌ها</w:t>
      </w:r>
      <w:r w:rsidR="00446BB7">
        <w:rPr>
          <w:rStyle w:val="1-Char"/>
          <w:rFonts w:hint="cs"/>
          <w:rtl/>
        </w:rPr>
        <w:t>ی</w:t>
      </w:r>
      <w:r w:rsidRPr="00BE2421">
        <w:rPr>
          <w:rStyle w:val="1-Char"/>
          <w:rFonts w:hint="cs"/>
          <w:rtl/>
        </w:rPr>
        <w:t xml:space="preserve"> مردان</w:t>
      </w:r>
      <w:r w:rsidR="00446BB7">
        <w:rPr>
          <w:rStyle w:val="1-Char"/>
          <w:rFonts w:hint="cs"/>
          <w:rtl/>
        </w:rPr>
        <w:t>ی</w:t>
      </w:r>
      <w:r w:rsidRPr="00BE2421">
        <w:rPr>
          <w:rStyle w:val="1-Char"/>
          <w:rFonts w:hint="cs"/>
          <w:rtl/>
        </w:rPr>
        <w:t xml:space="preserve"> را که به نماز جمعه نم</w:t>
      </w:r>
      <w:r w:rsidR="00446BB7">
        <w:rPr>
          <w:rStyle w:val="1-Char"/>
          <w:rFonts w:hint="cs"/>
          <w:rtl/>
        </w:rPr>
        <w:t>ی</w:t>
      </w:r>
      <w:r w:rsidRPr="00BE2421">
        <w:rPr>
          <w:rStyle w:val="1-Char"/>
          <w:rFonts w:hint="cs"/>
          <w:rtl/>
        </w:rPr>
        <w:t>‌آ</w:t>
      </w:r>
      <w:r w:rsidR="00446BB7">
        <w:rPr>
          <w:rStyle w:val="1-Char"/>
          <w:rFonts w:hint="cs"/>
          <w:rtl/>
        </w:rPr>
        <w:t>ی</w:t>
      </w:r>
      <w:r w:rsidRPr="00BE2421">
        <w:rPr>
          <w:rStyle w:val="1-Char"/>
          <w:rFonts w:hint="cs"/>
          <w:rtl/>
        </w:rPr>
        <w:t>ند بر سرشان آتش بزنم»</w:t>
      </w:r>
      <w:r w:rsidRPr="007100A7">
        <w:rPr>
          <w:rStyle w:val="1-Char"/>
          <w:rFonts w:hint="cs"/>
          <w:rtl/>
        </w:rPr>
        <w:t>.</w:t>
      </w:r>
    </w:p>
    <w:p w:rsidR="00E81847" w:rsidRPr="007100A7" w:rsidRDefault="00E81847" w:rsidP="00AF1D25">
      <w:pPr>
        <w:rPr>
          <w:rStyle w:val="1-Char"/>
          <w:rtl/>
        </w:rPr>
      </w:pPr>
      <w:r w:rsidRPr="007100A7">
        <w:rPr>
          <w:rStyle w:val="1-Char"/>
          <w:rFonts w:hint="cs"/>
          <w:rtl/>
        </w:rPr>
        <w:t>و ابوجعد ضمر</w:t>
      </w:r>
      <w:r w:rsidR="00446BB7">
        <w:rPr>
          <w:rStyle w:val="1-Char"/>
          <w:rFonts w:hint="cs"/>
          <w:rtl/>
        </w:rPr>
        <w:t>ی</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 </w:t>
      </w:r>
      <w:r w:rsidRPr="00BE2421">
        <w:rPr>
          <w:rStyle w:val="5-Char"/>
          <w:rFonts w:hint="cs"/>
          <w:rtl/>
        </w:rPr>
        <w:t>«مَنْ تَرَ</w:t>
      </w:r>
      <w:r w:rsidR="00544D97">
        <w:rPr>
          <w:rStyle w:val="5-Char"/>
          <w:rFonts w:hint="cs"/>
          <w:rtl/>
        </w:rPr>
        <w:t xml:space="preserve">كَ </w:t>
      </w:r>
      <w:r w:rsidRPr="00BE2421">
        <w:rPr>
          <w:rStyle w:val="5-Char"/>
          <w:rFonts w:hint="cs"/>
          <w:rtl/>
        </w:rPr>
        <w:t>ثَلٰاثَ جُمَعٍ تَهٰاوُناً بِِهٰا طَبَعَ اللهُ عَلٰي قَلْبِهِ»</w:t>
      </w:r>
      <w:r w:rsidRPr="007100A7">
        <w:rPr>
          <w:rStyle w:val="1-Char"/>
          <w:rFonts w:hint="cs"/>
          <w:rtl/>
        </w:rPr>
        <w:t xml:space="preserve"> (ابوداود، ترمذ</w:t>
      </w:r>
      <w:r w:rsidR="00446BB7">
        <w:rPr>
          <w:rStyle w:val="1-Char"/>
          <w:rFonts w:hint="cs"/>
          <w:rtl/>
        </w:rPr>
        <w:t>ی</w:t>
      </w:r>
      <w:r w:rsidRPr="007100A7">
        <w:rPr>
          <w:rStyle w:val="1-Char"/>
          <w:rFonts w:hint="cs"/>
          <w:rtl/>
        </w:rPr>
        <w:t>، نسا</w:t>
      </w:r>
      <w:r w:rsidR="00446BB7">
        <w:rPr>
          <w:rStyle w:val="1-Char"/>
          <w:rFonts w:hint="cs"/>
          <w:rtl/>
        </w:rPr>
        <w:t>یی</w:t>
      </w:r>
      <w:r w:rsidRPr="007100A7">
        <w:rPr>
          <w:rStyle w:val="1-Char"/>
          <w:rFonts w:hint="cs"/>
          <w:rtl/>
        </w:rPr>
        <w:t xml:space="preserve"> و ابن ماجه)؛ </w:t>
      </w:r>
      <w:r w:rsidRPr="00BE2421">
        <w:rPr>
          <w:rStyle w:val="1-Char"/>
          <w:rFonts w:hint="cs"/>
          <w:rtl/>
        </w:rPr>
        <w:t>«کس</w:t>
      </w:r>
      <w:r w:rsidR="00446BB7">
        <w:rPr>
          <w:rStyle w:val="1-Char"/>
          <w:rFonts w:hint="cs"/>
          <w:rtl/>
        </w:rPr>
        <w:t>ی</w:t>
      </w:r>
      <w:r w:rsidRPr="00BE2421">
        <w:rPr>
          <w:rStyle w:val="1-Char"/>
          <w:rFonts w:hint="cs"/>
          <w:rtl/>
        </w:rPr>
        <w:t xml:space="preserve"> که سه جمعه را از رو</w:t>
      </w:r>
      <w:r w:rsidR="00446BB7">
        <w:rPr>
          <w:rStyle w:val="1-Char"/>
          <w:rFonts w:hint="cs"/>
          <w:rtl/>
        </w:rPr>
        <w:t>ی</w:t>
      </w:r>
      <w:r w:rsidRPr="00BE2421">
        <w:rPr>
          <w:rStyle w:val="1-Char"/>
          <w:rFonts w:hint="cs"/>
          <w:rtl/>
        </w:rPr>
        <w:t xml:space="preserve"> ب</w:t>
      </w:r>
      <w:r w:rsidR="00446BB7">
        <w:rPr>
          <w:rStyle w:val="1-Char"/>
          <w:rFonts w:hint="cs"/>
          <w:rtl/>
        </w:rPr>
        <w:t>ی</w:t>
      </w:r>
      <w:r w:rsidRPr="00BE2421">
        <w:rPr>
          <w:rStyle w:val="1-Char"/>
          <w:rFonts w:hint="cs"/>
          <w:rtl/>
        </w:rPr>
        <w:t>‌توجهّ</w:t>
      </w:r>
      <w:r w:rsidR="00446BB7">
        <w:rPr>
          <w:rStyle w:val="1-Char"/>
          <w:rFonts w:hint="cs"/>
          <w:rtl/>
        </w:rPr>
        <w:t>ی</w:t>
      </w:r>
      <w:r w:rsidRPr="00BE2421">
        <w:rPr>
          <w:rStyle w:val="1-Char"/>
          <w:rFonts w:hint="cs"/>
          <w:rtl/>
        </w:rPr>
        <w:t>، ترک کند، خداوند بر قلبش مهر م</w:t>
      </w:r>
      <w:r w:rsidR="00446BB7">
        <w:rPr>
          <w:rStyle w:val="1-Char"/>
          <w:rFonts w:hint="cs"/>
          <w:rtl/>
        </w:rPr>
        <w:t>ی</w:t>
      </w:r>
      <w:r w:rsidRPr="00BE2421">
        <w:rPr>
          <w:rStyle w:val="1-Char"/>
          <w:rFonts w:hint="cs"/>
          <w:rtl/>
        </w:rPr>
        <w:t>‌زند»</w:t>
      </w:r>
      <w:r w:rsidRPr="007100A7">
        <w:rPr>
          <w:rStyle w:val="1-Char"/>
          <w:rFonts w:hint="cs"/>
          <w:rtl/>
        </w:rPr>
        <w:t>.</w:t>
      </w:r>
    </w:p>
    <w:p w:rsidR="00E81847" w:rsidRPr="007100A7" w:rsidRDefault="00E81847" w:rsidP="00AF1D25">
      <w:pPr>
        <w:rPr>
          <w:rStyle w:val="1-Char"/>
          <w:rtl/>
        </w:rPr>
      </w:pPr>
      <w:r w:rsidRPr="007100A7">
        <w:rPr>
          <w:rStyle w:val="1-Char"/>
          <w:rFonts w:hint="cs"/>
          <w:rtl/>
        </w:rPr>
        <w:t>و از اسامة بن ز</w:t>
      </w:r>
      <w:r w:rsidR="00446BB7">
        <w:rPr>
          <w:rStyle w:val="1-Char"/>
          <w:rFonts w:hint="cs"/>
          <w:rtl/>
        </w:rPr>
        <w:t>ی</w:t>
      </w:r>
      <w:r w:rsidRPr="007100A7">
        <w:rPr>
          <w:rStyle w:val="1-Char"/>
          <w:rFonts w:hint="cs"/>
          <w:rtl/>
        </w:rPr>
        <w:t>د</w:t>
      </w:r>
      <w:r w:rsidR="00FE6406" w:rsidRPr="00FE6406">
        <w:rPr>
          <w:rStyle w:val="1-Char"/>
          <w:rFonts w:cs="CTraditional Arabic" w:hint="cs"/>
          <w:rtl/>
        </w:rPr>
        <w:t>س</w:t>
      </w:r>
      <w:r w:rsidRPr="007100A7">
        <w:rPr>
          <w:rStyle w:val="1-Char"/>
          <w:rFonts w:hint="cs"/>
          <w:rtl/>
        </w:rPr>
        <w:t xml:space="preserve"> روا</w:t>
      </w:r>
      <w:r w:rsidR="00446BB7">
        <w:rPr>
          <w:rStyle w:val="1-Char"/>
          <w:rFonts w:hint="cs"/>
          <w:rtl/>
        </w:rPr>
        <w:t>ی</w:t>
      </w:r>
      <w:r w:rsidRPr="007100A7">
        <w:rPr>
          <w:rStyle w:val="1-Char"/>
          <w:rFonts w:hint="cs"/>
          <w:rtl/>
        </w:rPr>
        <w:t>ت است که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 </w:t>
      </w:r>
      <w:r w:rsidRPr="00BE2421">
        <w:rPr>
          <w:rStyle w:val="5-Char"/>
          <w:rFonts w:hint="cs"/>
          <w:rtl/>
        </w:rPr>
        <w:t>«مَنْ تَرَ</w:t>
      </w:r>
      <w:r w:rsidR="00544D97">
        <w:rPr>
          <w:rStyle w:val="5-Char"/>
          <w:rFonts w:hint="cs"/>
          <w:rtl/>
        </w:rPr>
        <w:t xml:space="preserve">كَ </w:t>
      </w:r>
      <w:r w:rsidRPr="00BE2421">
        <w:rPr>
          <w:rStyle w:val="5-Char"/>
          <w:rFonts w:hint="cs"/>
          <w:rtl/>
        </w:rPr>
        <w:t>ثَلٰاثَ جُمَعٰاتٍ مِنْ غَيْرِ عُذْرٍ، کُتِبَ مِنَ الْمُنٰافِقِيْنَ»</w:t>
      </w:r>
      <w:r w:rsidRPr="007100A7">
        <w:rPr>
          <w:rStyle w:val="1-Char"/>
          <w:rFonts w:hint="cs"/>
          <w:rtl/>
        </w:rPr>
        <w:t xml:space="preserve"> (ابن ماجه و طبران</w:t>
      </w:r>
      <w:r w:rsidR="00446BB7">
        <w:rPr>
          <w:rStyle w:val="1-Char"/>
          <w:rFonts w:hint="cs"/>
          <w:rtl/>
        </w:rPr>
        <w:t>ی</w:t>
      </w:r>
      <w:r w:rsidRPr="007100A7">
        <w:rPr>
          <w:rStyle w:val="1-Char"/>
          <w:rFonts w:hint="cs"/>
          <w:rtl/>
        </w:rPr>
        <w:t xml:space="preserve">)؛ </w:t>
      </w:r>
      <w:r w:rsidRPr="00BE2421">
        <w:rPr>
          <w:rStyle w:val="1-Char"/>
          <w:rFonts w:hint="cs"/>
          <w:rtl/>
        </w:rPr>
        <w:t>«کس</w:t>
      </w:r>
      <w:r w:rsidR="00446BB7">
        <w:rPr>
          <w:rStyle w:val="1-Char"/>
          <w:rFonts w:hint="cs"/>
          <w:rtl/>
        </w:rPr>
        <w:t>ی</w:t>
      </w:r>
      <w:r w:rsidRPr="00BE2421">
        <w:rPr>
          <w:rStyle w:val="1-Char"/>
          <w:rFonts w:hint="cs"/>
          <w:rtl/>
        </w:rPr>
        <w:t xml:space="preserve"> که سه جمعه را بدون عذر ترک کند، از منافق</w:t>
      </w:r>
      <w:r w:rsidR="00446BB7">
        <w:rPr>
          <w:rStyle w:val="1-Char"/>
          <w:rFonts w:hint="cs"/>
          <w:rtl/>
        </w:rPr>
        <w:t>ی</w:t>
      </w:r>
      <w:r w:rsidRPr="00BE2421">
        <w:rPr>
          <w:rStyle w:val="1-Char"/>
          <w:rFonts w:hint="cs"/>
          <w:rtl/>
        </w:rPr>
        <w:t>ن به حساب م</w:t>
      </w:r>
      <w:r w:rsidR="00446BB7">
        <w:rPr>
          <w:rStyle w:val="1-Char"/>
          <w:rFonts w:hint="cs"/>
          <w:rtl/>
        </w:rPr>
        <w:t>ی</w:t>
      </w:r>
      <w:r w:rsidRPr="00BE2421">
        <w:rPr>
          <w:rStyle w:val="1-Char"/>
          <w:rFonts w:hint="cs"/>
          <w:rtl/>
        </w:rPr>
        <w:t>‌آ</w:t>
      </w:r>
      <w:r w:rsidR="00446BB7">
        <w:rPr>
          <w:rStyle w:val="1-Char"/>
          <w:rFonts w:hint="cs"/>
          <w:rtl/>
        </w:rPr>
        <w:t>ی</w:t>
      </w:r>
      <w:r w:rsidRPr="00BE2421">
        <w:rPr>
          <w:rStyle w:val="1-Char"/>
          <w:rFonts w:hint="cs"/>
          <w:rtl/>
        </w:rPr>
        <w:t>د»</w:t>
      </w:r>
      <w:r w:rsidRPr="007100A7">
        <w:rPr>
          <w:rStyle w:val="1-Char"/>
          <w:rFonts w:hint="cs"/>
          <w:rtl/>
        </w:rPr>
        <w:t>.</w:t>
      </w:r>
    </w:p>
    <w:p w:rsidR="00E81847" w:rsidRPr="007100A7" w:rsidRDefault="00E81847" w:rsidP="00AF1D25">
      <w:pPr>
        <w:rPr>
          <w:rStyle w:val="1-Char"/>
          <w:rtl/>
        </w:rPr>
      </w:pPr>
      <w:r w:rsidRPr="007100A7">
        <w:rPr>
          <w:rStyle w:val="1-Char"/>
          <w:rFonts w:hint="cs"/>
          <w:rtl/>
        </w:rPr>
        <w:t xml:space="preserve">و </w:t>
      </w:r>
      <w:r w:rsidRPr="00FE6406">
        <w:rPr>
          <w:rStyle w:val="9-Char"/>
          <w:rFonts w:eastAsia="Batang" w:hint="cs"/>
          <w:rtl/>
        </w:rPr>
        <w:t>برخ</w:t>
      </w:r>
      <w:r w:rsidR="00446BB7">
        <w:rPr>
          <w:rStyle w:val="9-Char"/>
          <w:rFonts w:eastAsia="Batang" w:hint="cs"/>
          <w:rtl/>
        </w:rPr>
        <w:t>ی</w:t>
      </w:r>
      <w:r w:rsidRPr="00FE6406">
        <w:rPr>
          <w:rStyle w:val="9-Char"/>
          <w:rFonts w:eastAsia="Batang" w:hint="cs"/>
          <w:rtl/>
        </w:rPr>
        <w:t xml:space="preserve"> از منافع و حکمت‌ها</w:t>
      </w:r>
      <w:r w:rsidR="00446BB7">
        <w:rPr>
          <w:rStyle w:val="9-Char"/>
          <w:rFonts w:eastAsia="Batang" w:hint="cs"/>
          <w:rtl/>
        </w:rPr>
        <w:t>ی</w:t>
      </w:r>
      <w:r w:rsidRPr="00FE6406">
        <w:rPr>
          <w:rStyle w:val="9-Char"/>
          <w:rFonts w:eastAsia="Batang" w:hint="cs"/>
          <w:rtl/>
        </w:rPr>
        <w:t xml:space="preserve"> نماز جمعه عبارتند از</w:t>
      </w:r>
      <w:r w:rsidRPr="007100A7">
        <w:rPr>
          <w:rStyle w:val="1-Char"/>
          <w:rFonts w:hint="cs"/>
          <w:rtl/>
        </w:rPr>
        <w:t>: گرد آمدن همه‌</w:t>
      </w:r>
      <w:r w:rsidR="00446BB7">
        <w:rPr>
          <w:rStyle w:val="1-Char"/>
          <w:rFonts w:hint="cs"/>
          <w:rtl/>
        </w:rPr>
        <w:t>ی</w:t>
      </w:r>
      <w:r w:rsidRPr="007100A7">
        <w:rPr>
          <w:rStyle w:val="1-Char"/>
          <w:rFonts w:hint="cs"/>
          <w:rtl/>
        </w:rPr>
        <w:t xml:space="preserve"> افراد ساکن شهر </w:t>
      </w:r>
      <w:r w:rsidR="00446BB7">
        <w:rPr>
          <w:rStyle w:val="1-Char"/>
          <w:rFonts w:hint="cs"/>
          <w:rtl/>
        </w:rPr>
        <w:t>ی</w:t>
      </w:r>
      <w:r w:rsidRPr="007100A7">
        <w:rPr>
          <w:rStyle w:val="1-Char"/>
          <w:rFonts w:hint="cs"/>
          <w:rtl/>
        </w:rPr>
        <w:t>ا روستاها</w:t>
      </w:r>
      <w:r w:rsidR="00446BB7">
        <w:rPr>
          <w:rStyle w:val="1-Char"/>
          <w:rFonts w:hint="cs"/>
          <w:rtl/>
        </w:rPr>
        <w:t>ی</w:t>
      </w:r>
      <w:r w:rsidRPr="007100A7">
        <w:rPr>
          <w:rStyle w:val="1-Char"/>
          <w:rFonts w:hint="cs"/>
          <w:rtl/>
        </w:rPr>
        <w:t xml:space="preserve"> بزرگ در آغاز هفته و در </w:t>
      </w:r>
      <w:r w:rsidR="00446BB7">
        <w:rPr>
          <w:rStyle w:val="1-Char"/>
          <w:rFonts w:hint="cs"/>
          <w:rtl/>
        </w:rPr>
        <w:t>ی</w:t>
      </w:r>
      <w:r w:rsidRPr="007100A7">
        <w:rPr>
          <w:rStyle w:val="1-Char"/>
          <w:rFonts w:hint="cs"/>
          <w:rtl/>
        </w:rPr>
        <w:t>ک مکان، برا</w:t>
      </w:r>
      <w:r w:rsidR="00446BB7">
        <w:rPr>
          <w:rStyle w:val="1-Char"/>
          <w:rFonts w:hint="cs"/>
          <w:rtl/>
        </w:rPr>
        <w:t>ی</w:t>
      </w:r>
      <w:r w:rsidRPr="007100A7">
        <w:rPr>
          <w:rStyle w:val="1-Char"/>
          <w:rFonts w:hint="cs"/>
          <w:rtl/>
        </w:rPr>
        <w:t xml:space="preserve"> بحث و بررس</w:t>
      </w:r>
      <w:r w:rsidR="00446BB7">
        <w:rPr>
          <w:rStyle w:val="1-Char"/>
          <w:rFonts w:hint="cs"/>
          <w:rtl/>
        </w:rPr>
        <w:t>ی</w:t>
      </w:r>
      <w:r w:rsidRPr="007100A7">
        <w:rPr>
          <w:rStyle w:val="1-Char"/>
          <w:rFonts w:hint="cs"/>
          <w:rtl/>
        </w:rPr>
        <w:t xml:space="preserve"> مسائل و حوادث روزمره و آگاه</w:t>
      </w:r>
      <w:r w:rsidR="00446BB7">
        <w:rPr>
          <w:rStyle w:val="1-Char"/>
          <w:rFonts w:hint="cs"/>
          <w:rtl/>
        </w:rPr>
        <w:t>ی</w:t>
      </w:r>
      <w:r w:rsidRPr="007100A7">
        <w:rPr>
          <w:rStyle w:val="1-Char"/>
          <w:rFonts w:hint="cs"/>
          <w:rtl/>
        </w:rPr>
        <w:t xml:space="preserve"> از تصم</w:t>
      </w:r>
      <w:r w:rsidR="00446BB7">
        <w:rPr>
          <w:rStyle w:val="1-Char"/>
          <w:rFonts w:hint="cs"/>
          <w:rtl/>
        </w:rPr>
        <w:t>ی</w:t>
      </w:r>
      <w:r w:rsidRPr="007100A7">
        <w:rPr>
          <w:rStyle w:val="1-Char"/>
          <w:rFonts w:hint="cs"/>
          <w:rtl/>
        </w:rPr>
        <w:t>مات و ب</w:t>
      </w:r>
      <w:r w:rsidR="00446BB7">
        <w:rPr>
          <w:rStyle w:val="1-Char"/>
          <w:rFonts w:hint="cs"/>
          <w:rtl/>
        </w:rPr>
        <w:t>ی</w:t>
      </w:r>
      <w:r w:rsidRPr="007100A7">
        <w:rPr>
          <w:rStyle w:val="1-Char"/>
          <w:rFonts w:hint="cs"/>
          <w:rtl/>
        </w:rPr>
        <w:t>ان</w:t>
      </w:r>
      <w:r w:rsidR="00446BB7">
        <w:rPr>
          <w:rStyle w:val="1-Char"/>
          <w:rFonts w:hint="cs"/>
          <w:rtl/>
        </w:rPr>
        <w:t>ی</w:t>
      </w:r>
      <w:r w:rsidRPr="007100A7">
        <w:rPr>
          <w:rStyle w:val="1-Char"/>
          <w:rFonts w:hint="cs"/>
          <w:rtl/>
        </w:rPr>
        <w:t>ه‌ها</w:t>
      </w:r>
      <w:r w:rsidR="00446BB7">
        <w:rPr>
          <w:rStyle w:val="1-Char"/>
          <w:rFonts w:hint="cs"/>
          <w:rtl/>
        </w:rPr>
        <w:t>ی</w:t>
      </w:r>
      <w:r w:rsidRPr="007100A7">
        <w:rPr>
          <w:rStyle w:val="1-Char"/>
          <w:rFonts w:hint="cs"/>
          <w:rtl/>
        </w:rPr>
        <w:t xml:space="preserve"> مختلف پ</w:t>
      </w:r>
      <w:r w:rsidR="00446BB7">
        <w:rPr>
          <w:rStyle w:val="1-Char"/>
          <w:rFonts w:hint="cs"/>
          <w:rtl/>
        </w:rPr>
        <w:t>ی</w:t>
      </w:r>
      <w:r w:rsidRPr="007100A7">
        <w:rPr>
          <w:rStyle w:val="1-Char"/>
          <w:rFonts w:hint="cs"/>
          <w:rtl/>
        </w:rPr>
        <w:t>شوا و مسئولان نظام اسلام</w:t>
      </w:r>
      <w:r w:rsidR="00446BB7">
        <w:rPr>
          <w:rStyle w:val="1-Char"/>
          <w:rFonts w:hint="cs"/>
          <w:rtl/>
        </w:rPr>
        <w:t>ی</w:t>
      </w:r>
      <w:r w:rsidRPr="007100A7">
        <w:rPr>
          <w:rStyle w:val="1-Char"/>
          <w:rFonts w:hint="cs"/>
          <w:rtl/>
        </w:rPr>
        <w:t xml:space="preserve"> در ارتباط با اصلاح و اداره‌</w:t>
      </w:r>
      <w:r w:rsidR="00446BB7">
        <w:rPr>
          <w:rStyle w:val="1-Char"/>
          <w:rFonts w:hint="cs"/>
          <w:rtl/>
        </w:rPr>
        <w:t>ی</w:t>
      </w:r>
      <w:r w:rsidRPr="007100A7">
        <w:rPr>
          <w:rStyle w:val="1-Char"/>
          <w:rFonts w:hint="cs"/>
          <w:rtl/>
        </w:rPr>
        <w:t xml:space="preserve"> امور د</w:t>
      </w:r>
      <w:r w:rsidR="00446BB7">
        <w:rPr>
          <w:rStyle w:val="1-Char"/>
          <w:rFonts w:hint="cs"/>
          <w:rtl/>
        </w:rPr>
        <w:t>ی</w:t>
      </w:r>
      <w:r w:rsidRPr="007100A7">
        <w:rPr>
          <w:rStyle w:val="1-Char"/>
          <w:rFonts w:hint="cs"/>
          <w:rtl/>
        </w:rPr>
        <w:t>ن و دن</w:t>
      </w:r>
      <w:r w:rsidR="00446BB7">
        <w:rPr>
          <w:rStyle w:val="1-Char"/>
          <w:rFonts w:hint="cs"/>
          <w:rtl/>
        </w:rPr>
        <w:t>ی</w:t>
      </w:r>
      <w:r w:rsidRPr="007100A7">
        <w:rPr>
          <w:rStyle w:val="1-Char"/>
          <w:rFonts w:hint="cs"/>
          <w:rtl/>
        </w:rPr>
        <w:t>ا.</w:t>
      </w:r>
    </w:p>
    <w:p w:rsidR="00E81847" w:rsidRPr="007100A7" w:rsidRDefault="00E81847" w:rsidP="00AF1D25">
      <w:pPr>
        <w:rPr>
          <w:rStyle w:val="1-Char"/>
          <w:rtl/>
        </w:rPr>
      </w:pPr>
      <w:r w:rsidRPr="007100A7">
        <w:rPr>
          <w:rStyle w:val="1-Char"/>
          <w:rFonts w:hint="cs"/>
          <w:rtl/>
        </w:rPr>
        <w:t>و همچن</w:t>
      </w:r>
      <w:r w:rsidR="00446BB7">
        <w:rPr>
          <w:rStyle w:val="1-Char"/>
          <w:rFonts w:hint="cs"/>
          <w:rtl/>
        </w:rPr>
        <w:t>ی</w:t>
      </w:r>
      <w:r w:rsidRPr="007100A7">
        <w:rPr>
          <w:rStyle w:val="1-Char"/>
          <w:rFonts w:hint="cs"/>
          <w:rtl/>
        </w:rPr>
        <w:t>ن گوش فرا دادن به نصا</w:t>
      </w:r>
      <w:r w:rsidR="00446BB7">
        <w:rPr>
          <w:rStyle w:val="1-Char"/>
          <w:rFonts w:hint="cs"/>
          <w:rtl/>
        </w:rPr>
        <w:t>ی</w:t>
      </w:r>
      <w:r w:rsidRPr="007100A7">
        <w:rPr>
          <w:rStyle w:val="1-Char"/>
          <w:rFonts w:hint="cs"/>
          <w:rtl/>
        </w:rPr>
        <w:t>ح و راهنما</w:t>
      </w:r>
      <w:r w:rsidR="00446BB7">
        <w:rPr>
          <w:rStyle w:val="1-Char"/>
          <w:rFonts w:hint="cs"/>
          <w:rtl/>
        </w:rPr>
        <w:t>یی</w:t>
      </w:r>
      <w:r w:rsidRPr="007100A7">
        <w:rPr>
          <w:rStyle w:val="1-Char"/>
          <w:rFonts w:hint="cs"/>
          <w:rtl/>
        </w:rPr>
        <w:t>‌ها</w:t>
      </w:r>
      <w:r w:rsidR="00446BB7">
        <w:rPr>
          <w:rStyle w:val="1-Char"/>
          <w:rFonts w:hint="cs"/>
          <w:rtl/>
        </w:rPr>
        <w:t>ی</w:t>
      </w:r>
      <w:r w:rsidRPr="007100A7">
        <w:rPr>
          <w:rStyle w:val="1-Char"/>
          <w:rFonts w:hint="cs"/>
          <w:rtl/>
        </w:rPr>
        <w:t xml:space="preserve"> گوناگون عق</w:t>
      </w:r>
      <w:r w:rsidR="00446BB7">
        <w:rPr>
          <w:rStyle w:val="1-Char"/>
          <w:rFonts w:hint="cs"/>
          <w:rtl/>
        </w:rPr>
        <w:t>ی</w:t>
      </w:r>
      <w:r w:rsidRPr="007100A7">
        <w:rPr>
          <w:rStyle w:val="1-Char"/>
          <w:rFonts w:hint="cs"/>
          <w:rtl/>
        </w:rPr>
        <w:t>دت</w:t>
      </w:r>
      <w:r w:rsidR="00446BB7">
        <w:rPr>
          <w:rStyle w:val="1-Char"/>
          <w:rFonts w:hint="cs"/>
          <w:rtl/>
        </w:rPr>
        <w:t>ی</w:t>
      </w:r>
      <w:r w:rsidRPr="007100A7">
        <w:rPr>
          <w:rStyle w:val="1-Char"/>
          <w:rFonts w:hint="cs"/>
          <w:rtl/>
        </w:rPr>
        <w:t>، اخلاق</w:t>
      </w:r>
      <w:r w:rsidR="00446BB7">
        <w:rPr>
          <w:rStyle w:val="1-Char"/>
          <w:rFonts w:hint="cs"/>
          <w:rtl/>
        </w:rPr>
        <w:t>ی</w:t>
      </w:r>
      <w:r w:rsidRPr="007100A7">
        <w:rPr>
          <w:rStyle w:val="1-Char"/>
          <w:rFonts w:hint="cs"/>
          <w:rtl/>
        </w:rPr>
        <w:t>، خانوادگ</w:t>
      </w:r>
      <w:r w:rsidR="00446BB7">
        <w:rPr>
          <w:rStyle w:val="1-Char"/>
          <w:rFonts w:hint="cs"/>
          <w:rtl/>
        </w:rPr>
        <w:t>ی</w:t>
      </w:r>
      <w:r w:rsidRPr="007100A7">
        <w:rPr>
          <w:rStyle w:val="1-Char"/>
          <w:rFonts w:hint="cs"/>
          <w:rtl/>
        </w:rPr>
        <w:t>، اجتماع</w:t>
      </w:r>
      <w:r w:rsidR="00446BB7">
        <w:rPr>
          <w:rStyle w:val="1-Char"/>
          <w:rFonts w:hint="cs"/>
          <w:rtl/>
        </w:rPr>
        <w:t>ی</w:t>
      </w:r>
      <w:r w:rsidRPr="007100A7">
        <w:rPr>
          <w:rStyle w:val="1-Char"/>
          <w:rFonts w:hint="cs"/>
          <w:rtl/>
        </w:rPr>
        <w:t>، اقتصاد</w:t>
      </w:r>
      <w:r w:rsidR="00446BB7">
        <w:rPr>
          <w:rStyle w:val="1-Char"/>
          <w:rFonts w:hint="cs"/>
          <w:rtl/>
        </w:rPr>
        <w:t>ی</w:t>
      </w:r>
      <w:r w:rsidRPr="007100A7">
        <w:rPr>
          <w:rStyle w:val="1-Char"/>
          <w:rFonts w:hint="cs"/>
          <w:rtl/>
        </w:rPr>
        <w:t xml:space="preserve"> و فرهنگ</w:t>
      </w:r>
      <w:r w:rsidR="00446BB7">
        <w:rPr>
          <w:rStyle w:val="1-Char"/>
          <w:rFonts w:hint="cs"/>
          <w:rtl/>
        </w:rPr>
        <w:t>ی</w:t>
      </w:r>
      <w:r w:rsidRPr="007100A7">
        <w:rPr>
          <w:rStyle w:val="1-Char"/>
          <w:rFonts w:hint="cs"/>
          <w:rtl/>
        </w:rPr>
        <w:t xml:space="preserve"> خطباء و سخنرانان و تلاش برا</w:t>
      </w:r>
      <w:r w:rsidR="00446BB7">
        <w:rPr>
          <w:rStyle w:val="1-Char"/>
          <w:rFonts w:hint="cs"/>
          <w:rtl/>
        </w:rPr>
        <w:t>ی</w:t>
      </w:r>
      <w:r w:rsidRPr="007100A7">
        <w:rPr>
          <w:rStyle w:val="1-Char"/>
          <w:rFonts w:hint="cs"/>
          <w:rtl/>
        </w:rPr>
        <w:t xml:space="preserve"> به کار بستن</w:t>
      </w:r>
      <w:r w:rsidR="000751A8">
        <w:rPr>
          <w:rStyle w:val="1-Char"/>
          <w:rFonts w:hint="cs"/>
          <w:rtl/>
        </w:rPr>
        <w:t xml:space="preserve"> آن‌ها </w:t>
      </w:r>
      <w:r w:rsidRPr="007100A7">
        <w:rPr>
          <w:rStyle w:val="1-Char"/>
          <w:rFonts w:hint="cs"/>
          <w:rtl/>
        </w:rPr>
        <w:t>در عرصه‌</w:t>
      </w:r>
      <w:r w:rsidR="00446BB7">
        <w:rPr>
          <w:rStyle w:val="1-Char"/>
          <w:rFonts w:hint="cs"/>
          <w:rtl/>
        </w:rPr>
        <w:t>ی</w:t>
      </w:r>
      <w:r w:rsidRPr="007100A7">
        <w:rPr>
          <w:rStyle w:val="1-Char"/>
          <w:rFonts w:hint="cs"/>
          <w:rtl/>
        </w:rPr>
        <w:t xml:space="preserve"> زندگ</w:t>
      </w:r>
      <w:r w:rsidR="00446BB7">
        <w:rPr>
          <w:rStyle w:val="1-Char"/>
          <w:rFonts w:hint="cs"/>
          <w:rtl/>
        </w:rPr>
        <w:t>ی</w:t>
      </w:r>
      <w:r w:rsidRPr="007100A7">
        <w:rPr>
          <w:rStyle w:val="1-Char"/>
          <w:rFonts w:hint="cs"/>
          <w:rtl/>
        </w:rPr>
        <w:t>.</w:t>
      </w:r>
    </w:p>
    <w:p w:rsidR="00E81847" w:rsidRDefault="00E81847" w:rsidP="00ED5D82">
      <w:pPr>
        <w:pStyle w:val="9-"/>
        <w:rPr>
          <w:rFonts w:ascii="(normal text)" w:hAnsi="(normal text)"/>
          <w:rtl/>
          <w:lang w:bidi="fa-IR"/>
        </w:rPr>
      </w:pPr>
      <w:r w:rsidRPr="00087A14">
        <w:rPr>
          <w:rFonts w:hint="cs"/>
          <w:rtl/>
        </w:rPr>
        <w:t>و برخ</w:t>
      </w:r>
      <w:r w:rsidR="00446BB7">
        <w:rPr>
          <w:rFonts w:hint="cs"/>
          <w:rtl/>
        </w:rPr>
        <w:t>ی</w:t>
      </w:r>
      <w:r w:rsidRPr="00087A14">
        <w:rPr>
          <w:rFonts w:hint="cs"/>
          <w:rtl/>
        </w:rPr>
        <w:t xml:space="preserve"> از آداب روز جمعه عبارتند از</w:t>
      </w:r>
      <w:r>
        <w:rPr>
          <w:rFonts w:ascii="(normal text)" w:hAnsi="(normal text)" w:hint="cs"/>
          <w:rtl/>
          <w:lang w:bidi="fa-IR"/>
        </w:rPr>
        <w:t>:</w:t>
      </w:r>
    </w:p>
    <w:p w:rsidR="00E81847" w:rsidRPr="007100A7" w:rsidRDefault="00E81847" w:rsidP="00463D6B">
      <w:pPr>
        <w:pStyle w:val="ListParagraph"/>
        <w:numPr>
          <w:ilvl w:val="0"/>
          <w:numId w:val="36"/>
        </w:numPr>
        <w:rPr>
          <w:rStyle w:val="1-Char"/>
          <w:rtl/>
        </w:rPr>
      </w:pPr>
      <w:r w:rsidRPr="007100A7">
        <w:rPr>
          <w:rStyle w:val="1-Char"/>
          <w:rFonts w:hint="cs"/>
          <w:rtl/>
        </w:rPr>
        <w:t>برا</w:t>
      </w:r>
      <w:r w:rsidR="00446BB7">
        <w:rPr>
          <w:rStyle w:val="1-Char"/>
          <w:rFonts w:hint="cs"/>
          <w:rtl/>
        </w:rPr>
        <w:t>ی</w:t>
      </w:r>
      <w:r w:rsidRPr="007100A7">
        <w:rPr>
          <w:rStyle w:val="1-Char"/>
          <w:rFonts w:hint="cs"/>
          <w:rtl/>
        </w:rPr>
        <w:t xml:space="preserve"> تمام</w:t>
      </w:r>
      <w:r w:rsidR="00446BB7">
        <w:rPr>
          <w:rStyle w:val="1-Char"/>
          <w:rFonts w:hint="cs"/>
          <w:rtl/>
        </w:rPr>
        <w:t>ی</w:t>
      </w:r>
      <w:r w:rsidRPr="007100A7">
        <w:rPr>
          <w:rStyle w:val="1-Char"/>
          <w:rFonts w:hint="cs"/>
          <w:rtl/>
        </w:rPr>
        <w:t xml:space="preserve"> کسان</w:t>
      </w:r>
      <w:r w:rsidR="00446BB7">
        <w:rPr>
          <w:rStyle w:val="1-Char"/>
          <w:rFonts w:hint="cs"/>
          <w:rtl/>
        </w:rPr>
        <w:t>ی</w:t>
      </w:r>
      <w:r w:rsidRPr="007100A7">
        <w:rPr>
          <w:rStyle w:val="1-Char"/>
          <w:rFonts w:hint="cs"/>
          <w:rtl/>
        </w:rPr>
        <w:t xml:space="preserve"> که در نماز جمعه حضور م</w:t>
      </w:r>
      <w:r w:rsidR="00446BB7">
        <w:rPr>
          <w:rStyle w:val="1-Char"/>
          <w:rFonts w:hint="cs"/>
          <w:rtl/>
        </w:rPr>
        <w:t>ی</w:t>
      </w:r>
      <w:r w:rsidRPr="007100A7">
        <w:rPr>
          <w:rStyle w:val="1-Char"/>
          <w:rFonts w:hint="cs"/>
          <w:rtl/>
        </w:rPr>
        <w:t>‌</w:t>
      </w:r>
      <w:r w:rsidR="00446BB7">
        <w:rPr>
          <w:rStyle w:val="1-Char"/>
          <w:rFonts w:hint="cs"/>
          <w:rtl/>
        </w:rPr>
        <w:t>ی</w:t>
      </w:r>
      <w:r w:rsidRPr="007100A7">
        <w:rPr>
          <w:rStyle w:val="1-Char"/>
          <w:rFonts w:hint="cs"/>
          <w:rtl/>
        </w:rPr>
        <w:t>ابند، مستحب است غسل کنند.</w:t>
      </w:r>
    </w:p>
    <w:p w:rsidR="00E81847" w:rsidRPr="007100A7" w:rsidRDefault="00E81847" w:rsidP="00463D6B">
      <w:pPr>
        <w:pStyle w:val="ListParagraph"/>
        <w:numPr>
          <w:ilvl w:val="0"/>
          <w:numId w:val="36"/>
        </w:numPr>
        <w:rPr>
          <w:rStyle w:val="1-Char"/>
          <w:rtl/>
        </w:rPr>
      </w:pPr>
      <w:r w:rsidRPr="007100A7">
        <w:rPr>
          <w:rStyle w:val="1-Char"/>
          <w:rFonts w:hint="cs"/>
          <w:rtl/>
        </w:rPr>
        <w:t>پوش</w:t>
      </w:r>
      <w:r w:rsidR="00446BB7">
        <w:rPr>
          <w:rStyle w:val="1-Char"/>
          <w:rFonts w:hint="cs"/>
          <w:rtl/>
        </w:rPr>
        <w:t>ی</w:t>
      </w:r>
      <w:r w:rsidRPr="007100A7">
        <w:rPr>
          <w:rStyle w:val="1-Char"/>
          <w:rFonts w:hint="cs"/>
          <w:rtl/>
        </w:rPr>
        <w:t>دن لباس پاک</w:t>
      </w:r>
      <w:r w:rsidR="00446BB7">
        <w:rPr>
          <w:rStyle w:val="1-Char"/>
          <w:rFonts w:hint="cs"/>
          <w:rtl/>
        </w:rPr>
        <w:t>ی</w:t>
      </w:r>
      <w:r w:rsidRPr="007100A7">
        <w:rPr>
          <w:rStyle w:val="1-Char"/>
          <w:rFonts w:hint="cs"/>
          <w:rtl/>
        </w:rPr>
        <w:t>زه و استعمال عطر و بو</w:t>
      </w:r>
      <w:r w:rsidR="00446BB7">
        <w:rPr>
          <w:rStyle w:val="1-Char"/>
          <w:rFonts w:hint="cs"/>
          <w:rtl/>
        </w:rPr>
        <w:t>ی</w:t>
      </w:r>
      <w:r w:rsidRPr="007100A7">
        <w:rPr>
          <w:rStyle w:val="1-Char"/>
          <w:rFonts w:hint="cs"/>
          <w:rtl/>
        </w:rPr>
        <w:t xml:space="preserve"> خوش، مستحب است؛ ز</w:t>
      </w:r>
      <w:r w:rsidR="00446BB7">
        <w:rPr>
          <w:rStyle w:val="1-Char"/>
          <w:rFonts w:hint="cs"/>
          <w:rtl/>
        </w:rPr>
        <w:t>ی</w:t>
      </w:r>
      <w:r w:rsidRPr="007100A7">
        <w:rPr>
          <w:rStyle w:val="1-Char"/>
          <w:rFonts w:hint="cs"/>
          <w:rtl/>
        </w:rPr>
        <w:t>را پ</w:t>
      </w:r>
      <w:r w:rsidR="00446BB7">
        <w:rPr>
          <w:rStyle w:val="1-Char"/>
          <w:rFonts w:hint="cs"/>
          <w:rtl/>
        </w:rPr>
        <w:t>ی</w:t>
      </w:r>
      <w:r w:rsidRPr="007100A7">
        <w:rPr>
          <w:rStyle w:val="1-Char"/>
          <w:rFonts w:hint="cs"/>
          <w:rtl/>
        </w:rPr>
        <w:t>امبر گرام</w:t>
      </w:r>
      <w:r w:rsidR="00446BB7">
        <w:rPr>
          <w:rStyle w:val="1-Char"/>
          <w:rFonts w:hint="cs"/>
          <w:rtl/>
        </w:rPr>
        <w:t>ی</w:t>
      </w:r>
      <w:r w:rsidRPr="007100A7">
        <w:rPr>
          <w:rStyle w:val="1-Char"/>
          <w:rFonts w:hint="cs"/>
          <w:rtl/>
        </w:rPr>
        <w:t xml:space="preserve"> اسلام</w:t>
      </w:r>
      <w:r w:rsidR="00FE6406" w:rsidRPr="00ED5D82">
        <w:rPr>
          <w:rStyle w:val="1-Char"/>
          <w:rFonts w:cs="CTraditional Arabic" w:hint="cs"/>
          <w:rtl/>
        </w:rPr>
        <w:t xml:space="preserve"> ج</w:t>
      </w:r>
      <w:r w:rsidRPr="007100A7">
        <w:rPr>
          <w:rStyle w:val="1-Char"/>
          <w:rFonts w:hint="cs"/>
          <w:rtl/>
        </w:rPr>
        <w:t xml:space="preserve"> فرموده‌ان</w:t>
      </w:r>
      <w:r w:rsidRPr="00ED5D82">
        <w:rPr>
          <w:rStyle w:val="1-Char"/>
          <w:rFonts w:hint="cs"/>
          <w:rtl/>
        </w:rPr>
        <w:t>د: «</w:t>
      </w:r>
      <w:r w:rsidRPr="00ED5D82">
        <w:rPr>
          <w:rStyle w:val="1-Char"/>
          <w:rFonts w:eastAsia="Batang" w:hint="cs"/>
          <w:rtl/>
        </w:rPr>
        <w:t>لازم است هر مسلمان</w:t>
      </w:r>
      <w:r w:rsidR="00446BB7">
        <w:rPr>
          <w:rStyle w:val="1-Char"/>
          <w:rFonts w:eastAsia="Batang" w:hint="cs"/>
          <w:rtl/>
        </w:rPr>
        <w:t>ی</w:t>
      </w:r>
      <w:r w:rsidRPr="00ED5D82">
        <w:rPr>
          <w:rStyle w:val="1-Char"/>
          <w:rFonts w:eastAsia="Batang" w:hint="cs"/>
          <w:rtl/>
        </w:rPr>
        <w:t>، روز جمعه غسل کند و بهتر</w:t>
      </w:r>
      <w:r w:rsidR="00446BB7">
        <w:rPr>
          <w:rStyle w:val="1-Char"/>
          <w:rFonts w:eastAsia="Batang" w:hint="cs"/>
          <w:rtl/>
        </w:rPr>
        <w:t>ی</w:t>
      </w:r>
      <w:r w:rsidRPr="00ED5D82">
        <w:rPr>
          <w:rStyle w:val="1-Char"/>
          <w:rFonts w:eastAsia="Batang" w:hint="cs"/>
          <w:rtl/>
        </w:rPr>
        <w:t>ن لباس خو</w:t>
      </w:r>
      <w:r w:rsidR="00446BB7">
        <w:rPr>
          <w:rStyle w:val="1-Char"/>
          <w:rFonts w:eastAsia="Batang" w:hint="cs"/>
          <w:rtl/>
        </w:rPr>
        <w:t>ی</w:t>
      </w:r>
      <w:r w:rsidRPr="00ED5D82">
        <w:rPr>
          <w:rStyle w:val="1-Char"/>
          <w:rFonts w:eastAsia="Batang" w:hint="cs"/>
          <w:rtl/>
        </w:rPr>
        <w:t>ش را بپوشد و بو</w:t>
      </w:r>
      <w:r w:rsidR="00446BB7">
        <w:rPr>
          <w:rStyle w:val="1-Char"/>
          <w:rFonts w:eastAsia="Batang" w:hint="cs"/>
          <w:rtl/>
        </w:rPr>
        <w:t>ی</w:t>
      </w:r>
      <w:r w:rsidRPr="00ED5D82">
        <w:rPr>
          <w:rStyle w:val="1-Char"/>
          <w:rFonts w:eastAsia="Batang" w:hint="cs"/>
          <w:rtl/>
        </w:rPr>
        <w:t xml:space="preserve"> خوش استعمال نما</w:t>
      </w:r>
      <w:r w:rsidR="00446BB7">
        <w:rPr>
          <w:rStyle w:val="1-Char"/>
          <w:rFonts w:eastAsia="Batang" w:hint="cs"/>
          <w:rtl/>
        </w:rPr>
        <w:t>ی</w:t>
      </w:r>
      <w:r w:rsidRPr="00ED5D82">
        <w:rPr>
          <w:rStyle w:val="1-Char"/>
          <w:rFonts w:eastAsia="Batang" w:hint="cs"/>
          <w:rtl/>
        </w:rPr>
        <w:t>د</w:t>
      </w:r>
      <w:r w:rsidRPr="00ED5D82">
        <w:rPr>
          <w:rStyle w:val="1-Char"/>
          <w:rFonts w:hint="cs"/>
          <w:rtl/>
        </w:rPr>
        <w:t>».</w:t>
      </w:r>
    </w:p>
    <w:p w:rsidR="00E81847" w:rsidRPr="007100A7" w:rsidRDefault="00E81847" w:rsidP="00463D6B">
      <w:pPr>
        <w:pStyle w:val="ListParagraph"/>
        <w:numPr>
          <w:ilvl w:val="0"/>
          <w:numId w:val="36"/>
        </w:numPr>
        <w:rPr>
          <w:rStyle w:val="1-Char"/>
          <w:rtl/>
        </w:rPr>
      </w:pPr>
      <w:r w:rsidRPr="007100A7">
        <w:rPr>
          <w:rStyle w:val="1-Char"/>
          <w:rFonts w:hint="cs"/>
          <w:rtl/>
        </w:rPr>
        <w:t>مستحب است پ</w:t>
      </w:r>
      <w:r w:rsidR="00446BB7">
        <w:rPr>
          <w:rStyle w:val="1-Char"/>
          <w:rFonts w:hint="cs"/>
          <w:rtl/>
        </w:rPr>
        <w:t>ی</w:t>
      </w:r>
      <w:r w:rsidRPr="007100A7">
        <w:rPr>
          <w:rStyle w:val="1-Char"/>
          <w:rFonts w:hint="cs"/>
          <w:rtl/>
        </w:rPr>
        <w:t>ش از فرارس</w:t>
      </w:r>
      <w:r w:rsidR="00446BB7">
        <w:rPr>
          <w:rStyle w:val="1-Char"/>
          <w:rFonts w:hint="cs"/>
          <w:rtl/>
        </w:rPr>
        <w:t>ی</w:t>
      </w:r>
      <w:r w:rsidRPr="007100A7">
        <w:rPr>
          <w:rStyle w:val="1-Char"/>
          <w:rFonts w:hint="cs"/>
          <w:rtl/>
        </w:rPr>
        <w:t>دن وقت نماز، به طرف محل نماز جمعه راه ب</w:t>
      </w:r>
      <w:r w:rsidR="00446BB7">
        <w:rPr>
          <w:rStyle w:val="1-Char"/>
          <w:rFonts w:hint="cs"/>
          <w:rtl/>
        </w:rPr>
        <w:t>ی</w:t>
      </w:r>
      <w:r w:rsidRPr="007100A7">
        <w:rPr>
          <w:rStyle w:val="1-Char"/>
          <w:rFonts w:hint="cs"/>
          <w:rtl/>
        </w:rPr>
        <w:t>افتد.</w:t>
      </w:r>
    </w:p>
    <w:p w:rsidR="00E81847" w:rsidRPr="007100A7" w:rsidRDefault="00E81847" w:rsidP="00463D6B">
      <w:pPr>
        <w:pStyle w:val="ListParagraph"/>
        <w:numPr>
          <w:ilvl w:val="0"/>
          <w:numId w:val="36"/>
        </w:numPr>
        <w:rPr>
          <w:rStyle w:val="1-Char"/>
          <w:rtl/>
        </w:rPr>
      </w:pPr>
      <w:r w:rsidRPr="007100A7">
        <w:rPr>
          <w:rStyle w:val="1-Char"/>
          <w:rFonts w:hint="cs"/>
          <w:rtl/>
        </w:rPr>
        <w:t>خواندن نماز مستحب پس از وارد شدن به محل نماز جمعه.</w:t>
      </w:r>
    </w:p>
    <w:p w:rsidR="00E81847" w:rsidRPr="007100A7" w:rsidRDefault="00E81847" w:rsidP="00463D6B">
      <w:pPr>
        <w:pStyle w:val="ListParagraph"/>
        <w:numPr>
          <w:ilvl w:val="0"/>
          <w:numId w:val="36"/>
        </w:numPr>
        <w:rPr>
          <w:rStyle w:val="1-Char"/>
          <w:rtl/>
        </w:rPr>
      </w:pPr>
      <w:r w:rsidRPr="007100A7">
        <w:rPr>
          <w:rStyle w:val="1-Char"/>
          <w:rFonts w:hint="cs"/>
          <w:rtl/>
        </w:rPr>
        <w:t>پره</w:t>
      </w:r>
      <w:r w:rsidR="00446BB7">
        <w:rPr>
          <w:rStyle w:val="1-Char"/>
          <w:rFonts w:hint="cs"/>
          <w:rtl/>
        </w:rPr>
        <w:t>ی</w:t>
      </w:r>
      <w:r w:rsidRPr="007100A7">
        <w:rPr>
          <w:rStyle w:val="1-Char"/>
          <w:rFonts w:hint="cs"/>
          <w:rtl/>
        </w:rPr>
        <w:t>ز از کلام و گفتگو و کارها</w:t>
      </w:r>
      <w:r w:rsidR="00446BB7">
        <w:rPr>
          <w:rStyle w:val="1-Char"/>
          <w:rFonts w:hint="cs"/>
          <w:rtl/>
        </w:rPr>
        <w:t>یی</w:t>
      </w:r>
      <w:r w:rsidRPr="007100A7">
        <w:rPr>
          <w:rStyle w:val="1-Char"/>
          <w:rFonts w:hint="cs"/>
          <w:rtl/>
        </w:rPr>
        <w:t xml:space="preserve"> که باعث دلمشغول</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شوند؛ به و</w:t>
      </w:r>
      <w:r w:rsidR="00446BB7">
        <w:rPr>
          <w:rStyle w:val="1-Char"/>
          <w:rFonts w:hint="cs"/>
          <w:rtl/>
        </w:rPr>
        <w:t>ی</w:t>
      </w:r>
      <w:r w:rsidRPr="007100A7">
        <w:rPr>
          <w:rStyle w:val="1-Char"/>
          <w:rFonts w:hint="cs"/>
          <w:rtl/>
        </w:rPr>
        <w:t>ژه هنگام</w:t>
      </w:r>
      <w:r w:rsidR="00446BB7">
        <w:rPr>
          <w:rStyle w:val="1-Char"/>
          <w:rFonts w:hint="cs"/>
          <w:rtl/>
        </w:rPr>
        <w:t>ی</w:t>
      </w:r>
      <w:r w:rsidRPr="007100A7">
        <w:rPr>
          <w:rStyle w:val="1-Char"/>
          <w:rFonts w:hint="cs"/>
          <w:rtl/>
        </w:rPr>
        <w:t xml:space="preserve"> که خطابه‌</w:t>
      </w:r>
      <w:r w:rsidR="00446BB7">
        <w:rPr>
          <w:rStyle w:val="1-Char"/>
          <w:rFonts w:hint="cs"/>
          <w:rtl/>
        </w:rPr>
        <w:t>ی</w:t>
      </w:r>
      <w:r w:rsidRPr="007100A7">
        <w:rPr>
          <w:rStyle w:val="1-Char"/>
          <w:rFonts w:hint="cs"/>
          <w:rtl/>
        </w:rPr>
        <w:t xml:space="preserve"> نماز جمعه آغاز م</w:t>
      </w:r>
      <w:r w:rsidR="00446BB7">
        <w:rPr>
          <w:rStyle w:val="1-Char"/>
          <w:rFonts w:hint="cs"/>
          <w:rtl/>
        </w:rPr>
        <w:t>ی</w:t>
      </w:r>
      <w:r w:rsidRPr="007100A7">
        <w:rPr>
          <w:rStyle w:val="1-Char"/>
          <w:rFonts w:hint="cs"/>
          <w:rtl/>
        </w:rPr>
        <w:t>‌شود.</w:t>
      </w:r>
    </w:p>
    <w:p w:rsidR="00E81847" w:rsidRPr="007100A7" w:rsidRDefault="00E81847" w:rsidP="00463D6B">
      <w:pPr>
        <w:pStyle w:val="ListParagraph"/>
        <w:numPr>
          <w:ilvl w:val="0"/>
          <w:numId w:val="36"/>
        </w:numPr>
        <w:rPr>
          <w:rStyle w:val="1-Char"/>
          <w:rtl/>
        </w:rPr>
      </w:pPr>
      <w:r w:rsidRPr="007100A7">
        <w:rPr>
          <w:rStyle w:val="1-Char"/>
          <w:rFonts w:hint="cs"/>
          <w:rtl/>
        </w:rPr>
        <w:t>ا</w:t>
      </w:r>
      <w:r w:rsidR="00446BB7">
        <w:rPr>
          <w:rStyle w:val="1-Char"/>
          <w:rFonts w:hint="cs"/>
          <w:rtl/>
        </w:rPr>
        <w:t>ی</w:t>
      </w:r>
      <w:r w:rsidRPr="007100A7">
        <w:rPr>
          <w:rStyle w:val="1-Char"/>
          <w:rFonts w:hint="cs"/>
          <w:rtl/>
        </w:rPr>
        <w:t>جاد مزاحمت و رد شدن از م</w:t>
      </w:r>
      <w:r w:rsidR="00446BB7">
        <w:rPr>
          <w:rStyle w:val="1-Char"/>
          <w:rFonts w:hint="cs"/>
          <w:rtl/>
        </w:rPr>
        <w:t>ی</w:t>
      </w:r>
      <w:r w:rsidRPr="007100A7">
        <w:rPr>
          <w:rStyle w:val="1-Char"/>
          <w:rFonts w:hint="cs"/>
          <w:rtl/>
        </w:rPr>
        <w:t>ان صف نمازگزاران کراهت دارد.</w:t>
      </w:r>
    </w:p>
    <w:p w:rsidR="00E81847" w:rsidRPr="007100A7" w:rsidRDefault="00E81847" w:rsidP="00463D6B">
      <w:pPr>
        <w:pStyle w:val="ListParagraph"/>
        <w:numPr>
          <w:ilvl w:val="0"/>
          <w:numId w:val="36"/>
        </w:numPr>
        <w:rPr>
          <w:rStyle w:val="1-Char"/>
          <w:rtl/>
        </w:rPr>
      </w:pPr>
      <w:r w:rsidRPr="007100A7">
        <w:rPr>
          <w:rStyle w:val="1-Char"/>
          <w:rFonts w:hint="cs"/>
          <w:rtl/>
        </w:rPr>
        <w:t>پس از اذان نماز جمعه، معامله و خر</w:t>
      </w:r>
      <w:r w:rsidR="00446BB7">
        <w:rPr>
          <w:rStyle w:val="1-Char"/>
          <w:rFonts w:hint="cs"/>
          <w:rtl/>
        </w:rPr>
        <w:t>ی</w:t>
      </w:r>
      <w:r w:rsidRPr="007100A7">
        <w:rPr>
          <w:rStyle w:val="1-Char"/>
          <w:rFonts w:hint="cs"/>
          <w:rtl/>
        </w:rPr>
        <w:t>د و فروش تا پا</w:t>
      </w:r>
      <w:r w:rsidR="00446BB7">
        <w:rPr>
          <w:rStyle w:val="1-Char"/>
          <w:rFonts w:hint="cs"/>
          <w:rtl/>
        </w:rPr>
        <w:t>ی</w:t>
      </w:r>
      <w:r w:rsidRPr="007100A7">
        <w:rPr>
          <w:rStyle w:val="1-Char"/>
          <w:rFonts w:hint="cs"/>
          <w:rtl/>
        </w:rPr>
        <w:t>ان آن، حرام است؛ ز</w:t>
      </w:r>
      <w:r w:rsidR="00446BB7">
        <w:rPr>
          <w:rStyle w:val="1-Char"/>
          <w:rFonts w:hint="cs"/>
          <w:rtl/>
        </w:rPr>
        <w:t>ی</w:t>
      </w:r>
      <w:r w:rsidRPr="007100A7">
        <w:rPr>
          <w:rStyle w:val="1-Char"/>
          <w:rFonts w:hint="cs"/>
          <w:rtl/>
        </w:rPr>
        <w:t>را خداوند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د</w:t>
      </w:r>
      <w:r w:rsidRPr="00ED5D82">
        <w:rPr>
          <w:rStyle w:val="1-Char"/>
          <w:rFonts w:hint="cs"/>
          <w:rtl/>
        </w:rPr>
        <w:t>: «</w:t>
      </w:r>
      <w:r w:rsidRPr="00ED5D82">
        <w:rPr>
          <w:rStyle w:val="1-Char"/>
          <w:rFonts w:eastAsia="Batang" w:hint="cs"/>
          <w:rtl/>
        </w:rPr>
        <w:t>هرگاه بانگ نماز روز جمعه سر داده شد، به سو</w:t>
      </w:r>
      <w:r w:rsidR="00446BB7">
        <w:rPr>
          <w:rStyle w:val="1-Char"/>
          <w:rFonts w:eastAsia="Batang" w:hint="cs"/>
          <w:rtl/>
        </w:rPr>
        <w:t>ی</w:t>
      </w:r>
      <w:r w:rsidRPr="00ED5D82">
        <w:rPr>
          <w:rStyle w:val="1-Char"/>
          <w:rFonts w:eastAsia="Batang" w:hint="cs"/>
          <w:rtl/>
        </w:rPr>
        <w:t xml:space="preserve"> ذکر خدا بشتاب</w:t>
      </w:r>
      <w:r w:rsidR="00446BB7">
        <w:rPr>
          <w:rStyle w:val="1-Char"/>
          <w:rFonts w:eastAsia="Batang" w:hint="cs"/>
          <w:rtl/>
        </w:rPr>
        <w:t>ی</w:t>
      </w:r>
      <w:r w:rsidRPr="00ED5D82">
        <w:rPr>
          <w:rStyle w:val="1-Char"/>
          <w:rFonts w:eastAsia="Batang" w:hint="cs"/>
          <w:rtl/>
        </w:rPr>
        <w:t>د و خر</w:t>
      </w:r>
      <w:r w:rsidR="00446BB7">
        <w:rPr>
          <w:rStyle w:val="1-Char"/>
          <w:rFonts w:eastAsia="Batang" w:hint="cs"/>
          <w:rtl/>
        </w:rPr>
        <w:t>ی</w:t>
      </w:r>
      <w:r w:rsidRPr="00ED5D82">
        <w:rPr>
          <w:rStyle w:val="1-Char"/>
          <w:rFonts w:eastAsia="Batang" w:hint="cs"/>
          <w:rtl/>
        </w:rPr>
        <w:t>د و فروش را رها نما</w:t>
      </w:r>
      <w:r w:rsidR="00446BB7">
        <w:rPr>
          <w:rStyle w:val="1-Char"/>
          <w:rFonts w:eastAsia="Batang" w:hint="cs"/>
          <w:rtl/>
        </w:rPr>
        <w:t>یی</w:t>
      </w:r>
      <w:r w:rsidRPr="00ED5D82">
        <w:rPr>
          <w:rStyle w:val="1-Char"/>
          <w:rFonts w:eastAsia="Batang" w:hint="cs"/>
          <w:rtl/>
        </w:rPr>
        <w:t>د</w:t>
      </w:r>
      <w:r w:rsidRPr="00ED5D82">
        <w:rPr>
          <w:rStyle w:val="1-Char"/>
          <w:rFonts w:hint="cs"/>
          <w:rtl/>
        </w:rPr>
        <w:t>».</w:t>
      </w:r>
    </w:p>
    <w:p w:rsidR="00E81847" w:rsidRPr="007100A7" w:rsidRDefault="00E81847" w:rsidP="00463D6B">
      <w:pPr>
        <w:pStyle w:val="ListParagraph"/>
        <w:numPr>
          <w:ilvl w:val="0"/>
          <w:numId w:val="36"/>
        </w:numPr>
        <w:rPr>
          <w:rStyle w:val="1-Char"/>
          <w:rtl/>
        </w:rPr>
      </w:pPr>
      <w:r w:rsidRPr="007100A7">
        <w:rPr>
          <w:rStyle w:val="1-Char"/>
          <w:rFonts w:hint="cs"/>
          <w:rtl/>
        </w:rPr>
        <w:t>قرائت سوره‌</w:t>
      </w:r>
      <w:r w:rsidR="00446BB7">
        <w:rPr>
          <w:rStyle w:val="1-Char"/>
          <w:rFonts w:hint="cs"/>
          <w:rtl/>
        </w:rPr>
        <w:t>ی</w:t>
      </w:r>
      <w:r w:rsidRPr="007100A7">
        <w:rPr>
          <w:rStyle w:val="1-Char"/>
          <w:rFonts w:hint="cs"/>
          <w:rtl/>
        </w:rPr>
        <w:t xml:space="preserve"> </w:t>
      </w:r>
      <w:r w:rsidRPr="00ED5D82">
        <w:rPr>
          <w:rStyle w:val="5-Char0"/>
          <w:rFonts w:hint="cs"/>
          <w:rtl/>
        </w:rPr>
        <w:t>«کهف»</w:t>
      </w:r>
      <w:r w:rsidRPr="007100A7">
        <w:rPr>
          <w:rStyle w:val="1-Char"/>
          <w:rFonts w:hint="cs"/>
          <w:rtl/>
        </w:rPr>
        <w:t xml:space="preserve"> در شب </w:t>
      </w:r>
      <w:r w:rsidR="00446BB7">
        <w:rPr>
          <w:rStyle w:val="1-Char"/>
          <w:rFonts w:hint="cs"/>
          <w:rtl/>
        </w:rPr>
        <w:t>ی</w:t>
      </w:r>
      <w:r w:rsidRPr="007100A7">
        <w:rPr>
          <w:rStyle w:val="1-Char"/>
          <w:rFonts w:hint="cs"/>
          <w:rtl/>
        </w:rPr>
        <w:t>ا روز جمعه، مستحب است.</w:t>
      </w:r>
    </w:p>
    <w:p w:rsidR="00E81847" w:rsidRPr="007100A7" w:rsidRDefault="00E81847" w:rsidP="00463D6B">
      <w:pPr>
        <w:pStyle w:val="ListParagraph"/>
        <w:numPr>
          <w:ilvl w:val="0"/>
          <w:numId w:val="36"/>
        </w:numPr>
        <w:rPr>
          <w:rStyle w:val="1-Char"/>
          <w:rtl/>
        </w:rPr>
      </w:pPr>
      <w:r w:rsidRPr="007100A7">
        <w:rPr>
          <w:rStyle w:val="1-Char"/>
          <w:rFonts w:hint="cs"/>
          <w:rtl/>
        </w:rPr>
        <w:t>در شب و روز جمعه، هر چه ب</w:t>
      </w:r>
      <w:r w:rsidR="00446BB7">
        <w:rPr>
          <w:rStyle w:val="1-Char"/>
          <w:rFonts w:hint="cs"/>
          <w:rtl/>
        </w:rPr>
        <w:t>ی</w:t>
      </w:r>
      <w:r w:rsidRPr="007100A7">
        <w:rPr>
          <w:rStyle w:val="1-Char"/>
          <w:rFonts w:hint="cs"/>
          <w:rtl/>
        </w:rPr>
        <w:t>شتر بر رسول خدا</w:t>
      </w:r>
      <w:r w:rsidR="00FE6406" w:rsidRPr="00ED5D82">
        <w:rPr>
          <w:rStyle w:val="1-Char"/>
          <w:rFonts w:cs="CTraditional Arabic" w:hint="cs"/>
          <w:rtl/>
        </w:rPr>
        <w:t xml:space="preserve"> ج</w:t>
      </w:r>
      <w:r w:rsidRPr="007100A7">
        <w:rPr>
          <w:rStyle w:val="1-Char"/>
          <w:rFonts w:hint="cs"/>
          <w:rtl/>
        </w:rPr>
        <w:t xml:space="preserve"> صلوات فرستاده شود، اجر و پاداش ب</w:t>
      </w:r>
      <w:r w:rsidR="00446BB7">
        <w:rPr>
          <w:rStyle w:val="1-Char"/>
          <w:rFonts w:hint="cs"/>
          <w:rtl/>
        </w:rPr>
        <w:t>ی</w:t>
      </w:r>
      <w:r w:rsidRPr="007100A7">
        <w:rPr>
          <w:rStyle w:val="1-Char"/>
          <w:rFonts w:hint="cs"/>
          <w:rtl/>
        </w:rPr>
        <w:t>شتر</w:t>
      </w:r>
      <w:r w:rsidR="00446BB7">
        <w:rPr>
          <w:rStyle w:val="1-Char"/>
          <w:rFonts w:hint="cs"/>
          <w:rtl/>
        </w:rPr>
        <w:t>ی</w:t>
      </w:r>
      <w:r w:rsidRPr="007100A7">
        <w:rPr>
          <w:rStyle w:val="1-Char"/>
          <w:rFonts w:hint="cs"/>
          <w:rtl/>
        </w:rPr>
        <w:t xml:space="preserve"> کسب شده است.</w:t>
      </w:r>
    </w:p>
    <w:p w:rsidR="00E81847" w:rsidRPr="007100A7" w:rsidRDefault="00E81847" w:rsidP="00463D6B">
      <w:pPr>
        <w:pStyle w:val="ListParagraph"/>
        <w:numPr>
          <w:ilvl w:val="0"/>
          <w:numId w:val="36"/>
        </w:numPr>
        <w:rPr>
          <w:rStyle w:val="1-Char"/>
          <w:rtl/>
        </w:rPr>
      </w:pPr>
      <w:r w:rsidRPr="007100A7">
        <w:rPr>
          <w:rStyle w:val="1-Char"/>
          <w:rFonts w:hint="cs"/>
          <w:rtl/>
        </w:rPr>
        <w:t>ذکر و دعا</w:t>
      </w:r>
      <w:r w:rsidR="00446BB7">
        <w:rPr>
          <w:rStyle w:val="1-Char"/>
          <w:rFonts w:hint="cs"/>
          <w:rtl/>
        </w:rPr>
        <w:t>ی</w:t>
      </w:r>
      <w:r w:rsidRPr="007100A7">
        <w:rPr>
          <w:rStyle w:val="1-Char"/>
          <w:rFonts w:hint="cs"/>
          <w:rtl/>
        </w:rPr>
        <w:t xml:space="preserve"> فراوان در روز جمعه انجام گ</w:t>
      </w:r>
      <w:r w:rsidR="00446BB7">
        <w:rPr>
          <w:rStyle w:val="1-Char"/>
          <w:rFonts w:hint="cs"/>
          <w:rtl/>
        </w:rPr>
        <w:t>ی</w:t>
      </w:r>
      <w:r w:rsidRPr="007100A7">
        <w:rPr>
          <w:rStyle w:val="1-Char"/>
          <w:rFonts w:hint="cs"/>
          <w:rtl/>
        </w:rPr>
        <w:t>رد؛ ز</w:t>
      </w:r>
      <w:r w:rsidR="00446BB7">
        <w:rPr>
          <w:rStyle w:val="1-Char"/>
          <w:rFonts w:hint="cs"/>
          <w:rtl/>
        </w:rPr>
        <w:t>ی</w:t>
      </w:r>
      <w:r w:rsidRPr="007100A7">
        <w:rPr>
          <w:rStyle w:val="1-Char"/>
          <w:rFonts w:hint="cs"/>
          <w:rtl/>
        </w:rPr>
        <w:t>را در آن روز، ساعت</w:t>
      </w:r>
      <w:r w:rsidR="00446BB7">
        <w:rPr>
          <w:rStyle w:val="1-Char"/>
          <w:rFonts w:hint="cs"/>
          <w:rtl/>
        </w:rPr>
        <w:t>ی</w:t>
      </w:r>
      <w:r w:rsidRPr="007100A7">
        <w:rPr>
          <w:rStyle w:val="1-Char"/>
          <w:rFonts w:hint="cs"/>
          <w:rtl/>
        </w:rPr>
        <w:t xml:space="preserve"> وجود دارد که خداوند دعا</w:t>
      </w:r>
      <w:r w:rsidR="00446BB7">
        <w:rPr>
          <w:rStyle w:val="1-Char"/>
          <w:rFonts w:hint="cs"/>
          <w:rtl/>
        </w:rPr>
        <w:t>ی</w:t>
      </w:r>
      <w:r w:rsidRPr="007100A7">
        <w:rPr>
          <w:rStyle w:val="1-Char"/>
          <w:rFonts w:hint="cs"/>
          <w:rtl/>
        </w:rPr>
        <w:t xml:space="preserve"> دعاکننده را پاسخ م</w:t>
      </w:r>
      <w:r w:rsidR="00446BB7">
        <w:rPr>
          <w:rStyle w:val="1-Char"/>
          <w:rFonts w:hint="cs"/>
          <w:rtl/>
        </w:rPr>
        <w:t>ی</w:t>
      </w:r>
      <w:r w:rsidRPr="007100A7">
        <w:rPr>
          <w:rStyle w:val="1-Char"/>
          <w:rFonts w:hint="cs"/>
          <w:rtl/>
        </w:rPr>
        <w:t>‌دهد.]</w:t>
      </w:r>
    </w:p>
    <w:p w:rsidR="00E81847" w:rsidRPr="007100A7" w:rsidRDefault="00E81847" w:rsidP="00AF1D25">
      <w:pPr>
        <w:rPr>
          <w:rStyle w:val="1-Char"/>
          <w:rtl/>
        </w:rPr>
      </w:pPr>
      <w:r w:rsidRPr="007100A7">
        <w:rPr>
          <w:rStyle w:val="1-Char"/>
          <w:rFonts w:hint="cs"/>
          <w:rtl/>
        </w:rPr>
        <w:t>[</w:t>
      </w:r>
      <w:r w:rsidRPr="00FE6406">
        <w:rPr>
          <w:rStyle w:val="9-Char"/>
          <w:rFonts w:eastAsia="Batang" w:hint="cs"/>
          <w:rtl/>
        </w:rPr>
        <w:t>شرط‌ها</w:t>
      </w:r>
      <w:r w:rsidR="00446BB7">
        <w:rPr>
          <w:rStyle w:val="9-Char"/>
          <w:rFonts w:eastAsia="Batang" w:hint="cs"/>
          <w:rtl/>
        </w:rPr>
        <w:t>ی</w:t>
      </w:r>
      <w:r w:rsidRPr="00FE6406">
        <w:rPr>
          <w:rStyle w:val="9-Char"/>
          <w:rFonts w:eastAsia="Batang" w:hint="cs"/>
          <w:rtl/>
        </w:rPr>
        <w:t xml:space="preserve"> فرض</w:t>
      </w:r>
      <w:r w:rsidR="00446BB7">
        <w:rPr>
          <w:rStyle w:val="9-Char"/>
          <w:rFonts w:eastAsia="Batang" w:hint="cs"/>
          <w:rtl/>
        </w:rPr>
        <w:t>ی</w:t>
      </w:r>
      <w:r w:rsidRPr="00FE6406">
        <w:rPr>
          <w:rStyle w:val="9-Char"/>
          <w:rFonts w:eastAsia="Batang" w:hint="cs"/>
          <w:rtl/>
        </w:rPr>
        <w:t>ت نماز جمعه</w:t>
      </w:r>
      <w:r w:rsidRPr="007100A7">
        <w:rPr>
          <w:rStyle w:val="1-Char"/>
          <w:rFonts w:hint="cs"/>
          <w:rtl/>
        </w:rPr>
        <w:t>:]</w:t>
      </w:r>
    </w:p>
    <w:p w:rsidR="00E81847" w:rsidRPr="007100A7" w:rsidRDefault="00E81847" w:rsidP="00ED5D82">
      <w:pPr>
        <w:rPr>
          <w:rStyle w:val="1-Char"/>
          <w:rtl/>
        </w:rPr>
      </w:pPr>
      <w:r w:rsidRPr="00FE6406">
        <w:rPr>
          <w:rStyle w:val="9-Char"/>
          <w:rFonts w:eastAsia="Batang" w:hint="cs"/>
          <w:rtl/>
        </w:rPr>
        <w:t>نماز جمعه بر کس</w:t>
      </w:r>
      <w:r w:rsidR="00446BB7">
        <w:rPr>
          <w:rStyle w:val="9-Char"/>
          <w:rFonts w:eastAsia="Batang" w:hint="cs"/>
          <w:rtl/>
        </w:rPr>
        <w:t>ی</w:t>
      </w:r>
      <w:r w:rsidR="00ED5D82">
        <w:rPr>
          <w:rStyle w:val="9-Char"/>
          <w:rFonts w:eastAsia="Batang" w:hint="cs"/>
          <w:rtl/>
        </w:rPr>
        <w:t xml:space="preserve"> </w:t>
      </w:r>
      <w:r w:rsidRPr="00FE6406">
        <w:rPr>
          <w:rStyle w:val="9-Char"/>
          <w:rFonts w:eastAsia="Batang" w:hint="cs"/>
          <w:rtl/>
        </w:rPr>
        <w:t>«فرض ع</w:t>
      </w:r>
      <w:r w:rsidR="00446BB7">
        <w:rPr>
          <w:rStyle w:val="9-Char"/>
          <w:rFonts w:eastAsia="Batang" w:hint="cs"/>
          <w:rtl/>
        </w:rPr>
        <w:t>ی</w:t>
      </w:r>
      <w:r w:rsidRPr="00FE6406">
        <w:rPr>
          <w:rStyle w:val="9-Char"/>
          <w:rFonts w:eastAsia="Batang" w:hint="cs"/>
          <w:rtl/>
        </w:rPr>
        <w:t>ن» است که در و</w:t>
      </w:r>
      <w:r w:rsidR="00446BB7">
        <w:rPr>
          <w:rStyle w:val="9-Char"/>
          <w:rFonts w:eastAsia="Batang" w:hint="cs"/>
          <w:rtl/>
        </w:rPr>
        <w:t>ی</w:t>
      </w:r>
      <w:r w:rsidRPr="00FE6406">
        <w:rPr>
          <w:rStyle w:val="9-Char"/>
          <w:rFonts w:eastAsia="Batang" w:hint="cs"/>
          <w:rtl/>
        </w:rPr>
        <w:t>، هفت شرط، فراهم شده باشد</w:t>
      </w:r>
      <w:r w:rsidRPr="007100A7">
        <w:rPr>
          <w:rStyle w:val="1-Char"/>
          <w:rFonts w:hint="cs"/>
          <w:rtl/>
        </w:rPr>
        <w:t>:</w:t>
      </w:r>
    </w:p>
    <w:p w:rsidR="00E81847" w:rsidRPr="007100A7" w:rsidRDefault="00E81847" w:rsidP="00AF1D25">
      <w:pPr>
        <w:rPr>
          <w:rStyle w:val="1-Char"/>
          <w:rtl/>
        </w:rPr>
      </w:pPr>
      <w:r w:rsidRPr="007100A7">
        <w:rPr>
          <w:rStyle w:val="1-Char"/>
          <w:rFonts w:hint="cs"/>
          <w:rtl/>
        </w:rPr>
        <w:t>* مرد بودن؛ [از ا</w:t>
      </w:r>
      <w:r w:rsidR="00446BB7">
        <w:rPr>
          <w:rStyle w:val="1-Char"/>
          <w:rFonts w:hint="cs"/>
          <w:rtl/>
        </w:rPr>
        <w:t>ی</w:t>
      </w:r>
      <w:r w:rsidRPr="007100A7">
        <w:rPr>
          <w:rStyle w:val="1-Char"/>
          <w:rFonts w:hint="cs"/>
          <w:rtl/>
        </w:rPr>
        <w:t>ن رو، نماز جمعه بر زن فرض ن</w:t>
      </w:r>
      <w:r w:rsidR="00446BB7">
        <w:rPr>
          <w:rStyle w:val="1-Char"/>
          <w:rFonts w:hint="cs"/>
          <w:rtl/>
        </w:rPr>
        <w:t>ی</w:t>
      </w:r>
      <w:r w:rsidRPr="007100A7">
        <w:rPr>
          <w:rStyle w:val="1-Char"/>
          <w:rFonts w:hint="cs"/>
          <w:rtl/>
        </w:rPr>
        <w:t>ست.]</w:t>
      </w:r>
    </w:p>
    <w:p w:rsidR="00E81847" w:rsidRPr="007100A7" w:rsidRDefault="00E81847" w:rsidP="00AF1D25">
      <w:pPr>
        <w:ind w:left="568" w:hanging="143"/>
        <w:rPr>
          <w:rStyle w:val="1-Char"/>
          <w:rtl/>
        </w:rPr>
      </w:pPr>
      <w:r w:rsidRPr="007100A7">
        <w:rPr>
          <w:rStyle w:val="1-Char"/>
          <w:rFonts w:hint="cs"/>
          <w:rtl/>
        </w:rPr>
        <w:t>* آزاد بودن؛ [بنابرا</w:t>
      </w:r>
      <w:r w:rsidR="00446BB7">
        <w:rPr>
          <w:rStyle w:val="1-Char"/>
          <w:rFonts w:hint="cs"/>
          <w:rtl/>
        </w:rPr>
        <w:t>ی</w:t>
      </w:r>
      <w:r w:rsidRPr="007100A7">
        <w:rPr>
          <w:rStyle w:val="1-Char"/>
          <w:rFonts w:hint="cs"/>
          <w:rtl/>
        </w:rPr>
        <w:t>ن، نماز جمعه بر برده فرض ن</w:t>
      </w:r>
      <w:r w:rsidR="00446BB7">
        <w:rPr>
          <w:rStyle w:val="1-Char"/>
          <w:rFonts w:hint="cs"/>
          <w:rtl/>
        </w:rPr>
        <w:t>ی</w:t>
      </w:r>
      <w:r w:rsidRPr="007100A7">
        <w:rPr>
          <w:rStyle w:val="1-Char"/>
          <w:rFonts w:hint="cs"/>
          <w:rtl/>
        </w:rPr>
        <w:t>ست.]</w:t>
      </w:r>
    </w:p>
    <w:p w:rsidR="00E81847" w:rsidRPr="007100A7" w:rsidRDefault="00E81847" w:rsidP="00AF1D25">
      <w:pPr>
        <w:ind w:left="568" w:hanging="143"/>
        <w:rPr>
          <w:rStyle w:val="1-Char"/>
          <w:rtl/>
        </w:rPr>
      </w:pPr>
      <w:r w:rsidRPr="007100A7">
        <w:rPr>
          <w:rStyle w:val="1-Char"/>
          <w:rFonts w:hint="cs"/>
          <w:rtl/>
        </w:rPr>
        <w:t>* ا</w:t>
      </w:r>
      <w:r w:rsidR="00446BB7">
        <w:rPr>
          <w:rStyle w:val="1-Char"/>
          <w:rFonts w:hint="cs"/>
          <w:rtl/>
        </w:rPr>
        <w:t>ی</w:t>
      </w:r>
      <w:r w:rsidRPr="007100A7">
        <w:rPr>
          <w:rStyle w:val="1-Char"/>
          <w:rFonts w:hint="cs"/>
          <w:rtl/>
        </w:rPr>
        <w:t>ن که نمازگزار در شهر</w:t>
      </w:r>
      <w:r w:rsidR="00446BB7">
        <w:rPr>
          <w:rStyle w:val="1-Char"/>
          <w:rFonts w:hint="cs"/>
          <w:rtl/>
        </w:rPr>
        <w:t>ی</w:t>
      </w:r>
      <w:r w:rsidRPr="007100A7">
        <w:rPr>
          <w:rStyle w:val="1-Char"/>
          <w:rFonts w:hint="cs"/>
          <w:rtl/>
        </w:rPr>
        <w:t xml:space="preserve"> مق</w:t>
      </w:r>
      <w:r w:rsidR="00446BB7">
        <w:rPr>
          <w:rStyle w:val="1-Char"/>
          <w:rFonts w:hint="cs"/>
          <w:rtl/>
        </w:rPr>
        <w:t>ی</w:t>
      </w:r>
      <w:r w:rsidRPr="007100A7">
        <w:rPr>
          <w:rStyle w:val="1-Char"/>
          <w:rFonts w:hint="cs"/>
          <w:rtl/>
        </w:rPr>
        <w:t xml:space="preserve">م باشد، </w:t>
      </w:r>
      <w:r w:rsidR="00446BB7">
        <w:rPr>
          <w:rStyle w:val="1-Char"/>
          <w:rFonts w:hint="cs"/>
          <w:rtl/>
        </w:rPr>
        <w:t>ی</w:t>
      </w:r>
      <w:r w:rsidRPr="007100A7">
        <w:rPr>
          <w:rStyle w:val="1-Char"/>
          <w:rFonts w:hint="cs"/>
          <w:rtl/>
        </w:rPr>
        <w:t>ا در جا</w:t>
      </w:r>
      <w:r w:rsidR="00446BB7">
        <w:rPr>
          <w:rStyle w:val="1-Char"/>
          <w:rFonts w:hint="cs"/>
          <w:rtl/>
        </w:rPr>
        <w:t>یی</w:t>
      </w:r>
      <w:r w:rsidRPr="007100A7">
        <w:rPr>
          <w:rStyle w:val="1-Char"/>
          <w:rFonts w:hint="cs"/>
          <w:rtl/>
        </w:rPr>
        <w:t xml:space="preserve"> مق</w:t>
      </w:r>
      <w:r w:rsidR="00446BB7">
        <w:rPr>
          <w:rStyle w:val="1-Char"/>
          <w:rFonts w:hint="cs"/>
          <w:rtl/>
        </w:rPr>
        <w:t>ی</w:t>
      </w:r>
      <w:r w:rsidRPr="007100A7">
        <w:rPr>
          <w:rStyle w:val="1-Char"/>
          <w:rFonts w:hint="cs"/>
          <w:rtl/>
        </w:rPr>
        <w:t>م باشد که در حکم شهر است؛ بنا به قول صح</w:t>
      </w:r>
      <w:r w:rsidR="00446BB7">
        <w:rPr>
          <w:rStyle w:val="1-Char"/>
          <w:rFonts w:hint="cs"/>
          <w:rtl/>
        </w:rPr>
        <w:t>ی</w:t>
      </w:r>
      <w:r w:rsidRPr="007100A7">
        <w:rPr>
          <w:rStyle w:val="1-Char"/>
          <w:rFonts w:hint="cs"/>
          <w:rtl/>
        </w:rPr>
        <w:t>ح‌تر؛ [از ا</w:t>
      </w:r>
      <w:r w:rsidR="00446BB7">
        <w:rPr>
          <w:rStyle w:val="1-Char"/>
          <w:rFonts w:hint="cs"/>
          <w:rtl/>
        </w:rPr>
        <w:t>ی</w:t>
      </w:r>
      <w:r w:rsidRPr="007100A7">
        <w:rPr>
          <w:rStyle w:val="1-Char"/>
          <w:rFonts w:hint="cs"/>
          <w:rtl/>
        </w:rPr>
        <w:t>ن رو، نماز جمعه بر مسافر فرض ن</w:t>
      </w:r>
      <w:r w:rsidR="00446BB7">
        <w:rPr>
          <w:rStyle w:val="1-Char"/>
          <w:rFonts w:hint="cs"/>
          <w:rtl/>
        </w:rPr>
        <w:t>ی</w:t>
      </w:r>
      <w:r w:rsidRPr="007100A7">
        <w:rPr>
          <w:rStyle w:val="1-Char"/>
          <w:rFonts w:hint="cs"/>
          <w:rtl/>
        </w:rPr>
        <w:t>ست؛ و همچن</w:t>
      </w:r>
      <w:r w:rsidR="00446BB7">
        <w:rPr>
          <w:rStyle w:val="1-Char"/>
          <w:rFonts w:hint="cs"/>
          <w:rtl/>
        </w:rPr>
        <w:t>ی</w:t>
      </w:r>
      <w:r w:rsidRPr="007100A7">
        <w:rPr>
          <w:rStyle w:val="1-Char"/>
          <w:rFonts w:hint="cs"/>
          <w:rtl/>
        </w:rPr>
        <w:t>ن بر مق</w:t>
      </w:r>
      <w:r w:rsidR="00446BB7">
        <w:rPr>
          <w:rStyle w:val="1-Char"/>
          <w:rFonts w:hint="cs"/>
          <w:rtl/>
        </w:rPr>
        <w:t>ی</w:t>
      </w:r>
      <w:r w:rsidRPr="007100A7">
        <w:rPr>
          <w:rStyle w:val="1-Char"/>
          <w:rFonts w:hint="cs"/>
          <w:rtl/>
        </w:rPr>
        <w:t>م</w:t>
      </w:r>
      <w:r w:rsidR="00446BB7">
        <w:rPr>
          <w:rStyle w:val="1-Char"/>
          <w:rFonts w:hint="cs"/>
          <w:rtl/>
        </w:rPr>
        <w:t>ی</w:t>
      </w:r>
      <w:r w:rsidRPr="007100A7">
        <w:rPr>
          <w:rStyle w:val="1-Char"/>
          <w:rFonts w:hint="cs"/>
          <w:rtl/>
        </w:rPr>
        <w:t xml:space="preserve"> که در روستا است ن</w:t>
      </w:r>
      <w:r w:rsidR="00446BB7">
        <w:rPr>
          <w:rStyle w:val="1-Char"/>
          <w:rFonts w:hint="cs"/>
          <w:rtl/>
        </w:rPr>
        <w:t>ی</w:t>
      </w:r>
      <w:r w:rsidRPr="007100A7">
        <w:rPr>
          <w:rStyle w:val="1-Char"/>
          <w:rFonts w:hint="cs"/>
          <w:rtl/>
        </w:rPr>
        <w:t>ز فرض نم</w:t>
      </w:r>
      <w:r w:rsidR="00446BB7">
        <w:rPr>
          <w:rStyle w:val="1-Char"/>
          <w:rFonts w:hint="cs"/>
          <w:rtl/>
        </w:rPr>
        <w:t>ی</w:t>
      </w:r>
      <w:r w:rsidRPr="007100A7">
        <w:rPr>
          <w:rStyle w:val="1-Char"/>
          <w:rFonts w:hint="cs"/>
          <w:rtl/>
        </w:rPr>
        <w:t>‌باشد.</w:t>
      </w:r>
    </w:p>
    <w:p w:rsidR="00E81847" w:rsidRPr="007100A7" w:rsidRDefault="00E81847" w:rsidP="00AF1D25">
      <w:pPr>
        <w:rPr>
          <w:rStyle w:val="1-Char"/>
          <w:rtl/>
        </w:rPr>
      </w:pPr>
      <w:r w:rsidRPr="007100A7">
        <w:rPr>
          <w:rStyle w:val="1-Char"/>
          <w:rFonts w:hint="cs"/>
          <w:rtl/>
        </w:rPr>
        <w:t>طارق بن شهاب</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 </w:t>
      </w:r>
      <w:r w:rsidRPr="00BE2421">
        <w:rPr>
          <w:rStyle w:val="5-Char"/>
          <w:rFonts w:hint="cs"/>
          <w:rtl/>
        </w:rPr>
        <w:t>«اَلْجُمُعَةُ حَقٌّ وٰاجِبٌ عَلٰي کُلِّ مُسْلِمٍ فِيْ جَمٰاعَةٍ اِلّٰا اَرْبَعَةٍ: عَبّدٍ مَّمْلُوْکٍ، اَوْ اِمْرَأَةٍ، اَوْ صَبِيٍّ، اَوْ مَرِيْضٍ»</w:t>
      </w:r>
      <w:r w:rsidRPr="007100A7">
        <w:rPr>
          <w:rStyle w:val="1-Char"/>
          <w:rFonts w:hint="cs"/>
          <w:rtl/>
        </w:rPr>
        <w:t xml:space="preserve"> (ابوداود و مستدرک حاکم)؛ </w:t>
      </w:r>
      <w:r w:rsidRPr="00BE2421">
        <w:rPr>
          <w:rStyle w:val="1-Char"/>
          <w:rFonts w:hint="cs"/>
          <w:rtl/>
        </w:rPr>
        <w:t>«خواندن نماز جمعه همراه با جماعت، بر هر فرد مسلمان</w:t>
      </w:r>
      <w:r w:rsidR="00446BB7">
        <w:rPr>
          <w:rStyle w:val="1-Char"/>
          <w:rFonts w:hint="cs"/>
          <w:rtl/>
        </w:rPr>
        <w:t>ی</w:t>
      </w:r>
      <w:r w:rsidRPr="00BE2421">
        <w:rPr>
          <w:rStyle w:val="1-Char"/>
          <w:rFonts w:hint="cs"/>
          <w:rtl/>
        </w:rPr>
        <w:t xml:space="preserve"> واجب است؛ مگر بر چهار گروه: برده‌ا</w:t>
      </w:r>
      <w:r w:rsidR="00446BB7">
        <w:rPr>
          <w:rStyle w:val="1-Char"/>
          <w:rFonts w:hint="cs"/>
          <w:rtl/>
        </w:rPr>
        <w:t>ی</w:t>
      </w:r>
      <w:r w:rsidRPr="00BE2421">
        <w:rPr>
          <w:rStyle w:val="1-Char"/>
          <w:rFonts w:hint="cs"/>
          <w:rtl/>
        </w:rPr>
        <w:t xml:space="preserve"> که در مالک</w:t>
      </w:r>
      <w:r w:rsidR="00446BB7">
        <w:rPr>
          <w:rStyle w:val="1-Char"/>
          <w:rFonts w:hint="cs"/>
          <w:rtl/>
        </w:rPr>
        <w:t>ی</w:t>
      </w:r>
      <w:r w:rsidRPr="00BE2421">
        <w:rPr>
          <w:rStyle w:val="1-Char"/>
          <w:rFonts w:hint="cs"/>
          <w:rtl/>
        </w:rPr>
        <w:t>ت س</w:t>
      </w:r>
      <w:r w:rsidR="00446BB7">
        <w:rPr>
          <w:rStyle w:val="1-Char"/>
          <w:rFonts w:hint="cs"/>
          <w:rtl/>
        </w:rPr>
        <w:t>ی</w:t>
      </w:r>
      <w:r w:rsidRPr="00BE2421">
        <w:rPr>
          <w:rStyle w:val="1-Char"/>
          <w:rFonts w:hint="cs"/>
          <w:rtl/>
        </w:rPr>
        <w:t>دش است؛ زن؛ کودک و ب</w:t>
      </w:r>
      <w:r w:rsidR="00446BB7">
        <w:rPr>
          <w:rStyle w:val="1-Char"/>
          <w:rFonts w:hint="cs"/>
          <w:rtl/>
        </w:rPr>
        <w:t>ی</w:t>
      </w:r>
      <w:r w:rsidRPr="00BE2421">
        <w:rPr>
          <w:rStyle w:val="1-Char"/>
          <w:rFonts w:hint="cs"/>
          <w:rtl/>
        </w:rPr>
        <w:t>مار»</w:t>
      </w:r>
      <w:r w:rsidRPr="007100A7">
        <w:rPr>
          <w:rStyle w:val="1-Char"/>
          <w:rFonts w:hint="cs"/>
          <w:rtl/>
        </w:rPr>
        <w:t>.</w:t>
      </w:r>
    </w:p>
    <w:p w:rsidR="00E81847" w:rsidRPr="007100A7" w:rsidRDefault="00E81847" w:rsidP="00AF1D25">
      <w:pPr>
        <w:rPr>
          <w:rStyle w:val="1-Char"/>
          <w:rtl/>
        </w:rPr>
      </w:pPr>
      <w:r w:rsidRPr="007100A7">
        <w:rPr>
          <w:rStyle w:val="1-Char"/>
          <w:rFonts w:hint="cs"/>
          <w:rtl/>
        </w:rPr>
        <w:t>و در روا</w:t>
      </w:r>
      <w:r w:rsidR="00446BB7">
        <w:rPr>
          <w:rStyle w:val="1-Char"/>
          <w:rFonts w:hint="cs"/>
          <w:rtl/>
        </w:rPr>
        <w:t>ی</w:t>
      </w:r>
      <w:r w:rsidRPr="007100A7">
        <w:rPr>
          <w:rStyle w:val="1-Char"/>
          <w:rFonts w:hint="cs"/>
          <w:rtl/>
        </w:rPr>
        <w:t>ت</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 xml:space="preserve">گر آمده است: </w:t>
      </w:r>
      <w:r w:rsidRPr="00BE2421">
        <w:rPr>
          <w:rStyle w:val="5-Char"/>
          <w:rFonts w:hint="cs"/>
          <w:rtl/>
        </w:rPr>
        <w:t>«اِلّٰا عَلٰي صَبِيٍّ اَوْ مَمْلُوکٍ اَوْ مُسٰافِرٍ»</w:t>
      </w:r>
      <w:r w:rsidRPr="007100A7">
        <w:rPr>
          <w:rStyle w:val="1-Char"/>
          <w:rFonts w:hint="cs"/>
          <w:rtl/>
        </w:rPr>
        <w:t xml:space="preserve"> (بخار</w:t>
      </w:r>
      <w:r w:rsidR="00446BB7">
        <w:rPr>
          <w:rStyle w:val="1-Char"/>
          <w:rFonts w:hint="cs"/>
          <w:rtl/>
        </w:rPr>
        <w:t>ی</w:t>
      </w:r>
      <w:r w:rsidRPr="007100A7">
        <w:rPr>
          <w:rStyle w:val="1-Char"/>
          <w:rFonts w:hint="cs"/>
          <w:rtl/>
        </w:rPr>
        <w:t xml:space="preserve"> و سنن ب</w:t>
      </w:r>
      <w:r w:rsidR="00446BB7">
        <w:rPr>
          <w:rStyle w:val="1-Char"/>
          <w:rFonts w:hint="cs"/>
          <w:rtl/>
        </w:rPr>
        <w:t>ی</w:t>
      </w:r>
      <w:r w:rsidRPr="007100A7">
        <w:rPr>
          <w:rStyle w:val="1-Char"/>
          <w:rFonts w:hint="cs"/>
          <w:rtl/>
        </w:rPr>
        <w:t>هق</w:t>
      </w:r>
      <w:r w:rsidR="00446BB7">
        <w:rPr>
          <w:rStyle w:val="1-Char"/>
          <w:rFonts w:hint="cs"/>
          <w:rtl/>
        </w:rPr>
        <w:t>ی</w:t>
      </w:r>
      <w:r w:rsidRPr="007100A7">
        <w:rPr>
          <w:rStyle w:val="1-Char"/>
          <w:rFonts w:hint="cs"/>
          <w:rtl/>
        </w:rPr>
        <w:t xml:space="preserve">)؛ </w:t>
      </w:r>
      <w:r w:rsidRPr="00BE2421">
        <w:rPr>
          <w:rStyle w:val="1-Char"/>
          <w:rFonts w:hint="cs"/>
          <w:rtl/>
        </w:rPr>
        <w:t xml:space="preserve">«مگر بر کودک </w:t>
      </w:r>
      <w:r w:rsidR="00446BB7">
        <w:rPr>
          <w:rStyle w:val="1-Char"/>
          <w:rFonts w:hint="cs"/>
          <w:rtl/>
        </w:rPr>
        <w:t>ی</w:t>
      </w:r>
      <w:r w:rsidRPr="00BE2421">
        <w:rPr>
          <w:rStyle w:val="1-Char"/>
          <w:rFonts w:hint="cs"/>
          <w:rtl/>
        </w:rPr>
        <w:t xml:space="preserve">ا برده و </w:t>
      </w:r>
      <w:r w:rsidR="00446BB7">
        <w:rPr>
          <w:rStyle w:val="1-Char"/>
          <w:rFonts w:hint="cs"/>
          <w:rtl/>
        </w:rPr>
        <w:t>ی</w:t>
      </w:r>
      <w:r w:rsidRPr="00BE2421">
        <w:rPr>
          <w:rStyle w:val="1-Char"/>
          <w:rFonts w:hint="cs"/>
          <w:rtl/>
        </w:rPr>
        <w:t>ا مسافر»</w:t>
      </w:r>
      <w:r w:rsidRPr="007100A7">
        <w:rPr>
          <w:rStyle w:val="1-Char"/>
          <w:rFonts w:hint="cs"/>
          <w:rtl/>
        </w:rPr>
        <w:t>.</w:t>
      </w:r>
    </w:p>
    <w:p w:rsidR="00E81847" w:rsidRPr="007100A7" w:rsidRDefault="00E81847" w:rsidP="00AF1D25">
      <w:pPr>
        <w:rPr>
          <w:rStyle w:val="1-Char"/>
          <w:rtl/>
        </w:rPr>
      </w:pPr>
      <w:r w:rsidRPr="007100A7">
        <w:rPr>
          <w:rStyle w:val="1-Char"/>
          <w:rFonts w:hint="cs"/>
          <w:rtl/>
        </w:rPr>
        <w:t>و ن</w:t>
      </w:r>
      <w:r w:rsidR="00446BB7">
        <w:rPr>
          <w:rStyle w:val="1-Char"/>
          <w:rFonts w:hint="cs"/>
          <w:rtl/>
        </w:rPr>
        <w:t>ی</w:t>
      </w:r>
      <w:r w:rsidRPr="007100A7">
        <w:rPr>
          <w:rStyle w:val="1-Char"/>
          <w:rFonts w:hint="cs"/>
          <w:rtl/>
        </w:rPr>
        <w:t>ز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لٰا جُمُعَةَ وَ لٰا تَشْرِيْقَ وَ لٰا صَلٰاةَ فِطْرٍ وَ لٰا اَضْحٰي اِلّٰا فِي مِصْرٍ جٰامِعٍ اَوْ مَدِيْنَةٍ عَظِيْمَةٍ»</w:t>
      </w:r>
      <w:r w:rsidRPr="007100A7">
        <w:rPr>
          <w:rStyle w:val="1-Char"/>
          <w:rFonts w:hint="cs"/>
          <w:rtl/>
        </w:rPr>
        <w:t xml:space="preserve"> (مصنّف ابن اب</w:t>
      </w:r>
      <w:r w:rsidR="00446BB7">
        <w:rPr>
          <w:rStyle w:val="1-Char"/>
          <w:rFonts w:hint="cs"/>
          <w:rtl/>
        </w:rPr>
        <w:t>ی</w:t>
      </w:r>
      <w:r w:rsidRPr="007100A7">
        <w:rPr>
          <w:rStyle w:val="1-Char"/>
          <w:rFonts w:hint="cs"/>
          <w:rtl/>
        </w:rPr>
        <w:t xml:space="preserve"> ش</w:t>
      </w:r>
      <w:r w:rsidR="00446BB7">
        <w:rPr>
          <w:rStyle w:val="1-Char"/>
          <w:rFonts w:hint="cs"/>
          <w:rtl/>
        </w:rPr>
        <w:t>ی</w:t>
      </w:r>
      <w:r w:rsidRPr="007100A7">
        <w:rPr>
          <w:rStyle w:val="1-Char"/>
          <w:rFonts w:hint="cs"/>
          <w:rtl/>
        </w:rPr>
        <w:t>به و سنن ب</w:t>
      </w:r>
      <w:r w:rsidR="00446BB7">
        <w:rPr>
          <w:rStyle w:val="1-Char"/>
          <w:rFonts w:hint="cs"/>
          <w:rtl/>
        </w:rPr>
        <w:t>ی</w:t>
      </w:r>
      <w:r w:rsidRPr="007100A7">
        <w:rPr>
          <w:rStyle w:val="1-Char"/>
          <w:rFonts w:hint="cs"/>
          <w:rtl/>
        </w:rPr>
        <w:t>هق</w:t>
      </w:r>
      <w:r w:rsidR="00446BB7">
        <w:rPr>
          <w:rStyle w:val="1-Char"/>
          <w:rFonts w:hint="cs"/>
          <w:rtl/>
        </w:rPr>
        <w:t>ی</w:t>
      </w:r>
      <w:r w:rsidRPr="007100A7">
        <w:rPr>
          <w:rStyle w:val="1-Char"/>
          <w:rFonts w:hint="cs"/>
          <w:rtl/>
        </w:rPr>
        <w:t xml:space="preserve">)؛ </w:t>
      </w:r>
      <w:r w:rsidRPr="00BE2421">
        <w:rPr>
          <w:rStyle w:val="1-Char"/>
          <w:rFonts w:hint="cs"/>
          <w:rtl/>
        </w:rPr>
        <w:t>«جمعه، تشر</w:t>
      </w:r>
      <w:r w:rsidR="00446BB7">
        <w:rPr>
          <w:rStyle w:val="1-Char"/>
          <w:rFonts w:hint="cs"/>
          <w:rtl/>
        </w:rPr>
        <w:t>ی</w:t>
      </w:r>
      <w:r w:rsidRPr="00BE2421">
        <w:rPr>
          <w:rStyle w:val="1-Char"/>
          <w:rFonts w:hint="cs"/>
          <w:rtl/>
        </w:rPr>
        <w:t>ق، نماز ع</w:t>
      </w:r>
      <w:r w:rsidR="00446BB7">
        <w:rPr>
          <w:rStyle w:val="1-Char"/>
          <w:rFonts w:hint="cs"/>
          <w:rtl/>
        </w:rPr>
        <w:t>ی</w:t>
      </w:r>
      <w:r w:rsidRPr="00BE2421">
        <w:rPr>
          <w:rStyle w:val="1-Char"/>
          <w:rFonts w:hint="cs"/>
          <w:rtl/>
        </w:rPr>
        <w:t>د فطر و قربان روا ن</w:t>
      </w:r>
      <w:r w:rsidR="00446BB7">
        <w:rPr>
          <w:rStyle w:val="1-Char"/>
          <w:rFonts w:hint="cs"/>
          <w:rtl/>
        </w:rPr>
        <w:t>ی</w:t>
      </w:r>
      <w:r w:rsidRPr="00BE2421">
        <w:rPr>
          <w:rStyle w:val="1-Char"/>
          <w:rFonts w:hint="cs"/>
          <w:rtl/>
        </w:rPr>
        <w:t xml:space="preserve">ست مگر در مصر جامع </w:t>
      </w:r>
      <w:r w:rsidR="00446BB7">
        <w:rPr>
          <w:rStyle w:val="1-Char"/>
          <w:rFonts w:hint="cs"/>
          <w:rtl/>
        </w:rPr>
        <w:t>ی</w:t>
      </w:r>
      <w:r w:rsidRPr="00BE2421">
        <w:rPr>
          <w:rStyle w:val="1-Char"/>
          <w:rFonts w:hint="cs"/>
          <w:rtl/>
        </w:rPr>
        <w:t>ا شهر بزرگ»</w:t>
      </w:r>
      <w:r w:rsidRPr="007100A7">
        <w:rPr>
          <w:rStyle w:val="1-Char"/>
          <w:rFonts w:hint="cs"/>
          <w:rtl/>
        </w:rPr>
        <w:t>.</w:t>
      </w:r>
    </w:p>
    <w:p w:rsidR="00E81847" w:rsidRPr="007100A7" w:rsidRDefault="00E81847" w:rsidP="00AF1D25">
      <w:pPr>
        <w:rPr>
          <w:rStyle w:val="1-Char"/>
          <w:rtl/>
        </w:rPr>
      </w:pPr>
      <w:r w:rsidRPr="007100A7">
        <w:rPr>
          <w:rStyle w:val="1-Char"/>
          <w:rFonts w:hint="cs"/>
          <w:rtl/>
        </w:rPr>
        <w:t xml:space="preserve">و </w:t>
      </w:r>
      <w:r w:rsidR="00544D97" w:rsidRPr="00544D97">
        <w:rPr>
          <w:rStyle w:val="1-Char"/>
          <w:rFonts w:hint="cs"/>
          <w:rtl/>
        </w:rPr>
        <w:t>ابن عمر</w:t>
      </w:r>
      <w:r w:rsidR="00544D97" w:rsidRPr="00544D97">
        <w:rPr>
          <w:rStyle w:val="1-Char"/>
          <w:rFonts w:cs="CTraditional Arabic" w:hint="cs"/>
          <w:rtl/>
        </w:rPr>
        <w:t>ب</w:t>
      </w:r>
      <w:r w:rsidRPr="007100A7">
        <w:rPr>
          <w:rStyle w:val="1-Char"/>
          <w:rFonts w:hint="cs"/>
          <w:rtl/>
        </w:rPr>
        <w:t xml:space="preserve"> 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 </w:t>
      </w:r>
      <w:r w:rsidRPr="00BE2421">
        <w:rPr>
          <w:rStyle w:val="5-Char"/>
          <w:rFonts w:hint="cs"/>
          <w:rtl/>
        </w:rPr>
        <w:t>«لَيْسَ عَلَي الْمُسٰافِرِ جُمُعَةٌ»</w:t>
      </w:r>
      <w:r w:rsidRPr="007100A7">
        <w:rPr>
          <w:rStyle w:val="1-Char"/>
          <w:rFonts w:hint="cs"/>
          <w:rtl/>
        </w:rPr>
        <w:t xml:space="preserve"> (ب</w:t>
      </w:r>
      <w:r w:rsidR="00446BB7">
        <w:rPr>
          <w:rStyle w:val="1-Char"/>
          <w:rFonts w:hint="cs"/>
          <w:rtl/>
        </w:rPr>
        <w:t>ی</w:t>
      </w:r>
      <w:r w:rsidRPr="007100A7">
        <w:rPr>
          <w:rStyle w:val="1-Char"/>
          <w:rFonts w:hint="cs"/>
          <w:rtl/>
        </w:rPr>
        <w:t>هق</w:t>
      </w:r>
      <w:r w:rsidR="00446BB7">
        <w:rPr>
          <w:rStyle w:val="1-Char"/>
          <w:rFonts w:hint="cs"/>
          <w:rtl/>
        </w:rPr>
        <w:t>ی</w:t>
      </w:r>
      <w:r w:rsidRPr="007100A7">
        <w:rPr>
          <w:rStyle w:val="1-Char"/>
          <w:rFonts w:hint="cs"/>
          <w:rtl/>
        </w:rPr>
        <w:t xml:space="preserve">)؛ </w:t>
      </w:r>
      <w:r w:rsidRPr="00BE2421">
        <w:rPr>
          <w:rStyle w:val="1-Char"/>
          <w:rFonts w:hint="cs"/>
          <w:rtl/>
        </w:rPr>
        <w:t>«جمعه بر مسافر واجب ن</w:t>
      </w:r>
      <w:r w:rsidR="00446BB7">
        <w:rPr>
          <w:rStyle w:val="1-Char"/>
          <w:rFonts w:hint="cs"/>
          <w:rtl/>
        </w:rPr>
        <w:t>ی</w:t>
      </w:r>
      <w:r w:rsidRPr="00BE2421">
        <w:rPr>
          <w:rStyle w:val="1-Char"/>
          <w:rFonts w:hint="cs"/>
          <w:rtl/>
        </w:rPr>
        <w:t>ست»</w:t>
      </w:r>
      <w:r w:rsidRPr="007100A7">
        <w:rPr>
          <w:rStyle w:val="1-Char"/>
          <w:rFonts w:hint="cs"/>
          <w:rtl/>
        </w:rPr>
        <w:t>.</w:t>
      </w:r>
    </w:p>
    <w:p w:rsidR="00E81847" w:rsidRPr="007100A7" w:rsidRDefault="00E81847" w:rsidP="00AF1D25">
      <w:pPr>
        <w:rPr>
          <w:rStyle w:val="1-Char"/>
          <w:rtl/>
        </w:rPr>
      </w:pPr>
      <w:r w:rsidRPr="007100A7">
        <w:rPr>
          <w:rStyle w:val="1-Char"/>
          <w:rFonts w:hint="cs"/>
          <w:rtl/>
        </w:rPr>
        <w:t>ناگفته نماند که علماء و صاحب‌نظران فقه</w:t>
      </w:r>
      <w:r w:rsidR="00446BB7">
        <w:rPr>
          <w:rStyle w:val="1-Char"/>
          <w:rFonts w:hint="cs"/>
          <w:rtl/>
        </w:rPr>
        <w:t>ی</w:t>
      </w:r>
      <w:r w:rsidRPr="007100A7">
        <w:rPr>
          <w:rStyle w:val="1-Char"/>
          <w:rFonts w:hint="cs"/>
          <w:rtl/>
        </w:rPr>
        <w:t>، در تعر</w:t>
      </w:r>
      <w:r w:rsidR="00446BB7">
        <w:rPr>
          <w:rStyle w:val="1-Char"/>
          <w:rFonts w:hint="cs"/>
          <w:rtl/>
        </w:rPr>
        <w:t>ی</w:t>
      </w:r>
      <w:r w:rsidRPr="007100A7">
        <w:rPr>
          <w:rStyle w:val="1-Char"/>
          <w:rFonts w:hint="cs"/>
          <w:rtl/>
        </w:rPr>
        <w:t>ف «</w:t>
      </w:r>
      <w:r w:rsidRPr="00FE6406">
        <w:rPr>
          <w:rStyle w:val="9-Char"/>
          <w:rFonts w:eastAsia="Batang" w:hint="cs"/>
          <w:rtl/>
        </w:rPr>
        <w:t>مصر</w:t>
      </w:r>
      <w:r w:rsidRPr="007100A7">
        <w:rPr>
          <w:rStyle w:val="1-Char"/>
          <w:rFonts w:hint="cs"/>
          <w:rtl/>
        </w:rPr>
        <w:t>» (شهر) به مذاهب مختلف</w:t>
      </w:r>
      <w:r w:rsidR="00446BB7">
        <w:rPr>
          <w:rStyle w:val="1-Char"/>
          <w:rFonts w:hint="cs"/>
          <w:rtl/>
        </w:rPr>
        <w:t>ی</w:t>
      </w:r>
      <w:r w:rsidRPr="007100A7">
        <w:rPr>
          <w:rStyle w:val="1-Char"/>
          <w:rFonts w:hint="cs"/>
          <w:rtl/>
        </w:rPr>
        <w:t xml:space="preserve"> تقس</w:t>
      </w:r>
      <w:r w:rsidR="00446BB7">
        <w:rPr>
          <w:rStyle w:val="1-Char"/>
          <w:rFonts w:hint="cs"/>
          <w:rtl/>
        </w:rPr>
        <w:t>ی</w:t>
      </w:r>
      <w:r w:rsidRPr="007100A7">
        <w:rPr>
          <w:rStyle w:val="1-Char"/>
          <w:rFonts w:hint="cs"/>
          <w:rtl/>
        </w:rPr>
        <w:t>م شده‌اند؛ و مشهور آن است که شهر، آن جا</w:t>
      </w:r>
      <w:r w:rsidR="00446BB7">
        <w:rPr>
          <w:rStyle w:val="1-Char"/>
          <w:rFonts w:hint="cs"/>
          <w:rtl/>
        </w:rPr>
        <w:t>یی</w:t>
      </w:r>
      <w:r w:rsidRPr="007100A7">
        <w:rPr>
          <w:rStyle w:val="1-Char"/>
          <w:rFonts w:hint="cs"/>
          <w:rtl/>
        </w:rPr>
        <w:t xml:space="preserve"> است که دارا</w:t>
      </w:r>
      <w:r w:rsidR="00446BB7">
        <w:rPr>
          <w:rStyle w:val="1-Char"/>
          <w:rFonts w:hint="cs"/>
          <w:rtl/>
        </w:rPr>
        <w:t>ی</w:t>
      </w:r>
      <w:r w:rsidRPr="007100A7">
        <w:rPr>
          <w:rStyle w:val="1-Char"/>
          <w:rFonts w:hint="cs"/>
          <w:rtl/>
        </w:rPr>
        <w:t xml:space="preserve"> مفت</w:t>
      </w:r>
      <w:r w:rsidR="00446BB7">
        <w:rPr>
          <w:rStyle w:val="1-Char"/>
          <w:rFonts w:hint="cs"/>
          <w:rtl/>
        </w:rPr>
        <w:t>ی</w:t>
      </w:r>
      <w:r w:rsidRPr="007100A7">
        <w:rPr>
          <w:rStyle w:val="1-Char"/>
          <w:rFonts w:hint="cs"/>
          <w:rtl/>
        </w:rPr>
        <w:t xml:space="preserve"> و قاض</w:t>
      </w:r>
      <w:r w:rsidR="00446BB7">
        <w:rPr>
          <w:rStyle w:val="1-Char"/>
          <w:rFonts w:hint="cs"/>
          <w:rtl/>
        </w:rPr>
        <w:t>ی</w:t>
      </w:r>
      <w:r w:rsidRPr="007100A7">
        <w:rPr>
          <w:rStyle w:val="1-Char"/>
          <w:rFonts w:hint="cs"/>
          <w:rtl/>
        </w:rPr>
        <w:t xml:space="preserve"> و ام</w:t>
      </w:r>
      <w:r w:rsidR="00446BB7">
        <w:rPr>
          <w:rStyle w:val="1-Char"/>
          <w:rFonts w:hint="cs"/>
          <w:rtl/>
        </w:rPr>
        <w:t>ی</w:t>
      </w:r>
      <w:r w:rsidRPr="007100A7">
        <w:rPr>
          <w:rStyle w:val="1-Char"/>
          <w:rFonts w:hint="cs"/>
          <w:rtl/>
        </w:rPr>
        <w:t>ر</w:t>
      </w:r>
      <w:r w:rsidR="00446BB7">
        <w:rPr>
          <w:rStyle w:val="1-Char"/>
          <w:rFonts w:hint="cs"/>
          <w:rtl/>
        </w:rPr>
        <w:t>ی</w:t>
      </w:r>
      <w:r w:rsidRPr="007100A7">
        <w:rPr>
          <w:rStyle w:val="1-Char"/>
          <w:rFonts w:hint="cs"/>
          <w:rtl/>
        </w:rPr>
        <w:t xml:space="preserve"> باشد که بر اقامه‌</w:t>
      </w:r>
      <w:r w:rsidR="00446BB7">
        <w:rPr>
          <w:rStyle w:val="1-Char"/>
          <w:rFonts w:hint="cs"/>
          <w:rtl/>
        </w:rPr>
        <w:t>ی</w:t>
      </w:r>
      <w:r w:rsidRPr="007100A7">
        <w:rPr>
          <w:rStyle w:val="1-Char"/>
          <w:rFonts w:hint="cs"/>
          <w:rtl/>
        </w:rPr>
        <w:t xml:space="preserve"> ب</w:t>
      </w:r>
      <w:r w:rsidR="00446BB7">
        <w:rPr>
          <w:rStyle w:val="1-Char"/>
          <w:rFonts w:hint="cs"/>
          <w:rtl/>
        </w:rPr>
        <w:t>ی</w:t>
      </w:r>
      <w:r w:rsidRPr="007100A7">
        <w:rPr>
          <w:rStyle w:val="1-Char"/>
          <w:rFonts w:hint="cs"/>
          <w:rtl/>
        </w:rPr>
        <w:t>شتر حدود قادر باشند. و صاحب‌نظران متأخر فقه</w:t>
      </w:r>
      <w:r w:rsidR="00446BB7">
        <w:rPr>
          <w:rStyle w:val="1-Char"/>
          <w:rFonts w:hint="cs"/>
          <w:rtl/>
        </w:rPr>
        <w:t>ی</w:t>
      </w:r>
      <w:r w:rsidRPr="007100A7">
        <w:rPr>
          <w:rStyle w:val="1-Char"/>
          <w:rFonts w:hint="cs"/>
          <w:rtl/>
        </w:rPr>
        <w:t>، بر ا</w:t>
      </w:r>
      <w:r w:rsidR="00446BB7">
        <w:rPr>
          <w:rStyle w:val="1-Char"/>
          <w:rFonts w:hint="cs"/>
          <w:rtl/>
        </w:rPr>
        <w:t>ی</w:t>
      </w:r>
      <w:r w:rsidRPr="007100A7">
        <w:rPr>
          <w:rStyle w:val="1-Char"/>
          <w:rFonts w:hint="cs"/>
          <w:rtl/>
        </w:rPr>
        <w:t xml:space="preserve">ن باورند که </w:t>
      </w:r>
      <w:r w:rsidRPr="00FE6406">
        <w:rPr>
          <w:rStyle w:val="9-Char"/>
          <w:rFonts w:eastAsia="Batang" w:hint="cs"/>
          <w:rtl/>
        </w:rPr>
        <w:t>شهر</w:t>
      </w:r>
      <w:r w:rsidRPr="007100A7">
        <w:rPr>
          <w:rStyle w:val="1-Char"/>
          <w:rFonts w:hint="cs"/>
          <w:rtl/>
        </w:rPr>
        <w:t>: آن جا</w:t>
      </w:r>
      <w:r w:rsidR="00446BB7">
        <w:rPr>
          <w:rStyle w:val="1-Char"/>
          <w:rFonts w:hint="cs"/>
          <w:rtl/>
        </w:rPr>
        <w:t>یی</w:t>
      </w:r>
      <w:r w:rsidRPr="007100A7">
        <w:rPr>
          <w:rStyle w:val="1-Char"/>
          <w:rFonts w:hint="cs"/>
          <w:rtl/>
        </w:rPr>
        <w:t xml:space="preserve"> است که بزرگتر</w:t>
      </w:r>
      <w:r w:rsidR="00446BB7">
        <w:rPr>
          <w:rStyle w:val="1-Char"/>
          <w:rFonts w:hint="cs"/>
          <w:rtl/>
        </w:rPr>
        <w:t>ی</w:t>
      </w:r>
      <w:r w:rsidRPr="007100A7">
        <w:rPr>
          <w:rStyle w:val="1-Char"/>
          <w:rFonts w:hint="cs"/>
          <w:rtl/>
        </w:rPr>
        <w:t>ن مساجد آن، برا</w:t>
      </w:r>
      <w:r w:rsidR="00446BB7">
        <w:rPr>
          <w:rStyle w:val="1-Char"/>
          <w:rFonts w:hint="cs"/>
          <w:rtl/>
        </w:rPr>
        <w:t>ی</w:t>
      </w:r>
      <w:r w:rsidRPr="007100A7">
        <w:rPr>
          <w:rStyle w:val="1-Char"/>
          <w:rFonts w:hint="cs"/>
          <w:rtl/>
        </w:rPr>
        <w:t xml:space="preserve"> اهال</w:t>
      </w:r>
      <w:r w:rsidR="00446BB7">
        <w:rPr>
          <w:rStyle w:val="1-Char"/>
          <w:rFonts w:hint="cs"/>
          <w:rtl/>
        </w:rPr>
        <w:t>ی</w:t>
      </w:r>
      <w:r w:rsidRPr="007100A7">
        <w:rPr>
          <w:rStyle w:val="1-Char"/>
          <w:rFonts w:hint="cs"/>
          <w:rtl/>
        </w:rPr>
        <w:t xml:space="preserve"> مکلّف آن، گنجا</w:t>
      </w:r>
      <w:r w:rsidR="00446BB7">
        <w:rPr>
          <w:rStyle w:val="1-Char"/>
          <w:rFonts w:hint="cs"/>
          <w:rtl/>
        </w:rPr>
        <w:t>ی</w:t>
      </w:r>
      <w:r w:rsidRPr="007100A7">
        <w:rPr>
          <w:rStyle w:val="1-Char"/>
          <w:rFonts w:hint="cs"/>
          <w:rtl/>
        </w:rPr>
        <w:t>ش نداشته باشد؛ و قر</w:t>
      </w:r>
      <w:r w:rsidR="00446BB7">
        <w:rPr>
          <w:rStyle w:val="1-Char"/>
          <w:rFonts w:hint="cs"/>
          <w:rtl/>
        </w:rPr>
        <w:t>ی</w:t>
      </w:r>
      <w:r w:rsidRPr="007100A7">
        <w:rPr>
          <w:rStyle w:val="1-Char"/>
          <w:rFonts w:hint="cs"/>
          <w:rtl/>
        </w:rPr>
        <w:t>ه و روستا ن</w:t>
      </w:r>
      <w:r w:rsidR="00446BB7">
        <w:rPr>
          <w:rStyle w:val="1-Char"/>
          <w:rFonts w:hint="cs"/>
          <w:rtl/>
        </w:rPr>
        <w:t>ی</w:t>
      </w:r>
      <w:r w:rsidRPr="007100A7">
        <w:rPr>
          <w:rStyle w:val="1-Char"/>
          <w:rFonts w:hint="cs"/>
          <w:rtl/>
        </w:rPr>
        <w:t>ز جا</w:t>
      </w:r>
      <w:r w:rsidR="00446BB7">
        <w:rPr>
          <w:rStyle w:val="1-Char"/>
          <w:rFonts w:hint="cs"/>
          <w:rtl/>
        </w:rPr>
        <w:t>یی</w:t>
      </w:r>
      <w:r w:rsidRPr="007100A7">
        <w:rPr>
          <w:rStyle w:val="1-Char"/>
          <w:rFonts w:hint="cs"/>
          <w:rtl/>
        </w:rPr>
        <w:t xml:space="preserve"> است که ا</w:t>
      </w:r>
      <w:r w:rsidR="00446BB7">
        <w:rPr>
          <w:rStyle w:val="1-Char"/>
          <w:rFonts w:hint="cs"/>
          <w:rtl/>
        </w:rPr>
        <w:t>ی</w:t>
      </w:r>
      <w:r w:rsidRPr="007100A7">
        <w:rPr>
          <w:rStyle w:val="1-Char"/>
          <w:rFonts w:hint="cs"/>
          <w:rtl/>
        </w:rPr>
        <w:t>ن چن</w:t>
      </w:r>
      <w:r w:rsidR="00446BB7">
        <w:rPr>
          <w:rStyle w:val="1-Char"/>
          <w:rFonts w:hint="cs"/>
          <w:rtl/>
        </w:rPr>
        <w:t>ی</w:t>
      </w:r>
      <w:r w:rsidRPr="007100A7">
        <w:rPr>
          <w:rStyle w:val="1-Char"/>
          <w:rFonts w:hint="cs"/>
          <w:rtl/>
        </w:rPr>
        <w:t xml:space="preserve">ن نباشد.] </w:t>
      </w:r>
    </w:p>
    <w:p w:rsidR="00E81847" w:rsidRPr="007100A7" w:rsidRDefault="00E81847" w:rsidP="00ED5D82">
      <w:pPr>
        <w:pStyle w:val="1-"/>
        <w:rPr>
          <w:rStyle w:val="1-Char"/>
          <w:rtl/>
        </w:rPr>
      </w:pPr>
      <w:r w:rsidRPr="007100A7">
        <w:rPr>
          <w:rStyle w:val="1-Char"/>
          <w:rFonts w:hint="cs"/>
          <w:rtl/>
        </w:rPr>
        <w:t>* سالم و تندرست بودن؛ [ز</w:t>
      </w:r>
      <w:r w:rsidR="00446BB7">
        <w:rPr>
          <w:rStyle w:val="1-Char"/>
          <w:rFonts w:hint="cs"/>
          <w:rtl/>
        </w:rPr>
        <w:t>ی</w:t>
      </w:r>
      <w:r w:rsidRPr="007100A7">
        <w:rPr>
          <w:rStyle w:val="1-Char"/>
          <w:rFonts w:hint="cs"/>
          <w:rtl/>
        </w:rPr>
        <w:t>را نماز جمعه بر ب</w:t>
      </w:r>
      <w:r w:rsidR="00446BB7">
        <w:rPr>
          <w:rStyle w:val="1-Char"/>
          <w:rFonts w:hint="cs"/>
          <w:rtl/>
        </w:rPr>
        <w:t>ی</w:t>
      </w:r>
      <w:r w:rsidRPr="007100A7">
        <w:rPr>
          <w:rStyle w:val="1-Char"/>
          <w:rFonts w:hint="cs"/>
          <w:rtl/>
        </w:rPr>
        <w:t>مار و دردمند فرض ن</w:t>
      </w:r>
      <w:r w:rsidR="00446BB7">
        <w:rPr>
          <w:rStyle w:val="1-Char"/>
          <w:rFonts w:hint="cs"/>
          <w:rtl/>
        </w:rPr>
        <w:t>ی</w:t>
      </w:r>
      <w:r w:rsidRPr="007100A7">
        <w:rPr>
          <w:rStyle w:val="1-Char"/>
          <w:rFonts w:hint="cs"/>
          <w:rtl/>
        </w:rPr>
        <w:t>ست.]</w:t>
      </w:r>
    </w:p>
    <w:p w:rsidR="00E81847" w:rsidRPr="007100A7" w:rsidRDefault="00E81847" w:rsidP="00ED5D82">
      <w:pPr>
        <w:pStyle w:val="1-"/>
        <w:rPr>
          <w:rStyle w:val="1-Char"/>
          <w:rtl/>
        </w:rPr>
      </w:pPr>
      <w:r w:rsidRPr="007100A7">
        <w:rPr>
          <w:rStyle w:val="1-Char"/>
          <w:rFonts w:hint="cs"/>
          <w:rtl/>
        </w:rPr>
        <w:t>* از شخص ظالم و ستمگر، در امان بودن؛ [از ا</w:t>
      </w:r>
      <w:r w:rsidR="00446BB7">
        <w:rPr>
          <w:rStyle w:val="1-Char"/>
          <w:rFonts w:hint="cs"/>
          <w:rtl/>
        </w:rPr>
        <w:t>ی</w:t>
      </w:r>
      <w:r w:rsidRPr="007100A7">
        <w:rPr>
          <w:rStyle w:val="1-Char"/>
          <w:rFonts w:hint="cs"/>
          <w:rtl/>
        </w:rPr>
        <w:t>ن رو، نماز جمعه بر کس</w:t>
      </w:r>
      <w:r w:rsidR="00446BB7">
        <w:rPr>
          <w:rStyle w:val="1-Char"/>
          <w:rFonts w:hint="cs"/>
          <w:rtl/>
        </w:rPr>
        <w:t>ی</w:t>
      </w:r>
      <w:r w:rsidRPr="007100A7">
        <w:rPr>
          <w:rStyle w:val="1-Char"/>
          <w:rFonts w:hint="cs"/>
          <w:rtl/>
        </w:rPr>
        <w:t xml:space="preserve"> که از ترسِ ستمِ ستمگران و ظالمان، پنهان شده است فرض ن</w:t>
      </w:r>
      <w:r w:rsidR="00446BB7">
        <w:rPr>
          <w:rStyle w:val="1-Char"/>
          <w:rFonts w:hint="cs"/>
          <w:rtl/>
        </w:rPr>
        <w:t>ی</w:t>
      </w:r>
      <w:r w:rsidRPr="007100A7">
        <w:rPr>
          <w:rStyle w:val="1-Char"/>
          <w:rFonts w:hint="cs"/>
          <w:rtl/>
        </w:rPr>
        <w:t>ست.]</w:t>
      </w:r>
    </w:p>
    <w:p w:rsidR="00E81847" w:rsidRPr="007100A7" w:rsidRDefault="00E81847" w:rsidP="00ED5D82">
      <w:pPr>
        <w:pStyle w:val="1-"/>
        <w:rPr>
          <w:rStyle w:val="1-Char"/>
          <w:rtl/>
        </w:rPr>
      </w:pPr>
      <w:r w:rsidRPr="007100A7">
        <w:rPr>
          <w:rStyle w:val="1-Char"/>
          <w:rFonts w:hint="cs"/>
          <w:rtl/>
        </w:rPr>
        <w:t>* سالم بودن هر دو چشم؛ [بنابرا</w:t>
      </w:r>
      <w:r w:rsidR="00446BB7">
        <w:rPr>
          <w:rStyle w:val="1-Char"/>
          <w:rFonts w:hint="cs"/>
          <w:rtl/>
        </w:rPr>
        <w:t>ی</w:t>
      </w:r>
      <w:r w:rsidRPr="007100A7">
        <w:rPr>
          <w:rStyle w:val="1-Char"/>
          <w:rFonts w:hint="cs"/>
          <w:rtl/>
        </w:rPr>
        <w:t>ن، نماز جمعه بر ناب</w:t>
      </w:r>
      <w:r w:rsidR="00446BB7">
        <w:rPr>
          <w:rStyle w:val="1-Char"/>
          <w:rFonts w:hint="cs"/>
          <w:rtl/>
        </w:rPr>
        <w:t>ی</w:t>
      </w:r>
      <w:r w:rsidRPr="007100A7">
        <w:rPr>
          <w:rStyle w:val="1-Char"/>
          <w:rFonts w:hint="cs"/>
          <w:rtl/>
        </w:rPr>
        <w:t>نا فرض ن</w:t>
      </w:r>
      <w:r w:rsidR="00446BB7">
        <w:rPr>
          <w:rStyle w:val="1-Char"/>
          <w:rFonts w:hint="cs"/>
          <w:rtl/>
        </w:rPr>
        <w:t>ی</w:t>
      </w:r>
      <w:r w:rsidRPr="007100A7">
        <w:rPr>
          <w:rStyle w:val="1-Char"/>
          <w:rFonts w:hint="cs"/>
          <w:rtl/>
        </w:rPr>
        <w:t>ست.]</w:t>
      </w:r>
    </w:p>
    <w:p w:rsidR="00E81847" w:rsidRPr="007100A7" w:rsidRDefault="00E81847" w:rsidP="00ED5D82">
      <w:pPr>
        <w:pStyle w:val="1-"/>
        <w:rPr>
          <w:rStyle w:val="1-Char"/>
          <w:rtl/>
        </w:rPr>
      </w:pPr>
      <w:r w:rsidRPr="007100A7">
        <w:rPr>
          <w:rStyle w:val="1-Char"/>
          <w:rFonts w:hint="cs"/>
          <w:rtl/>
        </w:rPr>
        <w:t>* سالم بودن هر دو پا؛ [ز</w:t>
      </w:r>
      <w:r w:rsidR="00446BB7">
        <w:rPr>
          <w:rStyle w:val="1-Char"/>
          <w:rFonts w:hint="cs"/>
          <w:rtl/>
        </w:rPr>
        <w:t>ی</w:t>
      </w:r>
      <w:r w:rsidRPr="007100A7">
        <w:rPr>
          <w:rStyle w:val="1-Char"/>
          <w:rFonts w:hint="cs"/>
          <w:rtl/>
        </w:rPr>
        <w:t>را نماز جمعه بر کس</w:t>
      </w:r>
      <w:r w:rsidR="00446BB7">
        <w:rPr>
          <w:rStyle w:val="1-Char"/>
          <w:rFonts w:hint="cs"/>
          <w:rtl/>
        </w:rPr>
        <w:t>ی</w:t>
      </w:r>
      <w:r w:rsidRPr="007100A7">
        <w:rPr>
          <w:rStyle w:val="1-Char"/>
          <w:rFonts w:hint="cs"/>
          <w:rtl/>
        </w:rPr>
        <w:t xml:space="preserve"> که قادر به پ</w:t>
      </w:r>
      <w:r w:rsidR="00446BB7">
        <w:rPr>
          <w:rStyle w:val="1-Char"/>
          <w:rFonts w:hint="cs"/>
          <w:rtl/>
        </w:rPr>
        <w:t>ی</w:t>
      </w:r>
      <w:r w:rsidRPr="007100A7">
        <w:rPr>
          <w:rStyle w:val="1-Char"/>
          <w:rFonts w:hint="cs"/>
          <w:rtl/>
        </w:rPr>
        <w:t>اده‌رو</w:t>
      </w:r>
      <w:r w:rsidR="00446BB7">
        <w:rPr>
          <w:rStyle w:val="1-Char"/>
          <w:rFonts w:hint="cs"/>
          <w:rtl/>
        </w:rPr>
        <w:t>ی</w:t>
      </w:r>
      <w:r w:rsidRPr="007100A7">
        <w:rPr>
          <w:rStyle w:val="1-Char"/>
          <w:rFonts w:hint="cs"/>
          <w:rtl/>
        </w:rPr>
        <w:t xml:space="preserve"> ن</w:t>
      </w:r>
      <w:r w:rsidR="00446BB7">
        <w:rPr>
          <w:rStyle w:val="1-Char"/>
          <w:rFonts w:hint="cs"/>
          <w:rtl/>
        </w:rPr>
        <w:t>ی</w:t>
      </w:r>
      <w:r w:rsidRPr="007100A7">
        <w:rPr>
          <w:rStyle w:val="1-Char"/>
          <w:rFonts w:hint="cs"/>
          <w:rtl/>
        </w:rPr>
        <w:t>ست، فرض نم</w:t>
      </w:r>
      <w:r w:rsidR="00446BB7">
        <w:rPr>
          <w:rStyle w:val="1-Char"/>
          <w:rFonts w:hint="cs"/>
          <w:rtl/>
        </w:rPr>
        <w:t>ی</w:t>
      </w:r>
      <w:r w:rsidRPr="007100A7">
        <w:rPr>
          <w:rStyle w:val="1-Char"/>
          <w:rFonts w:hint="cs"/>
          <w:rtl/>
        </w:rPr>
        <w:t>‌باشد.</w:t>
      </w:r>
    </w:p>
    <w:p w:rsidR="00E81847" w:rsidRPr="007100A7" w:rsidRDefault="00E81847" w:rsidP="00AF1D25">
      <w:pPr>
        <w:rPr>
          <w:rStyle w:val="1-Char"/>
          <w:rtl/>
        </w:rPr>
      </w:pPr>
      <w:r w:rsidRPr="007100A7">
        <w:rPr>
          <w:rStyle w:val="1-Char"/>
          <w:rFonts w:hint="cs"/>
          <w:rtl/>
        </w:rPr>
        <w:t>ناگفته نماند که نماز جمعه بر کودک و د</w:t>
      </w:r>
      <w:r w:rsidR="00446BB7">
        <w:rPr>
          <w:rStyle w:val="1-Char"/>
          <w:rFonts w:hint="cs"/>
          <w:rtl/>
        </w:rPr>
        <w:t>ی</w:t>
      </w:r>
      <w:r w:rsidRPr="007100A7">
        <w:rPr>
          <w:rStyle w:val="1-Char"/>
          <w:rFonts w:hint="cs"/>
          <w:rtl/>
        </w:rPr>
        <w:t>وانه ن</w:t>
      </w:r>
      <w:r w:rsidR="00446BB7">
        <w:rPr>
          <w:rStyle w:val="1-Char"/>
          <w:rFonts w:hint="cs"/>
          <w:rtl/>
        </w:rPr>
        <w:t>ی</w:t>
      </w:r>
      <w:r w:rsidRPr="007100A7">
        <w:rPr>
          <w:rStyle w:val="1-Char"/>
          <w:rFonts w:hint="cs"/>
          <w:rtl/>
        </w:rPr>
        <w:t>ز فرض نم</w:t>
      </w:r>
      <w:r w:rsidR="00446BB7">
        <w:rPr>
          <w:rStyle w:val="1-Char"/>
          <w:rFonts w:hint="cs"/>
          <w:rtl/>
        </w:rPr>
        <w:t>ی</w:t>
      </w:r>
      <w:r w:rsidRPr="007100A7">
        <w:rPr>
          <w:rStyle w:val="1-Char"/>
          <w:rFonts w:hint="cs"/>
          <w:rtl/>
        </w:rPr>
        <w:t>‌باشد؛ ز</w:t>
      </w:r>
      <w:r w:rsidR="00446BB7">
        <w:rPr>
          <w:rStyle w:val="1-Char"/>
          <w:rFonts w:hint="cs"/>
          <w:rtl/>
        </w:rPr>
        <w:t>ی</w:t>
      </w:r>
      <w:r w:rsidRPr="007100A7">
        <w:rPr>
          <w:rStyle w:val="1-Char"/>
          <w:rFonts w:hint="cs"/>
          <w:rtl/>
        </w:rPr>
        <w:t>را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رُفِعَ الْقَلَمُ عَنْ ثَلٰاثٍ: عَنِ النّٰائِمِ حَتّٰي يَسْتَيْقِظَ وَ عَنِ الصَّبِيِّ حَتّٰي يَحْتَلِمَ وَ عَنِ الْمَجْنُوْنِ حَتّٰي يَعْقِلَ»</w:t>
      </w:r>
      <w:r w:rsidRPr="007100A7">
        <w:rPr>
          <w:rStyle w:val="1-Char"/>
          <w:rFonts w:hint="cs"/>
          <w:rtl/>
        </w:rPr>
        <w:t xml:space="preserve"> (ابن ماجه و ابوداود)؛ </w:t>
      </w:r>
      <w:r w:rsidRPr="00BE2421">
        <w:rPr>
          <w:rStyle w:val="1-Char"/>
          <w:rFonts w:hint="cs"/>
          <w:rtl/>
        </w:rPr>
        <w:t>«تکل</w:t>
      </w:r>
      <w:r w:rsidR="00446BB7">
        <w:rPr>
          <w:rStyle w:val="1-Char"/>
          <w:rFonts w:hint="cs"/>
          <w:rtl/>
        </w:rPr>
        <w:t>ی</w:t>
      </w:r>
      <w:r w:rsidRPr="00BE2421">
        <w:rPr>
          <w:rStyle w:val="1-Char"/>
          <w:rFonts w:hint="cs"/>
          <w:rtl/>
        </w:rPr>
        <w:t>ف از سه گروه برداشته شده است: از شخص خواب</w:t>
      </w:r>
      <w:r w:rsidR="00446BB7">
        <w:rPr>
          <w:rStyle w:val="1-Char"/>
          <w:rFonts w:hint="cs"/>
          <w:rtl/>
        </w:rPr>
        <w:t>ی</w:t>
      </w:r>
      <w:r w:rsidRPr="00BE2421">
        <w:rPr>
          <w:rStyle w:val="1-Char"/>
          <w:rFonts w:hint="cs"/>
          <w:rtl/>
        </w:rPr>
        <w:t>ده تا ب</w:t>
      </w:r>
      <w:r w:rsidR="00446BB7">
        <w:rPr>
          <w:rStyle w:val="1-Char"/>
          <w:rFonts w:hint="cs"/>
          <w:rtl/>
        </w:rPr>
        <w:t>ی</w:t>
      </w:r>
      <w:r w:rsidRPr="00BE2421">
        <w:rPr>
          <w:rStyle w:val="1-Char"/>
          <w:rFonts w:hint="cs"/>
          <w:rtl/>
        </w:rPr>
        <w:t>دار شود؛ از بچه تا وقت</w:t>
      </w:r>
      <w:r w:rsidR="00446BB7">
        <w:rPr>
          <w:rStyle w:val="1-Char"/>
          <w:rFonts w:hint="cs"/>
          <w:rtl/>
        </w:rPr>
        <w:t>ی</w:t>
      </w:r>
      <w:r w:rsidRPr="00BE2421">
        <w:rPr>
          <w:rStyle w:val="1-Char"/>
          <w:rFonts w:hint="cs"/>
          <w:rtl/>
        </w:rPr>
        <w:t xml:space="preserve"> که بالغ شود و از د</w:t>
      </w:r>
      <w:r w:rsidR="00446BB7">
        <w:rPr>
          <w:rStyle w:val="1-Char"/>
          <w:rFonts w:hint="cs"/>
          <w:rtl/>
        </w:rPr>
        <w:t>ی</w:t>
      </w:r>
      <w:r w:rsidRPr="00BE2421">
        <w:rPr>
          <w:rStyle w:val="1-Char"/>
          <w:rFonts w:hint="cs"/>
          <w:rtl/>
        </w:rPr>
        <w:t>وانه تا زمان</w:t>
      </w:r>
      <w:r w:rsidR="00446BB7">
        <w:rPr>
          <w:rStyle w:val="1-Char"/>
          <w:rFonts w:hint="cs"/>
          <w:rtl/>
        </w:rPr>
        <w:t>ی</w:t>
      </w:r>
      <w:r w:rsidRPr="00BE2421">
        <w:rPr>
          <w:rStyle w:val="1-Char"/>
          <w:rFonts w:hint="cs"/>
          <w:rtl/>
        </w:rPr>
        <w:t xml:space="preserve"> که عاقل گردد»</w:t>
      </w:r>
      <w:r w:rsidRPr="007100A7">
        <w:rPr>
          <w:rStyle w:val="1-Char"/>
          <w:rFonts w:hint="cs"/>
          <w:rtl/>
        </w:rPr>
        <w:t>.</w:t>
      </w:r>
    </w:p>
    <w:p w:rsidR="00E81847" w:rsidRPr="007100A7" w:rsidRDefault="00E81847" w:rsidP="00ED5D82">
      <w:pPr>
        <w:rPr>
          <w:rStyle w:val="1-Char"/>
          <w:rtl/>
        </w:rPr>
      </w:pPr>
      <w:r w:rsidRPr="007100A7">
        <w:rPr>
          <w:rStyle w:val="1-Char"/>
          <w:rFonts w:hint="cs"/>
          <w:rtl/>
        </w:rPr>
        <w:t>و بر سرپرست بچه، واجب است تا او را به نماز جمعه امر کند، هر چند که نماز جمعه بر و</w:t>
      </w:r>
      <w:r w:rsidR="00446BB7">
        <w:rPr>
          <w:rStyle w:val="1-Char"/>
          <w:rFonts w:hint="cs"/>
          <w:rtl/>
        </w:rPr>
        <w:t>ی</w:t>
      </w:r>
      <w:r w:rsidRPr="007100A7">
        <w:rPr>
          <w:rStyle w:val="1-Char"/>
          <w:rFonts w:hint="cs"/>
          <w:rtl/>
        </w:rPr>
        <w:t xml:space="preserve"> واجب ن</w:t>
      </w:r>
      <w:r w:rsidR="00446BB7">
        <w:rPr>
          <w:rStyle w:val="1-Char"/>
          <w:rFonts w:hint="cs"/>
          <w:rtl/>
        </w:rPr>
        <w:t>ی</w:t>
      </w:r>
      <w:r w:rsidRPr="007100A7">
        <w:rPr>
          <w:rStyle w:val="1-Char"/>
          <w:rFonts w:hint="cs"/>
          <w:rtl/>
        </w:rPr>
        <w:t>ست تا به ادا</w:t>
      </w:r>
      <w:r w:rsidR="00446BB7">
        <w:rPr>
          <w:rStyle w:val="1-Char"/>
          <w:rFonts w:hint="cs"/>
          <w:rtl/>
        </w:rPr>
        <w:t>ی</w:t>
      </w:r>
      <w:r w:rsidRPr="007100A7">
        <w:rPr>
          <w:rStyle w:val="1-Char"/>
          <w:rFonts w:hint="cs"/>
          <w:rtl/>
        </w:rPr>
        <w:t xml:space="preserve"> آن عادت کن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مُرُوْا اَوْلٰادَکُمْ بِالصَّلٰاةِ وَ هُمْ اَبْنٰاءُ سَبْعَ سِنِيْنَ وَ اضْرِبُوْهُمْ عَلَيْهٰا وَ هُمْ اَبْنٰاءُ عَشْرَ سِنِيْنَ وَ فَرِّقُوْا بَيْنَهُمْ فِي الْمَضٰاجِعِ»</w:t>
      </w:r>
      <w:r w:rsidRPr="007100A7">
        <w:rPr>
          <w:rStyle w:val="1-Char"/>
          <w:rFonts w:hint="cs"/>
          <w:rtl/>
        </w:rPr>
        <w:t xml:space="preserve"> (ابن ماجه و ابوداود)؛</w:t>
      </w:r>
      <w:r w:rsidR="004F2840" w:rsidRPr="007100A7">
        <w:rPr>
          <w:rStyle w:val="1-Char"/>
          <w:rFonts w:hint="cs"/>
          <w:rtl/>
        </w:rPr>
        <w:t xml:space="preserve"> </w:t>
      </w:r>
      <w:r w:rsidRPr="00BE2421">
        <w:rPr>
          <w:rStyle w:val="1-Char"/>
          <w:rFonts w:hint="cs"/>
          <w:rtl/>
        </w:rPr>
        <w:t>‌«در هفت سالگ</w:t>
      </w:r>
      <w:r w:rsidR="00446BB7">
        <w:rPr>
          <w:rStyle w:val="1-Char"/>
          <w:rFonts w:hint="cs"/>
          <w:rtl/>
        </w:rPr>
        <w:t>ی</w:t>
      </w:r>
      <w:r w:rsidRPr="00BE2421">
        <w:rPr>
          <w:rStyle w:val="1-Char"/>
          <w:rFonts w:hint="cs"/>
          <w:rtl/>
        </w:rPr>
        <w:t xml:space="preserve"> فرزندانتان را به خواندن نماز امر کن</w:t>
      </w:r>
      <w:r w:rsidR="00446BB7">
        <w:rPr>
          <w:rStyle w:val="1-Char"/>
          <w:rFonts w:hint="cs"/>
          <w:rtl/>
        </w:rPr>
        <w:t>ی</w:t>
      </w:r>
      <w:r w:rsidRPr="00BE2421">
        <w:rPr>
          <w:rStyle w:val="1-Char"/>
          <w:rFonts w:hint="cs"/>
          <w:rtl/>
        </w:rPr>
        <w:t>د و در ده سالگ</w:t>
      </w:r>
      <w:r w:rsidR="00446BB7">
        <w:rPr>
          <w:rStyle w:val="1-Char"/>
          <w:rFonts w:hint="cs"/>
          <w:rtl/>
        </w:rPr>
        <w:t>ی</w:t>
      </w:r>
      <w:r w:rsidRPr="00BE2421">
        <w:rPr>
          <w:rStyle w:val="1-Char"/>
          <w:rFonts w:hint="cs"/>
          <w:rtl/>
        </w:rPr>
        <w:t xml:space="preserve"> به خاطر نافرمان</w:t>
      </w:r>
      <w:r w:rsidR="00446BB7">
        <w:rPr>
          <w:rStyle w:val="1-Char"/>
          <w:rFonts w:hint="cs"/>
          <w:rtl/>
        </w:rPr>
        <w:t>ی</w:t>
      </w:r>
      <w:r w:rsidRPr="00BE2421">
        <w:rPr>
          <w:rStyle w:val="1-Char"/>
          <w:rFonts w:hint="cs"/>
          <w:rtl/>
        </w:rPr>
        <w:t xml:space="preserve"> در ترک نماز،</w:t>
      </w:r>
      <w:r w:rsidR="000751A8">
        <w:rPr>
          <w:rStyle w:val="1-Char"/>
          <w:rFonts w:hint="cs"/>
          <w:rtl/>
        </w:rPr>
        <w:t xml:space="preserve"> آن‌ها </w:t>
      </w:r>
      <w:r w:rsidRPr="00BE2421">
        <w:rPr>
          <w:rStyle w:val="1-Char"/>
          <w:rFonts w:hint="cs"/>
          <w:rtl/>
        </w:rPr>
        <w:t>را بزن</w:t>
      </w:r>
      <w:r w:rsidR="00446BB7">
        <w:rPr>
          <w:rStyle w:val="1-Char"/>
          <w:rFonts w:hint="cs"/>
          <w:rtl/>
        </w:rPr>
        <w:t>ی</w:t>
      </w:r>
      <w:r w:rsidRPr="00BE2421">
        <w:rPr>
          <w:rStyle w:val="1-Char"/>
          <w:rFonts w:hint="cs"/>
          <w:rtl/>
        </w:rPr>
        <w:t>د و بستر خوابشان را از هم جدا کن</w:t>
      </w:r>
      <w:r w:rsidR="00446BB7">
        <w:rPr>
          <w:rStyle w:val="1-Char"/>
          <w:rFonts w:hint="cs"/>
          <w:rtl/>
        </w:rPr>
        <w:t>ی</w:t>
      </w:r>
      <w:r w:rsidRPr="00BE2421">
        <w:rPr>
          <w:rStyle w:val="1-Char"/>
          <w:rFonts w:hint="cs"/>
          <w:rtl/>
        </w:rPr>
        <w:t>د»</w:t>
      </w:r>
      <w:r w:rsidRPr="007100A7">
        <w:rPr>
          <w:rStyle w:val="1-Char"/>
          <w:rFonts w:hint="cs"/>
          <w:rtl/>
        </w:rPr>
        <w:t>.]</w:t>
      </w:r>
    </w:p>
    <w:p w:rsidR="00E81847" w:rsidRDefault="00E81847" w:rsidP="00ED5D82">
      <w:pPr>
        <w:pStyle w:val="9-"/>
        <w:rPr>
          <w:rFonts w:ascii="(normal text)" w:hAnsi="(normal text)"/>
          <w:rtl/>
          <w:lang w:bidi="fa-IR"/>
        </w:rPr>
      </w:pPr>
      <w:r>
        <w:rPr>
          <w:rFonts w:ascii="(normal text)" w:hAnsi="(normal text)" w:hint="cs"/>
          <w:rtl/>
          <w:lang w:bidi="fa-IR"/>
        </w:rPr>
        <w:t>[</w:t>
      </w:r>
      <w:r w:rsidRPr="00087A14">
        <w:rPr>
          <w:rFonts w:hint="cs"/>
          <w:rtl/>
        </w:rPr>
        <w:t>شرا</w:t>
      </w:r>
      <w:r w:rsidR="00446BB7">
        <w:rPr>
          <w:rFonts w:hint="cs"/>
          <w:rtl/>
        </w:rPr>
        <w:t>ی</w:t>
      </w:r>
      <w:r w:rsidRPr="00087A14">
        <w:rPr>
          <w:rFonts w:hint="cs"/>
          <w:rtl/>
        </w:rPr>
        <w:t>ط صحّت نماز جمعه</w:t>
      </w:r>
      <w:r>
        <w:rPr>
          <w:rFonts w:ascii="(normal text)" w:hAnsi="(normal text)" w:hint="cs"/>
          <w:rtl/>
          <w:lang w:bidi="fa-IR"/>
        </w:rPr>
        <w:t>:]</w:t>
      </w:r>
    </w:p>
    <w:p w:rsidR="00E81847" w:rsidRPr="007100A7" w:rsidRDefault="00E81847" w:rsidP="00AF1D25">
      <w:pPr>
        <w:rPr>
          <w:rStyle w:val="1-Char"/>
          <w:rtl/>
        </w:rPr>
      </w:pPr>
      <w:r w:rsidRPr="00FE6406">
        <w:rPr>
          <w:rStyle w:val="9-Char"/>
          <w:rFonts w:eastAsia="Batang" w:hint="cs"/>
          <w:rtl/>
        </w:rPr>
        <w:t>برا</w:t>
      </w:r>
      <w:r w:rsidR="00446BB7">
        <w:rPr>
          <w:rStyle w:val="9-Char"/>
          <w:rFonts w:eastAsia="Batang" w:hint="cs"/>
          <w:rtl/>
        </w:rPr>
        <w:t>ی</w:t>
      </w:r>
      <w:r w:rsidRPr="00FE6406">
        <w:rPr>
          <w:rStyle w:val="9-Char"/>
          <w:rFonts w:eastAsia="Batang" w:hint="cs"/>
          <w:rtl/>
        </w:rPr>
        <w:t xml:space="preserve"> صحّت نماز جمعه، مراعات شش شرط لازم و ضرور</w:t>
      </w:r>
      <w:r w:rsidR="00446BB7">
        <w:rPr>
          <w:rStyle w:val="9-Char"/>
          <w:rFonts w:eastAsia="Batang" w:hint="cs"/>
          <w:rtl/>
        </w:rPr>
        <w:t>ی</w:t>
      </w:r>
      <w:r w:rsidRPr="00FE6406">
        <w:rPr>
          <w:rStyle w:val="9-Char"/>
          <w:rFonts w:eastAsia="Batang" w:hint="cs"/>
          <w:rtl/>
        </w:rPr>
        <w:t xml:space="preserve"> م</w:t>
      </w:r>
      <w:r w:rsidR="00446BB7">
        <w:rPr>
          <w:rStyle w:val="9-Char"/>
          <w:rFonts w:eastAsia="Batang" w:hint="cs"/>
          <w:rtl/>
        </w:rPr>
        <w:t>ی</w:t>
      </w:r>
      <w:r w:rsidRPr="00FE6406">
        <w:rPr>
          <w:rStyle w:val="9-Char"/>
          <w:rFonts w:eastAsia="Batang" w:hint="cs"/>
          <w:rtl/>
        </w:rPr>
        <w:t>‌باشد که عبارتند از</w:t>
      </w:r>
      <w:r w:rsidRPr="007100A7">
        <w:rPr>
          <w:rStyle w:val="1-Char"/>
          <w:rFonts w:hint="cs"/>
          <w:rtl/>
        </w:rPr>
        <w:t>:</w:t>
      </w:r>
    </w:p>
    <w:p w:rsidR="00E81847" w:rsidRPr="007100A7" w:rsidRDefault="00E81847" w:rsidP="00AF1D25">
      <w:pPr>
        <w:rPr>
          <w:rStyle w:val="1-Char"/>
          <w:rtl/>
        </w:rPr>
      </w:pPr>
      <w:r w:rsidRPr="007100A7">
        <w:rPr>
          <w:rStyle w:val="1-Char"/>
          <w:rFonts w:hint="cs"/>
          <w:rtl/>
        </w:rPr>
        <w:t xml:space="preserve">* نماز جمعه در </w:t>
      </w:r>
      <w:r w:rsidRPr="00FE6406">
        <w:rPr>
          <w:rStyle w:val="9-Char"/>
          <w:rFonts w:eastAsia="Batang" w:hint="cs"/>
          <w:rtl/>
        </w:rPr>
        <w:t xml:space="preserve">شهر </w:t>
      </w:r>
      <w:r w:rsidR="00446BB7">
        <w:rPr>
          <w:rStyle w:val="9-Char"/>
          <w:rFonts w:eastAsia="Batang" w:hint="cs"/>
          <w:rtl/>
        </w:rPr>
        <w:t>ی</w:t>
      </w:r>
      <w:r w:rsidRPr="00FE6406">
        <w:rPr>
          <w:rStyle w:val="9-Char"/>
          <w:rFonts w:eastAsia="Batang" w:hint="cs"/>
          <w:rtl/>
        </w:rPr>
        <w:t>ا فناء شهر</w:t>
      </w:r>
      <w:r w:rsidRPr="007100A7">
        <w:rPr>
          <w:rStyle w:val="1-Char"/>
          <w:rFonts w:hint="cs"/>
          <w:rtl/>
        </w:rPr>
        <w:t xml:space="preserve"> برگزار گردد. [«</w:t>
      </w:r>
      <w:r w:rsidRPr="00FE6406">
        <w:rPr>
          <w:rStyle w:val="9-Char"/>
          <w:rFonts w:eastAsia="Batang" w:hint="cs"/>
          <w:rtl/>
        </w:rPr>
        <w:t>فناء شهر</w:t>
      </w:r>
      <w:r w:rsidRPr="007100A7">
        <w:rPr>
          <w:rStyle w:val="1-Char"/>
          <w:rFonts w:hint="cs"/>
          <w:rtl/>
        </w:rPr>
        <w:t>»: مکان</w:t>
      </w:r>
      <w:r w:rsidR="00446BB7">
        <w:rPr>
          <w:rStyle w:val="1-Char"/>
          <w:rFonts w:hint="cs"/>
          <w:rtl/>
        </w:rPr>
        <w:t>ی</w:t>
      </w:r>
      <w:r w:rsidRPr="007100A7">
        <w:rPr>
          <w:rStyle w:val="1-Char"/>
          <w:rFonts w:hint="cs"/>
          <w:rtl/>
        </w:rPr>
        <w:t xml:space="preserve"> است که به شئون شهر اختصاص دارد؛ همچون پا</w:t>
      </w:r>
      <w:r w:rsidR="00446BB7">
        <w:rPr>
          <w:rStyle w:val="1-Char"/>
          <w:rFonts w:hint="cs"/>
          <w:rtl/>
        </w:rPr>
        <w:t>ی</w:t>
      </w:r>
      <w:r w:rsidRPr="007100A7">
        <w:rPr>
          <w:rStyle w:val="1-Char"/>
          <w:rFonts w:hint="cs"/>
          <w:rtl/>
        </w:rPr>
        <w:t>انه‌</w:t>
      </w:r>
      <w:r w:rsidR="00446BB7">
        <w:rPr>
          <w:rStyle w:val="1-Char"/>
          <w:rFonts w:hint="cs"/>
          <w:rtl/>
        </w:rPr>
        <w:t>ی</w:t>
      </w:r>
      <w:r w:rsidRPr="007100A7">
        <w:rPr>
          <w:rStyle w:val="1-Char"/>
          <w:rFonts w:hint="cs"/>
          <w:rtl/>
        </w:rPr>
        <w:t xml:space="preserve"> مسافربر</w:t>
      </w:r>
      <w:r w:rsidR="00446BB7">
        <w:rPr>
          <w:rStyle w:val="1-Char"/>
          <w:rFonts w:hint="cs"/>
          <w:rtl/>
        </w:rPr>
        <w:t>ی</w:t>
      </w:r>
      <w:r w:rsidRPr="007100A7">
        <w:rPr>
          <w:rStyle w:val="1-Char"/>
          <w:rFonts w:hint="cs"/>
          <w:rtl/>
        </w:rPr>
        <w:t>، م</w:t>
      </w:r>
      <w:r w:rsidR="00446BB7">
        <w:rPr>
          <w:rStyle w:val="1-Char"/>
          <w:rFonts w:hint="cs"/>
          <w:rtl/>
        </w:rPr>
        <w:t>ی</w:t>
      </w:r>
      <w:r w:rsidRPr="007100A7">
        <w:rPr>
          <w:rStyle w:val="1-Char"/>
          <w:rFonts w:hint="cs"/>
          <w:rtl/>
        </w:rPr>
        <w:t>دان‌ها</w:t>
      </w:r>
      <w:r w:rsidR="00446BB7">
        <w:rPr>
          <w:rStyle w:val="1-Char"/>
          <w:rFonts w:hint="cs"/>
          <w:rtl/>
        </w:rPr>
        <w:t>ی</w:t>
      </w:r>
      <w:r w:rsidRPr="007100A7">
        <w:rPr>
          <w:rStyle w:val="1-Char"/>
          <w:rFonts w:hint="cs"/>
          <w:rtl/>
        </w:rPr>
        <w:t xml:space="preserve"> ورزش</w:t>
      </w:r>
      <w:r w:rsidR="00446BB7">
        <w:rPr>
          <w:rStyle w:val="1-Char"/>
          <w:rFonts w:hint="cs"/>
          <w:rtl/>
        </w:rPr>
        <w:t>ی</w:t>
      </w:r>
      <w:r w:rsidRPr="007100A7">
        <w:rPr>
          <w:rStyle w:val="1-Char"/>
          <w:rFonts w:hint="cs"/>
          <w:rtl/>
        </w:rPr>
        <w:t xml:space="preserve"> و غ</w:t>
      </w:r>
      <w:r w:rsidR="00446BB7">
        <w:rPr>
          <w:rStyle w:val="1-Char"/>
          <w:rFonts w:hint="cs"/>
          <w:rtl/>
        </w:rPr>
        <w:t>ی</w:t>
      </w:r>
      <w:r w:rsidRPr="007100A7">
        <w:rPr>
          <w:rStyle w:val="1-Char"/>
          <w:rFonts w:hint="cs"/>
          <w:rtl/>
        </w:rPr>
        <w:t>ره. بنابرا</w:t>
      </w:r>
      <w:r w:rsidR="00446BB7">
        <w:rPr>
          <w:rStyle w:val="1-Char"/>
          <w:rFonts w:hint="cs"/>
          <w:rtl/>
        </w:rPr>
        <w:t>ی</w:t>
      </w:r>
      <w:r w:rsidRPr="007100A7">
        <w:rPr>
          <w:rStyle w:val="1-Char"/>
          <w:rFonts w:hint="cs"/>
          <w:rtl/>
        </w:rPr>
        <w:t>ن، نماز جمعه در قر</w:t>
      </w:r>
      <w:r w:rsidR="00446BB7">
        <w:rPr>
          <w:rStyle w:val="1-Char"/>
          <w:rFonts w:hint="cs"/>
          <w:rtl/>
        </w:rPr>
        <w:t>ی</w:t>
      </w:r>
      <w:r w:rsidRPr="007100A7">
        <w:rPr>
          <w:rStyle w:val="1-Char"/>
          <w:rFonts w:hint="cs"/>
          <w:rtl/>
        </w:rPr>
        <w:t>ه‌ها و روستاها صح</w:t>
      </w:r>
      <w:r w:rsidR="00446BB7">
        <w:rPr>
          <w:rStyle w:val="1-Char"/>
          <w:rFonts w:hint="cs"/>
          <w:rtl/>
        </w:rPr>
        <w:t>ی</w:t>
      </w:r>
      <w:r w:rsidRPr="007100A7">
        <w:rPr>
          <w:rStyle w:val="1-Char"/>
          <w:rFonts w:hint="cs"/>
          <w:rtl/>
        </w:rPr>
        <w:t>ح ن</w:t>
      </w:r>
      <w:r w:rsidR="00446BB7">
        <w:rPr>
          <w:rStyle w:val="1-Char"/>
          <w:rFonts w:hint="cs"/>
          <w:rtl/>
        </w:rPr>
        <w:t>ی</w:t>
      </w:r>
      <w:r w:rsidRPr="007100A7">
        <w:rPr>
          <w:rStyle w:val="1-Char"/>
          <w:rFonts w:hint="cs"/>
          <w:rtl/>
        </w:rPr>
        <w:t>ست؛ و بر پا داشتن نماز جمعه در مواضع بس</w:t>
      </w:r>
      <w:r w:rsidR="00446BB7">
        <w:rPr>
          <w:rStyle w:val="1-Char"/>
          <w:rFonts w:hint="cs"/>
          <w:rtl/>
        </w:rPr>
        <w:t>ی</w:t>
      </w:r>
      <w:r w:rsidRPr="007100A7">
        <w:rPr>
          <w:rStyle w:val="1-Char"/>
          <w:rFonts w:hint="cs"/>
          <w:rtl/>
        </w:rPr>
        <w:t>ار</w:t>
      </w:r>
      <w:r w:rsidR="00446BB7">
        <w:rPr>
          <w:rStyle w:val="1-Char"/>
          <w:rFonts w:hint="cs"/>
          <w:rtl/>
        </w:rPr>
        <w:t>ی</w:t>
      </w:r>
      <w:r w:rsidRPr="007100A7">
        <w:rPr>
          <w:rStyle w:val="1-Char"/>
          <w:rFonts w:hint="cs"/>
          <w:rtl/>
        </w:rPr>
        <w:t xml:space="preserve"> از </w:t>
      </w:r>
      <w:r w:rsidR="00446BB7">
        <w:rPr>
          <w:rStyle w:val="1-Char"/>
          <w:rFonts w:hint="cs"/>
          <w:rtl/>
        </w:rPr>
        <w:t>ی</w:t>
      </w:r>
      <w:r w:rsidRPr="007100A7">
        <w:rPr>
          <w:rStyle w:val="1-Char"/>
          <w:rFonts w:hint="cs"/>
          <w:rtl/>
        </w:rPr>
        <w:t>ک شهر و فناء آن، درست م</w:t>
      </w:r>
      <w:r w:rsidR="00446BB7">
        <w:rPr>
          <w:rStyle w:val="1-Char"/>
          <w:rFonts w:hint="cs"/>
          <w:rtl/>
        </w:rPr>
        <w:t>ی</w:t>
      </w:r>
      <w:r w:rsidRPr="007100A7">
        <w:rPr>
          <w:rStyle w:val="1-Char"/>
          <w:rFonts w:hint="cs"/>
          <w:rtl/>
        </w:rPr>
        <w:t>‌باشد.]</w:t>
      </w:r>
    </w:p>
    <w:p w:rsidR="00E81847" w:rsidRPr="007100A7" w:rsidRDefault="00E81847" w:rsidP="00AF1D25">
      <w:pPr>
        <w:rPr>
          <w:rStyle w:val="1-Char"/>
          <w:rtl/>
        </w:rPr>
      </w:pPr>
      <w:r w:rsidRPr="007100A7">
        <w:rPr>
          <w:rStyle w:val="1-Char"/>
          <w:rFonts w:hint="cs"/>
          <w:rtl/>
        </w:rPr>
        <w:t>* ا</w:t>
      </w:r>
      <w:r w:rsidR="00446BB7">
        <w:rPr>
          <w:rStyle w:val="1-Char"/>
          <w:rFonts w:hint="cs"/>
          <w:rtl/>
        </w:rPr>
        <w:t>ی</w:t>
      </w:r>
      <w:r w:rsidRPr="007100A7">
        <w:rPr>
          <w:rStyle w:val="1-Char"/>
          <w:rFonts w:hint="cs"/>
          <w:rtl/>
        </w:rPr>
        <w:t>ن که نماز جمعه، توسط سلطان [خل</w:t>
      </w:r>
      <w:r w:rsidR="00446BB7">
        <w:rPr>
          <w:rStyle w:val="1-Char"/>
          <w:rFonts w:hint="cs"/>
          <w:rtl/>
        </w:rPr>
        <w:t>ی</w:t>
      </w:r>
      <w:r w:rsidRPr="007100A7">
        <w:rPr>
          <w:rStyle w:val="1-Char"/>
          <w:rFonts w:hint="cs"/>
          <w:rtl/>
        </w:rPr>
        <w:t>فه؛ ر</w:t>
      </w:r>
      <w:r w:rsidR="00446BB7">
        <w:rPr>
          <w:rStyle w:val="1-Char"/>
          <w:rFonts w:hint="cs"/>
          <w:rtl/>
        </w:rPr>
        <w:t>یی</w:t>
      </w:r>
      <w:r w:rsidRPr="007100A7">
        <w:rPr>
          <w:rStyle w:val="1-Char"/>
          <w:rFonts w:hint="cs"/>
          <w:rtl/>
        </w:rPr>
        <w:t xml:space="preserve">س جمهور؛ پادشاه] </w:t>
      </w:r>
      <w:r w:rsidR="00446BB7">
        <w:rPr>
          <w:rStyle w:val="1-Char"/>
          <w:rFonts w:hint="cs"/>
          <w:rtl/>
        </w:rPr>
        <w:t>ی</w:t>
      </w:r>
      <w:r w:rsidRPr="007100A7">
        <w:rPr>
          <w:rStyle w:val="1-Char"/>
          <w:rFonts w:hint="cs"/>
          <w:rtl/>
        </w:rPr>
        <w:t>ا کس</w:t>
      </w:r>
      <w:r w:rsidR="00446BB7">
        <w:rPr>
          <w:rStyle w:val="1-Char"/>
          <w:rFonts w:hint="cs"/>
          <w:rtl/>
        </w:rPr>
        <w:t>ی</w:t>
      </w:r>
      <w:r w:rsidRPr="007100A7">
        <w:rPr>
          <w:rStyle w:val="1-Char"/>
          <w:rFonts w:hint="cs"/>
          <w:rtl/>
        </w:rPr>
        <w:t xml:space="preserve"> که سلطان او را مأمور ساخته [نائب آن]، برپا گردد. [و </w:t>
      </w:r>
      <w:r w:rsidR="00446BB7">
        <w:rPr>
          <w:rStyle w:val="1-Char"/>
          <w:rFonts w:hint="cs"/>
          <w:rtl/>
        </w:rPr>
        <w:t>ی</w:t>
      </w:r>
      <w:r w:rsidRPr="007100A7">
        <w:rPr>
          <w:rStyle w:val="1-Char"/>
          <w:rFonts w:hint="cs"/>
          <w:rtl/>
        </w:rPr>
        <w:t>ا ا</w:t>
      </w:r>
      <w:r w:rsidR="00446BB7">
        <w:rPr>
          <w:rStyle w:val="1-Char"/>
          <w:rFonts w:hint="cs"/>
          <w:rtl/>
        </w:rPr>
        <w:t>ی</w:t>
      </w:r>
      <w:r w:rsidRPr="007100A7">
        <w:rPr>
          <w:rStyle w:val="1-Char"/>
          <w:rFonts w:hint="cs"/>
          <w:rtl/>
        </w:rPr>
        <w:t>ن که نماز جمعه توسط کس</w:t>
      </w:r>
      <w:r w:rsidR="00446BB7">
        <w:rPr>
          <w:rStyle w:val="1-Char"/>
          <w:rFonts w:hint="cs"/>
          <w:rtl/>
        </w:rPr>
        <w:t>ی</w:t>
      </w:r>
      <w:r w:rsidRPr="007100A7">
        <w:rPr>
          <w:rStyle w:val="1-Char"/>
          <w:rFonts w:hint="cs"/>
          <w:rtl/>
        </w:rPr>
        <w:t xml:space="preserve"> بر پا شود که خود مسلمانان با توافق و رضا</w:t>
      </w:r>
      <w:r w:rsidR="00446BB7">
        <w:rPr>
          <w:rStyle w:val="1-Char"/>
          <w:rFonts w:hint="cs"/>
          <w:rtl/>
        </w:rPr>
        <w:t>ی</w:t>
      </w:r>
      <w:r w:rsidRPr="007100A7">
        <w:rPr>
          <w:rStyle w:val="1-Char"/>
          <w:rFonts w:hint="cs"/>
          <w:rtl/>
        </w:rPr>
        <w:t>ت همد</w:t>
      </w:r>
      <w:r w:rsidR="00446BB7">
        <w:rPr>
          <w:rStyle w:val="1-Char"/>
          <w:rFonts w:hint="cs"/>
          <w:rtl/>
        </w:rPr>
        <w:t>ی</w:t>
      </w:r>
      <w:r w:rsidRPr="007100A7">
        <w:rPr>
          <w:rStyle w:val="1-Char"/>
          <w:rFonts w:hint="cs"/>
          <w:rtl/>
        </w:rPr>
        <w:t>گر، او را به امام جمعه شدن خو</w:t>
      </w:r>
      <w:r w:rsidR="00446BB7">
        <w:rPr>
          <w:rStyle w:val="1-Char"/>
          <w:rFonts w:hint="cs"/>
          <w:rtl/>
        </w:rPr>
        <w:t>ی</w:t>
      </w:r>
      <w:r w:rsidRPr="007100A7">
        <w:rPr>
          <w:rStyle w:val="1-Char"/>
          <w:rFonts w:hint="cs"/>
          <w:rtl/>
        </w:rPr>
        <w:t>ش تع</w:t>
      </w:r>
      <w:r w:rsidR="00446BB7">
        <w:rPr>
          <w:rStyle w:val="1-Char"/>
          <w:rFonts w:hint="cs"/>
          <w:rtl/>
        </w:rPr>
        <w:t>یی</w:t>
      </w:r>
      <w:r w:rsidRPr="007100A7">
        <w:rPr>
          <w:rStyle w:val="1-Char"/>
          <w:rFonts w:hint="cs"/>
          <w:rtl/>
        </w:rPr>
        <w:t>ن نما</w:t>
      </w:r>
      <w:r w:rsidR="00446BB7">
        <w:rPr>
          <w:rStyle w:val="1-Char"/>
          <w:rFonts w:hint="cs"/>
          <w:rtl/>
        </w:rPr>
        <w:t>ی</w:t>
      </w:r>
      <w:r w:rsidRPr="007100A7">
        <w:rPr>
          <w:rStyle w:val="1-Char"/>
          <w:rFonts w:hint="cs"/>
          <w:rtl/>
        </w:rPr>
        <w:t>ند؛ ز</w:t>
      </w:r>
      <w:r w:rsidR="00446BB7">
        <w:rPr>
          <w:rStyle w:val="1-Char"/>
          <w:rFonts w:hint="cs"/>
          <w:rtl/>
        </w:rPr>
        <w:t>ی</w:t>
      </w:r>
      <w:r w:rsidRPr="007100A7">
        <w:rPr>
          <w:rStyle w:val="1-Char"/>
          <w:rFonts w:hint="cs"/>
          <w:rtl/>
        </w:rPr>
        <w:t>را صاحب‌نظران متأخّر فقه</w:t>
      </w:r>
      <w:r w:rsidR="00446BB7">
        <w:rPr>
          <w:rStyle w:val="1-Char"/>
          <w:rFonts w:hint="cs"/>
          <w:rtl/>
        </w:rPr>
        <w:t>ی</w:t>
      </w:r>
      <w:r w:rsidRPr="007100A7">
        <w:rPr>
          <w:rStyle w:val="1-Char"/>
          <w:rFonts w:hint="cs"/>
          <w:rtl/>
        </w:rPr>
        <w:t>، به بر پا داشتن نمازها</w:t>
      </w:r>
      <w:r w:rsidR="00446BB7">
        <w:rPr>
          <w:rStyle w:val="1-Char"/>
          <w:rFonts w:hint="cs"/>
          <w:rtl/>
        </w:rPr>
        <w:t>ی</w:t>
      </w:r>
      <w:r w:rsidRPr="007100A7">
        <w:rPr>
          <w:rStyle w:val="1-Char"/>
          <w:rFonts w:hint="cs"/>
          <w:rtl/>
        </w:rPr>
        <w:t xml:space="preserve"> جمعه و ع</w:t>
      </w:r>
      <w:r w:rsidR="00446BB7">
        <w:rPr>
          <w:rStyle w:val="1-Char"/>
          <w:rFonts w:hint="cs"/>
          <w:rtl/>
        </w:rPr>
        <w:t>ی</w:t>
      </w:r>
      <w:r w:rsidRPr="007100A7">
        <w:rPr>
          <w:rStyle w:val="1-Char"/>
          <w:rFonts w:hint="cs"/>
          <w:rtl/>
        </w:rPr>
        <w:t>د، در سرزم</w:t>
      </w:r>
      <w:r w:rsidR="00446BB7">
        <w:rPr>
          <w:rStyle w:val="1-Char"/>
          <w:rFonts w:hint="cs"/>
          <w:rtl/>
        </w:rPr>
        <w:t>ی</w:t>
      </w:r>
      <w:r w:rsidRPr="007100A7">
        <w:rPr>
          <w:rStyle w:val="1-Char"/>
          <w:rFonts w:hint="cs"/>
          <w:rtl/>
        </w:rPr>
        <w:t>ن‌ها</w:t>
      </w:r>
      <w:r w:rsidR="00446BB7">
        <w:rPr>
          <w:rStyle w:val="1-Char"/>
          <w:rFonts w:hint="cs"/>
          <w:rtl/>
        </w:rPr>
        <w:t>یی</w:t>
      </w:r>
      <w:r w:rsidRPr="007100A7">
        <w:rPr>
          <w:rStyle w:val="1-Char"/>
          <w:rFonts w:hint="cs"/>
          <w:rtl/>
        </w:rPr>
        <w:t xml:space="preserve"> که دارا</w:t>
      </w:r>
      <w:r w:rsidR="00446BB7">
        <w:rPr>
          <w:rStyle w:val="1-Char"/>
          <w:rFonts w:hint="cs"/>
          <w:rtl/>
        </w:rPr>
        <w:t>ی</w:t>
      </w:r>
      <w:r w:rsidRPr="007100A7">
        <w:rPr>
          <w:rStyle w:val="1-Char"/>
          <w:rFonts w:hint="cs"/>
          <w:rtl/>
        </w:rPr>
        <w:t xml:space="preserve"> حکومت اسلام</w:t>
      </w:r>
      <w:r w:rsidR="00446BB7">
        <w:rPr>
          <w:rStyle w:val="1-Char"/>
          <w:rFonts w:hint="cs"/>
          <w:rtl/>
        </w:rPr>
        <w:t>ی</w:t>
      </w:r>
      <w:r w:rsidRPr="007100A7">
        <w:rPr>
          <w:rStyle w:val="1-Char"/>
          <w:rFonts w:hint="cs"/>
          <w:rtl/>
        </w:rPr>
        <w:t xml:space="preserve"> ن</w:t>
      </w:r>
      <w:r w:rsidR="00446BB7">
        <w:rPr>
          <w:rStyle w:val="1-Char"/>
          <w:rFonts w:hint="cs"/>
          <w:rtl/>
        </w:rPr>
        <w:t>ی</w:t>
      </w:r>
      <w:r w:rsidRPr="007100A7">
        <w:rPr>
          <w:rStyle w:val="1-Char"/>
          <w:rFonts w:hint="cs"/>
          <w:rtl/>
        </w:rPr>
        <w:t xml:space="preserve">ست و امام </w:t>
      </w:r>
      <w:r w:rsidR="00446BB7">
        <w:rPr>
          <w:rStyle w:val="1-Char"/>
          <w:rFonts w:hint="cs"/>
          <w:rtl/>
        </w:rPr>
        <w:t>ی</w:t>
      </w:r>
      <w:r w:rsidRPr="007100A7">
        <w:rPr>
          <w:rStyle w:val="1-Char"/>
          <w:rFonts w:hint="cs"/>
          <w:rtl/>
        </w:rPr>
        <w:t>ا نائب و</w:t>
      </w:r>
      <w:r w:rsidR="00446BB7">
        <w:rPr>
          <w:rStyle w:val="1-Char"/>
          <w:rFonts w:hint="cs"/>
          <w:rtl/>
        </w:rPr>
        <w:t>ی</w:t>
      </w:r>
      <w:r w:rsidRPr="007100A7">
        <w:rPr>
          <w:rStyle w:val="1-Char"/>
          <w:rFonts w:hint="cs"/>
          <w:rtl/>
        </w:rPr>
        <w:t xml:space="preserve"> در</w:t>
      </w:r>
      <w:r w:rsidR="000751A8">
        <w:rPr>
          <w:rStyle w:val="1-Char"/>
          <w:rFonts w:hint="cs"/>
          <w:rtl/>
        </w:rPr>
        <w:t xml:space="preserve"> آن‌ها </w:t>
      </w:r>
      <w:r w:rsidRPr="007100A7">
        <w:rPr>
          <w:rStyle w:val="1-Char"/>
          <w:rFonts w:hint="cs"/>
          <w:rtl/>
        </w:rPr>
        <w:t>وجود ندارد، فتوا داده‌اند؛ و مسلمانان م</w:t>
      </w:r>
      <w:r w:rsidR="00446BB7">
        <w:rPr>
          <w:rStyle w:val="1-Char"/>
          <w:rFonts w:hint="cs"/>
          <w:rtl/>
        </w:rPr>
        <w:t>ی</w:t>
      </w:r>
      <w:r w:rsidRPr="007100A7">
        <w:rPr>
          <w:rStyle w:val="1-Char"/>
          <w:rFonts w:hint="cs"/>
          <w:rtl/>
        </w:rPr>
        <w:t>‌توانند امام و قاض</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در ا</w:t>
      </w:r>
      <w:r w:rsidR="00446BB7">
        <w:rPr>
          <w:rStyle w:val="1-Char"/>
          <w:rFonts w:hint="cs"/>
          <w:rtl/>
        </w:rPr>
        <w:t>ی</w:t>
      </w:r>
      <w:r w:rsidRPr="007100A7">
        <w:rPr>
          <w:rStyle w:val="1-Char"/>
          <w:rFonts w:hint="cs"/>
          <w:rtl/>
        </w:rPr>
        <w:t>ن سرزم</w:t>
      </w:r>
      <w:r w:rsidR="00446BB7">
        <w:rPr>
          <w:rStyle w:val="1-Char"/>
          <w:rFonts w:hint="cs"/>
          <w:rtl/>
        </w:rPr>
        <w:t>ی</w:t>
      </w:r>
      <w:r w:rsidRPr="007100A7">
        <w:rPr>
          <w:rStyle w:val="1-Char"/>
          <w:rFonts w:hint="cs"/>
          <w:rtl/>
        </w:rPr>
        <w:t>ن‌ها با توافق و رضا</w:t>
      </w:r>
      <w:r w:rsidR="00446BB7">
        <w:rPr>
          <w:rStyle w:val="1-Char"/>
          <w:rFonts w:hint="cs"/>
          <w:rtl/>
        </w:rPr>
        <w:t>ی</w:t>
      </w:r>
      <w:r w:rsidRPr="007100A7">
        <w:rPr>
          <w:rStyle w:val="1-Char"/>
          <w:rFonts w:hint="cs"/>
          <w:rtl/>
        </w:rPr>
        <w:t xml:space="preserve"> همد</w:t>
      </w:r>
      <w:r w:rsidR="00446BB7">
        <w:rPr>
          <w:rStyle w:val="1-Char"/>
          <w:rFonts w:hint="cs"/>
          <w:rtl/>
        </w:rPr>
        <w:t>ی</w:t>
      </w:r>
      <w:r w:rsidRPr="007100A7">
        <w:rPr>
          <w:rStyle w:val="1-Char"/>
          <w:rFonts w:hint="cs"/>
          <w:rtl/>
        </w:rPr>
        <w:t>گر، تع</w:t>
      </w:r>
      <w:r w:rsidR="00446BB7">
        <w:rPr>
          <w:rStyle w:val="1-Char"/>
          <w:rFonts w:hint="cs"/>
          <w:rtl/>
        </w:rPr>
        <w:t>یی</w:t>
      </w:r>
      <w:r w:rsidRPr="007100A7">
        <w:rPr>
          <w:rStyle w:val="1-Char"/>
          <w:rFonts w:hint="cs"/>
          <w:rtl/>
        </w:rPr>
        <w:t>ن نما</w:t>
      </w:r>
      <w:r w:rsidR="00446BB7">
        <w:rPr>
          <w:rStyle w:val="1-Char"/>
          <w:rFonts w:hint="cs"/>
          <w:rtl/>
        </w:rPr>
        <w:t>ی</w:t>
      </w:r>
      <w:r w:rsidRPr="007100A7">
        <w:rPr>
          <w:rStyle w:val="1-Char"/>
          <w:rFonts w:hint="cs"/>
          <w:rtl/>
        </w:rPr>
        <w:t>ند.]</w:t>
      </w:r>
    </w:p>
    <w:p w:rsidR="00E81847" w:rsidRPr="007100A7" w:rsidRDefault="00E81847" w:rsidP="00AF1D25">
      <w:pPr>
        <w:rPr>
          <w:rStyle w:val="1-Char"/>
          <w:rtl/>
        </w:rPr>
      </w:pPr>
      <w:r w:rsidRPr="007100A7">
        <w:rPr>
          <w:rStyle w:val="1-Char"/>
          <w:rFonts w:hint="cs"/>
          <w:rtl/>
        </w:rPr>
        <w:t>* نماز جمعه در وقت ظهر برگزار گردد. پس برگزار</w:t>
      </w:r>
      <w:r w:rsidR="00446BB7">
        <w:rPr>
          <w:rStyle w:val="1-Char"/>
          <w:rFonts w:hint="cs"/>
          <w:rtl/>
        </w:rPr>
        <w:t>ی</w:t>
      </w:r>
      <w:r w:rsidRPr="007100A7">
        <w:rPr>
          <w:rStyle w:val="1-Char"/>
          <w:rFonts w:hint="cs"/>
          <w:rtl/>
        </w:rPr>
        <w:t xml:space="preserve"> نماز جمعه پ</w:t>
      </w:r>
      <w:r w:rsidR="00446BB7">
        <w:rPr>
          <w:rStyle w:val="1-Char"/>
          <w:rFonts w:hint="cs"/>
          <w:rtl/>
        </w:rPr>
        <w:t>ی</w:t>
      </w:r>
      <w:r w:rsidRPr="007100A7">
        <w:rPr>
          <w:rStyle w:val="1-Char"/>
          <w:rFonts w:hint="cs"/>
          <w:rtl/>
        </w:rPr>
        <w:t>ش از وقت ظهر [و پس از آن]، درست ن</w:t>
      </w:r>
      <w:r w:rsidR="00446BB7">
        <w:rPr>
          <w:rStyle w:val="1-Char"/>
          <w:rFonts w:hint="cs"/>
          <w:rtl/>
        </w:rPr>
        <w:t>ی</w:t>
      </w:r>
      <w:r w:rsidRPr="007100A7">
        <w:rPr>
          <w:rStyle w:val="1-Char"/>
          <w:rFonts w:hint="cs"/>
          <w:rtl/>
        </w:rPr>
        <w:t>ست. و هرگاه وقت ظهر به پا</w:t>
      </w:r>
      <w:r w:rsidR="00446BB7">
        <w:rPr>
          <w:rStyle w:val="1-Char"/>
          <w:rFonts w:hint="cs"/>
          <w:rtl/>
        </w:rPr>
        <w:t>ی</w:t>
      </w:r>
      <w:r w:rsidRPr="007100A7">
        <w:rPr>
          <w:rStyle w:val="1-Char"/>
          <w:rFonts w:hint="cs"/>
          <w:rtl/>
        </w:rPr>
        <w:t>ان رسد، نماز جمعه باطل م</w:t>
      </w:r>
      <w:r w:rsidR="00446BB7">
        <w:rPr>
          <w:rStyle w:val="1-Char"/>
          <w:rFonts w:hint="cs"/>
          <w:rtl/>
        </w:rPr>
        <w:t>ی</w:t>
      </w:r>
      <w:r w:rsidRPr="007100A7">
        <w:rPr>
          <w:rStyle w:val="1-Char"/>
          <w:rFonts w:hint="cs"/>
          <w:rtl/>
        </w:rPr>
        <w:t>‌گردد. [انس بن مالک</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اِنَّ النَّبِيَّ</w:t>
      </w:r>
      <w:r w:rsidR="00FE6406" w:rsidRPr="00FE6406">
        <w:rPr>
          <w:rStyle w:val="1-Char"/>
          <w:rFonts w:cs="CTraditional Arabic" w:hint="cs"/>
          <w:rtl/>
        </w:rPr>
        <w:t xml:space="preserve"> ج</w:t>
      </w:r>
      <w:r w:rsidRPr="00BE2421">
        <w:rPr>
          <w:rStyle w:val="5-Char"/>
          <w:rFonts w:hint="cs"/>
          <w:rtl/>
        </w:rPr>
        <w:t xml:space="preserve"> کٰانَ يُصَلِّي الْجُمُعَةَ حِيْنَ تَمِيْلُ الشَّمْسُ»</w:t>
      </w:r>
      <w:r w:rsidRPr="007100A7">
        <w:rPr>
          <w:rStyle w:val="1-Char"/>
          <w:rFonts w:hint="cs"/>
          <w:rtl/>
        </w:rPr>
        <w:t xml:space="preserve"> (بخار</w:t>
      </w:r>
      <w:r w:rsidR="00446BB7">
        <w:rPr>
          <w:rStyle w:val="1-Char"/>
          <w:rFonts w:hint="cs"/>
          <w:rtl/>
        </w:rPr>
        <w:t>ی</w:t>
      </w:r>
      <w:r w:rsidRPr="007100A7">
        <w:rPr>
          <w:rStyle w:val="1-Char"/>
          <w:rFonts w:hint="cs"/>
          <w:rtl/>
        </w:rPr>
        <w:t>، ابوداود و ترمذ</w:t>
      </w:r>
      <w:r w:rsidR="00446BB7">
        <w:rPr>
          <w:rStyle w:val="1-Char"/>
          <w:rFonts w:hint="cs"/>
          <w:rtl/>
        </w:rPr>
        <w:t>ی</w:t>
      </w:r>
      <w:r w:rsidRPr="007100A7">
        <w:rPr>
          <w:rStyle w:val="1-Char"/>
          <w:rFonts w:hint="cs"/>
          <w:rtl/>
        </w:rPr>
        <w:t xml:space="preserve">)؛ </w:t>
      </w:r>
      <w:r w:rsidRPr="00BE2421">
        <w:rPr>
          <w:rStyle w:val="1-Char"/>
          <w:rFonts w:hint="cs"/>
          <w:rtl/>
        </w:rPr>
        <w:t>«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نماز جمعه را هنگام زوال خورش</w:t>
      </w:r>
      <w:r w:rsidR="00446BB7">
        <w:rPr>
          <w:rStyle w:val="1-Char"/>
          <w:rFonts w:hint="cs"/>
          <w:rtl/>
        </w:rPr>
        <w:t>ی</w:t>
      </w:r>
      <w:r w:rsidRPr="00BE2421">
        <w:rPr>
          <w:rStyle w:val="1-Char"/>
          <w:rFonts w:hint="cs"/>
          <w:rtl/>
        </w:rPr>
        <w:t>د م</w:t>
      </w:r>
      <w:r w:rsidR="00446BB7">
        <w:rPr>
          <w:rStyle w:val="1-Char"/>
          <w:rFonts w:hint="cs"/>
          <w:rtl/>
        </w:rPr>
        <w:t>ی</w:t>
      </w:r>
      <w:r w:rsidRPr="00BE2421">
        <w:rPr>
          <w:rStyle w:val="1-Char"/>
          <w:rFonts w:hint="cs"/>
          <w:rtl/>
        </w:rPr>
        <w:t>‌خواند»</w:t>
      </w:r>
      <w:r w:rsidRPr="007100A7">
        <w:rPr>
          <w:rStyle w:val="1-Char"/>
          <w:rFonts w:hint="cs"/>
          <w:rtl/>
        </w:rPr>
        <w:t>.</w:t>
      </w:r>
    </w:p>
    <w:p w:rsidR="00E81847" w:rsidRPr="007100A7" w:rsidRDefault="00E81847" w:rsidP="00AF1D25">
      <w:pPr>
        <w:rPr>
          <w:rStyle w:val="1-Char"/>
          <w:rtl/>
        </w:rPr>
      </w:pPr>
      <w:r w:rsidRPr="007100A7">
        <w:rPr>
          <w:rStyle w:val="1-Char"/>
          <w:rFonts w:hint="cs"/>
          <w:rtl/>
        </w:rPr>
        <w:t>و سلمة بن اکوع</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کُنّٰا نُصَلِّيْ مَعَ رَسُوْلِ اللهِ</w:t>
      </w:r>
      <w:r w:rsidR="00FE6406" w:rsidRPr="00FE6406">
        <w:rPr>
          <w:rStyle w:val="1-Char"/>
          <w:rFonts w:cs="CTraditional Arabic" w:hint="cs"/>
          <w:rtl/>
        </w:rPr>
        <w:t xml:space="preserve"> ج</w:t>
      </w:r>
      <w:r w:rsidRPr="00BE2421">
        <w:rPr>
          <w:rStyle w:val="5-Char"/>
          <w:rFonts w:hint="cs"/>
          <w:rtl/>
        </w:rPr>
        <w:t xml:space="preserve"> الْجُمُعَةَ اِذٰا زٰالَتِ الشَّمْسُ»</w:t>
      </w:r>
      <w:r w:rsidRPr="007100A7">
        <w:rPr>
          <w:rStyle w:val="1-Char"/>
          <w:rFonts w:hint="cs"/>
          <w:rtl/>
        </w:rPr>
        <w:t xml:space="preserve"> (مسلم)؛ </w:t>
      </w:r>
      <w:r w:rsidRPr="00BE2421">
        <w:rPr>
          <w:rStyle w:val="1-Char"/>
          <w:rFonts w:hint="cs"/>
          <w:rtl/>
        </w:rPr>
        <w:t>«ما همراه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هنگام زوال خورش</w:t>
      </w:r>
      <w:r w:rsidR="00446BB7">
        <w:rPr>
          <w:rStyle w:val="1-Char"/>
          <w:rFonts w:hint="cs"/>
          <w:rtl/>
        </w:rPr>
        <w:t>ی</w:t>
      </w:r>
      <w:r w:rsidRPr="00BE2421">
        <w:rPr>
          <w:rStyle w:val="1-Char"/>
          <w:rFonts w:hint="cs"/>
          <w:rtl/>
        </w:rPr>
        <w:t>د، نماز جمعه را م</w:t>
      </w:r>
      <w:r w:rsidR="00446BB7">
        <w:rPr>
          <w:rStyle w:val="1-Char"/>
          <w:rFonts w:hint="cs"/>
          <w:rtl/>
        </w:rPr>
        <w:t>ی</w:t>
      </w:r>
      <w:r w:rsidRPr="00BE2421">
        <w:rPr>
          <w:rStyle w:val="1-Char"/>
          <w:rFonts w:hint="cs"/>
          <w:rtl/>
        </w:rPr>
        <w:t>‌خواند</w:t>
      </w:r>
      <w:r w:rsidR="00446BB7">
        <w:rPr>
          <w:rStyle w:val="1-Char"/>
          <w:rFonts w:hint="cs"/>
          <w:rtl/>
        </w:rPr>
        <w:t>ی</w:t>
      </w:r>
      <w:r w:rsidRPr="00BE2421">
        <w:rPr>
          <w:rStyle w:val="1-Char"/>
          <w:rFonts w:hint="cs"/>
          <w:rtl/>
        </w:rPr>
        <w:t>م»</w:t>
      </w:r>
      <w:r w:rsidRPr="007100A7">
        <w:rPr>
          <w:rStyle w:val="1-Char"/>
          <w:rFonts w:hint="cs"/>
          <w:rtl/>
        </w:rPr>
        <w:t>.</w:t>
      </w:r>
    </w:p>
    <w:p w:rsidR="00E81847" w:rsidRPr="007100A7" w:rsidRDefault="00E81847" w:rsidP="00AF1D25">
      <w:pPr>
        <w:rPr>
          <w:rStyle w:val="1-Char"/>
          <w:rtl/>
        </w:rPr>
      </w:pPr>
      <w:r w:rsidRPr="007100A7">
        <w:rPr>
          <w:rStyle w:val="1-Char"/>
          <w:rFonts w:hint="cs"/>
          <w:rtl/>
        </w:rPr>
        <w:t>و همچن</w:t>
      </w:r>
      <w:r w:rsidR="00446BB7">
        <w:rPr>
          <w:rStyle w:val="1-Char"/>
          <w:rFonts w:hint="cs"/>
          <w:rtl/>
        </w:rPr>
        <w:t>ی</w:t>
      </w:r>
      <w:r w:rsidRPr="007100A7">
        <w:rPr>
          <w:rStyle w:val="1-Char"/>
          <w:rFonts w:hint="cs"/>
          <w:rtl/>
        </w:rPr>
        <w:t>ن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ه است: </w:t>
      </w:r>
      <w:r w:rsidRPr="00BE2421">
        <w:rPr>
          <w:rStyle w:val="5-Char"/>
          <w:rFonts w:hint="cs"/>
          <w:rtl/>
        </w:rPr>
        <w:t>«اِذٰا مٰالَتِ الشَّمْسُ فَصَلِّ بِالنّٰاسِ الْجُمُعَةَ»</w:t>
      </w:r>
      <w:r w:rsidRPr="007100A7">
        <w:rPr>
          <w:rStyle w:val="1-Char"/>
          <w:rFonts w:hint="cs"/>
          <w:rtl/>
        </w:rPr>
        <w:t xml:space="preserve"> (بخار</w:t>
      </w:r>
      <w:r w:rsidR="00446BB7">
        <w:rPr>
          <w:rStyle w:val="1-Char"/>
          <w:rFonts w:hint="cs"/>
          <w:rtl/>
        </w:rPr>
        <w:t>ی</w:t>
      </w:r>
      <w:r w:rsidRPr="007100A7">
        <w:rPr>
          <w:rStyle w:val="1-Char"/>
          <w:rFonts w:hint="cs"/>
          <w:rtl/>
        </w:rPr>
        <w:t xml:space="preserve"> و ابوداود)؛ </w:t>
      </w:r>
      <w:r w:rsidRPr="00BE2421">
        <w:rPr>
          <w:rStyle w:val="1-Char"/>
          <w:rFonts w:hint="cs"/>
          <w:rtl/>
        </w:rPr>
        <w:t>«هرگاه خورش</w:t>
      </w:r>
      <w:r w:rsidR="00446BB7">
        <w:rPr>
          <w:rStyle w:val="1-Char"/>
          <w:rFonts w:hint="cs"/>
          <w:rtl/>
        </w:rPr>
        <w:t>ی</w:t>
      </w:r>
      <w:r w:rsidRPr="00BE2421">
        <w:rPr>
          <w:rStyle w:val="1-Char"/>
          <w:rFonts w:hint="cs"/>
          <w:rtl/>
        </w:rPr>
        <w:t>د زوال کرد، با مردم نماز جمعه را بگزار»</w:t>
      </w:r>
      <w:r w:rsidRPr="007100A7">
        <w:rPr>
          <w:rStyle w:val="1-Char"/>
          <w:rFonts w:hint="cs"/>
          <w:rtl/>
        </w:rPr>
        <w:t>.]</w:t>
      </w:r>
    </w:p>
    <w:p w:rsidR="00E81847" w:rsidRPr="007100A7" w:rsidRDefault="00E81847" w:rsidP="00AF1D25">
      <w:pPr>
        <w:rPr>
          <w:rStyle w:val="1-Char"/>
          <w:rtl/>
        </w:rPr>
      </w:pPr>
      <w:r w:rsidRPr="007100A7">
        <w:rPr>
          <w:rStyle w:val="1-Char"/>
          <w:rFonts w:hint="cs"/>
          <w:rtl/>
        </w:rPr>
        <w:t>* ا</w:t>
      </w:r>
      <w:r w:rsidR="00446BB7">
        <w:rPr>
          <w:rStyle w:val="1-Char"/>
          <w:rFonts w:hint="cs"/>
          <w:rtl/>
        </w:rPr>
        <w:t>ی</w:t>
      </w:r>
      <w:r w:rsidRPr="007100A7">
        <w:rPr>
          <w:rStyle w:val="1-Char"/>
          <w:rFonts w:hint="cs"/>
          <w:rtl/>
        </w:rPr>
        <w:t>راد کردن خطبه؛ در صورت</w:t>
      </w:r>
      <w:r w:rsidR="00446BB7">
        <w:rPr>
          <w:rStyle w:val="1-Char"/>
          <w:rFonts w:hint="cs"/>
          <w:rtl/>
        </w:rPr>
        <w:t>ی</w:t>
      </w:r>
      <w:r w:rsidRPr="007100A7">
        <w:rPr>
          <w:rStyle w:val="1-Char"/>
          <w:rFonts w:hint="cs"/>
          <w:rtl/>
        </w:rPr>
        <w:t xml:space="preserve"> که پ</w:t>
      </w:r>
      <w:r w:rsidR="00446BB7">
        <w:rPr>
          <w:rStyle w:val="1-Char"/>
          <w:rFonts w:hint="cs"/>
          <w:rtl/>
        </w:rPr>
        <w:t>ی</w:t>
      </w:r>
      <w:r w:rsidRPr="007100A7">
        <w:rPr>
          <w:rStyle w:val="1-Char"/>
          <w:rFonts w:hint="cs"/>
          <w:rtl/>
        </w:rPr>
        <w:t>ش از نماز جمعه و در وقت ظهر و به قصد خواندن خطبه ا</w:t>
      </w:r>
      <w:r w:rsidR="00446BB7">
        <w:rPr>
          <w:rStyle w:val="1-Char"/>
          <w:rFonts w:hint="cs"/>
          <w:rtl/>
        </w:rPr>
        <w:t>ی</w:t>
      </w:r>
      <w:r w:rsidRPr="007100A7">
        <w:rPr>
          <w:rStyle w:val="1-Char"/>
          <w:rFonts w:hint="cs"/>
          <w:rtl/>
        </w:rPr>
        <w:t>راد گردد؛ و - بنا به قول صح</w:t>
      </w:r>
      <w:r w:rsidR="00446BB7">
        <w:rPr>
          <w:rStyle w:val="1-Char"/>
          <w:rFonts w:hint="cs"/>
          <w:rtl/>
        </w:rPr>
        <w:t>ی</w:t>
      </w:r>
      <w:r w:rsidRPr="007100A7">
        <w:rPr>
          <w:rStyle w:val="1-Char"/>
          <w:rFonts w:hint="cs"/>
          <w:rtl/>
        </w:rPr>
        <w:t xml:space="preserve">ح - حضور حداقل </w:t>
      </w:r>
      <w:r w:rsidR="00446BB7">
        <w:rPr>
          <w:rStyle w:val="1-Char"/>
          <w:rFonts w:hint="cs"/>
          <w:rtl/>
        </w:rPr>
        <w:t>ی</w:t>
      </w:r>
      <w:r w:rsidRPr="007100A7">
        <w:rPr>
          <w:rStyle w:val="1-Char"/>
          <w:rFonts w:hint="cs"/>
          <w:rtl/>
        </w:rPr>
        <w:t>ک نفر از کسان</w:t>
      </w:r>
      <w:r w:rsidR="00446BB7">
        <w:rPr>
          <w:rStyle w:val="1-Char"/>
          <w:rFonts w:hint="cs"/>
          <w:rtl/>
        </w:rPr>
        <w:t>ی</w:t>
      </w:r>
      <w:r w:rsidRPr="007100A7">
        <w:rPr>
          <w:rStyle w:val="1-Char"/>
          <w:rFonts w:hint="cs"/>
          <w:rtl/>
        </w:rPr>
        <w:t xml:space="preserve"> که جمعه با</w:t>
      </w:r>
      <w:r w:rsidR="000751A8">
        <w:rPr>
          <w:rStyle w:val="1-Char"/>
          <w:rFonts w:hint="cs"/>
          <w:rtl/>
        </w:rPr>
        <w:t xml:space="preserve"> آن‌ها </w:t>
      </w:r>
      <w:r w:rsidRPr="007100A7">
        <w:rPr>
          <w:rStyle w:val="1-Char"/>
          <w:rFonts w:hint="cs"/>
          <w:rtl/>
        </w:rPr>
        <w:t>منعقد م</w:t>
      </w:r>
      <w:r w:rsidR="00446BB7">
        <w:rPr>
          <w:rStyle w:val="1-Char"/>
          <w:rFonts w:hint="cs"/>
          <w:rtl/>
        </w:rPr>
        <w:t>ی</w:t>
      </w:r>
      <w:r w:rsidRPr="007100A7">
        <w:rPr>
          <w:rStyle w:val="1-Char"/>
          <w:rFonts w:hint="cs"/>
          <w:rtl/>
        </w:rPr>
        <w:t>‌شود و برا</w:t>
      </w:r>
      <w:r w:rsidR="00446BB7">
        <w:rPr>
          <w:rStyle w:val="1-Char"/>
          <w:rFonts w:hint="cs"/>
          <w:rtl/>
        </w:rPr>
        <w:t>ی</w:t>
      </w:r>
      <w:r w:rsidRPr="007100A7">
        <w:rPr>
          <w:rStyle w:val="1-Char"/>
          <w:rFonts w:hint="cs"/>
          <w:rtl/>
        </w:rPr>
        <w:t xml:space="preserve"> شن</w:t>
      </w:r>
      <w:r w:rsidR="00446BB7">
        <w:rPr>
          <w:rStyle w:val="1-Char"/>
          <w:rFonts w:hint="cs"/>
          <w:rtl/>
        </w:rPr>
        <w:t>ی</w:t>
      </w:r>
      <w:r w:rsidRPr="007100A7">
        <w:rPr>
          <w:rStyle w:val="1-Char"/>
          <w:rFonts w:hint="cs"/>
          <w:rtl/>
        </w:rPr>
        <w:t>دن خطبه، الزام</w:t>
      </w:r>
      <w:r w:rsidR="00446BB7">
        <w:rPr>
          <w:rStyle w:val="1-Char"/>
          <w:rFonts w:hint="cs"/>
          <w:rtl/>
        </w:rPr>
        <w:t>ی</w:t>
      </w:r>
      <w:r w:rsidRPr="007100A7">
        <w:rPr>
          <w:rStyle w:val="1-Char"/>
          <w:rFonts w:hint="cs"/>
          <w:rtl/>
        </w:rPr>
        <w:t xml:space="preserve"> و ضرور</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باشد. [جابر بن سمرة</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کٰانَ رَسُوْلُ اللهِ</w:t>
      </w:r>
      <w:r w:rsidR="00FE6406" w:rsidRPr="00FE6406">
        <w:rPr>
          <w:rStyle w:val="1-Char"/>
          <w:rFonts w:cs="CTraditional Arabic" w:hint="cs"/>
          <w:rtl/>
        </w:rPr>
        <w:t xml:space="preserve"> ج</w:t>
      </w:r>
      <w:r w:rsidRPr="00BE2421">
        <w:rPr>
          <w:rStyle w:val="5-Char"/>
          <w:rFonts w:hint="cs"/>
          <w:rtl/>
        </w:rPr>
        <w:t xml:space="preserve"> يَخْطُبُ خُطْبَتَيْنِ يَجْلِسُ بَيْنَهُمٰا وَ کٰانَ يَخْطُبُ قٰائِماً»</w:t>
      </w:r>
      <w:r w:rsidRPr="007100A7">
        <w:rPr>
          <w:rStyle w:val="1-Char"/>
          <w:rFonts w:hint="cs"/>
          <w:rtl/>
        </w:rPr>
        <w:t xml:space="preserve"> (مسلم)؛ </w:t>
      </w:r>
      <w:r w:rsidRPr="00BE2421">
        <w:rPr>
          <w:rStyle w:val="1-Char"/>
          <w:rFonts w:hint="cs"/>
          <w:rtl/>
        </w:rPr>
        <w:t>«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همواره در نماز جمعه، دو خطبه ا</w:t>
      </w:r>
      <w:r w:rsidR="00446BB7">
        <w:rPr>
          <w:rStyle w:val="1-Char"/>
          <w:rFonts w:hint="cs"/>
          <w:rtl/>
        </w:rPr>
        <w:t>ی</w:t>
      </w:r>
      <w:r w:rsidRPr="00BE2421">
        <w:rPr>
          <w:rStyle w:val="1-Char"/>
          <w:rFonts w:hint="cs"/>
          <w:rtl/>
        </w:rPr>
        <w:t>راد م</w:t>
      </w:r>
      <w:r w:rsidR="00446BB7">
        <w:rPr>
          <w:rStyle w:val="1-Char"/>
          <w:rFonts w:hint="cs"/>
          <w:rtl/>
        </w:rPr>
        <w:t>ی</w:t>
      </w:r>
      <w:r w:rsidRPr="00BE2421">
        <w:rPr>
          <w:rStyle w:val="1-Char"/>
          <w:rFonts w:hint="cs"/>
          <w:rtl/>
        </w:rPr>
        <w:t>‌کرد که در ب</w:t>
      </w:r>
      <w:r w:rsidR="00446BB7">
        <w:rPr>
          <w:rStyle w:val="1-Char"/>
          <w:rFonts w:hint="cs"/>
          <w:rtl/>
        </w:rPr>
        <w:t>ی</w:t>
      </w:r>
      <w:r w:rsidRPr="00BE2421">
        <w:rPr>
          <w:rStyle w:val="1-Char"/>
          <w:rFonts w:hint="cs"/>
          <w:rtl/>
        </w:rPr>
        <w:t>ن</w:t>
      </w:r>
      <w:r w:rsidR="000751A8">
        <w:rPr>
          <w:rStyle w:val="1-Char"/>
          <w:rFonts w:hint="cs"/>
          <w:rtl/>
        </w:rPr>
        <w:t xml:space="preserve"> آن‌ها </w:t>
      </w:r>
      <w:r w:rsidRPr="00BE2421">
        <w:rPr>
          <w:rStyle w:val="1-Char"/>
          <w:rFonts w:hint="cs"/>
          <w:rtl/>
        </w:rPr>
        <w:t>م</w:t>
      </w:r>
      <w:r w:rsidR="00446BB7">
        <w:rPr>
          <w:rStyle w:val="1-Char"/>
          <w:rFonts w:hint="cs"/>
          <w:rtl/>
        </w:rPr>
        <w:t>ی</w:t>
      </w:r>
      <w:r w:rsidRPr="00BE2421">
        <w:rPr>
          <w:rStyle w:val="1-Char"/>
          <w:rFonts w:hint="cs"/>
          <w:rtl/>
        </w:rPr>
        <w:t>‌نشست و ا</w:t>
      </w:r>
      <w:r w:rsidR="00446BB7">
        <w:rPr>
          <w:rStyle w:val="1-Char"/>
          <w:rFonts w:hint="cs"/>
          <w:rtl/>
        </w:rPr>
        <w:t>ی</w:t>
      </w:r>
      <w:r w:rsidRPr="00BE2421">
        <w:rPr>
          <w:rStyle w:val="1-Char"/>
          <w:rFonts w:hint="cs"/>
          <w:rtl/>
        </w:rPr>
        <w:t>ستاده خطبه ا</w:t>
      </w:r>
      <w:r w:rsidR="00446BB7">
        <w:rPr>
          <w:rStyle w:val="1-Char"/>
          <w:rFonts w:hint="cs"/>
          <w:rtl/>
        </w:rPr>
        <w:t>ی</w:t>
      </w:r>
      <w:r w:rsidRPr="00BE2421">
        <w:rPr>
          <w:rStyle w:val="1-Char"/>
          <w:rFonts w:hint="cs"/>
          <w:rtl/>
        </w:rPr>
        <w:t>راد م</w:t>
      </w:r>
      <w:r w:rsidR="00446BB7">
        <w:rPr>
          <w:rStyle w:val="1-Char"/>
          <w:rFonts w:hint="cs"/>
          <w:rtl/>
        </w:rPr>
        <w:t>ی</w:t>
      </w:r>
      <w:r w:rsidRPr="00BE2421">
        <w:rPr>
          <w:rStyle w:val="1-Char"/>
          <w:rFonts w:hint="cs"/>
          <w:rtl/>
        </w:rPr>
        <w:t>‌فرمود»</w:t>
      </w:r>
      <w:r w:rsidRPr="007100A7">
        <w:rPr>
          <w:rStyle w:val="1-Char"/>
          <w:rFonts w:hint="cs"/>
          <w:rtl/>
        </w:rPr>
        <w:t>.</w:t>
      </w:r>
    </w:p>
    <w:p w:rsidR="00E81847" w:rsidRPr="007100A7" w:rsidRDefault="00E81847" w:rsidP="00AF1D25">
      <w:pPr>
        <w:rPr>
          <w:rStyle w:val="1-Char"/>
          <w:rtl/>
        </w:rPr>
      </w:pPr>
      <w:r w:rsidRPr="007100A7">
        <w:rPr>
          <w:rStyle w:val="1-Char"/>
          <w:rFonts w:hint="cs"/>
          <w:rtl/>
        </w:rPr>
        <w:t>و در روا</w:t>
      </w:r>
      <w:r w:rsidR="00446BB7">
        <w:rPr>
          <w:rStyle w:val="1-Char"/>
          <w:rFonts w:hint="cs"/>
          <w:rtl/>
        </w:rPr>
        <w:t>ی</w:t>
      </w:r>
      <w:r w:rsidRPr="007100A7">
        <w:rPr>
          <w:rStyle w:val="1-Char"/>
          <w:rFonts w:hint="cs"/>
          <w:rtl/>
        </w:rPr>
        <w:t>ت</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 xml:space="preserve">گر آمده است: </w:t>
      </w:r>
      <w:r w:rsidRPr="00BE2421">
        <w:rPr>
          <w:rStyle w:val="5-Char"/>
          <w:rFonts w:hint="cs"/>
          <w:rtl/>
        </w:rPr>
        <w:t>«اِنَّهُ عَلَيْهِ الصَّلٰاةُ وَ السَّلٰامُ، کٰانَ يَخْطُبُ خُطْبَتَيْنِ يَقْرَأُ الْقُرْآنَ وَ يَذَکِّرُ النّٰاسَ»</w:t>
      </w:r>
      <w:r w:rsidRPr="007100A7">
        <w:rPr>
          <w:rStyle w:val="1-Char"/>
          <w:rFonts w:hint="cs"/>
          <w:rtl/>
        </w:rPr>
        <w:t xml:space="preserve">؛ </w:t>
      </w:r>
      <w:r w:rsidRPr="00BE2421">
        <w:rPr>
          <w:rStyle w:val="1-Char"/>
          <w:rFonts w:hint="cs"/>
          <w:rtl/>
        </w:rPr>
        <w:t>«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همواره، دو خطبه ا</w:t>
      </w:r>
      <w:r w:rsidR="00446BB7">
        <w:rPr>
          <w:rStyle w:val="1-Char"/>
          <w:rFonts w:hint="cs"/>
          <w:rtl/>
        </w:rPr>
        <w:t>ی</w:t>
      </w:r>
      <w:r w:rsidRPr="00BE2421">
        <w:rPr>
          <w:rStyle w:val="1-Char"/>
          <w:rFonts w:hint="cs"/>
          <w:rtl/>
        </w:rPr>
        <w:t>راد م</w:t>
      </w:r>
      <w:r w:rsidR="00446BB7">
        <w:rPr>
          <w:rStyle w:val="1-Char"/>
          <w:rFonts w:hint="cs"/>
          <w:rtl/>
        </w:rPr>
        <w:t>ی</w:t>
      </w:r>
      <w:r w:rsidRPr="00BE2421">
        <w:rPr>
          <w:rStyle w:val="1-Char"/>
          <w:rFonts w:hint="cs"/>
          <w:rtl/>
        </w:rPr>
        <w:t>‌کرد که در</w:t>
      </w:r>
      <w:r w:rsidR="000751A8">
        <w:rPr>
          <w:rStyle w:val="1-Char"/>
          <w:rFonts w:hint="cs"/>
          <w:rtl/>
        </w:rPr>
        <w:t xml:space="preserve"> آن‌ها </w:t>
      </w:r>
      <w:r w:rsidRPr="00BE2421">
        <w:rPr>
          <w:rStyle w:val="1-Char"/>
          <w:rFonts w:hint="cs"/>
          <w:rtl/>
        </w:rPr>
        <w:t>قرآن م</w:t>
      </w:r>
      <w:r w:rsidR="00446BB7">
        <w:rPr>
          <w:rStyle w:val="1-Char"/>
          <w:rFonts w:hint="cs"/>
          <w:rtl/>
        </w:rPr>
        <w:t>ی</w:t>
      </w:r>
      <w:r w:rsidRPr="00BE2421">
        <w:rPr>
          <w:rStyle w:val="1-Char"/>
          <w:rFonts w:hint="cs"/>
          <w:rtl/>
        </w:rPr>
        <w:t>‌خواند و مردم را متذکّر م</w:t>
      </w:r>
      <w:r w:rsidR="00446BB7">
        <w:rPr>
          <w:rStyle w:val="1-Char"/>
          <w:rFonts w:hint="cs"/>
          <w:rtl/>
        </w:rPr>
        <w:t>ی</w:t>
      </w:r>
      <w:r w:rsidRPr="00BE2421">
        <w:rPr>
          <w:rStyle w:val="1-Char"/>
          <w:rFonts w:hint="cs"/>
          <w:rtl/>
        </w:rPr>
        <w:t>‌شد»</w:t>
      </w:r>
      <w:r w:rsidRPr="007100A7">
        <w:rPr>
          <w:rStyle w:val="1-Char"/>
          <w:rFonts w:hint="cs"/>
          <w:rtl/>
        </w:rPr>
        <w:t>.</w:t>
      </w:r>
    </w:p>
    <w:p w:rsidR="00E81847" w:rsidRPr="007100A7" w:rsidRDefault="00E81847" w:rsidP="00AF1D25">
      <w:pPr>
        <w:rPr>
          <w:rStyle w:val="1-Char"/>
          <w:rtl/>
        </w:rPr>
      </w:pPr>
      <w:r w:rsidRPr="007100A7">
        <w:rPr>
          <w:rStyle w:val="1-Char"/>
          <w:rFonts w:hint="cs"/>
          <w:rtl/>
        </w:rPr>
        <w:t>بنابرا</w:t>
      </w:r>
      <w:r w:rsidR="00446BB7">
        <w:rPr>
          <w:rStyle w:val="1-Char"/>
          <w:rFonts w:hint="cs"/>
          <w:rtl/>
        </w:rPr>
        <w:t>ی</w:t>
      </w:r>
      <w:r w:rsidRPr="007100A7">
        <w:rPr>
          <w:rStyle w:val="1-Char"/>
          <w:rFonts w:hint="cs"/>
          <w:rtl/>
        </w:rPr>
        <w:t>ن، خطبه واجب است؛ ز</w:t>
      </w:r>
      <w:r w:rsidR="00446BB7">
        <w:rPr>
          <w:rStyle w:val="1-Char"/>
          <w:rFonts w:hint="cs"/>
          <w:rtl/>
        </w:rPr>
        <w:t>ی</w:t>
      </w:r>
      <w:r w:rsidRPr="007100A7">
        <w:rPr>
          <w:rStyle w:val="1-Char"/>
          <w:rFonts w:hint="cs"/>
          <w:rtl/>
        </w:rPr>
        <w:t xml:space="preserve">را از </w:t>
      </w:r>
      <w:r w:rsidR="00446BB7">
        <w:rPr>
          <w:rStyle w:val="1-Char"/>
          <w:rFonts w:hint="cs"/>
          <w:rtl/>
        </w:rPr>
        <w:t>ی</w:t>
      </w:r>
      <w:r w:rsidRPr="007100A7">
        <w:rPr>
          <w:rStyle w:val="1-Char"/>
          <w:rFonts w:hint="cs"/>
          <w:rtl/>
        </w:rPr>
        <w:t>ک طرف،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در تمام جمعه‌ها آن را م</w:t>
      </w:r>
      <w:r w:rsidR="00446BB7">
        <w:rPr>
          <w:rStyle w:val="1-Char"/>
          <w:rFonts w:hint="cs"/>
          <w:rtl/>
        </w:rPr>
        <w:t>ی</w:t>
      </w:r>
      <w:r w:rsidRPr="007100A7">
        <w:rPr>
          <w:rStyle w:val="1-Char"/>
          <w:rFonts w:hint="cs"/>
          <w:rtl/>
        </w:rPr>
        <w:t>‌خواند و ه</w:t>
      </w:r>
      <w:r w:rsidR="00446BB7">
        <w:rPr>
          <w:rStyle w:val="1-Char"/>
          <w:rFonts w:hint="cs"/>
          <w:rtl/>
        </w:rPr>
        <w:t>ی</w:t>
      </w:r>
      <w:r w:rsidRPr="007100A7">
        <w:rPr>
          <w:rStyle w:val="1-Char"/>
          <w:rFonts w:hint="cs"/>
          <w:rtl/>
        </w:rPr>
        <w:t>چ‌وقت آن را ترک نم</w:t>
      </w:r>
      <w:r w:rsidR="00446BB7">
        <w:rPr>
          <w:rStyle w:val="1-Char"/>
          <w:rFonts w:hint="cs"/>
          <w:rtl/>
        </w:rPr>
        <w:t>ی</w:t>
      </w:r>
      <w:r w:rsidRPr="007100A7">
        <w:rPr>
          <w:rStyle w:val="1-Char"/>
          <w:rFonts w:hint="cs"/>
          <w:rtl/>
        </w:rPr>
        <w:t>‌کرد و از طرف د</w:t>
      </w:r>
      <w:r w:rsidR="00446BB7">
        <w:rPr>
          <w:rStyle w:val="1-Char"/>
          <w:rFonts w:hint="cs"/>
          <w:rtl/>
        </w:rPr>
        <w:t>ی</w:t>
      </w:r>
      <w:r w:rsidRPr="007100A7">
        <w:rPr>
          <w:rStyle w:val="1-Char"/>
          <w:rFonts w:hint="cs"/>
          <w:rtl/>
        </w:rPr>
        <w:t>گر، م</w:t>
      </w:r>
      <w:r w:rsidR="00446BB7">
        <w:rPr>
          <w:rStyle w:val="1-Char"/>
          <w:rFonts w:hint="cs"/>
          <w:rtl/>
        </w:rPr>
        <w:t>ی</w:t>
      </w:r>
      <w:r w:rsidRPr="007100A7">
        <w:rPr>
          <w:rStyle w:val="1-Char"/>
          <w:rFonts w:hint="cs"/>
          <w:rtl/>
        </w:rPr>
        <w:t xml:space="preserve">‌فرمود: </w:t>
      </w:r>
      <w:r w:rsidRPr="00BE2421">
        <w:rPr>
          <w:rStyle w:val="5-Char"/>
          <w:rFonts w:hint="cs"/>
          <w:rtl/>
        </w:rPr>
        <w:t>«صَلُّوْا کَمٰا رَأَيْتُمُوْنِيْ اُصَلِّيْ»</w:t>
      </w:r>
      <w:r w:rsidRPr="007100A7">
        <w:rPr>
          <w:rStyle w:val="1-Char"/>
          <w:rFonts w:hint="cs"/>
          <w:rtl/>
        </w:rPr>
        <w:t xml:space="preserve"> (بخار</w:t>
      </w:r>
      <w:r w:rsidR="00446BB7">
        <w:rPr>
          <w:rStyle w:val="1-Char"/>
          <w:rFonts w:hint="cs"/>
          <w:rtl/>
        </w:rPr>
        <w:t>ی</w:t>
      </w:r>
      <w:r w:rsidRPr="007100A7">
        <w:rPr>
          <w:rStyle w:val="1-Char"/>
          <w:rFonts w:hint="cs"/>
          <w:rtl/>
        </w:rPr>
        <w:t xml:space="preserve">)؛ </w:t>
      </w:r>
      <w:r w:rsidRPr="00BE2421">
        <w:rPr>
          <w:rStyle w:val="1-Char"/>
          <w:rFonts w:hint="cs"/>
          <w:rtl/>
        </w:rPr>
        <w:t>«همان‌گونه که مرا م</w:t>
      </w:r>
      <w:r w:rsidR="00446BB7">
        <w:rPr>
          <w:rStyle w:val="1-Char"/>
          <w:rFonts w:hint="cs"/>
          <w:rtl/>
        </w:rPr>
        <w:t>ی</w:t>
      </w:r>
      <w:r w:rsidRPr="00BE2421">
        <w:rPr>
          <w:rStyle w:val="1-Char"/>
          <w:rFonts w:hint="cs"/>
          <w:rtl/>
        </w:rPr>
        <w:t>‌ب</w:t>
      </w:r>
      <w:r w:rsidR="00446BB7">
        <w:rPr>
          <w:rStyle w:val="1-Char"/>
          <w:rFonts w:hint="cs"/>
          <w:rtl/>
        </w:rPr>
        <w:t>ی</w:t>
      </w:r>
      <w:r w:rsidRPr="00BE2421">
        <w:rPr>
          <w:rStyle w:val="1-Char"/>
          <w:rFonts w:hint="cs"/>
          <w:rtl/>
        </w:rPr>
        <w:t>ن</w:t>
      </w:r>
      <w:r w:rsidR="00446BB7">
        <w:rPr>
          <w:rStyle w:val="1-Char"/>
          <w:rFonts w:hint="cs"/>
          <w:rtl/>
        </w:rPr>
        <w:t>ی</w:t>
      </w:r>
      <w:r w:rsidRPr="00BE2421">
        <w:rPr>
          <w:rStyle w:val="1-Char"/>
          <w:rFonts w:hint="cs"/>
          <w:rtl/>
        </w:rPr>
        <w:t>د نماز م</w:t>
      </w:r>
      <w:r w:rsidR="00446BB7">
        <w:rPr>
          <w:rStyle w:val="1-Char"/>
          <w:rFonts w:hint="cs"/>
          <w:rtl/>
        </w:rPr>
        <w:t>ی</w:t>
      </w:r>
      <w:r w:rsidRPr="00BE2421">
        <w:rPr>
          <w:rStyle w:val="1-Char"/>
          <w:rFonts w:hint="cs"/>
          <w:rtl/>
        </w:rPr>
        <w:t>‌خوانم، نماز بخوان</w:t>
      </w:r>
      <w:r w:rsidR="00446BB7">
        <w:rPr>
          <w:rStyle w:val="1-Char"/>
          <w:rFonts w:hint="cs"/>
          <w:rtl/>
        </w:rPr>
        <w:t>ی</w:t>
      </w:r>
      <w:r w:rsidRPr="00BE2421">
        <w:rPr>
          <w:rStyle w:val="1-Char"/>
          <w:rFonts w:hint="cs"/>
          <w:rtl/>
        </w:rPr>
        <w:t>د»</w:t>
      </w:r>
      <w:r w:rsidRPr="007100A7">
        <w:rPr>
          <w:rStyle w:val="1-Char"/>
          <w:rFonts w:hint="cs"/>
          <w:rtl/>
        </w:rPr>
        <w:t>.</w:t>
      </w:r>
    </w:p>
    <w:p w:rsidR="00E81847" w:rsidRPr="007100A7" w:rsidRDefault="00E81847" w:rsidP="00AF1D25">
      <w:pPr>
        <w:rPr>
          <w:rStyle w:val="1-Char"/>
          <w:rtl/>
        </w:rPr>
      </w:pPr>
      <w:r w:rsidRPr="007100A7">
        <w:rPr>
          <w:rStyle w:val="1-Char"/>
          <w:rFonts w:hint="cs"/>
          <w:rtl/>
        </w:rPr>
        <w:t>و امام ابوحن</w:t>
      </w:r>
      <w:r w:rsidR="00446BB7">
        <w:rPr>
          <w:rStyle w:val="1-Char"/>
          <w:rFonts w:hint="cs"/>
          <w:rtl/>
        </w:rPr>
        <w:t>ی</w:t>
      </w:r>
      <w:r w:rsidRPr="007100A7">
        <w:rPr>
          <w:rStyle w:val="1-Char"/>
          <w:rFonts w:hint="cs"/>
          <w:rtl/>
        </w:rPr>
        <w:t>فه</w:t>
      </w:r>
      <w:r w:rsidR="00FE6406" w:rsidRPr="00FE6406">
        <w:rPr>
          <w:rStyle w:val="1-Char"/>
          <w:rFonts w:cs="CTraditional Arabic" w:hint="cs"/>
          <w:rtl/>
        </w:rPr>
        <w:t>/</w:t>
      </w:r>
      <w:r w:rsidRPr="007100A7">
        <w:rPr>
          <w:rStyle w:val="1-Char"/>
          <w:rFonts w:hint="cs"/>
          <w:rtl/>
        </w:rPr>
        <w:t xml:space="preserve"> بر ا</w:t>
      </w:r>
      <w:r w:rsidR="00446BB7">
        <w:rPr>
          <w:rStyle w:val="1-Char"/>
          <w:rFonts w:hint="cs"/>
          <w:rtl/>
        </w:rPr>
        <w:t>ی</w:t>
      </w:r>
      <w:r w:rsidRPr="007100A7">
        <w:rPr>
          <w:rStyle w:val="1-Char"/>
          <w:rFonts w:hint="cs"/>
          <w:rtl/>
        </w:rPr>
        <w:t>ن باور است که اگر خط</w:t>
      </w:r>
      <w:r w:rsidR="00446BB7">
        <w:rPr>
          <w:rStyle w:val="1-Char"/>
          <w:rFonts w:hint="cs"/>
          <w:rtl/>
        </w:rPr>
        <w:t>ی</w:t>
      </w:r>
      <w:r w:rsidRPr="007100A7">
        <w:rPr>
          <w:rStyle w:val="1-Char"/>
          <w:rFonts w:hint="cs"/>
          <w:rtl/>
        </w:rPr>
        <w:t>ب جمعه، به اختصار و اجمال، تنها به ذکر خدا بپردازد، خطبه درست است. و امام ابو</w:t>
      </w:r>
      <w:r w:rsidR="00446BB7">
        <w:rPr>
          <w:rStyle w:val="1-Char"/>
          <w:rFonts w:hint="cs"/>
          <w:rtl/>
        </w:rPr>
        <w:t>ی</w:t>
      </w:r>
      <w:r w:rsidRPr="007100A7">
        <w:rPr>
          <w:rStyle w:val="1-Char"/>
          <w:rFonts w:hint="cs"/>
          <w:rtl/>
        </w:rPr>
        <w:t>وسف</w:t>
      </w:r>
      <w:r w:rsidR="00FE6406" w:rsidRPr="00FE6406">
        <w:rPr>
          <w:rStyle w:val="1-Char"/>
          <w:rFonts w:cs="CTraditional Arabic" w:hint="cs"/>
          <w:rtl/>
        </w:rPr>
        <w:t>/</w:t>
      </w:r>
      <w:r w:rsidRPr="007100A7">
        <w:rPr>
          <w:rStyle w:val="1-Char"/>
          <w:rFonts w:hint="cs"/>
          <w:rtl/>
        </w:rPr>
        <w:t xml:space="preserve"> و امام محمد</w:t>
      </w:r>
      <w:r w:rsidR="00FE6406" w:rsidRPr="00FE6406">
        <w:rPr>
          <w:rStyle w:val="1-Char"/>
          <w:rFonts w:cs="CTraditional Arabic" w:hint="cs"/>
          <w:rtl/>
        </w:rPr>
        <w:t>/</w:t>
      </w:r>
      <w:r w:rsidRPr="007100A7">
        <w:rPr>
          <w:rStyle w:val="1-Char"/>
          <w:rFonts w:hint="cs"/>
          <w:rtl/>
        </w:rPr>
        <w:t xml:space="preserve"> برآنند که لازم است تا خط</w:t>
      </w:r>
      <w:r w:rsidR="00446BB7">
        <w:rPr>
          <w:rStyle w:val="1-Char"/>
          <w:rFonts w:hint="cs"/>
          <w:rtl/>
        </w:rPr>
        <w:t>ی</w:t>
      </w:r>
      <w:r w:rsidRPr="007100A7">
        <w:rPr>
          <w:rStyle w:val="1-Char"/>
          <w:rFonts w:hint="cs"/>
          <w:rtl/>
        </w:rPr>
        <w:t>ب جمعه، ذکر</w:t>
      </w:r>
      <w:r w:rsidR="00446BB7">
        <w:rPr>
          <w:rStyle w:val="1-Char"/>
          <w:rFonts w:hint="cs"/>
          <w:rtl/>
        </w:rPr>
        <w:t>ی</w:t>
      </w:r>
      <w:r w:rsidRPr="007100A7">
        <w:rPr>
          <w:rStyle w:val="1-Char"/>
          <w:rFonts w:hint="cs"/>
          <w:rtl/>
        </w:rPr>
        <w:t xml:space="preserve"> طولان</w:t>
      </w:r>
      <w:r w:rsidR="00446BB7">
        <w:rPr>
          <w:rStyle w:val="1-Char"/>
          <w:rFonts w:hint="cs"/>
          <w:rtl/>
        </w:rPr>
        <w:t>ی</w:t>
      </w:r>
      <w:r w:rsidRPr="007100A7">
        <w:rPr>
          <w:rStyle w:val="1-Char"/>
          <w:rFonts w:hint="cs"/>
          <w:rtl/>
        </w:rPr>
        <w:t xml:space="preserve"> ا</w:t>
      </w:r>
      <w:r w:rsidR="00446BB7">
        <w:rPr>
          <w:rStyle w:val="1-Char"/>
          <w:rFonts w:hint="cs"/>
          <w:rtl/>
        </w:rPr>
        <w:t>ی</w:t>
      </w:r>
      <w:r w:rsidRPr="007100A7">
        <w:rPr>
          <w:rStyle w:val="1-Char"/>
          <w:rFonts w:hint="cs"/>
          <w:rtl/>
        </w:rPr>
        <w:t>راد کند؛ ز</w:t>
      </w:r>
      <w:r w:rsidR="00446BB7">
        <w:rPr>
          <w:rStyle w:val="1-Char"/>
          <w:rFonts w:hint="cs"/>
          <w:rtl/>
        </w:rPr>
        <w:t>ی</w:t>
      </w:r>
      <w:r w:rsidRPr="007100A7">
        <w:rPr>
          <w:rStyle w:val="1-Char"/>
          <w:rFonts w:hint="cs"/>
          <w:rtl/>
        </w:rPr>
        <w:t>را زمان</w:t>
      </w:r>
      <w:r w:rsidR="00446BB7">
        <w:rPr>
          <w:rStyle w:val="1-Char"/>
          <w:rFonts w:hint="cs"/>
          <w:rtl/>
        </w:rPr>
        <w:t>ی</w:t>
      </w:r>
      <w:r w:rsidRPr="007100A7">
        <w:rPr>
          <w:rStyle w:val="1-Char"/>
          <w:rFonts w:hint="cs"/>
          <w:rtl/>
        </w:rPr>
        <w:t xml:space="preserve"> به خطبه‌</w:t>
      </w:r>
      <w:r w:rsidR="00446BB7">
        <w:rPr>
          <w:rStyle w:val="1-Char"/>
          <w:rFonts w:hint="cs"/>
          <w:rtl/>
        </w:rPr>
        <w:t>ی</w:t>
      </w:r>
      <w:r w:rsidRPr="007100A7">
        <w:rPr>
          <w:rStyle w:val="1-Char"/>
          <w:rFonts w:hint="cs"/>
          <w:rtl/>
        </w:rPr>
        <w:t xml:space="preserve"> جمعه، «</w:t>
      </w:r>
      <w:r w:rsidRPr="00FE6406">
        <w:rPr>
          <w:rStyle w:val="9-Char"/>
          <w:rFonts w:eastAsia="Batang" w:hint="cs"/>
          <w:rtl/>
        </w:rPr>
        <w:t>خطبه</w:t>
      </w:r>
      <w:r w:rsidRPr="007100A7">
        <w:rPr>
          <w:rStyle w:val="1-Char"/>
          <w:rFonts w:hint="cs"/>
          <w:rtl/>
        </w:rPr>
        <w:t>» م</w:t>
      </w:r>
      <w:r w:rsidR="00446BB7">
        <w:rPr>
          <w:rStyle w:val="1-Char"/>
          <w:rFonts w:hint="cs"/>
          <w:rtl/>
        </w:rPr>
        <w:t>ی</w:t>
      </w:r>
      <w:r w:rsidRPr="007100A7">
        <w:rPr>
          <w:rStyle w:val="1-Char"/>
          <w:rFonts w:hint="cs"/>
          <w:rtl/>
        </w:rPr>
        <w:t>‌گو</w:t>
      </w:r>
      <w:r w:rsidR="00446BB7">
        <w:rPr>
          <w:rStyle w:val="1-Char"/>
          <w:rFonts w:hint="cs"/>
          <w:rtl/>
        </w:rPr>
        <w:t>ی</w:t>
      </w:r>
      <w:r w:rsidRPr="007100A7">
        <w:rPr>
          <w:rStyle w:val="1-Char"/>
          <w:rFonts w:hint="cs"/>
          <w:rtl/>
        </w:rPr>
        <w:t>ند که در آن، ذکر</w:t>
      </w:r>
      <w:r w:rsidR="00446BB7">
        <w:rPr>
          <w:rStyle w:val="1-Char"/>
          <w:rFonts w:hint="cs"/>
          <w:rtl/>
        </w:rPr>
        <w:t>ی</w:t>
      </w:r>
      <w:r w:rsidRPr="007100A7">
        <w:rPr>
          <w:rStyle w:val="1-Char"/>
          <w:rFonts w:hint="cs"/>
          <w:rtl/>
        </w:rPr>
        <w:t xml:space="preserve"> طولان</w:t>
      </w:r>
      <w:r w:rsidR="00446BB7">
        <w:rPr>
          <w:rStyle w:val="1-Char"/>
          <w:rFonts w:hint="cs"/>
          <w:rtl/>
        </w:rPr>
        <w:t>ی</w:t>
      </w:r>
      <w:r w:rsidRPr="007100A7">
        <w:rPr>
          <w:rStyle w:val="1-Char"/>
          <w:rFonts w:hint="cs"/>
          <w:rtl/>
        </w:rPr>
        <w:t xml:space="preserve"> ا</w:t>
      </w:r>
      <w:r w:rsidR="00446BB7">
        <w:rPr>
          <w:rStyle w:val="1-Char"/>
          <w:rFonts w:hint="cs"/>
          <w:rtl/>
        </w:rPr>
        <w:t>ی</w:t>
      </w:r>
      <w:r w:rsidRPr="007100A7">
        <w:rPr>
          <w:rStyle w:val="1-Char"/>
          <w:rFonts w:hint="cs"/>
          <w:rtl/>
        </w:rPr>
        <w:t>راد شود.]</w:t>
      </w:r>
    </w:p>
    <w:p w:rsidR="00E81847" w:rsidRPr="007100A7" w:rsidRDefault="00E81847" w:rsidP="00AF1D25">
      <w:pPr>
        <w:rPr>
          <w:rStyle w:val="1-Char"/>
          <w:rtl/>
        </w:rPr>
      </w:pPr>
      <w:r w:rsidRPr="007100A7">
        <w:rPr>
          <w:rStyle w:val="1-Char"/>
          <w:rFonts w:hint="cs"/>
          <w:rtl/>
        </w:rPr>
        <w:t xml:space="preserve">* </w:t>
      </w:r>
      <w:r w:rsidRPr="00FE6406">
        <w:rPr>
          <w:rStyle w:val="9-Char"/>
          <w:rFonts w:eastAsia="Batang" w:hint="cs"/>
          <w:rtl/>
        </w:rPr>
        <w:t>اِذن عام</w:t>
      </w:r>
      <w:r w:rsidRPr="007100A7">
        <w:rPr>
          <w:rStyle w:val="1-Char"/>
          <w:rFonts w:hint="cs"/>
          <w:rtl/>
        </w:rPr>
        <w:t>؛ [و مرا از «</w:t>
      </w:r>
      <w:r w:rsidRPr="00FE6406">
        <w:rPr>
          <w:rStyle w:val="9-Char"/>
          <w:rFonts w:eastAsia="Batang" w:hint="cs"/>
          <w:rtl/>
        </w:rPr>
        <w:t>اذن عام</w:t>
      </w:r>
      <w:r w:rsidRPr="007100A7">
        <w:rPr>
          <w:rStyle w:val="1-Char"/>
          <w:rFonts w:hint="cs"/>
          <w:rtl/>
        </w:rPr>
        <w:t>»: آن است که دروازه‌ها</w:t>
      </w:r>
      <w:r w:rsidR="00446BB7">
        <w:rPr>
          <w:rStyle w:val="1-Char"/>
          <w:rFonts w:hint="cs"/>
          <w:rtl/>
        </w:rPr>
        <w:t>ی</w:t>
      </w:r>
      <w:r w:rsidRPr="007100A7">
        <w:rPr>
          <w:rStyle w:val="1-Char"/>
          <w:rFonts w:hint="cs"/>
          <w:rtl/>
        </w:rPr>
        <w:t xml:space="preserve"> مسجد جامع بر رو</w:t>
      </w:r>
      <w:r w:rsidR="00446BB7">
        <w:rPr>
          <w:rStyle w:val="1-Char"/>
          <w:rFonts w:hint="cs"/>
          <w:rtl/>
        </w:rPr>
        <w:t>ی</w:t>
      </w:r>
      <w:r w:rsidRPr="007100A7">
        <w:rPr>
          <w:rStyle w:val="1-Char"/>
          <w:rFonts w:hint="cs"/>
          <w:rtl/>
        </w:rPr>
        <w:t xml:space="preserve"> مردم باز و گشوده باشد و به تمام</w:t>
      </w:r>
      <w:r w:rsidR="00446BB7">
        <w:rPr>
          <w:rStyle w:val="1-Char"/>
          <w:rFonts w:hint="cs"/>
          <w:rtl/>
        </w:rPr>
        <w:t>ی</w:t>
      </w:r>
      <w:r w:rsidRPr="007100A7">
        <w:rPr>
          <w:rStyle w:val="1-Char"/>
          <w:rFonts w:hint="cs"/>
          <w:rtl/>
        </w:rPr>
        <w:t xml:space="preserve"> مردم، ا</w:t>
      </w:r>
      <w:r w:rsidR="00446BB7">
        <w:rPr>
          <w:rStyle w:val="1-Char"/>
          <w:rFonts w:hint="cs"/>
          <w:rtl/>
        </w:rPr>
        <w:t>ی</w:t>
      </w:r>
      <w:r w:rsidRPr="007100A7">
        <w:rPr>
          <w:rStyle w:val="1-Char"/>
          <w:rFonts w:hint="cs"/>
          <w:rtl/>
        </w:rPr>
        <w:t>ن اجازه داده شود تا بدان جا وارد شوند.</w:t>
      </w:r>
    </w:p>
    <w:p w:rsidR="00E81847" w:rsidRPr="007100A7" w:rsidRDefault="00E81847" w:rsidP="00AF1D25">
      <w:pPr>
        <w:rPr>
          <w:rStyle w:val="1-Char"/>
          <w:rtl/>
        </w:rPr>
      </w:pPr>
      <w:r w:rsidRPr="007100A7">
        <w:rPr>
          <w:rStyle w:val="1-Char"/>
          <w:rFonts w:hint="cs"/>
          <w:rtl/>
        </w:rPr>
        <w:t>و به تعب</w:t>
      </w:r>
      <w:r w:rsidR="00446BB7">
        <w:rPr>
          <w:rStyle w:val="1-Char"/>
          <w:rFonts w:hint="cs"/>
          <w:rtl/>
        </w:rPr>
        <w:t>ی</w:t>
      </w:r>
      <w:r w:rsidRPr="007100A7">
        <w:rPr>
          <w:rStyle w:val="1-Char"/>
          <w:rFonts w:hint="cs"/>
          <w:rtl/>
        </w:rPr>
        <w:t>ر</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مراد از «</w:t>
      </w:r>
      <w:r w:rsidRPr="00FE6406">
        <w:rPr>
          <w:rStyle w:val="9-Char"/>
          <w:rFonts w:eastAsia="Batang" w:hint="cs"/>
          <w:rtl/>
        </w:rPr>
        <w:t>اذن عام</w:t>
      </w:r>
      <w:r w:rsidRPr="007100A7">
        <w:rPr>
          <w:rStyle w:val="1-Char"/>
          <w:rFonts w:hint="cs"/>
          <w:rtl/>
        </w:rPr>
        <w:t>»: آن است که مکان</w:t>
      </w:r>
      <w:r w:rsidR="00446BB7">
        <w:rPr>
          <w:rStyle w:val="1-Char"/>
          <w:rFonts w:hint="cs"/>
          <w:rtl/>
        </w:rPr>
        <w:t>ی</w:t>
      </w:r>
      <w:r w:rsidRPr="007100A7">
        <w:rPr>
          <w:rStyle w:val="1-Char"/>
          <w:rFonts w:hint="cs"/>
          <w:rtl/>
        </w:rPr>
        <w:t xml:space="preserve"> که در آن، نماز جمعه برپا م</w:t>
      </w:r>
      <w:r w:rsidR="00446BB7">
        <w:rPr>
          <w:rStyle w:val="1-Char"/>
          <w:rFonts w:hint="cs"/>
          <w:rtl/>
        </w:rPr>
        <w:t>ی</w:t>
      </w:r>
      <w:r w:rsidRPr="007100A7">
        <w:rPr>
          <w:rStyle w:val="1-Char"/>
          <w:rFonts w:hint="cs"/>
          <w:rtl/>
        </w:rPr>
        <w:t>‌گردد، برا</w:t>
      </w:r>
      <w:r w:rsidR="00446BB7">
        <w:rPr>
          <w:rStyle w:val="1-Char"/>
          <w:rFonts w:hint="cs"/>
          <w:rtl/>
        </w:rPr>
        <w:t>ی</w:t>
      </w:r>
      <w:r w:rsidRPr="007100A7">
        <w:rPr>
          <w:rStyle w:val="1-Char"/>
          <w:rFonts w:hint="cs"/>
          <w:rtl/>
        </w:rPr>
        <w:t xml:space="preserve"> هر کس</w:t>
      </w:r>
      <w:r w:rsidR="00446BB7">
        <w:rPr>
          <w:rStyle w:val="1-Char"/>
          <w:rFonts w:hint="cs"/>
          <w:rtl/>
        </w:rPr>
        <w:t>ی</w:t>
      </w:r>
      <w:r w:rsidRPr="007100A7">
        <w:rPr>
          <w:rStyle w:val="1-Char"/>
          <w:rFonts w:hint="cs"/>
          <w:rtl/>
        </w:rPr>
        <w:t xml:space="preserve"> که م</w:t>
      </w:r>
      <w:r w:rsidR="00446BB7">
        <w:rPr>
          <w:rStyle w:val="1-Char"/>
          <w:rFonts w:hint="cs"/>
          <w:rtl/>
        </w:rPr>
        <w:t>ی</w:t>
      </w:r>
      <w:r w:rsidRPr="007100A7">
        <w:rPr>
          <w:rStyle w:val="1-Char"/>
          <w:rFonts w:hint="cs"/>
          <w:rtl/>
        </w:rPr>
        <w:t>‌خواهد بدان جا وارد شود، مباح و بلامانع باشد؛ از ا</w:t>
      </w:r>
      <w:r w:rsidR="00446BB7">
        <w:rPr>
          <w:rStyle w:val="1-Char"/>
          <w:rFonts w:hint="cs"/>
          <w:rtl/>
        </w:rPr>
        <w:t>ی</w:t>
      </w:r>
      <w:r w:rsidRPr="007100A7">
        <w:rPr>
          <w:rStyle w:val="1-Char"/>
          <w:rFonts w:hint="cs"/>
          <w:rtl/>
        </w:rPr>
        <w:t>ن رو،‌اگر گروه</w:t>
      </w:r>
      <w:r w:rsidR="00446BB7">
        <w:rPr>
          <w:rStyle w:val="1-Char"/>
          <w:rFonts w:hint="cs"/>
          <w:rtl/>
        </w:rPr>
        <w:t>ی</w:t>
      </w:r>
      <w:r w:rsidRPr="007100A7">
        <w:rPr>
          <w:rStyle w:val="1-Char"/>
          <w:rFonts w:hint="cs"/>
          <w:rtl/>
        </w:rPr>
        <w:t xml:space="preserve"> از مردم در مسجد جامع گرد آ</w:t>
      </w:r>
      <w:r w:rsidR="00446BB7">
        <w:rPr>
          <w:rStyle w:val="1-Char"/>
          <w:rFonts w:hint="cs"/>
          <w:rtl/>
        </w:rPr>
        <w:t>ی</w:t>
      </w:r>
      <w:r w:rsidRPr="007100A7">
        <w:rPr>
          <w:rStyle w:val="1-Char"/>
          <w:rFonts w:hint="cs"/>
          <w:rtl/>
        </w:rPr>
        <w:t>ند و دروازه‌ها</w:t>
      </w:r>
      <w:r w:rsidR="00446BB7">
        <w:rPr>
          <w:rStyle w:val="1-Char"/>
          <w:rFonts w:hint="cs"/>
          <w:rtl/>
        </w:rPr>
        <w:t>ی</w:t>
      </w:r>
      <w:r w:rsidRPr="007100A7">
        <w:rPr>
          <w:rStyle w:val="1-Char"/>
          <w:rFonts w:hint="cs"/>
          <w:rtl/>
        </w:rPr>
        <w:t xml:space="preserve"> مسجد را بر رو</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ببندند و نماز جمعه را با جماعت بگزارند، در آن صورت، نماز جمعه صح</w:t>
      </w:r>
      <w:r w:rsidR="00446BB7">
        <w:rPr>
          <w:rStyle w:val="1-Char"/>
          <w:rFonts w:hint="cs"/>
          <w:rtl/>
        </w:rPr>
        <w:t>ی</w:t>
      </w:r>
      <w:r w:rsidRPr="007100A7">
        <w:rPr>
          <w:rStyle w:val="1-Char"/>
          <w:rFonts w:hint="cs"/>
          <w:rtl/>
        </w:rPr>
        <w:t>ح ن</w:t>
      </w:r>
      <w:r w:rsidR="00446BB7">
        <w:rPr>
          <w:rStyle w:val="1-Char"/>
          <w:rFonts w:hint="cs"/>
          <w:rtl/>
        </w:rPr>
        <w:t>ی</w:t>
      </w:r>
      <w:r w:rsidRPr="007100A7">
        <w:rPr>
          <w:rStyle w:val="1-Char"/>
          <w:rFonts w:hint="cs"/>
          <w:rtl/>
        </w:rPr>
        <w:t>ست.]</w:t>
      </w:r>
    </w:p>
    <w:p w:rsidR="00E81847" w:rsidRPr="007100A7" w:rsidRDefault="00E81847" w:rsidP="00AF1D25">
      <w:pPr>
        <w:rPr>
          <w:rStyle w:val="1-Char"/>
          <w:rtl/>
        </w:rPr>
      </w:pPr>
      <w:r w:rsidRPr="007100A7">
        <w:rPr>
          <w:rStyle w:val="1-Char"/>
          <w:rFonts w:hint="cs"/>
          <w:rtl/>
        </w:rPr>
        <w:t>* نماز جمعه به صورت جماعت برپا گردد؛ [بنابرا</w:t>
      </w:r>
      <w:r w:rsidR="00446BB7">
        <w:rPr>
          <w:rStyle w:val="1-Char"/>
          <w:rFonts w:hint="cs"/>
          <w:rtl/>
        </w:rPr>
        <w:t>ی</w:t>
      </w:r>
      <w:r w:rsidRPr="007100A7">
        <w:rPr>
          <w:rStyle w:val="1-Char"/>
          <w:rFonts w:hint="cs"/>
          <w:rtl/>
        </w:rPr>
        <w:t>ن نماز جمعه صح</w:t>
      </w:r>
      <w:r w:rsidR="00446BB7">
        <w:rPr>
          <w:rStyle w:val="1-Char"/>
          <w:rFonts w:hint="cs"/>
          <w:rtl/>
        </w:rPr>
        <w:t>ی</w:t>
      </w:r>
      <w:r w:rsidRPr="007100A7">
        <w:rPr>
          <w:rStyle w:val="1-Char"/>
          <w:rFonts w:hint="cs"/>
          <w:rtl/>
        </w:rPr>
        <w:t>ح ن</w:t>
      </w:r>
      <w:r w:rsidR="00446BB7">
        <w:rPr>
          <w:rStyle w:val="1-Char"/>
          <w:rFonts w:hint="cs"/>
          <w:rtl/>
        </w:rPr>
        <w:t>ی</w:t>
      </w:r>
      <w:r w:rsidRPr="007100A7">
        <w:rPr>
          <w:rStyle w:val="1-Char"/>
          <w:rFonts w:hint="cs"/>
          <w:rtl/>
        </w:rPr>
        <w:t xml:space="preserve">ست اگر </w:t>
      </w:r>
      <w:r w:rsidR="00AF17B9">
        <w:rPr>
          <w:rStyle w:val="1-Char"/>
          <w:rFonts w:hint="cs"/>
          <w:rtl/>
        </w:rPr>
        <w:t>چنان‌چه</w:t>
      </w:r>
      <w:r w:rsidRPr="007100A7">
        <w:rPr>
          <w:rStyle w:val="1-Char"/>
          <w:rFonts w:hint="cs"/>
          <w:rtl/>
        </w:rPr>
        <w:t xml:space="preserve"> آن را تنها تنها گزارند؛ ز</w:t>
      </w:r>
      <w:r w:rsidR="00446BB7">
        <w:rPr>
          <w:rStyle w:val="1-Char"/>
          <w:rFonts w:hint="cs"/>
          <w:rtl/>
        </w:rPr>
        <w:t>ی</w:t>
      </w:r>
      <w:r w:rsidRPr="007100A7">
        <w:rPr>
          <w:rStyle w:val="1-Char"/>
          <w:rFonts w:hint="cs"/>
          <w:rtl/>
        </w:rPr>
        <w:t>را نقل نشده است که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و خلفا</w:t>
      </w:r>
      <w:r w:rsidR="00446BB7">
        <w:rPr>
          <w:rStyle w:val="1-Char"/>
          <w:rFonts w:hint="cs"/>
          <w:rtl/>
        </w:rPr>
        <w:t>ی</w:t>
      </w:r>
      <w:r w:rsidRPr="007100A7">
        <w:rPr>
          <w:rStyle w:val="1-Char"/>
          <w:rFonts w:hint="cs"/>
          <w:rtl/>
        </w:rPr>
        <w:t xml:space="preserve"> راشد</w:t>
      </w:r>
      <w:r w:rsidR="00446BB7">
        <w:rPr>
          <w:rStyle w:val="1-Char"/>
          <w:rFonts w:hint="cs"/>
          <w:rtl/>
        </w:rPr>
        <w:t>ی</w:t>
      </w:r>
      <w:r w:rsidRPr="007100A7">
        <w:rPr>
          <w:rStyle w:val="1-Char"/>
          <w:rFonts w:hint="cs"/>
          <w:rtl/>
        </w:rPr>
        <w:t>ن و د</w:t>
      </w:r>
      <w:r w:rsidR="00446BB7">
        <w:rPr>
          <w:rStyle w:val="1-Char"/>
          <w:rFonts w:hint="cs"/>
          <w:rtl/>
        </w:rPr>
        <w:t>ی</w:t>
      </w:r>
      <w:r w:rsidRPr="007100A7">
        <w:rPr>
          <w:rStyle w:val="1-Char"/>
          <w:rFonts w:hint="cs"/>
          <w:rtl/>
        </w:rPr>
        <w:t>گران، آن را به صورت انفراد</w:t>
      </w:r>
      <w:r w:rsidR="00446BB7">
        <w:rPr>
          <w:rStyle w:val="1-Char"/>
          <w:rFonts w:hint="cs"/>
          <w:rtl/>
        </w:rPr>
        <w:t>ی</w:t>
      </w:r>
      <w:r w:rsidRPr="007100A7">
        <w:rPr>
          <w:rStyle w:val="1-Char"/>
          <w:rFonts w:hint="cs"/>
          <w:rtl/>
        </w:rPr>
        <w:t xml:space="preserve"> برگزار کرده باشند؛] و </w:t>
      </w:r>
      <w:r w:rsidRPr="00FE6406">
        <w:rPr>
          <w:rStyle w:val="9-Char"/>
          <w:rFonts w:eastAsia="Batang" w:hint="cs"/>
          <w:rtl/>
        </w:rPr>
        <w:t>جماعت در نماز جمعه</w:t>
      </w:r>
      <w:r w:rsidRPr="007100A7">
        <w:rPr>
          <w:rStyle w:val="1-Char"/>
          <w:rFonts w:hint="cs"/>
          <w:rtl/>
        </w:rPr>
        <w:t xml:space="preserve">، با </w:t>
      </w:r>
      <w:r w:rsidRPr="00FE6406">
        <w:rPr>
          <w:rStyle w:val="9-Char"/>
          <w:rFonts w:eastAsia="Batang" w:hint="cs"/>
          <w:rtl/>
        </w:rPr>
        <w:t>سه مرد به جز امام</w:t>
      </w:r>
      <w:r w:rsidRPr="007100A7">
        <w:rPr>
          <w:rStyle w:val="1-Char"/>
          <w:rFonts w:hint="cs"/>
          <w:rtl/>
        </w:rPr>
        <w:t xml:space="preserve"> منعقد م</w:t>
      </w:r>
      <w:r w:rsidR="00446BB7">
        <w:rPr>
          <w:rStyle w:val="1-Char"/>
          <w:rFonts w:hint="cs"/>
          <w:rtl/>
        </w:rPr>
        <w:t>ی</w:t>
      </w:r>
      <w:r w:rsidRPr="007100A7">
        <w:rPr>
          <w:rStyle w:val="1-Char"/>
          <w:rFonts w:hint="cs"/>
          <w:rtl/>
        </w:rPr>
        <w:t xml:space="preserve">‌شود؛ اگر چه آن سه نفر، از بردگان </w:t>
      </w:r>
      <w:r w:rsidR="00446BB7">
        <w:rPr>
          <w:rStyle w:val="1-Char"/>
          <w:rFonts w:hint="cs"/>
          <w:rtl/>
        </w:rPr>
        <w:t>ی</w:t>
      </w:r>
      <w:r w:rsidRPr="007100A7">
        <w:rPr>
          <w:rStyle w:val="1-Char"/>
          <w:rFonts w:hint="cs"/>
          <w:rtl/>
        </w:rPr>
        <w:t xml:space="preserve">ا مسافران و </w:t>
      </w:r>
      <w:r w:rsidR="00446BB7">
        <w:rPr>
          <w:rStyle w:val="1-Char"/>
          <w:rFonts w:hint="cs"/>
          <w:rtl/>
        </w:rPr>
        <w:t>ی</w:t>
      </w:r>
      <w:r w:rsidRPr="007100A7">
        <w:rPr>
          <w:rStyle w:val="1-Char"/>
          <w:rFonts w:hint="cs"/>
          <w:rtl/>
        </w:rPr>
        <w:t>ا ب</w:t>
      </w:r>
      <w:r w:rsidR="00446BB7">
        <w:rPr>
          <w:rStyle w:val="1-Char"/>
          <w:rFonts w:hint="cs"/>
          <w:rtl/>
        </w:rPr>
        <w:t>ی</w:t>
      </w:r>
      <w:r w:rsidRPr="007100A7">
        <w:rPr>
          <w:rStyle w:val="1-Char"/>
          <w:rFonts w:hint="cs"/>
          <w:rtl/>
        </w:rPr>
        <w:t>ماران باشند؛ [ز</w:t>
      </w:r>
      <w:r w:rsidR="00446BB7">
        <w:rPr>
          <w:rStyle w:val="1-Char"/>
          <w:rFonts w:hint="cs"/>
          <w:rtl/>
        </w:rPr>
        <w:t>ی</w:t>
      </w:r>
      <w:r w:rsidRPr="007100A7">
        <w:rPr>
          <w:rStyle w:val="1-Char"/>
          <w:rFonts w:hint="cs"/>
          <w:rtl/>
        </w:rPr>
        <w:t>را</w:t>
      </w:r>
      <w:r w:rsidR="000751A8">
        <w:rPr>
          <w:rStyle w:val="1-Char"/>
          <w:rFonts w:hint="cs"/>
          <w:rtl/>
        </w:rPr>
        <w:t xml:space="preserve"> آن‌ها </w:t>
      </w:r>
      <w:r w:rsidRPr="007100A7">
        <w:rPr>
          <w:rStyle w:val="1-Char"/>
          <w:rFonts w:hint="cs"/>
          <w:rtl/>
        </w:rPr>
        <w:t>صلاح</w:t>
      </w:r>
      <w:r w:rsidR="00446BB7">
        <w:rPr>
          <w:rStyle w:val="1-Char"/>
          <w:rFonts w:hint="cs"/>
          <w:rtl/>
        </w:rPr>
        <w:t>ی</w:t>
      </w:r>
      <w:r w:rsidRPr="007100A7">
        <w:rPr>
          <w:rStyle w:val="1-Char"/>
          <w:rFonts w:hint="cs"/>
          <w:rtl/>
        </w:rPr>
        <w:t>ت و شا</w:t>
      </w:r>
      <w:r w:rsidR="00446BB7">
        <w:rPr>
          <w:rStyle w:val="1-Char"/>
          <w:rFonts w:hint="cs"/>
          <w:rtl/>
        </w:rPr>
        <w:t>ی</w:t>
      </w:r>
      <w:r w:rsidRPr="007100A7">
        <w:rPr>
          <w:rStyle w:val="1-Char"/>
          <w:rFonts w:hint="cs"/>
          <w:rtl/>
        </w:rPr>
        <w:t>ستگ</w:t>
      </w:r>
      <w:r w:rsidR="00446BB7">
        <w:rPr>
          <w:rStyle w:val="1-Char"/>
          <w:rFonts w:hint="cs"/>
          <w:rtl/>
        </w:rPr>
        <w:t>ی</w:t>
      </w:r>
      <w:r w:rsidRPr="007100A7">
        <w:rPr>
          <w:rStyle w:val="1-Char"/>
          <w:rFonts w:hint="cs"/>
          <w:rtl/>
        </w:rPr>
        <w:t xml:space="preserve"> امامت جمعه را دارند.]</w:t>
      </w:r>
    </w:p>
    <w:p w:rsidR="00E81847" w:rsidRPr="007100A7" w:rsidRDefault="00E81847" w:rsidP="00AF1D25">
      <w:pPr>
        <w:rPr>
          <w:rStyle w:val="1-Char"/>
          <w:rtl/>
        </w:rPr>
      </w:pPr>
      <w:r w:rsidRPr="007100A7">
        <w:rPr>
          <w:rStyle w:val="1-Char"/>
          <w:rFonts w:hint="cs"/>
          <w:rtl/>
        </w:rPr>
        <w:t xml:space="preserve">و </w:t>
      </w:r>
      <w:r w:rsidRPr="00FE6406">
        <w:rPr>
          <w:rStyle w:val="9-Char"/>
          <w:rFonts w:eastAsia="Batang" w:hint="cs"/>
          <w:rtl/>
        </w:rPr>
        <w:t>شرط صحّت نماز جمعه</w:t>
      </w:r>
      <w:r w:rsidRPr="007100A7">
        <w:rPr>
          <w:rStyle w:val="1-Char"/>
          <w:rFonts w:hint="cs"/>
          <w:rtl/>
        </w:rPr>
        <w:t xml:space="preserve"> آن است که آن سه نفر، تا هنگام</w:t>
      </w:r>
      <w:r w:rsidR="00446BB7">
        <w:rPr>
          <w:rStyle w:val="1-Char"/>
          <w:rFonts w:hint="cs"/>
          <w:rtl/>
        </w:rPr>
        <w:t>ی</w:t>
      </w:r>
      <w:r w:rsidRPr="007100A7">
        <w:rPr>
          <w:rStyle w:val="1-Char"/>
          <w:rFonts w:hint="cs"/>
          <w:rtl/>
        </w:rPr>
        <w:t xml:space="preserve"> که امام به سجده م</w:t>
      </w:r>
      <w:r w:rsidR="00446BB7">
        <w:rPr>
          <w:rStyle w:val="1-Char"/>
          <w:rFonts w:hint="cs"/>
          <w:rtl/>
        </w:rPr>
        <w:t>ی</w:t>
      </w:r>
      <w:r w:rsidRPr="007100A7">
        <w:rPr>
          <w:rStyle w:val="1-Char"/>
          <w:rFonts w:hint="cs"/>
          <w:rtl/>
        </w:rPr>
        <w:t>‌رود، به همراه او در نماز باشند؛ از ا</w:t>
      </w:r>
      <w:r w:rsidR="00446BB7">
        <w:rPr>
          <w:rStyle w:val="1-Char"/>
          <w:rFonts w:hint="cs"/>
          <w:rtl/>
        </w:rPr>
        <w:t>ی</w:t>
      </w:r>
      <w:r w:rsidRPr="007100A7">
        <w:rPr>
          <w:rStyle w:val="1-Char"/>
          <w:rFonts w:hint="cs"/>
          <w:rtl/>
        </w:rPr>
        <w:t xml:space="preserve">ن رو اگر </w:t>
      </w:r>
      <w:r w:rsidR="00AF17B9">
        <w:rPr>
          <w:rStyle w:val="1-Char"/>
          <w:rFonts w:hint="cs"/>
          <w:rtl/>
        </w:rPr>
        <w:t>چنان‌چه</w:t>
      </w:r>
      <w:r w:rsidRPr="007100A7">
        <w:rPr>
          <w:rStyle w:val="1-Char"/>
          <w:rFonts w:hint="cs"/>
          <w:rtl/>
        </w:rPr>
        <w:t xml:space="preserve"> پس از سجده‌</w:t>
      </w:r>
      <w:r w:rsidR="00446BB7">
        <w:rPr>
          <w:rStyle w:val="1-Char"/>
          <w:rFonts w:hint="cs"/>
          <w:rtl/>
        </w:rPr>
        <w:t>ی</w:t>
      </w:r>
      <w:r w:rsidRPr="007100A7">
        <w:rPr>
          <w:rStyle w:val="1-Char"/>
          <w:rFonts w:hint="cs"/>
          <w:rtl/>
        </w:rPr>
        <w:t xml:space="preserve"> امام، از نماز ب</w:t>
      </w:r>
      <w:r w:rsidR="00446BB7">
        <w:rPr>
          <w:rStyle w:val="1-Char"/>
          <w:rFonts w:hint="cs"/>
          <w:rtl/>
        </w:rPr>
        <w:t>ی</w:t>
      </w:r>
      <w:r w:rsidRPr="007100A7">
        <w:rPr>
          <w:rStyle w:val="1-Char"/>
          <w:rFonts w:hint="cs"/>
          <w:rtl/>
        </w:rPr>
        <w:t>رون آمدند، امام، نماز جمعه را به تنها</w:t>
      </w:r>
      <w:r w:rsidR="00446BB7">
        <w:rPr>
          <w:rStyle w:val="1-Char"/>
          <w:rFonts w:hint="cs"/>
          <w:rtl/>
        </w:rPr>
        <w:t>یی</w:t>
      </w:r>
      <w:r w:rsidRPr="007100A7">
        <w:rPr>
          <w:rStyle w:val="1-Char"/>
          <w:rFonts w:hint="cs"/>
          <w:rtl/>
        </w:rPr>
        <w:t xml:space="preserve"> به پا</w:t>
      </w:r>
      <w:r w:rsidR="00446BB7">
        <w:rPr>
          <w:rStyle w:val="1-Char"/>
          <w:rFonts w:hint="cs"/>
          <w:rtl/>
        </w:rPr>
        <w:t>ی</w:t>
      </w:r>
      <w:r w:rsidRPr="007100A7">
        <w:rPr>
          <w:rStyle w:val="1-Char"/>
          <w:rFonts w:hint="cs"/>
          <w:rtl/>
        </w:rPr>
        <w:t>ان برساند و اگر پ</w:t>
      </w:r>
      <w:r w:rsidR="00446BB7">
        <w:rPr>
          <w:rStyle w:val="1-Char"/>
          <w:rFonts w:hint="cs"/>
          <w:rtl/>
        </w:rPr>
        <w:t>ی</w:t>
      </w:r>
      <w:r w:rsidRPr="007100A7">
        <w:rPr>
          <w:rStyle w:val="1-Char"/>
          <w:rFonts w:hint="cs"/>
          <w:rtl/>
        </w:rPr>
        <w:t>ش از سجده‌</w:t>
      </w:r>
      <w:r w:rsidR="00446BB7">
        <w:rPr>
          <w:rStyle w:val="1-Char"/>
          <w:rFonts w:hint="cs"/>
          <w:rtl/>
        </w:rPr>
        <w:t>ی</w:t>
      </w:r>
      <w:r w:rsidRPr="007100A7">
        <w:rPr>
          <w:rStyle w:val="1-Char"/>
          <w:rFonts w:hint="cs"/>
          <w:rtl/>
        </w:rPr>
        <w:t xml:space="preserve"> امام، از نماز ب</w:t>
      </w:r>
      <w:r w:rsidR="00446BB7">
        <w:rPr>
          <w:rStyle w:val="1-Char"/>
          <w:rFonts w:hint="cs"/>
          <w:rtl/>
        </w:rPr>
        <w:t>ی</w:t>
      </w:r>
      <w:r w:rsidRPr="007100A7">
        <w:rPr>
          <w:rStyle w:val="1-Char"/>
          <w:rFonts w:hint="cs"/>
          <w:rtl/>
        </w:rPr>
        <w:t>رون شدند، در آن صورت نماز جمعه باطل م</w:t>
      </w:r>
      <w:r w:rsidR="00446BB7">
        <w:rPr>
          <w:rStyle w:val="1-Char"/>
          <w:rFonts w:hint="cs"/>
          <w:rtl/>
        </w:rPr>
        <w:t>ی</w:t>
      </w:r>
      <w:r w:rsidRPr="007100A7">
        <w:rPr>
          <w:rStyle w:val="1-Char"/>
          <w:rFonts w:hint="cs"/>
          <w:rtl/>
        </w:rPr>
        <w:t>‌گردد.</w:t>
      </w:r>
    </w:p>
    <w:p w:rsidR="00E81847" w:rsidRPr="007100A7" w:rsidRDefault="00E81847" w:rsidP="00AF1D25">
      <w:pPr>
        <w:rPr>
          <w:rStyle w:val="1-Char"/>
          <w:rtl/>
        </w:rPr>
      </w:pPr>
      <w:r w:rsidRPr="007100A7">
        <w:rPr>
          <w:rStyle w:val="1-Char"/>
          <w:rFonts w:hint="cs"/>
          <w:rtl/>
        </w:rPr>
        <w:t>[ناگفته نماند که امام ابوحن</w:t>
      </w:r>
      <w:r w:rsidR="00446BB7">
        <w:rPr>
          <w:rStyle w:val="1-Char"/>
          <w:rFonts w:hint="cs"/>
          <w:rtl/>
        </w:rPr>
        <w:t>ی</w:t>
      </w:r>
      <w:r w:rsidRPr="007100A7">
        <w:rPr>
          <w:rStyle w:val="1-Char"/>
          <w:rFonts w:hint="cs"/>
          <w:rtl/>
        </w:rPr>
        <w:t>فه</w:t>
      </w:r>
      <w:r w:rsidR="00FE6406" w:rsidRPr="00FE6406">
        <w:rPr>
          <w:rStyle w:val="1-Char"/>
          <w:rFonts w:cs="CTraditional Arabic" w:hint="cs"/>
          <w:rtl/>
        </w:rPr>
        <w:t>/</w:t>
      </w:r>
      <w:r w:rsidRPr="007100A7">
        <w:rPr>
          <w:rStyle w:val="1-Char"/>
          <w:rFonts w:hint="cs"/>
          <w:rtl/>
        </w:rPr>
        <w:t xml:space="preserve"> و امام محمد</w:t>
      </w:r>
      <w:r w:rsidR="00FE6406" w:rsidRPr="00FE6406">
        <w:rPr>
          <w:rStyle w:val="1-Char"/>
          <w:rFonts w:cs="CTraditional Arabic" w:hint="cs"/>
          <w:rtl/>
        </w:rPr>
        <w:t>/</w:t>
      </w:r>
      <w:r w:rsidRPr="007100A7">
        <w:rPr>
          <w:rStyle w:val="1-Char"/>
          <w:rFonts w:hint="cs"/>
          <w:rtl/>
        </w:rPr>
        <w:t xml:space="preserve"> برآنند که، جماعت در نماز جمعه با سه مرد به جز امام منعقد م</w:t>
      </w:r>
      <w:r w:rsidR="00446BB7">
        <w:rPr>
          <w:rStyle w:val="1-Char"/>
          <w:rFonts w:hint="cs"/>
          <w:rtl/>
        </w:rPr>
        <w:t>ی</w:t>
      </w:r>
      <w:r w:rsidRPr="007100A7">
        <w:rPr>
          <w:rStyle w:val="1-Char"/>
          <w:rFonts w:hint="cs"/>
          <w:rtl/>
        </w:rPr>
        <w:t>‌شود؛ و امام ابو</w:t>
      </w:r>
      <w:r w:rsidR="00446BB7">
        <w:rPr>
          <w:rStyle w:val="1-Char"/>
          <w:rFonts w:hint="cs"/>
          <w:rtl/>
        </w:rPr>
        <w:t>ی</w:t>
      </w:r>
      <w:r w:rsidRPr="007100A7">
        <w:rPr>
          <w:rStyle w:val="1-Char"/>
          <w:rFonts w:hint="cs"/>
          <w:rtl/>
        </w:rPr>
        <w:t>وسف</w:t>
      </w:r>
      <w:r w:rsidR="00FE6406" w:rsidRPr="00FE6406">
        <w:rPr>
          <w:rStyle w:val="1-Char"/>
          <w:rFonts w:cs="CTraditional Arabic" w:hint="cs"/>
          <w:rtl/>
        </w:rPr>
        <w:t>/</w:t>
      </w:r>
      <w:r w:rsidRPr="007100A7">
        <w:rPr>
          <w:rStyle w:val="1-Char"/>
          <w:rFonts w:hint="cs"/>
          <w:rtl/>
        </w:rPr>
        <w:t xml:space="preserve"> بر ا</w:t>
      </w:r>
      <w:r w:rsidR="00446BB7">
        <w:rPr>
          <w:rStyle w:val="1-Char"/>
          <w:rFonts w:hint="cs"/>
          <w:rtl/>
        </w:rPr>
        <w:t>ی</w:t>
      </w:r>
      <w:r w:rsidRPr="007100A7">
        <w:rPr>
          <w:rStyle w:val="1-Char"/>
          <w:rFonts w:hint="cs"/>
          <w:rtl/>
        </w:rPr>
        <w:t>ن باور است که، جماعت در نماز جمعه، با دو نفر به جز پ</w:t>
      </w:r>
      <w:r w:rsidR="00446BB7">
        <w:rPr>
          <w:rStyle w:val="1-Char"/>
          <w:rFonts w:hint="cs"/>
          <w:rtl/>
        </w:rPr>
        <w:t>ی</w:t>
      </w:r>
      <w:r w:rsidRPr="007100A7">
        <w:rPr>
          <w:rStyle w:val="1-Char"/>
          <w:rFonts w:hint="cs"/>
          <w:rtl/>
        </w:rPr>
        <w:t>شنماز منعقد م</w:t>
      </w:r>
      <w:r w:rsidR="00446BB7">
        <w:rPr>
          <w:rStyle w:val="1-Char"/>
          <w:rFonts w:hint="cs"/>
          <w:rtl/>
        </w:rPr>
        <w:t>ی</w:t>
      </w:r>
      <w:r w:rsidRPr="007100A7">
        <w:rPr>
          <w:rStyle w:val="1-Char"/>
          <w:rFonts w:hint="cs"/>
          <w:rtl/>
        </w:rPr>
        <w:t>‌گردد.]</w:t>
      </w:r>
    </w:p>
    <w:p w:rsidR="00E81847" w:rsidRPr="007100A7" w:rsidRDefault="00E81847" w:rsidP="00AF1D25">
      <w:pPr>
        <w:rPr>
          <w:rStyle w:val="1-Char"/>
          <w:rtl/>
        </w:rPr>
      </w:pPr>
      <w:r w:rsidRPr="007100A7">
        <w:rPr>
          <w:rStyle w:val="1-Char"/>
          <w:rFonts w:hint="cs"/>
          <w:rtl/>
        </w:rPr>
        <w:t xml:space="preserve">و </w:t>
      </w:r>
      <w:r w:rsidRPr="00FE6406">
        <w:rPr>
          <w:rStyle w:val="9-Char"/>
          <w:rFonts w:eastAsia="Batang" w:hint="cs"/>
          <w:rtl/>
        </w:rPr>
        <w:t>جماعت در نماز جمعه</w:t>
      </w:r>
      <w:r w:rsidRPr="007100A7">
        <w:rPr>
          <w:rStyle w:val="1-Char"/>
          <w:rFonts w:hint="cs"/>
          <w:rtl/>
        </w:rPr>
        <w:t xml:space="preserve">، با </w:t>
      </w:r>
      <w:r w:rsidR="00446BB7">
        <w:rPr>
          <w:rStyle w:val="1-Char"/>
          <w:rFonts w:hint="cs"/>
          <w:rtl/>
        </w:rPr>
        <w:t>ی</w:t>
      </w:r>
      <w:r w:rsidRPr="007100A7">
        <w:rPr>
          <w:rStyle w:val="1-Char"/>
          <w:rFonts w:hint="cs"/>
          <w:rtl/>
        </w:rPr>
        <w:t xml:space="preserve">ک زن </w:t>
      </w:r>
      <w:r w:rsidR="00446BB7">
        <w:rPr>
          <w:rStyle w:val="1-Char"/>
          <w:rFonts w:hint="cs"/>
          <w:rtl/>
        </w:rPr>
        <w:t>ی</w:t>
      </w:r>
      <w:r w:rsidRPr="007100A7">
        <w:rPr>
          <w:rStyle w:val="1-Char"/>
          <w:rFonts w:hint="cs"/>
          <w:rtl/>
        </w:rPr>
        <w:t xml:space="preserve">ا </w:t>
      </w:r>
      <w:r w:rsidR="00446BB7">
        <w:rPr>
          <w:rStyle w:val="1-Char"/>
          <w:rFonts w:hint="cs"/>
          <w:rtl/>
        </w:rPr>
        <w:t>ی</w:t>
      </w:r>
      <w:r w:rsidRPr="007100A7">
        <w:rPr>
          <w:rStyle w:val="1-Char"/>
          <w:rFonts w:hint="cs"/>
          <w:rtl/>
        </w:rPr>
        <w:t>ک کودک به همراه دو مرد منعقد نم</w:t>
      </w:r>
      <w:r w:rsidR="00446BB7">
        <w:rPr>
          <w:rStyle w:val="1-Char"/>
          <w:rFonts w:hint="cs"/>
          <w:rtl/>
        </w:rPr>
        <w:t>ی</w:t>
      </w:r>
      <w:r w:rsidRPr="007100A7">
        <w:rPr>
          <w:rStyle w:val="1-Char"/>
          <w:rFonts w:hint="cs"/>
          <w:rtl/>
        </w:rPr>
        <w:t>‌گردد و صح</w:t>
      </w:r>
      <w:r w:rsidR="00446BB7">
        <w:rPr>
          <w:rStyle w:val="1-Char"/>
          <w:rFonts w:hint="cs"/>
          <w:rtl/>
        </w:rPr>
        <w:t>ی</w:t>
      </w:r>
      <w:r w:rsidRPr="007100A7">
        <w:rPr>
          <w:rStyle w:val="1-Char"/>
          <w:rFonts w:hint="cs"/>
          <w:rtl/>
        </w:rPr>
        <w:t>ح ن</w:t>
      </w:r>
      <w:r w:rsidR="00446BB7">
        <w:rPr>
          <w:rStyle w:val="1-Char"/>
          <w:rFonts w:hint="cs"/>
          <w:rtl/>
        </w:rPr>
        <w:t>ی</w:t>
      </w:r>
      <w:r w:rsidRPr="007100A7">
        <w:rPr>
          <w:rStyle w:val="1-Char"/>
          <w:rFonts w:hint="cs"/>
          <w:rtl/>
        </w:rPr>
        <w:t>ست؛ [ز</w:t>
      </w:r>
      <w:r w:rsidR="00446BB7">
        <w:rPr>
          <w:rStyle w:val="1-Char"/>
          <w:rFonts w:hint="cs"/>
          <w:rtl/>
        </w:rPr>
        <w:t>ی</w:t>
      </w:r>
      <w:r w:rsidRPr="007100A7">
        <w:rPr>
          <w:rStyle w:val="1-Char"/>
          <w:rFonts w:hint="cs"/>
          <w:rtl/>
        </w:rPr>
        <w:t>را کودک و زن، صلاح</w:t>
      </w:r>
      <w:r w:rsidR="00446BB7">
        <w:rPr>
          <w:rStyle w:val="1-Char"/>
          <w:rFonts w:hint="cs"/>
          <w:rtl/>
        </w:rPr>
        <w:t>ی</w:t>
      </w:r>
      <w:r w:rsidRPr="007100A7">
        <w:rPr>
          <w:rStyle w:val="1-Char"/>
          <w:rFonts w:hint="cs"/>
          <w:rtl/>
        </w:rPr>
        <w:t>ت و شا</w:t>
      </w:r>
      <w:r w:rsidR="00446BB7">
        <w:rPr>
          <w:rStyle w:val="1-Char"/>
          <w:rFonts w:hint="cs"/>
          <w:rtl/>
        </w:rPr>
        <w:t>ی</w:t>
      </w:r>
      <w:r w:rsidRPr="007100A7">
        <w:rPr>
          <w:rStyle w:val="1-Char"/>
          <w:rFonts w:hint="cs"/>
          <w:rtl/>
        </w:rPr>
        <w:t>ستگ</w:t>
      </w:r>
      <w:r w:rsidR="00446BB7">
        <w:rPr>
          <w:rStyle w:val="1-Char"/>
          <w:rFonts w:hint="cs"/>
          <w:rtl/>
        </w:rPr>
        <w:t>ی</w:t>
      </w:r>
      <w:r w:rsidRPr="007100A7">
        <w:rPr>
          <w:rStyle w:val="1-Char"/>
          <w:rFonts w:hint="cs"/>
          <w:rtl/>
        </w:rPr>
        <w:t xml:space="preserve"> امامت جمعه را دارا نم</w:t>
      </w:r>
      <w:r w:rsidR="00446BB7">
        <w:rPr>
          <w:rStyle w:val="1-Char"/>
          <w:rFonts w:hint="cs"/>
          <w:rtl/>
        </w:rPr>
        <w:t>ی</w:t>
      </w:r>
      <w:r w:rsidRPr="007100A7">
        <w:rPr>
          <w:rStyle w:val="1-Char"/>
          <w:rFonts w:hint="cs"/>
          <w:rtl/>
        </w:rPr>
        <w:t>‌باشند.]</w:t>
      </w:r>
    </w:p>
    <w:p w:rsidR="00E81847" w:rsidRPr="007100A7" w:rsidRDefault="00E81847" w:rsidP="00AF1D25">
      <w:pPr>
        <w:rPr>
          <w:rStyle w:val="1-Char"/>
          <w:rtl/>
        </w:rPr>
      </w:pPr>
      <w:r w:rsidRPr="007100A7">
        <w:rPr>
          <w:rStyle w:val="1-Char"/>
          <w:rFonts w:hint="cs"/>
          <w:rtl/>
        </w:rPr>
        <w:t>و برا</w:t>
      </w:r>
      <w:r w:rsidR="00446BB7">
        <w:rPr>
          <w:rStyle w:val="1-Char"/>
          <w:rFonts w:hint="cs"/>
          <w:rtl/>
        </w:rPr>
        <w:t>ی</w:t>
      </w:r>
      <w:r w:rsidRPr="007100A7">
        <w:rPr>
          <w:rStyle w:val="1-Char"/>
          <w:rFonts w:hint="cs"/>
          <w:rtl/>
        </w:rPr>
        <w:t xml:space="preserve"> برده و ب</w:t>
      </w:r>
      <w:r w:rsidR="00446BB7">
        <w:rPr>
          <w:rStyle w:val="1-Char"/>
          <w:rFonts w:hint="cs"/>
          <w:rtl/>
        </w:rPr>
        <w:t>ی</w:t>
      </w:r>
      <w:r w:rsidRPr="007100A7">
        <w:rPr>
          <w:rStyle w:val="1-Char"/>
          <w:rFonts w:hint="cs"/>
          <w:rtl/>
        </w:rPr>
        <w:t>مار درست است که امامت نماز جمعه را به عهده بگ</w:t>
      </w:r>
      <w:r w:rsidR="00446BB7">
        <w:rPr>
          <w:rStyle w:val="1-Char"/>
          <w:rFonts w:hint="cs"/>
          <w:rtl/>
        </w:rPr>
        <w:t>ی</w:t>
      </w:r>
      <w:r w:rsidRPr="007100A7">
        <w:rPr>
          <w:rStyle w:val="1-Char"/>
          <w:rFonts w:hint="cs"/>
          <w:rtl/>
        </w:rPr>
        <w:t>رند؛ [به تعب</w:t>
      </w:r>
      <w:r w:rsidR="00446BB7">
        <w:rPr>
          <w:rStyle w:val="1-Char"/>
          <w:rFonts w:hint="cs"/>
          <w:rtl/>
        </w:rPr>
        <w:t>ی</w:t>
      </w:r>
      <w:r w:rsidRPr="007100A7">
        <w:rPr>
          <w:rStyle w:val="1-Char"/>
          <w:rFonts w:hint="cs"/>
          <w:rtl/>
        </w:rPr>
        <w:t>ر</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اگر امامت نماز جمعه را برده، مر</w:t>
      </w:r>
      <w:r w:rsidR="00446BB7">
        <w:rPr>
          <w:rStyle w:val="1-Char"/>
          <w:rFonts w:hint="cs"/>
          <w:rtl/>
        </w:rPr>
        <w:t>ی</w:t>
      </w:r>
      <w:r w:rsidRPr="007100A7">
        <w:rPr>
          <w:rStyle w:val="1-Char"/>
          <w:rFonts w:hint="cs"/>
          <w:rtl/>
        </w:rPr>
        <w:t xml:space="preserve">ض، مسافر </w:t>
      </w:r>
      <w:r w:rsidR="00446BB7">
        <w:rPr>
          <w:rStyle w:val="1-Char"/>
          <w:rFonts w:hint="cs"/>
          <w:rtl/>
        </w:rPr>
        <w:t>ی</w:t>
      </w:r>
      <w:r w:rsidRPr="007100A7">
        <w:rPr>
          <w:rStyle w:val="1-Char"/>
          <w:rFonts w:hint="cs"/>
          <w:rtl/>
        </w:rPr>
        <w:t>ا ناب</w:t>
      </w:r>
      <w:r w:rsidR="00446BB7">
        <w:rPr>
          <w:rStyle w:val="1-Char"/>
          <w:rFonts w:hint="cs"/>
          <w:rtl/>
        </w:rPr>
        <w:t>ی</w:t>
      </w:r>
      <w:r w:rsidRPr="007100A7">
        <w:rPr>
          <w:rStyle w:val="1-Char"/>
          <w:rFonts w:hint="cs"/>
          <w:rtl/>
        </w:rPr>
        <w:t>نا به عهده گرفت و افراد آزاد، سالم و تندرست و مق</w:t>
      </w:r>
      <w:r w:rsidR="00446BB7">
        <w:rPr>
          <w:rStyle w:val="1-Char"/>
          <w:rFonts w:hint="cs"/>
          <w:rtl/>
        </w:rPr>
        <w:t>ی</w:t>
      </w:r>
      <w:r w:rsidRPr="007100A7">
        <w:rPr>
          <w:rStyle w:val="1-Char"/>
          <w:rFonts w:hint="cs"/>
          <w:rtl/>
        </w:rPr>
        <w:t>م بدو اقتدا کردند، در آن صورت نماز تمام</w:t>
      </w:r>
      <w:r w:rsidR="00446BB7">
        <w:rPr>
          <w:rStyle w:val="1-Char"/>
          <w:rFonts w:hint="cs"/>
          <w:rtl/>
        </w:rPr>
        <w:t>ی</w:t>
      </w:r>
      <w:r w:rsidR="000751A8">
        <w:rPr>
          <w:rStyle w:val="1-Char"/>
          <w:rFonts w:hint="cs"/>
          <w:rtl/>
        </w:rPr>
        <w:t xml:space="preserve"> آن‌ها </w:t>
      </w:r>
      <w:r w:rsidRPr="007100A7">
        <w:rPr>
          <w:rStyle w:val="1-Char"/>
          <w:rFonts w:hint="cs"/>
          <w:rtl/>
        </w:rPr>
        <w:t>درست است.]</w:t>
      </w:r>
    </w:p>
    <w:p w:rsidR="00E81847" w:rsidRPr="007100A7" w:rsidRDefault="00E81847" w:rsidP="00AF1D25">
      <w:pPr>
        <w:rPr>
          <w:rStyle w:val="1-Char"/>
          <w:rtl/>
        </w:rPr>
      </w:pPr>
      <w:r w:rsidRPr="007100A7">
        <w:rPr>
          <w:rStyle w:val="1-Char"/>
          <w:rFonts w:hint="cs"/>
          <w:rtl/>
        </w:rPr>
        <w:t>و «</w:t>
      </w:r>
      <w:r w:rsidRPr="00FE6406">
        <w:rPr>
          <w:rStyle w:val="9-Char"/>
          <w:rFonts w:eastAsia="Batang" w:hint="cs"/>
          <w:rtl/>
        </w:rPr>
        <w:t>مصر</w:t>
      </w:r>
      <w:r w:rsidRPr="007100A7">
        <w:rPr>
          <w:rStyle w:val="1-Char"/>
          <w:rFonts w:hint="cs"/>
          <w:rtl/>
        </w:rPr>
        <w:t>» [</w:t>
      </w:r>
      <w:r w:rsidRPr="00FE6406">
        <w:rPr>
          <w:rStyle w:val="9-Char"/>
          <w:rFonts w:eastAsia="Batang" w:hint="cs"/>
          <w:rtl/>
        </w:rPr>
        <w:t>شهر</w:t>
      </w:r>
      <w:r w:rsidRPr="007100A7">
        <w:rPr>
          <w:rStyle w:val="1-Char"/>
          <w:rFonts w:hint="cs"/>
          <w:rtl/>
        </w:rPr>
        <w:t>]: به هر مکان</w:t>
      </w:r>
      <w:r w:rsidR="00446BB7">
        <w:rPr>
          <w:rStyle w:val="1-Char"/>
          <w:rFonts w:hint="cs"/>
          <w:rtl/>
        </w:rPr>
        <w:t>ی</w:t>
      </w:r>
      <w:r w:rsidRPr="007100A7">
        <w:rPr>
          <w:rStyle w:val="1-Char"/>
          <w:rFonts w:hint="cs"/>
          <w:rtl/>
        </w:rPr>
        <w:t xml:space="preserve"> گفته م</w:t>
      </w:r>
      <w:r w:rsidR="00446BB7">
        <w:rPr>
          <w:rStyle w:val="1-Char"/>
          <w:rFonts w:hint="cs"/>
          <w:rtl/>
        </w:rPr>
        <w:t>ی</w:t>
      </w:r>
      <w:r w:rsidRPr="007100A7">
        <w:rPr>
          <w:rStyle w:val="1-Char"/>
          <w:rFonts w:hint="cs"/>
          <w:rtl/>
        </w:rPr>
        <w:t>‌شود که دارا</w:t>
      </w:r>
      <w:r w:rsidR="00446BB7">
        <w:rPr>
          <w:rStyle w:val="1-Char"/>
          <w:rFonts w:hint="cs"/>
          <w:rtl/>
        </w:rPr>
        <w:t>ی</w:t>
      </w:r>
      <w:r w:rsidRPr="007100A7">
        <w:rPr>
          <w:rStyle w:val="1-Char"/>
          <w:rFonts w:hint="cs"/>
          <w:rtl/>
        </w:rPr>
        <w:t xml:space="preserve"> مفت</w:t>
      </w:r>
      <w:r w:rsidR="00446BB7">
        <w:rPr>
          <w:rStyle w:val="1-Char"/>
          <w:rFonts w:hint="cs"/>
          <w:rtl/>
        </w:rPr>
        <w:t>ی</w:t>
      </w:r>
      <w:r w:rsidRPr="007100A7">
        <w:rPr>
          <w:rStyle w:val="1-Char"/>
          <w:rFonts w:hint="cs"/>
          <w:rtl/>
        </w:rPr>
        <w:t>، ام</w:t>
      </w:r>
      <w:r w:rsidR="00446BB7">
        <w:rPr>
          <w:rStyle w:val="1-Char"/>
          <w:rFonts w:hint="cs"/>
          <w:rtl/>
        </w:rPr>
        <w:t>ی</w:t>
      </w:r>
      <w:r w:rsidRPr="007100A7">
        <w:rPr>
          <w:rStyle w:val="1-Char"/>
          <w:rFonts w:hint="cs"/>
          <w:rtl/>
        </w:rPr>
        <w:t>ر و قاض</w:t>
      </w:r>
      <w:r w:rsidR="00446BB7">
        <w:rPr>
          <w:rStyle w:val="1-Char"/>
          <w:rFonts w:hint="cs"/>
          <w:rtl/>
        </w:rPr>
        <w:t>ی</w:t>
      </w:r>
      <w:r w:rsidRPr="007100A7">
        <w:rPr>
          <w:rStyle w:val="1-Char"/>
          <w:rFonts w:hint="cs"/>
          <w:rtl/>
        </w:rPr>
        <w:t xml:space="preserve"> باشد که احکام و حدود را در آنجا اجرا نما</w:t>
      </w:r>
      <w:r w:rsidR="00446BB7">
        <w:rPr>
          <w:rStyle w:val="1-Char"/>
          <w:rFonts w:hint="cs"/>
          <w:rtl/>
        </w:rPr>
        <w:t>ی</w:t>
      </w:r>
      <w:r w:rsidRPr="007100A7">
        <w:rPr>
          <w:rStyle w:val="1-Char"/>
          <w:rFonts w:hint="cs"/>
          <w:rtl/>
        </w:rPr>
        <w:t>ند؛ و - بنا به «</w:t>
      </w:r>
      <w:r w:rsidRPr="00FE6406">
        <w:rPr>
          <w:rStyle w:val="9-Char"/>
          <w:rFonts w:eastAsia="Batang" w:hint="cs"/>
          <w:rtl/>
        </w:rPr>
        <w:t>ظاهر روا</w:t>
      </w:r>
      <w:r w:rsidR="00446BB7">
        <w:rPr>
          <w:rStyle w:val="9-Char"/>
          <w:rFonts w:eastAsia="Batang" w:hint="cs"/>
          <w:rtl/>
        </w:rPr>
        <w:t>ی</w:t>
      </w:r>
      <w:r w:rsidRPr="00FE6406">
        <w:rPr>
          <w:rStyle w:val="9-Char"/>
          <w:rFonts w:eastAsia="Batang" w:hint="cs"/>
          <w:rtl/>
        </w:rPr>
        <w:t>ت</w:t>
      </w:r>
      <w:r w:rsidRPr="007100A7">
        <w:rPr>
          <w:rStyle w:val="1-Char"/>
          <w:rFonts w:hint="cs"/>
          <w:rtl/>
        </w:rPr>
        <w:t>» - بناء و ساختمان‌ها</w:t>
      </w:r>
      <w:r w:rsidR="00446BB7">
        <w:rPr>
          <w:rStyle w:val="1-Char"/>
          <w:rFonts w:hint="cs"/>
          <w:rtl/>
        </w:rPr>
        <w:t>ی</w:t>
      </w:r>
      <w:r w:rsidRPr="007100A7">
        <w:rPr>
          <w:rStyle w:val="1-Char"/>
          <w:rFonts w:hint="cs"/>
          <w:rtl/>
        </w:rPr>
        <w:t xml:space="preserve"> آن به</w:t>
      </w:r>
      <w:r w:rsidR="000A2322">
        <w:rPr>
          <w:rStyle w:val="1-Char"/>
          <w:rFonts w:hint="cs"/>
          <w:rtl/>
        </w:rPr>
        <w:t xml:space="preserve"> </w:t>
      </w:r>
      <w:r w:rsidRPr="007100A7">
        <w:rPr>
          <w:rStyle w:val="1-Char"/>
          <w:rFonts w:hint="cs"/>
          <w:rtl/>
        </w:rPr>
        <w:t>اندازه‌</w:t>
      </w:r>
      <w:r w:rsidR="00446BB7">
        <w:rPr>
          <w:rStyle w:val="1-Char"/>
          <w:rFonts w:hint="cs"/>
          <w:rtl/>
        </w:rPr>
        <w:t>ی</w:t>
      </w:r>
      <w:r w:rsidRPr="007100A7">
        <w:rPr>
          <w:rStyle w:val="1-Char"/>
          <w:rFonts w:hint="cs"/>
          <w:rtl/>
        </w:rPr>
        <w:t xml:space="preserve"> ساختمان‌ها</w:t>
      </w:r>
      <w:r w:rsidR="00446BB7">
        <w:rPr>
          <w:rStyle w:val="1-Char"/>
          <w:rFonts w:hint="cs"/>
          <w:rtl/>
        </w:rPr>
        <w:t>ی</w:t>
      </w:r>
      <w:r w:rsidRPr="007100A7">
        <w:rPr>
          <w:rStyle w:val="1-Char"/>
          <w:rFonts w:hint="cs"/>
          <w:rtl/>
        </w:rPr>
        <w:t xml:space="preserve"> سرزم</w:t>
      </w:r>
      <w:r w:rsidR="00446BB7">
        <w:rPr>
          <w:rStyle w:val="1-Char"/>
          <w:rFonts w:hint="cs"/>
          <w:rtl/>
        </w:rPr>
        <w:t>ی</w:t>
      </w:r>
      <w:r w:rsidRPr="007100A7">
        <w:rPr>
          <w:rStyle w:val="1-Char"/>
          <w:rFonts w:hint="cs"/>
          <w:rtl/>
        </w:rPr>
        <w:t>ن «</w:t>
      </w:r>
      <w:r w:rsidRPr="00FE6406">
        <w:rPr>
          <w:rStyle w:val="9-Char"/>
          <w:rFonts w:eastAsia="Batang" w:hint="cs"/>
          <w:rtl/>
        </w:rPr>
        <w:t>مِن</w:t>
      </w:r>
      <w:r w:rsidR="00446BB7">
        <w:rPr>
          <w:rStyle w:val="9-Char"/>
          <w:rFonts w:eastAsia="Batang" w:hint="cs"/>
          <w:rtl/>
        </w:rPr>
        <w:t>ی</w:t>
      </w:r>
      <w:r w:rsidRPr="007100A7">
        <w:rPr>
          <w:rStyle w:val="1-Char"/>
          <w:rFonts w:hint="cs"/>
          <w:rtl/>
        </w:rPr>
        <w:t>» باشد.</w:t>
      </w:r>
    </w:p>
    <w:p w:rsidR="00E81847" w:rsidRPr="007100A7" w:rsidRDefault="00E81847" w:rsidP="00AF1D25">
      <w:pPr>
        <w:rPr>
          <w:rStyle w:val="1-Char"/>
          <w:rtl/>
        </w:rPr>
      </w:pPr>
      <w:r w:rsidRPr="007100A7">
        <w:rPr>
          <w:rStyle w:val="1-Char"/>
          <w:rFonts w:hint="cs"/>
          <w:rtl/>
        </w:rPr>
        <w:t>و هرگا قاض</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ا ام</w:t>
      </w:r>
      <w:r w:rsidR="00446BB7">
        <w:rPr>
          <w:rStyle w:val="1-Char"/>
          <w:rFonts w:hint="cs"/>
          <w:rtl/>
        </w:rPr>
        <w:t>ی</w:t>
      </w:r>
      <w:r w:rsidRPr="007100A7">
        <w:rPr>
          <w:rStyle w:val="1-Char"/>
          <w:rFonts w:hint="cs"/>
          <w:rtl/>
        </w:rPr>
        <w:t>ر آنجا، مفت</w:t>
      </w:r>
      <w:r w:rsidR="00446BB7">
        <w:rPr>
          <w:rStyle w:val="1-Char"/>
          <w:rFonts w:hint="cs"/>
          <w:rtl/>
        </w:rPr>
        <w:t>ی</w:t>
      </w:r>
      <w:r w:rsidRPr="007100A7">
        <w:rPr>
          <w:rStyle w:val="1-Char"/>
          <w:rFonts w:hint="cs"/>
          <w:rtl/>
        </w:rPr>
        <w:t xml:space="preserve"> ن</w:t>
      </w:r>
      <w:r w:rsidR="00446BB7">
        <w:rPr>
          <w:rStyle w:val="1-Char"/>
          <w:rFonts w:hint="cs"/>
          <w:rtl/>
        </w:rPr>
        <w:t>ی</w:t>
      </w:r>
      <w:r w:rsidRPr="007100A7">
        <w:rPr>
          <w:rStyle w:val="1-Char"/>
          <w:rFonts w:hint="cs"/>
          <w:rtl/>
        </w:rPr>
        <w:t>ز باشد، در آن صورت ن</w:t>
      </w:r>
      <w:r w:rsidR="00446BB7">
        <w:rPr>
          <w:rStyle w:val="1-Char"/>
          <w:rFonts w:hint="cs"/>
          <w:rtl/>
        </w:rPr>
        <w:t>ی</w:t>
      </w:r>
      <w:r w:rsidRPr="007100A7">
        <w:rPr>
          <w:rStyle w:val="1-Char"/>
          <w:rFonts w:hint="cs"/>
          <w:rtl/>
        </w:rPr>
        <w:t>از</w:t>
      </w:r>
      <w:r w:rsidR="00446BB7">
        <w:rPr>
          <w:rStyle w:val="1-Char"/>
          <w:rFonts w:hint="cs"/>
          <w:rtl/>
        </w:rPr>
        <w:t>ی</w:t>
      </w:r>
      <w:r w:rsidRPr="007100A7">
        <w:rPr>
          <w:rStyle w:val="1-Char"/>
          <w:rFonts w:hint="cs"/>
          <w:rtl/>
        </w:rPr>
        <w:t xml:space="preserve"> به مُفت</w:t>
      </w:r>
      <w:r w:rsidR="00446BB7">
        <w:rPr>
          <w:rStyle w:val="1-Char"/>
          <w:rFonts w:hint="cs"/>
          <w:rtl/>
        </w:rPr>
        <w:t>ی</w:t>
      </w:r>
      <w:r w:rsidRPr="007100A7">
        <w:rPr>
          <w:rStyle w:val="1-Char"/>
          <w:rFonts w:hint="cs"/>
          <w:rtl/>
        </w:rPr>
        <w:t xml:space="preserve"> </w:t>
      </w:r>
      <w:r w:rsidR="00446BB7">
        <w:rPr>
          <w:rStyle w:val="1-Char"/>
          <w:rFonts w:hint="cs"/>
          <w:rtl/>
        </w:rPr>
        <w:t>یی</w:t>
      </w:r>
      <w:r w:rsidRPr="007100A7">
        <w:rPr>
          <w:rStyle w:val="1-Char"/>
          <w:rFonts w:hint="cs"/>
          <w:rtl/>
        </w:rPr>
        <w:t xml:space="preserve"> د</w:t>
      </w:r>
      <w:r w:rsidR="00446BB7">
        <w:rPr>
          <w:rStyle w:val="1-Char"/>
          <w:rFonts w:hint="cs"/>
          <w:rtl/>
        </w:rPr>
        <w:t>ی</w:t>
      </w:r>
      <w:r w:rsidRPr="007100A7">
        <w:rPr>
          <w:rStyle w:val="1-Char"/>
          <w:rFonts w:hint="cs"/>
          <w:rtl/>
        </w:rPr>
        <w:t>گر ن</w:t>
      </w:r>
      <w:r w:rsidR="00446BB7">
        <w:rPr>
          <w:rStyle w:val="1-Char"/>
          <w:rFonts w:hint="cs"/>
          <w:rtl/>
        </w:rPr>
        <w:t>ی</w:t>
      </w:r>
      <w:r w:rsidRPr="007100A7">
        <w:rPr>
          <w:rStyle w:val="1-Char"/>
          <w:rFonts w:hint="cs"/>
          <w:rtl/>
        </w:rPr>
        <w:t>ست؛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ن</w:t>
      </w:r>
      <w:r w:rsidR="00446BB7">
        <w:rPr>
          <w:rStyle w:val="1-Char"/>
          <w:rFonts w:hint="cs"/>
          <w:rtl/>
        </w:rPr>
        <w:t>ی</w:t>
      </w:r>
      <w:r w:rsidRPr="007100A7">
        <w:rPr>
          <w:rStyle w:val="1-Char"/>
          <w:rFonts w:hint="cs"/>
          <w:rtl/>
        </w:rPr>
        <w:t>از</w:t>
      </w:r>
      <w:r w:rsidR="00446BB7">
        <w:rPr>
          <w:rStyle w:val="1-Char"/>
          <w:rFonts w:hint="cs"/>
          <w:rtl/>
        </w:rPr>
        <w:t>ی</w:t>
      </w:r>
      <w:r w:rsidRPr="007100A7">
        <w:rPr>
          <w:rStyle w:val="1-Char"/>
          <w:rFonts w:hint="cs"/>
          <w:rtl/>
        </w:rPr>
        <w:t xml:space="preserve"> ن</w:t>
      </w:r>
      <w:r w:rsidR="00446BB7">
        <w:rPr>
          <w:rStyle w:val="1-Char"/>
          <w:rFonts w:hint="cs"/>
          <w:rtl/>
        </w:rPr>
        <w:t>ی</w:t>
      </w:r>
      <w:r w:rsidRPr="007100A7">
        <w:rPr>
          <w:rStyle w:val="1-Char"/>
          <w:rFonts w:hint="cs"/>
          <w:rtl/>
        </w:rPr>
        <w:t>ست که سه نفر قاض</w:t>
      </w:r>
      <w:r w:rsidR="00446BB7">
        <w:rPr>
          <w:rStyle w:val="1-Char"/>
          <w:rFonts w:hint="cs"/>
          <w:rtl/>
        </w:rPr>
        <w:t>ی</w:t>
      </w:r>
      <w:r w:rsidRPr="007100A7">
        <w:rPr>
          <w:rStyle w:val="1-Char"/>
          <w:rFonts w:hint="cs"/>
          <w:rtl/>
        </w:rPr>
        <w:t>، ام</w:t>
      </w:r>
      <w:r w:rsidR="00446BB7">
        <w:rPr>
          <w:rStyle w:val="1-Char"/>
          <w:rFonts w:hint="cs"/>
          <w:rtl/>
        </w:rPr>
        <w:t>ی</w:t>
      </w:r>
      <w:r w:rsidRPr="007100A7">
        <w:rPr>
          <w:rStyle w:val="1-Char"/>
          <w:rFonts w:hint="cs"/>
          <w:rtl/>
        </w:rPr>
        <w:t>ر و مفت</w:t>
      </w:r>
      <w:r w:rsidR="00446BB7">
        <w:rPr>
          <w:rStyle w:val="1-Char"/>
          <w:rFonts w:hint="cs"/>
          <w:rtl/>
        </w:rPr>
        <w:t>ی</w:t>
      </w:r>
      <w:r w:rsidRPr="007100A7">
        <w:rPr>
          <w:rStyle w:val="1-Char"/>
          <w:rFonts w:hint="cs"/>
          <w:rtl/>
        </w:rPr>
        <w:t xml:space="preserve"> وجود داشته باشد.]</w:t>
      </w:r>
    </w:p>
    <w:p w:rsidR="00E81847" w:rsidRPr="007100A7" w:rsidRDefault="00E81847" w:rsidP="00AF1D25">
      <w:pPr>
        <w:rPr>
          <w:rStyle w:val="1-Char"/>
          <w:rtl/>
        </w:rPr>
      </w:pPr>
      <w:r w:rsidRPr="007100A7">
        <w:rPr>
          <w:rStyle w:val="1-Char"/>
          <w:rFonts w:hint="cs"/>
          <w:rtl/>
        </w:rPr>
        <w:t>و برا</w:t>
      </w:r>
      <w:r w:rsidR="00446BB7">
        <w:rPr>
          <w:rStyle w:val="1-Char"/>
          <w:rFonts w:hint="cs"/>
          <w:rtl/>
        </w:rPr>
        <w:t>ی</w:t>
      </w:r>
      <w:r w:rsidRPr="007100A7">
        <w:rPr>
          <w:rStyle w:val="1-Char"/>
          <w:rFonts w:hint="cs"/>
          <w:rtl/>
        </w:rPr>
        <w:t xml:space="preserve"> خل</w:t>
      </w:r>
      <w:r w:rsidR="00446BB7">
        <w:rPr>
          <w:rStyle w:val="1-Char"/>
          <w:rFonts w:hint="cs"/>
          <w:rtl/>
        </w:rPr>
        <w:t>ی</w:t>
      </w:r>
      <w:r w:rsidRPr="007100A7">
        <w:rPr>
          <w:rStyle w:val="1-Char"/>
          <w:rFonts w:hint="cs"/>
          <w:rtl/>
        </w:rPr>
        <w:t>فه [ر</w:t>
      </w:r>
      <w:r w:rsidR="00446BB7">
        <w:rPr>
          <w:rStyle w:val="1-Char"/>
          <w:rFonts w:hint="cs"/>
          <w:rtl/>
        </w:rPr>
        <w:t>یی</w:t>
      </w:r>
      <w:r w:rsidRPr="007100A7">
        <w:rPr>
          <w:rStyle w:val="1-Char"/>
          <w:rFonts w:hint="cs"/>
          <w:rtl/>
        </w:rPr>
        <w:t xml:space="preserve">س جمهور، پادشاه] </w:t>
      </w:r>
      <w:r w:rsidR="00446BB7">
        <w:rPr>
          <w:rStyle w:val="1-Char"/>
          <w:rFonts w:hint="cs"/>
          <w:rtl/>
        </w:rPr>
        <w:t>ی</w:t>
      </w:r>
      <w:r w:rsidRPr="007100A7">
        <w:rPr>
          <w:rStyle w:val="1-Char"/>
          <w:rFonts w:hint="cs"/>
          <w:rtl/>
        </w:rPr>
        <w:t>ا ام</w:t>
      </w:r>
      <w:r w:rsidR="00446BB7">
        <w:rPr>
          <w:rStyle w:val="1-Char"/>
          <w:rFonts w:hint="cs"/>
          <w:rtl/>
        </w:rPr>
        <w:t>ی</w:t>
      </w:r>
      <w:r w:rsidRPr="007100A7">
        <w:rPr>
          <w:rStyle w:val="1-Char"/>
          <w:rFonts w:hint="cs"/>
          <w:rtl/>
        </w:rPr>
        <w:t>ر حجاز، جا</w:t>
      </w:r>
      <w:r w:rsidR="00446BB7">
        <w:rPr>
          <w:rStyle w:val="1-Char"/>
          <w:rFonts w:hint="cs"/>
          <w:rtl/>
        </w:rPr>
        <w:t>ی</w:t>
      </w:r>
      <w:r w:rsidRPr="007100A7">
        <w:rPr>
          <w:rStyle w:val="1-Char"/>
          <w:rFonts w:hint="cs"/>
          <w:rtl/>
        </w:rPr>
        <w:t>ز است که در موسم حج، نماز جمعه را در سرزم</w:t>
      </w:r>
      <w:r w:rsidR="00446BB7">
        <w:rPr>
          <w:rStyle w:val="1-Char"/>
          <w:rFonts w:hint="cs"/>
          <w:rtl/>
        </w:rPr>
        <w:t>ی</w:t>
      </w:r>
      <w:r w:rsidRPr="007100A7">
        <w:rPr>
          <w:rStyle w:val="1-Char"/>
          <w:rFonts w:hint="cs"/>
          <w:rtl/>
        </w:rPr>
        <w:t>ن «</w:t>
      </w:r>
      <w:r w:rsidRPr="00FE6406">
        <w:rPr>
          <w:rStyle w:val="9-Char"/>
          <w:rFonts w:eastAsia="Batang" w:hint="cs"/>
          <w:rtl/>
        </w:rPr>
        <w:t>مِن</w:t>
      </w:r>
      <w:r w:rsidR="00446BB7">
        <w:rPr>
          <w:rStyle w:val="9-Char"/>
          <w:rFonts w:eastAsia="Batang" w:hint="cs"/>
          <w:rtl/>
        </w:rPr>
        <w:t>ی</w:t>
      </w:r>
      <w:r w:rsidRPr="007100A7">
        <w:rPr>
          <w:rStyle w:val="1-Char"/>
          <w:rFonts w:hint="cs"/>
          <w:rtl/>
        </w:rPr>
        <w:t>» برگزار نما</w:t>
      </w:r>
      <w:r w:rsidR="00446BB7">
        <w:rPr>
          <w:rStyle w:val="1-Char"/>
          <w:rFonts w:hint="cs"/>
          <w:rtl/>
        </w:rPr>
        <w:t>ی</w:t>
      </w:r>
      <w:r w:rsidRPr="007100A7">
        <w:rPr>
          <w:rStyle w:val="1-Char"/>
          <w:rFonts w:hint="cs"/>
          <w:rtl/>
        </w:rPr>
        <w:t>ند.</w:t>
      </w:r>
    </w:p>
    <w:p w:rsidR="00E81847" w:rsidRPr="007100A7" w:rsidRDefault="00E81847" w:rsidP="00AF1D25">
      <w:pPr>
        <w:rPr>
          <w:rStyle w:val="1-Char"/>
          <w:rtl/>
        </w:rPr>
      </w:pPr>
      <w:r w:rsidRPr="007100A7">
        <w:rPr>
          <w:rStyle w:val="1-Char"/>
          <w:rFonts w:hint="cs"/>
          <w:rtl/>
        </w:rPr>
        <w:t>و [برا</w:t>
      </w:r>
      <w:r w:rsidR="00446BB7">
        <w:rPr>
          <w:rStyle w:val="1-Char"/>
          <w:rFonts w:hint="cs"/>
          <w:rtl/>
        </w:rPr>
        <w:t>ی</w:t>
      </w:r>
      <w:r w:rsidRPr="007100A7">
        <w:rPr>
          <w:rStyle w:val="1-Char"/>
          <w:rFonts w:hint="cs"/>
          <w:rtl/>
        </w:rPr>
        <w:t xml:space="preserve"> خط</w:t>
      </w:r>
      <w:r w:rsidR="00446BB7">
        <w:rPr>
          <w:rStyle w:val="1-Char"/>
          <w:rFonts w:hint="cs"/>
          <w:rtl/>
        </w:rPr>
        <w:t>ی</w:t>
      </w:r>
      <w:r w:rsidRPr="007100A7">
        <w:rPr>
          <w:rStyle w:val="1-Char"/>
          <w:rFonts w:hint="cs"/>
          <w:rtl/>
        </w:rPr>
        <w:t>ب جمعه] درست است که در ا</w:t>
      </w:r>
      <w:r w:rsidR="00446BB7">
        <w:rPr>
          <w:rStyle w:val="1-Char"/>
          <w:rFonts w:hint="cs"/>
          <w:rtl/>
        </w:rPr>
        <w:t>ی</w:t>
      </w:r>
      <w:r w:rsidRPr="007100A7">
        <w:rPr>
          <w:rStyle w:val="1-Char"/>
          <w:rFonts w:hint="cs"/>
          <w:rtl/>
        </w:rPr>
        <w:t>راد خطبه‌</w:t>
      </w:r>
      <w:r w:rsidR="00446BB7">
        <w:rPr>
          <w:rStyle w:val="1-Char"/>
          <w:rFonts w:hint="cs"/>
          <w:rtl/>
        </w:rPr>
        <w:t>ی</w:t>
      </w:r>
      <w:r w:rsidRPr="007100A7">
        <w:rPr>
          <w:rStyle w:val="1-Char"/>
          <w:rFonts w:hint="cs"/>
          <w:rtl/>
        </w:rPr>
        <w:t xml:space="preserve"> جمعه، تنها [به ذکر خدا و] به اندازه‌</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ک «</w:t>
      </w:r>
      <w:r w:rsidRPr="00FE6406">
        <w:rPr>
          <w:rStyle w:val="9-Char"/>
          <w:rFonts w:eastAsia="Batang" w:hint="cs"/>
          <w:rtl/>
        </w:rPr>
        <w:t>تسب</w:t>
      </w:r>
      <w:r w:rsidR="00446BB7">
        <w:rPr>
          <w:rStyle w:val="9-Char"/>
          <w:rFonts w:eastAsia="Batang" w:hint="cs"/>
          <w:rtl/>
        </w:rPr>
        <w:t>ی</w:t>
      </w:r>
      <w:r w:rsidRPr="00FE6406">
        <w:rPr>
          <w:rStyle w:val="9-Char"/>
          <w:rFonts w:eastAsia="Batang" w:hint="cs"/>
          <w:rtl/>
        </w:rPr>
        <w:t>ح</w:t>
      </w:r>
      <w:r w:rsidRPr="007100A7">
        <w:rPr>
          <w:rStyle w:val="1-Char"/>
          <w:rFonts w:hint="cs"/>
          <w:rtl/>
        </w:rPr>
        <w:t xml:space="preserve">» [سبحان الله گفتن] </w:t>
      </w:r>
      <w:r w:rsidR="00446BB7">
        <w:rPr>
          <w:rStyle w:val="1-Char"/>
          <w:rFonts w:hint="cs"/>
          <w:rtl/>
        </w:rPr>
        <w:t>ی</w:t>
      </w:r>
      <w:r w:rsidRPr="007100A7">
        <w:rPr>
          <w:rStyle w:val="1-Char"/>
          <w:rFonts w:hint="cs"/>
          <w:rtl/>
        </w:rPr>
        <w:t xml:space="preserve">ا </w:t>
      </w:r>
      <w:r w:rsidR="00446BB7">
        <w:rPr>
          <w:rStyle w:val="1-Char"/>
          <w:rFonts w:hint="cs"/>
          <w:rtl/>
        </w:rPr>
        <w:t>ی</w:t>
      </w:r>
      <w:r w:rsidRPr="007100A7">
        <w:rPr>
          <w:rStyle w:val="1-Char"/>
          <w:rFonts w:hint="cs"/>
          <w:rtl/>
        </w:rPr>
        <w:t>ک «</w:t>
      </w:r>
      <w:r w:rsidRPr="00FE6406">
        <w:rPr>
          <w:rStyle w:val="9-Char"/>
          <w:rFonts w:eastAsia="Batang" w:hint="cs"/>
          <w:rtl/>
        </w:rPr>
        <w:t>تحم</w:t>
      </w:r>
      <w:r w:rsidR="00446BB7">
        <w:rPr>
          <w:rStyle w:val="9-Char"/>
          <w:rFonts w:eastAsia="Batang" w:hint="cs"/>
          <w:rtl/>
        </w:rPr>
        <w:t>ی</w:t>
      </w:r>
      <w:r w:rsidRPr="00FE6406">
        <w:rPr>
          <w:rStyle w:val="9-Char"/>
          <w:rFonts w:eastAsia="Batang" w:hint="cs"/>
          <w:rtl/>
        </w:rPr>
        <w:t>د</w:t>
      </w:r>
      <w:r w:rsidRPr="007100A7">
        <w:rPr>
          <w:rStyle w:val="1-Char"/>
          <w:rFonts w:hint="cs"/>
          <w:rtl/>
        </w:rPr>
        <w:t>» [</w:t>
      </w:r>
      <w:r w:rsidRPr="00FE08D9">
        <w:rPr>
          <w:rStyle w:val="5-Char0"/>
          <w:rFonts w:hint="cs"/>
          <w:rtl/>
        </w:rPr>
        <w:t>الحمدلله</w:t>
      </w:r>
      <w:r w:rsidRPr="007100A7">
        <w:rPr>
          <w:rStyle w:val="1-Char"/>
          <w:rFonts w:hint="cs"/>
          <w:rtl/>
        </w:rPr>
        <w:t xml:space="preserve"> گفتن]، اکتفا و بسنده نما</w:t>
      </w:r>
      <w:r w:rsidR="00446BB7">
        <w:rPr>
          <w:rStyle w:val="1-Char"/>
          <w:rFonts w:hint="cs"/>
          <w:rtl/>
        </w:rPr>
        <w:t>ی</w:t>
      </w:r>
      <w:r w:rsidRPr="007100A7">
        <w:rPr>
          <w:rStyle w:val="1-Char"/>
          <w:rFonts w:hint="cs"/>
          <w:rtl/>
        </w:rPr>
        <w:t>د؛ ول</w:t>
      </w:r>
      <w:r w:rsidR="00446BB7">
        <w:rPr>
          <w:rStyle w:val="1-Char"/>
          <w:rFonts w:hint="cs"/>
          <w:rtl/>
        </w:rPr>
        <w:t>ی</w:t>
      </w:r>
      <w:r w:rsidRPr="007100A7">
        <w:rPr>
          <w:rStyle w:val="1-Char"/>
          <w:rFonts w:hint="cs"/>
          <w:rtl/>
        </w:rPr>
        <w:t xml:space="preserve"> ا</w:t>
      </w:r>
      <w:r w:rsidR="00446BB7">
        <w:rPr>
          <w:rStyle w:val="1-Char"/>
          <w:rFonts w:hint="cs"/>
          <w:rtl/>
        </w:rPr>
        <w:t>ی</w:t>
      </w:r>
      <w:r w:rsidRPr="007100A7">
        <w:rPr>
          <w:rStyle w:val="1-Char"/>
          <w:rFonts w:hint="cs"/>
          <w:rtl/>
        </w:rPr>
        <w:t>ن کارش با کراه</w:t>
      </w:r>
      <w:r w:rsidR="00446BB7">
        <w:rPr>
          <w:rStyle w:val="1-Char"/>
          <w:rFonts w:hint="cs"/>
          <w:rtl/>
        </w:rPr>
        <w:t>ی</w:t>
      </w:r>
      <w:r w:rsidRPr="007100A7">
        <w:rPr>
          <w:rStyle w:val="1-Char"/>
          <w:rFonts w:hint="cs"/>
          <w:rtl/>
        </w:rPr>
        <w:t>ت درست م</w:t>
      </w:r>
      <w:r w:rsidR="00446BB7">
        <w:rPr>
          <w:rStyle w:val="1-Char"/>
          <w:rFonts w:hint="cs"/>
          <w:rtl/>
        </w:rPr>
        <w:t>ی</w:t>
      </w:r>
      <w:r w:rsidRPr="007100A7">
        <w:rPr>
          <w:rStyle w:val="1-Char"/>
          <w:rFonts w:hint="cs"/>
          <w:rtl/>
        </w:rPr>
        <w:t>‌باشد؛ [ا</w:t>
      </w:r>
      <w:r w:rsidR="00446BB7">
        <w:rPr>
          <w:rStyle w:val="1-Char"/>
          <w:rFonts w:hint="cs"/>
          <w:rtl/>
        </w:rPr>
        <w:t>ی</w:t>
      </w:r>
      <w:r w:rsidRPr="007100A7">
        <w:rPr>
          <w:rStyle w:val="1-Char"/>
          <w:rFonts w:hint="cs"/>
          <w:rtl/>
        </w:rPr>
        <w:t>ن قول امام ابوحن</w:t>
      </w:r>
      <w:r w:rsidR="00446BB7">
        <w:rPr>
          <w:rStyle w:val="1-Char"/>
          <w:rFonts w:hint="cs"/>
          <w:rtl/>
        </w:rPr>
        <w:t>ی</w:t>
      </w:r>
      <w:r w:rsidRPr="007100A7">
        <w:rPr>
          <w:rStyle w:val="1-Char"/>
          <w:rFonts w:hint="cs"/>
          <w:rtl/>
        </w:rPr>
        <w:t>فه</w:t>
      </w:r>
      <w:r w:rsidR="00FE6406" w:rsidRPr="00FE6406">
        <w:rPr>
          <w:rStyle w:val="1-Char"/>
          <w:rFonts w:cs="CTraditional Arabic" w:hint="cs"/>
          <w:rtl/>
        </w:rPr>
        <w:t>/</w:t>
      </w:r>
      <w:r w:rsidRPr="007100A7">
        <w:rPr>
          <w:rStyle w:val="1-Char"/>
          <w:rFonts w:hint="cs"/>
          <w:rtl/>
        </w:rPr>
        <w:t xml:space="preserve"> است؛ ز</w:t>
      </w:r>
      <w:r w:rsidR="00446BB7">
        <w:rPr>
          <w:rStyle w:val="1-Char"/>
          <w:rFonts w:hint="cs"/>
          <w:rtl/>
        </w:rPr>
        <w:t>ی</w:t>
      </w:r>
      <w:r w:rsidRPr="007100A7">
        <w:rPr>
          <w:rStyle w:val="1-Char"/>
          <w:rFonts w:hint="cs"/>
          <w:rtl/>
        </w:rPr>
        <w:t>را و</w:t>
      </w:r>
      <w:r w:rsidR="00446BB7">
        <w:rPr>
          <w:rStyle w:val="1-Char"/>
          <w:rFonts w:hint="cs"/>
          <w:rtl/>
        </w:rPr>
        <w:t>ی</w:t>
      </w:r>
      <w:r w:rsidRPr="007100A7">
        <w:rPr>
          <w:rStyle w:val="1-Char"/>
          <w:rFonts w:hint="cs"/>
          <w:rtl/>
        </w:rPr>
        <w:t xml:space="preserve"> بر ا</w:t>
      </w:r>
      <w:r w:rsidR="00446BB7">
        <w:rPr>
          <w:rStyle w:val="1-Char"/>
          <w:rFonts w:hint="cs"/>
          <w:rtl/>
        </w:rPr>
        <w:t>ی</w:t>
      </w:r>
      <w:r w:rsidRPr="007100A7">
        <w:rPr>
          <w:rStyle w:val="1-Char"/>
          <w:rFonts w:hint="cs"/>
          <w:rtl/>
        </w:rPr>
        <w:t>ن باور است که اگر خط</w:t>
      </w:r>
      <w:r w:rsidR="00446BB7">
        <w:rPr>
          <w:rStyle w:val="1-Char"/>
          <w:rFonts w:hint="cs"/>
          <w:rtl/>
        </w:rPr>
        <w:t>ی</w:t>
      </w:r>
      <w:r w:rsidRPr="007100A7">
        <w:rPr>
          <w:rStyle w:val="1-Char"/>
          <w:rFonts w:hint="cs"/>
          <w:rtl/>
        </w:rPr>
        <w:t>ب جمعه - به اِختصار و اِجمال -</w:t>
      </w:r>
      <w:r w:rsidR="00AF17B9">
        <w:rPr>
          <w:rStyle w:val="1-Char"/>
          <w:rFonts w:hint="cs"/>
          <w:rtl/>
        </w:rPr>
        <w:t xml:space="preserve"> تنها به ذکر خدا بپردازد، خطبه‌</w:t>
      </w:r>
      <w:r w:rsidR="00AF17B9">
        <w:rPr>
          <w:rStyle w:val="1-Char"/>
          <w:rFonts w:hint="eastAsia"/>
          <w:rtl/>
        </w:rPr>
        <w:t>‌</w:t>
      </w:r>
      <w:r w:rsidRPr="007100A7">
        <w:rPr>
          <w:rStyle w:val="1-Char"/>
          <w:rFonts w:hint="cs"/>
          <w:rtl/>
        </w:rPr>
        <w:t>اش درست است. و امام ابو</w:t>
      </w:r>
      <w:r w:rsidR="00446BB7">
        <w:rPr>
          <w:rStyle w:val="1-Char"/>
          <w:rFonts w:hint="cs"/>
          <w:rtl/>
        </w:rPr>
        <w:t>ی</w:t>
      </w:r>
      <w:r w:rsidRPr="007100A7">
        <w:rPr>
          <w:rStyle w:val="1-Char"/>
          <w:rFonts w:hint="cs"/>
          <w:rtl/>
        </w:rPr>
        <w:t>وسف</w:t>
      </w:r>
      <w:r w:rsidR="00FE6406" w:rsidRPr="00FE6406">
        <w:rPr>
          <w:rStyle w:val="1-Char"/>
          <w:rFonts w:cs="CTraditional Arabic" w:hint="cs"/>
          <w:rtl/>
        </w:rPr>
        <w:t>/</w:t>
      </w:r>
      <w:r w:rsidRPr="007100A7">
        <w:rPr>
          <w:rStyle w:val="1-Char"/>
          <w:rFonts w:hint="cs"/>
          <w:rtl/>
        </w:rPr>
        <w:t xml:space="preserve"> و امام محمد</w:t>
      </w:r>
      <w:r w:rsidR="00FE6406" w:rsidRPr="00FE6406">
        <w:rPr>
          <w:rStyle w:val="1-Char"/>
          <w:rFonts w:cs="CTraditional Arabic" w:hint="cs"/>
          <w:rtl/>
        </w:rPr>
        <w:t>/</w:t>
      </w:r>
      <w:r w:rsidRPr="007100A7">
        <w:rPr>
          <w:rStyle w:val="1-Char"/>
          <w:rFonts w:hint="cs"/>
          <w:rtl/>
        </w:rPr>
        <w:t xml:space="preserve"> بر ا</w:t>
      </w:r>
      <w:r w:rsidR="00446BB7">
        <w:rPr>
          <w:rStyle w:val="1-Char"/>
          <w:rFonts w:hint="cs"/>
          <w:rtl/>
        </w:rPr>
        <w:t>ی</w:t>
      </w:r>
      <w:r w:rsidRPr="007100A7">
        <w:rPr>
          <w:rStyle w:val="1-Char"/>
          <w:rFonts w:hint="cs"/>
          <w:rtl/>
        </w:rPr>
        <w:t>ن باورند که لازم است تا خط</w:t>
      </w:r>
      <w:r w:rsidR="00446BB7">
        <w:rPr>
          <w:rStyle w:val="1-Char"/>
          <w:rFonts w:hint="cs"/>
          <w:rtl/>
        </w:rPr>
        <w:t>ی</w:t>
      </w:r>
      <w:r w:rsidRPr="007100A7">
        <w:rPr>
          <w:rStyle w:val="1-Char"/>
          <w:rFonts w:hint="cs"/>
          <w:rtl/>
        </w:rPr>
        <w:t>ب جمعه،‌ذکر</w:t>
      </w:r>
      <w:r w:rsidR="00446BB7">
        <w:rPr>
          <w:rStyle w:val="1-Char"/>
          <w:rFonts w:hint="cs"/>
          <w:rtl/>
        </w:rPr>
        <w:t>ی</w:t>
      </w:r>
      <w:r w:rsidRPr="007100A7">
        <w:rPr>
          <w:rStyle w:val="1-Char"/>
          <w:rFonts w:hint="cs"/>
          <w:rtl/>
        </w:rPr>
        <w:t xml:space="preserve"> طولان</w:t>
      </w:r>
      <w:r w:rsidR="00446BB7">
        <w:rPr>
          <w:rStyle w:val="1-Char"/>
          <w:rFonts w:hint="cs"/>
          <w:rtl/>
        </w:rPr>
        <w:t>ی</w:t>
      </w:r>
      <w:r w:rsidRPr="007100A7">
        <w:rPr>
          <w:rStyle w:val="1-Char"/>
          <w:rFonts w:hint="cs"/>
          <w:rtl/>
        </w:rPr>
        <w:t xml:space="preserve"> ا</w:t>
      </w:r>
      <w:r w:rsidR="00446BB7">
        <w:rPr>
          <w:rStyle w:val="1-Char"/>
          <w:rFonts w:hint="cs"/>
          <w:rtl/>
        </w:rPr>
        <w:t>ی</w:t>
      </w:r>
      <w:r w:rsidRPr="007100A7">
        <w:rPr>
          <w:rStyle w:val="1-Char"/>
          <w:rFonts w:hint="cs"/>
          <w:rtl/>
        </w:rPr>
        <w:t>راد کند؛ ز</w:t>
      </w:r>
      <w:r w:rsidR="00446BB7">
        <w:rPr>
          <w:rStyle w:val="1-Char"/>
          <w:rFonts w:hint="cs"/>
          <w:rtl/>
        </w:rPr>
        <w:t>ی</w:t>
      </w:r>
      <w:r w:rsidRPr="007100A7">
        <w:rPr>
          <w:rStyle w:val="1-Char"/>
          <w:rFonts w:hint="cs"/>
          <w:rtl/>
        </w:rPr>
        <w:t>را زمان</w:t>
      </w:r>
      <w:r w:rsidR="00446BB7">
        <w:rPr>
          <w:rStyle w:val="1-Char"/>
          <w:rFonts w:hint="cs"/>
          <w:rtl/>
        </w:rPr>
        <w:t>ی</w:t>
      </w:r>
      <w:r w:rsidRPr="007100A7">
        <w:rPr>
          <w:rStyle w:val="1-Char"/>
          <w:rFonts w:hint="cs"/>
          <w:rtl/>
        </w:rPr>
        <w:t xml:space="preserve"> به خطبه‌</w:t>
      </w:r>
      <w:r w:rsidR="00446BB7">
        <w:rPr>
          <w:rStyle w:val="1-Char"/>
          <w:rFonts w:hint="cs"/>
          <w:rtl/>
        </w:rPr>
        <w:t>ی</w:t>
      </w:r>
      <w:r w:rsidRPr="007100A7">
        <w:rPr>
          <w:rStyle w:val="1-Char"/>
          <w:rFonts w:hint="cs"/>
          <w:rtl/>
        </w:rPr>
        <w:t xml:space="preserve"> جمعه، «</w:t>
      </w:r>
      <w:r w:rsidRPr="00FE6406">
        <w:rPr>
          <w:rStyle w:val="9-Char"/>
          <w:rFonts w:eastAsia="Batang" w:hint="cs"/>
          <w:rtl/>
        </w:rPr>
        <w:t>خطبه</w:t>
      </w:r>
      <w:r w:rsidRPr="007100A7">
        <w:rPr>
          <w:rStyle w:val="1-Char"/>
          <w:rFonts w:hint="cs"/>
          <w:rtl/>
        </w:rPr>
        <w:t>» گفته م</w:t>
      </w:r>
      <w:r w:rsidR="00446BB7">
        <w:rPr>
          <w:rStyle w:val="1-Char"/>
          <w:rFonts w:hint="cs"/>
          <w:rtl/>
        </w:rPr>
        <w:t>ی</w:t>
      </w:r>
      <w:r w:rsidRPr="007100A7">
        <w:rPr>
          <w:rStyle w:val="1-Char"/>
          <w:rFonts w:hint="cs"/>
          <w:rtl/>
        </w:rPr>
        <w:t>‌شود که در آن، ذکر</w:t>
      </w:r>
      <w:r w:rsidR="00446BB7">
        <w:rPr>
          <w:rStyle w:val="1-Char"/>
          <w:rFonts w:hint="cs"/>
          <w:rtl/>
        </w:rPr>
        <w:t>ی</w:t>
      </w:r>
      <w:r w:rsidRPr="007100A7">
        <w:rPr>
          <w:rStyle w:val="1-Char"/>
          <w:rFonts w:hint="cs"/>
          <w:rtl/>
        </w:rPr>
        <w:t xml:space="preserve"> طولان</w:t>
      </w:r>
      <w:r w:rsidR="00446BB7">
        <w:rPr>
          <w:rStyle w:val="1-Char"/>
          <w:rFonts w:hint="cs"/>
          <w:rtl/>
        </w:rPr>
        <w:t>ی</w:t>
      </w:r>
      <w:r w:rsidRPr="007100A7">
        <w:rPr>
          <w:rStyle w:val="1-Char"/>
          <w:rFonts w:hint="cs"/>
          <w:rtl/>
        </w:rPr>
        <w:t xml:space="preserve"> ا</w:t>
      </w:r>
      <w:r w:rsidR="00446BB7">
        <w:rPr>
          <w:rStyle w:val="1-Char"/>
          <w:rFonts w:hint="cs"/>
          <w:rtl/>
        </w:rPr>
        <w:t>ی</w:t>
      </w:r>
      <w:r w:rsidRPr="007100A7">
        <w:rPr>
          <w:rStyle w:val="1-Char"/>
          <w:rFonts w:hint="cs"/>
          <w:rtl/>
        </w:rPr>
        <w:t>راد شود.]</w:t>
      </w:r>
    </w:p>
    <w:p w:rsidR="00E81847" w:rsidRDefault="00E81847" w:rsidP="00FE08D9">
      <w:pPr>
        <w:pStyle w:val="9-"/>
        <w:rPr>
          <w:rFonts w:ascii="(normal text)" w:hAnsi="(normal text)"/>
          <w:rtl/>
          <w:lang w:bidi="fa-IR"/>
        </w:rPr>
      </w:pPr>
      <w:r>
        <w:rPr>
          <w:rFonts w:ascii="(normal text)" w:hAnsi="(normal text)" w:hint="cs"/>
          <w:rtl/>
          <w:lang w:bidi="fa-IR"/>
        </w:rPr>
        <w:t>[</w:t>
      </w:r>
      <w:r w:rsidRPr="00087A14">
        <w:rPr>
          <w:rFonts w:hint="cs"/>
          <w:rtl/>
        </w:rPr>
        <w:t>سنّت‌ها</w:t>
      </w:r>
      <w:r w:rsidR="00446BB7">
        <w:rPr>
          <w:rFonts w:hint="cs"/>
          <w:rtl/>
        </w:rPr>
        <w:t>ی</w:t>
      </w:r>
      <w:r w:rsidRPr="00087A14">
        <w:rPr>
          <w:rFonts w:hint="cs"/>
          <w:rtl/>
        </w:rPr>
        <w:t xml:space="preserve"> خطبه‌</w:t>
      </w:r>
      <w:r w:rsidR="00446BB7">
        <w:rPr>
          <w:rFonts w:hint="cs"/>
          <w:rtl/>
        </w:rPr>
        <w:t>ی</w:t>
      </w:r>
      <w:r w:rsidRPr="00087A14">
        <w:rPr>
          <w:rFonts w:hint="cs"/>
          <w:rtl/>
        </w:rPr>
        <w:t xml:space="preserve"> نماز جمعه</w:t>
      </w:r>
      <w:r>
        <w:rPr>
          <w:rFonts w:ascii="(normal text)" w:hAnsi="(normal text)" w:hint="cs"/>
          <w:rtl/>
          <w:lang w:bidi="fa-IR"/>
        </w:rPr>
        <w:t>:]</w:t>
      </w:r>
    </w:p>
    <w:p w:rsidR="00E81847" w:rsidRPr="007100A7" w:rsidRDefault="00E81847" w:rsidP="00AF1D25">
      <w:pPr>
        <w:ind w:firstLine="0"/>
        <w:rPr>
          <w:rStyle w:val="1-Char"/>
          <w:rtl/>
        </w:rPr>
      </w:pPr>
      <w:r w:rsidRPr="00FE6406">
        <w:rPr>
          <w:rStyle w:val="9-Char"/>
          <w:rFonts w:eastAsia="Batang" w:hint="cs"/>
          <w:rtl/>
        </w:rPr>
        <w:t>و سنّت‌ها</w:t>
      </w:r>
      <w:r w:rsidR="00446BB7">
        <w:rPr>
          <w:rStyle w:val="9-Char"/>
          <w:rFonts w:eastAsia="Batang" w:hint="cs"/>
          <w:rtl/>
        </w:rPr>
        <w:t>ی</w:t>
      </w:r>
      <w:r w:rsidRPr="00FE6406">
        <w:rPr>
          <w:rStyle w:val="9-Char"/>
          <w:rFonts w:eastAsia="Batang" w:hint="cs"/>
          <w:rtl/>
        </w:rPr>
        <w:t xml:space="preserve"> خطبه‌</w:t>
      </w:r>
      <w:r w:rsidR="00446BB7">
        <w:rPr>
          <w:rStyle w:val="9-Char"/>
          <w:rFonts w:eastAsia="Batang" w:hint="cs"/>
          <w:rtl/>
        </w:rPr>
        <w:t>ی</w:t>
      </w:r>
      <w:r w:rsidRPr="00FE6406">
        <w:rPr>
          <w:rStyle w:val="9-Char"/>
          <w:rFonts w:eastAsia="Batang" w:hint="cs"/>
          <w:rtl/>
        </w:rPr>
        <w:t xml:space="preserve"> [نماز جمعه]، ه</w:t>
      </w:r>
      <w:r w:rsidR="00446BB7">
        <w:rPr>
          <w:rStyle w:val="9-Char"/>
          <w:rFonts w:eastAsia="Batang" w:hint="cs"/>
          <w:rtl/>
        </w:rPr>
        <w:t>ی</w:t>
      </w:r>
      <w:r w:rsidRPr="00FE6406">
        <w:rPr>
          <w:rStyle w:val="9-Char"/>
          <w:rFonts w:eastAsia="Batang" w:hint="cs"/>
          <w:rtl/>
        </w:rPr>
        <w:t>جده چ</w:t>
      </w:r>
      <w:r w:rsidR="00446BB7">
        <w:rPr>
          <w:rStyle w:val="9-Char"/>
          <w:rFonts w:eastAsia="Batang" w:hint="cs"/>
          <w:rtl/>
        </w:rPr>
        <w:t>ی</w:t>
      </w:r>
      <w:r w:rsidRPr="00FE6406">
        <w:rPr>
          <w:rStyle w:val="9-Char"/>
          <w:rFonts w:eastAsia="Batang" w:hint="cs"/>
          <w:rtl/>
        </w:rPr>
        <w:t>ز است که عبارتند از</w:t>
      </w:r>
      <w:r w:rsidRPr="007100A7">
        <w:rPr>
          <w:rStyle w:val="1-Char"/>
          <w:rFonts w:hint="cs"/>
          <w:rtl/>
        </w:rPr>
        <w:t>:</w:t>
      </w:r>
    </w:p>
    <w:p w:rsidR="00E81847" w:rsidRPr="007100A7" w:rsidRDefault="00E81847" w:rsidP="00FE08D9">
      <w:pPr>
        <w:rPr>
          <w:rStyle w:val="1-Char"/>
          <w:rtl/>
        </w:rPr>
      </w:pPr>
      <w:r w:rsidRPr="007100A7">
        <w:rPr>
          <w:rStyle w:val="1-Char"/>
          <w:rFonts w:hint="cs"/>
          <w:rtl/>
        </w:rPr>
        <w:t>* خطب</w:t>
      </w:r>
      <w:r w:rsidR="00446BB7">
        <w:rPr>
          <w:rStyle w:val="1-Char"/>
          <w:rFonts w:hint="cs"/>
          <w:rtl/>
        </w:rPr>
        <w:t>ی</w:t>
      </w:r>
      <w:r w:rsidRPr="007100A7">
        <w:rPr>
          <w:rStyle w:val="1-Char"/>
          <w:rFonts w:hint="cs"/>
          <w:rtl/>
        </w:rPr>
        <w:t xml:space="preserve">ب جمعه، [از </w:t>
      </w:r>
      <w:r w:rsidRPr="00FE08D9">
        <w:rPr>
          <w:rStyle w:val="5-Char0"/>
          <w:rFonts w:hint="cs"/>
          <w:rtl/>
        </w:rPr>
        <w:t>«حَدَث اکبر»</w:t>
      </w:r>
      <w:r w:rsidRPr="007100A7">
        <w:rPr>
          <w:rStyle w:val="1-Char"/>
          <w:rFonts w:hint="cs"/>
          <w:rtl/>
        </w:rPr>
        <w:t xml:space="preserve"> - جنابت و ناپاک</w:t>
      </w:r>
      <w:r w:rsidR="00446BB7">
        <w:rPr>
          <w:rStyle w:val="1-Char"/>
          <w:rFonts w:hint="cs"/>
          <w:rtl/>
        </w:rPr>
        <w:t>ی</w:t>
      </w:r>
      <w:r w:rsidRPr="007100A7">
        <w:rPr>
          <w:rStyle w:val="1-Char"/>
          <w:rFonts w:hint="cs"/>
          <w:rtl/>
        </w:rPr>
        <w:t xml:space="preserve"> - و </w:t>
      </w:r>
      <w:r w:rsidRPr="00FE08D9">
        <w:rPr>
          <w:rStyle w:val="5-Char0"/>
          <w:rFonts w:hint="cs"/>
          <w:rtl/>
        </w:rPr>
        <w:t>«حَدَث اصغر»</w:t>
      </w:r>
      <w:r w:rsidRPr="007100A7">
        <w:rPr>
          <w:rStyle w:val="1-Char"/>
          <w:rFonts w:hint="cs"/>
          <w:rtl/>
        </w:rPr>
        <w:t>: - ب</w:t>
      </w:r>
      <w:r w:rsidR="00446BB7">
        <w:rPr>
          <w:rStyle w:val="1-Char"/>
          <w:rFonts w:hint="cs"/>
          <w:rtl/>
        </w:rPr>
        <w:t>ی</w:t>
      </w:r>
      <w:r w:rsidRPr="007100A7">
        <w:rPr>
          <w:rStyle w:val="1-Char"/>
          <w:rFonts w:hint="cs"/>
          <w:rtl/>
        </w:rPr>
        <w:t>‌وضو</w:t>
      </w:r>
      <w:r w:rsidR="00446BB7">
        <w:rPr>
          <w:rStyle w:val="1-Char"/>
          <w:rFonts w:hint="cs"/>
          <w:rtl/>
        </w:rPr>
        <w:t>یی</w:t>
      </w:r>
      <w:r w:rsidRPr="007100A7">
        <w:rPr>
          <w:rStyle w:val="1-Char"/>
          <w:rFonts w:hint="cs"/>
          <w:rtl/>
        </w:rPr>
        <w:t xml:space="preserve"> - و نجاست و پل</w:t>
      </w:r>
      <w:r w:rsidR="00446BB7">
        <w:rPr>
          <w:rStyle w:val="1-Char"/>
          <w:rFonts w:hint="cs"/>
          <w:rtl/>
        </w:rPr>
        <w:t>ی</w:t>
      </w:r>
      <w:r w:rsidRPr="007100A7">
        <w:rPr>
          <w:rStyle w:val="1-Char"/>
          <w:rFonts w:hint="cs"/>
          <w:rtl/>
        </w:rPr>
        <w:t>د</w:t>
      </w:r>
      <w:r w:rsidR="00446BB7">
        <w:rPr>
          <w:rStyle w:val="1-Char"/>
          <w:rFonts w:hint="cs"/>
          <w:rtl/>
        </w:rPr>
        <w:t>ی</w:t>
      </w:r>
      <w:r w:rsidRPr="007100A7">
        <w:rPr>
          <w:rStyle w:val="1-Char"/>
          <w:rFonts w:hint="cs"/>
          <w:rtl/>
        </w:rPr>
        <w:t>،] پاک باشد.</w:t>
      </w:r>
    </w:p>
    <w:p w:rsidR="00E81847" w:rsidRPr="007100A7" w:rsidRDefault="00E81847" w:rsidP="00FE08D9">
      <w:pPr>
        <w:rPr>
          <w:rStyle w:val="1-Char"/>
          <w:rtl/>
        </w:rPr>
      </w:pPr>
      <w:r w:rsidRPr="007100A7">
        <w:rPr>
          <w:rStyle w:val="1-Char"/>
          <w:rFonts w:hint="cs"/>
          <w:rtl/>
        </w:rPr>
        <w:t>* خط</w:t>
      </w:r>
      <w:r w:rsidR="00446BB7">
        <w:rPr>
          <w:rStyle w:val="1-Char"/>
          <w:rFonts w:hint="cs"/>
          <w:rtl/>
        </w:rPr>
        <w:t>ی</w:t>
      </w:r>
      <w:r w:rsidRPr="007100A7">
        <w:rPr>
          <w:rStyle w:val="1-Char"/>
          <w:rFonts w:hint="cs"/>
          <w:rtl/>
        </w:rPr>
        <w:t>ب جمعه، عورت خو</w:t>
      </w:r>
      <w:r w:rsidR="00446BB7">
        <w:rPr>
          <w:rStyle w:val="1-Char"/>
          <w:rFonts w:hint="cs"/>
          <w:rtl/>
        </w:rPr>
        <w:t>ی</w:t>
      </w:r>
      <w:r w:rsidRPr="007100A7">
        <w:rPr>
          <w:rStyle w:val="1-Char"/>
          <w:rFonts w:hint="cs"/>
          <w:rtl/>
        </w:rPr>
        <w:t>ش را پوشان</w:t>
      </w:r>
      <w:r w:rsidR="00446BB7">
        <w:rPr>
          <w:rStyle w:val="1-Char"/>
          <w:rFonts w:hint="cs"/>
          <w:rtl/>
        </w:rPr>
        <w:t>ی</w:t>
      </w:r>
      <w:r w:rsidRPr="007100A7">
        <w:rPr>
          <w:rStyle w:val="1-Char"/>
          <w:rFonts w:hint="cs"/>
          <w:rtl/>
        </w:rPr>
        <w:t>ده باشد.</w:t>
      </w:r>
    </w:p>
    <w:p w:rsidR="00E81847" w:rsidRPr="007100A7" w:rsidRDefault="00E81847" w:rsidP="00FE08D9">
      <w:pPr>
        <w:rPr>
          <w:rStyle w:val="1-Char"/>
          <w:rtl/>
        </w:rPr>
      </w:pPr>
      <w:r w:rsidRPr="007100A7">
        <w:rPr>
          <w:rStyle w:val="1-Char"/>
          <w:rFonts w:hint="cs"/>
          <w:rtl/>
        </w:rPr>
        <w:t>* خط</w:t>
      </w:r>
      <w:r w:rsidR="00446BB7">
        <w:rPr>
          <w:rStyle w:val="1-Char"/>
          <w:rFonts w:hint="cs"/>
          <w:rtl/>
        </w:rPr>
        <w:t>ی</w:t>
      </w:r>
      <w:r w:rsidRPr="007100A7">
        <w:rPr>
          <w:rStyle w:val="1-Char"/>
          <w:rFonts w:hint="cs"/>
          <w:rtl/>
        </w:rPr>
        <w:t>ب جمعه، پ</w:t>
      </w:r>
      <w:r w:rsidR="00446BB7">
        <w:rPr>
          <w:rStyle w:val="1-Char"/>
          <w:rFonts w:hint="cs"/>
          <w:rtl/>
        </w:rPr>
        <w:t>ی</w:t>
      </w:r>
      <w:r w:rsidRPr="007100A7">
        <w:rPr>
          <w:rStyle w:val="1-Char"/>
          <w:rFonts w:hint="cs"/>
          <w:rtl/>
        </w:rPr>
        <w:t>ش از شروع کردن خطبه، بر منبر بنش</w:t>
      </w:r>
      <w:r w:rsidR="00446BB7">
        <w:rPr>
          <w:rStyle w:val="1-Char"/>
          <w:rFonts w:hint="cs"/>
          <w:rtl/>
        </w:rPr>
        <w:t>ی</w:t>
      </w:r>
      <w:r w:rsidRPr="007100A7">
        <w:rPr>
          <w:rStyle w:val="1-Char"/>
          <w:rFonts w:hint="cs"/>
          <w:rtl/>
        </w:rPr>
        <w:t>ند.</w:t>
      </w:r>
    </w:p>
    <w:p w:rsidR="00E81847" w:rsidRPr="007100A7" w:rsidRDefault="00E81847" w:rsidP="00FE08D9">
      <w:pPr>
        <w:rPr>
          <w:rStyle w:val="1-Char"/>
          <w:rtl/>
        </w:rPr>
      </w:pPr>
      <w:r w:rsidRPr="007100A7">
        <w:rPr>
          <w:rStyle w:val="1-Char"/>
          <w:rFonts w:hint="cs"/>
          <w:rtl/>
        </w:rPr>
        <w:t>* در پ</w:t>
      </w:r>
      <w:r w:rsidR="00446BB7">
        <w:rPr>
          <w:rStyle w:val="1-Char"/>
          <w:rFonts w:hint="cs"/>
          <w:rtl/>
        </w:rPr>
        <w:t>ی</w:t>
      </w:r>
      <w:r w:rsidRPr="007100A7">
        <w:rPr>
          <w:rStyle w:val="1-Char"/>
          <w:rFonts w:hint="cs"/>
          <w:rtl/>
        </w:rPr>
        <w:t>ش رو</w:t>
      </w:r>
      <w:r w:rsidR="00446BB7">
        <w:rPr>
          <w:rStyle w:val="1-Char"/>
          <w:rFonts w:hint="cs"/>
          <w:rtl/>
        </w:rPr>
        <w:t>ی</w:t>
      </w:r>
      <w:r w:rsidRPr="007100A7">
        <w:rPr>
          <w:rStyle w:val="1-Char"/>
          <w:rFonts w:hint="cs"/>
          <w:rtl/>
        </w:rPr>
        <w:t xml:space="preserve"> خط</w:t>
      </w:r>
      <w:r w:rsidR="00446BB7">
        <w:rPr>
          <w:rStyle w:val="1-Char"/>
          <w:rFonts w:hint="cs"/>
          <w:rtl/>
        </w:rPr>
        <w:t>ی</w:t>
      </w:r>
      <w:r w:rsidRPr="007100A7">
        <w:rPr>
          <w:rStyle w:val="1-Char"/>
          <w:rFonts w:hint="cs"/>
          <w:rtl/>
        </w:rPr>
        <w:t>ب، اذان گفته شود همانند گفتن اقامه [پس از ا</w:t>
      </w:r>
      <w:r w:rsidR="00446BB7">
        <w:rPr>
          <w:rStyle w:val="1-Char"/>
          <w:rFonts w:hint="cs"/>
          <w:rtl/>
        </w:rPr>
        <w:t>ی</w:t>
      </w:r>
      <w:r w:rsidRPr="007100A7">
        <w:rPr>
          <w:rStyle w:val="1-Char"/>
          <w:rFonts w:hint="cs"/>
          <w:rtl/>
        </w:rPr>
        <w:t>راد خطبه.]</w:t>
      </w:r>
    </w:p>
    <w:p w:rsidR="00E81847" w:rsidRPr="007100A7" w:rsidRDefault="00E81847" w:rsidP="00FE08D9">
      <w:pPr>
        <w:rPr>
          <w:rStyle w:val="1-Char"/>
          <w:rtl/>
        </w:rPr>
      </w:pPr>
      <w:r w:rsidRPr="007100A7">
        <w:rPr>
          <w:rStyle w:val="1-Char"/>
          <w:rFonts w:hint="cs"/>
          <w:rtl/>
        </w:rPr>
        <w:t xml:space="preserve">* </w:t>
      </w:r>
      <w:r w:rsidR="000A2322">
        <w:rPr>
          <w:rStyle w:val="1-Char"/>
          <w:rFonts w:hint="cs"/>
          <w:rtl/>
        </w:rPr>
        <w:t>آنگاه</w:t>
      </w:r>
      <w:r w:rsidRPr="007100A7">
        <w:rPr>
          <w:rStyle w:val="1-Char"/>
          <w:rFonts w:hint="cs"/>
          <w:rtl/>
        </w:rPr>
        <w:t xml:space="preserve"> برا</w:t>
      </w:r>
      <w:r w:rsidR="00446BB7">
        <w:rPr>
          <w:rStyle w:val="1-Char"/>
          <w:rFonts w:hint="cs"/>
          <w:rtl/>
        </w:rPr>
        <w:t>ی</w:t>
      </w:r>
      <w:r w:rsidRPr="007100A7">
        <w:rPr>
          <w:rStyle w:val="1-Char"/>
          <w:rFonts w:hint="cs"/>
          <w:rtl/>
        </w:rPr>
        <w:t xml:space="preserve"> ا</w:t>
      </w:r>
      <w:r w:rsidR="00446BB7">
        <w:rPr>
          <w:rStyle w:val="1-Char"/>
          <w:rFonts w:hint="cs"/>
          <w:rtl/>
        </w:rPr>
        <w:t>ی</w:t>
      </w:r>
      <w:r w:rsidRPr="007100A7">
        <w:rPr>
          <w:rStyle w:val="1-Char"/>
          <w:rFonts w:hint="cs"/>
          <w:rtl/>
        </w:rPr>
        <w:t>راد خطبه، بلند شود [و ا</w:t>
      </w:r>
      <w:r w:rsidR="00446BB7">
        <w:rPr>
          <w:rStyle w:val="1-Char"/>
          <w:rFonts w:hint="cs"/>
          <w:rtl/>
        </w:rPr>
        <w:t>ی</w:t>
      </w:r>
      <w:r w:rsidRPr="007100A7">
        <w:rPr>
          <w:rStyle w:val="1-Char"/>
          <w:rFonts w:hint="cs"/>
          <w:rtl/>
        </w:rPr>
        <w:t>ستاده خطبه بخواند.]</w:t>
      </w:r>
    </w:p>
    <w:p w:rsidR="00E81847" w:rsidRPr="007100A7" w:rsidRDefault="00E81847" w:rsidP="00FE08D9">
      <w:pPr>
        <w:rPr>
          <w:rStyle w:val="1-Char"/>
          <w:rtl/>
        </w:rPr>
      </w:pPr>
      <w:r w:rsidRPr="007100A7">
        <w:rPr>
          <w:rStyle w:val="1-Char"/>
          <w:rFonts w:hint="cs"/>
          <w:rtl/>
        </w:rPr>
        <w:t>* اگر خط</w:t>
      </w:r>
      <w:r w:rsidR="00446BB7">
        <w:rPr>
          <w:rStyle w:val="1-Char"/>
          <w:rFonts w:hint="cs"/>
          <w:rtl/>
        </w:rPr>
        <w:t>ی</w:t>
      </w:r>
      <w:r w:rsidRPr="007100A7">
        <w:rPr>
          <w:rStyle w:val="1-Char"/>
          <w:rFonts w:hint="cs"/>
          <w:rtl/>
        </w:rPr>
        <w:t>ب، در شهر</w:t>
      </w:r>
      <w:r w:rsidR="00446BB7">
        <w:rPr>
          <w:rStyle w:val="1-Char"/>
          <w:rFonts w:hint="cs"/>
          <w:rtl/>
        </w:rPr>
        <w:t>ی</w:t>
      </w:r>
      <w:r w:rsidR="000A2322">
        <w:rPr>
          <w:rStyle w:val="1-Char"/>
          <w:rFonts w:hint="cs"/>
          <w:rtl/>
        </w:rPr>
        <w:t xml:space="preserve"> </w:t>
      </w:r>
      <w:r w:rsidRPr="007100A7">
        <w:rPr>
          <w:rStyle w:val="1-Char"/>
          <w:rFonts w:hint="cs"/>
          <w:rtl/>
        </w:rPr>
        <w:t>ا</w:t>
      </w:r>
      <w:r w:rsidR="00446BB7">
        <w:rPr>
          <w:rStyle w:val="1-Char"/>
          <w:rFonts w:hint="cs"/>
          <w:rtl/>
        </w:rPr>
        <w:t>ی</w:t>
      </w:r>
      <w:r w:rsidRPr="007100A7">
        <w:rPr>
          <w:rStyle w:val="1-Char"/>
          <w:rFonts w:hint="cs"/>
          <w:rtl/>
        </w:rPr>
        <w:t>راد خطبه م</w:t>
      </w:r>
      <w:r w:rsidR="00446BB7">
        <w:rPr>
          <w:rStyle w:val="1-Char"/>
          <w:rFonts w:hint="cs"/>
          <w:rtl/>
        </w:rPr>
        <w:t>ی</w:t>
      </w:r>
      <w:r w:rsidRPr="007100A7">
        <w:rPr>
          <w:rStyle w:val="1-Char"/>
          <w:rFonts w:hint="cs"/>
          <w:rtl/>
        </w:rPr>
        <w:t>‌کرد که آن شهر، با زور و خشونت و با فشار و شدّت فتح شده بود، در آن صورت با دست چپ، شمش</w:t>
      </w:r>
      <w:r w:rsidR="00446BB7">
        <w:rPr>
          <w:rStyle w:val="1-Char"/>
          <w:rFonts w:hint="cs"/>
          <w:rtl/>
        </w:rPr>
        <w:t>ی</w:t>
      </w:r>
      <w:r w:rsidRPr="007100A7">
        <w:rPr>
          <w:rStyle w:val="1-Char"/>
          <w:rFonts w:hint="cs"/>
          <w:rtl/>
        </w:rPr>
        <w:t>ر</w:t>
      </w:r>
      <w:r w:rsidR="00446BB7">
        <w:rPr>
          <w:rStyle w:val="1-Char"/>
          <w:rFonts w:hint="cs"/>
          <w:rtl/>
        </w:rPr>
        <w:t>ی</w:t>
      </w:r>
      <w:r w:rsidRPr="007100A7">
        <w:rPr>
          <w:rStyle w:val="1-Char"/>
          <w:rFonts w:hint="cs"/>
          <w:rtl/>
        </w:rPr>
        <w:t xml:space="preserve"> را در دست بگ</w:t>
      </w:r>
      <w:r w:rsidR="00446BB7">
        <w:rPr>
          <w:rStyle w:val="1-Char"/>
          <w:rFonts w:hint="cs"/>
          <w:rtl/>
        </w:rPr>
        <w:t>ی</w:t>
      </w:r>
      <w:r w:rsidRPr="007100A7">
        <w:rPr>
          <w:rStyle w:val="1-Char"/>
          <w:rFonts w:hint="cs"/>
          <w:rtl/>
        </w:rPr>
        <w:t>رد و [به هنگام ا</w:t>
      </w:r>
      <w:r w:rsidR="00446BB7">
        <w:rPr>
          <w:rStyle w:val="1-Char"/>
          <w:rFonts w:hint="cs"/>
          <w:rtl/>
        </w:rPr>
        <w:t>ی</w:t>
      </w:r>
      <w:r w:rsidRPr="007100A7">
        <w:rPr>
          <w:rStyle w:val="1-Char"/>
          <w:rFonts w:hint="cs"/>
          <w:rtl/>
        </w:rPr>
        <w:t>راد خطبه] بر آن تک</w:t>
      </w:r>
      <w:r w:rsidR="00446BB7">
        <w:rPr>
          <w:rStyle w:val="1-Char"/>
          <w:rFonts w:hint="cs"/>
          <w:rtl/>
        </w:rPr>
        <w:t>ی</w:t>
      </w:r>
      <w:r w:rsidRPr="007100A7">
        <w:rPr>
          <w:rStyle w:val="1-Char"/>
          <w:rFonts w:hint="cs"/>
          <w:rtl/>
        </w:rPr>
        <w:t>ه نما</w:t>
      </w:r>
      <w:r w:rsidR="00446BB7">
        <w:rPr>
          <w:rStyle w:val="1-Char"/>
          <w:rFonts w:hint="cs"/>
          <w:rtl/>
        </w:rPr>
        <w:t>ی</w:t>
      </w:r>
      <w:r w:rsidRPr="007100A7">
        <w:rPr>
          <w:rStyle w:val="1-Char"/>
          <w:rFonts w:hint="cs"/>
          <w:rtl/>
        </w:rPr>
        <w:t xml:space="preserve">د. و اگر </w:t>
      </w:r>
      <w:r w:rsidR="00AF17B9">
        <w:rPr>
          <w:rStyle w:val="1-Char"/>
          <w:rFonts w:hint="cs"/>
          <w:rtl/>
        </w:rPr>
        <w:t>چنان‌چه</w:t>
      </w:r>
      <w:r w:rsidRPr="007100A7">
        <w:rPr>
          <w:rStyle w:val="1-Char"/>
          <w:rFonts w:hint="cs"/>
          <w:rtl/>
        </w:rPr>
        <w:t xml:space="preserve"> در شهر</w:t>
      </w:r>
      <w:r w:rsidR="00446BB7">
        <w:rPr>
          <w:rStyle w:val="1-Char"/>
          <w:rFonts w:hint="cs"/>
          <w:rtl/>
        </w:rPr>
        <w:t>ی</w:t>
      </w:r>
      <w:r w:rsidRPr="007100A7">
        <w:rPr>
          <w:rStyle w:val="1-Char"/>
          <w:rFonts w:hint="cs"/>
          <w:rtl/>
        </w:rPr>
        <w:t xml:space="preserve"> ا</w:t>
      </w:r>
      <w:r w:rsidR="00446BB7">
        <w:rPr>
          <w:rStyle w:val="1-Char"/>
          <w:rFonts w:hint="cs"/>
          <w:rtl/>
        </w:rPr>
        <w:t>ی</w:t>
      </w:r>
      <w:r w:rsidRPr="007100A7">
        <w:rPr>
          <w:rStyle w:val="1-Char"/>
          <w:rFonts w:hint="cs"/>
          <w:rtl/>
        </w:rPr>
        <w:t>راد خطبه م</w:t>
      </w:r>
      <w:r w:rsidR="00446BB7">
        <w:rPr>
          <w:rStyle w:val="1-Char"/>
          <w:rFonts w:hint="cs"/>
          <w:rtl/>
        </w:rPr>
        <w:t>ی</w:t>
      </w:r>
      <w:r w:rsidRPr="007100A7">
        <w:rPr>
          <w:rStyle w:val="1-Char"/>
          <w:rFonts w:hint="cs"/>
          <w:rtl/>
        </w:rPr>
        <w:t>‌کرد که با زور و خشونت، فتح نشده بود، [بلکه با صلح و سازش، فتح شده بود،] در آن صورت غ</w:t>
      </w:r>
      <w:r w:rsidR="00446BB7">
        <w:rPr>
          <w:rStyle w:val="1-Char"/>
          <w:rFonts w:hint="cs"/>
          <w:rtl/>
        </w:rPr>
        <w:t>ی</w:t>
      </w:r>
      <w:r w:rsidRPr="007100A7">
        <w:rPr>
          <w:rStyle w:val="1-Char"/>
          <w:rFonts w:hint="cs"/>
          <w:rtl/>
        </w:rPr>
        <w:t>ر شمش</w:t>
      </w:r>
      <w:r w:rsidR="00446BB7">
        <w:rPr>
          <w:rStyle w:val="1-Char"/>
          <w:rFonts w:hint="cs"/>
          <w:rtl/>
        </w:rPr>
        <w:t>ی</w:t>
      </w:r>
      <w:r w:rsidRPr="007100A7">
        <w:rPr>
          <w:rStyle w:val="1-Char"/>
          <w:rFonts w:hint="cs"/>
          <w:rtl/>
        </w:rPr>
        <w:t>ر را به هنگام ا</w:t>
      </w:r>
      <w:r w:rsidR="00446BB7">
        <w:rPr>
          <w:rStyle w:val="1-Char"/>
          <w:rFonts w:hint="cs"/>
          <w:rtl/>
        </w:rPr>
        <w:t>ی</w:t>
      </w:r>
      <w:r w:rsidRPr="007100A7">
        <w:rPr>
          <w:rStyle w:val="1-Char"/>
          <w:rFonts w:hint="cs"/>
          <w:rtl/>
        </w:rPr>
        <w:t>راد خطبه، در دست بگ</w:t>
      </w:r>
      <w:r w:rsidR="00446BB7">
        <w:rPr>
          <w:rStyle w:val="1-Char"/>
          <w:rFonts w:hint="cs"/>
          <w:rtl/>
        </w:rPr>
        <w:t>ی</w:t>
      </w:r>
      <w:r w:rsidRPr="007100A7">
        <w:rPr>
          <w:rStyle w:val="1-Char"/>
          <w:rFonts w:hint="cs"/>
          <w:rtl/>
        </w:rPr>
        <w:t>رد.</w:t>
      </w:r>
    </w:p>
    <w:p w:rsidR="00E81847" w:rsidRPr="007100A7" w:rsidRDefault="00E81847" w:rsidP="00FE08D9">
      <w:pPr>
        <w:rPr>
          <w:rStyle w:val="1-Char"/>
          <w:rtl/>
        </w:rPr>
      </w:pPr>
      <w:r w:rsidRPr="007100A7">
        <w:rPr>
          <w:rStyle w:val="1-Char"/>
          <w:rFonts w:hint="cs"/>
          <w:rtl/>
        </w:rPr>
        <w:t>* خط</w:t>
      </w:r>
      <w:r w:rsidR="00446BB7">
        <w:rPr>
          <w:rStyle w:val="1-Char"/>
          <w:rFonts w:hint="cs"/>
          <w:rtl/>
        </w:rPr>
        <w:t>ی</w:t>
      </w:r>
      <w:r w:rsidRPr="007100A7">
        <w:rPr>
          <w:rStyle w:val="1-Char"/>
          <w:rFonts w:hint="cs"/>
          <w:rtl/>
        </w:rPr>
        <w:t>ب، رودررو</w:t>
      </w:r>
      <w:r w:rsidR="00446BB7">
        <w:rPr>
          <w:rStyle w:val="1-Char"/>
          <w:rFonts w:hint="cs"/>
          <w:rtl/>
        </w:rPr>
        <w:t>ی</w:t>
      </w:r>
      <w:r w:rsidRPr="007100A7">
        <w:rPr>
          <w:rStyle w:val="1-Char"/>
          <w:rFonts w:hint="cs"/>
          <w:rtl/>
        </w:rPr>
        <w:t xml:space="preserve"> مردم با</w:t>
      </w:r>
      <w:r w:rsidR="00446BB7">
        <w:rPr>
          <w:rStyle w:val="1-Char"/>
          <w:rFonts w:hint="cs"/>
          <w:rtl/>
        </w:rPr>
        <w:t>ی</w:t>
      </w:r>
      <w:r w:rsidRPr="007100A7">
        <w:rPr>
          <w:rStyle w:val="1-Char"/>
          <w:rFonts w:hint="cs"/>
          <w:rtl/>
        </w:rPr>
        <w:t>ستد.</w:t>
      </w:r>
    </w:p>
    <w:p w:rsidR="00E81847" w:rsidRPr="007100A7" w:rsidRDefault="00E81847" w:rsidP="00FE08D9">
      <w:pPr>
        <w:rPr>
          <w:rStyle w:val="1-Char"/>
          <w:rtl/>
        </w:rPr>
      </w:pPr>
      <w:r w:rsidRPr="007100A7">
        <w:rPr>
          <w:rStyle w:val="1-Char"/>
          <w:rFonts w:hint="cs"/>
          <w:rtl/>
        </w:rPr>
        <w:t>* خط</w:t>
      </w:r>
      <w:r w:rsidR="00446BB7">
        <w:rPr>
          <w:rStyle w:val="1-Char"/>
          <w:rFonts w:hint="cs"/>
          <w:rtl/>
        </w:rPr>
        <w:t>ی</w:t>
      </w:r>
      <w:r w:rsidRPr="007100A7">
        <w:rPr>
          <w:rStyle w:val="1-Char"/>
          <w:rFonts w:hint="cs"/>
          <w:rtl/>
        </w:rPr>
        <w:t>ب، خطبه را با حمد و ستا</w:t>
      </w:r>
      <w:r w:rsidR="00446BB7">
        <w:rPr>
          <w:rStyle w:val="1-Char"/>
          <w:rFonts w:hint="cs"/>
          <w:rtl/>
        </w:rPr>
        <w:t>ی</w:t>
      </w:r>
      <w:r w:rsidRPr="007100A7">
        <w:rPr>
          <w:rStyle w:val="1-Char"/>
          <w:rFonts w:hint="cs"/>
          <w:rtl/>
        </w:rPr>
        <w:t>ش خداوند بلندمرتبه شروع کند و بر خداوند بلندمرتبه به آنچه که او شا</w:t>
      </w:r>
      <w:r w:rsidR="00446BB7">
        <w:rPr>
          <w:rStyle w:val="1-Char"/>
          <w:rFonts w:hint="cs"/>
          <w:rtl/>
        </w:rPr>
        <w:t>ی</w:t>
      </w:r>
      <w:r w:rsidRPr="007100A7">
        <w:rPr>
          <w:rStyle w:val="1-Char"/>
          <w:rFonts w:hint="cs"/>
          <w:rtl/>
        </w:rPr>
        <w:t>سته و سزاوار آن است، ثناء بگو</w:t>
      </w:r>
      <w:r w:rsidR="00446BB7">
        <w:rPr>
          <w:rStyle w:val="1-Char"/>
          <w:rFonts w:hint="cs"/>
          <w:rtl/>
        </w:rPr>
        <w:t>ی</w:t>
      </w:r>
      <w:r w:rsidRPr="007100A7">
        <w:rPr>
          <w:rStyle w:val="1-Char"/>
          <w:rFonts w:hint="cs"/>
          <w:rtl/>
        </w:rPr>
        <w:t>د.</w:t>
      </w:r>
    </w:p>
    <w:p w:rsidR="00E81847" w:rsidRPr="007100A7" w:rsidRDefault="00E81847" w:rsidP="00FE08D9">
      <w:pPr>
        <w:rPr>
          <w:rStyle w:val="1-Char"/>
          <w:rtl/>
        </w:rPr>
      </w:pPr>
      <w:r w:rsidRPr="007100A7">
        <w:rPr>
          <w:rStyle w:val="1-Char"/>
          <w:rFonts w:hint="cs"/>
          <w:rtl/>
        </w:rPr>
        <w:t>* خط</w:t>
      </w:r>
      <w:r w:rsidR="00446BB7">
        <w:rPr>
          <w:rStyle w:val="1-Char"/>
          <w:rFonts w:hint="cs"/>
          <w:rtl/>
        </w:rPr>
        <w:t>ی</w:t>
      </w:r>
      <w:r w:rsidRPr="007100A7">
        <w:rPr>
          <w:rStyle w:val="1-Char"/>
          <w:rFonts w:hint="cs"/>
          <w:rtl/>
        </w:rPr>
        <w:t xml:space="preserve">ب، </w:t>
      </w:r>
      <w:r w:rsidRPr="00FE08D9">
        <w:rPr>
          <w:rStyle w:val="5-Char0"/>
          <w:rFonts w:hint="cs"/>
          <w:rtl/>
        </w:rPr>
        <w:t>«شهادتين»</w:t>
      </w:r>
      <w:r w:rsidRPr="007100A7">
        <w:rPr>
          <w:rStyle w:val="1-Char"/>
          <w:rFonts w:hint="cs"/>
          <w:rtl/>
        </w:rPr>
        <w:t xml:space="preserve"> را در خطبه بگو</w:t>
      </w:r>
      <w:r w:rsidR="00446BB7">
        <w:rPr>
          <w:rStyle w:val="1-Char"/>
          <w:rFonts w:hint="cs"/>
          <w:rtl/>
        </w:rPr>
        <w:t>ی</w:t>
      </w:r>
      <w:r w:rsidRPr="007100A7">
        <w:rPr>
          <w:rStyle w:val="1-Char"/>
          <w:rFonts w:hint="cs"/>
          <w:rtl/>
        </w:rPr>
        <w:t>د.</w:t>
      </w:r>
    </w:p>
    <w:p w:rsidR="00E81847" w:rsidRPr="007100A7" w:rsidRDefault="00E81847" w:rsidP="00FE08D9">
      <w:pPr>
        <w:rPr>
          <w:rStyle w:val="1-Char"/>
          <w:rtl/>
        </w:rPr>
      </w:pPr>
      <w:r w:rsidRPr="007100A7">
        <w:rPr>
          <w:rStyle w:val="1-Char"/>
          <w:rFonts w:hint="cs"/>
          <w:rtl/>
        </w:rPr>
        <w:t>* بر رسول گرام</w:t>
      </w:r>
      <w:r w:rsidR="00446BB7">
        <w:rPr>
          <w:rStyle w:val="1-Char"/>
          <w:rFonts w:hint="cs"/>
          <w:rtl/>
        </w:rPr>
        <w:t>ی</w:t>
      </w:r>
      <w:r w:rsidRPr="007100A7">
        <w:rPr>
          <w:rStyle w:val="1-Char"/>
          <w:rFonts w:hint="cs"/>
          <w:rtl/>
        </w:rPr>
        <w:t xml:space="preserve"> اسلام</w:t>
      </w:r>
      <w:r w:rsidR="00FE6406" w:rsidRPr="00FE6406">
        <w:rPr>
          <w:rStyle w:val="1-Char"/>
          <w:rFonts w:cs="CTraditional Arabic" w:hint="cs"/>
          <w:rtl/>
        </w:rPr>
        <w:t xml:space="preserve"> ج</w:t>
      </w:r>
      <w:r w:rsidRPr="007100A7">
        <w:rPr>
          <w:rStyle w:val="1-Char"/>
          <w:rFonts w:hint="cs"/>
          <w:rtl/>
        </w:rPr>
        <w:t xml:space="preserve"> درود بفرستد.</w:t>
      </w:r>
    </w:p>
    <w:p w:rsidR="00E81847" w:rsidRPr="007100A7" w:rsidRDefault="00E81847" w:rsidP="00FE08D9">
      <w:pPr>
        <w:rPr>
          <w:rStyle w:val="1-Char"/>
          <w:rtl/>
        </w:rPr>
      </w:pPr>
      <w:r w:rsidRPr="007100A7">
        <w:rPr>
          <w:rStyle w:val="1-Char"/>
          <w:rFonts w:hint="cs"/>
          <w:rtl/>
        </w:rPr>
        <w:t>* مردم را در خطبه، موعظه کند و</w:t>
      </w:r>
      <w:r w:rsidR="000751A8">
        <w:rPr>
          <w:rStyle w:val="1-Char"/>
          <w:rFonts w:hint="cs"/>
          <w:rtl/>
        </w:rPr>
        <w:t xml:space="preserve"> آن‌ها </w:t>
      </w:r>
      <w:r w:rsidRPr="007100A7">
        <w:rPr>
          <w:rStyle w:val="1-Char"/>
          <w:rFonts w:hint="cs"/>
          <w:rtl/>
        </w:rPr>
        <w:t>را پند و اندرز دهد.</w:t>
      </w:r>
    </w:p>
    <w:p w:rsidR="00E81847" w:rsidRPr="007100A7" w:rsidRDefault="00E81847" w:rsidP="00FE08D9">
      <w:pPr>
        <w:rPr>
          <w:rStyle w:val="1-Char"/>
          <w:rtl/>
        </w:rPr>
      </w:pPr>
      <w:r w:rsidRPr="007100A7">
        <w:rPr>
          <w:rStyle w:val="1-Char"/>
          <w:rFonts w:hint="cs"/>
          <w:rtl/>
        </w:rPr>
        <w:t>* و [حداقل]، آ</w:t>
      </w:r>
      <w:r w:rsidR="00446BB7">
        <w:rPr>
          <w:rStyle w:val="1-Char"/>
          <w:rFonts w:hint="cs"/>
          <w:rtl/>
        </w:rPr>
        <w:t>ی</w:t>
      </w:r>
      <w:r w:rsidRPr="007100A7">
        <w:rPr>
          <w:rStyle w:val="1-Char"/>
          <w:rFonts w:hint="cs"/>
          <w:rtl/>
        </w:rPr>
        <w:t>ه‌ا</w:t>
      </w:r>
      <w:r w:rsidR="00446BB7">
        <w:rPr>
          <w:rStyle w:val="1-Char"/>
          <w:rFonts w:hint="cs"/>
          <w:rtl/>
        </w:rPr>
        <w:t>ی</w:t>
      </w:r>
      <w:r w:rsidRPr="007100A7">
        <w:rPr>
          <w:rStyle w:val="1-Char"/>
          <w:rFonts w:hint="cs"/>
          <w:rtl/>
        </w:rPr>
        <w:t xml:space="preserve"> از آ</w:t>
      </w:r>
      <w:r w:rsidR="00446BB7">
        <w:rPr>
          <w:rStyle w:val="1-Char"/>
          <w:rFonts w:hint="cs"/>
          <w:rtl/>
        </w:rPr>
        <w:t>ی</w:t>
      </w:r>
      <w:r w:rsidRPr="007100A7">
        <w:rPr>
          <w:rStyle w:val="1-Char"/>
          <w:rFonts w:hint="cs"/>
          <w:rtl/>
        </w:rPr>
        <w:t>ات قرآن را بخواند.</w:t>
      </w:r>
    </w:p>
    <w:p w:rsidR="00E81847" w:rsidRPr="007100A7" w:rsidRDefault="00E81847" w:rsidP="00FE08D9">
      <w:pPr>
        <w:rPr>
          <w:rStyle w:val="1-Char"/>
          <w:rtl/>
        </w:rPr>
      </w:pPr>
      <w:r w:rsidRPr="007100A7">
        <w:rPr>
          <w:rStyle w:val="1-Char"/>
          <w:rFonts w:hint="cs"/>
          <w:rtl/>
        </w:rPr>
        <w:t>* ا</w:t>
      </w:r>
      <w:r w:rsidR="00446BB7">
        <w:rPr>
          <w:rStyle w:val="1-Char"/>
          <w:rFonts w:hint="cs"/>
          <w:rtl/>
        </w:rPr>
        <w:t>ی</w:t>
      </w:r>
      <w:r w:rsidRPr="007100A7">
        <w:rPr>
          <w:rStyle w:val="1-Char"/>
          <w:rFonts w:hint="cs"/>
          <w:rtl/>
        </w:rPr>
        <w:t>راد کردن دو خطبه.</w:t>
      </w:r>
    </w:p>
    <w:p w:rsidR="00E81847" w:rsidRPr="007100A7" w:rsidRDefault="00E81847" w:rsidP="00FE08D9">
      <w:pPr>
        <w:rPr>
          <w:rStyle w:val="1-Char"/>
          <w:rtl/>
        </w:rPr>
      </w:pPr>
      <w:r w:rsidRPr="007100A7">
        <w:rPr>
          <w:rStyle w:val="1-Char"/>
          <w:rFonts w:hint="cs"/>
          <w:rtl/>
        </w:rPr>
        <w:t>* م</w:t>
      </w:r>
      <w:r w:rsidR="00446BB7">
        <w:rPr>
          <w:rStyle w:val="1-Char"/>
          <w:rFonts w:hint="cs"/>
          <w:rtl/>
        </w:rPr>
        <w:t>ی</w:t>
      </w:r>
      <w:r w:rsidRPr="007100A7">
        <w:rPr>
          <w:rStyle w:val="1-Char"/>
          <w:rFonts w:hint="cs"/>
          <w:rtl/>
        </w:rPr>
        <w:t>ان دو خطبه، [اندک</w:t>
      </w:r>
      <w:r w:rsidR="00446BB7">
        <w:rPr>
          <w:rStyle w:val="1-Char"/>
          <w:rFonts w:hint="cs"/>
          <w:rtl/>
        </w:rPr>
        <w:t>ی</w:t>
      </w:r>
      <w:r w:rsidRPr="007100A7">
        <w:rPr>
          <w:rStyle w:val="1-Char"/>
          <w:rFonts w:hint="cs"/>
          <w:rtl/>
        </w:rPr>
        <w:t>] نشستن.</w:t>
      </w:r>
    </w:p>
    <w:p w:rsidR="00E81847" w:rsidRPr="007100A7" w:rsidRDefault="00E81847" w:rsidP="00FE08D9">
      <w:pPr>
        <w:rPr>
          <w:rStyle w:val="1-Char"/>
          <w:rtl/>
        </w:rPr>
      </w:pPr>
      <w:r w:rsidRPr="007100A7">
        <w:rPr>
          <w:rStyle w:val="1-Char"/>
          <w:rFonts w:hint="cs"/>
          <w:rtl/>
        </w:rPr>
        <w:t>* خطبه‌</w:t>
      </w:r>
      <w:r w:rsidR="00446BB7">
        <w:rPr>
          <w:rStyle w:val="1-Char"/>
          <w:rFonts w:hint="cs"/>
          <w:rtl/>
        </w:rPr>
        <w:t>ی</w:t>
      </w:r>
      <w:r w:rsidRPr="007100A7">
        <w:rPr>
          <w:rStyle w:val="1-Char"/>
          <w:rFonts w:hint="cs"/>
          <w:rtl/>
        </w:rPr>
        <w:t xml:space="preserve"> دوم را با حمد و ثنا</w:t>
      </w:r>
      <w:r w:rsidR="00446BB7">
        <w:rPr>
          <w:rStyle w:val="1-Char"/>
          <w:rFonts w:hint="cs"/>
          <w:rtl/>
        </w:rPr>
        <w:t>ی</w:t>
      </w:r>
      <w:r w:rsidRPr="007100A7">
        <w:rPr>
          <w:rStyle w:val="1-Char"/>
          <w:rFonts w:hint="cs"/>
          <w:rtl/>
        </w:rPr>
        <w:t xml:space="preserve"> خداوند و درود بر پ</w:t>
      </w:r>
      <w:r w:rsidR="00446BB7">
        <w:rPr>
          <w:rStyle w:val="1-Char"/>
          <w:rFonts w:hint="cs"/>
          <w:rtl/>
        </w:rPr>
        <w:t>ی</w:t>
      </w:r>
      <w:r w:rsidRPr="007100A7">
        <w:rPr>
          <w:rStyle w:val="1-Char"/>
          <w:rFonts w:hint="cs"/>
          <w:rtl/>
        </w:rPr>
        <w:t>امبر گرام</w:t>
      </w:r>
      <w:r w:rsidR="00446BB7">
        <w:rPr>
          <w:rStyle w:val="1-Char"/>
          <w:rFonts w:hint="cs"/>
          <w:rtl/>
        </w:rPr>
        <w:t>ی</w:t>
      </w:r>
      <w:r w:rsidRPr="007100A7">
        <w:rPr>
          <w:rStyle w:val="1-Char"/>
          <w:rFonts w:hint="cs"/>
          <w:rtl/>
        </w:rPr>
        <w:t xml:space="preserve"> اسلام</w:t>
      </w:r>
      <w:r w:rsidR="00FE6406" w:rsidRPr="00FE6406">
        <w:rPr>
          <w:rStyle w:val="1-Char"/>
          <w:rFonts w:cs="CTraditional Arabic" w:hint="cs"/>
          <w:rtl/>
        </w:rPr>
        <w:t xml:space="preserve"> ج</w:t>
      </w:r>
      <w:r w:rsidRPr="007100A7">
        <w:rPr>
          <w:rStyle w:val="1-Char"/>
          <w:rFonts w:hint="cs"/>
          <w:rtl/>
        </w:rPr>
        <w:t xml:space="preserve"> از سر بگ</w:t>
      </w:r>
      <w:r w:rsidR="00446BB7">
        <w:rPr>
          <w:rStyle w:val="1-Char"/>
          <w:rFonts w:hint="cs"/>
          <w:rtl/>
        </w:rPr>
        <w:t>ی</w:t>
      </w:r>
      <w:r w:rsidRPr="007100A7">
        <w:rPr>
          <w:rStyle w:val="1-Char"/>
          <w:rFonts w:hint="cs"/>
          <w:rtl/>
        </w:rPr>
        <w:t>رد.</w:t>
      </w:r>
    </w:p>
    <w:p w:rsidR="00E81847" w:rsidRPr="007100A7" w:rsidRDefault="00E81847" w:rsidP="00FE08D9">
      <w:pPr>
        <w:rPr>
          <w:rStyle w:val="1-Char"/>
          <w:rtl/>
        </w:rPr>
      </w:pPr>
      <w:r w:rsidRPr="007100A7">
        <w:rPr>
          <w:rStyle w:val="1-Char"/>
          <w:rFonts w:hint="cs"/>
          <w:rtl/>
        </w:rPr>
        <w:t>* در خطبه‌</w:t>
      </w:r>
      <w:r w:rsidR="00446BB7">
        <w:rPr>
          <w:rStyle w:val="1-Char"/>
          <w:rFonts w:hint="cs"/>
          <w:rtl/>
        </w:rPr>
        <w:t>ی</w:t>
      </w:r>
      <w:r w:rsidRPr="007100A7">
        <w:rPr>
          <w:rStyle w:val="1-Char"/>
          <w:rFonts w:hint="cs"/>
          <w:rtl/>
        </w:rPr>
        <w:t xml:space="preserve"> دوم، در حق مردان و زنان مؤمن، دعا نموده و برا</w:t>
      </w:r>
      <w:r w:rsidR="00446BB7">
        <w:rPr>
          <w:rStyle w:val="1-Char"/>
          <w:rFonts w:hint="cs"/>
          <w:rtl/>
        </w:rPr>
        <w:t>ی</w:t>
      </w:r>
      <w:r w:rsidRPr="007100A7">
        <w:rPr>
          <w:rStyle w:val="1-Char"/>
          <w:rFonts w:hint="cs"/>
          <w:rtl/>
        </w:rPr>
        <w:t xml:space="preserve"> ا</w:t>
      </w:r>
      <w:r w:rsidR="00446BB7">
        <w:rPr>
          <w:rStyle w:val="1-Char"/>
          <w:rFonts w:hint="cs"/>
          <w:rtl/>
        </w:rPr>
        <w:t>ی</w:t>
      </w:r>
      <w:r w:rsidRPr="007100A7">
        <w:rPr>
          <w:rStyle w:val="1-Char"/>
          <w:rFonts w:hint="cs"/>
          <w:rtl/>
        </w:rPr>
        <w:t>شان از خداوند آمرزش بخواهد.</w:t>
      </w:r>
    </w:p>
    <w:p w:rsidR="00E81847" w:rsidRPr="007100A7" w:rsidRDefault="00E81847" w:rsidP="00FE08D9">
      <w:pPr>
        <w:rPr>
          <w:rStyle w:val="1-Char"/>
          <w:rtl/>
        </w:rPr>
      </w:pPr>
      <w:r w:rsidRPr="007100A7">
        <w:rPr>
          <w:rStyle w:val="1-Char"/>
          <w:rFonts w:hint="cs"/>
          <w:rtl/>
        </w:rPr>
        <w:t>* [خطبه را با صدا</w:t>
      </w:r>
      <w:r w:rsidR="00446BB7">
        <w:rPr>
          <w:rStyle w:val="1-Char"/>
          <w:rFonts w:hint="cs"/>
          <w:rtl/>
        </w:rPr>
        <w:t>ی</w:t>
      </w:r>
      <w:r w:rsidRPr="007100A7">
        <w:rPr>
          <w:rStyle w:val="1-Char"/>
          <w:rFonts w:hint="cs"/>
          <w:rtl/>
        </w:rPr>
        <w:t xml:space="preserve"> بلند و رسا ا</w:t>
      </w:r>
      <w:r w:rsidR="00446BB7">
        <w:rPr>
          <w:rStyle w:val="1-Char"/>
          <w:rFonts w:hint="cs"/>
          <w:rtl/>
        </w:rPr>
        <w:t>ی</w:t>
      </w:r>
      <w:r w:rsidRPr="007100A7">
        <w:rPr>
          <w:rStyle w:val="1-Char"/>
          <w:rFonts w:hint="cs"/>
          <w:rtl/>
        </w:rPr>
        <w:t>راد کند تا] به مردم خطبه را بشنواند.</w:t>
      </w:r>
    </w:p>
    <w:p w:rsidR="00E81847" w:rsidRPr="007100A7" w:rsidRDefault="00E81847" w:rsidP="00FE08D9">
      <w:pPr>
        <w:rPr>
          <w:rStyle w:val="1-Char"/>
          <w:rtl/>
        </w:rPr>
      </w:pPr>
      <w:r w:rsidRPr="007100A7">
        <w:rPr>
          <w:rStyle w:val="1-Char"/>
          <w:rFonts w:hint="cs"/>
          <w:rtl/>
        </w:rPr>
        <w:t>* خط</w:t>
      </w:r>
      <w:r w:rsidR="00446BB7">
        <w:rPr>
          <w:rStyle w:val="1-Char"/>
          <w:rFonts w:hint="cs"/>
          <w:rtl/>
        </w:rPr>
        <w:t>ی</w:t>
      </w:r>
      <w:r w:rsidRPr="007100A7">
        <w:rPr>
          <w:rStyle w:val="1-Char"/>
          <w:rFonts w:hint="cs"/>
          <w:rtl/>
        </w:rPr>
        <w:t>ب، خطبه را سبک گرداند بدان اندازه که به حدّ سوره‌ا</w:t>
      </w:r>
      <w:r w:rsidR="00446BB7">
        <w:rPr>
          <w:rStyle w:val="1-Char"/>
          <w:rFonts w:hint="cs"/>
          <w:rtl/>
        </w:rPr>
        <w:t>ی</w:t>
      </w:r>
      <w:r w:rsidRPr="007100A7">
        <w:rPr>
          <w:rStyle w:val="1-Char"/>
          <w:rFonts w:hint="cs"/>
          <w:rtl/>
        </w:rPr>
        <w:t xml:space="preserve"> از سوره‌ها</w:t>
      </w:r>
      <w:r w:rsidR="00446BB7">
        <w:rPr>
          <w:rStyle w:val="1-Char"/>
          <w:rFonts w:hint="cs"/>
          <w:rtl/>
        </w:rPr>
        <w:t>ی</w:t>
      </w:r>
      <w:r w:rsidRPr="007100A7">
        <w:rPr>
          <w:rStyle w:val="1-Char"/>
          <w:rFonts w:hint="cs"/>
          <w:rtl/>
        </w:rPr>
        <w:t xml:space="preserve"> </w:t>
      </w:r>
      <w:r w:rsidRPr="00FE08D9">
        <w:rPr>
          <w:rStyle w:val="5-Char0"/>
          <w:rFonts w:hint="cs"/>
          <w:rtl/>
        </w:rPr>
        <w:t>«طوال مفصلّ»</w:t>
      </w:r>
      <w:r w:rsidRPr="007100A7">
        <w:rPr>
          <w:rStyle w:val="1-Char"/>
          <w:rFonts w:hint="cs"/>
          <w:rtl/>
        </w:rPr>
        <w:t xml:space="preserve"> بوده باشد. [«</w:t>
      </w:r>
      <w:r w:rsidRPr="00FE08D9">
        <w:rPr>
          <w:rStyle w:val="1-Char"/>
          <w:rFonts w:eastAsia="Batang" w:hint="cs"/>
          <w:rtl/>
        </w:rPr>
        <w:t>سوره‌ها</w:t>
      </w:r>
      <w:r w:rsidR="00446BB7">
        <w:rPr>
          <w:rStyle w:val="1-Char"/>
          <w:rFonts w:eastAsia="Batang" w:hint="cs"/>
          <w:rtl/>
        </w:rPr>
        <w:t>ی</w:t>
      </w:r>
      <w:r w:rsidRPr="00FE08D9">
        <w:rPr>
          <w:rStyle w:val="1-Char"/>
          <w:rFonts w:eastAsia="Batang" w:hint="cs"/>
          <w:rtl/>
        </w:rPr>
        <w:t xml:space="preserve"> </w:t>
      </w:r>
      <w:r w:rsidRPr="00FE08D9">
        <w:rPr>
          <w:rStyle w:val="5-Char0"/>
          <w:rFonts w:hint="cs"/>
          <w:rtl/>
        </w:rPr>
        <w:t>طوال مفصّل</w:t>
      </w:r>
      <w:r w:rsidRPr="007100A7">
        <w:rPr>
          <w:rStyle w:val="1-Char"/>
          <w:rFonts w:hint="cs"/>
          <w:rtl/>
        </w:rPr>
        <w:t>» عبارت است از: سوره‌</w:t>
      </w:r>
      <w:r w:rsidR="00446BB7">
        <w:rPr>
          <w:rStyle w:val="1-Char"/>
          <w:rFonts w:hint="cs"/>
          <w:rtl/>
        </w:rPr>
        <w:t>ی</w:t>
      </w:r>
      <w:r w:rsidRPr="007100A7">
        <w:rPr>
          <w:rStyle w:val="1-Char"/>
          <w:rFonts w:hint="cs"/>
          <w:rtl/>
        </w:rPr>
        <w:t xml:space="preserve"> </w:t>
      </w:r>
      <w:r w:rsidRPr="00FE08D9">
        <w:rPr>
          <w:rStyle w:val="5-Char0"/>
          <w:rFonts w:hint="cs"/>
          <w:rtl/>
        </w:rPr>
        <w:t>«الحجرات»</w:t>
      </w:r>
      <w:r w:rsidRPr="007100A7">
        <w:rPr>
          <w:rStyle w:val="1-Char"/>
          <w:rFonts w:hint="cs"/>
          <w:rtl/>
        </w:rPr>
        <w:t xml:space="preserve"> تا سوره‌</w:t>
      </w:r>
      <w:r w:rsidR="00446BB7">
        <w:rPr>
          <w:rStyle w:val="1-Char"/>
          <w:rFonts w:hint="cs"/>
          <w:rtl/>
        </w:rPr>
        <w:t>ی</w:t>
      </w:r>
      <w:r w:rsidRPr="007100A7">
        <w:rPr>
          <w:rStyle w:val="1-Char"/>
          <w:rFonts w:hint="cs"/>
          <w:rtl/>
        </w:rPr>
        <w:t xml:space="preserve"> </w:t>
      </w:r>
      <w:r w:rsidRPr="00FE08D9">
        <w:rPr>
          <w:rStyle w:val="5-Char0"/>
          <w:rFonts w:hint="cs"/>
          <w:rtl/>
        </w:rPr>
        <w:t>«البروج»</w:t>
      </w:r>
      <w:r w:rsidRPr="007100A7">
        <w:rPr>
          <w:rStyle w:val="1-Char"/>
          <w:rFonts w:hint="cs"/>
          <w:rtl/>
        </w:rPr>
        <w:t>.</w:t>
      </w:r>
    </w:p>
    <w:p w:rsidR="00E81847" w:rsidRPr="007100A7" w:rsidRDefault="00E81847" w:rsidP="00AF1D25">
      <w:pPr>
        <w:rPr>
          <w:rStyle w:val="1-Char"/>
          <w:rtl/>
        </w:rPr>
      </w:pPr>
      <w:r w:rsidRPr="007100A7">
        <w:rPr>
          <w:rStyle w:val="1-Char"/>
          <w:rFonts w:hint="cs"/>
          <w:rtl/>
        </w:rPr>
        <w:t>و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اِنَّ طُوْلَ صَلٰاةِ الرَّجُلِ وَ قِصَرَ خُطْبَتِهِ، مَئِنَّةٌ مِّنْ فِقْهِهِ فَاَطِيْلُوا الصَّلٰاةَ وَ اقْصِرُوا الْخُطْبَةَ وَ اِنَّ مِنَ الْبَيٰانِ لَسِحْراً»</w:t>
      </w:r>
      <w:r w:rsidRPr="007100A7">
        <w:rPr>
          <w:rStyle w:val="1-Char"/>
          <w:rFonts w:hint="cs"/>
          <w:rtl/>
        </w:rPr>
        <w:t xml:space="preserve"> (مسلم و ابن ماجه)؛ </w:t>
      </w:r>
      <w:r w:rsidRPr="00BE2421">
        <w:rPr>
          <w:rStyle w:val="1-Char"/>
          <w:rFonts w:hint="cs"/>
          <w:rtl/>
        </w:rPr>
        <w:t>«طولان</w:t>
      </w:r>
      <w:r w:rsidR="00446BB7">
        <w:rPr>
          <w:rStyle w:val="1-Char"/>
          <w:rFonts w:hint="cs"/>
          <w:rtl/>
        </w:rPr>
        <w:t>ی</w:t>
      </w:r>
      <w:r w:rsidRPr="00BE2421">
        <w:rPr>
          <w:rStyle w:val="1-Char"/>
          <w:rFonts w:hint="cs"/>
          <w:rtl/>
        </w:rPr>
        <w:t xml:space="preserve"> بودن نماز خط</w:t>
      </w:r>
      <w:r w:rsidR="00446BB7">
        <w:rPr>
          <w:rStyle w:val="1-Char"/>
          <w:rFonts w:hint="cs"/>
          <w:rtl/>
        </w:rPr>
        <w:t>ی</w:t>
      </w:r>
      <w:r w:rsidRPr="00BE2421">
        <w:rPr>
          <w:rStyle w:val="1-Char"/>
          <w:rFonts w:hint="cs"/>
          <w:rtl/>
        </w:rPr>
        <w:t>ب و کوتاه بودن خطبه‌اش، نشانه‌ا</w:t>
      </w:r>
      <w:r w:rsidR="00446BB7">
        <w:rPr>
          <w:rStyle w:val="1-Char"/>
          <w:rFonts w:hint="cs"/>
          <w:rtl/>
        </w:rPr>
        <w:t>ی</w:t>
      </w:r>
      <w:r w:rsidRPr="00BE2421">
        <w:rPr>
          <w:rStyle w:val="1-Char"/>
          <w:rFonts w:hint="cs"/>
          <w:rtl/>
        </w:rPr>
        <w:t xml:space="preserve"> از فق</w:t>
      </w:r>
      <w:r w:rsidR="00446BB7">
        <w:rPr>
          <w:rStyle w:val="1-Char"/>
          <w:rFonts w:hint="cs"/>
          <w:rtl/>
        </w:rPr>
        <w:t>ی</w:t>
      </w:r>
      <w:r w:rsidRPr="00BE2421">
        <w:rPr>
          <w:rStyle w:val="1-Char"/>
          <w:rFonts w:hint="cs"/>
          <w:rtl/>
        </w:rPr>
        <w:t>ه بودن او است؛ پس نماز را طولان</w:t>
      </w:r>
      <w:r w:rsidR="00446BB7">
        <w:rPr>
          <w:rStyle w:val="1-Char"/>
          <w:rFonts w:hint="cs"/>
          <w:rtl/>
        </w:rPr>
        <w:t>ی</w:t>
      </w:r>
      <w:r w:rsidRPr="00BE2421">
        <w:rPr>
          <w:rStyle w:val="1-Char"/>
          <w:rFonts w:hint="cs"/>
          <w:rtl/>
        </w:rPr>
        <w:t xml:space="preserve"> و خطبه را کوتاه کن</w:t>
      </w:r>
      <w:r w:rsidR="00446BB7">
        <w:rPr>
          <w:rStyle w:val="1-Char"/>
          <w:rFonts w:hint="cs"/>
          <w:rtl/>
        </w:rPr>
        <w:t>ی</w:t>
      </w:r>
      <w:r w:rsidRPr="00BE2421">
        <w:rPr>
          <w:rStyle w:val="1-Char"/>
          <w:rFonts w:hint="cs"/>
          <w:rtl/>
        </w:rPr>
        <w:t>د و به راست</w:t>
      </w:r>
      <w:r w:rsidR="00446BB7">
        <w:rPr>
          <w:rStyle w:val="1-Char"/>
          <w:rFonts w:hint="cs"/>
          <w:rtl/>
        </w:rPr>
        <w:t>ی</w:t>
      </w:r>
      <w:r w:rsidRPr="00BE2421">
        <w:rPr>
          <w:rStyle w:val="1-Char"/>
          <w:rFonts w:hint="cs"/>
          <w:rtl/>
        </w:rPr>
        <w:t xml:space="preserve"> که برخ</w:t>
      </w:r>
      <w:r w:rsidR="00446BB7">
        <w:rPr>
          <w:rStyle w:val="1-Char"/>
          <w:rFonts w:hint="cs"/>
          <w:rtl/>
        </w:rPr>
        <w:t>ی</w:t>
      </w:r>
      <w:r w:rsidRPr="00BE2421">
        <w:rPr>
          <w:rStyle w:val="1-Char"/>
          <w:rFonts w:hint="cs"/>
          <w:rtl/>
        </w:rPr>
        <w:t xml:space="preserve"> از سخنان، سحرآم</w:t>
      </w:r>
      <w:r w:rsidR="00446BB7">
        <w:rPr>
          <w:rStyle w:val="1-Char"/>
          <w:rFonts w:hint="cs"/>
          <w:rtl/>
        </w:rPr>
        <w:t>ی</w:t>
      </w:r>
      <w:r w:rsidRPr="00BE2421">
        <w:rPr>
          <w:rStyle w:val="1-Char"/>
          <w:rFonts w:hint="cs"/>
          <w:rtl/>
        </w:rPr>
        <w:t>ز است»</w:t>
      </w:r>
      <w:r w:rsidRPr="007100A7">
        <w:rPr>
          <w:rStyle w:val="1-Char"/>
          <w:rFonts w:hint="cs"/>
          <w:rtl/>
        </w:rPr>
        <w:t>.]</w:t>
      </w:r>
    </w:p>
    <w:p w:rsidR="00E81847" w:rsidRPr="007100A7" w:rsidRDefault="00E81847" w:rsidP="00AF1D25">
      <w:pPr>
        <w:rPr>
          <w:rStyle w:val="1-Char"/>
          <w:rtl/>
        </w:rPr>
      </w:pPr>
      <w:r w:rsidRPr="007100A7">
        <w:rPr>
          <w:rStyle w:val="1-Char"/>
          <w:rFonts w:hint="cs"/>
          <w:rtl/>
        </w:rPr>
        <w:t>و طولان</w:t>
      </w:r>
      <w:r w:rsidR="00446BB7">
        <w:rPr>
          <w:rStyle w:val="1-Char"/>
          <w:rFonts w:hint="cs"/>
          <w:rtl/>
        </w:rPr>
        <w:t>ی</w:t>
      </w:r>
      <w:r w:rsidRPr="007100A7">
        <w:rPr>
          <w:rStyle w:val="1-Char"/>
          <w:rFonts w:hint="cs"/>
          <w:rtl/>
        </w:rPr>
        <w:t xml:space="preserve"> نمودن خطبه، مکروه است. و همچن</w:t>
      </w:r>
      <w:r w:rsidR="00446BB7">
        <w:rPr>
          <w:rStyle w:val="1-Char"/>
          <w:rFonts w:hint="cs"/>
          <w:rtl/>
        </w:rPr>
        <w:t>ی</w:t>
      </w:r>
      <w:r w:rsidRPr="007100A7">
        <w:rPr>
          <w:rStyle w:val="1-Char"/>
          <w:rFonts w:hint="cs"/>
          <w:rtl/>
        </w:rPr>
        <w:t>ن ترک نمودن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از سنّت‌ها</w:t>
      </w:r>
      <w:r w:rsidR="00446BB7">
        <w:rPr>
          <w:rStyle w:val="1-Char"/>
          <w:rFonts w:hint="cs"/>
          <w:rtl/>
        </w:rPr>
        <w:t>ی</w:t>
      </w:r>
      <w:r w:rsidRPr="007100A7">
        <w:rPr>
          <w:rStyle w:val="1-Char"/>
          <w:rFonts w:hint="cs"/>
          <w:rtl/>
        </w:rPr>
        <w:t xml:space="preserve"> خطبه ن</w:t>
      </w:r>
      <w:r w:rsidR="00446BB7">
        <w:rPr>
          <w:rStyle w:val="1-Char"/>
          <w:rFonts w:hint="cs"/>
          <w:rtl/>
        </w:rPr>
        <w:t>ی</w:t>
      </w:r>
      <w:r w:rsidRPr="007100A7">
        <w:rPr>
          <w:rStyle w:val="1-Char"/>
          <w:rFonts w:hint="cs"/>
          <w:rtl/>
        </w:rPr>
        <w:t>ز مکروه م</w:t>
      </w:r>
      <w:r w:rsidR="00446BB7">
        <w:rPr>
          <w:rStyle w:val="1-Char"/>
          <w:rFonts w:hint="cs"/>
          <w:rtl/>
        </w:rPr>
        <w:t>ی</w:t>
      </w:r>
      <w:r w:rsidRPr="007100A7">
        <w:rPr>
          <w:rStyle w:val="1-Char"/>
          <w:rFonts w:hint="cs"/>
          <w:rtl/>
        </w:rPr>
        <w:t>‌باشد.</w:t>
      </w:r>
    </w:p>
    <w:p w:rsidR="00E81847" w:rsidRPr="007100A7" w:rsidRDefault="00E81847" w:rsidP="008E1753">
      <w:pPr>
        <w:rPr>
          <w:rStyle w:val="1-Char"/>
          <w:rtl/>
        </w:rPr>
      </w:pPr>
      <w:r w:rsidRPr="007100A7">
        <w:rPr>
          <w:rStyle w:val="1-Char"/>
          <w:rFonts w:hint="cs"/>
          <w:rtl/>
        </w:rPr>
        <w:t>و شتاب کردن به سو</w:t>
      </w:r>
      <w:r w:rsidR="00446BB7">
        <w:rPr>
          <w:rStyle w:val="1-Char"/>
          <w:rFonts w:hint="cs"/>
          <w:rtl/>
        </w:rPr>
        <w:t>ی</w:t>
      </w:r>
      <w:r w:rsidRPr="007100A7">
        <w:rPr>
          <w:rStyle w:val="1-Char"/>
          <w:rFonts w:hint="cs"/>
          <w:rtl/>
        </w:rPr>
        <w:t xml:space="preserve"> نماز جمعه و ترک داد و ستد با اذان اول - بنا به قول صح</w:t>
      </w:r>
      <w:r w:rsidR="00446BB7">
        <w:rPr>
          <w:rStyle w:val="1-Char"/>
          <w:rFonts w:hint="cs"/>
          <w:rtl/>
        </w:rPr>
        <w:t>ی</w:t>
      </w:r>
      <w:r w:rsidRPr="007100A7">
        <w:rPr>
          <w:rStyle w:val="1-Char"/>
          <w:rFonts w:hint="cs"/>
          <w:rtl/>
        </w:rPr>
        <w:t>ح‌تر - واجب م</w:t>
      </w:r>
      <w:r w:rsidR="00446BB7">
        <w:rPr>
          <w:rStyle w:val="1-Char"/>
          <w:rFonts w:hint="cs"/>
          <w:rtl/>
        </w:rPr>
        <w:t>ی</w:t>
      </w:r>
      <w:r w:rsidRPr="007100A7">
        <w:rPr>
          <w:rStyle w:val="1-Char"/>
          <w:rFonts w:hint="cs"/>
          <w:rtl/>
        </w:rPr>
        <w:t>‌باشد؛ [ز</w:t>
      </w:r>
      <w:r w:rsidR="00446BB7">
        <w:rPr>
          <w:rStyle w:val="1-Char"/>
          <w:rFonts w:hint="cs"/>
          <w:rtl/>
        </w:rPr>
        <w:t>ی</w:t>
      </w:r>
      <w:r w:rsidRPr="007100A7">
        <w:rPr>
          <w:rStyle w:val="1-Char"/>
          <w:rFonts w:hint="cs"/>
          <w:rtl/>
        </w:rPr>
        <w:t>را خداوند بلندمرتبه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د:</w:t>
      </w:r>
      <w:r w:rsidR="00FE08D9">
        <w:rPr>
          <w:rStyle w:val="1-Char"/>
          <w:rFonts w:hint="cs"/>
          <w:rtl/>
        </w:rPr>
        <w:t xml:space="preserve"> </w:t>
      </w:r>
      <w:r w:rsidR="008E1753">
        <w:rPr>
          <w:rStyle w:val="1-Char"/>
          <w:rFonts w:cs="Traditional Arabic"/>
          <w:color w:val="000000"/>
          <w:shd w:val="clear" w:color="auto" w:fill="FFFFFF"/>
          <w:rtl/>
        </w:rPr>
        <w:t>﴿</w:t>
      </w:r>
      <w:r w:rsidR="008E1753" w:rsidRPr="000751A8">
        <w:rPr>
          <w:rStyle w:val="4-Char"/>
          <w:rtl/>
        </w:rPr>
        <w:t xml:space="preserve">يَٰٓأَيُّهَا </w:t>
      </w:r>
      <w:r w:rsidR="008E1753" w:rsidRPr="000751A8">
        <w:rPr>
          <w:rStyle w:val="4-Char"/>
          <w:rFonts w:hint="cs"/>
          <w:rtl/>
        </w:rPr>
        <w:t>ٱ</w:t>
      </w:r>
      <w:r w:rsidR="008E1753" w:rsidRPr="000751A8">
        <w:rPr>
          <w:rStyle w:val="4-Char"/>
          <w:rFonts w:hint="eastAsia"/>
          <w:rtl/>
        </w:rPr>
        <w:t>لَّذِينَ</w:t>
      </w:r>
      <w:r w:rsidR="008E1753" w:rsidRPr="000751A8">
        <w:rPr>
          <w:rStyle w:val="4-Char"/>
          <w:rtl/>
        </w:rPr>
        <w:t xml:space="preserve"> ءَامَنُوٓاْ إِذَا نُودِيَ لِلصَّلَوٰةِ مِن يَوۡمِ </w:t>
      </w:r>
      <w:r w:rsidR="008E1753" w:rsidRPr="000751A8">
        <w:rPr>
          <w:rStyle w:val="4-Char"/>
          <w:rFonts w:hint="cs"/>
          <w:rtl/>
        </w:rPr>
        <w:t>ٱ</w:t>
      </w:r>
      <w:r w:rsidR="008E1753" w:rsidRPr="000751A8">
        <w:rPr>
          <w:rStyle w:val="4-Char"/>
          <w:rFonts w:hint="eastAsia"/>
          <w:rtl/>
        </w:rPr>
        <w:t>لۡجُمُعَةِ</w:t>
      </w:r>
      <w:r w:rsidR="008E1753" w:rsidRPr="000751A8">
        <w:rPr>
          <w:rStyle w:val="4-Char"/>
          <w:rtl/>
        </w:rPr>
        <w:t xml:space="preserve"> فَ</w:t>
      </w:r>
      <w:r w:rsidR="008E1753" w:rsidRPr="000751A8">
        <w:rPr>
          <w:rStyle w:val="4-Char"/>
          <w:rFonts w:hint="cs"/>
          <w:rtl/>
        </w:rPr>
        <w:t>ٱ</w:t>
      </w:r>
      <w:r w:rsidR="008E1753" w:rsidRPr="000751A8">
        <w:rPr>
          <w:rStyle w:val="4-Char"/>
          <w:rFonts w:hint="eastAsia"/>
          <w:rtl/>
        </w:rPr>
        <w:t>سۡعَوۡاْ</w:t>
      </w:r>
      <w:r w:rsidR="008E1753" w:rsidRPr="000751A8">
        <w:rPr>
          <w:rStyle w:val="4-Char"/>
          <w:rtl/>
        </w:rPr>
        <w:t xml:space="preserve"> إِلَىٰ ذِكۡرِ </w:t>
      </w:r>
      <w:r w:rsidR="008E1753" w:rsidRPr="000751A8">
        <w:rPr>
          <w:rStyle w:val="4-Char"/>
          <w:rFonts w:hint="cs"/>
          <w:rtl/>
        </w:rPr>
        <w:t>ٱ</w:t>
      </w:r>
      <w:r w:rsidR="008E1753" w:rsidRPr="000751A8">
        <w:rPr>
          <w:rStyle w:val="4-Char"/>
          <w:rFonts w:hint="eastAsia"/>
          <w:rtl/>
        </w:rPr>
        <w:t>للَّهِ</w:t>
      </w:r>
      <w:r w:rsidR="008E1753" w:rsidRPr="000751A8">
        <w:rPr>
          <w:rStyle w:val="4-Char"/>
          <w:rtl/>
        </w:rPr>
        <w:t xml:space="preserve"> وَذَرُواْ </w:t>
      </w:r>
      <w:r w:rsidR="008E1753" w:rsidRPr="000751A8">
        <w:rPr>
          <w:rStyle w:val="4-Char"/>
          <w:rFonts w:hint="cs"/>
          <w:rtl/>
        </w:rPr>
        <w:t>ٱ</w:t>
      </w:r>
      <w:r w:rsidR="008E1753" w:rsidRPr="000751A8">
        <w:rPr>
          <w:rStyle w:val="4-Char"/>
          <w:rFonts w:hint="eastAsia"/>
          <w:rtl/>
        </w:rPr>
        <w:t>لۡبَيۡعَۚ</w:t>
      </w:r>
      <w:r w:rsidR="008E1753" w:rsidRPr="000751A8">
        <w:rPr>
          <w:rStyle w:val="4-Char"/>
          <w:rtl/>
        </w:rPr>
        <w:t xml:space="preserve"> ذَٰلِكُمۡ خَيۡرٞ لَّكُمۡ إِن كُنتُمۡ تَعۡلَمُونَ٩</w:t>
      </w:r>
      <w:r w:rsidR="008E1753">
        <w:rPr>
          <w:rStyle w:val="1-Char"/>
          <w:rFonts w:cs="Traditional Arabic"/>
          <w:color w:val="000000"/>
          <w:shd w:val="clear" w:color="auto" w:fill="FFFFFF"/>
          <w:rtl/>
        </w:rPr>
        <w:t>﴾</w:t>
      </w:r>
      <w:r w:rsidR="008E1753" w:rsidRPr="000751A8">
        <w:rPr>
          <w:rStyle w:val="4-Char"/>
          <w:rtl/>
        </w:rPr>
        <w:t xml:space="preserve"> </w:t>
      </w:r>
      <w:r w:rsidR="008E1753" w:rsidRPr="000751A8">
        <w:rPr>
          <w:rStyle w:val="9-Char1"/>
          <w:rtl/>
        </w:rPr>
        <w:t>[الجمعة: 9]</w:t>
      </w:r>
      <w:r w:rsidRPr="007100A7">
        <w:rPr>
          <w:rStyle w:val="1-Char"/>
          <w:rFonts w:hint="cs"/>
          <w:rtl/>
        </w:rPr>
        <w:t xml:space="preserve"> </w:t>
      </w:r>
      <w:r w:rsidRPr="00BE2421">
        <w:rPr>
          <w:rStyle w:val="6-Char"/>
          <w:rFonts w:hint="cs"/>
          <w:rtl/>
        </w:rPr>
        <w:t>«ا</w:t>
      </w:r>
      <w:r w:rsidR="00446BB7">
        <w:rPr>
          <w:rStyle w:val="6-Char"/>
          <w:rFonts w:hint="cs"/>
          <w:rtl/>
        </w:rPr>
        <w:t>ی</w:t>
      </w:r>
      <w:r w:rsidRPr="00BE2421">
        <w:rPr>
          <w:rStyle w:val="6-Char"/>
          <w:rFonts w:hint="cs"/>
          <w:rtl/>
        </w:rPr>
        <w:t xml:space="preserve"> مومنان! هنگام</w:t>
      </w:r>
      <w:r w:rsidR="00446BB7">
        <w:rPr>
          <w:rStyle w:val="6-Char"/>
          <w:rFonts w:hint="cs"/>
          <w:rtl/>
        </w:rPr>
        <w:t>ی</w:t>
      </w:r>
      <w:r w:rsidRPr="00BE2421">
        <w:rPr>
          <w:rStyle w:val="6-Char"/>
          <w:rFonts w:hint="cs"/>
          <w:rtl/>
        </w:rPr>
        <w:t xml:space="preserve"> که روز آد</w:t>
      </w:r>
      <w:r w:rsidR="00446BB7">
        <w:rPr>
          <w:rStyle w:val="6-Char"/>
          <w:rFonts w:hint="cs"/>
          <w:rtl/>
        </w:rPr>
        <w:t>ی</w:t>
      </w:r>
      <w:r w:rsidRPr="00BE2421">
        <w:rPr>
          <w:rStyle w:val="6-Char"/>
          <w:rFonts w:hint="cs"/>
          <w:rtl/>
        </w:rPr>
        <w:t>نه برا</w:t>
      </w:r>
      <w:r w:rsidR="00446BB7">
        <w:rPr>
          <w:rStyle w:val="6-Char"/>
          <w:rFonts w:hint="cs"/>
          <w:rtl/>
        </w:rPr>
        <w:t>ی</w:t>
      </w:r>
      <w:r w:rsidRPr="00BE2421">
        <w:rPr>
          <w:rStyle w:val="6-Char"/>
          <w:rFonts w:hint="cs"/>
          <w:rtl/>
        </w:rPr>
        <w:t xml:space="preserve"> نماز جمعه اذان گفته شد، به سو</w:t>
      </w:r>
      <w:r w:rsidR="00446BB7">
        <w:rPr>
          <w:rStyle w:val="6-Char"/>
          <w:rFonts w:hint="cs"/>
          <w:rtl/>
        </w:rPr>
        <w:t>ی</w:t>
      </w:r>
      <w:r w:rsidRPr="00BE2421">
        <w:rPr>
          <w:rStyle w:val="6-Char"/>
          <w:rFonts w:hint="cs"/>
          <w:rtl/>
        </w:rPr>
        <w:t xml:space="preserve"> ذکر و عبادت خدا بشتاب</w:t>
      </w:r>
      <w:r w:rsidR="00446BB7">
        <w:rPr>
          <w:rStyle w:val="6-Char"/>
          <w:rFonts w:hint="cs"/>
          <w:rtl/>
        </w:rPr>
        <w:t>ی</w:t>
      </w:r>
      <w:r w:rsidRPr="00BE2421">
        <w:rPr>
          <w:rStyle w:val="6-Char"/>
          <w:rFonts w:hint="cs"/>
          <w:rtl/>
        </w:rPr>
        <w:t>د و داد و ستد را رها ساز</w:t>
      </w:r>
      <w:r w:rsidR="00446BB7">
        <w:rPr>
          <w:rStyle w:val="6-Char"/>
          <w:rFonts w:hint="cs"/>
          <w:rtl/>
        </w:rPr>
        <w:t>ی</w:t>
      </w:r>
      <w:r w:rsidRPr="00BE2421">
        <w:rPr>
          <w:rStyle w:val="6-Char"/>
          <w:rFonts w:hint="cs"/>
          <w:rtl/>
        </w:rPr>
        <w:t>د؛ ا</w:t>
      </w:r>
      <w:r w:rsidR="00446BB7">
        <w:rPr>
          <w:rStyle w:val="6-Char"/>
          <w:rFonts w:hint="cs"/>
          <w:rtl/>
        </w:rPr>
        <w:t>ی</w:t>
      </w:r>
      <w:r w:rsidRPr="00BE2421">
        <w:rPr>
          <w:rStyle w:val="6-Char"/>
          <w:rFonts w:hint="cs"/>
          <w:rtl/>
        </w:rPr>
        <w:t>ن برا</w:t>
      </w:r>
      <w:r w:rsidR="00446BB7">
        <w:rPr>
          <w:rStyle w:val="6-Char"/>
          <w:rFonts w:hint="cs"/>
          <w:rtl/>
        </w:rPr>
        <w:t>ی</w:t>
      </w:r>
      <w:r w:rsidRPr="00BE2421">
        <w:rPr>
          <w:rStyle w:val="6-Char"/>
          <w:rFonts w:hint="cs"/>
          <w:rtl/>
        </w:rPr>
        <w:t xml:space="preserve"> شما بهتر و سودمندتر است اگر بدان</w:t>
      </w:r>
      <w:r w:rsidR="00446BB7">
        <w:rPr>
          <w:rStyle w:val="6-Char"/>
          <w:rFonts w:hint="cs"/>
          <w:rtl/>
        </w:rPr>
        <w:t>ی</w:t>
      </w:r>
      <w:r w:rsidRPr="00BE2421">
        <w:rPr>
          <w:rStyle w:val="6-Char"/>
          <w:rFonts w:hint="cs"/>
          <w:rtl/>
        </w:rPr>
        <w:t>د و متوجه باش</w:t>
      </w:r>
      <w:r w:rsidR="00446BB7">
        <w:rPr>
          <w:rStyle w:val="6-Char"/>
          <w:rFonts w:hint="cs"/>
          <w:rtl/>
        </w:rPr>
        <w:t>ی</w:t>
      </w:r>
      <w:r w:rsidRPr="00BE2421">
        <w:rPr>
          <w:rStyle w:val="6-Char"/>
          <w:rFonts w:hint="cs"/>
          <w:rtl/>
        </w:rPr>
        <w:t>د»</w:t>
      </w:r>
      <w:r w:rsidRPr="007100A7">
        <w:rPr>
          <w:rStyle w:val="1-Char"/>
          <w:rFonts w:hint="cs"/>
          <w:rtl/>
        </w:rPr>
        <w:t>.]</w:t>
      </w:r>
    </w:p>
    <w:p w:rsidR="00E81847" w:rsidRPr="007100A7" w:rsidRDefault="00E81847" w:rsidP="008E1753">
      <w:pPr>
        <w:rPr>
          <w:rStyle w:val="1-Char"/>
          <w:rtl/>
        </w:rPr>
      </w:pPr>
      <w:r w:rsidRPr="007100A7">
        <w:rPr>
          <w:rStyle w:val="1-Char"/>
          <w:rFonts w:hint="cs"/>
          <w:rtl/>
        </w:rPr>
        <w:t>و هرگاه امام برا</w:t>
      </w:r>
      <w:r w:rsidR="00446BB7">
        <w:rPr>
          <w:rStyle w:val="1-Char"/>
          <w:rFonts w:hint="cs"/>
          <w:rtl/>
        </w:rPr>
        <w:t>ی</w:t>
      </w:r>
      <w:r w:rsidRPr="007100A7">
        <w:rPr>
          <w:rStyle w:val="1-Char"/>
          <w:rFonts w:hint="cs"/>
          <w:rtl/>
        </w:rPr>
        <w:t xml:space="preserve"> ا</w:t>
      </w:r>
      <w:r w:rsidR="00446BB7">
        <w:rPr>
          <w:rStyle w:val="1-Char"/>
          <w:rFonts w:hint="cs"/>
          <w:rtl/>
        </w:rPr>
        <w:t>ی</w:t>
      </w:r>
      <w:r w:rsidRPr="007100A7">
        <w:rPr>
          <w:rStyle w:val="1-Char"/>
          <w:rFonts w:hint="cs"/>
          <w:rtl/>
        </w:rPr>
        <w:t>راد خطب ب</w:t>
      </w:r>
      <w:r w:rsidR="00446BB7">
        <w:rPr>
          <w:rStyle w:val="1-Char"/>
          <w:rFonts w:hint="cs"/>
          <w:rtl/>
        </w:rPr>
        <w:t>ی</w:t>
      </w:r>
      <w:r w:rsidRPr="007100A7">
        <w:rPr>
          <w:rStyle w:val="1-Char"/>
          <w:rFonts w:hint="cs"/>
          <w:rtl/>
        </w:rPr>
        <w:t>رون آمد، پس نه خواندن نماز</w:t>
      </w:r>
      <w:r w:rsidR="00446BB7">
        <w:rPr>
          <w:rStyle w:val="1-Char"/>
          <w:rFonts w:hint="cs"/>
          <w:rtl/>
        </w:rPr>
        <w:t>ی</w:t>
      </w:r>
      <w:r w:rsidRPr="007100A7">
        <w:rPr>
          <w:rStyle w:val="1-Char"/>
          <w:rFonts w:hint="cs"/>
          <w:rtl/>
        </w:rPr>
        <w:t xml:space="preserve"> درست است و نه سخن گفتن؛ از ا</w:t>
      </w:r>
      <w:r w:rsidR="00446BB7">
        <w:rPr>
          <w:rStyle w:val="1-Char"/>
          <w:rFonts w:hint="cs"/>
          <w:rtl/>
        </w:rPr>
        <w:t>ی</w:t>
      </w:r>
      <w:r w:rsidRPr="007100A7">
        <w:rPr>
          <w:rStyle w:val="1-Char"/>
          <w:rFonts w:hint="cs"/>
          <w:rtl/>
        </w:rPr>
        <w:t>ن رو، تا زمان</w:t>
      </w:r>
      <w:r w:rsidR="00446BB7">
        <w:rPr>
          <w:rStyle w:val="1-Char"/>
          <w:rFonts w:hint="cs"/>
          <w:rtl/>
        </w:rPr>
        <w:t>ی</w:t>
      </w:r>
      <w:r w:rsidRPr="007100A7">
        <w:rPr>
          <w:rStyle w:val="1-Char"/>
          <w:rFonts w:hint="cs"/>
          <w:rtl/>
        </w:rPr>
        <w:t xml:space="preserve"> که فرد نمازگزار از نماز جمعه فارغ م</w:t>
      </w:r>
      <w:r w:rsidR="00446BB7">
        <w:rPr>
          <w:rStyle w:val="1-Char"/>
          <w:rFonts w:hint="cs"/>
          <w:rtl/>
        </w:rPr>
        <w:t>ی</w:t>
      </w:r>
      <w:r w:rsidRPr="007100A7">
        <w:rPr>
          <w:rStyle w:val="1-Char"/>
          <w:rFonts w:hint="cs"/>
          <w:rtl/>
        </w:rPr>
        <w:t>‌شود، نه سلام</w:t>
      </w:r>
      <w:r w:rsidR="00446BB7">
        <w:rPr>
          <w:rStyle w:val="1-Char"/>
          <w:rFonts w:hint="cs"/>
          <w:rtl/>
        </w:rPr>
        <w:t>ی</w:t>
      </w:r>
      <w:r w:rsidRPr="007100A7">
        <w:rPr>
          <w:rStyle w:val="1-Char"/>
          <w:rFonts w:hint="cs"/>
          <w:rtl/>
        </w:rPr>
        <w:t xml:space="preserve"> را پاسخ دهد و نه عطسه زننده</w:t>
      </w:r>
      <w:r w:rsidR="00AF17B9">
        <w:rPr>
          <w:rStyle w:val="1-Char"/>
          <w:rFonts w:hint="eastAsia"/>
          <w:rtl/>
        </w:rPr>
        <w:t>‌</w:t>
      </w:r>
      <w:r w:rsidRPr="007100A7">
        <w:rPr>
          <w:rStyle w:val="1-Char"/>
          <w:rFonts w:hint="cs"/>
          <w:rtl/>
        </w:rPr>
        <w:t>ا</w:t>
      </w:r>
      <w:r w:rsidR="00446BB7">
        <w:rPr>
          <w:rStyle w:val="1-Char"/>
          <w:rFonts w:hint="cs"/>
          <w:rtl/>
        </w:rPr>
        <w:t>ی</w:t>
      </w:r>
      <w:r w:rsidRPr="007100A7">
        <w:rPr>
          <w:rStyle w:val="1-Char"/>
          <w:rFonts w:hint="cs"/>
          <w:rtl/>
        </w:rPr>
        <w:t xml:space="preserve"> را جواب گو</w:t>
      </w:r>
      <w:r w:rsidR="00446BB7">
        <w:rPr>
          <w:rStyle w:val="1-Char"/>
          <w:rFonts w:hint="cs"/>
          <w:rtl/>
        </w:rPr>
        <w:t>ی</w:t>
      </w:r>
      <w:r w:rsidRPr="007100A7">
        <w:rPr>
          <w:rStyle w:val="1-Char"/>
          <w:rFonts w:hint="cs"/>
          <w:rtl/>
        </w:rPr>
        <w:t>د؛ [ز</w:t>
      </w:r>
      <w:r w:rsidR="00446BB7">
        <w:rPr>
          <w:rStyle w:val="1-Char"/>
          <w:rFonts w:hint="cs"/>
          <w:rtl/>
        </w:rPr>
        <w:t>ی</w:t>
      </w:r>
      <w:r w:rsidRPr="007100A7">
        <w:rPr>
          <w:rStyle w:val="1-Char"/>
          <w:rFonts w:hint="cs"/>
          <w:rtl/>
        </w:rPr>
        <w:t>را خداوند بلندمرتبه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د:</w:t>
      </w:r>
      <w:r w:rsidR="008E1753">
        <w:rPr>
          <w:rStyle w:val="1-Char"/>
          <w:rFonts w:hint="cs"/>
          <w:rtl/>
        </w:rPr>
        <w:t xml:space="preserve"> </w:t>
      </w:r>
      <w:r w:rsidR="008E1753">
        <w:rPr>
          <w:rStyle w:val="1-Char"/>
          <w:rFonts w:cs="Traditional Arabic"/>
          <w:color w:val="000000"/>
          <w:shd w:val="clear" w:color="auto" w:fill="FFFFFF"/>
          <w:rtl/>
        </w:rPr>
        <w:t>﴿</w:t>
      </w:r>
      <w:r w:rsidR="008E1753" w:rsidRPr="000751A8">
        <w:rPr>
          <w:rStyle w:val="4-Char"/>
          <w:rtl/>
        </w:rPr>
        <w:t xml:space="preserve">وَإِذَا قُرِئَ </w:t>
      </w:r>
      <w:r w:rsidR="008E1753" w:rsidRPr="000751A8">
        <w:rPr>
          <w:rStyle w:val="4-Char"/>
          <w:rFonts w:hint="cs"/>
          <w:rtl/>
        </w:rPr>
        <w:t>ٱ</w:t>
      </w:r>
      <w:r w:rsidR="008E1753" w:rsidRPr="000751A8">
        <w:rPr>
          <w:rStyle w:val="4-Char"/>
          <w:rFonts w:hint="eastAsia"/>
          <w:rtl/>
        </w:rPr>
        <w:t>لۡقُرۡءَانُ</w:t>
      </w:r>
      <w:r w:rsidR="008E1753" w:rsidRPr="000751A8">
        <w:rPr>
          <w:rStyle w:val="4-Char"/>
          <w:rtl/>
        </w:rPr>
        <w:t xml:space="preserve"> فَ</w:t>
      </w:r>
      <w:r w:rsidR="008E1753" w:rsidRPr="000751A8">
        <w:rPr>
          <w:rStyle w:val="4-Char"/>
          <w:rFonts w:hint="cs"/>
          <w:rtl/>
        </w:rPr>
        <w:t>ٱ</w:t>
      </w:r>
      <w:r w:rsidR="008E1753" w:rsidRPr="000751A8">
        <w:rPr>
          <w:rStyle w:val="4-Char"/>
          <w:rFonts w:hint="eastAsia"/>
          <w:rtl/>
        </w:rPr>
        <w:t>سۡتَمِعُواْ</w:t>
      </w:r>
      <w:r w:rsidR="008E1753" w:rsidRPr="000751A8">
        <w:rPr>
          <w:rStyle w:val="4-Char"/>
          <w:rtl/>
        </w:rPr>
        <w:t xml:space="preserve"> لَهُ</w:t>
      </w:r>
      <w:r w:rsidR="008E1753" w:rsidRPr="000751A8">
        <w:rPr>
          <w:rStyle w:val="4-Char"/>
          <w:rFonts w:hint="cs"/>
          <w:rtl/>
        </w:rPr>
        <w:t>ۥ</w:t>
      </w:r>
      <w:r w:rsidR="008E1753" w:rsidRPr="000751A8">
        <w:rPr>
          <w:rStyle w:val="4-Char"/>
          <w:rtl/>
        </w:rPr>
        <w:t xml:space="preserve"> وَأَنصِتُواْ لَعَلَّكُمۡ تُرۡحَمُونَ٢٠٤</w:t>
      </w:r>
      <w:r w:rsidR="008E1753">
        <w:rPr>
          <w:rStyle w:val="1-Char"/>
          <w:rFonts w:cs="Traditional Arabic"/>
          <w:color w:val="000000"/>
          <w:shd w:val="clear" w:color="auto" w:fill="FFFFFF"/>
          <w:rtl/>
        </w:rPr>
        <w:t>﴾</w:t>
      </w:r>
      <w:r w:rsidR="008E1753" w:rsidRPr="000751A8">
        <w:rPr>
          <w:rStyle w:val="4-Char"/>
          <w:rtl/>
        </w:rPr>
        <w:t xml:space="preserve"> </w:t>
      </w:r>
      <w:r w:rsidR="008E1753" w:rsidRPr="000751A8">
        <w:rPr>
          <w:rStyle w:val="9-Char1"/>
          <w:rtl/>
        </w:rPr>
        <w:t>[الأعراف: 204]</w:t>
      </w:r>
      <w:r w:rsidRPr="007100A7">
        <w:rPr>
          <w:rStyle w:val="1-Char"/>
          <w:rFonts w:hint="cs"/>
          <w:rtl/>
        </w:rPr>
        <w:t xml:space="preserve"> </w:t>
      </w:r>
      <w:r w:rsidRPr="00BE2421">
        <w:rPr>
          <w:rStyle w:val="6-Char"/>
          <w:rFonts w:hint="cs"/>
          <w:rtl/>
        </w:rPr>
        <w:t>«هنگام</w:t>
      </w:r>
      <w:r w:rsidR="00446BB7">
        <w:rPr>
          <w:rStyle w:val="6-Char"/>
          <w:rFonts w:hint="cs"/>
          <w:rtl/>
        </w:rPr>
        <w:t>ی</w:t>
      </w:r>
      <w:r w:rsidRPr="00BE2421">
        <w:rPr>
          <w:rStyle w:val="6-Char"/>
          <w:rFonts w:hint="cs"/>
          <w:rtl/>
        </w:rPr>
        <w:t xml:space="preserve"> که قرآن خوانده م</w:t>
      </w:r>
      <w:r w:rsidR="00446BB7">
        <w:rPr>
          <w:rStyle w:val="6-Char"/>
          <w:rFonts w:hint="cs"/>
          <w:rtl/>
        </w:rPr>
        <w:t>ی</w:t>
      </w:r>
      <w:r w:rsidRPr="00BE2421">
        <w:rPr>
          <w:rStyle w:val="6-Char"/>
          <w:rFonts w:hint="cs"/>
          <w:rtl/>
        </w:rPr>
        <w:t>‌شود، گوش فرا ده</w:t>
      </w:r>
      <w:r w:rsidR="00446BB7">
        <w:rPr>
          <w:rStyle w:val="6-Char"/>
          <w:rFonts w:hint="cs"/>
          <w:rtl/>
        </w:rPr>
        <w:t>ی</w:t>
      </w:r>
      <w:r w:rsidRPr="00BE2421">
        <w:rPr>
          <w:rStyle w:val="6-Char"/>
          <w:rFonts w:hint="cs"/>
          <w:rtl/>
        </w:rPr>
        <w:t>د و خاموش باش</w:t>
      </w:r>
      <w:r w:rsidR="00446BB7">
        <w:rPr>
          <w:rStyle w:val="6-Char"/>
          <w:rFonts w:hint="cs"/>
          <w:rtl/>
        </w:rPr>
        <w:t>ی</w:t>
      </w:r>
      <w:r w:rsidRPr="00BE2421">
        <w:rPr>
          <w:rStyle w:val="6-Char"/>
          <w:rFonts w:hint="cs"/>
          <w:rtl/>
        </w:rPr>
        <w:t>د تا مشمول رحمت خدا شو</w:t>
      </w:r>
      <w:r w:rsidR="00446BB7">
        <w:rPr>
          <w:rStyle w:val="6-Char"/>
          <w:rFonts w:hint="cs"/>
          <w:rtl/>
        </w:rPr>
        <w:t>ی</w:t>
      </w:r>
      <w:r w:rsidRPr="00BE2421">
        <w:rPr>
          <w:rStyle w:val="6-Char"/>
          <w:rFonts w:hint="cs"/>
          <w:rtl/>
        </w:rPr>
        <w:t>د»</w:t>
      </w:r>
      <w:r w:rsidRPr="007100A7">
        <w:rPr>
          <w:rStyle w:val="1-Char"/>
          <w:rFonts w:hint="cs"/>
          <w:rtl/>
        </w:rPr>
        <w:t>.</w:t>
      </w:r>
    </w:p>
    <w:p w:rsidR="00E81847" w:rsidRPr="007100A7" w:rsidRDefault="00E81847" w:rsidP="00AF1D25">
      <w:pPr>
        <w:rPr>
          <w:rStyle w:val="1-Char"/>
          <w:rtl/>
        </w:rPr>
      </w:pPr>
      <w:r w:rsidRPr="007100A7">
        <w:rPr>
          <w:rStyle w:val="1-Char"/>
          <w:rFonts w:hint="cs"/>
          <w:rtl/>
        </w:rPr>
        <w:t>و ب</w:t>
      </w:r>
      <w:r w:rsidR="00446BB7">
        <w:rPr>
          <w:rStyle w:val="1-Char"/>
          <w:rFonts w:hint="cs"/>
          <w:rtl/>
        </w:rPr>
        <w:t>ی</w:t>
      </w:r>
      <w:r w:rsidRPr="007100A7">
        <w:rPr>
          <w:rStyle w:val="1-Char"/>
          <w:rFonts w:hint="cs"/>
          <w:rtl/>
        </w:rPr>
        <w:t>شتر مفسران، گفته‌اند که ا</w:t>
      </w:r>
      <w:r w:rsidR="00446BB7">
        <w:rPr>
          <w:rStyle w:val="1-Char"/>
          <w:rFonts w:hint="cs"/>
          <w:rtl/>
        </w:rPr>
        <w:t>ی</w:t>
      </w:r>
      <w:r w:rsidRPr="007100A7">
        <w:rPr>
          <w:rStyle w:val="1-Char"/>
          <w:rFonts w:hint="cs"/>
          <w:rtl/>
        </w:rPr>
        <w:t>ن آ</w:t>
      </w:r>
      <w:r w:rsidR="00446BB7">
        <w:rPr>
          <w:rStyle w:val="1-Char"/>
          <w:rFonts w:hint="cs"/>
          <w:rtl/>
        </w:rPr>
        <w:t>ی</w:t>
      </w:r>
      <w:r w:rsidRPr="007100A7">
        <w:rPr>
          <w:rStyle w:val="1-Char"/>
          <w:rFonts w:hint="cs"/>
          <w:rtl/>
        </w:rPr>
        <w:t>ه، مربوط به خطبه‌</w:t>
      </w:r>
      <w:r w:rsidR="00446BB7">
        <w:rPr>
          <w:rStyle w:val="1-Char"/>
          <w:rFonts w:hint="cs"/>
          <w:rtl/>
        </w:rPr>
        <w:t>ی</w:t>
      </w:r>
      <w:r w:rsidRPr="007100A7">
        <w:rPr>
          <w:rStyle w:val="1-Char"/>
          <w:rFonts w:hint="cs"/>
          <w:rtl/>
        </w:rPr>
        <w:t xml:space="preserve"> نماز جمعه است؛ و بد</w:t>
      </w:r>
      <w:r w:rsidR="00446BB7">
        <w:rPr>
          <w:rStyle w:val="1-Char"/>
          <w:rFonts w:hint="cs"/>
          <w:rtl/>
        </w:rPr>
        <w:t>ی</w:t>
      </w:r>
      <w:r w:rsidRPr="007100A7">
        <w:rPr>
          <w:rStyle w:val="1-Char"/>
          <w:rFonts w:hint="cs"/>
          <w:rtl/>
        </w:rPr>
        <w:t>ن جهت خطبه‌</w:t>
      </w:r>
      <w:r w:rsidR="00446BB7">
        <w:rPr>
          <w:rStyle w:val="1-Char"/>
          <w:rFonts w:hint="cs"/>
          <w:rtl/>
        </w:rPr>
        <w:t>ی</w:t>
      </w:r>
      <w:r w:rsidRPr="007100A7">
        <w:rPr>
          <w:rStyle w:val="1-Char"/>
          <w:rFonts w:hint="cs"/>
          <w:rtl/>
        </w:rPr>
        <w:t xml:space="preserve"> نماز جمعه، «</w:t>
      </w:r>
      <w:r w:rsidRPr="00FE6406">
        <w:rPr>
          <w:rStyle w:val="9-Char"/>
          <w:rFonts w:eastAsia="Batang" w:hint="cs"/>
          <w:rtl/>
        </w:rPr>
        <w:t>قرآن</w:t>
      </w:r>
      <w:r w:rsidRPr="007100A7">
        <w:rPr>
          <w:rStyle w:val="1-Char"/>
          <w:rFonts w:hint="cs"/>
          <w:rtl/>
        </w:rPr>
        <w:t>» نام</w:t>
      </w:r>
      <w:r w:rsidR="00446BB7">
        <w:rPr>
          <w:rStyle w:val="1-Char"/>
          <w:rFonts w:hint="cs"/>
          <w:rtl/>
        </w:rPr>
        <w:t>ی</w:t>
      </w:r>
      <w:r w:rsidRPr="007100A7">
        <w:rPr>
          <w:rStyle w:val="1-Char"/>
          <w:rFonts w:hint="cs"/>
          <w:rtl/>
        </w:rPr>
        <w:t>ده شده است که مشتمل بر قرآن است؛ و چون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ه است:</w:t>
      </w:r>
    </w:p>
    <w:p w:rsidR="00E81847" w:rsidRPr="007100A7" w:rsidRDefault="00E81847" w:rsidP="00AF1D25">
      <w:pPr>
        <w:rPr>
          <w:rStyle w:val="1-Char"/>
          <w:rtl/>
        </w:rPr>
      </w:pPr>
      <w:r w:rsidRPr="00BE2421">
        <w:rPr>
          <w:rStyle w:val="5-Char"/>
          <w:rFonts w:hint="cs"/>
          <w:rtl/>
        </w:rPr>
        <w:t>«اِذٰا قُلْتَ لِصٰاحِبَ</w:t>
      </w:r>
      <w:r w:rsidR="00544D97">
        <w:rPr>
          <w:rStyle w:val="5-Char"/>
          <w:rFonts w:hint="cs"/>
          <w:rtl/>
        </w:rPr>
        <w:t xml:space="preserve">كَ </w:t>
      </w:r>
      <w:r w:rsidRPr="00BE2421">
        <w:rPr>
          <w:rStyle w:val="5-Char"/>
          <w:rFonts w:hint="cs"/>
          <w:rtl/>
        </w:rPr>
        <w:t>يَوْمَ الْجُمُعَةِ وَ الْاِمٰامُ يَخْطُبُ: اَنْصِتْ، فَقَدْ لَغَوْتَ»</w:t>
      </w:r>
      <w:r w:rsidRPr="007100A7">
        <w:rPr>
          <w:rStyle w:val="1-Char"/>
          <w:rFonts w:hint="cs"/>
          <w:rtl/>
        </w:rPr>
        <w:t xml:space="preserve"> (نسا</w:t>
      </w:r>
      <w:r w:rsidR="00446BB7">
        <w:rPr>
          <w:rStyle w:val="1-Char"/>
          <w:rFonts w:hint="cs"/>
          <w:rtl/>
        </w:rPr>
        <w:t>یی</w:t>
      </w:r>
      <w:r w:rsidRPr="007100A7">
        <w:rPr>
          <w:rStyle w:val="1-Char"/>
          <w:rFonts w:hint="cs"/>
          <w:rtl/>
        </w:rPr>
        <w:t>، ترمذ</w:t>
      </w:r>
      <w:r w:rsidR="00446BB7">
        <w:rPr>
          <w:rStyle w:val="1-Char"/>
          <w:rFonts w:hint="cs"/>
          <w:rtl/>
        </w:rPr>
        <w:t>ی</w:t>
      </w:r>
      <w:r w:rsidRPr="007100A7">
        <w:rPr>
          <w:rStyle w:val="1-Char"/>
          <w:rFonts w:hint="cs"/>
          <w:rtl/>
        </w:rPr>
        <w:t xml:space="preserve"> و ابوداود)؛ </w:t>
      </w:r>
      <w:r w:rsidRPr="00BE2421">
        <w:rPr>
          <w:rStyle w:val="1-Char"/>
          <w:rFonts w:hint="cs"/>
          <w:rtl/>
        </w:rPr>
        <w:t>«هرگاه در روز جمعه، هنگام ا</w:t>
      </w:r>
      <w:r w:rsidR="00446BB7">
        <w:rPr>
          <w:rStyle w:val="1-Char"/>
          <w:rFonts w:hint="cs"/>
          <w:rtl/>
        </w:rPr>
        <w:t>ی</w:t>
      </w:r>
      <w:r w:rsidRPr="00BE2421">
        <w:rPr>
          <w:rStyle w:val="1-Char"/>
          <w:rFonts w:hint="cs"/>
          <w:rtl/>
        </w:rPr>
        <w:t>راد خطبه، به رف</w:t>
      </w:r>
      <w:r w:rsidR="00446BB7">
        <w:rPr>
          <w:rStyle w:val="1-Char"/>
          <w:rFonts w:hint="cs"/>
          <w:rtl/>
        </w:rPr>
        <w:t>ی</w:t>
      </w:r>
      <w:r w:rsidRPr="00BE2421">
        <w:rPr>
          <w:rStyle w:val="1-Char"/>
          <w:rFonts w:hint="cs"/>
          <w:rtl/>
        </w:rPr>
        <w:t>ق و بغل دست</w:t>
      </w:r>
      <w:r w:rsidR="00446BB7">
        <w:rPr>
          <w:rStyle w:val="1-Char"/>
          <w:rFonts w:hint="cs"/>
          <w:rtl/>
        </w:rPr>
        <w:t>ی</w:t>
      </w:r>
      <w:r w:rsidRPr="00BE2421">
        <w:rPr>
          <w:rStyle w:val="1-Char"/>
          <w:rFonts w:hint="cs"/>
          <w:rtl/>
        </w:rPr>
        <w:t xml:space="preserve"> خود گفت</w:t>
      </w:r>
      <w:r w:rsidR="00446BB7">
        <w:rPr>
          <w:rStyle w:val="1-Char"/>
          <w:rFonts w:hint="cs"/>
          <w:rtl/>
        </w:rPr>
        <w:t>ی</w:t>
      </w:r>
      <w:r w:rsidRPr="00BE2421">
        <w:rPr>
          <w:rStyle w:val="1-Char"/>
          <w:rFonts w:hint="cs"/>
          <w:rtl/>
        </w:rPr>
        <w:t>: خاموش باش؛ تو ن</w:t>
      </w:r>
      <w:r w:rsidR="00446BB7">
        <w:rPr>
          <w:rStyle w:val="1-Char"/>
          <w:rFonts w:hint="cs"/>
          <w:rtl/>
        </w:rPr>
        <w:t>ی</w:t>
      </w:r>
      <w:r w:rsidRPr="00BE2421">
        <w:rPr>
          <w:rStyle w:val="1-Char"/>
          <w:rFonts w:hint="cs"/>
          <w:rtl/>
        </w:rPr>
        <w:t>ز سخن ب</w:t>
      </w:r>
      <w:r w:rsidR="00446BB7">
        <w:rPr>
          <w:rStyle w:val="1-Char"/>
          <w:rFonts w:hint="cs"/>
          <w:rtl/>
        </w:rPr>
        <w:t>ی</w:t>
      </w:r>
      <w:r w:rsidRPr="00BE2421">
        <w:rPr>
          <w:rStyle w:val="1-Char"/>
          <w:rFonts w:hint="cs"/>
          <w:rtl/>
        </w:rPr>
        <w:t>هوده و لغو گفته‌ا</w:t>
      </w:r>
      <w:r w:rsidR="00446BB7">
        <w:rPr>
          <w:rStyle w:val="1-Char"/>
          <w:rFonts w:hint="cs"/>
          <w:rtl/>
        </w:rPr>
        <w:t>ی</w:t>
      </w:r>
      <w:r w:rsidRPr="00BE2421">
        <w:rPr>
          <w:rStyle w:val="1-Char"/>
          <w:rFonts w:hint="cs"/>
          <w:rtl/>
        </w:rPr>
        <w:t>»</w:t>
      </w:r>
      <w:r w:rsidRPr="007100A7">
        <w:rPr>
          <w:rStyle w:val="1-Char"/>
          <w:rFonts w:hint="cs"/>
          <w:rtl/>
        </w:rPr>
        <w:t>.]</w:t>
      </w:r>
    </w:p>
    <w:p w:rsidR="00E81847" w:rsidRPr="007100A7" w:rsidRDefault="00E81847" w:rsidP="00AF1D25">
      <w:pPr>
        <w:rPr>
          <w:rStyle w:val="1-Char"/>
          <w:rtl/>
        </w:rPr>
      </w:pPr>
      <w:r w:rsidRPr="007100A7">
        <w:rPr>
          <w:rStyle w:val="1-Char"/>
          <w:rFonts w:hint="cs"/>
          <w:rtl/>
        </w:rPr>
        <w:t>و برا</w:t>
      </w:r>
      <w:r w:rsidR="00446BB7">
        <w:rPr>
          <w:rStyle w:val="1-Char"/>
          <w:rFonts w:hint="cs"/>
          <w:rtl/>
        </w:rPr>
        <w:t>ی</w:t>
      </w:r>
      <w:r w:rsidRPr="007100A7">
        <w:rPr>
          <w:rStyle w:val="1-Char"/>
          <w:rFonts w:hint="cs"/>
          <w:rtl/>
        </w:rPr>
        <w:t xml:space="preserve"> کس</w:t>
      </w:r>
      <w:r w:rsidR="00446BB7">
        <w:rPr>
          <w:rStyle w:val="1-Char"/>
          <w:rFonts w:hint="cs"/>
          <w:rtl/>
        </w:rPr>
        <w:t>ی</w:t>
      </w:r>
      <w:r w:rsidRPr="007100A7">
        <w:rPr>
          <w:rStyle w:val="1-Char"/>
          <w:rFonts w:hint="cs"/>
          <w:rtl/>
        </w:rPr>
        <w:t xml:space="preserve"> که [به خاطر گوش کردن] خطبه‌</w:t>
      </w:r>
      <w:r w:rsidR="00446BB7">
        <w:rPr>
          <w:rStyle w:val="1-Char"/>
          <w:rFonts w:hint="cs"/>
          <w:rtl/>
        </w:rPr>
        <w:t>ی</w:t>
      </w:r>
      <w:r w:rsidRPr="007100A7">
        <w:rPr>
          <w:rStyle w:val="1-Char"/>
          <w:rFonts w:hint="cs"/>
          <w:rtl/>
        </w:rPr>
        <w:t xml:space="preserve"> جمعه حاضر گرد</w:t>
      </w:r>
      <w:r w:rsidR="00446BB7">
        <w:rPr>
          <w:rStyle w:val="1-Char"/>
          <w:rFonts w:hint="cs"/>
          <w:rtl/>
        </w:rPr>
        <w:t>ی</w:t>
      </w:r>
      <w:r w:rsidRPr="007100A7">
        <w:rPr>
          <w:rStyle w:val="1-Char"/>
          <w:rFonts w:hint="cs"/>
          <w:rtl/>
        </w:rPr>
        <w:t>ده است، خوردن، نوش</w:t>
      </w:r>
      <w:r w:rsidR="00446BB7">
        <w:rPr>
          <w:rStyle w:val="1-Char"/>
          <w:rFonts w:hint="cs"/>
          <w:rtl/>
        </w:rPr>
        <w:t>ی</w:t>
      </w:r>
      <w:r w:rsidRPr="007100A7">
        <w:rPr>
          <w:rStyle w:val="1-Char"/>
          <w:rFonts w:hint="cs"/>
          <w:rtl/>
        </w:rPr>
        <w:t>دن، انجام کارها</w:t>
      </w:r>
      <w:r w:rsidR="00446BB7">
        <w:rPr>
          <w:rStyle w:val="1-Char"/>
          <w:rFonts w:hint="cs"/>
          <w:rtl/>
        </w:rPr>
        <w:t>ی</w:t>
      </w:r>
      <w:r w:rsidRPr="007100A7">
        <w:rPr>
          <w:rStyle w:val="1-Char"/>
          <w:rFonts w:hint="cs"/>
          <w:rtl/>
        </w:rPr>
        <w:t xml:space="preserve"> ب</w:t>
      </w:r>
      <w:r w:rsidR="00446BB7">
        <w:rPr>
          <w:rStyle w:val="1-Char"/>
          <w:rFonts w:hint="cs"/>
          <w:rtl/>
        </w:rPr>
        <w:t>ی</w:t>
      </w:r>
      <w:r w:rsidRPr="007100A7">
        <w:rPr>
          <w:rStyle w:val="1-Char"/>
          <w:rFonts w:hint="cs"/>
          <w:rtl/>
        </w:rPr>
        <w:t>هوده و نگر</w:t>
      </w:r>
      <w:r w:rsidR="00446BB7">
        <w:rPr>
          <w:rStyle w:val="1-Char"/>
          <w:rFonts w:hint="cs"/>
          <w:rtl/>
        </w:rPr>
        <w:t>ی</w:t>
      </w:r>
      <w:r w:rsidRPr="007100A7">
        <w:rPr>
          <w:rStyle w:val="1-Char"/>
          <w:rFonts w:hint="cs"/>
          <w:rtl/>
        </w:rPr>
        <w:t>ستن بد</w:t>
      </w:r>
      <w:r w:rsidR="00446BB7">
        <w:rPr>
          <w:rStyle w:val="1-Char"/>
          <w:rFonts w:hint="cs"/>
          <w:rtl/>
        </w:rPr>
        <w:t>ی</w:t>
      </w:r>
      <w:r w:rsidRPr="007100A7">
        <w:rPr>
          <w:rStyle w:val="1-Char"/>
          <w:rFonts w:hint="cs"/>
          <w:rtl/>
        </w:rPr>
        <w:t>ن سو و آن سو مکروه م</w:t>
      </w:r>
      <w:r w:rsidR="00446BB7">
        <w:rPr>
          <w:rStyle w:val="1-Char"/>
          <w:rFonts w:hint="cs"/>
          <w:rtl/>
        </w:rPr>
        <w:t>ی</w:t>
      </w:r>
      <w:r w:rsidRPr="007100A7">
        <w:rPr>
          <w:rStyle w:val="1-Char"/>
          <w:rFonts w:hint="cs"/>
          <w:rtl/>
        </w:rPr>
        <w:t>‌باشد.</w:t>
      </w:r>
    </w:p>
    <w:p w:rsidR="00E81847" w:rsidRPr="007100A7" w:rsidRDefault="00E81847" w:rsidP="00AF1D25">
      <w:pPr>
        <w:rPr>
          <w:rStyle w:val="1-Char"/>
          <w:rtl/>
        </w:rPr>
      </w:pPr>
      <w:r w:rsidRPr="007100A7">
        <w:rPr>
          <w:rStyle w:val="1-Char"/>
          <w:rFonts w:hint="cs"/>
          <w:rtl/>
        </w:rPr>
        <w:t>و هرگاه خط</w:t>
      </w:r>
      <w:r w:rsidR="00446BB7">
        <w:rPr>
          <w:rStyle w:val="1-Char"/>
          <w:rFonts w:hint="cs"/>
          <w:rtl/>
        </w:rPr>
        <w:t>ی</w:t>
      </w:r>
      <w:r w:rsidRPr="007100A7">
        <w:rPr>
          <w:rStyle w:val="1-Char"/>
          <w:rFonts w:hint="cs"/>
          <w:rtl/>
        </w:rPr>
        <w:t>ب، بر فراز منبر ا</w:t>
      </w:r>
      <w:r w:rsidR="00446BB7">
        <w:rPr>
          <w:rStyle w:val="1-Char"/>
          <w:rFonts w:hint="cs"/>
          <w:rtl/>
        </w:rPr>
        <w:t>ی</w:t>
      </w:r>
      <w:r w:rsidRPr="007100A7">
        <w:rPr>
          <w:rStyle w:val="1-Char"/>
          <w:rFonts w:hint="cs"/>
          <w:rtl/>
        </w:rPr>
        <w:t>ستاد، بر مردمان سلام نگو</w:t>
      </w:r>
      <w:r w:rsidR="00446BB7">
        <w:rPr>
          <w:rStyle w:val="1-Char"/>
          <w:rFonts w:hint="cs"/>
          <w:rtl/>
        </w:rPr>
        <w:t>ی</w:t>
      </w:r>
      <w:r w:rsidRPr="007100A7">
        <w:rPr>
          <w:rStyle w:val="1-Char"/>
          <w:rFonts w:hint="cs"/>
          <w:rtl/>
        </w:rPr>
        <w:t>د. و‌[در روز جمعه] پس از اذان جمعه و پ</w:t>
      </w:r>
      <w:r w:rsidR="00446BB7">
        <w:rPr>
          <w:rStyle w:val="1-Char"/>
          <w:rFonts w:hint="cs"/>
          <w:rtl/>
        </w:rPr>
        <w:t>ی</w:t>
      </w:r>
      <w:r w:rsidRPr="007100A7">
        <w:rPr>
          <w:rStyle w:val="1-Char"/>
          <w:rFonts w:hint="cs"/>
          <w:rtl/>
        </w:rPr>
        <w:t>ش از خواندن نماز جمعه، ب</w:t>
      </w:r>
      <w:r w:rsidR="00446BB7">
        <w:rPr>
          <w:rStyle w:val="1-Char"/>
          <w:rFonts w:hint="cs"/>
          <w:rtl/>
        </w:rPr>
        <w:t>ی</w:t>
      </w:r>
      <w:r w:rsidRPr="007100A7">
        <w:rPr>
          <w:rStyle w:val="1-Char"/>
          <w:rFonts w:hint="cs"/>
          <w:rtl/>
        </w:rPr>
        <w:t>رون شدن از شهر، مکروه م</w:t>
      </w:r>
      <w:r w:rsidR="00446BB7">
        <w:rPr>
          <w:rStyle w:val="1-Char"/>
          <w:rFonts w:hint="cs"/>
          <w:rtl/>
        </w:rPr>
        <w:t>ی</w:t>
      </w:r>
      <w:r w:rsidRPr="007100A7">
        <w:rPr>
          <w:rStyle w:val="1-Char"/>
          <w:rFonts w:hint="cs"/>
          <w:rtl/>
        </w:rPr>
        <w:t>‌باشد.</w:t>
      </w:r>
    </w:p>
    <w:p w:rsidR="00E81847" w:rsidRPr="007100A7" w:rsidRDefault="00E81847" w:rsidP="00AF1D25">
      <w:pPr>
        <w:rPr>
          <w:rStyle w:val="1-Char"/>
          <w:rtl/>
        </w:rPr>
      </w:pPr>
      <w:r w:rsidRPr="007100A7">
        <w:rPr>
          <w:rStyle w:val="1-Char"/>
          <w:rFonts w:hint="cs"/>
          <w:rtl/>
        </w:rPr>
        <w:t>و کسان</w:t>
      </w:r>
      <w:r w:rsidR="00446BB7">
        <w:rPr>
          <w:rStyle w:val="1-Char"/>
          <w:rFonts w:hint="cs"/>
          <w:rtl/>
        </w:rPr>
        <w:t>ی</w:t>
      </w:r>
      <w:r w:rsidRPr="007100A7">
        <w:rPr>
          <w:rStyle w:val="1-Char"/>
          <w:rFonts w:hint="cs"/>
          <w:rtl/>
        </w:rPr>
        <w:t xml:space="preserve"> که نماز جمعه بر آنان واجب ن</w:t>
      </w:r>
      <w:r w:rsidR="00446BB7">
        <w:rPr>
          <w:rStyle w:val="1-Char"/>
          <w:rFonts w:hint="cs"/>
          <w:rtl/>
        </w:rPr>
        <w:t>ی</w:t>
      </w:r>
      <w:r w:rsidRPr="007100A7">
        <w:rPr>
          <w:rStyle w:val="1-Char"/>
          <w:rFonts w:hint="cs"/>
          <w:rtl/>
        </w:rPr>
        <w:t>ست [همانند: ب</w:t>
      </w:r>
      <w:r w:rsidR="00446BB7">
        <w:rPr>
          <w:rStyle w:val="1-Char"/>
          <w:rFonts w:hint="cs"/>
          <w:rtl/>
        </w:rPr>
        <w:t>ی</w:t>
      </w:r>
      <w:r w:rsidRPr="007100A7">
        <w:rPr>
          <w:rStyle w:val="1-Char"/>
          <w:rFonts w:hint="cs"/>
          <w:rtl/>
        </w:rPr>
        <w:t>مار، مسافر، برده، زن، ناب</w:t>
      </w:r>
      <w:r w:rsidR="00446BB7">
        <w:rPr>
          <w:rStyle w:val="1-Char"/>
          <w:rFonts w:hint="cs"/>
          <w:rtl/>
        </w:rPr>
        <w:t>ی</w:t>
      </w:r>
      <w:r w:rsidRPr="007100A7">
        <w:rPr>
          <w:rStyle w:val="1-Char"/>
          <w:rFonts w:hint="cs"/>
          <w:rtl/>
        </w:rPr>
        <w:t xml:space="preserve">نا و ...]، اگر </w:t>
      </w:r>
      <w:r w:rsidR="00AF17B9">
        <w:rPr>
          <w:rStyle w:val="1-Char"/>
          <w:rFonts w:hint="cs"/>
          <w:rtl/>
        </w:rPr>
        <w:t>چنان‌چه</w:t>
      </w:r>
      <w:r w:rsidRPr="007100A7">
        <w:rPr>
          <w:rStyle w:val="1-Char"/>
          <w:rFonts w:hint="cs"/>
          <w:rtl/>
        </w:rPr>
        <w:t xml:space="preserve"> [در نماز جمعه شرکت کنند و همراه مردم] نماز جمعه را بخوانند، در آن صورت [نمازشان صح</w:t>
      </w:r>
      <w:r w:rsidR="00446BB7">
        <w:rPr>
          <w:rStyle w:val="1-Char"/>
          <w:rFonts w:hint="cs"/>
          <w:rtl/>
        </w:rPr>
        <w:t>ی</w:t>
      </w:r>
      <w:r w:rsidRPr="007100A7">
        <w:rPr>
          <w:rStyle w:val="1-Char"/>
          <w:rFonts w:hint="cs"/>
          <w:rtl/>
        </w:rPr>
        <w:t>ح است و] ا</w:t>
      </w:r>
      <w:r w:rsidR="00446BB7">
        <w:rPr>
          <w:rStyle w:val="1-Char"/>
          <w:rFonts w:hint="cs"/>
          <w:rtl/>
        </w:rPr>
        <w:t>ی</w:t>
      </w:r>
      <w:r w:rsidRPr="007100A7">
        <w:rPr>
          <w:rStyle w:val="1-Char"/>
          <w:rFonts w:hint="cs"/>
          <w:rtl/>
        </w:rPr>
        <w:t>ن نماز، جا</w:t>
      </w:r>
      <w:r w:rsidR="00446BB7">
        <w:rPr>
          <w:rStyle w:val="1-Char"/>
          <w:rFonts w:hint="cs"/>
          <w:rtl/>
        </w:rPr>
        <w:t>ی</w:t>
      </w:r>
      <w:r w:rsidRPr="007100A7">
        <w:rPr>
          <w:rStyle w:val="1-Char"/>
          <w:rFonts w:hint="cs"/>
          <w:rtl/>
        </w:rPr>
        <w:t>گز</w:t>
      </w:r>
      <w:r w:rsidR="00446BB7">
        <w:rPr>
          <w:rStyle w:val="1-Char"/>
          <w:rFonts w:hint="cs"/>
          <w:rtl/>
        </w:rPr>
        <w:t>ی</w:t>
      </w:r>
      <w:r w:rsidRPr="007100A7">
        <w:rPr>
          <w:rStyle w:val="1-Char"/>
          <w:rFonts w:hint="cs"/>
          <w:rtl/>
        </w:rPr>
        <w:t xml:space="preserve">ن </w:t>
      </w:r>
      <w:r w:rsidRPr="00FE6406">
        <w:rPr>
          <w:rStyle w:val="9-Char"/>
          <w:rFonts w:eastAsia="Batang" w:hint="cs"/>
          <w:rtl/>
        </w:rPr>
        <w:t>فرض ظهر</w:t>
      </w:r>
      <w:r w:rsidRPr="007100A7">
        <w:rPr>
          <w:rStyle w:val="1-Char"/>
          <w:rFonts w:hint="cs"/>
          <w:rtl/>
        </w:rPr>
        <w:t xml:space="preserve"> آنان م</w:t>
      </w:r>
      <w:r w:rsidR="00446BB7">
        <w:rPr>
          <w:rStyle w:val="1-Char"/>
          <w:rFonts w:hint="cs"/>
          <w:rtl/>
        </w:rPr>
        <w:t>ی</w:t>
      </w:r>
      <w:r w:rsidRPr="007100A7">
        <w:rPr>
          <w:rStyle w:val="1-Char"/>
          <w:rFonts w:hint="cs"/>
          <w:rtl/>
        </w:rPr>
        <w:t>‌گردد.</w:t>
      </w:r>
    </w:p>
    <w:p w:rsidR="00E81847" w:rsidRPr="007100A7" w:rsidRDefault="00E81847" w:rsidP="00AF1D25">
      <w:pPr>
        <w:rPr>
          <w:rStyle w:val="1-Char"/>
          <w:rtl/>
        </w:rPr>
      </w:pPr>
      <w:r w:rsidRPr="007100A7">
        <w:rPr>
          <w:rStyle w:val="1-Char"/>
          <w:rFonts w:hint="cs"/>
          <w:rtl/>
        </w:rPr>
        <w:t>و کس</w:t>
      </w:r>
      <w:r w:rsidR="00446BB7">
        <w:rPr>
          <w:rStyle w:val="1-Char"/>
          <w:rFonts w:hint="cs"/>
          <w:rtl/>
        </w:rPr>
        <w:t>ی</w:t>
      </w:r>
      <w:r w:rsidRPr="007100A7">
        <w:rPr>
          <w:rStyle w:val="1-Char"/>
          <w:rFonts w:hint="cs"/>
          <w:rtl/>
        </w:rPr>
        <w:t xml:space="preserve"> که بدون عذر [در روز جمعه،] نماز ظهر خو</w:t>
      </w:r>
      <w:r w:rsidR="00446BB7">
        <w:rPr>
          <w:rStyle w:val="1-Char"/>
          <w:rFonts w:hint="cs"/>
          <w:rtl/>
        </w:rPr>
        <w:t>ی</w:t>
      </w:r>
      <w:r w:rsidRPr="007100A7">
        <w:rPr>
          <w:rStyle w:val="1-Char"/>
          <w:rFonts w:hint="cs"/>
          <w:rtl/>
        </w:rPr>
        <w:t>ش را پ</w:t>
      </w:r>
      <w:r w:rsidR="00446BB7">
        <w:rPr>
          <w:rStyle w:val="1-Char"/>
          <w:rFonts w:hint="cs"/>
          <w:rtl/>
        </w:rPr>
        <w:t>ی</w:t>
      </w:r>
      <w:r w:rsidRPr="007100A7">
        <w:rPr>
          <w:rStyle w:val="1-Char"/>
          <w:rFonts w:hint="cs"/>
          <w:rtl/>
        </w:rPr>
        <w:t>ش از ادا</w:t>
      </w:r>
      <w:r w:rsidR="00446BB7">
        <w:rPr>
          <w:rStyle w:val="1-Char"/>
          <w:rFonts w:hint="cs"/>
          <w:rtl/>
        </w:rPr>
        <w:t>ی</w:t>
      </w:r>
      <w:r w:rsidRPr="007100A7">
        <w:rPr>
          <w:rStyle w:val="1-Char"/>
          <w:rFonts w:hint="cs"/>
          <w:rtl/>
        </w:rPr>
        <w:t xml:space="preserve"> نماز جمعه [در منزلش] م</w:t>
      </w:r>
      <w:r w:rsidR="00446BB7">
        <w:rPr>
          <w:rStyle w:val="1-Char"/>
          <w:rFonts w:hint="cs"/>
          <w:rtl/>
        </w:rPr>
        <w:t>ی</w:t>
      </w:r>
      <w:r w:rsidRPr="007100A7">
        <w:rPr>
          <w:rStyle w:val="1-Char"/>
          <w:rFonts w:hint="cs"/>
          <w:rtl/>
        </w:rPr>
        <w:t>‌خواند، مرتکب کار</w:t>
      </w:r>
      <w:r w:rsidR="00446BB7">
        <w:rPr>
          <w:rStyle w:val="1-Char"/>
          <w:rFonts w:hint="cs"/>
          <w:rtl/>
        </w:rPr>
        <w:t>ی</w:t>
      </w:r>
      <w:r w:rsidRPr="007100A7">
        <w:rPr>
          <w:rStyle w:val="1-Char"/>
          <w:rFonts w:hint="cs"/>
          <w:rtl/>
        </w:rPr>
        <w:t xml:space="preserve"> حرام شده است؛ و اگر </w:t>
      </w:r>
      <w:r w:rsidR="00AF17B9">
        <w:rPr>
          <w:rStyle w:val="1-Char"/>
          <w:rFonts w:hint="cs"/>
          <w:rtl/>
        </w:rPr>
        <w:t>چنان‌چه</w:t>
      </w:r>
      <w:r w:rsidRPr="007100A7">
        <w:rPr>
          <w:rStyle w:val="1-Char"/>
          <w:rFonts w:hint="cs"/>
          <w:rtl/>
        </w:rPr>
        <w:t xml:space="preserve"> [پس از خواندن نماز ظهر،] به سو</w:t>
      </w:r>
      <w:r w:rsidR="00446BB7">
        <w:rPr>
          <w:rStyle w:val="1-Char"/>
          <w:rFonts w:hint="cs"/>
          <w:rtl/>
        </w:rPr>
        <w:t>ی</w:t>
      </w:r>
      <w:r w:rsidRPr="007100A7">
        <w:rPr>
          <w:rStyle w:val="1-Char"/>
          <w:rFonts w:hint="cs"/>
          <w:rtl/>
        </w:rPr>
        <w:t xml:space="preserve"> نماز جمعه حرکت کرد و حال آن که امام،مشغول خواندن نماز جمعه م</w:t>
      </w:r>
      <w:r w:rsidR="00446BB7">
        <w:rPr>
          <w:rStyle w:val="1-Char"/>
          <w:rFonts w:hint="cs"/>
          <w:rtl/>
        </w:rPr>
        <w:t>ی</w:t>
      </w:r>
      <w:r w:rsidRPr="007100A7">
        <w:rPr>
          <w:rStyle w:val="1-Char"/>
          <w:rFonts w:hint="cs"/>
          <w:rtl/>
        </w:rPr>
        <w:t>‌باشد، در آن صورت نماز ظهر</w:t>
      </w:r>
      <w:r w:rsidR="00446BB7">
        <w:rPr>
          <w:rStyle w:val="1-Char"/>
          <w:rFonts w:hint="cs"/>
          <w:rtl/>
        </w:rPr>
        <w:t>ی</w:t>
      </w:r>
      <w:r w:rsidRPr="007100A7">
        <w:rPr>
          <w:rStyle w:val="1-Char"/>
          <w:rFonts w:hint="cs"/>
          <w:rtl/>
        </w:rPr>
        <w:t xml:space="preserve"> که خوانده است باطل م</w:t>
      </w:r>
      <w:r w:rsidR="00446BB7">
        <w:rPr>
          <w:rStyle w:val="1-Char"/>
          <w:rFonts w:hint="cs"/>
          <w:rtl/>
        </w:rPr>
        <w:t>ی</w:t>
      </w:r>
      <w:r w:rsidRPr="007100A7">
        <w:rPr>
          <w:rStyle w:val="1-Char"/>
          <w:rFonts w:hint="cs"/>
          <w:rtl/>
        </w:rPr>
        <w:t>‌گردد، اگر چه امام را ن</w:t>
      </w:r>
      <w:r w:rsidR="00446BB7">
        <w:rPr>
          <w:rStyle w:val="1-Char"/>
          <w:rFonts w:hint="cs"/>
          <w:rtl/>
        </w:rPr>
        <w:t>ی</w:t>
      </w:r>
      <w:r w:rsidRPr="007100A7">
        <w:rPr>
          <w:rStyle w:val="1-Char"/>
          <w:rFonts w:hint="cs"/>
          <w:rtl/>
        </w:rPr>
        <w:t>ز در نماز جمعه درن</w:t>
      </w:r>
      <w:r w:rsidR="00446BB7">
        <w:rPr>
          <w:rStyle w:val="1-Char"/>
          <w:rFonts w:hint="cs"/>
          <w:rtl/>
        </w:rPr>
        <w:t>ی</w:t>
      </w:r>
      <w:r w:rsidRPr="007100A7">
        <w:rPr>
          <w:rStyle w:val="1-Char"/>
          <w:rFonts w:hint="cs"/>
          <w:rtl/>
        </w:rPr>
        <w:t>ابد.</w:t>
      </w:r>
    </w:p>
    <w:p w:rsidR="00E81847" w:rsidRPr="007100A7" w:rsidRDefault="00E81847" w:rsidP="00AF1D25">
      <w:pPr>
        <w:rPr>
          <w:rStyle w:val="1-Char"/>
          <w:rtl/>
        </w:rPr>
      </w:pPr>
      <w:r w:rsidRPr="007100A7">
        <w:rPr>
          <w:rStyle w:val="1-Char"/>
          <w:rFonts w:hint="cs"/>
          <w:rtl/>
        </w:rPr>
        <w:t>[به هر حال؛ اگر کس</w:t>
      </w:r>
      <w:r w:rsidR="00446BB7">
        <w:rPr>
          <w:rStyle w:val="1-Char"/>
          <w:rFonts w:hint="cs"/>
          <w:rtl/>
        </w:rPr>
        <w:t>ی</w:t>
      </w:r>
      <w:r w:rsidRPr="007100A7">
        <w:rPr>
          <w:rStyle w:val="1-Char"/>
          <w:rFonts w:hint="cs"/>
          <w:rtl/>
        </w:rPr>
        <w:t xml:space="preserve"> - بدون عذر - نماز ظهر خو</w:t>
      </w:r>
      <w:r w:rsidR="00446BB7">
        <w:rPr>
          <w:rStyle w:val="1-Char"/>
          <w:rFonts w:hint="cs"/>
          <w:rtl/>
        </w:rPr>
        <w:t>ی</w:t>
      </w:r>
      <w:r w:rsidRPr="007100A7">
        <w:rPr>
          <w:rStyle w:val="1-Char"/>
          <w:rFonts w:hint="cs"/>
          <w:rtl/>
        </w:rPr>
        <w:t>ش را پ</w:t>
      </w:r>
      <w:r w:rsidR="00446BB7">
        <w:rPr>
          <w:rStyle w:val="1-Char"/>
          <w:rFonts w:hint="cs"/>
          <w:rtl/>
        </w:rPr>
        <w:t>ی</w:t>
      </w:r>
      <w:r w:rsidRPr="007100A7">
        <w:rPr>
          <w:rStyle w:val="1-Char"/>
          <w:rFonts w:hint="cs"/>
          <w:rtl/>
        </w:rPr>
        <w:t>ش از ادا</w:t>
      </w:r>
      <w:r w:rsidR="00446BB7">
        <w:rPr>
          <w:rStyle w:val="1-Char"/>
          <w:rFonts w:hint="cs"/>
          <w:rtl/>
        </w:rPr>
        <w:t>ی</w:t>
      </w:r>
      <w:r w:rsidRPr="007100A7">
        <w:rPr>
          <w:rStyle w:val="1-Char"/>
          <w:rFonts w:hint="cs"/>
          <w:rtl/>
        </w:rPr>
        <w:t xml:space="preserve"> نماز جمعه در منزلش خواند؛ و وقت ظهر ن</w:t>
      </w:r>
      <w:r w:rsidR="00446BB7">
        <w:rPr>
          <w:rStyle w:val="1-Char"/>
          <w:rFonts w:hint="cs"/>
          <w:rtl/>
        </w:rPr>
        <w:t>ی</w:t>
      </w:r>
      <w:r w:rsidRPr="007100A7">
        <w:rPr>
          <w:rStyle w:val="1-Char"/>
          <w:rFonts w:hint="cs"/>
          <w:rtl/>
        </w:rPr>
        <w:t>ز خارج شد، در آن صورت نماز</w:t>
      </w:r>
      <w:r w:rsidR="00446BB7">
        <w:rPr>
          <w:rStyle w:val="1-Char"/>
          <w:rFonts w:hint="cs"/>
          <w:rtl/>
        </w:rPr>
        <w:t>ی</w:t>
      </w:r>
      <w:r w:rsidRPr="007100A7">
        <w:rPr>
          <w:rStyle w:val="1-Char"/>
          <w:rFonts w:hint="cs"/>
          <w:rtl/>
        </w:rPr>
        <w:t xml:space="preserve"> را که خوانده است، جا</w:t>
      </w:r>
      <w:r w:rsidR="00446BB7">
        <w:rPr>
          <w:rStyle w:val="1-Char"/>
          <w:rFonts w:hint="cs"/>
          <w:rtl/>
        </w:rPr>
        <w:t>ی</w:t>
      </w:r>
      <w:r w:rsidRPr="007100A7">
        <w:rPr>
          <w:rStyle w:val="1-Char"/>
          <w:rFonts w:hint="cs"/>
          <w:rtl/>
        </w:rPr>
        <w:t xml:space="preserve"> فرض ظهر را م</w:t>
      </w:r>
      <w:r w:rsidR="00446BB7">
        <w:rPr>
          <w:rStyle w:val="1-Char"/>
          <w:rFonts w:hint="cs"/>
          <w:rtl/>
        </w:rPr>
        <w:t>ی</w:t>
      </w:r>
      <w:r w:rsidRPr="007100A7">
        <w:rPr>
          <w:rStyle w:val="1-Char"/>
          <w:rFonts w:hint="cs"/>
          <w:rtl/>
        </w:rPr>
        <w:t>‌گ</w:t>
      </w:r>
      <w:r w:rsidR="00446BB7">
        <w:rPr>
          <w:rStyle w:val="1-Char"/>
          <w:rFonts w:hint="cs"/>
          <w:rtl/>
        </w:rPr>
        <w:t>ی</w:t>
      </w:r>
      <w:r w:rsidRPr="007100A7">
        <w:rPr>
          <w:rStyle w:val="1-Char"/>
          <w:rFonts w:hint="cs"/>
          <w:rtl/>
        </w:rPr>
        <w:t>رد؛ اگر چه چن</w:t>
      </w:r>
      <w:r w:rsidR="00446BB7">
        <w:rPr>
          <w:rStyle w:val="1-Char"/>
          <w:rFonts w:hint="cs"/>
          <w:rtl/>
        </w:rPr>
        <w:t>ی</w:t>
      </w:r>
      <w:r w:rsidRPr="007100A7">
        <w:rPr>
          <w:rStyle w:val="1-Char"/>
          <w:rFonts w:hint="cs"/>
          <w:rtl/>
        </w:rPr>
        <w:t>ن فرد</w:t>
      </w:r>
      <w:r w:rsidR="00446BB7">
        <w:rPr>
          <w:rStyle w:val="1-Char"/>
          <w:rFonts w:hint="cs"/>
          <w:rtl/>
        </w:rPr>
        <w:t>ی</w:t>
      </w:r>
      <w:r w:rsidRPr="007100A7">
        <w:rPr>
          <w:rStyle w:val="1-Char"/>
          <w:rFonts w:hint="cs"/>
          <w:rtl/>
        </w:rPr>
        <w:t>، مرتکب کار</w:t>
      </w:r>
      <w:r w:rsidR="00446BB7">
        <w:rPr>
          <w:rStyle w:val="1-Char"/>
          <w:rFonts w:hint="cs"/>
          <w:rtl/>
        </w:rPr>
        <w:t>ی</w:t>
      </w:r>
      <w:r w:rsidRPr="007100A7">
        <w:rPr>
          <w:rStyle w:val="1-Char"/>
          <w:rFonts w:hint="cs"/>
          <w:rtl/>
        </w:rPr>
        <w:t xml:space="preserve"> حرام شده است و گنهکار م</w:t>
      </w:r>
      <w:r w:rsidR="00446BB7">
        <w:rPr>
          <w:rStyle w:val="1-Char"/>
          <w:rFonts w:hint="cs"/>
          <w:rtl/>
        </w:rPr>
        <w:t>ی</w:t>
      </w:r>
      <w:r w:rsidRPr="007100A7">
        <w:rPr>
          <w:rStyle w:val="1-Char"/>
          <w:rFonts w:hint="cs"/>
          <w:rtl/>
        </w:rPr>
        <w:t>‌باشد.</w:t>
      </w:r>
    </w:p>
    <w:p w:rsidR="00E81847" w:rsidRPr="007100A7" w:rsidRDefault="00E81847"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فرد</w:t>
      </w:r>
      <w:r w:rsidR="00446BB7">
        <w:rPr>
          <w:rStyle w:val="1-Char"/>
          <w:rFonts w:hint="cs"/>
          <w:rtl/>
        </w:rPr>
        <w:t>ی</w:t>
      </w:r>
      <w:r w:rsidRPr="007100A7">
        <w:rPr>
          <w:rStyle w:val="1-Char"/>
          <w:rFonts w:hint="cs"/>
          <w:rtl/>
        </w:rPr>
        <w:t xml:space="preserve"> - بدون عذر - نماز ظهر خو</w:t>
      </w:r>
      <w:r w:rsidR="00446BB7">
        <w:rPr>
          <w:rStyle w:val="1-Char"/>
          <w:rFonts w:hint="cs"/>
          <w:rtl/>
        </w:rPr>
        <w:t>ی</w:t>
      </w:r>
      <w:r w:rsidRPr="007100A7">
        <w:rPr>
          <w:rStyle w:val="1-Char"/>
          <w:rFonts w:hint="cs"/>
          <w:rtl/>
        </w:rPr>
        <w:t>ش را پ</w:t>
      </w:r>
      <w:r w:rsidR="00446BB7">
        <w:rPr>
          <w:rStyle w:val="1-Char"/>
          <w:rFonts w:hint="cs"/>
          <w:rtl/>
        </w:rPr>
        <w:t>ی</w:t>
      </w:r>
      <w:r w:rsidRPr="007100A7">
        <w:rPr>
          <w:rStyle w:val="1-Char"/>
          <w:rFonts w:hint="cs"/>
          <w:rtl/>
        </w:rPr>
        <w:t>ش از ادا</w:t>
      </w:r>
      <w:r w:rsidR="00446BB7">
        <w:rPr>
          <w:rStyle w:val="1-Char"/>
          <w:rFonts w:hint="cs"/>
          <w:rtl/>
        </w:rPr>
        <w:t>ی</w:t>
      </w:r>
      <w:r w:rsidRPr="007100A7">
        <w:rPr>
          <w:rStyle w:val="1-Char"/>
          <w:rFonts w:hint="cs"/>
          <w:rtl/>
        </w:rPr>
        <w:t xml:space="preserve"> نماز جمعه در منزلش خواند؛ سپس به سو</w:t>
      </w:r>
      <w:r w:rsidR="00446BB7">
        <w:rPr>
          <w:rStyle w:val="1-Char"/>
          <w:rFonts w:hint="cs"/>
          <w:rtl/>
        </w:rPr>
        <w:t>ی</w:t>
      </w:r>
      <w:r w:rsidRPr="007100A7">
        <w:rPr>
          <w:rStyle w:val="1-Char"/>
          <w:rFonts w:hint="cs"/>
          <w:rtl/>
        </w:rPr>
        <w:t xml:space="preserve"> نماز جمعه حرکت کرد و نماز جمعه را همراه امام خواند، در آن صورت نماز جمعه‌</w:t>
      </w:r>
      <w:r w:rsidR="00446BB7">
        <w:rPr>
          <w:rStyle w:val="1-Char"/>
          <w:rFonts w:hint="cs"/>
          <w:rtl/>
        </w:rPr>
        <w:t>ی</w:t>
      </w:r>
      <w:r w:rsidRPr="007100A7">
        <w:rPr>
          <w:rStyle w:val="1-Char"/>
          <w:rFonts w:hint="cs"/>
          <w:rtl/>
        </w:rPr>
        <w:t xml:space="preserve"> و</w:t>
      </w:r>
      <w:r w:rsidR="00446BB7">
        <w:rPr>
          <w:rStyle w:val="1-Char"/>
          <w:rFonts w:hint="cs"/>
          <w:rtl/>
        </w:rPr>
        <w:t>ی</w:t>
      </w:r>
      <w:r w:rsidRPr="007100A7">
        <w:rPr>
          <w:rStyle w:val="1-Char"/>
          <w:rFonts w:hint="cs"/>
          <w:rtl/>
        </w:rPr>
        <w:t xml:space="preserve"> درست است و نماز ظهر و</w:t>
      </w:r>
      <w:r w:rsidR="00446BB7">
        <w:rPr>
          <w:rStyle w:val="1-Char"/>
          <w:rFonts w:hint="cs"/>
          <w:rtl/>
        </w:rPr>
        <w:t>ی</w:t>
      </w:r>
      <w:r w:rsidRPr="007100A7">
        <w:rPr>
          <w:rStyle w:val="1-Char"/>
          <w:rFonts w:hint="cs"/>
          <w:rtl/>
        </w:rPr>
        <w:t xml:space="preserve"> باطل م</w:t>
      </w:r>
      <w:r w:rsidR="00446BB7">
        <w:rPr>
          <w:rStyle w:val="1-Char"/>
          <w:rFonts w:hint="cs"/>
          <w:rtl/>
        </w:rPr>
        <w:t>ی</w:t>
      </w:r>
      <w:r w:rsidRPr="007100A7">
        <w:rPr>
          <w:rStyle w:val="1-Char"/>
          <w:rFonts w:hint="cs"/>
          <w:rtl/>
        </w:rPr>
        <w:t>‌گردد. امام ابوحن</w:t>
      </w:r>
      <w:r w:rsidR="00446BB7">
        <w:rPr>
          <w:rStyle w:val="1-Char"/>
          <w:rFonts w:hint="cs"/>
          <w:rtl/>
        </w:rPr>
        <w:t>ی</w:t>
      </w:r>
      <w:r w:rsidRPr="007100A7">
        <w:rPr>
          <w:rStyle w:val="1-Char"/>
          <w:rFonts w:hint="cs"/>
          <w:rtl/>
        </w:rPr>
        <w:t>فه</w:t>
      </w:r>
      <w:r w:rsidR="00FE6406" w:rsidRPr="00FE6406">
        <w:rPr>
          <w:rStyle w:val="1-Char"/>
          <w:rFonts w:cs="CTraditional Arabic" w:hint="cs"/>
          <w:rtl/>
        </w:rPr>
        <w:t>/</w:t>
      </w:r>
      <w:r w:rsidRPr="007100A7">
        <w:rPr>
          <w:rStyle w:val="1-Char"/>
          <w:rFonts w:hint="cs"/>
          <w:rtl/>
        </w:rPr>
        <w:t xml:space="preserve"> گو</w:t>
      </w:r>
      <w:r w:rsidR="00446BB7">
        <w:rPr>
          <w:rStyle w:val="1-Char"/>
          <w:rFonts w:hint="cs"/>
          <w:rtl/>
        </w:rPr>
        <w:t>ی</w:t>
      </w:r>
      <w:r w:rsidRPr="007100A7">
        <w:rPr>
          <w:rStyle w:val="1-Char"/>
          <w:rFonts w:hint="cs"/>
          <w:rtl/>
        </w:rPr>
        <w:t>د: به محض ا</w:t>
      </w:r>
      <w:r w:rsidR="00446BB7">
        <w:rPr>
          <w:rStyle w:val="1-Char"/>
          <w:rFonts w:hint="cs"/>
          <w:rtl/>
        </w:rPr>
        <w:t>ی</w:t>
      </w:r>
      <w:r w:rsidRPr="007100A7">
        <w:rPr>
          <w:rStyle w:val="1-Char"/>
          <w:rFonts w:hint="cs"/>
          <w:rtl/>
        </w:rPr>
        <w:t>ن که به سو</w:t>
      </w:r>
      <w:r w:rsidR="00446BB7">
        <w:rPr>
          <w:rStyle w:val="1-Char"/>
          <w:rFonts w:hint="cs"/>
          <w:rtl/>
        </w:rPr>
        <w:t>ی</w:t>
      </w:r>
      <w:r w:rsidRPr="007100A7">
        <w:rPr>
          <w:rStyle w:val="1-Char"/>
          <w:rFonts w:hint="cs"/>
          <w:rtl/>
        </w:rPr>
        <w:t xml:space="preserve"> نماز جمعه حرکت م</w:t>
      </w:r>
      <w:r w:rsidR="00446BB7">
        <w:rPr>
          <w:rStyle w:val="1-Char"/>
          <w:rFonts w:hint="cs"/>
          <w:rtl/>
        </w:rPr>
        <w:t>ی</w:t>
      </w:r>
      <w:r w:rsidRPr="007100A7">
        <w:rPr>
          <w:rStyle w:val="1-Char"/>
          <w:rFonts w:hint="cs"/>
          <w:rtl/>
        </w:rPr>
        <w:t>‌کند، نماز ظهر</w:t>
      </w:r>
      <w:r w:rsidR="00446BB7">
        <w:rPr>
          <w:rStyle w:val="1-Char"/>
          <w:rFonts w:hint="cs"/>
          <w:rtl/>
        </w:rPr>
        <w:t>ی</w:t>
      </w:r>
      <w:r w:rsidRPr="007100A7">
        <w:rPr>
          <w:rStyle w:val="1-Char"/>
          <w:rFonts w:hint="cs"/>
          <w:rtl/>
        </w:rPr>
        <w:t xml:space="preserve"> را که خوانده است، باطل م</w:t>
      </w:r>
      <w:r w:rsidR="00446BB7">
        <w:rPr>
          <w:rStyle w:val="1-Char"/>
          <w:rFonts w:hint="cs"/>
          <w:rtl/>
        </w:rPr>
        <w:t>ی</w:t>
      </w:r>
      <w:r w:rsidRPr="007100A7">
        <w:rPr>
          <w:rStyle w:val="1-Char"/>
          <w:rFonts w:hint="cs"/>
          <w:rtl/>
        </w:rPr>
        <w:t>‌گردد؛ و امام ابو</w:t>
      </w:r>
      <w:r w:rsidR="00446BB7">
        <w:rPr>
          <w:rStyle w:val="1-Char"/>
          <w:rFonts w:hint="cs"/>
          <w:rtl/>
        </w:rPr>
        <w:t>ی</w:t>
      </w:r>
      <w:r w:rsidRPr="007100A7">
        <w:rPr>
          <w:rStyle w:val="1-Char"/>
          <w:rFonts w:hint="cs"/>
          <w:rtl/>
        </w:rPr>
        <w:t>وسف</w:t>
      </w:r>
      <w:r w:rsidR="00FE6406" w:rsidRPr="00FE6406">
        <w:rPr>
          <w:rStyle w:val="1-Char"/>
          <w:rFonts w:cs="CTraditional Arabic" w:hint="cs"/>
          <w:rtl/>
        </w:rPr>
        <w:t>/</w:t>
      </w:r>
      <w:r w:rsidRPr="007100A7">
        <w:rPr>
          <w:rStyle w:val="1-Char"/>
          <w:rFonts w:hint="cs"/>
          <w:rtl/>
        </w:rPr>
        <w:t xml:space="preserve"> و امام محمد</w:t>
      </w:r>
      <w:r w:rsidR="00FE6406" w:rsidRPr="00FE6406">
        <w:rPr>
          <w:rStyle w:val="1-Char"/>
          <w:rFonts w:cs="CTraditional Arabic" w:hint="cs"/>
          <w:rtl/>
        </w:rPr>
        <w:t>/</w:t>
      </w:r>
      <w:r w:rsidRPr="007100A7">
        <w:rPr>
          <w:rStyle w:val="1-Char"/>
          <w:rFonts w:hint="cs"/>
          <w:rtl/>
        </w:rPr>
        <w:t xml:space="preserve"> بر ا</w:t>
      </w:r>
      <w:r w:rsidR="00446BB7">
        <w:rPr>
          <w:rStyle w:val="1-Char"/>
          <w:rFonts w:hint="cs"/>
          <w:rtl/>
        </w:rPr>
        <w:t>ی</w:t>
      </w:r>
      <w:r w:rsidRPr="007100A7">
        <w:rPr>
          <w:rStyle w:val="1-Char"/>
          <w:rFonts w:hint="cs"/>
          <w:rtl/>
        </w:rPr>
        <w:t>ن باورند که تا زمان</w:t>
      </w:r>
      <w:r w:rsidR="00446BB7">
        <w:rPr>
          <w:rStyle w:val="1-Char"/>
          <w:rFonts w:hint="cs"/>
          <w:rtl/>
        </w:rPr>
        <w:t>ی</w:t>
      </w:r>
      <w:r w:rsidRPr="007100A7">
        <w:rPr>
          <w:rStyle w:val="1-Char"/>
          <w:rFonts w:hint="cs"/>
          <w:rtl/>
        </w:rPr>
        <w:t xml:space="preserve"> که همراه امام در نماز جمعه داخل نشود، نماز ظهرش، باطل نم</w:t>
      </w:r>
      <w:r w:rsidR="00446BB7">
        <w:rPr>
          <w:rStyle w:val="1-Char"/>
          <w:rFonts w:hint="cs"/>
          <w:rtl/>
        </w:rPr>
        <w:t>ی</w:t>
      </w:r>
      <w:r w:rsidRPr="007100A7">
        <w:rPr>
          <w:rStyle w:val="1-Char"/>
          <w:rFonts w:hint="cs"/>
          <w:rtl/>
        </w:rPr>
        <w:t>‌گردد.]</w:t>
      </w:r>
    </w:p>
    <w:p w:rsidR="00E81847" w:rsidRPr="007100A7" w:rsidRDefault="00E81847" w:rsidP="00AF1D25">
      <w:pPr>
        <w:rPr>
          <w:rStyle w:val="1-Char"/>
          <w:rtl/>
        </w:rPr>
      </w:pPr>
      <w:r w:rsidRPr="007100A7">
        <w:rPr>
          <w:rStyle w:val="1-Char"/>
          <w:rFonts w:hint="cs"/>
          <w:rtl/>
        </w:rPr>
        <w:t>و برا</w:t>
      </w:r>
      <w:r w:rsidR="00446BB7">
        <w:rPr>
          <w:rStyle w:val="1-Char"/>
          <w:rFonts w:hint="cs"/>
          <w:rtl/>
        </w:rPr>
        <w:t>ی</w:t>
      </w:r>
      <w:r w:rsidRPr="007100A7">
        <w:rPr>
          <w:rStyle w:val="1-Char"/>
          <w:rFonts w:hint="cs"/>
          <w:rtl/>
        </w:rPr>
        <w:t xml:space="preserve"> اشخاص معذور [همانند: ب</w:t>
      </w:r>
      <w:r w:rsidR="00446BB7">
        <w:rPr>
          <w:rStyle w:val="1-Char"/>
          <w:rFonts w:hint="cs"/>
          <w:rtl/>
        </w:rPr>
        <w:t>ی</w:t>
      </w:r>
      <w:r w:rsidRPr="007100A7">
        <w:rPr>
          <w:rStyle w:val="1-Char"/>
          <w:rFonts w:hint="cs"/>
          <w:rtl/>
        </w:rPr>
        <w:t>مار، برده و مسافر] و زندان</w:t>
      </w:r>
      <w:r w:rsidR="00446BB7">
        <w:rPr>
          <w:rStyle w:val="1-Char"/>
          <w:rFonts w:hint="cs"/>
          <w:rtl/>
        </w:rPr>
        <w:t>ی</w:t>
      </w:r>
      <w:r w:rsidRPr="007100A7">
        <w:rPr>
          <w:rStyle w:val="1-Char"/>
          <w:rFonts w:hint="cs"/>
          <w:rtl/>
        </w:rPr>
        <w:t xml:space="preserve"> مکروه است که نماز ظهر خو</w:t>
      </w:r>
      <w:r w:rsidR="00446BB7">
        <w:rPr>
          <w:rStyle w:val="1-Char"/>
          <w:rFonts w:hint="cs"/>
          <w:rtl/>
        </w:rPr>
        <w:t>ی</w:t>
      </w:r>
      <w:r w:rsidRPr="007100A7">
        <w:rPr>
          <w:rStyle w:val="1-Char"/>
          <w:rFonts w:hint="cs"/>
          <w:rtl/>
        </w:rPr>
        <w:t>ش را در روز جمعه و در شهر، به جماعت بخوانند؛ [بلکه با</w:t>
      </w:r>
      <w:r w:rsidR="00446BB7">
        <w:rPr>
          <w:rStyle w:val="1-Char"/>
          <w:rFonts w:hint="cs"/>
          <w:rtl/>
        </w:rPr>
        <w:t>ی</w:t>
      </w:r>
      <w:r w:rsidRPr="007100A7">
        <w:rPr>
          <w:rStyle w:val="1-Char"/>
          <w:rFonts w:hint="cs"/>
          <w:rtl/>
        </w:rPr>
        <w:t>د نماز ظهر خو</w:t>
      </w:r>
      <w:r w:rsidR="00446BB7">
        <w:rPr>
          <w:rStyle w:val="1-Char"/>
          <w:rFonts w:hint="cs"/>
          <w:rtl/>
        </w:rPr>
        <w:t>ی</w:t>
      </w:r>
      <w:r w:rsidRPr="007100A7">
        <w:rPr>
          <w:rStyle w:val="1-Char"/>
          <w:rFonts w:hint="cs"/>
          <w:rtl/>
        </w:rPr>
        <w:t>ش را تنها تنها بگزارند.]</w:t>
      </w:r>
    </w:p>
    <w:p w:rsidR="00E81847" w:rsidRPr="007100A7" w:rsidRDefault="00E81847" w:rsidP="00AF1D25">
      <w:pPr>
        <w:rPr>
          <w:rStyle w:val="1-Char"/>
          <w:rtl/>
        </w:rPr>
      </w:pPr>
      <w:r w:rsidRPr="007100A7">
        <w:rPr>
          <w:rStyle w:val="1-Char"/>
          <w:rFonts w:hint="cs"/>
          <w:rtl/>
        </w:rPr>
        <w:t>و کس</w:t>
      </w:r>
      <w:r w:rsidR="00446BB7">
        <w:rPr>
          <w:rStyle w:val="1-Char"/>
          <w:rFonts w:hint="cs"/>
          <w:rtl/>
        </w:rPr>
        <w:t>ی</w:t>
      </w:r>
      <w:r w:rsidRPr="007100A7">
        <w:rPr>
          <w:rStyle w:val="1-Char"/>
          <w:rFonts w:hint="cs"/>
          <w:rtl/>
        </w:rPr>
        <w:t xml:space="preserve"> که نماز جمعه را در تشهّد </w:t>
      </w:r>
      <w:r w:rsidR="00446BB7">
        <w:rPr>
          <w:rStyle w:val="1-Char"/>
          <w:rFonts w:hint="cs"/>
          <w:rtl/>
        </w:rPr>
        <w:t>ی</w:t>
      </w:r>
      <w:r w:rsidRPr="007100A7">
        <w:rPr>
          <w:rStyle w:val="1-Char"/>
          <w:rFonts w:hint="cs"/>
          <w:rtl/>
        </w:rPr>
        <w:t>ا در سجده‌</w:t>
      </w:r>
      <w:r w:rsidR="00446BB7">
        <w:rPr>
          <w:rStyle w:val="1-Char"/>
          <w:rFonts w:hint="cs"/>
          <w:rtl/>
        </w:rPr>
        <w:t>ی</w:t>
      </w:r>
      <w:r w:rsidRPr="007100A7">
        <w:rPr>
          <w:rStyle w:val="1-Char"/>
          <w:rFonts w:hint="cs"/>
          <w:rtl/>
        </w:rPr>
        <w:t xml:space="preserve"> سهو در</w:t>
      </w:r>
      <w:r w:rsidR="00446BB7">
        <w:rPr>
          <w:rStyle w:val="1-Char"/>
          <w:rFonts w:hint="cs"/>
          <w:rtl/>
        </w:rPr>
        <w:t>ی</w:t>
      </w:r>
      <w:r w:rsidRPr="007100A7">
        <w:rPr>
          <w:rStyle w:val="1-Char"/>
          <w:rFonts w:hint="cs"/>
          <w:rtl/>
        </w:rPr>
        <w:t>افت، [پس به تحق</w:t>
      </w:r>
      <w:r w:rsidR="00446BB7">
        <w:rPr>
          <w:rStyle w:val="1-Char"/>
          <w:rFonts w:hint="cs"/>
          <w:rtl/>
        </w:rPr>
        <w:t>ی</w:t>
      </w:r>
      <w:r w:rsidRPr="007100A7">
        <w:rPr>
          <w:rStyle w:val="1-Char"/>
          <w:rFonts w:hint="cs"/>
          <w:rtl/>
        </w:rPr>
        <w:t>ق که جمعه را در</w:t>
      </w:r>
      <w:r w:rsidR="00446BB7">
        <w:rPr>
          <w:rStyle w:val="1-Char"/>
          <w:rFonts w:hint="cs"/>
          <w:rtl/>
        </w:rPr>
        <w:t>ی</w:t>
      </w:r>
      <w:r w:rsidRPr="007100A7">
        <w:rPr>
          <w:rStyle w:val="1-Char"/>
          <w:rFonts w:hint="cs"/>
          <w:rtl/>
        </w:rPr>
        <w:t>افته است؛ از ا</w:t>
      </w:r>
      <w:r w:rsidR="00446BB7">
        <w:rPr>
          <w:rStyle w:val="1-Char"/>
          <w:rFonts w:hint="cs"/>
          <w:rtl/>
        </w:rPr>
        <w:t>ی</w:t>
      </w:r>
      <w:r w:rsidRPr="007100A7">
        <w:rPr>
          <w:rStyle w:val="1-Char"/>
          <w:rFonts w:hint="cs"/>
          <w:rtl/>
        </w:rPr>
        <w:t>ن رو پس از سلام دادن امام، برخاسته و دو رکعت فوت شده‌</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تمام گرداند. و خداوند داناتر است.</w:t>
      </w:r>
    </w:p>
    <w:p w:rsidR="00E81847" w:rsidRPr="007100A7" w:rsidRDefault="00E81847" w:rsidP="00AF1D25">
      <w:pPr>
        <w:rPr>
          <w:rStyle w:val="1-Char"/>
          <w:rtl/>
        </w:rPr>
      </w:pPr>
      <w:r w:rsidRPr="007100A7">
        <w:rPr>
          <w:rStyle w:val="1-Char"/>
          <w:rFonts w:hint="cs"/>
          <w:rtl/>
        </w:rPr>
        <w:t>[به هر حال؛ اگر کس</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ر به نماز جمعه رس</w:t>
      </w:r>
      <w:r w:rsidR="00446BB7">
        <w:rPr>
          <w:rStyle w:val="1-Char"/>
          <w:rFonts w:hint="cs"/>
          <w:rtl/>
        </w:rPr>
        <w:t>ی</w:t>
      </w:r>
      <w:r w:rsidRPr="007100A7">
        <w:rPr>
          <w:rStyle w:val="1-Char"/>
          <w:rFonts w:hint="cs"/>
          <w:rtl/>
        </w:rPr>
        <w:t xml:space="preserve">د و تنها </w:t>
      </w:r>
      <w:r w:rsidR="00446BB7">
        <w:rPr>
          <w:rStyle w:val="1-Char"/>
          <w:rFonts w:hint="cs"/>
          <w:rtl/>
        </w:rPr>
        <w:t>ی</w:t>
      </w:r>
      <w:r w:rsidRPr="007100A7">
        <w:rPr>
          <w:rStyle w:val="1-Char"/>
          <w:rFonts w:hint="cs"/>
          <w:rtl/>
        </w:rPr>
        <w:t>ک رکعت نماز جمعه را در</w:t>
      </w:r>
      <w:r w:rsidR="00446BB7">
        <w:rPr>
          <w:rStyle w:val="1-Char"/>
          <w:rFonts w:hint="cs"/>
          <w:rtl/>
        </w:rPr>
        <w:t>ی</w:t>
      </w:r>
      <w:r w:rsidRPr="007100A7">
        <w:rPr>
          <w:rStyle w:val="1-Char"/>
          <w:rFonts w:hint="cs"/>
          <w:rtl/>
        </w:rPr>
        <w:t xml:space="preserve">افت، در آن صورت پس از سلام دادن امام، برخاسته و </w:t>
      </w:r>
      <w:r w:rsidR="00446BB7">
        <w:rPr>
          <w:rStyle w:val="1-Char"/>
          <w:rFonts w:hint="cs"/>
          <w:rtl/>
        </w:rPr>
        <w:t>ی</w:t>
      </w:r>
      <w:r w:rsidRPr="007100A7">
        <w:rPr>
          <w:rStyle w:val="1-Char"/>
          <w:rFonts w:hint="cs"/>
          <w:rtl/>
        </w:rPr>
        <w:t>ک رکعت باق</w:t>
      </w:r>
      <w:r w:rsidR="00446BB7">
        <w:rPr>
          <w:rStyle w:val="1-Char"/>
          <w:rFonts w:hint="cs"/>
          <w:rtl/>
        </w:rPr>
        <w:t>ی</w:t>
      </w:r>
      <w:r w:rsidRPr="007100A7">
        <w:rPr>
          <w:rStyle w:val="1-Char"/>
          <w:rFonts w:hint="cs"/>
          <w:rtl/>
        </w:rPr>
        <w:t xml:space="preserve"> مانده‌</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به تنها</w:t>
      </w:r>
      <w:r w:rsidR="00446BB7">
        <w:rPr>
          <w:rStyle w:val="1-Char"/>
          <w:rFonts w:hint="cs"/>
          <w:rtl/>
        </w:rPr>
        <w:t>یی</w:t>
      </w:r>
      <w:r w:rsidRPr="007100A7">
        <w:rPr>
          <w:rStyle w:val="1-Char"/>
          <w:rFonts w:hint="cs"/>
          <w:rtl/>
        </w:rPr>
        <w:t xml:space="preserve"> بخواند. و اگر </w:t>
      </w:r>
      <w:r w:rsidR="00AF17B9">
        <w:rPr>
          <w:rStyle w:val="1-Char"/>
          <w:rFonts w:hint="cs"/>
          <w:rtl/>
        </w:rPr>
        <w:t>چنان‌چه</w:t>
      </w:r>
      <w:r w:rsidRPr="007100A7">
        <w:rPr>
          <w:rStyle w:val="1-Char"/>
          <w:rFonts w:hint="cs"/>
          <w:rtl/>
        </w:rPr>
        <w:t xml:space="preserve"> فرد</w:t>
      </w:r>
      <w:r w:rsidR="00446BB7">
        <w:rPr>
          <w:rStyle w:val="1-Char"/>
          <w:rFonts w:hint="cs"/>
          <w:rtl/>
        </w:rPr>
        <w:t>ی</w:t>
      </w:r>
      <w:r w:rsidRPr="007100A7">
        <w:rPr>
          <w:rStyle w:val="1-Char"/>
          <w:rFonts w:hint="cs"/>
          <w:rtl/>
        </w:rPr>
        <w:t xml:space="preserve">، نماز جمعه را در تشهّد </w:t>
      </w:r>
      <w:r w:rsidR="00446BB7">
        <w:rPr>
          <w:rStyle w:val="1-Char"/>
          <w:rFonts w:hint="cs"/>
          <w:rtl/>
        </w:rPr>
        <w:t>ی</w:t>
      </w:r>
      <w:r w:rsidRPr="007100A7">
        <w:rPr>
          <w:rStyle w:val="1-Char"/>
          <w:rFonts w:hint="cs"/>
          <w:rtl/>
        </w:rPr>
        <w:t>ا در سجده‌</w:t>
      </w:r>
      <w:r w:rsidR="00446BB7">
        <w:rPr>
          <w:rStyle w:val="1-Char"/>
          <w:rFonts w:hint="cs"/>
          <w:rtl/>
        </w:rPr>
        <w:t>ی</w:t>
      </w:r>
      <w:r w:rsidRPr="007100A7">
        <w:rPr>
          <w:rStyle w:val="1-Char"/>
          <w:rFonts w:hint="cs"/>
          <w:rtl/>
        </w:rPr>
        <w:t xml:space="preserve"> سهو در</w:t>
      </w:r>
      <w:r w:rsidR="00446BB7">
        <w:rPr>
          <w:rStyle w:val="1-Char"/>
          <w:rFonts w:hint="cs"/>
          <w:rtl/>
        </w:rPr>
        <w:t>ی</w:t>
      </w:r>
      <w:r w:rsidRPr="007100A7">
        <w:rPr>
          <w:rStyle w:val="1-Char"/>
          <w:rFonts w:hint="cs"/>
          <w:rtl/>
        </w:rPr>
        <w:t>افت، در آن صورت امام ابوحن</w:t>
      </w:r>
      <w:r w:rsidR="00446BB7">
        <w:rPr>
          <w:rStyle w:val="1-Char"/>
          <w:rFonts w:hint="cs"/>
          <w:rtl/>
        </w:rPr>
        <w:t>ی</w:t>
      </w:r>
      <w:r w:rsidRPr="007100A7">
        <w:rPr>
          <w:rStyle w:val="1-Char"/>
          <w:rFonts w:hint="cs"/>
          <w:rtl/>
        </w:rPr>
        <w:t>فه</w:t>
      </w:r>
      <w:r w:rsidR="00FE6406" w:rsidRPr="00FE6406">
        <w:rPr>
          <w:rStyle w:val="1-Char"/>
          <w:rFonts w:cs="CTraditional Arabic" w:hint="cs"/>
          <w:rtl/>
        </w:rPr>
        <w:t>/</w:t>
      </w:r>
      <w:r w:rsidRPr="007100A7">
        <w:rPr>
          <w:rStyle w:val="1-Char"/>
          <w:rFonts w:hint="cs"/>
          <w:rtl/>
        </w:rPr>
        <w:t xml:space="preserve"> و امام ابو</w:t>
      </w:r>
      <w:r w:rsidR="00446BB7">
        <w:rPr>
          <w:rStyle w:val="1-Char"/>
          <w:rFonts w:hint="cs"/>
          <w:rtl/>
        </w:rPr>
        <w:t>ی</w:t>
      </w:r>
      <w:r w:rsidRPr="007100A7">
        <w:rPr>
          <w:rStyle w:val="1-Char"/>
          <w:rFonts w:hint="cs"/>
          <w:rtl/>
        </w:rPr>
        <w:t>وسف</w:t>
      </w:r>
      <w:r w:rsidR="00FE6406" w:rsidRPr="00FE6406">
        <w:rPr>
          <w:rStyle w:val="1-Char"/>
          <w:rFonts w:cs="CTraditional Arabic" w:hint="cs"/>
          <w:rtl/>
        </w:rPr>
        <w:t>/</w:t>
      </w:r>
      <w:r w:rsidRPr="007100A7">
        <w:rPr>
          <w:rStyle w:val="1-Char"/>
          <w:rFonts w:hint="cs"/>
          <w:rtl/>
        </w:rPr>
        <w:t xml:space="preserve"> بر ا</w:t>
      </w:r>
      <w:r w:rsidR="00446BB7">
        <w:rPr>
          <w:rStyle w:val="1-Char"/>
          <w:rFonts w:hint="cs"/>
          <w:rtl/>
        </w:rPr>
        <w:t>ی</w:t>
      </w:r>
      <w:r w:rsidRPr="007100A7">
        <w:rPr>
          <w:rStyle w:val="1-Char"/>
          <w:rFonts w:hint="cs"/>
          <w:rtl/>
        </w:rPr>
        <w:t>ن باورند: کس</w:t>
      </w:r>
      <w:r w:rsidR="00446BB7">
        <w:rPr>
          <w:rStyle w:val="1-Char"/>
          <w:rFonts w:hint="cs"/>
          <w:rtl/>
        </w:rPr>
        <w:t>ی</w:t>
      </w:r>
      <w:r w:rsidRPr="007100A7">
        <w:rPr>
          <w:rStyle w:val="1-Char"/>
          <w:rFonts w:hint="cs"/>
          <w:rtl/>
        </w:rPr>
        <w:t xml:space="preserve"> که نماز جمعه را در تشهّد </w:t>
      </w:r>
      <w:r w:rsidR="00446BB7">
        <w:rPr>
          <w:rStyle w:val="1-Char"/>
          <w:rFonts w:hint="cs"/>
          <w:rtl/>
        </w:rPr>
        <w:t>ی</w:t>
      </w:r>
      <w:r w:rsidRPr="007100A7">
        <w:rPr>
          <w:rStyle w:val="1-Char"/>
          <w:rFonts w:hint="cs"/>
          <w:rtl/>
        </w:rPr>
        <w:t>ا در سجده‌</w:t>
      </w:r>
      <w:r w:rsidR="00446BB7">
        <w:rPr>
          <w:rStyle w:val="1-Char"/>
          <w:rFonts w:hint="cs"/>
          <w:rtl/>
        </w:rPr>
        <w:t>ی</w:t>
      </w:r>
      <w:r w:rsidRPr="007100A7">
        <w:rPr>
          <w:rStyle w:val="1-Char"/>
          <w:rFonts w:hint="cs"/>
          <w:rtl/>
        </w:rPr>
        <w:t xml:space="preserve"> سهو درک کرده باشد، پس به تحق</w:t>
      </w:r>
      <w:r w:rsidR="00446BB7">
        <w:rPr>
          <w:rStyle w:val="1-Char"/>
          <w:rFonts w:hint="cs"/>
          <w:rtl/>
        </w:rPr>
        <w:t>ی</w:t>
      </w:r>
      <w:r w:rsidRPr="007100A7">
        <w:rPr>
          <w:rStyle w:val="1-Char"/>
          <w:rFonts w:hint="cs"/>
          <w:rtl/>
        </w:rPr>
        <w:t>ق که جمعه را در</w:t>
      </w:r>
      <w:r w:rsidR="00446BB7">
        <w:rPr>
          <w:rStyle w:val="1-Char"/>
          <w:rFonts w:hint="cs"/>
          <w:rtl/>
        </w:rPr>
        <w:t>ی</w:t>
      </w:r>
      <w:r w:rsidRPr="007100A7">
        <w:rPr>
          <w:rStyle w:val="1-Char"/>
          <w:rFonts w:hint="cs"/>
          <w:rtl/>
        </w:rPr>
        <w:t>افته است؛ از ا</w:t>
      </w:r>
      <w:r w:rsidR="00446BB7">
        <w:rPr>
          <w:rStyle w:val="1-Char"/>
          <w:rFonts w:hint="cs"/>
          <w:rtl/>
        </w:rPr>
        <w:t>ی</w:t>
      </w:r>
      <w:r w:rsidRPr="007100A7">
        <w:rPr>
          <w:rStyle w:val="1-Char"/>
          <w:rFonts w:hint="cs"/>
          <w:rtl/>
        </w:rPr>
        <w:t>ن رو، پس از سلام ددن امام، برخاسته و دو رکعت فوت شده‌</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تمام گرداند.</w:t>
      </w:r>
    </w:p>
    <w:p w:rsidR="00E81847" w:rsidRPr="007100A7" w:rsidRDefault="00E81847" w:rsidP="00AF1D25">
      <w:pPr>
        <w:rPr>
          <w:rStyle w:val="1-Char"/>
          <w:rtl/>
        </w:rPr>
      </w:pPr>
      <w:r w:rsidRPr="007100A7">
        <w:rPr>
          <w:rStyle w:val="1-Char"/>
          <w:rFonts w:hint="cs"/>
          <w:rtl/>
        </w:rPr>
        <w:t>و امام محمد</w:t>
      </w:r>
      <w:r w:rsidR="00FE6406" w:rsidRPr="00FE6406">
        <w:rPr>
          <w:rStyle w:val="1-Char"/>
          <w:rFonts w:cs="CTraditional Arabic" w:hint="cs"/>
          <w:rtl/>
        </w:rPr>
        <w:t>/</w:t>
      </w:r>
      <w:r w:rsidRPr="007100A7">
        <w:rPr>
          <w:rStyle w:val="1-Char"/>
          <w:rFonts w:hint="cs"/>
          <w:rtl/>
        </w:rPr>
        <w:t xml:space="preserve"> گو</w:t>
      </w:r>
      <w:r w:rsidR="00446BB7">
        <w:rPr>
          <w:rStyle w:val="1-Char"/>
          <w:rFonts w:hint="cs"/>
          <w:rtl/>
        </w:rPr>
        <w:t>ی</w:t>
      </w:r>
      <w:r w:rsidRPr="007100A7">
        <w:rPr>
          <w:rStyle w:val="1-Char"/>
          <w:rFonts w:hint="cs"/>
          <w:rtl/>
        </w:rPr>
        <w:t>د: اگر ب</w:t>
      </w:r>
      <w:r w:rsidR="00446BB7">
        <w:rPr>
          <w:rStyle w:val="1-Char"/>
          <w:rFonts w:hint="cs"/>
          <w:rtl/>
        </w:rPr>
        <w:t>ی</w:t>
      </w:r>
      <w:r w:rsidRPr="007100A7">
        <w:rPr>
          <w:rStyle w:val="1-Char"/>
          <w:rFonts w:hint="cs"/>
          <w:rtl/>
        </w:rPr>
        <w:t>شتر</w:t>
      </w:r>
      <w:r w:rsidR="00446BB7">
        <w:rPr>
          <w:rStyle w:val="1-Char"/>
          <w:rFonts w:hint="cs"/>
          <w:rtl/>
        </w:rPr>
        <w:t>ی</w:t>
      </w:r>
      <w:r w:rsidRPr="007100A7">
        <w:rPr>
          <w:rStyle w:val="1-Char"/>
          <w:rFonts w:hint="cs"/>
          <w:rtl/>
        </w:rPr>
        <w:t>ن قسمت رکعت دوم رادرک کرد، در آن صورت پس از سلام دادن امام، برخاسته و رکعت‌ها</w:t>
      </w:r>
      <w:r w:rsidR="00446BB7">
        <w:rPr>
          <w:rStyle w:val="1-Char"/>
          <w:rFonts w:hint="cs"/>
          <w:rtl/>
        </w:rPr>
        <w:t>ی</w:t>
      </w:r>
      <w:r w:rsidRPr="007100A7">
        <w:rPr>
          <w:rStyle w:val="1-Char"/>
          <w:rFonts w:hint="cs"/>
          <w:rtl/>
        </w:rPr>
        <w:t xml:space="preserve"> فوت شده‌</w:t>
      </w:r>
      <w:r w:rsidR="00446BB7">
        <w:rPr>
          <w:rStyle w:val="1-Char"/>
          <w:rFonts w:hint="cs"/>
          <w:rtl/>
        </w:rPr>
        <w:t>ی</w:t>
      </w:r>
      <w:r w:rsidRPr="007100A7">
        <w:rPr>
          <w:rStyle w:val="1-Char"/>
          <w:rFonts w:hint="cs"/>
          <w:rtl/>
        </w:rPr>
        <w:t xml:space="preserve"> نماز جمعه را تمام گرداند؛ و اگر کمتر</w:t>
      </w:r>
      <w:r w:rsidR="00446BB7">
        <w:rPr>
          <w:rStyle w:val="1-Char"/>
          <w:rFonts w:hint="cs"/>
          <w:rtl/>
        </w:rPr>
        <w:t>ی</w:t>
      </w:r>
      <w:r w:rsidRPr="007100A7">
        <w:rPr>
          <w:rStyle w:val="1-Char"/>
          <w:rFonts w:hint="cs"/>
          <w:rtl/>
        </w:rPr>
        <w:t>ن قسمتِ رکعت دوم را درک کرده بود، در آن صورت با</w:t>
      </w:r>
      <w:r w:rsidR="00446BB7">
        <w:rPr>
          <w:rStyle w:val="1-Char"/>
          <w:rFonts w:hint="cs"/>
          <w:rtl/>
        </w:rPr>
        <w:t>ی</w:t>
      </w:r>
      <w:r w:rsidRPr="007100A7">
        <w:rPr>
          <w:rStyle w:val="1-Char"/>
          <w:rFonts w:hint="cs"/>
          <w:rtl/>
        </w:rPr>
        <w:t>د ن</w:t>
      </w:r>
      <w:r w:rsidR="00446BB7">
        <w:rPr>
          <w:rStyle w:val="1-Char"/>
          <w:rFonts w:hint="cs"/>
          <w:rtl/>
        </w:rPr>
        <w:t>ی</w:t>
      </w:r>
      <w:r w:rsidRPr="007100A7">
        <w:rPr>
          <w:rStyle w:val="1-Char"/>
          <w:rFonts w:hint="cs"/>
          <w:rtl/>
        </w:rPr>
        <w:t>ت چهار رکعت نماز ظهر را ب</w:t>
      </w:r>
      <w:r w:rsidR="00446BB7">
        <w:rPr>
          <w:rStyle w:val="1-Char"/>
          <w:rFonts w:hint="cs"/>
          <w:rtl/>
        </w:rPr>
        <w:t>ی</w:t>
      </w:r>
      <w:r w:rsidRPr="007100A7">
        <w:rPr>
          <w:rStyle w:val="1-Char"/>
          <w:rFonts w:hint="cs"/>
          <w:rtl/>
        </w:rPr>
        <w:t>اورد و به امام اقتدا نما</w:t>
      </w:r>
      <w:r w:rsidR="00446BB7">
        <w:rPr>
          <w:rStyle w:val="1-Char"/>
          <w:rFonts w:hint="cs"/>
          <w:rtl/>
        </w:rPr>
        <w:t>ی</w:t>
      </w:r>
      <w:r w:rsidRPr="007100A7">
        <w:rPr>
          <w:rStyle w:val="1-Char"/>
          <w:rFonts w:hint="cs"/>
          <w:rtl/>
        </w:rPr>
        <w:t>د و پس از سلام دادن امام، برخ</w:t>
      </w:r>
      <w:r w:rsidR="00446BB7">
        <w:rPr>
          <w:rStyle w:val="1-Char"/>
          <w:rFonts w:hint="cs"/>
          <w:rtl/>
        </w:rPr>
        <w:t>ی</w:t>
      </w:r>
      <w:r w:rsidRPr="007100A7">
        <w:rPr>
          <w:rStyle w:val="1-Char"/>
          <w:rFonts w:hint="cs"/>
          <w:rtl/>
        </w:rPr>
        <w:t>زد و چهار رکعت نماز ظهر را بخواند.</w:t>
      </w:r>
    </w:p>
    <w:p w:rsidR="00E81847" w:rsidRPr="007100A7" w:rsidRDefault="00E81847" w:rsidP="00AF1D25">
      <w:pPr>
        <w:rPr>
          <w:rStyle w:val="1-Char"/>
          <w:rtl/>
        </w:rPr>
      </w:pPr>
      <w:r w:rsidRPr="007100A7">
        <w:rPr>
          <w:rStyle w:val="1-Char"/>
          <w:rFonts w:hint="cs"/>
          <w:rtl/>
        </w:rPr>
        <w:t>ناگفته نماند که نماز جمعه، دو رکعت است که امام، قرائت آن را با صدا</w:t>
      </w:r>
      <w:r w:rsidR="00446BB7">
        <w:rPr>
          <w:rStyle w:val="1-Char"/>
          <w:rFonts w:hint="cs"/>
          <w:rtl/>
        </w:rPr>
        <w:t>ی</w:t>
      </w:r>
      <w:r w:rsidRPr="007100A7">
        <w:rPr>
          <w:rStyle w:val="1-Char"/>
          <w:rFonts w:hint="cs"/>
          <w:rtl/>
        </w:rPr>
        <w:t xml:space="preserve"> بلند م</w:t>
      </w:r>
      <w:r w:rsidR="00446BB7">
        <w:rPr>
          <w:rStyle w:val="1-Char"/>
          <w:rFonts w:hint="cs"/>
          <w:rtl/>
        </w:rPr>
        <w:t>ی</w:t>
      </w:r>
      <w:r w:rsidRPr="007100A7">
        <w:rPr>
          <w:rStyle w:val="1-Char"/>
          <w:rFonts w:hint="cs"/>
          <w:rtl/>
        </w:rPr>
        <w:t>‌خواند. و ا</w:t>
      </w:r>
      <w:r w:rsidR="00446BB7">
        <w:rPr>
          <w:rStyle w:val="1-Char"/>
          <w:rFonts w:hint="cs"/>
          <w:rtl/>
        </w:rPr>
        <w:t>ی</w:t>
      </w:r>
      <w:r w:rsidRPr="007100A7">
        <w:rPr>
          <w:rStyle w:val="1-Char"/>
          <w:rFonts w:hint="cs"/>
          <w:rtl/>
        </w:rPr>
        <w:t xml:space="preserve">ن نماز، </w:t>
      </w:r>
      <w:r w:rsidRPr="00FE6406">
        <w:rPr>
          <w:rStyle w:val="9-Char"/>
          <w:rFonts w:eastAsia="Batang" w:hint="cs"/>
          <w:rtl/>
        </w:rPr>
        <w:t>فرض ع</w:t>
      </w:r>
      <w:r w:rsidR="00446BB7">
        <w:rPr>
          <w:rStyle w:val="9-Char"/>
          <w:rFonts w:eastAsia="Batang" w:hint="cs"/>
          <w:rtl/>
        </w:rPr>
        <w:t>ی</w:t>
      </w:r>
      <w:r w:rsidRPr="00FE6406">
        <w:rPr>
          <w:rStyle w:val="9-Char"/>
          <w:rFonts w:eastAsia="Batang" w:hint="cs"/>
          <w:rtl/>
        </w:rPr>
        <w:t>ن مستقل</w:t>
      </w:r>
      <w:r w:rsidR="00446BB7">
        <w:rPr>
          <w:rStyle w:val="9-Char"/>
          <w:rFonts w:eastAsia="Batang" w:hint="cs"/>
          <w:rtl/>
        </w:rPr>
        <w:t>ی</w:t>
      </w:r>
      <w:r w:rsidRPr="007100A7">
        <w:rPr>
          <w:rStyle w:val="1-Char"/>
          <w:rFonts w:hint="cs"/>
          <w:rtl/>
        </w:rPr>
        <w:t xml:space="preserve"> م</w:t>
      </w:r>
      <w:r w:rsidR="00446BB7">
        <w:rPr>
          <w:rStyle w:val="1-Char"/>
          <w:rFonts w:hint="cs"/>
          <w:rtl/>
        </w:rPr>
        <w:t>ی</w:t>
      </w:r>
      <w:r w:rsidRPr="007100A7">
        <w:rPr>
          <w:rStyle w:val="1-Char"/>
          <w:rFonts w:hint="cs"/>
          <w:rtl/>
        </w:rPr>
        <w:t>‌باشد و بدل از نماز ظهر ن</w:t>
      </w:r>
      <w:r w:rsidR="00446BB7">
        <w:rPr>
          <w:rStyle w:val="1-Char"/>
          <w:rFonts w:hint="cs"/>
          <w:rtl/>
        </w:rPr>
        <w:t>ی</w:t>
      </w:r>
      <w:r w:rsidRPr="007100A7">
        <w:rPr>
          <w:rStyle w:val="1-Char"/>
          <w:rFonts w:hint="cs"/>
          <w:rtl/>
        </w:rPr>
        <w:t>ست؛ ول</w:t>
      </w:r>
      <w:r w:rsidR="00446BB7">
        <w:rPr>
          <w:rStyle w:val="1-Char"/>
          <w:rFonts w:hint="cs"/>
          <w:rtl/>
        </w:rPr>
        <w:t>ی</w:t>
      </w:r>
      <w:r w:rsidRPr="007100A7">
        <w:rPr>
          <w:rStyle w:val="1-Char"/>
          <w:rFonts w:hint="cs"/>
          <w:rtl/>
        </w:rPr>
        <w:t xml:space="preserve"> هر کس که نماز جمعه از و</w:t>
      </w:r>
      <w:r w:rsidR="00446BB7">
        <w:rPr>
          <w:rStyle w:val="1-Char"/>
          <w:rFonts w:hint="cs"/>
          <w:rtl/>
        </w:rPr>
        <w:t>ی</w:t>
      </w:r>
      <w:r w:rsidRPr="007100A7">
        <w:rPr>
          <w:rStyle w:val="1-Char"/>
          <w:rFonts w:hint="cs"/>
          <w:rtl/>
        </w:rPr>
        <w:t xml:space="preserve"> فوت گردد، بر و</w:t>
      </w:r>
      <w:r w:rsidR="00446BB7">
        <w:rPr>
          <w:rStyle w:val="1-Char"/>
          <w:rFonts w:hint="cs"/>
          <w:rtl/>
        </w:rPr>
        <w:t>ی</w:t>
      </w:r>
      <w:r w:rsidRPr="007100A7">
        <w:rPr>
          <w:rStyle w:val="1-Char"/>
          <w:rFonts w:hint="cs"/>
          <w:rtl/>
        </w:rPr>
        <w:t xml:space="preserve"> چهار رکعت نماز ظهر، فرض م</w:t>
      </w:r>
      <w:r w:rsidR="00446BB7">
        <w:rPr>
          <w:rStyle w:val="1-Char"/>
          <w:rFonts w:hint="cs"/>
          <w:rtl/>
        </w:rPr>
        <w:t>ی</w:t>
      </w:r>
      <w:r w:rsidRPr="007100A7">
        <w:rPr>
          <w:rStyle w:val="1-Char"/>
          <w:rFonts w:hint="cs"/>
          <w:rtl/>
        </w:rPr>
        <w:t>‌گردد.]</w:t>
      </w:r>
    </w:p>
    <w:p w:rsidR="002A4A9C" w:rsidRDefault="002A4A9C" w:rsidP="002A4A9C">
      <w:pPr>
        <w:pStyle w:val="1-"/>
        <w:rPr>
          <w:rStyle w:val="1-Char"/>
          <w:rtl/>
          <w:lang w:bidi="fa-IR"/>
        </w:rPr>
        <w:sectPr w:rsidR="002A4A9C" w:rsidSect="006D4682">
          <w:footnotePr>
            <w:numRestart w:val="eachPage"/>
          </w:footnotePr>
          <w:pgSz w:w="9356" w:h="13608" w:code="9"/>
          <w:pgMar w:top="567" w:right="1134" w:bottom="851" w:left="1134" w:header="454" w:footer="0" w:gutter="0"/>
          <w:cols w:space="708"/>
          <w:titlePg/>
          <w:bidi/>
          <w:docGrid w:linePitch="360"/>
        </w:sectPr>
      </w:pPr>
    </w:p>
    <w:p w:rsidR="002A4A9C" w:rsidRDefault="002A4A9C" w:rsidP="002A4A9C">
      <w:pPr>
        <w:pStyle w:val="1-"/>
        <w:rPr>
          <w:rStyle w:val="1-Char"/>
          <w:rtl/>
          <w:lang w:bidi="fa-IR"/>
        </w:rPr>
      </w:pPr>
    </w:p>
    <w:p w:rsidR="002A4A9C" w:rsidRDefault="002A4A9C" w:rsidP="002A4A9C">
      <w:pPr>
        <w:pStyle w:val="1-"/>
        <w:rPr>
          <w:rStyle w:val="1-Char"/>
          <w:rtl/>
          <w:lang w:bidi="fa-IR"/>
        </w:rPr>
      </w:pPr>
    </w:p>
    <w:p w:rsidR="002A4A9C" w:rsidRDefault="002A4A9C" w:rsidP="002A4A9C">
      <w:pPr>
        <w:pStyle w:val="1-"/>
        <w:rPr>
          <w:rStyle w:val="1-Char"/>
          <w:rtl/>
          <w:lang w:bidi="fa-IR"/>
        </w:rPr>
      </w:pPr>
    </w:p>
    <w:p w:rsidR="002A4A9C" w:rsidRDefault="002A4A9C" w:rsidP="002A4A9C">
      <w:pPr>
        <w:pStyle w:val="1-"/>
        <w:rPr>
          <w:rStyle w:val="1-Char"/>
          <w:rtl/>
          <w:lang w:bidi="fa-IR"/>
        </w:rPr>
      </w:pPr>
    </w:p>
    <w:p w:rsidR="00E81847" w:rsidRPr="00F7533D" w:rsidRDefault="00E81847" w:rsidP="002A4A9C">
      <w:pPr>
        <w:pStyle w:val="2-1"/>
        <w:rPr>
          <w:rtl/>
        </w:rPr>
      </w:pPr>
      <w:bookmarkStart w:id="116" w:name="_Toc440375874"/>
      <w:r w:rsidRPr="00F7533D">
        <w:rPr>
          <w:rFonts w:hint="cs"/>
          <w:rtl/>
        </w:rPr>
        <w:t>باب: پ</w:t>
      </w:r>
      <w:r w:rsidR="000751A8">
        <w:rPr>
          <w:rFonts w:hint="cs"/>
          <w:rtl/>
        </w:rPr>
        <w:t>ی</w:t>
      </w:r>
      <w:r w:rsidRPr="00F7533D">
        <w:rPr>
          <w:rFonts w:hint="cs"/>
          <w:rtl/>
        </w:rPr>
        <w:t>رامون احکام و مسائل نمازها</w:t>
      </w:r>
      <w:r w:rsidR="000751A8">
        <w:rPr>
          <w:rFonts w:hint="cs"/>
          <w:rtl/>
        </w:rPr>
        <w:t>ی</w:t>
      </w:r>
      <w:r w:rsidRPr="00F7533D">
        <w:rPr>
          <w:rFonts w:hint="cs"/>
          <w:rtl/>
        </w:rPr>
        <w:t xml:space="preserve"> </w:t>
      </w:r>
      <w:r w:rsidR="006D59BB">
        <w:rPr>
          <w:rtl/>
        </w:rPr>
        <w:br/>
      </w:r>
      <w:r w:rsidRPr="00F7533D">
        <w:rPr>
          <w:rFonts w:hint="cs"/>
          <w:rtl/>
        </w:rPr>
        <w:t>ع</w:t>
      </w:r>
      <w:r w:rsidR="000751A8">
        <w:rPr>
          <w:rFonts w:hint="cs"/>
          <w:rtl/>
        </w:rPr>
        <w:t>ی</w:t>
      </w:r>
      <w:r w:rsidRPr="00F7533D">
        <w:rPr>
          <w:rFonts w:hint="cs"/>
          <w:rtl/>
        </w:rPr>
        <w:t>د فطر و ع</w:t>
      </w:r>
      <w:r w:rsidR="000751A8">
        <w:rPr>
          <w:rFonts w:hint="cs"/>
          <w:rtl/>
        </w:rPr>
        <w:t>ی</w:t>
      </w:r>
      <w:r w:rsidRPr="00F7533D">
        <w:rPr>
          <w:rFonts w:hint="cs"/>
          <w:rtl/>
        </w:rPr>
        <w:t>د قربان</w:t>
      </w:r>
      <w:bookmarkEnd w:id="116"/>
    </w:p>
    <w:p w:rsidR="002A4A9C" w:rsidRDefault="002A4A9C" w:rsidP="00AF1D25">
      <w:pPr>
        <w:rPr>
          <w:rStyle w:val="1-Char"/>
          <w:rtl/>
        </w:rPr>
        <w:sectPr w:rsidR="002A4A9C" w:rsidSect="002A4A9C">
          <w:footnotePr>
            <w:numRestart w:val="eachPage"/>
          </w:footnotePr>
          <w:type w:val="oddPage"/>
          <w:pgSz w:w="9356" w:h="13608" w:code="9"/>
          <w:pgMar w:top="567" w:right="1134" w:bottom="851" w:left="1134" w:header="454" w:footer="0" w:gutter="0"/>
          <w:cols w:space="708"/>
          <w:titlePg/>
          <w:bidi/>
          <w:docGrid w:linePitch="360"/>
        </w:sectPr>
      </w:pPr>
    </w:p>
    <w:p w:rsidR="00181A98" w:rsidRPr="00836249" w:rsidRDefault="00181A98" w:rsidP="002A4A9C">
      <w:pPr>
        <w:pStyle w:val="2-"/>
        <w:rPr>
          <w:rtl/>
        </w:rPr>
      </w:pPr>
      <w:bookmarkStart w:id="117" w:name="_Toc440375875"/>
      <w:r w:rsidRPr="00836249">
        <w:rPr>
          <w:rFonts w:hint="eastAsia"/>
          <w:rtl/>
        </w:rPr>
        <w:t>بَابُ</w:t>
      </w:r>
      <w:r w:rsidRPr="00836249">
        <w:rPr>
          <w:rtl/>
        </w:rPr>
        <w:t xml:space="preserve"> </w:t>
      </w:r>
      <w:r w:rsidRPr="00836249">
        <w:rPr>
          <w:rFonts w:hint="eastAsia"/>
          <w:rtl/>
        </w:rPr>
        <w:t>العِيدَينِ</w:t>
      </w:r>
      <w:bookmarkEnd w:id="117"/>
    </w:p>
    <w:p w:rsidR="00181A98" w:rsidRPr="00BE2421" w:rsidRDefault="00181A98" w:rsidP="00AF1D25">
      <w:pPr>
        <w:rPr>
          <w:rStyle w:val="5-Char"/>
          <w:bCs/>
          <w:rtl/>
        </w:rPr>
      </w:pPr>
      <w:r w:rsidRPr="00BE2421">
        <w:rPr>
          <w:rStyle w:val="5-Char"/>
          <w:rFonts w:hint="eastAsia"/>
          <w:rtl/>
        </w:rPr>
        <w:t>صَلَاةُ</w:t>
      </w:r>
      <w:r w:rsidRPr="00BE2421">
        <w:rPr>
          <w:rStyle w:val="5-Char"/>
          <w:rtl/>
        </w:rPr>
        <w:t xml:space="preserve"> </w:t>
      </w:r>
      <w:r w:rsidRPr="00BE2421">
        <w:rPr>
          <w:rStyle w:val="5-Char"/>
          <w:rFonts w:hint="eastAsia"/>
          <w:rtl/>
        </w:rPr>
        <w:t>العِيدِ</w:t>
      </w:r>
      <w:r w:rsidRPr="00BE2421">
        <w:rPr>
          <w:rStyle w:val="5-Char"/>
          <w:rtl/>
        </w:rPr>
        <w:t xml:space="preserve"> </w:t>
      </w:r>
      <w:r w:rsidRPr="00BE2421">
        <w:rPr>
          <w:rStyle w:val="5-Char"/>
          <w:rFonts w:hint="eastAsia"/>
          <w:rtl/>
        </w:rPr>
        <w:t>وَاجِبَةٌ</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أَصَحِّ</w:t>
      </w:r>
      <w:r w:rsidRPr="00BE2421">
        <w:rPr>
          <w:rStyle w:val="5-Char"/>
          <w:rtl/>
        </w:rPr>
        <w:t xml:space="preserve"> </w:t>
      </w:r>
      <w:r w:rsidRPr="00BE2421">
        <w:rPr>
          <w:rStyle w:val="5-Char"/>
          <w:rFonts w:hint="eastAsia"/>
          <w:rtl/>
        </w:rPr>
        <w:t>عَلَ</w:t>
      </w:r>
      <w:r w:rsidR="00764F37" w:rsidRPr="00BE2421">
        <w:rPr>
          <w:rStyle w:val="5-Char"/>
          <w:rFonts w:hint="cs"/>
          <w:rtl/>
        </w:rPr>
        <w:t>ی</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تَجِبُ</w:t>
      </w:r>
      <w:r w:rsidRPr="00BE2421">
        <w:rPr>
          <w:rStyle w:val="5-Char"/>
          <w:rtl/>
        </w:rPr>
        <w:t xml:space="preserve"> </w:t>
      </w:r>
      <w:r w:rsidRPr="00BE2421">
        <w:rPr>
          <w:rStyle w:val="5-Char"/>
          <w:rFonts w:hint="eastAsia"/>
          <w:rtl/>
        </w:rPr>
        <w:t>عَلَيهِ</w:t>
      </w:r>
      <w:r w:rsidRPr="00BE2421">
        <w:rPr>
          <w:rStyle w:val="5-Char"/>
          <w:rtl/>
        </w:rPr>
        <w:t xml:space="preserve"> </w:t>
      </w:r>
      <w:r w:rsidRPr="00BE2421">
        <w:rPr>
          <w:rStyle w:val="5-Char"/>
          <w:rFonts w:hint="eastAsia"/>
          <w:rtl/>
        </w:rPr>
        <w:t>الجُمُعَةُ</w:t>
      </w:r>
      <w:r w:rsidRPr="00BE2421">
        <w:rPr>
          <w:rStyle w:val="5-Char"/>
          <w:rtl/>
        </w:rPr>
        <w:t xml:space="preserve"> </w:t>
      </w:r>
      <w:r w:rsidRPr="00BE2421">
        <w:rPr>
          <w:rStyle w:val="5-Char"/>
          <w:rFonts w:hint="eastAsia"/>
          <w:rtl/>
        </w:rPr>
        <w:t>بِشَرَائِطِهَا</w:t>
      </w:r>
      <w:r w:rsidRPr="00BE2421">
        <w:rPr>
          <w:rStyle w:val="5-Char"/>
          <w:rFonts w:hint="cs"/>
          <w:rtl/>
        </w:rPr>
        <w:t>؛</w:t>
      </w:r>
      <w:r w:rsidRPr="00BE2421">
        <w:rPr>
          <w:rStyle w:val="5-Char"/>
          <w:rtl/>
        </w:rPr>
        <w:t xml:space="preserve"> </w:t>
      </w:r>
      <w:r w:rsidRPr="00BE2421">
        <w:rPr>
          <w:rStyle w:val="5-Char"/>
          <w:rFonts w:hint="eastAsia"/>
          <w:rtl/>
        </w:rPr>
        <w:t>سِوَ</w:t>
      </w:r>
      <w:r w:rsidR="00764F37" w:rsidRPr="00BE2421">
        <w:rPr>
          <w:rStyle w:val="5-Char"/>
          <w:rFonts w:hint="cs"/>
          <w:rtl/>
        </w:rPr>
        <w:t>ی</w:t>
      </w:r>
      <w:r w:rsidRPr="00BE2421">
        <w:rPr>
          <w:rStyle w:val="5-Char"/>
          <w:rtl/>
        </w:rPr>
        <w:t xml:space="preserve"> </w:t>
      </w:r>
      <w:r w:rsidRPr="00BE2421">
        <w:rPr>
          <w:rStyle w:val="5-Char"/>
          <w:rFonts w:hint="eastAsia"/>
          <w:rtl/>
        </w:rPr>
        <w:t>الخُطبَةِ</w:t>
      </w:r>
      <w:r w:rsidRPr="00BE2421">
        <w:rPr>
          <w:rStyle w:val="5-Char"/>
          <w:rFonts w:hint="cs"/>
          <w:rtl/>
        </w:rPr>
        <w:t>؛</w:t>
      </w:r>
      <w:r w:rsidRPr="00BE2421">
        <w:rPr>
          <w:rStyle w:val="5-Char"/>
          <w:rtl/>
        </w:rPr>
        <w:t xml:space="preserve"> </w:t>
      </w:r>
      <w:r w:rsidRPr="00BE2421">
        <w:rPr>
          <w:rStyle w:val="5-Char"/>
          <w:rFonts w:hint="eastAsia"/>
          <w:rtl/>
        </w:rPr>
        <w:t>فَتَصِحُّ</w:t>
      </w:r>
      <w:r w:rsidRPr="00BE2421">
        <w:rPr>
          <w:rStyle w:val="5-Char"/>
          <w:rtl/>
        </w:rPr>
        <w:t xml:space="preserve"> </w:t>
      </w:r>
      <w:r w:rsidRPr="00BE2421">
        <w:rPr>
          <w:rStyle w:val="5-Char"/>
          <w:rFonts w:hint="eastAsia"/>
          <w:rtl/>
        </w:rPr>
        <w:t>بِدُونِهَا</w:t>
      </w:r>
      <w:r w:rsidRPr="00BE2421">
        <w:rPr>
          <w:rStyle w:val="5-Char"/>
          <w:rtl/>
        </w:rPr>
        <w:t xml:space="preserve"> </w:t>
      </w:r>
      <w:r w:rsidRPr="00BE2421">
        <w:rPr>
          <w:rStyle w:val="5-Char"/>
          <w:rFonts w:hint="eastAsia"/>
          <w:rtl/>
        </w:rPr>
        <w:t>مَعَ</w:t>
      </w:r>
      <w:r w:rsidRPr="00BE2421">
        <w:rPr>
          <w:rStyle w:val="5-Char"/>
          <w:rtl/>
        </w:rPr>
        <w:t xml:space="preserve"> </w:t>
      </w:r>
      <w:r w:rsidRPr="00BE2421">
        <w:rPr>
          <w:rStyle w:val="5-Char"/>
          <w:rFonts w:hint="eastAsia"/>
          <w:rtl/>
        </w:rPr>
        <w:t>الإِسَاءَةِ</w:t>
      </w:r>
      <w:r w:rsidRPr="00BE2421">
        <w:rPr>
          <w:rStyle w:val="5-Char"/>
          <w:rFonts w:hint="cs"/>
          <w:rtl/>
        </w:rPr>
        <w:t>؛</w:t>
      </w:r>
      <w:r w:rsidRPr="00BE2421">
        <w:rPr>
          <w:rStyle w:val="5-Char"/>
          <w:rtl/>
        </w:rPr>
        <w:t xml:space="preserve"> </w:t>
      </w:r>
      <w:r w:rsidRPr="00BE2421">
        <w:rPr>
          <w:rStyle w:val="5-Char"/>
          <w:rFonts w:hint="eastAsia"/>
          <w:rtl/>
        </w:rPr>
        <w:t>كَمَا</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قُدِّمَتِ</w:t>
      </w:r>
      <w:r w:rsidRPr="00BE2421">
        <w:rPr>
          <w:rStyle w:val="5-Char"/>
          <w:rtl/>
        </w:rPr>
        <w:t xml:space="preserve"> </w:t>
      </w:r>
      <w:r w:rsidRPr="00BE2421">
        <w:rPr>
          <w:rStyle w:val="5-Char"/>
          <w:rFonts w:hint="eastAsia"/>
          <w:rtl/>
        </w:rPr>
        <w:t>الخُطبَةُ</w:t>
      </w:r>
      <w:r w:rsidRPr="00BE2421">
        <w:rPr>
          <w:rStyle w:val="5-Char"/>
          <w:rtl/>
        </w:rPr>
        <w:t xml:space="preserve"> </w:t>
      </w:r>
      <w:r w:rsidRPr="00BE2421">
        <w:rPr>
          <w:rStyle w:val="5-Char"/>
          <w:rFonts w:hint="eastAsia"/>
          <w:rtl/>
        </w:rPr>
        <w:t>عَلَ</w:t>
      </w:r>
      <w:r w:rsidR="00764F37" w:rsidRPr="00BE2421">
        <w:rPr>
          <w:rStyle w:val="5-Char"/>
          <w:rFonts w:hint="cs"/>
          <w:rtl/>
        </w:rPr>
        <w:t>ی</w:t>
      </w:r>
      <w:r w:rsidRPr="00BE2421">
        <w:rPr>
          <w:rStyle w:val="5-Char"/>
          <w:rtl/>
        </w:rPr>
        <w:t xml:space="preserve"> </w:t>
      </w:r>
      <w:r w:rsidRPr="00BE2421">
        <w:rPr>
          <w:rStyle w:val="5-Char"/>
          <w:rFonts w:hint="eastAsia"/>
          <w:rtl/>
        </w:rPr>
        <w:t>صَلَاةِ</w:t>
      </w:r>
      <w:r w:rsidRPr="00BE2421">
        <w:rPr>
          <w:rStyle w:val="5-Char"/>
          <w:rtl/>
        </w:rPr>
        <w:t xml:space="preserve"> </w:t>
      </w:r>
      <w:r w:rsidRPr="00BE2421">
        <w:rPr>
          <w:rStyle w:val="5-Char"/>
          <w:rFonts w:hint="eastAsia"/>
          <w:rtl/>
        </w:rPr>
        <w:t>العِيدِ</w:t>
      </w:r>
      <w:r w:rsidRPr="00BE2421">
        <w:rPr>
          <w:rStyle w:val="5-Char"/>
          <w:rFonts w:hint="cs"/>
          <w:rtl/>
        </w:rPr>
        <w:t>.</w:t>
      </w:r>
    </w:p>
    <w:p w:rsidR="00181A98" w:rsidRPr="00BE2421" w:rsidRDefault="00181A98"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نَدَبَ</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فِطِر</w:t>
      </w:r>
      <w:r w:rsidRPr="00BE2421">
        <w:rPr>
          <w:rStyle w:val="5-Char"/>
          <w:rtl/>
        </w:rPr>
        <w:t xml:space="preserve"> </w:t>
      </w:r>
      <w:r w:rsidRPr="00BE2421">
        <w:rPr>
          <w:rStyle w:val="5-Char"/>
          <w:rFonts w:hint="eastAsia"/>
          <w:rtl/>
        </w:rPr>
        <w:t>ثَلَاثَةَ</w:t>
      </w:r>
      <w:r w:rsidRPr="00BE2421">
        <w:rPr>
          <w:rStyle w:val="5-Char"/>
          <w:rtl/>
        </w:rPr>
        <w:t xml:space="preserve"> </w:t>
      </w:r>
      <w:r w:rsidRPr="00BE2421">
        <w:rPr>
          <w:rStyle w:val="5-Char"/>
          <w:rFonts w:hint="eastAsia"/>
          <w:rtl/>
        </w:rPr>
        <w:t>عَشَرَ</w:t>
      </w:r>
      <w:r w:rsidRPr="00BE2421">
        <w:rPr>
          <w:rStyle w:val="5-Char"/>
          <w:rtl/>
        </w:rPr>
        <w:t xml:space="preserve"> </w:t>
      </w:r>
      <w:r w:rsidRPr="00BE2421">
        <w:rPr>
          <w:rStyle w:val="5-Char"/>
          <w:rFonts w:hint="eastAsia"/>
          <w:rtl/>
        </w:rPr>
        <w:t>شَيئًا</w:t>
      </w:r>
      <w:r w:rsidRPr="00BE2421">
        <w:rPr>
          <w:rStyle w:val="5-Char"/>
          <w:rFonts w:hint="cs"/>
          <w:rtl/>
        </w:rPr>
        <w:t>:</w:t>
      </w:r>
      <w:r w:rsidRPr="00BE2421">
        <w:rPr>
          <w:rStyle w:val="5-Char"/>
          <w:rtl/>
        </w:rPr>
        <w:t xml:space="preserve"> </w:t>
      </w:r>
      <w:r w:rsidRPr="00BE2421">
        <w:rPr>
          <w:rStyle w:val="5-Char"/>
          <w:rFonts w:hint="eastAsia"/>
          <w:rtl/>
        </w:rPr>
        <w:t>أَن</w:t>
      </w:r>
      <w:r w:rsidRPr="00BE2421">
        <w:rPr>
          <w:rStyle w:val="5-Char"/>
          <w:rtl/>
        </w:rPr>
        <w:t xml:space="preserve"> </w:t>
      </w:r>
      <w:r w:rsidRPr="00BE2421">
        <w:rPr>
          <w:rStyle w:val="5-Char"/>
          <w:rFonts w:hint="eastAsia"/>
          <w:rtl/>
        </w:rPr>
        <w:t>يَّأكُلَ</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أَن</w:t>
      </w:r>
      <w:r w:rsidRPr="00BE2421">
        <w:rPr>
          <w:rStyle w:val="5-Char"/>
          <w:rtl/>
        </w:rPr>
        <w:t xml:space="preserve"> </w:t>
      </w:r>
      <w:r w:rsidRPr="00BE2421">
        <w:rPr>
          <w:rStyle w:val="5-Char"/>
          <w:rFonts w:hint="eastAsia"/>
          <w:rtl/>
        </w:rPr>
        <w:t>يَّكُونَ</w:t>
      </w:r>
      <w:r w:rsidRPr="00BE2421">
        <w:rPr>
          <w:rStyle w:val="5-Char"/>
          <w:rtl/>
        </w:rPr>
        <w:t xml:space="preserve"> </w:t>
      </w:r>
      <w:r w:rsidRPr="00BE2421">
        <w:rPr>
          <w:rStyle w:val="5-Char"/>
          <w:rFonts w:hint="eastAsia"/>
          <w:rtl/>
        </w:rPr>
        <w:t>المَأكُولُ</w:t>
      </w:r>
      <w:r w:rsidRPr="00BE2421">
        <w:rPr>
          <w:rStyle w:val="5-Char"/>
          <w:rtl/>
        </w:rPr>
        <w:t xml:space="preserve"> </w:t>
      </w:r>
      <w:r w:rsidRPr="00BE2421">
        <w:rPr>
          <w:rStyle w:val="5-Char"/>
          <w:rFonts w:hint="eastAsia"/>
          <w:rtl/>
        </w:rPr>
        <w:t>تَمرً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وِترً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غتَسِلُ</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ستَاكُ</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تَطَيَّبُ</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لبَسُ</w:t>
      </w:r>
      <w:r w:rsidRPr="00BE2421">
        <w:rPr>
          <w:rStyle w:val="5-Char"/>
          <w:rtl/>
        </w:rPr>
        <w:t xml:space="preserve"> </w:t>
      </w:r>
      <w:r w:rsidRPr="00BE2421">
        <w:rPr>
          <w:rStyle w:val="5-Char"/>
          <w:rFonts w:hint="eastAsia"/>
          <w:rtl/>
        </w:rPr>
        <w:t>أَحسَنَ</w:t>
      </w:r>
      <w:r w:rsidRPr="00BE2421">
        <w:rPr>
          <w:rStyle w:val="5-Char"/>
          <w:rtl/>
        </w:rPr>
        <w:t xml:space="preserve"> </w:t>
      </w:r>
      <w:r w:rsidRPr="00BE2421">
        <w:rPr>
          <w:rStyle w:val="5-Char"/>
          <w:rFonts w:hint="eastAsia"/>
          <w:rtl/>
        </w:rPr>
        <w:t>ثِيَابِ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ؤَدِّي</w:t>
      </w:r>
      <w:r w:rsidRPr="00BE2421">
        <w:rPr>
          <w:rStyle w:val="5-Char"/>
          <w:rtl/>
        </w:rPr>
        <w:t xml:space="preserve"> </w:t>
      </w:r>
      <w:r w:rsidRPr="00BE2421">
        <w:rPr>
          <w:rStyle w:val="5-Char"/>
          <w:rFonts w:hint="eastAsia"/>
          <w:rtl/>
        </w:rPr>
        <w:t>صَدَقَةَ</w:t>
      </w:r>
      <w:r w:rsidRPr="00BE2421">
        <w:rPr>
          <w:rStyle w:val="5-Char"/>
          <w:rtl/>
        </w:rPr>
        <w:t xml:space="preserve"> </w:t>
      </w:r>
      <w:r w:rsidRPr="00BE2421">
        <w:rPr>
          <w:rStyle w:val="5-Char"/>
          <w:rFonts w:hint="eastAsia"/>
          <w:rtl/>
        </w:rPr>
        <w:t>الفِطرِ</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وَجَبَت</w:t>
      </w:r>
      <w:r w:rsidRPr="00BE2421">
        <w:rPr>
          <w:rStyle w:val="5-Char"/>
          <w:rtl/>
        </w:rPr>
        <w:t xml:space="preserve"> </w:t>
      </w:r>
      <w:r w:rsidRPr="00BE2421">
        <w:rPr>
          <w:rStyle w:val="5-Char"/>
          <w:rFonts w:hint="eastAsia"/>
          <w:rtl/>
        </w:rPr>
        <w:t>عَلَي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ظهِرُ</w:t>
      </w:r>
      <w:r w:rsidRPr="00BE2421">
        <w:rPr>
          <w:rStyle w:val="5-Char"/>
          <w:rtl/>
        </w:rPr>
        <w:t xml:space="preserve"> </w:t>
      </w:r>
      <w:r w:rsidRPr="00BE2421">
        <w:rPr>
          <w:rStyle w:val="5-Char"/>
          <w:rFonts w:hint="eastAsia"/>
          <w:rtl/>
        </w:rPr>
        <w:t>الفَرَحَ</w:t>
      </w:r>
      <w:r w:rsidRPr="00BE2421">
        <w:rPr>
          <w:rStyle w:val="5-Char"/>
          <w:rtl/>
        </w:rPr>
        <w:t xml:space="preserve"> </w:t>
      </w:r>
      <w:r w:rsidRPr="00BE2421">
        <w:rPr>
          <w:rStyle w:val="5-Char"/>
          <w:rFonts w:hint="eastAsia"/>
          <w:rtl/>
        </w:rPr>
        <w:t>وَالبَشَاشَةَ</w:t>
      </w:r>
      <w:r w:rsidRPr="00BE2421">
        <w:rPr>
          <w:rStyle w:val="5-Char"/>
          <w:rtl/>
        </w:rPr>
        <w:t xml:space="preserve"> </w:t>
      </w:r>
      <w:r w:rsidRPr="00BE2421">
        <w:rPr>
          <w:rStyle w:val="5-Char"/>
          <w:rFonts w:hint="eastAsia"/>
          <w:rtl/>
        </w:rPr>
        <w:t>وَكَثرَةُ</w:t>
      </w:r>
      <w:r w:rsidRPr="00BE2421">
        <w:rPr>
          <w:rStyle w:val="5-Char"/>
          <w:rtl/>
        </w:rPr>
        <w:t xml:space="preserve"> </w:t>
      </w:r>
      <w:r w:rsidRPr="00BE2421">
        <w:rPr>
          <w:rStyle w:val="5-Char"/>
          <w:rFonts w:hint="eastAsia"/>
          <w:rtl/>
        </w:rPr>
        <w:t>الصَّدَقَةِ</w:t>
      </w:r>
      <w:r w:rsidRPr="00BE2421">
        <w:rPr>
          <w:rStyle w:val="5-Char"/>
          <w:rtl/>
        </w:rPr>
        <w:t xml:space="preserve"> </w:t>
      </w:r>
      <w:r w:rsidRPr="00BE2421">
        <w:rPr>
          <w:rStyle w:val="5-Char"/>
          <w:rFonts w:hint="eastAsia"/>
          <w:rtl/>
        </w:rPr>
        <w:t>حَسبَ</w:t>
      </w:r>
      <w:r w:rsidRPr="00BE2421">
        <w:rPr>
          <w:rStyle w:val="5-Char"/>
          <w:rtl/>
        </w:rPr>
        <w:t xml:space="preserve"> </w:t>
      </w:r>
      <w:r w:rsidRPr="00BE2421">
        <w:rPr>
          <w:rStyle w:val="5-Char"/>
          <w:rFonts w:hint="eastAsia"/>
          <w:rtl/>
        </w:rPr>
        <w:t>طَاقَتِهِ</w:t>
      </w:r>
      <w:r w:rsidRPr="00BE2421">
        <w:rPr>
          <w:rStyle w:val="5-Char"/>
          <w:rtl/>
        </w:rPr>
        <w:t xml:space="preserve"> </w:t>
      </w:r>
      <w:r w:rsidRPr="00BE2421">
        <w:rPr>
          <w:rStyle w:val="5-Char"/>
          <w:rFonts w:hint="eastAsia"/>
          <w:rtl/>
        </w:rPr>
        <w:t>وَالتَّبكِي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هُوَ</w:t>
      </w:r>
      <w:r w:rsidRPr="00BE2421">
        <w:rPr>
          <w:rStyle w:val="5-Char"/>
          <w:rtl/>
        </w:rPr>
        <w:t xml:space="preserve"> </w:t>
      </w:r>
      <w:r w:rsidRPr="00BE2421">
        <w:rPr>
          <w:rStyle w:val="5-Char"/>
          <w:rFonts w:hint="eastAsia"/>
          <w:rtl/>
        </w:rPr>
        <w:t>سُرعَةُ</w:t>
      </w:r>
      <w:r w:rsidRPr="00BE2421">
        <w:rPr>
          <w:rStyle w:val="5-Char"/>
          <w:rtl/>
        </w:rPr>
        <w:t xml:space="preserve"> </w:t>
      </w:r>
      <w:r w:rsidRPr="00BE2421">
        <w:rPr>
          <w:rStyle w:val="5-Char"/>
          <w:rFonts w:hint="eastAsia"/>
          <w:rtl/>
        </w:rPr>
        <w:t>الاِنتِبَاهِ</w:t>
      </w:r>
      <w:r w:rsidRPr="00BE2421">
        <w:rPr>
          <w:rStyle w:val="5-Char"/>
          <w:rFonts w:hint="cs"/>
          <w:rtl/>
        </w:rPr>
        <w:t>؛</w:t>
      </w:r>
      <w:r w:rsidRPr="00BE2421">
        <w:rPr>
          <w:rStyle w:val="5-Char"/>
          <w:rtl/>
        </w:rPr>
        <w:t xml:space="preserve"> </w:t>
      </w:r>
      <w:r w:rsidRPr="00BE2421">
        <w:rPr>
          <w:rStyle w:val="5-Char"/>
          <w:rFonts w:hint="eastAsia"/>
          <w:rtl/>
        </w:rPr>
        <w:t>وَالاِبتِكَا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هُوَ</w:t>
      </w:r>
      <w:r w:rsidRPr="00BE2421">
        <w:rPr>
          <w:rStyle w:val="5-Char"/>
          <w:rtl/>
        </w:rPr>
        <w:t xml:space="preserve"> </w:t>
      </w:r>
      <w:r w:rsidRPr="00BE2421">
        <w:rPr>
          <w:rStyle w:val="5-Char"/>
          <w:rFonts w:hint="eastAsia"/>
          <w:rtl/>
        </w:rPr>
        <w:t>المُسَارَعَةُ</w:t>
      </w:r>
      <w:r w:rsidRPr="00BE2421">
        <w:rPr>
          <w:rStyle w:val="5-Char"/>
          <w:rtl/>
        </w:rPr>
        <w:t xml:space="preserve"> </w:t>
      </w:r>
      <w:r w:rsidRPr="00BE2421">
        <w:rPr>
          <w:rStyle w:val="5-Char"/>
          <w:rFonts w:hint="eastAsia"/>
          <w:rtl/>
        </w:rPr>
        <w:t>اِلَ</w:t>
      </w:r>
      <w:r w:rsidR="00764F37" w:rsidRPr="00BE2421">
        <w:rPr>
          <w:rStyle w:val="5-Char"/>
          <w:rFonts w:hint="cs"/>
          <w:rtl/>
        </w:rPr>
        <w:t>ی</w:t>
      </w:r>
      <w:r w:rsidRPr="00BE2421">
        <w:rPr>
          <w:rStyle w:val="5-Char"/>
          <w:rtl/>
        </w:rPr>
        <w:t xml:space="preserve"> </w:t>
      </w:r>
      <w:r w:rsidRPr="00BE2421">
        <w:rPr>
          <w:rStyle w:val="5-Char"/>
          <w:rFonts w:hint="eastAsia"/>
          <w:rtl/>
        </w:rPr>
        <w:t>المُصَلَّ</w:t>
      </w:r>
      <w:r w:rsidR="00942276" w:rsidRPr="00BE2421">
        <w:rPr>
          <w:rStyle w:val="5-Char"/>
          <w:rFonts w:hint="eastAsia"/>
          <w:rtl/>
        </w:rPr>
        <w:t>ي</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صَلَاةُ</w:t>
      </w:r>
      <w:r w:rsidRPr="00BE2421">
        <w:rPr>
          <w:rStyle w:val="5-Char"/>
          <w:rtl/>
        </w:rPr>
        <w:t xml:space="preserve"> </w:t>
      </w:r>
      <w:r w:rsidRPr="00BE2421">
        <w:rPr>
          <w:rStyle w:val="5-Char"/>
          <w:rFonts w:hint="eastAsia"/>
          <w:rtl/>
        </w:rPr>
        <w:t>الصُّبحِ</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مَسجِدِ</w:t>
      </w:r>
      <w:r w:rsidRPr="00BE2421">
        <w:rPr>
          <w:rStyle w:val="5-Char"/>
          <w:rtl/>
        </w:rPr>
        <w:t xml:space="preserve"> </w:t>
      </w:r>
      <w:r w:rsidRPr="00BE2421">
        <w:rPr>
          <w:rStyle w:val="5-Char"/>
          <w:rFonts w:hint="eastAsia"/>
          <w:rtl/>
        </w:rPr>
        <w:t>حَيِّهِ</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يَتَوَجَّهُ</w:t>
      </w:r>
      <w:r w:rsidRPr="00BE2421">
        <w:rPr>
          <w:rStyle w:val="5-Char"/>
          <w:rtl/>
        </w:rPr>
        <w:t xml:space="preserve"> </w:t>
      </w:r>
      <w:r w:rsidRPr="00BE2421">
        <w:rPr>
          <w:rStyle w:val="5-Char"/>
          <w:rFonts w:hint="eastAsia"/>
          <w:rtl/>
        </w:rPr>
        <w:t>اِلَ</w:t>
      </w:r>
      <w:r w:rsidR="00764F37" w:rsidRPr="00BE2421">
        <w:rPr>
          <w:rStyle w:val="5-Char"/>
          <w:rFonts w:hint="cs"/>
          <w:rtl/>
        </w:rPr>
        <w:t>ی</w:t>
      </w:r>
      <w:r w:rsidRPr="00BE2421">
        <w:rPr>
          <w:rStyle w:val="5-Char"/>
          <w:rtl/>
        </w:rPr>
        <w:t xml:space="preserve"> </w:t>
      </w:r>
      <w:r w:rsidRPr="00BE2421">
        <w:rPr>
          <w:rStyle w:val="5-Char"/>
          <w:rFonts w:hint="eastAsia"/>
          <w:rtl/>
        </w:rPr>
        <w:t>المُصَلَّ</w:t>
      </w:r>
      <w:r w:rsidR="00764F37" w:rsidRPr="00BE2421">
        <w:rPr>
          <w:rStyle w:val="5-Char"/>
          <w:rFonts w:hint="cs"/>
          <w:rtl/>
        </w:rPr>
        <w:t>ی</w:t>
      </w:r>
      <w:r w:rsidRPr="00BE2421">
        <w:rPr>
          <w:rStyle w:val="5-Char"/>
          <w:rtl/>
        </w:rPr>
        <w:t xml:space="preserve"> </w:t>
      </w:r>
      <w:r w:rsidRPr="00BE2421">
        <w:rPr>
          <w:rStyle w:val="5-Char"/>
          <w:rFonts w:hint="eastAsia"/>
          <w:rtl/>
        </w:rPr>
        <w:t>مَاشِيًا</w:t>
      </w:r>
      <w:r w:rsidRPr="00BE2421">
        <w:rPr>
          <w:rStyle w:val="5-Char"/>
          <w:rtl/>
        </w:rPr>
        <w:t xml:space="preserve"> </w:t>
      </w:r>
      <w:r w:rsidRPr="00BE2421">
        <w:rPr>
          <w:rStyle w:val="5-Char"/>
          <w:rFonts w:hint="eastAsia"/>
          <w:rtl/>
        </w:rPr>
        <w:t>مُكَبِّرًا</w:t>
      </w:r>
      <w:r w:rsidRPr="00BE2421">
        <w:rPr>
          <w:rStyle w:val="5-Char"/>
          <w:rtl/>
        </w:rPr>
        <w:t xml:space="preserve"> </w:t>
      </w:r>
      <w:r w:rsidRPr="00BE2421">
        <w:rPr>
          <w:rStyle w:val="5-Char"/>
          <w:rFonts w:hint="eastAsia"/>
          <w:rtl/>
        </w:rPr>
        <w:t>سِرًّ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قطَعُه</w:t>
      </w:r>
      <w:r w:rsidRPr="00BE2421">
        <w:rPr>
          <w:rStyle w:val="5-Char"/>
          <w:rtl/>
        </w:rPr>
        <w:t xml:space="preserve"> </w:t>
      </w:r>
      <w:r w:rsidRPr="00BE2421">
        <w:rPr>
          <w:rStyle w:val="5-Char"/>
          <w:rFonts w:hint="eastAsia"/>
          <w:rtl/>
        </w:rPr>
        <w:t>إِذَا</w:t>
      </w:r>
      <w:r w:rsidRPr="00BE2421">
        <w:rPr>
          <w:rStyle w:val="5-Char"/>
          <w:rtl/>
        </w:rPr>
        <w:t xml:space="preserve"> </w:t>
      </w:r>
      <w:r w:rsidRPr="00BE2421">
        <w:rPr>
          <w:rStyle w:val="5-Char"/>
          <w:rFonts w:hint="eastAsia"/>
          <w:rtl/>
        </w:rPr>
        <w:t>اِنتَهَ</w:t>
      </w:r>
      <w:r w:rsidR="00764F37" w:rsidRPr="00BE2421">
        <w:rPr>
          <w:rStyle w:val="5-Char"/>
          <w:rFonts w:hint="cs"/>
          <w:rtl/>
        </w:rPr>
        <w:t>ی</w:t>
      </w:r>
      <w:r w:rsidRPr="00BE2421">
        <w:rPr>
          <w:rStyle w:val="5-Char"/>
          <w:rtl/>
        </w:rPr>
        <w:t xml:space="preserve"> </w:t>
      </w:r>
      <w:r w:rsidRPr="00BE2421">
        <w:rPr>
          <w:rStyle w:val="5-Char"/>
          <w:rFonts w:hint="eastAsia"/>
          <w:rtl/>
        </w:rPr>
        <w:t>اِلَ</w:t>
      </w:r>
      <w:r w:rsidR="00764F37" w:rsidRPr="00BE2421">
        <w:rPr>
          <w:rStyle w:val="5-Char"/>
          <w:rFonts w:hint="cs"/>
          <w:rtl/>
        </w:rPr>
        <w:t>ی</w:t>
      </w:r>
      <w:r w:rsidRPr="00BE2421">
        <w:rPr>
          <w:rStyle w:val="5-Char"/>
          <w:rtl/>
        </w:rPr>
        <w:t xml:space="preserve"> </w:t>
      </w:r>
      <w:r w:rsidRPr="00BE2421">
        <w:rPr>
          <w:rStyle w:val="5-Char"/>
          <w:rFonts w:hint="eastAsia"/>
          <w:rtl/>
        </w:rPr>
        <w:t>المُصَلَّ</w:t>
      </w:r>
      <w:r w:rsidR="00764F37" w:rsidRPr="00BE2421">
        <w:rPr>
          <w:rStyle w:val="5-Char"/>
          <w:rFonts w:hint="cs"/>
          <w:rtl/>
        </w:rPr>
        <w:t>ی</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رِوَايَ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رِوَايَةٍ</w:t>
      </w:r>
      <w:r w:rsidRPr="00BE2421">
        <w:rPr>
          <w:rStyle w:val="5-Char"/>
          <w:rtl/>
        </w:rPr>
        <w:t xml:space="preserve"> </w:t>
      </w:r>
      <w:r w:rsidRPr="00BE2421">
        <w:rPr>
          <w:rStyle w:val="5-Char"/>
          <w:rFonts w:hint="eastAsia"/>
          <w:rtl/>
        </w:rPr>
        <w:t>أُخرَ</w:t>
      </w:r>
      <w:r w:rsidR="00764F37" w:rsidRPr="00BE2421">
        <w:rPr>
          <w:rStyle w:val="5-Char"/>
          <w:rFonts w:hint="cs"/>
          <w:rtl/>
        </w:rPr>
        <w:t>ی</w:t>
      </w:r>
      <w:r w:rsidRPr="00BE2421">
        <w:rPr>
          <w:rStyle w:val="5-Char"/>
          <w:rFonts w:hint="cs"/>
          <w:rtl/>
        </w:rPr>
        <w:t>:</w:t>
      </w:r>
      <w:r w:rsidRPr="00BE2421">
        <w:rPr>
          <w:rStyle w:val="5-Char"/>
          <w:rtl/>
        </w:rPr>
        <w:t xml:space="preserve"> </w:t>
      </w:r>
      <w:r w:rsidRPr="00BE2421">
        <w:rPr>
          <w:rStyle w:val="5-Char"/>
          <w:rFonts w:hint="eastAsia"/>
          <w:rtl/>
        </w:rPr>
        <w:t>اِذَا</w:t>
      </w:r>
      <w:r w:rsidRPr="00BE2421">
        <w:rPr>
          <w:rStyle w:val="5-Char"/>
          <w:rtl/>
        </w:rPr>
        <w:t xml:space="preserve"> </w:t>
      </w:r>
      <w:r w:rsidRPr="00BE2421">
        <w:rPr>
          <w:rStyle w:val="5-Char"/>
          <w:rFonts w:hint="eastAsia"/>
          <w:rtl/>
        </w:rPr>
        <w:t>اِفتَتَحَ</w:t>
      </w:r>
      <w:r w:rsidRPr="00BE2421">
        <w:rPr>
          <w:rStyle w:val="5-Char"/>
          <w:rtl/>
        </w:rPr>
        <w:t xml:space="preserve"> </w:t>
      </w:r>
      <w:r w:rsidRPr="00BE2421">
        <w:rPr>
          <w:rStyle w:val="5-Char"/>
          <w:rFonts w:hint="eastAsia"/>
          <w:rtl/>
        </w:rPr>
        <w:t>الصَّلَا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رجِعُ</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طَرِيقٍ</w:t>
      </w:r>
      <w:r w:rsidRPr="00BE2421">
        <w:rPr>
          <w:rStyle w:val="5-Char"/>
          <w:rtl/>
        </w:rPr>
        <w:t xml:space="preserve"> </w:t>
      </w:r>
      <w:r w:rsidRPr="00BE2421">
        <w:rPr>
          <w:rStyle w:val="5-Char"/>
          <w:rFonts w:hint="eastAsia"/>
          <w:rtl/>
        </w:rPr>
        <w:t>آخَرَ</w:t>
      </w:r>
      <w:r w:rsidRPr="00BE2421">
        <w:rPr>
          <w:rStyle w:val="5-Char"/>
          <w:rFonts w:hint="cs"/>
          <w:rtl/>
        </w:rPr>
        <w:t>.</w:t>
      </w:r>
    </w:p>
    <w:p w:rsidR="00181A98" w:rsidRPr="00BE2421" w:rsidRDefault="00181A98" w:rsidP="00AF1D25">
      <w:pPr>
        <w:rPr>
          <w:rStyle w:val="5-Char"/>
          <w:bCs/>
          <w:rtl/>
        </w:rPr>
      </w:pP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كرَهُ</w:t>
      </w:r>
      <w:r w:rsidRPr="00BE2421">
        <w:rPr>
          <w:rStyle w:val="5-Char"/>
          <w:rtl/>
        </w:rPr>
        <w:t xml:space="preserve"> </w:t>
      </w:r>
      <w:r w:rsidRPr="00BE2421">
        <w:rPr>
          <w:rStyle w:val="5-Char"/>
          <w:rFonts w:hint="eastAsia"/>
          <w:rtl/>
        </w:rPr>
        <w:t>التَّنَفُّلُ</w:t>
      </w:r>
      <w:r w:rsidRPr="00BE2421">
        <w:rPr>
          <w:rStyle w:val="5-Char"/>
          <w:rtl/>
        </w:rPr>
        <w:t xml:space="preserve"> </w:t>
      </w:r>
      <w:r w:rsidRPr="00BE2421">
        <w:rPr>
          <w:rStyle w:val="5-Char"/>
          <w:rFonts w:hint="eastAsia"/>
          <w:rtl/>
        </w:rPr>
        <w:t>قَبلَ</w:t>
      </w:r>
      <w:r w:rsidRPr="00BE2421">
        <w:rPr>
          <w:rStyle w:val="5-Char"/>
          <w:rtl/>
        </w:rPr>
        <w:t xml:space="preserve"> </w:t>
      </w:r>
      <w:r w:rsidRPr="00BE2421">
        <w:rPr>
          <w:rStyle w:val="5-Char"/>
          <w:rFonts w:hint="eastAsia"/>
          <w:rtl/>
        </w:rPr>
        <w:t>صَلَاةِ</w:t>
      </w:r>
      <w:r w:rsidRPr="00BE2421">
        <w:rPr>
          <w:rStyle w:val="5-Char"/>
          <w:rtl/>
        </w:rPr>
        <w:t xml:space="preserve"> </w:t>
      </w:r>
      <w:r w:rsidRPr="00BE2421">
        <w:rPr>
          <w:rStyle w:val="5-Char"/>
          <w:rFonts w:hint="eastAsia"/>
          <w:rtl/>
        </w:rPr>
        <w:t>العِيدِ</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مُصَلَّ</w:t>
      </w:r>
      <w:r w:rsidR="00764F37" w:rsidRPr="00BE2421">
        <w:rPr>
          <w:rStyle w:val="5-Char"/>
          <w:rFonts w:hint="cs"/>
          <w:rtl/>
        </w:rPr>
        <w:t>ی</w:t>
      </w:r>
      <w:r w:rsidRPr="00BE2421">
        <w:rPr>
          <w:rStyle w:val="5-Char"/>
          <w:rtl/>
        </w:rPr>
        <w:t xml:space="preserve"> </w:t>
      </w:r>
      <w:r w:rsidRPr="00BE2421">
        <w:rPr>
          <w:rStyle w:val="5-Char"/>
          <w:rFonts w:hint="eastAsia"/>
          <w:rtl/>
        </w:rPr>
        <w:t>وَالبَيتِ</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بَعدَهَا</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مُصَلَّ</w:t>
      </w:r>
      <w:r w:rsidR="00764F37" w:rsidRPr="00BE2421">
        <w:rPr>
          <w:rStyle w:val="5-Char"/>
          <w:rFonts w:hint="cs"/>
          <w:rtl/>
        </w:rPr>
        <w:t>ی</w:t>
      </w:r>
      <w:r w:rsidRPr="00BE2421">
        <w:rPr>
          <w:rStyle w:val="5-Char"/>
          <w:rtl/>
        </w:rPr>
        <w:t xml:space="preserve"> </w:t>
      </w:r>
      <w:r w:rsidRPr="00BE2421">
        <w:rPr>
          <w:rStyle w:val="5-Char"/>
          <w:rFonts w:hint="eastAsia"/>
          <w:rtl/>
        </w:rPr>
        <w:t>فَقَط</w:t>
      </w:r>
      <w:r w:rsidRPr="00BE2421">
        <w:rPr>
          <w:rStyle w:val="5-Char"/>
          <w:rFonts w:hint="cs"/>
          <w:rtl/>
        </w:rPr>
        <w:t>؛</w:t>
      </w:r>
      <w:r w:rsidRPr="00BE2421">
        <w:rPr>
          <w:rStyle w:val="5-Char"/>
          <w:rtl/>
        </w:rPr>
        <w:t xml:space="preserve"> </w:t>
      </w:r>
      <w:r w:rsidRPr="00BE2421">
        <w:rPr>
          <w:rStyle w:val="5-Char"/>
          <w:rFonts w:hint="eastAsia"/>
          <w:rtl/>
        </w:rPr>
        <w:t>عَلَ</w:t>
      </w:r>
      <w:r w:rsidR="00764F37" w:rsidRPr="00BE2421">
        <w:rPr>
          <w:rStyle w:val="5-Char"/>
          <w:rFonts w:hint="cs"/>
          <w:rtl/>
        </w:rPr>
        <w:t>ی</w:t>
      </w:r>
      <w:r w:rsidRPr="00BE2421">
        <w:rPr>
          <w:rStyle w:val="5-Char"/>
          <w:rtl/>
        </w:rPr>
        <w:t xml:space="preserve"> </w:t>
      </w:r>
      <w:r w:rsidRPr="00BE2421">
        <w:rPr>
          <w:rStyle w:val="5-Char"/>
          <w:rFonts w:hint="eastAsia"/>
          <w:rtl/>
        </w:rPr>
        <w:t>اِختِيَارِ</w:t>
      </w:r>
      <w:r w:rsidRPr="00BE2421">
        <w:rPr>
          <w:rStyle w:val="5-Char"/>
          <w:rtl/>
        </w:rPr>
        <w:t xml:space="preserve"> </w:t>
      </w:r>
      <w:r w:rsidRPr="00BE2421">
        <w:rPr>
          <w:rStyle w:val="5-Char"/>
          <w:rFonts w:hint="eastAsia"/>
          <w:rtl/>
        </w:rPr>
        <w:t>الجُمهُورِ</w:t>
      </w:r>
      <w:r w:rsidRPr="00BE2421">
        <w:rPr>
          <w:rStyle w:val="5-Char"/>
          <w:rFonts w:hint="cs"/>
          <w:rtl/>
        </w:rPr>
        <w:t>.</w:t>
      </w:r>
    </w:p>
    <w:p w:rsidR="00181A98" w:rsidRPr="00BE2421" w:rsidRDefault="00181A98"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وَقتُ</w:t>
      </w:r>
      <w:r w:rsidRPr="00BE2421">
        <w:rPr>
          <w:rStyle w:val="5-Char"/>
          <w:rtl/>
        </w:rPr>
        <w:t xml:space="preserve"> </w:t>
      </w:r>
      <w:r w:rsidRPr="00BE2421">
        <w:rPr>
          <w:rStyle w:val="5-Char"/>
          <w:rFonts w:hint="eastAsia"/>
          <w:rtl/>
        </w:rPr>
        <w:t>صِحَّةِ</w:t>
      </w:r>
      <w:r w:rsidRPr="00BE2421">
        <w:rPr>
          <w:rStyle w:val="5-Char"/>
          <w:rtl/>
        </w:rPr>
        <w:t xml:space="preserve"> </w:t>
      </w:r>
      <w:r w:rsidRPr="00BE2421">
        <w:rPr>
          <w:rStyle w:val="5-Char"/>
          <w:rFonts w:hint="eastAsia"/>
          <w:rtl/>
        </w:rPr>
        <w:t>صَلَاةِ</w:t>
      </w:r>
      <w:r w:rsidRPr="00BE2421">
        <w:rPr>
          <w:rStyle w:val="5-Char"/>
          <w:rtl/>
        </w:rPr>
        <w:t xml:space="preserve"> </w:t>
      </w:r>
      <w:r w:rsidRPr="00BE2421">
        <w:rPr>
          <w:rStyle w:val="5-Char"/>
          <w:rFonts w:hint="eastAsia"/>
          <w:rtl/>
        </w:rPr>
        <w:t>العِيدِ</w:t>
      </w:r>
      <w:r w:rsidRPr="00BE2421">
        <w:rPr>
          <w:rStyle w:val="5-Char"/>
          <w:rFonts w:hint="cs"/>
          <w:rtl/>
        </w:rPr>
        <w:t>:</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رتِفَاعِ</w:t>
      </w:r>
      <w:r w:rsidRPr="00BE2421">
        <w:rPr>
          <w:rStyle w:val="5-Char"/>
          <w:rtl/>
        </w:rPr>
        <w:t xml:space="preserve"> </w:t>
      </w:r>
      <w:r w:rsidRPr="00BE2421">
        <w:rPr>
          <w:rStyle w:val="5-Char"/>
          <w:rFonts w:hint="eastAsia"/>
          <w:rtl/>
        </w:rPr>
        <w:t>الشَّمسِ</w:t>
      </w:r>
      <w:r w:rsidRPr="00BE2421">
        <w:rPr>
          <w:rStyle w:val="5-Char"/>
          <w:rtl/>
        </w:rPr>
        <w:t xml:space="preserve"> </w:t>
      </w:r>
      <w:r w:rsidRPr="00BE2421">
        <w:rPr>
          <w:rStyle w:val="5-Char"/>
          <w:rFonts w:hint="eastAsia"/>
          <w:rtl/>
        </w:rPr>
        <w:t>قَدرُ</w:t>
      </w:r>
      <w:r w:rsidRPr="00BE2421">
        <w:rPr>
          <w:rStyle w:val="5-Char"/>
          <w:rtl/>
        </w:rPr>
        <w:t xml:space="preserve"> </w:t>
      </w:r>
      <w:r w:rsidRPr="00BE2421">
        <w:rPr>
          <w:rStyle w:val="5-Char"/>
          <w:rFonts w:hint="eastAsia"/>
          <w:rtl/>
        </w:rPr>
        <w:t>رُمحٍ</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رُمحَينِ</w:t>
      </w:r>
      <w:r w:rsidRPr="00BE2421">
        <w:rPr>
          <w:rStyle w:val="5-Char"/>
          <w:rtl/>
        </w:rPr>
        <w:t xml:space="preserve"> </w:t>
      </w:r>
      <w:r w:rsidRPr="00BE2421">
        <w:rPr>
          <w:rStyle w:val="5-Char"/>
          <w:rFonts w:hint="eastAsia"/>
          <w:rtl/>
        </w:rPr>
        <w:t>اِلَ</w:t>
      </w:r>
      <w:r w:rsidR="00764F37" w:rsidRPr="00BE2421">
        <w:rPr>
          <w:rStyle w:val="5-Char"/>
          <w:rFonts w:hint="cs"/>
          <w:rtl/>
        </w:rPr>
        <w:t>ی</w:t>
      </w:r>
      <w:r w:rsidRPr="00BE2421">
        <w:rPr>
          <w:rStyle w:val="5-Char"/>
          <w:rtl/>
        </w:rPr>
        <w:t xml:space="preserve"> </w:t>
      </w:r>
      <w:r w:rsidRPr="00BE2421">
        <w:rPr>
          <w:rStyle w:val="5-Char"/>
          <w:rFonts w:hint="eastAsia"/>
          <w:rtl/>
        </w:rPr>
        <w:t>زَوَالِهَا</w:t>
      </w:r>
    </w:p>
    <w:p w:rsidR="00181A98" w:rsidRPr="00BE2421" w:rsidRDefault="00181A98"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كَيفِيَّةُ</w:t>
      </w:r>
      <w:r w:rsidRPr="00BE2421">
        <w:rPr>
          <w:rStyle w:val="5-Char"/>
          <w:rtl/>
        </w:rPr>
        <w:t xml:space="preserve"> </w:t>
      </w:r>
      <w:r w:rsidRPr="00BE2421">
        <w:rPr>
          <w:rStyle w:val="5-Char"/>
          <w:rFonts w:hint="eastAsia"/>
          <w:rtl/>
        </w:rPr>
        <w:t>صَلَاتِهَا</w:t>
      </w:r>
      <w:r w:rsidRPr="00BE2421">
        <w:rPr>
          <w:rStyle w:val="5-Char"/>
          <w:rFonts w:hint="cs"/>
          <w:rtl/>
        </w:rPr>
        <w:t>:</w:t>
      </w:r>
      <w:r w:rsidRPr="00BE2421">
        <w:rPr>
          <w:rStyle w:val="5-Char"/>
          <w:rtl/>
        </w:rPr>
        <w:t xml:space="preserve"> </w:t>
      </w:r>
      <w:r w:rsidRPr="00BE2421">
        <w:rPr>
          <w:rStyle w:val="5-Char"/>
          <w:rFonts w:hint="eastAsia"/>
          <w:rtl/>
        </w:rPr>
        <w:t>أَن</w:t>
      </w:r>
      <w:r w:rsidRPr="00BE2421">
        <w:rPr>
          <w:rStyle w:val="5-Char"/>
          <w:rtl/>
        </w:rPr>
        <w:t xml:space="preserve"> </w:t>
      </w:r>
      <w:r w:rsidRPr="00BE2421">
        <w:rPr>
          <w:rStyle w:val="5-Char"/>
          <w:rFonts w:hint="eastAsia"/>
          <w:rtl/>
        </w:rPr>
        <w:t>يَنوِيَ</w:t>
      </w:r>
      <w:r w:rsidRPr="00BE2421">
        <w:rPr>
          <w:rStyle w:val="5-Char"/>
          <w:rtl/>
        </w:rPr>
        <w:t xml:space="preserve"> </w:t>
      </w:r>
      <w:r w:rsidRPr="00BE2421">
        <w:rPr>
          <w:rStyle w:val="5-Char"/>
          <w:rFonts w:hint="eastAsia"/>
          <w:rtl/>
        </w:rPr>
        <w:t>صَلَاة</w:t>
      </w:r>
      <w:r w:rsidRPr="00BE2421">
        <w:rPr>
          <w:rStyle w:val="5-Char"/>
          <w:rFonts w:hint="cs"/>
          <w:rtl/>
        </w:rPr>
        <w:t>َ</w:t>
      </w:r>
      <w:r w:rsidRPr="00BE2421">
        <w:rPr>
          <w:rStyle w:val="5-Char"/>
          <w:rtl/>
        </w:rPr>
        <w:t xml:space="preserve"> </w:t>
      </w:r>
      <w:r w:rsidRPr="00BE2421">
        <w:rPr>
          <w:rStyle w:val="5-Char"/>
          <w:rFonts w:hint="eastAsia"/>
          <w:rtl/>
        </w:rPr>
        <w:t>العِيدِ</w:t>
      </w:r>
      <w:r w:rsidRPr="00BE2421">
        <w:rPr>
          <w:rStyle w:val="5-Char"/>
          <w:rFonts w:hint="cs"/>
          <w:rtl/>
        </w:rPr>
        <w:t>؛</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يُكَبِّرُ</w:t>
      </w:r>
      <w:r w:rsidRPr="00BE2421">
        <w:rPr>
          <w:rStyle w:val="5-Char"/>
          <w:rtl/>
        </w:rPr>
        <w:t xml:space="preserve"> </w:t>
      </w:r>
      <w:r w:rsidRPr="00BE2421">
        <w:rPr>
          <w:rStyle w:val="5-Char"/>
          <w:rFonts w:hint="eastAsia"/>
          <w:rtl/>
        </w:rPr>
        <w:t>لِلتَّحرِيمَةِ</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يَقرَأُ</w:t>
      </w:r>
      <w:r w:rsidRPr="00BE2421">
        <w:rPr>
          <w:rStyle w:val="5-Char"/>
          <w:rtl/>
        </w:rPr>
        <w:t xml:space="preserve"> </w:t>
      </w:r>
      <w:r w:rsidRPr="00BE2421">
        <w:rPr>
          <w:rStyle w:val="5-Char"/>
          <w:rFonts w:hint="eastAsia"/>
          <w:rtl/>
        </w:rPr>
        <w:t>الثَّنَاءَ</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يُكَبِّرُ</w:t>
      </w:r>
      <w:r w:rsidRPr="00BE2421">
        <w:rPr>
          <w:rStyle w:val="5-Char"/>
          <w:rtl/>
        </w:rPr>
        <w:t xml:space="preserve"> </w:t>
      </w:r>
      <w:r w:rsidRPr="00BE2421">
        <w:rPr>
          <w:rStyle w:val="5-Char"/>
          <w:rFonts w:hint="eastAsia"/>
          <w:rtl/>
        </w:rPr>
        <w:t>تَكبِيرَاتِ</w:t>
      </w:r>
      <w:r w:rsidRPr="00BE2421">
        <w:rPr>
          <w:rStyle w:val="5-Char"/>
          <w:rtl/>
        </w:rPr>
        <w:t xml:space="preserve"> </w:t>
      </w:r>
      <w:r w:rsidRPr="00BE2421">
        <w:rPr>
          <w:rStyle w:val="5-Char"/>
          <w:rFonts w:hint="eastAsia"/>
          <w:rtl/>
        </w:rPr>
        <w:t>الزَّوَائِدِ</w:t>
      </w:r>
      <w:r w:rsidRPr="00BE2421">
        <w:rPr>
          <w:rStyle w:val="5-Char"/>
          <w:rtl/>
        </w:rPr>
        <w:t xml:space="preserve"> </w:t>
      </w:r>
      <w:r w:rsidRPr="00BE2421">
        <w:rPr>
          <w:rStyle w:val="5-Char"/>
          <w:rFonts w:hint="eastAsia"/>
          <w:rtl/>
        </w:rPr>
        <w:t>ثَلَاثًا</w:t>
      </w:r>
      <w:r w:rsidRPr="00BE2421">
        <w:rPr>
          <w:rStyle w:val="5-Char"/>
          <w:rtl/>
        </w:rPr>
        <w:t xml:space="preserve"> </w:t>
      </w:r>
      <w:r w:rsidRPr="00BE2421">
        <w:rPr>
          <w:rStyle w:val="5-Char"/>
          <w:rFonts w:hint="eastAsia"/>
          <w:rtl/>
        </w:rPr>
        <w:t>يَرفَعُ</w:t>
      </w:r>
      <w:r w:rsidRPr="00BE2421">
        <w:rPr>
          <w:rStyle w:val="5-Char"/>
          <w:rtl/>
        </w:rPr>
        <w:t xml:space="preserve"> </w:t>
      </w:r>
      <w:r w:rsidRPr="00BE2421">
        <w:rPr>
          <w:rStyle w:val="5-Char"/>
          <w:rFonts w:hint="eastAsia"/>
          <w:rtl/>
        </w:rPr>
        <w:t>يَدَيهِ</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كُلٍّ</w:t>
      </w:r>
      <w:r w:rsidRPr="00BE2421">
        <w:rPr>
          <w:rStyle w:val="5-Char"/>
          <w:rtl/>
        </w:rPr>
        <w:t xml:space="preserve"> </w:t>
      </w:r>
      <w:r w:rsidRPr="00BE2421">
        <w:rPr>
          <w:rStyle w:val="5-Char"/>
          <w:rFonts w:hint="eastAsia"/>
          <w:rtl/>
        </w:rPr>
        <w:t>مِنهَا</w:t>
      </w:r>
      <w:r w:rsidRPr="00BE2421">
        <w:rPr>
          <w:rStyle w:val="5-Char"/>
          <w:rFonts w:hint="cs"/>
          <w:rtl/>
        </w:rPr>
        <w:t>.</w:t>
      </w:r>
    </w:p>
    <w:p w:rsidR="00181A98" w:rsidRPr="00BE2421" w:rsidRDefault="00181A98" w:rsidP="00AF1D25">
      <w:pPr>
        <w:rPr>
          <w:rStyle w:val="5-Char"/>
          <w:bCs/>
          <w:rtl/>
        </w:rPr>
      </w:pPr>
      <w:r w:rsidRPr="00BE2421">
        <w:rPr>
          <w:rStyle w:val="5-Char"/>
          <w:rFonts w:hint="eastAsia"/>
          <w:rtl/>
        </w:rPr>
        <w:t>ثُمَّ</w:t>
      </w:r>
      <w:r w:rsidRPr="00BE2421">
        <w:rPr>
          <w:rStyle w:val="5-Char"/>
          <w:rtl/>
        </w:rPr>
        <w:t xml:space="preserve"> </w:t>
      </w:r>
      <w:r w:rsidRPr="00BE2421">
        <w:rPr>
          <w:rStyle w:val="5-Char"/>
          <w:rFonts w:hint="eastAsia"/>
          <w:rtl/>
        </w:rPr>
        <w:t>يَتَعَوَّذُ</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يُسَم</w:t>
      </w:r>
      <w:r w:rsidRPr="00BE2421">
        <w:rPr>
          <w:rStyle w:val="5-Char"/>
          <w:rFonts w:hint="cs"/>
          <w:rtl/>
        </w:rPr>
        <w:t>ِ</w:t>
      </w:r>
      <w:r w:rsidRPr="00BE2421">
        <w:rPr>
          <w:rStyle w:val="5-Char"/>
          <w:rFonts w:hint="eastAsia"/>
          <w:rtl/>
        </w:rPr>
        <w:t>ّي</w:t>
      </w:r>
      <w:r w:rsidRPr="00BE2421">
        <w:rPr>
          <w:rStyle w:val="5-Char"/>
          <w:rtl/>
        </w:rPr>
        <w:t xml:space="preserve"> </w:t>
      </w:r>
      <w:r w:rsidRPr="00BE2421">
        <w:rPr>
          <w:rStyle w:val="5-Char"/>
          <w:rFonts w:hint="eastAsia"/>
          <w:rtl/>
        </w:rPr>
        <w:t>سِرًّا</w:t>
      </w:r>
      <w:r w:rsidRPr="00BE2421">
        <w:rPr>
          <w:rStyle w:val="5-Char"/>
          <w:rFonts w:hint="cs"/>
          <w:rtl/>
        </w:rPr>
        <w:t>؛</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يَقرَأُ</w:t>
      </w:r>
      <w:r w:rsidRPr="00BE2421">
        <w:rPr>
          <w:rStyle w:val="5-Char"/>
          <w:rtl/>
        </w:rPr>
        <w:t xml:space="preserve"> </w:t>
      </w:r>
      <w:r w:rsidRPr="00BE2421">
        <w:rPr>
          <w:rStyle w:val="5-Char"/>
          <w:rFonts w:hint="eastAsia"/>
          <w:rtl/>
        </w:rPr>
        <w:t>الفَاتِحَةَ</w:t>
      </w:r>
      <w:r w:rsidRPr="00BE2421">
        <w:rPr>
          <w:rStyle w:val="5-Char"/>
          <w:rFonts w:hint="cs"/>
          <w:rtl/>
        </w:rPr>
        <w:t>؛</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سُورَ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نَدَبَ</w:t>
      </w:r>
      <w:r w:rsidRPr="00BE2421">
        <w:rPr>
          <w:rStyle w:val="5-Char"/>
          <w:rtl/>
        </w:rPr>
        <w:t xml:space="preserve"> </w:t>
      </w:r>
      <w:r w:rsidRPr="00BE2421">
        <w:rPr>
          <w:rStyle w:val="5-Char"/>
          <w:rFonts w:hint="eastAsia"/>
          <w:rtl/>
        </w:rPr>
        <w:t>أَن</w:t>
      </w:r>
      <w:r w:rsidRPr="00BE2421">
        <w:rPr>
          <w:rStyle w:val="5-Char"/>
          <w:rtl/>
        </w:rPr>
        <w:t xml:space="preserve"> </w:t>
      </w:r>
      <w:r w:rsidRPr="00BE2421">
        <w:rPr>
          <w:rStyle w:val="5-Char"/>
          <w:rFonts w:hint="eastAsia"/>
          <w:rtl/>
        </w:rPr>
        <w:t>تَكُونَ</w:t>
      </w:r>
      <w:r w:rsidRPr="00BE2421">
        <w:rPr>
          <w:rStyle w:val="5-Char"/>
          <w:rtl/>
        </w:rPr>
        <w:t xml:space="preserve"> </w:t>
      </w:r>
      <w:r w:rsidRPr="00BE2421">
        <w:rPr>
          <w:rStyle w:val="5-Char"/>
          <w:rFonts w:hint="cs"/>
          <w:rtl/>
        </w:rPr>
        <w:t>«</w:t>
      </w:r>
      <w:r w:rsidRPr="00BE2421">
        <w:rPr>
          <w:rStyle w:val="5-Char"/>
          <w:rFonts w:hint="eastAsia"/>
          <w:rtl/>
        </w:rPr>
        <w:t>سَبِّحِ</w:t>
      </w:r>
      <w:r w:rsidRPr="00BE2421">
        <w:rPr>
          <w:rStyle w:val="5-Char"/>
          <w:rtl/>
        </w:rPr>
        <w:t xml:space="preserve"> </w:t>
      </w:r>
      <w:r w:rsidRPr="00BE2421">
        <w:rPr>
          <w:rStyle w:val="5-Char"/>
          <w:rFonts w:hint="eastAsia"/>
          <w:rtl/>
        </w:rPr>
        <w:t>اسمَ</w:t>
      </w:r>
      <w:r w:rsidRPr="00BE2421">
        <w:rPr>
          <w:rStyle w:val="5-Char"/>
          <w:rtl/>
        </w:rPr>
        <w:t xml:space="preserve"> </w:t>
      </w:r>
      <w:r w:rsidRPr="00BE2421">
        <w:rPr>
          <w:rStyle w:val="5-Char"/>
          <w:rFonts w:hint="eastAsia"/>
          <w:rtl/>
        </w:rPr>
        <w:t>رَبِّكَ</w:t>
      </w:r>
      <w:r w:rsidRPr="00BE2421">
        <w:rPr>
          <w:rStyle w:val="5-Char"/>
          <w:rtl/>
        </w:rPr>
        <w:t xml:space="preserve"> </w:t>
      </w:r>
      <w:r w:rsidRPr="00BE2421">
        <w:rPr>
          <w:rStyle w:val="5-Char"/>
          <w:rFonts w:hint="eastAsia"/>
          <w:rtl/>
        </w:rPr>
        <w:t>الأَعلَ</w:t>
      </w:r>
      <w:r w:rsidR="00764F37" w:rsidRPr="00BE2421">
        <w:rPr>
          <w:rStyle w:val="5-Char"/>
          <w:rFonts w:hint="cs"/>
          <w:rtl/>
        </w:rPr>
        <w:t>ی</w:t>
      </w:r>
      <w:r w:rsidRPr="00BE2421">
        <w:rPr>
          <w:rStyle w:val="5-Char"/>
          <w:rFonts w:hint="cs"/>
          <w:rtl/>
        </w:rPr>
        <w:t>»؛</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يَركَعُ</w:t>
      </w:r>
      <w:r w:rsidRPr="00BE2421">
        <w:rPr>
          <w:rStyle w:val="5-Char"/>
          <w:rFonts w:hint="cs"/>
          <w:rtl/>
        </w:rPr>
        <w:t>؛</w:t>
      </w:r>
      <w:r w:rsidRPr="00BE2421">
        <w:rPr>
          <w:rStyle w:val="5-Char"/>
          <w:rtl/>
        </w:rPr>
        <w:t xml:space="preserve"> </w:t>
      </w:r>
      <w:r w:rsidRPr="00BE2421">
        <w:rPr>
          <w:rStyle w:val="5-Char"/>
          <w:rFonts w:hint="eastAsia"/>
          <w:rtl/>
        </w:rPr>
        <w:t>فَإِذَا</w:t>
      </w:r>
      <w:r w:rsidRPr="00BE2421">
        <w:rPr>
          <w:rStyle w:val="5-Char"/>
          <w:rtl/>
        </w:rPr>
        <w:t xml:space="preserve"> </w:t>
      </w:r>
      <w:r w:rsidRPr="00BE2421">
        <w:rPr>
          <w:rStyle w:val="5-Char"/>
          <w:rFonts w:hint="eastAsia"/>
          <w:rtl/>
        </w:rPr>
        <w:t>قَامَ</w:t>
      </w:r>
      <w:r w:rsidRPr="00BE2421">
        <w:rPr>
          <w:rStyle w:val="5-Char"/>
          <w:rtl/>
        </w:rPr>
        <w:t xml:space="preserve"> </w:t>
      </w:r>
      <w:r w:rsidRPr="00BE2421">
        <w:rPr>
          <w:rStyle w:val="5-Char"/>
          <w:rFonts w:hint="eastAsia"/>
          <w:rtl/>
        </w:rPr>
        <w:t>لِلثَّانِيَةِ</w:t>
      </w:r>
      <w:r w:rsidRPr="00BE2421">
        <w:rPr>
          <w:rStyle w:val="5-Char"/>
          <w:rFonts w:hint="cs"/>
          <w:rtl/>
        </w:rPr>
        <w:t>،</w:t>
      </w:r>
      <w:r w:rsidRPr="00BE2421">
        <w:rPr>
          <w:rStyle w:val="5-Char"/>
          <w:rtl/>
        </w:rPr>
        <w:t xml:space="preserve"> </w:t>
      </w:r>
      <w:r w:rsidRPr="00BE2421">
        <w:rPr>
          <w:rStyle w:val="5-Char"/>
          <w:rFonts w:hint="eastAsia"/>
          <w:rtl/>
        </w:rPr>
        <w:t>اِبتَدَأَ</w:t>
      </w:r>
      <w:r w:rsidRPr="00BE2421">
        <w:rPr>
          <w:rStyle w:val="5-Char"/>
          <w:rtl/>
        </w:rPr>
        <w:t xml:space="preserve"> </w:t>
      </w:r>
      <w:r w:rsidRPr="00BE2421">
        <w:rPr>
          <w:rStyle w:val="5-Char"/>
          <w:rFonts w:hint="eastAsia"/>
          <w:rtl/>
        </w:rPr>
        <w:t>بِالبَسمَلَةِ</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بِالفَاتِحَةِ</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بِالسُّورَ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نَدَبَ</w:t>
      </w:r>
      <w:r w:rsidRPr="00BE2421">
        <w:rPr>
          <w:rStyle w:val="5-Char"/>
          <w:rtl/>
        </w:rPr>
        <w:t xml:space="preserve"> </w:t>
      </w:r>
      <w:r w:rsidRPr="00BE2421">
        <w:rPr>
          <w:rStyle w:val="5-Char"/>
          <w:rFonts w:hint="eastAsia"/>
          <w:rtl/>
        </w:rPr>
        <w:t>أَن</w:t>
      </w:r>
      <w:r w:rsidRPr="00BE2421">
        <w:rPr>
          <w:rStyle w:val="5-Char"/>
          <w:rtl/>
        </w:rPr>
        <w:t xml:space="preserve"> </w:t>
      </w:r>
      <w:r w:rsidRPr="00BE2421">
        <w:rPr>
          <w:rStyle w:val="5-Char"/>
          <w:rFonts w:hint="eastAsia"/>
          <w:rtl/>
        </w:rPr>
        <w:t>تَكُونَ</w:t>
      </w:r>
      <w:r w:rsidRPr="00BE2421">
        <w:rPr>
          <w:rStyle w:val="5-Char"/>
          <w:rtl/>
        </w:rPr>
        <w:t xml:space="preserve"> </w:t>
      </w:r>
      <w:r w:rsidRPr="00BE2421">
        <w:rPr>
          <w:rStyle w:val="5-Char"/>
          <w:rFonts w:hint="eastAsia"/>
          <w:rtl/>
        </w:rPr>
        <w:t>سُورَةُ</w:t>
      </w:r>
      <w:r w:rsidRPr="00BE2421">
        <w:rPr>
          <w:rStyle w:val="5-Char"/>
          <w:rtl/>
        </w:rPr>
        <w:t xml:space="preserve"> </w:t>
      </w:r>
      <w:r w:rsidRPr="00BE2421">
        <w:rPr>
          <w:rStyle w:val="5-Char"/>
          <w:rFonts w:hint="eastAsia"/>
          <w:rtl/>
        </w:rPr>
        <w:t>الغَاشِيَةِ</w:t>
      </w:r>
      <w:r w:rsidRPr="00BE2421">
        <w:rPr>
          <w:rStyle w:val="5-Char"/>
          <w:rFonts w:hint="cs"/>
          <w:rtl/>
        </w:rPr>
        <w:t>؛</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يُكَبِّر</w:t>
      </w:r>
      <w:r w:rsidRPr="00BE2421">
        <w:rPr>
          <w:rStyle w:val="5-Char"/>
          <w:rFonts w:hint="cs"/>
          <w:rtl/>
        </w:rPr>
        <w:t>ُ</w:t>
      </w:r>
      <w:r w:rsidRPr="00BE2421">
        <w:rPr>
          <w:rStyle w:val="5-Char"/>
          <w:rtl/>
        </w:rPr>
        <w:t xml:space="preserve"> </w:t>
      </w:r>
      <w:r w:rsidRPr="00BE2421">
        <w:rPr>
          <w:rStyle w:val="5-Char"/>
          <w:rFonts w:hint="eastAsia"/>
          <w:rtl/>
        </w:rPr>
        <w:t>تَكبِيرَاتِ</w:t>
      </w:r>
      <w:r w:rsidRPr="00BE2421">
        <w:rPr>
          <w:rStyle w:val="5-Char"/>
          <w:rtl/>
        </w:rPr>
        <w:t xml:space="preserve"> </w:t>
      </w:r>
      <w:r w:rsidRPr="00BE2421">
        <w:rPr>
          <w:rStyle w:val="5-Char"/>
          <w:rFonts w:hint="eastAsia"/>
          <w:rtl/>
        </w:rPr>
        <w:t>الزَّوَائِدِ</w:t>
      </w:r>
      <w:r w:rsidRPr="00BE2421">
        <w:rPr>
          <w:rStyle w:val="5-Char"/>
          <w:rtl/>
        </w:rPr>
        <w:t xml:space="preserve"> </w:t>
      </w:r>
      <w:r w:rsidRPr="00BE2421">
        <w:rPr>
          <w:rStyle w:val="5-Char"/>
          <w:rFonts w:hint="eastAsia"/>
          <w:rtl/>
        </w:rPr>
        <w:t>ثَلَاثً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رفَعُ</w:t>
      </w:r>
      <w:r w:rsidRPr="00BE2421">
        <w:rPr>
          <w:rStyle w:val="5-Char"/>
          <w:rtl/>
        </w:rPr>
        <w:t xml:space="preserve"> </w:t>
      </w:r>
      <w:r w:rsidRPr="00BE2421">
        <w:rPr>
          <w:rStyle w:val="5-Char"/>
          <w:rFonts w:hint="eastAsia"/>
          <w:rtl/>
        </w:rPr>
        <w:t>يَدَيهِ</w:t>
      </w:r>
      <w:r w:rsidRPr="00BE2421">
        <w:rPr>
          <w:rStyle w:val="5-Char"/>
          <w:rtl/>
        </w:rPr>
        <w:t xml:space="preserve"> </w:t>
      </w:r>
      <w:r w:rsidRPr="00BE2421">
        <w:rPr>
          <w:rStyle w:val="5-Char"/>
          <w:rFonts w:hint="eastAsia"/>
          <w:rtl/>
        </w:rPr>
        <w:t>فِيهَا</w:t>
      </w:r>
      <w:r w:rsidRPr="00BE2421">
        <w:rPr>
          <w:rStyle w:val="5-Char"/>
          <w:rtl/>
        </w:rPr>
        <w:t xml:space="preserve"> </w:t>
      </w:r>
      <w:r w:rsidRPr="00BE2421">
        <w:rPr>
          <w:rStyle w:val="5-Char"/>
          <w:rFonts w:hint="eastAsia"/>
          <w:rtl/>
        </w:rPr>
        <w:t>كَمَا</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أُولَ</w:t>
      </w:r>
      <w:r w:rsidR="00764F37" w:rsidRPr="00BE2421">
        <w:rPr>
          <w:rStyle w:val="5-Char"/>
          <w:rFonts w:hint="cs"/>
          <w:rtl/>
        </w:rPr>
        <w:t>ی</w:t>
      </w:r>
      <w:r w:rsidRPr="00BE2421">
        <w:rPr>
          <w:rStyle w:val="5-Char"/>
          <w:rFonts w:hint="cs"/>
          <w:rtl/>
        </w:rPr>
        <w:t>؛</w:t>
      </w:r>
      <w:r w:rsidRPr="00BE2421">
        <w:rPr>
          <w:rStyle w:val="5-Char"/>
          <w:rtl/>
        </w:rPr>
        <w:t xml:space="preserve"> </w:t>
      </w:r>
      <w:r w:rsidRPr="00BE2421">
        <w:rPr>
          <w:rStyle w:val="5-Char"/>
          <w:rFonts w:hint="eastAsia"/>
          <w:rtl/>
        </w:rPr>
        <w:t>وَ</w:t>
      </w:r>
      <w:r w:rsidRPr="00764F37">
        <w:rPr>
          <w:rFonts w:ascii="Al-QuranAlKareem" w:hAnsi="Al-QuranAlKareem"/>
          <w:sz w:val="16"/>
          <w:szCs w:val="16"/>
          <w:rtl/>
        </w:rPr>
        <w:t xml:space="preserve"> </w:t>
      </w:r>
      <w:r w:rsidRPr="00BE2421">
        <w:rPr>
          <w:rStyle w:val="5-Char"/>
          <w:rFonts w:hint="eastAsia"/>
          <w:rtl/>
        </w:rPr>
        <w:t>هَذَا</w:t>
      </w:r>
      <w:r w:rsidRPr="00BE2421">
        <w:rPr>
          <w:rStyle w:val="5-Char"/>
          <w:rtl/>
        </w:rPr>
        <w:t xml:space="preserve"> </w:t>
      </w:r>
      <w:r w:rsidRPr="00BE2421">
        <w:rPr>
          <w:rStyle w:val="5-Char"/>
          <w:rFonts w:hint="eastAsia"/>
          <w:rtl/>
        </w:rPr>
        <w:t>أَولَ</w:t>
      </w:r>
      <w:r w:rsidR="00764F37" w:rsidRPr="00BE2421">
        <w:rPr>
          <w:rStyle w:val="5-Char"/>
          <w:rFonts w:hint="cs"/>
          <w:rtl/>
        </w:rPr>
        <w:t>ی</w:t>
      </w:r>
      <w:r w:rsidRPr="00BE2421">
        <w:rPr>
          <w:rStyle w:val="5-Char"/>
          <w:rtl/>
        </w:rPr>
        <w:t xml:space="preserve"> </w:t>
      </w:r>
      <w:r w:rsidRPr="00BE2421">
        <w:rPr>
          <w:rStyle w:val="5-Char"/>
          <w:rFonts w:hint="eastAsia"/>
          <w:rtl/>
        </w:rPr>
        <w:t>مِن</w:t>
      </w:r>
      <w:r w:rsidRPr="00764F37">
        <w:rPr>
          <w:rFonts w:ascii="Al-QuranAlKareem" w:hAnsi="Al-QuranAlKareem"/>
          <w:sz w:val="14"/>
          <w:szCs w:val="14"/>
          <w:rtl/>
        </w:rPr>
        <w:t xml:space="preserve"> </w:t>
      </w:r>
      <w:r w:rsidRPr="00BE2421">
        <w:rPr>
          <w:rStyle w:val="5-Char"/>
          <w:rFonts w:hint="eastAsia"/>
          <w:rtl/>
        </w:rPr>
        <w:t>تَقدِيمِ</w:t>
      </w:r>
      <w:r w:rsidRPr="00764F37">
        <w:rPr>
          <w:rFonts w:ascii="Al-QuranAlKareem" w:hAnsi="Al-QuranAlKareem"/>
          <w:sz w:val="14"/>
          <w:szCs w:val="14"/>
          <w:rtl/>
        </w:rPr>
        <w:t xml:space="preserve"> </w:t>
      </w:r>
      <w:r w:rsidRPr="00BE2421">
        <w:rPr>
          <w:rStyle w:val="5-Char"/>
          <w:rFonts w:hint="eastAsia"/>
          <w:rtl/>
        </w:rPr>
        <w:t>تَكبِيرَاتِ</w:t>
      </w:r>
      <w:r w:rsidRPr="00764F37">
        <w:rPr>
          <w:rFonts w:ascii="Al-QuranAlKareem" w:hAnsi="Al-QuranAlKareem"/>
          <w:sz w:val="14"/>
          <w:szCs w:val="14"/>
          <w:rtl/>
        </w:rPr>
        <w:t xml:space="preserve"> </w:t>
      </w:r>
      <w:r w:rsidRPr="00BE2421">
        <w:rPr>
          <w:rStyle w:val="5-Char"/>
          <w:rFonts w:hint="eastAsia"/>
          <w:rtl/>
        </w:rPr>
        <w:t>الزَّوَائِدِ</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رَّكعَةِ</w:t>
      </w:r>
      <w:r w:rsidRPr="00BE2421">
        <w:rPr>
          <w:rStyle w:val="5-Char"/>
          <w:rtl/>
        </w:rPr>
        <w:t xml:space="preserve"> </w:t>
      </w:r>
      <w:r w:rsidRPr="00BE2421">
        <w:rPr>
          <w:rStyle w:val="5-Char"/>
          <w:rFonts w:hint="eastAsia"/>
          <w:rtl/>
        </w:rPr>
        <w:t>الثَّانِيَةِ</w:t>
      </w:r>
      <w:r w:rsidRPr="00BE2421">
        <w:rPr>
          <w:rStyle w:val="5-Char"/>
          <w:rtl/>
        </w:rPr>
        <w:t xml:space="preserve"> </w:t>
      </w:r>
      <w:r w:rsidRPr="00BE2421">
        <w:rPr>
          <w:rStyle w:val="5-Char"/>
          <w:rFonts w:hint="eastAsia"/>
          <w:rtl/>
        </w:rPr>
        <w:t>عَلَ</w:t>
      </w:r>
      <w:r w:rsidR="00764F37" w:rsidRPr="00BE2421">
        <w:rPr>
          <w:rStyle w:val="5-Char"/>
          <w:rFonts w:hint="cs"/>
          <w:rtl/>
        </w:rPr>
        <w:t>ی</w:t>
      </w:r>
      <w:r w:rsidRPr="00BE2421">
        <w:rPr>
          <w:rStyle w:val="5-Char"/>
          <w:rtl/>
        </w:rPr>
        <w:t xml:space="preserve"> </w:t>
      </w:r>
      <w:r w:rsidRPr="00BE2421">
        <w:rPr>
          <w:rStyle w:val="5-Char"/>
          <w:rFonts w:hint="eastAsia"/>
          <w:rtl/>
        </w:rPr>
        <w:t>القِرَاءَةِ</w:t>
      </w:r>
      <w:r w:rsidRPr="00BE2421">
        <w:rPr>
          <w:rStyle w:val="5-Char"/>
          <w:rFonts w:hint="cs"/>
          <w:rtl/>
        </w:rPr>
        <w:t>،</w:t>
      </w:r>
      <w:r w:rsidRPr="00BE2421">
        <w:rPr>
          <w:rStyle w:val="5-Char"/>
          <w:rtl/>
        </w:rPr>
        <w:t xml:space="preserve"> </w:t>
      </w:r>
      <w:r w:rsidRPr="00BE2421">
        <w:rPr>
          <w:rStyle w:val="5-Char"/>
          <w:rFonts w:hint="eastAsia"/>
          <w:rtl/>
        </w:rPr>
        <w:t>فَإِن</w:t>
      </w:r>
      <w:r w:rsidRPr="00BE2421">
        <w:rPr>
          <w:rStyle w:val="5-Char"/>
          <w:rtl/>
        </w:rPr>
        <w:t xml:space="preserve"> </w:t>
      </w:r>
      <w:r w:rsidRPr="00BE2421">
        <w:rPr>
          <w:rStyle w:val="5-Char"/>
          <w:rFonts w:hint="eastAsia"/>
          <w:rtl/>
        </w:rPr>
        <w:t>قَدَّمَ</w:t>
      </w:r>
      <w:r w:rsidRPr="00BE2421">
        <w:rPr>
          <w:rStyle w:val="5-Char"/>
          <w:rtl/>
        </w:rPr>
        <w:t xml:space="preserve"> </w:t>
      </w:r>
      <w:r w:rsidRPr="00BE2421">
        <w:rPr>
          <w:rStyle w:val="5-Char"/>
          <w:rFonts w:hint="eastAsia"/>
          <w:rtl/>
        </w:rPr>
        <w:t>التَّكبِيرَاتِ</w:t>
      </w:r>
      <w:r w:rsidRPr="00BE2421">
        <w:rPr>
          <w:rStyle w:val="5-Char"/>
          <w:rtl/>
        </w:rPr>
        <w:t xml:space="preserve"> </w:t>
      </w:r>
      <w:r w:rsidRPr="00BE2421">
        <w:rPr>
          <w:rStyle w:val="5-Char"/>
          <w:rFonts w:hint="eastAsia"/>
          <w:rtl/>
        </w:rPr>
        <w:t>عَلَ</w:t>
      </w:r>
      <w:r w:rsidR="00764F37" w:rsidRPr="00BE2421">
        <w:rPr>
          <w:rStyle w:val="5-Char"/>
          <w:rFonts w:hint="cs"/>
          <w:rtl/>
        </w:rPr>
        <w:t>ی</w:t>
      </w:r>
      <w:r w:rsidRPr="00BE2421">
        <w:rPr>
          <w:rStyle w:val="5-Char"/>
          <w:rtl/>
        </w:rPr>
        <w:t xml:space="preserve"> </w:t>
      </w:r>
      <w:r w:rsidRPr="00BE2421">
        <w:rPr>
          <w:rStyle w:val="5-Char"/>
          <w:rFonts w:hint="eastAsia"/>
          <w:rtl/>
        </w:rPr>
        <w:t>القِرَاءَةِ</w:t>
      </w:r>
      <w:r w:rsidRPr="00BE2421">
        <w:rPr>
          <w:rStyle w:val="5-Char"/>
          <w:rtl/>
        </w:rPr>
        <w:t xml:space="preserve"> </w:t>
      </w:r>
      <w:r w:rsidRPr="00BE2421">
        <w:rPr>
          <w:rStyle w:val="5-Char"/>
          <w:rFonts w:hint="eastAsia"/>
          <w:rtl/>
        </w:rPr>
        <w:t>فِيهَا</w:t>
      </w:r>
      <w:r w:rsidRPr="00BE2421">
        <w:rPr>
          <w:rStyle w:val="5-Char"/>
          <w:rtl/>
        </w:rPr>
        <w:t xml:space="preserve"> </w:t>
      </w:r>
      <w:r w:rsidRPr="00BE2421">
        <w:rPr>
          <w:rStyle w:val="5-Char"/>
          <w:rFonts w:hint="eastAsia"/>
          <w:rtl/>
        </w:rPr>
        <w:t>جَازَ</w:t>
      </w:r>
      <w:r w:rsidRPr="00BE2421">
        <w:rPr>
          <w:rStyle w:val="5-Char"/>
          <w:rFonts w:hint="cs"/>
          <w:rtl/>
        </w:rPr>
        <w:t>؛</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يَخطُب</w:t>
      </w:r>
      <w:r w:rsidRPr="00BE2421">
        <w:rPr>
          <w:rStyle w:val="5-Char"/>
          <w:rFonts w:hint="cs"/>
          <w:rtl/>
        </w:rPr>
        <w:t>ُ</w:t>
      </w:r>
      <w:r w:rsidRPr="00BE2421">
        <w:rPr>
          <w:rStyle w:val="5-Char"/>
          <w:rtl/>
        </w:rPr>
        <w:t xml:space="preserve"> </w:t>
      </w:r>
      <w:r w:rsidRPr="00BE2421">
        <w:rPr>
          <w:rStyle w:val="5-Char"/>
          <w:rFonts w:hint="eastAsia"/>
          <w:rtl/>
        </w:rPr>
        <w:t>الإِمَامُ</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الصَّلَاةِ</w:t>
      </w:r>
      <w:r w:rsidRPr="00BE2421">
        <w:rPr>
          <w:rStyle w:val="5-Char"/>
          <w:rtl/>
        </w:rPr>
        <w:t xml:space="preserve"> </w:t>
      </w:r>
      <w:r w:rsidRPr="00BE2421">
        <w:rPr>
          <w:rStyle w:val="5-Char"/>
          <w:rFonts w:hint="eastAsia"/>
          <w:rtl/>
        </w:rPr>
        <w:t>خُطبَتَينِ</w:t>
      </w:r>
      <w:r w:rsidRPr="00BE2421">
        <w:rPr>
          <w:rStyle w:val="5-Char"/>
          <w:rFonts w:hint="cs"/>
          <w:rtl/>
        </w:rPr>
        <w:t>؛</w:t>
      </w:r>
      <w:r w:rsidRPr="00BE2421">
        <w:rPr>
          <w:rStyle w:val="5-Char"/>
          <w:rtl/>
        </w:rPr>
        <w:t xml:space="preserve"> </w:t>
      </w:r>
      <w:r w:rsidRPr="00BE2421">
        <w:rPr>
          <w:rStyle w:val="5-Char"/>
          <w:rFonts w:hint="eastAsia"/>
          <w:rtl/>
        </w:rPr>
        <w:t>يُعَلِّمُ</w:t>
      </w:r>
      <w:r w:rsidRPr="00BE2421">
        <w:rPr>
          <w:rStyle w:val="5-Char"/>
          <w:rtl/>
        </w:rPr>
        <w:t xml:space="preserve"> </w:t>
      </w:r>
      <w:r w:rsidRPr="00BE2421">
        <w:rPr>
          <w:rStyle w:val="5-Char"/>
          <w:rFonts w:hint="eastAsia"/>
          <w:rtl/>
        </w:rPr>
        <w:t>فِيهِمَا</w:t>
      </w:r>
      <w:r w:rsidRPr="00BE2421">
        <w:rPr>
          <w:rStyle w:val="5-Char"/>
          <w:rtl/>
        </w:rPr>
        <w:t xml:space="preserve"> </w:t>
      </w:r>
      <w:r w:rsidRPr="00BE2421">
        <w:rPr>
          <w:rStyle w:val="5-Char"/>
          <w:rFonts w:hint="eastAsia"/>
          <w:rtl/>
        </w:rPr>
        <w:t>أَحكَامَ</w:t>
      </w:r>
      <w:r w:rsidRPr="00BE2421">
        <w:rPr>
          <w:rStyle w:val="5-Char"/>
          <w:rtl/>
        </w:rPr>
        <w:t xml:space="preserve"> </w:t>
      </w:r>
      <w:r w:rsidRPr="00BE2421">
        <w:rPr>
          <w:rStyle w:val="5-Char"/>
          <w:rFonts w:hint="eastAsia"/>
          <w:rtl/>
        </w:rPr>
        <w:t>صَدَقَةِ</w:t>
      </w:r>
      <w:r w:rsidRPr="00BE2421">
        <w:rPr>
          <w:rStyle w:val="5-Char"/>
          <w:rtl/>
        </w:rPr>
        <w:t xml:space="preserve"> </w:t>
      </w:r>
      <w:r w:rsidRPr="00BE2421">
        <w:rPr>
          <w:rStyle w:val="5-Char"/>
          <w:rFonts w:hint="eastAsia"/>
          <w:rtl/>
        </w:rPr>
        <w:t>الفِطرِ</w:t>
      </w:r>
      <w:r w:rsidRPr="00BE2421">
        <w:rPr>
          <w:rStyle w:val="5-Char"/>
          <w:rFonts w:hint="cs"/>
          <w:rtl/>
        </w:rPr>
        <w:t>.</w:t>
      </w:r>
    </w:p>
    <w:p w:rsidR="00181A98" w:rsidRDefault="00181A98" w:rsidP="00AF1D25">
      <w:pPr>
        <w:pStyle w:val="5-"/>
        <w:rPr>
          <w:rtl/>
        </w:rPr>
      </w:pPr>
      <w:r w:rsidRPr="00836249">
        <w:rPr>
          <w:rFonts w:hint="eastAsia"/>
          <w:rtl/>
        </w:rPr>
        <w:t>وَ</w:t>
      </w:r>
      <w:r w:rsidRPr="00836249">
        <w:rPr>
          <w:rtl/>
        </w:rPr>
        <w:t xml:space="preserve"> </w:t>
      </w:r>
      <w:r w:rsidRPr="00836249">
        <w:rPr>
          <w:rFonts w:hint="eastAsia"/>
          <w:rtl/>
        </w:rPr>
        <w:t>مَن</w:t>
      </w:r>
      <w:r w:rsidRPr="00836249">
        <w:rPr>
          <w:rtl/>
        </w:rPr>
        <w:t xml:space="preserve"> </w:t>
      </w:r>
      <w:r w:rsidRPr="00836249">
        <w:rPr>
          <w:rFonts w:hint="eastAsia"/>
          <w:rtl/>
        </w:rPr>
        <w:t>فَاتَتهُ</w:t>
      </w:r>
      <w:r w:rsidRPr="00836249">
        <w:rPr>
          <w:rtl/>
        </w:rPr>
        <w:t xml:space="preserve"> </w:t>
      </w:r>
      <w:r w:rsidRPr="00836249">
        <w:rPr>
          <w:rFonts w:hint="eastAsia"/>
          <w:rtl/>
        </w:rPr>
        <w:t>الصَّلَاةَ</w:t>
      </w:r>
      <w:r w:rsidRPr="00836249">
        <w:rPr>
          <w:rtl/>
        </w:rPr>
        <w:t xml:space="preserve"> </w:t>
      </w:r>
      <w:r w:rsidRPr="00836249">
        <w:rPr>
          <w:rFonts w:hint="eastAsia"/>
          <w:rtl/>
        </w:rPr>
        <w:t>مَعَ</w:t>
      </w:r>
      <w:r w:rsidRPr="00836249">
        <w:rPr>
          <w:rtl/>
        </w:rPr>
        <w:t xml:space="preserve"> </w:t>
      </w:r>
      <w:r w:rsidRPr="00836249">
        <w:rPr>
          <w:rFonts w:hint="eastAsia"/>
          <w:rtl/>
        </w:rPr>
        <w:t>الإِمَامِ</w:t>
      </w:r>
      <w:r>
        <w:rPr>
          <w:rFonts w:hint="cs"/>
          <w:rtl/>
        </w:rPr>
        <w:t>،</w:t>
      </w:r>
      <w:r w:rsidRPr="00836249">
        <w:rPr>
          <w:rtl/>
        </w:rPr>
        <w:t xml:space="preserve"> </w:t>
      </w:r>
      <w:r w:rsidRPr="00836249">
        <w:rPr>
          <w:rFonts w:hint="eastAsia"/>
          <w:rtl/>
        </w:rPr>
        <w:t>لَا</w:t>
      </w:r>
      <w:r w:rsidRPr="00836249">
        <w:rPr>
          <w:rtl/>
        </w:rPr>
        <w:t xml:space="preserve"> </w:t>
      </w:r>
      <w:r w:rsidRPr="00836249">
        <w:rPr>
          <w:rFonts w:hint="eastAsia"/>
          <w:rtl/>
        </w:rPr>
        <w:t>يَقضِيهَا</w:t>
      </w:r>
      <w:r>
        <w:rPr>
          <w:rFonts w:hint="cs"/>
          <w:rtl/>
        </w:rPr>
        <w:t>.</w:t>
      </w:r>
      <w:r w:rsidRPr="00836249">
        <w:rPr>
          <w:rtl/>
        </w:rPr>
        <w:t xml:space="preserve"> </w:t>
      </w:r>
      <w:r w:rsidRPr="00836249">
        <w:rPr>
          <w:rFonts w:hint="eastAsia"/>
          <w:rtl/>
        </w:rPr>
        <w:t>وَ</w:t>
      </w:r>
      <w:r w:rsidRPr="00836249">
        <w:rPr>
          <w:rtl/>
        </w:rPr>
        <w:t xml:space="preserve"> </w:t>
      </w:r>
      <w:r w:rsidRPr="00836249">
        <w:rPr>
          <w:rFonts w:hint="eastAsia"/>
          <w:rtl/>
        </w:rPr>
        <w:t>تُؤَخِّرُ</w:t>
      </w:r>
      <w:r w:rsidRPr="00836249">
        <w:rPr>
          <w:rtl/>
        </w:rPr>
        <w:t xml:space="preserve"> </w:t>
      </w:r>
      <w:r w:rsidRPr="00836249">
        <w:rPr>
          <w:rFonts w:hint="eastAsia"/>
          <w:rtl/>
        </w:rPr>
        <w:t>بِعُذرٍ</w:t>
      </w:r>
      <w:r w:rsidRPr="00836249">
        <w:rPr>
          <w:rtl/>
        </w:rPr>
        <w:t xml:space="preserve"> </w:t>
      </w:r>
      <w:r w:rsidRPr="00836249">
        <w:rPr>
          <w:rFonts w:hint="eastAsia"/>
          <w:rtl/>
        </w:rPr>
        <w:t>اِلَ</w:t>
      </w:r>
      <w:r w:rsidR="00764F37">
        <w:rPr>
          <w:rFonts w:hint="cs"/>
          <w:rtl/>
        </w:rPr>
        <w:t>ی</w:t>
      </w:r>
      <w:r w:rsidRPr="00836249">
        <w:rPr>
          <w:rtl/>
        </w:rPr>
        <w:t xml:space="preserve"> </w:t>
      </w:r>
      <w:r w:rsidRPr="00836249">
        <w:rPr>
          <w:rFonts w:hint="eastAsia"/>
          <w:rtl/>
        </w:rPr>
        <w:t>الغَدِ</w:t>
      </w:r>
      <w:r w:rsidRPr="00836249">
        <w:rPr>
          <w:rtl/>
        </w:rPr>
        <w:t xml:space="preserve"> </w:t>
      </w:r>
      <w:r w:rsidRPr="00836249">
        <w:rPr>
          <w:rFonts w:hint="eastAsia"/>
          <w:rtl/>
        </w:rPr>
        <w:t>فَقَط</w:t>
      </w:r>
      <w:r>
        <w:rPr>
          <w:rFonts w:hint="cs"/>
          <w:rtl/>
        </w:rPr>
        <w:t>.</w:t>
      </w:r>
    </w:p>
    <w:p w:rsidR="00181A98" w:rsidRPr="00BE2421" w:rsidRDefault="00181A98"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أَحكَامُ</w:t>
      </w:r>
      <w:r w:rsidRPr="00BE2421">
        <w:rPr>
          <w:rStyle w:val="5-Char"/>
          <w:rtl/>
        </w:rPr>
        <w:t xml:space="preserve"> </w:t>
      </w:r>
      <w:r w:rsidRPr="00BE2421">
        <w:rPr>
          <w:rStyle w:val="5-Char"/>
          <w:rFonts w:hint="eastAsia"/>
          <w:rtl/>
        </w:rPr>
        <w:t>الأَضحَ</w:t>
      </w:r>
      <w:r w:rsidR="00764F37" w:rsidRPr="00BE2421">
        <w:rPr>
          <w:rStyle w:val="5-Char"/>
          <w:rFonts w:hint="cs"/>
          <w:rtl/>
        </w:rPr>
        <w:t>ی</w:t>
      </w:r>
      <w:r w:rsidRPr="00BE2421">
        <w:rPr>
          <w:rStyle w:val="5-Char"/>
          <w:rtl/>
        </w:rPr>
        <w:t xml:space="preserve"> </w:t>
      </w:r>
      <w:r w:rsidRPr="00BE2421">
        <w:rPr>
          <w:rStyle w:val="5-Char"/>
          <w:rFonts w:hint="eastAsia"/>
          <w:rtl/>
        </w:rPr>
        <w:t>كَالفِطرِ</w:t>
      </w:r>
      <w:r w:rsidRPr="00BE2421">
        <w:rPr>
          <w:rStyle w:val="5-Char"/>
          <w:rFonts w:hint="cs"/>
          <w:rtl/>
        </w:rPr>
        <w:t>؛</w:t>
      </w:r>
      <w:r w:rsidRPr="00BE2421">
        <w:rPr>
          <w:rStyle w:val="5-Char"/>
          <w:rtl/>
        </w:rPr>
        <w:t xml:space="preserve"> </w:t>
      </w:r>
      <w:r w:rsidRPr="00BE2421">
        <w:rPr>
          <w:rStyle w:val="5-Char"/>
          <w:rFonts w:hint="eastAsia"/>
          <w:rtl/>
        </w:rPr>
        <w:t>لكِنَّه</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أَضحَ</w:t>
      </w:r>
      <w:r w:rsidR="00764F37" w:rsidRPr="00BE2421">
        <w:rPr>
          <w:rStyle w:val="5-Char"/>
          <w:rFonts w:hint="cs"/>
          <w:rtl/>
        </w:rPr>
        <w:t>ی</w:t>
      </w:r>
      <w:r w:rsidRPr="00BE2421">
        <w:rPr>
          <w:rStyle w:val="5-Char"/>
          <w:rtl/>
        </w:rPr>
        <w:t xml:space="preserve"> </w:t>
      </w:r>
      <w:r w:rsidRPr="00BE2421">
        <w:rPr>
          <w:rStyle w:val="5-Char"/>
          <w:rFonts w:hint="eastAsia"/>
          <w:rtl/>
        </w:rPr>
        <w:t>يُؤَخِّر</w:t>
      </w:r>
      <w:r w:rsidRPr="00BE2421">
        <w:rPr>
          <w:rStyle w:val="5-Char"/>
          <w:rFonts w:hint="cs"/>
          <w:rtl/>
        </w:rPr>
        <w:t>ُ</w:t>
      </w:r>
      <w:r w:rsidRPr="00BE2421">
        <w:rPr>
          <w:rStyle w:val="5-Char"/>
          <w:rtl/>
        </w:rPr>
        <w:t xml:space="preserve"> </w:t>
      </w:r>
      <w:r w:rsidRPr="00BE2421">
        <w:rPr>
          <w:rStyle w:val="5-Char"/>
          <w:rFonts w:hint="eastAsia"/>
          <w:rtl/>
        </w:rPr>
        <w:t>الأَكلَ</w:t>
      </w:r>
      <w:r w:rsidRPr="00BE2421">
        <w:rPr>
          <w:rStyle w:val="5-Char"/>
          <w:rtl/>
        </w:rPr>
        <w:t xml:space="preserve"> </w:t>
      </w:r>
      <w:r w:rsidRPr="00BE2421">
        <w:rPr>
          <w:rStyle w:val="5-Char"/>
          <w:rFonts w:hint="eastAsia"/>
          <w:rtl/>
        </w:rPr>
        <w:t>عَنِ</w:t>
      </w:r>
      <w:r w:rsidRPr="00BE2421">
        <w:rPr>
          <w:rStyle w:val="5-Char"/>
          <w:rtl/>
        </w:rPr>
        <w:t xml:space="preserve"> </w:t>
      </w:r>
      <w:r w:rsidRPr="00BE2421">
        <w:rPr>
          <w:rStyle w:val="5-Char"/>
          <w:rFonts w:hint="eastAsia"/>
          <w:rtl/>
        </w:rPr>
        <w:t>الصَّلَا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كَبِّرُ</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طَّرِيقِ</w:t>
      </w:r>
      <w:r w:rsidRPr="00BE2421">
        <w:rPr>
          <w:rStyle w:val="5-Char"/>
          <w:rtl/>
        </w:rPr>
        <w:t xml:space="preserve"> </w:t>
      </w:r>
      <w:r w:rsidRPr="00BE2421">
        <w:rPr>
          <w:rStyle w:val="5-Char"/>
          <w:rFonts w:hint="eastAsia"/>
          <w:rtl/>
        </w:rPr>
        <w:t>جَهرً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عَلِّمُ</w:t>
      </w:r>
      <w:r w:rsidRPr="00BE2421">
        <w:rPr>
          <w:rStyle w:val="5-Char"/>
          <w:rtl/>
        </w:rPr>
        <w:t xml:space="preserve"> </w:t>
      </w:r>
      <w:r w:rsidRPr="00BE2421">
        <w:rPr>
          <w:rStyle w:val="5-Char"/>
          <w:rFonts w:hint="eastAsia"/>
          <w:rtl/>
        </w:rPr>
        <w:t>الاُضحِيَّ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كبِيرَ</w:t>
      </w:r>
      <w:r w:rsidRPr="00BE2421">
        <w:rPr>
          <w:rStyle w:val="5-Char"/>
          <w:rtl/>
        </w:rPr>
        <w:t xml:space="preserve"> </w:t>
      </w:r>
      <w:r w:rsidRPr="00BE2421">
        <w:rPr>
          <w:rStyle w:val="5-Char"/>
          <w:rFonts w:hint="eastAsia"/>
          <w:rtl/>
        </w:rPr>
        <w:t>التَّشرِيقِ</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خُطبَ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ؤَخِّرُ</w:t>
      </w:r>
      <w:r w:rsidRPr="00BE2421">
        <w:rPr>
          <w:rStyle w:val="5-Char"/>
          <w:rtl/>
        </w:rPr>
        <w:t xml:space="preserve"> </w:t>
      </w:r>
      <w:r w:rsidRPr="00BE2421">
        <w:rPr>
          <w:rStyle w:val="5-Char"/>
          <w:rFonts w:hint="eastAsia"/>
          <w:rtl/>
        </w:rPr>
        <w:t>بِعُذرٍ</w:t>
      </w:r>
      <w:r w:rsidRPr="00BE2421">
        <w:rPr>
          <w:rStyle w:val="5-Char"/>
          <w:rtl/>
        </w:rPr>
        <w:t xml:space="preserve"> </w:t>
      </w:r>
      <w:r w:rsidRPr="00BE2421">
        <w:rPr>
          <w:rStyle w:val="5-Char"/>
          <w:rFonts w:hint="eastAsia"/>
          <w:rtl/>
        </w:rPr>
        <w:t>اِلَ</w:t>
      </w:r>
      <w:r w:rsidR="00764F37" w:rsidRPr="00BE2421">
        <w:rPr>
          <w:rStyle w:val="5-Char"/>
          <w:rFonts w:hint="cs"/>
          <w:rtl/>
        </w:rPr>
        <w:t>ی</w:t>
      </w:r>
      <w:r w:rsidRPr="00BE2421">
        <w:rPr>
          <w:rStyle w:val="5-Char"/>
          <w:rtl/>
        </w:rPr>
        <w:t xml:space="preserve"> </w:t>
      </w:r>
      <w:r w:rsidRPr="00BE2421">
        <w:rPr>
          <w:rStyle w:val="5-Char"/>
          <w:rFonts w:hint="eastAsia"/>
          <w:rtl/>
        </w:rPr>
        <w:t>ثَلَاثَةَ</w:t>
      </w:r>
      <w:r w:rsidRPr="00BE2421">
        <w:rPr>
          <w:rStyle w:val="5-Char"/>
          <w:rtl/>
        </w:rPr>
        <w:t xml:space="preserve"> </w:t>
      </w:r>
      <w:r w:rsidRPr="00BE2421">
        <w:rPr>
          <w:rStyle w:val="5-Char"/>
          <w:rFonts w:hint="eastAsia"/>
          <w:rtl/>
        </w:rPr>
        <w:t>أَيَّامٍ</w:t>
      </w:r>
      <w:r w:rsidRPr="00BE2421">
        <w:rPr>
          <w:rStyle w:val="5-Char"/>
          <w:rFonts w:hint="cs"/>
          <w:rtl/>
        </w:rPr>
        <w:t>.</w:t>
      </w:r>
    </w:p>
    <w:p w:rsidR="00181A98" w:rsidRPr="00BE2421" w:rsidRDefault="00181A98" w:rsidP="00AF1D25">
      <w:pPr>
        <w:rPr>
          <w:rStyle w:val="5-Char"/>
          <w:bCs/>
          <w:rtl/>
        </w:rPr>
      </w:pPr>
      <w:r w:rsidRPr="00BE2421">
        <w:rPr>
          <w:rStyle w:val="5-Char"/>
          <w:rFonts w:hint="eastAsia"/>
          <w:rtl/>
        </w:rPr>
        <w:t>وَالتَّعرِيفُ</w:t>
      </w:r>
      <w:r w:rsidRPr="00BE2421">
        <w:rPr>
          <w:rStyle w:val="5-Char"/>
          <w:rtl/>
        </w:rPr>
        <w:t xml:space="preserve"> </w:t>
      </w:r>
      <w:r w:rsidRPr="00BE2421">
        <w:rPr>
          <w:rStyle w:val="5-Char"/>
          <w:rFonts w:hint="eastAsia"/>
          <w:rtl/>
        </w:rPr>
        <w:t>لَيسَ</w:t>
      </w:r>
      <w:r w:rsidRPr="00BE2421">
        <w:rPr>
          <w:rStyle w:val="5-Char"/>
          <w:rtl/>
        </w:rPr>
        <w:t xml:space="preserve"> </w:t>
      </w:r>
      <w:r w:rsidRPr="00BE2421">
        <w:rPr>
          <w:rStyle w:val="5-Char"/>
          <w:rFonts w:hint="eastAsia"/>
          <w:rtl/>
        </w:rPr>
        <w:t>بِشَيءٍ</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جِبُ</w:t>
      </w:r>
      <w:r w:rsidRPr="00BE2421">
        <w:rPr>
          <w:rStyle w:val="5-Char"/>
          <w:rtl/>
        </w:rPr>
        <w:t xml:space="preserve"> </w:t>
      </w:r>
      <w:r w:rsidRPr="00BE2421">
        <w:rPr>
          <w:rStyle w:val="5-Char"/>
          <w:rFonts w:hint="eastAsia"/>
          <w:rtl/>
        </w:rPr>
        <w:t>تَكبِيرُ</w:t>
      </w:r>
      <w:r w:rsidRPr="00BE2421">
        <w:rPr>
          <w:rStyle w:val="5-Char"/>
          <w:rtl/>
        </w:rPr>
        <w:t xml:space="preserve"> </w:t>
      </w:r>
      <w:r w:rsidRPr="00BE2421">
        <w:rPr>
          <w:rStyle w:val="5-Char"/>
          <w:rFonts w:hint="eastAsia"/>
          <w:rtl/>
        </w:rPr>
        <w:t>التَّشرِيقِ</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فَجرِ</w:t>
      </w:r>
      <w:r w:rsidRPr="00BE2421">
        <w:rPr>
          <w:rStyle w:val="5-Char"/>
          <w:rtl/>
        </w:rPr>
        <w:t xml:space="preserve"> </w:t>
      </w:r>
      <w:r w:rsidRPr="00BE2421">
        <w:rPr>
          <w:rStyle w:val="5-Char"/>
          <w:rFonts w:hint="eastAsia"/>
          <w:rtl/>
        </w:rPr>
        <w:t>عَرَفَةَ</w:t>
      </w:r>
      <w:r w:rsidRPr="00BE2421">
        <w:rPr>
          <w:rStyle w:val="5-Char"/>
          <w:rtl/>
        </w:rPr>
        <w:t xml:space="preserve"> </w:t>
      </w:r>
      <w:r w:rsidRPr="00BE2421">
        <w:rPr>
          <w:rStyle w:val="5-Char"/>
          <w:rFonts w:hint="eastAsia"/>
          <w:rtl/>
        </w:rPr>
        <w:t>اِلَ</w:t>
      </w:r>
      <w:r w:rsidR="00764F37" w:rsidRPr="00BE2421">
        <w:rPr>
          <w:rStyle w:val="5-Char"/>
          <w:rFonts w:hint="cs"/>
          <w:rtl/>
        </w:rPr>
        <w:t>ی</w:t>
      </w:r>
      <w:r w:rsidRPr="00BE2421">
        <w:rPr>
          <w:rStyle w:val="5-Char"/>
          <w:rtl/>
        </w:rPr>
        <w:t xml:space="preserve"> </w:t>
      </w:r>
      <w:r w:rsidRPr="00BE2421">
        <w:rPr>
          <w:rStyle w:val="5-Char"/>
          <w:rFonts w:hint="eastAsia"/>
          <w:rtl/>
        </w:rPr>
        <w:t>عَصرِ</w:t>
      </w:r>
      <w:r w:rsidRPr="00BE2421">
        <w:rPr>
          <w:rStyle w:val="5-Char"/>
          <w:rtl/>
        </w:rPr>
        <w:t xml:space="preserve"> </w:t>
      </w:r>
      <w:r w:rsidRPr="00BE2421">
        <w:rPr>
          <w:rStyle w:val="5-Char"/>
          <w:rFonts w:hint="eastAsia"/>
          <w:rtl/>
        </w:rPr>
        <w:t>العِيدِ</w:t>
      </w:r>
      <w:r w:rsidRPr="00BE2421">
        <w:rPr>
          <w:rStyle w:val="5-Char"/>
          <w:rtl/>
        </w:rPr>
        <w:t xml:space="preserve"> </w:t>
      </w:r>
      <w:r w:rsidRPr="00BE2421">
        <w:rPr>
          <w:rStyle w:val="5-Char"/>
          <w:rFonts w:hint="eastAsia"/>
          <w:rtl/>
        </w:rPr>
        <w:t>مَرَّةً</w:t>
      </w:r>
      <w:r w:rsidRPr="00BE2421">
        <w:rPr>
          <w:rStyle w:val="5-Char"/>
          <w:rtl/>
        </w:rPr>
        <w:t xml:space="preserve"> </w:t>
      </w:r>
      <w:r w:rsidRPr="00BE2421">
        <w:rPr>
          <w:rStyle w:val="5-Char"/>
          <w:rFonts w:hint="eastAsia"/>
          <w:rtl/>
        </w:rPr>
        <w:t>فَورَ</w:t>
      </w:r>
      <w:r w:rsidRPr="00BE2421">
        <w:rPr>
          <w:rStyle w:val="5-Char"/>
          <w:rtl/>
        </w:rPr>
        <w:t xml:space="preserve"> </w:t>
      </w:r>
      <w:r w:rsidRPr="00BE2421">
        <w:rPr>
          <w:rStyle w:val="5-Char"/>
          <w:rFonts w:hint="eastAsia"/>
          <w:rtl/>
        </w:rPr>
        <w:t>كُلِّ</w:t>
      </w:r>
      <w:r w:rsidRPr="00BE2421">
        <w:rPr>
          <w:rStyle w:val="5-Char"/>
          <w:rtl/>
        </w:rPr>
        <w:t xml:space="preserve"> </w:t>
      </w:r>
      <w:r w:rsidRPr="00BE2421">
        <w:rPr>
          <w:rStyle w:val="5-Char"/>
          <w:rFonts w:hint="eastAsia"/>
          <w:rtl/>
        </w:rPr>
        <w:t>فَرضٍ</w:t>
      </w:r>
      <w:r w:rsidRPr="00BE2421">
        <w:rPr>
          <w:rStyle w:val="5-Char"/>
          <w:rtl/>
        </w:rPr>
        <w:t xml:space="preserve"> </w:t>
      </w:r>
      <w:r w:rsidRPr="00BE2421">
        <w:rPr>
          <w:rStyle w:val="5-Char"/>
          <w:rFonts w:hint="eastAsia"/>
          <w:rtl/>
        </w:rPr>
        <w:t>أُدِّيَ</w:t>
      </w:r>
      <w:r w:rsidRPr="00BE2421">
        <w:rPr>
          <w:rStyle w:val="5-Char"/>
          <w:rtl/>
        </w:rPr>
        <w:t xml:space="preserve"> </w:t>
      </w:r>
      <w:r w:rsidRPr="00BE2421">
        <w:rPr>
          <w:rStyle w:val="5-Char"/>
          <w:rFonts w:hint="eastAsia"/>
          <w:rtl/>
        </w:rPr>
        <w:t>بِجَمَاعَةٍ</w:t>
      </w:r>
      <w:r w:rsidRPr="00BE2421">
        <w:rPr>
          <w:rStyle w:val="5-Char"/>
          <w:rtl/>
        </w:rPr>
        <w:t xml:space="preserve"> </w:t>
      </w:r>
      <w:r w:rsidRPr="00BE2421">
        <w:rPr>
          <w:rStyle w:val="5-Char"/>
          <w:rFonts w:hint="eastAsia"/>
          <w:rtl/>
        </w:rPr>
        <w:t>مُ</w:t>
      </w:r>
      <w:r w:rsidRPr="00BE2421">
        <w:rPr>
          <w:rStyle w:val="5-Char"/>
          <w:rFonts w:hint="cs"/>
          <w:rtl/>
        </w:rPr>
        <w:t>سْ</w:t>
      </w:r>
      <w:r w:rsidRPr="00BE2421">
        <w:rPr>
          <w:rStyle w:val="5-Char"/>
          <w:rFonts w:hint="eastAsia"/>
          <w:rtl/>
        </w:rPr>
        <w:t>ت</w:t>
      </w:r>
      <w:r w:rsidRPr="00BE2421">
        <w:rPr>
          <w:rStyle w:val="5-Char"/>
          <w:rFonts w:hint="cs"/>
          <w:rtl/>
        </w:rPr>
        <w:t>َ</w:t>
      </w:r>
      <w:r w:rsidRPr="00BE2421">
        <w:rPr>
          <w:rStyle w:val="5-Char"/>
          <w:rFonts w:hint="eastAsia"/>
          <w:rtl/>
        </w:rPr>
        <w:t>حَبَّةٍ</w:t>
      </w:r>
      <w:r w:rsidRPr="00BE2421">
        <w:rPr>
          <w:rStyle w:val="5-Char"/>
          <w:rtl/>
        </w:rPr>
        <w:t xml:space="preserve"> </w:t>
      </w:r>
      <w:r w:rsidRPr="00BE2421">
        <w:rPr>
          <w:rStyle w:val="5-Char"/>
          <w:rFonts w:hint="eastAsia"/>
          <w:rtl/>
        </w:rPr>
        <w:t>عَلَ</w:t>
      </w:r>
      <w:r w:rsidR="00764F37" w:rsidRPr="00BE2421">
        <w:rPr>
          <w:rStyle w:val="5-Char"/>
          <w:rFonts w:hint="cs"/>
          <w:rtl/>
        </w:rPr>
        <w:t>ی</w:t>
      </w:r>
      <w:r w:rsidRPr="00BE2421">
        <w:rPr>
          <w:rStyle w:val="5-Char"/>
          <w:rtl/>
        </w:rPr>
        <w:t xml:space="preserve"> </w:t>
      </w:r>
      <w:r w:rsidRPr="00BE2421">
        <w:rPr>
          <w:rStyle w:val="5-Char"/>
          <w:rFonts w:hint="eastAsia"/>
          <w:rtl/>
        </w:rPr>
        <w:t>إِمَامٍ</w:t>
      </w:r>
      <w:r w:rsidRPr="00BE2421">
        <w:rPr>
          <w:rStyle w:val="5-Char"/>
          <w:rtl/>
        </w:rPr>
        <w:t xml:space="preserve"> </w:t>
      </w:r>
      <w:r w:rsidRPr="00BE2421">
        <w:rPr>
          <w:rStyle w:val="5-Char"/>
          <w:rFonts w:hint="eastAsia"/>
          <w:rtl/>
        </w:rPr>
        <w:t>مُقِيمٍ</w:t>
      </w:r>
      <w:r w:rsidRPr="00BE2421">
        <w:rPr>
          <w:rStyle w:val="5-Char"/>
          <w:rtl/>
        </w:rPr>
        <w:t xml:space="preserve"> </w:t>
      </w:r>
      <w:r w:rsidRPr="00BE2421">
        <w:rPr>
          <w:rStyle w:val="5-Char"/>
          <w:rFonts w:hint="eastAsia"/>
          <w:rtl/>
        </w:rPr>
        <w:t>بِمِص</w:t>
      </w:r>
      <w:r w:rsidRPr="00BE2421">
        <w:rPr>
          <w:rStyle w:val="5-Char"/>
          <w:rFonts w:hint="cs"/>
          <w:rtl/>
        </w:rPr>
        <w:t>ْ</w:t>
      </w:r>
      <w:r w:rsidRPr="00BE2421">
        <w:rPr>
          <w:rStyle w:val="5-Char"/>
          <w:rFonts w:hint="eastAsia"/>
          <w:rtl/>
        </w:rPr>
        <w:t>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عَلَ</w:t>
      </w:r>
      <w:r w:rsidR="00764F37" w:rsidRPr="00BE2421">
        <w:rPr>
          <w:rStyle w:val="5-Char"/>
          <w:rFonts w:hint="cs"/>
          <w:rtl/>
        </w:rPr>
        <w:t>ی</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قتَدَ</w:t>
      </w:r>
      <w:r w:rsidR="00764F37" w:rsidRPr="00BE2421">
        <w:rPr>
          <w:rStyle w:val="5-Char"/>
          <w:rFonts w:hint="cs"/>
          <w:rtl/>
        </w:rPr>
        <w:t>ی</w:t>
      </w:r>
      <w:r w:rsidRPr="00BE2421">
        <w:rPr>
          <w:rStyle w:val="5-Char"/>
          <w:rtl/>
        </w:rPr>
        <w:t xml:space="preserve"> </w:t>
      </w:r>
      <w:r w:rsidRPr="00BE2421">
        <w:rPr>
          <w:rStyle w:val="5-Char"/>
          <w:rFonts w:hint="eastAsia"/>
          <w:rtl/>
        </w:rPr>
        <w:t>بِ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كَانَ</w:t>
      </w:r>
      <w:r w:rsidRPr="00BE2421">
        <w:rPr>
          <w:rStyle w:val="5-Char"/>
          <w:rtl/>
        </w:rPr>
        <w:t xml:space="preserve"> </w:t>
      </w:r>
      <w:r w:rsidRPr="00BE2421">
        <w:rPr>
          <w:rStyle w:val="5-Char"/>
          <w:rFonts w:hint="eastAsia"/>
          <w:rtl/>
        </w:rPr>
        <w:t>مُسَافِرًا</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رَقِيقًا</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أُنثَ</w:t>
      </w:r>
      <w:r w:rsidR="00764F37" w:rsidRPr="00BE2421">
        <w:rPr>
          <w:rStyle w:val="5-Char"/>
          <w:rFonts w:hint="cs"/>
          <w:rtl/>
        </w:rPr>
        <w:t>ی</w:t>
      </w:r>
      <w:r w:rsidRPr="00BE2421">
        <w:rPr>
          <w:rStyle w:val="5-Char"/>
          <w:rtl/>
        </w:rPr>
        <w:t xml:space="preserve"> </w:t>
      </w:r>
      <w:r w:rsidRPr="00BE2421">
        <w:rPr>
          <w:rStyle w:val="5-Char"/>
          <w:rFonts w:hint="eastAsia"/>
          <w:rtl/>
        </w:rPr>
        <w:t>عِندَ</w:t>
      </w:r>
      <w:r w:rsidRPr="00BE2421">
        <w:rPr>
          <w:rStyle w:val="5-Char"/>
          <w:rtl/>
        </w:rPr>
        <w:t xml:space="preserve"> </w:t>
      </w:r>
      <w:r w:rsidRPr="00BE2421">
        <w:rPr>
          <w:rStyle w:val="5-Char"/>
          <w:rFonts w:hint="eastAsia"/>
          <w:rtl/>
        </w:rPr>
        <w:t>أَبِي</w:t>
      </w:r>
      <w:r w:rsidRPr="00BE2421">
        <w:rPr>
          <w:rStyle w:val="5-Char"/>
          <w:rtl/>
        </w:rPr>
        <w:t xml:space="preserve"> </w:t>
      </w:r>
      <w:r w:rsidRPr="00BE2421">
        <w:rPr>
          <w:rStyle w:val="5-Char"/>
          <w:rFonts w:hint="eastAsia"/>
          <w:rtl/>
        </w:rPr>
        <w:t>حَنِيفَةَ</w:t>
      </w:r>
      <w:r w:rsidRPr="00BE2421">
        <w:rPr>
          <w:rStyle w:val="5-Char"/>
          <w:rtl/>
        </w:rPr>
        <w:t xml:space="preserve"> </w:t>
      </w:r>
      <w:r w:rsidRPr="00BE2421">
        <w:rPr>
          <w:rStyle w:val="5-Char"/>
          <w:rFonts w:hint="eastAsia"/>
          <w:rtl/>
        </w:rPr>
        <w:t>رَحِمَهُ</w:t>
      </w:r>
      <w:r w:rsidRPr="00BE2421">
        <w:rPr>
          <w:rStyle w:val="5-Char"/>
          <w:rtl/>
        </w:rPr>
        <w:t xml:space="preserve"> </w:t>
      </w:r>
      <w:r w:rsidRPr="00BE2421">
        <w:rPr>
          <w:rStyle w:val="5-Char"/>
          <w:rFonts w:hint="eastAsia"/>
          <w:rtl/>
        </w:rPr>
        <w:t>الل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الَا</w:t>
      </w:r>
      <w:r w:rsidRPr="00BE2421">
        <w:rPr>
          <w:rStyle w:val="5-Char"/>
          <w:rFonts w:hint="cs"/>
          <w:rtl/>
        </w:rPr>
        <w:t>:</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جِبُ</w:t>
      </w:r>
      <w:r w:rsidRPr="00BE2421">
        <w:rPr>
          <w:rStyle w:val="5-Char"/>
          <w:rtl/>
        </w:rPr>
        <w:t xml:space="preserve"> </w:t>
      </w:r>
      <w:r w:rsidRPr="00BE2421">
        <w:rPr>
          <w:rStyle w:val="5-Char"/>
          <w:rFonts w:hint="eastAsia"/>
          <w:rtl/>
        </w:rPr>
        <w:t>فَورَ</w:t>
      </w:r>
      <w:r w:rsidRPr="00BE2421">
        <w:rPr>
          <w:rStyle w:val="5-Char"/>
          <w:rtl/>
        </w:rPr>
        <w:t xml:space="preserve"> </w:t>
      </w:r>
      <w:r w:rsidRPr="00BE2421">
        <w:rPr>
          <w:rStyle w:val="5-Char"/>
          <w:rFonts w:hint="eastAsia"/>
          <w:rtl/>
        </w:rPr>
        <w:t>كُلِّ</w:t>
      </w:r>
      <w:r w:rsidRPr="00BE2421">
        <w:rPr>
          <w:rStyle w:val="5-Char"/>
          <w:rtl/>
        </w:rPr>
        <w:t xml:space="preserve"> </w:t>
      </w:r>
      <w:r w:rsidRPr="00BE2421">
        <w:rPr>
          <w:rStyle w:val="5-Char"/>
          <w:rFonts w:hint="eastAsia"/>
          <w:rtl/>
        </w:rPr>
        <w:t>فَرضٍ</w:t>
      </w:r>
      <w:r w:rsidRPr="00BE2421">
        <w:rPr>
          <w:rStyle w:val="5-Char"/>
          <w:rtl/>
        </w:rPr>
        <w:t xml:space="preserve"> </w:t>
      </w:r>
      <w:r w:rsidRPr="00BE2421">
        <w:rPr>
          <w:rStyle w:val="5-Char"/>
          <w:rFonts w:hint="eastAsia"/>
          <w:rtl/>
        </w:rPr>
        <w:t>عَلَ</w:t>
      </w:r>
      <w:r w:rsidR="00764F37" w:rsidRPr="00BE2421">
        <w:rPr>
          <w:rStyle w:val="5-Char"/>
          <w:rFonts w:hint="cs"/>
          <w:rtl/>
        </w:rPr>
        <w:t>ی</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صَلَّا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مُنفَرِدًا</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مُسَافِرًا</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قَرَوِيًّا</w:t>
      </w:r>
      <w:r w:rsidRPr="00BE2421">
        <w:rPr>
          <w:rStyle w:val="5-Char"/>
          <w:rtl/>
        </w:rPr>
        <w:t xml:space="preserve"> </w:t>
      </w:r>
      <w:r w:rsidRPr="00BE2421">
        <w:rPr>
          <w:rStyle w:val="5-Char"/>
          <w:rFonts w:hint="eastAsia"/>
          <w:rtl/>
        </w:rPr>
        <w:t>اِلَ</w:t>
      </w:r>
      <w:r w:rsidR="00764F37" w:rsidRPr="00BE2421">
        <w:rPr>
          <w:rStyle w:val="5-Char"/>
          <w:rFonts w:hint="cs"/>
          <w:rtl/>
        </w:rPr>
        <w:t>ی</w:t>
      </w:r>
      <w:r w:rsidRPr="00BE2421">
        <w:rPr>
          <w:rStyle w:val="5-Char"/>
          <w:rtl/>
        </w:rPr>
        <w:t xml:space="preserve"> </w:t>
      </w:r>
      <w:r w:rsidRPr="00BE2421">
        <w:rPr>
          <w:rStyle w:val="5-Char"/>
          <w:rFonts w:hint="eastAsia"/>
          <w:rtl/>
        </w:rPr>
        <w:t>عَصرِ</w:t>
      </w:r>
      <w:r w:rsidRPr="00BE2421">
        <w:rPr>
          <w:rStyle w:val="5-Char"/>
          <w:rtl/>
        </w:rPr>
        <w:t xml:space="preserve"> </w:t>
      </w:r>
      <w:r w:rsidRPr="00BE2421">
        <w:rPr>
          <w:rStyle w:val="5-Char"/>
          <w:rFonts w:hint="eastAsia"/>
          <w:rtl/>
        </w:rPr>
        <w:t>الخَامِسِ</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يَومِ</w:t>
      </w:r>
      <w:r w:rsidRPr="00BE2421">
        <w:rPr>
          <w:rStyle w:val="5-Char"/>
          <w:rtl/>
        </w:rPr>
        <w:t xml:space="preserve"> </w:t>
      </w:r>
      <w:r w:rsidRPr="00BE2421">
        <w:rPr>
          <w:rStyle w:val="5-Char"/>
          <w:rFonts w:hint="eastAsia"/>
          <w:rtl/>
        </w:rPr>
        <w:t>عَرَفَ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بِه</w:t>
      </w:r>
      <w:r w:rsidRPr="00BE2421">
        <w:rPr>
          <w:rStyle w:val="5-Char"/>
          <w:rtl/>
        </w:rPr>
        <w:t xml:space="preserve"> </w:t>
      </w:r>
      <w:r w:rsidRPr="00BE2421">
        <w:rPr>
          <w:rStyle w:val="5-Char"/>
          <w:rFonts w:hint="eastAsia"/>
          <w:rtl/>
        </w:rPr>
        <w:t>يُعمَل</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عَلَيهِ</w:t>
      </w:r>
      <w:r w:rsidRPr="00BE2421">
        <w:rPr>
          <w:rStyle w:val="5-Char"/>
          <w:rtl/>
        </w:rPr>
        <w:t xml:space="preserve"> </w:t>
      </w:r>
      <w:r w:rsidRPr="00BE2421">
        <w:rPr>
          <w:rStyle w:val="5-Char"/>
          <w:rFonts w:hint="eastAsia"/>
          <w:rtl/>
        </w:rPr>
        <w:t>الفِتوَ</w:t>
      </w:r>
      <w:r w:rsidR="00764F37" w:rsidRPr="00BE2421">
        <w:rPr>
          <w:rStyle w:val="5-Char"/>
          <w:rFonts w:hint="cs"/>
          <w:rtl/>
        </w:rPr>
        <w:t>ی</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بَأسَ</w:t>
      </w:r>
      <w:r w:rsidRPr="00BE2421">
        <w:rPr>
          <w:rStyle w:val="5-Char"/>
          <w:rtl/>
        </w:rPr>
        <w:t xml:space="preserve"> </w:t>
      </w:r>
      <w:r w:rsidRPr="00BE2421">
        <w:rPr>
          <w:rStyle w:val="5-Char"/>
          <w:rFonts w:hint="eastAsia"/>
          <w:rtl/>
        </w:rPr>
        <w:t>بِالتَّكبِيرِ</w:t>
      </w:r>
      <w:r w:rsidRPr="00BE2421">
        <w:rPr>
          <w:rStyle w:val="5-Char"/>
          <w:rtl/>
        </w:rPr>
        <w:t xml:space="preserve"> </w:t>
      </w:r>
      <w:r w:rsidRPr="00BE2421">
        <w:rPr>
          <w:rStyle w:val="5-Char"/>
          <w:rFonts w:hint="eastAsia"/>
          <w:rtl/>
        </w:rPr>
        <w:t>عَقِبَ</w:t>
      </w:r>
      <w:r w:rsidRPr="00BE2421">
        <w:rPr>
          <w:rStyle w:val="5-Char"/>
          <w:rtl/>
        </w:rPr>
        <w:t xml:space="preserve"> </w:t>
      </w:r>
      <w:r w:rsidRPr="00BE2421">
        <w:rPr>
          <w:rStyle w:val="5-Char"/>
          <w:rFonts w:hint="eastAsia"/>
          <w:rtl/>
        </w:rPr>
        <w:t>صَلَاةِ</w:t>
      </w:r>
      <w:r w:rsidRPr="00BE2421">
        <w:rPr>
          <w:rStyle w:val="5-Char"/>
          <w:rtl/>
        </w:rPr>
        <w:t xml:space="preserve"> </w:t>
      </w:r>
      <w:r w:rsidRPr="00BE2421">
        <w:rPr>
          <w:rStyle w:val="5-Char"/>
          <w:rFonts w:hint="eastAsia"/>
          <w:rtl/>
        </w:rPr>
        <w:t>العِيدَينِ</w:t>
      </w:r>
      <w:r w:rsidRPr="00BE2421">
        <w:rPr>
          <w:rStyle w:val="5-Char"/>
          <w:rFonts w:hint="cs"/>
          <w:rtl/>
        </w:rPr>
        <w:t>.</w:t>
      </w:r>
      <w:r w:rsidRPr="00BE2421">
        <w:rPr>
          <w:rStyle w:val="5-Char"/>
          <w:rtl/>
        </w:rPr>
        <w:t xml:space="preserve"> </w:t>
      </w:r>
      <w:r w:rsidRPr="00BE2421">
        <w:rPr>
          <w:rStyle w:val="5-Char"/>
          <w:rFonts w:hint="eastAsia"/>
          <w:rtl/>
        </w:rPr>
        <w:t>وَالتَّكبِيرُ</w:t>
      </w:r>
      <w:r w:rsidRPr="00BE2421">
        <w:rPr>
          <w:rStyle w:val="5-Char"/>
          <w:rtl/>
        </w:rPr>
        <w:t xml:space="preserve"> </w:t>
      </w:r>
      <w:r w:rsidRPr="00BE2421">
        <w:rPr>
          <w:rStyle w:val="5-Char"/>
          <w:rFonts w:hint="eastAsia"/>
          <w:rtl/>
        </w:rPr>
        <w:t>أَن</w:t>
      </w:r>
      <w:r w:rsidRPr="00BE2421">
        <w:rPr>
          <w:rStyle w:val="5-Char"/>
          <w:rtl/>
        </w:rPr>
        <w:t xml:space="preserve"> </w:t>
      </w:r>
      <w:r w:rsidRPr="00BE2421">
        <w:rPr>
          <w:rStyle w:val="5-Char"/>
          <w:rFonts w:hint="eastAsia"/>
          <w:rtl/>
        </w:rPr>
        <w:t>يَقُولَ</w:t>
      </w:r>
      <w:r w:rsidRPr="00BE2421">
        <w:rPr>
          <w:rStyle w:val="5-Char"/>
          <w:rFonts w:hint="cs"/>
          <w:rtl/>
        </w:rPr>
        <w:t>:</w:t>
      </w:r>
      <w:r w:rsidRPr="00BE2421">
        <w:rPr>
          <w:rStyle w:val="5-Char"/>
          <w:rtl/>
        </w:rPr>
        <w:t xml:space="preserve"> </w:t>
      </w:r>
      <w:r w:rsidRPr="00BE2421">
        <w:rPr>
          <w:rStyle w:val="5-Char"/>
          <w:rFonts w:hint="cs"/>
          <w:rtl/>
        </w:rPr>
        <w:t>«</w:t>
      </w:r>
      <w:r w:rsidRPr="00BE2421">
        <w:rPr>
          <w:rStyle w:val="5-Char"/>
          <w:rFonts w:hint="eastAsia"/>
          <w:rtl/>
        </w:rPr>
        <w:t>اَللهُ</w:t>
      </w:r>
      <w:r w:rsidRPr="00BE2421">
        <w:rPr>
          <w:rStyle w:val="5-Char"/>
          <w:rtl/>
        </w:rPr>
        <w:t xml:space="preserve"> </w:t>
      </w:r>
      <w:r w:rsidRPr="00BE2421">
        <w:rPr>
          <w:rStyle w:val="5-Char"/>
          <w:rFonts w:hint="eastAsia"/>
          <w:rtl/>
        </w:rPr>
        <w:t>أَكبَرُ</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أَكبَرُ</w:t>
      </w:r>
      <w:r w:rsidRPr="00BE2421">
        <w:rPr>
          <w:rStyle w:val="5-Char"/>
          <w:rFonts w:hint="cs"/>
          <w:rtl/>
        </w:rPr>
        <w:t>،</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إِلَه</w:t>
      </w:r>
      <w:r w:rsidRPr="00BE2421">
        <w:rPr>
          <w:rStyle w:val="5-Char"/>
          <w:rtl/>
        </w:rPr>
        <w:t xml:space="preserve"> </w:t>
      </w:r>
      <w:r w:rsidRPr="00BE2421">
        <w:rPr>
          <w:rStyle w:val="5-Char"/>
          <w:rFonts w:hint="eastAsia"/>
          <w:rtl/>
        </w:rPr>
        <w:t>إِلَّا</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وَاللهُ</w:t>
      </w:r>
      <w:r w:rsidRPr="00BE2421">
        <w:rPr>
          <w:rStyle w:val="5-Char"/>
          <w:rtl/>
        </w:rPr>
        <w:t xml:space="preserve"> </w:t>
      </w:r>
      <w:r w:rsidRPr="00BE2421">
        <w:rPr>
          <w:rStyle w:val="5-Char"/>
          <w:rFonts w:hint="eastAsia"/>
          <w:rtl/>
        </w:rPr>
        <w:t>أَكبَرُ</w:t>
      </w:r>
      <w:r w:rsidRPr="00BE2421">
        <w:rPr>
          <w:rStyle w:val="5-Char"/>
          <w:rFonts w:hint="cs"/>
          <w:rtl/>
        </w:rPr>
        <w:t>،</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أَكبَ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w:t>
      </w:r>
      <w:r w:rsidRPr="00BE2421">
        <w:rPr>
          <w:rStyle w:val="5-Char"/>
          <w:rFonts w:hint="cs"/>
          <w:rtl/>
        </w:rPr>
        <w:t>له</w:t>
      </w:r>
      <w:r w:rsidRPr="00BE2421">
        <w:rPr>
          <w:rStyle w:val="5-Char"/>
          <w:rtl/>
        </w:rPr>
        <w:t xml:space="preserve"> </w:t>
      </w:r>
      <w:r w:rsidRPr="00BE2421">
        <w:rPr>
          <w:rStyle w:val="5-Char"/>
          <w:rFonts w:hint="eastAsia"/>
          <w:rtl/>
        </w:rPr>
        <w:t>الحَمدُ</w:t>
      </w:r>
      <w:r w:rsidRPr="00BE2421">
        <w:rPr>
          <w:rStyle w:val="5-Char"/>
          <w:rFonts w:hint="cs"/>
          <w:rtl/>
        </w:rPr>
        <w:t>».</w:t>
      </w:r>
    </w:p>
    <w:p w:rsidR="002A4A9C" w:rsidRDefault="002A4A9C" w:rsidP="00AF1D25">
      <w:pPr>
        <w:rPr>
          <w:rStyle w:val="1-Char"/>
          <w:rtl/>
        </w:rPr>
        <w:sectPr w:rsidR="002A4A9C" w:rsidSect="002A4A9C">
          <w:footnotePr>
            <w:numRestart w:val="eachPage"/>
          </w:footnotePr>
          <w:pgSz w:w="9356" w:h="13608" w:code="9"/>
          <w:pgMar w:top="567" w:right="1134" w:bottom="851" w:left="1134" w:header="454" w:footer="0" w:gutter="0"/>
          <w:cols w:space="708"/>
          <w:titlePg/>
          <w:bidi/>
          <w:docGrid w:linePitch="360"/>
        </w:sectPr>
      </w:pPr>
    </w:p>
    <w:p w:rsidR="00181A98" w:rsidRPr="00F7533D" w:rsidRDefault="00181A98" w:rsidP="002A4A9C">
      <w:pPr>
        <w:pStyle w:val="2-"/>
        <w:rPr>
          <w:rtl/>
        </w:rPr>
      </w:pPr>
      <w:bookmarkStart w:id="118" w:name="_Toc440375876"/>
      <w:r w:rsidRPr="00F7533D">
        <w:rPr>
          <w:rFonts w:hint="cs"/>
          <w:rtl/>
        </w:rPr>
        <w:t>باب: پ</w:t>
      </w:r>
      <w:r w:rsidR="000751A8">
        <w:rPr>
          <w:rFonts w:hint="cs"/>
          <w:rtl/>
        </w:rPr>
        <w:t>ی</w:t>
      </w:r>
      <w:r w:rsidRPr="00F7533D">
        <w:rPr>
          <w:rFonts w:hint="cs"/>
          <w:rtl/>
        </w:rPr>
        <w:t>رامون احکام و مسائل نمازها</w:t>
      </w:r>
      <w:r w:rsidR="000751A8">
        <w:rPr>
          <w:rFonts w:hint="cs"/>
          <w:rtl/>
        </w:rPr>
        <w:t>ی</w:t>
      </w:r>
      <w:r w:rsidRPr="00F7533D">
        <w:rPr>
          <w:rFonts w:hint="cs"/>
          <w:rtl/>
        </w:rPr>
        <w:t xml:space="preserve"> ع</w:t>
      </w:r>
      <w:r w:rsidR="000751A8">
        <w:rPr>
          <w:rFonts w:hint="cs"/>
          <w:rtl/>
        </w:rPr>
        <w:t>ی</w:t>
      </w:r>
      <w:r w:rsidRPr="00F7533D">
        <w:rPr>
          <w:rFonts w:hint="cs"/>
          <w:rtl/>
        </w:rPr>
        <w:t>د فطر و ع</w:t>
      </w:r>
      <w:r w:rsidR="000751A8">
        <w:rPr>
          <w:rFonts w:hint="cs"/>
          <w:rtl/>
        </w:rPr>
        <w:t>ی</w:t>
      </w:r>
      <w:r w:rsidRPr="00F7533D">
        <w:rPr>
          <w:rFonts w:hint="cs"/>
          <w:rtl/>
        </w:rPr>
        <w:t>د قربان</w:t>
      </w:r>
      <w:bookmarkEnd w:id="118"/>
    </w:p>
    <w:p w:rsidR="00E81847" w:rsidRPr="007100A7" w:rsidRDefault="006D59BB" w:rsidP="00AF1D25">
      <w:pPr>
        <w:rPr>
          <w:rStyle w:val="1-Char"/>
          <w:rtl/>
        </w:rPr>
      </w:pPr>
      <w:r w:rsidRPr="007100A7">
        <w:rPr>
          <w:rStyle w:val="1-Char"/>
          <w:rFonts w:hint="cs"/>
          <w:rtl/>
        </w:rPr>
        <w:t xml:space="preserve"> </w:t>
      </w:r>
      <w:r w:rsidR="00E81847" w:rsidRPr="007100A7">
        <w:rPr>
          <w:rStyle w:val="1-Char"/>
          <w:rFonts w:hint="cs"/>
          <w:rtl/>
        </w:rPr>
        <w:t>[واژه‌</w:t>
      </w:r>
      <w:r w:rsidR="00446BB7">
        <w:rPr>
          <w:rStyle w:val="1-Char"/>
          <w:rFonts w:hint="cs"/>
          <w:rtl/>
        </w:rPr>
        <w:t>ی</w:t>
      </w:r>
      <w:r w:rsidR="00E81847" w:rsidRPr="007100A7">
        <w:rPr>
          <w:rStyle w:val="1-Char"/>
          <w:rFonts w:hint="cs"/>
          <w:rtl/>
        </w:rPr>
        <w:t xml:space="preserve"> «</w:t>
      </w:r>
      <w:r w:rsidR="00E81847" w:rsidRPr="00FE6406">
        <w:rPr>
          <w:rStyle w:val="9-Char"/>
          <w:rFonts w:eastAsia="Batang" w:hint="cs"/>
          <w:rtl/>
        </w:rPr>
        <w:t>ع</w:t>
      </w:r>
      <w:r w:rsidR="00446BB7">
        <w:rPr>
          <w:rStyle w:val="9-Char"/>
          <w:rFonts w:eastAsia="Batang" w:hint="cs"/>
          <w:rtl/>
        </w:rPr>
        <w:t>ی</w:t>
      </w:r>
      <w:r w:rsidR="00E81847" w:rsidRPr="00FE6406">
        <w:rPr>
          <w:rStyle w:val="9-Char"/>
          <w:rFonts w:eastAsia="Batang" w:hint="cs"/>
          <w:rtl/>
        </w:rPr>
        <w:t>د</w:t>
      </w:r>
      <w:r w:rsidR="00E81847" w:rsidRPr="007100A7">
        <w:rPr>
          <w:rStyle w:val="1-Char"/>
          <w:rFonts w:hint="cs"/>
          <w:rtl/>
        </w:rPr>
        <w:t>» از «</w:t>
      </w:r>
      <w:r w:rsidR="00E81847" w:rsidRPr="00FE6406">
        <w:rPr>
          <w:rStyle w:val="9-Char"/>
          <w:rFonts w:eastAsia="Batang" w:hint="cs"/>
          <w:rtl/>
        </w:rPr>
        <w:t>عود</w:t>
      </w:r>
      <w:r w:rsidR="00E81847" w:rsidRPr="007100A7">
        <w:rPr>
          <w:rStyle w:val="1-Char"/>
          <w:rFonts w:hint="cs"/>
          <w:rtl/>
        </w:rPr>
        <w:t>» گرفته شده است؛ چون هر سال عود م</w:t>
      </w:r>
      <w:r w:rsidR="00446BB7">
        <w:rPr>
          <w:rStyle w:val="1-Char"/>
          <w:rFonts w:hint="cs"/>
          <w:rtl/>
        </w:rPr>
        <w:t>ی</w:t>
      </w:r>
      <w:r w:rsidR="00E81847" w:rsidRPr="007100A7">
        <w:rPr>
          <w:rStyle w:val="1-Char"/>
          <w:rFonts w:hint="cs"/>
          <w:rtl/>
        </w:rPr>
        <w:t>‌کند و برم</w:t>
      </w:r>
      <w:r w:rsidR="00446BB7">
        <w:rPr>
          <w:rStyle w:val="1-Char"/>
          <w:rFonts w:hint="cs"/>
          <w:rtl/>
        </w:rPr>
        <w:t>ی</w:t>
      </w:r>
      <w:r w:rsidR="00E81847" w:rsidRPr="007100A7">
        <w:rPr>
          <w:rStyle w:val="1-Char"/>
          <w:rFonts w:hint="cs"/>
          <w:rtl/>
        </w:rPr>
        <w:t xml:space="preserve">‌گردد؛ و </w:t>
      </w:r>
      <w:r w:rsidR="00446BB7">
        <w:rPr>
          <w:rStyle w:val="1-Char"/>
          <w:rFonts w:hint="cs"/>
          <w:rtl/>
        </w:rPr>
        <w:t>ی</w:t>
      </w:r>
      <w:r w:rsidR="00E81847" w:rsidRPr="007100A7">
        <w:rPr>
          <w:rStyle w:val="1-Char"/>
          <w:rFonts w:hint="cs"/>
          <w:rtl/>
        </w:rPr>
        <w:t>ا چون با آمدن آن، سرور و شاد</w:t>
      </w:r>
      <w:r w:rsidR="00446BB7">
        <w:rPr>
          <w:rStyle w:val="1-Char"/>
          <w:rFonts w:hint="cs"/>
          <w:rtl/>
        </w:rPr>
        <w:t>ی</w:t>
      </w:r>
      <w:r w:rsidR="00E81847" w:rsidRPr="007100A7">
        <w:rPr>
          <w:rStyle w:val="1-Char"/>
          <w:rFonts w:hint="cs"/>
          <w:rtl/>
        </w:rPr>
        <w:t xml:space="preserve"> برم</w:t>
      </w:r>
      <w:r w:rsidR="00446BB7">
        <w:rPr>
          <w:rStyle w:val="1-Char"/>
          <w:rFonts w:hint="cs"/>
          <w:rtl/>
        </w:rPr>
        <w:t>ی</w:t>
      </w:r>
      <w:r w:rsidR="00E81847" w:rsidRPr="007100A7">
        <w:rPr>
          <w:rStyle w:val="1-Char"/>
          <w:rFonts w:hint="cs"/>
          <w:rtl/>
        </w:rPr>
        <w:t xml:space="preserve">‌گردد؛ و </w:t>
      </w:r>
      <w:r w:rsidR="00446BB7">
        <w:rPr>
          <w:rStyle w:val="1-Char"/>
          <w:rFonts w:hint="cs"/>
          <w:rtl/>
        </w:rPr>
        <w:t>ی</w:t>
      </w:r>
      <w:r w:rsidR="00E81847" w:rsidRPr="007100A7">
        <w:rPr>
          <w:rStyle w:val="1-Char"/>
          <w:rFonts w:hint="cs"/>
          <w:rtl/>
        </w:rPr>
        <w:t>ا چون در آن روزها، خداوند بخشش و کرم فراوان، عا</w:t>
      </w:r>
      <w:r w:rsidR="00446BB7">
        <w:rPr>
          <w:rStyle w:val="1-Char"/>
          <w:rFonts w:hint="cs"/>
          <w:rtl/>
        </w:rPr>
        <w:t>ی</w:t>
      </w:r>
      <w:r w:rsidR="00E81847" w:rsidRPr="007100A7">
        <w:rPr>
          <w:rStyle w:val="1-Char"/>
          <w:rFonts w:hint="cs"/>
          <w:rtl/>
        </w:rPr>
        <w:t>د مؤمنان م</w:t>
      </w:r>
      <w:r w:rsidR="00446BB7">
        <w:rPr>
          <w:rStyle w:val="1-Char"/>
          <w:rFonts w:hint="cs"/>
          <w:rtl/>
        </w:rPr>
        <w:t>ی</w:t>
      </w:r>
      <w:r w:rsidR="00E81847" w:rsidRPr="007100A7">
        <w:rPr>
          <w:rStyle w:val="1-Char"/>
          <w:rFonts w:hint="cs"/>
          <w:rtl/>
        </w:rPr>
        <w:t>‌کند.</w:t>
      </w:r>
    </w:p>
    <w:p w:rsidR="00E81847" w:rsidRPr="007100A7" w:rsidRDefault="00E81847" w:rsidP="008504B6">
      <w:pPr>
        <w:rPr>
          <w:rStyle w:val="1-Char"/>
          <w:rtl/>
        </w:rPr>
      </w:pPr>
      <w:r w:rsidRPr="007100A7">
        <w:rPr>
          <w:rStyle w:val="1-Char"/>
          <w:rFonts w:hint="cs"/>
          <w:rtl/>
        </w:rPr>
        <w:t>و نماز ع</w:t>
      </w:r>
      <w:r w:rsidR="00446BB7">
        <w:rPr>
          <w:rStyle w:val="1-Char"/>
          <w:rFonts w:hint="cs"/>
          <w:rtl/>
        </w:rPr>
        <w:t>ی</w:t>
      </w:r>
      <w:r w:rsidRPr="007100A7">
        <w:rPr>
          <w:rStyle w:val="1-Char"/>
          <w:rFonts w:hint="cs"/>
          <w:rtl/>
        </w:rPr>
        <w:t>د، به موجب آ</w:t>
      </w:r>
      <w:r w:rsidR="00446BB7">
        <w:rPr>
          <w:rStyle w:val="1-Char"/>
          <w:rFonts w:hint="cs"/>
          <w:rtl/>
        </w:rPr>
        <w:t>ی</w:t>
      </w:r>
      <w:r w:rsidRPr="007100A7">
        <w:rPr>
          <w:rStyle w:val="1-Char"/>
          <w:rFonts w:hint="cs"/>
          <w:rtl/>
        </w:rPr>
        <w:t>ات قرآن و سنّت نبو</w:t>
      </w:r>
      <w:r w:rsidR="00446BB7">
        <w:rPr>
          <w:rStyle w:val="1-Char"/>
          <w:rFonts w:hint="cs"/>
          <w:rtl/>
        </w:rPr>
        <w:t>ی</w:t>
      </w:r>
      <w:r w:rsidRPr="007100A7">
        <w:rPr>
          <w:rStyle w:val="1-Char"/>
          <w:rFonts w:hint="cs"/>
          <w:rtl/>
        </w:rPr>
        <w:t xml:space="preserve"> و اجماع امّت اسلام</w:t>
      </w:r>
      <w:r w:rsidR="00446BB7">
        <w:rPr>
          <w:rStyle w:val="1-Char"/>
          <w:rFonts w:hint="cs"/>
          <w:rtl/>
        </w:rPr>
        <w:t>ی</w:t>
      </w:r>
      <w:r w:rsidRPr="007100A7">
        <w:rPr>
          <w:rStyle w:val="1-Char"/>
          <w:rFonts w:hint="cs"/>
          <w:rtl/>
        </w:rPr>
        <w:t>، واجب است؛ خداوند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د:</w:t>
      </w:r>
      <w:r w:rsidR="008504B6">
        <w:rPr>
          <w:rStyle w:val="1-Char"/>
          <w:rFonts w:hint="cs"/>
          <w:rtl/>
        </w:rPr>
        <w:t xml:space="preserve"> </w:t>
      </w:r>
      <w:r w:rsidR="008504B6">
        <w:rPr>
          <w:rStyle w:val="1-Char"/>
          <w:rFonts w:cs="Traditional Arabic"/>
          <w:color w:val="000000"/>
          <w:shd w:val="clear" w:color="auto" w:fill="FFFFFF"/>
          <w:rtl/>
        </w:rPr>
        <w:t>﴿</w:t>
      </w:r>
      <w:r w:rsidR="008504B6" w:rsidRPr="000751A8">
        <w:rPr>
          <w:rStyle w:val="4-Char"/>
          <w:rtl/>
        </w:rPr>
        <w:t>فَصَلِّ لِرَبِّكَ وَ</w:t>
      </w:r>
      <w:r w:rsidR="008504B6" w:rsidRPr="000751A8">
        <w:rPr>
          <w:rStyle w:val="4-Char"/>
          <w:rFonts w:hint="cs"/>
          <w:rtl/>
        </w:rPr>
        <w:t>ٱ</w:t>
      </w:r>
      <w:r w:rsidR="008504B6" w:rsidRPr="000751A8">
        <w:rPr>
          <w:rStyle w:val="4-Char"/>
          <w:rFonts w:hint="eastAsia"/>
          <w:rtl/>
        </w:rPr>
        <w:t>نۡحَرۡ</w:t>
      </w:r>
      <w:r w:rsidR="008504B6" w:rsidRPr="000751A8">
        <w:rPr>
          <w:rStyle w:val="4-Char"/>
          <w:rtl/>
        </w:rPr>
        <w:t>٢</w:t>
      </w:r>
      <w:r w:rsidR="008504B6">
        <w:rPr>
          <w:rStyle w:val="1-Char"/>
          <w:rFonts w:cs="Traditional Arabic"/>
          <w:color w:val="000000"/>
          <w:shd w:val="clear" w:color="auto" w:fill="FFFFFF"/>
          <w:rtl/>
        </w:rPr>
        <w:t>﴾</w:t>
      </w:r>
      <w:r w:rsidR="008504B6" w:rsidRPr="000751A8">
        <w:rPr>
          <w:rStyle w:val="4-Char"/>
          <w:rtl/>
        </w:rPr>
        <w:t xml:space="preserve"> </w:t>
      </w:r>
      <w:r w:rsidR="008504B6" w:rsidRPr="000751A8">
        <w:rPr>
          <w:rStyle w:val="9-Char1"/>
          <w:rtl/>
        </w:rPr>
        <w:t>[الكوثر: 2]</w:t>
      </w:r>
      <w:r w:rsidRPr="007100A7">
        <w:rPr>
          <w:rStyle w:val="1-Char"/>
          <w:rFonts w:hint="cs"/>
          <w:rtl/>
        </w:rPr>
        <w:t xml:space="preserve"> </w:t>
      </w:r>
      <w:r w:rsidRPr="00BE2421">
        <w:rPr>
          <w:rStyle w:val="6-Char"/>
          <w:rFonts w:hint="cs"/>
          <w:rtl/>
        </w:rPr>
        <w:t>«پس برا</w:t>
      </w:r>
      <w:r w:rsidR="00446BB7">
        <w:rPr>
          <w:rStyle w:val="6-Char"/>
          <w:rFonts w:hint="cs"/>
          <w:rtl/>
        </w:rPr>
        <w:t>ی</w:t>
      </w:r>
      <w:r w:rsidRPr="00BE2421">
        <w:rPr>
          <w:rStyle w:val="6-Char"/>
          <w:rFonts w:hint="cs"/>
          <w:rtl/>
        </w:rPr>
        <w:t xml:space="preserve"> پروردگارت نماز بخوان و قربان</w:t>
      </w:r>
      <w:r w:rsidR="00446BB7">
        <w:rPr>
          <w:rStyle w:val="6-Char"/>
          <w:rFonts w:hint="cs"/>
          <w:rtl/>
        </w:rPr>
        <w:t>ی</w:t>
      </w:r>
      <w:r w:rsidRPr="00BE2421">
        <w:rPr>
          <w:rStyle w:val="6-Char"/>
          <w:rFonts w:hint="cs"/>
          <w:rtl/>
        </w:rPr>
        <w:t xml:space="preserve"> کن»</w:t>
      </w:r>
      <w:r w:rsidRPr="007100A7">
        <w:rPr>
          <w:rStyle w:val="1-Char"/>
          <w:rFonts w:hint="cs"/>
          <w:rtl/>
        </w:rPr>
        <w:t>.</w:t>
      </w:r>
    </w:p>
    <w:p w:rsidR="00E81847" w:rsidRPr="007100A7" w:rsidRDefault="00E81847" w:rsidP="00AF1D25">
      <w:pPr>
        <w:rPr>
          <w:rStyle w:val="1-Char"/>
          <w:rtl/>
        </w:rPr>
      </w:pPr>
      <w:r w:rsidRPr="007100A7">
        <w:rPr>
          <w:rStyle w:val="1-Char"/>
          <w:rFonts w:hint="cs"/>
          <w:rtl/>
        </w:rPr>
        <w:t xml:space="preserve">و مراد از </w:t>
      </w:r>
      <w:r w:rsidRPr="00FE6406">
        <w:rPr>
          <w:rStyle w:val="9-Char"/>
          <w:rFonts w:eastAsia="Batang" w:hint="cs"/>
          <w:rtl/>
        </w:rPr>
        <w:t>نماز</w:t>
      </w:r>
      <w:r w:rsidRPr="007100A7">
        <w:rPr>
          <w:rStyle w:val="1-Char"/>
          <w:rFonts w:hint="cs"/>
          <w:rtl/>
        </w:rPr>
        <w:t xml:space="preserve">، </w:t>
      </w:r>
      <w:r w:rsidRPr="00FE6406">
        <w:rPr>
          <w:rStyle w:val="9-Char"/>
          <w:rFonts w:eastAsia="Batang" w:hint="cs"/>
          <w:rtl/>
        </w:rPr>
        <w:t>نماز ع</w:t>
      </w:r>
      <w:r w:rsidR="00446BB7">
        <w:rPr>
          <w:rStyle w:val="9-Char"/>
          <w:rFonts w:eastAsia="Batang" w:hint="cs"/>
          <w:rtl/>
        </w:rPr>
        <w:t>ی</w:t>
      </w:r>
      <w:r w:rsidRPr="00FE6406">
        <w:rPr>
          <w:rStyle w:val="9-Char"/>
          <w:rFonts w:eastAsia="Batang" w:hint="cs"/>
          <w:rtl/>
        </w:rPr>
        <w:t>د قربان</w:t>
      </w:r>
      <w:r w:rsidRPr="007100A7">
        <w:rPr>
          <w:rStyle w:val="1-Char"/>
          <w:rFonts w:hint="cs"/>
          <w:rtl/>
        </w:rPr>
        <w:t xml:space="preserve"> و مقصود از «</w:t>
      </w:r>
      <w:r w:rsidRPr="00FE6406">
        <w:rPr>
          <w:rStyle w:val="9-Char"/>
          <w:rFonts w:eastAsia="Batang" w:hint="cs"/>
          <w:rtl/>
        </w:rPr>
        <w:t>نحر</w:t>
      </w:r>
      <w:r w:rsidRPr="007100A7">
        <w:rPr>
          <w:rStyle w:val="1-Char"/>
          <w:rFonts w:hint="cs"/>
          <w:rtl/>
        </w:rPr>
        <w:t xml:space="preserve">»، </w:t>
      </w:r>
      <w:r w:rsidRPr="00FE6406">
        <w:rPr>
          <w:rStyle w:val="9-Char"/>
          <w:rFonts w:eastAsia="Batang" w:hint="cs"/>
          <w:rtl/>
        </w:rPr>
        <w:t>قربان</w:t>
      </w:r>
      <w:r w:rsidR="00446BB7">
        <w:rPr>
          <w:rStyle w:val="9-Char"/>
          <w:rFonts w:eastAsia="Batang" w:hint="cs"/>
          <w:rtl/>
        </w:rPr>
        <w:t>ی</w:t>
      </w:r>
      <w:r w:rsidRPr="00FE6406">
        <w:rPr>
          <w:rStyle w:val="9-Char"/>
          <w:rFonts w:eastAsia="Batang" w:hint="cs"/>
          <w:rtl/>
        </w:rPr>
        <w:t xml:space="preserve"> کردن در ع</w:t>
      </w:r>
      <w:r w:rsidR="00446BB7">
        <w:rPr>
          <w:rStyle w:val="9-Char"/>
          <w:rFonts w:eastAsia="Batang" w:hint="cs"/>
          <w:rtl/>
        </w:rPr>
        <w:t>ی</w:t>
      </w:r>
      <w:r w:rsidRPr="00FE6406">
        <w:rPr>
          <w:rStyle w:val="9-Char"/>
          <w:rFonts w:eastAsia="Batang" w:hint="cs"/>
          <w:rtl/>
        </w:rPr>
        <w:t>د قربان</w:t>
      </w:r>
      <w:r w:rsidRPr="007100A7">
        <w:rPr>
          <w:rStyle w:val="1-Char"/>
          <w:rFonts w:hint="cs"/>
          <w:rtl/>
        </w:rPr>
        <w:t xml:space="preserve"> است.</w:t>
      </w:r>
    </w:p>
    <w:p w:rsidR="00E81847" w:rsidRPr="007100A7" w:rsidRDefault="00E81847" w:rsidP="00AF1D25">
      <w:pPr>
        <w:rPr>
          <w:rStyle w:val="1-Char"/>
          <w:rtl/>
        </w:rPr>
      </w:pPr>
      <w:r w:rsidRPr="007100A7">
        <w:rPr>
          <w:rStyle w:val="1-Char"/>
          <w:rFonts w:hint="cs"/>
          <w:rtl/>
        </w:rPr>
        <w:t>و همچن</w:t>
      </w:r>
      <w:r w:rsidR="00446BB7">
        <w:rPr>
          <w:rStyle w:val="1-Char"/>
          <w:rFonts w:hint="cs"/>
          <w:rtl/>
        </w:rPr>
        <w:t>ی</w:t>
      </w:r>
      <w:r w:rsidRPr="007100A7">
        <w:rPr>
          <w:rStyle w:val="1-Char"/>
          <w:rFonts w:hint="cs"/>
          <w:rtl/>
        </w:rPr>
        <w:t>ن پ</w:t>
      </w:r>
      <w:r w:rsidR="00446BB7">
        <w:rPr>
          <w:rStyle w:val="1-Char"/>
          <w:rFonts w:hint="cs"/>
          <w:rtl/>
        </w:rPr>
        <w:t>ی</w:t>
      </w:r>
      <w:r w:rsidRPr="007100A7">
        <w:rPr>
          <w:rStyle w:val="1-Char"/>
          <w:rFonts w:hint="cs"/>
          <w:rtl/>
        </w:rPr>
        <w:t>امبر گرام</w:t>
      </w:r>
      <w:r w:rsidR="00446BB7">
        <w:rPr>
          <w:rStyle w:val="1-Char"/>
          <w:rFonts w:hint="cs"/>
          <w:rtl/>
        </w:rPr>
        <w:t>ی</w:t>
      </w:r>
      <w:r w:rsidRPr="007100A7">
        <w:rPr>
          <w:rStyle w:val="1-Char"/>
          <w:rFonts w:hint="cs"/>
          <w:rtl/>
        </w:rPr>
        <w:t xml:space="preserve"> اسلام</w:t>
      </w:r>
      <w:r w:rsidR="00FE6406" w:rsidRPr="00FE6406">
        <w:rPr>
          <w:rStyle w:val="1-Char"/>
          <w:rFonts w:cs="CTraditional Arabic" w:hint="cs"/>
          <w:rtl/>
        </w:rPr>
        <w:t xml:space="preserve"> ج</w:t>
      </w:r>
      <w:r w:rsidRPr="007100A7">
        <w:rPr>
          <w:rStyle w:val="1-Char"/>
          <w:rFonts w:hint="cs"/>
          <w:rtl/>
        </w:rPr>
        <w:t xml:space="preserve"> نماز دو ع</w:t>
      </w:r>
      <w:r w:rsidR="00446BB7">
        <w:rPr>
          <w:rStyle w:val="1-Char"/>
          <w:rFonts w:hint="cs"/>
          <w:rtl/>
        </w:rPr>
        <w:t>ی</w:t>
      </w:r>
      <w:r w:rsidRPr="007100A7">
        <w:rPr>
          <w:rStyle w:val="1-Char"/>
          <w:rFonts w:hint="cs"/>
          <w:rtl/>
        </w:rPr>
        <w:t>د را مرتّب م</w:t>
      </w:r>
      <w:r w:rsidR="00446BB7">
        <w:rPr>
          <w:rStyle w:val="1-Char"/>
          <w:rFonts w:hint="cs"/>
          <w:rtl/>
        </w:rPr>
        <w:t>ی</w:t>
      </w:r>
      <w:r w:rsidRPr="007100A7">
        <w:rPr>
          <w:rStyle w:val="1-Char"/>
          <w:rFonts w:hint="cs"/>
          <w:rtl/>
        </w:rPr>
        <w:t>‌خوانده و بدان دستور م</w:t>
      </w:r>
      <w:r w:rsidR="00446BB7">
        <w:rPr>
          <w:rStyle w:val="1-Char"/>
          <w:rFonts w:hint="cs"/>
          <w:rtl/>
        </w:rPr>
        <w:t>ی</w:t>
      </w:r>
      <w:r w:rsidRPr="007100A7">
        <w:rPr>
          <w:rStyle w:val="1-Char"/>
          <w:rFonts w:hint="cs"/>
          <w:rtl/>
        </w:rPr>
        <w:t>‌داده و حتّ</w:t>
      </w:r>
      <w:r w:rsidR="00446BB7">
        <w:rPr>
          <w:rStyle w:val="1-Char"/>
          <w:rFonts w:hint="cs"/>
          <w:rtl/>
        </w:rPr>
        <w:t>ی</w:t>
      </w:r>
      <w:r w:rsidRPr="007100A7">
        <w:rPr>
          <w:rStyle w:val="1-Char"/>
          <w:rFonts w:hint="cs"/>
          <w:rtl/>
        </w:rPr>
        <w:t xml:space="preserve"> زنان و کودکان را به مشارکت در</w:t>
      </w:r>
      <w:r w:rsidR="000751A8">
        <w:rPr>
          <w:rStyle w:val="1-Char"/>
          <w:rFonts w:hint="cs"/>
          <w:rtl/>
        </w:rPr>
        <w:t xml:space="preserve"> آن‌ها </w:t>
      </w:r>
      <w:r w:rsidRPr="007100A7">
        <w:rPr>
          <w:rStyle w:val="1-Char"/>
          <w:rFonts w:hint="cs"/>
          <w:rtl/>
        </w:rPr>
        <w:t>فرام</w:t>
      </w:r>
      <w:r w:rsidR="00446BB7">
        <w:rPr>
          <w:rStyle w:val="1-Char"/>
          <w:rFonts w:hint="cs"/>
          <w:rtl/>
        </w:rPr>
        <w:t>ی</w:t>
      </w:r>
      <w:r w:rsidRPr="007100A7">
        <w:rPr>
          <w:rStyle w:val="1-Char"/>
          <w:rFonts w:hint="cs"/>
          <w:rtl/>
        </w:rPr>
        <w:t>‌خوانده است. و بدون شک،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و </w:t>
      </w:r>
      <w:r w:rsidR="00446BB7">
        <w:rPr>
          <w:rStyle w:val="1-Char"/>
          <w:rFonts w:hint="cs"/>
          <w:rtl/>
        </w:rPr>
        <w:t>ی</w:t>
      </w:r>
      <w:r w:rsidRPr="007100A7">
        <w:rPr>
          <w:rStyle w:val="1-Char"/>
          <w:rFonts w:hint="cs"/>
          <w:rtl/>
        </w:rPr>
        <w:t>ارانش، همراه و</w:t>
      </w:r>
      <w:r w:rsidR="00446BB7">
        <w:rPr>
          <w:rStyle w:val="1-Char"/>
          <w:rFonts w:hint="cs"/>
          <w:rtl/>
        </w:rPr>
        <w:t>ی</w:t>
      </w:r>
      <w:r w:rsidRPr="007100A7">
        <w:rPr>
          <w:rStyle w:val="1-Char"/>
          <w:rFonts w:hint="cs"/>
          <w:rtl/>
        </w:rPr>
        <w:t xml:space="preserve"> و کسان</w:t>
      </w:r>
      <w:r w:rsidR="00446BB7">
        <w:rPr>
          <w:rStyle w:val="1-Char"/>
          <w:rFonts w:hint="cs"/>
          <w:rtl/>
        </w:rPr>
        <w:t>ی</w:t>
      </w:r>
      <w:r w:rsidRPr="007100A7">
        <w:rPr>
          <w:rStyle w:val="1-Char"/>
          <w:rFonts w:hint="cs"/>
          <w:rtl/>
        </w:rPr>
        <w:t xml:space="preserve"> که بعد از</w:t>
      </w:r>
      <w:r w:rsidR="000751A8">
        <w:rPr>
          <w:rStyle w:val="1-Char"/>
          <w:rFonts w:hint="cs"/>
          <w:rtl/>
        </w:rPr>
        <w:t xml:space="preserve"> آن‌ها </w:t>
      </w:r>
      <w:r w:rsidRPr="007100A7">
        <w:rPr>
          <w:rStyle w:val="1-Char"/>
          <w:rFonts w:hint="cs"/>
          <w:rtl/>
        </w:rPr>
        <w:t>پا به عرصه‌</w:t>
      </w:r>
      <w:r w:rsidR="00446BB7">
        <w:rPr>
          <w:rStyle w:val="1-Char"/>
          <w:rFonts w:hint="cs"/>
          <w:rtl/>
        </w:rPr>
        <w:t>ی</w:t>
      </w:r>
      <w:r w:rsidRPr="007100A7">
        <w:rPr>
          <w:rStyle w:val="1-Char"/>
          <w:rFonts w:hint="cs"/>
          <w:rtl/>
        </w:rPr>
        <w:t xml:space="preserve"> وجود گذاشته‌اند، ن</w:t>
      </w:r>
      <w:r w:rsidR="00446BB7">
        <w:rPr>
          <w:rStyle w:val="1-Char"/>
          <w:rFonts w:hint="cs"/>
          <w:rtl/>
        </w:rPr>
        <w:t>ی</w:t>
      </w:r>
      <w:r w:rsidRPr="007100A7">
        <w:rPr>
          <w:rStyle w:val="1-Char"/>
          <w:rFonts w:hint="cs"/>
          <w:rtl/>
        </w:rPr>
        <w:t>ز نماز ع</w:t>
      </w:r>
      <w:r w:rsidR="00446BB7">
        <w:rPr>
          <w:rStyle w:val="1-Char"/>
          <w:rFonts w:hint="cs"/>
          <w:rtl/>
        </w:rPr>
        <w:t>ی</w:t>
      </w:r>
      <w:r w:rsidRPr="007100A7">
        <w:rPr>
          <w:rStyle w:val="1-Char"/>
          <w:rFonts w:hint="cs"/>
          <w:rtl/>
        </w:rPr>
        <w:t>د</w:t>
      </w:r>
      <w:r w:rsidR="00446BB7">
        <w:rPr>
          <w:rStyle w:val="1-Char"/>
          <w:rFonts w:hint="cs"/>
          <w:rtl/>
        </w:rPr>
        <w:t>ی</w:t>
      </w:r>
      <w:r w:rsidRPr="007100A7">
        <w:rPr>
          <w:rStyle w:val="1-Char"/>
          <w:rFonts w:hint="cs"/>
          <w:rtl/>
        </w:rPr>
        <w:t>ن را خوانده‌اند؛ پس به صورت اجماع در آمده است.</w:t>
      </w:r>
    </w:p>
    <w:p w:rsidR="00E81847" w:rsidRPr="007100A7" w:rsidRDefault="00E81847" w:rsidP="00AF1D25">
      <w:pPr>
        <w:rPr>
          <w:rStyle w:val="1-Char"/>
          <w:rtl/>
        </w:rPr>
      </w:pPr>
      <w:r w:rsidRPr="007100A7">
        <w:rPr>
          <w:rStyle w:val="1-Char"/>
          <w:rFonts w:hint="cs"/>
          <w:rtl/>
        </w:rPr>
        <w:t>و اول</w:t>
      </w:r>
      <w:r w:rsidR="00446BB7">
        <w:rPr>
          <w:rStyle w:val="1-Char"/>
          <w:rFonts w:hint="cs"/>
          <w:rtl/>
        </w:rPr>
        <w:t>ی</w:t>
      </w:r>
      <w:r w:rsidRPr="007100A7">
        <w:rPr>
          <w:rStyle w:val="1-Char"/>
          <w:rFonts w:hint="cs"/>
          <w:rtl/>
        </w:rPr>
        <w:t>ن بار که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نماز ع</w:t>
      </w:r>
      <w:r w:rsidR="00446BB7">
        <w:rPr>
          <w:rStyle w:val="1-Char"/>
          <w:rFonts w:hint="cs"/>
          <w:rtl/>
        </w:rPr>
        <w:t>ی</w:t>
      </w:r>
      <w:r w:rsidRPr="007100A7">
        <w:rPr>
          <w:rStyle w:val="1-Char"/>
          <w:rFonts w:hint="cs"/>
          <w:rtl/>
        </w:rPr>
        <w:t>د را خواند در سال دوم هجر</w:t>
      </w:r>
      <w:r w:rsidR="00446BB7">
        <w:rPr>
          <w:rStyle w:val="1-Char"/>
          <w:rFonts w:hint="cs"/>
          <w:rtl/>
        </w:rPr>
        <w:t>ی</w:t>
      </w:r>
      <w:r w:rsidRPr="007100A7">
        <w:rPr>
          <w:rStyle w:val="1-Char"/>
          <w:rFonts w:hint="cs"/>
          <w:rtl/>
        </w:rPr>
        <w:t xml:space="preserve"> قمر</w:t>
      </w:r>
      <w:r w:rsidR="00446BB7">
        <w:rPr>
          <w:rStyle w:val="1-Char"/>
          <w:rFonts w:hint="cs"/>
          <w:rtl/>
        </w:rPr>
        <w:t>ی</w:t>
      </w:r>
      <w:r w:rsidRPr="007100A7">
        <w:rPr>
          <w:rStyle w:val="1-Char"/>
          <w:rFonts w:hint="cs"/>
          <w:rtl/>
        </w:rPr>
        <w:t xml:space="preserve"> و نماز ع</w:t>
      </w:r>
      <w:r w:rsidR="00446BB7">
        <w:rPr>
          <w:rStyle w:val="1-Char"/>
          <w:rFonts w:hint="cs"/>
          <w:rtl/>
        </w:rPr>
        <w:t>ی</w:t>
      </w:r>
      <w:r w:rsidRPr="007100A7">
        <w:rPr>
          <w:rStyle w:val="1-Char"/>
          <w:rFonts w:hint="cs"/>
          <w:rtl/>
        </w:rPr>
        <w:t xml:space="preserve">د رمضان بود و در آن سال بود که </w:t>
      </w:r>
      <w:r w:rsidRPr="00FE6406">
        <w:rPr>
          <w:rStyle w:val="9-Char"/>
          <w:rFonts w:eastAsia="Batang" w:hint="cs"/>
          <w:rtl/>
        </w:rPr>
        <w:t>زکات فطر</w:t>
      </w:r>
      <w:r w:rsidRPr="007100A7">
        <w:rPr>
          <w:rStyle w:val="1-Char"/>
          <w:rFonts w:hint="cs"/>
          <w:rtl/>
        </w:rPr>
        <w:t>، فرض گرد</w:t>
      </w:r>
      <w:r w:rsidR="00446BB7">
        <w:rPr>
          <w:rStyle w:val="1-Char"/>
          <w:rFonts w:hint="cs"/>
          <w:rtl/>
        </w:rPr>
        <w:t>ی</w:t>
      </w:r>
      <w:r w:rsidRPr="007100A7">
        <w:rPr>
          <w:rStyle w:val="1-Char"/>
          <w:rFonts w:hint="cs"/>
          <w:rtl/>
        </w:rPr>
        <w:t>د.</w:t>
      </w:r>
    </w:p>
    <w:p w:rsidR="00E81847" w:rsidRPr="007100A7" w:rsidRDefault="00E81847" w:rsidP="00AF1D25">
      <w:pPr>
        <w:rPr>
          <w:rStyle w:val="1-Char"/>
          <w:rtl/>
        </w:rPr>
      </w:pPr>
      <w:r w:rsidRPr="007100A7">
        <w:rPr>
          <w:rStyle w:val="1-Char"/>
          <w:rFonts w:hint="cs"/>
          <w:rtl/>
        </w:rPr>
        <w:t xml:space="preserve">و </w:t>
      </w:r>
      <w:r w:rsidRPr="00FE6406">
        <w:rPr>
          <w:rStyle w:val="9-Char"/>
          <w:rFonts w:eastAsia="Batang" w:hint="cs"/>
          <w:rtl/>
        </w:rPr>
        <w:t>نماز ع</w:t>
      </w:r>
      <w:r w:rsidR="00446BB7">
        <w:rPr>
          <w:rStyle w:val="9-Char"/>
          <w:rFonts w:eastAsia="Batang" w:hint="cs"/>
          <w:rtl/>
        </w:rPr>
        <w:t>ی</w:t>
      </w:r>
      <w:r w:rsidRPr="00FE6406">
        <w:rPr>
          <w:rStyle w:val="9-Char"/>
          <w:rFonts w:eastAsia="Batang" w:hint="cs"/>
          <w:rtl/>
        </w:rPr>
        <w:t>د</w:t>
      </w:r>
      <w:r w:rsidR="00446BB7">
        <w:rPr>
          <w:rStyle w:val="9-Char"/>
          <w:rFonts w:eastAsia="Batang" w:hint="cs"/>
          <w:rtl/>
        </w:rPr>
        <w:t>ی</w:t>
      </w:r>
      <w:r w:rsidRPr="00FE6406">
        <w:rPr>
          <w:rStyle w:val="9-Char"/>
          <w:rFonts w:eastAsia="Batang" w:hint="cs"/>
          <w:rtl/>
        </w:rPr>
        <w:t>ن</w:t>
      </w:r>
      <w:r w:rsidRPr="007100A7">
        <w:rPr>
          <w:rStyle w:val="1-Char"/>
          <w:rFonts w:hint="cs"/>
          <w:rtl/>
        </w:rPr>
        <w:t xml:space="preserve">، </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از شعا</w:t>
      </w:r>
      <w:r w:rsidR="00446BB7">
        <w:rPr>
          <w:rStyle w:val="1-Char"/>
          <w:rFonts w:hint="cs"/>
          <w:rtl/>
        </w:rPr>
        <w:t>ی</w:t>
      </w:r>
      <w:r w:rsidRPr="007100A7">
        <w:rPr>
          <w:rStyle w:val="1-Char"/>
          <w:rFonts w:hint="cs"/>
          <w:rtl/>
        </w:rPr>
        <w:t xml:space="preserve">ر مهم اسلام و </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از مظاهر</w:t>
      </w:r>
      <w:r w:rsidR="00446BB7">
        <w:rPr>
          <w:rStyle w:val="1-Char"/>
          <w:rFonts w:hint="cs"/>
          <w:rtl/>
        </w:rPr>
        <w:t>ی</w:t>
      </w:r>
      <w:r w:rsidRPr="007100A7">
        <w:rPr>
          <w:rStyle w:val="1-Char"/>
          <w:rFonts w:hint="cs"/>
          <w:rtl/>
        </w:rPr>
        <w:t xml:space="preserve"> است که ا</w:t>
      </w:r>
      <w:r w:rsidR="00446BB7">
        <w:rPr>
          <w:rStyle w:val="1-Char"/>
          <w:rFonts w:hint="cs"/>
          <w:rtl/>
        </w:rPr>
        <w:t>ی</w:t>
      </w:r>
      <w:r w:rsidRPr="007100A7">
        <w:rPr>
          <w:rStyle w:val="1-Char"/>
          <w:rFonts w:hint="cs"/>
          <w:rtl/>
        </w:rPr>
        <w:t>مان و پره</w:t>
      </w:r>
      <w:r w:rsidR="00446BB7">
        <w:rPr>
          <w:rStyle w:val="1-Char"/>
          <w:rFonts w:hint="cs"/>
          <w:rtl/>
        </w:rPr>
        <w:t>ی</w:t>
      </w:r>
      <w:r w:rsidRPr="007100A7">
        <w:rPr>
          <w:rStyle w:val="1-Char"/>
          <w:rFonts w:hint="cs"/>
          <w:rtl/>
        </w:rPr>
        <w:t>زگار</w:t>
      </w:r>
      <w:r w:rsidR="00446BB7">
        <w:rPr>
          <w:rStyle w:val="1-Char"/>
          <w:rFonts w:hint="cs"/>
          <w:rtl/>
        </w:rPr>
        <w:t>ی</w:t>
      </w:r>
      <w:r w:rsidRPr="007100A7">
        <w:rPr>
          <w:rStyle w:val="1-Char"/>
          <w:rFonts w:hint="cs"/>
          <w:rtl/>
        </w:rPr>
        <w:t xml:space="preserve"> در آن نمود و ظهور پ</w:t>
      </w:r>
      <w:r w:rsidR="00446BB7">
        <w:rPr>
          <w:rStyle w:val="1-Char"/>
          <w:rFonts w:hint="cs"/>
          <w:rtl/>
        </w:rPr>
        <w:t>ی</w:t>
      </w:r>
      <w:r w:rsidRPr="007100A7">
        <w:rPr>
          <w:rStyle w:val="1-Char"/>
          <w:rFonts w:hint="cs"/>
          <w:rtl/>
        </w:rPr>
        <w:t>دا م</w:t>
      </w:r>
      <w:r w:rsidR="00446BB7">
        <w:rPr>
          <w:rStyle w:val="1-Char"/>
          <w:rFonts w:hint="cs"/>
          <w:rtl/>
        </w:rPr>
        <w:t>ی</w:t>
      </w:r>
      <w:r w:rsidRPr="007100A7">
        <w:rPr>
          <w:rStyle w:val="1-Char"/>
          <w:rFonts w:hint="cs"/>
          <w:rtl/>
        </w:rPr>
        <w:t>‌کند.]</w:t>
      </w:r>
    </w:p>
    <w:p w:rsidR="00E81847" w:rsidRPr="007100A7" w:rsidRDefault="00E81847" w:rsidP="00AF1D25">
      <w:pPr>
        <w:rPr>
          <w:rStyle w:val="1-Char"/>
          <w:rtl/>
        </w:rPr>
      </w:pPr>
      <w:r w:rsidRPr="00FE6406">
        <w:rPr>
          <w:rStyle w:val="9-Char"/>
          <w:rFonts w:eastAsia="Batang" w:hint="cs"/>
          <w:rtl/>
        </w:rPr>
        <w:t>نمازها</w:t>
      </w:r>
      <w:r w:rsidR="00446BB7">
        <w:rPr>
          <w:rStyle w:val="9-Char"/>
          <w:rFonts w:eastAsia="Batang" w:hint="cs"/>
          <w:rtl/>
        </w:rPr>
        <w:t>ی</w:t>
      </w:r>
      <w:r w:rsidRPr="00FE6406">
        <w:rPr>
          <w:rStyle w:val="9-Char"/>
          <w:rFonts w:eastAsia="Batang" w:hint="cs"/>
          <w:rtl/>
        </w:rPr>
        <w:t xml:space="preserve"> ع</w:t>
      </w:r>
      <w:r w:rsidR="00446BB7">
        <w:rPr>
          <w:rStyle w:val="9-Char"/>
          <w:rFonts w:eastAsia="Batang" w:hint="cs"/>
          <w:rtl/>
        </w:rPr>
        <w:t>ی</w:t>
      </w:r>
      <w:r w:rsidRPr="00FE6406">
        <w:rPr>
          <w:rStyle w:val="9-Char"/>
          <w:rFonts w:eastAsia="Batang" w:hint="cs"/>
          <w:rtl/>
        </w:rPr>
        <w:t>د فطر و قربان</w:t>
      </w:r>
      <w:r w:rsidRPr="007100A7">
        <w:rPr>
          <w:rStyle w:val="1-Char"/>
          <w:rFonts w:hint="cs"/>
          <w:rtl/>
        </w:rPr>
        <w:t>، بر کسان</w:t>
      </w:r>
      <w:r w:rsidR="00446BB7">
        <w:rPr>
          <w:rStyle w:val="1-Char"/>
          <w:rFonts w:hint="cs"/>
          <w:rtl/>
        </w:rPr>
        <w:t>ی</w:t>
      </w:r>
      <w:r w:rsidRPr="007100A7">
        <w:rPr>
          <w:rStyle w:val="1-Char"/>
          <w:rFonts w:hint="cs"/>
          <w:rtl/>
        </w:rPr>
        <w:t xml:space="preserve"> واجب است که نماز جمعه بر</w:t>
      </w:r>
      <w:r w:rsidR="000751A8">
        <w:rPr>
          <w:rStyle w:val="1-Char"/>
          <w:rFonts w:hint="cs"/>
          <w:rtl/>
        </w:rPr>
        <w:t xml:space="preserve"> آن‌ها </w:t>
      </w:r>
      <w:r w:rsidRPr="007100A7">
        <w:rPr>
          <w:rStyle w:val="1-Char"/>
          <w:rFonts w:hint="cs"/>
          <w:rtl/>
        </w:rPr>
        <w:t>واجب م</w:t>
      </w:r>
      <w:r w:rsidR="00446BB7">
        <w:rPr>
          <w:rStyle w:val="1-Char"/>
          <w:rFonts w:hint="cs"/>
          <w:rtl/>
        </w:rPr>
        <w:t>ی</w:t>
      </w:r>
      <w:r w:rsidRPr="007100A7">
        <w:rPr>
          <w:rStyle w:val="1-Char"/>
          <w:rFonts w:hint="cs"/>
          <w:rtl/>
        </w:rPr>
        <w:t>‌باش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افراد سالم، آزاد، مذکّر، مق</w:t>
      </w:r>
      <w:r w:rsidR="00446BB7">
        <w:rPr>
          <w:rStyle w:val="1-Char"/>
          <w:rFonts w:hint="cs"/>
          <w:rtl/>
        </w:rPr>
        <w:t>ی</w:t>
      </w:r>
      <w:r w:rsidRPr="007100A7">
        <w:rPr>
          <w:rStyle w:val="1-Char"/>
          <w:rFonts w:hint="cs"/>
          <w:rtl/>
        </w:rPr>
        <w:t>م، ب</w:t>
      </w:r>
      <w:r w:rsidR="00446BB7">
        <w:rPr>
          <w:rStyle w:val="1-Char"/>
          <w:rFonts w:hint="cs"/>
          <w:rtl/>
        </w:rPr>
        <w:t>ی</w:t>
      </w:r>
      <w:r w:rsidRPr="007100A7">
        <w:rPr>
          <w:rStyle w:val="1-Char"/>
          <w:rFonts w:hint="cs"/>
          <w:rtl/>
        </w:rPr>
        <w:t>نا و در حال امن</w:t>
      </w:r>
      <w:r w:rsidR="00446BB7">
        <w:rPr>
          <w:rStyle w:val="1-Char"/>
          <w:rFonts w:hint="cs"/>
          <w:rtl/>
        </w:rPr>
        <w:t>ی</w:t>
      </w:r>
      <w:r w:rsidRPr="007100A7">
        <w:rPr>
          <w:rStyle w:val="1-Char"/>
          <w:rFonts w:hint="cs"/>
          <w:rtl/>
        </w:rPr>
        <w:t>ت. از ا</w:t>
      </w:r>
      <w:r w:rsidR="00446BB7">
        <w:rPr>
          <w:rStyle w:val="1-Char"/>
          <w:rFonts w:hint="cs"/>
          <w:rtl/>
        </w:rPr>
        <w:t>ی</w:t>
      </w:r>
      <w:r w:rsidRPr="007100A7">
        <w:rPr>
          <w:rStyle w:val="1-Char"/>
          <w:rFonts w:hint="cs"/>
          <w:rtl/>
        </w:rPr>
        <w:t>ن رو، نمازها</w:t>
      </w:r>
      <w:r w:rsidR="00446BB7">
        <w:rPr>
          <w:rStyle w:val="1-Char"/>
          <w:rFonts w:hint="cs"/>
          <w:rtl/>
        </w:rPr>
        <w:t>ی</w:t>
      </w:r>
      <w:r w:rsidRPr="007100A7">
        <w:rPr>
          <w:rStyle w:val="1-Char"/>
          <w:rFonts w:hint="cs"/>
          <w:rtl/>
        </w:rPr>
        <w:t xml:space="preserve"> ع</w:t>
      </w:r>
      <w:r w:rsidR="00446BB7">
        <w:rPr>
          <w:rStyle w:val="1-Char"/>
          <w:rFonts w:hint="cs"/>
          <w:rtl/>
        </w:rPr>
        <w:t>ی</w:t>
      </w:r>
      <w:r w:rsidRPr="007100A7">
        <w:rPr>
          <w:rStyle w:val="1-Char"/>
          <w:rFonts w:hint="cs"/>
          <w:rtl/>
        </w:rPr>
        <w:t>د فطر و ع</w:t>
      </w:r>
      <w:r w:rsidR="00446BB7">
        <w:rPr>
          <w:rStyle w:val="1-Char"/>
          <w:rFonts w:hint="cs"/>
          <w:rtl/>
        </w:rPr>
        <w:t>ی</w:t>
      </w:r>
      <w:r w:rsidRPr="007100A7">
        <w:rPr>
          <w:rStyle w:val="1-Char"/>
          <w:rFonts w:hint="cs"/>
          <w:rtl/>
        </w:rPr>
        <w:t>د قربان بر زنان، ب</w:t>
      </w:r>
      <w:r w:rsidR="00446BB7">
        <w:rPr>
          <w:rStyle w:val="1-Char"/>
          <w:rFonts w:hint="cs"/>
          <w:rtl/>
        </w:rPr>
        <w:t>ی</w:t>
      </w:r>
      <w:r w:rsidRPr="007100A7">
        <w:rPr>
          <w:rStyle w:val="1-Char"/>
          <w:rFonts w:hint="cs"/>
          <w:rtl/>
        </w:rPr>
        <w:t>ماران، بردگان، مسافران، ناب</w:t>
      </w:r>
      <w:r w:rsidR="00446BB7">
        <w:rPr>
          <w:rStyle w:val="1-Char"/>
          <w:rFonts w:hint="cs"/>
          <w:rtl/>
        </w:rPr>
        <w:t>ی</w:t>
      </w:r>
      <w:r w:rsidRPr="007100A7">
        <w:rPr>
          <w:rStyle w:val="1-Char"/>
          <w:rFonts w:hint="cs"/>
          <w:rtl/>
        </w:rPr>
        <w:t>نا</w:t>
      </w:r>
      <w:r w:rsidR="00446BB7">
        <w:rPr>
          <w:rStyle w:val="1-Char"/>
          <w:rFonts w:hint="cs"/>
          <w:rtl/>
        </w:rPr>
        <w:t>ی</w:t>
      </w:r>
      <w:r w:rsidRPr="007100A7">
        <w:rPr>
          <w:rStyle w:val="1-Char"/>
          <w:rFonts w:hint="cs"/>
          <w:rtl/>
        </w:rPr>
        <w:t>ان و اشخاص ب</w:t>
      </w:r>
      <w:r w:rsidR="00446BB7">
        <w:rPr>
          <w:rStyle w:val="1-Char"/>
          <w:rFonts w:hint="cs"/>
          <w:rtl/>
        </w:rPr>
        <w:t>ی</w:t>
      </w:r>
      <w:r w:rsidRPr="007100A7">
        <w:rPr>
          <w:rStyle w:val="1-Char"/>
          <w:rFonts w:hint="cs"/>
          <w:rtl/>
        </w:rPr>
        <w:t>مناک از جان و مال خو</w:t>
      </w:r>
      <w:r w:rsidR="00446BB7">
        <w:rPr>
          <w:rStyle w:val="1-Char"/>
          <w:rFonts w:hint="cs"/>
          <w:rtl/>
        </w:rPr>
        <w:t>ی</w:t>
      </w:r>
      <w:r w:rsidRPr="007100A7">
        <w:rPr>
          <w:rStyle w:val="1-Char"/>
          <w:rFonts w:hint="cs"/>
          <w:rtl/>
        </w:rPr>
        <w:t>ش، واجب ن</w:t>
      </w:r>
      <w:r w:rsidR="00446BB7">
        <w:rPr>
          <w:rStyle w:val="1-Char"/>
          <w:rFonts w:hint="cs"/>
          <w:rtl/>
        </w:rPr>
        <w:t>ی</w:t>
      </w:r>
      <w:r w:rsidRPr="007100A7">
        <w:rPr>
          <w:rStyle w:val="1-Char"/>
          <w:rFonts w:hint="cs"/>
          <w:rtl/>
        </w:rPr>
        <w:t>ست. و همچن</w:t>
      </w:r>
      <w:r w:rsidR="00446BB7">
        <w:rPr>
          <w:rStyle w:val="1-Char"/>
          <w:rFonts w:hint="cs"/>
          <w:rtl/>
        </w:rPr>
        <w:t>ی</w:t>
      </w:r>
      <w:r w:rsidRPr="007100A7">
        <w:rPr>
          <w:rStyle w:val="1-Char"/>
          <w:rFonts w:hint="cs"/>
          <w:rtl/>
        </w:rPr>
        <w:t>ن نماز ع</w:t>
      </w:r>
      <w:r w:rsidR="00446BB7">
        <w:rPr>
          <w:rStyle w:val="1-Char"/>
          <w:rFonts w:hint="cs"/>
          <w:rtl/>
        </w:rPr>
        <w:t>ی</w:t>
      </w:r>
      <w:r w:rsidRPr="007100A7">
        <w:rPr>
          <w:rStyle w:val="1-Char"/>
          <w:rFonts w:hint="cs"/>
          <w:rtl/>
        </w:rPr>
        <w:t>د</w:t>
      </w:r>
      <w:r w:rsidR="00446BB7">
        <w:rPr>
          <w:rStyle w:val="1-Char"/>
          <w:rFonts w:hint="cs"/>
          <w:rtl/>
        </w:rPr>
        <w:t>ی</w:t>
      </w:r>
      <w:r w:rsidRPr="007100A7">
        <w:rPr>
          <w:rStyle w:val="1-Char"/>
          <w:rFonts w:hint="cs"/>
          <w:rtl/>
        </w:rPr>
        <w:t>ن، بر کس</w:t>
      </w:r>
      <w:r w:rsidR="00446BB7">
        <w:rPr>
          <w:rStyle w:val="1-Char"/>
          <w:rFonts w:hint="cs"/>
          <w:rtl/>
        </w:rPr>
        <w:t>ی</w:t>
      </w:r>
      <w:r w:rsidRPr="007100A7">
        <w:rPr>
          <w:rStyle w:val="1-Char"/>
          <w:rFonts w:hint="cs"/>
          <w:rtl/>
        </w:rPr>
        <w:t xml:space="preserve"> که قادر به پ</w:t>
      </w:r>
      <w:r w:rsidR="00446BB7">
        <w:rPr>
          <w:rStyle w:val="1-Char"/>
          <w:rFonts w:hint="cs"/>
          <w:rtl/>
        </w:rPr>
        <w:t>ی</w:t>
      </w:r>
      <w:r w:rsidRPr="007100A7">
        <w:rPr>
          <w:rStyle w:val="1-Char"/>
          <w:rFonts w:hint="cs"/>
          <w:rtl/>
        </w:rPr>
        <w:t>اده‌رو</w:t>
      </w:r>
      <w:r w:rsidR="00446BB7">
        <w:rPr>
          <w:rStyle w:val="1-Char"/>
          <w:rFonts w:hint="cs"/>
          <w:rtl/>
        </w:rPr>
        <w:t>ی</w:t>
      </w:r>
      <w:r w:rsidRPr="007100A7">
        <w:rPr>
          <w:rStyle w:val="1-Char"/>
          <w:rFonts w:hint="cs"/>
          <w:rtl/>
        </w:rPr>
        <w:t xml:space="preserve"> نم</w:t>
      </w:r>
      <w:r w:rsidR="00446BB7">
        <w:rPr>
          <w:rStyle w:val="1-Char"/>
          <w:rFonts w:hint="cs"/>
          <w:rtl/>
        </w:rPr>
        <w:t>ی</w:t>
      </w:r>
      <w:r w:rsidRPr="007100A7">
        <w:rPr>
          <w:rStyle w:val="1-Char"/>
          <w:rFonts w:hint="cs"/>
          <w:rtl/>
        </w:rPr>
        <w:t>‌باشد، واجب ن</w:t>
      </w:r>
      <w:r w:rsidR="00446BB7">
        <w:rPr>
          <w:rStyle w:val="1-Char"/>
          <w:rFonts w:hint="cs"/>
          <w:rtl/>
        </w:rPr>
        <w:t>ی</w:t>
      </w:r>
      <w:r w:rsidRPr="007100A7">
        <w:rPr>
          <w:rStyle w:val="1-Char"/>
          <w:rFonts w:hint="cs"/>
          <w:rtl/>
        </w:rPr>
        <w:t>ست.]</w:t>
      </w:r>
    </w:p>
    <w:p w:rsidR="00E81847" w:rsidRPr="007100A7" w:rsidRDefault="00E81847" w:rsidP="00AF1D25">
      <w:pPr>
        <w:rPr>
          <w:rStyle w:val="1-Char"/>
          <w:rtl/>
        </w:rPr>
      </w:pPr>
      <w:r w:rsidRPr="00FE6406">
        <w:rPr>
          <w:rStyle w:val="9-Char"/>
          <w:rFonts w:eastAsia="Batang" w:hint="cs"/>
          <w:rtl/>
        </w:rPr>
        <w:t>و شرط‌ها</w:t>
      </w:r>
      <w:r w:rsidR="00446BB7">
        <w:rPr>
          <w:rStyle w:val="9-Char"/>
          <w:rFonts w:eastAsia="Batang" w:hint="cs"/>
          <w:rtl/>
        </w:rPr>
        <w:t>ی</w:t>
      </w:r>
      <w:r w:rsidRPr="00FE6406">
        <w:rPr>
          <w:rStyle w:val="9-Char"/>
          <w:rFonts w:eastAsia="Batang" w:hint="cs"/>
          <w:rtl/>
        </w:rPr>
        <w:t xml:space="preserve"> [صحّت و وجوب] نمازها</w:t>
      </w:r>
      <w:r w:rsidR="00446BB7">
        <w:rPr>
          <w:rStyle w:val="9-Char"/>
          <w:rFonts w:eastAsia="Batang" w:hint="cs"/>
          <w:rtl/>
        </w:rPr>
        <w:t>ی</w:t>
      </w:r>
      <w:r w:rsidRPr="00FE6406">
        <w:rPr>
          <w:rStyle w:val="9-Char"/>
          <w:rFonts w:eastAsia="Batang" w:hint="cs"/>
          <w:rtl/>
        </w:rPr>
        <w:t xml:space="preserve"> دو ع</w:t>
      </w:r>
      <w:r w:rsidR="00446BB7">
        <w:rPr>
          <w:rStyle w:val="9-Char"/>
          <w:rFonts w:eastAsia="Batang" w:hint="cs"/>
          <w:rtl/>
        </w:rPr>
        <w:t>ی</w:t>
      </w:r>
      <w:r w:rsidRPr="00FE6406">
        <w:rPr>
          <w:rStyle w:val="9-Char"/>
          <w:rFonts w:eastAsia="Batang" w:hint="cs"/>
          <w:rtl/>
        </w:rPr>
        <w:t>د</w:t>
      </w:r>
      <w:r w:rsidRPr="007100A7">
        <w:rPr>
          <w:rStyle w:val="1-Char"/>
          <w:rFonts w:hint="cs"/>
          <w:rtl/>
        </w:rPr>
        <w:t>، به سان شرط‌ها</w:t>
      </w:r>
      <w:r w:rsidR="00446BB7">
        <w:rPr>
          <w:rStyle w:val="1-Char"/>
          <w:rFonts w:hint="cs"/>
          <w:rtl/>
        </w:rPr>
        <w:t>ی</w:t>
      </w:r>
      <w:r w:rsidRPr="007100A7">
        <w:rPr>
          <w:rStyle w:val="1-Char"/>
          <w:rFonts w:hint="cs"/>
          <w:rtl/>
        </w:rPr>
        <w:t xml:space="preserve"> [وجوب و صحّت] نماز جمعه است؛ البته به استثنا</w:t>
      </w:r>
      <w:r w:rsidR="00446BB7">
        <w:rPr>
          <w:rStyle w:val="1-Char"/>
          <w:rFonts w:hint="cs"/>
          <w:rtl/>
        </w:rPr>
        <w:t>ی</w:t>
      </w:r>
      <w:r w:rsidRPr="007100A7">
        <w:rPr>
          <w:rStyle w:val="1-Char"/>
          <w:rFonts w:hint="cs"/>
          <w:rtl/>
        </w:rPr>
        <w:t xml:space="preserve"> خطبه؛ ز</w:t>
      </w:r>
      <w:r w:rsidR="00446BB7">
        <w:rPr>
          <w:rStyle w:val="1-Char"/>
          <w:rFonts w:hint="cs"/>
          <w:rtl/>
        </w:rPr>
        <w:t>ی</w:t>
      </w:r>
      <w:r w:rsidRPr="007100A7">
        <w:rPr>
          <w:rStyle w:val="1-Char"/>
          <w:rFonts w:hint="cs"/>
          <w:rtl/>
        </w:rPr>
        <w:t>را نمازها</w:t>
      </w:r>
      <w:r w:rsidR="00446BB7">
        <w:rPr>
          <w:rStyle w:val="1-Char"/>
          <w:rFonts w:hint="cs"/>
          <w:rtl/>
        </w:rPr>
        <w:t>ی</w:t>
      </w:r>
      <w:r w:rsidRPr="007100A7">
        <w:rPr>
          <w:rStyle w:val="1-Char"/>
          <w:rFonts w:hint="cs"/>
          <w:rtl/>
        </w:rPr>
        <w:t xml:space="preserve"> دو ع</w:t>
      </w:r>
      <w:r w:rsidR="00446BB7">
        <w:rPr>
          <w:rStyle w:val="1-Char"/>
          <w:rFonts w:hint="cs"/>
          <w:rtl/>
        </w:rPr>
        <w:t>ی</w:t>
      </w:r>
      <w:r w:rsidRPr="007100A7">
        <w:rPr>
          <w:rStyle w:val="1-Char"/>
          <w:rFonts w:hint="cs"/>
          <w:rtl/>
        </w:rPr>
        <w:t>د، بدون ا</w:t>
      </w:r>
      <w:r w:rsidR="00446BB7">
        <w:rPr>
          <w:rStyle w:val="1-Char"/>
          <w:rFonts w:hint="cs"/>
          <w:rtl/>
        </w:rPr>
        <w:t>ی</w:t>
      </w:r>
      <w:r w:rsidRPr="007100A7">
        <w:rPr>
          <w:rStyle w:val="1-Char"/>
          <w:rFonts w:hint="cs"/>
          <w:rtl/>
        </w:rPr>
        <w:t>راد خطبه ن</w:t>
      </w:r>
      <w:r w:rsidR="00446BB7">
        <w:rPr>
          <w:rStyle w:val="1-Char"/>
          <w:rFonts w:hint="cs"/>
          <w:rtl/>
        </w:rPr>
        <w:t>ی</w:t>
      </w:r>
      <w:r w:rsidRPr="007100A7">
        <w:rPr>
          <w:rStyle w:val="1-Char"/>
          <w:rFonts w:hint="cs"/>
          <w:rtl/>
        </w:rPr>
        <w:t>ز صح</w:t>
      </w:r>
      <w:r w:rsidR="00446BB7">
        <w:rPr>
          <w:rStyle w:val="1-Char"/>
          <w:rFonts w:hint="cs"/>
          <w:rtl/>
        </w:rPr>
        <w:t>ی</w:t>
      </w:r>
      <w:r w:rsidRPr="007100A7">
        <w:rPr>
          <w:rStyle w:val="1-Char"/>
          <w:rFonts w:hint="cs"/>
          <w:rtl/>
        </w:rPr>
        <w:t>ح است؛ البته ا</w:t>
      </w:r>
      <w:r w:rsidR="00446BB7">
        <w:rPr>
          <w:rStyle w:val="1-Char"/>
          <w:rFonts w:hint="cs"/>
          <w:rtl/>
        </w:rPr>
        <w:t>ی</w:t>
      </w:r>
      <w:r w:rsidRPr="007100A7">
        <w:rPr>
          <w:rStyle w:val="1-Char"/>
          <w:rFonts w:hint="cs"/>
          <w:rtl/>
        </w:rPr>
        <w:t>ن کار [ترک خطبه]، زشت و ناپسند [مکروه] م</w:t>
      </w:r>
      <w:r w:rsidR="00446BB7">
        <w:rPr>
          <w:rStyle w:val="1-Char"/>
          <w:rFonts w:hint="cs"/>
          <w:rtl/>
        </w:rPr>
        <w:t>ی</w:t>
      </w:r>
      <w:r w:rsidRPr="007100A7">
        <w:rPr>
          <w:rStyle w:val="1-Char"/>
          <w:rFonts w:hint="cs"/>
          <w:rtl/>
        </w:rPr>
        <w:t xml:space="preserve">‌باشد؛ </w:t>
      </w:r>
      <w:r w:rsidR="00AF17B9">
        <w:rPr>
          <w:rStyle w:val="1-Char"/>
          <w:rFonts w:hint="cs"/>
          <w:rtl/>
        </w:rPr>
        <w:t>همچنان‌که</w:t>
      </w:r>
      <w:r w:rsidRPr="007100A7">
        <w:rPr>
          <w:rStyle w:val="1-Char"/>
          <w:rFonts w:hint="cs"/>
          <w:rtl/>
        </w:rPr>
        <w:t xml:space="preserve"> اگر خطبه بر نماز ع</w:t>
      </w:r>
      <w:r w:rsidR="00446BB7">
        <w:rPr>
          <w:rStyle w:val="1-Char"/>
          <w:rFonts w:hint="cs"/>
          <w:rtl/>
        </w:rPr>
        <w:t>ی</w:t>
      </w:r>
      <w:r w:rsidRPr="007100A7">
        <w:rPr>
          <w:rStyle w:val="1-Char"/>
          <w:rFonts w:hint="cs"/>
          <w:rtl/>
        </w:rPr>
        <w:t>د</w:t>
      </w:r>
      <w:r w:rsidR="00446BB7">
        <w:rPr>
          <w:rStyle w:val="1-Char"/>
          <w:rFonts w:hint="cs"/>
          <w:rtl/>
        </w:rPr>
        <w:t>ی</w:t>
      </w:r>
      <w:r w:rsidRPr="007100A7">
        <w:rPr>
          <w:rStyle w:val="1-Char"/>
          <w:rFonts w:hint="cs"/>
          <w:rtl/>
        </w:rPr>
        <w:t>ن جلو انداخته شود، [نمازها</w:t>
      </w:r>
      <w:r w:rsidR="00446BB7">
        <w:rPr>
          <w:rStyle w:val="1-Char"/>
          <w:rFonts w:hint="cs"/>
          <w:rtl/>
        </w:rPr>
        <w:t>ی</w:t>
      </w:r>
      <w:r w:rsidRPr="007100A7">
        <w:rPr>
          <w:rStyle w:val="1-Char"/>
          <w:rFonts w:hint="cs"/>
          <w:rtl/>
        </w:rPr>
        <w:t xml:space="preserve"> دو ع</w:t>
      </w:r>
      <w:r w:rsidR="00446BB7">
        <w:rPr>
          <w:rStyle w:val="1-Char"/>
          <w:rFonts w:hint="cs"/>
          <w:rtl/>
        </w:rPr>
        <w:t>ی</w:t>
      </w:r>
      <w:r w:rsidRPr="007100A7">
        <w:rPr>
          <w:rStyle w:val="1-Char"/>
          <w:rFonts w:hint="cs"/>
          <w:rtl/>
        </w:rPr>
        <w:t>د صح</w:t>
      </w:r>
      <w:r w:rsidR="00446BB7">
        <w:rPr>
          <w:rStyle w:val="1-Char"/>
          <w:rFonts w:hint="cs"/>
          <w:rtl/>
        </w:rPr>
        <w:t>ی</w:t>
      </w:r>
      <w:r w:rsidRPr="007100A7">
        <w:rPr>
          <w:rStyle w:val="1-Char"/>
          <w:rFonts w:hint="cs"/>
          <w:rtl/>
        </w:rPr>
        <w:t>ح است، ول</w:t>
      </w:r>
      <w:r w:rsidR="00446BB7">
        <w:rPr>
          <w:rStyle w:val="1-Char"/>
          <w:rFonts w:hint="cs"/>
          <w:rtl/>
        </w:rPr>
        <w:t>ی</w:t>
      </w:r>
      <w:r w:rsidRPr="007100A7">
        <w:rPr>
          <w:rStyle w:val="1-Char"/>
          <w:rFonts w:hint="cs"/>
          <w:rtl/>
        </w:rPr>
        <w:t xml:space="preserve"> ا</w:t>
      </w:r>
      <w:r w:rsidR="00446BB7">
        <w:rPr>
          <w:rStyle w:val="1-Char"/>
          <w:rFonts w:hint="cs"/>
          <w:rtl/>
        </w:rPr>
        <w:t>ی</w:t>
      </w:r>
      <w:r w:rsidRPr="007100A7">
        <w:rPr>
          <w:rStyle w:val="1-Char"/>
          <w:rFonts w:hint="cs"/>
          <w:rtl/>
        </w:rPr>
        <w:t xml:space="preserve">ن کار -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جلو انداختن خطبه بر نماز ع</w:t>
      </w:r>
      <w:r w:rsidR="00446BB7">
        <w:rPr>
          <w:rStyle w:val="1-Char"/>
          <w:rFonts w:hint="cs"/>
          <w:rtl/>
        </w:rPr>
        <w:t>ی</w:t>
      </w:r>
      <w:r w:rsidRPr="007100A7">
        <w:rPr>
          <w:rStyle w:val="1-Char"/>
          <w:rFonts w:hint="cs"/>
          <w:rtl/>
        </w:rPr>
        <w:t>د</w:t>
      </w:r>
      <w:r w:rsidR="00446BB7">
        <w:rPr>
          <w:rStyle w:val="1-Char"/>
          <w:rFonts w:hint="cs"/>
          <w:rtl/>
        </w:rPr>
        <w:t>ی</w:t>
      </w:r>
      <w:r w:rsidRPr="007100A7">
        <w:rPr>
          <w:rStyle w:val="1-Char"/>
          <w:rFonts w:hint="cs"/>
          <w:rtl/>
        </w:rPr>
        <w:t>ن - مکروه و ناپسند م</w:t>
      </w:r>
      <w:r w:rsidR="00446BB7">
        <w:rPr>
          <w:rStyle w:val="1-Char"/>
          <w:rFonts w:hint="cs"/>
          <w:rtl/>
        </w:rPr>
        <w:t>ی</w:t>
      </w:r>
      <w:r w:rsidRPr="007100A7">
        <w:rPr>
          <w:rStyle w:val="1-Char"/>
          <w:rFonts w:hint="cs"/>
          <w:rtl/>
        </w:rPr>
        <w:t>‌باشد.</w:t>
      </w:r>
    </w:p>
    <w:p w:rsidR="00E81847" w:rsidRPr="007100A7" w:rsidRDefault="00E81847" w:rsidP="00AF1D25">
      <w:pPr>
        <w:rPr>
          <w:rStyle w:val="1-Char"/>
          <w:rtl/>
        </w:rPr>
      </w:pPr>
      <w:r w:rsidRPr="007100A7">
        <w:rPr>
          <w:rStyle w:val="1-Char"/>
          <w:rFonts w:hint="cs"/>
          <w:rtl/>
        </w:rPr>
        <w:t xml:space="preserve">به هر حال، </w:t>
      </w:r>
      <w:r w:rsidRPr="00FE6406">
        <w:rPr>
          <w:rStyle w:val="9-Char"/>
          <w:rFonts w:eastAsia="Batang" w:hint="cs"/>
          <w:rtl/>
        </w:rPr>
        <w:t>نماز ع</w:t>
      </w:r>
      <w:r w:rsidR="00446BB7">
        <w:rPr>
          <w:rStyle w:val="9-Char"/>
          <w:rFonts w:eastAsia="Batang" w:hint="cs"/>
          <w:rtl/>
        </w:rPr>
        <w:t>ی</w:t>
      </w:r>
      <w:r w:rsidRPr="00FE6406">
        <w:rPr>
          <w:rStyle w:val="9-Char"/>
          <w:rFonts w:eastAsia="Batang" w:hint="cs"/>
          <w:rtl/>
        </w:rPr>
        <w:t>د</w:t>
      </w:r>
      <w:r w:rsidR="00446BB7">
        <w:rPr>
          <w:rStyle w:val="9-Char"/>
          <w:rFonts w:eastAsia="Batang" w:hint="cs"/>
          <w:rtl/>
        </w:rPr>
        <w:t>ی</w:t>
      </w:r>
      <w:r w:rsidRPr="00FE6406">
        <w:rPr>
          <w:rStyle w:val="9-Char"/>
          <w:rFonts w:eastAsia="Batang" w:hint="cs"/>
          <w:rtl/>
        </w:rPr>
        <w:t>ن بر کس</w:t>
      </w:r>
      <w:r w:rsidR="00446BB7">
        <w:rPr>
          <w:rStyle w:val="9-Char"/>
          <w:rFonts w:eastAsia="Batang" w:hint="cs"/>
          <w:rtl/>
        </w:rPr>
        <w:t>ی</w:t>
      </w:r>
      <w:r w:rsidRPr="00FE6406">
        <w:rPr>
          <w:rStyle w:val="9-Char"/>
          <w:rFonts w:eastAsia="Batang" w:hint="cs"/>
          <w:rtl/>
        </w:rPr>
        <w:t xml:space="preserve"> واجب م</w:t>
      </w:r>
      <w:r w:rsidR="00446BB7">
        <w:rPr>
          <w:rStyle w:val="9-Char"/>
          <w:rFonts w:eastAsia="Batang" w:hint="cs"/>
          <w:rtl/>
        </w:rPr>
        <w:t>ی</w:t>
      </w:r>
      <w:r w:rsidRPr="00FE6406">
        <w:rPr>
          <w:rStyle w:val="9-Char"/>
          <w:rFonts w:eastAsia="Batang" w:hint="cs"/>
          <w:rtl/>
        </w:rPr>
        <w:t>‌باشد که دارا</w:t>
      </w:r>
      <w:r w:rsidR="00446BB7">
        <w:rPr>
          <w:rStyle w:val="9-Char"/>
          <w:rFonts w:eastAsia="Batang" w:hint="cs"/>
          <w:rtl/>
        </w:rPr>
        <w:t>ی</w:t>
      </w:r>
      <w:r w:rsidRPr="00FE6406">
        <w:rPr>
          <w:rStyle w:val="9-Char"/>
          <w:rFonts w:eastAsia="Batang" w:hint="cs"/>
          <w:rtl/>
        </w:rPr>
        <w:t xml:space="preserve"> شرا</w:t>
      </w:r>
      <w:r w:rsidR="00446BB7">
        <w:rPr>
          <w:rStyle w:val="9-Char"/>
          <w:rFonts w:eastAsia="Batang" w:hint="cs"/>
          <w:rtl/>
        </w:rPr>
        <w:t>ی</w:t>
      </w:r>
      <w:r w:rsidRPr="00FE6406">
        <w:rPr>
          <w:rStyle w:val="9-Char"/>
          <w:rFonts w:eastAsia="Batang" w:hint="cs"/>
          <w:rtl/>
        </w:rPr>
        <w:t>ط ذ</w:t>
      </w:r>
      <w:r w:rsidR="00446BB7">
        <w:rPr>
          <w:rStyle w:val="9-Char"/>
          <w:rFonts w:eastAsia="Batang" w:hint="cs"/>
          <w:rtl/>
        </w:rPr>
        <w:t>ی</w:t>
      </w:r>
      <w:r w:rsidRPr="00FE6406">
        <w:rPr>
          <w:rStyle w:val="9-Char"/>
          <w:rFonts w:eastAsia="Batang" w:hint="cs"/>
          <w:rtl/>
        </w:rPr>
        <w:t>ل باشد</w:t>
      </w:r>
      <w:r w:rsidRPr="007100A7">
        <w:rPr>
          <w:rStyle w:val="1-Char"/>
          <w:rFonts w:hint="cs"/>
          <w:rtl/>
        </w:rPr>
        <w:t>:</w:t>
      </w:r>
    </w:p>
    <w:p w:rsidR="00E81847" w:rsidRPr="007100A7" w:rsidRDefault="00E81847" w:rsidP="00AF1D25">
      <w:pPr>
        <w:rPr>
          <w:rStyle w:val="1-Char"/>
          <w:rtl/>
        </w:rPr>
      </w:pPr>
      <w:r w:rsidRPr="007100A7">
        <w:rPr>
          <w:rStyle w:val="1-Char"/>
          <w:rFonts w:hint="cs"/>
          <w:rtl/>
        </w:rPr>
        <w:t>مرد باشد؛ از ا</w:t>
      </w:r>
      <w:r w:rsidR="00446BB7">
        <w:rPr>
          <w:rStyle w:val="1-Char"/>
          <w:rFonts w:hint="cs"/>
          <w:rtl/>
        </w:rPr>
        <w:t>ی</w:t>
      </w:r>
      <w:r w:rsidRPr="007100A7">
        <w:rPr>
          <w:rStyle w:val="1-Char"/>
          <w:rFonts w:hint="cs"/>
          <w:rtl/>
        </w:rPr>
        <w:t>ن رو نماز ع</w:t>
      </w:r>
      <w:r w:rsidR="00446BB7">
        <w:rPr>
          <w:rStyle w:val="1-Char"/>
          <w:rFonts w:hint="cs"/>
          <w:rtl/>
        </w:rPr>
        <w:t>ی</w:t>
      </w:r>
      <w:r w:rsidRPr="007100A7">
        <w:rPr>
          <w:rStyle w:val="1-Char"/>
          <w:rFonts w:hint="cs"/>
          <w:rtl/>
        </w:rPr>
        <w:t>د</w:t>
      </w:r>
      <w:r w:rsidR="00446BB7">
        <w:rPr>
          <w:rStyle w:val="1-Char"/>
          <w:rFonts w:hint="cs"/>
          <w:rtl/>
        </w:rPr>
        <w:t>ی</w:t>
      </w:r>
      <w:r w:rsidRPr="007100A7">
        <w:rPr>
          <w:rStyle w:val="1-Char"/>
          <w:rFonts w:hint="cs"/>
          <w:rtl/>
        </w:rPr>
        <w:t>ن بر زن واجب ن</w:t>
      </w:r>
      <w:r w:rsidR="00446BB7">
        <w:rPr>
          <w:rStyle w:val="1-Char"/>
          <w:rFonts w:hint="cs"/>
          <w:rtl/>
        </w:rPr>
        <w:t>ی</w:t>
      </w:r>
      <w:r w:rsidRPr="007100A7">
        <w:rPr>
          <w:rStyle w:val="1-Char"/>
          <w:rFonts w:hint="cs"/>
          <w:rtl/>
        </w:rPr>
        <w:t>ست.</w:t>
      </w:r>
    </w:p>
    <w:p w:rsidR="00E81847" w:rsidRPr="007100A7" w:rsidRDefault="00E81847" w:rsidP="00AF1D25">
      <w:pPr>
        <w:rPr>
          <w:rStyle w:val="1-Char"/>
          <w:rtl/>
        </w:rPr>
      </w:pPr>
      <w:r w:rsidRPr="007100A7">
        <w:rPr>
          <w:rStyle w:val="1-Char"/>
          <w:rFonts w:hint="cs"/>
          <w:rtl/>
        </w:rPr>
        <w:t>آزاد باشد؛ ز</w:t>
      </w:r>
      <w:r w:rsidR="00446BB7">
        <w:rPr>
          <w:rStyle w:val="1-Char"/>
          <w:rFonts w:hint="cs"/>
          <w:rtl/>
        </w:rPr>
        <w:t>ی</w:t>
      </w:r>
      <w:r w:rsidRPr="007100A7">
        <w:rPr>
          <w:rStyle w:val="1-Char"/>
          <w:rFonts w:hint="cs"/>
          <w:rtl/>
        </w:rPr>
        <w:t>را نماز ع</w:t>
      </w:r>
      <w:r w:rsidR="00446BB7">
        <w:rPr>
          <w:rStyle w:val="1-Char"/>
          <w:rFonts w:hint="cs"/>
          <w:rtl/>
        </w:rPr>
        <w:t>ی</w:t>
      </w:r>
      <w:r w:rsidRPr="007100A7">
        <w:rPr>
          <w:rStyle w:val="1-Char"/>
          <w:rFonts w:hint="cs"/>
          <w:rtl/>
        </w:rPr>
        <w:t>د</w:t>
      </w:r>
      <w:r w:rsidR="00446BB7">
        <w:rPr>
          <w:rStyle w:val="1-Char"/>
          <w:rFonts w:hint="cs"/>
          <w:rtl/>
        </w:rPr>
        <w:t>ی</w:t>
      </w:r>
      <w:r w:rsidRPr="007100A7">
        <w:rPr>
          <w:rStyle w:val="1-Char"/>
          <w:rFonts w:hint="cs"/>
          <w:rtl/>
        </w:rPr>
        <w:t>ن بر برده واجب ن</w:t>
      </w:r>
      <w:r w:rsidR="00446BB7">
        <w:rPr>
          <w:rStyle w:val="1-Char"/>
          <w:rFonts w:hint="cs"/>
          <w:rtl/>
        </w:rPr>
        <w:t>ی</w:t>
      </w:r>
      <w:r w:rsidRPr="007100A7">
        <w:rPr>
          <w:rStyle w:val="1-Char"/>
          <w:rFonts w:hint="cs"/>
          <w:rtl/>
        </w:rPr>
        <w:t>ست.</w:t>
      </w:r>
    </w:p>
    <w:p w:rsidR="00E81847" w:rsidRPr="007100A7" w:rsidRDefault="00E81847" w:rsidP="00AF1D25">
      <w:pPr>
        <w:rPr>
          <w:rStyle w:val="1-Char"/>
          <w:rtl/>
        </w:rPr>
      </w:pPr>
      <w:r w:rsidRPr="007100A7">
        <w:rPr>
          <w:rStyle w:val="1-Char"/>
          <w:rFonts w:hint="cs"/>
          <w:rtl/>
        </w:rPr>
        <w:t>در شهر</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ا جا</w:t>
      </w:r>
      <w:r w:rsidR="00446BB7">
        <w:rPr>
          <w:rStyle w:val="1-Char"/>
          <w:rFonts w:hint="cs"/>
          <w:rtl/>
        </w:rPr>
        <w:t>یی</w:t>
      </w:r>
      <w:r w:rsidRPr="007100A7">
        <w:rPr>
          <w:rStyle w:val="1-Char"/>
          <w:rFonts w:hint="cs"/>
          <w:rtl/>
        </w:rPr>
        <w:t xml:space="preserve"> که در حکم شهر</w:t>
      </w:r>
      <w:r w:rsidR="000A2322">
        <w:rPr>
          <w:rStyle w:val="1-Char"/>
          <w:rFonts w:hint="cs"/>
          <w:rtl/>
        </w:rPr>
        <w:t xml:space="preserve"> </w:t>
      </w:r>
      <w:r w:rsidRPr="007100A7">
        <w:rPr>
          <w:rStyle w:val="1-Char"/>
          <w:rFonts w:hint="cs"/>
          <w:rtl/>
        </w:rPr>
        <w:t>است، مق</w:t>
      </w:r>
      <w:r w:rsidR="00446BB7">
        <w:rPr>
          <w:rStyle w:val="1-Char"/>
          <w:rFonts w:hint="cs"/>
          <w:rtl/>
        </w:rPr>
        <w:t>ی</w:t>
      </w:r>
      <w:r w:rsidRPr="007100A7">
        <w:rPr>
          <w:rStyle w:val="1-Char"/>
          <w:rFonts w:hint="cs"/>
          <w:rtl/>
        </w:rPr>
        <w:t>م باشد؛ از ا</w:t>
      </w:r>
      <w:r w:rsidR="00446BB7">
        <w:rPr>
          <w:rStyle w:val="1-Char"/>
          <w:rFonts w:hint="cs"/>
          <w:rtl/>
        </w:rPr>
        <w:t>ی</w:t>
      </w:r>
      <w:r w:rsidRPr="007100A7">
        <w:rPr>
          <w:rStyle w:val="1-Char"/>
          <w:rFonts w:hint="cs"/>
          <w:rtl/>
        </w:rPr>
        <w:t>ن رو، نماز ع</w:t>
      </w:r>
      <w:r w:rsidR="00446BB7">
        <w:rPr>
          <w:rStyle w:val="1-Char"/>
          <w:rFonts w:hint="cs"/>
          <w:rtl/>
        </w:rPr>
        <w:t>ی</w:t>
      </w:r>
      <w:r w:rsidRPr="007100A7">
        <w:rPr>
          <w:rStyle w:val="1-Char"/>
          <w:rFonts w:hint="cs"/>
          <w:rtl/>
        </w:rPr>
        <w:t>د</w:t>
      </w:r>
      <w:r w:rsidR="00446BB7">
        <w:rPr>
          <w:rStyle w:val="1-Char"/>
          <w:rFonts w:hint="cs"/>
          <w:rtl/>
        </w:rPr>
        <w:t>ی</w:t>
      </w:r>
      <w:r w:rsidRPr="007100A7">
        <w:rPr>
          <w:rStyle w:val="1-Char"/>
          <w:rFonts w:hint="cs"/>
          <w:rtl/>
        </w:rPr>
        <w:t>ن بر مسافر و بر مق</w:t>
      </w:r>
      <w:r w:rsidR="00446BB7">
        <w:rPr>
          <w:rStyle w:val="1-Char"/>
          <w:rFonts w:hint="cs"/>
          <w:rtl/>
        </w:rPr>
        <w:t>ی</w:t>
      </w:r>
      <w:r w:rsidRPr="007100A7">
        <w:rPr>
          <w:rStyle w:val="1-Char"/>
          <w:rFonts w:hint="cs"/>
          <w:rtl/>
        </w:rPr>
        <w:t>م</w:t>
      </w:r>
      <w:r w:rsidR="00446BB7">
        <w:rPr>
          <w:rStyle w:val="1-Char"/>
          <w:rFonts w:hint="cs"/>
          <w:rtl/>
        </w:rPr>
        <w:t>ی</w:t>
      </w:r>
      <w:r w:rsidRPr="007100A7">
        <w:rPr>
          <w:rStyle w:val="1-Char"/>
          <w:rFonts w:hint="cs"/>
          <w:rtl/>
        </w:rPr>
        <w:t xml:space="preserve"> که در روستا ساکن است، واجب ن</w:t>
      </w:r>
      <w:r w:rsidR="00446BB7">
        <w:rPr>
          <w:rStyle w:val="1-Char"/>
          <w:rFonts w:hint="cs"/>
          <w:rtl/>
        </w:rPr>
        <w:t>ی</w:t>
      </w:r>
      <w:r w:rsidRPr="007100A7">
        <w:rPr>
          <w:rStyle w:val="1-Char"/>
          <w:rFonts w:hint="cs"/>
          <w:rtl/>
        </w:rPr>
        <w:t>ست.</w:t>
      </w:r>
    </w:p>
    <w:p w:rsidR="00E81847" w:rsidRPr="007100A7" w:rsidRDefault="00E81847" w:rsidP="00AF1D25">
      <w:pPr>
        <w:rPr>
          <w:rStyle w:val="1-Char"/>
          <w:rtl/>
        </w:rPr>
      </w:pPr>
      <w:r w:rsidRPr="007100A7">
        <w:rPr>
          <w:rStyle w:val="1-Char"/>
          <w:rFonts w:hint="cs"/>
          <w:rtl/>
        </w:rPr>
        <w:t>سالم و تندرست باشد؛ ز</w:t>
      </w:r>
      <w:r w:rsidR="00446BB7">
        <w:rPr>
          <w:rStyle w:val="1-Char"/>
          <w:rFonts w:hint="cs"/>
          <w:rtl/>
        </w:rPr>
        <w:t>ی</w:t>
      </w:r>
      <w:r w:rsidRPr="007100A7">
        <w:rPr>
          <w:rStyle w:val="1-Char"/>
          <w:rFonts w:hint="cs"/>
          <w:rtl/>
        </w:rPr>
        <w:t>را نماز ع</w:t>
      </w:r>
      <w:r w:rsidR="00446BB7">
        <w:rPr>
          <w:rStyle w:val="1-Char"/>
          <w:rFonts w:hint="cs"/>
          <w:rtl/>
        </w:rPr>
        <w:t>ی</w:t>
      </w:r>
      <w:r w:rsidRPr="007100A7">
        <w:rPr>
          <w:rStyle w:val="1-Char"/>
          <w:rFonts w:hint="cs"/>
          <w:rtl/>
        </w:rPr>
        <w:t>د</w:t>
      </w:r>
      <w:r w:rsidR="00446BB7">
        <w:rPr>
          <w:rStyle w:val="1-Char"/>
          <w:rFonts w:hint="cs"/>
          <w:rtl/>
        </w:rPr>
        <w:t>ی</w:t>
      </w:r>
      <w:r w:rsidRPr="007100A7">
        <w:rPr>
          <w:rStyle w:val="1-Char"/>
          <w:rFonts w:hint="cs"/>
          <w:rtl/>
        </w:rPr>
        <w:t>ن بر ب</w:t>
      </w:r>
      <w:r w:rsidR="00446BB7">
        <w:rPr>
          <w:rStyle w:val="1-Char"/>
          <w:rFonts w:hint="cs"/>
          <w:rtl/>
        </w:rPr>
        <w:t>ی</w:t>
      </w:r>
      <w:r w:rsidRPr="007100A7">
        <w:rPr>
          <w:rStyle w:val="1-Char"/>
          <w:rFonts w:hint="cs"/>
          <w:rtl/>
        </w:rPr>
        <w:t>مار و دردمند واجب ن</w:t>
      </w:r>
      <w:r w:rsidR="00446BB7">
        <w:rPr>
          <w:rStyle w:val="1-Char"/>
          <w:rFonts w:hint="cs"/>
          <w:rtl/>
        </w:rPr>
        <w:t>ی</w:t>
      </w:r>
      <w:r w:rsidRPr="007100A7">
        <w:rPr>
          <w:rStyle w:val="1-Char"/>
          <w:rFonts w:hint="cs"/>
          <w:rtl/>
        </w:rPr>
        <w:t>ست.</w:t>
      </w:r>
    </w:p>
    <w:p w:rsidR="00E81847" w:rsidRPr="007100A7" w:rsidRDefault="00E81847" w:rsidP="00AF1D25">
      <w:pPr>
        <w:rPr>
          <w:rStyle w:val="1-Char"/>
          <w:rtl/>
        </w:rPr>
      </w:pPr>
      <w:r w:rsidRPr="007100A7">
        <w:rPr>
          <w:rStyle w:val="1-Char"/>
          <w:rFonts w:hint="cs"/>
          <w:rtl/>
        </w:rPr>
        <w:t>امن</w:t>
      </w:r>
      <w:r w:rsidR="00446BB7">
        <w:rPr>
          <w:rStyle w:val="1-Char"/>
          <w:rFonts w:hint="cs"/>
          <w:rtl/>
        </w:rPr>
        <w:t>ی</w:t>
      </w:r>
      <w:r w:rsidRPr="007100A7">
        <w:rPr>
          <w:rStyle w:val="1-Char"/>
          <w:rFonts w:hint="cs"/>
          <w:rtl/>
        </w:rPr>
        <w:t>ت و</w:t>
      </w:r>
      <w:r w:rsidR="00446BB7">
        <w:rPr>
          <w:rStyle w:val="1-Char"/>
          <w:rFonts w:hint="cs"/>
          <w:rtl/>
        </w:rPr>
        <w:t>ی</w:t>
      </w:r>
      <w:r w:rsidRPr="007100A7">
        <w:rPr>
          <w:rStyle w:val="1-Char"/>
          <w:rFonts w:hint="cs"/>
          <w:rtl/>
        </w:rPr>
        <w:t xml:space="preserve"> تأم</w:t>
      </w:r>
      <w:r w:rsidR="00446BB7">
        <w:rPr>
          <w:rStyle w:val="1-Char"/>
          <w:rFonts w:hint="cs"/>
          <w:rtl/>
        </w:rPr>
        <w:t>ی</w:t>
      </w:r>
      <w:r w:rsidRPr="007100A7">
        <w:rPr>
          <w:rStyle w:val="1-Char"/>
          <w:rFonts w:hint="cs"/>
          <w:rtl/>
        </w:rPr>
        <w:t>ن شده باشد؛ ز</w:t>
      </w:r>
      <w:r w:rsidR="00446BB7">
        <w:rPr>
          <w:rStyle w:val="1-Char"/>
          <w:rFonts w:hint="cs"/>
          <w:rtl/>
        </w:rPr>
        <w:t>ی</w:t>
      </w:r>
      <w:r w:rsidRPr="007100A7">
        <w:rPr>
          <w:rStyle w:val="1-Char"/>
          <w:rFonts w:hint="cs"/>
          <w:rtl/>
        </w:rPr>
        <w:t>را نماز ع</w:t>
      </w:r>
      <w:r w:rsidR="00446BB7">
        <w:rPr>
          <w:rStyle w:val="1-Char"/>
          <w:rFonts w:hint="cs"/>
          <w:rtl/>
        </w:rPr>
        <w:t>ی</w:t>
      </w:r>
      <w:r w:rsidRPr="007100A7">
        <w:rPr>
          <w:rStyle w:val="1-Char"/>
          <w:rFonts w:hint="cs"/>
          <w:rtl/>
        </w:rPr>
        <w:t>د</w:t>
      </w:r>
      <w:r w:rsidR="00446BB7">
        <w:rPr>
          <w:rStyle w:val="1-Char"/>
          <w:rFonts w:hint="cs"/>
          <w:rtl/>
        </w:rPr>
        <w:t>ی</w:t>
      </w:r>
      <w:r w:rsidRPr="007100A7">
        <w:rPr>
          <w:rStyle w:val="1-Char"/>
          <w:rFonts w:hint="cs"/>
          <w:rtl/>
        </w:rPr>
        <w:t>ن بر کس</w:t>
      </w:r>
      <w:r w:rsidR="00446BB7">
        <w:rPr>
          <w:rStyle w:val="1-Char"/>
          <w:rFonts w:hint="cs"/>
          <w:rtl/>
        </w:rPr>
        <w:t>ی</w:t>
      </w:r>
      <w:r w:rsidRPr="007100A7">
        <w:rPr>
          <w:rStyle w:val="1-Char"/>
          <w:rFonts w:hint="cs"/>
          <w:rtl/>
        </w:rPr>
        <w:t xml:space="preserve"> که از ب</w:t>
      </w:r>
      <w:r w:rsidR="00446BB7">
        <w:rPr>
          <w:rStyle w:val="1-Char"/>
          <w:rFonts w:hint="cs"/>
          <w:rtl/>
        </w:rPr>
        <w:t>ی</w:t>
      </w:r>
      <w:r w:rsidRPr="007100A7">
        <w:rPr>
          <w:rStyle w:val="1-Char"/>
          <w:rFonts w:hint="cs"/>
          <w:rtl/>
        </w:rPr>
        <w:t>م و ترس ظلم ظالم پنهان شده است، واجب ن</w:t>
      </w:r>
      <w:r w:rsidR="00446BB7">
        <w:rPr>
          <w:rStyle w:val="1-Char"/>
          <w:rFonts w:hint="cs"/>
          <w:rtl/>
        </w:rPr>
        <w:t>ی</w:t>
      </w:r>
      <w:r w:rsidRPr="007100A7">
        <w:rPr>
          <w:rStyle w:val="1-Char"/>
          <w:rFonts w:hint="cs"/>
          <w:rtl/>
        </w:rPr>
        <w:t>ست.</w:t>
      </w:r>
    </w:p>
    <w:p w:rsidR="00E81847" w:rsidRPr="007100A7" w:rsidRDefault="00E81847" w:rsidP="00AF1D25">
      <w:pPr>
        <w:rPr>
          <w:rStyle w:val="1-Char"/>
          <w:rtl/>
        </w:rPr>
      </w:pPr>
      <w:r w:rsidRPr="007100A7">
        <w:rPr>
          <w:rStyle w:val="1-Char"/>
          <w:rFonts w:hint="cs"/>
          <w:rtl/>
        </w:rPr>
        <w:t>ب</w:t>
      </w:r>
      <w:r w:rsidR="00446BB7">
        <w:rPr>
          <w:rStyle w:val="1-Char"/>
          <w:rFonts w:hint="cs"/>
          <w:rtl/>
        </w:rPr>
        <w:t>ی</w:t>
      </w:r>
      <w:r w:rsidRPr="007100A7">
        <w:rPr>
          <w:rStyle w:val="1-Char"/>
          <w:rFonts w:hint="cs"/>
          <w:rtl/>
        </w:rPr>
        <w:t>نا باشد؛ ز</w:t>
      </w:r>
      <w:r w:rsidR="00446BB7">
        <w:rPr>
          <w:rStyle w:val="1-Char"/>
          <w:rFonts w:hint="cs"/>
          <w:rtl/>
        </w:rPr>
        <w:t>ی</w:t>
      </w:r>
      <w:r w:rsidRPr="007100A7">
        <w:rPr>
          <w:rStyle w:val="1-Char"/>
          <w:rFonts w:hint="cs"/>
          <w:rtl/>
        </w:rPr>
        <w:t>را نماز ع</w:t>
      </w:r>
      <w:r w:rsidR="00446BB7">
        <w:rPr>
          <w:rStyle w:val="1-Char"/>
          <w:rFonts w:hint="cs"/>
          <w:rtl/>
        </w:rPr>
        <w:t>ی</w:t>
      </w:r>
      <w:r w:rsidRPr="007100A7">
        <w:rPr>
          <w:rStyle w:val="1-Char"/>
          <w:rFonts w:hint="cs"/>
          <w:rtl/>
        </w:rPr>
        <w:t>د</w:t>
      </w:r>
      <w:r w:rsidR="00446BB7">
        <w:rPr>
          <w:rStyle w:val="1-Char"/>
          <w:rFonts w:hint="cs"/>
          <w:rtl/>
        </w:rPr>
        <w:t>ی</w:t>
      </w:r>
      <w:r w:rsidRPr="007100A7">
        <w:rPr>
          <w:rStyle w:val="1-Char"/>
          <w:rFonts w:hint="cs"/>
          <w:rtl/>
        </w:rPr>
        <w:t>ن بر ناب</w:t>
      </w:r>
      <w:r w:rsidR="00446BB7">
        <w:rPr>
          <w:rStyle w:val="1-Char"/>
          <w:rFonts w:hint="cs"/>
          <w:rtl/>
        </w:rPr>
        <w:t>ی</w:t>
      </w:r>
      <w:r w:rsidRPr="007100A7">
        <w:rPr>
          <w:rStyle w:val="1-Char"/>
          <w:rFonts w:hint="cs"/>
          <w:rtl/>
        </w:rPr>
        <w:t>نا واجب ن</w:t>
      </w:r>
      <w:r w:rsidR="00446BB7">
        <w:rPr>
          <w:rStyle w:val="1-Char"/>
          <w:rFonts w:hint="cs"/>
          <w:rtl/>
        </w:rPr>
        <w:t>ی</w:t>
      </w:r>
      <w:r w:rsidRPr="007100A7">
        <w:rPr>
          <w:rStyle w:val="1-Char"/>
          <w:rFonts w:hint="cs"/>
          <w:rtl/>
        </w:rPr>
        <w:t>ست.</w:t>
      </w:r>
    </w:p>
    <w:p w:rsidR="00E81847" w:rsidRPr="007100A7" w:rsidRDefault="00E81847" w:rsidP="00AF1D25">
      <w:pPr>
        <w:rPr>
          <w:rStyle w:val="1-Char"/>
          <w:rtl/>
        </w:rPr>
      </w:pPr>
      <w:r w:rsidRPr="007100A7">
        <w:rPr>
          <w:rStyle w:val="1-Char"/>
          <w:rFonts w:hint="cs"/>
          <w:rtl/>
        </w:rPr>
        <w:t>بر پ</w:t>
      </w:r>
      <w:r w:rsidR="00446BB7">
        <w:rPr>
          <w:rStyle w:val="1-Char"/>
          <w:rFonts w:hint="cs"/>
          <w:rtl/>
        </w:rPr>
        <w:t>ی</w:t>
      </w:r>
      <w:r w:rsidRPr="007100A7">
        <w:rPr>
          <w:rStyle w:val="1-Char"/>
          <w:rFonts w:hint="cs"/>
          <w:rtl/>
        </w:rPr>
        <w:t>اده رفتن قادر باشد؛ چون که نماز ع</w:t>
      </w:r>
      <w:r w:rsidR="00446BB7">
        <w:rPr>
          <w:rStyle w:val="1-Char"/>
          <w:rFonts w:hint="cs"/>
          <w:rtl/>
        </w:rPr>
        <w:t>ی</w:t>
      </w:r>
      <w:r w:rsidRPr="007100A7">
        <w:rPr>
          <w:rStyle w:val="1-Char"/>
          <w:rFonts w:hint="cs"/>
          <w:rtl/>
        </w:rPr>
        <w:t>د</w:t>
      </w:r>
      <w:r w:rsidR="00446BB7">
        <w:rPr>
          <w:rStyle w:val="1-Char"/>
          <w:rFonts w:hint="cs"/>
          <w:rtl/>
        </w:rPr>
        <w:t>ی</w:t>
      </w:r>
      <w:r w:rsidRPr="007100A7">
        <w:rPr>
          <w:rStyle w:val="1-Char"/>
          <w:rFonts w:hint="cs"/>
          <w:rtl/>
        </w:rPr>
        <w:t>ن بر کس</w:t>
      </w:r>
      <w:r w:rsidR="00446BB7">
        <w:rPr>
          <w:rStyle w:val="1-Char"/>
          <w:rFonts w:hint="cs"/>
          <w:rtl/>
        </w:rPr>
        <w:t>ی</w:t>
      </w:r>
      <w:r w:rsidRPr="007100A7">
        <w:rPr>
          <w:rStyle w:val="1-Char"/>
          <w:rFonts w:hint="cs"/>
          <w:rtl/>
        </w:rPr>
        <w:t xml:space="preserve"> که قادر بر پ</w:t>
      </w:r>
      <w:r w:rsidR="00446BB7">
        <w:rPr>
          <w:rStyle w:val="1-Char"/>
          <w:rFonts w:hint="cs"/>
          <w:rtl/>
        </w:rPr>
        <w:t>ی</w:t>
      </w:r>
      <w:r w:rsidRPr="007100A7">
        <w:rPr>
          <w:rStyle w:val="1-Char"/>
          <w:rFonts w:hint="cs"/>
          <w:rtl/>
        </w:rPr>
        <w:t>اده رو</w:t>
      </w:r>
      <w:r w:rsidR="00446BB7">
        <w:rPr>
          <w:rStyle w:val="1-Char"/>
          <w:rFonts w:hint="cs"/>
          <w:rtl/>
        </w:rPr>
        <w:t>ی</w:t>
      </w:r>
      <w:r w:rsidRPr="007100A7">
        <w:rPr>
          <w:rStyle w:val="1-Char"/>
          <w:rFonts w:hint="cs"/>
          <w:rtl/>
        </w:rPr>
        <w:t xml:space="preserve"> ن</w:t>
      </w:r>
      <w:r w:rsidR="00446BB7">
        <w:rPr>
          <w:rStyle w:val="1-Char"/>
          <w:rFonts w:hint="cs"/>
          <w:rtl/>
        </w:rPr>
        <w:t>ی</w:t>
      </w:r>
      <w:r w:rsidRPr="007100A7">
        <w:rPr>
          <w:rStyle w:val="1-Char"/>
          <w:rFonts w:hint="cs"/>
          <w:rtl/>
        </w:rPr>
        <w:t>ست، واجب نم</w:t>
      </w:r>
      <w:r w:rsidR="00446BB7">
        <w:rPr>
          <w:rStyle w:val="1-Char"/>
          <w:rFonts w:hint="cs"/>
          <w:rtl/>
        </w:rPr>
        <w:t>ی</w:t>
      </w:r>
      <w:r w:rsidRPr="007100A7">
        <w:rPr>
          <w:rStyle w:val="1-Char"/>
          <w:rFonts w:hint="cs"/>
          <w:rtl/>
        </w:rPr>
        <w:t>‌باشد.</w:t>
      </w:r>
    </w:p>
    <w:p w:rsidR="00E81847" w:rsidRPr="007100A7" w:rsidRDefault="00E81847" w:rsidP="00AF1D25">
      <w:pPr>
        <w:rPr>
          <w:rStyle w:val="1-Char"/>
          <w:rtl/>
        </w:rPr>
      </w:pPr>
      <w:r w:rsidRPr="007100A7">
        <w:rPr>
          <w:rStyle w:val="1-Char"/>
          <w:rFonts w:hint="cs"/>
          <w:rtl/>
        </w:rPr>
        <w:t>و ا</w:t>
      </w:r>
      <w:r w:rsidR="00446BB7">
        <w:rPr>
          <w:rStyle w:val="1-Char"/>
          <w:rFonts w:hint="cs"/>
          <w:rtl/>
        </w:rPr>
        <w:t>ی</w:t>
      </w:r>
      <w:r w:rsidRPr="007100A7">
        <w:rPr>
          <w:rStyle w:val="1-Char"/>
          <w:rFonts w:hint="cs"/>
          <w:rtl/>
        </w:rPr>
        <w:t>ن افراد که نماز ع</w:t>
      </w:r>
      <w:r w:rsidR="00446BB7">
        <w:rPr>
          <w:rStyle w:val="1-Char"/>
          <w:rFonts w:hint="cs"/>
          <w:rtl/>
        </w:rPr>
        <w:t>ی</w:t>
      </w:r>
      <w:r w:rsidRPr="007100A7">
        <w:rPr>
          <w:rStyle w:val="1-Char"/>
          <w:rFonts w:hint="cs"/>
          <w:rtl/>
        </w:rPr>
        <w:t>د</w:t>
      </w:r>
      <w:r w:rsidR="00446BB7">
        <w:rPr>
          <w:rStyle w:val="1-Char"/>
          <w:rFonts w:hint="cs"/>
          <w:rtl/>
        </w:rPr>
        <w:t>ی</w:t>
      </w:r>
      <w:r w:rsidRPr="007100A7">
        <w:rPr>
          <w:rStyle w:val="1-Char"/>
          <w:rFonts w:hint="cs"/>
          <w:rtl/>
        </w:rPr>
        <w:t>ن بر آنان واجب ن</w:t>
      </w:r>
      <w:r w:rsidR="00446BB7">
        <w:rPr>
          <w:rStyle w:val="1-Char"/>
          <w:rFonts w:hint="cs"/>
          <w:rtl/>
        </w:rPr>
        <w:t>ی</w:t>
      </w:r>
      <w:r w:rsidRPr="007100A7">
        <w:rPr>
          <w:rStyle w:val="1-Char"/>
          <w:rFonts w:hint="cs"/>
          <w:rtl/>
        </w:rPr>
        <w:t xml:space="preserve">ست؛ اگر </w:t>
      </w:r>
      <w:r w:rsidR="00AF17B9">
        <w:rPr>
          <w:rStyle w:val="1-Char"/>
          <w:rFonts w:hint="cs"/>
          <w:rtl/>
        </w:rPr>
        <w:t>چنان‌چه</w:t>
      </w:r>
      <w:r w:rsidRPr="007100A7">
        <w:rPr>
          <w:rStyle w:val="1-Char"/>
          <w:rFonts w:hint="cs"/>
          <w:rtl/>
        </w:rPr>
        <w:t xml:space="preserve"> آن را خواندند، نماز ا</w:t>
      </w:r>
      <w:r w:rsidR="00446BB7">
        <w:rPr>
          <w:rStyle w:val="1-Char"/>
          <w:rFonts w:hint="cs"/>
          <w:rtl/>
        </w:rPr>
        <w:t>ی</w:t>
      </w:r>
      <w:r w:rsidRPr="007100A7">
        <w:rPr>
          <w:rStyle w:val="1-Char"/>
          <w:rFonts w:hint="cs"/>
          <w:rtl/>
        </w:rPr>
        <w:t>شان صح</w:t>
      </w:r>
      <w:r w:rsidR="00446BB7">
        <w:rPr>
          <w:rStyle w:val="1-Char"/>
          <w:rFonts w:hint="cs"/>
          <w:rtl/>
        </w:rPr>
        <w:t>ی</w:t>
      </w:r>
      <w:r w:rsidRPr="007100A7">
        <w:rPr>
          <w:rStyle w:val="1-Char"/>
          <w:rFonts w:hint="cs"/>
          <w:rtl/>
        </w:rPr>
        <w:t>ح است.</w:t>
      </w:r>
    </w:p>
    <w:p w:rsidR="00E81847" w:rsidRDefault="00E81847" w:rsidP="008504B6">
      <w:pPr>
        <w:pStyle w:val="9-"/>
        <w:rPr>
          <w:rtl/>
          <w:lang w:bidi="fa-IR"/>
        </w:rPr>
      </w:pPr>
      <w:r w:rsidRPr="008E3AD6">
        <w:rPr>
          <w:rFonts w:hint="cs"/>
          <w:rtl/>
        </w:rPr>
        <w:t>و شرط‌ها</w:t>
      </w:r>
      <w:r w:rsidR="00446BB7">
        <w:rPr>
          <w:rFonts w:hint="cs"/>
          <w:rtl/>
        </w:rPr>
        <w:t>ی</w:t>
      </w:r>
      <w:r w:rsidRPr="008E3AD6">
        <w:rPr>
          <w:rFonts w:hint="cs"/>
          <w:rtl/>
        </w:rPr>
        <w:t xml:space="preserve"> صحّت نمازها</w:t>
      </w:r>
      <w:r w:rsidR="00446BB7">
        <w:rPr>
          <w:rFonts w:hint="cs"/>
          <w:rtl/>
        </w:rPr>
        <w:t>ی</w:t>
      </w:r>
      <w:r w:rsidRPr="008E3AD6">
        <w:rPr>
          <w:rFonts w:hint="cs"/>
          <w:rtl/>
        </w:rPr>
        <w:t xml:space="preserve"> ع</w:t>
      </w:r>
      <w:r w:rsidR="00446BB7">
        <w:rPr>
          <w:rFonts w:hint="cs"/>
          <w:rtl/>
        </w:rPr>
        <w:t>ی</w:t>
      </w:r>
      <w:r w:rsidRPr="008E3AD6">
        <w:rPr>
          <w:rFonts w:hint="cs"/>
          <w:rtl/>
        </w:rPr>
        <w:t>د</w:t>
      </w:r>
      <w:r w:rsidR="00446BB7">
        <w:rPr>
          <w:rFonts w:hint="cs"/>
          <w:rtl/>
        </w:rPr>
        <w:t>ی</w:t>
      </w:r>
      <w:r w:rsidRPr="008E3AD6">
        <w:rPr>
          <w:rFonts w:hint="cs"/>
          <w:rtl/>
        </w:rPr>
        <w:t>ن، عبارتند از</w:t>
      </w:r>
      <w:r>
        <w:rPr>
          <w:rFonts w:hint="cs"/>
          <w:rtl/>
          <w:lang w:bidi="fa-IR"/>
        </w:rPr>
        <w:t>:</w:t>
      </w:r>
    </w:p>
    <w:p w:rsidR="00E81847" w:rsidRPr="007100A7" w:rsidRDefault="00E81847" w:rsidP="00463D6B">
      <w:pPr>
        <w:pStyle w:val="ListParagraph"/>
        <w:numPr>
          <w:ilvl w:val="0"/>
          <w:numId w:val="37"/>
        </w:numPr>
        <w:rPr>
          <w:rStyle w:val="1-Char"/>
          <w:rtl/>
        </w:rPr>
      </w:pPr>
      <w:r w:rsidRPr="007100A7">
        <w:rPr>
          <w:rStyle w:val="1-Char"/>
          <w:rFonts w:hint="cs"/>
          <w:rtl/>
        </w:rPr>
        <w:t>وجود شهر و فناء آن.</w:t>
      </w:r>
    </w:p>
    <w:p w:rsidR="00E81847" w:rsidRPr="007100A7" w:rsidRDefault="00E81847" w:rsidP="00463D6B">
      <w:pPr>
        <w:pStyle w:val="ListParagraph"/>
        <w:numPr>
          <w:ilvl w:val="0"/>
          <w:numId w:val="37"/>
        </w:numPr>
        <w:rPr>
          <w:rStyle w:val="1-Char"/>
          <w:rtl/>
        </w:rPr>
      </w:pPr>
      <w:r w:rsidRPr="007100A7">
        <w:rPr>
          <w:rStyle w:val="1-Char"/>
          <w:rFonts w:hint="cs"/>
          <w:rtl/>
        </w:rPr>
        <w:t>وجود سلطان (خل</w:t>
      </w:r>
      <w:r w:rsidR="00446BB7">
        <w:rPr>
          <w:rStyle w:val="1-Char"/>
          <w:rFonts w:hint="cs"/>
          <w:rtl/>
        </w:rPr>
        <w:t>ی</w:t>
      </w:r>
      <w:r w:rsidRPr="007100A7">
        <w:rPr>
          <w:rStyle w:val="1-Char"/>
          <w:rFonts w:hint="cs"/>
          <w:rtl/>
        </w:rPr>
        <w:t>فه، ر</w:t>
      </w:r>
      <w:r w:rsidR="00446BB7">
        <w:rPr>
          <w:rStyle w:val="1-Char"/>
          <w:rFonts w:hint="cs"/>
          <w:rtl/>
        </w:rPr>
        <w:t>یی</w:t>
      </w:r>
      <w:r w:rsidRPr="007100A7">
        <w:rPr>
          <w:rStyle w:val="1-Char"/>
          <w:rFonts w:hint="cs"/>
          <w:rtl/>
        </w:rPr>
        <w:t xml:space="preserve">س جمهور، پادشاه) </w:t>
      </w:r>
      <w:r w:rsidR="00446BB7">
        <w:rPr>
          <w:rStyle w:val="1-Char"/>
          <w:rFonts w:hint="cs"/>
          <w:rtl/>
        </w:rPr>
        <w:t>ی</w:t>
      </w:r>
      <w:r w:rsidRPr="007100A7">
        <w:rPr>
          <w:rStyle w:val="1-Char"/>
          <w:rFonts w:hint="cs"/>
          <w:rtl/>
        </w:rPr>
        <w:t>ا کس</w:t>
      </w:r>
      <w:r w:rsidR="00446BB7">
        <w:rPr>
          <w:rStyle w:val="1-Char"/>
          <w:rFonts w:hint="cs"/>
          <w:rtl/>
        </w:rPr>
        <w:t>ی</w:t>
      </w:r>
      <w:r w:rsidRPr="007100A7">
        <w:rPr>
          <w:rStyle w:val="1-Char"/>
          <w:rFonts w:hint="cs"/>
          <w:rtl/>
        </w:rPr>
        <w:t xml:space="preserve"> که سلطان او را مأمور ساخته است؛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نائب او؛ و </w:t>
      </w:r>
      <w:r w:rsidR="00446BB7">
        <w:rPr>
          <w:rStyle w:val="1-Char"/>
          <w:rFonts w:hint="cs"/>
          <w:rtl/>
        </w:rPr>
        <w:t>ی</w:t>
      </w:r>
      <w:r w:rsidRPr="007100A7">
        <w:rPr>
          <w:rStyle w:val="1-Char"/>
          <w:rFonts w:hint="cs"/>
          <w:rtl/>
        </w:rPr>
        <w:t>ا ا</w:t>
      </w:r>
      <w:r w:rsidR="00446BB7">
        <w:rPr>
          <w:rStyle w:val="1-Char"/>
          <w:rFonts w:hint="cs"/>
          <w:rtl/>
        </w:rPr>
        <w:t>ی</w:t>
      </w:r>
      <w:r w:rsidRPr="007100A7">
        <w:rPr>
          <w:rStyle w:val="1-Char"/>
          <w:rFonts w:hint="cs"/>
          <w:rtl/>
        </w:rPr>
        <w:t>ن که نماز ع</w:t>
      </w:r>
      <w:r w:rsidR="00446BB7">
        <w:rPr>
          <w:rStyle w:val="1-Char"/>
          <w:rFonts w:hint="cs"/>
          <w:rtl/>
        </w:rPr>
        <w:t>ی</w:t>
      </w:r>
      <w:r w:rsidRPr="007100A7">
        <w:rPr>
          <w:rStyle w:val="1-Char"/>
          <w:rFonts w:hint="cs"/>
          <w:rtl/>
        </w:rPr>
        <w:t>د</w:t>
      </w:r>
      <w:r w:rsidR="00446BB7">
        <w:rPr>
          <w:rStyle w:val="1-Char"/>
          <w:rFonts w:hint="cs"/>
          <w:rtl/>
        </w:rPr>
        <w:t>ی</w:t>
      </w:r>
      <w:r w:rsidRPr="007100A7">
        <w:rPr>
          <w:rStyle w:val="1-Char"/>
          <w:rFonts w:hint="cs"/>
          <w:rtl/>
        </w:rPr>
        <w:t>ن توسط کس</w:t>
      </w:r>
      <w:r w:rsidR="00446BB7">
        <w:rPr>
          <w:rStyle w:val="1-Char"/>
          <w:rFonts w:hint="cs"/>
          <w:rtl/>
        </w:rPr>
        <w:t>ی</w:t>
      </w:r>
      <w:r w:rsidRPr="007100A7">
        <w:rPr>
          <w:rStyle w:val="1-Char"/>
          <w:rFonts w:hint="cs"/>
          <w:rtl/>
        </w:rPr>
        <w:t xml:space="preserve"> برپا شود که خود مسلمانان، با توافق و رضا</w:t>
      </w:r>
      <w:r w:rsidR="00446BB7">
        <w:rPr>
          <w:rStyle w:val="1-Char"/>
          <w:rFonts w:hint="cs"/>
          <w:rtl/>
        </w:rPr>
        <w:t>ی</w:t>
      </w:r>
      <w:r w:rsidRPr="007100A7">
        <w:rPr>
          <w:rStyle w:val="1-Char"/>
          <w:rFonts w:hint="cs"/>
          <w:rtl/>
        </w:rPr>
        <w:t>ت همد</w:t>
      </w:r>
      <w:r w:rsidR="00446BB7">
        <w:rPr>
          <w:rStyle w:val="1-Char"/>
          <w:rFonts w:hint="cs"/>
          <w:rtl/>
        </w:rPr>
        <w:t>ی</w:t>
      </w:r>
      <w:r w:rsidRPr="007100A7">
        <w:rPr>
          <w:rStyle w:val="1-Char"/>
          <w:rFonts w:hint="cs"/>
          <w:rtl/>
        </w:rPr>
        <w:t>گر او را به امام شدن خو</w:t>
      </w:r>
      <w:r w:rsidR="00446BB7">
        <w:rPr>
          <w:rStyle w:val="1-Char"/>
          <w:rFonts w:hint="cs"/>
          <w:rtl/>
        </w:rPr>
        <w:t>ی</w:t>
      </w:r>
      <w:r w:rsidRPr="007100A7">
        <w:rPr>
          <w:rStyle w:val="1-Char"/>
          <w:rFonts w:hint="cs"/>
          <w:rtl/>
        </w:rPr>
        <w:t>ش تع</w:t>
      </w:r>
      <w:r w:rsidR="00446BB7">
        <w:rPr>
          <w:rStyle w:val="1-Char"/>
          <w:rFonts w:hint="cs"/>
          <w:rtl/>
        </w:rPr>
        <w:t>یی</w:t>
      </w:r>
      <w:r w:rsidRPr="007100A7">
        <w:rPr>
          <w:rStyle w:val="1-Char"/>
          <w:rFonts w:hint="cs"/>
          <w:rtl/>
        </w:rPr>
        <w:t>ن نموده‌اند.</w:t>
      </w:r>
    </w:p>
    <w:p w:rsidR="00E81847" w:rsidRPr="007100A7" w:rsidRDefault="00E81847" w:rsidP="00463D6B">
      <w:pPr>
        <w:pStyle w:val="ListParagraph"/>
        <w:numPr>
          <w:ilvl w:val="0"/>
          <w:numId w:val="37"/>
        </w:numPr>
        <w:rPr>
          <w:rStyle w:val="1-Char"/>
          <w:rtl/>
        </w:rPr>
      </w:pPr>
      <w:r w:rsidRPr="007100A7">
        <w:rPr>
          <w:rStyle w:val="1-Char"/>
          <w:rFonts w:hint="cs"/>
          <w:rtl/>
        </w:rPr>
        <w:t>فراهم بودن «</w:t>
      </w:r>
      <w:r w:rsidRPr="008504B6">
        <w:rPr>
          <w:rStyle w:val="9-Char"/>
          <w:rFonts w:eastAsia="Batang" w:hint="cs"/>
          <w:rtl/>
        </w:rPr>
        <w:t>اِذن عام</w:t>
      </w:r>
      <w:r w:rsidRPr="007100A7">
        <w:rPr>
          <w:rStyle w:val="1-Char"/>
          <w:rFonts w:hint="cs"/>
          <w:rtl/>
        </w:rPr>
        <w:t>».</w:t>
      </w:r>
    </w:p>
    <w:p w:rsidR="00E81847" w:rsidRPr="007100A7" w:rsidRDefault="00E81847" w:rsidP="00463D6B">
      <w:pPr>
        <w:pStyle w:val="ListParagraph"/>
        <w:numPr>
          <w:ilvl w:val="0"/>
          <w:numId w:val="37"/>
        </w:numPr>
        <w:rPr>
          <w:rStyle w:val="1-Char"/>
          <w:rtl/>
        </w:rPr>
      </w:pPr>
      <w:r w:rsidRPr="007100A7">
        <w:rPr>
          <w:rStyle w:val="1-Char"/>
          <w:rFonts w:hint="cs"/>
          <w:rtl/>
        </w:rPr>
        <w:t>وجود جماعت؛ و در نمازها</w:t>
      </w:r>
      <w:r w:rsidR="00446BB7">
        <w:rPr>
          <w:rStyle w:val="1-Char"/>
          <w:rFonts w:hint="cs"/>
          <w:rtl/>
        </w:rPr>
        <w:t>ی</w:t>
      </w:r>
      <w:r w:rsidRPr="007100A7">
        <w:rPr>
          <w:rStyle w:val="1-Char"/>
          <w:rFonts w:hint="cs"/>
          <w:rtl/>
        </w:rPr>
        <w:t xml:space="preserve"> ع</w:t>
      </w:r>
      <w:r w:rsidR="00446BB7">
        <w:rPr>
          <w:rStyle w:val="1-Char"/>
          <w:rFonts w:hint="cs"/>
          <w:rtl/>
        </w:rPr>
        <w:t>ی</w:t>
      </w:r>
      <w:r w:rsidRPr="007100A7">
        <w:rPr>
          <w:rStyle w:val="1-Char"/>
          <w:rFonts w:hint="cs"/>
          <w:rtl/>
        </w:rPr>
        <w:t>د</w:t>
      </w:r>
      <w:r w:rsidR="00446BB7">
        <w:rPr>
          <w:rStyle w:val="1-Char"/>
          <w:rFonts w:hint="cs"/>
          <w:rtl/>
        </w:rPr>
        <w:t>ی</w:t>
      </w:r>
      <w:r w:rsidRPr="007100A7">
        <w:rPr>
          <w:rStyle w:val="1-Char"/>
          <w:rFonts w:hint="cs"/>
          <w:rtl/>
        </w:rPr>
        <w:t xml:space="preserve">ن، جماعت با </w:t>
      </w:r>
      <w:r w:rsidR="00446BB7">
        <w:rPr>
          <w:rStyle w:val="1-Char"/>
          <w:rFonts w:hint="cs"/>
          <w:rtl/>
        </w:rPr>
        <w:t>ی</w:t>
      </w:r>
      <w:r w:rsidRPr="007100A7">
        <w:rPr>
          <w:rStyle w:val="1-Char"/>
          <w:rFonts w:hint="cs"/>
          <w:rtl/>
        </w:rPr>
        <w:t>ک نفر به همراه امام منعقد م</w:t>
      </w:r>
      <w:r w:rsidR="00446BB7">
        <w:rPr>
          <w:rStyle w:val="1-Char"/>
          <w:rFonts w:hint="cs"/>
          <w:rtl/>
        </w:rPr>
        <w:t>ی</w:t>
      </w:r>
      <w:r w:rsidRPr="007100A7">
        <w:rPr>
          <w:rStyle w:val="1-Char"/>
          <w:rFonts w:hint="cs"/>
          <w:rtl/>
        </w:rPr>
        <w:t>‌گردد.</w:t>
      </w:r>
    </w:p>
    <w:p w:rsidR="00E81847" w:rsidRPr="007100A7" w:rsidRDefault="00E81847" w:rsidP="00463D6B">
      <w:pPr>
        <w:pStyle w:val="ListParagraph"/>
        <w:numPr>
          <w:ilvl w:val="0"/>
          <w:numId w:val="37"/>
        </w:numPr>
        <w:rPr>
          <w:rStyle w:val="1-Char"/>
          <w:rtl/>
        </w:rPr>
      </w:pPr>
      <w:r w:rsidRPr="007100A7">
        <w:rPr>
          <w:rStyle w:val="1-Char"/>
          <w:rFonts w:hint="cs"/>
          <w:rtl/>
        </w:rPr>
        <w:t xml:space="preserve">و وجود وقت. و </w:t>
      </w:r>
      <w:r w:rsidRPr="008504B6">
        <w:rPr>
          <w:rStyle w:val="9-Char"/>
          <w:rFonts w:eastAsia="Batang" w:hint="cs"/>
          <w:rtl/>
        </w:rPr>
        <w:t>وقت نماز ع</w:t>
      </w:r>
      <w:r w:rsidR="00446BB7">
        <w:rPr>
          <w:rStyle w:val="9-Char"/>
          <w:rFonts w:eastAsia="Batang" w:hint="cs"/>
          <w:rtl/>
        </w:rPr>
        <w:t>ی</w:t>
      </w:r>
      <w:r w:rsidRPr="008504B6">
        <w:rPr>
          <w:rStyle w:val="9-Char"/>
          <w:rFonts w:eastAsia="Batang" w:hint="cs"/>
          <w:rtl/>
        </w:rPr>
        <w:t>د</w:t>
      </w:r>
      <w:r w:rsidR="00446BB7">
        <w:rPr>
          <w:rStyle w:val="9-Char"/>
          <w:rFonts w:eastAsia="Batang" w:hint="cs"/>
          <w:rtl/>
        </w:rPr>
        <w:t>ی</w:t>
      </w:r>
      <w:r w:rsidRPr="008504B6">
        <w:rPr>
          <w:rStyle w:val="9-Char"/>
          <w:rFonts w:eastAsia="Batang" w:hint="cs"/>
          <w:rtl/>
        </w:rPr>
        <w:t>ن</w:t>
      </w:r>
      <w:r w:rsidRPr="007100A7">
        <w:rPr>
          <w:rStyle w:val="1-Char"/>
          <w:rFonts w:hint="cs"/>
          <w:rtl/>
        </w:rPr>
        <w:t xml:space="preserve">، </w:t>
      </w:r>
      <w:r w:rsidR="000A2322">
        <w:rPr>
          <w:rStyle w:val="1-Char"/>
          <w:rFonts w:hint="cs"/>
          <w:rtl/>
        </w:rPr>
        <w:t>آنگاه</w:t>
      </w:r>
      <w:r w:rsidRPr="007100A7">
        <w:rPr>
          <w:rStyle w:val="1-Char"/>
          <w:rFonts w:hint="cs"/>
          <w:rtl/>
        </w:rPr>
        <w:t xml:space="preserve"> شروع م</w:t>
      </w:r>
      <w:r w:rsidR="00446BB7">
        <w:rPr>
          <w:rStyle w:val="1-Char"/>
          <w:rFonts w:hint="cs"/>
          <w:rtl/>
        </w:rPr>
        <w:t>ی</w:t>
      </w:r>
      <w:r w:rsidRPr="007100A7">
        <w:rPr>
          <w:rStyle w:val="1-Char"/>
          <w:rFonts w:hint="cs"/>
          <w:rtl/>
        </w:rPr>
        <w:t>‌شود که خورش</w:t>
      </w:r>
      <w:r w:rsidR="00446BB7">
        <w:rPr>
          <w:rStyle w:val="1-Char"/>
          <w:rFonts w:hint="cs"/>
          <w:rtl/>
        </w:rPr>
        <w:t>ی</w:t>
      </w:r>
      <w:r w:rsidRPr="007100A7">
        <w:rPr>
          <w:rStyle w:val="1-Char"/>
          <w:rFonts w:hint="cs"/>
          <w:rtl/>
        </w:rPr>
        <w:t>د به اندازه‌</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ک ن</w:t>
      </w:r>
      <w:r w:rsidR="00446BB7">
        <w:rPr>
          <w:rStyle w:val="1-Char"/>
          <w:rFonts w:hint="cs"/>
          <w:rtl/>
        </w:rPr>
        <w:t>ی</w:t>
      </w:r>
      <w:r w:rsidRPr="007100A7">
        <w:rPr>
          <w:rStyle w:val="1-Char"/>
          <w:rFonts w:hint="cs"/>
          <w:rtl/>
        </w:rPr>
        <w:t>زه بالا آ</w:t>
      </w:r>
      <w:r w:rsidR="00446BB7">
        <w:rPr>
          <w:rStyle w:val="1-Char"/>
          <w:rFonts w:hint="cs"/>
          <w:rtl/>
        </w:rPr>
        <w:t>ی</w:t>
      </w:r>
      <w:r w:rsidRPr="007100A7">
        <w:rPr>
          <w:rStyle w:val="1-Char"/>
          <w:rFonts w:hint="cs"/>
          <w:rtl/>
        </w:rPr>
        <w:t xml:space="preserve">د؛ و با </w:t>
      </w:r>
      <w:r w:rsidRPr="008504B6">
        <w:rPr>
          <w:rStyle w:val="9-Char"/>
          <w:rFonts w:eastAsia="Batang" w:hint="cs"/>
          <w:rtl/>
        </w:rPr>
        <w:t>زوال خورش</w:t>
      </w:r>
      <w:r w:rsidR="00446BB7">
        <w:rPr>
          <w:rStyle w:val="9-Char"/>
          <w:rFonts w:eastAsia="Batang" w:hint="cs"/>
          <w:rtl/>
        </w:rPr>
        <w:t>ی</w:t>
      </w:r>
      <w:r w:rsidRPr="008504B6">
        <w:rPr>
          <w:rStyle w:val="9-Char"/>
          <w:rFonts w:eastAsia="Batang" w:hint="cs"/>
          <w:rtl/>
        </w:rPr>
        <w:t>د</w:t>
      </w:r>
      <w:r w:rsidRPr="007100A7">
        <w:rPr>
          <w:rStyle w:val="1-Char"/>
          <w:rFonts w:hint="cs"/>
          <w:rtl/>
        </w:rPr>
        <w:t>، وقت آن به پا</w:t>
      </w:r>
      <w:r w:rsidR="00446BB7">
        <w:rPr>
          <w:rStyle w:val="1-Char"/>
          <w:rFonts w:hint="cs"/>
          <w:rtl/>
        </w:rPr>
        <w:t>ی</w:t>
      </w:r>
      <w:r w:rsidRPr="007100A7">
        <w:rPr>
          <w:rStyle w:val="1-Char"/>
          <w:rFonts w:hint="cs"/>
          <w:rtl/>
        </w:rPr>
        <w:t>ان م</w:t>
      </w:r>
      <w:r w:rsidR="00446BB7">
        <w:rPr>
          <w:rStyle w:val="1-Char"/>
          <w:rFonts w:hint="cs"/>
          <w:rtl/>
        </w:rPr>
        <w:t>ی</w:t>
      </w:r>
      <w:r w:rsidRPr="007100A7">
        <w:rPr>
          <w:rStyle w:val="1-Char"/>
          <w:rFonts w:hint="cs"/>
          <w:rtl/>
        </w:rPr>
        <w:t>‌رسد.]</w:t>
      </w:r>
    </w:p>
    <w:p w:rsidR="00E81847" w:rsidRPr="007100A7" w:rsidRDefault="00E81847" w:rsidP="00AF1D25">
      <w:pPr>
        <w:rPr>
          <w:rStyle w:val="1-Char"/>
          <w:rtl/>
        </w:rPr>
      </w:pPr>
      <w:r w:rsidRPr="007100A7">
        <w:rPr>
          <w:rStyle w:val="1-Char"/>
          <w:rFonts w:hint="cs"/>
          <w:rtl/>
        </w:rPr>
        <w:t>[</w:t>
      </w:r>
      <w:r w:rsidRPr="00FE6406">
        <w:rPr>
          <w:rStyle w:val="9-Char"/>
          <w:rFonts w:eastAsia="Batang" w:hint="cs"/>
          <w:rtl/>
        </w:rPr>
        <w:t>مستحبّات روز ع</w:t>
      </w:r>
      <w:r w:rsidR="00446BB7">
        <w:rPr>
          <w:rStyle w:val="9-Char"/>
          <w:rFonts w:eastAsia="Batang" w:hint="cs"/>
          <w:rtl/>
        </w:rPr>
        <w:t>ی</w:t>
      </w:r>
      <w:r w:rsidRPr="00FE6406">
        <w:rPr>
          <w:rStyle w:val="9-Char"/>
          <w:rFonts w:eastAsia="Batang" w:hint="cs"/>
          <w:rtl/>
        </w:rPr>
        <w:t>د فطر</w:t>
      </w:r>
      <w:r w:rsidRPr="007100A7">
        <w:rPr>
          <w:rStyle w:val="1-Char"/>
          <w:rFonts w:hint="cs"/>
          <w:rtl/>
        </w:rPr>
        <w:t>:]</w:t>
      </w:r>
    </w:p>
    <w:p w:rsidR="00E81847" w:rsidRPr="007100A7" w:rsidRDefault="00E81847" w:rsidP="00AF1D25">
      <w:pPr>
        <w:rPr>
          <w:rStyle w:val="1-Char"/>
          <w:rtl/>
        </w:rPr>
      </w:pPr>
      <w:r w:rsidRPr="00FE6406">
        <w:rPr>
          <w:rStyle w:val="9-Char"/>
          <w:rFonts w:eastAsia="Batang" w:hint="cs"/>
          <w:rtl/>
        </w:rPr>
        <w:t>انجام س</w:t>
      </w:r>
      <w:r w:rsidR="00446BB7">
        <w:rPr>
          <w:rStyle w:val="9-Char"/>
          <w:rFonts w:eastAsia="Batang" w:hint="cs"/>
          <w:rtl/>
        </w:rPr>
        <w:t>ی</w:t>
      </w:r>
      <w:r w:rsidRPr="00FE6406">
        <w:rPr>
          <w:rStyle w:val="9-Char"/>
          <w:rFonts w:eastAsia="Batang" w:hint="cs"/>
          <w:rtl/>
        </w:rPr>
        <w:t>زده مورد در روز ع</w:t>
      </w:r>
      <w:r w:rsidR="00446BB7">
        <w:rPr>
          <w:rStyle w:val="9-Char"/>
          <w:rFonts w:eastAsia="Batang" w:hint="cs"/>
          <w:rtl/>
        </w:rPr>
        <w:t>ی</w:t>
      </w:r>
      <w:r w:rsidRPr="00FE6406">
        <w:rPr>
          <w:rStyle w:val="9-Char"/>
          <w:rFonts w:eastAsia="Batang" w:hint="cs"/>
          <w:rtl/>
        </w:rPr>
        <w:t>د فطر، مستحب م</w:t>
      </w:r>
      <w:r w:rsidR="00446BB7">
        <w:rPr>
          <w:rStyle w:val="9-Char"/>
          <w:rFonts w:eastAsia="Batang" w:hint="cs"/>
          <w:rtl/>
        </w:rPr>
        <w:t>ی</w:t>
      </w:r>
      <w:r w:rsidRPr="00FE6406">
        <w:rPr>
          <w:rStyle w:val="9-Char"/>
          <w:rFonts w:eastAsia="Batang" w:hint="cs"/>
          <w:rtl/>
        </w:rPr>
        <w:t>‌باشد که عبارتند از</w:t>
      </w:r>
      <w:r w:rsidRPr="007100A7">
        <w:rPr>
          <w:rStyle w:val="1-Char"/>
          <w:rFonts w:hint="cs"/>
          <w:rtl/>
        </w:rPr>
        <w:t>:</w:t>
      </w:r>
    </w:p>
    <w:p w:rsidR="00E81847" w:rsidRPr="007100A7" w:rsidRDefault="00E81847" w:rsidP="00AF1D25">
      <w:pPr>
        <w:rPr>
          <w:rStyle w:val="1-Char"/>
          <w:rtl/>
        </w:rPr>
      </w:pPr>
      <w:r w:rsidRPr="007100A7">
        <w:rPr>
          <w:rStyle w:val="1-Char"/>
          <w:rFonts w:hint="cs"/>
          <w:rtl/>
        </w:rPr>
        <w:t>* ا</w:t>
      </w:r>
      <w:r w:rsidR="00446BB7">
        <w:rPr>
          <w:rStyle w:val="1-Char"/>
          <w:rFonts w:hint="cs"/>
          <w:rtl/>
        </w:rPr>
        <w:t>ی</w:t>
      </w:r>
      <w:r w:rsidRPr="007100A7">
        <w:rPr>
          <w:rStyle w:val="1-Char"/>
          <w:rFonts w:hint="cs"/>
          <w:rtl/>
        </w:rPr>
        <w:t>ن که [پ</w:t>
      </w:r>
      <w:r w:rsidR="00446BB7">
        <w:rPr>
          <w:rStyle w:val="1-Char"/>
          <w:rFonts w:hint="cs"/>
          <w:rtl/>
        </w:rPr>
        <w:t>ی</w:t>
      </w:r>
      <w:r w:rsidRPr="007100A7">
        <w:rPr>
          <w:rStyle w:val="1-Char"/>
          <w:rFonts w:hint="cs"/>
          <w:rtl/>
        </w:rPr>
        <w:t>ش از رفتن به سو</w:t>
      </w:r>
      <w:r w:rsidR="00446BB7">
        <w:rPr>
          <w:rStyle w:val="1-Char"/>
          <w:rFonts w:hint="cs"/>
          <w:rtl/>
        </w:rPr>
        <w:t>ی</w:t>
      </w:r>
      <w:r w:rsidRPr="007100A7">
        <w:rPr>
          <w:rStyle w:val="1-Char"/>
          <w:rFonts w:hint="cs"/>
          <w:rtl/>
        </w:rPr>
        <w:t xml:space="preserve"> ع</w:t>
      </w:r>
      <w:r w:rsidR="00446BB7">
        <w:rPr>
          <w:rStyle w:val="1-Char"/>
          <w:rFonts w:hint="cs"/>
          <w:rtl/>
        </w:rPr>
        <w:t>ی</w:t>
      </w:r>
      <w:r w:rsidRPr="007100A7">
        <w:rPr>
          <w:rStyle w:val="1-Char"/>
          <w:rFonts w:hint="cs"/>
          <w:rtl/>
        </w:rPr>
        <w:t>دگاه،]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بخورد. [ابوبر</w:t>
      </w:r>
      <w:r w:rsidR="00446BB7">
        <w:rPr>
          <w:rStyle w:val="1-Char"/>
          <w:rFonts w:hint="cs"/>
          <w:rtl/>
        </w:rPr>
        <w:t>ی</w:t>
      </w:r>
      <w:r w:rsidRPr="007100A7">
        <w:rPr>
          <w:rStyle w:val="1-Char"/>
          <w:rFonts w:hint="cs"/>
          <w:rtl/>
        </w:rPr>
        <w:t>دة</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اِنَّ رَسُوْلَ اللهِ</w:t>
      </w:r>
      <w:r w:rsidR="00FE6406" w:rsidRPr="00FE6406">
        <w:rPr>
          <w:rStyle w:val="1-Char"/>
          <w:rFonts w:cs="CTraditional Arabic" w:hint="cs"/>
          <w:rtl/>
        </w:rPr>
        <w:t xml:space="preserve"> ج</w:t>
      </w:r>
      <w:r w:rsidRPr="00BE2421">
        <w:rPr>
          <w:rStyle w:val="5-Char"/>
          <w:rFonts w:hint="cs"/>
          <w:rtl/>
        </w:rPr>
        <w:t xml:space="preserve"> کٰانَ لٰا</w:t>
      </w:r>
      <w:r w:rsidR="008504B6">
        <w:rPr>
          <w:rStyle w:val="5-Char"/>
          <w:rFonts w:hint="cs"/>
          <w:rtl/>
        </w:rPr>
        <w:t xml:space="preserve"> </w:t>
      </w:r>
      <w:r w:rsidRPr="00BE2421">
        <w:rPr>
          <w:rStyle w:val="5-Char"/>
          <w:rFonts w:hint="cs"/>
          <w:rtl/>
        </w:rPr>
        <w:t xml:space="preserve">يَخْرُجُ يَوْمَ الْفِطْرِ حَتّٰي يُطْعِمَ وَ لٰا ُيْطِعُم يَوْمَ النَّحْرِ حَتّٰي يَذْبَحَ» </w:t>
      </w:r>
      <w:r w:rsidRPr="007100A7">
        <w:rPr>
          <w:rStyle w:val="1-Char"/>
          <w:rFonts w:hint="cs"/>
          <w:rtl/>
        </w:rPr>
        <w:t>(ترمذ</w:t>
      </w:r>
      <w:r w:rsidR="00446BB7">
        <w:rPr>
          <w:rStyle w:val="1-Char"/>
          <w:rFonts w:hint="cs"/>
          <w:rtl/>
        </w:rPr>
        <w:t>ی</w:t>
      </w:r>
      <w:r w:rsidRPr="007100A7">
        <w:rPr>
          <w:rStyle w:val="1-Char"/>
          <w:rFonts w:hint="cs"/>
          <w:rtl/>
        </w:rPr>
        <w:t xml:space="preserve"> و صح</w:t>
      </w:r>
      <w:r w:rsidR="00446BB7">
        <w:rPr>
          <w:rStyle w:val="1-Char"/>
          <w:rFonts w:hint="cs"/>
          <w:rtl/>
        </w:rPr>
        <w:t>ی</w:t>
      </w:r>
      <w:r w:rsidRPr="007100A7">
        <w:rPr>
          <w:rStyle w:val="1-Char"/>
          <w:rFonts w:hint="cs"/>
          <w:rtl/>
        </w:rPr>
        <w:t>ح ابن خز</w:t>
      </w:r>
      <w:r w:rsidR="00446BB7">
        <w:rPr>
          <w:rStyle w:val="1-Char"/>
          <w:rFonts w:hint="cs"/>
          <w:rtl/>
        </w:rPr>
        <w:t>ی</w:t>
      </w:r>
      <w:r w:rsidRPr="007100A7">
        <w:rPr>
          <w:rStyle w:val="1-Char"/>
          <w:rFonts w:hint="cs"/>
          <w:rtl/>
        </w:rPr>
        <w:t xml:space="preserve">مه)؛ </w:t>
      </w:r>
      <w:r w:rsidRPr="00BE2421">
        <w:rPr>
          <w:rStyle w:val="1-Char"/>
          <w:rFonts w:hint="cs"/>
          <w:rtl/>
        </w:rPr>
        <w:t>«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روز ع</w:t>
      </w:r>
      <w:r w:rsidR="00446BB7">
        <w:rPr>
          <w:rStyle w:val="1-Char"/>
          <w:rFonts w:hint="cs"/>
          <w:rtl/>
        </w:rPr>
        <w:t>ی</w:t>
      </w:r>
      <w:r w:rsidRPr="00BE2421">
        <w:rPr>
          <w:rStyle w:val="1-Char"/>
          <w:rFonts w:hint="cs"/>
          <w:rtl/>
        </w:rPr>
        <w:t>د فطر تا چ</w:t>
      </w:r>
      <w:r w:rsidR="00446BB7">
        <w:rPr>
          <w:rStyle w:val="1-Char"/>
          <w:rFonts w:hint="cs"/>
          <w:rtl/>
        </w:rPr>
        <w:t>ی</w:t>
      </w:r>
      <w:r w:rsidRPr="00BE2421">
        <w:rPr>
          <w:rStyle w:val="1-Char"/>
          <w:rFonts w:hint="cs"/>
          <w:rtl/>
        </w:rPr>
        <w:t>ز</w:t>
      </w:r>
      <w:r w:rsidR="00446BB7">
        <w:rPr>
          <w:rStyle w:val="1-Char"/>
          <w:rFonts w:hint="cs"/>
          <w:rtl/>
        </w:rPr>
        <w:t>ی</w:t>
      </w:r>
      <w:r w:rsidRPr="00BE2421">
        <w:rPr>
          <w:rStyle w:val="1-Char"/>
          <w:rFonts w:hint="cs"/>
          <w:rtl/>
        </w:rPr>
        <w:t xml:space="preserve"> نم</w:t>
      </w:r>
      <w:r w:rsidR="00446BB7">
        <w:rPr>
          <w:rStyle w:val="1-Char"/>
          <w:rFonts w:hint="cs"/>
          <w:rtl/>
        </w:rPr>
        <w:t>ی</w:t>
      </w:r>
      <w:r w:rsidRPr="00BE2421">
        <w:rPr>
          <w:rStyle w:val="1-Char"/>
          <w:rFonts w:hint="cs"/>
          <w:rtl/>
        </w:rPr>
        <w:t>‌خورد، برا</w:t>
      </w:r>
      <w:r w:rsidR="00446BB7">
        <w:rPr>
          <w:rStyle w:val="1-Char"/>
          <w:rFonts w:hint="cs"/>
          <w:rtl/>
        </w:rPr>
        <w:t>ی</w:t>
      </w:r>
      <w:r w:rsidRPr="00BE2421">
        <w:rPr>
          <w:rStyle w:val="1-Char"/>
          <w:rFonts w:hint="cs"/>
          <w:rtl/>
        </w:rPr>
        <w:t xml:space="preserve"> نماز ب</w:t>
      </w:r>
      <w:r w:rsidR="00446BB7">
        <w:rPr>
          <w:rStyle w:val="1-Char"/>
          <w:rFonts w:hint="cs"/>
          <w:rtl/>
        </w:rPr>
        <w:t>ی</w:t>
      </w:r>
      <w:r w:rsidRPr="00BE2421">
        <w:rPr>
          <w:rStyle w:val="1-Char"/>
          <w:rFonts w:hint="cs"/>
          <w:rtl/>
        </w:rPr>
        <w:t>رون نم</w:t>
      </w:r>
      <w:r w:rsidR="00446BB7">
        <w:rPr>
          <w:rStyle w:val="1-Char"/>
          <w:rFonts w:hint="cs"/>
          <w:rtl/>
        </w:rPr>
        <w:t>ی</w:t>
      </w:r>
      <w:r w:rsidRPr="00BE2421">
        <w:rPr>
          <w:rStyle w:val="1-Char"/>
          <w:rFonts w:hint="cs"/>
          <w:rtl/>
        </w:rPr>
        <w:t>‌شد و روز ع</w:t>
      </w:r>
      <w:r w:rsidR="00446BB7">
        <w:rPr>
          <w:rStyle w:val="1-Char"/>
          <w:rFonts w:hint="cs"/>
          <w:rtl/>
        </w:rPr>
        <w:t>ی</w:t>
      </w:r>
      <w:r w:rsidRPr="00BE2421">
        <w:rPr>
          <w:rStyle w:val="1-Char"/>
          <w:rFonts w:hint="cs"/>
          <w:rtl/>
        </w:rPr>
        <w:t>د قربان، تا ذبح نم</w:t>
      </w:r>
      <w:r w:rsidR="00446BB7">
        <w:rPr>
          <w:rStyle w:val="1-Char"/>
          <w:rFonts w:hint="cs"/>
          <w:rtl/>
        </w:rPr>
        <w:t>ی</w:t>
      </w:r>
      <w:r w:rsidRPr="00BE2421">
        <w:rPr>
          <w:rStyle w:val="1-Char"/>
          <w:rFonts w:hint="cs"/>
          <w:rtl/>
        </w:rPr>
        <w:t>‌کرد، چ</w:t>
      </w:r>
      <w:r w:rsidR="00446BB7">
        <w:rPr>
          <w:rStyle w:val="1-Char"/>
          <w:rFonts w:hint="cs"/>
          <w:rtl/>
        </w:rPr>
        <w:t>ی</w:t>
      </w:r>
      <w:r w:rsidRPr="00BE2421">
        <w:rPr>
          <w:rStyle w:val="1-Char"/>
          <w:rFonts w:hint="cs"/>
          <w:rtl/>
        </w:rPr>
        <w:t>ز</w:t>
      </w:r>
      <w:r w:rsidR="00446BB7">
        <w:rPr>
          <w:rStyle w:val="1-Char"/>
          <w:rFonts w:hint="cs"/>
          <w:rtl/>
        </w:rPr>
        <w:t>ی</w:t>
      </w:r>
      <w:r w:rsidRPr="00BE2421">
        <w:rPr>
          <w:rStyle w:val="1-Char"/>
          <w:rFonts w:hint="cs"/>
          <w:rtl/>
        </w:rPr>
        <w:t xml:space="preserve"> نم</w:t>
      </w:r>
      <w:r w:rsidR="00446BB7">
        <w:rPr>
          <w:rStyle w:val="1-Char"/>
          <w:rFonts w:hint="cs"/>
          <w:rtl/>
        </w:rPr>
        <w:t>ی</w:t>
      </w:r>
      <w:r w:rsidRPr="00BE2421">
        <w:rPr>
          <w:rStyle w:val="1-Char"/>
          <w:rFonts w:hint="cs"/>
          <w:rtl/>
        </w:rPr>
        <w:t>‌خورد؛ بلکه از گوشت قربان</w:t>
      </w:r>
      <w:r w:rsidR="00446BB7">
        <w:rPr>
          <w:rStyle w:val="1-Char"/>
          <w:rFonts w:hint="cs"/>
          <w:rtl/>
        </w:rPr>
        <w:t>ی</w:t>
      </w:r>
      <w:r w:rsidRPr="00BE2421">
        <w:rPr>
          <w:rStyle w:val="1-Char"/>
          <w:rFonts w:hint="cs"/>
          <w:rtl/>
        </w:rPr>
        <w:t xml:space="preserve"> م</w:t>
      </w:r>
      <w:r w:rsidR="00446BB7">
        <w:rPr>
          <w:rStyle w:val="1-Char"/>
          <w:rFonts w:hint="cs"/>
          <w:rtl/>
        </w:rPr>
        <w:t>ی</w:t>
      </w:r>
      <w:r w:rsidRPr="00BE2421">
        <w:rPr>
          <w:rStyle w:val="1-Char"/>
          <w:rFonts w:hint="cs"/>
          <w:rtl/>
        </w:rPr>
        <w:t>‌خورد»</w:t>
      </w:r>
      <w:r w:rsidRPr="007100A7">
        <w:rPr>
          <w:rStyle w:val="1-Char"/>
          <w:rFonts w:hint="cs"/>
          <w:rtl/>
        </w:rPr>
        <w:t>.]</w:t>
      </w:r>
    </w:p>
    <w:p w:rsidR="00E81847" w:rsidRPr="007100A7" w:rsidRDefault="00E81847" w:rsidP="00AF1D25">
      <w:pPr>
        <w:rPr>
          <w:rStyle w:val="1-Char"/>
          <w:rtl/>
        </w:rPr>
      </w:pPr>
      <w:r w:rsidRPr="007100A7">
        <w:rPr>
          <w:rStyle w:val="1-Char"/>
          <w:rFonts w:hint="cs"/>
          <w:rtl/>
        </w:rPr>
        <w:t>* ا</w:t>
      </w:r>
      <w:r w:rsidR="00446BB7">
        <w:rPr>
          <w:rStyle w:val="1-Char"/>
          <w:rFonts w:hint="cs"/>
          <w:rtl/>
        </w:rPr>
        <w:t>ی</w:t>
      </w:r>
      <w:r w:rsidRPr="007100A7">
        <w:rPr>
          <w:rStyle w:val="1-Char"/>
          <w:rFonts w:hint="cs"/>
          <w:rtl/>
        </w:rPr>
        <w:t>ن که [پ</w:t>
      </w:r>
      <w:r w:rsidR="00446BB7">
        <w:rPr>
          <w:rStyle w:val="1-Char"/>
          <w:rFonts w:hint="cs"/>
          <w:rtl/>
        </w:rPr>
        <w:t>ی</w:t>
      </w:r>
      <w:r w:rsidRPr="007100A7">
        <w:rPr>
          <w:rStyle w:val="1-Char"/>
          <w:rFonts w:hint="cs"/>
          <w:rtl/>
        </w:rPr>
        <w:t>ش از رفتن به سو</w:t>
      </w:r>
      <w:r w:rsidR="00446BB7">
        <w:rPr>
          <w:rStyle w:val="1-Char"/>
          <w:rFonts w:hint="cs"/>
          <w:rtl/>
        </w:rPr>
        <w:t>ی</w:t>
      </w:r>
      <w:r w:rsidRPr="007100A7">
        <w:rPr>
          <w:rStyle w:val="1-Char"/>
          <w:rFonts w:hint="cs"/>
          <w:rtl/>
        </w:rPr>
        <w:t xml:space="preserve"> ع</w:t>
      </w:r>
      <w:r w:rsidR="00446BB7">
        <w:rPr>
          <w:rStyle w:val="1-Char"/>
          <w:rFonts w:hint="cs"/>
          <w:rtl/>
        </w:rPr>
        <w:t>ی</w:t>
      </w:r>
      <w:r w:rsidRPr="007100A7">
        <w:rPr>
          <w:rStyle w:val="1-Char"/>
          <w:rFonts w:hint="cs"/>
          <w:rtl/>
        </w:rPr>
        <w:t>دگاه،] چند دانه‌</w:t>
      </w:r>
      <w:r w:rsidR="00446BB7">
        <w:rPr>
          <w:rStyle w:val="1-Char"/>
          <w:rFonts w:hint="cs"/>
          <w:rtl/>
        </w:rPr>
        <w:t>ی</w:t>
      </w:r>
      <w:r w:rsidRPr="007100A7">
        <w:rPr>
          <w:rStyle w:val="1-Char"/>
          <w:rFonts w:hint="cs"/>
          <w:rtl/>
        </w:rPr>
        <w:t xml:space="preserve"> خرما به صورت طاق بخورد؛ [ز</w:t>
      </w:r>
      <w:r w:rsidR="00446BB7">
        <w:rPr>
          <w:rStyle w:val="1-Char"/>
          <w:rFonts w:hint="cs"/>
          <w:rtl/>
        </w:rPr>
        <w:t>ی</w:t>
      </w:r>
      <w:r w:rsidRPr="007100A7">
        <w:rPr>
          <w:rStyle w:val="1-Char"/>
          <w:rFonts w:hint="cs"/>
          <w:rtl/>
        </w:rPr>
        <w:t>را انس بن مالک</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کٰانَ رَسُوْلُ اللهِ</w:t>
      </w:r>
      <w:r w:rsidR="00FE6406" w:rsidRPr="00FE6406">
        <w:rPr>
          <w:rStyle w:val="1-Char"/>
          <w:rFonts w:cs="CTraditional Arabic" w:hint="cs"/>
          <w:rtl/>
        </w:rPr>
        <w:t xml:space="preserve"> ج</w:t>
      </w:r>
      <w:r w:rsidRPr="00BE2421">
        <w:rPr>
          <w:rStyle w:val="5-Char"/>
          <w:rFonts w:hint="cs"/>
          <w:rtl/>
        </w:rPr>
        <w:t xml:space="preserve"> لٰايَغْدُوا يَوْمَ الْفِطْرِ حَتّٰي يَأْکُلَ تَمَرٰاتٍ وَّ يَأْکُلُهُنَّ وِتْراً»</w:t>
      </w:r>
      <w:r w:rsidRPr="007100A7">
        <w:rPr>
          <w:rStyle w:val="1-Char"/>
          <w:rFonts w:hint="cs"/>
          <w:rtl/>
        </w:rPr>
        <w:t xml:space="preserve"> (بخار</w:t>
      </w:r>
      <w:r w:rsidR="00446BB7">
        <w:rPr>
          <w:rStyle w:val="1-Char"/>
          <w:rFonts w:hint="cs"/>
          <w:rtl/>
        </w:rPr>
        <w:t>ی</w:t>
      </w:r>
      <w:r w:rsidRPr="007100A7">
        <w:rPr>
          <w:rStyle w:val="1-Char"/>
          <w:rFonts w:hint="cs"/>
          <w:rtl/>
        </w:rPr>
        <w:t xml:space="preserve"> و ترمذ</w:t>
      </w:r>
      <w:r w:rsidR="00446BB7">
        <w:rPr>
          <w:rStyle w:val="1-Char"/>
          <w:rFonts w:hint="cs"/>
          <w:rtl/>
        </w:rPr>
        <w:t>ی</w:t>
      </w:r>
      <w:r w:rsidRPr="007100A7">
        <w:rPr>
          <w:rStyle w:val="1-Char"/>
          <w:rFonts w:hint="cs"/>
          <w:rtl/>
        </w:rPr>
        <w:t xml:space="preserve">)؛ </w:t>
      </w:r>
      <w:r w:rsidRPr="00BE2421">
        <w:rPr>
          <w:rStyle w:val="1-Char"/>
          <w:rFonts w:hint="cs"/>
          <w:rtl/>
        </w:rPr>
        <w:t>«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صبح روز ع</w:t>
      </w:r>
      <w:r w:rsidR="00446BB7">
        <w:rPr>
          <w:rStyle w:val="1-Char"/>
          <w:rFonts w:hint="cs"/>
          <w:rtl/>
        </w:rPr>
        <w:t>ی</w:t>
      </w:r>
      <w:r w:rsidRPr="00BE2421">
        <w:rPr>
          <w:rStyle w:val="1-Char"/>
          <w:rFonts w:hint="cs"/>
          <w:rtl/>
        </w:rPr>
        <w:t>د فطر، تا چند دانه خرما نم</w:t>
      </w:r>
      <w:r w:rsidR="00446BB7">
        <w:rPr>
          <w:rStyle w:val="1-Char"/>
          <w:rFonts w:hint="cs"/>
          <w:rtl/>
        </w:rPr>
        <w:t>ی</w:t>
      </w:r>
      <w:r w:rsidRPr="00BE2421">
        <w:rPr>
          <w:rStyle w:val="1-Char"/>
          <w:rFonts w:hint="cs"/>
          <w:rtl/>
        </w:rPr>
        <w:t>‌خورد به نماز نم</w:t>
      </w:r>
      <w:r w:rsidR="00446BB7">
        <w:rPr>
          <w:rStyle w:val="1-Char"/>
          <w:rFonts w:hint="cs"/>
          <w:rtl/>
        </w:rPr>
        <w:t>ی</w:t>
      </w:r>
      <w:r w:rsidRPr="00BE2421">
        <w:rPr>
          <w:rStyle w:val="1-Char"/>
          <w:rFonts w:hint="cs"/>
          <w:rtl/>
        </w:rPr>
        <w:t>‌رفت؛ و خرماها را به صورت طاق م</w:t>
      </w:r>
      <w:r w:rsidR="00446BB7">
        <w:rPr>
          <w:rStyle w:val="1-Char"/>
          <w:rFonts w:hint="cs"/>
          <w:rtl/>
        </w:rPr>
        <w:t>ی</w:t>
      </w:r>
      <w:r w:rsidRPr="00BE2421">
        <w:rPr>
          <w:rStyle w:val="1-Char"/>
          <w:rFonts w:hint="cs"/>
          <w:rtl/>
        </w:rPr>
        <w:t>‌خورد»</w:t>
      </w:r>
      <w:r w:rsidRPr="007100A7">
        <w:rPr>
          <w:rStyle w:val="1-Char"/>
          <w:rFonts w:hint="cs"/>
          <w:rtl/>
        </w:rPr>
        <w:t>. ابن حبّان ا</w:t>
      </w:r>
      <w:r w:rsidR="00446BB7">
        <w:rPr>
          <w:rStyle w:val="1-Char"/>
          <w:rFonts w:hint="cs"/>
          <w:rtl/>
        </w:rPr>
        <w:t>ی</w:t>
      </w:r>
      <w:r w:rsidRPr="007100A7">
        <w:rPr>
          <w:rStyle w:val="1-Char"/>
          <w:rFonts w:hint="cs"/>
          <w:rtl/>
        </w:rPr>
        <w:t>ن عبارت را ن</w:t>
      </w:r>
      <w:r w:rsidR="00446BB7">
        <w:rPr>
          <w:rStyle w:val="1-Char"/>
          <w:rFonts w:hint="cs"/>
          <w:rtl/>
        </w:rPr>
        <w:t>ی</w:t>
      </w:r>
      <w:r w:rsidRPr="007100A7">
        <w:rPr>
          <w:rStyle w:val="1-Char"/>
          <w:rFonts w:hint="cs"/>
          <w:rtl/>
        </w:rPr>
        <w:t xml:space="preserve">ز در </w:t>
      </w:r>
      <w:r w:rsidRPr="008504B6">
        <w:rPr>
          <w:rStyle w:val="5-Char0"/>
          <w:rFonts w:hint="cs"/>
          <w:rtl/>
        </w:rPr>
        <w:t>«صحيح»</w:t>
      </w:r>
      <w:r w:rsidRPr="007100A7">
        <w:rPr>
          <w:rStyle w:val="1-Char"/>
          <w:rFonts w:hint="cs"/>
          <w:rtl/>
        </w:rPr>
        <w:t xml:space="preserve"> خود افزوده است: </w:t>
      </w:r>
      <w:r w:rsidRPr="00BE2421">
        <w:rPr>
          <w:rStyle w:val="5-Char"/>
          <w:rFonts w:hint="cs"/>
          <w:rtl/>
        </w:rPr>
        <w:t>«ثَلٰاثاً اَوْ خَمْساً اَوْ سَبْعاً اَوْ اَقَلَّ مِنْ ذٰلِ</w:t>
      </w:r>
      <w:r w:rsidR="00544D97">
        <w:rPr>
          <w:rStyle w:val="5-Char"/>
          <w:rFonts w:hint="cs"/>
          <w:rtl/>
        </w:rPr>
        <w:t xml:space="preserve">كَ </w:t>
      </w:r>
      <w:r w:rsidRPr="00BE2421">
        <w:rPr>
          <w:rStyle w:val="5-Char"/>
          <w:rFonts w:hint="cs"/>
          <w:rtl/>
        </w:rPr>
        <w:t>اَوْ اَکْثَرَ بَعْدَ اَنْ يَّکُوْنَ وِتْراً»</w:t>
      </w:r>
      <w:r w:rsidRPr="007100A7">
        <w:rPr>
          <w:rStyle w:val="1-Char"/>
          <w:rFonts w:hint="cs"/>
          <w:rtl/>
        </w:rPr>
        <w:t xml:space="preserve">؛ </w:t>
      </w:r>
      <w:r w:rsidRPr="00BE2421">
        <w:rPr>
          <w:rStyle w:val="1-Char"/>
          <w:rFonts w:hint="cs"/>
          <w:rtl/>
        </w:rPr>
        <w:t xml:space="preserve">«سه، </w:t>
      </w:r>
      <w:r w:rsidR="00446BB7">
        <w:rPr>
          <w:rStyle w:val="1-Char"/>
          <w:rFonts w:hint="cs"/>
          <w:rtl/>
        </w:rPr>
        <w:t>ی</w:t>
      </w:r>
      <w:r w:rsidRPr="00BE2421">
        <w:rPr>
          <w:rStyle w:val="1-Char"/>
          <w:rFonts w:hint="cs"/>
          <w:rtl/>
        </w:rPr>
        <w:t xml:space="preserve">ا پنج، </w:t>
      </w:r>
      <w:r w:rsidR="00446BB7">
        <w:rPr>
          <w:rStyle w:val="1-Char"/>
          <w:rFonts w:hint="cs"/>
          <w:rtl/>
        </w:rPr>
        <w:t>ی</w:t>
      </w:r>
      <w:r w:rsidRPr="00BE2421">
        <w:rPr>
          <w:rStyle w:val="1-Char"/>
          <w:rFonts w:hint="cs"/>
          <w:rtl/>
        </w:rPr>
        <w:t>ا هفت دانه‌</w:t>
      </w:r>
      <w:r w:rsidR="00446BB7">
        <w:rPr>
          <w:rStyle w:val="1-Char"/>
          <w:rFonts w:hint="cs"/>
          <w:rtl/>
        </w:rPr>
        <w:t>ی</w:t>
      </w:r>
      <w:r w:rsidRPr="00BE2421">
        <w:rPr>
          <w:rStyle w:val="1-Char"/>
          <w:rFonts w:hint="cs"/>
          <w:rtl/>
        </w:rPr>
        <w:t xml:space="preserve"> خرما و </w:t>
      </w:r>
      <w:r w:rsidR="00446BB7">
        <w:rPr>
          <w:rStyle w:val="1-Char"/>
          <w:rFonts w:hint="cs"/>
          <w:rtl/>
        </w:rPr>
        <w:t>ی</w:t>
      </w:r>
      <w:r w:rsidRPr="00BE2421">
        <w:rPr>
          <w:rStyle w:val="1-Char"/>
          <w:rFonts w:hint="cs"/>
          <w:rtl/>
        </w:rPr>
        <w:t>ا کمتر و ب</w:t>
      </w:r>
      <w:r w:rsidR="00446BB7">
        <w:rPr>
          <w:rStyle w:val="1-Char"/>
          <w:rFonts w:hint="cs"/>
          <w:rtl/>
        </w:rPr>
        <w:t>ی</w:t>
      </w:r>
      <w:r w:rsidRPr="00BE2421">
        <w:rPr>
          <w:rStyle w:val="1-Char"/>
          <w:rFonts w:hint="cs"/>
          <w:rtl/>
        </w:rPr>
        <w:t>شتر به صورت طاق م</w:t>
      </w:r>
      <w:r w:rsidR="00446BB7">
        <w:rPr>
          <w:rStyle w:val="1-Char"/>
          <w:rFonts w:hint="cs"/>
          <w:rtl/>
        </w:rPr>
        <w:t>ی</w:t>
      </w:r>
      <w:r w:rsidRPr="00BE2421">
        <w:rPr>
          <w:rStyle w:val="1-Char"/>
          <w:rFonts w:hint="cs"/>
          <w:rtl/>
        </w:rPr>
        <w:t>‌خورد»</w:t>
      </w:r>
      <w:r w:rsidRPr="007100A7">
        <w:rPr>
          <w:rStyle w:val="1-Char"/>
          <w:rFonts w:hint="cs"/>
          <w:rtl/>
        </w:rPr>
        <w:t>.]</w:t>
      </w:r>
    </w:p>
    <w:p w:rsidR="00E81847" w:rsidRPr="007100A7" w:rsidRDefault="00E81847" w:rsidP="00AF1D25">
      <w:pPr>
        <w:rPr>
          <w:rStyle w:val="1-Char"/>
          <w:rtl/>
        </w:rPr>
      </w:pPr>
      <w:r w:rsidRPr="007100A7">
        <w:rPr>
          <w:rStyle w:val="1-Char"/>
          <w:rFonts w:hint="cs"/>
          <w:rtl/>
        </w:rPr>
        <w:t>* و غسل نما</w:t>
      </w:r>
      <w:r w:rsidR="00446BB7">
        <w:rPr>
          <w:rStyle w:val="1-Char"/>
          <w:rFonts w:hint="cs"/>
          <w:rtl/>
        </w:rPr>
        <w:t>ی</w:t>
      </w:r>
      <w:r w:rsidRPr="007100A7">
        <w:rPr>
          <w:rStyle w:val="1-Char"/>
          <w:rFonts w:hint="cs"/>
          <w:rtl/>
        </w:rPr>
        <w:t>د؛ [از عل</w:t>
      </w:r>
      <w:r w:rsidR="00446BB7">
        <w:rPr>
          <w:rStyle w:val="1-Char"/>
          <w:rFonts w:hint="cs"/>
          <w:rtl/>
        </w:rPr>
        <w:t>ی</w:t>
      </w:r>
      <w:r w:rsidR="00FE6406" w:rsidRPr="00FE6406">
        <w:rPr>
          <w:rStyle w:val="1-Char"/>
          <w:rFonts w:cs="CTraditional Arabic" w:hint="cs"/>
          <w:rtl/>
        </w:rPr>
        <w:t>س</w:t>
      </w:r>
      <w:r w:rsidRPr="007100A7">
        <w:rPr>
          <w:rStyle w:val="1-Char"/>
          <w:rFonts w:hint="cs"/>
          <w:rtl/>
        </w:rPr>
        <w:t xml:space="preserve"> روا</w:t>
      </w:r>
      <w:r w:rsidR="00446BB7">
        <w:rPr>
          <w:rStyle w:val="1-Char"/>
          <w:rFonts w:hint="cs"/>
          <w:rtl/>
        </w:rPr>
        <w:t>ی</w:t>
      </w:r>
      <w:r w:rsidRPr="007100A7">
        <w:rPr>
          <w:rStyle w:val="1-Char"/>
          <w:rFonts w:hint="cs"/>
          <w:rtl/>
        </w:rPr>
        <w:t>ت است که درباره‌</w:t>
      </w:r>
      <w:r w:rsidR="00446BB7">
        <w:rPr>
          <w:rStyle w:val="1-Char"/>
          <w:rFonts w:hint="cs"/>
          <w:rtl/>
        </w:rPr>
        <w:t>ی</w:t>
      </w:r>
      <w:r w:rsidRPr="007100A7">
        <w:rPr>
          <w:rStyle w:val="1-Char"/>
          <w:rFonts w:hint="cs"/>
          <w:rtl/>
        </w:rPr>
        <w:t xml:space="preserve"> غسل از او سؤال شد؛ و</w:t>
      </w:r>
      <w:r w:rsidR="00446BB7">
        <w:rPr>
          <w:rStyle w:val="1-Char"/>
          <w:rFonts w:hint="cs"/>
          <w:rtl/>
        </w:rPr>
        <w:t>ی</w:t>
      </w:r>
      <w:r w:rsidRPr="007100A7">
        <w:rPr>
          <w:rStyle w:val="1-Char"/>
          <w:rFonts w:hint="cs"/>
          <w:rtl/>
        </w:rPr>
        <w:t xml:space="preserve"> در پاسخ گفت: </w:t>
      </w:r>
      <w:r w:rsidRPr="00BE2421">
        <w:rPr>
          <w:rStyle w:val="5-Char"/>
          <w:rFonts w:hint="cs"/>
          <w:rtl/>
        </w:rPr>
        <w:t>«يَوْمُ الْجُمُعَةِ، وَ يَوْمُ عَرَفَةَ، وَ يَوْمُ الْفِطْرِ وَ يَوْمُ الْاَضْحيٰ»</w:t>
      </w:r>
      <w:r w:rsidRPr="007100A7">
        <w:rPr>
          <w:rStyle w:val="1-Char"/>
          <w:rFonts w:hint="cs"/>
          <w:rtl/>
        </w:rPr>
        <w:t xml:space="preserve"> (ب</w:t>
      </w:r>
      <w:r w:rsidR="00446BB7">
        <w:rPr>
          <w:rStyle w:val="1-Char"/>
          <w:rFonts w:hint="cs"/>
          <w:rtl/>
        </w:rPr>
        <w:t>ی</w:t>
      </w:r>
      <w:r w:rsidRPr="007100A7">
        <w:rPr>
          <w:rStyle w:val="1-Char"/>
          <w:rFonts w:hint="cs"/>
          <w:rtl/>
        </w:rPr>
        <w:t>هق</w:t>
      </w:r>
      <w:r w:rsidR="00446BB7">
        <w:rPr>
          <w:rStyle w:val="1-Char"/>
          <w:rFonts w:hint="cs"/>
          <w:rtl/>
        </w:rPr>
        <w:t>ی</w:t>
      </w:r>
      <w:r w:rsidRPr="007100A7">
        <w:rPr>
          <w:rStyle w:val="1-Char"/>
          <w:rFonts w:hint="cs"/>
          <w:rtl/>
        </w:rPr>
        <w:t xml:space="preserve">)؛ </w:t>
      </w:r>
      <w:r w:rsidRPr="00BE2421">
        <w:rPr>
          <w:rStyle w:val="1-Char"/>
          <w:rFonts w:hint="cs"/>
          <w:rtl/>
        </w:rPr>
        <w:t>«غسل روز جمعه، روز عرفه، روز ع</w:t>
      </w:r>
      <w:r w:rsidR="00446BB7">
        <w:rPr>
          <w:rStyle w:val="1-Char"/>
          <w:rFonts w:hint="cs"/>
          <w:rtl/>
        </w:rPr>
        <w:t>ی</w:t>
      </w:r>
      <w:r w:rsidRPr="00BE2421">
        <w:rPr>
          <w:rStyle w:val="1-Char"/>
          <w:rFonts w:hint="cs"/>
          <w:rtl/>
        </w:rPr>
        <w:t>د فطر و روز ع</w:t>
      </w:r>
      <w:r w:rsidR="00446BB7">
        <w:rPr>
          <w:rStyle w:val="1-Char"/>
          <w:rFonts w:hint="cs"/>
          <w:rtl/>
        </w:rPr>
        <w:t>ی</w:t>
      </w:r>
      <w:r w:rsidRPr="00BE2421">
        <w:rPr>
          <w:rStyle w:val="1-Char"/>
          <w:rFonts w:hint="cs"/>
          <w:rtl/>
        </w:rPr>
        <w:t>د قربان»</w:t>
      </w:r>
      <w:r w:rsidRPr="007100A7">
        <w:rPr>
          <w:rStyle w:val="1-Char"/>
          <w:rFonts w:hint="cs"/>
          <w:rtl/>
        </w:rPr>
        <w:t>.]</w:t>
      </w:r>
    </w:p>
    <w:p w:rsidR="00E81847" w:rsidRPr="007100A7" w:rsidRDefault="00E81847" w:rsidP="00AF1D25">
      <w:pPr>
        <w:rPr>
          <w:rStyle w:val="1-Char"/>
          <w:rtl/>
        </w:rPr>
      </w:pPr>
      <w:r w:rsidRPr="007100A7">
        <w:rPr>
          <w:rStyle w:val="1-Char"/>
          <w:rFonts w:hint="cs"/>
          <w:rtl/>
        </w:rPr>
        <w:t>* و مسواک نما</w:t>
      </w:r>
      <w:r w:rsidR="00446BB7">
        <w:rPr>
          <w:rStyle w:val="1-Char"/>
          <w:rFonts w:hint="cs"/>
          <w:rtl/>
        </w:rPr>
        <w:t>ی</w:t>
      </w:r>
      <w:r w:rsidRPr="007100A7">
        <w:rPr>
          <w:rStyle w:val="1-Char"/>
          <w:rFonts w:hint="cs"/>
          <w:rtl/>
        </w:rPr>
        <w:t>د؛ [ز</w:t>
      </w:r>
      <w:r w:rsidR="00446BB7">
        <w:rPr>
          <w:rStyle w:val="1-Char"/>
          <w:rFonts w:hint="cs"/>
          <w:rtl/>
        </w:rPr>
        <w:t>ی</w:t>
      </w:r>
      <w:r w:rsidRPr="007100A7">
        <w:rPr>
          <w:rStyle w:val="1-Char"/>
          <w:rFonts w:hint="cs"/>
          <w:rtl/>
        </w:rPr>
        <w:t>را ابوهر</w:t>
      </w:r>
      <w:r w:rsidR="00446BB7">
        <w:rPr>
          <w:rStyle w:val="1-Char"/>
          <w:rFonts w:hint="cs"/>
          <w:rtl/>
        </w:rPr>
        <w:t>ی</w:t>
      </w:r>
      <w:r w:rsidRPr="007100A7">
        <w:rPr>
          <w:rStyle w:val="1-Char"/>
          <w:rFonts w:hint="cs"/>
          <w:rtl/>
        </w:rPr>
        <w:t>ره</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 </w:t>
      </w:r>
      <w:r w:rsidRPr="00BE2421">
        <w:rPr>
          <w:rStyle w:val="5-Char"/>
          <w:rFonts w:hint="cs"/>
          <w:rtl/>
        </w:rPr>
        <w:t>«لَوْ لٰا اَنْ اَشُقَّ عَلٰي اُمَّتِيْ لَاَمَرْتُهُمْ بِالسِّوٰا</w:t>
      </w:r>
      <w:r w:rsidR="00A70228">
        <w:rPr>
          <w:rStyle w:val="5-Char"/>
          <w:rFonts w:hint="cs"/>
          <w:rtl/>
        </w:rPr>
        <w:t xml:space="preserve">كِ </w:t>
      </w:r>
      <w:r w:rsidRPr="00BE2421">
        <w:rPr>
          <w:rStyle w:val="5-Char"/>
          <w:rFonts w:hint="cs"/>
          <w:rtl/>
        </w:rPr>
        <w:t>مَعَ کُلِّ وُضُوْءٍ»</w:t>
      </w:r>
      <w:r w:rsidRPr="007100A7">
        <w:rPr>
          <w:rStyle w:val="1-Char"/>
          <w:rFonts w:hint="cs"/>
          <w:rtl/>
        </w:rPr>
        <w:t xml:space="preserve"> (ابن ماجه)؛ </w:t>
      </w:r>
      <w:r w:rsidRPr="00BE2421">
        <w:rPr>
          <w:rStyle w:val="1-Char"/>
          <w:rFonts w:hint="cs"/>
          <w:rtl/>
        </w:rPr>
        <w:t>«اگر بر امّتم احساس سخت</w:t>
      </w:r>
      <w:r w:rsidR="00446BB7">
        <w:rPr>
          <w:rStyle w:val="1-Char"/>
          <w:rFonts w:hint="cs"/>
          <w:rtl/>
        </w:rPr>
        <w:t>ی</w:t>
      </w:r>
      <w:r w:rsidRPr="00BE2421">
        <w:rPr>
          <w:rStyle w:val="1-Char"/>
          <w:rFonts w:hint="cs"/>
          <w:rtl/>
        </w:rPr>
        <w:t xml:space="preserve"> ودشوار</w:t>
      </w:r>
      <w:r w:rsidR="00446BB7">
        <w:rPr>
          <w:rStyle w:val="1-Char"/>
          <w:rFonts w:hint="cs"/>
          <w:rtl/>
        </w:rPr>
        <w:t>ی</w:t>
      </w:r>
      <w:r w:rsidRPr="00BE2421">
        <w:rPr>
          <w:rStyle w:val="1-Char"/>
          <w:rFonts w:hint="cs"/>
          <w:rtl/>
        </w:rPr>
        <w:t xml:space="preserve"> نم</w:t>
      </w:r>
      <w:r w:rsidR="00446BB7">
        <w:rPr>
          <w:rStyle w:val="1-Char"/>
          <w:rFonts w:hint="cs"/>
          <w:rtl/>
        </w:rPr>
        <w:t>ی</w:t>
      </w:r>
      <w:r w:rsidRPr="00BE2421">
        <w:rPr>
          <w:rStyle w:val="1-Char"/>
          <w:rFonts w:hint="cs"/>
          <w:rtl/>
        </w:rPr>
        <w:t>‌کردم، آنان را هنگام وضو به مسواک زدن، فرمان م</w:t>
      </w:r>
      <w:r w:rsidR="00446BB7">
        <w:rPr>
          <w:rStyle w:val="1-Char"/>
          <w:rFonts w:hint="cs"/>
          <w:rtl/>
        </w:rPr>
        <w:t>ی</w:t>
      </w:r>
      <w:r w:rsidRPr="00BE2421">
        <w:rPr>
          <w:rStyle w:val="1-Char"/>
          <w:rFonts w:hint="cs"/>
          <w:rtl/>
        </w:rPr>
        <w:t>‌دادم»</w:t>
      </w:r>
      <w:r w:rsidRPr="007100A7">
        <w:rPr>
          <w:rStyle w:val="1-Char"/>
          <w:rFonts w:hint="cs"/>
          <w:rtl/>
        </w:rPr>
        <w:t>.</w:t>
      </w:r>
    </w:p>
    <w:p w:rsidR="00E81847" w:rsidRPr="007100A7" w:rsidRDefault="00E81847" w:rsidP="00AF1D25">
      <w:pPr>
        <w:rPr>
          <w:rStyle w:val="1-Char"/>
          <w:rtl/>
        </w:rPr>
      </w:pPr>
      <w:r w:rsidRPr="007100A7">
        <w:rPr>
          <w:rStyle w:val="1-Char"/>
          <w:rFonts w:hint="cs"/>
          <w:rtl/>
        </w:rPr>
        <w:t>و ن</w:t>
      </w:r>
      <w:r w:rsidR="00446BB7">
        <w:rPr>
          <w:rStyle w:val="1-Char"/>
          <w:rFonts w:hint="cs"/>
          <w:rtl/>
        </w:rPr>
        <w:t>ی</w:t>
      </w:r>
      <w:r w:rsidRPr="007100A7">
        <w:rPr>
          <w:rStyle w:val="1-Char"/>
          <w:rFonts w:hint="cs"/>
          <w:rtl/>
        </w:rPr>
        <w:t>ز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لَاَمَرْتُهُمْ بِالسِّوٰا</w:t>
      </w:r>
      <w:r w:rsidR="00A70228">
        <w:rPr>
          <w:rStyle w:val="5-Char"/>
          <w:rFonts w:hint="cs"/>
          <w:rtl/>
        </w:rPr>
        <w:t xml:space="preserve">كِ </w:t>
      </w:r>
      <w:r w:rsidRPr="00BE2421">
        <w:rPr>
          <w:rStyle w:val="5-Char"/>
          <w:rFonts w:hint="cs"/>
          <w:rtl/>
        </w:rPr>
        <w:t>عِنْدَ کُلِّ صَلٰاةٍ»</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آنان را هنگام هر نماز</w:t>
      </w:r>
      <w:r w:rsidR="00446BB7">
        <w:rPr>
          <w:rStyle w:val="1-Char"/>
          <w:rFonts w:hint="cs"/>
          <w:rtl/>
        </w:rPr>
        <w:t>ی</w:t>
      </w:r>
      <w:r w:rsidRPr="00BE2421">
        <w:rPr>
          <w:rStyle w:val="1-Char"/>
          <w:rFonts w:hint="cs"/>
          <w:rtl/>
        </w:rPr>
        <w:t>، به مسواک زدن، امر م</w:t>
      </w:r>
      <w:r w:rsidR="00446BB7">
        <w:rPr>
          <w:rStyle w:val="1-Char"/>
          <w:rFonts w:hint="cs"/>
          <w:rtl/>
        </w:rPr>
        <w:t>ی</w:t>
      </w:r>
      <w:r w:rsidRPr="00BE2421">
        <w:rPr>
          <w:rStyle w:val="1-Char"/>
          <w:rFonts w:hint="cs"/>
          <w:rtl/>
        </w:rPr>
        <w:t>‌کردم»</w:t>
      </w:r>
      <w:r w:rsidRPr="007100A7">
        <w:rPr>
          <w:rStyle w:val="1-Char"/>
          <w:rFonts w:hint="cs"/>
          <w:rtl/>
        </w:rPr>
        <w:t>.]</w:t>
      </w:r>
    </w:p>
    <w:p w:rsidR="00E81847" w:rsidRPr="007100A7" w:rsidRDefault="00E81847" w:rsidP="0059431D">
      <w:pPr>
        <w:rPr>
          <w:rStyle w:val="1-Char"/>
          <w:rtl/>
        </w:rPr>
      </w:pPr>
      <w:r w:rsidRPr="007100A7">
        <w:rPr>
          <w:rStyle w:val="1-Char"/>
          <w:rFonts w:hint="cs"/>
          <w:rtl/>
        </w:rPr>
        <w:t>* و خوشبو</w:t>
      </w:r>
      <w:r w:rsidR="00446BB7">
        <w:rPr>
          <w:rStyle w:val="1-Char"/>
          <w:rFonts w:hint="cs"/>
          <w:rtl/>
        </w:rPr>
        <w:t>یی</w:t>
      </w:r>
      <w:r w:rsidRPr="007100A7">
        <w:rPr>
          <w:rStyle w:val="1-Char"/>
          <w:rFonts w:hint="cs"/>
          <w:rtl/>
        </w:rPr>
        <w:t xml:space="preserve"> استعمال نما</w:t>
      </w:r>
      <w:r w:rsidR="00446BB7">
        <w:rPr>
          <w:rStyle w:val="1-Char"/>
          <w:rFonts w:hint="cs"/>
          <w:rtl/>
        </w:rPr>
        <w:t>ی</w:t>
      </w:r>
      <w:r w:rsidRPr="007100A7">
        <w:rPr>
          <w:rStyle w:val="1-Char"/>
          <w:rFonts w:hint="cs"/>
          <w:rtl/>
        </w:rPr>
        <w:t>د؛ [ز</w:t>
      </w:r>
      <w:r w:rsidR="00446BB7">
        <w:rPr>
          <w:rStyle w:val="1-Char"/>
          <w:rFonts w:hint="cs"/>
          <w:rtl/>
        </w:rPr>
        <w:t>ی</w:t>
      </w:r>
      <w:r w:rsidRPr="007100A7">
        <w:rPr>
          <w:rStyle w:val="1-Char"/>
          <w:rFonts w:hint="cs"/>
          <w:rtl/>
        </w:rPr>
        <w:t>را حسن بن عل</w:t>
      </w:r>
      <w:r w:rsidR="00446BB7">
        <w:rPr>
          <w:rStyle w:val="1-Char"/>
          <w:rFonts w:hint="cs"/>
          <w:rtl/>
        </w:rPr>
        <w:t>ی</w:t>
      </w:r>
      <w:r w:rsidR="0059431D">
        <w:rPr>
          <w:rStyle w:val="1-Char"/>
          <w:rFonts w:cs="CTraditional Arabic" w:hint="cs"/>
          <w:rtl/>
        </w:rPr>
        <w:t>ب</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اَمَرَنٰا رَسُوْلُ اللهِ</w:t>
      </w:r>
      <w:r w:rsidR="00FE6406" w:rsidRPr="00FE6406">
        <w:rPr>
          <w:rStyle w:val="1-Char"/>
          <w:rFonts w:cs="CTraditional Arabic" w:hint="cs"/>
          <w:rtl/>
        </w:rPr>
        <w:t xml:space="preserve"> ج</w:t>
      </w:r>
      <w:r w:rsidRPr="00BE2421">
        <w:rPr>
          <w:rStyle w:val="5-Char"/>
          <w:rFonts w:hint="cs"/>
          <w:rtl/>
        </w:rPr>
        <w:t xml:space="preserve"> اَنْ نَّتَطَيَّبَ بِاَجْوَدِ مٰا نَجِدُ؛ اَيْ: فِيْ الْعِيْدَيْنِ»</w:t>
      </w:r>
      <w:r w:rsidR="004F2840" w:rsidRPr="007100A7">
        <w:rPr>
          <w:rStyle w:val="1-Char"/>
          <w:rFonts w:hint="cs"/>
          <w:rtl/>
        </w:rPr>
        <w:t xml:space="preserve"> (مستدرک حاکم)</w:t>
      </w:r>
      <w:r w:rsidRPr="007100A7">
        <w:rPr>
          <w:rStyle w:val="1-Char"/>
          <w:rFonts w:hint="cs"/>
          <w:rtl/>
        </w:rPr>
        <w:t xml:space="preserve">؛ </w:t>
      </w:r>
      <w:r w:rsidRPr="00BE2421">
        <w:rPr>
          <w:rStyle w:val="1-Char"/>
          <w:rFonts w:hint="cs"/>
          <w:rtl/>
        </w:rPr>
        <w:t>«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به ما فرمان م</w:t>
      </w:r>
      <w:r w:rsidR="00446BB7">
        <w:rPr>
          <w:rStyle w:val="1-Char"/>
          <w:rFonts w:hint="cs"/>
          <w:rtl/>
        </w:rPr>
        <w:t>ی</w:t>
      </w:r>
      <w:r w:rsidRPr="00BE2421">
        <w:rPr>
          <w:rStyle w:val="1-Char"/>
          <w:rFonts w:hint="cs"/>
          <w:rtl/>
        </w:rPr>
        <w:t>‌داد تا در روزها</w:t>
      </w:r>
      <w:r w:rsidR="00446BB7">
        <w:rPr>
          <w:rStyle w:val="1-Char"/>
          <w:rFonts w:hint="cs"/>
          <w:rtl/>
        </w:rPr>
        <w:t>ی</w:t>
      </w:r>
      <w:r w:rsidRPr="00BE2421">
        <w:rPr>
          <w:rStyle w:val="1-Char"/>
          <w:rFonts w:hint="cs"/>
          <w:rtl/>
        </w:rPr>
        <w:t xml:space="preserve"> ع</w:t>
      </w:r>
      <w:r w:rsidR="00446BB7">
        <w:rPr>
          <w:rStyle w:val="1-Char"/>
          <w:rFonts w:hint="cs"/>
          <w:rtl/>
        </w:rPr>
        <w:t>ی</w:t>
      </w:r>
      <w:r w:rsidRPr="00BE2421">
        <w:rPr>
          <w:rStyle w:val="1-Char"/>
          <w:rFonts w:hint="cs"/>
          <w:rtl/>
        </w:rPr>
        <w:t>د فطر و ع</w:t>
      </w:r>
      <w:r w:rsidR="00446BB7">
        <w:rPr>
          <w:rStyle w:val="1-Char"/>
          <w:rFonts w:hint="cs"/>
          <w:rtl/>
        </w:rPr>
        <w:t>ی</w:t>
      </w:r>
      <w:r w:rsidRPr="00BE2421">
        <w:rPr>
          <w:rStyle w:val="1-Char"/>
          <w:rFonts w:hint="cs"/>
          <w:rtl/>
        </w:rPr>
        <w:t>د قربان، بهتر</w:t>
      </w:r>
      <w:r w:rsidR="00446BB7">
        <w:rPr>
          <w:rStyle w:val="1-Char"/>
          <w:rFonts w:hint="cs"/>
          <w:rtl/>
        </w:rPr>
        <w:t>ی</w:t>
      </w:r>
      <w:r w:rsidRPr="00BE2421">
        <w:rPr>
          <w:rStyle w:val="1-Char"/>
          <w:rFonts w:hint="cs"/>
          <w:rtl/>
        </w:rPr>
        <w:t>ن مواد خوشبو</w:t>
      </w:r>
      <w:r w:rsidR="00446BB7">
        <w:rPr>
          <w:rStyle w:val="1-Char"/>
          <w:rFonts w:hint="cs"/>
          <w:rtl/>
        </w:rPr>
        <w:t>یی</w:t>
      </w:r>
      <w:r w:rsidRPr="00BE2421">
        <w:rPr>
          <w:rStyle w:val="1-Char"/>
          <w:rFonts w:hint="cs"/>
          <w:rtl/>
        </w:rPr>
        <w:t xml:space="preserve"> را به کار ببر</w:t>
      </w:r>
      <w:r w:rsidR="00446BB7">
        <w:rPr>
          <w:rStyle w:val="1-Char"/>
          <w:rFonts w:hint="cs"/>
          <w:rtl/>
        </w:rPr>
        <w:t>ی</w:t>
      </w:r>
      <w:r w:rsidRPr="00BE2421">
        <w:rPr>
          <w:rStyle w:val="1-Char"/>
          <w:rFonts w:hint="cs"/>
          <w:rtl/>
        </w:rPr>
        <w:t>م»</w:t>
      </w:r>
      <w:r w:rsidRPr="007100A7">
        <w:rPr>
          <w:rStyle w:val="1-Char"/>
          <w:rFonts w:hint="cs"/>
          <w:rtl/>
        </w:rPr>
        <w:t>.]</w:t>
      </w:r>
    </w:p>
    <w:p w:rsidR="00E81847" w:rsidRPr="007100A7" w:rsidRDefault="00E81847" w:rsidP="00AF1D25">
      <w:pPr>
        <w:rPr>
          <w:rStyle w:val="1-Char"/>
          <w:rtl/>
        </w:rPr>
      </w:pPr>
      <w:r w:rsidRPr="007100A7">
        <w:rPr>
          <w:rStyle w:val="1-Char"/>
          <w:rFonts w:hint="cs"/>
          <w:rtl/>
        </w:rPr>
        <w:t>* و ن</w:t>
      </w:r>
      <w:r w:rsidR="00446BB7">
        <w:rPr>
          <w:rStyle w:val="1-Char"/>
          <w:rFonts w:hint="cs"/>
          <w:rtl/>
        </w:rPr>
        <w:t>ی</w:t>
      </w:r>
      <w:r w:rsidRPr="007100A7">
        <w:rPr>
          <w:rStyle w:val="1-Char"/>
          <w:rFonts w:hint="cs"/>
          <w:rtl/>
        </w:rPr>
        <w:t>کوتر</w:t>
      </w:r>
      <w:r w:rsidR="00446BB7">
        <w:rPr>
          <w:rStyle w:val="1-Char"/>
          <w:rFonts w:hint="cs"/>
          <w:rtl/>
        </w:rPr>
        <w:t>ی</w:t>
      </w:r>
      <w:r w:rsidRPr="007100A7">
        <w:rPr>
          <w:rStyle w:val="1-Char"/>
          <w:rFonts w:hint="cs"/>
          <w:rtl/>
        </w:rPr>
        <w:t>ن و بهتر</w:t>
      </w:r>
      <w:r w:rsidR="00446BB7">
        <w:rPr>
          <w:rStyle w:val="1-Char"/>
          <w:rFonts w:hint="cs"/>
          <w:rtl/>
        </w:rPr>
        <w:t>ی</w:t>
      </w:r>
      <w:r w:rsidRPr="007100A7">
        <w:rPr>
          <w:rStyle w:val="1-Char"/>
          <w:rFonts w:hint="cs"/>
          <w:rtl/>
        </w:rPr>
        <w:t>ن جامه‌</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بپوشد؛ [ز</w:t>
      </w:r>
      <w:r w:rsidR="00446BB7">
        <w:rPr>
          <w:rStyle w:val="1-Char"/>
          <w:rFonts w:hint="cs"/>
          <w:rtl/>
        </w:rPr>
        <w:t>ی</w:t>
      </w:r>
      <w:r w:rsidRPr="007100A7">
        <w:rPr>
          <w:rStyle w:val="1-Char"/>
          <w:rFonts w:hint="cs"/>
          <w:rtl/>
        </w:rPr>
        <w:t xml:space="preserve">را </w:t>
      </w:r>
      <w:r w:rsidR="00544D97" w:rsidRPr="00544D97">
        <w:rPr>
          <w:rStyle w:val="1-Char"/>
          <w:rFonts w:hint="cs"/>
          <w:rtl/>
        </w:rPr>
        <w:t>ابن عباس</w:t>
      </w:r>
      <w:r w:rsidR="00544D97" w:rsidRPr="00544D97">
        <w:rPr>
          <w:rStyle w:val="1-Char"/>
          <w:rFonts w:cs="CTraditional Arabic" w:hint="cs"/>
          <w:rtl/>
        </w:rPr>
        <w:t>ب</w:t>
      </w:r>
      <w:r w:rsidRPr="007100A7">
        <w:rPr>
          <w:rStyle w:val="1-Char"/>
          <w:rFonts w:hint="cs"/>
          <w:rtl/>
        </w:rPr>
        <w:t xml:space="preserve"> م</w:t>
      </w:r>
      <w:r w:rsidR="00446BB7">
        <w:rPr>
          <w:rStyle w:val="1-Char"/>
          <w:rFonts w:hint="cs"/>
          <w:rtl/>
        </w:rPr>
        <w:t>ی</w:t>
      </w:r>
      <w:r w:rsidRPr="007100A7">
        <w:rPr>
          <w:rStyle w:val="1-Char"/>
          <w:rFonts w:hint="cs"/>
          <w:rtl/>
        </w:rPr>
        <w:t>‌گو</w:t>
      </w:r>
      <w:r w:rsidR="00446BB7">
        <w:rPr>
          <w:rStyle w:val="1-Char"/>
          <w:rFonts w:hint="cs"/>
          <w:rtl/>
        </w:rPr>
        <w:t>ی</w:t>
      </w:r>
      <w:r w:rsidRPr="007100A7">
        <w:rPr>
          <w:rStyle w:val="1-Char"/>
          <w:rFonts w:hint="cs"/>
          <w:rtl/>
        </w:rPr>
        <w:t>د:‌</w:t>
      </w:r>
      <w:r w:rsidR="004F2840" w:rsidRPr="007100A7">
        <w:rPr>
          <w:rStyle w:val="1-Char"/>
          <w:rFonts w:hint="cs"/>
          <w:rtl/>
        </w:rPr>
        <w:t xml:space="preserve"> </w:t>
      </w:r>
      <w:r w:rsidRPr="00BE2421">
        <w:rPr>
          <w:rStyle w:val="5-Char"/>
          <w:rFonts w:hint="cs"/>
          <w:rtl/>
        </w:rPr>
        <w:t>«کٰانَ رَسُوْلُ اللهِ</w:t>
      </w:r>
      <w:r w:rsidR="00FE6406" w:rsidRPr="00FE6406">
        <w:rPr>
          <w:rStyle w:val="1-Char"/>
          <w:rFonts w:cs="CTraditional Arabic" w:hint="cs"/>
          <w:rtl/>
        </w:rPr>
        <w:t xml:space="preserve"> ج</w:t>
      </w:r>
      <w:r w:rsidRPr="00BE2421">
        <w:rPr>
          <w:rStyle w:val="5-Char"/>
          <w:rFonts w:hint="cs"/>
          <w:rtl/>
        </w:rPr>
        <w:t xml:space="preserve"> يَلْبَسُ يَوْمَ الْعِيْدِ بُرْدَةً حَمْرٰاءَ»</w:t>
      </w:r>
      <w:r w:rsidRPr="007100A7">
        <w:rPr>
          <w:rStyle w:val="1-Char"/>
          <w:rFonts w:hint="cs"/>
          <w:rtl/>
        </w:rPr>
        <w:t xml:space="preserve"> (طبران</w:t>
      </w:r>
      <w:r w:rsidR="00446BB7">
        <w:rPr>
          <w:rStyle w:val="1-Char"/>
          <w:rFonts w:hint="cs"/>
          <w:rtl/>
        </w:rPr>
        <w:t>ی</w:t>
      </w:r>
      <w:r w:rsidRPr="007100A7">
        <w:rPr>
          <w:rStyle w:val="1-Char"/>
          <w:rFonts w:hint="cs"/>
          <w:rtl/>
        </w:rPr>
        <w:t xml:space="preserve"> در معجم الاوسط)؛</w:t>
      </w:r>
      <w:r w:rsidR="004F2840" w:rsidRPr="007100A7">
        <w:rPr>
          <w:rStyle w:val="1-Char"/>
          <w:rFonts w:hint="cs"/>
          <w:rtl/>
        </w:rPr>
        <w:t xml:space="preserve"> </w:t>
      </w:r>
      <w:r w:rsidRPr="00BE2421">
        <w:rPr>
          <w:rStyle w:val="1-Char"/>
          <w:rFonts w:hint="cs"/>
          <w:rtl/>
        </w:rPr>
        <w:t>‌«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روز ع</w:t>
      </w:r>
      <w:r w:rsidR="00446BB7">
        <w:rPr>
          <w:rStyle w:val="1-Char"/>
          <w:rFonts w:hint="cs"/>
          <w:rtl/>
        </w:rPr>
        <w:t>ی</w:t>
      </w:r>
      <w:r w:rsidRPr="00BE2421">
        <w:rPr>
          <w:rStyle w:val="1-Char"/>
          <w:rFonts w:hint="cs"/>
          <w:rtl/>
        </w:rPr>
        <w:t>د، جامه‌ا</w:t>
      </w:r>
      <w:r w:rsidR="00446BB7">
        <w:rPr>
          <w:rStyle w:val="1-Char"/>
          <w:rFonts w:hint="cs"/>
          <w:rtl/>
        </w:rPr>
        <w:t>ی</w:t>
      </w:r>
      <w:r w:rsidRPr="00BE2421">
        <w:rPr>
          <w:rStyle w:val="1-Char"/>
          <w:rFonts w:hint="cs"/>
          <w:rtl/>
        </w:rPr>
        <w:t xml:space="preserve"> سرخ رنگ م</w:t>
      </w:r>
      <w:r w:rsidR="00446BB7">
        <w:rPr>
          <w:rStyle w:val="1-Char"/>
          <w:rFonts w:hint="cs"/>
          <w:rtl/>
        </w:rPr>
        <w:t>ی</w:t>
      </w:r>
      <w:r w:rsidRPr="00BE2421">
        <w:rPr>
          <w:rStyle w:val="1-Char"/>
          <w:rFonts w:hint="cs"/>
          <w:rtl/>
        </w:rPr>
        <w:t>‌پوش</w:t>
      </w:r>
      <w:r w:rsidR="00446BB7">
        <w:rPr>
          <w:rStyle w:val="1-Char"/>
          <w:rFonts w:hint="cs"/>
          <w:rtl/>
        </w:rPr>
        <w:t>ی</w:t>
      </w:r>
      <w:r w:rsidRPr="00BE2421">
        <w:rPr>
          <w:rStyle w:val="1-Char"/>
          <w:rFonts w:hint="cs"/>
          <w:rtl/>
        </w:rPr>
        <w:t>د»</w:t>
      </w:r>
      <w:r w:rsidRPr="007100A7">
        <w:rPr>
          <w:rStyle w:val="1-Char"/>
          <w:rFonts w:hint="cs"/>
          <w:rtl/>
        </w:rPr>
        <w:t>.</w:t>
      </w:r>
    </w:p>
    <w:p w:rsidR="00E81847" w:rsidRPr="007100A7" w:rsidRDefault="00E81847" w:rsidP="00AF1D25">
      <w:pPr>
        <w:rPr>
          <w:rStyle w:val="1-Char"/>
          <w:rtl/>
        </w:rPr>
      </w:pPr>
      <w:r w:rsidRPr="007100A7">
        <w:rPr>
          <w:rStyle w:val="1-Char"/>
          <w:rFonts w:hint="cs"/>
          <w:rtl/>
        </w:rPr>
        <w:t>و ن</w:t>
      </w:r>
      <w:r w:rsidR="00446BB7">
        <w:rPr>
          <w:rStyle w:val="1-Char"/>
          <w:rFonts w:hint="cs"/>
          <w:rtl/>
        </w:rPr>
        <w:t>ی</w:t>
      </w:r>
      <w:r w:rsidRPr="007100A7">
        <w:rPr>
          <w:rStyle w:val="1-Char"/>
          <w:rFonts w:hint="cs"/>
          <w:rtl/>
        </w:rPr>
        <w:t>ز جابربن عبدالله</w:t>
      </w:r>
      <w:r w:rsidR="00FE6406" w:rsidRPr="00FE6406">
        <w:rPr>
          <w:rStyle w:val="1-Char"/>
          <w:rFonts w:cs="CTraditional Arabic" w:hint="cs"/>
          <w:rtl/>
        </w:rPr>
        <w:t>س</w:t>
      </w:r>
      <w:r w:rsidRPr="007100A7">
        <w:rPr>
          <w:rStyle w:val="1-Char"/>
          <w:rFonts w:hint="cs"/>
          <w:rtl/>
        </w:rPr>
        <w:t xml:space="preserve"> روا</w:t>
      </w:r>
      <w:r w:rsidR="00446BB7">
        <w:rPr>
          <w:rStyle w:val="1-Char"/>
          <w:rFonts w:hint="cs"/>
          <w:rtl/>
        </w:rPr>
        <w:t>ی</w:t>
      </w:r>
      <w:r w:rsidRPr="007100A7">
        <w:rPr>
          <w:rStyle w:val="1-Char"/>
          <w:rFonts w:hint="cs"/>
          <w:rtl/>
        </w:rPr>
        <w:t>ت م</w:t>
      </w:r>
      <w:r w:rsidR="00446BB7">
        <w:rPr>
          <w:rStyle w:val="1-Char"/>
          <w:rFonts w:hint="cs"/>
          <w:rtl/>
        </w:rPr>
        <w:t>ی</w:t>
      </w:r>
      <w:r w:rsidRPr="007100A7">
        <w:rPr>
          <w:rStyle w:val="1-Char"/>
          <w:rFonts w:hint="cs"/>
          <w:rtl/>
        </w:rPr>
        <w:t xml:space="preserve">‌کند که: </w:t>
      </w:r>
      <w:r w:rsidRPr="00BE2421">
        <w:rPr>
          <w:rStyle w:val="5-Char"/>
          <w:rFonts w:hint="cs"/>
          <w:rtl/>
        </w:rPr>
        <w:t>«کٰانَ لِلنَّبِيِّ</w:t>
      </w:r>
      <w:r w:rsidR="00FE6406" w:rsidRPr="00FE6406">
        <w:rPr>
          <w:rStyle w:val="1-Char"/>
          <w:rFonts w:cs="CTraditional Arabic" w:hint="cs"/>
          <w:rtl/>
        </w:rPr>
        <w:t xml:space="preserve"> ج</w:t>
      </w:r>
      <w:r w:rsidRPr="00BE2421">
        <w:rPr>
          <w:rStyle w:val="5-Char"/>
          <w:rFonts w:hint="cs"/>
          <w:rtl/>
        </w:rPr>
        <w:t xml:space="preserve"> بُرْدٌ اَحْمَرُ؛ يَلْبِسُهُ فِيْ الْعِيْدَيْنِ وَ الْجُمُعَةِ»</w:t>
      </w:r>
      <w:r w:rsidRPr="007100A7">
        <w:rPr>
          <w:rStyle w:val="1-Char"/>
          <w:rFonts w:hint="cs"/>
          <w:rtl/>
        </w:rPr>
        <w:t xml:space="preserve"> (ب</w:t>
      </w:r>
      <w:r w:rsidR="00446BB7">
        <w:rPr>
          <w:rStyle w:val="1-Char"/>
          <w:rFonts w:hint="cs"/>
          <w:rtl/>
        </w:rPr>
        <w:t>ی</w:t>
      </w:r>
      <w:r w:rsidRPr="007100A7">
        <w:rPr>
          <w:rStyle w:val="1-Char"/>
          <w:rFonts w:hint="cs"/>
          <w:rtl/>
        </w:rPr>
        <w:t>هق</w:t>
      </w:r>
      <w:r w:rsidR="00446BB7">
        <w:rPr>
          <w:rStyle w:val="1-Char"/>
          <w:rFonts w:hint="cs"/>
          <w:rtl/>
        </w:rPr>
        <w:t>ی</w:t>
      </w:r>
      <w:r w:rsidRPr="007100A7">
        <w:rPr>
          <w:rStyle w:val="1-Char"/>
          <w:rFonts w:hint="cs"/>
          <w:rtl/>
        </w:rPr>
        <w:t xml:space="preserve">)؛ </w:t>
      </w:r>
      <w:r w:rsidRPr="00BE2421">
        <w:rPr>
          <w:rStyle w:val="1-Char"/>
          <w:rFonts w:hint="cs"/>
          <w:rtl/>
        </w:rPr>
        <w:t>«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جامه‌ا</w:t>
      </w:r>
      <w:r w:rsidR="00446BB7">
        <w:rPr>
          <w:rStyle w:val="1-Char"/>
          <w:rFonts w:hint="cs"/>
          <w:rtl/>
        </w:rPr>
        <w:t>ی</w:t>
      </w:r>
      <w:r w:rsidRPr="00BE2421">
        <w:rPr>
          <w:rStyle w:val="1-Char"/>
          <w:rFonts w:hint="cs"/>
          <w:rtl/>
        </w:rPr>
        <w:t xml:space="preserve"> سرخ رنگ داشت که آن را در روزها</w:t>
      </w:r>
      <w:r w:rsidR="00446BB7">
        <w:rPr>
          <w:rStyle w:val="1-Char"/>
          <w:rFonts w:hint="cs"/>
          <w:rtl/>
        </w:rPr>
        <w:t>ی</w:t>
      </w:r>
      <w:r w:rsidRPr="00BE2421">
        <w:rPr>
          <w:rStyle w:val="1-Char"/>
          <w:rFonts w:hint="cs"/>
          <w:rtl/>
        </w:rPr>
        <w:t xml:space="preserve"> ع</w:t>
      </w:r>
      <w:r w:rsidR="00446BB7">
        <w:rPr>
          <w:rStyle w:val="1-Char"/>
          <w:rFonts w:hint="cs"/>
          <w:rtl/>
        </w:rPr>
        <w:t>ی</w:t>
      </w:r>
      <w:r w:rsidRPr="00BE2421">
        <w:rPr>
          <w:rStyle w:val="1-Char"/>
          <w:rFonts w:hint="cs"/>
          <w:rtl/>
        </w:rPr>
        <w:t>د و جمعه م</w:t>
      </w:r>
      <w:r w:rsidR="00446BB7">
        <w:rPr>
          <w:rStyle w:val="1-Char"/>
          <w:rFonts w:hint="cs"/>
          <w:rtl/>
        </w:rPr>
        <w:t>ی</w:t>
      </w:r>
      <w:r w:rsidRPr="00BE2421">
        <w:rPr>
          <w:rStyle w:val="1-Char"/>
          <w:rFonts w:hint="cs"/>
          <w:rtl/>
        </w:rPr>
        <w:t>‌پوش</w:t>
      </w:r>
      <w:r w:rsidR="00446BB7">
        <w:rPr>
          <w:rStyle w:val="1-Char"/>
          <w:rFonts w:hint="cs"/>
          <w:rtl/>
        </w:rPr>
        <w:t>ی</w:t>
      </w:r>
      <w:r w:rsidRPr="00BE2421">
        <w:rPr>
          <w:rStyle w:val="1-Char"/>
          <w:rFonts w:hint="cs"/>
          <w:rtl/>
        </w:rPr>
        <w:t>د»</w:t>
      </w:r>
      <w:r w:rsidRPr="007100A7">
        <w:rPr>
          <w:rStyle w:val="1-Char"/>
          <w:rFonts w:hint="cs"/>
          <w:rtl/>
        </w:rPr>
        <w:t>.]</w:t>
      </w:r>
    </w:p>
    <w:p w:rsidR="00E81847" w:rsidRPr="007100A7" w:rsidRDefault="00E81847" w:rsidP="00AF1D25">
      <w:pPr>
        <w:rPr>
          <w:rStyle w:val="1-Char"/>
          <w:rtl/>
        </w:rPr>
      </w:pPr>
      <w:r w:rsidRPr="007100A7">
        <w:rPr>
          <w:rStyle w:val="1-Char"/>
          <w:rFonts w:hint="cs"/>
          <w:rtl/>
        </w:rPr>
        <w:t xml:space="preserve">* اگر </w:t>
      </w:r>
      <w:r w:rsidR="00AF17B9">
        <w:rPr>
          <w:rStyle w:val="1-Char"/>
          <w:rFonts w:hint="cs"/>
          <w:rtl/>
        </w:rPr>
        <w:t>چنان‌چه</w:t>
      </w:r>
      <w:r w:rsidRPr="007100A7">
        <w:rPr>
          <w:rStyle w:val="1-Char"/>
          <w:rFonts w:hint="cs"/>
          <w:rtl/>
        </w:rPr>
        <w:t xml:space="preserve"> پرداخت صدقه‌</w:t>
      </w:r>
      <w:r w:rsidR="00446BB7">
        <w:rPr>
          <w:rStyle w:val="1-Char"/>
          <w:rFonts w:hint="cs"/>
          <w:rtl/>
        </w:rPr>
        <w:t>ی</w:t>
      </w:r>
      <w:r w:rsidRPr="007100A7">
        <w:rPr>
          <w:rStyle w:val="1-Char"/>
          <w:rFonts w:hint="cs"/>
          <w:rtl/>
        </w:rPr>
        <w:t xml:space="preserve"> فطر بر و</w:t>
      </w:r>
      <w:r w:rsidR="00446BB7">
        <w:rPr>
          <w:rStyle w:val="1-Char"/>
          <w:rFonts w:hint="cs"/>
          <w:rtl/>
        </w:rPr>
        <w:t>ی</w:t>
      </w:r>
      <w:r w:rsidRPr="007100A7">
        <w:rPr>
          <w:rStyle w:val="1-Char"/>
          <w:rFonts w:hint="cs"/>
          <w:rtl/>
        </w:rPr>
        <w:t xml:space="preserve"> واجب بود، در آن صورت [پ</w:t>
      </w:r>
      <w:r w:rsidR="00446BB7">
        <w:rPr>
          <w:rStyle w:val="1-Char"/>
          <w:rFonts w:hint="cs"/>
          <w:rtl/>
        </w:rPr>
        <w:t>ی</w:t>
      </w:r>
      <w:r w:rsidRPr="007100A7">
        <w:rPr>
          <w:rStyle w:val="1-Char"/>
          <w:rFonts w:hint="cs"/>
          <w:rtl/>
        </w:rPr>
        <w:t>ش از رفتن به سو</w:t>
      </w:r>
      <w:r w:rsidR="00446BB7">
        <w:rPr>
          <w:rStyle w:val="1-Char"/>
          <w:rFonts w:hint="cs"/>
          <w:rtl/>
        </w:rPr>
        <w:t>ی</w:t>
      </w:r>
      <w:r w:rsidRPr="007100A7">
        <w:rPr>
          <w:rStyle w:val="1-Char"/>
          <w:rFonts w:hint="cs"/>
          <w:rtl/>
        </w:rPr>
        <w:t xml:space="preserve"> ع</w:t>
      </w:r>
      <w:r w:rsidR="00446BB7">
        <w:rPr>
          <w:rStyle w:val="1-Char"/>
          <w:rFonts w:hint="cs"/>
          <w:rtl/>
        </w:rPr>
        <w:t>ی</w:t>
      </w:r>
      <w:r w:rsidRPr="007100A7">
        <w:rPr>
          <w:rStyle w:val="1-Char"/>
          <w:rFonts w:hint="cs"/>
          <w:rtl/>
        </w:rPr>
        <w:t>دگاه،] آن را پرداخت نما</w:t>
      </w:r>
      <w:r w:rsidR="00446BB7">
        <w:rPr>
          <w:rStyle w:val="1-Char"/>
          <w:rFonts w:hint="cs"/>
          <w:rtl/>
        </w:rPr>
        <w:t>ی</w:t>
      </w:r>
      <w:r w:rsidRPr="007100A7">
        <w:rPr>
          <w:rStyle w:val="1-Char"/>
          <w:rFonts w:hint="cs"/>
          <w:rtl/>
        </w:rPr>
        <w:t>د؛ [ز</w:t>
      </w:r>
      <w:r w:rsidR="00446BB7">
        <w:rPr>
          <w:rStyle w:val="1-Char"/>
          <w:rFonts w:hint="cs"/>
          <w:rtl/>
        </w:rPr>
        <w:t>ی</w:t>
      </w:r>
      <w:r w:rsidRPr="007100A7">
        <w:rPr>
          <w:rStyle w:val="1-Char"/>
          <w:rFonts w:hint="cs"/>
          <w:rtl/>
        </w:rPr>
        <w:t>را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ان داده است که مردم، پ</w:t>
      </w:r>
      <w:r w:rsidR="00446BB7">
        <w:rPr>
          <w:rStyle w:val="1-Char"/>
          <w:rFonts w:hint="cs"/>
          <w:rtl/>
        </w:rPr>
        <w:t>ی</w:t>
      </w:r>
      <w:r w:rsidRPr="007100A7">
        <w:rPr>
          <w:rStyle w:val="1-Char"/>
          <w:rFonts w:hint="cs"/>
          <w:rtl/>
        </w:rPr>
        <w:t>ش از رفتن به سو</w:t>
      </w:r>
      <w:r w:rsidR="00446BB7">
        <w:rPr>
          <w:rStyle w:val="1-Char"/>
          <w:rFonts w:hint="cs"/>
          <w:rtl/>
        </w:rPr>
        <w:t>ی</w:t>
      </w:r>
      <w:r w:rsidRPr="007100A7">
        <w:rPr>
          <w:rStyle w:val="1-Char"/>
          <w:rFonts w:hint="cs"/>
          <w:rtl/>
        </w:rPr>
        <w:t xml:space="preserve"> ع</w:t>
      </w:r>
      <w:r w:rsidR="00446BB7">
        <w:rPr>
          <w:rStyle w:val="1-Char"/>
          <w:rFonts w:hint="cs"/>
          <w:rtl/>
        </w:rPr>
        <w:t>ی</w:t>
      </w:r>
      <w:r w:rsidRPr="007100A7">
        <w:rPr>
          <w:rStyle w:val="1-Char"/>
          <w:rFonts w:hint="cs"/>
          <w:rtl/>
        </w:rPr>
        <w:t>دگاه، صدقه‌</w:t>
      </w:r>
      <w:r w:rsidR="00446BB7">
        <w:rPr>
          <w:rStyle w:val="1-Char"/>
          <w:rFonts w:hint="cs"/>
          <w:rtl/>
        </w:rPr>
        <w:t>ی</w:t>
      </w:r>
      <w:r w:rsidRPr="007100A7">
        <w:rPr>
          <w:rStyle w:val="1-Char"/>
          <w:rFonts w:hint="cs"/>
          <w:rtl/>
        </w:rPr>
        <w:t xml:space="preserve"> فطر خو</w:t>
      </w:r>
      <w:r w:rsidR="00446BB7">
        <w:rPr>
          <w:rStyle w:val="1-Char"/>
          <w:rFonts w:hint="cs"/>
          <w:rtl/>
        </w:rPr>
        <w:t>ی</w:t>
      </w:r>
      <w:r w:rsidRPr="007100A7">
        <w:rPr>
          <w:rStyle w:val="1-Char"/>
          <w:rFonts w:hint="cs"/>
          <w:rtl/>
        </w:rPr>
        <w:t>ش را به مستحقان آن پرداخت نما</w:t>
      </w:r>
      <w:r w:rsidR="00446BB7">
        <w:rPr>
          <w:rStyle w:val="1-Char"/>
          <w:rFonts w:hint="cs"/>
          <w:rtl/>
        </w:rPr>
        <w:t>ی</w:t>
      </w:r>
      <w:r w:rsidRPr="007100A7">
        <w:rPr>
          <w:rStyle w:val="1-Char"/>
          <w:rFonts w:hint="cs"/>
          <w:rtl/>
        </w:rPr>
        <w:t>ند. بخار</w:t>
      </w:r>
      <w:r w:rsidR="00446BB7">
        <w:rPr>
          <w:rStyle w:val="1-Char"/>
          <w:rFonts w:hint="cs"/>
          <w:rtl/>
        </w:rPr>
        <w:t>ی</w:t>
      </w:r>
      <w:r w:rsidRPr="007100A7">
        <w:rPr>
          <w:rStyle w:val="1-Char"/>
          <w:rFonts w:hint="cs"/>
          <w:rtl/>
        </w:rPr>
        <w:t xml:space="preserve"> و مسلم.]</w:t>
      </w:r>
    </w:p>
    <w:p w:rsidR="00E81847" w:rsidRPr="007100A7" w:rsidRDefault="00E81847" w:rsidP="00A06FB4">
      <w:pPr>
        <w:pStyle w:val="1-"/>
        <w:rPr>
          <w:rStyle w:val="1-Char"/>
          <w:rtl/>
        </w:rPr>
      </w:pPr>
      <w:r w:rsidRPr="007100A7">
        <w:rPr>
          <w:rStyle w:val="1-Char"/>
          <w:rFonts w:hint="cs"/>
          <w:rtl/>
        </w:rPr>
        <w:t>* شاد</w:t>
      </w:r>
      <w:r w:rsidR="00446BB7">
        <w:rPr>
          <w:rStyle w:val="1-Char"/>
          <w:rFonts w:hint="cs"/>
          <w:rtl/>
        </w:rPr>
        <w:t>ی</w:t>
      </w:r>
      <w:r w:rsidRPr="007100A7">
        <w:rPr>
          <w:rStyle w:val="1-Char"/>
          <w:rFonts w:hint="cs"/>
          <w:rtl/>
        </w:rPr>
        <w:t xml:space="preserve"> و خوشحال</w:t>
      </w:r>
      <w:r w:rsidR="00446BB7">
        <w:rPr>
          <w:rStyle w:val="1-Char"/>
          <w:rFonts w:hint="cs"/>
          <w:rtl/>
        </w:rPr>
        <w:t>ی</w:t>
      </w:r>
      <w:r w:rsidRPr="007100A7">
        <w:rPr>
          <w:rStyle w:val="1-Char"/>
          <w:rFonts w:hint="cs"/>
          <w:rtl/>
        </w:rPr>
        <w:t>، سرور و شَعَف و بشاشت و خنده‌رو</w:t>
      </w:r>
      <w:r w:rsidR="00446BB7">
        <w:rPr>
          <w:rStyle w:val="1-Char"/>
          <w:rFonts w:hint="cs"/>
          <w:rtl/>
        </w:rPr>
        <w:t>یی</w:t>
      </w:r>
      <w:r w:rsidRPr="007100A7">
        <w:rPr>
          <w:rStyle w:val="1-Char"/>
          <w:rFonts w:hint="cs"/>
          <w:rtl/>
        </w:rPr>
        <w:t xml:space="preserve"> را بر چهره‌</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آشکار و نما</w:t>
      </w:r>
      <w:r w:rsidR="00446BB7">
        <w:rPr>
          <w:rStyle w:val="1-Char"/>
          <w:rFonts w:hint="cs"/>
          <w:rtl/>
        </w:rPr>
        <w:t>ی</w:t>
      </w:r>
      <w:r w:rsidRPr="007100A7">
        <w:rPr>
          <w:rStyle w:val="1-Char"/>
          <w:rFonts w:hint="cs"/>
          <w:rtl/>
        </w:rPr>
        <w:t>ان گرداند.</w:t>
      </w:r>
    </w:p>
    <w:p w:rsidR="00E81847" w:rsidRPr="007100A7" w:rsidRDefault="00E81847" w:rsidP="00A06FB4">
      <w:pPr>
        <w:pStyle w:val="1-"/>
        <w:rPr>
          <w:rStyle w:val="1-Char"/>
          <w:rtl/>
        </w:rPr>
      </w:pPr>
      <w:r w:rsidRPr="007100A7">
        <w:rPr>
          <w:rStyle w:val="1-Char"/>
          <w:rFonts w:hint="cs"/>
          <w:rtl/>
        </w:rPr>
        <w:t>* بر حسب توان و قدرت خو</w:t>
      </w:r>
      <w:r w:rsidR="00446BB7">
        <w:rPr>
          <w:rStyle w:val="1-Char"/>
          <w:rFonts w:hint="cs"/>
          <w:rtl/>
        </w:rPr>
        <w:t>ی</w:t>
      </w:r>
      <w:r w:rsidRPr="007100A7">
        <w:rPr>
          <w:rStyle w:val="1-Char"/>
          <w:rFonts w:hint="cs"/>
          <w:rtl/>
        </w:rPr>
        <w:t>ش، صدقه و دَهش [در راه خدا] را ز</w:t>
      </w:r>
      <w:r w:rsidR="00446BB7">
        <w:rPr>
          <w:rStyle w:val="1-Char"/>
          <w:rFonts w:hint="cs"/>
          <w:rtl/>
        </w:rPr>
        <w:t>ی</w:t>
      </w:r>
      <w:r w:rsidRPr="007100A7">
        <w:rPr>
          <w:rStyle w:val="1-Char"/>
          <w:rFonts w:hint="cs"/>
          <w:rtl/>
        </w:rPr>
        <w:t>اد گرداند.</w:t>
      </w:r>
    </w:p>
    <w:p w:rsidR="00E81847" w:rsidRPr="007100A7" w:rsidRDefault="00E81847" w:rsidP="00A06FB4">
      <w:pPr>
        <w:pStyle w:val="1-"/>
        <w:rPr>
          <w:rStyle w:val="1-Char"/>
          <w:rtl/>
        </w:rPr>
      </w:pPr>
      <w:r w:rsidRPr="007100A7">
        <w:rPr>
          <w:rStyle w:val="1-Char"/>
          <w:rFonts w:hint="cs"/>
          <w:rtl/>
        </w:rPr>
        <w:t>* صبح زود از خواب ب</w:t>
      </w:r>
      <w:r w:rsidR="00446BB7">
        <w:rPr>
          <w:rStyle w:val="1-Char"/>
          <w:rFonts w:hint="cs"/>
          <w:rtl/>
        </w:rPr>
        <w:t>ی</w:t>
      </w:r>
      <w:r w:rsidRPr="007100A7">
        <w:rPr>
          <w:rStyle w:val="1-Char"/>
          <w:rFonts w:hint="cs"/>
          <w:rtl/>
        </w:rPr>
        <w:t>دار شود.</w:t>
      </w:r>
    </w:p>
    <w:p w:rsidR="00E81847" w:rsidRPr="007100A7" w:rsidRDefault="00E81847" w:rsidP="00A06FB4">
      <w:pPr>
        <w:pStyle w:val="1-"/>
        <w:rPr>
          <w:rStyle w:val="1-Char"/>
          <w:rtl/>
        </w:rPr>
      </w:pPr>
      <w:r w:rsidRPr="007100A7">
        <w:rPr>
          <w:rStyle w:val="1-Char"/>
          <w:rFonts w:hint="cs"/>
          <w:rtl/>
        </w:rPr>
        <w:t>* به موقع و اول وقت به سو</w:t>
      </w:r>
      <w:r w:rsidR="00446BB7">
        <w:rPr>
          <w:rStyle w:val="1-Char"/>
          <w:rFonts w:hint="cs"/>
          <w:rtl/>
        </w:rPr>
        <w:t>ی</w:t>
      </w:r>
      <w:r w:rsidRPr="007100A7">
        <w:rPr>
          <w:rStyle w:val="1-Char"/>
          <w:rFonts w:hint="cs"/>
          <w:rtl/>
        </w:rPr>
        <w:t xml:space="preserve"> ع</w:t>
      </w:r>
      <w:r w:rsidR="00446BB7">
        <w:rPr>
          <w:rStyle w:val="1-Char"/>
          <w:rFonts w:hint="cs"/>
          <w:rtl/>
        </w:rPr>
        <w:t>ی</w:t>
      </w:r>
      <w:r w:rsidRPr="007100A7">
        <w:rPr>
          <w:rStyle w:val="1-Char"/>
          <w:rFonts w:hint="cs"/>
          <w:rtl/>
        </w:rPr>
        <w:t>دگاه برود.</w:t>
      </w:r>
    </w:p>
    <w:p w:rsidR="00E81847" w:rsidRPr="007100A7" w:rsidRDefault="00E81847" w:rsidP="00A06FB4">
      <w:pPr>
        <w:pStyle w:val="1-"/>
        <w:rPr>
          <w:rStyle w:val="1-Char"/>
          <w:rtl/>
        </w:rPr>
      </w:pPr>
      <w:r w:rsidRPr="007100A7">
        <w:rPr>
          <w:rStyle w:val="1-Char"/>
          <w:rFonts w:hint="cs"/>
          <w:rtl/>
        </w:rPr>
        <w:t>* نماز بامداد را در مسجد محله‌</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بگزارد؛ سپس پ</w:t>
      </w:r>
      <w:r w:rsidR="00446BB7">
        <w:rPr>
          <w:rStyle w:val="1-Char"/>
          <w:rFonts w:hint="cs"/>
          <w:rtl/>
        </w:rPr>
        <w:t>ی</w:t>
      </w:r>
      <w:r w:rsidRPr="007100A7">
        <w:rPr>
          <w:rStyle w:val="1-Char"/>
          <w:rFonts w:hint="cs"/>
          <w:rtl/>
        </w:rPr>
        <w:t>اده به سو</w:t>
      </w:r>
      <w:r w:rsidR="00446BB7">
        <w:rPr>
          <w:rStyle w:val="1-Char"/>
          <w:rFonts w:hint="cs"/>
          <w:rtl/>
        </w:rPr>
        <w:t>ی</w:t>
      </w:r>
      <w:r w:rsidRPr="007100A7">
        <w:rPr>
          <w:rStyle w:val="1-Char"/>
          <w:rFonts w:hint="cs"/>
          <w:rtl/>
        </w:rPr>
        <w:t xml:space="preserve"> ع</w:t>
      </w:r>
      <w:r w:rsidR="00446BB7">
        <w:rPr>
          <w:rStyle w:val="1-Char"/>
          <w:rFonts w:hint="cs"/>
          <w:rtl/>
        </w:rPr>
        <w:t>ی</w:t>
      </w:r>
      <w:r w:rsidRPr="007100A7">
        <w:rPr>
          <w:rStyle w:val="1-Char"/>
          <w:rFonts w:hint="cs"/>
          <w:rtl/>
        </w:rPr>
        <w:t>دگاه حرکت کند و به صورت آهسته تکب</w:t>
      </w:r>
      <w:r w:rsidR="00446BB7">
        <w:rPr>
          <w:rStyle w:val="1-Char"/>
          <w:rFonts w:hint="cs"/>
          <w:rtl/>
        </w:rPr>
        <w:t>ی</w:t>
      </w:r>
      <w:r w:rsidRPr="007100A7">
        <w:rPr>
          <w:rStyle w:val="1-Char"/>
          <w:rFonts w:hint="cs"/>
          <w:rtl/>
        </w:rPr>
        <w:t>ر بگو</w:t>
      </w:r>
      <w:r w:rsidR="00446BB7">
        <w:rPr>
          <w:rStyle w:val="1-Char"/>
          <w:rFonts w:hint="cs"/>
          <w:rtl/>
        </w:rPr>
        <w:t>ی</w:t>
      </w:r>
      <w:r w:rsidRPr="007100A7">
        <w:rPr>
          <w:rStyle w:val="1-Char"/>
          <w:rFonts w:hint="cs"/>
          <w:rtl/>
        </w:rPr>
        <w:t>د. و - بنا به روا</w:t>
      </w:r>
      <w:r w:rsidR="00446BB7">
        <w:rPr>
          <w:rStyle w:val="1-Char"/>
          <w:rFonts w:hint="cs"/>
          <w:rtl/>
        </w:rPr>
        <w:t>ی</w:t>
      </w:r>
      <w:r w:rsidRPr="007100A7">
        <w:rPr>
          <w:rStyle w:val="1-Char"/>
          <w:rFonts w:hint="cs"/>
          <w:rtl/>
        </w:rPr>
        <w:t>ت</w:t>
      </w:r>
      <w:r w:rsidR="00446BB7">
        <w:rPr>
          <w:rStyle w:val="1-Char"/>
          <w:rFonts w:hint="cs"/>
          <w:rtl/>
        </w:rPr>
        <w:t>ی</w:t>
      </w:r>
      <w:r w:rsidRPr="007100A7">
        <w:rPr>
          <w:rStyle w:val="1-Char"/>
          <w:rFonts w:hint="cs"/>
          <w:rtl/>
        </w:rPr>
        <w:t xml:space="preserve"> - چون به ع</w:t>
      </w:r>
      <w:r w:rsidR="00446BB7">
        <w:rPr>
          <w:rStyle w:val="1-Char"/>
          <w:rFonts w:hint="cs"/>
          <w:rtl/>
        </w:rPr>
        <w:t>ی</w:t>
      </w:r>
      <w:r w:rsidRPr="007100A7">
        <w:rPr>
          <w:rStyle w:val="1-Char"/>
          <w:rFonts w:hint="cs"/>
          <w:rtl/>
        </w:rPr>
        <w:t>دگاه رس</w:t>
      </w:r>
      <w:r w:rsidR="00446BB7">
        <w:rPr>
          <w:rStyle w:val="1-Char"/>
          <w:rFonts w:hint="cs"/>
          <w:rtl/>
        </w:rPr>
        <w:t>ی</w:t>
      </w:r>
      <w:r w:rsidRPr="007100A7">
        <w:rPr>
          <w:rStyle w:val="1-Char"/>
          <w:rFonts w:hint="cs"/>
          <w:rtl/>
        </w:rPr>
        <w:t>د، تکب</w:t>
      </w:r>
      <w:r w:rsidR="00446BB7">
        <w:rPr>
          <w:rStyle w:val="1-Char"/>
          <w:rFonts w:hint="cs"/>
          <w:rtl/>
        </w:rPr>
        <w:t>ی</w:t>
      </w:r>
      <w:r w:rsidRPr="007100A7">
        <w:rPr>
          <w:rStyle w:val="1-Char"/>
          <w:rFonts w:hint="cs"/>
          <w:rtl/>
        </w:rPr>
        <w:t>ر گفتن را قطع نما</w:t>
      </w:r>
      <w:r w:rsidR="00446BB7">
        <w:rPr>
          <w:rStyle w:val="1-Char"/>
          <w:rFonts w:hint="cs"/>
          <w:rtl/>
        </w:rPr>
        <w:t>ی</w:t>
      </w:r>
      <w:r w:rsidRPr="007100A7">
        <w:rPr>
          <w:rStyle w:val="1-Char"/>
          <w:rFonts w:hint="cs"/>
          <w:rtl/>
        </w:rPr>
        <w:t>د.</w:t>
      </w:r>
    </w:p>
    <w:p w:rsidR="00E81847" w:rsidRPr="007100A7" w:rsidRDefault="00E81847" w:rsidP="00AF1D25">
      <w:pPr>
        <w:rPr>
          <w:rStyle w:val="1-Char"/>
          <w:rtl/>
        </w:rPr>
      </w:pPr>
      <w:r w:rsidRPr="007100A7">
        <w:rPr>
          <w:rStyle w:val="1-Char"/>
          <w:rFonts w:hint="cs"/>
          <w:rtl/>
        </w:rPr>
        <w:t>و در روا</w:t>
      </w:r>
      <w:r w:rsidR="00446BB7">
        <w:rPr>
          <w:rStyle w:val="1-Char"/>
          <w:rFonts w:hint="cs"/>
          <w:rtl/>
        </w:rPr>
        <w:t>ی</w:t>
      </w:r>
      <w:r w:rsidRPr="007100A7">
        <w:rPr>
          <w:rStyle w:val="1-Char"/>
          <w:rFonts w:hint="cs"/>
          <w:rtl/>
        </w:rPr>
        <w:t>ت</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چن</w:t>
      </w:r>
      <w:r w:rsidR="00446BB7">
        <w:rPr>
          <w:rStyle w:val="1-Char"/>
          <w:rFonts w:hint="cs"/>
          <w:rtl/>
        </w:rPr>
        <w:t>ی</w:t>
      </w:r>
      <w:r w:rsidRPr="007100A7">
        <w:rPr>
          <w:rStyle w:val="1-Char"/>
          <w:rFonts w:hint="cs"/>
          <w:rtl/>
        </w:rPr>
        <w:t>ن آمده است که هرگاه نماز را شروع کرد، گفتن تکب</w:t>
      </w:r>
      <w:r w:rsidR="00446BB7">
        <w:rPr>
          <w:rStyle w:val="1-Char"/>
          <w:rFonts w:hint="cs"/>
          <w:rtl/>
        </w:rPr>
        <w:t>ی</w:t>
      </w:r>
      <w:r w:rsidRPr="007100A7">
        <w:rPr>
          <w:rStyle w:val="1-Char"/>
          <w:rFonts w:hint="cs"/>
          <w:rtl/>
        </w:rPr>
        <w:t>ر را ن</w:t>
      </w:r>
      <w:r w:rsidR="00446BB7">
        <w:rPr>
          <w:rStyle w:val="1-Char"/>
          <w:rFonts w:hint="cs"/>
          <w:rtl/>
        </w:rPr>
        <w:t>ی</w:t>
      </w:r>
      <w:r w:rsidRPr="007100A7">
        <w:rPr>
          <w:rStyle w:val="1-Char"/>
          <w:rFonts w:hint="cs"/>
          <w:rtl/>
        </w:rPr>
        <w:t>ز قطع نما</w:t>
      </w:r>
      <w:r w:rsidR="00446BB7">
        <w:rPr>
          <w:rStyle w:val="1-Char"/>
          <w:rFonts w:hint="cs"/>
          <w:rtl/>
        </w:rPr>
        <w:t>ی</w:t>
      </w:r>
      <w:r w:rsidRPr="007100A7">
        <w:rPr>
          <w:rStyle w:val="1-Char"/>
          <w:rFonts w:hint="cs"/>
          <w:rtl/>
        </w:rPr>
        <w:t>د. [ز</w:t>
      </w:r>
      <w:r w:rsidR="00446BB7">
        <w:rPr>
          <w:rStyle w:val="1-Char"/>
          <w:rFonts w:hint="cs"/>
          <w:rtl/>
        </w:rPr>
        <w:t>ی</w:t>
      </w:r>
      <w:r w:rsidRPr="007100A7">
        <w:rPr>
          <w:rStyle w:val="1-Char"/>
          <w:rFonts w:hint="cs"/>
          <w:rtl/>
        </w:rPr>
        <w:t>را روا</w:t>
      </w:r>
      <w:r w:rsidR="00446BB7">
        <w:rPr>
          <w:rStyle w:val="1-Char"/>
          <w:rFonts w:hint="cs"/>
          <w:rtl/>
        </w:rPr>
        <w:t>ی</w:t>
      </w:r>
      <w:r w:rsidRPr="007100A7">
        <w:rPr>
          <w:rStyle w:val="1-Char"/>
          <w:rFonts w:hint="cs"/>
          <w:rtl/>
        </w:rPr>
        <w:t xml:space="preserve">ت شده است که: </w:t>
      </w:r>
      <w:r w:rsidRPr="00BE2421">
        <w:rPr>
          <w:rStyle w:val="5-Char"/>
          <w:rFonts w:hint="cs"/>
          <w:rtl/>
        </w:rPr>
        <w:t>«اِنَّهُ عَلَيْهِ الصَّلٰاةُ وَ السَّلٰامُ خَرَجَ مٰاشِياً»</w:t>
      </w:r>
      <w:r w:rsidRPr="007100A7">
        <w:rPr>
          <w:rStyle w:val="1-Char"/>
          <w:rFonts w:hint="cs"/>
          <w:rtl/>
        </w:rPr>
        <w:t xml:space="preserve"> (ابن ماجه)؛ </w:t>
      </w:r>
      <w:r w:rsidRPr="00BE2421">
        <w:rPr>
          <w:rStyle w:val="1-Char"/>
          <w:rFonts w:hint="cs"/>
          <w:rtl/>
        </w:rPr>
        <w:t>«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با پا</w:t>
      </w:r>
      <w:r w:rsidR="00446BB7">
        <w:rPr>
          <w:rStyle w:val="1-Char"/>
          <w:rFonts w:hint="cs"/>
          <w:rtl/>
        </w:rPr>
        <w:t>ی</w:t>
      </w:r>
      <w:r w:rsidRPr="00BE2421">
        <w:rPr>
          <w:rStyle w:val="1-Char"/>
          <w:rFonts w:hint="cs"/>
          <w:rtl/>
        </w:rPr>
        <w:t xml:space="preserve"> پ</w:t>
      </w:r>
      <w:r w:rsidR="00446BB7">
        <w:rPr>
          <w:rStyle w:val="1-Char"/>
          <w:rFonts w:hint="cs"/>
          <w:rtl/>
        </w:rPr>
        <w:t>ی</w:t>
      </w:r>
      <w:r w:rsidRPr="00BE2421">
        <w:rPr>
          <w:rStyle w:val="1-Char"/>
          <w:rFonts w:hint="cs"/>
          <w:rtl/>
        </w:rPr>
        <w:t>اده به سو</w:t>
      </w:r>
      <w:r w:rsidR="00446BB7">
        <w:rPr>
          <w:rStyle w:val="1-Char"/>
          <w:rFonts w:hint="cs"/>
          <w:rtl/>
        </w:rPr>
        <w:t>ی</w:t>
      </w:r>
      <w:r w:rsidRPr="00BE2421">
        <w:rPr>
          <w:rStyle w:val="1-Char"/>
          <w:rFonts w:hint="cs"/>
          <w:rtl/>
        </w:rPr>
        <w:t xml:space="preserve"> ع</w:t>
      </w:r>
      <w:r w:rsidR="00446BB7">
        <w:rPr>
          <w:rStyle w:val="1-Char"/>
          <w:rFonts w:hint="cs"/>
          <w:rtl/>
        </w:rPr>
        <w:t>ی</w:t>
      </w:r>
      <w:r w:rsidRPr="00BE2421">
        <w:rPr>
          <w:rStyle w:val="1-Char"/>
          <w:rFonts w:hint="cs"/>
          <w:rtl/>
        </w:rPr>
        <w:t>دگاه ب</w:t>
      </w:r>
      <w:r w:rsidR="00446BB7">
        <w:rPr>
          <w:rStyle w:val="1-Char"/>
          <w:rFonts w:hint="cs"/>
          <w:rtl/>
        </w:rPr>
        <w:t>ی</w:t>
      </w:r>
      <w:r w:rsidRPr="00BE2421">
        <w:rPr>
          <w:rStyle w:val="1-Char"/>
          <w:rFonts w:hint="cs"/>
          <w:rtl/>
        </w:rPr>
        <w:t>رون شد»</w:t>
      </w:r>
      <w:r w:rsidRPr="007100A7">
        <w:rPr>
          <w:rStyle w:val="1-Char"/>
          <w:rFonts w:hint="cs"/>
          <w:rtl/>
        </w:rPr>
        <w:t>.</w:t>
      </w:r>
    </w:p>
    <w:p w:rsidR="00E81847" w:rsidRPr="007100A7" w:rsidRDefault="00E81847" w:rsidP="00AF1D25">
      <w:pPr>
        <w:rPr>
          <w:rStyle w:val="1-Char"/>
          <w:rtl/>
        </w:rPr>
      </w:pPr>
      <w:r w:rsidRPr="007100A7">
        <w:rPr>
          <w:rStyle w:val="1-Char"/>
          <w:rFonts w:hint="cs"/>
          <w:rtl/>
        </w:rPr>
        <w:t>و ن</w:t>
      </w:r>
      <w:r w:rsidR="00446BB7">
        <w:rPr>
          <w:rStyle w:val="1-Char"/>
          <w:rFonts w:hint="cs"/>
          <w:rtl/>
        </w:rPr>
        <w:t>ی</w:t>
      </w:r>
      <w:r w:rsidRPr="007100A7">
        <w:rPr>
          <w:rStyle w:val="1-Char"/>
          <w:rFonts w:hint="cs"/>
          <w:rtl/>
        </w:rPr>
        <w:t>ز روا</w:t>
      </w:r>
      <w:r w:rsidR="00446BB7">
        <w:rPr>
          <w:rStyle w:val="1-Char"/>
          <w:rFonts w:hint="cs"/>
          <w:rtl/>
        </w:rPr>
        <w:t>ی</w:t>
      </w:r>
      <w:r w:rsidRPr="007100A7">
        <w:rPr>
          <w:rStyle w:val="1-Char"/>
          <w:rFonts w:hint="cs"/>
          <w:rtl/>
        </w:rPr>
        <w:t>ت شده است که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به هنگام ب</w:t>
      </w:r>
      <w:r w:rsidR="00446BB7">
        <w:rPr>
          <w:rStyle w:val="1-Char"/>
          <w:rFonts w:hint="cs"/>
          <w:rtl/>
        </w:rPr>
        <w:t>ی</w:t>
      </w:r>
      <w:r w:rsidRPr="007100A7">
        <w:rPr>
          <w:rStyle w:val="1-Char"/>
          <w:rFonts w:hint="cs"/>
          <w:rtl/>
        </w:rPr>
        <w:t>رون آمدن به سو</w:t>
      </w:r>
      <w:r w:rsidR="00446BB7">
        <w:rPr>
          <w:rStyle w:val="1-Char"/>
          <w:rFonts w:hint="cs"/>
          <w:rtl/>
        </w:rPr>
        <w:t>ی</w:t>
      </w:r>
      <w:r w:rsidRPr="007100A7">
        <w:rPr>
          <w:rStyle w:val="1-Char"/>
          <w:rFonts w:hint="cs"/>
          <w:rtl/>
        </w:rPr>
        <w:t xml:space="preserve"> ع</w:t>
      </w:r>
      <w:r w:rsidR="00446BB7">
        <w:rPr>
          <w:rStyle w:val="1-Char"/>
          <w:rFonts w:hint="cs"/>
          <w:rtl/>
        </w:rPr>
        <w:t>ی</w:t>
      </w:r>
      <w:r w:rsidRPr="007100A7">
        <w:rPr>
          <w:rStyle w:val="1-Char"/>
          <w:rFonts w:hint="cs"/>
          <w:rtl/>
        </w:rPr>
        <w:t>دگاه م</w:t>
      </w:r>
      <w:r w:rsidR="00446BB7">
        <w:rPr>
          <w:rStyle w:val="1-Char"/>
          <w:rFonts w:hint="cs"/>
          <w:rtl/>
        </w:rPr>
        <w:t>ی</w:t>
      </w:r>
      <w:r w:rsidRPr="007100A7">
        <w:rPr>
          <w:rStyle w:val="1-Char"/>
          <w:rFonts w:hint="cs"/>
          <w:rtl/>
        </w:rPr>
        <w:t xml:space="preserve">‌فرمود: </w:t>
      </w:r>
      <w:r w:rsidRPr="00BE2421">
        <w:rPr>
          <w:rStyle w:val="5-Char"/>
          <w:rFonts w:hint="cs"/>
          <w:rtl/>
        </w:rPr>
        <w:t>«اَللّٰهُمَّ اِنِّيْ خَرَجْتُ اِلَيْ</w:t>
      </w:r>
      <w:r w:rsidR="00544D97">
        <w:rPr>
          <w:rStyle w:val="5-Char"/>
          <w:rFonts w:hint="cs"/>
          <w:rtl/>
        </w:rPr>
        <w:t xml:space="preserve">كَ </w:t>
      </w:r>
      <w:r w:rsidRPr="00BE2421">
        <w:rPr>
          <w:rStyle w:val="5-Char"/>
          <w:rFonts w:hint="cs"/>
          <w:rtl/>
        </w:rPr>
        <w:t>مَخْرَجَ الْعَبْدِ الذَّلِيْلِ»</w:t>
      </w:r>
      <w:r w:rsidRPr="007100A7">
        <w:rPr>
          <w:rStyle w:val="1-Char"/>
          <w:rFonts w:hint="cs"/>
          <w:rtl/>
        </w:rPr>
        <w:t xml:space="preserve">؛ </w:t>
      </w:r>
      <w:r w:rsidRPr="00BE2421">
        <w:rPr>
          <w:rStyle w:val="1-Char"/>
          <w:rFonts w:hint="cs"/>
          <w:rtl/>
        </w:rPr>
        <w:t>«بار خدا</w:t>
      </w:r>
      <w:r w:rsidR="00446BB7">
        <w:rPr>
          <w:rStyle w:val="1-Char"/>
          <w:rFonts w:hint="cs"/>
          <w:rtl/>
        </w:rPr>
        <w:t>ی</w:t>
      </w:r>
      <w:r w:rsidRPr="00BE2421">
        <w:rPr>
          <w:rStyle w:val="1-Char"/>
          <w:rFonts w:hint="cs"/>
          <w:rtl/>
        </w:rPr>
        <w:t>ا! من به سان خارج شدن بنده‌</w:t>
      </w:r>
      <w:r w:rsidR="00446BB7">
        <w:rPr>
          <w:rStyle w:val="1-Char"/>
          <w:rFonts w:hint="cs"/>
          <w:rtl/>
        </w:rPr>
        <w:t>ی</w:t>
      </w:r>
      <w:r w:rsidRPr="00BE2421">
        <w:rPr>
          <w:rStyle w:val="1-Char"/>
          <w:rFonts w:hint="cs"/>
          <w:rtl/>
        </w:rPr>
        <w:t xml:space="preserve"> خاکسار، به سو</w:t>
      </w:r>
      <w:r w:rsidR="00446BB7">
        <w:rPr>
          <w:rStyle w:val="1-Char"/>
          <w:rFonts w:hint="cs"/>
          <w:rtl/>
        </w:rPr>
        <w:t>ی</w:t>
      </w:r>
      <w:r w:rsidRPr="00BE2421">
        <w:rPr>
          <w:rStyle w:val="1-Char"/>
          <w:rFonts w:hint="cs"/>
          <w:rtl/>
        </w:rPr>
        <w:t>ت ب</w:t>
      </w:r>
      <w:r w:rsidR="00446BB7">
        <w:rPr>
          <w:rStyle w:val="1-Char"/>
          <w:rFonts w:hint="cs"/>
          <w:rtl/>
        </w:rPr>
        <w:t>ی</w:t>
      </w:r>
      <w:r w:rsidRPr="00BE2421">
        <w:rPr>
          <w:rStyle w:val="1-Char"/>
          <w:rFonts w:hint="cs"/>
          <w:rtl/>
        </w:rPr>
        <w:t>رون شده‌ام»</w:t>
      </w:r>
      <w:r w:rsidRPr="007100A7">
        <w:rPr>
          <w:rStyle w:val="1-Char"/>
          <w:rFonts w:hint="cs"/>
          <w:rtl/>
        </w:rPr>
        <w:t>.</w:t>
      </w:r>
    </w:p>
    <w:p w:rsidR="00E81847" w:rsidRPr="007100A7" w:rsidRDefault="00E81847" w:rsidP="00A06FB4">
      <w:pPr>
        <w:rPr>
          <w:rStyle w:val="1-Char"/>
          <w:rtl/>
        </w:rPr>
      </w:pPr>
      <w:r w:rsidRPr="007100A7">
        <w:rPr>
          <w:rStyle w:val="1-Char"/>
          <w:rFonts w:hint="cs"/>
          <w:rtl/>
        </w:rPr>
        <w:t>و در مورد تکب</w:t>
      </w:r>
      <w:r w:rsidR="00446BB7">
        <w:rPr>
          <w:rStyle w:val="1-Char"/>
          <w:rFonts w:hint="cs"/>
          <w:rtl/>
        </w:rPr>
        <w:t>ی</w:t>
      </w:r>
      <w:r w:rsidRPr="007100A7">
        <w:rPr>
          <w:rStyle w:val="1-Char"/>
          <w:rFonts w:hint="cs"/>
          <w:rtl/>
        </w:rPr>
        <w:t>رات، خداوند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د:</w:t>
      </w:r>
      <w:r w:rsidR="00A06FB4">
        <w:rPr>
          <w:rStyle w:val="1-Char"/>
          <w:rFonts w:hint="cs"/>
          <w:rtl/>
        </w:rPr>
        <w:t xml:space="preserve"> </w:t>
      </w:r>
      <w:r w:rsidR="00A06FB4">
        <w:rPr>
          <w:rStyle w:val="1-Char"/>
          <w:rFonts w:cs="Traditional Arabic"/>
          <w:color w:val="000000"/>
          <w:shd w:val="clear" w:color="auto" w:fill="FFFFFF"/>
          <w:rtl/>
        </w:rPr>
        <w:t>﴿</w:t>
      </w:r>
      <w:r w:rsidR="00A06FB4" w:rsidRPr="000751A8">
        <w:rPr>
          <w:rStyle w:val="4-Char"/>
          <w:rtl/>
        </w:rPr>
        <w:t xml:space="preserve">وَلِتُكۡمِلُواْ </w:t>
      </w:r>
      <w:r w:rsidR="00A06FB4" w:rsidRPr="000751A8">
        <w:rPr>
          <w:rStyle w:val="4-Char"/>
          <w:rFonts w:hint="cs"/>
          <w:rtl/>
        </w:rPr>
        <w:t>ٱ</w:t>
      </w:r>
      <w:r w:rsidR="00A06FB4" w:rsidRPr="000751A8">
        <w:rPr>
          <w:rStyle w:val="4-Char"/>
          <w:rFonts w:hint="eastAsia"/>
          <w:rtl/>
        </w:rPr>
        <w:t>لۡعِدَّةَ</w:t>
      </w:r>
      <w:r w:rsidR="00A06FB4" w:rsidRPr="000751A8">
        <w:rPr>
          <w:rStyle w:val="4-Char"/>
          <w:rtl/>
        </w:rPr>
        <w:t xml:space="preserve"> وَلِتُكَبِّرُواْ </w:t>
      </w:r>
      <w:r w:rsidR="00A06FB4" w:rsidRPr="000751A8">
        <w:rPr>
          <w:rStyle w:val="4-Char"/>
          <w:rFonts w:hint="cs"/>
          <w:rtl/>
        </w:rPr>
        <w:t>ٱ</w:t>
      </w:r>
      <w:r w:rsidR="00A06FB4" w:rsidRPr="000751A8">
        <w:rPr>
          <w:rStyle w:val="4-Char"/>
          <w:rFonts w:hint="eastAsia"/>
          <w:rtl/>
        </w:rPr>
        <w:t>للَّهَ</w:t>
      </w:r>
      <w:r w:rsidR="00A06FB4" w:rsidRPr="000751A8">
        <w:rPr>
          <w:rStyle w:val="4-Char"/>
          <w:rtl/>
        </w:rPr>
        <w:t xml:space="preserve"> عَلَىٰ مَا هَدَىٰكُمۡ وَلَعَلَّكُمۡ تَشۡكُرُونَ١٨٥</w:t>
      </w:r>
      <w:r w:rsidR="00A06FB4">
        <w:rPr>
          <w:rStyle w:val="1-Char"/>
          <w:rFonts w:cs="Traditional Arabic"/>
          <w:color w:val="000000"/>
          <w:shd w:val="clear" w:color="auto" w:fill="FFFFFF"/>
          <w:rtl/>
        </w:rPr>
        <w:t>﴾</w:t>
      </w:r>
      <w:r w:rsidR="00A06FB4" w:rsidRPr="000751A8">
        <w:rPr>
          <w:rStyle w:val="4-Char"/>
          <w:rtl/>
        </w:rPr>
        <w:t xml:space="preserve"> </w:t>
      </w:r>
      <w:r w:rsidR="00A06FB4" w:rsidRPr="000751A8">
        <w:rPr>
          <w:rStyle w:val="9-Char1"/>
          <w:rtl/>
        </w:rPr>
        <w:t>[البقرة: 185]</w:t>
      </w:r>
      <w:r w:rsidRPr="007100A7">
        <w:rPr>
          <w:rStyle w:val="1-Char"/>
          <w:rFonts w:hint="cs"/>
          <w:rtl/>
        </w:rPr>
        <w:t xml:space="preserve"> </w:t>
      </w:r>
      <w:r w:rsidRPr="00A06FB4">
        <w:rPr>
          <w:rStyle w:val="6-Char"/>
          <w:rFonts w:hint="cs"/>
          <w:rtl/>
        </w:rPr>
        <w:t>«و تا تعداد روزها</w:t>
      </w:r>
      <w:r w:rsidR="00446BB7">
        <w:rPr>
          <w:rStyle w:val="6-Char"/>
          <w:rFonts w:hint="cs"/>
          <w:rtl/>
        </w:rPr>
        <w:t>ی</w:t>
      </w:r>
      <w:r w:rsidRPr="00A06FB4">
        <w:rPr>
          <w:rStyle w:val="6-Char"/>
          <w:rFonts w:hint="cs"/>
          <w:rtl/>
        </w:rPr>
        <w:t xml:space="preserve"> رمضان را کامل گردان</w:t>
      </w:r>
      <w:r w:rsidR="00446BB7">
        <w:rPr>
          <w:rStyle w:val="6-Char"/>
          <w:rFonts w:hint="cs"/>
          <w:rtl/>
        </w:rPr>
        <w:t>ی</w:t>
      </w:r>
      <w:r w:rsidRPr="00A06FB4">
        <w:rPr>
          <w:rStyle w:val="6-Char"/>
          <w:rFonts w:hint="cs"/>
          <w:rtl/>
        </w:rPr>
        <w:t>د و به خاطر ا</w:t>
      </w:r>
      <w:r w:rsidR="00446BB7">
        <w:rPr>
          <w:rStyle w:val="6-Char"/>
          <w:rFonts w:hint="cs"/>
          <w:rtl/>
        </w:rPr>
        <w:t>ی</w:t>
      </w:r>
      <w:r w:rsidRPr="00A06FB4">
        <w:rPr>
          <w:rStyle w:val="6-Char"/>
          <w:rFonts w:hint="cs"/>
          <w:rtl/>
        </w:rPr>
        <w:t>ن که خدا شما را هدا</w:t>
      </w:r>
      <w:r w:rsidR="00446BB7">
        <w:rPr>
          <w:rStyle w:val="6-Char"/>
          <w:rFonts w:hint="cs"/>
          <w:rtl/>
        </w:rPr>
        <w:t>ی</w:t>
      </w:r>
      <w:r w:rsidRPr="00A06FB4">
        <w:rPr>
          <w:rStyle w:val="6-Char"/>
          <w:rFonts w:hint="cs"/>
          <w:rtl/>
        </w:rPr>
        <w:t>ت کرده، الله اکبر بگو</w:t>
      </w:r>
      <w:r w:rsidR="00446BB7">
        <w:rPr>
          <w:rStyle w:val="6-Char"/>
          <w:rFonts w:hint="cs"/>
          <w:rtl/>
        </w:rPr>
        <w:t>ی</w:t>
      </w:r>
      <w:r w:rsidRPr="00A06FB4">
        <w:rPr>
          <w:rStyle w:val="6-Char"/>
          <w:rFonts w:hint="cs"/>
          <w:rtl/>
        </w:rPr>
        <w:t>د و تا ا</w:t>
      </w:r>
      <w:r w:rsidR="00446BB7">
        <w:rPr>
          <w:rStyle w:val="6-Char"/>
          <w:rFonts w:hint="cs"/>
          <w:rtl/>
        </w:rPr>
        <w:t>ی</w:t>
      </w:r>
      <w:r w:rsidRPr="00A06FB4">
        <w:rPr>
          <w:rStyle w:val="6-Char"/>
          <w:rFonts w:hint="cs"/>
          <w:rtl/>
        </w:rPr>
        <w:t>ن که سپاسگزار</w:t>
      </w:r>
      <w:r w:rsidR="00446BB7">
        <w:rPr>
          <w:rStyle w:val="6-Char"/>
          <w:rFonts w:hint="cs"/>
          <w:rtl/>
        </w:rPr>
        <w:t>ی</w:t>
      </w:r>
      <w:r w:rsidRPr="00A06FB4">
        <w:rPr>
          <w:rStyle w:val="6-Char"/>
          <w:rFonts w:hint="cs"/>
          <w:rtl/>
        </w:rPr>
        <w:t xml:space="preserve"> کن</w:t>
      </w:r>
      <w:r w:rsidR="00446BB7">
        <w:rPr>
          <w:rStyle w:val="6-Char"/>
          <w:rFonts w:hint="cs"/>
          <w:rtl/>
        </w:rPr>
        <w:t>ی</w:t>
      </w:r>
      <w:r w:rsidRPr="00A06FB4">
        <w:rPr>
          <w:rStyle w:val="6-Char"/>
          <w:rFonts w:hint="cs"/>
          <w:rtl/>
        </w:rPr>
        <w:t>د»</w:t>
      </w:r>
      <w:r w:rsidRPr="007100A7">
        <w:rPr>
          <w:rStyle w:val="1-Char"/>
          <w:rFonts w:hint="cs"/>
          <w:rtl/>
        </w:rPr>
        <w:t>.</w:t>
      </w:r>
    </w:p>
    <w:p w:rsidR="00E81847" w:rsidRPr="007100A7" w:rsidRDefault="00E81847" w:rsidP="00A06FB4">
      <w:pPr>
        <w:rPr>
          <w:rStyle w:val="1-Char"/>
          <w:rtl/>
        </w:rPr>
      </w:pPr>
      <w:r w:rsidRPr="007100A7">
        <w:rPr>
          <w:rStyle w:val="1-Char"/>
          <w:rFonts w:hint="cs"/>
          <w:rtl/>
        </w:rPr>
        <w:t xml:space="preserve">و درباره </w:t>
      </w:r>
      <w:r w:rsidRPr="00FE6406">
        <w:rPr>
          <w:rStyle w:val="9-Char"/>
          <w:rFonts w:eastAsia="Batang" w:hint="cs"/>
          <w:rtl/>
        </w:rPr>
        <w:t>ع</w:t>
      </w:r>
      <w:r w:rsidR="00446BB7">
        <w:rPr>
          <w:rStyle w:val="9-Char"/>
          <w:rFonts w:eastAsia="Batang" w:hint="cs"/>
          <w:rtl/>
        </w:rPr>
        <w:t>ی</w:t>
      </w:r>
      <w:r w:rsidRPr="00FE6406">
        <w:rPr>
          <w:rStyle w:val="9-Char"/>
          <w:rFonts w:eastAsia="Batang" w:hint="cs"/>
          <w:rtl/>
        </w:rPr>
        <w:t>د قربان</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د:</w:t>
      </w:r>
      <w:r w:rsidR="00A06FB4">
        <w:rPr>
          <w:rStyle w:val="1-Char"/>
          <w:rFonts w:hint="cs"/>
          <w:rtl/>
        </w:rPr>
        <w:t xml:space="preserve"> </w:t>
      </w:r>
      <w:r w:rsidR="00A06FB4">
        <w:rPr>
          <w:rStyle w:val="1-Char"/>
          <w:rFonts w:cs="Traditional Arabic"/>
          <w:color w:val="000000"/>
          <w:shd w:val="clear" w:color="auto" w:fill="FFFFFF"/>
          <w:rtl/>
        </w:rPr>
        <w:t>﴿</w:t>
      </w:r>
      <w:r w:rsidR="00A06FB4" w:rsidRPr="000751A8">
        <w:rPr>
          <w:rStyle w:val="4-Char"/>
          <w:rtl/>
        </w:rPr>
        <w:t>۞وَ</w:t>
      </w:r>
      <w:r w:rsidR="00A06FB4" w:rsidRPr="000751A8">
        <w:rPr>
          <w:rStyle w:val="4-Char"/>
          <w:rFonts w:hint="cs"/>
          <w:rtl/>
        </w:rPr>
        <w:t>ٱ</w:t>
      </w:r>
      <w:r w:rsidR="00A06FB4" w:rsidRPr="000751A8">
        <w:rPr>
          <w:rStyle w:val="4-Char"/>
          <w:rFonts w:hint="eastAsia"/>
          <w:rtl/>
        </w:rPr>
        <w:t>ذۡكُرُواْ</w:t>
      </w:r>
      <w:r w:rsidR="00A06FB4" w:rsidRPr="000751A8">
        <w:rPr>
          <w:rStyle w:val="4-Char"/>
          <w:rtl/>
        </w:rPr>
        <w:t xml:space="preserve"> </w:t>
      </w:r>
      <w:r w:rsidR="00A06FB4" w:rsidRPr="000751A8">
        <w:rPr>
          <w:rStyle w:val="4-Char"/>
          <w:rFonts w:hint="cs"/>
          <w:rtl/>
        </w:rPr>
        <w:t>ٱ</w:t>
      </w:r>
      <w:r w:rsidR="00A06FB4" w:rsidRPr="000751A8">
        <w:rPr>
          <w:rStyle w:val="4-Char"/>
          <w:rFonts w:hint="eastAsia"/>
          <w:rtl/>
        </w:rPr>
        <w:t>للَّهَ</w:t>
      </w:r>
      <w:r w:rsidR="00A06FB4" w:rsidRPr="000751A8">
        <w:rPr>
          <w:rStyle w:val="4-Char"/>
          <w:rtl/>
        </w:rPr>
        <w:t xml:space="preserve"> فِيٓ أَيَّامٖ مَّعۡدُودَٰتٖۚ</w:t>
      </w:r>
      <w:r w:rsidR="00A06FB4">
        <w:rPr>
          <w:rStyle w:val="1-Char"/>
          <w:rFonts w:cs="Traditional Arabic"/>
          <w:color w:val="000000"/>
          <w:shd w:val="clear" w:color="auto" w:fill="FFFFFF"/>
          <w:rtl/>
        </w:rPr>
        <w:t>﴾</w:t>
      </w:r>
      <w:r w:rsidR="00A06FB4" w:rsidRPr="000751A8">
        <w:rPr>
          <w:rStyle w:val="4-Char"/>
          <w:rtl/>
        </w:rPr>
        <w:t xml:space="preserve"> </w:t>
      </w:r>
      <w:r w:rsidR="00A06FB4" w:rsidRPr="000751A8">
        <w:rPr>
          <w:rStyle w:val="9-Char1"/>
          <w:rtl/>
        </w:rPr>
        <w:t>[البقرة: 203]</w:t>
      </w:r>
      <w:r w:rsidRPr="007100A7">
        <w:rPr>
          <w:rStyle w:val="1-Char"/>
          <w:rFonts w:hint="cs"/>
          <w:rtl/>
        </w:rPr>
        <w:t xml:space="preserve"> </w:t>
      </w:r>
      <w:r w:rsidRPr="00BE2421">
        <w:rPr>
          <w:rStyle w:val="6-Char"/>
          <w:rFonts w:hint="cs"/>
          <w:rtl/>
        </w:rPr>
        <w:t>«و در روزها</w:t>
      </w:r>
      <w:r w:rsidR="00446BB7">
        <w:rPr>
          <w:rStyle w:val="6-Char"/>
          <w:rFonts w:hint="cs"/>
          <w:rtl/>
        </w:rPr>
        <w:t>ی</w:t>
      </w:r>
      <w:r w:rsidRPr="00BE2421">
        <w:rPr>
          <w:rStyle w:val="6-Char"/>
          <w:rFonts w:hint="cs"/>
          <w:rtl/>
        </w:rPr>
        <w:t xml:space="preserve"> مشخص</w:t>
      </w:r>
      <w:r w:rsidR="00446BB7">
        <w:rPr>
          <w:rStyle w:val="6-Char"/>
          <w:rFonts w:hint="cs"/>
          <w:rtl/>
        </w:rPr>
        <w:t>ی</w:t>
      </w:r>
      <w:r w:rsidRPr="00BE2421">
        <w:rPr>
          <w:rStyle w:val="6-Char"/>
          <w:rFonts w:hint="cs"/>
          <w:rtl/>
        </w:rPr>
        <w:t xml:space="preserve"> (سه روز ا</w:t>
      </w:r>
      <w:r w:rsidR="00446BB7">
        <w:rPr>
          <w:rStyle w:val="6-Char"/>
          <w:rFonts w:hint="cs"/>
          <w:rtl/>
        </w:rPr>
        <w:t>ی</w:t>
      </w:r>
      <w:r w:rsidRPr="00BE2421">
        <w:rPr>
          <w:rStyle w:val="6-Char"/>
          <w:rFonts w:hint="cs"/>
          <w:rtl/>
        </w:rPr>
        <w:t>ام التشر</w:t>
      </w:r>
      <w:r w:rsidR="00446BB7">
        <w:rPr>
          <w:rStyle w:val="6-Char"/>
          <w:rFonts w:hint="cs"/>
          <w:rtl/>
        </w:rPr>
        <w:t>ی</w:t>
      </w:r>
      <w:r w:rsidRPr="00BE2421">
        <w:rPr>
          <w:rStyle w:val="6-Char"/>
          <w:rFonts w:hint="cs"/>
          <w:rtl/>
        </w:rPr>
        <w:t xml:space="preserve">ق) خدا را </w:t>
      </w:r>
      <w:r w:rsidR="00446BB7">
        <w:rPr>
          <w:rStyle w:val="6-Char"/>
          <w:rFonts w:hint="cs"/>
          <w:rtl/>
        </w:rPr>
        <w:t>ی</w:t>
      </w:r>
      <w:r w:rsidRPr="00BE2421">
        <w:rPr>
          <w:rStyle w:val="6-Char"/>
          <w:rFonts w:hint="cs"/>
          <w:rtl/>
        </w:rPr>
        <w:t>اد کن</w:t>
      </w:r>
      <w:r w:rsidR="00446BB7">
        <w:rPr>
          <w:rStyle w:val="6-Char"/>
          <w:rFonts w:hint="cs"/>
          <w:rtl/>
        </w:rPr>
        <w:t>ی</w:t>
      </w:r>
      <w:r w:rsidRPr="00BE2421">
        <w:rPr>
          <w:rStyle w:val="6-Char"/>
          <w:rFonts w:hint="cs"/>
          <w:rtl/>
        </w:rPr>
        <w:t>د»</w:t>
      </w:r>
      <w:r w:rsidRPr="007100A7">
        <w:rPr>
          <w:rStyle w:val="1-Char"/>
          <w:rFonts w:hint="cs"/>
          <w:rtl/>
        </w:rPr>
        <w:t>.</w:t>
      </w:r>
    </w:p>
    <w:p w:rsidR="00E81847" w:rsidRPr="007100A7" w:rsidRDefault="00E81847" w:rsidP="00A06FB4">
      <w:pPr>
        <w:rPr>
          <w:rStyle w:val="1-Char"/>
          <w:rtl/>
        </w:rPr>
      </w:pPr>
      <w:r w:rsidRPr="007100A7">
        <w:rPr>
          <w:rStyle w:val="1-Char"/>
          <w:rFonts w:hint="cs"/>
          <w:rtl/>
        </w:rPr>
        <w:t>و همچن</w:t>
      </w:r>
      <w:r w:rsidR="00446BB7">
        <w:rPr>
          <w:rStyle w:val="1-Char"/>
          <w:rFonts w:hint="cs"/>
          <w:rtl/>
        </w:rPr>
        <w:t>ی</w:t>
      </w:r>
      <w:r w:rsidRPr="007100A7">
        <w:rPr>
          <w:rStyle w:val="1-Char"/>
          <w:rFonts w:hint="cs"/>
          <w:rtl/>
        </w:rPr>
        <w:t>ن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د:</w:t>
      </w:r>
      <w:r w:rsidR="00A06FB4">
        <w:rPr>
          <w:rStyle w:val="1-Char"/>
          <w:rFonts w:hint="cs"/>
          <w:rtl/>
        </w:rPr>
        <w:t xml:space="preserve"> </w:t>
      </w:r>
      <w:r w:rsidR="00A06FB4">
        <w:rPr>
          <w:rStyle w:val="1-Char"/>
          <w:rFonts w:cs="Traditional Arabic"/>
          <w:color w:val="000000"/>
          <w:shd w:val="clear" w:color="auto" w:fill="FFFFFF"/>
          <w:rtl/>
        </w:rPr>
        <w:t>﴿</w:t>
      </w:r>
      <w:r w:rsidR="00A06FB4" w:rsidRPr="000751A8">
        <w:rPr>
          <w:rStyle w:val="4-Char"/>
          <w:rtl/>
        </w:rPr>
        <w:t xml:space="preserve">كَذَٰلِكَ سَخَّرَهَا لَكُمۡ لِتُكَبِّرُواْ </w:t>
      </w:r>
      <w:r w:rsidR="00A06FB4" w:rsidRPr="000751A8">
        <w:rPr>
          <w:rStyle w:val="4-Char"/>
          <w:rFonts w:hint="cs"/>
          <w:rtl/>
        </w:rPr>
        <w:t>ٱ</w:t>
      </w:r>
      <w:r w:rsidR="00A06FB4" w:rsidRPr="000751A8">
        <w:rPr>
          <w:rStyle w:val="4-Char"/>
          <w:rFonts w:hint="eastAsia"/>
          <w:rtl/>
        </w:rPr>
        <w:t>للَّهَ</w:t>
      </w:r>
      <w:r w:rsidR="00A06FB4" w:rsidRPr="000751A8">
        <w:rPr>
          <w:rStyle w:val="4-Char"/>
          <w:rtl/>
        </w:rPr>
        <w:t xml:space="preserve"> عَلَىٰ مَا هَدَىٰكُمۡۗ</w:t>
      </w:r>
      <w:r w:rsidR="00A06FB4">
        <w:rPr>
          <w:rStyle w:val="1-Char"/>
          <w:rFonts w:cs="Traditional Arabic"/>
          <w:color w:val="000000"/>
          <w:shd w:val="clear" w:color="auto" w:fill="FFFFFF"/>
          <w:rtl/>
        </w:rPr>
        <w:t>﴾</w:t>
      </w:r>
      <w:r w:rsidR="00A06FB4" w:rsidRPr="000751A8">
        <w:rPr>
          <w:rStyle w:val="4-Char"/>
          <w:rtl/>
        </w:rPr>
        <w:t xml:space="preserve"> </w:t>
      </w:r>
      <w:r w:rsidR="00A06FB4" w:rsidRPr="000751A8">
        <w:rPr>
          <w:rStyle w:val="9-Char1"/>
          <w:rtl/>
        </w:rPr>
        <w:t>[الحج: 37]</w:t>
      </w:r>
      <w:r w:rsidRPr="007100A7">
        <w:rPr>
          <w:rStyle w:val="1-Char"/>
          <w:rFonts w:hint="cs"/>
          <w:rtl/>
        </w:rPr>
        <w:t xml:space="preserve"> </w:t>
      </w:r>
      <w:r w:rsidRPr="00BE2421">
        <w:rPr>
          <w:rStyle w:val="6-Char"/>
          <w:rFonts w:hint="cs"/>
          <w:rtl/>
        </w:rPr>
        <w:t>«</w:t>
      </w:r>
      <w:r w:rsidR="00AF17B9">
        <w:rPr>
          <w:rStyle w:val="6-Char"/>
          <w:rFonts w:hint="cs"/>
          <w:rtl/>
        </w:rPr>
        <w:t>ا</w:t>
      </w:r>
      <w:r w:rsidR="00446BB7">
        <w:rPr>
          <w:rStyle w:val="6-Char"/>
          <w:rFonts w:hint="cs"/>
          <w:rtl/>
        </w:rPr>
        <w:t>ی</w:t>
      </w:r>
      <w:r w:rsidR="00AF17B9">
        <w:rPr>
          <w:rStyle w:val="6-Char"/>
          <w:rFonts w:hint="cs"/>
          <w:rtl/>
        </w:rPr>
        <w:t>نگونه</w:t>
      </w:r>
      <w:r w:rsidRPr="00BE2421">
        <w:rPr>
          <w:rStyle w:val="6-Char"/>
          <w:rFonts w:hint="cs"/>
          <w:rtl/>
        </w:rPr>
        <w:t xml:space="preserve"> خداوند، ح</w:t>
      </w:r>
      <w:r w:rsidR="00446BB7">
        <w:rPr>
          <w:rStyle w:val="6-Char"/>
          <w:rFonts w:hint="cs"/>
          <w:rtl/>
        </w:rPr>
        <w:t>ی</w:t>
      </w:r>
      <w:r w:rsidRPr="00BE2421">
        <w:rPr>
          <w:rStyle w:val="6-Char"/>
          <w:rFonts w:hint="cs"/>
          <w:rtl/>
        </w:rPr>
        <w:t>وانات را مسخر شما کرده است تا به خاطر ا</w:t>
      </w:r>
      <w:r w:rsidR="00446BB7">
        <w:rPr>
          <w:rStyle w:val="6-Char"/>
          <w:rFonts w:hint="cs"/>
          <w:rtl/>
        </w:rPr>
        <w:t>ی</w:t>
      </w:r>
      <w:r w:rsidRPr="00BE2421">
        <w:rPr>
          <w:rStyle w:val="6-Char"/>
          <w:rFonts w:hint="cs"/>
          <w:rtl/>
        </w:rPr>
        <w:t>ن که خدا شما را هدا</w:t>
      </w:r>
      <w:r w:rsidR="00446BB7">
        <w:rPr>
          <w:rStyle w:val="6-Char"/>
          <w:rFonts w:hint="cs"/>
          <w:rtl/>
        </w:rPr>
        <w:t>ی</w:t>
      </w:r>
      <w:r w:rsidRPr="00BE2421">
        <w:rPr>
          <w:rStyle w:val="6-Char"/>
          <w:rFonts w:hint="cs"/>
          <w:rtl/>
        </w:rPr>
        <w:t>ت کرده است، الله اکبر بگو</w:t>
      </w:r>
      <w:r w:rsidR="00446BB7">
        <w:rPr>
          <w:rStyle w:val="6-Char"/>
          <w:rFonts w:hint="cs"/>
          <w:rtl/>
        </w:rPr>
        <w:t>یی</w:t>
      </w:r>
      <w:r w:rsidRPr="00BE2421">
        <w:rPr>
          <w:rStyle w:val="6-Char"/>
          <w:rFonts w:hint="cs"/>
          <w:rtl/>
        </w:rPr>
        <w:t>د»</w:t>
      </w:r>
      <w:r w:rsidRPr="007100A7">
        <w:rPr>
          <w:rStyle w:val="1-Char"/>
          <w:rFonts w:hint="cs"/>
          <w:rtl/>
        </w:rPr>
        <w:t>.]</w:t>
      </w:r>
    </w:p>
    <w:p w:rsidR="00E81847" w:rsidRPr="007100A7" w:rsidRDefault="00E81847" w:rsidP="00AF1D25">
      <w:pPr>
        <w:rPr>
          <w:rStyle w:val="1-Char"/>
          <w:rtl/>
        </w:rPr>
      </w:pPr>
      <w:r w:rsidRPr="007100A7">
        <w:rPr>
          <w:rStyle w:val="1-Char"/>
          <w:rFonts w:hint="cs"/>
          <w:rtl/>
        </w:rPr>
        <w:t>* و در برگشتن [از ع</w:t>
      </w:r>
      <w:r w:rsidR="00446BB7">
        <w:rPr>
          <w:rStyle w:val="1-Char"/>
          <w:rFonts w:hint="cs"/>
          <w:rtl/>
        </w:rPr>
        <w:t>ی</w:t>
      </w:r>
      <w:r w:rsidRPr="007100A7">
        <w:rPr>
          <w:rStyle w:val="1-Char"/>
          <w:rFonts w:hint="cs"/>
          <w:rtl/>
        </w:rPr>
        <w:t>دگاه] از مس</w:t>
      </w:r>
      <w:r w:rsidR="00446BB7">
        <w:rPr>
          <w:rStyle w:val="1-Char"/>
          <w:rFonts w:hint="cs"/>
          <w:rtl/>
        </w:rPr>
        <w:t>ی</w:t>
      </w:r>
      <w:r w:rsidRPr="007100A7">
        <w:rPr>
          <w:rStyle w:val="1-Char"/>
          <w:rFonts w:hint="cs"/>
          <w:rtl/>
        </w:rPr>
        <w:t>ر</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برگردد؛ [ز</w:t>
      </w:r>
      <w:r w:rsidR="00446BB7">
        <w:rPr>
          <w:rStyle w:val="1-Char"/>
          <w:rFonts w:hint="cs"/>
          <w:rtl/>
        </w:rPr>
        <w:t>ی</w:t>
      </w:r>
      <w:r w:rsidRPr="007100A7">
        <w:rPr>
          <w:rStyle w:val="1-Char"/>
          <w:rFonts w:hint="cs"/>
          <w:rtl/>
        </w:rPr>
        <w:t>را جابر بن عبدالله</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کٰانَ النَّبِيُّ</w:t>
      </w:r>
      <w:r w:rsidR="00FE6406" w:rsidRPr="00FE6406">
        <w:rPr>
          <w:rStyle w:val="1-Char"/>
          <w:rFonts w:cs="CTraditional Arabic" w:hint="cs"/>
          <w:rtl/>
        </w:rPr>
        <w:t xml:space="preserve"> ج</w:t>
      </w:r>
      <w:r w:rsidRPr="00BE2421">
        <w:rPr>
          <w:rStyle w:val="5-Char"/>
          <w:rFonts w:hint="cs"/>
          <w:rtl/>
        </w:rPr>
        <w:t xml:space="preserve"> اِذٰا کٰانَ يَوْمُ عِيْدٍ خٰالَفَ الطَّرِيْقَ»</w:t>
      </w:r>
      <w:r w:rsidRPr="007100A7">
        <w:rPr>
          <w:rStyle w:val="1-Char"/>
          <w:rFonts w:hint="cs"/>
          <w:rtl/>
        </w:rPr>
        <w:t xml:space="preserve"> (بخار</w:t>
      </w:r>
      <w:r w:rsidR="00446BB7">
        <w:rPr>
          <w:rStyle w:val="1-Char"/>
          <w:rFonts w:hint="cs"/>
          <w:rtl/>
        </w:rPr>
        <w:t>ی</w:t>
      </w:r>
      <w:r w:rsidRPr="007100A7">
        <w:rPr>
          <w:rStyle w:val="1-Char"/>
          <w:rFonts w:hint="cs"/>
          <w:rtl/>
        </w:rPr>
        <w:t xml:space="preserve">)؛ </w:t>
      </w:r>
      <w:r w:rsidRPr="00BE2421">
        <w:rPr>
          <w:rStyle w:val="6-Char"/>
          <w:rFonts w:hint="cs"/>
          <w:rtl/>
        </w:rPr>
        <w:t>«پ</w:t>
      </w:r>
      <w:r w:rsidR="00446BB7">
        <w:rPr>
          <w:rStyle w:val="6-Char"/>
          <w:rFonts w:hint="cs"/>
          <w:rtl/>
        </w:rPr>
        <w:t>ی</w:t>
      </w:r>
      <w:r w:rsidRPr="00BE2421">
        <w:rPr>
          <w:rStyle w:val="6-Char"/>
          <w:rFonts w:hint="cs"/>
          <w:rtl/>
        </w:rPr>
        <w:t>امبر</w:t>
      </w:r>
      <w:r w:rsidR="00FE6406" w:rsidRPr="00FE6406">
        <w:rPr>
          <w:rStyle w:val="1-Char"/>
          <w:rFonts w:cs="CTraditional Arabic" w:hint="cs"/>
          <w:rtl/>
        </w:rPr>
        <w:t xml:space="preserve"> ج</w:t>
      </w:r>
      <w:r w:rsidRPr="00BE2421">
        <w:rPr>
          <w:rStyle w:val="6-Char"/>
          <w:rFonts w:hint="cs"/>
          <w:rtl/>
        </w:rPr>
        <w:t xml:space="preserve"> روز ع</w:t>
      </w:r>
      <w:r w:rsidR="00446BB7">
        <w:rPr>
          <w:rStyle w:val="6-Char"/>
          <w:rFonts w:hint="cs"/>
          <w:rtl/>
        </w:rPr>
        <w:t>ی</w:t>
      </w:r>
      <w:r w:rsidRPr="00BE2421">
        <w:rPr>
          <w:rStyle w:val="6-Char"/>
          <w:rFonts w:hint="cs"/>
          <w:rtl/>
        </w:rPr>
        <w:t>د از راه</w:t>
      </w:r>
      <w:r w:rsidR="00446BB7">
        <w:rPr>
          <w:rStyle w:val="6-Char"/>
          <w:rFonts w:hint="cs"/>
          <w:rtl/>
        </w:rPr>
        <w:t>ی</w:t>
      </w:r>
      <w:r w:rsidRPr="00BE2421">
        <w:rPr>
          <w:rStyle w:val="6-Char"/>
          <w:rFonts w:hint="cs"/>
          <w:rtl/>
        </w:rPr>
        <w:t xml:space="preserve"> غ</w:t>
      </w:r>
      <w:r w:rsidR="00446BB7">
        <w:rPr>
          <w:rStyle w:val="6-Char"/>
          <w:rFonts w:hint="cs"/>
          <w:rtl/>
        </w:rPr>
        <w:t>ی</w:t>
      </w:r>
      <w:r w:rsidRPr="00BE2421">
        <w:rPr>
          <w:rStyle w:val="6-Char"/>
          <w:rFonts w:hint="cs"/>
          <w:rtl/>
        </w:rPr>
        <w:t>ر از راه رفتن برم</w:t>
      </w:r>
      <w:r w:rsidR="00446BB7">
        <w:rPr>
          <w:rStyle w:val="6-Char"/>
          <w:rFonts w:hint="cs"/>
          <w:rtl/>
        </w:rPr>
        <w:t>ی</w:t>
      </w:r>
      <w:r w:rsidRPr="00BE2421">
        <w:rPr>
          <w:rStyle w:val="6-Char"/>
          <w:rFonts w:hint="cs"/>
          <w:rtl/>
        </w:rPr>
        <w:t>‌گشت»</w:t>
      </w:r>
      <w:r w:rsidRPr="007100A7">
        <w:rPr>
          <w:rStyle w:val="1-Char"/>
          <w:rFonts w:hint="cs"/>
          <w:rtl/>
        </w:rPr>
        <w:t>.]</w:t>
      </w:r>
    </w:p>
    <w:p w:rsidR="00E81847" w:rsidRPr="007100A7" w:rsidRDefault="00E81847" w:rsidP="00AF1D25">
      <w:pPr>
        <w:rPr>
          <w:rStyle w:val="1-Char"/>
          <w:rtl/>
        </w:rPr>
      </w:pPr>
      <w:r w:rsidRPr="007100A7">
        <w:rPr>
          <w:rStyle w:val="1-Char"/>
          <w:rFonts w:hint="cs"/>
          <w:rtl/>
        </w:rPr>
        <w:t>و گزاردن نماز نفل، پ</w:t>
      </w:r>
      <w:r w:rsidR="00446BB7">
        <w:rPr>
          <w:rStyle w:val="1-Char"/>
          <w:rFonts w:hint="cs"/>
          <w:rtl/>
        </w:rPr>
        <w:t>ی</w:t>
      </w:r>
      <w:r w:rsidRPr="007100A7">
        <w:rPr>
          <w:rStyle w:val="1-Char"/>
          <w:rFonts w:hint="cs"/>
          <w:rtl/>
        </w:rPr>
        <w:t>ش از برگزار</w:t>
      </w:r>
      <w:r w:rsidR="00446BB7">
        <w:rPr>
          <w:rStyle w:val="1-Char"/>
          <w:rFonts w:hint="cs"/>
          <w:rtl/>
        </w:rPr>
        <w:t>ی</w:t>
      </w:r>
      <w:r w:rsidRPr="007100A7">
        <w:rPr>
          <w:rStyle w:val="1-Char"/>
          <w:rFonts w:hint="cs"/>
          <w:rtl/>
        </w:rPr>
        <w:t xml:space="preserve"> نماز ع</w:t>
      </w:r>
      <w:r w:rsidR="00446BB7">
        <w:rPr>
          <w:rStyle w:val="1-Char"/>
          <w:rFonts w:hint="cs"/>
          <w:rtl/>
        </w:rPr>
        <w:t>ی</w:t>
      </w:r>
      <w:r w:rsidRPr="007100A7">
        <w:rPr>
          <w:rStyle w:val="1-Char"/>
          <w:rFonts w:hint="cs"/>
          <w:rtl/>
        </w:rPr>
        <w:t>د، هم در ع</w:t>
      </w:r>
      <w:r w:rsidR="00446BB7">
        <w:rPr>
          <w:rStyle w:val="1-Char"/>
          <w:rFonts w:hint="cs"/>
          <w:rtl/>
        </w:rPr>
        <w:t>ی</w:t>
      </w:r>
      <w:r w:rsidRPr="007100A7">
        <w:rPr>
          <w:rStyle w:val="1-Char"/>
          <w:rFonts w:hint="cs"/>
          <w:rtl/>
        </w:rPr>
        <w:t>دگاه و هم در خانه مکروه است؛ [ز</w:t>
      </w:r>
      <w:r w:rsidR="00446BB7">
        <w:rPr>
          <w:rStyle w:val="1-Char"/>
          <w:rFonts w:hint="cs"/>
          <w:rtl/>
        </w:rPr>
        <w:t>ی</w:t>
      </w:r>
      <w:r w:rsidRPr="007100A7">
        <w:rPr>
          <w:rStyle w:val="1-Char"/>
          <w:rFonts w:hint="cs"/>
          <w:rtl/>
        </w:rPr>
        <w:t xml:space="preserve">را </w:t>
      </w:r>
      <w:r w:rsidR="00544D97" w:rsidRPr="00544D97">
        <w:rPr>
          <w:rStyle w:val="1-Char"/>
          <w:rFonts w:hint="cs"/>
          <w:rtl/>
        </w:rPr>
        <w:t>ابن عباس</w:t>
      </w:r>
      <w:r w:rsidR="00544D97" w:rsidRPr="00544D97">
        <w:rPr>
          <w:rStyle w:val="1-Char"/>
          <w:rFonts w:cs="CTraditional Arabic" w:hint="cs"/>
          <w:rtl/>
        </w:rPr>
        <w:t>ب</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اِنَّ النَّبِيَّ</w:t>
      </w:r>
      <w:r w:rsidR="00FE6406" w:rsidRPr="00FE6406">
        <w:rPr>
          <w:rStyle w:val="1-Char"/>
          <w:rFonts w:cs="CTraditional Arabic" w:hint="cs"/>
          <w:rtl/>
        </w:rPr>
        <w:t xml:space="preserve"> ج</w:t>
      </w:r>
      <w:r w:rsidRPr="00BE2421">
        <w:rPr>
          <w:rStyle w:val="5-Char"/>
          <w:rFonts w:hint="cs"/>
          <w:rtl/>
        </w:rPr>
        <w:t xml:space="preserve"> صَلّٰي يَوْمَ الْفِطْرِ رَکْعَتَيْنِ، لَمْ يُصَلِّ قَبْلَهٰا وَ لٰا بَعْدَهٰا»</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روز ع</w:t>
      </w:r>
      <w:r w:rsidR="00446BB7">
        <w:rPr>
          <w:rStyle w:val="1-Char"/>
          <w:rFonts w:hint="cs"/>
          <w:rtl/>
        </w:rPr>
        <w:t>ی</w:t>
      </w:r>
      <w:r w:rsidRPr="00BE2421">
        <w:rPr>
          <w:rStyle w:val="1-Char"/>
          <w:rFonts w:hint="cs"/>
          <w:rtl/>
        </w:rPr>
        <w:t>د فطر، دو رکعت نماز خواند که قبل و بعد از آن، نماز د</w:t>
      </w:r>
      <w:r w:rsidR="00446BB7">
        <w:rPr>
          <w:rStyle w:val="1-Char"/>
          <w:rFonts w:hint="cs"/>
          <w:rtl/>
        </w:rPr>
        <w:t>ی</w:t>
      </w:r>
      <w:r w:rsidRPr="00BE2421">
        <w:rPr>
          <w:rStyle w:val="1-Char"/>
          <w:rFonts w:hint="cs"/>
          <w:rtl/>
        </w:rPr>
        <w:t>گر</w:t>
      </w:r>
      <w:r w:rsidR="00446BB7">
        <w:rPr>
          <w:rStyle w:val="1-Char"/>
          <w:rFonts w:hint="cs"/>
          <w:rtl/>
        </w:rPr>
        <w:t>ی</w:t>
      </w:r>
      <w:r w:rsidRPr="00BE2421">
        <w:rPr>
          <w:rStyle w:val="1-Char"/>
          <w:rFonts w:hint="cs"/>
          <w:rtl/>
        </w:rPr>
        <w:t xml:space="preserve"> نخواند»</w:t>
      </w:r>
      <w:r w:rsidRPr="007100A7">
        <w:rPr>
          <w:rStyle w:val="1-Char"/>
          <w:rFonts w:hint="cs"/>
          <w:rtl/>
        </w:rPr>
        <w:t>.]</w:t>
      </w:r>
    </w:p>
    <w:p w:rsidR="00E81847" w:rsidRPr="007100A7" w:rsidRDefault="00E81847" w:rsidP="00AF1D25">
      <w:pPr>
        <w:rPr>
          <w:rStyle w:val="1-Char"/>
          <w:rtl/>
        </w:rPr>
      </w:pPr>
      <w:r w:rsidRPr="007100A7">
        <w:rPr>
          <w:rStyle w:val="1-Char"/>
          <w:rFonts w:hint="cs"/>
          <w:rtl/>
        </w:rPr>
        <w:t>و - بنا به اخت</w:t>
      </w:r>
      <w:r w:rsidR="00446BB7">
        <w:rPr>
          <w:rStyle w:val="1-Char"/>
          <w:rFonts w:hint="cs"/>
          <w:rtl/>
        </w:rPr>
        <w:t>ی</w:t>
      </w:r>
      <w:r w:rsidRPr="007100A7">
        <w:rPr>
          <w:rStyle w:val="1-Char"/>
          <w:rFonts w:hint="cs"/>
          <w:rtl/>
        </w:rPr>
        <w:t>ار جمهور صاحب نظران فقه</w:t>
      </w:r>
      <w:r w:rsidR="00446BB7">
        <w:rPr>
          <w:rStyle w:val="1-Char"/>
          <w:rFonts w:hint="cs"/>
          <w:rtl/>
        </w:rPr>
        <w:t>ی</w:t>
      </w:r>
      <w:r w:rsidRPr="007100A7">
        <w:rPr>
          <w:rStyle w:val="1-Char"/>
          <w:rFonts w:hint="cs"/>
          <w:rtl/>
        </w:rPr>
        <w:t xml:space="preserve"> - گزاردن نماز نفل پس از برگزار</w:t>
      </w:r>
      <w:r w:rsidR="00446BB7">
        <w:rPr>
          <w:rStyle w:val="1-Char"/>
          <w:rFonts w:hint="cs"/>
          <w:rtl/>
        </w:rPr>
        <w:t>ی</w:t>
      </w:r>
      <w:r w:rsidRPr="007100A7">
        <w:rPr>
          <w:rStyle w:val="1-Char"/>
          <w:rFonts w:hint="cs"/>
          <w:rtl/>
        </w:rPr>
        <w:t xml:space="preserve"> نماز ع</w:t>
      </w:r>
      <w:r w:rsidR="00446BB7">
        <w:rPr>
          <w:rStyle w:val="1-Char"/>
          <w:rFonts w:hint="cs"/>
          <w:rtl/>
        </w:rPr>
        <w:t>ی</w:t>
      </w:r>
      <w:r w:rsidRPr="007100A7">
        <w:rPr>
          <w:rStyle w:val="1-Char"/>
          <w:rFonts w:hint="cs"/>
          <w:rtl/>
        </w:rPr>
        <w:t>د، تنها در ع</w:t>
      </w:r>
      <w:r w:rsidR="00446BB7">
        <w:rPr>
          <w:rStyle w:val="1-Char"/>
          <w:rFonts w:hint="cs"/>
          <w:rtl/>
        </w:rPr>
        <w:t>ی</w:t>
      </w:r>
      <w:r w:rsidRPr="007100A7">
        <w:rPr>
          <w:rStyle w:val="1-Char"/>
          <w:rFonts w:hint="cs"/>
          <w:rtl/>
        </w:rPr>
        <w:t>دگاه مکروه م</w:t>
      </w:r>
      <w:r w:rsidR="00446BB7">
        <w:rPr>
          <w:rStyle w:val="1-Char"/>
          <w:rFonts w:hint="cs"/>
          <w:rtl/>
        </w:rPr>
        <w:t>ی</w:t>
      </w:r>
      <w:r w:rsidRPr="007100A7">
        <w:rPr>
          <w:rStyle w:val="1-Char"/>
          <w:rFonts w:hint="cs"/>
          <w:rtl/>
        </w:rPr>
        <w:t>‌باشد [ول</w:t>
      </w:r>
      <w:r w:rsidR="00446BB7">
        <w:rPr>
          <w:rStyle w:val="1-Char"/>
          <w:rFonts w:hint="cs"/>
          <w:rtl/>
        </w:rPr>
        <w:t>ی</w:t>
      </w:r>
      <w:r w:rsidRPr="007100A7">
        <w:rPr>
          <w:rStyle w:val="1-Char"/>
          <w:rFonts w:hint="cs"/>
          <w:rtl/>
        </w:rPr>
        <w:t xml:space="preserve"> در خانه،‌ مکروه ن</w:t>
      </w:r>
      <w:r w:rsidR="00446BB7">
        <w:rPr>
          <w:rStyle w:val="1-Char"/>
          <w:rFonts w:hint="cs"/>
          <w:rtl/>
        </w:rPr>
        <w:t>ی</w:t>
      </w:r>
      <w:r w:rsidRPr="007100A7">
        <w:rPr>
          <w:rStyle w:val="1-Char"/>
          <w:rFonts w:hint="cs"/>
          <w:rtl/>
        </w:rPr>
        <w:t>ست؛ ز</w:t>
      </w:r>
      <w:r w:rsidR="00446BB7">
        <w:rPr>
          <w:rStyle w:val="1-Char"/>
          <w:rFonts w:hint="cs"/>
          <w:rtl/>
        </w:rPr>
        <w:t>ی</w:t>
      </w:r>
      <w:r w:rsidRPr="007100A7">
        <w:rPr>
          <w:rStyle w:val="1-Char"/>
          <w:rFonts w:hint="cs"/>
          <w:rtl/>
        </w:rPr>
        <w:t>را ابوسع</w:t>
      </w:r>
      <w:r w:rsidR="00446BB7">
        <w:rPr>
          <w:rStyle w:val="1-Char"/>
          <w:rFonts w:hint="cs"/>
          <w:rtl/>
        </w:rPr>
        <w:t>ی</w:t>
      </w:r>
      <w:r w:rsidRPr="007100A7">
        <w:rPr>
          <w:rStyle w:val="1-Char"/>
          <w:rFonts w:hint="cs"/>
          <w:rtl/>
        </w:rPr>
        <w:t>د خدر</w:t>
      </w:r>
      <w:r w:rsidR="00446BB7">
        <w:rPr>
          <w:rStyle w:val="1-Char"/>
          <w:rFonts w:hint="cs"/>
          <w:rtl/>
        </w:rPr>
        <w:t>ی</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کٰانَ رَسُوْلُ اللهِ</w:t>
      </w:r>
      <w:r w:rsidR="00FE6406" w:rsidRPr="00FE6406">
        <w:rPr>
          <w:rStyle w:val="1-Char"/>
          <w:rFonts w:cs="CTraditional Arabic" w:hint="cs"/>
          <w:rtl/>
        </w:rPr>
        <w:t xml:space="preserve"> ج</w:t>
      </w:r>
      <w:r w:rsidRPr="00BE2421">
        <w:rPr>
          <w:rStyle w:val="5-Char"/>
          <w:rFonts w:hint="cs"/>
          <w:rtl/>
        </w:rPr>
        <w:t xml:space="preserve"> لٰايُصَلِّيْ قَبْلَ الْعِيْدِ شَيْئاً فَاِذٰا رَجَعَ اِلٰي مَنْزِلِهِ، صَلّٰي رَکْعَتَيْنِ» </w:t>
      </w:r>
      <w:r w:rsidRPr="007100A7">
        <w:rPr>
          <w:rStyle w:val="1-Char"/>
          <w:rFonts w:hint="cs"/>
          <w:rtl/>
        </w:rPr>
        <w:t xml:space="preserve">(ابن ماجه)، </w:t>
      </w:r>
      <w:r w:rsidRPr="00BE2421">
        <w:rPr>
          <w:rStyle w:val="1-Char"/>
          <w:rFonts w:hint="cs"/>
          <w:rtl/>
        </w:rPr>
        <w:t>«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پ</w:t>
      </w:r>
      <w:r w:rsidR="00446BB7">
        <w:rPr>
          <w:rStyle w:val="1-Char"/>
          <w:rFonts w:hint="cs"/>
          <w:rtl/>
        </w:rPr>
        <w:t>ی</w:t>
      </w:r>
      <w:r w:rsidRPr="00BE2421">
        <w:rPr>
          <w:rStyle w:val="1-Char"/>
          <w:rFonts w:hint="cs"/>
          <w:rtl/>
        </w:rPr>
        <w:t>ش از نماز ع</w:t>
      </w:r>
      <w:r w:rsidR="00446BB7">
        <w:rPr>
          <w:rStyle w:val="1-Char"/>
          <w:rFonts w:hint="cs"/>
          <w:rtl/>
        </w:rPr>
        <w:t>ی</w:t>
      </w:r>
      <w:r w:rsidRPr="00BE2421">
        <w:rPr>
          <w:rStyle w:val="1-Char"/>
          <w:rFonts w:hint="cs"/>
          <w:rtl/>
        </w:rPr>
        <w:t>د، چ</w:t>
      </w:r>
      <w:r w:rsidR="00446BB7">
        <w:rPr>
          <w:rStyle w:val="1-Char"/>
          <w:rFonts w:hint="cs"/>
          <w:rtl/>
        </w:rPr>
        <w:t>ی</w:t>
      </w:r>
      <w:r w:rsidRPr="00BE2421">
        <w:rPr>
          <w:rStyle w:val="1-Char"/>
          <w:rFonts w:hint="cs"/>
          <w:rtl/>
        </w:rPr>
        <w:t>ز</w:t>
      </w:r>
      <w:r w:rsidR="00446BB7">
        <w:rPr>
          <w:rStyle w:val="1-Char"/>
          <w:rFonts w:hint="cs"/>
          <w:rtl/>
        </w:rPr>
        <w:t>ی</w:t>
      </w:r>
      <w:r w:rsidRPr="00BE2421">
        <w:rPr>
          <w:rStyle w:val="1-Char"/>
          <w:rFonts w:hint="cs"/>
          <w:rtl/>
        </w:rPr>
        <w:t xml:space="preserve"> از نفل نم</w:t>
      </w:r>
      <w:r w:rsidR="00446BB7">
        <w:rPr>
          <w:rStyle w:val="1-Char"/>
          <w:rFonts w:hint="cs"/>
          <w:rtl/>
        </w:rPr>
        <w:t>ی</w:t>
      </w:r>
      <w:r w:rsidRPr="00BE2421">
        <w:rPr>
          <w:rStyle w:val="1-Char"/>
          <w:rFonts w:hint="cs"/>
          <w:rtl/>
        </w:rPr>
        <w:t>‌خواند و چون به خانه‌اش برم</w:t>
      </w:r>
      <w:r w:rsidR="00446BB7">
        <w:rPr>
          <w:rStyle w:val="1-Char"/>
          <w:rFonts w:hint="cs"/>
          <w:rtl/>
        </w:rPr>
        <w:t>ی</w:t>
      </w:r>
      <w:r w:rsidRPr="00BE2421">
        <w:rPr>
          <w:rStyle w:val="1-Char"/>
          <w:rFonts w:hint="cs"/>
          <w:rtl/>
        </w:rPr>
        <w:t>‌گشت، دو رکعت نماز م</w:t>
      </w:r>
      <w:r w:rsidR="00446BB7">
        <w:rPr>
          <w:rStyle w:val="1-Char"/>
          <w:rFonts w:hint="cs"/>
          <w:rtl/>
        </w:rPr>
        <w:t>ی</w:t>
      </w:r>
      <w:r w:rsidRPr="00BE2421">
        <w:rPr>
          <w:rStyle w:val="1-Char"/>
          <w:rFonts w:hint="cs"/>
          <w:rtl/>
        </w:rPr>
        <w:t>‌خواند»</w:t>
      </w:r>
      <w:r w:rsidRPr="007100A7">
        <w:rPr>
          <w:rStyle w:val="1-Char"/>
          <w:rFonts w:hint="cs"/>
          <w:rtl/>
        </w:rPr>
        <w:t>.]</w:t>
      </w:r>
    </w:p>
    <w:p w:rsidR="00E81847" w:rsidRPr="007100A7" w:rsidRDefault="00E81847" w:rsidP="00AF1D25">
      <w:pPr>
        <w:rPr>
          <w:rStyle w:val="1-Char"/>
          <w:rtl/>
        </w:rPr>
      </w:pPr>
      <w:r w:rsidRPr="007100A7">
        <w:rPr>
          <w:rStyle w:val="1-Char"/>
          <w:rFonts w:hint="cs"/>
          <w:rtl/>
        </w:rPr>
        <w:t>[</w:t>
      </w:r>
      <w:r w:rsidRPr="00FE6406">
        <w:rPr>
          <w:rStyle w:val="9-Char"/>
          <w:rFonts w:eastAsia="Batang" w:hint="cs"/>
          <w:rtl/>
        </w:rPr>
        <w:t>وقت نماز ع</w:t>
      </w:r>
      <w:r w:rsidR="00446BB7">
        <w:rPr>
          <w:rStyle w:val="9-Char"/>
          <w:rFonts w:eastAsia="Batang" w:hint="cs"/>
          <w:rtl/>
        </w:rPr>
        <w:t>ی</w:t>
      </w:r>
      <w:r w:rsidRPr="00FE6406">
        <w:rPr>
          <w:rStyle w:val="9-Char"/>
          <w:rFonts w:eastAsia="Batang" w:hint="cs"/>
          <w:rtl/>
        </w:rPr>
        <w:t>د</w:t>
      </w:r>
      <w:r w:rsidRPr="007100A7">
        <w:rPr>
          <w:rStyle w:val="1-Char"/>
          <w:rFonts w:hint="cs"/>
          <w:rtl/>
        </w:rPr>
        <w:t>:]</w:t>
      </w:r>
    </w:p>
    <w:p w:rsidR="00E81847" w:rsidRPr="007100A7" w:rsidRDefault="00E81847" w:rsidP="00AF1D25">
      <w:pPr>
        <w:rPr>
          <w:rStyle w:val="1-Char"/>
          <w:rtl/>
        </w:rPr>
      </w:pPr>
      <w:r w:rsidRPr="00FE6406">
        <w:rPr>
          <w:rStyle w:val="9-Char"/>
          <w:rFonts w:eastAsia="Batang" w:hint="cs"/>
          <w:rtl/>
        </w:rPr>
        <w:t>وقت نماز ع</w:t>
      </w:r>
      <w:r w:rsidR="00446BB7">
        <w:rPr>
          <w:rStyle w:val="9-Char"/>
          <w:rFonts w:eastAsia="Batang" w:hint="cs"/>
          <w:rtl/>
        </w:rPr>
        <w:t>ی</w:t>
      </w:r>
      <w:r w:rsidRPr="00FE6406">
        <w:rPr>
          <w:rStyle w:val="9-Char"/>
          <w:rFonts w:eastAsia="Batang" w:hint="cs"/>
          <w:rtl/>
        </w:rPr>
        <w:t>د</w:t>
      </w:r>
      <w:r w:rsidRPr="007100A7">
        <w:rPr>
          <w:rStyle w:val="1-Char"/>
          <w:rFonts w:hint="cs"/>
          <w:rtl/>
        </w:rPr>
        <w:t xml:space="preserve">، </w:t>
      </w:r>
      <w:r w:rsidR="000A2322">
        <w:rPr>
          <w:rStyle w:val="1-Char"/>
          <w:rFonts w:hint="cs"/>
          <w:rtl/>
        </w:rPr>
        <w:t>آنگاه</w:t>
      </w:r>
      <w:r w:rsidRPr="007100A7">
        <w:rPr>
          <w:rStyle w:val="1-Char"/>
          <w:rFonts w:hint="cs"/>
          <w:rtl/>
        </w:rPr>
        <w:t xml:space="preserve"> شروع م</w:t>
      </w:r>
      <w:r w:rsidR="00446BB7">
        <w:rPr>
          <w:rStyle w:val="1-Char"/>
          <w:rFonts w:hint="cs"/>
          <w:rtl/>
        </w:rPr>
        <w:t>ی</w:t>
      </w:r>
      <w:r w:rsidRPr="007100A7">
        <w:rPr>
          <w:rStyle w:val="1-Char"/>
          <w:rFonts w:hint="cs"/>
          <w:rtl/>
        </w:rPr>
        <w:t>‌شود که خورش</w:t>
      </w:r>
      <w:r w:rsidR="00446BB7">
        <w:rPr>
          <w:rStyle w:val="1-Char"/>
          <w:rFonts w:hint="cs"/>
          <w:rtl/>
        </w:rPr>
        <w:t>ی</w:t>
      </w:r>
      <w:r w:rsidRPr="007100A7">
        <w:rPr>
          <w:rStyle w:val="1-Char"/>
          <w:rFonts w:hint="cs"/>
          <w:rtl/>
        </w:rPr>
        <w:t>د به اندازه‌</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 xml:space="preserve">ک </w:t>
      </w:r>
      <w:r w:rsidR="00446BB7">
        <w:rPr>
          <w:rStyle w:val="1-Char"/>
          <w:rFonts w:hint="cs"/>
          <w:rtl/>
        </w:rPr>
        <w:t>ی</w:t>
      </w:r>
      <w:r w:rsidRPr="007100A7">
        <w:rPr>
          <w:rStyle w:val="1-Char"/>
          <w:rFonts w:hint="cs"/>
          <w:rtl/>
        </w:rPr>
        <w:t>ا دو ن</w:t>
      </w:r>
      <w:r w:rsidR="00446BB7">
        <w:rPr>
          <w:rStyle w:val="1-Char"/>
          <w:rFonts w:hint="cs"/>
          <w:rtl/>
        </w:rPr>
        <w:t>ی</w:t>
      </w:r>
      <w:r w:rsidRPr="007100A7">
        <w:rPr>
          <w:rStyle w:val="1-Char"/>
          <w:rFonts w:hint="cs"/>
          <w:rtl/>
        </w:rPr>
        <w:t>زه بالا آ</w:t>
      </w:r>
      <w:r w:rsidR="00446BB7">
        <w:rPr>
          <w:rStyle w:val="1-Char"/>
          <w:rFonts w:hint="cs"/>
          <w:rtl/>
        </w:rPr>
        <w:t>ی</w:t>
      </w:r>
      <w:r w:rsidRPr="007100A7">
        <w:rPr>
          <w:rStyle w:val="1-Char"/>
          <w:rFonts w:hint="cs"/>
          <w:rtl/>
        </w:rPr>
        <w:t>د؛ و تا زوال خورش</w:t>
      </w:r>
      <w:r w:rsidR="00446BB7">
        <w:rPr>
          <w:rStyle w:val="1-Char"/>
          <w:rFonts w:hint="cs"/>
          <w:rtl/>
        </w:rPr>
        <w:t>ی</w:t>
      </w:r>
      <w:r w:rsidRPr="007100A7">
        <w:rPr>
          <w:rStyle w:val="1-Char"/>
          <w:rFonts w:hint="cs"/>
          <w:rtl/>
        </w:rPr>
        <w:t xml:space="preserve">د ادامه دارد؛ [و </w:t>
      </w:r>
      <w:r w:rsidR="000A2322">
        <w:rPr>
          <w:rStyle w:val="1-Char"/>
          <w:rFonts w:hint="cs"/>
          <w:rtl/>
        </w:rPr>
        <w:t>آنگاه</w:t>
      </w:r>
      <w:r w:rsidRPr="007100A7">
        <w:rPr>
          <w:rStyle w:val="1-Char"/>
          <w:rFonts w:hint="cs"/>
          <w:rtl/>
        </w:rPr>
        <w:t xml:space="preserve"> که زوال خورش</w:t>
      </w:r>
      <w:r w:rsidR="00446BB7">
        <w:rPr>
          <w:rStyle w:val="1-Char"/>
          <w:rFonts w:hint="cs"/>
          <w:rtl/>
        </w:rPr>
        <w:t>ی</w:t>
      </w:r>
      <w:r w:rsidRPr="007100A7">
        <w:rPr>
          <w:rStyle w:val="1-Char"/>
          <w:rFonts w:hint="cs"/>
          <w:rtl/>
        </w:rPr>
        <w:t>د اتفاق افتد، وقت نمازها</w:t>
      </w:r>
      <w:r w:rsidR="00446BB7">
        <w:rPr>
          <w:rStyle w:val="1-Char"/>
          <w:rFonts w:hint="cs"/>
          <w:rtl/>
        </w:rPr>
        <w:t>ی</w:t>
      </w:r>
      <w:r w:rsidRPr="007100A7">
        <w:rPr>
          <w:rStyle w:val="1-Char"/>
          <w:rFonts w:hint="cs"/>
          <w:rtl/>
        </w:rPr>
        <w:t xml:space="preserve"> ع</w:t>
      </w:r>
      <w:r w:rsidR="00446BB7">
        <w:rPr>
          <w:rStyle w:val="1-Char"/>
          <w:rFonts w:hint="cs"/>
          <w:rtl/>
        </w:rPr>
        <w:t>ی</w:t>
      </w:r>
      <w:r w:rsidRPr="007100A7">
        <w:rPr>
          <w:rStyle w:val="1-Char"/>
          <w:rFonts w:hint="cs"/>
          <w:rtl/>
        </w:rPr>
        <w:t>د به پا</w:t>
      </w:r>
      <w:r w:rsidR="00446BB7">
        <w:rPr>
          <w:rStyle w:val="1-Char"/>
          <w:rFonts w:hint="cs"/>
          <w:rtl/>
        </w:rPr>
        <w:t>ی</w:t>
      </w:r>
      <w:r w:rsidRPr="007100A7">
        <w:rPr>
          <w:rStyle w:val="1-Char"/>
          <w:rFonts w:hint="cs"/>
          <w:rtl/>
        </w:rPr>
        <w:t>ان م</w:t>
      </w:r>
      <w:r w:rsidR="00446BB7">
        <w:rPr>
          <w:rStyle w:val="1-Char"/>
          <w:rFonts w:hint="cs"/>
          <w:rtl/>
        </w:rPr>
        <w:t>ی</w:t>
      </w:r>
      <w:r w:rsidRPr="007100A7">
        <w:rPr>
          <w:rStyle w:val="1-Char"/>
          <w:rFonts w:hint="cs"/>
          <w:rtl/>
        </w:rPr>
        <w:t>‌رسد.</w:t>
      </w:r>
    </w:p>
    <w:p w:rsidR="00E81847" w:rsidRPr="007100A7" w:rsidRDefault="00E81847" w:rsidP="00AF1D25">
      <w:pPr>
        <w:rPr>
          <w:rStyle w:val="1-Char"/>
          <w:rtl/>
        </w:rPr>
      </w:pPr>
      <w:r w:rsidRPr="007100A7">
        <w:rPr>
          <w:rStyle w:val="1-Char"/>
          <w:rFonts w:hint="cs"/>
          <w:rtl/>
        </w:rPr>
        <w:t>و تعج</w:t>
      </w:r>
      <w:r w:rsidR="00446BB7">
        <w:rPr>
          <w:rStyle w:val="1-Char"/>
          <w:rFonts w:hint="cs"/>
          <w:rtl/>
        </w:rPr>
        <w:t>ی</w:t>
      </w:r>
      <w:r w:rsidRPr="007100A7">
        <w:rPr>
          <w:rStyle w:val="1-Char"/>
          <w:rFonts w:hint="cs"/>
          <w:rtl/>
        </w:rPr>
        <w:t>ل نماز در ع</w:t>
      </w:r>
      <w:r w:rsidR="00446BB7">
        <w:rPr>
          <w:rStyle w:val="1-Char"/>
          <w:rFonts w:hint="cs"/>
          <w:rtl/>
        </w:rPr>
        <w:t>ی</w:t>
      </w:r>
      <w:r w:rsidRPr="007100A7">
        <w:rPr>
          <w:rStyle w:val="1-Char"/>
          <w:rFonts w:hint="cs"/>
          <w:rtl/>
        </w:rPr>
        <w:t>د قربان مستحب است؛ ز</w:t>
      </w:r>
      <w:r w:rsidR="00446BB7">
        <w:rPr>
          <w:rStyle w:val="1-Char"/>
          <w:rFonts w:hint="cs"/>
          <w:rtl/>
        </w:rPr>
        <w:t>ی</w:t>
      </w:r>
      <w:r w:rsidRPr="007100A7">
        <w:rPr>
          <w:rStyle w:val="1-Char"/>
          <w:rFonts w:hint="cs"/>
          <w:rtl/>
        </w:rPr>
        <w:t>را پس از نماز، ذبح قربان</w:t>
      </w:r>
      <w:r w:rsidR="00446BB7">
        <w:rPr>
          <w:rStyle w:val="1-Char"/>
          <w:rFonts w:hint="cs"/>
          <w:rtl/>
        </w:rPr>
        <w:t>ی</w:t>
      </w:r>
      <w:r w:rsidRPr="007100A7">
        <w:rPr>
          <w:rStyle w:val="1-Char"/>
          <w:rFonts w:hint="cs"/>
          <w:rtl/>
        </w:rPr>
        <w:t xml:space="preserve"> وجود دارد، و در ع</w:t>
      </w:r>
      <w:r w:rsidR="00446BB7">
        <w:rPr>
          <w:rStyle w:val="1-Char"/>
          <w:rFonts w:hint="cs"/>
          <w:rtl/>
        </w:rPr>
        <w:t>ی</w:t>
      </w:r>
      <w:r w:rsidRPr="007100A7">
        <w:rPr>
          <w:rStyle w:val="1-Char"/>
          <w:rFonts w:hint="cs"/>
          <w:rtl/>
        </w:rPr>
        <w:t>د فطر، تأخ</w:t>
      </w:r>
      <w:r w:rsidR="00446BB7">
        <w:rPr>
          <w:rStyle w:val="1-Char"/>
          <w:rFonts w:hint="cs"/>
          <w:rtl/>
        </w:rPr>
        <w:t>ی</w:t>
      </w:r>
      <w:r w:rsidRPr="007100A7">
        <w:rPr>
          <w:rStyle w:val="1-Char"/>
          <w:rFonts w:hint="cs"/>
          <w:rtl/>
        </w:rPr>
        <w:t>ر نماز مستحب م</w:t>
      </w:r>
      <w:r w:rsidR="00446BB7">
        <w:rPr>
          <w:rStyle w:val="1-Char"/>
          <w:rFonts w:hint="cs"/>
          <w:rtl/>
        </w:rPr>
        <w:t>ی</w:t>
      </w:r>
      <w:r w:rsidRPr="007100A7">
        <w:rPr>
          <w:rStyle w:val="1-Char"/>
          <w:rFonts w:hint="cs"/>
          <w:rtl/>
        </w:rPr>
        <w:t>‌باشد.</w:t>
      </w:r>
    </w:p>
    <w:p w:rsidR="00E81847" w:rsidRPr="007100A7" w:rsidRDefault="00E81847" w:rsidP="00AF1D25">
      <w:pPr>
        <w:rPr>
          <w:rStyle w:val="1-Char"/>
          <w:rtl/>
        </w:rPr>
      </w:pPr>
      <w:r w:rsidRPr="007100A7">
        <w:rPr>
          <w:rStyle w:val="1-Char"/>
          <w:rFonts w:hint="cs"/>
          <w:rtl/>
        </w:rPr>
        <w:t>امام شافع</w:t>
      </w:r>
      <w:r w:rsidR="00446BB7">
        <w:rPr>
          <w:rStyle w:val="1-Char"/>
          <w:rFonts w:hint="cs"/>
          <w:rtl/>
        </w:rPr>
        <w:t>ی</w:t>
      </w:r>
      <w:r w:rsidRPr="007100A7">
        <w:rPr>
          <w:rStyle w:val="1-Char"/>
          <w:rFonts w:hint="cs"/>
          <w:rtl/>
        </w:rPr>
        <w:t xml:space="preserve"> به صورت </w:t>
      </w:r>
      <w:r w:rsidRPr="00FE6406">
        <w:rPr>
          <w:rStyle w:val="9-Char"/>
          <w:rFonts w:eastAsia="Batang" w:hint="cs"/>
          <w:rtl/>
        </w:rPr>
        <w:t>مُرسل</w:t>
      </w:r>
      <w:r w:rsidRPr="007100A7">
        <w:rPr>
          <w:rStyle w:val="1-Char"/>
          <w:rFonts w:hint="cs"/>
          <w:rtl/>
        </w:rPr>
        <w:t xml:space="preserve"> آورده است که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به عمرو بن حزم در نجران چن</w:t>
      </w:r>
      <w:r w:rsidR="00446BB7">
        <w:rPr>
          <w:rStyle w:val="1-Char"/>
          <w:rFonts w:hint="cs"/>
          <w:rtl/>
        </w:rPr>
        <w:t>ی</w:t>
      </w:r>
      <w:r w:rsidRPr="007100A7">
        <w:rPr>
          <w:rStyle w:val="1-Char"/>
          <w:rFonts w:hint="cs"/>
          <w:rtl/>
        </w:rPr>
        <w:t xml:space="preserve">ن نوشت: </w:t>
      </w:r>
      <w:r w:rsidRPr="00BE2421">
        <w:rPr>
          <w:rStyle w:val="5-Char"/>
          <w:rFonts w:hint="cs"/>
          <w:rtl/>
        </w:rPr>
        <w:t>«اَنْ عَجِّلِ الْاَضْحٰي وَ اَخِّرِ الْفِطْرَ»</w:t>
      </w:r>
      <w:r w:rsidRPr="007100A7">
        <w:rPr>
          <w:rStyle w:val="1-Char"/>
          <w:rFonts w:hint="cs"/>
          <w:rtl/>
        </w:rPr>
        <w:t xml:space="preserve"> ؛ </w:t>
      </w:r>
      <w:r w:rsidRPr="00BE2421">
        <w:rPr>
          <w:rStyle w:val="1-Char"/>
          <w:rFonts w:hint="cs"/>
          <w:rtl/>
        </w:rPr>
        <w:t>«در نماز ع</w:t>
      </w:r>
      <w:r w:rsidR="00446BB7">
        <w:rPr>
          <w:rStyle w:val="1-Char"/>
          <w:rFonts w:hint="cs"/>
          <w:rtl/>
        </w:rPr>
        <w:t>ی</w:t>
      </w:r>
      <w:r w:rsidRPr="00BE2421">
        <w:rPr>
          <w:rStyle w:val="1-Char"/>
          <w:rFonts w:hint="cs"/>
          <w:rtl/>
        </w:rPr>
        <w:t>د قربان، شتاب کن و در نماز ع</w:t>
      </w:r>
      <w:r w:rsidR="00446BB7">
        <w:rPr>
          <w:rStyle w:val="1-Char"/>
          <w:rFonts w:hint="cs"/>
          <w:rtl/>
        </w:rPr>
        <w:t>ی</w:t>
      </w:r>
      <w:r w:rsidRPr="00BE2421">
        <w:rPr>
          <w:rStyle w:val="1-Char"/>
          <w:rFonts w:hint="cs"/>
          <w:rtl/>
        </w:rPr>
        <w:t>د فطر، تأخ</w:t>
      </w:r>
      <w:r w:rsidR="00446BB7">
        <w:rPr>
          <w:rStyle w:val="1-Char"/>
          <w:rFonts w:hint="cs"/>
          <w:rtl/>
        </w:rPr>
        <w:t>ی</w:t>
      </w:r>
      <w:r w:rsidRPr="00BE2421">
        <w:rPr>
          <w:rStyle w:val="1-Char"/>
          <w:rFonts w:hint="cs"/>
          <w:rtl/>
        </w:rPr>
        <w:t>ر کن»</w:t>
      </w:r>
      <w:r w:rsidRPr="007100A7">
        <w:rPr>
          <w:rStyle w:val="1-Char"/>
          <w:rFonts w:hint="cs"/>
          <w:rtl/>
        </w:rPr>
        <w:t>.]</w:t>
      </w:r>
    </w:p>
    <w:p w:rsidR="00E81847" w:rsidRPr="007100A7" w:rsidRDefault="00E81847" w:rsidP="00AF1D25">
      <w:pPr>
        <w:rPr>
          <w:rStyle w:val="1-Char"/>
          <w:rtl/>
        </w:rPr>
      </w:pPr>
      <w:r w:rsidRPr="007100A7">
        <w:rPr>
          <w:rStyle w:val="1-Char"/>
          <w:rFonts w:hint="cs"/>
          <w:rtl/>
        </w:rPr>
        <w:t>[</w:t>
      </w:r>
      <w:r w:rsidRPr="00FE6406">
        <w:rPr>
          <w:rStyle w:val="9-Char"/>
          <w:rFonts w:eastAsia="Batang" w:hint="cs"/>
          <w:rtl/>
        </w:rPr>
        <w:t>ک</w:t>
      </w:r>
      <w:r w:rsidR="00446BB7">
        <w:rPr>
          <w:rStyle w:val="9-Char"/>
          <w:rFonts w:eastAsia="Batang" w:hint="cs"/>
          <w:rtl/>
        </w:rPr>
        <w:t>ی</w:t>
      </w:r>
      <w:r w:rsidRPr="00FE6406">
        <w:rPr>
          <w:rStyle w:val="9-Char"/>
          <w:rFonts w:eastAsia="Batang" w:hint="cs"/>
          <w:rtl/>
        </w:rPr>
        <w:t>ف</w:t>
      </w:r>
      <w:r w:rsidR="00446BB7">
        <w:rPr>
          <w:rStyle w:val="9-Char"/>
          <w:rFonts w:eastAsia="Batang" w:hint="cs"/>
          <w:rtl/>
        </w:rPr>
        <w:t>ی</w:t>
      </w:r>
      <w:r w:rsidRPr="00FE6406">
        <w:rPr>
          <w:rStyle w:val="9-Char"/>
          <w:rFonts w:eastAsia="Batang" w:hint="cs"/>
          <w:rtl/>
        </w:rPr>
        <w:t>ت و چگونگ</w:t>
      </w:r>
      <w:r w:rsidR="00446BB7">
        <w:rPr>
          <w:rStyle w:val="9-Char"/>
          <w:rFonts w:eastAsia="Batang" w:hint="cs"/>
          <w:rtl/>
        </w:rPr>
        <w:t>ی</w:t>
      </w:r>
      <w:r w:rsidRPr="00FE6406">
        <w:rPr>
          <w:rStyle w:val="9-Char"/>
          <w:rFonts w:eastAsia="Batang" w:hint="cs"/>
          <w:rtl/>
        </w:rPr>
        <w:t xml:space="preserve"> نمازها</w:t>
      </w:r>
      <w:r w:rsidR="00446BB7">
        <w:rPr>
          <w:rStyle w:val="9-Char"/>
          <w:rFonts w:eastAsia="Batang" w:hint="cs"/>
          <w:rtl/>
        </w:rPr>
        <w:t>ی</w:t>
      </w:r>
      <w:r w:rsidRPr="00FE6406">
        <w:rPr>
          <w:rStyle w:val="9-Char"/>
          <w:rFonts w:eastAsia="Batang" w:hint="cs"/>
          <w:rtl/>
        </w:rPr>
        <w:t xml:space="preserve"> ع</w:t>
      </w:r>
      <w:r w:rsidR="00446BB7">
        <w:rPr>
          <w:rStyle w:val="9-Char"/>
          <w:rFonts w:eastAsia="Batang" w:hint="cs"/>
          <w:rtl/>
        </w:rPr>
        <w:t>ی</w:t>
      </w:r>
      <w:r w:rsidRPr="00FE6406">
        <w:rPr>
          <w:rStyle w:val="9-Char"/>
          <w:rFonts w:eastAsia="Batang" w:hint="cs"/>
          <w:rtl/>
        </w:rPr>
        <w:t>د فطر و ع</w:t>
      </w:r>
      <w:r w:rsidR="00446BB7">
        <w:rPr>
          <w:rStyle w:val="9-Char"/>
          <w:rFonts w:eastAsia="Batang" w:hint="cs"/>
          <w:rtl/>
        </w:rPr>
        <w:t>ی</w:t>
      </w:r>
      <w:r w:rsidRPr="00FE6406">
        <w:rPr>
          <w:rStyle w:val="9-Char"/>
          <w:rFonts w:eastAsia="Batang" w:hint="cs"/>
          <w:rtl/>
        </w:rPr>
        <w:t>د قربان</w:t>
      </w:r>
      <w:r w:rsidRPr="007100A7">
        <w:rPr>
          <w:rStyle w:val="1-Char"/>
          <w:rFonts w:hint="cs"/>
          <w:rtl/>
        </w:rPr>
        <w:t>:]</w:t>
      </w:r>
    </w:p>
    <w:p w:rsidR="00E81847" w:rsidRPr="007100A7" w:rsidRDefault="00E81847" w:rsidP="007E758B">
      <w:pPr>
        <w:rPr>
          <w:rStyle w:val="1-Char"/>
          <w:rtl/>
        </w:rPr>
      </w:pPr>
      <w:r w:rsidRPr="007100A7">
        <w:rPr>
          <w:rStyle w:val="1-Char"/>
          <w:rFonts w:hint="cs"/>
          <w:rtl/>
        </w:rPr>
        <w:t xml:space="preserve">و </w:t>
      </w:r>
      <w:r w:rsidRPr="00FE6406">
        <w:rPr>
          <w:rStyle w:val="9-Char"/>
          <w:rFonts w:eastAsia="Batang" w:hint="cs"/>
          <w:rtl/>
        </w:rPr>
        <w:t>چگونگ</w:t>
      </w:r>
      <w:r w:rsidR="00446BB7">
        <w:rPr>
          <w:rStyle w:val="9-Char"/>
          <w:rFonts w:eastAsia="Batang" w:hint="cs"/>
          <w:rtl/>
        </w:rPr>
        <w:t>ی</w:t>
      </w:r>
      <w:r w:rsidRPr="00FE6406">
        <w:rPr>
          <w:rStyle w:val="9-Char"/>
          <w:rFonts w:eastAsia="Batang" w:hint="cs"/>
          <w:rtl/>
        </w:rPr>
        <w:t xml:space="preserve"> نمازها</w:t>
      </w:r>
      <w:r w:rsidR="00446BB7">
        <w:rPr>
          <w:rStyle w:val="9-Char"/>
          <w:rFonts w:eastAsia="Batang" w:hint="cs"/>
          <w:rtl/>
        </w:rPr>
        <w:t>ی</w:t>
      </w:r>
      <w:r w:rsidRPr="00FE6406">
        <w:rPr>
          <w:rStyle w:val="9-Char"/>
          <w:rFonts w:eastAsia="Batang" w:hint="cs"/>
          <w:rtl/>
        </w:rPr>
        <w:t xml:space="preserve"> ع</w:t>
      </w:r>
      <w:r w:rsidR="00446BB7">
        <w:rPr>
          <w:rStyle w:val="9-Char"/>
          <w:rFonts w:eastAsia="Batang" w:hint="cs"/>
          <w:rtl/>
        </w:rPr>
        <w:t>ی</w:t>
      </w:r>
      <w:r w:rsidRPr="00FE6406">
        <w:rPr>
          <w:rStyle w:val="9-Char"/>
          <w:rFonts w:eastAsia="Batang" w:hint="cs"/>
          <w:rtl/>
        </w:rPr>
        <w:t>د فطر و ع</w:t>
      </w:r>
      <w:r w:rsidR="00446BB7">
        <w:rPr>
          <w:rStyle w:val="9-Char"/>
          <w:rFonts w:eastAsia="Batang" w:hint="cs"/>
          <w:rtl/>
        </w:rPr>
        <w:t>ی</w:t>
      </w:r>
      <w:r w:rsidRPr="00FE6406">
        <w:rPr>
          <w:rStyle w:val="9-Char"/>
          <w:rFonts w:eastAsia="Batang" w:hint="cs"/>
          <w:rtl/>
        </w:rPr>
        <w:t>د قربان</w:t>
      </w:r>
      <w:r w:rsidRPr="007100A7">
        <w:rPr>
          <w:rStyle w:val="1-Char"/>
          <w:rFonts w:hint="cs"/>
          <w:rtl/>
        </w:rPr>
        <w:t>، بد</w:t>
      </w:r>
      <w:r w:rsidR="00446BB7">
        <w:rPr>
          <w:rStyle w:val="1-Char"/>
          <w:rFonts w:hint="cs"/>
          <w:rtl/>
        </w:rPr>
        <w:t>ی</w:t>
      </w:r>
      <w:r w:rsidRPr="007100A7">
        <w:rPr>
          <w:rStyle w:val="1-Char"/>
          <w:rFonts w:hint="cs"/>
          <w:rtl/>
        </w:rPr>
        <w:t>ن ترت</w:t>
      </w:r>
      <w:r w:rsidR="00446BB7">
        <w:rPr>
          <w:rStyle w:val="1-Char"/>
          <w:rFonts w:hint="cs"/>
          <w:rtl/>
        </w:rPr>
        <w:t>ی</w:t>
      </w:r>
      <w:r w:rsidRPr="007100A7">
        <w:rPr>
          <w:rStyle w:val="1-Char"/>
          <w:rFonts w:hint="cs"/>
          <w:rtl/>
        </w:rPr>
        <w:t>ب است که: نخست ن</w:t>
      </w:r>
      <w:r w:rsidR="00446BB7">
        <w:rPr>
          <w:rStyle w:val="1-Char"/>
          <w:rFonts w:hint="cs"/>
          <w:rtl/>
        </w:rPr>
        <w:t>ی</w:t>
      </w:r>
      <w:r w:rsidRPr="007100A7">
        <w:rPr>
          <w:rStyle w:val="1-Char"/>
          <w:rFonts w:hint="cs"/>
          <w:rtl/>
        </w:rPr>
        <w:t>ت ادا</w:t>
      </w:r>
      <w:r w:rsidR="00446BB7">
        <w:rPr>
          <w:rStyle w:val="1-Char"/>
          <w:rFonts w:hint="cs"/>
          <w:rtl/>
        </w:rPr>
        <w:t>ی</w:t>
      </w:r>
      <w:r w:rsidRPr="007100A7">
        <w:rPr>
          <w:rStyle w:val="1-Char"/>
          <w:rFonts w:hint="cs"/>
          <w:rtl/>
        </w:rPr>
        <w:t xml:space="preserve"> نماز را نما</w:t>
      </w:r>
      <w:r w:rsidR="00446BB7">
        <w:rPr>
          <w:rStyle w:val="1-Char"/>
          <w:rFonts w:hint="cs"/>
          <w:rtl/>
        </w:rPr>
        <w:t>ی</w:t>
      </w:r>
      <w:r w:rsidRPr="007100A7">
        <w:rPr>
          <w:rStyle w:val="1-Char"/>
          <w:rFonts w:hint="cs"/>
          <w:rtl/>
        </w:rPr>
        <w:t>د؛ سپس برا</w:t>
      </w:r>
      <w:r w:rsidR="00446BB7">
        <w:rPr>
          <w:rStyle w:val="1-Char"/>
          <w:rFonts w:hint="cs"/>
          <w:rtl/>
        </w:rPr>
        <w:t>ی</w:t>
      </w:r>
      <w:r w:rsidRPr="007100A7">
        <w:rPr>
          <w:rStyle w:val="1-Char"/>
          <w:rFonts w:hint="cs"/>
          <w:rtl/>
        </w:rPr>
        <w:t xml:space="preserve"> تحر</w:t>
      </w:r>
      <w:r w:rsidR="00446BB7">
        <w:rPr>
          <w:rStyle w:val="1-Char"/>
          <w:rFonts w:hint="cs"/>
          <w:rtl/>
        </w:rPr>
        <w:t>ی</w:t>
      </w:r>
      <w:r w:rsidRPr="007100A7">
        <w:rPr>
          <w:rStyle w:val="1-Char"/>
          <w:rFonts w:hint="cs"/>
          <w:rtl/>
        </w:rPr>
        <w:t>مه، تکب</w:t>
      </w:r>
      <w:r w:rsidR="00446BB7">
        <w:rPr>
          <w:rStyle w:val="1-Char"/>
          <w:rFonts w:hint="cs"/>
          <w:rtl/>
        </w:rPr>
        <w:t>ی</w:t>
      </w:r>
      <w:r w:rsidRPr="007100A7">
        <w:rPr>
          <w:rStyle w:val="1-Char"/>
          <w:rFonts w:hint="cs"/>
          <w:rtl/>
        </w:rPr>
        <w:t>ر بگو</w:t>
      </w:r>
      <w:r w:rsidR="00446BB7">
        <w:rPr>
          <w:rStyle w:val="1-Char"/>
          <w:rFonts w:hint="cs"/>
          <w:rtl/>
        </w:rPr>
        <w:t>ی</w:t>
      </w:r>
      <w:r w:rsidRPr="007100A7">
        <w:rPr>
          <w:rStyle w:val="1-Char"/>
          <w:rFonts w:hint="cs"/>
          <w:rtl/>
        </w:rPr>
        <w:t xml:space="preserve">د؛ </w:t>
      </w:r>
      <w:r w:rsidR="000A2322">
        <w:rPr>
          <w:rStyle w:val="1-Char"/>
          <w:rFonts w:hint="cs"/>
          <w:rtl/>
        </w:rPr>
        <w:t>آنگاه</w:t>
      </w:r>
      <w:r w:rsidRPr="007100A7">
        <w:rPr>
          <w:rStyle w:val="1-Char"/>
          <w:rFonts w:hint="cs"/>
          <w:rtl/>
        </w:rPr>
        <w:t xml:space="preserve"> </w:t>
      </w:r>
      <w:r w:rsidRPr="007E758B">
        <w:rPr>
          <w:rStyle w:val="5-Char0"/>
          <w:rFonts w:hint="cs"/>
          <w:rtl/>
        </w:rPr>
        <w:t>«</w:t>
      </w:r>
      <w:r w:rsidR="007E758B">
        <w:rPr>
          <w:rStyle w:val="5-Char0"/>
          <w:rFonts w:hint="cs"/>
          <w:rtl/>
        </w:rPr>
        <w:t>سبحانك</w:t>
      </w:r>
      <w:r w:rsidRPr="007E758B">
        <w:rPr>
          <w:rStyle w:val="5-Char0"/>
          <w:rFonts w:hint="cs"/>
          <w:rtl/>
        </w:rPr>
        <w:t xml:space="preserve"> اللهم و بحمد</w:t>
      </w:r>
      <w:r w:rsidR="007E758B">
        <w:rPr>
          <w:rStyle w:val="5-Char0"/>
          <w:rFonts w:hint="cs"/>
          <w:rtl/>
        </w:rPr>
        <w:t>ك</w:t>
      </w:r>
      <w:r w:rsidRPr="007E758B">
        <w:rPr>
          <w:rStyle w:val="5-Char0"/>
          <w:rFonts w:hint="cs"/>
          <w:rtl/>
        </w:rPr>
        <w:t>...»</w:t>
      </w:r>
      <w:r w:rsidRPr="007100A7">
        <w:rPr>
          <w:rStyle w:val="1-Char"/>
          <w:rFonts w:hint="cs"/>
          <w:rtl/>
        </w:rPr>
        <w:t xml:space="preserve"> را بخواند؛ پس از آن، سه بار </w:t>
      </w:r>
      <w:r w:rsidRPr="00FE6406">
        <w:rPr>
          <w:rStyle w:val="9-Char"/>
          <w:rFonts w:eastAsia="Batang" w:hint="cs"/>
          <w:rtl/>
        </w:rPr>
        <w:t>تکب</w:t>
      </w:r>
      <w:r w:rsidR="00446BB7">
        <w:rPr>
          <w:rStyle w:val="9-Char"/>
          <w:rFonts w:eastAsia="Batang" w:hint="cs"/>
          <w:rtl/>
        </w:rPr>
        <w:t>ی</w:t>
      </w:r>
      <w:r w:rsidRPr="00FE6406">
        <w:rPr>
          <w:rStyle w:val="9-Char"/>
          <w:rFonts w:eastAsia="Batang" w:hint="cs"/>
          <w:rtl/>
        </w:rPr>
        <w:t>رها</w:t>
      </w:r>
      <w:r w:rsidR="00446BB7">
        <w:rPr>
          <w:rStyle w:val="9-Char"/>
          <w:rFonts w:eastAsia="Batang" w:hint="cs"/>
          <w:rtl/>
        </w:rPr>
        <w:t>ی</w:t>
      </w:r>
      <w:r w:rsidRPr="00FE6406">
        <w:rPr>
          <w:rStyle w:val="9-Char"/>
          <w:rFonts w:eastAsia="Batang" w:hint="cs"/>
          <w:rtl/>
        </w:rPr>
        <w:t xml:space="preserve"> زائد</w:t>
      </w:r>
      <w:r w:rsidRPr="007100A7">
        <w:rPr>
          <w:rStyle w:val="1-Char"/>
          <w:rFonts w:hint="cs"/>
          <w:rtl/>
        </w:rPr>
        <w:t xml:space="preserve"> را بگو</w:t>
      </w:r>
      <w:r w:rsidR="00446BB7">
        <w:rPr>
          <w:rStyle w:val="1-Char"/>
          <w:rFonts w:hint="cs"/>
          <w:rtl/>
        </w:rPr>
        <w:t>ی</w:t>
      </w:r>
      <w:r w:rsidRPr="007100A7">
        <w:rPr>
          <w:rStyle w:val="1-Char"/>
          <w:rFonts w:hint="cs"/>
          <w:rtl/>
        </w:rPr>
        <w:t>د و در هر تکب</w:t>
      </w:r>
      <w:r w:rsidR="00446BB7">
        <w:rPr>
          <w:rStyle w:val="1-Char"/>
          <w:rFonts w:hint="cs"/>
          <w:rtl/>
        </w:rPr>
        <w:t>ی</w:t>
      </w:r>
      <w:r w:rsidRPr="007100A7">
        <w:rPr>
          <w:rStyle w:val="1-Char"/>
          <w:rFonts w:hint="cs"/>
          <w:rtl/>
        </w:rPr>
        <w:t>ر، دست‌ها</w:t>
      </w:r>
      <w:r w:rsidR="00446BB7">
        <w:rPr>
          <w:rStyle w:val="1-Char"/>
          <w:rFonts w:hint="cs"/>
          <w:rtl/>
        </w:rPr>
        <w:t>ی</w:t>
      </w:r>
      <w:r w:rsidRPr="007100A7">
        <w:rPr>
          <w:rStyle w:val="1-Char"/>
          <w:rFonts w:hint="cs"/>
          <w:rtl/>
        </w:rPr>
        <w:t>ش را [به برابر گوش‌ها</w:t>
      </w:r>
      <w:r w:rsidR="00446BB7">
        <w:rPr>
          <w:rStyle w:val="1-Char"/>
          <w:rFonts w:hint="cs"/>
          <w:rtl/>
        </w:rPr>
        <w:t>ی</w:t>
      </w:r>
      <w:r w:rsidRPr="007100A7">
        <w:rPr>
          <w:rStyle w:val="1-Char"/>
          <w:rFonts w:hint="cs"/>
          <w:rtl/>
        </w:rPr>
        <w:t>ش] بلند نما</w:t>
      </w:r>
      <w:r w:rsidR="00446BB7">
        <w:rPr>
          <w:rStyle w:val="1-Char"/>
          <w:rFonts w:hint="cs"/>
          <w:rtl/>
        </w:rPr>
        <w:t>ی</w:t>
      </w:r>
      <w:r w:rsidRPr="007100A7">
        <w:rPr>
          <w:rStyle w:val="1-Char"/>
          <w:rFonts w:hint="cs"/>
          <w:rtl/>
        </w:rPr>
        <w:t xml:space="preserve">د؛ </w:t>
      </w:r>
      <w:r w:rsidR="000A2322">
        <w:rPr>
          <w:rStyle w:val="1-Char"/>
          <w:rFonts w:hint="cs"/>
          <w:rtl/>
        </w:rPr>
        <w:t>آنگاه</w:t>
      </w:r>
      <w:r w:rsidRPr="007100A7">
        <w:rPr>
          <w:rStyle w:val="1-Char"/>
          <w:rFonts w:hint="cs"/>
          <w:rtl/>
        </w:rPr>
        <w:t xml:space="preserve"> [امام] </w:t>
      </w:r>
      <w:r w:rsidRPr="007E758B">
        <w:rPr>
          <w:rStyle w:val="5-Char0"/>
          <w:rFonts w:hint="cs"/>
          <w:rtl/>
        </w:rPr>
        <w:t>«اعوذ بالله من الشيطان الرجيم»</w:t>
      </w:r>
      <w:r w:rsidRPr="007100A7">
        <w:rPr>
          <w:rStyle w:val="1-Char"/>
          <w:rFonts w:hint="cs"/>
          <w:rtl/>
        </w:rPr>
        <w:t xml:space="preserve"> و </w:t>
      </w:r>
      <w:r w:rsidRPr="007E758B">
        <w:rPr>
          <w:rStyle w:val="5-Char0"/>
          <w:rFonts w:hint="cs"/>
          <w:rtl/>
        </w:rPr>
        <w:t>«بسم الله الرحمن الرحيم»</w:t>
      </w:r>
      <w:r w:rsidRPr="007100A7">
        <w:rPr>
          <w:rStyle w:val="1-Char"/>
          <w:rFonts w:hint="cs"/>
          <w:rtl/>
        </w:rPr>
        <w:t xml:space="preserve"> را با صدا</w:t>
      </w:r>
      <w:r w:rsidR="00446BB7">
        <w:rPr>
          <w:rStyle w:val="1-Char"/>
          <w:rFonts w:hint="cs"/>
          <w:rtl/>
        </w:rPr>
        <w:t>ی</w:t>
      </w:r>
      <w:r w:rsidRPr="007100A7">
        <w:rPr>
          <w:rStyle w:val="1-Char"/>
          <w:rFonts w:hint="cs"/>
          <w:rtl/>
        </w:rPr>
        <w:t xml:space="preserve"> آهسته بخواند؛ و پس از آن، سوره‌</w:t>
      </w:r>
      <w:r w:rsidR="00446BB7">
        <w:rPr>
          <w:rStyle w:val="1-Char"/>
          <w:rFonts w:hint="cs"/>
          <w:rtl/>
        </w:rPr>
        <w:t>ی</w:t>
      </w:r>
      <w:r w:rsidRPr="007100A7">
        <w:rPr>
          <w:rStyle w:val="1-Char"/>
          <w:rFonts w:hint="cs"/>
          <w:rtl/>
        </w:rPr>
        <w:t xml:space="preserve"> فاتحه را [با صدا</w:t>
      </w:r>
      <w:r w:rsidR="00446BB7">
        <w:rPr>
          <w:rStyle w:val="1-Char"/>
          <w:rFonts w:hint="cs"/>
          <w:rtl/>
        </w:rPr>
        <w:t>ی</w:t>
      </w:r>
      <w:r w:rsidRPr="007100A7">
        <w:rPr>
          <w:rStyle w:val="1-Char"/>
          <w:rFonts w:hint="cs"/>
          <w:rtl/>
        </w:rPr>
        <w:t xml:space="preserve"> بلند] قرائت نما</w:t>
      </w:r>
      <w:r w:rsidR="00446BB7">
        <w:rPr>
          <w:rStyle w:val="1-Char"/>
          <w:rFonts w:hint="cs"/>
          <w:rtl/>
        </w:rPr>
        <w:t>ی</w:t>
      </w:r>
      <w:r w:rsidRPr="007100A7">
        <w:rPr>
          <w:rStyle w:val="1-Char"/>
          <w:rFonts w:hint="cs"/>
          <w:rtl/>
        </w:rPr>
        <w:t xml:space="preserve">د؛ </w:t>
      </w:r>
      <w:r w:rsidR="000A2322">
        <w:rPr>
          <w:rStyle w:val="1-Char"/>
          <w:rFonts w:hint="cs"/>
          <w:rtl/>
        </w:rPr>
        <w:t>آنگاه</w:t>
      </w:r>
      <w:r w:rsidRPr="007100A7">
        <w:rPr>
          <w:rStyle w:val="1-Char"/>
          <w:rFonts w:hint="cs"/>
          <w:rtl/>
        </w:rPr>
        <w:t xml:space="preserve"> با سوره‌</w:t>
      </w:r>
      <w:r w:rsidR="00446BB7">
        <w:rPr>
          <w:rStyle w:val="1-Char"/>
          <w:rFonts w:hint="cs"/>
          <w:rtl/>
        </w:rPr>
        <w:t>ی</w:t>
      </w:r>
      <w:r w:rsidRPr="007100A7">
        <w:rPr>
          <w:rStyle w:val="1-Char"/>
          <w:rFonts w:hint="cs"/>
          <w:rtl/>
        </w:rPr>
        <w:t xml:space="preserve"> فاتحه، سوره‌</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w:t>
      </w:r>
      <w:r w:rsidR="00446BB7">
        <w:rPr>
          <w:rStyle w:val="1-Char"/>
          <w:rFonts w:hint="cs"/>
          <w:rtl/>
        </w:rPr>
        <w:t>ی</w:t>
      </w:r>
      <w:r w:rsidRPr="007100A7">
        <w:rPr>
          <w:rStyle w:val="1-Char"/>
          <w:rFonts w:hint="cs"/>
          <w:rtl/>
        </w:rPr>
        <w:t xml:space="preserve"> را ن</w:t>
      </w:r>
      <w:r w:rsidR="00446BB7">
        <w:rPr>
          <w:rStyle w:val="1-Char"/>
          <w:rFonts w:hint="cs"/>
          <w:rtl/>
        </w:rPr>
        <w:t>ی</w:t>
      </w:r>
      <w:r w:rsidRPr="007100A7">
        <w:rPr>
          <w:rStyle w:val="1-Char"/>
          <w:rFonts w:hint="cs"/>
          <w:rtl/>
        </w:rPr>
        <w:t>ز بخواند؛ و مستحب است که ا</w:t>
      </w:r>
      <w:r w:rsidR="00446BB7">
        <w:rPr>
          <w:rStyle w:val="1-Char"/>
          <w:rFonts w:hint="cs"/>
          <w:rtl/>
        </w:rPr>
        <w:t>ی</w:t>
      </w:r>
      <w:r w:rsidRPr="007100A7">
        <w:rPr>
          <w:rStyle w:val="1-Char"/>
          <w:rFonts w:hint="cs"/>
          <w:rtl/>
        </w:rPr>
        <w:t>ن سوره، سوره‌</w:t>
      </w:r>
      <w:r w:rsidR="00446BB7">
        <w:rPr>
          <w:rStyle w:val="1-Char"/>
          <w:rFonts w:hint="cs"/>
          <w:rtl/>
        </w:rPr>
        <w:t>ی</w:t>
      </w:r>
      <w:r w:rsidRPr="007100A7">
        <w:rPr>
          <w:rStyle w:val="1-Char"/>
          <w:rFonts w:hint="cs"/>
          <w:rtl/>
        </w:rPr>
        <w:t xml:space="preserve"> </w:t>
      </w:r>
      <w:r w:rsidRPr="007E758B">
        <w:rPr>
          <w:rStyle w:val="5-Char0"/>
          <w:rFonts w:hint="cs"/>
          <w:rtl/>
        </w:rPr>
        <w:t>«</w:t>
      </w:r>
      <w:r w:rsidR="007E758B">
        <w:rPr>
          <w:rStyle w:val="5-Char0"/>
          <w:rFonts w:hint="cs"/>
          <w:rtl/>
        </w:rPr>
        <w:t>سبّح اسم ربّك الاعلى</w:t>
      </w:r>
      <w:r w:rsidRPr="007E758B">
        <w:rPr>
          <w:rStyle w:val="5-Char0"/>
          <w:rFonts w:hint="cs"/>
          <w:rtl/>
        </w:rPr>
        <w:t>»</w:t>
      </w:r>
      <w:r w:rsidRPr="007100A7">
        <w:rPr>
          <w:rStyle w:val="1-Char"/>
          <w:rFonts w:hint="cs"/>
          <w:rtl/>
        </w:rPr>
        <w:t xml:space="preserve"> باشد.</w:t>
      </w:r>
    </w:p>
    <w:p w:rsidR="00E81847" w:rsidRPr="007100A7" w:rsidRDefault="00E81847" w:rsidP="00AF1D25">
      <w:pPr>
        <w:rPr>
          <w:rStyle w:val="1-Char"/>
          <w:rtl/>
        </w:rPr>
      </w:pPr>
      <w:r w:rsidRPr="007100A7">
        <w:rPr>
          <w:rStyle w:val="1-Char"/>
          <w:rFonts w:hint="cs"/>
          <w:rtl/>
        </w:rPr>
        <w:t>پس از آن، رکوع نما</w:t>
      </w:r>
      <w:r w:rsidR="00446BB7">
        <w:rPr>
          <w:rStyle w:val="1-Char"/>
          <w:rFonts w:hint="cs"/>
          <w:rtl/>
        </w:rPr>
        <w:t>ی</w:t>
      </w:r>
      <w:r w:rsidRPr="007100A7">
        <w:rPr>
          <w:rStyle w:val="1-Char"/>
          <w:rFonts w:hint="cs"/>
          <w:rtl/>
        </w:rPr>
        <w:t>د؛ و چون برا</w:t>
      </w:r>
      <w:r w:rsidR="00446BB7">
        <w:rPr>
          <w:rStyle w:val="1-Char"/>
          <w:rFonts w:hint="cs"/>
          <w:rtl/>
        </w:rPr>
        <w:t>ی</w:t>
      </w:r>
      <w:r w:rsidRPr="007100A7">
        <w:rPr>
          <w:rStyle w:val="1-Char"/>
          <w:rFonts w:hint="cs"/>
          <w:rtl/>
        </w:rPr>
        <w:t xml:space="preserve"> رکعت دوم برخاست، [به صورت آهسته] </w:t>
      </w:r>
      <w:r w:rsidRPr="007E758B">
        <w:rPr>
          <w:rStyle w:val="5-Char0"/>
          <w:rFonts w:hint="cs"/>
          <w:rtl/>
        </w:rPr>
        <w:t>«بسم الله الرحمن الرحيم»</w:t>
      </w:r>
      <w:r w:rsidRPr="007100A7">
        <w:rPr>
          <w:rStyle w:val="1-Char"/>
          <w:rFonts w:hint="cs"/>
          <w:rtl/>
        </w:rPr>
        <w:t xml:space="preserve"> را بگو</w:t>
      </w:r>
      <w:r w:rsidR="00446BB7">
        <w:rPr>
          <w:rStyle w:val="1-Char"/>
          <w:rFonts w:hint="cs"/>
          <w:rtl/>
        </w:rPr>
        <w:t>ی</w:t>
      </w:r>
      <w:r w:rsidRPr="007100A7">
        <w:rPr>
          <w:rStyle w:val="1-Char"/>
          <w:rFonts w:hint="cs"/>
          <w:rtl/>
        </w:rPr>
        <w:t>د؛ سپس سوره‌</w:t>
      </w:r>
      <w:r w:rsidR="00446BB7">
        <w:rPr>
          <w:rStyle w:val="1-Char"/>
          <w:rFonts w:hint="cs"/>
          <w:rtl/>
        </w:rPr>
        <w:t>ی</w:t>
      </w:r>
      <w:r w:rsidRPr="007100A7">
        <w:rPr>
          <w:rStyle w:val="1-Char"/>
          <w:rFonts w:hint="cs"/>
          <w:rtl/>
        </w:rPr>
        <w:t xml:space="preserve"> فاتحه را بخواند و پس از آن، با سوره‌</w:t>
      </w:r>
      <w:r w:rsidR="00446BB7">
        <w:rPr>
          <w:rStyle w:val="1-Char"/>
          <w:rFonts w:hint="cs"/>
          <w:rtl/>
        </w:rPr>
        <w:t>ی</w:t>
      </w:r>
      <w:r w:rsidRPr="007100A7">
        <w:rPr>
          <w:rStyle w:val="1-Char"/>
          <w:rFonts w:hint="cs"/>
          <w:rtl/>
        </w:rPr>
        <w:t xml:space="preserve"> فاتحه، سوره‌</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w:t>
      </w:r>
      <w:r w:rsidR="00446BB7">
        <w:rPr>
          <w:rStyle w:val="1-Char"/>
          <w:rFonts w:hint="cs"/>
          <w:rtl/>
        </w:rPr>
        <w:t>ی</w:t>
      </w:r>
      <w:r w:rsidRPr="007100A7">
        <w:rPr>
          <w:rStyle w:val="1-Char"/>
          <w:rFonts w:hint="cs"/>
          <w:rtl/>
        </w:rPr>
        <w:t xml:space="preserve"> را ن</w:t>
      </w:r>
      <w:r w:rsidR="00446BB7">
        <w:rPr>
          <w:rStyle w:val="1-Char"/>
          <w:rFonts w:hint="cs"/>
          <w:rtl/>
        </w:rPr>
        <w:t>ی</w:t>
      </w:r>
      <w:r w:rsidRPr="007100A7">
        <w:rPr>
          <w:rStyle w:val="1-Char"/>
          <w:rFonts w:hint="cs"/>
          <w:rtl/>
        </w:rPr>
        <w:t>ز بخواند؛ و مستحب است که ا</w:t>
      </w:r>
      <w:r w:rsidR="00446BB7">
        <w:rPr>
          <w:rStyle w:val="1-Char"/>
          <w:rFonts w:hint="cs"/>
          <w:rtl/>
        </w:rPr>
        <w:t>ی</w:t>
      </w:r>
      <w:r w:rsidRPr="007100A7">
        <w:rPr>
          <w:rStyle w:val="1-Char"/>
          <w:rFonts w:hint="cs"/>
          <w:rtl/>
        </w:rPr>
        <w:t>ن سوره، سوره‌</w:t>
      </w:r>
      <w:r w:rsidR="00446BB7">
        <w:rPr>
          <w:rStyle w:val="1-Char"/>
          <w:rFonts w:hint="cs"/>
          <w:rtl/>
        </w:rPr>
        <w:t>ی</w:t>
      </w:r>
      <w:r w:rsidRPr="007100A7">
        <w:rPr>
          <w:rStyle w:val="1-Char"/>
          <w:rFonts w:hint="cs"/>
          <w:rtl/>
        </w:rPr>
        <w:t xml:space="preserve"> </w:t>
      </w:r>
      <w:r w:rsidRPr="007E758B">
        <w:rPr>
          <w:rStyle w:val="5-Char0"/>
          <w:rFonts w:hint="cs"/>
          <w:rtl/>
        </w:rPr>
        <w:t>«غاشية»</w:t>
      </w:r>
      <w:r w:rsidRPr="007100A7">
        <w:rPr>
          <w:rStyle w:val="1-Char"/>
          <w:rFonts w:hint="cs"/>
          <w:rtl/>
        </w:rPr>
        <w:t xml:space="preserve"> باشد.</w:t>
      </w:r>
    </w:p>
    <w:p w:rsidR="00E81847" w:rsidRPr="007100A7" w:rsidRDefault="00E81847" w:rsidP="00AF1D25">
      <w:pPr>
        <w:rPr>
          <w:rStyle w:val="1-Char"/>
          <w:rtl/>
        </w:rPr>
      </w:pPr>
      <w:r w:rsidRPr="007100A7">
        <w:rPr>
          <w:rStyle w:val="1-Char"/>
          <w:rFonts w:hint="cs"/>
          <w:rtl/>
        </w:rPr>
        <w:t>و پس از آن که از قرائت فارغ گرد</w:t>
      </w:r>
      <w:r w:rsidR="00446BB7">
        <w:rPr>
          <w:rStyle w:val="1-Char"/>
          <w:rFonts w:hint="cs"/>
          <w:rtl/>
        </w:rPr>
        <w:t>ی</w:t>
      </w:r>
      <w:r w:rsidRPr="007100A7">
        <w:rPr>
          <w:rStyle w:val="1-Char"/>
          <w:rFonts w:hint="cs"/>
          <w:rtl/>
        </w:rPr>
        <w:t>د، سه بار تکب</w:t>
      </w:r>
      <w:r w:rsidR="00446BB7">
        <w:rPr>
          <w:rStyle w:val="1-Char"/>
          <w:rFonts w:hint="cs"/>
          <w:rtl/>
        </w:rPr>
        <w:t>ی</w:t>
      </w:r>
      <w:r w:rsidRPr="007100A7">
        <w:rPr>
          <w:rStyle w:val="1-Char"/>
          <w:rFonts w:hint="cs"/>
          <w:rtl/>
        </w:rPr>
        <w:t>رها</w:t>
      </w:r>
      <w:r w:rsidR="00446BB7">
        <w:rPr>
          <w:rStyle w:val="1-Char"/>
          <w:rFonts w:hint="cs"/>
          <w:rtl/>
        </w:rPr>
        <w:t>ی</w:t>
      </w:r>
      <w:r w:rsidRPr="007100A7">
        <w:rPr>
          <w:rStyle w:val="1-Char"/>
          <w:rFonts w:hint="cs"/>
          <w:rtl/>
        </w:rPr>
        <w:t xml:space="preserve"> زائد را بگو</w:t>
      </w:r>
      <w:r w:rsidR="00446BB7">
        <w:rPr>
          <w:rStyle w:val="1-Char"/>
          <w:rFonts w:hint="cs"/>
          <w:rtl/>
        </w:rPr>
        <w:t>ی</w:t>
      </w:r>
      <w:r w:rsidRPr="007100A7">
        <w:rPr>
          <w:rStyle w:val="1-Char"/>
          <w:rFonts w:hint="cs"/>
          <w:rtl/>
        </w:rPr>
        <w:t>د و در هر تکب</w:t>
      </w:r>
      <w:r w:rsidR="00446BB7">
        <w:rPr>
          <w:rStyle w:val="1-Char"/>
          <w:rFonts w:hint="cs"/>
          <w:rtl/>
        </w:rPr>
        <w:t>ی</w:t>
      </w:r>
      <w:r w:rsidRPr="007100A7">
        <w:rPr>
          <w:rStyle w:val="1-Char"/>
          <w:rFonts w:hint="cs"/>
          <w:rtl/>
        </w:rPr>
        <w:t>ر - به سان رکعت اول - دست‌ها</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به برابر گوش‌ها</w:t>
      </w:r>
      <w:r w:rsidR="00446BB7">
        <w:rPr>
          <w:rStyle w:val="1-Char"/>
          <w:rFonts w:hint="cs"/>
          <w:rtl/>
        </w:rPr>
        <w:t>ی</w:t>
      </w:r>
      <w:r w:rsidRPr="007100A7">
        <w:rPr>
          <w:rStyle w:val="1-Char"/>
          <w:rFonts w:hint="cs"/>
          <w:rtl/>
        </w:rPr>
        <w:t>ش] بلند نما</w:t>
      </w:r>
      <w:r w:rsidR="00446BB7">
        <w:rPr>
          <w:rStyle w:val="1-Char"/>
          <w:rFonts w:hint="cs"/>
          <w:rtl/>
        </w:rPr>
        <w:t>ی</w:t>
      </w:r>
      <w:r w:rsidRPr="007100A7">
        <w:rPr>
          <w:rStyle w:val="1-Char"/>
          <w:rFonts w:hint="cs"/>
          <w:rtl/>
        </w:rPr>
        <w:t>د.</w:t>
      </w:r>
    </w:p>
    <w:p w:rsidR="00E81847" w:rsidRPr="007100A7" w:rsidRDefault="00E81847" w:rsidP="00AF1D25">
      <w:pPr>
        <w:rPr>
          <w:rStyle w:val="1-Char"/>
          <w:rtl/>
        </w:rPr>
      </w:pPr>
      <w:r w:rsidRPr="007100A7">
        <w:rPr>
          <w:rStyle w:val="1-Char"/>
          <w:rFonts w:hint="cs"/>
          <w:rtl/>
        </w:rPr>
        <w:t>و ا</w:t>
      </w:r>
      <w:r w:rsidR="00446BB7">
        <w:rPr>
          <w:rStyle w:val="1-Char"/>
          <w:rFonts w:hint="cs"/>
          <w:rtl/>
        </w:rPr>
        <w:t>ی</w:t>
      </w:r>
      <w:r w:rsidRPr="007100A7">
        <w:rPr>
          <w:rStyle w:val="1-Char"/>
          <w:rFonts w:hint="cs"/>
          <w:rtl/>
        </w:rPr>
        <w:t>ن ش</w:t>
      </w:r>
      <w:r w:rsidR="00446BB7">
        <w:rPr>
          <w:rStyle w:val="1-Char"/>
          <w:rFonts w:hint="cs"/>
          <w:rtl/>
        </w:rPr>
        <w:t>ی</w:t>
      </w:r>
      <w:r w:rsidRPr="007100A7">
        <w:rPr>
          <w:rStyle w:val="1-Char"/>
          <w:rFonts w:hint="cs"/>
          <w:rtl/>
        </w:rPr>
        <w:t>وه، بهتر از آن است که در رکعت دوم، سه تکب</w:t>
      </w:r>
      <w:r w:rsidR="00446BB7">
        <w:rPr>
          <w:rStyle w:val="1-Char"/>
          <w:rFonts w:hint="cs"/>
          <w:rtl/>
        </w:rPr>
        <w:t>ی</w:t>
      </w:r>
      <w:r w:rsidRPr="007100A7">
        <w:rPr>
          <w:rStyle w:val="1-Char"/>
          <w:rFonts w:hint="cs"/>
          <w:rtl/>
        </w:rPr>
        <w:t xml:space="preserve">ر زائد را بر قرائت مقدّم گرداند. و اگر </w:t>
      </w:r>
      <w:r w:rsidR="00AF17B9">
        <w:rPr>
          <w:rStyle w:val="1-Char"/>
          <w:rFonts w:hint="cs"/>
          <w:rtl/>
        </w:rPr>
        <w:t>چنان‌چه</w:t>
      </w:r>
      <w:r w:rsidRPr="007100A7">
        <w:rPr>
          <w:rStyle w:val="1-Char"/>
          <w:rFonts w:hint="cs"/>
          <w:rtl/>
        </w:rPr>
        <w:t xml:space="preserve"> در رکعت دوم، سه تکب</w:t>
      </w:r>
      <w:r w:rsidR="00446BB7">
        <w:rPr>
          <w:rStyle w:val="1-Char"/>
          <w:rFonts w:hint="cs"/>
          <w:rtl/>
        </w:rPr>
        <w:t>ی</w:t>
      </w:r>
      <w:r w:rsidRPr="007100A7">
        <w:rPr>
          <w:rStyle w:val="1-Char"/>
          <w:rFonts w:hint="cs"/>
          <w:rtl/>
        </w:rPr>
        <w:t>ر زائد را بر قرائت مقدّم گردان</w:t>
      </w:r>
      <w:r w:rsidR="00446BB7">
        <w:rPr>
          <w:rStyle w:val="1-Char"/>
          <w:rFonts w:hint="cs"/>
          <w:rtl/>
        </w:rPr>
        <w:t>ی</w:t>
      </w:r>
      <w:r w:rsidRPr="007100A7">
        <w:rPr>
          <w:rStyle w:val="1-Char"/>
          <w:rFonts w:hint="cs"/>
          <w:rtl/>
        </w:rPr>
        <w:t>د، باز هم جا</w:t>
      </w:r>
      <w:r w:rsidR="00446BB7">
        <w:rPr>
          <w:rStyle w:val="1-Char"/>
          <w:rFonts w:hint="cs"/>
          <w:rtl/>
        </w:rPr>
        <w:t>ی</w:t>
      </w:r>
      <w:r w:rsidRPr="007100A7">
        <w:rPr>
          <w:rStyle w:val="1-Char"/>
          <w:rFonts w:hint="cs"/>
          <w:rtl/>
        </w:rPr>
        <w:t>ز است.</w:t>
      </w:r>
    </w:p>
    <w:p w:rsidR="00E81847" w:rsidRPr="007100A7" w:rsidRDefault="00E81847" w:rsidP="00AF1D25">
      <w:pPr>
        <w:rPr>
          <w:rStyle w:val="1-Char"/>
          <w:rtl/>
        </w:rPr>
      </w:pPr>
      <w:r w:rsidRPr="007100A7">
        <w:rPr>
          <w:rStyle w:val="1-Char"/>
          <w:rFonts w:hint="cs"/>
          <w:rtl/>
        </w:rPr>
        <w:t>و پس از آن که امام از نماز فارغ گرد</w:t>
      </w:r>
      <w:r w:rsidR="00446BB7">
        <w:rPr>
          <w:rStyle w:val="1-Char"/>
          <w:rFonts w:hint="cs"/>
          <w:rtl/>
        </w:rPr>
        <w:t>ی</w:t>
      </w:r>
      <w:r w:rsidRPr="007100A7">
        <w:rPr>
          <w:rStyle w:val="1-Char"/>
          <w:rFonts w:hint="cs"/>
          <w:rtl/>
        </w:rPr>
        <w:t xml:space="preserve">د، </w:t>
      </w:r>
      <w:r w:rsidRPr="00FE6406">
        <w:rPr>
          <w:rStyle w:val="9-Char"/>
          <w:rFonts w:eastAsia="Batang" w:hint="cs"/>
          <w:rtl/>
        </w:rPr>
        <w:t>دو خطبه</w:t>
      </w:r>
      <w:r w:rsidRPr="007100A7">
        <w:rPr>
          <w:rStyle w:val="1-Char"/>
          <w:rFonts w:hint="cs"/>
          <w:rtl/>
        </w:rPr>
        <w:t xml:space="preserve"> ا</w:t>
      </w:r>
      <w:r w:rsidR="00446BB7">
        <w:rPr>
          <w:rStyle w:val="1-Char"/>
          <w:rFonts w:hint="cs"/>
          <w:rtl/>
        </w:rPr>
        <w:t>ی</w:t>
      </w:r>
      <w:r w:rsidRPr="007100A7">
        <w:rPr>
          <w:rStyle w:val="1-Char"/>
          <w:rFonts w:hint="cs"/>
          <w:rtl/>
        </w:rPr>
        <w:t>راد کند و در</w:t>
      </w:r>
      <w:r w:rsidR="000751A8">
        <w:rPr>
          <w:rStyle w:val="1-Char"/>
          <w:rFonts w:hint="cs"/>
          <w:rtl/>
        </w:rPr>
        <w:t xml:space="preserve"> آن‌ها،</w:t>
      </w:r>
      <w:r w:rsidRPr="007100A7">
        <w:rPr>
          <w:rStyle w:val="1-Char"/>
          <w:rFonts w:hint="cs"/>
          <w:rtl/>
        </w:rPr>
        <w:t xml:space="preserve"> احکام صدقه‌</w:t>
      </w:r>
      <w:r w:rsidR="00446BB7">
        <w:rPr>
          <w:rStyle w:val="1-Char"/>
          <w:rFonts w:hint="cs"/>
          <w:rtl/>
        </w:rPr>
        <w:t>ی</w:t>
      </w:r>
      <w:r w:rsidRPr="007100A7">
        <w:rPr>
          <w:rStyle w:val="1-Char"/>
          <w:rFonts w:hint="cs"/>
          <w:rtl/>
        </w:rPr>
        <w:t xml:space="preserve"> فطر را به مردم آموزش و تعل</w:t>
      </w:r>
      <w:r w:rsidR="00446BB7">
        <w:rPr>
          <w:rStyle w:val="1-Char"/>
          <w:rFonts w:hint="cs"/>
          <w:rtl/>
        </w:rPr>
        <w:t>ی</w:t>
      </w:r>
      <w:r w:rsidRPr="007100A7">
        <w:rPr>
          <w:rStyle w:val="1-Char"/>
          <w:rFonts w:hint="cs"/>
          <w:rtl/>
        </w:rPr>
        <w:t>م دهد.</w:t>
      </w:r>
    </w:p>
    <w:p w:rsidR="00E81847" w:rsidRPr="007100A7" w:rsidRDefault="00E81847" w:rsidP="00AF1D25">
      <w:pPr>
        <w:rPr>
          <w:rStyle w:val="1-Char"/>
          <w:rtl/>
        </w:rPr>
      </w:pPr>
      <w:r w:rsidRPr="007100A7">
        <w:rPr>
          <w:rStyle w:val="1-Char"/>
          <w:rFonts w:hint="cs"/>
          <w:rtl/>
        </w:rPr>
        <w:t xml:space="preserve">[به هر حال، </w:t>
      </w:r>
      <w:r w:rsidRPr="00FE6406">
        <w:rPr>
          <w:rStyle w:val="9-Char"/>
          <w:rFonts w:eastAsia="Batang" w:hint="cs"/>
          <w:rtl/>
        </w:rPr>
        <w:t>چگونگ</w:t>
      </w:r>
      <w:r w:rsidR="00446BB7">
        <w:rPr>
          <w:rStyle w:val="9-Char"/>
          <w:rFonts w:eastAsia="Batang" w:hint="cs"/>
          <w:rtl/>
        </w:rPr>
        <w:t>ی</w:t>
      </w:r>
      <w:r w:rsidRPr="00FE6406">
        <w:rPr>
          <w:rStyle w:val="9-Char"/>
          <w:rFonts w:eastAsia="Batang" w:hint="cs"/>
          <w:rtl/>
        </w:rPr>
        <w:t xml:space="preserve"> نماز ع</w:t>
      </w:r>
      <w:r w:rsidR="00446BB7">
        <w:rPr>
          <w:rStyle w:val="9-Char"/>
          <w:rFonts w:eastAsia="Batang" w:hint="cs"/>
          <w:rtl/>
        </w:rPr>
        <w:t>ی</w:t>
      </w:r>
      <w:r w:rsidRPr="00FE6406">
        <w:rPr>
          <w:rStyle w:val="9-Char"/>
          <w:rFonts w:eastAsia="Batang" w:hint="cs"/>
          <w:rtl/>
        </w:rPr>
        <w:t>د</w:t>
      </w:r>
      <w:r w:rsidR="00446BB7">
        <w:rPr>
          <w:rStyle w:val="9-Char"/>
          <w:rFonts w:eastAsia="Batang" w:hint="cs"/>
          <w:rtl/>
        </w:rPr>
        <w:t>ی</w:t>
      </w:r>
      <w:r w:rsidRPr="00FE6406">
        <w:rPr>
          <w:rStyle w:val="9-Char"/>
          <w:rFonts w:eastAsia="Batang" w:hint="cs"/>
          <w:rtl/>
        </w:rPr>
        <w:t>ن</w:t>
      </w:r>
      <w:r w:rsidRPr="007100A7">
        <w:rPr>
          <w:rStyle w:val="1-Char"/>
          <w:rFonts w:hint="cs"/>
          <w:rtl/>
        </w:rPr>
        <w:t>، بد</w:t>
      </w:r>
      <w:r w:rsidR="00446BB7">
        <w:rPr>
          <w:rStyle w:val="1-Char"/>
          <w:rFonts w:hint="cs"/>
          <w:rtl/>
        </w:rPr>
        <w:t>ی</w:t>
      </w:r>
      <w:r w:rsidRPr="007100A7">
        <w:rPr>
          <w:rStyle w:val="1-Char"/>
          <w:rFonts w:hint="cs"/>
          <w:rtl/>
        </w:rPr>
        <w:t>ن صورت است که: امام همراه مردم از آباد</w:t>
      </w:r>
      <w:r w:rsidR="00446BB7">
        <w:rPr>
          <w:rStyle w:val="1-Char"/>
          <w:rFonts w:hint="cs"/>
          <w:rtl/>
        </w:rPr>
        <w:t>ی</w:t>
      </w:r>
      <w:r w:rsidRPr="007100A7">
        <w:rPr>
          <w:rStyle w:val="1-Char"/>
          <w:rFonts w:hint="cs"/>
          <w:rtl/>
        </w:rPr>
        <w:t>، به سو</w:t>
      </w:r>
      <w:r w:rsidR="00446BB7">
        <w:rPr>
          <w:rStyle w:val="1-Char"/>
          <w:rFonts w:hint="cs"/>
          <w:rtl/>
        </w:rPr>
        <w:t>ی</w:t>
      </w:r>
      <w:r w:rsidRPr="007100A7">
        <w:rPr>
          <w:rStyle w:val="1-Char"/>
          <w:rFonts w:hint="cs"/>
          <w:rtl/>
        </w:rPr>
        <w:t xml:space="preserve"> فضا</w:t>
      </w:r>
      <w:r w:rsidR="00446BB7">
        <w:rPr>
          <w:rStyle w:val="1-Char"/>
          <w:rFonts w:hint="cs"/>
          <w:rtl/>
        </w:rPr>
        <w:t>ی</w:t>
      </w:r>
      <w:r w:rsidRPr="007100A7">
        <w:rPr>
          <w:rStyle w:val="1-Char"/>
          <w:rFonts w:hint="cs"/>
          <w:rtl/>
        </w:rPr>
        <w:t xml:space="preserve"> باز و صحرا</w:t>
      </w:r>
      <w:r w:rsidR="00446BB7">
        <w:rPr>
          <w:rStyle w:val="1-Char"/>
          <w:rFonts w:hint="cs"/>
          <w:rtl/>
        </w:rPr>
        <w:t>ی</w:t>
      </w:r>
      <w:r w:rsidRPr="007100A7">
        <w:rPr>
          <w:rStyle w:val="1-Char"/>
          <w:rFonts w:hint="cs"/>
          <w:rtl/>
        </w:rPr>
        <w:t xml:space="preserve"> کنار شهر، جهت ادا</w:t>
      </w:r>
      <w:r w:rsidR="00446BB7">
        <w:rPr>
          <w:rStyle w:val="1-Char"/>
          <w:rFonts w:hint="cs"/>
          <w:rtl/>
        </w:rPr>
        <w:t>ی</w:t>
      </w:r>
      <w:r w:rsidRPr="007100A7">
        <w:rPr>
          <w:rStyle w:val="1-Char"/>
          <w:rFonts w:hint="cs"/>
          <w:rtl/>
        </w:rPr>
        <w:t xml:space="preserve"> نماز ع</w:t>
      </w:r>
      <w:r w:rsidR="00446BB7">
        <w:rPr>
          <w:rStyle w:val="1-Char"/>
          <w:rFonts w:hint="cs"/>
          <w:rtl/>
        </w:rPr>
        <w:t>ی</w:t>
      </w:r>
      <w:r w:rsidRPr="007100A7">
        <w:rPr>
          <w:rStyle w:val="1-Char"/>
          <w:rFonts w:hint="cs"/>
          <w:rtl/>
        </w:rPr>
        <w:t>د</w:t>
      </w:r>
      <w:r w:rsidR="00446BB7">
        <w:rPr>
          <w:rStyle w:val="1-Char"/>
          <w:rFonts w:hint="cs"/>
          <w:rtl/>
        </w:rPr>
        <w:t>ی</w:t>
      </w:r>
      <w:r w:rsidRPr="007100A7">
        <w:rPr>
          <w:rStyle w:val="1-Char"/>
          <w:rFonts w:hint="cs"/>
          <w:rtl/>
        </w:rPr>
        <w:t>ن ب</w:t>
      </w:r>
      <w:r w:rsidR="00446BB7">
        <w:rPr>
          <w:rStyle w:val="1-Char"/>
          <w:rFonts w:hint="cs"/>
          <w:rtl/>
        </w:rPr>
        <w:t>ی</w:t>
      </w:r>
      <w:r w:rsidRPr="007100A7">
        <w:rPr>
          <w:rStyle w:val="1-Char"/>
          <w:rFonts w:hint="cs"/>
          <w:rtl/>
        </w:rPr>
        <w:t>رون م</w:t>
      </w:r>
      <w:r w:rsidR="00446BB7">
        <w:rPr>
          <w:rStyle w:val="1-Char"/>
          <w:rFonts w:hint="cs"/>
          <w:rtl/>
        </w:rPr>
        <w:t>ی</w:t>
      </w:r>
      <w:r w:rsidRPr="007100A7">
        <w:rPr>
          <w:rStyle w:val="1-Char"/>
          <w:rFonts w:hint="cs"/>
          <w:rtl/>
        </w:rPr>
        <w:t>‌شود. پس از آن، امام برا</w:t>
      </w:r>
      <w:r w:rsidR="00446BB7">
        <w:rPr>
          <w:rStyle w:val="1-Char"/>
          <w:rFonts w:hint="cs"/>
          <w:rtl/>
        </w:rPr>
        <w:t>ی</w:t>
      </w:r>
      <w:r w:rsidRPr="007100A7">
        <w:rPr>
          <w:rStyle w:val="1-Char"/>
          <w:rFonts w:hint="cs"/>
          <w:rtl/>
        </w:rPr>
        <w:t xml:space="preserve"> مردم دو رکعت نماز بگزارد؛ ا</w:t>
      </w:r>
      <w:r w:rsidR="00446BB7">
        <w:rPr>
          <w:rStyle w:val="1-Char"/>
          <w:rFonts w:hint="cs"/>
          <w:rtl/>
        </w:rPr>
        <w:t>ی</w:t>
      </w:r>
      <w:r w:rsidRPr="007100A7">
        <w:rPr>
          <w:rStyle w:val="1-Char"/>
          <w:rFonts w:hint="cs"/>
          <w:rtl/>
        </w:rPr>
        <w:t>ن طور که ابتدا تکب</w:t>
      </w:r>
      <w:r w:rsidR="00446BB7">
        <w:rPr>
          <w:rStyle w:val="1-Char"/>
          <w:rFonts w:hint="cs"/>
          <w:rtl/>
        </w:rPr>
        <w:t>ی</w:t>
      </w:r>
      <w:r w:rsidRPr="007100A7">
        <w:rPr>
          <w:rStyle w:val="1-Char"/>
          <w:rFonts w:hint="cs"/>
          <w:rtl/>
        </w:rPr>
        <w:t>ر تحر</w:t>
      </w:r>
      <w:r w:rsidR="00446BB7">
        <w:rPr>
          <w:rStyle w:val="1-Char"/>
          <w:rFonts w:hint="cs"/>
          <w:rtl/>
        </w:rPr>
        <w:t>ی</w:t>
      </w:r>
      <w:r w:rsidRPr="007100A7">
        <w:rPr>
          <w:rStyle w:val="1-Char"/>
          <w:rFonts w:hint="cs"/>
          <w:rtl/>
        </w:rPr>
        <w:t>مه بگو</w:t>
      </w:r>
      <w:r w:rsidR="00446BB7">
        <w:rPr>
          <w:rStyle w:val="1-Char"/>
          <w:rFonts w:hint="cs"/>
          <w:rtl/>
        </w:rPr>
        <w:t>ی</w:t>
      </w:r>
      <w:r w:rsidRPr="007100A7">
        <w:rPr>
          <w:rStyle w:val="1-Char"/>
          <w:rFonts w:hint="cs"/>
          <w:rtl/>
        </w:rPr>
        <w:t xml:space="preserve">د؛ سپس </w:t>
      </w:r>
      <w:r w:rsidRPr="007E758B">
        <w:rPr>
          <w:rStyle w:val="5-Char0"/>
          <w:rFonts w:hint="cs"/>
          <w:rtl/>
        </w:rPr>
        <w:t>«</w:t>
      </w:r>
      <w:r w:rsidR="007E758B">
        <w:rPr>
          <w:rStyle w:val="5-Char0"/>
          <w:rFonts w:hint="cs"/>
          <w:rtl/>
        </w:rPr>
        <w:t>سبحانك اللهم و بحمدك</w:t>
      </w:r>
      <w:r w:rsidRPr="007E758B">
        <w:rPr>
          <w:rStyle w:val="5-Char0"/>
          <w:rFonts w:hint="cs"/>
          <w:rtl/>
        </w:rPr>
        <w:t>...»</w:t>
      </w:r>
      <w:r w:rsidRPr="007100A7">
        <w:rPr>
          <w:rStyle w:val="1-Char"/>
          <w:rFonts w:hint="cs"/>
          <w:rtl/>
        </w:rPr>
        <w:t xml:space="preserve"> را بخواند؛ پس از آن، سه بار با صدا</w:t>
      </w:r>
      <w:r w:rsidR="00446BB7">
        <w:rPr>
          <w:rStyle w:val="1-Char"/>
          <w:rFonts w:hint="cs"/>
          <w:rtl/>
        </w:rPr>
        <w:t>ی</w:t>
      </w:r>
      <w:r w:rsidRPr="007100A7">
        <w:rPr>
          <w:rStyle w:val="1-Char"/>
          <w:rFonts w:hint="cs"/>
          <w:rtl/>
        </w:rPr>
        <w:t xml:space="preserve"> بلند </w:t>
      </w:r>
      <w:r w:rsidRPr="007E758B">
        <w:rPr>
          <w:rStyle w:val="5-Char0"/>
          <w:rFonts w:hint="cs"/>
          <w:rtl/>
        </w:rPr>
        <w:t>«الله اکبر»</w:t>
      </w:r>
      <w:r w:rsidRPr="007100A7">
        <w:rPr>
          <w:rStyle w:val="1-Char"/>
          <w:rFonts w:hint="cs"/>
          <w:rtl/>
        </w:rPr>
        <w:t xml:space="preserve"> بگو</w:t>
      </w:r>
      <w:r w:rsidR="00446BB7">
        <w:rPr>
          <w:rStyle w:val="1-Char"/>
          <w:rFonts w:hint="cs"/>
          <w:rtl/>
        </w:rPr>
        <w:t>ی</w:t>
      </w:r>
      <w:r w:rsidRPr="007100A7">
        <w:rPr>
          <w:rStyle w:val="1-Char"/>
          <w:rFonts w:hint="cs"/>
          <w:rtl/>
        </w:rPr>
        <w:t>د و در هر تکب</w:t>
      </w:r>
      <w:r w:rsidR="00446BB7">
        <w:rPr>
          <w:rStyle w:val="1-Char"/>
          <w:rFonts w:hint="cs"/>
          <w:rtl/>
        </w:rPr>
        <w:t>ی</w:t>
      </w:r>
      <w:r w:rsidRPr="007100A7">
        <w:rPr>
          <w:rStyle w:val="1-Char"/>
          <w:rFonts w:hint="cs"/>
          <w:rtl/>
        </w:rPr>
        <w:t>ر، دست‌ها</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به برابر گوش‌ها</w:t>
      </w:r>
      <w:r w:rsidR="00446BB7">
        <w:rPr>
          <w:rStyle w:val="1-Char"/>
          <w:rFonts w:hint="cs"/>
          <w:rtl/>
        </w:rPr>
        <w:t>ی</w:t>
      </w:r>
      <w:r w:rsidRPr="007100A7">
        <w:rPr>
          <w:rStyle w:val="1-Char"/>
          <w:rFonts w:hint="cs"/>
          <w:rtl/>
        </w:rPr>
        <w:t>ش بلند نما</w:t>
      </w:r>
      <w:r w:rsidR="00446BB7">
        <w:rPr>
          <w:rStyle w:val="1-Char"/>
          <w:rFonts w:hint="cs"/>
          <w:rtl/>
        </w:rPr>
        <w:t>ی</w:t>
      </w:r>
      <w:r w:rsidRPr="007100A7">
        <w:rPr>
          <w:rStyle w:val="1-Char"/>
          <w:rFonts w:hint="cs"/>
          <w:rtl/>
        </w:rPr>
        <w:t>د؛</w:t>
      </w:r>
      <w:r w:rsidR="00AF17B9">
        <w:rPr>
          <w:rStyle w:val="1-Char"/>
          <w:rFonts w:hint="cs"/>
          <w:rtl/>
        </w:rPr>
        <w:t xml:space="preserve"> آنگاه </w:t>
      </w:r>
      <w:r w:rsidRPr="007E758B">
        <w:rPr>
          <w:rStyle w:val="5-Char0"/>
          <w:rFonts w:hint="cs"/>
          <w:rtl/>
        </w:rPr>
        <w:t>«اعوذ بالله من الشيطان الرجيم»</w:t>
      </w:r>
      <w:r w:rsidRPr="007100A7">
        <w:rPr>
          <w:rStyle w:val="1-Char"/>
          <w:rFonts w:hint="cs"/>
          <w:rtl/>
        </w:rPr>
        <w:t xml:space="preserve"> و </w:t>
      </w:r>
      <w:r w:rsidRPr="007E758B">
        <w:rPr>
          <w:rStyle w:val="5-Char0"/>
          <w:rFonts w:hint="cs"/>
          <w:rtl/>
        </w:rPr>
        <w:t>«بسم الله الرحمن الرحيم»</w:t>
      </w:r>
      <w:r w:rsidRPr="007100A7">
        <w:rPr>
          <w:rStyle w:val="1-Char"/>
          <w:rFonts w:hint="cs"/>
          <w:rtl/>
        </w:rPr>
        <w:t xml:space="preserve"> را با صدا</w:t>
      </w:r>
      <w:r w:rsidR="00446BB7">
        <w:rPr>
          <w:rStyle w:val="1-Char"/>
          <w:rFonts w:hint="cs"/>
          <w:rtl/>
        </w:rPr>
        <w:t>ی</w:t>
      </w:r>
      <w:r w:rsidRPr="007100A7">
        <w:rPr>
          <w:rStyle w:val="1-Char"/>
          <w:rFonts w:hint="cs"/>
          <w:rtl/>
        </w:rPr>
        <w:t xml:space="preserve"> آهسته بخواند؛ و پس از آن، سوره‌</w:t>
      </w:r>
      <w:r w:rsidR="00446BB7">
        <w:rPr>
          <w:rStyle w:val="1-Char"/>
          <w:rFonts w:hint="cs"/>
          <w:rtl/>
        </w:rPr>
        <w:t>ی</w:t>
      </w:r>
      <w:r w:rsidRPr="007100A7">
        <w:rPr>
          <w:rStyle w:val="1-Char"/>
          <w:rFonts w:hint="cs"/>
          <w:rtl/>
        </w:rPr>
        <w:t xml:space="preserve"> فاتحه را همراه با سوره‌ا</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با صدا</w:t>
      </w:r>
      <w:r w:rsidR="00446BB7">
        <w:rPr>
          <w:rStyle w:val="1-Char"/>
          <w:rFonts w:hint="cs"/>
          <w:rtl/>
        </w:rPr>
        <w:t>ی</w:t>
      </w:r>
      <w:r w:rsidRPr="007100A7">
        <w:rPr>
          <w:rStyle w:val="1-Char"/>
          <w:rFonts w:hint="cs"/>
          <w:rtl/>
        </w:rPr>
        <w:t xml:space="preserve"> بلند قرائت نما</w:t>
      </w:r>
      <w:r w:rsidR="00446BB7">
        <w:rPr>
          <w:rStyle w:val="1-Char"/>
          <w:rFonts w:hint="cs"/>
          <w:rtl/>
        </w:rPr>
        <w:t>ی</w:t>
      </w:r>
      <w:r w:rsidRPr="007100A7">
        <w:rPr>
          <w:rStyle w:val="1-Char"/>
          <w:rFonts w:hint="cs"/>
          <w:rtl/>
        </w:rPr>
        <w:t xml:space="preserve">د؛ </w:t>
      </w:r>
      <w:r w:rsidR="000A2322">
        <w:rPr>
          <w:rStyle w:val="1-Char"/>
          <w:rFonts w:hint="cs"/>
          <w:rtl/>
        </w:rPr>
        <w:t>آنگاه</w:t>
      </w:r>
      <w:r w:rsidRPr="007100A7">
        <w:rPr>
          <w:rStyle w:val="1-Char"/>
          <w:rFonts w:hint="cs"/>
          <w:rtl/>
        </w:rPr>
        <w:t xml:space="preserve"> رکوع و سجده کند همان‌گونه که در نمازها</w:t>
      </w:r>
      <w:r w:rsidR="00446BB7">
        <w:rPr>
          <w:rStyle w:val="1-Char"/>
          <w:rFonts w:hint="cs"/>
          <w:rtl/>
        </w:rPr>
        <w:t>ی</w:t>
      </w:r>
      <w:r w:rsidRPr="007100A7">
        <w:rPr>
          <w:rStyle w:val="1-Char"/>
          <w:rFonts w:hint="cs"/>
          <w:rtl/>
        </w:rPr>
        <w:t xml:space="preserve"> روزانه رکوع و سجده م</w:t>
      </w:r>
      <w:r w:rsidR="00446BB7">
        <w:rPr>
          <w:rStyle w:val="1-Char"/>
          <w:rFonts w:hint="cs"/>
          <w:rtl/>
        </w:rPr>
        <w:t>ی</w:t>
      </w:r>
      <w:r w:rsidRPr="007100A7">
        <w:rPr>
          <w:rStyle w:val="1-Char"/>
          <w:rFonts w:hint="cs"/>
          <w:rtl/>
        </w:rPr>
        <w:t>‌نما</w:t>
      </w:r>
      <w:r w:rsidR="00446BB7">
        <w:rPr>
          <w:rStyle w:val="1-Char"/>
          <w:rFonts w:hint="cs"/>
          <w:rtl/>
        </w:rPr>
        <w:t>ی</w:t>
      </w:r>
      <w:r w:rsidRPr="007100A7">
        <w:rPr>
          <w:rStyle w:val="1-Char"/>
          <w:rFonts w:hint="cs"/>
          <w:rtl/>
        </w:rPr>
        <w:t>د. و بد</w:t>
      </w:r>
      <w:r w:rsidR="00446BB7">
        <w:rPr>
          <w:rStyle w:val="1-Char"/>
          <w:rFonts w:hint="cs"/>
          <w:rtl/>
        </w:rPr>
        <w:t>ی</w:t>
      </w:r>
      <w:r w:rsidRPr="007100A7">
        <w:rPr>
          <w:rStyle w:val="1-Char"/>
          <w:rFonts w:hint="cs"/>
          <w:rtl/>
        </w:rPr>
        <w:t>ن ترت</w:t>
      </w:r>
      <w:r w:rsidR="00446BB7">
        <w:rPr>
          <w:rStyle w:val="1-Char"/>
          <w:rFonts w:hint="cs"/>
          <w:rtl/>
        </w:rPr>
        <w:t>ی</w:t>
      </w:r>
      <w:r w:rsidRPr="007100A7">
        <w:rPr>
          <w:rStyle w:val="1-Char"/>
          <w:rFonts w:hint="cs"/>
          <w:rtl/>
        </w:rPr>
        <w:t>ب، رکعت اول را به پا</w:t>
      </w:r>
      <w:r w:rsidR="00446BB7">
        <w:rPr>
          <w:rStyle w:val="1-Char"/>
          <w:rFonts w:hint="cs"/>
          <w:rtl/>
        </w:rPr>
        <w:t>ی</w:t>
      </w:r>
      <w:r w:rsidRPr="007100A7">
        <w:rPr>
          <w:rStyle w:val="1-Char"/>
          <w:rFonts w:hint="cs"/>
          <w:rtl/>
        </w:rPr>
        <w:t>ان رسانده است.</w:t>
      </w:r>
    </w:p>
    <w:p w:rsidR="00E81847" w:rsidRPr="007100A7" w:rsidRDefault="00E81847" w:rsidP="00AF1D25">
      <w:pPr>
        <w:rPr>
          <w:rStyle w:val="1-Char"/>
          <w:rtl/>
        </w:rPr>
      </w:pPr>
      <w:r w:rsidRPr="007100A7">
        <w:rPr>
          <w:rStyle w:val="1-Char"/>
          <w:rFonts w:hint="cs"/>
          <w:rtl/>
        </w:rPr>
        <w:t xml:space="preserve">و چون به رکعت دوم برخاست، به صورت آهسته، </w:t>
      </w:r>
      <w:r w:rsidRPr="007E758B">
        <w:rPr>
          <w:rStyle w:val="5-Char0"/>
          <w:rFonts w:hint="cs"/>
          <w:rtl/>
        </w:rPr>
        <w:t>«بسم الله الرحمن الرحيم»</w:t>
      </w:r>
      <w:r w:rsidRPr="007100A7">
        <w:rPr>
          <w:rStyle w:val="1-Char"/>
          <w:rFonts w:hint="cs"/>
          <w:rtl/>
        </w:rPr>
        <w:t xml:space="preserve"> را بگو</w:t>
      </w:r>
      <w:r w:rsidR="00446BB7">
        <w:rPr>
          <w:rStyle w:val="1-Char"/>
          <w:rFonts w:hint="cs"/>
          <w:rtl/>
        </w:rPr>
        <w:t>ی</w:t>
      </w:r>
      <w:r w:rsidRPr="007100A7">
        <w:rPr>
          <w:rStyle w:val="1-Char"/>
          <w:rFonts w:hint="cs"/>
          <w:rtl/>
        </w:rPr>
        <w:t>د؛ سپس سوره‌</w:t>
      </w:r>
      <w:r w:rsidR="00446BB7">
        <w:rPr>
          <w:rStyle w:val="1-Char"/>
          <w:rFonts w:hint="cs"/>
          <w:rtl/>
        </w:rPr>
        <w:t>ی</w:t>
      </w:r>
      <w:r w:rsidRPr="007100A7">
        <w:rPr>
          <w:rStyle w:val="1-Char"/>
          <w:rFonts w:hint="cs"/>
          <w:rtl/>
        </w:rPr>
        <w:t xml:space="preserve"> فاتحه را همراه با سوره‌ا</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با صدا</w:t>
      </w:r>
      <w:r w:rsidR="00446BB7">
        <w:rPr>
          <w:rStyle w:val="1-Char"/>
          <w:rFonts w:hint="cs"/>
          <w:rtl/>
        </w:rPr>
        <w:t>ی</w:t>
      </w:r>
      <w:r w:rsidRPr="007100A7">
        <w:rPr>
          <w:rStyle w:val="1-Char"/>
          <w:rFonts w:hint="cs"/>
          <w:rtl/>
        </w:rPr>
        <w:t xml:space="preserve"> بلند قرائت کند و چون از قرائت فارغ گرد</w:t>
      </w:r>
      <w:r w:rsidR="00446BB7">
        <w:rPr>
          <w:rStyle w:val="1-Char"/>
          <w:rFonts w:hint="cs"/>
          <w:rtl/>
        </w:rPr>
        <w:t>ی</w:t>
      </w:r>
      <w:r w:rsidRPr="007100A7">
        <w:rPr>
          <w:rStyle w:val="1-Char"/>
          <w:rFonts w:hint="cs"/>
          <w:rtl/>
        </w:rPr>
        <w:t>د، سه بار با صدا</w:t>
      </w:r>
      <w:r w:rsidR="00446BB7">
        <w:rPr>
          <w:rStyle w:val="1-Char"/>
          <w:rFonts w:hint="cs"/>
          <w:rtl/>
        </w:rPr>
        <w:t>ی</w:t>
      </w:r>
      <w:r w:rsidRPr="007100A7">
        <w:rPr>
          <w:rStyle w:val="1-Char"/>
          <w:rFonts w:hint="cs"/>
          <w:rtl/>
        </w:rPr>
        <w:t xml:space="preserve"> بلند </w:t>
      </w:r>
      <w:r w:rsidRPr="007E758B">
        <w:rPr>
          <w:rStyle w:val="5-Char0"/>
          <w:rFonts w:hint="cs"/>
          <w:rtl/>
        </w:rPr>
        <w:t>«الله اکبر»</w:t>
      </w:r>
      <w:r w:rsidRPr="007100A7">
        <w:rPr>
          <w:rStyle w:val="1-Char"/>
          <w:rFonts w:hint="cs"/>
          <w:rtl/>
        </w:rPr>
        <w:t xml:space="preserve"> بگو</w:t>
      </w:r>
      <w:r w:rsidR="00446BB7">
        <w:rPr>
          <w:rStyle w:val="1-Char"/>
          <w:rFonts w:hint="cs"/>
          <w:rtl/>
        </w:rPr>
        <w:t>ی</w:t>
      </w:r>
      <w:r w:rsidRPr="007100A7">
        <w:rPr>
          <w:rStyle w:val="1-Char"/>
          <w:rFonts w:hint="cs"/>
          <w:rtl/>
        </w:rPr>
        <w:t>د و با هر تکب</w:t>
      </w:r>
      <w:r w:rsidR="00446BB7">
        <w:rPr>
          <w:rStyle w:val="1-Char"/>
          <w:rFonts w:hint="cs"/>
          <w:rtl/>
        </w:rPr>
        <w:t>ی</w:t>
      </w:r>
      <w:r w:rsidRPr="007100A7">
        <w:rPr>
          <w:rStyle w:val="1-Char"/>
          <w:rFonts w:hint="cs"/>
          <w:rtl/>
        </w:rPr>
        <w:t>ر، دست‌ها</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ن</w:t>
      </w:r>
      <w:r w:rsidR="00446BB7">
        <w:rPr>
          <w:rStyle w:val="1-Char"/>
          <w:rFonts w:hint="cs"/>
          <w:rtl/>
        </w:rPr>
        <w:t>ی</w:t>
      </w:r>
      <w:r w:rsidRPr="007100A7">
        <w:rPr>
          <w:rStyle w:val="1-Char"/>
          <w:rFonts w:hint="cs"/>
          <w:rtl/>
        </w:rPr>
        <w:t>ز بلند نما</w:t>
      </w:r>
      <w:r w:rsidR="00446BB7">
        <w:rPr>
          <w:rStyle w:val="1-Char"/>
          <w:rFonts w:hint="cs"/>
          <w:rtl/>
        </w:rPr>
        <w:t>ی</w:t>
      </w:r>
      <w:r w:rsidRPr="007100A7">
        <w:rPr>
          <w:rStyle w:val="1-Char"/>
          <w:rFonts w:hint="cs"/>
          <w:rtl/>
        </w:rPr>
        <w:t>د؛ و سپس، تکب</w:t>
      </w:r>
      <w:r w:rsidR="00446BB7">
        <w:rPr>
          <w:rStyle w:val="1-Char"/>
          <w:rFonts w:hint="cs"/>
          <w:rtl/>
        </w:rPr>
        <w:t>ی</w:t>
      </w:r>
      <w:r w:rsidRPr="007100A7">
        <w:rPr>
          <w:rStyle w:val="1-Char"/>
          <w:rFonts w:hint="cs"/>
          <w:rtl/>
        </w:rPr>
        <w:t>ر چهارم را بدون ا</w:t>
      </w:r>
      <w:r w:rsidR="00446BB7">
        <w:rPr>
          <w:rStyle w:val="1-Char"/>
          <w:rFonts w:hint="cs"/>
          <w:rtl/>
        </w:rPr>
        <w:t>ی</w:t>
      </w:r>
      <w:r w:rsidRPr="007100A7">
        <w:rPr>
          <w:rStyle w:val="1-Char"/>
          <w:rFonts w:hint="cs"/>
          <w:rtl/>
        </w:rPr>
        <w:t>ن که دست‌ها</w:t>
      </w:r>
      <w:r w:rsidR="00446BB7">
        <w:rPr>
          <w:rStyle w:val="1-Char"/>
          <w:rFonts w:hint="cs"/>
          <w:rtl/>
        </w:rPr>
        <w:t>ی</w:t>
      </w:r>
      <w:r w:rsidRPr="007100A7">
        <w:rPr>
          <w:rStyle w:val="1-Char"/>
          <w:rFonts w:hint="cs"/>
          <w:rtl/>
        </w:rPr>
        <w:t>ش را بلند کند، بگو</w:t>
      </w:r>
      <w:r w:rsidR="00446BB7">
        <w:rPr>
          <w:rStyle w:val="1-Char"/>
          <w:rFonts w:hint="cs"/>
          <w:rtl/>
        </w:rPr>
        <w:t>ی</w:t>
      </w:r>
      <w:r w:rsidRPr="007100A7">
        <w:rPr>
          <w:rStyle w:val="1-Char"/>
          <w:rFonts w:hint="cs"/>
          <w:rtl/>
        </w:rPr>
        <w:t>د و به رکوع برود و نماز را همانند نمازها</w:t>
      </w:r>
      <w:r w:rsidR="00446BB7">
        <w:rPr>
          <w:rStyle w:val="1-Char"/>
          <w:rFonts w:hint="cs"/>
          <w:rtl/>
        </w:rPr>
        <w:t>ی</w:t>
      </w:r>
      <w:r w:rsidRPr="007100A7">
        <w:rPr>
          <w:rStyle w:val="1-Char"/>
          <w:rFonts w:hint="cs"/>
          <w:rtl/>
        </w:rPr>
        <w:t xml:space="preserve"> روزانه به پا</w:t>
      </w:r>
      <w:r w:rsidR="00446BB7">
        <w:rPr>
          <w:rStyle w:val="1-Char"/>
          <w:rFonts w:hint="cs"/>
          <w:rtl/>
        </w:rPr>
        <w:t>ی</w:t>
      </w:r>
      <w:r w:rsidRPr="007100A7">
        <w:rPr>
          <w:rStyle w:val="1-Char"/>
          <w:rFonts w:hint="cs"/>
          <w:rtl/>
        </w:rPr>
        <w:t>ان برساند؛ ا</w:t>
      </w:r>
      <w:r w:rsidR="00446BB7">
        <w:rPr>
          <w:rStyle w:val="1-Char"/>
          <w:rFonts w:hint="cs"/>
          <w:rtl/>
        </w:rPr>
        <w:t>ی</w:t>
      </w:r>
      <w:r w:rsidRPr="007100A7">
        <w:rPr>
          <w:rStyle w:val="1-Char"/>
          <w:rFonts w:hint="cs"/>
          <w:rtl/>
        </w:rPr>
        <w:t>ن طور که پس از خواندن تشهّد، درود و دعا، به سمت راست و چپ سلام بدهد.</w:t>
      </w:r>
    </w:p>
    <w:p w:rsidR="00E81847" w:rsidRPr="007100A7" w:rsidRDefault="00E81847" w:rsidP="00AF1D25">
      <w:pPr>
        <w:rPr>
          <w:rStyle w:val="1-Char"/>
          <w:rtl/>
        </w:rPr>
      </w:pPr>
      <w:r w:rsidRPr="007100A7">
        <w:rPr>
          <w:rStyle w:val="1-Char"/>
          <w:rFonts w:hint="cs"/>
          <w:rtl/>
        </w:rPr>
        <w:t>ناگفته نماند که دست‌ها با</w:t>
      </w:r>
      <w:r w:rsidR="00446BB7">
        <w:rPr>
          <w:rStyle w:val="1-Char"/>
          <w:rFonts w:hint="cs"/>
          <w:rtl/>
        </w:rPr>
        <w:t>ی</w:t>
      </w:r>
      <w:r w:rsidRPr="007100A7">
        <w:rPr>
          <w:rStyle w:val="1-Char"/>
          <w:rFonts w:hint="cs"/>
          <w:rtl/>
        </w:rPr>
        <w:t>د در تمام</w:t>
      </w:r>
      <w:r w:rsidR="00446BB7">
        <w:rPr>
          <w:rStyle w:val="1-Char"/>
          <w:rFonts w:hint="cs"/>
          <w:rtl/>
        </w:rPr>
        <w:t>ی</w:t>
      </w:r>
      <w:r w:rsidRPr="007100A7">
        <w:rPr>
          <w:rStyle w:val="1-Char"/>
          <w:rFonts w:hint="cs"/>
          <w:rtl/>
        </w:rPr>
        <w:t xml:space="preserve"> تکب</w:t>
      </w:r>
      <w:r w:rsidR="00446BB7">
        <w:rPr>
          <w:rStyle w:val="1-Char"/>
          <w:rFonts w:hint="cs"/>
          <w:rtl/>
        </w:rPr>
        <w:t>ی</w:t>
      </w:r>
      <w:r w:rsidRPr="007100A7">
        <w:rPr>
          <w:rStyle w:val="1-Char"/>
          <w:rFonts w:hint="cs"/>
          <w:rtl/>
        </w:rPr>
        <w:t>رات زوائد، آو</w:t>
      </w:r>
      <w:r w:rsidR="00446BB7">
        <w:rPr>
          <w:rStyle w:val="1-Char"/>
          <w:rFonts w:hint="cs"/>
          <w:rtl/>
        </w:rPr>
        <w:t>ی</w:t>
      </w:r>
      <w:r w:rsidRPr="007100A7">
        <w:rPr>
          <w:rStyle w:val="1-Char"/>
          <w:rFonts w:hint="cs"/>
          <w:rtl/>
        </w:rPr>
        <w:t>زان و رها باشند؛ به جز در رکعت اول پس از گفتن تکب</w:t>
      </w:r>
      <w:r w:rsidR="00446BB7">
        <w:rPr>
          <w:rStyle w:val="1-Char"/>
          <w:rFonts w:hint="cs"/>
          <w:rtl/>
        </w:rPr>
        <w:t>ی</w:t>
      </w:r>
      <w:r w:rsidRPr="007100A7">
        <w:rPr>
          <w:rStyle w:val="1-Char"/>
          <w:rFonts w:hint="cs"/>
          <w:rtl/>
        </w:rPr>
        <w:t>ر سوم؛ که در آنجا دست‌ها با</w:t>
      </w:r>
      <w:r w:rsidR="00446BB7">
        <w:rPr>
          <w:rStyle w:val="1-Char"/>
          <w:rFonts w:hint="cs"/>
          <w:rtl/>
        </w:rPr>
        <w:t>ی</w:t>
      </w:r>
      <w:r w:rsidRPr="007100A7">
        <w:rPr>
          <w:rStyle w:val="1-Char"/>
          <w:rFonts w:hint="cs"/>
          <w:rtl/>
        </w:rPr>
        <w:t>د ز</w:t>
      </w:r>
      <w:r w:rsidR="00446BB7">
        <w:rPr>
          <w:rStyle w:val="1-Char"/>
          <w:rFonts w:hint="cs"/>
          <w:rtl/>
        </w:rPr>
        <w:t>ی</w:t>
      </w:r>
      <w:r w:rsidRPr="007100A7">
        <w:rPr>
          <w:rStyle w:val="1-Char"/>
          <w:rFonts w:hint="cs"/>
          <w:rtl/>
        </w:rPr>
        <w:t>ر ناف نهاده شوند.</w:t>
      </w:r>
    </w:p>
    <w:p w:rsidR="00E81847" w:rsidRPr="007100A7" w:rsidRDefault="00E81847" w:rsidP="00AF1D25">
      <w:pPr>
        <w:rPr>
          <w:rStyle w:val="1-Char"/>
          <w:rtl/>
        </w:rPr>
      </w:pPr>
      <w:r w:rsidRPr="007100A7">
        <w:rPr>
          <w:rStyle w:val="1-Char"/>
          <w:rFonts w:hint="cs"/>
          <w:rtl/>
        </w:rPr>
        <w:t>و مقتد</w:t>
      </w:r>
      <w:r w:rsidR="00446BB7">
        <w:rPr>
          <w:rStyle w:val="1-Char"/>
          <w:rFonts w:hint="cs"/>
          <w:rtl/>
        </w:rPr>
        <w:t>ی</w:t>
      </w:r>
      <w:r w:rsidRPr="007100A7">
        <w:rPr>
          <w:rStyle w:val="1-Char"/>
          <w:rFonts w:hint="cs"/>
          <w:rtl/>
        </w:rPr>
        <w:t>‌ها ن</w:t>
      </w:r>
      <w:r w:rsidR="00446BB7">
        <w:rPr>
          <w:rStyle w:val="1-Char"/>
          <w:rFonts w:hint="cs"/>
          <w:rtl/>
        </w:rPr>
        <w:t>ی</w:t>
      </w:r>
      <w:r w:rsidRPr="007100A7">
        <w:rPr>
          <w:rStyle w:val="1-Char"/>
          <w:rFonts w:hint="cs"/>
          <w:rtl/>
        </w:rPr>
        <w:t>ز در تمام</w:t>
      </w:r>
      <w:r w:rsidR="00446BB7">
        <w:rPr>
          <w:rStyle w:val="1-Char"/>
          <w:rFonts w:hint="cs"/>
          <w:rtl/>
        </w:rPr>
        <w:t>ی</w:t>
      </w:r>
      <w:r w:rsidRPr="007100A7">
        <w:rPr>
          <w:rStyle w:val="1-Char"/>
          <w:rFonts w:hint="cs"/>
          <w:rtl/>
        </w:rPr>
        <w:t xml:space="preserve"> امور با</w:t>
      </w:r>
      <w:r w:rsidR="00446BB7">
        <w:rPr>
          <w:rStyle w:val="1-Char"/>
          <w:rFonts w:hint="cs"/>
          <w:rtl/>
        </w:rPr>
        <w:t>ی</w:t>
      </w:r>
      <w:r w:rsidRPr="007100A7">
        <w:rPr>
          <w:rStyle w:val="1-Char"/>
          <w:rFonts w:hint="cs"/>
          <w:rtl/>
        </w:rPr>
        <w:t>د به امام اقتدا کنند؛ به جز ا</w:t>
      </w:r>
      <w:r w:rsidR="00446BB7">
        <w:rPr>
          <w:rStyle w:val="1-Char"/>
          <w:rFonts w:hint="cs"/>
          <w:rtl/>
        </w:rPr>
        <w:t>ی</w:t>
      </w:r>
      <w:r w:rsidRPr="007100A7">
        <w:rPr>
          <w:rStyle w:val="1-Char"/>
          <w:rFonts w:hint="cs"/>
          <w:rtl/>
        </w:rPr>
        <w:t>ن که مقتد</w:t>
      </w:r>
      <w:r w:rsidR="00446BB7">
        <w:rPr>
          <w:rStyle w:val="1-Char"/>
          <w:rFonts w:hint="cs"/>
          <w:rtl/>
        </w:rPr>
        <w:t>ی</w:t>
      </w:r>
      <w:r w:rsidRPr="007100A7">
        <w:rPr>
          <w:rStyle w:val="1-Char"/>
          <w:rFonts w:hint="cs"/>
          <w:rtl/>
        </w:rPr>
        <w:t xml:space="preserve">‌ها </w:t>
      </w:r>
      <w:r w:rsidRPr="007E758B">
        <w:rPr>
          <w:rStyle w:val="5-Char0"/>
          <w:rFonts w:hint="cs"/>
          <w:rtl/>
        </w:rPr>
        <w:t>«اعوذ بالله من الشيطان الرجيم»</w:t>
      </w:r>
      <w:r w:rsidRPr="007100A7">
        <w:rPr>
          <w:rStyle w:val="1-Char"/>
          <w:rFonts w:hint="cs"/>
          <w:rtl/>
        </w:rPr>
        <w:t xml:space="preserve"> و </w:t>
      </w:r>
      <w:r w:rsidRPr="007E758B">
        <w:rPr>
          <w:rStyle w:val="5-Char0"/>
          <w:rFonts w:hint="cs"/>
          <w:rtl/>
        </w:rPr>
        <w:t>«بسم الله الرحمن الرحيم»</w:t>
      </w:r>
      <w:r w:rsidRPr="007100A7">
        <w:rPr>
          <w:rStyle w:val="1-Char"/>
          <w:rFonts w:hint="cs"/>
          <w:rtl/>
        </w:rPr>
        <w:t xml:space="preserve"> و قرائت را نخوانند؛ و همچن</w:t>
      </w:r>
      <w:r w:rsidR="00446BB7">
        <w:rPr>
          <w:rStyle w:val="1-Char"/>
          <w:rFonts w:hint="cs"/>
          <w:rtl/>
        </w:rPr>
        <w:t>ی</w:t>
      </w:r>
      <w:r w:rsidRPr="007100A7">
        <w:rPr>
          <w:rStyle w:val="1-Char"/>
          <w:rFonts w:hint="cs"/>
          <w:rtl/>
        </w:rPr>
        <w:t>ن تکب</w:t>
      </w:r>
      <w:r w:rsidR="00446BB7">
        <w:rPr>
          <w:rStyle w:val="1-Char"/>
          <w:rFonts w:hint="cs"/>
          <w:rtl/>
        </w:rPr>
        <w:t>ی</w:t>
      </w:r>
      <w:r w:rsidRPr="007100A7">
        <w:rPr>
          <w:rStyle w:val="1-Char"/>
          <w:rFonts w:hint="cs"/>
          <w:rtl/>
        </w:rPr>
        <w:t>رات را با صدا</w:t>
      </w:r>
      <w:r w:rsidR="00446BB7">
        <w:rPr>
          <w:rStyle w:val="1-Char"/>
          <w:rFonts w:hint="cs"/>
          <w:rtl/>
        </w:rPr>
        <w:t>ی</w:t>
      </w:r>
      <w:r w:rsidRPr="007100A7">
        <w:rPr>
          <w:rStyle w:val="1-Char"/>
          <w:rFonts w:hint="cs"/>
          <w:rtl/>
        </w:rPr>
        <w:t xml:space="preserve"> بلند نگو</w:t>
      </w:r>
      <w:r w:rsidR="00446BB7">
        <w:rPr>
          <w:rStyle w:val="1-Char"/>
          <w:rFonts w:hint="cs"/>
          <w:rtl/>
        </w:rPr>
        <w:t>ی</w:t>
      </w:r>
      <w:r w:rsidRPr="007100A7">
        <w:rPr>
          <w:rStyle w:val="1-Char"/>
          <w:rFonts w:hint="cs"/>
          <w:rtl/>
        </w:rPr>
        <w:t>ند، بلکه</w:t>
      </w:r>
      <w:r w:rsidR="000751A8">
        <w:rPr>
          <w:rStyle w:val="1-Char"/>
          <w:rFonts w:hint="cs"/>
          <w:rtl/>
        </w:rPr>
        <w:t xml:space="preserve"> آن‌ها </w:t>
      </w:r>
      <w:r w:rsidRPr="007100A7">
        <w:rPr>
          <w:rStyle w:val="1-Char"/>
          <w:rFonts w:hint="cs"/>
          <w:rtl/>
        </w:rPr>
        <w:t>را با آهستگ</w:t>
      </w:r>
      <w:r w:rsidR="00446BB7">
        <w:rPr>
          <w:rStyle w:val="1-Char"/>
          <w:rFonts w:hint="cs"/>
          <w:rtl/>
        </w:rPr>
        <w:t>ی</w:t>
      </w:r>
      <w:r w:rsidRPr="007100A7">
        <w:rPr>
          <w:rStyle w:val="1-Char"/>
          <w:rFonts w:hint="cs"/>
          <w:rtl/>
        </w:rPr>
        <w:t xml:space="preserve"> بخوانند.</w:t>
      </w:r>
    </w:p>
    <w:p w:rsidR="00E81847" w:rsidRPr="007100A7" w:rsidRDefault="00E81847" w:rsidP="00AF1D25">
      <w:pPr>
        <w:rPr>
          <w:rStyle w:val="1-Char"/>
          <w:rtl/>
        </w:rPr>
      </w:pPr>
      <w:r w:rsidRPr="007100A7">
        <w:rPr>
          <w:rStyle w:val="1-Char"/>
          <w:rFonts w:hint="cs"/>
          <w:rtl/>
        </w:rPr>
        <w:t>و پس از گزاردن نمازها</w:t>
      </w:r>
      <w:r w:rsidR="00446BB7">
        <w:rPr>
          <w:rStyle w:val="1-Char"/>
          <w:rFonts w:hint="cs"/>
          <w:rtl/>
        </w:rPr>
        <w:t>ی</w:t>
      </w:r>
      <w:r w:rsidRPr="007100A7">
        <w:rPr>
          <w:rStyle w:val="1-Char"/>
          <w:rFonts w:hint="cs"/>
          <w:rtl/>
        </w:rPr>
        <w:t xml:space="preserve"> ع</w:t>
      </w:r>
      <w:r w:rsidR="00446BB7">
        <w:rPr>
          <w:rStyle w:val="1-Char"/>
          <w:rFonts w:hint="cs"/>
          <w:rtl/>
        </w:rPr>
        <w:t>ی</w:t>
      </w:r>
      <w:r w:rsidRPr="007100A7">
        <w:rPr>
          <w:rStyle w:val="1-Char"/>
          <w:rFonts w:hint="cs"/>
          <w:rtl/>
        </w:rPr>
        <w:t>د فطر ع</w:t>
      </w:r>
      <w:r w:rsidR="00446BB7">
        <w:rPr>
          <w:rStyle w:val="1-Char"/>
          <w:rFonts w:hint="cs"/>
          <w:rtl/>
        </w:rPr>
        <w:t>ی</w:t>
      </w:r>
      <w:r w:rsidRPr="007100A7">
        <w:rPr>
          <w:rStyle w:val="1-Char"/>
          <w:rFonts w:hint="cs"/>
          <w:rtl/>
        </w:rPr>
        <w:t>د قربان، ا</w:t>
      </w:r>
      <w:r w:rsidR="00446BB7">
        <w:rPr>
          <w:rStyle w:val="1-Char"/>
          <w:rFonts w:hint="cs"/>
          <w:rtl/>
        </w:rPr>
        <w:t>ی</w:t>
      </w:r>
      <w:r w:rsidRPr="007100A7">
        <w:rPr>
          <w:rStyle w:val="1-Char"/>
          <w:rFonts w:hint="cs"/>
          <w:rtl/>
        </w:rPr>
        <w:t>راد دو خطبه سنّت است؛ از ا</w:t>
      </w:r>
      <w:r w:rsidR="00446BB7">
        <w:rPr>
          <w:rStyle w:val="1-Char"/>
          <w:rFonts w:hint="cs"/>
          <w:rtl/>
        </w:rPr>
        <w:t>ی</w:t>
      </w:r>
      <w:r w:rsidRPr="007100A7">
        <w:rPr>
          <w:rStyle w:val="1-Char"/>
          <w:rFonts w:hint="cs"/>
          <w:rtl/>
        </w:rPr>
        <w:t>ن رو، امام به ا</w:t>
      </w:r>
      <w:r w:rsidR="00446BB7">
        <w:rPr>
          <w:rStyle w:val="1-Char"/>
          <w:rFonts w:hint="cs"/>
          <w:rtl/>
        </w:rPr>
        <w:t>ی</w:t>
      </w:r>
      <w:r w:rsidRPr="007100A7">
        <w:rPr>
          <w:rStyle w:val="1-Char"/>
          <w:rFonts w:hint="cs"/>
          <w:rtl/>
        </w:rPr>
        <w:t>راد خطبه بپردازد و در ضمن ا</w:t>
      </w:r>
      <w:r w:rsidR="00446BB7">
        <w:rPr>
          <w:rStyle w:val="1-Char"/>
          <w:rFonts w:hint="cs"/>
          <w:rtl/>
        </w:rPr>
        <w:t>ی</w:t>
      </w:r>
      <w:r w:rsidRPr="007100A7">
        <w:rPr>
          <w:rStyle w:val="1-Char"/>
          <w:rFonts w:hint="cs"/>
          <w:rtl/>
        </w:rPr>
        <w:t>راد دو خطبه، مردم را به احکام و مسائل ع</w:t>
      </w:r>
      <w:r w:rsidR="00446BB7">
        <w:rPr>
          <w:rStyle w:val="1-Char"/>
          <w:rFonts w:hint="cs"/>
          <w:rtl/>
        </w:rPr>
        <w:t>ی</w:t>
      </w:r>
      <w:r w:rsidRPr="007100A7">
        <w:rPr>
          <w:rStyle w:val="1-Char"/>
          <w:rFonts w:hint="cs"/>
          <w:rtl/>
        </w:rPr>
        <w:t>د، مانند: صدقه‌</w:t>
      </w:r>
      <w:r w:rsidR="00446BB7">
        <w:rPr>
          <w:rStyle w:val="1-Char"/>
          <w:rFonts w:hint="cs"/>
          <w:rtl/>
        </w:rPr>
        <w:t>ی</w:t>
      </w:r>
      <w:r w:rsidRPr="007100A7">
        <w:rPr>
          <w:rStyle w:val="1-Char"/>
          <w:rFonts w:hint="cs"/>
          <w:rtl/>
        </w:rPr>
        <w:t xml:space="preserve"> فطر در ع</w:t>
      </w:r>
      <w:r w:rsidR="00446BB7">
        <w:rPr>
          <w:rStyle w:val="1-Char"/>
          <w:rFonts w:hint="cs"/>
          <w:rtl/>
        </w:rPr>
        <w:t>ی</w:t>
      </w:r>
      <w:r w:rsidRPr="007100A7">
        <w:rPr>
          <w:rStyle w:val="1-Char"/>
          <w:rFonts w:hint="cs"/>
          <w:rtl/>
        </w:rPr>
        <w:t>د فطر و احکام و مسائل قربان</w:t>
      </w:r>
      <w:r w:rsidR="00446BB7">
        <w:rPr>
          <w:rStyle w:val="1-Char"/>
          <w:rFonts w:hint="cs"/>
          <w:rtl/>
        </w:rPr>
        <w:t>ی</w:t>
      </w:r>
      <w:r w:rsidRPr="007100A7">
        <w:rPr>
          <w:rStyle w:val="1-Char"/>
          <w:rFonts w:hint="cs"/>
          <w:rtl/>
        </w:rPr>
        <w:t xml:space="preserve"> و تکب</w:t>
      </w:r>
      <w:r w:rsidR="00446BB7">
        <w:rPr>
          <w:rStyle w:val="1-Char"/>
          <w:rFonts w:hint="cs"/>
          <w:rtl/>
        </w:rPr>
        <w:t>ی</w:t>
      </w:r>
      <w:r w:rsidRPr="007100A7">
        <w:rPr>
          <w:rStyle w:val="1-Char"/>
          <w:rFonts w:hint="cs"/>
          <w:rtl/>
        </w:rPr>
        <w:t>رات تشر</w:t>
      </w:r>
      <w:r w:rsidR="00446BB7">
        <w:rPr>
          <w:rStyle w:val="1-Char"/>
          <w:rFonts w:hint="cs"/>
          <w:rtl/>
        </w:rPr>
        <w:t>ی</w:t>
      </w:r>
      <w:r w:rsidRPr="007100A7">
        <w:rPr>
          <w:rStyle w:val="1-Char"/>
          <w:rFonts w:hint="cs"/>
          <w:rtl/>
        </w:rPr>
        <w:t>ق در خطبه‌</w:t>
      </w:r>
      <w:r w:rsidR="00446BB7">
        <w:rPr>
          <w:rStyle w:val="1-Char"/>
          <w:rFonts w:hint="cs"/>
          <w:rtl/>
        </w:rPr>
        <w:t>ی</w:t>
      </w:r>
      <w:r w:rsidRPr="007100A7">
        <w:rPr>
          <w:rStyle w:val="1-Char"/>
          <w:rFonts w:hint="cs"/>
          <w:rtl/>
        </w:rPr>
        <w:t xml:space="preserve"> نماز ع</w:t>
      </w:r>
      <w:r w:rsidR="00446BB7">
        <w:rPr>
          <w:rStyle w:val="1-Char"/>
          <w:rFonts w:hint="cs"/>
          <w:rtl/>
        </w:rPr>
        <w:t>ی</w:t>
      </w:r>
      <w:r w:rsidRPr="007100A7">
        <w:rPr>
          <w:rStyle w:val="1-Char"/>
          <w:rFonts w:hint="cs"/>
          <w:rtl/>
        </w:rPr>
        <w:t>د قربان، راهنما</w:t>
      </w:r>
      <w:r w:rsidR="00446BB7">
        <w:rPr>
          <w:rStyle w:val="1-Char"/>
          <w:rFonts w:hint="cs"/>
          <w:rtl/>
        </w:rPr>
        <w:t>یی</w:t>
      </w:r>
      <w:r w:rsidRPr="007100A7">
        <w:rPr>
          <w:rStyle w:val="1-Char"/>
          <w:rFonts w:hint="cs"/>
          <w:rtl/>
        </w:rPr>
        <w:t xml:space="preserve"> و ارشاد نما</w:t>
      </w:r>
      <w:r w:rsidR="00446BB7">
        <w:rPr>
          <w:rStyle w:val="1-Char"/>
          <w:rFonts w:hint="cs"/>
          <w:rtl/>
        </w:rPr>
        <w:t>ی</w:t>
      </w:r>
      <w:r w:rsidRPr="007100A7">
        <w:rPr>
          <w:rStyle w:val="1-Char"/>
          <w:rFonts w:hint="cs"/>
          <w:rtl/>
        </w:rPr>
        <w:t>د. و خطبه‌ها</w:t>
      </w:r>
      <w:r w:rsidR="00446BB7">
        <w:rPr>
          <w:rStyle w:val="1-Char"/>
          <w:rFonts w:hint="cs"/>
          <w:rtl/>
        </w:rPr>
        <w:t>ی</w:t>
      </w:r>
      <w:r w:rsidRPr="007100A7">
        <w:rPr>
          <w:rStyle w:val="1-Char"/>
          <w:rFonts w:hint="cs"/>
          <w:rtl/>
        </w:rPr>
        <w:t xml:space="preserve"> نماز ع</w:t>
      </w:r>
      <w:r w:rsidR="00446BB7">
        <w:rPr>
          <w:rStyle w:val="1-Char"/>
          <w:rFonts w:hint="cs"/>
          <w:rtl/>
        </w:rPr>
        <w:t>ی</w:t>
      </w:r>
      <w:r w:rsidRPr="007100A7">
        <w:rPr>
          <w:rStyle w:val="1-Char"/>
          <w:rFonts w:hint="cs"/>
          <w:rtl/>
        </w:rPr>
        <w:t>د فطر و نماز ع</w:t>
      </w:r>
      <w:r w:rsidR="00446BB7">
        <w:rPr>
          <w:rStyle w:val="1-Char"/>
          <w:rFonts w:hint="cs"/>
          <w:rtl/>
        </w:rPr>
        <w:t>ی</w:t>
      </w:r>
      <w:r w:rsidRPr="007100A7">
        <w:rPr>
          <w:rStyle w:val="1-Char"/>
          <w:rFonts w:hint="cs"/>
          <w:rtl/>
        </w:rPr>
        <w:t>د قربان، سنّت است که پس از نمازها</w:t>
      </w:r>
      <w:r w:rsidR="00446BB7">
        <w:rPr>
          <w:rStyle w:val="1-Char"/>
          <w:rFonts w:hint="cs"/>
          <w:rtl/>
        </w:rPr>
        <w:t>ی</w:t>
      </w:r>
      <w:r w:rsidRPr="007100A7">
        <w:rPr>
          <w:rStyle w:val="1-Char"/>
          <w:rFonts w:hint="cs"/>
          <w:rtl/>
        </w:rPr>
        <w:t xml:space="preserve"> ع</w:t>
      </w:r>
      <w:r w:rsidR="00446BB7">
        <w:rPr>
          <w:rStyle w:val="1-Char"/>
          <w:rFonts w:hint="cs"/>
          <w:rtl/>
        </w:rPr>
        <w:t>ی</w:t>
      </w:r>
      <w:r w:rsidRPr="007100A7">
        <w:rPr>
          <w:rStyle w:val="1-Char"/>
          <w:rFonts w:hint="cs"/>
          <w:rtl/>
        </w:rPr>
        <w:t>د، ا</w:t>
      </w:r>
      <w:r w:rsidR="00446BB7">
        <w:rPr>
          <w:rStyle w:val="1-Char"/>
          <w:rFonts w:hint="cs"/>
          <w:rtl/>
        </w:rPr>
        <w:t>ی</w:t>
      </w:r>
      <w:r w:rsidRPr="007100A7">
        <w:rPr>
          <w:rStyle w:val="1-Char"/>
          <w:rFonts w:hint="cs"/>
          <w:rtl/>
        </w:rPr>
        <w:t>راد گردد. و گوش فرادادن و خاموش</w:t>
      </w:r>
      <w:r w:rsidR="00446BB7">
        <w:rPr>
          <w:rStyle w:val="1-Char"/>
          <w:rFonts w:hint="cs"/>
          <w:rtl/>
        </w:rPr>
        <w:t>ی</w:t>
      </w:r>
      <w:r w:rsidRPr="007100A7">
        <w:rPr>
          <w:rStyle w:val="1-Char"/>
          <w:rFonts w:hint="cs"/>
          <w:rtl/>
        </w:rPr>
        <w:t xml:space="preserve"> گز</w:t>
      </w:r>
      <w:r w:rsidR="00446BB7">
        <w:rPr>
          <w:rStyle w:val="1-Char"/>
          <w:rFonts w:hint="cs"/>
          <w:rtl/>
        </w:rPr>
        <w:t>ی</w:t>
      </w:r>
      <w:r w:rsidRPr="007100A7">
        <w:rPr>
          <w:rStyle w:val="1-Char"/>
          <w:rFonts w:hint="cs"/>
          <w:rtl/>
        </w:rPr>
        <w:t>دن به هنگام ا</w:t>
      </w:r>
      <w:r w:rsidR="00446BB7">
        <w:rPr>
          <w:rStyle w:val="1-Char"/>
          <w:rFonts w:hint="cs"/>
          <w:rtl/>
        </w:rPr>
        <w:t>ی</w:t>
      </w:r>
      <w:r w:rsidRPr="007100A7">
        <w:rPr>
          <w:rStyle w:val="1-Char"/>
          <w:rFonts w:hint="cs"/>
          <w:rtl/>
        </w:rPr>
        <w:t>راد هر خطبه‌ا</w:t>
      </w:r>
      <w:r w:rsidR="00446BB7">
        <w:rPr>
          <w:rStyle w:val="1-Char"/>
          <w:rFonts w:hint="cs"/>
          <w:rtl/>
        </w:rPr>
        <w:t>ی</w:t>
      </w:r>
      <w:r w:rsidRPr="007100A7">
        <w:rPr>
          <w:rStyle w:val="1-Char"/>
          <w:rFonts w:hint="cs"/>
          <w:rtl/>
        </w:rPr>
        <w:t xml:space="preserve"> واجب است؛ و فرق</w:t>
      </w:r>
      <w:r w:rsidR="00446BB7">
        <w:rPr>
          <w:rStyle w:val="1-Char"/>
          <w:rFonts w:hint="cs"/>
          <w:rtl/>
        </w:rPr>
        <w:t>ی</w:t>
      </w:r>
      <w:r w:rsidRPr="007100A7">
        <w:rPr>
          <w:rStyle w:val="1-Char"/>
          <w:rFonts w:hint="cs"/>
          <w:rtl/>
        </w:rPr>
        <w:t xml:space="preserve"> نم</w:t>
      </w:r>
      <w:r w:rsidR="00446BB7">
        <w:rPr>
          <w:rStyle w:val="1-Char"/>
          <w:rFonts w:hint="cs"/>
          <w:rtl/>
        </w:rPr>
        <w:t>ی</w:t>
      </w:r>
      <w:r w:rsidRPr="007100A7">
        <w:rPr>
          <w:rStyle w:val="1-Char"/>
          <w:rFonts w:hint="cs"/>
          <w:rtl/>
        </w:rPr>
        <w:t>‌کند که ا</w:t>
      </w:r>
      <w:r w:rsidR="00446BB7">
        <w:rPr>
          <w:rStyle w:val="1-Char"/>
          <w:rFonts w:hint="cs"/>
          <w:rtl/>
        </w:rPr>
        <w:t>ی</w:t>
      </w:r>
      <w:r w:rsidRPr="007100A7">
        <w:rPr>
          <w:rStyle w:val="1-Char"/>
          <w:rFonts w:hint="cs"/>
          <w:rtl/>
        </w:rPr>
        <w:t>ن خطبه، «</w:t>
      </w:r>
      <w:r w:rsidRPr="00FE6406">
        <w:rPr>
          <w:rStyle w:val="9-Char"/>
          <w:rFonts w:eastAsia="Batang" w:hint="cs"/>
          <w:rtl/>
        </w:rPr>
        <w:t>خطبه‌</w:t>
      </w:r>
      <w:r w:rsidR="00446BB7">
        <w:rPr>
          <w:rStyle w:val="9-Char"/>
          <w:rFonts w:eastAsia="Batang" w:hint="cs"/>
          <w:rtl/>
        </w:rPr>
        <w:t>ی</w:t>
      </w:r>
      <w:r w:rsidRPr="00FE6406">
        <w:rPr>
          <w:rStyle w:val="9-Char"/>
          <w:rFonts w:eastAsia="Batang" w:hint="cs"/>
          <w:rtl/>
        </w:rPr>
        <w:t xml:space="preserve"> جمعه</w:t>
      </w:r>
      <w:r w:rsidRPr="007100A7">
        <w:rPr>
          <w:rStyle w:val="1-Char"/>
          <w:rFonts w:hint="cs"/>
          <w:rtl/>
        </w:rPr>
        <w:t xml:space="preserve">» باشد </w:t>
      </w:r>
      <w:r w:rsidR="00446BB7">
        <w:rPr>
          <w:rStyle w:val="1-Char"/>
          <w:rFonts w:hint="cs"/>
          <w:rtl/>
        </w:rPr>
        <w:t>ی</w:t>
      </w:r>
      <w:r w:rsidRPr="007100A7">
        <w:rPr>
          <w:rStyle w:val="1-Char"/>
          <w:rFonts w:hint="cs"/>
          <w:rtl/>
        </w:rPr>
        <w:t>ا «</w:t>
      </w:r>
      <w:r w:rsidRPr="00FE6406">
        <w:rPr>
          <w:rStyle w:val="9-Char"/>
          <w:rFonts w:eastAsia="Batang" w:hint="cs"/>
          <w:rtl/>
        </w:rPr>
        <w:t>خطبه‌</w:t>
      </w:r>
      <w:r w:rsidR="00446BB7">
        <w:rPr>
          <w:rStyle w:val="9-Char"/>
          <w:rFonts w:eastAsia="Batang" w:hint="cs"/>
          <w:rtl/>
        </w:rPr>
        <w:t>ی</w:t>
      </w:r>
      <w:r w:rsidRPr="00FE6406">
        <w:rPr>
          <w:rStyle w:val="9-Char"/>
          <w:rFonts w:eastAsia="Batang" w:hint="cs"/>
          <w:rtl/>
        </w:rPr>
        <w:t xml:space="preserve"> ع</w:t>
      </w:r>
      <w:r w:rsidR="00446BB7">
        <w:rPr>
          <w:rStyle w:val="9-Char"/>
          <w:rFonts w:eastAsia="Batang" w:hint="cs"/>
          <w:rtl/>
        </w:rPr>
        <w:t>ی</w:t>
      </w:r>
      <w:r w:rsidRPr="00FE6406">
        <w:rPr>
          <w:rStyle w:val="9-Char"/>
          <w:rFonts w:eastAsia="Batang" w:hint="cs"/>
          <w:rtl/>
        </w:rPr>
        <w:t>د</w:t>
      </w:r>
      <w:r w:rsidRPr="007100A7">
        <w:rPr>
          <w:rStyle w:val="1-Char"/>
          <w:rFonts w:hint="cs"/>
          <w:rtl/>
        </w:rPr>
        <w:t>».]</w:t>
      </w:r>
    </w:p>
    <w:p w:rsidR="00E81847" w:rsidRPr="007100A7" w:rsidRDefault="00E81847" w:rsidP="00AF1D25">
      <w:pPr>
        <w:rPr>
          <w:rStyle w:val="1-Char"/>
          <w:rtl/>
        </w:rPr>
      </w:pPr>
      <w:r w:rsidRPr="007100A7">
        <w:rPr>
          <w:rStyle w:val="1-Char"/>
          <w:rFonts w:hint="cs"/>
          <w:rtl/>
        </w:rPr>
        <w:t>و کس</w:t>
      </w:r>
      <w:r w:rsidR="00446BB7">
        <w:rPr>
          <w:rStyle w:val="1-Char"/>
          <w:rFonts w:hint="cs"/>
          <w:rtl/>
        </w:rPr>
        <w:t>ی</w:t>
      </w:r>
      <w:r w:rsidRPr="007100A7">
        <w:rPr>
          <w:rStyle w:val="1-Char"/>
          <w:rFonts w:hint="cs"/>
          <w:rtl/>
        </w:rPr>
        <w:t xml:space="preserve"> که نماز ع</w:t>
      </w:r>
      <w:r w:rsidR="00446BB7">
        <w:rPr>
          <w:rStyle w:val="1-Char"/>
          <w:rFonts w:hint="cs"/>
          <w:rtl/>
        </w:rPr>
        <w:t>ی</w:t>
      </w:r>
      <w:r w:rsidRPr="007100A7">
        <w:rPr>
          <w:rStyle w:val="1-Char"/>
          <w:rFonts w:hint="cs"/>
          <w:rtl/>
        </w:rPr>
        <w:t>د</w:t>
      </w:r>
      <w:r w:rsidR="00446BB7">
        <w:rPr>
          <w:rStyle w:val="1-Char"/>
          <w:rFonts w:hint="cs"/>
          <w:rtl/>
        </w:rPr>
        <w:t>ی</w:t>
      </w:r>
      <w:r w:rsidRPr="007100A7">
        <w:rPr>
          <w:rStyle w:val="1-Char"/>
          <w:rFonts w:hint="cs"/>
          <w:rtl/>
        </w:rPr>
        <w:t>ن با امام، از و</w:t>
      </w:r>
      <w:r w:rsidR="00446BB7">
        <w:rPr>
          <w:rStyle w:val="1-Char"/>
          <w:rFonts w:hint="cs"/>
          <w:rtl/>
        </w:rPr>
        <w:t>ی</w:t>
      </w:r>
      <w:r w:rsidRPr="007100A7">
        <w:rPr>
          <w:rStyle w:val="1-Char"/>
          <w:rFonts w:hint="cs"/>
          <w:rtl/>
        </w:rPr>
        <w:t xml:space="preserve"> فوت شده است، آن را قضا ن</w:t>
      </w:r>
      <w:r w:rsidR="00446BB7">
        <w:rPr>
          <w:rStyle w:val="1-Char"/>
          <w:rFonts w:hint="cs"/>
          <w:rtl/>
        </w:rPr>
        <w:t>ی</w:t>
      </w:r>
      <w:r w:rsidRPr="007100A7">
        <w:rPr>
          <w:rStyle w:val="1-Char"/>
          <w:rFonts w:hint="cs"/>
          <w:rtl/>
        </w:rPr>
        <w:t>اورد؛ [ز</w:t>
      </w:r>
      <w:r w:rsidR="00446BB7">
        <w:rPr>
          <w:rStyle w:val="1-Char"/>
          <w:rFonts w:hint="cs"/>
          <w:rtl/>
        </w:rPr>
        <w:t>ی</w:t>
      </w:r>
      <w:r w:rsidRPr="007100A7">
        <w:rPr>
          <w:rStyle w:val="1-Char"/>
          <w:rFonts w:hint="cs"/>
          <w:rtl/>
        </w:rPr>
        <w:t>را که گزاردن نماز ع</w:t>
      </w:r>
      <w:r w:rsidR="00446BB7">
        <w:rPr>
          <w:rStyle w:val="1-Char"/>
          <w:rFonts w:hint="cs"/>
          <w:rtl/>
        </w:rPr>
        <w:t>ی</w:t>
      </w:r>
      <w:r w:rsidRPr="007100A7">
        <w:rPr>
          <w:rStyle w:val="1-Char"/>
          <w:rFonts w:hint="cs"/>
          <w:rtl/>
        </w:rPr>
        <w:t>د</w:t>
      </w:r>
      <w:r w:rsidR="00446BB7">
        <w:rPr>
          <w:rStyle w:val="1-Char"/>
          <w:rFonts w:hint="cs"/>
          <w:rtl/>
        </w:rPr>
        <w:t>ی</w:t>
      </w:r>
      <w:r w:rsidRPr="007100A7">
        <w:rPr>
          <w:rStyle w:val="1-Char"/>
          <w:rFonts w:hint="cs"/>
          <w:rtl/>
        </w:rPr>
        <w:t>ن، بدون جماعت صح</w:t>
      </w:r>
      <w:r w:rsidR="00446BB7">
        <w:rPr>
          <w:rStyle w:val="1-Char"/>
          <w:rFonts w:hint="cs"/>
          <w:rtl/>
        </w:rPr>
        <w:t>ی</w:t>
      </w:r>
      <w:r w:rsidRPr="007100A7">
        <w:rPr>
          <w:rStyle w:val="1-Char"/>
          <w:rFonts w:hint="cs"/>
          <w:rtl/>
        </w:rPr>
        <w:t>ح نم</w:t>
      </w:r>
      <w:r w:rsidR="00446BB7">
        <w:rPr>
          <w:rStyle w:val="1-Char"/>
          <w:rFonts w:hint="cs"/>
          <w:rtl/>
        </w:rPr>
        <w:t>ی</w:t>
      </w:r>
      <w:r w:rsidRPr="007100A7">
        <w:rPr>
          <w:rStyle w:val="1-Char"/>
          <w:rFonts w:hint="cs"/>
          <w:rtl/>
        </w:rPr>
        <w:t>‌باشد.] و در صورت وجود عذر، نماز ع</w:t>
      </w:r>
      <w:r w:rsidR="00446BB7">
        <w:rPr>
          <w:rStyle w:val="1-Char"/>
          <w:rFonts w:hint="cs"/>
          <w:rtl/>
        </w:rPr>
        <w:t>ی</w:t>
      </w:r>
      <w:r w:rsidRPr="007100A7">
        <w:rPr>
          <w:rStyle w:val="1-Char"/>
          <w:rFonts w:hint="cs"/>
          <w:rtl/>
        </w:rPr>
        <w:t>د فطر، تنها تا فردا</w:t>
      </w:r>
      <w:r w:rsidR="00446BB7">
        <w:rPr>
          <w:rStyle w:val="1-Char"/>
          <w:rFonts w:hint="cs"/>
          <w:rtl/>
        </w:rPr>
        <w:t>ی</w:t>
      </w:r>
      <w:r w:rsidRPr="007100A7">
        <w:rPr>
          <w:rStyle w:val="1-Char"/>
          <w:rFonts w:hint="cs"/>
          <w:rtl/>
        </w:rPr>
        <w:t xml:space="preserve"> آن به تأخ</w:t>
      </w:r>
      <w:r w:rsidR="00446BB7">
        <w:rPr>
          <w:rStyle w:val="1-Char"/>
          <w:rFonts w:hint="cs"/>
          <w:rtl/>
        </w:rPr>
        <w:t>ی</w:t>
      </w:r>
      <w:r w:rsidRPr="007100A7">
        <w:rPr>
          <w:rStyle w:val="1-Char"/>
          <w:rFonts w:hint="cs"/>
          <w:rtl/>
        </w:rPr>
        <w:t>ر انداخته م</w:t>
      </w:r>
      <w:r w:rsidR="00446BB7">
        <w:rPr>
          <w:rStyle w:val="1-Char"/>
          <w:rFonts w:hint="cs"/>
          <w:rtl/>
        </w:rPr>
        <w:t>ی</w:t>
      </w:r>
      <w:r w:rsidRPr="007100A7">
        <w:rPr>
          <w:rStyle w:val="1-Char"/>
          <w:rFonts w:hint="cs"/>
          <w:rtl/>
        </w:rPr>
        <w:t>‌شود. [به تعب</w:t>
      </w:r>
      <w:r w:rsidR="00446BB7">
        <w:rPr>
          <w:rStyle w:val="1-Char"/>
          <w:rFonts w:hint="cs"/>
          <w:rtl/>
        </w:rPr>
        <w:t>ی</w:t>
      </w:r>
      <w:r w:rsidRPr="007100A7">
        <w:rPr>
          <w:rStyle w:val="1-Char"/>
          <w:rFonts w:hint="cs"/>
          <w:rtl/>
        </w:rPr>
        <w:t>ر</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 xml:space="preserve">گر، اگر </w:t>
      </w:r>
      <w:r w:rsidR="00AF17B9">
        <w:rPr>
          <w:rStyle w:val="1-Char"/>
          <w:rFonts w:hint="cs"/>
          <w:rtl/>
        </w:rPr>
        <w:t>چنان‌چه</w:t>
      </w:r>
      <w:r w:rsidRPr="007100A7">
        <w:rPr>
          <w:rStyle w:val="1-Char"/>
          <w:rFonts w:hint="cs"/>
          <w:rtl/>
        </w:rPr>
        <w:t xml:space="preserve"> هلال ع</w:t>
      </w:r>
      <w:r w:rsidR="00446BB7">
        <w:rPr>
          <w:rStyle w:val="1-Char"/>
          <w:rFonts w:hint="cs"/>
          <w:rtl/>
        </w:rPr>
        <w:t>ی</w:t>
      </w:r>
      <w:r w:rsidRPr="007100A7">
        <w:rPr>
          <w:rStyle w:val="1-Char"/>
          <w:rFonts w:hint="cs"/>
          <w:rtl/>
        </w:rPr>
        <w:t>د فطر، بر مردم به جهت ابر</w:t>
      </w:r>
      <w:r w:rsidR="00446BB7">
        <w:rPr>
          <w:rStyle w:val="1-Char"/>
          <w:rFonts w:hint="cs"/>
          <w:rtl/>
        </w:rPr>
        <w:t>ی</w:t>
      </w:r>
      <w:r w:rsidRPr="007100A7">
        <w:rPr>
          <w:rStyle w:val="1-Char"/>
          <w:rFonts w:hint="cs"/>
          <w:rtl/>
        </w:rPr>
        <w:t xml:space="preserve"> بودن هوا </w:t>
      </w:r>
      <w:r w:rsidR="00446BB7">
        <w:rPr>
          <w:rStyle w:val="1-Char"/>
          <w:rFonts w:hint="cs"/>
          <w:rtl/>
        </w:rPr>
        <w:t>ی</w:t>
      </w:r>
      <w:r w:rsidRPr="007100A7">
        <w:rPr>
          <w:rStyle w:val="1-Char"/>
          <w:rFonts w:hint="cs"/>
          <w:rtl/>
        </w:rPr>
        <w:t>ا علّت</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مخف</w:t>
      </w:r>
      <w:r w:rsidR="00446BB7">
        <w:rPr>
          <w:rStyle w:val="1-Char"/>
          <w:rFonts w:hint="cs"/>
          <w:rtl/>
        </w:rPr>
        <w:t>ی</w:t>
      </w:r>
      <w:r w:rsidRPr="007100A7">
        <w:rPr>
          <w:rStyle w:val="1-Char"/>
          <w:rFonts w:hint="cs"/>
          <w:rtl/>
        </w:rPr>
        <w:t xml:space="preserve"> و پوش</w:t>
      </w:r>
      <w:r w:rsidR="00446BB7">
        <w:rPr>
          <w:rStyle w:val="1-Char"/>
          <w:rFonts w:hint="cs"/>
          <w:rtl/>
        </w:rPr>
        <w:t>ی</w:t>
      </w:r>
      <w:r w:rsidRPr="007100A7">
        <w:rPr>
          <w:rStyle w:val="1-Char"/>
          <w:rFonts w:hint="cs"/>
          <w:rtl/>
        </w:rPr>
        <w:t>ده ماند؛ و پس از زوال خورش</w:t>
      </w:r>
      <w:r w:rsidR="00446BB7">
        <w:rPr>
          <w:rStyle w:val="1-Char"/>
          <w:rFonts w:hint="cs"/>
          <w:rtl/>
        </w:rPr>
        <w:t>ی</w:t>
      </w:r>
      <w:r w:rsidRPr="007100A7">
        <w:rPr>
          <w:rStyle w:val="1-Char"/>
          <w:rFonts w:hint="cs"/>
          <w:rtl/>
        </w:rPr>
        <w:t>د، مردم در پ</w:t>
      </w:r>
      <w:r w:rsidR="00446BB7">
        <w:rPr>
          <w:rStyle w:val="1-Char"/>
          <w:rFonts w:hint="cs"/>
          <w:rtl/>
        </w:rPr>
        <w:t>ی</w:t>
      </w:r>
      <w:r w:rsidRPr="007100A7">
        <w:rPr>
          <w:rStyle w:val="1-Char"/>
          <w:rFonts w:hint="cs"/>
          <w:rtl/>
        </w:rPr>
        <w:t>ش امام گواه</w:t>
      </w:r>
      <w:r w:rsidR="00446BB7">
        <w:rPr>
          <w:rStyle w:val="1-Char"/>
          <w:rFonts w:hint="cs"/>
          <w:rtl/>
        </w:rPr>
        <w:t>ی</w:t>
      </w:r>
      <w:r w:rsidRPr="007100A7">
        <w:rPr>
          <w:rStyle w:val="1-Char"/>
          <w:rFonts w:hint="cs"/>
          <w:rtl/>
        </w:rPr>
        <w:t xml:space="preserve"> دادند که هلال ع</w:t>
      </w:r>
      <w:r w:rsidR="00446BB7">
        <w:rPr>
          <w:rStyle w:val="1-Char"/>
          <w:rFonts w:hint="cs"/>
          <w:rtl/>
        </w:rPr>
        <w:t>ی</w:t>
      </w:r>
      <w:r w:rsidRPr="007100A7">
        <w:rPr>
          <w:rStyle w:val="1-Char"/>
          <w:rFonts w:hint="cs"/>
          <w:rtl/>
        </w:rPr>
        <w:t>د فطر را د</w:t>
      </w:r>
      <w:r w:rsidR="00446BB7">
        <w:rPr>
          <w:rStyle w:val="1-Char"/>
          <w:rFonts w:hint="cs"/>
          <w:rtl/>
        </w:rPr>
        <w:t>ی</w:t>
      </w:r>
      <w:r w:rsidRPr="007100A7">
        <w:rPr>
          <w:rStyle w:val="1-Char"/>
          <w:rFonts w:hint="cs"/>
          <w:rtl/>
        </w:rPr>
        <w:t>ده‌اند، در آن صورت نماز ع</w:t>
      </w:r>
      <w:r w:rsidR="00446BB7">
        <w:rPr>
          <w:rStyle w:val="1-Char"/>
          <w:rFonts w:hint="cs"/>
          <w:rtl/>
        </w:rPr>
        <w:t>ی</w:t>
      </w:r>
      <w:r w:rsidRPr="007100A7">
        <w:rPr>
          <w:rStyle w:val="1-Char"/>
          <w:rFonts w:hint="cs"/>
          <w:rtl/>
        </w:rPr>
        <w:t>د فطر را به فردا</w:t>
      </w:r>
      <w:r w:rsidR="00446BB7">
        <w:rPr>
          <w:rStyle w:val="1-Char"/>
          <w:rFonts w:hint="cs"/>
          <w:rtl/>
        </w:rPr>
        <w:t>ی</w:t>
      </w:r>
      <w:r w:rsidRPr="007100A7">
        <w:rPr>
          <w:rStyle w:val="1-Char"/>
          <w:rFonts w:hint="cs"/>
          <w:rtl/>
        </w:rPr>
        <w:t xml:space="preserve"> آن روز موکول نما</w:t>
      </w:r>
      <w:r w:rsidR="00446BB7">
        <w:rPr>
          <w:rStyle w:val="1-Char"/>
          <w:rFonts w:hint="cs"/>
          <w:rtl/>
        </w:rPr>
        <w:t>ی</w:t>
      </w:r>
      <w:r w:rsidRPr="007100A7">
        <w:rPr>
          <w:rStyle w:val="1-Char"/>
          <w:rFonts w:hint="cs"/>
          <w:rtl/>
        </w:rPr>
        <w:t>ند.</w:t>
      </w:r>
    </w:p>
    <w:p w:rsidR="00E81847" w:rsidRPr="007100A7" w:rsidRDefault="00E81847" w:rsidP="007E758B">
      <w:pPr>
        <w:rPr>
          <w:rStyle w:val="1-Char"/>
          <w:rtl/>
        </w:rPr>
      </w:pPr>
      <w:r w:rsidRPr="007100A7">
        <w:rPr>
          <w:rStyle w:val="1-Char"/>
          <w:rFonts w:hint="cs"/>
          <w:rtl/>
        </w:rPr>
        <w:t>و اگر برا</w:t>
      </w:r>
      <w:r w:rsidR="00446BB7">
        <w:rPr>
          <w:rStyle w:val="1-Char"/>
          <w:rFonts w:hint="cs"/>
          <w:rtl/>
        </w:rPr>
        <w:t>ی</w:t>
      </w:r>
      <w:r w:rsidRPr="007100A7">
        <w:rPr>
          <w:rStyle w:val="1-Char"/>
          <w:rFonts w:hint="cs"/>
          <w:rtl/>
        </w:rPr>
        <w:t xml:space="preserve"> مردم، عذر</w:t>
      </w:r>
      <w:r w:rsidR="00446BB7">
        <w:rPr>
          <w:rStyle w:val="1-Char"/>
          <w:rFonts w:hint="cs"/>
          <w:rtl/>
        </w:rPr>
        <w:t>ی</w:t>
      </w:r>
      <w:r w:rsidRPr="007100A7">
        <w:rPr>
          <w:rStyle w:val="1-Char"/>
          <w:rFonts w:hint="cs"/>
          <w:rtl/>
        </w:rPr>
        <w:t xml:space="preserve"> پ</w:t>
      </w:r>
      <w:r w:rsidR="00446BB7">
        <w:rPr>
          <w:rStyle w:val="1-Char"/>
          <w:rFonts w:hint="cs"/>
          <w:rtl/>
        </w:rPr>
        <w:t>ی</w:t>
      </w:r>
      <w:r w:rsidRPr="007100A7">
        <w:rPr>
          <w:rStyle w:val="1-Char"/>
          <w:rFonts w:hint="cs"/>
          <w:rtl/>
        </w:rPr>
        <w:t>ش آمد و از برگزار کردن نماز ع</w:t>
      </w:r>
      <w:r w:rsidR="00446BB7">
        <w:rPr>
          <w:rStyle w:val="1-Char"/>
          <w:rFonts w:hint="cs"/>
          <w:rtl/>
        </w:rPr>
        <w:t>ی</w:t>
      </w:r>
      <w:r w:rsidRPr="007100A7">
        <w:rPr>
          <w:rStyle w:val="1-Char"/>
          <w:rFonts w:hint="cs"/>
          <w:rtl/>
        </w:rPr>
        <w:t>د فطر در روز دوم هم باز ماندند، در آن صورت پس از گذشت روز دوم، نماز ع</w:t>
      </w:r>
      <w:r w:rsidR="00446BB7">
        <w:rPr>
          <w:rStyle w:val="1-Char"/>
          <w:rFonts w:hint="cs"/>
          <w:rtl/>
        </w:rPr>
        <w:t>ی</w:t>
      </w:r>
      <w:r w:rsidRPr="007100A7">
        <w:rPr>
          <w:rStyle w:val="1-Char"/>
          <w:rFonts w:hint="cs"/>
          <w:rtl/>
        </w:rPr>
        <w:t>د فطر برگزار نم</w:t>
      </w:r>
      <w:r w:rsidR="00446BB7">
        <w:rPr>
          <w:rStyle w:val="1-Char"/>
          <w:rFonts w:hint="cs"/>
          <w:rtl/>
        </w:rPr>
        <w:t>ی</w:t>
      </w:r>
      <w:r w:rsidRPr="007100A7">
        <w:rPr>
          <w:rStyle w:val="1-Char"/>
          <w:rFonts w:hint="cs"/>
          <w:rtl/>
        </w:rPr>
        <w:t>‌گردد و خوانده نم</w:t>
      </w:r>
      <w:r w:rsidR="00446BB7">
        <w:rPr>
          <w:rStyle w:val="1-Char"/>
          <w:rFonts w:hint="cs"/>
          <w:rtl/>
        </w:rPr>
        <w:t>ی</w:t>
      </w:r>
      <w:r w:rsidRPr="007100A7">
        <w:rPr>
          <w:rStyle w:val="1-Char"/>
          <w:rFonts w:hint="cs"/>
          <w:rtl/>
        </w:rPr>
        <w:t>‌شود؛ ز</w:t>
      </w:r>
      <w:r w:rsidR="00446BB7">
        <w:rPr>
          <w:rStyle w:val="1-Char"/>
          <w:rFonts w:hint="cs"/>
          <w:rtl/>
        </w:rPr>
        <w:t>ی</w:t>
      </w:r>
      <w:r w:rsidRPr="007100A7">
        <w:rPr>
          <w:rStyle w:val="1-Char"/>
          <w:rFonts w:hint="cs"/>
          <w:rtl/>
        </w:rPr>
        <w:t>را تأخ</w:t>
      </w:r>
      <w:r w:rsidR="00446BB7">
        <w:rPr>
          <w:rStyle w:val="1-Char"/>
          <w:rFonts w:hint="cs"/>
          <w:rtl/>
        </w:rPr>
        <w:t>ی</w:t>
      </w:r>
      <w:r w:rsidRPr="007100A7">
        <w:rPr>
          <w:rStyle w:val="1-Char"/>
          <w:rFonts w:hint="cs"/>
          <w:rtl/>
        </w:rPr>
        <w:t>ر نماز ع</w:t>
      </w:r>
      <w:r w:rsidR="00446BB7">
        <w:rPr>
          <w:rStyle w:val="1-Char"/>
          <w:rFonts w:hint="cs"/>
          <w:rtl/>
        </w:rPr>
        <w:t>ی</w:t>
      </w:r>
      <w:r w:rsidRPr="007100A7">
        <w:rPr>
          <w:rStyle w:val="1-Char"/>
          <w:rFonts w:hint="cs"/>
          <w:rtl/>
        </w:rPr>
        <w:t>د فطر، تنها به فردا</w:t>
      </w:r>
      <w:r w:rsidR="00446BB7">
        <w:rPr>
          <w:rStyle w:val="1-Char"/>
          <w:rFonts w:hint="cs"/>
          <w:rtl/>
        </w:rPr>
        <w:t>ی</w:t>
      </w:r>
      <w:r w:rsidRPr="007100A7">
        <w:rPr>
          <w:rStyle w:val="1-Char"/>
          <w:rFonts w:hint="cs"/>
          <w:rtl/>
        </w:rPr>
        <w:t xml:space="preserve"> آن جا</w:t>
      </w:r>
      <w:r w:rsidR="00446BB7">
        <w:rPr>
          <w:rStyle w:val="1-Char"/>
          <w:rFonts w:hint="cs"/>
          <w:rtl/>
        </w:rPr>
        <w:t>ی</w:t>
      </w:r>
      <w:r w:rsidRPr="007100A7">
        <w:rPr>
          <w:rStyle w:val="1-Char"/>
          <w:rFonts w:hint="cs"/>
          <w:rtl/>
        </w:rPr>
        <w:t>ز است؛ چون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اَخِّرْهٰا اِلَي الْغَدِ بِعُذْرٍ»</w:t>
      </w:r>
      <w:r w:rsidRPr="007100A7">
        <w:rPr>
          <w:rStyle w:val="1-Char"/>
          <w:rFonts w:hint="cs"/>
          <w:rtl/>
        </w:rPr>
        <w:t xml:space="preserve"> (ابوداود ونسا</w:t>
      </w:r>
      <w:r w:rsidR="00446BB7">
        <w:rPr>
          <w:rStyle w:val="1-Char"/>
          <w:rFonts w:hint="cs"/>
          <w:rtl/>
        </w:rPr>
        <w:t>یی</w:t>
      </w:r>
      <w:r w:rsidRPr="007100A7">
        <w:rPr>
          <w:rStyle w:val="1-Char"/>
          <w:rFonts w:hint="cs"/>
          <w:rtl/>
        </w:rPr>
        <w:t xml:space="preserve">)؛ </w:t>
      </w:r>
      <w:r w:rsidRPr="00BE2421">
        <w:rPr>
          <w:rStyle w:val="1-Char"/>
          <w:rFonts w:hint="cs"/>
          <w:rtl/>
        </w:rPr>
        <w:t>«به خاطر عذر، م</w:t>
      </w:r>
      <w:r w:rsidR="00446BB7">
        <w:rPr>
          <w:rStyle w:val="1-Char"/>
          <w:rFonts w:hint="cs"/>
          <w:rtl/>
        </w:rPr>
        <w:t>ی</w:t>
      </w:r>
      <w:r w:rsidRPr="00BE2421">
        <w:rPr>
          <w:rStyle w:val="1-Char"/>
          <w:rFonts w:hint="cs"/>
          <w:rtl/>
        </w:rPr>
        <w:t>‌توان</w:t>
      </w:r>
      <w:r w:rsidR="00446BB7">
        <w:rPr>
          <w:rStyle w:val="1-Char"/>
          <w:rFonts w:hint="cs"/>
          <w:rtl/>
        </w:rPr>
        <w:t>ی</w:t>
      </w:r>
      <w:r w:rsidRPr="00BE2421">
        <w:rPr>
          <w:rStyle w:val="1-Char"/>
          <w:rFonts w:hint="cs"/>
          <w:rtl/>
        </w:rPr>
        <w:t xml:space="preserve"> نماز ع</w:t>
      </w:r>
      <w:r w:rsidR="00446BB7">
        <w:rPr>
          <w:rStyle w:val="1-Char"/>
          <w:rFonts w:hint="cs"/>
          <w:rtl/>
        </w:rPr>
        <w:t>ی</w:t>
      </w:r>
      <w:r w:rsidRPr="00BE2421">
        <w:rPr>
          <w:rStyle w:val="1-Char"/>
          <w:rFonts w:hint="cs"/>
          <w:rtl/>
        </w:rPr>
        <w:t>د فطر را تا فردا</w:t>
      </w:r>
      <w:r w:rsidR="00446BB7">
        <w:rPr>
          <w:rStyle w:val="1-Char"/>
          <w:rFonts w:hint="cs"/>
          <w:rtl/>
        </w:rPr>
        <w:t>ی</w:t>
      </w:r>
      <w:r w:rsidRPr="00BE2421">
        <w:rPr>
          <w:rStyle w:val="1-Char"/>
          <w:rFonts w:hint="cs"/>
          <w:rtl/>
        </w:rPr>
        <w:t xml:space="preserve"> آن، به تأخ</w:t>
      </w:r>
      <w:r w:rsidR="00446BB7">
        <w:rPr>
          <w:rStyle w:val="1-Char"/>
          <w:rFonts w:hint="cs"/>
          <w:rtl/>
        </w:rPr>
        <w:t>ی</w:t>
      </w:r>
      <w:r w:rsidRPr="00BE2421">
        <w:rPr>
          <w:rStyle w:val="1-Char"/>
          <w:rFonts w:hint="cs"/>
          <w:rtl/>
        </w:rPr>
        <w:t>ر افکن</w:t>
      </w:r>
      <w:r w:rsidR="00446BB7">
        <w:rPr>
          <w:rStyle w:val="1-Char"/>
          <w:rFonts w:hint="cs"/>
          <w:rtl/>
        </w:rPr>
        <w:t>ی</w:t>
      </w:r>
      <w:r w:rsidRPr="00BE2421">
        <w:rPr>
          <w:rStyle w:val="1-Char"/>
          <w:rFonts w:hint="cs"/>
          <w:rtl/>
        </w:rPr>
        <w:t>»</w:t>
      </w:r>
      <w:r w:rsidRPr="007100A7">
        <w:rPr>
          <w:rStyle w:val="1-Char"/>
          <w:rFonts w:hint="cs"/>
          <w:rtl/>
        </w:rPr>
        <w:t>.]</w:t>
      </w:r>
    </w:p>
    <w:p w:rsidR="00E81847" w:rsidRPr="007100A7" w:rsidRDefault="00E81847" w:rsidP="007E758B">
      <w:pPr>
        <w:rPr>
          <w:rStyle w:val="1-Char"/>
          <w:rtl/>
        </w:rPr>
      </w:pPr>
      <w:r w:rsidRPr="007100A7">
        <w:rPr>
          <w:rStyle w:val="1-Char"/>
          <w:rFonts w:hint="cs"/>
          <w:rtl/>
        </w:rPr>
        <w:t>[</w:t>
      </w:r>
      <w:r w:rsidRPr="00FE6406">
        <w:rPr>
          <w:rStyle w:val="9-Char"/>
          <w:rFonts w:eastAsia="Batang" w:hint="cs"/>
          <w:rtl/>
        </w:rPr>
        <w:t>احکام ع</w:t>
      </w:r>
      <w:r w:rsidR="00446BB7">
        <w:rPr>
          <w:rStyle w:val="9-Char"/>
          <w:rFonts w:eastAsia="Batang" w:hint="cs"/>
          <w:rtl/>
        </w:rPr>
        <w:t>ی</w:t>
      </w:r>
      <w:r w:rsidRPr="00FE6406">
        <w:rPr>
          <w:rStyle w:val="9-Char"/>
          <w:rFonts w:eastAsia="Batang" w:hint="cs"/>
          <w:rtl/>
        </w:rPr>
        <w:t>د قربان</w:t>
      </w:r>
      <w:r w:rsidRPr="007100A7">
        <w:rPr>
          <w:rStyle w:val="1-Char"/>
          <w:rFonts w:hint="cs"/>
          <w:rtl/>
        </w:rPr>
        <w:t>:]</w:t>
      </w:r>
    </w:p>
    <w:p w:rsidR="00E81847" w:rsidRPr="007100A7" w:rsidRDefault="00E81847" w:rsidP="00AF1D25">
      <w:pPr>
        <w:rPr>
          <w:rStyle w:val="1-Char"/>
          <w:rtl/>
        </w:rPr>
      </w:pPr>
      <w:r w:rsidRPr="007100A7">
        <w:rPr>
          <w:rStyle w:val="1-Char"/>
          <w:rFonts w:hint="cs"/>
          <w:rtl/>
        </w:rPr>
        <w:t xml:space="preserve">و </w:t>
      </w:r>
      <w:r w:rsidRPr="00FE6406">
        <w:rPr>
          <w:rStyle w:val="9-Char"/>
          <w:rFonts w:eastAsia="Batang" w:hint="cs"/>
          <w:rtl/>
        </w:rPr>
        <w:t>احکام و مسائل ع</w:t>
      </w:r>
      <w:r w:rsidR="00446BB7">
        <w:rPr>
          <w:rStyle w:val="9-Char"/>
          <w:rFonts w:eastAsia="Batang" w:hint="cs"/>
          <w:rtl/>
        </w:rPr>
        <w:t>ی</w:t>
      </w:r>
      <w:r w:rsidRPr="00FE6406">
        <w:rPr>
          <w:rStyle w:val="9-Char"/>
          <w:rFonts w:eastAsia="Batang" w:hint="cs"/>
          <w:rtl/>
        </w:rPr>
        <w:t>د قربان</w:t>
      </w:r>
      <w:r w:rsidRPr="007100A7">
        <w:rPr>
          <w:rStyle w:val="1-Char"/>
          <w:rFonts w:hint="cs"/>
          <w:rtl/>
        </w:rPr>
        <w:t>، به سان احکام ع</w:t>
      </w:r>
      <w:r w:rsidR="00446BB7">
        <w:rPr>
          <w:rStyle w:val="1-Char"/>
          <w:rFonts w:hint="cs"/>
          <w:rtl/>
        </w:rPr>
        <w:t>ی</w:t>
      </w:r>
      <w:r w:rsidRPr="007100A7">
        <w:rPr>
          <w:rStyle w:val="1-Char"/>
          <w:rFonts w:hint="cs"/>
          <w:rtl/>
        </w:rPr>
        <w:t>د فطر است؛ با ا</w:t>
      </w:r>
      <w:r w:rsidR="00446BB7">
        <w:rPr>
          <w:rStyle w:val="1-Char"/>
          <w:rFonts w:hint="cs"/>
          <w:rtl/>
        </w:rPr>
        <w:t>ی</w:t>
      </w:r>
      <w:r w:rsidRPr="007100A7">
        <w:rPr>
          <w:rStyle w:val="1-Char"/>
          <w:rFonts w:hint="cs"/>
          <w:rtl/>
        </w:rPr>
        <w:t>ن تفاوت که شخص، خوردن را در ع</w:t>
      </w:r>
      <w:r w:rsidR="00446BB7">
        <w:rPr>
          <w:rStyle w:val="1-Char"/>
          <w:rFonts w:hint="cs"/>
          <w:rtl/>
        </w:rPr>
        <w:t>ی</w:t>
      </w:r>
      <w:r w:rsidRPr="007100A7">
        <w:rPr>
          <w:rStyle w:val="1-Char"/>
          <w:rFonts w:hint="cs"/>
          <w:rtl/>
        </w:rPr>
        <w:t>د قربان، از نماز به تأخ</w:t>
      </w:r>
      <w:r w:rsidR="00446BB7">
        <w:rPr>
          <w:rStyle w:val="1-Char"/>
          <w:rFonts w:hint="cs"/>
          <w:rtl/>
        </w:rPr>
        <w:t>ی</w:t>
      </w:r>
      <w:r w:rsidRPr="007100A7">
        <w:rPr>
          <w:rStyle w:val="1-Char"/>
          <w:rFonts w:hint="cs"/>
          <w:rtl/>
        </w:rPr>
        <w:t xml:space="preserve">ر اندازد؛ [و </w:t>
      </w:r>
      <w:r w:rsidR="000A2322">
        <w:rPr>
          <w:rStyle w:val="1-Char"/>
          <w:rFonts w:hint="cs"/>
          <w:rtl/>
        </w:rPr>
        <w:t>آنگاه</w:t>
      </w:r>
      <w:r w:rsidRPr="007100A7">
        <w:rPr>
          <w:rStyle w:val="1-Char"/>
          <w:rFonts w:hint="cs"/>
          <w:rtl/>
        </w:rPr>
        <w:t xml:space="preserve"> که از نماز فارغ شد، قربان</w:t>
      </w:r>
      <w:r w:rsidR="00446BB7">
        <w:rPr>
          <w:rStyle w:val="1-Char"/>
          <w:rFonts w:hint="cs"/>
          <w:rtl/>
        </w:rPr>
        <w:t>ی</w:t>
      </w:r>
      <w:r w:rsidRPr="007100A7">
        <w:rPr>
          <w:rStyle w:val="1-Char"/>
          <w:rFonts w:hint="cs"/>
          <w:rtl/>
        </w:rPr>
        <w:t>‌اش را ذبح کند و از قربان</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بخورد.] و در مس</w:t>
      </w:r>
      <w:r w:rsidR="00446BB7">
        <w:rPr>
          <w:rStyle w:val="1-Char"/>
          <w:rFonts w:hint="cs"/>
          <w:rtl/>
        </w:rPr>
        <w:t>ی</w:t>
      </w:r>
      <w:r w:rsidRPr="007100A7">
        <w:rPr>
          <w:rStyle w:val="1-Char"/>
          <w:rFonts w:hint="cs"/>
          <w:rtl/>
        </w:rPr>
        <w:t>ر راه به صورت بلند و با صدا</w:t>
      </w:r>
      <w:r w:rsidR="00446BB7">
        <w:rPr>
          <w:rStyle w:val="1-Char"/>
          <w:rFonts w:hint="cs"/>
          <w:rtl/>
        </w:rPr>
        <w:t>ی</w:t>
      </w:r>
      <w:r w:rsidRPr="007100A7">
        <w:rPr>
          <w:rStyle w:val="1-Char"/>
          <w:rFonts w:hint="cs"/>
          <w:rtl/>
        </w:rPr>
        <w:t xml:space="preserve"> رسا، تکب</w:t>
      </w:r>
      <w:r w:rsidR="00446BB7">
        <w:rPr>
          <w:rStyle w:val="1-Char"/>
          <w:rFonts w:hint="cs"/>
          <w:rtl/>
        </w:rPr>
        <w:t>ی</w:t>
      </w:r>
      <w:r w:rsidRPr="007100A7">
        <w:rPr>
          <w:rStyle w:val="1-Char"/>
          <w:rFonts w:hint="cs"/>
          <w:rtl/>
        </w:rPr>
        <w:t>ر بگو</w:t>
      </w:r>
      <w:r w:rsidR="00446BB7">
        <w:rPr>
          <w:rStyle w:val="1-Char"/>
          <w:rFonts w:hint="cs"/>
          <w:rtl/>
        </w:rPr>
        <w:t>ی</w:t>
      </w:r>
      <w:r w:rsidRPr="007100A7">
        <w:rPr>
          <w:rStyle w:val="1-Char"/>
          <w:rFonts w:hint="cs"/>
          <w:rtl/>
        </w:rPr>
        <w:t>د؛ و امام در خطبه‌</w:t>
      </w:r>
      <w:r w:rsidR="00446BB7">
        <w:rPr>
          <w:rStyle w:val="1-Char"/>
          <w:rFonts w:hint="cs"/>
          <w:rtl/>
        </w:rPr>
        <w:t>ی</w:t>
      </w:r>
      <w:r w:rsidRPr="007100A7">
        <w:rPr>
          <w:rStyle w:val="1-Char"/>
          <w:rFonts w:hint="cs"/>
          <w:rtl/>
        </w:rPr>
        <w:t xml:space="preserve"> ع</w:t>
      </w:r>
      <w:r w:rsidR="00446BB7">
        <w:rPr>
          <w:rStyle w:val="1-Char"/>
          <w:rFonts w:hint="cs"/>
          <w:rtl/>
        </w:rPr>
        <w:t>ی</w:t>
      </w:r>
      <w:r w:rsidRPr="007100A7">
        <w:rPr>
          <w:rStyle w:val="1-Char"/>
          <w:rFonts w:hint="cs"/>
          <w:rtl/>
        </w:rPr>
        <w:t>د قربان، احکام و مسائل قربان</w:t>
      </w:r>
      <w:r w:rsidR="00446BB7">
        <w:rPr>
          <w:rStyle w:val="1-Char"/>
          <w:rFonts w:hint="cs"/>
          <w:rtl/>
        </w:rPr>
        <w:t>ی</w:t>
      </w:r>
      <w:r w:rsidRPr="007100A7">
        <w:rPr>
          <w:rStyle w:val="1-Char"/>
          <w:rFonts w:hint="cs"/>
          <w:rtl/>
        </w:rPr>
        <w:t xml:space="preserve"> و تکب</w:t>
      </w:r>
      <w:r w:rsidR="00446BB7">
        <w:rPr>
          <w:rStyle w:val="1-Char"/>
          <w:rFonts w:hint="cs"/>
          <w:rtl/>
        </w:rPr>
        <w:t>ی</w:t>
      </w:r>
      <w:r w:rsidRPr="007100A7">
        <w:rPr>
          <w:rStyle w:val="1-Char"/>
          <w:rFonts w:hint="cs"/>
          <w:rtl/>
        </w:rPr>
        <w:t>ر تشر</w:t>
      </w:r>
      <w:r w:rsidR="00446BB7">
        <w:rPr>
          <w:rStyle w:val="1-Char"/>
          <w:rFonts w:hint="cs"/>
          <w:rtl/>
        </w:rPr>
        <w:t>ی</w:t>
      </w:r>
      <w:r w:rsidRPr="007100A7">
        <w:rPr>
          <w:rStyle w:val="1-Char"/>
          <w:rFonts w:hint="cs"/>
          <w:rtl/>
        </w:rPr>
        <w:t>ق را به مردم تعل</w:t>
      </w:r>
      <w:r w:rsidR="00446BB7">
        <w:rPr>
          <w:rStyle w:val="1-Char"/>
          <w:rFonts w:hint="cs"/>
          <w:rtl/>
        </w:rPr>
        <w:t>ی</w:t>
      </w:r>
      <w:r w:rsidRPr="007100A7">
        <w:rPr>
          <w:rStyle w:val="1-Char"/>
          <w:rFonts w:hint="cs"/>
          <w:rtl/>
        </w:rPr>
        <w:t>م بدهد. [و «</w:t>
      </w:r>
      <w:r w:rsidRPr="00FE6406">
        <w:rPr>
          <w:rStyle w:val="9-Char"/>
          <w:rFonts w:eastAsia="Batang" w:hint="cs"/>
          <w:rtl/>
        </w:rPr>
        <w:t>تکب</w:t>
      </w:r>
      <w:r w:rsidR="00446BB7">
        <w:rPr>
          <w:rStyle w:val="9-Char"/>
          <w:rFonts w:eastAsia="Batang" w:hint="cs"/>
          <w:rtl/>
        </w:rPr>
        <w:t>ی</w:t>
      </w:r>
      <w:r w:rsidRPr="00FE6406">
        <w:rPr>
          <w:rStyle w:val="9-Char"/>
          <w:rFonts w:eastAsia="Batang" w:hint="cs"/>
          <w:rtl/>
        </w:rPr>
        <w:t>ر تشر</w:t>
      </w:r>
      <w:r w:rsidR="00446BB7">
        <w:rPr>
          <w:rStyle w:val="9-Char"/>
          <w:rFonts w:eastAsia="Batang" w:hint="cs"/>
          <w:rtl/>
        </w:rPr>
        <w:t>ی</w:t>
      </w:r>
      <w:r w:rsidRPr="00FE6406">
        <w:rPr>
          <w:rStyle w:val="9-Char"/>
          <w:rFonts w:eastAsia="Batang" w:hint="cs"/>
          <w:rtl/>
        </w:rPr>
        <w:t>ق</w:t>
      </w:r>
      <w:r w:rsidRPr="007100A7">
        <w:rPr>
          <w:rStyle w:val="1-Char"/>
          <w:rFonts w:hint="cs"/>
          <w:rtl/>
        </w:rPr>
        <w:t>» آن است که بگو</w:t>
      </w:r>
      <w:r w:rsidR="00446BB7">
        <w:rPr>
          <w:rStyle w:val="1-Char"/>
          <w:rFonts w:hint="cs"/>
          <w:rtl/>
        </w:rPr>
        <w:t>ی</w:t>
      </w:r>
      <w:r w:rsidRPr="007100A7">
        <w:rPr>
          <w:rStyle w:val="1-Char"/>
          <w:rFonts w:hint="cs"/>
          <w:rtl/>
        </w:rPr>
        <w:t xml:space="preserve">د: </w:t>
      </w:r>
      <w:r w:rsidRPr="007E758B">
        <w:rPr>
          <w:rStyle w:val="5-Char0"/>
          <w:rFonts w:hint="cs"/>
          <w:rtl/>
        </w:rPr>
        <w:t>«الله اکبر الله اکبر، لا اله الّا الله و الله اکبر، الله اکبر و لله الحمد»</w:t>
      </w:r>
      <w:r w:rsidRPr="007100A7">
        <w:rPr>
          <w:rStyle w:val="1-Char"/>
          <w:rFonts w:hint="cs"/>
          <w:rtl/>
        </w:rPr>
        <w:t>.]</w:t>
      </w:r>
    </w:p>
    <w:p w:rsidR="00E81847" w:rsidRDefault="00E81847" w:rsidP="00AF1D25">
      <w:pPr>
        <w:rPr>
          <w:rFonts w:cs="Times New Roman"/>
          <w:rtl/>
          <w:lang w:bidi="fa-IR"/>
        </w:rPr>
      </w:pPr>
      <w:r w:rsidRPr="007100A7">
        <w:rPr>
          <w:rStyle w:val="1-Char"/>
          <w:rFonts w:hint="cs"/>
          <w:rtl/>
        </w:rPr>
        <w:t>و در صورت وجود عذر، نماز ع</w:t>
      </w:r>
      <w:r w:rsidR="00446BB7">
        <w:rPr>
          <w:rStyle w:val="1-Char"/>
          <w:rFonts w:hint="cs"/>
          <w:rtl/>
        </w:rPr>
        <w:t>ی</w:t>
      </w:r>
      <w:r w:rsidRPr="007100A7">
        <w:rPr>
          <w:rStyle w:val="1-Char"/>
          <w:rFonts w:hint="cs"/>
          <w:rtl/>
        </w:rPr>
        <w:t>د قربان، تا سه روز [از روز دهم ذ</w:t>
      </w:r>
      <w:r w:rsidR="00446BB7">
        <w:rPr>
          <w:rStyle w:val="1-Char"/>
          <w:rFonts w:hint="cs"/>
          <w:rtl/>
        </w:rPr>
        <w:t>ی</w:t>
      </w:r>
      <w:r w:rsidRPr="007100A7">
        <w:rPr>
          <w:rStyle w:val="1-Char"/>
          <w:rFonts w:hint="cs"/>
          <w:rtl/>
        </w:rPr>
        <w:t>‌الحجه تا روز دوازدهم آن،] به تأخ</w:t>
      </w:r>
      <w:r w:rsidR="00446BB7">
        <w:rPr>
          <w:rStyle w:val="1-Char"/>
          <w:rFonts w:hint="cs"/>
          <w:rtl/>
        </w:rPr>
        <w:t>ی</w:t>
      </w:r>
      <w:r w:rsidRPr="007100A7">
        <w:rPr>
          <w:rStyle w:val="1-Char"/>
          <w:rFonts w:hint="cs"/>
          <w:rtl/>
        </w:rPr>
        <w:t>ر انداخته م</w:t>
      </w:r>
      <w:r w:rsidR="00446BB7">
        <w:rPr>
          <w:rStyle w:val="1-Char"/>
          <w:rFonts w:hint="cs"/>
          <w:rtl/>
        </w:rPr>
        <w:t>ی</w:t>
      </w:r>
      <w:r w:rsidRPr="007100A7">
        <w:rPr>
          <w:rStyle w:val="1-Char"/>
          <w:rFonts w:hint="cs"/>
          <w:rtl/>
        </w:rPr>
        <w:t>‌شو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اگر </w:t>
      </w:r>
      <w:r w:rsidR="00AF17B9">
        <w:rPr>
          <w:rStyle w:val="1-Char"/>
          <w:rFonts w:hint="cs"/>
          <w:rtl/>
        </w:rPr>
        <w:t>چنان‌چه</w:t>
      </w:r>
      <w:r w:rsidRPr="007100A7">
        <w:rPr>
          <w:rStyle w:val="1-Char"/>
          <w:rFonts w:hint="cs"/>
          <w:rtl/>
        </w:rPr>
        <w:t xml:space="preserve"> عذر</w:t>
      </w:r>
      <w:r w:rsidR="00446BB7">
        <w:rPr>
          <w:rStyle w:val="1-Char"/>
          <w:rFonts w:hint="cs"/>
          <w:rtl/>
        </w:rPr>
        <w:t>ی</w:t>
      </w:r>
      <w:r w:rsidRPr="007100A7">
        <w:rPr>
          <w:rStyle w:val="1-Char"/>
          <w:rFonts w:hint="cs"/>
          <w:rtl/>
        </w:rPr>
        <w:t xml:space="preserve"> موجّه پ</w:t>
      </w:r>
      <w:r w:rsidR="00446BB7">
        <w:rPr>
          <w:rStyle w:val="1-Char"/>
          <w:rFonts w:hint="cs"/>
          <w:rtl/>
        </w:rPr>
        <w:t>ی</w:t>
      </w:r>
      <w:r w:rsidRPr="007100A7">
        <w:rPr>
          <w:rStyle w:val="1-Char"/>
          <w:rFonts w:hint="cs"/>
          <w:rtl/>
        </w:rPr>
        <w:t>ش آمد و نماز ع</w:t>
      </w:r>
      <w:r w:rsidR="00446BB7">
        <w:rPr>
          <w:rStyle w:val="1-Char"/>
          <w:rFonts w:hint="cs"/>
          <w:rtl/>
        </w:rPr>
        <w:t>ی</w:t>
      </w:r>
      <w:r w:rsidRPr="007100A7">
        <w:rPr>
          <w:rStyle w:val="1-Char"/>
          <w:rFonts w:hint="cs"/>
          <w:rtl/>
        </w:rPr>
        <w:t>د قربان در روز آن برگزار نشد، در آن صورت به تأخ</w:t>
      </w:r>
      <w:r w:rsidR="00446BB7">
        <w:rPr>
          <w:rStyle w:val="1-Char"/>
          <w:rFonts w:hint="cs"/>
          <w:rtl/>
        </w:rPr>
        <w:t>ی</w:t>
      </w:r>
      <w:r w:rsidRPr="007100A7">
        <w:rPr>
          <w:rStyle w:val="1-Char"/>
          <w:rFonts w:hint="cs"/>
          <w:rtl/>
        </w:rPr>
        <w:t>ر انداختن نماز ع</w:t>
      </w:r>
      <w:r w:rsidR="00446BB7">
        <w:rPr>
          <w:rStyle w:val="1-Char"/>
          <w:rFonts w:hint="cs"/>
          <w:rtl/>
        </w:rPr>
        <w:t>ی</w:t>
      </w:r>
      <w:r w:rsidRPr="007100A7">
        <w:rPr>
          <w:rStyle w:val="1-Char"/>
          <w:rFonts w:hint="cs"/>
          <w:rtl/>
        </w:rPr>
        <w:t>د قربان تا روز دوازدهم ذ</w:t>
      </w:r>
      <w:r w:rsidR="00446BB7">
        <w:rPr>
          <w:rStyle w:val="1-Char"/>
          <w:rFonts w:hint="cs"/>
          <w:rtl/>
        </w:rPr>
        <w:t>ی</w:t>
      </w:r>
      <w:r w:rsidRPr="007100A7">
        <w:rPr>
          <w:rStyle w:val="1-Char"/>
          <w:rFonts w:hint="cs"/>
          <w:rtl/>
        </w:rPr>
        <w:t xml:space="preserve"> الحجه -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دو روز پس از ع</w:t>
      </w:r>
      <w:r w:rsidR="00446BB7">
        <w:rPr>
          <w:rStyle w:val="1-Char"/>
          <w:rFonts w:hint="cs"/>
          <w:rtl/>
        </w:rPr>
        <w:t>ی</w:t>
      </w:r>
      <w:r w:rsidRPr="007100A7">
        <w:rPr>
          <w:rStyle w:val="1-Char"/>
          <w:rFonts w:hint="cs"/>
          <w:rtl/>
        </w:rPr>
        <w:t>د - جواز دارد؛ و پس از سپر</w:t>
      </w:r>
      <w:r w:rsidR="00446BB7">
        <w:rPr>
          <w:rStyle w:val="1-Char"/>
          <w:rFonts w:hint="cs"/>
          <w:rtl/>
        </w:rPr>
        <w:t>ی</w:t>
      </w:r>
      <w:r w:rsidRPr="007100A7">
        <w:rPr>
          <w:rStyle w:val="1-Char"/>
          <w:rFonts w:hint="cs"/>
          <w:rtl/>
        </w:rPr>
        <w:t xml:space="preserve"> شدن دو روز پس از ع</w:t>
      </w:r>
      <w:r w:rsidR="00446BB7">
        <w:rPr>
          <w:rStyle w:val="1-Char"/>
          <w:rFonts w:hint="cs"/>
          <w:rtl/>
        </w:rPr>
        <w:t>ی</w:t>
      </w:r>
      <w:r w:rsidRPr="007100A7">
        <w:rPr>
          <w:rStyle w:val="1-Char"/>
          <w:rFonts w:hint="cs"/>
          <w:rtl/>
        </w:rPr>
        <w:t>د، د</w:t>
      </w:r>
      <w:r w:rsidR="00446BB7">
        <w:rPr>
          <w:rStyle w:val="1-Char"/>
          <w:rFonts w:hint="cs"/>
          <w:rtl/>
        </w:rPr>
        <w:t>ی</w:t>
      </w:r>
      <w:r w:rsidRPr="007100A7">
        <w:rPr>
          <w:rStyle w:val="1-Char"/>
          <w:rFonts w:hint="cs"/>
          <w:rtl/>
        </w:rPr>
        <w:t>گر نماز ع</w:t>
      </w:r>
      <w:r w:rsidR="00446BB7">
        <w:rPr>
          <w:rStyle w:val="1-Char"/>
          <w:rFonts w:hint="cs"/>
          <w:rtl/>
        </w:rPr>
        <w:t>ی</w:t>
      </w:r>
      <w:r w:rsidRPr="007100A7">
        <w:rPr>
          <w:rStyle w:val="1-Char"/>
          <w:rFonts w:hint="cs"/>
          <w:rtl/>
        </w:rPr>
        <w:t>د قربان، خوانده نم</w:t>
      </w:r>
      <w:r w:rsidR="00446BB7">
        <w:rPr>
          <w:rStyle w:val="1-Char"/>
          <w:rFonts w:hint="cs"/>
          <w:rtl/>
        </w:rPr>
        <w:t>ی</w:t>
      </w:r>
      <w:r w:rsidRPr="007100A7">
        <w:rPr>
          <w:rStyle w:val="1-Char"/>
          <w:rFonts w:hint="cs"/>
          <w:rtl/>
        </w:rPr>
        <w:t>‌شود.]</w:t>
      </w:r>
    </w:p>
    <w:p w:rsidR="00E81847" w:rsidRPr="007100A7" w:rsidRDefault="00E81847" w:rsidP="00AF1D25">
      <w:pPr>
        <w:rPr>
          <w:rStyle w:val="1-Char"/>
          <w:rtl/>
        </w:rPr>
      </w:pPr>
      <w:r w:rsidRPr="007100A7">
        <w:rPr>
          <w:rStyle w:val="1-Char"/>
          <w:rFonts w:hint="cs"/>
          <w:rtl/>
        </w:rPr>
        <w:t>و خو</w:t>
      </w:r>
      <w:r w:rsidR="00446BB7">
        <w:rPr>
          <w:rStyle w:val="1-Char"/>
          <w:rFonts w:hint="cs"/>
          <w:rtl/>
        </w:rPr>
        <w:t>ی</w:t>
      </w:r>
      <w:r w:rsidRPr="007100A7">
        <w:rPr>
          <w:rStyle w:val="1-Char"/>
          <w:rFonts w:hint="cs"/>
          <w:rtl/>
        </w:rPr>
        <w:t>شتن را مشابه نمودن با کسان</w:t>
      </w:r>
      <w:r w:rsidR="00446BB7">
        <w:rPr>
          <w:rStyle w:val="1-Char"/>
          <w:rFonts w:hint="cs"/>
          <w:rtl/>
        </w:rPr>
        <w:t>ی</w:t>
      </w:r>
      <w:r w:rsidRPr="007100A7">
        <w:rPr>
          <w:rStyle w:val="1-Char"/>
          <w:rFonts w:hint="cs"/>
          <w:rtl/>
        </w:rPr>
        <w:t xml:space="preserve"> که در سرزم</w:t>
      </w:r>
      <w:r w:rsidR="00446BB7">
        <w:rPr>
          <w:rStyle w:val="1-Char"/>
          <w:rFonts w:hint="cs"/>
          <w:rtl/>
        </w:rPr>
        <w:t>ی</w:t>
      </w:r>
      <w:r w:rsidRPr="007100A7">
        <w:rPr>
          <w:rStyle w:val="1-Char"/>
          <w:rFonts w:hint="cs"/>
          <w:rtl/>
        </w:rPr>
        <w:t>ن عرفات هستند، اصل</w:t>
      </w:r>
      <w:r w:rsidR="00446BB7">
        <w:rPr>
          <w:rStyle w:val="1-Char"/>
          <w:rFonts w:hint="cs"/>
          <w:rtl/>
        </w:rPr>
        <w:t>ی</w:t>
      </w:r>
      <w:r w:rsidRPr="007100A7">
        <w:rPr>
          <w:rStyle w:val="1-Char"/>
          <w:rFonts w:hint="cs"/>
          <w:rtl/>
        </w:rPr>
        <w:t xml:space="preserve"> ندارد و معتبر نم</w:t>
      </w:r>
      <w:r w:rsidR="00446BB7">
        <w:rPr>
          <w:rStyle w:val="1-Char"/>
          <w:rFonts w:hint="cs"/>
          <w:rtl/>
        </w:rPr>
        <w:t>ی</w:t>
      </w:r>
      <w:r w:rsidRPr="007100A7">
        <w:rPr>
          <w:rStyle w:val="1-Char"/>
          <w:rFonts w:hint="cs"/>
          <w:rtl/>
        </w:rPr>
        <w:t>‌باشد؛ [بلکه چن</w:t>
      </w:r>
      <w:r w:rsidR="00446BB7">
        <w:rPr>
          <w:rStyle w:val="1-Char"/>
          <w:rFonts w:hint="cs"/>
          <w:rtl/>
        </w:rPr>
        <w:t>ی</w:t>
      </w:r>
      <w:r w:rsidRPr="007100A7">
        <w:rPr>
          <w:rStyle w:val="1-Char"/>
          <w:rFonts w:hint="cs"/>
          <w:rtl/>
        </w:rPr>
        <w:t>ن کار</w:t>
      </w:r>
      <w:r w:rsidR="00446BB7">
        <w:rPr>
          <w:rStyle w:val="1-Char"/>
          <w:rFonts w:hint="cs"/>
          <w:rtl/>
        </w:rPr>
        <w:t>ی</w:t>
      </w:r>
      <w:r w:rsidRPr="007100A7">
        <w:rPr>
          <w:rStyle w:val="1-Char"/>
          <w:rFonts w:hint="cs"/>
          <w:rtl/>
        </w:rPr>
        <w:t xml:space="preserve"> مکروه و بدعت ن</w:t>
      </w:r>
      <w:r w:rsidR="00446BB7">
        <w:rPr>
          <w:rStyle w:val="1-Char"/>
          <w:rFonts w:hint="cs"/>
          <w:rtl/>
        </w:rPr>
        <w:t>ی</w:t>
      </w:r>
      <w:r w:rsidRPr="007100A7">
        <w:rPr>
          <w:rStyle w:val="1-Char"/>
          <w:rFonts w:hint="cs"/>
          <w:rtl/>
        </w:rPr>
        <w:t>ز م</w:t>
      </w:r>
      <w:r w:rsidR="00446BB7">
        <w:rPr>
          <w:rStyle w:val="1-Char"/>
          <w:rFonts w:hint="cs"/>
          <w:rtl/>
        </w:rPr>
        <w:t>ی</w:t>
      </w:r>
      <w:r w:rsidRPr="007100A7">
        <w:rPr>
          <w:rStyle w:val="1-Char"/>
          <w:rFonts w:hint="cs"/>
          <w:rtl/>
        </w:rPr>
        <w:t>‌باشد.]</w:t>
      </w:r>
    </w:p>
    <w:p w:rsidR="00E81847" w:rsidRPr="007100A7" w:rsidRDefault="00E81847" w:rsidP="00AF1D25">
      <w:pPr>
        <w:rPr>
          <w:rStyle w:val="1-Char"/>
          <w:rtl/>
        </w:rPr>
      </w:pPr>
      <w:r w:rsidRPr="007100A7">
        <w:rPr>
          <w:rStyle w:val="1-Char"/>
          <w:rFonts w:hint="cs"/>
          <w:rtl/>
        </w:rPr>
        <w:t>و گفتن تکب</w:t>
      </w:r>
      <w:r w:rsidR="00446BB7">
        <w:rPr>
          <w:rStyle w:val="1-Char"/>
          <w:rFonts w:hint="cs"/>
          <w:rtl/>
        </w:rPr>
        <w:t>ی</w:t>
      </w:r>
      <w:r w:rsidRPr="007100A7">
        <w:rPr>
          <w:rStyle w:val="1-Char"/>
          <w:rFonts w:hint="cs"/>
          <w:rtl/>
        </w:rPr>
        <w:t>رات تشر</w:t>
      </w:r>
      <w:r w:rsidR="00446BB7">
        <w:rPr>
          <w:rStyle w:val="1-Char"/>
          <w:rFonts w:hint="cs"/>
          <w:rtl/>
        </w:rPr>
        <w:t>ی</w:t>
      </w:r>
      <w:r w:rsidRPr="007100A7">
        <w:rPr>
          <w:rStyle w:val="1-Char"/>
          <w:rFonts w:hint="cs"/>
          <w:rtl/>
        </w:rPr>
        <w:t xml:space="preserve">ق، </w:t>
      </w:r>
      <w:r w:rsidR="00446BB7">
        <w:rPr>
          <w:rStyle w:val="1-Char"/>
          <w:rFonts w:hint="cs"/>
          <w:rtl/>
        </w:rPr>
        <w:t>ی</w:t>
      </w:r>
      <w:r w:rsidRPr="007100A7">
        <w:rPr>
          <w:rStyle w:val="1-Char"/>
          <w:rFonts w:hint="cs"/>
          <w:rtl/>
        </w:rPr>
        <w:t>ک بار [به طور جَهر</w:t>
      </w:r>
      <w:r w:rsidR="00446BB7">
        <w:rPr>
          <w:rStyle w:val="1-Char"/>
          <w:rFonts w:hint="cs"/>
          <w:rtl/>
        </w:rPr>
        <w:t>ی</w:t>
      </w:r>
      <w:r w:rsidRPr="007100A7">
        <w:rPr>
          <w:rStyle w:val="1-Char"/>
          <w:rFonts w:hint="cs"/>
          <w:rtl/>
        </w:rPr>
        <w:t xml:space="preserve">] پس از نماز صبح </w:t>
      </w:r>
      <w:r w:rsidRPr="00FE6406">
        <w:rPr>
          <w:rStyle w:val="9-Char"/>
          <w:rFonts w:eastAsia="Batang" w:hint="cs"/>
          <w:rtl/>
        </w:rPr>
        <w:t>روز عرفه</w:t>
      </w:r>
      <w:r w:rsidRPr="007100A7">
        <w:rPr>
          <w:rStyle w:val="1-Char"/>
          <w:rFonts w:hint="cs"/>
          <w:rtl/>
        </w:rPr>
        <w:t xml:space="preserve">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روز نهم از ذ</w:t>
      </w:r>
      <w:r w:rsidR="00446BB7">
        <w:rPr>
          <w:rStyle w:val="1-Char"/>
          <w:rFonts w:hint="cs"/>
          <w:rtl/>
        </w:rPr>
        <w:t>ی</w:t>
      </w:r>
      <w:r w:rsidRPr="007100A7">
        <w:rPr>
          <w:rStyle w:val="1-Char"/>
          <w:rFonts w:hint="cs"/>
          <w:rtl/>
        </w:rPr>
        <w:t>‌الحجه] تا عصر روز ع</w:t>
      </w:r>
      <w:r w:rsidR="00446BB7">
        <w:rPr>
          <w:rStyle w:val="1-Char"/>
          <w:rFonts w:hint="cs"/>
          <w:rtl/>
        </w:rPr>
        <w:t>ی</w:t>
      </w:r>
      <w:r w:rsidRPr="007100A7">
        <w:rPr>
          <w:rStyle w:val="1-Char"/>
          <w:rFonts w:hint="cs"/>
          <w:rtl/>
        </w:rPr>
        <w:t>د قربان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روز دهم ذ</w:t>
      </w:r>
      <w:r w:rsidR="00446BB7">
        <w:rPr>
          <w:rStyle w:val="1-Char"/>
          <w:rFonts w:hint="cs"/>
          <w:rtl/>
        </w:rPr>
        <w:t>ی</w:t>
      </w:r>
      <w:r w:rsidRPr="007100A7">
        <w:rPr>
          <w:rStyle w:val="1-Char"/>
          <w:rFonts w:hint="cs"/>
          <w:rtl/>
        </w:rPr>
        <w:t>‌الحجه]، متصل پس از هر نماز فرض</w:t>
      </w:r>
      <w:r w:rsidR="00446BB7">
        <w:rPr>
          <w:rStyle w:val="1-Char"/>
          <w:rFonts w:hint="cs"/>
          <w:rtl/>
        </w:rPr>
        <w:t>ی</w:t>
      </w:r>
      <w:r w:rsidRPr="007100A7">
        <w:rPr>
          <w:rStyle w:val="1-Char"/>
          <w:rFonts w:hint="cs"/>
          <w:rtl/>
        </w:rPr>
        <w:t xml:space="preserve"> که با جماعتِ مستحب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جماعت</w:t>
      </w:r>
      <w:r w:rsidR="00446BB7">
        <w:rPr>
          <w:rStyle w:val="1-Char"/>
          <w:rFonts w:hint="cs"/>
          <w:rtl/>
        </w:rPr>
        <w:t>ی</w:t>
      </w:r>
      <w:r w:rsidRPr="007100A7">
        <w:rPr>
          <w:rStyle w:val="1-Char"/>
          <w:rFonts w:hint="cs"/>
          <w:rtl/>
        </w:rPr>
        <w:t xml:space="preserve"> غ</w:t>
      </w:r>
      <w:r w:rsidR="00446BB7">
        <w:rPr>
          <w:rStyle w:val="1-Char"/>
          <w:rFonts w:hint="cs"/>
          <w:rtl/>
        </w:rPr>
        <w:t>ی</w:t>
      </w:r>
      <w:r w:rsidRPr="007100A7">
        <w:rPr>
          <w:rStyle w:val="1-Char"/>
          <w:rFonts w:hint="cs"/>
          <w:rtl/>
        </w:rPr>
        <w:t>ر از جماعت زنان و برهنگان] ادا شده باشد، واجب است؛ و گفتن ا</w:t>
      </w:r>
      <w:r w:rsidR="00446BB7">
        <w:rPr>
          <w:rStyle w:val="1-Char"/>
          <w:rFonts w:hint="cs"/>
          <w:rtl/>
        </w:rPr>
        <w:t>ی</w:t>
      </w:r>
      <w:r w:rsidRPr="007100A7">
        <w:rPr>
          <w:rStyle w:val="1-Char"/>
          <w:rFonts w:hint="cs"/>
          <w:rtl/>
        </w:rPr>
        <w:t>ن تکب</w:t>
      </w:r>
      <w:r w:rsidR="00446BB7">
        <w:rPr>
          <w:rStyle w:val="1-Char"/>
          <w:rFonts w:hint="cs"/>
          <w:rtl/>
        </w:rPr>
        <w:t>ی</w:t>
      </w:r>
      <w:r w:rsidRPr="007100A7">
        <w:rPr>
          <w:rStyle w:val="1-Char"/>
          <w:rFonts w:hint="cs"/>
          <w:rtl/>
        </w:rPr>
        <w:t>رات، بر امام</w:t>
      </w:r>
      <w:r w:rsidR="00446BB7">
        <w:rPr>
          <w:rStyle w:val="1-Char"/>
          <w:rFonts w:hint="cs"/>
          <w:rtl/>
        </w:rPr>
        <w:t>ی</w:t>
      </w:r>
      <w:r w:rsidRPr="007100A7">
        <w:rPr>
          <w:rStyle w:val="1-Char"/>
          <w:rFonts w:hint="cs"/>
          <w:rtl/>
        </w:rPr>
        <w:t xml:space="preserve"> که در شهر [</w:t>
      </w:r>
      <w:r w:rsidR="00446BB7">
        <w:rPr>
          <w:rStyle w:val="1-Char"/>
          <w:rFonts w:hint="cs"/>
          <w:rtl/>
        </w:rPr>
        <w:t>ی</w:t>
      </w:r>
      <w:r w:rsidRPr="007100A7">
        <w:rPr>
          <w:rStyle w:val="1-Char"/>
          <w:rFonts w:hint="cs"/>
          <w:rtl/>
        </w:rPr>
        <w:t>ا در جا</w:t>
      </w:r>
      <w:r w:rsidR="00446BB7">
        <w:rPr>
          <w:rStyle w:val="1-Char"/>
          <w:rFonts w:hint="cs"/>
          <w:rtl/>
        </w:rPr>
        <w:t>یی</w:t>
      </w:r>
      <w:r w:rsidRPr="007100A7">
        <w:rPr>
          <w:rStyle w:val="1-Char"/>
          <w:rFonts w:hint="cs"/>
          <w:rtl/>
        </w:rPr>
        <w:t xml:space="preserve"> که در حکم شهر م</w:t>
      </w:r>
      <w:r w:rsidR="00446BB7">
        <w:rPr>
          <w:rStyle w:val="1-Char"/>
          <w:rFonts w:hint="cs"/>
          <w:rtl/>
        </w:rPr>
        <w:t>ی</w:t>
      </w:r>
      <w:r w:rsidRPr="007100A7">
        <w:rPr>
          <w:rStyle w:val="1-Char"/>
          <w:rFonts w:hint="cs"/>
          <w:rtl/>
        </w:rPr>
        <w:t>‌باشد] مق</w:t>
      </w:r>
      <w:r w:rsidR="00446BB7">
        <w:rPr>
          <w:rStyle w:val="1-Char"/>
          <w:rFonts w:hint="cs"/>
          <w:rtl/>
        </w:rPr>
        <w:t>ی</w:t>
      </w:r>
      <w:r w:rsidRPr="007100A7">
        <w:rPr>
          <w:rStyle w:val="1-Char"/>
          <w:rFonts w:hint="cs"/>
          <w:rtl/>
        </w:rPr>
        <w:t>م است و همچن</w:t>
      </w:r>
      <w:r w:rsidR="00446BB7">
        <w:rPr>
          <w:rStyle w:val="1-Char"/>
          <w:rFonts w:hint="cs"/>
          <w:rtl/>
        </w:rPr>
        <w:t>ی</w:t>
      </w:r>
      <w:r w:rsidRPr="007100A7">
        <w:rPr>
          <w:rStyle w:val="1-Char"/>
          <w:rFonts w:hint="cs"/>
          <w:rtl/>
        </w:rPr>
        <w:t>ن بر کسان</w:t>
      </w:r>
      <w:r w:rsidR="00446BB7">
        <w:rPr>
          <w:rStyle w:val="1-Char"/>
          <w:rFonts w:hint="cs"/>
          <w:rtl/>
        </w:rPr>
        <w:t>ی</w:t>
      </w:r>
      <w:r w:rsidRPr="007100A7">
        <w:rPr>
          <w:rStyle w:val="1-Char"/>
          <w:rFonts w:hint="cs"/>
          <w:rtl/>
        </w:rPr>
        <w:t xml:space="preserve"> که بدو اقتدا کرده‌اند، واجب است؛ اگر چه آن مقتد</w:t>
      </w:r>
      <w:r w:rsidR="00446BB7">
        <w:rPr>
          <w:rStyle w:val="1-Char"/>
          <w:rFonts w:hint="cs"/>
          <w:rtl/>
        </w:rPr>
        <w:t>ی</w:t>
      </w:r>
      <w:r w:rsidRPr="007100A7">
        <w:rPr>
          <w:rStyle w:val="1-Char"/>
          <w:rFonts w:hint="cs"/>
          <w:rtl/>
        </w:rPr>
        <w:t xml:space="preserve">، مسافر </w:t>
      </w:r>
      <w:r w:rsidR="00446BB7">
        <w:rPr>
          <w:rStyle w:val="1-Char"/>
          <w:rFonts w:hint="cs"/>
          <w:rtl/>
        </w:rPr>
        <w:t>ی</w:t>
      </w:r>
      <w:r w:rsidRPr="007100A7">
        <w:rPr>
          <w:rStyle w:val="1-Char"/>
          <w:rFonts w:hint="cs"/>
          <w:rtl/>
        </w:rPr>
        <w:t xml:space="preserve">ا برده و </w:t>
      </w:r>
      <w:r w:rsidR="00446BB7">
        <w:rPr>
          <w:rStyle w:val="1-Char"/>
          <w:rFonts w:hint="cs"/>
          <w:rtl/>
        </w:rPr>
        <w:t>ی</w:t>
      </w:r>
      <w:r w:rsidRPr="007100A7">
        <w:rPr>
          <w:rStyle w:val="1-Char"/>
          <w:rFonts w:hint="cs"/>
          <w:rtl/>
        </w:rPr>
        <w:t>ا زن باشد. ا</w:t>
      </w:r>
      <w:r w:rsidR="00446BB7">
        <w:rPr>
          <w:rStyle w:val="1-Char"/>
          <w:rFonts w:hint="cs"/>
          <w:rtl/>
        </w:rPr>
        <w:t>ی</w:t>
      </w:r>
      <w:r w:rsidRPr="007100A7">
        <w:rPr>
          <w:rStyle w:val="1-Char"/>
          <w:rFonts w:hint="cs"/>
          <w:rtl/>
        </w:rPr>
        <w:t>ن قول از د</w:t>
      </w:r>
      <w:r w:rsidR="00446BB7">
        <w:rPr>
          <w:rStyle w:val="1-Char"/>
          <w:rFonts w:hint="cs"/>
          <w:rtl/>
        </w:rPr>
        <w:t>ی</w:t>
      </w:r>
      <w:r w:rsidRPr="007100A7">
        <w:rPr>
          <w:rStyle w:val="1-Char"/>
          <w:rFonts w:hint="cs"/>
          <w:rtl/>
        </w:rPr>
        <w:t>دگاه امام ابوحن</w:t>
      </w:r>
      <w:r w:rsidR="00446BB7">
        <w:rPr>
          <w:rStyle w:val="1-Char"/>
          <w:rFonts w:hint="cs"/>
          <w:rtl/>
        </w:rPr>
        <w:t>ی</w:t>
      </w:r>
      <w:r w:rsidRPr="007100A7">
        <w:rPr>
          <w:rStyle w:val="1-Char"/>
          <w:rFonts w:hint="cs"/>
          <w:rtl/>
        </w:rPr>
        <w:t>فه</w:t>
      </w:r>
      <w:r w:rsidR="00FE6406" w:rsidRPr="00FE6406">
        <w:rPr>
          <w:rStyle w:val="1-Char"/>
          <w:rFonts w:cs="CTraditional Arabic" w:hint="cs"/>
          <w:rtl/>
        </w:rPr>
        <w:t>/</w:t>
      </w:r>
      <w:r w:rsidRPr="007100A7">
        <w:rPr>
          <w:rStyle w:val="1-Char"/>
          <w:rFonts w:hint="cs"/>
          <w:rtl/>
        </w:rPr>
        <w:t xml:space="preserve"> است.</w:t>
      </w:r>
    </w:p>
    <w:p w:rsidR="00E81847" w:rsidRPr="007100A7" w:rsidRDefault="00E81847" w:rsidP="00AF1D25">
      <w:pPr>
        <w:rPr>
          <w:rStyle w:val="1-Char"/>
          <w:rtl/>
        </w:rPr>
      </w:pPr>
      <w:r w:rsidRPr="007100A7">
        <w:rPr>
          <w:rStyle w:val="1-Char"/>
          <w:rFonts w:hint="cs"/>
          <w:rtl/>
        </w:rPr>
        <w:t>و امام ابو</w:t>
      </w:r>
      <w:r w:rsidR="00446BB7">
        <w:rPr>
          <w:rStyle w:val="1-Char"/>
          <w:rFonts w:hint="cs"/>
          <w:rtl/>
        </w:rPr>
        <w:t>ی</w:t>
      </w:r>
      <w:r w:rsidRPr="007100A7">
        <w:rPr>
          <w:rStyle w:val="1-Char"/>
          <w:rFonts w:hint="cs"/>
          <w:rtl/>
        </w:rPr>
        <w:t>وسف</w:t>
      </w:r>
      <w:r w:rsidR="00FE6406" w:rsidRPr="00FE6406">
        <w:rPr>
          <w:rStyle w:val="1-Char"/>
          <w:rFonts w:cs="CTraditional Arabic" w:hint="cs"/>
          <w:rtl/>
        </w:rPr>
        <w:t>/</w:t>
      </w:r>
      <w:r w:rsidRPr="007100A7">
        <w:rPr>
          <w:rStyle w:val="1-Char"/>
          <w:rFonts w:hint="cs"/>
          <w:rtl/>
        </w:rPr>
        <w:t xml:space="preserve"> و امام محمد</w:t>
      </w:r>
      <w:r w:rsidR="00FE6406" w:rsidRPr="00FE6406">
        <w:rPr>
          <w:rStyle w:val="1-Char"/>
          <w:rFonts w:cs="CTraditional Arabic" w:hint="cs"/>
          <w:rtl/>
        </w:rPr>
        <w:t>/</w:t>
      </w:r>
      <w:r w:rsidRPr="007100A7">
        <w:rPr>
          <w:rStyle w:val="1-Char"/>
          <w:rFonts w:hint="cs"/>
          <w:rtl/>
        </w:rPr>
        <w:t xml:space="preserve"> گفته‌اند: گفتن تکب</w:t>
      </w:r>
      <w:r w:rsidR="00446BB7">
        <w:rPr>
          <w:rStyle w:val="1-Char"/>
          <w:rFonts w:hint="cs"/>
          <w:rtl/>
        </w:rPr>
        <w:t>ی</w:t>
      </w:r>
      <w:r w:rsidRPr="007100A7">
        <w:rPr>
          <w:rStyle w:val="1-Char"/>
          <w:rFonts w:hint="cs"/>
          <w:rtl/>
        </w:rPr>
        <w:t>رات تشر</w:t>
      </w:r>
      <w:r w:rsidR="00446BB7">
        <w:rPr>
          <w:rStyle w:val="1-Char"/>
          <w:rFonts w:hint="cs"/>
          <w:rtl/>
        </w:rPr>
        <w:t>ی</w:t>
      </w:r>
      <w:r w:rsidRPr="007100A7">
        <w:rPr>
          <w:rStyle w:val="1-Char"/>
          <w:rFonts w:hint="cs"/>
          <w:rtl/>
        </w:rPr>
        <w:t>ق، [</w:t>
      </w:r>
      <w:r w:rsidR="00446BB7">
        <w:rPr>
          <w:rStyle w:val="1-Char"/>
          <w:rFonts w:hint="cs"/>
          <w:rtl/>
        </w:rPr>
        <w:t>ی</w:t>
      </w:r>
      <w:r w:rsidRPr="007100A7">
        <w:rPr>
          <w:rStyle w:val="1-Char"/>
          <w:rFonts w:hint="cs"/>
          <w:rtl/>
        </w:rPr>
        <w:t>ک بار به طور جَهر</w:t>
      </w:r>
      <w:r w:rsidR="00446BB7">
        <w:rPr>
          <w:rStyle w:val="1-Char"/>
          <w:rFonts w:hint="cs"/>
          <w:rtl/>
        </w:rPr>
        <w:t>ی</w:t>
      </w:r>
      <w:r w:rsidRPr="007100A7">
        <w:rPr>
          <w:rStyle w:val="1-Char"/>
          <w:rFonts w:hint="cs"/>
          <w:rtl/>
        </w:rPr>
        <w:t xml:space="preserve"> و پس از نماز صبح روز عرفه - روز نهم از ذ</w:t>
      </w:r>
      <w:r w:rsidR="00446BB7">
        <w:rPr>
          <w:rStyle w:val="1-Char"/>
          <w:rFonts w:hint="cs"/>
          <w:rtl/>
        </w:rPr>
        <w:t>ی</w:t>
      </w:r>
      <w:r w:rsidRPr="007100A7">
        <w:rPr>
          <w:rStyle w:val="1-Char"/>
          <w:rFonts w:hint="cs"/>
          <w:rtl/>
        </w:rPr>
        <w:t>‌الحجه] تا عصر روز پنجم پس از روز عرفه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عصر روز س</w:t>
      </w:r>
      <w:r w:rsidR="00446BB7">
        <w:rPr>
          <w:rStyle w:val="1-Char"/>
          <w:rFonts w:hint="cs"/>
          <w:rtl/>
        </w:rPr>
        <w:t>ی</w:t>
      </w:r>
      <w:r w:rsidRPr="007100A7">
        <w:rPr>
          <w:rStyle w:val="1-Char"/>
          <w:rFonts w:hint="cs"/>
          <w:rtl/>
        </w:rPr>
        <w:t>زدهم از ذ</w:t>
      </w:r>
      <w:r w:rsidR="00446BB7">
        <w:rPr>
          <w:rStyle w:val="1-Char"/>
          <w:rFonts w:hint="cs"/>
          <w:rtl/>
        </w:rPr>
        <w:t>ی</w:t>
      </w:r>
      <w:r w:rsidRPr="007100A7">
        <w:rPr>
          <w:rStyle w:val="1-Char"/>
          <w:rFonts w:hint="cs"/>
          <w:rtl/>
        </w:rPr>
        <w:t xml:space="preserve"> الحجه]، بر هر کس</w:t>
      </w:r>
      <w:r w:rsidR="00446BB7">
        <w:rPr>
          <w:rStyle w:val="1-Char"/>
          <w:rFonts w:hint="cs"/>
          <w:rtl/>
        </w:rPr>
        <w:t>ی</w:t>
      </w:r>
      <w:r w:rsidRPr="007100A7">
        <w:rPr>
          <w:rStyle w:val="1-Char"/>
          <w:rFonts w:hint="cs"/>
          <w:rtl/>
        </w:rPr>
        <w:t xml:space="preserve"> که نماز فرض را م</w:t>
      </w:r>
      <w:r w:rsidR="00446BB7">
        <w:rPr>
          <w:rStyle w:val="1-Char"/>
          <w:rFonts w:hint="cs"/>
          <w:rtl/>
        </w:rPr>
        <w:t>ی</w:t>
      </w:r>
      <w:r w:rsidRPr="007100A7">
        <w:rPr>
          <w:rStyle w:val="1-Char"/>
          <w:rFonts w:hint="cs"/>
          <w:rtl/>
        </w:rPr>
        <w:t>‌خواند و متصل پس از آن، واجب م</w:t>
      </w:r>
      <w:r w:rsidR="00446BB7">
        <w:rPr>
          <w:rStyle w:val="1-Char"/>
          <w:rFonts w:hint="cs"/>
          <w:rtl/>
        </w:rPr>
        <w:t>ی</w:t>
      </w:r>
      <w:r w:rsidRPr="007100A7">
        <w:rPr>
          <w:rStyle w:val="1-Char"/>
          <w:rFonts w:hint="cs"/>
          <w:rtl/>
        </w:rPr>
        <w:t>‌باشد. و فرق</w:t>
      </w:r>
      <w:r w:rsidR="00446BB7">
        <w:rPr>
          <w:rStyle w:val="1-Char"/>
          <w:rFonts w:hint="cs"/>
          <w:rtl/>
        </w:rPr>
        <w:t>ی</w:t>
      </w:r>
      <w:r w:rsidRPr="007100A7">
        <w:rPr>
          <w:rStyle w:val="1-Char"/>
          <w:rFonts w:hint="cs"/>
          <w:rtl/>
        </w:rPr>
        <w:t xml:space="preserve"> نم</w:t>
      </w:r>
      <w:r w:rsidR="00446BB7">
        <w:rPr>
          <w:rStyle w:val="1-Char"/>
          <w:rFonts w:hint="cs"/>
          <w:rtl/>
        </w:rPr>
        <w:t>ی</w:t>
      </w:r>
      <w:r w:rsidRPr="007100A7">
        <w:rPr>
          <w:rStyle w:val="1-Char"/>
          <w:rFonts w:hint="cs"/>
          <w:rtl/>
        </w:rPr>
        <w:t>‌کند که ا</w:t>
      </w:r>
      <w:r w:rsidR="00446BB7">
        <w:rPr>
          <w:rStyle w:val="1-Char"/>
          <w:rFonts w:hint="cs"/>
          <w:rtl/>
        </w:rPr>
        <w:t>ی</w:t>
      </w:r>
      <w:r w:rsidRPr="007100A7">
        <w:rPr>
          <w:rStyle w:val="1-Char"/>
          <w:rFonts w:hint="cs"/>
          <w:rtl/>
        </w:rPr>
        <w:t>ن نمازگزار، نماز را به تنها</w:t>
      </w:r>
      <w:r w:rsidR="00446BB7">
        <w:rPr>
          <w:rStyle w:val="1-Char"/>
          <w:rFonts w:hint="cs"/>
          <w:rtl/>
        </w:rPr>
        <w:t>یی</w:t>
      </w:r>
      <w:r w:rsidRPr="007100A7">
        <w:rPr>
          <w:rStyle w:val="1-Char"/>
          <w:rFonts w:hint="cs"/>
          <w:rtl/>
        </w:rPr>
        <w:t xml:space="preserve"> بخواند [</w:t>
      </w:r>
      <w:r w:rsidR="00446BB7">
        <w:rPr>
          <w:rStyle w:val="1-Char"/>
          <w:rFonts w:hint="cs"/>
          <w:rtl/>
        </w:rPr>
        <w:t>ی</w:t>
      </w:r>
      <w:r w:rsidRPr="007100A7">
        <w:rPr>
          <w:rStyle w:val="1-Char"/>
          <w:rFonts w:hint="cs"/>
          <w:rtl/>
        </w:rPr>
        <w:t>ا به جماعت؛] مسافر باشد [</w:t>
      </w:r>
      <w:r w:rsidR="00446BB7">
        <w:rPr>
          <w:rStyle w:val="1-Char"/>
          <w:rFonts w:hint="cs"/>
          <w:rtl/>
        </w:rPr>
        <w:t>ی</w:t>
      </w:r>
      <w:r w:rsidRPr="007100A7">
        <w:rPr>
          <w:rStyle w:val="1-Char"/>
          <w:rFonts w:hint="cs"/>
          <w:rtl/>
        </w:rPr>
        <w:t>ا مق</w:t>
      </w:r>
      <w:r w:rsidR="00446BB7">
        <w:rPr>
          <w:rStyle w:val="1-Char"/>
          <w:rFonts w:hint="cs"/>
          <w:rtl/>
        </w:rPr>
        <w:t>ی</w:t>
      </w:r>
      <w:r w:rsidRPr="007100A7">
        <w:rPr>
          <w:rStyle w:val="1-Char"/>
          <w:rFonts w:hint="cs"/>
          <w:rtl/>
        </w:rPr>
        <w:t xml:space="preserve">م؛ مرد باشد </w:t>
      </w:r>
      <w:r w:rsidR="00446BB7">
        <w:rPr>
          <w:rStyle w:val="1-Char"/>
          <w:rFonts w:hint="cs"/>
          <w:rtl/>
        </w:rPr>
        <w:t>ی</w:t>
      </w:r>
      <w:r w:rsidRPr="007100A7">
        <w:rPr>
          <w:rStyle w:val="1-Char"/>
          <w:rFonts w:hint="cs"/>
          <w:rtl/>
        </w:rPr>
        <w:t>ا زن؛] روستا</w:t>
      </w:r>
      <w:r w:rsidR="00446BB7">
        <w:rPr>
          <w:rStyle w:val="1-Char"/>
          <w:rFonts w:hint="cs"/>
          <w:rtl/>
        </w:rPr>
        <w:t>یی</w:t>
      </w:r>
      <w:r w:rsidRPr="007100A7">
        <w:rPr>
          <w:rStyle w:val="1-Char"/>
          <w:rFonts w:hint="cs"/>
          <w:rtl/>
        </w:rPr>
        <w:t xml:space="preserve"> باشد [</w:t>
      </w:r>
      <w:r w:rsidR="00446BB7">
        <w:rPr>
          <w:rStyle w:val="1-Char"/>
          <w:rFonts w:hint="cs"/>
          <w:rtl/>
        </w:rPr>
        <w:t>ی</w:t>
      </w:r>
      <w:r w:rsidRPr="007100A7">
        <w:rPr>
          <w:rStyle w:val="1-Char"/>
          <w:rFonts w:hint="cs"/>
          <w:rtl/>
        </w:rPr>
        <w:t>ا شهر</w:t>
      </w:r>
      <w:r w:rsidR="00446BB7">
        <w:rPr>
          <w:rStyle w:val="1-Char"/>
          <w:rFonts w:hint="cs"/>
          <w:rtl/>
        </w:rPr>
        <w:t>ی</w:t>
      </w:r>
      <w:r w:rsidRPr="007100A7">
        <w:rPr>
          <w:rStyle w:val="1-Char"/>
          <w:rFonts w:hint="cs"/>
          <w:rtl/>
        </w:rPr>
        <w:t>]؛ و هم</w:t>
      </w:r>
      <w:r w:rsidR="00446BB7">
        <w:rPr>
          <w:rStyle w:val="1-Char"/>
          <w:rFonts w:hint="cs"/>
          <w:rtl/>
        </w:rPr>
        <w:t>ی</w:t>
      </w:r>
      <w:r w:rsidRPr="007100A7">
        <w:rPr>
          <w:rStyle w:val="1-Char"/>
          <w:rFonts w:hint="cs"/>
          <w:rtl/>
        </w:rPr>
        <w:t>ن نظر</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امام ابو</w:t>
      </w:r>
      <w:r w:rsidR="00446BB7">
        <w:rPr>
          <w:rStyle w:val="1-Char"/>
          <w:rFonts w:hint="cs"/>
          <w:rtl/>
        </w:rPr>
        <w:t>ی</w:t>
      </w:r>
      <w:r w:rsidRPr="007100A7">
        <w:rPr>
          <w:rStyle w:val="1-Char"/>
          <w:rFonts w:hint="cs"/>
          <w:rtl/>
        </w:rPr>
        <w:t>وسف</w:t>
      </w:r>
      <w:r w:rsidR="00FE6406" w:rsidRPr="00FE6406">
        <w:rPr>
          <w:rStyle w:val="1-Char"/>
          <w:rFonts w:cs="CTraditional Arabic" w:hint="cs"/>
          <w:rtl/>
        </w:rPr>
        <w:t>/</w:t>
      </w:r>
      <w:r w:rsidRPr="007100A7">
        <w:rPr>
          <w:rStyle w:val="1-Char"/>
          <w:rFonts w:hint="cs"/>
          <w:rtl/>
        </w:rPr>
        <w:t xml:space="preserve"> و امام محمد</w:t>
      </w:r>
      <w:r w:rsidR="00FE6406" w:rsidRPr="00FE6406">
        <w:rPr>
          <w:rStyle w:val="1-Char"/>
          <w:rFonts w:cs="CTraditional Arabic" w:hint="cs"/>
          <w:rtl/>
        </w:rPr>
        <w:t>/</w:t>
      </w:r>
      <w:r w:rsidRPr="007100A7">
        <w:rPr>
          <w:rStyle w:val="1-Char"/>
          <w:rFonts w:hint="cs"/>
          <w:rtl/>
        </w:rPr>
        <w:t xml:space="preserve"> مورد عمل م</w:t>
      </w:r>
      <w:r w:rsidR="00446BB7">
        <w:rPr>
          <w:rStyle w:val="1-Char"/>
          <w:rFonts w:hint="cs"/>
          <w:rtl/>
        </w:rPr>
        <w:t>ی</w:t>
      </w:r>
      <w:r w:rsidRPr="007100A7">
        <w:rPr>
          <w:rStyle w:val="1-Char"/>
          <w:rFonts w:hint="cs"/>
          <w:rtl/>
        </w:rPr>
        <w:t>‌باشد و فتوا ن</w:t>
      </w:r>
      <w:r w:rsidR="00446BB7">
        <w:rPr>
          <w:rStyle w:val="1-Char"/>
          <w:rFonts w:hint="cs"/>
          <w:rtl/>
        </w:rPr>
        <w:t>ی</w:t>
      </w:r>
      <w:r w:rsidRPr="007100A7">
        <w:rPr>
          <w:rStyle w:val="1-Char"/>
          <w:rFonts w:hint="cs"/>
          <w:rtl/>
        </w:rPr>
        <w:t>ز به قول ا</w:t>
      </w:r>
      <w:r w:rsidR="00446BB7">
        <w:rPr>
          <w:rStyle w:val="1-Char"/>
          <w:rFonts w:hint="cs"/>
          <w:rtl/>
        </w:rPr>
        <w:t>ی</w:t>
      </w:r>
      <w:r w:rsidRPr="007100A7">
        <w:rPr>
          <w:rStyle w:val="1-Char"/>
          <w:rFonts w:hint="cs"/>
          <w:rtl/>
        </w:rPr>
        <w:t>ن دو بزرگوار است؛ [از ا</w:t>
      </w:r>
      <w:r w:rsidR="00446BB7">
        <w:rPr>
          <w:rStyle w:val="1-Char"/>
          <w:rFonts w:hint="cs"/>
          <w:rtl/>
        </w:rPr>
        <w:t>ی</w:t>
      </w:r>
      <w:r w:rsidRPr="007100A7">
        <w:rPr>
          <w:rStyle w:val="1-Char"/>
          <w:rFonts w:hint="cs"/>
          <w:rtl/>
        </w:rPr>
        <w:t>ن رو، گفتن تکب</w:t>
      </w:r>
      <w:r w:rsidR="00446BB7">
        <w:rPr>
          <w:rStyle w:val="1-Char"/>
          <w:rFonts w:hint="cs"/>
          <w:rtl/>
        </w:rPr>
        <w:t>ی</w:t>
      </w:r>
      <w:r w:rsidRPr="007100A7">
        <w:rPr>
          <w:rStyle w:val="1-Char"/>
          <w:rFonts w:hint="cs"/>
          <w:rtl/>
        </w:rPr>
        <w:t>رات تشر</w:t>
      </w:r>
      <w:r w:rsidR="00446BB7">
        <w:rPr>
          <w:rStyle w:val="1-Char"/>
          <w:rFonts w:hint="cs"/>
          <w:rtl/>
        </w:rPr>
        <w:t>ی</w:t>
      </w:r>
      <w:r w:rsidRPr="007100A7">
        <w:rPr>
          <w:rStyle w:val="1-Char"/>
          <w:rFonts w:hint="cs"/>
          <w:rtl/>
        </w:rPr>
        <w:t xml:space="preserve">ق، </w:t>
      </w:r>
      <w:r w:rsidR="00446BB7">
        <w:rPr>
          <w:rStyle w:val="1-Char"/>
          <w:rFonts w:hint="cs"/>
          <w:rtl/>
        </w:rPr>
        <w:t>ی</w:t>
      </w:r>
      <w:r w:rsidRPr="007100A7">
        <w:rPr>
          <w:rStyle w:val="1-Char"/>
          <w:rFonts w:hint="cs"/>
          <w:rtl/>
        </w:rPr>
        <w:t>ک بار به طور جَهر</w:t>
      </w:r>
      <w:r w:rsidR="00446BB7">
        <w:rPr>
          <w:rStyle w:val="1-Char"/>
          <w:rFonts w:hint="cs"/>
          <w:rtl/>
        </w:rPr>
        <w:t>ی</w:t>
      </w:r>
      <w:r w:rsidRPr="007100A7">
        <w:rPr>
          <w:rStyle w:val="1-Char"/>
          <w:rFonts w:hint="cs"/>
          <w:rtl/>
        </w:rPr>
        <w:t xml:space="preserve"> پس از نمازِ صبحِ روز عرفه - روز نهم از ذ</w:t>
      </w:r>
      <w:r w:rsidR="00446BB7">
        <w:rPr>
          <w:rStyle w:val="1-Char"/>
          <w:rFonts w:hint="cs"/>
          <w:rtl/>
        </w:rPr>
        <w:t>ی</w:t>
      </w:r>
      <w:r w:rsidRPr="007100A7">
        <w:rPr>
          <w:rStyle w:val="1-Char"/>
          <w:rFonts w:hint="cs"/>
          <w:rtl/>
        </w:rPr>
        <w:t>‌الحجة - تا عصر روز س</w:t>
      </w:r>
      <w:r w:rsidR="00446BB7">
        <w:rPr>
          <w:rStyle w:val="1-Char"/>
          <w:rFonts w:hint="cs"/>
          <w:rtl/>
        </w:rPr>
        <w:t>ی</w:t>
      </w:r>
      <w:r w:rsidRPr="007100A7">
        <w:rPr>
          <w:rStyle w:val="1-Char"/>
          <w:rFonts w:hint="cs"/>
          <w:rtl/>
        </w:rPr>
        <w:t>زدهم از ذ</w:t>
      </w:r>
      <w:r w:rsidR="00446BB7">
        <w:rPr>
          <w:rStyle w:val="1-Char"/>
          <w:rFonts w:hint="cs"/>
          <w:rtl/>
        </w:rPr>
        <w:t>ی</w:t>
      </w:r>
      <w:r w:rsidRPr="007100A7">
        <w:rPr>
          <w:rStyle w:val="1-Char"/>
          <w:rFonts w:hint="cs"/>
          <w:rtl/>
        </w:rPr>
        <w:t>‌الحجة بر هر کس</w:t>
      </w:r>
      <w:r w:rsidR="00446BB7">
        <w:rPr>
          <w:rStyle w:val="1-Char"/>
          <w:rFonts w:hint="cs"/>
          <w:rtl/>
        </w:rPr>
        <w:t>ی</w:t>
      </w:r>
      <w:r w:rsidRPr="007100A7">
        <w:rPr>
          <w:rStyle w:val="1-Char"/>
          <w:rFonts w:hint="cs"/>
          <w:rtl/>
        </w:rPr>
        <w:t xml:space="preserve"> که نماز فرض را م</w:t>
      </w:r>
      <w:r w:rsidR="00446BB7">
        <w:rPr>
          <w:rStyle w:val="1-Char"/>
          <w:rFonts w:hint="cs"/>
          <w:rtl/>
        </w:rPr>
        <w:t>ی</w:t>
      </w:r>
      <w:r w:rsidRPr="007100A7">
        <w:rPr>
          <w:rStyle w:val="1-Char"/>
          <w:rFonts w:hint="cs"/>
          <w:rtl/>
        </w:rPr>
        <w:t xml:space="preserve">‌خواند واجب است؛ چه نماز را به جماعت بخواند </w:t>
      </w:r>
      <w:r w:rsidR="00446BB7">
        <w:rPr>
          <w:rStyle w:val="1-Char"/>
          <w:rFonts w:hint="cs"/>
          <w:rtl/>
        </w:rPr>
        <w:t>ی</w:t>
      </w:r>
      <w:r w:rsidRPr="007100A7">
        <w:rPr>
          <w:rStyle w:val="1-Char"/>
          <w:rFonts w:hint="cs"/>
          <w:rtl/>
        </w:rPr>
        <w:t>ا به تنها</w:t>
      </w:r>
      <w:r w:rsidR="00446BB7">
        <w:rPr>
          <w:rStyle w:val="1-Char"/>
          <w:rFonts w:hint="cs"/>
          <w:rtl/>
        </w:rPr>
        <w:t>یی</w:t>
      </w:r>
      <w:r w:rsidRPr="007100A7">
        <w:rPr>
          <w:rStyle w:val="1-Char"/>
          <w:rFonts w:hint="cs"/>
          <w:rtl/>
        </w:rPr>
        <w:t xml:space="preserve">؛ چه مسافر باشد </w:t>
      </w:r>
      <w:r w:rsidR="00446BB7">
        <w:rPr>
          <w:rStyle w:val="1-Char"/>
          <w:rFonts w:hint="cs"/>
          <w:rtl/>
        </w:rPr>
        <w:t>ی</w:t>
      </w:r>
      <w:r w:rsidRPr="007100A7">
        <w:rPr>
          <w:rStyle w:val="1-Char"/>
          <w:rFonts w:hint="cs"/>
          <w:rtl/>
        </w:rPr>
        <w:t>ا مق</w:t>
      </w:r>
      <w:r w:rsidR="00446BB7">
        <w:rPr>
          <w:rStyle w:val="1-Char"/>
          <w:rFonts w:hint="cs"/>
          <w:rtl/>
        </w:rPr>
        <w:t>ی</w:t>
      </w:r>
      <w:r w:rsidRPr="007100A7">
        <w:rPr>
          <w:rStyle w:val="1-Char"/>
          <w:rFonts w:hint="cs"/>
          <w:rtl/>
        </w:rPr>
        <w:t xml:space="preserve">م؛ چه مرد باشد </w:t>
      </w:r>
      <w:r w:rsidR="00446BB7">
        <w:rPr>
          <w:rStyle w:val="1-Char"/>
          <w:rFonts w:hint="cs"/>
          <w:rtl/>
        </w:rPr>
        <w:t>ی</w:t>
      </w:r>
      <w:r w:rsidRPr="007100A7">
        <w:rPr>
          <w:rStyle w:val="1-Char"/>
          <w:rFonts w:hint="cs"/>
          <w:rtl/>
        </w:rPr>
        <w:t>ا زن؛ و چه روستا</w:t>
      </w:r>
      <w:r w:rsidR="00446BB7">
        <w:rPr>
          <w:rStyle w:val="1-Char"/>
          <w:rFonts w:hint="cs"/>
          <w:rtl/>
        </w:rPr>
        <w:t>یی</w:t>
      </w:r>
      <w:r w:rsidRPr="007100A7">
        <w:rPr>
          <w:rStyle w:val="1-Char"/>
          <w:rFonts w:hint="cs"/>
          <w:rtl/>
        </w:rPr>
        <w:t xml:space="preserve"> باشد </w:t>
      </w:r>
      <w:r w:rsidR="00446BB7">
        <w:rPr>
          <w:rStyle w:val="1-Char"/>
          <w:rFonts w:hint="cs"/>
          <w:rtl/>
        </w:rPr>
        <w:t>ی</w:t>
      </w:r>
      <w:r w:rsidRPr="007100A7">
        <w:rPr>
          <w:rStyle w:val="1-Char"/>
          <w:rFonts w:hint="cs"/>
          <w:rtl/>
        </w:rPr>
        <w:t>ا شهر</w:t>
      </w:r>
      <w:r w:rsidR="00446BB7">
        <w:rPr>
          <w:rStyle w:val="1-Char"/>
          <w:rFonts w:hint="cs"/>
          <w:rtl/>
        </w:rPr>
        <w:t>ی</w:t>
      </w:r>
      <w:r w:rsidRPr="007100A7">
        <w:rPr>
          <w:rStyle w:val="1-Char"/>
          <w:rFonts w:hint="cs"/>
          <w:rtl/>
        </w:rPr>
        <w:t>.]</w:t>
      </w:r>
    </w:p>
    <w:p w:rsidR="00E81847" w:rsidRPr="007100A7" w:rsidRDefault="00E81847" w:rsidP="00AF1D25">
      <w:pPr>
        <w:rPr>
          <w:rStyle w:val="1-Char"/>
          <w:rtl/>
        </w:rPr>
      </w:pPr>
      <w:r w:rsidRPr="007100A7">
        <w:rPr>
          <w:rStyle w:val="1-Char"/>
          <w:rFonts w:hint="cs"/>
          <w:rtl/>
        </w:rPr>
        <w:t>و گفتن تکب</w:t>
      </w:r>
      <w:r w:rsidR="00446BB7">
        <w:rPr>
          <w:rStyle w:val="1-Char"/>
          <w:rFonts w:hint="cs"/>
          <w:rtl/>
        </w:rPr>
        <w:t>ی</w:t>
      </w:r>
      <w:r w:rsidRPr="007100A7">
        <w:rPr>
          <w:rStyle w:val="1-Char"/>
          <w:rFonts w:hint="cs"/>
          <w:rtl/>
        </w:rPr>
        <w:t>رات تشر</w:t>
      </w:r>
      <w:r w:rsidR="00446BB7">
        <w:rPr>
          <w:rStyle w:val="1-Char"/>
          <w:rFonts w:hint="cs"/>
          <w:rtl/>
        </w:rPr>
        <w:t>ی</w:t>
      </w:r>
      <w:r w:rsidRPr="007100A7">
        <w:rPr>
          <w:rStyle w:val="1-Char"/>
          <w:rFonts w:hint="cs"/>
          <w:rtl/>
        </w:rPr>
        <w:t>ق، پس از گزاردن نمازها</w:t>
      </w:r>
      <w:r w:rsidR="00446BB7">
        <w:rPr>
          <w:rStyle w:val="1-Char"/>
          <w:rFonts w:hint="cs"/>
          <w:rtl/>
        </w:rPr>
        <w:t>ی</w:t>
      </w:r>
      <w:r w:rsidRPr="007100A7">
        <w:rPr>
          <w:rStyle w:val="1-Char"/>
          <w:rFonts w:hint="cs"/>
          <w:rtl/>
        </w:rPr>
        <w:t xml:space="preserve"> ع</w:t>
      </w:r>
      <w:r w:rsidR="00446BB7">
        <w:rPr>
          <w:rStyle w:val="1-Char"/>
          <w:rFonts w:hint="cs"/>
          <w:rtl/>
        </w:rPr>
        <w:t>ی</w:t>
      </w:r>
      <w:r w:rsidRPr="007100A7">
        <w:rPr>
          <w:rStyle w:val="1-Char"/>
          <w:rFonts w:hint="cs"/>
          <w:rtl/>
        </w:rPr>
        <w:t>د فطر و ع</w:t>
      </w:r>
      <w:r w:rsidR="00446BB7">
        <w:rPr>
          <w:rStyle w:val="1-Char"/>
          <w:rFonts w:hint="cs"/>
          <w:rtl/>
        </w:rPr>
        <w:t>ی</w:t>
      </w:r>
      <w:r w:rsidRPr="007100A7">
        <w:rPr>
          <w:rStyle w:val="1-Char"/>
          <w:rFonts w:hint="cs"/>
          <w:rtl/>
        </w:rPr>
        <w:t>د قربان ن</w:t>
      </w:r>
      <w:r w:rsidR="00446BB7">
        <w:rPr>
          <w:rStyle w:val="1-Char"/>
          <w:rFonts w:hint="cs"/>
          <w:rtl/>
        </w:rPr>
        <w:t>ی</w:t>
      </w:r>
      <w:r w:rsidRPr="007100A7">
        <w:rPr>
          <w:rStyle w:val="1-Char"/>
          <w:rFonts w:hint="cs"/>
          <w:rtl/>
        </w:rPr>
        <w:t>ز ا</w:t>
      </w:r>
      <w:r w:rsidR="00446BB7">
        <w:rPr>
          <w:rStyle w:val="1-Char"/>
          <w:rFonts w:hint="cs"/>
          <w:rtl/>
        </w:rPr>
        <w:t>ی</w:t>
      </w:r>
      <w:r w:rsidRPr="007100A7">
        <w:rPr>
          <w:rStyle w:val="1-Char"/>
          <w:rFonts w:hint="cs"/>
          <w:rtl/>
        </w:rPr>
        <w:t>راد و اشکال</w:t>
      </w:r>
      <w:r w:rsidR="00446BB7">
        <w:rPr>
          <w:rStyle w:val="1-Char"/>
          <w:rFonts w:hint="cs"/>
          <w:rtl/>
        </w:rPr>
        <w:t>ی</w:t>
      </w:r>
      <w:r w:rsidRPr="007100A7">
        <w:rPr>
          <w:rStyle w:val="1-Char"/>
          <w:rFonts w:hint="cs"/>
          <w:rtl/>
        </w:rPr>
        <w:t xml:space="preserve"> ندارد؛ [ز</w:t>
      </w:r>
      <w:r w:rsidR="00446BB7">
        <w:rPr>
          <w:rStyle w:val="1-Char"/>
          <w:rFonts w:hint="cs"/>
          <w:rtl/>
        </w:rPr>
        <w:t>ی</w:t>
      </w:r>
      <w:r w:rsidRPr="007100A7">
        <w:rPr>
          <w:rStyle w:val="1-Char"/>
          <w:rFonts w:hint="cs"/>
          <w:rtl/>
        </w:rPr>
        <w:t>را ا</w:t>
      </w:r>
      <w:r w:rsidR="00446BB7">
        <w:rPr>
          <w:rStyle w:val="1-Char"/>
          <w:rFonts w:hint="cs"/>
          <w:rtl/>
        </w:rPr>
        <w:t>ی</w:t>
      </w:r>
      <w:r w:rsidRPr="007100A7">
        <w:rPr>
          <w:rStyle w:val="1-Char"/>
          <w:rFonts w:hint="cs"/>
          <w:rtl/>
        </w:rPr>
        <w:t>ن کار به مسلمانان به طور ارث</w:t>
      </w:r>
      <w:r w:rsidR="00446BB7">
        <w:rPr>
          <w:rStyle w:val="1-Char"/>
          <w:rFonts w:hint="cs"/>
          <w:rtl/>
        </w:rPr>
        <w:t>ی</w:t>
      </w:r>
      <w:r w:rsidRPr="007100A7">
        <w:rPr>
          <w:rStyle w:val="1-Char"/>
          <w:rFonts w:hint="cs"/>
          <w:rtl/>
        </w:rPr>
        <w:t xml:space="preserve"> منتقل شده است و پ</w:t>
      </w:r>
      <w:r w:rsidR="00446BB7">
        <w:rPr>
          <w:rStyle w:val="1-Char"/>
          <w:rFonts w:hint="cs"/>
          <w:rtl/>
        </w:rPr>
        <w:t>ی</w:t>
      </w:r>
      <w:r w:rsidRPr="007100A7">
        <w:rPr>
          <w:rStyle w:val="1-Char"/>
          <w:rFonts w:hint="cs"/>
          <w:rtl/>
        </w:rPr>
        <w:t>رو</w:t>
      </w:r>
      <w:r w:rsidR="00446BB7">
        <w:rPr>
          <w:rStyle w:val="1-Char"/>
          <w:rFonts w:hint="cs"/>
          <w:rtl/>
        </w:rPr>
        <w:t>ی</w:t>
      </w:r>
      <w:r w:rsidRPr="007100A7">
        <w:rPr>
          <w:rStyle w:val="1-Char"/>
          <w:rFonts w:hint="cs"/>
          <w:rtl/>
        </w:rPr>
        <w:t xml:space="preserve"> از آن ن</w:t>
      </w:r>
      <w:r w:rsidR="00446BB7">
        <w:rPr>
          <w:rStyle w:val="1-Char"/>
          <w:rFonts w:hint="cs"/>
          <w:rtl/>
        </w:rPr>
        <w:t>ی</w:t>
      </w:r>
      <w:r w:rsidRPr="007100A7">
        <w:rPr>
          <w:rStyle w:val="1-Char"/>
          <w:rFonts w:hint="cs"/>
          <w:rtl/>
        </w:rPr>
        <w:t>ز ن</w:t>
      </w:r>
      <w:r w:rsidR="00446BB7">
        <w:rPr>
          <w:rStyle w:val="1-Char"/>
          <w:rFonts w:hint="cs"/>
          <w:rtl/>
        </w:rPr>
        <w:t>ی</w:t>
      </w:r>
      <w:r w:rsidRPr="007100A7">
        <w:rPr>
          <w:rStyle w:val="1-Char"/>
          <w:rFonts w:hint="cs"/>
          <w:rtl/>
        </w:rPr>
        <w:t>کو و خوب م</w:t>
      </w:r>
      <w:r w:rsidR="00446BB7">
        <w:rPr>
          <w:rStyle w:val="1-Char"/>
          <w:rFonts w:hint="cs"/>
          <w:rtl/>
        </w:rPr>
        <w:t>ی</w:t>
      </w:r>
      <w:r w:rsidRPr="007100A7">
        <w:rPr>
          <w:rStyle w:val="1-Char"/>
          <w:rFonts w:hint="cs"/>
          <w:rtl/>
        </w:rPr>
        <w:t>‌باشد.]</w:t>
      </w:r>
    </w:p>
    <w:p w:rsidR="00E81847" w:rsidRPr="007100A7" w:rsidRDefault="00E81847" w:rsidP="007E758B">
      <w:pPr>
        <w:rPr>
          <w:rStyle w:val="1-Char"/>
          <w:rtl/>
        </w:rPr>
      </w:pPr>
      <w:r w:rsidRPr="007100A7">
        <w:rPr>
          <w:rStyle w:val="1-Char"/>
          <w:rFonts w:hint="cs"/>
          <w:rtl/>
        </w:rPr>
        <w:t>و «</w:t>
      </w:r>
      <w:r w:rsidRPr="00FE6406">
        <w:rPr>
          <w:rStyle w:val="9-Char"/>
          <w:rFonts w:eastAsia="Batang" w:hint="cs"/>
          <w:rtl/>
        </w:rPr>
        <w:t>تکب</w:t>
      </w:r>
      <w:r w:rsidR="00446BB7">
        <w:rPr>
          <w:rStyle w:val="9-Char"/>
          <w:rFonts w:eastAsia="Batang" w:hint="cs"/>
          <w:rtl/>
        </w:rPr>
        <w:t>ی</w:t>
      </w:r>
      <w:r w:rsidRPr="00FE6406">
        <w:rPr>
          <w:rStyle w:val="9-Char"/>
          <w:rFonts w:eastAsia="Batang" w:hint="cs"/>
          <w:rtl/>
        </w:rPr>
        <w:t>رات تشر</w:t>
      </w:r>
      <w:r w:rsidR="00446BB7">
        <w:rPr>
          <w:rStyle w:val="9-Char"/>
          <w:rFonts w:eastAsia="Batang" w:hint="cs"/>
          <w:rtl/>
        </w:rPr>
        <w:t>ی</w:t>
      </w:r>
      <w:r w:rsidRPr="00FE6406">
        <w:rPr>
          <w:rStyle w:val="9-Char"/>
          <w:rFonts w:eastAsia="Batang" w:hint="cs"/>
          <w:rtl/>
        </w:rPr>
        <w:t>ق</w:t>
      </w:r>
      <w:r w:rsidRPr="007100A7">
        <w:rPr>
          <w:rStyle w:val="1-Char"/>
          <w:rFonts w:hint="cs"/>
          <w:rtl/>
        </w:rPr>
        <w:t>»، ا</w:t>
      </w:r>
      <w:r w:rsidR="00446BB7">
        <w:rPr>
          <w:rStyle w:val="1-Char"/>
          <w:rFonts w:hint="cs"/>
          <w:rtl/>
        </w:rPr>
        <w:t>ی</w:t>
      </w:r>
      <w:r w:rsidRPr="007100A7">
        <w:rPr>
          <w:rStyle w:val="1-Char"/>
          <w:rFonts w:hint="cs"/>
          <w:rtl/>
        </w:rPr>
        <w:t>ن است که [پس از هر نماز فرض، بگو</w:t>
      </w:r>
      <w:r w:rsidR="00446BB7">
        <w:rPr>
          <w:rStyle w:val="1-Char"/>
          <w:rFonts w:hint="cs"/>
          <w:rtl/>
        </w:rPr>
        <w:t>ی</w:t>
      </w:r>
      <w:r w:rsidRPr="007100A7">
        <w:rPr>
          <w:rStyle w:val="1-Char"/>
          <w:rFonts w:hint="cs"/>
          <w:rtl/>
        </w:rPr>
        <w:t xml:space="preserve">د: </w:t>
      </w:r>
      <w:r w:rsidRPr="007E758B">
        <w:rPr>
          <w:rStyle w:val="5-Char0"/>
          <w:rFonts w:hint="cs"/>
          <w:rtl/>
        </w:rPr>
        <w:t>«الله اکبر الله اکبر، لا اله الا الله و الله اکبر، الله اکبر و لله الحمد»</w:t>
      </w:r>
      <w:r w:rsidRPr="007100A7">
        <w:rPr>
          <w:rStyle w:val="1-Char"/>
          <w:rFonts w:hint="cs"/>
          <w:rtl/>
        </w:rPr>
        <w:t>؛ [ز</w:t>
      </w:r>
      <w:r w:rsidR="00446BB7">
        <w:rPr>
          <w:rStyle w:val="1-Char"/>
          <w:rFonts w:hint="cs"/>
          <w:rtl/>
        </w:rPr>
        <w:t>ی</w:t>
      </w:r>
      <w:r w:rsidRPr="007100A7">
        <w:rPr>
          <w:rStyle w:val="1-Char"/>
          <w:rFonts w:hint="cs"/>
          <w:rtl/>
        </w:rPr>
        <w:t>را روا</w:t>
      </w:r>
      <w:r w:rsidR="00446BB7">
        <w:rPr>
          <w:rStyle w:val="1-Char"/>
          <w:rFonts w:hint="cs"/>
          <w:rtl/>
        </w:rPr>
        <w:t>ی</w:t>
      </w:r>
      <w:r w:rsidRPr="007100A7">
        <w:rPr>
          <w:rStyle w:val="1-Char"/>
          <w:rFonts w:hint="cs"/>
          <w:rtl/>
        </w:rPr>
        <w:t xml:space="preserve">ت شده است که: </w:t>
      </w:r>
      <w:r w:rsidRPr="00BE2421">
        <w:rPr>
          <w:rStyle w:val="5-Char"/>
          <w:rFonts w:hint="cs"/>
          <w:rtl/>
        </w:rPr>
        <w:t>«اِنَّهُ صَلَّي صَلٰاةَ الْغَدٰاةِ يَوْمَ عَرَفَةَ ثُمَّ اَقْبَلَ عَلٰي اَصْحٰابِهِ بِوَجْهِهِ فَقٰالَ: خَيْرُ مٰا قُلْنٰا وَ قٰالَتِ الْاَنْبِيٰاءُ قَبْلَنٰا فِيْ يَوْمِنٰا هٰذٰا: اَللهُ اَکْبَرُ اَللهُ اَکْبَرُ ، لٰا اِلٰهَ اِلَّا اللهُ وَ اَللهُ اَکْبَرُ ، اَللهُ اَکْبَرُ وَ لِلّٰهِ الْحَمْدُ»</w:t>
      </w:r>
      <w:r w:rsidRPr="007100A7">
        <w:rPr>
          <w:rStyle w:val="1-Char"/>
          <w:rFonts w:hint="cs"/>
          <w:rtl/>
        </w:rPr>
        <w:t xml:space="preserve">؛ </w:t>
      </w:r>
      <w:r w:rsidRPr="00BE2421">
        <w:rPr>
          <w:rStyle w:val="1-Char"/>
          <w:rFonts w:hint="cs"/>
          <w:rtl/>
        </w:rPr>
        <w:t>«پ</w:t>
      </w:r>
      <w:r w:rsidR="00446BB7">
        <w:rPr>
          <w:rStyle w:val="1-Char"/>
          <w:rFonts w:hint="cs"/>
          <w:rtl/>
        </w:rPr>
        <w:t>ی</w:t>
      </w:r>
      <w:r w:rsidRPr="00BE2421">
        <w:rPr>
          <w:rStyle w:val="1-Char"/>
          <w:rFonts w:hint="cs"/>
          <w:rtl/>
        </w:rPr>
        <w:t>امبر</w:t>
      </w:r>
      <w:r w:rsidR="00FE6406" w:rsidRPr="00FE6406">
        <w:rPr>
          <w:rStyle w:val="1-Char"/>
          <w:rFonts w:cs="CTraditional Arabic" w:hint="cs"/>
          <w:rtl/>
        </w:rPr>
        <w:t>ج</w:t>
      </w:r>
      <w:r w:rsidRPr="00BE2421">
        <w:rPr>
          <w:rStyle w:val="1-Char"/>
          <w:rFonts w:hint="cs"/>
          <w:rtl/>
        </w:rPr>
        <w:t xml:space="preserve"> نماز بامداد روز عرفه را خواند؛ </w:t>
      </w:r>
      <w:r w:rsidR="000A2322">
        <w:rPr>
          <w:rStyle w:val="1-Char"/>
          <w:rFonts w:hint="cs"/>
          <w:rtl/>
        </w:rPr>
        <w:t>آنگاه</w:t>
      </w:r>
      <w:r w:rsidRPr="00BE2421">
        <w:rPr>
          <w:rStyle w:val="1-Char"/>
          <w:rFonts w:hint="cs"/>
          <w:rtl/>
        </w:rPr>
        <w:t xml:space="preserve"> با صورت خو</w:t>
      </w:r>
      <w:r w:rsidR="00446BB7">
        <w:rPr>
          <w:rStyle w:val="1-Char"/>
          <w:rFonts w:hint="cs"/>
          <w:rtl/>
        </w:rPr>
        <w:t>ی</w:t>
      </w:r>
      <w:r w:rsidRPr="00BE2421">
        <w:rPr>
          <w:rStyle w:val="1-Char"/>
          <w:rFonts w:hint="cs"/>
          <w:rtl/>
        </w:rPr>
        <w:t xml:space="preserve">ش متوجه </w:t>
      </w:r>
      <w:r w:rsidR="00446BB7">
        <w:rPr>
          <w:rStyle w:val="1-Char"/>
          <w:rFonts w:hint="cs"/>
          <w:rtl/>
        </w:rPr>
        <w:t>ی</w:t>
      </w:r>
      <w:r w:rsidRPr="00BE2421">
        <w:rPr>
          <w:rStyle w:val="1-Char"/>
          <w:rFonts w:hint="cs"/>
          <w:rtl/>
        </w:rPr>
        <w:t>ارانش شد و فرمود: بهتر</w:t>
      </w:r>
      <w:r w:rsidR="00446BB7">
        <w:rPr>
          <w:rStyle w:val="1-Char"/>
          <w:rFonts w:hint="cs"/>
          <w:rtl/>
        </w:rPr>
        <w:t>ی</w:t>
      </w:r>
      <w:r w:rsidRPr="00BE2421">
        <w:rPr>
          <w:rStyle w:val="1-Char"/>
          <w:rFonts w:hint="cs"/>
          <w:rtl/>
        </w:rPr>
        <w:t>ن چ</w:t>
      </w:r>
      <w:r w:rsidR="00446BB7">
        <w:rPr>
          <w:rStyle w:val="1-Char"/>
          <w:rFonts w:hint="cs"/>
          <w:rtl/>
        </w:rPr>
        <w:t>ی</w:t>
      </w:r>
      <w:r w:rsidRPr="00BE2421">
        <w:rPr>
          <w:rStyle w:val="1-Char"/>
          <w:rFonts w:hint="cs"/>
          <w:rtl/>
        </w:rPr>
        <w:t>ز</w:t>
      </w:r>
      <w:r w:rsidR="00446BB7">
        <w:rPr>
          <w:rStyle w:val="1-Char"/>
          <w:rFonts w:hint="cs"/>
          <w:rtl/>
        </w:rPr>
        <w:t>ی</w:t>
      </w:r>
      <w:r w:rsidRPr="00BE2421">
        <w:rPr>
          <w:rStyle w:val="1-Char"/>
          <w:rFonts w:hint="cs"/>
          <w:rtl/>
        </w:rPr>
        <w:t xml:space="preserve"> که ما و پ</w:t>
      </w:r>
      <w:r w:rsidR="00446BB7">
        <w:rPr>
          <w:rStyle w:val="1-Char"/>
          <w:rFonts w:hint="cs"/>
          <w:rtl/>
        </w:rPr>
        <w:t>ی</w:t>
      </w:r>
      <w:r w:rsidRPr="00BE2421">
        <w:rPr>
          <w:rStyle w:val="1-Char"/>
          <w:rFonts w:hint="cs"/>
          <w:rtl/>
        </w:rPr>
        <w:t>امبران پ</w:t>
      </w:r>
      <w:r w:rsidR="00446BB7">
        <w:rPr>
          <w:rStyle w:val="1-Char"/>
          <w:rFonts w:hint="cs"/>
          <w:rtl/>
        </w:rPr>
        <w:t>ی</w:t>
      </w:r>
      <w:r w:rsidRPr="00BE2421">
        <w:rPr>
          <w:rStyle w:val="1-Char"/>
          <w:rFonts w:hint="cs"/>
          <w:rtl/>
        </w:rPr>
        <w:t>ش از ما در ا</w:t>
      </w:r>
      <w:r w:rsidR="00446BB7">
        <w:rPr>
          <w:rStyle w:val="1-Char"/>
          <w:rFonts w:hint="cs"/>
          <w:rtl/>
        </w:rPr>
        <w:t>ی</w:t>
      </w:r>
      <w:r w:rsidRPr="00BE2421">
        <w:rPr>
          <w:rStyle w:val="1-Char"/>
          <w:rFonts w:hint="cs"/>
          <w:rtl/>
        </w:rPr>
        <w:t>ن روز گفته‌اند، ا</w:t>
      </w:r>
      <w:r w:rsidR="00446BB7">
        <w:rPr>
          <w:rStyle w:val="1-Char"/>
          <w:rFonts w:hint="cs"/>
          <w:rtl/>
        </w:rPr>
        <w:t>ی</w:t>
      </w:r>
      <w:r w:rsidRPr="00BE2421">
        <w:rPr>
          <w:rStyle w:val="1-Char"/>
          <w:rFonts w:hint="cs"/>
          <w:rtl/>
        </w:rPr>
        <w:t xml:space="preserve">ن است: </w:t>
      </w:r>
      <w:r w:rsidRPr="007E758B">
        <w:rPr>
          <w:rStyle w:val="5-Char0"/>
          <w:rFonts w:hint="cs"/>
          <w:rtl/>
        </w:rPr>
        <w:t>«الله اکبر الله اکبر، لا اله الا الله و الله اکبر، الله اکبر و لله الحمد»</w:t>
      </w:r>
    </w:p>
    <w:p w:rsidR="00E81847" w:rsidRPr="007100A7" w:rsidRDefault="00E81847" w:rsidP="00AF1D25">
      <w:pPr>
        <w:rPr>
          <w:rStyle w:val="1-Char"/>
          <w:rtl/>
        </w:rPr>
      </w:pPr>
      <w:r w:rsidRPr="007100A7">
        <w:rPr>
          <w:rStyle w:val="1-Char"/>
          <w:rFonts w:hint="cs"/>
          <w:rtl/>
        </w:rPr>
        <w:t>ناگفته نماند که امام و مقتد</w:t>
      </w:r>
      <w:r w:rsidR="00446BB7">
        <w:rPr>
          <w:rStyle w:val="1-Char"/>
          <w:rFonts w:hint="cs"/>
          <w:rtl/>
        </w:rPr>
        <w:t>ی</w:t>
      </w:r>
      <w:r w:rsidRPr="007100A7">
        <w:rPr>
          <w:rStyle w:val="1-Char"/>
          <w:rFonts w:hint="cs"/>
          <w:rtl/>
        </w:rPr>
        <w:t>، تکب</w:t>
      </w:r>
      <w:r w:rsidR="00446BB7">
        <w:rPr>
          <w:rStyle w:val="1-Char"/>
          <w:rFonts w:hint="cs"/>
          <w:rtl/>
        </w:rPr>
        <w:t>ی</w:t>
      </w:r>
      <w:r w:rsidRPr="007100A7">
        <w:rPr>
          <w:rStyle w:val="1-Char"/>
          <w:rFonts w:hint="cs"/>
          <w:rtl/>
        </w:rPr>
        <w:t>رات تشر</w:t>
      </w:r>
      <w:r w:rsidR="00446BB7">
        <w:rPr>
          <w:rStyle w:val="1-Char"/>
          <w:rFonts w:hint="cs"/>
          <w:rtl/>
        </w:rPr>
        <w:t>ی</w:t>
      </w:r>
      <w:r w:rsidRPr="007100A7">
        <w:rPr>
          <w:rStyle w:val="1-Char"/>
          <w:rFonts w:hint="cs"/>
          <w:rtl/>
        </w:rPr>
        <w:t>ق را با صدا</w:t>
      </w:r>
      <w:r w:rsidR="00446BB7">
        <w:rPr>
          <w:rStyle w:val="1-Char"/>
          <w:rFonts w:hint="cs"/>
          <w:rtl/>
        </w:rPr>
        <w:t>ی</w:t>
      </w:r>
      <w:r w:rsidRPr="007100A7">
        <w:rPr>
          <w:rStyle w:val="1-Char"/>
          <w:rFonts w:hint="cs"/>
          <w:rtl/>
        </w:rPr>
        <w:t xml:space="preserve"> بلند بگو</w:t>
      </w:r>
      <w:r w:rsidR="00446BB7">
        <w:rPr>
          <w:rStyle w:val="1-Char"/>
          <w:rFonts w:hint="cs"/>
          <w:rtl/>
        </w:rPr>
        <w:t>ی</w:t>
      </w:r>
      <w:r w:rsidRPr="007100A7">
        <w:rPr>
          <w:rStyle w:val="1-Char"/>
          <w:rFonts w:hint="cs"/>
          <w:rtl/>
        </w:rPr>
        <w:t>ند؛ و فقط زنان، تکب</w:t>
      </w:r>
      <w:r w:rsidR="00446BB7">
        <w:rPr>
          <w:rStyle w:val="1-Char"/>
          <w:rFonts w:hint="cs"/>
          <w:rtl/>
        </w:rPr>
        <w:t>ی</w:t>
      </w:r>
      <w:r w:rsidRPr="007100A7">
        <w:rPr>
          <w:rStyle w:val="1-Char"/>
          <w:rFonts w:hint="cs"/>
          <w:rtl/>
        </w:rPr>
        <w:t>رات تشر</w:t>
      </w:r>
      <w:r w:rsidR="00446BB7">
        <w:rPr>
          <w:rStyle w:val="1-Char"/>
          <w:rFonts w:hint="cs"/>
          <w:rtl/>
        </w:rPr>
        <w:t>ی</w:t>
      </w:r>
      <w:r w:rsidRPr="007100A7">
        <w:rPr>
          <w:rStyle w:val="1-Char"/>
          <w:rFonts w:hint="cs"/>
          <w:rtl/>
        </w:rPr>
        <w:t xml:space="preserve">ق را به صورت آهسته بخوانند. و اگر </w:t>
      </w:r>
      <w:r w:rsidR="00AF17B9">
        <w:rPr>
          <w:rStyle w:val="1-Char"/>
          <w:rFonts w:hint="cs"/>
          <w:rtl/>
        </w:rPr>
        <w:t>چنان‌چه</w:t>
      </w:r>
      <w:r w:rsidRPr="007100A7">
        <w:rPr>
          <w:rStyle w:val="1-Char"/>
          <w:rFonts w:hint="cs"/>
          <w:rtl/>
        </w:rPr>
        <w:t xml:space="preserve"> امام، گفتن تکب</w:t>
      </w:r>
      <w:r w:rsidR="00446BB7">
        <w:rPr>
          <w:rStyle w:val="1-Char"/>
          <w:rFonts w:hint="cs"/>
          <w:rtl/>
        </w:rPr>
        <w:t>ی</w:t>
      </w:r>
      <w:r w:rsidRPr="007100A7">
        <w:rPr>
          <w:rStyle w:val="1-Char"/>
          <w:rFonts w:hint="cs"/>
          <w:rtl/>
        </w:rPr>
        <w:t>رات تشر</w:t>
      </w:r>
      <w:r w:rsidR="00446BB7">
        <w:rPr>
          <w:rStyle w:val="1-Char"/>
          <w:rFonts w:hint="cs"/>
          <w:rtl/>
        </w:rPr>
        <w:t>ی</w:t>
      </w:r>
      <w:r w:rsidRPr="007100A7">
        <w:rPr>
          <w:rStyle w:val="1-Char"/>
          <w:rFonts w:hint="cs"/>
          <w:rtl/>
        </w:rPr>
        <w:t>ق را پس از نماز فراموش کرد، در آن صورت مقتد</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تواند تکب</w:t>
      </w:r>
      <w:r w:rsidR="00446BB7">
        <w:rPr>
          <w:rStyle w:val="1-Char"/>
          <w:rFonts w:hint="cs"/>
          <w:rtl/>
        </w:rPr>
        <w:t>ی</w:t>
      </w:r>
      <w:r w:rsidRPr="007100A7">
        <w:rPr>
          <w:rStyle w:val="1-Char"/>
          <w:rFonts w:hint="cs"/>
          <w:rtl/>
        </w:rPr>
        <w:t>رات تشر</w:t>
      </w:r>
      <w:r w:rsidR="00446BB7">
        <w:rPr>
          <w:rStyle w:val="1-Char"/>
          <w:rFonts w:hint="cs"/>
          <w:rtl/>
        </w:rPr>
        <w:t>ی</w:t>
      </w:r>
      <w:r w:rsidRPr="007100A7">
        <w:rPr>
          <w:rStyle w:val="1-Char"/>
          <w:rFonts w:hint="cs"/>
          <w:rtl/>
        </w:rPr>
        <w:t>ق را بگو</w:t>
      </w:r>
      <w:r w:rsidR="00446BB7">
        <w:rPr>
          <w:rStyle w:val="1-Char"/>
          <w:rFonts w:hint="cs"/>
          <w:rtl/>
        </w:rPr>
        <w:t>ی</w:t>
      </w:r>
      <w:r w:rsidRPr="007100A7">
        <w:rPr>
          <w:rStyle w:val="1-Char"/>
          <w:rFonts w:hint="cs"/>
          <w:rtl/>
        </w:rPr>
        <w:t>د.</w:t>
      </w:r>
    </w:p>
    <w:p w:rsidR="00E81847" w:rsidRPr="007100A7" w:rsidRDefault="00E81847" w:rsidP="00AF1D25">
      <w:pPr>
        <w:rPr>
          <w:rStyle w:val="1-Char"/>
          <w:rtl/>
        </w:rPr>
      </w:pPr>
      <w:r w:rsidRPr="007100A7">
        <w:rPr>
          <w:rStyle w:val="1-Char"/>
          <w:rFonts w:hint="cs"/>
          <w:rtl/>
        </w:rPr>
        <w:t>و گفتن تکب</w:t>
      </w:r>
      <w:r w:rsidR="00446BB7">
        <w:rPr>
          <w:rStyle w:val="1-Char"/>
          <w:rFonts w:hint="cs"/>
          <w:rtl/>
        </w:rPr>
        <w:t>ی</w:t>
      </w:r>
      <w:r w:rsidRPr="007100A7">
        <w:rPr>
          <w:rStyle w:val="1-Char"/>
          <w:rFonts w:hint="cs"/>
          <w:rtl/>
        </w:rPr>
        <w:t>رات تشر</w:t>
      </w:r>
      <w:r w:rsidR="00446BB7">
        <w:rPr>
          <w:rStyle w:val="1-Char"/>
          <w:rFonts w:hint="cs"/>
          <w:rtl/>
        </w:rPr>
        <w:t>ی</w:t>
      </w:r>
      <w:r w:rsidRPr="007100A7">
        <w:rPr>
          <w:rStyle w:val="1-Char"/>
          <w:rFonts w:hint="cs"/>
          <w:rtl/>
        </w:rPr>
        <w:t>ق، بر هر کس</w:t>
      </w:r>
      <w:r w:rsidR="00446BB7">
        <w:rPr>
          <w:rStyle w:val="1-Char"/>
          <w:rFonts w:hint="cs"/>
          <w:rtl/>
        </w:rPr>
        <w:t>ی</w:t>
      </w:r>
      <w:r w:rsidRPr="007100A7">
        <w:rPr>
          <w:rStyle w:val="1-Char"/>
          <w:rFonts w:hint="cs"/>
          <w:rtl/>
        </w:rPr>
        <w:t xml:space="preserve"> که </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از نمازها</w:t>
      </w:r>
      <w:r w:rsidR="00446BB7">
        <w:rPr>
          <w:rStyle w:val="1-Char"/>
          <w:rFonts w:hint="cs"/>
          <w:rtl/>
        </w:rPr>
        <w:t>ی</w:t>
      </w:r>
      <w:r w:rsidRPr="007100A7">
        <w:rPr>
          <w:rStyle w:val="1-Char"/>
          <w:rFonts w:hint="cs"/>
          <w:rtl/>
        </w:rPr>
        <w:t xml:space="preserve"> پنج گانه‌</w:t>
      </w:r>
      <w:r w:rsidR="00446BB7">
        <w:rPr>
          <w:rStyle w:val="1-Char"/>
          <w:rFonts w:hint="cs"/>
          <w:rtl/>
        </w:rPr>
        <w:t>ی</w:t>
      </w:r>
      <w:r w:rsidRPr="007100A7">
        <w:rPr>
          <w:rStyle w:val="1-Char"/>
          <w:rFonts w:hint="cs"/>
          <w:rtl/>
        </w:rPr>
        <w:t xml:space="preserve"> فرض </w:t>
      </w:r>
      <w:r w:rsidR="00446BB7">
        <w:rPr>
          <w:rStyle w:val="1-Char"/>
          <w:rFonts w:hint="cs"/>
          <w:rtl/>
        </w:rPr>
        <w:t>ی</w:t>
      </w:r>
      <w:r w:rsidRPr="007100A7">
        <w:rPr>
          <w:rStyle w:val="1-Char"/>
          <w:rFonts w:hint="cs"/>
          <w:rtl/>
        </w:rPr>
        <w:t>ا جمعه را م</w:t>
      </w:r>
      <w:r w:rsidR="00446BB7">
        <w:rPr>
          <w:rStyle w:val="1-Char"/>
          <w:rFonts w:hint="cs"/>
          <w:rtl/>
        </w:rPr>
        <w:t>ی</w:t>
      </w:r>
      <w:r w:rsidRPr="007100A7">
        <w:rPr>
          <w:rStyle w:val="1-Char"/>
          <w:rFonts w:hint="cs"/>
          <w:rtl/>
        </w:rPr>
        <w:t>‌خواند واجب است؛ و فرد نمازگزار به مجرّد سلام نماز، با</w:t>
      </w:r>
      <w:r w:rsidR="00446BB7">
        <w:rPr>
          <w:rStyle w:val="1-Char"/>
          <w:rFonts w:hint="cs"/>
          <w:rtl/>
        </w:rPr>
        <w:t>ی</w:t>
      </w:r>
      <w:r w:rsidRPr="007100A7">
        <w:rPr>
          <w:rStyle w:val="1-Char"/>
          <w:rFonts w:hint="cs"/>
          <w:rtl/>
        </w:rPr>
        <w:t>د گفتن تکب</w:t>
      </w:r>
      <w:r w:rsidR="00446BB7">
        <w:rPr>
          <w:rStyle w:val="1-Char"/>
          <w:rFonts w:hint="cs"/>
          <w:rtl/>
        </w:rPr>
        <w:t>ی</w:t>
      </w:r>
      <w:r w:rsidRPr="007100A7">
        <w:rPr>
          <w:rStyle w:val="1-Char"/>
          <w:rFonts w:hint="cs"/>
          <w:rtl/>
        </w:rPr>
        <w:t>رات تشر</w:t>
      </w:r>
      <w:r w:rsidR="00446BB7">
        <w:rPr>
          <w:rStyle w:val="1-Char"/>
          <w:rFonts w:hint="cs"/>
          <w:rtl/>
        </w:rPr>
        <w:t>ی</w:t>
      </w:r>
      <w:r w:rsidRPr="007100A7">
        <w:rPr>
          <w:rStyle w:val="1-Char"/>
          <w:rFonts w:hint="cs"/>
          <w:rtl/>
        </w:rPr>
        <w:t>ق را شروع نما</w:t>
      </w:r>
      <w:r w:rsidR="00446BB7">
        <w:rPr>
          <w:rStyle w:val="1-Char"/>
          <w:rFonts w:hint="cs"/>
          <w:rtl/>
        </w:rPr>
        <w:t>ی</w:t>
      </w:r>
      <w:r w:rsidRPr="007100A7">
        <w:rPr>
          <w:rStyle w:val="1-Char"/>
          <w:rFonts w:hint="cs"/>
          <w:rtl/>
        </w:rPr>
        <w:t xml:space="preserve">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نبا</w:t>
      </w:r>
      <w:r w:rsidR="00446BB7">
        <w:rPr>
          <w:rStyle w:val="1-Char"/>
          <w:rFonts w:hint="cs"/>
          <w:rtl/>
        </w:rPr>
        <w:t>ی</w:t>
      </w:r>
      <w:r w:rsidRPr="007100A7">
        <w:rPr>
          <w:rStyle w:val="1-Char"/>
          <w:rFonts w:hint="cs"/>
          <w:rtl/>
        </w:rPr>
        <w:t>د در ب</w:t>
      </w:r>
      <w:r w:rsidR="00446BB7">
        <w:rPr>
          <w:rStyle w:val="1-Char"/>
          <w:rFonts w:hint="cs"/>
          <w:rtl/>
        </w:rPr>
        <w:t>ی</w:t>
      </w:r>
      <w:r w:rsidRPr="007100A7">
        <w:rPr>
          <w:rStyle w:val="1-Char"/>
          <w:rFonts w:hint="cs"/>
          <w:rtl/>
        </w:rPr>
        <w:t>ن نماز و تکب</w:t>
      </w:r>
      <w:r w:rsidR="00446BB7">
        <w:rPr>
          <w:rStyle w:val="1-Char"/>
          <w:rFonts w:hint="cs"/>
          <w:rtl/>
        </w:rPr>
        <w:t>ی</w:t>
      </w:r>
      <w:r w:rsidRPr="007100A7">
        <w:rPr>
          <w:rStyle w:val="1-Char"/>
          <w:rFonts w:hint="cs"/>
          <w:rtl/>
        </w:rPr>
        <w:t>ر تشر</w:t>
      </w:r>
      <w:r w:rsidR="00446BB7">
        <w:rPr>
          <w:rStyle w:val="1-Char"/>
          <w:rFonts w:hint="cs"/>
          <w:rtl/>
        </w:rPr>
        <w:t>ی</w:t>
      </w:r>
      <w:r w:rsidRPr="007100A7">
        <w:rPr>
          <w:rStyle w:val="1-Char"/>
          <w:rFonts w:hint="cs"/>
          <w:rtl/>
        </w:rPr>
        <w:t>ق، فاصله‌ا</w:t>
      </w:r>
      <w:r w:rsidR="00446BB7">
        <w:rPr>
          <w:rStyle w:val="1-Char"/>
          <w:rFonts w:hint="cs"/>
          <w:rtl/>
        </w:rPr>
        <w:t>ی</w:t>
      </w:r>
      <w:r w:rsidRPr="007100A7">
        <w:rPr>
          <w:rStyle w:val="1-Char"/>
          <w:rFonts w:hint="cs"/>
          <w:rtl/>
        </w:rPr>
        <w:t xml:space="preserve"> وجود داشته باشد تا مانع تکب</w:t>
      </w:r>
      <w:r w:rsidR="00446BB7">
        <w:rPr>
          <w:rStyle w:val="1-Char"/>
          <w:rFonts w:hint="cs"/>
          <w:rtl/>
        </w:rPr>
        <w:t>ی</w:t>
      </w:r>
      <w:r w:rsidRPr="007100A7">
        <w:rPr>
          <w:rStyle w:val="1-Char"/>
          <w:rFonts w:hint="cs"/>
          <w:rtl/>
        </w:rPr>
        <w:t>ر گردد.</w:t>
      </w:r>
    </w:p>
    <w:p w:rsidR="00E81847" w:rsidRPr="007100A7" w:rsidRDefault="00E81847" w:rsidP="00AF1D25">
      <w:pPr>
        <w:rPr>
          <w:rStyle w:val="1-Char"/>
          <w:rtl/>
        </w:rPr>
      </w:pPr>
      <w:r w:rsidRPr="007100A7">
        <w:rPr>
          <w:rStyle w:val="1-Char"/>
          <w:rFonts w:hint="cs"/>
          <w:rtl/>
        </w:rPr>
        <w:t xml:space="preserve">و اگر فرد نمازگزار از مسجد خارج شد، </w:t>
      </w:r>
      <w:r w:rsidR="00446BB7">
        <w:rPr>
          <w:rStyle w:val="1-Char"/>
          <w:rFonts w:hint="cs"/>
          <w:rtl/>
        </w:rPr>
        <w:t>ی</w:t>
      </w:r>
      <w:r w:rsidRPr="007100A7">
        <w:rPr>
          <w:rStyle w:val="1-Char"/>
          <w:rFonts w:hint="cs"/>
          <w:rtl/>
        </w:rPr>
        <w:t>ا از رو</w:t>
      </w:r>
      <w:r w:rsidR="00446BB7">
        <w:rPr>
          <w:rStyle w:val="1-Char"/>
          <w:rFonts w:hint="cs"/>
          <w:rtl/>
        </w:rPr>
        <w:t>ی</w:t>
      </w:r>
      <w:r w:rsidRPr="007100A7">
        <w:rPr>
          <w:rStyle w:val="1-Char"/>
          <w:rFonts w:hint="cs"/>
          <w:rtl/>
        </w:rPr>
        <w:t xml:space="preserve"> عمد </w:t>
      </w:r>
      <w:r w:rsidR="00446BB7">
        <w:rPr>
          <w:rStyle w:val="1-Char"/>
          <w:rFonts w:hint="cs"/>
          <w:rtl/>
        </w:rPr>
        <w:t>ی</w:t>
      </w:r>
      <w:r w:rsidRPr="007100A7">
        <w:rPr>
          <w:rStyle w:val="1-Char"/>
          <w:rFonts w:hint="cs"/>
          <w:rtl/>
        </w:rPr>
        <w:t>ا فراموش</w:t>
      </w:r>
      <w:r w:rsidR="00446BB7">
        <w:rPr>
          <w:rStyle w:val="1-Char"/>
          <w:rFonts w:hint="cs"/>
          <w:rtl/>
        </w:rPr>
        <w:t>ی</w:t>
      </w:r>
      <w:r w:rsidRPr="007100A7">
        <w:rPr>
          <w:rStyle w:val="1-Char"/>
          <w:rFonts w:hint="cs"/>
          <w:rtl/>
        </w:rPr>
        <w:t xml:space="preserve"> سخن گفت، </w:t>
      </w:r>
      <w:r w:rsidR="00446BB7">
        <w:rPr>
          <w:rStyle w:val="1-Char"/>
          <w:rFonts w:hint="cs"/>
          <w:rtl/>
        </w:rPr>
        <w:t>ی</w:t>
      </w:r>
      <w:r w:rsidRPr="007100A7">
        <w:rPr>
          <w:rStyle w:val="1-Char"/>
          <w:rFonts w:hint="cs"/>
          <w:rtl/>
        </w:rPr>
        <w:t>ا به عمد خو</w:t>
      </w:r>
      <w:r w:rsidR="00446BB7">
        <w:rPr>
          <w:rStyle w:val="1-Char"/>
          <w:rFonts w:hint="cs"/>
          <w:rtl/>
        </w:rPr>
        <w:t>ی</w:t>
      </w:r>
      <w:r w:rsidRPr="007100A7">
        <w:rPr>
          <w:rStyle w:val="1-Char"/>
          <w:rFonts w:hint="cs"/>
          <w:rtl/>
        </w:rPr>
        <w:t>شتن را ب</w:t>
      </w:r>
      <w:r w:rsidR="00446BB7">
        <w:rPr>
          <w:rStyle w:val="1-Char"/>
          <w:rFonts w:hint="cs"/>
          <w:rtl/>
        </w:rPr>
        <w:t>ی</w:t>
      </w:r>
      <w:r w:rsidRPr="007100A7">
        <w:rPr>
          <w:rStyle w:val="1-Char"/>
          <w:rFonts w:hint="cs"/>
          <w:rtl/>
        </w:rPr>
        <w:t>‌وضو ساخت، در ا</w:t>
      </w:r>
      <w:r w:rsidR="00446BB7">
        <w:rPr>
          <w:rStyle w:val="1-Char"/>
          <w:rFonts w:hint="cs"/>
          <w:rtl/>
        </w:rPr>
        <w:t>ی</w:t>
      </w:r>
      <w:r w:rsidRPr="007100A7">
        <w:rPr>
          <w:rStyle w:val="1-Char"/>
          <w:rFonts w:hint="cs"/>
          <w:rtl/>
        </w:rPr>
        <w:t>ن صورت‌ها تکب</w:t>
      </w:r>
      <w:r w:rsidR="00446BB7">
        <w:rPr>
          <w:rStyle w:val="1-Char"/>
          <w:rFonts w:hint="cs"/>
          <w:rtl/>
        </w:rPr>
        <w:t>ی</w:t>
      </w:r>
      <w:r w:rsidRPr="007100A7">
        <w:rPr>
          <w:rStyle w:val="1-Char"/>
          <w:rFonts w:hint="cs"/>
          <w:rtl/>
        </w:rPr>
        <w:t>ر تشر</w:t>
      </w:r>
      <w:r w:rsidR="00446BB7">
        <w:rPr>
          <w:rStyle w:val="1-Char"/>
          <w:rFonts w:hint="cs"/>
          <w:rtl/>
        </w:rPr>
        <w:t>ی</w:t>
      </w:r>
      <w:r w:rsidRPr="007100A7">
        <w:rPr>
          <w:rStyle w:val="1-Char"/>
          <w:rFonts w:hint="cs"/>
          <w:rtl/>
        </w:rPr>
        <w:t>ق ساقط م</w:t>
      </w:r>
      <w:r w:rsidR="00446BB7">
        <w:rPr>
          <w:rStyle w:val="1-Char"/>
          <w:rFonts w:hint="cs"/>
          <w:rtl/>
        </w:rPr>
        <w:t>ی</w:t>
      </w:r>
      <w:r w:rsidRPr="007100A7">
        <w:rPr>
          <w:rStyle w:val="1-Char"/>
          <w:rFonts w:hint="cs"/>
          <w:rtl/>
        </w:rPr>
        <w:t>‌شود.</w:t>
      </w:r>
    </w:p>
    <w:p w:rsidR="00E81847" w:rsidRPr="007100A7" w:rsidRDefault="00E81847"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فرد نمازگزار در فاصله‌</w:t>
      </w:r>
      <w:r w:rsidR="00446BB7">
        <w:rPr>
          <w:rStyle w:val="1-Char"/>
          <w:rFonts w:hint="cs"/>
          <w:rtl/>
        </w:rPr>
        <w:t>ی</w:t>
      </w:r>
      <w:r w:rsidRPr="007100A7">
        <w:rPr>
          <w:rStyle w:val="1-Char"/>
          <w:rFonts w:hint="cs"/>
          <w:rtl/>
        </w:rPr>
        <w:t xml:space="preserve"> نماز و گفتن تکب</w:t>
      </w:r>
      <w:r w:rsidR="00446BB7">
        <w:rPr>
          <w:rStyle w:val="1-Char"/>
          <w:rFonts w:hint="cs"/>
          <w:rtl/>
        </w:rPr>
        <w:t>ی</w:t>
      </w:r>
      <w:r w:rsidRPr="007100A7">
        <w:rPr>
          <w:rStyle w:val="1-Char"/>
          <w:rFonts w:hint="cs"/>
          <w:rtl/>
        </w:rPr>
        <w:t>ر تشر</w:t>
      </w:r>
      <w:r w:rsidR="00446BB7">
        <w:rPr>
          <w:rStyle w:val="1-Char"/>
          <w:rFonts w:hint="cs"/>
          <w:rtl/>
        </w:rPr>
        <w:t>ی</w:t>
      </w:r>
      <w:r w:rsidRPr="007100A7">
        <w:rPr>
          <w:rStyle w:val="1-Char"/>
          <w:rFonts w:hint="cs"/>
          <w:rtl/>
        </w:rPr>
        <w:t>ق، از جهت قبله برگشت، در ا</w:t>
      </w:r>
      <w:r w:rsidR="00446BB7">
        <w:rPr>
          <w:rStyle w:val="1-Char"/>
          <w:rFonts w:hint="cs"/>
          <w:rtl/>
        </w:rPr>
        <w:t>ی</w:t>
      </w:r>
      <w:r w:rsidRPr="007100A7">
        <w:rPr>
          <w:rStyle w:val="1-Char"/>
          <w:rFonts w:hint="cs"/>
          <w:rtl/>
        </w:rPr>
        <w:t>ن صورت دو روا</w:t>
      </w:r>
      <w:r w:rsidR="00446BB7">
        <w:rPr>
          <w:rStyle w:val="1-Char"/>
          <w:rFonts w:hint="cs"/>
          <w:rtl/>
        </w:rPr>
        <w:t>ی</w:t>
      </w:r>
      <w:r w:rsidRPr="007100A7">
        <w:rPr>
          <w:rStyle w:val="1-Char"/>
          <w:rFonts w:hint="cs"/>
          <w:rtl/>
        </w:rPr>
        <w:t>ت بر گفتن تکب</w:t>
      </w:r>
      <w:r w:rsidR="00446BB7">
        <w:rPr>
          <w:rStyle w:val="1-Char"/>
          <w:rFonts w:hint="cs"/>
          <w:rtl/>
        </w:rPr>
        <w:t>ی</w:t>
      </w:r>
      <w:r w:rsidRPr="007100A7">
        <w:rPr>
          <w:rStyle w:val="1-Char"/>
          <w:rFonts w:hint="cs"/>
          <w:rtl/>
        </w:rPr>
        <w:t xml:space="preserve">ر </w:t>
      </w:r>
      <w:r w:rsidR="00446BB7">
        <w:rPr>
          <w:rStyle w:val="1-Char"/>
          <w:rFonts w:hint="cs"/>
          <w:rtl/>
        </w:rPr>
        <w:t>ی</w:t>
      </w:r>
      <w:r w:rsidRPr="007100A7">
        <w:rPr>
          <w:rStyle w:val="1-Char"/>
          <w:rFonts w:hint="cs"/>
          <w:rtl/>
        </w:rPr>
        <w:t>ا ساقط شدن آن وجود دارد.</w:t>
      </w:r>
    </w:p>
    <w:p w:rsidR="00E81847" w:rsidRDefault="00E81847" w:rsidP="00AF1D25">
      <w:pPr>
        <w:rPr>
          <w:rStyle w:val="1-Char"/>
          <w:rtl/>
        </w:rPr>
      </w:pPr>
      <w:r w:rsidRPr="007100A7">
        <w:rPr>
          <w:rStyle w:val="1-Char"/>
          <w:rFonts w:hint="cs"/>
          <w:rtl/>
        </w:rPr>
        <w:t>و اگر پس از سلام نماز، از رو</w:t>
      </w:r>
      <w:r w:rsidR="00446BB7">
        <w:rPr>
          <w:rStyle w:val="1-Char"/>
          <w:rFonts w:hint="cs"/>
          <w:rtl/>
        </w:rPr>
        <w:t>ی</w:t>
      </w:r>
      <w:r w:rsidRPr="007100A7">
        <w:rPr>
          <w:rStyle w:val="1-Char"/>
          <w:rFonts w:hint="cs"/>
          <w:rtl/>
        </w:rPr>
        <w:t xml:space="preserve"> فراموش</w:t>
      </w:r>
      <w:r w:rsidR="00446BB7">
        <w:rPr>
          <w:rStyle w:val="1-Char"/>
          <w:rFonts w:hint="cs"/>
          <w:rtl/>
        </w:rPr>
        <w:t>ی</w:t>
      </w:r>
      <w:r w:rsidRPr="007100A7">
        <w:rPr>
          <w:rStyle w:val="1-Char"/>
          <w:rFonts w:hint="cs"/>
          <w:rtl/>
        </w:rPr>
        <w:t xml:space="preserve"> ب</w:t>
      </w:r>
      <w:r w:rsidR="00446BB7">
        <w:rPr>
          <w:rStyle w:val="1-Char"/>
          <w:rFonts w:hint="cs"/>
          <w:rtl/>
        </w:rPr>
        <w:t>ی</w:t>
      </w:r>
      <w:r w:rsidRPr="007100A7">
        <w:rPr>
          <w:rStyle w:val="1-Char"/>
          <w:rFonts w:hint="cs"/>
          <w:rtl/>
        </w:rPr>
        <w:t>‌وضو شد، در آن صورت قول صح</w:t>
      </w:r>
      <w:r w:rsidR="00446BB7">
        <w:rPr>
          <w:rStyle w:val="1-Char"/>
          <w:rFonts w:hint="cs"/>
          <w:rtl/>
        </w:rPr>
        <w:t>ی</w:t>
      </w:r>
      <w:r w:rsidRPr="007100A7">
        <w:rPr>
          <w:rStyle w:val="1-Char"/>
          <w:rFonts w:hint="cs"/>
          <w:rtl/>
        </w:rPr>
        <w:t>ح آن است که تکب</w:t>
      </w:r>
      <w:r w:rsidR="00446BB7">
        <w:rPr>
          <w:rStyle w:val="1-Char"/>
          <w:rFonts w:hint="cs"/>
          <w:rtl/>
        </w:rPr>
        <w:t>ی</w:t>
      </w:r>
      <w:r w:rsidRPr="007100A7">
        <w:rPr>
          <w:rStyle w:val="1-Char"/>
          <w:rFonts w:hint="cs"/>
          <w:rtl/>
        </w:rPr>
        <w:t>ر تشر</w:t>
      </w:r>
      <w:r w:rsidR="00446BB7">
        <w:rPr>
          <w:rStyle w:val="1-Char"/>
          <w:rFonts w:hint="cs"/>
          <w:rtl/>
        </w:rPr>
        <w:t>ی</w:t>
      </w:r>
      <w:r w:rsidRPr="007100A7">
        <w:rPr>
          <w:rStyle w:val="1-Char"/>
          <w:rFonts w:hint="cs"/>
          <w:rtl/>
        </w:rPr>
        <w:t>ق را بگو</w:t>
      </w:r>
      <w:r w:rsidR="00446BB7">
        <w:rPr>
          <w:rStyle w:val="1-Char"/>
          <w:rFonts w:hint="cs"/>
          <w:rtl/>
        </w:rPr>
        <w:t>ی</w:t>
      </w:r>
      <w:r w:rsidRPr="007100A7">
        <w:rPr>
          <w:rStyle w:val="1-Char"/>
          <w:rFonts w:hint="cs"/>
          <w:rtl/>
        </w:rPr>
        <w:t>د و به خاطر وضو گرفتن، از مسجد، ب</w:t>
      </w:r>
      <w:r w:rsidR="00446BB7">
        <w:rPr>
          <w:rStyle w:val="1-Char"/>
          <w:rFonts w:hint="cs"/>
          <w:rtl/>
        </w:rPr>
        <w:t>ی</w:t>
      </w:r>
      <w:r w:rsidRPr="007100A7">
        <w:rPr>
          <w:rStyle w:val="1-Char"/>
          <w:rFonts w:hint="cs"/>
          <w:rtl/>
        </w:rPr>
        <w:t xml:space="preserve">رون نشود. به نقل از </w:t>
      </w:r>
      <w:r w:rsidRPr="007E758B">
        <w:rPr>
          <w:rStyle w:val="5-Char0"/>
          <w:rFonts w:hint="cs"/>
          <w:rtl/>
        </w:rPr>
        <w:t>«درالمختار»</w:t>
      </w:r>
      <w:r w:rsidRPr="007100A7">
        <w:rPr>
          <w:rStyle w:val="1-Char"/>
          <w:rFonts w:hint="cs"/>
          <w:rtl/>
        </w:rPr>
        <w:t xml:space="preserve"> 1/562]</w:t>
      </w:r>
    </w:p>
    <w:p w:rsidR="007E758B" w:rsidRDefault="007E758B" w:rsidP="00AF1D25">
      <w:pPr>
        <w:rPr>
          <w:rStyle w:val="1-Char"/>
          <w:rtl/>
        </w:rPr>
        <w:sectPr w:rsidR="007E758B" w:rsidSect="002A4A9C">
          <w:footnotePr>
            <w:numRestart w:val="eachPage"/>
          </w:footnotePr>
          <w:pgSz w:w="9356" w:h="13608" w:code="9"/>
          <w:pgMar w:top="567" w:right="1134" w:bottom="851" w:left="1134" w:header="454" w:footer="0" w:gutter="0"/>
          <w:cols w:space="708"/>
          <w:titlePg/>
          <w:bidi/>
          <w:docGrid w:linePitch="360"/>
        </w:sectPr>
      </w:pPr>
    </w:p>
    <w:p w:rsidR="007E758B" w:rsidRDefault="007E758B" w:rsidP="00AF1D25">
      <w:pPr>
        <w:rPr>
          <w:rStyle w:val="1-Char"/>
          <w:rtl/>
        </w:rPr>
      </w:pPr>
    </w:p>
    <w:p w:rsidR="007E758B" w:rsidRDefault="007E758B" w:rsidP="00AF1D25">
      <w:pPr>
        <w:rPr>
          <w:rStyle w:val="1-Char"/>
          <w:rtl/>
        </w:rPr>
      </w:pPr>
    </w:p>
    <w:p w:rsidR="007E758B" w:rsidRDefault="007E758B" w:rsidP="00AF1D25">
      <w:pPr>
        <w:rPr>
          <w:rStyle w:val="1-Char"/>
          <w:rtl/>
        </w:rPr>
      </w:pPr>
    </w:p>
    <w:p w:rsidR="007E758B" w:rsidRDefault="007E758B" w:rsidP="00AF1D25">
      <w:pPr>
        <w:rPr>
          <w:rStyle w:val="1-Char"/>
          <w:rtl/>
        </w:rPr>
      </w:pPr>
    </w:p>
    <w:p w:rsidR="00142C11" w:rsidRDefault="00181A98" w:rsidP="008A155E">
      <w:pPr>
        <w:pStyle w:val="2-1"/>
        <w:rPr>
          <w:rtl/>
        </w:rPr>
      </w:pPr>
      <w:bookmarkStart w:id="119" w:name="_Toc440375877"/>
      <w:r w:rsidRPr="009263FE">
        <w:rPr>
          <w:rFonts w:hint="cs"/>
          <w:rtl/>
        </w:rPr>
        <w:t>باب: پ</w:t>
      </w:r>
      <w:r w:rsidR="000751A8">
        <w:rPr>
          <w:rFonts w:hint="cs"/>
          <w:rtl/>
        </w:rPr>
        <w:t>ی</w:t>
      </w:r>
      <w:r w:rsidRPr="009263FE">
        <w:rPr>
          <w:rFonts w:hint="cs"/>
          <w:rtl/>
        </w:rPr>
        <w:t>رامون نماز «کسوف»</w:t>
      </w:r>
      <w:r w:rsidR="008A155E">
        <w:rPr>
          <w:rtl/>
        </w:rPr>
        <w:br/>
      </w:r>
      <w:r w:rsidR="00D07628">
        <w:rPr>
          <w:rFonts w:hint="cs"/>
          <w:rtl/>
        </w:rPr>
        <w:t>و «نماز خسوف»</w:t>
      </w:r>
      <w:bookmarkEnd w:id="119"/>
    </w:p>
    <w:p w:rsidR="007E758B" w:rsidRDefault="007E758B" w:rsidP="00AF1D25">
      <w:pPr>
        <w:rPr>
          <w:rStyle w:val="1-Char"/>
          <w:rtl/>
        </w:rPr>
        <w:sectPr w:rsidR="007E758B" w:rsidSect="007E758B">
          <w:footnotePr>
            <w:numRestart w:val="eachPage"/>
          </w:footnotePr>
          <w:type w:val="oddPage"/>
          <w:pgSz w:w="9356" w:h="13608" w:code="9"/>
          <w:pgMar w:top="567" w:right="1134" w:bottom="851" w:left="1134" w:header="454" w:footer="0" w:gutter="0"/>
          <w:cols w:space="708"/>
          <w:titlePg/>
          <w:bidi/>
          <w:docGrid w:linePitch="360"/>
        </w:sectPr>
      </w:pPr>
    </w:p>
    <w:p w:rsidR="00181A98" w:rsidRPr="00BD6A13" w:rsidRDefault="00181A98" w:rsidP="007E758B">
      <w:pPr>
        <w:pStyle w:val="2-"/>
      </w:pPr>
      <w:bookmarkStart w:id="120" w:name="_Toc440375878"/>
      <w:r w:rsidRPr="00BD6A13">
        <w:rPr>
          <w:rFonts w:hint="eastAsia"/>
          <w:rtl/>
        </w:rPr>
        <w:t>بَابُ</w:t>
      </w:r>
      <w:r w:rsidRPr="00BD6A13">
        <w:rPr>
          <w:rtl/>
        </w:rPr>
        <w:t xml:space="preserve"> </w:t>
      </w:r>
      <w:r w:rsidRPr="00BD6A13">
        <w:rPr>
          <w:rFonts w:hint="eastAsia"/>
          <w:rtl/>
        </w:rPr>
        <w:t>صَلَاةِ</w:t>
      </w:r>
      <w:r w:rsidRPr="00BD6A13">
        <w:rPr>
          <w:rtl/>
        </w:rPr>
        <w:t xml:space="preserve"> </w:t>
      </w:r>
      <w:r w:rsidRPr="00BD6A13">
        <w:rPr>
          <w:rFonts w:hint="eastAsia"/>
          <w:rtl/>
        </w:rPr>
        <w:t>الكُسُوفِ</w:t>
      </w:r>
      <w:r w:rsidRPr="00BD6A13">
        <w:rPr>
          <w:rtl/>
        </w:rPr>
        <w:t xml:space="preserve"> </w:t>
      </w:r>
      <w:r w:rsidRPr="00BD6A13">
        <w:rPr>
          <w:rFonts w:hint="eastAsia"/>
          <w:rtl/>
        </w:rPr>
        <w:t>وَالخُسُوفِ</w:t>
      </w:r>
      <w:r w:rsidRPr="00BD6A13">
        <w:rPr>
          <w:rtl/>
        </w:rPr>
        <w:t xml:space="preserve"> </w:t>
      </w:r>
      <w:r w:rsidRPr="00BD6A13">
        <w:rPr>
          <w:rFonts w:hint="eastAsia"/>
          <w:rtl/>
        </w:rPr>
        <w:t>وَالاِفزَاعِ</w:t>
      </w:r>
      <w:bookmarkEnd w:id="120"/>
    </w:p>
    <w:p w:rsidR="00181A98" w:rsidRPr="00BE2421" w:rsidRDefault="00181A98" w:rsidP="00AF1D25">
      <w:pPr>
        <w:rPr>
          <w:rStyle w:val="5-Char"/>
          <w:bCs/>
          <w:rtl/>
        </w:rPr>
      </w:pPr>
      <w:r w:rsidRPr="00BE2421">
        <w:rPr>
          <w:rStyle w:val="5-Char"/>
          <w:rFonts w:hint="eastAsia"/>
          <w:rtl/>
        </w:rPr>
        <w:t>سُنَّ</w:t>
      </w:r>
      <w:r w:rsidRPr="00BE2421">
        <w:rPr>
          <w:rStyle w:val="5-Char"/>
          <w:rtl/>
        </w:rPr>
        <w:t xml:space="preserve"> </w:t>
      </w:r>
      <w:r w:rsidRPr="00BE2421">
        <w:rPr>
          <w:rStyle w:val="5-Char"/>
          <w:rFonts w:hint="eastAsia"/>
          <w:rtl/>
        </w:rPr>
        <w:t>رَكعَتَانِ</w:t>
      </w:r>
      <w:r w:rsidRPr="00BE2421">
        <w:rPr>
          <w:rStyle w:val="5-Char"/>
          <w:rtl/>
        </w:rPr>
        <w:t xml:space="preserve"> </w:t>
      </w:r>
      <w:r w:rsidRPr="00BE2421">
        <w:rPr>
          <w:rStyle w:val="5-Char"/>
          <w:rFonts w:hint="eastAsia"/>
          <w:rtl/>
        </w:rPr>
        <w:t>كَهَيئَةِ</w:t>
      </w:r>
      <w:r w:rsidRPr="00BE2421">
        <w:rPr>
          <w:rStyle w:val="5-Char"/>
          <w:rtl/>
        </w:rPr>
        <w:t xml:space="preserve"> </w:t>
      </w:r>
      <w:r w:rsidRPr="00BE2421">
        <w:rPr>
          <w:rStyle w:val="5-Char"/>
          <w:rFonts w:hint="eastAsia"/>
          <w:rtl/>
        </w:rPr>
        <w:t>النَّفلِ</w:t>
      </w:r>
      <w:r w:rsidRPr="00BE2421">
        <w:rPr>
          <w:rStyle w:val="5-Char"/>
          <w:rtl/>
        </w:rPr>
        <w:t xml:space="preserve"> </w:t>
      </w:r>
      <w:r w:rsidRPr="00BE2421">
        <w:rPr>
          <w:rStyle w:val="5-Char"/>
          <w:rFonts w:hint="eastAsia"/>
          <w:rtl/>
        </w:rPr>
        <w:t>لِلكُسُوفِ</w:t>
      </w:r>
      <w:r w:rsidRPr="00BE2421">
        <w:rPr>
          <w:rStyle w:val="5-Char"/>
          <w:rtl/>
        </w:rPr>
        <w:t xml:space="preserve"> </w:t>
      </w:r>
      <w:r w:rsidRPr="00BE2421">
        <w:rPr>
          <w:rStyle w:val="5-Char"/>
          <w:rFonts w:hint="eastAsia"/>
          <w:rtl/>
        </w:rPr>
        <w:t>بِإِمَامِ</w:t>
      </w:r>
      <w:r w:rsidRPr="00BE2421">
        <w:rPr>
          <w:rStyle w:val="5-Char"/>
          <w:rtl/>
        </w:rPr>
        <w:t xml:space="preserve"> </w:t>
      </w:r>
      <w:r w:rsidRPr="00BE2421">
        <w:rPr>
          <w:rStyle w:val="5-Char"/>
          <w:rFonts w:hint="eastAsia"/>
          <w:rtl/>
        </w:rPr>
        <w:t>الجُمُعَةِ</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مَأمُورِ</w:t>
      </w:r>
      <w:r w:rsidRPr="00BE2421">
        <w:rPr>
          <w:rStyle w:val="5-Char"/>
          <w:rtl/>
        </w:rPr>
        <w:t xml:space="preserve"> </w:t>
      </w:r>
      <w:r w:rsidRPr="00BE2421">
        <w:rPr>
          <w:rStyle w:val="5-Char"/>
          <w:rFonts w:hint="eastAsia"/>
          <w:rtl/>
        </w:rPr>
        <w:t>السُّلطَانِ</w:t>
      </w:r>
      <w:r w:rsidRPr="00BE2421">
        <w:rPr>
          <w:rStyle w:val="5-Char"/>
          <w:rFonts w:hint="cs"/>
          <w:rtl/>
        </w:rPr>
        <w:t>؛</w:t>
      </w:r>
      <w:r w:rsidRPr="00BE2421">
        <w:rPr>
          <w:rStyle w:val="5-Char"/>
          <w:rtl/>
        </w:rPr>
        <w:t xml:space="preserve"> </w:t>
      </w:r>
      <w:r w:rsidRPr="00BE2421">
        <w:rPr>
          <w:rStyle w:val="5-Char"/>
          <w:rFonts w:hint="eastAsia"/>
          <w:rtl/>
        </w:rPr>
        <w:t>بلَا</w:t>
      </w:r>
      <w:r w:rsidRPr="00BE2421">
        <w:rPr>
          <w:rStyle w:val="5-Char"/>
          <w:rtl/>
        </w:rPr>
        <w:t xml:space="preserve"> </w:t>
      </w:r>
      <w:r w:rsidRPr="00BE2421">
        <w:rPr>
          <w:rStyle w:val="5-Char"/>
          <w:rFonts w:hint="eastAsia"/>
          <w:rtl/>
        </w:rPr>
        <w:t>أَذَانٍ</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إِقَامَ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جَه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خُطبَةٍ</w:t>
      </w:r>
      <w:r w:rsidRPr="00BE2421">
        <w:rPr>
          <w:rStyle w:val="5-Char"/>
          <w:rFonts w:hint="cs"/>
          <w:rtl/>
        </w:rPr>
        <w:t>؛</w:t>
      </w:r>
      <w:r w:rsidRPr="00BE2421">
        <w:rPr>
          <w:rStyle w:val="5-Char"/>
          <w:rtl/>
        </w:rPr>
        <w:t xml:space="preserve"> </w:t>
      </w:r>
      <w:r w:rsidRPr="00BE2421">
        <w:rPr>
          <w:rStyle w:val="5-Char"/>
          <w:rFonts w:hint="eastAsia"/>
          <w:rtl/>
        </w:rPr>
        <w:t>بَل</w:t>
      </w:r>
      <w:r w:rsidRPr="00BE2421">
        <w:rPr>
          <w:rStyle w:val="5-Char"/>
          <w:rtl/>
        </w:rPr>
        <w:t xml:space="preserve"> </w:t>
      </w:r>
      <w:r w:rsidRPr="00BE2421">
        <w:rPr>
          <w:rStyle w:val="5-Char"/>
          <w:rFonts w:hint="eastAsia"/>
          <w:rtl/>
        </w:rPr>
        <w:t>يُنَادَ</w:t>
      </w:r>
      <w:r w:rsidR="00764F37" w:rsidRPr="00BE2421">
        <w:rPr>
          <w:rStyle w:val="5-Char"/>
          <w:rFonts w:hint="cs"/>
          <w:rtl/>
        </w:rPr>
        <w:t>ی</w:t>
      </w:r>
      <w:r w:rsidRPr="00BE2421">
        <w:rPr>
          <w:rStyle w:val="5-Char"/>
          <w:rFonts w:hint="cs"/>
          <w:rtl/>
        </w:rPr>
        <w:t>:</w:t>
      </w:r>
      <w:r w:rsidRPr="00BE2421">
        <w:rPr>
          <w:rStyle w:val="5-Char"/>
          <w:rtl/>
        </w:rPr>
        <w:t xml:space="preserve"> </w:t>
      </w:r>
      <w:r w:rsidRPr="00BE2421">
        <w:rPr>
          <w:rStyle w:val="5-Char"/>
          <w:rFonts w:hint="cs"/>
          <w:rtl/>
        </w:rPr>
        <w:t>«</w:t>
      </w:r>
      <w:r w:rsidRPr="00BE2421">
        <w:rPr>
          <w:rStyle w:val="5-Char"/>
          <w:rFonts w:hint="eastAsia"/>
          <w:rtl/>
        </w:rPr>
        <w:t>الصَّلَاةُ</w:t>
      </w:r>
      <w:r w:rsidRPr="00BE2421">
        <w:rPr>
          <w:rStyle w:val="5-Char"/>
          <w:rtl/>
        </w:rPr>
        <w:t xml:space="preserve"> </w:t>
      </w:r>
      <w:r w:rsidRPr="00BE2421">
        <w:rPr>
          <w:rStyle w:val="5-Char"/>
          <w:rFonts w:hint="eastAsia"/>
          <w:rtl/>
        </w:rPr>
        <w:t>جَامِعَةٌ</w:t>
      </w:r>
      <w:r w:rsidRPr="00BE2421">
        <w:rPr>
          <w:rStyle w:val="5-Char"/>
          <w:rFonts w:hint="cs"/>
          <w:rtl/>
        </w:rPr>
        <w:t>».</w:t>
      </w:r>
    </w:p>
    <w:p w:rsidR="00181A98" w:rsidRPr="00BE2421" w:rsidRDefault="00181A98" w:rsidP="00AF1D25">
      <w:pPr>
        <w:rPr>
          <w:rStyle w:val="5-Char"/>
          <w:bCs/>
        </w:rPr>
      </w:pPr>
      <w:r w:rsidRPr="00BE2421">
        <w:rPr>
          <w:rStyle w:val="5-Char"/>
          <w:rFonts w:hint="eastAsia"/>
          <w:rtl/>
        </w:rPr>
        <w:t>وَ</w:t>
      </w:r>
      <w:r w:rsidRPr="00BE2421">
        <w:rPr>
          <w:rStyle w:val="5-Char"/>
          <w:rtl/>
        </w:rPr>
        <w:t xml:space="preserve"> </w:t>
      </w:r>
      <w:r w:rsidRPr="00BE2421">
        <w:rPr>
          <w:rStyle w:val="5-Char"/>
          <w:rFonts w:hint="eastAsia"/>
          <w:rtl/>
        </w:rPr>
        <w:t>سُنَّ</w:t>
      </w:r>
      <w:r w:rsidRPr="00BE2421">
        <w:rPr>
          <w:rStyle w:val="5-Char"/>
          <w:rtl/>
        </w:rPr>
        <w:t xml:space="preserve"> </w:t>
      </w:r>
      <w:r w:rsidRPr="00BE2421">
        <w:rPr>
          <w:rStyle w:val="5-Char"/>
          <w:rFonts w:hint="eastAsia"/>
          <w:rtl/>
        </w:rPr>
        <w:t>تَطوِيلُهُمَ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طوِيلُ</w:t>
      </w:r>
      <w:r w:rsidRPr="00BE2421">
        <w:rPr>
          <w:rStyle w:val="5-Char"/>
          <w:rtl/>
        </w:rPr>
        <w:t xml:space="preserve"> </w:t>
      </w:r>
      <w:r w:rsidRPr="00BE2421">
        <w:rPr>
          <w:rStyle w:val="5-Char"/>
          <w:rFonts w:hint="eastAsia"/>
          <w:rtl/>
        </w:rPr>
        <w:t>رُكُوعِهِمَ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جُودِهِمَا</w:t>
      </w:r>
      <w:r w:rsidRPr="00BE2421">
        <w:rPr>
          <w:rStyle w:val="5-Char"/>
          <w:rFonts w:hint="cs"/>
          <w:rtl/>
        </w:rPr>
        <w:t>؛</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يَدعُو</w:t>
      </w:r>
      <w:r w:rsidRPr="00BE2421">
        <w:rPr>
          <w:rStyle w:val="5-Char"/>
          <w:rFonts w:hint="cs"/>
          <w:rtl/>
        </w:rPr>
        <w:t>ا</w:t>
      </w:r>
      <w:r w:rsidRPr="00BE2421">
        <w:rPr>
          <w:rStyle w:val="5-Char"/>
          <w:rtl/>
        </w:rPr>
        <w:t xml:space="preserve"> </w:t>
      </w:r>
      <w:r w:rsidRPr="00BE2421">
        <w:rPr>
          <w:rStyle w:val="5-Char"/>
          <w:rFonts w:hint="eastAsia"/>
          <w:rtl/>
        </w:rPr>
        <w:t>الإِمَامُ</w:t>
      </w:r>
      <w:r w:rsidRPr="00BE2421">
        <w:rPr>
          <w:rStyle w:val="5-Char"/>
          <w:rtl/>
        </w:rPr>
        <w:t xml:space="preserve"> </w:t>
      </w:r>
      <w:r w:rsidRPr="00BE2421">
        <w:rPr>
          <w:rStyle w:val="5-Char"/>
          <w:rFonts w:hint="eastAsia"/>
          <w:rtl/>
        </w:rPr>
        <w:t>جَالِسًا</w:t>
      </w:r>
      <w:r w:rsidRPr="00BE2421">
        <w:rPr>
          <w:rStyle w:val="5-Char"/>
          <w:rFonts w:hint="cs"/>
          <w:rtl/>
        </w:rPr>
        <w:t>،</w:t>
      </w:r>
      <w:r w:rsidRPr="00BE2421">
        <w:rPr>
          <w:rStyle w:val="5-Char"/>
          <w:rtl/>
        </w:rPr>
        <w:t xml:space="preserve"> </w:t>
      </w:r>
      <w:r w:rsidRPr="00BE2421">
        <w:rPr>
          <w:rStyle w:val="5-Char"/>
          <w:rFonts w:hint="eastAsia"/>
          <w:rtl/>
        </w:rPr>
        <w:t>مُستَقبِلَ</w:t>
      </w:r>
      <w:r w:rsidRPr="00BE2421">
        <w:rPr>
          <w:rStyle w:val="5-Char"/>
          <w:rtl/>
        </w:rPr>
        <w:t xml:space="preserve"> </w:t>
      </w:r>
      <w:r w:rsidRPr="00BE2421">
        <w:rPr>
          <w:rStyle w:val="5-Char"/>
          <w:rFonts w:hint="eastAsia"/>
          <w:rtl/>
        </w:rPr>
        <w:t>القِبلَةِ</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شَاءَ</w:t>
      </w:r>
      <w:r w:rsidRPr="00BE2421">
        <w:rPr>
          <w:rStyle w:val="5-Char"/>
          <w:rFonts w:hint="cs"/>
          <w:rtl/>
        </w:rPr>
        <w:t>؛</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قَائِمًا</w:t>
      </w:r>
      <w:r w:rsidRPr="00BE2421">
        <w:rPr>
          <w:rStyle w:val="5-Char"/>
          <w:rtl/>
        </w:rPr>
        <w:t xml:space="preserve"> </w:t>
      </w:r>
      <w:r w:rsidRPr="00BE2421">
        <w:rPr>
          <w:rStyle w:val="5-Char"/>
          <w:rFonts w:hint="eastAsia"/>
          <w:rtl/>
        </w:rPr>
        <w:t>مُستَقبِلَ</w:t>
      </w:r>
      <w:r w:rsidRPr="00BE2421">
        <w:rPr>
          <w:rStyle w:val="5-Char"/>
          <w:rtl/>
        </w:rPr>
        <w:t xml:space="preserve"> </w:t>
      </w:r>
      <w:r w:rsidRPr="00BE2421">
        <w:rPr>
          <w:rStyle w:val="5-Char"/>
          <w:rFonts w:hint="eastAsia"/>
          <w:rtl/>
        </w:rPr>
        <w:t>النَّاسِ</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هُوَ</w:t>
      </w:r>
      <w:r w:rsidRPr="00BE2421">
        <w:rPr>
          <w:rStyle w:val="5-Char"/>
          <w:rtl/>
        </w:rPr>
        <w:t xml:space="preserve"> </w:t>
      </w:r>
      <w:r w:rsidRPr="00BE2421">
        <w:rPr>
          <w:rStyle w:val="5-Char"/>
          <w:rFonts w:hint="eastAsia"/>
          <w:rtl/>
        </w:rPr>
        <w:t>أَحسَنُ</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ؤَمِّنُونَ</w:t>
      </w:r>
      <w:r w:rsidRPr="00BE2421">
        <w:rPr>
          <w:rStyle w:val="5-Char"/>
          <w:rtl/>
        </w:rPr>
        <w:t xml:space="preserve"> </w:t>
      </w:r>
      <w:r w:rsidRPr="00BE2421">
        <w:rPr>
          <w:rStyle w:val="5-Char"/>
          <w:rFonts w:hint="eastAsia"/>
          <w:rtl/>
        </w:rPr>
        <w:t>عَلَ</w:t>
      </w:r>
      <w:r w:rsidR="00764F37" w:rsidRPr="00BE2421">
        <w:rPr>
          <w:rStyle w:val="5-Char"/>
          <w:rFonts w:hint="cs"/>
          <w:rtl/>
        </w:rPr>
        <w:t>ی</w:t>
      </w:r>
      <w:r w:rsidRPr="00BE2421">
        <w:rPr>
          <w:rStyle w:val="5-Char"/>
          <w:rtl/>
        </w:rPr>
        <w:t xml:space="preserve"> </w:t>
      </w:r>
      <w:r w:rsidRPr="00BE2421">
        <w:rPr>
          <w:rStyle w:val="5-Char"/>
          <w:rFonts w:hint="eastAsia"/>
          <w:rtl/>
        </w:rPr>
        <w:t>دُعَائِه</w:t>
      </w:r>
      <w:r w:rsidRPr="00BE2421">
        <w:rPr>
          <w:rStyle w:val="5-Char"/>
          <w:rtl/>
        </w:rPr>
        <w:t xml:space="preserve"> </w:t>
      </w:r>
      <w:r w:rsidRPr="00BE2421">
        <w:rPr>
          <w:rStyle w:val="5-Char"/>
          <w:rFonts w:hint="eastAsia"/>
          <w:rtl/>
        </w:rPr>
        <w:t>حَتَّ</w:t>
      </w:r>
      <w:r w:rsidR="00764F37" w:rsidRPr="00BE2421">
        <w:rPr>
          <w:rStyle w:val="5-Char"/>
          <w:rFonts w:hint="cs"/>
          <w:rtl/>
        </w:rPr>
        <w:t>ی</w:t>
      </w:r>
      <w:r w:rsidRPr="00BE2421">
        <w:rPr>
          <w:rStyle w:val="5-Char"/>
          <w:rtl/>
        </w:rPr>
        <w:t xml:space="preserve"> </w:t>
      </w:r>
      <w:r w:rsidRPr="00BE2421">
        <w:rPr>
          <w:rStyle w:val="5-Char"/>
          <w:rFonts w:hint="eastAsia"/>
          <w:rtl/>
        </w:rPr>
        <w:t>يَكمُلَ</w:t>
      </w:r>
      <w:r w:rsidRPr="00BE2421">
        <w:rPr>
          <w:rStyle w:val="5-Char"/>
          <w:rtl/>
        </w:rPr>
        <w:t xml:space="preserve"> </w:t>
      </w:r>
      <w:r w:rsidRPr="00BE2421">
        <w:rPr>
          <w:rStyle w:val="5-Char"/>
          <w:rFonts w:hint="eastAsia"/>
          <w:rtl/>
        </w:rPr>
        <w:t>اِنجِلَاءُ</w:t>
      </w:r>
      <w:r w:rsidRPr="00BE2421">
        <w:rPr>
          <w:rStyle w:val="5-Char"/>
          <w:rtl/>
        </w:rPr>
        <w:t xml:space="preserve"> </w:t>
      </w:r>
      <w:r w:rsidRPr="00BE2421">
        <w:rPr>
          <w:rStyle w:val="5-Char"/>
          <w:rFonts w:hint="eastAsia"/>
          <w:rtl/>
        </w:rPr>
        <w:t>الشَّمسِ</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يَحضُرِ</w:t>
      </w:r>
      <w:r w:rsidRPr="00BE2421">
        <w:rPr>
          <w:rStyle w:val="5-Char"/>
          <w:rtl/>
        </w:rPr>
        <w:t xml:space="preserve"> </w:t>
      </w:r>
      <w:r w:rsidRPr="00BE2421">
        <w:rPr>
          <w:rStyle w:val="5-Char"/>
          <w:rFonts w:hint="eastAsia"/>
          <w:rtl/>
        </w:rPr>
        <w:t>الإِمَامُ</w:t>
      </w:r>
      <w:r w:rsidRPr="00BE2421">
        <w:rPr>
          <w:rStyle w:val="5-Char"/>
          <w:rFonts w:hint="cs"/>
          <w:rtl/>
        </w:rPr>
        <w:t>،</w:t>
      </w:r>
      <w:r w:rsidRPr="00BE2421">
        <w:rPr>
          <w:rStyle w:val="5-Char"/>
          <w:rtl/>
        </w:rPr>
        <w:t xml:space="preserve"> </w:t>
      </w:r>
      <w:r w:rsidRPr="00BE2421">
        <w:rPr>
          <w:rStyle w:val="5-Char"/>
          <w:rFonts w:hint="eastAsia"/>
          <w:rtl/>
        </w:rPr>
        <w:t>صَلَّوا</w:t>
      </w:r>
      <w:r w:rsidRPr="00BE2421">
        <w:rPr>
          <w:rStyle w:val="5-Char"/>
          <w:rtl/>
        </w:rPr>
        <w:t xml:space="preserve"> </w:t>
      </w:r>
      <w:r w:rsidRPr="00BE2421">
        <w:rPr>
          <w:rStyle w:val="5-Char"/>
          <w:rFonts w:hint="eastAsia"/>
          <w:rtl/>
        </w:rPr>
        <w:t>فُرَادَ</w:t>
      </w:r>
      <w:r w:rsidR="00764F37" w:rsidRPr="00BE2421">
        <w:rPr>
          <w:rStyle w:val="5-Char"/>
          <w:rFonts w:hint="cs"/>
          <w:rtl/>
        </w:rPr>
        <w:t>ی</w:t>
      </w:r>
      <w:r w:rsidRPr="00BE2421">
        <w:rPr>
          <w:rStyle w:val="5-Char"/>
          <w:rtl/>
        </w:rPr>
        <w:t xml:space="preserve"> </w:t>
      </w:r>
      <w:r w:rsidRPr="00BE2421">
        <w:rPr>
          <w:rStyle w:val="5-Char"/>
          <w:rFonts w:hint="eastAsia"/>
          <w:rtl/>
        </w:rPr>
        <w:t>كَالخُسُوفِ</w:t>
      </w:r>
      <w:r w:rsidRPr="00BE2421">
        <w:rPr>
          <w:rStyle w:val="5-Char"/>
          <w:rtl/>
        </w:rPr>
        <w:t xml:space="preserve"> </w:t>
      </w:r>
      <w:r w:rsidRPr="00BE2421">
        <w:rPr>
          <w:rStyle w:val="5-Char"/>
          <w:rFonts w:hint="eastAsia"/>
          <w:rtl/>
        </w:rPr>
        <w:t>وَالظُّلمَةِ</w:t>
      </w:r>
      <w:r w:rsidRPr="00BE2421">
        <w:rPr>
          <w:rStyle w:val="5-Char"/>
          <w:rtl/>
        </w:rPr>
        <w:t xml:space="preserve"> </w:t>
      </w:r>
      <w:r w:rsidRPr="00BE2421">
        <w:rPr>
          <w:rStyle w:val="5-Char"/>
          <w:rFonts w:hint="eastAsia"/>
          <w:rtl/>
        </w:rPr>
        <w:t>الهَائِلَةِ</w:t>
      </w:r>
      <w:r w:rsidRPr="00BE2421">
        <w:rPr>
          <w:rStyle w:val="5-Char"/>
          <w:rtl/>
        </w:rPr>
        <w:t xml:space="preserve"> </w:t>
      </w:r>
      <w:r w:rsidRPr="00BE2421">
        <w:rPr>
          <w:rStyle w:val="5-Char"/>
          <w:rFonts w:hint="eastAsia"/>
          <w:rtl/>
        </w:rPr>
        <w:t>نَهَارًا</w:t>
      </w:r>
      <w:r w:rsidRPr="00BE2421">
        <w:rPr>
          <w:rStyle w:val="5-Char"/>
          <w:rtl/>
        </w:rPr>
        <w:t xml:space="preserve"> </w:t>
      </w:r>
      <w:r w:rsidRPr="00BE2421">
        <w:rPr>
          <w:rStyle w:val="5-Char"/>
          <w:rFonts w:hint="eastAsia"/>
          <w:rtl/>
        </w:rPr>
        <w:t>وَالرِّيحِ</w:t>
      </w:r>
      <w:r w:rsidRPr="00BE2421">
        <w:rPr>
          <w:rStyle w:val="5-Char"/>
          <w:rtl/>
        </w:rPr>
        <w:t xml:space="preserve"> </w:t>
      </w:r>
      <w:r w:rsidRPr="00BE2421">
        <w:rPr>
          <w:rStyle w:val="5-Char"/>
          <w:rFonts w:hint="eastAsia"/>
          <w:rtl/>
        </w:rPr>
        <w:t>الشَّدِيدَةِ</w:t>
      </w:r>
      <w:r w:rsidRPr="00BE2421">
        <w:rPr>
          <w:rStyle w:val="5-Char"/>
          <w:rtl/>
        </w:rPr>
        <w:t xml:space="preserve"> </w:t>
      </w:r>
      <w:r w:rsidRPr="00BE2421">
        <w:rPr>
          <w:rStyle w:val="5-Char"/>
          <w:rFonts w:hint="eastAsia"/>
          <w:rtl/>
        </w:rPr>
        <w:t>وَالفَزَعِ</w:t>
      </w:r>
      <w:r w:rsidRPr="00BE2421">
        <w:rPr>
          <w:rStyle w:val="5-Char"/>
          <w:rFonts w:hint="cs"/>
          <w:rtl/>
        </w:rPr>
        <w:t>.</w:t>
      </w:r>
    </w:p>
    <w:p w:rsidR="007E758B" w:rsidRDefault="007E758B" w:rsidP="00AF1D25">
      <w:pPr>
        <w:rPr>
          <w:rStyle w:val="1-Char"/>
          <w:rtl/>
        </w:rPr>
        <w:sectPr w:rsidR="007E758B" w:rsidSect="007E758B">
          <w:footnotePr>
            <w:numRestart w:val="eachPage"/>
          </w:footnotePr>
          <w:pgSz w:w="9356" w:h="13608" w:code="9"/>
          <w:pgMar w:top="567" w:right="1134" w:bottom="851" w:left="1134" w:header="454" w:footer="0" w:gutter="0"/>
          <w:cols w:space="708"/>
          <w:titlePg/>
          <w:bidi/>
          <w:docGrid w:linePitch="360"/>
        </w:sectPr>
      </w:pPr>
    </w:p>
    <w:p w:rsidR="007E758B" w:rsidRDefault="0092474C" w:rsidP="008A155E">
      <w:pPr>
        <w:pStyle w:val="2-"/>
        <w:rPr>
          <w:rtl/>
        </w:rPr>
      </w:pPr>
      <w:bookmarkStart w:id="121" w:name="_Toc299954198"/>
      <w:bookmarkStart w:id="122" w:name="_Toc440375879"/>
      <w:r>
        <w:rPr>
          <w:rFonts w:hint="cs"/>
          <w:rtl/>
        </w:rPr>
        <w:t>باب</w:t>
      </w:r>
      <w:bookmarkEnd w:id="121"/>
      <w:r w:rsidR="007E758B">
        <w:rPr>
          <w:rFonts w:hint="cs"/>
          <w:rtl/>
        </w:rPr>
        <w:t xml:space="preserve">: </w:t>
      </w:r>
      <w:r w:rsidR="00E81847" w:rsidRPr="007E758B">
        <w:rPr>
          <w:rFonts w:hint="cs"/>
          <w:rtl/>
        </w:rPr>
        <w:t>پ</w:t>
      </w:r>
      <w:r w:rsidR="000751A8">
        <w:rPr>
          <w:rFonts w:hint="cs"/>
          <w:rtl/>
        </w:rPr>
        <w:t>ی</w:t>
      </w:r>
      <w:r w:rsidR="00E81847" w:rsidRPr="007E758B">
        <w:rPr>
          <w:rFonts w:hint="cs"/>
          <w:rtl/>
        </w:rPr>
        <w:t>رامون نماز «کسوف» [خورش</w:t>
      </w:r>
      <w:r w:rsidR="000751A8">
        <w:rPr>
          <w:rFonts w:hint="cs"/>
          <w:rtl/>
        </w:rPr>
        <w:t>ی</w:t>
      </w:r>
      <w:r w:rsidR="00E81847" w:rsidRPr="007E758B">
        <w:rPr>
          <w:rFonts w:hint="cs"/>
          <w:rtl/>
        </w:rPr>
        <w:t>د گرفتگ</w:t>
      </w:r>
      <w:r w:rsidR="000751A8">
        <w:rPr>
          <w:rFonts w:hint="cs"/>
          <w:rtl/>
        </w:rPr>
        <w:t>ی</w:t>
      </w:r>
      <w:r w:rsidR="00E81847" w:rsidRPr="007E758B">
        <w:rPr>
          <w:rFonts w:hint="cs"/>
          <w:rtl/>
        </w:rPr>
        <w:t>]</w:t>
      </w:r>
      <w:r w:rsidR="008A155E">
        <w:rPr>
          <w:rtl/>
        </w:rPr>
        <w:br/>
      </w:r>
      <w:r w:rsidR="00E81847" w:rsidRPr="007E758B">
        <w:rPr>
          <w:rFonts w:hint="cs"/>
          <w:rtl/>
        </w:rPr>
        <w:t>و «نماز خسوف» [ماه گرفتگ</w:t>
      </w:r>
      <w:r w:rsidR="000751A8">
        <w:rPr>
          <w:rFonts w:hint="cs"/>
          <w:rtl/>
        </w:rPr>
        <w:t>ی</w:t>
      </w:r>
      <w:r w:rsidR="00E81847" w:rsidRPr="007E758B">
        <w:rPr>
          <w:rFonts w:hint="cs"/>
          <w:rtl/>
        </w:rPr>
        <w:t>]</w:t>
      </w:r>
      <w:bookmarkEnd w:id="122"/>
    </w:p>
    <w:p w:rsidR="00E81847" w:rsidRPr="001F559A" w:rsidRDefault="00E81847" w:rsidP="007E758B">
      <w:pPr>
        <w:pStyle w:val="9-"/>
        <w:rPr>
          <w:rtl/>
        </w:rPr>
      </w:pPr>
      <w:r w:rsidRPr="001F559A">
        <w:rPr>
          <w:rFonts w:hint="cs"/>
          <w:rtl/>
        </w:rPr>
        <w:t>و نماز</w:t>
      </w:r>
      <w:r w:rsidR="00446BB7">
        <w:rPr>
          <w:rFonts w:hint="cs"/>
          <w:rtl/>
        </w:rPr>
        <w:t>ی</w:t>
      </w:r>
      <w:r w:rsidRPr="001F559A">
        <w:rPr>
          <w:rFonts w:hint="cs"/>
          <w:rtl/>
        </w:rPr>
        <w:t xml:space="preserve"> که بر اثر وحشت و ترس و ب</w:t>
      </w:r>
      <w:r w:rsidR="00446BB7">
        <w:rPr>
          <w:rFonts w:hint="cs"/>
          <w:rtl/>
        </w:rPr>
        <w:t>ی</w:t>
      </w:r>
      <w:r w:rsidRPr="001F559A">
        <w:rPr>
          <w:rFonts w:hint="cs"/>
          <w:rtl/>
        </w:rPr>
        <w:t>م و هراس [به هنگام سخت</w:t>
      </w:r>
      <w:r w:rsidR="00446BB7">
        <w:rPr>
          <w:rFonts w:hint="cs"/>
          <w:rtl/>
        </w:rPr>
        <w:t>ی</w:t>
      </w:r>
      <w:r w:rsidRPr="001F559A">
        <w:rPr>
          <w:rFonts w:hint="cs"/>
          <w:rtl/>
        </w:rPr>
        <w:t>‌ها، حوادث، نزول بلا</w:t>
      </w:r>
      <w:r w:rsidR="00446BB7">
        <w:rPr>
          <w:rFonts w:hint="cs"/>
          <w:rtl/>
        </w:rPr>
        <w:t>ی</w:t>
      </w:r>
      <w:r w:rsidRPr="001F559A">
        <w:rPr>
          <w:rFonts w:hint="cs"/>
          <w:rtl/>
        </w:rPr>
        <w:t>ا، صاعقه‌ها، زلزله و خراب</w:t>
      </w:r>
      <w:r w:rsidR="00446BB7">
        <w:rPr>
          <w:rFonts w:hint="cs"/>
          <w:rtl/>
        </w:rPr>
        <w:t>ی</w:t>
      </w:r>
      <w:r w:rsidRPr="001F559A">
        <w:rPr>
          <w:rFonts w:hint="cs"/>
          <w:rtl/>
        </w:rPr>
        <w:t xml:space="preserve"> و امثال آن‌ها] گزارده م</w:t>
      </w:r>
      <w:r w:rsidR="00446BB7">
        <w:rPr>
          <w:rFonts w:hint="cs"/>
          <w:rtl/>
        </w:rPr>
        <w:t>ی</w:t>
      </w:r>
      <w:r w:rsidRPr="001F559A">
        <w:rPr>
          <w:rFonts w:hint="cs"/>
          <w:rtl/>
        </w:rPr>
        <w:t>‌شود.</w:t>
      </w:r>
    </w:p>
    <w:p w:rsidR="00E81847" w:rsidRPr="007100A7" w:rsidRDefault="00E81847" w:rsidP="00AF1D25">
      <w:pPr>
        <w:rPr>
          <w:rStyle w:val="1-Char"/>
          <w:rtl/>
        </w:rPr>
      </w:pPr>
      <w:r w:rsidRPr="007100A7">
        <w:rPr>
          <w:rStyle w:val="1-Char"/>
          <w:rFonts w:hint="cs"/>
          <w:rtl/>
        </w:rPr>
        <w:t>[«</w:t>
      </w:r>
      <w:r w:rsidRPr="00FE6406">
        <w:rPr>
          <w:rStyle w:val="9-Char"/>
          <w:rFonts w:eastAsia="Batang" w:hint="cs"/>
          <w:rtl/>
        </w:rPr>
        <w:t>کسوف</w:t>
      </w:r>
      <w:r w:rsidRPr="007100A7">
        <w:rPr>
          <w:rStyle w:val="1-Char"/>
          <w:rFonts w:hint="cs"/>
          <w:rtl/>
        </w:rPr>
        <w:t>»: برا</w:t>
      </w:r>
      <w:r w:rsidR="00446BB7">
        <w:rPr>
          <w:rStyle w:val="1-Char"/>
          <w:rFonts w:hint="cs"/>
          <w:rtl/>
        </w:rPr>
        <w:t>ی</w:t>
      </w:r>
      <w:r w:rsidRPr="007100A7">
        <w:rPr>
          <w:rStyle w:val="1-Char"/>
          <w:rFonts w:hint="cs"/>
          <w:rtl/>
        </w:rPr>
        <w:t xml:space="preserve"> خورش</w:t>
      </w:r>
      <w:r w:rsidR="00446BB7">
        <w:rPr>
          <w:rStyle w:val="1-Char"/>
          <w:rFonts w:hint="cs"/>
          <w:rtl/>
        </w:rPr>
        <w:t>ی</w:t>
      </w:r>
      <w:r w:rsidRPr="007100A7">
        <w:rPr>
          <w:rStyle w:val="1-Char"/>
          <w:rFonts w:hint="cs"/>
          <w:rtl/>
        </w:rPr>
        <w:t>د گرفتگ</w:t>
      </w:r>
      <w:r w:rsidR="00446BB7">
        <w:rPr>
          <w:rStyle w:val="1-Char"/>
          <w:rFonts w:hint="cs"/>
          <w:rtl/>
        </w:rPr>
        <w:t>ی</w:t>
      </w:r>
      <w:r w:rsidRPr="007100A7">
        <w:rPr>
          <w:rStyle w:val="1-Char"/>
          <w:rFonts w:hint="cs"/>
          <w:rtl/>
        </w:rPr>
        <w:t xml:space="preserve"> و «</w:t>
      </w:r>
      <w:r w:rsidRPr="00FE6406">
        <w:rPr>
          <w:rStyle w:val="9-Char"/>
          <w:rFonts w:eastAsia="Batang" w:hint="cs"/>
          <w:rtl/>
        </w:rPr>
        <w:t>خسوف</w:t>
      </w:r>
      <w:r w:rsidRPr="007100A7">
        <w:rPr>
          <w:rStyle w:val="1-Char"/>
          <w:rFonts w:hint="cs"/>
          <w:rtl/>
        </w:rPr>
        <w:t>»: برا</w:t>
      </w:r>
      <w:r w:rsidR="00446BB7">
        <w:rPr>
          <w:rStyle w:val="1-Char"/>
          <w:rFonts w:hint="cs"/>
          <w:rtl/>
        </w:rPr>
        <w:t>ی</w:t>
      </w:r>
      <w:r w:rsidRPr="007100A7">
        <w:rPr>
          <w:rStyle w:val="1-Char"/>
          <w:rFonts w:hint="cs"/>
          <w:rtl/>
        </w:rPr>
        <w:t xml:space="preserve"> ماه گرفتگ</w:t>
      </w:r>
      <w:r w:rsidR="00446BB7">
        <w:rPr>
          <w:rStyle w:val="1-Char"/>
          <w:rFonts w:hint="cs"/>
          <w:rtl/>
        </w:rPr>
        <w:t>ی</w:t>
      </w:r>
      <w:r w:rsidRPr="007100A7">
        <w:rPr>
          <w:rStyle w:val="1-Char"/>
          <w:rFonts w:hint="cs"/>
          <w:rtl/>
        </w:rPr>
        <w:t>، اطلاق م</w:t>
      </w:r>
      <w:r w:rsidR="00446BB7">
        <w:rPr>
          <w:rStyle w:val="1-Char"/>
          <w:rFonts w:hint="cs"/>
          <w:rtl/>
        </w:rPr>
        <w:t>ی</w:t>
      </w:r>
      <w:r w:rsidRPr="007100A7">
        <w:rPr>
          <w:rStyle w:val="1-Char"/>
          <w:rFonts w:hint="cs"/>
          <w:rtl/>
        </w:rPr>
        <w:t xml:space="preserve">‌گردد؛ و به هنگام اتفاق افتادن آن، خواندن نمازِ مخصوص، </w:t>
      </w:r>
      <w:r w:rsidRPr="00FE6406">
        <w:rPr>
          <w:rStyle w:val="9-Char"/>
          <w:rFonts w:eastAsia="Batang" w:hint="cs"/>
          <w:rtl/>
        </w:rPr>
        <w:t>سنّت مؤکّده</w:t>
      </w:r>
      <w:r w:rsidRPr="007100A7">
        <w:rPr>
          <w:rStyle w:val="1-Char"/>
          <w:rFonts w:hint="cs"/>
          <w:rtl/>
        </w:rPr>
        <w:t xml:space="preserve"> است؛ چون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ه است: </w:t>
      </w:r>
      <w:r w:rsidRPr="00BE2421">
        <w:rPr>
          <w:rStyle w:val="5-Char"/>
          <w:rFonts w:hint="cs"/>
          <w:rtl/>
        </w:rPr>
        <w:t>«اِنَّ الشَّمْسَ وَ الْقَمَرَ لٰايَنْکَسِفٰانِ لِمَوْتِ اَحَدٍ وَ لٰا لِحَيٰاتِه</w:t>
      </w:r>
      <w:r w:rsidR="00C12E54" w:rsidRPr="00BE2421">
        <w:rPr>
          <w:rStyle w:val="5-Char"/>
          <w:rFonts w:hint="cs"/>
          <w:rtl/>
        </w:rPr>
        <w:t>ي</w:t>
      </w:r>
      <w:r w:rsidRPr="00BE2421">
        <w:rPr>
          <w:rStyle w:val="5-Char"/>
          <w:rFonts w:hint="cs"/>
          <w:rtl/>
        </w:rPr>
        <w:t>؛</w:t>
      </w:r>
      <w:r w:rsidR="00E3313E" w:rsidRPr="00BE2421">
        <w:rPr>
          <w:rStyle w:val="5-Char"/>
          <w:rFonts w:hint="cs"/>
          <w:rtl/>
        </w:rPr>
        <w:t xml:space="preserve"> </w:t>
      </w:r>
      <w:r w:rsidRPr="00BE2421">
        <w:rPr>
          <w:rStyle w:val="5-Char"/>
          <w:rFonts w:hint="cs"/>
          <w:rtl/>
        </w:rPr>
        <w:t>‌فَاِذٰا رَأَيْتُمْ ذٰلِ</w:t>
      </w:r>
      <w:r w:rsidR="00544D97">
        <w:rPr>
          <w:rStyle w:val="5-Char"/>
          <w:rFonts w:hint="cs"/>
          <w:rtl/>
        </w:rPr>
        <w:t xml:space="preserve">كَ </w:t>
      </w:r>
      <w:r w:rsidRPr="00BE2421">
        <w:rPr>
          <w:rStyle w:val="5-Char"/>
          <w:rFonts w:hint="cs"/>
          <w:rtl/>
        </w:rPr>
        <w:t>فَصَلُّوْا وَ ادْعُوا اللهَ تَعٰالٰي»</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به راست</w:t>
      </w:r>
      <w:r w:rsidR="00446BB7">
        <w:rPr>
          <w:rStyle w:val="1-Char"/>
          <w:rFonts w:hint="cs"/>
          <w:rtl/>
        </w:rPr>
        <w:t>ی</w:t>
      </w:r>
      <w:r w:rsidRPr="00BE2421">
        <w:rPr>
          <w:rStyle w:val="1-Char"/>
          <w:rFonts w:hint="cs"/>
          <w:rtl/>
        </w:rPr>
        <w:t>، خورش</w:t>
      </w:r>
      <w:r w:rsidR="00446BB7">
        <w:rPr>
          <w:rStyle w:val="1-Char"/>
          <w:rFonts w:hint="cs"/>
          <w:rtl/>
        </w:rPr>
        <w:t>ی</w:t>
      </w:r>
      <w:r w:rsidRPr="00BE2421">
        <w:rPr>
          <w:rStyle w:val="1-Char"/>
          <w:rFonts w:hint="cs"/>
          <w:rtl/>
        </w:rPr>
        <w:t>د و ماه، برا</w:t>
      </w:r>
      <w:r w:rsidR="00446BB7">
        <w:rPr>
          <w:rStyle w:val="1-Char"/>
          <w:rFonts w:hint="cs"/>
          <w:rtl/>
        </w:rPr>
        <w:t>ی</w:t>
      </w:r>
      <w:r w:rsidRPr="00BE2421">
        <w:rPr>
          <w:rStyle w:val="1-Char"/>
          <w:rFonts w:hint="cs"/>
          <w:rtl/>
        </w:rPr>
        <w:t xml:space="preserve"> مرگ و زندگ</w:t>
      </w:r>
      <w:r w:rsidR="00446BB7">
        <w:rPr>
          <w:rStyle w:val="1-Char"/>
          <w:rFonts w:hint="cs"/>
          <w:rtl/>
        </w:rPr>
        <w:t>ی</w:t>
      </w:r>
      <w:r w:rsidRPr="00BE2421">
        <w:rPr>
          <w:rStyle w:val="1-Char"/>
          <w:rFonts w:hint="cs"/>
          <w:rtl/>
        </w:rPr>
        <w:t xml:space="preserve"> کس</w:t>
      </w:r>
      <w:r w:rsidR="00446BB7">
        <w:rPr>
          <w:rStyle w:val="1-Char"/>
          <w:rFonts w:hint="cs"/>
          <w:rtl/>
        </w:rPr>
        <w:t>ی</w:t>
      </w:r>
      <w:r w:rsidRPr="00BE2421">
        <w:rPr>
          <w:rStyle w:val="1-Char"/>
          <w:rFonts w:hint="cs"/>
          <w:rtl/>
        </w:rPr>
        <w:t xml:space="preserve"> گرفته نم</w:t>
      </w:r>
      <w:r w:rsidR="00446BB7">
        <w:rPr>
          <w:rStyle w:val="1-Char"/>
          <w:rFonts w:hint="cs"/>
          <w:rtl/>
        </w:rPr>
        <w:t>ی</w:t>
      </w:r>
      <w:r w:rsidRPr="00BE2421">
        <w:rPr>
          <w:rStyle w:val="1-Char"/>
          <w:rFonts w:hint="cs"/>
          <w:rtl/>
        </w:rPr>
        <w:t>‌شوند؛ هرگاه خورش</w:t>
      </w:r>
      <w:r w:rsidR="00446BB7">
        <w:rPr>
          <w:rStyle w:val="1-Char"/>
          <w:rFonts w:hint="cs"/>
          <w:rtl/>
        </w:rPr>
        <w:t>ی</w:t>
      </w:r>
      <w:r w:rsidRPr="00BE2421">
        <w:rPr>
          <w:rStyle w:val="1-Char"/>
          <w:rFonts w:hint="cs"/>
          <w:rtl/>
        </w:rPr>
        <w:t xml:space="preserve">د </w:t>
      </w:r>
      <w:r w:rsidR="00446BB7">
        <w:rPr>
          <w:rStyle w:val="1-Char"/>
          <w:rFonts w:hint="cs"/>
          <w:rtl/>
        </w:rPr>
        <w:t>ی</w:t>
      </w:r>
      <w:r w:rsidRPr="00BE2421">
        <w:rPr>
          <w:rStyle w:val="1-Char"/>
          <w:rFonts w:hint="cs"/>
          <w:rtl/>
        </w:rPr>
        <w:t>ا ماه را گرفته د</w:t>
      </w:r>
      <w:r w:rsidR="00446BB7">
        <w:rPr>
          <w:rStyle w:val="1-Char"/>
          <w:rFonts w:hint="cs"/>
          <w:rtl/>
        </w:rPr>
        <w:t>ی</w:t>
      </w:r>
      <w:r w:rsidRPr="00BE2421">
        <w:rPr>
          <w:rStyle w:val="1-Char"/>
          <w:rFonts w:hint="cs"/>
          <w:rtl/>
        </w:rPr>
        <w:t>د</w:t>
      </w:r>
      <w:r w:rsidR="00446BB7">
        <w:rPr>
          <w:rStyle w:val="1-Char"/>
          <w:rFonts w:hint="cs"/>
          <w:rtl/>
        </w:rPr>
        <w:t>ی</w:t>
      </w:r>
      <w:r w:rsidRPr="00BE2421">
        <w:rPr>
          <w:rStyle w:val="1-Char"/>
          <w:rFonts w:hint="cs"/>
          <w:rtl/>
        </w:rPr>
        <w:t>د، نماز کسوف و خسوف بخوان</w:t>
      </w:r>
      <w:r w:rsidR="00446BB7">
        <w:rPr>
          <w:rStyle w:val="1-Char"/>
          <w:rFonts w:hint="cs"/>
          <w:rtl/>
        </w:rPr>
        <w:t>ی</w:t>
      </w:r>
      <w:r w:rsidRPr="00BE2421">
        <w:rPr>
          <w:rStyle w:val="1-Char"/>
          <w:rFonts w:hint="cs"/>
          <w:rtl/>
        </w:rPr>
        <w:t>د و خداوند بلندمرتبه را به فر</w:t>
      </w:r>
      <w:r w:rsidR="00446BB7">
        <w:rPr>
          <w:rStyle w:val="1-Char"/>
          <w:rFonts w:hint="cs"/>
          <w:rtl/>
        </w:rPr>
        <w:t>ی</w:t>
      </w:r>
      <w:r w:rsidRPr="00BE2421">
        <w:rPr>
          <w:rStyle w:val="1-Char"/>
          <w:rFonts w:hint="cs"/>
          <w:rtl/>
        </w:rPr>
        <w:t>اد و دعا بخوان</w:t>
      </w:r>
      <w:r w:rsidR="00446BB7">
        <w:rPr>
          <w:rStyle w:val="1-Char"/>
          <w:rFonts w:hint="cs"/>
          <w:rtl/>
        </w:rPr>
        <w:t>ی</w:t>
      </w:r>
      <w:r w:rsidRPr="00BE2421">
        <w:rPr>
          <w:rStyle w:val="1-Char"/>
          <w:rFonts w:hint="cs"/>
          <w:rtl/>
        </w:rPr>
        <w:t>د و دعا و زار</w:t>
      </w:r>
      <w:r w:rsidR="00446BB7">
        <w:rPr>
          <w:rStyle w:val="1-Char"/>
          <w:rFonts w:hint="cs"/>
          <w:rtl/>
        </w:rPr>
        <w:t>ی</w:t>
      </w:r>
      <w:r w:rsidRPr="00BE2421">
        <w:rPr>
          <w:rStyle w:val="1-Char"/>
          <w:rFonts w:hint="cs"/>
          <w:rtl/>
        </w:rPr>
        <w:t xml:space="preserve"> نما</w:t>
      </w:r>
      <w:r w:rsidR="00446BB7">
        <w:rPr>
          <w:rStyle w:val="1-Char"/>
          <w:rFonts w:hint="cs"/>
          <w:rtl/>
        </w:rPr>
        <w:t>یی</w:t>
      </w:r>
      <w:r w:rsidRPr="00BE2421">
        <w:rPr>
          <w:rStyle w:val="1-Char"/>
          <w:rFonts w:hint="cs"/>
          <w:rtl/>
        </w:rPr>
        <w:t>د»</w:t>
      </w:r>
      <w:r w:rsidRPr="007100A7">
        <w:rPr>
          <w:rStyle w:val="1-Char"/>
          <w:rFonts w:hint="cs"/>
          <w:rtl/>
        </w:rPr>
        <w:t>.</w:t>
      </w:r>
    </w:p>
    <w:p w:rsidR="00E81847" w:rsidRPr="007100A7" w:rsidRDefault="00E81847" w:rsidP="00AF1D25">
      <w:pPr>
        <w:rPr>
          <w:rStyle w:val="1-Char"/>
          <w:rtl/>
        </w:rPr>
      </w:pPr>
      <w:r w:rsidRPr="007100A7">
        <w:rPr>
          <w:rStyle w:val="1-Char"/>
          <w:rFonts w:hint="cs"/>
          <w:rtl/>
        </w:rPr>
        <w:t>و در روا</w:t>
      </w:r>
      <w:r w:rsidR="00446BB7">
        <w:rPr>
          <w:rStyle w:val="1-Char"/>
          <w:rFonts w:hint="cs"/>
          <w:rtl/>
        </w:rPr>
        <w:t>ی</w:t>
      </w:r>
      <w:r w:rsidRPr="007100A7">
        <w:rPr>
          <w:rStyle w:val="1-Char"/>
          <w:rFonts w:hint="cs"/>
          <w:rtl/>
        </w:rPr>
        <w:t>ت</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آمده است:</w:t>
      </w:r>
    </w:p>
    <w:p w:rsidR="00E81847" w:rsidRPr="007100A7" w:rsidRDefault="00E81847" w:rsidP="00AF1D25">
      <w:pPr>
        <w:rPr>
          <w:rStyle w:val="1-Char"/>
          <w:rtl/>
        </w:rPr>
      </w:pPr>
      <w:r w:rsidRPr="00BE2421">
        <w:rPr>
          <w:rStyle w:val="5-Char"/>
          <w:rFonts w:hint="cs"/>
          <w:rtl/>
        </w:rPr>
        <w:t>«اُدْعُوا اللهَ وَ صَلُّوْا حَتّٰي يَنْکَشِفَ مٰا بِکُمْ»</w:t>
      </w:r>
      <w:r w:rsidRPr="007100A7">
        <w:rPr>
          <w:rStyle w:val="1-Char"/>
          <w:rFonts w:hint="cs"/>
          <w:rtl/>
        </w:rPr>
        <w:t xml:space="preserve"> ؛ </w:t>
      </w:r>
      <w:r w:rsidRPr="00BE2421">
        <w:rPr>
          <w:rStyle w:val="1-Char"/>
          <w:rFonts w:hint="cs"/>
          <w:rtl/>
        </w:rPr>
        <w:t>«خداوند را به فر</w:t>
      </w:r>
      <w:r w:rsidR="00446BB7">
        <w:rPr>
          <w:rStyle w:val="1-Char"/>
          <w:rFonts w:hint="cs"/>
          <w:rtl/>
        </w:rPr>
        <w:t>ی</w:t>
      </w:r>
      <w:r w:rsidRPr="00BE2421">
        <w:rPr>
          <w:rStyle w:val="1-Char"/>
          <w:rFonts w:hint="cs"/>
          <w:rtl/>
        </w:rPr>
        <w:t>اد بخوان</w:t>
      </w:r>
      <w:r w:rsidR="00446BB7">
        <w:rPr>
          <w:rStyle w:val="1-Char"/>
          <w:rFonts w:hint="cs"/>
          <w:rtl/>
        </w:rPr>
        <w:t>ی</w:t>
      </w:r>
      <w:r w:rsidRPr="00BE2421">
        <w:rPr>
          <w:rStyle w:val="1-Char"/>
          <w:rFonts w:hint="cs"/>
          <w:rtl/>
        </w:rPr>
        <w:t>د و دعا کن</w:t>
      </w:r>
      <w:r w:rsidR="00446BB7">
        <w:rPr>
          <w:rStyle w:val="1-Char"/>
          <w:rFonts w:hint="cs"/>
          <w:rtl/>
        </w:rPr>
        <w:t>ی</w:t>
      </w:r>
      <w:r w:rsidRPr="00BE2421">
        <w:rPr>
          <w:rStyle w:val="1-Char"/>
          <w:rFonts w:hint="cs"/>
          <w:rtl/>
        </w:rPr>
        <w:t>د و نماز بخوان</w:t>
      </w:r>
      <w:r w:rsidR="00446BB7">
        <w:rPr>
          <w:rStyle w:val="1-Char"/>
          <w:rFonts w:hint="cs"/>
          <w:rtl/>
        </w:rPr>
        <w:t>ی</w:t>
      </w:r>
      <w:r w:rsidRPr="00BE2421">
        <w:rPr>
          <w:rStyle w:val="1-Char"/>
          <w:rFonts w:hint="cs"/>
          <w:rtl/>
        </w:rPr>
        <w:t>د تا ا</w:t>
      </w:r>
      <w:r w:rsidR="00446BB7">
        <w:rPr>
          <w:rStyle w:val="1-Char"/>
          <w:rFonts w:hint="cs"/>
          <w:rtl/>
        </w:rPr>
        <w:t>ی</w:t>
      </w:r>
      <w:r w:rsidRPr="00BE2421">
        <w:rPr>
          <w:rStyle w:val="1-Char"/>
          <w:rFonts w:hint="cs"/>
          <w:rtl/>
        </w:rPr>
        <w:t>ن حالت رفع گردد»</w:t>
      </w:r>
      <w:r w:rsidRPr="007100A7">
        <w:rPr>
          <w:rStyle w:val="1-Char"/>
          <w:rFonts w:hint="cs"/>
          <w:rtl/>
        </w:rPr>
        <w:t>.</w:t>
      </w:r>
    </w:p>
    <w:p w:rsidR="00E81847" w:rsidRPr="007100A7" w:rsidRDefault="00E81847" w:rsidP="00AF1D25">
      <w:pPr>
        <w:rPr>
          <w:rStyle w:val="1-Char"/>
          <w:rtl/>
        </w:rPr>
      </w:pPr>
      <w:r w:rsidRPr="007100A7">
        <w:rPr>
          <w:rStyle w:val="1-Char"/>
          <w:rFonts w:hint="cs"/>
          <w:rtl/>
        </w:rPr>
        <w:t>و عا</w:t>
      </w:r>
      <w:r w:rsidR="00446BB7">
        <w:rPr>
          <w:rStyle w:val="1-Char"/>
          <w:rFonts w:hint="cs"/>
          <w:rtl/>
        </w:rPr>
        <w:t>ی</w:t>
      </w:r>
      <w:r w:rsidRPr="007100A7">
        <w:rPr>
          <w:rStyle w:val="1-Char"/>
          <w:rFonts w:hint="cs"/>
          <w:rtl/>
        </w:rPr>
        <w:t>شه</w:t>
      </w:r>
      <w:r w:rsidR="00FE6406" w:rsidRPr="00FE6406">
        <w:rPr>
          <w:rStyle w:val="1-Char"/>
          <w:rFonts w:cs="CTraditional Arabic" w:hint="cs"/>
          <w:rtl/>
        </w:rPr>
        <w:t>ل</w:t>
      </w:r>
      <w:r w:rsidRPr="007100A7">
        <w:rPr>
          <w:rStyle w:val="1-Char"/>
          <w:rFonts w:hint="cs"/>
          <w:rtl/>
        </w:rPr>
        <w:t xml:space="preserve"> 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روز</w:t>
      </w:r>
      <w:r w:rsidR="00446BB7">
        <w:rPr>
          <w:rStyle w:val="1-Char"/>
          <w:rFonts w:hint="cs"/>
          <w:rtl/>
        </w:rPr>
        <w:t>ی</w:t>
      </w:r>
      <w:r w:rsidRPr="007100A7">
        <w:rPr>
          <w:rStyle w:val="1-Char"/>
          <w:rFonts w:hint="cs"/>
          <w:rtl/>
        </w:rPr>
        <w:t xml:space="preserve"> که خورش</w:t>
      </w:r>
      <w:r w:rsidR="00446BB7">
        <w:rPr>
          <w:rStyle w:val="1-Char"/>
          <w:rFonts w:hint="cs"/>
          <w:rtl/>
        </w:rPr>
        <w:t>ی</w:t>
      </w:r>
      <w:r w:rsidRPr="007100A7">
        <w:rPr>
          <w:rStyle w:val="1-Char"/>
          <w:rFonts w:hint="cs"/>
          <w:rtl/>
        </w:rPr>
        <w:t>د گرفته شد، نماز خواند...؛ پس از آن،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سلام داد در حال</w:t>
      </w:r>
      <w:r w:rsidR="00446BB7">
        <w:rPr>
          <w:rStyle w:val="1-Char"/>
          <w:rFonts w:hint="cs"/>
          <w:rtl/>
        </w:rPr>
        <w:t>ی</w:t>
      </w:r>
      <w:r w:rsidRPr="007100A7">
        <w:rPr>
          <w:rStyle w:val="1-Char"/>
          <w:rFonts w:hint="cs"/>
          <w:rtl/>
        </w:rPr>
        <w:t xml:space="preserve"> که خورش</w:t>
      </w:r>
      <w:r w:rsidR="00446BB7">
        <w:rPr>
          <w:rStyle w:val="1-Char"/>
          <w:rFonts w:hint="cs"/>
          <w:rtl/>
        </w:rPr>
        <w:t>ی</w:t>
      </w:r>
      <w:r w:rsidRPr="007100A7">
        <w:rPr>
          <w:rStyle w:val="1-Char"/>
          <w:rFonts w:hint="cs"/>
          <w:rtl/>
        </w:rPr>
        <w:t>د نما</w:t>
      </w:r>
      <w:r w:rsidR="00446BB7">
        <w:rPr>
          <w:rStyle w:val="1-Char"/>
          <w:rFonts w:hint="cs"/>
          <w:rtl/>
        </w:rPr>
        <w:t>ی</w:t>
      </w:r>
      <w:r w:rsidRPr="007100A7">
        <w:rPr>
          <w:rStyle w:val="1-Char"/>
          <w:rFonts w:hint="cs"/>
          <w:rtl/>
        </w:rPr>
        <w:t>ان شده بود؛ سپس برا</w:t>
      </w:r>
      <w:r w:rsidR="00446BB7">
        <w:rPr>
          <w:rStyle w:val="1-Char"/>
          <w:rFonts w:hint="cs"/>
          <w:rtl/>
        </w:rPr>
        <w:t>ی</w:t>
      </w:r>
      <w:r w:rsidRPr="007100A7">
        <w:rPr>
          <w:rStyle w:val="1-Char"/>
          <w:rFonts w:hint="cs"/>
          <w:rtl/>
        </w:rPr>
        <w:t xml:space="preserve"> مردم خطبه خواند و درباره‌</w:t>
      </w:r>
      <w:r w:rsidR="00446BB7">
        <w:rPr>
          <w:rStyle w:val="1-Char"/>
          <w:rFonts w:hint="cs"/>
          <w:rtl/>
        </w:rPr>
        <w:t>ی</w:t>
      </w:r>
      <w:r w:rsidRPr="007100A7">
        <w:rPr>
          <w:rStyle w:val="1-Char"/>
          <w:rFonts w:hint="cs"/>
          <w:rtl/>
        </w:rPr>
        <w:t xml:space="preserve"> خورش</w:t>
      </w:r>
      <w:r w:rsidR="00446BB7">
        <w:rPr>
          <w:rStyle w:val="1-Char"/>
          <w:rFonts w:hint="cs"/>
          <w:rtl/>
        </w:rPr>
        <w:t>ی</w:t>
      </w:r>
      <w:r w:rsidRPr="007100A7">
        <w:rPr>
          <w:rStyle w:val="1-Char"/>
          <w:rFonts w:hint="cs"/>
          <w:rtl/>
        </w:rPr>
        <w:t>د و ماه گرفتگ</w:t>
      </w:r>
      <w:r w:rsidR="00446BB7">
        <w:rPr>
          <w:rStyle w:val="1-Char"/>
          <w:rFonts w:hint="cs"/>
          <w:rtl/>
        </w:rPr>
        <w:t>ی</w:t>
      </w:r>
      <w:r w:rsidRPr="007100A7">
        <w:rPr>
          <w:rStyle w:val="1-Char"/>
          <w:rFonts w:hint="cs"/>
          <w:rtl/>
        </w:rPr>
        <w:t xml:space="preserve"> فرمود: </w:t>
      </w:r>
      <w:r w:rsidRPr="00BE2421">
        <w:rPr>
          <w:rStyle w:val="5-Char"/>
          <w:rFonts w:hint="cs"/>
          <w:rtl/>
        </w:rPr>
        <w:t>«اِنَّهُمٰا آيَتٰانِ مِنْ آيٰاتِ اللهِ، لٰايَخْسِفٰانِ لِمَوْتِ اَحَدٍ وَّ لٰا لِحَيٰاتِهِ؛ فَاِذٰا رَأَيْتُمُوْهٰا، فَافْزَعُوْا اِلَي الصَّلٰاةِ»</w:t>
      </w:r>
      <w:r w:rsidRPr="007100A7">
        <w:rPr>
          <w:rStyle w:val="1-Char"/>
          <w:rFonts w:hint="cs"/>
          <w:rtl/>
        </w:rPr>
        <w:t xml:space="preserve"> (بخار</w:t>
      </w:r>
      <w:r w:rsidR="00446BB7">
        <w:rPr>
          <w:rStyle w:val="1-Char"/>
          <w:rFonts w:hint="cs"/>
          <w:rtl/>
        </w:rPr>
        <w:t>ی</w:t>
      </w:r>
      <w:r w:rsidRPr="007100A7">
        <w:rPr>
          <w:rStyle w:val="1-Char"/>
          <w:rFonts w:hint="cs"/>
          <w:rtl/>
        </w:rPr>
        <w:t>، مسلم، ابوداود و نسا</w:t>
      </w:r>
      <w:r w:rsidR="00446BB7">
        <w:rPr>
          <w:rStyle w:val="1-Char"/>
          <w:rFonts w:hint="cs"/>
          <w:rtl/>
        </w:rPr>
        <w:t>یی</w:t>
      </w:r>
      <w:r w:rsidRPr="007100A7">
        <w:rPr>
          <w:rStyle w:val="1-Char"/>
          <w:rFonts w:hint="cs"/>
          <w:rtl/>
        </w:rPr>
        <w:t xml:space="preserve">)؛ </w:t>
      </w:r>
      <w:r w:rsidRPr="00BE2421">
        <w:rPr>
          <w:rStyle w:val="1-Char"/>
          <w:rFonts w:hint="cs"/>
          <w:rtl/>
        </w:rPr>
        <w:t>«خورش</w:t>
      </w:r>
      <w:r w:rsidR="00446BB7">
        <w:rPr>
          <w:rStyle w:val="1-Char"/>
          <w:rFonts w:hint="cs"/>
          <w:rtl/>
        </w:rPr>
        <w:t>ی</w:t>
      </w:r>
      <w:r w:rsidRPr="00BE2421">
        <w:rPr>
          <w:rStyle w:val="1-Char"/>
          <w:rFonts w:hint="cs"/>
          <w:rtl/>
        </w:rPr>
        <w:t>د و ماه از نشانه‌ها</w:t>
      </w:r>
      <w:r w:rsidR="00446BB7">
        <w:rPr>
          <w:rStyle w:val="1-Char"/>
          <w:rFonts w:hint="cs"/>
          <w:rtl/>
        </w:rPr>
        <w:t>ی</w:t>
      </w:r>
      <w:r w:rsidRPr="00BE2421">
        <w:rPr>
          <w:rStyle w:val="1-Char"/>
          <w:rFonts w:hint="cs"/>
          <w:rtl/>
        </w:rPr>
        <w:t xml:space="preserve"> خدا هستند؛ و به خاطر مرگ و تولّد ه</w:t>
      </w:r>
      <w:r w:rsidR="00446BB7">
        <w:rPr>
          <w:rStyle w:val="1-Char"/>
          <w:rFonts w:hint="cs"/>
          <w:rtl/>
        </w:rPr>
        <w:t>ی</w:t>
      </w:r>
      <w:r w:rsidRPr="00BE2421">
        <w:rPr>
          <w:rStyle w:val="1-Char"/>
          <w:rFonts w:hint="cs"/>
          <w:rtl/>
        </w:rPr>
        <w:t>چ کس گرفته نم</w:t>
      </w:r>
      <w:r w:rsidR="00446BB7">
        <w:rPr>
          <w:rStyle w:val="1-Char"/>
          <w:rFonts w:hint="cs"/>
          <w:rtl/>
        </w:rPr>
        <w:t>ی</w:t>
      </w:r>
      <w:r w:rsidRPr="00BE2421">
        <w:rPr>
          <w:rStyle w:val="1-Char"/>
          <w:rFonts w:hint="cs"/>
          <w:rtl/>
        </w:rPr>
        <w:t>‌شوند؛ پس وقت</w:t>
      </w:r>
      <w:r w:rsidR="00446BB7">
        <w:rPr>
          <w:rStyle w:val="1-Char"/>
          <w:rFonts w:hint="cs"/>
          <w:rtl/>
        </w:rPr>
        <w:t>ی</w:t>
      </w:r>
      <w:r w:rsidRPr="00BE2421">
        <w:rPr>
          <w:rStyle w:val="1-Char"/>
          <w:rFonts w:hint="cs"/>
          <w:rtl/>
        </w:rPr>
        <w:t xml:space="preserve"> که گرفتن</w:t>
      </w:r>
      <w:r w:rsidR="000751A8">
        <w:rPr>
          <w:rStyle w:val="1-Char"/>
          <w:rFonts w:hint="cs"/>
          <w:rtl/>
        </w:rPr>
        <w:t xml:space="preserve"> آن‌ها </w:t>
      </w:r>
      <w:r w:rsidRPr="00BE2421">
        <w:rPr>
          <w:rStyle w:val="1-Char"/>
          <w:rFonts w:hint="cs"/>
          <w:rtl/>
        </w:rPr>
        <w:t>را د</w:t>
      </w:r>
      <w:r w:rsidR="00446BB7">
        <w:rPr>
          <w:rStyle w:val="1-Char"/>
          <w:rFonts w:hint="cs"/>
          <w:rtl/>
        </w:rPr>
        <w:t>ی</w:t>
      </w:r>
      <w:r w:rsidRPr="00BE2421">
        <w:rPr>
          <w:rStyle w:val="1-Char"/>
          <w:rFonts w:hint="cs"/>
          <w:rtl/>
        </w:rPr>
        <w:t>د</w:t>
      </w:r>
      <w:r w:rsidR="00446BB7">
        <w:rPr>
          <w:rStyle w:val="1-Char"/>
          <w:rFonts w:hint="cs"/>
          <w:rtl/>
        </w:rPr>
        <w:t>ی</w:t>
      </w:r>
      <w:r w:rsidRPr="00BE2421">
        <w:rPr>
          <w:rStyle w:val="1-Char"/>
          <w:rFonts w:hint="cs"/>
          <w:rtl/>
        </w:rPr>
        <w:t>د، به خواندن نماز پناه آور</w:t>
      </w:r>
      <w:r w:rsidR="00446BB7">
        <w:rPr>
          <w:rStyle w:val="1-Char"/>
          <w:rFonts w:hint="cs"/>
          <w:rtl/>
        </w:rPr>
        <w:t>ی</w:t>
      </w:r>
      <w:r w:rsidRPr="00BE2421">
        <w:rPr>
          <w:rStyle w:val="1-Char"/>
          <w:rFonts w:hint="cs"/>
          <w:rtl/>
        </w:rPr>
        <w:t>د»</w:t>
      </w:r>
      <w:r w:rsidRPr="007100A7">
        <w:rPr>
          <w:rStyle w:val="1-Char"/>
          <w:rFonts w:hint="cs"/>
          <w:rtl/>
        </w:rPr>
        <w:t>.</w:t>
      </w:r>
    </w:p>
    <w:p w:rsidR="00E81847" w:rsidRPr="007100A7" w:rsidRDefault="00E81847" w:rsidP="00AF1D25">
      <w:pPr>
        <w:rPr>
          <w:rStyle w:val="1-Char"/>
          <w:rtl/>
        </w:rPr>
      </w:pPr>
      <w:r w:rsidRPr="007100A7">
        <w:rPr>
          <w:rStyle w:val="1-Char"/>
          <w:rFonts w:hint="cs"/>
          <w:rtl/>
        </w:rPr>
        <w:t>و اسماء</w:t>
      </w:r>
      <w:r w:rsidR="00FE6406" w:rsidRPr="00FE6406">
        <w:rPr>
          <w:rStyle w:val="1-Char"/>
          <w:rFonts w:cs="CTraditional Arabic" w:hint="cs"/>
          <w:rtl/>
        </w:rPr>
        <w:t>ل</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لَقَدْ اَمَرَ النَّبِ</w:t>
      </w:r>
      <w:r w:rsidR="00C12E54" w:rsidRPr="00BE2421">
        <w:rPr>
          <w:rStyle w:val="5-Char"/>
          <w:rFonts w:hint="cs"/>
          <w:rtl/>
        </w:rPr>
        <w:t>ي</w:t>
      </w:r>
      <w:r w:rsidRPr="00BE2421">
        <w:rPr>
          <w:rStyle w:val="5-Char"/>
          <w:rFonts w:hint="cs"/>
          <w:rtl/>
        </w:rPr>
        <w:t>ُّ</w:t>
      </w:r>
      <w:r w:rsidR="00FE6406" w:rsidRPr="00FE6406">
        <w:rPr>
          <w:rStyle w:val="1-Char"/>
          <w:rFonts w:cs="CTraditional Arabic" w:hint="cs"/>
          <w:rtl/>
        </w:rPr>
        <w:t xml:space="preserve"> ج</w:t>
      </w:r>
      <w:r w:rsidRPr="00BE2421">
        <w:rPr>
          <w:rStyle w:val="5-Char"/>
          <w:rFonts w:hint="cs"/>
          <w:rtl/>
        </w:rPr>
        <w:t xml:space="preserve"> بِالْعِتٰاقَةِ فِ</w:t>
      </w:r>
      <w:r w:rsidR="00C12E54" w:rsidRPr="00BE2421">
        <w:rPr>
          <w:rStyle w:val="5-Char"/>
          <w:rFonts w:hint="cs"/>
          <w:rtl/>
        </w:rPr>
        <w:t>ي</w:t>
      </w:r>
      <w:r w:rsidRPr="00BE2421">
        <w:rPr>
          <w:rStyle w:val="5-Char"/>
          <w:rFonts w:hint="cs"/>
          <w:rtl/>
        </w:rPr>
        <w:t>ْ کُسُوْفِ الشَّمْسِ»</w:t>
      </w:r>
      <w:r w:rsidRPr="007100A7">
        <w:rPr>
          <w:rStyle w:val="1-Char"/>
          <w:rFonts w:hint="cs"/>
          <w:rtl/>
        </w:rPr>
        <w:t xml:space="preserve"> (بخار</w:t>
      </w:r>
      <w:r w:rsidR="00446BB7">
        <w:rPr>
          <w:rStyle w:val="1-Char"/>
          <w:rFonts w:hint="cs"/>
          <w:rtl/>
        </w:rPr>
        <w:t>ی</w:t>
      </w:r>
      <w:r w:rsidRPr="007100A7">
        <w:rPr>
          <w:rStyle w:val="1-Char"/>
          <w:rFonts w:hint="cs"/>
          <w:rtl/>
        </w:rPr>
        <w:t xml:space="preserve">)؛ </w:t>
      </w:r>
      <w:r w:rsidRPr="00BE2421">
        <w:rPr>
          <w:rStyle w:val="1-Char"/>
          <w:rFonts w:hint="cs"/>
          <w:rtl/>
        </w:rPr>
        <w:t>«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هنگام خورش</w:t>
      </w:r>
      <w:r w:rsidR="00446BB7">
        <w:rPr>
          <w:rStyle w:val="1-Char"/>
          <w:rFonts w:hint="cs"/>
          <w:rtl/>
        </w:rPr>
        <w:t>ی</w:t>
      </w:r>
      <w:r w:rsidRPr="00BE2421">
        <w:rPr>
          <w:rStyle w:val="1-Char"/>
          <w:rFonts w:hint="cs"/>
          <w:rtl/>
        </w:rPr>
        <w:t>د گرفتگ</w:t>
      </w:r>
      <w:r w:rsidR="00446BB7">
        <w:rPr>
          <w:rStyle w:val="1-Char"/>
          <w:rFonts w:hint="cs"/>
          <w:rtl/>
        </w:rPr>
        <w:t>ی</w:t>
      </w:r>
      <w:r w:rsidRPr="00BE2421">
        <w:rPr>
          <w:rStyle w:val="1-Char"/>
          <w:rFonts w:hint="cs"/>
          <w:rtl/>
        </w:rPr>
        <w:t>، به آزاد کردن برده دستور داد»</w:t>
      </w:r>
      <w:r w:rsidRPr="007100A7">
        <w:rPr>
          <w:rStyle w:val="1-Char"/>
          <w:rFonts w:hint="cs"/>
          <w:rtl/>
        </w:rPr>
        <w:t>.</w:t>
      </w:r>
    </w:p>
    <w:p w:rsidR="00E81847" w:rsidRPr="007100A7" w:rsidRDefault="00E81847" w:rsidP="00AF1D25">
      <w:pPr>
        <w:rPr>
          <w:rStyle w:val="1-Char"/>
          <w:rtl/>
        </w:rPr>
      </w:pPr>
      <w:r w:rsidRPr="007100A7">
        <w:rPr>
          <w:rStyle w:val="1-Char"/>
          <w:rFonts w:hint="cs"/>
          <w:rtl/>
        </w:rPr>
        <w:t>و ابوموس</w:t>
      </w:r>
      <w:r w:rsidR="00446BB7">
        <w:rPr>
          <w:rStyle w:val="1-Char"/>
          <w:rFonts w:hint="cs"/>
          <w:rtl/>
        </w:rPr>
        <w:t>ی</w:t>
      </w:r>
      <w:r w:rsidRPr="007100A7">
        <w:rPr>
          <w:rStyle w:val="1-Char"/>
          <w:rFonts w:hint="cs"/>
          <w:rtl/>
        </w:rPr>
        <w:t xml:space="preserve"> اشعر</w:t>
      </w:r>
      <w:r w:rsidR="00446BB7">
        <w:rPr>
          <w:rStyle w:val="1-Char"/>
          <w:rFonts w:hint="cs"/>
          <w:rtl/>
        </w:rPr>
        <w:t>ی</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390F53">
        <w:rPr>
          <w:rStyle w:val="1-Char"/>
          <w:rFonts w:hint="cs"/>
          <w:rtl/>
        </w:rPr>
        <w:t>«</w:t>
      </w:r>
      <w:r w:rsidRPr="00390F53">
        <w:rPr>
          <w:rStyle w:val="1-Char"/>
          <w:rFonts w:eastAsia="Batang" w:hint="cs"/>
          <w:rtl/>
        </w:rPr>
        <w:t>خورش</w:t>
      </w:r>
      <w:r w:rsidR="00446BB7">
        <w:rPr>
          <w:rStyle w:val="1-Char"/>
          <w:rFonts w:eastAsia="Batang" w:hint="cs"/>
          <w:rtl/>
        </w:rPr>
        <w:t>ی</w:t>
      </w:r>
      <w:r w:rsidRPr="00390F53">
        <w:rPr>
          <w:rStyle w:val="1-Char"/>
          <w:rFonts w:eastAsia="Batang" w:hint="cs"/>
          <w:rtl/>
        </w:rPr>
        <w:t>د گرفته شد؛ پ</w:t>
      </w:r>
      <w:r w:rsidR="00446BB7">
        <w:rPr>
          <w:rStyle w:val="1-Char"/>
          <w:rFonts w:eastAsia="Batang" w:hint="cs"/>
          <w:rtl/>
        </w:rPr>
        <w:t>ی</w:t>
      </w:r>
      <w:r w:rsidRPr="00390F53">
        <w:rPr>
          <w:rStyle w:val="1-Char"/>
          <w:rFonts w:eastAsia="Batang" w:hint="cs"/>
          <w:rtl/>
        </w:rPr>
        <w:t>امبر</w:t>
      </w:r>
      <w:r w:rsidR="00FE6406" w:rsidRPr="00FE6406">
        <w:rPr>
          <w:rStyle w:val="1-Char"/>
          <w:rFonts w:cs="CTraditional Arabic" w:hint="cs"/>
          <w:rtl/>
        </w:rPr>
        <w:t xml:space="preserve"> ج</w:t>
      </w:r>
      <w:r w:rsidRPr="00390F53">
        <w:rPr>
          <w:rStyle w:val="1-Char"/>
          <w:rFonts w:eastAsia="Batang" w:hint="cs"/>
          <w:rtl/>
        </w:rPr>
        <w:t xml:space="preserve"> به حالت ترس، بلند شد؛ ب</w:t>
      </w:r>
      <w:r w:rsidR="00446BB7">
        <w:rPr>
          <w:rStyle w:val="1-Char"/>
          <w:rFonts w:eastAsia="Batang" w:hint="cs"/>
          <w:rtl/>
        </w:rPr>
        <w:t>ی</w:t>
      </w:r>
      <w:r w:rsidRPr="00390F53">
        <w:rPr>
          <w:rStyle w:val="1-Char"/>
          <w:rFonts w:eastAsia="Batang" w:hint="cs"/>
          <w:rtl/>
        </w:rPr>
        <w:t>م آن داشت که ق</w:t>
      </w:r>
      <w:r w:rsidR="00446BB7">
        <w:rPr>
          <w:rStyle w:val="1-Char"/>
          <w:rFonts w:eastAsia="Batang" w:hint="cs"/>
          <w:rtl/>
        </w:rPr>
        <w:t>ی</w:t>
      </w:r>
      <w:r w:rsidRPr="00390F53">
        <w:rPr>
          <w:rStyle w:val="1-Char"/>
          <w:rFonts w:eastAsia="Batang" w:hint="cs"/>
          <w:rtl/>
        </w:rPr>
        <w:t>امت برپا شود؛ پس به مسجد آمد و نماز</w:t>
      </w:r>
      <w:r w:rsidR="00446BB7">
        <w:rPr>
          <w:rStyle w:val="1-Char"/>
          <w:rFonts w:eastAsia="Batang" w:hint="cs"/>
          <w:rtl/>
        </w:rPr>
        <w:t>ی</w:t>
      </w:r>
      <w:r w:rsidRPr="00390F53">
        <w:rPr>
          <w:rStyle w:val="1-Char"/>
          <w:rFonts w:eastAsia="Batang" w:hint="cs"/>
          <w:rtl/>
        </w:rPr>
        <w:t xml:space="preserve"> را با طولان</w:t>
      </w:r>
      <w:r w:rsidR="00446BB7">
        <w:rPr>
          <w:rStyle w:val="1-Char"/>
          <w:rFonts w:eastAsia="Batang" w:hint="cs"/>
          <w:rtl/>
        </w:rPr>
        <w:t>ی</w:t>
      </w:r>
      <w:r w:rsidRPr="00390F53">
        <w:rPr>
          <w:rStyle w:val="1-Char"/>
          <w:rFonts w:eastAsia="Batang" w:hint="cs"/>
          <w:rtl/>
        </w:rPr>
        <w:t>‌تر</w:t>
      </w:r>
      <w:r w:rsidR="00446BB7">
        <w:rPr>
          <w:rStyle w:val="1-Char"/>
          <w:rFonts w:eastAsia="Batang" w:hint="cs"/>
          <w:rtl/>
        </w:rPr>
        <w:t>ی</w:t>
      </w:r>
      <w:r w:rsidRPr="00390F53">
        <w:rPr>
          <w:rStyle w:val="1-Char"/>
          <w:rFonts w:eastAsia="Batang" w:hint="cs"/>
          <w:rtl/>
        </w:rPr>
        <w:t>ن ق</w:t>
      </w:r>
      <w:r w:rsidR="00446BB7">
        <w:rPr>
          <w:rStyle w:val="1-Char"/>
          <w:rFonts w:eastAsia="Batang" w:hint="cs"/>
          <w:rtl/>
        </w:rPr>
        <w:t>ی</w:t>
      </w:r>
      <w:r w:rsidRPr="00390F53">
        <w:rPr>
          <w:rStyle w:val="1-Char"/>
          <w:rFonts w:eastAsia="Batang" w:hint="cs"/>
          <w:rtl/>
        </w:rPr>
        <w:t>ام و رکوع و سجود خواند به طور</w:t>
      </w:r>
      <w:r w:rsidR="00446BB7">
        <w:rPr>
          <w:rStyle w:val="1-Char"/>
          <w:rFonts w:eastAsia="Batang" w:hint="cs"/>
          <w:rtl/>
        </w:rPr>
        <w:t>ی</w:t>
      </w:r>
      <w:r w:rsidRPr="00390F53">
        <w:rPr>
          <w:rStyle w:val="1-Char"/>
          <w:rFonts w:eastAsia="Batang" w:hint="cs"/>
          <w:rtl/>
        </w:rPr>
        <w:t xml:space="preserve"> که ه</w:t>
      </w:r>
      <w:r w:rsidR="00446BB7">
        <w:rPr>
          <w:rStyle w:val="1-Char"/>
          <w:rFonts w:eastAsia="Batang" w:hint="cs"/>
          <w:rtl/>
        </w:rPr>
        <w:t>ی</w:t>
      </w:r>
      <w:r w:rsidRPr="00390F53">
        <w:rPr>
          <w:rStyle w:val="1-Char"/>
          <w:rFonts w:eastAsia="Batang" w:hint="cs"/>
          <w:rtl/>
        </w:rPr>
        <w:t>چ وقت او را در چن</w:t>
      </w:r>
      <w:r w:rsidR="00446BB7">
        <w:rPr>
          <w:rStyle w:val="1-Char"/>
          <w:rFonts w:eastAsia="Batang" w:hint="cs"/>
          <w:rtl/>
        </w:rPr>
        <w:t>ی</w:t>
      </w:r>
      <w:r w:rsidRPr="00390F53">
        <w:rPr>
          <w:rStyle w:val="1-Char"/>
          <w:rFonts w:eastAsia="Batang" w:hint="cs"/>
          <w:rtl/>
        </w:rPr>
        <w:t>ن حالت</w:t>
      </w:r>
      <w:r w:rsidR="00446BB7">
        <w:rPr>
          <w:rStyle w:val="1-Char"/>
          <w:rFonts w:eastAsia="Batang" w:hint="cs"/>
          <w:rtl/>
        </w:rPr>
        <w:t>ی</w:t>
      </w:r>
      <w:r w:rsidRPr="00390F53">
        <w:rPr>
          <w:rStyle w:val="1-Char"/>
          <w:rFonts w:eastAsia="Batang" w:hint="cs"/>
          <w:rtl/>
        </w:rPr>
        <w:t xml:space="preserve"> ند</w:t>
      </w:r>
      <w:r w:rsidR="00446BB7">
        <w:rPr>
          <w:rStyle w:val="1-Char"/>
          <w:rFonts w:eastAsia="Batang" w:hint="cs"/>
          <w:rtl/>
        </w:rPr>
        <w:t>ی</w:t>
      </w:r>
      <w:r w:rsidRPr="00390F53">
        <w:rPr>
          <w:rStyle w:val="1-Char"/>
          <w:rFonts w:eastAsia="Batang" w:hint="cs"/>
          <w:rtl/>
        </w:rPr>
        <w:t>ده بودم</w:t>
      </w:r>
      <w:r w:rsidRPr="00390F53">
        <w:rPr>
          <w:rStyle w:val="1-Char"/>
          <w:rFonts w:hint="cs"/>
          <w:rtl/>
        </w:rPr>
        <w:t>». (بخار</w:t>
      </w:r>
      <w:r w:rsidR="00446BB7">
        <w:rPr>
          <w:rStyle w:val="1-Char"/>
          <w:rFonts w:hint="cs"/>
          <w:rtl/>
        </w:rPr>
        <w:t>ی</w:t>
      </w:r>
      <w:r w:rsidRPr="00390F53">
        <w:rPr>
          <w:rStyle w:val="1-Char"/>
          <w:rFonts w:hint="cs"/>
          <w:rtl/>
        </w:rPr>
        <w:t xml:space="preserve"> ، مسلم و نسا</w:t>
      </w:r>
      <w:r w:rsidR="00446BB7">
        <w:rPr>
          <w:rStyle w:val="1-Char"/>
          <w:rFonts w:hint="cs"/>
          <w:rtl/>
        </w:rPr>
        <w:t>یی</w:t>
      </w:r>
      <w:r w:rsidRPr="007100A7">
        <w:rPr>
          <w:rStyle w:val="1-Char"/>
          <w:rFonts w:hint="cs"/>
          <w:rtl/>
        </w:rPr>
        <w:t>).</w:t>
      </w:r>
    </w:p>
    <w:p w:rsidR="00E81847" w:rsidRDefault="00E81847" w:rsidP="00544D97">
      <w:pPr>
        <w:rPr>
          <w:rFonts w:cs="Times New Roman"/>
          <w:rtl/>
          <w:lang w:bidi="fa-IR"/>
        </w:rPr>
      </w:pPr>
      <w:r w:rsidRPr="007100A7">
        <w:rPr>
          <w:rStyle w:val="1-Char"/>
          <w:rFonts w:hint="cs"/>
          <w:rtl/>
        </w:rPr>
        <w:t>و هرگاه خورش</w:t>
      </w:r>
      <w:r w:rsidR="00446BB7">
        <w:rPr>
          <w:rStyle w:val="1-Char"/>
          <w:rFonts w:hint="cs"/>
          <w:rtl/>
        </w:rPr>
        <w:t>ی</w:t>
      </w:r>
      <w:r w:rsidRPr="007100A7">
        <w:rPr>
          <w:rStyle w:val="1-Char"/>
          <w:rFonts w:hint="cs"/>
          <w:rtl/>
        </w:rPr>
        <w:t>د گرفتگ</w:t>
      </w:r>
      <w:r w:rsidR="00446BB7">
        <w:rPr>
          <w:rStyle w:val="1-Char"/>
          <w:rFonts w:hint="cs"/>
          <w:rtl/>
        </w:rPr>
        <w:t>ی</w:t>
      </w:r>
      <w:r w:rsidRPr="007100A7">
        <w:rPr>
          <w:rStyle w:val="1-Char"/>
          <w:rFonts w:hint="cs"/>
          <w:rtl/>
        </w:rPr>
        <w:t xml:space="preserve"> شد، مستحب است کس</w:t>
      </w:r>
      <w:r w:rsidR="00446BB7">
        <w:rPr>
          <w:rStyle w:val="1-Char"/>
          <w:rFonts w:hint="cs"/>
          <w:rtl/>
        </w:rPr>
        <w:t>ی</w:t>
      </w:r>
      <w:r w:rsidRPr="007100A7">
        <w:rPr>
          <w:rStyle w:val="1-Char"/>
          <w:rFonts w:hint="cs"/>
          <w:rtl/>
        </w:rPr>
        <w:t xml:space="preserve"> که بانگ دهد و بگو</w:t>
      </w:r>
      <w:r w:rsidR="00446BB7">
        <w:rPr>
          <w:rStyle w:val="1-Char"/>
          <w:rFonts w:hint="cs"/>
          <w:rtl/>
        </w:rPr>
        <w:t>ی</w:t>
      </w:r>
      <w:r w:rsidRPr="007100A7">
        <w:rPr>
          <w:rStyle w:val="1-Char"/>
          <w:rFonts w:hint="cs"/>
          <w:rtl/>
        </w:rPr>
        <w:t xml:space="preserve">د: </w:t>
      </w:r>
      <w:r w:rsidRPr="00BE2421">
        <w:rPr>
          <w:rStyle w:val="5-Char"/>
          <w:rFonts w:hint="cs"/>
          <w:rtl/>
        </w:rPr>
        <w:t>«اَلصَّلٰاةُ جٰامِعَةٌ»</w:t>
      </w:r>
      <w:r w:rsidRPr="007100A7">
        <w:rPr>
          <w:rStyle w:val="1-Char"/>
          <w:rFonts w:hint="cs"/>
          <w:rtl/>
        </w:rPr>
        <w:t xml:space="preserve">؛ </w:t>
      </w:r>
      <w:r w:rsidRPr="00390F53">
        <w:rPr>
          <w:rStyle w:val="1-Char"/>
          <w:rFonts w:hint="cs"/>
          <w:rtl/>
        </w:rPr>
        <w:t>«</w:t>
      </w:r>
      <w:r w:rsidRPr="00390F53">
        <w:rPr>
          <w:rStyle w:val="1-Char"/>
          <w:rFonts w:eastAsia="Batang" w:hint="cs"/>
          <w:rtl/>
        </w:rPr>
        <w:t>نماز بر پا است</w:t>
      </w:r>
      <w:r w:rsidRPr="00390F53">
        <w:rPr>
          <w:rStyle w:val="1-Char"/>
          <w:rFonts w:hint="cs"/>
          <w:rtl/>
        </w:rPr>
        <w:t>». عبدالله</w:t>
      </w:r>
      <w:r w:rsidRPr="007100A7">
        <w:rPr>
          <w:rStyle w:val="1-Char"/>
          <w:rFonts w:hint="cs"/>
          <w:rtl/>
        </w:rPr>
        <w:t xml:space="preserve"> بن عمر</w:t>
      </w:r>
      <w:r w:rsidR="00544D97">
        <w:rPr>
          <w:rStyle w:val="1-Char"/>
          <w:rFonts w:cs="CTraditional Arabic" w:hint="cs"/>
          <w:rtl/>
        </w:rPr>
        <w:t>ب</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لَمّٰا کُسِفَتِ الشَّمْسُ عَلٰ</w:t>
      </w:r>
      <w:r w:rsidR="00C12E54" w:rsidRPr="00BE2421">
        <w:rPr>
          <w:rStyle w:val="5-Char"/>
          <w:rFonts w:hint="cs"/>
          <w:rtl/>
        </w:rPr>
        <w:t>ي</w:t>
      </w:r>
      <w:r w:rsidRPr="00BE2421">
        <w:rPr>
          <w:rStyle w:val="5-Char"/>
          <w:rFonts w:hint="cs"/>
          <w:rtl/>
        </w:rPr>
        <w:t xml:space="preserve"> عَهْدِ رَسُوْلِ اللهِ</w:t>
      </w:r>
      <w:r w:rsidR="00FE6406" w:rsidRPr="00FE6406">
        <w:rPr>
          <w:rStyle w:val="1-Char"/>
          <w:rFonts w:cs="CTraditional Arabic" w:hint="cs"/>
          <w:rtl/>
        </w:rPr>
        <w:t xml:space="preserve"> ج</w:t>
      </w:r>
      <w:r w:rsidRPr="00BE2421">
        <w:rPr>
          <w:rStyle w:val="5-Char"/>
          <w:rFonts w:hint="cs"/>
          <w:rtl/>
        </w:rPr>
        <w:t xml:space="preserve"> نُوْدِ</w:t>
      </w:r>
      <w:r w:rsidR="00C12E54" w:rsidRPr="00BE2421">
        <w:rPr>
          <w:rStyle w:val="5-Char"/>
          <w:rFonts w:hint="cs"/>
          <w:rtl/>
        </w:rPr>
        <w:t>ي</w:t>
      </w:r>
      <w:r w:rsidRPr="00BE2421">
        <w:rPr>
          <w:rStyle w:val="5-Char"/>
          <w:rFonts w:hint="cs"/>
          <w:rtl/>
        </w:rPr>
        <w:t>َ: اِنَّ الصَّلٰاةَ جٰامِعَةٌ»</w:t>
      </w:r>
      <w:r w:rsidRPr="007100A7">
        <w:rPr>
          <w:rStyle w:val="1-Char"/>
          <w:rFonts w:hint="cs"/>
          <w:rtl/>
        </w:rPr>
        <w:t xml:space="preserve"> (بخار</w:t>
      </w:r>
      <w:r w:rsidR="00446BB7">
        <w:rPr>
          <w:rStyle w:val="1-Char"/>
          <w:rFonts w:hint="cs"/>
          <w:rtl/>
        </w:rPr>
        <w:t>ی</w:t>
      </w:r>
      <w:r w:rsidRPr="007100A7">
        <w:rPr>
          <w:rStyle w:val="1-Char"/>
          <w:rFonts w:hint="cs"/>
          <w:rtl/>
        </w:rPr>
        <w:t>، مسلم و نسا</w:t>
      </w:r>
      <w:r w:rsidR="00446BB7">
        <w:rPr>
          <w:rStyle w:val="1-Char"/>
          <w:rFonts w:hint="cs"/>
          <w:rtl/>
        </w:rPr>
        <w:t>یی</w:t>
      </w:r>
      <w:r w:rsidRPr="007100A7">
        <w:rPr>
          <w:rStyle w:val="1-Char"/>
          <w:rFonts w:hint="cs"/>
          <w:rtl/>
        </w:rPr>
        <w:t xml:space="preserve">)؛ </w:t>
      </w:r>
      <w:r w:rsidRPr="00BE2421">
        <w:rPr>
          <w:rStyle w:val="1-Char"/>
          <w:rFonts w:hint="cs"/>
          <w:rtl/>
        </w:rPr>
        <w:t>«وقت</w:t>
      </w:r>
      <w:r w:rsidR="00446BB7">
        <w:rPr>
          <w:rStyle w:val="1-Char"/>
          <w:rFonts w:hint="cs"/>
          <w:rtl/>
        </w:rPr>
        <w:t>ی</w:t>
      </w:r>
      <w:r w:rsidRPr="00BE2421">
        <w:rPr>
          <w:rStyle w:val="1-Char"/>
          <w:rFonts w:hint="cs"/>
          <w:rtl/>
        </w:rPr>
        <w:t xml:space="preserve"> خورش</w:t>
      </w:r>
      <w:r w:rsidR="00446BB7">
        <w:rPr>
          <w:rStyle w:val="1-Char"/>
          <w:rFonts w:hint="cs"/>
          <w:rtl/>
        </w:rPr>
        <w:t>ی</w:t>
      </w:r>
      <w:r w:rsidRPr="00BE2421">
        <w:rPr>
          <w:rStyle w:val="1-Char"/>
          <w:rFonts w:hint="cs"/>
          <w:rtl/>
        </w:rPr>
        <w:t>د گرفتگ</w:t>
      </w:r>
      <w:r w:rsidR="00446BB7">
        <w:rPr>
          <w:rStyle w:val="1-Char"/>
          <w:rFonts w:hint="cs"/>
          <w:rtl/>
        </w:rPr>
        <w:t>ی</w:t>
      </w:r>
      <w:r w:rsidRPr="00BE2421">
        <w:rPr>
          <w:rStyle w:val="1-Char"/>
          <w:rFonts w:hint="cs"/>
          <w:rtl/>
        </w:rPr>
        <w:t xml:space="preserve"> در زمان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رو</w:t>
      </w:r>
      <w:r w:rsidR="00446BB7">
        <w:rPr>
          <w:rStyle w:val="1-Char"/>
          <w:rFonts w:hint="cs"/>
          <w:rtl/>
        </w:rPr>
        <w:t>ی</w:t>
      </w:r>
      <w:r w:rsidRPr="00BE2421">
        <w:rPr>
          <w:rStyle w:val="1-Char"/>
          <w:rFonts w:hint="cs"/>
          <w:rtl/>
        </w:rPr>
        <w:t xml:space="preserve"> داد، ندا داده شد </w:t>
      </w:r>
      <w:r w:rsidRPr="00390F53">
        <w:rPr>
          <w:rStyle w:val="1-Char"/>
          <w:rFonts w:hint="cs"/>
          <w:rtl/>
        </w:rPr>
        <w:t>که: «</w:t>
      </w:r>
      <w:r w:rsidRPr="00390F53">
        <w:rPr>
          <w:rStyle w:val="1-Char"/>
          <w:rFonts w:eastAsia="Batang" w:hint="cs"/>
          <w:rtl/>
        </w:rPr>
        <w:t>نماز برپا است</w:t>
      </w:r>
      <w:r w:rsidRPr="00390F53">
        <w:rPr>
          <w:rStyle w:val="1-Char"/>
          <w:rFonts w:hint="cs"/>
          <w:rtl/>
        </w:rPr>
        <w:t>».]</w:t>
      </w:r>
    </w:p>
    <w:p w:rsidR="00E81847" w:rsidRPr="007100A7" w:rsidRDefault="00E81847" w:rsidP="00544D97">
      <w:pPr>
        <w:rPr>
          <w:rStyle w:val="1-Char"/>
          <w:rtl/>
        </w:rPr>
      </w:pPr>
      <w:r w:rsidRPr="007100A7">
        <w:rPr>
          <w:rStyle w:val="1-Char"/>
          <w:rFonts w:hint="cs"/>
          <w:rtl/>
        </w:rPr>
        <w:t>سنّت است که به هنگام خورش</w:t>
      </w:r>
      <w:r w:rsidR="00446BB7">
        <w:rPr>
          <w:rStyle w:val="1-Char"/>
          <w:rFonts w:hint="cs"/>
          <w:rtl/>
        </w:rPr>
        <w:t>ی</w:t>
      </w:r>
      <w:r w:rsidRPr="007100A7">
        <w:rPr>
          <w:rStyle w:val="1-Char"/>
          <w:rFonts w:hint="cs"/>
          <w:rtl/>
        </w:rPr>
        <w:t>دگرفتگ</w:t>
      </w:r>
      <w:r w:rsidR="00446BB7">
        <w:rPr>
          <w:rStyle w:val="1-Char"/>
          <w:rFonts w:hint="cs"/>
          <w:rtl/>
        </w:rPr>
        <w:t>ی</w:t>
      </w:r>
      <w:r w:rsidRPr="007100A7">
        <w:rPr>
          <w:rStyle w:val="1-Char"/>
          <w:rFonts w:hint="cs"/>
          <w:rtl/>
        </w:rPr>
        <w:t>، دو رکعت نماز همانند نمازها</w:t>
      </w:r>
      <w:r w:rsidR="00446BB7">
        <w:rPr>
          <w:rStyle w:val="1-Char"/>
          <w:rFonts w:hint="cs"/>
          <w:rtl/>
        </w:rPr>
        <w:t>ی</w:t>
      </w:r>
      <w:r w:rsidRPr="007100A7">
        <w:rPr>
          <w:rStyle w:val="1-Char"/>
          <w:rFonts w:hint="cs"/>
          <w:rtl/>
        </w:rPr>
        <w:t xml:space="preserve"> نفل، بدون اذان و اقامه و ب</w:t>
      </w:r>
      <w:r w:rsidR="00446BB7">
        <w:rPr>
          <w:rStyle w:val="1-Char"/>
          <w:rFonts w:hint="cs"/>
          <w:rtl/>
        </w:rPr>
        <w:t>ی</w:t>
      </w:r>
      <w:r w:rsidRPr="007100A7">
        <w:rPr>
          <w:rStyle w:val="1-Char"/>
          <w:rFonts w:hint="cs"/>
          <w:rtl/>
        </w:rPr>
        <w:t>‌آن که قرائتِ در آن، با صدا</w:t>
      </w:r>
      <w:r w:rsidR="00446BB7">
        <w:rPr>
          <w:rStyle w:val="1-Char"/>
          <w:rFonts w:hint="cs"/>
          <w:rtl/>
        </w:rPr>
        <w:t>ی</w:t>
      </w:r>
      <w:r w:rsidRPr="007100A7">
        <w:rPr>
          <w:rStyle w:val="1-Char"/>
          <w:rFonts w:hint="cs"/>
          <w:rtl/>
        </w:rPr>
        <w:t xml:space="preserve"> بلند خوانده شود و بدون خطبه، با امام و پ</w:t>
      </w:r>
      <w:r w:rsidR="00446BB7">
        <w:rPr>
          <w:rStyle w:val="1-Char"/>
          <w:rFonts w:hint="cs"/>
          <w:rtl/>
        </w:rPr>
        <w:t>ی</w:t>
      </w:r>
      <w:r w:rsidRPr="007100A7">
        <w:rPr>
          <w:rStyle w:val="1-Char"/>
          <w:rFonts w:hint="cs"/>
          <w:rtl/>
        </w:rPr>
        <w:t>شنماز</w:t>
      </w:r>
      <w:r w:rsidR="00446BB7">
        <w:rPr>
          <w:rStyle w:val="1-Char"/>
          <w:rFonts w:hint="cs"/>
          <w:rtl/>
        </w:rPr>
        <w:t>ی</w:t>
      </w:r>
      <w:r w:rsidRPr="007100A7">
        <w:rPr>
          <w:rStyle w:val="1-Char"/>
          <w:rFonts w:hint="cs"/>
          <w:rtl/>
        </w:rPr>
        <w:t xml:space="preserve"> که نماز جمعه را با مردم م</w:t>
      </w:r>
      <w:r w:rsidR="00446BB7">
        <w:rPr>
          <w:rStyle w:val="1-Char"/>
          <w:rFonts w:hint="cs"/>
          <w:rtl/>
        </w:rPr>
        <w:t>ی</w:t>
      </w:r>
      <w:r w:rsidRPr="007100A7">
        <w:rPr>
          <w:rStyle w:val="1-Char"/>
          <w:rFonts w:hint="cs"/>
          <w:rtl/>
        </w:rPr>
        <w:t xml:space="preserve">‌خواند و‌ </w:t>
      </w:r>
      <w:r w:rsidR="00446BB7">
        <w:rPr>
          <w:rStyle w:val="1-Char"/>
          <w:rFonts w:hint="cs"/>
          <w:rtl/>
        </w:rPr>
        <w:t>ی</w:t>
      </w:r>
      <w:r w:rsidRPr="007100A7">
        <w:rPr>
          <w:rStyle w:val="1-Char"/>
          <w:rFonts w:hint="cs"/>
          <w:rtl/>
        </w:rPr>
        <w:t>ا کس</w:t>
      </w:r>
      <w:r w:rsidR="00446BB7">
        <w:rPr>
          <w:rStyle w:val="1-Char"/>
          <w:rFonts w:hint="cs"/>
          <w:rtl/>
        </w:rPr>
        <w:t>ی</w:t>
      </w:r>
      <w:r w:rsidRPr="007100A7">
        <w:rPr>
          <w:rStyle w:val="1-Char"/>
          <w:rFonts w:hint="cs"/>
          <w:rtl/>
        </w:rPr>
        <w:t xml:space="preserve"> که سلطان [خل</w:t>
      </w:r>
      <w:r w:rsidR="00446BB7">
        <w:rPr>
          <w:rStyle w:val="1-Char"/>
          <w:rFonts w:hint="cs"/>
          <w:rtl/>
        </w:rPr>
        <w:t>ی</w:t>
      </w:r>
      <w:r w:rsidRPr="007100A7">
        <w:rPr>
          <w:rStyle w:val="1-Char"/>
          <w:rFonts w:hint="cs"/>
          <w:rtl/>
        </w:rPr>
        <w:t>فه، پادشاه، ر</w:t>
      </w:r>
      <w:r w:rsidR="00446BB7">
        <w:rPr>
          <w:rStyle w:val="1-Char"/>
          <w:rFonts w:hint="cs"/>
          <w:rtl/>
        </w:rPr>
        <w:t>یی</w:t>
      </w:r>
      <w:r w:rsidRPr="007100A7">
        <w:rPr>
          <w:rStyle w:val="1-Char"/>
          <w:rFonts w:hint="cs"/>
          <w:rtl/>
        </w:rPr>
        <w:t>س جمهور] او را مأمور ساخته است، خوانده شود؛ بلکه به هنگام برگزار</w:t>
      </w:r>
      <w:r w:rsidR="00446BB7">
        <w:rPr>
          <w:rStyle w:val="1-Char"/>
          <w:rFonts w:hint="cs"/>
          <w:rtl/>
        </w:rPr>
        <w:t>ی</w:t>
      </w:r>
      <w:r w:rsidRPr="007100A7">
        <w:rPr>
          <w:rStyle w:val="1-Char"/>
          <w:rFonts w:hint="cs"/>
          <w:rtl/>
        </w:rPr>
        <w:t xml:space="preserve"> نماز خورش</w:t>
      </w:r>
      <w:r w:rsidR="00446BB7">
        <w:rPr>
          <w:rStyle w:val="1-Char"/>
          <w:rFonts w:hint="cs"/>
          <w:rtl/>
        </w:rPr>
        <w:t>ی</w:t>
      </w:r>
      <w:r w:rsidRPr="007100A7">
        <w:rPr>
          <w:rStyle w:val="1-Char"/>
          <w:rFonts w:hint="cs"/>
          <w:rtl/>
        </w:rPr>
        <w:t>دگرفتگ</w:t>
      </w:r>
      <w:r w:rsidR="00446BB7">
        <w:rPr>
          <w:rStyle w:val="1-Char"/>
          <w:rFonts w:hint="cs"/>
          <w:rtl/>
        </w:rPr>
        <w:t>ی</w:t>
      </w:r>
      <w:r w:rsidRPr="007100A7">
        <w:rPr>
          <w:rStyle w:val="1-Char"/>
          <w:rFonts w:hint="cs"/>
          <w:rtl/>
        </w:rPr>
        <w:t>، مردم چن</w:t>
      </w:r>
      <w:r w:rsidR="00446BB7">
        <w:rPr>
          <w:rStyle w:val="1-Char"/>
          <w:rFonts w:hint="cs"/>
          <w:rtl/>
        </w:rPr>
        <w:t>ی</w:t>
      </w:r>
      <w:r w:rsidRPr="007100A7">
        <w:rPr>
          <w:rStyle w:val="1-Char"/>
          <w:rFonts w:hint="cs"/>
          <w:rtl/>
        </w:rPr>
        <w:t>ن به سو</w:t>
      </w:r>
      <w:r w:rsidR="00446BB7">
        <w:rPr>
          <w:rStyle w:val="1-Char"/>
          <w:rFonts w:hint="cs"/>
          <w:rtl/>
        </w:rPr>
        <w:t>ی</w:t>
      </w:r>
      <w:r w:rsidRPr="007100A7">
        <w:rPr>
          <w:rStyle w:val="1-Char"/>
          <w:rFonts w:hint="cs"/>
          <w:rtl/>
        </w:rPr>
        <w:t xml:space="preserve"> نماز فراخوانده شوند: </w:t>
      </w:r>
      <w:r w:rsidRPr="00BE2421">
        <w:rPr>
          <w:rStyle w:val="5-Char"/>
          <w:rFonts w:hint="cs"/>
          <w:rtl/>
        </w:rPr>
        <w:t>«اَلصَّلٰاةُ جٰامِعَةٌ»</w:t>
      </w:r>
      <w:r w:rsidRPr="007100A7">
        <w:rPr>
          <w:rStyle w:val="1-Char"/>
          <w:rFonts w:hint="cs"/>
          <w:rtl/>
        </w:rPr>
        <w:t xml:space="preserve">؛ </w:t>
      </w:r>
      <w:r w:rsidRPr="00BE2421">
        <w:rPr>
          <w:rStyle w:val="1-Char"/>
          <w:rFonts w:hint="cs"/>
          <w:rtl/>
        </w:rPr>
        <w:t>«نماز برپا است»</w:t>
      </w:r>
      <w:r w:rsidRPr="007100A7">
        <w:rPr>
          <w:rStyle w:val="1-Char"/>
          <w:rFonts w:hint="cs"/>
          <w:rtl/>
        </w:rPr>
        <w:t>؛ [ز</w:t>
      </w:r>
      <w:r w:rsidR="00446BB7">
        <w:rPr>
          <w:rStyle w:val="1-Char"/>
          <w:rFonts w:hint="cs"/>
          <w:rtl/>
        </w:rPr>
        <w:t>ی</w:t>
      </w:r>
      <w:r w:rsidRPr="007100A7">
        <w:rPr>
          <w:rStyle w:val="1-Char"/>
          <w:rFonts w:hint="cs"/>
          <w:rtl/>
        </w:rPr>
        <w:t>را عبدالله بن عمر</w:t>
      </w:r>
      <w:r w:rsidR="00544D97">
        <w:rPr>
          <w:rStyle w:val="1-Char"/>
          <w:rFonts w:cs="CTraditional Arabic" w:hint="cs"/>
          <w:rtl/>
        </w:rPr>
        <w:t>ب</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لَمّٰا کُسِفَتِ الشَّمْسُ عَلٰ</w:t>
      </w:r>
      <w:r w:rsidR="00C12E54" w:rsidRPr="00BE2421">
        <w:rPr>
          <w:rStyle w:val="5-Char"/>
          <w:rFonts w:hint="cs"/>
          <w:rtl/>
        </w:rPr>
        <w:t>ي</w:t>
      </w:r>
      <w:r w:rsidRPr="00BE2421">
        <w:rPr>
          <w:rStyle w:val="5-Char"/>
          <w:rFonts w:hint="cs"/>
          <w:rtl/>
        </w:rPr>
        <w:t xml:space="preserve"> عَهْدِ رَسُوْلِ اللهِ</w:t>
      </w:r>
      <w:r w:rsidR="00FE6406" w:rsidRPr="00FE6406">
        <w:rPr>
          <w:rStyle w:val="1-Char"/>
          <w:rFonts w:cs="CTraditional Arabic" w:hint="cs"/>
          <w:rtl/>
        </w:rPr>
        <w:t xml:space="preserve"> ج</w:t>
      </w:r>
      <w:r w:rsidRPr="00BE2421">
        <w:rPr>
          <w:rStyle w:val="5-Char"/>
          <w:rFonts w:hint="cs"/>
          <w:rtl/>
        </w:rPr>
        <w:t xml:space="preserve"> نُوْدِ</w:t>
      </w:r>
      <w:r w:rsidR="00C12E54" w:rsidRPr="00BE2421">
        <w:rPr>
          <w:rStyle w:val="5-Char"/>
          <w:rFonts w:hint="cs"/>
          <w:rtl/>
        </w:rPr>
        <w:t>ي</w:t>
      </w:r>
      <w:r w:rsidRPr="00BE2421">
        <w:rPr>
          <w:rStyle w:val="5-Char"/>
          <w:rFonts w:hint="cs"/>
          <w:rtl/>
        </w:rPr>
        <w:t>َ: اِنَّ الصَّلٰاةَ جٰامِعَةٌ»</w:t>
      </w:r>
      <w:r w:rsidRPr="007100A7">
        <w:rPr>
          <w:rStyle w:val="1-Char"/>
          <w:rFonts w:hint="cs"/>
          <w:rtl/>
        </w:rPr>
        <w:t xml:space="preserve"> (بخار</w:t>
      </w:r>
      <w:r w:rsidR="00446BB7">
        <w:rPr>
          <w:rStyle w:val="1-Char"/>
          <w:rFonts w:hint="cs"/>
          <w:rtl/>
        </w:rPr>
        <w:t>ی</w:t>
      </w:r>
      <w:r w:rsidRPr="007100A7">
        <w:rPr>
          <w:rStyle w:val="1-Char"/>
          <w:rFonts w:hint="cs"/>
          <w:rtl/>
        </w:rPr>
        <w:t xml:space="preserve">، مسلم)؛ </w:t>
      </w:r>
      <w:r w:rsidRPr="00BE2421">
        <w:rPr>
          <w:rStyle w:val="1-Char"/>
          <w:rFonts w:hint="cs"/>
          <w:rtl/>
        </w:rPr>
        <w:t>«هرگاه خورش</w:t>
      </w:r>
      <w:r w:rsidR="00446BB7">
        <w:rPr>
          <w:rStyle w:val="1-Char"/>
          <w:rFonts w:hint="cs"/>
          <w:rtl/>
        </w:rPr>
        <w:t>ی</w:t>
      </w:r>
      <w:r w:rsidRPr="00BE2421">
        <w:rPr>
          <w:rStyle w:val="1-Char"/>
          <w:rFonts w:hint="cs"/>
          <w:rtl/>
        </w:rPr>
        <w:t>د گرفتگ</w:t>
      </w:r>
      <w:r w:rsidR="00446BB7">
        <w:rPr>
          <w:rStyle w:val="1-Char"/>
          <w:rFonts w:hint="cs"/>
          <w:rtl/>
        </w:rPr>
        <w:t>ی</w:t>
      </w:r>
      <w:r w:rsidRPr="00BE2421">
        <w:rPr>
          <w:rStyle w:val="1-Char"/>
          <w:rFonts w:hint="cs"/>
          <w:rtl/>
        </w:rPr>
        <w:t xml:space="preserve"> در زمان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رو</w:t>
      </w:r>
      <w:r w:rsidR="00446BB7">
        <w:rPr>
          <w:rStyle w:val="1-Char"/>
          <w:rFonts w:hint="cs"/>
          <w:rtl/>
        </w:rPr>
        <w:t>ی</w:t>
      </w:r>
      <w:r w:rsidRPr="00BE2421">
        <w:rPr>
          <w:rStyle w:val="1-Char"/>
          <w:rFonts w:hint="cs"/>
          <w:rtl/>
        </w:rPr>
        <w:t xml:space="preserve"> م</w:t>
      </w:r>
      <w:r w:rsidR="00446BB7">
        <w:rPr>
          <w:rStyle w:val="1-Char"/>
          <w:rFonts w:hint="cs"/>
          <w:rtl/>
        </w:rPr>
        <w:t>ی</w:t>
      </w:r>
      <w:r w:rsidRPr="00BE2421">
        <w:rPr>
          <w:rStyle w:val="1-Char"/>
          <w:rFonts w:hint="cs"/>
          <w:rtl/>
        </w:rPr>
        <w:t>‌داد، ندا داده م</w:t>
      </w:r>
      <w:r w:rsidR="00446BB7">
        <w:rPr>
          <w:rStyle w:val="1-Char"/>
          <w:rFonts w:hint="cs"/>
          <w:rtl/>
        </w:rPr>
        <w:t>ی</w:t>
      </w:r>
      <w:r w:rsidRPr="00BE2421">
        <w:rPr>
          <w:rStyle w:val="1-Char"/>
          <w:rFonts w:hint="cs"/>
          <w:rtl/>
        </w:rPr>
        <w:t>‌شد که:</w:t>
      </w:r>
      <w:r w:rsidRPr="007100A7">
        <w:rPr>
          <w:rStyle w:val="1-Char"/>
          <w:rFonts w:hint="cs"/>
          <w:rtl/>
        </w:rPr>
        <w:t xml:space="preserve"> </w:t>
      </w:r>
      <w:r w:rsidRPr="00BE2421">
        <w:rPr>
          <w:rStyle w:val="5-Char"/>
          <w:rFonts w:hint="cs"/>
          <w:rtl/>
        </w:rPr>
        <w:t>«اَلصَّلٰاةُ جٰامِعَةٌ»</w:t>
      </w:r>
      <w:r w:rsidRPr="00BE2421">
        <w:rPr>
          <w:rStyle w:val="1-Char"/>
          <w:rFonts w:hint="cs"/>
          <w:rtl/>
        </w:rPr>
        <w:t>؛ «نماز برپا است»</w:t>
      </w:r>
      <w:r w:rsidR="007D0959" w:rsidRPr="007100A7">
        <w:rPr>
          <w:rStyle w:val="1-Char"/>
          <w:rFonts w:hint="cs"/>
          <w:rtl/>
        </w:rPr>
        <w:t>.</w:t>
      </w:r>
    </w:p>
    <w:p w:rsidR="00E81847" w:rsidRPr="007100A7" w:rsidRDefault="00E81847" w:rsidP="00AF1D25">
      <w:pPr>
        <w:rPr>
          <w:rStyle w:val="1-Char"/>
          <w:rtl/>
        </w:rPr>
      </w:pPr>
      <w:r w:rsidRPr="007100A7">
        <w:rPr>
          <w:rStyle w:val="1-Char"/>
          <w:rFonts w:hint="cs"/>
          <w:rtl/>
        </w:rPr>
        <w:t>از ا</w:t>
      </w:r>
      <w:r w:rsidR="00446BB7">
        <w:rPr>
          <w:rStyle w:val="1-Char"/>
          <w:rFonts w:hint="cs"/>
          <w:rtl/>
        </w:rPr>
        <w:t>ی</w:t>
      </w:r>
      <w:r w:rsidRPr="007100A7">
        <w:rPr>
          <w:rStyle w:val="1-Char"/>
          <w:rFonts w:hint="cs"/>
          <w:rtl/>
        </w:rPr>
        <w:t>ن رو، هرگاه خورش</w:t>
      </w:r>
      <w:r w:rsidR="00446BB7">
        <w:rPr>
          <w:rStyle w:val="1-Char"/>
          <w:rFonts w:hint="cs"/>
          <w:rtl/>
        </w:rPr>
        <w:t>ی</w:t>
      </w:r>
      <w:r w:rsidRPr="007100A7">
        <w:rPr>
          <w:rStyle w:val="1-Char"/>
          <w:rFonts w:hint="cs"/>
          <w:rtl/>
        </w:rPr>
        <w:t>دگرفتگ</w:t>
      </w:r>
      <w:r w:rsidR="00446BB7">
        <w:rPr>
          <w:rStyle w:val="1-Char"/>
          <w:rFonts w:hint="cs"/>
          <w:rtl/>
        </w:rPr>
        <w:t>ی</w:t>
      </w:r>
      <w:r w:rsidRPr="007100A7">
        <w:rPr>
          <w:rStyle w:val="1-Char"/>
          <w:rFonts w:hint="cs"/>
          <w:rtl/>
        </w:rPr>
        <w:t>، اتفاق افتاد، مستحب است که کس</w:t>
      </w:r>
      <w:r w:rsidR="00446BB7">
        <w:rPr>
          <w:rStyle w:val="1-Char"/>
          <w:rFonts w:hint="cs"/>
          <w:rtl/>
        </w:rPr>
        <w:t>ی</w:t>
      </w:r>
      <w:r w:rsidRPr="007100A7">
        <w:rPr>
          <w:rStyle w:val="1-Char"/>
          <w:rFonts w:hint="cs"/>
          <w:rtl/>
        </w:rPr>
        <w:t xml:space="preserve"> بانگ دهد و بگو</w:t>
      </w:r>
      <w:r w:rsidR="00446BB7">
        <w:rPr>
          <w:rStyle w:val="1-Char"/>
          <w:rFonts w:hint="cs"/>
          <w:rtl/>
        </w:rPr>
        <w:t>ی</w:t>
      </w:r>
      <w:r w:rsidRPr="007100A7">
        <w:rPr>
          <w:rStyle w:val="1-Char"/>
          <w:rFonts w:hint="cs"/>
          <w:rtl/>
        </w:rPr>
        <w:t xml:space="preserve">د: </w:t>
      </w:r>
      <w:r w:rsidRPr="00390F53">
        <w:rPr>
          <w:rStyle w:val="5-Char0"/>
          <w:rFonts w:hint="cs"/>
          <w:rtl/>
        </w:rPr>
        <w:t>«الصلاة جامعة»</w:t>
      </w:r>
      <w:r w:rsidRPr="007100A7">
        <w:rPr>
          <w:rStyle w:val="1-Char"/>
          <w:rFonts w:hint="cs"/>
          <w:rtl/>
        </w:rPr>
        <w:t xml:space="preserve">. </w:t>
      </w:r>
    </w:p>
    <w:p w:rsidR="00E81847" w:rsidRDefault="00E81847" w:rsidP="00AF1D25">
      <w:pPr>
        <w:rPr>
          <w:rFonts w:cs="Times New Roman"/>
          <w:rtl/>
          <w:lang w:bidi="fa-IR"/>
        </w:rPr>
      </w:pPr>
      <w:r w:rsidRPr="007100A7">
        <w:rPr>
          <w:rStyle w:val="1-Char"/>
          <w:rFonts w:hint="cs"/>
          <w:rtl/>
        </w:rPr>
        <w:t>به هر حال؛ هرگاه پد</w:t>
      </w:r>
      <w:r w:rsidR="00446BB7">
        <w:rPr>
          <w:rStyle w:val="1-Char"/>
          <w:rFonts w:hint="cs"/>
          <w:rtl/>
        </w:rPr>
        <w:t>ی</w:t>
      </w:r>
      <w:r w:rsidRPr="007100A7">
        <w:rPr>
          <w:rStyle w:val="1-Char"/>
          <w:rFonts w:hint="cs"/>
          <w:rtl/>
        </w:rPr>
        <w:t>ده‌</w:t>
      </w:r>
      <w:r w:rsidR="00446BB7">
        <w:rPr>
          <w:rStyle w:val="1-Char"/>
          <w:rFonts w:hint="cs"/>
          <w:rtl/>
        </w:rPr>
        <w:t>ی</w:t>
      </w:r>
      <w:r w:rsidRPr="007100A7">
        <w:rPr>
          <w:rStyle w:val="1-Char"/>
          <w:rFonts w:hint="cs"/>
          <w:rtl/>
        </w:rPr>
        <w:t xml:space="preserve"> خورش</w:t>
      </w:r>
      <w:r w:rsidR="00446BB7">
        <w:rPr>
          <w:rStyle w:val="1-Char"/>
          <w:rFonts w:hint="cs"/>
          <w:rtl/>
        </w:rPr>
        <w:t>ی</w:t>
      </w:r>
      <w:r w:rsidRPr="007100A7">
        <w:rPr>
          <w:rStyle w:val="1-Char"/>
          <w:rFonts w:hint="cs"/>
          <w:rtl/>
        </w:rPr>
        <w:t>دگرفتگ</w:t>
      </w:r>
      <w:r w:rsidR="00446BB7">
        <w:rPr>
          <w:rStyle w:val="1-Char"/>
          <w:rFonts w:hint="cs"/>
          <w:rtl/>
        </w:rPr>
        <w:t>ی</w:t>
      </w:r>
      <w:r w:rsidRPr="007100A7">
        <w:rPr>
          <w:rStyle w:val="1-Char"/>
          <w:rFonts w:hint="cs"/>
          <w:rtl/>
        </w:rPr>
        <w:t xml:space="preserve"> اتفاق افتاد، امام برا</w:t>
      </w:r>
      <w:r w:rsidR="00446BB7">
        <w:rPr>
          <w:rStyle w:val="1-Char"/>
          <w:rFonts w:hint="cs"/>
          <w:rtl/>
        </w:rPr>
        <w:t>ی</w:t>
      </w:r>
      <w:r w:rsidRPr="007100A7">
        <w:rPr>
          <w:rStyle w:val="1-Char"/>
          <w:rFonts w:hint="cs"/>
          <w:rtl/>
        </w:rPr>
        <w:t xml:space="preserve"> مردم، دو رکعت نماز همانند سا</w:t>
      </w:r>
      <w:r w:rsidR="00446BB7">
        <w:rPr>
          <w:rStyle w:val="1-Char"/>
          <w:rFonts w:hint="cs"/>
          <w:rtl/>
        </w:rPr>
        <w:t>ی</w:t>
      </w:r>
      <w:r w:rsidRPr="007100A7">
        <w:rPr>
          <w:rStyle w:val="1-Char"/>
          <w:rFonts w:hint="cs"/>
          <w:rtl/>
        </w:rPr>
        <w:t>ر نمازها</w:t>
      </w:r>
      <w:r w:rsidR="00446BB7">
        <w:rPr>
          <w:rStyle w:val="1-Char"/>
          <w:rFonts w:hint="cs"/>
          <w:rtl/>
        </w:rPr>
        <w:t>ی</w:t>
      </w:r>
      <w:r w:rsidRPr="007100A7">
        <w:rPr>
          <w:rStyle w:val="1-Char"/>
          <w:rFonts w:hint="cs"/>
          <w:rtl/>
        </w:rPr>
        <w:t xml:space="preserve"> نفل، بدون اذان و اقامه برگزار نما</w:t>
      </w:r>
      <w:r w:rsidR="00446BB7">
        <w:rPr>
          <w:rStyle w:val="1-Char"/>
          <w:rFonts w:hint="cs"/>
          <w:rtl/>
        </w:rPr>
        <w:t>ی</w:t>
      </w:r>
      <w:r w:rsidRPr="007100A7">
        <w:rPr>
          <w:rStyle w:val="1-Char"/>
          <w:rFonts w:hint="cs"/>
          <w:rtl/>
        </w:rPr>
        <w:t>د؛ ا</w:t>
      </w:r>
      <w:r w:rsidR="00446BB7">
        <w:rPr>
          <w:rStyle w:val="1-Char"/>
          <w:rFonts w:hint="cs"/>
          <w:rtl/>
        </w:rPr>
        <w:t>ی</w:t>
      </w:r>
      <w:r w:rsidRPr="007100A7">
        <w:rPr>
          <w:rStyle w:val="1-Char"/>
          <w:rFonts w:hint="cs"/>
          <w:rtl/>
        </w:rPr>
        <w:t xml:space="preserve">ن طور که در هر رکعت، </w:t>
      </w:r>
      <w:r w:rsidR="00446BB7">
        <w:rPr>
          <w:rStyle w:val="1-Char"/>
          <w:rFonts w:hint="cs"/>
          <w:rtl/>
        </w:rPr>
        <w:t>ی</w:t>
      </w:r>
      <w:r w:rsidRPr="007100A7">
        <w:rPr>
          <w:rStyle w:val="1-Char"/>
          <w:rFonts w:hint="cs"/>
          <w:rtl/>
        </w:rPr>
        <w:t>ک رکوع و دو سجده نما</w:t>
      </w:r>
      <w:r w:rsidR="00446BB7">
        <w:rPr>
          <w:rStyle w:val="1-Char"/>
          <w:rFonts w:hint="cs"/>
          <w:rtl/>
        </w:rPr>
        <w:t>ی</w:t>
      </w:r>
      <w:r w:rsidRPr="007100A7">
        <w:rPr>
          <w:rStyle w:val="1-Char"/>
          <w:rFonts w:hint="cs"/>
          <w:rtl/>
        </w:rPr>
        <w:t xml:space="preserve">د؛ و در مورد بلند خواندن </w:t>
      </w:r>
      <w:r w:rsidR="00446BB7">
        <w:rPr>
          <w:rStyle w:val="1-Char"/>
          <w:rFonts w:hint="cs"/>
          <w:rtl/>
        </w:rPr>
        <w:t>ی</w:t>
      </w:r>
      <w:r w:rsidRPr="007100A7">
        <w:rPr>
          <w:rStyle w:val="1-Char"/>
          <w:rFonts w:hint="cs"/>
          <w:rtl/>
        </w:rPr>
        <w:t>ا آهسته خواندن قرائت در نماز خورش</w:t>
      </w:r>
      <w:r w:rsidR="00446BB7">
        <w:rPr>
          <w:rStyle w:val="1-Char"/>
          <w:rFonts w:hint="cs"/>
          <w:rtl/>
        </w:rPr>
        <w:t>ی</w:t>
      </w:r>
      <w:r w:rsidRPr="007100A7">
        <w:rPr>
          <w:rStyle w:val="1-Char"/>
          <w:rFonts w:hint="cs"/>
          <w:rtl/>
        </w:rPr>
        <w:t>دگرفتگ</w:t>
      </w:r>
      <w:r w:rsidR="00446BB7">
        <w:rPr>
          <w:rStyle w:val="1-Char"/>
          <w:rFonts w:hint="cs"/>
          <w:rtl/>
        </w:rPr>
        <w:t>ی</w:t>
      </w:r>
      <w:r w:rsidRPr="007100A7">
        <w:rPr>
          <w:rStyle w:val="1-Char"/>
          <w:rFonts w:hint="cs"/>
          <w:rtl/>
        </w:rPr>
        <w:t>، در م</w:t>
      </w:r>
      <w:r w:rsidR="00446BB7">
        <w:rPr>
          <w:rStyle w:val="1-Char"/>
          <w:rFonts w:hint="cs"/>
          <w:rtl/>
        </w:rPr>
        <w:t>ی</w:t>
      </w:r>
      <w:r w:rsidRPr="007100A7">
        <w:rPr>
          <w:rStyle w:val="1-Char"/>
          <w:rFonts w:hint="cs"/>
          <w:rtl/>
        </w:rPr>
        <w:t>ان علماء و صاحب‌نظران فقه</w:t>
      </w:r>
      <w:r w:rsidR="00446BB7">
        <w:rPr>
          <w:rStyle w:val="1-Char"/>
          <w:rFonts w:hint="cs"/>
          <w:rtl/>
        </w:rPr>
        <w:t>ی</w:t>
      </w:r>
      <w:r w:rsidRPr="007100A7">
        <w:rPr>
          <w:rStyle w:val="1-Char"/>
          <w:rFonts w:hint="cs"/>
          <w:rtl/>
        </w:rPr>
        <w:t xml:space="preserve"> احناف، اختلاف نظر وجود دارد؛ امام ابوحن</w:t>
      </w:r>
      <w:r w:rsidR="00446BB7">
        <w:rPr>
          <w:rStyle w:val="1-Char"/>
          <w:rFonts w:hint="cs"/>
          <w:rtl/>
        </w:rPr>
        <w:t>ی</w:t>
      </w:r>
      <w:r w:rsidRPr="007100A7">
        <w:rPr>
          <w:rStyle w:val="1-Char"/>
          <w:rFonts w:hint="cs"/>
          <w:rtl/>
        </w:rPr>
        <w:t>فه</w:t>
      </w:r>
      <w:r w:rsidR="00FE6406" w:rsidRPr="00FE6406">
        <w:rPr>
          <w:rStyle w:val="1-Char"/>
          <w:rFonts w:cs="CTraditional Arabic" w:hint="cs"/>
          <w:rtl/>
        </w:rPr>
        <w:t>/</w:t>
      </w:r>
      <w:r w:rsidRPr="007100A7">
        <w:rPr>
          <w:rStyle w:val="1-Char"/>
          <w:rFonts w:hint="cs"/>
          <w:rtl/>
        </w:rPr>
        <w:t xml:space="preserve"> بر ا</w:t>
      </w:r>
      <w:r w:rsidR="00446BB7">
        <w:rPr>
          <w:rStyle w:val="1-Char"/>
          <w:rFonts w:hint="cs"/>
          <w:rtl/>
        </w:rPr>
        <w:t>ی</w:t>
      </w:r>
      <w:r w:rsidRPr="007100A7">
        <w:rPr>
          <w:rStyle w:val="1-Char"/>
          <w:rFonts w:hint="cs"/>
          <w:rtl/>
        </w:rPr>
        <w:t>ن باور است که قرائت نماز خورش</w:t>
      </w:r>
      <w:r w:rsidR="00446BB7">
        <w:rPr>
          <w:rStyle w:val="1-Char"/>
          <w:rFonts w:hint="cs"/>
          <w:rtl/>
        </w:rPr>
        <w:t>ی</w:t>
      </w:r>
      <w:r w:rsidRPr="007100A7">
        <w:rPr>
          <w:rStyle w:val="1-Char"/>
          <w:rFonts w:hint="cs"/>
          <w:rtl/>
        </w:rPr>
        <w:t>دگرفتگ</w:t>
      </w:r>
      <w:r w:rsidR="00446BB7">
        <w:rPr>
          <w:rStyle w:val="1-Char"/>
          <w:rFonts w:hint="cs"/>
          <w:rtl/>
        </w:rPr>
        <w:t>ی</w:t>
      </w:r>
      <w:r w:rsidRPr="007100A7">
        <w:rPr>
          <w:rStyle w:val="1-Char"/>
          <w:rFonts w:hint="cs"/>
          <w:rtl/>
        </w:rPr>
        <w:t xml:space="preserve"> با</w:t>
      </w:r>
      <w:r w:rsidR="00446BB7">
        <w:rPr>
          <w:rStyle w:val="1-Char"/>
          <w:rFonts w:hint="cs"/>
          <w:rtl/>
        </w:rPr>
        <w:t>ی</w:t>
      </w:r>
      <w:r w:rsidRPr="007100A7">
        <w:rPr>
          <w:rStyle w:val="1-Char"/>
          <w:rFonts w:hint="cs"/>
          <w:rtl/>
        </w:rPr>
        <w:t>د با صدا</w:t>
      </w:r>
      <w:r w:rsidR="00446BB7">
        <w:rPr>
          <w:rStyle w:val="1-Char"/>
          <w:rFonts w:hint="cs"/>
          <w:rtl/>
        </w:rPr>
        <w:t>ی</w:t>
      </w:r>
      <w:r w:rsidRPr="007100A7">
        <w:rPr>
          <w:rStyle w:val="1-Char"/>
          <w:rFonts w:hint="cs"/>
          <w:rtl/>
        </w:rPr>
        <w:t xml:space="preserve"> آهسته باشد و امام ابو</w:t>
      </w:r>
      <w:r w:rsidR="00446BB7">
        <w:rPr>
          <w:rStyle w:val="1-Char"/>
          <w:rFonts w:hint="cs"/>
          <w:rtl/>
        </w:rPr>
        <w:t>ی</w:t>
      </w:r>
      <w:r w:rsidRPr="007100A7">
        <w:rPr>
          <w:rStyle w:val="1-Char"/>
          <w:rFonts w:hint="cs"/>
          <w:rtl/>
        </w:rPr>
        <w:t>وسف</w:t>
      </w:r>
      <w:r w:rsidR="00FE6406" w:rsidRPr="00FE6406">
        <w:rPr>
          <w:rStyle w:val="1-Char"/>
          <w:rFonts w:cs="CTraditional Arabic" w:hint="cs"/>
          <w:rtl/>
        </w:rPr>
        <w:t>/</w:t>
      </w:r>
      <w:r w:rsidRPr="007100A7">
        <w:rPr>
          <w:rStyle w:val="1-Char"/>
          <w:rFonts w:hint="cs"/>
          <w:rtl/>
        </w:rPr>
        <w:t xml:space="preserve"> و امام محمد</w:t>
      </w:r>
      <w:r w:rsidR="00FE6406" w:rsidRPr="00FE6406">
        <w:rPr>
          <w:rStyle w:val="1-Char"/>
          <w:rFonts w:cs="CTraditional Arabic" w:hint="cs"/>
          <w:rtl/>
        </w:rPr>
        <w:t>/</w:t>
      </w:r>
      <w:r w:rsidRPr="007100A7">
        <w:rPr>
          <w:rStyle w:val="1-Char"/>
          <w:rFonts w:hint="cs"/>
          <w:rtl/>
        </w:rPr>
        <w:t xml:space="preserve"> برآنند که قرائت با</w:t>
      </w:r>
      <w:r w:rsidR="00446BB7">
        <w:rPr>
          <w:rStyle w:val="1-Char"/>
          <w:rFonts w:hint="cs"/>
          <w:rtl/>
        </w:rPr>
        <w:t>ی</w:t>
      </w:r>
      <w:r w:rsidRPr="007100A7">
        <w:rPr>
          <w:rStyle w:val="1-Char"/>
          <w:rFonts w:hint="cs"/>
          <w:rtl/>
        </w:rPr>
        <w:t>د با صدا</w:t>
      </w:r>
      <w:r w:rsidR="00446BB7">
        <w:rPr>
          <w:rStyle w:val="1-Char"/>
          <w:rFonts w:hint="cs"/>
          <w:rtl/>
        </w:rPr>
        <w:t>ی</w:t>
      </w:r>
      <w:r w:rsidRPr="007100A7">
        <w:rPr>
          <w:rStyle w:val="1-Char"/>
          <w:rFonts w:hint="cs"/>
          <w:rtl/>
        </w:rPr>
        <w:t xml:space="preserve"> بلند باشد.]</w:t>
      </w:r>
    </w:p>
    <w:p w:rsidR="00E81847" w:rsidRPr="007100A7" w:rsidRDefault="00E81847" w:rsidP="00AF1D25">
      <w:pPr>
        <w:rPr>
          <w:rStyle w:val="1-Char"/>
          <w:rtl/>
        </w:rPr>
      </w:pPr>
      <w:r w:rsidRPr="007100A7">
        <w:rPr>
          <w:rStyle w:val="1-Char"/>
          <w:rFonts w:hint="cs"/>
          <w:rtl/>
        </w:rPr>
        <w:t>و طولان</w:t>
      </w:r>
      <w:r w:rsidR="00446BB7">
        <w:rPr>
          <w:rStyle w:val="1-Char"/>
          <w:rFonts w:hint="cs"/>
          <w:rtl/>
        </w:rPr>
        <w:t>ی</w:t>
      </w:r>
      <w:r w:rsidRPr="007100A7">
        <w:rPr>
          <w:rStyle w:val="1-Char"/>
          <w:rFonts w:hint="cs"/>
          <w:rtl/>
        </w:rPr>
        <w:t xml:space="preserve"> نمودن نماز خورش</w:t>
      </w:r>
      <w:r w:rsidR="00446BB7">
        <w:rPr>
          <w:rStyle w:val="1-Char"/>
          <w:rFonts w:hint="cs"/>
          <w:rtl/>
        </w:rPr>
        <w:t>ی</w:t>
      </w:r>
      <w:r w:rsidRPr="007100A7">
        <w:rPr>
          <w:rStyle w:val="1-Char"/>
          <w:rFonts w:hint="cs"/>
          <w:rtl/>
        </w:rPr>
        <w:t>دگرفتگ</w:t>
      </w:r>
      <w:r w:rsidR="00446BB7">
        <w:rPr>
          <w:rStyle w:val="1-Char"/>
          <w:rFonts w:hint="cs"/>
          <w:rtl/>
        </w:rPr>
        <w:t>ی</w:t>
      </w:r>
      <w:r w:rsidRPr="007100A7">
        <w:rPr>
          <w:rStyle w:val="1-Char"/>
          <w:rFonts w:hint="cs"/>
          <w:rtl/>
        </w:rPr>
        <w:t xml:space="preserve"> و طولان</w:t>
      </w:r>
      <w:r w:rsidR="00446BB7">
        <w:rPr>
          <w:rStyle w:val="1-Char"/>
          <w:rFonts w:hint="cs"/>
          <w:rtl/>
        </w:rPr>
        <w:t>ی</w:t>
      </w:r>
      <w:r w:rsidRPr="007100A7">
        <w:rPr>
          <w:rStyle w:val="1-Char"/>
          <w:rFonts w:hint="cs"/>
          <w:rtl/>
        </w:rPr>
        <w:t xml:space="preserve"> گردان</w:t>
      </w:r>
      <w:r w:rsidR="00446BB7">
        <w:rPr>
          <w:rStyle w:val="1-Char"/>
          <w:rFonts w:hint="cs"/>
          <w:rtl/>
        </w:rPr>
        <w:t>ی</w:t>
      </w:r>
      <w:r w:rsidRPr="007100A7">
        <w:rPr>
          <w:rStyle w:val="1-Char"/>
          <w:rFonts w:hint="cs"/>
          <w:rtl/>
        </w:rPr>
        <w:t>دن رکوع و سجده‌</w:t>
      </w:r>
      <w:r w:rsidR="00446BB7">
        <w:rPr>
          <w:rStyle w:val="1-Char"/>
          <w:rFonts w:hint="cs"/>
          <w:rtl/>
        </w:rPr>
        <w:t>ی</w:t>
      </w:r>
      <w:r w:rsidR="000751A8">
        <w:rPr>
          <w:rStyle w:val="1-Char"/>
          <w:rFonts w:hint="cs"/>
          <w:rtl/>
        </w:rPr>
        <w:t xml:space="preserve"> آن‌ها،</w:t>
      </w:r>
      <w:r w:rsidRPr="007100A7">
        <w:rPr>
          <w:rStyle w:val="1-Char"/>
          <w:rFonts w:hint="cs"/>
          <w:rtl/>
        </w:rPr>
        <w:t xml:space="preserve"> سنّت م</w:t>
      </w:r>
      <w:r w:rsidR="00446BB7">
        <w:rPr>
          <w:rStyle w:val="1-Char"/>
          <w:rFonts w:hint="cs"/>
          <w:rtl/>
        </w:rPr>
        <w:t>ی</w:t>
      </w:r>
      <w:r w:rsidRPr="007100A7">
        <w:rPr>
          <w:rStyle w:val="1-Char"/>
          <w:rFonts w:hint="cs"/>
          <w:rtl/>
        </w:rPr>
        <w:t>‌باش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برا</w:t>
      </w:r>
      <w:r w:rsidR="00446BB7">
        <w:rPr>
          <w:rStyle w:val="1-Char"/>
          <w:rFonts w:hint="cs"/>
          <w:rtl/>
        </w:rPr>
        <w:t>ی</w:t>
      </w:r>
      <w:r w:rsidRPr="007100A7">
        <w:rPr>
          <w:rStyle w:val="1-Char"/>
          <w:rFonts w:hint="cs"/>
          <w:rtl/>
        </w:rPr>
        <w:t xml:space="preserve"> امام، سنّت است که در نماز خورش</w:t>
      </w:r>
      <w:r w:rsidR="00446BB7">
        <w:rPr>
          <w:rStyle w:val="1-Char"/>
          <w:rFonts w:hint="cs"/>
          <w:rtl/>
        </w:rPr>
        <w:t>ی</w:t>
      </w:r>
      <w:r w:rsidRPr="007100A7">
        <w:rPr>
          <w:rStyle w:val="1-Char"/>
          <w:rFonts w:hint="cs"/>
          <w:rtl/>
        </w:rPr>
        <w:t>دگرفتگ</w:t>
      </w:r>
      <w:r w:rsidR="00446BB7">
        <w:rPr>
          <w:rStyle w:val="1-Char"/>
          <w:rFonts w:hint="cs"/>
          <w:rtl/>
        </w:rPr>
        <w:t>ی</w:t>
      </w:r>
      <w:r w:rsidRPr="007100A7">
        <w:rPr>
          <w:rStyle w:val="1-Char"/>
          <w:rFonts w:hint="cs"/>
          <w:rtl/>
        </w:rPr>
        <w:t>، قرائت و رکوع و سجده را در هر رکعت آن، طولان</w:t>
      </w:r>
      <w:r w:rsidR="00446BB7">
        <w:rPr>
          <w:rStyle w:val="1-Char"/>
          <w:rFonts w:hint="cs"/>
          <w:rtl/>
        </w:rPr>
        <w:t>ی</w:t>
      </w:r>
      <w:r w:rsidRPr="007100A7">
        <w:rPr>
          <w:rStyle w:val="1-Char"/>
          <w:rFonts w:hint="cs"/>
          <w:rtl/>
        </w:rPr>
        <w:t>‌گرداند و چون امام از نماز فارغ گرد</w:t>
      </w:r>
      <w:r w:rsidR="00446BB7">
        <w:rPr>
          <w:rStyle w:val="1-Char"/>
          <w:rFonts w:hint="cs"/>
          <w:rtl/>
        </w:rPr>
        <w:t>ی</w:t>
      </w:r>
      <w:r w:rsidRPr="007100A7">
        <w:rPr>
          <w:rStyle w:val="1-Char"/>
          <w:rFonts w:hint="cs"/>
          <w:rtl/>
        </w:rPr>
        <w:t>د،] اگر خواست م</w:t>
      </w:r>
      <w:r w:rsidR="00446BB7">
        <w:rPr>
          <w:rStyle w:val="1-Char"/>
          <w:rFonts w:hint="cs"/>
          <w:rtl/>
        </w:rPr>
        <w:t>ی</w:t>
      </w:r>
      <w:r w:rsidRPr="007100A7">
        <w:rPr>
          <w:rStyle w:val="1-Char"/>
          <w:rFonts w:hint="cs"/>
          <w:rtl/>
        </w:rPr>
        <w:t>‌تواند نشسته و رو به قبله، شروع به دعا کردن نما</w:t>
      </w:r>
      <w:r w:rsidR="00446BB7">
        <w:rPr>
          <w:rStyle w:val="1-Char"/>
          <w:rFonts w:hint="cs"/>
          <w:rtl/>
        </w:rPr>
        <w:t>ی</w:t>
      </w:r>
      <w:r w:rsidRPr="007100A7">
        <w:rPr>
          <w:rStyle w:val="1-Char"/>
          <w:rFonts w:hint="cs"/>
          <w:rtl/>
        </w:rPr>
        <w:t xml:space="preserve">د و </w:t>
      </w:r>
      <w:r w:rsidR="00446BB7">
        <w:rPr>
          <w:rStyle w:val="1-Char"/>
          <w:rFonts w:hint="cs"/>
          <w:rtl/>
        </w:rPr>
        <w:t>ی</w:t>
      </w:r>
      <w:r w:rsidRPr="007100A7">
        <w:rPr>
          <w:rStyle w:val="1-Char"/>
          <w:rFonts w:hint="cs"/>
          <w:rtl/>
        </w:rPr>
        <w:t>ا به حالت ا</w:t>
      </w:r>
      <w:r w:rsidR="00446BB7">
        <w:rPr>
          <w:rStyle w:val="1-Char"/>
          <w:rFonts w:hint="cs"/>
          <w:rtl/>
        </w:rPr>
        <w:t>ی</w:t>
      </w:r>
      <w:r w:rsidRPr="007100A7">
        <w:rPr>
          <w:rStyle w:val="1-Char"/>
          <w:rFonts w:hint="cs"/>
          <w:rtl/>
        </w:rPr>
        <w:t>ستاده و رو به مردم، به دعا کردن مشغول شود؛ و ا</w:t>
      </w:r>
      <w:r w:rsidR="00446BB7">
        <w:rPr>
          <w:rStyle w:val="1-Char"/>
          <w:rFonts w:hint="cs"/>
          <w:rtl/>
        </w:rPr>
        <w:t>ی</w:t>
      </w:r>
      <w:r w:rsidRPr="007100A7">
        <w:rPr>
          <w:rStyle w:val="1-Char"/>
          <w:rFonts w:hint="cs"/>
          <w:rtl/>
        </w:rPr>
        <w:t>ن ش</w:t>
      </w:r>
      <w:r w:rsidR="00446BB7">
        <w:rPr>
          <w:rStyle w:val="1-Char"/>
          <w:rFonts w:hint="cs"/>
          <w:rtl/>
        </w:rPr>
        <w:t>ی</w:t>
      </w:r>
      <w:r w:rsidRPr="007100A7">
        <w:rPr>
          <w:rStyle w:val="1-Char"/>
          <w:rFonts w:hint="cs"/>
          <w:rtl/>
        </w:rPr>
        <w:t>وه [ا</w:t>
      </w:r>
      <w:r w:rsidR="00446BB7">
        <w:rPr>
          <w:rStyle w:val="1-Char"/>
          <w:rFonts w:hint="cs"/>
          <w:rtl/>
        </w:rPr>
        <w:t>ی</w:t>
      </w:r>
      <w:r w:rsidRPr="007100A7">
        <w:rPr>
          <w:rStyle w:val="1-Char"/>
          <w:rFonts w:hint="cs"/>
          <w:rtl/>
        </w:rPr>
        <w:t>ستاده و رو به مردم دعا کردن،] بهتر است؛ و مقتد</w:t>
      </w:r>
      <w:r w:rsidR="00446BB7">
        <w:rPr>
          <w:rStyle w:val="1-Char"/>
          <w:rFonts w:hint="cs"/>
          <w:rtl/>
        </w:rPr>
        <w:t>ی</w:t>
      </w:r>
      <w:r w:rsidRPr="007100A7">
        <w:rPr>
          <w:rStyle w:val="1-Char"/>
          <w:rFonts w:hint="cs"/>
          <w:rtl/>
        </w:rPr>
        <w:t>‌ها ن</w:t>
      </w:r>
      <w:r w:rsidR="00446BB7">
        <w:rPr>
          <w:rStyle w:val="1-Char"/>
          <w:rFonts w:hint="cs"/>
          <w:rtl/>
        </w:rPr>
        <w:t>ی</w:t>
      </w:r>
      <w:r w:rsidRPr="007100A7">
        <w:rPr>
          <w:rStyle w:val="1-Char"/>
          <w:rFonts w:hint="cs"/>
          <w:rtl/>
        </w:rPr>
        <w:t>ز بر دعا</w:t>
      </w:r>
      <w:r w:rsidR="00446BB7">
        <w:rPr>
          <w:rStyle w:val="1-Char"/>
          <w:rFonts w:hint="cs"/>
          <w:rtl/>
        </w:rPr>
        <w:t>ی</w:t>
      </w:r>
      <w:r w:rsidRPr="007100A7">
        <w:rPr>
          <w:rStyle w:val="1-Char"/>
          <w:rFonts w:hint="cs"/>
          <w:rtl/>
        </w:rPr>
        <w:t xml:space="preserve"> و</w:t>
      </w:r>
      <w:r w:rsidR="00446BB7">
        <w:rPr>
          <w:rStyle w:val="1-Char"/>
          <w:rFonts w:hint="cs"/>
          <w:rtl/>
        </w:rPr>
        <w:t>ی</w:t>
      </w:r>
      <w:r w:rsidRPr="007100A7">
        <w:rPr>
          <w:rStyle w:val="1-Char"/>
          <w:rFonts w:hint="cs"/>
          <w:rtl/>
        </w:rPr>
        <w:t xml:space="preserve"> آم</w:t>
      </w:r>
      <w:r w:rsidR="00446BB7">
        <w:rPr>
          <w:rStyle w:val="1-Char"/>
          <w:rFonts w:hint="cs"/>
          <w:rtl/>
        </w:rPr>
        <w:t>ی</w:t>
      </w:r>
      <w:r w:rsidRPr="007100A7">
        <w:rPr>
          <w:rStyle w:val="1-Char"/>
          <w:rFonts w:hint="cs"/>
          <w:rtl/>
        </w:rPr>
        <w:t>ن بگو</w:t>
      </w:r>
      <w:r w:rsidR="00446BB7">
        <w:rPr>
          <w:rStyle w:val="1-Char"/>
          <w:rFonts w:hint="cs"/>
          <w:rtl/>
        </w:rPr>
        <w:t>ی</w:t>
      </w:r>
      <w:r w:rsidRPr="007100A7">
        <w:rPr>
          <w:rStyle w:val="1-Char"/>
          <w:rFonts w:hint="cs"/>
          <w:rtl/>
        </w:rPr>
        <w:t xml:space="preserve">ند تا </w:t>
      </w:r>
      <w:r w:rsidR="000A2322">
        <w:rPr>
          <w:rStyle w:val="1-Char"/>
          <w:rFonts w:hint="cs"/>
          <w:rtl/>
        </w:rPr>
        <w:t>آنگاه</w:t>
      </w:r>
      <w:r w:rsidRPr="007100A7">
        <w:rPr>
          <w:rStyle w:val="1-Char"/>
          <w:rFonts w:hint="cs"/>
          <w:rtl/>
        </w:rPr>
        <w:t xml:space="preserve"> که خورش</w:t>
      </w:r>
      <w:r w:rsidR="00446BB7">
        <w:rPr>
          <w:rStyle w:val="1-Char"/>
          <w:rFonts w:hint="cs"/>
          <w:rtl/>
        </w:rPr>
        <w:t>ی</w:t>
      </w:r>
      <w:r w:rsidRPr="007100A7">
        <w:rPr>
          <w:rStyle w:val="1-Char"/>
          <w:rFonts w:hint="cs"/>
          <w:rtl/>
        </w:rPr>
        <w:t>د، به طور کامل، نما</w:t>
      </w:r>
      <w:r w:rsidR="00446BB7">
        <w:rPr>
          <w:rStyle w:val="1-Char"/>
          <w:rFonts w:hint="cs"/>
          <w:rtl/>
        </w:rPr>
        <w:t>ی</w:t>
      </w:r>
      <w:r w:rsidRPr="007100A7">
        <w:rPr>
          <w:rStyle w:val="1-Char"/>
          <w:rFonts w:hint="cs"/>
          <w:rtl/>
        </w:rPr>
        <w:t>ان و هو</w:t>
      </w:r>
      <w:r w:rsidR="00446BB7">
        <w:rPr>
          <w:rStyle w:val="1-Char"/>
          <w:rFonts w:hint="cs"/>
          <w:rtl/>
        </w:rPr>
        <w:t>ی</w:t>
      </w:r>
      <w:r w:rsidRPr="007100A7">
        <w:rPr>
          <w:rStyle w:val="1-Char"/>
          <w:rFonts w:hint="cs"/>
          <w:rtl/>
        </w:rPr>
        <w:t>دا گردد.</w:t>
      </w:r>
    </w:p>
    <w:p w:rsidR="00E81847" w:rsidRPr="007100A7" w:rsidRDefault="00E81847" w:rsidP="00390F53">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در نماز خورش</w:t>
      </w:r>
      <w:r w:rsidR="00446BB7">
        <w:rPr>
          <w:rStyle w:val="1-Char"/>
          <w:rFonts w:hint="cs"/>
          <w:rtl/>
        </w:rPr>
        <w:t>ی</w:t>
      </w:r>
      <w:r w:rsidRPr="007100A7">
        <w:rPr>
          <w:rStyle w:val="1-Char"/>
          <w:rFonts w:hint="cs"/>
          <w:rtl/>
        </w:rPr>
        <w:t>دگرفتگ</w:t>
      </w:r>
      <w:r w:rsidR="00446BB7">
        <w:rPr>
          <w:rStyle w:val="1-Char"/>
          <w:rFonts w:hint="cs"/>
          <w:rtl/>
        </w:rPr>
        <w:t>ی</w:t>
      </w:r>
      <w:r w:rsidRPr="007100A7">
        <w:rPr>
          <w:rStyle w:val="1-Char"/>
          <w:rFonts w:hint="cs"/>
          <w:rtl/>
        </w:rPr>
        <w:t xml:space="preserve">، امام [جمعه و </w:t>
      </w:r>
      <w:r w:rsidR="00446BB7">
        <w:rPr>
          <w:rStyle w:val="1-Char"/>
          <w:rFonts w:hint="cs"/>
          <w:rtl/>
        </w:rPr>
        <w:t>ی</w:t>
      </w:r>
      <w:r w:rsidRPr="007100A7">
        <w:rPr>
          <w:rStyle w:val="1-Char"/>
          <w:rFonts w:hint="cs"/>
          <w:rtl/>
        </w:rPr>
        <w:t>ا کس</w:t>
      </w:r>
      <w:r w:rsidR="00446BB7">
        <w:rPr>
          <w:rStyle w:val="1-Char"/>
          <w:rFonts w:hint="cs"/>
          <w:rtl/>
        </w:rPr>
        <w:t>ی</w:t>
      </w:r>
      <w:r w:rsidRPr="007100A7">
        <w:rPr>
          <w:rStyle w:val="1-Char"/>
          <w:rFonts w:hint="cs"/>
          <w:rtl/>
        </w:rPr>
        <w:t xml:space="preserve"> که سلطان او را به برگزار</w:t>
      </w:r>
      <w:r w:rsidR="00446BB7">
        <w:rPr>
          <w:rStyle w:val="1-Char"/>
          <w:rFonts w:hint="cs"/>
          <w:rtl/>
        </w:rPr>
        <w:t>ی</w:t>
      </w:r>
      <w:r w:rsidRPr="007100A7">
        <w:rPr>
          <w:rStyle w:val="1-Char"/>
          <w:rFonts w:hint="cs"/>
          <w:rtl/>
        </w:rPr>
        <w:t xml:space="preserve"> نماز مأمور ساخته است،] حضور نداشت، در آن صورت، مردم به تنها</w:t>
      </w:r>
      <w:r w:rsidR="00446BB7">
        <w:rPr>
          <w:rStyle w:val="1-Char"/>
          <w:rFonts w:hint="cs"/>
          <w:rtl/>
        </w:rPr>
        <w:t>یی</w:t>
      </w:r>
      <w:r w:rsidRPr="007100A7">
        <w:rPr>
          <w:rStyle w:val="1-Char"/>
          <w:rFonts w:hint="cs"/>
          <w:rtl/>
        </w:rPr>
        <w:t xml:space="preserve"> نماز خورش</w:t>
      </w:r>
      <w:r w:rsidR="00446BB7">
        <w:rPr>
          <w:rStyle w:val="1-Char"/>
          <w:rFonts w:hint="cs"/>
          <w:rtl/>
        </w:rPr>
        <w:t>ی</w:t>
      </w:r>
      <w:r w:rsidRPr="007100A7">
        <w:rPr>
          <w:rStyle w:val="1-Char"/>
          <w:rFonts w:hint="cs"/>
          <w:rtl/>
        </w:rPr>
        <w:t>دگرفتگ</w:t>
      </w:r>
      <w:r w:rsidR="00446BB7">
        <w:rPr>
          <w:rStyle w:val="1-Char"/>
          <w:rFonts w:hint="cs"/>
          <w:rtl/>
        </w:rPr>
        <w:t>ی</w:t>
      </w:r>
      <w:r w:rsidRPr="007100A7">
        <w:rPr>
          <w:rStyle w:val="1-Char"/>
          <w:rFonts w:hint="cs"/>
          <w:rtl/>
        </w:rPr>
        <w:t xml:space="preserve"> را بخوانند؛ همانند ماه گرفتگ</w:t>
      </w:r>
      <w:r w:rsidR="00446BB7">
        <w:rPr>
          <w:rStyle w:val="1-Char"/>
          <w:rFonts w:hint="cs"/>
          <w:rtl/>
        </w:rPr>
        <w:t>ی</w:t>
      </w:r>
      <w:r w:rsidRPr="007100A7">
        <w:rPr>
          <w:rStyle w:val="1-Char"/>
          <w:rFonts w:hint="cs"/>
          <w:rtl/>
        </w:rPr>
        <w:t>، پد</w:t>
      </w:r>
      <w:r w:rsidR="00446BB7">
        <w:rPr>
          <w:rStyle w:val="1-Char"/>
          <w:rFonts w:hint="cs"/>
          <w:rtl/>
        </w:rPr>
        <w:t>ی</w:t>
      </w:r>
      <w:r w:rsidRPr="007100A7">
        <w:rPr>
          <w:rStyle w:val="1-Char"/>
          <w:rFonts w:hint="cs"/>
          <w:rtl/>
        </w:rPr>
        <w:t>د آمدن تار</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مَخوف و ترسناک در روز، وزش باد شد</w:t>
      </w:r>
      <w:r w:rsidR="00446BB7">
        <w:rPr>
          <w:rStyle w:val="1-Char"/>
          <w:rFonts w:hint="cs"/>
          <w:rtl/>
        </w:rPr>
        <w:t>ی</w:t>
      </w:r>
      <w:r w:rsidRPr="007100A7">
        <w:rPr>
          <w:rStyle w:val="1-Char"/>
          <w:rFonts w:hint="cs"/>
          <w:rtl/>
        </w:rPr>
        <w:t>د و ترس و هراس و ب</w:t>
      </w:r>
      <w:r w:rsidR="00446BB7">
        <w:rPr>
          <w:rStyle w:val="1-Char"/>
          <w:rFonts w:hint="cs"/>
          <w:rtl/>
        </w:rPr>
        <w:t>ی</w:t>
      </w:r>
      <w:r w:rsidRPr="007100A7">
        <w:rPr>
          <w:rStyle w:val="1-Char"/>
          <w:rFonts w:hint="cs"/>
          <w:rtl/>
        </w:rPr>
        <w:t>م و وحشت، [بر اثر زلزله، صاعقه و ...؛ ز</w:t>
      </w:r>
      <w:r w:rsidR="00446BB7">
        <w:rPr>
          <w:rStyle w:val="1-Char"/>
          <w:rFonts w:hint="cs"/>
          <w:rtl/>
        </w:rPr>
        <w:t>ی</w:t>
      </w:r>
      <w:r w:rsidRPr="007100A7">
        <w:rPr>
          <w:rStyle w:val="1-Char"/>
          <w:rFonts w:hint="cs"/>
          <w:rtl/>
        </w:rPr>
        <w:t>را برپا کردن جماعت در نماز ماه گرفتگ</w:t>
      </w:r>
      <w:r w:rsidR="00446BB7">
        <w:rPr>
          <w:rStyle w:val="1-Char"/>
          <w:rFonts w:hint="cs"/>
          <w:rtl/>
        </w:rPr>
        <w:t>ی</w:t>
      </w:r>
      <w:r w:rsidRPr="007100A7">
        <w:rPr>
          <w:rStyle w:val="1-Char"/>
          <w:rFonts w:hint="cs"/>
          <w:rtl/>
        </w:rPr>
        <w:t>، پد</w:t>
      </w:r>
      <w:r w:rsidR="00446BB7">
        <w:rPr>
          <w:rStyle w:val="1-Char"/>
          <w:rFonts w:hint="cs"/>
          <w:rtl/>
        </w:rPr>
        <w:t>ی</w:t>
      </w:r>
      <w:r w:rsidRPr="007100A7">
        <w:rPr>
          <w:rStyle w:val="1-Char"/>
          <w:rFonts w:hint="cs"/>
          <w:rtl/>
        </w:rPr>
        <w:t>د آمدن تار</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مَخوف و ترسناک در روز، وزش باد شد</w:t>
      </w:r>
      <w:r w:rsidR="00446BB7">
        <w:rPr>
          <w:rStyle w:val="1-Char"/>
          <w:rFonts w:hint="cs"/>
          <w:rtl/>
        </w:rPr>
        <w:t>ی</w:t>
      </w:r>
      <w:r w:rsidRPr="007100A7">
        <w:rPr>
          <w:rStyle w:val="1-Char"/>
          <w:rFonts w:hint="cs"/>
          <w:rtl/>
        </w:rPr>
        <w:t>د و ترس و هراس بر اثر زلزله و صاعقه و غ</w:t>
      </w:r>
      <w:r w:rsidR="00446BB7">
        <w:rPr>
          <w:rStyle w:val="1-Char"/>
          <w:rFonts w:hint="cs"/>
          <w:rtl/>
        </w:rPr>
        <w:t>ی</w:t>
      </w:r>
      <w:r w:rsidRPr="007100A7">
        <w:rPr>
          <w:rStyle w:val="1-Char"/>
          <w:rFonts w:hint="cs"/>
          <w:rtl/>
        </w:rPr>
        <w:t>ره، سنّت نم</w:t>
      </w:r>
      <w:r w:rsidR="00446BB7">
        <w:rPr>
          <w:rStyle w:val="1-Char"/>
          <w:rFonts w:hint="cs"/>
          <w:rtl/>
        </w:rPr>
        <w:t>ی</w:t>
      </w:r>
      <w:r w:rsidRPr="007100A7">
        <w:rPr>
          <w:rStyle w:val="1-Char"/>
          <w:rFonts w:hint="cs"/>
          <w:rtl/>
        </w:rPr>
        <w:t>‌باشد، بلکه مردم در</w:t>
      </w:r>
      <w:r w:rsidR="000751A8">
        <w:rPr>
          <w:rStyle w:val="1-Char"/>
          <w:rFonts w:hint="cs"/>
          <w:rtl/>
        </w:rPr>
        <w:t xml:space="preserve"> آن‌ها </w:t>
      </w:r>
      <w:r w:rsidRPr="007100A7">
        <w:rPr>
          <w:rStyle w:val="1-Char"/>
          <w:rFonts w:hint="cs"/>
          <w:rtl/>
        </w:rPr>
        <w:t>به تنها</w:t>
      </w:r>
      <w:r w:rsidR="00446BB7">
        <w:rPr>
          <w:rStyle w:val="1-Char"/>
          <w:rFonts w:hint="cs"/>
          <w:rtl/>
        </w:rPr>
        <w:t>یی</w:t>
      </w:r>
      <w:r w:rsidRPr="007100A7">
        <w:rPr>
          <w:rStyle w:val="1-Char"/>
          <w:rFonts w:hint="cs"/>
          <w:rtl/>
        </w:rPr>
        <w:t xml:space="preserve"> و بدون جماعت و در منازل و مساجد، نماز بخوانند و ن</w:t>
      </w:r>
      <w:r w:rsidR="00446BB7">
        <w:rPr>
          <w:rStyle w:val="1-Char"/>
          <w:rFonts w:hint="cs"/>
          <w:rtl/>
        </w:rPr>
        <w:t>ی</w:t>
      </w:r>
      <w:r w:rsidRPr="007100A7">
        <w:rPr>
          <w:rStyle w:val="1-Char"/>
          <w:rFonts w:hint="cs"/>
          <w:rtl/>
        </w:rPr>
        <w:t>از به برگزار</w:t>
      </w:r>
      <w:r w:rsidR="00446BB7">
        <w:rPr>
          <w:rStyle w:val="1-Char"/>
          <w:rFonts w:hint="cs"/>
          <w:rtl/>
        </w:rPr>
        <w:t>ی</w:t>
      </w:r>
      <w:r w:rsidR="000751A8">
        <w:rPr>
          <w:rStyle w:val="1-Char"/>
          <w:rFonts w:hint="cs"/>
          <w:rtl/>
        </w:rPr>
        <w:t xml:space="preserve"> آن‌ها </w:t>
      </w:r>
      <w:r w:rsidRPr="007100A7">
        <w:rPr>
          <w:rStyle w:val="1-Char"/>
          <w:rFonts w:hint="cs"/>
          <w:rtl/>
        </w:rPr>
        <w:t>به صورت جماعت ن</w:t>
      </w:r>
      <w:r w:rsidR="00446BB7">
        <w:rPr>
          <w:rStyle w:val="1-Char"/>
          <w:rFonts w:hint="cs"/>
          <w:rtl/>
        </w:rPr>
        <w:t>ی</w:t>
      </w:r>
      <w:r w:rsidRPr="007100A7">
        <w:rPr>
          <w:rStyle w:val="1-Char"/>
          <w:rFonts w:hint="cs"/>
          <w:rtl/>
        </w:rPr>
        <w:t>ست؛ ز</w:t>
      </w:r>
      <w:r w:rsidR="00446BB7">
        <w:rPr>
          <w:rStyle w:val="1-Char"/>
          <w:rFonts w:hint="cs"/>
          <w:rtl/>
        </w:rPr>
        <w:t>ی</w:t>
      </w:r>
      <w:r w:rsidRPr="007100A7">
        <w:rPr>
          <w:rStyle w:val="1-Char"/>
          <w:rFonts w:hint="cs"/>
          <w:rtl/>
        </w:rPr>
        <w:t>را ثابت نشده است که رسول خدا</w:t>
      </w:r>
      <w:r w:rsidR="00FE6406" w:rsidRPr="00FE6406">
        <w:rPr>
          <w:rStyle w:val="1-Char"/>
          <w:rFonts w:cs="CTraditional Arabic" w:hint="cs"/>
          <w:rtl/>
        </w:rPr>
        <w:t xml:space="preserve"> ج</w:t>
      </w:r>
      <w:r w:rsidRPr="007100A7">
        <w:rPr>
          <w:rStyle w:val="1-Char"/>
          <w:rFonts w:hint="cs"/>
          <w:rtl/>
        </w:rPr>
        <w:t xml:space="preserve"> و صحابه</w:t>
      </w:r>
      <w:r w:rsidR="00390F53">
        <w:rPr>
          <w:rStyle w:val="1-Char"/>
          <w:rFonts w:cs="CTraditional Arabic" w:hint="cs"/>
          <w:rtl/>
        </w:rPr>
        <w:t>ش</w:t>
      </w:r>
      <w:r w:rsidRPr="007100A7">
        <w:rPr>
          <w:rStyle w:val="1-Char"/>
          <w:rFonts w:hint="cs"/>
          <w:rtl/>
        </w:rPr>
        <w:t xml:space="preserve"> مانند </w:t>
      </w:r>
      <w:r w:rsidRPr="00FE6406">
        <w:rPr>
          <w:rStyle w:val="9-Char"/>
          <w:rFonts w:eastAsia="Batang" w:hint="cs"/>
          <w:rtl/>
        </w:rPr>
        <w:t>نماز کسوف</w:t>
      </w:r>
      <w:r w:rsidRPr="007100A7">
        <w:rPr>
          <w:rStyle w:val="1-Char"/>
          <w:rFonts w:hint="cs"/>
          <w:rtl/>
        </w:rPr>
        <w:t>، برا</w:t>
      </w:r>
      <w:r w:rsidR="00446BB7">
        <w:rPr>
          <w:rStyle w:val="1-Char"/>
          <w:rFonts w:hint="cs"/>
          <w:rtl/>
        </w:rPr>
        <w:t>ی</w:t>
      </w:r>
      <w:r w:rsidRPr="007100A7">
        <w:rPr>
          <w:rStyle w:val="1-Char"/>
          <w:rFonts w:hint="cs"/>
          <w:rtl/>
        </w:rPr>
        <w:t xml:space="preserve"> </w:t>
      </w:r>
      <w:r w:rsidRPr="00FE6406">
        <w:rPr>
          <w:rStyle w:val="9-Char"/>
          <w:rFonts w:eastAsia="Batang" w:hint="cs"/>
          <w:rtl/>
        </w:rPr>
        <w:t>نماز خسوف</w:t>
      </w:r>
      <w:r w:rsidRPr="007100A7">
        <w:rPr>
          <w:rStyle w:val="1-Char"/>
          <w:rFonts w:hint="cs"/>
          <w:rtl/>
        </w:rPr>
        <w:t xml:space="preserve"> و غ</w:t>
      </w:r>
      <w:r w:rsidR="00446BB7">
        <w:rPr>
          <w:rStyle w:val="1-Char"/>
          <w:rFonts w:hint="cs"/>
          <w:rtl/>
        </w:rPr>
        <w:t>ی</w:t>
      </w:r>
      <w:r w:rsidRPr="007100A7">
        <w:rPr>
          <w:rStyle w:val="1-Char"/>
          <w:rFonts w:hint="cs"/>
          <w:rtl/>
        </w:rPr>
        <w:t>ره، در مسجد جمع شده باشند.</w:t>
      </w:r>
    </w:p>
    <w:p w:rsidR="00E81847" w:rsidRPr="007100A7" w:rsidRDefault="00E81847" w:rsidP="00AF1D25">
      <w:pPr>
        <w:rPr>
          <w:rStyle w:val="1-Char"/>
          <w:rtl/>
        </w:rPr>
      </w:pPr>
      <w:r w:rsidRPr="007100A7">
        <w:rPr>
          <w:rStyle w:val="1-Char"/>
          <w:rFonts w:hint="cs"/>
          <w:rtl/>
        </w:rPr>
        <w:t>ناگفته نماند که در نماز خورش</w:t>
      </w:r>
      <w:r w:rsidR="00446BB7">
        <w:rPr>
          <w:rStyle w:val="1-Char"/>
          <w:rFonts w:hint="cs"/>
          <w:rtl/>
        </w:rPr>
        <w:t>ی</w:t>
      </w:r>
      <w:r w:rsidRPr="007100A7">
        <w:rPr>
          <w:rStyle w:val="1-Char"/>
          <w:rFonts w:hint="cs"/>
          <w:rtl/>
        </w:rPr>
        <w:t>دگرفتگ</w:t>
      </w:r>
      <w:r w:rsidR="00446BB7">
        <w:rPr>
          <w:rStyle w:val="1-Char"/>
          <w:rFonts w:hint="cs"/>
          <w:rtl/>
        </w:rPr>
        <w:t>ی</w:t>
      </w:r>
      <w:r w:rsidRPr="007100A7">
        <w:rPr>
          <w:rStyle w:val="1-Char"/>
          <w:rFonts w:hint="cs"/>
          <w:rtl/>
        </w:rPr>
        <w:t>، خطبه وجود ندارد.</w:t>
      </w:r>
    </w:p>
    <w:p w:rsidR="00E81847" w:rsidRPr="007100A7" w:rsidRDefault="00E81847" w:rsidP="00AF1D25">
      <w:pPr>
        <w:rPr>
          <w:rStyle w:val="1-Char"/>
          <w:rtl/>
        </w:rPr>
      </w:pPr>
      <w:r w:rsidRPr="007100A7">
        <w:rPr>
          <w:rStyle w:val="1-Char"/>
          <w:rFonts w:hint="cs"/>
          <w:rtl/>
        </w:rPr>
        <w:t>و در خورش</w:t>
      </w:r>
      <w:r w:rsidR="00446BB7">
        <w:rPr>
          <w:rStyle w:val="1-Char"/>
          <w:rFonts w:hint="cs"/>
          <w:rtl/>
        </w:rPr>
        <w:t>ی</w:t>
      </w:r>
      <w:r w:rsidRPr="007100A7">
        <w:rPr>
          <w:rStyle w:val="1-Char"/>
          <w:rFonts w:hint="cs"/>
          <w:rtl/>
        </w:rPr>
        <w:t>دگرفتگ</w:t>
      </w:r>
      <w:r w:rsidR="00446BB7">
        <w:rPr>
          <w:rStyle w:val="1-Char"/>
          <w:rFonts w:hint="cs"/>
          <w:rtl/>
        </w:rPr>
        <w:t>ی</w:t>
      </w:r>
      <w:r w:rsidRPr="007100A7">
        <w:rPr>
          <w:rStyle w:val="1-Char"/>
          <w:rFonts w:hint="cs"/>
          <w:rtl/>
        </w:rPr>
        <w:t xml:space="preserve"> و ماه گرفتگ</w:t>
      </w:r>
      <w:r w:rsidR="00446BB7">
        <w:rPr>
          <w:rStyle w:val="1-Char"/>
          <w:rFonts w:hint="cs"/>
          <w:rtl/>
        </w:rPr>
        <w:t>ی</w:t>
      </w:r>
      <w:r w:rsidRPr="007100A7">
        <w:rPr>
          <w:rStyle w:val="1-Char"/>
          <w:rFonts w:hint="cs"/>
          <w:rtl/>
        </w:rPr>
        <w:t>، اعمال و رفتار</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به جز گزاردن نماز ن</w:t>
      </w:r>
      <w:r w:rsidR="00446BB7">
        <w:rPr>
          <w:rStyle w:val="1-Char"/>
          <w:rFonts w:hint="cs"/>
          <w:rtl/>
        </w:rPr>
        <w:t>ی</w:t>
      </w:r>
      <w:r w:rsidRPr="007100A7">
        <w:rPr>
          <w:rStyle w:val="1-Char"/>
          <w:rFonts w:hint="cs"/>
          <w:rtl/>
        </w:rPr>
        <w:t>ز وجود دارد؛ عا</w:t>
      </w:r>
      <w:r w:rsidR="00446BB7">
        <w:rPr>
          <w:rStyle w:val="1-Char"/>
          <w:rFonts w:hint="cs"/>
          <w:rtl/>
        </w:rPr>
        <w:t>ی</w:t>
      </w:r>
      <w:r w:rsidRPr="007100A7">
        <w:rPr>
          <w:rStyle w:val="1-Char"/>
          <w:rFonts w:hint="cs"/>
          <w:rtl/>
        </w:rPr>
        <w:t>شه</w:t>
      </w:r>
      <w:r w:rsidR="00FE6406" w:rsidRPr="00FE6406">
        <w:rPr>
          <w:rStyle w:val="1-Char"/>
          <w:rFonts w:cs="CTraditional Arabic" w:hint="cs"/>
          <w:rtl/>
        </w:rPr>
        <w:t>ل</w:t>
      </w:r>
      <w:r w:rsidRPr="007100A7">
        <w:rPr>
          <w:rStyle w:val="1-Char"/>
          <w:rFonts w:hint="cs"/>
          <w:rtl/>
        </w:rPr>
        <w:t xml:space="preserve"> گو</w:t>
      </w:r>
      <w:r w:rsidR="00446BB7">
        <w:rPr>
          <w:rStyle w:val="1-Char"/>
          <w:rFonts w:hint="cs"/>
          <w:rtl/>
        </w:rPr>
        <w:t>ی</w:t>
      </w:r>
      <w:r w:rsidRPr="007100A7">
        <w:rPr>
          <w:rStyle w:val="1-Char"/>
          <w:rFonts w:hint="cs"/>
          <w:rtl/>
        </w:rPr>
        <w:t>د: رسول خدا</w:t>
      </w:r>
      <w:r w:rsidR="00FE6406" w:rsidRPr="00FE6406">
        <w:rPr>
          <w:rStyle w:val="1-Char"/>
          <w:rFonts w:cs="CTraditional Arabic" w:hint="cs"/>
          <w:rtl/>
        </w:rPr>
        <w:t xml:space="preserve"> ج</w:t>
      </w:r>
      <w:r w:rsidRPr="007100A7">
        <w:rPr>
          <w:rStyle w:val="1-Char"/>
          <w:rFonts w:hint="cs"/>
          <w:rtl/>
        </w:rPr>
        <w:t xml:space="preserve"> فرمود: </w:t>
      </w:r>
      <w:r w:rsidRPr="00BE2421">
        <w:rPr>
          <w:rStyle w:val="5-Char"/>
          <w:rFonts w:hint="cs"/>
          <w:rtl/>
        </w:rPr>
        <w:t>«اِنَّ الشَّمْسَ وَ الْقَمَرَ آ</w:t>
      </w:r>
      <w:r w:rsidR="00C12E54" w:rsidRPr="00BE2421">
        <w:rPr>
          <w:rStyle w:val="5-Char"/>
          <w:rFonts w:hint="cs"/>
          <w:rtl/>
        </w:rPr>
        <w:t>ي</w:t>
      </w:r>
      <w:r w:rsidRPr="00BE2421">
        <w:rPr>
          <w:rStyle w:val="5-Char"/>
          <w:rFonts w:hint="cs"/>
          <w:rtl/>
        </w:rPr>
        <w:t>َتٰانِ مِنْ آ</w:t>
      </w:r>
      <w:r w:rsidR="00C12E54" w:rsidRPr="00BE2421">
        <w:rPr>
          <w:rStyle w:val="5-Char"/>
          <w:rFonts w:hint="cs"/>
          <w:rtl/>
        </w:rPr>
        <w:t>ي</w:t>
      </w:r>
      <w:r w:rsidRPr="00BE2421">
        <w:rPr>
          <w:rStyle w:val="5-Char"/>
          <w:rFonts w:hint="cs"/>
          <w:rtl/>
        </w:rPr>
        <w:t>ٰاتِ اللهِ لٰا</w:t>
      </w:r>
      <w:r w:rsidR="00C12E54" w:rsidRPr="00BE2421">
        <w:rPr>
          <w:rStyle w:val="5-Char"/>
          <w:rFonts w:hint="cs"/>
          <w:rtl/>
        </w:rPr>
        <w:t>ي</w:t>
      </w:r>
      <w:r w:rsidRPr="00BE2421">
        <w:rPr>
          <w:rStyle w:val="5-Char"/>
          <w:rFonts w:hint="cs"/>
          <w:rtl/>
        </w:rPr>
        <w:t>َخْسِفٰانِ لِمَوْتِ اَحَدٍ وَّ لٰا لِحَ</w:t>
      </w:r>
      <w:r w:rsidR="00C12E54" w:rsidRPr="00BE2421">
        <w:rPr>
          <w:rStyle w:val="5-Char"/>
          <w:rFonts w:hint="cs"/>
          <w:rtl/>
        </w:rPr>
        <w:t>ي</w:t>
      </w:r>
      <w:r w:rsidRPr="00BE2421">
        <w:rPr>
          <w:rStyle w:val="5-Char"/>
          <w:rFonts w:hint="cs"/>
          <w:rtl/>
        </w:rPr>
        <w:t>ٰاتِهِ؛ فَاِذٰا رَأَ</w:t>
      </w:r>
      <w:r w:rsidR="00C12E54" w:rsidRPr="00BE2421">
        <w:rPr>
          <w:rStyle w:val="5-Char"/>
          <w:rFonts w:hint="cs"/>
          <w:rtl/>
        </w:rPr>
        <w:t>ي</w:t>
      </w:r>
      <w:r w:rsidRPr="00BE2421">
        <w:rPr>
          <w:rStyle w:val="5-Char"/>
          <w:rFonts w:hint="cs"/>
          <w:rtl/>
        </w:rPr>
        <w:t>ْتُم ذٰلِ</w:t>
      </w:r>
      <w:r w:rsidR="00A70228">
        <w:rPr>
          <w:rStyle w:val="5-Char"/>
          <w:rFonts w:hint="cs"/>
          <w:rtl/>
        </w:rPr>
        <w:t>كَ،</w:t>
      </w:r>
      <w:r w:rsidRPr="00BE2421">
        <w:rPr>
          <w:rStyle w:val="5-Char"/>
          <w:rFonts w:hint="cs"/>
          <w:rtl/>
        </w:rPr>
        <w:t xml:space="preserve"> فَادْعُوا اللهَ وَ صَلُّوْا وَ تَصَدَّقُوْا»</w:t>
      </w:r>
      <w:r w:rsidRPr="007100A7">
        <w:rPr>
          <w:rStyle w:val="1-Char"/>
          <w:rFonts w:hint="cs"/>
          <w:rtl/>
        </w:rPr>
        <w:t xml:space="preserve"> (بخار</w:t>
      </w:r>
      <w:r w:rsidR="00446BB7">
        <w:rPr>
          <w:rStyle w:val="1-Char"/>
          <w:rFonts w:hint="cs"/>
          <w:rtl/>
        </w:rPr>
        <w:t>ی</w:t>
      </w:r>
      <w:r w:rsidRPr="007100A7">
        <w:rPr>
          <w:rStyle w:val="1-Char"/>
          <w:rFonts w:hint="cs"/>
          <w:rtl/>
        </w:rPr>
        <w:t xml:space="preserve">)؛ </w:t>
      </w:r>
      <w:r w:rsidRPr="00BE2421">
        <w:rPr>
          <w:rStyle w:val="1-Char"/>
          <w:rFonts w:hint="cs"/>
          <w:rtl/>
        </w:rPr>
        <w:t>«ب</w:t>
      </w:r>
      <w:r w:rsidR="00446BB7">
        <w:rPr>
          <w:rStyle w:val="1-Char"/>
          <w:rFonts w:hint="cs"/>
          <w:rtl/>
        </w:rPr>
        <w:t>ی</w:t>
      </w:r>
      <w:r w:rsidRPr="00BE2421">
        <w:rPr>
          <w:rStyle w:val="1-Char"/>
          <w:rFonts w:hint="cs"/>
          <w:rtl/>
        </w:rPr>
        <w:t>‌گمان خورش</w:t>
      </w:r>
      <w:r w:rsidR="00446BB7">
        <w:rPr>
          <w:rStyle w:val="1-Char"/>
          <w:rFonts w:hint="cs"/>
          <w:rtl/>
        </w:rPr>
        <w:t>ی</w:t>
      </w:r>
      <w:r w:rsidRPr="00BE2421">
        <w:rPr>
          <w:rStyle w:val="1-Char"/>
          <w:rFonts w:hint="cs"/>
          <w:rtl/>
        </w:rPr>
        <w:t>د و ماه، دو نشانه از نشانه‌ها</w:t>
      </w:r>
      <w:r w:rsidR="00446BB7">
        <w:rPr>
          <w:rStyle w:val="1-Char"/>
          <w:rFonts w:hint="cs"/>
          <w:rtl/>
        </w:rPr>
        <w:t>ی</w:t>
      </w:r>
      <w:r w:rsidRPr="00BE2421">
        <w:rPr>
          <w:rStyle w:val="1-Char"/>
          <w:rFonts w:hint="cs"/>
          <w:rtl/>
        </w:rPr>
        <w:t xml:space="preserve"> خداوند هستند؛ و ب</w:t>
      </w:r>
      <w:r w:rsidR="00446BB7">
        <w:rPr>
          <w:rStyle w:val="1-Char"/>
          <w:rFonts w:hint="cs"/>
          <w:rtl/>
        </w:rPr>
        <w:t>ی</w:t>
      </w:r>
      <w:r w:rsidRPr="00BE2421">
        <w:rPr>
          <w:rStyle w:val="1-Char"/>
          <w:rFonts w:hint="cs"/>
          <w:rtl/>
        </w:rPr>
        <w:t>‌ترد</w:t>
      </w:r>
      <w:r w:rsidR="00446BB7">
        <w:rPr>
          <w:rStyle w:val="1-Char"/>
          <w:rFonts w:hint="cs"/>
          <w:rtl/>
        </w:rPr>
        <w:t>ی</w:t>
      </w:r>
      <w:r w:rsidRPr="00BE2421">
        <w:rPr>
          <w:rStyle w:val="1-Char"/>
          <w:rFonts w:hint="cs"/>
          <w:rtl/>
        </w:rPr>
        <w:t xml:space="preserve">د آن دو به خاطر مرگ </w:t>
      </w:r>
      <w:r w:rsidR="00446BB7">
        <w:rPr>
          <w:rStyle w:val="1-Char"/>
          <w:rFonts w:hint="cs"/>
          <w:rtl/>
        </w:rPr>
        <w:t>ی</w:t>
      </w:r>
      <w:r w:rsidRPr="00BE2421">
        <w:rPr>
          <w:rStyle w:val="1-Char"/>
          <w:rFonts w:hint="cs"/>
          <w:rtl/>
        </w:rPr>
        <w:t>ا زندگ</w:t>
      </w:r>
      <w:r w:rsidR="00446BB7">
        <w:rPr>
          <w:rStyle w:val="1-Char"/>
          <w:rFonts w:hint="cs"/>
          <w:rtl/>
        </w:rPr>
        <w:t>ی</w:t>
      </w:r>
      <w:r w:rsidRPr="00BE2421">
        <w:rPr>
          <w:rStyle w:val="1-Char"/>
          <w:rFonts w:hint="cs"/>
          <w:rtl/>
        </w:rPr>
        <w:t xml:space="preserve"> ه</w:t>
      </w:r>
      <w:r w:rsidR="00446BB7">
        <w:rPr>
          <w:rStyle w:val="1-Char"/>
          <w:rFonts w:hint="cs"/>
          <w:rtl/>
        </w:rPr>
        <w:t>ی</w:t>
      </w:r>
      <w:r w:rsidRPr="00BE2421">
        <w:rPr>
          <w:rStyle w:val="1-Char"/>
          <w:rFonts w:hint="cs"/>
          <w:rtl/>
        </w:rPr>
        <w:t>چ کس گرفته نم</w:t>
      </w:r>
      <w:r w:rsidR="00446BB7">
        <w:rPr>
          <w:rStyle w:val="1-Char"/>
          <w:rFonts w:hint="cs"/>
          <w:rtl/>
        </w:rPr>
        <w:t>ی</w:t>
      </w:r>
      <w:r w:rsidRPr="00BE2421">
        <w:rPr>
          <w:rStyle w:val="1-Char"/>
          <w:rFonts w:hint="cs"/>
          <w:rtl/>
        </w:rPr>
        <w:t>‌شوند؛ پس هرگاه گرفتن</w:t>
      </w:r>
      <w:r w:rsidR="000751A8">
        <w:rPr>
          <w:rStyle w:val="1-Char"/>
          <w:rFonts w:hint="cs"/>
          <w:rtl/>
        </w:rPr>
        <w:t xml:space="preserve"> آن‌ها </w:t>
      </w:r>
      <w:r w:rsidRPr="00BE2421">
        <w:rPr>
          <w:rStyle w:val="1-Char"/>
          <w:rFonts w:hint="cs"/>
          <w:rtl/>
        </w:rPr>
        <w:t>را د</w:t>
      </w:r>
      <w:r w:rsidR="00446BB7">
        <w:rPr>
          <w:rStyle w:val="1-Char"/>
          <w:rFonts w:hint="cs"/>
          <w:rtl/>
        </w:rPr>
        <w:t>ی</w:t>
      </w:r>
      <w:r w:rsidRPr="00BE2421">
        <w:rPr>
          <w:rStyle w:val="1-Char"/>
          <w:rFonts w:hint="cs"/>
          <w:rtl/>
        </w:rPr>
        <w:t>د</w:t>
      </w:r>
      <w:r w:rsidR="00446BB7">
        <w:rPr>
          <w:rStyle w:val="1-Char"/>
          <w:rFonts w:hint="cs"/>
          <w:rtl/>
        </w:rPr>
        <w:t>ی</w:t>
      </w:r>
      <w:r w:rsidRPr="00BE2421">
        <w:rPr>
          <w:rStyle w:val="1-Char"/>
          <w:rFonts w:hint="cs"/>
          <w:rtl/>
        </w:rPr>
        <w:t>د، دعا کن</w:t>
      </w:r>
      <w:r w:rsidR="00446BB7">
        <w:rPr>
          <w:rStyle w:val="1-Char"/>
          <w:rFonts w:hint="cs"/>
          <w:rtl/>
        </w:rPr>
        <w:t>ی</w:t>
      </w:r>
      <w:r w:rsidRPr="00BE2421">
        <w:rPr>
          <w:rStyle w:val="1-Char"/>
          <w:rFonts w:hint="cs"/>
          <w:rtl/>
        </w:rPr>
        <w:t>د و نماز بخوان</w:t>
      </w:r>
      <w:r w:rsidR="00446BB7">
        <w:rPr>
          <w:rStyle w:val="1-Char"/>
          <w:rFonts w:hint="cs"/>
          <w:rtl/>
        </w:rPr>
        <w:t>ی</w:t>
      </w:r>
      <w:r w:rsidRPr="00BE2421">
        <w:rPr>
          <w:rStyle w:val="1-Char"/>
          <w:rFonts w:hint="cs"/>
          <w:rtl/>
        </w:rPr>
        <w:t>د و صدقه بده</w:t>
      </w:r>
      <w:r w:rsidR="00446BB7">
        <w:rPr>
          <w:rStyle w:val="1-Char"/>
          <w:rFonts w:hint="cs"/>
          <w:rtl/>
        </w:rPr>
        <w:t>ی</w:t>
      </w:r>
      <w:r w:rsidRPr="00BE2421">
        <w:rPr>
          <w:rStyle w:val="1-Char"/>
          <w:rFonts w:hint="cs"/>
          <w:rtl/>
        </w:rPr>
        <w:t>د»</w:t>
      </w:r>
      <w:r w:rsidRPr="007100A7">
        <w:rPr>
          <w:rStyle w:val="1-Char"/>
          <w:rFonts w:hint="cs"/>
          <w:rtl/>
        </w:rPr>
        <w:t>.</w:t>
      </w:r>
    </w:p>
    <w:p w:rsidR="00E81847" w:rsidRPr="007100A7" w:rsidRDefault="00E81847" w:rsidP="00AF1D25">
      <w:pPr>
        <w:rPr>
          <w:rStyle w:val="1-Char"/>
          <w:rtl/>
        </w:rPr>
      </w:pPr>
      <w:r w:rsidRPr="007100A7">
        <w:rPr>
          <w:rStyle w:val="1-Char"/>
          <w:rFonts w:hint="cs"/>
          <w:rtl/>
        </w:rPr>
        <w:t>و اسماء</w:t>
      </w:r>
      <w:r w:rsidR="00FE6406" w:rsidRPr="00FE6406">
        <w:rPr>
          <w:rStyle w:val="1-Char"/>
          <w:rFonts w:cs="CTraditional Arabic" w:hint="cs"/>
          <w:rtl/>
        </w:rPr>
        <w:t>ل</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لَقَدْ اَمَرَ النَّبِ</w:t>
      </w:r>
      <w:r w:rsidR="00C12E54" w:rsidRPr="00BE2421">
        <w:rPr>
          <w:rStyle w:val="5-Char"/>
          <w:rFonts w:hint="cs"/>
          <w:rtl/>
        </w:rPr>
        <w:t>ي</w:t>
      </w:r>
      <w:r w:rsidRPr="00BE2421">
        <w:rPr>
          <w:rStyle w:val="5-Char"/>
          <w:rFonts w:hint="cs"/>
          <w:rtl/>
        </w:rPr>
        <w:t>ُّ</w:t>
      </w:r>
      <w:r w:rsidR="00FE6406" w:rsidRPr="00FE6406">
        <w:rPr>
          <w:rStyle w:val="1-Char"/>
          <w:rFonts w:cs="CTraditional Arabic" w:hint="cs"/>
          <w:rtl/>
        </w:rPr>
        <w:t xml:space="preserve"> ج</w:t>
      </w:r>
      <w:r w:rsidRPr="00BE2421">
        <w:rPr>
          <w:rStyle w:val="5-Char"/>
          <w:rFonts w:hint="cs"/>
          <w:rtl/>
        </w:rPr>
        <w:t xml:space="preserve"> بِالْعِتٰاقَةِ فِ</w:t>
      </w:r>
      <w:r w:rsidR="00C12E54" w:rsidRPr="00BE2421">
        <w:rPr>
          <w:rStyle w:val="5-Char"/>
          <w:rFonts w:hint="cs"/>
          <w:rtl/>
        </w:rPr>
        <w:t>ي</w:t>
      </w:r>
      <w:r w:rsidRPr="00BE2421">
        <w:rPr>
          <w:rStyle w:val="5-Char"/>
          <w:rFonts w:hint="cs"/>
          <w:rtl/>
        </w:rPr>
        <w:t>ْ کُسُوْفِ الشَّمْسِ»</w:t>
      </w:r>
      <w:r w:rsidRPr="007100A7">
        <w:rPr>
          <w:rStyle w:val="1-Char"/>
          <w:rFonts w:hint="cs"/>
          <w:rtl/>
        </w:rPr>
        <w:t xml:space="preserve"> (بخار</w:t>
      </w:r>
      <w:r w:rsidR="00446BB7">
        <w:rPr>
          <w:rStyle w:val="1-Char"/>
          <w:rFonts w:hint="cs"/>
          <w:rtl/>
        </w:rPr>
        <w:t>ی</w:t>
      </w:r>
      <w:r w:rsidRPr="007100A7">
        <w:rPr>
          <w:rStyle w:val="1-Char"/>
          <w:rFonts w:hint="cs"/>
          <w:rtl/>
        </w:rPr>
        <w:t xml:space="preserve">)؛ </w:t>
      </w:r>
      <w:r w:rsidRPr="00BE2421">
        <w:rPr>
          <w:rStyle w:val="1-Char"/>
          <w:rFonts w:hint="cs"/>
          <w:rtl/>
        </w:rPr>
        <w:t>«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به هنگام خورش</w:t>
      </w:r>
      <w:r w:rsidR="00446BB7">
        <w:rPr>
          <w:rStyle w:val="1-Char"/>
          <w:rFonts w:hint="cs"/>
          <w:rtl/>
        </w:rPr>
        <w:t>ی</w:t>
      </w:r>
      <w:r w:rsidRPr="00BE2421">
        <w:rPr>
          <w:rStyle w:val="1-Char"/>
          <w:rFonts w:hint="cs"/>
          <w:rtl/>
        </w:rPr>
        <w:t>دگرفتگ</w:t>
      </w:r>
      <w:r w:rsidR="00446BB7">
        <w:rPr>
          <w:rStyle w:val="1-Char"/>
          <w:rFonts w:hint="cs"/>
          <w:rtl/>
        </w:rPr>
        <w:t>ی</w:t>
      </w:r>
      <w:r w:rsidRPr="00BE2421">
        <w:rPr>
          <w:rStyle w:val="1-Char"/>
          <w:rFonts w:hint="cs"/>
          <w:rtl/>
        </w:rPr>
        <w:t>، به آزاد کردن برده دستور دادند»</w:t>
      </w:r>
      <w:r w:rsidRPr="007100A7">
        <w:rPr>
          <w:rStyle w:val="1-Char"/>
          <w:rFonts w:hint="cs"/>
          <w:rtl/>
        </w:rPr>
        <w:t>.</w:t>
      </w:r>
    </w:p>
    <w:p w:rsidR="00E81847" w:rsidRPr="007100A7" w:rsidRDefault="00E81847" w:rsidP="00537FD9">
      <w:pPr>
        <w:rPr>
          <w:rStyle w:val="1-Char"/>
          <w:rtl/>
        </w:rPr>
      </w:pPr>
      <w:r w:rsidRPr="007100A7">
        <w:rPr>
          <w:rStyle w:val="1-Char"/>
          <w:rFonts w:hint="cs"/>
          <w:rtl/>
        </w:rPr>
        <w:t xml:space="preserve">و </w:t>
      </w:r>
      <w:r w:rsidR="00AF17B9">
        <w:rPr>
          <w:rStyle w:val="1-Char"/>
          <w:rFonts w:hint="cs"/>
          <w:rtl/>
        </w:rPr>
        <w:t>همچنان‌که</w:t>
      </w:r>
      <w:r w:rsidRPr="007100A7">
        <w:rPr>
          <w:rStyle w:val="1-Char"/>
          <w:rFonts w:hint="cs"/>
          <w:rtl/>
        </w:rPr>
        <w:t xml:space="preserve"> پ</w:t>
      </w:r>
      <w:r w:rsidR="00446BB7">
        <w:rPr>
          <w:rStyle w:val="1-Char"/>
          <w:rFonts w:hint="cs"/>
          <w:rtl/>
        </w:rPr>
        <w:t>ی</w:t>
      </w:r>
      <w:r w:rsidRPr="007100A7">
        <w:rPr>
          <w:rStyle w:val="1-Char"/>
          <w:rFonts w:hint="cs"/>
          <w:rtl/>
        </w:rPr>
        <w:t>شتر گذشت، برا</w:t>
      </w:r>
      <w:r w:rsidR="00446BB7">
        <w:rPr>
          <w:rStyle w:val="1-Char"/>
          <w:rFonts w:hint="cs"/>
          <w:rtl/>
        </w:rPr>
        <w:t>ی</w:t>
      </w:r>
      <w:r w:rsidRPr="007100A7">
        <w:rPr>
          <w:rStyle w:val="1-Char"/>
          <w:rFonts w:hint="cs"/>
          <w:rtl/>
        </w:rPr>
        <w:t xml:space="preserve"> هر کس</w:t>
      </w:r>
      <w:r w:rsidR="00446BB7">
        <w:rPr>
          <w:rStyle w:val="1-Char"/>
          <w:rFonts w:hint="cs"/>
          <w:rtl/>
        </w:rPr>
        <w:t>ی</w:t>
      </w:r>
      <w:r w:rsidRPr="007100A7">
        <w:rPr>
          <w:rStyle w:val="1-Char"/>
          <w:rFonts w:hint="cs"/>
          <w:rtl/>
        </w:rPr>
        <w:t xml:space="preserve"> سنّت است که به هنگام سخت</w:t>
      </w:r>
      <w:r w:rsidR="00446BB7">
        <w:rPr>
          <w:rStyle w:val="1-Char"/>
          <w:rFonts w:hint="cs"/>
          <w:rtl/>
        </w:rPr>
        <w:t>ی</w:t>
      </w:r>
      <w:r w:rsidRPr="007100A7">
        <w:rPr>
          <w:rStyle w:val="1-Char"/>
          <w:rFonts w:hint="cs"/>
          <w:rtl/>
        </w:rPr>
        <w:t>‌ها، حوادث ناگوار، نزول بلا</w:t>
      </w:r>
      <w:r w:rsidR="00446BB7">
        <w:rPr>
          <w:rStyle w:val="1-Char"/>
          <w:rFonts w:hint="cs"/>
          <w:rtl/>
        </w:rPr>
        <w:t>ی</w:t>
      </w:r>
      <w:r w:rsidRPr="007100A7">
        <w:rPr>
          <w:rStyle w:val="1-Char"/>
          <w:rFonts w:hint="cs"/>
          <w:rtl/>
        </w:rPr>
        <w:t>ا، صاعقه‌ها، وزش باد شد</w:t>
      </w:r>
      <w:r w:rsidR="00446BB7">
        <w:rPr>
          <w:rStyle w:val="1-Char"/>
          <w:rFonts w:hint="cs"/>
          <w:rtl/>
        </w:rPr>
        <w:t>ی</w:t>
      </w:r>
      <w:r w:rsidRPr="007100A7">
        <w:rPr>
          <w:rStyle w:val="1-Char"/>
          <w:rFonts w:hint="cs"/>
          <w:rtl/>
        </w:rPr>
        <w:t>د، زلزله، خراب</w:t>
      </w:r>
      <w:r w:rsidR="00446BB7">
        <w:rPr>
          <w:rStyle w:val="1-Char"/>
          <w:rFonts w:hint="cs"/>
          <w:rtl/>
        </w:rPr>
        <w:t>ی</w:t>
      </w:r>
      <w:r w:rsidRPr="007100A7">
        <w:rPr>
          <w:rStyle w:val="1-Char"/>
          <w:rFonts w:hint="cs"/>
          <w:rtl/>
        </w:rPr>
        <w:t xml:space="preserve"> و امثال</w:t>
      </w:r>
      <w:r w:rsidR="000751A8">
        <w:rPr>
          <w:rStyle w:val="1-Char"/>
          <w:rFonts w:hint="cs"/>
          <w:rtl/>
        </w:rPr>
        <w:t xml:space="preserve"> آن‌ها،</w:t>
      </w:r>
      <w:r w:rsidRPr="007100A7">
        <w:rPr>
          <w:rStyle w:val="1-Char"/>
          <w:rFonts w:hint="cs"/>
          <w:rtl/>
        </w:rPr>
        <w:t xml:space="preserve"> خالصانه و با تضرّع و زار</w:t>
      </w:r>
      <w:r w:rsidR="00446BB7">
        <w:rPr>
          <w:rStyle w:val="1-Char"/>
          <w:rFonts w:hint="cs"/>
          <w:rtl/>
        </w:rPr>
        <w:t>ی</w:t>
      </w:r>
      <w:r w:rsidRPr="007100A7">
        <w:rPr>
          <w:rStyle w:val="1-Char"/>
          <w:rFonts w:hint="cs"/>
          <w:rtl/>
        </w:rPr>
        <w:t xml:space="preserve"> از پ</w:t>
      </w:r>
      <w:r w:rsidR="00446BB7">
        <w:rPr>
          <w:rStyle w:val="1-Char"/>
          <w:rFonts w:hint="cs"/>
          <w:rtl/>
        </w:rPr>
        <w:t>ی</w:t>
      </w:r>
      <w:r w:rsidRPr="007100A7">
        <w:rPr>
          <w:rStyle w:val="1-Char"/>
          <w:rFonts w:hint="cs"/>
          <w:rtl/>
        </w:rPr>
        <w:t>شگاه خداوند، دعا نما</w:t>
      </w:r>
      <w:r w:rsidR="00446BB7">
        <w:rPr>
          <w:rStyle w:val="1-Char"/>
          <w:rFonts w:hint="cs"/>
          <w:rtl/>
        </w:rPr>
        <w:t>ی</w:t>
      </w:r>
      <w:r w:rsidRPr="007100A7">
        <w:rPr>
          <w:rStyle w:val="1-Char"/>
          <w:rFonts w:hint="cs"/>
          <w:rtl/>
        </w:rPr>
        <w:t>د؛ چون خداوند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د:</w:t>
      </w:r>
      <w:r w:rsidR="00537FD9">
        <w:rPr>
          <w:rStyle w:val="1-Char"/>
          <w:rFonts w:hint="cs"/>
          <w:rtl/>
        </w:rPr>
        <w:t xml:space="preserve"> </w:t>
      </w:r>
      <w:r w:rsidR="00537FD9">
        <w:rPr>
          <w:rStyle w:val="1-Char"/>
          <w:rFonts w:cs="Traditional Arabic"/>
          <w:color w:val="000000"/>
          <w:shd w:val="clear" w:color="auto" w:fill="FFFFFF"/>
          <w:rtl/>
          <w:lang w:bidi="fa-IR"/>
        </w:rPr>
        <w:t>﴿</w:t>
      </w:r>
      <w:r w:rsidR="00537FD9" w:rsidRPr="000751A8">
        <w:rPr>
          <w:rStyle w:val="4-Char"/>
          <w:rtl/>
        </w:rPr>
        <w:t>فَلَوۡلَآ إِذۡ جَآءَهُم بَأۡسُنَا تَضَرَّعُواْ</w:t>
      </w:r>
      <w:r w:rsidR="00537FD9">
        <w:rPr>
          <w:rStyle w:val="1-Char"/>
          <w:rFonts w:cs="Traditional Arabic"/>
          <w:color w:val="000000"/>
          <w:shd w:val="clear" w:color="auto" w:fill="FFFFFF"/>
          <w:rtl/>
          <w:lang w:bidi="fa-IR"/>
        </w:rPr>
        <w:t>﴾</w:t>
      </w:r>
      <w:r w:rsidR="00537FD9" w:rsidRPr="000751A8">
        <w:rPr>
          <w:rStyle w:val="4-Char"/>
          <w:rtl/>
        </w:rPr>
        <w:t xml:space="preserve"> </w:t>
      </w:r>
      <w:r w:rsidR="00537FD9" w:rsidRPr="000751A8">
        <w:rPr>
          <w:rStyle w:val="9-Char1"/>
          <w:rtl/>
        </w:rPr>
        <w:t>[الأنعام: 43]</w:t>
      </w:r>
      <w:r w:rsidRPr="007100A7">
        <w:rPr>
          <w:rStyle w:val="1-Char"/>
          <w:rFonts w:hint="cs"/>
          <w:rtl/>
        </w:rPr>
        <w:t xml:space="preserve"> </w:t>
      </w:r>
      <w:r w:rsidRPr="00537FD9">
        <w:rPr>
          <w:rStyle w:val="6-Char"/>
          <w:rFonts w:hint="cs"/>
          <w:rtl/>
        </w:rPr>
        <w:t>«آنان چرا نبا</w:t>
      </w:r>
      <w:r w:rsidR="00446BB7">
        <w:rPr>
          <w:rStyle w:val="6-Char"/>
          <w:rFonts w:hint="cs"/>
          <w:rtl/>
        </w:rPr>
        <w:t>ی</w:t>
      </w:r>
      <w:r w:rsidRPr="00537FD9">
        <w:rPr>
          <w:rStyle w:val="6-Char"/>
          <w:rFonts w:hint="cs"/>
          <w:rtl/>
        </w:rPr>
        <w:t>د هنگام</w:t>
      </w:r>
      <w:r w:rsidR="00446BB7">
        <w:rPr>
          <w:rStyle w:val="6-Char"/>
          <w:rFonts w:hint="cs"/>
          <w:rtl/>
        </w:rPr>
        <w:t>ی</w:t>
      </w:r>
      <w:r w:rsidRPr="00537FD9">
        <w:rPr>
          <w:rStyle w:val="6-Char"/>
          <w:rFonts w:hint="cs"/>
          <w:rtl/>
        </w:rPr>
        <w:t xml:space="preserve"> که به عذاب ما گرفتار م</w:t>
      </w:r>
      <w:r w:rsidR="00446BB7">
        <w:rPr>
          <w:rStyle w:val="6-Char"/>
          <w:rFonts w:hint="cs"/>
          <w:rtl/>
        </w:rPr>
        <w:t>ی</w:t>
      </w:r>
      <w:r w:rsidRPr="00537FD9">
        <w:rPr>
          <w:rStyle w:val="6-Char"/>
          <w:rFonts w:hint="cs"/>
          <w:rtl/>
        </w:rPr>
        <w:t>‌آ</w:t>
      </w:r>
      <w:r w:rsidR="00446BB7">
        <w:rPr>
          <w:rStyle w:val="6-Char"/>
          <w:rFonts w:hint="cs"/>
          <w:rtl/>
        </w:rPr>
        <w:t>ی</w:t>
      </w:r>
      <w:r w:rsidRPr="00537FD9">
        <w:rPr>
          <w:rStyle w:val="6-Char"/>
          <w:rFonts w:hint="cs"/>
          <w:rtl/>
        </w:rPr>
        <w:t>ند، خشوع و خضوع کنند؟»</w:t>
      </w:r>
      <w:r w:rsidRPr="007100A7">
        <w:rPr>
          <w:rStyle w:val="1-Char"/>
          <w:rFonts w:hint="cs"/>
          <w:rtl/>
        </w:rPr>
        <w:t>.</w:t>
      </w:r>
    </w:p>
    <w:p w:rsidR="00E81847" w:rsidRDefault="00E81847" w:rsidP="00AF17B9">
      <w:pPr>
        <w:rPr>
          <w:rStyle w:val="1-Char"/>
          <w:rtl/>
        </w:rPr>
      </w:pPr>
      <w:r w:rsidRPr="007100A7">
        <w:rPr>
          <w:rStyle w:val="1-Char"/>
          <w:rFonts w:hint="cs"/>
          <w:rtl/>
        </w:rPr>
        <w:t>و در مواقع حوادث و نوازل، علاوه بر دعا در پ</w:t>
      </w:r>
      <w:r w:rsidR="00446BB7">
        <w:rPr>
          <w:rStyle w:val="1-Char"/>
          <w:rFonts w:hint="cs"/>
          <w:rtl/>
        </w:rPr>
        <w:t>ی</w:t>
      </w:r>
      <w:r w:rsidRPr="007100A7">
        <w:rPr>
          <w:rStyle w:val="1-Char"/>
          <w:rFonts w:hint="cs"/>
          <w:rtl/>
        </w:rPr>
        <w:t>شگاه خدا، سنّت است که به صورت انفراد</w:t>
      </w:r>
      <w:r w:rsidR="00446BB7">
        <w:rPr>
          <w:rStyle w:val="1-Char"/>
          <w:rFonts w:hint="cs"/>
          <w:rtl/>
        </w:rPr>
        <w:t>ی</w:t>
      </w:r>
      <w:r w:rsidRPr="007100A7">
        <w:rPr>
          <w:rStyle w:val="1-Char"/>
          <w:rFonts w:hint="cs"/>
          <w:rtl/>
        </w:rPr>
        <w:t xml:space="preserve"> و تنها</w:t>
      </w:r>
      <w:r w:rsidR="00446BB7">
        <w:rPr>
          <w:rStyle w:val="1-Char"/>
          <w:rFonts w:hint="cs"/>
          <w:rtl/>
        </w:rPr>
        <w:t>یی</w:t>
      </w:r>
      <w:r w:rsidRPr="007100A7">
        <w:rPr>
          <w:rStyle w:val="1-Char"/>
          <w:rFonts w:hint="cs"/>
          <w:rtl/>
        </w:rPr>
        <w:t>، نماز بخوانند تا انسان از خدا غافل نماند؛ ز</w:t>
      </w:r>
      <w:r w:rsidR="00446BB7">
        <w:rPr>
          <w:rStyle w:val="1-Char"/>
          <w:rFonts w:hint="cs"/>
          <w:rtl/>
        </w:rPr>
        <w:t>ی</w:t>
      </w:r>
      <w:r w:rsidRPr="007100A7">
        <w:rPr>
          <w:rStyle w:val="1-Char"/>
          <w:rFonts w:hint="cs"/>
          <w:rtl/>
        </w:rPr>
        <w:t>را روا</w:t>
      </w:r>
      <w:r w:rsidR="00446BB7">
        <w:rPr>
          <w:rStyle w:val="1-Char"/>
          <w:rFonts w:hint="cs"/>
          <w:rtl/>
        </w:rPr>
        <w:t>ی</w:t>
      </w:r>
      <w:r w:rsidRPr="007100A7">
        <w:rPr>
          <w:rStyle w:val="1-Char"/>
          <w:rFonts w:hint="cs"/>
          <w:rtl/>
        </w:rPr>
        <w:t>ت شده است که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در چن</w:t>
      </w:r>
      <w:r w:rsidR="00446BB7">
        <w:rPr>
          <w:rStyle w:val="1-Char"/>
          <w:rFonts w:hint="cs"/>
          <w:rtl/>
        </w:rPr>
        <w:t>ی</w:t>
      </w:r>
      <w:r w:rsidRPr="007100A7">
        <w:rPr>
          <w:rStyle w:val="1-Char"/>
          <w:rFonts w:hint="cs"/>
          <w:rtl/>
        </w:rPr>
        <w:t>ن مواقع</w:t>
      </w:r>
      <w:r w:rsidR="00446BB7">
        <w:rPr>
          <w:rStyle w:val="1-Char"/>
          <w:rFonts w:hint="cs"/>
          <w:rtl/>
        </w:rPr>
        <w:t>ی</w:t>
      </w:r>
      <w:r w:rsidRPr="007100A7">
        <w:rPr>
          <w:rStyle w:val="1-Char"/>
          <w:rFonts w:hint="cs"/>
          <w:rtl/>
        </w:rPr>
        <w:t xml:space="preserve"> به نماز رو</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آورد؛ و همچن</w:t>
      </w:r>
      <w:r w:rsidR="00446BB7">
        <w:rPr>
          <w:rStyle w:val="1-Char"/>
          <w:rFonts w:hint="cs"/>
          <w:rtl/>
        </w:rPr>
        <w:t>ی</w:t>
      </w:r>
      <w:r w:rsidRPr="007100A7">
        <w:rPr>
          <w:rStyle w:val="1-Char"/>
          <w:rFonts w:hint="cs"/>
          <w:rtl/>
        </w:rPr>
        <w:t>ن، روا</w:t>
      </w:r>
      <w:r w:rsidR="00446BB7">
        <w:rPr>
          <w:rStyle w:val="1-Char"/>
          <w:rFonts w:hint="cs"/>
          <w:rtl/>
        </w:rPr>
        <w:t>ی</w:t>
      </w:r>
      <w:r w:rsidRPr="007100A7">
        <w:rPr>
          <w:rStyle w:val="1-Char"/>
          <w:rFonts w:hint="cs"/>
          <w:rtl/>
        </w:rPr>
        <w:t>ت شده است که هرگاه باد سخت</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وز</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متوجه نماز م</w:t>
      </w:r>
      <w:r w:rsidR="00446BB7">
        <w:rPr>
          <w:rStyle w:val="1-Char"/>
          <w:rFonts w:hint="cs"/>
          <w:rtl/>
        </w:rPr>
        <w:t>ی</w:t>
      </w:r>
      <w:r w:rsidRPr="007100A7">
        <w:rPr>
          <w:rStyle w:val="1-Char"/>
          <w:rFonts w:hint="cs"/>
          <w:rtl/>
        </w:rPr>
        <w:t>‌شد و م</w:t>
      </w:r>
      <w:r w:rsidR="00446BB7">
        <w:rPr>
          <w:rStyle w:val="1-Char"/>
          <w:rFonts w:hint="cs"/>
          <w:rtl/>
        </w:rPr>
        <w:t>ی</w:t>
      </w:r>
      <w:r w:rsidRPr="007100A7">
        <w:rPr>
          <w:rStyle w:val="1-Char"/>
          <w:rFonts w:hint="cs"/>
          <w:rtl/>
        </w:rPr>
        <w:t xml:space="preserve">‌فرمود: </w:t>
      </w:r>
      <w:r w:rsidRPr="00BE2421">
        <w:rPr>
          <w:rStyle w:val="5-Char"/>
          <w:rFonts w:hint="cs"/>
          <w:rtl/>
        </w:rPr>
        <w:t>«اَللّٰهُمَّ اِنِّ</w:t>
      </w:r>
      <w:r w:rsidR="00C12E54" w:rsidRPr="00BE2421">
        <w:rPr>
          <w:rStyle w:val="5-Char"/>
          <w:rFonts w:hint="cs"/>
          <w:rtl/>
        </w:rPr>
        <w:t>ي</w:t>
      </w:r>
      <w:r w:rsidRPr="00BE2421">
        <w:rPr>
          <w:rStyle w:val="5-Char"/>
          <w:rFonts w:hint="cs"/>
          <w:rtl/>
        </w:rPr>
        <w:t>ْ اَسْأَلُ</w:t>
      </w:r>
      <w:r w:rsidR="00544D97">
        <w:rPr>
          <w:rStyle w:val="5-Char"/>
          <w:rFonts w:hint="cs"/>
          <w:rtl/>
        </w:rPr>
        <w:t xml:space="preserve">كَ </w:t>
      </w:r>
      <w:r w:rsidRPr="00BE2421">
        <w:rPr>
          <w:rStyle w:val="5-Char"/>
          <w:rFonts w:hint="cs"/>
          <w:rtl/>
        </w:rPr>
        <w:t>خَ</w:t>
      </w:r>
      <w:r w:rsidR="00C12E54" w:rsidRPr="00BE2421">
        <w:rPr>
          <w:rStyle w:val="5-Char"/>
          <w:rFonts w:hint="cs"/>
          <w:rtl/>
        </w:rPr>
        <w:t>ي</w:t>
      </w:r>
      <w:r w:rsidRPr="00BE2421">
        <w:rPr>
          <w:rStyle w:val="5-Char"/>
          <w:rFonts w:hint="cs"/>
          <w:rtl/>
        </w:rPr>
        <w:t>ْرَ مٰا فِ</w:t>
      </w:r>
      <w:r w:rsidR="00C12E54" w:rsidRPr="00BE2421">
        <w:rPr>
          <w:rStyle w:val="5-Char"/>
          <w:rFonts w:hint="cs"/>
          <w:rtl/>
        </w:rPr>
        <w:t>ي</w:t>
      </w:r>
      <w:r w:rsidRPr="00BE2421">
        <w:rPr>
          <w:rStyle w:val="5-Char"/>
          <w:rFonts w:hint="cs"/>
          <w:rtl/>
        </w:rPr>
        <w:t>ْهٰا وَ خَ</w:t>
      </w:r>
      <w:r w:rsidR="00C12E54" w:rsidRPr="00BE2421">
        <w:rPr>
          <w:rStyle w:val="5-Char"/>
          <w:rFonts w:hint="cs"/>
          <w:rtl/>
        </w:rPr>
        <w:t>ي</w:t>
      </w:r>
      <w:r w:rsidRPr="00BE2421">
        <w:rPr>
          <w:rStyle w:val="5-Char"/>
          <w:rFonts w:hint="cs"/>
          <w:rtl/>
        </w:rPr>
        <w:t>ْرَ مٰا اُرْسِلَتْ بِهِ؛ وَ اَعُوْذُبِ</w:t>
      </w:r>
      <w:r w:rsidR="00544D97">
        <w:rPr>
          <w:rStyle w:val="5-Char"/>
          <w:rFonts w:hint="cs"/>
          <w:rtl/>
        </w:rPr>
        <w:t xml:space="preserve">كَ </w:t>
      </w:r>
      <w:r w:rsidRPr="00BE2421">
        <w:rPr>
          <w:rStyle w:val="5-Char"/>
          <w:rFonts w:hint="cs"/>
          <w:rtl/>
        </w:rPr>
        <w:t>مِنْ شَرِّهٰا وَ شَرَّ مٰا فِ</w:t>
      </w:r>
      <w:r w:rsidR="00C12E54" w:rsidRPr="00BE2421">
        <w:rPr>
          <w:rStyle w:val="5-Char"/>
          <w:rFonts w:hint="cs"/>
          <w:rtl/>
        </w:rPr>
        <w:t>ي</w:t>
      </w:r>
      <w:r w:rsidRPr="00BE2421">
        <w:rPr>
          <w:rStyle w:val="5-Char"/>
          <w:rFonts w:hint="cs"/>
          <w:rtl/>
        </w:rPr>
        <w:t>ْهٰا وَ شَرَّ مٰا اُرْسِلَتْ بِهِ. اَللّٰهُمَّ اجْعَلْهٰا رِ</w:t>
      </w:r>
      <w:r w:rsidR="00C12E54" w:rsidRPr="00BE2421">
        <w:rPr>
          <w:rStyle w:val="5-Char"/>
          <w:rFonts w:hint="cs"/>
          <w:rtl/>
        </w:rPr>
        <w:t>ي</w:t>
      </w:r>
      <w:r w:rsidRPr="00BE2421">
        <w:rPr>
          <w:rStyle w:val="5-Char"/>
          <w:rFonts w:hint="cs"/>
          <w:rtl/>
        </w:rPr>
        <w:t>ٰاحاً وَّ لٰا تَجْعَلْهٰا رِ</w:t>
      </w:r>
      <w:r w:rsidR="00C12E54" w:rsidRPr="00BE2421">
        <w:rPr>
          <w:rStyle w:val="5-Char"/>
          <w:rFonts w:hint="cs"/>
          <w:rtl/>
        </w:rPr>
        <w:t>ي</w:t>
      </w:r>
      <w:r w:rsidRPr="00BE2421">
        <w:rPr>
          <w:rStyle w:val="5-Char"/>
          <w:rFonts w:hint="cs"/>
          <w:rtl/>
        </w:rPr>
        <w:t>ْحاً»</w:t>
      </w:r>
      <w:r w:rsidRPr="007100A7">
        <w:rPr>
          <w:rStyle w:val="1-Char"/>
          <w:rFonts w:hint="cs"/>
          <w:rtl/>
        </w:rPr>
        <w:t xml:space="preserve">؛ </w:t>
      </w:r>
      <w:r w:rsidRPr="00BE2421">
        <w:rPr>
          <w:rStyle w:val="1-Char"/>
          <w:rFonts w:hint="cs"/>
          <w:rtl/>
        </w:rPr>
        <w:t>«خداوندا! خ</w:t>
      </w:r>
      <w:r w:rsidR="00446BB7">
        <w:rPr>
          <w:rStyle w:val="1-Char"/>
          <w:rFonts w:hint="cs"/>
          <w:rtl/>
        </w:rPr>
        <w:t>ی</w:t>
      </w:r>
      <w:r w:rsidRPr="00BE2421">
        <w:rPr>
          <w:rStyle w:val="1-Char"/>
          <w:rFonts w:hint="cs"/>
          <w:rtl/>
        </w:rPr>
        <w:t>ر آن را و خ</w:t>
      </w:r>
      <w:r w:rsidR="00446BB7">
        <w:rPr>
          <w:rStyle w:val="1-Char"/>
          <w:rFonts w:hint="cs"/>
          <w:rtl/>
        </w:rPr>
        <w:t>ی</w:t>
      </w:r>
      <w:r w:rsidRPr="00BE2421">
        <w:rPr>
          <w:rStyle w:val="1-Char"/>
          <w:rFonts w:hint="cs"/>
          <w:rtl/>
        </w:rPr>
        <w:t>ر آنچه در آن است و خ</w:t>
      </w:r>
      <w:r w:rsidR="00446BB7">
        <w:rPr>
          <w:rStyle w:val="1-Char"/>
          <w:rFonts w:hint="cs"/>
          <w:rtl/>
        </w:rPr>
        <w:t>ی</w:t>
      </w:r>
      <w:r w:rsidRPr="00BE2421">
        <w:rPr>
          <w:rStyle w:val="1-Char"/>
          <w:rFonts w:hint="cs"/>
          <w:rtl/>
        </w:rPr>
        <w:t>ر مأمور</w:t>
      </w:r>
      <w:r w:rsidR="00446BB7">
        <w:rPr>
          <w:rStyle w:val="1-Char"/>
          <w:rFonts w:hint="cs"/>
          <w:rtl/>
        </w:rPr>
        <w:t>ی</w:t>
      </w:r>
      <w:r w:rsidRPr="00BE2421">
        <w:rPr>
          <w:rStyle w:val="1-Char"/>
          <w:rFonts w:hint="cs"/>
          <w:rtl/>
        </w:rPr>
        <w:t>ت و وظ</w:t>
      </w:r>
      <w:r w:rsidR="00446BB7">
        <w:rPr>
          <w:rStyle w:val="1-Char"/>
          <w:rFonts w:hint="cs"/>
          <w:rtl/>
        </w:rPr>
        <w:t>ی</w:t>
      </w:r>
      <w:r w:rsidRPr="00BE2421">
        <w:rPr>
          <w:rStyle w:val="1-Char"/>
          <w:rFonts w:hint="cs"/>
          <w:rtl/>
        </w:rPr>
        <w:t>فه</w:t>
      </w:r>
      <w:r w:rsidR="00AF17B9">
        <w:rPr>
          <w:rStyle w:val="1-Char"/>
          <w:rFonts w:hint="eastAsia"/>
          <w:rtl/>
        </w:rPr>
        <w:t>‌</w:t>
      </w:r>
      <w:r w:rsidRPr="00BE2421">
        <w:rPr>
          <w:rStyle w:val="1-Char"/>
          <w:rFonts w:hint="cs"/>
          <w:rtl/>
        </w:rPr>
        <w:t>ا</w:t>
      </w:r>
      <w:r w:rsidR="00446BB7">
        <w:rPr>
          <w:rStyle w:val="1-Char"/>
          <w:rFonts w:hint="cs"/>
          <w:rtl/>
        </w:rPr>
        <w:t>ی</w:t>
      </w:r>
      <w:r w:rsidRPr="00BE2421">
        <w:rPr>
          <w:rStyle w:val="1-Char"/>
          <w:rFonts w:hint="cs"/>
          <w:rtl/>
        </w:rPr>
        <w:t xml:space="preserve"> که به عهده‌اش گذاشته شده است، از تو مسألت دارم؛ و از شرّ آن و شرّ آنچه که در آن وجود دارد و شرّ مأمور</w:t>
      </w:r>
      <w:r w:rsidR="00446BB7">
        <w:rPr>
          <w:rStyle w:val="1-Char"/>
          <w:rFonts w:hint="cs"/>
          <w:rtl/>
        </w:rPr>
        <w:t>ی</w:t>
      </w:r>
      <w:r w:rsidRPr="00BE2421">
        <w:rPr>
          <w:rStyle w:val="1-Char"/>
          <w:rFonts w:hint="cs"/>
          <w:rtl/>
        </w:rPr>
        <w:t>ت</w:t>
      </w:r>
      <w:r w:rsidR="00446BB7">
        <w:rPr>
          <w:rStyle w:val="1-Char"/>
          <w:rFonts w:hint="cs"/>
          <w:rtl/>
        </w:rPr>
        <w:t>ی</w:t>
      </w:r>
      <w:r w:rsidRPr="00BE2421">
        <w:rPr>
          <w:rStyle w:val="1-Char"/>
          <w:rFonts w:hint="cs"/>
          <w:rtl/>
        </w:rPr>
        <w:t xml:space="preserve"> که به عهده‌اش واگذار شده و برا</w:t>
      </w:r>
      <w:r w:rsidR="00446BB7">
        <w:rPr>
          <w:rStyle w:val="1-Char"/>
          <w:rFonts w:hint="cs"/>
          <w:rtl/>
        </w:rPr>
        <w:t>ی</w:t>
      </w:r>
      <w:r w:rsidRPr="00BE2421">
        <w:rPr>
          <w:rStyle w:val="1-Char"/>
          <w:rFonts w:hint="cs"/>
          <w:rtl/>
        </w:rPr>
        <w:t xml:space="preserve"> آن فرستاده شده است، به تو پناه م</w:t>
      </w:r>
      <w:r w:rsidR="00446BB7">
        <w:rPr>
          <w:rStyle w:val="1-Char"/>
          <w:rFonts w:hint="cs"/>
          <w:rtl/>
        </w:rPr>
        <w:t>ی</w:t>
      </w:r>
      <w:r w:rsidRPr="00BE2421">
        <w:rPr>
          <w:rStyle w:val="1-Char"/>
          <w:rFonts w:hint="cs"/>
          <w:rtl/>
        </w:rPr>
        <w:t>‌برم. خداوندا! آن را باد راحت و خوش</w:t>
      </w:r>
      <w:r w:rsidR="00446BB7">
        <w:rPr>
          <w:rStyle w:val="1-Char"/>
          <w:rFonts w:hint="cs"/>
          <w:rtl/>
        </w:rPr>
        <w:t>ی</w:t>
      </w:r>
      <w:r w:rsidRPr="00BE2421">
        <w:rPr>
          <w:rStyle w:val="1-Char"/>
          <w:rFonts w:hint="cs"/>
          <w:rtl/>
        </w:rPr>
        <w:t xml:space="preserve"> گردان نه باد عذاب»</w:t>
      </w:r>
      <w:r w:rsidRPr="007100A7">
        <w:rPr>
          <w:rStyle w:val="1-Char"/>
          <w:rFonts w:hint="cs"/>
          <w:rtl/>
        </w:rPr>
        <w:t>.]</w:t>
      </w:r>
    </w:p>
    <w:p w:rsidR="00537FD9" w:rsidRDefault="00537FD9" w:rsidP="00AF17B9">
      <w:pPr>
        <w:rPr>
          <w:rStyle w:val="1-Char"/>
          <w:rtl/>
        </w:rPr>
        <w:sectPr w:rsidR="00537FD9" w:rsidSect="007E758B">
          <w:footnotePr>
            <w:numRestart w:val="eachPage"/>
          </w:footnotePr>
          <w:pgSz w:w="9356" w:h="13608" w:code="9"/>
          <w:pgMar w:top="567" w:right="1134" w:bottom="851" w:left="1134" w:header="454" w:footer="0" w:gutter="0"/>
          <w:cols w:space="708"/>
          <w:titlePg/>
          <w:bidi/>
          <w:docGrid w:linePitch="360"/>
        </w:sectPr>
      </w:pPr>
    </w:p>
    <w:p w:rsidR="00537FD9" w:rsidRDefault="00537FD9" w:rsidP="00AF17B9">
      <w:pPr>
        <w:rPr>
          <w:rStyle w:val="1-Char"/>
          <w:rtl/>
        </w:rPr>
      </w:pPr>
    </w:p>
    <w:p w:rsidR="00537FD9" w:rsidRDefault="00537FD9" w:rsidP="00AF17B9">
      <w:pPr>
        <w:rPr>
          <w:rStyle w:val="1-Char"/>
          <w:rtl/>
        </w:rPr>
      </w:pPr>
    </w:p>
    <w:p w:rsidR="00537FD9" w:rsidRDefault="00537FD9" w:rsidP="00AF17B9">
      <w:pPr>
        <w:rPr>
          <w:rStyle w:val="1-Char"/>
          <w:rtl/>
        </w:rPr>
      </w:pPr>
    </w:p>
    <w:p w:rsidR="00537FD9" w:rsidRDefault="00537FD9" w:rsidP="00AF17B9">
      <w:pPr>
        <w:rPr>
          <w:rStyle w:val="1-Char"/>
          <w:rtl/>
        </w:rPr>
      </w:pPr>
    </w:p>
    <w:p w:rsidR="00181A98" w:rsidRDefault="00181A98" w:rsidP="00537FD9">
      <w:pPr>
        <w:pStyle w:val="2-1"/>
        <w:rPr>
          <w:rtl/>
        </w:rPr>
      </w:pPr>
      <w:bookmarkStart w:id="123" w:name="_Toc440375880"/>
      <w:r>
        <w:rPr>
          <w:rFonts w:hint="cs"/>
          <w:rtl/>
        </w:rPr>
        <w:t>باب: پ</w:t>
      </w:r>
      <w:r w:rsidR="000751A8">
        <w:rPr>
          <w:rFonts w:hint="cs"/>
          <w:rtl/>
        </w:rPr>
        <w:t>ی</w:t>
      </w:r>
      <w:r>
        <w:rPr>
          <w:rFonts w:hint="cs"/>
          <w:rtl/>
        </w:rPr>
        <w:t>رامون نماز استسقاء [طلب باران]</w:t>
      </w:r>
      <w:bookmarkEnd w:id="123"/>
    </w:p>
    <w:p w:rsidR="00537FD9" w:rsidRDefault="00537FD9" w:rsidP="00AF1D25">
      <w:pPr>
        <w:rPr>
          <w:rStyle w:val="1-Char"/>
          <w:rtl/>
        </w:rPr>
        <w:sectPr w:rsidR="00537FD9" w:rsidSect="00537FD9">
          <w:footnotePr>
            <w:numRestart w:val="eachPage"/>
          </w:footnotePr>
          <w:type w:val="oddPage"/>
          <w:pgSz w:w="9356" w:h="13608" w:code="9"/>
          <w:pgMar w:top="567" w:right="1134" w:bottom="851" w:left="1134" w:header="454" w:footer="0" w:gutter="0"/>
          <w:cols w:space="708"/>
          <w:titlePg/>
          <w:bidi/>
          <w:docGrid w:linePitch="360"/>
        </w:sectPr>
      </w:pPr>
    </w:p>
    <w:p w:rsidR="00181A98" w:rsidRPr="007C49CD" w:rsidRDefault="00181A98" w:rsidP="00537FD9">
      <w:pPr>
        <w:pStyle w:val="2-"/>
      </w:pPr>
      <w:bookmarkStart w:id="124" w:name="_Toc440375881"/>
      <w:r w:rsidRPr="007C49CD">
        <w:rPr>
          <w:rFonts w:hint="eastAsia"/>
          <w:rtl/>
        </w:rPr>
        <w:t>بَابُ</w:t>
      </w:r>
      <w:r w:rsidRPr="007C49CD">
        <w:rPr>
          <w:rtl/>
        </w:rPr>
        <w:t xml:space="preserve"> </w:t>
      </w:r>
      <w:r w:rsidRPr="007C49CD">
        <w:rPr>
          <w:rFonts w:hint="eastAsia"/>
          <w:rtl/>
        </w:rPr>
        <w:t>الاِستِسقَاء</w:t>
      </w:r>
      <w:bookmarkEnd w:id="124"/>
    </w:p>
    <w:p w:rsidR="00181A98" w:rsidRPr="00BE2421" w:rsidRDefault="00181A98" w:rsidP="00AF1D25">
      <w:pPr>
        <w:rPr>
          <w:rStyle w:val="5-Char"/>
          <w:bCs/>
          <w:rtl/>
        </w:rPr>
      </w:pPr>
      <w:r w:rsidRPr="00BE2421">
        <w:rPr>
          <w:rStyle w:val="5-Char"/>
          <w:rFonts w:hint="eastAsia"/>
          <w:rtl/>
        </w:rPr>
        <w:t>لَه</w:t>
      </w:r>
      <w:r w:rsidRPr="00BE2421">
        <w:rPr>
          <w:rStyle w:val="5-Char"/>
          <w:rtl/>
        </w:rPr>
        <w:t xml:space="preserve"> </w:t>
      </w:r>
      <w:r w:rsidRPr="00BE2421">
        <w:rPr>
          <w:rStyle w:val="5-Char"/>
          <w:rFonts w:hint="eastAsia"/>
          <w:rtl/>
        </w:rPr>
        <w:t>صَلاَةٌ</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غَيرِ</w:t>
      </w:r>
      <w:r w:rsidRPr="00BE2421">
        <w:rPr>
          <w:rStyle w:val="5-Char"/>
          <w:rtl/>
        </w:rPr>
        <w:t xml:space="preserve"> </w:t>
      </w:r>
      <w:r w:rsidRPr="00BE2421">
        <w:rPr>
          <w:rStyle w:val="5-Char"/>
          <w:rFonts w:hint="eastAsia"/>
          <w:rtl/>
        </w:rPr>
        <w:t>جَمَاعَ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ه</w:t>
      </w:r>
      <w:r w:rsidRPr="00BE2421">
        <w:rPr>
          <w:rStyle w:val="5-Char"/>
          <w:rtl/>
        </w:rPr>
        <w:t xml:space="preserve"> </w:t>
      </w:r>
      <w:r w:rsidRPr="00BE2421">
        <w:rPr>
          <w:rStyle w:val="5-Char"/>
          <w:rFonts w:hint="eastAsia"/>
          <w:rtl/>
        </w:rPr>
        <w:t>اِستِغفَارٌ</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ستَحِبُّ</w:t>
      </w:r>
      <w:r w:rsidRPr="00BE2421">
        <w:rPr>
          <w:rStyle w:val="5-Char"/>
          <w:rtl/>
        </w:rPr>
        <w:t xml:space="preserve"> </w:t>
      </w:r>
      <w:r w:rsidRPr="00BE2421">
        <w:rPr>
          <w:rStyle w:val="5-Char"/>
          <w:rFonts w:hint="eastAsia"/>
          <w:rtl/>
        </w:rPr>
        <w:t>الخُرُوجُ</w:t>
      </w:r>
      <w:r w:rsidRPr="00BE2421">
        <w:rPr>
          <w:rStyle w:val="5-Char"/>
          <w:rtl/>
        </w:rPr>
        <w:t xml:space="preserve"> </w:t>
      </w:r>
      <w:r w:rsidRPr="00BE2421">
        <w:rPr>
          <w:rStyle w:val="5-Char"/>
          <w:rFonts w:hint="eastAsia"/>
          <w:rtl/>
        </w:rPr>
        <w:t>لَه</w:t>
      </w:r>
      <w:r w:rsidRPr="00BE2421">
        <w:rPr>
          <w:rStyle w:val="5-Char"/>
          <w:rtl/>
        </w:rPr>
        <w:t xml:space="preserve"> </w:t>
      </w:r>
      <w:r w:rsidRPr="00BE2421">
        <w:rPr>
          <w:rStyle w:val="5-Char"/>
          <w:rFonts w:hint="eastAsia"/>
          <w:rtl/>
        </w:rPr>
        <w:t>ثَلَاثَةَ</w:t>
      </w:r>
      <w:r w:rsidRPr="00BE2421">
        <w:rPr>
          <w:rStyle w:val="5-Char"/>
          <w:rtl/>
        </w:rPr>
        <w:t xml:space="preserve"> </w:t>
      </w:r>
      <w:r w:rsidRPr="00BE2421">
        <w:rPr>
          <w:rStyle w:val="5-Char"/>
          <w:rFonts w:hint="eastAsia"/>
          <w:rtl/>
        </w:rPr>
        <w:t>أَيَّامٍ</w:t>
      </w:r>
      <w:r w:rsidRPr="00BE2421">
        <w:rPr>
          <w:rStyle w:val="5-Char"/>
          <w:rtl/>
        </w:rPr>
        <w:t xml:space="preserve"> </w:t>
      </w:r>
      <w:r w:rsidRPr="00BE2421">
        <w:rPr>
          <w:rStyle w:val="5-Char"/>
          <w:rFonts w:hint="eastAsia"/>
          <w:rtl/>
        </w:rPr>
        <w:t>مُشَاةً</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ثِيَابٍ</w:t>
      </w:r>
      <w:r w:rsidRPr="00BE2421">
        <w:rPr>
          <w:rStyle w:val="5-Char"/>
          <w:rtl/>
        </w:rPr>
        <w:t xml:space="preserve"> </w:t>
      </w:r>
      <w:r w:rsidRPr="00BE2421">
        <w:rPr>
          <w:rStyle w:val="5-Char"/>
          <w:rFonts w:hint="eastAsia"/>
          <w:rtl/>
        </w:rPr>
        <w:t>خَلقةٍ</w:t>
      </w:r>
      <w:r w:rsidRPr="00BE2421">
        <w:rPr>
          <w:rStyle w:val="5-Char"/>
          <w:rtl/>
        </w:rPr>
        <w:t xml:space="preserve"> </w:t>
      </w:r>
      <w:r w:rsidRPr="00BE2421">
        <w:rPr>
          <w:rStyle w:val="5-Char"/>
          <w:rFonts w:hint="eastAsia"/>
          <w:rtl/>
        </w:rPr>
        <w:t>غَسِيلَةٍ</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مُرَقَّعَةٍ</w:t>
      </w:r>
      <w:r w:rsidRPr="00BE2421">
        <w:rPr>
          <w:rStyle w:val="5-Char"/>
          <w:rtl/>
        </w:rPr>
        <w:t xml:space="preserve"> </w:t>
      </w:r>
      <w:r w:rsidRPr="00BE2421">
        <w:rPr>
          <w:rStyle w:val="5-Char"/>
          <w:rFonts w:hint="eastAsia"/>
          <w:rtl/>
        </w:rPr>
        <w:t>مُتَذَلِّلِينَ</w:t>
      </w:r>
      <w:r w:rsidRPr="00BE2421">
        <w:rPr>
          <w:rStyle w:val="5-Char"/>
          <w:rtl/>
        </w:rPr>
        <w:t xml:space="preserve"> </w:t>
      </w:r>
      <w:r w:rsidRPr="00BE2421">
        <w:rPr>
          <w:rStyle w:val="5-Char"/>
          <w:rFonts w:hint="eastAsia"/>
          <w:rtl/>
        </w:rPr>
        <w:t>مُتَوَاضِعِينَ</w:t>
      </w:r>
      <w:r w:rsidRPr="00BE2421">
        <w:rPr>
          <w:rStyle w:val="5-Char"/>
          <w:rtl/>
        </w:rPr>
        <w:t xml:space="preserve"> </w:t>
      </w:r>
      <w:r w:rsidRPr="00BE2421">
        <w:rPr>
          <w:rStyle w:val="5-Char"/>
          <w:rFonts w:hint="eastAsia"/>
          <w:rtl/>
        </w:rPr>
        <w:t>خَاشِعِينَ</w:t>
      </w:r>
      <w:r w:rsidRPr="00764F37">
        <w:rPr>
          <w:rFonts w:ascii="Al-QuranAlKareem" w:hAnsi="Al-QuranAlKareem"/>
          <w:sz w:val="16"/>
          <w:szCs w:val="16"/>
          <w:rtl/>
        </w:rPr>
        <w:t xml:space="preserve"> </w:t>
      </w:r>
      <w:r w:rsidRPr="00BE2421">
        <w:rPr>
          <w:rStyle w:val="5-Char"/>
          <w:rFonts w:hint="eastAsia"/>
          <w:rtl/>
        </w:rPr>
        <w:t>لِ</w:t>
      </w:r>
      <w:r w:rsidRPr="00BE2421">
        <w:rPr>
          <w:rStyle w:val="5-Char"/>
          <w:rFonts w:hint="cs"/>
          <w:rtl/>
        </w:rPr>
        <w:t>ـ</w:t>
      </w:r>
      <w:r w:rsidRPr="00BE2421">
        <w:rPr>
          <w:rStyle w:val="5-Char"/>
          <w:rFonts w:hint="eastAsia"/>
          <w:rtl/>
        </w:rPr>
        <w:t>لّ</w:t>
      </w:r>
      <w:r w:rsidRPr="00BE2421">
        <w:rPr>
          <w:rStyle w:val="5-Char"/>
          <w:rtl/>
        </w:rPr>
        <w:t>ٰ</w:t>
      </w:r>
      <w:r w:rsidRPr="00BE2421">
        <w:rPr>
          <w:rStyle w:val="5-Char"/>
          <w:rFonts w:hint="eastAsia"/>
          <w:rtl/>
        </w:rPr>
        <w:t>هِ</w:t>
      </w:r>
      <w:r w:rsidRPr="00BE2421">
        <w:rPr>
          <w:rStyle w:val="5-Char"/>
          <w:rtl/>
        </w:rPr>
        <w:t xml:space="preserve"> </w:t>
      </w:r>
      <w:r w:rsidRPr="00BE2421">
        <w:rPr>
          <w:rStyle w:val="5-Char"/>
          <w:rFonts w:hint="eastAsia"/>
          <w:rtl/>
        </w:rPr>
        <w:t>تَعَالَ</w:t>
      </w:r>
      <w:r w:rsidR="00764F37" w:rsidRPr="00BE2421">
        <w:rPr>
          <w:rStyle w:val="5-Char"/>
          <w:rFonts w:hint="cs"/>
          <w:rtl/>
        </w:rPr>
        <w:t>ی</w:t>
      </w:r>
      <w:r w:rsidRPr="00BE2421">
        <w:rPr>
          <w:rStyle w:val="5-Char"/>
          <w:rFonts w:hint="cs"/>
          <w:rtl/>
        </w:rPr>
        <w:t>،</w:t>
      </w:r>
      <w:r w:rsidRPr="00BE2421">
        <w:rPr>
          <w:rStyle w:val="5-Char"/>
          <w:rtl/>
        </w:rPr>
        <w:t xml:space="preserve"> </w:t>
      </w:r>
      <w:r w:rsidRPr="00BE2421">
        <w:rPr>
          <w:rStyle w:val="5-Char"/>
          <w:rFonts w:hint="eastAsia"/>
          <w:rtl/>
        </w:rPr>
        <w:t>نَاكِسِينَ</w:t>
      </w:r>
      <w:r w:rsidRPr="00BE2421">
        <w:rPr>
          <w:rStyle w:val="5-Char"/>
          <w:rtl/>
        </w:rPr>
        <w:t xml:space="preserve"> </w:t>
      </w:r>
      <w:r w:rsidRPr="00BE2421">
        <w:rPr>
          <w:rStyle w:val="5-Char"/>
          <w:rFonts w:hint="eastAsia"/>
          <w:rtl/>
        </w:rPr>
        <w:t>رُؤُوسَهُم</w:t>
      </w:r>
      <w:r w:rsidRPr="00BE2421">
        <w:rPr>
          <w:rStyle w:val="5-Char"/>
          <w:rFonts w:hint="cs"/>
          <w:rtl/>
        </w:rPr>
        <w:t>،</w:t>
      </w:r>
      <w:r w:rsidRPr="00BE2421">
        <w:rPr>
          <w:rStyle w:val="5-Char"/>
          <w:rtl/>
        </w:rPr>
        <w:t xml:space="preserve"> </w:t>
      </w:r>
      <w:r w:rsidRPr="00BE2421">
        <w:rPr>
          <w:rStyle w:val="5-Char"/>
          <w:rFonts w:hint="eastAsia"/>
          <w:rtl/>
        </w:rPr>
        <w:t>مُقَدِّمِينَ</w:t>
      </w:r>
      <w:r w:rsidRPr="00BE2421">
        <w:rPr>
          <w:rStyle w:val="5-Char"/>
          <w:rtl/>
        </w:rPr>
        <w:t xml:space="preserve"> </w:t>
      </w:r>
      <w:r w:rsidRPr="00BE2421">
        <w:rPr>
          <w:rStyle w:val="5-Char"/>
          <w:rFonts w:hint="eastAsia"/>
          <w:rtl/>
        </w:rPr>
        <w:t>الصَّدَقَةَ</w:t>
      </w:r>
      <w:r w:rsidRPr="00BE2421">
        <w:rPr>
          <w:rStyle w:val="5-Char"/>
          <w:rtl/>
        </w:rPr>
        <w:t xml:space="preserve"> </w:t>
      </w:r>
      <w:r w:rsidRPr="00BE2421">
        <w:rPr>
          <w:rStyle w:val="5-Char"/>
          <w:rFonts w:hint="eastAsia"/>
          <w:rtl/>
        </w:rPr>
        <w:t>كُلَّ</w:t>
      </w:r>
      <w:r w:rsidRPr="00BE2421">
        <w:rPr>
          <w:rStyle w:val="5-Char"/>
          <w:rtl/>
        </w:rPr>
        <w:t xml:space="preserve"> </w:t>
      </w:r>
      <w:r w:rsidRPr="00BE2421">
        <w:rPr>
          <w:rStyle w:val="5-Char"/>
          <w:rFonts w:hint="eastAsia"/>
          <w:rtl/>
        </w:rPr>
        <w:t>يَومٍ</w:t>
      </w:r>
      <w:r w:rsidRPr="00BE2421">
        <w:rPr>
          <w:rStyle w:val="5-Char"/>
          <w:rtl/>
        </w:rPr>
        <w:t xml:space="preserve"> </w:t>
      </w:r>
      <w:r w:rsidRPr="00BE2421">
        <w:rPr>
          <w:rStyle w:val="5-Char"/>
          <w:rFonts w:hint="eastAsia"/>
          <w:rtl/>
        </w:rPr>
        <w:t>قَبلَ</w:t>
      </w:r>
      <w:r w:rsidRPr="00BE2421">
        <w:rPr>
          <w:rStyle w:val="5-Char"/>
          <w:rtl/>
        </w:rPr>
        <w:t xml:space="preserve"> </w:t>
      </w:r>
      <w:r w:rsidRPr="00BE2421">
        <w:rPr>
          <w:rStyle w:val="5-Char"/>
          <w:rFonts w:hint="eastAsia"/>
          <w:rtl/>
        </w:rPr>
        <w:t>خُرُوجِهِم</w:t>
      </w:r>
      <w:r w:rsidRPr="00BE2421">
        <w:rPr>
          <w:rStyle w:val="5-Char"/>
          <w:rFonts w:hint="cs"/>
          <w:rtl/>
        </w:rPr>
        <w:t>.</w:t>
      </w:r>
    </w:p>
    <w:p w:rsidR="00181A98" w:rsidRPr="00BE2421" w:rsidRDefault="00181A98"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يَستَحِبُّ</w:t>
      </w:r>
      <w:r w:rsidRPr="00BE2421">
        <w:rPr>
          <w:rStyle w:val="5-Char"/>
          <w:rtl/>
        </w:rPr>
        <w:t xml:space="preserve"> </w:t>
      </w:r>
      <w:r w:rsidRPr="00BE2421">
        <w:rPr>
          <w:rStyle w:val="5-Char"/>
          <w:rFonts w:hint="eastAsia"/>
          <w:rtl/>
        </w:rPr>
        <w:t>إِخرَاجُ</w:t>
      </w:r>
      <w:r w:rsidRPr="00BE2421">
        <w:rPr>
          <w:rStyle w:val="5-Char"/>
          <w:rtl/>
        </w:rPr>
        <w:t xml:space="preserve"> </w:t>
      </w:r>
      <w:r w:rsidRPr="00BE2421">
        <w:rPr>
          <w:rStyle w:val="5-Char"/>
          <w:rFonts w:hint="eastAsia"/>
          <w:rtl/>
        </w:rPr>
        <w:t>الدَّوَابِّ</w:t>
      </w:r>
      <w:r w:rsidRPr="00BE2421">
        <w:rPr>
          <w:rStyle w:val="5-Char"/>
          <w:rtl/>
        </w:rPr>
        <w:t xml:space="preserve"> </w:t>
      </w:r>
      <w:r w:rsidRPr="00BE2421">
        <w:rPr>
          <w:rStyle w:val="5-Char"/>
          <w:rFonts w:hint="eastAsia"/>
          <w:rtl/>
        </w:rPr>
        <w:t>وَالشُّيُوخِ</w:t>
      </w:r>
      <w:r w:rsidRPr="00BE2421">
        <w:rPr>
          <w:rStyle w:val="5-Char"/>
          <w:rtl/>
        </w:rPr>
        <w:t xml:space="preserve"> </w:t>
      </w:r>
      <w:r w:rsidRPr="00BE2421">
        <w:rPr>
          <w:rStyle w:val="5-Char"/>
          <w:rFonts w:hint="eastAsia"/>
          <w:rtl/>
        </w:rPr>
        <w:t>الكِبَا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لأَطفَالِ</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مَكَّ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بَيتِ</w:t>
      </w:r>
      <w:r w:rsidRPr="00BE2421">
        <w:rPr>
          <w:rStyle w:val="5-Char"/>
          <w:rtl/>
        </w:rPr>
        <w:t xml:space="preserve"> </w:t>
      </w:r>
      <w:r w:rsidRPr="00BE2421">
        <w:rPr>
          <w:rStyle w:val="5-Char"/>
          <w:rFonts w:hint="eastAsia"/>
          <w:rtl/>
        </w:rPr>
        <w:t>المُقَدَّسِ</w:t>
      </w:r>
      <w:r w:rsidRPr="00BE2421">
        <w:rPr>
          <w:rStyle w:val="5-Char"/>
          <w:rFonts w:hint="cs"/>
          <w:rtl/>
        </w:rPr>
        <w:t>،</w:t>
      </w:r>
      <w:r w:rsidRPr="00BE2421">
        <w:rPr>
          <w:rStyle w:val="5-Char"/>
          <w:rtl/>
        </w:rPr>
        <w:t xml:space="preserve"> </w:t>
      </w:r>
      <w:r w:rsidRPr="00BE2421">
        <w:rPr>
          <w:rStyle w:val="5-Char"/>
          <w:rFonts w:hint="eastAsia"/>
          <w:rtl/>
        </w:rPr>
        <w:t>فَفِي</w:t>
      </w:r>
      <w:r w:rsidRPr="00BE2421">
        <w:rPr>
          <w:rStyle w:val="5-Char"/>
          <w:rtl/>
        </w:rPr>
        <w:t xml:space="preserve"> </w:t>
      </w:r>
      <w:r w:rsidRPr="00BE2421">
        <w:rPr>
          <w:rStyle w:val="5-Char"/>
          <w:rFonts w:hint="eastAsia"/>
          <w:rtl/>
        </w:rPr>
        <w:t>المَسجِدِ</w:t>
      </w:r>
      <w:r w:rsidRPr="00BE2421">
        <w:rPr>
          <w:rStyle w:val="5-Char"/>
          <w:rtl/>
        </w:rPr>
        <w:t xml:space="preserve"> </w:t>
      </w:r>
      <w:r w:rsidRPr="00BE2421">
        <w:rPr>
          <w:rStyle w:val="5-Char"/>
          <w:rFonts w:hint="eastAsia"/>
          <w:rtl/>
        </w:rPr>
        <w:t>الحَرَامِ</w:t>
      </w:r>
      <w:r w:rsidRPr="00BE2421">
        <w:rPr>
          <w:rStyle w:val="5-Char"/>
          <w:rtl/>
        </w:rPr>
        <w:t xml:space="preserve"> </w:t>
      </w:r>
      <w:r w:rsidRPr="00BE2421">
        <w:rPr>
          <w:rStyle w:val="5-Char"/>
          <w:rFonts w:hint="eastAsia"/>
          <w:rtl/>
        </w:rPr>
        <w:t>وَالمَسجِدِ</w:t>
      </w:r>
      <w:r w:rsidRPr="00BE2421">
        <w:rPr>
          <w:rStyle w:val="5-Char"/>
          <w:rtl/>
        </w:rPr>
        <w:t xml:space="preserve"> </w:t>
      </w:r>
      <w:r w:rsidRPr="00BE2421">
        <w:rPr>
          <w:rStyle w:val="5-Char"/>
          <w:rFonts w:hint="eastAsia"/>
          <w:rtl/>
        </w:rPr>
        <w:t>الأَقصَ</w:t>
      </w:r>
      <w:r w:rsidR="00764F37" w:rsidRPr="00BE2421">
        <w:rPr>
          <w:rStyle w:val="5-Char"/>
          <w:rFonts w:hint="cs"/>
          <w:rtl/>
        </w:rPr>
        <w:t>ی</w:t>
      </w:r>
      <w:r w:rsidRPr="00BE2421">
        <w:rPr>
          <w:rStyle w:val="5-Char"/>
          <w:rtl/>
        </w:rPr>
        <w:t xml:space="preserve"> </w:t>
      </w:r>
      <w:r w:rsidRPr="00BE2421">
        <w:rPr>
          <w:rStyle w:val="5-Char"/>
          <w:rFonts w:hint="eastAsia"/>
          <w:rtl/>
        </w:rPr>
        <w:t>يَجتَمِعُونَ</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نبَغِي</w:t>
      </w:r>
      <w:r w:rsidRPr="00BE2421">
        <w:rPr>
          <w:rStyle w:val="5-Char"/>
          <w:rtl/>
        </w:rPr>
        <w:t xml:space="preserve"> </w:t>
      </w:r>
      <w:r w:rsidRPr="00BE2421">
        <w:rPr>
          <w:rStyle w:val="5-Char"/>
          <w:rFonts w:hint="eastAsia"/>
          <w:rtl/>
        </w:rPr>
        <w:t>ذَالِكَ</w:t>
      </w:r>
      <w:r w:rsidRPr="00BE2421">
        <w:rPr>
          <w:rStyle w:val="5-Char"/>
          <w:rtl/>
        </w:rPr>
        <w:t xml:space="preserve"> </w:t>
      </w:r>
      <w:r w:rsidRPr="00BE2421">
        <w:rPr>
          <w:rStyle w:val="5-Char"/>
          <w:rFonts w:hint="eastAsia"/>
          <w:rtl/>
        </w:rPr>
        <w:t>أَيضًا</w:t>
      </w:r>
      <w:r w:rsidRPr="00BE2421">
        <w:rPr>
          <w:rStyle w:val="5-Char"/>
          <w:rtl/>
        </w:rPr>
        <w:t xml:space="preserve"> </w:t>
      </w:r>
      <w:r w:rsidRPr="00BE2421">
        <w:rPr>
          <w:rStyle w:val="5-Char"/>
          <w:rFonts w:hint="eastAsia"/>
          <w:rtl/>
        </w:rPr>
        <w:t>لِأَهلِ</w:t>
      </w:r>
      <w:r w:rsidRPr="00BE2421">
        <w:rPr>
          <w:rStyle w:val="5-Char"/>
          <w:rtl/>
        </w:rPr>
        <w:t xml:space="preserve"> </w:t>
      </w:r>
      <w:r w:rsidRPr="00BE2421">
        <w:rPr>
          <w:rStyle w:val="5-Char"/>
          <w:rFonts w:hint="eastAsia"/>
          <w:rtl/>
        </w:rPr>
        <w:t>مَدِينَةِ</w:t>
      </w:r>
      <w:r w:rsidRPr="00BE2421">
        <w:rPr>
          <w:rStyle w:val="5-Char"/>
          <w:rtl/>
        </w:rPr>
        <w:t xml:space="preserve"> </w:t>
      </w:r>
      <w:r w:rsidRPr="00BE2421">
        <w:rPr>
          <w:rStyle w:val="5-Char"/>
          <w:rFonts w:hint="eastAsia"/>
          <w:rtl/>
        </w:rPr>
        <w:t>النَّبِيِّ</w:t>
      </w:r>
      <w:r w:rsidRPr="00BE2421">
        <w:rPr>
          <w:rStyle w:val="5-Char"/>
          <w:rtl/>
        </w:rPr>
        <w:t xml:space="preserve"> </w:t>
      </w:r>
      <w:r w:rsidRPr="00BE2421">
        <w:rPr>
          <w:rStyle w:val="5-Char"/>
          <w:rFonts w:hint="eastAsia"/>
          <w:rtl/>
        </w:rPr>
        <w:t>صَلَ</w:t>
      </w:r>
      <w:r w:rsidR="00764F37" w:rsidRPr="00BE2421">
        <w:rPr>
          <w:rStyle w:val="5-Char"/>
          <w:rFonts w:hint="cs"/>
          <w:rtl/>
        </w:rPr>
        <w:t>ی</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عَلَي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لَّم</w:t>
      </w:r>
      <w:r w:rsidRPr="00BE2421">
        <w:rPr>
          <w:rStyle w:val="5-Char"/>
          <w:rFonts w:hint="cs"/>
          <w:rtl/>
        </w:rPr>
        <w:t>.</w:t>
      </w:r>
    </w:p>
    <w:p w:rsidR="00181A98" w:rsidRPr="00BE2421" w:rsidRDefault="00181A98" w:rsidP="00AF1D25">
      <w:pPr>
        <w:rPr>
          <w:rStyle w:val="5-Char"/>
          <w:bCs/>
        </w:rPr>
      </w:pPr>
      <w:r w:rsidRPr="00BE2421">
        <w:rPr>
          <w:rStyle w:val="5-Char"/>
          <w:rFonts w:hint="eastAsia"/>
          <w:rtl/>
        </w:rPr>
        <w:t>وَ</w:t>
      </w:r>
      <w:r w:rsidRPr="00BE2421">
        <w:rPr>
          <w:rStyle w:val="5-Char"/>
          <w:rtl/>
        </w:rPr>
        <w:t xml:space="preserve"> </w:t>
      </w:r>
      <w:r w:rsidRPr="00BE2421">
        <w:rPr>
          <w:rStyle w:val="5-Char"/>
          <w:rFonts w:hint="eastAsia"/>
          <w:rtl/>
        </w:rPr>
        <w:t>يَقُومُ</w:t>
      </w:r>
      <w:r w:rsidRPr="00BE2421">
        <w:rPr>
          <w:rStyle w:val="5-Char"/>
          <w:rtl/>
        </w:rPr>
        <w:t xml:space="preserve"> </w:t>
      </w:r>
      <w:r w:rsidRPr="00BE2421">
        <w:rPr>
          <w:rStyle w:val="5-Char"/>
          <w:rFonts w:hint="eastAsia"/>
          <w:rtl/>
        </w:rPr>
        <w:t>الإِمَامُ</w:t>
      </w:r>
      <w:r w:rsidRPr="00BE2421">
        <w:rPr>
          <w:rStyle w:val="5-Char"/>
          <w:rtl/>
        </w:rPr>
        <w:t xml:space="preserve"> </w:t>
      </w:r>
      <w:r w:rsidRPr="00BE2421">
        <w:rPr>
          <w:rStyle w:val="5-Char"/>
          <w:rFonts w:hint="eastAsia"/>
          <w:rtl/>
        </w:rPr>
        <w:t>مُستَقبِلَ</w:t>
      </w:r>
      <w:r w:rsidRPr="00BE2421">
        <w:rPr>
          <w:rStyle w:val="5-Char"/>
          <w:rtl/>
        </w:rPr>
        <w:t xml:space="preserve"> </w:t>
      </w:r>
      <w:r w:rsidRPr="00BE2421">
        <w:rPr>
          <w:rStyle w:val="5-Char"/>
          <w:rFonts w:hint="eastAsia"/>
          <w:rtl/>
        </w:rPr>
        <w:t>القِبلَةِ</w:t>
      </w:r>
      <w:r w:rsidRPr="00BE2421">
        <w:rPr>
          <w:rStyle w:val="5-Char"/>
          <w:rtl/>
        </w:rPr>
        <w:t xml:space="preserve"> </w:t>
      </w:r>
      <w:r w:rsidRPr="00BE2421">
        <w:rPr>
          <w:rStyle w:val="5-Char"/>
          <w:rFonts w:hint="eastAsia"/>
          <w:rtl/>
        </w:rPr>
        <w:t>رَافِعًا</w:t>
      </w:r>
      <w:r w:rsidRPr="00BE2421">
        <w:rPr>
          <w:rStyle w:val="5-Char"/>
          <w:rtl/>
        </w:rPr>
        <w:t xml:space="preserve"> </w:t>
      </w:r>
      <w:r w:rsidRPr="00BE2421">
        <w:rPr>
          <w:rStyle w:val="5-Char"/>
          <w:rFonts w:hint="eastAsia"/>
          <w:rtl/>
        </w:rPr>
        <w:t>يَدَيهِ</w:t>
      </w:r>
      <w:r w:rsidRPr="00BE2421">
        <w:rPr>
          <w:rStyle w:val="5-Char"/>
          <w:rtl/>
        </w:rPr>
        <w:t xml:space="preserve"> </w:t>
      </w:r>
      <w:r w:rsidRPr="00BE2421">
        <w:rPr>
          <w:rStyle w:val="5-Char"/>
          <w:rFonts w:hint="eastAsia"/>
          <w:rtl/>
        </w:rPr>
        <w:t>وَالنَّاسُ</w:t>
      </w:r>
      <w:r w:rsidRPr="00BE2421">
        <w:rPr>
          <w:rStyle w:val="5-Char"/>
          <w:rtl/>
        </w:rPr>
        <w:t xml:space="preserve"> </w:t>
      </w:r>
      <w:r w:rsidRPr="00BE2421">
        <w:rPr>
          <w:rStyle w:val="5-Char"/>
          <w:rFonts w:hint="eastAsia"/>
          <w:rtl/>
        </w:rPr>
        <w:t>قُعُودٌ</w:t>
      </w:r>
      <w:r w:rsidRPr="00BE2421">
        <w:rPr>
          <w:rStyle w:val="5-Char"/>
          <w:rtl/>
        </w:rPr>
        <w:t xml:space="preserve"> </w:t>
      </w:r>
      <w:r w:rsidRPr="00BE2421">
        <w:rPr>
          <w:rStyle w:val="5-Char"/>
          <w:rFonts w:hint="eastAsia"/>
          <w:rtl/>
        </w:rPr>
        <w:t>مُستَقبِلِينَ</w:t>
      </w:r>
      <w:r w:rsidRPr="00BE2421">
        <w:rPr>
          <w:rStyle w:val="5-Char"/>
          <w:rtl/>
        </w:rPr>
        <w:t xml:space="preserve"> </w:t>
      </w:r>
      <w:r w:rsidRPr="00BE2421">
        <w:rPr>
          <w:rStyle w:val="5-Char"/>
          <w:rFonts w:hint="eastAsia"/>
          <w:rtl/>
        </w:rPr>
        <w:t>القِبلَةَ</w:t>
      </w:r>
      <w:r w:rsidRPr="00BE2421">
        <w:rPr>
          <w:rStyle w:val="5-Char"/>
          <w:rFonts w:hint="cs"/>
          <w:rtl/>
        </w:rPr>
        <w:t>،</w:t>
      </w:r>
      <w:r w:rsidRPr="00BE2421">
        <w:rPr>
          <w:rStyle w:val="5-Char"/>
          <w:rtl/>
        </w:rPr>
        <w:t xml:space="preserve"> </w:t>
      </w:r>
      <w:r w:rsidRPr="00BE2421">
        <w:rPr>
          <w:rStyle w:val="5-Char"/>
          <w:rFonts w:hint="eastAsia"/>
          <w:rtl/>
        </w:rPr>
        <w:t>يُؤَمِّنُونَ</w:t>
      </w:r>
      <w:r w:rsidRPr="00BE2421">
        <w:rPr>
          <w:rStyle w:val="5-Char"/>
          <w:rtl/>
        </w:rPr>
        <w:t xml:space="preserve"> </w:t>
      </w:r>
      <w:r w:rsidRPr="00BE2421">
        <w:rPr>
          <w:rStyle w:val="5-Char"/>
          <w:rFonts w:hint="eastAsia"/>
          <w:rtl/>
        </w:rPr>
        <w:t>عَلَ</w:t>
      </w:r>
      <w:r w:rsidR="00764F37" w:rsidRPr="00BE2421">
        <w:rPr>
          <w:rStyle w:val="5-Char"/>
          <w:rFonts w:hint="cs"/>
          <w:rtl/>
        </w:rPr>
        <w:t>ی</w:t>
      </w:r>
      <w:r w:rsidRPr="00BE2421">
        <w:rPr>
          <w:rStyle w:val="5-Char"/>
          <w:rtl/>
        </w:rPr>
        <w:t xml:space="preserve"> </w:t>
      </w:r>
      <w:r w:rsidRPr="00BE2421">
        <w:rPr>
          <w:rStyle w:val="5-Char"/>
          <w:rFonts w:hint="eastAsia"/>
          <w:rtl/>
        </w:rPr>
        <w:t>دُعَائِه</w:t>
      </w:r>
      <w:r w:rsidRPr="00BE2421">
        <w:rPr>
          <w:rStyle w:val="5-Char"/>
          <w:rtl/>
        </w:rPr>
        <w:t xml:space="preserve"> </w:t>
      </w:r>
      <w:r w:rsidRPr="00BE2421">
        <w:rPr>
          <w:rStyle w:val="5-Char"/>
          <w:rFonts w:hint="eastAsia"/>
          <w:rtl/>
        </w:rPr>
        <w:t>يَقُولُ</w:t>
      </w:r>
      <w:r w:rsidRPr="00BE2421">
        <w:rPr>
          <w:rStyle w:val="5-Char"/>
          <w:rFonts w:hint="cs"/>
          <w:rtl/>
        </w:rPr>
        <w:t>: «</w:t>
      </w:r>
      <w:r w:rsidRPr="00BE2421">
        <w:rPr>
          <w:rStyle w:val="5-Char"/>
          <w:rFonts w:hint="eastAsia"/>
          <w:rtl/>
        </w:rPr>
        <w:t>اَللَّهُمَّ</w:t>
      </w:r>
      <w:r w:rsidRPr="00BE2421">
        <w:rPr>
          <w:rStyle w:val="5-Char"/>
          <w:rtl/>
        </w:rPr>
        <w:t xml:space="preserve"> </w:t>
      </w:r>
      <w:r w:rsidRPr="00BE2421">
        <w:rPr>
          <w:rStyle w:val="5-Char"/>
          <w:rFonts w:hint="eastAsia"/>
          <w:rtl/>
        </w:rPr>
        <w:t>اس</w:t>
      </w:r>
      <w:r w:rsidRPr="00BE2421">
        <w:rPr>
          <w:rStyle w:val="5-Char"/>
          <w:rFonts w:hint="cs"/>
          <w:rtl/>
        </w:rPr>
        <w:t>ْ</w:t>
      </w:r>
      <w:r w:rsidRPr="00BE2421">
        <w:rPr>
          <w:rStyle w:val="5-Char"/>
          <w:rFonts w:hint="eastAsia"/>
          <w:rtl/>
        </w:rPr>
        <w:t>قِنَا</w:t>
      </w:r>
      <w:r w:rsidRPr="00BE2421">
        <w:rPr>
          <w:rStyle w:val="5-Char"/>
          <w:rtl/>
        </w:rPr>
        <w:t xml:space="preserve"> </w:t>
      </w:r>
      <w:r w:rsidRPr="00BE2421">
        <w:rPr>
          <w:rStyle w:val="5-Char"/>
          <w:rFonts w:hint="eastAsia"/>
          <w:rtl/>
        </w:rPr>
        <w:t>غَيثًا</w:t>
      </w:r>
      <w:r w:rsidRPr="00BE2421">
        <w:rPr>
          <w:rStyle w:val="5-Char"/>
          <w:rtl/>
        </w:rPr>
        <w:t xml:space="preserve"> </w:t>
      </w:r>
      <w:r w:rsidRPr="00BE2421">
        <w:rPr>
          <w:rStyle w:val="5-Char"/>
          <w:rFonts w:hint="eastAsia"/>
          <w:rtl/>
        </w:rPr>
        <w:t>مُغِيثًا</w:t>
      </w:r>
      <w:r w:rsidRPr="00BE2421">
        <w:rPr>
          <w:rStyle w:val="5-Char"/>
          <w:rtl/>
        </w:rPr>
        <w:t xml:space="preserve"> </w:t>
      </w:r>
      <w:r w:rsidRPr="00BE2421">
        <w:rPr>
          <w:rStyle w:val="5-Char"/>
          <w:rFonts w:hint="eastAsia"/>
          <w:rtl/>
        </w:rPr>
        <w:t>هَنِيئًا</w:t>
      </w:r>
      <w:r w:rsidRPr="00BE2421">
        <w:rPr>
          <w:rStyle w:val="5-Char"/>
          <w:rtl/>
        </w:rPr>
        <w:t xml:space="preserve"> </w:t>
      </w:r>
      <w:r w:rsidRPr="00BE2421">
        <w:rPr>
          <w:rStyle w:val="5-Char"/>
          <w:rFonts w:hint="eastAsia"/>
          <w:rtl/>
        </w:rPr>
        <w:t>مَرِيئًا</w:t>
      </w:r>
      <w:r w:rsidRPr="00BE2421">
        <w:rPr>
          <w:rStyle w:val="5-Char"/>
          <w:rtl/>
        </w:rPr>
        <w:t xml:space="preserve"> </w:t>
      </w:r>
      <w:r w:rsidRPr="00BE2421">
        <w:rPr>
          <w:rStyle w:val="5-Char"/>
          <w:rFonts w:hint="eastAsia"/>
          <w:rtl/>
        </w:rPr>
        <w:t>مُرِيعًا</w:t>
      </w:r>
      <w:r w:rsidRPr="00BE2421">
        <w:rPr>
          <w:rStyle w:val="5-Char"/>
          <w:rtl/>
        </w:rPr>
        <w:t xml:space="preserve"> </w:t>
      </w:r>
      <w:r w:rsidRPr="00BE2421">
        <w:rPr>
          <w:rStyle w:val="5-Char"/>
          <w:rFonts w:hint="eastAsia"/>
          <w:rtl/>
        </w:rPr>
        <w:t>غَدَقًا</w:t>
      </w:r>
      <w:r w:rsidRPr="00BE2421">
        <w:rPr>
          <w:rStyle w:val="5-Char"/>
          <w:rtl/>
        </w:rPr>
        <w:t xml:space="preserve"> </w:t>
      </w:r>
      <w:r w:rsidRPr="00BE2421">
        <w:rPr>
          <w:rStyle w:val="5-Char"/>
          <w:rFonts w:hint="eastAsia"/>
          <w:rtl/>
        </w:rPr>
        <w:t>مُجَلِّلًا</w:t>
      </w:r>
      <w:r w:rsidRPr="00BE2421">
        <w:rPr>
          <w:rStyle w:val="5-Char"/>
          <w:rtl/>
        </w:rPr>
        <w:t xml:space="preserve"> </w:t>
      </w:r>
      <w:r w:rsidRPr="00BE2421">
        <w:rPr>
          <w:rStyle w:val="5-Char"/>
          <w:rFonts w:hint="eastAsia"/>
          <w:rtl/>
        </w:rPr>
        <w:t>سَحًّا</w:t>
      </w:r>
      <w:r w:rsidRPr="00BE2421">
        <w:rPr>
          <w:rStyle w:val="5-Char"/>
          <w:rtl/>
        </w:rPr>
        <w:t xml:space="preserve"> </w:t>
      </w:r>
      <w:r w:rsidRPr="00BE2421">
        <w:rPr>
          <w:rStyle w:val="5-Char"/>
          <w:rFonts w:hint="eastAsia"/>
          <w:rtl/>
        </w:rPr>
        <w:t>طَبَقًا</w:t>
      </w:r>
      <w:r w:rsidRPr="00BE2421">
        <w:rPr>
          <w:rStyle w:val="5-Char"/>
          <w:rtl/>
        </w:rPr>
        <w:t xml:space="preserve"> </w:t>
      </w:r>
      <w:r w:rsidRPr="00BE2421">
        <w:rPr>
          <w:rStyle w:val="5-Char"/>
          <w:rFonts w:hint="eastAsia"/>
          <w:rtl/>
        </w:rPr>
        <w:t>دَائِمً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أَشبَهَه</w:t>
      </w:r>
      <w:r w:rsidRPr="00BE2421">
        <w:rPr>
          <w:rStyle w:val="5-Char"/>
          <w:rtl/>
        </w:rPr>
        <w:t xml:space="preserve"> </w:t>
      </w:r>
      <w:r w:rsidRPr="00BE2421">
        <w:rPr>
          <w:rStyle w:val="5-Char"/>
          <w:rFonts w:hint="eastAsia"/>
          <w:rtl/>
        </w:rPr>
        <w:t>سِرًّا</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جَهرً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يسَ</w:t>
      </w:r>
      <w:r w:rsidRPr="00BE2421">
        <w:rPr>
          <w:rStyle w:val="5-Char"/>
          <w:rtl/>
        </w:rPr>
        <w:t xml:space="preserve"> </w:t>
      </w:r>
      <w:r w:rsidRPr="00BE2421">
        <w:rPr>
          <w:rStyle w:val="5-Char"/>
          <w:rFonts w:hint="eastAsia"/>
          <w:rtl/>
        </w:rPr>
        <w:t>فِيهِ</w:t>
      </w:r>
      <w:r w:rsidRPr="00BE2421">
        <w:rPr>
          <w:rStyle w:val="5-Char"/>
          <w:rtl/>
        </w:rPr>
        <w:t xml:space="preserve"> </w:t>
      </w:r>
      <w:r w:rsidRPr="00BE2421">
        <w:rPr>
          <w:rStyle w:val="5-Char"/>
          <w:rFonts w:hint="eastAsia"/>
          <w:rtl/>
        </w:rPr>
        <w:t>قَلبُ</w:t>
      </w:r>
      <w:r w:rsidRPr="00BE2421">
        <w:rPr>
          <w:rStyle w:val="5-Char"/>
          <w:rtl/>
        </w:rPr>
        <w:t xml:space="preserve"> </w:t>
      </w:r>
      <w:r w:rsidRPr="00BE2421">
        <w:rPr>
          <w:rStyle w:val="5-Char"/>
          <w:rFonts w:hint="eastAsia"/>
          <w:rtl/>
        </w:rPr>
        <w:t>رِدَاءٍ</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حضُرُه</w:t>
      </w:r>
      <w:r w:rsidRPr="00BE2421">
        <w:rPr>
          <w:rStyle w:val="5-Char"/>
          <w:rtl/>
        </w:rPr>
        <w:t xml:space="preserve"> </w:t>
      </w:r>
      <w:r w:rsidRPr="00BE2421">
        <w:rPr>
          <w:rStyle w:val="5-Char"/>
          <w:rFonts w:hint="eastAsia"/>
          <w:rtl/>
        </w:rPr>
        <w:t>ذِمِّيٌّ</w:t>
      </w:r>
      <w:r w:rsidRPr="00BE2421">
        <w:rPr>
          <w:rStyle w:val="5-Char"/>
          <w:rFonts w:hint="cs"/>
          <w:rtl/>
        </w:rPr>
        <w:t>.</w:t>
      </w:r>
    </w:p>
    <w:p w:rsidR="00537FD9" w:rsidRDefault="00537FD9" w:rsidP="00AF1D25">
      <w:pPr>
        <w:rPr>
          <w:rStyle w:val="1-Char"/>
          <w:rtl/>
        </w:rPr>
        <w:sectPr w:rsidR="00537FD9" w:rsidSect="00537FD9">
          <w:footnotePr>
            <w:numRestart w:val="eachPage"/>
          </w:footnotePr>
          <w:pgSz w:w="9356" w:h="13608" w:code="9"/>
          <w:pgMar w:top="567" w:right="1134" w:bottom="851" w:left="1134" w:header="454" w:footer="0" w:gutter="0"/>
          <w:cols w:space="708"/>
          <w:titlePg/>
          <w:bidi/>
          <w:docGrid w:linePitch="360"/>
        </w:sectPr>
      </w:pPr>
    </w:p>
    <w:p w:rsidR="00E81847" w:rsidRDefault="00E81847" w:rsidP="00537FD9">
      <w:pPr>
        <w:pStyle w:val="2-"/>
        <w:rPr>
          <w:rtl/>
        </w:rPr>
      </w:pPr>
      <w:bookmarkStart w:id="125" w:name="_Toc440375882"/>
      <w:r>
        <w:rPr>
          <w:rFonts w:hint="cs"/>
          <w:rtl/>
        </w:rPr>
        <w:t>باب: پ</w:t>
      </w:r>
      <w:r w:rsidR="000751A8">
        <w:rPr>
          <w:rFonts w:hint="cs"/>
          <w:rtl/>
        </w:rPr>
        <w:t>ی</w:t>
      </w:r>
      <w:r>
        <w:rPr>
          <w:rFonts w:hint="cs"/>
          <w:rtl/>
        </w:rPr>
        <w:t>رامون نماز استسقاء [طلب باران]</w:t>
      </w:r>
      <w:bookmarkEnd w:id="125"/>
    </w:p>
    <w:p w:rsidR="00E81847" w:rsidRPr="007100A7" w:rsidRDefault="00E81847" w:rsidP="00537FD9">
      <w:pPr>
        <w:rPr>
          <w:rStyle w:val="1-Char"/>
          <w:rtl/>
        </w:rPr>
      </w:pPr>
      <w:r w:rsidRPr="007100A7">
        <w:rPr>
          <w:rStyle w:val="1-Char"/>
          <w:rFonts w:hint="cs"/>
          <w:rtl/>
        </w:rPr>
        <w:t>[از د</w:t>
      </w:r>
      <w:r w:rsidR="00446BB7">
        <w:rPr>
          <w:rStyle w:val="1-Char"/>
          <w:rFonts w:hint="cs"/>
          <w:rtl/>
        </w:rPr>
        <w:t>ی</w:t>
      </w:r>
      <w:r w:rsidRPr="007100A7">
        <w:rPr>
          <w:rStyle w:val="1-Char"/>
          <w:rFonts w:hint="cs"/>
          <w:rtl/>
        </w:rPr>
        <w:t>دگاه امام ابوحن</w:t>
      </w:r>
      <w:r w:rsidR="00446BB7">
        <w:rPr>
          <w:rStyle w:val="1-Char"/>
          <w:rFonts w:hint="cs"/>
          <w:rtl/>
        </w:rPr>
        <w:t>ی</w:t>
      </w:r>
      <w:r w:rsidRPr="007100A7">
        <w:rPr>
          <w:rStyle w:val="1-Char"/>
          <w:rFonts w:hint="cs"/>
          <w:rtl/>
        </w:rPr>
        <w:t>فه</w:t>
      </w:r>
      <w:r w:rsidR="00FE6406" w:rsidRPr="00FE6406">
        <w:rPr>
          <w:rStyle w:val="1-Char"/>
          <w:rFonts w:cs="CTraditional Arabic" w:hint="cs"/>
          <w:rtl/>
        </w:rPr>
        <w:t>/</w:t>
      </w:r>
      <w:r w:rsidRPr="007100A7">
        <w:rPr>
          <w:rStyle w:val="1-Char"/>
          <w:rFonts w:hint="cs"/>
          <w:rtl/>
        </w:rPr>
        <w:t>،] برا</w:t>
      </w:r>
      <w:r w:rsidR="00446BB7">
        <w:rPr>
          <w:rStyle w:val="1-Char"/>
          <w:rFonts w:hint="cs"/>
          <w:rtl/>
        </w:rPr>
        <w:t>ی</w:t>
      </w:r>
      <w:r w:rsidRPr="007100A7">
        <w:rPr>
          <w:rStyle w:val="1-Char"/>
          <w:rFonts w:hint="cs"/>
          <w:rtl/>
        </w:rPr>
        <w:t xml:space="preserve"> </w:t>
      </w:r>
      <w:r w:rsidRPr="00FE6406">
        <w:rPr>
          <w:rStyle w:val="9-Char"/>
          <w:rFonts w:eastAsia="Batang" w:hint="cs"/>
          <w:rtl/>
        </w:rPr>
        <w:t>استسقاء</w:t>
      </w:r>
      <w:r w:rsidRPr="007100A7">
        <w:rPr>
          <w:rStyle w:val="1-Char"/>
          <w:rFonts w:hint="cs"/>
          <w:rtl/>
        </w:rPr>
        <w:t xml:space="preserve"> [طلب باران]، نماز</w:t>
      </w:r>
      <w:r w:rsidR="00446BB7">
        <w:rPr>
          <w:rStyle w:val="1-Char"/>
          <w:rFonts w:hint="cs"/>
          <w:rtl/>
        </w:rPr>
        <w:t>ی</w:t>
      </w:r>
      <w:r w:rsidRPr="007100A7">
        <w:rPr>
          <w:rStyle w:val="1-Char"/>
          <w:rFonts w:hint="cs"/>
          <w:rtl/>
        </w:rPr>
        <w:t xml:space="preserve"> وجود دارد که بدون جماعت [و به صورت انفراد</w:t>
      </w:r>
      <w:r w:rsidR="00446BB7">
        <w:rPr>
          <w:rStyle w:val="1-Char"/>
          <w:rFonts w:hint="cs"/>
          <w:rtl/>
        </w:rPr>
        <w:t>ی</w:t>
      </w:r>
      <w:r w:rsidRPr="007100A7">
        <w:rPr>
          <w:rStyle w:val="1-Char"/>
          <w:rFonts w:hint="cs"/>
          <w:rtl/>
        </w:rPr>
        <w:t xml:space="preserve"> و تنها</w:t>
      </w:r>
      <w:r w:rsidR="00446BB7">
        <w:rPr>
          <w:rStyle w:val="1-Char"/>
          <w:rFonts w:hint="cs"/>
          <w:rtl/>
        </w:rPr>
        <w:t>یی</w:t>
      </w:r>
      <w:r w:rsidRPr="007100A7">
        <w:rPr>
          <w:rStyle w:val="1-Char"/>
          <w:rFonts w:hint="cs"/>
          <w:rtl/>
        </w:rPr>
        <w:t>] گزارده م</w:t>
      </w:r>
      <w:r w:rsidR="00446BB7">
        <w:rPr>
          <w:rStyle w:val="1-Char"/>
          <w:rFonts w:hint="cs"/>
          <w:rtl/>
        </w:rPr>
        <w:t>ی</w:t>
      </w:r>
      <w:r w:rsidRPr="007100A7">
        <w:rPr>
          <w:rStyle w:val="1-Char"/>
          <w:rFonts w:hint="cs"/>
          <w:rtl/>
        </w:rPr>
        <w:t>‌شود؛ [ز</w:t>
      </w:r>
      <w:r w:rsidR="00446BB7">
        <w:rPr>
          <w:rStyle w:val="1-Char"/>
          <w:rFonts w:hint="cs"/>
          <w:rtl/>
        </w:rPr>
        <w:t>ی</w:t>
      </w:r>
      <w:r w:rsidRPr="007100A7">
        <w:rPr>
          <w:rStyle w:val="1-Char"/>
          <w:rFonts w:hint="cs"/>
          <w:rtl/>
        </w:rPr>
        <w:t>را طلب باران، عبارت است از:] استغفار [و طلب بار</w:t>
      </w:r>
      <w:r w:rsidR="00446BB7">
        <w:rPr>
          <w:rStyle w:val="1-Char"/>
          <w:rFonts w:hint="cs"/>
          <w:rtl/>
        </w:rPr>
        <w:t>ی</w:t>
      </w:r>
      <w:r w:rsidRPr="007100A7">
        <w:rPr>
          <w:rStyle w:val="1-Char"/>
          <w:rFonts w:hint="cs"/>
          <w:rtl/>
        </w:rPr>
        <w:t>دن باران برا</w:t>
      </w:r>
      <w:r w:rsidR="00446BB7">
        <w:rPr>
          <w:rStyle w:val="1-Char"/>
          <w:rFonts w:hint="cs"/>
          <w:rtl/>
        </w:rPr>
        <w:t>ی</w:t>
      </w:r>
      <w:r w:rsidRPr="007100A7">
        <w:rPr>
          <w:rStyle w:val="1-Char"/>
          <w:rFonts w:hint="cs"/>
          <w:rtl/>
        </w:rPr>
        <w:t xml:space="preserve"> ا</w:t>
      </w:r>
      <w:r w:rsidR="00446BB7">
        <w:rPr>
          <w:rStyle w:val="1-Char"/>
          <w:rFonts w:hint="cs"/>
          <w:rtl/>
        </w:rPr>
        <w:t>ی</w:t>
      </w:r>
      <w:r w:rsidRPr="007100A7">
        <w:rPr>
          <w:rStyle w:val="1-Char"/>
          <w:rFonts w:hint="cs"/>
          <w:rtl/>
        </w:rPr>
        <w:t>جاد آبادان</w:t>
      </w:r>
      <w:r w:rsidR="00446BB7">
        <w:rPr>
          <w:rStyle w:val="1-Char"/>
          <w:rFonts w:hint="cs"/>
          <w:rtl/>
        </w:rPr>
        <w:t>ی</w:t>
      </w:r>
      <w:r w:rsidRPr="007100A7">
        <w:rPr>
          <w:rStyle w:val="1-Char"/>
          <w:rFonts w:hint="cs"/>
          <w:rtl/>
        </w:rPr>
        <w:t xml:space="preserve"> و رفاه و وفور نعمت از خداوند، ز</w:t>
      </w:r>
      <w:r w:rsidR="00446BB7">
        <w:rPr>
          <w:rStyle w:val="1-Char"/>
          <w:rFonts w:hint="cs"/>
          <w:rtl/>
        </w:rPr>
        <w:t>ی</w:t>
      </w:r>
      <w:r w:rsidRPr="007100A7">
        <w:rPr>
          <w:rStyle w:val="1-Char"/>
          <w:rFonts w:hint="cs"/>
          <w:rtl/>
        </w:rPr>
        <w:t>را خداوند بلندمرتبه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د:</w:t>
      </w:r>
      <w:r w:rsidR="00537FD9">
        <w:rPr>
          <w:rStyle w:val="1-Char"/>
          <w:rFonts w:hint="cs"/>
          <w:rtl/>
        </w:rPr>
        <w:t xml:space="preserve"> </w:t>
      </w:r>
      <w:r w:rsidR="00537FD9">
        <w:rPr>
          <w:rStyle w:val="1-Char"/>
          <w:rFonts w:cs="Traditional Arabic"/>
          <w:color w:val="000000"/>
          <w:shd w:val="clear" w:color="auto" w:fill="FFFFFF"/>
          <w:rtl/>
        </w:rPr>
        <w:t>﴿</w:t>
      </w:r>
      <w:r w:rsidR="00537FD9" w:rsidRPr="000751A8">
        <w:rPr>
          <w:rStyle w:val="4-Char"/>
          <w:rtl/>
        </w:rPr>
        <w:t xml:space="preserve">فَقُلۡتُ </w:t>
      </w:r>
      <w:r w:rsidR="00537FD9" w:rsidRPr="000751A8">
        <w:rPr>
          <w:rStyle w:val="4-Char"/>
          <w:rFonts w:hint="cs"/>
          <w:rtl/>
        </w:rPr>
        <w:t>ٱ</w:t>
      </w:r>
      <w:r w:rsidR="00537FD9" w:rsidRPr="000751A8">
        <w:rPr>
          <w:rStyle w:val="4-Char"/>
          <w:rFonts w:hint="eastAsia"/>
          <w:rtl/>
        </w:rPr>
        <w:t>سۡتَغۡفِرُواْ</w:t>
      </w:r>
      <w:r w:rsidR="00537FD9" w:rsidRPr="000751A8">
        <w:rPr>
          <w:rStyle w:val="4-Char"/>
          <w:rtl/>
        </w:rPr>
        <w:t xml:space="preserve"> رَبَّكُمۡ إِنَّهُ</w:t>
      </w:r>
      <w:r w:rsidR="00537FD9" w:rsidRPr="000751A8">
        <w:rPr>
          <w:rStyle w:val="4-Char"/>
          <w:rFonts w:hint="cs"/>
          <w:rtl/>
        </w:rPr>
        <w:t>ۥ</w:t>
      </w:r>
      <w:r w:rsidR="00537FD9" w:rsidRPr="000751A8">
        <w:rPr>
          <w:rStyle w:val="4-Char"/>
          <w:rtl/>
        </w:rPr>
        <w:t xml:space="preserve"> كَانَ غَفَّارٗا١٠ يُرۡسِلِ </w:t>
      </w:r>
      <w:r w:rsidR="00537FD9" w:rsidRPr="000751A8">
        <w:rPr>
          <w:rStyle w:val="4-Char"/>
          <w:rFonts w:hint="cs"/>
          <w:rtl/>
        </w:rPr>
        <w:t>ٱ</w:t>
      </w:r>
      <w:r w:rsidR="00537FD9" w:rsidRPr="000751A8">
        <w:rPr>
          <w:rStyle w:val="4-Char"/>
          <w:rFonts w:hint="eastAsia"/>
          <w:rtl/>
        </w:rPr>
        <w:t>لسَّمَآءَ</w:t>
      </w:r>
      <w:r w:rsidR="00537FD9" w:rsidRPr="000751A8">
        <w:rPr>
          <w:rStyle w:val="4-Char"/>
          <w:rtl/>
        </w:rPr>
        <w:t xml:space="preserve"> عَلَيۡكُم مِّدۡرَارٗا١١ وَيُمۡدِدۡكُم بِأَمۡوَٰلٖ وَبَنِينَ وَيَجۡعَل لَّكُمۡ جَنَّٰتٖ وَيَجۡعَل لَّكُمۡ أَنۡهَٰرٗا١٢</w:t>
      </w:r>
      <w:r w:rsidR="00537FD9">
        <w:rPr>
          <w:rStyle w:val="1-Char"/>
          <w:rFonts w:cs="Traditional Arabic"/>
          <w:color w:val="000000"/>
          <w:shd w:val="clear" w:color="auto" w:fill="FFFFFF"/>
          <w:rtl/>
        </w:rPr>
        <w:t>﴾</w:t>
      </w:r>
      <w:r w:rsidR="00537FD9" w:rsidRPr="000751A8">
        <w:rPr>
          <w:rStyle w:val="4-Char"/>
          <w:rtl/>
        </w:rPr>
        <w:t xml:space="preserve"> </w:t>
      </w:r>
      <w:r w:rsidR="00537FD9" w:rsidRPr="000751A8">
        <w:rPr>
          <w:rStyle w:val="9-Char1"/>
          <w:rtl/>
        </w:rPr>
        <w:t>[نوح: 10-12]</w:t>
      </w:r>
      <w:r w:rsidRPr="007100A7">
        <w:rPr>
          <w:rStyle w:val="1-Char"/>
          <w:rFonts w:hint="cs"/>
          <w:rtl/>
        </w:rPr>
        <w:t xml:space="preserve"> </w:t>
      </w:r>
      <w:r w:rsidRPr="00BE2421">
        <w:rPr>
          <w:rStyle w:val="6-Char"/>
          <w:rFonts w:hint="cs"/>
          <w:rtl/>
        </w:rPr>
        <w:t>«و بد</w:t>
      </w:r>
      <w:r w:rsidR="00446BB7">
        <w:rPr>
          <w:rStyle w:val="6-Char"/>
          <w:rFonts w:hint="cs"/>
          <w:rtl/>
        </w:rPr>
        <w:t>ی</w:t>
      </w:r>
      <w:r w:rsidRPr="00BE2421">
        <w:rPr>
          <w:rStyle w:val="6-Char"/>
          <w:rFonts w:hint="cs"/>
          <w:rtl/>
        </w:rPr>
        <w:t>شان گفته‌ام: از پروردگار خو</w:t>
      </w:r>
      <w:r w:rsidR="00446BB7">
        <w:rPr>
          <w:rStyle w:val="6-Char"/>
          <w:rFonts w:hint="cs"/>
          <w:rtl/>
        </w:rPr>
        <w:t>ی</w:t>
      </w:r>
      <w:r w:rsidRPr="00BE2421">
        <w:rPr>
          <w:rStyle w:val="6-Char"/>
          <w:rFonts w:hint="cs"/>
          <w:rtl/>
        </w:rPr>
        <w:t>ش طلب آمرزش کن</w:t>
      </w:r>
      <w:r w:rsidR="00446BB7">
        <w:rPr>
          <w:rStyle w:val="6-Char"/>
          <w:rFonts w:hint="cs"/>
          <w:rtl/>
        </w:rPr>
        <w:t>ی</w:t>
      </w:r>
      <w:r w:rsidRPr="00BE2421">
        <w:rPr>
          <w:rStyle w:val="6-Char"/>
          <w:rFonts w:hint="cs"/>
          <w:rtl/>
        </w:rPr>
        <w:t>د که او بس</w:t>
      </w:r>
      <w:r w:rsidR="00446BB7">
        <w:rPr>
          <w:rStyle w:val="6-Char"/>
          <w:rFonts w:hint="cs"/>
          <w:rtl/>
        </w:rPr>
        <w:t>ی</w:t>
      </w:r>
      <w:r w:rsidRPr="00BE2421">
        <w:rPr>
          <w:rStyle w:val="6-Char"/>
          <w:rFonts w:hint="cs"/>
          <w:rtl/>
        </w:rPr>
        <w:t>ار آمرزنده است؛ و اگر چن</w:t>
      </w:r>
      <w:r w:rsidR="00446BB7">
        <w:rPr>
          <w:rStyle w:val="6-Char"/>
          <w:rFonts w:hint="cs"/>
          <w:rtl/>
        </w:rPr>
        <w:t>ی</w:t>
      </w:r>
      <w:r w:rsidRPr="00BE2421">
        <w:rPr>
          <w:rStyle w:val="6-Char"/>
          <w:rFonts w:hint="cs"/>
          <w:rtl/>
        </w:rPr>
        <w:t>ن کن</w:t>
      </w:r>
      <w:r w:rsidR="00446BB7">
        <w:rPr>
          <w:rStyle w:val="6-Char"/>
          <w:rFonts w:hint="cs"/>
          <w:rtl/>
        </w:rPr>
        <w:t>ی</w:t>
      </w:r>
      <w:r w:rsidRPr="00BE2421">
        <w:rPr>
          <w:rStyle w:val="6-Char"/>
          <w:rFonts w:hint="cs"/>
          <w:rtl/>
        </w:rPr>
        <w:t>د، خدا از آسمان، باران‌ها</w:t>
      </w:r>
      <w:r w:rsidR="00446BB7">
        <w:rPr>
          <w:rStyle w:val="6-Char"/>
          <w:rFonts w:hint="cs"/>
          <w:rtl/>
        </w:rPr>
        <w:t>ی</w:t>
      </w:r>
      <w:r w:rsidRPr="00BE2421">
        <w:rPr>
          <w:rStyle w:val="6-Char"/>
          <w:rFonts w:hint="cs"/>
          <w:rtl/>
        </w:rPr>
        <w:t xml:space="preserve"> پرخ</w:t>
      </w:r>
      <w:r w:rsidR="00446BB7">
        <w:rPr>
          <w:rStyle w:val="6-Char"/>
          <w:rFonts w:hint="cs"/>
          <w:rtl/>
        </w:rPr>
        <w:t>ی</w:t>
      </w:r>
      <w:r w:rsidRPr="00BE2421">
        <w:rPr>
          <w:rStyle w:val="6-Char"/>
          <w:rFonts w:hint="cs"/>
          <w:rtl/>
        </w:rPr>
        <w:t>ر و برکت را پ</w:t>
      </w:r>
      <w:r w:rsidR="00446BB7">
        <w:rPr>
          <w:rStyle w:val="6-Char"/>
          <w:rFonts w:hint="cs"/>
          <w:rtl/>
        </w:rPr>
        <w:t>ی</w:t>
      </w:r>
      <w:r w:rsidRPr="00BE2421">
        <w:rPr>
          <w:rStyle w:val="6-Char"/>
          <w:rFonts w:hint="cs"/>
          <w:rtl/>
        </w:rPr>
        <w:t>اپ</w:t>
      </w:r>
      <w:r w:rsidR="00446BB7">
        <w:rPr>
          <w:rStyle w:val="6-Char"/>
          <w:rFonts w:hint="cs"/>
          <w:rtl/>
        </w:rPr>
        <w:t>ی</w:t>
      </w:r>
      <w:r w:rsidRPr="00BE2421">
        <w:rPr>
          <w:rStyle w:val="6-Char"/>
          <w:rFonts w:hint="cs"/>
          <w:rtl/>
        </w:rPr>
        <w:t xml:space="preserve"> م</w:t>
      </w:r>
      <w:r w:rsidR="00446BB7">
        <w:rPr>
          <w:rStyle w:val="6-Char"/>
          <w:rFonts w:hint="cs"/>
          <w:rtl/>
        </w:rPr>
        <w:t>ی</w:t>
      </w:r>
      <w:r w:rsidRPr="00BE2421">
        <w:rPr>
          <w:rStyle w:val="6-Char"/>
          <w:rFonts w:hint="cs"/>
          <w:rtl/>
        </w:rPr>
        <w:t>‌باراند و با اعطا</w:t>
      </w:r>
      <w:r w:rsidR="00446BB7">
        <w:rPr>
          <w:rStyle w:val="6-Char"/>
          <w:rFonts w:hint="cs"/>
          <w:rtl/>
        </w:rPr>
        <w:t>ی</w:t>
      </w:r>
      <w:r w:rsidRPr="00BE2421">
        <w:rPr>
          <w:rStyle w:val="6-Char"/>
          <w:rFonts w:hint="cs"/>
          <w:rtl/>
        </w:rPr>
        <w:t xml:space="preserve"> دارا</w:t>
      </w:r>
      <w:r w:rsidR="00446BB7">
        <w:rPr>
          <w:rStyle w:val="6-Char"/>
          <w:rFonts w:hint="cs"/>
          <w:rtl/>
        </w:rPr>
        <w:t>یی</w:t>
      </w:r>
      <w:r w:rsidRPr="00BE2421">
        <w:rPr>
          <w:rStyle w:val="6-Char"/>
          <w:rFonts w:hint="cs"/>
          <w:rtl/>
        </w:rPr>
        <w:t xml:space="preserve"> و فرزندان ، شما را کمک م</w:t>
      </w:r>
      <w:r w:rsidR="00446BB7">
        <w:rPr>
          <w:rStyle w:val="6-Char"/>
          <w:rFonts w:hint="cs"/>
          <w:rtl/>
        </w:rPr>
        <w:t>ی</w:t>
      </w:r>
      <w:r w:rsidRPr="00BE2421">
        <w:rPr>
          <w:rStyle w:val="6-Char"/>
          <w:rFonts w:hint="cs"/>
          <w:rtl/>
        </w:rPr>
        <w:t xml:space="preserve">‌کندو </w:t>
      </w:r>
      <w:r w:rsidR="00446BB7">
        <w:rPr>
          <w:rStyle w:val="6-Char"/>
          <w:rFonts w:hint="cs"/>
          <w:rtl/>
        </w:rPr>
        <w:t>ی</w:t>
      </w:r>
      <w:r w:rsidRPr="00BE2421">
        <w:rPr>
          <w:rStyle w:val="6-Char"/>
          <w:rFonts w:hint="cs"/>
          <w:rtl/>
        </w:rPr>
        <w:t>ار</w:t>
      </w:r>
      <w:r w:rsidR="00446BB7">
        <w:rPr>
          <w:rStyle w:val="6-Char"/>
          <w:rFonts w:hint="cs"/>
          <w:rtl/>
        </w:rPr>
        <w:t>ی</w:t>
      </w:r>
      <w:r w:rsidRPr="00BE2421">
        <w:rPr>
          <w:rStyle w:val="6-Char"/>
          <w:rFonts w:hint="cs"/>
          <w:rtl/>
        </w:rPr>
        <w:t xml:space="preserve"> م</w:t>
      </w:r>
      <w:r w:rsidR="00446BB7">
        <w:rPr>
          <w:rStyle w:val="6-Char"/>
          <w:rFonts w:hint="cs"/>
          <w:rtl/>
        </w:rPr>
        <w:t>ی</w:t>
      </w:r>
      <w:r w:rsidRPr="00BE2421">
        <w:rPr>
          <w:rStyle w:val="6-Char"/>
          <w:rFonts w:hint="cs"/>
          <w:rtl/>
        </w:rPr>
        <w:t>‌دهد و باغها</w:t>
      </w:r>
      <w:r w:rsidR="00446BB7">
        <w:rPr>
          <w:rStyle w:val="6-Char"/>
          <w:rFonts w:hint="cs"/>
          <w:rtl/>
        </w:rPr>
        <w:t>ی</w:t>
      </w:r>
      <w:r w:rsidRPr="00BE2421">
        <w:rPr>
          <w:rStyle w:val="6-Char"/>
          <w:rFonts w:hint="cs"/>
          <w:rtl/>
        </w:rPr>
        <w:t xml:space="preserve"> سرسبز و فراوان، بهره‌</w:t>
      </w:r>
      <w:r w:rsidR="00446BB7">
        <w:rPr>
          <w:rStyle w:val="6-Char"/>
          <w:rFonts w:hint="cs"/>
          <w:rtl/>
        </w:rPr>
        <w:t>ی</w:t>
      </w:r>
      <w:r w:rsidRPr="00BE2421">
        <w:rPr>
          <w:rStyle w:val="6-Char"/>
          <w:rFonts w:hint="cs"/>
          <w:rtl/>
        </w:rPr>
        <w:t xml:space="preserve"> شما م</w:t>
      </w:r>
      <w:r w:rsidR="00446BB7">
        <w:rPr>
          <w:rStyle w:val="6-Char"/>
          <w:rFonts w:hint="cs"/>
          <w:rtl/>
        </w:rPr>
        <w:t>ی</w:t>
      </w:r>
      <w:r w:rsidRPr="00BE2421">
        <w:rPr>
          <w:rStyle w:val="6-Char"/>
          <w:rFonts w:hint="cs"/>
          <w:rtl/>
        </w:rPr>
        <w:t>‌سازد و رودبارها</w:t>
      </w:r>
      <w:r w:rsidR="00446BB7">
        <w:rPr>
          <w:rStyle w:val="6-Char"/>
          <w:rFonts w:hint="cs"/>
          <w:rtl/>
        </w:rPr>
        <w:t>ی</w:t>
      </w:r>
      <w:r w:rsidRPr="00BE2421">
        <w:rPr>
          <w:rStyle w:val="6-Char"/>
          <w:rFonts w:hint="cs"/>
          <w:rtl/>
        </w:rPr>
        <w:t xml:space="preserve"> پرآب، در اخت</w:t>
      </w:r>
      <w:r w:rsidR="00446BB7">
        <w:rPr>
          <w:rStyle w:val="6-Char"/>
          <w:rFonts w:hint="cs"/>
          <w:rtl/>
        </w:rPr>
        <w:t>ی</w:t>
      </w:r>
      <w:r w:rsidRPr="00BE2421">
        <w:rPr>
          <w:rStyle w:val="6-Char"/>
          <w:rFonts w:hint="cs"/>
          <w:rtl/>
        </w:rPr>
        <w:t>ارتان م</w:t>
      </w:r>
      <w:r w:rsidR="00446BB7">
        <w:rPr>
          <w:rStyle w:val="6-Char"/>
          <w:rFonts w:hint="cs"/>
          <w:rtl/>
        </w:rPr>
        <w:t>ی</w:t>
      </w:r>
      <w:r w:rsidRPr="00BE2421">
        <w:rPr>
          <w:rStyle w:val="6-Char"/>
          <w:rFonts w:hint="cs"/>
          <w:rtl/>
        </w:rPr>
        <w:t>‌گذارد»</w:t>
      </w:r>
      <w:r w:rsidRPr="007100A7">
        <w:rPr>
          <w:rStyle w:val="1-Char"/>
          <w:rFonts w:hint="cs"/>
          <w:rtl/>
        </w:rPr>
        <w:t>.]</w:t>
      </w:r>
    </w:p>
    <w:p w:rsidR="00E81847" w:rsidRPr="007100A7" w:rsidRDefault="00E81847" w:rsidP="00AF1D25">
      <w:pPr>
        <w:rPr>
          <w:rStyle w:val="1-Char"/>
          <w:rtl/>
        </w:rPr>
      </w:pPr>
      <w:r w:rsidRPr="007100A7">
        <w:rPr>
          <w:rStyle w:val="1-Char"/>
          <w:rFonts w:hint="cs"/>
          <w:rtl/>
        </w:rPr>
        <w:t>و مستحب است که مردم برا</w:t>
      </w:r>
      <w:r w:rsidR="00446BB7">
        <w:rPr>
          <w:rStyle w:val="1-Char"/>
          <w:rFonts w:hint="cs"/>
          <w:rtl/>
        </w:rPr>
        <w:t>ی</w:t>
      </w:r>
      <w:r w:rsidRPr="007100A7">
        <w:rPr>
          <w:rStyle w:val="1-Char"/>
          <w:rFonts w:hint="cs"/>
          <w:rtl/>
        </w:rPr>
        <w:t xml:space="preserve"> «</w:t>
      </w:r>
      <w:r w:rsidRPr="00FE6406">
        <w:rPr>
          <w:rStyle w:val="9-Char"/>
          <w:rFonts w:eastAsia="Batang" w:hint="cs"/>
          <w:rtl/>
        </w:rPr>
        <w:t>استسقاء</w:t>
      </w:r>
      <w:r w:rsidRPr="007100A7">
        <w:rPr>
          <w:rStyle w:val="1-Char"/>
          <w:rFonts w:hint="cs"/>
          <w:rtl/>
        </w:rPr>
        <w:t>» [طلب باران]، پ</w:t>
      </w:r>
      <w:r w:rsidR="00446BB7">
        <w:rPr>
          <w:rStyle w:val="1-Char"/>
          <w:rFonts w:hint="cs"/>
          <w:rtl/>
        </w:rPr>
        <w:t>ی</w:t>
      </w:r>
      <w:r w:rsidRPr="007100A7">
        <w:rPr>
          <w:rStyle w:val="1-Char"/>
          <w:rFonts w:hint="cs"/>
          <w:rtl/>
        </w:rPr>
        <w:t>اده و در جامه‌ها</w:t>
      </w:r>
      <w:r w:rsidR="00446BB7">
        <w:rPr>
          <w:rStyle w:val="1-Char"/>
          <w:rFonts w:hint="cs"/>
          <w:rtl/>
        </w:rPr>
        <w:t>ی</w:t>
      </w:r>
      <w:r w:rsidRPr="007100A7">
        <w:rPr>
          <w:rStyle w:val="1-Char"/>
          <w:rFonts w:hint="cs"/>
          <w:rtl/>
        </w:rPr>
        <w:t xml:space="preserve"> کهنه‌</w:t>
      </w:r>
      <w:r w:rsidR="00446BB7">
        <w:rPr>
          <w:rStyle w:val="1-Char"/>
          <w:rFonts w:hint="cs"/>
          <w:rtl/>
        </w:rPr>
        <w:t>ی</w:t>
      </w:r>
      <w:r w:rsidRPr="007100A7">
        <w:rPr>
          <w:rStyle w:val="1-Char"/>
          <w:rFonts w:hint="cs"/>
          <w:rtl/>
        </w:rPr>
        <w:t xml:space="preserve"> شسته شده </w:t>
      </w:r>
      <w:r w:rsidR="00446BB7">
        <w:rPr>
          <w:rStyle w:val="1-Char"/>
          <w:rFonts w:hint="cs"/>
          <w:rtl/>
        </w:rPr>
        <w:t>ی</w:t>
      </w:r>
      <w:r w:rsidRPr="007100A7">
        <w:rPr>
          <w:rStyle w:val="1-Char"/>
          <w:rFonts w:hint="cs"/>
          <w:rtl/>
        </w:rPr>
        <w:t>ا پ</w:t>
      </w:r>
      <w:r w:rsidR="00446BB7">
        <w:rPr>
          <w:rStyle w:val="1-Char"/>
          <w:rFonts w:hint="cs"/>
          <w:rtl/>
        </w:rPr>
        <w:t>ی</w:t>
      </w:r>
      <w:r w:rsidRPr="007100A7">
        <w:rPr>
          <w:rStyle w:val="1-Char"/>
          <w:rFonts w:hint="cs"/>
          <w:rtl/>
        </w:rPr>
        <w:t>وندخورده و با تذلّل و خاکسار</w:t>
      </w:r>
      <w:r w:rsidR="00446BB7">
        <w:rPr>
          <w:rStyle w:val="1-Char"/>
          <w:rFonts w:hint="cs"/>
          <w:rtl/>
        </w:rPr>
        <w:t>ی</w:t>
      </w:r>
      <w:r w:rsidRPr="007100A7">
        <w:rPr>
          <w:rStyle w:val="1-Char"/>
          <w:rFonts w:hint="cs"/>
          <w:rtl/>
        </w:rPr>
        <w:t xml:space="preserve"> و فروتنانه و خاشعانه برا</w:t>
      </w:r>
      <w:r w:rsidR="00446BB7">
        <w:rPr>
          <w:rStyle w:val="1-Char"/>
          <w:rFonts w:hint="cs"/>
          <w:rtl/>
        </w:rPr>
        <w:t>ی</w:t>
      </w:r>
      <w:r w:rsidRPr="007100A7">
        <w:rPr>
          <w:rStyle w:val="1-Char"/>
          <w:rFonts w:hint="cs"/>
          <w:rtl/>
        </w:rPr>
        <w:t xml:space="preserve"> خداوند بلندمرتبه و در حال</w:t>
      </w:r>
      <w:r w:rsidR="00446BB7">
        <w:rPr>
          <w:rStyle w:val="1-Char"/>
          <w:rFonts w:hint="cs"/>
          <w:rtl/>
        </w:rPr>
        <w:t>ی</w:t>
      </w:r>
      <w:r w:rsidRPr="007100A7">
        <w:rPr>
          <w:rStyle w:val="1-Char"/>
          <w:rFonts w:hint="cs"/>
          <w:rtl/>
        </w:rPr>
        <w:t xml:space="preserve"> که سرها</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به پا</w:t>
      </w:r>
      <w:r w:rsidR="00446BB7">
        <w:rPr>
          <w:rStyle w:val="1-Char"/>
          <w:rFonts w:hint="cs"/>
          <w:rtl/>
        </w:rPr>
        <w:t>یی</w:t>
      </w:r>
      <w:r w:rsidRPr="007100A7">
        <w:rPr>
          <w:rStyle w:val="1-Char"/>
          <w:rFonts w:hint="cs"/>
          <w:rtl/>
        </w:rPr>
        <w:t>ن افکنده‌اند، سه روز [پ</w:t>
      </w:r>
      <w:r w:rsidR="00446BB7">
        <w:rPr>
          <w:rStyle w:val="1-Char"/>
          <w:rFonts w:hint="cs"/>
          <w:rtl/>
        </w:rPr>
        <w:t>ی</w:t>
      </w:r>
      <w:r w:rsidRPr="007100A7">
        <w:rPr>
          <w:rStyle w:val="1-Char"/>
          <w:rFonts w:hint="cs"/>
          <w:rtl/>
        </w:rPr>
        <w:t xml:space="preserve"> در پ</w:t>
      </w:r>
      <w:r w:rsidR="00446BB7">
        <w:rPr>
          <w:rStyle w:val="1-Char"/>
          <w:rFonts w:hint="cs"/>
          <w:rtl/>
        </w:rPr>
        <w:t>ی</w:t>
      </w:r>
      <w:r w:rsidRPr="007100A7">
        <w:rPr>
          <w:rStyle w:val="1-Char"/>
          <w:rFonts w:hint="cs"/>
          <w:rtl/>
        </w:rPr>
        <w:t>، به سو</w:t>
      </w:r>
      <w:r w:rsidR="00446BB7">
        <w:rPr>
          <w:rStyle w:val="1-Char"/>
          <w:rFonts w:hint="cs"/>
          <w:rtl/>
        </w:rPr>
        <w:t>ی</w:t>
      </w:r>
      <w:r w:rsidRPr="007100A7">
        <w:rPr>
          <w:rStyle w:val="1-Char"/>
          <w:rFonts w:hint="cs"/>
          <w:rtl/>
        </w:rPr>
        <w:t xml:space="preserve"> مکان</w:t>
      </w:r>
      <w:r w:rsidR="00446BB7">
        <w:rPr>
          <w:rStyle w:val="1-Char"/>
          <w:rFonts w:hint="cs"/>
          <w:rtl/>
        </w:rPr>
        <w:t>ی</w:t>
      </w:r>
      <w:r w:rsidRPr="007100A7">
        <w:rPr>
          <w:rStyle w:val="1-Char"/>
          <w:rFonts w:hint="cs"/>
          <w:rtl/>
        </w:rPr>
        <w:t xml:space="preserve"> خارج از آباد</w:t>
      </w:r>
      <w:r w:rsidR="00446BB7">
        <w:rPr>
          <w:rStyle w:val="1-Char"/>
          <w:rFonts w:hint="cs"/>
          <w:rtl/>
        </w:rPr>
        <w:t>ی</w:t>
      </w:r>
      <w:r w:rsidRPr="007100A7">
        <w:rPr>
          <w:rStyle w:val="1-Char"/>
          <w:rFonts w:hint="cs"/>
          <w:rtl/>
        </w:rPr>
        <w:t>] ب</w:t>
      </w:r>
      <w:r w:rsidR="00446BB7">
        <w:rPr>
          <w:rStyle w:val="1-Char"/>
          <w:rFonts w:hint="cs"/>
          <w:rtl/>
        </w:rPr>
        <w:t>ی</w:t>
      </w:r>
      <w:r w:rsidRPr="007100A7">
        <w:rPr>
          <w:rStyle w:val="1-Char"/>
          <w:rFonts w:hint="cs"/>
          <w:rtl/>
        </w:rPr>
        <w:t>رون آ</w:t>
      </w:r>
      <w:r w:rsidR="00446BB7">
        <w:rPr>
          <w:rStyle w:val="1-Char"/>
          <w:rFonts w:hint="cs"/>
          <w:rtl/>
        </w:rPr>
        <w:t>ی</w:t>
      </w:r>
      <w:r w:rsidRPr="007100A7">
        <w:rPr>
          <w:rStyle w:val="1-Char"/>
          <w:rFonts w:hint="cs"/>
          <w:rtl/>
        </w:rPr>
        <w:t>ند.</w:t>
      </w:r>
    </w:p>
    <w:p w:rsidR="00E81847" w:rsidRPr="007100A7" w:rsidRDefault="00E81847" w:rsidP="00AF1D25">
      <w:pPr>
        <w:rPr>
          <w:rStyle w:val="1-Char"/>
          <w:rtl/>
        </w:rPr>
      </w:pPr>
      <w:r w:rsidRPr="007100A7">
        <w:rPr>
          <w:rStyle w:val="1-Char"/>
          <w:rFonts w:hint="cs"/>
          <w:rtl/>
        </w:rPr>
        <w:t>و مستحب است که هر روز، پ</w:t>
      </w:r>
      <w:r w:rsidR="00446BB7">
        <w:rPr>
          <w:rStyle w:val="1-Char"/>
          <w:rFonts w:hint="cs"/>
          <w:rtl/>
        </w:rPr>
        <w:t>ی</w:t>
      </w:r>
      <w:r w:rsidRPr="007100A7">
        <w:rPr>
          <w:rStyle w:val="1-Char"/>
          <w:rFonts w:hint="cs"/>
          <w:rtl/>
        </w:rPr>
        <w:t>ش از ب</w:t>
      </w:r>
      <w:r w:rsidR="00446BB7">
        <w:rPr>
          <w:rStyle w:val="1-Char"/>
          <w:rFonts w:hint="cs"/>
          <w:rtl/>
        </w:rPr>
        <w:t>ی</w:t>
      </w:r>
      <w:r w:rsidRPr="007100A7">
        <w:rPr>
          <w:rStyle w:val="1-Char"/>
          <w:rFonts w:hint="cs"/>
          <w:rtl/>
        </w:rPr>
        <w:t>رون آمدن برا</w:t>
      </w:r>
      <w:r w:rsidR="00446BB7">
        <w:rPr>
          <w:rStyle w:val="1-Char"/>
          <w:rFonts w:hint="cs"/>
          <w:rtl/>
        </w:rPr>
        <w:t>ی</w:t>
      </w:r>
      <w:r w:rsidRPr="007100A7">
        <w:rPr>
          <w:rStyle w:val="1-Char"/>
          <w:rFonts w:hint="cs"/>
          <w:rtl/>
        </w:rPr>
        <w:t xml:space="preserve"> «</w:t>
      </w:r>
      <w:r w:rsidRPr="00FE6406">
        <w:rPr>
          <w:rStyle w:val="9-Char"/>
          <w:rFonts w:eastAsia="Batang" w:hint="cs"/>
          <w:rtl/>
        </w:rPr>
        <w:t>استسقاء</w:t>
      </w:r>
      <w:r w:rsidRPr="007100A7">
        <w:rPr>
          <w:rStyle w:val="1-Char"/>
          <w:rFonts w:hint="cs"/>
          <w:rtl/>
        </w:rPr>
        <w:t>»، صدقه بدهند. و همچن</w:t>
      </w:r>
      <w:r w:rsidR="00446BB7">
        <w:rPr>
          <w:rStyle w:val="1-Char"/>
          <w:rFonts w:hint="cs"/>
          <w:rtl/>
        </w:rPr>
        <w:t>ی</w:t>
      </w:r>
      <w:r w:rsidRPr="007100A7">
        <w:rPr>
          <w:rStyle w:val="1-Char"/>
          <w:rFonts w:hint="cs"/>
          <w:rtl/>
        </w:rPr>
        <w:t>ن مستحب است که به همراه خو</w:t>
      </w:r>
      <w:r w:rsidR="00446BB7">
        <w:rPr>
          <w:rStyle w:val="1-Char"/>
          <w:rFonts w:hint="cs"/>
          <w:rtl/>
        </w:rPr>
        <w:t>ی</w:t>
      </w:r>
      <w:r w:rsidRPr="007100A7">
        <w:rPr>
          <w:rStyle w:val="1-Char"/>
          <w:rFonts w:hint="cs"/>
          <w:rtl/>
        </w:rPr>
        <w:t>ش، چهارپا</w:t>
      </w:r>
      <w:r w:rsidR="00446BB7">
        <w:rPr>
          <w:rStyle w:val="1-Char"/>
          <w:rFonts w:hint="cs"/>
          <w:rtl/>
        </w:rPr>
        <w:t>ی</w:t>
      </w:r>
      <w:r w:rsidRPr="007100A7">
        <w:rPr>
          <w:rStyle w:val="1-Char"/>
          <w:rFonts w:hint="cs"/>
          <w:rtl/>
        </w:rPr>
        <w:t>ان، پ</w:t>
      </w:r>
      <w:r w:rsidR="00446BB7">
        <w:rPr>
          <w:rStyle w:val="1-Char"/>
          <w:rFonts w:hint="cs"/>
          <w:rtl/>
        </w:rPr>
        <w:t>ی</w:t>
      </w:r>
      <w:r w:rsidRPr="007100A7">
        <w:rPr>
          <w:rStyle w:val="1-Char"/>
          <w:rFonts w:hint="cs"/>
          <w:rtl/>
        </w:rPr>
        <w:t>رمردانِ بزرگ‌سال و کودکان را ب</w:t>
      </w:r>
      <w:r w:rsidR="00446BB7">
        <w:rPr>
          <w:rStyle w:val="1-Char"/>
          <w:rFonts w:hint="cs"/>
          <w:rtl/>
        </w:rPr>
        <w:t>ی</w:t>
      </w:r>
      <w:r w:rsidRPr="007100A7">
        <w:rPr>
          <w:rStyle w:val="1-Char"/>
          <w:rFonts w:hint="cs"/>
          <w:rtl/>
        </w:rPr>
        <w:t>رون آورند. [و مستحب است که امام، همراه با مردم به سو</w:t>
      </w:r>
      <w:r w:rsidR="00446BB7">
        <w:rPr>
          <w:rStyle w:val="1-Char"/>
          <w:rFonts w:hint="cs"/>
          <w:rtl/>
        </w:rPr>
        <w:t>ی</w:t>
      </w:r>
      <w:r w:rsidRPr="007100A7">
        <w:rPr>
          <w:rStyle w:val="1-Char"/>
          <w:rFonts w:hint="cs"/>
          <w:rtl/>
        </w:rPr>
        <w:t xml:space="preserve"> فضا</w:t>
      </w:r>
      <w:r w:rsidR="00446BB7">
        <w:rPr>
          <w:rStyle w:val="1-Char"/>
          <w:rFonts w:hint="cs"/>
          <w:rtl/>
        </w:rPr>
        <w:t>ی</w:t>
      </w:r>
      <w:r w:rsidRPr="007100A7">
        <w:rPr>
          <w:rStyle w:val="1-Char"/>
          <w:rFonts w:hint="cs"/>
          <w:rtl/>
        </w:rPr>
        <w:t xml:space="preserve"> باز و صحرا</w:t>
      </w:r>
      <w:r w:rsidR="00446BB7">
        <w:rPr>
          <w:rStyle w:val="1-Char"/>
          <w:rFonts w:hint="cs"/>
          <w:rtl/>
        </w:rPr>
        <w:t>ی</w:t>
      </w:r>
      <w:r w:rsidRPr="007100A7">
        <w:rPr>
          <w:rStyle w:val="1-Char"/>
          <w:rFonts w:hint="cs"/>
          <w:rtl/>
        </w:rPr>
        <w:t xml:space="preserve"> کنار شهر ب</w:t>
      </w:r>
      <w:r w:rsidR="00446BB7">
        <w:rPr>
          <w:rStyle w:val="1-Char"/>
          <w:rFonts w:hint="cs"/>
          <w:rtl/>
        </w:rPr>
        <w:t>ی</w:t>
      </w:r>
      <w:r w:rsidRPr="007100A7">
        <w:rPr>
          <w:rStyle w:val="1-Char"/>
          <w:rFonts w:hint="cs"/>
          <w:rtl/>
        </w:rPr>
        <w:t>رون ب</w:t>
      </w:r>
      <w:r w:rsidR="00446BB7">
        <w:rPr>
          <w:rStyle w:val="1-Char"/>
          <w:rFonts w:hint="cs"/>
          <w:rtl/>
        </w:rPr>
        <w:t>ی</w:t>
      </w:r>
      <w:r w:rsidRPr="007100A7">
        <w:rPr>
          <w:rStyle w:val="1-Char"/>
          <w:rFonts w:hint="cs"/>
          <w:rtl/>
        </w:rPr>
        <w:t>ا</w:t>
      </w:r>
      <w:r w:rsidR="00446BB7">
        <w:rPr>
          <w:rStyle w:val="1-Char"/>
          <w:rFonts w:hint="cs"/>
          <w:rtl/>
        </w:rPr>
        <w:t>ی</w:t>
      </w:r>
      <w:r w:rsidRPr="007100A7">
        <w:rPr>
          <w:rStyle w:val="1-Char"/>
          <w:rFonts w:hint="cs"/>
          <w:rtl/>
        </w:rPr>
        <w:t xml:space="preserve">ند، به جز] در </w:t>
      </w:r>
      <w:r w:rsidRPr="00FE6406">
        <w:rPr>
          <w:rStyle w:val="9-Char"/>
          <w:rFonts w:eastAsia="Batang" w:hint="cs"/>
          <w:rtl/>
        </w:rPr>
        <w:t>مکه‌</w:t>
      </w:r>
      <w:r w:rsidR="00446BB7">
        <w:rPr>
          <w:rStyle w:val="9-Char"/>
          <w:rFonts w:eastAsia="Batang" w:hint="cs"/>
          <w:rtl/>
        </w:rPr>
        <w:t>ی</w:t>
      </w:r>
      <w:r w:rsidRPr="00FE6406">
        <w:rPr>
          <w:rStyle w:val="9-Char"/>
          <w:rFonts w:eastAsia="Batang" w:hint="cs"/>
          <w:rtl/>
        </w:rPr>
        <w:t xml:space="preserve"> مکرمه</w:t>
      </w:r>
      <w:r w:rsidRPr="007100A7">
        <w:rPr>
          <w:rStyle w:val="1-Char"/>
          <w:rFonts w:hint="cs"/>
          <w:rtl/>
        </w:rPr>
        <w:t xml:space="preserve"> و </w:t>
      </w:r>
      <w:r w:rsidRPr="00FE6406">
        <w:rPr>
          <w:rStyle w:val="9-Char"/>
          <w:rFonts w:eastAsia="Batang" w:hint="cs"/>
          <w:rtl/>
        </w:rPr>
        <w:t>ب</w:t>
      </w:r>
      <w:r w:rsidR="00446BB7">
        <w:rPr>
          <w:rStyle w:val="9-Char"/>
          <w:rFonts w:eastAsia="Batang" w:hint="cs"/>
          <w:rtl/>
        </w:rPr>
        <w:t>ی</w:t>
      </w:r>
      <w:r w:rsidRPr="00FE6406">
        <w:rPr>
          <w:rStyle w:val="9-Char"/>
          <w:rFonts w:eastAsia="Batang" w:hint="cs"/>
          <w:rtl/>
        </w:rPr>
        <w:t>ت‌المقدس</w:t>
      </w:r>
      <w:r w:rsidRPr="007100A7">
        <w:rPr>
          <w:rStyle w:val="1-Char"/>
          <w:rFonts w:hint="cs"/>
          <w:rtl/>
        </w:rPr>
        <w:t xml:space="preserve"> که مردم در خود </w:t>
      </w:r>
      <w:r w:rsidRPr="00FE6406">
        <w:rPr>
          <w:rStyle w:val="9-Char"/>
          <w:rFonts w:eastAsia="Batang" w:hint="cs"/>
          <w:rtl/>
        </w:rPr>
        <w:t>مسجدالحرام</w:t>
      </w:r>
      <w:r w:rsidRPr="007100A7">
        <w:rPr>
          <w:rStyle w:val="1-Char"/>
          <w:rFonts w:hint="cs"/>
          <w:rtl/>
        </w:rPr>
        <w:t xml:space="preserve"> و </w:t>
      </w:r>
      <w:r w:rsidRPr="00FE6406">
        <w:rPr>
          <w:rStyle w:val="9-Char"/>
          <w:rFonts w:eastAsia="Batang" w:hint="cs"/>
          <w:rtl/>
        </w:rPr>
        <w:t>مسجدالاقص</w:t>
      </w:r>
      <w:r w:rsidR="00446BB7">
        <w:rPr>
          <w:rStyle w:val="9-Char"/>
          <w:rFonts w:eastAsia="Batang" w:hint="cs"/>
          <w:rtl/>
        </w:rPr>
        <w:t>ی</w:t>
      </w:r>
      <w:r w:rsidRPr="007100A7">
        <w:rPr>
          <w:rStyle w:val="1-Char"/>
          <w:rFonts w:hint="cs"/>
          <w:rtl/>
        </w:rPr>
        <w:t>، برا</w:t>
      </w:r>
      <w:r w:rsidR="00446BB7">
        <w:rPr>
          <w:rStyle w:val="1-Char"/>
          <w:rFonts w:hint="cs"/>
          <w:rtl/>
        </w:rPr>
        <w:t>ی</w:t>
      </w:r>
      <w:r w:rsidRPr="007100A7">
        <w:rPr>
          <w:rStyle w:val="1-Char"/>
          <w:rFonts w:hint="cs"/>
          <w:rtl/>
        </w:rPr>
        <w:t xml:space="preserve"> </w:t>
      </w:r>
      <w:r w:rsidRPr="00FE6406">
        <w:rPr>
          <w:rStyle w:val="9-Char"/>
          <w:rFonts w:eastAsia="Batang" w:hint="cs"/>
          <w:rtl/>
        </w:rPr>
        <w:t>استسقاء</w:t>
      </w:r>
      <w:r w:rsidRPr="007100A7">
        <w:rPr>
          <w:rStyle w:val="1-Char"/>
          <w:rFonts w:hint="cs"/>
          <w:rtl/>
        </w:rPr>
        <w:t xml:space="preserve"> [و طلب باران] جمع گردند.</w:t>
      </w:r>
    </w:p>
    <w:p w:rsidR="00E81847" w:rsidRPr="007100A7" w:rsidRDefault="00E81847" w:rsidP="00AF1D25">
      <w:pPr>
        <w:rPr>
          <w:rStyle w:val="1-Char"/>
          <w:rtl/>
        </w:rPr>
      </w:pPr>
      <w:r w:rsidRPr="007100A7">
        <w:rPr>
          <w:rStyle w:val="1-Char"/>
          <w:rFonts w:hint="cs"/>
          <w:rtl/>
        </w:rPr>
        <w:t>و همچن</w:t>
      </w:r>
      <w:r w:rsidR="00446BB7">
        <w:rPr>
          <w:rStyle w:val="1-Char"/>
          <w:rFonts w:hint="cs"/>
          <w:rtl/>
        </w:rPr>
        <w:t>ی</w:t>
      </w:r>
      <w:r w:rsidRPr="007100A7">
        <w:rPr>
          <w:rStyle w:val="1-Char"/>
          <w:rFonts w:hint="cs"/>
          <w:rtl/>
        </w:rPr>
        <w:t>ن برا</w:t>
      </w:r>
      <w:r w:rsidR="00446BB7">
        <w:rPr>
          <w:rStyle w:val="1-Char"/>
          <w:rFonts w:hint="cs"/>
          <w:rtl/>
        </w:rPr>
        <w:t>ی</w:t>
      </w:r>
      <w:r w:rsidRPr="007100A7">
        <w:rPr>
          <w:rStyle w:val="1-Char"/>
          <w:rFonts w:hint="cs"/>
          <w:rtl/>
        </w:rPr>
        <w:t xml:space="preserve"> ساکنان مد</w:t>
      </w:r>
      <w:r w:rsidR="00446BB7">
        <w:rPr>
          <w:rStyle w:val="1-Char"/>
          <w:rFonts w:hint="cs"/>
          <w:rtl/>
        </w:rPr>
        <w:t>ی</w:t>
      </w:r>
      <w:r w:rsidRPr="007100A7">
        <w:rPr>
          <w:rStyle w:val="1-Char"/>
          <w:rFonts w:hint="cs"/>
          <w:rtl/>
        </w:rPr>
        <w:t>نه‌</w:t>
      </w:r>
      <w:r w:rsidR="00446BB7">
        <w:rPr>
          <w:rStyle w:val="1-Char"/>
          <w:rFonts w:hint="cs"/>
          <w:rtl/>
        </w:rPr>
        <w:t>ی</w:t>
      </w:r>
      <w:r w:rsidRPr="007100A7">
        <w:rPr>
          <w:rStyle w:val="1-Char"/>
          <w:rFonts w:hint="cs"/>
          <w:rtl/>
        </w:rPr>
        <w:t xml:space="preserve"> منوره ن</w:t>
      </w:r>
      <w:r w:rsidR="00446BB7">
        <w:rPr>
          <w:rStyle w:val="1-Char"/>
          <w:rFonts w:hint="cs"/>
          <w:rtl/>
        </w:rPr>
        <w:t>ی</w:t>
      </w:r>
      <w:r w:rsidRPr="007100A7">
        <w:rPr>
          <w:rStyle w:val="1-Char"/>
          <w:rFonts w:hint="cs"/>
          <w:rtl/>
        </w:rPr>
        <w:t xml:space="preserve">ز مستحب است که در </w:t>
      </w:r>
      <w:r w:rsidRPr="00FE6406">
        <w:rPr>
          <w:rStyle w:val="9-Char"/>
          <w:rFonts w:eastAsia="Batang" w:hint="cs"/>
          <w:rtl/>
        </w:rPr>
        <w:t>مسجدالنب</w:t>
      </w:r>
      <w:r w:rsidR="00446BB7">
        <w:rPr>
          <w:rStyle w:val="9-Char"/>
          <w:rFonts w:eastAsia="Batang" w:hint="cs"/>
          <w:rtl/>
        </w:rPr>
        <w:t>ی</w:t>
      </w:r>
      <w:r w:rsidR="00FE6406" w:rsidRPr="00FE6406">
        <w:rPr>
          <w:rStyle w:val="1-Char"/>
          <w:rFonts w:cs="CTraditional Arabic" w:hint="cs"/>
          <w:rtl/>
        </w:rPr>
        <w:t xml:space="preserve"> ج</w:t>
      </w:r>
      <w:r w:rsidRPr="007100A7">
        <w:rPr>
          <w:rStyle w:val="1-Char"/>
          <w:rFonts w:hint="cs"/>
          <w:rtl/>
        </w:rPr>
        <w:t xml:space="preserve"> جمع شوند. و امام رو به قبله و در حال</w:t>
      </w:r>
      <w:r w:rsidR="00446BB7">
        <w:rPr>
          <w:rStyle w:val="1-Char"/>
          <w:rFonts w:hint="cs"/>
          <w:rtl/>
        </w:rPr>
        <w:t>ی</w:t>
      </w:r>
      <w:r w:rsidRPr="007100A7">
        <w:rPr>
          <w:rStyle w:val="1-Char"/>
          <w:rFonts w:hint="cs"/>
          <w:rtl/>
        </w:rPr>
        <w:t xml:space="preserve"> که دست‌ها</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به سو</w:t>
      </w:r>
      <w:r w:rsidR="00446BB7">
        <w:rPr>
          <w:rStyle w:val="1-Char"/>
          <w:rFonts w:hint="cs"/>
          <w:rtl/>
        </w:rPr>
        <w:t>ی</w:t>
      </w:r>
      <w:r w:rsidRPr="007100A7">
        <w:rPr>
          <w:rStyle w:val="1-Char"/>
          <w:rFonts w:hint="cs"/>
          <w:rtl/>
        </w:rPr>
        <w:t xml:space="preserve"> آسمان] بلند کرده است، برا</w:t>
      </w:r>
      <w:r w:rsidR="00446BB7">
        <w:rPr>
          <w:rStyle w:val="1-Char"/>
          <w:rFonts w:hint="cs"/>
          <w:rtl/>
        </w:rPr>
        <w:t>ی</w:t>
      </w:r>
      <w:r w:rsidRPr="007100A7">
        <w:rPr>
          <w:rStyle w:val="1-Char"/>
          <w:rFonts w:hint="cs"/>
          <w:rtl/>
        </w:rPr>
        <w:t xml:space="preserve"> دعا ب</w:t>
      </w:r>
      <w:r w:rsidR="00446BB7">
        <w:rPr>
          <w:rStyle w:val="1-Char"/>
          <w:rFonts w:hint="cs"/>
          <w:rtl/>
        </w:rPr>
        <w:t>ی</w:t>
      </w:r>
      <w:r w:rsidRPr="007100A7">
        <w:rPr>
          <w:rStyle w:val="1-Char"/>
          <w:rFonts w:hint="cs"/>
          <w:rtl/>
        </w:rPr>
        <w:t>ا</w:t>
      </w:r>
      <w:r w:rsidR="00446BB7">
        <w:rPr>
          <w:rStyle w:val="1-Char"/>
          <w:rFonts w:hint="cs"/>
          <w:rtl/>
        </w:rPr>
        <w:t>ی</w:t>
      </w:r>
      <w:r w:rsidRPr="007100A7">
        <w:rPr>
          <w:rStyle w:val="1-Char"/>
          <w:rFonts w:hint="cs"/>
          <w:rtl/>
        </w:rPr>
        <w:t>ستد و مردم ن</w:t>
      </w:r>
      <w:r w:rsidR="00446BB7">
        <w:rPr>
          <w:rStyle w:val="1-Char"/>
          <w:rFonts w:hint="cs"/>
          <w:rtl/>
        </w:rPr>
        <w:t>ی</w:t>
      </w:r>
      <w:r w:rsidRPr="007100A7">
        <w:rPr>
          <w:rStyle w:val="1-Char"/>
          <w:rFonts w:hint="cs"/>
          <w:rtl/>
        </w:rPr>
        <w:t>ز بر دعا</w:t>
      </w:r>
      <w:r w:rsidR="00446BB7">
        <w:rPr>
          <w:rStyle w:val="1-Char"/>
          <w:rFonts w:hint="cs"/>
          <w:rtl/>
        </w:rPr>
        <w:t>ی</w:t>
      </w:r>
      <w:r w:rsidRPr="007100A7">
        <w:rPr>
          <w:rStyle w:val="1-Char"/>
          <w:rFonts w:hint="cs"/>
          <w:rtl/>
        </w:rPr>
        <w:t xml:space="preserve"> و</w:t>
      </w:r>
      <w:r w:rsidR="00446BB7">
        <w:rPr>
          <w:rStyle w:val="1-Char"/>
          <w:rFonts w:hint="cs"/>
          <w:rtl/>
        </w:rPr>
        <w:t>ی</w:t>
      </w:r>
      <w:r w:rsidRPr="007100A7">
        <w:rPr>
          <w:rStyle w:val="1-Char"/>
          <w:rFonts w:hint="cs"/>
          <w:rtl/>
        </w:rPr>
        <w:t xml:space="preserve"> به صورت نشسته و رو به قبله آم</w:t>
      </w:r>
      <w:r w:rsidR="00446BB7">
        <w:rPr>
          <w:rStyle w:val="1-Char"/>
          <w:rFonts w:hint="cs"/>
          <w:rtl/>
        </w:rPr>
        <w:t>ی</w:t>
      </w:r>
      <w:r w:rsidRPr="007100A7">
        <w:rPr>
          <w:rStyle w:val="1-Char"/>
          <w:rFonts w:hint="cs"/>
          <w:rtl/>
        </w:rPr>
        <w:t>ن بگو</w:t>
      </w:r>
      <w:r w:rsidR="00446BB7">
        <w:rPr>
          <w:rStyle w:val="1-Char"/>
          <w:rFonts w:hint="cs"/>
          <w:rtl/>
        </w:rPr>
        <w:t>ی</w:t>
      </w:r>
      <w:r w:rsidRPr="007100A7">
        <w:rPr>
          <w:rStyle w:val="1-Char"/>
          <w:rFonts w:hint="cs"/>
          <w:rtl/>
        </w:rPr>
        <w:t>ند.</w:t>
      </w:r>
    </w:p>
    <w:p w:rsidR="00E81847" w:rsidRPr="007100A7" w:rsidRDefault="00E81847" w:rsidP="00AF1D25">
      <w:pPr>
        <w:rPr>
          <w:rStyle w:val="1-Char"/>
          <w:rtl/>
        </w:rPr>
      </w:pPr>
      <w:r w:rsidRPr="007100A7">
        <w:rPr>
          <w:rStyle w:val="1-Char"/>
          <w:rFonts w:hint="cs"/>
          <w:rtl/>
        </w:rPr>
        <w:t>و امام در دعا</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چن</w:t>
      </w:r>
      <w:r w:rsidR="00446BB7">
        <w:rPr>
          <w:rStyle w:val="1-Char"/>
          <w:rFonts w:hint="cs"/>
          <w:rtl/>
        </w:rPr>
        <w:t>ی</w:t>
      </w:r>
      <w:r w:rsidRPr="007100A7">
        <w:rPr>
          <w:rStyle w:val="1-Char"/>
          <w:rFonts w:hint="cs"/>
          <w:rtl/>
        </w:rPr>
        <w:t>ن بگو</w:t>
      </w:r>
      <w:r w:rsidR="00446BB7">
        <w:rPr>
          <w:rStyle w:val="1-Char"/>
          <w:rFonts w:hint="cs"/>
          <w:rtl/>
        </w:rPr>
        <w:t>ی</w:t>
      </w:r>
      <w:r w:rsidRPr="007100A7">
        <w:rPr>
          <w:rStyle w:val="1-Char"/>
          <w:rFonts w:hint="cs"/>
          <w:rtl/>
        </w:rPr>
        <w:t xml:space="preserve">د: </w:t>
      </w:r>
      <w:r w:rsidRPr="00BE2421">
        <w:rPr>
          <w:rStyle w:val="5-Char"/>
          <w:rFonts w:hint="cs"/>
          <w:rtl/>
        </w:rPr>
        <w:t>«اَللّٰهُمَّ اسْقِنٰا غَ</w:t>
      </w:r>
      <w:r w:rsidR="00C12E54" w:rsidRPr="00BE2421">
        <w:rPr>
          <w:rStyle w:val="5-Char"/>
          <w:rFonts w:hint="cs"/>
          <w:rtl/>
        </w:rPr>
        <w:t>ي</w:t>
      </w:r>
      <w:r w:rsidRPr="00BE2421">
        <w:rPr>
          <w:rStyle w:val="5-Char"/>
          <w:rFonts w:hint="cs"/>
          <w:rtl/>
        </w:rPr>
        <w:t>ْثاً مُغِ</w:t>
      </w:r>
      <w:r w:rsidR="00C12E54" w:rsidRPr="00BE2421">
        <w:rPr>
          <w:rStyle w:val="5-Char"/>
          <w:rFonts w:hint="cs"/>
          <w:rtl/>
        </w:rPr>
        <w:t>ي</w:t>
      </w:r>
      <w:r w:rsidRPr="00BE2421">
        <w:rPr>
          <w:rStyle w:val="5-Char"/>
          <w:rFonts w:hint="cs"/>
          <w:rtl/>
        </w:rPr>
        <w:t>ْثاً، هَنَ</w:t>
      </w:r>
      <w:r w:rsidR="00C12E54" w:rsidRPr="00BE2421">
        <w:rPr>
          <w:rStyle w:val="5-Char"/>
          <w:rFonts w:hint="cs"/>
          <w:rtl/>
        </w:rPr>
        <w:t>ي</w:t>
      </w:r>
      <w:r w:rsidRPr="00BE2421">
        <w:rPr>
          <w:rStyle w:val="5-Char"/>
          <w:rFonts w:hint="cs"/>
          <w:rtl/>
        </w:rPr>
        <w:t>ْئاً، مَرِ</w:t>
      </w:r>
      <w:r w:rsidR="00C12E54" w:rsidRPr="00BE2421">
        <w:rPr>
          <w:rStyle w:val="5-Char"/>
          <w:rFonts w:hint="cs"/>
          <w:rtl/>
        </w:rPr>
        <w:t>ي</w:t>
      </w:r>
      <w:r w:rsidRPr="00BE2421">
        <w:rPr>
          <w:rStyle w:val="5-Char"/>
          <w:rFonts w:hint="cs"/>
          <w:rtl/>
        </w:rPr>
        <w:t>ْئاً، مَرِ</w:t>
      </w:r>
      <w:r w:rsidR="00C12E54" w:rsidRPr="00BE2421">
        <w:rPr>
          <w:rStyle w:val="5-Char"/>
          <w:rFonts w:hint="cs"/>
          <w:rtl/>
        </w:rPr>
        <w:t>ي</w:t>
      </w:r>
      <w:r w:rsidRPr="00BE2421">
        <w:rPr>
          <w:rStyle w:val="5-Char"/>
          <w:rFonts w:hint="cs"/>
          <w:rtl/>
        </w:rPr>
        <w:t>ْعاً، غَدَقاً، مُجَلَّلاً، سَحّاً، طَبَقاً، دٰائِماً»</w:t>
      </w:r>
      <w:r w:rsidRPr="007100A7">
        <w:rPr>
          <w:rStyle w:val="1-Char"/>
          <w:rFonts w:hint="cs"/>
          <w:rtl/>
        </w:rPr>
        <w:t xml:space="preserve">؛ </w:t>
      </w:r>
      <w:r w:rsidRPr="00BE2421">
        <w:rPr>
          <w:rStyle w:val="1-Char"/>
          <w:rFonts w:hint="cs"/>
          <w:rtl/>
        </w:rPr>
        <w:t>«پروردگارا! باران رها</w:t>
      </w:r>
      <w:r w:rsidR="00446BB7">
        <w:rPr>
          <w:rStyle w:val="1-Char"/>
          <w:rFonts w:hint="cs"/>
          <w:rtl/>
        </w:rPr>
        <w:t>یی</w:t>
      </w:r>
      <w:r w:rsidRPr="00BE2421">
        <w:rPr>
          <w:rStyle w:val="1-Char"/>
          <w:rFonts w:hint="cs"/>
          <w:rtl/>
        </w:rPr>
        <w:t xml:space="preserve"> بخش از سخت</w:t>
      </w:r>
      <w:r w:rsidR="00446BB7">
        <w:rPr>
          <w:rStyle w:val="1-Char"/>
          <w:rFonts w:hint="cs"/>
          <w:rtl/>
        </w:rPr>
        <w:t>ی</w:t>
      </w:r>
      <w:r w:rsidRPr="00BE2421">
        <w:rPr>
          <w:rStyle w:val="1-Char"/>
          <w:rFonts w:hint="cs"/>
          <w:rtl/>
        </w:rPr>
        <w:t xml:space="preserve"> و باران پر آب و گوارا و سبزکننده‌</w:t>
      </w:r>
      <w:r w:rsidR="00446BB7">
        <w:rPr>
          <w:rStyle w:val="1-Char"/>
          <w:rFonts w:hint="cs"/>
          <w:rtl/>
        </w:rPr>
        <w:t>ی</w:t>
      </w:r>
      <w:r w:rsidRPr="00BE2421">
        <w:rPr>
          <w:rStyle w:val="1-Char"/>
          <w:rFonts w:hint="cs"/>
          <w:rtl/>
        </w:rPr>
        <w:t xml:space="preserve"> گ</w:t>
      </w:r>
      <w:r w:rsidR="00446BB7">
        <w:rPr>
          <w:rStyle w:val="1-Char"/>
          <w:rFonts w:hint="cs"/>
          <w:rtl/>
        </w:rPr>
        <w:t>ی</w:t>
      </w:r>
      <w:r w:rsidRPr="00BE2421">
        <w:rPr>
          <w:rStyle w:val="1-Char"/>
          <w:rFonts w:hint="cs"/>
          <w:rtl/>
        </w:rPr>
        <w:t>اهان و فراوان پوشاننده، فراگ</w:t>
      </w:r>
      <w:r w:rsidR="00446BB7">
        <w:rPr>
          <w:rStyle w:val="1-Char"/>
          <w:rFonts w:hint="cs"/>
          <w:rtl/>
        </w:rPr>
        <w:t>ی</w:t>
      </w:r>
      <w:r w:rsidRPr="00BE2421">
        <w:rPr>
          <w:rStyle w:val="1-Char"/>
          <w:rFonts w:hint="cs"/>
          <w:rtl/>
        </w:rPr>
        <w:t>ر و گسترده، ر</w:t>
      </w:r>
      <w:r w:rsidR="00446BB7">
        <w:rPr>
          <w:rStyle w:val="1-Char"/>
          <w:rFonts w:hint="cs"/>
          <w:rtl/>
        </w:rPr>
        <w:t>ی</w:t>
      </w:r>
      <w:r w:rsidRPr="00BE2421">
        <w:rPr>
          <w:rStyle w:val="1-Char"/>
          <w:rFonts w:hint="cs"/>
          <w:rtl/>
        </w:rPr>
        <w:t>زان و جار</w:t>
      </w:r>
      <w:r w:rsidR="00446BB7">
        <w:rPr>
          <w:rStyle w:val="1-Char"/>
          <w:rFonts w:hint="cs"/>
          <w:rtl/>
        </w:rPr>
        <w:t>ی</w:t>
      </w:r>
      <w:r w:rsidRPr="00BE2421">
        <w:rPr>
          <w:rStyle w:val="1-Char"/>
          <w:rFonts w:hint="cs"/>
          <w:rtl/>
        </w:rPr>
        <w:t xml:space="preserve"> و پ</w:t>
      </w:r>
      <w:r w:rsidR="00446BB7">
        <w:rPr>
          <w:rStyle w:val="1-Char"/>
          <w:rFonts w:hint="cs"/>
          <w:rtl/>
        </w:rPr>
        <w:t>ی</w:t>
      </w:r>
      <w:r w:rsidRPr="00BE2421">
        <w:rPr>
          <w:rStyle w:val="1-Char"/>
          <w:rFonts w:hint="cs"/>
          <w:rtl/>
        </w:rPr>
        <w:t>وسته به ما عطا کن»</w:t>
      </w:r>
      <w:r w:rsidRPr="007100A7">
        <w:rPr>
          <w:rStyle w:val="1-Char"/>
          <w:rFonts w:hint="cs"/>
          <w:rtl/>
        </w:rPr>
        <w:t>.</w:t>
      </w:r>
    </w:p>
    <w:p w:rsidR="00E81847" w:rsidRPr="007100A7" w:rsidRDefault="00E81847" w:rsidP="00AF1D25">
      <w:pPr>
        <w:rPr>
          <w:rStyle w:val="1-Char"/>
          <w:rtl/>
        </w:rPr>
      </w:pPr>
      <w:r w:rsidRPr="007100A7">
        <w:rPr>
          <w:rStyle w:val="1-Char"/>
          <w:rFonts w:hint="cs"/>
          <w:rtl/>
        </w:rPr>
        <w:t>و م</w:t>
      </w:r>
      <w:r w:rsidR="00446BB7">
        <w:rPr>
          <w:rStyle w:val="1-Char"/>
          <w:rFonts w:hint="cs"/>
          <w:rtl/>
        </w:rPr>
        <w:t>ی</w:t>
      </w:r>
      <w:r w:rsidRPr="007100A7">
        <w:rPr>
          <w:rStyle w:val="1-Char"/>
          <w:rFonts w:hint="cs"/>
          <w:rtl/>
        </w:rPr>
        <w:t xml:space="preserve">‌تواند به صورت آهسته </w:t>
      </w:r>
      <w:r w:rsidR="00446BB7">
        <w:rPr>
          <w:rStyle w:val="1-Char"/>
          <w:rFonts w:hint="cs"/>
          <w:rtl/>
        </w:rPr>
        <w:t>ی</w:t>
      </w:r>
      <w:r w:rsidRPr="007100A7">
        <w:rPr>
          <w:rStyle w:val="1-Char"/>
          <w:rFonts w:hint="cs"/>
          <w:rtl/>
        </w:rPr>
        <w:t>ا بلند، دعاها</w:t>
      </w:r>
      <w:r w:rsidR="00446BB7">
        <w:rPr>
          <w:rStyle w:val="1-Char"/>
          <w:rFonts w:hint="cs"/>
          <w:rtl/>
        </w:rPr>
        <w:t>یی</w:t>
      </w:r>
      <w:r w:rsidRPr="007100A7">
        <w:rPr>
          <w:rStyle w:val="1-Char"/>
          <w:rFonts w:hint="cs"/>
          <w:rtl/>
        </w:rPr>
        <w:t xml:space="preserve"> شب</w:t>
      </w:r>
      <w:r w:rsidR="00446BB7">
        <w:rPr>
          <w:rStyle w:val="1-Char"/>
          <w:rFonts w:hint="cs"/>
          <w:rtl/>
        </w:rPr>
        <w:t>ی</w:t>
      </w:r>
      <w:r w:rsidRPr="007100A7">
        <w:rPr>
          <w:rStyle w:val="1-Char"/>
          <w:rFonts w:hint="cs"/>
          <w:rtl/>
        </w:rPr>
        <w:t>ه ا</w:t>
      </w:r>
      <w:r w:rsidR="00446BB7">
        <w:rPr>
          <w:rStyle w:val="1-Char"/>
          <w:rFonts w:hint="cs"/>
          <w:rtl/>
        </w:rPr>
        <w:t>ی</w:t>
      </w:r>
      <w:r w:rsidRPr="007100A7">
        <w:rPr>
          <w:rStyle w:val="1-Char"/>
          <w:rFonts w:hint="cs"/>
          <w:rtl/>
        </w:rPr>
        <w:t>ن دعا بخواند؛ [مثل ا</w:t>
      </w:r>
      <w:r w:rsidR="00446BB7">
        <w:rPr>
          <w:rStyle w:val="1-Char"/>
          <w:rFonts w:hint="cs"/>
          <w:rtl/>
        </w:rPr>
        <w:t>ی</w:t>
      </w:r>
      <w:r w:rsidRPr="007100A7">
        <w:rPr>
          <w:rStyle w:val="1-Char"/>
          <w:rFonts w:hint="cs"/>
          <w:rtl/>
        </w:rPr>
        <w:t>ن که بگو</w:t>
      </w:r>
      <w:r w:rsidR="00446BB7">
        <w:rPr>
          <w:rStyle w:val="1-Char"/>
          <w:rFonts w:hint="cs"/>
          <w:rtl/>
        </w:rPr>
        <w:t>ی</w:t>
      </w:r>
      <w:r w:rsidRPr="007100A7">
        <w:rPr>
          <w:rStyle w:val="1-Char"/>
          <w:rFonts w:hint="cs"/>
          <w:rtl/>
        </w:rPr>
        <w:t xml:space="preserve">د: </w:t>
      </w:r>
      <w:r w:rsidRPr="00BE2421">
        <w:rPr>
          <w:rStyle w:val="5-Char"/>
          <w:rFonts w:hint="cs"/>
          <w:rtl/>
        </w:rPr>
        <w:t>«اَللّٰهُمَّ اسْقِنٰا غَ</w:t>
      </w:r>
      <w:r w:rsidR="00C12E54" w:rsidRPr="00BE2421">
        <w:rPr>
          <w:rStyle w:val="5-Char"/>
          <w:rFonts w:hint="cs"/>
          <w:rtl/>
        </w:rPr>
        <w:t>ي</w:t>
      </w:r>
      <w:r w:rsidRPr="00BE2421">
        <w:rPr>
          <w:rStyle w:val="5-Char"/>
          <w:rFonts w:hint="cs"/>
          <w:rtl/>
        </w:rPr>
        <w:t>ْثاً مُغِ</w:t>
      </w:r>
      <w:r w:rsidR="00C12E54" w:rsidRPr="00BE2421">
        <w:rPr>
          <w:rStyle w:val="5-Char"/>
          <w:rFonts w:hint="cs"/>
          <w:rtl/>
        </w:rPr>
        <w:t>ي</w:t>
      </w:r>
      <w:r w:rsidRPr="00BE2421">
        <w:rPr>
          <w:rStyle w:val="5-Char"/>
          <w:rFonts w:hint="cs"/>
          <w:rtl/>
        </w:rPr>
        <w:t>ْثاً نٰافِعاً غَ</w:t>
      </w:r>
      <w:r w:rsidR="00C12E54" w:rsidRPr="00BE2421">
        <w:rPr>
          <w:rStyle w:val="5-Char"/>
          <w:rFonts w:hint="cs"/>
          <w:rtl/>
        </w:rPr>
        <w:t>ي</w:t>
      </w:r>
      <w:r w:rsidRPr="00BE2421">
        <w:rPr>
          <w:rStyle w:val="5-Char"/>
          <w:rFonts w:hint="cs"/>
          <w:rtl/>
        </w:rPr>
        <w:t>ْرَضٰارٍّ، عٰاجِلاً غَ</w:t>
      </w:r>
      <w:r w:rsidR="00C12E54" w:rsidRPr="00BE2421">
        <w:rPr>
          <w:rStyle w:val="5-Char"/>
          <w:rFonts w:hint="cs"/>
          <w:rtl/>
        </w:rPr>
        <w:t>ي</w:t>
      </w:r>
      <w:r w:rsidRPr="00BE2421">
        <w:rPr>
          <w:rStyle w:val="5-Char"/>
          <w:rFonts w:hint="cs"/>
          <w:rtl/>
        </w:rPr>
        <w:t>ْرَآجِلٍ، اَللّٰهُمَّ اسْقِ عِبٰادَ</w:t>
      </w:r>
      <w:r w:rsidR="00544D97">
        <w:rPr>
          <w:rStyle w:val="5-Char"/>
          <w:rFonts w:hint="cs"/>
          <w:rtl/>
        </w:rPr>
        <w:t xml:space="preserve">كَ </w:t>
      </w:r>
      <w:r w:rsidRPr="00BE2421">
        <w:rPr>
          <w:rStyle w:val="5-Char"/>
          <w:rFonts w:hint="cs"/>
          <w:rtl/>
        </w:rPr>
        <w:t>وَ بَهٰائِمَ</w:t>
      </w:r>
      <w:r w:rsidR="00544D97">
        <w:rPr>
          <w:rStyle w:val="5-Char"/>
          <w:rFonts w:hint="cs"/>
          <w:rtl/>
        </w:rPr>
        <w:t xml:space="preserve">كَ </w:t>
      </w:r>
      <w:r w:rsidRPr="00BE2421">
        <w:rPr>
          <w:rStyle w:val="5-Char"/>
          <w:rFonts w:hint="cs"/>
          <w:rtl/>
        </w:rPr>
        <w:t>وَانْشُرْ رَحْمَتَ</w:t>
      </w:r>
      <w:r w:rsidR="00544D97">
        <w:rPr>
          <w:rStyle w:val="5-Char"/>
          <w:rFonts w:hint="cs"/>
          <w:rtl/>
        </w:rPr>
        <w:t xml:space="preserve">كَ </w:t>
      </w:r>
      <w:r w:rsidRPr="00BE2421">
        <w:rPr>
          <w:rStyle w:val="5-Char"/>
          <w:rFonts w:hint="cs"/>
          <w:rtl/>
        </w:rPr>
        <w:t>وَاحْ</w:t>
      </w:r>
      <w:r w:rsidR="00C12E54" w:rsidRPr="00BE2421">
        <w:rPr>
          <w:rStyle w:val="5-Char"/>
          <w:rFonts w:hint="cs"/>
          <w:rtl/>
        </w:rPr>
        <w:t>ي</w:t>
      </w:r>
      <w:r w:rsidRPr="00BE2421">
        <w:rPr>
          <w:rStyle w:val="5-Char"/>
          <w:rFonts w:hint="cs"/>
          <w:rtl/>
        </w:rPr>
        <w:t>ِ بَلَدَ</w:t>
      </w:r>
      <w:r w:rsidR="00544D97">
        <w:rPr>
          <w:rStyle w:val="5-Char"/>
          <w:rFonts w:hint="cs"/>
          <w:rtl/>
        </w:rPr>
        <w:t xml:space="preserve">كَ </w:t>
      </w:r>
      <w:r w:rsidRPr="00BE2421">
        <w:rPr>
          <w:rStyle w:val="5-Char"/>
          <w:rFonts w:hint="cs"/>
          <w:rtl/>
        </w:rPr>
        <w:t>الْمَ</w:t>
      </w:r>
      <w:r w:rsidR="00C12E54" w:rsidRPr="00BE2421">
        <w:rPr>
          <w:rStyle w:val="5-Char"/>
          <w:rFonts w:hint="cs"/>
          <w:rtl/>
        </w:rPr>
        <w:t>ي</w:t>
      </w:r>
      <w:r w:rsidRPr="00BE2421">
        <w:rPr>
          <w:rStyle w:val="5-Char"/>
          <w:rFonts w:hint="cs"/>
          <w:rtl/>
        </w:rPr>
        <w:t>ِّتَ؛ اَللّٰهُمَّ اَنْتَ اللهُ لٰا اِلٰهَ اِلَّا اللهُ الْغَنِ</w:t>
      </w:r>
      <w:r w:rsidR="00C12E54" w:rsidRPr="00BE2421">
        <w:rPr>
          <w:rStyle w:val="5-Char"/>
          <w:rFonts w:hint="cs"/>
          <w:rtl/>
        </w:rPr>
        <w:t>ي</w:t>
      </w:r>
      <w:r w:rsidRPr="00BE2421">
        <w:rPr>
          <w:rStyle w:val="5-Char"/>
          <w:rFonts w:hint="cs"/>
          <w:rtl/>
        </w:rPr>
        <w:t>ُّ وَ نَحْنُ الْفُقَرٰاءُ، اَنْزِلْ عَلَ</w:t>
      </w:r>
      <w:r w:rsidR="00C12E54" w:rsidRPr="00BE2421">
        <w:rPr>
          <w:rStyle w:val="5-Char"/>
          <w:rFonts w:hint="cs"/>
          <w:rtl/>
        </w:rPr>
        <w:t>ي</w:t>
      </w:r>
      <w:r w:rsidRPr="00BE2421">
        <w:rPr>
          <w:rStyle w:val="5-Char"/>
          <w:rFonts w:hint="cs"/>
          <w:rtl/>
        </w:rPr>
        <w:t>ْنَا الْغَ</w:t>
      </w:r>
      <w:r w:rsidR="00C12E54" w:rsidRPr="00BE2421">
        <w:rPr>
          <w:rStyle w:val="5-Char"/>
          <w:rFonts w:hint="cs"/>
          <w:rtl/>
        </w:rPr>
        <w:t>ي</w:t>
      </w:r>
      <w:r w:rsidRPr="00BE2421">
        <w:rPr>
          <w:rStyle w:val="5-Char"/>
          <w:rFonts w:hint="cs"/>
          <w:rtl/>
        </w:rPr>
        <w:t>ْثَ وَاجْعَلْ مٰا اَنْزَلْتَ لَنٰا قُوَّةً وَّ بَلٰاغاً اِل</w:t>
      </w:r>
      <w:r w:rsidR="00C12E54" w:rsidRPr="00BE2421">
        <w:rPr>
          <w:rStyle w:val="5-Char"/>
          <w:rFonts w:hint="cs"/>
          <w:rtl/>
        </w:rPr>
        <w:t>ي</w:t>
      </w:r>
      <w:r w:rsidRPr="00BE2421">
        <w:rPr>
          <w:rStyle w:val="5-Char"/>
          <w:rFonts w:hint="cs"/>
          <w:rtl/>
        </w:rPr>
        <w:t>ٰ حِ</w:t>
      </w:r>
      <w:r w:rsidR="00C12E54" w:rsidRPr="00BE2421">
        <w:rPr>
          <w:rStyle w:val="5-Char"/>
          <w:rFonts w:hint="cs"/>
          <w:rtl/>
        </w:rPr>
        <w:t>ي</w:t>
      </w:r>
      <w:r w:rsidRPr="00BE2421">
        <w:rPr>
          <w:rStyle w:val="5-Char"/>
          <w:rFonts w:hint="cs"/>
          <w:rtl/>
        </w:rPr>
        <w:t>ْنٍ»</w:t>
      </w:r>
      <w:r w:rsidRPr="007100A7">
        <w:rPr>
          <w:rStyle w:val="1-Char"/>
          <w:rFonts w:hint="cs"/>
          <w:rtl/>
        </w:rPr>
        <w:t xml:space="preserve">؛ </w:t>
      </w:r>
      <w:r w:rsidRPr="00BE2421">
        <w:rPr>
          <w:rStyle w:val="1-Char"/>
          <w:rFonts w:hint="cs"/>
          <w:rtl/>
        </w:rPr>
        <w:t>«بار خدا</w:t>
      </w:r>
      <w:r w:rsidR="00446BB7">
        <w:rPr>
          <w:rStyle w:val="1-Char"/>
          <w:rFonts w:hint="cs"/>
          <w:rtl/>
        </w:rPr>
        <w:t>ی</w:t>
      </w:r>
      <w:r w:rsidRPr="00BE2421">
        <w:rPr>
          <w:rStyle w:val="1-Char"/>
          <w:rFonts w:hint="cs"/>
          <w:rtl/>
        </w:rPr>
        <w:t>ا! ما را س</w:t>
      </w:r>
      <w:r w:rsidR="00446BB7">
        <w:rPr>
          <w:rStyle w:val="1-Char"/>
          <w:rFonts w:hint="cs"/>
          <w:rtl/>
        </w:rPr>
        <w:t>ی</w:t>
      </w:r>
      <w:r w:rsidRPr="00BE2421">
        <w:rPr>
          <w:rStyle w:val="1-Char"/>
          <w:rFonts w:hint="cs"/>
          <w:rtl/>
        </w:rPr>
        <w:t>راب گردان با باران بس</w:t>
      </w:r>
      <w:r w:rsidR="00446BB7">
        <w:rPr>
          <w:rStyle w:val="1-Char"/>
          <w:rFonts w:hint="cs"/>
          <w:rtl/>
        </w:rPr>
        <w:t>ی</w:t>
      </w:r>
      <w:r w:rsidRPr="00BE2421">
        <w:rPr>
          <w:rStyle w:val="1-Char"/>
          <w:rFonts w:hint="cs"/>
          <w:rtl/>
        </w:rPr>
        <w:t>ار بارنده، نفع رسان و ب</w:t>
      </w:r>
      <w:r w:rsidR="00446BB7">
        <w:rPr>
          <w:rStyle w:val="1-Char"/>
          <w:rFonts w:hint="cs"/>
          <w:rtl/>
        </w:rPr>
        <w:t>ی</w:t>
      </w:r>
      <w:r w:rsidRPr="00BE2421">
        <w:rPr>
          <w:rStyle w:val="1-Char"/>
          <w:rFonts w:hint="cs"/>
          <w:rtl/>
        </w:rPr>
        <w:t>‌ضرر؛ زود نه د</w:t>
      </w:r>
      <w:r w:rsidR="00446BB7">
        <w:rPr>
          <w:rStyle w:val="1-Char"/>
          <w:rFonts w:hint="cs"/>
          <w:rtl/>
        </w:rPr>
        <w:t>ی</w:t>
      </w:r>
      <w:r w:rsidRPr="00BE2421">
        <w:rPr>
          <w:rStyle w:val="1-Char"/>
          <w:rFonts w:hint="cs"/>
          <w:rtl/>
        </w:rPr>
        <w:t>ر. بار خدا</w:t>
      </w:r>
      <w:r w:rsidR="00446BB7">
        <w:rPr>
          <w:rStyle w:val="1-Char"/>
          <w:rFonts w:hint="cs"/>
          <w:rtl/>
        </w:rPr>
        <w:t>ی</w:t>
      </w:r>
      <w:r w:rsidRPr="00BE2421">
        <w:rPr>
          <w:rStyle w:val="1-Char"/>
          <w:rFonts w:hint="cs"/>
          <w:rtl/>
        </w:rPr>
        <w:t>ا! س</w:t>
      </w:r>
      <w:r w:rsidR="00446BB7">
        <w:rPr>
          <w:rStyle w:val="1-Char"/>
          <w:rFonts w:hint="cs"/>
          <w:rtl/>
        </w:rPr>
        <w:t>ی</w:t>
      </w:r>
      <w:r w:rsidRPr="00BE2421">
        <w:rPr>
          <w:rStyle w:val="1-Char"/>
          <w:rFonts w:hint="cs"/>
          <w:rtl/>
        </w:rPr>
        <w:t>راب گردان بندگانت را و چهارپا</w:t>
      </w:r>
      <w:r w:rsidR="00446BB7">
        <w:rPr>
          <w:rStyle w:val="1-Char"/>
          <w:rFonts w:hint="cs"/>
          <w:rtl/>
        </w:rPr>
        <w:t>ی</w:t>
      </w:r>
      <w:r w:rsidRPr="00BE2421">
        <w:rPr>
          <w:rStyle w:val="1-Char"/>
          <w:rFonts w:hint="cs"/>
          <w:rtl/>
        </w:rPr>
        <w:t>انت را و منتشرگردان رحمت خو</w:t>
      </w:r>
      <w:r w:rsidR="00446BB7">
        <w:rPr>
          <w:rStyle w:val="1-Char"/>
          <w:rFonts w:hint="cs"/>
          <w:rtl/>
        </w:rPr>
        <w:t>ی</w:t>
      </w:r>
      <w:r w:rsidRPr="00BE2421">
        <w:rPr>
          <w:rStyle w:val="1-Char"/>
          <w:rFonts w:hint="cs"/>
          <w:rtl/>
        </w:rPr>
        <w:t>ش را و زنده گردان سرزم</w:t>
      </w:r>
      <w:r w:rsidR="00446BB7">
        <w:rPr>
          <w:rStyle w:val="1-Char"/>
          <w:rFonts w:hint="cs"/>
          <w:rtl/>
        </w:rPr>
        <w:t>ی</w:t>
      </w:r>
      <w:r w:rsidRPr="00BE2421">
        <w:rPr>
          <w:rStyle w:val="1-Char"/>
          <w:rFonts w:hint="cs"/>
          <w:rtl/>
        </w:rPr>
        <w:t>ن مرده‌</w:t>
      </w:r>
      <w:r w:rsidR="00446BB7">
        <w:rPr>
          <w:rStyle w:val="1-Char"/>
          <w:rFonts w:hint="cs"/>
          <w:rtl/>
        </w:rPr>
        <w:t>ی</w:t>
      </w:r>
      <w:r w:rsidRPr="00BE2421">
        <w:rPr>
          <w:rStyle w:val="1-Char"/>
          <w:rFonts w:hint="cs"/>
          <w:rtl/>
        </w:rPr>
        <w:t xml:space="preserve"> خو</w:t>
      </w:r>
      <w:r w:rsidR="00446BB7">
        <w:rPr>
          <w:rStyle w:val="1-Char"/>
          <w:rFonts w:hint="cs"/>
          <w:rtl/>
        </w:rPr>
        <w:t>ی</w:t>
      </w:r>
      <w:r w:rsidRPr="00BE2421">
        <w:rPr>
          <w:rStyle w:val="1-Char"/>
          <w:rFonts w:hint="cs"/>
          <w:rtl/>
        </w:rPr>
        <w:t>ش را. بار خدا</w:t>
      </w:r>
      <w:r w:rsidR="00446BB7">
        <w:rPr>
          <w:rStyle w:val="1-Char"/>
          <w:rFonts w:hint="cs"/>
          <w:rtl/>
        </w:rPr>
        <w:t>ی</w:t>
      </w:r>
      <w:r w:rsidRPr="00BE2421">
        <w:rPr>
          <w:rStyle w:val="1-Char"/>
          <w:rFonts w:hint="cs"/>
          <w:rtl/>
        </w:rPr>
        <w:t>ا! تو</w:t>
      </w:r>
      <w:r w:rsidR="00446BB7">
        <w:rPr>
          <w:rStyle w:val="1-Char"/>
          <w:rFonts w:hint="cs"/>
          <w:rtl/>
        </w:rPr>
        <w:t>یی</w:t>
      </w:r>
      <w:r w:rsidRPr="00BE2421">
        <w:rPr>
          <w:rStyle w:val="1-Char"/>
          <w:rFonts w:hint="cs"/>
          <w:rtl/>
        </w:rPr>
        <w:t xml:space="preserve"> الله؛ معبود</w:t>
      </w:r>
      <w:r w:rsidR="00446BB7">
        <w:rPr>
          <w:rStyle w:val="1-Char"/>
          <w:rFonts w:hint="cs"/>
          <w:rtl/>
        </w:rPr>
        <w:t>ی</w:t>
      </w:r>
      <w:r w:rsidRPr="00BE2421">
        <w:rPr>
          <w:rStyle w:val="1-Char"/>
          <w:rFonts w:hint="cs"/>
          <w:rtl/>
        </w:rPr>
        <w:t xml:space="preserve"> جز تو ن</w:t>
      </w:r>
      <w:r w:rsidR="00446BB7">
        <w:rPr>
          <w:rStyle w:val="1-Char"/>
          <w:rFonts w:hint="cs"/>
          <w:rtl/>
        </w:rPr>
        <w:t>ی</w:t>
      </w:r>
      <w:r w:rsidRPr="00BE2421">
        <w:rPr>
          <w:rStyle w:val="1-Char"/>
          <w:rFonts w:hint="cs"/>
          <w:rtl/>
        </w:rPr>
        <w:t>ست؛ تو ب</w:t>
      </w:r>
      <w:r w:rsidR="00446BB7">
        <w:rPr>
          <w:rStyle w:val="1-Char"/>
          <w:rFonts w:hint="cs"/>
          <w:rtl/>
        </w:rPr>
        <w:t>ی</w:t>
      </w:r>
      <w:r w:rsidRPr="00BE2421">
        <w:rPr>
          <w:rStyle w:val="1-Char"/>
          <w:rFonts w:hint="cs"/>
          <w:rtl/>
        </w:rPr>
        <w:t>‌ن</w:t>
      </w:r>
      <w:r w:rsidR="00446BB7">
        <w:rPr>
          <w:rStyle w:val="1-Char"/>
          <w:rFonts w:hint="cs"/>
          <w:rtl/>
        </w:rPr>
        <w:t>ی</w:t>
      </w:r>
      <w:r w:rsidRPr="00BE2421">
        <w:rPr>
          <w:rStyle w:val="1-Char"/>
          <w:rFonts w:hint="cs"/>
          <w:rtl/>
        </w:rPr>
        <w:t>از و توانگر</w:t>
      </w:r>
      <w:r w:rsidR="00446BB7">
        <w:rPr>
          <w:rStyle w:val="1-Char"/>
          <w:rFonts w:hint="cs"/>
          <w:rtl/>
        </w:rPr>
        <w:t>ی</w:t>
      </w:r>
      <w:r w:rsidRPr="00BE2421">
        <w:rPr>
          <w:rStyle w:val="1-Char"/>
          <w:rFonts w:hint="cs"/>
          <w:rtl/>
        </w:rPr>
        <w:t xml:space="preserve"> و ما ن</w:t>
      </w:r>
      <w:r w:rsidR="00446BB7">
        <w:rPr>
          <w:rStyle w:val="1-Char"/>
          <w:rFonts w:hint="cs"/>
          <w:rtl/>
        </w:rPr>
        <w:t>ی</w:t>
      </w:r>
      <w:r w:rsidRPr="00BE2421">
        <w:rPr>
          <w:rStyle w:val="1-Char"/>
          <w:rFonts w:hint="cs"/>
          <w:rtl/>
        </w:rPr>
        <w:t>ازمند و محتاج؛ فرود آور بر ما باران را و بگردان آنچه را که نازل گردان</w:t>
      </w:r>
      <w:r w:rsidR="00446BB7">
        <w:rPr>
          <w:rStyle w:val="1-Char"/>
          <w:rFonts w:hint="cs"/>
          <w:rtl/>
        </w:rPr>
        <w:t>ی</w:t>
      </w:r>
      <w:r w:rsidRPr="00BE2421">
        <w:rPr>
          <w:rStyle w:val="1-Char"/>
          <w:rFonts w:hint="cs"/>
          <w:rtl/>
        </w:rPr>
        <w:t>ده‌ا</w:t>
      </w:r>
      <w:r w:rsidR="00446BB7">
        <w:rPr>
          <w:rStyle w:val="1-Char"/>
          <w:rFonts w:hint="cs"/>
          <w:rtl/>
        </w:rPr>
        <w:t>ی</w:t>
      </w:r>
      <w:r w:rsidRPr="00BE2421">
        <w:rPr>
          <w:rStyle w:val="1-Char"/>
          <w:rFonts w:hint="cs"/>
          <w:rtl/>
        </w:rPr>
        <w:t xml:space="preserve"> بر ما، ن</w:t>
      </w:r>
      <w:r w:rsidR="00446BB7">
        <w:rPr>
          <w:rStyle w:val="1-Char"/>
          <w:rFonts w:hint="cs"/>
          <w:rtl/>
        </w:rPr>
        <w:t>ی</w:t>
      </w:r>
      <w:r w:rsidRPr="00BE2421">
        <w:rPr>
          <w:rStyle w:val="1-Char"/>
          <w:rFonts w:hint="cs"/>
          <w:rtl/>
        </w:rPr>
        <w:t>رو</w:t>
      </w:r>
      <w:r w:rsidR="00446BB7">
        <w:rPr>
          <w:rStyle w:val="1-Char"/>
          <w:rFonts w:hint="cs"/>
          <w:rtl/>
        </w:rPr>
        <w:t>یی</w:t>
      </w:r>
      <w:r w:rsidRPr="00BE2421">
        <w:rPr>
          <w:rStyle w:val="1-Char"/>
          <w:rFonts w:hint="cs"/>
          <w:rtl/>
        </w:rPr>
        <w:t xml:space="preserve"> و رساننده‌ا</w:t>
      </w:r>
      <w:r w:rsidR="00446BB7">
        <w:rPr>
          <w:rStyle w:val="1-Char"/>
          <w:rFonts w:hint="cs"/>
          <w:rtl/>
        </w:rPr>
        <w:t>ی</w:t>
      </w:r>
      <w:r w:rsidRPr="00BE2421">
        <w:rPr>
          <w:rStyle w:val="1-Char"/>
          <w:rFonts w:hint="cs"/>
          <w:rtl/>
        </w:rPr>
        <w:t xml:space="preserve"> به مطلوب تا مدت زمان</w:t>
      </w:r>
      <w:r w:rsidR="00446BB7">
        <w:rPr>
          <w:rStyle w:val="1-Char"/>
          <w:rFonts w:hint="cs"/>
          <w:rtl/>
        </w:rPr>
        <w:t>ی</w:t>
      </w:r>
      <w:r w:rsidRPr="00BE2421">
        <w:rPr>
          <w:rStyle w:val="1-Char"/>
          <w:rFonts w:hint="cs"/>
          <w:rtl/>
        </w:rPr>
        <w:t xml:space="preserve"> که تو خود م</w:t>
      </w:r>
      <w:r w:rsidR="00446BB7">
        <w:rPr>
          <w:rStyle w:val="1-Char"/>
          <w:rFonts w:hint="cs"/>
          <w:rtl/>
        </w:rPr>
        <w:t>ی</w:t>
      </w:r>
      <w:r w:rsidRPr="00BE2421">
        <w:rPr>
          <w:rStyle w:val="1-Char"/>
          <w:rFonts w:hint="cs"/>
          <w:rtl/>
        </w:rPr>
        <w:t>‌خواه</w:t>
      </w:r>
      <w:r w:rsidR="00446BB7">
        <w:rPr>
          <w:rStyle w:val="1-Char"/>
          <w:rFonts w:hint="cs"/>
          <w:rtl/>
        </w:rPr>
        <w:t>ی</w:t>
      </w:r>
      <w:r w:rsidRPr="00BE2421">
        <w:rPr>
          <w:rStyle w:val="1-Char"/>
          <w:rFonts w:hint="cs"/>
          <w:rtl/>
        </w:rPr>
        <w:t>»</w:t>
      </w:r>
      <w:r w:rsidRPr="007100A7">
        <w:rPr>
          <w:rStyle w:val="1-Char"/>
          <w:rFonts w:hint="cs"/>
          <w:rtl/>
        </w:rPr>
        <w:t>.</w:t>
      </w:r>
    </w:p>
    <w:p w:rsidR="00E81847" w:rsidRPr="007100A7" w:rsidRDefault="00E81847" w:rsidP="00537FD9">
      <w:pPr>
        <w:rPr>
          <w:rStyle w:val="1-Char"/>
          <w:rtl/>
        </w:rPr>
      </w:pPr>
      <w:r w:rsidRPr="007100A7">
        <w:rPr>
          <w:rStyle w:val="1-Char"/>
          <w:rFonts w:hint="cs"/>
          <w:rtl/>
        </w:rPr>
        <w:t>و ن</w:t>
      </w:r>
      <w:r w:rsidR="00446BB7">
        <w:rPr>
          <w:rStyle w:val="1-Char"/>
          <w:rFonts w:hint="cs"/>
          <w:rtl/>
        </w:rPr>
        <w:t>ی</w:t>
      </w:r>
      <w:r w:rsidRPr="007100A7">
        <w:rPr>
          <w:rStyle w:val="1-Char"/>
          <w:rFonts w:hint="cs"/>
          <w:rtl/>
        </w:rPr>
        <w:t>ز م</w:t>
      </w:r>
      <w:r w:rsidR="00446BB7">
        <w:rPr>
          <w:rStyle w:val="1-Char"/>
          <w:rFonts w:hint="cs"/>
          <w:rtl/>
        </w:rPr>
        <w:t>ی</w:t>
      </w:r>
      <w:r w:rsidRPr="007100A7">
        <w:rPr>
          <w:rStyle w:val="1-Char"/>
          <w:rFonts w:hint="cs"/>
          <w:rtl/>
        </w:rPr>
        <w:t>‌تواند ا</w:t>
      </w:r>
      <w:r w:rsidR="00446BB7">
        <w:rPr>
          <w:rStyle w:val="1-Char"/>
          <w:rFonts w:hint="cs"/>
          <w:rtl/>
        </w:rPr>
        <w:t>ی</w:t>
      </w:r>
      <w:r w:rsidRPr="007100A7">
        <w:rPr>
          <w:rStyle w:val="1-Char"/>
          <w:rFonts w:hint="cs"/>
          <w:rtl/>
        </w:rPr>
        <w:t>ن دعا را بخواند:</w:t>
      </w:r>
    </w:p>
    <w:p w:rsidR="00560CEC" w:rsidRPr="007100A7" w:rsidRDefault="00E81847" w:rsidP="00A70228">
      <w:pPr>
        <w:rPr>
          <w:rStyle w:val="1-Char"/>
          <w:rtl/>
        </w:rPr>
      </w:pPr>
      <w:r w:rsidRPr="00BE2421">
        <w:rPr>
          <w:rStyle w:val="5-Char"/>
          <w:rFonts w:hint="cs"/>
          <w:rtl/>
        </w:rPr>
        <w:t>«اَللّٰهُمَّ سُقْ</w:t>
      </w:r>
      <w:r w:rsidR="00C12E54" w:rsidRPr="00BE2421">
        <w:rPr>
          <w:rStyle w:val="5-Char"/>
          <w:rFonts w:hint="cs"/>
          <w:rtl/>
        </w:rPr>
        <w:t>ي</w:t>
      </w:r>
      <w:r w:rsidRPr="00BE2421">
        <w:rPr>
          <w:rStyle w:val="5-Char"/>
          <w:rFonts w:hint="cs"/>
          <w:rtl/>
        </w:rPr>
        <w:t>ٰ</w:t>
      </w:r>
      <w:r w:rsidR="00C12E54" w:rsidRPr="00BE2421">
        <w:rPr>
          <w:rStyle w:val="5-Char"/>
          <w:rFonts w:hint="cs"/>
          <w:rtl/>
        </w:rPr>
        <w:t>ي</w:t>
      </w:r>
      <w:r w:rsidRPr="00BE2421">
        <w:rPr>
          <w:rStyle w:val="5-Char"/>
          <w:rFonts w:hint="cs"/>
          <w:rtl/>
        </w:rPr>
        <w:t xml:space="preserve"> رَحْمَةٍ لٰا سُقْ</w:t>
      </w:r>
      <w:r w:rsidR="00C12E54" w:rsidRPr="00BE2421">
        <w:rPr>
          <w:rStyle w:val="5-Char"/>
          <w:rFonts w:hint="cs"/>
          <w:rtl/>
        </w:rPr>
        <w:t>ي</w:t>
      </w:r>
      <w:r w:rsidRPr="00BE2421">
        <w:rPr>
          <w:rStyle w:val="5-Char"/>
          <w:rFonts w:hint="cs"/>
          <w:rtl/>
        </w:rPr>
        <w:t>ٰ</w:t>
      </w:r>
      <w:r w:rsidR="00C12E54" w:rsidRPr="00BE2421">
        <w:rPr>
          <w:rStyle w:val="5-Char"/>
          <w:rFonts w:hint="cs"/>
          <w:rtl/>
        </w:rPr>
        <w:t>ي</w:t>
      </w:r>
      <w:r w:rsidRPr="00BE2421">
        <w:rPr>
          <w:rStyle w:val="5-Char"/>
          <w:rFonts w:hint="cs"/>
          <w:rtl/>
        </w:rPr>
        <w:t xml:space="preserve"> عَذٰابِ وَّ لٰا مَحقٍ وَ لٰا بَلٰاءٍ وَ لٰا هَدْمٍ. اَللّٰهُمَّ عَلَ</w:t>
      </w:r>
      <w:r w:rsidR="00C12E54" w:rsidRPr="00BE2421">
        <w:rPr>
          <w:rStyle w:val="5-Char"/>
          <w:rFonts w:hint="cs"/>
          <w:rtl/>
        </w:rPr>
        <w:t>ي</w:t>
      </w:r>
      <w:r w:rsidRPr="00BE2421">
        <w:rPr>
          <w:rStyle w:val="5-Char"/>
          <w:rFonts w:hint="cs"/>
          <w:rtl/>
        </w:rPr>
        <w:t xml:space="preserve"> الظَّرٰابِ وَ الْآکٰامِ وَ مَنٰابِتِ الشَّجَرِ وَ بُطُوْنِ الْاَوْدِ</w:t>
      </w:r>
      <w:r w:rsidR="00C12E54" w:rsidRPr="00BE2421">
        <w:rPr>
          <w:rStyle w:val="5-Char"/>
          <w:rFonts w:hint="cs"/>
          <w:rtl/>
        </w:rPr>
        <w:t>ي</w:t>
      </w:r>
      <w:r w:rsidRPr="00BE2421">
        <w:rPr>
          <w:rStyle w:val="5-Char"/>
          <w:rFonts w:hint="cs"/>
          <w:rtl/>
        </w:rPr>
        <w:t>َةِ. اَللّٰهُمَّ حَوٰالِ</w:t>
      </w:r>
      <w:r w:rsidR="00C12E54" w:rsidRPr="00BE2421">
        <w:rPr>
          <w:rStyle w:val="5-Char"/>
          <w:rFonts w:hint="cs"/>
          <w:rtl/>
        </w:rPr>
        <w:t>ي</w:t>
      </w:r>
      <w:r w:rsidRPr="00BE2421">
        <w:rPr>
          <w:rStyle w:val="5-Char"/>
          <w:rFonts w:hint="cs"/>
          <w:rtl/>
        </w:rPr>
        <w:t>ْنٰا وَ لٰا عَلَ</w:t>
      </w:r>
      <w:r w:rsidR="00C12E54" w:rsidRPr="00BE2421">
        <w:rPr>
          <w:rStyle w:val="5-Char"/>
          <w:rFonts w:hint="cs"/>
          <w:rtl/>
        </w:rPr>
        <w:t>ي</w:t>
      </w:r>
      <w:r w:rsidRPr="00BE2421">
        <w:rPr>
          <w:rStyle w:val="5-Char"/>
          <w:rFonts w:hint="cs"/>
          <w:rtl/>
        </w:rPr>
        <w:t>ْنٰا. اَللّٰهُمَّ اسْقِنٰا غَ</w:t>
      </w:r>
      <w:r w:rsidR="00C12E54" w:rsidRPr="00BE2421">
        <w:rPr>
          <w:rStyle w:val="5-Char"/>
          <w:rFonts w:hint="cs"/>
          <w:rtl/>
        </w:rPr>
        <w:t>ي</w:t>
      </w:r>
      <w:r w:rsidRPr="00BE2421">
        <w:rPr>
          <w:rStyle w:val="5-Char"/>
          <w:rFonts w:hint="cs"/>
          <w:rtl/>
        </w:rPr>
        <w:t>ْثاً مُغِ</w:t>
      </w:r>
      <w:r w:rsidR="00C12E54" w:rsidRPr="00BE2421">
        <w:rPr>
          <w:rStyle w:val="5-Char"/>
          <w:rFonts w:hint="cs"/>
          <w:rtl/>
        </w:rPr>
        <w:t>ي</w:t>
      </w:r>
      <w:r w:rsidRPr="00BE2421">
        <w:rPr>
          <w:rStyle w:val="5-Char"/>
          <w:rFonts w:hint="cs"/>
          <w:rtl/>
        </w:rPr>
        <w:t>ْثاً، هَنِ</w:t>
      </w:r>
      <w:r w:rsidR="00C12E54" w:rsidRPr="00BE2421">
        <w:rPr>
          <w:rStyle w:val="5-Char"/>
          <w:rFonts w:hint="cs"/>
          <w:rtl/>
        </w:rPr>
        <w:t>ي</w:t>
      </w:r>
      <w:r w:rsidRPr="00BE2421">
        <w:rPr>
          <w:rStyle w:val="5-Char"/>
          <w:rFonts w:hint="cs"/>
          <w:rtl/>
        </w:rPr>
        <w:t>ْئاً، مَرِ</w:t>
      </w:r>
      <w:r w:rsidR="00C12E54" w:rsidRPr="00BE2421">
        <w:rPr>
          <w:rStyle w:val="5-Char"/>
          <w:rFonts w:hint="cs"/>
          <w:rtl/>
        </w:rPr>
        <w:t>ي</w:t>
      </w:r>
      <w:r w:rsidRPr="00BE2421">
        <w:rPr>
          <w:rStyle w:val="5-Char"/>
          <w:rFonts w:hint="cs"/>
          <w:rtl/>
        </w:rPr>
        <w:t>ْئاً، مَرِ</w:t>
      </w:r>
      <w:r w:rsidR="00C12E54" w:rsidRPr="00BE2421">
        <w:rPr>
          <w:rStyle w:val="5-Char"/>
          <w:rFonts w:hint="cs"/>
          <w:rtl/>
        </w:rPr>
        <w:t>ي</w:t>
      </w:r>
      <w:r w:rsidRPr="00BE2421">
        <w:rPr>
          <w:rStyle w:val="5-Char"/>
          <w:rFonts w:hint="cs"/>
          <w:rtl/>
        </w:rPr>
        <w:t>ْعاً، غَدََقاً، مُجَلَّلاً، سَحّاً، طَبَقاً، دٰائِماً. اَللّٰهُمَّ اسْقِنَا الْغَ</w:t>
      </w:r>
      <w:r w:rsidR="00C12E54" w:rsidRPr="00BE2421">
        <w:rPr>
          <w:rStyle w:val="5-Char"/>
          <w:rFonts w:hint="cs"/>
          <w:rtl/>
        </w:rPr>
        <w:t>ي</w:t>
      </w:r>
      <w:r w:rsidRPr="00BE2421">
        <w:rPr>
          <w:rStyle w:val="5-Char"/>
          <w:rFonts w:hint="cs"/>
          <w:rtl/>
        </w:rPr>
        <w:t>ْثَ وَ لٰا تَجْعَلْنٰا مِنَ الْقٰانِطِ</w:t>
      </w:r>
      <w:r w:rsidR="00C12E54" w:rsidRPr="00BE2421">
        <w:rPr>
          <w:rStyle w:val="5-Char"/>
          <w:rFonts w:hint="cs"/>
          <w:rtl/>
        </w:rPr>
        <w:t>ي</w:t>
      </w:r>
      <w:r w:rsidRPr="00BE2421">
        <w:rPr>
          <w:rStyle w:val="5-Char"/>
          <w:rFonts w:hint="cs"/>
          <w:rtl/>
        </w:rPr>
        <w:t>ْنَ. اَللّٰهُمَّ اِنَّ باِلْعِبٰادِ وَ الْبِلٰادِ مِنَ الْجَهْدِ وَ الْجُوْعِ وَ الضَّنْ</w:t>
      </w:r>
      <w:r w:rsidR="00A70228">
        <w:rPr>
          <w:rStyle w:val="5-Char"/>
          <w:rFonts w:hint="cs"/>
          <w:rtl/>
        </w:rPr>
        <w:t xml:space="preserve">كِ </w:t>
      </w:r>
      <w:r w:rsidRPr="00BE2421">
        <w:rPr>
          <w:rStyle w:val="5-Char"/>
          <w:rFonts w:hint="cs"/>
          <w:rtl/>
        </w:rPr>
        <w:t>مٰا نَشْکُوْا اِلّٰا اِلَ</w:t>
      </w:r>
      <w:r w:rsidR="00C12E54" w:rsidRPr="00BE2421">
        <w:rPr>
          <w:rStyle w:val="5-Char"/>
          <w:rFonts w:hint="cs"/>
          <w:rtl/>
        </w:rPr>
        <w:t>ي</w:t>
      </w:r>
      <w:r w:rsidRPr="00BE2421">
        <w:rPr>
          <w:rStyle w:val="5-Char"/>
          <w:rFonts w:hint="cs"/>
          <w:rtl/>
        </w:rPr>
        <w:t>ْ</w:t>
      </w:r>
      <w:r w:rsidR="00A70228">
        <w:rPr>
          <w:rStyle w:val="5-Char"/>
          <w:rFonts w:hint="cs"/>
          <w:rtl/>
        </w:rPr>
        <w:t>ك</w:t>
      </w:r>
      <w:r w:rsidRPr="00BE2421">
        <w:rPr>
          <w:rStyle w:val="5-Char"/>
          <w:rFonts w:hint="cs"/>
          <w:rtl/>
        </w:rPr>
        <w:t>َ. اَللّٰهُمَّ اَنْبِتْ لَنَا الزَّرْعَ وَ اَدِرْ لَنَا الضَّرْعَ وَ اَنْزِلْ عَلَ</w:t>
      </w:r>
      <w:r w:rsidR="00C12E54" w:rsidRPr="00BE2421">
        <w:rPr>
          <w:rStyle w:val="5-Char"/>
          <w:rFonts w:hint="cs"/>
          <w:rtl/>
        </w:rPr>
        <w:t>ي</w:t>
      </w:r>
      <w:r w:rsidRPr="00BE2421">
        <w:rPr>
          <w:rStyle w:val="5-Char"/>
          <w:rFonts w:hint="cs"/>
          <w:rtl/>
        </w:rPr>
        <w:t>ْنٰا بَرَ</w:t>
      </w:r>
      <w:r w:rsidR="00467433" w:rsidRPr="00BE2421">
        <w:rPr>
          <w:rStyle w:val="5-Char"/>
          <w:rFonts w:ascii="Times New Roman" w:hAnsi="Times New Roman" w:cs="Times New Roman" w:hint="cs"/>
          <w:rtl/>
        </w:rPr>
        <w:t> </w:t>
      </w:r>
      <w:r w:rsidRPr="00BE2421">
        <w:rPr>
          <w:rStyle w:val="5-Char"/>
          <w:rFonts w:hint="cs"/>
          <w:rtl/>
        </w:rPr>
        <w:t xml:space="preserve">کٰاتِ السَّمٰاءِ وَ اَنْبِتْ لَنٰا مِنْ بَرَکٰاتِ الْاَرْضِ وَ اکْشِفِْ عَنّٰا مِنَ الْبَلٰاءِ مٰا لٰا </w:t>
      </w:r>
      <w:r w:rsidR="00C12E54" w:rsidRPr="00BE2421">
        <w:rPr>
          <w:rStyle w:val="5-Char"/>
          <w:rFonts w:hint="cs"/>
          <w:rtl/>
        </w:rPr>
        <w:t>ي</w:t>
      </w:r>
      <w:r w:rsidRPr="00BE2421">
        <w:rPr>
          <w:rStyle w:val="5-Char"/>
          <w:rFonts w:hint="cs"/>
          <w:rtl/>
        </w:rPr>
        <w:t>َکْشِفُ غَ</w:t>
      </w:r>
      <w:r w:rsidR="00C12E54" w:rsidRPr="00BE2421">
        <w:rPr>
          <w:rStyle w:val="5-Char"/>
          <w:rFonts w:hint="cs"/>
          <w:rtl/>
        </w:rPr>
        <w:t>ي</w:t>
      </w:r>
      <w:r w:rsidRPr="00BE2421">
        <w:rPr>
          <w:rStyle w:val="5-Char"/>
          <w:rFonts w:hint="cs"/>
          <w:rtl/>
        </w:rPr>
        <w:t>ْرُ</w:t>
      </w:r>
      <w:r w:rsidR="00A70228">
        <w:rPr>
          <w:rStyle w:val="5-Char"/>
          <w:rFonts w:hint="cs"/>
          <w:rtl/>
        </w:rPr>
        <w:t>ك</w:t>
      </w:r>
      <w:r w:rsidRPr="00BE2421">
        <w:rPr>
          <w:rStyle w:val="5-Char"/>
          <w:rFonts w:hint="cs"/>
          <w:rtl/>
        </w:rPr>
        <w:t>َ. اَللّٰهُمَّ اِنّٰا نَسْتَغْفِرُ</w:t>
      </w:r>
      <w:r w:rsidR="00544D97">
        <w:rPr>
          <w:rStyle w:val="5-Char"/>
          <w:rFonts w:hint="cs"/>
          <w:rtl/>
        </w:rPr>
        <w:t xml:space="preserve">كَ </w:t>
      </w:r>
      <w:r w:rsidRPr="00BE2421">
        <w:rPr>
          <w:rStyle w:val="5-Char"/>
          <w:rFonts w:hint="cs"/>
          <w:rtl/>
        </w:rPr>
        <w:t>اِنَّ</w:t>
      </w:r>
      <w:r w:rsidR="00544D97">
        <w:rPr>
          <w:rStyle w:val="5-Char"/>
          <w:rFonts w:hint="cs"/>
          <w:rtl/>
        </w:rPr>
        <w:t xml:space="preserve">كَ </w:t>
      </w:r>
      <w:r w:rsidRPr="00BE2421">
        <w:rPr>
          <w:rStyle w:val="5-Char"/>
          <w:rFonts w:hint="cs"/>
          <w:rtl/>
        </w:rPr>
        <w:t>کُنْتَ بِنٰا غَفّٰاراً فَاَرْسِلِ السَّمٰاء عَلَ</w:t>
      </w:r>
      <w:r w:rsidR="00C12E54" w:rsidRPr="00BE2421">
        <w:rPr>
          <w:rStyle w:val="5-Char"/>
          <w:rFonts w:hint="cs"/>
          <w:rtl/>
        </w:rPr>
        <w:t>ي</w:t>
      </w:r>
      <w:r w:rsidRPr="00BE2421">
        <w:rPr>
          <w:rStyle w:val="5-Char"/>
          <w:rFonts w:hint="cs"/>
          <w:rtl/>
        </w:rPr>
        <w:t>ْنٰا مِدْرٰاراً»</w:t>
      </w:r>
      <w:r w:rsidRPr="007100A7">
        <w:rPr>
          <w:rStyle w:val="1-Char"/>
          <w:rFonts w:hint="cs"/>
          <w:rtl/>
        </w:rPr>
        <w:t xml:space="preserve"> (ا</w:t>
      </w:r>
      <w:r w:rsidR="00446BB7">
        <w:rPr>
          <w:rStyle w:val="1-Char"/>
          <w:rFonts w:hint="cs"/>
          <w:rtl/>
        </w:rPr>
        <w:t>ی</w:t>
      </w:r>
      <w:r w:rsidRPr="007100A7">
        <w:rPr>
          <w:rStyle w:val="1-Char"/>
          <w:rFonts w:hint="cs"/>
          <w:rtl/>
        </w:rPr>
        <w:t>ن دعا را امام شافع</w:t>
      </w:r>
      <w:r w:rsidR="00446BB7">
        <w:rPr>
          <w:rStyle w:val="1-Char"/>
          <w:rFonts w:hint="cs"/>
          <w:rtl/>
        </w:rPr>
        <w:t>ی</w:t>
      </w:r>
      <w:r w:rsidR="00FE6406" w:rsidRPr="00FE6406">
        <w:rPr>
          <w:rStyle w:val="1-Char"/>
          <w:rFonts w:cs="CTraditional Arabic" w:hint="cs"/>
          <w:rtl/>
        </w:rPr>
        <w:t>/</w:t>
      </w:r>
      <w:r w:rsidRPr="007100A7">
        <w:rPr>
          <w:rStyle w:val="1-Char"/>
          <w:rFonts w:hint="cs"/>
          <w:rtl/>
        </w:rPr>
        <w:t xml:space="preserve"> از سالم بن عبدالله</w:t>
      </w:r>
      <w:r w:rsidR="00FE6406" w:rsidRPr="00FE6406">
        <w:rPr>
          <w:rStyle w:val="1-Char"/>
          <w:rFonts w:cs="CTraditional Arabic" w:hint="cs"/>
          <w:rtl/>
        </w:rPr>
        <w:t>س</w:t>
      </w:r>
      <w:r w:rsidRPr="007100A7">
        <w:rPr>
          <w:rStyle w:val="1-Char"/>
          <w:rFonts w:hint="cs"/>
          <w:rtl/>
        </w:rPr>
        <w:t xml:space="preserve"> روا</w:t>
      </w:r>
      <w:r w:rsidR="00446BB7">
        <w:rPr>
          <w:rStyle w:val="1-Char"/>
          <w:rFonts w:hint="cs"/>
          <w:rtl/>
        </w:rPr>
        <w:t>ی</w:t>
      </w:r>
      <w:r w:rsidR="00560CEC" w:rsidRPr="007100A7">
        <w:rPr>
          <w:rStyle w:val="1-Char"/>
          <w:rFonts w:hint="cs"/>
          <w:rtl/>
        </w:rPr>
        <w:t>ت کرده است).</w:t>
      </w:r>
    </w:p>
    <w:p w:rsidR="00E81847" w:rsidRPr="007100A7" w:rsidRDefault="00560CEC" w:rsidP="00AF1D25">
      <w:pPr>
        <w:rPr>
          <w:rStyle w:val="1-Char"/>
          <w:rtl/>
        </w:rPr>
      </w:pPr>
      <w:r w:rsidRPr="00BE2421">
        <w:rPr>
          <w:rStyle w:val="1-Char"/>
          <w:rFonts w:hint="cs"/>
          <w:rtl/>
        </w:rPr>
        <w:t>«</w:t>
      </w:r>
      <w:r w:rsidR="00E81847" w:rsidRPr="00BE2421">
        <w:rPr>
          <w:rStyle w:val="1-Char"/>
          <w:rFonts w:hint="cs"/>
          <w:rtl/>
        </w:rPr>
        <w:t>خداوندا! باران رحمت باشد نه باران عذاب و ب</w:t>
      </w:r>
      <w:r w:rsidR="00446BB7">
        <w:rPr>
          <w:rStyle w:val="1-Char"/>
          <w:rFonts w:hint="cs"/>
          <w:rtl/>
        </w:rPr>
        <w:t>ی</w:t>
      </w:r>
      <w:r w:rsidR="00E81847" w:rsidRPr="00BE2421">
        <w:rPr>
          <w:rStyle w:val="1-Char"/>
          <w:rFonts w:hint="cs"/>
          <w:rtl/>
        </w:rPr>
        <w:t>‌برکت و و</w:t>
      </w:r>
      <w:r w:rsidR="00446BB7">
        <w:rPr>
          <w:rStyle w:val="1-Char"/>
          <w:rFonts w:hint="cs"/>
          <w:rtl/>
        </w:rPr>
        <w:t>ی</w:t>
      </w:r>
      <w:r w:rsidR="00E81847" w:rsidRPr="00BE2421">
        <w:rPr>
          <w:rStyle w:val="1-Char"/>
          <w:rFonts w:hint="cs"/>
          <w:rtl/>
        </w:rPr>
        <w:t>ران</w:t>
      </w:r>
      <w:r w:rsidR="00446BB7">
        <w:rPr>
          <w:rStyle w:val="1-Char"/>
          <w:rFonts w:hint="cs"/>
          <w:rtl/>
        </w:rPr>
        <w:t>ی</w:t>
      </w:r>
      <w:r w:rsidR="00E81847" w:rsidRPr="00BE2421">
        <w:rPr>
          <w:rStyle w:val="1-Char"/>
          <w:rFonts w:hint="cs"/>
          <w:rtl/>
        </w:rPr>
        <w:t xml:space="preserve"> و بلاء و امتحان و خراب</w:t>
      </w:r>
      <w:r w:rsidR="00446BB7">
        <w:rPr>
          <w:rStyle w:val="1-Char"/>
          <w:rFonts w:hint="cs"/>
          <w:rtl/>
        </w:rPr>
        <w:t>ی</w:t>
      </w:r>
      <w:r w:rsidR="00E81847" w:rsidRPr="00BE2421">
        <w:rPr>
          <w:rStyle w:val="1-Char"/>
          <w:rFonts w:hint="cs"/>
          <w:rtl/>
        </w:rPr>
        <w:t xml:space="preserve"> و غرق کردن و س</w:t>
      </w:r>
      <w:r w:rsidR="00446BB7">
        <w:rPr>
          <w:rStyle w:val="1-Char"/>
          <w:rFonts w:hint="cs"/>
          <w:rtl/>
        </w:rPr>
        <w:t>ی</w:t>
      </w:r>
      <w:r w:rsidR="00E81847" w:rsidRPr="00BE2421">
        <w:rPr>
          <w:rStyle w:val="1-Char"/>
          <w:rFonts w:hint="cs"/>
          <w:rtl/>
        </w:rPr>
        <w:t>ل. بار خدا</w:t>
      </w:r>
      <w:r w:rsidR="00446BB7">
        <w:rPr>
          <w:rStyle w:val="1-Char"/>
          <w:rFonts w:hint="cs"/>
          <w:rtl/>
        </w:rPr>
        <w:t>ی</w:t>
      </w:r>
      <w:r w:rsidR="00E81847" w:rsidRPr="00BE2421">
        <w:rPr>
          <w:rStyle w:val="1-Char"/>
          <w:rFonts w:hint="cs"/>
          <w:rtl/>
        </w:rPr>
        <w:t>ا! بر کوه‌ها و محل رو</w:t>
      </w:r>
      <w:r w:rsidR="00446BB7">
        <w:rPr>
          <w:rStyle w:val="1-Char"/>
          <w:rFonts w:hint="cs"/>
          <w:rtl/>
        </w:rPr>
        <w:t>ی</w:t>
      </w:r>
      <w:r w:rsidR="00E81847" w:rsidRPr="00BE2421">
        <w:rPr>
          <w:rStyle w:val="1-Char"/>
          <w:rFonts w:hint="cs"/>
          <w:rtl/>
        </w:rPr>
        <w:t>ش گ</w:t>
      </w:r>
      <w:r w:rsidR="00446BB7">
        <w:rPr>
          <w:rStyle w:val="1-Char"/>
          <w:rFonts w:hint="cs"/>
          <w:rtl/>
        </w:rPr>
        <w:t>ی</w:t>
      </w:r>
      <w:r w:rsidR="00E81847" w:rsidRPr="00BE2421">
        <w:rPr>
          <w:rStyle w:val="1-Char"/>
          <w:rFonts w:hint="cs"/>
          <w:rtl/>
        </w:rPr>
        <w:t>اهان و درختان و درّه‌ها بباران. بار خدا</w:t>
      </w:r>
      <w:r w:rsidR="00446BB7">
        <w:rPr>
          <w:rStyle w:val="1-Char"/>
          <w:rFonts w:hint="cs"/>
          <w:rtl/>
        </w:rPr>
        <w:t>ی</w:t>
      </w:r>
      <w:r w:rsidR="00E81847" w:rsidRPr="00BE2421">
        <w:rPr>
          <w:rStyle w:val="1-Char"/>
          <w:rFonts w:hint="cs"/>
          <w:rtl/>
        </w:rPr>
        <w:t>ا! بر پ</w:t>
      </w:r>
      <w:r w:rsidR="00446BB7">
        <w:rPr>
          <w:rStyle w:val="1-Char"/>
          <w:rFonts w:hint="cs"/>
          <w:rtl/>
        </w:rPr>
        <w:t>ی</w:t>
      </w:r>
      <w:r w:rsidR="00E81847" w:rsidRPr="00BE2421">
        <w:rPr>
          <w:rStyle w:val="1-Char"/>
          <w:rFonts w:hint="cs"/>
          <w:rtl/>
        </w:rPr>
        <w:t>رامون ما باشد نه به ضرر ما. بار خدا</w:t>
      </w:r>
      <w:r w:rsidR="00446BB7">
        <w:rPr>
          <w:rStyle w:val="1-Char"/>
          <w:rFonts w:hint="cs"/>
          <w:rtl/>
        </w:rPr>
        <w:t>ی</w:t>
      </w:r>
      <w:r w:rsidR="00E81847" w:rsidRPr="00BE2421">
        <w:rPr>
          <w:rStyle w:val="1-Char"/>
          <w:rFonts w:hint="cs"/>
          <w:rtl/>
        </w:rPr>
        <w:t>ا! باران رها</w:t>
      </w:r>
      <w:r w:rsidR="00446BB7">
        <w:rPr>
          <w:rStyle w:val="1-Char"/>
          <w:rFonts w:hint="cs"/>
          <w:rtl/>
        </w:rPr>
        <w:t>یی</w:t>
      </w:r>
      <w:r w:rsidR="00E81847" w:rsidRPr="00BE2421">
        <w:rPr>
          <w:rStyle w:val="1-Char"/>
          <w:rFonts w:hint="cs"/>
          <w:rtl/>
        </w:rPr>
        <w:t xml:space="preserve"> بخش از سخت</w:t>
      </w:r>
      <w:r w:rsidR="00446BB7">
        <w:rPr>
          <w:rStyle w:val="1-Char"/>
          <w:rFonts w:hint="cs"/>
          <w:rtl/>
        </w:rPr>
        <w:t>ی</w:t>
      </w:r>
      <w:r w:rsidR="00E81847" w:rsidRPr="00BE2421">
        <w:rPr>
          <w:rStyle w:val="1-Char"/>
          <w:rFonts w:hint="cs"/>
          <w:rtl/>
        </w:rPr>
        <w:t xml:space="preserve"> و باران پر آب و گوارا و سبزکننده‌</w:t>
      </w:r>
      <w:r w:rsidR="00446BB7">
        <w:rPr>
          <w:rStyle w:val="1-Char"/>
          <w:rFonts w:hint="cs"/>
          <w:rtl/>
        </w:rPr>
        <w:t>ی</w:t>
      </w:r>
      <w:r w:rsidR="00E81847" w:rsidRPr="00BE2421">
        <w:rPr>
          <w:rStyle w:val="1-Char"/>
          <w:rFonts w:hint="cs"/>
          <w:rtl/>
        </w:rPr>
        <w:t xml:space="preserve"> گ</w:t>
      </w:r>
      <w:r w:rsidR="00446BB7">
        <w:rPr>
          <w:rStyle w:val="1-Char"/>
          <w:rFonts w:hint="cs"/>
          <w:rtl/>
        </w:rPr>
        <w:t>ی</w:t>
      </w:r>
      <w:r w:rsidR="00E81847" w:rsidRPr="00BE2421">
        <w:rPr>
          <w:rStyle w:val="1-Char"/>
          <w:rFonts w:hint="cs"/>
          <w:rtl/>
        </w:rPr>
        <w:t>اهان و فراوان پوشاننده، فراگ</w:t>
      </w:r>
      <w:r w:rsidR="00446BB7">
        <w:rPr>
          <w:rStyle w:val="1-Char"/>
          <w:rFonts w:hint="cs"/>
          <w:rtl/>
        </w:rPr>
        <w:t>ی</w:t>
      </w:r>
      <w:r w:rsidR="00E81847" w:rsidRPr="00BE2421">
        <w:rPr>
          <w:rStyle w:val="1-Char"/>
          <w:rFonts w:hint="cs"/>
          <w:rtl/>
        </w:rPr>
        <w:t>ر و گسترده، ر</w:t>
      </w:r>
      <w:r w:rsidR="00446BB7">
        <w:rPr>
          <w:rStyle w:val="1-Char"/>
          <w:rFonts w:hint="cs"/>
          <w:rtl/>
        </w:rPr>
        <w:t>ی</w:t>
      </w:r>
      <w:r w:rsidR="00E81847" w:rsidRPr="00BE2421">
        <w:rPr>
          <w:rStyle w:val="1-Char"/>
          <w:rFonts w:hint="cs"/>
          <w:rtl/>
        </w:rPr>
        <w:t>زان و جار</w:t>
      </w:r>
      <w:r w:rsidR="00446BB7">
        <w:rPr>
          <w:rStyle w:val="1-Char"/>
          <w:rFonts w:hint="cs"/>
          <w:rtl/>
        </w:rPr>
        <w:t>ی</w:t>
      </w:r>
      <w:r w:rsidR="00E81847" w:rsidRPr="00BE2421">
        <w:rPr>
          <w:rStyle w:val="1-Char"/>
          <w:rFonts w:hint="cs"/>
          <w:rtl/>
        </w:rPr>
        <w:t xml:space="preserve"> و پ</w:t>
      </w:r>
      <w:r w:rsidR="00446BB7">
        <w:rPr>
          <w:rStyle w:val="1-Char"/>
          <w:rFonts w:hint="cs"/>
          <w:rtl/>
        </w:rPr>
        <w:t>ی</w:t>
      </w:r>
      <w:r w:rsidR="00E81847" w:rsidRPr="00BE2421">
        <w:rPr>
          <w:rStyle w:val="1-Char"/>
          <w:rFonts w:hint="cs"/>
          <w:rtl/>
        </w:rPr>
        <w:t>وسته به ما عطا کن. بار خدا</w:t>
      </w:r>
      <w:r w:rsidR="00446BB7">
        <w:rPr>
          <w:rStyle w:val="1-Char"/>
          <w:rFonts w:hint="cs"/>
          <w:rtl/>
        </w:rPr>
        <w:t>ی</w:t>
      </w:r>
      <w:r w:rsidR="00E81847" w:rsidRPr="00BE2421">
        <w:rPr>
          <w:rStyle w:val="1-Char"/>
          <w:rFonts w:hint="cs"/>
          <w:rtl/>
        </w:rPr>
        <w:t>ا! ما را از آن، س</w:t>
      </w:r>
      <w:r w:rsidR="00446BB7">
        <w:rPr>
          <w:rStyle w:val="1-Char"/>
          <w:rFonts w:hint="cs"/>
          <w:rtl/>
        </w:rPr>
        <w:t>ی</w:t>
      </w:r>
      <w:r w:rsidR="00E81847" w:rsidRPr="00BE2421">
        <w:rPr>
          <w:rStyle w:val="1-Char"/>
          <w:rFonts w:hint="cs"/>
          <w:rtl/>
        </w:rPr>
        <w:t>راب گردان و ما را از محرومان و نوم</w:t>
      </w:r>
      <w:r w:rsidR="00446BB7">
        <w:rPr>
          <w:rStyle w:val="1-Char"/>
          <w:rFonts w:hint="cs"/>
          <w:rtl/>
        </w:rPr>
        <w:t>ی</w:t>
      </w:r>
      <w:r w:rsidR="00E81847" w:rsidRPr="00BE2421">
        <w:rPr>
          <w:rStyle w:val="1-Char"/>
          <w:rFonts w:hint="cs"/>
          <w:rtl/>
        </w:rPr>
        <w:t>دان از رحمتت مگردان. بار خدا</w:t>
      </w:r>
      <w:r w:rsidR="00446BB7">
        <w:rPr>
          <w:rStyle w:val="1-Char"/>
          <w:rFonts w:hint="cs"/>
          <w:rtl/>
        </w:rPr>
        <w:t>ی</w:t>
      </w:r>
      <w:r w:rsidR="00E81847" w:rsidRPr="00BE2421">
        <w:rPr>
          <w:rStyle w:val="1-Char"/>
          <w:rFonts w:hint="cs"/>
          <w:rtl/>
        </w:rPr>
        <w:t>ا! بندگانت و سرزم</w:t>
      </w:r>
      <w:r w:rsidR="00446BB7">
        <w:rPr>
          <w:rStyle w:val="1-Char"/>
          <w:rFonts w:hint="cs"/>
          <w:rtl/>
        </w:rPr>
        <w:t>ی</w:t>
      </w:r>
      <w:r w:rsidR="00E81847" w:rsidRPr="00BE2421">
        <w:rPr>
          <w:rStyle w:val="1-Char"/>
          <w:rFonts w:hint="cs"/>
          <w:rtl/>
        </w:rPr>
        <w:t>ن‌ها و ح</w:t>
      </w:r>
      <w:r w:rsidR="00446BB7">
        <w:rPr>
          <w:rStyle w:val="1-Char"/>
          <w:rFonts w:hint="cs"/>
          <w:rtl/>
        </w:rPr>
        <w:t>ی</w:t>
      </w:r>
      <w:r w:rsidR="00E81847" w:rsidRPr="00BE2421">
        <w:rPr>
          <w:rStyle w:val="1-Char"/>
          <w:rFonts w:hint="cs"/>
          <w:rtl/>
        </w:rPr>
        <w:t>وانات و مردم، به چنان سخت</w:t>
      </w:r>
      <w:r w:rsidR="00446BB7">
        <w:rPr>
          <w:rStyle w:val="1-Char"/>
          <w:rFonts w:hint="cs"/>
          <w:rtl/>
        </w:rPr>
        <w:t>ی</w:t>
      </w:r>
      <w:r w:rsidR="00E81847" w:rsidRPr="00BE2421">
        <w:rPr>
          <w:rStyle w:val="1-Char"/>
          <w:rFonts w:hint="cs"/>
          <w:rtl/>
        </w:rPr>
        <w:t xml:space="preserve"> و گرسنگ</w:t>
      </w:r>
      <w:r w:rsidR="00446BB7">
        <w:rPr>
          <w:rStyle w:val="1-Char"/>
          <w:rFonts w:hint="cs"/>
          <w:rtl/>
        </w:rPr>
        <w:t>ی</w:t>
      </w:r>
      <w:r w:rsidR="00E81847" w:rsidRPr="00BE2421">
        <w:rPr>
          <w:rStyle w:val="1-Char"/>
          <w:rFonts w:hint="cs"/>
          <w:rtl/>
        </w:rPr>
        <w:t xml:space="preserve"> و تنگ</w:t>
      </w:r>
      <w:r w:rsidR="00446BB7">
        <w:rPr>
          <w:rStyle w:val="1-Char"/>
          <w:rFonts w:hint="cs"/>
          <w:rtl/>
        </w:rPr>
        <w:t>ی</w:t>
      </w:r>
      <w:r w:rsidR="00E81847" w:rsidRPr="00BE2421">
        <w:rPr>
          <w:rStyle w:val="1-Char"/>
          <w:rFonts w:hint="cs"/>
          <w:rtl/>
        </w:rPr>
        <w:t xml:space="preserve"> و مشقّت مبتلا شده‌اند که شکا</w:t>
      </w:r>
      <w:r w:rsidR="00446BB7">
        <w:rPr>
          <w:rStyle w:val="1-Char"/>
          <w:rFonts w:hint="cs"/>
          <w:rtl/>
        </w:rPr>
        <w:t>ی</w:t>
      </w:r>
      <w:r w:rsidR="00E81847" w:rsidRPr="00BE2421">
        <w:rPr>
          <w:rStyle w:val="1-Char"/>
          <w:rFonts w:hint="cs"/>
          <w:rtl/>
        </w:rPr>
        <w:t>ت و شکوه از آن را تنها به تو م</w:t>
      </w:r>
      <w:r w:rsidR="00446BB7">
        <w:rPr>
          <w:rStyle w:val="1-Char"/>
          <w:rFonts w:hint="cs"/>
          <w:rtl/>
        </w:rPr>
        <w:t>ی</w:t>
      </w:r>
      <w:r w:rsidR="00E81847" w:rsidRPr="00BE2421">
        <w:rPr>
          <w:rStyle w:val="1-Char"/>
          <w:rFonts w:hint="cs"/>
          <w:rtl/>
        </w:rPr>
        <w:t>‌بر</w:t>
      </w:r>
      <w:r w:rsidR="00446BB7">
        <w:rPr>
          <w:rStyle w:val="1-Char"/>
          <w:rFonts w:hint="cs"/>
          <w:rtl/>
        </w:rPr>
        <w:t>ی</w:t>
      </w:r>
      <w:r w:rsidR="00E81847" w:rsidRPr="00BE2421">
        <w:rPr>
          <w:rStyle w:val="1-Char"/>
          <w:rFonts w:hint="cs"/>
          <w:rtl/>
        </w:rPr>
        <w:t>م و به تو شکا</w:t>
      </w:r>
      <w:r w:rsidR="00446BB7">
        <w:rPr>
          <w:rStyle w:val="1-Char"/>
          <w:rFonts w:hint="cs"/>
          <w:rtl/>
        </w:rPr>
        <w:t>ی</w:t>
      </w:r>
      <w:r w:rsidR="00E81847" w:rsidRPr="00BE2421">
        <w:rPr>
          <w:rStyle w:val="1-Char"/>
          <w:rFonts w:hint="cs"/>
          <w:rtl/>
        </w:rPr>
        <w:t>ت م</w:t>
      </w:r>
      <w:r w:rsidR="00446BB7">
        <w:rPr>
          <w:rStyle w:val="1-Char"/>
          <w:rFonts w:hint="cs"/>
          <w:rtl/>
        </w:rPr>
        <w:t>ی</w:t>
      </w:r>
      <w:r w:rsidR="00E81847" w:rsidRPr="00BE2421">
        <w:rPr>
          <w:rStyle w:val="1-Char"/>
          <w:rFonts w:hint="cs"/>
          <w:rtl/>
        </w:rPr>
        <w:t>‌آور</w:t>
      </w:r>
      <w:r w:rsidR="00446BB7">
        <w:rPr>
          <w:rStyle w:val="1-Char"/>
          <w:rFonts w:hint="cs"/>
          <w:rtl/>
        </w:rPr>
        <w:t>ی</w:t>
      </w:r>
      <w:r w:rsidR="00E81847" w:rsidRPr="00BE2421">
        <w:rPr>
          <w:rStyle w:val="1-Char"/>
          <w:rFonts w:hint="cs"/>
          <w:rtl/>
        </w:rPr>
        <w:t>م؛ چون نفع و ضرر تنها در دست تو است. بار خدا</w:t>
      </w:r>
      <w:r w:rsidR="00446BB7">
        <w:rPr>
          <w:rStyle w:val="1-Char"/>
          <w:rFonts w:hint="cs"/>
          <w:rtl/>
        </w:rPr>
        <w:t>ی</w:t>
      </w:r>
      <w:r w:rsidR="00E81847" w:rsidRPr="00BE2421">
        <w:rPr>
          <w:rStyle w:val="1-Char"/>
          <w:rFonts w:hint="cs"/>
          <w:rtl/>
        </w:rPr>
        <w:t>ا! کشتزارمان را سبز و پستان ح</w:t>
      </w:r>
      <w:r w:rsidR="00446BB7">
        <w:rPr>
          <w:rStyle w:val="1-Char"/>
          <w:rFonts w:hint="cs"/>
          <w:rtl/>
        </w:rPr>
        <w:t>ی</w:t>
      </w:r>
      <w:r w:rsidR="00E81847" w:rsidRPr="00BE2421">
        <w:rPr>
          <w:rStyle w:val="1-Char"/>
          <w:rFonts w:hint="cs"/>
          <w:rtl/>
        </w:rPr>
        <w:t>واناتمان را پر ش</w:t>
      </w:r>
      <w:r w:rsidR="00446BB7">
        <w:rPr>
          <w:rStyle w:val="1-Char"/>
          <w:rFonts w:hint="cs"/>
          <w:rtl/>
        </w:rPr>
        <w:t>ی</w:t>
      </w:r>
      <w:r w:rsidR="00E81847" w:rsidRPr="00BE2421">
        <w:rPr>
          <w:rStyle w:val="1-Char"/>
          <w:rFonts w:hint="cs"/>
          <w:rtl/>
        </w:rPr>
        <w:t>ر کن. و از برکت و فزون</w:t>
      </w:r>
      <w:r w:rsidR="00446BB7">
        <w:rPr>
          <w:rStyle w:val="1-Char"/>
          <w:rFonts w:hint="cs"/>
          <w:rtl/>
        </w:rPr>
        <w:t>ی</w:t>
      </w:r>
      <w:r w:rsidR="00E81847" w:rsidRPr="00BE2421">
        <w:rPr>
          <w:rStyle w:val="1-Char"/>
          <w:rFonts w:hint="cs"/>
          <w:rtl/>
        </w:rPr>
        <w:t>‌ها</w:t>
      </w:r>
      <w:r w:rsidR="00446BB7">
        <w:rPr>
          <w:rStyle w:val="1-Char"/>
          <w:rFonts w:hint="cs"/>
          <w:rtl/>
        </w:rPr>
        <w:t>ی</w:t>
      </w:r>
      <w:r w:rsidR="00E81847" w:rsidRPr="00BE2421">
        <w:rPr>
          <w:rStyle w:val="1-Char"/>
          <w:rFonts w:hint="cs"/>
          <w:rtl/>
        </w:rPr>
        <w:t xml:space="preserve"> آسمان، ما را س</w:t>
      </w:r>
      <w:r w:rsidR="00446BB7">
        <w:rPr>
          <w:rStyle w:val="1-Char"/>
          <w:rFonts w:hint="cs"/>
          <w:rtl/>
        </w:rPr>
        <w:t>ی</w:t>
      </w:r>
      <w:r w:rsidR="00E81847" w:rsidRPr="00BE2421">
        <w:rPr>
          <w:rStyle w:val="1-Char"/>
          <w:rFonts w:hint="cs"/>
          <w:rtl/>
        </w:rPr>
        <w:t>راب گردان و از برکت‌ها و فزون</w:t>
      </w:r>
      <w:r w:rsidR="00446BB7">
        <w:rPr>
          <w:rStyle w:val="1-Char"/>
          <w:rFonts w:hint="cs"/>
          <w:rtl/>
        </w:rPr>
        <w:t>ی</w:t>
      </w:r>
      <w:r w:rsidR="00E81847" w:rsidRPr="00BE2421">
        <w:rPr>
          <w:rStyle w:val="1-Char"/>
          <w:rFonts w:hint="cs"/>
          <w:rtl/>
        </w:rPr>
        <w:t>‌ها</w:t>
      </w:r>
      <w:r w:rsidR="00446BB7">
        <w:rPr>
          <w:rStyle w:val="1-Char"/>
          <w:rFonts w:hint="cs"/>
          <w:rtl/>
        </w:rPr>
        <w:t>ی</w:t>
      </w:r>
      <w:r w:rsidR="00E81847" w:rsidRPr="00BE2421">
        <w:rPr>
          <w:rStyle w:val="1-Char"/>
          <w:rFonts w:hint="cs"/>
          <w:rtl/>
        </w:rPr>
        <w:t xml:space="preserve"> زم</w:t>
      </w:r>
      <w:r w:rsidR="00446BB7">
        <w:rPr>
          <w:rStyle w:val="1-Char"/>
          <w:rFonts w:hint="cs"/>
          <w:rtl/>
        </w:rPr>
        <w:t>ی</w:t>
      </w:r>
      <w:r w:rsidR="00E81847" w:rsidRPr="00BE2421">
        <w:rPr>
          <w:rStyle w:val="1-Char"/>
          <w:rFonts w:hint="cs"/>
          <w:rtl/>
        </w:rPr>
        <w:t>ن و نباتات، ما را روز</w:t>
      </w:r>
      <w:r w:rsidR="00446BB7">
        <w:rPr>
          <w:rStyle w:val="1-Char"/>
          <w:rFonts w:hint="cs"/>
          <w:rtl/>
        </w:rPr>
        <w:t>ی</w:t>
      </w:r>
      <w:r w:rsidR="00E81847" w:rsidRPr="00BE2421">
        <w:rPr>
          <w:rStyle w:val="1-Char"/>
          <w:rFonts w:hint="cs"/>
          <w:rtl/>
        </w:rPr>
        <w:t xml:space="preserve"> ده و ا</w:t>
      </w:r>
      <w:r w:rsidR="00446BB7">
        <w:rPr>
          <w:rStyle w:val="1-Char"/>
          <w:rFonts w:hint="cs"/>
          <w:rtl/>
        </w:rPr>
        <w:t>ی</w:t>
      </w:r>
      <w:r w:rsidR="00E81847" w:rsidRPr="00BE2421">
        <w:rPr>
          <w:rStyle w:val="1-Char"/>
          <w:rFonts w:hint="cs"/>
          <w:rtl/>
        </w:rPr>
        <w:t>ن مشقّت و سخت</w:t>
      </w:r>
      <w:r w:rsidR="00446BB7">
        <w:rPr>
          <w:rStyle w:val="1-Char"/>
          <w:rFonts w:hint="cs"/>
          <w:rtl/>
        </w:rPr>
        <w:t>ی</w:t>
      </w:r>
      <w:r w:rsidR="00E81847" w:rsidRPr="00BE2421">
        <w:rPr>
          <w:rStyle w:val="1-Char"/>
          <w:rFonts w:hint="cs"/>
          <w:rtl/>
        </w:rPr>
        <w:t xml:space="preserve"> و بلا را از ما دور کن که غ</w:t>
      </w:r>
      <w:r w:rsidR="00446BB7">
        <w:rPr>
          <w:rStyle w:val="1-Char"/>
          <w:rFonts w:hint="cs"/>
          <w:rtl/>
        </w:rPr>
        <w:t>ی</w:t>
      </w:r>
      <w:r w:rsidR="00E81847" w:rsidRPr="00BE2421">
        <w:rPr>
          <w:rStyle w:val="1-Char"/>
          <w:rFonts w:hint="cs"/>
          <w:rtl/>
        </w:rPr>
        <w:t>ر از تو کس</w:t>
      </w:r>
      <w:r w:rsidR="00446BB7">
        <w:rPr>
          <w:rStyle w:val="1-Char"/>
          <w:rFonts w:hint="cs"/>
          <w:rtl/>
        </w:rPr>
        <w:t>ی</w:t>
      </w:r>
      <w:r w:rsidR="00E81847" w:rsidRPr="00BE2421">
        <w:rPr>
          <w:rStyle w:val="1-Char"/>
          <w:rFonts w:hint="cs"/>
          <w:rtl/>
        </w:rPr>
        <w:t xml:space="preserve"> بر آن قادر ن</w:t>
      </w:r>
      <w:r w:rsidR="00446BB7">
        <w:rPr>
          <w:rStyle w:val="1-Char"/>
          <w:rFonts w:hint="cs"/>
          <w:rtl/>
        </w:rPr>
        <w:t>ی</w:t>
      </w:r>
      <w:r w:rsidR="00E81847" w:rsidRPr="00BE2421">
        <w:rPr>
          <w:rStyle w:val="1-Char"/>
          <w:rFonts w:hint="cs"/>
          <w:rtl/>
        </w:rPr>
        <w:t>ست. بار خدا</w:t>
      </w:r>
      <w:r w:rsidR="00446BB7">
        <w:rPr>
          <w:rStyle w:val="1-Char"/>
          <w:rFonts w:hint="cs"/>
          <w:rtl/>
        </w:rPr>
        <w:t>ی</w:t>
      </w:r>
      <w:r w:rsidR="00E81847" w:rsidRPr="00BE2421">
        <w:rPr>
          <w:rStyle w:val="1-Char"/>
          <w:rFonts w:hint="cs"/>
          <w:rtl/>
        </w:rPr>
        <w:t>ا! از تو طلب مغفرت دار</w:t>
      </w:r>
      <w:r w:rsidR="00446BB7">
        <w:rPr>
          <w:rStyle w:val="1-Char"/>
          <w:rFonts w:hint="cs"/>
          <w:rtl/>
        </w:rPr>
        <w:t>ی</w:t>
      </w:r>
      <w:r w:rsidR="00E81847" w:rsidRPr="00BE2421">
        <w:rPr>
          <w:rStyle w:val="1-Char"/>
          <w:rFonts w:hint="cs"/>
          <w:rtl/>
        </w:rPr>
        <w:t>م چه تنها تو آمرزنده‌ا</w:t>
      </w:r>
      <w:r w:rsidR="00446BB7">
        <w:rPr>
          <w:rStyle w:val="1-Char"/>
          <w:rFonts w:hint="cs"/>
          <w:rtl/>
        </w:rPr>
        <w:t>ی</w:t>
      </w:r>
      <w:r w:rsidR="00E81847" w:rsidRPr="00BE2421">
        <w:rPr>
          <w:rStyle w:val="1-Char"/>
          <w:rFonts w:hint="cs"/>
          <w:rtl/>
        </w:rPr>
        <w:t>؛ پس خدا</w:t>
      </w:r>
      <w:r w:rsidR="00446BB7">
        <w:rPr>
          <w:rStyle w:val="1-Char"/>
          <w:rFonts w:hint="cs"/>
          <w:rtl/>
        </w:rPr>
        <w:t>ی</w:t>
      </w:r>
      <w:r w:rsidR="00E81847" w:rsidRPr="00BE2421">
        <w:rPr>
          <w:rStyle w:val="1-Char"/>
          <w:rFonts w:hint="cs"/>
          <w:rtl/>
        </w:rPr>
        <w:t>ا! باران سنگ</w:t>
      </w:r>
      <w:r w:rsidR="00446BB7">
        <w:rPr>
          <w:rStyle w:val="1-Char"/>
          <w:rFonts w:hint="cs"/>
          <w:rtl/>
        </w:rPr>
        <w:t>ی</w:t>
      </w:r>
      <w:r w:rsidR="00E81847" w:rsidRPr="00BE2421">
        <w:rPr>
          <w:rStyle w:val="1-Char"/>
          <w:rFonts w:hint="cs"/>
          <w:rtl/>
        </w:rPr>
        <w:t>ن و فراوان به ما عطا کن»</w:t>
      </w:r>
      <w:r w:rsidR="00E81847" w:rsidRPr="007100A7">
        <w:rPr>
          <w:rStyle w:val="1-Char"/>
          <w:rFonts w:hint="cs"/>
          <w:rtl/>
        </w:rPr>
        <w:t>.]</w:t>
      </w:r>
    </w:p>
    <w:p w:rsidR="00E81847" w:rsidRPr="007100A7" w:rsidRDefault="00E81847" w:rsidP="00AF1D25">
      <w:pPr>
        <w:rPr>
          <w:rStyle w:val="1-Char"/>
          <w:rtl/>
        </w:rPr>
      </w:pPr>
      <w:r w:rsidRPr="007100A7">
        <w:rPr>
          <w:rStyle w:val="1-Char"/>
          <w:rFonts w:hint="cs"/>
          <w:rtl/>
        </w:rPr>
        <w:t>و [از د</w:t>
      </w:r>
      <w:r w:rsidR="00446BB7">
        <w:rPr>
          <w:rStyle w:val="1-Char"/>
          <w:rFonts w:hint="cs"/>
          <w:rtl/>
        </w:rPr>
        <w:t>ی</w:t>
      </w:r>
      <w:r w:rsidRPr="007100A7">
        <w:rPr>
          <w:rStyle w:val="1-Char"/>
          <w:rFonts w:hint="cs"/>
          <w:rtl/>
        </w:rPr>
        <w:t>دگاه امام ابوحن</w:t>
      </w:r>
      <w:r w:rsidR="00446BB7">
        <w:rPr>
          <w:rStyle w:val="1-Char"/>
          <w:rFonts w:hint="cs"/>
          <w:rtl/>
        </w:rPr>
        <w:t>ی</w:t>
      </w:r>
      <w:r w:rsidRPr="007100A7">
        <w:rPr>
          <w:rStyle w:val="1-Char"/>
          <w:rFonts w:hint="cs"/>
          <w:rtl/>
        </w:rPr>
        <w:t>فه</w:t>
      </w:r>
      <w:r w:rsidR="00FE6406" w:rsidRPr="00FE6406">
        <w:rPr>
          <w:rStyle w:val="1-Char"/>
          <w:rFonts w:cs="CTraditional Arabic" w:hint="cs"/>
          <w:rtl/>
        </w:rPr>
        <w:t>/</w:t>
      </w:r>
      <w:r w:rsidRPr="007100A7">
        <w:rPr>
          <w:rStyle w:val="1-Char"/>
          <w:rFonts w:hint="cs"/>
          <w:rtl/>
        </w:rPr>
        <w:t xml:space="preserve"> و امام ابو</w:t>
      </w:r>
      <w:r w:rsidR="00446BB7">
        <w:rPr>
          <w:rStyle w:val="1-Char"/>
          <w:rFonts w:hint="cs"/>
          <w:rtl/>
        </w:rPr>
        <w:t>ی</w:t>
      </w:r>
      <w:r w:rsidRPr="007100A7">
        <w:rPr>
          <w:rStyle w:val="1-Char"/>
          <w:rFonts w:hint="cs"/>
          <w:rtl/>
        </w:rPr>
        <w:t>وسف</w:t>
      </w:r>
      <w:r w:rsidR="00FE6406" w:rsidRPr="00FE6406">
        <w:rPr>
          <w:rStyle w:val="1-Char"/>
          <w:rFonts w:cs="CTraditional Arabic" w:hint="cs"/>
          <w:rtl/>
        </w:rPr>
        <w:t>/</w:t>
      </w:r>
      <w:r w:rsidRPr="007100A7">
        <w:rPr>
          <w:rStyle w:val="1-Char"/>
          <w:rFonts w:hint="cs"/>
          <w:rtl/>
        </w:rPr>
        <w:t xml:space="preserve">:] در </w:t>
      </w:r>
      <w:r w:rsidRPr="009B725F">
        <w:rPr>
          <w:rStyle w:val="5-Char0"/>
          <w:rFonts w:hint="cs"/>
          <w:rtl/>
        </w:rPr>
        <w:t>«استسقاء»</w:t>
      </w:r>
      <w:r w:rsidRPr="007100A7">
        <w:rPr>
          <w:rStyle w:val="1-Char"/>
          <w:rFonts w:hint="cs"/>
          <w:rtl/>
        </w:rPr>
        <w:t xml:space="preserve"> [طلب باران،] چرخاندنِ طرف راستِ رداء به طرف چپ آن، وجود ندارد؛ و همچن</w:t>
      </w:r>
      <w:r w:rsidR="00446BB7">
        <w:rPr>
          <w:rStyle w:val="1-Char"/>
          <w:rFonts w:hint="cs"/>
          <w:rtl/>
        </w:rPr>
        <w:t>ی</w:t>
      </w:r>
      <w:r w:rsidRPr="007100A7">
        <w:rPr>
          <w:rStyle w:val="1-Char"/>
          <w:rFonts w:hint="cs"/>
          <w:rtl/>
        </w:rPr>
        <w:t>ن نبا</w:t>
      </w:r>
      <w:r w:rsidR="00446BB7">
        <w:rPr>
          <w:rStyle w:val="1-Char"/>
          <w:rFonts w:hint="cs"/>
          <w:rtl/>
        </w:rPr>
        <w:t>ی</w:t>
      </w:r>
      <w:r w:rsidRPr="007100A7">
        <w:rPr>
          <w:rStyle w:val="1-Char"/>
          <w:rFonts w:hint="cs"/>
          <w:rtl/>
        </w:rPr>
        <w:t xml:space="preserve">د در </w:t>
      </w:r>
      <w:r w:rsidRPr="009B725F">
        <w:rPr>
          <w:rStyle w:val="5-Char0"/>
          <w:rFonts w:hint="cs"/>
          <w:rtl/>
        </w:rPr>
        <w:t>«استسقاء»</w:t>
      </w:r>
      <w:r w:rsidRPr="007100A7">
        <w:rPr>
          <w:rStyle w:val="1-Char"/>
          <w:rFonts w:hint="cs"/>
          <w:rtl/>
        </w:rPr>
        <w:t>، کافر ذمّ</w:t>
      </w:r>
      <w:r w:rsidR="00446BB7">
        <w:rPr>
          <w:rStyle w:val="1-Char"/>
          <w:rFonts w:hint="cs"/>
          <w:rtl/>
        </w:rPr>
        <w:t>ی</w:t>
      </w:r>
      <w:r w:rsidRPr="007100A7">
        <w:rPr>
          <w:rStyle w:val="1-Char"/>
          <w:rFonts w:hint="cs"/>
          <w:rtl/>
        </w:rPr>
        <w:t xml:space="preserve"> حضور پ</w:t>
      </w:r>
      <w:r w:rsidR="00446BB7">
        <w:rPr>
          <w:rStyle w:val="1-Char"/>
          <w:rFonts w:hint="cs"/>
          <w:rtl/>
        </w:rPr>
        <w:t>ی</w:t>
      </w:r>
      <w:r w:rsidRPr="007100A7">
        <w:rPr>
          <w:rStyle w:val="1-Char"/>
          <w:rFonts w:hint="cs"/>
          <w:rtl/>
        </w:rPr>
        <w:t>دا نما</w:t>
      </w:r>
      <w:r w:rsidR="00446BB7">
        <w:rPr>
          <w:rStyle w:val="1-Char"/>
          <w:rFonts w:hint="cs"/>
          <w:rtl/>
        </w:rPr>
        <w:t>ی</w:t>
      </w:r>
      <w:r w:rsidRPr="007100A7">
        <w:rPr>
          <w:rStyle w:val="1-Char"/>
          <w:rFonts w:hint="cs"/>
          <w:rtl/>
        </w:rPr>
        <w:t>د.</w:t>
      </w:r>
    </w:p>
    <w:p w:rsidR="00E81847" w:rsidRPr="007100A7" w:rsidRDefault="00E81847" w:rsidP="00AF1D25">
      <w:pPr>
        <w:rPr>
          <w:rStyle w:val="1-Char"/>
          <w:rtl/>
        </w:rPr>
      </w:pPr>
      <w:r w:rsidRPr="007100A7">
        <w:rPr>
          <w:rStyle w:val="1-Char"/>
          <w:rFonts w:hint="cs"/>
          <w:rtl/>
        </w:rPr>
        <w:t xml:space="preserve">[به هر حال، </w:t>
      </w:r>
      <w:r w:rsidRPr="009B725F">
        <w:rPr>
          <w:rStyle w:val="5-Char0"/>
          <w:rFonts w:hint="cs"/>
          <w:rtl/>
        </w:rPr>
        <w:t>«استسقاء»</w:t>
      </w:r>
      <w:r w:rsidRPr="007100A7">
        <w:rPr>
          <w:rStyle w:val="1-Char"/>
          <w:rFonts w:hint="cs"/>
          <w:rtl/>
        </w:rPr>
        <w:t xml:space="preserve">: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طلب کردن بندگان، باران را از خداوند بلندمرتبه در هنگام خشکسال</w:t>
      </w:r>
      <w:r w:rsidR="00446BB7">
        <w:rPr>
          <w:rStyle w:val="1-Char"/>
          <w:rFonts w:hint="cs"/>
          <w:rtl/>
        </w:rPr>
        <w:t>ی</w:t>
      </w:r>
      <w:r w:rsidRPr="007100A7">
        <w:rPr>
          <w:rStyle w:val="1-Char"/>
          <w:rFonts w:hint="cs"/>
          <w:rtl/>
        </w:rPr>
        <w:t xml:space="preserve"> و قحط</w:t>
      </w:r>
      <w:r w:rsidR="00446BB7">
        <w:rPr>
          <w:rStyle w:val="1-Char"/>
          <w:rFonts w:hint="cs"/>
          <w:rtl/>
        </w:rPr>
        <w:t>ی</w:t>
      </w:r>
      <w:r w:rsidRPr="007100A7">
        <w:rPr>
          <w:rStyle w:val="1-Char"/>
          <w:rFonts w:hint="cs"/>
          <w:rtl/>
        </w:rPr>
        <w:t>؛ به عبارت</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 xml:space="preserve">گر: </w:t>
      </w:r>
      <w:r w:rsidRPr="00FE6406">
        <w:rPr>
          <w:rStyle w:val="9-Char"/>
          <w:rFonts w:eastAsia="Batang" w:hint="cs"/>
          <w:rtl/>
        </w:rPr>
        <w:t>استسقاء</w:t>
      </w:r>
      <w:r w:rsidRPr="007100A7">
        <w:rPr>
          <w:rStyle w:val="1-Char"/>
          <w:rFonts w:hint="cs"/>
          <w:rtl/>
        </w:rPr>
        <w:t xml:space="preserve"> به معنا</w:t>
      </w:r>
      <w:r w:rsidR="00446BB7">
        <w:rPr>
          <w:rStyle w:val="1-Char"/>
          <w:rFonts w:hint="cs"/>
          <w:rtl/>
        </w:rPr>
        <w:t>ی</w:t>
      </w:r>
      <w:r w:rsidRPr="007100A7">
        <w:rPr>
          <w:rStyle w:val="1-Char"/>
          <w:rFonts w:hint="cs"/>
          <w:rtl/>
        </w:rPr>
        <w:t xml:space="preserve"> طلب و درخواست بار</w:t>
      </w:r>
      <w:r w:rsidR="00446BB7">
        <w:rPr>
          <w:rStyle w:val="1-Char"/>
          <w:rFonts w:hint="cs"/>
          <w:rtl/>
        </w:rPr>
        <w:t>ی</w:t>
      </w:r>
      <w:r w:rsidRPr="007100A7">
        <w:rPr>
          <w:rStyle w:val="1-Char"/>
          <w:rFonts w:hint="cs"/>
          <w:rtl/>
        </w:rPr>
        <w:t>دن باران برا</w:t>
      </w:r>
      <w:r w:rsidR="00446BB7">
        <w:rPr>
          <w:rStyle w:val="1-Char"/>
          <w:rFonts w:hint="cs"/>
          <w:rtl/>
        </w:rPr>
        <w:t>ی</w:t>
      </w:r>
      <w:r w:rsidRPr="007100A7">
        <w:rPr>
          <w:rStyle w:val="1-Char"/>
          <w:rFonts w:hint="cs"/>
          <w:rtl/>
        </w:rPr>
        <w:t xml:space="preserve"> ا</w:t>
      </w:r>
      <w:r w:rsidR="00446BB7">
        <w:rPr>
          <w:rStyle w:val="1-Char"/>
          <w:rFonts w:hint="cs"/>
          <w:rtl/>
        </w:rPr>
        <w:t>ی</w:t>
      </w:r>
      <w:r w:rsidRPr="007100A7">
        <w:rPr>
          <w:rStyle w:val="1-Char"/>
          <w:rFonts w:hint="cs"/>
          <w:rtl/>
        </w:rPr>
        <w:t>جاد آبادان</w:t>
      </w:r>
      <w:r w:rsidR="00446BB7">
        <w:rPr>
          <w:rStyle w:val="1-Char"/>
          <w:rFonts w:hint="cs"/>
          <w:rtl/>
        </w:rPr>
        <w:t>ی</w:t>
      </w:r>
      <w:r w:rsidRPr="007100A7">
        <w:rPr>
          <w:rStyle w:val="1-Char"/>
          <w:rFonts w:hint="cs"/>
          <w:rtl/>
        </w:rPr>
        <w:t xml:space="preserve"> و رفاه و وفور نعمت از خداوند به وس</w:t>
      </w:r>
      <w:r w:rsidR="00446BB7">
        <w:rPr>
          <w:rStyle w:val="1-Char"/>
          <w:rFonts w:hint="cs"/>
          <w:rtl/>
        </w:rPr>
        <w:t>ی</w:t>
      </w:r>
      <w:r w:rsidRPr="007100A7">
        <w:rPr>
          <w:rStyle w:val="1-Char"/>
          <w:rFonts w:hint="cs"/>
          <w:rtl/>
        </w:rPr>
        <w:t>له‌</w:t>
      </w:r>
      <w:r w:rsidR="00446BB7">
        <w:rPr>
          <w:rStyle w:val="1-Char"/>
          <w:rFonts w:hint="cs"/>
          <w:rtl/>
        </w:rPr>
        <w:t>ی</w:t>
      </w:r>
      <w:r w:rsidRPr="007100A7">
        <w:rPr>
          <w:rStyle w:val="1-Char"/>
          <w:rFonts w:hint="cs"/>
          <w:rtl/>
        </w:rPr>
        <w:t xml:space="preserve"> نماز و ذکر و دعا و استغفار در خشکسال</w:t>
      </w:r>
      <w:r w:rsidR="00446BB7">
        <w:rPr>
          <w:rStyle w:val="1-Char"/>
          <w:rFonts w:hint="cs"/>
          <w:rtl/>
        </w:rPr>
        <w:t>ی</w:t>
      </w:r>
      <w:r w:rsidRPr="007100A7">
        <w:rPr>
          <w:rStyle w:val="1-Char"/>
          <w:rFonts w:hint="cs"/>
          <w:rtl/>
        </w:rPr>
        <w:t xml:space="preserve"> است.</w:t>
      </w:r>
    </w:p>
    <w:p w:rsidR="00E81847" w:rsidRPr="007100A7" w:rsidRDefault="00E81847" w:rsidP="00AF1D25">
      <w:pPr>
        <w:rPr>
          <w:rStyle w:val="1-Char"/>
          <w:rtl/>
        </w:rPr>
      </w:pPr>
      <w:r w:rsidRPr="007100A7">
        <w:rPr>
          <w:rStyle w:val="1-Char"/>
          <w:rFonts w:hint="cs"/>
          <w:rtl/>
        </w:rPr>
        <w:t>نماز استسقاء در نزد امام ابوحن</w:t>
      </w:r>
      <w:r w:rsidR="00446BB7">
        <w:rPr>
          <w:rStyle w:val="1-Char"/>
          <w:rFonts w:hint="cs"/>
          <w:rtl/>
        </w:rPr>
        <w:t>ی</w:t>
      </w:r>
      <w:r w:rsidRPr="007100A7">
        <w:rPr>
          <w:rStyle w:val="1-Char"/>
          <w:rFonts w:hint="cs"/>
          <w:rtl/>
        </w:rPr>
        <w:t>فه</w:t>
      </w:r>
      <w:r w:rsidR="00FE6406" w:rsidRPr="00FE6406">
        <w:rPr>
          <w:rStyle w:val="1-Char"/>
          <w:rFonts w:cs="CTraditional Arabic" w:hint="cs"/>
          <w:rtl/>
        </w:rPr>
        <w:t>/</w:t>
      </w:r>
      <w:r w:rsidRPr="007100A7">
        <w:rPr>
          <w:rStyle w:val="1-Char"/>
          <w:rFonts w:hint="cs"/>
          <w:rtl/>
        </w:rPr>
        <w:t xml:space="preserve"> با جماعت سنّت ن</w:t>
      </w:r>
      <w:r w:rsidR="00446BB7">
        <w:rPr>
          <w:rStyle w:val="1-Char"/>
          <w:rFonts w:hint="cs"/>
          <w:rtl/>
        </w:rPr>
        <w:t>ی</w:t>
      </w:r>
      <w:r w:rsidRPr="007100A7">
        <w:rPr>
          <w:rStyle w:val="1-Char"/>
          <w:rFonts w:hint="cs"/>
          <w:rtl/>
        </w:rPr>
        <w:t>ست؛ ول</w:t>
      </w:r>
      <w:r w:rsidR="00446BB7">
        <w:rPr>
          <w:rStyle w:val="1-Char"/>
          <w:rFonts w:hint="cs"/>
          <w:rtl/>
        </w:rPr>
        <w:t>ی</w:t>
      </w:r>
      <w:r w:rsidRPr="007100A7">
        <w:rPr>
          <w:rStyle w:val="1-Char"/>
          <w:rFonts w:hint="cs"/>
          <w:rtl/>
        </w:rPr>
        <w:t xml:space="preserve"> امام ابو</w:t>
      </w:r>
      <w:r w:rsidR="00446BB7">
        <w:rPr>
          <w:rStyle w:val="1-Char"/>
          <w:rFonts w:hint="cs"/>
          <w:rtl/>
        </w:rPr>
        <w:t>ی</w:t>
      </w:r>
      <w:r w:rsidRPr="007100A7">
        <w:rPr>
          <w:rStyle w:val="1-Char"/>
          <w:rFonts w:hint="cs"/>
          <w:rtl/>
        </w:rPr>
        <w:t>وسف</w:t>
      </w:r>
      <w:r w:rsidR="00FE6406" w:rsidRPr="00FE6406">
        <w:rPr>
          <w:rStyle w:val="1-Char"/>
          <w:rFonts w:cs="CTraditional Arabic" w:hint="cs"/>
          <w:rtl/>
        </w:rPr>
        <w:t>/</w:t>
      </w:r>
      <w:r w:rsidRPr="007100A7">
        <w:rPr>
          <w:rStyle w:val="1-Char"/>
          <w:rFonts w:hint="cs"/>
          <w:rtl/>
        </w:rPr>
        <w:t xml:space="preserve"> و امام محمد</w:t>
      </w:r>
      <w:r w:rsidR="00FE6406" w:rsidRPr="00FE6406">
        <w:rPr>
          <w:rStyle w:val="1-Char"/>
          <w:rFonts w:cs="CTraditional Arabic" w:hint="cs"/>
          <w:rtl/>
        </w:rPr>
        <w:t>/</w:t>
      </w:r>
      <w:r w:rsidRPr="007100A7">
        <w:rPr>
          <w:rStyle w:val="1-Char"/>
          <w:rFonts w:hint="cs"/>
          <w:rtl/>
        </w:rPr>
        <w:t xml:space="preserve"> بر ا</w:t>
      </w:r>
      <w:r w:rsidR="00446BB7">
        <w:rPr>
          <w:rStyle w:val="1-Char"/>
          <w:rFonts w:hint="cs"/>
          <w:rtl/>
        </w:rPr>
        <w:t>ی</w:t>
      </w:r>
      <w:r w:rsidRPr="007100A7">
        <w:rPr>
          <w:rStyle w:val="1-Char"/>
          <w:rFonts w:hint="cs"/>
          <w:rtl/>
        </w:rPr>
        <w:t>ن باورند که امام، با مردم دو رکعت نماز بگزارند و در آن، قرائت را با صدا</w:t>
      </w:r>
      <w:r w:rsidR="00446BB7">
        <w:rPr>
          <w:rStyle w:val="1-Char"/>
          <w:rFonts w:hint="cs"/>
          <w:rtl/>
        </w:rPr>
        <w:t>ی</w:t>
      </w:r>
      <w:r w:rsidRPr="007100A7">
        <w:rPr>
          <w:rStyle w:val="1-Char"/>
          <w:rFonts w:hint="cs"/>
          <w:rtl/>
        </w:rPr>
        <w:t xml:space="preserve"> بلند بخواند و دو خطبه ن</w:t>
      </w:r>
      <w:r w:rsidR="00446BB7">
        <w:rPr>
          <w:rStyle w:val="1-Char"/>
          <w:rFonts w:hint="cs"/>
          <w:rtl/>
        </w:rPr>
        <w:t>ی</w:t>
      </w:r>
      <w:r w:rsidRPr="007100A7">
        <w:rPr>
          <w:rStyle w:val="1-Char"/>
          <w:rFonts w:hint="cs"/>
          <w:rtl/>
        </w:rPr>
        <w:t>ز پس از نماز، ا</w:t>
      </w:r>
      <w:r w:rsidR="00446BB7">
        <w:rPr>
          <w:rStyle w:val="1-Char"/>
          <w:rFonts w:hint="cs"/>
          <w:rtl/>
        </w:rPr>
        <w:t>ی</w:t>
      </w:r>
      <w:r w:rsidRPr="007100A7">
        <w:rPr>
          <w:rStyle w:val="1-Char"/>
          <w:rFonts w:hint="cs"/>
          <w:rtl/>
        </w:rPr>
        <w:t>راد کند و در آن، مردم را به استغفار و توبه و ردّ مظالم فراخواند.</w:t>
      </w:r>
    </w:p>
    <w:p w:rsidR="00E81847" w:rsidRPr="007100A7" w:rsidRDefault="00E81847" w:rsidP="00AF1D25">
      <w:pPr>
        <w:rPr>
          <w:rStyle w:val="1-Char"/>
          <w:rtl/>
        </w:rPr>
      </w:pPr>
      <w:r w:rsidRPr="007100A7">
        <w:rPr>
          <w:rStyle w:val="1-Char"/>
          <w:rFonts w:hint="cs"/>
          <w:rtl/>
        </w:rPr>
        <w:t>و به طور کلّ</w:t>
      </w:r>
      <w:r w:rsidR="00446BB7">
        <w:rPr>
          <w:rStyle w:val="1-Char"/>
          <w:rFonts w:hint="cs"/>
          <w:rtl/>
        </w:rPr>
        <w:t>ی</w:t>
      </w:r>
      <w:r w:rsidRPr="007100A7">
        <w:rPr>
          <w:rStyle w:val="1-Char"/>
          <w:rFonts w:hint="cs"/>
          <w:rtl/>
        </w:rPr>
        <w:t>، خواندن نماز استسقاء، جا</w:t>
      </w:r>
      <w:r w:rsidR="00446BB7">
        <w:rPr>
          <w:rStyle w:val="1-Char"/>
          <w:rFonts w:hint="cs"/>
          <w:rtl/>
        </w:rPr>
        <w:t>ی</w:t>
      </w:r>
      <w:r w:rsidRPr="007100A7">
        <w:rPr>
          <w:rStyle w:val="1-Char"/>
          <w:rFonts w:hint="cs"/>
          <w:rtl/>
        </w:rPr>
        <w:t>ز است و واجب ن</w:t>
      </w:r>
      <w:r w:rsidR="00446BB7">
        <w:rPr>
          <w:rStyle w:val="1-Char"/>
          <w:rFonts w:hint="cs"/>
          <w:rtl/>
        </w:rPr>
        <w:t>ی</w:t>
      </w:r>
      <w:r w:rsidRPr="007100A7">
        <w:rPr>
          <w:rStyle w:val="1-Char"/>
          <w:rFonts w:hint="cs"/>
          <w:rtl/>
        </w:rPr>
        <w:t>ست؛ از ا</w:t>
      </w:r>
      <w:r w:rsidR="00446BB7">
        <w:rPr>
          <w:rStyle w:val="1-Char"/>
          <w:rFonts w:hint="cs"/>
          <w:rtl/>
        </w:rPr>
        <w:t>ی</w:t>
      </w:r>
      <w:r w:rsidRPr="007100A7">
        <w:rPr>
          <w:rStyle w:val="1-Char"/>
          <w:rFonts w:hint="cs"/>
          <w:rtl/>
        </w:rPr>
        <w:t xml:space="preserve">ن رو، اگر </w:t>
      </w:r>
      <w:r w:rsidR="00AF17B9">
        <w:rPr>
          <w:rStyle w:val="1-Char"/>
          <w:rFonts w:hint="cs"/>
          <w:rtl/>
        </w:rPr>
        <w:t>چنان‌چه</w:t>
      </w:r>
      <w:r w:rsidRPr="007100A7">
        <w:rPr>
          <w:rStyle w:val="1-Char"/>
          <w:rFonts w:hint="cs"/>
          <w:rtl/>
        </w:rPr>
        <w:t xml:space="preserve"> مردم به هنگام خشکسال</w:t>
      </w:r>
      <w:r w:rsidR="00446BB7">
        <w:rPr>
          <w:rStyle w:val="1-Char"/>
          <w:rFonts w:hint="cs"/>
          <w:rtl/>
        </w:rPr>
        <w:t>ی</w:t>
      </w:r>
      <w:r w:rsidRPr="007100A7">
        <w:rPr>
          <w:rStyle w:val="1-Char"/>
          <w:rFonts w:hint="cs"/>
          <w:rtl/>
        </w:rPr>
        <w:t>، تنها به دعا و استغفار بسنده کنند، باز هم درست است؛ و ثابت گرد</w:t>
      </w:r>
      <w:r w:rsidR="00446BB7">
        <w:rPr>
          <w:rStyle w:val="1-Char"/>
          <w:rFonts w:hint="cs"/>
          <w:rtl/>
        </w:rPr>
        <w:t>ی</w:t>
      </w:r>
      <w:r w:rsidRPr="007100A7">
        <w:rPr>
          <w:rStyle w:val="1-Char"/>
          <w:rFonts w:hint="cs"/>
          <w:rtl/>
        </w:rPr>
        <w:t>ده است که رسول خدا</w:t>
      </w:r>
      <w:r w:rsidR="00FE6406" w:rsidRPr="00FE6406">
        <w:rPr>
          <w:rStyle w:val="1-Char"/>
          <w:rFonts w:cs="CTraditional Arabic" w:hint="cs"/>
          <w:rtl/>
        </w:rPr>
        <w:t xml:space="preserve"> ج</w:t>
      </w:r>
      <w:r w:rsidRPr="007100A7">
        <w:rPr>
          <w:rStyle w:val="1-Char"/>
          <w:rFonts w:hint="cs"/>
          <w:rtl/>
        </w:rPr>
        <w:t xml:space="preserve"> در برخ</w:t>
      </w:r>
      <w:r w:rsidR="00446BB7">
        <w:rPr>
          <w:rStyle w:val="1-Char"/>
          <w:rFonts w:hint="cs"/>
          <w:rtl/>
        </w:rPr>
        <w:t>ی</w:t>
      </w:r>
      <w:r w:rsidRPr="007100A7">
        <w:rPr>
          <w:rStyle w:val="1-Char"/>
          <w:rFonts w:hint="cs"/>
          <w:rtl/>
        </w:rPr>
        <w:t xml:space="preserve"> اوقات، نماز </w:t>
      </w:r>
      <w:r w:rsidRPr="009B725F">
        <w:rPr>
          <w:rStyle w:val="5-Char0"/>
          <w:rFonts w:hint="cs"/>
          <w:rtl/>
        </w:rPr>
        <w:t>«استسقاء»</w:t>
      </w:r>
      <w:r w:rsidRPr="007100A7">
        <w:rPr>
          <w:rStyle w:val="1-Char"/>
          <w:rFonts w:hint="cs"/>
          <w:rtl/>
        </w:rPr>
        <w:t xml:space="preserve"> را خوانده‌اند و در برخ</w:t>
      </w:r>
      <w:r w:rsidR="00446BB7">
        <w:rPr>
          <w:rStyle w:val="1-Char"/>
          <w:rFonts w:hint="cs"/>
          <w:rtl/>
        </w:rPr>
        <w:t>ی</w:t>
      </w:r>
      <w:r w:rsidRPr="007100A7">
        <w:rPr>
          <w:rStyle w:val="1-Char"/>
          <w:rFonts w:hint="cs"/>
          <w:rtl/>
        </w:rPr>
        <w:t xml:space="preserve"> اوقات ن</w:t>
      </w:r>
      <w:r w:rsidR="00446BB7">
        <w:rPr>
          <w:rStyle w:val="1-Char"/>
          <w:rFonts w:hint="cs"/>
          <w:rtl/>
        </w:rPr>
        <w:t>ی</w:t>
      </w:r>
      <w:r w:rsidRPr="007100A7">
        <w:rPr>
          <w:rStyle w:val="1-Char"/>
          <w:rFonts w:hint="cs"/>
          <w:rtl/>
        </w:rPr>
        <w:t>ز در روزها</w:t>
      </w:r>
      <w:r w:rsidR="00446BB7">
        <w:rPr>
          <w:rStyle w:val="1-Char"/>
          <w:rFonts w:hint="cs"/>
          <w:rtl/>
        </w:rPr>
        <w:t>ی</w:t>
      </w:r>
      <w:r w:rsidRPr="007100A7">
        <w:rPr>
          <w:rStyle w:val="1-Char"/>
          <w:rFonts w:hint="cs"/>
          <w:rtl/>
        </w:rPr>
        <w:t xml:space="preserve"> جمعه، بر بالا</w:t>
      </w:r>
      <w:r w:rsidR="00446BB7">
        <w:rPr>
          <w:rStyle w:val="1-Char"/>
          <w:rFonts w:hint="cs"/>
          <w:rtl/>
        </w:rPr>
        <w:t>ی</w:t>
      </w:r>
      <w:r w:rsidRPr="007100A7">
        <w:rPr>
          <w:rStyle w:val="1-Char"/>
          <w:rFonts w:hint="cs"/>
          <w:rtl/>
        </w:rPr>
        <w:t xml:space="preserve"> منبر خو</w:t>
      </w:r>
      <w:r w:rsidR="00446BB7">
        <w:rPr>
          <w:rStyle w:val="1-Char"/>
          <w:rFonts w:hint="cs"/>
          <w:rtl/>
        </w:rPr>
        <w:t>ی</w:t>
      </w:r>
      <w:r w:rsidRPr="007100A7">
        <w:rPr>
          <w:rStyle w:val="1-Char"/>
          <w:rFonts w:hint="cs"/>
          <w:rtl/>
        </w:rPr>
        <w:t>ش برا</w:t>
      </w:r>
      <w:r w:rsidR="00446BB7">
        <w:rPr>
          <w:rStyle w:val="1-Char"/>
          <w:rFonts w:hint="cs"/>
          <w:rtl/>
        </w:rPr>
        <w:t>ی</w:t>
      </w:r>
      <w:r w:rsidRPr="007100A7">
        <w:rPr>
          <w:rStyle w:val="1-Char"/>
          <w:rFonts w:hint="cs"/>
          <w:rtl/>
        </w:rPr>
        <w:t xml:space="preserve"> بار</w:t>
      </w:r>
      <w:r w:rsidR="00446BB7">
        <w:rPr>
          <w:rStyle w:val="1-Char"/>
          <w:rFonts w:hint="cs"/>
          <w:rtl/>
        </w:rPr>
        <w:t>ی</w:t>
      </w:r>
      <w:r w:rsidRPr="007100A7">
        <w:rPr>
          <w:rStyle w:val="1-Char"/>
          <w:rFonts w:hint="cs"/>
          <w:rtl/>
        </w:rPr>
        <w:t>دن باران فقط دعا کرده‌اند و نماز نخوانده‌اند؛ و هر دو کار از پ</w:t>
      </w:r>
      <w:r w:rsidR="00446BB7">
        <w:rPr>
          <w:rStyle w:val="1-Char"/>
          <w:rFonts w:hint="cs"/>
          <w:rtl/>
        </w:rPr>
        <w:t>ی</w:t>
      </w:r>
      <w:r w:rsidRPr="007100A7">
        <w:rPr>
          <w:rStyle w:val="1-Char"/>
          <w:rFonts w:hint="cs"/>
          <w:rtl/>
        </w:rPr>
        <w:t>امبر گرام</w:t>
      </w:r>
      <w:r w:rsidR="00446BB7">
        <w:rPr>
          <w:rStyle w:val="1-Char"/>
          <w:rFonts w:hint="cs"/>
          <w:rtl/>
        </w:rPr>
        <w:t>ی</w:t>
      </w:r>
      <w:r w:rsidRPr="007100A7">
        <w:rPr>
          <w:rStyle w:val="1-Char"/>
          <w:rFonts w:hint="cs"/>
          <w:rtl/>
        </w:rPr>
        <w:t xml:space="preserve"> اسلام</w:t>
      </w:r>
      <w:r w:rsidR="00FE6406" w:rsidRPr="00FE6406">
        <w:rPr>
          <w:rStyle w:val="1-Char"/>
          <w:rFonts w:cs="CTraditional Arabic" w:hint="cs"/>
          <w:rtl/>
        </w:rPr>
        <w:t xml:space="preserve"> ج</w:t>
      </w:r>
      <w:r w:rsidRPr="007100A7">
        <w:rPr>
          <w:rStyle w:val="1-Char"/>
          <w:rFonts w:hint="cs"/>
          <w:rtl/>
        </w:rPr>
        <w:t xml:space="preserve"> ثابت است.</w:t>
      </w:r>
    </w:p>
    <w:p w:rsidR="00E81847" w:rsidRPr="007100A7" w:rsidRDefault="00E81847" w:rsidP="00AF1D25">
      <w:pPr>
        <w:rPr>
          <w:rStyle w:val="1-Char"/>
          <w:rtl/>
        </w:rPr>
      </w:pPr>
      <w:r w:rsidRPr="007100A7">
        <w:rPr>
          <w:rStyle w:val="1-Char"/>
          <w:rFonts w:hint="cs"/>
          <w:rtl/>
        </w:rPr>
        <w:t>و در کتاب‌ها</w:t>
      </w:r>
      <w:r w:rsidR="00446BB7">
        <w:rPr>
          <w:rStyle w:val="1-Char"/>
          <w:rFonts w:hint="cs"/>
          <w:rtl/>
        </w:rPr>
        <w:t>ی</w:t>
      </w:r>
      <w:r w:rsidRPr="007100A7">
        <w:rPr>
          <w:rStyle w:val="1-Char"/>
          <w:rFonts w:hint="cs"/>
          <w:rtl/>
        </w:rPr>
        <w:t xml:space="preserve"> فقه</w:t>
      </w:r>
      <w:r w:rsidR="00446BB7">
        <w:rPr>
          <w:rStyle w:val="1-Char"/>
          <w:rFonts w:hint="cs"/>
          <w:rtl/>
        </w:rPr>
        <w:t>ی</w:t>
      </w:r>
      <w:r w:rsidRPr="007100A7">
        <w:rPr>
          <w:rStyle w:val="1-Char"/>
          <w:rFonts w:hint="cs"/>
          <w:rtl/>
        </w:rPr>
        <w:t xml:space="preserve"> چن</w:t>
      </w:r>
      <w:r w:rsidR="00446BB7">
        <w:rPr>
          <w:rStyle w:val="1-Char"/>
          <w:rFonts w:hint="cs"/>
          <w:rtl/>
        </w:rPr>
        <w:t>ی</w:t>
      </w:r>
      <w:r w:rsidRPr="007100A7">
        <w:rPr>
          <w:rStyle w:val="1-Char"/>
          <w:rFonts w:hint="cs"/>
          <w:rtl/>
        </w:rPr>
        <w:t>ن آمده است که امام ابوحن</w:t>
      </w:r>
      <w:r w:rsidR="00446BB7">
        <w:rPr>
          <w:rStyle w:val="1-Char"/>
          <w:rFonts w:hint="cs"/>
          <w:rtl/>
        </w:rPr>
        <w:t>ی</w:t>
      </w:r>
      <w:r w:rsidRPr="007100A7">
        <w:rPr>
          <w:rStyle w:val="1-Char"/>
          <w:rFonts w:hint="cs"/>
          <w:rtl/>
        </w:rPr>
        <w:t>فه</w:t>
      </w:r>
      <w:r w:rsidR="00FE6406" w:rsidRPr="00FE6406">
        <w:rPr>
          <w:rStyle w:val="1-Char"/>
          <w:rFonts w:cs="CTraditional Arabic" w:hint="cs"/>
          <w:rtl/>
        </w:rPr>
        <w:t>/</w:t>
      </w:r>
      <w:r w:rsidRPr="007100A7">
        <w:rPr>
          <w:rStyle w:val="1-Char"/>
          <w:rFonts w:hint="cs"/>
          <w:rtl/>
        </w:rPr>
        <w:t xml:space="preserve"> </w:t>
      </w:r>
      <w:r w:rsidRPr="009B725F">
        <w:rPr>
          <w:rStyle w:val="1-Char"/>
          <w:rFonts w:hint="cs"/>
          <w:rtl/>
        </w:rPr>
        <w:t>گفته است: «</w:t>
      </w:r>
      <w:r w:rsidRPr="009B725F">
        <w:rPr>
          <w:rStyle w:val="1-Char"/>
          <w:rFonts w:eastAsia="Batang" w:hint="cs"/>
          <w:rtl/>
        </w:rPr>
        <w:t>در استسقاء، نماز سنّت</w:t>
      </w:r>
      <w:r w:rsidR="00446BB7">
        <w:rPr>
          <w:rStyle w:val="1-Char"/>
          <w:rFonts w:eastAsia="Batang" w:hint="cs"/>
          <w:rtl/>
        </w:rPr>
        <w:t>ی</w:t>
      </w:r>
      <w:r w:rsidRPr="009B725F">
        <w:rPr>
          <w:rStyle w:val="1-Char"/>
          <w:rFonts w:eastAsia="Batang" w:hint="cs"/>
          <w:rtl/>
        </w:rPr>
        <w:t xml:space="preserve"> وجود ندارد</w:t>
      </w:r>
      <w:r w:rsidRPr="009B725F">
        <w:rPr>
          <w:rStyle w:val="1-Char"/>
          <w:rFonts w:hint="cs"/>
          <w:rtl/>
        </w:rPr>
        <w:t>»؛</w:t>
      </w:r>
      <w:r w:rsidRPr="007100A7">
        <w:rPr>
          <w:rStyle w:val="1-Char"/>
          <w:rFonts w:hint="cs"/>
          <w:rtl/>
        </w:rPr>
        <w:t xml:space="preserve"> ا</w:t>
      </w:r>
      <w:r w:rsidR="00446BB7">
        <w:rPr>
          <w:rStyle w:val="1-Char"/>
          <w:rFonts w:hint="cs"/>
          <w:rtl/>
        </w:rPr>
        <w:t>ی</w:t>
      </w:r>
      <w:r w:rsidRPr="007100A7">
        <w:rPr>
          <w:rStyle w:val="1-Char"/>
          <w:rFonts w:hint="cs"/>
          <w:rtl/>
        </w:rPr>
        <w:t>ن سخن امام ابوحن</w:t>
      </w:r>
      <w:r w:rsidR="00446BB7">
        <w:rPr>
          <w:rStyle w:val="1-Char"/>
          <w:rFonts w:hint="cs"/>
          <w:rtl/>
        </w:rPr>
        <w:t>ی</w:t>
      </w:r>
      <w:r w:rsidRPr="007100A7">
        <w:rPr>
          <w:rStyle w:val="1-Char"/>
          <w:rFonts w:hint="cs"/>
          <w:rtl/>
        </w:rPr>
        <w:t>فه</w:t>
      </w:r>
      <w:r w:rsidR="00FE6406" w:rsidRPr="00FE6406">
        <w:rPr>
          <w:rStyle w:val="1-Char"/>
          <w:rFonts w:cs="CTraditional Arabic" w:hint="cs"/>
          <w:rtl/>
        </w:rPr>
        <w:t>/</w:t>
      </w:r>
      <w:r w:rsidRPr="007100A7">
        <w:rPr>
          <w:rStyle w:val="1-Char"/>
          <w:rFonts w:hint="cs"/>
          <w:rtl/>
        </w:rPr>
        <w:t xml:space="preserve"> بد</w:t>
      </w:r>
      <w:r w:rsidR="00446BB7">
        <w:rPr>
          <w:rStyle w:val="1-Char"/>
          <w:rFonts w:hint="cs"/>
          <w:rtl/>
        </w:rPr>
        <w:t>ی</w:t>
      </w:r>
      <w:r w:rsidRPr="007100A7">
        <w:rPr>
          <w:rStyle w:val="1-Char"/>
          <w:rFonts w:hint="cs"/>
          <w:rtl/>
        </w:rPr>
        <w:t>ن معن</w:t>
      </w:r>
      <w:r w:rsidR="00446BB7">
        <w:rPr>
          <w:rStyle w:val="1-Char"/>
          <w:rFonts w:hint="cs"/>
          <w:rtl/>
        </w:rPr>
        <w:t>ی</w:t>
      </w:r>
      <w:r w:rsidRPr="007100A7">
        <w:rPr>
          <w:rStyle w:val="1-Char"/>
          <w:rFonts w:hint="cs"/>
          <w:rtl/>
        </w:rPr>
        <w:t xml:space="preserve"> است که در استسقاء، گزاردن نماز</w:t>
      </w:r>
      <w:r w:rsidR="00446BB7">
        <w:rPr>
          <w:rStyle w:val="1-Char"/>
          <w:rFonts w:hint="cs"/>
          <w:rtl/>
        </w:rPr>
        <w:t>ی</w:t>
      </w:r>
      <w:r w:rsidRPr="007100A7">
        <w:rPr>
          <w:rStyle w:val="1-Char"/>
          <w:rFonts w:hint="cs"/>
          <w:rtl/>
        </w:rPr>
        <w:t xml:space="preserve"> مع</w:t>
      </w:r>
      <w:r w:rsidR="00446BB7">
        <w:rPr>
          <w:rStyle w:val="1-Char"/>
          <w:rFonts w:hint="cs"/>
          <w:rtl/>
        </w:rPr>
        <w:t>ی</w:t>
      </w:r>
      <w:r w:rsidRPr="007100A7">
        <w:rPr>
          <w:rStyle w:val="1-Char"/>
          <w:rFonts w:hint="cs"/>
          <w:rtl/>
        </w:rPr>
        <w:t>ن و مشخّص وجود ندارد؛ و در استسقاء، خواندن نماز ن</w:t>
      </w:r>
      <w:r w:rsidR="00446BB7">
        <w:rPr>
          <w:rStyle w:val="1-Char"/>
          <w:rFonts w:hint="cs"/>
          <w:rtl/>
        </w:rPr>
        <w:t>ی</w:t>
      </w:r>
      <w:r w:rsidRPr="007100A7">
        <w:rPr>
          <w:rStyle w:val="1-Char"/>
          <w:rFonts w:hint="cs"/>
          <w:rtl/>
        </w:rPr>
        <w:t>ز سنّت مؤکّده نم</w:t>
      </w:r>
      <w:r w:rsidR="00446BB7">
        <w:rPr>
          <w:rStyle w:val="1-Char"/>
          <w:rFonts w:hint="cs"/>
          <w:rtl/>
        </w:rPr>
        <w:t>ی</w:t>
      </w:r>
      <w:r w:rsidRPr="007100A7">
        <w:rPr>
          <w:rStyle w:val="1-Char"/>
          <w:rFonts w:hint="cs"/>
          <w:rtl/>
        </w:rPr>
        <w:t>‌باشد و ا</w:t>
      </w:r>
      <w:r w:rsidR="00446BB7">
        <w:rPr>
          <w:rStyle w:val="1-Char"/>
          <w:rFonts w:hint="cs"/>
          <w:rtl/>
        </w:rPr>
        <w:t>ی</w:t>
      </w:r>
      <w:r w:rsidRPr="007100A7">
        <w:rPr>
          <w:rStyle w:val="1-Char"/>
          <w:rFonts w:hint="cs"/>
          <w:rtl/>
        </w:rPr>
        <w:t>ن طور ن</w:t>
      </w:r>
      <w:r w:rsidR="00446BB7">
        <w:rPr>
          <w:rStyle w:val="1-Char"/>
          <w:rFonts w:hint="cs"/>
          <w:rtl/>
        </w:rPr>
        <w:t>ی</w:t>
      </w:r>
      <w:r w:rsidRPr="007100A7">
        <w:rPr>
          <w:rStyle w:val="1-Char"/>
          <w:rFonts w:hint="cs"/>
          <w:rtl/>
        </w:rPr>
        <w:t>ست که بدون نماز، استسقاء درست نباشد، بلکه م</w:t>
      </w:r>
      <w:r w:rsidR="00446BB7">
        <w:rPr>
          <w:rStyle w:val="1-Char"/>
          <w:rFonts w:hint="cs"/>
          <w:rtl/>
        </w:rPr>
        <w:t>ی</w:t>
      </w:r>
      <w:r w:rsidRPr="007100A7">
        <w:rPr>
          <w:rStyle w:val="1-Char"/>
          <w:rFonts w:hint="cs"/>
          <w:rtl/>
        </w:rPr>
        <w:t>‌توان تنها به دعا و استغفار ن</w:t>
      </w:r>
      <w:r w:rsidR="00446BB7">
        <w:rPr>
          <w:rStyle w:val="1-Char"/>
          <w:rFonts w:hint="cs"/>
          <w:rtl/>
        </w:rPr>
        <w:t>ی</w:t>
      </w:r>
      <w:r w:rsidRPr="007100A7">
        <w:rPr>
          <w:rStyle w:val="1-Char"/>
          <w:rFonts w:hint="cs"/>
          <w:rtl/>
        </w:rPr>
        <w:t>ز اکتفا کرد؛ ول</w:t>
      </w:r>
      <w:r w:rsidR="00446BB7">
        <w:rPr>
          <w:rStyle w:val="1-Char"/>
          <w:rFonts w:hint="cs"/>
          <w:rtl/>
        </w:rPr>
        <w:t>ی</w:t>
      </w:r>
      <w:r w:rsidRPr="007100A7">
        <w:rPr>
          <w:rStyle w:val="1-Char"/>
          <w:rFonts w:hint="cs"/>
          <w:rtl/>
        </w:rPr>
        <w:t xml:space="preserve"> امام ابو</w:t>
      </w:r>
      <w:r w:rsidR="00446BB7">
        <w:rPr>
          <w:rStyle w:val="1-Char"/>
          <w:rFonts w:hint="cs"/>
          <w:rtl/>
        </w:rPr>
        <w:t>ی</w:t>
      </w:r>
      <w:r w:rsidRPr="007100A7">
        <w:rPr>
          <w:rStyle w:val="1-Char"/>
          <w:rFonts w:hint="cs"/>
          <w:rtl/>
        </w:rPr>
        <w:t>وسف</w:t>
      </w:r>
      <w:r w:rsidR="00FE6406" w:rsidRPr="00FE6406">
        <w:rPr>
          <w:rStyle w:val="1-Char"/>
          <w:rFonts w:cs="CTraditional Arabic" w:hint="cs"/>
          <w:rtl/>
        </w:rPr>
        <w:t>/</w:t>
      </w:r>
      <w:r w:rsidRPr="007100A7">
        <w:rPr>
          <w:rStyle w:val="1-Char"/>
          <w:rFonts w:hint="cs"/>
          <w:rtl/>
        </w:rPr>
        <w:t xml:space="preserve"> و امام محمد</w:t>
      </w:r>
      <w:r w:rsidR="00FE6406" w:rsidRPr="00FE6406">
        <w:rPr>
          <w:rStyle w:val="1-Char"/>
          <w:rFonts w:cs="CTraditional Arabic" w:hint="cs"/>
          <w:rtl/>
        </w:rPr>
        <w:t>/</w:t>
      </w:r>
      <w:r w:rsidRPr="007100A7">
        <w:rPr>
          <w:rStyle w:val="1-Char"/>
          <w:rFonts w:hint="cs"/>
          <w:rtl/>
        </w:rPr>
        <w:t xml:space="preserve"> گفته‌اند: امام به مردم دو رکعت نماز بگزارد و در آن قرائت را بلند بخواند و دو خطبه ن</w:t>
      </w:r>
      <w:r w:rsidR="00446BB7">
        <w:rPr>
          <w:rStyle w:val="1-Char"/>
          <w:rFonts w:hint="cs"/>
          <w:rtl/>
        </w:rPr>
        <w:t>ی</w:t>
      </w:r>
      <w:r w:rsidRPr="007100A7">
        <w:rPr>
          <w:rStyle w:val="1-Char"/>
          <w:rFonts w:hint="cs"/>
          <w:rtl/>
        </w:rPr>
        <w:t>ز پس از نماز، ا</w:t>
      </w:r>
      <w:r w:rsidR="00446BB7">
        <w:rPr>
          <w:rStyle w:val="1-Char"/>
          <w:rFonts w:hint="cs"/>
          <w:rtl/>
        </w:rPr>
        <w:t>ی</w:t>
      </w:r>
      <w:r w:rsidRPr="007100A7">
        <w:rPr>
          <w:rStyle w:val="1-Char"/>
          <w:rFonts w:hint="cs"/>
          <w:rtl/>
        </w:rPr>
        <w:t>راد نما</w:t>
      </w:r>
      <w:r w:rsidR="00446BB7">
        <w:rPr>
          <w:rStyle w:val="1-Char"/>
          <w:rFonts w:hint="cs"/>
          <w:rtl/>
        </w:rPr>
        <w:t>ی</w:t>
      </w:r>
      <w:r w:rsidRPr="007100A7">
        <w:rPr>
          <w:rStyle w:val="1-Char"/>
          <w:rFonts w:hint="cs"/>
          <w:rtl/>
        </w:rPr>
        <w:t xml:space="preserve">د. </w:t>
      </w:r>
    </w:p>
    <w:p w:rsidR="00E81847" w:rsidRPr="007100A7" w:rsidRDefault="00E81847" w:rsidP="00AF1D25">
      <w:pPr>
        <w:rPr>
          <w:rStyle w:val="1-Char"/>
          <w:rtl/>
        </w:rPr>
      </w:pPr>
      <w:r w:rsidRPr="007100A7">
        <w:rPr>
          <w:rStyle w:val="1-Char"/>
          <w:rFonts w:hint="cs"/>
          <w:rtl/>
        </w:rPr>
        <w:t>نو</w:t>
      </w:r>
      <w:r w:rsidR="00446BB7">
        <w:rPr>
          <w:rStyle w:val="1-Char"/>
          <w:rFonts w:hint="cs"/>
          <w:rtl/>
        </w:rPr>
        <w:t>ی</w:t>
      </w:r>
      <w:r w:rsidRPr="007100A7">
        <w:rPr>
          <w:rStyle w:val="1-Char"/>
          <w:rFonts w:hint="cs"/>
          <w:rtl/>
        </w:rPr>
        <w:t>سنده‌</w:t>
      </w:r>
      <w:r w:rsidR="00446BB7">
        <w:rPr>
          <w:rStyle w:val="1-Char"/>
          <w:rFonts w:hint="cs"/>
          <w:rtl/>
        </w:rPr>
        <w:t>ی</w:t>
      </w:r>
      <w:r w:rsidRPr="007100A7">
        <w:rPr>
          <w:rStyle w:val="1-Char"/>
          <w:rFonts w:hint="cs"/>
          <w:rtl/>
        </w:rPr>
        <w:t xml:space="preserve"> کتاب </w:t>
      </w:r>
      <w:r w:rsidRPr="009B725F">
        <w:rPr>
          <w:rStyle w:val="5-Char0"/>
          <w:rFonts w:hint="cs"/>
          <w:rtl/>
        </w:rPr>
        <w:t>«هدا</w:t>
      </w:r>
      <w:r w:rsidR="00C12E54" w:rsidRPr="009B725F">
        <w:rPr>
          <w:rStyle w:val="5-Char0"/>
          <w:rFonts w:hint="cs"/>
          <w:rtl/>
        </w:rPr>
        <w:t>ي</w:t>
      </w:r>
      <w:r w:rsidRPr="009B725F">
        <w:rPr>
          <w:rStyle w:val="5-Char0"/>
          <w:rFonts w:hint="cs"/>
          <w:rtl/>
        </w:rPr>
        <w:t>ه»</w:t>
      </w:r>
      <w:r w:rsidRPr="007100A7">
        <w:rPr>
          <w:rStyle w:val="1-Char"/>
          <w:rFonts w:hint="cs"/>
          <w:rtl/>
        </w:rPr>
        <w:t xml:space="preserve"> گو</w:t>
      </w:r>
      <w:r w:rsidR="00446BB7">
        <w:rPr>
          <w:rStyle w:val="1-Char"/>
          <w:rFonts w:hint="cs"/>
          <w:rtl/>
        </w:rPr>
        <w:t>ی</w:t>
      </w:r>
      <w:r w:rsidRPr="007100A7">
        <w:rPr>
          <w:rStyle w:val="1-Char"/>
          <w:rFonts w:hint="cs"/>
          <w:rtl/>
        </w:rPr>
        <w:t>د: رسول خدا</w:t>
      </w:r>
      <w:r w:rsidR="00FE6406" w:rsidRPr="00FE6406">
        <w:rPr>
          <w:rStyle w:val="1-Char"/>
          <w:rFonts w:cs="CTraditional Arabic" w:hint="cs"/>
          <w:rtl/>
        </w:rPr>
        <w:t xml:space="preserve"> ج</w:t>
      </w:r>
      <w:r w:rsidRPr="007100A7">
        <w:rPr>
          <w:rStyle w:val="1-Char"/>
          <w:rFonts w:hint="cs"/>
          <w:rtl/>
        </w:rPr>
        <w:t xml:space="preserve"> در برخ</w:t>
      </w:r>
      <w:r w:rsidR="00446BB7">
        <w:rPr>
          <w:rStyle w:val="1-Char"/>
          <w:rFonts w:hint="cs"/>
          <w:rtl/>
        </w:rPr>
        <w:t>ی</w:t>
      </w:r>
      <w:r w:rsidRPr="007100A7">
        <w:rPr>
          <w:rStyle w:val="1-Char"/>
          <w:rFonts w:hint="cs"/>
          <w:rtl/>
        </w:rPr>
        <w:t xml:space="preserve"> اوقات، نماز استسقاء را م</w:t>
      </w:r>
      <w:r w:rsidR="00446BB7">
        <w:rPr>
          <w:rStyle w:val="1-Char"/>
          <w:rFonts w:hint="cs"/>
          <w:rtl/>
        </w:rPr>
        <w:t>ی</w:t>
      </w:r>
      <w:r w:rsidRPr="007100A7">
        <w:rPr>
          <w:rStyle w:val="1-Char"/>
          <w:rFonts w:hint="cs"/>
          <w:rtl/>
        </w:rPr>
        <w:t>‌خواندند و در برخ</w:t>
      </w:r>
      <w:r w:rsidR="00446BB7">
        <w:rPr>
          <w:rStyle w:val="1-Char"/>
          <w:rFonts w:hint="cs"/>
          <w:rtl/>
        </w:rPr>
        <w:t>ی</w:t>
      </w:r>
      <w:r w:rsidRPr="007100A7">
        <w:rPr>
          <w:rStyle w:val="1-Char"/>
          <w:rFonts w:hint="cs"/>
          <w:rtl/>
        </w:rPr>
        <w:t xml:space="preserve"> اوقات ن</w:t>
      </w:r>
      <w:r w:rsidR="00446BB7">
        <w:rPr>
          <w:rStyle w:val="1-Char"/>
          <w:rFonts w:hint="cs"/>
          <w:rtl/>
        </w:rPr>
        <w:t>ی</w:t>
      </w:r>
      <w:r w:rsidRPr="007100A7">
        <w:rPr>
          <w:rStyle w:val="1-Char"/>
          <w:rFonts w:hint="cs"/>
          <w:rtl/>
        </w:rPr>
        <w:t>ز آن را ترک م</w:t>
      </w:r>
      <w:r w:rsidR="00446BB7">
        <w:rPr>
          <w:rStyle w:val="1-Char"/>
          <w:rFonts w:hint="cs"/>
          <w:rtl/>
        </w:rPr>
        <w:t>ی</w:t>
      </w:r>
      <w:r w:rsidRPr="007100A7">
        <w:rPr>
          <w:rStyle w:val="1-Char"/>
          <w:rFonts w:hint="cs"/>
          <w:rtl/>
        </w:rPr>
        <w:t>‌کردند؛ از ا</w:t>
      </w:r>
      <w:r w:rsidR="00446BB7">
        <w:rPr>
          <w:rStyle w:val="1-Char"/>
          <w:rFonts w:hint="cs"/>
          <w:rtl/>
        </w:rPr>
        <w:t>ی</w:t>
      </w:r>
      <w:r w:rsidRPr="007100A7">
        <w:rPr>
          <w:rStyle w:val="1-Char"/>
          <w:rFonts w:hint="cs"/>
          <w:rtl/>
        </w:rPr>
        <w:t>ن رو، نماز استسقاء، سنّت مؤکّده ن</w:t>
      </w:r>
      <w:r w:rsidR="00446BB7">
        <w:rPr>
          <w:rStyle w:val="1-Char"/>
          <w:rFonts w:hint="cs"/>
          <w:rtl/>
        </w:rPr>
        <w:t>ی</w:t>
      </w:r>
      <w:r w:rsidRPr="007100A7">
        <w:rPr>
          <w:rStyle w:val="1-Char"/>
          <w:rFonts w:hint="cs"/>
          <w:rtl/>
        </w:rPr>
        <w:t>ست.</w:t>
      </w:r>
    </w:p>
    <w:p w:rsidR="00E81847" w:rsidRPr="007100A7" w:rsidRDefault="00E81847" w:rsidP="00AF1D25">
      <w:pPr>
        <w:rPr>
          <w:rStyle w:val="1-Char"/>
          <w:rtl/>
        </w:rPr>
      </w:pPr>
      <w:r w:rsidRPr="00FE6406">
        <w:rPr>
          <w:rStyle w:val="9-Char"/>
          <w:rFonts w:eastAsia="Batang" w:hint="cs"/>
          <w:rtl/>
        </w:rPr>
        <w:t>علامه شام</w:t>
      </w:r>
      <w:r w:rsidR="00446BB7">
        <w:rPr>
          <w:rStyle w:val="9-Char"/>
          <w:rFonts w:eastAsia="Batang" w:hint="cs"/>
          <w:rtl/>
        </w:rPr>
        <w:t>ی</w:t>
      </w:r>
      <w:r w:rsidRPr="007100A7">
        <w:rPr>
          <w:rStyle w:val="1-Char"/>
          <w:rFonts w:hint="cs"/>
          <w:rtl/>
        </w:rPr>
        <w:t xml:space="preserve"> در کتاب </w:t>
      </w:r>
      <w:r w:rsidRPr="009B725F">
        <w:rPr>
          <w:rStyle w:val="5-Char0"/>
          <w:rFonts w:hint="cs"/>
          <w:rtl/>
        </w:rPr>
        <w:t>«در المختار»</w:t>
      </w:r>
      <w:r w:rsidRPr="007100A7">
        <w:rPr>
          <w:rStyle w:val="1-Char"/>
          <w:rFonts w:hint="cs"/>
          <w:rtl/>
        </w:rPr>
        <w:t xml:space="preserve"> گو</w:t>
      </w:r>
      <w:r w:rsidR="00446BB7">
        <w:rPr>
          <w:rStyle w:val="1-Char"/>
          <w:rFonts w:hint="cs"/>
          <w:rtl/>
        </w:rPr>
        <w:t>ی</w:t>
      </w:r>
      <w:r w:rsidRPr="007100A7">
        <w:rPr>
          <w:rStyle w:val="1-Char"/>
          <w:rFonts w:hint="cs"/>
          <w:rtl/>
        </w:rPr>
        <w:t>د: سنّت آن است که بدان مواظبت و پا</w:t>
      </w:r>
      <w:r w:rsidR="00446BB7">
        <w:rPr>
          <w:rStyle w:val="1-Char"/>
          <w:rFonts w:hint="cs"/>
          <w:rtl/>
        </w:rPr>
        <w:t>ی</w:t>
      </w:r>
      <w:r w:rsidRPr="007100A7">
        <w:rPr>
          <w:rStyle w:val="1-Char"/>
          <w:rFonts w:hint="cs"/>
          <w:rtl/>
        </w:rPr>
        <w:t>بند</w:t>
      </w:r>
      <w:r w:rsidR="00446BB7">
        <w:rPr>
          <w:rStyle w:val="1-Char"/>
          <w:rFonts w:hint="cs"/>
          <w:rtl/>
        </w:rPr>
        <w:t>ی</w:t>
      </w:r>
      <w:r w:rsidRPr="007100A7">
        <w:rPr>
          <w:rStyle w:val="1-Char"/>
          <w:rFonts w:hint="cs"/>
          <w:rtl/>
        </w:rPr>
        <w:t xml:space="preserve"> شود و انجام و ترک کار</w:t>
      </w:r>
      <w:r w:rsidR="00446BB7">
        <w:rPr>
          <w:rStyle w:val="1-Char"/>
          <w:rFonts w:hint="cs"/>
          <w:rtl/>
        </w:rPr>
        <w:t>ی</w:t>
      </w:r>
      <w:r w:rsidRPr="007100A7">
        <w:rPr>
          <w:rStyle w:val="1-Char"/>
          <w:rFonts w:hint="cs"/>
          <w:rtl/>
        </w:rPr>
        <w:t>، ب</w:t>
      </w:r>
      <w:r w:rsidR="00446BB7">
        <w:rPr>
          <w:rStyle w:val="1-Char"/>
          <w:rFonts w:hint="cs"/>
          <w:rtl/>
        </w:rPr>
        <w:t>ی</w:t>
      </w:r>
      <w:r w:rsidRPr="007100A7">
        <w:rPr>
          <w:rStyle w:val="1-Char"/>
          <w:rFonts w:hint="cs"/>
          <w:rtl/>
        </w:rPr>
        <w:t>انگر استحباب آن م</w:t>
      </w:r>
      <w:r w:rsidR="00446BB7">
        <w:rPr>
          <w:rStyle w:val="1-Char"/>
          <w:rFonts w:hint="cs"/>
          <w:rtl/>
        </w:rPr>
        <w:t>ی</w:t>
      </w:r>
      <w:r w:rsidRPr="007100A7">
        <w:rPr>
          <w:rStyle w:val="1-Char"/>
          <w:rFonts w:hint="cs"/>
          <w:rtl/>
        </w:rPr>
        <w:t>‌باشد.</w:t>
      </w:r>
    </w:p>
    <w:p w:rsidR="00E81847" w:rsidRPr="007100A7" w:rsidRDefault="00E81847" w:rsidP="00AF1D25">
      <w:pPr>
        <w:rPr>
          <w:rStyle w:val="1-Char"/>
          <w:rtl/>
        </w:rPr>
      </w:pPr>
      <w:r w:rsidRPr="00FE6406">
        <w:rPr>
          <w:rStyle w:val="9-Char"/>
          <w:rFonts w:eastAsia="Batang" w:hint="cs"/>
          <w:rtl/>
        </w:rPr>
        <w:t>علامه محمد عاشق اله</w:t>
      </w:r>
      <w:r w:rsidR="00446BB7">
        <w:rPr>
          <w:rStyle w:val="9-Char"/>
          <w:rFonts w:eastAsia="Batang" w:hint="cs"/>
          <w:rtl/>
        </w:rPr>
        <w:t>ی</w:t>
      </w:r>
      <w:r w:rsidRPr="007100A7">
        <w:rPr>
          <w:rStyle w:val="1-Char"/>
          <w:rFonts w:hint="cs"/>
          <w:rtl/>
        </w:rPr>
        <w:t xml:space="preserve"> گو</w:t>
      </w:r>
      <w:r w:rsidR="00446BB7">
        <w:rPr>
          <w:rStyle w:val="1-Char"/>
          <w:rFonts w:hint="cs"/>
          <w:rtl/>
        </w:rPr>
        <w:t>ی</w:t>
      </w:r>
      <w:r w:rsidRPr="007100A7">
        <w:rPr>
          <w:rStyle w:val="1-Char"/>
          <w:rFonts w:hint="cs"/>
          <w:rtl/>
        </w:rPr>
        <w:t>د: به خاطر وجود احاد</w:t>
      </w:r>
      <w:r w:rsidR="00446BB7">
        <w:rPr>
          <w:rStyle w:val="1-Char"/>
          <w:rFonts w:hint="cs"/>
          <w:rtl/>
        </w:rPr>
        <w:t>ی</w:t>
      </w:r>
      <w:r w:rsidRPr="007100A7">
        <w:rPr>
          <w:rStyle w:val="1-Char"/>
          <w:rFonts w:hint="cs"/>
          <w:rtl/>
        </w:rPr>
        <w:t>ث صح</w:t>
      </w:r>
      <w:r w:rsidR="00446BB7">
        <w:rPr>
          <w:rStyle w:val="1-Char"/>
          <w:rFonts w:hint="cs"/>
          <w:rtl/>
        </w:rPr>
        <w:t>ی</w:t>
      </w:r>
      <w:r w:rsidRPr="007100A7">
        <w:rPr>
          <w:rStyle w:val="1-Char"/>
          <w:rFonts w:hint="cs"/>
          <w:rtl/>
        </w:rPr>
        <w:t>ح، نم</w:t>
      </w:r>
      <w:r w:rsidR="00446BB7">
        <w:rPr>
          <w:rStyle w:val="1-Char"/>
          <w:rFonts w:hint="cs"/>
          <w:rtl/>
        </w:rPr>
        <w:t>ی</w:t>
      </w:r>
      <w:r w:rsidRPr="007100A7">
        <w:rPr>
          <w:rStyle w:val="1-Char"/>
          <w:rFonts w:hint="cs"/>
          <w:rtl/>
        </w:rPr>
        <w:t>‌توان استسقاء را به طور مطلق نف</w:t>
      </w:r>
      <w:r w:rsidR="00446BB7">
        <w:rPr>
          <w:rStyle w:val="1-Char"/>
          <w:rFonts w:hint="cs"/>
          <w:rtl/>
        </w:rPr>
        <w:t>ی</w:t>
      </w:r>
      <w:r w:rsidRPr="007100A7">
        <w:rPr>
          <w:rStyle w:val="1-Char"/>
          <w:rFonts w:hint="cs"/>
          <w:rtl/>
        </w:rPr>
        <w:t xml:space="preserve"> کرد؛ و لازم است آنچه که از امام ابوحن</w:t>
      </w:r>
      <w:r w:rsidR="00446BB7">
        <w:rPr>
          <w:rStyle w:val="1-Char"/>
          <w:rFonts w:hint="cs"/>
          <w:rtl/>
        </w:rPr>
        <w:t>ی</w:t>
      </w:r>
      <w:r w:rsidRPr="007100A7">
        <w:rPr>
          <w:rStyle w:val="1-Char"/>
          <w:rFonts w:hint="cs"/>
          <w:rtl/>
        </w:rPr>
        <w:t>فه</w:t>
      </w:r>
      <w:r w:rsidR="00FE6406" w:rsidRPr="00FE6406">
        <w:rPr>
          <w:rStyle w:val="1-Char"/>
          <w:rFonts w:cs="CTraditional Arabic" w:hint="cs"/>
          <w:rtl/>
        </w:rPr>
        <w:t>/</w:t>
      </w:r>
      <w:r w:rsidRPr="007100A7">
        <w:rPr>
          <w:rStyle w:val="1-Char"/>
          <w:rFonts w:hint="cs"/>
          <w:rtl/>
        </w:rPr>
        <w:t xml:space="preserve"> درباره‌</w:t>
      </w:r>
      <w:r w:rsidR="00446BB7">
        <w:rPr>
          <w:rStyle w:val="1-Char"/>
          <w:rFonts w:hint="cs"/>
          <w:rtl/>
        </w:rPr>
        <w:t>ی</w:t>
      </w:r>
      <w:r w:rsidRPr="007100A7">
        <w:rPr>
          <w:rStyle w:val="1-Char"/>
          <w:rFonts w:hint="cs"/>
          <w:rtl/>
        </w:rPr>
        <w:t xml:space="preserve"> نماز استسقاء نقل شده است، به نف</w:t>
      </w:r>
      <w:r w:rsidR="00446BB7">
        <w:rPr>
          <w:rStyle w:val="1-Char"/>
          <w:rFonts w:hint="cs"/>
          <w:rtl/>
        </w:rPr>
        <w:t>ی</w:t>
      </w:r>
      <w:r w:rsidRPr="007100A7">
        <w:rPr>
          <w:rStyle w:val="1-Char"/>
          <w:rFonts w:hint="cs"/>
          <w:rtl/>
        </w:rPr>
        <w:t xml:space="preserve"> «</w:t>
      </w:r>
      <w:r w:rsidRPr="00FE6406">
        <w:rPr>
          <w:rStyle w:val="9-Char"/>
          <w:rFonts w:eastAsia="Batang" w:hint="cs"/>
          <w:rtl/>
        </w:rPr>
        <w:t>سنّت مؤکّده</w:t>
      </w:r>
      <w:r w:rsidRPr="007100A7">
        <w:rPr>
          <w:rStyle w:val="1-Char"/>
          <w:rFonts w:hint="cs"/>
          <w:rtl/>
        </w:rPr>
        <w:t xml:space="preserve">» بودنِ نماز استسقاء حمل شود نه به مطلق سنّت بودن آن؛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نماز استسقاء در نزد امام ابوحن</w:t>
      </w:r>
      <w:r w:rsidR="00446BB7">
        <w:rPr>
          <w:rStyle w:val="1-Char"/>
          <w:rFonts w:hint="cs"/>
          <w:rtl/>
        </w:rPr>
        <w:t>ی</w:t>
      </w:r>
      <w:r w:rsidRPr="007100A7">
        <w:rPr>
          <w:rStyle w:val="1-Char"/>
          <w:rFonts w:hint="cs"/>
          <w:rtl/>
        </w:rPr>
        <w:t>فه، سنّت مؤکده ن</w:t>
      </w:r>
      <w:r w:rsidR="00446BB7">
        <w:rPr>
          <w:rStyle w:val="1-Char"/>
          <w:rFonts w:hint="cs"/>
          <w:rtl/>
        </w:rPr>
        <w:t>ی</w:t>
      </w:r>
      <w:r w:rsidRPr="007100A7">
        <w:rPr>
          <w:rStyle w:val="1-Char"/>
          <w:rFonts w:hint="cs"/>
          <w:rtl/>
        </w:rPr>
        <w:t>ست، بلکه مستحب است.</w:t>
      </w:r>
    </w:p>
    <w:p w:rsidR="00E81847" w:rsidRPr="007100A7" w:rsidRDefault="00E81847" w:rsidP="00AF1D25">
      <w:pPr>
        <w:rPr>
          <w:rStyle w:val="1-Char"/>
          <w:rtl/>
        </w:rPr>
      </w:pPr>
      <w:r w:rsidRPr="007100A7">
        <w:rPr>
          <w:rStyle w:val="1-Char"/>
          <w:rFonts w:hint="cs"/>
          <w:rtl/>
        </w:rPr>
        <w:t xml:space="preserve">و </w:t>
      </w:r>
      <w:r w:rsidRPr="00FE6406">
        <w:rPr>
          <w:rStyle w:val="9-Char"/>
          <w:rFonts w:eastAsia="Batang" w:hint="cs"/>
          <w:rtl/>
        </w:rPr>
        <w:t>چگونگ</w:t>
      </w:r>
      <w:r w:rsidR="00446BB7">
        <w:rPr>
          <w:rStyle w:val="9-Char"/>
          <w:rFonts w:eastAsia="Batang" w:hint="cs"/>
          <w:rtl/>
        </w:rPr>
        <w:t>ی</w:t>
      </w:r>
      <w:r w:rsidRPr="00FE6406">
        <w:rPr>
          <w:rStyle w:val="9-Char"/>
          <w:rFonts w:eastAsia="Batang" w:hint="cs"/>
          <w:rtl/>
        </w:rPr>
        <w:t xml:space="preserve"> نماز استسقاء از د</w:t>
      </w:r>
      <w:r w:rsidR="00446BB7">
        <w:rPr>
          <w:rStyle w:val="9-Char"/>
          <w:rFonts w:eastAsia="Batang" w:hint="cs"/>
          <w:rtl/>
        </w:rPr>
        <w:t>ی</w:t>
      </w:r>
      <w:r w:rsidRPr="00FE6406">
        <w:rPr>
          <w:rStyle w:val="9-Char"/>
          <w:rFonts w:eastAsia="Batang" w:hint="cs"/>
          <w:rtl/>
        </w:rPr>
        <w:t>دگاه امام ابو</w:t>
      </w:r>
      <w:r w:rsidR="00446BB7">
        <w:rPr>
          <w:rStyle w:val="9-Char"/>
          <w:rFonts w:eastAsia="Batang" w:hint="cs"/>
          <w:rtl/>
        </w:rPr>
        <w:t>ی</w:t>
      </w:r>
      <w:r w:rsidRPr="00FE6406">
        <w:rPr>
          <w:rStyle w:val="9-Char"/>
          <w:rFonts w:eastAsia="Batang" w:hint="cs"/>
          <w:rtl/>
        </w:rPr>
        <w:t>وسف و امام محمد</w:t>
      </w:r>
      <w:r w:rsidRPr="007100A7">
        <w:rPr>
          <w:rStyle w:val="1-Char"/>
          <w:rFonts w:hint="cs"/>
          <w:rtl/>
        </w:rPr>
        <w:t>، بد</w:t>
      </w:r>
      <w:r w:rsidR="00446BB7">
        <w:rPr>
          <w:rStyle w:val="1-Char"/>
          <w:rFonts w:hint="cs"/>
          <w:rtl/>
        </w:rPr>
        <w:t>ی</w:t>
      </w:r>
      <w:r w:rsidRPr="007100A7">
        <w:rPr>
          <w:rStyle w:val="1-Char"/>
          <w:rFonts w:hint="cs"/>
          <w:rtl/>
        </w:rPr>
        <w:t>ن ترت</w:t>
      </w:r>
      <w:r w:rsidR="00446BB7">
        <w:rPr>
          <w:rStyle w:val="1-Char"/>
          <w:rFonts w:hint="cs"/>
          <w:rtl/>
        </w:rPr>
        <w:t>ی</w:t>
      </w:r>
      <w:r w:rsidRPr="007100A7">
        <w:rPr>
          <w:rStyle w:val="1-Char"/>
          <w:rFonts w:hint="cs"/>
          <w:rtl/>
        </w:rPr>
        <w:t>ب است که امام و پ</w:t>
      </w:r>
      <w:r w:rsidR="00446BB7">
        <w:rPr>
          <w:rStyle w:val="1-Char"/>
          <w:rFonts w:hint="cs"/>
          <w:rtl/>
        </w:rPr>
        <w:t>ی</w:t>
      </w:r>
      <w:r w:rsidRPr="007100A7">
        <w:rPr>
          <w:rStyle w:val="1-Char"/>
          <w:rFonts w:hint="cs"/>
          <w:rtl/>
        </w:rPr>
        <w:t>شنماز، همراه با مردم به سو</w:t>
      </w:r>
      <w:r w:rsidR="00446BB7">
        <w:rPr>
          <w:rStyle w:val="1-Char"/>
          <w:rFonts w:hint="cs"/>
          <w:rtl/>
        </w:rPr>
        <w:t>ی</w:t>
      </w:r>
      <w:r w:rsidRPr="007100A7">
        <w:rPr>
          <w:rStyle w:val="1-Char"/>
          <w:rFonts w:hint="cs"/>
          <w:rtl/>
        </w:rPr>
        <w:t xml:space="preserve"> فضا</w:t>
      </w:r>
      <w:r w:rsidR="00446BB7">
        <w:rPr>
          <w:rStyle w:val="1-Char"/>
          <w:rFonts w:hint="cs"/>
          <w:rtl/>
        </w:rPr>
        <w:t>ی</w:t>
      </w:r>
      <w:r w:rsidRPr="007100A7">
        <w:rPr>
          <w:rStyle w:val="1-Char"/>
          <w:rFonts w:hint="cs"/>
          <w:rtl/>
        </w:rPr>
        <w:t xml:space="preserve"> باز و صحرا</w:t>
      </w:r>
      <w:r w:rsidR="00446BB7">
        <w:rPr>
          <w:rStyle w:val="1-Char"/>
          <w:rFonts w:hint="cs"/>
          <w:rtl/>
        </w:rPr>
        <w:t>ی</w:t>
      </w:r>
      <w:r w:rsidRPr="007100A7">
        <w:rPr>
          <w:rStyle w:val="1-Char"/>
          <w:rFonts w:hint="cs"/>
          <w:rtl/>
        </w:rPr>
        <w:t xml:space="preserve"> کنار شهر در حال</w:t>
      </w:r>
      <w:r w:rsidR="00446BB7">
        <w:rPr>
          <w:rStyle w:val="1-Char"/>
          <w:rFonts w:hint="cs"/>
          <w:rtl/>
        </w:rPr>
        <w:t>ی</w:t>
      </w:r>
      <w:r w:rsidRPr="007100A7">
        <w:rPr>
          <w:rStyle w:val="1-Char"/>
          <w:rFonts w:hint="cs"/>
          <w:rtl/>
        </w:rPr>
        <w:t xml:space="preserve"> که پ</w:t>
      </w:r>
      <w:r w:rsidR="00446BB7">
        <w:rPr>
          <w:rStyle w:val="1-Char"/>
          <w:rFonts w:hint="cs"/>
          <w:rtl/>
        </w:rPr>
        <w:t>ی</w:t>
      </w:r>
      <w:r w:rsidRPr="007100A7">
        <w:rPr>
          <w:rStyle w:val="1-Char"/>
          <w:rFonts w:hint="cs"/>
          <w:rtl/>
        </w:rPr>
        <w:t>اده‌اند با تذلّل و خاکسار</w:t>
      </w:r>
      <w:r w:rsidR="00446BB7">
        <w:rPr>
          <w:rStyle w:val="1-Char"/>
          <w:rFonts w:hint="cs"/>
          <w:rtl/>
        </w:rPr>
        <w:t>ی</w:t>
      </w:r>
      <w:r w:rsidRPr="007100A7">
        <w:rPr>
          <w:rStyle w:val="1-Char"/>
          <w:rFonts w:hint="cs"/>
          <w:rtl/>
        </w:rPr>
        <w:t xml:space="preserve"> و فروتنانه و خاشعانه برا</w:t>
      </w:r>
      <w:r w:rsidR="00446BB7">
        <w:rPr>
          <w:rStyle w:val="1-Char"/>
          <w:rFonts w:hint="cs"/>
          <w:rtl/>
        </w:rPr>
        <w:t>ی</w:t>
      </w:r>
      <w:r w:rsidRPr="007100A7">
        <w:rPr>
          <w:rStyle w:val="1-Char"/>
          <w:rFonts w:hint="cs"/>
          <w:rtl/>
        </w:rPr>
        <w:t xml:space="preserve"> خداوند بلندمرتبه، و در حال</w:t>
      </w:r>
      <w:r w:rsidR="00446BB7">
        <w:rPr>
          <w:rStyle w:val="1-Char"/>
          <w:rFonts w:hint="cs"/>
          <w:rtl/>
        </w:rPr>
        <w:t>ی</w:t>
      </w:r>
      <w:r w:rsidRPr="007100A7">
        <w:rPr>
          <w:rStyle w:val="1-Char"/>
          <w:rFonts w:hint="cs"/>
          <w:rtl/>
        </w:rPr>
        <w:t xml:space="preserve"> که سرها</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به پا</w:t>
      </w:r>
      <w:r w:rsidR="00446BB7">
        <w:rPr>
          <w:rStyle w:val="1-Char"/>
          <w:rFonts w:hint="cs"/>
          <w:rtl/>
        </w:rPr>
        <w:t>یی</w:t>
      </w:r>
      <w:r w:rsidRPr="007100A7">
        <w:rPr>
          <w:rStyle w:val="1-Char"/>
          <w:rFonts w:hint="cs"/>
          <w:rtl/>
        </w:rPr>
        <w:t>ن افکنده‌اند، به نماز استسقاء ب</w:t>
      </w:r>
      <w:r w:rsidR="00446BB7">
        <w:rPr>
          <w:rStyle w:val="1-Char"/>
          <w:rFonts w:hint="cs"/>
          <w:rtl/>
        </w:rPr>
        <w:t>ی</w:t>
      </w:r>
      <w:r w:rsidRPr="007100A7">
        <w:rPr>
          <w:rStyle w:val="1-Char"/>
          <w:rFonts w:hint="cs"/>
          <w:rtl/>
        </w:rPr>
        <w:t>رون آ</w:t>
      </w:r>
      <w:r w:rsidR="00446BB7">
        <w:rPr>
          <w:rStyle w:val="1-Char"/>
          <w:rFonts w:hint="cs"/>
          <w:rtl/>
        </w:rPr>
        <w:t>ی</w:t>
      </w:r>
      <w:r w:rsidRPr="007100A7">
        <w:rPr>
          <w:rStyle w:val="1-Char"/>
          <w:rFonts w:hint="cs"/>
          <w:rtl/>
        </w:rPr>
        <w:t xml:space="preserve">ند. </w:t>
      </w:r>
    </w:p>
    <w:p w:rsidR="00E81847" w:rsidRPr="007100A7" w:rsidRDefault="00E81847" w:rsidP="00AF1D25">
      <w:pPr>
        <w:rPr>
          <w:rStyle w:val="1-Char"/>
          <w:rtl/>
        </w:rPr>
      </w:pPr>
      <w:r w:rsidRPr="007100A7">
        <w:rPr>
          <w:rStyle w:val="1-Char"/>
          <w:rFonts w:hint="cs"/>
          <w:rtl/>
        </w:rPr>
        <w:t>امام، همراه نمازگزاران، دو رکعت نماز را بگزارد و در آن، قرائت را ن</w:t>
      </w:r>
      <w:r w:rsidR="00446BB7">
        <w:rPr>
          <w:rStyle w:val="1-Char"/>
          <w:rFonts w:hint="cs"/>
          <w:rtl/>
        </w:rPr>
        <w:t>ی</w:t>
      </w:r>
      <w:r w:rsidRPr="007100A7">
        <w:rPr>
          <w:rStyle w:val="1-Char"/>
          <w:rFonts w:hint="cs"/>
          <w:rtl/>
        </w:rPr>
        <w:t>ز بلند بخواند و پس از فارغ شدن از نماز، رو به سو</w:t>
      </w:r>
      <w:r w:rsidR="00446BB7">
        <w:rPr>
          <w:rStyle w:val="1-Char"/>
          <w:rFonts w:hint="cs"/>
          <w:rtl/>
        </w:rPr>
        <w:t>ی</w:t>
      </w:r>
      <w:r w:rsidRPr="007100A7">
        <w:rPr>
          <w:rStyle w:val="1-Char"/>
          <w:rFonts w:hint="cs"/>
          <w:rtl/>
        </w:rPr>
        <w:t xml:space="preserve"> مردم، دو خطبه ا</w:t>
      </w:r>
      <w:r w:rsidR="00446BB7">
        <w:rPr>
          <w:rStyle w:val="1-Char"/>
          <w:rFonts w:hint="cs"/>
          <w:rtl/>
        </w:rPr>
        <w:t>ی</w:t>
      </w:r>
      <w:r w:rsidRPr="007100A7">
        <w:rPr>
          <w:rStyle w:val="1-Char"/>
          <w:rFonts w:hint="cs"/>
          <w:rtl/>
        </w:rPr>
        <w:t>راد نما</w:t>
      </w:r>
      <w:r w:rsidR="00446BB7">
        <w:rPr>
          <w:rStyle w:val="1-Char"/>
          <w:rFonts w:hint="cs"/>
          <w:rtl/>
        </w:rPr>
        <w:t>ی</w:t>
      </w:r>
      <w:r w:rsidRPr="007100A7">
        <w:rPr>
          <w:rStyle w:val="1-Char"/>
          <w:rFonts w:hint="cs"/>
          <w:rtl/>
        </w:rPr>
        <w:t>د و در اثنا</w:t>
      </w:r>
      <w:r w:rsidR="00446BB7">
        <w:rPr>
          <w:rStyle w:val="1-Char"/>
          <w:rFonts w:hint="cs"/>
          <w:rtl/>
        </w:rPr>
        <w:t>ی</w:t>
      </w:r>
      <w:r w:rsidRPr="007100A7">
        <w:rPr>
          <w:rStyle w:val="1-Char"/>
          <w:rFonts w:hint="cs"/>
          <w:rtl/>
        </w:rPr>
        <w:t xml:space="preserve"> خطبه، ردا</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ز</w:t>
      </w:r>
      <w:r w:rsidR="00446BB7">
        <w:rPr>
          <w:rStyle w:val="1-Char"/>
          <w:rFonts w:hint="cs"/>
          <w:rtl/>
        </w:rPr>
        <w:t>ی</w:t>
      </w:r>
      <w:r w:rsidRPr="007100A7">
        <w:rPr>
          <w:rStyle w:val="1-Char"/>
          <w:rFonts w:hint="cs"/>
          <w:rtl/>
        </w:rPr>
        <w:t>رورو کند و طرف بالا</w:t>
      </w:r>
      <w:r w:rsidR="00446BB7">
        <w:rPr>
          <w:rStyle w:val="1-Char"/>
          <w:rFonts w:hint="cs"/>
          <w:rtl/>
        </w:rPr>
        <w:t>ی</w:t>
      </w:r>
      <w:r w:rsidRPr="007100A7">
        <w:rPr>
          <w:rStyle w:val="1-Char"/>
          <w:rFonts w:hint="cs"/>
          <w:rtl/>
        </w:rPr>
        <w:t xml:space="preserve"> ردا</w:t>
      </w:r>
      <w:r w:rsidR="00446BB7">
        <w:rPr>
          <w:rStyle w:val="1-Char"/>
          <w:rFonts w:hint="cs"/>
          <w:rtl/>
        </w:rPr>
        <w:t>ی</w:t>
      </w:r>
      <w:r w:rsidRPr="007100A7">
        <w:rPr>
          <w:rStyle w:val="1-Char"/>
          <w:rFonts w:hint="cs"/>
          <w:rtl/>
        </w:rPr>
        <w:t xml:space="preserve"> خود را به سمت پا</w:t>
      </w:r>
      <w:r w:rsidR="00446BB7">
        <w:rPr>
          <w:rStyle w:val="1-Char"/>
          <w:rFonts w:hint="cs"/>
          <w:rtl/>
        </w:rPr>
        <w:t>یی</w:t>
      </w:r>
      <w:r w:rsidRPr="007100A7">
        <w:rPr>
          <w:rStyle w:val="1-Char"/>
          <w:rFonts w:hint="cs"/>
          <w:rtl/>
        </w:rPr>
        <w:t>ن ب</w:t>
      </w:r>
      <w:r w:rsidR="00446BB7">
        <w:rPr>
          <w:rStyle w:val="1-Char"/>
          <w:rFonts w:hint="cs"/>
          <w:rtl/>
        </w:rPr>
        <w:t>ی</w:t>
      </w:r>
      <w:r w:rsidRPr="007100A7">
        <w:rPr>
          <w:rStyle w:val="1-Char"/>
          <w:rFonts w:hint="cs"/>
          <w:rtl/>
        </w:rPr>
        <w:t>اورد و پا</w:t>
      </w:r>
      <w:r w:rsidR="00446BB7">
        <w:rPr>
          <w:rStyle w:val="1-Char"/>
          <w:rFonts w:hint="cs"/>
          <w:rtl/>
        </w:rPr>
        <w:t>یی</w:t>
      </w:r>
      <w:r w:rsidRPr="007100A7">
        <w:rPr>
          <w:rStyle w:val="1-Char"/>
          <w:rFonts w:hint="cs"/>
          <w:rtl/>
        </w:rPr>
        <w:t>ن آن را به سمت بالا بکشد و طرف راست ردا</w:t>
      </w:r>
      <w:r w:rsidR="00446BB7">
        <w:rPr>
          <w:rStyle w:val="1-Char"/>
          <w:rFonts w:hint="cs"/>
          <w:rtl/>
        </w:rPr>
        <w:t>ی</w:t>
      </w:r>
      <w:r w:rsidRPr="007100A7">
        <w:rPr>
          <w:rStyle w:val="1-Char"/>
          <w:rFonts w:hint="cs"/>
          <w:rtl/>
        </w:rPr>
        <w:t>ش را به طرف چپ آن بچرخاند؛ ول</w:t>
      </w:r>
      <w:r w:rsidR="00446BB7">
        <w:rPr>
          <w:rStyle w:val="1-Char"/>
          <w:rFonts w:hint="cs"/>
          <w:rtl/>
        </w:rPr>
        <w:t>ی</w:t>
      </w:r>
      <w:r w:rsidRPr="007100A7">
        <w:rPr>
          <w:rStyle w:val="1-Char"/>
          <w:rFonts w:hint="cs"/>
          <w:rtl/>
        </w:rPr>
        <w:t xml:space="preserve"> مردم رداها</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نچرخانند؛ پس از ا</w:t>
      </w:r>
      <w:r w:rsidR="00446BB7">
        <w:rPr>
          <w:rStyle w:val="1-Char"/>
          <w:rFonts w:hint="cs"/>
          <w:rtl/>
        </w:rPr>
        <w:t>ی</w:t>
      </w:r>
      <w:r w:rsidRPr="007100A7">
        <w:rPr>
          <w:rStyle w:val="1-Char"/>
          <w:rFonts w:hint="cs"/>
          <w:rtl/>
        </w:rPr>
        <w:t>راد خطبه، رو به قبله نموده و ساعات</w:t>
      </w:r>
      <w:r w:rsidR="00446BB7">
        <w:rPr>
          <w:rStyle w:val="1-Char"/>
          <w:rFonts w:hint="cs"/>
          <w:rtl/>
        </w:rPr>
        <w:t>ی</w:t>
      </w:r>
      <w:r w:rsidRPr="007100A7">
        <w:rPr>
          <w:rStyle w:val="1-Char"/>
          <w:rFonts w:hint="cs"/>
          <w:rtl/>
        </w:rPr>
        <w:t xml:space="preserve"> را به دعا بپردازد؛ و مردم ن</w:t>
      </w:r>
      <w:r w:rsidR="00446BB7">
        <w:rPr>
          <w:rStyle w:val="1-Char"/>
          <w:rFonts w:hint="cs"/>
          <w:rtl/>
        </w:rPr>
        <w:t>ی</w:t>
      </w:r>
      <w:r w:rsidRPr="007100A7">
        <w:rPr>
          <w:rStyle w:val="1-Char"/>
          <w:rFonts w:hint="cs"/>
          <w:rtl/>
        </w:rPr>
        <w:t>ز رو به سو</w:t>
      </w:r>
      <w:r w:rsidR="00446BB7">
        <w:rPr>
          <w:rStyle w:val="1-Char"/>
          <w:rFonts w:hint="cs"/>
          <w:rtl/>
        </w:rPr>
        <w:t>ی</w:t>
      </w:r>
      <w:r w:rsidRPr="007100A7">
        <w:rPr>
          <w:rStyle w:val="1-Char"/>
          <w:rFonts w:hint="cs"/>
          <w:rtl/>
        </w:rPr>
        <w:t xml:space="preserve"> قبله بنش</w:t>
      </w:r>
      <w:r w:rsidR="00446BB7">
        <w:rPr>
          <w:rStyle w:val="1-Char"/>
          <w:rFonts w:hint="cs"/>
          <w:rtl/>
        </w:rPr>
        <w:t>ی</w:t>
      </w:r>
      <w:r w:rsidRPr="007100A7">
        <w:rPr>
          <w:rStyle w:val="1-Char"/>
          <w:rFonts w:hint="cs"/>
          <w:rtl/>
        </w:rPr>
        <w:t xml:space="preserve">نند و به دعا و استغفار و توبه و اِنابه مشغول شوند. </w:t>
      </w:r>
    </w:p>
    <w:p w:rsidR="00E81847" w:rsidRPr="007100A7" w:rsidRDefault="00E81847" w:rsidP="00AF1D25">
      <w:pPr>
        <w:rPr>
          <w:rStyle w:val="1-Char"/>
          <w:rtl/>
        </w:rPr>
      </w:pPr>
      <w:r w:rsidRPr="007100A7">
        <w:rPr>
          <w:rStyle w:val="1-Char"/>
          <w:rFonts w:hint="cs"/>
          <w:rtl/>
        </w:rPr>
        <w:t>و مناسب است که در نماز استسقاء، به همراه خود، افراد ضع</w:t>
      </w:r>
      <w:r w:rsidR="00446BB7">
        <w:rPr>
          <w:rStyle w:val="1-Char"/>
          <w:rFonts w:hint="cs"/>
          <w:rtl/>
        </w:rPr>
        <w:t>ی</w:t>
      </w:r>
      <w:r w:rsidRPr="007100A7">
        <w:rPr>
          <w:rStyle w:val="1-Char"/>
          <w:rFonts w:hint="cs"/>
          <w:rtl/>
        </w:rPr>
        <w:t>ف و ناتوان، پ</w:t>
      </w:r>
      <w:r w:rsidR="00446BB7">
        <w:rPr>
          <w:rStyle w:val="1-Char"/>
          <w:rFonts w:hint="cs"/>
          <w:rtl/>
        </w:rPr>
        <w:t>ی</w:t>
      </w:r>
      <w:r w:rsidRPr="007100A7">
        <w:rPr>
          <w:rStyle w:val="1-Char"/>
          <w:rFonts w:hint="cs"/>
          <w:rtl/>
        </w:rPr>
        <w:t>رمردان، پ</w:t>
      </w:r>
      <w:r w:rsidR="00446BB7">
        <w:rPr>
          <w:rStyle w:val="1-Char"/>
          <w:rFonts w:hint="cs"/>
          <w:rtl/>
        </w:rPr>
        <w:t>ی</w:t>
      </w:r>
      <w:r w:rsidRPr="007100A7">
        <w:rPr>
          <w:rStyle w:val="1-Char"/>
          <w:rFonts w:hint="cs"/>
          <w:rtl/>
        </w:rPr>
        <w:t>رزنان و کودکان را ن</w:t>
      </w:r>
      <w:r w:rsidR="00446BB7">
        <w:rPr>
          <w:rStyle w:val="1-Char"/>
          <w:rFonts w:hint="cs"/>
          <w:rtl/>
        </w:rPr>
        <w:t>ی</w:t>
      </w:r>
      <w:r w:rsidRPr="007100A7">
        <w:rPr>
          <w:rStyle w:val="1-Char"/>
          <w:rFonts w:hint="cs"/>
          <w:rtl/>
        </w:rPr>
        <w:t>ز ب</w:t>
      </w:r>
      <w:r w:rsidR="00446BB7">
        <w:rPr>
          <w:rStyle w:val="1-Char"/>
          <w:rFonts w:hint="cs"/>
          <w:rtl/>
        </w:rPr>
        <w:t>ی</w:t>
      </w:r>
      <w:r w:rsidRPr="007100A7">
        <w:rPr>
          <w:rStyle w:val="1-Char"/>
          <w:rFonts w:hint="cs"/>
          <w:rtl/>
        </w:rPr>
        <w:t>رون آورند؛ ز</w:t>
      </w:r>
      <w:r w:rsidR="00446BB7">
        <w:rPr>
          <w:rStyle w:val="1-Char"/>
          <w:rFonts w:hint="cs"/>
          <w:rtl/>
        </w:rPr>
        <w:t>ی</w:t>
      </w:r>
      <w:r w:rsidRPr="007100A7">
        <w:rPr>
          <w:rStyle w:val="1-Char"/>
          <w:rFonts w:hint="cs"/>
          <w:rtl/>
        </w:rPr>
        <w:t>را حضور ا</w:t>
      </w:r>
      <w:r w:rsidR="00446BB7">
        <w:rPr>
          <w:rStyle w:val="1-Char"/>
          <w:rFonts w:hint="cs"/>
          <w:rtl/>
        </w:rPr>
        <w:t>ی</w:t>
      </w:r>
      <w:r w:rsidRPr="007100A7">
        <w:rPr>
          <w:rStyle w:val="1-Char"/>
          <w:rFonts w:hint="cs"/>
          <w:rtl/>
        </w:rPr>
        <w:t>ن افراد، زم</w:t>
      </w:r>
      <w:r w:rsidR="00446BB7">
        <w:rPr>
          <w:rStyle w:val="1-Char"/>
          <w:rFonts w:hint="cs"/>
          <w:rtl/>
        </w:rPr>
        <w:t>ی</w:t>
      </w:r>
      <w:r w:rsidRPr="007100A7">
        <w:rPr>
          <w:rStyle w:val="1-Char"/>
          <w:rFonts w:hint="cs"/>
          <w:rtl/>
        </w:rPr>
        <w:t>نه ساز برطرف شدن خشکسال</w:t>
      </w:r>
      <w:r w:rsidR="00446BB7">
        <w:rPr>
          <w:rStyle w:val="1-Char"/>
          <w:rFonts w:hint="cs"/>
          <w:rtl/>
        </w:rPr>
        <w:t>ی</w:t>
      </w:r>
      <w:r w:rsidRPr="007100A7">
        <w:rPr>
          <w:rStyle w:val="1-Char"/>
          <w:rFonts w:hint="cs"/>
          <w:rtl/>
        </w:rPr>
        <w:t xml:space="preserve"> و وفور نعمت و برکت خداوند م</w:t>
      </w:r>
      <w:r w:rsidR="00446BB7">
        <w:rPr>
          <w:rStyle w:val="1-Char"/>
          <w:rFonts w:hint="cs"/>
          <w:rtl/>
        </w:rPr>
        <w:t>ی</w:t>
      </w:r>
      <w:r w:rsidRPr="007100A7">
        <w:rPr>
          <w:rStyle w:val="1-Char"/>
          <w:rFonts w:hint="cs"/>
          <w:rtl/>
        </w:rPr>
        <w:t>‌گردد.</w:t>
      </w:r>
    </w:p>
    <w:p w:rsidR="00E81847" w:rsidRPr="007100A7" w:rsidRDefault="00E81847" w:rsidP="00AF1D25">
      <w:pPr>
        <w:rPr>
          <w:rStyle w:val="1-Char"/>
          <w:rtl/>
        </w:rPr>
      </w:pPr>
      <w:r w:rsidRPr="00FE6406">
        <w:rPr>
          <w:rStyle w:val="9-Char"/>
          <w:rFonts w:eastAsia="Batang" w:hint="cs"/>
          <w:rtl/>
        </w:rPr>
        <w:t>و وقت نماز طلب باران،</w:t>
      </w:r>
      <w:r w:rsidRPr="007100A7">
        <w:rPr>
          <w:rStyle w:val="1-Char"/>
          <w:rFonts w:hint="cs"/>
          <w:rtl/>
        </w:rPr>
        <w:t xml:space="preserve"> درست همان وقت</w:t>
      </w:r>
      <w:r w:rsidR="00446BB7">
        <w:rPr>
          <w:rStyle w:val="1-Char"/>
          <w:rFonts w:hint="cs"/>
          <w:rtl/>
        </w:rPr>
        <w:t>ی</w:t>
      </w:r>
      <w:r w:rsidRPr="007100A7">
        <w:rPr>
          <w:rStyle w:val="1-Char"/>
          <w:rFonts w:hint="cs"/>
          <w:rtl/>
        </w:rPr>
        <w:t xml:space="preserve"> است که نمازها</w:t>
      </w:r>
      <w:r w:rsidR="00446BB7">
        <w:rPr>
          <w:rStyle w:val="1-Char"/>
          <w:rFonts w:hint="cs"/>
          <w:rtl/>
        </w:rPr>
        <w:t>ی</w:t>
      </w:r>
      <w:r w:rsidRPr="007100A7">
        <w:rPr>
          <w:rStyle w:val="1-Char"/>
          <w:rFonts w:hint="cs"/>
          <w:rtl/>
        </w:rPr>
        <w:t xml:space="preserve"> ع</w:t>
      </w:r>
      <w:r w:rsidR="00446BB7">
        <w:rPr>
          <w:rStyle w:val="1-Char"/>
          <w:rFonts w:hint="cs"/>
          <w:rtl/>
        </w:rPr>
        <w:t>ی</w:t>
      </w:r>
      <w:r w:rsidRPr="007100A7">
        <w:rPr>
          <w:rStyle w:val="1-Char"/>
          <w:rFonts w:hint="cs"/>
          <w:rtl/>
        </w:rPr>
        <w:t>د فطر و ع</w:t>
      </w:r>
      <w:r w:rsidR="00446BB7">
        <w:rPr>
          <w:rStyle w:val="1-Char"/>
          <w:rFonts w:hint="cs"/>
          <w:rtl/>
        </w:rPr>
        <w:t>ی</w:t>
      </w:r>
      <w:r w:rsidRPr="007100A7">
        <w:rPr>
          <w:rStyle w:val="1-Char"/>
          <w:rFonts w:hint="cs"/>
          <w:rtl/>
        </w:rPr>
        <w:t>د قربان در آن انجام م</w:t>
      </w:r>
      <w:r w:rsidR="00446BB7">
        <w:rPr>
          <w:rStyle w:val="1-Char"/>
          <w:rFonts w:hint="cs"/>
          <w:rtl/>
        </w:rPr>
        <w:t>ی</w:t>
      </w:r>
      <w:r w:rsidRPr="007100A7">
        <w:rPr>
          <w:rStyle w:val="1-Char"/>
          <w:rFonts w:hint="cs"/>
          <w:rtl/>
        </w:rPr>
        <w:t>‌گ</w:t>
      </w:r>
      <w:r w:rsidR="00446BB7">
        <w:rPr>
          <w:rStyle w:val="1-Char"/>
          <w:rFonts w:hint="cs"/>
          <w:rtl/>
        </w:rPr>
        <w:t>ی</w:t>
      </w:r>
      <w:r w:rsidRPr="007100A7">
        <w:rPr>
          <w:rStyle w:val="1-Char"/>
          <w:rFonts w:hint="cs"/>
          <w:rtl/>
        </w:rPr>
        <w:t xml:space="preserve">ر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بلند شدن آفتاب به اندازه‌</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ک ن</w:t>
      </w:r>
      <w:r w:rsidR="00446BB7">
        <w:rPr>
          <w:rStyle w:val="1-Char"/>
          <w:rFonts w:hint="cs"/>
          <w:rtl/>
        </w:rPr>
        <w:t>ی</w:t>
      </w:r>
      <w:r w:rsidRPr="007100A7">
        <w:rPr>
          <w:rStyle w:val="1-Char"/>
          <w:rFonts w:hint="cs"/>
          <w:rtl/>
        </w:rPr>
        <w:t xml:space="preserve">زه </w:t>
      </w:r>
      <w:r w:rsidR="00446BB7">
        <w:rPr>
          <w:rStyle w:val="1-Char"/>
          <w:rFonts w:hint="cs"/>
          <w:rtl/>
        </w:rPr>
        <w:t>ی</w:t>
      </w:r>
      <w:r w:rsidRPr="007100A7">
        <w:rPr>
          <w:rStyle w:val="1-Char"/>
          <w:rFonts w:hint="cs"/>
          <w:rtl/>
        </w:rPr>
        <w:t>ا چاشتگاه؛ با ا</w:t>
      </w:r>
      <w:r w:rsidR="00446BB7">
        <w:rPr>
          <w:rStyle w:val="1-Char"/>
          <w:rFonts w:hint="cs"/>
          <w:rtl/>
        </w:rPr>
        <w:t>ی</w:t>
      </w:r>
      <w:r w:rsidRPr="007100A7">
        <w:rPr>
          <w:rStyle w:val="1-Char"/>
          <w:rFonts w:hint="cs"/>
          <w:rtl/>
        </w:rPr>
        <w:t>ن تفاوت که در اوقات د</w:t>
      </w:r>
      <w:r w:rsidR="00446BB7">
        <w:rPr>
          <w:rStyle w:val="1-Char"/>
          <w:rFonts w:hint="cs"/>
          <w:rtl/>
        </w:rPr>
        <w:t>ی</w:t>
      </w:r>
      <w:r w:rsidRPr="007100A7">
        <w:rPr>
          <w:rStyle w:val="1-Char"/>
          <w:rFonts w:hint="cs"/>
          <w:rtl/>
        </w:rPr>
        <w:t>گر</w:t>
      </w:r>
      <w:r w:rsidR="00446BB7">
        <w:rPr>
          <w:rStyle w:val="1-Char"/>
          <w:rFonts w:hint="cs"/>
          <w:rtl/>
        </w:rPr>
        <w:t>ی</w:t>
      </w:r>
      <w:r w:rsidRPr="007100A7">
        <w:rPr>
          <w:rStyle w:val="1-Char"/>
          <w:rFonts w:hint="cs"/>
          <w:rtl/>
        </w:rPr>
        <w:t xml:space="preserve"> به جز اوقات</w:t>
      </w:r>
      <w:r w:rsidR="00446BB7">
        <w:rPr>
          <w:rStyle w:val="1-Char"/>
          <w:rFonts w:hint="cs"/>
          <w:rtl/>
        </w:rPr>
        <w:t>ی</w:t>
      </w:r>
      <w:r w:rsidRPr="007100A7">
        <w:rPr>
          <w:rStyle w:val="1-Char"/>
          <w:rFonts w:hint="cs"/>
          <w:rtl/>
        </w:rPr>
        <w:t xml:space="preserve"> که نماز مستحب در</w:t>
      </w:r>
      <w:r w:rsidR="000751A8">
        <w:rPr>
          <w:rStyle w:val="1-Char"/>
          <w:rFonts w:hint="cs"/>
          <w:rtl/>
        </w:rPr>
        <w:t xml:space="preserve"> آن‌ها </w:t>
      </w:r>
      <w:r w:rsidRPr="007100A7">
        <w:rPr>
          <w:rStyle w:val="1-Char"/>
          <w:rFonts w:hint="cs"/>
          <w:rtl/>
        </w:rPr>
        <w:t>کراهت دارد، م</w:t>
      </w:r>
      <w:r w:rsidR="00446BB7">
        <w:rPr>
          <w:rStyle w:val="1-Char"/>
          <w:rFonts w:hint="cs"/>
          <w:rtl/>
        </w:rPr>
        <w:t>ی</w:t>
      </w:r>
      <w:r w:rsidRPr="007100A7">
        <w:rPr>
          <w:rStyle w:val="1-Char"/>
          <w:rFonts w:hint="cs"/>
          <w:rtl/>
        </w:rPr>
        <w:t>‌توان آن را خواند.</w:t>
      </w:r>
    </w:p>
    <w:p w:rsidR="00E81847" w:rsidRDefault="00E81847" w:rsidP="00AF1D25">
      <w:pPr>
        <w:rPr>
          <w:rStyle w:val="1-Char"/>
          <w:rtl/>
        </w:rPr>
      </w:pPr>
      <w:r w:rsidRPr="007100A7">
        <w:rPr>
          <w:rStyle w:val="1-Char"/>
          <w:rFonts w:hint="cs"/>
          <w:rtl/>
        </w:rPr>
        <w:t>و مستحب است که خبر برگزار</w:t>
      </w:r>
      <w:r w:rsidR="00446BB7">
        <w:rPr>
          <w:rStyle w:val="1-Char"/>
          <w:rFonts w:hint="cs"/>
          <w:rtl/>
        </w:rPr>
        <w:t>ی</w:t>
      </w:r>
      <w:r w:rsidRPr="007100A7">
        <w:rPr>
          <w:rStyle w:val="1-Char"/>
          <w:rFonts w:hint="cs"/>
          <w:rtl/>
        </w:rPr>
        <w:t xml:space="preserve"> نماز طلب باران، چند روز زودتر به وس</w:t>
      </w:r>
      <w:r w:rsidR="00446BB7">
        <w:rPr>
          <w:rStyle w:val="1-Char"/>
          <w:rFonts w:hint="cs"/>
          <w:rtl/>
        </w:rPr>
        <w:t>ی</w:t>
      </w:r>
      <w:r w:rsidRPr="007100A7">
        <w:rPr>
          <w:rStyle w:val="1-Char"/>
          <w:rFonts w:hint="cs"/>
          <w:rtl/>
        </w:rPr>
        <w:t>له‌</w:t>
      </w:r>
      <w:r w:rsidR="00446BB7">
        <w:rPr>
          <w:rStyle w:val="1-Char"/>
          <w:rFonts w:hint="cs"/>
          <w:rtl/>
        </w:rPr>
        <w:t>ی</w:t>
      </w:r>
      <w:r w:rsidRPr="007100A7">
        <w:rPr>
          <w:rStyle w:val="1-Char"/>
          <w:rFonts w:hint="cs"/>
          <w:rtl/>
        </w:rPr>
        <w:t xml:space="preserve"> امام و پ</w:t>
      </w:r>
      <w:r w:rsidR="00446BB7">
        <w:rPr>
          <w:rStyle w:val="1-Char"/>
          <w:rFonts w:hint="cs"/>
          <w:rtl/>
        </w:rPr>
        <w:t>ی</w:t>
      </w:r>
      <w:r w:rsidRPr="007100A7">
        <w:rPr>
          <w:rStyle w:val="1-Char"/>
          <w:rFonts w:hint="cs"/>
          <w:rtl/>
        </w:rPr>
        <w:t>شنماز در م</w:t>
      </w:r>
      <w:r w:rsidR="00446BB7">
        <w:rPr>
          <w:rStyle w:val="1-Char"/>
          <w:rFonts w:hint="cs"/>
          <w:rtl/>
        </w:rPr>
        <w:t>ی</w:t>
      </w:r>
      <w:r w:rsidRPr="007100A7">
        <w:rPr>
          <w:rStyle w:val="1-Char"/>
          <w:rFonts w:hint="cs"/>
          <w:rtl/>
        </w:rPr>
        <w:t>ان مردم، اعلام شود و مردم را به توبه و طلب بخشش از خداوند و برگرداندن حق به صاحب حق و روزه و ن</w:t>
      </w:r>
      <w:r w:rsidR="00446BB7">
        <w:rPr>
          <w:rStyle w:val="1-Char"/>
          <w:rFonts w:hint="cs"/>
          <w:rtl/>
        </w:rPr>
        <w:t>ی</w:t>
      </w:r>
      <w:r w:rsidRPr="007100A7">
        <w:rPr>
          <w:rStyle w:val="1-Char"/>
          <w:rFonts w:hint="cs"/>
          <w:rtl/>
        </w:rPr>
        <w:t>کوکار</w:t>
      </w:r>
      <w:r w:rsidR="00446BB7">
        <w:rPr>
          <w:rStyle w:val="1-Char"/>
          <w:rFonts w:hint="cs"/>
          <w:rtl/>
        </w:rPr>
        <w:t>ی</w:t>
      </w:r>
      <w:r w:rsidRPr="007100A7">
        <w:rPr>
          <w:rStyle w:val="1-Char"/>
          <w:rFonts w:hint="cs"/>
          <w:rtl/>
        </w:rPr>
        <w:t xml:space="preserve"> و ترک دشمن</w:t>
      </w:r>
      <w:r w:rsidR="00446BB7">
        <w:rPr>
          <w:rStyle w:val="1-Char"/>
          <w:rFonts w:hint="cs"/>
          <w:rtl/>
        </w:rPr>
        <w:t>ی</w:t>
      </w:r>
      <w:r w:rsidRPr="007100A7">
        <w:rPr>
          <w:rStyle w:val="1-Char"/>
          <w:rFonts w:hint="cs"/>
          <w:rtl/>
        </w:rPr>
        <w:t>‌ها دعوت کند؛ ز</w:t>
      </w:r>
      <w:r w:rsidR="00446BB7">
        <w:rPr>
          <w:rStyle w:val="1-Char"/>
          <w:rFonts w:hint="cs"/>
          <w:rtl/>
        </w:rPr>
        <w:t>ی</w:t>
      </w:r>
      <w:r w:rsidRPr="007100A7">
        <w:rPr>
          <w:rStyle w:val="1-Char"/>
          <w:rFonts w:hint="cs"/>
          <w:rtl/>
        </w:rPr>
        <w:t>را گناه و ستم و ترک عبادات، زم</w:t>
      </w:r>
      <w:r w:rsidR="00446BB7">
        <w:rPr>
          <w:rStyle w:val="1-Char"/>
          <w:rFonts w:hint="cs"/>
          <w:rtl/>
        </w:rPr>
        <w:t>ی</w:t>
      </w:r>
      <w:r w:rsidRPr="007100A7">
        <w:rPr>
          <w:rStyle w:val="1-Char"/>
          <w:rFonts w:hint="cs"/>
          <w:rtl/>
        </w:rPr>
        <w:t>نه‌ساز پ</w:t>
      </w:r>
      <w:r w:rsidR="00446BB7">
        <w:rPr>
          <w:rStyle w:val="1-Char"/>
          <w:rFonts w:hint="cs"/>
          <w:rtl/>
        </w:rPr>
        <w:t>ی</w:t>
      </w:r>
      <w:r w:rsidRPr="007100A7">
        <w:rPr>
          <w:rStyle w:val="1-Char"/>
          <w:rFonts w:hint="cs"/>
          <w:rtl/>
        </w:rPr>
        <w:t>ش آمدن خشکسال</w:t>
      </w:r>
      <w:r w:rsidR="00446BB7">
        <w:rPr>
          <w:rStyle w:val="1-Char"/>
          <w:rFonts w:hint="cs"/>
          <w:rtl/>
        </w:rPr>
        <w:t>ی</w:t>
      </w:r>
      <w:r w:rsidRPr="007100A7">
        <w:rPr>
          <w:rStyle w:val="1-Char"/>
          <w:rFonts w:hint="cs"/>
          <w:rtl/>
        </w:rPr>
        <w:t xml:space="preserve"> و کم شدن نعمت و برکت خداوند م</w:t>
      </w:r>
      <w:r w:rsidR="00446BB7">
        <w:rPr>
          <w:rStyle w:val="1-Char"/>
          <w:rFonts w:hint="cs"/>
          <w:rtl/>
        </w:rPr>
        <w:t>ی</w:t>
      </w:r>
      <w:r w:rsidRPr="007100A7">
        <w:rPr>
          <w:rStyle w:val="1-Char"/>
          <w:rFonts w:hint="cs"/>
          <w:rtl/>
        </w:rPr>
        <w:t>‌گردند.]</w:t>
      </w:r>
    </w:p>
    <w:p w:rsidR="009B725F" w:rsidRDefault="009B725F" w:rsidP="00AF1D25">
      <w:pPr>
        <w:rPr>
          <w:rStyle w:val="1-Char"/>
          <w:rtl/>
        </w:rPr>
        <w:sectPr w:rsidR="009B725F" w:rsidSect="00537FD9">
          <w:footnotePr>
            <w:numRestart w:val="eachPage"/>
          </w:footnotePr>
          <w:pgSz w:w="9356" w:h="13608" w:code="9"/>
          <w:pgMar w:top="567" w:right="1134" w:bottom="851" w:left="1134" w:header="454" w:footer="0" w:gutter="0"/>
          <w:cols w:space="708"/>
          <w:titlePg/>
          <w:bidi/>
          <w:docGrid w:linePitch="360"/>
        </w:sectPr>
      </w:pPr>
    </w:p>
    <w:p w:rsidR="009B725F" w:rsidRDefault="009B725F" w:rsidP="00AF1D25">
      <w:pPr>
        <w:rPr>
          <w:rStyle w:val="1-Char"/>
          <w:rtl/>
        </w:rPr>
      </w:pPr>
    </w:p>
    <w:p w:rsidR="009B725F" w:rsidRDefault="009B725F" w:rsidP="00AF1D25">
      <w:pPr>
        <w:rPr>
          <w:rStyle w:val="1-Char"/>
          <w:rtl/>
        </w:rPr>
      </w:pPr>
    </w:p>
    <w:p w:rsidR="009B725F" w:rsidRDefault="009B725F" w:rsidP="00AF1D25">
      <w:pPr>
        <w:rPr>
          <w:rStyle w:val="1-Char"/>
          <w:rtl/>
        </w:rPr>
      </w:pPr>
    </w:p>
    <w:p w:rsidR="009B725F" w:rsidRDefault="009B725F" w:rsidP="00AF1D25">
      <w:pPr>
        <w:rPr>
          <w:rStyle w:val="1-Char"/>
          <w:rtl/>
        </w:rPr>
      </w:pPr>
    </w:p>
    <w:p w:rsidR="005D047C" w:rsidRDefault="005D047C" w:rsidP="009B725F">
      <w:pPr>
        <w:pStyle w:val="2-1"/>
        <w:rPr>
          <w:rtl/>
        </w:rPr>
      </w:pPr>
      <w:bookmarkStart w:id="126" w:name="_Toc440375883"/>
      <w:r>
        <w:rPr>
          <w:rFonts w:hint="cs"/>
          <w:rtl/>
        </w:rPr>
        <w:t>باب: پ</w:t>
      </w:r>
      <w:r w:rsidR="000751A8">
        <w:rPr>
          <w:rFonts w:hint="cs"/>
          <w:rtl/>
        </w:rPr>
        <w:t>ی</w:t>
      </w:r>
      <w:r>
        <w:rPr>
          <w:rFonts w:hint="cs"/>
          <w:rtl/>
        </w:rPr>
        <w:t>رامون نماز خوف</w:t>
      </w:r>
      <w:bookmarkEnd w:id="126"/>
    </w:p>
    <w:p w:rsidR="009B725F" w:rsidRDefault="009B725F" w:rsidP="00AF1D25">
      <w:pPr>
        <w:rPr>
          <w:rStyle w:val="1-Char"/>
          <w:rtl/>
        </w:rPr>
        <w:sectPr w:rsidR="009B725F" w:rsidSect="009B725F">
          <w:footnotePr>
            <w:numRestart w:val="eachPage"/>
          </w:footnotePr>
          <w:type w:val="oddPage"/>
          <w:pgSz w:w="9356" w:h="13608" w:code="9"/>
          <w:pgMar w:top="567" w:right="1134" w:bottom="851" w:left="1134" w:header="454" w:footer="0" w:gutter="0"/>
          <w:cols w:space="708"/>
          <w:titlePg/>
          <w:bidi/>
          <w:docGrid w:linePitch="360"/>
        </w:sectPr>
      </w:pPr>
    </w:p>
    <w:p w:rsidR="005D047C" w:rsidRPr="007C49CD" w:rsidRDefault="005D047C" w:rsidP="009B725F">
      <w:pPr>
        <w:pStyle w:val="2-"/>
      </w:pPr>
      <w:bookmarkStart w:id="127" w:name="_Toc440375884"/>
      <w:r w:rsidRPr="007C49CD">
        <w:rPr>
          <w:rFonts w:hint="eastAsia"/>
          <w:rtl/>
        </w:rPr>
        <w:t>بَابُ</w:t>
      </w:r>
      <w:r w:rsidRPr="007C49CD">
        <w:rPr>
          <w:rtl/>
        </w:rPr>
        <w:t xml:space="preserve"> </w:t>
      </w:r>
      <w:r w:rsidRPr="007C49CD">
        <w:rPr>
          <w:rFonts w:hint="eastAsia"/>
          <w:rtl/>
        </w:rPr>
        <w:t>صَلَاةِ</w:t>
      </w:r>
      <w:r w:rsidRPr="007C49CD">
        <w:rPr>
          <w:rtl/>
        </w:rPr>
        <w:t xml:space="preserve"> </w:t>
      </w:r>
      <w:r w:rsidRPr="007C49CD">
        <w:rPr>
          <w:rFonts w:hint="eastAsia"/>
          <w:rtl/>
        </w:rPr>
        <w:t>الخَوفِ</w:t>
      </w:r>
      <w:bookmarkEnd w:id="127"/>
    </w:p>
    <w:p w:rsidR="005D047C" w:rsidRPr="00BE2421" w:rsidRDefault="005D047C" w:rsidP="00AF1D25">
      <w:pPr>
        <w:rPr>
          <w:rStyle w:val="5-Char"/>
          <w:bCs/>
          <w:rtl/>
        </w:rPr>
      </w:pPr>
      <w:r w:rsidRPr="00BE2421">
        <w:rPr>
          <w:rStyle w:val="5-Char"/>
          <w:rFonts w:hint="eastAsia"/>
          <w:rtl/>
        </w:rPr>
        <w:t>هِيَ</w:t>
      </w:r>
      <w:r w:rsidRPr="00BE2421">
        <w:rPr>
          <w:rStyle w:val="5-Char"/>
          <w:rtl/>
        </w:rPr>
        <w:t xml:space="preserve"> </w:t>
      </w:r>
      <w:r w:rsidRPr="00BE2421">
        <w:rPr>
          <w:rStyle w:val="5-Char"/>
          <w:rFonts w:hint="eastAsia"/>
          <w:rtl/>
        </w:rPr>
        <w:t>جَائِزَةٌ</w:t>
      </w:r>
      <w:r w:rsidRPr="00BE2421">
        <w:rPr>
          <w:rStyle w:val="5-Char"/>
          <w:rtl/>
        </w:rPr>
        <w:t xml:space="preserve"> </w:t>
      </w:r>
      <w:r w:rsidRPr="00BE2421">
        <w:rPr>
          <w:rStyle w:val="5-Char"/>
          <w:rFonts w:hint="eastAsia"/>
          <w:rtl/>
        </w:rPr>
        <w:t>بِحُضُورِ</w:t>
      </w:r>
      <w:r w:rsidRPr="00BE2421">
        <w:rPr>
          <w:rStyle w:val="5-Char"/>
          <w:rtl/>
        </w:rPr>
        <w:t xml:space="preserve"> </w:t>
      </w:r>
      <w:r w:rsidRPr="00BE2421">
        <w:rPr>
          <w:rStyle w:val="5-Char"/>
          <w:rFonts w:hint="eastAsia"/>
          <w:rtl/>
        </w:rPr>
        <w:t>عَدُوٍّ</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بِخَوفِ</w:t>
      </w:r>
      <w:r w:rsidRPr="00BE2421">
        <w:rPr>
          <w:rStyle w:val="5-Char"/>
          <w:rtl/>
        </w:rPr>
        <w:t xml:space="preserve"> </w:t>
      </w:r>
      <w:r w:rsidRPr="00BE2421">
        <w:rPr>
          <w:rStyle w:val="5-Char"/>
          <w:rFonts w:hint="eastAsia"/>
          <w:rtl/>
        </w:rPr>
        <w:t>غَرقٍ</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حَرقٍ</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ذَا</w:t>
      </w:r>
      <w:r w:rsidRPr="00BE2421">
        <w:rPr>
          <w:rStyle w:val="5-Char"/>
          <w:rtl/>
        </w:rPr>
        <w:t xml:space="preserve"> </w:t>
      </w:r>
      <w:r w:rsidRPr="00BE2421">
        <w:rPr>
          <w:rStyle w:val="5-Char"/>
          <w:rFonts w:hint="eastAsia"/>
          <w:rtl/>
        </w:rPr>
        <w:t>تَنَازَعَ</w:t>
      </w:r>
      <w:r w:rsidRPr="00BE2421">
        <w:rPr>
          <w:rStyle w:val="5-Char"/>
          <w:rtl/>
        </w:rPr>
        <w:t xml:space="preserve"> </w:t>
      </w:r>
      <w:r w:rsidRPr="00BE2421">
        <w:rPr>
          <w:rStyle w:val="5-Char"/>
          <w:rFonts w:hint="eastAsia"/>
          <w:rtl/>
        </w:rPr>
        <w:t>القَومُ</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صَّلَاةِ</w:t>
      </w:r>
      <w:r w:rsidRPr="00BE2421">
        <w:rPr>
          <w:rStyle w:val="5-Char"/>
          <w:rtl/>
        </w:rPr>
        <w:t xml:space="preserve"> </w:t>
      </w:r>
      <w:r w:rsidRPr="00BE2421">
        <w:rPr>
          <w:rStyle w:val="5-Char"/>
          <w:rFonts w:hint="eastAsia"/>
          <w:rtl/>
        </w:rPr>
        <w:t>خَلفَ</w:t>
      </w:r>
      <w:r w:rsidRPr="00BE2421">
        <w:rPr>
          <w:rStyle w:val="5-Char"/>
          <w:rtl/>
        </w:rPr>
        <w:t xml:space="preserve"> </w:t>
      </w:r>
      <w:r w:rsidRPr="00BE2421">
        <w:rPr>
          <w:rStyle w:val="5-Char"/>
          <w:rFonts w:hint="eastAsia"/>
          <w:rtl/>
        </w:rPr>
        <w:t>إِمَامٍ</w:t>
      </w:r>
      <w:r w:rsidRPr="00BE2421">
        <w:rPr>
          <w:rStyle w:val="5-Char"/>
          <w:rtl/>
        </w:rPr>
        <w:t xml:space="preserve"> </w:t>
      </w:r>
      <w:r w:rsidRPr="00BE2421">
        <w:rPr>
          <w:rStyle w:val="5-Char"/>
          <w:rFonts w:hint="eastAsia"/>
          <w:rtl/>
        </w:rPr>
        <w:t>وَاحِدٍ</w:t>
      </w:r>
      <w:r w:rsidRPr="00BE2421">
        <w:rPr>
          <w:rStyle w:val="5-Char"/>
          <w:rFonts w:hint="cs"/>
          <w:rtl/>
        </w:rPr>
        <w:t>،</w:t>
      </w:r>
      <w:r w:rsidRPr="00BE2421">
        <w:rPr>
          <w:rStyle w:val="5-Char"/>
          <w:rtl/>
        </w:rPr>
        <w:t xml:space="preserve"> </w:t>
      </w:r>
      <w:r w:rsidRPr="00BE2421">
        <w:rPr>
          <w:rStyle w:val="5-Char"/>
          <w:rFonts w:hint="eastAsia"/>
          <w:rtl/>
        </w:rPr>
        <w:t>فَيَجعَل</w:t>
      </w:r>
      <w:r w:rsidRPr="00BE2421">
        <w:rPr>
          <w:rStyle w:val="5-Char"/>
          <w:rFonts w:hint="cs"/>
          <w:rtl/>
        </w:rPr>
        <w:t>ُ</w:t>
      </w:r>
      <w:r w:rsidRPr="00BE2421">
        <w:rPr>
          <w:rStyle w:val="5-Char"/>
          <w:rFonts w:hint="eastAsia"/>
          <w:rtl/>
        </w:rPr>
        <w:t>هُم</w:t>
      </w:r>
      <w:r w:rsidRPr="00BE2421">
        <w:rPr>
          <w:rStyle w:val="5-Char"/>
          <w:rtl/>
        </w:rPr>
        <w:t xml:space="preserve"> </w:t>
      </w:r>
      <w:r w:rsidRPr="00BE2421">
        <w:rPr>
          <w:rStyle w:val="5-Char"/>
          <w:rFonts w:hint="eastAsia"/>
          <w:rtl/>
        </w:rPr>
        <w:t>طَائِفَتَينِ</w:t>
      </w:r>
      <w:r w:rsidRPr="00BE2421">
        <w:rPr>
          <w:rStyle w:val="5-Char"/>
          <w:rFonts w:hint="cs"/>
          <w:rtl/>
        </w:rPr>
        <w:t>:</w:t>
      </w:r>
      <w:r w:rsidRPr="00BE2421">
        <w:rPr>
          <w:rStyle w:val="5-Char"/>
          <w:rtl/>
        </w:rPr>
        <w:t xml:space="preserve"> </w:t>
      </w:r>
      <w:r w:rsidRPr="00BE2421">
        <w:rPr>
          <w:rStyle w:val="5-Char"/>
          <w:rFonts w:hint="eastAsia"/>
          <w:rtl/>
        </w:rPr>
        <w:t>وَاحِدَةً</w:t>
      </w:r>
      <w:r w:rsidRPr="00BE2421">
        <w:rPr>
          <w:rStyle w:val="5-Char"/>
          <w:rtl/>
        </w:rPr>
        <w:t xml:space="preserve"> </w:t>
      </w:r>
      <w:r w:rsidRPr="00BE2421">
        <w:rPr>
          <w:rStyle w:val="5-Char"/>
          <w:rFonts w:hint="eastAsia"/>
          <w:rtl/>
        </w:rPr>
        <w:t>بِا</w:t>
      </w:r>
      <w:r w:rsidRPr="00BE2421">
        <w:rPr>
          <w:rStyle w:val="5-Char"/>
          <w:rFonts w:hint="cs"/>
          <w:rtl/>
        </w:rPr>
        <w:t>ِ</w:t>
      </w:r>
      <w:r w:rsidRPr="00BE2421">
        <w:rPr>
          <w:rStyle w:val="5-Char"/>
          <w:rFonts w:hint="eastAsia"/>
          <w:rtl/>
        </w:rPr>
        <w:t>زَاءِ</w:t>
      </w:r>
      <w:r w:rsidRPr="00BE2421">
        <w:rPr>
          <w:rStyle w:val="5-Char"/>
          <w:rtl/>
        </w:rPr>
        <w:t xml:space="preserve"> </w:t>
      </w:r>
      <w:r w:rsidRPr="00BE2421">
        <w:rPr>
          <w:rStyle w:val="5-Char"/>
          <w:rFonts w:hint="eastAsia"/>
          <w:rtl/>
        </w:rPr>
        <w:t>العَدُوِّ</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صَلِّ</w:t>
      </w:r>
      <w:r w:rsidR="00942276" w:rsidRPr="00BE2421">
        <w:rPr>
          <w:rStyle w:val="5-Char"/>
          <w:rFonts w:hint="eastAsia"/>
          <w:rtl/>
        </w:rPr>
        <w:t>ي</w:t>
      </w:r>
      <w:r w:rsidRPr="00BE2421">
        <w:rPr>
          <w:rStyle w:val="5-Char"/>
          <w:rtl/>
        </w:rPr>
        <w:t xml:space="preserve"> </w:t>
      </w:r>
      <w:r w:rsidRPr="00BE2421">
        <w:rPr>
          <w:rStyle w:val="5-Char"/>
          <w:rFonts w:hint="eastAsia"/>
          <w:rtl/>
        </w:rPr>
        <w:t>بِالأُخرَ</w:t>
      </w:r>
      <w:r w:rsidR="00764F37" w:rsidRPr="00BE2421">
        <w:rPr>
          <w:rStyle w:val="5-Char"/>
          <w:rFonts w:hint="cs"/>
          <w:rtl/>
        </w:rPr>
        <w:t>ی</w:t>
      </w:r>
      <w:r w:rsidRPr="00BE2421">
        <w:rPr>
          <w:rStyle w:val="5-Char"/>
          <w:rFonts w:hint="cs"/>
          <w:rtl/>
        </w:rPr>
        <w:t>،</w:t>
      </w:r>
      <w:r w:rsidRPr="00BE2421">
        <w:rPr>
          <w:rStyle w:val="5-Char"/>
          <w:rtl/>
        </w:rPr>
        <w:t xml:space="preserve"> </w:t>
      </w:r>
      <w:r w:rsidRPr="00BE2421">
        <w:rPr>
          <w:rStyle w:val="5-Char"/>
          <w:rFonts w:hint="eastAsia"/>
          <w:rtl/>
        </w:rPr>
        <w:t>رَكعَةً</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ثُّنَائِيَّ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رَكعَتَينِ</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رُّبَاعِيَّةِ</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المَغرِبِ</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مضِي</w:t>
      </w:r>
      <w:r w:rsidRPr="00BE2421">
        <w:rPr>
          <w:rStyle w:val="5-Char"/>
          <w:rtl/>
        </w:rPr>
        <w:t xml:space="preserve"> </w:t>
      </w:r>
      <w:r w:rsidRPr="00BE2421">
        <w:rPr>
          <w:rStyle w:val="5-Char"/>
          <w:rFonts w:hint="eastAsia"/>
          <w:rtl/>
        </w:rPr>
        <w:t>هَذِهِ</w:t>
      </w:r>
      <w:r w:rsidRPr="00BE2421">
        <w:rPr>
          <w:rStyle w:val="5-Char"/>
          <w:rtl/>
        </w:rPr>
        <w:t xml:space="preserve"> </w:t>
      </w:r>
      <w:r w:rsidRPr="00BE2421">
        <w:rPr>
          <w:rStyle w:val="5-Char"/>
          <w:rFonts w:hint="eastAsia"/>
          <w:rtl/>
        </w:rPr>
        <w:t>اِلَ</w:t>
      </w:r>
      <w:r w:rsidR="00764F37" w:rsidRPr="00BE2421">
        <w:rPr>
          <w:rStyle w:val="5-Char"/>
          <w:rFonts w:hint="cs"/>
          <w:rtl/>
        </w:rPr>
        <w:t>ی</w:t>
      </w:r>
      <w:r w:rsidRPr="00BE2421">
        <w:rPr>
          <w:rStyle w:val="5-Char"/>
          <w:rtl/>
        </w:rPr>
        <w:t xml:space="preserve"> </w:t>
      </w:r>
      <w:r w:rsidRPr="00BE2421">
        <w:rPr>
          <w:rStyle w:val="5-Char"/>
          <w:rFonts w:hint="eastAsia"/>
          <w:rtl/>
        </w:rPr>
        <w:t>العَدُوِّ</w:t>
      </w:r>
      <w:r w:rsidRPr="00BE2421">
        <w:rPr>
          <w:rStyle w:val="5-Char"/>
          <w:rtl/>
        </w:rPr>
        <w:t xml:space="preserve"> </w:t>
      </w:r>
      <w:r w:rsidRPr="00BE2421">
        <w:rPr>
          <w:rStyle w:val="5-Char"/>
          <w:rFonts w:hint="eastAsia"/>
          <w:rtl/>
        </w:rPr>
        <w:t>مُشَا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جَاءَت</w:t>
      </w:r>
      <w:r w:rsidRPr="00BE2421">
        <w:rPr>
          <w:rStyle w:val="5-Char"/>
          <w:rtl/>
        </w:rPr>
        <w:t xml:space="preserve"> </w:t>
      </w:r>
      <w:r w:rsidRPr="00BE2421">
        <w:rPr>
          <w:rStyle w:val="5-Char"/>
          <w:rFonts w:hint="eastAsia"/>
          <w:rtl/>
        </w:rPr>
        <w:t>تِلكَ</w:t>
      </w:r>
      <w:r w:rsidRPr="00BE2421">
        <w:rPr>
          <w:rStyle w:val="5-Char"/>
          <w:rFonts w:hint="cs"/>
          <w:rtl/>
        </w:rPr>
        <w:t>؛</w:t>
      </w:r>
      <w:r w:rsidRPr="00BE2421">
        <w:rPr>
          <w:rStyle w:val="5-Char"/>
          <w:rtl/>
        </w:rPr>
        <w:t xml:space="preserve"> </w:t>
      </w:r>
      <w:r w:rsidRPr="00BE2421">
        <w:rPr>
          <w:rStyle w:val="5-Char"/>
          <w:rFonts w:hint="eastAsia"/>
          <w:rtl/>
        </w:rPr>
        <w:t>فَصَلَّ</w:t>
      </w:r>
      <w:r w:rsidR="00764F37" w:rsidRPr="00BE2421">
        <w:rPr>
          <w:rStyle w:val="5-Char"/>
          <w:rFonts w:hint="cs"/>
          <w:rtl/>
        </w:rPr>
        <w:t>ی</w:t>
      </w:r>
      <w:r w:rsidRPr="00BE2421">
        <w:rPr>
          <w:rStyle w:val="5-Char"/>
          <w:rtl/>
        </w:rPr>
        <w:t xml:space="preserve"> </w:t>
      </w:r>
      <w:r w:rsidRPr="00BE2421">
        <w:rPr>
          <w:rStyle w:val="5-Char"/>
          <w:rFonts w:hint="eastAsia"/>
          <w:rtl/>
        </w:rPr>
        <w:t>بِهِم</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بَقِيَ</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لَّمَ</w:t>
      </w:r>
      <w:r w:rsidRPr="00BE2421">
        <w:rPr>
          <w:rStyle w:val="5-Char"/>
          <w:rtl/>
        </w:rPr>
        <w:t xml:space="preserve"> </w:t>
      </w:r>
      <w:r w:rsidRPr="00BE2421">
        <w:rPr>
          <w:rStyle w:val="5-Char"/>
          <w:rFonts w:hint="eastAsia"/>
          <w:rtl/>
        </w:rPr>
        <w:t>وَحدَه</w:t>
      </w:r>
      <w:r w:rsidRPr="00BE2421">
        <w:rPr>
          <w:rStyle w:val="5-Char"/>
          <w:rFonts w:hint="cs"/>
          <w:rtl/>
        </w:rPr>
        <w:t>؛</w:t>
      </w:r>
      <w:r w:rsidRPr="00BE2421">
        <w:rPr>
          <w:rStyle w:val="5-Char"/>
          <w:rtl/>
        </w:rPr>
        <w:t xml:space="preserve"> </w:t>
      </w:r>
      <w:r w:rsidRPr="00BE2421">
        <w:rPr>
          <w:rStyle w:val="5-Char"/>
          <w:rFonts w:hint="eastAsia"/>
          <w:rtl/>
        </w:rPr>
        <w:t>فَذَهَبُوا</w:t>
      </w:r>
      <w:r w:rsidRPr="00BE2421">
        <w:rPr>
          <w:rStyle w:val="5-Char"/>
          <w:rtl/>
        </w:rPr>
        <w:t xml:space="preserve"> </w:t>
      </w:r>
      <w:r w:rsidRPr="00BE2421">
        <w:rPr>
          <w:rStyle w:val="5-Char"/>
          <w:rFonts w:hint="eastAsia"/>
          <w:rtl/>
        </w:rPr>
        <w:t>اِلَ</w:t>
      </w:r>
      <w:r w:rsidR="00764F37" w:rsidRPr="00BE2421">
        <w:rPr>
          <w:rStyle w:val="5-Char"/>
          <w:rFonts w:hint="cs"/>
          <w:rtl/>
        </w:rPr>
        <w:t>ی</w:t>
      </w:r>
      <w:r w:rsidRPr="00BE2421">
        <w:rPr>
          <w:rStyle w:val="5-Char"/>
          <w:rtl/>
        </w:rPr>
        <w:t xml:space="preserve"> </w:t>
      </w:r>
      <w:r w:rsidRPr="00BE2421">
        <w:rPr>
          <w:rStyle w:val="5-Char"/>
          <w:rFonts w:hint="eastAsia"/>
          <w:rtl/>
        </w:rPr>
        <w:t>العَدُوِّ</w:t>
      </w:r>
      <w:r w:rsidRPr="00BE2421">
        <w:rPr>
          <w:rStyle w:val="5-Char"/>
          <w:rFonts w:hint="cs"/>
          <w:rtl/>
        </w:rPr>
        <w:t>؛</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جَاءَتِ</w:t>
      </w:r>
      <w:r w:rsidRPr="00BE2421">
        <w:rPr>
          <w:rStyle w:val="5-Char"/>
          <w:rtl/>
        </w:rPr>
        <w:t xml:space="preserve"> </w:t>
      </w:r>
      <w:r w:rsidRPr="00BE2421">
        <w:rPr>
          <w:rStyle w:val="5-Char"/>
          <w:rFonts w:hint="eastAsia"/>
          <w:rtl/>
        </w:rPr>
        <w:t>الأُولَ</w:t>
      </w:r>
      <w:r w:rsidR="00764F37" w:rsidRPr="00BE2421">
        <w:rPr>
          <w:rStyle w:val="5-Char"/>
          <w:rFonts w:hint="cs"/>
          <w:rtl/>
        </w:rPr>
        <w:t>ی</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أَتَمُّوا</w:t>
      </w:r>
      <w:r w:rsidRPr="00BE2421">
        <w:rPr>
          <w:rStyle w:val="5-Char"/>
          <w:rtl/>
        </w:rPr>
        <w:t xml:space="preserve"> </w:t>
      </w:r>
      <w:r w:rsidRPr="00BE2421">
        <w:rPr>
          <w:rStyle w:val="5-Char"/>
          <w:rFonts w:hint="eastAsia"/>
          <w:rtl/>
        </w:rPr>
        <w:t>بِلَا</w:t>
      </w:r>
      <w:r w:rsidRPr="00BE2421">
        <w:rPr>
          <w:rStyle w:val="5-Char"/>
          <w:rtl/>
        </w:rPr>
        <w:t xml:space="preserve"> </w:t>
      </w:r>
      <w:r w:rsidRPr="00BE2421">
        <w:rPr>
          <w:rStyle w:val="5-Char"/>
          <w:rFonts w:hint="eastAsia"/>
          <w:rtl/>
        </w:rPr>
        <w:t>قِرَاءَ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لَّمُو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ضَوا</w:t>
      </w:r>
      <w:r w:rsidRPr="00BE2421">
        <w:rPr>
          <w:rStyle w:val="5-Char"/>
          <w:rFonts w:hint="cs"/>
          <w:rtl/>
        </w:rPr>
        <w:t>.</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جَاءَتِ</w:t>
      </w:r>
      <w:r w:rsidRPr="00BE2421">
        <w:rPr>
          <w:rStyle w:val="5-Char"/>
          <w:rtl/>
        </w:rPr>
        <w:t xml:space="preserve"> </w:t>
      </w:r>
      <w:r w:rsidRPr="00BE2421">
        <w:rPr>
          <w:rStyle w:val="5-Char"/>
          <w:rFonts w:hint="eastAsia"/>
          <w:rtl/>
        </w:rPr>
        <w:t>الأُخر</w:t>
      </w:r>
      <w:r w:rsidR="00764F37" w:rsidRPr="00BE2421">
        <w:rPr>
          <w:rStyle w:val="5-Char"/>
          <w:rFonts w:hint="cs"/>
          <w:rtl/>
        </w:rPr>
        <w:t>ی</w:t>
      </w:r>
      <w:r w:rsidRPr="00BE2421">
        <w:rPr>
          <w:rStyle w:val="5-Char"/>
          <w:rFonts w:hint="cs"/>
          <w:rtl/>
        </w:rPr>
        <w:t>؛</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شَاءُوا</w:t>
      </w:r>
      <w:r w:rsidRPr="00BE2421">
        <w:rPr>
          <w:rStyle w:val="5-Char"/>
          <w:rFonts w:hint="cs"/>
          <w:rtl/>
        </w:rPr>
        <w:t>،</w:t>
      </w:r>
      <w:r w:rsidRPr="00BE2421">
        <w:rPr>
          <w:rStyle w:val="5-Char"/>
          <w:rtl/>
        </w:rPr>
        <w:t xml:space="preserve"> </w:t>
      </w:r>
      <w:r w:rsidRPr="00BE2421">
        <w:rPr>
          <w:rStyle w:val="5-Char"/>
          <w:rFonts w:hint="eastAsia"/>
          <w:rtl/>
        </w:rPr>
        <w:t>صَلَّوا</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بَقِي</w:t>
      </w:r>
      <w:r w:rsidRPr="00BE2421">
        <w:rPr>
          <w:rStyle w:val="5-Char"/>
          <w:rtl/>
        </w:rPr>
        <w:t xml:space="preserve"> </w:t>
      </w:r>
      <w:r w:rsidRPr="00BE2421">
        <w:rPr>
          <w:rStyle w:val="5-Char"/>
          <w:rFonts w:hint="eastAsia"/>
          <w:rtl/>
        </w:rPr>
        <w:t>بِقِرَاءَةٍ</w:t>
      </w:r>
      <w:r w:rsidRPr="00BE2421">
        <w:rPr>
          <w:rStyle w:val="5-Char"/>
          <w:rtl/>
        </w:rPr>
        <w:t xml:space="preserve"> </w:t>
      </w:r>
      <w:r w:rsidRPr="00BE2421">
        <w:rPr>
          <w:rStyle w:val="5-Char"/>
          <w:rFonts w:hint="cs"/>
          <w:rtl/>
        </w:rPr>
        <w:t xml:space="preserve">؛ و </w:t>
      </w:r>
      <w:r w:rsidRPr="00BE2421">
        <w:rPr>
          <w:rStyle w:val="5-Char"/>
          <w:rFonts w:hint="eastAsia"/>
          <w:rtl/>
        </w:rPr>
        <w:t>إِن</w:t>
      </w:r>
      <w:r w:rsidRPr="00BE2421">
        <w:rPr>
          <w:rStyle w:val="5-Char"/>
          <w:rtl/>
        </w:rPr>
        <w:t xml:space="preserve"> </w:t>
      </w:r>
      <w:r w:rsidRPr="00BE2421">
        <w:rPr>
          <w:rStyle w:val="5-Char"/>
          <w:rFonts w:hint="eastAsia"/>
          <w:rtl/>
        </w:rPr>
        <w:t>اِشتَدَّ</w:t>
      </w:r>
      <w:r w:rsidRPr="00BE2421">
        <w:rPr>
          <w:rStyle w:val="5-Char"/>
          <w:rtl/>
        </w:rPr>
        <w:t xml:space="preserve"> </w:t>
      </w:r>
      <w:r w:rsidRPr="00BE2421">
        <w:rPr>
          <w:rStyle w:val="5-Char"/>
          <w:rFonts w:hint="eastAsia"/>
          <w:rtl/>
        </w:rPr>
        <w:t>الخَوفُ</w:t>
      </w:r>
      <w:r w:rsidRPr="00BE2421">
        <w:rPr>
          <w:rStyle w:val="5-Char"/>
          <w:rFonts w:hint="cs"/>
          <w:rtl/>
        </w:rPr>
        <w:t>،</w:t>
      </w:r>
      <w:r w:rsidRPr="00BE2421">
        <w:rPr>
          <w:rStyle w:val="5-Char"/>
          <w:rtl/>
        </w:rPr>
        <w:t xml:space="preserve"> </w:t>
      </w:r>
      <w:r w:rsidRPr="00BE2421">
        <w:rPr>
          <w:rStyle w:val="5-Char"/>
          <w:rFonts w:hint="eastAsia"/>
          <w:rtl/>
        </w:rPr>
        <w:t>صَلَّوا</w:t>
      </w:r>
      <w:r w:rsidRPr="00BE2421">
        <w:rPr>
          <w:rStyle w:val="5-Char"/>
          <w:rtl/>
        </w:rPr>
        <w:t xml:space="preserve"> </w:t>
      </w:r>
      <w:r w:rsidRPr="00BE2421">
        <w:rPr>
          <w:rStyle w:val="5-Char"/>
          <w:rFonts w:hint="eastAsia"/>
          <w:rtl/>
        </w:rPr>
        <w:t>رُكبَانًا</w:t>
      </w:r>
      <w:r w:rsidRPr="00BE2421">
        <w:rPr>
          <w:rStyle w:val="5-Char"/>
          <w:rtl/>
        </w:rPr>
        <w:t xml:space="preserve"> </w:t>
      </w:r>
      <w:r w:rsidRPr="00BE2421">
        <w:rPr>
          <w:rStyle w:val="5-Char"/>
          <w:rFonts w:hint="eastAsia"/>
          <w:rtl/>
        </w:rPr>
        <w:t>فُرَادَ</w:t>
      </w:r>
      <w:r w:rsidR="00764F37" w:rsidRPr="00BE2421">
        <w:rPr>
          <w:rStyle w:val="5-Char"/>
          <w:rFonts w:hint="cs"/>
          <w:rtl/>
        </w:rPr>
        <w:t>ی</w:t>
      </w:r>
      <w:r w:rsidRPr="00BE2421">
        <w:rPr>
          <w:rStyle w:val="5-Char"/>
          <w:rtl/>
        </w:rPr>
        <w:t xml:space="preserve"> </w:t>
      </w:r>
      <w:r w:rsidRPr="00BE2421">
        <w:rPr>
          <w:rStyle w:val="5-Char"/>
          <w:rFonts w:hint="eastAsia"/>
          <w:rtl/>
        </w:rPr>
        <w:t>بِالإِيمَاءِ</w:t>
      </w:r>
      <w:r w:rsidRPr="00BE2421">
        <w:rPr>
          <w:rStyle w:val="5-Char"/>
          <w:rtl/>
        </w:rPr>
        <w:t xml:space="preserve"> </w:t>
      </w:r>
      <w:r w:rsidRPr="00BE2421">
        <w:rPr>
          <w:rStyle w:val="5-Char"/>
          <w:rFonts w:hint="eastAsia"/>
          <w:rtl/>
        </w:rPr>
        <w:t>اِلَ</w:t>
      </w:r>
      <w:r w:rsidR="00764F37" w:rsidRPr="00BE2421">
        <w:rPr>
          <w:rStyle w:val="5-Char"/>
          <w:rFonts w:hint="cs"/>
          <w:rtl/>
        </w:rPr>
        <w:t>ی</w:t>
      </w:r>
      <w:r w:rsidRPr="00BE2421">
        <w:rPr>
          <w:rStyle w:val="5-Char"/>
          <w:rtl/>
        </w:rPr>
        <w:t xml:space="preserve"> </w:t>
      </w:r>
      <w:r w:rsidRPr="00BE2421">
        <w:rPr>
          <w:rStyle w:val="5-Char"/>
          <w:rFonts w:hint="eastAsia"/>
          <w:rtl/>
        </w:rPr>
        <w:t>أَيِّ</w:t>
      </w:r>
      <w:r w:rsidRPr="00BE2421">
        <w:rPr>
          <w:rStyle w:val="5-Char"/>
          <w:rtl/>
        </w:rPr>
        <w:t xml:space="preserve"> </w:t>
      </w:r>
      <w:r w:rsidRPr="00BE2421">
        <w:rPr>
          <w:rStyle w:val="5-Char"/>
          <w:rFonts w:hint="eastAsia"/>
          <w:rtl/>
        </w:rPr>
        <w:t>جِهَةٍ</w:t>
      </w:r>
      <w:r w:rsidRPr="00BE2421">
        <w:rPr>
          <w:rStyle w:val="5-Char"/>
          <w:rtl/>
        </w:rPr>
        <w:t xml:space="preserve"> </w:t>
      </w:r>
      <w:r w:rsidRPr="00BE2421">
        <w:rPr>
          <w:rStyle w:val="5-Char"/>
          <w:rFonts w:hint="eastAsia"/>
          <w:rtl/>
        </w:rPr>
        <w:t>قَدَرُو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تَجُز</w:t>
      </w:r>
      <w:r w:rsidRPr="00BE2421">
        <w:rPr>
          <w:rStyle w:val="5-Char"/>
          <w:rtl/>
        </w:rPr>
        <w:t xml:space="preserve"> </w:t>
      </w:r>
      <w:r w:rsidRPr="00BE2421">
        <w:rPr>
          <w:rStyle w:val="5-Char"/>
          <w:rFonts w:hint="eastAsia"/>
          <w:rtl/>
        </w:rPr>
        <w:t>بِلَا</w:t>
      </w:r>
      <w:r w:rsidRPr="00BE2421">
        <w:rPr>
          <w:rStyle w:val="5-Char"/>
          <w:rtl/>
        </w:rPr>
        <w:t xml:space="preserve"> </w:t>
      </w:r>
      <w:r w:rsidRPr="00BE2421">
        <w:rPr>
          <w:rStyle w:val="5-Char"/>
          <w:rFonts w:hint="eastAsia"/>
          <w:rtl/>
        </w:rPr>
        <w:t>حُضُورِ</w:t>
      </w:r>
      <w:r w:rsidRPr="00BE2421">
        <w:rPr>
          <w:rStyle w:val="5-Char"/>
          <w:rtl/>
        </w:rPr>
        <w:t xml:space="preserve"> </w:t>
      </w:r>
      <w:r w:rsidRPr="00BE2421">
        <w:rPr>
          <w:rStyle w:val="5-Char"/>
          <w:rFonts w:hint="eastAsia"/>
          <w:rtl/>
        </w:rPr>
        <w:t>عَدُوٍّ</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ستَحِبُّ</w:t>
      </w:r>
      <w:r w:rsidRPr="00BE2421">
        <w:rPr>
          <w:rStyle w:val="5-Char"/>
          <w:rtl/>
        </w:rPr>
        <w:t xml:space="preserve"> </w:t>
      </w:r>
      <w:r w:rsidRPr="00BE2421">
        <w:rPr>
          <w:rStyle w:val="5-Char"/>
          <w:rFonts w:hint="eastAsia"/>
          <w:rtl/>
        </w:rPr>
        <w:t>حَملُ</w:t>
      </w:r>
      <w:r w:rsidRPr="00BE2421">
        <w:rPr>
          <w:rStyle w:val="5-Char"/>
          <w:rtl/>
        </w:rPr>
        <w:t xml:space="preserve"> </w:t>
      </w:r>
      <w:r w:rsidRPr="00BE2421">
        <w:rPr>
          <w:rStyle w:val="5-Char"/>
          <w:rFonts w:hint="eastAsia"/>
          <w:rtl/>
        </w:rPr>
        <w:t>السَّلَاحِ</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صَّلَاةِ</w:t>
      </w:r>
      <w:r w:rsidRPr="00BE2421">
        <w:rPr>
          <w:rStyle w:val="5-Char"/>
          <w:rtl/>
        </w:rPr>
        <w:t xml:space="preserve"> </w:t>
      </w:r>
      <w:r w:rsidRPr="00BE2421">
        <w:rPr>
          <w:rStyle w:val="5-Char"/>
          <w:rFonts w:hint="eastAsia"/>
          <w:rtl/>
        </w:rPr>
        <w:t>عِندَ</w:t>
      </w:r>
      <w:r w:rsidRPr="00BE2421">
        <w:rPr>
          <w:rStyle w:val="5-Char"/>
          <w:rtl/>
        </w:rPr>
        <w:t xml:space="preserve"> </w:t>
      </w:r>
      <w:r w:rsidRPr="00BE2421">
        <w:rPr>
          <w:rStyle w:val="5-Char"/>
          <w:rFonts w:hint="eastAsia"/>
          <w:rtl/>
        </w:rPr>
        <w:t>الخَوفِ</w:t>
      </w:r>
      <w:r w:rsidRPr="00BE2421">
        <w:rPr>
          <w:rStyle w:val="5-Char"/>
          <w:rFonts w:hint="cs"/>
          <w:rtl/>
        </w:rPr>
        <w:t>.</w:t>
      </w:r>
    </w:p>
    <w:p w:rsidR="005D047C" w:rsidRPr="00BE2421" w:rsidRDefault="005D047C" w:rsidP="00AF1D25">
      <w:pPr>
        <w:rPr>
          <w:rStyle w:val="5-Char"/>
          <w:bCs/>
        </w:rPr>
      </w:pP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يَتَنَازَعُوا</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صَّلَاةِ</w:t>
      </w:r>
      <w:r w:rsidRPr="00BE2421">
        <w:rPr>
          <w:rStyle w:val="5-Char"/>
          <w:rtl/>
        </w:rPr>
        <w:t xml:space="preserve"> </w:t>
      </w:r>
      <w:r w:rsidRPr="00BE2421">
        <w:rPr>
          <w:rStyle w:val="5-Char"/>
          <w:rFonts w:hint="eastAsia"/>
          <w:rtl/>
        </w:rPr>
        <w:t>خَلفَ</w:t>
      </w:r>
      <w:r w:rsidRPr="00BE2421">
        <w:rPr>
          <w:rStyle w:val="5-Char"/>
          <w:rtl/>
        </w:rPr>
        <w:t xml:space="preserve"> </w:t>
      </w:r>
      <w:r w:rsidRPr="00BE2421">
        <w:rPr>
          <w:rStyle w:val="5-Char"/>
          <w:rFonts w:hint="eastAsia"/>
          <w:rtl/>
        </w:rPr>
        <w:t>إِمَامٍ</w:t>
      </w:r>
      <w:r w:rsidRPr="00BE2421">
        <w:rPr>
          <w:rStyle w:val="5-Char"/>
          <w:rtl/>
        </w:rPr>
        <w:t xml:space="preserve"> </w:t>
      </w:r>
      <w:r w:rsidRPr="00BE2421">
        <w:rPr>
          <w:rStyle w:val="5-Char"/>
          <w:rFonts w:hint="eastAsia"/>
          <w:rtl/>
        </w:rPr>
        <w:t>وَاحِدٍ</w:t>
      </w:r>
      <w:r w:rsidRPr="00BE2421">
        <w:rPr>
          <w:rStyle w:val="5-Char"/>
          <w:rFonts w:hint="cs"/>
          <w:rtl/>
        </w:rPr>
        <w:t>،</w:t>
      </w:r>
      <w:r w:rsidRPr="00BE2421">
        <w:rPr>
          <w:rStyle w:val="5-Char"/>
          <w:rtl/>
        </w:rPr>
        <w:t xml:space="preserve"> </w:t>
      </w:r>
      <w:r w:rsidRPr="00BE2421">
        <w:rPr>
          <w:rStyle w:val="5-Char"/>
          <w:rFonts w:hint="eastAsia"/>
          <w:rtl/>
        </w:rPr>
        <w:t>فَالأَفضَلُ</w:t>
      </w:r>
      <w:r w:rsidRPr="00BE2421">
        <w:rPr>
          <w:rStyle w:val="5-Char"/>
          <w:rFonts w:hint="cs"/>
          <w:rtl/>
        </w:rPr>
        <w:t>،</w:t>
      </w:r>
      <w:r w:rsidRPr="00BE2421">
        <w:rPr>
          <w:rStyle w:val="5-Char"/>
          <w:rtl/>
        </w:rPr>
        <w:t xml:space="preserve"> </w:t>
      </w:r>
      <w:r w:rsidRPr="00BE2421">
        <w:rPr>
          <w:rStyle w:val="5-Char"/>
          <w:rFonts w:hint="eastAsia"/>
          <w:rtl/>
        </w:rPr>
        <w:t>صَلَاةُ</w:t>
      </w:r>
      <w:r w:rsidRPr="00BE2421">
        <w:rPr>
          <w:rStyle w:val="5-Char"/>
          <w:rtl/>
        </w:rPr>
        <w:t xml:space="preserve"> </w:t>
      </w:r>
      <w:r w:rsidRPr="00BE2421">
        <w:rPr>
          <w:rStyle w:val="5-Char"/>
          <w:rFonts w:hint="eastAsia"/>
          <w:rtl/>
        </w:rPr>
        <w:t>كُلِّ</w:t>
      </w:r>
      <w:r w:rsidRPr="00BE2421">
        <w:rPr>
          <w:rStyle w:val="5-Char"/>
          <w:rtl/>
        </w:rPr>
        <w:t xml:space="preserve"> </w:t>
      </w:r>
      <w:r w:rsidRPr="00BE2421">
        <w:rPr>
          <w:rStyle w:val="5-Char"/>
          <w:rFonts w:hint="eastAsia"/>
          <w:rtl/>
        </w:rPr>
        <w:t>طَائِفَةٍ</w:t>
      </w:r>
      <w:r w:rsidRPr="00BE2421">
        <w:rPr>
          <w:rStyle w:val="5-Char"/>
          <w:rtl/>
        </w:rPr>
        <w:t xml:space="preserve"> </w:t>
      </w:r>
      <w:r w:rsidRPr="00BE2421">
        <w:rPr>
          <w:rStyle w:val="5-Char"/>
          <w:rFonts w:hint="eastAsia"/>
          <w:rtl/>
        </w:rPr>
        <w:t>بِإِمَامٍ</w:t>
      </w:r>
      <w:r w:rsidRPr="00BE2421">
        <w:rPr>
          <w:rStyle w:val="5-Char"/>
          <w:rtl/>
        </w:rPr>
        <w:t xml:space="preserve"> </w:t>
      </w:r>
      <w:r w:rsidRPr="00BE2421">
        <w:rPr>
          <w:rStyle w:val="5-Char"/>
          <w:rFonts w:hint="eastAsia"/>
          <w:rtl/>
        </w:rPr>
        <w:t>مِثلَ</w:t>
      </w:r>
      <w:r w:rsidRPr="00BE2421">
        <w:rPr>
          <w:rStyle w:val="5-Char"/>
          <w:rtl/>
        </w:rPr>
        <w:t xml:space="preserve"> </w:t>
      </w:r>
      <w:r w:rsidRPr="00BE2421">
        <w:rPr>
          <w:rStyle w:val="5-Char"/>
          <w:rFonts w:hint="eastAsia"/>
          <w:rtl/>
        </w:rPr>
        <w:t>حَالَةِ</w:t>
      </w:r>
      <w:r w:rsidRPr="00BE2421">
        <w:rPr>
          <w:rStyle w:val="5-Char"/>
          <w:rtl/>
        </w:rPr>
        <w:t xml:space="preserve"> </w:t>
      </w:r>
      <w:r w:rsidRPr="00BE2421">
        <w:rPr>
          <w:rStyle w:val="5-Char"/>
          <w:rFonts w:hint="eastAsia"/>
          <w:rtl/>
        </w:rPr>
        <w:t>الأَمنِ</w:t>
      </w:r>
      <w:r w:rsidRPr="00BE2421">
        <w:rPr>
          <w:rStyle w:val="5-Char"/>
          <w:rFonts w:hint="cs"/>
          <w:rtl/>
        </w:rPr>
        <w:t>.</w:t>
      </w:r>
    </w:p>
    <w:p w:rsidR="009B725F" w:rsidRDefault="009B725F" w:rsidP="00AF1D25">
      <w:pPr>
        <w:rPr>
          <w:rStyle w:val="1-Char"/>
          <w:rtl/>
        </w:rPr>
        <w:sectPr w:rsidR="009B725F" w:rsidSect="009B725F">
          <w:footnotePr>
            <w:numRestart w:val="eachPage"/>
          </w:footnotePr>
          <w:pgSz w:w="9356" w:h="13608" w:code="9"/>
          <w:pgMar w:top="567" w:right="1134" w:bottom="851" w:left="1134" w:header="454" w:footer="0" w:gutter="0"/>
          <w:cols w:space="708"/>
          <w:titlePg/>
          <w:bidi/>
          <w:docGrid w:linePitch="360"/>
        </w:sectPr>
      </w:pPr>
    </w:p>
    <w:p w:rsidR="00E81847" w:rsidRDefault="00E81847" w:rsidP="009B725F">
      <w:pPr>
        <w:pStyle w:val="2-"/>
        <w:rPr>
          <w:rtl/>
        </w:rPr>
      </w:pPr>
      <w:bookmarkStart w:id="128" w:name="_Toc440375885"/>
      <w:r>
        <w:rPr>
          <w:rFonts w:hint="cs"/>
          <w:rtl/>
        </w:rPr>
        <w:t>باب: پ</w:t>
      </w:r>
      <w:r w:rsidR="000751A8">
        <w:rPr>
          <w:rFonts w:hint="cs"/>
          <w:rtl/>
        </w:rPr>
        <w:t>ی</w:t>
      </w:r>
      <w:r>
        <w:rPr>
          <w:rFonts w:hint="cs"/>
          <w:rtl/>
        </w:rPr>
        <w:t>رامون نماز خوف</w:t>
      </w:r>
      <w:bookmarkEnd w:id="128"/>
    </w:p>
    <w:p w:rsidR="00E81847" w:rsidRPr="007100A7" w:rsidRDefault="00E81847" w:rsidP="009B725F">
      <w:pPr>
        <w:rPr>
          <w:rStyle w:val="1-Char"/>
          <w:rtl/>
        </w:rPr>
      </w:pPr>
      <w:r w:rsidRPr="007100A7">
        <w:rPr>
          <w:rStyle w:val="1-Char"/>
          <w:rFonts w:hint="cs"/>
          <w:rtl/>
        </w:rPr>
        <w:t>[نماز خواندن به هنگام خوف و ترس، به دل</w:t>
      </w:r>
      <w:r w:rsidR="00446BB7">
        <w:rPr>
          <w:rStyle w:val="1-Char"/>
          <w:rFonts w:hint="cs"/>
          <w:rtl/>
        </w:rPr>
        <w:t>ی</w:t>
      </w:r>
      <w:r w:rsidRPr="007100A7">
        <w:rPr>
          <w:rStyle w:val="1-Char"/>
          <w:rFonts w:hint="cs"/>
          <w:rtl/>
        </w:rPr>
        <w:t>ل قرآن کر</w:t>
      </w:r>
      <w:r w:rsidR="00446BB7">
        <w:rPr>
          <w:rStyle w:val="1-Char"/>
          <w:rFonts w:hint="cs"/>
          <w:rtl/>
        </w:rPr>
        <w:t>ی</w:t>
      </w:r>
      <w:r w:rsidRPr="007100A7">
        <w:rPr>
          <w:rStyle w:val="1-Char"/>
          <w:rFonts w:hint="cs"/>
          <w:rtl/>
        </w:rPr>
        <w:t>م و سنّت نبو</w:t>
      </w:r>
      <w:r w:rsidR="00446BB7">
        <w:rPr>
          <w:rStyle w:val="1-Char"/>
          <w:rFonts w:hint="cs"/>
          <w:rtl/>
        </w:rPr>
        <w:t>ی</w:t>
      </w:r>
      <w:r w:rsidRPr="007100A7">
        <w:rPr>
          <w:rStyle w:val="1-Char"/>
          <w:rFonts w:hint="cs"/>
          <w:rtl/>
        </w:rPr>
        <w:t xml:space="preserve"> و اجماع امّت اسلام</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ک عمل شرع</w:t>
      </w:r>
      <w:r w:rsidR="00446BB7">
        <w:rPr>
          <w:rStyle w:val="1-Char"/>
          <w:rFonts w:hint="cs"/>
          <w:rtl/>
        </w:rPr>
        <w:t>ی</w:t>
      </w:r>
      <w:r w:rsidRPr="007100A7">
        <w:rPr>
          <w:rStyle w:val="1-Char"/>
          <w:rFonts w:hint="cs"/>
          <w:rtl/>
        </w:rPr>
        <w:t xml:space="preserve"> است؛ خداوند بلندمرتبه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د:</w:t>
      </w:r>
      <w:r w:rsidR="009B725F">
        <w:rPr>
          <w:rStyle w:val="1-Char"/>
          <w:rFonts w:hint="cs"/>
          <w:rtl/>
        </w:rPr>
        <w:t xml:space="preserve"> </w:t>
      </w:r>
      <w:r w:rsidR="009B725F">
        <w:rPr>
          <w:rStyle w:val="1-Char"/>
          <w:rFonts w:cs="Traditional Arabic"/>
          <w:color w:val="000000"/>
          <w:shd w:val="clear" w:color="auto" w:fill="FFFFFF"/>
          <w:rtl/>
        </w:rPr>
        <w:t>﴿</w:t>
      </w:r>
      <w:r w:rsidR="009B725F" w:rsidRPr="000751A8">
        <w:rPr>
          <w:rStyle w:val="4-Char"/>
          <w:rtl/>
        </w:rPr>
        <w:t xml:space="preserve">وَإِذَا كُنتَ فِيهِمۡ فَأَقَمۡتَ لَهُمُ </w:t>
      </w:r>
      <w:r w:rsidR="009B725F" w:rsidRPr="000751A8">
        <w:rPr>
          <w:rStyle w:val="4-Char"/>
          <w:rFonts w:hint="cs"/>
          <w:rtl/>
        </w:rPr>
        <w:t>ٱ</w:t>
      </w:r>
      <w:r w:rsidR="009B725F" w:rsidRPr="000751A8">
        <w:rPr>
          <w:rStyle w:val="4-Char"/>
          <w:rFonts w:hint="eastAsia"/>
          <w:rtl/>
        </w:rPr>
        <w:t>لصَّلَوٰةَ</w:t>
      </w:r>
      <w:r w:rsidR="009B725F" w:rsidRPr="000751A8">
        <w:rPr>
          <w:rStyle w:val="4-Char"/>
          <w:rtl/>
        </w:rPr>
        <w:t xml:space="preserve"> فَلۡتَقُمۡ طَآئِفَةٞ مِّنۡهُم مَّعَكَ وَلۡيَأۡخُذُوٓاْ أَسۡلِحَتَهُمۡۖ فَإِذَا سَجَدُواْ فَلۡيَكُونُواْ مِن وَرَآئِكُمۡ وَلۡتَأۡتِ طَآئِفَةٌ أُخۡرَىٰ لَمۡ يُصَلُّواْ فَلۡيُصَلُّواْ مَعَكَ وَلۡيَأۡخُذُ</w:t>
      </w:r>
      <w:r w:rsidR="009B725F" w:rsidRPr="000751A8">
        <w:rPr>
          <w:rStyle w:val="4-Char"/>
          <w:rFonts w:hint="eastAsia"/>
          <w:rtl/>
        </w:rPr>
        <w:t>واْ</w:t>
      </w:r>
      <w:r w:rsidR="009B725F" w:rsidRPr="000751A8">
        <w:rPr>
          <w:rStyle w:val="4-Char"/>
          <w:rtl/>
        </w:rPr>
        <w:t xml:space="preserve"> حِذۡرَهُمۡ وَأَسۡلِحَتَهُمۡۗ</w:t>
      </w:r>
      <w:r w:rsidR="009B725F">
        <w:rPr>
          <w:rStyle w:val="1-Char"/>
          <w:rFonts w:cs="Traditional Arabic"/>
          <w:color w:val="000000"/>
          <w:shd w:val="clear" w:color="auto" w:fill="FFFFFF"/>
          <w:rtl/>
        </w:rPr>
        <w:t>﴾</w:t>
      </w:r>
      <w:r w:rsidR="009B725F" w:rsidRPr="000751A8">
        <w:rPr>
          <w:rStyle w:val="4-Char"/>
          <w:rtl/>
        </w:rPr>
        <w:t xml:space="preserve"> </w:t>
      </w:r>
      <w:r w:rsidR="009B725F" w:rsidRPr="000751A8">
        <w:rPr>
          <w:rStyle w:val="9-Char1"/>
          <w:rtl/>
        </w:rPr>
        <w:t>[النساء: 102]</w:t>
      </w:r>
      <w:r w:rsidRPr="007100A7">
        <w:rPr>
          <w:rStyle w:val="1-Char"/>
          <w:rFonts w:hint="cs"/>
          <w:rtl/>
        </w:rPr>
        <w:t xml:space="preserve"> </w:t>
      </w:r>
      <w:r w:rsidRPr="00BE2421">
        <w:rPr>
          <w:rStyle w:val="6-Char"/>
          <w:rFonts w:hint="cs"/>
          <w:rtl/>
        </w:rPr>
        <w:t>«زمان</w:t>
      </w:r>
      <w:r w:rsidR="00446BB7">
        <w:rPr>
          <w:rStyle w:val="6-Char"/>
          <w:rFonts w:hint="cs"/>
          <w:rtl/>
        </w:rPr>
        <w:t>ی</w:t>
      </w:r>
      <w:r w:rsidRPr="00BE2421">
        <w:rPr>
          <w:rStyle w:val="6-Char"/>
          <w:rFonts w:hint="cs"/>
          <w:rtl/>
        </w:rPr>
        <w:t xml:space="preserve"> که (ا</w:t>
      </w:r>
      <w:r w:rsidR="00446BB7">
        <w:rPr>
          <w:rStyle w:val="6-Char"/>
          <w:rFonts w:hint="cs"/>
          <w:rtl/>
        </w:rPr>
        <w:t>ی</w:t>
      </w:r>
      <w:r w:rsidRPr="00BE2421">
        <w:rPr>
          <w:rStyle w:val="6-Char"/>
          <w:rFonts w:hint="cs"/>
          <w:rtl/>
        </w:rPr>
        <w:t xml:space="preserve"> پ</w:t>
      </w:r>
      <w:r w:rsidR="00446BB7">
        <w:rPr>
          <w:rStyle w:val="6-Char"/>
          <w:rFonts w:hint="cs"/>
          <w:rtl/>
        </w:rPr>
        <w:t>ی</w:t>
      </w:r>
      <w:r w:rsidRPr="00BE2421">
        <w:rPr>
          <w:rStyle w:val="6-Char"/>
          <w:rFonts w:hint="cs"/>
          <w:rtl/>
        </w:rPr>
        <w:t>امبر) در م</w:t>
      </w:r>
      <w:r w:rsidR="00446BB7">
        <w:rPr>
          <w:rStyle w:val="6-Char"/>
          <w:rFonts w:hint="cs"/>
          <w:rtl/>
        </w:rPr>
        <w:t>ی</w:t>
      </w:r>
      <w:r w:rsidRPr="00BE2421">
        <w:rPr>
          <w:rStyle w:val="6-Char"/>
          <w:rFonts w:hint="cs"/>
          <w:rtl/>
        </w:rPr>
        <w:t>انشان بود</w:t>
      </w:r>
      <w:r w:rsidR="00446BB7">
        <w:rPr>
          <w:rStyle w:val="6-Char"/>
          <w:rFonts w:hint="cs"/>
          <w:rtl/>
        </w:rPr>
        <w:t>ی</w:t>
      </w:r>
      <w:r w:rsidRPr="00BE2421">
        <w:rPr>
          <w:rStyle w:val="6-Char"/>
          <w:rFonts w:hint="cs"/>
          <w:rtl/>
        </w:rPr>
        <w:t xml:space="preserve"> و نماز (خوف) را برا</w:t>
      </w:r>
      <w:r w:rsidR="00446BB7">
        <w:rPr>
          <w:rStyle w:val="6-Char"/>
          <w:rFonts w:hint="cs"/>
          <w:rtl/>
        </w:rPr>
        <w:t>ی</w:t>
      </w:r>
      <w:r w:rsidRPr="00BE2421">
        <w:rPr>
          <w:rStyle w:val="6-Char"/>
          <w:rFonts w:hint="cs"/>
          <w:rtl/>
        </w:rPr>
        <w:t>شان بپاداشت</w:t>
      </w:r>
      <w:r w:rsidR="00446BB7">
        <w:rPr>
          <w:rStyle w:val="6-Char"/>
          <w:rFonts w:hint="cs"/>
          <w:rtl/>
        </w:rPr>
        <w:t>ی</w:t>
      </w:r>
      <w:r w:rsidRPr="00BE2421">
        <w:rPr>
          <w:rStyle w:val="6-Char"/>
          <w:rFonts w:hint="cs"/>
          <w:rtl/>
        </w:rPr>
        <w:t>، دسته‌ا</w:t>
      </w:r>
      <w:r w:rsidR="00446BB7">
        <w:rPr>
          <w:rStyle w:val="6-Char"/>
          <w:rFonts w:hint="cs"/>
          <w:rtl/>
        </w:rPr>
        <w:t>ی</w:t>
      </w:r>
      <w:r w:rsidRPr="00BE2421">
        <w:rPr>
          <w:rStyle w:val="6-Char"/>
          <w:rFonts w:hint="cs"/>
          <w:rtl/>
        </w:rPr>
        <w:t xml:space="preserve"> از آنان با تو به نماز با</w:t>
      </w:r>
      <w:r w:rsidR="00446BB7">
        <w:rPr>
          <w:rStyle w:val="6-Char"/>
          <w:rFonts w:hint="cs"/>
          <w:rtl/>
        </w:rPr>
        <w:t>ی</w:t>
      </w:r>
      <w:r w:rsidRPr="00BE2421">
        <w:rPr>
          <w:rStyle w:val="6-Char"/>
          <w:rFonts w:hint="cs"/>
          <w:rtl/>
        </w:rPr>
        <w:t>ستند و با</w:t>
      </w:r>
      <w:r w:rsidR="00446BB7">
        <w:rPr>
          <w:rStyle w:val="6-Char"/>
          <w:rFonts w:hint="cs"/>
          <w:rtl/>
        </w:rPr>
        <w:t>ی</w:t>
      </w:r>
      <w:r w:rsidRPr="00BE2421">
        <w:rPr>
          <w:rStyle w:val="6-Char"/>
          <w:rFonts w:hint="cs"/>
          <w:rtl/>
        </w:rPr>
        <w:t>د که اسلحه‌</w:t>
      </w:r>
      <w:r w:rsidR="00446BB7">
        <w:rPr>
          <w:rStyle w:val="6-Char"/>
          <w:rFonts w:hint="cs"/>
          <w:rtl/>
        </w:rPr>
        <w:t>ی</w:t>
      </w:r>
      <w:r w:rsidRPr="00BE2421">
        <w:rPr>
          <w:rStyle w:val="6-Char"/>
          <w:rFonts w:hint="cs"/>
          <w:rtl/>
        </w:rPr>
        <w:t xml:space="preserve"> خود را به همراه داشته باشند. و وقت</w:t>
      </w:r>
      <w:r w:rsidR="00446BB7">
        <w:rPr>
          <w:rStyle w:val="6-Char"/>
          <w:rFonts w:hint="cs"/>
          <w:rtl/>
        </w:rPr>
        <w:t>ی</w:t>
      </w:r>
      <w:r w:rsidRPr="00BE2421">
        <w:rPr>
          <w:rStyle w:val="6-Char"/>
          <w:rFonts w:hint="cs"/>
          <w:rtl/>
        </w:rPr>
        <w:t xml:space="preserve"> که (نصف) نماز را با تو خواندند شما را از دشمنان محافظت نما</w:t>
      </w:r>
      <w:r w:rsidR="00446BB7">
        <w:rPr>
          <w:rStyle w:val="6-Char"/>
          <w:rFonts w:hint="cs"/>
          <w:rtl/>
        </w:rPr>
        <w:t>ی</w:t>
      </w:r>
      <w:r w:rsidRPr="00BE2421">
        <w:rPr>
          <w:rStyle w:val="6-Char"/>
          <w:rFonts w:hint="cs"/>
          <w:rtl/>
        </w:rPr>
        <w:t>ند و دسته‌ا</w:t>
      </w:r>
      <w:r w:rsidR="00446BB7">
        <w:rPr>
          <w:rStyle w:val="6-Char"/>
          <w:rFonts w:hint="cs"/>
          <w:rtl/>
        </w:rPr>
        <w:t>ی</w:t>
      </w:r>
      <w:r w:rsidRPr="00BE2421">
        <w:rPr>
          <w:rStyle w:val="6-Char"/>
          <w:rFonts w:hint="cs"/>
          <w:rtl/>
        </w:rPr>
        <w:t xml:space="preserve"> د</w:t>
      </w:r>
      <w:r w:rsidR="00446BB7">
        <w:rPr>
          <w:rStyle w:val="6-Char"/>
          <w:rFonts w:hint="cs"/>
          <w:rtl/>
        </w:rPr>
        <w:t>ی</w:t>
      </w:r>
      <w:r w:rsidRPr="00BE2421">
        <w:rPr>
          <w:rStyle w:val="6-Char"/>
          <w:rFonts w:hint="cs"/>
          <w:rtl/>
        </w:rPr>
        <w:t>گر که هنوز نماز را نخوانده‌اند، ب</w:t>
      </w:r>
      <w:r w:rsidR="00446BB7">
        <w:rPr>
          <w:rStyle w:val="6-Char"/>
          <w:rFonts w:hint="cs"/>
          <w:rtl/>
        </w:rPr>
        <w:t>ی</w:t>
      </w:r>
      <w:r w:rsidRPr="00BE2421">
        <w:rPr>
          <w:rStyle w:val="6-Char"/>
          <w:rFonts w:hint="cs"/>
          <w:rtl/>
        </w:rPr>
        <w:t>ا</w:t>
      </w:r>
      <w:r w:rsidR="00446BB7">
        <w:rPr>
          <w:rStyle w:val="6-Char"/>
          <w:rFonts w:hint="cs"/>
          <w:rtl/>
        </w:rPr>
        <w:t>ی</w:t>
      </w:r>
      <w:r w:rsidRPr="00BE2421">
        <w:rPr>
          <w:rStyle w:val="6-Char"/>
          <w:rFonts w:hint="cs"/>
          <w:rtl/>
        </w:rPr>
        <w:t>ند و با تو به نماز ا</w:t>
      </w:r>
      <w:r w:rsidR="00446BB7">
        <w:rPr>
          <w:rStyle w:val="6-Char"/>
          <w:rFonts w:hint="cs"/>
          <w:rtl/>
        </w:rPr>
        <w:t>ی</w:t>
      </w:r>
      <w:r w:rsidRPr="00BE2421">
        <w:rPr>
          <w:rStyle w:val="6-Char"/>
          <w:rFonts w:hint="cs"/>
          <w:rtl/>
        </w:rPr>
        <w:t>ستند و احت</w:t>
      </w:r>
      <w:r w:rsidR="00446BB7">
        <w:rPr>
          <w:rStyle w:val="6-Char"/>
          <w:rFonts w:hint="cs"/>
          <w:rtl/>
        </w:rPr>
        <w:t>ی</w:t>
      </w:r>
      <w:r w:rsidRPr="00BE2421">
        <w:rPr>
          <w:rStyle w:val="6-Char"/>
          <w:rFonts w:hint="cs"/>
          <w:rtl/>
        </w:rPr>
        <w:t>اط خود را مراعات کنند و اسلحه‌</w:t>
      </w:r>
      <w:r w:rsidR="00446BB7">
        <w:rPr>
          <w:rStyle w:val="6-Char"/>
          <w:rFonts w:hint="cs"/>
          <w:rtl/>
        </w:rPr>
        <w:t>ی</w:t>
      </w:r>
      <w:r w:rsidRPr="00BE2421">
        <w:rPr>
          <w:rStyle w:val="6-Char"/>
          <w:rFonts w:hint="cs"/>
          <w:rtl/>
        </w:rPr>
        <w:t xml:space="preserve"> خود را به همراه داشته باشند»</w:t>
      </w:r>
      <w:r w:rsidRPr="007100A7">
        <w:rPr>
          <w:rStyle w:val="1-Char"/>
          <w:rFonts w:hint="cs"/>
          <w:rtl/>
        </w:rPr>
        <w:t>.</w:t>
      </w:r>
    </w:p>
    <w:p w:rsidR="00E81847" w:rsidRPr="007100A7" w:rsidRDefault="00E81847" w:rsidP="00AF1D25">
      <w:pPr>
        <w:rPr>
          <w:rStyle w:val="1-Char"/>
          <w:rtl/>
        </w:rPr>
      </w:pPr>
      <w:r w:rsidRPr="007100A7">
        <w:rPr>
          <w:rStyle w:val="1-Char"/>
          <w:rFonts w:hint="cs"/>
          <w:rtl/>
        </w:rPr>
        <w:t>و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ه است: </w:t>
      </w:r>
      <w:r w:rsidRPr="00BE2421">
        <w:rPr>
          <w:rStyle w:val="5-Char"/>
          <w:rFonts w:hint="cs"/>
          <w:rtl/>
        </w:rPr>
        <w:t>«صَلُّوْا کَمٰا رَأَ</w:t>
      </w:r>
      <w:r w:rsidR="00C12E54" w:rsidRPr="00BE2421">
        <w:rPr>
          <w:rStyle w:val="5-Char"/>
          <w:rFonts w:hint="cs"/>
          <w:rtl/>
        </w:rPr>
        <w:t>ي</w:t>
      </w:r>
      <w:r w:rsidRPr="00BE2421">
        <w:rPr>
          <w:rStyle w:val="5-Char"/>
          <w:rFonts w:hint="cs"/>
          <w:rtl/>
        </w:rPr>
        <w:t>ْتُمُوْنِ</w:t>
      </w:r>
      <w:r w:rsidR="00C12E54" w:rsidRPr="00BE2421">
        <w:rPr>
          <w:rStyle w:val="5-Char"/>
          <w:rFonts w:hint="cs"/>
          <w:rtl/>
        </w:rPr>
        <w:t>ي</w:t>
      </w:r>
      <w:r w:rsidRPr="00BE2421">
        <w:rPr>
          <w:rStyle w:val="5-Char"/>
          <w:rFonts w:hint="cs"/>
          <w:rtl/>
        </w:rPr>
        <w:t>ْ اُصَلِّ</w:t>
      </w:r>
      <w:r w:rsidR="00C12E54" w:rsidRPr="00BE2421">
        <w:rPr>
          <w:rStyle w:val="5-Char"/>
          <w:rFonts w:hint="cs"/>
          <w:rtl/>
        </w:rPr>
        <w:t>ي</w:t>
      </w:r>
      <w:r w:rsidRPr="00BE2421">
        <w:rPr>
          <w:rStyle w:val="5-Char"/>
          <w:rFonts w:hint="cs"/>
          <w:rtl/>
        </w:rPr>
        <w:t>ْ»</w:t>
      </w:r>
      <w:r w:rsidRPr="007100A7">
        <w:rPr>
          <w:rStyle w:val="1-Char"/>
          <w:rFonts w:hint="cs"/>
          <w:rtl/>
        </w:rPr>
        <w:t xml:space="preserve"> (بخار</w:t>
      </w:r>
      <w:r w:rsidR="00446BB7">
        <w:rPr>
          <w:rStyle w:val="1-Char"/>
          <w:rFonts w:hint="cs"/>
          <w:rtl/>
        </w:rPr>
        <w:t>ی</w:t>
      </w:r>
      <w:r w:rsidRPr="007100A7">
        <w:rPr>
          <w:rStyle w:val="1-Char"/>
          <w:rFonts w:hint="cs"/>
          <w:rtl/>
        </w:rPr>
        <w:t xml:space="preserve">)؛ </w:t>
      </w:r>
      <w:r w:rsidRPr="00BE2421">
        <w:rPr>
          <w:rStyle w:val="1-Char"/>
          <w:rFonts w:hint="cs"/>
          <w:rtl/>
        </w:rPr>
        <w:t>«آن‌گونه نماز بخوان</w:t>
      </w:r>
      <w:r w:rsidR="00446BB7">
        <w:rPr>
          <w:rStyle w:val="1-Char"/>
          <w:rFonts w:hint="cs"/>
          <w:rtl/>
        </w:rPr>
        <w:t>ی</w:t>
      </w:r>
      <w:r w:rsidRPr="00BE2421">
        <w:rPr>
          <w:rStyle w:val="1-Char"/>
          <w:rFonts w:hint="cs"/>
          <w:rtl/>
        </w:rPr>
        <w:t>د که م</w:t>
      </w:r>
      <w:r w:rsidR="00446BB7">
        <w:rPr>
          <w:rStyle w:val="1-Char"/>
          <w:rFonts w:hint="cs"/>
          <w:rtl/>
        </w:rPr>
        <w:t>ی</w:t>
      </w:r>
      <w:r w:rsidRPr="00BE2421">
        <w:rPr>
          <w:rStyle w:val="1-Char"/>
          <w:rFonts w:hint="cs"/>
          <w:rtl/>
        </w:rPr>
        <w:t>‌ب</w:t>
      </w:r>
      <w:r w:rsidR="00446BB7">
        <w:rPr>
          <w:rStyle w:val="1-Char"/>
          <w:rFonts w:hint="cs"/>
          <w:rtl/>
        </w:rPr>
        <w:t>ی</w:t>
      </w:r>
      <w:r w:rsidRPr="00BE2421">
        <w:rPr>
          <w:rStyle w:val="1-Char"/>
          <w:rFonts w:hint="cs"/>
          <w:rtl/>
        </w:rPr>
        <w:t>ن</w:t>
      </w:r>
      <w:r w:rsidR="00446BB7">
        <w:rPr>
          <w:rStyle w:val="1-Char"/>
          <w:rFonts w:hint="cs"/>
          <w:rtl/>
        </w:rPr>
        <w:t>ی</w:t>
      </w:r>
      <w:r w:rsidRPr="00BE2421">
        <w:rPr>
          <w:rStyle w:val="1-Char"/>
          <w:rFonts w:hint="cs"/>
          <w:rtl/>
        </w:rPr>
        <w:t>د من نماز م</w:t>
      </w:r>
      <w:r w:rsidR="00446BB7">
        <w:rPr>
          <w:rStyle w:val="1-Char"/>
          <w:rFonts w:hint="cs"/>
          <w:rtl/>
        </w:rPr>
        <w:t>ی</w:t>
      </w:r>
      <w:r w:rsidRPr="00BE2421">
        <w:rPr>
          <w:rStyle w:val="1-Char"/>
          <w:rFonts w:hint="cs"/>
          <w:rtl/>
        </w:rPr>
        <w:t>‌خوانم»</w:t>
      </w:r>
      <w:r w:rsidRPr="007100A7">
        <w:rPr>
          <w:rStyle w:val="1-Char"/>
          <w:rFonts w:hint="cs"/>
          <w:rtl/>
        </w:rPr>
        <w:t>.</w:t>
      </w:r>
    </w:p>
    <w:p w:rsidR="00E81847" w:rsidRPr="007100A7" w:rsidRDefault="00E81847" w:rsidP="00AF1D25">
      <w:pPr>
        <w:rPr>
          <w:rStyle w:val="1-Char"/>
          <w:rtl/>
        </w:rPr>
      </w:pPr>
      <w:r w:rsidRPr="007100A7">
        <w:rPr>
          <w:rStyle w:val="1-Char"/>
          <w:rFonts w:hint="cs"/>
          <w:rtl/>
        </w:rPr>
        <w:t>و ا</w:t>
      </w:r>
      <w:r w:rsidR="00446BB7">
        <w:rPr>
          <w:rStyle w:val="1-Char"/>
          <w:rFonts w:hint="cs"/>
          <w:rtl/>
        </w:rPr>
        <w:t>ی</w:t>
      </w:r>
      <w:r w:rsidRPr="007100A7">
        <w:rPr>
          <w:rStyle w:val="1-Char"/>
          <w:rFonts w:hint="cs"/>
          <w:rtl/>
        </w:rPr>
        <w:t>ن در حال</w:t>
      </w:r>
      <w:r w:rsidR="00446BB7">
        <w:rPr>
          <w:rStyle w:val="1-Char"/>
          <w:rFonts w:hint="cs"/>
          <w:rtl/>
        </w:rPr>
        <w:t>ی</w:t>
      </w:r>
      <w:r w:rsidRPr="007100A7">
        <w:rPr>
          <w:rStyle w:val="1-Char"/>
          <w:rFonts w:hint="cs"/>
          <w:rtl/>
        </w:rPr>
        <w:t xml:space="preserve"> است که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و </w:t>
      </w:r>
      <w:r w:rsidR="00446BB7">
        <w:rPr>
          <w:rStyle w:val="1-Char"/>
          <w:rFonts w:hint="cs"/>
          <w:rtl/>
        </w:rPr>
        <w:t>ی</w:t>
      </w:r>
      <w:r w:rsidRPr="007100A7">
        <w:rPr>
          <w:rStyle w:val="1-Char"/>
          <w:rFonts w:hint="cs"/>
          <w:rtl/>
        </w:rPr>
        <w:t>ارانش بعد از و</w:t>
      </w:r>
      <w:r w:rsidR="00446BB7">
        <w:rPr>
          <w:rStyle w:val="1-Char"/>
          <w:rFonts w:hint="cs"/>
          <w:rtl/>
        </w:rPr>
        <w:t>ی</w:t>
      </w:r>
      <w:r w:rsidRPr="007100A7">
        <w:rPr>
          <w:rStyle w:val="1-Char"/>
          <w:rFonts w:hint="cs"/>
          <w:rtl/>
        </w:rPr>
        <w:t>، نماز خوف و ترس را خوانده‌اند؛ پس اجماع ن</w:t>
      </w:r>
      <w:r w:rsidR="00446BB7">
        <w:rPr>
          <w:rStyle w:val="1-Char"/>
          <w:rFonts w:hint="cs"/>
          <w:rtl/>
        </w:rPr>
        <w:t>ی</w:t>
      </w:r>
      <w:r w:rsidRPr="007100A7">
        <w:rPr>
          <w:rStyle w:val="1-Char"/>
          <w:rFonts w:hint="cs"/>
          <w:rtl/>
        </w:rPr>
        <w:t>ز بر آن منعقد شده است؛ خوانندگان محترم، م</w:t>
      </w:r>
      <w:r w:rsidR="00446BB7">
        <w:rPr>
          <w:rStyle w:val="1-Char"/>
          <w:rFonts w:hint="cs"/>
          <w:rtl/>
        </w:rPr>
        <w:t>ی</w:t>
      </w:r>
      <w:r w:rsidRPr="007100A7">
        <w:rPr>
          <w:rStyle w:val="1-Char"/>
          <w:rFonts w:hint="cs"/>
          <w:rtl/>
        </w:rPr>
        <w:t>‌توانند احاد</w:t>
      </w:r>
      <w:r w:rsidR="00446BB7">
        <w:rPr>
          <w:rStyle w:val="1-Char"/>
          <w:rFonts w:hint="cs"/>
          <w:rtl/>
        </w:rPr>
        <w:t>ی</w:t>
      </w:r>
      <w:r w:rsidRPr="007100A7">
        <w:rPr>
          <w:rStyle w:val="1-Char"/>
          <w:rFonts w:hint="cs"/>
          <w:rtl/>
        </w:rPr>
        <w:t>ث و روا</w:t>
      </w:r>
      <w:r w:rsidR="00446BB7">
        <w:rPr>
          <w:rStyle w:val="1-Char"/>
          <w:rFonts w:hint="cs"/>
          <w:rtl/>
        </w:rPr>
        <w:t>ی</w:t>
      </w:r>
      <w:r w:rsidRPr="007100A7">
        <w:rPr>
          <w:rStyle w:val="1-Char"/>
          <w:rFonts w:hint="cs"/>
          <w:rtl/>
        </w:rPr>
        <w:t>ات مربوط به نماز خوف را در ا</w:t>
      </w:r>
      <w:r w:rsidR="00446BB7">
        <w:rPr>
          <w:rStyle w:val="1-Char"/>
          <w:rFonts w:hint="cs"/>
          <w:rtl/>
        </w:rPr>
        <w:t>ی</w:t>
      </w:r>
      <w:r w:rsidRPr="007100A7">
        <w:rPr>
          <w:rStyle w:val="1-Char"/>
          <w:rFonts w:hint="cs"/>
          <w:rtl/>
        </w:rPr>
        <w:t>ن منابع جستجو نما</w:t>
      </w:r>
      <w:r w:rsidR="00446BB7">
        <w:rPr>
          <w:rStyle w:val="1-Char"/>
          <w:rFonts w:hint="cs"/>
          <w:rtl/>
        </w:rPr>
        <w:t>ی</w:t>
      </w:r>
      <w:r w:rsidRPr="007100A7">
        <w:rPr>
          <w:rStyle w:val="1-Char"/>
          <w:rFonts w:hint="cs"/>
          <w:rtl/>
        </w:rPr>
        <w:t>ند: مسلم ح 839، بخار</w:t>
      </w:r>
      <w:r w:rsidR="00446BB7">
        <w:rPr>
          <w:rStyle w:val="1-Char"/>
          <w:rFonts w:hint="cs"/>
          <w:rtl/>
        </w:rPr>
        <w:t>ی</w:t>
      </w:r>
      <w:r w:rsidRPr="007100A7">
        <w:rPr>
          <w:rStyle w:val="1-Char"/>
          <w:rFonts w:hint="cs"/>
          <w:rtl/>
        </w:rPr>
        <w:t xml:space="preserve"> ح 942، ابوداود ح 1230، ترمذ</w:t>
      </w:r>
      <w:r w:rsidR="00446BB7">
        <w:rPr>
          <w:rStyle w:val="1-Char"/>
          <w:rFonts w:hint="cs"/>
          <w:rtl/>
        </w:rPr>
        <w:t>ی</w:t>
      </w:r>
      <w:r w:rsidRPr="007100A7">
        <w:rPr>
          <w:rStyle w:val="1-Char"/>
          <w:rFonts w:hint="cs"/>
          <w:rtl/>
        </w:rPr>
        <w:t xml:space="preserve"> ح 561، نسا</w:t>
      </w:r>
      <w:r w:rsidR="00446BB7">
        <w:rPr>
          <w:rStyle w:val="1-Char"/>
          <w:rFonts w:hint="cs"/>
          <w:rtl/>
        </w:rPr>
        <w:t>یی</w:t>
      </w:r>
      <w:r w:rsidRPr="007100A7">
        <w:rPr>
          <w:rStyle w:val="1-Char"/>
          <w:rFonts w:hint="cs"/>
          <w:rtl/>
        </w:rPr>
        <w:t xml:space="preserve"> ح 171، مسلم ح 841، بخار</w:t>
      </w:r>
      <w:r w:rsidR="00446BB7">
        <w:rPr>
          <w:rStyle w:val="1-Char"/>
          <w:rFonts w:hint="cs"/>
          <w:rtl/>
        </w:rPr>
        <w:t>ی</w:t>
      </w:r>
      <w:r w:rsidRPr="007100A7">
        <w:rPr>
          <w:rStyle w:val="1-Char"/>
          <w:rFonts w:hint="cs"/>
          <w:rtl/>
        </w:rPr>
        <w:t xml:space="preserve"> ح 4131، ترمذ</w:t>
      </w:r>
      <w:r w:rsidR="00446BB7">
        <w:rPr>
          <w:rStyle w:val="1-Char"/>
          <w:rFonts w:hint="cs"/>
          <w:rtl/>
        </w:rPr>
        <w:t>ی</w:t>
      </w:r>
      <w:r w:rsidRPr="007100A7">
        <w:rPr>
          <w:rStyle w:val="1-Char"/>
          <w:rFonts w:hint="cs"/>
          <w:rtl/>
        </w:rPr>
        <w:t xml:space="preserve"> ح 562، نسا</w:t>
      </w:r>
      <w:r w:rsidR="00446BB7">
        <w:rPr>
          <w:rStyle w:val="1-Char"/>
          <w:rFonts w:hint="cs"/>
          <w:rtl/>
        </w:rPr>
        <w:t>یی</w:t>
      </w:r>
      <w:r w:rsidRPr="007100A7">
        <w:rPr>
          <w:rStyle w:val="1-Char"/>
          <w:rFonts w:hint="cs"/>
          <w:rtl/>
        </w:rPr>
        <w:t xml:space="preserve"> ح 1456، مسلم ح 840 و نسا</w:t>
      </w:r>
      <w:r w:rsidR="00446BB7">
        <w:rPr>
          <w:rStyle w:val="1-Char"/>
          <w:rFonts w:hint="cs"/>
          <w:rtl/>
        </w:rPr>
        <w:t>یی</w:t>
      </w:r>
      <w:r w:rsidRPr="007100A7">
        <w:rPr>
          <w:rStyle w:val="1-Char"/>
          <w:rFonts w:hint="cs"/>
          <w:rtl/>
        </w:rPr>
        <w:t xml:space="preserve"> ح 175]</w:t>
      </w:r>
    </w:p>
    <w:p w:rsidR="00E81847" w:rsidRPr="007100A7" w:rsidRDefault="00E81847" w:rsidP="00AF1D25">
      <w:pPr>
        <w:rPr>
          <w:rStyle w:val="1-Char"/>
          <w:rtl/>
        </w:rPr>
      </w:pPr>
      <w:r w:rsidRPr="00FE6406">
        <w:rPr>
          <w:rStyle w:val="9-Char"/>
          <w:rFonts w:eastAsia="Batang" w:hint="cs"/>
          <w:rtl/>
        </w:rPr>
        <w:t>نماز خوف</w:t>
      </w:r>
      <w:r w:rsidRPr="007100A7">
        <w:rPr>
          <w:rStyle w:val="1-Char"/>
          <w:rFonts w:hint="cs"/>
          <w:rtl/>
        </w:rPr>
        <w:t xml:space="preserve"> در صورت</w:t>
      </w:r>
      <w:r w:rsidR="00446BB7">
        <w:rPr>
          <w:rStyle w:val="1-Char"/>
          <w:rFonts w:hint="cs"/>
          <w:rtl/>
        </w:rPr>
        <w:t>ی</w:t>
      </w:r>
      <w:r w:rsidRPr="007100A7">
        <w:rPr>
          <w:rStyle w:val="1-Char"/>
          <w:rFonts w:hint="cs"/>
          <w:rtl/>
        </w:rPr>
        <w:t xml:space="preserve"> جا</w:t>
      </w:r>
      <w:r w:rsidR="00446BB7">
        <w:rPr>
          <w:rStyle w:val="1-Char"/>
          <w:rFonts w:hint="cs"/>
          <w:rtl/>
        </w:rPr>
        <w:t>ی</w:t>
      </w:r>
      <w:r w:rsidRPr="007100A7">
        <w:rPr>
          <w:rStyle w:val="1-Char"/>
          <w:rFonts w:hint="cs"/>
          <w:rtl/>
        </w:rPr>
        <w:t>ز است که دشمن حاضر باشد [و ترس و نگران</w:t>
      </w:r>
      <w:r w:rsidR="00446BB7">
        <w:rPr>
          <w:rStyle w:val="1-Char"/>
          <w:rFonts w:hint="cs"/>
          <w:rtl/>
        </w:rPr>
        <w:t>ی</w:t>
      </w:r>
      <w:r w:rsidRPr="007100A7">
        <w:rPr>
          <w:rStyle w:val="1-Char"/>
          <w:rFonts w:hint="cs"/>
          <w:rtl/>
        </w:rPr>
        <w:t xml:space="preserve"> از حملات دشمن شدّت </w:t>
      </w:r>
      <w:r w:rsidR="00446BB7">
        <w:rPr>
          <w:rStyle w:val="1-Char"/>
          <w:rFonts w:hint="cs"/>
          <w:rtl/>
        </w:rPr>
        <w:t>ی</w:t>
      </w:r>
      <w:r w:rsidRPr="007100A7">
        <w:rPr>
          <w:rStyle w:val="1-Char"/>
          <w:rFonts w:hint="cs"/>
          <w:rtl/>
        </w:rPr>
        <w:t>ابد] و [</w:t>
      </w:r>
      <w:r w:rsidR="00446BB7">
        <w:rPr>
          <w:rStyle w:val="1-Char"/>
          <w:rFonts w:hint="cs"/>
          <w:rtl/>
        </w:rPr>
        <w:t>ی</w:t>
      </w:r>
      <w:r w:rsidRPr="007100A7">
        <w:rPr>
          <w:rStyle w:val="1-Char"/>
          <w:rFonts w:hint="cs"/>
          <w:rtl/>
        </w:rPr>
        <w:t>ا] ب</w:t>
      </w:r>
      <w:r w:rsidR="00446BB7">
        <w:rPr>
          <w:rStyle w:val="1-Char"/>
          <w:rFonts w:hint="cs"/>
          <w:rtl/>
        </w:rPr>
        <w:t>ی</w:t>
      </w:r>
      <w:r w:rsidRPr="007100A7">
        <w:rPr>
          <w:rStyle w:val="1-Char"/>
          <w:rFonts w:hint="cs"/>
          <w:rtl/>
        </w:rPr>
        <w:t xml:space="preserve">م غرق شدن و </w:t>
      </w:r>
      <w:r w:rsidR="00446BB7">
        <w:rPr>
          <w:rStyle w:val="1-Char"/>
          <w:rFonts w:hint="cs"/>
          <w:rtl/>
        </w:rPr>
        <w:t>ی</w:t>
      </w:r>
      <w:r w:rsidRPr="007100A7">
        <w:rPr>
          <w:rStyle w:val="1-Char"/>
          <w:rFonts w:hint="cs"/>
          <w:rtl/>
        </w:rPr>
        <w:t>ا آتش سوز</w:t>
      </w:r>
      <w:r w:rsidR="00446BB7">
        <w:rPr>
          <w:rStyle w:val="1-Char"/>
          <w:rFonts w:hint="cs"/>
          <w:rtl/>
        </w:rPr>
        <w:t>ی</w:t>
      </w:r>
      <w:r w:rsidRPr="007100A7">
        <w:rPr>
          <w:rStyle w:val="1-Char"/>
          <w:rFonts w:hint="cs"/>
          <w:rtl/>
        </w:rPr>
        <w:t xml:space="preserve"> وجود داشته باشد.</w:t>
      </w:r>
    </w:p>
    <w:p w:rsidR="00E81847" w:rsidRPr="007100A7" w:rsidRDefault="00E81847" w:rsidP="00AF1D25">
      <w:pPr>
        <w:rPr>
          <w:rStyle w:val="1-Char"/>
          <w:rtl/>
        </w:rPr>
      </w:pPr>
      <w:r w:rsidRPr="007100A7">
        <w:rPr>
          <w:rStyle w:val="1-Char"/>
          <w:rFonts w:hint="cs"/>
          <w:rtl/>
        </w:rPr>
        <w:t>و هرگاه [شرا</w:t>
      </w:r>
      <w:r w:rsidR="00446BB7">
        <w:rPr>
          <w:rStyle w:val="1-Char"/>
          <w:rFonts w:hint="cs"/>
          <w:rtl/>
        </w:rPr>
        <w:t>ی</w:t>
      </w:r>
      <w:r w:rsidRPr="007100A7">
        <w:rPr>
          <w:rStyle w:val="1-Char"/>
          <w:rFonts w:hint="cs"/>
          <w:rtl/>
        </w:rPr>
        <w:t>ط، بغرنج و بحران</w:t>
      </w:r>
      <w:r w:rsidR="00446BB7">
        <w:rPr>
          <w:rStyle w:val="1-Char"/>
          <w:rFonts w:hint="cs"/>
          <w:rtl/>
        </w:rPr>
        <w:t>ی</w:t>
      </w:r>
      <w:r w:rsidRPr="007100A7">
        <w:rPr>
          <w:rStyle w:val="1-Char"/>
          <w:rFonts w:hint="cs"/>
          <w:rtl/>
        </w:rPr>
        <w:t xml:space="preserve"> گردد و دشمن </w:t>
      </w:r>
      <w:r w:rsidR="00446BB7">
        <w:rPr>
          <w:rStyle w:val="1-Char"/>
          <w:rFonts w:hint="cs"/>
          <w:rtl/>
        </w:rPr>
        <w:t>ی</w:t>
      </w:r>
      <w:r w:rsidRPr="007100A7">
        <w:rPr>
          <w:rStyle w:val="1-Char"/>
          <w:rFonts w:hint="cs"/>
          <w:rtl/>
        </w:rPr>
        <w:t>ورش آورد و ترس و نگران</w:t>
      </w:r>
      <w:r w:rsidR="00446BB7">
        <w:rPr>
          <w:rStyle w:val="1-Char"/>
          <w:rFonts w:hint="cs"/>
          <w:rtl/>
        </w:rPr>
        <w:t>ی</w:t>
      </w:r>
      <w:r w:rsidRPr="007100A7">
        <w:rPr>
          <w:rStyle w:val="1-Char"/>
          <w:rFonts w:hint="cs"/>
          <w:rtl/>
        </w:rPr>
        <w:t xml:space="preserve"> از حملات دشمن، شدّت </w:t>
      </w:r>
      <w:r w:rsidR="00446BB7">
        <w:rPr>
          <w:rStyle w:val="1-Char"/>
          <w:rFonts w:hint="cs"/>
          <w:rtl/>
        </w:rPr>
        <w:t>ی</w:t>
      </w:r>
      <w:r w:rsidRPr="007100A7">
        <w:rPr>
          <w:rStyle w:val="1-Char"/>
          <w:rFonts w:hint="cs"/>
          <w:rtl/>
        </w:rPr>
        <w:t>ابد و] مردم ن</w:t>
      </w:r>
      <w:r w:rsidR="00446BB7">
        <w:rPr>
          <w:rStyle w:val="1-Char"/>
          <w:rFonts w:hint="cs"/>
          <w:rtl/>
        </w:rPr>
        <w:t>ی</w:t>
      </w:r>
      <w:r w:rsidRPr="007100A7">
        <w:rPr>
          <w:rStyle w:val="1-Char"/>
          <w:rFonts w:hint="cs"/>
          <w:rtl/>
        </w:rPr>
        <w:t xml:space="preserve">ز در مورد گزاردن نماز در پشت سر </w:t>
      </w:r>
      <w:r w:rsidR="00446BB7">
        <w:rPr>
          <w:rStyle w:val="1-Char"/>
          <w:rFonts w:hint="cs"/>
          <w:rtl/>
        </w:rPr>
        <w:t>ی</w:t>
      </w:r>
      <w:r w:rsidRPr="007100A7">
        <w:rPr>
          <w:rStyle w:val="1-Char"/>
          <w:rFonts w:hint="cs"/>
          <w:rtl/>
        </w:rPr>
        <w:t>ک امام با همد</w:t>
      </w:r>
      <w:r w:rsidR="00446BB7">
        <w:rPr>
          <w:rStyle w:val="1-Char"/>
          <w:rFonts w:hint="cs"/>
          <w:rtl/>
        </w:rPr>
        <w:t>ی</w:t>
      </w:r>
      <w:r w:rsidRPr="007100A7">
        <w:rPr>
          <w:rStyle w:val="1-Char"/>
          <w:rFonts w:hint="cs"/>
          <w:rtl/>
        </w:rPr>
        <w:t>گر، تنازع و کشمکش نمودند، در آن صورت امام</w:t>
      </w:r>
      <w:r w:rsidR="000751A8">
        <w:rPr>
          <w:rStyle w:val="1-Char"/>
          <w:rFonts w:hint="cs"/>
          <w:rtl/>
        </w:rPr>
        <w:t xml:space="preserve"> آن‌ها </w:t>
      </w:r>
      <w:r w:rsidRPr="007100A7">
        <w:rPr>
          <w:rStyle w:val="1-Char"/>
          <w:rFonts w:hint="cs"/>
          <w:rtl/>
        </w:rPr>
        <w:t>را به دو دسته تقس</w:t>
      </w:r>
      <w:r w:rsidR="00446BB7">
        <w:rPr>
          <w:rStyle w:val="1-Char"/>
          <w:rFonts w:hint="cs"/>
          <w:rtl/>
        </w:rPr>
        <w:t>ی</w:t>
      </w:r>
      <w:r w:rsidRPr="007100A7">
        <w:rPr>
          <w:rStyle w:val="1-Char"/>
          <w:rFonts w:hint="cs"/>
          <w:rtl/>
        </w:rPr>
        <w:t>م نما</w:t>
      </w:r>
      <w:r w:rsidR="00446BB7">
        <w:rPr>
          <w:rStyle w:val="1-Char"/>
          <w:rFonts w:hint="cs"/>
          <w:rtl/>
        </w:rPr>
        <w:t>ی</w:t>
      </w:r>
      <w:r w:rsidRPr="007100A7">
        <w:rPr>
          <w:rStyle w:val="1-Char"/>
          <w:rFonts w:hint="cs"/>
          <w:rtl/>
        </w:rPr>
        <w:t>د؛ دسته‌ا</w:t>
      </w:r>
      <w:r w:rsidR="00446BB7">
        <w:rPr>
          <w:rStyle w:val="1-Char"/>
          <w:rFonts w:hint="cs"/>
          <w:rtl/>
        </w:rPr>
        <w:t>ی</w:t>
      </w:r>
      <w:r w:rsidRPr="007100A7">
        <w:rPr>
          <w:rStyle w:val="1-Char"/>
          <w:rFonts w:hint="cs"/>
          <w:rtl/>
        </w:rPr>
        <w:t xml:space="preserve"> در مقابل دشمن با</w:t>
      </w:r>
      <w:r w:rsidR="00446BB7">
        <w:rPr>
          <w:rStyle w:val="1-Char"/>
          <w:rFonts w:hint="cs"/>
          <w:rtl/>
        </w:rPr>
        <w:t>ی</w:t>
      </w:r>
      <w:r w:rsidRPr="007100A7">
        <w:rPr>
          <w:rStyle w:val="1-Char"/>
          <w:rFonts w:hint="cs"/>
          <w:rtl/>
        </w:rPr>
        <w:t>ستند و دسته‌</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در پشت سر امام ا</w:t>
      </w:r>
      <w:r w:rsidR="00446BB7">
        <w:rPr>
          <w:rStyle w:val="1-Char"/>
          <w:rFonts w:hint="cs"/>
          <w:rtl/>
        </w:rPr>
        <w:t>ی</w:t>
      </w:r>
      <w:r w:rsidRPr="007100A7">
        <w:rPr>
          <w:rStyle w:val="1-Char"/>
          <w:rFonts w:hint="cs"/>
          <w:rtl/>
        </w:rPr>
        <w:t>ستاده و] امام، همراه</w:t>
      </w:r>
      <w:r w:rsidR="000751A8">
        <w:rPr>
          <w:rStyle w:val="1-Char"/>
          <w:rFonts w:hint="cs"/>
          <w:rtl/>
        </w:rPr>
        <w:t xml:space="preserve"> آن‌ها </w:t>
      </w:r>
      <w:r w:rsidR="00446BB7">
        <w:rPr>
          <w:rStyle w:val="1-Char"/>
          <w:rFonts w:hint="cs"/>
          <w:rtl/>
        </w:rPr>
        <w:t>ی</w:t>
      </w:r>
      <w:r w:rsidRPr="007100A7">
        <w:rPr>
          <w:rStyle w:val="1-Char"/>
          <w:rFonts w:hint="cs"/>
          <w:rtl/>
        </w:rPr>
        <w:t>ک رکعت از نمازها</w:t>
      </w:r>
      <w:r w:rsidR="00446BB7">
        <w:rPr>
          <w:rStyle w:val="1-Char"/>
          <w:rFonts w:hint="cs"/>
          <w:rtl/>
        </w:rPr>
        <w:t>ی</w:t>
      </w:r>
      <w:r w:rsidRPr="007100A7">
        <w:rPr>
          <w:rStyle w:val="1-Char"/>
          <w:rFonts w:hint="cs"/>
          <w:rtl/>
        </w:rPr>
        <w:t xml:space="preserve"> دو رکعت</w:t>
      </w:r>
      <w:r w:rsidR="00446BB7">
        <w:rPr>
          <w:rStyle w:val="1-Char"/>
          <w:rFonts w:hint="cs"/>
          <w:rtl/>
        </w:rPr>
        <w:t>ی</w:t>
      </w:r>
      <w:r w:rsidRPr="007100A7">
        <w:rPr>
          <w:rStyle w:val="1-Char"/>
          <w:rFonts w:hint="cs"/>
          <w:rtl/>
        </w:rPr>
        <w:t xml:space="preserve"> [همانند نماز صبح] و دو رکعت از نمازها</w:t>
      </w:r>
      <w:r w:rsidR="00446BB7">
        <w:rPr>
          <w:rStyle w:val="1-Char"/>
          <w:rFonts w:hint="cs"/>
          <w:rtl/>
        </w:rPr>
        <w:t>ی</w:t>
      </w:r>
      <w:r w:rsidRPr="007100A7">
        <w:rPr>
          <w:rStyle w:val="1-Char"/>
          <w:rFonts w:hint="cs"/>
          <w:rtl/>
        </w:rPr>
        <w:t xml:space="preserve"> چهار رکعت</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ا [سه رکعت</w:t>
      </w:r>
      <w:r w:rsidR="00446BB7">
        <w:rPr>
          <w:rStyle w:val="1-Char"/>
          <w:rFonts w:hint="cs"/>
          <w:rtl/>
        </w:rPr>
        <w:t>ی</w:t>
      </w:r>
      <w:r w:rsidRPr="007100A7">
        <w:rPr>
          <w:rStyle w:val="1-Char"/>
          <w:rFonts w:hint="cs"/>
          <w:rtl/>
        </w:rPr>
        <w:t>، همانند نماز] مغرب بخواند؛ [و چون امام، سرش را از سجده‌</w:t>
      </w:r>
      <w:r w:rsidR="00446BB7">
        <w:rPr>
          <w:rStyle w:val="1-Char"/>
          <w:rFonts w:hint="cs"/>
          <w:rtl/>
        </w:rPr>
        <w:t>ی</w:t>
      </w:r>
      <w:r w:rsidRPr="007100A7">
        <w:rPr>
          <w:rStyle w:val="1-Char"/>
          <w:rFonts w:hint="cs"/>
          <w:rtl/>
        </w:rPr>
        <w:t xml:space="preserve"> دوّم</w:t>
      </w:r>
      <w:r w:rsidR="00446BB7">
        <w:rPr>
          <w:rStyle w:val="1-Char"/>
          <w:rFonts w:hint="cs"/>
          <w:rtl/>
        </w:rPr>
        <w:t>ی</w:t>
      </w:r>
      <w:r w:rsidRPr="007100A7">
        <w:rPr>
          <w:rStyle w:val="1-Char"/>
          <w:rFonts w:hint="cs"/>
          <w:rtl/>
        </w:rPr>
        <w:t>ن رکعت اول در نمازها</w:t>
      </w:r>
      <w:r w:rsidR="00446BB7">
        <w:rPr>
          <w:rStyle w:val="1-Char"/>
          <w:rFonts w:hint="cs"/>
          <w:rtl/>
        </w:rPr>
        <w:t>ی</w:t>
      </w:r>
      <w:r w:rsidRPr="007100A7">
        <w:rPr>
          <w:rStyle w:val="1-Char"/>
          <w:rFonts w:hint="cs"/>
          <w:rtl/>
        </w:rPr>
        <w:t xml:space="preserve"> دو رکعت</w:t>
      </w:r>
      <w:r w:rsidR="00446BB7">
        <w:rPr>
          <w:rStyle w:val="1-Char"/>
          <w:rFonts w:hint="cs"/>
          <w:rtl/>
        </w:rPr>
        <w:t>ی</w:t>
      </w:r>
      <w:r w:rsidRPr="007100A7">
        <w:rPr>
          <w:rStyle w:val="1-Char"/>
          <w:rFonts w:hint="cs"/>
          <w:rtl/>
        </w:rPr>
        <w:t xml:space="preserve"> و رکعتِ دومِ نمازها</w:t>
      </w:r>
      <w:r w:rsidR="00446BB7">
        <w:rPr>
          <w:rStyle w:val="1-Char"/>
          <w:rFonts w:hint="cs"/>
          <w:rtl/>
        </w:rPr>
        <w:t>ی</w:t>
      </w:r>
      <w:r w:rsidRPr="007100A7">
        <w:rPr>
          <w:rStyle w:val="1-Char"/>
          <w:rFonts w:hint="cs"/>
          <w:rtl/>
        </w:rPr>
        <w:t xml:space="preserve"> چهار رکعت</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ا سه رکعت</w:t>
      </w:r>
      <w:r w:rsidR="00446BB7">
        <w:rPr>
          <w:rStyle w:val="1-Char"/>
          <w:rFonts w:hint="cs"/>
          <w:rtl/>
        </w:rPr>
        <w:t>ی</w:t>
      </w:r>
      <w:r w:rsidRPr="007100A7">
        <w:rPr>
          <w:rStyle w:val="1-Char"/>
          <w:rFonts w:hint="cs"/>
          <w:rtl/>
        </w:rPr>
        <w:t xml:space="preserve"> بلند نمود،] ا</w:t>
      </w:r>
      <w:r w:rsidR="00446BB7">
        <w:rPr>
          <w:rStyle w:val="1-Char"/>
          <w:rFonts w:hint="cs"/>
          <w:rtl/>
        </w:rPr>
        <w:t>ی</w:t>
      </w:r>
      <w:r w:rsidRPr="007100A7">
        <w:rPr>
          <w:rStyle w:val="1-Char"/>
          <w:rFonts w:hint="cs"/>
          <w:rtl/>
        </w:rPr>
        <w:t>ن گروه [برا</w:t>
      </w:r>
      <w:r w:rsidR="00446BB7">
        <w:rPr>
          <w:rStyle w:val="1-Char"/>
          <w:rFonts w:hint="cs"/>
          <w:rtl/>
        </w:rPr>
        <w:t>ی</w:t>
      </w:r>
      <w:r w:rsidRPr="007100A7">
        <w:rPr>
          <w:rStyle w:val="1-Char"/>
          <w:rFonts w:hint="cs"/>
          <w:rtl/>
        </w:rPr>
        <w:t xml:space="preserve"> دفاع و] با پا</w:t>
      </w:r>
      <w:r w:rsidR="00446BB7">
        <w:rPr>
          <w:rStyle w:val="1-Char"/>
          <w:rFonts w:hint="cs"/>
          <w:rtl/>
        </w:rPr>
        <w:t>ی</w:t>
      </w:r>
      <w:r w:rsidRPr="007100A7">
        <w:rPr>
          <w:rStyle w:val="1-Char"/>
          <w:rFonts w:hint="cs"/>
          <w:rtl/>
        </w:rPr>
        <w:t xml:space="preserve"> پ</w:t>
      </w:r>
      <w:r w:rsidR="00446BB7">
        <w:rPr>
          <w:rStyle w:val="1-Char"/>
          <w:rFonts w:hint="cs"/>
          <w:rtl/>
        </w:rPr>
        <w:t>ی</w:t>
      </w:r>
      <w:r w:rsidRPr="007100A7">
        <w:rPr>
          <w:rStyle w:val="1-Char"/>
          <w:rFonts w:hint="cs"/>
          <w:rtl/>
        </w:rPr>
        <w:t>اده، به مقابله‌</w:t>
      </w:r>
      <w:r w:rsidR="00446BB7">
        <w:rPr>
          <w:rStyle w:val="1-Char"/>
          <w:rFonts w:hint="cs"/>
          <w:rtl/>
        </w:rPr>
        <w:t>ی</w:t>
      </w:r>
      <w:r w:rsidRPr="007100A7">
        <w:rPr>
          <w:rStyle w:val="1-Char"/>
          <w:rFonts w:hint="cs"/>
          <w:rtl/>
        </w:rPr>
        <w:t xml:space="preserve"> دشمن رفته و گروه د</w:t>
      </w:r>
      <w:r w:rsidR="00446BB7">
        <w:rPr>
          <w:rStyle w:val="1-Char"/>
          <w:rFonts w:hint="cs"/>
          <w:rtl/>
        </w:rPr>
        <w:t>ی</w:t>
      </w:r>
      <w:r w:rsidRPr="007100A7">
        <w:rPr>
          <w:rStyle w:val="1-Char"/>
          <w:rFonts w:hint="cs"/>
          <w:rtl/>
        </w:rPr>
        <w:t>گر پشت سر امام قرار م</w:t>
      </w:r>
      <w:r w:rsidR="00446BB7">
        <w:rPr>
          <w:rStyle w:val="1-Char"/>
          <w:rFonts w:hint="cs"/>
          <w:rtl/>
        </w:rPr>
        <w:t>ی</w:t>
      </w:r>
      <w:r w:rsidRPr="007100A7">
        <w:rPr>
          <w:rStyle w:val="1-Char"/>
          <w:rFonts w:hint="cs"/>
          <w:rtl/>
        </w:rPr>
        <w:t>‌گ</w:t>
      </w:r>
      <w:r w:rsidR="00446BB7">
        <w:rPr>
          <w:rStyle w:val="1-Char"/>
          <w:rFonts w:hint="cs"/>
          <w:rtl/>
        </w:rPr>
        <w:t>ی</w:t>
      </w:r>
      <w:r w:rsidRPr="007100A7">
        <w:rPr>
          <w:rStyle w:val="1-Char"/>
          <w:rFonts w:hint="cs"/>
          <w:rtl/>
        </w:rPr>
        <w:t>رند و امام با</w:t>
      </w:r>
      <w:r w:rsidR="000751A8">
        <w:rPr>
          <w:rStyle w:val="1-Char"/>
          <w:rFonts w:hint="cs"/>
          <w:rtl/>
        </w:rPr>
        <w:t xml:space="preserve"> آن‌ها،</w:t>
      </w:r>
      <w:r w:rsidRPr="007100A7">
        <w:rPr>
          <w:rStyle w:val="1-Char"/>
          <w:rFonts w:hint="cs"/>
          <w:rtl/>
        </w:rPr>
        <w:t xml:space="preserve"> باق</w:t>
      </w:r>
      <w:r w:rsidR="00446BB7">
        <w:rPr>
          <w:rStyle w:val="1-Char"/>
          <w:rFonts w:hint="cs"/>
          <w:rtl/>
        </w:rPr>
        <w:t>ی</w:t>
      </w:r>
      <w:r w:rsidRPr="007100A7">
        <w:rPr>
          <w:rStyle w:val="1-Char"/>
          <w:rFonts w:hint="cs"/>
          <w:rtl/>
        </w:rPr>
        <w:t xml:space="preserve"> مانده‌</w:t>
      </w:r>
      <w:r w:rsidR="00446BB7">
        <w:rPr>
          <w:rStyle w:val="1-Char"/>
          <w:rFonts w:hint="cs"/>
          <w:rtl/>
        </w:rPr>
        <w:t>ی</w:t>
      </w:r>
      <w:r w:rsidRPr="007100A7">
        <w:rPr>
          <w:rStyle w:val="1-Char"/>
          <w:rFonts w:hint="cs"/>
          <w:rtl/>
        </w:rPr>
        <w:t xml:space="preserve"> نماز را م</w:t>
      </w:r>
      <w:r w:rsidR="00446BB7">
        <w:rPr>
          <w:rStyle w:val="1-Char"/>
          <w:rFonts w:hint="cs"/>
          <w:rtl/>
        </w:rPr>
        <w:t>ی</w:t>
      </w:r>
      <w:r w:rsidRPr="007100A7">
        <w:rPr>
          <w:rStyle w:val="1-Char"/>
          <w:rFonts w:hint="cs"/>
          <w:rtl/>
        </w:rPr>
        <w:t xml:space="preserve">‌خواند و </w:t>
      </w:r>
      <w:r w:rsidR="000A2322">
        <w:rPr>
          <w:rStyle w:val="1-Char"/>
          <w:rFonts w:hint="cs"/>
          <w:rtl/>
        </w:rPr>
        <w:t>آنگاه</w:t>
      </w:r>
      <w:r w:rsidRPr="007100A7">
        <w:rPr>
          <w:rStyle w:val="1-Char"/>
          <w:rFonts w:hint="cs"/>
          <w:rtl/>
        </w:rPr>
        <w:t>، امام به تنها</w:t>
      </w:r>
      <w:r w:rsidR="00446BB7">
        <w:rPr>
          <w:rStyle w:val="1-Char"/>
          <w:rFonts w:hint="cs"/>
          <w:rtl/>
        </w:rPr>
        <w:t>یی</w:t>
      </w:r>
      <w:r w:rsidRPr="007100A7">
        <w:rPr>
          <w:rStyle w:val="1-Char"/>
          <w:rFonts w:hint="cs"/>
          <w:rtl/>
        </w:rPr>
        <w:t xml:space="preserve"> [تشهّد را م</w:t>
      </w:r>
      <w:r w:rsidR="00446BB7">
        <w:rPr>
          <w:rStyle w:val="1-Char"/>
          <w:rFonts w:hint="cs"/>
          <w:rtl/>
        </w:rPr>
        <w:t>ی</w:t>
      </w:r>
      <w:r w:rsidRPr="007100A7">
        <w:rPr>
          <w:rStyle w:val="1-Char"/>
          <w:rFonts w:hint="cs"/>
          <w:rtl/>
        </w:rPr>
        <w:t>‌خواند و] سلام م</w:t>
      </w:r>
      <w:r w:rsidR="00446BB7">
        <w:rPr>
          <w:rStyle w:val="1-Char"/>
          <w:rFonts w:hint="cs"/>
          <w:rtl/>
        </w:rPr>
        <w:t>ی</w:t>
      </w:r>
      <w:r w:rsidRPr="007100A7">
        <w:rPr>
          <w:rStyle w:val="1-Char"/>
          <w:rFonts w:hint="cs"/>
          <w:rtl/>
        </w:rPr>
        <w:t>‌دهد؛ [ول</w:t>
      </w:r>
      <w:r w:rsidR="00446BB7">
        <w:rPr>
          <w:rStyle w:val="1-Char"/>
          <w:rFonts w:hint="cs"/>
          <w:rtl/>
        </w:rPr>
        <w:t>ی</w:t>
      </w:r>
      <w:r w:rsidRPr="007100A7">
        <w:rPr>
          <w:rStyle w:val="1-Char"/>
          <w:rFonts w:hint="cs"/>
          <w:rtl/>
        </w:rPr>
        <w:t xml:space="preserve"> ا</w:t>
      </w:r>
      <w:r w:rsidR="00446BB7">
        <w:rPr>
          <w:rStyle w:val="1-Char"/>
          <w:rFonts w:hint="cs"/>
          <w:rtl/>
        </w:rPr>
        <w:t>ی</w:t>
      </w:r>
      <w:r w:rsidRPr="007100A7">
        <w:rPr>
          <w:rStyle w:val="1-Char"/>
          <w:rFonts w:hint="cs"/>
          <w:rtl/>
        </w:rPr>
        <w:t>ن گروه، سلام نم</w:t>
      </w:r>
      <w:r w:rsidR="00446BB7">
        <w:rPr>
          <w:rStyle w:val="1-Char"/>
          <w:rFonts w:hint="cs"/>
          <w:rtl/>
        </w:rPr>
        <w:t>ی</w:t>
      </w:r>
      <w:r w:rsidRPr="007100A7">
        <w:rPr>
          <w:rStyle w:val="1-Char"/>
          <w:rFonts w:hint="cs"/>
          <w:rtl/>
        </w:rPr>
        <w:t>‌دهند؛ و هرگاه امام سلام داد،] ا</w:t>
      </w:r>
      <w:r w:rsidR="00446BB7">
        <w:rPr>
          <w:rStyle w:val="1-Char"/>
          <w:rFonts w:hint="cs"/>
          <w:rtl/>
        </w:rPr>
        <w:t>ی</w:t>
      </w:r>
      <w:r w:rsidRPr="007100A7">
        <w:rPr>
          <w:rStyle w:val="1-Char"/>
          <w:rFonts w:hint="cs"/>
          <w:rtl/>
        </w:rPr>
        <w:t>ن گروه، دوباره به مقابله‌</w:t>
      </w:r>
      <w:r w:rsidR="00446BB7">
        <w:rPr>
          <w:rStyle w:val="1-Char"/>
          <w:rFonts w:hint="cs"/>
          <w:rtl/>
        </w:rPr>
        <w:t>ی</w:t>
      </w:r>
      <w:r w:rsidRPr="007100A7">
        <w:rPr>
          <w:rStyle w:val="1-Char"/>
          <w:rFonts w:hint="cs"/>
          <w:rtl/>
        </w:rPr>
        <w:t xml:space="preserve"> دشمن رفته و گروه اول</w:t>
      </w:r>
      <w:r w:rsidR="00446BB7">
        <w:rPr>
          <w:rStyle w:val="1-Char"/>
          <w:rFonts w:hint="cs"/>
          <w:rtl/>
        </w:rPr>
        <w:t>ی</w:t>
      </w:r>
      <w:r w:rsidRPr="007100A7">
        <w:rPr>
          <w:rStyle w:val="1-Char"/>
          <w:rFonts w:hint="cs"/>
          <w:rtl/>
        </w:rPr>
        <w:t xml:space="preserve"> برا</w:t>
      </w:r>
      <w:r w:rsidR="00446BB7">
        <w:rPr>
          <w:rStyle w:val="1-Char"/>
          <w:rFonts w:hint="cs"/>
          <w:rtl/>
        </w:rPr>
        <w:t>ی</w:t>
      </w:r>
      <w:r w:rsidRPr="007100A7">
        <w:rPr>
          <w:rStyle w:val="1-Char"/>
          <w:rFonts w:hint="cs"/>
          <w:rtl/>
        </w:rPr>
        <w:t xml:space="preserve"> تکم</w:t>
      </w:r>
      <w:r w:rsidR="00446BB7">
        <w:rPr>
          <w:rStyle w:val="1-Char"/>
          <w:rFonts w:hint="cs"/>
          <w:rtl/>
        </w:rPr>
        <w:t>ی</w:t>
      </w:r>
      <w:r w:rsidRPr="007100A7">
        <w:rPr>
          <w:rStyle w:val="1-Char"/>
          <w:rFonts w:hint="cs"/>
          <w:rtl/>
        </w:rPr>
        <w:t>ل نماز برم</w:t>
      </w:r>
      <w:r w:rsidR="00446BB7">
        <w:rPr>
          <w:rStyle w:val="1-Char"/>
          <w:rFonts w:hint="cs"/>
          <w:rtl/>
        </w:rPr>
        <w:t>ی</w:t>
      </w:r>
      <w:r w:rsidRPr="007100A7">
        <w:rPr>
          <w:rStyle w:val="1-Char"/>
          <w:rFonts w:hint="cs"/>
          <w:rtl/>
        </w:rPr>
        <w:t>‌گردند و نمازشان را بدون قرائت به پا</w:t>
      </w:r>
      <w:r w:rsidR="00446BB7">
        <w:rPr>
          <w:rStyle w:val="1-Char"/>
          <w:rFonts w:hint="cs"/>
          <w:rtl/>
        </w:rPr>
        <w:t>ی</w:t>
      </w:r>
      <w:r w:rsidRPr="007100A7">
        <w:rPr>
          <w:rStyle w:val="1-Char"/>
          <w:rFonts w:hint="cs"/>
          <w:rtl/>
        </w:rPr>
        <w:t>ان م</w:t>
      </w:r>
      <w:r w:rsidR="00446BB7">
        <w:rPr>
          <w:rStyle w:val="1-Char"/>
          <w:rFonts w:hint="cs"/>
          <w:rtl/>
        </w:rPr>
        <w:t>ی</w:t>
      </w:r>
      <w:r w:rsidRPr="007100A7">
        <w:rPr>
          <w:rStyle w:val="1-Char"/>
          <w:rFonts w:hint="cs"/>
          <w:rtl/>
        </w:rPr>
        <w:t>‌رسانند؛ و [</w:t>
      </w:r>
      <w:r w:rsidR="000A2322">
        <w:rPr>
          <w:rStyle w:val="1-Char"/>
          <w:rFonts w:hint="cs"/>
          <w:rtl/>
        </w:rPr>
        <w:t>آنگاه</w:t>
      </w:r>
      <w:r w:rsidRPr="007100A7">
        <w:rPr>
          <w:rStyle w:val="1-Char"/>
          <w:rFonts w:hint="cs"/>
          <w:rtl/>
        </w:rPr>
        <w:t xml:space="preserve"> تشهّد م</w:t>
      </w:r>
      <w:r w:rsidR="00446BB7">
        <w:rPr>
          <w:rStyle w:val="1-Char"/>
          <w:rFonts w:hint="cs"/>
          <w:rtl/>
        </w:rPr>
        <w:t>ی</w:t>
      </w:r>
      <w:r w:rsidRPr="007100A7">
        <w:rPr>
          <w:rStyle w:val="1-Char"/>
          <w:rFonts w:hint="cs"/>
          <w:rtl/>
        </w:rPr>
        <w:t>‌خوانند و] سلام م</w:t>
      </w:r>
      <w:r w:rsidR="00446BB7">
        <w:rPr>
          <w:rStyle w:val="1-Char"/>
          <w:rFonts w:hint="cs"/>
          <w:rtl/>
        </w:rPr>
        <w:t>ی</w:t>
      </w:r>
      <w:r w:rsidRPr="007100A7">
        <w:rPr>
          <w:rStyle w:val="1-Char"/>
          <w:rFonts w:hint="cs"/>
          <w:rtl/>
        </w:rPr>
        <w:t>‌دهند و برا</w:t>
      </w:r>
      <w:r w:rsidR="00446BB7">
        <w:rPr>
          <w:rStyle w:val="1-Char"/>
          <w:rFonts w:hint="cs"/>
          <w:rtl/>
        </w:rPr>
        <w:t>ی</w:t>
      </w:r>
      <w:r w:rsidRPr="007100A7">
        <w:rPr>
          <w:rStyle w:val="1-Char"/>
          <w:rFonts w:hint="cs"/>
          <w:rtl/>
        </w:rPr>
        <w:t xml:space="preserve"> دفاع به مقابله‌</w:t>
      </w:r>
      <w:r w:rsidR="00446BB7">
        <w:rPr>
          <w:rStyle w:val="1-Char"/>
          <w:rFonts w:hint="cs"/>
          <w:rtl/>
        </w:rPr>
        <w:t>ی</w:t>
      </w:r>
      <w:r w:rsidRPr="007100A7">
        <w:rPr>
          <w:rStyle w:val="1-Char"/>
          <w:rFonts w:hint="cs"/>
          <w:rtl/>
        </w:rPr>
        <w:t xml:space="preserve"> دشمن م</w:t>
      </w:r>
      <w:r w:rsidR="00446BB7">
        <w:rPr>
          <w:rStyle w:val="1-Char"/>
          <w:rFonts w:hint="cs"/>
          <w:rtl/>
        </w:rPr>
        <w:t>ی</w:t>
      </w:r>
      <w:r w:rsidRPr="007100A7">
        <w:rPr>
          <w:rStyle w:val="1-Char"/>
          <w:rFonts w:hint="cs"/>
          <w:rtl/>
        </w:rPr>
        <w:t>‌روند؛ سپس گروه دوم برم</w:t>
      </w:r>
      <w:r w:rsidR="00446BB7">
        <w:rPr>
          <w:rStyle w:val="1-Char"/>
          <w:rFonts w:hint="cs"/>
          <w:rtl/>
        </w:rPr>
        <w:t>ی</w:t>
      </w:r>
      <w:r w:rsidRPr="007100A7">
        <w:rPr>
          <w:rStyle w:val="1-Char"/>
          <w:rFonts w:hint="cs"/>
          <w:rtl/>
        </w:rPr>
        <w:t>‌گردند و - اگر خواستند - م</w:t>
      </w:r>
      <w:r w:rsidR="00446BB7">
        <w:rPr>
          <w:rStyle w:val="1-Char"/>
          <w:rFonts w:hint="cs"/>
          <w:rtl/>
        </w:rPr>
        <w:t>ی</w:t>
      </w:r>
      <w:r w:rsidRPr="007100A7">
        <w:rPr>
          <w:rStyle w:val="1-Char"/>
          <w:rFonts w:hint="cs"/>
          <w:rtl/>
        </w:rPr>
        <w:t>‌توانند باق</w:t>
      </w:r>
      <w:r w:rsidR="00446BB7">
        <w:rPr>
          <w:rStyle w:val="1-Char"/>
          <w:rFonts w:hint="cs"/>
          <w:rtl/>
        </w:rPr>
        <w:t>ی</w:t>
      </w:r>
      <w:r w:rsidRPr="007100A7">
        <w:rPr>
          <w:rStyle w:val="1-Char"/>
          <w:rFonts w:hint="cs"/>
          <w:rtl/>
        </w:rPr>
        <w:t>‌مانده‌</w:t>
      </w:r>
      <w:r w:rsidR="00446BB7">
        <w:rPr>
          <w:rStyle w:val="1-Char"/>
          <w:rFonts w:hint="cs"/>
          <w:rtl/>
        </w:rPr>
        <w:t>ی</w:t>
      </w:r>
      <w:r w:rsidRPr="007100A7">
        <w:rPr>
          <w:rStyle w:val="1-Char"/>
          <w:rFonts w:hint="cs"/>
          <w:rtl/>
        </w:rPr>
        <w:t xml:space="preserve"> نماز خو</w:t>
      </w:r>
      <w:r w:rsidR="00446BB7">
        <w:rPr>
          <w:rStyle w:val="1-Char"/>
          <w:rFonts w:hint="cs"/>
          <w:rtl/>
        </w:rPr>
        <w:t>ی</w:t>
      </w:r>
      <w:r w:rsidRPr="007100A7">
        <w:rPr>
          <w:rStyle w:val="1-Char"/>
          <w:rFonts w:hint="cs"/>
          <w:rtl/>
        </w:rPr>
        <w:t>ش را با قرائت بخوانند [و پس از آن تشهّد بخوانند و سلام بدهند.]</w:t>
      </w:r>
    </w:p>
    <w:p w:rsidR="00E81847" w:rsidRPr="007100A7" w:rsidRDefault="00E81847" w:rsidP="00AF1D25">
      <w:pPr>
        <w:rPr>
          <w:rStyle w:val="1-Char"/>
          <w:rtl/>
        </w:rPr>
      </w:pPr>
      <w:r w:rsidRPr="007100A7">
        <w:rPr>
          <w:rStyle w:val="1-Char"/>
          <w:rFonts w:hint="cs"/>
          <w:rtl/>
        </w:rPr>
        <w:t>و اگر ترس از دشمن در جبهه‌</w:t>
      </w:r>
      <w:r w:rsidR="00446BB7">
        <w:rPr>
          <w:rStyle w:val="1-Char"/>
          <w:rFonts w:hint="cs"/>
          <w:rtl/>
        </w:rPr>
        <w:t>ی</w:t>
      </w:r>
      <w:r w:rsidRPr="007100A7">
        <w:rPr>
          <w:rStyle w:val="1-Char"/>
          <w:rFonts w:hint="cs"/>
          <w:rtl/>
        </w:rPr>
        <w:t xml:space="preserve"> جنگ ز</w:t>
      </w:r>
      <w:r w:rsidR="00446BB7">
        <w:rPr>
          <w:rStyle w:val="1-Char"/>
          <w:rFonts w:hint="cs"/>
          <w:rtl/>
        </w:rPr>
        <w:t>ی</w:t>
      </w:r>
      <w:r w:rsidRPr="007100A7">
        <w:rPr>
          <w:rStyle w:val="1-Char"/>
          <w:rFonts w:hint="cs"/>
          <w:rtl/>
        </w:rPr>
        <w:t>اد شد؛ [به طور</w:t>
      </w:r>
      <w:r w:rsidR="00446BB7">
        <w:rPr>
          <w:rStyle w:val="1-Char"/>
          <w:rFonts w:hint="cs"/>
          <w:rtl/>
        </w:rPr>
        <w:t>ی</w:t>
      </w:r>
      <w:r w:rsidRPr="007100A7">
        <w:rPr>
          <w:rStyle w:val="1-Char"/>
          <w:rFonts w:hint="cs"/>
          <w:rtl/>
        </w:rPr>
        <w:t xml:space="preserve"> که به خاطر شدّت درگ</w:t>
      </w:r>
      <w:r w:rsidR="00446BB7">
        <w:rPr>
          <w:rStyle w:val="1-Char"/>
          <w:rFonts w:hint="cs"/>
          <w:rtl/>
        </w:rPr>
        <w:t>ی</w:t>
      </w:r>
      <w:r w:rsidRPr="007100A7">
        <w:rPr>
          <w:rStyle w:val="1-Char"/>
          <w:rFonts w:hint="cs"/>
          <w:rtl/>
        </w:rPr>
        <w:t>ر</w:t>
      </w:r>
      <w:r w:rsidR="00446BB7">
        <w:rPr>
          <w:rStyle w:val="1-Char"/>
          <w:rFonts w:hint="cs"/>
          <w:rtl/>
        </w:rPr>
        <w:t>ی</w:t>
      </w:r>
      <w:r w:rsidRPr="007100A7">
        <w:rPr>
          <w:rStyle w:val="1-Char"/>
          <w:rFonts w:hint="cs"/>
          <w:rtl/>
        </w:rPr>
        <w:t>، تقس</w:t>
      </w:r>
      <w:r w:rsidR="00446BB7">
        <w:rPr>
          <w:rStyle w:val="1-Char"/>
          <w:rFonts w:hint="cs"/>
          <w:rtl/>
        </w:rPr>
        <w:t>ی</w:t>
      </w:r>
      <w:r w:rsidRPr="007100A7">
        <w:rPr>
          <w:rStyle w:val="1-Char"/>
          <w:rFonts w:hint="cs"/>
          <w:rtl/>
        </w:rPr>
        <w:t>م کردن افراد نظام</w:t>
      </w:r>
      <w:r w:rsidR="00446BB7">
        <w:rPr>
          <w:rStyle w:val="1-Char"/>
          <w:rFonts w:hint="cs"/>
          <w:rtl/>
        </w:rPr>
        <w:t>ی</w:t>
      </w:r>
      <w:r w:rsidRPr="007100A7">
        <w:rPr>
          <w:rStyle w:val="1-Char"/>
          <w:rFonts w:hint="cs"/>
          <w:rtl/>
        </w:rPr>
        <w:t xml:space="preserve"> درگ</w:t>
      </w:r>
      <w:r w:rsidR="00446BB7">
        <w:rPr>
          <w:rStyle w:val="1-Char"/>
          <w:rFonts w:hint="cs"/>
          <w:rtl/>
        </w:rPr>
        <w:t>ی</w:t>
      </w:r>
      <w:r w:rsidRPr="007100A7">
        <w:rPr>
          <w:rStyle w:val="1-Char"/>
          <w:rFonts w:hint="cs"/>
          <w:rtl/>
        </w:rPr>
        <w:t>ر و اقامه‌</w:t>
      </w:r>
      <w:r w:rsidR="00446BB7">
        <w:rPr>
          <w:rStyle w:val="1-Char"/>
          <w:rFonts w:hint="cs"/>
          <w:rtl/>
        </w:rPr>
        <w:t>ی</w:t>
      </w:r>
      <w:r w:rsidRPr="007100A7">
        <w:rPr>
          <w:rStyle w:val="1-Char"/>
          <w:rFonts w:hint="cs"/>
          <w:rtl/>
        </w:rPr>
        <w:t xml:space="preserve"> نماز جماعت ممکن نبود،] در آن صورت هر </w:t>
      </w:r>
      <w:r w:rsidR="00446BB7">
        <w:rPr>
          <w:rStyle w:val="1-Char"/>
          <w:rFonts w:hint="cs"/>
          <w:rtl/>
        </w:rPr>
        <w:t>ی</w:t>
      </w:r>
      <w:r w:rsidRPr="007100A7">
        <w:rPr>
          <w:rStyle w:val="1-Char"/>
          <w:rFonts w:hint="cs"/>
          <w:rtl/>
        </w:rPr>
        <w:t>ک از</w:t>
      </w:r>
      <w:r w:rsidR="000751A8">
        <w:rPr>
          <w:rStyle w:val="1-Char"/>
          <w:rFonts w:hint="cs"/>
          <w:rtl/>
        </w:rPr>
        <w:t xml:space="preserve"> آن‌ها،</w:t>
      </w:r>
      <w:r w:rsidRPr="007100A7">
        <w:rPr>
          <w:rStyle w:val="1-Char"/>
          <w:rFonts w:hint="cs"/>
          <w:rtl/>
        </w:rPr>
        <w:t xml:space="preserve"> در هر حال و شرا</w:t>
      </w:r>
      <w:r w:rsidR="00446BB7">
        <w:rPr>
          <w:rStyle w:val="1-Char"/>
          <w:rFonts w:hint="cs"/>
          <w:rtl/>
        </w:rPr>
        <w:t>ی</w:t>
      </w:r>
      <w:r w:rsidRPr="007100A7">
        <w:rPr>
          <w:rStyle w:val="1-Char"/>
          <w:rFonts w:hint="cs"/>
          <w:rtl/>
        </w:rPr>
        <w:t>ط</w:t>
      </w:r>
      <w:r w:rsidR="00446BB7">
        <w:rPr>
          <w:rStyle w:val="1-Char"/>
          <w:rFonts w:hint="cs"/>
          <w:rtl/>
        </w:rPr>
        <w:t>ی</w:t>
      </w:r>
      <w:r w:rsidRPr="007100A7">
        <w:rPr>
          <w:rStyle w:val="1-Char"/>
          <w:rFonts w:hint="cs"/>
          <w:rtl/>
        </w:rPr>
        <w:t xml:space="preserve"> هستند [رو به قبله </w:t>
      </w:r>
      <w:r w:rsidR="00446BB7">
        <w:rPr>
          <w:rStyle w:val="1-Char"/>
          <w:rFonts w:hint="cs"/>
          <w:rtl/>
        </w:rPr>
        <w:t>ی</w:t>
      </w:r>
      <w:r w:rsidRPr="007100A7">
        <w:rPr>
          <w:rStyle w:val="1-Char"/>
          <w:rFonts w:hint="cs"/>
          <w:rtl/>
        </w:rPr>
        <w:t>ا پشت بدان،] و به صورت سواره [</w:t>
      </w:r>
      <w:r w:rsidR="00446BB7">
        <w:rPr>
          <w:rStyle w:val="1-Char"/>
          <w:rFonts w:hint="cs"/>
          <w:rtl/>
        </w:rPr>
        <w:t>ی</w:t>
      </w:r>
      <w:r w:rsidRPr="007100A7">
        <w:rPr>
          <w:rStyle w:val="1-Char"/>
          <w:rFonts w:hint="cs"/>
          <w:rtl/>
        </w:rPr>
        <w:t>ا پ</w:t>
      </w:r>
      <w:r w:rsidR="00446BB7">
        <w:rPr>
          <w:rStyle w:val="1-Char"/>
          <w:rFonts w:hint="cs"/>
          <w:rtl/>
        </w:rPr>
        <w:t>ی</w:t>
      </w:r>
      <w:r w:rsidRPr="007100A7">
        <w:rPr>
          <w:rStyle w:val="1-Char"/>
          <w:rFonts w:hint="cs"/>
          <w:rtl/>
        </w:rPr>
        <w:t>اده،] م</w:t>
      </w:r>
      <w:r w:rsidR="00446BB7">
        <w:rPr>
          <w:rStyle w:val="1-Char"/>
          <w:rFonts w:hint="cs"/>
          <w:rtl/>
        </w:rPr>
        <w:t>ی</w:t>
      </w:r>
      <w:r w:rsidRPr="007100A7">
        <w:rPr>
          <w:rStyle w:val="1-Char"/>
          <w:rFonts w:hint="cs"/>
          <w:rtl/>
        </w:rPr>
        <w:t>‌توانند به تنها</w:t>
      </w:r>
      <w:r w:rsidR="00446BB7">
        <w:rPr>
          <w:rStyle w:val="1-Char"/>
          <w:rFonts w:hint="cs"/>
          <w:rtl/>
        </w:rPr>
        <w:t>یی</w:t>
      </w:r>
      <w:r w:rsidRPr="007100A7">
        <w:rPr>
          <w:rStyle w:val="1-Char"/>
          <w:rFonts w:hint="cs"/>
          <w:rtl/>
        </w:rPr>
        <w:t xml:space="preserve"> و با ا</w:t>
      </w:r>
      <w:r w:rsidR="00446BB7">
        <w:rPr>
          <w:rStyle w:val="1-Char"/>
          <w:rFonts w:hint="cs"/>
          <w:rtl/>
        </w:rPr>
        <w:t>ی</w:t>
      </w:r>
      <w:r w:rsidRPr="007100A7">
        <w:rPr>
          <w:rStyle w:val="1-Char"/>
          <w:rFonts w:hint="cs"/>
          <w:rtl/>
        </w:rPr>
        <w:t>ماء و اشاره، نمازشان را بخوانند.</w:t>
      </w:r>
    </w:p>
    <w:p w:rsidR="00E81847" w:rsidRPr="007100A7" w:rsidRDefault="00E81847" w:rsidP="00AF1D25">
      <w:pPr>
        <w:rPr>
          <w:rStyle w:val="1-Char"/>
          <w:rtl/>
        </w:rPr>
      </w:pPr>
      <w:r w:rsidRPr="007100A7">
        <w:rPr>
          <w:rStyle w:val="1-Char"/>
          <w:rFonts w:hint="cs"/>
          <w:rtl/>
        </w:rPr>
        <w:t>و نماز خوف، در صورت</w:t>
      </w:r>
      <w:r w:rsidR="00446BB7">
        <w:rPr>
          <w:rStyle w:val="1-Char"/>
          <w:rFonts w:hint="cs"/>
          <w:rtl/>
        </w:rPr>
        <w:t>ی</w:t>
      </w:r>
      <w:r w:rsidRPr="007100A7">
        <w:rPr>
          <w:rStyle w:val="1-Char"/>
          <w:rFonts w:hint="cs"/>
          <w:rtl/>
        </w:rPr>
        <w:t xml:space="preserve"> که دشمن حاضر نباشد، جا</w:t>
      </w:r>
      <w:r w:rsidR="00446BB7">
        <w:rPr>
          <w:rStyle w:val="1-Char"/>
          <w:rFonts w:hint="cs"/>
          <w:rtl/>
        </w:rPr>
        <w:t>ی</w:t>
      </w:r>
      <w:r w:rsidRPr="007100A7">
        <w:rPr>
          <w:rStyle w:val="1-Char"/>
          <w:rFonts w:hint="cs"/>
          <w:rtl/>
        </w:rPr>
        <w:t>ز ن</w:t>
      </w:r>
      <w:r w:rsidR="00446BB7">
        <w:rPr>
          <w:rStyle w:val="1-Char"/>
          <w:rFonts w:hint="cs"/>
          <w:rtl/>
        </w:rPr>
        <w:t>ی</w:t>
      </w:r>
      <w:r w:rsidRPr="007100A7">
        <w:rPr>
          <w:rStyle w:val="1-Char"/>
          <w:rFonts w:hint="cs"/>
          <w:rtl/>
        </w:rPr>
        <w:t>ست.</w:t>
      </w:r>
    </w:p>
    <w:p w:rsidR="00E81847" w:rsidRPr="007100A7" w:rsidRDefault="00E81847" w:rsidP="00AF1D25">
      <w:pPr>
        <w:rPr>
          <w:rStyle w:val="1-Char"/>
          <w:rtl/>
        </w:rPr>
      </w:pPr>
      <w:r w:rsidRPr="007100A7">
        <w:rPr>
          <w:rStyle w:val="1-Char"/>
          <w:rFonts w:hint="cs"/>
          <w:rtl/>
        </w:rPr>
        <w:t>و به هنگام ترس [از دشمن،] مستحب است که نمازگزاران در حالت نماز، اسلحه‌</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حمل نما</w:t>
      </w:r>
      <w:r w:rsidR="00446BB7">
        <w:rPr>
          <w:rStyle w:val="1-Char"/>
          <w:rFonts w:hint="cs"/>
          <w:rtl/>
        </w:rPr>
        <w:t>ی</w:t>
      </w:r>
      <w:r w:rsidRPr="007100A7">
        <w:rPr>
          <w:rStyle w:val="1-Char"/>
          <w:rFonts w:hint="cs"/>
          <w:rtl/>
        </w:rPr>
        <w:t>ند.</w:t>
      </w:r>
    </w:p>
    <w:p w:rsidR="00E81847" w:rsidRPr="007100A7" w:rsidRDefault="00E81847"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مردم در مورد گزاردن نماز در پشت سر </w:t>
      </w:r>
      <w:r w:rsidR="00446BB7">
        <w:rPr>
          <w:rStyle w:val="1-Char"/>
          <w:rFonts w:hint="cs"/>
          <w:rtl/>
        </w:rPr>
        <w:t>ی</w:t>
      </w:r>
      <w:r w:rsidRPr="007100A7">
        <w:rPr>
          <w:rStyle w:val="1-Char"/>
          <w:rFonts w:hint="cs"/>
          <w:rtl/>
        </w:rPr>
        <w:t>ک امام، با همد</w:t>
      </w:r>
      <w:r w:rsidR="00446BB7">
        <w:rPr>
          <w:rStyle w:val="1-Char"/>
          <w:rFonts w:hint="cs"/>
          <w:rtl/>
        </w:rPr>
        <w:t>ی</w:t>
      </w:r>
      <w:r w:rsidRPr="007100A7">
        <w:rPr>
          <w:rStyle w:val="1-Char"/>
          <w:rFonts w:hint="cs"/>
          <w:rtl/>
        </w:rPr>
        <w:t>گر تنازع و کشمکش ننمودند، در آن صورت بهتر آن است که همانند حالت</w:t>
      </w:r>
      <w:r w:rsidR="00446BB7">
        <w:rPr>
          <w:rStyle w:val="1-Char"/>
          <w:rFonts w:hint="cs"/>
          <w:rtl/>
        </w:rPr>
        <w:t>ی</w:t>
      </w:r>
      <w:r w:rsidRPr="007100A7">
        <w:rPr>
          <w:rStyle w:val="1-Char"/>
          <w:rFonts w:hint="cs"/>
          <w:rtl/>
        </w:rPr>
        <w:t xml:space="preserve"> که امن</w:t>
      </w:r>
      <w:r w:rsidR="00446BB7">
        <w:rPr>
          <w:rStyle w:val="1-Char"/>
          <w:rFonts w:hint="cs"/>
          <w:rtl/>
        </w:rPr>
        <w:t>ی</w:t>
      </w:r>
      <w:r w:rsidRPr="007100A7">
        <w:rPr>
          <w:rStyle w:val="1-Char"/>
          <w:rFonts w:hint="cs"/>
          <w:rtl/>
        </w:rPr>
        <w:t>ت خود را بازم</w:t>
      </w:r>
      <w:r w:rsidR="00446BB7">
        <w:rPr>
          <w:rStyle w:val="1-Char"/>
          <w:rFonts w:hint="cs"/>
          <w:rtl/>
        </w:rPr>
        <w:t>ی</w:t>
      </w:r>
      <w:r w:rsidRPr="007100A7">
        <w:rPr>
          <w:rStyle w:val="1-Char"/>
          <w:rFonts w:hint="cs"/>
          <w:rtl/>
        </w:rPr>
        <w:t>‌</w:t>
      </w:r>
      <w:r w:rsidR="00446BB7">
        <w:rPr>
          <w:rStyle w:val="1-Char"/>
          <w:rFonts w:hint="cs"/>
          <w:rtl/>
        </w:rPr>
        <w:t>ی</w:t>
      </w:r>
      <w:r w:rsidRPr="007100A7">
        <w:rPr>
          <w:rStyle w:val="1-Char"/>
          <w:rFonts w:hint="cs"/>
          <w:rtl/>
        </w:rPr>
        <w:t>ابند، هر گروه نمازشان را با امام</w:t>
      </w:r>
      <w:r w:rsidR="00446BB7">
        <w:rPr>
          <w:rStyle w:val="1-Char"/>
          <w:rFonts w:hint="cs"/>
          <w:rtl/>
        </w:rPr>
        <w:t>ی</w:t>
      </w:r>
      <w:r w:rsidRPr="007100A7">
        <w:rPr>
          <w:rStyle w:val="1-Char"/>
          <w:rFonts w:hint="cs"/>
          <w:rtl/>
        </w:rPr>
        <w:t xml:space="preserve"> جدا و مستقل، با جماعت بخوانند.</w:t>
      </w:r>
    </w:p>
    <w:p w:rsidR="00E81847" w:rsidRPr="007100A7" w:rsidRDefault="00E81847" w:rsidP="00AF1D25">
      <w:pPr>
        <w:rPr>
          <w:rStyle w:val="1-Char"/>
          <w:rtl/>
        </w:rPr>
      </w:pPr>
      <w:r w:rsidRPr="007100A7">
        <w:rPr>
          <w:rStyle w:val="1-Char"/>
          <w:rFonts w:hint="cs"/>
          <w:rtl/>
        </w:rPr>
        <w:t xml:space="preserve">[ناگفته نماند که اگر </w:t>
      </w:r>
      <w:r w:rsidR="00AF17B9">
        <w:rPr>
          <w:rStyle w:val="1-Char"/>
          <w:rFonts w:hint="cs"/>
          <w:rtl/>
        </w:rPr>
        <w:t>چنان‌چه</w:t>
      </w:r>
      <w:r w:rsidRPr="007100A7">
        <w:rPr>
          <w:rStyle w:val="1-Char"/>
          <w:rFonts w:hint="cs"/>
          <w:rtl/>
        </w:rPr>
        <w:t xml:space="preserve"> امام مق</w:t>
      </w:r>
      <w:r w:rsidR="00446BB7">
        <w:rPr>
          <w:rStyle w:val="1-Char"/>
          <w:rFonts w:hint="cs"/>
          <w:rtl/>
        </w:rPr>
        <w:t>ی</w:t>
      </w:r>
      <w:r w:rsidRPr="007100A7">
        <w:rPr>
          <w:rStyle w:val="1-Char"/>
          <w:rFonts w:hint="cs"/>
          <w:rtl/>
        </w:rPr>
        <w:t>م بود، در آن صورت دو رکعت، با گروه اول و دو رکعت، با گروه دوم بخواند. و در نماز مغرب، دو رکعت با گروه اول</w:t>
      </w:r>
      <w:r w:rsidR="00446BB7">
        <w:rPr>
          <w:rStyle w:val="1-Char"/>
          <w:rFonts w:hint="cs"/>
          <w:rtl/>
        </w:rPr>
        <w:t>ی</w:t>
      </w:r>
      <w:r w:rsidRPr="007100A7">
        <w:rPr>
          <w:rStyle w:val="1-Char"/>
          <w:rFonts w:hint="cs"/>
          <w:rtl/>
        </w:rPr>
        <w:t xml:space="preserve"> و </w:t>
      </w:r>
      <w:r w:rsidR="00446BB7">
        <w:rPr>
          <w:rStyle w:val="1-Char"/>
          <w:rFonts w:hint="cs"/>
          <w:rtl/>
        </w:rPr>
        <w:t>ی</w:t>
      </w:r>
      <w:r w:rsidRPr="007100A7">
        <w:rPr>
          <w:rStyle w:val="1-Char"/>
          <w:rFonts w:hint="cs"/>
          <w:rtl/>
        </w:rPr>
        <w:t>ک رکعت با گروه دوم خوانده م</w:t>
      </w:r>
      <w:r w:rsidR="00446BB7">
        <w:rPr>
          <w:rStyle w:val="1-Char"/>
          <w:rFonts w:hint="cs"/>
          <w:rtl/>
        </w:rPr>
        <w:t>ی</w:t>
      </w:r>
      <w:r w:rsidRPr="007100A7">
        <w:rPr>
          <w:rStyle w:val="1-Char"/>
          <w:rFonts w:hint="cs"/>
          <w:rtl/>
        </w:rPr>
        <w:t>‌شود.</w:t>
      </w:r>
    </w:p>
    <w:p w:rsidR="00E81847" w:rsidRDefault="00E81847" w:rsidP="00AF1D25">
      <w:pPr>
        <w:rPr>
          <w:rStyle w:val="1-Char"/>
          <w:rtl/>
        </w:rPr>
      </w:pPr>
      <w:r w:rsidRPr="007100A7">
        <w:rPr>
          <w:rStyle w:val="1-Char"/>
          <w:rFonts w:hint="cs"/>
          <w:rtl/>
        </w:rPr>
        <w:t>و اگر افراد نظام</w:t>
      </w:r>
      <w:r w:rsidR="00446BB7">
        <w:rPr>
          <w:rStyle w:val="1-Char"/>
          <w:rFonts w:hint="cs"/>
          <w:rtl/>
        </w:rPr>
        <w:t>ی</w:t>
      </w:r>
      <w:r w:rsidRPr="007100A7">
        <w:rPr>
          <w:rStyle w:val="1-Char"/>
          <w:rFonts w:hint="cs"/>
          <w:rtl/>
        </w:rPr>
        <w:t xml:space="preserve"> نمازگزار، در اثنا</w:t>
      </w:r>
      <w:r w:rsidR="00446BB7">
        <w:rPr>
          <w:rStyle w:val="1-Char"/>
          <w:rFonts w:hint="cs"/>
          <w:rtl/>
        </w:rPr>
        <w:t>ی</w:t>
      </w:r>
      <w:r w:rsidRPr="007100A7">
        <w:rPr>
          <w:rStyle w:val="1-Char"/>
          <w:rFonts w:hint="cs"/>
          <w:rtl/>
        </w:rPr>
        <w:t xml:space="preserve"> نماز به جنگ و کارزار پرداختند و </w:t>
      </w:r>
      <w:r w:rsidR="00446BB7">
        <w:rPr>
          <w:rStyle w:val="1-Char"/>
          <w:rFonts w:hint="cs"/>
          <w:rtl/>
        </w:rPr>
        <w:t>ی</w:t>
      </w:r>
      <w:r w:rsidRPr="007100A7">
        <w:rPr>
          <w:rStyle w:val="1-Char"/>
          <w:rFonts w:hint="cs"/>
          <w:rtl/>
        </w:rPr>
        <w:t>ا در اثنا</w:t>
      </w:r>
      <w:r w:rsidR="00446BB7">
        <w:rPr>
          <w:rStyle w:val="1-Char"/>
          <w:rFonts w:hint="cs"/>
          <w:rtl/>
        </w:rPr>
        <w:t>ی</w:t>
      </w:r>
      <w:r w:rsidRPr="007100A7">
        <w:rPr>
          <w:rStyle w:val="1-Char"/>
          <w:rFonts w:hint="cs"/>
          <w:rtl/>
        </w:rPr>
        <w:t xml:space="preserve"> نماز راه رفتند، در آن صورت نمازشان باطل م</w:t>
      </w:r>
      <w:r w:rsidR="00446BB7">
        <w:rPr>
          <w:rStyle w:val="1-Char"/>
          <w:rFonts w:hint="cs"/>
          <w:rtl/>
        </w:rPr>
        <w:t>ی</w:t>
      </w:r>
      <w:r w:rsidRPr="007100A7">
        <w:rPr>
          <w:rStyle w:val="1-Char"/>
          <w:rFonts w:hint="cs"/>
          <w:rtl/>
        </w:rPr>
        <w:t>‌گردد؛ ز</w:t>
      </w:r>
      <w:r w:rsidR="00446BB7">
        <w:rPr>
          <w:rStyle w:val="1-Char"/>
          <w:rFonts w:hint="cs"/>
          <w:rtl/>
        </w:rPr>
        <w:t>ی</w:t>
      </w:r>
      <w:r w:rsidRPr="007100A7">
        <w:rPr>
          <w:rStyle w:val="1-Char"/>
          <w:rFonts w:hint="cs"/>
          <w:rtl/>
        </w:rPr>
        <w:t xml:space="preserve">را مرتکب </w:t>
      </w:r>
      <w:r w:rsidRPr="00FE6406">
        <w:rPr>
          <w:rStyle w:val="9-Char"/>
          <w:rFonts w:eastAsia="Batang" w:hint="cs"/>
          <w:rtl/>
        </w:rPr>
        <w:t>عمل کث</w:t>
      </w:r>
      <w:r w:rsidR="00446BB7">
        <w:rPr>
          <w:rStyle w:val="9-Char"/>
          <w:rFonts w:eastAsia="Batang" w:hint="cs"/>
          <w:rtl/>
        </w:rPr>
        <w:t>ی</w:t>
      </w:r>
      <w:r w:rsidRPr="00FE6406">
        <w:rPr>
          <w:rStyle w:val="9-Char"/>
          <w:rFonts w:eastAsia="Batang" w:hint="cs"/>
          <w:rtl/>
        </w:rPr>
        <w:t>ر</w:t>
      </w:r>
      <w:r w:rsidRPr="007100A7">
        <w:rPr>
          <w:rStyle w:val="1-Char"/>
          <w:rFonts w:hint="cs"/>
          <w:rtl/>
        </w:rPr>
        <w:t xml:space="preserve"> شده‌اند. و اگر دشمن به گونه‌ا</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ورش آورد و حمله نمود که افراد نظام</w:t>
      </w:r>
      <w:r w:rsidR="00446BB7">
        <w:rPr>
          <w:rStyle w:val="1-Char"/>
          <w:rFonts w:hint="cs"/>
          <w:rtl/>
        </w:rPr>
        <w:t>ی</w:t>
      </w:r>
      <w:r w:rsidRPr="007100A7">
        <w:rPr>
          <w:rStyle w:val="1-Char"/>
          <w:rFonts w:hint="cs"/>
          <w:rtl/>
        </w:rPr>
        <w:t>، نتوانند نماز خو</w:t>
      </w:r>
      <w:r w:rsidR="00446BB7">
        <w:rPr>
          <w:rStyle w:val="1-Char"/>
          <w:rFonts w:hint="cs"/>
          <w:rtl/>
        </w:rPr>
        <w:t>ی</w:t>
      </w:r>
      <w:r w:rsidRPr="007100A7">
        <w:rPr>
          <w:rStyle w:val="1-Char"/>
          <w:rFonts w:hint="cs"/>
          <w:rtl/>
        </w:rPr>
        <w:t xml:space="preserve">ش را با رکوع و سجده، </w:t>
      </w:r>
      <w:r w:rsidR="00446BB7">
        <w:rPr>
          <w:rStyle w:val="1-Char"/>
          <w:rFonts w:hint="cs"/>
          <w:rtl/>
        </w:rPr>
        <w:t>ی</w:t>
      </w:r>
      <w:r w:rsidRPr="007100A7">
        <w:rPr>
          <w:rStyle w:val="1-Char"/>
          <w:rFonts w:hint="cs"/>
          <w:rtl/>
        </w:rPr>
        <w:t xml:space="preserve">ا با اشاره و به صورت جماعت </w:t>
      </w:r>
      <w:r w:rsidR="00446BB7">
        <w:rPr>
          <w:rStyle w:val="1-Char"/>
          <w:rFonts w:hint="cs"/>
          <w:rtl/>
        </w:rPr>
        <w:t>ی</w:t>
      </w:r>
      <w:r w:rsidRPr="007100A7">
        <w:rPr>
          <w:rStyle w:val="1-Char"/>
          <w:rFonts w:hint="cs"/>
          <w:rtl/>
        </w:rPr>
        <w:t>ا به تنها</w:t>
      </w:r>
      <w:r w:rsidR="00446BB7">
        <w:rPr>
          <w:rStyle w:val="1-Char"/>
          <w:rFonts w:hint="cs"/>
          <w:rtl/>
        </w:rPr>
        <w:t>یی</w:t>
      </w:r>
      <w:r w:rsidRPr="007100A7">
        <w:rPr>
          <w:rStyle w:val="1-Char"/>
          <w:rFonts w:hint="cs"/>
          <w:rtl/>
        </w:rPr>
        <w:t xml:space="preserve"> بگزارند، در آن صورت نماز خو</w:t>
      </w:r>
      <w:r w:rsidR="00446BB7">
        <w:rPr>
          <w:rStyle w:val="1-Char"/>
          <w:rFonts w:hint="cs"/>
          <w:rtl/>
        </w:rPr>
        <w:t>ی</w:t>
      </w:r>
      <w:r w:rsidRPr="007100A7">
        <w:rPr>
          <w:rStyle w:val="1-Char"/>
          <w:rFonts w:hint="cs"/>
          <w:rtl/>
        </w:rPr>
        <w:t>ش را به تأخ</w:t>
      </w:r>
      <w:r w:rsidR="00446BB7">
        <w:rPr>
          <w:rStyle w:val="1-Char"/>
          <w:rFonts w:hint="cs"/>
          <w:rtl/>
        </w:rPr>
        <w:t>ی</w:t>
      </w:r>
      <w:r w:rsidRPr="007100A7">
        <w:rPr>
          <w:rStyle w:val="1-Char"/>
          <w:rFonts w:hint="cs"/>
          <w:rtl/>
        </w:rPr>
        <w:t>ر اندازند؛ ز</w:t>
      </w:r>
      <w:r w:rsidR="00446BB7">
        <w:rPr>
          <w:rStyle w:val="1-Char"/>
          <w:rFonts w:hint="cs"/>
          <w:rtl/>
        </w:rPr>
        <w:t>ی</w:t>
      </w:r>
      <w:r w:rsidRPr="007100A7">
        <w:rPr>
          <w:rStyle w:val="1-Char"/>
          <w:rFonts w:hint="cs"/>
          <w:rtl/>
        </w:rPr>
        <w:t>را رسول خدا</w:t>
      </w:r>
      <w:r w:rsidR="00FE6406" w:rsidRPr="00FE6406">
        <w:rPr>
          <w:rStyle w:val="1-Char"/>
          <w:rFonts w:cs="CTraditional Arabic" w:hint="cs"/>
          <w:rtl/>
        </w:rPr>
        <w:t xml:space="preserve"> ج</w:t>
      </w:r>
      <w:r w:rsidRPr="007100A7">
        <w:rPr>
          <w:rStyle w:val="1-Char"/>
          <w:rFonts w:hint="cs"/>
          <w:rtl/>
        </w:rPr>
        <w:t xml:space="preserve"> نماز خو</w:t>
      </w:r>
      <w:r w:rsidR="00446BB7">
        <w:rPr>
          <w:rStyle w:val="1-Char"/>
          <w:rFonts w:hint="cs"/>
          <w:rtl/>
        </w:rPr>
        <w:t>ی</w:t>
      </w:r>
      <w:r w:rsidRPr="007100A7">
        <w:rPr>
          <w:rStyle w:val="1-Char"/>
          <w:rFonts w:hint="cs"/>
          <w:rtl/>
        </w:rPr>
        <w:t xml:space="preserve">ش را در جنگ </w:t>
      </w:r>
      <w:r w:rsidRPr="009B725F">
        <w:rPr>
          <w:rStyle w:val="5-Char0"/>
          <w:rFonts w:hint="cs"/>
          <w:rtl/>
        </w:rPr>
        <w:t>«احزاب»</w:t>
      </w:r>
      <w:r w:rsidRPr="007100A7">
        <w:rPr>
          <w:rStyle w:val="1-Char"/>
          <w:rFonts w:hint="cs"/>
          <w:rtl/>
        </w:rPr>
        <w:t xml:space="preserve"> به تأخ</w:t>
      </w:r>
      <w:r w:rsidR="00446BB7">
        <w:rPr>
          <w:rStyle w:val="1-Char"/>
          <w:rFonts w:hint="cs"/>
          <w:rtl/>
        </w:rPr>
        <w:t>ی</w:t>
      </w:r>
      <w:r w:rsidRPr="007100A7">
        <w:rPr>
          <w:rStyle w:val="1-Char"/>
          <w:rFonts w:hint="cs"/>
          <w:rtl/>
        </w:rPr>
        <w:t xml:space="preserve">ر انداخت. و هرگاه توان رکوع و سجده، </w:t>
      </w:r>
      <w:r w:rsidR="00446BB7">
        <w:rPr>
          <w:rStyle w:val="1-Char"/>
          <w:rFonts w:hint="cs"/>
          <w:rtl/>
        </w:rPr>
        <w:t>ی</w:t>
      </w:r>
      <w:r w:rsidRPr="007100A7">
        <w:rPr>
          <w:rStyle w:val="1-Char"/>
          <w:rFonts w:hint="cs"/>
          <w:rtl/>
        </w:rPr>
        <w:t xml:space="preserve">ا اشاره را </w:t>
      </w:r>
      <w:r w:rsidR="00446BB7">
        <w:rPr>
          <w:rStyle w:val="1-Char"/>
          <w:rFonts w:hint="cs"/>
          <w:rtl/>
        </w:rPr>
        <w:t>ی</w:t>
      </w:r>
      <w:r w:rsidRPr="007100A7">
        <w:rPr>
          <w:rStyle w:val="1-Char"/>
          <w:rFonts w:hint="cs"/>
          <w:rtl/>
        </w:rPr>
        <w:t>افتند، قضا</w:t>
      </w:r>
      <w:r w:rsidR="00446BB7">
        <w:rPr>
          <w:rStyle w:val="1-Char"/>
          <w:rFonts w:hint="cs"/>
          <w:rtl/>
        </w:rPr>
        <w:t>ی</w:t>
      </w:r>
      <w:r w:rsidRPr="007100A7">
        <w:rPr>
          <w:rStyle w:val="1-Char"/>
          <w:rFonts w:hint="cs"/>
          <w:rtl/>
        </w:rPr>
        <w:t xml:space="preserve"> آن را ب</w:t>
      </w:r>
      <w:r w:rsidR="00446BB7">
        <w:rPr>
          <w:rStyle w:val="1-Char"/>
          <w:rFonts w:hint="cs"/>
          <w:rtl/>
        </w:rPr>
        <w:t>ی</w:t>
      </w:r>
      <w:r w:rsidRPr="007100A7">
        <w:rPr>
          <w:rStyle w:val="1-Char"/>
          <w:rFonts w:hint="cs"/>
          <w:rtl/>
        </w:rPr>
        <w:t>اورند.]</w:t>
      </w:r>
    </w:p>
    <w:p w:rsidR="009B725F" w:rsidRDefault="009B725F" w:rsidP="00AF1D25">
      <w:pPr>
        <w:rPr>
          <w:rStyle w:val="1-Char"/>
          <w:rtl/>
        </w:rPr>
        <w:sectPr w:rsidR="009B725F" w:rsidSect="009B725F">
          <w:footnotePr>
            <w:numRestart w:val="eachPage"/>
          </w:footnotePr>
          <w:pgSz w:w="9356" w:h="13608" w:code="9"/>
          <w:pgMar w:top="567" w:right="1134" w:bottom="851" w:left="1134" w:header="454" w:footer="0" w:gutter="0"/>
          <w:cols w:space="708"/>
          <w:titlePg/>
          <w:bidi/>
          <w:docGrid w:linePitch="360"/>
        </w:sectPr>
      </w:pPr>
    </w:p>
    <w:p w:rsidR="009B725F" w:rsidRDefault="009B725F" w:rsidP="00AF1D25">
      <w:pPr>
        <w:rPr>
          <w:rStyle w:val="1-Char"/>
          <w:rtl/>
        </w:rPr>
      </w:pPr>
    </w:p>
    <w:p w:rsidR="009B725F" w:rsidRDefault="009B725F" w:rsidP="00AF1D25">
      <w:pPr>
        <w:rPr>
          <w:rStyle w:val="1-Char"/>
          <w:rtl/>
        </w:rPr>
      </w:pPr>
    </w:p>
    <w:p w:rsidR="009B725F" w:rsidRDefault="009B725F" w:rsidP="00AF1D25">
      <w:pPr>
        <w:rPr>
          <w:rStyle w:val="1-Char"/>
          <w:rtl/>
        </w:rPr>
      </w:pPr>
    </w:p>
    <w:p w:rsidR="009B725F" w:rsidRDefault="009B725F" w:rsidP="00AF1D25">
      <w:pPr>
        <w:rPr>
          <w:rStyle w:val="1-Char"/>
          <w:rtl/>
        </w:rPr>
      </w:pPr>
    </w:p>
    <w:p w:rsidR="005D047C" w:rsidRDefault="005D047C" w:rsidP="009B725F">
      <w:pPr>
        <w:pStyle w:val="2-1"/>
        <w:rPr>
          <w:rtl/>
        </w:rPr>
      </w:pPr>
      <w:bookmarkStart w:id="129" w:name="_Toc440375886"/>
      <w:r>
        <w:rPr>
          <w:rFonts w:hint="cs"/>
          <w:rtl/>
        </w:rPr>
        <w:t>باب: پ</w:t>
      </w:r>
      <w:r w:rsidR="000751A8">
        <w:rPr>
          <w:rFonts w:hint="cs"/>
          <w:rtl/>
        </w:rPr>
        <w:t>ی</w:t>
      </w:r>
      <w:r>
        <w:rPr>
          <w:rFonts w:hint="cs"/>
          <w:rtl/>
        </w:rPr>
        <w:t>رامون احکام و مسائل جنائز</w:t>
      </w:r>
      <w:bookmarkEnd w:id="129"/>
    </w:p>
    <w:p w:rsidR="009B725F" w:rsidRDefault="009B725F" w:rsidP="00AF1D25">
      <w:pPr>
        <w:rPr>
          <w:rStyle w:val="1-Char"/>
          <w:rtl/>
        </w:rPr>
        <w:sectPr w:rsidR="009B725F" w:rsidSect="009B725F">
          <w:footnotePr>
            <w:numRestart w:val="eachPage"/>
          </w:footnotePr>
          <w:type w:val="oddPage"/>
          <w:pgSz w:w="9356" w:h="13608" w:code="9"/>
          <w:pgMar w:top="567" w:right="1134" w:bottom="851" w:left="1134" w:header="454" w:footer="0" w:gutter="0"/>
          <w:cols w:space="708"/>
          <w:titlePg/>
          <w:bidi/>
          <w:docGrid w:linePitch="360"/>
        </w:sectPr>
      </w:pPr>
    </w:p>
    <w:p w:rsidR="005D047C" w:rsidRPr="007C49CD" w:rsidRDefault="005D047C" w:rsidP="009B725F">
      <w:pPr>
        <w:pStyle w:val="2-"/>
      </w:pPr>
      <w:bookmarkStart w:id="130" w:name="_Toc440375887"/>
      <w:r w:rsidRPr="007C49CD">
        <w:rPr>
          <w:rFonts w:hint="eastAsia"/>
          <w:rtl/>
        </w:rPr>
        <w:t>بَابُ</w:t>
      </w:r>
      <w:r w:rsidRPr="007C49CD">
        <w:rPr>
          <w:rtl/>
        </w:rPr>
        <w:t xml:space="preserve"> </w:t>
      </w:r>
      <w:r w:rsidRPr="007C49CD">
        <w:rPr>
          <w:rFonts w:hint="eastAsia"/>
          <w:rtl/>
        </w:rPr>
        <w:t>أ</w:t>
      </w:r>
      <w:r w:rsidR="009B725F">
        <w:rPr>
          <w:rFonts w:hint="cs"/>
          <w:rtl/>
        </w:rPr>
        <w:t>َ</w:t>
      </w:r>
      <w:r w:rsidRPr="007C49CD">
        <w:rPr>
          <w:rFonts w:hint="eastAsia"/>
          <w:rtl/>
        </w:rPr>
        <w:t>حكَامِ</w:t>
      </w:r>
      <w:r w:rsidRPr="007C49CD">
        <w:rPr>
          <w:rtl/>
        </w:rPr>
        <w:t xml:space="preserve"> </w:t>
      </w:r>
      <w:r w:rsidRPr="007C49CD">
        <w:rPr>
          <w:rFonts w:hint="eastAsia"/>
          <w:rtl/>
        </w:rPr>
        <w:t>الجَنَائِزِ</w:t>
      </w:r>
      <w:bookmarkEnd w:id="130"/>
    </w:p>
    <w:p w:rsidR="005D047C" w:rsidRPr="00BE2421" w:rsidRDefault="005D047C" w:rsidP="00AF1D25">
      <w:pPr>
        <w:rPr>
          <w:rStyle w:val="5-Char"/>
          <w:bCs/>
          <w:rtl/>
        </w:rPr>
      </w:pPr>
      <w:r w:rsidRPr="00BE2421">
        <w:rPr>
          <w:rStyle w:val="5-Char"/>
          <w:rFonts w:hint="eastAsia"/>
          <w:rtl/>
        </w:rPr>
        <w:t>يُسَنَّ</w:t>
      </w:r>
      <w:r w:rsidRPr="00BE2421">
        <w:rPr>
          <w:rStyle w:val="5-Char"/>
          <w:rtl/>
        </w:rPr>
        <w:t xml:space="preserve"> </w:t>
      </w:r>
      <w:r w:rsidRPr="00BE2421">
        <w:rPr>
          <w:rStyle w:val="5-Char"/>
          <w:rFonts w:hint="eastAsia"/>
          <w:rtl/>
        </w:rPr>
        <w:t>تَوجِيهُ</w:t>
      </w:r>
      <w:r w:rsidRPr="00BE2421">
        <w:rPr>
          <w:rStyle w:val="5-Char"/>
          <w:rtl/>
        </w:rPr>
        <w:t xml:space="preserve"> </w:t>
      </w:r>
      <w:r w:rsidRPr="00BE2421">
        <w:rPr>
          <w:rStyle w:val="5-Char"/>
          <w:rFonts w:hint="eastAsia"/>
          <w:rtl/>
        </w:rPr>
        <w:t>المُحتَضَرِ</w:t>
      </w:r>
      <w:r w:rsidRPr="00BE2421">
        <w:rPr>
          <w:rStyle w:val="5-Char"/>
          <w:rtl/>
        </w:rPr>
        <w:t xml:space="preserve"> </w:t>
      </w:r>
      <w:r w:rsidRPr="00BE2421">
        <w:rPr>
          <w:rStyle w:val="5-Char"/>
          <w:rFonts w:hint="eastAsia"/>
          <w:rtl/>
        </w:rPr>
        <w:t>عَلَ</w:t>
      </w:r>
      <w:r w:rsidR="00764F37" w:rsidRPr="00BE2421">
        <w:rPr>
          <w:rStyle w:val="5-Char"/>
          <w:rFonts w:hint="cs"/>
          <w:rtl/>
        </w:rPr>
        <w:t>ی</w:t>
      </w:r>
      <w:r w:rsidRPr="00BE2421">
        <w:rPr>
          <w:rStyle w:val="5-Char"/>
          <w:rtl/>
        </w:rPr>
        <w:t xml:space="preserve"> </w:t>
      </w:r>
      <w:r w:rsidRPr="00BE2421">
        <w:rPr>
          <w:rStyle w:val="5-Char"/>
          <w:rFonts w:hint="eastAsia"/>
          <w:rtl/>
        </w:rPr>
        <w:t>يَمِينِ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جَازَ</w:t>
      </w:r>
      <w:r w:rsidRPr="00BE2421">
        <w:rPr>
          <w:rStyle w:val="5-Char"/>
          <w:rtl/>
        </w:rPr>
        <w:t xml:space="preserve"> </w:t>
      </w:r>
      <w:r w:rsidRPr="00BE2421">
        <w:rPr>
          <w:rStyle w:val="5-Char"/>
          <w:rFonts w:hint="eastAsia"/>
          <w:rtl/>
        </w:rPr>
        <w:t>الاِستِلقَاءُ</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رفَعُ</w:t>
      </w:r>
      <w:r w:rsidRPr="00BE2421">
        <w:rPr>
          <w:rStyle w:val="5-Char"/>
          <w:rtl/>
        </w:rPr>
        <w:t xml:space="preserve"> </w:t>
      </w:r>
      <w:r w:rsidRPr="00BE2421">
        <w:rPr>
          <w:rStyle w:val="5-Char"/>
          <w:rFonts w:hint="eastAsia"/>
          <w:rtl/>
        </w:rPr>
        <w:t>رَأسُه</w:t>
      </w:r>
      <w:r w:rsidRPr="00BE2421">
        <w:rPr>
          <w:rStyle w:val="5-Char"/>
          <w:rtl/>
        </w:rPr>
        <w:t xml:space="preserve"> </w:t>
      </w:r>
      <w:r w:rsidRPr="00BE2421">
        <w:rPr>
          <w:rStyle w:val="5-Char"/>
          <w:rFonts w:hint="eastAsia"/>
          <w:rtl/>
        </w:rPr>
        <w:t>قَلِيلً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لَقَّنُ</w:t>
      </w:r>
      <w:r w:rsidRPr="00BE2421">
        <w:rPr>
          <w:rStyle w:val="5-Char"/>
          <w:rtl/>
        </w:rPr>
        <w:t xml:space="preserve"> </w:t>
      </w:r>
      <w:r w:rsidRPr="00BE2421">
        <w:rPr>
          <w:rStyle w:val="5-Char"/>
          <w:rFonts w:hint="eastAsia"/>
          <w:rtl/>
        </w:rPr>
        <w:t>بِذِكرِ</w:t>
      </w:r>
      <w:r w:rsidRPr="00BE2421">
        <w:rPr>
          <w:rStyle w:val="5-Char"/>
          <w:rtl/>
        </w:rPr>
        <w:t xml:space="preserve"> </w:t>
      </w:r>
      <w:r w:rsidRPr="00BE2421">
        <w:rPr>
          <w:rStyle w:val="5-Char"/>
          <w:rFonts w:hint="eastAsia"/>
          <w:rtl/>
        </w:rPr>
        <w:t>الشَّهَادَتَ</w:t>
      </w:r>
      <w:r w:rsidR="00C12E54" w:rsidRPr="00BE2421">
        <w:rPr>
          <w:rStyle w:val="5-Char"/>
          <w:rFonts w:hint="cs"/>
          <w:rtl/>
        </w:rPr>
        <w:t>ي</w:t>
      </w:r>
      <w:r w:rsidRPr="00BE2421">
        <w:rPr>
          <w:rStyle w:val="5-Char"/>
          <w:rFonts w:hint="eastAsia"/>
          <w:rtl/>
        </w:rPr>
        <w:t>نِ</w:t>
      </w:r>
      <w:r w:rsidRPr="00BE2421">
        <w:rPr>
          <w:rStyle w:val="5-Char"/>
          <w:rtl/>
        </w:rPr>
        <w:t xml:space="preserve"> </w:t>
      </w:r>
      <w:r w:rsidRPr="00BE2421">
        <w:rPr>
          <w:rStyle w:val="5-Char"/>
          <w:rFonts w:hint="eastAsia"/>
          <w:rtl/>
        </w:rPr>
        <w:t>عِندَه</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غَيرِ</w:t>
      </w:r>
      <w:r w:rsidRPr="00BE2421">
        <w:rPr>
          <w:rStyle w:val="5-Char"/>
          <w:rtl/>
        </w:rPr>
        <w:t xml:space="preserve"> </w:t>
      </w:r>
      <w:r w:rsidRPr="00BE2421">
        <w:rPr>
          <w:rStyle w:val="5-Char"/>
          <w:rFonts w:hint="eastAsia"/>
          <w:rtl/>
        </w:rPr>
        <w:t>إِلحَاحٍ</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ؤمَرُ</w:t>
      </w:r>
      <w:r w:rsidRPr="00BE2421">
        <w:rPr>
          <w:rStyle w:val="5-Char"/>
          <w:rtl/>
        </w:rPr>
        <w:t xml:space="preserve"> </w:t>
      </w:r>
      <w:r w:rsidRPr="00BE2421">
        <w:rPr>
          <w:rStyle w:val="5-Char"/>
          <w:rFonts w:hint="eastAsia"/>
          <w:rtl/>
        </w:rPr>
        <w:t>بِهَ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لقِينُه</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قَبرِ</w:t>
      </w:r>
      <w:r w:rsidRPr="00BE2421">
        <w:rPr>
          <w:rStyle w:val="5-Char"/>
          <w:rFonts w:hint="cs"/>
          <w:rtl/>
        </w:rPr>
        <w:t>،</w:t>
      </w:r>
      <w:r w:rsidRPr="00BE2421">
        <w:rPr>
          <w:rStyle w:val="5-Char"/>
          <w:rtl/>
        </w:rPr>
        <w:t xml:space="preserve"> </w:t>
      </w:r>
      <w:r w:rsidRPr="00BE2421">
        <w:rPr>
          <w:rStyle w:val="5-Char"/>
          <w:rFonts w:hint="eastAsia"/>
          <w:rtl/>
        </w:rPr>
        <w:t>مَشرُوعٌ</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يلَ</w:t>
      </w:r>
      <w:r w:rsidRPr="00BE2421">
        <w:rPr>
          <w:rStyle w:val="5-Char"/>
          <w:rFonts w:hint="cs"/>
          <w:rtl/>
        </w:rPr>
        <w:t>:</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لَقَّنُ</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يلَ</w:t>
      </w:r>
      <w:r w:rsidRPr="00BE2421">
        <w:rPr>
          <w:rStyle w:val="5-Char"/>
          <w:rFonts w:hint="cs"/>
          <w:rtl/>
        </w:rPr>
        <w:t>:</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ؤمَرُ</w:t>
      </w:r>
      <w:r w:rsidRPr="00BE2421">
        <w:rPr>
          <w:rStyle w:val="5-Char"/>
          <w:rtl/>
        </w:rPr>
        <w:t xml:space="preserve"> </w:t>
      </w:r>
      <w:r w:rsidRPr="00BE2421">
        <w:rPr>
          <w:rStyle w:val="5-Char"/>
          <w:rFonts w:hint="eastAsia"/>
          <w:rtl/>
        </w:rPr>
        <w:t>بِ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نهَ</w:t>
      </w:r>
      <w:r w:rsidR="00764F37" w:rsidRPr="00BE2421">
        <w:rPr>
          <w:rStyle w:val="5-Char"/>
          <w:rFonts w:hint="cs"/>
          <w:rtl/>
        </w:rPr>
        <w:t>ی</w:t>
      </w:r>
      <w:r w:rsidRPr="00BE2421">
        <w:rPr>
          <w:rStyle w:val="5-Char"/>
          <w:rtl/>
        </w:rPr>
        <w:t xml:space="preserve"> </w:t>
      </w:r>
      <w:r w:rsidRPr="00BE2421">
        <w:rPr>
          <w:rStyle w:val="5-Char"/>
          <w:rFonts w:hint="eastAsia"/>
          <w:rtl/>
        </w:rPr>
        <w:t>عَنهُ</w:t>
      </w:r>
      <w:r w:rsidRPr="00BE2421">
        <w:rPr>
          <w:rStyle w:val="5-Char"/>
          <w:rFonts w:hint="cs"/>
          <w:rtl/>
        </w:rPr>
        <w:t>.</w:t>
      </w:r>
    </w:p>
    <w:p w:rsidR="005D047C" w:rsidRPr="00BE2421" w:rsidRDefault="005D047C"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يَستَحِبُّ</w:t>
      </w:r>
      <w:r w:rsidRPr="00BE2421">
        <w:rPr>
          <w:rStyle w:val="5-Char"/>
          <w:rtl/>
        </w:rPr>
        <w:t xml:space="preserve"> </w:t>
      </w:r>
      <w:r w:rsidRPr="00BE2421">
        <w:rPr>
          <w:rStyle w:val="5-Char"/>
          <w:rFonts w:hint="eastAsia"/>
          <w:rtl/>
        </w:rPr>
        <w:t>لِأَقرِبَاءِ</w:t>
      </w:r>
      <w:r w:rsidRPr="00BE2421">
        <w:rPr>
          <w:rStyle w:val="5-Char"/>
          <w:rtl/>
        </w:rPr>
        <w:t xml:space="preserve"> </w:t>
      </w:r>
      <w:r w:rsidRPr="00BE2421">
        <w:rPr>
          <w:rStyle w:val="5-Char"/>
          <w:rFonts w:hint="eastAsia"/>
          <w:rtl/>
        </w:rPr>
        <w:t>المُحتَضَ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جِيرَانِهِ</w:t>
      </w:r>
      <w:r w:rsidRPr="00BE2421">
        <w:rPr>
          <w:rStyle w:val="5-Char"/>
          <w:rFonts w:hint="cs"/>
          <w:rtl/>
        </w:rPr>
        <w:t>،</w:t>
      </w:r>
      <w:r w:rsidRPr="00BE2421">
        <w:rPr>
          <w:rStyle w:val="5-Char"/>
          <w:rtl/>
        </w:rPr>
        <w:t xml:space="preserve"> </w:t>
      </w:r>
      <w:r w:rsidRPr="00BE2421">
        <w:rPr>
          <w:rStyle w:val="5-Char"/>
          <w:rFonts w:hint="eastAsia"/>
          <w:rtl/>
        </w:rPr>
        <w:t>الدُّخُولُ</w:t>
      </w:r>
      <w:r w:rsidRPr="00BE2421">
        <w:rPr>
          <w:rStyle w:val="5-Char"/>
          <w:rtl/>
        </w:rPr>
        <w:t xml:space="preserve"> </w:t>
      </w:r>
      <w:r w:rsidRPr="00BE2421">
        <w:rPr>
          <w:rStyle w:val="5-Char"/>
          <w:rFonts w:hint="eastAsia"/>
          <w:rtl/>
        </w:rPr>
        <w:t>عَلَي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تلُونَ</w:t>
      </w:r>
      <w:r w:rsidRPr="00BE2421">
        <w:rPr>
          <w:rStyle w:val="5-Char"/>
          <w:rtl/>
        </w:rPr>
        <w:t xml:space="preserve"> </w:t>
      </w:r>
      <w:r w:rsidRPr="00BE2421">
        <w:rPr>
          <w:rStyle w:val="5-Char"/>
          <w:rFonts w:hint="eastAsia"/>
          <w:rtl/>
        </w:rPr>
        <w:t>عِندَه</w:t>
      </w:r>
      <w:r w:rsidRPr="00BE2421">
        <w:rPr>
          <w:rStyle w:val="5-Char"/>
          <w:rtl/>
        </w:rPr>
        <w:t xml:space="preserve"> </w:t>
      </w:r>
      <w:r w:rsidRPr="00BE2421">
        <w:rPr>
          <w:rStyle w:val="5-Char"/>
          <w:rFonts w:hint="eastAsia"/>
          <w:rtl/>
        </w:rPr>
        <w:t>سُورَةَ</w:t>
      </w:r>
      <w:r w:rsidRPr="00BE2421">
        <w:rPr>
          <w:rStyle w:val="5-Char"/>
          <w:rtl/>
        </w:rPr>
        <w:t xml:space="preserve"> </w:t>
      </w:r>
      <w:r w:rsidRPr="00BE2421">
        <w:rPr>
          <w:rStyle w:val="5-Char"/>
          <w:rFonts w:hint="eastAsia"/>
          <w:rtl/>
        </w:rPr>
        <w:t>يس</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ستُحسِنَ</w:t>
      </w:r>
      <w:r w:rsidRPr="00BE2421">
        <w:rPr>
          <w:rStyle w:val="5-Char"/>
          <w:rtl/>
        </w:rPr>
        <w:t xml:space="preserve"> </w:t>
      </w:r>
      <w:r w:rsidRPr="00BE2421">
        <w:rPr>
          <w:rStyle w:val="5-Char"/>
          <w:rFonts w:hint="eastAsia"/>
          <w:rtl/>
        </w:rPr>
        <w:t>سُورَةُ</w:t>
      </w:r>
      <w:r w:rsidRPr="00BE2421">
        <w:rPr>
          <w:rStyle w:val="5-Char"/>
          <w:rtl/>
        </w:rPr>
        <w:t xml:space="preserve"> </w:t>
      </w:r>
      <w:r w:rsidRPr="00BE2421">
        <w:rPr>
          <w:rStyle w:val="5-Char"/>
          <w:rFonts w:hint="eastAsia"/>
          <w:rtl/>
        </w:rPr>
        <w:t>الرَّعدِ</w:t>
      </w:r>
      <w:r w:rsidRPr="00BE2421">
        <w:rPr>
          <w:rStyle w:val="5-Char"/>
          <w:rFonts w:hint="cs"/>
          <w:rtl/>
        </w:rPr>
        <w:t>؛</w:t>
      </w:r>
      <w:r w:rsidRPr="00BE2421">
        <w:rPr>
          <w:rStyle w:val="5-Char"/>
          <w:rtl/>
        </w:rPr>
        <w:t xml:space="preserve"> </w:t>
      </w:r>
      <w:r w:rsidRPr="00BE2421">
        <w:rPr>
          <w:rStyle w:val="5-Char"/>
          <w:rFonts w:hint="eastAsia"/>
          <w:rtl/>
        </w:rPr>
        <w:t>وَاختَلَفُوا</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إِخرَاجِ</w:t>
      </w:r>
      <w:r w:rsidRPr="00BE2421">
        <w:rPr>
          <w:rStyle w:val="5-Char"/>
          <w:rtl/>
        </w:rPr>
        <w:t xml:space="preserve"> </w:t>
      </w:r>
      <w:r w:rsidRPr="00BE2421">
        <w:rPr>
          <w:rStyle w:val="5-Char"/>
          <w:rFonts w:hint="eastAsia"/>
          <w:rtl/>
        </w:rPr>
        <w:t>الحَائِضِ</w:t>
      </w:r>
      <w:r w:rsidRPr="00BE2421">
        <w:rPr>
          <w:rStyle w:val="5-Char"/>
          <w:rtl/>
        </w:rPr>
        <w:t xml:space="preserve"> </w:t>
      </w:r>
      <w:r w:rsidRPr="00BE2421">
        <w:rPr>
          <w:rStyle w:val="5-Char"/>
          <w:rFonts w:hint="eastAsia"/>
          <w:rtl/>
        </w:rPr>
        <w:t>وَالنُّفَسَاءِ</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عِندِهِ</w:t>
      </w:r>
      <w:r w:rsidRPr="00BE2421">
        <w:rPr>
          <w:rStyle w:val="5-Char"/>
          <w:rFonts w:hint="cs"/>
          <w:rtl/>
        </w:rPr>
        <w:t>.</w:t>
      </w:r>
    </w:p>
    <w:p w:rsidR="005D047C" w:rsidRPr="00BE2421" w:rsidRDefault="005D047C" w:rsidP="00AF1D25">
      <w:pPr>
        <w:rPr>
          <w:rStyle w:val="5-Char"/>
          <w:bCs/>
          <w:rtl/>
        </w:rPr>
      </w:pPr>
      <w:r w:rsidRPr="00BE2421">
        <w:rPr>
          <w:rStyle w:val="5-Char"/>
          <w:rFonts w:hint="eastAsia"/>
          <w:rtl/>
        </w:rPr>
        <w:t>فَإِذَا</w:t>
      </w:r>
      <w:r w:rsidRPr="00BE2421">
        <w:rPr>
          <w:rStyle w:val="5-Char"/>
          <w:rtl/>
        </w:rPr>
        <w:t xml:space="preserve"> </w:t>
      </w:r>
      <w:r w:rsidRPr="00BE2421">
        <w:rPr>
          <w:rStyle w:val="5-Char"/>
          <w:rFonts w:hint="eastAsia"/>
          <w:rtl/>
        </w:rPr>
        <w:t>مَاتَ</w:t>
      </w:r>
      <w:r w:rsidRPr="00BE2421">
        <w:rPr>
          <w:rStyle w:val="5-Char"/>
          <w:rFonts w:hint="cs"/>
          <w:rtl/>
        </w:rPr>
        <w:t>،</w:t>
      </w:r>
      <w:r w:rsidRPr="00BE2421">
        <w:rPr>
          <w:rStyle w:val="5-Char"/>
          <w:rtl/>
        </w:rPr>
        <w:t xml:space="preserve"> </w:t>
      </w:r>
      <w:r w:rsidRPr="00BE2421">
        <w:rPr>
          <w:rStyle w:val="5-Char"/>
          <w:rFonts w:hint="eastAsia"/>
          <w:rtl/>
        </w:rPr>
        <w:t>شُدَّ</w:t>
      </w:r>
      <w:r w:rsidRPr="00BE2421">
        <w:rPr>
          <w:rStyle w:val="5-Char"/>
          <w:rtl/>
        </w:rPr>
        <w:t xml:space="preserve"> </w:t>
      </w:r>
      <w:r w:rsidRPr="00BE2421">
        <w:rPr>
          <w:rStyle w:val="5-Char"/>
          <w:rFonts w:hint="eastAsia"/>
          <w:rtl/>
        </w:rPr>
        <w:t>لِحيَا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غُمِّضَ</w:t>
      </w:r>
      <w:r w:rsidRPr="00BE2421">
        <w:rPr>
          <w:rStyle w:val="5-Char"/>
          <w:rtl/>
        </w:rPr>
        <w:t xml:space="preserve"> </w:t>
      </w:r>
      <w:r w:rsidRPr="00BE2421">
        <w:rPr>
          <w:rStyle w:val="5-Char"/>
          <w:rFonts w:hint="eastAsia"/>
          <w:rtl/>
        </w:rPr>
        <w:t>عَينَا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قُولُ</w:t>
      </w:r>
      <w:r w:rsidRPr="00BE2421">
        <w:rPr>
          <w:rStyle w:val="5-Char"/>
          <w:rtl/>
        </w:rPr>
        <w:t xml:space="preserve"> </w:t>
      </w:r>
      <w:r w:rsidRPr="00BE2421">
        <w:rPr>
          <w:rStyle w:val="5-Char"/>
          <w:rFonts w:hint="eastAsia"/>
          <w:rtl/>
        </w:rPr>
        <w:t>مُغَمِّضُه</w:t>
      </w:r>
      <w:r w:rsidRPr="00BE2421">
        <w:rPr>
          <w:rStyle w:val="5-Char"/>
          <w:rFonts w:hint="cs"/>
          <w:rtl/>
        </w:rPr>
        <w:t>:</w:t>
      </w:r>
      <w:r w:rsidRPr="00BE2421">
        <w:rPr>
          <w:rStyle w:val="5-Char"/>
          <w:rtl/>
        </w:rPr>
        <w:t xml:space="preserve"> </w:t>
      </w:r>
      <w:r w:rsidRPr="00BE2421">
        <w:rPr>
          <w:rStyle w:val="5-Char"/>
          <w:rFonts w:hint="cs"/>
          <w:rtl/>
        </w:rPr>
        <w:t>«</w:t>
      </w:r>
      <w:r w:rsidRPr="00BE2421">
        <w:rPr>
          <w:rStyle w:val="5-Char"/>
          <w:rFonts w:hint="eastAsia"/>
          <w:rtl/>
        </w:rPr>
        <w:t>بِسمِ</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عَلَ</w:t>
      </w:r>
      <w:r w:rsidR="00764F37" w:rsidRPr="00BE2421">
        <w:rPr>
          <w:rStyle w:val="5-Char"/>
          <w:rFonts w:hint="cs"/>
          <w:rtl/>
        </w:rPr>
        <w:t>ی</w:t>
      </w:r>
      <w:r w:rsidRPr="00BE2421">
        <w:rPr>
          <w:rStyle w:val="5-Char"/>
          <w:rtl/>
        </w:rPr>
        <w:t xml:space="preserve"> </w:t>
      </w:r>
      <w:r w:rsidRPr="00BE2421">
        <w:rPr>
          <w:rStyle w:val="5-Char"/>
          <w:rFonts w:hint="eastAsia"/>
          <w:rtl/>
        </w:rPr>
        <w:t>مِلَّةِ</w:t>
      </w:r>
      <w:r w:rsidRPr="00BE2421">
        <w:rPr>
          <w:rStyle w:val="5-Char"/>
          <w:rtl/>
        </w:rPr>
        <w:t xml:space="preserve"> </w:t>
      </w:r>
      <w:r w:rsidRPr="00BE2421">
        <w:rPr>
          <w:rStyle w:val="5-Char"/>
          <w:rFonts w:hint="eastAsia"/>
          <w:rtl/>
        </w:rPr>
        <w:t>رَسُولِ</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صَلَ</w:t>
      </w:r>
      <w:r w:rsidR="00764F37" w:rsidRPr="00BE2421">
        <w:rPr>
          <w:rStyle w:val="5-Char"/>
          <w:rFonts w:hint="cs"/>
          <w:rtl/>
        </w:rPr>
        <w:t>ی</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عَلَي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لَّم</w:t>
      </w:r>
      <w:r w:rsidRPr="00BE2421">
        <w:rPr>
          <w:rStyle w:val="5-Char"/>
          <w:rFonts w:hint="cs"/>
          <w:rtl/>
        </w:rPr>
        <w:t>؛</w:t>
      </w:r>
      <w:r w:rsidRPr="00BE2421">
        <w:rPr>
          <w:rStyle w:val="5-Char"/>
          <w:rtl/>
        </w:rPr>
        <w:t xml:space="preserve"> </w:t>
      </w:r>
      <w:r w:rsidRPr="00BE2421">
        <w:rPr>
          <w:rStyle w:val="5-Char"/>
          <w:rFonts w:hint="eastAsia"/>
          <w:rtl/>
        </w:rPr>
        <w:t>اَللَّهُمَّ</w:t>
      </w:r>
      <w:r w:rsidRPr="00BE2421">
        <w:rPr>
          <w:rStyle w:val="5-Char"/>
          <w:rtl/>
        </w:rPr>
        <w:t xml:space="preserve"> </w:t>
      </w:r>
      <w:r w:rsidRPr="00BE2421">
        <w:rPr>
          <w:rStyle w:val="5-Char"/>
          <w:rFonts w:hint="eastAsia"/>
          <w:rtl/>
        </w:rPr>
        <w:t>يَسِّر</w:t>
      </w:r>
      <w:r w:rsidRPr="00BE2421">
        <w:rPr>
          <w:rStyle w:val="5-Char"/>
          <w:rtl/>
        </w:rPr>
        <w:t xml:space="preserve"> </w:t>
      </w:r>
      <w:r w:rsidRPr="00BE2421">
        <w:rPr>
          <w:rStyle w:val="5-Char"/>
          <w:rFonts w:hint="eastAsia"/>
          <w:rtl/>
        </w:rPr>
        <w:t>عَلَيهِ</w:t>
      </w:r>
      <w:r w:rsidRPr="00BE2421">
        <w:rPr>
          <w:rStyle w:val="5-Char"/>
          <w:rtl/>
        </w:rPr>
        <w:t xml:space="preserve"> </w:t>
      </w:r>
      <w:r w:rsidRPr="00BE2421">
        <w:rPr>
          <w:rStyle w:val="5-Char"/>
          <w:rFonts w:hint="eastAsia"/>
          <w:rtl/>
        </w:rPr>
        <w:t>أَمرَ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هِّل</w:t>
      </w:r>
      <w:r w:rsidRPr="00BE2421">
        <w:rPr>
          <w:rStyle w:val="5-Char"/>
          <w:rtl/>
        </w:rPr>
        <w:t xml:space="preserve"> </w:t>
      </w:r>
      <w:r w:rsidRPr="00BE2421">
        <w:rPr>
          <w:rStyle w:val="5-Char"/>
          <w:rFonts w:hint="eastAsia"/>
          <w:rtl/>
        </w:rPr>
        <w:t>عَلَيهِ</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بَعدَ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أَسعِدهُ</w:t>
      </w:r>
      <w:r w:rsidRPr="00BE2421">
        <w:rPr>
          <w:rStyle w:val="5-Char"/>
          <w:rtl/>
        </w:rPr>
        <w:t xml:space="preserve"> </w:t>
      </w:r>
      <w:r w:rsidRPr="00BE2421">
        <w:rPr>
          <w:rStyle w:val="5-Char"/>
          <w:rFonts w:hint="eastAsia"/>
          <w:rtl/>
        </w:rPr>
        <w:t>بِلِقَائِكَ</w:t>
      </w:r>
      <w:r w:rsidRPr="00BE2421">
        <w:rPr>
          <w:rStyle w:val="5-Char"/>
          <w:rtl/>
        </w:rPr>
        <w:t xml:space="preserve"> </w:t>
      </w:r>
      <w:r w:rsidRPr="00BE2421">
        <w:rPr>
          <w:rStyle w:val="5-Char"/>
          <w:rFonts w:hint="eastAsia"/>
          <w:rtl/>
        </w:rPr>
        <w:t>وَاجعَل</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خَرَجَ</w:t>
      </w:r>
      <w:r w:rsidRPr="00BE2421">
        <w:rPr>
          <w:rStyle w:val="5-Char"/>
          <w:rtl/>
        </w:rPr>
        <w:t xml:space="preserve"> </w:t>
      </w:r>
      <w:r w:rsidRPr="00BE2421">
        <w:rPr>
          <w:rStyle w:val="5-Char"/>
          <w:rFonts w:hint="eastAsia"/>
          <w:rtl/>
        </w:rPr>
        <w:t>اِلَيهِ</w:t>
      </w:r>
      <w:r w:rsidRPr="00BE2421">
        <w:rPr>
          <w:rStyle w:val="5-Char"/>
          <w:rtl/>
        </w:rPr>
        <w:t xml:space="preserve"> </w:t>
      </w:r>
      <w:r w:rsidRPr="00BE2421">
        <w:rPr>
          <w:rStyle w:val="5-Char"/>
          <w:rFonts w:hint="eastAsia"/>
          <w:rtl/>
        </w:rPr>
        <w:t>خَيرًا</w:t>
      </w:r>
      <w:r w:rsidRPr="00BE2421">
        <w:rPr>
          <w:rStyle w:val="5-Char"/>
          <w:rtl/>
        </w:rPr>
        <w:t xml:space="preserve"> </w:t>
      </w:r>
      <w:r w:rsidRPr="00BE2421">
        <w:rPr>
          <w:rStyle w:val="5-Char"/>
          <w:rFonts w:hint="eastAsia"/>
          <w:rtl/>
        </w:rPr>
        <w:t>مِمَّا</w:t>
      </w:r>
      <w:r w:rsidRPr="00BE2421">
        <w:rPr>
          <w:rStyle w:val="5-Char"/>
          <w:rtl/>
        </w:rPr>
        <w:t xml:space="preserve"> </w:t>
      </w:r>
      <w:r w:rsidRPr="00BE2421">
        <w:rPr>
          <w:rStyle w:val="5-Char"/>
          <w:rFonts w:hint="eastAsia"/>
          <w:rtl/>
        </w:rPr>
        <w:t>خَرَجَ</w:t>
      </w:r>
      <w:r w:rsidRPr="00BE2421">
        <w:rPr>
          <w:rStyle w:val="5-Char"/>
          <w:rtl/>
        </w:rPr>
        <w:t xml:space="preserve"> </w:t>
      </w:r>
      <w:r w:rsidRPr="00BE2421">
        <w:rPr>
          <w:rStyle w:val="5-Char"/>
          <w:rFonts w:hint="eastAsia"/>
          <w:rtl/>
        </w:rPr>
        <w:t>عَنهُ</w:t>
      </w:r>
      <w:r w:rsidRPr="00BE2421">
        <w:rPr>
          <w:rStyle w:val="5-Char"/>
          <w:rFonts w:hint="cs"/>
          <w:rtl/>
        </w:rPr>
        <w:t>».</w:t>
      </w:r>
    </w:p>
    <w:p w:rsidR="005D047C" w:rsidRPr="00BE2421" w:rsidRDefault="005D047C" w:rsidP="00AF1D25">
      <w:pPr>
        <w:rPr>
          <w:rStyle w:val="5-Char"/>
          <w:bCs/>
          <w:rtl/>
        </w:rPr>
      </w:pPr>
      <w:r w:rsidRPr="00BE2421">
        <w:rPr>
          <w:rStyle w:val="5-Char"/>
          <w:rFonts w:hint="eastAsia"/>
          <w:rtl/>
        </w:rPr>
        <w:t>وَ</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وضَعُ</w:t>
      </w:r>
      <w:r w:rsidRPr="00BE2421">
        <w:rPr>
          <w:rStyle w:val="5-Char"/>
          <w:rtl/>
        </w:rPr>
        <w:t xml:space="preserve"> </w:t>
      </w:r>
      <w:r w:rsidRPr="00BE2421">
        <w:rPr>
          <w:rStyle w:val="5-Char"/>
          <w:rFonts w:hint="eastAsia"/>
          <w:rtl/>
        </w:rPr>
        <w:t>عَل</w:t>
      </w:r>
      <w:r w:rsidR="00764F37" w:rsidRPr="00BE2421">
        <w:rPr>
          <w:rStyle w:val="5-Char"/>
          <w:rFonts w:hint="cs"/>
          <w:rtl/>
        </w:rPr>
        <w:t>ی</w:t>
      </w:r>
      <w:r w:rsidRPr="00BE2421">
        <w:rPr>
          <w:rStyle w:val="5-Char"/>
          <w:rtl/>
        </w:rPr>
        <w:t xml:space="preserve"> </w:t>
      </w:r>
      <w:r w:rsidRPr="00BE2421">
        <w:rPr>
          <w:rStyle w:val="5-Char"/>
          <w:rFonts w:hint="eastAsia"/>
          <w:rtl/>
        </w:rPr>
        <w:t>بَطنِه</w:t>
      </w:r>
      <w:r w:rsidRPr="00BE2421">
        <w:rPr>
          <w:rStyle w:val="5-Char"/>
          <w:rtl/>
        </w:rPr>
        <w:t xml:space="preserve"> </w:t>
      </w:r>
      <w:r w:rsidRPr="00BE2421">
        <w:rPr>
          <w:rStyle w:val="5-Char"/>
          <w:rFonts w:hint="eastAsia"/>
          <w:rtl/>
        </w:rPr>
        <w:t>حَدِيدَة</w:t>
      </w:r>
      <w:r w:rsidRPr="00BE2421">
        <w:rPr>
          <w:rStyle w:val="5-Char"/>
          <w:rFonts w:hint="cs"/>
          <w:rtl/>
        </w:rPr>
        <w:t>ٌ</w:t>
      </w:r>
      <w:r w:rsidRPr="00BE2421">
        <w:rPr>
          <w:rStyle w:val="5-Char"/>
          <w:rtl/>
        </w:rPr>
        <w:t xml:space="preserve"> </w:t>
      </w:r>
      <w:r w:rsidRPr="00BE2421">
        <w:rPr>
          <w:rStyle w:val="5-Char"/>
          <w:rFonts w:hint="eastAsia"/>
          <w:rtl/>
        </w:rPr>
        <w:t>لِئَلَّا</w:t>
      </w:r>
      <w:r w:rsidRPr="00BE2421">
        <w:rPr>
          <w:rStyle w:val="5-Char"/>
          <w:rtl/>
        </w:rPr>
        <w:t xml:space="preserve"> </w:t>
      </w:r>
      <w:r w:rsidRPr="00BE2421">
        <w:rPr>
          <w:rStyle w:val="5-Char"/>
          <w:rFonts w:hint="eastAsia"/>
          <w:rtl/>
        </w:rPr>
        <w:t>يَنتَفِخَ</w:t>
      </w:r>
      <w:r w:rsidRPr="00BE2421">
        <w:rPr>
          <w:rStyle w:val="5-Char"/>
          <w:rFonts w:hint="cs"/>
          <w:rtl/>
        </w:rPr>
        <w:t>؛</w:t>
      </w:r>
      <w:r w:rsidRPr="00764F37">
        <w:rPr>
          <w:rFonts w:ascii="Al-QuranAlKareem" w:hAnsi="Al-QuranAlKareem"/>
          <w:sz w:val="16"/>
          <w:szCs w:val="16"/>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وضَعُ</w:t>
      </w:r>
      <w:r w:rsidRPr="00BE2421">
        <w:rPr>
          <w:rStyle w:val="5-Char"/>
          <w:rtl/>
        </w:rPr>
        <w:t xml:space="preserve"> </w:t>
      </w:r>
      <w:r w:rsidRPr="00BE2421">
        <w:rPr>
          <w:rStyle w:val="5-Char"/>
          <w:rFonts w:hint="eastAsia"/>
          <w:rtl/>
        </w:rPr>
        <w:t>يَدَاهُ</w:t>
      </w:r>
      <w:r w:rsidRPr="00BE2421">
        <w:rPr>
          <w:rStyle w:val="5-Char"/>
          <w:rtl/>
        </w:rPr>
        <w:t xml:space="preserve"> </w:t>
      </w:r>
      <w:r w:rsidRPr="00BE2421">
        <w:rPr>
          <w:rStyle w:val="5-Char"/>
          <w:rFonts w:hint="eastAsia"/>
          <w:rtl/>
        </w:rPr>
        <w:t>بِجَنبَي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جُوزُ</w:t>
      </w:r>
      <w:r w:rsidRPr="00BE2421">
        <w:rPr>
          <w:rStyle w:val="5-Char"/>
          <w:rtl/>
        </w:rPr>
        <w:t xml:space="preserve"> </w:t>
      </w:r>
      <w:r w:rsidRPr="00BE2421">
        <w:rPr>
          <w:rStyle w:val="5-Char"/>
          <w:rFonts w:hint="eastAsia"/>
          <w:rtl/>
        </w:rPr>
        <w:t>وَضعُهُمَا</w:t>
      </w:r>
      <w:r w:rsidRPr="00BE2421">
        <w:rPr>
          <w:rStyle w:val="5-Char"/>
          <w:rtl/>
        </w:rPr>
        <w:t xml:space="preserve"> </w:t>
      </w:r>
      <w:r w:rsidRPr="00BE2421">
        <w:rPr>
          <w:rStyle w:val="5-Char"/>
          <w:rFonts w:hint="eastAsia"/>
          <w:rtl/>
        </w:rPr>
        <w:t>عَلَ</w:t>
      </w:r>
      <w:r w:rsidR="00764F37" w:rsidRPr="00BE2421">
        <w:rPr>
          <w:rStyle w:val="5-Char"/>
          <w:rFonts w:hint="cs"/>
          <w:rtl/>
        </w:rPr>
        <w:t>ی</w:t>
      </w:r>
      <w:r w:rsidRPr="00BE2421">
        <w:rPr>
          <w:rStyle w:val="5-Char"/>
          <w:rtl/>
        </w:rPr>
        <w:t xml:space="preserve"> </w:t>
      </w:r>
      <w:r w:rsidRPr="00BE2421">
        <w:rPr>
          <w:rStyle w:val="5-Char"/>
          <w:rFonts w:hint="eastAsia"/>
          <w:rtl/>
        </w:rPr>
        <w:t>صَدرِ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كرَهُ</w:t>
      </w:r>
      <w:r w:rsidRPr="00BE2421">
        <w:rPr>
          <w:rStyle w:val="5-Char"/>
          <w:rtl/>
        </w:rPr>
        <w:t xml:space="preserve"> </w:t>
      </w:r>
      <w:r w:rsidRPr="00BE2421">
        <w:rPr>
          <w:rStyle w:val="5-Char"/>
          <w:rFonts w:hint="eastAsia"/>
          <w:rtl/>
        </w:rPr>
        <w:t>قِرَاءَةُ</w:t>
      </w:r>
      <w:r w:rsidRPr="00BE2421">
        <w:rPr>
          <w:rStyle w:val="5-Char"/>
          <w:rtl/>
        </w:rPr>
        <w:t xml:space="preserve"> </w:t>
      </w:r>
      <w:r w:rsidRPr="00BE2421">
        <w:rPr>
          <w:rStyle w:val="5-Char"/>
          <w:rFonts w:hint="eastAsia"/>
          <w:rtl/>
        </w:rPr>
        <w:t>القُرآنِ</w:t>
      </w:r>
      <w:r w:rsidRPr="00BE2421">
        <w:rPr>
          <w:rStyle w:val="5-Char"/>
          <w:rtl/>
        </w:rPr>
        <w:t xml:space="preserve"> </w:t>
      </w:r>
      <w:r w:rsidRPr="00BE2421">
        <w:rPr>
          <w:rStyle w:val="5-Char"/>
          <w:rFonts w:hint="eastAsia"/>
          <w:rtl/>
        </w:rPr>
        <w:t>عِندَهُ</w:t>
      </w:r>
      <w:r w:rsidRPr="00BE2421">
        <w:rPr>
          <w:rStyle w:val="5-Char"/>
          <w:rtl/>
        </w:rPr>
        <w:t xml:space="preserve"> </w:t>
      </w:r>
      <w:r w:rsidRPr="00BE2421">
        <w:rPr>
          <w:rStyle w:val="5-Char"/>
          <w:rFonts w:hint="eastAsia"/>
          <w:rtl/>
        </w:rPr>
        <w:t>حَتَّ</w:t>
      </w:r>
      <w:r w:rsidR="00764F37" w:rsidRPr="00BE2421">
        <w:rPr>
          <w:rStyle w:val="5-Char"/>
          <w:rFonts w:hint="cs"/>
          <w:rtl/>
        </w:rPr>
        <w:t>ی</w:t>
      </w:r>
      <w:r w:rsidRPr="00BE2421">
        <w:rPr>
          <w:rStyle w:val="5-Char"/>
          <w:rtl/>
        </w:rPr>
        <w:t xml:space="preserve"> </w:t>
      </w:r>
      <w:r w:rsidRPr="00BE2421">
        <w:rPr>
          <w:rStyle w:val="5-Char"/>
          <w:rFonts w:hint="eastAsia"/>
          <w:rtl/>
        </w:rPr>
        <w:t>يُغسَلَ</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بَأسَ</w:t>
      </w:r>
      <w:r w:rsidRPr="00BE2421">
        <w:rPr>
          <w:rStyle w:val="5-Char"/>
          <w:rtl/>
        </w:rPr>
        <w:t xml:space="preserve"> </w:t>
      </w:r>
      <w:r w:rsidRPr="00BE2421">
        <w:rPr>
          <w:rStyle w:val="5-Char"/>
          <w:rFonts w:hint="eastAsia"/>
          <w:rtl/>
        </w:rPr>
        <w:t>بِإِعلَامِ</w:t>
      </w:r>
      <w:r w:rsidRPr="00BE2421">
        <w:rPr>
          <w:rStyle w:val="5-Char"/>
          <w:rtl/>
        </w:rPr>
        <w:t xml:space="preserve"> </w:t>
      </w:r>
      <w:r w:rsidRPr="00BE2421">
        <w:rPr>
          <w:rStyle w:val="5-Char"/>
          <w:rFonts w:hint="eastAsia"/>
          <w:rtl/>
        </w:rPr>
        <w:t>النَّاسِ</w:t>
      </w:r>
      <w:r w:rsidRPr="00BE2421">
        <w:rPr>
          <w:rStyle w:val="5-Char"/>
          <w:rtl/>
        </w:rPr>
        <w:t xml:space="preserve"> </w:t>
      </w:r>
      <w:r w:rsidRPr="00BE2421">
        <w:rPr>
          <w:rStyle w:val="5-Char"/>
          <w:rFonts w:hint="eastAsia"/>
          <w:rtl/>
        </w:rPr>
        <w:t>بِمَوتِه</w:t>
      </w:r>
      <w:r w:rsidRPr="00BE2421">
        <w:rPr>
          <w:rStyle w:val="5-Char"/>
          <w:rFonts w:hint="cs"/>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عَجَّل</w:t>
      </w:r>
      <w:r w:rsidRPr="00BE2421">
        <w:rPr>
          <w:rStyle w:val="5-Char"/>
          <w:rtl/>
        </w:rPr>
        <w:t xml:space="preserve"> </w:t>
      </w:r>
      <w:r w:rsidRPr="00BE2421">
        <w:rPr>
          <w:rStyle w:val="5-Char"/>
          <w:rFonts w:hint="eastAsia"/>
          <w:rtl/>
        </w:rPr>
        <w:t>بِتَجهِيزِه</w:t>
      </w:r>
      <w:r w:rsidRPr="00BE2421">
        <w:rPr>
          <w:rStyle w:val="5-Char"/>
          <w:rFonts w:hint="cs"/>
          <w:rtl/>
        </w:rPr>
        <w:t>؛</w:t>
      </w:r>
      <w:r w:rsidRPr="00BE2421">
        <w:rPr>
          <w:rStyle w:val="5-Char"/>
          <w:rtl/>
        </w:rPr>
        <w:t xml:space="preserve"> </w:t>
      </w:r>
      <w:r w:rsidRPr="00BE2421">
        <w:rPr>
          <w:rStyle w:val="5-Char"/>
          <w:rFonts w:hint="eastAsia"/>
          <w:rtl/>
        </w:rPr>
        <w:t>فَيُوضَعُ</w:t>
      </w:r>
      <w:r w:rsidRPr="00BE2421">
        <w:rPr>
          <w:rStyle w:val="5-Char"/>
          <w:rtl/>
        </w:rPr>
        <w:t xml:space="preserve"> </w:t>
      </w:r>
      <w:r w:rsidRPr="00BE2421">
        <w:rPr>
          <w:rStyle w:val="5-Char"/>
          <w:rFonts w:hint="eastAsia"/>
          <w:rtl/>
        </w:rPr>
        <w:t>كَمَا</w:t>
      </w:r>
      <w:r w:rsidRPr="00BE2421">
        <w:rPr>
          <w:rStyle w:val="5-Char"/>
          <w:rtl/>
        </w:rPr>
        <w:t xml:space="preserve"> </w:t>
      </w:r>
      <w:r w:rsidRPr="00BE2421">
        <w:rPr>
          <w:rStyle w:val="5-Char"/>
          <w:rFonts w:hint="eastAsia"/>
          <w:rtl/>
        </w:rPr>
        <w:t>مَاتَ</w:t>
      </w:r>
      <w:r w:rsidRPr="00BE2421">
        <w:rPr>
          <w:rStyle w:val="5-Char"/>
          <w:rtl/>
        </w:rPr>
        <w:t xml:space="preserve"> </w:t>
      </w:r>
      <w:r w:rsidRPr="00BE2421">
        <w:rPr>
          <w:rStyle w:val="5-Char"/>
          <w:rFonts w:hint="eastAsia"/>
          <w:rtl/>
        </w:rPr>
        <w:t>عَلَ</w:t>
      </w:r>
      <w:r w:rsidR="00764F37" w:rsidRPr="00BE2421">
        <w:rPr>
          <w:rStyle w:val="5-Char"/>
          <w:rFonts w:hint="cs"/>
          <w:rtl/>
        </w:rPr>
        <w:t>ی</w:t>
      </w:r>
      <w:r w:rsidRPr="00BE2421">
        <w:rPr>
          <w:rStyle w:val="5-Char"/>
          <w:rtl/>
        </w:rPr>
        <w:t xml:space="preserve"> </w:t>
      </w:r>
      <w:r w:rsidRPr="00BE2421">
        <w:rPr>
          <w:rStyle w:val="5-Char"/>
          <w:rFonts w:hint="eastAsia"/>
          <w:rtl/>
        </w:rPr>
        <w:t>سَرِيرٍ</w:t>
      </w:r>
      <w:r w:rsidRPr="00BE2421">
        <w:rPr>
          <w:rStyle w:val="5-Char"/>
          <w:rtl/>
        </w:rPr>
        <w:t xml:space="preserve"> </w:t>
      </w:r>
      <w:r w:rsidRPr="00BE2421">
        <w:rPr>
          <w:rStyle w:val="5-Char"/>
          <w:rFonts w:hint="eastAsia"/>
          <w:rtl/>
        </w:rPr>
        <w:t>مُجَمَّرٍ</w:t>
      </w:r>
      <w:r w:rsidRPr="00BE2421">
        <w:rPr>
          <w:rStyle w:val="5-Char"/>
          <w:rtl/>
        </w:rPr>
        <w:t xml:space="preserve"> </w:t>
      </w:r>
      <w:r w:rsidRPr="00BE2421">
        <w:rPr>
          <w:rStyle w:val="5-Char"/>
          <w:rFonts w:hint="eastAsia"/>
          <w:rtl/>
        </w:rPr>
        <w:t>وِترً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وضَعُ</w:t>
      </w:r>
      <w:r w:rsidRPr="00BE2421">
        <w:rPr>
          <w:rStyle w:val="5-Char"/>
          <w:rtl/>
        </w:rPr>
        <w:t xml:space="preserve"> </w:t>
      </w:r>
      <w:r w:rsidRPr="00BE2421">
        <w:rPr>
          <w:rStyle w:val="5-Char"/>
          <w:rFonts w:hint="eastAsia"/>
          <w:rtl/>
        </w:rPr>
        <w:t>كَيفَ</w:t>
      </w:r>
      <w:r w:rsidRPr="00BE2421">
        <w:rPr>
          <w:rStyle w:val="5-Char"/>
          <w:rtl/>
        </w:rPr>
        <w:t xml:space="preserve"> </w:t>
      </w:r>
      <w:r w:rsidRPr="00BE2421">
        <w:rPr>
          <w:rStyle w:val="5-Char"/>
          <w:rFonts w:hint="eastAsia"/>
          <w:rtl/>
        </w:rPr>
        <w:t>اِتَّفَقَ</w:t>
      </w:r>
      <w:r w:rsidRPr="00BE2421">
        <w:rPr>
          <w:rStyle w:val="5-Char"/>
          <w:rtl/>
        </w:rPr>
        <w:t xml:space="preserve"> </w:t>
      </w:r>
      <w:r w:rsidRPr="00BE2421">
        <w:rPr>
          <w:rStyle w:val="5-Char"/>
          <w:rFonts w:hint="eastAsia"/>
          <w:rtl/>
        </w:rPr>
        <w:t>عَلَ</w:t>
      </w:r>
      <w:r w:rsidR="00764F37" w:rsidRPr="00BE2421">
        <w:rPr>
          <w:rStyle w:val="5-Char"/>
          <w:rFonts w:hint="cs"/>
          <w:rtl/>
        </w:rPr>
        <w:t>ی</w:t>
      </w:r>
      <w:r w:rsidRPr="00BE2421">
        <w:rPr>
          <w:rStyle w:val="5-Char"/>
          <w:rtl/>
        </w:rPr>
        <w:t xml:space="preserve"> </w:t>
      </w:r>
      <w:r w:rsidRPr="00BE2421">
        <w:rPr>
          <w:rStyle w:val="5-Char"/>
          <w:rFonts w:hint="eastAsia"/>
          <w:rtl/>
        </w:rPr>
        <w:t>الأَصَحِّ</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ستَرُ</w:t>
      </w:r>
      <w:r w:rsidRPr="00BE2421">
        <w:rPr>
          <w:rStyle w:val="5-Char"/>
          <w:rtl/>
        </w:rPr>
        <w:t xml:space="preserve"> </w:t>
      </w:r>
      <w:r w:rsidRPr="00BE2421">
        <w:rPr>
          <w:rStyle w:val="5-Char"/>
          <w:rFonts w:hint="eastAsia"/>
          <w:rtl/>
        </w:rPr>
        <w:t>عَورَتُه</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جُرِّدَ</w:t>
      </w:r>
      <w:r w:rsidRPr="00BE2421">
        <w:rPr>
          <w:rStyle w:val="5-Char"/>
          <w:rtl/>
        </w:rPr>
        <w:t xml:space="preserve"> </w:t>
      </w:r>
      <w:r w:rsidRPr="00BE2421">
        <w:rPr>
          <w:rStyle w:val="5-Char"/>
          <w:rFonts w:hint="eastAsia"/>
          <w:rtl/>
        </w:rPr>
        <w:t>عَن</w:t>
      </w:r>
      <w:r w:rsidRPr="00BE2421">
        <w:rPr>
          <w:rStyle w:val="5-Char"/>
          <w:rtl/>
        </w:rPr>
        <w:t xml:space="preserve"> </w:t>
      </w:r>
      <w:r w:rsidRPr="00BE2421">
        <w:rPr>
          <w:rStyle w:val="5-Char"/>
          <w:rFonts w:hint="eastAsia"/>
          <w:rtl/>
        </w:rPr>
        <w:t>ثِيَابِ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وُضِّ</w:t>
      </w:r>
      <w:r w:rsidR="00942276" w:rsidRPr="00BE2421">
        <w:rPr>
          <w:rStyle w:val="5-Char"/>
          <w:rFonts w:hint="eastAsia"/>
          <w:rtl/>
        </w:rPr>
        <w:t>ي</w:t>
      </w:r>
      <w:r w:rsidRPr="00BE2421">
        <w:rPr>
          <w:rStyle w:val="5-Char"/>
          <w:rFonts w:hint="eastAsia"/>
          <w:rtl/>
        </w:rPr>
        <w:t>ءَ</w:t>
      </w:r>
      <w:r w:rsidRPr="00BE2421">
        <w:rPr>
          <w:rStyle w:val="5-Char"/>
          <w:rtl/>
        </w:rPr>
        <w:t xml:space="preserve"> </w:t>
      </w:r>
      <w:r w:rsidRPr="00BE2421">
        <w:rPr>
          <w:rStyle w:val="5-Char"/>
          <w:rFonts w:hint="eastAsia"/>
          <w:rtl/>
        </w:rPr>
        <w:t>إِلَّا</w:t>
      </w:r>
      <w:r w:rsidRPr="00BE2421">
        <w:rPr>
          <w:rStyle w:val="5-Char"/>
          <w:rtl/>
        </w:rPr>
        <w:t xml:space="preserve"> </w:t>
      </w:r>
      <w:r w:rsidRPr="00BE2421">
        <w:rPr>
          <w:rStyle w:val="5-Char"/>
          <w:rFonts w:hint="eastAsia"/>
          <w:rtl/>
        </w:rPr>
        <w:t>أَن</w:t>
      </w:r>
      <w:r w:rsidRPr="00BE2421">
        <w:rPr>
          <w:rStyle w:val="5-Char"/>
          <w:rtl/>
        </w:rPr>
        <w:t xml:space="preserve"> </w:t>
      </w:r>
      <w:r w:rsidRPr="00BE2421">
        <w:rPr>
          <w:rStyle w:val="5-Char"/>
          <w:rFonts w:hint="eastAsia"/>
          <w:rtl/>
        </w:rPr>
        <w:t>يَكُونَ</w:t>
      </w:r>
      <w:r w:rsidRPr="00BE2421">
        <w:rPr>
          <w:rStyle w:val="5-Char"/>
          <w:rtl/>
        </w:rPr>
        <w:t xml:space="preserve"> </w:t>
      </w:r>
      <w:r w:rsidRPr="00BE2421">
        <w:rPr>
          <w:rStyle w:val="5-Char"/>
          <w:rFonts w:hint="eastAsia"/>
          <w:rtl/>
        </w:rPr>
        <w:t>صَغِيرًا</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عقِلُ</w:t>
      </w:r>
      <w:r w:rsidRPr="00BE2421">
        <w:rPr>
          <w:rStyle w:val="5-Char"/>
          <w:rtl/>
        </w:rPr>
        <w:t xml:space="preserve"> </w:t>
      </w:r>
      <w:r w:rsidRPr="00BE2421">
        <w:rPr>
          <w:rStyle w:val="5-Char"/>
          <w:rFonts w:hint="eastAsia"/>
          <w:rtl/>
        </w:rPr>
        <w:t>الصَّلَاة</w:t>
      </w:r>
      <w:r w:rsidRPr="00BE2421">
        <w:rPr>
          <w:rStyle w:val="5-Char"/>
          <w:rFonts w:hint="cs"/>
          <w:rtl/>
        </w:rPr>
        <w:t>َ</w:t>
      </w:r>
      <w:r w:rsidRPr="00BE2421">
        <w:rPr>
          <w:rStyle w:val="5-Char"/>
          <w:rtl/>
        </w:rPr>
        <w:t xml:space="preserve"> </w:t>
      </w:r>
      <w:r w:rsidRPr="00BE2421">
        <w:rPr>
          <w:rStyle w:val="5-Char"/>
          <w:rFonts w:hint="eastAsia"/>
          <w:rtl/>
        </w:rPr>
        <w:t>بِلَا</w:t>
      </w:r>
      <w:r w:rsidRPr="00BE2421">
        <w:rPr>
          <w:rStyle w:val="5-Char"/>
          <w:rtl/>
        </w:rPr>
        <w:t xml:space="preserve"> </w:t>
      </w:r>
      <w:r w:rsidRPr="00BE2421">
        <w:rPr>
          <w:rStyle w:val="5-Char"/>
          <w:rFonts w:hint="eastAsia"/>
          <w:rtl/>
        </w:rPr>
        <w:t>مَضمَضَ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ستِنشَاقٍ</w:t>
      </w:r>
      <w:r w:rsidRPr="00BE2421">
        <w:rPr>
          <w:rStyle w:val="5-Char"/>
          <w:rtl/>
        </w:rPr>
        <w:t xml:space="preserve"> </w:t>
      </w:r>
      <w:r w:rsidRPr="00BE2421">
        <w:rPr>
          <w:rStyle w:val="5-Char"/>
          <w:rFonts w:hint="eastAsia"/>
          <w:rtl/>
        </w:rPr>
        <w:t>إِلَّا</w:t>
      </w:r>
      <w:r w:rsidRPr="00BE2421">
        <w:rPr>
          <w:rStyle w:val="5-Char"/>
          <w:rtl/>
        </w:rPr>
        <w:t xml:space="preserve"> </w:t>
      </w:r>
      <w:r w:rsidRPr="00BE2421">
        <w:rPr>
          <w:rStyle w:val="5-Char"/>
          <w:rFonts w:hint="eastAsia"/>
          <w:rtl/>
        </w:rPr>
        <w:t>أَن</w:t>
      </w:r>
      <w:r w:rsidRPr="00BE2421">
        <w:rPr>
          <w:rStyle w:val="5-Char"/>
          <w:rtl/>
        </w:rPr>
        <w:t xml:space="preserve"> </w:t>
      </w:r>
      <w:r w:rsidRPr="00BE2421">
        <w:rPr>
          <w:rStyle w:val="5-Char"/>
          <w:rFonts w:hint="eastAsia"/>
          <w:rtl/>
        </w:rPr>
        <w:t>يَّكُونَ</w:t>
      </w:r>
      <w:r w:rsidRPr="00BE2421">
        <w:rPr>
          <w:rStyle w:val="5-Char"/>
          <w:rtl/>
        </w:rPr>
        <w:t xml:space="preserve"> </w:t>
      </w:r>
      <w:r w:rsidRPr="00BE2421">
        <w:rPr>
          <w:rStyle w:val="5-Char"/>
          <w:rFonts w:hint="eastAsia"/>
          <w:rtl/>
        </w:rPr>
        <w:t>جُنُبً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صُبَّ</w:t>
      </w:r>
      <w:r w:rsidRPr="00BE2421">
        <w:rPr>
          <w:rStyle w:val="5-Char"/>
          <w:rtl/>
        </w:rPr>
        <w:t xml:space="preserve"> </w:t>
      </w:r>
      <w:r w:rsidRPr="00BE2421">
        <w:rPr>
          <w:rStyle w:val="5-Char"/>
          <w:rFonts w:hint="eastAsia"/>
          <w:rtl/>
        </w:rPr>
        <w:t>عَلَيهِ</w:t>
      </w:r>
      <w:r w:rsidRPr="00BE2421">
        <w:rPr>
          <w:rStyle w:val="5-Char"/>
          <w:rtl/>
        </w:rPr>
        <w:t xml:space="preserve"> </w:t>
      </w:r>
      <w:r w:rsidRPr="00BE2421">
        <w:rPr>
          <w:rStyle w:val="5-Char"/>
          <w:rFonts w:hint="eastAsia"/>
          <w:rtl/>
        </w:rPr>
        <w:t>مَاءٌ</w:t>
      </w:r>
      <w:r w:rsidRPr="00BE2421">
        <w:rPr>
          <w:rStyle w:val="5-Char"/>
          <w:rtl/>
        </w:rPr>
        <w:t xml:space="preserve"> </w:t>
      </w:r>
      <w:r w:rsidRPr="00BE2421">
        <w:rPr>
          <w:rStyle w:val="5-Char"/>
          <w:rFonts w:hint="eastAsia"/>
          <w:rtl/>
        </w:rPr>
        <w:t>مُغلً</w:t>
      </w:r>
      <w:r w:rsidR="00764F37" w:rsidRPr="00BE2421">
        <w:rPr>
          <w:rStyle w:val="5-Char"/>
          <w:rFonts w:hint="cs"/>
          <w:rtl/>
        </w:rPr>
        <w:t>ی</w:t>
      </w:r>
      <w:r w:rsidRPr="00BE2421">
        <w:rPr>
          <w:rStyle w:val="5-Char"/>
          <w:rtl/>
        </w:rPr>
        <w:t xml:space="preserve"> </w:t>
      </w:r>
      <w:r w:rsidRPr="00BE2421">
        <w:rPr>
          <w:rStyle w:val="5-Char"/>
          <w:rFonts w:hint="eastAsia"/>
          <w:rtl/>
        </w:rPr>
        <w:t>بِسِدرٍ</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حُرضٍ</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لَّا</w:t>
      </w:r>
      <w:r w:rsidRPr="00BE2421">
        <w:rPr>
          <w:rStyle w:val="5-Char"/>
          <w:rtl/>
        </w:rPr>
        <w:t xml:space="preserve"> </w:t>
      </w:r>
      <w:r w:rsidRPr="00BE2421">
        <w:rPr>
          <w:rStyle w:val="5-Char"/>
          <w:rFonts w:hint="eastAsia"/>
          <w:rtl/>
        </w:rPr>
        <w:t>فَالقُرَاحُ</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هُوَ</w:t>
      </w:r>
      <w:r w:rsidRPr="00BE2421">
        <w:rPr>
          <w:rStyle w:val="5-Char"/>
          <w:rtl/>
        </w:rPr>
        <w:t xml:space="preserve"> </w:t>
      </w:r>
      <w:r w:rsidRPr="00BE2421">
        <w:rPr>
          <w:rStyle w:val="5-Char"/>
          <w:rFonts w:hint="eastAsia"/>
          <w:rtl/>
        </w:rPr>
        <w:t>المَاءُ</w:t>
      </w:r>
      <w:r w:rsidRPr="00BE2421">
        <w:rPr>
          <w:rStyle w:val="5-Char"/>
          <w:rtl/>
        </w:rPr>
        <w:t xml:space="preserve"> </w:t>
      </w:r>
      <w:r w:rsidRPr="00BE2421">
        <w:rPr>
          <w:rStyle w:val="5-Char"/>
          <w:rFonts w:hint="eastAsia"/>
          <w:rtl/>
        </w:rPr>
        <w:t>الخَالِصُ</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غسَلُ</w:t>
      </w:r>
      <w:r w:rsidRPr="00BE2421">
        <w:rPr>
          <w:rStyle w:val="5-Char"/>
          <w:rtl/>
        </w:rPr>
        <w:t xml:space="preserve"> </w:t>
      </w:r>
      <w:r w:rsidRPr="00BE2421">
        <w:rPr>
          <w:rStyle w:val="5-Char"/>
          <w:rFonts w:hint="eastAsia"/>
          <w:rtl/>
        </w:rPr>
        <w:t>رَأسُ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حيَتُه</w:t>
      </w:r>
      <w:r w:rsidRPr="00BE2421">
        <w:rPr>
          <w:rStyle w:val="5-Char"/>
          <w:rtl/>
        </w:rPr>
        <w:t xml:space="preserve"> </w:t>
      </w:r>
      <w:r w:rsidRPr="00BE2421">
        <w:rPr>
          <w:rStyle w:val="5-Char"/>
          <w:rFonts w:hint="eastAsia"/>
          <w:rtl/>
        </w:rPr>
        <w:t>بِالخِطمِ</w:t>
      </w:r>
      <w:r w:rsidR="00942276" w:rsidRPr="00BE2421">
        <w:rPr>
          <w:rStyle w:val="5-Char"/>
          <w:rFonts w:hint="eastAsia"/>
          <w:rtl/>
        </w:rPr>
        <w:t>ي</w:t>
      </w:r>
      <w:r w:rsidRPr="00BE2421">
        <w:rPr>
          <w:rStyle w:val="5-Char"/>
          <w:rFonts w:hint="eastAsia"/>
          <w:rtl/>
        </w:rPr>
        <w:t>ِّ</w:t>
      </w:r>
      <w:r w:rsidRPr="00BE2421">
        <w:rPr>
          <w:rStyle w:val="5-Char"/>
          <w:rFonts w:hint="cs"/>
          <w:rtl/>
        </w:rPr>
        <w:t>؛</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يُضجَعُ</w:t>
      </w:r>
      <w:r w:rsidRPr="00BE2421">
        <w:rPr>
          <w:rStyle w:val="5-Char"/>
          <w:rtl/>
        </w:rPr>
        <w:t xml:space="preserve"> </w:t>
      </w:r>
      <w:r w:rsidRPr="00BE2421">
        <w:rPr>
          <w:rStyle w:val="5-Char"/>
          <w:rFonts w:hint="eastAsia"/>
          <w:rtl/>
        </w:rPr>
        <w:t>عَلَ</w:t>
      </w:r>
      <w:r w:rsidR="00764F37" w:rsidRPr="00BE2421">
        <w:rPr>
          <w:rStyle w:val="5-Char"/>
          <w:rFonts w:hint="cs"/>
          <w:rtl/>
        </w:rPr>
        <w:t>ی</w:t>
      </w:r>
      <w:r w:rsidRPr="00BE2421">
        <w:rPr>
          <w:rStyle w:val="5-Char"/>
          <w:rtl/>
        </w:rPr>
        <w:t xml:space="preserve"> </w:t>
      </w:r>
      <w:r w:rsidRPr="00BE2421">
        <w:rPr>
          <w:rStyle w:val="5-Char"/>
          <w:rFonts w:hint="eastAsia"/>
          <w:rtl/>
        </w:rPr>
        <w:t>يَسَارِهِ</w:t>
      </w:r>
      <w:r w:rsidRPr="00BE2421">
        <w:rPr>
          <w:rStyle w:val="5-Char"/>
          <w:rtl/>
        </w:rPr>
        <w:t xml:space="preserve"> </w:t>
      </w:r>
      <w:r w:rsidRPr="00BE2421">
        <w:rPr>
          <w:rStyle w:val="5-Char"/>
          <w:rFonts w:hint="eastAsia"/>
          <w:rtl/>
        </w:rPr>
        <w:t>فَيُغسَلُ</w:t>
      </w:r>
      <w:r w:rsidRPr="00BE2421">
        <w:rPr>
          <w:rStyle w:val="5-Char"/>
          <w:rtl/>
        </w:rPr>
        <w:t xml:space="preserve"> </w:t>
      </w:r>
      <w:r w:rsidRPr="00BE2421">
        <w:rPr>
          <w:rStyle w:val="5-Char"/>
          <w:rFonts w:hint="eastAsia"/>
          <w:rtl/>
        </w:rPr>
        <w:t>حَتَّ</w:t>
      </w:r>
      <w:r w:rsidR="00764F37" w:rsidRPr="00BE2421">
        <w:rPr>
          <w:rStyle w:val="5-Char"/>
          <w:rFonts w:hint="cs"/>
          <w:rtl/>
        </w:rPr>
        <w:t>ی</w:t>
      </w:r>
      <w:r w:rsidRPr="00BE2421">
        <w:rPr>
          <w:rStyle w:val="5-Char"/>
          <w:rtl/>
        </w:rPr>
        <w:t xml:space="preserve"> </w:t>
      </w:r>
      <w:r w:rsidRPr="00BE2421">
        <w:rPr>
          <w:rStyle w:val="5-Char"/>
          <w:rFonts w:hint="eastAsia"/>
          <w:rtl/>
        </w:rPr>
        <w:t>يَصِلَ</w:t>
      </w:r>
      <w:r w:rsidRPr="00BE2421">
        <w:rPr>
          <w:rStyle w:val="5-Char"/>
          <w:rtl/>
        </w:rPr>
        <w:t xml:space="preserve"> </w:t>
      </w:r>
      <w:r w:rsidRPr="00BE2421">
        <w:rPr>
          <w:rStyle w:val="5-Char"/>
          <w:rFonts w:hint="eastAsia"/>
          <w:rtl/>
        </w:rPr>
        <w:t>المَاءُ</w:t>
      </w:r>
      <w:r w:rsidRPr="00BE2421">
        <w:rPr>
          <w:rStyle w:val="5-Char"/>
          <w:rtl/>
        </w:rPr>
        <w:t xml:space="preserve"> </w:t>
      </w:r>
      <w:r w:rsidRPr="00BE2421">
        <w:rPr>
          <w:rStyle w:val="5-Char"/>
          <w:rFonts w:hint="eastAsia"/>
          <w:rtl/>
        </w:rPr>
        <w:t>اِلَ</w:t>
      </w:r>
      <w:r w:rsidR="00764F37" w:rsidRPr="00BE2421">
        <w:rPr>
          <w:rStyle w:val="5-Char"/>
          <w:rFonts w:hint="cs"/>
          <w:rtl/>
        </w:rPr>
        <w:t>ی</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يَلِي</w:t>
      </w:r>
      <w:r w:rsidRPr="00BE2421">
        <w:rPr>
          <w:rStyle w:val="5-Char"/>
          <w:rtl/>
        </w:rPr>
        <w:t xml:space="preserve"> </w:t>
      </w:r>
      <w:r w:rsidRPr="00BE2421">
        <w:rPr>
          <w:rStyle w:val="5-Char"/>
          <w:rFonts w:hint="eastAsia"/>
          <w:rtl/>
        </w:rPr>
        <w:t>التَّختَ</w:t>
      </w:r>
      <w:r w:rsidRPr="00BE2421">
        <w:rPr>
          <w:rStyle w:val="5-Char"/>
          <w:rtl/>
        </w:rPr>
        <w:t xml:space="preserve"> </w:t>
      </w:r>
      <w:r w:rsidRPr="00BE2421">
        <w:rPr>
          <w:rStyle w:val="5-Char"/>
          <w:rFonts w:hint="eastAsia"/>
          <w:rtl/>
        </w:rPr>
        <w:t>مِنهُ</w:t>
      </w:r>
      <w:r w:rsidRPr="00BE2421">
        <w:rPr>
          <w:rStyle w:val="5-Char"/>
          <w:rFonts w:hint="cs"/>
          <w:rtl/>
        </w:rPr>
        <w:t>؛</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عَلَ</w:t>
      </w:r>
      <w:r w:rsidR="00764F37" w:rsidRPr="00BE2421">
        <w:rPr>
          <w:rStyle w:val="5-Char"/>
          <w:rFonts w:hint="cs"/>
          <w:rtl/>
        </w:rPr>
        <w:t>ی</w:t>
      </w:r>
      <w:r w:rsidRPr="00BE2421">
        <w:rPr>
          <w:rStyle w:val="5-Char"/>
          <w:rtl/>
        </w:rPr>
        <w:t xml:space="preserve"> </w:t>
      </w:r>
      <w:r w:rsidRPr="00BE2421">
        <w:rPr>
          <w:rStyle w:val="5-Char"/>
          <w:rFonts w:hint="eastAsia"/>
          <w:rtl/>
        </w:rPr>
        <w:t>يَمِينِه</w:t>
      </w:r>
      <w:r w:rsidRPr="00BE2421">
        <w:rPr>
          <w:rStyle w:val="5-Char"/>
          <w:rtl/>
        </w:rPr>
        <w:t xml:space="preserve"> </w:t>
      </w:r>
      <w:r w:rsidRPr="00BE2421">
        <w:rPr>
          <w:rStyle w:val="5-Char"/>
          <w:rFonts w:hint="eastAsia"/>
          <w:rtl/>
        </w:rPr>
        <w:t>كَذَالِكَ</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أُجلِسَ</w:t>
      </w:r>
      <w:r w:rsidRPr="00BE2421">
        <w:rPr>
          <w:rStyle w:val="5-Char"/>
          <w:rtl/>
        </w:rPr>
        <w:t xml:space="preserve"> </w:t>
      </w:r>
      <w:r w:rsidRPr="00BE2421">
        <w:rPr>
          <w:rStyle w:val="5-Char"/>
          <w:rFonts w:hint="eastAsia"/>
          <w:rtl/>
        </w:rPr>
        <w:t>مُسنَدًا</w:t>
      </w:r>
      <w:r w:rsidRPr="00BE2421">
        <w:rPr>
          <w:rStyle w:val="5-Char"/>
          <w:rtl/>
        </w:rPr>
        <w:t xml:space="preserve"> </w:t>
      </w:r>
      <w:r w:rsidRPr="00BE2421">
        <w:rPr>
          <w:rStyle w:val="5-Char"/>
          <w:rFonts w:hint="eastAsia"/>
          <w:rtl/>
        </w:rPr>
        <w:t>اِلَي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سَحَ</w:t>
      </w:r>
      <w:r w:rsidRPr="00BE2421">
        <w:rPr>
          <w:rStyle w:val="5-Char"/>
          <w:rtl/>
        </w:rPr>
        <w:t xml:space="preserve"> </w:t>
      </w:r>
      <w:r w:rsidRPr="00BE2421">
        <w:rPr>
          <w:rStyle w:val="5-Char"/>
          <w:rFonts w:hint="eastAsia"/>
          <w:rtl/>
        </w:rPr>
        <w:t>بَطنَه</w:t>
      </w:r>
      <w:r w:rsidRPr="00BE2421">
        <w:rPr>
          <w:rStyle w:val="5-Char"/>
          <w:rtl/>
        </w:rPr>
        <w:t xml:space="preserve"> </w:t>
      </w:r>
      <w:r w:rsidRPr="00BE2421">
        <w:rPr>
          <w:rStyle w:val="5-Char"/>
          <w:rFonts w:hint="eastAsia"/>
          <w:rtl/>
        </w:rPr>
        <w:t>رَفِيقً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خَرَجَ</w:t>
      </w:r>
      <w:r w:rsidRPr="00BE2421">
        <w:rPr>
          <w:rStyle w:val="5-Char"/>
          <w:rtl/>
        </w:rPr>
        <w:t xml:space="preserve"> </w:t>
      </w:r>
      <w:r w:rsidRPr="00BE2421">
        <w:rPr>
          <w:rStyle w:val="5-Char"/>
          <w:rFonts w:hint="eastAsia"/>
          <w:rtl/>
        </w:rPr>
        <w:t>مِنهُ</w:t>
      </w:r>
      <w:r w:rsidRPr="00BE2421">
        <w:rPr>
          <w:rStyle w:val="5-Char"/>
          <w:rFonts w:hint="cs"/>
          <w:rtl/>
        </w:rPr>
        <w:t>،</w:t>
      </w:r>
      <w:r w:rsidRPr="00BE2421">
        <w:rPr>
          <w:rStyle w:val="5-Char"/>
          <w:rtl/>
        </w:rPr>
        <w:t xml:space="preserve"> </w:t>
      </w:r>
      <w:r w:rsidRPr="00BE2421">
        <w:rPr>
          <w:rStyle w:val="5-Char"/>
          <w:rFonts w:hint="eastAsia"/>
          <w:rtl/>
        </w:rPr>
        <w:t>غَسَلَ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يُعَد</w:t>
      </w:r>
      <w:r w:rsidRPr="00BE2421">
        <w:rPr>
          <w:rStyle w:val="5-Char"/>
          <w:rtl/>
        </w:rPr>
        <w:t xml:space="preserve"> </w:t>
      </w:r>
      <w:r w:rsidRPr="00BE2421">
        <w:rPr>
          <w:rStyle w:val="5-Char"/>
          <w:rFonts w:hint="eastAsia"/>
          <w:rtl/>
        </w:rPr>
        <w:t>غُسلُه</w:t>
      </w:r>
      <w:r w:rsidRPr="00BE2421">
        <w:rPr>
          <w:rStyle w:val="5-Char"/>
          <w:rFonts w:hint="cs"/>
          <w:rtl/>
        </w:rPr>
        <w:t>؛</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يُنَشَّفُ</w:t>
      </w:r>
      <w:r w:rsidRPr="00BE2421">
        <w:rPr>
          <w:rStyle w:val="5-Char"/>
          <w:rtl/>
        </w:rPr>
        <w:t xml:space="preserve"> </w:t>
      </w:r>
      <w:r w:rsidRPr="00BE2421">
        <w:rPr>
          <w:rStyle w:val="5-Char"/>
          <w:rFonts w:hint="eastAsia"/>
          <w:rtl/>
        </w:rPr>
        <w:t>بِثَوبٍ</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جعَلُ</w:t>
      </w:r>
      <w:r w:rsidRPr="00BE2421">
        <w:rPr>
          <w:rStyle w:val="5-Char"/>
          <w:rtl/>
        </w:rPr>
        <w:t xml:space="preserve"> </w:t>
      </w:r>
      <w:r w:rsidRPr="00BE2421">
        <w:rPr>
          <w:rStyle w:val="5-Char"/>
          <w:rFonts w:hint="eastAsia"/>
          <w:rtl/>
        </w:rPr>
        <w:t>الحَنُوطُ</w:t>
      </w:r>
      <w:r w:rsidRPr="00BE2421">
        <w:rPr>
          <w:rStyle w:val="5-Char"/>
          <w:rtl/>
        </w:rPr>
        <w:t xml:space="preserve"> </w:t>
      </w:r>
      <w:r w:rsidRPr="00BE2421">
        <w:rPr>
          <w:rStyle w:val="5-Char"/>
          <w:rFonts w:hint="eastAsia"/>
          <w:rtl/>
        </w:rPr>
        <w:t>عَلَ</w:t>
      </w:r>
      <w:r w:rsidR="00764F37" w:rsidRPr="00BE2421">
        <w:rPr>
          <w:rStyle w:val="5-Char"/>
          <w:rFonts w:hint="cs"/>
          <w:rtl/>
        </w:rPr>
        <w:t>ی</w:t>
      </w:r>
      <w:r w:rsidRPr="00BE2421">
        <w:rPr>
          <w:rStyle w:val="5-Char"/>
          <w:rtl/>
        </w:rPr>
        <w:t xml:space="preserve"> </w:t>
      </w:r>
      <w:r w:rsidRPr="00BE2421">
        <w:rPr>
          <w:rStyle w:val="5-Char"/>
          <w:rFonts w:hint="cs"/>
          <w:rtl/>
        </w:rPr>
        <w:t>لِحْ</w:t>
      </w:r>
      <w:r w:rsidR="00C12E54" w:rsidRPr="00BE2421">
        <w:rPr>
          <w:rStyle w:val="5-Char"/>
          <w:rFonts w:hint="cs"/>
          <w:rtl/>
        </w:rPr>
        <w:t>ي</w:t>
      </w:r>
      <w:r w:rsidRPr="00BE2421">
        <w:rPr>
          <w:rStyle w:val="5-Char"/>
          <w:rFonts w:hint="cs"/>
          <w:rtl/>
        </w:rPr>
        <w:t xml:space="preserve">َتِهِ و </w:t>
      </w:r>
      <w:r w:rsidRPr="00BE2421">
        <w:rPr>
          <w:rStyle w:val="5-Char"/>
          <w:rFonts w:hint="eastAsia"/>
          <w:rtl/>
        </w:rPr>
        <w:t>رَأسِ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لكَافُورُ</w:t>
      </w:r>
      <w:r w:rsidRPr="00BE2421">
        <w:rPr>
          <w:rStyle w:val="5-Char"/>
          <w:rtl/>
        </w:rPr>
        <w:t xml:space="preserve"> </w:t>
      </w:r>
      <w:r w:rsidRPr="00BE2421">
        <w:rPr>
          <w:rStyle w:val="5-Char"/>
          <w:rFonts w:hint="eastAsia"/>
          <w:rtl/>
        </w:rPr>
        <w:t>عَلَ</w:t>
      </w:r>
      <w:r w:rsidR="00764F37" w:rsidRPr="00BE2421">
        <w:rPr>
          <w:rStyle w:val="5-Char"/>
          <w:rFonts w:hint="cs"/>
          <w:rtl/>
        </w:rPr>
        <w:t>ی</w:t>
      </w:r>
      <w:r w:rsidRPr="00BE2421">
        <w:rPr>
          <w:rStyle w:val="5-Char"/>
          <w:rtl/>
        </w:rPr>
        <w:t xml:space="preserve"> </w:t>
      </w:r>
      <w:r w:rsidRPr="00BE2421">
        <w:rPr>
          <w:rStyle w:val="5-Char"/>
          <w:rFonts w:hint="eastAsia"/>
          <w:rtl/>
        </w:rPr>
        <w:t>مَسَاجِدِ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يسَ</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غُسلِ</w:t>
      </w:r>
      <w:r w:rsidRPr="00BE2421">
        <w:rPr>
          <w:rStyle w:val="5-Char"/>
          <w:rtl/>
        </w:rPr>
        <w:t xml:space="preserve"> </w:t>
      </w:r>
      <w:r w:rsidRPr="00BE2421">
        <w:rPr>
          <w:rStyle w:val="5-Char"/>
          <w:rFonts w:hint="eastAsia"/>
          <w:rtl/>
        </w:rPr>
        <w:t>اِستِعمَالُ</w:t>
      </w:r>
      <w:r w:rsidRPr="00BE2421">
        <w:rPr>
          <w:rStyle w:val="5-Char"/>
          <w:rtl/>
        </w:rPr>
        <w:t xml:space="preserve"> </w:t>
      </w:r>
      <w:r w:rsidRPr="00BE2421">
        <w:rPr>
          <w:rStyle w:val="5-Char"/>
          <w:rFonts w:hint="eastAsia"/>
          <w:rtl/>
        </w:rPr>
        <w:t>القُطنِ</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رِّوَايَاتِ</w:t>
      </w:r>
      <w:r w:rsidRPr="00BE2421">
        <w:rPr>
          <w:rStyle w:val="5-Char"/>
          <w:rtl/>
        </w:rPr>
        <w:t xml:space="preserve"> </w:t>
      </w:r>
      <w:r w:rsidRPr="00BE2421">
        <w:rPr>
          <w:rStyle w:val="5-Char"/>
          <w:rFonts w:hint="eastAsia"/>
          <w:rtl/>
        </w:rPr>
        <w:t>الظَّاهِرَ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قَصُّ</w:t>
      </w:r>
      <w:r w:rsidRPr="00BE2421">
        <w:rPr>
          <w:rStyle w:val="5-Char"/>
          <w:rtl/>
        </w:rPr>
        <w:t xml:space="preserve"> </w:t>
      </w:r>
      <w:r w:rsidRPr="00BE2421">
        <w:rPr>
          <w:rStyle w:val="5-Char"/>
          <w:rFonts w:hint="eastAsia"/>
          <w:rtl/>
        </w:rPr>
        <w:t>ظُفرُ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شَعرُ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سرَحُ</w:t>
      </w:r>
      <w:r w:rsidRPr="00BE2421">
        <w:rPr>
          <w:rStyle w:val="5-Char"/>
          <w:rtl/>
        </w:rPr>
        <w:t xml:space="preserve"> </w:t>
      </w:r>
      <w:r w:rsidRPr="00BE2421">
        <w:rPr>
          <w:rStyle w:val="5-Char"/>
          <w:rFonts w:hint="eastAsia"/>
          <w:rtl/>
        </w:rPr>
        <w:t>شَعرُ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حيَتُه</w:t>
      </w:r>
      <w:r w:rsidRPr="00BE2421">
        <w:rPr>
          <w:rStyle w:val="5-Char"/>
          <w:rFonts w:hint="cs"/>
          <w:rtl/>
        </w:rPr>
        <w:t>.</w:t>
      </w:r>
    </w:p>
    <w:p w:rsidR="005D047C" w:rsidRPr="00BE2421" w:rsidRDefault="005D047C" w:rsidP="00AF1D25">
      <w:pPr>
        <w:rPr>
          <w:rStyle w:val="5-Char"/>
          <w:bCs/>
          <w:rtl/>
        </w:rPr>
      </w:pPr>
      <w:r w:rsidRPr="00BE2421">
        <w:rPr>
          <w:rStyle w:val="5-Char"/>
          <w:rFonts w:hint="eastAsia"/>
          <w:rtl/>
        </w:rPr>
        <w:t>وَالمَرأَةُ</w:t>
      </w:r>
      <w:r w:rsidRPr="00BE2421">
        <w:rPr>
          <w:rStyle w:val="5-Char"/>
          <w:rtl/>
        </w:rPr>
        <w:t xml:space="preserve"> </w:t>
      </w:r>
      <w:r w:rsidRPr="00BE2421">
        <w:rPr>
          <w:rStyle w:val="5-Char"/>
          <w:rFonts w:hint="eastAsia"/>
          <w:rtl/>
        </w:rPr>
        <w:t>تَغسِلُ</w:t>
      </w:r>
      <w:r w:rsidRPr="00BE2421">
        <w:rPr>
          <w:rStyle w:val="5-Char"/>
          <w:rtl/>
        </w:rPr>
        <w:t xml:space="preserve"> </w:t>
      </w:r>
      <w:r w:rsidRPr="00BE2421">
        <w:rPr>
          <w:rStyle w:val="5-Char"/>
          <w:rFonts w:hint="eastAsia"/>
          <w:rtl/>
        </w:rPr>
        <w:t>زَوجَهَا</w:t>
      </w:r>
      <w:r w:rsidRPr="00BE2421">
        <w:rPr>
          <w:rStyle w:val="5-Char"/>
          <w:rtl/>
        </w:rPr>
        <w:t xml:space="preserve"> </w:t>
      </w:r>
      <w:r w:rsidRPr="00BE2421">
        <w:rPr>
          <w:rStyle w:val="5-Char"/>
          <w:rFonts w:hint="eastAsia"/>
          <w:rtl/>
        </w:rPr>
        <w:t>بِخِلَافِه</w:t>
      </w:r>
      <w:r w:rsidRPr="00BE2421">
        <w:rPr>
          <w:rStyle w:val="5-Char"/>
          <w:rFonts w:hint="cs"/>
          <w:rtl/>
        </w:rPr>
        <w:t>؛</w:t>
      </w:r>
      <w:r w:rsidRPr="00BE2421">
        <w:rPr>
          <w:rStyle w:val="5-Char"/>
          <w:rtl/>
        </w:rPr>
        <w:t xml:space="preserve"> </w:t>
      </w:r>
      <w:r w:rsidRPr="00BE2421">
        <w:rPr>
          <w:rStyle w:val="5-Char"/>
          <w:rFonts w:hint="eastAsia"/>
          <w:rtl/>
        </w:rPr>
        <w:t>كَأُمِّ</w:t>
      </w:r>
      <w:r w:rsidRPr="00BE2421">
        <w:rPr>
          <w:rStyle w:val="5-Char"/>
          <w:rtl/>
        </w:rPr>
        <w:t xml:space="preserve"> </w:t>
      </w:r>
      <w:r w:rsidRPr="00BE2421">
        <w:rPr>
          <w:rStyle w:val="5-Char"/>
          <w:rFonts w:hint="eastAsia"/>
          <w:rtl/>
        </w:rPr>
        <w:t>الوَلَدِ</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تَغسِلُ</w:t>
      </w:r>
      <w:r w:rsidRPr="00BE2421">
        <w:rPr>
          <w:rStyle w:val="5-Char"/>
          <w:rtl/>
        </w:rPr>
        <w:t xml:space="preserve"> </w:t>
      </w:r>
      <w:r w:rsidRPr="00BE2421">
        <w:rPr>
          <w:rStyle w:val="5-Char"/>
          <w:rFonts w:hint="eastAsia"/>
          <w:rtl/>
        </w:rPr>
        <w:t>سَيِّدَهَ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مَاتَت</w:t>
      </w:r>
      <w:r w:rsidRPr="00BE2421">
        <w:rPr>
          <w:rStyle w:val="5-Char"/>
          <w:rtl/>
        </w:rPr>
        <w:t xml:space="preserve"> </w:t>
      </w:r>
      <w:r w:rsidRPr="00BE2421">
        <w:rPr>
          <w:rStyle w:val="5-Char"/>
          <w:rFonts w:hint="eastAsia"/>
          <w:rtl/>
        </w:rPr>
        <w:t>اِمرَأَةٌ</w:t>
      </w:r>
      <w:r w:rsidRPr="00BE2421">
        <w:rPr>
          <w:rStyle w:val="5-Char"/>
          <w:rtl/>
        </w:rPr>
        <w:t xml:space="preserve"> </w:t>
      </w:r>
      <w:r w:rsidRPr="00BE2421">
        <w:rPr>
          <w:rStyle w:val="5-Char"/>
          <w:rFonts w:hint="eastAsia"/>
          <w:rtl/>
        </w:rPr>
        <w:t>مَعَ</w:t>
      </w:r>
      <w:r w:rsidRPr="00BE2421">
        <w:rPr>
          <w:rStyle w:val="5-Char"/>
          <w:rtl/>
        </w:rPr>
        <w:t xml:space="preserve"> </w:t>
      </w:r>
      <w:r w:rsidRPr="00BE2421">
        <w:rPr>
          <w:rStyle w:val="5-Char"/>
          <w:rFonts w:hint="eastAsia"/>
          <w:rtl/>
        </w:rPr>
        <w:t>الرِّجَالِ</w:t>
      </w:r>
      <w:r w:rsidRPr="00BE2421">
        <w:rPr>
          <w:rStyle w:val="5-Char"/>
          <w:rtl/>
        </w:rPr>
        <w:t xml:space="preserve"> </w:t>
      </w:r>
      <w:r w:rsidRPr="00BE2421">
        <w:rPr>
          <w:rStyle w:val="5-Char"/>
          <w:rFonts w:hint="eastAsia"/>
          <w:rtl/>
        </w:rPr>
        <w:t>يَمَّمُوهَا</w:t>
      </w:r>
      <w:r w:rsidRPr="00BE2421">
        <w:rPr>
          <w:rStyle w:val="5-Char"/>
          <w:rtl/>
        </w:rPr>
        <w:t xml:space="preserve"> </w:t>
      </w:r>
      <w:r w:rsidRPr="00BE2421">
        <w:rPr>
          <w:rStyle w:val="5-Char"/>
          <w:rFonts w:hint="eastAsia"/>
          <w:rtl/>
        </w:rPr>
        <w:t>كَعَكسِه</w:t>
      </w:r>
      <w:r w:rsidRPr="00BE2421">
        <w:rPr>
          <w:rStyle w:val="5-Char"/>
          <w:rtl/>
        </w:rPr>
        <w:t xml:space="preserve"> </w:t>
      </w:r>
      <w:r w:rsidRPr="00BE2421">
        <w:rPr>
          <w:rStyle w:val="5-Char"/>
          <w:rFonts w:hint="eastAsia"/>
          <w:rtl/>
        </w:rPr>
        <w:t>بِخِرقَ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وُجِدَ</w:t>
      </w:r>
      <w:r w:rsidRPr="00BE2421">
        <w:rPr>
          <w:rStyle w:val="5-Char"/>
          <w:rtl/>
        </w:rPr>
        <w:t xml:space="preserve"> </w:t>
      </w:r>
      <w:r w:rsidRPr="00BE2421">
        <w:rPr>
          <w:rStyle w:val="5-Char"/>
          <w:rFonts w:hint="eastAsia"/>
          <w:rtl/>
        </w:rPr>
        <w:t>ذُو</w:t>
      </w:r>
      <w:r w:rsidRPr="00BE2421">
        <w:rPr>
          <w:rStyle w:val="5-Char"/>
          <w:rtl/>
        </w:rPr>
        <w:t xml:space="preserve"> </w:t>
      </w:r>
      <w:r w:rsidRPr="00BE2421">
        <w:rPr>
          <w:rStyle w:val="5-Char"/>
          <w:rFonts w:hint="eastAsia"/>
          <w:rtl/>
        </w:rPr>
        <w:t>رَحمٍ</w:t>
      </w:r>
      <w:r w:rsidRPr="00BE2421">
        <w:rPr>
          <w:rStyle w:val="5-Char"/>
          <w:rtl/>
        </w:rPr>
        <w:t xml:space="preserve"> </w:t>
      </w:r>
      <w:r w:rsidRPr="00BE2421">
        <w:rPr>
          <w:rStyle w:val="5-Char"/>
          <w:rFonts w:hint="eastAsia"/>
          <w:rtl/>
        </w:rPr>
        <w:t>مَحرَمٍ</w:t>
      </w:r>
      <w:r w:rsidRPr="00BE2421">
        <w:rPr>
          <w:rStyle w:val="5-Char"/>
          <w:rFonts w:hint="cs"/>
          <w:rtl/>
        </w:rPr>
        <w:t>،</w:t>
      </w:r>
      <w:r w:rsidRPr="00BE2421">
        <w:rPr>
          <w:rStyle w:val="5-Char"/>
          <w:rtl/>
        </w:rPr>
        <w:t xml:space="preserve"> </w:t>
      </w:r>
      <w:r w:rsidRPr="00BE2421">
        <w:rPr>
          <w:rStyle w:val="5-Char"/>
          <w:rFonts w:hint="eastAsia"/>
          <w:rtl/>
        </w:rPr>
        <w:t>يُمِّمَ</w:t>
      </w:r>
      <w:r w:rsidRPr="00BE2421">
        <w:rPr>
          <w:rStyle w:val="5-Char"/>
          <w:rtl/>
        </w:rPr>
        <w:t xml:space="preserve"> </w:t>
      </w:r>
      <w:r w:rsidRPr="00BE2421">
        <w:rPr>
          <w:rStyle w:val="5-Char"/>
          <w:rFonts w:hint="eastAsia"/>
          <w:rtl/>
        </w:rPr>
        <w:t>بِلَا</w:t>
      </w:r>
      <w:r w:rsidRPr="00BE2421">
        <w:rPr>
          <w:rStyle w:val="5-Char"/>
          <w:rtl/>
        </w:rPr>
        <w:t xml:space="preserve"> </w:t>
      </w:r>
      <w:r w:rsidRPr="00BE2421">
        <w:rPr>
          <w:rStyle w:val="5-Char"/>
          <w:rFonts w:hint="eastAsia"/>
          <w:rtl/>
        </w:rPr>
        <w:t>خِرقَ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كَذَا</w:t>
      </w:r>
      <w:r w:rsidRPr="00BE2421">
        <w:rPr>
          <w:rStyle w:val="5-Char"/>
          <w:rtl/>
        </w:rPr>
        <w:t xml:space="preserve"> </w:t>
      </w:r>
      <w:r w:rsidRPr="00BE2421">
        <w:rPr>
          <w:rStyle w:val="5-Char"/>
          <w:rFonts w:hint="eastAsia"/>
          <w:rtl/>
        </w:rPr>
        <w:t>الخُنثَ</w:t>
      </w:r>
      <w:r w:rsidR="00764F37" w:rsidRPr="00BE2421">
        <w:rPr>
          <w:rStyle w:val="5-Char"/>
          <w:rFonts w:hint="cs"/>
          <w:rtl/>
        </w:rPr>
        <w:t>ی</w:t>
      </w:r>
      <w:r w:rsidRPr="00BE2421">
        <w:rPr>
          <w:rStyle w:val="5-Char"/>
          <w:rtl/>
        </w:rPr>
        <w:t xml:space="preserve"> </w:t>
      </w:r>
      <w:r w:rsidRPr="00BE2421">
        <w:rPr>
          <w:rStyle w:val="5-Char"/>
          <w:rFonts w:hint="eastAsia"/>
          <w:rtl/>
        </w:rPr>
        <w:t>المُشكِلُ</w:t>
      </w:r>
      <w:r w:rsidRPr="00BE2421">
        <w:rPr>
          <w:rStyle w:val="5-Char"/>
          <w:rFonts w:hint="cs"/>
          <w:rtl/>
        </w:rPr>
        <w:t>،</w:t>
      </w:r>
      <w:r w:rsidRPr="00BE2421">
        <w:rPr>
          <w:rStyle w:val="5-Char"/>
          <w:rtl/>
        </w:rPr>
        <w:t xml:space="preserve"> </w:t>
      </w:r>
      <w:r w:rsidRPr="00BE2421">
        <w:rPr>
          <w:rStyle w:val="5-Char"/>
          <w:rFonts w:hint="eastAsia"/>
          <w:rtl/>
        </w:rPr>
        <w:t>يُمِّمَ</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ظَاهِرِ</w:t>
      </w:r>
      <w:r w:rsidRPr="00BE2421">
        <w:rPr>
          <w:rStyle w:val="5-Char"/>
          <w:rtl/>
        </w:rPr>
        <w:t xml:space="preserve"> </w:t>
      </w:r>
      <w:r w:rsidRPr="00BE2421">
        <w:rPr>
          <w:rStyle w:val="5-Char"/>
          <w:rFonts w:hint="eastAsia"/>
          <w:rtl/>
        </w:rPr>
        <w:t>الرِّوَايَ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جُوزُ</w:t>
      </w:r>
      <w:r w:rsidRPr="00BE2421">
        <w:rPr>
          <w:rStyle w:val="5-Char"/>
          <w:rtl/>
        </w:rPr>
        <w:t xml:space="preserve"> </w:t>
      </w:r>
      <w:r w:rsidRPr="00BE2421">
        <w:rPr>
          <w:rStyle w:val="5-Char"/>
          <w:rFonts w:hint="eastAsia"/>
          <w:rtl/>
        </w:rPr>
        <w:t>لِلرِّجُلِ</w:t>
      </w:r>
      <w:r w:rsidRPr="00BE2421">
        <w:rPr>
          <w:rStyle w:val="5-Char"/>
          <w:rtl/>
        </w:rPr>
        <w:t xml:space="preserve"> </w:t>
      </w:r>
      <w:r w:rsidRPr="00BE2421">
        <w:rPr>
          <w:rStyle w:val="5-Char"/>
          <w:rFonts w:hint="eastAsia"/>
          <w:rtl/>
        </w:rPr>
        <w:t>وَالمَرأَة</w:t>
      </w:r>
      <w:r w:rsidRPr="00BE2421">
        <w:rPr>
          <w:rStyle w:val="5-Char"/>
          <w:rFonts w:hint="cs"/>
          <w:rtl/>
        </w:rPr>
        <w:t>ِ</w:t>
      </w:r>
      <w:r w:rsidRPr="00BE2421">
        <w:rPr>
          <w:rStyle w:val="5-Char"/>
          <w:rtl/>
        </w:rPr>
        <w:t xml:space="preserve"> </w:t>
      </w:r>
      <w:r w:rsidRPr="00BE2421">
        <w:rPr>
          <w:rStyle w:val="5-Char"/>
          <w:rFonts w:hint="eastAsia"/>
          <w:rtl/>
        </w:rPr>
        <w:t>تَغسِيلُ</w:t>
      </w:r>
      <w:r w:rsidRPr="00BE2421">
        <w:rPr>
          <w:rStyle w:val="5-Char"/>
          <w:rtl/>
        </w:rPr>
        <w:t xml:space="preserve"> </w:t>
      </w:r>
      <w:r w:rsidRPr="00BE2421">
        <w:rPr>
          <w:rStyle w:val="5-Char"/>
          <w:rFonts w:hint="eastAsia"/>
          <w:rtl/>
        </w:rPr>
        <w:t>صَبِيٍّ</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صَبِيَّةٍ</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يَشتَهِيَ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بَأسَ</w:t>
      </w:r>
      <w:r w:rsidRPr="00BE2421">
        <w:rPr>
          <w:rStyle w:val="5-Char"/>
          <w:rtl/>
        </w:rPr>
        <w:t xml:space="preserve"> </w:t>
      </w:r>
      <w:r w:rsidRPr="00BE2421">
        <w:rPr>
          <w:rStyle w:val="5-Char"/>
          <w:rFonts w:hint="eastAsia"/>
          <w:rtl/>
        </w:rPr>
        <w:t>بِتَقبِيلِ</w:t>
      </w:r>
      <w:r w:rsidRPr="00BE2421">
        <w:rPr>
          <w:rStyle w:val="5-Char"/>
          <w:rtl/>
        </w:rPr>
        <w:t xml:space="preserve"> </w:t>
      </w:r>
      <w:r w:rsidRPr="00BE2421">
        <w:rPr>
          <w:rStyle w:val="5-Char"/>
          <w:rFonts w:hint="eastAsia"/>
          <w:rtl/>
        </w:rPr>
        <w:t>المَيِّتِ</w:t>
      </w:r>
      <w:r w:rsidRPr="00BE2421">
        <w:rPr>
          <w:rStyle w:val="5-Char"/>
          <w:rFonts w:hint="cs"/>
          <w:rtl/>
        </w:rPr>
        <w:t>.</w:t>
      </w:r>
    </w:p>
    <w:p w:rsidR="005D047C" w:rsidRPr="00BE2421" w:rsidRDefault="005D047C"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عَلَ</w:t>
      </w:r>
      <w:r w:rsidR="00764F37" w:rsidRPr="00BE2421">
        <w:rPr>
          <w:rStyle w:val="5-Char"/>
          <w:rFonts w:hint="cs"/>
          <w:rtl/>
        </w:rPr>
        <w:t>ی</w:t>
      </w:r>
      <w:r w:rsidRPr="00BE2421">
        <w:rPr>
          <w:rStyle w:val="5-Char"/>
          <w:rtl/>
        </w:rPr>
        <w:t xml:space="preserve"> </w:t>
      </w:r>
      <w:r w:rsidRPr="00BE2421">
        <w:rPr>
          <w:rStyle w:val="5-Char"/>
          <w:rFonts w:hint="eastAsia"/>
          <w:rtl/>
        </w:rPr>
        <w:t>الرَّجُلِ</w:t>
      </w:r>
      <w:r w:rsidRPr="00BE2421">
        <w:rPr>
          <w:rStyle w:val="5-Char"/>
          <w:rFonts w:hint="cs"/>
          <w:rtl/>
        </w:rPr>
        <w:t>،</w:t>
      </w:r>
      <w:r w:rsidRPr="00BE2421">
        <w:rPr>
          <w:rStyle w:val="5-Char"/>
          <w:rtl/>
        </w:rPr>
        <w:t xml:space="preserve"> </w:t>
      </w:r>
      <w:r w:rsidRPr="00BE2421">
        <w:rPr>
          <w:rStyle w:val="5-Char"/>
          <w:rFonts w:hint="eastAsia"/>
          <w:rtl/>
        </w:rPr>
        <w:t>تَجهِيزُ</w:t>
      </w:r>
      <w:r w:rsidRPr="00BE2421">
        <w:rPr>
          <w:rStyle w:val="5-Char"/>
          <w:rtl/>
        </w:rPr>
        <w:t xml:space="preserve"> </w:t>
      </w:r>
      <w:r w:rsidRPr="00BE2421">
        <w:rPr>
          <w:rStyle w:val="5-Char"/>
          <w:rFonts w:hint="eastAsia"/>
          <w:rtl/>
        </w:rPr>
        <w:t>اِمرَأَتِ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مُعسِرًا</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أَصَحِّ</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مَالَ</w:t>
      </w:r>
      <w:r w:rsidRPr="00BE2421">
        <w:rPr>
          <w:rStyle w:val="5-Char"/>
          <w:rtl/>
        </w:rPr>
        <w:t xml:space="preserve"> </w:t>
      </w:r>
      <w:r w:rsidRPr="00BE2421">
        <w:rPr>
          <w:rStyle w:val="5-Char"/>
          <w:rFonts w:hint="eastAsia"/>
          <w:rtl/>
        </w:rPr>
        <w:t>لَه</w:t>
      </w:r>
      <w:r w:rsidRPr="00BE2421">
        <w:rPr>
          <w:rStyle w:val="5-Char"/>
          <w:rFonts w:hint="cs"/>
          <w:rtl/>
        </w:rPr>
        <w:t>،</w:t>
      </w:r>
      <w:r w:rsidRPr="00BE2421">
        <w:rPr>
          <w:rStyle w:val="5-Char"/>
          <w:rtl/>
        </w:rPr>
        <w:t xml:space="preserve"> </w:t>
      </w:r>
      <w:r w:rsidRPr="00BE2421">
        <w:rPr>
          <w:rStyle w:val="5-Char"/>
          <w:rFonts w:hint="eastAsia"/>
          <w:rtl/>
        </w:rPr>
        <w:t>فَكَفَنُه</w:t>
      </w:r>
      <w:r w:rsidRPr="00BE2421">
        <w:rPr>
          <w:rStyle w:val="5-Char"/>
          <w:rtl/>
        </w:rPr>
        <w:t xml:space="preserve"> </w:t>
      </w:r>
      <w:r w:rsidRPr="00BE2421">
        <w:rPr>
          <w:rStyle w:val="5-Char"/>
          <w:rFonts w:hint="eastAsia"/>
          <w:rtl/>
        </w:rPr>
        <w:t>عَلَ</w:t>
      </w:r>
      <w:r w:rsidR="00764F37" w:rsidRPr="00BE2421">
        <w:rPr>
          <w:rStyle w:val="5-Char"/>
          <w:rFonts w:hint="cs"/>
          <w:rtl/>
        </w:rPr>
        <w:t>ی</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تَلز</w:t>
      </w:r>
      <w:r w:rsidRPr="00BE2421">
        <w:rPr>
          <w:rStyle w:val="5-Char"/>
          <w:rFonts w:hint="cs"/>
          <w:rtl/>
        </w:rPr>
        <w:t>ِ</w:t>
      </w:r>
      <w:r w:rsidRPr="00BE2421">
        <w:rPr>
          <w:rStyle w:val="5-Char"/>
          <w:rFonts w:hint="eastAsia"/>
          <w:rtl/>
        </w:rPr>
        <w:t>مُه</w:t>
      </w:r>
      <w:r w:rsidRPr="00BE2421">
        <w:rPr>
          <w:rStyle w:val="5-Char"/>
          <w:rtl/>
        </w:rPr>
        <w:t xml:space="preserve"> </w:t>
      </w:r>
      <w:r w:rsidRPr="00BE2421">
        <w:rPr>
          <w:rStyle w:val="5-Char"/>
          <w:rFonts w:hint="eastAsia"/>
          <w:rtl/>
        </w:rPr>
        <w:t>نَفَقَتُ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يُوجَد</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تَجِبُ</w:t>
      </w:r>
      <w:r w:rsidRPr="00BE2421">
        <w:rPr>
          <w:rStyle w:val="5-Char"/>
          <w:rtl/>
        </w:rPr>
        <w:t xml:space="preserve"> </w:t>
      </w:r>
      <w:r w:rsidRPr="00BE2421">
        <w:rPr>
          <w:rStyle w:val="5-Char"/>
          <w:rFonts w:hint="eastAsia"/>
          <w:rtl/>
        </w:rPr>
        <w:t>عَلَيهِ</w:t>
      </w:r>
      <w:r w:rsidRPr="00BE2421">
        <w:rPr>
          <w:rStyle w:val="5-Char"/>
          <w:rtl/>
        </w:rPr>
        <w:t xml:space="preserve"> </w:t>
      </w:r>
      <w:r w:rsidRPr="00BE2421">
        <w:rPr>
          <w:rStyle w:val="5-Char"/>
          <w:rFonts w:hint="eastAsia"/>
          <w:rtl/>
        </w:rPr>
        <w:t>نَفَقَتُه</w:t>
      </w:r>
      <w:r w:rsidRPr="00BE2421">
        <w:rPr>
          <w:rStyle w:val="5-Char"/>
          <w:rFonts w:hint="cs"/>
          <w:rtl/>
        </w:rPr>
        <w:t>،</w:t>
      </w:r>
      <w:r w:rsidRPr="00BE2421">
        <w:rPr>
          <w:rStyle w:val="5-Char"/>
          <w:rtl/>
        </w:rPr>
        <w:t xml:space="preserve"> </w:t>
      </w:r>
      <w:r w:rsidRPr="00BE2421">
        <w:rPr>
          <w:rStyle w:val="5-Char"/>
          <w:rFonts w:hint="eastAsia"/>
          <w:rtl/>
        </w:rPr>
        <w:t>فَفِي</w:t>
      </w:r>
      <w:r w:rsidRPr="00BE2421">
        <w:rPr>
          <w:rStyle w:val="5-Char"/>
          <w:rtl/>
        </w:rPr>
        <w:t xml:space="preserve"> </w:t>
      </w:r>
      <w:r w:rsidRPr="00BE2421">
        <w:rPr>
          <w:rStyle w:val="5-Char"/>
          <w:rFonts w:hint="eastAsia"/>
          <w:rtl/>
        </w:rPr>
        <w:t>بَيتِ</w:t>
      </w:r>
      <w:r w:rsidRPr="00BE2421">
        <w:rPr>
          <w:rStyle w:val="5-Char"/>
          <w:rtl/>
        </w:rPr>
        <w:t xml:space="preserve"> </w:t>
      </w:r>
      <w:r w:rsidRPr="00BE2421">
        <w:rPr>
          <w:rStyle w:val="5-Char"/>
          <w:rFonts w:hint="eastAsia"/>
          <w:rtl/>
        </w:rPr>
        <w:t>المَالِ</w:t>
      </w:r>
      <w:r w:rsidRPr="00BE2421">
        <w:rPr>
          <w:rStyle w:val="5-Char"/>
          <w:rFonts w:hint="cs"/>
          <w:rtl/>
        </w:rPr>
        <w:t>؛</w:t>
      </w:r>
      <w:r w:rsidRPr="00BE2421">
        <w:rPr>
          <w:rStyle w:val="5-Char"/>
          <w:rtl/>
        </w:rPr>
        <w:t xml:space="preserve"> </w:t>
      </w:r>
      <w:r w:rsidRPr="00BE2421">
        <w:rPr>
          <w:rStyle w:val="5-Char"/>
          <w:rFonts w:hint="eastAsia"/>
          <w:rtl/>
        </w:rPr>
        <w:t>فَإِن</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يُعطِ</w:t>
      </w:r>
      <w:r w:rsidRPr="00BE2421">
        <w:rPr>
          <w:rStyle w:val="5-Char"/>
          <w:rtl/>
        </w:rPr>
        <w:t xml:space="preserve"> </w:t>
      </w:r>
      <w:r w:rsidRPr="00BE2421">
        <w:rPr>
          <w:rStyle w:val="5-Char"/>
          <w:rFonts w:hint="eastAsia"/>
          <w:rtl/>
        </w:rPr>
        <w:t>عِجزًا</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ظُلمًا</w:t>
      </w:r>
      <w:r w:rsidRPr="00BE2421">
        <w:rPr>
          <w:rStyle w:val="5-Char"/>
          <w:rFonts w:hint="cs"/>
          <w:rtl/>
        </w:rPr>
        <w:t>،</w:t>
      </w:r>
      <w:r w:rsidRPr="00BE2421">
        <w:rPr>
          <w:rStyle w:val="5-Char"/>
          <w:rtl/>
        </w:rPr>
        <w:t xml:space="preserve"> </w:t>
      </w:r>
      <w:r w:rsidRPr="00BE2421">
        <w:rPr>
          <w:rStyle w:val="5-Char"/>
          <w:rFonts w:hint="eastAsia"/>
          <w:rtl/>
        </w:rPr>
        <w:t>فَعَلَ</w:t>
      </w:r>
      <w:r w:rsidR="00764F37" w:rsidRPr="00BE2421">
        <w:rPr>
          <w:rStyle w:val="5-Char"/>
          <w:rFonts w:hint="cs"/>
          <w:rtl/>
        </w:rPr>
        <w:t>ی</w:t>
      </w:r>
      <w:r w:rsidRPr="00BE2421">
        <w:rPr>
          <w:rStyle w:val="5-Char"/>
          <w:rtl/>
        </w:rPr>
        <w:t xml:space="preserve"> </w:t>
      </w:r>
      <w:r w:rsidRPr="00BE2421">
        <w:rPr>
          <w:rStyle w:val="5-Char"/>
          <w:rFonts w:hint="eastAsia"/>
          <w:rtl/>
        </w:rPr>
        <w:t>النَّاسِ</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سأَلُ</w:t>
      </w:r>
      <w:r w:rsidRPr="00BE2421">
        <w:rPr>
          <w:rStyle w:val="5-Char"/>
          <w:rtl/>
        </w:rPr>
        <w:t xml:space="preserve"> </w:t>
      </w:r>
      <w:r w:rsidRPr="00BE2421">
        <w:rPr>
          <w:rStyle w:val="5-Char"/>
          <w:rFonts w:hint="eastAsia"/>
          <w:rtl/>
        </w:rPr>
        <w:t>لَهُ</w:t>
      </w:r>
      <w:r w:rsidRPr="00BE2421">
        <w:rPr>
          <w:rStyle w:val="5-Char"/>
          <w:rtl/>
        </w:rPr>
        <w:t xml:space="preserve"> </w:t>
      </w:r>
      <w:r w:rsidRPr="00BE2421">
        <w:rPr>
          <w:rStyle w:val="5-Char"/>
          <w:rFonts w:hint="eastAsia"/>
          <w:rtl/>
        </w:rPr>
        <w:t>التَّجهِيزَ</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قدِرُ</w:t>
      </w:r>
      <w:r w:rsidRPr="00BE2421">
        <w:rPr>
          <w:rStyle w:val="5-Char"/>
          <w:rtl/>
        </w:rPr>
        <w:t xml:space="preserve"> </w:t>
      </w:r>
      <w:r w:rsidRPr="00BE2421">
        <w:rPr>
          <w:rStyle w:val="5-Char"/>
          <w:rFonts w:hint="eastAsia"/>
          <w:rtl/>
        </w:rPr>
        <w:t>عَلَيهِ</w:t>
      </w:r>
      <w:r w:rsidRPr="00BE2421">
        <w:rPr>
          <w:rStyle w:val="5-Char"/>
          <w:rtl/>
        </w:rPr>
        <w:t xml:space="preserve"> </w:t>
      </w:r>
      <w:r w:rsidRPr="00BE2421">
        <w:rPr>
          <w:rStyle w:val="5-Char"/>
          <w:rFonts w:hint="eastAsia"/>
          <w:rtl/>
        </w:rPr>
        <w:t>غَير</w:t>
      </w:r>
      <w:r w:rsidRPr="00BE2421">
        <w:rPr>
          <w:rStyle w:val="5-Char"/>
          <w:rFonts w:hint="cs"/>
          <w:rtl/>
        </w:rPr>
        <w:t>ُ</w:t>
      </w:r>
      <w:r w:rsidRPr="00BE2421">
        <w:rPr>
          <w:rStyle w:val="5-Char"/>
          <w:rFonts w:hint="eastAsia"/>
          <w:rtl/>
        </w:rPr>
        <w:t>ه</w:t>
      </w:r>
      <w:r w:rsidRPr="00BE2421">
        <w:rPr>
          <w:rStyle w:val="5-Char"/>
          <w:rFonts w:hint="cs"/>
          <w:rtl/>
        </w:rPr>
        <w:t>.</w:t>
      </w:r>
    </w:p>
    <w:p w:rsidR="005D047C" w:rsidRDefault="005D047C" w:rsidP="00AF1D25">
      <w:pPr>
        <w:rPr>
          <w:rStyle w:val="5-Char"/>
          <w:rtl/>
        </w:rPr>
      </w:pPr>
      <w:r w:rsidRPr="00BE2421">
        <w:rPr>
          <w:rStyle w:val="5-Char"/>
          <w:rFonts w:hint="eastAsia"/>
          <w:rtl/>
        </w:rPr>
        <w:t>وَكَفَنُ</w:t>
      </w:r>
      <w:r w:rsidRPr="00BE2421">
        <w:rPr>
          <w:rStyle w:val="5-Char"/>
          <w:rtl/>
        </w:rPr>
        <w:t xml:space="preserve"> </w:t>
      </w:r>
      <w:r w:rsidRPr="00BE2421">
        <w:rPr>
          <w:rStyle w:val="5-Char"/>
          <w:rFonts w:hint="eastAsia"/>
          <w:rtl/>
        </w:rPr>
        <w:t>الرَّجُلِ</w:t>
      </w:r>
      <w:r w:rsidRPr="00BE2421">
        <w:rPr>
          <w:rStyle w:val="5-Char"/>
          <w:rtl/>
        </w:rPr>
        <w:t xml:space="preserve"> </w:t>
      </w:r>
      <w:r w:rsidRPr="00BE2421">
        <w:rPr>
          <w:rStyle w:val="5-Char"/>
          <w:rFonts w:hint="eastAsia"/>
          <w:rtl/>
        </w:rPr>
        <w:t>سُنَّةً</w:t>
      </w:r>
      <w:r w:rsidRPr="00BE2421">
        <w:rPr>
          <w:rStyle w:val="5-Char"/>
          <w:rFonts w:hint="cs"/>
          <w:rtl/>
        </w:rPr>
        <w:t>:</w:t>
      </w:r>
      <w:r w:rsidRPr="00BE2421">
        <w:rPr>
          <w:rStyle w:val="5-Char"/>
          <w:rtl/>
        </w:rPr>
        <w:t xml:space="preserve"> </w:t>
      </w:r>
      <w:r w:rsidRPr="00BE2421">
        <w:rPr>
          <w:rStyle w:val="5-Char"/>
          <w:rFonts w:hint="eastAsia"/>
          <w:rtl/>
        </w:rPr>
        <w:t>قَمِيصٌ</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زَا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فَافَهٌ</w:t>
      </w:r>
      <w:r w:rsidRPr="00BE2421">
        <w:rPr>
          <w:rStyle w:val="5-Char"/>
          <w:rtl/>
        </w:rPr>
        <w:t xml:space="preserve"> </w:t>
      </w:r>
      <w:r w:rsidRPr="00BE2421">
        <w:rPr>
          <w:rStyle w:val="5-Char"/>
          <w:rFonts w:hint="eastAsia"/>
          <w:rtl/>
        </w:rPr>
        <w:t>مِمَّا</w:t>
      </w:r>
      <w:r w:rsidRPr="00BE2421">
        <w:rPr>
          <w:rStyle w:val="5-Char"/>
          <w:rtl/>
        </w:rPr>
        <w:t xml:space="preserve"> </w:t>
      </w:r>
      <w:r w:rsidRPr="00BE2421">
        <w:rPr>
          <w:rStyle w:val="5-Char"/>
          <w:rFonts w:hint="eastAsia"/>
          <w:rtl/>
        </w:rPr>
        <w:t>كَانَ</w:t>
      </w:r>
      <w:r w:rsidRPr="00BE2421">
        <w:rPr>
          <w:rStyle w:val="5-Char"/>
          <w:rtl/>
        </w:rPr>
        <w:t xml:space="preserve"> </w:t>
      </w:r>
      <w:r w:rsidRPr="00BE2421">
        <w:rPr>
          <w:rStyle w:val="5-Char"/>
          <w:rFonts w:hint="eastAsia"/>
          <w:rtl/>
        </w:rPr>
        <w:t>يَلبَسُه</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حَيَاتِه</w:t>
      </w:r>
      <w:r w:rsidRPr="00BE2421">
        <w:rPr>
          <w:rStyle w:val="5-Char"/>
          <w:rFonts w:hint="cs"/>
          <w:rtl/>
        </w:rPr>
        <w:t>؛</w:t>
      </w:r>
      <w:r w:rsidRPr="00BE2421">
        <w:rPr>
          <w:rStyle w:val="5-Char"/>
          <w:rtl/>
        </w:rPr>
        <w:t xml:space="preserve"> </w:t>
      </w:r>
      <w:r w:rsidRPr="00BE2421">
        <w:rPr>
          <w:rStyle w:val="5-Char"/>
          <w:rFonts w:hint="eastAsia"/>
          <w:rtl/>
        </w:rPr>
        <w:t>وَكِفَايَةً</w:t>
      </w:r>
      <w:r w:rsidRPr="00BE2421">
        <w:rPr>
          <w:rStyle w:val="5-Char"/>
          <w:rFonts w:hint="cs"/>
          <w:rtl/>
        </w:rPr>
        <w:t>:</w:t>
      </w:r>
      <w:r w:rsidRPr="00BE2421">
        <w:rPr>
          <w:rStyle w:val="5-Char"/>
          <w:rtl/>
        </w:rPr>
        <w:t xml:space="preserve"> </w:t>
      </w:r>
      <w:r w:rsidRPr="00BE2421">
        <w:rPr>
          <w:rStyle w:val="5-Char"/>
          <w:rFonts w:hint="eastAsia"/>
          <w:rtl/>
        </w:rPr>
        <w:t>إِزَا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فَافَ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فُضِّلَ</w:t>
      </w:r>
      <w:r w:rsidRPr="00BE2421">
        <w:rPr>
          <w:rStyle w:val="5-Char"/>
          <w:rtl/>
        </w:rPr>
        <w:t xml:space="preserve"> </w:t>
      </w:r>
      <w:r w:rsidRPr="00BE2421">
        <w:rPr>
          <w:rStyle w:val="5-Char"/>
          <w:rFonts w:hint="eastAsia"/>
          <w:rtl/>
        </w:rPr>
        <w:t>البِيَاضُ</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قُطنِ</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كُلٌّ</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إِزَارِ</w:t>
      </w:r>
      <w:r w:rsidRPr="00BE2421">
        <w:rPr>
          <w:rStyle w:val="5-Char"/>
          <w:rtl/>
        </w:rPr>
        <w:t xml:space="preserve"> </w:t>
      </w:r>
      <w:r w:rsidRPr="00BE2421">
        <w:rPr>
          <w:rStyle w:val="5-Char"/>
          <w:rFonts w:hint="eastAsia"/>
          <w:rtl/>
        </w:rPr>
        <w:t>وَاللِفَافَةِ</w:t>
      </w:r>
      <w:r w:rsidRPr="00BE2421">
        <w:rPr>
          <w:rStyle w:val="5-Char"/>
          <w:rFonts w:hint="cs"/>
          <w:rtl/>
        </w:rPr>
        <w:t>،</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قَرنِ</w:t>
      </w:r>
      <w:r w:rsidRPr="00BE2421">
        <w:rPr>
          <w:rStyle w:val="5-Char"/>
          <w:rtl/>
        </w:rPr>
        <w:t xml:space="preserve"> </w:t>
      </w:r>
      <w:r w:rsidRPr="00BE2421">
        <w:rPr>
          <w:rStyle w:val="5-Char"/>
          <w:rFonts w:hint="eastAsia"/>
          <w:rtl/>
        </w:rPr>
        <w:t>اِلَ</w:t>
      </w:r>
      <w:r w:rsidR="00764F37" w:rsidRPr="00BE2421">
        <w:rPr>
          <w:rStyle w:val="5-Char"/>
          <w:rFonts w:hint="cs"/>
          <w:rtl/>
        </w:rPr>
        <w:t>ی</w:t>
      </w:r>
      <w:r w:rsidRPr="00BE2421">
        <w:rPr>
          <w:rStyle w:val="5-Char"/>
          <w:rtl/>
        </w:rPr>
        <w:t xml:space="preserve"> </w:t>
      </w:r>
      <w:r w:rsidRPr="00BE2421">
        <w:rPr>
          <w:rStyle w:val="5-Char"/>
          <w:rFonts w:hint="eastAsia"/>
          <w:rtl/>
        </w:rPr>
        <w:t>القَدَمِ</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جعَلُ</w:t>
      </w:r>
      <w:r w:rsidRPr="00BE2421">
        <w:rPr>
          <w:rStyle w:val="5-Char"/>
          <w:rtl/>
        </w:rPr>
        <w:t xml:space="preserve"> </w:t>
      </w:r>
      <w:r w:rsidRPr="00BE2421">
        <w:rPr>
          <w:rStyle w:val="5-Char"/>
          <w:rFonts w:hint="eastAsia"/>
          <w:rtl/>
        </w:rPr>
        <w:t>لِقَمِيصِه</w:t>
      </w:r>
      <w:r w:rsidRPr="00BE2421">
        <w:rPr>
          <w:rStyle w:val="5-Char"/>
          <w:rtl/>
        </w:rPr>
        <w:t xml:space="preserve"> </w:t>
      </w:r>
      <w:r w:rsidRPr="00BE2421">
        <w:rPr>
          <w:rStyle w:val="5-Char"/>
          <w:rFonts w:hint="eastAsia"/>
          <w:rtl/>
        </w:rPr>
        <w:t>كُمٌّ</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دِخرِيصٌ</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جَيبٌ</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تُكَفُّ</w:t>
      </w:r>
      <w:r w:rsidRPr="00BE2421">
        <w:rPr>
          <w:rStyle w:val="5-Char"/>
          <w:rtl/>
        </w:rPr>
        <w:t xml:space="preserve"> </w:t>
      </w:r>
      <w:r w:rsidRPr="00BE2421">
        <w:rPr>
          <w:rStyle w:val="5-Char"/>
          <w:rFonts w:hint="eastAsia"/>
          <w:rtl/>
        </w:rPr>
        <w:t>أَطرَافُ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كرَهُ</w:t>
      </w:r>
      <w:r w:rsidRPr="00BE2421">
        <w:rPr>
          <w:rStyle w:val="5-Char"/>
          <w:rtl/>
        </w:rPr>
        <w:t xml:space="preserve"> </w:t>
      </w:r>
      <w:r w:rsidRPr="00BE2421">
        <w:rPr>
          <w:rStyle w:val="5-Char"/>
          <w:rFonts w:hint="eastAsia"/>
          <w:rtl/>
        </w:rPr>
        <w:t>العِمَامَةُ</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أَصَحِّ</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فَّ</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يَسَارِهِ</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يَمِينِ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عُقِدَ</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خِيفَ</w:t>
      </w:r>
      <w:r w:rsidRPr="00BE2421">
        <w:rPr>
          <w:rStyle w:val="5-Char"/>
          <w:rtl/>
        </w:rPr>
        <w:t xml:space="preserve"> </w:t>
      </w:r>
      <w:r w:rsidRPr="00BE2421">
        <w:rPr>
          <w:rStyle w:val="5-Char"/>
          <w:rFonts w:hint="eastAsia"/>
          <w:rtl/>
        </w:rPr>
        <w:t>اِنتِشَارُ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زَادُ</w:t>
      </w:r>
      <w:r w:rsidRPr="00BE2421">
        <w:rPr>
          <w:rStyle w:val="5-Char"/>
          <w:rtl/>
        </w:rPr>
        <w:t xml:space="preserve"> </w:t>
      </w:r>
      <w:r w:rsidRPr="00BE2421">
        <w:rPr>
          <w:rStyle w:val="5-Char"/>
          <w:rFonts w:hint="eastAsia"/>
          <w:rtl/>
        </w:rPr>
        <w:t>المَرأَةُ</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سُّنَّةِ</w:t>
      </w:r>
      <w:r w:rsidRPr="00BE2421">
        <w:rPr>
          <w:rStyle w:val="5-Char"/>
          <w:rFonts w:hint="cs"/>
          <w:rtl/>
        </w:rPr>
        <w:t>،</w:t>
      </w:r>
      <w:r w:rsidRPr="00BE2421">
        <w:rPr>
          <w:rStyle w:val="5-Char"/>
          <w:rtl/>
        </w:rPr>
        <w:t xml:space="preserve"> </w:t>
      </w:r>
      <w:r w:rsidRPr="00BE2421">
        <w:rPr>
          <w:rStyle w:val="5-Char"/>
          <w:rFonts w:hint="eastAsia"/>
          <w:rtl/>
        </w:rPr>
        <w:t>خِمَارًا</w:t>
      </w:r>
      <w:r w:rsidRPr="00BE2421">
        <w:rPr>
          <w:rStyle w:val="5-Char"/>
          <w:rtl/>
        </w:rPr>
        <w:t xml:space="preserve"> </w:t>
      </w:r>
      <w:r w:rsidRPr="00BE2421">
        <w:rPr>
          <w:rStyle w:val="5-Char"/>
          <w:rFonts w:hint="eastAsia"/>
          <w:rtl/>
        </w:rPr>
        <w:t>لِوَجهِهَ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خِرقَةً</w:t>
      </w:r>
      <w:r w:rsidRPr="00BE2421">
        <w:rPr>
          <w:rStyle w:val="5-Char"/>
          <w:rtl/>
        </w:rPr>
        <w:t xml:space="preserve"> </w:t>
      </w:r>
      <w:r w:rsidRPr="00BE2421">
        <w:rPr>
          <w:rStyle w:val="5-Char"/>
          <w:rFonts w:hint="eastAsia"/>
          <w:rtl/>
        </w:rPr>
        <w:t>لِرَبطِ</w:t>
      </w:r>
      <w:r w:rsidRPr="00BE2421">
        <w:rPr>
          <w:rStyle w:val="5-Char"/>
          <w:rtl/>
        </w:rPr>
        <w:t xml:space="preserve"> </w:t>
      </w:r>
      <w:r w:rsidRPr="00BE2421">
        <w:rPr>
          <w:rStyle w:val="5-Char"/>
          <w:rFonts w:hint="eastAsia"/>
          <w:rtl/>
        </w:rPr>
        <w:t>ثَديَيهَ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كِفَايَةِ</w:t>
      </w:r>
      <w:r w:rsidRPr="00BE2421">
        <w:rPr>
          <w:rStyle w:val="5-Char"/>
          <w:rFonts w:hint="cs"/>
          <w:rtl/>
        </w:rPr>
        <w:t>،</w:t>
      </w:r>
      <w:r w:rsidRPr="00BE2421">
        <w:rPr>
          <w:rStyle w:val="5-Char"/>
          <w:rtl/>
        </w:rPr>
        <w:t xml:space="preserve"> </w:t>
      </w:r>
      <w:r w:rsidRPr="00BE2421">
        <w:rPr>
          <w:rStyle w:val="5-Char"/>
          <w:rFonts w:hint="eastAsia"/>
          <w:rtl/>
        </w:rPr>
        <w:t>خِمَارً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جعَلُ</w:t>
      </w:r>
      <w:r w:rsidRPr="00BE2421">
        <w:rPr>
          <w:rStyle w:val="5-Char"/>
          <w:rtl/>
        </w:rPr>
        <w:t xml:space="preserve"> </w:t>
      </w:r>
      <w:r w:rsidRPr="00BE2421">
        <w:rPr>
          <w:rStyle w:val="5-Char"/>
          <w:rFonts w:hint="eastAsia"/>
          <w:rtl/>
        </w:rPr>
        <w:t>شَعرُهَا</w:t>
      </w:r>
      <w:r w:rsidRPr="00BE2421">
        <w:rPr>
          <w:rStyle w:val="5-Char"/>
          <w:rFonts w:hint="cs"/>
          <w:rtl/>
        </w:rPr>
        <w:t>،</w:t>
      </w:r>
      <w:r w:rsidRPr="00BE2421">
        <w:rPr>
          <w:rStyle w:val="5-Char"/>
          <w:rtl/>
        </w:rPr>
        <w:t xml:space="preserve"> </w:t>
      </w:r>
      <w:r w:rsidRPr="00BE2421">
        <w:rPr>
          <w:rStyle w:val="5-Char"/>
          <w:rFonts w:hint="eastAsia"/>
          <w:rtl/>
        </w:rPr>
        <w:t>ضَفِيرَتَينِ</w:t>
      </w:r>
      <w:r w:rsidRPr="00BE2421">
        <w:rPr>
          <w:rStyle w:val="5-Char"/>
          <w:rtl/>
        </w:rPr>
        <w:t xml:space="preserve"> </w:t>
      </w:r>
      <w:r w:rsidRPr="00BE2421">
        <w:rPr>
          <w:rStyle w:val="5-Char"/>
          <w:rFonts w:hint="eastAsia"/>
          <w:rtl/>
        </w:rPr>
        <w:t>عَلَ</w:t>
      </w:r>
      <w:r w:rsidR="00764F37" w:rsidRPr="00BE2421">
        <w:rPr>
          <w:rStyle w:val="5-Char"/>
          <w:rFonts w:hint="cs"/>
          <w:rtl/>
        </w:rPr>
        <w:t>ی</w:t>
      </w:r>
      <w:r w:rsidRPr="00BE2421">
        <w:rPr>
          <w:rStyle w:val="5-Char"/>
          <w:rtl/>
        </w:rPr>
        <w:t xml:space="preserve"> </w:t>
      </w:r>
      <w:r w:rsidRPr="00BE2421">
        <w:rPr>
          <w:rStyle w:val="5-Char"/>
          <w:rFonts w:hint="eastAsia"/>
          <w:rtl/>
        </w:rPr>
        <w:t>صَدرِهَا</w:t>
      </w:r>
      <w:r w:rsidRPr="00BE2421">
        <w:rPr>
          <w:rStyle w:val="5-Char"/>
          <w:rtl/>
        </w:rPr>
        <w:t xml:space="preserve"> </w:t>
      </w:r>
      <w:r w:rsidRPr="00BE2421">
        <w:rPr>
          <w:rStyle w:val="5-Char"/>
          <w:rFonts w:hint="eastAsia"/>
          <w:rtl/>
        </w:rPr>
        <w:t>فَوقَ</w:t>
      </w:r>
      <w:r w:rsidRPr="00BE2421">
        <w:rPr>
          <w:rStyle w:val="5-Char"/>
          <w:rtl/>
        </w:rPr>
        <w:t xml:space="preserve"> </w:t>
      </w:r>
      <w:r w:rsidRPr="00BE2421">
        <w:rPr>
          <w:rStyle w:val="5-Char"/>
          <w:rFonts w:hint="eastAsia"/>
          <w:rtl/>
        </w:rPr>
        <w:t>القَمِيصِ</w:t>
      </w:r>
      <w:r w:rsidRPr="00BE2421">
        <w:rPr>
          <w:rStyle w:val="5-Char"/>
          <w:rFonts w:hint="cs"/>
          <w:rtl/>
        </w:rPr>
        <w:t>؛</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الخِمَارُ</w:t>
      </w:r>
      <w:r w:rsidRPr="00BE2421">
        <w:rPr>
          <w:rStyle w:val="5-Char"/>
          <w:rtl/>
        </w:rPr>
        <w:t xml:space="preserve"> </w:t>
      </w:r>
      <w:r w:rsidRPr="00BE2421">
        <w:rPr>
          <w:rStyle w:val="5-Char"/>
          <w:rFonts w:hint="eastAsia"/>
          <w:rtl/>
        </w:rPr>
        <w:t>فَوقَه</w:t>
      </w:r>
      <w:r w:rsidRPr="00BE2421">
        <w:rPr>
          <w:rStyle w:val="5-Char"/>
          <w:rtl/>
        </w:rPr>
        <w:t xml:space="preserve"> </w:t>
      </w:r>
      <w:r w:rsidRPr="00BE2421">
        <w:rPr>
          <w:rStyle w:val="5-Char"/>
          <w:rFonts w:hint="eastAsia"/>
          <w:rtl/>
        </w:rPr>
        <w:t>تَحتَ</w:t>
      </w:r>
      <w:r w:rsidRPr="00BE2421">
        <w:rPr>
          <w:rStyle w:val="5-Char"/>
          <w:rtl/>
        </w:rPr>
        <w:t xml:space="preserve"> </w:t>
      </w:r>
      <w:r w:rsidRPr="00BE2421">
        <w:rPr>
          <w:rStyle w:val="5-Char"/>
          <w:rFonts w:hint="eastAsia"/>
          <w:rtl/>
        </w:rPr>
        <w:t>اللِفَافَةِ</w:t>
      </w:r>
      <w:r w:rsidRPr="00BE2421">
        <w:rPr>
          <w:rStyle w:val="5-Char"/>
          <w:rFonts w:hint="cs"/>
          <w:rtl/>
        </w:rPr>
        <w:t>؛</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الخِرقَةُ</w:t>
      </w:r>
      <w:r w:rsidRPr="00BE2421">
        <w:rPr>
          <w:rStyle w:val="5-Char"/>
          <w:rtl/>
        </w:rPr>
        <w:t xml:space="preserve"> </w:t>
      </w:r>
      <w:r w:rsidRPr="00BE2421">
        <w:rPr>
          <w:rStyle w:val="5-Char"/>
          <w:rFonts w:hint="eastAsia"/>
          <w:rtl/>
        </w:rPr>
        <w:t>فَوقَهَ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جَمَّرُ</w:t>
      </w:r>
      <w:r w:rsidRPr="00BE2421">
        <w:rPr>
          <w:rStyle w:val="5-Char"/>
          <w:rtl/>
        </w:rPr>
        <w:t xml:space="preserve"> </w:t>
      </w:r>
      <w:r w:rsidRPr="00BE2421">
        <w:rPr>
          <w:rStyle w:val="5-Char"/>
          <w:rFonts w:hint="eastAsia"/>
          <w:rtl/>
        </w:rPr>
        <w:t>الأَكفَانُ</w:t>
      </w:r>
      <w:r w:rsidRPr="00BE2421">
        <w:rPr>
          <w:rStyle w:val="5-Char"/>
          <w:rtl/>
        </w:rPr>
        <w:t xml:space="preserve"> </w:t>
      </w:r>
      <w:r w:rsidRPr="00BE2421">
        <w:rPr>
          <w:rStyle w:val="5-Char"/>
          <w:rFonts w:hint="eastAsia"/>
          <w:rtl/>
        </w:rPr>
        <w:t>وِترًا</w:t>
      </w:r>
      <w:r w:rsidRPr="00BE2421">
        <w:rPr>
          <w:rStyle w:val="5-Char"/>
          <w:rtl/>
        </w:rPr>
        <w:t xml:space="preserve"> </w:t>
      </w:r>
      <w:r w:rsidRPr="00BE2421">
        <w:rPr>
          <w:rStyle w:val="5-Char"/>
          <w:rFonts w:hint="eastAsia"/>
          <w:rtl/>
        </w:rPr>
        <w:t>قَبلَ</w:t>
      </w:r>
      <w:r w:rsidRPr="00BE2421">
        <w:rPr>
          <w:rStyle w:val="5-Char"/>
          <w:rtl/>
        </w:rPr>
        <w:t xml:space="preserve"> </w:t>
      </w:r>
      <w:r w:rsidRPr="00BE2421">
        <w:rPr>
          <w:rStyle w:val="5-Char"/>
          <w:rFonts w:hint="eastAsia"/>
          <w:rtl/>
        </w:rPr>
        <w:t>أَن</w:t>
      </w:r>
      <w:r w:rsidRPr="00BE2421">
        <w:rPr>
          <w:rStyle w:val="5-Char"/>
          <w:rtl/>
        </w:rPr>
        <w:t xml:space="preserve"> </w:t>
      </w:r>
      <w:r w:rsidRPr="00BE2421">
        <w:rPr>
          <w:rStyle w:val="5-Char"/>
          <w:rFonts w:hint="eastAsia"/>
          <w:rtl/>
        </w:rPr>
        <w:t>يُّدرَجَ</w:t>
      </w:r>
      <w:r w:rsidRPr="00BE2421">
        <w:rPr>
          <w:rStyle w:val="5-Char"/>
          <w:rtl/>
        </w:rPr>
        <w:t xml:space="preserve"> </w:t>
      </w:r>
      <w:r w:rsidRPr="00BE2421">
        <w:rPr>
          <w:rStyle w:val="5-Char"/>
          <w:rFonts w:hint="eastAsia"/>
          <w:rtl/>
        </w:rPr>
        <w:t>فِيهَا</w:t>
      </w:r>
      <w:r w:rsidRPr="00BE2421">
        <w:rPr>
          <w:rStyle w:val="5-Char"/>
          <w:rFonts w:hint="cs"/>
          <w:rtl/>
        </w:rPr>
        <w:t>.</w:t>
      </w:r>
      <w:r w:rsidRPr="00BE2421">
        <w:rPr>
          <w:rStyle w:val="5-Char"/>
          <w:rtl/>
        </w:rPr>
        <w:t xml:space="preserve"> </w:t>
      </w:r>
      <w:r w:rsidRPr="00BE2421">
        <w:rPr>
          <w:rStyle w:val="5-Char"/>
          <w:rFonts w:hint="eastAsia"/>
          <w:rtl/>
        </w:rPr>
        <w:t>وَكَفَنُ</w:t>
      </w:r>
      <w:r w:rsidRPr="00BE2421">
        <w:rPr>
          <w:rStyle w:val="5-Char"/>
          <w:rtl/>
        </w:rPr>
        <w:t xml:space="preserve"> </w:t>
      </w:r>
      <w:r w:rsidRPr="00BE2421">
        <w:rPr>
          <w:rStyle w:val="5-Char"/>
          <w:rFonts w:hint="eastAsia"/>
          <w:rtl/>
        </w:rPr>
        <w:t>الضُّرُورَةِ</w:t>
      </w:r>
      <w:r w:rsidRPr="00BE2421">
        <w:rPr>
          <w:rStyle w:val="5-Char"/>
          <w:rFonts w:hint="cs"/>
          <w:rtl/>
        </w:rPr>
        <w:t>:</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يُوجَدُ</w:t>
      </w:r>
      <w:r w:rsidRPr="00BE2421">
        <w:rPr>
          <w:rStyle w:val="5-Char"/>
          <w:rFonts w:hint="cs"/>
          <w:rtl/>
        </w:rPr>
        <w:t>.</w:t>
      </w:r>
    </w:p>
    <w:p w:rsidR="009B725F" w:rsidRDefault="009B725F" w:rsidP="00AF1D25">
      <w:pPr>
        <w:rPr>
          <w:rStyle w:val="5-Char"/>
          <w:bCs/>
          <w:rtl/>
        </w:rPr>
        <w:sectPr w:rsidR="009B725F" w:rsidSect="009B725F">
          <w:footnotePr>
            <w:numRestart w:val="eachPage"/>
          </w:footnotePr>
          <w:pgSz w:w="9356" w:h="13608" w:code="9"/>
          <w:pgMar w:top="567" w:right="1134" w:bottom="851" w:left="1134" w:header="454" w:footer="0" w:gutter="0"/>
          <w:cols w:space="708"/>
          <w:titlePg/>
          <w:bidi/>
          <w:docGrid w:linePitch="360"/>
        </w:sectPr>
      </w:pPr>
    </w:p>
    <w:p w:rsidR="00E81847" w:rsidRDefault="00E81847" w:rsidP="009B725F">
      <w:pPr>
        <w:pStyle w:val="2-"/>
        <w:rPr>
          <w:rtl/>
        </w:rPr>
      </w:pPr>
      <w:bookmarkStart w:id="131" w:name="_Toc440375888"/>
      <w:r>
        <w:rPr>
          <w:rFonts w:hint="cs"/>
          <w:rtl/>
        </w:rPr>
        <w:t>باب: پ</w:t>
      </w:r>
      <w:r w:rsidR="000751A8">
        <w:rPr>
          <w:rFonts w:hint="cs"/>
          <w:rtl/>
        </w:rPr>
        <w:t>ی</w:t>
      </w:r>
      <w:r>
        <w:rPr>
          <w:rFonts w:hint="cs"/>
          <w:rtl/>
        </w:rPr>
        <w:t>رامون احکام و مسائل جنائز</w:t>
      </w:r>
      <w:bookmarkEnd w:id="131"/>
    </w:p>
    <w:p w:rsidR="00E81847" w:rsidRPr="007100A7" w:rsidRDefault="00E81847" w:rsidP="00AF1D25">
      <w:pPr>
        <w:rPr>
          <w:rStyle w:val="1-Char"/>
          <w:rtl/>
        </w:rPr>
      </w:pPr>
      <w:r w:rsidRPr="007100A7">
        <w:rPr>
          <w:rStyle w:val="1-Char"/>
          <w:rFonts w:hint="cs"/>
          <w:rtl/>
        </w:rPr>
        <w:t>سنّت است، شخص</w:t>
      </w:r>
      <w:r w:rsidR="00446BB7">
        <w:rPr>
          <w:rStyle w:val="1-Char"/>
          <w:rFonts w:hint="cs"/>
          <w:rtl/>
        </w:rPr>
        <w:t>ی</w:t>
      </w:r>
      <w:r w:rsidRPr="007100A7">
        <w:rPr>
          <w:rStyle w:val="1-Char"/>
          <w:rFonts w:hint="cs"/>
          <w:rtl/>
        </w:rPr>
        <w:t xml:space="preserve"> که در حالتِ احتضار و لحظات پا</w:t>
      </w:r>
      <w:r w:rsidR="00446BB7">
        <w:rPr>
          <w:rStyle w:val="1-Char"/>
          <w:rFonts w:hint="cs"/>
          <w:rtl/>
        </w:rPr>
        <w:t>ی</w:t>
      </w:r>
      <w:r w:rsidRPr="007100A7">
        <w:rPr>
          <w:rStyle w:val="1-Char"/>
          <w:rFonts w:hint="cs"/>
          <w:rtl/>
        </w:rPr>
        <w:t>ان</w:t>
      </w:r>
      <w:r w:rsidR="00446BB7">
        <w:rPr>
          <w:rStyle w:val="1-Char"/>
          <w:rFonts w:hint="cs"/>
          <w:rtl/>
        </w:rPr>
        <w:t>ی</w:t>
      </w:r>
      <w:r w:rsidRPr="007100A7">
        <w:rPr>
          <w:rStyle w:val="1-Char"/>
          <w:rFonts w:hint="cs"/>
          <w:rtl/>
        </w:rPr>
        <w:t xml:space="preserve"> عمرش رس</w:t>
      </w:r>
      <w:r w:rsidR="00446BB7">
        <w:rPr>
          <w:rStyle w:val="1-Char"/>
          <w:rFonts w:hint="cs"/>
          <w:rtl/>
        </w:rPr>
        <w:t>ی</w:t>
      </w:r>
      <w:r w:rsidRPr="007100A7">
        <w:rPr>
          <w:rStyle w:val="1-Char"/>
          <w:rFonts w:hint="cs"/>
          <w:rtl/>
        </w:rPr>
        <w:t>ده و بر او نشانه‌ها</w:t>
      </w:r>
      <w:r w:rsidR="00446BB7">
        <w:rPr>
          <w:rStyle w:val="1-Char"/>
          <w:rFonts w:hint="cs"/>
          <w:rtl/>
        </w:rPr>
        <w:t>ی</w:t>
      </w:r>
      <w:r w:rsidRPr="007100A7">
        <w:rPr>
          <w:rStyle w:val="1-Char"/>
          <w:rFonts w:hint="cs"/>
          <w:rtl/>
        </w:rPr>
        <w:t xml:space="preserve"> مرگ، آشکار گرد</w:t>
      </w:r>
      <w:r w:rsidR="00446BB7">
        <w:rPr>
          <w:rStyle w:val="1-Char"/>
          <w:rFonts w:hint="cs"/>
          <w:rtl/>
        </w:rPr>
        <w:t>ی</w:t>
      </w:r>
      <w:r w:rsidRPr="007100A7">
        <w:rPr>
          <w:rStyle w:val="1-Char"/>
          <w:rFonts w:hint="cs"/>
          <w:rtl/>
        </w:rPr>
        <w:t>ده است [</w:t>
      </w:r>
      <w:r w:rsidRPr="009B725F">
        <w:rPr>
          <w:rStyle w:val="5-Char0"/>
          <w:rFonts w:hint="cs"/>
          <w:rtl/>
        </w:rPr>
        <w:t>مُحْتَضَر</w:t>
      </w:r>
      <w:r w:rsidRPr="007100A7">
        <w:rPr>
          <w:rStyle w:val="1-Char"/>
          <w:rFonts w:hint="cs"/>
          <w:rtl/>
        </w:rPr>
        <w:t>]، بر [پهلو</w:t>
      </w:r>
      <w:r w:rsidR="00446BB7">
        <w:rPr>
          <w:rStyle w:val="1-Char"/>
          <w:rFonts w:hint="cs"/>
          <w:rtl/>
        </w:rPr>
        <w:t>ی</w:t>
      </w:r>
      <w:r w:rsidRPr="007100A7">
        <w:rPr>
          <w:rStyle w:val="1-Char"/>
          <w:rFonts w:hint="cs"/>
          <w:rtl/>
        </w:rPr>
        <w:t>] راست خو</w:t>
      </w:r>
      <w:r w:rsidR="00446BB7">
        <w:rPr>
          <w:rStyle w:val="1-Char"/>
          <w:rFonts w:hint="cs"/>
          <w:rtl/>
        </w:rPr>
        <w:t>ی</w:t>
      </w:r>
      <w:r w:rsidRPr="007100A7">
        <w:rPr>
          <w:rStyle w:val="1-Char"/>
          <w:rFonts w:hint="cs"/>
          <w:rtl/>
        </w:rPr>
        <w:t>ش قرار داده شود؛ [و صورت و</w:t>
      </w:r>
      <w:r w:rsidR="00446BB7">
        <w:rPr>
          <w:rStyle w:val="1-Char"/>
          <w:rFonts w:hint="cs"/>
          <w:rtl/>
        </w:rPr>
        <w:t>ی</w:t>
      </w:r>
      <w:r w:rsidRPr="007100A7">
        <w:rPr>
          <w:rStyle w:val="1-Char"/>
          <w:rFonts w:hint="cs"/>
          <w:rtl/>
        </w:rPr>
        <w:t xml:space="preserve"> به سو</w:t>
      </w:r>
      <w:r w:rsidR="00446BB7">
        <w:rPr>
          <w:rStyle w:val="1-Char"/>
          <w:rFonts w:hint="cs"/>
          <w:rtl/>
        </w:rPr>
        <w:t>ی</w:t>
      </w:r>
      <w:r w:rsidRPr="007100A7">
        <w:rPr>
          <w:rStyle w:val="1-Char"/>
          <w:rFonts w:hint="cs"/>
          <w:rtl/>
        </w:rPr>
        <w:t xml:space="preserve"> قبله گردان</w:t>
      </w:r>
      <w:r w:rsidR="00446BB7">
        <w:rPr>
          <w:rStyle w:val="1-Char"/>
          <w:rFonts w:hint="cs"/>
          <w:rtl/>
        </w:rPr>
        <w:t>ی</w:t>
      </w:r>
      <w:r w:rsidRPr="007100A7">
        <w:rPr>
          <w:rStyle w:val="1-Char"/>
          <w:rFonts w:hint="cs"/>
          <w:rtl/>
        </w:rPr>
        <w:t>ده شود.] و همچن</w:t>
      </w:r>
      <w:r w:rsidR="00446BB7">
        <w:rPr>
          <w:rStyle w:val="1-Char"/>
          <w:rFonts w:hint="cs"/>
          <w:rtl/>
        </w:rPr>
        <w:t>ی</w:t>
      </w:r>
      <w:r w:rsidRPr="007100A7">
        <w:rPr>
          <w:rStyle w:val="1-Char"/>
          <w:rFonts w:hint="cs"/>
          <w:rtl/>
        </w:rPr>
        <w:t>ن جا</w:t>
      </w:r>
      <w:r w:rsidR="00446BB7">
        <w:rPr>
          <w:rStyle w:val="1-Char"/>
          <w:rFonts w:hint="cs"/>
          <w:rtl/>
        </w:rPr>
        <w:t>ی</w:t>
      </w:r>
      <w:r w:rsidRPr="007100A7">
        <w:rPr>
          <w:rStyle w:val="1-Char"/>
          <w:rFonts w:hint="cs"/>
          <w:rtl/>
        </w:rPr>
        <w:t>ز است که بر پشت خوابان</w:t>
      </w:r>
      <w:r w:rsidR="00446BB7">
        <w:rPr>
          <w:rStyle w:val="1-Char"/>
          <w:rFonts w:hint="cs"/>
          <w:rtl/>
        </w:rPr>
        <w:t>ی</w:t>
      </w:r>
      <w:r w:rsidRPr="007100A7">
        <w:rPr>
          <w:rStyle w:val="1-Char"/>
          <w:rFonts w:hint="cs"/>
          <w:rtl/>
        </w:rPr>
        <w:t>ده شود، به گونه‌ا</w:t>
      </w:r>
      <w:r w:rsidR="00446BB7">
        <w:rPr>
          <w:rStyle w:val="1-Char"/>
          <w:rFonts w:hint="cs"/>
          <w:rtl/>
        </w:rPr>
        <w:t>ی</w:t>
      </w:r>
      <w:r w:rsidRPr="007100A7">
        <w:rPr>
          <w:rStyle w:val="1-Char"/>
          <w:rFonts w:hint="cs"/>
          <w:rtl/>
        </w:rPr>
        <w:t xml:space="preserve"> که [پاها</w:t>
      </w:r>
      <w:r w:rsidR="00446BB7">
        <w:rPr>
          <w:rStyle w:val="1-Char"/>
          <w:rFonts w:hint="cs"/>
          <w:rtl/>
        </w:rPr>
        <w:t>ی</w:t>
      </w:r>
      <w:r w:rsidRPr="007100A7">
        <w:rPr>
          <w:rStyle w:val="1-Char"/>
          <w:rFonts w:hint="cs"/>
          <w:rtl/>
        </w:rPr>
        <w:t xml:space="preserve"> و</w:t>
      </w:r>
      <w:r w:rsidR="00446BB7">
        <w:rPr>
          <w:rStyle w:val="1-Char"/>
          <w:rFonts w:hint="cs"/>
          <w:rtl/>
        </w:rPr>
        <w:t>ی</w:t>
      </w:r>
      <w:r w:rsidRPr="007100A7">
        <w:rPr>
          <w:rStyle w:val="1-Char"/>
          <w:rFonts w:hint="cs"/>
          <w:rtl/>
        </w:rPr>
        <w:t xml:space="preserve"> به جانب قبله باشد و] سرش اندک</w:t>
      </w:r>
      <w:r w:rsidR="00446BB7">
        <w:rPr>
          <w:rStyle w:val="1-Char"/>
          <w:rFonts w:hint="cs"/>
          <w:rtl/>
        </w:rPr>
        <w:t>ی</w:t>
      </w:r>
      <w:r w:rsidRPr="007100A7">
        <w:rPr>
          <w:rStyle w:val="1-Char"/>
          <w:rFonts w:hint="cs"/>
          <w:rtl/>
        </w:rPr>
        <w:t xml:space="preserve"> بلند گردان</w:t>
      </w:r>
      <w:r w:rsidR="00446BB7">
        <w:rPr>
          <w:rStyle w:val="1-Char"/>
          <w:rFonts w:hint="cs"/>
          <w:rtl/>
        </w:rPr>
        <w:t>ی</w:t>
      </w:r>
      <w:r w:rsidRPr="007100A7">
        <w:rPr>
          <w:rStyle w:val="1-Char"/>
          <w:rFonts w:hint="cs"/>
          <w:rtl/>
        </w:rPr>
        <w:t>ده شود [تا رو</w:t>
      </w:r>
      <w:r w:rsidR="00446BB7">
        <w:rPr>
          <w:rStyle w:val="1-Char"/>
          <w:rFonts w:hint="cs"/>
          <w:rtl/>
        </w:rPr>
        <w:t>ی</w:t>
      </w:r>
      <w:r w:rsidRPr="007100A7">
        <w:rPr>
          <w:rStyle w:val="1-Char"/>
          <w:rFonts w:hint="cs"/>
          <w:rtl/>
        </w:rPr>
        <w:t xml:space="preserve"> و</w:t>
      </w:r>
      <w:r w:rsidR="00446BB7">
        <w:rPr>
          <w:rStyle w:val="1-Char"/>
          <w:rFonts w:hint="cs"/>
          <w:rtl/>
        </w:rPr>
        <w:t>ی</w:t>
      </w:r>
      <w:r w:rsidRPr="007100A7">
        <w:rPr>
          <w:rStyle w:val="1-Char"/>
          <w:rFonts w:hint="cs"/>
          <w:rtl/>
        </w:rPr>
        <w:t xml:space="preserve"> به سو</w:t>
      </w:r>
      <w:r w:rsidR="00446BB7">
        <w:rPr>
          <w:rStyle w:val="1-Char"/>
          <w:rFonts w:hint="cs"/>
          <w:rtl/>
        </w:rPr>
        <w:t>ی</w:t>
      </w:r>
      <w:r w:rsidRPr="007100A7">
        <w:rPr>
          <w:rStyle w:val="1-Char"/>
          <w:rFonts w:hint="cs"/>
          <w:rtl/>
        </w:rPr>
        <w:t xml:space="preserve"> قبله گردد. </w:t>
      </w:r>
    </w:p>
    <w:p w:rsidR="00E81847" w:rsidRPr="007100A7" w:rsidRDefault="00E81847" w:rsidP="00AF1D25">
      <w:pPr>
        <w:rPr>
          <w:rStyle w:val="1-Char"/>
          <w:rtl/>
        </w:rPr>
      </w:pPr>
      <w:r w:rsidRPr="007100A7">
        <w:rPr>
          <w:rStyle w:val="1-Char"/>
          <w:rFonts w:hint="cs"/>
          <w:rtl/>
        </w:rPr>
        <w:t>به هر حال، هرگاه کس</w:t>
      </w:r>
      <w:r w:rsidR="00446BB7">
        <w:rPr>
          <w:rStyle w:val="1-Char"/>
          <w:rFonts w:hint="cs"/>
          <w:rtl/>
        </w:rPr>
        <w:t>ی</w:t>
      </w:r>
      <w:r w:rsidRPr="007100A7">
        <w:rPr>
          <w:rStyle w:val="1-Char"/>
          <w:rFonts w:hint="cs"/>
          <w:rtl/>
        </w:rPr>
        <w:t xml:space="preserve"> در شُرف مرگ بود، شا</w:t>
      </w:r>
      <w:r w:rsidR="00446BB7">
        <w:rPr>
          <w:rStyle w:val="1-Char"/>
          <w:rFonts w:hint="cs"/>
          <w:rtl/>
        </w:rPr>
        <w:t>ی</w:t>
      </w:r>
      <w:r w:rsidRPr="007100A7">
        <w:rPr>
          <w:rStyle w:val="1-Char"/>
          <w:rFonts w:hint="cs"/>
          <w:rtl/>
        </w:rPr>
        <w:t>سته است که اطراف</w:t>
      </w:r>
      <w:r w:rsidR="00446BB7">
        <w:rPr>
          <w:rStyle w:val="1-Char"/>
          <w:rFonts w:hint="cs"/>
          <w:rtl/>
        </w:rPr>
        <w:t>ی</w:t>
      </w:r>
      <w:r w:rsidRPr="007100A7">
        <w:rPr>
          <w:rStyle w:val="1-Char"/>
          <w:rFonts w:hint="cs"/>
          <w:rtl/>
        </w:rPr>
        <w:t>ان، او را خواب</w:t>
      </w:r>
      <w:r w:rsidR="00446BB7">
        <w:rPr>
          <w:rStyle w:val="1-Char"/>
          <w:rFonts w:hint="cs"/>
          <w:rtl/>
        </w:rPr>
        <w:t>ی</w:t>
      </w:r>
      <w:r w:rsidRPr="007100A7">
        <w:rPr>
          <w:rStyle w:val="1-Char"/>
          <w:rFonts w:hint="cs"/>
          <w:rtl/>
        </w:rPr>
        <w:t>ده بر پهلو</w:t>
      </w:r>
      <w:r w:rsidR="00446BB7">
        <w:rPr>
          <w:rStyle w:val="1-Char"/>
          <w:rFonts w:hint="cs"/>
          <w:rtl/>
        </w:rPr>
        <w:t>ی</w:t>
      </w:r>
      <w:r w:rsidRPr="007100A7">
        <w:rPr>
          <w:rStyle w:val="1-Char"/>
          <w:rFonts w:hint="cs"/>
          <w:rtl/>
        </w:rPr>
        <w:t xml:space="preserve"> راست، رو به قبله بنما</w:t>
      </w:r>
      <w:r w:rsidR="00446BB7">
        <w:rPr>
          <w:rStyle w:val="1-Char"/>
          <w:rFonts w:hint="cs"/>
          <w:rtl/>
        </w:rPr>
        <w:t>ی</w:t>
      </w:r>
      <w:r w:rsidRPr="007100A7">
        <w:rPr>
          <w:rStyle w:val="1-Char"/>
          <w:rFonts w:hint="cs"/>
          <w:rtl/>
        </w:rPr>
        <w:t xml:space="preserve">ند و </w:t>
      </w:r>
      <w:r w:rsidR="00AF17B9">
        <w:rPr>
          <w:rStyle w:val="1-Char"/>
          <w:rFonts w:hint="cs"/>
          <w:rtl/>
        </w:rPr>
        <w:t>چنان‌چه</w:t>
      </w:r>
      <w:r w:rsidRPr="007100A7">
        <w:rPr>
          <w:rStyle w:val="1-Char"/>
          <w:rFonts w:hint="cs"/>
          <w:rtl/>
        </w:rPr>
        <w:t xml:space="preserve"> چن</w:t>
      </w:r>
      <w:r w:rsidR="00446BB7">
        <w:rPr>
          <w:rStyle w:val="1-Char"/>
          <w:rFonts w:hint="cs"/>
          <w:rtl/>
        </w:rPr>
        <w:t>ی</w:t>
      </w:r>
      <w:r w:rsidRPr="007100A7">
        <w:rPr>
          <w:rStyle w:val="1-Char"/>
          <w:rFonts w:hint="cs"/>
          <w:rtl/>
        </w:rPr>
        <w:t>ن حالت</w:t>
      </w:r>
      <w:r w:rsidR="00446BB7">
        <w:rPr>
          <w:rStyle w:val="1-Char"/>
          <w:rFonts w:hint="cs"/>
          <w:rtl/>
        </w:rPr>
        <w:t>ی</w:t>
      </w:r>
      <w:r w:rsidRPr="007100A7">
        <w:rPr>
          <w:rStyle w:val="1-Char"/>
          <w:rFonts w:hint="cs"/>
          <w:rtl/>
        </w:rPr>
        <w:t xml:space="preserve"> برا</w:t>
      </w:r>
      <w:r w:rsidR="00446BB7">
        <w:rPr>
          <w:rStyle w:val="1-Char"/>
          <w:rFonts w:hint="cs"/>
          <w:rtl/>
        </w:rPr>
        <w:t>ی</w:t>
      </w:r>
      <w:r w:rsidRPr="007100A7">
        <w:rPr>
          <w:rStyle w:val="1-Char"/>
          <w:rFonts w:hint="cs"/>
          <w:rtl/>
        </w:rPr>
        <w:t xml:space="preserve"> او امکان نداشت، در همان حالت، کف پاها</w:t>
      </w:r>
      <w:r w:rsidR="00446BB7">
        <w:rPr>
          <w:rStyle w:val="1-Char"/>
          <w:rFonts w:hint="cs"/>
          <w:rtl/>
        </w:rPr>
        <w:t>ی</w:t>
      </w:r>
      <w:r w:rsidRPr="007100A7">
        <w:rPr>
          <w:rStyle w:val="1-Char"/>
          <w:rFonts w:hint="cs"/>
          <w:rtl/>
        </w:rPr>
        <w:t>ش را متوجه قبله بکنند.]</w:t>
      </w:r>
    </w:p>
    <w:p w:rsidR="00E81847" w:rsidRPr="007100A7" w:rsidRDefault="00E81847" w:rsidP="00AF1D25">
      <w:pPr>
        <w:rPr>
          <w:rStyle w:val="1-Char"/>
          <w:rtl/>
        </w:rPr>
      </w:pPr>
      <w:r w:rsidRPr="007100A7">
        <w:rPr>
          <w:rStyle w:val="1-Char"/>
          <w:rFonts w:hint="cs"/>
          <w:rtl/>
        </w:rPr>
        <w:t>و [سنّت است که بر کس</w:t>
      </w:r>
      <w:r w:rsidR="00446BB7">
        <w:rPr>
          <w:rStyle w:val="1-Char"/>
          <w:rFonts w:hint="cs"/>
          <w:rtl/>
        </w:rPr>
        <w:t>ی</w:t>
      </w:r>
      <w:r w:rsidRPr="007100A7">
        <w:rPr>
          <w:rStyle w:val="1-Char"/>
          <w:rFonts w:hint="cs"/>
          <w:rtl/>
        </w:rPr>
        <w:t xml:space="preserve"> که نشانه‌‌ها</w:t>
      </w:r>
      <w:r w:rsidR="00446BB7">
        <w:rPr>
          <w:rStyle w:val="1-Char"/>
          <w:rFonts w:hint="cs"/>
          <w:rtl/>
        </w:rPr>
        <w:t>ی</w:t>
      </w:r>
      <w:r w:rsidRPr="007100A7">
        <w:rPr>
          <w:rStyle w:val="1-Char"/>
          <w:rFonts w:hint="cs"/>
          <w:rtl/>
        </w:rPr>
        <w:t xml:space="preserve"> مرگ آشکار گرد</w:t>
      </w:r>
      <w:r w:rsidR="00446BB7">
        <w:rPr>
          <w:rStyle w:val="1-Char"/>
          <w:rFonts w:hint="cs"/>
          <w:rtl/>
        </w:rPr>
        <w:t>ی</w:t>
      </w:r>
      <w:r w:rsidRPr="007100A7">
        <w:rPr>
          <w:rStyle w:val="1-Char"/>
          <w:rFonts w:hint="cs"/>
          <w:rtl/>
        </w:rPr>
        <w:t>ده و در حالتِ احتضار و لحظات پا</w:t>
      </w:r>
      <w:r w:rsidR="00446BB7">
        <w:rPr>
          <w:rStyle w:val="1-Char"/>
          <w:rFonts w:hint="cs"/>
          <w:rtl/>
        </w:rPr>
        <w:t>ی</w:t>
      </w:r>
      <w:r w:rsidRPr="007100A7">
        <w:rPr>
          <w:rStyle w:val="1-Char"/>
          <w:rFonts w:hint="cs"/>
          <w:rtl/>
        </w:rPr>
        <w:t>ان</w:t>
      </w:r>
      <w:r w:rsidR="00446BB7">
        <w:rPr>
          <w:rStyle w:val="1-Char"/>
          <w:rFonts w:hint="cs"/>
          <w:rtl/>
        </w:rPr>
        <w:t>ی</w:t>
      </w:r>
      <w:r w:rsidRPr="007100A7">
        <w:rPr>
          <w:rStyle w:val="1-Char"/>
          <w:rFonts w:hint="cs"/>
          <w:rtl/>
        </w:rPr>
        <w:t xml:space="preserve"> عمرش رس</w:t>
      </w:r>
      <w:r w:rsidR="00446BB7">
        <w:rPr>
          <w:rStyle w:val="1-Char"/>
          <w:rFonts w:hint="cs"/>
          <w:rtl/>
        </w:rPr>
        <w:t>ی</w:t>
      </w:r>
      <w:r w:rsidRPr="007100A7">
        <w:rPr>
          <w:rStyle w:val="1-Char"/>
          <w:rFonts w:hint="cs"/>
          <w:rtl/>
        </w:rPr>
        <w:t>ده،] بر و</w:t>
      </w:r>
      <w:r w:rsidR="00446BB7">
        <w:rPr>
          <w:rStyle w:val="1-Char"/>
          <w:rFonts w:hint="cs"/>
          <w:rtl/>
        </w:rPr>
        <w:t>ی</w:t>
      </w:r>
      <w:r w:rsidRPr="007100A7">
        <w:rPr>
          <w:rStyle w:val="1-Char"/>
          <w:rFonts w:hint="cs"/>
          <w:rtl/>
        </w:rPr>
        <w:t xml:space="preserve"> </w:t>
      </w:r>
      <w:r w:rsidRPr="009B725F">
        <w:rPr>
          <w:rStyle w:val="5-Char0"/>
          <w:rFonts w:hint="cs"/>
          <w:rtl/>
        </w:rPr>
        <w:t>«شهادت</w:t>
      </w:r>
      <w:r w:rsidR="00C12E54" w:rsidRPr="009B725F">
        <w:rPr>
          <w:rStyle w:val="5-Char0"/>
          <w:rFonts w:hint="cs"/>
          <w:rtl/>
        </w:rPr>
        <w:t>ي</w:t>
      </w:r>
      <w:r w:rsidRPr="009B725F">
        <w:rPr>
          <w:rStyle w:val="5-Char0"/>
          <w:rFonts w:hint="cs"/>
          <w:rtl/>
        </w:rPr>
        <w:t>ن»</w:t>
      </w:r>
      <w:r w:rsidRPr="007100A7">
        <w:rPr>
          <w:rStyle w:val="1-Char"/>
          <w:rFonts w:hint="cs"/>
          <w:rtl/>
        </w:rPr>
        <w:t xml:space="preserve"> [</w:t>
      </w:r>
      <w:r w:rsidRPr="009B725F">
        <w:rPr>
          <w:rStyle w:val="5-Char0"/>
          <w:rFonts w:hint="cs"/>
          <w:rtl/>
        </w:rPr>
        <w:t>لا اله الّا الله محمد رسول الله</w:t>
      </w:r>
      <w:r w:rsidRPr="007100A7">
        <w:rPr>
          <w:rStyle w:val="1-Char"/>
          <w:rFonts w:hint="cs"/>
          <w:rtl/>
        </w:rPr>
        <w:t>] تلق</w:t>
      </w:r>
      <w:r w:rsidR="00446BB7">
        <w:rPr>
          <w:rStyle w:val="1-Char"/>
          <w:rFonts w:hint="cs"/>
          <w:rtl/>
        </w:rPr>
        <w:t>ی</w:t>
      </w:r>
      <w:r w:rsidRPr="007100A7">
        <w:rPr>
          <w:rStyle w:val="1-Char"/>
          <w:rFonts w:hint="cs"/>
          <w:rtl/>
        </w:rPr>
        <w:t xml:space="preserve">ن شود؛ و </w:t>
      </w:r>
      <w:r w:rsidRPr="00FE6406">
        <w:rPr>
          <w:rStyle w:val="9-Char"/>
          <w:rFonts w:eastAsia="Batang" w:hint="cs"/>
          <w:rtl/>
        </w:rPr>
        <w:t>روش تلق</w:t>
      </w:r>
      <w:r w:rsidR="00446BB7">
        <w:rPr>
          <w:rStyle w:val="9-Char"/>
          <w:rFonts w:eastAsia="Batang" w:hint="cs"/>
          <w:rtl/>
        </w:rPr>
        <w:t>ی</w:t>
      </w:r>
      <w:r w:rsidRPr="00FE6406">
        <w:rPr>
          <w:rStyle w:val="9-Char"/>
          <w:rFonts w:eastAsia="Batang" w:hint="cs"/>
          <w:rtl/>
        </w:rPr>
        <w:t>ن</w:t>
      </w:r>
      <w:r w:rsidRPr="007100A7">
        <w:rPr>
          <w:rStyle w:val="1-Char"/>
          <w:rFonts w:hint="cs"/>
          <w:rtl/>
        </w:rPr>
        <w:t>، بد</w:t>
      </w:r>
      <w:r w:rsidR="00446BB7">
        <w:rPr>
          <w:rStyle w:val="1-Char"/>
          <w:rFonts w:hint="cs"/>
          <w:rtl/>
        </w:rPr>
        <w:t>ی</w:t>
      </w:r>
      <w:r w:rsidRPr="007100A7">
        <w:rPr>
          <w:rStyle w:val="1-Char"/>
          <w:rFonts w:hint="cs"/>
          <w:rtl/>
        </w:rPr>
        <w:t xml:space="preserve">ن‌گونه است که </w:t>
      </w:r>
      <w:r w:rsidRPr="009B725F">
        <w:rPr>
          <w:rStyle w:val="5-Char0"/>
          <w:rFonts w:hint="cs"/>
          <w:rtl/>
        </w:rPr>
        <w:t>«شهادت</w:t>
      </w:r>
      <w:r w:rsidR="00C12E54" w:rsidRPr="009B725F">
        <w:rPr>
          <w:rStyle w:val="5-Char0"/>
          <w:rFonts w:hint="cs"/>
          <w:rtl/>
        </w:rPr>
        <w:t>ي</w:t>
      </w:r>
      <w:r w:rsidRPr="009B725F">
        <w:rPr>
          <w:rStyle w:val="5-Char0"/>
          <w:rFonts w:hint="cs"/>
          <w:rtl/>
        </w:rPr>
        <w:t>ن»</w:t>
      </w:r>
      <w:r w:rsidRPr="007100A7">
        <w:rPr>
          <w:rStyle w:val="1-Char"/>
          <w:rFonts w:hint="cs"/>
          <w:rtl/>
        </w:rPr>
        <w:t xml:space="preserve"> در نزد و</w:t>
      </w:r>
      <w:r w:rsidR="00446BB7">
        <w:rPr>
          <w:rStyle w:val="1-Char"/>
          <w:rFonts w:hint="cs"/>
          <w:rtl/>
        </w:rPr>
        <w:t>ی</w:t>
      </w:r>
      <w:r w:rsidRPr="007100A7">
        <w:rPr>
          <w:rStyle w:val="1-Char"/>
          <w:rFonts w:hint="cs"/>
          <w:rtl/>
        </w:rPr>
        <w:t xml:space="preserve"> [بلند] خوانده شود [به گونه‌ا</w:t>
      </w:r>
      <w:r w:rsidR="00446BB7">
        <w:rPr>
          <w:rStyle w:val="1-Char"/>
          <w:rFonts w:hint="cs"/>
          <w:rtl/>
        </w:rPr>
        <w:t>ی</w:t>
      </w:r>
      <w:r w:rsidRPr="007100A7">
        <w:rPr>
          <w:rStyle w:val="1-Char"/>
          <w:rFonts w:hint="cs"/>
          <w:rtl/>
        </w:rPr>
        <w:t xml:space="preserve"> که شخص مُحْتَضَر آن را بشنود؛] و شخص تلق</w:t>
      </w:r>
      <w:r w:rsidR="00446BB7">
        <w:rPr>
          <w:rStyle w:val="1-Char"/>
          <w:rFonts w:hint="cs"/>
          <w:rtl/>
        </w:rPr>
        <w:t>ی</w:t>
      </w:r>
      <w:r w:rsidRPr="007100A7">
        <w:rPr>
          <w:rStyle w:val="1-Char"/>
          <w:rFonts w:hint="cs"/>
          <w:rtl/>
        </w:rPr>
        <w:t>ن کننده در تلق</w:t>
      </w:r>
      <w:r w:rsidR="00446BB7">
        <w:rPr>
          <w:rStyle w:val="1-Char"/>
          <w:rFonts w:hint="cs"/>
          <w:rtl/>
        </w:rPr>
        <w:t>ی</w:t>
      </w:r>
      <w:r w:rsidRPr="007100A7">
        <w:rPr>
          <w:rStyle w:val="1-Char"/>
          <w:rFonts w:hint="cs"/>
          <w:rtl/>
        </w:rPr>
        <w:t>ن شهادت</w:t>
      </w:r>
      <w:r w:rsidR="00446BB7">
        <w:rPr>
          <w:rStyle w:val="1-Char"/>
          <w:rFonts w:hint="cs"/>
          <w:rtl/>
        </w:rPr>
        <w:t>ی</w:t>
      </w:r>
      <w:r w:rsidRPr="007100A7">
        <w:rPr>
          <w:rStyle w:val="1-Char"/>
          <w:rFonts w:hint="cs"/>
          <w:rtl/>
        </w:rPr>
        <w:t>ن، پافشار</w:t>
      </w:r>
      <w:r w:rsidR="00446BB7">
        <w:rPr>
          <w:rStyle w:val="1-Char"/>
          <w:rFonts w:hint="cs"/>
          <w:rtl/>
        </w:rPr>
        <w:t>ی</w:t>
      </w:r>
      <w:r w:rsidRPr="007100A7">
        <w:rPr>
          <w:rStyle w:val="1-Char"/>
          <w:rFonts w:hint="cs"/>
          <w:rtl/>
        </w:rPr>
        <w:t xml:space="preserve"> و اصرار نورزد و شخص مُحْتَضَر، مأمور به خواندن شهادت</w:t>
      </w:r>
      <w:r w:rsidR="00446BB7">
        <w:rPr>
          <w:rStyle w:val="1-Char"/>
          <w:rFonts w:hint="cs"/>
          <w:rtl/>
        </w:rPr>
        <w:t>ی</w:t>
      </w:r>
      <w:r w:rsidRPr="007100A7">
        <w:rPr>
          <w:rStyle w:val="1-Char"/>
          <w:rFonts w:hint="cs"/>
          <w:rtl/>
        </w:rPr>
        <w:t>ن ن</w:t>
      </w:r>
      <w:r w:rsidR="00446BB7">
        <w:rPr>
          <w:rStyle w:val="1-Char"/>
          <w:rFonts w:hint="cs"/>
          <w:rtl/>
        </w:rPr>
        <w:t>ی</w:t>
      </w:r>
      <w:r w:rsidRPr="007100A7">
        <w:rPr>
          <w:rStyle w:val="1-Char"/>
          <w:rFonts w:hint="cs"/>
          <w:rtl/>
        </w:rPr>
        <w:t>ز نشود [و بدو چن</w:t>
      </w:r>
      <w:r w:rsidR="00446BB7">
        <w:rPr>
          <w:rStyle w:val="1-Char"/>
          <w:rFonts w:hint="cs"/>
          <w:rtl/>
        </w:rPr>
        <w:t>ی</w:t>
      </w:r>
      <w:r w:rsidRPr="007100A7">
        <w:rPr>
          <w:rStyle w:val="1-Char"/>
          <w:rFonts w:hint="cs"/>
          <w:rtl/>
        </w:rPr>
        <w:t>ن گفته نشود: «</w:t>
      </w:r>
      <w:r w:rsidRPr="00FE6406">
        <w:rPr>
          <w:rStyle w:val="9-Char"/>
          <w:rFonts w:eastAsia="Batang" w:hint="cs"/>
          <w:rtl/>
        </w:rPr>
        <w:t>بگو</w:t>
      </w:r>
      <w:r w:rsidRPr="007100A7">
        <w:rPr>
          <w:rStyle w:val="1-Char"/>
          <w:rFonts w:hint="cs"/>
          <w:rtl/>
        </w:rPr>
        <w:t xml:space="preserve">» </w:t>
      </w:r>
      <w:r w:rsidR="00446BB7">
        <w:rPr>
          <w:rStyle w:val="1-Char"/>
          <w:rFonts w:hint="cs"/>
          <w:rtl/>
        </w:rPr>
        <w:t>ی</w:t>
      </w:r>
      <w:r w:rsidRPr="007100A7">
        <w:rPr>
          <w:rStyle w:val="1-Char"/>
          <w:rFonts w:hint="cs"/>
          <w:rtl/>
        </w:rPr>
        <w:t>ا «</w:t>
      </w:r>
      <w:r w:rsidRPr="00FE6406">
        <w:rPr>
          <w:rStyle w:val="9-Char"/>
          <w:rFonts w:eastAsia="Batang" w:hint="cs"/>
          <w:rtl/>
        </w:rPr>
        <w:t>بخوان</w:t>
      </w:r>
      <w:r w:rsidRPr="007100A7">
        <w:rPr>
          <w:rStyle w:val="1-Char"/>
          <w:rFonts w:hint="cs"/>
          <w:rtl/>
        </w:rPr>
        <w:t>»؛ تا شخص مُحْتَضَر «</w:t>
      </w:r>
      <w:r w:rsidRPr="00FE6406">
        <w:rPr>
          <w:rStyle w:val="9-Char"/>
          <w:rFonts w:eastAsia="Batang" w:hint="cs"/>
          <w:rtl/>
        </w:rPr>
        <w:t>نه</w:t>
      </w:r>
      <w:r w:rsidRPr="007100A7">
        <w:rPr>
          <w:rStyle w:val="1-Char"/>
          <w:rFonts w:hint="cs"/>
          <w:rtl/>
        </w:rPr>
        <w:t>» نگو</w:t>
      </w:r>
      <w:r w:rsidR="00446BB7">
        <w:rPr>
          <w:rStyle w:val="1-Char"/>
          <w:rFonts w:hint="cs"/>
          <w:rtl/>
        </w:rPr>
        <w:t>ی</w:t>
      </w:r>
      <w:r w:rsidRPr="007100A7">
        <w:rPr>
          <w:rStyle w:val="1-Char"/>
          <w:rFonts w:hint="cs"/>
          <w:rtl/>
        </w:rPr>
        <w:t>د و در نت</w:t>
      </w:r>
      <w:r w:rsidR="00446BB7">
        <w:rPr>
          <w:rStyle w:val="1-Char"/>
          <w:rFonts w:hint="cs"/>
          <w:rtl/>
        </w:rPr>
        <w:t>ی</w:t>
      </w:r>
      <w:r w:rsidRPr="007100A7">
        <w:rPr>
          <w:rStyle w:val="1-Char"/>
          <w:rFonts w:hint="cs"/>
          <w:rtl/>
        </w:rPr>
        <w:t>جه، گمان بد در حق و</w:t>
      </w:r>
      <w:r w:rsidR="00446BB7">
        <w:rPr>
          <w:rStyle w:val="1-Char"/>
          <w:rFonts w:hint="cs"/>
          <w:rtl/>
        </w:rPr>
        <w:t>ی</w:t>
      </w:r>
      <w:r w:rsidRPr="007100A7">
        <w:rPr>
          <w:rStyle w:val="1-Char"/>
          <w:rFonts w:hint="cs"/>
          <w:rtl/>
        </w:rPr>
        <w:t xml:space="preserve"> نرود.</w:t>
      </w:r>
    </w:p>
    <w:p w:rsidR="00E81847" w:rsidRPr="007100A7" w:rsidRDefault="00E81847" w:rsidP="00AF1D25">
      <w:pPr>
        <w:rPr>
          <w:rStyle w:val="1-Char"/>
          <w:rtl/>
        </w:rPr>
      </w:pPr>
      <w:r w:rsidRPr="007100A7">
        <w:rPr>
          <w:rStyle w:val="1-Char"/>
          <w:rFonts w:hint="cs"/>
          <w:rtl/>
        </w:rPr>
        <w:t>به هر حال، هرگاه مسلمان</w:t>
      </w:r>
      <w:r w:rsidR="00446BB7">
        <w:rPr>
          <w:rStyle w:val="1-Char"/>
          <w:rFonts w:hint="cs"/>
          <w:rtl/>
        </w:rPr>
        <w:t>ی</w:t>
      </w:r>
      <w:r w:rsidRPr="007100A7">
        <w:rPr>
          <w:rStyle w:val="1-Char"/>
          <w:rFonts w:hint="cs"/>
          <w:rtl/>
        </w:rPr>
        <w:t>، مسلمان</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را در حالت اِحتضار و لحظات پا</w:t>
      </w:r>
      <w:r w:rsidR="00446BB7">
        <w:rPr>
          <w:rStyle w:val="1-Char"/>
          <w:rFonts w:hint="cs"/>
          <w:rtl/>
        </w:rPr>
        <w:t>ی</w:t>
      </w:r>
      <w:r w:rsidRPr="007100A7">
        <w:rPr>
          <w:rStyle w:val="1-Char"/>
          <w:rFonts w:hint="cs"/>
          <w:rtl/>
        </w:rPr>
        <w:t>ان</w:t>
      </w:r>
      <w:r w:rsidR="00446BB7">
        <w:rPr>
          <w:rStyle w:val="1-Char"/>
          <w:rFonts w:hint="cs"/>
          <w:rtl/>
        </w:rPr>
        <w:t>ی</w:t>
      </w:r>
      <w:r w:rsidRPr="007100A7">
        <w:rPr>
          <w:rStyle w:val="1-Char"/>
          <w:rFonts w:hint="cs"/>
          <w:rtl/>
        </w:rPr>
        <w:t xml:space="preserve"> عمرش بب</w:t>
      </w:r>
      <w:r w:rsidR="00446BB7">
        <w:rPr>
          <w:rStyle w:val="1-Char"/>
          <w:rFonts w:hint="cs"/>
          <w:rtl/>
        </w:rPr>
        <w:t>ی</w:t>
      </w:r>
      <w:r w:rsidRPr="007100A7">
        <w:rPr>
          <w:rStyle w:val="1-Char"/>
          <w:rFonts w:hint="cs"/>
          <w:rtl/>
        </w:rPr>
        <w:t>ند، لازم است او را برا</w:t>
      </w:r>
      <w:r w:rsidR="00446BB7">
        <w:rPr>
          <w:rStyle w:val="1-Char"/>
          <w:rFonts w:hint="cs"/>
          <w:rtl/>
        </w:rPr>
        <w:t>ی</w:t>
      </w:r>
      <w:r w:rsidRPr="007100A7">
        <w:rPr>
          <w:rStyle w:val="1-Char"/>
          <w:rFonts w:hint="cs"/>
          <w:rtl/>
        </w:rPr>
        <w:t xml:space="preserve"> گفتن کلمه‌</w:t>
      </w:r>
      <w:r w:rsidR="00446BB7">
        <w:rPr>
          <w:rStyle w:val="1-Char"/>
          <w:rFonts w:hint="cs"/>
          <w:rtl/>
        </w:rPr>
        <w:t>ی</w:t>
      </w:r>
      <w:r w:rsidRPr="007100A7">
        <w:rPr>
          <w:rStyle w:val="1-Char"/>
          <w:rFonts w:hint="cs"/>
          <w:rtl/>
        </w:rPr>
        <w:t xml:space="preserve"> </w:t>
      </w:r>
      <w:r w:rsidRPr="008A155E">
        <w:rPr>
          <w:rStyle w:val="9-Char"/>
          <w:rFonts w:hint="cs"/>
          <w:rtl/>
        </w:rPr>
        <w:t>«</w:t>
      </w:r>
      <w:r w:rsidRPr="008A155E">
        <w:rPr>
          <w:rStyle w:val="9-Char"/>
          <w:rFonts w:eastAsia="Batang" w:hint="cs"/>
          <w:rtl/>
        </w:rPr>
        <w:t>توح</w:t>
      </w:r>
      <w:r w:rsidR="00446BB7" w:rsidRPr="008A155E">
        <w:rPr>
          <w:rStyle w:val="9-Char"/>
          <w:rFonts w:eastAsia="Batang" w:hint="cs"/>
          <w:rtl/>
        </w:rPr>
        <w:t>ی</w:t>
      </w:r>
      <w:r w:rsidRPr="008A155E">
        <w:rPr>
          <w:rStyle w:val="9-Char"/>
          <w:rFonts w:eastAsia="Batang" w:hint="cs"/>
          <w:rtl/>
        </w:rPr>
        <w:t>د و اخلاص</w:t>
      </w:r>
      <w:r w:rsidRPr="008A155E">
        <w:rPr>
          <w:rStyle w:val="9-Char"/>
          <w:rFonts w:hint="cs"/>
          <w:rtl/>
        </w:rPr>
        <w:t>»</w:t>
      </w:r>
      <w:r w:rsidRPr="007100A7">
        <w:rPr>
          <w:rStyle w:val="1-Char"/>
          <w:rFonts w:hint="cs"/>
          <w:rtl/>
        </w:rPr>
        <w:t xml:space="preserve">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w:t>
      </w:r>
      <w:r w:rsidRPr="009B725F">
        <w:rPr>
          <w:rStyle w:val="5-Char0"/>
          <w:rFonts w:hint="cs"/>
          <w:rtl/>
        </w:rPr>
        <w:t>«لا اله الا الله»</w:t>
      </w:r>
      <w:r w:rsidRPr="007100A7">
        <w:rPr>
          <w:rStyle w:val="1-Char"/>
          <w:rFonts w:hint="cs"/>
          <w:rtl/>
        </w:rPr>
        <w:t>، تشو</w:t>
      </w:r>
      <w:r w:rsidR="00446BB7">
        <w:rPr>
          <w:rStyle w:val="1-Char"/>
          <w:rFonts w:hint="cs"/>
          <w:rtl/>
        </w:rPr>
        <w:t>ی</w:t>
      </w:r>
      <w:r w:rsidRPr="007100A7">
        <w:rPr>
          <w:rStyle w:val="1-Char"/>
          <w:rFonts w:hint="cs"/>
          <w:rtl/>
        </w:rPr>
        <w:t>ق و تلق</w:t>
      </w:r>
      <w:r w:rsidR="00446BB7">
        <w:rPr>
          <w:rStyle w:val="1-Char"/>
          <w:rFonts w:hint="cs"/>
          <w:rtl/>
        </w:rPr>
        <w:t>ی</w:t>
      </w:r>
      <w:r w:rsidRPr="007100A7">
        <w:rPr>
          <w:rStyle w:val="1-Char"/>
          <w:rFonts w:hint="cs"/>
          <w:rtl/>
        </w:rPr>
        <w:t>ن نما</w:t>
      </w:r>
      <w:r w:rsidR="00446BB7">
        <w:rPr>
          <w:rStyle w:val="1-Char"/>
          <w:rFonts w:hint="cs"/>
          <w:rtl/>
        </w:rPr>
        <w:t>ی</w:t>
      </w:r>
      <w:r w:rsidRPr="007100A7">
        <w:rPr>
          <w:rStyle w:val="1-Char"/>
          <w:rFonts w:hint="cs"/>
          <w:rtl/>
        </w:rPr>
        <w:t>د؛ و چند بار آن را برا</w:t>
      </w:r>
      <w:r w:rsidR="00446BB7">
        <w:rPr>
          <w:rStyle w:val="1-Char"/>
          <w:rFonts w:hint="cs"/>
          <w:rtl/>
        </w:rPr>
        <w:t>ی</w:t>
      </w:r>
      <w:r w:rsidRPr="007100A7">
        <w:rPr>
          <w:rStyle w:val="1-Char"/>
          <w:rFonts w:hint="cs"/>
          <w:rtl/>
        </w:rPr>
        <w:t xml:space="preserve"> او تکرار نما</w:t>
      </w:r>
      <w:r w:rsidR="00446BB7">
        <w:rPr>
          <w:rStyle w:val="1-Char"/>
          <w:rFonts w:hint="cs"/>
          <w:rtl/>
        </w:rPr>
        <w:t>ی</w:t>
      </w:r>
      <w:r w:rsidRPr="007100A7">
        <w:rPr>
          <w:rStyle w:val="1-Char"/>
          <w:rFonts w:hint="cs"/>
          <w:rtl/>
        </w:rPr>
        <w:t xml:space="preserve">د؛ و </w:t>
      </w:r>
      <w:r w:rsidR="00AF17B9">
        <w:rPr>
          <w:rStyle w:val="1-Char"/>
          <w:rFonts w:hint="cs"/>
          <w:rtl/>
        </w:rPr>
        <w:t>چنان‌چه</w:t>
      </w:r>
      <w:r w:rsidRPr="007100A7">
        <w:rPr>
          <w:rStyle w:val="1-Char"/>
          <w:rFonts w:hint="cs"/>
          <w:rtl/>
        </w:rPr>
        <w:t xml:space="preserve"> </w:t>
      </w:r>
      <w:r w:rsidR="00446BB7">
        <w:rPr>
          <w:rStyle w:val="1-Char"/>
          <w:rFonts w:hint="cs"/>
          <w:rtl/>
        </w:rPr>
        <w:t>ی</w:t>
      </w:r>
      <w:r w:rsidRPr="007100A7">
        <w:rPr>
          <w:rStyle w:val="1-Char"/>
          <w:rFonts w:hint="cs"/>
          <w:rtl/>
        </w:rPr>
        <w:t>ک بار ب</w:t>
      </w:r>
      <w:r w:rsidR="00446BB7">
        <w:rPr>
          <w:rStyle w:val="1-Char"/>
          <w:rFonts w:hint="cs"/>
          <w:rtl/>
        </w:rPr>
        <w:t>ی</w:t>
      </w:r>
      <w:r w:rsidRPr="007100A7">
        <w:rPr>
          <w:rStyle w:val="1-Char"/>
          <w:rFonts w:hint="cs"/>
          <w:rtl/>
        </w:rPr>
        <w:t>مار ن</w:t>
      </w:r>
      <w:r w:rsidR="00446BB7">
        <w:rPr>
          <w:rStyle w:val="1-Char"/>
          <w:rFonts w:hint="cs"/>
          <w:rtl/>
        </w:rPr>
        <w:t>ی</w:t>
      </w:r>
      <w:r w:rsidRPr="007100A7">
        <w:rPr>
          <w:rStyle w:val="1-Char"/>
          <w:rFonts w:hint="cs"/>
          <w:rtl/>
        </w:rPr>
        <w:t>ز آن را تکرار کرد، کاف</w:t>
      </w:r>
      <w:r w:rsidR="00446BB7">
        <w:rPr>
          <w:rStyle w:val="1-Char"/>
          <w:rFonts w:hint="cs"/>
          <w:rtl/>
        </w:rPr>
        <w:t>ی</w:t>
      </w:r>
      <w:r w:rsidRPr="007100A7">
        <w:rPr>
          <w:rStyle w:val="1-Char"/>
          <w:rFonts w:hint="cs"/>
          <w:rtl/>
        </w:rPr>
        <w:t xml:space="preserve"> است و تلق</w:t>
      </w:r>
      <w:r w:rsidR="00446BB7">
        <w:rPr>
          <w:rStyle w:val="1-Char"/>
          <w:rFonts w:hint="cs"/>
          <w:rtl/>
        </w:rPr>
        <w:t>ی</w:t>
      </w:r>
      <w:r w:rsidRPr="007100A7">
        <w:rPr>
          <w:rStyle w:val="1-Char"/>
          <w:rFonts w:hint="cs"/>
          <w:rtl/>
        </w:rPr>
        <w:t>ن کننده لازم ن</w:t>
      </w:r>
      <w:r w:rsidR="00446BB7">
        <w:rPr>
          <w:rStyle w:val="1-Char"/>
          <w:rFonts w:hint="cs"/>
          <w:rtl/>
        </w:rPr>
        <w:t>ی</w:t>
      </w:r>
      <w:r w:rsidRPr="007100A7">
        <w:rPr>
          <w:rStyle w:val="1-Char"/>
          <w:rFonts w:hint="cs"/>
          <w:rtl/>
        </w:rPr>
        <w:t xml:space="preserve">ست آن را ادامه بدهد. </w:t>
      </w:r>
    </w:p>
    <w:p w:rsidR="00E81847" w:rsidRPr="007100A7" w:rsidRDefault="00E81847" w:rsidP="00AF1D25">
      <w:pPr>
        <w:rPr>
          <w:rStyle w:val="1-Char"/>
          <w:rtl/>
        </w:rPr>
      </w:pPr>
      <w:r w:rsidRPr="007100A7">
        <w:rPr>
          <w:rStyle w:val="1-Char"/>
          <w:rFonts w:hint="cs"/>
          <w:rtl/>
        </w:rPr>
        <w:t>ابوسع</w:t>
      </w:r>
      <w:r w:rsidR="00446BB7">
        <w:rPr>
          <w:rStyle w:val="1-Char"/>
          <w:rFonts w:hint="cs"/>
          <w:rtl/>
        </w:rPr>
        <w:t>ی</w:t>
      </w:r>
      <w:r w:rsidRPr="007100A7">
        <w:rPr>
          <w:rStyle w:val="1-Char"/>
          <w:rFonts w:hint="cs"/>
          <w:rtl/>
        </w:rPr>
        <w:t>د خدر</w:t>
      </w:r>
      <w:r w:rsidR="00446BB7">
        <w:rPr>
          <w:rStyle w:val="1-Char"/>
          <w:rFonts w:hint="cs"/>
          <w:rtl/>
        </w:rPr>
        <w:t>ی</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 «</w:t>
      </w:r>
      <w:r w:rsidRPr="00BE2421">
        <w:rPr>
          <w:rStyle w:val="5-Char"/>
          <w:rFonts w:hint="cs"/>
          <w:rtl/>
        </w:rPr>
        <w:t>لَقِّنُوْا مَوْتٰاکُمْ لٰا اِلٰهَ اِلَّا اللهُ</w:t>
      </w:r>
      <w:r w:rsidRPr="007100A7">
        <w:rPr>
          <w:rStyle w:val="1-Char"/>
          <w:rFonts w:hint="cs"/>
          <w:rtl/>
        </w:rPr>
        <w:t>» (مسلم، ابوداود، ترمذ</w:t>
      </w:r>
      <w:r w:rsidR="00446BB7">
        <w:rPr>
          <w:rStyle w:val="1-Char"/>
          <w:rFonts w:hint="cs"/>
          <w:rtl/>
        </w:rPr>
        <w:t>ی</w:t>
      </w:r>
      <w:r w:rsidRPr="007100A7">
        <w:rPr>
          <w:rStyle w:val="1-Char"/>
          <w:rFonts w:hint="cs"/>
          <w:rtl/>
        </w:rPr>
        <w:t>، ابن ماجه و نسا</w:t>
      </w:r>
      <w:r w:rsidR="00446BB7">
        <w:rPr>
          <w:rStyle w:val="1-Char"/>
          <w:rFonts w:hint="cs"/>
          <w:rtl/>
        </w:rPr>
        <w:t>یی</w:t>
      </w:r>
      <w:r w:rsidRPr="007100A7">
        <w:rPr>
          <w:rStyle w:val="1-Char"/>
          <w:rFonts w:hint="cs"/>
          <w:rtl/>
        </w:rPr>
        <w:t xml:space="preserve">)؛ </w:t>
      </w:r>
      <w:r w:rsidRPr="00BE2421">
        <w:rPr>
          <w:rStyle w:val="1-Char"/>
          <w:rFonts w:hint="cs"/>
          <w:rtl/>
        </w:rPr>
        <w:t>«به کسان</w:t>
      </w:r>
      <w:r w:rsidR="00446BB7">
        <w:rPr>
          <w:rStyle w:val="1-Char"/>
          <w:rFonts w:hint="cs"/>
          <w:rtl/>
        </w:rPr>
        <w:t>ی</w:t>
      </w:r>
      <w:r w:rsidRPr="00BE2421">
        <w:rPr>
          <w:rStyle w:val="1-Char"/>
          <w:rFonts w:hint="cs"/>
          <w:rtl/>
        </w:rPr>
        <w:t xml:space="preserve"> که در حال</w:t>
      </w:r>
      <w:r w:rsidR="000A2322">
        <w:rPr>
          <w:rStyle w:val="1-Char"/>
          <w:rFonts w:hint="cs"/>
          <w:rtl/>
        </w:rPr>
        <w:t xml:space="preserve"> </w:t>
      </w:r>
      <w:r w:rsidRPr="00BE2421">
        <w:rPr>
          <w:rStyle w:val="1-Char"/>
          <w:rFonts w:hint="cs"/>
          <w:rtl/>
        </w:rPr>
        <w:t>احتضار و مرگ هستند، لا اله الا الله را تلق</w:t>
      </w:r>
      <w:r w:rsidR="00446BB7">
        <w:rPr>
          <w:rStyle w:val="1-Char"/>
          <w:rFonts w:hint="cs"/>
          <w:rtl/>
        </w:rPr>
        <w:t>ی</w:t>
      </w:r>
      <w:r w:rsidRPr="00BE2421">
        <w:rPr>
          <w:rStyle w:val="1-Char"/>
          <w:rFonts w:hint="cs"/>
          <w:rtl/>
        </w:rPr>
        <w:t>ن کن</w:t>
      </w:r>
      <w:r w:rsidR="00446BB7">
        <w:rPr>
          <w:rStyle w:val="1-Char"/>
          <w:rFonts w:hint="cs"/>
          <w:rtl/>
        </w:rPr>
        <w:t>ی</w:t>
      </w:r>
      <w:r w:rsidRPr="00BE2421">
        <w:rPr>
          <w:rStyle w:val="1-Char"/>
          <w:rFonts w:hint="cs"/>
          <w:rtl/>
        </w:rPr>
        <w:t>د»</w:t>
      </w:r>
      <w:r w:rsidRPr="007100A7">
        <w:rPr>
          <w:rStyle w:val="1-Char"/>
          <w:rFonts w:hint="cs"/>
          <w:rtl/>
        </w:rPr>
        <w:t>.</w:t>
      </w:r>
    </w:p>
    <w:p w:rsidR="00E81847" w:rsidRPr="007100A7" w:rsidRDefault="00E81847" w:rsidP="00AF1D25">
      <w:pPr>
        <w:rPr>
          <w:rStyle w:val="1-Char"/>
          <w:rtl/>
        </w:rPr>
      </w:pPr>
      <w:r w:rsidRPr="007100A7">
        <w:rPr>
          <w:rStyle w:val="1-Char"/>
          <w:rFonts w:hint="cs"/>
          <w:rtl/>
        </w:rPr>
        <w:t>امر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به تلق</w:t>
      </w:r>
      <w:r w:rsidR="00446BB7">
        <w:rPr>
          <w:rStyle w:val="1-Char"/>
          <w:rFonts w:hint="cs"/>
          <w:rtl/>
        </w:rPr>
        <w:t>ی</w:t>
      </w:r>
      <w:r w:rsidRPr="007100A7">
        <w:rPr>
          <w:rStyle w:val="1-Char"/>
          <w:rFonts w:hint="cs"/>
          <w:rtl/>
        </w:rPr>
        <w:t>ن، به ا</w:t>
      </w:r>
      <w:r w:rsidR="00446BB7">
        <w:rPr>
          <w:rStyle w:val="1-Char"/>
          <w:rFonts w:hint="cs"/>
          <w:rtl/>
        </w:rPr>
        <w:t>ی</w:t>
      </w:r>
      <w:r w:rsidRPr="007100A7">
        <w:rPr>
          <w:rStyle w:val="1-Char"/>
          <w:rFonts w:hint="cs"/>
          <w:rtl/>
        </w:rPr>
        <w:t>ن ام</w:t>
      </w:r>
      <w:r w:rsidR="00446BB7">
        <w:rPr>
          <w:rStyle w:val="1-Char"/>
          <w:rFonts w:hint="cs"/>
          <w:rtl/>
        </w:rPr>
        <w:t>ی</w:t>
      </w:r>
      <w:r w:rsidRPr="007100A7">
        <w:rPr>
          <w:rStyle w:val="1-Char"/>
          <w:rFonts w:hint="cs"/>
          <w:rtl/>
        </w:rPr>
        <w:t>د است که آخر</w:t>
      </w:r>
      <w:r w:rsidR="00446BB7">
        <w:rPr>
          <w:rStyle w:val="1-Char"/>
          <w:rFonts w:hint="cs"/>
          <w:rtl/>
        </w:rPr>
        <w:t>ی</w:t>
      </w:r>
      <w:r w:rsidRPr="007100A7">
        <w:rPr>
          <w:rStyle w:val="1-Char"/>
          <w:rFonts w:hint="cs"/>
          <w:rtl/>
        </w:rPr>
        <w:t xml:space="preserve">ن سخن مُحْتَضَر، </w:t>
      </w:r>
      <w:r w:rsidRPr="009B725F">
        <w:rPr>
          <w:rStyle w:val="5-Char0"/>
          <w:rFonts w:hint="cs"/>
          <w:rtl/>
        </w:rPr>
        <w:t>«لا اله الا الله»</w:t>
      </w:r>
      <w:r w:rsidRPr="007100A7">
        <w:rPr>
          <w:rStyle w:val="1-Char"/>
          <w:rFonts w:hint="cs"/>
          <w:rtl/>
        </w:rPr>
        <w:t xml:space="preserve"> باشد. معاذبن جبل</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 «</w:t>
      </w:r>
      <w:r w:rsidRPr="00544D97">
        <w:rPr>
          <w:rStyle w:val="5-Char"/>
          <w:rFonts w:eastAsia="Batang" w:hint="cs"/>
          <w:rtl/>
        </w:rPr>
        <w:t>مَنْ کٰانَ آخِرُ کَلٰامِهِ لٰا اِلٰهَ اِلَّا اللهُ، دَخَلَ الْجَنَّةَ</w:t>
      </w:r>
      <w:r w:rsidRPr="007100A7">
        <w:rPr>
          <w:rStyle w:val="1-Char"/>
          <w:rFonts w:hint="cs"/>
          <w:rtl/>
        </w:rPr>
        <w:t>» (ابوداود)؛</w:t>
      </w:r>
      <w:r w:rsidRPr="00BE2421">
        <w:rPr>
          <w:rStyle w:val="1-Char"/>
          <w:rFonts w:hint="cs"/>
        </w:rPr>
        <w:t>‌</w:t>
      </w:r>
      <w:r w:rsidRPr="00BE2421">
        <w:rPr>
          <w:rStyle w:val="1-Char"/>
          <w:rFonts w:hint="cs"/>
          <w:rtl/>
        </w:rPr>
        <w:t xml:space="preserve"> «کس</w:t>
      </w:r>
      <w:r w:rsidR="00446BB7">
        <w:rPr>
          <w:rStyle w:val="1-Char"/>
          <w:rFonts w:hint="cs"/>
          <w:rtl/>
        </w:rPr>
        <w:t>ی</w:t>
      </w:r>
      <w:r w:rsidRPr="00BE2421">
        <w:rPr>
          <w:rStyle w:val="1-Char"/>
          <w:rFonts w:hint="cs"/>
          <w:rtl/>
        </w:rPr>
        <w:t xml:space="preserve"> که آخر</w:t>
      </w:r>
      <w:r w:rsidR="00446BB7">
        <w:rPr>
          <w:rStyle w:val="1-Char"/>
          <w:rFonts w:hint="cs"/>
          <w:rtl/>
        </w:rPr>
        <w:t>ی</w:t>
      </w:r>
      <w:r w:rsidRPr="00BE2421">
        <w:rPr>
          <w:rStyle w:val="1-Char"/>
          <w:rFonts w:hint="cs"/>
          <w:rtl/>
        </w:rPr>
        <w:t>ن سخنش</w:t>
      </w:r>
      <w:r w:rsidRPr="007100A7">
        <w:rPr>
          <w:rStyle w:val="1-Char"/>
          <w:rFonts w:hint="cs"/>
          <w:rtl/>
        </w:rPr>
        <w:t xml:space="preserve"> </w:t>
      </w:r>
      <w:r w:rsidRPr="009B725F">
        <w:rPr>
          <w:rStyle w:val="5-Char0"/>
          <w:rFonts w:hint="cs"/>
          <w:rtl/>
        </w:rPr>
        <w:t>لا اله الا الله</w:t>
      </w:r>
      <w:r w:rsidRPr="00BE2421">
        <w:rPr>
          <w:rStyle w:val="1-Char"/>
          <w:rFonts w:hint="cs"/>
          <w:rtl/>
        </w:rPr>
        <w:t xml:space="preserve"> باشد، داخل بهشت م</w:t>
      </w:r>
      <w:r w:rsidR="00446BB7">
        <w:rPr>
          <w:rStyle w:val="1-Char"/>
          <w:rFonts w:hint="cs"/>
          <w:rtl/>
        </w:rPr>
        <w:t>ی</w:t>
      </w:r>
      <w:r w:rsidRPr="00BE2421">
        <w:rPr>
          <w:rStyle w:val="1-Char"/>
          <w:rFonts w:hint="cs"/>
          <w:rtl/>
        </w:rPr>
        <w:t>‌شود»</w:t>
      </w:r>
      <w:r w:rsidRPr="007100A7">
        <w:rPr>
          <w:rStyle w:val="1-Char"/>
          <w:rFonts w:hint="cs"/>
          <w:rtl/>
        </w:rPr>
        <w:t>.]</w:t>
      </w:r>
    </w:p>
    <w:p w:rsidR="00E81847" w:rsidRPr="007100A7" w:rsidRDefault="00E81847" w:rsidP="00AF1D25">
      <w:pPr>
        <w:rPr>
          <w:rStyle w:val="1-Char"/>
          <w:rtl/>
        </w:rPr>
      </w:pPr>
      <w:r w:rsidRPr="007100A7">
        <w:rPr>
          <w:rStyle w:val="1-Char"/>
          <w:rFonts w:hint="cs"/>
          <w:rtl/>
        </w:rPr>
        <w:t>و تلق</w:t>
      </w:r>
      <w:r w:rsidR="00446BB7">
        <w:rPr>
          <w:rStyle w:val="1-Char"/>
          <w:rFonts w:hint="cs"/>
          <w:rtl/>
        </w:rPr>
        <w:t>ی</w:t>
      </w:r>
      <w:r w:rsidRPr="007100A7">
        <w:rPr>
          <w:rStyle w:val="1-Char"/>
          <w:rFonts w:hint="cs"/>
          <w:rtl/>
        </w:rPr>
        <w:t>ن مرده [پس از آن که] در قبر نهاده م</w:t>
      </w:r>
      <w:r w:rsidR="00446BB7">
        <w:rPr>
          <w:rStyle w:val="1-Char"/>
          <w:rFonts w:hint="cs"/>
          <w:rtl/>
        </w:rPr>
        <w:t>ی</w:t>
      </w:r>
      <w:r w:rsidRPr="007100A7">
        <w:rPr>
          <w:rStyle w:val="1-Char"/>
          <w:rFonts w:hint="cs"/>
          <w:rtl/>
        </w:rPr>
        <w:t>‌شود ن</w:t>
      </w:r>
      <w:r w:rsidR="00446BB7">
        <w:rPr>
          <w:rStyle w:val="1-Char"/>
          <w:rFonts w:hint="cs"/>
          <w:rtl/>
        </w:rPr>
        <w:t>ی</w:t>
      </w:r>
      <w:r w:rsidRPr="007100A7">
        <w:rPr>
          <w:rStyle w:val="1-Char"/>
          <w:rFonts w:hint="cs"/>
          <w:rtl/>
        </w:rPr>
        <w:t xml:space="preserve">ز مشروع و روا است. [و </w:t>
      </w:r>
      <w:r w:rsidRPr="00FE6406">
        <w:rPr>
          <w:rStyle w:val="9-Char"/>
          <w:rFonts w:eastAsia="Batang" w:hint="cs"/>
          <w:rtl/>
        </w:rPr>
        <w:t>ک</w:t>
      </w:r>
      <w:r w:rsidR="00446BB7">
        <w:rPr>
          <w:rStyle w:val="9-Char"/>
          <w:rFonts w:eastAsia="Batang" w:hint="cs"/>
          <w:rtl/>
        </w:rPr>
        <w:t>ی</w:t>
      </w:r>
      <w:r w:rsidRPr="00FE6406">
        <w:rPr>
          <w:rStyle w:val="9-Char"/>
          <w:rFonts w:eastAsia="Batang" w:hint="cs"/>
          <w:rtl/>
        </w:rPr>
        <w:t>ف</w:t>
      </w:r>
      <w:r w:rsidR="00446BB7">
        <w:rPr>
          <w:rStyle w:val="9-Char"/>
          <w:rFonts w:eastAsia="Batang" w:hint="cs"/>
          <w:rtl/>
        </w:rPr>
        <w:t>ی</w:t>
      </w:r>
      <w:r w:rsidRPr="00FE6406">
        <w:rPr>
          <w:rStyle w:val="9-Char"/>
          <w:rFonts w:eastAsia="Batang" w:hint="cs"/>
          <w:rtl/>
        </w:rPr>
        <w:t>ت آن</w:t>
      </w:r>
      <w:r w:rsidRPr="007100A7">
        <w:rPr>
          <w:rStyle w:val="1-Char"/>
          <w:rFonts w:hint="cs"/>
          <w:rtl/>
        </w:rPr>
        <w:t>، بد</w:t>
      </w:r>
      <w:r w:rsidR="00446BB7">
        <w:rPr>
          <w:rStyle w:val="1-Char"/>
          <w:rFonts w:hint="cs"/>
          <w:rtl/>
        </w:rPr>
        <w:t>ی</w:t>
      </w:r>
      <w:r w:rsidRPr="007100A7">
        <w:rPr>
          <w:rStyle w:val="1-Char"/>
          <w:rFonts w:hint="cs"/>
          <w:rtl/>
        </w:rPr>
        <w:t>ن ترت</w:t>
      </w:r>
      <w:r w:rsidR="00446BB7">
        <w:rPr>
          <w:rStyle w:val="1-Char"/>
          <w:rFonts w:hint="cs"/>
          <w:rtl/>
        </w:rPr>
        <w:t>ی</w:t>
      </w:r>
      <w:r w:rsidRPr="007100A7">
        <w:rPr>
          <w:rStyle w:val="1-Char"/>
          <w:rFonts w:hint="cs"/>
          <w:rtl/>
        </w:rPr>
        <w:t xml:space="preserve">ب است که گفته شود: </w:t>
      </w:r>
      <w:r w:rsidRPr="00BE2421">
        <w:rPr>
          <w:rStyle w:val="5-Char"/>
          <w:rFonts w:hint="cs"/>
          <w:rtl/>
        </w:rPr>
        <w:t>«</w:t>
      </w:r>
      <w:r w:rsidR="00C12E54" w:rsidRPr="00BE2421">
        <w:rPr>
          <w:rStyle w:val="5-Char"/>
          <w:rFonts w:hint="cs"/>
          <w:rtl/>
        </w:rPr>
        <w:t>ي</w:t>
      </w:r>
      <w:r w:rsidRPr="00BE2421">
        <w:rPr>
          <w:rStyle w:val="5-Char"/>
          <w:rFonts w:hint="cs"/>
          <w:rtl/>
        </w:rPr>
        <w:t>ٰا فُلٰانُ بْنُ فُلٰانٍ! اُذْکُرْ دِ</w:t>
      </w:r>
      <w:r w:rsidR="00C12E54" w:rsidRPr="00BE2421">
        <w:rPr>
          <w:rStyle w:val="5-Char"/>
          <w:rFonts w:hint="cs"/>
          <w:rtl/>
        </w:rPr>
        <w:t>ي</w:t>
      </w:r>
      <w:r w:rsidRPr="00BE2421">
        <w:rPr>
          <w:rStyle w:val="5-Char"/>
          <w:rFonts w:hint="cs"/>
          <w:rtl/>
        </w:rPr>
        <w:t>ْنَ</w:t>
      </w:r>
      <w:r w:rsidR="00544D97">
        <w:rPr>
          <w:rStyle w:val="5-Char"/>
          <w:rFonts w:hint="cs"/>
          <w:rtl/>
        </w:rPr>
        <w:t xml:space="preserve">كَ </w:t>
      </w:r>
      <w:r w:rsidRPr="00BE2421">
        <w:rPr>
          <w:rStyle w:val="5-Char"/>
          <w:rFonts w:hint="cs"/>
          <w:rtl/>
        </w:rPr>
        <w:t>الَّذِ</w:t>
      </w:r>
      <w:r w:rsidR="00C12E54" w:rsidRPr="00BE2421">
        <w:rPr>
          <w:rStyle w:val="5-Char"/>
          <w:rFonts w:hint="cs"/>
          <w:rtl/>
        </w:rPr>
        <w:t>ي</w:t>
      </w:r>
      <w:r w:rsidRPr="00BE2421">
        <w:rPr>
          <w:rStyle w:val="5-Char"/>
          <w:rFonts w:hint="cs"/>
          <w:rtl/>
        </w:rPr>
        <w:t>ْ کُنْتَ عَلَ</w:t>
      </w:r>
      <w:r w:rsidR="00C12E54" w:rsidRPr="00BE2421">
        <w:rPr>
          <w:rStyle w:val="5-Char"/>
          <w:rFonts w:hint="cs"/>
          <w:rtl/>
        </w:rPr>
        <w:t>ي</w:t>
      </w:r>
      <w:r w:rsidRPr="00BE2421">
        <w:rPr>
          <w:rStyle w:val="5-Char"/>
          <w:rFonts w:hint="cs"/>
          <w:rtl/>
        </w:rPr>
        <w:t>ْهِ فِ</w:t>
      </w:r>
      <w:r w:rsidR="00C12E54" w:rsidRPr="00BE2421">
        <w:rPr>
          <w:rStyle w:val="5-Char"/>
          <w:rFonts w:hint="cs"/>
          <w:rtl/>
        </w:rPr>
        <w:t>ي</w:t>
      </w:r>
      <w:r w:rsidRPr="00BE2421">
        <w:rPr>
          <w:rStyle w:val="5-Char"/>
          <w:rFonts w:hint="cs"/>
          <w:rtl/>
        </w:rPr>
        <w:t>ْ دٰارِ الدُّنْ</w:t>
      </w:r>
      <w:r w:rsidR="00C12E54" w:rsidRPr="00BE2421">
        <w:rPr>
          <w:rStyle w:val="5-Char"/>
          <w:rFonts w:hint="cs"/>
          <w:rtl/>
        </w:rPr>
        <w:t>ي</w:t>
      </w:r>
      <w:r w:rsidRPr="00BE2421">
        <w:rPr>
          <w:rStyle w:val="5-Char"/>
          <w:rFonts w:hint="cs"/>
          <w:rtl/>
        </w:rPr>
        <w:t>ٰا بِشَهٰادَةِ اَنْ لّٰا اِلٰهَ اِلَّا اللهُ وَ اَنَّ مُحَمَّداً رَّسُوْلُ اللهِ»</w:t>
      </w:r>
      <w:r w:rsidRPr="007100A7">
        <w:rPr>
          <w:rStyle w:val="1-Char"/>
          <w:rFonts w:hint="cs"/>
          <w:rtl/>
        </w:rPr>
        <w:t xml:space="preserve">؛ </w:t>
      </w:r>
      <w:r w:rsidRPr="00BE2421">
        <w:rPr>
          <w:rStyle w:val="1-Char"/>
          <w:rFonts w:hint="cs"/>
          <w:rtl/>
        </w:rPr>
        <w:t>«ا</w:t>
      </w:r>
      <w:r w:rsidR="00446BB7">
        <w:rPr>
          <w:rStyle w:val="1-Char"/>
          <w:rFonts w:hint="cs"/>
          <w:rtl/>
        </w:rPr>
        <w:t>ی</w:t>
      </w:r>
      <w:r w:rsidRPr="00BE2421">
        <w:rPr>
          <w:rStyle w:val="1-Char"/>
          <w:rFonts w:hint="cs"/>
          <w:rtl/>
        </w:rPr>
        <w:t xml:space="preserve"> فلان</w:t>
      </w:r>
      <w:r w:rsidR="00446BB7">
        <w:rPr>
          <w:rStyle w:val="1-Char"/>
          <w:rFonts w:hint="cs"/>
          <w:rtl/>
        </w:rPr>
        <w:t>ی</w:t>
      </w:r>
      <w:r w:rsidRPr="00BE2421">
        <w:rPr>
          <w:rStyle w:val="1-Char"/>
          <w:rFonts w:hint="cs"/>
          <w:rtl/>
        </w:rPr>
        <w:t xml:space="preserve"> فرزند فلان! به </w:t>
      </w:r>
      <w:r w:rsidR="00446BB7">
        <w:rPr>
          <w:rStyle w:val="1-Char"/>
          <w:rFonts w:hint="cs"/>
          <w:rtl/>
        </w:rPr>
        <w:t>ی</w:t>
      </w:r>
      <w:r w:rsidRPr="00BE2421">
        <w:rPr>
          <w:rStyle w:val="1-Char"/>
          <w:rFonts w:hint="cs"/>
          <w:rtl/>
        </w:rPr>
        <w:t>اد آور د</w:t>
      </w:r>
      <w:r w:rsidR="00446BB7">
        <w:rPr>
          <w:rStyle w:val="1-Char"/>
          <w:rFonts w:hint="cs"/>
          <w:rtl/>
        </w:rPr>
        <w:t>ی</w:t>
      </w:r>
      <w:r w:rsidRPr="00BE2421">
        <w:rPr>
          <w:rStyle w:val="1-Char"/>
          <w:rFonts w:hint="cs"/>
          <w:rtl/>
        </w:rPr>
        <w:t>ن خود را؛ آن د</w:t>
      </w:r>
      <w:r w:rsidR="00446BB7">
        <w:rPr>
          <w:rStyle w:val="1-Char"/>
          <w:rFonts w:hint="cs"/>
          <w:rtl/>
        </w:rPr>
        <w:t>ی</w:t>
      </w:r>
      <w:r w:rsidRPr="00BE2421">
        <w:rPr>
          <w:rStyle w:val="1-Char"/>
          <w:rFonts w:hint="cs"/>
          <w:rtl/>
        </w:rPr>
        <w:t>ن</w:t>
      </w:r>
      <w:r w:rsidR="00446BB7">
        <w:rPr>
          <w:rStyle w:val="1-Char"/>
          <w:rFonts w:hint="cs"/>
          <w:rtl/>
        </w:rPr>
        <w:t>ی</w:t>
      </w:r>
      <w:r w:rsidRPr="00BE2421">
        <w:rPr>
          <w:rStyle w:val="1-Char"/>
          <w:rFonts w:hint="cs"/>
          <w:rtl/>
        </w:rPr>
        <w:t xml:space="preserve"> که در دن</w:t>
      </w:r>
      <w:r w:rsidR="00446BB7">
        <w:rPr>
          <w:rStyle w:val="1-Char"/>
          <w:rFonts w:hint="cs"/>
          <w:rtl/>
        </w:rPr>
        <w:t>ی</w:t>
      </w:r>
      <w:r w:rsidRPr="00BE2421">
        <w:rPr>
          <w:rStyle w:val="1-Char"/>
          <w:rFonts w:hint="cs"/>
          <w:rtl/>
        </w:rPr>
        <w:t>ا بر آن بود</w:t>
      </w:r>
      <w:r w:rsidR="00446BB7">
        <w:rPr>
          <w:rStyle w:val="1-Char"/>
          <w:rFonts w:hint="cs"/>
          <w:rtl/>
        </w:rPr>
        <w:t>ی</w:t>
      </w:r>
      <w:r w:rsidRPr="00BE2421">
        <w:rPr>
          <w:rStyle w:val="1-Char"/>
          <w:rFonts w:hint="cs"/>
          <w:rtl/>
        </w:rPr>
        <w:t>؛ ا</w:t>
      </w:r>
      <w:r w:rsidR="00446BB7">
        <w:rPr>
          <w:rStyle w:val="1-Char"/>
          <w:rFonts w:hint="cs"/>
          <w:rtl/>
        </w:rPr>
        <w:t>ی</w:t>
      </w:r>
      <w:r w:rsidRPr="00BE2421">
        <w:rPr>
          <w:rStyle w:val="1-Char"/>
          <w:rFonts w:hint="cs"/>
          <w:rtl/>
        </w:rPr>
        <w:t>ن طور که به ا</w:t>
      </w:r>
      <w:r w:rsidR="00446BB7">
        <w:rPr>
          <w:rStyle w:val="1-Char"/>
          <w:rFonts w:hint="cs"/>
          <w:rtl/>
        </w:rPr>
        <w:t>ی</w:t>
      </w:r>
      <w:r w:rsidRPr="00BE2421">
        <w:rPr>
          <w:rStyle w:val="1-Char"/>
          <w:rFonts w:hint="cs"/>
          <w:rtl/>
        </w:rPr>
        <w:t>ن حق</w:t>
      </w:r>
      <w:r w:rsidR="00446BB7">
        <w:rPr>
          <w:rStyle w:val="1-Char"/>
          <w:rFonts w:hint="cs"/>
          <w:rtl/>
        </w:rPr>
        <w:t>ی</w:t>
      </w:r>
      <w:r w:rsidRPr="00BE2421">
        <w:rPr>
          <w:rStyle w:val="1-Char"/>
          <w:rFonts w:hint="cs"/>
          <w:rtl/>
        </w:rPr>
        <w:t>قت گواه</w:t>
      </w:r>
      <w:r w:rsidR="00446BB7">
        <w:rPr>
          <w:rStyle w:val="1-Char"/>
          <w:rFonts w:hint="cs"/>
          <w:rtl/>
        </w:rPr>
        <w:t>ی</w:t>
      </w:r>
      <w:r w:rsidRPr="00BE2421">
        <w:rPr>
          <w:rStyle w:val="1-Char"/>
          <w:rFonts w:hint="cs"/>
          <w:rtl/>
        </w:rPr>
        <w:t xml:space="preserve"> ده</w:t>
      </w:r>
      <w:r w:rsidR="00446BB7">
        <w:rPr>
          <w:rStyle w:val="1-Char"/>
          <w:rFonts w:hint="cs"/>
          <w:rtl/>
        </w:rPr>
        <w:t>ی</w:t>
      </w:r>
      <w:r w:rsidRPr="00BE2421">
        <w:rPr>
          <w:rStyle w:val="1-Char"/>
          <w:rFonts w:hint="cs"/>
          <w:rtl/>
        </w:rPr>
        <w:t xml:space="preserve"> که جز الله معبود</w:t>
      </w:r>
      <w:r w:rsidR="00446BB7">
        <w:rPr>
          <w:rStyle w:val="1-Char"/>
          <w:rFonts w:hint="cs"/>
          <w:rtl/>
        </w:rPr>
        <w:t>ی</w:t>
      </w:r>
      <w:r w:rsidRPr="00BE2421">
        <w:rPr>
          <w:rStyle w:val="1-Char"/>
          <w:rFonts w:hint="cs"/>
          <w:rtl/>
        </w:rPr>
        <w:t xml:space="preserve"> ن</w:t>
      </w:r>
      <w:r w:rsidR="00446BB7">
        <w:rPr>
          <w:rStyle w:val="1-Char"/>
          <w:rFonts w:hint="cs"/>
          <w:rtl/>
        </w:rPr>
        <w:t>ی</w:t>
      </w:r>
      <w:r w:rsidRPr="00BE2421">
        <w:rPr>
          <w:rStyle w:val="1-Char"/>
          <w:rFonts w:hint="cs"/>
          <w:rtl/>
        </w:rPr>
        <w:t>ست و محمد</w:t>
      </w:r>
      <w:r w:rsidR="00FE6406" w:rsidRPr="00FE6406">
        <w:rPr>
          <w:rStyle w:val="1-Char"/>
          <w:rFonts w:cs="CTraditional Arabic" w:hint="cs"/>
          <w:rtl/>
        </w:rPr>
        <w:t xml:space="preserve"> ج</w:t>
      </w:r>
      <w:r w:rsidRPr="00BE2421">
        <w:rPr>
          <w:rStyle w:val="1-Char"/>
          <w:rFonts w:hint="cs"/>
          <w:rtl/>
        </w:rPr>
        <w:t xml:space="preserve"> فرستاده‌</w:t>
      </w:r>
      <w:r w:rsidR="00446BB7">
        <w:rPr>
          <w:rStyle w:val="1-Char"/>
          <w:rFonts w:hint="cs"/>
          <w:rtl/>
        </w:rPr>
        <w:t>ی</w:t>
      </w:r>
      <w:r w:rsidRPr="00BE2421">
        <w:rPr>
          <w:rStyle w:val="1-Char"/>
          <w:rFonts w:hint="cs"/>
          <w:rtl/>
        </w:rPr>
        <w:t xml:space="preserve"> او است»</w:t>
      </w:r>
      <w:r w:rsidRPr="007100A7">
        <w:rPr>
          <w:rStyle w:val="1-Char"/>
          <w:rFonts w:hint="cs"/>
          <w:rtl/>
        </w:rPr>
        <w:t>.] و برخ</w:t>
      </w:r>
      <w:r w:rsidR="00446BB7">
        <w:rPr>
          <w:rStyle w:val="1-Char"/>
          <w:rFonts w:hint="cs"/>
          <w:rtl/>
        </w:rPr>
        <w:t>ی</w:t>
      </w:r>
      <w:r w:rsidRPr="007100A7">
        <w:rPr>
          <w:rStyle w:val="1-Char"/>
          <w:rFonts w:hint="cs"/>
          <w:rtl/>
        </w:rPr>
        <w:t xml:space="preserve"> گفته‌اند: در قبر، تلق</w:t>
      </w:r>
      <w:r w:rsidR="00446BB7">
        <w:rPr>
          <w:rStyle w:val="1-Char"/>
          <w:rFonts w:hint="cs"/>
          <w:rtl/>
        </w:rPr>
        <w:t>ی</w:t>
      </w:r>
      <w:r w:rsidRPr="007100A7">
        <w:rPr>
          <w:rStyle w:val="1-Char"/>
          <w:rFonts w:hint="cs"/>
          <w:rtl/>
        </w:rPr>
        <w:t>ن به شهادت</w:t>
      </w:r>
      <w:r w:rsidR="00446BB7">
        <w:rPr>
          <w:rStyle w:val="1-Char"/>
          <w:rFonts w:hint="cs"/>
          <w:rtl/>
        </w:rPr>
        <w:t>ی</w:t>
      </w:r>
      <w:r w:rsidRPr="007100A7">
        <w:rPr>
          <w:rStyle w:val="1-Char"/>
          <w:rFonts w:hint="cs"/>
          <w:rtl/>
        </w:rPr>
        <w:t>ن نشود؛ و برخ</w:t>
      </w:r>
      <w:r w:rsidR="00446BB7">
        <w:rPr>
          <w:rStyle w:val="1-Char"/>
          <w:rFonts w:hint="cs"/>
          <w:rtl/>
        </w:rPr>
        <w:t>ی</w:t>
      </w:r>
      <w:r w:rsidRPr="007100A7">
        <w:rPr>
          <w:rStyle w:val="1-Char"/>
          <w:rFonts w:hint="cs"/>
          <w:rtl/>
        </w:rPr>
        <w:t xml:space="preserve"> ن</w:t>
      </w:r>
      <w:r w:rsidR="00446BB7">
        <w:rPr>
          <w:rStyle w:val="1-Char"/>
          <w:rFonts w:hint="cs"/>
          <w:rtl/>
        </w:rPr>
        <w:t>ی</w:t>
      </w:r>
      <w:r w:rsidRPr="007100A7">
        <w:rPr>
          <w:rStyle w:val="1-Char"/>
          <w:rFonts w:hint="cs"/>
          <w:rtl/>
        </w:rPr>
        <w:t>ز گفته‌اند: نه بد</w:t>
      </w:r>
      <w:r w:rsidR="00446BB7">
        <w:rPr>
          <w:rStyle w:val="1-Char"/>
          <w:rFonts w:hint="cs"/>
          <w:rtl/>
        </w:rPr>
        <w:t>ی</w:t>
      </w:r>
      <w:r w:rsidRPr="007100A7">
        <w:rPr>
          <w:rStyle w:val="1-Char"/>
          <w:rFonts w:hint="cs"/>
          <w:rtl/>
        </w:rPr>
        <w:t>ن کار، فرمان داده م</w:t>
      </w:r>
      <w:r w:rsidR="00446BB7">
        <w:rPr>
          <w:rStyle w:val="1-Char"/>
          <w:rFonts w:hint="cs"/>
          <w:rtl/>
        </w:rPr>
        <w:t>ی</w:t>
      </w:r>
      <w:r w:rsidRPr="007100A7">
        <w:rPr>
          <w:rStyle w:val="1-Char"/>
          <w:rFonts w:hint="cs"/>
          <w:rtl/>
        </w:rPr>
        <w:t>‌شود و نه از آن، نه</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گرد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ا</w:t>
      </w:r>
      <w:r w:rsidR="00446BB7">
        <w:rPr>
          <w:rStyle w:val="1-Char"/>
          <w:rFonts w:hint="cs"/>
          <w:rtl/>
        </w:rPr>
        <w:t>ی</w:t>
      </w:r>
      <w:r w:rsidRPr="007100A7">
        <w:rPr>
          <w:rStyle w:val="1-Char"/>
          <w:rFonts w:hint="cs"/>
          <w:rtl/>
        </w:rPr>
        <w:t>ن کار، نه واجب است و نه ممنوع.]</w:t>
      </w:r>
    </w:p>
    <w:p w:rsidR="00E81847" w:rsidRPr="007100A7" w:rsidRDefault="00E81847" w:rsidP="00AF1D25">
      <w:pPr>
        <w:rPr>
          <w:rStyle w:val="1-Char"/>
          <w:rtl/>
        </w:rPr>
      </w:pPr>
      <w:r w:rsidRPr="007100A7">
        <w:rPr>
          <w:rStyle w:val="1-Char"/>
          <w:rFonts w:hint="cs"/>
          <w:rtl/>
        </w:rPr>
        <w:t>و برا</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اوندان و نزد</w:t>
      </w:r>
      <w:r w:rsidR="00446BB7">
        <w:rPr>
          <w:rStyle w:val="1-Char"/>
          <w:rFonts w:hint="cs"/>
          <w:rtl/>
        </w:rPr>
        <w:t>ی</w:t>
      </w:r>
      <w:r w:rsidRPr="007100A7">
        <w:rPr>
          <w:rStyle w:val="1-Char"/>
          <w:rFonts w:hint="cs"/>
          <w:rtl/>
        </w:rPr>
        <w:t>کان و همسا</w:t>
      </w:r>
      <w:r w:rsidR="00446BB7">
        <w:rPr>
          <w:rStyle w:val="1-Char"/>
          <w:rFonts w:hint="cs"/>
          <w:rtl/>
        </w:rPr>
        <w:t>ی</w:t>
      </w:r>
      <w:r w:rsidRPr="007100A7">
        <w:rPr>
          <w:rStyle w:val="1-Char"/>
          <w:rFonts w:hint="cs"/>
          <w:rtl/>
        </w:rPr>
        <w:t>گان فرد</w:t>
      </w:r>
      <w:r w:rsidR="00446BB7">
        <w:rPr>
          <w:rStyle w:val="1-Char"/>
          <w:rFonts w:hint="cs"/>
          <w:rtl/>
        </w:rPr>
        <w:t>ی</w:t>
      </w:r>
      <w:r w:rsidRPr="007100A7">
        <w:rPr>
          <w:rStyle w:val="1-Char"/>
          <w:rFonts w:hint="cs"/>
          <w:rtl/>
        </w:rPr>
        <w:t xml:space="preserve"> که در حالت اِحتضار و لحظات پا</w:t>
      </w:r>
      <w:r w:rsidR="00446BB7">
        <w:rPr>
          <w:rStyle w:val="1-Char"/>
          <w:rFonts w:hint="cs"/>
          <w:rtl/>
        </w:rPr>
        <w:t>ی</w:t>
      </w:r>
      <w:r w:rsidRPr="007100A7">
        <w:rPr>
          <w:rStyle w:val="1-Char"/>
          <w:rFonts w:hint="cs"/>
          <w:rtl/>
        </w:rPr>
        <w:t>ان</w:t>
      </w:r>
      <w:r w:rsidR="00446BB7">
        <w:rPr>
          <w:rStyle w:val="1-Char"/>
          <w:rFonts w:hint="cs"/>
          <w:rtl/>
        </w:rPr>
        <w:t>ی</w:t>
      </w:r>
      <w:r w:rsidRPr="007100A7">
        <w:rPr>
          <w:rStyle w:val="1-Char"/>
          <w:rFonts w:hint="cs"/>
          <w:rtl/>
        </w:rPr>
        <w:t xml:space="preserve"> عمرش رس</w:t>
      </w:r>
      <w:r w:rsidR="00446BB7">
        <w:rPr>
          <w:rStyle w:val="1-Char"/>
          <w:rFonts w:hint="cs"/>
          <w:rtl/>
        </w:rPr>
        <w:t>ی</w:t>
      </w:r>
      <w:r w:rsidRPr="007100A7">
        <w:rPr>
          <w:rStyle w:val="1-Char"/>
          <w:rFonts w:hint="cs"/>
          <w:rtl/>
        </w:rPr>
        <w:t>ده و بر او نشانه‌ها</w:t>
      </w:r>
      <w:r w:rsidR="00446BB7">
        <w:rPr>
          <w:rStyle w:val="1-Char"/>
          <w:rFonts w:hint="cs"/>
          <w:rtl/>
        </w:rPr>
        <w:t>ی</w:t>
      </w:r>
      <w:r w:rsidRPr="007100A7">
        <w:rPr>
          <w:rStyle w:val="1-Char"/>
          <w:rFonts w:hint="cs"/>
          <w:rtl/>
        </w:rPr>
        <w:t xml:space="preserve"> مرگ آشکار گرد</w:t>
      </w:r>
      <w:r w:rsidR="00446BB7">
        <w:rPr>
          <w:rStyle w:val="1-Char"/>
          <w:rFonts w:hint="cs"/>
          <w:rtl/>
        </w:rPr>
        <w:t>ی</w:t>
      </w:r>
      <w:r w:rsidRPr="007100A7">
        <w:rPr>
          <w:rStyle w:val="1-Char"/>
          <w:rFonts w:hint="cs"/>
          <w:rtl/>
        </w:rPr>
        <w:t>ده است [مُحْتَضَر]، مستحب و پسند</w:t>
      </w:r>
      <w:r w:rsidR="00446BB7">
        <w:rPr>
          <w:rStyle w:val="1-Char"/>
          <w:rFonts w:hint="cs"/>
          <w:rtl/>
        </w:rPr>
        <w:t>ی</w:t>
      </w:r>
      <w:r w:rsidRPr="007100A7">
        <w:rPr>
          <w:rStyle w:val="1-Char"/>
          <w:rFonts w:hint="cs"/>
          <w:rtl/>
        </w:rPr>
        <w:t>ده است که بر و</w:t>
      </w:r>
      <w:r w:rsidR="00446BB7">
        <w:rPr>
          <w:rStyle w:val="1-Char"/>
          <w:rFonts w:hint="cs"/>
          <w:rtl/>
        </w:rPr>
        <w:t>ی</w:t>
      </w:r>
      <w:r w:rsidRPr="007100A7">
        <w:rPr>
          <w:rStyle w:val="1-Char"/>
          <w:rFonts w:hint="cs"/>
          <w:rtl/>
        </w:rPr>
        <w:t xml:space="preserve"> وارد شوند و در نزد او، </w:t>
      </w:r>
      <w:r w:rsidRPr="00FE6406">
        <w:rPr>
          <w:rStyle w:val="9-Char"/>
          <w:rFonts w:eastAsia="Batang" w:hint="cs"/>
          <w:rtl/>
        </w:rPr>
        <w:t>سوره‌</w:t>
      </w:r>
      <w:r w:rsidR="00446BB7">
        <w:rPr>
          <w:rStyle w:val="9-Char"/>
          <w:rFonts w:eastAsia="Batang" w:hint="cs"/>
          <w:rtl/>
        </w:rPr>
        <w:t>ی</w:t>
      </w:r>
      <w:r w:rsidRPr="00FE6406">
        <w:rPr>
          <w:rStyle w:val="9-Char"/>
          <w:rFonts w:eastAsia="Batang" w:hint="cs"/>
          <w:rtl/>
        </w:rPr>
        <w:t xml:space="preserve"> </w:t>
      </w:r>
      <w:r w:rsidR="00C12E54" w:rsidRPr="009B725F">
        <w:rPr>
          <w:rStyle w:val="5-Char0"/>
          <w:rFonts w:hint="cs"/>
          <w:rtl/>
        </w:rPr>
        <w:t>ي</w:t>
      </w:r>
      <w:r w:rsidRPr="009B725F">
        <w:rPr>
          <w:rStyle w:val="5-Char0"/>
          <w:rFonts w:hint="cs"/>
          <w:rtl/>
        </w:rPr>
        <w:t>اس</w:t>
      </w:r>
      <w:r w:rsidR="00C12E54" w:rsidRPr="009B725F">
        <w:rPr>
          <w:rStyle w:val="5-Char0"/>
          <w:rFonts w:hint="cs"/>
          <w:rtl/>
        </w:rPr>
        <w:t>ي</w:t>
      </w:r>
      <w:r w:rsidRPr="009B725F">
        <w:rPr>
          <w:rStyle w:val="5-Char0"/>
          <w:rFonts w:hint="cs"/>
          <w:rtl/>
        </w:rPr>
        <w:t>ن</w:t>
      </w:r>
      <w:r w:rsidRPr="007100A7">
        <w:rPr>
          <w:rStyle w:val="1-Char"/>
          <w:rFonts w:hint="cs"/>
          <w:rtl/>
        </w:rPr>
        <w:t xml:space="preserve"> را تلاوت نما</w:t>
      </w:r>
      <w:r w:rsidR="00446BB7">
        <w:rPr>
          <w:rStyle w:val="1-Char"/>
          <w:rFonts w:hint="cs"/>
          <w:rtl/>
        </w:rPr>
        <w:t>ی</w:t>
      </w:r>
      <w:r w:rsidRPr="007100A7">
        <w:rPr>
          <w:rStyle w:val="1-Char"/>
          <w:rFonts w:hint="cs"/>
          <w:rtl/>
        </w:rPr>
        <w:t>ند. [و از ناح</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صاحب‌نظران متأخر فقه</w:t>
      </w:r>
      <w:r w:rsidR="00446BB7">
        <w:rPr>
          <w:rStyle w:val="1-Char"/>
          <w:rFonts w:hint="cs"/>
          <w:rtl/>
        </w:rPr>
        <w:t>ی</w:t>
      </w:r>
      <w:r w:rsidRPr="007100A7">
        <w:rPr>
          <w:rStyle w:val="1-Char"/>
          <w:rFonts w:hint="cs"/>
          <w:rtl/>
        </w:rPr>
        <w:t xml:space="preserve"> ن</w:t>
      </w:r>
      <w:r w:rsidR="00446BB7">
        <w:rPr>
          <w:rStyle w:val="1-Char"/>
          <w:rFonts w:hint="cs"/>
          <w:rtl/>
        </w:rPr>
        <w:t>ی</w:t>
      </w:r>
      <w:r w:rsidRPr="007100A7">
        <w:rPr>
          <w:rStyle w:val="1-Char"/>
          <w:rFonts w:hint="cs"/>
          <w:rtl/>
        </w:rPr>
        <w:t>ز،] خواندن سوره‌</w:t>
      </w:r>
      <w:r w:rsidR="00446BB7">
        <w:rPr>
          <w:rStyle w:val="1-Char"/>
          <w:rFonts w:hint="cs"/>
          <w:rtl/>
        </w:rPr>
        <w:t>ی</w:t>
      </w:r>
      <w:r w:rsidRPr="007100A7">
        <w:rPr>
          <w:rStyle w:val="1-Char"/>
          <w:rFonts w:hint="cs"/>
          <w:rtl/>
        </w:rPr>
        <w:t xml:space="preserve"> </w:t>
      </w:r>
      <w:r w:rsidRPr="009B725F">
        <w:rPr>
          <w:rStyle w:val="5-Char0"/>
          <w:rFonts w:hint="cs"/>
          <w:rtl/>
        </w:rPr>
        <w:t>«رعد»</w:t>
      </w:r>
      <w:r w:rsidRPr="007100A7">
        <w:rPr>
          <w:rStyle w:val="1-Char"/>
          <w:rFonts w:hint="cs"/>
          <w:rtl/>
        </w:rPr>
        <w:t>، تحس</w:t>
      </w:r>
      <w:r w:rsidR="00446BB7">
        <w:rPr>
          <w:rStyle w:val="1-Char"/>
          <w:rFonts w:hint="cs"/>
          <w:rtl/>
        </w:rPr>
        <w:t>ی</w:t>
      </w:r>
      <w:r w:rsidRPr="007100A7">
        <w:rPr>
          <w:rStyle w:val="1-Char"/>
          <w:rFonts w:hint="cs"/>
          <w:rtl/>
        </w:rPr>
        <w:t>ن و تجو</w:t>
      </w:r>
      <w:r w:rsidR="00446BB7">
        <w:rPr>
          <w:rStyle w:val="1-Char"/>
          <w:rFonts w:hint="cs"/>
          <w:rtl/>
        </w:rPr>
        <w:t>ی</w:t>
      </w:r>
      <w:r w:rsidRPr="007100A7">
        <w:rPr>
          <w:rStyle w:val="1-Char"/>
          <w:rFonts w:hint="cs"/>
          <w:rtl/>
        </w:rPr>
        <w:t>ز شده است.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مٰا مِنْ مَرِ</w:t>
      </w:r>
      <w:r w:rsidR="00C12E54" w:rsidRPr="00BE2421">
        <w:rPr>
          <w:rStyle w:val="5-Char"/>
          <w:rFonts w:hint="cs"/>
          <w:rtl/>
        </w:rPr>
        <w:t>ي</w:t>
      </w:r>
      <w:r w:rsidRPr="00BE2421">
        <w:rPr>
          <w:rStyle w:val="5-Char"/>
          <w:rFonts w:hint="cs"/>
          <w:rtl/>
        </w:rPr>
        <w:t xml:space="preserve">ْضٍ </w:t>
      </w:r>
      <w:r w:rsidR="00C12E54" w:rsidRPr="00BE2421">
        <w:rPr>
          <w:rStyle w:val="5-Char"/>
          <w:rFonts w:hint="cs"/>
          <w:rtl/>
        </w:rPr>
        <w:t>ي</w:t>
      </w:r>
      <w:r w:rsidRPr="00BE2421">
        <w:rPr>
          <w:rStyle w:val="5-Char"/>
          <w:rFonts w:hint="cs"/>
          <w:rtl/>
        </w:rPr>
        <w:t xml:space="preserve">ُقْرَأُ عِنْدَهُ </w:t>
      </w:r>
      <w:r w:rsidR="00C12E54" w:rsidRPr="00BE2421">
        <w:rPr>
          <w:rStyle w:val="5-Char"/>
          <w:rFonts w:hint="cs"/>
          <w:rtl/>
        </w:rPr>
        <w:t>ي</w:t>
      </w:r>
      <w:r w:rsidRPr="00BE2421">
        <w:rPr>
          <w:rStyle w:val="5-Char"/>
          <w:rFonts w:hint="cs"/>
          <w:rtl/>
        </w:rPr>
        <w:t>س اِلّٰا مٰاتَ رَ</w:t>
      </w:r>
      <w:r w:rsidR="00C12E54" w:rsidRPr="00BE2421">
        <w:rPr>
          <w:rStyle w:val="5-Char"/>
          <w:rFonts w:hint="cs"/>
          <w:rtl/>
        </w:rPr>
        <w:t>ي</w:t>
      </w:r>
      <w:r w:rsidRPr="00BE2421">
        <w:rPr>
          <w:rStyle w:val="5-Char"/>
          <w:rFonts w:hint="cs"/>
          <w:rtl/>
        </w:rPr>
        <w:t>ّٰاناً وَّ اُدْخِلَ قَبْرُهُ رَ</w:t>
      </w:r>
      <w:r w:rsidR="00C12E54" w:rsidRPr="00BE2421">
        <w:rPr>
          <w:rStyle w:val="5-Char"/>
          <w:rFonts w:hint="cs"/>
          <w:rtl/>
        </w:rPr>
        <w:t>ي</w:t>
      </w:r>
      <w:r w:rsidRPr="00BE2421">
        <w:rPr>
          <w:rStyle w:val="5-Char"/>
          <w:rFonts w:hint="cs"/>
          <w:rtl/>
        </w:rPr>
        <w:t>ّٰاناً»</w:t>
      </w:r>
      <w:r w:rsidRPr="007100A7">
        <w:rPr>
          <w:rStyle w:val="1-Char"/>
          <w:rFonts w:hint="cs"/>
          <w:rtl/>
        </w:rPr>
        <w:t xml:space="preserve"> (ابوداود) و د</w:t>
      </w:r>
      <w:r w:rsidR="00446BB7">
        <w:rPr>
          <w:rStyle w:val="1-Char"/>
          <w:rFonts w:hint="cs"/>
          <w:rtl/>
        </w:rPr>
        <w:t>ی</w:t>
      </w:r>
      <w:r w:rsidRPr="007100A7">
        <w:rPr>
          <w:rStyle w:val="1-Char"/>
          <w:rFonts w:hint="cs"/>
          <w:rtl/>
        </w:rPr>
        <w:t>لم</w:t>
      </w:r>
      <w:r w:rsidR="00446BB7">
        <w:rPr>
          <w:rStyle w:val="1-Char"/>
          <w:rFonts w:hint="cs"/>
          <w:rtl/>
        </w:rPr>
        <w:t>ی</w:t>
      </w:r>
      <w:r w:rsidRPr="007100A7">
        <w:rPr>
          <w:rStyle w:val="1-Char"/>
          <w:rFonts w:hint="cs"/>
          <w:rtl/>
        </w:rPr>
        <w:t xml:space="preserve"> در </w:t>
      </w:r>
      <w:r w:rsidRPr="009B725F">
        <w:rPr>
          <w:rStyle w:val="5-Char0"/>
          <w:rFonts w:hint="cs"/>
          <w:rtl/>
        </w:rPr>
        <w:t>«مسند الفردوس»</w:t>
      </w:r>
      <w:r w:rsidRPr="007100A7">
        <w:rPr>
          <w:rStyle w:val="1-Char"/>
          <w:rFonts w:hint="cs"/>
          <w:rtl/>
        </w:rPr>
        <w:t xml:space="preserve"> چن</w:t>
      </w:r>
      <w:r w:rsidR="00446BB7">
        <w:rPr>
          <w:rStyle w:val="1-Char"/>
          <w:rFonts w:hint="cs"/>
          <w:rtl/>
        </w:rPr>
        <w:t>ی</w:t>
      </w:r>
      <w:r w:rsidRPr="007100A7">
        <w:rPr>
          <w:rStyle w:val="1-Char"/>
          <w:rFonts w:hint="cs"/>
          <w:rtl/>
        </w:rPr>
        <w:t>ن روا</w:t>
      </w:r>
      <w:r w:rsidR="00446BB7">
        <w:rPr>
          <w:rStyle w:val="1-Char"/>
          <w:rFonts w:hint="cs"/>
          <w:rtl/>
        </w:rPr>
        <w:t>ی</w:t>
      </w:r>
      <w:r w:rsidRPr="007100A7">
        <w:rPr>
          <w:rStyle w:val="1-Char"/>
          <w:rFonts w:hint="cs"/>
          <w:rtl/>
        </w:rPr>
        <w:t xml:space="preserve">ت کرده است: </w:t>
      </w:r>
      <w:r w:rsidRPr="00BE2421">
        <w:rPr>
          <w:rStyle w:val="5-Char"/>
          <w:rFonts w:hint="cs"/>
          <w:rtl/>
        </w:rPr>
        <w:t>«مٰا مِنْ مَرِ</w:t>
      </w:r>
      <w:r w:rsidR="00C12E54" w:rsidRPr="00BE2421">
        <w:rPr>
          <w:rStyle w:val="5-Char"/>
          <w:rFonts w:hint="cs"/>
          <w:rtl/>
        </w:rPr>
        <w:t>ي</w:t>
      </w:r>
      <w:r w:rsidRPr="00BE2421">
        <w:rPr>
          <w:rStyle w:val="5-Char"/>
          <w:rFonts w:hint="cs"/>
          <w:rtl/>
        </w:rPr>
        <w:t xml:space="preserve">ْضٍ </w:t>
      </w:r>
      <w:r w:rsidR="00C12E54" w:rsidRPr="00BE2421">
        <w:rPr>
          <w:rStyle w:val="5-Char"/>
          <w:rFonts w:hint="cs"/>
          <w:rtl/>
        </w:rPr>
        <w:t>ي</w:t>
      </w:r>
      <w:r w:rsidRPr="00BE2421">
        <w:rPr>
          <w:rStyle w:val="5-Char"/>
          <w:rFonts w:hint="cs"/>
          <w:rtl/>
        </w:rPr>
        <w:t xml:space="preserve">ُقْرَأُ عِنْدَهُ سُوْرَةُ </w:t>
      </w:r>
      <w:r w:rsidR="00C12E54" w:rsidRPr="00BE2421">
        <w:rPr>
          <w:rStyle w:val="5-Char"/>
          <w:rFonts w:hint="cs"/>
          <w:rtl/>
        </w:rPr>
        <w:t>ي</w:t>
      </w:r>
      <w:r w:rsidRPr="00BE2421">
        <w:rPr>
          <w:rStyle w:val="5-Char"/>
          <w:rFonts w:hint="cs"/>
          <w:rtl/>
        </w:rPr>
        <w:t>س، اِلّٰا مٰاتَ رَ</w:t>
      </w:r>
      <w:r w:rsidR="00C12E54" w:rsidRPr="00BE2421">
        <w:rPr>
          <w:rStyle w:val="5-Char"/>
          <w:rFonts w:hint="cs"/>
          <w:rtl/>
        </w:rPr>
        <w:t>ي</w:t>
      </w:r>
      <w:r w:rsidRPr="00BE2421">
        <w:rPr>
          <w:rStyle w:val="5-Char"/>
          <w:rFonts w:hint="cs"/>
          <w:rtl/>
        </w:rPr>
        <w:t xml:space="preserve">ّٰاناً وَ حُشِرَ </w:t>
      </w:r>
      <w:r w:rsidR="00C12E54" w:rsidRPr="00BE2421">
        <w:rPr>
          <w:rStyle w:val="5-Char"/>
          <w:rFonts w:hint="cs"/>
          <w:rtl/>
        </w:rPr>
        <w:t>ي</w:t>
      </w:r>
      <w:r w:rsidRPr="00BE2421">
        <w:rPr>
          <w:rStyle w:val="5-Char"/>
          <w:rFonts w:hint="cs"/>
          <w:rtl/>
        </w:rPr>
        <w:t>َوْمَ الْقِ</w:t>
      </w:r>
      <w:r w:rsidR="00C12E54" w:rsidRPr="00BE2421">
        <w:rPr>
          <w:rStyle w:val="5-Char"/>
          <w:rFonts w:hint="cs"/>
          <w:rtl/>
        </w:rPr>
        <w:t>ي</w:t>
      </w:r>
      <w:r w:rsidRPr="00BE2421">
        <w:rPr>
          <w:rStyle w:val="5-Char"/>
          <w:rFonts w:hint="cs"/>
          <w:rtl/>
        </w:rPr>
        <w:t>امَةِ رَ</w:t>
      </w:r>
      <w:r w:rsidR="00C12E54" w:rsidRPr="00BE2421">
        <w:rPr>
          <w:rStyle w:val="5-Char"/>
          <w:rFonts w:hint="cs"/>
          <w:rtl/>
        </w:rPr>
        <w:t>ي</w:t>
      </w:r>
      <w:r w:rsidRPr="00BE2421">
        <w:rPr>
          <w:rStyle w:val="5-Char"/>
          <w:rFonts w:hint="cs"/>
          <w:rtl/>
        </w:rPr>
        <w:t>ّٰاناً»</w:t>
      </w:r>
      <w:r w:rsidRPr="007100A7">
        <w:rPr>
          <w:rStyle w:val="1-Char"/>
          <w:rFonts w:hint="cs"/>
          <w:rtl/>
        </w:rPr>
        <w:t xml:space="preserve">؛ </w:t>
      </w:r>
      <w:r w:rsidRPr="00BE2421">
        <w:rPr>
          <w:rStyle w:val="1-Char"/>
          <w:rFonts w:hint="cs"/>
          <w:rtl/>
        </w:rPr>
        <w:t>«ه</w:t>
      </w:r>
      <w:r w:rsidR="00446BB7">
        <w:rPr>
          <w:rStyle w:val="1-Char"/>
          <w:rFonts w:hint="cs"/>
          <w:rtl/>
        </w:rPr>
        <w:t>ی</w:t>
      </w:r>
      <w:r w:rsidRPr="00BE2421">
        <w:rPr>
          <w:rStyle w:val="1-Char"/>
          <w:rFonts w:hint="cs"/>
          <w:rtl/>
        </w:rPr>
        <w:t>چ ب</w:t>
      </w:r>
      <w:r w:rsidR="00446BB7">
        <w:rPr>
          <w:rStyle w:val="1-Char"/>
          <w:rFonts w:hint="cs"/>
          <w:rtl/>
        </w:rPr>
        <w:t>ی</w:t>
      </w:r>
      <w:r w:rsidRPr="00BE2421">
        <w:rPr>
          <w:rStyle w:val="1-Char"/>
          <w:rFonts w:hint="cs"/>
          <w:rtl/>
        </w:rPr>
        <w:t>مار</w:t>
      </w:r>
      <w:r w:rsidR="00446BB7">
        <w:rPr>
          <w:rStyle w:val="1-Char"/>
          <w:rFonts w:hint="cs"/>
          <w:rtl/>
        </w:rPr>
        <w:t>ی</w:t>
      </w:r>
      <w:r w:rsidRPr="00BE2421">
        <w:rPr>
          <w:rStyle w:val="1-Char"/>
          <w:rFonts w:hint="cs"/>
          <w:rtl/>
        </w:rPr>
        <w:t xml:space="preserve"> ن</w:t>
      </w:r>
      <w:r w:rsidR="00446BB7">
        <w:rPr>
          <w:rStyle w:val="1-Char"/>
          <w:rFonts w:hint="cs"/>
          <w:rtl/>
        </w:rPr>
        <w:t>ی</w:t>
      </w:r>
      <w:r w:rsidRPr="00BE2421">
        <w:rPr>
          <w:rStyle w:val="1-Char"/>
          <w:rFonts w:hint="cs"/>
          <w:rtl/>
        </w:rPr>
        <w:t>ست که در نزد و</w:t>
      </w:r>
      <w:r w:rsidR="00446BB7">
        <w:rPr>
          <w:rStyle w:val="1-Char"/>
          <w:rFonts w:hint="cs"/>
          <w:rtl/>
        </w:rPr>
        <w:t>ی</w:t>
      </w:r>
      <w:r w:rsidRPr="00BE2421">
        <w:rPr>
          <w:rStyle w:val="1-Char"/>
          <w:rFonts w:hint="cs"/>
          <w:rtl/>
        </w:rPr>
        <w:t xml:space="preserve"> سوره‌</w:t>
      </w:r>
      <w:r w:rsidR="00446BB7">
        <w:rPr>
          <w:rStyle w:val="1-Char"/>
          <w:rFonts w:hint="cs"/>
          <w:rtl/>
        </w:rPr>
        <w:t>ی</w:t>
      </w:r>
      <w:r w:rsidRPr="00BE2421">
        <w:rPr>
          <w:rStyle w:val="1-Char"/>
          <w:rFonts w:hint="cs"/>
          <w:rtl/>
        </w:rPr>
        <w:t xml:space="preserve"> </w:t>
      </w:r>
      <w:r w:rsidR="00446BB7">
        <w:rPr>
          <w:rStyle w:val="1-Char"/>
          <w:rFonts w:hint="cs"/>
          <w:rtl/>
        </w:rPr>
        <w:t>ی</w:t>
      </w:r>
      <w:r w:rsidRPr="00BE2421">
        <w:rPr>
          <w:rStyle w:val="1-Char"/>
          <w:rFonts w:hint="cs"/>
          <w:rtl/>
        </w:rPr>
        <w:t>اس</w:t>
      </w:r>
      <w:r w:rsidR="00446BB7">
        <w:rPr>
          <w:rStyle w:val="1-Char"/>
          <w:rFonts w:hint="cs"/>
          <w:rtl/>
        </w:rPr>
        <w:t>ی</w:t>
      </w:r>
      <w:r w:rsidRPr="00BE2421">
        <w:rPr>
          <w:rStyle w:val="1-Char"/>
          <w:rFonts w:hint="cs"/>
          <w:rtl/>
        </w:rPr>
        <w:t>ن خوانده شود مگر آن که س</w:t>
      </w:r>
      <w:r w:rsidR="00446BB7">
        <w:rPr>
          <w:rStyle w:val="1-Char"/>
          <w:rFonts w:hint="cs"/>
          <w:rtl/>
        </w:rPr>
        <w:t>ی</w:t>
      </w:r>
      <w:r w:rsidRPr="00BE2421">
        <w:rPr>
          <w:rStyle w:val="1-Char"/>
          <w:rFonts w:hint="cs"/>
          <w:rtl/>
        </w:rPr>
        <w:t>راب م</w:t>
      </w:r>
      <w:r w:rsidR="00446BB7">
        <w:rPr>
          <w:rStyle w:val="1-Char"/>
          <w:rFonts w:hint="cs"/>
          <w:rtl/>
        </w:rPr>
        <w:t>ی</w:t>
      </w:r>
      <w:r w:rsidRPr="00BE2421">
        <w:rPr>
          <w:rStyle w:val="1-Char"/>
          <w:rFonts w:hint="cs"/>
          <w:rtl/>
        </w:rPr>
        <w:t>‌م</w:t>
      </w:r>
      <w:r w:rsidR="00446BB7">
        <w:rPr>
          <w:rStyle w:val="1-Char"/>
          <w:rFonts w:hint="cs"/>
          <w:rtl/>
        </w:rPr>
        <w:t>ی</w:t>
      </w:r>
      <w:r w:rsidRPr="00BE2421">
        <w:rPr>
          <w:rStyle w:val="1-Char"/>
          <w:rFonts w:hint="cs"/>
          <w:rtl/>
        </w:rPr>
        <w:t>رد و در قبر خو</w:t>
      </w:r>
      <w:r w:rsidR="00446BB7">
        <w:rPr>
          <w:rStyle w:val="1-Char"/>
          <w:rFonts w:hint="cs"/>
          <w:rtl/>
        </w:rPr>
        <w:t>ی</w:t>
      </w:r>
      <w:r w:rsidRPr="00BE2421">
        <w:rPr>
          <w:rStyle w:val="1-Char"/>
          <w:rFonts w:hint="cs"/>
          <w:rtl/>
        </w:rPr>
        <w:t>ش س</w:t>
      </w:r>
      <w:r w:rsidR="00446BB7">
        <w:rPr>
          <w:rStyle w:val="1-Char"/>
          <w:rFonts w:hint="cs"/>
          <w:rtl/>
        </w:rPr>
        <w:t>ی</w:t>
      </w:r>
      <w:r w:rsidRPr="00BE2421">
        <w:rPr>
          <w:rStyle w:val="1-Char"/>
          <w:rFonts w:hint="cs"/>
          <w:rtl/>
        </w:rPr>
        <w:t>راب داخل کرده م</w:t>
      </w:r>
      <w:r w:rsidR="00446BB7">
        <w:rPr>
          <w:rStyle w:val="1-Char"/>
          <w:rFonts w:hint="cs"/>
          <w:rtl/>
        </w:rPr>
        <w:t>ی</w:t>
      </w:r>
      <w:r w:rsidRPr="00BE2421">
        <w:rPr>
          <w:rStyle w:val="1-Char"/>
          <w:rFonts w:hint="cs"/>
          <w:rtl/>
        </w:rPr>
        <w:t>‌شود و در روز رستاخ</w:t>
      </w:r>
      <w:r w:rsidR="00446BB7">
        <w:rPr>
          <w:rStyle w:val="1-Char"/>
          <w:rFonts w:hint="cs"/>
          <w:rtl/>
        </w:rPr>
        <w:t>ی</w:t>
      </w:r>
      <w:r w:rsidRPr="00BE2421">
        <w:rPr>
          <w:rStyle w:val="1-Char"/>
          <w:rFonts w:hint="cs"/>
          <w:rtl/>
        </w:rPr>
        <w:t>ز، س</w:t>
      </w:r>
      <w:r w:rsidR="00446BB7">
        <w:rPr>
          <w:rStyle w:val="1-Char"/>
          <w:rFonts w:hint="cs"/>
          <w:rtl/>
        </w:rPr>
        <w:t>ی</w:t>
      </w:r>
      <w:r w:rsidRPr="00BE2421">
        <w:rPr>
          <w:rStyle w:val="1-Char"/>
          <w:rFonts w:hint="cs"/>
          <w:rtl/>
        </w:rPr>
        <w:t>راب حشر م</w:t>
      </w:r>
      <w:r w:rsidR="00446BB7">
        <w:rPr>
          <w:rStyle w:val="1-Char"/>
          <w:rFonts w:hint="cs"/>
          <w:rtl/>
        </w:rPr>
        <w:t>ی</w:t>
      </w:r>
      <w:r w:rsidRPr="00BE2421">
        <w:rPr>
          <w:rStyle w:val="1-Char"/>
          <w:rFonts w:hint="cs"/>
          <w:rtl/>
        </w:rPr>
        <w:t>‌گردد»</w:t>
      </w:r>
      <w:r w:rsidRPr="007100A7">
        <w:rPr>
          <w:rStyle w:val="1-Char"/>
          <w:rFonts w:hint="cs"/>
          <w:rtl/>
        </w:rPr>
        <w:t>.</w:t>
      </w:r>
    </w:p>
    <w:p w:rsidR="00E81847" w:rsidRPr="007100A7" w:rsidRDefault="00E81847" w:rsidP="00AF1D25">
      <w:pPr>
        <w:rPr>
          <w:rStyle w:val="1-Char"/>
          <w:rtl/>
        </w:rPr>
      </w:pPr>
      <w:r w:rsidRPr="007100A7">
        <w:rPr>
          <w:rStyle w:val="1-Char"/>
          <w:rFonts w:hint="cs"/>
          <w:rtl/>
        </w:rPr>
        <w:t>و در مورد خواندن سوره‌</w:t>
      </w:r>
      <w:r w:rsidR="00446BB7">
        <w:rPr>
          <w:rStyle w:val="1-Char"/>
          <w:rFonts w:hint="cs"/>
          <w:rtl/>
        </w:rPr>
        <w:t>ی</w:t>
      </w:r>
      <w:r w:rsidRPr="007100A7">
        <w:rPr>
          <w:rStyle w:val="1-Char"/>
          <w:rFonts w:hint="cs"/>
          <w:rtl/>
        </w:rPr>
        <w:t xml:space="preserve"> </w:t>
      </w:r>
      <w:r w:rsidRPr="009B725F">
        <w:rPr>
          <w:rStyle w:val="5-Char0"/>
          <w:rFonts w:hint="cs"/>
          <w:rtl/>
        </w:rPr>
        <w:t>«رعد»</w:t>
      </w:r>
      <w:r w:rsidRPr="007100A7">
        <w:rPr>
          <w:rStyle w:val="1-Char"/>
          <w:rFonts w:hint="cs"/>
          <w:rtl/>
        </w:rPr>
        <w:t>، جابربن عبدالله</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فَاِنّ ذٰلِ</w:t>
      </w:r>
      <w:r w:rsidR="00544D97">
        <w:rPr>
          <w:rStyle w:val="5-Char"/>
          <w:rFonts w:hint="cs"/>
          <w:rtl/>
        </w:rPr>
        <w:t xml:space="preserve">كَ </w:t>
      </w:r>
      <w:r w:rsidR="00C12E54" w:rsidRPr="00BE2421">
        <w:rPr>
          <w:rStyle w:val="5-Char"/>
          <w:rFonts w:hint="cs"/>
          <w:rtl/>
        </w:rPr>
        <w:t>ي</w:t>
      </w:r>
      <w:r w:rsidRPr="00BE2421">
        <w:rPr>
          <w:rStyle w:val="5-Char"/>
          <w:rFonts w:hint="cs"/>
          <w:rtl/>
        </w:rPr>
        <w:t>ُخَفِّفُ عَنِ الْمَ</w:t>
      </w:r>
      <w:r w:rsidR="00C12E54" w:rsidRPr="00BE2421">
        <w:rPr>
          <w:rStyle w:val="5-Char"/>
          <w:rFonts w:hint="cs"/>
          <w:rtl/>
        </w:rPr>
        <w:t>ي</w:t>
      </w:r>
      <w:r w:rsidRPr="00BE2421">
        <w:rPr>
          <w:rStyle w:val="5-Char"/>
          <w:rFonts w:hint="cs"/>
          <w:rtl/>
        </w:rPr>
        <w:t>ِّتِ، فَاِنَّهُ اَهْوَنُ لِقَبْضِهِ»</w:t>
      </w:r>
      <w:r w:rsidRPr="007100A7">
        <w:rPr>
          <w:rStyle w:val="1-Char"/>
          <w:rFonts w:hint="cs"/>
          <w:rtl/>
        </w:rPr>
        <w:t xml:space="preserve"> (س</w:t>
      </w:r>
      <w:r w:rsidR="00446BB7">
        <w:rPr>
          <w:rStyle w:val="1-Char"/>
          <w:rFonts w:hint="cs"/>
          <w:rtl/>
        </w:rPr>
        <w:t>ی</w:t>
      </w:r>
      <w:r w:rsidRPr="007100A7">
        <w:rPr>
          <w:rStyle w:val="1-Char"/>
          <w:rFonts w:hint="cs"/>
          <w:rtl/>
        </w:rPr>
        <w:t>وط</w:t>
      </w:r>
      <w:r w:rsidR="00446BB7">
        <w:rPr>
          <w:rStyle w:val="1-Char"/>
          <w:rFonts w:hint="cs"/>
          <w:rtl/>
        </w:rPr>
        <w:t>ی</w:t>
      </w:r>
      <w:r w:rsidRPr="007100A7">
        <w:rPr>
          <w:rStyle w:val="1-Char"/>
          <w:rFonts w:hint="cs"/>
          <w:rtl/>
        </w:rPr>
        <w:t xml:space="preserve"> در درّ المنثور)؛ </w:t>
      </w:r>
      <w:r w:rsidRPr="00BE2421">
        <w:rPr>
          <w:rStyle w:val="1-Char"/>
          <w:rFonts w:hint="cs"/>
          <w:rtl/>
        </w:rPr>
        <w:t>«خواندن سوره‌</w:t>
      </w:r>
      <w:r w:rsidR="00446BB7">
        <w:rPr>
          <w:rStyle w:val="1-Char"/>
          <w:rFonts w:hint="cs"/>
          <w:rtl/>
        </w:rPr>
        <w:t>ی</w:t>
      </w:r>
      <w:r w:rsidRPr="00BE2421">
        <w:rPr>
          <w:rStyle w:val="1-Char"/>
          <w:rFonts w:hint="cs"/>
          <w:rtl/>
        </w:rPr>
        <w:t xml:space="preserve"> رعد، سکرات مرگ را از مرده سبک م</w:t>
      </w:r>
      <w:r w:rsidR="00446BB7">
        <w:rPr>
          <w:rStyle w:val="1-Char"/>
          <w:rFonts w:hint="cs"/>
          <w:rtl/>
        </w:rPr>
        <w:t>ی</w:t>
      </w:r>
      <w:r w:rsidRPr="00BE2421">
        <w:rPr>
          <w:rStyle w:val="1-Char"/>
          <w:rFonts w:hint="cs"/>
          <w:rtl/>
        </w:rPr>
        <w:t>‌گرداند و راحت قبض روح م</w:t>
      </w:r>
      <w:r w:rsidR="00446BB7">
        <w:rPr>
          <w:rStyle w:val="1-Char"/>
          <w:rFonts w:hint="cs"/>
          <w:rtl/>
        </w:rPr>
        <w:t>ی</w:t>
      </w:r>
      <w:r w:rsidRPr="00BE2421">
        <w:rPr>
          <w:rStyle w:val="1-Char"/>
          <w:rFonts w:hint="cs"/>
          <w:rtl/>
        </w:rPr>
        <w:t>‌شود»</w:t>
      </w:r>
      <w:r w:rsidRPr="007100A7">
        <w:rPr>
          <w:rStyle w:val="1-Char"/>
          <w:rFonts w:hint="cs"/>
          <w:rtl/>
        </w:rPr>
        <w:t>.]</w:t>
      </w:r>
    </w:p>
    <w:p w:rsidR="00E81847" w:rsidRPr="007100A7" w:rsidRDefault="00E81847" w:rsidP="00AF1D25">
      <w:pPr>
        <w:rPr>
          <w:rStyle w:val="1-Char"/>
          <w:rtl/>
        </w:rPr>
      </w:pPr>
      <w:r w:rsidRPr="007100A7">
        <w:rPr>
          <w:rStyle w:val="1-Char"/>
          <w:rFonts w:hint="cs"/>
          <w:rtl/>
        </w:rPr>
        <w:t>و علماء و صاحب‌نظران فقه</w:t>
      </w:r>
      <w:r w:rsidR="00446BB7">
        <w:rPr>
          <w:rStyle w:val="1-Char"/>
          <w:rFonts w:hint="cs"/>
          <w:rtl/>
        </w:rPr>
        <w:t>ی</w:t>
      </w:r>
      <w:r w:rsidRPr="007100A7">
        <w:rPr>
          <w:rStyle w:val="1-Char"/>
          <w:rFonts w:hint="cs"/>
          <w:rtl/>
        </w:rPr>
        <w:t xml:space="preserve"> در مورد ب</w:t>
      </w:r>
      <w:r w:rsidR="00446BB7">
        <w:rPr>
          <w:rStyle w:val="1-Char"/>
          <w:rFonts w:hint="cs"/>
          <w:rtl/>
        </w:rPr>
        <w:t>ی</w:t>
      </w:r>
      <w:r w:rsidRPr="007100A7">
        <w:rPr>
          <w:rStyle w:val="1-Char"/>
          <w:rFonts w:hint="cs"/>
          <w:rtl/>
        </w:rPr>
        <w:t>رون کردن زنان حائضه [زنانِ جنب و ناپاک،] و زنان</w:t>
      </w:r>
      <w:r w:rsidR="00446BB7">
        <w:rPr>
          <w:rStyle w:val="1-Char"/>
          <w:rFonts w:hint="cs"/>
          <w:rtl/>
        </w:rPr>
        <w:t>ی</w:t>
      </w:r>
      <w:r w:rsidRPr="007100A7">
        <w:rPr>
          <w:rStyle w:val="1-Char"/>
          <w:rFonts w:hint="cs"/>
          <w:rtl/>
        </w:rPr>
        <w:t xml:space="preserve"> که دچار نفاس و زا</w:t>
      </w:r>
      <w:r w:rsidR="00446BB7">
        <w:rPr>
          <w:rStyle w:val="1-Char"/>
          <w:rFonts w:hint="cs"/>
          <w:rtl/>
        </w:rPr>
        <w:t>ی</w:t>
      </w:r>
      <w:r w:rsidRPr="007100A7">
        <w:rPr>
          <w:rStyle w:val="1-Char"/>
          <w:rFonts w:hint="cs"/>
          <w:rtl/>
        </w:rPr>
        <w:t>مان هستند از نزد م</w:t>
      </w:r>
      <w:r w:rsidR="00446BB7">
        <w:rPr>
          <w:rStyle w:val="1-Char"/>
          <w:rFonts w:hint="cs"/>
          <w:rtl/>
        </w:rPr>
        <w:t>ی</w:t>
      </w:r>
      <w:r w:rsidRPr="007100A7">
        <w:rPr>
          <w:rStyle w:val="1-Char"/>
          <w:rFonts w:hint="cs"/>
          <w:rtl/>
        </w:rPr>
        <w:t>ت، با همد</w:t>
      </w:r>
      <w:r w:rsidR="00446BB7">
        <w:rPr>
          <w:rStyle w:val="1-Char"/>
          <w:rFonts w:hint="cs"/>
          <w:rtl/>
        </w:rPr>
        <w:t>ی</w:t>
      </w:r>
      <w:r w:rsidRPr="007100A7">
        <w:rPr>
          <w:rStyle w:val="1-Char"/>
          <w:rFonts w:hint="cs"/>
          <w:rtl/>
        </w:rPr>
        <w:t>گر اختلاف‌نظر دارند.</w:t>
      </w:r>
    </w:p>
    <w:p w:rsidR="00E81847" w:rsidRPr="007100A7" w:rsidRDefault="00E81847" w:rsidP="00AF1D25">
      <w:pPr>
        <w:rPr>
          <w:rStyle w:val="1-Char"/>
          <w:rtl/>
        </w:rPr>
      </w:pPr>
      <w:r w:rsidRPr="007100A7">
        <w:rPr>
          <w:rStyle w:val="1-Char"/>
          <w:rFonts w:hint="cs"/>
          <w:rtl/>
        </w:rPr>
        <w:t>و هرگاه شخصِ در حال اِحتضار، وفات کرد، محاسن و</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دو فک و</w:t>
      </w:r>
      <w:r w:rsidR="00446BB7">
        <w:rPr>
          <w:rStyle w:val="1-Char"/>
          <w:rFonts w:hint="cs"/>
          <w:rtl/>
        </w:rPr>
        <w:t>ی</w:t>
      </w:r>
      <w:r w:rsidRPr="007100A7">
        <w:rPr>
          <w:rStyle w:val="1-Char"/>
          <w:rFonts w:hint="cs"/>
          <w:rtl/>
        </w:rPr>
        <w:t xml:space="preserve"> با پارچه‌</w:t>
      </w:r>
      <w:r w:rsidR="00446BB7">
        <w:rPr>
          <w:rStyle w:val="1-Char"/>
          <w:rFonts w:hint="cs"/>
          <w:rtl/>
        </w:rPr>
        <w:t>ی</w:t>
      </w:r>
      <w:r w:rsidRPr="007100A7">
        <w:rPr>
          <w:rStyle w:val="1-Char"/>
          <w:rFonts w:hint="cs"/>
          <w:rtl/>
        </w:rPr>
        <w:t xml:space="preserve"> عر</w:t>
      </w:r>
      <w:r w:rsidR="00446BB7">
        <w:rPr>
          <w:rStyle w:val="1-Char"/>
          <w:rFonts w:hint="cs"/>
          <w:rtl/>
        </w:rPr>
        <w:t>ی</w:t>
      </w:r>
      <w:r w:rsidRPr="007100A7">
        <w:rPr>
          <w:rStyle w:val="1-Char"/>
          <w:rFonts w:hint="cs"/>
          <w:rtl/>
        </w:rPr>
        <w:t>ض</w:t>
      </w:r>
      <w:r w:rsidR="00446BB7">
        <w:rPr>
          <w:rStyle w:val="1-Char"/>
          <w:rFonts w:hint="cs"/>
          <w:rtl/>
        </w:rPr>
        <w:t>ی</w:t>
      </w:r>
      <w:r w:rsidRPr="007100A7">
        <w:rPr>
          <w:rStyle w:val="1-Char"/>
          <w:rFonts w:hint="cs"/>
          <w:rtl/>
        </w:rPr>
        <w:t xml:space="preserve"> از بالا</w:t>
      </w:r>
      <w:r w:rsidR="00446BB7">
        <w:rPr>
          <w:rStyle w:val="1-Char"/>
          <w:rFonts w:hint="cs"/>
          <w:rtl/>
        </w:rPr>
        <w:t>ی</w:t>
      </w:r>
      <w:r w:rsidRPr="007100A7">
        <w:rPr>
          <w:rStyle w:val="1-Char"/>
          <w:rFonts w:hint="cs"/>
          <w:rtl/>
        </w:rPr>
        <w:t xml:space="preserve"> سر و</w:t>
      </w:r>
      <w:r w:rsidR="00446BB7">
        <w:rPr>
          <w:rStyle w:val="1-Char"/>
          <w:rFonts w:hint="cs"/>
          <w:rtl/>
        </w:rPr>
        <w:t>ی</w:t>
      </w:r>
      <w:r w:rsidRPr="007100A7">
        <w:rPr>
          <w:rStyle w:val="1-Char"/>
          <w:rFonts w:hint="cs"/>
          <w:rtl/>
        </w:rPr>
        <w:t>] بسته شود و پلک‌ها</w:t>
      </w:r>
      <w:r w:rsidR="00446BB7">
        <w:rPr>
          <w:rStyle w:val="1-Char"/>
          <w:rFonts w:hint="cs"/>
          <w:rtl/>
        </w:rPr>
        <w:t>ی</w:t>
      </w:r>
      <w:r w:rsidRPr="007100A7">
        <w:rPr>
          <w:rStyle w:val="1-Char"/>
          <w:rFonts w:hint="cs"/>
          <w:rtl/>
        </w:rPr>
        <w:t xml:space="preserve"> چشمانش رو</w:t>
      </w:r>
      <w:r w:rsidR="00446BB7">
        <w:rPr>
          <w:rStyle w:val="1-Char"/>
          <w:rFonts w:hint="cs"/>
          <w:rtl/>
        </w:rPr>
        <w:t>ی</w:t>
      </w:r>
      <w:r w:rsidRPr="007100A7">
        <w:rPr>
          <w:rStyle w:val="1-Char"/>
          <w:rFonts w:hint="cs"/>
          <w:rtl/>
        </w:rPr>
        <w:t xml:space="preserve"> هم فرو آورده شو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چشم‌ها</w:t>
      </w:r>
      <w:r w:rsidR="00446BB7">
        <w:rPr>
          <w:rStyle w:val="1-Char"/>
          <w:rFonts w:hint="cs"/>
          <w:rtl/>
        </w:rPr>
        <w:t>ی</w:t>
      </w:r>
      <w:r w:rsidRPr="007100A7">
        <w:rPr>
          <w:rStyle w:val="1-Char"/>
          <w:rFonts w:hint="cs"/>
          <w:rtl/>
        </w:rPr>
        <w:t xml:space="preserve"> و</w:t>
      </w:r>
      <w:r w:rsidR="00446BB7">
        <w:rPr>
          <w:rStyle w:val="1-Char"/>
          <w:rFonts w:hint="cs"/>
          <w:rtl/>
        </w:rPr>
        <w:t>ی</w:t>
      </w:r>
      <w:r w:rsidRPr="007100A7">
        <w:rPr>
          <w:rStyle w:val="1-Char"/>
          <w:rFonts w:hint="cs"/>
          <w:rtl/>
        </w:rPr>
        <w:t xml:space="preserve"> را ببندند؛] و کس</w:t>
      </w:r>
      <w:r w:rsidR="00446BB7">
        <w:rPr>
          <w:rStyle w:val="1-Char"/>
          <w:rFonts w:hint="cs"/>
          <w:rtl/>
        </w:rPr>
        <w:t>ی</w:t>
      </w:r>
      <w:r w:rsidRPr="007100A7">
        <w:rPr>
          <w:rStyle w:val="1-Char"/>
          <w:rFonts w:hint="cs"/>
          <w:rtl/>
        </w:rPr>
        <w:t xml:space="preserve"> که پلک‌ها</w:t>
      </w:r>
      <w:r w:rsidR="00446BB7">
        <w:rPr>
          <w:rStyle w:val="1-Char"/>
          <w:rFonts w:hint="cs"/>
          <w:rtl/>
        </w:rPr>
        <w:t>ی</w:t>
      </w:r>
      <w:r w:rsidRPr="007100A7">
        <w:rPr>
          <w:rStyle w:val="1-Char"/>
          <w:rFonts w:hint="cs"/>
          <w:rtl/>
        </w:rPr>
        <w:t xml:space="preserve"> مرده را رو</w:t>
      </w:r>
      <w:r w:rsidR="00446BB7">
        <w:rPr>
          <w:rStyle w:val="1-Char"/>
          <w:rFonts w:hint="cs"/>
          <w:rtl/>
        </w:rPr>
        <w:t>ی</w:t>
      </w:r>
      <w:r w:rsidRPr="007100A7">
        <w:rPr>
          <w:rStyle w:val="1-Char"/>
          <w:rFonts w:hint="cs"/>
          <w:rtl/>
        </w:rPr>
        <w:t xml:space="preserve"> هم م</w:t>
      </w:r>
      <w:r w:rsidR="00446BB7">
        <w:rPr>
          <w:rStyle w:val="1-Char"/>
          <w:rFonts w:hint="cs"/>
          <w:rtl/>
        </w:rPr>
        <w:t>ی</w:t>
      </w:r>
      <w:r w:rsidRPr="007100A7">
        <w:rPr>
          <w:rStyle w:val="1-Char"/>
          <w:rFonts w:hint="cs"/>
          <w:rtl/>
        </w:rPr>
        <w:t>‌نهد و چشمانش را فرو م</w:t>
      </w:r>
      <w:r w:rsidR="00446BB7">
        <w:rPr>
          <w:rStyle w:val="1-Char"/>
          <w:rFonts w:hint="cs"/>
          <w:rtl/>
        </w:rPr>
        <w:t>ی</w:t>
      </w:r>
      <w:r w:rsidRPr="007100A7">
        <w:rPr>
          <w:rStyle w:val="1-Char"/>
          <w:rFonts w:hint="cs"/>
          <w:rtl/>
        </w:rPr>
        <w:t>‌پوشاند، چن</w:t>
      </w:r>
      <w:r w:rsidR="00446BB7">
        <w:rPr>
          <w:rStyle w:val="1-Char"/>
          <w:rFonts w:hint="cs"/>
          <w:rtl/>
        </w:rPr>
        <w:t>ی</w:t>
      </w:r>
      <w:r w:rsidRPr="007100A7">
        <w:rPr>
          <w:rStyle w:val="1-Char"/>
          <w:rFonts w:hint="cs"/>
          <w:rtl/>
        </w:rPr>
        <w:t>ن بگو</w:t>
      </w:r>
      <w:r w:rsidR="00446BB7">
        <w:rPr>
          <w:rStyle w:val="1-Char"/>
          <w:rFonts w:hint="cs"/>
          <w:rtl/>
        </w:rPr>
        <w:t>ی</w:t>
      </w:r>
      <w:r w:rsidRPr="007100A7">
        <w:rPr>
          <w:rStyle w:val="1-Char"/>
          <w:rFonts w:hint="cs"/>
          <w:rtl/>
        </w:rPr>
        <w:t xml:space="preserve">د: </w:t>
      </w:r>
      <w:r w:rsidRPr="00BE2421">
        <w:rPr>
          <w:rStyle w:val="5-Char"/>
          <w:rFonts w:hint="cs"/>
          <w:rtl/>
        </w:rPr>
        <w:t>«بِسْمِ اللهِ وَ عَلٰ</w:t>
      </w:r>
      <w:r w:rsidR="00C12E54" w:rsidRPr="00BE2421">
        <w:rPr>
          <w:rStyle w:val="5-Char"/>
          <w:rFonts w:hint="cs"/>
          <w:rtl/>
        </w:rPr>
        <w:t>ي</w:t>
      </w:r>
      <w:r w:rsidRPr="00BE2421">
        <w:rPr>
          <w:rStyle w:val="5-Char"/>
          <w:rFonts w:hint="cs"/>
          <w:rtl/>
        </w:rPr>
        <w:t xml:space="preserve"> مِلّةِ رَسُوْلِ اللهِ</w:t>
      </w:r>
      <w:r w:rsidR="00FE6406" w:rsidRPr="00FE6406">
        <w:rPr>
          <w:rStyle w:val="1-Char"/>
          <w:rFonts w:cs="CTraditional Arabic" w:hint="cs"/>
          <w:rtl/>
        </w:rPr>
        <w:t xml:space="preserve"> ج</w:t>
      </w:r>
      <w:r w:rsidRPr="00BE2421">
        <w:rPr>
          <w:rStyle w:val="5-Char"/>
          <w:rFonts w:hint="cs"/>
          <w:rtl/>
        </w:rPr>
        <w:t xml:space="preserve">؛ اَللّٰهُمَّ </w:t>
      </w:r>
      <w:r w:rsidR="00C12E54" w:rsidRPr="00BE2421">
        <w:rPr>
          <w:rStyle w:val="5-Char"/>
          <w:rFonts w:hint="cs"/>
          <w:rtl/>
        </w:rPr>
        <w:t>ي</w:t>
      </w:r>
      <w:r w:rsidRPr="00BE2421">
        <w:rPr>
          <w:rStyle w:val="5-Char"/>
          <w:rFonts w:hint="cs"/>
          <w:rtl/>
        </w:rPr>
        <w:t>َسِّرْ عَلَ</w:t>
      </w:r>
      <w:r w:rsidR="00C12E54" w:rsidRPr="00BE2421">
        <w:rPr>
          <w:rStyle w:val="5-Char"/>
          <w:rFonts w:hint="cs"/>
          <w:rtl/>
        </w:rPr>
        <w:t>ي</w:t>
      </w:r>
      <w:r w:rsidRPr="00BE2421">
        <w:rPr>
          <w:rStyle w:val="5-Char"/>
          <w:rFonts w:hint="cs"/>
          <w:rtl/>
        </w:rPr>
        <w:t>ْهِ اَمْرَهُ وَ سَهِّلْ</w:t>
      </w:r>
      <w:r w:rsidR="00467433" w:rsidRPr="00BE2421">
        <w:rPr>
          <w:rStyle w:val="5-Char"/>
          <w:rFonts w:hint="cs"/>
          <w:rtl/>
        </w:rPr>
        <w:t xml:space="preserve"> </w:t>
      </w:r>
      <w:r w:rsidRPr="00BE2421">
        <w:rPr>
          <w:rStyle w:val="5-Char"/>
          <w:rFonts w:hint="cs"/>
          <w:rtl/>
        </w:rPr>
        <w:t>عَلَ</w:t>
      </w:r>
      <w:r w:rsidR="00C12E54" w:rsidRPr="00BE2421">
        <w:rPr>
          <w:rStyle w:val="5-Char"/>
          <w:rFonts w:hint="cs"/>
          <w:rtl/>
        </w:rPr>
        <w:t>ي</w:t>
      </w:r>
      <w:r w:rsidRPr="00BE2421">
        <w:rPr>
          <w:rStyle w:val="5-Char"/>
          <w:rFonts w:hint="cs"/>
          <w:rtl/>
        </w:rPr>
        <w:t>ْهِ مٰا بَعْدَهُ وَ اَسْعِدْهُ بِلِقٰاءِ</w:t>
      </w:r>
      <w:r w:rsidR="00544D97">
        <w:rPr>
          <w:rStyle w:val="5-Char"/>
          <w:rFonts w:hint="cs"/>
          <w:rtl/>
        </w:rPr>
        <w:t xml:space="preserve">كَ </w:t>
      </w:r>
      <w:r w:rsidRPr="00BE2421">
        <w:rPr>
          <w:rStyle w:val="5-Char"/>
          <w:rFonts w:hint="cs"/>
          <w:rtl/>
        </w:rPr>
        <w:t>وَ اجْعَلْ مٰاخَرَجَ اِلَ</w:t>
      </w:r>
      <w:r w:rsidR="00C12E54" w:rsidRPr="00BE2421">
        <w:rPr>
          <w:rStyle w:val="5-Char"/>
          <w:rFonts w:hint="cs"/>
          <w:rtl/>
        </w:rPr>
        <w:t>ي</w:t>
      </w:r>
      <w:r w:rsidRPr="00BE2421">
        <w:rPr>
          <w:rStyle w:val="5-Char"/>
          <w:rFonts w:hint="cs"/>
          <w:rtl/>
        </w:rPr>
        <w:t>ْهِ خَ</w:t>
      </w:r>
      <w:r w:rsidR="00C12E54" w:rsidRPr="00BE2421">
        <w:rPr>
          <w:rStyle w:val="5-Char"/>
          <w:rFonts w:hint="cs"/>
          <w:rtl/>
        </w:rPr>
        <w:t>ي</w:t>
      </w:r>
      <w:r w:rsidRPr="00BE2421">
        <w:rPr>
          <w:rStyle w:val="5-Char"/>
          <w:rFonts w:hint="cs"/>
          <w:rtl/>
        </w:rPr>
        <w:t>ْراً مِمّٰا خَرَجَ عَنْهُ»</w:t>
      </w:r>
      <w:r w:rsidRPr="007100A7">
        <w:rPr>
          <w:rStyle w:val="1-Char"/>
          <w:rFonts w:hint="cs"/>
          <w:rtl/>
        </w:rPr>
        <w:t xml:space="preserve">؛ </w:t>
      </w:r>
      <w:r w:rsidRPr="00BE2421">
        <w:rPr>
          <w:rStyle w:val="1-Char"/>
          <w:rFonts w:hint="cs"/>
          <w:rtl/>
        </w:rPr>
        <w:t>«به نام خدا</w:t>
      </w:r>
      <w:r w:rsidR="00446BB7">
        <w:rPr>
          <w:rStyle w:val="1-Char"/>
          <w:rFonts w:hint="cs"/>
          <w:rtl/>
        </w:rPr>
        <w:t>ی</w:t>
      </w:r>
      <w:r w:rsidRPr="00BE2421">
        <w:rPr>
          <w:rStyle w:val="1-Char"/>
          <w:rFonts w:hint="cs"/>
          <w:rtl/>
        </w:rPr>
        <w:t>؛ و بر آ</w:t>
      </w:r>
      <w:r w:rsidR="00446BB7">
        <w:rPr>
          <w:rStyle w:val="1-Char"/>
          <w:rFonts w:hint="cs"/>
          <w:rtl/>
        </w:rPr>
        <w:t>یی</w:t>
      </w:r>
      <w:r w:rsidRPr="00BE2421">
        <w:rPr>
          <w:rStyle w:val="1-Char"/>
          <w:rFonts w:hint="cs"/>
          <w:rtl/>
        </w:rPr>
        <w:t>ن پ</w:t>
      </w:r>
      <w:r w:rsidR="00446BB7">
        <w:rPr>
          <w:rStyle w:val="1-Char"/>
          <w:rFonts w:hint="cs"/>
          <w:rtl/>
        </w:rPr>
        <w:t>ی</w:t>
      </w:r>
      <w:r w:rsidRPr="00BE2421">
        <w:rPr>
          <w:rStyle w:val="1-Char"/>
          <w:rFonts w:hint="cs"/>
          <w:rtl/>
        </w:rPr>
        <w:t>امبر گرام</w:t>
      </w:r>
      <w:r w:rsidR="00446BB7">
        <w:rPr>
          <w:rStyle w:val="1-Char"/>
          <w:rFonts w:hint="cs"/>
          <w:rtl/>
        </w:rPr>
        <w:t>ی</w:t>
      </w:r>
      <w:r w:rsidRPr="00BE2421">
        <w:rPr>
          <w:rStyle w:val="1-Char"/>
          <w:rFonts w:hint="cs"/>
          <w:rtl/>
        </w:rPr>
        <w:t xml:space="preserve"> اسلام</w:t>
      </w:r>
      <w:r w:rsidR="00FE6406" w:rsidRPr="00FE6406">
        <w:rPr>
          <w:rStyle w:val="1-Char"/>
          <w:rFonts w:cs="CTraditional Arabic" w:hint="cs"/>
          <w:rtl/>
        </w:rPr>
        <w:t xml:space="preserve"> ج</w:t>
      </w:r>
      <w:r w:rsidRPr="00BE2421">
        <w:rPr>
          <w:rStyle w:val="1-Char"/>
          <w:rFonts w:hint="cs"/>
          <w:rtl/>
        </w:rPr>
        <w:t>. بار خدا</w:t>
      </w:r>
      <w:r w:rsidR="00446BB7">
        <w:rPr>
          <w:rStyle w:val="1-Char"/>
          <w:rFonts w:hint="cs"/>
          <w:rtl/>
        </w:rPr>
        <w:t>ی</w:t>
      </w:r>
      <w:r w:rsidRPr="00BE2421">
        <w:rPr>
          <w:rStyle w:val="1-Char"/>
          <w:rFonts w:hint="cs"/>
          <w:rtl/>
        </w:rPr>
        <w:t>ا! کار و</w:t>
      </w:r>
      <w:r w:rsidR="00446BB7">
        <w:rPr>
          <w:rStyle w:val="1-Char"/>
          <w:rFonts w:hint="cs"/>
          <w:rtl/>
        </w:rPr>
        <w:t>ی</w:t>
      </w:r>
      <w:r w:rsidRPr="00BE2421">
        <w:rPr>
          <w:rStyle w:val="1-Char"/>
          <w:rFonts w:hint="cs"/>
          <w:rtl/>
        </w:rPr>
        <w:t xml:space="preserve"> را بر او آسان گ</w:t>
      </w:r>
      <w:r w:rsidR="00446BB7">
        <w:rPr>
          <w:rStyle w:val="1-Char"/>
          <w:rFonts w:hint="cs"/>
          <w:rtl/>
        </w:rPr>
        <w:t>ی</w:t>
      </w:r>
      <w:r w:rsidRPr="00BE2421">
        <w:rPr>
          <w:rStyle w:val="1-Char"/>
          <w:rFonts w:hint="cs"/>
          <w:rtl/>
        </w:rPr>
        <w:t>ر و امور پس از مرگ را ن</w:t>
      </w:r>
      <w:r w:rsidR="00446BB7">
        <w:rPr>
          <w:rStyle w:val="1-Char"/>
          <w:rFonts w:hint="cs"/>
          <w:rtl/>
        </w:rPr>
        <w:t>ی</w:t>
      </w:r>
      <w:r w:rsidRPr="00BE2421">
        <w:rPr>
          <w:rStyle w:val="1-Char"/>
          <w:rFonts w:hint="cs"/>
          <w:rtl/>
        </w:rPr>
        <w:t>ز بر و</w:t>
      </w:r>
      <w:r w:rsidR="00446BB7">
        <w:rPr>
          <w:rStyle w:val="1-Char"/>
          <w:rFonts w:hint="cs"/>
          <w:rtl/>
        </w:rPr>
        <w:t>ی</w:t>
      </w:r>
      <w:r w:rsidRPr="00BE2421">
        <w:rPr>
          <w:rStyle w:val="1-Char"/>
          <w:rFonts w:hint="cs"/>
          <w:rtl/>
        </w:rPr>
        <w:t xml:space="preserve"> سهل گردان و با لقا</w:t>
      </w:r>
      <w:r w:rsidR="00446BB7">
        <w:rPr>
          <w:rStyle w:val="1-Char"/>
          <w:rFonts w:hint="cs"/>
          <w:rtl/>
        </w:rPr>
        <w:t>ی</w:t>
      </w:r>
      <w:r w:rsidRPr="00BE2421">
        <w:rPr>
          <w:rStyle w:val="1-Char"/>
          <w:rFonts w:hint="cs"/>
          <w:rtl/>
        </w:rPr>
        <w:t xml:space="preserve"> خو</w:t>
      </w:r>
      <w:r w:rsidR="00446BB7">
        <w:rPr>
          <w:rStyle w:val="1-Char"/>
          <w:rFonts w:hint="cs"/>
          <w:rtl/>
        </w:rPr>
        <w:t>ی</w:t>
      </w:r>
      <w:r w:rsidRPr="00BE2421">
        <w:rPr>
          <w:rStyle w:val="1-Char"/>
          <w:rFonts w:hint="cs"/>
          <w:rtl/>
        </w:rPr>
        <w:t>ش، او را سعادتمند و ن</w:t>
      </w:r>
      <w:r w:rsidR="00446BB7">
        <w:rPr>
          <w:rStyle w:val="1-Char"/>
          <w:rFonts w:hint="cs"/>
          <w:rtl/>
        </w:rPr>
        <w:t>ی</w:t>
      </w:r>
      <w:r w:rsidRPr="00BE2421">
        <w:rPr>
          <w:rStyle w:val="1-Char"/>
          <w:rFonts w:hint="cs"/>
          <w:rtl/>
        </w:rPr>
        <w:t>ک بخت گردان و سرا</w:t>
      </w:r>
      <w:r w:rsidR="00446BB7">
        <w:rPr>
          <w:rStyle w:val="1-Char"/>
          <w:rFonts w:hint="cs"/>
          <w:rtl/>
        </w:rPr>
        <w:t>ی</w:t>
      </w:r>
      <w:r w:rsidRPr="00BE2421">
        <w:rPr>
          <w:rStyle w:val="1-Char"/>
          <w:rFonts w:hint="cs"/>
          <w:rtl/>
        </w:rPr>
        <w:t xml:space="preserve"> بازپس</w:t>
      </w:r>
      <w:r w:rsidR="00446BB7">
        <w:rPr>
          <w:rStyle w:val="1-Char"/>
          <w:rFonts w:hint="cs"/>
          <w:rtl/>
        </w:rPr>
        <w:t>ی</w:t>
      </w:r>
      <w:r w:rsidRPr="00BE2421">
        <w:rPr>
          <w:rStyle w:val="1-Char"/>
          <w:rFonts w:hint="cs"/>
          <w:rtl/>
        </w:rPr>
        <w:t>ن او را - که به سو</w:t>
      </w:r>
      <w:r w:rsidR="00446BB7">
        <w:rPr>
          <w:rStyle w:val="1-Char"/>
          <w:rFonts w:hint="cs"/>
          <w:rtl/>
        </w:rPr>
        <w:t>ی</w:t>
      </w:r>
      <w:r w:rsidRPr="00BE2421">
        <w:rPr>
          <w:rStyle w:val="1-Char"/>
          <w:rFonts w:hint="cs"/>
          <w:rtl/>
        </w:rPr>
        <w:t xml:space="preserve"> آن رهسپار گرد</w:t>
      </w:r>
      <w:r w:rsidR="00446BB7">
        <w:rPr>
          <w:rStyle w:val="1-Char"/>
          <w:rFonts w:hint="cs"/>
          <w:rtl/>
        </w:rPr>
        <w:t>ی</w:t>
      </w:r>
      <w:r w:rsidRPr="00BE2421">
        <w:rPr>
          <w:rStyle w:val="1-Char"/>
          <w:rFonts w:hint="cs"/>
          <w:rtl/>
        </w:rPr>
        <w:t>ده است - بهتر از دن</w:t>
      </w:r>
      <w:r w:rsidR="00446BB7">
        <w:rPr>
          <w:rStyle w:val="1-Char"/>
          <w:rFonts w:hint="cs"/>
          <w:rtl/>
        </w:rPr>
        <w:t>ی</w:t>
      </w:r>
      <w:r w:rsidRPr="00BE2421">
        <w:rPr>
          <w:rStyle w:val="1-Char"/>
          <w:rFonts w:hint="cs"/>
          <w:rtl/>
        </w:rPr>
        <w:t>ا</w:t>
      </w:r>
      <w:r w:rsidR="00446BB7">
        <w:rPr>
          <w:rStyle w:val="1-Char"/>
          <w:rFonts w:hint="cs"/>
          <w:rtl/>
        </w:rPr>
        <w:t>ی</w:t>
      </w:r>
      <w:r w:rsidRPr="00BE2421">
        <w:rPr>
          <w:rStyle w:val="1-Char"/>
          <w:rFonts w:hint="cs"/>
          <w:rtl/>
        </w:rPr>
        <w:t xml:space="preserve"> و</w:t>
      </w:r>
      <w:r w:rsidR="00446BB7">
        <w:rPr>
          <w:rStyle w:val="1-Char"/>
          <w:rFonts w:hint="cs"/>
          <w:rtl/>
        </w:rPr>
        <w:t>ی</w:t>
      </w:r>
      <w:r w:rsidRPr="00BE2421">
        <w:rPr>
          <w:rStyle w:val="1-Char"/>
          <w:rFonts w:hint="cs"/>
          <w:rtl/>
        </w:rPr>
        <w:t xml:space="preserve"> - که از آن ب</w:t>
      </w:r>
      <w:r w:rsidR="00446BB7">
        <w:rPr>
          <w:rStyle w:val="1-Char"/>
          <w:rFonts w:hint="cs"/>
          <w:rtl/>
        </w:rPr>
        <w:t>ی</w:t>
      </w:r>
      <w:r w:rsidRPr="00BE2421">
        <w:rPr>
          <w:rStyle w:val="1-Char"/>
          <w:rFonts w:hint="cs"/>
          <w:rtl/>
        </w:rPr>
        <w:t>رون شده است - بگردان»</w:t>
      </w:r>
      <w:r w:rsidRPr="007100A7">
        <w:rPr>
          <w:rStyle w:val="1-Char"/>
          <w:rFonts w:hint="cs"/>
          <w:rtl/>
        </w:rPr>
        <w:t>.</w:t>
      </w:r>
    </w:p>
    <w:p w:rsidR="00E81847" w:rsidRPr="007100A7" w:rsidRDefault="00E81847" w:rsidP="00AF1D25">
      <w:pPr>
        <w:rPr>
          <w:rStyle w:val="1-Char"/>
          <w:rtl/>
        </w:rPr>
      </w:pPr>
      <w:r w:rsidRPr="007100A7">
        <w:rPr>
          <w:rStyle w:val="1-Char"/>
          <w:rFonts w:hint="cs"/>
          <w:rtl/>
        </w:rPr>
        <w:t>[امّ سلمه</w:t>
      </w:r>
      <w:r w:rsidR="00FE6406" w:rsidRPr="00FE6406">
        <w:rPr>
          <w:rStyle w:val="1-Char"/>
          <w:rFonts w:cs="CTraditional Arabic" w:hint="cs"/>
          <w:rtl/>
        </w:rPr>
        <w:t>ل</w:t>
      </w:r>
      <w:r w:rsidRPr="007100A7">
        <w:rPr>
          <w:rStyle w:val="1-Char"/>
          <w:rFonts w:hint="cs"/>
          <w:rtl/>
        </w:rPr>
        <w:t xml:space="preserve"> 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بر ابوسلمه</w:t>
      </w:r>
      <w:r w:rsidR="00FE6406" w:rsidRPr="00FE6406">
        <w:rPr>
          <w:rStyle w:val="1-Char"/>
          <w:rFonts w:cs="CTraditional Arabic" w:hint="cs"/>
          <w:rtl/>
        </w:rPr>
        <w:t>س</w:t>
      </w:r>
      <w:r w:rsidRPr="007100A7">
        <w:rPr>
          <w:rStyle w:val="1-Char"/>
          <w:rFonts w:hint="cs"/>
          <w:rtl/>
        </w:rPr>
        <w:t xml:space="preserve"> وارد شد در حال</w:t>
      </w:r>
      <w:r w:rsidR="00446BB7">
        <w:rPr>
          <w:rStyle w:val="1-Char"/>
          <w:rFonts w:hint="cs"/>
          <w:rtl/>
        </w:rPr>
        <w:t>ی</w:t>
      </w:r>
      <w:r w:rsidRPr="007100A7">
        <w:rPr>
          <w:rStyle w:val="1-Char"/>
          <w:rFonts w:hint="cs"/>
          <w:rtl/>
        </w:rPr>
        <w:t xml:space="preserve"> که چشم‌ها</w:t>
      </w:r>
      <w:r w:rsidR="00446BB7">
        <w:rPr>
          <w:rStyle w:val="1-Char"/>
          <w:rFonts w:hint="cs"/>
          <w:rtl/>
        </w:rPr>
        <w:t>ی</w:t>
      </w:r>
      <w:r w:rsidRPr="007100A7">
        <w:rPr>
          <w:rStyle w:val="1-Char"/>
          <w:rFonts w:hint="cs"/>
          <w:rtl/>
        </w:rPr>
        <w:t>ش باز بو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چشم‌ها</w:t>
      </w:r>
      <w:r w:rsidR="00446BB7">
        <w:rPr>
          <w:rStyle w:val="1-Char"/>
          <w:rFonts w:hint="cs"/>
          <w:rtl/>
        </w:rPr>
        <w:t>ی</w:t>
      </w:r>
      <w:r w:rsidRPr="007100A7">
        <w:rPr>
          <w:rStyle w:val="1-Char"/>
          <w:rFonts w:hint="cs"/>
          <w:rtl/>
        </w:rPr>
        <w:t xml:space="preserve"> ابوسلمه را بست و فرمود: </w:t>
      </w:r>
      <w:r w:rsidRPr="00BE2421">
        <w:rPr>
          <w:rStyle w:val="5-Char"/>
          <w:rFonts w:hint="cs"/>
          <w:rtl/>
        </w:rPr>
        <w:t>«اِنَّ الرُّوْحَ اِذٰا قَُبِضَ، تَبِعَهُ الْبَصَرُ»</w:t>
      </w:r>
      <w:r w:rsidRPr="007100A7">
        <w:rPr>
          <w:rStyle w:val="1-Char"/>
          <w:rFonts w:hint="cs"/>
          <w:rtl/>
        </w:rPr>
        <w:t xml:space="preserve">؛ </w:t>
      </w:r>
      <w:r w:rsidRPr="00BE2421">
        <w:rPr>
          <w:rStyle w:val="1-Char"/>
          <w:rFonts w:hint="cs"/>
          <w:rtl/>
        </w:rPr>
        <w:t>«وقت</w:t>
      </w:r>
      <w:r w:rsidR="00446BB7">
        <w:rPr>
          <w:rStyle w:val="1-Char"/>
          <w:rFonts w:hint="cs"/>
          <w:rtl/>
        </w:rPr>
        <w:t>ی</w:t>
      </w:r>
      <w:r w:rsidRPr="00BE2421">
        <w:rPr>
          <w:rStyle w:val="1-Char"/>
          <w:rFonts w:hint="cs"/>
          <w:rtl/>
        </w:rPr>
        <w:t xml:space="preserve"> که روح قبض شود، چشم آن را دنبال م</w:t>
      </w:r>
      <w:r w:rsidR="00446BB7">
        <w:rPr>
          <w:rStyle w:val="1-Char"/>
          <w:rFonts w:hint="cs"/>
          <w:rtl/>
        </w:rPr>
        <w:t>ی</w:t>
      </w:r>
      <w:r w:rsidRPr="00BE2421">
        <w:rPr>
          <w:rStyle w:val="1-Char"/>
          <w:rFonts w:hint="cs"/>
          <w:rtl/>
        </w:rPr>
        <w:t>‌کند»</w:t>
      </w:r>
      <w:r w:rsidRPr="007100A7">
        <w:rPr>
          <w:rStyle w:val="1-Char"/>
          <w:rFonts w:hint="cs"/>
          <w:rtl/>
        </w:rPr>
        <w:t>. برخ</w:t>
      </w:r>
      <w:r w:rsidR="00446BB7">
        <w:rPr>
          <w:rStyle w:val="1-Char"/>
          <w:rFonts w:hint="cs"/>
          <w:rtl/>
        </w:rPr>
        <w:t>ی</w:t>
      </w:r>
      <w:r w:rsidRPr="007100A7">
        <w:rPr>
          <w:rStyle w:val="1-Char"/>
          <w:rFonts w:hint="cs"/>
          <w:rtl/>
        </w:rPr>
        <w:t xml:space="preserve"> از نزد</w:t>
      </w:r>
      <w:r w:rsidR="00446BB7">
        <w:rPr>
          <w:rStyle w:val="1-Char"/>
          <w:rFonts w:hint="cs"/>
          <w:rtl/>
        </w:rPr>
        <w:t>ی</w:t>
      </w:r>
      <w:r w:rsidRPr="007100A7">
        <w:rPr>
          <w:rStyle w:val="1-Char"/>
          <w:rFonts w:hint="cs"/>
          <w:rtl/>
        </w:rPr>
        <w:t>کانش، ش</w:t>
      </w:r>
      <w:r w:rsidR="00446BB7">
        <w:rPr>
          <w:rStyle w:val="1-Char"/>
          <w:rFonts w:hint="cs"/>
          <w:rtl/>
        </w:rPr>
        <w:t>ی</w:t>
      </w:r>
      <w:r w:rsidRPr="007100A7">
        <w:rPr>
          <w:rStyle w:val="1-Char"/>
          <w:rFonts w:hint="cs"/>
          <w:rtl/>
        </w:rPr>
        <w:t>ون و گر</w:t>
      </w:r>
      <w:r w:rsidR="00446BB7">
        <w:rPr>
          <w:rStyle w:val="1-Char"/>
          <w:rFonts w:hint="cs"/>
          <w:rtl/>
        </w:rPr>
        <w:t>ی</w:t>
      </w:r>
      <w:r w:rsidRPr="007100A7">
        <w:rPr>
          <w:rStyle w:val="1-Char"/>
          <w:rFonts w:hint="cs"/>
          <w:rtl/>
        </w:rPr>
        <w:t>ه کردن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 </w:t>
      </w:r>
      <w:r w:rsidRPr="00BE2421">
        <w:rPr>
          <w:rStyle w:val="5-Char"/>
          <w:rFonts w:hint="cs"/>
          <w:rtl/>
        </w:rPr>
        <w:t>«لٰا تَدْعُوْا عَل</w:t>
      </w:r>
      <w:r w:rsidR="00C12E54" w:rsidRPr="00BE2421">
        <w:rPr>
          <w:rStyle w:val="5-Char"/>
          <w:rFonts w:hint="cs"/>
          <w:rtl/>
        </w:rPr>
        <w:t>ي</w:t>
      </w:r>
      <w:r w:rsidRPr="00BE2421">
        <w:rPr>
          <w:rStyle w:val="5-Char"/>
          <w:rFonts w:hint="cs"/>
          <w:rtl/>
        </w:rPr>
        <w:t>ٰ اَنْفُسِکُمْ اِلّٰا بِخَ</w:t>
      </w:r>
      <w:r w:rsidR="00C12E54" w:rsidRPr="00BE2421">
        <w:rPr>
          <w:rStyle w:val="5-Char"/>
          <w:rFonts w:hint="cs"/>
          <w:rtl/>
        </w:rPr>
        <w:t>ي</w:t>
      </w:r>
      <w:r w:rsidRPr="00BE2421">
        <w:rPr>
          <w:rStyle w:val="5-Char"/>
          <w:rFonts w:hint="cs"/>
          <w:rtl/>
        </w:rPr>
        <w:t xml:space="preserve">ْرٍ؛ فَاِنَّ الْمَلٰائِکَةَ </w:t>
      </w:r>
      <w:r w:rsidR="00C12E54" w:rsidRPr="00BE2421">
        <w:rPr>
          <w:rStyle w:val="5-Char"/>
          <w:rFonts w:hint="cs"/>
          <w:rtl/>
        </w:rPr>
        <w:t>ي</w:t>
      </w:r>
      <w:r w:rsidRPr="00BE2421">
        <w:rPr>
          <w:rStyle w:val="5-Char"/>
          <w:rFonts w:hint="cs"/>
          <w:rtl/>
        </w:rPr>
        <w:t>ُؤَمِّنُوْنَ عَل</w:t>
      </w:r>
      <w:r w:rsidR="00C12E54" w:rsidRPr="00BE2421">
        <w:rPr>
          <w:rStyle w:val="5-Char"/>
          <w:rFonts w:hint="cs"/>
          <w:rtl/>
        </w:rPr>
        <w:t>ي</w:t>
      </w:r>
      <w:r w:rsidRPr="00BE2421">
        <w:rPr>
          <w:rStyle w:val="5-Char"/>
          <w:rFonts w:hint="cs"/>
          <w:rtl/>
        </w:rPr>
        <w:t>ٰ مٰا تَقُوْلُوْنَ»</w:t>
      </w:r>
      <w:r w:rsidRPr="007100A7">
        <w:rPr>
          <w:rStyle w:val="1-Char"/>
          <w:rFonts w:hint="cs"/>
          <w:rtl/>
        </w:rPr>
        <w:t xml:space="preserve"> ؛ </w:t>
      </w:r>
      <w:r w:rsidRPr="00BE2421">
        <w:rPr>
          <w:rStyle w:val="1-Char"/>
          <w:rFonts w:hint="cs"/>
          <w:rtl/>
        </w:rPr>
        <w:t>«دعا</w:t>
      </w:r>
      <w:r w:rsidR="00446BB7">
        <w:rPr>
          <w:rStyle w:val="1-Char"/>
          <w:rFonts w:hint="cs"/>
          <w:rtl/>
        </w:rPr>
        <w:t>ی</w:t>
      </w:r>
      <w:r w:rsidRPr="00BE2421">
        <w:rPr>
          <w:rStyle w:val="1-Char"/>
          <w:rFonts w:hint="cs"/>
          <w:rtl/>
        </w:rPr>
        <w:t xml:space="preserve"> خ</w:t>
      </w:r>
      <w:r w:rsidR="00446BB7">
        <w:rPr>
          <w:rStyle w:val="1-Char"/>
          <w:rFonts w:hint="cs"/>
          <w:rtl/>
        </w:rPr>
        <w:t>ی</w:t>
      </w:r>
      <w:r w:rsidRPr="00BE2421">
        <w:rPr>
          <w:rStyle w:val="1-Char"/>
          <w:rFonts w:hint="cs"/>
          <w:rtl/>
        </w:rPr>
        <w:t>ر برا</w:t>
      </w:r>
      <w:r w:rsidR="00446BB7">
        <w:rPr>
          <w:rStyle w:val="1-Char"/>
          <w:rFonts w:hint="cs"/>
          <w:rtl/>
        </w:rPr>
        <w:t>ی</w:t>
      </w:r>
      <w:r w:rsidRPr="00BE2421">
        <w:rPr>
          <w:rStyle w:val="1-Char"/>
          <w:rFonts w:hint="cs"/>
          <w:rtl/>
        </w:rPr>
        <w:t xml:space="preserve"> خودتان کن</w:t>
      </w:r>
      <w:r w:rsidR="00446BB7">
        <w:rPr>
          <w:rStyle w:val="1-Char"/>
          <w:rFonts w:hint="cs"/>
          <w:rtl/>
        </w:rPr>
        <w:t>ی</w:t>
      </w:r>
      <w:r w:rsidRPr="00BE2421">
        <w:rPr>
          <w:rStyle w:val="1-Char"/>
          <w:rFonts w:hint="cs"/>
          <w:rtl/>
        </w:rPr>
        <w:t>د؛ چون فرشتگان بر آنچه م</w:t>
      </w:r>
      <w:r w:rsidR="00446BB7">
        <w:rPr>
          <w:rStyle w:val="1-Char"/>
          <w:rFonts w:hint="cs"/>
          <w:rtl/>
        </w:rPr>
        <w:t>ی</w:t>
      </w:r>
      <w:r w:rsidRPr="00BE2421">
        <w:rPr>
          <w:rStyle w:val="1-Char"/>
          <w:rFonts w:hint="cs"/>
          <w:rtl/>
        </w:rPr>
        <w:t>‌گو</w:t>
      </w:r>
      <w:r w:rsidR="00446BB7">
        <w:rPr>
          <w:rStyle w:val="1-Char"/>
          <w:rFonts w:hint="cs"/>
          <w:rtl/>
        </w:rPr>
        <w:t>یی</w:t>
      </w:r>
      <w:r w:rsidRPr="00BE2421">
        <w:rPr>
          <w:rStyle w:val="1-Char"/>
          <w:rFonts w:hint="cs"/>
          <w:rtl/>
        </w:rPr>
        <w:t>د، آم</w:t>
      </w:r>
      <w:r w:rsidR="00446BB7">
        <w:rPr>
          <w:rStyle w:val="1-Char"/>
          <w:rFonts w:hint="cs"/>
          <w:rtl/>
        </w:rPr>
        <w:t>ی</w:t>
      </w:r>
      <w:r w:rsidRPr="00BE2421">
        <w:rPr>
          <w:rStyle w:val="1-Char"/>
          <w:rFonts w:hint="cs"/>
          <w:rtl/>
        </w:rPr>
        <w:t>ن م</w:t>
      </w:r>
      <w:r w:rsidR="00446BB7">
        <w:rPr>
          <w:rStyle w:val="1-Char"/>
          <w:rFonts w:hint="cs"/>
          <w:rtl/>
        </w:rPr>
        <w:t>ی</w:t>
      </w:r>
      <w:r w:rsidRPr="00BE2421">
        <w:rPr>
          <w:rStyle w:val="1-Char"/>
          <w:rFonts w:hint="cs"/>
          <w:rtl/>
        </w:rPr>
        <w:t>‌گو</w:t>
      </w:r>
      <w:r w:rsidR="00446BB7">
        <w:rPr>
          <w:rStyle w:val="1-Char"/>
          <w:rFonts w:hint="cs"/>
          <w:rtl/>
        </w:rPr>
        <w:t>ی</w:t>
      </w:r>
      <w:r w:rsidRPr="00BE2421">
        <w:rPr>
          <w:rStyle w:val="1-Char"/>
          <w:rFonts w:hint="cs"/>
          <w:rtl/>
        </w:rPr>
        <w:t>ند»</w:t>
      </w:r>
      <w:r w:rsidRPr="007100A7">
        <w:rPr>
          <w:rStyle w:val="1-Char"/>
          <w:rFonts w:hint="cs"/>
          <w:rtl/>
        </w:rPr>
        <w:t xml:space="preserve">. </w:t>
      </w:r>
    </w:p>
    <w:p w:rsidR="00E81847" w:rsidRPr="007100A7" w:rsidRDefault="00E81847" w:rsidP="00AF1D25">
      <w:pPr>
        <w:rPr>
          <w:rStyle w:val="1-Char"/>
          <w:rtl/>
        </w:rPr>
      </w:pPr>
      <w:r w:rsidRPr="007100A7">
        <w:rPr>
          <w:rStyle w:val="1-Char"/>
          <w:rFonts w:hint="cs"/>
          <w:rtl/>
        </w:rPr>
        <w:t xml:space="preserve">سپس فرمود: </w:t>
      </w:r>
      <w:r w:rsidRPr="00BE2421">
        <w:rPr>
          <w:rStyle w:val="5-Char"/>
          <w:rFonts w:hint="cs"/>
          <w:rtl/>
        </w:rPr>
        <w:t>«اَللّٰهُمَّ اغْفِرْ لِاَبِ</w:t>
      </w:r>
      <w:r w:rsidR="00C12E54" w:rsidRPr="00BE2421">
        <w:rPr>
          <w:rStyle w:val="5-Char"/>
          <w:rFonts w:hint="cs"/>
          <w:rtl/>
        </w:rPr>
        <w:t>ي</w:t>
      </w:r>
      <w:r w:rsidRPr="00BE2421">
        <w:rPr>
          <w:rStyle w:val="5-Char"/>
          <w:rFonts w:hint="cs"/>
          <w:rtl/>
        </w:rPr>
        <w:t>ْ سَلَمَةَ وَ ارْفَعْ دَرَجَتَهُ فِ</w:t>
      </w:r>
      <w:r w:rsidR="00C12E54" w:rsidRPr="00BE2421">
        <w:rPr>
          <w:rStyle w:val="5-Char"/>
          <w:rFonts w:hint="cs"/>
          <w:rtl/>
        </w:rPr>
        <w:t>ي</w:t>
      </w:r>
      <w:r w:rsidRPr="00BE2421">
        <w:rPr>
          <w:rStyle w:val="5-Char"/>
          <w:rFonts w:hint="cs"/>
          <w:rtl/>
        </w:rPr>
        <w:t xml:space="preserve"> الْمَهْدِ</w:t>
      </w:r>
      <w:r w:rsidR="00C12E54" w:rsidRPr="00BE2421">
        <w:rPr>
          <w:rStyle w:val="5-Char"/>
          <w:rFonts w:hint="cs"/>
          <w:rtl/>
        </w:rPr>
        <w:t>ي</w:t>
      </w:r>
      <w:r w:rsidRPr="00BE2421">
        <w:rPr>
          <w:rStyle w:val="5-Char"/>
          <w:rFonts w:hint="cs"/>
          <w:rtl/>
        </w:rPr>
        <w:t>ِّ</w:t>
      </w:r>
      <w:r w:rsidR="00C12E54" w:rsidRPr="00BE2421">
        <w:rPr>
          <w:rStyle w:val="5-Char"/>
          <w:rFonts w:hint="cs"/>
          <w:rtl/>
        </w:rPr>
        <w:t>ي</w:t>
      </w:r>
      <w:r w:rsidRPr="00BE2421">
        <w:rPr>
          <w:rStyle w:val="5-Char"/>
          <w:rFonts w:hint="cs"/>
          <w:rtl/>
        </w:rPr>
        <w:t>ْنَ وَ اخْلُفْهُ فِ</w:t>
      </w:r>
      <w:r w:rsidR="00C12E54" w:rsidRPr="00BE2421">
        <w:rPr>
          <w:rStyle w:val="5-Char"/>
          <w:rFonts w:hint="cs"/>
          <w:rtl/>
        </w:rPr>
        <w:t>ي</w:t>
      </w:r>
      <w:r w:rsidRPr="00BE2421">
        <w:rPr>
          <w:rStyle w:val="5-Char"/>
          <w:rFonts w:hint="cs"/>
          <w:rtl/>
        </w:rPr>
        <w:t>ْ عَقِبِهِ فِ</w:t>
      </w:r>
      <w:r w:rsidR="00C12E54" w:rsidRPr="00BE2421">
        <w:rPr>
          <w:rStyle w:val="5-Char"/>
          <w:rFonts w:hint="cs"/>
          <w:rtl/>
        </w:rPr>
        <w:t>ي</w:t>
      </w:r>
      <w:r w:rsidRPr="00BE2421">
        <w:rPr>
          <w:rStyle w:val="5-Char"/>
          <w:rFonts w:hint="cs"/>
          <w:rtl/>
        </w:rPr>
        <w:t xml:space="preserve"> الْغٰابِرِ</w:t>
      </w:r>
      <w:r w:rsidR="00C12E54" w:rsidRPr="00BE2421">
        <w:rPr>
          <w:rStyle w:val="5-Char"/>
          <w:rFonts w:hint="cs"/>
          <w:rtl/>
        </w:rPr>
        <w:t>ي</w:t>
      </w:r>
      <w:r w:rsidRPr="00BE2421">
        <w:rPr>
          <w:rStyle w:val="5-Char"/>
          <w:rFonts w:hint="cs"/>
          <w:rtl/>
        </w:rPr>
        <w:t xml:space="preserve">ْنَ وَ اغْفِرْلَنٰا وَ لَهُ </w:t>
      </w:r>
      <w:r w:rsidR="00C12E54" w:rsidRPr="00BE2421">
        <w:rPr>
          <w:rStyle w:val="5-Char"/>
          <w:rFonts w:hint="cs"/>
          <w:rtl/>
        </w:rPr>
        <w:t>ي</w:t>
      </w:r>
      <w:r w:rsidRPr="00BE2421">
        <w:rPr>
          <w:rStyle w:val="5-Char"/>
          <w:rFonts w:hint="cs"/>
          <w:rtl/>
        </w:rPr>
        <w:t>ٰا رَبَّ الْعٰالَمِ</w:t>
      </w:r>
      <w:r w:rsidR="00C12E54" w:rsidRPr="00BE2421">
        <w:rPr>
          <w:rStyle w:val="5-Char"/>
          <w:rFonts w:hint="cs"/>
          <w:rtl/>
        </w:rPr>
        <w:t>ي</w:t>
      </w:r>
      <w:r w:rsidRPr="00BE2421">
        <w:rPr>
          <w:rStyle w:val="5-Char"/>
          <w:rFonts w:hint="cs"/>
          <w:rtl/>
        </w:rPr>
        <w:t>ْنَ وَ افْسَحْ لَهُ فِ</w:t>
      </w:r>
      <w:r w:rsidR="00C12E54" w:rsidRPr="00BE2421">
        <w:rPr>
          <w:rStyle w:val="5-Char"/>
          <w:rFonts w:hint="cs"/>
          <w:rtl/>
        </w:rPr>
        <w:t>ي</w:t>
      </w:r>
      <w:r w:rsidRPr="00BE2421">
        <w:rPr>
          <w:rStyle w:val="5-Char"/>
          <w:rFonts w:hint="cs"/>
          <w:rtl/>
        </w:rPr>
        <w:t>ْ قَبْرِهِ وَ نَوِّرْ لَهُ فِ</w:t>
      </w:r>
      <w:r w:rsidR="00C12E54" w:rsidRPr="00BE2421">
        <w:rPr>
          <w:rStyle w:val="5-Char"/>
          <w:rFonts w:hint="cs"/>
          <w:rtl/>
        </w:rPr>
        <w:t>ي</w:t>
      </w:r>
      <w:r w:rsidRPr="00BE2421">
        <w:rPr>
          <w:rStyle w:val="5-Char"/>
          <w:rFonts w:hint="cs"/>
          <w:rtl/>
        </w:rPr>
        <w:t>ْهِ»</w:t>
      </w:r>
      <w:r w:rsidRPr="007100A7">
        <w:rPr>
          <w:rStyle w:val="1-Char"/>
          <w:rFonts w:hint="cs"/>
          <w:rtl/>
        </w:rPr>
        <w:t xml:space="preserve"> (مسلم و ابوداود)؛ </w:t>
      </w:r>
      <w:r w:rsidRPr="00BE2421">
        <w:rPr>
          <w:rStyle w:val="1-Char"/>
          <w:rFonts w:hint="cs"/>
          <w:rtl/>
        </w:rPr>
        <w:t>«پروردگارا! گناهان ابوسلمه را ب</w:t>
      </w:r>
      <w:r w:rsidR="00446BB7">
        <w:rPr>
          <w:rStyle w:val="1-Char"/>
          <w:rFonts w:hint="cs"/>
          <w:rtl/>
        </w:rPr>
        <w:t>ی</w:t>
      </w:r>
      <w:r w:rsidRPr="00BE2421">
        <w:rPr>
          <w:rStyle w:val="1-Char"/>
          <w:rFonts w:hint="cs"/>
          <w:rtl/>
        </w:rPr>
        <w:t>امرز و مقام او را در م</w:t>
      </w:r>
      <w:r w:rsidR="00446BB7">
        <w:rPr>
          <w:rStyle w:val="1-Char"/>
          <w:rFonts w:hint="cs"/>
          <w:rtl/>
        </w:rPr>
        <w:t>ی</w:t>
      </w:r>
      <w:r w:rsidRPr="00BE2421">
        <w:rPr>
          <w:rStyle w:val="1-Char"/>
          <w:rFonts w:hint="cs"/>
          <w:rtl/>
        </w:rPr>
        <w:t>ان هدا</w:t>
      </w:r>
      <w:r w:rsidR="00446BB7">
        <w:rPr>
          <w:rStyle w:val="1-Char"/>
          <w:rFonts w:hint="cs"/>
          <w:rtl/>
        </w:rPr>
        <w:t>ی</w:t>
      </w:r>
      <w:r w:rsidRPr="00BE2421">
        <w:rPr>
          <w:rStyle w:val="1-Char"/>
          <w:rFonts w:hint="cs"/>
          <w:rtl/>
        </w:rPr>
        <w:t xml:space="preserve">ت </w:t>
      </w:r>
      <w:r w:rsidR="00446BB7">
        <w:rPr>
          <w:rStyle w:val="1-Char"/>
          <w:rFonts w:hint="cs"/>
          <w:rtl/>
        </w:rPr>
        <w:t>ی</w:t>
      </w:r>
      <w:r w:rsidRPr="00BE2421">
        <w:rPr>
          <w:rStyle w:val="1-Char"/>
          <w:rFonts w:hint="cs"/>
          <w:rtl/>
        </w:rPr>
        <w:t>افتگان، رف</w:t>
      </w:r>
      <w:r w:rsidR="00446BB7">
        <w:rPr>
          <w:rStyle w:val="1-Char"/>
          <w:rFonts w:hint="cs"/>
          <w:rtl/>
        </w:rPr>
        <w:t>ی</w:t>
      </w:r>
      <w:r w:rsidRPr="00BE2421">
        <w:rPr>
          <w:rStyle w:val="1-Char"/>
          <w:rFonts w:hint="cs"/>
          <w:rtl/>
        </w:rPr>
        <w:t>ع فرما و از فرزندانش، جانش</w:t>
      </w:r>
      <w:r w:rsidR="00446BB7">
        <w:rPr>
          <w:rStyle w:val="1-Char"/>
          <w:rFonts w:hint="cs"/>
          <w:rtl/>
        </w:rPr>
        <w:t>ی</w:t>
      </w:r>
      <w:r w:rsidRPr="00BE2421">
        <w:rPr>
          <w:rStyle w:val="1-Char"/>
          <w:rFonts w:hint="cs"/>
          <w:rtl/>
        </w:rPr>
        <w:t>ن</w:t>
      </w:r>
      <w:r w:rsidR="00446BB7">
        <w:rPr>
          <w:rStyle w:val="1-Char"/>
          <w:rFonts w:hint="cs"/>
          <w:rtl/>
        </w:rPr>
        <w:t>ی</w:t>
      </w:r>
      <w:r w:rsidRPr="00BE2421">
        <w:rPr>
          <w:rStyle w:val="1-Char"/>
          <w:rFonts w:hint="cs"/>
          <w:rtl/>
        </w:rPr>
        <w:t xml:space="preserve"> برا</w:t>
      </w:r>
      <w:r w:rsidR="00446BB7">
        <w:rPr>
          <w:rStyle w:val="1-Char"/>
          <w:rFonts w:hint="cs"/>
          <w:rtl/>
        </w:rPr>
        <w:t>ی</w:t>
      </w:r>
      <w:r w:rsidRPr="00BE2421">
        <w:rPr>
          <w:rStyle w:val="1-Char"/>
          <w:rFonts w:hint="cs"/>
          <w:rtl/>
        </w:rPr>
        <w:t xml:space="preserve"> او در م</w:t>
      </w:r>
      <w:r w:rsidR="00446BB7">
        <w:rPr>
          <w:rStyle w:val="1-Char"/>
          <w:rFonts w:hint="cs"/>
          <w:rtl/>
        </w:rPr>
        <w:t>ی</w:t>
      </w:r>
      <w:r w:rsidRPr="00BE2421">
        <w:rPr>
          <w:rStyle w:val="1-Char"/>
          <w:rFonts w:hint="cs"/>
          <w:rtl/>
        </w:rPr>
        <w:t>ان بازماندگان قرار بده، ا</w:t>
      </w:r>
      <w:r w:rsidR="00446BB7">
        <w:rPr>
          <w:rStyle w:val="1-Char"/>
          <w:rFonts w:hint="cs"/>
          <w:rtl/>
        </w:rPr>
        <w:t>ی</w:t>
      </w:r>
      <w:r w:rsidRPr="00BE2421">
        <w:rPr>
          <w:rStyle w:val="1-Char"/>
          <w:rFonts w:hint="cs"/>
          <w:rtl/>
        </w:rPr>
        <w:t xml:space="preserve"> پروردگار جهان</w:t>
      </w:r>
      <w:r w:rsidR="00446BB7">
        <w:rPr>
          <w:rStyle w:val="1-Char"/>
          <w:rFonts w:hint="cs"/>
          <w:rtl/>
        </w:rPr>
        <w:t>ی</w:t>
      </w:r>
      <w:r w:rsidRPr="00BE2421">
        <w:rPr>
          <w:rStyle w:val="1-Char"/>
          <w:rFonts w:hint="cs"/>
          <w:rtl/>
        </w:rPr>
        <w:t>ان! گناهان ما و او را ب</w:t>
      </w:r>
      <w:r w:rsidR="00446BB7">
        <w:rPr>
          <w:rStyle w:val="1-Char"/>
          <w:rFonts w:hint="cs"/>
          <w:rtl/>
        </w:rPr>
        <w:t>ی</w:t>
      </w:r>
      <w:r w:rsidRPr="00BE2421">
        <w:rPr>
          <w:rStyle w:val="1-Char"/>
          <w:rFonts w:hint="cs"/>
          <w:rtl/>
        </w:rPr>
        <w:t>امرز و قبرش را گشاد و فراخ و نوران</w:t>
      </w:r>
      <w:r w:rsidR="00446BB7">
        <w:rPr>
          <w:rStyle w:val="1-Char"/>
          <w:rFonts w:hint="cs"/>
          <w:rtl/>
        </w:rPr>
        <w:t>ی</w:t>
      </w:r>
      <w:r w:rsidRPr="00BE2421">
        <w:rPr>
          <w:rStyle w:val="1-Char"/>
          <w:rFonts w:hint="cs"/>
          <w:rtl/>
        </w:rPr>
        <w:t xml:space="preserve"> فرما»</w:t>
      </w:r>
      <w:r w:rsidRPr="007100A7">
        <w:rPr>
          <w:rStyle w:val="1-Char"/>
          <w:rFonts w:hint="cs"/>
          <w:rtl/>
        </w:rPr>
        <w:t>.</w:t>
      </w:r>
    </w:p>
    <w:p w:rsidR="00E81847" w:rsidRPr="007100A7" w:rsidRDefault="00E81847" w:rsidP="00AF1D25">
      <w:pPr>
        <w:rPr>
          <w:rStyle w:val="1-Char"/>
          <w:rtl/>
        </w:rPr>
      </w:pPr>
      <w:r w:rsidRPr="007100A7">
        <w:rPr>
          <w:rStyle w:val="1-Char"/>
          <w:rFonts w:hint="cs"/>
          <w:rtl/>
        </w:rPr>
        <w:t>ناگفته نماند که: هرگاه خبر مرگ کس</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 xml:space="preserve">‌رسد، </w:t>
      </w:r>
      <w:r w:rsidRPr="00FE6406">
        <w:rPr>
          <w:rStyle w:val="9-Char"/>
          <w:rFonts w:eastAsia="Batang" w:hint="cs"/>
          <w:rtl/>
        </w:rPr>
        <w:t>دو چ</w:t>
      </w:r>
      <w:r w:rsidR="00446BB7">
        <w:rPr>
          <w:rStyle w:val="9-Char"/>
          <w:rFonts w:eastAsia="Batang" w:hint="cs"/>
          <w:rtl/>
        </w:rPr>
        <w:t>ی</w:t>
      </w:r>
      <w:r w:rsidRPr="00FE6406">
        <w:rPr>
          <w:rStyle w:val="9-Char"/>
          <w:rFonts w:eastAsia="Batang" w:hint="cs"/>
          <w:rtl/>
        </w:rPr>
        <w:t>ز بر بازماندگان و</w:t>
      </w:r>
      <w:r w:rsidR="00446BB7">
        <w:rPr>
          <w:rStyle w:val="9-Char"/>
          <w:rFonts w:eastAsia="Batang" w:hint="cs"/>
          <w:rtl/>
        </w:rPr>
        <w:t>ی</w:t>
      </w:r>
      <w:r w:rsidRPr="00FE6406">
        <w:rPr>
          <w:rStyle w:val="9-Char"/>
          <w:rFonts w:eastAsia="Batang" w:hint="cs"/>
          <w:rtl/>
        </w:rPr>
        <w:t xml:space="preserve"> واجب است</w:t>
      </w:r>
      <w:r w:rsidRPr="007100A7">
        <w:rPr>
          <w:rStyle w:val="1-Char"/>
          <w:rFonts w:hint="cs"/>
          <w:rtl/>
        </w:rPr>
        <w:t>:</w:t>
      </w:r>
    </w:p>
    <w:p w:rsidR="00E81847" w:rsidRPr="007100A7" w:rsidRDefault="00E81847" w:rsidP="00463D6B">
      <w:pPr>
        <w:pStyle w:val="ListParagraph"/>
        <w:numPr>
          <w:ilvl w:val="0"/>
          <w:numId w:val="38"/>
        </w:numPr>
        <w:rPr>
          <w:rStyle w:val="1-Char"/>
          <w:rtl/>
        </w:rPr>
      </w:pPr>
      <w:r w:rsidRPr="009B725F">
        <w:rPr>
          <w:rStyle w:val="9-Char"/>
          <w:rFonts w:eastAsia="Batang" w:hint="cs"/>
          <w:rtl/>
        </w:rPr>
        <w:t>صبر و راض</w:t>
      </w:r>
      <w:r w:rsidR="00446BB7">
        <w:rPr>
          <w:rStyle w:val="9-Char"/>
          <w:rFonts w:eastAsia="Batang" w:hint="cs"/>
          <w:rtl/>
        </w:rPr>
        <w:t>ی</w:t>
      </w:r>
      <w:r w:rsidRPr="009B725F">
        <w:rPr>
          <w:rStyle w:val="9-Char"/>
          <w:rFonts w:eastAsia="Batang" w:hint="cs"/>
          <w:rtl/>
        </w:rPr>
        <w:t xml:space="preserve"> بودن به تقد</w:t>
      </w:r>
      <w:r w:rsidR="00446BB7">
        <w:rPr>
          <w:rStyle w:val="9-Char"/>
          <w:rFonts w:eastAsia="Batang" w:hint="cs"/>
          <w:rtl/>
        </w:rPr>
        <w:t>ی</w:t>
      </w:r>
      <w:r w:rsidRPr="009B725F">
        <w:rPr>
          <w:rStyle w:val="9-Char"/>
          <w:rFonts w:eastAsia="Batang" w:hint="cs"/>
          <w:rtl/>
        </w:rPr>
        <w:t>ر:</w:t>
      </w:r>
      <w:r w:rsidRPr="007100A7">
        <w:rPr>
          <w:rStyle w:val="1-Char"/>
          <w:rFonts w:hint="cs"/>
          <w:rtl/>
        </w:rPr>
        <w:t xml:space="preserve"> ز</w:t>
      </w:r>
      <w:r w:rsidR="00446BB7">
        <w:rPr>
          <w:rStyle w:val="1-Char"/>
          <w:rFonts w:hint="cs"/>
          <w:rtl/>
        </w:rPr>
        <w:t>ی</w:t>
      </w:r>
      <w:r w:rsidRPr="007100A7">
        <w:rPr>
          <w:rStyle w:val="1-Char"/>
          <w:rFonts w:hint="cs"/>
          <w:rtl/>
        </w:rPr>
        <w:t>را خداوند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009B725F">
        <w:rPr>
          <w:rStyle w:val="9-Char"/>
          <w:rFonts w:eastAsia="Batang" w:cs="Traditional Arabic"/>
          <w:bCs w:val="0"/>
          <w:color w:val="000000"/>
          <w:szCs w:val="28"/>
          <w:shd w:val="clear" w:color="auto" w:fill="FFFFFF"/>
          <w:rtl/>
        </w:rPr>
        <w:t>﴿</w:t>
      </w:r>
      <w:r w:rsidR="009B725F" w:rsidRPr="000751A8">
        <w:rPr>
          <w:rStyle w:val="4-Char"/>
          <w:rFonts w:eastAsia="Batang"/>
          <w:rtl/>
        </w:rPr>
        <w:t xml:space="preserve">وَلَنَبۡلُوَنَّكُم بِشَيۡءٖ مِّنَ </w:t>
      </w:r>
      <w:r w:rsidR="009B725F" w:rsidRPr="000751A8">
        <w:rPr>
          <w:rStyle w:val="4-Char"/>
          <w:rFonts w:eastAsia="Batang" w:hint="cs"/>
          <w:rtl/>
        </w:rPr>
        <w:t>ٱلۡخَوۡفِ</w:t>
      </w:r>
      <w:r w:rsidR="009B725F" w:rsidRPr="000751A8">
        <w:rPr>
          <w:rStyle w:val="4-Char"/>
          <w:rFonts w:eastAsia="Batang"/>
          <w:rtl/>
        </w:rPr>
        <w:t xml:space="preserve"> وَ</w:t>
      </w:r>
      <w:r w:rsidR="009B725F" w:rsidRPr="000751A8">
        <w:rPr>
          <w:rStyle w:val="4-Char"/>
          <w:rFonts w:eastAsia="Batang" w:hint="cs"/>
          <w:rtl/>
        </w:rPr>
        <w:t>ٱلۡجُوعِ</w:t>
      </w:r>
      <w:r w:rsidR="009B725F" w:rsidRPr="000751A8">
        <w:rPr>
          <w:rStyle w:val="4-Char"/>
          <w:rFonts w:eastAsia="Batang"/>
          <w:rtl/>
        </w:rPr>
        <w:t xml:space="preserve"> وَنَقۡصٖ مِّنَ </w:t>
      </w:r>
      <w:r w:rsidR="009B725F" w:rsidRPr="000751A8">
        <w:rPr>
          <w:rStyle w:val="4-Char"/>
          <w:rFonts w:eastAsia="Batang" w:hint="cs"/>
          <w:rtl/>
        </w:rPr>
        <w:t>ٱلۡأَمۡوَٰلِ</w:t>
      </w:r>
      <w:r w:rsidR="009B725F" w:rsidRPr="000751A8">
        <w:rPr>
          <w:rStyle w:val="4-Char"/>
          <w:rFonts w:eastAsia="Batang"/>
          <w:rtl/>
        </w:rPr>
        <w:t xml:space="preserve"> وَ</w:t>
      </w:r>
      <w:r w:rsidR="009B725F" w:rsidRPr="000751A8">
        <w:rPr>
          <w:rStyle w:val="4-Char"/>
          <w:rFonts w:eastAsia="Batang" w:hint="cs"/>
          <w:rtl/>
        </w:rPr>
        <w:t>ٱلۡأَنفُسِ</w:t>
      </w:r>
      <w:r w:rsidR="009B725F" w:rsidRPr="000751A8">
        <w:rPr>
          <w:rStyle w:val="4-Char"/>
          <w:rFonts w:eastAsia="Batang"/>
          <w:rtl/>
        </w:rPr>
        <w:t xml:space="preserve"> وَ</w:t>
      </w:r>
      <w:r w:rsidR="009B725F" w:rsidRPr="000751A8">
        <w:rPr>
          <w:rStyle w:val="4-Char"/>
          <w:rFonts w:eastAsia="Batang" w:hint="cs"/>
          <w:rtl/>
        </w:rPr>
        <w:t>ٱلثَّمَرَٰتِۗ</w:t>
      </w:r>
      <w:r w:rsidR="009B725F" w:rsidRPr="000751A8">
        <w:rPr>
          <w:rStyle w:val="4-Char"/>
          <w:rFonts w:eastAsia="Batang"/>
          <w:rtl/>
        </w:rPr>
        <w:t xml:space="preserve"> وَبَشِّرِ </w:t>
      </w:r>
      <w:r w:rsidR="009B725F" w:rsidRPr="000751A8">
        <w:rPr>
          <w:rStyle w:val="4-Char"/>
          <w:rFonts w:eastAsia="Batang" w:hint="cs"/>
          <w:rtl/>
        </w:rPr>
        <w:t>ٱلصَّٰبِرِينَ</w:t>
      </w:r>
      <w:r w:rsidR="009B725F" w:rsidRPr="000751A8">
        <w:rPr>
          <w:rStyle w:val="4-Char"/>
          <w:rFonts w:eastAsia="Batang"/>
          <w:rtl/>
        </w:rPr>
        <w:t xml:space="preserve">١٥٥ </w:t>
      </w:r>
      <w:r w:rsidR="009B725F" w:rsidRPr="000751A8">
        <w:rPr>
          <w:rStyle w:val="4-Char"/>
          <w:rFonts w:eastAsia="Batang" w:hint="cs"/>
          <w:rtl/>
        </w:rPr>
        <w:t>ٱلَّذِينَ</w:t>
      </w:r>
      <w:r w:rsidR="009B725F" w:rsidRPr="000751A8">
        <w:rPr>
          <w:rStyle w:val="4-Char"/>
          <w:rFonts w:eastAsia="Batang"/>
          <w:rtl/>
        </w:rPr>
        <w:t xml:space="preserve"> إِذَآ أَصَٰبَتۡهُم مُّصِيبَةٞ قَالُوٓاْ إِنَّا لِلَّهِ وَإِنَّآ إِلَيۡهِ رَٰجِعُونَ١٥٦ أُوْلَٰٓئِكَ عَلَيۡهِمۡ صَلَوَٰتٞ مِّن رَّبِّهِمۡ وَرَحۡمَةٞۖ وَأُوْلَٰٓئِكَ هُمُ </w:t>
      </w:r>
      <w:r w:rsidR="009B725F" w:rsidRPr="000751A8">
        <w:rPr>
          <w:rStyle w:val="4-Char"/>
          <w:rFonts w:eastAsia="Batang" w:hint="cs"/>
          <w:rtl/>
        </w:rPr>
        <w:t>ٱلۡمُهۡتَدُونَ</w:t>
      </w:r>
      <w:r w:rsidR="009B725F" w:rsidRPr="000751A8">
        <w:rPr>
          <w:rStyle w:val="4-Char"/>
          <w:rFonts w:eastAsia="Batang"/>
          <w:rtl/>
        </w:rPr>
        <w:t>١٥٧</w:t>
      </w:r>
      <w:r w:rsidR="009B725F">
        <w:rPr>
          <w:rStyle w:val="9-Char"/>
          <w:rFonts w:eastAsia="Batang" w:cs="Traditional Arabic"/>
          <w:bCs w:val="0"/>
          <w:color w:val="000000"/>
          <w:szCs w:val="28"/>
          <w:shd w:val="clear" w:color="auto" w:fill="FFFFFF"/>
          <w:rtl/>
        </w:rPr>
        <w:t>﴾</w:t>
      </w:r>
      <w:r w:rsidR="009B725F" w:rsidRPr="000751A8">
        <w:rPr>
          <w:rStyle w:val="4-Char"/>
          <w:rFonts w:eastAsia="Batang"/>
          <w:rtl/>
        </w:rPr>
        <w:t xml:space="preserve"> </w:t>
      </w:r>
      <w:r w:rsidR="009B725F" w:rsidRPr="000751A8">
        <w:rPr>
          <w:rStyle w:val="9-Char1"/>
          <w:rFonts w:eastAsia="Batang"/>
          <w:rtl/>
        </w:rPr>
        <w:t>[البقرة: 155-157]</w:t>
      </w:r>
      <w:r w:rsidRPr="007100A7">
        <w:rPr>
          <w:rStyle w:val="1-Char"/>
          <w:rFonts w:hint="cs"/>
          <w:rtl/>
        </w:rPr>
        <w:t xml:space="preserve"> </w:t>
      </w:r>
      <w:r w:rsidRPr="00BE2421">
        <w:rPr>
          <w:rStyle w:val="6-Char"/>
          <w:rFonts w:hint="cs"/>
          <w:rtl/>
        </w:rPr>
        <w:t xml:space="preserve">«و به </w:t>
      </w:r>
      <w:r w:rsidR="00446BB7">
        <w:rPr>
          <w:rStyle w:val="6-Char"/>
          <w:rFonts w:hint="cs"/>
          <w:rtl/>
        </w:rPr>
        <w:t>ی</w:t>
      </w:r>
      <w:r w:rsidRPr="00BE2421">
        <w:rPr>
          <w:rStyle w:val="6-Char"/>
          <w:rFonts w:hint="cs"/>
          <w:rtl/>
        </w:rPr>
        <w:t>ق</w:t>
      </w:r>
      <w:r w:rsidR="00446BB7">
        <w:rPr>
          <w:rStyle w:val="6-Char"/>
          <w:rFonts w:hint="cs"/>
          <w:rtl/>
        </w:rPr>
        <w:t>ی</w:t>
      </w:r>
      <w:r w:rsidRPr="00BE2421">
        <w:rPr>
          <w:rStyle w:val="6-Char"/>
          <w:rFonts w:hint="cs"/>
          <w:rtl/>
        </w:rPr>
        <w:t>ن شما را با برخ</w:t>
      </w:r>
      <w:r w:rsidR="00446BB7">
        <w:rPr>
          <w:rStyle w:val="6-Char"/>
          <w:rFonts w:hint="cs"/>
          <w:rtl/>
        </w:rPr>
        <w:t>ی</w:t>
      </w:r>
      <w:r w:rsidRPr="00BE2421">
        <w:rPr>
          <w:rStyle w:val="6-Char"/>
          <w:rFonts w:hint="cs"/>
          <w:rtl/>
        </w:rPr>
        <w:t xml:space="preserve"> از (امور، همچون) ترس وگرسنگ</w:t>
      </w:r>
      <w:r w:rsidR="00446BB7">
        <w:rPr>
          <w:rStyle w:val="6-Char"/>
          <w:rFonts w:hint="cs"/>
          <w:rtl/>
        </w:rPr>
        <w:t>ی</w:t>
      </w:r>
      <w:r w:rsidRPr="00BE2421">
        <w:rPr>
          <w:rStyle w:val="6-Char"/>
          <w:rFonts w:hint="cs"/>
          <w:rtl/>
        </w:rPr>
        <w:t xml:space="preserve"> و ز</w:t>
      </w:r>
      <w:r w:rsidR="00446BB7">
        <w:rPr>
          <w:rStyle w:val="6-Char"/>
          <w:rFonts w:hint="cs"/>
          <w:rtl/>
        </w:rPr>
        <w:t>ی</w:t>
      </w:r>
      <w:r w:rsidRPr="00BE2421">
        <w:rPr>
          <w:rStyle w:val="6-Char"/>
          <w:rFonts w:hint="cs"/>
          <w:rtl/>
        </w:rPr>
        <w:t>ان مال</w:t>
      </w:r>
      <w:r w:rsidR="00446BB7">
        <w:rPr>
          <w:rStyle w:val="6-Char"/>
          <w:rFonts w:hint="cs"/>
          <w:rtl/>
        </w:rPr>
        <w:t>ی</w:t>
      </w:r>
      <w:r w:rsidRPr="00BE2421">
        <w:rPr>
          <w:rStyle w:val="6-Char"/>
          <w:rFonts w:hint="cs"/>
          <w:rtl/>
        </w:rPr>
        <w:t xml:space="preserve"> و جان</w:t>
      </w:r>
      <w:r w:rsidR="00446BB7">
        <w:rPr>
          <w:rStyle w:val="6-Char"/>
          <w:rFonts w:hint="cs"/>
          <w:rtl/>
        </w:rPr>
        <w:t>ی</w:t>
      </w:r>
      <w:r w:rsidRPr="00BE2421">
        <w:rPr>
          <w:rStyle w:val="6-Char"/>
          <w:rFonts w:hint="cs"/>
          <w:rtl/>
        </w:rPr>
        <w:t xml:space="preserve"> و کمبود م</w:t>
      </w:r>
      <w:r w:rsidR="00446BB7">
        <w:rPr>
          <w:rStyle w:val="6-Char"/>
          <w:rFonts w:hint="cs"/>
          <w:rtl/>
        </w:rPr>
        <w:t>ی</w:t>
      </w:r>
      <w:r w:rsidRPr="00BE2421">
        <w:rPr>
          <w:rStyle w:val="6-Char"/>
          <w:rFonts w:hint="cs"/>
          <w:rtl/>
        </w:rPr>
        <w:t>وه‌ها آزما</w:t>
      </w:r>
      <w:r w:rsidR="00446BB7">
        <w:rPr>
          <w:rStyle w:val="6-Char"/>
          <w:rFonts w:hint="cs"/>
          <w:rtl/>
        </w:rPr>
        <w:t>ی</w:t>
      </w:r>
      <w:r w:rsidRPr="00BE2421">
        <w:rPr>
          <w:rStyle w:val="6-Char"/>
          <w:rFonts w:hint="cs"/>
          <w:rtl/>
        </w:rPr>
        <w:t>ش م</w:t>
      </w:r>
      <w:r w:rsidR="00446BB7">
        <w:rPr>
          <w:rStyle w:val="6-Char"/>
          <w:rFonts w:hint="cs"/>
          <w:rtl/>
        </w:rPr>
        <w:t>ی</w:t>
      </w:r>
      <w:r w:rsidRPr="00BE2421">
        <w:rPr>
          <w:rStyle w:val="6-Char"/>
          <w:rFonts w:hint="cs"/>
          <w:rtl/>
        </w:rPr>
        <w:t>‌کن</w:t>
      </w:r>
      <w:r w:rsidR="00446BB7">
        <w:rPr>
          <w:rStyle w:val="6-Char"/>
          <w:rFonts w:hint="cs"/>
          <w:rtl/>
        </w:rPr>
        <w:t>ی</w:t>
      </w:r>
      <w:r w:rsidRPr="00BE2421">
        <w:rPr>
          <w:rStyle w:val="6-Char"/>
          <w:rFonts w:hint="cs"/>
          <w:rtl/>
        </w:rPr>
        <w:t>م و مژده بده به بردباران. آن کسان</w:t>
      </w:r>
      <w:r w:rsidR="00446BB7">
        <w:rPr>
          <w:rStyle w:val="6-Char"/>
          <w:rFonts w:hint="cs"/>
          <w:rtl/>
        </w:rPr>
        <w:t>ی</w:t>
      </w:r>
      <w:r w:rsidRPr="00BE2421">
        <w:rPr>
          <w:rStyle w:val="6-Char"/>
          <w:rFonts w:hint="cs"/>
          <w:rtl/>
        </w:rPr>
        <w:t xml:space="preserve"> که وقت</w:t>
      </w:r>
      <w:r w:rsidR="00446BB7">
        <w:rPr>
          <w:rStyle w:val="6-Char"/>
          <w:rFonts w:hint="cs"/>
          <w:rtl/>
        </w:rPr>
        <w:t>ی</w:t>
      </w:r>
      <w:r w:rsidRPr="00BE2421">
        <w:rPr>
          <w:rStyle w:val="6-Char"/>
          <w:rFonts w:hint="cs"/>
          <w:rtl/>
        </w:rPr>
        <w:t xml:space="preserve"> بلا</w:t>
      </w:r>
      <w:r w:rsidR="00446BB7">
        <w:rPr>
          <w:rStyle w:val="6-Char"/>
          <w:rFonts w:hint="cs"/>
          <w:rtl/>
        </w:rPr>
        <w:t>یی</w:t>
      </w:r>
      <w:r w:rsidRPr="00BE2421">
        <w:rPr>
          <w:rStyle w:val="6-Char"/>
          <w:rFonts w:hint="cs"/>
          <w:rtl/>
        </w:rPr>
        <w:t xml:space="preserve"> بدانان م</w:t>
      </w:r>
      <w:r w:rsidR="00446BB7">
        <w:rPr>
          <w:rStyle w:val="6-Char"/>
          <w:rFonts w:hint="cs"/>
          <w:rtl/>
        </w:rPr>
        <w:t>ی</w:t>
      </w:r>
      <w:r w:rsidRPr="00BE2421">
        <w:rPr>
          <w:rStyle w:val="6-Char"/>
          <w:rFonts w:hint="cs"/>
          <w:rtl/>
        </w:rPr>
        <w:t>‌رسد، م</w:t>
      </w:r>
      <w:r w:rsidR="00446BB7">
        <w:rPr>
          <w:rStyle w:val="6-Char"/>
          <w:rFonts w:hint="cs"/>
          <w:rtl/>
        </w:rPr>
        <w:t>ی</w:t>
      </w:r>
      <w:r w:rsidRPr="00BE2421">
        <w:rPr>
          <w:rStyle w:val="6-Char"/>
          <w:rFonts w:hint="cs"/>
          <w:rtl/>
        </w:rPr>
        <w:t>‌گو</w:t>
      </w:r>
      <w:r w:rsidR="00446BB7">
        <w:rPr>
          <w:rStyle w:val="6-Char"/>
          <w:rFonts w:hint="cs"/>
          <w:rtl/>
        </w:rPr>
        <w:t>ی</w:t>
      </w:r>
      <w:r w:rsidRPr="00BE2421">
        <w:rPr>
          <w:rStyle w:val="6-Char"/>
          <w:rFonts w:hint="cs"/>
          <w:rtl/>
        </w:rPr>
        <w:t>ند: ما از آن خدا هست</w:t>
      </w:r>
      <w:r w:rsidR="00446BB7">
        <w:rPr>
          <w:rStyle w:val="6-Char"/>
          <w:rFonts w:hint="cs"/>
          <w:rtl/>
        </w:rPr>
        <w:t>ی</w:t>
      </w:r>
      <w:r w:rsidRPr="00BE2421">
        <w:rPr>
          <w:rStyle w:val="6-Char"/>
          <w:rFonts w:hint="cs"/>
          <w:rtl/>
        </w:rPr>
        <w:t>م و به سو</w:t>
      </w:r>
      <w:r w:rsidR="00446BB7">
        <w:rPr>
          <w:rStyle w:val="6-Char"/>
          <w:rFonts w:hint="cs"/>
          <w:rtl/>
        </w:rPr>
        <w:t>ی</w:t>
      </w:r>
      <w:r w:rsidRPr="00BE2421">
        <w:rPr>
          <w:rStyle w:val="6-Char"/>
          <w:rFonts w:hint="cs"/>
          <w:rtl/>
        </w:rPr>
        <w:t xml:space="preserve"> او بازم</w:t>
      </w:r>
      <w:r w:rsidR="00446BB7">
        <w:rPr>
          <w:rStyle w:val="6-Char"/>
          <w:rFonts w:hint="cs"/>
          <w:rtl/>
        </w:rPr>
        <w:t>ی</w:t>
      </w:r>
      <w:r w:rsidRPr="00BE2421">
        <w:rPr>
          <w:rStyle w:val="6-Char"/>
          <w:rFonts w:hint="cs"/>
          <w:rtl/>
        </w:rPr>
        <w:t>‌گرد</w:t>
      </w:r>
      <w:r w:rsidR="00446BB7">
        <w:rPr>
          <w:rStyle w:val="6-Char"/>
          <w:rFonts w:hint="cs"/>
          <w:rtl/>
        </w:rPr>
        <w:t>ی</w:t>
      </w:r>
      <w:r w:rsidRPr="00BE2421">
        <w:rPr>
          <w:rStyle w:val="6-Char"/>
          <w:rFonts w:hint="cs"/>
          <w:rtl/>
        </w:rPr>
        <w:t>م؛ آنان اَلطاف و رحمت و احسان و مغفرتِ خدا</w:t>
      </w:r>
      <w:r w:rsidR="00446BB7">
        <w:rPr>
          <w:rStyle w:val="6-Char"/>
          <w:rFonts w:hint="cs"/>
          <w:rtl/>
        </w:rPr>
        <w:t>ی</w:t>
      </w:r>
      <w:r w:rsidRPr="00BE2421">
        <w:rPr>
          <w:rStyle w:val="6-Char"/>
          <w:rFonts w:hint="cs"/>
          <w:rtl/>
        </w:rPr>
        <w:t>شان، شامل حالشان م</w:t>
      </w:r>
      <w:r w:rsidR="00446BB7">
        <w:rPr>
          <w:rStyle w:val="6-Char"/>
          <w:rFonts w:hint="cs"/>
          <w:rtl/>
        </w:rPr>
        <w:t>ی</w:t>
      </w:r>
      <w:r w:rsidRPr="00BE2421">
        <w:rPr>
          <w:rStyle w:val="6-Char"/>
          <w:rFonts w:hint="cs"/>
          <w:rtl/>
        </w:rPr>
        <w:t>‌گردد و مسلماً ا</w:t>
      </w:r>
      <w:r w:rsidR="00446BB7">
        <w:rPr>
          <w:rStyle w:val="6-Char"/>
          <w:rFonts w:hint="cs"/>
          <w:rtl/>
        </w:rPr>
        <w:t>ی</w:t>
      </w:r>
      <w:r w:rsidRPr="00BE2421">
        <w:rPr>
          <w:rStyle w:val="6-Char"/>
          <w:rFonts w:hint="cs"/>
          <w:rtl/>
        </w:rPr>
        <w:t>شان راه‌</w:t>
      </w:r>
      <w:r w:rsidR="00446BB7">
        <w:rPr>
          <w:rStyle w:val="6-Char"/>
          <w:rFonts w:hint="cs"/>
          <w:rtl/>
        </w:rPr>
        <w:t>ی</w:t>
      </w:r>
      <w:r w:rsidRPr="00BE2421">
        <w:rPr>
          <w:rStyle w:val="6-Char"/>
          <w:rFonts w:hint="cs"/>
          <w:rtl/>
        </w:rPr>
        <w:t>افتگانند»</w:t>
      </w:r>
      <w:r w:rsidRPr="007100A7">
        <w:rPr>
          <w:rStyle w:val="1-Char"/>
          <w:rFonts w:hint="cs"/>
          <w:rtl/>
        </w:rPr>
        <w:t>.</w:t>
      </w:r>
    </w:p>
    <w:p w:rsidR="00E81847" w:rsidRPr="007100A7" w:rsidRDefault="00E81847" w:rsidP="00AF1D25">
      <w:pPr>
        <w:rPr>
          <w:rStyle w:val="1-Char"/>
          <w:rtl/>
        </w:rPr>
      </w:pPr>
      <w:r w:rsidRPr="007100A7">
        <w:rPr>
          <w:rStyle w:val="1-Char"/>
          <w:rFonts w:hint="cs"/>
          <w:rtl/>
        </w:rPr>
        <w:t>و انس بن مالک</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از کنار زن</w:t>
      </w:r>
      <w:r w:rsidR="00446BB7">
        <w:rPr>
          <w:rStyle w:val="1-Char"/>
          <w:rFonts w:hint="cs"/>
          <w:rtl/>
        </w:rPr>
        <w:t>ی</w:t>
      </w:r>
      <w:r w:rsidRPr="007100A7">
        <w:rPr>
          <w:rStyle w:val="1-Char"/>
          <w:rFonts w:hint="cs"/>
          <w:rtl/>
        </w:rPr>
        <w:t xml:space="preserve"> که در کنار قبر</w:t>
      </w:r>
      <w:r w:rsidR="00446BB7">
        <w:rPr>
          <w:rStyle w:val="1-Char"/>
          <w:rFonts w:hint="cs"/>
          <w:rtl/>
        </w:rPr>
        <w:t>ی</w:t>
      </w:r>
      <w:r w:rsidRPr="007100A7">
        <w:rPr>
          <w:rStyle w:val="1-Char"/>
          <w:rFonts w:hint="cs"/>
          <w:rtl/>
        </w:rPr>
        <w:t xml:space="preserve"> گر</w:t>
      </w:r>
      <w:r w:rsidR="00446BB7">
        <w:rPr>
          <w:rStyle w:val="1-Char"/>
          <w:rFonts w:hint="cs"/>
          <w:rtl/>
        </w:rPr>
        <w:t>ی</w:t>
      </w:r>
      <w:r w:rsidRPr="007100A7">
        <w:rPr>
          <w:rStyle w:val="1-Char"/>
          <w:rFonts w:hint="cs"/>
          <w:rtl/>
        </w:rPr>
        <w:t>ه م</w:t>
      </w:r>
      <w:r w:rsidR="00446BB7">
        <w:rPr>
          <w:rStyle w:val="1-Char"/>
          <w:rFonts w:hint="cs"/>
          <w:rtl/>
        </w:rPr>
        <w:t>ی</w:t>
      </w:r>
      <w:r w:rsidRPr="007100A7">
        <w:rPr>
          <w:rStyle w:val="1-Char"/>
          <w:rFonts w:hint="cs"/>
          <w:rtl/>
        </w:rPr>
        <w:t xml:space="preserve">‌کرد، عبور کرد و به او فرمود: </w:t>
      </w:r>
      <w:r w:rsidRPr="00BE2421">
        <w:rPr>
          <w:rStyle w:val="5-Char"/>
          <w:rFonts w:hint="cs"/>
          <w:rtl/>
        </w:rPr>
        <w:t>«اِتَّقِ</w:t>
      </w:r>
      <w:r w:rsidR="00C12E54" w:rsidRPr="00BE2421">
        <w:rPr>
          <w:rStyle w:val="5-Char"/>
          <w:rFonts w:hint="cs"/>
          <w:rtl/>
        </w:rPr>
        <w:t>ي</w:t>
      </w:r>
      <w:r w:rsidRPr="00BE2421">
        <w:rPr>
          <w:rStyle w:val="5-Char"/>
          <w:rFonts w:hint="cs"/>
          <w:rtl/>
        </w:rPr>
        <w:t xml:space="preserve"> اللهَ وَ اصْبِرِ</w:t>
      </w:r>
      <w:r w:rsidR="00C12E54" w:rsidRPr="00BE2421">
        <w:rPr>
          <w:rStyle w:val="5-Char"/>
          <w:rFonts w:hint="cs"/>
          <w:rtl/>
        </w:rPr>
        <w:t>ي</w:t>
      </w:r>
      <w:r w:rsidRPr="00BE2421">
        <w:rPr>
          <w:rStyle w:val="5-Char"/>
          <w:rFonts w:hint="cs"/>
          <w:rtl/>
        </w:rPr>
        <w:t>ْ»</w:t>
      </w:r>
      <w:r w:rsidRPr="007100A7">
        <w:rPr>
          <w:rStyle w:val="1-Char"/>
          <w:rFonts w:hint="cs"/>
          <w:rtl/>
        </w:rPr>
        <w:t xml:space="preserve">؛ </w:t>
      </w:r>
      <w:r w:rsidRPr="00BE2421">
        <w:rPr>
          <w:rStyle w:val="1-Char"/>
          <w:rFonts w:hint="cs"/>
          <w:rtl/>
        </w:rPr>
        <w:t>«تقوا</w:t>
      </w:r>
      <w:r w:rsidR="00446BB7">
        <w:rPr>
          <w:rStyle w:val="1-Char"/>
          <w:rFonts w:hint="cs"/>
          <w:rtl/>
        </w:rPr>
        <w:t>ی</w:t>
      </w:r>
      <w:r w:rsidRPr="00BE2421">
        <w:rPr>
          <w:rStyle w:val="1-Char"/>
          <w:rFonts w:hint="cs"/>
          <w:rtl/>
        </w:rPr>
        <w:t xml:space="preserve"> خدا را پ</w:t>
      </w:r>
      <w:r w:rsidR="00446BB7">
        <w:rPr>
          <w:rStyle w:val="1-Char"/>
          <w:rFonts w:hint="cs"/>
          <w:rtl/>
        </w:rPr>
        <w:t>ی</w:t>
      </w:r>
      <w:r w:rsidRPr="00BE2421">
        <w:rPr>
          <w:rStyle w:val="1-Char"/>
          <w:rFonts w:hint="cs"/>
          <w:rtl/>
        </w:rPr>
        <w:t>شه کن و صبر کن»</w:t>
      </w:r>
      <w:r w:rsidRPr="007100A7">
        <w:rPr>
          <w:rStyle w:val="1-Char"/>
          <w:rFonts w:hint="cs"/>
          <w:rtl/>
        </w:rPr>
        <w:t>. آن زن گفت: از من دور شو که به مص</w:t>
      </w:r>
      <w:r w:rsidR="00446BB7">
        <w:rPr>
          <w:rStyle w:val="1-Char"/>
          <w:rFonts w:hint="cs"/>
          <w:rtl/>
        </w:rPr>
        <w:t>ی</w:t>
      </w:r>
      <w:r w:rsidRPr="007100A7">
        <w:rPr>
          <w:rStyle w:val="1-Char"/>
          <w:rFonts w:hint="cs"/>
          <w:rtl/>
        </w:rPr>
        <w:t>بت</w:t>
      </w:r>
      <w:r w:rsidR="00446BB7">
        <w:rPr>
          <w:rStyle w:val="1-Char"/>
          <w:rFonts w:hint="cs"/>
          <w:rtl/>
        </w:rPr>
        <w:t>ی</w:t>
      </w:r>
      <w:r w:rsidRPr="007100A7">
        <w:rPr>
          <w:rStyle w:val="1-Char"/>
          <w:rFonts w:hint="cs"/>
          <w:rtl/>
        </w:rPr>
        <w:t>، مانند مص</w:t>
      </w:r>
      <w:r w:rsidR="00446BB7">
        <w:rPr>
          <w:rStyle w:val="1-Char"/>
          <w:rFonts w:hint="cs"/>
          <w:rtl/>
        </w:rPr>
        <w:t>ی</w:t>
      </w:r>
      <w:r w:rsidRPr="007100A7">
        <w:rPr>
          <w:rStyle w:val="1-Char"/>
          <w:rFonts w:hint="cs"/>
          <w:rtl/>
        </w:rPr>
        <w:t>بت من گرفتار نشده‌ا</w:t>
      </w:r>
      <w:r w:rsidR="00446BB7">
        <w:rPr>
          <w:rStyle w:val="1-Char"/>
          <w:rFonts w:hint="cs"/>
          <w:rtl/>
        </w:rPr>
        <w:t>ی</w:t>
      </w:r>
      <w:r w:rsidRPr="007100A7">
        <w:rPr>
          <w:rStyle w:val="1-Char"/>
          <w:rFonts w:hint="cs"/>
          <w:rtl/>
        </w:rPr>
        <w:t>؟ انس</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د: آن زن،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را نشناخت. بدان زن گفتند: ا</w:t>
      </w:r>
      <w:r w:rsidR="00446BB7">
        <w:rPr>
          <w:rStyle w:val="1-Char"/>
          <w:rFonts w:hint="cs"/>
          <w:rtl/>
        </w:rPr>
        <w:t>ی</w:t>
      </w:r>
      <w:r w:rsidRPr="007100A7">
        <w:rPr>
          <w:rStyle w:val="1-Char"/>
          <w:rFonts w:hint="cs"/>
          <w:rtl/>
        </w:rPr>
        <w:t>ن رسول خدا</w:t>
      </w:r>
      <w:r w:rsidR="00FE6406" w:rsidRPr="00FE6406">
        <w:rPr>
          <w:rStyle w:val="1-Char"/>
          <w:rFonts w:cs="CTraditional Arabic" w:hint="cs"/>
          <w:rtl/>
        </w:rPr>
        <w:t xml:space="preserve"> ج</w:t>
      </w:r>
      <w:r w:rsidRPr="007100A7">
        <w:rPr>
          <w:rStyle w:val="1-Char"/>
          <w:rFonts w:hint="cs"/>
          <w:rtl/>
        </w:rPr>
        <w:t xml:space="preserve"> است، گو</w:t>
      </w:r>
      <w:r w:rsidR="00446BB7">
        <w:rPr>
          <w:rStyle w:val="1-Char"/>
          <w:rFonts w:hint="cs"/>
          <w:rtl/>
        </w:rPr>
        <w:t>ی</w:t>
      </w:r>
      <w:r w:rsidRPr="007100A7">
        <w:rPr>
          <w:rStyle w:val="1-Char"/>
          <w:rFonts w:hint="cs"/>
          <w:rtl/>
        </w:rPr>
        <w:t>ا که او را مرگ فرا گرفت؛ به در خانه‌</w:t>
      </w:r>
      <w:r w:rsidR="00446BB7">
        <w:rPr>
          <w:rStyle w:val="1-Char"/>
          <w:rFonts w:hint="cs"/>
          <w:rtl/>
        </w:rPr>
        <w:t>ی</w:t>
      </w:r>
      <w:r w:rsidRPr="007100A7">
        <w:rPr>
          <w:rStyle w:val="1-Char"/>
          <w:rFonts w:hint="cs"/>
          <w:rtl/>
        </w:rPr>
        <w:t xml:space="preserve"> رسول خدا</w:t>
      </w:r>
      <w:r w:rsidR="00FE6406" w:rsidRPr="00FE6406">
        <w:rPr>
          <w:rStyle w:val="1-Char"/>
          <w:rFonts w:cs="CTraditional Arabic" w:hint="cs"/>
          <w:rtl/>
        </w:rPr>
        <w:t xml:space="preserve"> ج</w:t>
      </w:r>
      <w:r w:rsidRPr="007100A7">
        <w:rPr>
          <w:rStyle w:val="1-Char"/>
          <w:rFonts w:hint="cs"/>
          <w:rtl/>
        </w:rPr>
        <w:t xml:space="preserve"> رفت و دربان و حاجب</w:t>
      </w:r>
      <w:r w:rsidR="00446BB7">
        <w:rPr>
          <w:rStyle w:val="1-Char"/>
          <w:rFonts w:hint="cs"/>
          <w:rtl/>
        </w:rPr>
        <w:t>ی</w:t>
      </w:r>
      <w:r w:rsidRPr="007100A7">
        <w:rPr>
          <w:rStyle w:val="1-Char"/>
          <w:rFonts w:hint="cs"/>
          <w:rtl/>
        </w:rPr>
        <w:t xml:space="preserve"> را ن</w:t>
      </w:r>
      <w:r w:rsidR="00446BB7">
        <w:rPr>
          <w:rStyle w:val="1-Char"/>
          <w:rFonts w:hint="cs"/>
          <w:rtl/>
        </w:rPr>
        <w:t>ی</w:t>
      </w:r>
      <w:r w:rsidRPr="007100A7">
        <w:rPr>
          <w:rStyle w:val="1-Char"/>
          <w:rFonts w:hint="cs"/>
          <w:rtl/>
        </w:rPr>
        <w:t>افت. گفت: ا</w:t>
      </w:r>
      <w:r w:rsidR="00446BB7">
        <w:rPr>
          <w:rStyle w:val="1-Char"/>
          <w:rFonts w:hint="cs"/>
          <w:rtl/>
        </w:rPr>
        <w:t>ی</w:t>
      </w:r>
      <w:r w:rsidRPr="007100A7">
        <w:rPr>
          <w:rStyle w:val="1-Char"/>
          <w:rFonts w:hint="cs"/>
          <w:rtl/>
        </w:rPr>
        <w:t xml:space="preserve"> رسول خدا</w:t>
      </w:r>
      <w:r w:rsidR="00FE6406" w:rsidRPr="00FE6406">
        <w:rPr>
          <w:rStyle w:val="1-Char"/>
          <w:rFonts w:cs="CTraditional Arabic" w:hint="cs"/>
          <w:rtl/>
        </w:rPr>
        <w:t xml:space="preserve"> ج</w:t>
      </w:r>
      <w:r w:rsidRPr="007100A7">
        <w:rPr>
          <w:rStyle w:val="1-Char"/>
          <w:rFonts w:hint="cs"/>
          <w:rtl/>
        </w:rPr>
        <w:t>! من تو را نشناختم.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 </w:t>
      </w:r>
      <w:r w:rsidRPr="00BE2421">
        <w:rPr>
          <w:rStyle w:val="5-Char"/>
          <w:rFonts w:hint="cs"/>
          <w:rtl/>
        </w:rPr>
        <w:t>«اِنَّ الصَّبْرَ عِنْدَ اَوَّلِ الصَّدَمَةِ»</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صبر با</w:t>
      </w:r>
      <w:r w:rsidR="00446BB7">
        <w:rPr>
          <w:rStyle w:val="1-Char"/>
          <w:rFonts w:hint="cs"/>
          <w:rtl/>
        </w:rPr>
        <w:t>ی</w:t>
      </w:r>
      <w:r w:rsidRPr="00BE2421">
        <w:rPr>
          <w:rStyle w:val="1-Char"/>
          <w:rFonts w:hint="cs"/>
          <w:rtl/>
        </w:rPr>
        <w:t>د در ابتدا</w:t>
      </w:r>
      <w:r w:rsidR="00446BB7">
        <w:rPr>
          <w:rStyle w:val="1-Char"/>
          <w:rFonts w:hint="cs"/>
          <w:rtl/>
        </w:rPr>
        <w:t>ی</w:t>
      </w:r>
      <w:r w:rsidRPr="00BE2421">
        <w:rPr>
          <w:rStyle w:val="1-Char"/>
          <w:rFonts w:hint="cs"/>
          <w:rtl/>
        </w:rPr>
        <w:t xml:space="preserve"> وارد آمدن مص</w:t>
      </w:r>
      <w:r w:rsidR="00446BB7">
        <w:rPr>
          <w:rStyle w:val="1-Char"/>
          <w:rFonts w:hint="cs"/>
          <w:rtl/>
        </w:rPr>
        <w:t>ی</w:t>
      </w:r>
      <w:r w:rsidRPr="00BE2421">
        <w:rPr>
          <w:rStyle w:val="1-Char"/>
          <w:rFonts w:hint="cs"/>
          <w:rtl/>
        </w:rPr>
        <w:t>بت باشد»</w:t>
      </w:r>
      <w:r w:rsidRPr="007100A7">
        <w:rPr>
          <w:rStyle w:val="1-Char"/>
          <w:rFonts w:hint="cs"/>
          <w:rtl/>
        </w:rPr>
        <w:t>.</w:t>
      </w:r>
    </w:p>
    <w:p w:rsidR="00E81847" w:rsidRPr="007100A7" w:rsidRDefault="00E81847" w:rsidP="00463D6B">
      <w:pPr>
        <w:pStyle w:val="ListParagraph"/>
        <w:numPr>
          <w:ilvl w:val="0"/>
          <w:numId w:val="38"/>
        </w:numPr>
        <w:rPr>
          <w:rStyle w:val="1-Char"/>
          <w:rtl/>
        </w:rPr>
      </w:pPr>
      <w:r w:rsidRPr="009B725F">
        <w:rPr>
          <w:rStyle w:val="9-Char"/>
          <w:rFonts w:eastAsia="Batang" w:hint="cs"/>
          <w:rtl/>
        </w:rPr>
        <w:t>اِسترجاع:</w:t>
      </w:r>
      <w:r w:rsidRPr="007100A7">
        <w:rPr>
          <w:rStyle w:val="1-Char"/>
          <w:rFonts w:hint="cs"/>
          <w:rtl/>
        </w:rPr>
        <w:t xml:space="preserve"> اِسترجاع ا</w:t>
      </w:r>
      <w:r w:rsidR="00446BB7">
        <w:rPr>
          <w:rStyle w:val="1-Char"/>
          <w:rFonts w:hint="cs"/>
          <w:rtl/>
        </w:rPr>
        <w:t>ی</w:t>
      </w:r>
      <w:r w:rsidRPr="007100A7">
        <w:rPr>
          <w:rStyle w:val="1-Char"/>
          <w:rFonts w:hint="cs"/>
          <w:rtl/>
        </w:rPr>
        <w:t>ن است که شخص بگو</w:t>
      </w:r>
      <w:r w:rsidR="00446BB7">
        <w:rPr>
          <w:rStyle w:val="1-Char"/>
          <w:rFonts w:hint="cs"/>
          <w:rtl/>
        </w:rPr>
        <w:t>ی</w:t>
      </w:r>
      <w:r w:rsidRPr="007100A7">
        <w:rPr>
          <w:rStyle w:val="1-Char"/>
          <w:rFonts w:hint="cs"/>
          <w:rtl/>
        </w:rPr>
        <w:t>د: «</w:t>
      </w:r>
      <w:r w:rsidRPr="009B725F">
        <w:rPr>
          <w:rStyle w:val="5-Char"/>
          <w:rFonts w:eastAsia="Batang" w:hint="cs"/>
          <w:rtl/>
        </w:rPr>
        <w:t>اِنّٰا لِلّٰهِ وَ اِنّٰا اِلَ</w:t>
      </w:r>
      <w:r w:rsidR="00C12E54" w:rsidRPr="009B725F">
        <w:rPr>
          <w:rStyle w:val="5-Char"/>
          <w:rFonts w:eastAsia="Batang" w:hint="cs"/>
          <w:rtl/>
        </w:rPr>
        <w:t>ي</w:t>
      </w:r>
      <w:r w:rsidRPr="009B725F">
        <w:rPr>
          <w:rStyle w:val="5-Char"/>
          <w:rFonts w:eastAsia="Batang" w:hint="cs"/>
          <w:rtl/>
        </w:rPr>
        <w:t>ْهِ رٰاجِعُوْنَ</w:t>
      </w:r>
      <w:r w:rsidRPr="007100A7">
        <w:rPr>
          <w:rStyle w:val="1-Char"/>
          <w:rFonts w:hint="cs"/>
          <w:rtl/>
        </w:rPr>
        <w:t xml:space="preserve">» - </w:t>
      </w:r>
      <w:r w:rsidR="00AF17B9">
        <w:rPr>
          <w:rStyle w:val="1-Char"/>
          <w:rFonts w:hint="cs"/>
          <w:rtl/>
        </w:rPr>
        <w:t>همچنان‌که</w:t>
      </w:r>
      <w:r w:rsidRPr="007100A7">
        <w:rPr>
          <w:rStyle w:val="1-Char"/>
          <w:rFonts w:hint="cs"/>
          <w:rtl/>
        </w:rPr>
        <w:t xml:space="preserve"> در آ</w:t>
      </w:r>
      <w:r w:rsidR="00446BB7">
        <w:rPr>
          <w:rStyle w:val="1-Char"/>
          <w:rFonts w:hint="cs"/>
          <w:rtl/>
        </w:rPr>
        <w:t>ی</w:t>
      </w:r>
      <w:r w:rsidRPr="007100A7">
        <w:rPr>
          <w:rStyle w:val="1-Char"/>
          <w:rFonts w:hint="cs"/>
          <w:rtl/>
        </w:rPr>
        <w:t>ه آمد - و بعد از آن بگو</w:t>
      </w:r>
      <w:r w:rsidR="00446BB7">
        <w:rPr>
          <w:rStyle w:val="1-Char"/>
          <w:rFonts w:hint="cs"/>
          <w:rtl/>
        </w:rPr>
        <w:t>ی</w:t>
      </w:r>
      <w:r w:rsidRPr="007100A7">
        <w:rPr>
          <w:rStyle w:val="1-Char"/>
          <w:rFonts w:hint="cs"/>
          <w:rtl/>
        </w:rPr>
        <w:t xml:space="preserve">د: </w:t>
      </w:r>
      <w:r w:rsidRPr="00BE2421">
        <w:rPr>
          <w:rStyle w:val="5-Char"/>
          <w:rFonts w:hint="cs"/>
          <w:rtl/>
        </w:rPr>
        <w:t>«اَللّٰهُمَّ اَجِرْنِ</w:t>
      </w:r>
      <w:r w:rsidR="00C12E54" w:rsidRPr="00BE2421">
        <w:rPr>
          <w:rStyle w:val="5-Char"/>
          <w:rFonts w:hint="cs"/>
          <w:rtl/>
        </w:rPr>
        <w:t>ي</w:t>
      </w:r>
      <w:r w:rsidRPr="00BE2421">
        <w:rPr>
          <w:rStyle w:val="5-Char"/>
          <w:rFonts w:hint="cs"/>
          <w:rtl/>
        </w:rPr>
        <w:t>ْ فِ</w:t>
      </w:r>
      <w:r w:rsidR="00C12E54" w:rsidRPr="00BE2421">
        <w:rPr>
          <w:rStyle w:val="5-Char"/>
          <w:rFonts w:hint="cs"/>
          <w:rtl/>
        </w:rPr>
        <w:t>ي</w:t>
      </w:r>
      <w:r w:rsidRPr="00BE2421">
        <w:rPr>
          <w:rStyle w:val="5-Char"/>
          <w:rFonts w:hint="cs"/>
          <w:rtl/>
        </w:rPr>
        <w:t>ْ مُصِ</w:t>
      </w:r>
      <w:r w:rsidR="00C12E54" w:rsidRPr="00BE2421">
        <w:rPr>
          <w:rStyle w:val="5-Char"/>
          <w:rFonts w:hint="cs"/>
          <w:rtl/>
        </w:rPr>
        <w:t>ي</w:t>
      </w:r>
      <w:r w:rsidRPr="00BE2421">
        <w:rPr>
          <w:rStyle w:val="5-Char"/>
          <w:rFonts w:hint="cs"/>
          <w:rtl/>
        </w:rPr>
        <w:t>ْبَتِ</w:t>
      </w:r>
      <w:r w:rsidR="00C12E54" w:rsidRPr="00BE2421">
        <w:rPr>
          <w:rStyle w:val="5-Char"/>
          <w:rFonts w:hint="cs"/>
          <w:rtl/>
        </w:rPr>
        <w:t>ي</w:t>
      </w:r>
      <w:r w:rsidRPr="00BE2421">
        <w:rPr>
          <w:rStyle w:val="5-Char"/>
          <w:rFonts w:hint="cs"/>
          <w:rtl/>
        </w:rPr>
        <w:t>ْ وَ اخْلُفْ لِ</w:t>
      </w:r>
      <w:r w:rsidR="00C12E54" w:rsidRPr="00BE2421">
        <w:rPr>
          <w:rStyle w:val="5-Char"/>
          <w:rFonts w:hint="cs"/>
          <w:rtl/>
        </w:rPr>
        <w:t>ي</w:t>
      </w:r>
      <w:r w:rsidRPr="00BE2421">
        <w:rPr>
          <w:rStyle w:val="5-Char"/>
          <w:rFonts w:hint="cs"/>
          <w:rtl/>
        </w:rPr>
        <w:t>ْ خَ</w:t>
      </w:r>
      <w:r w:rsidR="00C12E54" w:rsidRPr="00BE2421">
        <w:rPr>
          <w:rStyle w:val="5-Char"/>
          <w:rFonts w:hint="cs"/>
          <w:rtl/>
        </w:rPr>
        <w:t>ي</w:t>
      </w:r>
      <w:r w:rsidRPr="00BE2421">
        <w:rPr>
          <w:rStyle w:val="5-Char"/>
          <w:rFonts w:hint="cs"/>
          <w:rtl/>
        </w:rPr>
        <w:t>ْراً مِّنْهٰا»</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بار خدا</w:t>
      </w:r>
      <w:r w:rsidR="00446BB7">
        <w:rPr>
          <w:rStyle w:val="1-Char"/>
          <w:rFonts w:hint="cs"/>
          <w:rtl/>
        </w:rPr>
        <w:t>ی</w:t>
      </w:r>
      <w:r w:rsidRPr="00BE2421">
        <w:rPr>
          <w:rStyle w:val="1-Char"/>
          <w:rFonts w:hint="cs"/>
          <w:rtl/>
        </w:rPr>
        <w:t>ا! مرا در ا</w:t>
      </w:r>
      <w:r w:rsidR="00446BB7">
        <w:rPr>
          <w:rStyle w:val="1-Char"/>
          <w:rFonts w:hint="cs"/>
          <w:rtl/>
        </w:rPr>
        <w:t>ی</w:t>
      </w:r>
      <w:r w:rsidRPr="00BE2421">
        <w:rPr>
          <w:rStyle w:val="1-Char"/>
          <w:rFonts w:hint="cs"/>
          <w:rtl/>
        </w:rPr>
        <w:t>ن مص</w:t>
      </w:r>
      <w:r w:rsidR="00446BB7">
        <w:rPr>
          <w:rStyle w:val="1-Char"/>
          <w:rFonts w:hint="cs"/>
          <w:rtl/>
        </w:rPr>
        <w:t>ی</w:t>
      </w:r>
      <w:r w:rsidRPr="00BE2421">
        <w:rPr>
          <w:rStyle w:val="1-Char"/>
          <w:rFonts w:hint="cs"/>
          <w:rtl/>
        </w:rPr>
        <w:t>بت مأجور بگردان و بهتر از آن را برا</w:t>
      </w:r>
      <w:r w:rsidR="00446BB7">
        <w:rPr>
          <w:rStyle w:val="1-Char"/>
          <w:rFonts w:hint="cs"/>
          <w:rtl/>
        </w:rPr>
        <w:t>ی</w:t>
      </w:r>
      <w:r w:rsidRPr="00BE2421">
        <w:rPr>
          <w:rStyle w:val="1-Char"/>
          <w:rFonts w:hint="cs"/>
          <w:rtl/>
        </w:rPr>
        <w:t>م جا</w:t>
      </w:r>
      <w:r w:rsidR="00446BB7">
        <w:rPr>
          <w:rStyle w:val="1-Char"/>
          <w:rFonts w:hint="cs"/>
          <w:rtl/>
        </w:rPr>
        <w:t>ی</w:t>
      </w:r>
      <w:r w:rsidRPr="00BE2421">
        <w:rPr>
          <w:rStyle w:val="1-Char"/>
          <w:rFonts w:hint="cs"/>
          <w:rtl/>
        </w:rPr>
        <w:t>گز</w:t>
      </w:r>
      <w:r w:rsidR="00446BB7">
        <w:rPr>
          <w:rStyle w:val="1-Char"/>
          <w:rFonts w:hint="cs"/>
          <w:rtl/>
        </w:rPr>
        <w:t>ی</w:t>
      </w:r>
      <w:r w:rsidRPr="00BE2421">
        <w:rPr>
          <w:rStyle w:val="1-Char"/>
          <w:rFonts w:hint="cs"/>
          <w:rtl/>
        </w:rPr>
        <w:t>ن بفرما»</w:t>
      </w:r>
      <w:r w:rsidRPr="007100A7">
        <w:rPr>
          <w:rStyle w:val="1-Char"/>
          <w:rFonts w:hint="cs"/>
          <w:rtl/>
        </w:rPr>
        <w:t>.</w:t>
      </w:r>
    </w:p>
    <w:p w:rsidR="00E81847" w:rsidRPr="007100A7" w:rsidRDefault="00E81847" w:rsidP="00AF1D25">
      <w:pPr>
        <w:rPr>
          <w:rStyle w:val="1-Char"/>
          <w:rtl/>
        </w:rPr>
      </w:pPr>
      <w:r w:rsidRPr="007100A7">
        <w:rPr>
          <w:rStyle w:val="1-Char"/>
          <w:rFonts w:hint="cs"/>
          <w:rtl/>
        </w:rPr>
        <w:t>امّ سلمه</w:t>
      </w:r>
      <w:r w:rsidR="00FE6406" w:rsidRPr="00FE6406">
        <w:rPr>
          <w:rStyle w:val="1-Char"/>
          <w:rFonts w:cs="CTraditional Arabic" w:hint="cs"/>
          <w:rtl/>
        </w:rPr>
        <w:t>ل</w:t>
      </w:r>
      <w:r w:rsidRPr="007100A7">
        <w:rPr>
          <w:rStyle w:val="1-Char"/>
          <w:rFonts w:hint="cs"/>
          <w:rtl/>
        </w:rPr>
        <w:t xml:space="preserve"> گو</w:t>
      </w:r>
      <w:r w:rsidR="00446BB7">
        <w:rPr>
          <w:rStyle w:val="1-Char"/>
          <w:rFonts w:hint="cs"/>
          <w:rtl/>
        </w:rPr>
        <w:t>ی</w:t>
      </w:r>
      <w:r w:rsidRPr="007100A7">
        <w:rPr>
          <w:rStyle w:val="1-Char"/>
          <w:rFonts w:hint="cs"/>
          <w:rtl/>
        </w:rPr>
        <w:t>د: از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شن</w:t>
      </w:r>
      <w:r w:rsidR="00446BB7">
        <w:rPr>
          <w:rStyle w:val="1-Char"/>
          <w:rFonts w:hint="cs"/>
          <w:rtl/>
        </w:rPr>
        <w:t>ی</w:t>
      </w:r>
      <w:r w:rsidRPr="007100A7">
        <w:rPr>
          <w:rStyle w:val="1-Char"/>
          <w:rFonts w:hint="cs"/>
          <w:rtl/>
        </w:rPr>
        <w:t>دم که م</w:t>
      </w:r>
      <w:r w:rsidR="00446BB7">
        <w:rPr>
          <w:rStyle w:val="1-Char"/>
          <w:rFonts w:hint="cs"/>
          <w:rtl/>
        </w:rPr>
        <w:t>ی</w:t>
      </w:r>
      <w:r w:rsidRPr="007100A7">
        <w:rPr>
          <w:rStyle w:val="1-Char"/>
          <w:rFonts w:hint="cs"/>
          <w:rtl/>
        </w:rPr>
        <w:t>‌فرمود: «هر مسلمان</w:t>
      </w:r>
      <w:r w:rsidR="00446BB7">
        <w:rPr>
          <w:rStyle w:val="1-Char"/>
          <w:rFonts w:hint="cs"/>
          <w:rtl/>
        </w:rPr>
        <w:t>ی</w:t>
      </w:r>
      <w:r w:rsidRPr="007100A7">
        <w:rPr>
          <w:rStyle w:val="1-Char"/>
          <w:rFonts w:hint="cs"/>
          <w:rtl/>
        </w:rPr>
        <w:t>، هنگام گرفتار شدن به مص</w:t>
      </w:r>
      <w:r w:rsidR="00446BB7">
        <w:rPr>
          <w:rStyle w:val="1-Char"/>
          <w:rFonts w:hint="cs"/>
          <w:rtl/>
        </w:rPr>
        <w:t>ی</w:t>
      </w:r>
      <w:r w:rsidRPr="007100A7">
        <w:rPr>
          <w:rStyle w:val="1-Char"/>
          <w:rFonts w:hint="cs"/>
          <w:rtl/>
        </w:rPr>
        <w:t>بت</w:t>
      </w:r>
      <w:r w:rsidR="00446BB7">
        <w:rPr>
          <w:rStyle w:val="1-Char"/>
          <w:rFonts w:hint="cs"/>
          <w:rtl/>
        </w:rPr>
        <w:t>ی</w:t>
      </w:r>
      <w:r w:rsidRPr="007100A7">
        <w:rPr>
          <w:rStyle w:val="1-Char"/>
          <w:rFonts w:hint="cs"/>
          <w:rtl/>
        </w:rPr>
        <w:t>،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را بگو</w:t>
      </w:r>
      <w:r w:rsidR="00446BB7">
        <w:rPr>
          <w:rStyle w:val="1-Char"/>
          <w:rFonts w:hint="cs"/>
          <w:rtl/>
        </w:rPr>
        <w:t>ی</w:t>
      </w:r>
      <w:r w:rsidRPr="007100A7">
        <w:rPr>
          <w:rStyle w:val="1-Char"/>
          <w:rFonts w:hint="cs"/>
          <w:rtl/>
        </w:rPr>
        <w:t xml:space="preserve">د که خدا به آن امر کرده است: </w:t>
      </w:r>
      <w:r w:rsidRPr="00BE2421">
        <w:rPr>
          <w:rStyle w:val="5-Char"/>
          <w:rFonts w:hint="cs"/>
          <w:rtl/>
        </w:rPr>
        <w:t>«اِنّٰا لِلّٰهِ وَ اِنّٰا اِلَ</w:t>
      </w:r>
      <w:r w:rsidR="00C12E54" w:rsidRPr="00BE2421">
        <w:rPr>
          <w:rStyle w:val="5-Char"/>
          <w:rFonts w:hint="cs"/>
          <w:rtl/>
        </w:rPr>
        <w:t>ي</w:t>
      </w:r>
      <w:r w:rsidRPr="00BE2421">
        <w:rPr>
          <w:rStyle w:val="5-Char"/>
          <w:rFonts w:hint="cs"/>
          <w:rtl/>
        </w:rPr>
        <w:t>ْهِ رٰاجِعُوْنَ، اَللّٰهُمَّ اَجِرْنِ</w:t>
      </w:r>
      <w:r w:rsidR="00C12E54" w:rsidRPr="00BE2421">
        <w:rPr>
          <w:rStyle w:val="5-Char"/>
          <w:rFonts w:hint="cs"/>
          <w:rtl/>
        </w:rPr>
        <w:t>ي</w:t>
      </w:r>
      <w:r w:rsidRPr="00BE2421">
        <w:rPr>
          <w:rStyle w:val="5-Char"/>
          <w:rFonts w:hint="cs"/>
          <w:rtl/>
        </w:rPr>
        <w:t>ْ فِ</w:t>
      </w:r>
      <w:r w:rsidR="00C12E54" w:rsidRPr="00BE2421">
        <w:rPr>
          <w:rStyle w:val="5-Char"/>
          <w:rFonts w:hint="cs"/>
          <w:rtl/>
        </w:rPr>
        <w:t>ي</w:t>
      </w:r>
      <w:r w:rsidRPr="00BE2421">
        <w:rPr>
          <w:rStyle w:val="5-Char"/>
          <w:rFonts w:hint="cs"/>
          <w:rtl/>
        </w:rPr>
        <w:t>ْ مُصِ</w:t>
      </w:r>
      <w:r w:rsidR="00C12E54" w:rsidRPr="00BE2421">
        <w:rPr>
          <w:rStyle w:val="5-Char"/>
          <w:rFonts w:hint="cs"/>
          <w:rtl/>
        </w:rPr>
        <w:t>ي</w:t>
      </w:r>
      <w:r w:rsidRPr="00BE2421">
        <w:rPr>
          <w:rStyle w:val="5-Char"/>
          <w:rFonts w:hint="cs"/>
          <w:rtl/>
        </w:rPr>
        <w:t>ْبَتِ</w:t>
      </w:r>
      <w:r w:rsidR="00C12E54" w:rsidRPr="00BE2421">
        <w:rPr>
          <w:rStyle w:val="5-Char"/>
          <w:rFonts w:hint="cs"/>
          <w:rtl/>
        </w:rPr>
        <w:t>ي</w:t>
      </w:r>
      <w:r w:rsidRPr="00BE2421">
        <w:rPr>
          <w:rStyle w:val="5-Char"/>
          <w:rFonts w:hint="cs"/>
          <w:rtl/>
        </w:rPr>
        <w:t>ْ وَ اخْلُفْ لِ</w:t>
      </w:r>
      <w:r w:rsidR="00C12E54" w:rsidRPr="00BE2421">
        <w:rPr>
          <w:rStyle w:val="5-Char"/>
          <w:rFonts w:hint="cs"/>
          <w:rtl/>
        </w:rPr>
        <w:t>ي</w:t>
      </w:r>
      <w:r w:rsidRPr="00BE2421">
        <w:rPr>
          <w:rStyle w:val="5-Char"/>
          <w:rFonts w:hint="cs"/>
          <w:rtl/>
        </w:rPr>
        <w:t>ْ خَ</w:t>
      </w:r>
      <w:r w:rsidR="00C12E54" w:rsidRPr="00BE2421">
        <w:rPr>
          <w:rStyle w:val="5-Char"/>
          <w:rFonts w:hint="cs"/>
          <w:rtl/>
        </w:rPr>
        <w:t>ي</w:t>
      </w:r>
      <w:r w:rsidRPr="00BE2421">
        <w:rPr>
          <w:rStyle w:val="5-Char"/>
          <w:rFonts w:hint="cs"/>
          <w:rtl/>
        </w:rPr>
        <w:t>ْراً مِّنْهٰا»</w:t>
      </w:r>
      <w:r w:rsidRPr="007100A7">
        <w:rPr>
          <w:rStyle w:val="1-Char"/>
          <w:rFonts w:hint="cs"/>
          <w:rtl/>
        </w:rPr>
        <w:t>؛ خداوند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بهتر از آن را برا</w:t>
      </w:r>
      <w:r w:rsidR="00446BB7">
        <w:rPr>
          <w:rStyle w:val="1-Char"/>
          <w:rFonts w:hint="cs"/>
          <w:rtl/>
        </w:rPr>
        <w:t>ی</w:t>
      </w:r>
      <w:r w:rsidRPr="007100A7">
        <w:rPr>
          <w:rStyle w:val="1-Char"/>
          <w:rFonts w:hint="cs"/>
          <w:rtl/>
        </w:rPr>
        <w:t xml:space="preserve"> او جا</w:t>
      </w:r>
      <w:r w:rsidR="00446BB7">
        <w:rPr>
          <w:rStyle w:val="1-Char"/>
          <w:rFonts w:hint="cs"/>
          <w:rtl/>
        </w:rPr>
        <w:t>ی</w:t>
      </w:r>
      <w:r w:rsidRPr="007100A7">
        <w:rPr>
          <w:rStyle w:val="1-Char"/>
          <w:rFonts w:hint="cs"/>
          <w:rtl/>
        </w:rPr>
        <w:t>گز</w:t>
      </w:r>
      <w:r w:rsidR="00446BB7">
        <w:rPr>
          <w:rStyle w:val="1-Char"/>
          <w:rFonts w:hint="cs"/>
          <w:rtl/>
        </w:rPr>
        <w:t>ی</w:t>
      </w:r>
      <w:r w:rsidRPr="007100A7">
        <w:rPr>
          <w:rStyle w:val="1-Char"/>
          <w:rFonts w:hint="cs"/>
          <w:rtl/>
        </w:rPr>
        <w:t>ن م</w:t>
      </w:r>
      <w:r w:rsidR="00446BB7">
        <w:rPr>
          <w:rStyle w:val="1-Char"/>
          <w:rFonts w:hint="cs"/>
          <w:rtl/>
        </w:rPr>
        <w:t>ی</w:t>
      </w:r>
      <w:r w:rsidRPr="007100A7">
        <w:rPr>
          <w:rStyle w:val="1-Char"/>
          <w:rFonts w:hint="cs"/>
          <w:rtl/>
        </w:rPr>
        <w:t>‌کند. امّ سلمه</w:t>
      </w:r>
      <w:r w:rsidR="00FE6406" w:rsidRPr="00FE6406">
        <w:rPr>
          <w:rStyle w:val="1-Char"/>
          <w:rFonts w:cs="CTraditional Arabic" w:hint="cs"/>
          <w:rtl/>
        </w:rPr>
        <w:t>ل</w:t>
      </w:r>
      <w:r w:rsidRPr="007100A7">
        <w:rPr>
          <w:rStyle w:val="1-Char"/>
          <w:rFonts w:hint="cs"/>
          <w:rtl/>
        </w:rPr>
        <w:t xml:space="preserve"> گو</w:t>
      </w:r>
      <w:r w:rsidR="00446BB7">
        <w:rPr>
          <w:rStyle w:val="1-Char"/>
          <w:rFonts w:hint="cs"/>
          <w:rtl/>
        </w:rPr>
        <w:t>ی</w:t>
      </w:r>
      <w:r w:rsidRPr="007100A7">
        <w:rPr>
          <w:rStyle w:val="1-Char"/>
          <w:rFonts w:hint="cs"/>
          <w:rtl/>
        </w:rPr>
        <w:t>د: هنگام</w:t>
      </w:r>
      <w:r w:rsidR="00446BB7">
        <w:rPr>
          <w:rStyle w:val="1-Char"/>
          <w:rFonts w:hint="cs"/>
          <w:rtl/>
        </w:rPr>
        <w:t>ی</w:t>
      </w:r>
      <w:r w:rsidRPr="007100A7">
        <w:rPr>
          <w:rStyle w:val="1-Char"/>
          <w:rFonts w:hint="cs"/>
          <w:rtl/>
        </w:rPr>
        <w:t xml:space="preserve"> که ابوسلمه وفات کرد، گفتم کدام </w:t>
      </w:r>
      <w:r w:rsidR="00446BB7">
        <w:rPr>
          <w:rStyle w:val="1-Char"/>
          <w:rFonts w:hint="cs"/>
          <w:rtl/>
        </w:rPr>
        <w:t>ی</w:t>
      </w:r>
      <w:r w:rsidRPr="007100A7">
        <w:rPr>
          <w:rStyle w:val="1-Char"/>
          <w:rFonts w:hint="cs"/>
          <w:rtl/>
        </w:rPr>
        <w:t>ک از مسلمانان، از ابوسلمه بهتر هستند؛ خانواده‌</w:t>
      </w:r>
      <w:r w:rsidR="00446BB7">
        <w:rPr>
          <w:rStyle w:val="1-Char"/>
          <w:rFonts w:hint="cs"/>
          <w:rtl/>
        </w:rPr>
        <w:t>ی</w:t>
      </w:r>
      <w:r w:rsidRPr="007100A7">
        <w:rPr>
          <w:rStyle w:val="1-Char"/>
          <w:rFonts w:hint="cs"/>
          <w:rtl/>
        </w:rPr>
        <w:t xml:space="preserve"> او، اول</w:t>
      </w:r>
      <w:r w:rsidR="00446BB7">
        <w:rPr>
          <w:rStyle w:val="1-Char"/>
          <w:rFonts w:hint="cs"/>
          <w:rtl/>
        </w:rPr>
        <w:t>ی</w:t>
      </w:r>
      <w:r w:rsidRPr="007100A7">
        <w:rPr>
          <w:rStyle w:val="1-Char"/>
          <w:rFonts w:hint="cs"/>
          <w:rtl/>
        </w:rPr>
        <w:t>ن خانواده‌ا</w:t>
      </w:r>
      <w:r w:rsidR="00446BB7">
        <w:rPr>
          <w:rStyle w:val="1-Char"/>
          <w:rFonts w:hint="cs"/>
          <w:rtl/>
        </w:rPr>
        <w:t>ی</w:t>
      </w:r>
      <w:r w:rsidRPr="007100A7">
        <w:rPr>
          <w:rStyle w:val="1-Char"/>
          <w:rFonts w:hint="cs"/>
          <w:rtl/>
        </w:rPr>
        <w:t xml:space="preserve"> بود که به سو</w:t>
      </w:r>
      <w:r w:rsidR="00446BB7">
        <w:rPr>
          <w:rStyle w:val="1-Char"/>
          <w:rFonts w:hint="cs"/>
          <w:rtl/>
        </w:rPr>
        <w:t>ی</w:t>
      </w:r>
      <w:r w:rsidRPr="007100A7">
        <w:rPr>
          <w:rStyle w:val="1-Char"/>
          <w:rFonts w:hint="cs"/>
          <w:rtl/>
        </w:rPr>
        <w:t xml:space="preserve">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هجرت کرد؟ سپس گفتم: </w:t>
      </w:r>
      <w:r w:rsidRPr="00BE2421">
        <w:rPr>
          <w:rStyle w:val="5-Char"/>
          <w:rFonts w:hint="cs"/>
          <w:rtl/>
        </w:rPr>
        <w:t>«اَللّٰهُمَّ اَجِرْنِ</w:t>
      </w:r>
      <w:r w:rsidR="00C12E54" w:rsidRPr="00BE2421">
        <w:rPr>
          <w:rStyle w:val="5-Char"/>
          <w:rFonts w:hint="cs"/>
          <w:rtl/>
        </w:rPr>
        <w:t>ي</w:t>
      </w:r>
      <w:r w:rsidRPr="00BE2421">
        <w:rPr>
          <w:rStyle w:val="5-Char"/>
          <w:rFonts w:hint="cs"/>
          <w:rtl/>
        </w:rPr>
        <w:t>ْ فِ</w:t>
      </w:r>
      <w:r w:rsidR="00C12E54" w:rsidRPr="00BE2421">
        <w:rPr>
          <w:rStyle w:val="5-Char"/>
          <w:rFonts w:hint="cs"/>
          <w:rtl/>
        </w:rPr>
        <w:t>ي</w:t>
      </w:r>
      <w:r w:rsidRPr="00BE2421">
        <w:rPr>
          <w:rStyle w:val="5-Char"/>
          <w:rFonts w:hint="cs"/>
          <w:rtl/>
        </w:rPr>
        <w:t>ْ مُصِ</w:t>
      </w:r>
      <w:r w:rsidR="00C12E54" w:rsidRPr="00BE2421">
        <w:rPr>
          <w:rStyle w:val="5-Char"/>
          <w:rFonts w:hint="cs"/>
          <w:rtl/>
        </w:rPr>
        <w:t>ي</w:t>
      </w:r>
      <w:r w:rsidRPr="00BE2421">
        <w:rPr>
          <w:rStyle w:val="5-Char"/>
          <w:rFonts w:hint="cs"/>
          <w:rtl/>
        </w:rPr>
        <w:t>ْبَتِ</w:t>
      </w:r>
      <w:r w:rsidR="00C12E54" w:rsidRPr="00BE2421">
        <w:rPr>
          <w:rStyle w:val="5-Char"/>
          <w:rFonts w:hint="cs"/>
          <w:rtl/>
        </w:rPr>
        <w:t>ي</w:t>
      </w:r>
      <w:r w:rsidRPr="00BE2421">
        <w:rPr>
          <w:rStyle w:val="5-Char"/>
          <w:rFonts w:hint="cs"/>
          <w:rtl/>
        </w:rPr>
        <w:t>ْ وَ اخْلُفْ لِ</w:t>
      </w:r>
      <w:r w:rsidR="00C12E54" w:rsidRPr="00BE2421">
        <w:rPr>
          <w:rStyle w:val="5-Char"/>
          <w:rFonts w:hint="cs"/>
          <w:rtl/>
        </w:rPr>
        <w:t>ي</w:t>
      </w:r>
      <w:r w:rsidRPr="00BE2421">
        <w:rPr>
          <w:rStyle w:val="5-Char"/>
          <w:rFonts w:hint="cs"/>
          <w:rtl/>
        </w:rPr>
        <w:t>ْ خَ</w:t>
      </w:r>
      <w:r w:rsidR="00C12E54" w:rsidRPr="00BE2421">
        <w:rPr>
          <w:rStyle w:val="5-Char"/>
          <w:rFonts w:hint="cs"/>
          <w:rtl/>
        </w:rPr>
        <w:t>ي</w:t>
      </w:r>
      <w:r w:rsidRPr="00BE2421">
        <w:rPr>
          <w:rStyle w:val="5-Char"/>
          <w:rFonts w:hint="cs"/>
          <w:rtl/>
        </w:rPr>
        <w:t>ْراً مِّنْهٰا»</w:t>
      </w:r>
      <w:r w:rsidRPr="007100A7">
        <w:rPr>
          <w:rStyle w:val="1-Char"/>
          <w:rFonts w:hint="cs"/>
          <w:rtl/>
        </w:rPr>
        <w:t>؛ و خداون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را به جا</w:t>
      </w:r>
      <w:r w:rsidR="00446BB7">
        <w:rPr>
          <w:rStyle w:val="1-Char"/>
          <w:rFonts w:hint="cs"/>
          <w:rtl/>
        </w:rPr>
        <w:t>ی</w:t>
      </w:r>
      <w:r w:rsidRPr="007100A7">
        <w:rPr>
          <w:rStyle w:val="1-Char"/>
          <w:rFonts w:hint="cs"/>
          <w:rtl/>
        </w:rPr>
        <w:t xml:space="preserve"> ابوسلمه به من داد» (مسلم و ابن ماجه)</w:t>
      </w:r>
    </w:p>
    <w:p w:rsidR="00E81847" w:rsidRPr="00F82A19" w:rsidRDefault="00E81847" w:rsidP="009B725F">
      <w:pPr>
        <w:pStyle w:val="9-"/>
        <w:rPr>
          <w:rtl/>
        </w:rPr>
      </w:pPr>
      <w:r w:rsidRPr="00F82A19">
        <w:rPr>
          <w:rFonts w:hint="cs"/>
          <w:rtl/>
        </w:rPr>
        <w:t>و آنچه بر بازماندگان م</w:t>
      </w:r>
      <w:r w:rsidR="00446BB7">
        <w:rPr>
          <w:rFonts w:hint="cs"/>
          <w:rtl/>
        </w:rPr>
        <w:t>ی</w:t>
      </w:r>
      <w:r w:rsidRPr="00F82A19">
        <w:rPr>
          <w:rFonts w:hint="cs"/>
          <w:rtl/>
        </w:rPr>
        <w:t>ت حرام است، عبارتند از:</w:t>
      </w:r>
    </w:p>
    <w:p w:rsidR="00E81847" w:rsidRPr="007100A7" w:rsidRDefault="00E81847" w:rsidP="00463D6B">
      <w:pPr>
        <w:pStyle w:val="ListParagraph"/>
        <w:numPr>
          <w:ilvl w:val="0"/>
          <w:numId w:val="39"/>
        </w:numPr>
        <w:rPr>
          <w:rStyle w:val="1-Char"/>
          <w:rtl/>
        </w:rPr>
      </w:pPr>
      <w:r w:rsidRPr="009B725F">
        <w:rPr>
          <w:rStyle w:val="9-Char"/>
          <w:rFonts w:eastAsia="Batang" w:hint="cs"/>
          <w:rtl/>
        </w:rPr>
        <w:t>ش</w:t>
      </w:r>
      <w:r w:rsidR="00446BB7">
        <w:rPr>
          <w:rStyle w:val="9-Char"/>
          <w:rFonts w:eastAsia="Batang" w:hint="cs"/>
          <w:rtl/>
        </w:rPr>
        <w:t>ی</w:t>
      </w:r>
      <w:r w:rsidRPr="009B725F">
        <w:rPr>
          <w:rStyle w:val="9-Char"/>
          <w:rFonts w:eastAsia="Batang" w:hint="cs"/>
          <w:rtl/>
        </w:rPr>
        <w:t>ون و نوحه:</w:t>
      </w:r>
      <w:r w:rsidRPr="007100A7">
        <w:rPr>
          <w:rStyle w:val="1-Char"/>
          <w:rFonts w:hint="cs"/>
          <w:rtl/>
        </w:rPr>
        <w:t xml:space="preserve"> ابومالک اشعر</w:t>
      </w:r>
      <w:r w:rsidR="00446BB7">
        <w:rPr>
          <w:rStyle w:val="1-Char"/>
          <w:rFonts w:hint="cs"/>
          <w:rtl/>
        </w:rPr>
        <w:t>ی</w:t>
      </w:r>
      <w:r w:rsidR="00FE6406" w:rsidRPr="009B725F">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9B725F">
        <w:rPr>
          <w:rStyle w:val="1-Char"/>
          <w:rFonts w:cs="CTraditional Arabic" w:hint="cs"/>
          <w:rtl/>
        </w:rPr>
        <w:t xml:space="preserve"> ج</w:t>
      </w:r>
      <w:r w:rsidRPr="007100A7">
        <w:rPr>
          <w:rStyle w:val="1-Char"/>
          <w:rFonts w:hint="cs"/>
          <w:rtl/>
        </w:rPr>
        <w:t xml:space="preserve"> فرمود: </w:t>
      </w:r>
      <w:r w:rsidRPr="00BE2421">
        <w:rPr>
          <w:rStyle w:val="5-Char"/>
          <w:rFonts w:hint="cs"/>
          <w:rtl/>
        </w:rPr>
        <w:t>«اَرْبَعٌ فِ</w:t>
      </w:r>
      <w:r w:rsidR="00C12E54" w:rsidRPr="00BE2421">
        <w:rPr>
          <w:rStyle w:val="5-Char"/>
          <w:rFonts w:hint="cs"/>
          <w:rtl/>
        </w:rPr>
        <w:t>ي</w:t>
      </w:r>
      <w:r w:rsidRPr="00BE2421">
        <w:rPr>
          <w:rStyle w:val="5-Char"/>
          <w:rFonts w:hint="cs"/>
          <w:rtl/>
        </w:rPr>
        <w:t>ْ اُمَّتِ</w:t>
      </w:r>
      <w:r w:rsidR="00C12E54" w:rsidRPr="00BE2421">
        <w:rPr>
          <w:rStyle w:val="5-Char"/>
          <w:rFonts w:hint="cs"/>
          <w:rtl/>
        </w:rPr>
        <w:t>ي</w:t>
      </w:r>
      <w:r w:rsidRPr="00BE2421">
        <w:rPr>
          <w:rStyle w:val="5-Char"/>
          <w:rFonts w:hint="cs"/>
          <w:rtl/>
        </w:rPr>
        <w:t>ْ مِنْ اُمُوْرِ الْجٰاهِلِ</w:t>
      </w:r>
      <w:r w:rsidR="00C12E54" w:rsidRPr="00BE2421">
        <w:rPr>
          <w:rStyle w:val="5-Char"/>
          <w:rFonts w:hint="cs"/>
          <w:rtl/>
        </w:rPr>
        <w:t>ي</w:t>
      </w:r>
      <w:r w:rsidRPr="00BE2421">
        <w:rPr>
          <w:rStyle w:val="5-Char"/>
          <w:rFonts w:hint="cs"/>
          <w:rtl/>
        </w:rPr>
        <w:t xml:space="preserve">َّةِ لٰا </w:t>
      </w:r>
      <w:r w:rsidR="00C12E54" w:rsidRPr="00BE2421">
        <w:rPr>
          <w:rStyle w:val="5-Char"/>
          <w:rFonts w:hint="cs"/>
          <w:rtl/>
        </w:rPr>
        <w:t>ي</w:t>
      </w:r>
      <w:r w:rsidRPr="00BE2421">
        <w:rPr>
          <w:rStyle w:val="5-Char"/>
          <w:rFonts w:hint="cs"/>
          <w:rtl/>
        </w:rPr>
        <w:t>َتْرُکُوْنَهُنَّ: اَلْفَخْرُ فِ</w:t>
      </w:r>
      <w:r w:rsidR="00C12E54" w:rsidRPr="00BE2421">
        <w:rPr>
          <w:rStyle w:val="5-Char"/>
          <w:rFonts w:hint="cs"/>
          <w:rtl/>
        </w:rPr>
        <w:t>ي</w:t>
      </w:r>
      <w:r w:rsidRPr="00BE2421">
        <w:rPr>
          <w:rStyle w:val="5-Char"/>
          <w:rFonts w:hint="cs"/>
          <w:rtl/>
        </w:rPr>
        <w:t>ْ الْاَحْسٰابِ، وَ الطَّعْنُ فِ</w:t>
      </w:r>
      <w:r w:rsidR="00C12E54" w:rsidRPr="00BE2421">
        <w:rPr>
          <w:rStyle w:val="5-Char"/>
          <w:rFonts w:hint="cs"/>
          <w:rtl/>
        </w:rPr>
        <w:t>ي</w:t>
      </w:r>
      <w:r w:rsidRPr="00BE2421">
        <w:rPr>
          <w:rStyle w:val="5-Char"/>
          <w:rFonts w:hint="cs"/>
          <w:rtl/>
        </w:rPr>
        <w:t xml:space="preserve"> الْاَنْسٰابِ وَ الْاِسْتِسْقٰاءُ بِالنُّجُوْمِ وَ النِّ</w:t>
      </w:r>
      <w:r w:rsidR="00C12E54" w:rsidRPr="00BE2421">
        <w:rPr>
          <w:rStyle w:val="5-Char"/>
          <w:rFonts w:hint="cs"/>
          <w:rtl/>
        </w:rPr>
        <w:t>ي</w:t>
      </w:r>
      <w:r w:rsidRPr="00BE2421">
        <w:rPr>
          <w:rStyle w:val="5-Char"/>
          <w:rFonts w:hint="cs"/>
          <w:rtl/>
        </w:rPr>
        <w:t>ٰاحَةِ»</w:t>
      </w:r>
      <w:r w:rsidRPr="007100A7">
        <w:rPr>
          <w:rStyle w:val="1-Char"/>
          <w:rFonts w:hint="cs"/>
          <w:rtl/>
        </w:rPr>
        <w:t xml:space="preserve"> (مسلم)؛ </w:t>
      </w:r>
      <w:r w:rsidRPr="00BE2421">
        <w:rPr>
          <w:rStyle w:val="1-Char"/>
          <w:rFonts w:hint="cs"/>
          <w:rtl/>
        </w:rPr>
        <w:t>«چهار چ</w:t>
      </w:r>
      <w:r w:rsidR="00446BB7">
        <w:rPr>
          <w:rStyle w:val="1-Char"/>
          <w:rFonts w:hint="cs"/>
          <w:rtl/>
        </w:rPr>
        <w:t>ی</w:t>
      </w:r>
      <w:r w:rsidRPr="00BE2421">
        <w:rPr>
          <w:rStyle w:val="1-Char"/>
          <w:rFonts w:hint="cs"/>
          <w:rtl/>
        </w:rPr>
        <w:t>ز در امّت من از امور جاهل</w:t>
      </w:r>
      <w:r w:rsidR="00446BB7">
        <w:rPr>
          <w:rStyle w:val="1-Char"/>
          <w:rFonts w:hint="cs"/>
          <w:rtl/>
        </w:rPr>
        <w:t>ی</w:t>
      </w:r>
      <w:r w:rsidRPr="00BE2421">
        <w:rPr>
          <w:rStyle w:val="1-Char"/>
          <w:rFonts w:hint="cs"/>
          <w:rtl/>
        </w:rPr>
        <w:t xml:space="preserve"> هستند که از آن دست برنم</w:t>
      </w:r>
      <w:r w:rsidR="00446BB7">
        <w:rPr>
          <w:rStyle w:val="1-Char"/>
          <w:rFonts w:hint="cs"/>
          <w:rtl/>
        </w:rPr>
        <w:t>ی</w:t>
      </w:r>
      <w:r w:rsidRPr="00BE2421">
        <w:rPr>
          <w:rStyle w:val="1-Char"/>
          <w:rFonts w:hint="cs"/>
          <w:rtl/>
        </w:rPr>
        <w:t>‌دارند: افتخار به ن</w:t>
      </w:r>
      <w:r w:rsidR="00446BB7">
        <w:rPr>
          <w:rStyle w:val="1-Char"/>
          <w:rFonts w:hint="cs"/>
          <w:rtl/>
        </w:rPr>
        <w:t>ی</w:t>
      </w:r>
      <w:r w:rsidRPr="00BE2421">
        <w:rPr>
          <w:rStyle w:val="1-Char"/>
          <w:rFonts w:hint="cs"/>
          <w:rtl/>
        </w:rPr>
        <w:t>اکان، طعن در نَسَب، طلب باران با ستارگان و نوحه‌خوان</w:t>
      </w:r>
      <w:r w:rsidR="00446BB7">
        <w:rPr>
          <w:rStyle w:val="1-Char"/>
          <w:rFonts w:hint="cs"/>
          <w:rtl/>
        </w:rPr>
        <w:t>ی</w:t>
      </w:r>
      <w:r w:rsidRPr="00BE2421">
        <w:rPr>
          <w:rStyle w:val="1-Char"/>
          <w:rFonts w:hint="cs"/>
          <w:rtl/>
        </w:rPr>
        <w:t>»</w:t>
      </w:r>
      <w:r w:rsidRPr="007100A7">
        <w:rPr>
          <w:rStyle w:val="1-Char"/>
          <w:rFonts w:hint="cs"/>
          <w:rtl/>
        </w:rPr>
        <w:t>.</w:t>
      </w:r>
    </w:p>
    <w:p w:rsidR="00E81847" w:rsidRPr="007100A7" w:rsidRDefault="00560CEC" w:rsidP="00AF1D25">
      <w:pPr>
        <w:rPr>
          <w:rStyle w:val="1-Char"/>
          <w:rtl/>
        </w:rPr>
      </w:pPr>
      <w:r w:rsidRPr="007100A7">
        <w:rPr>
          <w:rStyle w:val="1-Char"/>
          <w:rtl/>
        </w:rPr>
        <w:tab/>
      </w:r>
      <w:r w:rsidR="00E81847" w:rsidRPr="007100A7">
        <w:rPr>
          <w:rStyle w:val="1-Char"/>
          <w:rFonts w:hint="cs"/>
          <w:rtl/>
        </w:rPr>
        <w:t>و ن</w:t>
      </w:r>
      <w:r w:rsidR="00446BB7">
        <w:rPr>
          <w:rStyle w:val="1-Char"/>
          <w:rFonts w:hint="cs"/>
          <w:rtl/>
        </w:rPr>
        <w:t>ی</w:t>
      </w:r>
      <w:r w:rsidR="00E81847" w:rsidRPr="007100A7">
        <w:rPr>
          <w:rStyle w:val="1-Char"/>
          <w:rFonts w:hint="cs"/>
          <w:rtl/>
        </w:rPr>
        <w:t>ز م</w:t>
      </w:r>
      <w:r w:rsidR="00446BB7">
        <w:rPr>
          <w:rStyle w:val="1-Char"/>
          <w:rFonts w:hint="cs"/>
          <w:rtl/>
        </w:rPr>
        <w:t>ی</w:t>
      </w:r>
      <w:r w:rsidR="00E81847" w:rsidRPr="007100A7">
        <w:rPr>
          <w:rStyle w:val="1-Char"/>
          <w:rFonts w:hint="cs"/>
          <w:rtl/>
        </w:rPr>
        <w:t>‌فرما</w:t>
      </w:r>
      <w:r w:rsidR="00446BB7">
        <w:rPr>
          <w:rStyle w:val="1-Char"/>
          <w:rFonts w:hint="cs"/>
          <w:rtl/>
        </w:rPr>
        <w:t>ی</w:t>
      </w:r>
      <w:r w:rsidR="00E81847" w:rsidRPr="007100A7">
        <w:rPr>
          <w:rStyle w:val="1-Char"/>
          <w:rFonts w:hint="cs"/>
          <w:rtl/>
        </w:rPr>
        <w:t xml:space="preserve">د: </w:t>
      </w:r>
      <w:r w:rsidR="00E81847" w:rsidRPr="00BE2421">
        <w:rPr>
          <w:rStyle w:val="5-Char"/>
          <w:rFonts w:hint="cs"/>
          <w:rtl/>
        </w:rPr>
        <w:t xml:space="preserve">«اَلنّٰائِحَةُ اِذٰا لَمْ تَتُبْ قَبْلَ مَوْتِهٰا، تُقٰامُ </w:t>
      </w:r>
      <w:r w:rsidR="00C12E54" w:rsidRPr="00BE2421">
        <w:rPr>
          <w:rStyle w:val="5-Char"/>
          <w:rFonts w:hint="cs"/>
          <w:rtl/>
        </w:rPr>
        <w:t>ي</w:t>
      </w:r>
      <w:r w:rsidR="00E81847" w:rsidRPr="00BE2421">
        <w:rPr>
          <w:rStyle w:val="5-Char"/>
          <w:rFonts w:hint="cs"/>
          <w:rtl/>
        </w:rPr>
        <w:t>َوْمَ الْقِ</w:t>
      </w:r>
      <w:r w:rsidR="00C12E54" w:rsidRPr="00BE2421">
        <w:rPr>
          <w:rStyle w:val="5-Char"/>
          <w:rFonts w:hint="cs"/>
          <w:rtl/>
        </w:rPr>
        <w:t>ي</w:t>
      </w:r>
      <w:r w:rsidR="00E81847" w:rsidRPr="00BE2421">
        <w:rPr>
          <w:rStyle w:val="5-Char"/>
          <w:rFonts w:hint="cs"/>
          <w:rtl/>
        </w:rPr>
        <w:t>ٰامَةِ وَ عَلَ</w:t>
      </w:r>
      <w:r w:rsidR="00C12E54" w:rsidRPr="00BE2421">
        <w:rPr>
          <w:rStyle w:val="5-Char"/>
          <w:rFonts w:hint="cs"/>
          <w:rtl/>
        </w:rPr>
        <w:t>ي</w:t>
      </w:r>
      <w:r w:rsidR="00E81847" w:rsidRPr="00BE2421">
        <w:rPr>
          <w:rStyle w:val="5-Char"/>
          <w:rFonts w:hint="cs"/>
          <w:rtl/>
        </w:rPr>
        <w:t>ْهٰا سِرْبٰالٌ مِّنْ قَطِرٰانٍ وَّ دِرْعٌ مِّنْ جَرَبٍ»</w:t>
      </w:r>
      <w:r w:rsidR="00E81847" w:rsidRPr="007100A7">
        <w:rPr>
          <w:rStyle w:val="1-Char"/>
          <w:rFonts w:hint="cs"/>
          <w:rtl/>
        </w:rPr>
        <w:t xml:space="preserve"> (مسلم)؛ </w:t>
      </w:r>
      <w:r w:rsidR="00E81847" w:rsidRPr="00BE2421">
        <w:rPr>
          <w:rStyle w:val="1-Char"/>
          <w:rFonts w:hint="cs"/>
          <w:rtl/>
        </w:rPr>
        <w:t>«اگر زن نوحه‌خوان قبل از مرگش توبه نکند، روز ق</w:t>
      </w:r>
      <w:r w:rsidR="00446BB7">
        <w:rPr>
          <w:rStyle w:val="1-Char"/>
          <w:rFonts w:hint="cs"/>
          <w:rtl/>
        </w:rPr>
        <w:t>ی</w:t>
      </w:r>
      <w:r w:rsidR="00E81847" w:rsidRPr="00BE2421">
        <w:rPr>
          <w:rStyle w:val="1-Char"/>
          <w:rFonts w:hint="cs"/>
          <w:rtl/>
        </w:rPr>
        <w:t>امت زنده م</w:t>
      </w:r>
      <w:r w:rsidR="00446BB7">
        <w:rPr>
          <w:rStyle w:val="1-Char"/>
          <w:rFonts w:hint="cs"/>
          <w:rtl/>
        </w:rPr>
        <w:t>ی</w:t>
      </w:r>
      <w:r w:rsidR="00E81847" w:rsidRPr="00BE2421">
        <w:rPr>
          <w:rStyle w:val="1-Char"/>
          <w:rFonts w:hint="cs"/>
          <w:rtl/>
        </w:rPr>
        <w:t>‌شود، در حال</w:t>
      </w:r>
      <w:r w:rsidR="00446BB7">
        <w:rPr>
          <w:rStyle w:val="1-Char"/>
          <w:rFonts w:hint="cs"/>
          <w:rtl/>
        </w:rPr>
        <w:t>ی</w:t>
      </w:r>
      <w:r w:rsidR="00E81847" w:rsidRPr="00BE2421">
        <w:rPr>
          <w:rStyle w:val="1-Char"/>
          <w:rFonts w:hint="cs"/>
          <w:rtl/>
        </w:rPr>
        <w:t xml:space="preserve"> که پ</w:t>
      </w:r>
      <w:r w:rsidR="00446BB7">
        <w:rPr>
          <w:rStyle w:val="1-Char"/>
          <w:rFonts w:hint="cs"/>
          <w:rtl/>
        </w:rPr>
        <w:t>ی</w:t>
      </w:r>
      <w:r w:rsidR="00E81847" w:rsidRPr="00BE2421">
        <w:rPr>
          <w:rStyle w:val="1-Char"/>
          <w:rFonts w:hint="cs"/>
          <w:rtl/>
        </w:rPr>
        <w:t>راهن</w:t>
      </w:r>
      <w:r w:rsidR="00446BB7">
        <w:rPr>
          <w:rStyle w:val="1-Char"/>
          <w:rFonts w:hint="cs"/>
          <w:rtl/>
        </w:rPr>
        <w:t>ی</w:t>
      </w:r>
      <w:r w:rsidR="00E81847" w:rsidRPr="00BE2421">
        <w:rPr>
          <w:rStyle w:val="1-Char"/>
          <w:rFonts w:hint="cs"/>
          <w:rtl/>
        </w:rPr>
        <w:t xml:space="preserve"> آغشته به روغن (ق</w:t>
      </w:r>
      <w:r w:rsidR="00446BB7">
        <w:rPr>
          <w:rStyle w:val="1-Char"/>
          <w:rFonts w:hint="cs"/>
          <w:rtl/>
        </w:rPr>
        <w:t>ی</w:t>
      </w:r>
      <w:r w:rsidR="00E81847" w:rsidRPr="00BE2421">
        <w:rPr>
          <w:rStyle w:val="1-Char"/>
          <w:rFonts w:hint="cs"/>
          <w:rtl/>
        </w:rPr>
        <w:t>ر اندود شده) و زره‌ا</w:t>
      </w:r>
      <w:r w:rsidR="00446BB7">
        <w:rPr>
          <w:rStyle w:val="1-Char"/>
          <w:rFonts w:hint="cs"/>
          <w:rtl/>
        </w:rPr>
        <w:t>ی</w:t>
      </w:r>
      <w:r w:rsidR="00E81847" w:rsidRPr="00BE2421">
        <w:rPr>
          <w:rStyle w:val="1-Char"/>
          <w:rFonts w:hint="cs"/>
          <w:rtl/>
        </w:rPr>
        <w:t xml:space="preserve"> از زنگار بر تن دارد»</w:t>
      </w:r>
      <w:r w:rsidR="00E81847" w:rsidRPr="007100A7">
        <w:rPr>
          <w:rStyle w:val="1-Char"/>
          <w:rFonts w:hint="cs"/>
          <w:rtl/>
        </w:rPr>
        <w:t>.</w:t>
      </w:r>
    </w:p>
    <w:p w:rsidR="00E81847" w:rsidRPr="007100A7" w:rsidRDefault="00E81847" w:rsidP="00463D6B">
      <w:pPr>
        <w:pStyle w:val="ListParagraph"/>
        <w:numPr>
          <w:ilvl w:val="0"/>
          <w:numId w:val="39"/>
        </w:numPr>
        <w:rPr>
          <w:rStyle w:val="1-Char"/>
          <w:rtl/>
        </w:rPr>
      </w:pPr>
      <w:r w:rsidRPr="009B725F">
        <w:rPr>
          <w:rStyle w:val="9-Char"/>
          <w:rFonts w:eastAsia="Batang" w:hint="cs"/>
          <w:rtl/>
        </w:rPr>
        <w:t>زدن به گونه‌ها و پاره کردن گر</w:t>
      </w:r>
      <w:r w:rsidR="00446BB7">
        <w:rPr>
          <w:rStyle w:val="9-Char"/>
          <w:rFonts w:eastAsia="Batang" w:hint="cs"/>
          <w:rtl/>
        </w:rPr>
        <w:t>ی</w:t>
      </w:r>
      <w:r w:rsidRPr="009B725F">
        <w:rPr>
          <w:rStyle w:val="9-Char"/>
          <w:rFonts w:eastAsia="Batang" w:hint="cs"/>
          <w:rtl/>
        </w:rPr>
        <w:t>بان:</w:t>
      </w:r>
      <w:r w:rsidRPr="007100A7">
        <w:rPr>
          <w:rStyle w:val="1-Char"/>
          <w:rFonts w:hint="cs"/>
          <w:rtl/>
        </w:rPr>
        <w:t xml:space="preserve"> عبدالله</w:t>
      </w:r>
      <w:r w:rsidR="00FE6406" w:rsidRPr="009B725F">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9B725F">
        <w:rPr>
          <w:rStyle w:val="1-Char"/>
          <w:rFonts w:cs="CTraditional Arabic" w:hint="cs"/>
          <w:rtl/>
        </w:rPr>
        <w:t xml:space="preserve"> ج</w:t>
      </w:r>
      <w:r w:rsidRPr="007100A7">
        <w:rPr>
          <w:rStyle w:val="1-Char"/>
          <w:rFonts w:hint="cs"/>
          <w:rtl/>
        </w:rPr>
        <w:t xml:space="preserve"> فرمود: </w:t>
      </w:r>
      <w:r w:rsidRPr="00BE2421">
        <w:rPr>
          <w:rStyle w:val="5-Char"/>
          <w:rFonts w:hint="cs"/>
          <w:rtl/>
        </w:rPr>
        <w:t>«لَ</w:t>
      </w:r>
      <w:r w:rsidR="00C12E54" w:rsidRPr="00BE2421">
        <w:rPr>
          <w:rStyle w:val="5-Char"/>
          <w:rFonts w:hint="cs"/>
          <w:rtl/>
        </w:rPr>
        <w:t>ي</w:t>
      </w:r>
      <w:r w:rsidRPr="00BE2421">
        <w:rPr>
          <w:rStyle w:val="5-Char"/>
          <w:rFonts w:hint="cs"/>
          <w:rtl/>
        </w:rPr>
        <w:t>ْسَ مِنّٰا مَنْ لَطَمَ الْخُدُوْدَ وَ شَقَّ الْجُ</w:t>
      </w:r>
      <w:r w:rsidR="00C12E54" w:rsidRPr="00BE2421">
        <w:rPr>
          <w:rStyle w:val="5-Char"/>
          <w:rFonts w:hint="cs"/>
          <w:rtl/>
        </w:rPr>
        <w:t>ي</w:t>
      </w:r>
      <w:r w:rsidRPr="00BE2421">
        <w:rPr>
          <w:rStyle w:val="5-Char"/>
          <w:rFonts w:hint="cs"/>
          <w:rtl/>
        </w:rPr>
        <w:t>ُوْبَ وَ دَعٰا بِدَعْوَ</w:t>
      </w:r>
      <w:r w:rsidR="00C12E54" w:rsidRPr="00BE2421">
        <w:rPr>
          <w:rStyle w:val="5-Char"/>
          <w:rFonts w:hint="cs"/>
          <w:rtl/>
        </w:rPr>
        <w:t>ي</w:t>
      </w:r>
      <w:r w:rsidRPr="00BE2421">
        <w:rPr>
          <w:rStyle w:val="5-Char"/>
          <w:rFonts w:hint="cs"/>
          <w:rtl/>
        </w:rPr>
        <w:t xml:space="preserve"> الْجٰاهِلِ</w:t>
      </w:r>
      <w:r w:rsidR="00C12E54" w:rsidRPr="00BE2421">
        <w:rPr>
          <w:rStyle w:val="5-Char"/>
          <w:rFonts w:hint="cs"/>
          <w:rtl/>
        </w:rPr>
        <w:t>ي</w:t>
      </w:r>
      <w:r w:rsidRPr="00BE2421">
        <w:rPr>
          <w:rStyle w:val="5-Char"/>
          <w:rFonts w:hint="cs"/>
          <w:rtl/>
        </w:rPr>
        <w:t>َّةِ»</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از ما ن</w:t>
      </w:r>
      <w:r w:rsidR="00446BB7">
        <w:rPr>
          <w:rStyle w:val="1-Char"/>
          <w:rFonts w:hint="cs"/>
          <w:rtl/>
        </w:rPr>
        <w:t>ی</w:t>
      </w:r>
      <w:r w:rsidRPr="00BE2421">
        <w:rPr>
          <w:rStyle w:val="1-Char"/>
          <w:rFonts w:hint="cs"/>
          <w:rtl/>
        </w:rPr>
        <w:t>ست کس</w:t>
      </w:r>
      <w:r w:rsidR="00446BB7">
        <w:rPr>
          <w:rStyle w:val="1-Char"/>
          <w:rFonts w:hint="cs"/>
          <w:rtl/>
        </w:rPr>
        <w:t>ی</w:t>
      </w:r>
      <w:r w:rsidRPr="00BE2421">
        <w:rPr>
          <w:rStyle w:val="1-Char"/>
          <w:rFonts w:hint="cs"/>
          <w:rtl/>
        </w:rPr>
        <w:t xml:space="preserve"> که بر گونه‌ها</w:t>
      </w:r>
      <w:r w:rsidR="00446BB7">
        <w:rPr>
          <w:rStyle w:val="1-Char"/>
          <w:rFonts w:hint="cs"/>
          <w:rtl/>
        </w:rPr>
        <w:t>ی</w:t>
      </w:r>
      <w:r w:rsidRPr="00BE2421">
        <w:rPr>
          <w:rStyle w:val="1-Char"/>
          <w:rFonts w:hint="cs"/>
          <w:rtl/>
        </w:rPr>
        <w:t>ش بزند و گر</w:t>
      </w:r>
      <w:r w:rsidR="00446BB7">
        <w:rPr>
          <w:rStyle w:val="1-Char"/>
          <w:rFonts w:hint="cs"/>
          <w:rtl/>
        </w:rPr>
        <w:t>ی</w:t>
      </w:r>
      <w:r w:rsidRPr="00BE2421">
        <w:rPr>
          <w:rStyle w:val="1-Char"/>
          <w:rFonts w:hint="cs"/>
          <w:rtl/>
        </w:rPr>
        <w:t>بانش را پاره کند و ش</w:t>
      </w:r>
      <w:r w:rsidR="00446BB7">
        <w:rPr>
          <w:rStyle w:val="1-Char"/>
          <w:rFonts w:hint="cs"/>
          <w:rtl/>
        </w:rPr>
        <w:t>ی</w:t>
      </w:r>
      <w:r w:rsidRPr="00BE2421">
        <w:rPr>
          <w:rStyle w:val="1-Char"/>
          <w:rFonts w:hint="cs"/>
          <w:rtl/>
        </w:rPr>
        <w:t>ون و زار</w:t>
      </w:r>
      <w:r w:rsidR="00446BB7">
        <w:rPr>
          <w:rStyle w:val="1-Char"/>
          <w:rFonts w:hint="cs"/>
          <w:rtl/>
        </w:rPr>
        <w:t>ی</w:t>
      </w:r>
      <w:r w:rsidRPr="00BE2421">
        <w:rPr>
          <w:rStyle w:val="1-Char"/>
          <w:rFonts w:hint="cs"/>
          <w:rtl/>
        </w:rPr>
        <w:t xml:space="preserve"> جاهلانه سر دهد»</w:t>
      </w:r>
      <w:r w:rsidRPr="007100A7">
        <w:rPr>
          <w:rStyle w:val="1-Char"/>
          <w:rFonts w:hint="cs"/>
          <w:rtl/>
        </w:rPr>
        <w:t>.</w:t>
      </w:r>
    </w:p>
    <w:p w:rsidR="00E81847" w:rsidRPr="007100A7" w:rsidRDefault="00E81847" w:rsidP="00463D6B">
      <w:pPr>
        <w:pStyle w:val="ListParagraph"/>
        <w:numPr>
          <w:ilvl w:val="0"/>
          <w:numId w:val="39"/>
        </w:numPr>
        <w:rPr>
          <w:rStyle w:val="1-Char"/>
          <w:rtl/>
        </w:rPr>
      </w:pPr>
      <w:r w:rsidRPr="009B725F">
        <w:rPr>
          <w:rStyle w:val="9-Char"/>
          <w:rFonts w:eastAsia="Batang" w:hint="cs"/>
          <w:rtl/>
        </w:rPr>
        <w:t>کندن مو:</w:t>
      </w:r>
      <w:r w:rsidRPr="007100A7">
        <w:rPr>
          <w:rStyle w:val="1-Char"/>
          <w:rFonts w:hint="cs"/>
          <w:rtl/>
        </w:rPr>
        <w:t xml:space="preserve"> ابوبردة بن ابوموس</w:t>
      </w:r>
      <w:r w:rsidR="00446BB7">
        <w:rPr>
          <w:rStyle w:val="1-Char"/>
          <w:rFonts w:hint="cs"/>
          <w:rtl/>
        </w:rPr>
        <w:t>ی</w:t>
      </w:r>
      <w:r w:rsidR="00FE6406" w:rsidRPr="009B725F">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وَجَِعَ اَبُوْمُوْس</w:t>
      </w:r>
      <w:r w:rsidR="00C12E54" w:rsidRPr="00BE2421">
        <w:rPr>
          <w:rStyle w:val="5-Char"/>
          <w:rFonts w:hint="cs"/>
          <w:rtl/>
        </w:rPr>
        <w:t>ي</w:t>
      </w:r>
      <w:r w:rsidRPr="00BE2421">
        <w:rPr>
          <w:rStyle w:val="5-Char"/>
          <w:rFonts w:hint="cs"/>
          <w:rtl/>
        </w:rPr>
        <w:t>ٰ وَجَعاً فَغُشِ</w:t>
      </w:r>
      <w:r w:rsidR="00C12E54" w:rsidRPr="00BE2421">
        <w:rPr>
          <w:rStyle w:val="5-Char"/>
          <w:rFonts w:hint="cs"/>
          <w:rtl/>
        </w:rPr>
        <w:t>ي</w:t>
      </w:r>
      <w:r w:rsidRPr="00BE2421">
        <w:rPr>
          <w:rStyle w:val="5-Char"/>
          <w:rFonts w:hint="cs"/>
          <w:rtl/>
        </w:rPr>
        <w:t>َ عَلَ</w:t>
      </w:r>
      <w:r w:rsidR="00C12E54" w:rsidRPr="00BE2421">
        <w:rPr>
          <w:rStyle w:val="5-Char"/>
          <w:rFonts w:hint="cs"/>
          <w:rtl/>
        </w:rPr>
        <w:t>ي</w:t>
      </w:r>
      <w:r w:rsidRPr="00BE2421">
        <w:rPr>
          <w:rStyle w:val="5-Char"/>
          <w:rFonts w:hint="cs"/>
          <w:rtl/>
        </w:rPr>
        <w:t>ْهِ وَ رَأْسُهُ فِ</w:t>
      </w:r>
      <w:r w:rsidR="00C12E54" w:rsidRPr="00BE2421">
        <w:rPr>
          <w:rStyle w:val="5-Char"/>
          <w:rFonts w:hint="cs"/>
          <w:rtl/>
        </w:rPr>
        <w:t>ي</w:t>
      </w:r>
      <w:r w:rsidRPr="00BE2421">
        <w:rPr>
          <w:rStyle w:val="5-Char"/>
          <w:rFonts w:hint="cs"/>
          <w:rtl/>
        </w:rPr>
        <w:t xml:space="preserve">ْ حِجْرِ اِمْرَأَةٍ مِنْ اَهْلِهِ؛ فَصٰاحَتِ امْرَأَةٌ مِنْ اَهْلِهِ فَلَمْ </w:t>
      </w:r>
      <w:r w:rsidR="00C12E54" w:rsidRPr="00BE2421">
        <w:rPr>
          <w:rStyle w:val="5-Char"/>
          <w:rFonts w:hint="cs"/>
          <w:rtl/>
        </w:rPr>
        <w:t>ي</w:t>
      </w:r>
      <w:r w:rsidRPr="00BE2421">
        <w:rPr>
          <w:rStyle w:val="5-Char"/>
          <w:rFonts w:hint="cs"/>
          <w:rtl/>
        </w:rPr>
        <w:t xml:space="preserve">َسْتَطِعْ اَنْ </w:t>
      </w:r>
      <w:r w:rsidR="00C12E54" w:rsidRPr="00BE2421">
        <w:rPr>
          <w:rStyle w:val="5-Char"/>
          <w:rFonts w:hint="cs"/>
          <w:rtl/>
        </w:rPr>
        <w:t>ي</w:t>
      </w:r>
      <w:r w:rsidRPr="00BE2421">
        <w:rPr>
          <w:rStyle w:val="5-Char"/>
          <w:rFonts w:hint="cs"/>
          <w:rtl/>
        </w:rPr>
        <w:t>َّرُدَّ عَلَ</w:t>
      </w:r>
      <w:r w:rsidR="00C12E54" w:rsidRPr="00BE2421">
        <w:rPr>
          <w:rStyle w:val="5-Char"/>
          <w:rFonts w:hint="cs"/>
          <w:rtl/>
        </w:rPr>
        <w:t>ي</w:t>
      </w:r>
      <w:r w:rsidRPr="00BE2421">
        <w:rPr>
          <w:rStyle w:val="5-Char"/>
          <w:rFonts w:hint="cs"/>
          <w:rtl/>
        </w:rPr>
        <w:t>ْهٰا شَ</w:t>
      </w:r>
      <w:r w:rsidR="00C12E54" w:rsidRPr="00BE2421">
        <w:rPr>
          <w:rStyle w:val="5-Char"/>
          <w:rFonts w:hint="cs"/>
          <w:rtl/>
        </w:rPr>
        <w:t>ي</w:t>
      </w:r>
      <w:r w:rsidRPr="00BE2421">
        <w:rPr>
          <w:rStyle w:val="5-Char"/>
          <w:rFonts w:hint="cs"/>
          <w:rtl/>
        </w:rPr>
        <w:t>ْئاً فَلَمّٰا اَفٰاقَ قٰالَ: اَنَا بَرِ</w:t>
      </w:r>
      <w:r w:rsidR="00C12E54" w:rsidRPr="00BE2421">
        <w:rPr>
          <w:rStyle w:val="5-Char"/>
          <w:rFonts w:hint="cs"/>
          <w:rtl/>
        </w:rPr>
        <w:t>ي</w:t>
      </w:r>
      <w:r w:rsidRPr="00BE2421">
        <w:rPr>
          <w:rStyle w:val="5-Char"/>
          <w:rFonts w:hint="cs"/>
          <w:rtl/>
        </w:rPr>
        <w:t>ْءٌ مِمَّنْ بَرِ</w:t>
      </w:r>
      <w:r w:rsidR="00C12E54" w:rsidRPr="00BE2421">
        <w:rPr>
          <w:rStyle w:val="5-Char"/>
          <w:rFonts w:hint="cs"/>
          <w:rtl/>
        </w:rPr>
        <w:t>ي</w:t>
      </w:r>
      <w:r w:rsidRPr="00BE2421">
        <w:rPr>
          <w:rStyle w:val="5-Char"/>
          <w:rFonts w:hint="cs"/>
          <w:rtl/>
        </w:rPr>
        <w:t>ءَ مِنْهُ رَسُوْلُ اللهِ</w:t>
      </w:r>
      <w:r w:rsidR="00FE6406" w:rsidRPr="009B725F">
        <w:rPr>
          <w:rStyle w:val="1-Char"/>
          <w:rFonts w:cs="CTraditional Arabic" w:hint="cs"/>
          <w:rtl/>
        </w:rPr>
        <w:t xml:space="preserve"> ج</w:t>
      </w:r>
      <w:r w:rsidRPr="00BE2421">
        <w:rPr>
          <w:rStyle w:val="5-Char"/>
          <w:rFonts w:hint="cs"/>
          <w:rtl/>
        </w:rPr>
        <w:t>؛ فَاِنَّ رَسُوْلَ اللهِ</w:t>
      </w:r>
      <w:r w:rsidR="00FE6406" w:rsidRPr="009B725F">
        <w:rPr>
          <w:rStyle w:val="1-Char"/>
          <w:rFonts w:cs="CTraditional Arabic" w:hint="cs"/>
          <w:rtl/>
        </w:rPr>
        <w:t xml:space="preserve"> ج</w:t>
      </w:r>
      <w:r w:rsidRPr="00BE2421">
        <w:rPr>
          <w:rStyle w:val="5-Char"/>
          <w:rFonts w:hint="cs"/>
          <w:rtl/>
        </w:rPr>
        <w:t xml:space="preserve"> بَرِ</w:t>
      </w:r>
      <w:r w:rsidR="00C12E54" w:rsidRPr="00BE2421">
        <w:rPr>
          <w:rStyle w:val="5-Char"/>
          <w:rFonts w:hint="cs"/>
          <w:rtl/>
        </w:rPr>
        <w:t>ي</w:t>
      </w:r>
      <w:r w:rsidRPr="00BE2421">
        <w:rPr>
          <w:rStyle w:val="5-Char"/>
          <w:rFonts w:hint="cs"/>
          <w:rtl/>
        </w:rPr>
        <w:t>َء مِنَ الصّٰالِقَةِ وَ الْحٰالِقَةِ وَ الشّٰاقَّةِ»</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ابوموس</w:t>
      </w:r>
      <w:r w:rsidR="00446BB7">
        <w:rPr>
          <w:rStyle w:val="1-Char"/>
          <w:rFonts w:hint="cs"/>
          <w:rtl/>
        </w:rPr>
        <w:t>ی</w:t>
      </w:r>
      <w:r w:rsidRPr="00BE2421">
        <w:rPr>
          <w:rStyle w:val="1-Char"/>
          <w:rFonts w:hint="cs"/>
          <w:rtl/>
        </w:rPr>
        <w:t xml:space="preserve"> دچار ب</w:t>
      </w:r>
      <w:r w:rsidR="00446BB7">
        <w:rPr>
          <w:rStyle w:val="1-Char"/>
          <w:rFonts w:hint="cs"/>
          <w:rtl/>
        </w:rPr>
        <w:t>ی</w:t>
      </w:r>
      <w:r w:rsidRPr="00BE2421">
        <w:rPr>
          <w:rStyle w:val="1-Char"/>
          <w:rFonts w:hint="cs"/>
          <w:rtl/>
        </w:rPr>
        <w:t>مار</w:t>
      </w:r>
      <w:r w:rsidR="00446BB7">
        <w:rPr>
          <w:rStyle w:val="1-Char"/>
          <w:rFonts w:hint="cs"/>
          <w:rtl/>
        </w:rPr>
        <w:t>ی</w:t>
      </w:r>
      <w:r w:rsidRPr="00BE2421">
        <w:rPr>
          <w:rStyle w:val="1-Char"/>
          <w:rFonts w:hint="cs"/>
          <w:rtl/>
        </w:rPr>
        <w:t xml:space="preserve"> شد</w:t>
      </w:r>
      <w:r w:rsidR="00446BB7">
        <w:rPr>
          <w:rStyle w:val="1-Char"/>
          <w:rFonts w:hint="cs"/>
          <w:rtl/>
        </w:rPr>
        <w:t>ی</w:t>
      </w:r>
      <w:r w:rsidRPr="00BE2421">
        <w:rPr>
          <w:rStyle w:val="1-Char"/>
          <w:rFonts w:hint="cs"/>
          <w:rtl/>
        </w:rPr>
        <w:t>د</w:t>
      </w:r>
      <w:r w:rsidR="00446BB7">
        <w:rPr>
          <w:rStyle w:val="1-Char"/>
          <w:rFonts w:hint="cs"/>
          <w:rtl/>
        </w:rPr>
        <w:t>ی</w:t>
      </w:r>
      <w:r w:rsidRPr="00BE2421">
        <w:rPr>
          <w:rStyle w:val="1-Char"/>
          <w:rFonts w:hint="cs"/>
          <w:rtl/>
        </w:rPr>
        <w:t xml:space="preserve"> شد و ب</w:t>
      </w:r>
      <w:r w:rsidR="00446BB7">
        <w:rPr>
          <w:rStyle w:val="1-Char"/>
          <w:rFonts w:hint="cs"/>
          <w:rtl/>
        </w:rPr>
        <w:t>ی</w:t>
      </w:r>
      <w:r w:rsidRPr="00BE2421">
        <w:rPr>
          <w:rStyle w:val="1-Char"/>
          <w:rFonts w:hint="cs"/>
          <w:rtl/>
        </w:rPr>
        <w:t>هوش گرد</w:t>
      </w:r>
      <w:r w:rsidR="00446BB7">
        <w:rPr>
          <w:rStyle w:val="1-Char"/>
          <w:rFonts w:hint="cs"/>
          <w:rtl/>
        </w:rPr>
        <w:t>ی</w:t>
      </w:r>
      <w:r w:rsidRPr="00BE2421">
        <w:rPr>
          <w:rStyle w:val="1-Char"/>
          <w:rFonts w:hint="cs"/>
          <w:rtl/>
        </w:rPr>
        <w:t>د در حال</w:t>
      </w:r>
      <w:r w:rsidR="00446BB7">
        <w:rPr>
          <w:rStyle w:val="1-Char"/>
          <w:rFonts w:hint="cs"/>
          <w:rtl/>
        </w:rPr>
        <w:t>ی</w:t>
      </w:r>
      <w:r w:rsidRPr="00BE2421">
        <w:rPr>
          <w:rStyle w:val="1-Char"/>
          <w:rFonts w:hint="cs"/>
          <w:rtl/>
        </w:rPr>
        <w:t xml:space="preserve"> که سرش در آغوش زن</w:t>
      </w:r>
      <w:r w:rsidR="00446BB7">
        <w:rPr>
          <w:rStyle w:val="1-Char"/>
          <w:rFonts w:hint="cs"/>
          <w:rtl/>
        </w:rPr>
        <w:t>ی</w:t>
      </w:r>
      <w:r w:rsidRPr="00BE2421">
        <w:rPr>
          <w:rStyle w:val="1-Char"/>
          <w:rFonts w:hint="cs"/>
          <w:rtl/>
        </w:rPr>
        <w:t xml:space="preserve"> از اهلش بود؛ زن فر</w:t>
      </w:r>
      <w:r w:rsidR="00446BB7">
        <w:rPr>
          <w:rStyle w:val="1-Char"/>
          <w:rFonts w:hint="cs"/>
          <w:rtl/>
        </w:rPr>
        <w:t>ی</w:t>
      </w:r>
      <w:r w:rsidRPr="00BE2421">
        <w:rPr>
          <w:rStyle w:val="1-Char"/>
          <w:rFonts w:hint="cs"/>
          <w:rtl/>
        </w:rPr>
        <w:t>اد کش</w:t>
      </w:r>
      <w:r w:rsidR="00446BB7">
        <w:rPr>
          <w:rStyle w:val="1-Char"/>
          <w:rFonts w:hint="cs"/>
          <w:rtl/>
        </w:rPr>
        <w:t>ی</w:t>
      </w:r>
      <w:r w:rsidRPr="00BE2421">
        <w:rPr>
          <w:rStyle w:val="1-Char"/>
          <w:rFonts w:hint="cs"/>
          <w:rtl/>
        </w:rPr>
        <w:t>د. ابوموس</w:t>
      </w:r>
      <w:r w:rsidR="00446BB7">
        <w:rPr>
          <w:rStyle w:val="1-Char"/>
          <w:rFonts w:hint="cs"/>
          <w:rtl/>
        </w:rPr>
        <w:t>ی</w:t>
      </w:r>
      <w:r w:rsidRPr="00BE2421">
        <w:rPr>
          <w:rStyle w:val="1-Char"/>
          <w:rFonts w:hint="cs"/>
          <w:rtl/>
        </w:rPr>
        <w:t xml:space="preserve"> نتوانست جوابش دهد؛ وقت</w:t>
      </w:r>
      <w:r w:rsidR="00446BB7">
        <w:rPr>
          <w:rStyle w:val="1-Char"/>
          <w:rFonts w:hint="cs"/>
          <w:rtl/>
        </w:rPr>
        <w:t>ی</w:t>
      </w:r>
      <w:r w:rsidRPr="00BE2421">
        <w:rPr>
          <w:rStyle w:val="1-Char"/>
          <w:rFonts w:hint="cs"/>
          <w:rtl/>
        </w:rPr>
        <w:t xml:space="preserve"> به هوش آمد، گفت: من ب</w:t>
      </w:r>
      <w:r w:rsidR="00446BB7">
        <w:rPr>
          <w:rStyle w:val="1-Char"/>
          <w:rFonts w:hint="cs"/>
          <w:rtl/>
        </w:rPr>
        <w:t>ی</w:t>
      </w:r>
      <w:r w:rsidRPr="00BE2421">
        <w:rPr>
          <w:rStyle w:val="1-Char"/>
          <w:rFonts w:hint="cs"/>
          <w:rtl/>
        </w:rPr>
        <w:t>زارم از کس</w:t>
      </w:r>
      <w:r w:rsidR="00446BB7">
        <w:rPr>
          <w:rStyle w:val="1-Char"/>
          <w:rFonts w:hint="cs"/>
          <w:rtl/>
        </w:rPr>
        <w:t>ی</w:t>
      </w:r>
      <w:r w:rsidRPr="00BE2421">
        <w:rPr>
          <w:rStyle w:val="1-Char"/>
          <w:rFonts w:hint="cs"/>
          <w:rtl/>
        </w:rPr>
        <w:t xml:space="preserve"> که رسول خدا</w:t>
      </w:r>
      <w:r w:rsidR="00FE6406" w:rsidRPr="009B725F">
        <w:rPr>
          <w:rStyle w:val="1-Char"/>
          <w:rFonts w:cs="CTraditional Arabic" w:hint="cs"/>
          <w:rtl/>
        </w:rPr>
        <w:t xml:space="preserve"> ج</w:t>
      </w:r>
      <w:r w:rsidRPr="00BE2421">
        <w:rPr>
          <w:rStyle w:val="1-Char"/>
          <w:rFonts w:hint="cs"/>
          <w:rtl/>
        </w:rPr>
        <w:t xml:space="preserve"> از او اظهار ب</w:t>
      </w:r>
      <w:r w:rsidR="00446BB7">
        <w:rPr>
          <w:rStyle w:val="1-Char"/>
          <w:rFonts w:hint="cs"/>
          <w:rtl/>
        </w:rPr>
        <w:t>ی</w:t>
      </w:r>
      <w:r w:rsidRPr="00BE2421">
        <w:rPr>
          <w:rStyle w:val="1-Char"/>
          <w:rFonts w:hint="cs"/>
          <w:rtl/>
        </w:rPr>
        <w:t>زار</w:t>
      </w:r>
      <w:r w:rsidR="00446BB7">
        <w:rPr>
          <w:rStyle w:val="1-Char"/>
          <w:rFonts w:hint="cs"/>
          <w:rtl/>
        </w:rPr>
        <w:t>ی</w:t>
      </w:r>
      <w:r w:rsidRPr="00BE2421">
        <w:rPr>
          <w:rStyle w:val="1-Char"/>
          <w:rFonts w:hint="cs"/>
          <w:rtl/>
        </w:rPr>
        <w:t xml:space="preserve"> کرده است. پ</w:t>
      </w:r>
      <w:r w:rsidR="00446BB7">
        <w:rPr>
          <w:rStyle w:val="1-Char"/>
          <w:rFonts w:hint="cs"/>
          <w:rtl/>
        </w:rPr>
        <w:t>ی</w:t>
      </w:r>
      <w:r w:rsidRPr="00BE2421">
        <w:rPr>
          <w:rStyle w:val="1-Char"/>
          <w:rFonts w:hint="cs"/>
          <w:rtl/>
        </w:rPr>
        <w:t>امبر</w:t>
      </w:r>
      <w:r w:rsidR="00FE6406" w:rsidRPr="009B725F">
        <w:rPr>
          <w:rStyle w:val="1-Char"/>
          <w:rFonts w:cs="CTraditional Arabic" w:hint="cs"/>
          <w:rtl/>
        </w:rPr>
        <w:t xml:space="preserve"> ج</w:t>
      </w:r>
      <w:r w:rsidRPr="00BE2421">
        <w:rPr>
          <w:rStyle w:val="1-Char"/>
          <w:rFonts w:hint="cs"/>
          <w:rtl/>
        </w:rPr>
        <w:t xml:space="preserve"> ب</w:t>
      </w:r>
      <w:r w:rsidR="00446BB7">
        <w:rPr>
          <w:rStyle w:val="1-Char"/>
          <w:rFonts w:hint="cs"/>
          <w:rtl/>
        </w:rPr>
        <w:t>ی</w:t>
      </w:r>
      <w:r w:rsidRPr="00BE2421">
        <w:rPr>
          <w:rStyle w:val="1-Char"/>
          <w:rFonts w:hint="cs"/>
          <w:rtl/>
        </w:rPr>
        <w:t>زار است از کس</w:t>
      </w:r>
      <w:r w:rsidR="00446BB7">
        <w:rPr>
          <w:rStyle w:val="1-Char"/>
          <w:rFonts w:hint="cs"/>
          <w:rtl/>
        </w:rPr>
        <w:t>ی</w:t>
      </w:r>
      <w:r w:rsidRPr="00BE2421">
        <w:rPr>
          <w:rStyle w:val="1-Char"/>
          <w:rFonts w:hint="cs"/>
          <w:rtl/>
        </w:rPr>
        <w:t xml:space="preserve"> که با صدا</w:t>
      </w:r>
      <w:r w:rsidR="00446BB7">
        <w:rPr>
          <w:rStyle w:val="1-Char"/>
          <w:rFonts w:hint="cs"/>
          <w:rtl/>
        </w:rPr>
        <w:t>ی</w:t>
      </w:r>
      <w:r w:rsidRPr="00BE2421">
        <w:rPr>
          <w:rStyle w:val="1-Char"/>
          <w:rFonts w:hint="cs"/>
          <w:rtl/>
        </w:rPr>
        <w:t xml:space="preserve"> بلند گر</w:t>
      </w:r>
      <w:r w:rsidR="00446BB7">
        <w:rPr>
          <w:rStyle w:val="1-Char"/>
          <w:rFonts w:hint="cs"/>
          <w:rtl/>
        </w:rPr>
        <w:t>ی</w:t>
      </w:r>
      <w:r w:rsidRPr="00BE2421">
        <w:rPr>
          <w:rStyle w:val="1-Char"/>
          <w:rFonts w:hint="cs"/>
          <w:rtl/>
        </w:rPr>
        <w:t>ه کند و کس</w:t>
      </w:r>
      <w:r w:rsidR="00446BB7">
        <w:rPr>
          <w:rStyle w:val="1-Char"/>
          <w:rFonts w:hint="cs"/>
          <w:rtl/>
        </w:rPr>
        <w:t>ی</w:t>
      </w:r>
      <w:r w:rsidRPr="00BE2421">
        <w:rPr>
          <w:rStyle w:val="1-Char"/>
          <w:rFonts w:hint="cs"/>
          <w:rtl/>
        </w:rPr>
        <w:t xml:space="preserve"> که هنگام مص</w:t>
      </w:r>
      <w:r w:rsidR="00446BB7">
        <w:rPr>
          <w:rStyle w:val="1-Char"/>
          <w:rFonts w:hint="cs"/>
          <w:rtl/>
        </w:rPr>
        <w:t>ی</w:t>
      </w:r>
      <w:r w:rsidRPr="00BE2421">
        <w:rPr>
          <w:rStyle w:val="1-Char"/>
          <w:rFonts w:hint="cs"/>
          <w:rtl/>
        </w:rPr>
        <w:t>بت، مو</w:t>
      </w:r>
      <w:r w:rsidR="00446BB7">
        <w:rPr>
          <w:rStyle w:val="1-Char"/>
          <w:rFonts w:hint="cs"/>
          <w:rtl/>
        </w:rPr>
        <w:t>ی</w:t>
      </w:r>
      <w:r w:rsidRPr="00BE2421">
        <w:rPr>
          <w:rStyle w:val="1-Char"/>
          <w:rFonts w:hint="cs"/>
          <w:rtl/>
        </w:rPr>
        <w:t xml:space="preserve"> سرش را بتراشد و کس</w:t>
      </w:r>
      <w:r w:rsidR="00446BB7">
        <w:rPr>
          <w:rStyle w:val="1-Char"/>
          <w:rFonts w:hint="cs"/>
          <w:rtl/>
        </w:rPr>
        <w:t>ی</w:t>
      </w:r>
      <w:r w:rsidRPr="00BE2421">
        <w:rPr>
          <w:rStyle w:val="1-Char"/>
          <w:rFonts w:hint="cs"/>
          <w:rtl/>
        </w:rPr>
        <w:t xml:space="preserve"> که لباسش را چاک کند»</w:t>
      </w:r>
      <w:r w:rsidRPr="007100A7">
        <w:rPr>
          <w:rStyle w:val="1-Char"/>
          <w:rFonts w:hint="cs"/>
          <w:rtl/>
        </w:rPr>
        <w:t>.</w:t>
      </w:r>
    </w:p>
    <w:p w:rsidR="00E81847" w:rsidRPr="007100A7" w:rsidRDefault="00E81847" w:rsidP="00463D6B">
      <w:pPr>
        <w:pStyle w:val="ListParagraph"/>
        <w:numPr>
          <w:ilvl w:val="0"/>
          <w:numId w:val="39"/>
        </w:numPr>
        <w:rPr>
          <w:rStyle w:val="1-Char"/>
          <w:rtl/>
        </w:rPr>
      </w:pPr>
      <w:r w:rsidRPr="009B725F">
        <w:rPr>
          <w:rStyle w:val="9-Char"/>
          <w:rFonts w:eastAsia="Batang" w:hint="cs"/>
          <w:rtl/>
        </w:rPr>
        <w:t>ژول</w:t>
      </w:r>
      <w:r w:rsidR="00446BB7">
        <w:rPr>
          <w:rStyle w:val="9-Char"/>
          <w:rFonts w:eastAsia="Batang" w:hint="cs"/>
          <w:rtl/>
        </w:rPr>
        <w:t>ی</w:t>
      </w:r>
      <w:r w:rsidRPr="009B725F">
        <w:rPr>
          <w:rStyle w:val="9-Char"/>
          <w:rFonts w:eastAsia="Batang" w:hint="cs"/>
          <w:rtl/>
        </w:rPr>
        <w:t>ده کردن مو:</w:t>
      </w:r>
      <w:r w:rsidRPr="007100A7">
        <w:rPr>
          <w:rStyle w:val="1-Char"/>
          <w:rFonts w:hint="cs"/>
          <w:rtl/>
        </w:rPr>
        <w:t xml:space="preserve"> به دل</w:t>
      </w:r>
      <w:r w:rsidR="00446BB7">
        <w:rPr>
          <w:rStyle w:val="1-Char"/>
          <w:rFonts w:hint="cs"/>
          <w:rtl/>
        </w:rPr>
        <w:t>ی</w:t>
      </w:r>
      <w:r w:rsidRPr="007100A7">
        <w:rPr>
          <w:rStyle w:val="1-Char"/>
          <w:rFonts w:hint="cs"/>
          <w:rtl/>
        </w:rPr>
        <w:t>ل حد</w:t>
      </w:r>
      <w:r w:rsidR="00446BB7">
        <w:rPr>
          <w:rStyle w:val="1-Char"/>
          <w:rFonts w:hint="cs"/>
          <w:rtl/>
        </w:rPr>
        <w:t>ی</w:t>
      </w:r>
      <w:r w:rsidRPr="007100A7">
        <w:rPr>
          <w:rStyle w:val="1-Char"/>
          <w:rFonts w:hint="cs"/>
          <w:rtl/>
        </w:rPr>
        <w:t>ث</w:t>
      </w:r>
      <w:r w:rsidR="00446BB7">
        <w:rPr>
          <w:rStyle w:val="1-Char"/>
          <w:rFonts w:hint="cs"/>
          <w:rtl/>
        </w:rPr>
        <w:t>ی</w:t>
      </w:r>
      <w:r w:rsidRPr="007100A7">
        <w:rPr>
          <w:rStyle w:val="1-Char"/>
          <w:rFonts w:hint="cs"/>
          <w:rtl/>
        </w:rPr>
        <w:t xml:space="preserve"> که </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از زنانِ ب</w:t>
      </w:r>
      <w:r w:rsidR="00446BB7">
        <w:rPr>
          <w:rStyle w:val="1-Char"/>
          <w:rFonts w:hint="cs"/>
          <w:rtl/>
        </w:rPr>
        <w:t>ی</w:t>
      </w:r>
      <w:r w:rsidRPr="007100A7">
        <w:rPr>
          <w:rStyle w:val="1-Char"/>
          <w:rFonts w:hint="cs"/>
          <w:rtl/>
        </w:rPr>
        <w:t xml:space="preserve">عت کننده در </w:t>
      </w:r>
      <w:r w:rsidRPr="009B725F">
        <w:rPr>
          <w:rStyle w:val="9-Char"/>
          <w:rFonts w:eastAsia="Batang" w:hint="cs"/>
          <w:rtl/>
        </w:rPr>
        <w:t>ب</w:t>
      </w:r>
      <w:r w:rsidR="00446BB7">
        <w:rPr>
          <w:rStyle w:val="9-Char"/>
          <w:rFonts w:eastAsia="Batang" w:hint="cs"/>
          <w:rtl/>
        </w:rPr>
        <w:t>ی</w:t>
      </w:r>
      <w:r w:rsidRPr="009B725F">
        <w:rPr>
          <w:rStyle w:val="9-Char"/>
          <w:rFonts w:eastAsia="Batang" w:hint="cs"/>
          <w:rtl/>
        </w:rPr>
        <w:t>عت عقبه</w:t>
      </w:r>
      <w:r w:rsidRPr="007100A7">
        <w:rPr>
          <w:rStyle w:val="1-Char"/>
          <w:rFonts w:hint="cs"/>
          <w:rtl/>
        </w:rPr>
        <w:t xml:space="preserve"> روا</w:t>
      </w:r>
      <w:r w:rsidR="00446BB7">
        <w:rPr>
          <w:rStyle w:val="1-Char"/>
          <w:rFonts w:hint="cs"/>
          <w:rtl/>
        </w:rPr>
        <w:t>ی</w:t>
      </w:r>
      <w:r w:rsidRPr="007100A7">
        <w:rPr>
          <w:rStyle w:val="1-Char"/>
          <w:rFonts w:hint="cs"/>
          <w:rtl/>
        </w:rPr>
        <w:t xml:space="preserve">ت کرده و گفته است: </w:t>
      </w:r>
      <w:r w:rsidRPr="00BE2421">
        <w:rPr>
          <w:rStyle w:val="5-Char"/>
          <w:rFonts w:hint="cs"/>
          <w:rtl/>
        </w:rPr>
        <w:t>«کٰانَ فِ</w:t>
      </w:r>
      <w:r w:rsidR="00C12E54" w:rsidRPr="00BE2421">
        <w:rPr>
          <w:rStyle w:val="5-Char"/>
          <w:rFonts w:hint="cs"/>
          <w:rtl/>
        </w:rPr>
        <w:t>ي</w:t>
      </w:r>
      <w:r w:rsidRPr="00BE2421">
        <w:rPr>
          <w:rStyle w:val="5-Char"/>
          <w:rFonts w:hint="cs"/>
          <w:rtl/>
        </w:rPr>
        <w:t>ْمٰا اَخَذَ عَلَ</w:t>
      </w:r>
      <w:r w:rsidR="00C12E54" w:rsidRPr="00BE2421">
        <w:rPr>
          <w:rStyle w:val="5-Char"/>
          <w:rFonts w:hint="cs"/>
          <w:rtl/>
        </w:rPr>
        <w:t>ي</w:t>
      </w:r>
      <w:r w:rsidRPr="00BE2421">
        <w:rPr>
          <w:rStyle w:val="5-Char"/>
          <w:rFonts w:hint="cs"/>
          <w:rtl/>
        </w:rPr>
        <w:t>ْنٰا رَسُوْلُ اللهِ</w:t>
      </w:r>
      <w:r w:rsidR="00FE6406" w:rsidRPr="009B725F">
        <w:rPr>
          <w:rStyle w:val="1-Char"/>
          <w:rFonts w:cs="CTraditional Arabic" w:hint="cs"/>
          <w:rtl/>
        </w:rPr>
        <w:t xml:space="preserve"> ج</w:t>
      </w:r>
      <w:r w:rsidRPr="00BE2421">
        <w:rPr>
          <w:rStyle w:val="5-Char"/>
          <w:rFonts w:hint="cs"/>
          <w:rtl/>
        </w:rPr>
        <w:t xml:space="preserve"> فِ</w:t>
      </w:r>
      <w:r w:rsidR="00C12E54" w:rsidRPr="00BE2421">
        <w:rPr>
          <w:rStyle w:val="5-Char"/>
          <w:rFonts w:hint="cs"/>
          <w:rtl/>
        </w:rPr>
        <w:t>ي</w:t>
      </w:r>
      <w:r w:rsidRPr="00BE2421">
        <w:rPr>
          <w:rStyle w:val="5-Char"/>
          <w:rFonts w:hint="cs"/>
          <w:rtl/>
        </w:rPr>
        <w:t xml:space="preserve"> الْمَعْرُوفِ الَّذِ</w:t>
      </w:r>
      <w:r w:rsidR="00C12E54" w:rsidRPr="00BE2421">
        <w:rPr>
          <w:rStyle w:val="5-Char"/>
          <w:rFonts w:hint="cs"/>
          <w:rtl/>
        </w:rPr>
        <w:t>ي</w:t>
      </w:r>
      <w:r w:rsidRPr="00BE2421">
        <w:rPr>
          <w:rStyle w:val="5-Char"/>
          <w:rFonts w:hint="cs"/>
          <w:rtl/>
        </w:rPr>
        <w:t>ْ اَخَذَ عَلَ</w:t>
      </w:r>
      <w:r w:rsidR="00C12E54" w:rsidRPr="00BE2421">
        <w:rPr>
          <w:rStyle w:val="5-Char"/>
          <w:rFonts w:hint="cs"/>
          <w:rtl/>
        </w:rPr>
        <w:t>ي</w:t>
      </w:r>
      <w:r w:rsidRPr="00BE2421">
        <w:rPr>
          <w:rStyle w:val="5-Char"/>
          <w:rFonts w:hint="cs"/>
          <w:rtl/>
        </w:rPr>
        <w:t>ْنٰا اَنْ لّٰا نَعْصِ</w:t>
      </w:r>
      <w:r w:rsidR="00C12E54" w:rsidRPr="00BE2421">
        <w:rPr>
          <w:rStyle w:val="5-Char"/>
          <w:rFonts w:hint="cs"/>
          <w:rtl/>
        </w:rPr>
        <w:t>ي</w:t>
      </w:r>
      <w:r w:rsidRPr="00BE2421">
        <w:rPr>
          <w:rStyle w:val="5-Char"/>
          <w:rFonts w:hint="cs"/>
          <w:rtl/>
        </w:rPr>
        <w:t>ْهِ فِ</w:t>
      </w:r>
      <w:r w:rsidR="00C12E54" w:rsidRPr="00BE2421">
        <w:rPr>
          <w:rStyle w:val="5-Char"/>
          <w:rFonts w:hint="cs"/>
          <w:rtl/>
        </w:rPr>
        <w:t>ي</w:t>
      </w:r>
      <w:r w:rsidRPr="00BE2421">
        <w:rPr>
          <w:rStyle w:val="5-Char"/>
          <w:rFonts w:hint="cs"/>
          <w:rtl/>
        </w:rPr>
        <w:t>ْهِ: وَ اَنْ لّٰا نَخْمِشْ وَجْهاً وَ لٰا نَدْعُوْا بِوَ</w:t>
      </w:r>
      <w:r w:rsidR="00C12E54" w:rsidRPr="00BE2421">
        <w:rPr>
          <w:rStyle w:val="5-Char"/>
          <w:rFonts w:hint="cs"/>
          <w:rtl/>
        </w:rPr>
        <w:t>ي</w:t>
      </w:r>
      <w:r w:rsidRPr="00BE2421">
        <w:rPr>
          <w:rStyle w:val="5-Char"/>
          <w:rFonts w:hint="cs"/>
          <w:rtl/>
        </w:rPr>
        <w:t>ْلٍ وَّ لٰا نَشُقُّ جَ</w:t>
      </w:r>
      <w:r w:rsidR="00C12E54" w:rsidRPr="00BE2421">
        <w:rPr>
          <w:rStyle w:val="5-Char"/>
          <w:rFonts w:hint="cs"/>
          <w:rtl/>
        </w:rPr>
        <w:t>ي</w:t>
      </w:r>
      <w:r w:rsidRPr="00BE2421">
        <w:rPr>
          <w:rStyle w:val="5-Char"/>
          <w:rFonts w:hint="cs"/>
          <w:rtl/>
        </w:rPr>
        <w:t>ْباً وَّ اَنْ لّٰا نَنْشُرْ شَعْراً»</w:t>
      </w:r>
      <w:r w:rsidRPr="007100A7">
        <w:rPr>
          <w:rStyle w:val="1-Char"/>
          <w:rFonts w:hint="cs"/>
          <w:rtl/>
        </w:rPr>
        <w:t xml:space="preserve"> (ابوداود)؛ </w:t>
      </w:r>
      <w:r w:rsidRPr="00BE2421">
        <w:rPr>
          <w:rStyle w:val="1-Char"/>
          <w:rFonts w:hint="cs"/>
          <w:rtl/>
        </w:rPr>
        <w:t>«از کارها</w:t>
      </w:r>
      <w:r w:rsidR="00446BB7">
        <w:rPr>
          <w:rStyle w:val="1-Char"/>
          <w:rFonts w:hint="cs"/>
          <w:rtl/>
        </w:rPr>
        <w:t>ی</w:t>
      </w:r>
      <w:r w:rsidRPr="00BE2421">
        <w:rPr>
          <w:rStyle w:val="1-Char"/>
          <w:rFonts w:hint="cs"/>
          <w:rtl/>
        </w:rPr>
        <w:t xml:space="preserve"> خوب</w:t>
      </w:r>
      <w:r w:rsidR="00446BB7">
        <w:rPr>
          <w:rStyle w:val="1-Char"/>
          <w:rFonts w:hint="cs"/>
          <w:rtl/>
        </w:rPr>
        <w:t>ی</w:t>
      </w:r>
      <w:r w:rsidRPr="00BE2421">
        <w:rPr>
          <w:rStyle w:val="1-Char"/>
          <w:rFonts w:hint="cs"/>
          <w:rtl/>
        </w:rPr>
        <w:t xml:space="preserve"> که پ</w:t>
      </w:r>
      <w:r w:rsidR="00446BB7">
        <w:rPr>
          <w:rStyle w:val="1-Char"/>
          <w:rFonts w:hint="cs"/>
          <w:rtl/>
        </w:rPr>
        <w:t>ی</w:t>
      </w:r>
      <w:r w:rsidRPr="00BE2421">
        <w:rPr>
          <w:rStyle w:val="1-Char"/>
          <w:rFonts w:hint="cs"/>
          <w:rtl/>
        </w:rPr>
        <w:t>امبر</w:t>
      </w:r>
      <w:r w:rsidR="00FE6406" w:rsidRPr="009B725F">
        <w:rPr>
          <w:rStyle w:val="1-Char"/>
          <w:rFonts w:cs="CTraditional Arabic" w:hint="cs"/>
          <w:rtl/>
        </w:rPr>
        <w:t xml:space="preserve"> ج</w:t>
      </w:r>
      <w:r w:rsidRPr="00BE2421">
        <w:rPr>
          <w:rStyle w:val="1-Char"/>
          <w:rFonts w:hint="cs"/>
          <w:rtl/>
        </w:rPr>
        <w:t xml:space="preserve"> از ما بر آن عهد گرفت تا از آن سرپ</w:t>
      </w:r>
      <w:r w:rsidR="00446BB7">
        <w:rPr>
          <w:rStyle w:val="1-Char"/>
          <w:rFonts w:hint="cs"/>
          <w:rtl/>
        </w:rPr>
        <w:t>ی</w:t>
      </w:r>
      <w:r w:rsidRPr="00BE2421">
        <w:rPr>
          <w:rStyle w:val="1-Char"/>
          <w:rFonts w:hint="cs"/>
          <w:rtl/>
        </w:rPr>
        <w:t>چ</w:t>
      </w:r>
      <w:r w:rsidR="00446BB7">
        <w:rPr>
          <w:rStyle w:val="1-Char"/>
          <w:rFonts w:hint="cs"/>
          <w:rtl/>
        </w:rPr>
        <w:t>ی</w:t>
      </w:r>
      <w:r w:rsidRPr="00BE2421">
        <w:rPr>
          <w:rStyle w:val="1-Char"/>
          <w:rFonts w:hint="cs"/>
          <w:rtl/>
        </w:rPr>
        <w:t xml:space="preserve"> نکن</w:t>
      </w:r>
      <w:r w:rsidR="00446BB7">
        <w:rPr>
          <w:rStyle w:val="1-Char"/>
          <w:rFonts w:hint="cs"/>
          <w:rtl/>
        </w:rPr>
        <w:t>ی</w:t>
      </w:r>
      <w:r w:rsidRPr="00BE2421">
        <w:rPr>
          <w:rStyle w:val="1-Char"/>
          <w:rFonts w:hint="cs"/>
          <w:rtl/>
        </w:rPr>
        <w:t>م ا</w:t>
      </w:r>
      <w:r w:rsidR="00446BB7">
        <w:rPr>
          <w:rStyle w:val="1-Char"/>
          <w:rFonts w:hint="cs"/>
          <w:rtl/>
        </w:rPr>
        <w:t>ی</w:t>
      </w:r>
      <w:r w:rsidRPr="00BE2421">
        <w:rPr>
          <w:rStyle w:val="1-Char"/>
          <w:rFonts w:hint="cs"/>
          <w:rtl/>
        </w:rPr>
        <w:t>ن بود که هنگام مص</w:t>
      </w:r>
      <w:r w:rsidR="00446BB7">
        <w:rPr>
          <w:rStyle w:val="1-Char"/>
          <w:rFonts w:hint="cs"/>
          <w:rtl/>
        </w:rPr>
        <w:t>ی</w:t>
      </w:r>
      <w:r w:rsidRPr="00BE2421">
        <w:rPr>
          <w:rStyle w:val="1-Char"/>
          <w:rFonts w:hint="cs"/>
          <w:rtl/>
        </w:rPr>
        <w:t>بت، صورتمان را نخراش</w:t>
      </w:r>
      <w:r w:rsidR="00446BB7">
        <w:rPr>
          <w:rStyle w:val="1-Char"/>
          <w:rFonts w:hint="cs"/>
          <w:rtl/>
        </w:rPr>
        <w:t>ی</w:t>
      </w:r>
      <w:r w:rsidRPr="00BE2421">
        <w:rPr>
          <w:rStyle w:val="1-Char"/>
          <w:rFonts w:hint="cs"/>
          <w:rtl/>
        </w:rPr>
        <w:t>م و واو</w:t>
      </w:r>
      <w:r w:rsidR="00446BB7">
        <w:rPr>
          <w:rStyle w:val="1-Char"/>
          <w:rFonts w:hint="cs"/>
          <w:rtl/>
        </w:rPr>
        <w:t>ی</w:t>
      </w:r>
      <w:r w:rsidRPr="00BE2421">
        <w:rPr>
          <w:rStyle w:val="1-Char"/>
          <w:rFonts w:hint="cs"/>
          <w:rtl/>
        </w:rPr>
        <w:t>لا نگو</w:t>
      </w:r>
      <w:r w:rsidR="00446BB7">
        <w:rPr>
          <w:rStyle w:val="1-Char"/>
          <w:rFonts w:hint="cs"/>
          <w:rtl/>
        </w:rPr>
        <w:t>یی</w:t>
      </w:r>
      <w:r w:rsidRPr="00BE2421">
        <w:rPr>
          <w:rStyle w:val="1-Char"/>
          <w:rFonts w:hint="cs"/>
          <w:rtl/>
        </w:rPr>
        <w:t>م و گر</w:t>
      </w:r>
      <w:r w:rsidR="00446BB7">
        <w:rPr>
          <w:rStyle w:val="1-Char"/>
          <w:rFonts w:hint="cs"/>
          <w:rtl/>
        </w:rPr>
        <w:t>ی</w:t>
      </w:r>
      <w:r w:rsidRPr="00BE2421">
        <w:rPr>
          <w:rStyle w:val="1-Char"/>
          <w:rFonts w:hint="cs"/>
          <w:rtl/>
        </w:rPr>
        <w:t>بان چاک نک</w:t>
      </w:r>
      <w:r w:rsidR="00446BB7">
        <w:rPr>
          <w:rStyle w:val="1-Char"/>
          <w:rFonts w:hint="cs"/>
          <w:rtl/>
        </w:rPr>
        <w:t>ی</w:t>
      </w:r>
      <w:r w:rsidRPr="00BE2421">
        <w:rPr>
          <w:rStyle w:val="1-Char"/>
          <w:rFonts w:hint="cs"/>
          <w:rtl/>
        </w:rPr>
        <w:t>م و موها</w:t>
      </w:r>
      <w:r w:rsidR="00446BB7">
        <w:rPr>
          <w:rStyle w:val="1-Char"/>
          <w:rFonts w:hint="cs"/>
          <w:rtl/>
        </w:rPr>
        <w:t>ی</w:t>
      </w:r>
      <w:r w:rsidRPr="00BE2421">
        <w:rPr>
          <w:rStyle w:val="1-Char"/>
          <w:rFonts w:hint="cs"/>
          <w:rtl/>
        </w:rPr>
        <w:t>مان را ژول</w:t>
      </w:r>
      <w:r w:rsidR="00446BB7">
        <w:rPr>
          <w:rStyle w:val="1-Char"/>
          <w:rFonts w:hint="cs"/>
          <w:rtl/>
        </w:rPr>
        <w:t>ی</w:t>
      </w:r>
      <w:r w:rsidRPr="00BE2421">
        <w:rPr>
          <w:rStyle w:val="1-Char"/>
          <w:rFonts w:hint="cs"/>
          <w:rtl/>
        </w:rPr>
        <w:t>ده رها نکن</w:t>
      </w:r>
      <w:r w:rsidR="00446BB7">
        <w:rPr>
          <w:rStyle w:val="1-Char"/>
          <w:rFonts w:hint="cs"/>
          <w:rtl/>
        </w:rPr>
        <w:t>ی</w:t>
      </w:r>
      <w:r w:rsidRPr="00BE2421">
        <w:rPr>
          <w:rStyle w:val="1-Char"/>
          <w:rFonts w:hint="cs"/>
          <w:rtl/>
        </w:rPr>
        <w:t>م»</w:t>
      </w:r>
      <w:r w:rsidRPr="007100A7">
        <w:rPr>
          <w:rStyle w:val="1-Char"/>
          <w:rFonts w:hint="cs"/>
          <w:rtl/>
        </w:rPr>
        <w:t>.]</w:t>
      </w:r>
    </w:p>
    <w:p w:rsidR="00E81847" w:rsidRPr="007100A7" w:rsidRDefault="00E81847" w:rsidP="00AF1D25">
      <w:pPr>
        <w:rPr>
          <w:rStyle w:val="1-Char"/>
          <w:rtl/>
        </w:rPr>
      </w:pPr>
      <w:r w:rsidRPr="007100A7">
        <w:rPr>
          <w:rStyle w:val="1-Char"/>
          <w:rFonts w:hint="cs"/>
          <w:rtl/>
        </w:rPr>
        <w:t>و بر شکم مرده،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سنگ</w:t>
      </w:r>
      <w:r w:rsidR="00446BB7">
        <w:rPr>
          <w:rStyle w:val="1-Char"/>
          <w:rFonts w:hint="cs"/>
          <w:rtl/>
        </w:rPr>
        <w:t>ی</w:t>
      </w:r>
      <w:r w:rsidRPr="007100A7">
        <w:rPr>
          <w:rStyle w:val="1-Char"/>
          <w:rFonts w:hint="cs"/>
          <w:rtl/>
        </w:rPr>
        <w:t>ن همانند] آهن نهاده شود تا شکم و</w:t>
      </w:r>
      <w:r w:rsidR="00446BB7">
        <w:rPr>
          <w:rStyle w:val="1-Char"/>
          <w:rFonts w:hint="cs"/>
          <w:rtl/>
        </w:rPr>
        <w:t>ی</w:t>
      </w:r>
      <w:r w:rsidRPr="007100A7">
        <w:rPr>
          <w:rStyle w:val="1-Char"/>
          <w:rFonts w:hint="cs"/>
          <w:rtl/>
        </w:rPr>
        <w:t xml:space="preserve"> باد و ورم نکند و دست‌ها</w:t>
      </w:r>
      <w:r w:rsidR="00446BB7">
        <w:rPr>
          <w:rStyle w:val="1-Char"/>
          <w:rFonts w:hint="cs"/>
          <w:rtl/>
        </w:rPr>
        <w:t>ی</w:t>
      </w:r>
      <w:r w:rsidRPr="007100A7">
        <w:rPr>
          <w:rStyle w:val="1-Char"/>
          <w:rFonts w:hint="cs"/>
          <w:rtl/>
        </w:rPr>
        <w:t xml:space="preserve"> و</w:t>
      </w:r>
      <w:r w:rsidR="00446BB7">
        <w:rPr>
          <w:rStyle w:val="1-Char"/>
          <w:rFonts w:hint="cs"/>
          <w:rtl/>
        </w:rPr>
        <w:t>ی</w:t>
      </w:r>
      <w:r w:rsidRPr="007100A7">
        <w:rPr>
          <w:rStyle w:val="1-Char"/>
          <w:rFonts w:hint="cs"/>
          <w:rtl/>
        </w:rPr>
        <w:t xml:space="preserve"> به هر دو پهلو</w:t>
      </w:r>
      <w:r w:rsidR="00446BB7">
        <w:rPr>
          <w:rStyle w:val="1-Char"/>
          <w:rFonts w:hint="cs"/>
          <w:rtl/>
        </w:rPr>
        <w:t>ی</w:t>
      </w:r>
      <w:r w:rsidRPr="007100A7">
        <w:rPr>
          <w:rStyle w:val="1-Char"/>
          <w:rFonts w:hint="cs"/>
          <w:rtl/>
        </w:rPr>
        <w:t xml:space="preserve"> او نهاده شود؛ و نهادن دست‌ها</w:t>
      </w:r>
      <w:r w:rsidR="00446BB7">
        <w:rPr>
          <w:rStyle w:val="1-Char"/>
          <w:rFonts w:hint="cs"/>
          <w:rtl/>
        </w:rPr>
        <w:t>ی</w:t>
      </w:r>
      <w:r w:rsidRPr="007100A7">
        <w:rPr>
          <w:rStyle w:val="1-Char"/>
          <w:rFonts w:hint="cs"/>
          <w:rtl/>
        </w:rPr>
        <w:t xml:space="preserve"> او بر س</w:t>
      </w:r>
      <w:r w:rsidR="00446BB7">
        <w:rPr>
          <w:rStyle w:val="1-Char"/>
          <w:rFonts w:hint="cs"/>
          <w:rtl/>
        </w:rPr>
        <w:t>ی</w:t>
      </w:r>
      <w:r w:rsidRPr="007100A7">
        <w:rPr>
          <w:rStyle w:val="1-Char"/>
          <w:rFonts w:hint="cs"/>
          <w:rtl/>
        </w:rPr>
        <w:t>نه‌ها</w:t>
      </w:r>
      <w:r w:rsidR="00446BB7">
        <w:rPr>
          <w:rStyle w:val="1-Char"/>
          <w:rFonts w:hint="cs"/>
          <w:rtl/>
        </w:rPr>
        <w:t>ی</w:t>
      </w:r>
      <w:r w:rsidRPr="007100A7">
        <w:rPr>
          <w:rStyle w:val="1-Char"/>
          <w:rFonts w:hint="cs"/>
          <w:rtl/>
        </w:rPr>
        <w:t>ش جا</w:t>
      </w:r>
      <w:r w:rsidR="00446BB7">
        <w:rPr>
          <w:rStyle w:val="1-Char"/>
          <w:rFonts w:hint="cs"/>
          <w:rtl/>
        </w:rPr>
        <w:t>ی</w:t>
      </w:r>
      <w:r w:rsidRPr="007100A7">
        <w:rPr>
          <w:rStyle w:val="1-Char"/>
          <w:rFonts w:hint="cs"/>
          <w:rtl/>
        </w:rPr>
        <w:t>ز ن</w:t>
      </w:r>
      <w:r w:rsidR="00446BB7">
        <w:rPr>
          <w:rStyle w:val="1-Char"/>
          <w:rFonts w:hint="cs"/>
          <w:rtl/>
        </w:rPr>
        <w:t>ی</w:t>
      </w:r>
      <w:r w:rsidRPr="007100A7">
        <w:rPr>
          <w:rStyle w:val="1-Char"/>
          <w:rFonts w:hint="cs"/>
          <w:rtl/>
        </w:rPr>
        <w:t xml:space="preserve">ست. </w:t>
      </w:r>
    </w:p>
    <w:p w:rsidR="00E81847" w:rsidRPr="007100A7" w:rsidRDefault="00E81847" w:rsidP="00AF1D25">
      <w:pPr>
        <w:rPr>
          <w:rStyle w:val="1-Char"/>
          <w:rtl/>
        </w:rPr>
      </w:pPr>
      <w:r w:rsidRPr="007100A7">
        <w:rPr>
          <w:rStyle w:val="1-Char"/>
          <w:rFonts w:hint="cs"/>
          <w:rtl/>
        </w:rPr>
        <w:t>و تا زمان</w:t>
      </w:r>
      <w:r w:rsidR="00446BB7">
        <w:rPr>
          <w:rStyle w:val="1-Char"/>
          <w:rFonts w:hint="cs"/>
          <w:rtl/>
        </w:rPr>
        <w:t>ی</w:t>
      </w:r>
      <w:r w:rsidRPr="007100A7">
        <w:rPr>
          <w:rStyle w:val="1-Char"/>
          <w:rFonts w:hint="cs"/>
          <w:rtl/>
        </w:rPr>
        <w:t xml:space="preserve"> که غسل داده م</w:t>
      </w:r>
      <w:r w:rsidR="00446BB7">
        <w:rPr>
          <w:rStyle w:val="1-Char"/>
          <w:rFonts w:hint="cs"/>
          <w:rtl/>
        </w:rPr>
        <w:t>ی</w:t>
      </w:r>
      <w:r w:rsidRPr="007100A7">
        <w:rPr>
          <w:rStyle w:val="1-Char"/>
          <w:rFonts w:hint="cs"/>
          <w:rtl/>
        </w:rPr>
        <w:t>‌شود، قرائت قرآن [به طور بلند] در نزد و</w:t>
      </w:r>
      <w:r w:rsidR="00446BB7">
        <w:rPr>
          <w:rStyle w:val="1-Char"/>
          <w:rFonts w:hint="cs"/>
          <w:rtl/>
        </w:rPr>
        <w:t>ی</w:t>
      </w:r>
      <w:r w:rsidRPr="007100A7">
        <w:rPr>
          <w:rStyle w:val="1-Char"/>
          <w:rFonts w:hint="cs"/>
          <w:rtl/>
        </w:rPr>
        <w:t xml:space="preserve"> مکروه است؛ [ناگفته نماند که قرائت قرآن فقط </w:t>
      </w:r>
      <w:r w:rsidR="000A2322">
        <w:rPr>
          <w:rStyle w:val="1-Char"/>
          <w:rFonts w:hint="cs"/>
          <w:rtl/>
        </w:rPr>
        <w:t>آنگاه</w:t>
      </w:r>
      <w:r w:rsidRPr="007100A7">
        <w:rPr>
          <w:rStyle w:val="1-Char"/>
          <w:rFonts w:hint="cs"/>
          <w:rtl/>
        </w:rPr>
        <w:t xml:space="preserve"> مکروه م</w:t>
      </w:r>
      <w:r w:rsidR="00446BB7">
        <w:rPr>
          <w:rStyle w:val="1-Char"/>
          <w:rFonts w:hint="cs"/>
          <w:rtl/>
        </w:rPr>
        <w:t>ی</w:t>
      </w:r>
      <w:r w:rsidRPr="007100A7">
        <w:rPr>
          <w:rStyle w:val="1-Char"/>
          <w:rFonts w:hint="cs"/>
          <w:rtl/>
        </w:rPr>
        <w:t>‌باشد که قار</w:t>
      </w:r>
      <w:r w:rsidR="00446BB7">
        <w:rPr>
          <w:rStyle w:val="1-Char"/>
          <w:rFonts w:hint="cs"/>
          <w:rtl/>
        </w:rPr>
        <w:t>ی</w:t>
      </w:r>
      <w:r w:rsidRPr="007100A7">
        <w:rPr>
          <w:rStyle w:val="1-Char"/>
          <w:rFonts w:hint="cs"/>
          <w:rtl/>
        </w:rPr>
        <w:t xml:space="preserve"> به م</w:t>
      </w:r>
      <w:r w:rsidR="00446BB7">
        <w:rPr>
          <w:rStyle w:val="1-Char"/>
          <w:rFonts w:hint="cs"/>
          <w:rtl/>
        </w:rPr>
        <w:t>ی</w:t>
      </w:r>
      <w:r w:rsidRPr="007100A7">
        <w:rPr>
          <w:rStyle w:val="1-Char"/>
          <w:rFonts w:hint="cs"/>
          <w:rtl/>
        </w:rPr>
        <w:t>ت نزد</w:t>
      </w:r>
      <w:r w:rsidR="00446BB7">
        <w:rPr>
          <w:rStyle w:val="1-Char"/>
          <w:rFonts w:hint="cs"/>
          <w:rtl/>
        </w:rPr>
        <w:t>ی</w:t>
      </w:r>
      <w:r w:rsidRPr="007100A7">
        <w:rPr>
          <w:rStyle w:val="1-Char"/>
          <w:rFonts w:hint="cs"/>
          <w:rtl/>
        </w:rPr>
        <w:t>ک باشد؛ ول</w:t>
      </w:r>
      <w:r w:rsidR="00446BB7">
        <w:rPr>
          <w:rStyle w:val="1-Char"/>
          <w:rFonts w:hint="cs"/>
          <w:rtl/>
        </w:rPr>
        <w:t>ی</w:t>
      </w:r>
      <w:r w:rsidRPr="007100A7">
        <w:rPr>
          <w:rStyle w:val="1-Char"/>
          <w:rFonts w:hint="cs"/>
          <w:rtl/>
        </w:rPr>
        <w:t xml:space="preserve"> اگر </w:t>
      </w:r>
      <w:r w:rsidR="00AF17B9">
        <w:rPr>
          <w:rStyle w:val="1-Char"/>
          <w:rFonts w:hint="cs"/>
          <w:rtl/>
        </w:rPr>
        <w:t>چنان‌چه</w:t>
      </w:r>
      <w:r w:rsidRPr="007100A7">
        <w:rPr>
          <w:rStyle w:val="1-Char"/>
          <w:rFonts w:hint="cs"/>
          <w:rtl/>
        </w:rPr>
        <w:t xml:space="preserve"> از او دور بود، پس کراه</w:t>
      </w:r>
      <w:r w:rsidR="00446BB7">
        <w:rPr>
          <w:rStyle w:val="1-Char"/>
          <w:rFonts w:hint="cs"/>
          <w:rtl/>
        </w:rPr>
        <w:t>ی</w:t>
      </w:r>
      <w:r w:rsidRPr="007100A7">
        <w:rPr>
          <w:rStyle w:val="1-Char"/>
          <w:rFonts w:hint="cs"/>
          <w:rtl/>
        </w:rPr>
        <w:t>ت</w:t>
      </w:r>
      <w:r w:rsidR="00446BB7">
        <w:rPr>
          <w:rStyle w:val="1-Char"/>
          <w:rFonts w:hint="cs"/>
          <w:rtl/>
        </w:rPr>
        <w:t>ی</w:t>
      </w:r>
      <w:r w:rsidRPr="007100A7">
        <w:rPr>
          <w:rStyle w:val="1-Char"/>
          <w:rFonts w:hint="cs"/>
          <w:rtl/>
        </w:rPr>
        <w:t xml:space="preserve"> در آن ن</w:t>
      </w:r>
      <w:r w:rsidR="00446BB7">
        <w:rPr>
          <w:rStyle w:val="1-Char"/>
          <w:rFonts w:hint="cs"/>
          <w:rtl/>
        </w:rPr>
        <w:t>ی</w:t>
      </w:r>
      <w:r w:rsidRPr="007100A7">
        <w:rPr>
          <w:rStyle w:val="1-Char"/>
          <w:rFonts w:hint="cs"/>
          <w:rtl/>
        </w:rPr>
        <w:t>ست.]</w:t>
      </w:r>
    </w:p>
    <w:p w:rsidR="00E81847" w:rsidRPr="007100A7" w:rsidRDefault="00E81847" w:rsidP="00AF1D25">
      <w:pPr>
        <w:rPr>
          <w:rStyle w:val="1-Char"/>
          <w:rtl/>
        </w:rPr>
      </w:pPr>
      <w:r w:rsidRPr="007100A7">
        <w:rPr>
          <w:rStyle w:val="1-Char"/>
          <w:rFonts w:hint="cs"/>
          <w:rtl/>
        </w:rPr>
        <w:t>و ا</w:t>
      </w:r>
      <w:r w:rsidR="00446BB7">
        <w:rPr>
          <w:rStyle w:val="1-Char"/>
          <w:rFonts w:hint="cs"/>
          <w:rtl/>
        </w:rPr>
        <w:t>ی</w:t>
      </w:r>
      <w:r w:rsidRPr="007100A7">
        <w:rPr>
          <w:rStyle w:val="1-Char"/>
          <w:rFonts w:hint="cs"/>
          <w:rtl/>
        </w:rPr>
        <w:t>راد</w:t>
      </w:r>
      <w:r w:rsidR="00446BB7">
        <w:rPr>
          <w:rStyle w:val="1-Char"/>
          <w:rFonts w:hint="cs"/>
          <w:rtl/>
        </w:rPr>
        <w:t>ی</w:t>
      </w:r>
      <w:r w:rsidRPr="007100A7">
        <w:rPr>
          <w:rStyle w:val="1-Char"/>
          <w:rFonts w:hint="cs"/>
          <w:rtl/>
        </w:rPr>
        <w:t xml:space="preserve"> ندارد که خبر وفات مرده را به مردم اعلان نما</w:t>
      </w:r>
      <w:r w:rsidR="00446BB7">
        <w:rPr>
          <w:rStyle w:val="1-Char"/>
          <w:rFonts w:hint="cs"/>
          <w:rtl/>
        </w:rPr>
        <w:t>ی</w:t>
      </w:r>
      <w:r w:rsidRPr="007100A7">
        <w:rPr>
          <w:rStyle w:val="1-Char"/>
          <w:rFonts w:hint="cs"/>
          <w:rtl/>
        </w:rPr>
        <w:t>ند؛ [به تعب</w:t>
      </w:r>
      <w:r w:rsidR="00446BB7">
        <w:rPr>
          <w:rStyle w:val="1-Char"/>
          <w:rFonts w:hint="cs"/>
          <w:rtl/>
        </w:rPr>
        <w:t>ی</w:t>
      </w:r>
      <w:r w:rsidRPr="007100A7">
        <w:rPr>
          <w:rStyle w:val="1-Char"/>
          <w:rFonts w:hint="cs"/>
          <w:rtl/>
        </w:rPr>
        <w:t>ر</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مستحب است که خبر مرگ، به اقوام و دوستان و همسا</w:t>
      </w:r>
      <w:r w:rsidR="00446BB7">
        <w:rPr>
          <w:rStyle w:val="1-Char"/>
          <w:rFonts w:hint="cs"/>
          <w:rtl/>
        </w:rPr>
        <w:t>ی</w:t>
      </w:r>
      <w:r w:rsidRPr="007100A7">
        <w:rPr>
          <w:rStyle w:val="1-Char"/>
          <w:rFonts w:hint="cs"/>
          <w:rtl/>
        </w:rPr>
        <w:t>گان و مردم محل برا</w:t>
      </w:r>
      <w:r w:rsidR="00446BB7">
        <w:rPr>
          <w:rStyle w:val="1-Char"/>
          <w:rFonts w:hint="cs"/>
          <w:rtl/>
        </w:rPr>
        <w:t>ی</w:t>
      </w:r>
      <w:r w:rsidRPr="007100A7">
        <w:rPr>
          <w:rStyle w:val="1-Char"/>
          <w:rFonts w:hint="cs"/>
          <w:rtl/>
        </w:rPr>
        <w:t xml:space="preserve"> مشارکت در تش</w:t>
      </w:r>
      <w:r w:rsidR="00446BB7">
        <w:rPr>
          <w:rStyle w:val="1-Char"/>
          <w:rFonts w:hint="cs"/>
          <w:rtl/>
        </w:rPr>
        <w:t>یی</w:t>
      </w:r>
      <w:r w:rsidRPr="007100A7">
        <w:rPr>
          <w:rStyle w:val="1-Char"/>
          <w:rFonts w:hint="cs"/>
          <w:rtl/>
        </w:rPr>
        <w:t>ع جنازه، اعلام شود؛ ز</w:t>
      </w:r>
      <w:r w:rsidR="00446BB7">
        <w:rPr>
          <w:rStyle w:val="1-Char"/>
          <w:rFonts w:hint="cs"/>
          <w:rtl/>
        </w:rPr>
        <w:t>ی</w:t>
      </w:r>
      <w:r w:rsidRPr="007100A7">
        <w:rPr>
          <w:rStyle w:val="1-Char"/>
          <w:rFonts w:hint="cs"/>
          <w:rtl/>
        </w:rPr>
        <w:t>را در روا</w:t>
      </w:r>
      <w:r w:rsidR="00446BB7">
        <w:rPr>
          <w:rStyle w:val="1-Char"/>
          <w:rFonts w:hint="cs"/>
          <w:rtl/>
        </w:rPr>
        <w:t>ی</w:t>
      </w:r>
      <w:r w:rsidRPr="007100A7">
        <w:rPr>
          <w:rStyle w:val="1-Char"/>
          <w:rFonts w:hint="cs"/>
          <w:rtl/>
        </w:rPr>
        <w:t>ت‌ها آمده است که رسول خدا</w:t>
      </w:r>
      <w:r w:rsidR="00FE6406" w:rsidRPr="00FE6406">
        <w:rPr>
          <w:rStyle w:val="1-Char"/>
          <w:rFonts w:cs="CTraditional Arabic" w:hint="cs"/>
          <w:rtl/>
        </w:rPr>
        <w:t xml:space="preserve"> ج</w:t>
      </w:r>
      <w:r w:rsidRPr="007100A7">
        <w:rPr>
          <w:rStyle w:val="1-Char"/>
          <w:rFonts w:hint="cs"/>
          <w:rtl/>
        </w:rPr>
        <w:t xml:space="preserve"> فرمود: که خبر شهادت ز</w:t>
      </w:r>
      <w:r w:rsidR="00446BB7">
        <w:rPr>
          <w:rStyle w:val="1-Char"/>
          <w:rFonts w:hint="cs"/>
          <w:rtl/>
        </w:rPr>
        <w:t>ی</w:t>
      </w:r>
      <w:r w:rsidRPr="007100A7">
        <w:rPr>
          <w:rStyle w:val="1-Char"/>
          <w:rFonts w:hint="cs"/>
          <w:rtl/>
        </w:rPr>
        <w:t>د</w:t>
      </w:r>
      <w:r w:rsidR="00FE6406" w:rsidRPr="00FE6406">
        <w:rPr>
          <w:rStyle w:val="1-Char"/>
          <w:rFonts w:cs="CTraditional Arabic" w:hint="cs"/>
          <w:rtl/>
        </w:rPr>
        <w:t>س</w:t>
      </w:r>
      <w:r w:rsidRPr="007100A7">
        <w:rPr>
          <w:rStyle w:val="1-Char"/>
          <w:rFonts w:hint="cs"/>
          <w:rtl/>
        </w:rPr>
        <w:t>، جعفر</w:t>
      </w:r>
      <w:r w:rsidR="00FE6406" w:rsidRPr="00FE6406">
        <w:rPr>
          <w:rStyle w:val="1-Char"/>
          <w:rFonts w:cs="CTraditional Arabic" w:hint="cs"/>
          <w:rtl/>
        </w:rPr>
        <w:t>س</w:t>
      </w:r>
      <w:r w:rsidRPr="007100A7">
        <w:rPr>
          <w:rStyle w:val="1-Char"/>
          <w:rFonts w:hint="cs"/>
          <w:rtl/>
        </w:rPr>
        <w:t xml:space="preserve"> و عبدالله بن رواحه</w:t>
      </w:r>
      <w:r w:rsidR="00FE6406" w:rsidRPr="00FE6406">
        <w:rPr>
          <w:rStyle w:val="1-Char"/>
          <w:rFonts w:cs="CTraditional Arabic" w:hint="cs"/>
          <w:rtl/>
        </w:rPr>
        <w:t>س</w:t>
      </w:r>
      <w:r w:rsidRPr="007100A7">
        <w:rPr>
          <w:rStyle w:val="1-Char"/>
          <w:rFonts w:hint="cs"/>
          <w:rtl/>
        </w:rPr>
        <w:t xml:space="preserve"> را اعلان نما</w:t>
      </w:r>
      <w:r w:rsidR="00446BB7">
        <w:rPr>
          <w:rStyle w:val="1-Char"/>
          <w:rFonts w:hint="cs"/>
          <w:rtl/>
        </w:rPr>
        <w:t>ی</w:t>
      </w:r>
      <w:r w:rsidRPr="007100A7">
        <w:rPr>
          <w:rStyle w:val="1-Char"/>
          <w:rFonts w:hint="cs"/>
          <w:rtl/>
        </w:rPr>
        <w:t>ند (بخار</w:t>
      </w:r>
      <w:r w:rsidR="00446BB7">
        <w:rPr>
          <w:rStyle w:val="1-Char"/>
          <w:rFonts w:hint="cs"/>
          <w:rtl/>
        </w:rPr>
        <w:t>ی</w:t>
      </w:r>
      <w:r w:rsidRPr="007100A7">
        <w:rPr>
          <w:rStyle w:val="1-Char"/>
          <w:rFonts w:hint="cs"/>
          <w:rtl/>
        </w:rPr>
        <w:t>)؛ و ن</w:t>
      </w:r>
      <w:r w:rsidR="00446BB7">
        <w:rPr>
          <w:rStyle w:val="1-Char"/>
          <w:rFonts w:hint="cs"/>
          <w:rtl/>
        </w:rPr>
        <w:t>ی</w:t>
      </w:r>
      <w:r w:rsidRPr="007100A7">
        <w:rPr>
          <w:rStyle w:val="1-Char"/>
          <w:rFonts w:hint="cs"/>
          <w:rtl/>
        </w:rPr>
        <w:t>ز روا</w:t>
      </w:r>
      <w:r w:rsidR="00446BB7">
        <w:rPr>
          <w:rStyle w:val="1-Char"/>
          <w:rFonts w:hint="cs"/>
          <w:rtl/>
        </w:rPr>
        <w:t>ی</w:t>
      </w:r>
      <w:r w:rsidRPr="007100A7">
        <w:rPr>
          <w:rStyle w:val="1-Char"/>
          <w:rFonts w:hint="cs"/>
          <w:rtl/>
        </w:rPr>
        <w:t>ت شده است که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خبر مرگ نجاش</w:t>
      </w:r>
      <w:r w:rsidR="00446BB7">
        <w:rPr>
          <w:rStyle w:val="1-Char"/>
          <w:rFonts w:hint="cs"/>
          <w:rtl/>
        </w:rPr>
        <w:t>ی</w:t>
      </w:r>
      <w:r w:rsidRPr="007100A7">
        <w:rPr>
          <w:rStyle w:val="1-Char"/>
          <w:rFonts w:hint="cs"/>
          <w:rtl/>
        </w:rPr>
        <w:t xml:space="preserve"> را به مردم اعلان نمود. بخار</w:t>
      </w:r>
      <w:r w:rsidR="00446BB7">
        <w:rPr>
          <w:rStyle w:val="1-Char"/>
          <w:rFonts w:hint="cs"/>
          <w:rtl/>
        </w:rPr>
        <w:t>ی</w:t>
      </w:r>
      <w:r w:rsidRPr="007100A7">
        <w:rPr>
          <w:rStyle w:val="1-Char"/>
          <w:rFonts w:hint="cs"/>
          <w:rtl/>
        </w:rPr>
        <w:t xml:space="preserve"> و مسلم]</w:t>
      </w:r>
    </w:p>
    <w:p w:rsidR="00E81847" w:rsidRPr="007100A7" w:rsidRDefault="00E81847" w:rsidP="00A70228">
      <w:pPr>
        <w:rPr>
          <w:rStyle w:val="1-Char"/>
          <w:rtl/>
        </w:rPr>
      </w:pPr>
      <w:r w:rsidRPr="007100A7">
        <w:rPr>
          <w:rStyle w:val="1-Char"/>
          <w:rFonts w:hint="cs"/>
          <w:rtl/>
        </w:rPr>
        <w:t>و در تجه</w:t>
      </w:r>
      <w:r w:rsidR="00446BB7">
        <w:rPr>
          <w:rStyle w:val="1-Char"/>
          <w:rFonts w:hint="cs"/>
          <w:rtl/>
        </w:rPr>
        <w:t>ی</w:t>
      </w:r>
      <w:r w:rsidRPr="007100A7">
        <w:rPr>
          <w:rStyle w:val="1-Char"/>
          <w:rFonts w:hint="cs"/>
          <w:rtl/>
        </w:rPr>
        <w:t>ز و آماده ساختن مرده برا</w:t>
      </w:r>
      <w:r w:rsidR="00446BB7">
        <w:rPr>
          <w:rStyle w:val="1-Char"/>
          <w:rFonts w:hint="cs"/>
          <w:rtl/>
        </w:rPr>
        <w:t>ی</w:t>
      </w:r>
      <w:r w:rsidRPr="007100A7">
        <w:rPr>
          <w:rStyle w:val="1-Char"/>
          <w:rFonts w:hint="cs"/>
          <w:rtl/>
        </w:rPr>
        <w:t xml:space="preserve"> کفن و دفن، عجله و شتاب شود؛ [ز</w:t>
      </w:r>
      <w:r w:rsidR="00446BB7">
        <w:rPr>
          <w:rStyle w:val="1-Char"/>
          <w:rFonts w:hint="cs"/>
          <w:rtl/>
        </w:rPr>
        <w:t>ی</w:t>
      </w:r>
      <w:r w:rsidRPr="007100A7">
        <w:rPr>
          <w:rStyle w:val="1-Char"/>
          <w:rFonts w:hint="cs"/>
          <w:rtl/>
        </w:rPr>
        <w:t>را ابوهر</w:t>
      </w:r>
      <w:r w:rsidR="00446BB7">
        <w:rPr>
          <w:rStyle w:val="1-Char"/>
          <w:rFonts w:hint="cs"/>
          <w:rtl/>
        </w:rPr>
        <w:t>ی</w:t>
      </w:r>
      <w:r w:rsidRPr="007100A7">
        <w:rPr>
          <w:rStyle w:val="1-Char"/>
          <w:rFonts w:hint="cs"/>
          <w:rtl/>
        </w:rPr>
        <w:t>ره</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 </w:t>
      </w:r>
      <w:r w:rsidRPr="00BE2421">
        <w:rPr>
          <w:rStyle w:val="5-Char"/>
          <w:rFonts w:hint="cs"/>
          <w:rtl/>
        </w:rPr>
        <w:t>«اِسْرَعُوْا بِِالْجَنٰازَةِ فَاِنْ تَ</w:t>
      </w:r>
      <w:r w:rsidR="00A70228">
        <w:rPr>
          <w:rStyle w:val="5-Char"/>
          <w:rFonts w:hint="cs"/>
          <w:rtl/>
        </w:rPr>
        <w:t xml:space="preserve">كُ </w:t>
      </w:r>
      <w:r w:rsidRPr="00BE2421">
        <w:rPr>
          <w:rStyle w:val="5-Char"/>
          <w:rFonts w:hint="cs"/>
          <w:rtl/>
        </w:rPr>
        <w:t>صٰالِحَةً فَخَ</w:t>
      </w:r>
      <w:r w:rsidR="00C12E54" w:rsidRPr="00BE2421">
        <w:rPr>
          <w:rStyle w:val="5-Char"/>
          <w:rFonts w:hint="cs"/>
          <w:rtl/>
        </w:rPr>
        <w:t>ي</w:t>
      </w:r>
      <w:r w:rsidRPr="00BE2421">
        <w:rPr>
          <w:rStyle w:val="5-Char"/>
          <w:rFonts w:hint="cs"/>
          <w:rtl/>
        </w:rPr>
        <w:t>ْرٌ تُقَدِّمُوْنَهٰا عَلَ</w:t>
      </w:r>
      <w:r w:rsidR="00C12E54" w:rsidRPr="00BE2421">
        <w:rPr>
          <w:rStyle w:val="5-Char"/>
          <w:rFonts w:hint="cs"/>
          <w:rtl/>
        </w:rPr>
        <w:t>ي</w:t>
      </w:r>
      <w:r w:rsidRPr="00BE2421">
        <w:rPr>
          <w:rStyle w:val="5-Char"/>
          <w:rFonts w:hint="cs"/>
          <w:rtl/>
        </w:rPr>
        <w:t>ْهِ؛ وَ اِنْ تَ</w:t>
      </w:r>
      <w:r w:rsidR="00A70228">
        <w:rPr>
          <w:rStyle w:val="5-Char"/>
          <w:rFonts w:hint="cs"/>
          <w:rtl/>
        </w:rPr>
        <w:t xml:space="preserve">كُ </w:t>
      </w:r>
      <w:r w:rsidRPr="00BE2421">
        <w:rPr>
          <w:rStyle w:val="5-Char"/>
          <w:rFonts w:hint="cs"/>
          <w:rtl/>
        </w:rPr>
        <w:t>غَ</w:t>
      </w:r>
      <w:r w:rsidR="00C12E54" w:rsidRPr="00BE2421">
        <w:rPr>
          <w:rStyle w:val="5-Char"/>
          <w:rFonts w:hint="cs"/>
          <w:rtl/>
        </w:rPr>
        <w:t>ي</w:t>
      </w:r>
      <w:r w:rsidRPr="00BE2421">
        <w:rPr>
          <w:rStyle w:val="5-Char"/>
          <w:rFonts w:hint="cs"/>
          <w:rtl/>
        </w:rPr>
        <w:t>ْرَ ذٰلِ</w:t>
      </w:r>
      <w:r w:rsidR="00A70228">
        <w:rPr>
          <w:rStyle w:val="5-Char"/>
          <w:rFonts w:hint="cs"/>
          <w:rtl/>
        </w:rPr>
        <w:t>ك</w:t>
      </w:r>
      <w:r w:rsidRPr="00BE2421">
        <w:rPr>
          <w:rStyle w:val="5-Char"/>
          <w:rFonts w:hint="cs"/>
          <w:rtl/>
        </w:rPr>
        <w:t>َ؛ فَشَرٌّ تَضُعُوْنَهُ عَنْ رِقٰابِکُمْ»</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در تجه</w:t>
      </w:r>
      <w:r w:rsidR="00446BB7">
        <w:rPr>
          <w:rStyle w:val="1-Char"/>
          <w:rFonts w:hint="cs"/>
          <w:rtl/>
        </w:rPr>
        <w:t>ی</w:t>
      </w:r>
      <w:r w:rsidRPr="00BE2421">
        <w:rPr>
          <w:rStyle w:val="1-Char"/>
          <w:rFonts w:hint="cs"/>
          <w:rtl/>
        </w:rPr>
        <w:t>ز و دفن جنازه عجله کن</w:t>
      </w:r>
      <w:r w:rsidR="00446BB7">
        <w:rPr>
          <w:rStyle w:val="1-Char"/>
          <w:rFonts w:hint="cs"/>
          <w:rtl/>
        </w:rPr>
        <w:t>ی</w:t>
      </w:r>
      <w:r w:rsidRPr="00BE2421">
        <w:rPr>
          <w:rStyle w:val="1-Char"/>
          <w:rFonts w:hint="cs"/>
          <w:rtl/>
        </w:rPr>
        <w:t>د؛ چون اگر مرده، انسان</w:t>
      </w:r>
      <w:r w:rsidR="00446BB7">
        <w:rPr>
          <w:rStyle w:val="1-Char"/>
          <w:rFonts w:hint="cs"/>
          <w:rtl/>
        </w:rPr>
        <w:t>ی</w:t>
      </w:r>
      <w:r w:rsidRPr="00BE2421">
        <w:rPr>
          <w:rStyle w:val="1-Char"/>
          <w:rFonts w:hint="cs"/>
          <w:rtl/>
        </w:rPr>
        <w:t xml:space="preserve"> صالح و ن</w:t>
      </w:r>
      <w:r w:rsidR="00446BB7">
        <w:rPr>
          <w:rStyle w:val="1-Char"/>
          <w:rFonts w:hint="cs"/>
          <w:rtl/>
        </w:rPr>
        <w:t>ی</w:t>
      </w:r>
      <w:r w:rsidRPr="00BE2421">
        <w:rPr>
          <w:rStyle w:val="1-Char"/>
          <w:rFonts w:hint="cs"/>
          <w:rtl/>
        </w:rPr>
        <w:t>ک باشد، خ</w:t>
      </w:r>
      <w:r w:rsidR="00446BB7">
        <w:rPr>
          <w:rStyle w:val="1-Char"/>
          <w:rFonts w:hint="cs"/>
          <w:rtl/>
        </w:rPr>
        <w:t>ی</w:t>
      </w:r>
      <w:r w:rsidRPr="00BE2421">
        <w:rPr>
          <w:rStyle w:val="1-Char"/>
          <w:rFonts w:hint="cs"/>
          <w:rtl/>
        </w:rPr>
        <w:t>ر</w:t>
      </w:r>
      <w:r w:rsidR="00446BB7">
        <w:rPr>
          <w:rStyle w:val="1-Char"/>
          <w:rFonts w:hint="cs"/>
          <w:rtl/>
        </w:rPr>
        <w:t>ی</w:t>
      </w:r>
      <w:r w:rsidRPr="00BE2421">
        <w:rPr>
          <w:rStyle w:val="1-Char"/>
          <w:rFonts w:hint="cs"/>
          <w:rtl/>
        </w:rPr>
        <w:t xml:space="preserve"> را به او م</w:t>
      </w:r>
      <w:r w:rsidR="00446BB7">
        <w:rPr>
          <w:rStyle w:val="1-Char"/>
          <w:rFonts w:hint="cs"/>
          <w:rtl/>
        </w:rPr>
        <w:t>ی</w:t>
      </w:r>
      <w:r w:rsidRPr="00BE2421">
        <w:rPr>
          <w:rStyle w:val="1-Char"/>
          <w:rFonts w:hint="cs"/>
          <w:rtl/>
        </w:rPr>
        <w:t>‌رسان</w:t>
      </w:r>
      <w:r w:rsidR="00446BB7">
        <w:rPr>
          <w:rStyle w:val="1-Char"/>
          <w:rFonts w:hint="cs"/>
          <w:rtl/>
        </w:rPr>
        <w:t>ی</w:t>
      </w:r>
      <w:r w:rsidRPr="00BE2421">
        <w:rPr>
          <w:rStyle w:val="1-Char"/>
          <w:rFonts w:hint="cs"/>
          <w:rtl/>
        </w:rPr>
        <w:t>د و در غ</w:t>
      </w:r>
      <w:r w:rsidR="00446BB7">
        <w:rPr>
          <w:rStyle w:val="1-Char"/>
          <w:rFonts w:hint="cs"/>
          <w:rtl/>
        </w:rPr>
        <w:t>ی</w:t>
      </w:r>
      <w:r w:rsidRPr="00BE2421">
        <w:rPr>
          <w:rStyle w:val="1-Char"/>
          <w:rFonts w:hint="cs"/>
          <w:rtl/>
        </w:rPr>
        <w:t>ر ا</w:t>
      </w:r>
      <w:r w:rsidR="00446BB7">
        <w:rPr>
          <w:rStyle w:val="1-Char"/>
          <w:rFonts w:hint="cs"/>
          <w:rtl/>
        </w:rPr>
        <w:t>ی</w:t>
      </w:r>
      <w:r w:rsidRPr="00BE2421">
        <w:rPr>
          <w:rStyle w:val="1-Char"/>
          <w:rFonts w:hint="cs"/>
          <w:rtl/>
        </w:rPr>
        <w:t>ن صورت، شرّ</w:t>
      </w:r>
      <w:r w:rsidR="00446BB7">
        <w:rPr>
          <w:rStyle w:val="1-Char"/>
          <w:rFonts w:hint="cs"/>
          <w:rtl/>
        </w:rPr>
        <w:t>ی</w:t>
      </w:r>
      <w:r w:rsidRPr="00BE2421">
        <w:rPr>
          <w:rStyle w:val="1-Char"/>
          <w:rFonts w:hint="cs"/>
          <w:rtl/>
        </w:rPr>
        <w:t xml:space="preserve"> است که از گردنتان پا</w:t>
      </w:r>
      <w:r w:rsidR="00446BB7">
        <w:rPr>
          <w:rStyle w:val="1-Char"/>
          <w:rFonts w:hint="cs"/>
          <w:rtl/>
        </w:rPr>
        <w:t>یی</w:t>
      </w:r>
      <w:r w:rsidRPr="00BE2421">
        <w:rPr>
          <w:rStyle w:val="1-Char"/>
          <w:rFonts w:hint="cs"/>
          <w:rtl/>
        </w:rPr>
        <w:t>ن م</w:t>
      </w:r>
      <w:r w:rsidR="00446BB7">
        <w:rPr>
          <w:rStyle w:val="1-Char"/>
          <w:rFonts w:hint="cs"/>
          <w:rtl/>
        </w:rPr>
        <w:t>ی</w:t>
      </w:r>
      <w:r w:rsidRPr="00BE2421">
        <w:rPr>
          <w:rStyle w:val="1-Char"/>
          <w:rFonts w:hint="cs"/>
          <w:rtl/>
        </w:rPr>
        <w:t>‌گذار</w:t>
      </w:r>
      <w:r w:rsidR="00446BB7">
        <w:rPr>
          <w:rStyle w:val="1-Char"/>
          <w:rFonts w:hint="cs"/>
          <w:rtl/>
        </w:rPr>
        <w:t>ی</w:t>
      </w:r>
      <w:r w:rsidRPr="00BE2421">
        <w:rPr>
          <w:rStyle w:val="1-Char"/>
          <w:rFonts w:hint="cs"/>
          <w:rtl/>
        </w:rPr>
        <w:t>د»</w:t>
      </w:r>
      <w:r w:rsidRPr="007100A7">
        <w:rPr>
          <w:rStyle w:val="1-Char"/>
          <w:rFonts w:hint="cs"/>
          <w:rtl/>
        </w:rPr>
        <w:t>.]</w:t>
      </w:r>
    </w:p>
    <w:p w:rsidR="00E81847" w:rsidRPr="00FE6406" w:rsidRDefault="00E81847" w:rsidP="00AF1D25">
      <w:pPr>
        <w:rPr>
          <w:rStyle w:val="9-Char"/>
          <w:rtl/>
        </w:rPr>
      </w:pPr>
      <w:r w:rsidRPr="00FE6406">
        <w:rPr>
          <w:rStyle w:val="9-Char"/>
          <w:rFonts w:hint="cs"/>
          <w:rtl/>
        </w:rPr>
        <w:t>[غسل دادن مرده:</w:t>
      </w:r>
    </w:p>
    <w:p w:rsidR="00E81847" w:rsidRPr="007100A7" w:rsidRDefault="00E81847" w:rsidP="00AF1D25">
      <w:pPr>
        <w:rPr>
          <w:rStyle w:val="1-Char"/>
          <w:rtl/>
        </w:rPr>
      </w:pPr>
      <w:r w:rsidRPr="007100A7">
        <w:rPr>
          <w:rStyle w:val="1-Char"/>
          <w:rFonts w:hint="cs"/>
          <w:rtl/>
        </w:rPr>
        <w:t>غسل دادن مرده، بر زندگان «</w:t>
      </w:r>
      <w:r w:rsidRPr="00FE6406">
        <w:rPr>
          <w:rStyle w:val="9-Char"/>
          <w:rFonts w:eastAsia="Batang" w:hint="cs"/>
          <w:rtl/>
        </w:rPr>
        <w:t>فرض کفا</w:t>
      </w:r>
      <w:r w:rsidR="00446BB7">
        <w:rPr>
          <w:rStyle w:val="9-Char"/>
          <w:rFonts w:eastAsia="Batang" w:hint="cs"/>
          <w:rtl/>
        </w:rPr>
        <w:t>ی</w:t>
      </w:r>
      <w:r w:rsidRPr="00FE6406">
        <w:rPr>
          <w:rStyle w:val="9-Char"/>
          <w:rFonts w:eastAsia="Batang" w:hint="cs"/>
          <w:rtl/>
        </w:rPr>
        <w:t>ه</w:t>
      </w:r>
      <w:r w:rsidRPr="007100A7">
        <w:rPr>
          <w:rStyle w:val="1-Char"/>
          <w:rFonts w:hint="cs"/>
          <w:rtl/>
        </w:rPr>
        <w:t xml:space="preserve">» است؛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اگر برخ</w:t>
      </w:r>
      <w:r w:rsidR="00446BB7">
        <w:rPr>
          <w:rStyle w:val="1-Char"/>
          <w:rFonts w:hint="cs"/>
          <w:rtl/>
        </w:rPr>
        <w:t>ی</w:t>
      </w:r>
      <w:r w:rsidRPr="007100A7">
        <w:rPr>
          <w:rStyle w:val="1-Char"/>
          <w:rFonts w:hint="cs"/>
          <w:rtl/>
        </w:rPr>
        <w:t xml:space="preserve"> از مردمان، به غسل دادن مرده اقدام نمودند، فرض آن از دوش سا</w:t>
      </w:r>
      <w:r w:rsidR="00446BB7">
        <w:rPr>
          <w:rStyle w:val="1-Char"/>
          <w:rFonts w:hint="cs"/>
          <w:rtl/>
        </w:rPr>
        <w:t>ی</w:t>
      </w:r>
      <w:r w:rsidRPr="007100A7">
        <w:rPr>
          <w:rStyle w:val="1-Char"/>
          <w:rFonts w:hint="cs"/>
          <w:rtl/>
        </w:rPr>
        <w:t>ر مردم ساقط م</w:t>
      </w:r>
      <w:r w:rsidR="00446BB7">
        <w:rPr>
          <w:rStyle w:val="1-Char"/>
          <w:rFonts w:hint="cs"/>
          <w:rtl/>
        </w:rPr>
        <w:t>ی</w:t>
      </w:r>
      <w:r w:rsidRPr="007100A7">
        <w:rPr>
          <w:rStyle w:val="1-Char"/>
          <w:rFonts w:hint="cs"/>
          <w:rtl/>
        </w:rPr>
        <w:t xml:space="preserve">‌گردد. و اگر </w:t>
      </w:r>
      <w:r w:rsidR="00AF17B9">
        <w:rPr>
          <w:rStyle w:val="1-Char"/>
          <w:rFonts w:hint="cs"/>
          <w:rtl/>
        </w:rPr>
        <w:t>چنان‌چه</w:t>
      </w:r>
      <w:r w:rsidRPr="007100A7">
        <w:rPr>
          <w:rStyle w:val="1-Char"/>
          <w:rFonts w:hint="cs"/>
          <w:rtl/>
        </w:rPr>
        <w:t xml:space="preserve"> به غسل دادن و</w:t>
      </w:r>
      <w:r w:rsidR="00446BB7">
        <w:rPr>
          <w:rStyle w:val="1-Char"/>
          <w:rFonts w:hint="cs"/>
          <w:rtl/>
        </w:rPr>
        <w:t>ی</w:t>
      </w:r>
      <w:r w:rsidRPr="007100A7">
        <w:rPr>
          <w:rStyle w:val="1-Char"/>
          <w:rFonts w:hint="cs"/>
          <w:rtl/>
        </w:rPr>
        <w:t xml:space="preserve"> اقدام نکرد، همه‌</w:t>
      </w:r>
      <w:r w:rsidR="00446BB7">
        <w:rPr>
          <w:rStyle w:val="1-Char"/>
          <w:rFonts w:hint="cs"/>
          <w:rtl/>
        </w:rPr>
        <w:t>ی</w:t>
      </w:r>
      <w:r w:rsidRPr="007100A7">
        <w:rPr>
          <w:rStyle w:val="1-Char"/>
          <w:rFonts w:hint="cs"/>
          <w:rtl/>
        </w:rPr>
        <w:t xml:space="preserve"> مردمان گنهکار خواهند بود.</w:t>
      </w:r>
    </w:p>
    <w:p w:rsidR="00E81847" w:rsidRDefault="00E81847" w:rsidP="009B725F">
      <w:pPr>
        <w:pStyle w:val="9-"/>
        <w:rPr>
          <w:rtl/>
        </w:rPr>
      </w:pPr>
      <w:r>
        <w:rPr>
          <w:rFonts w:hint="cs"/>
          <w:rtl/>
        </w:rPr>
        <w:t xml:space="preserve">و </w:t>
      </w:r>
      <w:r w:rsidRPr="00560CEC">
        <w:rPr>
          <w:rFonts w:eastAsia="Batang" w:hint="cs"/>
          <w:rtl/>
        </w:rPr>
        <w:t>غسل دادن مرده، در صورت</w:t>
      </w:r>
      <w:r w:rsidR="00446BB7">
        <w:rPr>
          <w:rFonts w:eastAsia="Batang" w:hint="cs"/>
          <w:rtl/>
        </w:rPr>
        <w:t>ی</w:t>
      </w:r>
      <w:r w:rsidRPr="00560CEC">
        <w:rPr>
          <w:rFonts w:eastAsia="Batang" w:hint="cs"/>
          <w:rtl/>
        </w:rPr>
        <w:t xml:space="preserve"> فرض است که مرده دارا</w:t>
      </w:r>
      <w:r w:rsidR="00446BB7">
        <w:rPr>
          <w:rFonts w:eastAsia="Batang" w:hint="cs"/>
          <w:rtl/>
        </w:rPr>
        <w:t>ی</w:t>
      </w:r>
      <w:r w:rsidRPr="00560CEC">
        <w:rPr>
          <w:rFonts w:eastAsia="Batang" w:hint="cs"/>
          <w:rtl/>
        </w:rPr>
        <w:t xml:space="preserve"> شرا</w:t>
      </w:r>
      <w:r w:rsidR="00446BB7">
        <w:rPr>
          <w:rFonts w:eastAsia="Batang" w:hint="cs"/>
          <w:rtl/>
        </w:rPr>
        <w:t>ی</w:t>
      </w:r>
      <w:r w:rsidRPr="00560CEC">
        <w:rPr>
          <w:rFonts w:eastAsia="Batang" w:hint="cs"/>
          <w:rtl/>
        </w:rPr>
        <w:t>ط ذ</w:t>
      </w:r>
      <w:r w:rsidR="00446BB7">
        <w:rPr>
          <w:rFonts w:eastAsia="Batang" w:hint="cs"/>
          <w:rtl/>
        </w:rPr>
        <w:t>ی</w:t>
      </w:r>
      <w:r w:rsidRPr="00560CEC">
        <w:rPr>
          <w:rFonts w:eastAsia="Batang" w:hint="cs"/>
          <w:rtl/>
        </w:rPr>
        <w:t>ل باشد</w:t>
      </w:r>
      <w:r>
        <w:rPr>
          <w:rFonts w:hint="cs"/>
          <w:rtl/>
        </w:rPr>
        <w:t>:</w:t>
      </w:r>
    </w:p>
    <w:p w:rsidR="00E81847" w:rsidRPr="007100A7" w:rsidRDefault="00E81847" w:rsidP="00463D6B">
      <w:pPr>
        <w:pStyle w:val="ListParagraph"/>
        <w:numPr>
          <w:ilvl w:val="0"/>
          <w:numId w:val="40"/>
        </w:numPr>
        <w:rPr>
          <w:rStyle w:val="1-Char"/>
          <w:rtl/>
        </w:rPr>
      </w:pPr>
      <w:r w:rsidRPr="007100A7">
        <w:rPr>
          <w:rStyle w:val="1-Char"/>
          <w:rFonts w:hint="cs"/>
          <w:rtl/>
        </w:rPr>
        <w:t>مسلمان باشد؛</w:t>
      </w:r>
    </w:p>
    <w:p w:rsidR="00E81847" w:rsidRPr="007100A7" w:rsidRDefault="00E81847" w:rsidP="00463D6B">
      <w:pPr>
        <w:pStyle w:val="ListParagraph"/>
        <w:numPr>
          <w:ilvl w:val="0"/>
          <w:numId w:val="40"/>
        </w:numPr>
        <w:rPr>
          <w:rStyle w:val="1-Char"/>
          <w:rtl/>
        </w:rPr>
      </w:pPr>
      <w:r w:rsidRPr="007100A7">
        <w:rPr>
          <w:rStyle w:val="1-Char"/>
          <w:rFonts w:hint="cs"/>
          <w:rtl/>
        </w:rPr>
        <w:t xml:space="preserve">از جسد مرده، اکثر </w:t>
      </w:r>
      <w:r w:rsidR="00446BB7">
        <w:rPr>
          <w:rStyle w:val="1-Char"/>
          <w:rFonts w:hint="cs"/>
          <w:rtl/>
        </w:rPr>
        <w:t>ی</w:t>
      </w:r>
      <w:r w:rsidRPr="007100A7">
        <w:rPr>
          <w:rStyle w:val="1-Char"/>
          <w:rFonts w:hint="cs"/>
          <w:rtl/>
        </w:rPr>
        <w:t>ا نصف آن به همراه سرش وجود داشته باشد؛</w:t>
      </w:r>
    </w:p>
    <w:p w:rsidR="00E81847" w:rsidRPr="007100A7" w:rsidRDefault="00E81847" w:rsidP="00463D6B">
      <w:pPr>
        <w:pStyle w:val="ListParagraph"/>
        <w:numPr>
          <w:ilvl w:val="0"/>
          <w:numId w:val="40"/>
        </w:numPr>
        <w:rPr>
          <w:rStyle w:val="1-Char"/>
          <w:rtl/>
        </w:rPr>
      </w:pPr>
      <w:r w:rsidRPr="007100A7">
        <w:rPr>
          <w:rStyle w:val="1-Char"/>
          <w:rFonts w:hint="cs"/>
          <w:rtl/>
        </w:rPr>
        <w:t>مرده، شه</w:t>
      </w:r>
      <w:r w:rsidR="00446BB7">
        <w:rPr>
          <w:rStyle w:val="1-Char"/>
          <w:rFonts w:hint="cs"/>
          <w:rtl/>
        </w:rPr>
        <w:t>ی</w:t>
      </w:r>
      <w:r w:rsidRPr="007100A7">
        <w:rPr>
          <w:rStyle w:val="1-Char"/>
          <w:rFonts w:hint="cs"/>
          <w:rtl/>
        </w:rPr>
        <w:t>د</w:t>
      </w:r>
      <w:r w:rsidR="00446BB7">
        <w:rPr>
          <w:rStyle w:val="1-Char"/>
          <w:rFonts w:hint="cs"/>
          <w:rtl/>
        </w:rPr>
        <w:t>ی</w:t>
      </w:r>
      <w:r w:rsidRPr="007100A7">
        <w:rPr>
          <w:rStyle w:val="1-Char"/>
          <w:rFonts w:hint="cs"/>
          <w:rtl/>
        </w:rPr>
        <w:t xml:space="preserve"> نباشد که در راه دفاع از ک</w:t>
      </w:r>
      <w:r w:rsidR="00446BB7">
        <w:rPr>
          <w:rStyle w:val="1-Char"/>
          <w:rFonts w:hint="cs"/>
          <w:rtl/>
        </w:rPr>
        <w:t>ی</w:t>
      </w:r>
      <w:r w:rsidRPr="007100A7">
        <w:rPr>
          <w:rStyle w:val="1-Char"/>
          <w:rFonts w:hint="cs"/>
          <w:rtl/>
        </w:rPr>
        <w:t>ان اسلام و مسلمانان کشته شده است؛ ز</w:t>
      </w:r>
      <w:r w:rsidR="00446BB7">
        <w:rPr>
          <w:rStyle w:val="1-Char"/>
          <w:rFonts w:hint="cs"/>
          <w:rtl/>
        </w:rPr>
        <w:t>ی</w:t>
      </w:r>
      <w:r w:rsidRPr="007100A7">
        <w:rPr>
          <w:rStyle w:val="1-Char"/>
          <w:rFonts w:hint="cs"/>
          <w:rtl/>
        </w:rPr>
        <w:t>را شه</w:t>
      </w:r>
      <w:r w:rsidR="00446BB7">
        <w:rPr>
          <w:rStyle w:val="1-Char"/>
          <w:rFonts w:hint="cs"/>
          <w:rtl/>
        </w:rPr>
        <w:t>ی</w:t>
      </w:r>
      <w:r w:rsidRPr="007100A7">
        <w:rPr>
          <w:rStyle w:val="1-Char"/>
          <w:rFonts w:hint="cs"/>
          <w:rtl/>
        </w:rPr>
        <w:t>د، غسل داده نم</w:t>
      </w:r>
      <w:r w:rsidR="00446BB7">
        <w:rPr>
          <w:rStyle w:val="1-Char"/>
          <w:rFonts w:hint="cs"/>
          <w:rtl/>
        </w:rPr>
        <w:t>ی</w:t>
      </w:r>
      <w:r w:rsidRPr="007100A7">
        <w:rPr>
          <w:rStyle w:val="1-Char"/>
          <w:rFonts w:hint="cs"/>
          <w:rtl/>
        </w:rPr>
        <w:t>‌شود، بلکه با خون و جامه‌</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دفن م</w:t>
      </w:r>
      <w:r w:rsidR="00446BB7">
        <w:rPr>
          <w:rStyle w:val="1-Char"/>
          <w:rFonts w:hint="cs"/>
          <w:rtl/>
        </w:rPr>
        <w:t>ی</w:t>
      </w:r>
      <w:r w:rsidRPr="007100A7">
        <w:rPr>
          <w:rStyle w:val="1-Char"/>
          <w:rFonts w:hint="cs"/>
          <w:rtl/>
        </w:rPr>
        <w:t>‌گردد؛</w:t>
      </w:r>
    </w:p>
    <w:p w:rsidR="00E81847" w:rsidRPr="007100A7" w:rsidRDefault="00E81847" w:rsidP="00463D6B">
      <w:pPr>
        <w:pStyle w:val="ListParagraph"/>
        <w:numPr>
          <w:ilvl w:val="0"/>
          <w:numId w:val="40"/>
        </w:numPr>
        <w:rPr>
          <w:rStyle w:val="1-Char"/>
          <w:rtl/>
        </w:rPr>
      </w:pPr>
      <w:r w:rsidRPr="007100A7">
        <w:rPr>
          <w:rStyle w:val="1-Char"/>
          <w:rFonts w:hint="cs"/>
          <w:rtl/>
        </w:rPr>
        <w:t>مرده، جن</w:t>
      </w:r>
      <w:r w:rsidR="00446BB7">
        <w:rPr>
          <w:rStyle w:val="1-Char"/>
          <w:rFonts w:hint="cs"/>
          <w:rtl/>
        </w:rPr>
        <w:t>ی</w:t>
      </w:r>
      <w:r w:rsidRPr="007100A7">
        <w:rPr>
          <w:rStyle w:val="1-Char"/>
          <w:rFonts w:hint="cs"/>
          <w:rtl/>
        </w:rPr>
        <w:t>ن</w:t>
      </w:r>
      <w:r w:rsidR="00446BB7">
        <w:rPr>
          <w:rStyle w:val="1-Char"/>
          <w:rFonts w:hint="cs"/>
          <w:rtl/>
        </w:rPr>
        <w:t>ی</w:t>
      </w:r>
      <w:r w:rsidRPr="007100A7">
        <w:rPr>
          <w:rStyle w:val="1-Char"/>
          <w:rFonts w:hint="cs"/>
          <w:rtl/>
        </w:rPr>
        <w:t xml:space="preserve"> سقط شده و ناقص الخلقة نباشد؛ از ا</w:t>
      </w:r>
      <w:r w:rsidR="00446BB7">
        <w:rPr>
          <w:rStyle w:val="1-Char"/>
          <w:rFonts w:hint="cs"/>
          <w:rtl/>
        </w:rPr>
        <w:t>ی</w:t>
      </w:r>
      <w:r w:rsidRPr="007100A7">
        <w:rPr>
          <w:rStyle w:val="1-Char"/>
          <w:rFonts w:hint="cs"/>
          <w:rtl/>
        </w:rPr>
        <w:t xml:space="preserve">ن رو اگر </w:t>
      </w:r>
      <w:r w:rsidR="00AF17B9">
        <w:rPr>
          <w:rStyle w:val="1-Char"/>
          <w:rFonts w:hint="cs"/>
          <w:rtl/>
        </w:rPr>
        <w:t>چنان‌چه</w:t>
      </w:r>
      <w:r w:rsidRPr="007100A7">
        <w:rPr>
          <w:rStyle w:val="1-Char"/>
          <w:rFonts w:hint="cs"/>
          <w:rtl/>
        </w:rPr>
        <w:t xml:space="preserve"> نوزاد، زنده از شکم مادر خو</w:t>
      </w:r>
      <w:r w:rsidR="00446BB7">
        <w:rPr>
          <w:rStyle w:val="1-Char"/>
          <w:rFonts w:hint="cs"/>
          <w:rtl/>
        </w:rPr>
        <w:t>ی</w:t>
      </w:r>
      <w:r w:rsidRPr="007100A7">
        <w:rPr>
          <w:rStyle w:val="1-Char"/>
          <w:rFonts w:hint="cs"/>
          <w:rtl/>
        </w:rPr>
        <w:t>ش ب</w:t>
      </w:r>
      <w:r w:rsidR="00446BB7">
        <w:rPr>
          <w:rStyle w:val="1-Char"/>
          <w:rFonts w:hint="cs"/>
          <w:rtl/>
        </w:rPr>
        <w:t>ی</w:t>
      </w:r>
      <w:r w:rsidRPr="007100A7">
        <w:rPr>
          <w:rStyle w:val="1-Char"/>
          <w:rFonts w:hint="cs"/>
          <w:rtl/>
        </w:rPr>
        <w:t>رون آمد و از و</w:t>
      </w:r>
      <w:r w:rsidR="00446BB7">
        <w:rPr>
          <w:rStyle w:val="1-Char"/>
          <w:rFonts w:hint="cs"/>
          <w:rtl/>
        </w:rPr>
        <w:t>ی</w:t>
      </w:r>
      <w:r w:rsidRPr="007100A7">
        <w:rPr>
          <w:rStyle w:val="1-Char"/>
          <w:rFonts w:hint="cs"/>
          <w:rtl/>
        </w:rPr>
        <w:t xml:space="preserve"> آواز</w:t>
      </w:r>
      <w:r w:rsidR="00446BB7">
        <w:rPr>
          <w:rStyle w:val="1-Char"/>
          <w:rFonts w:hint="cs"/>
          <w:rtl/>
        </w:rPr>
        <w:t>ی</w:t>
      </w:r>
      <w:r w:rsidRPr="007100A7">
        <w:rPr>
          <w:rStyle w:val="1-Char"/>
          <w:rFonts w:hint="cs"/>
          <w:rtl/>
        </w:rPr>
        <w:t xml:space="preserve"> شن</w:t>
      </w:r>
      <w:r w:rsidR="00446BB7">
        <w:rPr>
          <w:rStyle w:val="1-Char"/>
          <w:rFonts w:hint="cs"/>
          <w:rtl/>
        </w:rPr>
        <w:t>ی</w:t>
      </w:r>
      <w:r w:rsidRPr="007100A7">
        <w:rPr>
          <w:rStyle w:val="1-Char"/>
          <w:rFonts w:hint="cs"/>
          <w:rtl/>
        </w:rPr>
        <w:t xml:space="preserve">ده شد </w:t>
      </w:r>
      <w:r w:rsidR="00446BB7">
        <w:rPr>
          <w:rStyle w:val="1-Char"/>
          <w:rFonts w:hint="cs"/>
          <w:rtl/>
        </w:rPr>
        <w:t>ی</w:t>
      </w:r>
      <w:r w:rsidRPr="007100A7">
        <w:rPr>
          <w:rStyle w:val="1-Char"/>
          <w:rFonts w:hint="cs"/>
          <w:rtl/>
        </w:rPr>
        <w:t>ا حرکت</w:t>
      </w:r>
      <w:r w:rsidR="00446BB7">
        <w:rPr>
          <w:rStyle w:val="1-Char"/>
          <w:rFonts w:hint="cs"/>
          <w:rtl/>
        </w:rPr>
        <w:t>ی</w:t>
      </w:r>
      <w:r w:rsidRPr="007100A7">
        <w:rPr>
          <w:rStyle w:val="1-Char"/>
          <w:rFonts w:hint="cs"/>
          <w:rtl/>
        </w:rPr>
        <w:t xml:space="preserve"> کرد، در آن صورت غسل دادن و</w:t>
      </w:r>
      <w:r w:rsidR="00446BB7">
        <w:rPr>
          <w:rStyle w:val="1-Char"/>
          <w:rFonts w:hint="cs"/>
          <w:rtl/>
        </w:rPr>
        <w:t>ی</w:t>
      </w:r>
      <w:r w:rsidRPr="007100A7">
        <w:rPr>
          <w:rStyle w:val="1-Char"/>
          <w:rFonts w:hint="cs"/>
          <w:rtl/>
        </w:rPr>
        <w:t xml:space="preserve"> واجب است؛ خواه تولّد او پ</w:t>
      </w:r>
      <w:r w:rsidR="00446BB7">
        <w:rPr>
          <w:rStyle w:val="1-Char"/>
          <w:rFonts w:hint="cs"/>
          <w:rtl/>
        </w:rPr>
        <w:t>ی</w:t>
      </w:r>
      <w:r w:rsidRPr="007100A7">
        <w:rPr>
          <w:rStyle w:val="1-Char"/>
          <w:rFonts w:hint="cs"/>
          <w:rtl/>
        </w:rPr>
        <w:t>ش از تمام شدن مدت باردار</w:t>
      </w:r>
      <w:r w:rsidR="00446BB7">
        <w:rPr>
          <w:rStyle w:val="1-Char"/>
          <w:rFonts w:hint="cs"/>
          <w:rtl/>
        </w:rPr>
        <w:t>ی</w:t>
      </w:r>
      <w:r w:rsidRPr="007100A7">
        <w:rPr>
          <w:rStyle w:val="1-Char"/>
          <w:rFonts w:hint="cs"/>
          <w:rtl/>
        </w:rPr>
        <w:t xml:space="preserve"> باشد </w:t>
      </w:r>
      <w:r w:rsidR="00446BB7">
        <w:rPr>
          <w:rStyle w:val="1-Char"/>
          <w:rFonts w:hint="cs"/>
          <w:rtl/>
        </w:rPr>
        <w:t>ی</w:t>
      </w:r>
      <w:r w:rsidRPr="007100A7">
        <w:rPr>
          <w:rStyle w:val="1-Char"/>
          <w:rFonts w:hint="cs"/>
          <w:rtl/>
        </w:rPr>
        <w:t>ا پس از آن.</w:t>
      </w:r>
    </w:p>
    <w:p w:rsidR="00E81847" w:rsidRPr="007100A7" w:rsidRDefault="00E81847" w:rsidP="00AF1D25">
      <w:pPr>
        <w:rPr>
          <w:rStyle w:val="1-Char"/>
          <w:rtl/>
        </w:rPr>
      </w:pPr>
      <w:r w:rsidRPr="007100A7">
        <w:rPr>
          <w:rStyle w:val="1-Char"/>
          <w:rFonts w:hint="cs"/>
          <w:rtl/>
        </w:rPr>
        <w:t>و همچن</w:t>
      </w:r>
      <w:r w:rsidR="00446BB7">
        <w:rPr>
          <w:rStyle w:val="1-Char"/>
          <w:rFonts w:hint="cs"/>
          <w:rtl/>
        </w:rPr>
        <w:t>ی</w:t>
      </w:r>
      <w:r w:rsidRPr="007100A7">
        <w:rPr>
          <w:rStyle w:val="1-Char"/>
          <w:rFonts w:hint="cs"/>
          <w:rtl/>
        </w:rPr>
        <w:t xml:space="preserve">ن اگر </w:t>
      </w:r>
      <w:r w:rsidR="00AF17B9">
        <w:rPr>
          <w:rStyle w:val="1-Char"/>
          <w:rFonts w:hint="cs"/>
          <w:rtl/>
        </w:rPr>
        <w:t>چنان‌چه</w:t>
      </w:r>
      <w:r w:rsidRPr="007100A7">
        <w:rPr>
          <w:rStyle w:val="1-Char"/>
          <w:rFonts w:hint="cs"/>
          <w:rtl/>
        </w:rPr>
        <w:t xml:space="preserve"> نوزاد، مرده از شکم مادر خو</w:t>
      </w:r>
      <w:r w:rsidR="00446BB7">
        <w:rPr>
          <w:rStyle w:val="1-Char"/>
          <w:rFonts w:hint="cs"/>
          <w:rtl/>
        </w:rPr>
        <w:t>ی</w:t>
      </w:r>
      <w:r w:rsidRPr="007100A7">
        <w:rPr>
          <w:rStyle w:val="1-Char"/>
          <w:rFonts w:hint="cs"/>
          <w:rtl/>
        </w:rPr>
        <w:t>ش ب</w:t>
      </w:r>
      <w:r w:rsidR="00446BB7">
        <w:rPr>
          <w:rStyle w:val="1-Char"/>
          <w:rFonts w:hint="cs"/>
          <w:rtl/>
        </w:rPr>
        <w:t>ی</w:t>
      </w:r>
      <w:r w:rsidRPr="007100A7">
        <w:rPr>
          <w:rStyle w:val="1-Char"/>
          <w:rFonts w:hint="cs"/>
          <w:rtl/>
        </w:rPr>
        <w:t>رون آمد و حال آن که اعضاء و اندام‌ها</w:t>
      </w:r>
      <w:r w:rsidR="00446BB7">
        <w:rPr>
          <w:rStyle w:val="1-Char"/>
          <w:rFonts w:hint="cs"/>
          <w:rtl/>
        </w:rPr>
        <w:t>ی</w:t>
      </w:r>
      <w:r w:rsidRPr="007100A7">
        <w:rPr>
          <w:rStyle w:val="1-Char"/>
          <w:rFonts w:hint="cs"/>
          <w:rtl/>
        </w:rPr>
        <w:t xml:space="preserve"> بدن او کامل گرد</w:t>
      </w:r>
      <w:r w:rsidR="00446BB7">
        <w:rPr>
          <w:rStyle w:val="1-Char"/>
          <w:rFonts w:hint="cs"/>
          <w:rtl/>
        </w:rPr>
        <w:t>ی</w:t>
      </w:r>
      <w:r w:rsidRPr="007100A7">
        <w:rPr>
          <w:rStyle w:val="1-Char"/>
          <w:rFonts w:hint="cs"/>
          <w:rtl/>
        </w:rPr>
        <w:t>ده بود، در آن صورت غسل داده م</w:t>
      </w:r>
      <w:r w:rsidR="00446BB7">
        <w:rPr>
          <w:rStyle w:val="1-Char"/>
          <w:rFonts w:hint="cs"/>
          <w:rtl/>
        </w:rPr>
        <w:t>ی</w:t>
      </w:r>
      <w:r w:rsidRPr="007100A7">
        <w:rPr>
          <w:rStyle w:val="1-Char"/>
          <w:rFonts w:hint="cs"/>
          <w:rtl/>
        </w:rPr>
        <w:t>‌شود؛ ول</w:t>
      </w:r>
      <w:r w:rsidR="00446BB7">
        <w:rPr>
          <w:rStyle w:val="1-Char"/>
          <w:rFonts w:hint="cs"/>
          <w:rtl/>
        </w:rPr>
        <w:t>ی</w:t>
      </w:r>
      <w:r w:rsidRPr="007100A7">
        <w:rPr>
          <w:rStyle w:val="1-Char"/>
          <w:rFonts w:hint="cs"/>
          <w:rtl/>
        </w:rPr>
        <w:t xml:space="preserve"> اگر جن</w:t>
      </w:r>
      <w:r w:rsidR="00446BB7">
        <w:rPr>
          <w:rStyle w:val="1-Char"/>
          <w:rFonts w:hint="cs"/>
          <w:rtl/>
        </w:rPr>
        <w:t>ی</w:t>
      </w:r>
      <w:r w:rsidRPr="007100A7">
        <w:rPr>
          <w:rStyle w:val="1-Char"/>
          <w:rFonts w:hint="cs"/>
          <w:rtl/>
        </w:rPr>
        <w:t>ن کورتاژ و سقط شد و حال آن که اعضاء و اندام‌ها</w:t>
      </w:r>
      <w:r w:rsidR="00446BB7">
        <w:rPr>
          <w:rStyle w:val="1-Char"/>
          <w:rFonts w:hint="cs"/>
          <w:rtl/>
        </w:rPr>
        <w:t>ی</w:t>
      </w:r>
      <w:r w:rsidRPr="007100A7">
        <w:rPr>
          <w:rStyle w:val="1-Char"/>
          <w:rFonts w:hint="cs"/>
          <w:rtl/>
        </w:rPr>
        <w:t xml:space="preserve"> بدن او، تکم</w:t>
      </w:r>
      <w:r w:rsidR="00446BB7">
        <w:rPr>
          <w:rStyle w:val="1-Char"/>
          <w:rFonts w:hint="cs"/>
          <w:rtl/>
        </w:rPr>
        <w:t>ی</w:t>
      </w:r>
      <w:r w:rsidRPr="007100A7">
        <w:rPr>
          <w:rStyle w:val="1-Char"/>
          <w:rFonts w:hint="cs"/>
          <w:rtl/>
        </w:rPr>
        <w:t>ل نگرد</w:t>
      </w:r>
      <w:r w:rsidR="00446BB7">
        <w:rPr>
          <w:rStyle w:val="1-Char"/>
          <w:rFonts w:hint="cs"/>
          <w:rtl/>
        </w:rPr>
        <w:t>ی</w:t>
      </w:r>
      <w:r w:rsidRPr="007100A7">
        <w:rPr>
          <w:rStyle w:val="1-Char"/>
          <w:rFonts w:hint="cs"/>
          <w:rtl/>
        </w:rPr>
        <w:t>ده بود، در آن صورت، با غسلِ معروف و شناخته شده، غسل داده نم</w:t>
      </w:r>
      <w:r w:rsidR="00446BB7">
        <w:rPr>
          <w:rStyle w:val="1-Char"/>
          <w:rFonts w:hint="cs"/>
          <w:rtl/>
        </w:rPr>
        <w:t>ی</w:t>
      </w:r>
      <w:r w:rsidRPr="007100A7">
        <w:rPr>
          <w:rStyle w:val="1-Char"/>
          <w:rFonts w:hint="cs"/>
          <w:rtl/>
        </w:rPr>
        <w:t>‌شود، بلکه بر و</w:t>
      </w:r>
      <w:r w:rsidR="00446BB7">
        <w:rPr>
          <w:rStyle w:val="1-Char"/>
          <w:rFonts w:hint="cs"/>
          <w:rtl/>
        </w:rPr>
        <w:t>ی</w:t>
      </w:r>
      <w:r w:rsidRPr="007100A7">
        <w:rPr>
          <w:rStyle w:val="1-Char"/>
          <w:rFonts w:hint="cs"/>
          <w:rtl/>
        </w:rPr>
        <w:t xml:space="preserve"> آب ر</w:t>
      </w:r>
      <w:r w:rsidR="00446BB7">
        <w:rPr>
          <w:rStyle w:val="1-Char"/>
          <w:rFonts w:hint="cs"/>
          <w:rtl/>
        </w:rPr>
        <w:t>ی</w:t>
      </w:r>
      <w:r w:rsidRPr="007100A7">
        <w:rPr>
          <w:rStyle w:val="1-Char"/>
          <w:rFonts w:hint="cs"/>
          <w:rtl/>
        </w:rPr>
        <w:t>خته م</w:t>
      </w:r>
      <w:r w:rsidR="00446BB7">
        <w:rPr>
          <w:rStyle w:val="1-Char"/>
          <w:rFonts w:hint="cs"/>
          <w:rtl/>
        </w:rPr>
        <w:t>ی</w:t>
      </w:r>
      <w:r w:rsidRPr="007100A7">
        <w:rPr>
          <w:rStyle w:val="1-Char"/>
          <w:rFonts w:hint="cs"/>
          <w:rtl/>
        </w:rPr>
        <w:t>‌شود و بس.</w:t>
      </w:r>
    </w:p>
    <w:p w:rsidR="00E81847" w:rsidRPr="007100A7" w:rsidRDefault="00E81847" w:rsidP="009B725F">
      <w:pPr>
        <w:rPr>
          <w:rStyle w:val="1-Char"/>
          <w:rtl/>
        </w:rPr>
      </w:pPr>
      <w:r w:rsidRPr="007100A7">
        <w:rPr>
          <w:rStyle w:val="1-Char"/>
          <w:rFonts w:hint="cs"/>
          <w:rtl/>
        </w:rPr>
        <w:t xml:space="preserve">و </w:t>
      </w:r>
      <w:r w:rsidRPr="00FE6406">
        <w:rPr>
          <w:rStyle w:val="9-Char"/>
          <w:rFonts w:eastAsia="Batang" w:hint="cs"/>
          <w:rtl/>
        </w:rPr>
        <w:t>وجوب غسل م</w:t>
      </w:r>
      <w:r w:rsidR="00446BB7">
        <w:rPr>
          <w:rStyle w:val="9-Char"/>
          <w:rFonts w:eastAsia="Batang" w:hint="cs"/>
          <w:rtl/>
        </w:rPr>
        <w:t>ی</w:t>
      </w:r>
      <w:r w:rsidRPr="00FE6406">
        <w:rPr>
          <w:rStyle w:val="9-Char"/>
          <w:rFonts w:eastAsia="Batang" w:hint="cs"/>
          <w:rtl/>
        </w:rPr>
        <w:t>ت</w:t>
      </w:r>
      <w:r w:rsidRPr="007100A7">
        <w:rPr>
          <w:rStyle w:val="1-Char"/>
          <w:rFonts w:hint="cs"/>
          <w:rtl/>
        </w:rPr>
        <w:t>، از احاد</w:t>
      </w:r>
      <w:r w:rsidR="00446BB7">
        <w:rPr>
          <w:rStyle w:val="1-Char"/>
          <w:rFonts w:hint="cs"/>
          <w:rtl/>
        </w:rPr>
        <w:t>ی</w:t>
      </w:r>
      <w:r w:rsidRPr="007100A7">
        <w:rPr>
          <w:rStyle w:val="1-Char"/>
          <w:rFonts w:hint="cs"/>
          <w:rtl/>
        </w:rPr>
        <w:t>ث ز</w:t>
      </w:r>
      <w:r w:rsidR="00446BB7">
        <w:rPr>
          <w:rStyle w:val="1-Char"/>
          <w:rFonts w:hint="cs"/>
          <w:rtl/>
        </w:rPr>
        <w:t>ی</w:t>
      </w:r>
      <w:r w:rsidRPr="007100A7">
        <w:rPr>
          <w:rStyle w:val="1-Char"/>
          <w:rFonts w:hint="cs"/>
          <w:rtl/>
        </w:rPr>
        <w:t>ر که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بدان امر فرموده، گرفته شده است:</w:t>
      </w:r>
    </w:p>
    <w:p w:rsidR="00E81847" w:rsidRPr="007100A7" w:rsidRDefault="00E81847" w:rsidP="00AF1D25">
      <w:pPr>
        <w:rPr>
          <w:rStyle w:val="1-Char"/>
          <w:rtl/>
        </w:rPr>
      </w:pPr>
      <w:r w:rsidRPr="007100A7">
        <w:rPr>
          <w:rStyle w:val="1-Char"/>
          <w:rFonts w:hint="cs"/>
          <w:rtl/>
        </w:rPr>
        <w:t>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درباره‌</w:t>
      </w:r>
      <w:r w:rsidR="00446BB7">
        <w:rPr>
          <w:rStyle w:val="1-Char"/>
          <w:rFonts w:hint="cs"/>
          <w:rtl/>
        </w:rPr>
        <w:t>ی</w:t>
      </w:r>
      <w:r w:rsidRPr="007100A7">
        <w:rPr>
          <w:rStyle w:val="1-Char"/>
          <w:rFonts w:hint="cs"/>
          <w:rtl/>
        </w:rPr>
        <w:t xml:space="preserve"> شخص</w:t>
      </w:r>
      <w:r w:rsidR="00446BB7">
        <w:rPr>
          <w:rStyle w:val="1-Char"/>
          <w:rFonts w:hint="cs"/>
          <w:rtl/>
        </w:rPr>
        <w:t>ی</w:t>
      </w:r>
      <w:r w:rsidRPr="007100A7">
        <w:rPr>
          <w:rStyle w:val="1-Char"/>
          <w:rFonts w:hint="cs"/>
          <w:rtl/>
        </w:rPr>
        <w:t xml:space="preserve"> که اِحرام بسته بود و از مرکبش بر زم</w:t>
      </w:r>
      <w:r w:rsidR="00446BB7">
        <w:rPr>
          <w:rStyle w:val="1-Char"/>
          <w:rFonts w:hint="cs"/>
          <w:rtl/>
        </w:rPr>
        <w:t>ی</w:t>
      </w:r>
      <w:r w:rsidRPr="007100A7">
        <w:rPr>
          <w:rStyle w:val="1-Char"/>
          <w:rFonts w:hint="cs"/>
          <w:rtl/>
        </w:rPr>
        <w:t xml:space="preserve">ن افتاد و فوت کرد، فرمود: </w:t>
      </w:r>
      <w:r w:rsidRPr="00BE2421">
        <w:rPr>
          <w:rStyle w:val="5-Char"/>
          <w:rFonts w:hint="cs"/>
          <w:rtl/>
        </w:rPr>
        <w:t>«وَ اغْسِلُوْهٰ بِمٰاءٍ وَّ سِدْرٍ ...»</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او را با آب و سِدْر غسل ده</w:t>
      </w:r>
      <w:r w:rsidR="00446BB7">
        <w:rPr>
          <w:rStyle w:val="1-Char"/>
          <w:rFonts w:hint="cs"/>
          <w:rtl/>
        </w:rPr>
        <w:t>ی</w:t>
      </w:r>
      <w:r w:rsidRPr="00BE2421">
        <w:rPr>
          <w:rStyle w:val="1-Char"/>
          <w:rFonts w:hint="cs"/>
          <w:rtl/>
        </w:rPr>
        <w:t>د...»</w:t>
      </w:r>
      <w:r w:rsidRPr="007100A7">
        <w:rPr>
          <w:rStyle w:val="1-Char"/>
          <w:rFonts w:hint="cs"/>
          <w:rtl/>
        </w:rPr>
        <w:t>.</w:t>
      </w:r>
    </w:p>
    <w:p w:rsidR="00E81847" w:rsidRPr="007100A7" w:rsidRDefault="00E81847" w:rsidP="00AF1D25">
      <w:pPr>
        <w:rPr>
          <w:rStyle w:val="1-Char"/>
          <w:rtl/>
        </w:rPr>
      </w:pPr>
      <w:r w:rsidRPr="007100A7">
        <w:rPr>
          <w:rStyle w:val="1-Char"/>
          <w:rFonts w:hint="cs"/>
          <w:rtl/>
        </w:rPr>
        <w:t>و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پس از فوت دخترش ز</w:t>
      </w:r>
      <w:r w:rsidR="00446BB7">
        <w:rPr>
          <w:rStyle w:val="1-Char"/>
          <w:rFonts w:hint="cs"/>
          <w:rtl/>
        </w:rPr>
        <w:t>ی</w:t>
      </w:r>
      <w:r w:rsidRPr="007100A7">
        <w:rPr>
          <w:rStyle w:val="1-Char"/>
          <w:rFonts w:hint="cs"/>
          <w:rtl/>
        </w:rPr>
        <w:t>نب</w:t>
      </w:r>
      <w:r w:rsidR="00FE6406" w:rsidRPr="00FE6406">
        <w:rPr>
          <w:rStyle w:val="1-Char"/>
          <w:rFonts w:cs="CTraditional Arabic" w:hint="cs"/>
          <w:rtl/>
        </w:rPr>
        <w:t>ل</w:t>
      </w:r>
      <w:r w:rsidRPr="007100A7">
        <w:rPr>
          <w:rStyle w:val="1-Char"/>
          <w:rFonts w:hint="cs"/>
          <w:rtl/>
        </w:rPr>
        <w:t xml:space="preserve"> فرمود: </w:t>
      </w:r>
      <w:r w:rsidRPr="00BE2421">
        <w:rPr>
          <w:rStyle w:val="5-Char"/>
          <w:rFonts w:hint="cs"/>
          <w:rtl/>
        </w:rPr>
        <w:t>«اِغْسِلْنَهٰا ثَلٰاثاً اَوْ خَمْساً اَوْ سَبْعاً...»</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 xml:space="preserve">«او را سه </w:t>
      </w:r>
      <w:r w:rsidR="00446BB7">
        <w:rPr>
          <w:rStyle w:val="1-Char"/>
          <w:rFonts w:hint="cs"/>
          <w:rtl/>
        </w:rPr>
        <w:t>ی</w:t>
      </w:r>
      <w:r w:rsidRPr="00BE2421">
        <w:rPr>
          <w:rStyle w:val="1-Char"/>
          <w:rFonts w:hint="cs"/>
          <w:rtl/>
        </w:rPr>
        <w:t xml:space="preserve">ا پنج </w:t>
      </w:r>
      <w:r w:rsidR="00446BB7">
        <w:rPr>
          <w:rStyle w:val="1-Char"/>
          <w:rFonts w:hint="cs"/>
          <w:rtl/>
        </w:rPr>
        <w:t>ی</w:t>
      </w:r>
      <w:r w:rsidRPr="00BE2421">
        <w:rPr>
          <w:rStyle w:val="1-Char"/>
          <w:rFonts w:hint="cs"/>
          <w:rtl/>
        </w:rPr>
        <w:t>ا هفت بار غسل ده</w:t>
      </w:r>
      <w:r w:rsidR="00446BB7">
        <w:rPr>
          <w:rStyle w:val="1-Char"/>
          <w:rFonts w:hint="cs"/>
          <w:rtl/>
        </w:rPr>
        <w:t>ی</w:t>
      </w:r>
      <w:r w:rsidRPr="00BE2421">
        <w:rPr>
          <w:rStyle w:val="1-Char"/>
          <w:rFonts w:hint="cs"/>
          <w:rtl/>
        </w:rPr>
        <w:t>د...»</w:t>
      </w:r>
      <w:r w:rsidRPr="007100A7">
        <w:rPr>
          <w:rStyle w:val="1-Char"/>
          <w:rFonts w:hint="cs"/>
          <w:rtl/>
        </w:rPr>
        <w:t>.</w:t>
      </w:r>
    </w:p>
    <w:p w:rsidR="00E81847" w:rsidRPr="007100A7" w:rsidRDefault="00E81847" w:rsidP="00AF1D25">
      <w:pPr>
        <w:rPr>
          <w:rStyle w:val="1-Char"/>
          <w:rtl/>
        </w:rPr>
      </w:pPr>
      <w:r w:rsidRPr="007100A7">
        <w:rPr>
          <w:rStyle w:val="1-Char"/>
          <w:rFonts w:hint="cs"/>
          <w:rtl/>
        </w:rPr>
        <w:t>و کس</w:t>
      </w:r>
      <w:r w:rsidR="00446BB7">
        <w:rPr>
          <w:rStyle w:val="1-Char"/>
          <w:rFonts w:hint="cs"/>
          <w:rtl/>
        </w:rPr>
        <w:t>ی</w:t>
      </w:r>
      <w:r w:rsidRPr="007100A7">
        <w:rPr>
          <w:rStyle w:val="1-Char"/>
          <w:rFonts w:hint="cs"/>
          <w:rtl/>
        </w:rPr>
        <w:t xml:space="preserve"> که از همه بهتر سنّت‌ها</w:t>
      </w:r>
      <w:r w:rsidR="00446BB7">
        <w:rPr>
          <w:rStyle w:val="1-Char"/>
          <w:rFonts w:hint="cs"/>
          <w:rtl/>
        </w:rPr>
        <w:t>ی</w:t>
      </w:r>
      <w:r w:rsidRPr="007100A7">
        <w:rPr>
          <w:rStyle w:val="1-Char"/>
          <w:rFonts w:hint="cs"/>
          <w:rtl/>
        </w:rPr>
        <w:t xml:space="preserve"> غسل را م</w:t>
      </w:r>
      <w:r w:rsidR="00446BB7">
        <w:rPr>
          <w:rStyle w:val="1-Char"/>
          <w:rFonts w:hint="cs"/>
          <w:rtl/>
        </w:rPr>
        <w:t>ی</w:t>
      </w:r>
      <w:r w:rsidRPr="007100A7">
        <w:rPr>
          <w:rStyle w:val="1-Char"/>
          <w:rFonts w:hint="cs"/>
          <w:rtl/>
        </w:rPr>
        <w:t>‌داند، غسل م</w:t>
      </w:r>
      <w:r w:rsidR="00446BB7">
        <w:rPr>
          <w:rStyle w:val="1-Char"/>
          <w:rFonts w:hint="cs"/>
          <w:rtl/>
        </w:rPr>
        <w:t>ی</w:t>
      </w:r>
      <w:r w:rsidRPr="007100A7">
        <w:rPr>
          <w:rStyle w:val="1-Char"/>
          <w:rFonts w:hint="cs"/>
          <w:rtl/>
        </w:rPr>
        <w:t>ت را به عهده گ</w:t>
      </w:r>
      <w:r w:rsidR="00446BB7">
        <w:rPr>
          <w:rStyle w:val="1-Char"/>
          <w:rFonts w:hint="cs"/>
          <w:rtl/>
        </w:rPr>
        <w:t>ی</w:t>
      </w:r>
      <w:r w:rsidRPr="007100A7">
        <w:rPr>
          <w:rStyle w:val="1-Char"/>
          <w:rFonts w:hint="cs"/>
          <w:rtl/>
        </w:rPr>
        <w:t>رد؛ و اگر از خانواده و نزد</w:t>
      </w:r>
      <w:r w:rsidR="00446BB7">
        <w:rPr>
          <w:rStyle w:val="1-Char"/>
          <w:rFonts w:hint="cs"/>
          <w:rtl/>
        </w:rPr>
        <w:t>ی</w:t>
      </w:r>
      <w:r w:rsidRPr="007100A7">
        <w:rPr>
          <w:rStyle w:val="1-Char"/>
          <w:rFonts w:hint="cs"/>
          <w:rtl/>
        </w:rPr>
        <w:t>کانش باشد بهتر است؛ چون کسان</w:t>
      </w:r>
      <w:r w:rsidR="00446BB7">
        <w:rPr>
          <w:rStyle w:val="1-Char"/>
          <w:rFonts w:hint="cs"/>
          <w:rtl/>
        </w:rPr>
        <w:t>ی</w:t>
      </w:r>
      <w:r w:rsidRPr="007100A7">
        <w:rPr>
          <w:rStyle w:val="1-Char"/>
          <w:rFonts w:hint="cs"/>
          <w:rtl/>
        </w:rPr>
        <w:t xml:space="preserve"> که عهده‌دار غسل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شدند، از خانواده‌</w:t>
      </w:r>
      <w:r w:rsidR="00446BB7">
        <w:rPr>
          <w:rStyle w:val="1-Char"/>
          <w:rFonts w:hint="cs"/>
          <w:rtl/>
        </w:rPr>
        <w:t>ی</w:t>
      </w:r>
      <w:r w:rsidRPr="007100A7">
        <w:rPr>
          <w:rStyle w:val="1-Char"/>
          <w:rFonts w:hint="cs"/>
          <w:rtl/>
        </w:rPr>
        <w:t xml:space="preserve"> ا</w:t>
      </w:r>
      <w:r w:rsidR="00446BB7">
        <w:rPr>
          <w:rStyle w:val="1-Char"/>
          <w:rFonts w:hint="cs"/>
          <w:rtl/>
        </w:rPr>
        <w:t>ی</w:t>
      </w:r>
      <w:r w:rsidRPr="007100A7">
        <w:rPr>
          <w:rStyle w:val="1-Char"/>
          <w:rFonts w:hint="cs"/>
          <w:rtl/>
        </w:rPr>
        <w:t>شان بودند.</w:t>
      </w:r>
    </w:p>
    <w:p w:rsidR="00E81847" w:rsidRPr="007100A7" w:rsidRDefault="00E81847" w:rsidP="00AF1D25">
      <w:pPr>
        <w:rPr>
          <w:rStyle w:val="1-Char"/>
          <w:rtl/>
        </w:rPr>
      </w:pPr>
      <w:r w:rsidRPr="007100A7">
        <w:rPr>
          <w:rStyle w:val="1-Char"/>
          <w:rFonts w:hint="cs"/>
          <w:rtl/>
        </w:rPr>
        <w:t>عل</w:t>
      </w:r>
      <w:r w:rsidR="00446BB7">
        <w:rPr>
          <w:rStyle w:val="1-Char"/>
          <w:rFonts w:hint="cs"/>
          <w:rtl/>
        </w:rPr>
        <w:t>ی</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غَسَّلْتُ رَسُوْلَ اللهِ</w:t>
      </w:r>
      <w:r w:rsidR="00FE6406" w:rsidRPr="00FE6406">
        <w:rPr>
          <w:rStyle w:val="1-Char"/>
          <w:rFonts w:cs="CTraditional Arabic" w:hint="cs"/>
          <w:rtl/>
        </w:rPr>
        <w:t xml:space="preserve"> ج</w:t>
      </w:r>
      <w:r w:rsidRPr="00BE2421">
        <w:rPr>
          <w:rStyle w:val="5-Char"/>
          <w:rFonts w:hint="cs"/>
          <w:rtl/>
        </w:rPr>
        <w:t xml:space="preserve"> فَجَعَلْتُ اَنْظُرُ مٰا </w:t>
      </w:r>
      <w:r w:rsidR="00C12E54" w:rsidRPr="00BE2421">
        <w:rPr>
          <w:rStyle w:val="5-Char"/>
          <w:rFonts w:hint="cs"/>
          <w:rtl/>
        </w:rPr>
        <w:t>ي</w:t>
      </w:r>
      <w:r w:rsidRPr="00BE2421">
        <w:rPr>
          <w:rStyle w:val="5-Char"/>
          <w:rFonts w:hint="cs"/>
          <w:rtl/>
        </w:rPr>
        <w:t>َکُوْنُ مِنَ الْمِ</w:t>
      </w:r>
      <w:r w:rsidR="00C12E54" w:rsidRPr="00BE2421">
        <w:rPr>
          <w:rStyle w:val="5-Char"/>
          <w:rFonts w:hint="cs"/>
          <w:rtl/>
        </w:rPr>
        <w:t>ي</w:t>
      </w:r>
      <w:r w:rsidRPr="00BE2421">
        <w:rPr>
          <w:rStyle w:val="5-Char"/>
          <w:rFonts w:hint="cs"/>
          <w:rtl/>
        </w:rPr>
        <w:t>ِّتِ فَلَمْ أَرَ شَ</w:t>
      </w:r>
      <w:r w:rsidR="00C12E54" w:rsidRPr="00BE2421">
        <w:rPr>
          <w:rStyle w:val="5-Char"/>
          <w:rFonts w:hint="cs"/>
          <w:rtl/>
        </w:rPr>
        <w:t>ي</w:t>
      </w:r>
      <w:r w:rsidRPr="00BE2421">
        <w:rPr>
          <w:rStyle w:val="5-Char"/>
          <w:rFonts w:hint="cs"/>
          <w:rtl/>
        </w:rPr>
        <w:t>ْئاً وَّ کٰانَ طَ</w:t>
      </w:r>
      <w:r w:rsidR="00C12E54" w:rsidRPr="00BE2421">
        <w:rPr>
          <w:rStyle w:val="5-Char"/>
          <w:rFonts w:hint="cs"/>
          <w:rtl/>
        </w:rPr>
        <w:t>ي</w:t>
      </w:r>
      <w:r w:rsidRPr="00BE2421">
        <w:rPr>
          <w:rStyle w:val="5-Char"/>
          <w:rFonts w:hint="cs"/>
          <w:rtl/>
        </w:rPr>
        <w:t>ِّباً حَ</w:t>
      </w:r>
      <w:r w:rsidR="00C12E54" w:rsidRPr="00BE2421">
        <w:rPr>
          <w:rStyle w:val="5-Char"/>
          <w:rFonts w:hint="cs"/>
          <w:rtl/>
        </w:rPr>
        <w:t>ي</w:t>
      </w:r>
      <w:r w:rsidRPr="00BE2421">
        <w:rPr>
          <w:rStyle w:val="5-Char"/>
          <w:rFonts w:hint="cs"/>
          <w:rtl/>
        </w:rPr>
        <w:t>ّاً وَ مَ</w:t>
      </w:r>
      <w:r w:rsidR="00C12E54" w:rsidRPr="00BE2421">
        <w:rPr>
          <w:rStyle w:val="5-Char"/>
          <w:rFonts w:hint="cs"/>
          <w:rtl/>
        </w:rPr>
        <w:t>ي</w:t>
      </w:r>
      <w:r w:rsidRPr="00BE2421">
        <w:rPr>
          <w:rStyle w:val="5-Char"/>
          <w:rFonts w:hint="cs"/>
          <w:rtl/>
        </w:rPr>
        <w:t>ِّتاً»</w:t>
      </w:r>
      <w:r w:rsidRPr="007100A7">
        <w:rPr>
          <w:rStyle w:val="1-Char"/>
          <w:rFonts w:hint="cs"/>
          <w:rtl/>
        </w:rPr>
        <w:t xml:space="preserve"> (ابن ماجه)؛ </w:t>
      </w:r>
      <w:r w:rsidRPr="00BE2421">
        <w:rPr>
          <w:rStyle w:val="1-Char"/>
          <w:rFonts w:hint="cs"/>
          <w:rtl/>
        </w:rPr>
        <w:t>«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را شستم و نگاه کردم که آ</w:t>
      </w:r>
      <w:r w:rsidR="00446BB7">
        <w:rPr>
          <w:rStyle w:val="1-Char"/>
          <w:rFonts w:hint="cs"/>
          <w:rtl/>
        </w:rPr>
        <w:t>ی</w:t>
      </w:r>
      <w:r w:rsidRPr="00BE2421">
        <w:rPr>
          <w:rStyle w:val="1-Char"/>
          <w:rFonts w:hint="cs"/>
          <w:rtl/>
        </w:rPr>
        <w:t>ا چ</w:t>
      </w:r>
      <w:r w:rsidR="00446BB7">
        <w:rPr>
          <w:rStyle w:val="1-Char"/>
          <w:rFonts w:hint="cs"/>
          <w:rtl/>
        </w:rPr>
        <w:t>ی</w:t>
      </w:r>
      <w:r w:rsidRPr="00BE2421">
        <w:rPr>
          <w:rStyle w:val="1-Char"/>
          <w:rFonts w:hint="cs"/>
          <w:rtl/>
        </w:rPr>
        <w:t>ز</w:t>
      </w:r>
      <w:r w:rsidR="00446BB7">
        <w:rPr>
          <w:rStyle w:val="1-Char"/>
          <w:rFonts w:hint="cs"/>
          <w:rtl/>
        </w:rPr>
        <w:t>ی</w:t>
      </w:r>
      <w:r w:rsidRPr="00BE2421">
        <w:rPr>
          <w:rStyle w:val="1-Char"/>
          <w:rFonts w:hint="cs"/>
          <w:rtl/>
        </w:rPr>
        <w:t xml:space="preserve"> که از م</w:t>
      </w:r>
      <w:r w:rsidR="00446BB7">
        <w:rPr>
          <w:rStyle w:val="1-Char"/>
          <w:rFonts w:hint="cs"/>
          <w:rtl/>
        </w:rPr>
        <w:t>ی</w:t>
      </w:r>
      <w:r w:rsidRPr="00BE2421">
        <w:rPr>
          <w:rStyle w:val="1-Char"/>
          <w:rFonts w:hint="cs"/>
          <w:rtl/>
        </w:rPr>
        <w:t>ت خارج م</w:t>
      </w:r>
      <w:r w:rsidR="00446BB7">
        <w:rPr>
          <w:rStyle w:val="1-Char"/>
          <w:rFonts w:hint="cs"/>
          <w:rtl/>
        </w:rPr>
        <w:t>ی</w:t>
      </w:r>
      <w:r w:rsidRPr="00BE2421">
        <w:rPr>
          <w:rStyle w:val="1-Char"/>
          <w:rFonts w:hint="cs"/>
          <w:rtl/>
        </w:rPr>
        <w:t>‌شود، د</w:t>
      </w:r>
      <w:r w:rsidR="00446BB7">
        <w:rPr>
          <w:rStyle w:val="1-Char"/>
          <w:rFonts w:hint="cs"/>
          <w:rtl/>
        </w:rPr>
        <w:t>ی</w:t>
      </w:r>
      <w:r w:rsidRPr="00BE2421">
        <w:rPr>
          <w:rStyle w:val="1-Char"/>
          <w:rFonts w:hint="cs"/>
          <w:rtl/>
        </w:rPr>
        <w:t>ده م</w:t>
      </w:r>
      <w:r w:rsidR="00446BB7">
        <w:rPr>
          <w:rStyle w:val="1-Char"/>
          <w:rFonts w:hint="cs"/>
          <w:rtl/>
        </w:rPr>
        <w:t>ی</w:t>
      </w:r>
      <w:r w:rsidRPr="00BE2421">
        <w:rPr>
          <w:rStyle w:val="1-Char"/>
          <w:rFonts w:hint="cs"/>
          <w:rtl/>
        </w:rPr>
        <w:t>‌شود؛ پس چ</w:t>
      </w:r>
      <w:r w:rsidR="00446BB7">
        <w:rPr>
          <w:rStyle w:val="1-Char"/>
          <w:rFonts w:hint="cs"/>
          <w:rtl/>
        </w:rPr>
        <w:t>ی</w:t>
      </w:r>
      <w:r w:rsidRPr="00BE2421">
        <w:rPr>
          <w:rStyle w:val="1-Char"/>
          <w:rFonts w:hint="cs"/>
          <w:rtl/>
        </w:rPr>
        <w:t>ز</w:t>
      </w:r>
      <w:r w:rsidR="00446BB7">
        <w:rPr>
          <w:rStyle w:val="1-Char"/>
          <w:rFonts w:hint="cs"/>
          <w:rtl/>
        </w:rPr>
        <w:t>ی</w:t>
      </w:r>
      <w:r w:rsidRPr="00BE2421">
        <w:rPr>
          <w:rStyle w:val="1-Char"/>
          <w:rFonts w:hint="cs"/>
          <w:rtl/>
        </w:rPr>
        <w:t xml:space="preserve"> را ند</w:t>
      </w:r>
      <w:r w:rsidR="00446BB7">
        <w:rPr>
          <w:rStyle w:val="1-Char"/>
          <w:rFonts w:hint="cs"/>
          <w:rtl/>
        </w:rPr>
        <w:t>ی</w:t>
      </w:r>
      <w:r w:rsidRPr="00BE2421">
        <w:rPr>
          <w:rStyle w:val="1-Char"/>
          <w:rFonts w:hint="cs"/>
          <w:rtl/>
        </w:rPr>
        <w:t>دم؛ او در حال ح</w:t>
      </w:r>
      <w:r w:rsidR="00446BB7">
        <w:rPr>
          <w:rStyle w:val="1-Char"/>
          <w:rFonts w:hint="cs"/>
          <w:rtl/>
        </w:rPr>
        <w:t>ی</w:t>
      </w:r>
      <w:r w:rsidRPr="00BE2421">
        <w:rPr>
          <w:rStyle w:val="1-Char"/>
          <w:rFonts w:hint="cs"/>
          <w:rtl/>
        </w:rPr>
        <w:t>ات و مرگش، پاک و خوشبو بود»</w:t>
      </w:r>
      <w:r w:rsidRPr="007100A7">
        <w:rPr>
          <w:rStyle w:val="1-Char"/>
          <w:rFonts w:hint="cs"/>
          <w:rtl/>
        </w:rPr>
        <w:t>.</w:t>
      </w:r>
    </w:p>
    <w:p w:rsidR="00E81847" w:rsidRPr="007100A7" w:rsidRDefault="00E81847" w:rsidP="00AF1D25">
      <w:pPr>
        <w:ind w:firstLine="0"/>
        <w:rPr>
          <w:rStyle w:val="1-Char"/>
          <w:rtl/>
        </w:rPr>
      </w:pPr>
      <w:r w:rsidRPr="007100A7">
        <w:rPr>
          <w:rStyle w:val="1-Char"/>
          <w:rFonts w:hint="cs"/>
          <w:rtl/>
        </w:rPr>
        <w:t>و لازم است که غسل مذکّر را، مردان و غسل مؤنث را، زنان بر عهده گ</w:t>
      </w:r>
      <w:r w:rsidR="00446BB7">
        <w:rPr>
          <w:rStyle w:val="1-Char"/>
          <w:rFonts w:hint="cs"/>
          <w:rtl/>
        </w:rPr>
        <w:t>ی</w:t>
      </w:r>
      <w:r w:rsidRPr="007100A7">
        <w:rPr>
          <w:rStyle w:val="1-Char"/>
          <w:rFonts w:hint="cs"/>
          <w:rtl/>
        </w:rPr>
        <w:t>رند.</w:t>
      </w:r>
    </w:p>
    <w:p w:rsidR="00E81847" w:rsidRDefault="00E81847" w:rsidP="009B725F">
      <w:pPr>
        <w:pStyle w:val="9-"/>
        <w:rPr>
          <w:rtl/>
        </w:rPr>
      </w:pPr>
      <w:r>
        <w:rPr>
          <w:rFonts w:hint="cs"/>
          <w:rtl/>
        </w:rPr>
        <w:t xml:space="preserve">و </w:t>
      </w:r>
      <w:r w:rsidRPr="008E3AD6">
        <w:rPr>
          <w:rFonts w:hint="cs"/>
          <w:rtl/>
        </w:rPr>
        <w:t>ک</w:t>
      </w:r>
      <w:r w:rsidR="00446BB7">
        <w:rPr>
          <w:rFonts w:hint="cs"/>
          <w:rtl/>
        </w:rPr>
        <w:t>ی</w:t>
      </w:r>
      <w:r w:rsidRPr="008E3AD6">
        <w:rPr>
          <w:rFonts w:hint="cs"/>
          <w:rtl/>
        </w:rPr>
        <w:t>ف</w:t>
      </w:r>
      <w:r w:rsidR="00446BB7">
        <w:rPr>
          <w:rFonts w:hint="cs"/>
          <w:rtl/>
        </w:rPr>
        <w:t>ی</w:t>
      </w:r>
      <w:r w:rsidRPr="008E3AD6">
        <w:rPr>
          <w:rFonts w:hint="cs"/>
          <w:rtl/>
        </w:rPr>
        <w:t>ت غسل دادن مرده، بد</w:t>
      </w:r>
      <w:r w:rsidR="00446BB7">
        <w:rPr>
          <w:rFonts w:hint="cs"/>
          <w:rtl/>
        </w:rPr>
        <w:t>ی</w:t>
      </w:r>
      <w:r w:rsidRPr="008E3AD6">
        <w:rPr>
          <w:rFonts w:hint="cs"/>
          <w:rtl/>
        </w:rPr>
        <w:t>ن ترت</w:t>
      </w:r>
      <w:r w:rsidR="00446BB7">
        <w:rPr>
          <w:rFonts w:hint="cs"/>
          <w:rtl/>
        </w:rPr>
        <w:t>ی</w:t>
      </w:r>
      <w:r w:rsidRPr="008E3AD6">
        <w:rPr>
          <w:rFonts w:hint="cs"/>
          <w:rtl/>
        </w:rPr>
        <w:t>ب است که</w:t>
      </w:r>
      <w:r>
        <w:rPr>
          <w:rFonts w:hint="cs"/>
          <w:rtl/>
        </w:rPr>
        <w:t>:]</w:t>
      </w:r>
    </w:p>
    <w:p w:rsidR="00E81847" w:rsidRPr="007100A7" w:rsidRDefault="00E81847" w:rsidP="00AF17B9">
      <w:pPr>
        <w:rPr>
          <w:rStyle w:val="1-Char"/>
          <w:rtl/>
        </w:rPr>
      </w:pPr>
      <w:r w:rsidRPr="007100A7">
        <w:rPr>
          <w:rStyle w:val="1-Char"/>
          <w:rFonts w:hint="cs"/>
          <w:rtl/>
        </w:rPr>
        <w:t>م</w:t>
      </w:r>
      <w:r w:rsidR="00446BB7">
        <w:rPr>
          <w:rStyle w:val="1-Char"/>
          <w:rFonts w:hint="cs"/>
          <w:rtl/>
        </w:rPr>
        <w:t>ی</w:t>
      </w:r>
      <w:r w:rsidRPr="007100A7">
        <w:rPr>
          <w:rStyle w:val="1-Char"/>
          <w:rFonts w:hint="cs"/>
          <w:rtl/>
        </w:rPr>
        <w:t>ت - هرگاه مرگش قطع</w:t>
      </w:r>
      <w:r w:rsidR="00446BB7">
        <w:rPr>
          <w:rStyle w:val="1-Char"/>
          <w:rFonts w:hint="cs"/>
          <w:rtl/>
        </w:rPr>
        <w:t>ی</w:t>
      </w:r>
      <w:r w:rsidRPr="007100A7">
        <w:rPr>
          <w:rStyle w:val="1-Char"/>
          <w:rFonts w:hint="cs"/>
          <w:rtl/>
        </w:rPr>
        <w:t xml:space="preserve"> و حتم</w:t>
      </w:r>
      <w:r w:rsidR="00446BB7">
        <w:rPr>
          <w:rStyle w:val="1-Char"/>
          <w:rFonts w:hint="cs"/>
          <w:rtl/>
        </w:rPr>
        <w:t>ی</w:t>
      </w:r>
      <w:r w:rsidRPr="007100A7">
        <w:rPr>
          <w:rStyle w:val="1-Char"/>
          <w:rFonts w:hint="cs"/>
          <w:rtl/>
        </w:rPr>
        <w:t xml:space="preserve"> شد - بر </w:t>
      </w:r>
      <w:r w:rsidR="00446BB7">
        <w:rPr>
          <w:rStyle w:val="1-Char"/>
          <w:rFonts w:hint="cs"/>
          <w:rtl/>
        </w:rPr>
        <w:t>ی</w:t>
      </w:r>
      <w:r w:rsidRPr="007100A7">
        <w:rPr>
          <w:rStyle w:val="1-Char"/>
          <w:rFonts w:hint="cs"/>
          <w:rtl/>
        </w:rPr>
        <w:t>ک تخته‌</w:t>
      </w:r>
      <w:r w:rsidR="00446BB7">
        <w:rPr>
          <w:rStyle w:val="1-Char"/>
          <w:rFonts w:hint="cs"/>
          <w:rtl/>
        </w:rPr>
        <w:t>ی</w:t>
      </w:r>
      <w:r w:rsidRPr="007100A7">
        <w:rPr>
          <w:rStyle w:val="1-Char"/>
          <w:rFonts w:hint="cs"/>
          <w:rtl/>
        </w:rPr>
        <w:t xml:space="preserve"> بُخور داده شده که به صورت طاق خوشبو کرده شده است، نهاده شود؛ و - بنا به قول صح</w:t>
      </w:r>
      <w:r w:rsidR="00446BB7">
        <w:rPr>
          <w:rStyle w:val="1-Char"/>
          <w:rFonts w:hint="cs"/>
          <w:rtl/>
        </w:rPr>
        <w:t>ی</w:t>
      </w:r>
      <w:r w:rsidRPr="007100A7">
        <w:rPr>
          <w:rStyle w:val="1-Char"/>
          <w:rFonts w:hint="cs"/>
          <w:rtl/>
        </w:rPr>
        <w:t>ح‌تر - بدن م</w:t>
      </w:r>
      <w:r w:rsidR="00446BB7">
        <w:rPr>
          <w:rStyle w:val="1-Char"/>
          <w:rFonts w:hint="cs"/>
          <w:rtl/>
        </w:rPr>
        <w:t>ی</w:t>
      </w:r>
      <w:r w:rsidRPr="007100A7">
        <w:rPr>
          <w:rStyle w:val="1-Char"/>
          <w:rFonts w:hint="cs"/>
          <w:rtl/>
        </w:rPr>
        <w:t>ت - هرگونه که امکان داشت - بر تخته‌</w:t>
      </w:r>
      <w:r w:rsidR="00446BB7">
        <w:rPr>
          <w:rStyle w:val="1-Char"/>
          <w:rFonts w:hint="cs"/>
          <w:rtl/>
        </w:rPr>
        <w:t>ی</w:t>
      </w:r>
      <w:r w:rsidRPr="007100A7">
        <w:rPr>
          <w:rStyle w:val="1-Char"/>
          <w:rFonts w:hint="cs"/>
          <w:rtl/>
        </w:rPr>
        <w:t xml:space="preserve"> بُخور داده شده نهاده شود؛ </w:t>
      </w:r>
      <w:r w:rsidR="000A2322">
        <w:rPr>
          <w:rStyle w:val="1-Char"/>
          <w:rFonts w:hint="cs"/>
          <w:rtl/>
        </w:rPr>
        <w:t>آنگاه</w:t>
      </w:r>
      <w:r w:rsidRPr="007100A7">
        <w:rPr>
          <w:rStyle w:val="1-Char"/>
          <w:rFonts w:hint="cs"/>
          <w:rtl/>
        </w:rPr>
        <w:t xml:space="preserve"> عورت مرده [از ناف تا زانو</w:t>
      </w:r>
      <w:r w:rsidR="00446BB7">
        <w:rPr>
          <w:rStyle w:val="1-Char"/>
          <w:rFonts w:hint="cs"/>
          <w:rtl/>
        </w:rPr>
        <w:t>ی</w:t>
      </w:r>
      <w:r w:rsidRPr="007100A7">
        <w:rPr>
          <w:rStyle w:val="1-Char"/>
          <w:rFonts w:hint="cs"/>
          <w:rtl/>
        </w:rPr>
        <w:t xml:space="preserve"> و</w:t>
      </w:r>
      <w:r w:rsidR="00446BB7">
        <w:rPr>
          <w:rStyle w:val="1-Char"/>
          <w:rFonts w:hint="cs"/>
          <w:rtl/>
        </w:rPr>
        <w:t>ی</w:t>
      </w:r>
      <w:r w:rsidRPr="007100A7">
        <w:rPr>
          <w:rStyle w:val="1-Char"/>
          <w:rFonts w:hint="cs"/>
          <w:rtl/>
        </w:rPr>
        <w:t>] پوشان</w:t>
      </w:r>
      <w:r w:rsidR="00446BB7">
        <w:rPr>
          <w:rStyle w:val="1-Char"/>
          <w:rFonts w:hint="cs"/>
          <w:rtl/>
        </w:rPr>
        <w:t>ی</w:t>
      </w:r>
      <w:r w:rsidRPr="007100A7">
        <w:rPr>
          <w:rStyle w:val="1-Char"/>
          <w:rFonts w:hint="cs"/>
          <w:rtl/>
        </w:rPr>
        <w:t>ده شود؛ سپس جامه‌اش از تنش ب</w:t>
      </w:r>
      <w:r w:rsidR="00446BB7">
        <w:rPr>
          <w:rStyle w:val="1-Char"/>
          <w:rFonts w:hint="cs"/>
          <w:rtl/>
        </w:rPr>
        <w:t>ی</w:t>
      </w:r>
      <w:r w:rsidRPr="007100A7">
        <w:rPr>
          <w:rStyle w:val="1-Char"/>
          <w:rFonts w:hint="cs"/>
          <w:rtl/>
        </w:rPr>
        <w:t>رون آورده شود؛ و - بنا به قول صح</w:t>
      </w:r>
      <w:r w:rsidR="00446BB7">
        <w:rPr>
          <w:rStyle w:val="1-Char"/>
          <w:rFonts w:hint="cs"/>
          <w:rtl/>
        </w:rPr>
        <w:t>ی</w:t>
      </w:r>
      <w:r w:rsidRPr="007100A7">
        <w:rPr>
          <w:rStyle w:val="1-Char"/>
          <w:rFonts w:hint="cs"/>
          <w:rtl/>
        </w:rPr>
        <w:t>ح - وضو داده شود [چنان</w:t>
      </w:r>
      <w:r w:rsidR="00AF17B9">
        <w:rPr>
          <w:rStyle w:val="1-Char"/>
          <w:rFonts w:hint="eastAsia"/>
          <w:rtl/>
        </w:rPr>
        <w:t>‌</w:t>
      </w:r>
      <w:r w:rsidRPr="007100A7">
        <w:rPr>
          <w:rStyle w:val="1-Char"/>
          <w:rFonts w:hint="cs"/>
          <w:rtl/>
        </w:rPr>
        <w:t>که برا</w:t>
      </w:r>
      <w:r w:rsidR="00446BB7">
        <w:rPr>
          <w:rStyle w:val="1-Char"/>
          <w:rFonts w:hint="cs"/>
          <w:rtl/>
        </w:rPr>
        <w:t>ی</w:t>
      </w:r>
      <w:r w:rsidRPr="007100A7">
        <w:rPr>
          <w:rStyle w:val="1-Char"/>
          <w:rFonts w:hint="cs"/>
          <w:rtl/>
        </w:rPr>
        <w:t xml:space="preserve"> نماز وضو ساخته م</w:t>
      </w:r>
      <w:r w:rsidR="00446BB7">
        <w:rPr>
          <w:rStyle w:val="1-Char"/>
          <w:rFonts w:hint="cs"/>
          <w:rtl/>
        </w:rPr>
        <w:t>ی</w:t>
      </w:r>
      <w:r w:rsidRPr="007100A7">
        <w:rPr>
          <w:rStyle w:val="1-Char"/>
          <w:rFonts w:hint="cs"/>
          <w:rtl/>
        </w:rPr>
        <w:t>‌شود؛ با ا</w:t>
      </w:r>
      <w:r w:rsidR="00446BB7">
        <w:rPr>
          <w:rStyle w:val="1-Char"/>
          <w:rFonts w:hint="cs"/>
          <w:rtl/>
        </w:rPr>
        <w:t>ی</w:t>
      </w:r>
      <w:r w:rsidRPr="007100A7">
        <w:rPr>
          <w:rStyle w:val="1-Char"/>
          <w:rFonts w:hint="cs"/>
          <w:rtl/>
        </w:rPr>
        <w:t>ن تفاوت که] نبا</w:t>
      </w:r>
      <w:r w:rsidR="00446BB7">
        <w:rPr>
          <w:rStyle w:val="1-Char"/>
          <w:rFonts w:hint="cs"/>
          <w:rtl/>
        </w:rPr>
        <w:t>ی</w:t>
      </w:r>
      <w:r w:rsidRPr="007100A7">
        <w:rPr>
          <w:rStyle w:val="1-Char"/>
          <w:rFonts w:hint="cs"/>
          <w:rtl/>
        </w:rPr>
        <w:t xml:space="preserve">د او را </w:t>
      </w:r>
      <w:r w:rsidRPr="009B725F">
        <w:rPr>
          <w:rStyle w:val="5-Char0"/>
          <w:rFonts w:hint="cs"/>
          <w:rtl/>
        </w:rPr>
        <w:t>«مضمضمه»</w:t>
      </w:r>
      <w:r w:rsidRPr="007100A7">
        <w:rPr>
          <w:rStyle w:val="1-Char"/>
          <w:rFonts w:hint="cs"/>
          <w:rtl/>
        </w:rPr>
        <w:t xml:space="preserve"> [شستن دهان] و </w:t>
      </w:r>
      <w:r w:rsidRPr="009B725F">
        <w:rPr>
          <w:rStyle w:val="5-Char0"/>
          <w:rFonts w:hint="cs"/>
          <w:rtl/>
        </w:rPr>
        <w:t>«استنشاق»</w:t>
      </w:r>
      <w:r w:rsidRPr="007100A7">
        <w:rPr>
          <w:rStyle w:val="1-Char"/>
          <w:rFonts w:hint="cs"/>
          <w:rtl/>
        </w:rPr>
        <w:t xml:space="preserve"> [تم</w:t>
      </w:r>
      <w:r w:rsidR="00446BB7">
        <w:rPr>
          <w:rStyle w:val="1-Char"/>
          <w:rFonts w:hint="cs"/>
          <w:rtl/>
        </w:rPr>
        <w:t>ی</w:t>
      </w:r>
      <w:r w:rsidRPr="007100A7">
        <w:rPr>
          <w:rStyle w:val="1-Char"/>
          <w:rFonts w:hint="cs"/>
          <w:rtl/>
        </w:rPr>
        <w:t>ز کردن ب</w:t>
      </w:r>
      <w:r w:rsidR="00446BB7">
        <w:rPr>
          <w:rStyle w:val="1-Char"/>
          <w:rFonts w:hint="cs"/>
          <w:rtl/>
        </w:rPr>
        <w:t>ی</w:t>
      </w:r>
      <w:r w:rsidRPr="007100A7">
        <w:rPr>
          <w:rStyle w:val="1-Char"/>
          <w:rFonts w:hint="cs"/>
          <w:rtl/>
        </w:rPr>
        <w:t>ن</w:t>
      </w:r>
      <w:r w:rsidR="00446BB7">
        <w:rPr>
          <w:rStyle w:val="1-Char"/>
          <w:rFonts w:hint="cs"/>
          <w:rtl/>
        </w:rPr>
        <w:t>ی</w:t>
      </w:r>
      <w:r w:rsidRPr="007100A7">
        <w:rPr>
          <w:rStyle w:val="1-Char"/>
          <w:rFonts w:hint="cs"/>
          <w:rtl/>
        </w:rPr>
        <w:t>] داد؛ [بلکه دهان و ب</w:t>
      </w:r>
      <w:r w:rsidR="00446BB7">
        <w:rPr>
          <w:rStyle w:val="1-Char"/>
          <w:rFonts w:hint="cs"/>
          <w:rtl/>
        </w:rPr>
        <w:t>ی</w:t>
      </w:r>
      <w:r w:rsidRPr="007100A7">
        <w:rPr>
          <w:rStyle w:val="1-Char"/>
          <w:rFonts w:hint="cs"/>
          <w:rtl/>
        </w:rPr>
        <w:t>ن</w:t>
      </w:r>
      <w:r w:rsidR="00446BB7">
        <w:rPr>
          <w:rStyle w:val="1-Char"/>
          <w:rFonts w:hint="cs"/>
          <w:rtl/>
        </w:rPr>
        <w:t>ی</w:t>
      </w:r>
      <w:r w:rsidRPr="007100A7">
        <w:rPr>
          <w:rStyle w:val="1-Char"/>
          <w:rFonts w:hint="cs"/>
          <w:rtl/>
        </w:rPr>
        <w:t xml:space="preserve"> او را با پارچه‌</w:t>
      </w:r>
      <w:r w:rsidR="00446BB7">
        <w:rPr>
          <w:rStyle w:val="1-Char"/>
          <w:rFonts w:hint="cs"/>
          <w:rtl/>
        </w:rPr>
        <w:t>ی</w:t>
      </w:r>
      <w:r w:rsidRPr="007100A7">
        <w:rPr>
          <w:rStyle w:val="1-Char"/>
          <w:rFonts w:hint="cs"/>
          <w:rtl/>
        </w:rPr>
        <w:t xml:space="preserve"> خ</w:t>
      </w:r>
      <w:r w:rsidR="00446BB7">
        <w:rPr>
          <w:rStyle w:val="1-Char"/>
          <w:rFonts w:hint="cs"/>
          <w:rtl/>
        </w:rPr>
        <w:t>ی</w:t>
      </w:r>
      <w:r w:rsidRPr="007100A7">
        <w:rPr>
          <w:rStyle w:val="1-Char"/>
          <w:rFonts w:hint="cs"/>
          <w:rtl/>
        </w:rPr>
        <w:t>س شده به آب، مسح نما</w:t>
      </w:r>
      <w:r w:rsidR="00446BB7">
        <w:rPr>
          <w:rStyle w:val="1-Char"/>
          <w:rFonts w:hint="cs"/>
          <w:rtl/>
        </w:rPr>
        <w:t>ی</w:t>
      </w:r>
      <w:r w:rsidRPr="007100A7">
        <w:rPr>
          <w:rStyle w:val="1-Char"/>
          <w:rFonts w:hint="cs"/>
          <w:rtl/>
        </w:rPr>
        <w:t>ند؛] مگر آن که جُنب و ناپاک [</w:t>
      </w:r>
      <w:r w:rsidR="00446BB7">
        <w:rPr>
          <w:rStyle w:val="1-Char"/>
          <w:rFonts w:hint="cs"/>
          <w:rtl/>
        </w:rPr>
        <w:t>ی</w:t>
      </w:r>
      <w:r w:rsidRPr="007100A7">
        <w:rPr>
          <w:rStyle w:val="1-Char"/>
          <w:rFonts w:hint="cs"/>
          <w:rtl/>
        </w:rPr>
        <w:t>ا حائض و نُفساء] باشد [که در آن صورت، شستن دهان و ب</w:t>
      </w:r>
      <w:r w:rsidR="00446BB7">
        <w:rPr>
          <w:rStyle w:val="1-Char"/>
          <w:rFonts w:hint="cs"/>
          <w:rtl/>
        </w:rPr>
        <w:t>ی</w:t>
      </w:r>
      <w:r w:rsidRPr="007100A7">
        <w:rPr>
          <w:rStyle w:val="1-Char"/>
          <w:rFonts w:hint="cs"/>
          <w:rtl/>
        </w:rPr>
        <w:t>ن</w:t>
      </w:r>
      <w:r w:rsidR="00446BB7">
        <w:rPr>
          <w:rStyle w:val="1-Char"/>
          <w:rFonts w:hint="cs"/>
          <w:rtl/>
        </w:rPr>
        <w:t>ی</w:t>
      </w:r>
      <w:r w:rsidRPr="007100A7">
        <w:rPr>
          <w:rStyle w:val="1-Char"/>
          <w:rFonts w:hint="cs"/>
          <w:rtl/>
        </w:rPr>
        <w:t xml:space="preserve"> و</w:t>
      </w:r>
      <w:r w:rsidR="00446BB7">
        <w:rPr>
          <w:rStyle w:val="1-Char"/>
          <w:rFonts w:hint="cs"/>
          <w:rtl/>
        </w:rPr>
        <w:t>ی</w:t>
      </w:r>
      <w:r w:rsidRPr="007100A7">
        <w:rPr>
          <w:rStyle w:val="1-Char"/>
          <w:rFonts w:hint="cs"/>
          <w:rtl/>
        </w:rPr>
        <w:t xml:space="preserve"> ن</w:t>
      </w:r>
      <w:r w:rsidR="00446BB7">
        <w:rPr>
          <w:rStyle w:val="1-Char"/>
          <w:rFonts w:hint="cs"/>
          <w:rtl/>
        </w:rPr>
        <w:t>ی</w:t>
      </w:r>
      <w:r w:rsidRPr="007100A7">
        <w:rPr>
          <w:rStyle w:val="1-Char"/>
          <w:rFonts w:hint="cs"/>
          <w:rtl/>
        </w:rPr>
        <w:t>ز لازم م</w:t>
      </w:r>
      <w:r w:rsidR="00446BB7">
        <w:rPr>
          <w:rStyle w:val="1-Char"/>
          <w:rFonts w:hint="cs"/>
          <w:rtl/>
        </w:rPr>
        <w:t>ی</w:t>
      </w:r>
      <w:r w:rsidRPr="007100A7">
        <w:rPr>
          <w:rStyle w:val="1-Char"/>
          <w:rFonts w:hint="cs"/>
          <w:rtl/>
        </w:rPr>
        <w:t>‌باشد.]</w:t>
      </w:r>
    </w:p>
    <w:p w:rsidR="00E81847" w:rsidRPr="007100A7" w:rsidRDefault="00E81847" w:rsidP="00AF1D25">
      <w:pPr>
        <w:rPr>
          <w:rStyle w:val="1-Char"/>
          <w:rtl/>
        </w:rPr>
      </w:pPr>
      <w:r w:rsidRPr="007100A7">
        <w:rPr>
          <w:rStyle w:val="1-Char"/>
          <w:rFonts w:hint="cs"/>
          <w:rtl/>
        </w:rPr>
        <w:t>و بر و</w:t>
      </w:r>
      <w:r w:rsidR="00446BB7">
        <w:rPr>
          <w:rStyle w:val="1-Char"/>
          <w:rFonts w:hint="cs"/>
          <w:rtl/>
        </w:rPr>
        <w:t>ی</w:t>
      </w:r>
      <w:r w:rsidRPr="007100A7">
        <w:rPr>
          <w:rStyle w:val="1-Char"/>
          <w:rFonts w:hint="cs"/>
          <w:rtl/>
        </w:rPr>
        <w:t>، آب</w:t>
      </w:r>
      <w:r w:rsidR="00446BB7">
        <w:rPr>
          <w:rStyle w:val="1-Char"/>
          <w:rFonts w:hint="cs"/>
          <w:rtl/>
        </w:rPr>
        <w:t>ی</w:t>
      </w:r>
      <w:r w:rsidRPr="007100A7">
        <w:rPr>
          <w:rStyle w:val="1-Char"/>
          <w:rFonts w:hint="cs"/>
          <w:rtl/>
        </w:rPr>
        <w:t xml:space="preserve"> که با «</w:t>
      </w:r>
      <w:r w:rsidRPr="00FE6406">
        <w:rPr>
          <w:rStyle w:val="9-Char"/>
          <w:rFonts w:eastAsia="Batang" w:hint="cs"/>
          <w:rtl/>
        </w:rPr>
        <w:t>سدر</w:t>
      </w:r>
      <w:r w:rsidRPr="007100A7">
        <w:rPr>
          <w:rStyle w:val="1-Char"/>
          <w:rFonts w:hint="cs"/>
          <w:rtl/>
        </w:rPr>
        <w:t xml:space="preserve">» </w:t>
      </w:r>
      <w:r w:rsidR="00446BB7">
        <w:rPr>
          <w:rStyle w:val="1-Char"/>
          <w:rFonts w:hint="cs"/>
          <w:rtl/>
        </w:rPr>
        <w:t>ی</w:t>
      </w:r>
      <w:r w:rsidRPr="007100A7">
        <w:rPr>
          <w:rStyle w:val="1-Char"/>
          <w:rFonts w:hint="cs"/>
          <w:rtl/>
        </w:rPr>
        <w:t>ا «</w:t>
      </w:r>
      <w:r w:rsidRPr="00FE6406">
        <w:rPr>
          <w:rStyle w:val="9-Char"/>
          <w:rFonts w:eastAsia="Batang" w:hint="cs"/>
          <w:rtl/>
        </w:rPr>
        <w:t>اُشنان</w:t>
      </w:r>
      <w:r w:rsidRPr="007100A7">
        <w:rPr>
          <w:rStyle w:val="1-Char"/>
          <w:rFonts w:hint="cs"/>
          <w:rtl/>
        </w:rPr>
        <w:t>» [غاسول] گرم کرده شده است، ر</w:t>
      </w:r>
      <w:r w:rsidR="00446BB7">
        <w:rPr>
          <w:rStyle w:val="1-Char"/>
          <w:rFonts w:hint="cs"/>
          <w:rtl/>
        </w:rPr>
        <w:t>ی</w:t>
      </w:r>
      <w:r w:rsidRPr="007100A7">
        <w:rPr>
          <w:rStyle w:val="1-Char"/>
          <w:rFonts w:hint="cs"/>
          <w:rtl/>
        </w:rPr>
        <w:t>خته شود؛ و اگر «</w:t>
      </w:r>
      <w:r w:rsidRPr="00FE6406">
        <w:rPr>
          <w:rStyle w:val="9-Char"/>
          <w:rFonts w:eastAsia="Batang" w:hint="cs"/>
          <w:rtl/>
        </w:rPr>
        <w:t>سدر</w:t>
      </w:r>
      <w:r w:rsidRPr="007100A7">
        <w:rPr>
          <w:rStyle w:val="1-Char"/>
          <w:rFonts w:hint="cs"/>
          <w:rtl/>
        </w:rPr>
        <w:t xml:space="preserve">» </w:t>
      </w:r>
      <w:r w:rsidR="00446BB7">
        <w:rPr>
          <w:rStyle w:val="1-Char"/>
          <w:rFonts w:hint="cs"/>
          <w:rtl/>
        </w:rPr>
        <w:t>ی</w:t>
      </w:r>
      <w:r w:rsidRPr="007100A7">
        <w:rPr>
          <w:rStyle w:val="1-Char"/>
          <w:rFonts w:hint="cs"/>
          <w:rtl/>
        </w:rPr>
        <w:t>ا «</w:t>
      </w:r>
      <w:r w:rsidRPr="00FE6406">
        <w:rPr>
          <w:rStyle w:val="9-Char"/>
          <w:rFonts w:eastAsia="Batang" w:hint="cs"/>
          <w:rtl/>
        </w:rPr>
        <w:t>اُشنان</w:t>
      </w:r>
      <w:r w:rsidRPr="007100A7">
        <w:rPr>
          <w:rStyle w:val="1-Char"/>
          <w:rFonts w:hint="cs"/>
          <w:rtl/>
        </w:rPr>
        <w:t xml:space="preserve">» وجود نداشت، با </w:t>
      </w:r>
      <w:r w:rsidRPr="00FE6406">
        <w:rPr>
          <w:rStyle w:val="9-Char"/>
          <w:rFonts w:eastAsia="Batang" w:hint="cs"/>
          <w:rtl/>
        </w:rPr>
        <w:t>آب خالص</w:t>
      </w:r>
      <w:r w:rsidRPr="007100A7">
        <w:rPr>
          <w:rStyle w:val="1-Char"/>
          <w:rFonts w:hint="cs"/>
          <w:rtl/>
        </w:rPr>
        <w:t xml:space="preserve"> غسل داده شود. [و «</w:t>
      </w:r>
      <w:r w:rsidRPr="00FE6406">
        <w:rPr>
          <w:rStyle w:val="9-Char"/>
          <w:rFonts w:eastAsia="Batang" w:hint="cs"/>
          <w:rtl/>
        </w:rPr>
        <w:t>سدر</w:t>
      </w:r>
      <w:r w:rsidRPr="007100A7">
        <w:rPr>
          <w:rStyle w:val="1-Char"/>
          <w:rFonts w:hint="cs"/>
          <w:rtl/>
        </w:rPr>
        <w:t>»: درخت کنار؛ درخت</w:t>
      </w:r>
      <w:r w:rsidR="00446BB7">
        <w:rPr>
          <w:rStyle w:val="1-Char"/>
          <w:rFonts w:hint="cs"/>
          <w:rtl/>
        </w:rPr>
        <w:t>ی</w:t>
      </w:r>
      <w:r w:rsidRPr="007100A7">
        <w:rPr>
          <w:rStyle w:val="1-Char"/>
          <w:rFonts w:hint="cs"/>
          <w:rtl/>
        </w:rPr>
        <w:t xml:space="preserve"> است گرمس</w:t>
      </w:r>
      <w:r w:rsidR="00446BB7">
        <w:rPr>
          <w:rStyle w:val="1-Char"/>
          <w:rFonts w:hint="cs"/>
          <w:rtl/>
        </w:rPr>
        <w:t>ی</w:t>
      </w:r>
      <w:r w:rsidRPr="007100A7">
        <w:rPr>
          <w:rStyle w:val="1-Char"/>
          <w:rFonts w:hint="cs"/>
          <w:rtl/>
        </w:rPr>
        <w:t>ر</w:t>
      </w:r>
      <w:r w:rsidR="00446BB7">
        <w:rPr>
          <w:rStyle w:val="1-Char"/>
          <w:rFonts w:hint="cs"/>
          <w:rtl/>
        </w:rPr>
        <w:t>ی</w:t>
      </w:r>
      <w:r w:rsidRPr="007100A7">
        <w:rPr>
          <w:rStyle w:val="1-Char"/>
          <w:rFonts w:hint="cs"/>
          <w:rtl/>
        </w:rPr>
        <w:t xml:space="preserve"> که بس</w:t>
      </w:r>
      <w:r w:rsidR="00446BB7">
        <w:rPr>
          <w:rStyle w:val="1-Char"/>
          <w:rFonts w:hint="cs"/>
          <w:rtl/>
        </w:rPr>
        <w:t>ی</w:t>
      </w:r>
      <w:r w:rsidRPr="007100A7">
        <w:rPr>
          <w:rStyle w:val="1-Char"/>
          <w:rFonts w:hint="cs"/>
          <w:rtl/>
        </w:rPr>
        <w:t>ار تناور م</w:t>
      </w:r>
      <w:r w:rsidR="00446BB7">
        <w:rPr>
          <w:rStyle w:val="1-Char"/>
          <w:rFonts w:hint="cs"/>
          <w:rtl/>
        </w:rPr>
        <w:t>ی</w:t>
      </w:r>
      <w:r w:rsidRPr="007100A7">
        <w:rPr>
          <w:rStyle w:val="1-Char"/>
          <w:rFonts w:hint="cs"/>
          <w:rtl/>
        </w:rPr>
        <w:t>‌شود و بلند</w:t>
      </w:r>
      <w:r w:rsidR="00446BB7">
        <w:rPr>
          <w:rStyle w:val="1-Char"/>
          <w:rFonts w:hint="cs"/>
          <w:rtl/>
        </w:rPr>
        <w:t>ی</w:t>
      </w:r>
      <w:r w:rsidRPr="007100A7">
        <w:rPr>
          <w:rStyle w:val="1-Char"/>
          <w:rFonts w:hint="cs"/>
          <w:rtl/>
        </w:rPr>
        <w:t xml:space="preserve">‌اش تا </w:t>
      </w:r>
      <w:r w:rsidRPr="00FE6406">
        <w:rPr>
          <w:rStyle w:val="9-Char"/>
          <w:rFonts w:eastAsia="Batang" w:hint="cs"/>
          <w:rtl/>
        </w:rPr>
        <w:t>40 متر</w:t>
      </w:r>
      <w:r w:rsidRPr="007100A7">
        <w:rPr>
          <w:rStyle w:val="1-Char"/>
          <w:rFonts w:hint="cs"/>
          <w:rtl/>
        </w:rPr>
        <w:t xml:space="preserve"> م</w:t>
      </w:r>
      <w:r w:rsidR="00446BB7">
        <w:rPr>
          <w:rStyle w:val="1-Char"/>
          <w:rFonts w:hint="cs"/>
          <w:rtl/>
        </w:rPr>
        <w:t>ی</w:t>
      </w:r>
      <w:r w:rsidRPr="007100A7">
        <w:rPr>
          <w:rStyle w:val="1-Char"/>
          <w:rFonts w:hint="cs"/>
          <w:rtl/>
        </w:rPr>
        <w:t>‌رسد؛ م</w:t>
      </w:r>
      <w:r w:rsidR="00446BB7">
        <w:rPr>
          <w:rStyle w:val="1-Char"/>
          <w:rFonts w:hint="cs"/>
          <w:rtl/>
        </w:rPr>
        <w:t>ی</w:t>
      </w:r>
      <w:r w:rsidRPr="007100A7">
        <w:rPr>
          <w:rStyle w:val="1-Char"/>
          <w:rFonts w:hint="cs"/>
          <w:rtl/>
        </w:rPr>
        <w:t>‌گو</w:t>
      </w:r>
      <w:r w:rsidR="00446BB7">
        <w:rPr>
          <w:rStyle w:val="1-Char"/>
          <w:rFonts w:hint="cs"/>
          <w:rtl/>
        </w:rPr>
        <w:t>ی</w:t>
      </w:r>
      <w:r w:rsidRPr="007100A7">
        <w:rPr>
          <w:rStyle w:val="1-Char"/>
          <w:rFonts w:hint="cs"/>
          <w:rtl/>
        </w:rPr>
        <w:t>ند تا سه هزار سال عمر م</w:t>
      </w:r>
      <w:r w:rsidR="00446BB7">
        <w:rPr>
          <w:rStyle w:val="1-Char"/>
          <w:rFonts w:hint="cs"/>
          <w:rtl/>
        </w:rPr>
        <w:t>ی</w:t>
      </w:r>
      <w:r w:rsidRPr="007100A7">
        <w:rPr>
          <w:rStyle w:val="1-Char"/>
          <w:rFonts w:hint="cs"/>
          <w:rtl/>
        </w:rPr>
        <w:t>‌کند. م</w:t>
      </w:r>
      <w:r w:rsidR="00446BB7">
        <w:rPr>
          <w:rStyle w:val="1-Char"/>
          <w:rFonts w:hint="cs"/>
          <w:rtl/>
        </w:rPr>
        <w:t>ی</w:t>
      </w:r>
      <w:r w:rsidRPr="007100A7">
        <w:rPr>
          <w:rStyle w:val="1-Char"/>
          <w:rFonts w:hint="cs"/>
          <w:rtl/>
        </w:rPr>
        <w:t>وه‌اش کوچک و خوردن</w:t>
      </w:r>
      <w:r w:rsidR="00446BB7">
        <w:rPr>
          <w:rStyle w:val="1-Char"/>
          <w:rFonts w:hint="cs"/>
          <w:rtl/>
        </w:rPr>
        <w:t>ی</w:t>
      </w:r>
      <w:r w:rsidRPr="007100A7">
        <w:rPr>
          <w:rStyle w:val="1-Char"/>
          <w:rFonts w:hint="cs"/>
          <w:rtl/>
        </w:rPr>
        <w:t xml:space="preserve"> و به اندازه‌</w:t>
      </w:r>
      <w:r w:rsidR="00446BB7">
        <w:rPr>
          <w:rStyle w:val="1-Char"/>
          <w:rFonts w:hint="cs"/>
          <w:rtl/>
        </w:rPr>
        <w:t>ی</w:t>
      </w:r>
      <w:r w:rsidRPr="007100A7">
        <w:rPr>
          <w:rStyle w:val="1-Char"/>
          <w:rFonts w:hint="cs"/>
          <w:rtl/>
        </w:rPr>
        <w:t xml:space="preserve"> سنجد است و بعد از رس</w:t>
      </w:r>
      <w:r w:rsidR="00446BB7">
        <w:rPr>
          <w:rStyle w:val="1-Char"/>
          <w:rFonts w:hint="cs"/>
          <w:rtl/>
        </w:rPr>
        <w:t>ی</w:t>
      </w:r>
      <w:r w:rsidRPr="007100A7">
        <w:rPr>
          <w:rStyle w:val="1-Char"/>
          <w:rFonts w:hint="cs"/>
          <w:rtl/>
        </w:rPr>
        <w:t xml:space="preserve">دن، سرخ </w:t>
      </w:r>
      <w:r w:rsidR="00446BB7">
        <w:rPr>
          <w:rStyle w:val="1-Char"/>
          <w:rFonts w:hint="cs"/>
          <w:rtl/>
        </w:rPr>
        <w:t>ی</w:t>
      </w:r>
      <w:r w:rsidRPr="007100A7">
        <w:rPr>
          <w:rStyle w:val="1-Char"/>
          <w:rFonts w:hint="cs"/>
          <w:rtl/>
        </w:rPr>
        <w:t>ا زرد رنگ و ش</w:t>
      </w:r>
      <w:r w:rsidR="00446BB7">
        <w:rPr>
          <w:rStyle w:val="1-Char"/>
          <w:rFonts w:hint="cs"/>
          <w:rtl/>
        </w:rPr>
        <w:t>ی</w:t>
      </w:r>
      <w:r w:rsidRPr="007100A7">
        <w:rPr>
          <w:rStyle w:val="1-Char"/>
          <w:rFonts w:hint="cs"/>
          <w:rtl/>
        </w:rPr>
        <w:t>ر</w:t>
      </w:r>
      <w:r w:rsidR="00446BB7">
        <w:rPr>
          <w:rStyle w:val="1-Char"/>
          <w:rFonts w:hint="cs"/>
          <w:rtl/>
        </w:rPr>
        <w:t>ی</w:t>
      </w:r>
      <w:r w:rsidRPr="007100A7">
        <w:rPr>
          <w:rStyle w:val="1-Char"/>
          <w:rFonts w:hint="cs"/>
          <w:rtl/>
        </w:rPr>
        <w:t>ن م</w:t>
      </w:r>
      <w:r w:rsidR="00446BB7">
        <w:rPr>
          <w:rStyle w:val="1-Char"/>
          <w:rFonts w:hint="cs"/>
          <w:rtl/>
        </w:rPr>
        <w:t>ی</w:t>
      </w:r>
      <w:r w:rsidRPr="007100A7">
        <w:rPr>
          <w:rStyle w:val="1-Char"/>
          <w:rFonts w:hint="cs"/>
          <w:rtl/>
        </w:rPr>
        <w:t>‌شود. برگ آن را پس از خشک کردن م</w:t>
      </w:r>
      <w:r w:rsidR="00446BB7">
        <w:rPr>
          <w:rStyle w:val="1-Char"/>
          <w:rFonts w:hint="cs"/>
          <w:rtl/>
        </w:rPr>
        <w:t>ی</w:t>
      </w:r>
      <w:r w:rsidRPr="007100A7">
        <w:rPr>
          <w:rStyle w:val="1-Char"/>
          <w:rFonts w:hint="cs"/>
          <w:rtl/>
        </w:rPr>
        <w:t>‌سا</w:t>
      </w:r>
      <w:r w:rsidR="00446BB7">
        <w:rPr>
          <w:rStyle w:val="1-Char"/>
          <w:rFonts w:hint="cs"/>
          <w:rtl/>
        </w:rPr>
        <w:t>ی</w:t>
      </w:r>
      <w:r w:rsidRPr="007100A7">
        <w:rPr>
          <w:rStyle w:val="1-Char"/>
          <w:rFonts w:hint="cs"/>
          <w:rtl/>
        </w:rPr>
        <w:t>ند و در حمام، بدن خود را با آن شستشو م</w:t>
      </w:r>
      <w:r w:rsidR="00446BB7">
        <w:rPr>
          <w:rStyle w:val="1-Char"/>
          <w:rFonts w:hint="cs"/>
          <w:rtl/>
        </w:rPr>
        <w:t>ی</w:t>
      </w:r>
      <w:r w:rsidRPr="007100A7">
        <w:rPr>
          <w:rStyle w:val="1-Char"/>
          <w:rFonts w:hint="cs"/>
          <w:rtl/>
        </w:rPr>
        <w:t>‌دهند. برا</w:t>
      </w:r>
      <w:r w:rsidR="00446BB7">
        <w:rPr>
          <w:rStyle w:val="1-Char"/>
          <w:rFonts w:hint="cs"/>
          <w:rtl/>
        </w:rPr>
        <w:t>ی</w:t>
      </w:r>
      <w:r w:rsidRPr="007100A7">
        <w:rPr>
          <w:rStyle w:val="1-Char"/>
          <w:rFonts w:hint="cs"/>
          <w:rtl/>
        </w:rPr>
        <w:t xml:space="preserve"> تم</w:t>
      </w:r>
      <w:r w:rsidR="00446BB7">
        <w:rPr>
          <w:rStyle w:val="1-Char"/>
          <w:rFonts w:hint="cs"/>
          <w:rtl/>
        </w:rPr>
        <w:t>ی</w:t>
      </w:r>
      <w:r w:rsidRPr="007100A7">
        <w:rPr>
          <w:rStyle w:val="1-Char"/>
          <w:rFonts w:hint="cs"/>
          <w:rtl/>
        </w:rPr>
        <w:t>ز کردن پوست بدن و تقو</w:t>
      </w:r>
      <w:r w:rsidR="00446BB7">
        <w:rPr>
          <w:rStyle w:val="1-Char"/>
          <w:rFonts w:hint="cs"/>
          <w:rtl/>
        </w:rPr>
        <w:t>ی</w:t>
      </w:r>
      <w:r w:rsidRPr="007100A7">
        <w:rPr>
          <w:rStyle w:val="1-Char"/>
          <w:rFonts w:hint="cs"/>
          <w:rtl/>
        </w:rPr>
        <w:t>ت موها و جلوگ</w:t>
      </w:r>
      <w:r w:rsidR="00446BB7">
        <w:rPr>
          <w:rStyle w:val="1-Char"/>
          <w:rFonts w:hint="cs"/>
          <w:rtl/>
        </w:rPr>
        <w:t>ی</w:t>
      </w:r>
      <w:r w:rsidRPr="007100A7">
        <w:rPr>
          <w:rStyle w:val="1-Char"/>
          <w:rFonts w:hint="cs"/>
          <w:rtl/>
        </w:rPr>
        <w:t>ر</w:t>
      </w:r>
      <w:r w:rsidR="00446BB7">
        <w:rPr>
          <w:rStyle w:val="1-Char"/>
          <w:rFonts w:hint="cs"/>
          <w:rtl/>
        </w:rPr>
        <w:t>ی</w:t>
      </w:r>
      <w:r w:rsidRPr="007100A7">
        <w:rPr>
          <w:rStyle w:val="1-Char"/>
          <w:rFonts w:hint="cs"/>
          <w:rtl/>
        </w:rPr>
        <w:t xml:space="preserve"> از ر</w:t>
      </w:r>
      <w:r w:rsidR="00446BB7">
        <w:rPr>
          <w:rStyle w:val="1-Char"/>
          <w:rFonts w:hint="cs"/>
          <w:rtl/>
        </w:rPr>
        <w:t>ی</w:t>
      </w:r>
      <w:r w:rsidRPr="007100A7">
        <w:rPr>
          <w:rStyle w:val="1-Char"/>
          <w:rFonts w:hint="cs"/>
          <w:rtl/>
        </w:rPr>
        <w:t>زش مو، سودمند است.</w:t>
      </w:r>
    </w:p>
    <w:p w:rsidR="00E81847" w:rsidRPr="007100A7" w:rsidRDefault="00E81847" w:rsidP="00AF1D25">
      <w:pPr>
        <w:rPr>
          <w:rStyle w:val="1-Char"/>
          <w:rtl/>
        </w:rPr>
      </w:pPr>
      <w:r w:rsidRPr="007100A7">
        <w:rPr>
          <w:rStyle w:val="1-Char"/>
          <w:rFonts w:hint="cs"/>
          <w:rtl/>
        </w:rPr>
        <w:t>و «</w:t>
      </w:r>
      <w:r w:rsidRPr="00FE6406">
        <w:rPr>
          <w:rStyle w:val="9-Char"/>
          <w:rFonts w:eastAsia="Batang" w:hint="cs"/>
          <w:rtl/>
        </w:rPr>
        <w:t>اُشنان</w:t>
      </w:r>
      <w:r w:rsidRPr="007100A7">
        <w:rPr>
          <w:rStyle w:val="1-Char"/>
          <w:rFonts w:hint="cs"/>
          <w:rtl/>
        </w:rPr>
        <w:t>»: گ</w:t>
      </w:r>
      <w:r w:rsidR="00446BB7">
        <w:rPr>
          <w:rStyle w:val="1-Char"/>
          <w:rFonts w:hint="cs"/>
          <w:rtl/>
        </w:rPr>
        <w:t>ی</w:t>
      </w:r>
      <w:r w:rsidRPr="007100A7">
        <w:rPr>
          <w:rStyle w:val="1-Char"/>
          <w:rFonts w:hint="cs"/>
          <w:rtl/>
        </w:rPr>
        <w:t>اه</w:t>
      </w:r>
      <w:r w:rsidR="00446BB7">
        <w:rPr>
          <w:rStyle w:val="1-Char"/>
          <w:rFonts w:hint="cs"/>
          <w:rtl/>
        </w:rPr>
        <w:t>ی</w:t>
      </w:r>
      <w:r w:rsidRPr="007100A7">
        <w:rPr>
          <w:rStyle w:val="1-Char"/>
          <w:rFonts w:hint="cs"/>
          <w:rtl/>
        </w:rPr>
        <w:t xml:space="preserve"> است دارا</w:t>
      </w:r>
      <w:r w:rsidR="00446BB7">
        <w:rPr>
          <w:rStyle w:val="1-Char"/>
          <w:rFonts w:hint="cs"/>
          <w:rtl/>
        </w:rPr>
        <w:t>ی</w:t>
      </w:r>
      <w:r w:rsidRPr="007100A7">
        <w:rPr>
          <w:rStyle w:val="1-Char"/>
          <w:rFonts w:hint="cs"/>
          <w:rtl/>
        </w:rPr>
        <w:t xml:space="preserve"> شاخه‌ها</w:t>
      </w:r>
      <w:r w:rsidR="00446BB7">
        <w:rPr>
          <w:rStyle w:val="1-Char"/>
          <w:rFonts w:hint="cs"/>
          <w:rtl/>
        </w:rPr>
        <w:t>ی</w:t>
      </w:r>
      <w:r w:rsidRPr="007100A7">
        <w:rPr>
          <w:rStyle w:val="1-Char"/>
          <w:rFonts w:hint="cs"/>
          <w:rtl/>
        </w:rPr>
        <w:t xml:space="preserve"> بار</w:t>
      </w:r>
      <w:r w:rsidR="00446BB7">
        <w:rPr>
          <w:rStyle w:val="1-Char"/>
          <w:rFonts w:hint="cs"/>
          <w:rtl/>
        </w:rPr>
        <w:t>ی</w:t>
      </w:r>
      <w:r w:rsidRPr="007100A7">
        <w:rPr>
          <w:rStyle w:val="1-Char"/>
          <w:rFonts w:hint="cs"/>
          <w:rtl/>
        </w:rPr>
        <w:t>ک و برگ‌ها</w:t>
      </w:r>
      <w:r w:rsidR="00446BB7">
        <w:rPr>
          <w:rStyle w:val="1-Char"/>
          <w:rFonts w:hint="cs"/>
          <w:rtl/>
        </w:rPr>
        <w:t>ی</w:t>
      </w:r>
      <w:r w:rsidRPr="007100A7">
        <w:rPr>
          <w:rStyle w:val="1-Char"/>
          <w:rFonts w:hint="cs"/>
          <w:rtl/>
        </w:rPr>
        <w:t xml:space="preserve"> ر</w:t>
      </w:r>
      <w:r w:rsidR="00446BB7">
        <w:rPr>
          <w:rStyle w:val="1-Char"/>
          <w:rFonts w:hint="cs"/>
          <w:rtl/>
        </w:rPr>
        <w:t>ی</w:t>
      </w:r>
      <w:r w:rsidRPr="007100A7">
        <w:rPr>
          <w:rStyle w:val="1-Char"/>
          <w:rFonts w:hint="cs"/>
          <w:rtl/>
        </w:rPr>
        <w:t>ز و ساقه‌</w:t>
      </w:r>
      <w:r w:rsidR="00446BB7">
        <w:rPr>
          <w:rStyle w:val="1-Char"/>
          <w:rFonts w:hint="cs"/>
          <w:rtl/>
        </w:rPr>
        <w:t>ی</w:t>
      </w:r>
      <w:r w:rsidRPr="007100A7">
        <w:rPr>
          <w:rStyle w:val="1-Char"/>
          <w:rFonts w:hint="cs"/>
          <w:rtl/>
        </w:rPr>
        <w:t xml:space="preserve"> ستبر که در شوره‌زارها م</w:t>
      </w:r>
      <w:r w:rsidR="00446BB7">
        <w:rPr>
          <w:rStyle w:val="1-Char"/>
          <w:rFonts w:hint="cs"/>
          <w:rtl/>
        </w:rPr>
        <w:t>ی</w:t>
      </w:r>
      <w:r w:rsidRPr="007100A7">
        <w:rPr>
          <w:rStyle w:val="1-Char"/>
          <w:rFonts w:hint="cs"/>
          <w:rtl/>
        </w:rPr>
        <w:t>‌رو</w:t>
      </w:r>
      <w:r w:rsidR="00446BB7">
        <w:rPr>
          <w:rStyle w:val="1-Char"/>
          <w:rFonts w:hint="cs"/>
          <w:rtl/>
        </w:rPr>
        <w:t>ی</w:t>
      </w:r>
      <w:r w:rsidRPr="007100A7">
        <w:rPr>
          <w:rStyle w:val="1-Char"/>
          <w:rFonts w:hint="cs"/>
          <w:rtl/>
        </w:rPr>
        <w:t>د. طعمش شور است و چهارپا</w:t>
      </w:r>
      <w:r w:rsidR="00446BB7">
        <w:rPr>
          <w:rStyle w:val="1-Char"/>
          <w:rFonts w:hint="cs"/>
          <w:rtl/>
        </w:rPr>
        <w:t>ی</w:t>
      </w:r>
      <w:r w:rsidRPr="007100A7">
        <w:rPr>
          <w:rStyle w:val="1-Char"/>
          <w:rFonts w:hint="cs"/>
          <w:rtl/>
        </w:rPr>
        <w:t>ان آن را نم</w:t>
      </w:r>
      <w:r w:rsidR="00446BB7">
        <w:rPr>
          <w:rStyle w:val="1-Char"/>
          <w:rFonts w:hint="cs"/>
          <w:rtl/>
        </w:rPr>
        <w:t>ی</w:t>
      </w:r>
      <w:r w:rsidRPr="007100A7">
        <w:rPr>
          <w:rStyle w:val="1-Char"/>
          <w:rFonts w:hint="cs"/>
          <w:rtl/>
        </w:rPr>
        <w:t xml:space="preserve">‌خورند؛ از خاکستر آن </w:t>
      </w:r>
      <w:r w:rsidRPr="00FE6406">
        <w:rPr>
          <w:rStyle w:val="9-Char"/>
          <w:rFonts w:eastAsia="Batang" w:hint="cs"/>
          <w:rtl/>
        </w:rPr>
        <w:t>شخار</w:t>
      </w:r>
      <w:r w:rsidRPr="007100A7">
        <w:rPr>
          <w:rStyle w:val="1-Char"/>
          <w:rFonts w:hint="cs"/>
          <w:rtl/>
        </w:rPr>
        <w:t xml:space="preserve"> به دست م</w:t>
      </w:r>
      <w:r w:rsidR="00446BB7">
        <w:rPr>
          <w:rStyle w:val="1-Char"/>
          <w:rFonts w:hint="cs"/>
          <w:rtl/>
        </w:rPr>
        <w:t>ی</w:t>
      </w:r>
      <w:r w:rsidRPr="007100A7">
        <w:rPr>
          <w:rStyle w:val="1-Char"/>
          <w:rFonts w:hint="cs"/>
          <w:rtl/>
        </w:rPr>
        <w:t>‌آ</w:t>
      </w:r>
      <w:r w:rsidR="00446BB7">
        <w:rPr>
          <w:rStyle w:val="1-Char"/>
          <w:rFonts w:hint="cs"/>
          <w:rtl/>
        </w:rPr>
        <w:t>ی</w:t>
      </w:r>
      <w:r w:rsidRPr="007100A7">
        <w:rPr>
          <w:rStyle w:val="1-Char"/>
          <w:rFonts w:hint="cs"/>
          <w:rtl/>
        </w:rPr>
        <w:t>د. ر</w:t>
      </w:r>
      <w:r w:rsidR="00446BB7">
        <w:rPr>
          <w:rStyle w:val="1-Char"/>
          <w:rFonts w:hint="cs"/>
          <w:rtl/>
        </w:rPr>
        <w:t>ی</w:t>
      </w:r>
      <w:r w:rsidRPr="007100A7">
        <w:rPr>
          <w:rStyle w:val="1-Char"/>
          <w:rFonts w:hint="cs"/>
          <w:rtl/>
        </w:rPr>
        <w:t>شه‌</w:t>
      </w:r>
      <w:r w:rsidR="00446BB7">
        <w:rPr>
          <w:rStyle w:val="1-Char"/>
          <w:rFonts w:hint="cs"/>
          <w:rtl/>
        </w:rPr>
        <w:t>ی</w:t>
      </w:r>
      <w:r w:rsidRPr="007100A7">
        <w:rPr>
          <w:rStyle w:val="1-Char"/>
          <w:rFonts w:hint="cs"/>
          <w:rtl/>
        </w:rPr>
        <w:t xml:space="preserve"> آن را پس از خشک کردن، نرم م</w:t>
      </w:r>
      <w:r w:rsidR="00446BB7">
        <w:rPr>
          <w:rStyle w:val="1-Char"/>
          <w:rFonts w:hint="cs"/>
          <w:rtl/>
        </w:rPr>
        <w:t>ی</w:t>
      </w:r>
      <w:r w:rsidRPr="007100A7">
        <w:rPr>
          <w:rStyle w:val="1-Char"/>
          <w:rFonts w:hint="cs"/>
          <w:rtl/>
        </w:rPr>
        <w:t>‌کوبند و در شستن جامه و بدن به کار م</w:t>
      </w:r>
      <w:r w:rsidR="00446BB7">
        <w:rPr>
          <w:rStyle w:val="1-Char"/>
          <w:rFonts w:hint="cs"/>
          <w:rtl/>
        </w:rPr>
        <w:t>ی</w:t>
      </w:r>
      <w:r w:rsidRPr="007100A7">
        <w:rPr>
          <w:rStyle w:val="1-Char"/>
          <w:rFonts w:hint="cs"/>
          <w:rtl/>
        </w:rPr>
        <w:t>‌برند.]</w:t>
      </w:r>
    </w:p>
    <w:p w:rsidR="00E81847" w:rsidRPr="007100A7" w:rsidRDefault="00E81847" w:rsidP="00AF1D25">
      <w:pPr>
        <w:rPr>
          <w:rStyle w:val="1-Char"/>
          <w:rtl/>
        </w:rPr>
      </w:pPr>
      <w:r w:rsidRPr="007100A7">
        <w:rPr>
          <w:rStyle w:val="1-Char"/>
          <w:rFonts w:hint="cs"/>
          <w:rtl/>
        </w:rPr>
        <w:t xml:space="preserve">و سر و محاسن مرده با </w:t>
      </w:r>
      <w:r w:rsidRPr="009B725F">
        <w:rPr>
          <w:rStyle w:val="5-Char0"/>
          <w:rFonts w:hint="cs"/>
          <w:rtl/>
        </w:rPr>
        <w:t>خِطم</w:t>
      </w:r>
      <w:r w:rsidR="00C12E54" w:rsidRPr="009B725F">
        <w:rPr>
          <w:rStyle w:val="5-Char0"/>
          <w:rFonts w:hint="cs"/>
          <w:rtl/>
        </w:rPr>
        <w:t>ي</w:t>
      </w:r>
      <w:r w:rsidRPr="007100A7">
        <w:rPr>
          <w:rStyle w:val="1-Char"/>
          <w:rFonts w:hint="cs"/>
          <w:rtl/>
        </w:rPr>
        <w:t xml:space="preserve"> [گل خوشبو و معطّر خِطم</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 xml:space="preserve">ا صابون] شسته شود؛ [و </w:t>
      </w:r>
      <w:r w:rsidRPr="009B725F">
        <w:rPr>
          <w:rStyle w:val="5-Char0"/>
          <w:rFonts w:hint="cs"/>
          <w:rtl/>
        </w:rPr>
        <w:t>«خطم</w:t>
      </w:r>
      <w:r w:rsidR="00C12E54" w:rsidRPr="009B725F">
        <w:rPr>
          <w:rStyle w:val="5-Char0"/>
          <w:rFonts w:hint="cs"/>
          <w:rtl/>
        </w:rPr>
        <w:t>ي</w:t>
      </w:r>
      <w:r w:rsidRPr="009B725F">
        <w:rPr>
          <w:rStyle w:val="5-Char0"/>
          <w:rFonts w:hint="cs"/>
          <w:rtl/>
        </w:rPr>
        <w:t>»</w:t>
      </w:r>
      <w:r w:rsidRPr="007100A7">
        <w:rPr>
          <w:rStyle w:val="1-Char"/>
          <w:rFonts w:hint="cs"/>
          <w:rtl/>
        </w:rPr>
        <w:t>: گ</w:t>
      </w:r>
      <w:r w:rsidR="00446BB7">
        <w:rPr>
          <w:rStyle w:val="1-Char"/>
          <w:rFonts w:hint="cs"/>
          <w:rtl/>
        </w:rPr>
        <w:t>ی</w:t>
      </w:r>
      <w:r w:rsidRPr="007100A7">
        <w:rPr>
          <w:rStyle w:val="1-Char"/>
          <w:rFonts w:hint="cs"/>
          <w:rtl/>
        </w:rPr>
        <w:t>اه</w:t>
      </w:r>
      <w:r w:rsidR="00446BB7">
        <w:rPr>
          <w:rStyle w:val="1-Char"/>
          <w:rFonts w:hint="cs"/>
          <w:rtl/>
        </w:rPr>
        <w:t>ی</w:t>
      </w:r>
      <w:r w:rsidRPr="007100A7">
        <w:rPr>
          <w:rStyle w:val="1-Char"/>
          <w:rFonts w:hint="cs"/>
          <w:rtl/>
        </w:rPr>
        <w:t xml:space="preserve"> است از ت</w:t>
      </w:r>
      <w:r w:rsidR="00446BB7">
        <w:rPr>
          <w:rStyle w:val="1-Char"/>
          <w:rFonts w:hint="cs"/>
          <w:rtl/>
        </w:rPr>
        <w:t>ی</w:t>
      </w:r>
      <w:r w:rsidRPr="007100A7">
        <w:rPr>
          <w:rStyle w:val="1-Char"/>
          <w:rFonts w:hint="cs"/>
          <w:rtl/>
        </w:rPr>
        <w:t>ره‌</w:t>
      </w:r>
      <w:r w:rsidR="00446BB7">
        <w:rPr>
          <w:rStyle w:val="1-Char"/>
          <w:rFonts w:hint="cs"/>
          <w:rtl/>
        </w:rPr>
        <w:t>ی</w:t>
      </w:r>
      <w:r w:rsidRPr="007100A7">
        <w:rPr>
          <w:rStyle w:val="1-Char"/>
          <w:rFonts w:hint="cs"/>
          <w:rtl/>
        </w:rPr>
        <w:t xml:space="preserve"> پن</w:t>
      </w:r>
      <w:r w:rsidR="00446BB7">
        <w:rPr>
          <w:rStyle w:val="1-Char"/>
          <w:rFonts w:hint="cs"/>
          <w:rtl/>
        </w:rPr>
        <w:t>ی</w:t>
      </w:r>
      <w:r w:rsidRPr="007100A7">
        <w:rPr>
          <w:rStyle w:val="1-Char"/>
          <w:rFonts w:hint="cs"/>
          <w:rtl/>
        </w:rPr>
        <w:t>رک</w:t>
      </w:r>
      <w:r w:rsidR="00446BB7">
        <w:rPr>
          <w:rStyle w:val="1-Char"/>
          <w:rFonts w:hint="cs"/>
          <w:rtl/>
        </w:rPr>
        <w:t>ی</w:t>
      </w:r>
      <w:r w:rsidRPr="007100A7">
        <w:rPr>
          <w:rStyle w:val="1-Char"/>
          <w:rFonts w:hint="cs"/>
          <w:rtl/>
        </w:rPr>
        <w:t>ان؛ دارا</w:t>
      </w:r>
      <w:r w:rsidR="00446BB7">
        <w:rPr>
          <w:rStyle w:val="1-Char"/>
          <w:rFonts w:hint="cs"/>
          <w:rtl/>
        </w:rPr>
        <w:t>ی</w:t>
      </w:r>
      <w:r w:rsidRPr="007100A7">
        <w:rPr>
          <w:rStyle w:val="1-Char"/>
          <w:rFonts w:hint="cs"/>
          <w:rtl/>
        </w:rPr>
        <w:t xml:space="preserve"> ساقه‌</w:t>
      </w:r>
      <w:r w:rsidR="00446BB7">
        <w:rPr>
          <w:rStyle w:val="1-Char"/>
          <w:rFonts w:hint="cs"/>
          <w:rtl/>
        </w:rPr>
        <w:t>ی</w:t>
      </w:r>
      <w:r w:rsidRPr="007100A7">
        <w:rPr>
          <w:rStyle w:val="1-Char"/>
          <w:rFonts w:hint="cs"/>
          <w:rtl/>
        </w:rPr>
        <w:t xml:space="preserve"> ضخ</w:t>
      </w:r>
      <w:r w:rsidR="00446BB7">
        <w:rPr>
          <w:rStyle w:val="1-Char"/>
          <w:rFonts w:hint="cs"/>
          <w:rtl/>
        </w:rPr>
        <w:t>ی</w:t>
      </w:r>
      <w:r w:rsidRPr="007100A7">
        <w:rPr>
          <w:rStyle w:val="1-Char"/>
          <w:rFonts w:hint="cs"/>
          <w:rtl/>
        </w:rPr>
        <w:t>م و بلند و بلند</w:t>
      </w:r>
      <w:r w:rsidR="00446BB7">
        <w:rPr>
          <w:rStyle w:val="1-Char"/>
          <w:rFonts w:hint="cs"/>
          <w:rtl/>
        </w:rPr>
        <w:t>ی</w:t>
      </w:r>
      <w:r w:rsidRPr="007100A7">
        <w:rPr>
          <w:rStyle w:val="1-Char"/>
          <w:rFonts w:hint="cs"/>
          <w:rtl/>
        </w:rPr>
        <w:t xml:space="preserve">‌اش به </w:t>
      </w:r>
      <w:r w:rsidR="00446BB7">
        <w:rPr>
          <w:rStyle w:val="1-Char"/>
          <w:rFonts w:hint="cs"/>
          <w:rtl/>
        </w:rPr>
        <w:t>ی</w:t>
      </w:r>
      <w:r w:rsidRPr="007100A7">
        <w:rPr>
          <w:rStyle w:val="1-Char"/>
          <w:rFonts w:hint="cs"/>
          <w:rtl/>
        </w:rPr>
        <w:t>ک متر و ن</w:t>
      </w:r>
      <w:r w:rsidR="00446BB7">
        <w:rPr>
          <w:rStyle w:val="1-Char"/>
          <w:rFonts w:hint="cs"/>
          <w:rtl/>
        </w:rPr>
        <w:t>ی</w:t>
      </w:r>
      <w:r w:rsidRPr="007100A7">
        <w:rPr>
          <w:rStyle w:val="1-Char"/>
          <w:rFonts w:hint="cs"/>
          <w:rtl/>
        </w:rPr>
        <w:t>م م</w:t>
      </w:r>
      <w:r w:rsidR="00446BB7">
        <w:rPr>
          <w:rStyle w:val="1-Char"/>
          <w:rFonts w:hint="cs"/>
          <w:rtl/>
        </w:rPr>
        <w:t>ی</w:t>
      </w:r>
      <w:r w:rsidRPr="007100A7">
        <w:rPr>
          <w:rStyle w:val="1-Char"/>
          <w:rFonts w:hint="cs"/>
          <w:rtl/>
        </w:rPr>
        <w:t>‌رسد؛ برگ‌ها</w:t>
      </w:r>
      <w:r w:rsidR="00446BB7">
        <w:rPr>
          <w:rStyle w:val="1-Char"/>
          <w:rFonts w:hint="cs"/>
          <w:rtl/>
        </w:rPr>
        <w:t>ی</w:t>
      </w:r>
      <w:r w:rsidRPr="007100A7">
        <w:rPr>
          <w:rStyle w:val="1-Char"/>
          <w:rFonts w:hint="cs"/>
          <w:rtl/>
        </w:rPr>
        <w:t>ش پهن و ستبر و گل‌ها</w:t>
      </w:r>
      <w:r w:rsidR="00446BB7">
        <w:rPr>
          <w:rStyle w:val="1-Char"/>
          <w:rFonts w:hint="cs"/>
          <w:rtl/>
        </w:rPr>
        <w:t>ی</w:t>
      </w:r>
      <w:r w:rsidRPr="007100A7">
        <w:rPr>
          <w:rStyle w:val="1-Char"/>
          <w:rFonts w:hint="cs"/>
          <w:rtl/>
        </w:rPr>
        <w:t xml:space="preserve"> آن ش</w:t>
      </w:r>
      <w:r w:rsidR="00446BB7">
        <w:rPr>
          <w:rStyle w:val="1-Char"/>
          <w:rFonts w:hint="cs"/>
          <w:rtl/>
        </w:rPr>
        <w:t>ی</w:t>
      </w:r>
      <w:r w:rsidRPr="007100A7">
        <w:rPr>
          <w:rStyle w:val="1-Char"/>
          <w:rFonts w:hint="cs"/>
          <w:rtl/>
        </w:rPr>
        <w:t>پور</w:t>
      </w:r>
      <w:r w:rsidR="00446BB7">
        <w:rPr>
          <w:rStyle w:val="1-Char"/>
          <w:rFonts w:hint="cs"/>
          <w:rtl/>
        </w:rPr>
        <w:t>ی</w:t>
      </w:r>
      <w:r w:rsidRPr="007100A7">
        <w:rPr>
          <w:rStyle w:val="1-Char"/>
          <w:rFonts w:hint="cs"/>
          <w:rtl/>
        </w:rPr>
        <w:t xml:space="preserve"> درشت به رنگ سرخ </w:t>
      </w:r>
      <w:r w:rsidR="00446BB7">
        <w:rPr>
          <w:rStyle w:val="1-Char"/>
          <w:rFonts w:hint="cs"/>
          <w:rtl/>
        </w:rPr>
        <w:t>ی</w:t>
      </w:r>
      <w:r w:rsidRPr="007100A7">
        <w:rPr>
          <w:rStyle w:val="1-Char"/>
          <w:rFonts w:hint="cs"/>
          <w:rtl/>
        </w:rPr>
        <w:t>ا سف</w:t>
      </w:r>
      <w:r w:rsidR="00446BB7">
        <w:rPr>
          <w:rStyle w:val="1-Char"/>
          <w:rFonts w:hint="cs"/>
          <w:rtl/>
        </w:rPr>
        <w:t>ی</w:t>
      </w:r>
      <w:r w:rsidRPr="007100A7">
        <w:rPr>
          <w:rStyle w:val="1-Char"/>
          <w:rFonts w:hint="cs"/>
          <w:rtl/>
        </w:rPr>
        <w:t>د م</w:t>
      </w:r>
      <w:r w:rsidR="00446BB7">
        <w:rPr>
          <w:rStyle w:val="1-Char"/>
          <w:rFonts w:hint="cs"/>
          <w:rtl/>
        </w:rPr>
        <w:t>ی</w:t>
      </w:r>
      <w:r w:rsidRPr="007100A7">
        <w:rPr>
          <w:rStyle w:val="1-Char"/>
          <w:rFonts w:hint="cs"/>
          <w:rtl/>
        </w:rPr>
        <w:t>‌باشد و ر</w:t>
      </w:r>
      <w:r w:rsidR="00446BB7">
        <w:rPr>
          <w:rStyle w:val="1-Char"/>
          <w:rFonts w:hint="cs"/>
          <w:rtl/>
        </w:rPr>
        <w:t>ی</w:t>
      </w:r>
      <w:r w:rsidRPr="007100A7">
        <w:rPr>
          <w:rStyle w:val="1-Char"/>
          <w:rFonts w:hint="cs"/>
          <w:rtl/>
        </w:rPr>
        <w:t>شه‌اش دراز و به کلفت</w:t>
      </w:r>
      <w:r w:rsidR="00446BB7">
        <w:rPr>
          <w:rStyle w:val="1-Char"/>
          <w:rFonts w:hint="cs"/>
          <w:rtl/>
        </w:rPr>
        <w:t>ی</w:t>
      </w:r>
      <w:r w:rsidRPr="007100A7">
        <w:rPr>
          <w:rStyle w:val="1-Char"/>
          <w:rFonts w:hint="cs"/>
          <w:rtl/>
        </w:rPr>
        <w:t xml:space="preserve"> انگشت و طعم آن، ش</w:t>
      </w:r>
      <w:r w:rsidR="00446BB7">
        <w:rPr>
          <w:rStyle w:val="1-Char"/>
          <w:rFonts w:hint="cs"/>
          <w:rtl/>
        </w:rPr>
        <w:t>ی</w:t>
      </w:r>
      <w:r w:rsidRPr="007100A7">
        <w:rPr>
          <w:rStyle w:val="1-Char"/>
          <w:rFonts w:hint="cs"/>
          <w:rtl/>
        </w:rPr>
        <w:t>ر</w:t>
      </w:r>
      <w:r w:rsidR="00446BB7">
        <w:rPr>
          <w:rStyle w:val="1-Char"/>
          <w:rFonts w:hint="cs"/>
          <w:rtl/>
        </w:rPr>
        <w:t>ی</w:t>
      </w:r>
      <w:r w:rsidRPr="007100A7">
        <w:rPr>
          <w:rStyle w:val="1-Char"/>
          <w:rFonts w:hint="cs"/>
          <w:rtl/>
        </w:rPr>
        <w:t>ن است. ر</w:t>
      </w:r>
      <w:r w:rsidR="00446BB7">
        <w:rPr>
          <w:rStyle w:val="1-Char"/>
          <w:rFonts w:hint="cs"/>
          <w:rtl/>
        </w:rPr>
        <w:t>ی</w:t>
      </w:r>
      <w:r w:rsidRPr="007100A7">
        <w:rPr>
          <w:rStyle w:val="1-Char"/>
          <w:rFonts w:hint="cs"/>
          <w:rtl/>
        </w:rPr>
        <w:t>شه و برگ آن، در طب به کار م</w:t>
      </w:r>
      <w:r w:rsidR="00446BB7">
        <w:rPr>
          <w:rStyle w:val="1-Char"/>
          <w:rFonts w:hint="cs"/>
          <w:rtl/>
        </w:rPr>
        <w:t>ی</w:t>
      </w:r>
      <w:r w:rsidRPr="007100A7">
        <w:rPr>
          <w:rStyle w:val="1-Char"/>
          <w:rFonts w:hint="cs"/>
          <w:rtl/>
        </w:rPr>
        <w:t>‌رود و جوشانده‌</w:t>
      </w:r>
      <w:r w:rsidR="00446BB7">
        <w:rPr>
          <w:rStyle w:val="1-Char"/>
          <w:rFonts w:hint="cs"/>
          <w:rtl/>
        </w:rPr>
        <w:t>ی</w:t>
      </w:r>
      <w:r w:rsidRPr="007100A7">
        <w:rPr>
          <w:rStyle w:val="1-Char"/>
          <w:rFonts w:hint="cs"/>
          <w:rtl/>
        </w:rPr>
        <w:t xml:space="preserve"> گل خطم</w:t>
      </w:r>
      <w:r w:rsidR="00446BB7">
        <w:rPr>
          <w:rStyle w:val="1-Char"/>
          <w:rFonts w:hint="cs"/>
          <w:rtl/>
        </w:rPr>
        <w:t>ی</w:t>
      </w:r>
      <w:r w:rsidRPr="007100A7">
        <w:rPr>
          <w:rStyle w:val="1-Char"/>
          <w:rFonts w:hint="cs"/>
          <w:rtl/>
        </w:rPr>
        <w:t xml:space="preserve"> به طور غرغره در معالجه‌</w:t>
      </w:r>
      <w:r w:rsidR="00446BB7">
        <w:rPr>
          <w:rStyle w:val="1-Char"/>
          <w:rFonts w:hint="cs"/>
          <w:rtl/>
        </w:rPr>
        <w:t>ی</w:t>
      </w:r>
      <w:r w:rsidRPr="007100A7">
        <w:rPr>
          <w:rStyle w:val="1-Char"/>
          <w:rFonts w:hint="cs"/>
          <w:rtl/>
        </w:rPr>
        <w:t xml:space="preserve"> درد گلو و آبسه و دمل‌ها</w:t>
      </w:r>
      <w:r w:rsidR="00446BB7">
        <w:rPr>
          <w:rStyle w:val="1-Char"/>
          <w:rFonts w:hint="cs"/>
          <w:rtl/>
        </w:rPr>
        <w:t>ی</w:t>
      </w:r>
      <w:r w:rsidRPr="007100A7">
        <w:rPr>
          <w:rStyle w:val="1-Char"/>
          <w:rFonts w:hint="cs"/>
          <w:rtl/>
        </w:rPr>
        <w:t xml:space="preserve"> دهان و لثه و حلق، نافع است. از خارج ن</w:t>
      </w:r>
      <w:r w:rsidR="00446BB7">
        <w:rPr>
          <w:rStyle w:val="1-Char"/>
          <w:rFonts w:hint="cs"/>
          <w:rtl/>
        </w:rPr>
        <w:t>ی</w:t>
      </w:r>
      <w:r w:rsidRPr="007100A7">
        <w:rPr>
          <w:rStyle w:val="1-Char"/>
          <w:rFonts w:hint="cs"/>
          <w:rtl/>
        </w:rPr>
        <w:t>ز برا</w:t>
      </w:r>
      <w:r w:rsidR="00446BB7">
        <w:rPr>
          <w:rStyle w:val="1-Char"/>
          <w:rFonts w:hint="cs"/>
          <w:rtl/>
        </w:rPr>
        <w:t>ی</w:t>
      </w:r>
      <w:r w:rsidRPr="007100A7">
        <w:rPr>
          <w:rStyle w:val="1-Char"/>
          <w:rFonts w:hint="cs"/>
          <w:rtl/>
        </w:rPr>
        <w:t xml:space="preserve"> نرم کردن دمل، رو</w:t>
      </w:r>
      <w:r w:rsidR="00446BB7">
        <w:rPr>
          <w:rStyle w:val="1-Char"/>
          <w:rFonts w:hint="cs"/>
          <w:rtl/>
        </w:rPr>
        <w:t>ی</w:t>
      </w:r>
      <w:r w:rsidRPr="007100A7">
        <w:rPr>
          <w:rStyle w:val="1-Char"/>
          <w:rFonts w:hint="cs"/>
          <w:rtl/>
        </w:rPr>
        <w:t xml:space="preserve"> آن م</w:t>
      </w:r>
      <w:r w:rsidR="00446BB7">
        <w:rPr>
          <w:rStyle w:val="1-Char"/>
          <w:rFonts w:hint="cs"/>
          <w:rtl/>
        </w:rPr>
        <w:t>ی</w:t>
      </w:r>
      <w:r w:rsidRPr="007100A7">
        <w:rPr>
          <w:rStyle w:val="1-Char"/>
          <w:rFonts w:hint="cs"/>
          <w:rtl/>
        </w:rPr>
        <w:t>‌گذارند.]</w:t>
      </w:r>
    </w:p>
    <w:p w:rsidR="00E81847" w:rsidRPr="007100A7" w:rsidRDefault="000A2322" w:rsidP="00AF17B9">
      <w:pPr>
        <w:rPr>
          <w:rStyle w:val="1-Char"/>
          <w:rtl/>
        </w:rPr>
      </w:pPr>
      <w:r>
        <w:rPr>
          <w:rStyle w:val="1-Char"/>
          <w:rFonts w:hint="cs"/>
          <w:rtl/>
        </w:rPr>
        <w:t>آنگاه</w:t>
      </w:r>
      <w:r w:rsidR="00E81847" w:rsidRPr="007100A7">
        <w:rPr>
          <w:rStyle w:val="1-Char"/>
          <w:rFonts w:hint="cs"/>
          <w:rtl/>
        </w:rPr>
        <w:t xml:space="preserve"> مرده، بر پهلو</w:t>
      </w:r>
      <w:r w:rsidR="00446BB7">
        <w:rPr>
          <w:rStyle w:val="1-Char"/>
          <w:rFonts w:hint="cs"/>
          <w:rtl/>
        </w:rPr>
        <w:t>ی</w:t>
      </w:r>
      <w:r w:rsidR="00E81847" w:rsidRPr="007100A7">
        <w:rPr>
          <w:rStyle w:val="1-Char"/>
          <w:rFonts w:hint="cs"/>
          <w:rtl/>
        </w:rPr>
        <w:t xml:space="preserve"> چپ خو</w:t>
      </w:r>
      <w:r w:rsidR="00446BB7">
        <w:rPr>
          <w:rStyle w:val="1-Char"/>
          <w:rFonts w:hint="cs"/>
          <w:rtl/>
        </w:rPr>
        <w:t>ی</w:t>
      </w:r>
      <w:r w:rsidR="00E81847" w:rsidRPr="007100A7">
        <w:rPr>
          <w:rStyle w:val="1-Char"/>
          <w:rFonts w:hint="cs"/>
          <w:rtl/>
        </w:rPr>
        <w:t>ش خوابان</w:t>
      </w:r>
      <w:r w:rsidR="00446BB7">
        <w:rPr>
          <w:rStyle w:val="1-Char"/>
          <w:rFonts w:hint="cs"/>
          <w:rtl/>
        </w:rPr>
        <w:t>ی</w:t>
      </w:r>
      <w:r w:rsidR="00E81847" w:rsidRPr="007100A7">
        <w:rPr>
          <w:rStyle w:val="1-Char"/>
          <w:rFonts w:hint="cs"/>
          <w:rtl/>
        </w:rPr>
        <w:t>ده شود و بر و</w:t>
      </w:r>
      <w:r w:rsidR="00446BB7">
        <w:rPr>
          <w:rStyle w:val="1-Char"/>
          <w:rFonts w:hint="cs"/>
          <w:rtl/>
        </w:rPr>
        <w:t>ی</w:t>
      </w:r>
      <w:r w:rsidR="00E81847" w:rsidRPr="007100A7">
        <w:rPr>
          <w:rStyle w:val="1-Char"/>
          <w:rFonts w:hint="cs"/>
          <w:rtl/>
        </w:rPr>
        <w:t>، آب ر</w:t>
      </w:r>
      <w:r w:rsidR="00446BB7">
        <w:rPr>
          <w:rStyle w:val="1-Char"/>
          <w:rFonts w:hint="cs"/>
          <w:rtl/>
        </w:rPr>
        <w:t>ی</w:t>
      </w:r>
      <w:r w:rsidR="00E81847" w:rsidRPr="007100A7">
        <w:rPr>
          <w:rStyle w:val="1-Char"/>
          <w:rFonts w:hint="cs"/>
          <w:rtl/>
        </w:rPr>
        <w:t>خته شود تا آن که آب به ز</w:t>
      </w:r>
      <w:r w:rsidR="00446BB7">
        <w:rPr>
          <w:rStyle w:val="1-Char"/>
          <w:rFonts w:hint="cs"/>
          <w:rtl/>
        </w:rPr>
        <w:t>ی</w:t>
      </w:r>
      <w:r w:rsidR="00E81847" w:rsidRPr="007100A7">
        <w:rPr>
          <w:rStyle w:val="1-Char"/>
          <w:rFonts w:hint="cs"/>
          <w:rtl/>
        </w:rPr>
        <w:t>ر تخته‌ا</w:t>
      </w:r>
      <w:r w:rsidR="00446BB7">
        <w:rPr>
          <w:rStyle w:val="1-Char"/>
          <w:rFonts w:hint="cs"/>
          <w:rtl/>
        </w:rPr>
        <w:t>ی</w:t>
      </w:r>
      <w:r w:rsidR="00E81847" w:rsidRPr="007100A7">
        <w:rPr>
          <w:rStyle w:val="1-Char"/>
          <w:rFonts w:hint="cs"/>
          <w:rtl/>
        </w:rPr>
        <w:t xml:space="preserve"> که پهلو</w:t>
      </w:r>
      <w:r w:rsidR="00446BB7">
        <w:rPr>
          <w:rStyle w:val="1-Char"/>
          <w:rFonts w:hint="cs"/>
          <w:rtl/>
        </w:rPr>
        <w:t>ی</w:t>
      </w:r>
      <w:r w:rsidR="00E81847" w:rsidRPr="007100A7">
        <w:rPr>
          <w:rStyle w:val="1-Char"/>
          <w:rFonts w:hint="cs"/>
          <w:rtl/>
        </w:rPr>
        <w:t xml:space="preserve"> چپش بر آن خوابان</w:t>
      </w:r>
      <w:r w:rsidR="00446BB7">
        <w:rPr>
          <w:rStyle w:val="1-Char"/>
          <w:rFonts w:hint="cs"/>
          <w:rtl/>
        </w:rPr>
        <w:t>ی</w:t>
      </w:r>
      <w:r w:rsidR="00E81847" w:rsidRPr="007100A7">
        <w:rPr>
          <w:rStyle w:val="1-Char"/>
          <w:rFonts w:hint="cs"/>
          <w:rtl/>
        </w:rPr>
        <w:t>ده شده، برسد؛ سپس بر پهلو</w:t>
      </w:r>
      <w:r w:rsidR="00446BB7">
        <w:rPr>
          <w:rStyle w:val="1-Char"/>
          <w:rFonts w:hint="cs"/>
          <w:rtl/>
        </w:rPr>
        <w:t>ی</w:t>
      </w:r>
      <w:r w:rsidR="00E81847" w:rsidRPr="007100A7">
        <w:rPr>
          <w:rStyle w:val="1-Char"/>
          <w:rFonts w:hint="cs"/>
          <w:rtl/>
        </w:rPr>
        <w:t xml:space="preserve"> راست خو</w:t>
      </w:r>
      <w:r w:rsidR="00446BB7">
        <w:rPr>
          <w:rStyle w:val="1-Char"/>
          <w:rFonts w:hint="cs"/>
          <w:rtl/>
        </w:rPr>
        <w:t>ی</w:t>
      </w:r>
      <w:r w:rsidR="00E81847" w:rsidRPr="007100A7">
        <w:rPr>
          <w:rStyle w:val="1-Char"/>
          <w:rFonts w:hint="cs"/>
          <w:rtl/>
        </w:rPr>
        <w:t>ش خوابانده شود و بر و</w:t>
      </w:r>
      <w:r w:rsidR="00446BB7">
        <w:rPr>
          <w:rStyle w:val="1-Char"/>
          <w:rFonts w:hint="cs"/>
          <w:rtl/>
        </w:rPr>
        <w:t>ی</w:t>
      </w:r>
      <w:r w:rsidR="00E81847" w:rsidRPr="007100A7">
        <w:rPr>
          <w:rStyle w:val="1-Char"/>
          <w:rFonts w:hint="cs"/>
          <w:rtl/>
        </w:rPr>
        <w:t xml:space="preserve"> آب ر</w:t>
      </w:r>
      <w:r w:rsidR="00446BB7">
        <w:rPr>
          <w:rStyle w:val="1-Char"/>
          <w:rFonts w:hint="cs"/>
          <w:rtl/>
        </w:rPr>
        <w:t>ی</w:t>
      </w:r>
      <w:r w:rsidR="00E81847" w:rsidRPr="007100A7">
        <w:rPr>
          <w:rStyle w:val="1-Char"/>
          <w:rFonts w:hint="cs"/>
          <w:rtl/>
        </w:rPr>
        <w:t>خته شد تا آن که آب به ز</w:t>
      </w:r>
      <w:r w:rsidR="00446BB7">
        <w:rPr>
          <w:rStyle w:val="1-Char"/>
          <w:rFonts w:hint="cs"/>
          <w:rtl/>
        </w:rPr>
        <w:t>ی</w:t>
      </w:r>
      <w:r w:rsidR="00E81847" w:rsidRPr="007100A7">
        <w:rPr>
          <w:rStyle w:val="1-Char"/>
          <w:rFonts w:hint="cs"/>
          <w:rtl/>
        </w:rPr>
        <w:t>ر تخته</w:t>
      </w:r>
      <w:r w:rsidR="00AF17B9">
        <w:rPr>
          <w:rStyle w:val="1-Char"/>
          <w:rFonts w:hint="eastAsia"/>
          <w:rtl/>
        </w:rPr>
        <w:t>‌</w:t>
      </w:r>
      <w:r w:rsidR="00E81847" w:rsidRPr="007100A7">
        <w:rPr>
          <w:rStyle w:val="1-Char"/>
          <w:rFonts w:hint="cs"/>
          <w:rtl/>
        </w:rPr>
        <w:t>ا</w:t>
      </w:r>
      <w:r w:rsidR="00446BB7">
        <w:rPr>
          <w:rStyle w:val="1-Char"/>
          <w:rFonts w:hint="cs"/>
          <w:rtl/>
        </w:rPr>
        <w:t>ی</w:t>
      </w:r>
      <w:r w:rsidR="00E81847" w:rsidRPr="007100A7">
        <w:rPr>
          <w:rStyle w:val="1-Char"/>
          <w:rFonts w:hint="cs"/>
          <w:rtl/>
        </w:rPr>
        <w:t xml:space="preserve"> که پهلو</w:t>
      </w:r>
      <w:r w:rsidR="00446BB7">
        <w:rPr>
          <w:rStyle w:val="1-Char"/>
          <w:rFonts w:hint="cs"/>
          <w:rtl/>
        </w:rPr>
        <w:t>ی</w:t>
      </w:r>
      <w:r w:rsidR="00E81847" w:rsidRPr="007100A7">
        <w:rPr>
          <w:rStyle w:val="1-Char"/>
          <w:rFonts w:hint="cs"/>
          <w:rtl/>
        </w:rPr>
        <w:t xml:space="preserve"> راستش بر آن خوابان</w:t>
      </w:r>
      <w:r w:rsidR="00446BB7">
        <w:rPr>
          <w:rStyle w:val="1-Char"/>
          <w:rFonts w:hint="cs"/>
          <w:rtl/>
        </w:rPr>
        <w:t>ی</w:t>
      </w:r>
      <w:r w:rsidR="00E81847" w:rsidRPr="007100A7">
        <w:rPr>
          <w:rStyle w:val="1-Char"/>
          <w:rFonts w:hint="cs"/>
          <w:rtl/>
        </w:rPr>
        <w:t xml:space="preserve">ده شده برسد؛ </w:t>
      </w:r>
      <w:r>
        <w:rPr>
          <w:rStyle w:val="1-Char"/>
          <w:rFonts w:hint="cs"/>
          <w:rtl/>
        </w:rPr>
        <w:t>آنگاه</w:t>
      </w:r>
      <w:r w:rsidR="00E81847" w:rsidRPr="007100A7">
        <w:rPr>
          <w:rStyle w:val="1-Char"/>
          <w:rFonts w:hint="cs"/>
          <w:rtl/>
        </w:rPr>
        <w:t xml:space="preserve"> نشانده شود در حال</w:t>
      </w:r>
      <w:r w:rsidR="00446BB7">
        <w:rPr>
          <w:rStyle w:val="1-Char"/>
          <w:rFonts w:hint="cs"/>
          <w:rtl/>
        </w:rPr>
        <w:t>ی</w:t>
      </w:r>
      <w:r w:rsidR="00E81847" w:rsidRPr="007100A7">
        <w:rPr>
          <w:rStyle w:val="1-Char"/>
          <w:rFonts w:hint="cs"/>
          <w:rtl/>
        </w:rPr>
        <w:t xml:space="preserve"> که به شخص شستشو دهنده، تک</w:t>
      </w:r>
      <w:r w:rsidR="00446BB7">
        <w:rPr>
          <w:rStyle w:val="1-Char"/>
          <w:rFonts w:hint="cs"/>
          <w:rtl/>
        </w:rPr>
        <w:t>ی</w:t>
      </w:r>
      <w:r w:rsidR="00E81847" w:rsidRPr="007100A7">
        <w:rPr>
          <w:rStyle w:val="1-Char"/>
          <w:rFonts w:hint="cs"/>
          <w:rtl/>
        </w:rPr>
        <w:t>ه داده شده است؛ و شکم مرده به آرام</w:t>
      </w:r>
      <w:r w:rsidR="00446BB7">
        <w:rPr>
          <w:rStyle w:val="1-Char"/>
          <w:rFonts w:hint="cs"/>
          <w:rtl/>
        </w:rPr>
        <w:t>ی</w:t>
      </w:r>
      <w:r w:rsidR="00E81847" w:rsidRPr="007100A7">
        <w:rPr>
          <w:rStyle w:val="1-Char"/>
          <w:rFonts w:hint="cs"/>
          <w:rtl/>
        </w:rPr>
        <w:t xml:space="preserve"> دست کش</w:t>
      </w:r>
      <w:r w:rsidR="00446BB7">
        <w:rPr>
          <w:rStyle w:val="1-Char"/>
          <w:rFonts w:hint="cs"/>
          <w:rtl/>
        </w:rPr>
        <w:t>ی</w:t>
      </w:r>
      <w:r w:rsidR="00E81847" w:rsidRPr="007100A7">
        <w:rPr>
          <w:rStyle w:val="1-Char"/>
          <w:rFonts w:hint="cs"/>
          <w:rtl/>
        </w:rPr>
        <w:t xml:space="preserve">ده شود؛ و آنچه که از [پس </w:t>
      </w:r>
      <w:r w:rsidR="00446BB7">
        <w:rPr>
          <w:rStyle w:val="1-Char"/>
          <w:rFonts w:hint="cs"/>
          <w:rtl/>
        </w:rPr>
        <w:t>ی</w:t>
      </w:r>
      <w:r w:rsidR="00E81847" w:rsidRPr="007100A7">
        <w:rPr>
          <w:rStyle w:val="1-Char"/>
          <w:rFonts w:hint="cs"/>
          <w:rtl/>
        </w:rPr>
        <w:t>ا پ</w:t>
      </w:r>
      <w:r w:rsidR="00446BB7">
        <w:rPr>
          <w:rStyle w:val="1-Char"/>
          <w:rFonts w:hint="cs"/>
          <w:rtl/>
        </w:rPr>
        <w:t>ی</w:t>
      </w:r>
      <w:r w:rsidR="00E81847" w:rsidRPr="007100A7">
        <w:rPr>
          <w:rStyle w:val="1-Char"/>
          <w:rFonts w:hint="cs"/>
          <w:rtl/>
        </w:rPr>
        <w:t>ش] مرده ب</w:t>
      </w:r>
      <w:r w:rsidR="00446BB7">
        <w:rPr>
          <w:rStyle w:val="1-Char"/>
          <w:rFonts w:hint="cs"/>
          <w:rtl/>
        </w:rPr>
        <w:t>ی</w:t>
      </w:r>
      <w:r w:rsidR="00E81847" w:rsidRPr="007100A7">
        <w:rPr>
          <w:rStyle w:val="1-Char"/>
          <w:rFonts w:hint="cs"/>
          <w:rtl/>
        </w:rPr>
        <w:t>رون م</w:t>
      </w:r>
      <w:r w:rsidR="00446BB7">
        <w:rPr>
          <w:rStyle w:val="1-Char"/>
          <w:rFonts w:hint="cs"/>
          <w:rtl/>
        </w:rPr>
        <w:t>ی</w:t>
      </w:r>
      <w:r w:rsidR="00E81847" w:rsidRPr="007100A7">
        <w:rPr>
          <w:rStyle w:val="1-Char"/>
          <w:rFonts w:hint="cs"/>
          <w:rtl/>
        </w:rPr>
        <w:t>‌آ</w:t>
      </w:r>
      <w:r w:rsidR="00446BB7">
        <w:rPr>
          <w:rStyle w:val="1-Char"/>
          <w:rFonts w:hint="cs"/>
          <w:rtl/>
        </w:rPr>
        <w:t>ی</w:t>
      </w:r>
      <w:r w:rsidR="00E81847" w:rsidRPr="007100A7">
        <w:rPr>
          <w:rStyle w:val="1-Char"/>
          <w:rFonts w:hint="cs"/>
          <w:rtl/>
        </w:rPr>
        <w:t>د، شخص شستشو دهنده، آن را بشو</w:t>
      </w:r>
      <w:r w:rsidR="00446BB7">
        <w:rPr>
          <w:rStyle w:val="1-Char"/>
          <w:rFonts w:hint="cs"/>
          <w:rtl/>
        </w:rPr>
        <w:t>ی</w:t>
      </w:r>
      <w:r w:rsidR="00E81847" w:rsidRPr="007100A7">
        <w:rPr>
          <w:rStyle w:val="1-Char"/>
          <w:rFonts w:hint="cs"/>
          <w:rtl/>
        </w:rPr>
        <w:t>د و در ا</w:t>
      </w:r>
      <w:r w:rsidR="00446BB7">
        <w:rPr>
          <w:rStyle w:val="1-Char"/>
          <w:rFonts w:hint="cs"/>
          <w:rtl/>
        </w:rPr>
        <w:t>ی</w:t>
      </w:r>
      <w:r w:rsidR="00E81847" w:rsidRPr="007100A7">
        <w:rPr>
          <w:rStyle w:val="1-Char"/>
          <w:rFonts w:hint="cs"/>
          <w:rtl/>
        </w:rPr>
        <w:t>ن صورت، غسل م</w:t>
      </w:r>
      <w:r w:rsidR="00446BB7">
        <w:rPr>
          <w:rStyle w:val="1-Char"/>
          <w:rFonts w:hint="cs"/>
          <w:rtl/>
        </w:rPr>
        <w:t>ی</w:t>
      </w:r>
      <w:r w:rsidR="00E81847" w:rsidRPr="007100A7">
        <w:rPr>
          <w:rStyle w:val="1-Char"/>
          <w:rFonts w:hint="cs"/>
          <w:rtl/>
        </w:rPr>
        <w:t>ت را تکرار نکند؛ سپس بدن م</w:t>
      </w:r>
      <w:r w:rsidR="00446BB7">
        <w:rPr>
          <w:rStyle w:val="1-Char"/>
          <w:rFonts w:hint="cs"/>
          <w:rtl/>
        </w:rPr>
        <w:t>ی</w:t>
      </w:r>
      <w:r w:rsidR="00E81847" w:rsidRPr="007100A7">
        <w:rPr>
          <w:rStyle w:val="1-Char"/>
          <w:rFonts w:hint="cs"/>
          <w:rtl/>
        </w:rPr>
        <w:t>ت، با جامه</w:t>
      </w:r>
      <w:r w:rsidR="00AF17B9">
        <w:rPr>
          <w:rStyle w:val="1-Char"/>
          <w:rFonts w:hint="eastAsia"/>
          <w:rtl/>
        </w:rPr>
        <w:t>‌</w:t>
      </w:r>
      <w:r w:rsidR="00E81847" w:rsidRPr="007100A7">
        <w:rPr>
          <w:rStyle w:val="1-Char"/>
          <w:rFonts w:hint="cs"/>
          <w:rtl/>
        </w:rPr>
        <w:t>ا</w:t>
      </w:r>
      <w:r w:rsidR="00446BB7">
        <w:rPr>
          <w:rStyle w:val="1-Char"/>
          <w:rFonts w:hint="cs"/>
          <w:rtl/>
        </w:rPr>
        <w:t>ی</w:t>
      </w:r>
      <w:r w:rsidR="00E81847" w:rsidRPr="007100A7">
        <w:rPr>
          <w:rStyle w:val="1-Char"/>
          <w:rFonts w:hint="cs"/>
          <w:rtl/>
        </w:rPr>
        <w:t xml:space="preserve"> خشک کرده شود.</w:t>
      </w:r>
    </w:p>
    <w:p w:rsidR="00E81847" w:rsidRPr="007100A7" w:rsidRDefault="00E81847" w:rsidP="00AF1D25">
      <w:pPr>
        <w:rPr>
          <w:rStyle w:val="1-Char"/>
          <w:rtl/>
        </w:rPr>
      </w:pPr>
      <w:r w:rsidRPr="007100A7">
        <w:rPr>
          <w:rStyle w:val="1-Char"/>
          <w:rFonts w:hint="cs"/>
          <w:rtl/>
        </w:rPr>
        <w:t xml:space="preserve">و بر سر و محاسن مرده، </w:t>
      </w:r>
      <w:r w:rsidRPr="009B725F">
        <w:rPr>
          <w:rStyle w:val="5-Char0"/>
          <w:rFonts w:hint="cs"/>
          <w:rtl/>
        </w:rPr>
        <w:t>«حَنوط»</w:t>
      </w:r>
      <w:r w:rsidRPr="007100A7">
        <w:rPr>
          <w:rStyle w:val="1-Char"/>
          <w:rFonts w:hint="cs"/>
          <w:rtl/>
        </w:rPr>
        <w:t xml:space="preserve"> قرار داده شود؛ و </w:t>
      </w:r>
      <w:r w:rsidRPr="009B725F">
        <w:rPr>
          <w:rStyle w:val="5-Char0"/>
          <w:rFonts w:hint="cs"/>
          <w:rtl/>
        </w:rPr>
        <w:t>«کافور»</w:t>
      </w:r>
      <w:r w:rsidRPr="007100A7">
        <w:rPr>
          <w:rStyle w:val="1-Char"/>
          <w:rFonts w:hint="cs"/>
          <w:rtl/>
        </w:rPr>
        <w:t xml:space="preserve"> بر مواضع سجده‌</w:t>
      </w:r>
      <w:r w:rsidR="00446BB7">
        <w:rPr>
          <w:rStyle w:val="1-Char"/>
          <w:rFonts w:hint="cs"/>
          <w:rtl/>
        </w:rPr>
        <w:t>ی</w:t>
      </w:r>
      <w:r w:rsidRPr="007100A7">
        <w:rPr>
          <w:rStyle w:val="1-Char"/>
          <w:rFonts w:hint="cs"/>
          <w:rtl/>
        </w:rPr>
        <w:t xml:space="preserve"> و</w:t>
      </w:r>
      <w:r w:rsidR="00446BB7">
        <w:rPr>
          <w:rStyle w:val="1-Char"/>
          <w:rFonts w:hint="cs"/>
          <w:rtl/>
        </w:rPr>
        <w:t>ی</w:t>
      </w:r>
      <w:r w:rsidRPr="007100A7">
        <w:rPr>
          <w:rStyle w:val="1-Char"/>
          <w:rFonts w:hint="cs"/>
          <w:rtl/>
        </w:rPr>
        <w:t xml:space="preserve"> [همانند: پ</w:t>
      </w:r>
      <w:r w:rsidR="00446BB7">
        <w:rPr>
          <w:rStyle w:val="1-Char"/>
          <w:rFonts w:hint="cs"/>
          <w:rtl/>
        </w:rPr>
        <w:t>ی</w:t>
      </w:r>
      <w:r w:rsidRPr="007100A7">
        <w:rPr>
          <w:rStyle w:val="1-Char"/>
          <w:rFonts w:hint="cs"/>
          <w:rtl/>
        </w:rPr>
        <w:t>شان</w:t>
      </w:r>
      <w:r w:rsidR="00446BB7">
        <w:rPr>
          <w:rStyle w:val="1-Char"/>
          <w:rFonts w:hint="cs"/>
          <w:rtl/>
        </w:rPr>
        <w:t>ی</w:t>
      </w:r>
      <w:r w:rsidRPr="007100A7">
        <w:rPr>
          <w:rStyle w:val="1-Char"/>
          <w:rFonts w:hint="cs"/>
          <w:rtl/>
        </w:rPr>
        <w:t>، ب</w:t>
      </w:r>
      <w:r w:rsidR="00446BB7">
        <w:rPr>
          <w:rStyle w:val="1-Char"/>
          <w:rFonts w:hint="cs"/>
          <w:rtl/>
        </w:rPr>
        <w:t>ی</w:t>
      </w:r>
      <w:r w:rsidRPr="007100A7">
        <w:rPr>
          <w:rStyle w:val="1-Char"/>
          <w:rFonts w:hint="cs"/>
          <w:rtl/>
        </w:rPr>
        <w:t>ن</w:t>
      </w:r>
      <w:r w:rsidR="00446BB7">
        <w:rPr>
          <w:rStyle w:val="1-Char"/>
          <w:rFonts w:hint="cs"/>
          <w:rtl/>
        </w:rPr>
        <w:t>ی</w:t>
      </w:r>
      <w:r w:rsidRPr="007100A7">
        <w:rPr>
          <w:rStyle w:val="1-Char"/>
          <w:rFonts w:hint="cs"/>
          <w:rtl/>
        </w:rPr>
        <w:t>، دو دست، دو زانو و دو قدم و</w:t>
      </w:r>
      <w:r w:rsidR="00446BB7">
        <w:rPr>
          <w:rStyle w:val="1-Char"/>
          <w:rFonts w:hint="cs"/>
          <w:rtl/>
        </w:rPr>
        <w:t>ی</w:t>
      </w:r>
      <w:r w:rsidRPr="007100A7">
        <w:rPr>
          <w:rStyle w:val="1-Char"/>
          <w:rFonts w:hint="cs"/>
          <w:rtl/>
        </w:rPr>
        <w:t>] گردان</w:t>
      </w:r>
      <w:r w:rsidR="00446BB7">
        <w:rPr>
          <w:rStyle w:val="1-Char"/>
          <w:rFonts w:hint="cs"/>
          <w:rtl/>
        </w:rPr>
        <w:t>ی</w:t>
      </w:r>
      <w:r w:rsidRPr="007100A7">
        <w:rPr>
          <w:rStyle w:val="1-Char"/>
          <w:rFonts w:hint="cs"/>
          <w:rtl/>
        </w:rPr>
        <w:t xml:space="preserve">ده شود. [و </w:t>
      </w:r>
      <w:r w:rsidRPr="009B725F">
        <w:rPr>
          <w:rStyle w:val="5-Char0"/>
          <w:rFonts w:hint="cs"/>
          <w:rtl/>
        </w:rPr>
        <w:t>«حنوط»</w:t>
      </w:r>
      <w:r w:rsidRPr="007100A7">
        <w:rPr>
          <w:rStyle w:val="1-Char"/>
          <w:rFonts w:hint="cs"/>
          <w:rtl/>
        </w:rPr>
        <w:t>: گ</w:t>
      </w:r>
      <w:r w:rsidR="00446BB7">
        <w:rPr>
          <w:rStyle w:val="1-Char"/>
          <w:rFonts w:hint="cs"/>
          <w:rtl/>
        </w:rPr>
        <w:t>ی</w:t>
      </w:r>
      <w:r w:rsidRPr="007100A7">
        <w:rPr>
          <w:rStyle w:val="1-Char"/>
          <w:rFonts w:hint="cs"/>
          <w:rtl/>
        </w:rPr>
        <w:t>اه</w:t>
      </w:r>
      <w:r w:rsidR="00446BB7">
        <w:rPr>
          <w:rStyle w:val="1-Char"/>
          <w:rFonts w:hint="cs"/>
          <w:rtl/>
        </w:rPr>
        <w:t>ی</w:t>
      </w:r>
      <w:r w:rsidRPr="007100A7">
        <w:rPr>
          <w:rStyle w:val="1-Char"/>
          <w:rFonts w:hint="cs"/>
          <w:rtl/>
        </w:rPr>
        <w:t xml:space="preserve"> خوشبو مانند </w:t>
      </w:r>
      <w:r w:rsidRPr="00FE6406">
        <w:rPr>
          <w:rStyle w:val="9-Char"/>
          <w:rFonts w:eastAsia="Batang" w:hint="cs"/>
          <w:rtl/>
        </w:rPr>
        <w:t>کافور</w:t>
      </w:r>
      <w:r w:rsidRPr="007100A7">
        <w:rPr>
          <w:rStyle w:val="1-Char"/>
          <w:rFonts w:hint="cs"/>
          <w:rtl/>
        </w:rPr>
        <w:t xml:space="preserve"> است که پس از غسل دادن م</w:t>
      </w:r>
      <w:r w:rsidR="00446BB7">
        <w:rPr>
          <w:rStyle w:val="1-Char"/>
          <w:rFonts w:hint="cs"/>
          <w:rtl/>
        </w:rPr>
        <w:t>ی</w:t>
      </w:r>
      <w:r w:rsidRPr="007100A7">
        <w:rPr>
          <w:rStyle w:val="1-Char"/>
          <w:rFonts w:hint="cs"/>
          <w:rtl/>
        </w:rPr>
        <w:t>ت، به جسد او م</w:t>
      </w:r>
      <w:r w:rsidR="00446BB7">
        <w:rPr>
          <w:rStyle w:val="1-Char"/>
          <w:rFonts w:hint="cs"/>
          <w:rtl/>
        </w:rPr>
        <w:t>ی</w:t>
      </w:r>
      <w:r w:rsidRPr="007100A7">
        <w:rPr>
          <w:rStyle w:val="1-Char"/>
          <w:rFonts w:hint="cs"/>
          <w:rtl/>
        </w:rPr>
        <w:t xml:space="preserve">‌زنند. و </w:t>
      </w:r>
      <w:r w:rsidRPr="009B725F">
        <w:rPr>
          <w:rStyle w:val="5-Char0"/>
          <w:rFonts w:hint="cs"/>
          <w:rtl/>
        </w:rPr>
        <w:t>«کافور»</w:t>
      </w:r>
      <w:r w:rsidRPr="007100A7">
        <w:rPr>
          <w:rStyle w:val="1-Char"/>
          <w:rFonts w:hint="cs"/>
          <w:rtl/>
        </w:rPr>
        <w:t>: دارو</w:t>
      </w:r>
      <w:r w:rsidR="00446BB7">
        <w:rPr>
          <w:rStyle w:val="1-Char"/>
          <w:rFonts w:hint="cs"/>
          <w:rtl/>
        </w:rPr>
        <w:t>یی</w:t>
      </w:r>
      <w:r w:rsidRPr="007100A7">
        <w:rPr>
          <w:rStyle w:val="1-Char"/>
          <w:rFonts w:hint="cs"/>
          <w:rtl/>
        </w:rPr>
        <w:t xml:space="preserve"> است خوشبو و سف</w:t>
      </w:r>
      <w:r w:rsidR="00446BB7">
        <w:rPr>
          <w:rStyle w:val="1-Char"/>
          <w:rFonts w:hint="cs"/>
          <w:rtl/>
        </w:rPr>
        <w:t>ی</w:t>
      </w:r>
      <w:r w:rsidRPr="007100A7">
        <w:rPr>
          <w:rStyle w:val="1-Char"/>
          <w:rFonts w:hint="cs"/>
          <w:rtl/>
        </w:rPr>
        <w:t>د رنگ که از بعض</w:t>
      </w:r>
      <w:r w:rsidR="00446BB7">
        <w:rPr>
          <w:rStyle w:val="1-Char"/>
          <w:rFonts w:hint="cs"/>
          <w:rtl/>
        </w:rPr>
        <w:t>ی</w:t>
      </w:r>
      <w:r w:rsidRPr="007100A7">
        <w:rPr>
          <w:rStyle w:val="1-Char"/>
          <w:rFonts w:hint="cs"/>
          <w:rtl/>
        </w:rPr>
        <w:t xml:space="preserve"> گ</w:t>
      </w:r>
      <w:r w:rsidR="00446BB7">
        <w:rPr>
          <w:rStyle w:val="1-Char"/>
          <w:rFonts w:hint="cs"/>
          <w:rtl/>
        </w:rPr>
        <w:t>ی</w:t>
      </w:r>
      <w:r w:rsidRPr="007100A7">
        <w:rPr>
          <w:rStyle w:val="1-Char"/>
          <w:rFonts w:hint="cs"/>
          <w:rtl/>
        </w:rPr>
        <w:t>اهان به خصوص درخت</w:t>
      </w:r>
      <w:r w:rsidR="00446BB7">
        <w:rPr>
          <w:rStyle w:val="1-Char"/>
          <w:rFonts w:hint="cs"/>
          <w:rtl/>
        </w:rPr>
        <w:t>ی</w:t>
      </w:r>
      <w:r w:rsidRPr="007100A7">
        <w:rPr>
          <w:rStyle w:val="1-Char"/>
          <w:rFonts w:hint="cs"/>
          <w:rtl/>
        </w:rPr>
        <w:t xml:space="preserve"> معروف به درخت کافور به دست م</w:t>
      </w:r>
      <w:r w:rsidR="00446BB7">
        <w:rPr>
          <w:rStyle w:val="1-Char"/>
          <w:rFonts w:hint="cs"/>
          <w:rtl/>
        </w:rPr>
        <w:t>ی</w:t>
      </w:r>
      <w:r w:rsidRPr="007100A7">
        <w:rPr>
          <w:rStyle w:val="1-Char"/>
          <w:rFonts w:hint="cs"/>
          <w:rtl/>
        </w:rPr>
        <w:t>‌آ</w:t>
      </w:r>
      <w:r w:rsidR="00446BB7">
        <w:rPr>
          <w:rStyle w:val="1-Char"/>
          <w:rFonts w:hint="cs"/>
          <w:rtl/>
        </w:rPr>
        <w:t>ی</w:t>
      </w:r>
      <w:r w:rsidRPr="007100A7">
        <w:rPr>
          <w:rStyle w:val="1-Char"/>
          <w:rFonts w:hint="cs"/>
          <w:rtl/>
        </w:rPr>
        <w:t>د. درخت کافور در جنگل‌ها</w:t>
      </w:r>
      <w:r w:rsidR="00446BB7">
        <w:rPr>
          <w:rStyle w:val="1-Char"/>
          <w:rFonts w:hint="cs"/>
          <w:rtl/>
        </w:rPr>
        <w:t>ی</w:t>
      </w:r>
      <w:r w:rsidRPr="007100A7">
        <w:rPr>
          <w:rStyle w:val="1-Char"/>
          <w:rFonts w:hint="cs"/>
          <w:rtl/>
        </w:rPr>
        <w:t xml:space="preserve"> نواح</w:t>
      </w:r>
      <w:r w:rsidR="00446BB7">
        <w:rPr>
          <w:rStyle w:val="1-Char"/>
          <w:rFonts w:hint="cs"/>
          <w:rtl/>
        </w:rPr>
        <w:t>ی</w:t>
      </w:r>
      <w:r w:rsidRPr="007100A7">
        <w:rPr>
          <w:rStyle w:val="1-Char"/>
          <w:rFonts w:hint="cs"/>
          <w:rtl/>
        </w:rPr>
        <w:t xml:space="preserve"> شرق</w:t>
      </w:r>
      <w:r w:rsidR="00446BB7">
        <w:rPr>
          <w:rStyle w:val="1-Char"/>
          <w:rFonts w:hint="cs"/>
          <w:rtl/>
        </w:rPr>
        <w:t>ی</w:t>
      </w:r>
      <w:r w:rsidRPr="007100A7">
        <w:rPr>
          <w:rStyle w:val="1-Char"/>
          <w:rFonts w:hint="cs"/>
          <w:rtl/>
        </w:rPr>
        <w:t xml:space="preserve"> آس</w:t>
      </w:r>
      <w:r w:rsidR="00446BB7">
        <w:rPr>
          <w:rStyle w:val="1-Char"/>
          <w:rFonts w:hint="cs"/>
          <w:rtl/>
        </w:rPr>
        <w:t>ی</w:t>
      </w:r>
      <w:r w:rsidRPr="007100A7">
        <w:rPr>
          <w:rStyle w:val="1-Char"/>
          <w:rFonts w:hint="cs"/>
          <w:rtl/>
        </w:rPr>
        <w:t>ا و مناطق کوهستان</w:t>
      </w:r>
      <w:r w:rsidR="00446BB7">
        <w:rPr>
          <w:rStyle w:val="1-Char"/>
          <w:rFonts w:hint="cs"/>
          <w:rtl/>
        </w:rPr>
        <w:t>ی</w:t>
      </w:r>
      <w:r w:rsidRPr="007100A7">
        <w:rPr>
          <w:rStyle w:val="1-Char"/>
          <w:rFonts w:hint="cs"/>
          <w:rtl/>
        </w:rPr>
        <w:t xml:space="preserve"> شرق</w:t>
      </w:r>
      <w:r w:rsidR="00446BB7">
        <w:rPr>
          <w:rStyle w:val="1-Char"/>
          <w:rFonts w:hint="cs"/>
          <w:rtl/>
        </w:rPr>
        <w:t>ی</w:t>
      </w:r>
      <w:r w:rsidRPr="007100A7">
        <w:rPr>
          <w:rStyle w:val="1-Char"/>
          <w:rFonts w:hint="cs"/>
          <w:rtl/>
        </w:rPr>
        <w:t xml:space="preserve"> هند و در چ</w:t>
      </w:r>
      <w:r w:rsidR="00446BB7">
        <w:rPr>
          <w:rStyle w:val="1-Char"/>
          <w:rFonts w:hint="cs"/>
          <w:rtl/>
        </w:rPr>
        <w:t>ی</w:t>
      </w:r>
      <w:r w:rsidRPr="007100A7">
        <w:rPr>
          <w:rStyle w:val="1-Char"/>
          <w:rFonts w:hint="cs"/>
          <w:rtl/>
        </w:rPr>
        <w:t>ن و ژاپن م</w:t>
      </w:r>
      <w:r w:rsidR="00446BB7">
        <w:rPr>
          <w:rStyle w:val="1-Char"/>
          <w:rFonts w:hint="cs"/>
          <w:rtl/>
        </w:rPr>
        <w:t>ی</w:t>
      </w:r>
      <w:r w:rsidRPr="007100A7">
        <w:rPr>
          <w:rStyle w:val="1-Char"/>
          <w:rFonts w:hint="cs"/>
          <w:rtl/>
        </w:rPr>
        <w:t>‌رو</w:t>
      </w:r>
      <w:r w:rsidR="00446BB7">
        <w:rPr>
          <w:rStyle w:val="1-Char"/>
          <w:rFonts w:hint="cs"/>
          <w:rtl/>
        </w:rPr>
        <w:t>ی</w:t>
      </w:r>
      <w:r w:rsidRPr="007100A7">
        <w:rPr>
          <w:rStyle w:val="1-Char"/>
          <w:rFonts w:hint="cs"/>
          <w:rtl/>
        </w:rPr>
        <w:t>د و بلند</w:t>
      </w:r>
      <w:r w:rsidR="00446BB7">
        <w:rPr>
          <w:rStyle w:val="1-Char"/>
          <w:rFonts w:hint="cs"/>
          <w:rtl/>
        </w:rPr>
        <w:t>ی</w:t>
      </w:r>
      <w:r w:rsidRPr="007100A7">
        <w:rPr>
          <w:rStyle w:val="1-Char"/>
          <w:rFonts w:hint="cs"/>
          <w:rtl/>
        </w:rPr>
        <w:t xml:space="preserve">‌اش تا </w:t>
      </w:r>
      <w:r w:rsidRPr="00FE6406">
        <w:rPr>
          <w:rStyle w:val="9-Char"/>
          <w:rFonts w:eastAsia="Batang" w:hint="cs"/>
          <w:rtl/>
        </w:rPr>
        <w:t>50 متر</w:t>
      </w:r>
      <w:r w:rsidRPr="007100A7">
        <w:rPr>
          <w:rStyle w:val="1-Char"/>
          <w:rFonts w:hint="cs"/>
          <w:rtl/>
        </w:rPr>
        <w:t xml:space="preserve"> و قطر آن تا </w:t>
      </w:r>
      <w:r w:rsidRPr="00FE6406">
        <w:rPr>
          <w:rStyle w:val="9-Char"/>
          <w:rFonts w:eastAsia="Batang" w:hint="cs"/>
          <w:rtl/>
        </w:rPr>
        <w:t>2 متر</w:t>
      </w:r>
      <w:r w:rsidRPr="007100A7">
        <w:rPr>
          <w:rStyle w:val="1-Char"/>
          <w:rFonts w:hint="cs"/>
          <w:rtl/>
        </w:rPr>
        <w:t xml:space="preserve"> م</w:t>
      </w:r>
      <w:r w:rsidR="00446BB7">
        <w:rPr>
          <w:rStyle w:val="1-Char"/>
          <w:rFonts w:hint="cs"/>
          <w:rtl/>
        </w:rPr>
        <w:t>ی</w:t>
      </w:r>
      <w:r w:rsidRPr="007100A7">
        <w:rPr>
          <w:rStyle w:val="1-Char"/>
          <w:rFonts w:hint="cs"/>
          <w:rtl/>
        </w:rPr>
        <w:t>‌رسد؛ گل‌ها</w:t>
      </w:r>
      <w:r w:rsidR="00446BB7">
        <w:rPr>
          <w:rStyle w:val="1-Char"/>
          <w:rFonts w:hint="cs"/>
          <w:rtl/>
        </w:rPr>
        <w:t>ی</w:t>
      </w:r>
      <w:r w:rsidRPr="007100A7">
        <w:rPr>
          <w:rStyle w:val="1-Char"/>
          <w:rFonts w:hint="cs"/>
          <w:rtl/>
        </w:rPr>
        <w:t>ش سف</w:t>
      </w:r>
      <w:r w:rsidR="00446BB7">
        <w:rPr>
          <w:rStyle w:val="1-Char"/>
          <w:rFonts w:hint="cs"/>
          <w:rtl/>
        </w:rPr>
        <w:t>ی</w:t>
      </w:r>
      <w:r w:rsidRPr="007100A7">
        <w:rPr>
          <w:rStyle w:val="1-Char"/>
          <w:rFonts w:hint="cs"/>
          <w:rtl/>
        </w:rPr>
        <w:t>د و کوچک و برگ‌ها</w:t>
      </w:r>
      <w:r w:rsidR="00446BB7">
        <w:rPr>
          <w:rStyle w:val="1-Char"/>
          <w:rFonts w:hint="cs"/>
          <w:rtl/>
        </w:rPr>
        <w:t>ی</w:t>
      </w:r>
      <w:r w:rsidRPr="007100A7">
        <w:rPr>
          <w:rStyle w:val="1-Char"/>
          <w:rFonts w:hint="cs"/>
          <w:rtl/>
        </w:rPr>
        <w:t>ش ب</w:t>
      </w:r>
      <w:r w:rsidR="00446BB7">
        <w:rPr>
          <w:rStyle w:val="1-Char"/>
          <w:rFonts w:hint="cs"/>
          <w:rtl/>
        </w:rPr>
        <w:t>ی</w:t>
      </w:r>
      <w:r w:rsidRPr="007100A7">
        <w:rPr>
          <w:rStyle w:val="1-Char"/>
          <w:rFonts w:hint="cs"/>
          <w:rtl/>
        </w:rPr>
        <w:t>ض</w:t>
      </w:r>
      <w:r w:rsidR="00446BB7">
        <w:rPr>
          <w:rStyle w:val="1-Char"/>
          <w:rFonts w:hint="cs"/>
          <w:rtl/>
        </w:rPr>
        <w:t>ی</w:t>
      </w:r>
      <w:r w:rsidRPr="007100A7">
        <w:rPr>
          <w:rStyle w:val="1-Char"/>
          <w:rFonts w:hint="cs"/>
          <w:rtl/>
        </w:rPr>
        <w:t xml:space="preserve"> و سبز و دارا</w:t>
      </w:r>
      <w:r w:rsidR="00446BB7">
        <w:rPr>
          <w:rStyle w:val="1-Char"/>
          <w:rFonts w:hint="cs"/>
          <w:rtl/>
        </w:rPr>
        <w:t>ی</w:t>
      </w:r>
      <w:r w:rsidRPr="007100A7">
        <w:rPr>
          <w:rStyle w:val="1-Char"/>
          <w:rFonts w:hint="cs"/>
          <w:rtl/>
        </w:rPr>
        <w:t xml:space="preserve"> بو</w:t>
      </w:r>
      <w:r w:rsidR="00446BB7">
        <w:rPr>
          <w:rStyle w:val="1-Char"/>
          <w:rFonts w:hint="cs"/>
          <w:rtl/>
        </w:rPr>
        <w:t>ی</w:t>
      </w:r>
      <w:r w:rsidRPr="007100A7">
        <w:rPr>
          <w:rStyle w:val="1-Char"/>
          <w:rFonts w:hint="cs"/>
          <w:rtl/>
        </w:rPr>
        <w:t xml:space="preserve"> مخصوص است. گاه</w:t>
      </w:r>
      <w:r w:rsidR="00446BB7">
        <w:rPr>
          <w:rStyle w:val="1-Char"/>
          <w:rFonts w:hint="cs"/>
          <w:rtl/>
        </w:rPr>
        <w:t>ی</w:t>
      </w:r>
      <w:r w:rsidRPr="007100A7">
        <w:rPr>
          <w:rStyle w:val="1-Char"/>
          <w:rFonts w:hint="cs"/>
          <w:rtl/>
        </w:rPr>
        <w:t xml:space="preserve"> کافور به صورت متبلور در شکاف درخت پ</w:t>
      </w:r>
      <w:r w:rsidR="00446BB7">
        <w:rPr>
          <w:rStyle w:val="1-Char"/>
          <w:rFonts w:hint="cs"/>
          <w:rtl/>
        </w:rPr>
        <w:t>ی</w:t>
      </w:r>
      <w:r w:rsidRPr="007100A7">
        <w:rPr>
          <w:rStyle w:val="1-Char"/>
          <w:rFonts w:hint="cs"/>
          <w:rtl/>
        </w:rPr>
        <w:t>دا م</w:t>
      </w:r>
      <w:r w:rsidR="00446BB7">
        <w:rPr>
          <w:rStyle w:val="1-Char"/>
          <w:rFonts w:hint="cs"/>
          <w:rtl/>
        </w:rPr>
        <w:t>ی</w:t>
      </w:r>
      <w:r w:rsidRPr="007100A7">
        <w:rPr>
          <w:rStyle w:val="1-Char"/>
          <w:rFonts w:hint="cs"/>
          <w:rtl/>
        </w:rPr>
        <w:t>‌شود و از برگ‌ها</w:t>
      </w:r>
      <w:r w:rsidR="00446BB7">
        <w:rPr>
          <w:rStyle w:val="1-Char"/>
          <w:rFonts w:hint="cs"/>
          <w:rtl/>
        </w:rPr>
        <w:t>ی</w:t>
      </w:r>
      <w:r w:rsidRPr="007100A7">
        <w:rPr>
          <w:rStyle w:val="1-Char"/>
          <w:rFonts w:hint="cs"/>
          <w:rtl/>
        </w:rPr>
        <w:t xml:space="preserve"> آن ن</w:t>
      </w:r>
      <w:r w:rsidR="00446BB7">
        <w:rPr>
          <w:rStyle w:val="1-Char"/>
          <w:rFonts w:hint="cs"/>
          <w:rtl/>
        </w:rPr>
        <w:t>ی</w:t>
      </w:r>
      <w:r w:rsidRPr="007100A7">
        <w:rPr>
          <w:rStyle w:val="1-Char"/>
          <w:rFonts w:hint="cs"/>
          <w:rtl/>
        </w:rPr>
        <w:t>ز کافور م</w:t>
      </w:r>
      <w:r w:rsidR="00446BB7">
        <w:rPr>
          <w:rStyle w:val="1-Char"/>
          <w:rFonts w:hint="cs"/>
          <w:rtl/>
        </w:rPr>
        <w:t>ی</w:t>
      </w:r>
      <w:r w:rsidRPr="007100A7">
        <w:rPr>
          <w:rStyle w:val="1-Char"/>
          <w:rFonts w:hint="cs"/>
          <w:rtl/>
        </w:rPr>
        <w:t>‌گ</w:t>
      </w:r>
      <w:r w:rsidR="00446BB7">
        <w:rPr>
          <w:rStyle w:val="1-Char"/>
          <w:rFonts w:hint="cs"/>
          <w:rtl/>
        </w:rPr>
        <w:t>ی</w:t>
      </w:r>
      <w:r w:rsidRPr="007100A7">
        <w:rPr>
          <w:rStyle w:val="1-Char"/>
          <w:rFonts w:hint="cs"/>
          <w:rtl/>
        </w:rPr>
        <w:t>رند. و کافور دارا</w:t>
      </w:r>
      <w:r w:rsidR="00446BB7">
        <w:rPr>
          <w:rStyle w:val="1-Char"/>
          <w:rFonts w:hint="cs"/>
          <w:rtl/>
        </w:rPr>
        <w:t>ی</w:t>
      </w:r>
      <w:r w:rsidRPr="007100A7">
        <w:rPr>
          <w:rStyle w:val="1-Char"/>
          <w:rFonts w:hint="cs"/>
          <w:rtl/>
        </w:rPr>
        <w:t xml:space="preserve"> بو</w:t>
      </w:r>
      <w:r w:rsidR="00446BB7">
        <w:rPr>
          <w:rStyle w:val="1-Char"/>
          <w:rFonts w:hint="cs"/>
          <w:rtl/>
        </w:rPr>
        <w:t>ی</w:t>
      </w:r>
      <w:r w:rsidRPr="007100A7">
        <w:rPr>
          <w:rStyle w:val="1-Char"/>
          <w:rFonts w:hint="cs"/>
          <w:rtl/>
        </w:rPr>
        <w:t xml:space="preserve"> قو</w:t>
      </w:r>
      <w:r w:rsidR="00446BB7">
        <w:rPr>
          <w:rStyle w:val="1-Char"/>
          <w:rFonts w:hint="cs"/>
          <w:rtl/>
        </w:rPr>
        <w:t>ی</w:t>
      </w:r>
      <w:r w:rsidRPr="007100A7">
        <w:rPr>
          <w:rStyle w:val="1-Char"/>
          <w:rFonts w:hint="cs"/>
          <w:rtl/>
        </w:rPr>
        <w:t xml:space="preserve"> و نافذ و اثر ضدعفون</w:t>
      </w:r>
      <w:r w:rsidR="00446BB7">
        <w:rPr>
          <w:rStyle w:val="1-Char"/>
          <w:rFonts w:hint="cs"/>
          <w:rtl/>
        </w:rPr>
        <w:t>ی</w:t>
      </w:r>
      <w:r w:rsidRPr="007100A7">
        <w:rPr>
          <w:rStyle w:val="1-Char"/>
          <w:rFonts w:hint="cs"/>
          <w:rtl/>
        </w:rPr>
        <w:t xml:space="preserve"> و در طب، جهت تقو</w:t>
      </w:r>
      <w:r w:rsidR="00446BB7">
        <w:rPr>
          <w:rStyle w:val="1-Char"/>
          <w:rFonts w:hint="cs"/>
          <w:rtl/>
        </w:rPr>
        <w:t>ی</w:t>
      </w:r>
      <w:r w:rsidRPr="007100A7">
        <w:rPr>
          <w:rStyle w:val="1-Char"/>
          <w:rFonts w:hint="cs"/>
          <w:rtl/>
        </w:rPr>
        <w:t>ت قلب و پا</w:t>
      </w:r>
      <w:r w:rsidR="00446BB7">
        <w:rPr>
          <w:rStyle w:val="1-Char"/>
          <w:rFonts w:hint="cs"/>
          <w:rtl/>
        </w:rPr>
        <w:t>یی</w:t>
      </w:r>
      <w:r w:rsidRPr="007100A7">
        <w:rPr>
          <w:rStyle w:val="1-Char"/>
          <w:rFonts w:hint="cs"/>
          <w:rtl/>
        </w:rPr>
        <w:t xml:space="preserve">ن آوردن حرارت بدن و کاهش شهوت به صورت پودر و کاشه و حب </w:t>
      </w:r>
      <w:r w:rsidR="00446BB7">
        <w:rPr>
          <w:rStyle w:val="1-Char"/>
          <w:rFonts w:hint="cs"/>
          <w:rtl/>
        </w:rPr>
        <w:t>ی</w:t>
      </w:r>
      <w:r w:rsidRPr="007100A7">
        <w:rPr>
          <w:rStyle w:val="1-Char"/>
          <w:rFonts w:hint="cs"/>
          <w:rtl/>
        </w:rPr>
        <w:t>ا محلول‌ها</w:t>
      </w:r>
      <w:r w:rsidR="00446BB7">
        <w:rPr>
          <w:rStyle w:val="1-Char"/>
          <w:rFonts w:hint="cs"/>
          <w:rtl/>
        </w:rPr>
        <w:t>ی</w:t>
      </w:r>
      <w:r w:rsidRPr="007100A7">
        <w:rPr>
          <w:rStyle w:val="1-Char"/>
          <w:rFonts w:hint="cs"/>
          <w:rtl/>
        </w:rPr>
        <w:t xml:space="preserve"> روغن</w:t>
      </w:r>
      <w:r w:rsidR="00446BB7">
        <w:rPr>
          <w:rStyle w:val="1-Char"/>
          <w:rFonts w:hint="cs"/>
          <w:rtl/>
        </w:rPr>
        <w:t>ی</w:t>
      </w:r>
      <w:r w:rsidRPr="007100A7">
        <w:rPr>
          <w:rStyle w:val="1-Char"/>
          <w:rFonts w:hint="cs"/>
          <w:rtl/>
        </w:rPr>
        <w:t xml:space="preserve"> به کار م</w:t>
      </w:r>
      <w:r w:rsidR="00446BB7">
        <w:rPr>
          <w:rStyle w:val="1-Char"/>
          <w:rFonts w:hint="cs"/>
          <w:rtl/>
        </w:rPr>
        <w:t>ی</w:t>
      </w:r>
      <w:r w:rsidRPr="007100A7">
        <w:rPr>
          <w:rStyle w:val="1-Char"/>
          <w:rFonts w:hint="cs"/>
          <w:rtl/>
        </w:rPr>
        <w:t>‌رود.]</w:t>
      </w:r>
    </w:p>
    <w:p w:rsidR="00E81847" w:rsidRPr="007100A7" w:rsidRDefault="00E81847" w:rsidP="00AF1D25">
      <w:pPr>
        <w:rPr>
          <w:rStyle w:val="1-Char"/>
          <w:rtl/>
        </w:rPr>
      </w:pPr>
      <w:r w:rsidRPr="007100A7">
        <w:rPr>
          <w:rStyle w:val="1-Char"/>
          <w:rFonts w:hint="cs"/>
          <w:rtl/>
        </w:rPr>
        <w:t>و - بنا به روا</w:t>
      </w:r>
      <w:r w:rsidR="00446BB7">
        <w:rPr>
          <w:rStyle w:val="1-Char"/>
          <w:rFonts w:hint="cs"/>
          <w:rtl/>
        </w:rPr>
        <w:t>ی</w:t>
      </w:r>
      <w:r w:rsidRPr="007100A7">
        <w:rPr>
          <w:rStyle w:val="1-Char"/>
          <w:rFonts w:hint="cs"/>
          <w:rtl/>
        </w:rPr>
        <w:t>ات ظاهر - در شستن م</w:t>
      </w:r>
      <w:r w:rsidR="00446BB7">
        <w:rPr>
          <w:rStyle w:val="1-Char"/>
          <w:rFonts w:hint="cs"/>
          <w:rtl/>
        </w:rPr>
        <w:t>ی</w:t>
      </w:r>
      <w:r w:rsidRPr="007100A7">
        <w:rPr>
          <w:rStyle w:val="1-Char"/>
          <w:rFonts w:hint="cs"/>
          <w:rtl/>
        </w:rPr>
        <w:t xml:space="preserve">ت، پنبه به کار برده نشود؛ [و </w:t>
      </w:r>
      <w:r w:rsidRPr="00FE6406">
        <w:rPr>
          <w:rStyle w:val="9-Char"/>
          <w:rFonts w:eastAsia="Batang" w:hint="cs"/>
          <w:rtl/>
        </w:rPr>
        <w:t>ز</w:t>
      </w:r>
      <w:r w:rsidR="00446BB7">
        <w:rPr>
          <w:rStyle w:val="9-Char"/>
          <w:rFonts w:eastAsia="Batang" w:hint="cs"/>
          <w:rtl/>
        </w:rPr>
        <w:t>ی</w:t>
      </w:r>
      <w:r w:rsidRPr="00FE6406">
        <w:rPr>
          <w:rStyle w:val="9-Char"/>
          <w:rFonts w:eastAsia="Batang" w:hint="cs"/>
          <w:rtl/>
        </w:rPr>
        <w:t>لع</w:t>
      </w:r>
      <w:r w:rsidR="00446BB7">
        <w:rPr>
          <w:rStyle w:val="9-Char"/>
          <w:rFonts w:eastAsia="Batang" w:hint="cs"/>
          <w:rtl/>
        </w:rPr>
        <w:t>ی</w:t>
      </w:r>
      <w:r w:rsidRPr="007100A7">
        <w:rPr>
          <w:rStyle w:val="1-Char"/>
          <w:rFonts w:hint="cs"/>
          <w:rtl/>
        </w:rPr>
        <w:t xml:space="preserve"> گو</w:t>
      </w:r>
      <w:r w:rsidR="00446BB7">
        <w:rPr>
          <w:rStyle w:val="1-Char"/>
          <w:rFonts w:hint="cs"/>
          <w:rtl/>
        </w:rPr>
        <w:t>ی</w:t>
      </w:r>
      <w:r w:rsidRPr="007100A7">
        <w:rPr>
          <w:rStyle w:val="1-Char"/>
          <w:rFonts w:hint="cs"/>
          <w:rtl/>
        </w:rPr>
        <w:t>د: ا</w:t>
      </w:r>
      <w:r w:rsidR="00446BB7">
        <w:rPr>
          <w:rStyle w:val="1-Char"/>
          <w:rFonts w:hint="cs"/>
          <w:rtl/>
        </w:rPr>
        <w:t>ی</w:t>
      </w:r>
      <w:r w:rsidRPr="007100A7">
        <w:rPr>
          <w:rStyle w:val="1-Char"/>
          <w:rFonts w:hint="cs"/>
          <w:rtl/>
        </w:rPr>
        <w:t>راد</w:t>
      </w:r>
      <w:r w:rsidR="00446BB7">
        <w:rPr>
          <w:rStyle w:val="1-Char"/>
          <w:rFonts w:hint="cs"/>
          <w:rtl/>
        </w:rPr>
        <w:t>ی</w:t>
      </w:r>
      <w:r w:rsidRPr="007100A7">
        <w:rPr>
          <w:rStyle w:val="1-Char"/>
          <w:rFonts w:hint="cs"/>
          <w:rtl/>
        </w:rPr>
        <w:t xml:space="preserve"> ندارد که شخص شستشو دهنده، پنبه را در صورت، سوراخ مقعد، شرمگاه، سوراخ دو گوش، ب</w:t>
      </w:r>
      <w:r w:rsidR="00446BB7">
        <w:rPr>
          <w:rStyle w:val="1-Char"/>
          <w:rFonts w:hint="cs"/>
          <w:rtl/>
        </w:rPr>
        <w:t>ی</w:t>
      </w:r>
      <w:r w:rsidRPr="007100A7">
        <w:rPr>
          <w:rStyle w:val="1-Char"/>
          <w:rFonts w:hint="cs"/>
          <w:rtl/>
        </w:rPr>
        <w:t>ن</w:t>
      </w:r>
      <w:r w:rsidR="00446BB7">
        <w:rPr>
          <w:rStyle w:val="1-Char"/>
          <w:rFonts w:hint="cs"/>
          <w:rtl/>
        </w:rPr>
        <w:t>ی</w:t>
      </w:r>
      <w:r w:rsidRPr="007100A7">
        <w:rPr>
          <w:rStyle w:val="1-Char"/>
          <w:rFonts w:hint="cs"/>
          <w:rtl/>
        </w:rPr>
        <w:t xml:space="preserve"> و دهان م</w:t>
      </w:r>
      <w:r w:rsidR="00446BB7">
        <w:rPr>
          <w:rStyle w:val="1-Char"/>
          <w:rFonts w:hint="cs"/>
          <w:rtl/>
        </w:rPr>
        <w:t>ی</w:t>
      </w:r>
      <w:r w:rsidRPr="007100A7">
        <w:rPr>
          <w:rStyle w:val="1-Char"/>
          <w:rFonts w:hint="cs"/>
          <w:rtl/>
        </w:rPr>
        <w:t xml:space="preserve">ت به کار ببرد؛ و در کتاب </w:t>
      </w:r>
      <w:r w:rsidRPr="009B725F">
        <w:rPr>
          <w:rStyle w:val="5-Char0"/>
          <w:rFonts w:hint="cs"/>
          <w:rtl/>
        </w:rPr>
        <w:t>«الظه</w:t>
      </w:r>
      <w:r w:rsidR="00C12E54" w:rsidRPr="009B725F">
        <w:rPr>
          <w:rStyle w:val="5-Char0"/>
          <w:rFonts w:hint="cs"/>
          <w:rtl/>
        </w:rPr>
        <w:t>ي</w:t>
      </w:r>
      <w:r w:rsidRPr="009B725F">
        <w:rPr>
          <w:rStyle w:val="5-Char0"/>
          <w:rFonts w:hint="cs"/>
          <w:rtl/>
        </w:rPr>
        <w:t>ر</w:t>
      </w:r>
      <w:r w:rsidR="00C12E54" w:rsidRPr="009B725F">
        <w:rPr>
          <w:rStyle w:val="5-Char0"/>
          <w:rFonts w:hint="cs"/>
          <w:rtl/>
        </w:rPr>
        <w:t>ي</w:t>
      </w:r>
      <w:r w:rsidRPr="009B725F">
        <w:rPr>
          <w:rStyle w:val="5-Char0"/>
          <w:rFonts w:hint="cs"/>
          <w:rtl/>
        </w:rPr>
        <w:t>ة»</w:t>
      </w:r>
      <w:r w:rsidRPr="007100A7">
        <w:rPr>
          <w:rStyle w:val="1-Char"/>
          <w:rFonts w:hint="cs"/>
          <w:rtl/>
        </w:rPr>
        <w:t xml:space="preserve"> چن</w:t>
      </w:r>
      <w:r w:rsidR="00446BB7">
        <w:rPr>
          <w:rStyle w:val="1-Char"/>
          <w:rFonts w:hint="cs"/>
          <w:rtl/>
        </w:rPr>
        <w:t>ی</w:t>
      </w:r>
      <w:r w:rsidRPr="007100A7">
        <w:rPr>
          <w:rStyle w:val="1-Char"/>
          <w:rFonts w:hint="cs"/>
          <w:rtl/>
        </w:rPr>
        <w:t>ن آمده است که: عموم مشا</w:t>
      </w:r>
      <w:r w:rsidR="00446BB7">
        <w:rPr>
          <w:rStyle w:val="1-Char"/>
          <w:rFonts w:hint="cs"/>
          <w:rtl/>
        </w:rPr>
        <w:t>ی</w:t>
      </w:r>
      <w:r w:rsidRPr="007100A7">
        <w:rPr>
          <w:rStyle w:val="1-Char"/>
          <w:rFonts w:hint="cs"/>
          <w:rtl/>
        </w:rPr>
        <w:t>خ، قرار دادن پنبه در مقعد و شرمگاه م</w:t>
      </w:r>
      <w:r w:rsidR="00446BB7">
        <w:rPr>
          <w:rStyle w:val="1-Char"/>
          <w:rFonts w:hint="cs"/>
          <w:rtl/>
        </w:rPr>
        <w:t>ی</w:t>
      </w:r>
      <w:r w:rsidRPr="007100A7">
        <w:rPr>
          <w:rStyle w:val="1-Char"/>
          <w:rFonts w:hint="cs"/>
          <w:rtl/>
        </w:rPr>
        <w:t>ت را قب</w:t>
      </w:r>
      <w:r w:rsidR="00446BB7">
        <w:rPr>
          <w:rStyle w:val="1-Char"/>
          <w:rFonts w:hint="cs"/>
          <w:rtl/>
        </w:rPr>
        <w:t>ی</w:t>
      </w:r>
      <w:r w:rsidRPr="007100A7">
        <w:rPr>
          <w:rStyle w:val="1-Char"/>
          <w:rFonts w:hint="cs"/>
          <w:rtl/>
        </w:rPr>
        <w:t>ح و زشت دانسته‌اند.]</w:t>
      </w:r>
    </w:p>
    <w:p w:rsidR="00E81847" w:rsidRPr="007100A7" w:rsidRDefault="00E81847" w:rsidP="00AF1D25">
      <w:pPr>
        <w:rPr>
          <w:rStyle w:val="1-Char"/>
          <w:rtl/>
        </w:rPr>
      </w:pPr>
      <w:r w:rsidRPr="007100A7">
        <w:rPr>
          <w:rStyle w:val="1-Char"/>
          <w:rFonts w:hint="cs"/>
          <w:rtl/>
        </w:rPr>
        <w:t>و ناخن م</w:t>
      </w:r>
      <w:r w:rsidR="00446BB7">
        <w:rPr>
          <w:rStyle w:val="1-Char"/>
          <w:rFonts w:hint="cs"/>
          <w:rtl/>
        </w:rPr>
        <w:t>ی</w:t>
      </w:r>
      <w:r w:rsidRPr="007100A7">
        <w:rPr>
          <w:rStyle w:val="1-Char"/>
          <w:rFonts w:hint="cs"/>
          <w:rtl/>
        </w:rPr>
        <w:t>ت و مو</w:t>
      </w:r>
      <w:r w:rsidR="00446BB7">
        <w:rPr>
          <w:rStyle w:val="1-Char"/>
          <w:rFonts w:hint="cs"/>
          <w:rtl/>
        </w:rPr>
        <w:t>ی</w:t>
      </w:r>
      <w:r w:rsidRPr="007100A7">
        <w:rPr>
          <w:rStyle w:val="1-Char"/>
          <w:rFonts w:hint="cs"/>
          <w:rtl/>
        </w:rPr>
        <w:t xml:space="preserve"> و</w:t>
      </w:r>
      <w:r w:rsidR="00446BB7">
        <w:rPr>
          <w:rStyle w:val="1-Char"/>
          <w:rFonts w:hint="cs"/>
          <w:rtl/>
        </w:rPr>
        <w:t>ی</w:t>
      </w:r>
      <w:r w:rsidRPr="007100A7">
        <w:rPr>
          <w:rStyle w:val="1-Char"/>
          <w:rFonts w:hint="cs"/>
          <w:rtl/>
        </w:rPr>
        <w:t>، کوتاه و گرفته نشود؛ و همچن</w:t>
      </w:r>
      <w:r w:rsidR="00446BB7">
        <w:rPr>
          <w:rStyle w:val="1-Char"/>
          <w:rFonts w:hint="cs"/>
          <w:rtl/>
        </w:rPr>
        <w:t>ی</w:t>
      </w:r>
      <w:r w:rsidRPr="007100A7">
        <w:rPr>
          <w:rStyle w:val="1-Char"/>
          <w:rFonts w:hint="cs"/>
          <w:rtl/>
        </w:rPr>
        <w:t>ن مو</w:t>
      </w:r>
      <w:r w:rsidR="00446BB7">
        <w:rPr>
          <w:rStyle w:val="1-Char"/>
          <w:rFonts w:hint="cs"/>
          <w:rtl/>
        </w:rPr>
        <w:t>ی</w:t>
      </w:r>
      <w:r w:rsidRPr="007100A7">
        <w:rPr>
          <w:rStyle w:val="1-Char"/>
          <w:rFonts w:hint="cs"/>
          <w:rtl/>
        </w:rPr>
        <w:t xml:space="preserve"> سر و ر</w:t>
      </w:r>
      <w:r w:rsidR="00446BB7">
        <w:rPr>
          <w:rStyle w:val="1-Char"/>
          <w:rFonts w:hint="cs"/>
          <w:rtl/>
        </w:rPr>
        <w:t>ی</w:t>
      </w:r>
      <w:r w:rsidRPr="007100A7">
        <w:rPr>
          <w:rStyle w:val="1-Char"/>
          <w:rFonts w:hint="cs"/>
          <w:rtl/>
        </w:rPr>
        <w:t>ش م</w:t>
      </w:r>
      <w:r w:rsidR="00446BB7">
        <w:rPr>
          <w:rStyle w:val="1-Char"/>
          <w:rFonts w:hint="cs"/>
          <w:rtl/>
        </w:rPr>
        <w:t>ی</w:t>
      </w:r>
      <w:r w:rsidRPr="007100A7">
        <w:rPr>
          <w:rStyle w:val="1-Char"/>
          <w:rFonts w:hint="cs"/>
          <w:rtl/>
        </w:rPr>
        <w:t>ت، شانه کرده نشود.</w:t>
      </w:r>
    </w:p>
    <w:p w:rsidR="00E81847" w:rsidRPr="007100A7" w:rsidRDefault="00E81847" w:rsidP="00AF1D25">
      <w:pPr>
        <w:rPr>
          <w:rStyle w:val="1-Char"/>
          <w:rtl/>
        </w:rPr>
      </w:pPr>
      <w:r w:rsidRPr="007100A7">
        <w:rPr>
          <w:rStyle w:val="1-Char"/>
          <w:rFonts w:hint="cs"/>
          <w:rtl/>
        </w:rPr>
        <w:t>و [در صورت</w:t>
      </w:r>
      <w:r w:rsidR="00446BB7">
        <w:rPr>
          <w:rStyle w:val="1-Char"/>
          <w:rFonts w:hint="cs"/>
          <w:rtl/>
        </w:rPr>
        <w:t>ی</w:t>
      </w:r>
      <w:r w:rsidRPr="007100A7">
        <w:rPr>
          <w:rStyle w:val="1-Char"/>
          <w:rFonts w:hint="cs"/>
          <w:rtl/>
        </w:rPr>
        <w:t xml:space="preserve"> که مرد</w:t>
      </w:r>
      <w:r w:rsidR="00446BB7">
        <w:rPr>
          <w:rStyle w:val="1-Char"/>
          <w:rFonts w:hint="cs"/>
          <w:rtl/>
        </w:rPr>
        <w:t>ی</w:t>
      </w:r>
      <w:r w:rsidRPr="007100A7">
        <w:rPr>
          <w:rStyle w:val="1-Char"/>
          <w:rFonts w:hint="cs"/>
          <w:rtl/>
        </w:rPr>
        <w:t xml:space="preserve"> پ</w:t>
      </w:r>
      <w:r w:rsidR="00446BB7">
        <w:rPr>
          <w:rStyle w:val="1-Char"/>
          <w:rFonts w:hint="cs"/>
          <w:rtl/>
        </w:rPr>
        <w:t>ی</w:t>
      </w:r>
      <w:r w:rsidRPr="007100A7">
        <w:rPr>
          <w:rStyle w:val="1-Char"/>
          <w:rFonts w:hint="cs"/>
          <w:rtl/>
        </w:rPr>
        <w:t>دا نشد تا غسل مرده را به عهده گ</w:t>
      </w:r>
      <w:r w:rsidR="00446BB7">
        <w:rPr>
          <w:rStyle w:val="1-Char"/>
          <w:rFonts w:hint="cs"/>
          <w:rtl/>
        </w:rPr>
        <w:t>ی</w:t>
      </w:r>
      <w:r w:rsidRPr="007100A7">
        <w:rPr>
          <w:rStyle w:val="1-Char"/>
          <w:rFonts w:hint="cs"/>
          <w:rtl/>
        </w:rPr>
        <w:t>رد؛ در آن صورت] زن م</w:t>
      </w:r>
      <w:r w:rsidR="00446BB7">
        <w:rPr>
          <w:rStyle w:val="1-Char"/>
          <w:rFonts w:hint="cs"/>
          <w:rtl/>
        </w:rPr>
        <w:t>ی</w:t>
      </w:r>
      <w:r w:rsidRPr="007100A7">
        <w:rPr>
          <w:rStyle w:val="1-Char"/>
          <w:rFonts w:hint="cs"/>
          <w:rtl/>
        </w:rPr>
        <w:t>‌تواند شوهر خو</w:t>
      </w:r>
      <w:r w:rsidR="00446BB7">
        <w:rPr>
          <w:rStyle w:val="1-Char"/>
          <w:rFonts w:hint="cs"/>
          <w:rtl/>
        </w:rPr>
        <w:t>ی</w:t>
      </w:r>
      <w:r w:rsidRPr="007100A7">
        <w:rPr>
          <w:rStyle w:val="1-Char"/>
          <w:rFonts w:hint="cs"/>
          <w:rtl/>
        </w:rPr>
        <w:t>ش را غسل دهد؛ و عکس آن درست ن</w:t>
      </w:r>
      <w:r w:rsidR="00446BB7">
        <w:rPr>
          <w:rStyle w:val="1-Char"/>
          <w:rFonts w:hint="cs"/>
          <w:rtl/>
        </w:rPr>
        <w:t>ی</w:t>
      </w:r>
      <w:r w:rsidRPr="007100A7">
        <w:rPr>
          <w:rStyle w:val="1-Char"/>
          <w:rFonts w:hint="cs"/>
          <w:rtl/>
        </w:rPr>
        <w:t>ست؛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اگر </w:t>
      </w:r>
      <w:r w:rsidR="00AF17B9">
        <w:rPr>
          <w:rStyle w:val="1-Char"/>
          <w:rFonts w:hint="cs"/>
          <w:rtl/>
        </w:rPr>
        <w:t>چنان‌چه</w:t>
      </w:r>
      <w:r w:rsidRPr="007100A7">
        <w:rPr>
          <w:rStyle w:val="1-Char"/>
          <w:rFonts w:hint="cs"/>
          <w:rtl/>
        </w:rPr>
        <w:t xml:space="preserve"> زن</w:t>
      </w:r>
      <w:r w:rsidR="00446BB7">
        <w:rPr>
          <w:rStyle w:val="1-Char"/>
          <w:rFonts w:hint="cs"/>
          <w:rtl/>
        </w:rPr>
        <w:t>ی</w:t>
      </w:r>
      <w:r w:rsidRPr="007100A7">
        <w:rPr>
          <w:rStyle w:val="1-Char"/>
          <w:rFonts w:hint="cs"/>
          <w:rtl/>
        </w:rPr>
        <w:t xml:space="preserve"> پ</w:t>
      </w:r>
      <w:r w:rsidR="00446BB7">
        <w:rPr>
          <w:rStyle w:val="1-Char"/>
          <w:rFonts w:hint="cs"/>
          <w:rtl/>
        </w:rPr>
        <w:t>ی</w:t>
      </w:r>
      <w:r w:rsidRPr="007100A7">
        <w:rPr>
          <w:rStyle w:val="1-Char"/>
          <w:rFonts w:hint="cs"/>
          <w:rtl/>
        </w:rPr>
        <w:t xml:space="preserve">دا نشد که زن را غسل بدهد، در آن صورت مرد، زنش را غسل ندهد؛ بلکه او </w:t>
      </w:r>
      <w:r w:rsidR="00446BB7">
        <w:rPr>
          <w:rStyle w:val="1-Char"/>
          <w:rFonts w:hint="cs"/>
          <w:rtl/>
        </w:rPr>
        <w:t>ی</w:t>
      </w:r>
      <w:r w:rsidRPr="007100A7">
        <w:rPr>
          <w:rStyle w:val="1-Char"/>
          <w:rFonts w:hint="cs"/>
          <w:rtl/>
        </w:rPr>
        <w:t>ا کس</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دست خو</w:t>
      </w:r>
      <w:r w:rsidR="00446BB7">
        <w:rPr>
          <w:rStyle w:val="1-Char"/>
          <w:rFonts w:hint="cs"/>
          <w:rtl/>
        </w:rPr>
        <w:t>ی</w:t>
      </w:r>
      <w:r w:rsidRPr="007100A7">
        <w:rPr>
          <w:rStyle w:val="1-Char"/>
          <w:rFonts w:hint="cs"/>
          <w:rtl/>
        </w:rPr>
        <w:t>ش را با پارچه‌ا</w:t>
      </w:r>
      <w:r w:rsidR="00446BB7">
        <w:rPr>
          <w:rStyle w:val="1-Char"/>
          <w:rFonts w:hint="cs"/>
          <w:rtl/>
        </w:rPr>
        <w:t>ی</w:t>
      </w:r>
      <w:r w:rsidRPr="007100A7">
        <w:rPr>
          <w:rStyle w:val="1-Char"/>
          <w:rFonts w:hint="cs"/>
          <w:rtl/>
        </w:rPr>
        <w:t xml:space="preserve"> پوش</w:t>
      </w:r>
      <w:r w:rsidR="00446BB7">
        <w:rPr>
          <w:rStyle w:val="1-Char"/>
          <w:rFonts w:hint="cs"/>
          <w:rtl/>
        </w:rPr>
        <w:t>ی</w:t>
      </w:r>
      <w:r w:rsidRPr="007100A7">
        <w:rPr>
          <w:rStyle w:val="1-Char"/>
          <w:rFonts w:hint="cs"/>
          <w:rtl/>
        </w:rPr>
        <w:t>ده و زن را ت</w:t>
      </w:r>
      <w:r w:rsidR="00446BB7">
        <w:rPr>
          <w:rStyle w:val="1-Char"/>
          <w:rFonts w:hint="cs"/>
          <w:rtl/>
        </w:rPr>
        <w:t>ی</w:t>
      </w:r>
      <w:r w:rsidRPr="007100A7">
        <w:rPr>
          <w:rStyle w:val="1-Char"/>
          <w:rFonts w:hint="cs"/>
          <w:rtl/>
        </w:rPr>
        <w:t>مّم دهد.</w:t>
      </w:r>
    </w:p>
    <w:p w:rsidR="00E81847" w:rsidRPr="007100A7" w:rsidRDefault="00E81847" w:rsidP="00AF1D25">
      <w:pPr>
        <w:rPr>
          <w:rStyle w:val="1-Char"/>
          <w:rtl/>
        </w:rPr>
      </w:pPr>
      <w:r w:rsidRPr="007100A7">
        <w:rPr>
          <w:rStyle w:val="1-Char"/>
          <w:rFonts w:hint="cs"/>
          <w:rtl/>
        </w:rPr>
        <w:t>و در مورد ا</w:t>
      </w:r>
      <w:r w:rsidR="00446BB7">
        <w:rPr>
          <w:rStyle w:val="1-Char"/>
          <w:rFonts w:hint="cs"/>
          <w:rtl/>
        </w:rPr>
        <w:t>ی</w:t>
      </w:r>
      <w:r w:rsidRPr="007100A7">
        <w:rPr>
          <w:rStyle w:val="1-Char"/>
          <w:rFonts w:hint="cs"/>
          <w:rtl/>
        </w:rPr>
        <w:t>ن که زن م</w:t>
      </w:r>
      <w:r w:rsidR="00446BB7">
        <w:rPr>
          <w:rStyle w:val="1-Char"/>
          <w:rFonts w:hint="cs"/>
          <w:rtl/>
        </w:rPr>
        <w:t>ی</w:t>
      </w:r>
      <w:r w:rsidRPr="007100A7">
        <w:rPr>
          <w:rStyle w:val="1-Char"/>
          <w:rFonts w:hint="cs"/>
          <w:rtl/>
        </w:rPr>
        <w:t>‌تواند شوهرش را غسل دهد، روا</w:t>
      </w:r>
      <w:r w:rsidR="00446BB7">
        <w:rPr>
          <w:rStyle w:val="1-Char"/>
          <w:rFonts w:hint="cs"/>
          <w:rtl/>
        </w:rPr>
        <w:t>ی</w:t>
      </w:r>
      <w:r w:rsidRPr="007100A7">
        <w:rPr>
          <w:rStyle w:val="1-Char"/>
          <w:rFonts w:hint="cs"/>
          <w:rtl/>
        </w:rPr>
        <w:t xml:space="preserve">ت شده است که: </w:t>
      </w:r>
      <w:r w:rsidRPr="00BE2421">
        <w:rPr>
          <w:rStyle w:val="5-Char"/>
          <w:rFonts w:hint="cs"/>
          <w:rtl/>
        </w:rPr>
        <w:t>«اِنَّ اَبٰابَکرٍ الصِّدِّ</w:t>
      </w:r>
      <w:r w:rsidR="00C12E54" w:rsidRPr="00BE2421">
        <w:rPr>
          <w:rStyle w:val="5-Char"/>
          <w:rFonts w:hint="cs"/>
          <w:rtl/>
        </w:rPr>
        <w:t>ي</w:t>
      </w:r>
      <w:r w:rsidRPr="00BE2421">
        <w:rPr>
          <w:rStyle w:val="5-Char"/>
          <w:rFonts w:hint="cs"/>
          <w:rtl/>
        </w:rPr>
        <w:t>ْقِ</w:t>
      </w:r>
      <w:r w:rsidR="00FE6406" w:rsidRPr="00FE6406">
        <w:rPr>
          <w:rStyle w:val="1-Char"/>
          <w:rFonts w:cs="CTraditional Arabic" w:hint="cs"/>
          <w:rtl/>
        </w:rPr>
        <w:t>س</w:t>
      </w:r>
      <w:r w:rsidRPr="00BE2421">
        <w:rPr>
          <w:rStyle w:val="5-Char"/>
          <w:rFonts w:hint="cs"/>
          <w:rtl/>
        </w:rPr>
        <w:t xml:space="preserve"> اَوْصٰ</w:t>
      </w:r>
      <w:r w:rsidR="00C12E54" w:rsidRPr="00BE2421">
        <w:rPr>
          <w:rStyle w:val="5-Char"/>
          <w:rFonts w:hint="cs"/>
          <w:rtl/>
        </w:rPr>
        <w:t>ي</w:t>
      </w:r>
      <w:r w:rsidRPr="00BE2421">
        <w:rPr>
          <w:rStyle w:val="5-Char"/>
          <w:rFonts w:hint="cs"/>
          <w:rtl/>
        </w:rPr>
        <w:t xml:space="preserve"> اِلَ</w:t>
      </w:r>
      <w:r w:rsidR="00C12E54" w:rsidRPr="00BE2421">
        <w:rPr>
          <w:rStyle w:val="5-Char"/>
          <w:rFonts w:hint="cs"/>
          <w:rtl/>
        </w:rPr>
        <w:t>ي</w:t>
      </w:r>
      <w:r w:rsidRPr="00BE2421">
        <w:rPr>
          <w:rStyle w:val="5-Char"/>
          <w:rFonts w:hint="cs"/>
          <w:rtl/>
        </w:rPr>
        <w:t xml:space="preserve"> اِمْرَأَتِهِ اَسْمٰاءَ بِنْتَ عَمِ</w:t>
      </w:r>
      <w:r w:rsidR="00C12E54" w:rsidRPr="00BE2421">
        <w:rPr>
          <w:rStyle w:val="5-Char"/>
          <w:rFonts w:hint="cs"/>
          <w:rtl/>
        </w:rPr>
        <w:t>ي</w:t>
      </w:r>
      <w:r w:rsidRPr="00BE2421">
        <w:rPr>
          <w:rStyle w:val="5-Char"/>
          <w:rFonts w:hint="cs"/>
          <w:rtl/>
        </w:rPr>
        <w:t>ْسٍ اَنَّهٰا تَغْسِلُهُ بَعْدَ وَفٰاتِهِ»</w:t>
      </w:r>
      <w:r w:rsidRPr="007100A7">
        <w:rPr>
          <w:rStyle w:val="1-Char"/>
          <w:rFonts w:hint="cs"/>
          <w:rtl/>
        </w:rPr>
        <w:t xml:space="preserve"> (مستدرک حاکم و سنن ب</w:t>
      </w:r>
      <w:r w:rsidR="00446BB7">
        <w:rPr>
          <w:rStyle w:val="1-Char"/>
          <w:rFonts w:hint="cs"/>
          <w:rtl/>
        </w:rPr>
        <w:t>ی</w:t>
      </w:r>
      <w:r w:rsidRPr="007100A7">
        <w:rPr>
          <w:rStyle w:val="1-Char"/>
          <w:rFonts w:hint="cs"/>
          <w:rtl/>
        </w:rPr>
        <w:t>هق</w:t>
      </w:r>
      <w:r w:rsidR="00446BB7">
        <w:rPr>
          <w:rStyle w:val="1-Char"/>
          <w:rFonts w:hint="cs"/>
          <w:rtl/>
        </w:rPr>
        <w:t>ی</w:t>
      </w:r>
      <w:r w:rsidRPr="007100A7">
        <w:rPr>
          <w:rStyle w:val="1-Char"/>
          <w:rFonts w:hint="cs"/>
          <w:rtl/>
        </w:rPr>
        <w:t xml:space="preserve">)؛ </w:t>
      </w:r>
      <w:r w:rsidRPr="00BE2421">
        <w:rPr>
          <w:rStyle w:val="1-Char"/>
          <w:rFonts w:hint="cs"/>
          <w:rtl/>
        </w:rPr>
        <w:t>«</w:t>
      </w:r>
      <w:r w:rsidR="00894908" w:rsidRPr="00BE2421">
        <w:rPr>
          <w:rStyle w:val="1-Char"/>
          <w:rFonts w:hint="cs"/>
          <w:rtl/>
        </w:rPr>
        <w:t>ب</w:t>
      </w:r>
      <w:r w:rsidR="00446BB7">
        <w:rPr>
          <w:rStyle w:val="1-Char"/>
          <w:rFonts w:hint="cs"/>
          <w:rtl/>
        </w:rPr>
        <w:t>ی</w:t>
      </w:r>
      <w:r w:rsidR="00894908" w:rsidRPr="00BE2421">
        <w:rPr>
          <w:rStyle w:val="1-Char"/>
          <w:rFonts w:hint="cs"/>
          <w:rtl/>
        </w:rPr>
        <w:t>‌</w:t>
      </w:r>
      <w:r w:rsidRPr="00BE2421">
        <w:rPr>
          <w:rStyle w:val="1-Char"/>
          <w:rFonts w:hint="cs"/>
          <w:rtl/>
        </w:rPr>
        <w:t>گمان ابوبکرصد</w:t>
      </w:r>
      <w:r w:rsidR="00446BB7">
        <w:rPr>
          <w:rStyle w:val="1-Char"/>
          <w:rFonts w:hint="cs"/>
          <w:rtl/>
        </w:rPr>
        <w:t>ی</w:t>
      </w:r>
      <w:r w:rsidRPr="00BE2421">
        <w:rPr>
          <w:rStyle w:val="1-Char"/>
          <w:rFonts w:hint="cs"/>
          <w:rtl/>
        </w:rPr>
        <w:t>ق</w:t>
      </w:r>
      <w:r w:rsidR="00FE6406" w:rsidRPr="00FE6406">
        <w:rPr>
          <w:rStyle w:val="1-Char"/>
          <w:rFonts w:cs="CTraditional Arabic" w:hint="cs"/>
          <w:rtl/>
        </w:rPr>
        <w:t>س</w:t>
      </w:r>
      <w:r w:rsidRPr="00BE2421">
        <w:rPr>
          <w:rStyle w:val="1-Char"/>
          <w:rFonts w:hint="cs"/>
          <w:rtl/>
        </w:rPr>
        <w:t xml:space="preserve"> به همسرش اسماء دختر عم</w:t>
      </w:r>
      <w:r w:rsidR="00446BB7">
        <w:rPr>
          <w:rStyle w:val="1-Char"/>
          <w:rFonts w:hint="cs"/>
          <w:rtl/>
        </w:rPr>
        <w:t>ی</w:t>
      </w:r>
      <w:r w:rsidRPr="00BE2421">
        <w:rPr>
          <w:rStyle w:val="1-Char"/>
          <w:rFonts w:hint="cs"/>
          <w:rtl/>
        </w:rPr>
        <w:t>س سفارش کرد که پس از وفات، او را غسل بدهد»</w:t>
      </w:r>
      <w:r w:rsidRPr="007100A7">
        <w:rPr>
          <w:rStyle w:val="1-Char"/>
          <w:rFonts w:hint="cs"/>
          <w:rtl/>
        </w:rPr>
        <w:t>.</w:t>
      </w:r>
    </w:p>
    <w:p w:rsidR="00E81847" w:rsidRPr="007100A7" w:rsidRDefault="00E81847" w:rsidP="00AF1D25">
      <w:pPr>
        <w:rPr>
          <w:rStyle w:val="1-Char"/>
          <w:rtl/>
        </w:rPr>
      </w:pPr>
      <w:r w:rsidRPr="007100A7">
        <w:rPr>
          <w:rStyle w:val="1-Char"/>
          <w:rFonts w:hint="cs"/>
          <w:rtl/>
        </w:rPr>
        <w:t>و حکم شوهر که نم</w:t>
      </w:r>
      <w:r w:rsidR="00446BB7">
        <w:rPr>
          <w:rStyle w:val="1-Char"/>
          <w:rFonts w:hint="cs"/>
          <w:rtl/>
        </w:rPr>
        <w:t>ی</w:t>
      </w:r>
      <w:r w:rsidRPr="007100A7">
        <w:rPr>
          <w:rStyle w:val="1-Char"/>
          <w:rFonts w:hint="cs"/>
          <w:rtl/>
        </w:rPr>
        <w:t xml:space="preserve">‌تواند زنش را غسل بدهد،] همانند [حکم] </w:t>
      </w:r>
      <w:r w:rsidRPr="00FE6406">
        <w:rPr>
          <w:rStyle w:val="9-Char"/>
          <w:rFonts w:eastAsia="Batang" w:hint="cs"/>
          <w:rtl/>
        </w:rPr>
        <w:t>امّ ولد</w:t>
      </w:r>
      <w:r w:rsidRPr="007100A7">
        <w:rPr>
          <w:rStyle w:val="1-Char"/>
          <w:rFonts w:hint="cs"/>
          <w:rtl/>
        </w:rPr>
        <w:t xml:space="preserve"> است که نم</w:t>
      </w:r>
      <w:r w:rsidR="00446BB7">
        <w:rPr>
          <w:rStyle w:val="1-Char"/>
          <w:rFonts w:hint="cs"/>
          <w:rtl/>
        </w:rPr>
        <w:t>ی</w:t>
      </w:r>
      <w:r w:rsidRPr="007100A7">
        <w:rPr>
          <w:rStyle w:val="1-Char"/>
          <w:rFonts w:hint="cs"/>
          <w:rtl/>
        </w:rPr>
        <w:t>‌تواند ارباب و خواجه‌</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غسل دهد؛ [بلکه م</w:t>
      </w:r>
      <w:r w:rsidR="00446BB7">
        <w:rPr>
          <w:rStyle w:val="1-Char"/>
          <w:rFonts w:hint="cs"/>
          <w:rtl/>
        </w:rPr>
        <w:t>ی</w:t>
      </w:r>
      <w:r w:rsidRPr="007100A7">
        <w:rPr>
          <w:rStyle w:val="1-Char"/>
          <w:rFonts w:hint="cs"/>
          <w:rtl/>
        </w:rPr>
        <w:t>‌با</w:t>
      </w:r>
      <w:r w:rsidR="00446BB7">
        <w:rPr>
          <w:rStyle w:val="1-Char"/>
          <w:rFonts w:hint="cs"/>
          <w:rtl/>
        </w:rPr>
        <w:t>ی</w:t>
      </w:r>
      <w:r w:rsidRPr="007100A7">
        <w:rPr>
          <w:rStyle w:val="1-Char"/>
          <w:rFonts w:hint="cs"/>
          <w:rtl/>
        </w:rPr>
        <w:t xml:space="preserve">ست او </w:t>
      </w:r>
      <w:r w:rsidR="00446BB7">
        <w:rPr>
          <w:rStyle w:val="1-Char"/>
          <w:rFonts w:hint="cs"/>
          <w:rtl/>
        </w:rPr>
        <w:t>ی</w:t>
      </w:r>
      <w:r w:rsidRPr="007100A7">
        <w:rPr>
          <w:rStyle w:val="1-Char"/>
          <w:rFonts w:hint="cs"/>
          <w:rtl/>
        </w:rPr>
        <w:t>ا کس</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 در صورت</w:t>
      </w:r>
      <w:r w:rsidR="00446BB7">
        <w:rPr>
          <w:rStyle w:val="1-Char"/>
          <w:rFonts w:hint="cs"/>
          <w:rtl/>
        </w:rPr>
        <w:t>ی</w:t>
      </w:r>
      <w:r w:rsidRPr="007100A7">
        <w:rPr>
          <w:rStyle w:val="1-Char"/>
          <w:rFonts w:hint="cs"/>
          <w:rtl/>
        </w:rPr>
        <w:t xml:space="preserve"> که مرد</w:t>
      </w:r>
      <w:r w:rsidR="00446BB7">
        <w:rPr>
          <w:rStyle w:val="1-Char"/>
          <w:rFonts w:hint="cs"/>
          <w:rtl/>
        </w:rPr>
        <w:t>ی</w:t>
      </w:r>
      <w:r w:rsidRPr="007100A7">
        <w:rPr>
          <w:rStyle w:val="1-Char"/>
          <w:rFonts w:hint="cs"/>
          <w:rtl/>
        </w:rPr>
        <w:t xml:space="preserve"> برا</w:t>
      </w:r>
      <w:r w:rsidR="00446BB7">
        <w:rPr>
          <w:rStyle w:val="1-Char"/>
          <w:rFonts w:hint="cs"/>
          <w:rtl/>
        </w:rPr>
        <w:t>ی</w:t>
      </w:r>
      <w:r w:rsidRPr="007100A7">
        <w:rPr>
          <w:rStyle w:val="1-Char"/>
          <w:rFonts w:hint="cs"/>
          <w:rtl/>
        </w:rPr>
        <w:t xml:space="preserve"> غسل س</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دا نشد - دست خو</w:t>
      </w:r>
      <w:r w:rsidR="00446BB7">
        <w:rPr>
          <w:rStyle w:val="1-Char"/>
          <w:rFonts w:hint="cs"/>
          <w:rtl/>
        </w:rPr>
        <w:t>ی</w:t>
      </w:r>
      <w:r w:rsidRPr="007100A7">
        <w:rPr>
          <w:rStyle w:val="1-Char"/>
          <w:rFonts w:hint="cs"/>
          <w:rtl/>
        </w:rPr>
        <w:t>ش را با تکه پارچه‌ا</w:t>
      </w:r>
      <w:r w:rsidR="00446BB7">
        <w:rPr>
          <w:rStyle w:val="1-Char"/>
          <w:rFonts w:hint="cs"/>
          <w:rtl/>
        </w:rPr>
        <w:t>ی</w:t>
      </w:r>
      <w:r w:rsidRPr="007100A7">
        <w:rPr>
          <w:rStyle w:val="1-Char"/>
          <w:rFonts w:hint="cs"/>
          <w:rtl/>
        </w:rPr>
        <w:t xml:space="preserve"> پوش</w:t>
      </w:r>
      <w:r w:rsidR="00446BB7">
        <w:rPr>
          <w:rStyle w:val="1-Char"/>
          <w:rFonts w:hint="cs"/>
          <w:rtl/>
        </w:rPr>
        <w:t>ی</w:t>
      </w:r>
      <w:r w:rsidRPr="007100A7">
        <w:rPr>
          <w:rStyle w:val="1-Char"/>
          <w:rFonts w:hint="cs"/>
          <w:rtl/>
        </w:rPr>
        <w:t>ده و ارباب و خواجه‌</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ت</w:t>
      </w:r>
      <w:r w:rsidR="00446BB7">
        <w:rPr>
          <w:rStyle w:val="1-Char"/>
          <w:rFonts w:hint="cs"/>
          <w:rtl/>
        </w:rPr>
        <w:t>ی</w:t>
      </w:r>
      <w:r w:rsidRPr="007100A7">
        <w:rPr>
          <w:rStyle w:val="1-Char"/>
          <w:rFonts w:hint="cs"/>
          <w:rtl/>
        </w:rPr>
        <w:t>مّم بدهد. و همچن</w:t>
      </w:r>
      <w:r w:rsidR="00446BB7">
        <w:rPr>
          <w:rStyle w:val="1-Char"/>
          <w:rFonts w:hint="cs"/>
          <w:rtl/>
        </w:rPr>
        <w:t>ی</w:t>
      </w:r>
      <w:r w:rsidRPr="007100A7">
        <w:rPr>
          <w:rStyle w:val="1-Char"/>
          <w:rFonts w:hint="cs"/>
          <w:rtl/>
        </w:rPr>
        <w:t xml:space="preserve">ن هرگاه </w:t>
      </w:r>
      <w:r w:rsidRPr="00FE6406">
        <w:rPr>
          <w:rStyle w:val="9-Char"/>
          <w:rFonts w:eastAsia="Batang" w:hint="cs"/>
          <w:rtl/>
        </w:rPr>
        <w:t>امّ ولد</w:t>
      </w:r>
      <w:r w:rsidRPr="007100A7">
        <w:rPr>
          <w:rStyle w:val="1-Char"/>
          <w:rFonts w:hint="cs"/>
          <w:rtl/>
        </w:rPr>
        <w:t xml:space="preserve"> بم</w:t>
      </w:r>
      <w:r w:rsidR="00446BB7">
        <w:rPr>
          <w:rStyle w:val="1-Char"/>
          <w:rFonts w:hint="cs"/>
          <w:rtl/>
        </w:rPr>
        <w:t>ی</w:t>
      </w:r>
      <w:r w:rsidRPr="007100A7">
        <w:rPr>
          <w:rStyle w:val="1-Char"/>
          <w:rFonts w:hint="cs"/>
          <w:rtl/>
        </w:rPr>
        <w:t>رد، ارباب نم</w:t>
      </w:r>
      <w:r w:rsidR="00446BB7">
        <w:rPr>
          <w:rStyle w:val="1-Char"/>
          <w:rFonts w:hint="cs"/>
          <w:rtl/>
        </w:rPr>
        <w:t>ی</w:t>
      </w:r>
      <w:r w:rsidRPr="007100A7">
        <w:rPr>
          <w:rStyle w:val="1-Char"/>
          <w:rFonts w:hint="cs"/>
          <w:rtl/>
        </w:rPr>
        <w:t>‌تواند او را غسل بدهد؛ بلکه اگر زن</w:t>
      </w:r>
      <w:r w:rsidR="00446BB7">
        <w:rPr>
          <w:rStyle w:val="1-Char"/>
          <w:rFonts w:hint="cs"/>
          <w:rtl/>
        </w:rPr>
        <w:t>ی</w:t>
      </w:r>
      <w:r w:rsidRPr="007100A7">
        <w:rPr>
          <w:rStyle w:val="1-Char"/>
          <w:rFonts w:hint="cs"/>
          <w:rtl/>
        </w:rPr>
        <w:t xml:space="preserve"> برا</w:t>
      </w:r>
      <w:r w:rsidR="00446BB7">
        <w:rPr>
          <w:rStyle w:val="1-Char"/>
          <w:rFonts w:hint="cs"/>
          <w:rtl/>
        </w:rPr>
        <w:t>ی</w:t>
      </w:r>
      <w:r w:rsidRPr="007100A7">
        <w:rPr>
          <w:rStyle w:val="1-Char"/>
          <w:rFonts w:hint="cs"/>
          <w:rtl/>
        </w:rPr>
        <w:t xml:space="preserve"> غسل دادن او پ</w:t>
      </w:r>
      <w:r w:rsidR="00446BB7">
        <w:rPr>
          <w:rStyle w:val="1-Char"/>
          <w:rFonts w:hint="cs"/>
          <w:rtl/>
        </w:rPr>
        <w:t>ی</w:t>
      </w:r>
      <w:r w:rsidRPr="007100A7">
        <w:rPr>
          <w:rStyle w:val="1-Char"/>
          <w:rFonts w:hint="cs"/>
          <w:rtl/>
        </w:rPr>
        <w:t xml:space="preserve">دا نشد، ارباب </w:t>
      </w:r>
      <w:r w:rsidR="00446BB7">
        <w:rPr>
          <w:rStyle w:val="1-Char"/>
          <w:rFonts w:hint="cs"/>
          <w:rtl/>
        </w:rPr>
        <w:t>ی</w:t>
      </w:r>
      <w:r w:rsidRPr="007100A7">
        <w:rPr>
          <w:rStyle w:val="1-Char"/>
          <w:rFonts w:hint="cs"/>
          <w:rtl/>
        </w:rPr>
        <w:t>ا مرد</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م</w:t>
      </w:r>
      <w:r w:rsidR="00446BB7">
        <w:rPr>
          <w:rStyle w:val="1-Char"/>
          <w:rFonts w:hint="cs"/>
          <w:rtl/>
        </w:rPr>
        <w:t>ی</w:t>
      </w:r>
      <w:r w:rsidRPr="007100A7">
        <w:rPr>
          <w:rStyle w:val="1-Char"/>
          <w:rFonts w:hint="cs"/>
          <w:rtl/>
        </w:rPr>
        <w:t>‌تواند دست خو</w:t>
      </w:r>
      <w:r w:rsidR="00446BB7">
        <w:rPr>
          <w:rStyle w:val="1-Char"/>
          <w:rFonts w:hint="cs"/>
          <w:rtl/>
        </w:rPr>
        <w:t>ی</w:t>
      </w:r>
      <w:r w:rsidRPr="007100A7">
        <w:rPr>
          <w:rStyle w:val="1-Char"/>
          <w:rFonts w:hint="cs"/>
          <w:rtl/>
        </w:rPr>
        <w:t>ش را با تکه پارچه‌ا</w:t>
      </w:r>
      <w:r w:rsidR="00446BB7">
        <w:rPr>
          <w:rStyle w:val="1-Char"/>
          <w:rFonts w:hint="cs"/>
          <w:rtl/>
        </w:rPr>
        <w:t>ی</w:t>
      </w:r>
      <w:r w:rsidRPr="007100A7">
        <w:rPr>
          <w:rStyle w:val="1-Char"/>
          <w:rFonts w:hint="cs"/>
          <w:rtl/>
        </w:rPr>
        <w:t xml:space="preserve"> پوش</w:t>
      </w:r>
      <w:r w:rsidR="00446BB7">
        <w:rPr>
          <w:rStyle w:val="1-Char"/>
          <w:rFonts w:hint="cs"/>
          <w:rtl/>
        </w:rPr>
        <w:t>ی</w:t>
      </w:r>
      <w:r w:rsidRPr="007100A7">
        <w:rPr>
          <w:rStyle w:val="1-Char"/>
          <w:rFonts w:hint="cs"/>
          <w:rtl/>
        </w:rPr>
        <w:t>ده و امّ ولد را ت</w:t>
      </w:r>
      <w:r w:rsidR="00446BB7">
        <w:rPr>
          <w:rStyle w:val="1-Char"/>
          <w:rFonts w:hint="cs"/>
          <w:rtl/>
        </w:rPr>
        <w:t>ی</w:t>
      </w:r>
      <w:r w:rsidRPr="007100A7">
        <w:rPr>
          <w:rStyle w:val="1-Char"/>
          <w:rFonts w:hint="cs"/>
          <w:rtl/>
        </w:rPr>
        <w:t xml:space="preserve">مّم بدهد. و </w:t>
      </w:r>
      <w:r w:rsidRPr="009B725F">
        <w:rPr>
          <w:rStyle w:val="5-Char0"/>
          <w:rFonts w:hint="cs"/>
          <w:rtl/>
        </w:rPr>
        <w:t>«امّ ولد»</w:t>
      </w:r>
      <w:r w:rsidRPr="007100A7">
        <w:rPr>
          <w:rStyle w:val="1-Char"/>
          <w:rFonts w:hint="cs"/>
          <w:rtl/>
        </w:rPr>
        <w:t>: به ک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گفته م</w:t>
      </w:r>
      <w:r w:rsidR="00446BB7">
        <w:rPr>
          <w:rStyle w:val="1-Char"/>
          <w:rFonts w:hint="cs"/>
          <w:rtl/>
        </w:rPr>
        <w:t>ی</w:t>
      </w:r>
      <w:r w:rsidRPr="007100A7">
        <w:rPr>
          <w:rStyle w:val="1-Char"/>
          <w:rFonts w:hint="cs"/>
          <w:rtl/>
        </w:rPr>
        <w:t>‌شود که برا</w:t>
      </w:r>
      <w:r w:rsidR="00446BB7">
        <w:rPr>
          <w:rStyle w:val="1-Char"/>
          <w:rFonts w:hint="cs"/>
          <w:rtl/>
        </w:rPr>
        <w:t>ی</w:t>
      </w:r>
      <w:r w:rsidRPr="007100A7">
        <w:rPr>
          <w:rStyle w:val="1-Char"/>
          <w:rFonts w:hint="cs"/>
          <w:rtl/>
        </w:rPr>
        <w:t xml:space="preserve"> ارباب و خواجه‌</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فرزند</w:t>
      </w:r>
      <w:r w:rsidR="00446BB7">
        <w:rPr>
          <w:rStyle w:val="1-Char"/>
          <w:rFonts w:hint="cs"/>
          <w:rtl/>
        </w:rPr>
        <w:t>ی</w:t>
      </w:r>
      <w:r w:rsidRPr="007100A7">
        <w:rPr>
          <w:rStyle w:val="1-Char"/>
          <w:rFonts w:hint="cs"/>
          <w:rtl/>
        </w:rPr>
        <w:t xml:space="preserve"> را به دن</w:t>
      </w:r>
      <w:r w:rsidR="00446BB7">
        <w:rPr>
          <w:rStyle w:val="1-Char"/>
          <w:rFonts w:hint="cs"/>
          <w:rtl/>
        </w:rPr>
        <w:t>ی</w:t>
      </w:r>
      <w:r w:rsidRPr="007100A7">
        <w:rPr>
          <w:rStyle w:val="1-Char"/>
          <w:rFonts w:hint="cs"/>
          <w:rtl/>
        </w:rPr>
        <w:t>ا آورده باشد.]</w:t>
      </w:r>
    </w:p>
    <w:p w:rsidR="00E81847" w:rsidRPr="007100A7" w:rsidRDefault="00E81847" w:rsidP="00AF17B9">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زن</w:t>
      </w:r>
      <w:r w:rsidR="00446BB7">
        <w:rPr>
          <w:rStyle w:val="1-Char"/>
          <w:rFonts w:hint="cs"/>
          <w:rtl/>
        </w:rPr>
        <w:t>ی</w:t>
      </w:r>
      <w:r w:rsidRPr="007100A7">
        <w:rPr>
          <w:rStyle w:val="1-Char"/>
          <w:rFonts w:hint="cs"/>
          <w:rtl/>
        </w:rPr>
        <w:t>، در م</w:t>
      </w:r>
      <w:r w:rsidR="00446BB7">
        <w:rPr>
          <w:rStyle w:val="1-Char"/>
          <w:rFonts w:hint="cs"/>
          <w:rtl/>
        </w:rPr>
        <w:t>ی</w:t>
      </w:r>
      <w:r w:rsidRPr="007100A7">
        <w:rPr>
          <w:rStyle w:val="1-Char"/>
          <w:rFonts w:hint="cs"/>
          <w:rtl/>
        </w:rPr>
        <w:t>ان چند مرد وفات کرد [و زن</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وجود نداشت که او را غسل دهد،] در آن صورت مردان م</w:t>
      </w:r>
      <w:r w:rsidR="00446BB7">
        <w:rPr>
          <w:rStyle w:val="1-Char"/>
          <w:rFonts w:hint="cs"/>
          <w:rtl/>
        </w:rPr>
        <w:t>ی</w:t>
      </w:r>
      <w:r w:rsidRPr="007100A7">
        <w:rPr>
          <w:rStyle w:val="1-Char"/>
          <w:rFonts w:hint="cs"/>
          <w:rtl/>
        </w:rPr>
        <w:t>‌توانند او را با تکه پارچه‌ا</w:t>
      </w:r>
      <w:r w:rsidR="00446BB7">
        <w:rPr>
          <w:rStyle w:val="1-Char"/>
          <w:rFonts w:hint="cs"/>
          <w:rtl/>
        </w:rPr>
        <w:t>ی</w:t>
      </w:r>
      <w:r w:rsidRPr="007100A7">
        <w:rPr>
          <w:rStyle w:val="1-Char"/>
          <w:rFonts w:hint="cs"/>
          <w:rtl/>
        </w:rPr>
        <w:t xml:space="preserve"> [که به دست خو</w:t>
      </w:r>
      <w:r w:rsidR="00446BB7">
        <w:rPr>
          <w:rStyle w:val="1-Char"/>
          <w:rFonts w:hint="cs"/>
          <w:rtl/>
        </w:rPr>
        <w:t>ی</w:t>
      </w:r>
      <w:r w:rsidRPr="007100A7">
        <w:rPr>
          <w:rStyle w:val="1-Char"/>
          <w:rFonts w:hint="cs"/>
          <w:rtl/>
        </w:rPr>
        <w:t>ش م</w:t>
      </w:r>
      <w:r w:rsidR="00446BB7">
        <w:rPr>
          <w:rStyle w:val="1-Char"/>
          <w:rFonts w:hint="cs"/>
          <w:rtl/>
        </w:rPr>
        <w:t>ی</w:t>
      </w:r>
      <w:r w:rsidRPr="007100A7">
        <w:rPr>
          <w:rStyle w:val="1-Char"/>
          <w:rFonts w:hint="cs"/>
          <w:rtl/>
        </w:rPr>
        <w:t>‌بندند،] ت</w:t>
      </w:r>
      <w:r w:rsidR="00446BB7">
        <w:rPr>
          <w:rStyle w:val="1-Char"/>
          <w:rFonts w:hint="cs"/>
          <w:rtl/>
        </w:rPr>
        <w:t>ی</w:t>
      </w:r>
      <w:r w:rsidRPr="007100A7">
        <w:rPr>
          <w:rStyle w:val="1-Char"/>
          <w:rFonts w:hint="cs"/>
          <w:rtl/>
        </w:rPr>
        <w:t>مّم دهند؛ همانند عکس آن؛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اگر </w:t>
      </w:r>
      <w:r w:rsidR="00AF17B9">
        <w:rPr>
          <w:rStyle w:val="1-Char"/>
          <w:rFonts w:hint="cs"/>
          <w:rtl/>
        </w:rPr>
        <w:t>چنان‌چه</w:t>
      </w:r>
      <w:r w:rsidRPr="007100A7">
        <w:rPr>
          <w:rStyle w:val="1-Char"/>
          <w:rFonts w:hint="cs"/>
          <w:rtl/>
        </w:rPr>
        <w:t xml:space="preserve"> مرد</w:t>
      </w:r>
      <w:r w:rsidR="00446BB7">
        <w:rPr>
          <w:rStyle w:val="1-Char"/>
          <w:rFonts w:hint="cs"/>
          <w:rtl/>
        </w:rPr>
        <w:t>ی</w:t>
      </w:r>
      <w:r w:rsidRPr="007100A7">
        <w:rPr>
          <w:rStyle w:val="1-Char"/>
          <w:rFonts w:hint="cs"/>
          <w:rtl/>
        </w:rPr>
        <w:t xml:space="preserve"> در م</w:t>
      </w:r>
      <w:r w:rsidR="00446BB7">
        <w:rPr>
          <w:rStyle w:val="1-Char"/>
          <w:rFonts w:hint="cs"/>
          <w:rtl/>
        </w:rPr>
        <w:t>ی</w:t>
      </w:r>
      <w:r w:rsidRPr="007100A7">
        <w:rPr>
          <w:rStyle w:val="1-Char"/>
          <w:rFonts w:hint="cs"/>
          <w:rtl/>
        </w:rPr>
        <w:t>ان چند زن وفات نما</w:t>
      </w:r>
      <w:r w:rsidR="00446BB7">
        <w:rPr>
          <w:rStyle w:val="1-Char"/>
          <w:rFonts w:hint="cs"/>
          <w:rtl/>
        </w:rPr>
        <w:t>ی</w:t>
      </w:r>
      <w:r w:rsidRPr="007100A7">
        <w:rPr>
          <w:rStyle w:val="1-Char"/>
          <w:rFonts w:hint="cs"/>
          <w:rtl/>
        </w:rPr>
        <w:t>د و مرد</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وجود نداشته باشد که او را غسل دهد، در آن صورت زنان م</w:t>
      </w:r>
      <w:r w:rsidR="00446BB7">
        <w:rPr>
          <w:rStyle w:val="1-Char"/>
          <w:rFonts w:hint="cs"/>
          <w:rtl/>
        </w:rPr>
        <w:t>ی</w:t>
      </w:r>
      <w:r w:rsidRPr="007100A7">
        <w:rPr>
          <w:rStyle w:val="1-Char"/>
          <w:rFonts w:hint="cs"/>
          <w:rtl/>
        </w:rPr>
        <w:t>‌توانند او را با تکه پارچه</w:t>
      </w:r>
      <w:r w:rsidR="00AF17B9">
        <w:rPr>
          <w:rStyle w:val="1-Char"/>
          <w:rFonts w:hint="eastAsia"/>
          <w:rtl/>
        </w:rPr>
        <w:t>‌</w:t>
      </w:r>
      <w:r w:rsidRPr="007100A7">
        <w:rPr>
          <w:rStyle w:val="1-Char"/>
          <w:rFonts w:hint="cs"/>
          <w:rtl/>
        </w:rPr>
        <w:t>ا</w:t>
      </w:r>
      <w:r w:rsidR="00446BB7">
        <w:rPr>
          <w:rStyle w:val="1-Char"/>
          <w:rFonts w:hint="cs"/>
          <w:rtl/>
        </w:rPr>
        <w:t>ی</w:t>
      </w:r>
      <w:r w:rsidRPr="007100A7">
        <w:rPr>
          <w:rStyle w:val="1-Char"/>
          <w:rFonts w:hint="cs"/>
          <w:rtl/>
        </w:rPr>
        <w:t xml:space="preserve"> که به دست خو</w:t>
      </w:r>
      <w:r w:rsidR="00446BB7">
        <w:rPr>
          <w:rStyle w:val="1-Char"/>
          <w:rFonts w:hint="cs"/>
          <w:rtl/>
        </w:rPr>
        <w:t>ی</w:t>
      </w:r>
      <w:r w:rsidRPr="007100A7">
        <w:rPr>
          <w:rStyle w:val="1-Char"/>
          <w:rFonts w:hint="cs"/>
          <w:rtl/>
        </w:rPr>
        <w:t>ش بسته‌اند، ت</w:t>
      </w:r>
      <w:r w:rsidR="00446BB7">
        <w:rPr>
          <w:rStyle w:val="1-Char"/>
          <w:rFonts w:hint="cs"/>
          <w:rtl/>
        </w:rPr>
        <w:t>ی</w:t>
      </w:r>
      <w:r w:rsidRPr="007100A7">
        <w:rPr>
          <w:rStyle w:val="1-Char"/>
          <w:rFonts w:hint="cs"/>
          <w:rtl/>
        </w:rPr>
        <w:t>مّم دهند.]</w:t>
      </w:r>
    </w:p>
    <w:p w:rsidR="00E81847" w:rsidRPr="007100A7" w:rsidRDefault="00E81847"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خو</w:t>
      </w:r>
      <w:r w:rsidR="00446BB7">
        <w:rPr>
          <w:rStyle w:val="1-Char"/>
          <w:rFonts w:hint="cs"/>
          <w:rtl/>
        </w:rPr>
        <w:t>ی</w:t>
      </w:r>
      <w:r w:rsidRPr="007100A7">
        <w:rPr>
          <w:rStyle w:val="1-Char"/>
          <w:rFonts w:hint="cs"/>
          <w:rtl/>
        </w:rPr>
        <w:t>شاوندِ محرم پ</w:t>
      </w:r>
      <w:r w:rsidR="00446BB7">
        <w:rPr>
          <w:rStyle w:val="1-Char"/>
          <w:rFonts w:hint="cs"/>
          <w:rtl/>
        </w:rPr>
        <w:t>ی</w:t>
      </w:r>
      <w:r w:rsidRPr="007100A7">
        <w:rPr>
          <w:rStyle w:val="1-Char"/>
          <w:rFonts w:hint="cs"/>
          <w:rtl/>
        </w:rPr>
        <w:t>دا شد، در آن صورت بدون ن</w:t>
      </w:r>
      <w:r w:rsidR="00446BB7">
        <w:rPr>
          <w:rStyle w:val="1-Char"/>
          <w:rFonts w:hint="cs"/>
          <w:rtl/>
        </w:rPr>
        <w:t>ی</w:t>
      </w:r>
      <w:r w:rsidRPr="007100A7">
        <w:rPr>
          <w:rStyle w:val="1-Char"/>
          <w:rFonts w:hint="cs"/>
          <w:rtl/>
        </w:rPr>
        <w:t>از به تکه پارچه، م</w:t>
      </w:r>
      <w:r w:rsidR="00446BB7">
        <w:rPr>
          <w:rStyle w:val="1-Char"/>
          <w:rFonts w:hint="cs"/>
          <w:rtl/>
        </w:rPr>
        <w:t>ی</w:t>
      </w:r>
      <w:r w:rsidRPr="007100A7">
        <w:rPr>
          <w:rStyle w:val="1-Char"/>
          <w:rFonts w:hint="cs"/>
          <w:rtl/>
        </w:rPr>
        <w:t>‌تواند م</w:t>
      </w:r>
      <w:r w:rsidR="00446BB7">
        <w:rPr>
          <w:rStyle w:val="1-Char"/>
          <w:rFonts w:hint="cs"/>
          <w:rtl/>
        </w:rPr>
        <w:t>ی</w:t>
      </w:r>
      <w:r w:rsidRPr="007100A7">
        <w:rPr>
          <w:rStyle w:val="1-Char"/>
          <w:rFonts w:hint="cs"/>
          <w:rtl/>
        </w:rPr>
        <w:t>ت [چه مرد و چه زن] را ت</w:t>
      </w:r>
      <w:r w:rsidR="00446BB7">
        <w:rPr>
          <w:rStyle w:val="1-Char"/>
          <w:rFonts w:hint="cs"/>
          <w:rtl/>
        </w:rPr>
        <w:t>ی</w:t>
      </w:r>
      <w:r w:rsidRPr="007100A7">
        <w:rPr>
          <w:rStyle w:val="1-Char"/>
          <w:rFonts w:hint="cs"/>
          <w:rtl/>
        </w:rPr>
        <w:t>مّم بدهد. و همچن</w:t>
      </w:r>
      <w:r w:rsidR="00446BB7">
        <w:rPr>
          <w:rStyle w:val="1-Char"/>
          <w:rFonts w:hint="cs"/>
          <w:rtl/>
        </w:rPr>
        <w:t>ی</w:t>
      </w:r>
      <w:r w:rsidRPr="007100A7">
        <w:rPr>
          <w:rStyle w:val="1-Char"/>
          <w:rFonts w:hint="cs"/>
          <w:rtl/>
        </w:rPr>
        <w:t>ن - بنا به «</w:t>
      </w:r>
      <w:r w:rsidRPr="00FE6406">
        <w:rPr>
          <w:rStyle w:val="9-Char"/>
          <w:rFonts w:eastAsia="Batang" w:hint="cs"/>
          <w:rtl/>
        </w:rPr>
        <w:t>ظاهر روا</w:t>
      </w:r>
      <w:r w:rsidR="00446BB7">
        <w:rPr>
          <w:rStyle w:val="9-Char"/>
          <w:rFonts w:eastAsia="Batang" w:hint="cs"/>
          <w:rtl/>
        </w:rPr>
        <w:t>ی</w:t>
      </w:r>
      <w:r w:rsidRPr="00FE6406">
        <w:rPr>
          <w:rStyle w:val="9-Char"/>
          <w:rFonts w:eastAsia="Batang" w:hint="cs"/>
          <w:rtl/>
        </w:rPr>
        <w:t>ت</w:t>
      </w:r>
      <w:r w:rsidRPr="007100A7">
        <w:rPr>
          <w:rStyle w:val="1-Char"/>
          <w:rFonts w:hint="cs"/>
          <w:rtl/>
        </w:rPr>
        <w:t>» - «</w:t>
      </w:r>
      <w:r w:rsidRPr="00FE6406">
        <w:rPr>
          <w:rStyle w:val="9-Char"/>
          <w:rFonts w:eastAsia="Batang" w:hint="cs"/>
          <w:rtl/>
        </w:rPr>
        <w:t>خُنث</w:t>
      </w:r>
      <w:r w:rsidR="00446BB7">
        <w:rPr>
          <w:rStyle w:val="9-Char"/>
          <w:rFonts w:eastAsia="Batang" w:hint="cs"/>
          <w:rtl/>
        </w:rPr>
        <w:t>ی</w:t>
      </w:r>
      <w:r w:rsidRPr="00FE6406">
        <w:rPr>
          <w:rStyle w:val="9-Char"/>
          <w:rFonts w:eastAsia="Batang" w:hint="cs"/>
          <w:rtl/>
        </w:rPr>
        <w:t xml:space="preserve"> مشکل</w:t>
      </w:r>
      <w:r w:rsidRPr="007100A7">
        <w:rPr>
          <w:rStyle w:val="1-Char"/>
          <w:rFonts w:hint="cs"/>
          <w:rtl/>
        </w:rPr>
        <w:t>» ن</w:t>
      </w:r>
      <w:r w:rsidR="00446BB7">
        <w:rPr>
          <w:rStyle w:val="1-Char"/>
          <w:rFonts w:hint="cs"/>
          <w:rtl/>
        </w:rPr>
        <w:t>ی</w:t>
      </w:r>
      <w:r w:rsidRPr="007100A7">
        <w:rPr>
          <w:rStyle w:val="1-Char"/>
          <w:rFonts w:hint="cs"/>
          <w:rtl/>
        </w:rPr>
        <w:t>ز [با تکه پارچه‌ا</w:t>
      </w:r>
      <w:r w:rsidR="00446BB7">
        <w:rPr>
          <w:rStyle w:val="1-Char"/>
          <w:rFonts w:hint="cs"/>
          <w:rtl/>
        </w:rPr>
        <w:t>ی</w:t>
      </w:r>
      <w:r w:rsidRPr="007100A7">
        <w:rPr>
          <w:rStyle w:val="1-Char"/>
          <w:rFonts w:hint="cs"/>
          <w:rtl/>
        </w:rPr>
        <w:t xml:space="preserve"> که فرد به دست خو</w:t>
      </w:r>
      <w:r w:rsidR="00446BB7">
        <w:rPr>
          <w:rStyle w:val="1-Char"/>
          <w:rFonts w:hint="cs"/>
          <w:rtl/>
        </w:rPr>
        <w:t>ی</w:t>
      </w:r>
      <w:r w:rsidRPr="007100A7">
        <w:rPr>
          <w:rStyle w:val="1-Char"/>
          <w:rFonts w:hint="cs"/>
          <w:rtl/>
        </w:rPr>
        <w:t>ش م</w:t>
      </w:r>
      <w:r w:rsidR="00446BB7">
        <w:rPr>
          <w:rStyle w:val="1-Char"/>
          <w:rFonts w:hint="cs"/>
          <w:rtl/>
        </w:rPr>
        <w:t>ی</w:t>
      </w:r>
      <w:r w:rsidRPr="007100A7">
        <w:rPr>
          <w:rStyle w:val="1-Char"/>
          <w:rFonts w:hint="cs"/>
          <w:rtl/>
        </w:rPr>
        <w:t>‌بندد،] ت</w:t>
      </w:r>
      <w:r w:rsidR="00446BB7">
        <w:rPr>
          <w:rStyle w:val="1-Char"/>
          <w:rFonts w:hint="cs"/>
          <w:rtl/>
        </w:rPr>
        <w:t>ی</w:t>
      </w:r>
      <w:r w:rsidRPr="007100A7">
        <w:rPr>
          <w:rStyle w:val="1-Char"/>
          <w:rFonts w:hint="cs"/>
          <w:rtl/>
        </w:rPr>
        <w:t>مّم داده شود. [</w:t>
      </w:r>
      <w:r w:rsidRPr="00FE6406">
        <w:rPr>
          <w:rStyle w:val="9-Char"/>
          <w:rFonts w:eastAsia="Batang" w:hint="cs"/>
          <w:rtl/>
        </w:rPr>
        <w:t>خنث</w:t>
      </w:r>
      <w:r w:rsidR="00446BB7">
        <w:rPr>
          <w:rStyle w:val="9-Char"/>
          <w:rFonts w:eastAsia="Batang" w:hint="cs"/>
          <w:rtl/>
        </w:rPr>
        <w:t>ی</w:t>
      </w:r>
      <w:r w:rsidRPr="007100A7">
        <w:rPr>
          <w:rStyle w:val="1-Char"/>
          <w:rFonts w:hint="cs"/>
          <w:rtl/>
        </w:rPr>
        <w:t xml:space="preserve">: آن که مرد بودن </w:t>
      </w:r>
      <w:r w:rsidR="00446BB7">
        <w:rPr>
          <w:rStyle w:val="1-Char"/>
          <w:rFonts w:hint="cs"/>
          <w:rtl/>
        </w:rPr>
        <w:t>ی</w:t>
      </w:r>
      <w:r w:rsidRPr="007100A7">
        <w:rPr>
          <w:rStyle w:val="1-Char"/>
          <w:rFonts w:hint="cs"/>
          <w:rtl/>
        </w:rPr>
        <w:t xml:space="preserve">ا زن بودنش معلوم نباشد. </w:t>
      </w:r>
      <w:r w:rsidR="00446BB7">
        <w:rPr>
          <w:rStyle w:val="1-Char"/>
          <w:rFonts w:hint="cs"/>
          <w:rtl/>
        </w:rPr>
        <w:t>ی</w:t>
      </w:r>
      <w:r w:rsidRPr="007100A7">
        <w:rPr>
          <w:rStyle w:val="1-Char"/>
          <w:rFonts w:hint="cs"/>
          <w:rtl/>
        </w:rPr>
        <w:t>ا به تعب</w:t>
      </w:r>
      <w:r w:rsidR="00446BB7">
        <w:rPr>
          <w:rStyle w:val="1-Char"/>
          <w:rFonts w:hint="cs"/>
          <w:rtl/>
        </w:rPr>
        <w:t>ی</w:t>
      </w:r>
      <w:r w:rsidRPr="007100A7">
        <w:rPr>
          <w:rStyle w:val="1-Char"/>
          <w:rFonts w:hint="cs"/>
          <w:rtl/>
        </w:rPr>
        <w:t>ر</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کس</w:t>
      </w:r>
      <w:r w:rsidR="00446BB7">
        <w:rPr>
          <w:rStyle w:val="1-Char"/>
          <w:rFonts w:hint="cs"/>
          <w:rtl/>
        </w:rPr>
        <w:t>ی</w:t>
      </w:r>
      <w:r w:rsidRPr="007100A7">
        <w:rPr>
          <w:rStyle w:val="1-Char"/>
          <w:rFonts w:hint="cs"/>
          <w:rtl/>
        </w:rPr>
        <w:t xml:space="preserve"> که نه مرد باشد نه زن؛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کس</w:t>
      </w:r>
      <w:r w:rsidR="00446BB7">
        <w:rPr>
          <w:rStyle w:val="1-Char"/>
          <w:rFonts w:hint="cs"/>
          <w:rtl/>
        </w:rPr>
        <w:t>ی</w:t>
      </w:r>
      <w:r w:rsidRPr="007100A7">
        <w:rPr>
          <w:rStyle w:val="1-Char"/>
          <w:rFonts w:hint="cs"/>
          <w:rtl/>
        </w:rPr>
        <w:t xml:space="preserve"> که آلت مرد</w:t>
      </w:r>
      <w:r w:rsidR="00446BB7">
        <w:rPr>
          <w:rStyle w:val="1-Char"/>
          <w:rFonts w:hint="cs"/>
          <w:rtl/>
        </w:rPr>
        <w:t>ی</w:t>
      </w:r>
      <w:r w:rsidRPr="007100A7">
        <w:rPr>
          <w:rStyle w:val="1-Char"/>
          <w:rFonts w:hint="cs"/>
          <w:rtl/>
        </w:rPr>
        <w:t xml:space="preserve"> و زن</w:t>
      </w:r>
      <w:r w:rsidR="00446BB7">
        <w:rPr>
          <w:rStyle w:val="1-Char"/>
          <w:rFonts w:hint="cs"/>
          <w:rtl/>
        </w:rPr>
        <w:t>ی</w:t>
      </w:r>
      <w:r w:rsidRPr="007100A7">
        <w:rPr>
          <w:rStyle w:val="1-Char"/>
          <w:rFonts w:hint="cs"/>
          <w:rtl/>
        </w:rPr>
        <w:t xml:space="preserve"> هر دو را داشته باشد.]</w:t>
      </w:r>
    </w:p>
    <w:p w:rsidR="00E81847" w:rsidRPr="007100A7" w:rsidRDefault="00E81847" w:rsidP="00AF1D25">
      <w:pPr>
        <w:rPr>
          <w:rStyle w:val="1-Char"/>
          <w:rtl/>
        </w:rPr>
      </w:pPr>
      <w:r w:rsidRPr="007100A7">
        <w:rPr>
          <w:rStyle w:val="1-Char"/>
          <w:rFonts w:hint="cs"/>
          <w:rtl/>
        </w:rPr>
        <w:t>و برا</w:t>
      </w:r>
      <w:r w:rsidR="00446BB7">
        <w:rPr>
          <w:rStyle w:val="1-Char"/>
          <w:rFonts w:hint="cs"/>
          <w:rtl/>
        </w:rPr>
        <w:t>ی</w:t>
      </w:r>
      <w:r w:rsidRPr="007100A7">
        <w:rPr>
          <w:rStyle w:val="1-Char"/>
          <w:rFonts w:hint="cs"/>
          <w:rtl/>
        </w:rPr>
        <w:t xml:space="preserve"> مرد و زن جا</w:t>
      </w:r>
      <w:r w:rsidR="00446BB7">
        <w:rPr>
          <w:rStyle w:val="1-Char"/>
          <w:rFonts w:hint="cs"/>
          <w:rtl/>
        </w:rPr>
        <w:t>ی</w:t>
      </w:r>
      <w:r w:rsidRPr="007100A7">
        <w:rPr>
          <w:rStyle w:val="1-Char"/>
          <w:rFonts w:hint="cs"/>
          <w:rtl/>
        </w:rPr>
        <w:t>ز است که پسر بچه و دختر بچه‌ا</w:t>
      </w:r>
      <w:r w:rsidR="00446BB7">
        <w:rPr>
          <w:rStyle w:val="1-Char"/>
          <w:rFonts w:hint="cs"/>
          <w:rtl/>
        </w:rPr>
        <w:t>ی</w:t>
      </w:r>
      <w:r w:rsidRPr="007100A7">
        <w:rPr>
          <w:rStyle w:val="1-Char"/>
          <w:rFonts w:hint="cs"/>
          <w:rtl/>
        </w:rPr>
        <w:t xml:space="preserve"> که [کوچک‌اند و هنوز] به سنّ اِشتهاء و علاقه و تما</w:t>
      </w:r>
      <w:r w:rsidR="00446BB7">
        <w:rPr>
          <w:rStyle w:val="1-Char"/>
          <w:rFonts w:hint="cs"/>
          <w:rtl/>
        </w:rPr>
        <w:t>ی</w:t>
      </w:r>
      <w:r w:rsidRPr="007100A7">
        <w:rPr>
          <w:rStyle w:val="1-Char"/>
          <w:rFonts w:hint="cs"/>
          <w:rtl/>
        </w:rPr>
        <w:t>ل جنس</w:t>
      </w:r>
      <w:r w:rsidR="00446BB7">
        <w:rPr>
          <w:rStyle w:val="1-Char"/>
          <w:rFonts w:hint="cs"/>
          <w:rtl/>
        </w:rPr>
        <w:t>ی</w:t>
      </w:r>
      <w:r w:rsidRPr="007100A7">
        <w:rPr>
          <w:rStyle w:val="1-Char"/>
          <w:rFonts w:hint="cs"/>
          <w:rtl/>
        </w:rPr>
        <w:t xml:space="preserve"> نسبت به جنس مخالف نرس</w:t>
      </w:r>
      <w:r w:rsidR="00446BB7">
        <w:rPr>
          <w:rStyle w:val="1-Char"/>
          <w:rFonts w:hint="cs"/>
          <w:rtl/>
        </w:rPr>
        <w:t>ی</w:t>
      </w:r>
      <w:r w:rsidRPr="007100A7">
        <w:rPr>
          <w:rStyle w:val="1-Char"/>
          <w:rFonts w:hint="cs"/>
          <w:rtl/>
        </w:rPr>
        <w:t>ده‌اند، غسل بدهند.</w:t>
      </w:r>
    </w:p>
    <w:p w:rsidR="00E81847" w:rsidRPr="007100A7" w:rsidRDefault="00E81847" w:rsidP="00AF1D25">
      <w:pPr>
        <w:rPr>
          <w:rStyle w:val="1-Char"/>
          <w:rtl/>
        </w:rPr>
      </w:pPr>
      <w:r w:rsidRPr="007100A7">
        <w:rPr>
          <w:rStyle w:val="1-Char"/>
          <w:rFonts w:hint="cs"/>
          <w:rtl/>
        </w:rPr>
        <w:t>و بوس</w:t>
      </w:r>
      <w:r w:rsidR="00446BB7">
        <w:rPr>
          <w:rStyle w:val="1-Char"/>
          <w:rFonts w:hint="cs"/>
          <w:rtl/>
        </w:rPr>
        <w:t>ی</w:t>
      </w:r>
      <w:r w:rsidRPr="007100A7">
        <w:rPr>
          <w:rStyle w:val="1-Char"/>
          <w:rFonts w:hint="cs"/>
          <w:rtl/>
        </w:rPr>
        <w:t>دن م</w:t>
      </w:r>
      <w:r w:rsidR="00446BB7">
        <w:rPr>
          <w:rStyle w:val="1-Char"/>
          <w:rFonts w:hint="cs"/>
          <w:rtl/>
        </w:rPr>
        <w:t>ی</w:t>
      </w:r>
      <w:r w:rsidRPr="007100A7">
        <w:rPr>
          <w:rStyle w:val="1-Char"/>
          <w:rFonts w:hint="cs"/>
          <w:rtl/>
        </w:rPr>
        <w:t>ت، ا</w:t>
      </w:r>
      <w:r w:rsidR="00446BB7">
        <w:rPr>
          <w:rStyle w:val="1-Char"/>
          <w:rFonts w:hint="cs"/>
          <w:rtl/>
        </w:rPr>
        <w:t>ی</w:t>
      </w:r>
      <w:r w:rsidRPr="007100A7">
        <w:rPr>
          <w:rStyle w:val="1-Char"/>
          <w:rFonts w:hint="cs"/>
          <w:rtl/>
        </w:rPr>
        <w:t>راد</w:t>
      </w:r>
      <w:r w:rsidR="00446BB7">
        <w:rPr>
          <w:rStyle w:val="1-Char"/>
          <w:rFonts w:hint="cs"/>
          <w:rtl/>
        </w:rPr>
        <w:t>ی</w:t>
      </w:r>
      <w:r w:rsidRPr="007100A7">
        <w:rPr>
          <w:rStyle w:val="1-Char"/>
          <w:rFonts w:hint="cs"/>
          <w:rtl/>
        </w:rPr>
        <w:t xml:space="preserve"> ندارد؛ [ز</w:t>
      </w:r>
      <w:r w:rsidR="00446BB7">
        <w:rPr>
          <w:rStyle w:val="1-Char"/>
          <w:rFonts w:hint="cs"/>
          <w:rtl/>
        </w:rPr>
        <w:t>ی</w:t>
      </w:r>
      <w:r w:rsidRPr="007100A7">
        <w:rPr>
          <w:rStyle w:val="1-Char"/>
          <w:rFonts w:hint="cs"/>
          <w:rtl/>
        </w:rPr>
        <w:t>را عا</w:t>
      </w:r>
      <w:r w:rsidR="00446BB7">
        <w:rPr>
          <w:rStyle w:val="1-Char"/>
          <w:rFonts w:hint="cs"/>
          <w:rtl/>
        </w:rPr>
        <w:t>ی</w:t>
      </w:r>
      <w:r w:rsidRPr="007100A7">
        <w:rPr>
          <w:rStyle w:val="1-Char"/>
          <w:rFonts w:hint="cs"/>
          <w:rtl/>
        </w:rPr>
        <w:t>شه</w:t>
      </w:r>
      <w:r w:rsidR="00FE6406" w:rsidRPr="00FE6406">
        <w:rPr>
          <w:rStyle w:val="1-Char"/>
          <w:rFonts w:cs="CTraditional Arabic" w:hint="cs"/>
          <w:rtl/>
        </w:rPr>
        <w:t>ل</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اِنَّ النَّبِ</w:t>
      </w:r>
      <w:r w:rsidR="00C12E54" w:rsidRPr="00BE2421">
        <w:rPr>
          <w:rStyle w:val="5-Char"/>
          <w:rFonts w:hint="cs"/>
          <w:rtl/>
        </w:rPr>
        <w:t>ي</w:t>
      </w:r>
      <w:r w:rsidRPr="00BE2421">
        <w:rPr>
          <w:rStyle w:val="5-Char"/>
          <w:rFonts w:hint="cs"/>
          <w:rtl/>
        </w:rPr>
        <w:t>َّ</w:t>
      </w:r>
      <w:r w:rsidR="00FE6406" w:rsidRPr="00FE6406">
        <w:rPr>
          <w:rStyle w:val="1-Char"/>
          <w:rFonts w:cs="CTraditional Arabic" w:hint="cs"/>
          <w:rtl/>
        </w:rPr>
        <w:t xml:space="preserve"> ج</w:t>
      </w:r>
      <w:r w:rsidRPr="00BE2421">
        <w:rPr>
          <w:rStyle w:val="5-Char"/>
          <w:rFonts w:hint="cs"/>
          <w:rtl/>
        </w:rPr>
        <w:t xml:space="preserve"> دَخَلَ عَلٰ</w:t>
      </w:r>
      <w:r w:rsidR="00C12E54" w:rsidRPr="00BE2421">
        <w:rPr>
          <w:rStyle w:val="5-Char"/>
          <w:rFonts w:hint="cs"/>
          <w:rtl/>
        </w:rPr>
        <w:t>ي</w:t>
      </w:r>
      <w:r w:rsidRPr="00BE2421">
        <w:rPr>
          <w:rStyle w:val="5-Char"/>
          <w:rFonts w:hint="cs"/>
          <w:rtl/>
        </w:rPr>
        <w:t xml:space="preserve"> عُثْمٰانَ بْنَ مَظْعُوْنٍ وَ هُوَ مَ</w:t>
      </w:r>
      <w:r w:rsidR="00C12E54" w:rsidRPr="00BE2421">
        <w:rPr>
          <w:rStyle w:val="5-Char"/>
          <w:rFonts w:hint="cs"/>
          <w:rtl/>
        </w:rPr>
        <w:t>ي</w:t>
      </w:r>
      <w:r w:rsidRPr="00BE2421">
        <w:rPr>
          <w:rStyle w:val="5-Char"/>
          <w:rFonts w:hint="cs"/>
          <w:rtl/>
        </w:rPr>
        <w:t>ِّتٌ، فَکَشَفَ عَنْ وَجْهِهِ، ثُمَّ اَکَبَّ عَلَ</w:t>
      </w:r>
      <w:r w:rsidR="00C12E54" w:rsidRPr="00BE2421">
        <w:rPr>
          <w:rStyle w:val="5-Char"/>
          <w:rFonts w:hint="cs"/>
          <w:rtl/>
        </w:rPr>
        <w:t>ي</w:t>
      </w:r>
      <w:r w:rsidRPr="00BE2421">
        <w:rPr>
          <w:rStyle w:val="5-Char"/>
          <w:rFonts w:hint="cs"/>
          <w:rtl/>
        </w:rPr>
        <w:t>ْهَ فَقَبَّلَهُ وَ بَکٰ</w:t>
      </w:r>
      <w:r w:rsidR="00C12E54" w:rsidRPr="00BE2421">
        <w:rPr>
          <w:rStyle w:val="5-Char"/>
          <w:rFonts w:hint="cs"/>
          <w:rtl/>
        </w:rPr>
        <w:t>ي</w:t>
      </w:r>
      <w:r w:rsidRPr="00BE2421">
        <w:rPr>
          <w:rStyle w:val="5-Char"/>
          <w:rFonts w:hint="cs"/>
          <w:rtl/>
        </w:rPr>
        <w:t>، حَتّٰ</w:t>
      </w:r>
      <w:r w:rsidR="00C12E54" w:rsidRPr="00BE2421">
        <w:rPr>
          <w:rStyle w:val="5-Char"/>
          <w:rFonts w:hint="cs"/>
          <w:rtl/>
        </w:rPr>
        <w:t>ي</w:t>
      </w:r>
      <w:r w:rsidRPr="00BE2421">
        <w:rPr>
          <w:rStyle w:val="5-Char"/>
          <w:rFonts w:hint="cs"/>
          <w:rtl/>
        </w:rPr>
        <w:t xml:space="preserve"> رَأَ</w:t>
      </w:r>
      <w:r w:rsidR="00C12E54" w:rsidRPr="00BE2421">
        <w:rPr>
          <w:rStyle w:val="5-Char"/>
          <w:rFonts w:hint="cs"/>
          <w:rtl/>
        </w:rPr>
        <w:t>ي</w:t>
      </w:r>
      <w:r w:rsidRPr="00BE2421">
        <w:rPr>
          <w:rStyle w:val="5-Char"/>
          <w:rFonts w:hint="cs"/>
          <w:rtl/>
        </w:rPr>
        <w:t>ْتُ الدُّمُوْعَ تَسِ</w:t>
      </w:r>
      <w:r w:rsidR="00C12E54" w:rsidRPr="00BE2421">
        <w:rPr>
          <w:rStyle w:val="5-Char"/>
          <w:rFonts w:hint="cs"/>
          <w:rtl/>
        </w:rPr>
        <w:t>ي</w:t>
      </w:r>
      <w:r w:rsidRPr="00BE2421">
        <w:rPr>
          <w:rStyle w:val="5-Char"/>
          <w:rFonts w:hint="cs"/>
          <w:rtl/>
        </w:rPr>
        <w:t>ْلُ عَلٰ</w:t>
      </w:r>
      <w:r w:rsidR="00C12E54" w:rsidRPr="00BE2421">
        <w:rPr>
          <w:rStyle w:val="5-Char"/>
          <w:rFonts w:hint="cs"/>
          <w:rtl/>
        </w:rPr>
        <w:t>ي</w:t>
      </w:r>
      <w:r w:rsidRPr="00BE2421">
        <w:rPr>
          <w:rStyle w:val="5-Char"/>
          <w:rFonts w:hint="cs"/>
          <w:rtl/>
        </w:rPr>
        <w:t xml:space="preserve"> وَجْنَتَ</w:t>
      </w:r>
      <w:r w:rsidR="00C12E54" w:rsidRPr="00BE2421">
        <w:rPr>
          <w:rStyle w:val="5-Char"/>
          <w:rFonts w:hint="cs"/>
          <w:rtl/>
        </w:rPr>
        <w:t>ي</w:t>
      </w:r>
      <w:r w:rsidRPr="00BE2421">
        <w:rPr>
          <w:rStyle w:val="5-Char"/>
          <w:rFonts w:hint="cs"/>
          <w:rtl/>
        </w:rPr>
        <w:t>ْهِ»</w:t>
      </w:r>
      <w:r w:rsidRPr="007100A7">
        <w:rPr>
          <w:rStyle w:val="1-Char"/>
          <w:rFonts w:hint="cs"/>
          <w:rtl/>
        </w:rPr>
        <w:t xml:space="preserve"> (ابن ماجه، ابوداود و ترمذ</w:t>
      </w:r>
      <w:r w:rsidR="00446BB7">
        <w:rPr>
          <w:rStyle w:val="1-Char"/>
          <w:rFonts w:hint="cs"/>
          <w:rtl/>
        </w:rPr>
        <w:t>ی</w:t>
      </w:r>
      <w:r w:rsidRPr="007100A7">
        <w:rPr>
          <w:rStyle w:val="1-Char"/>
          <w:rFonts w:hint="cs"/>
          <w:rtl/>
        </w:rPr>
        <w:t xml:space="preserve">)؛ </w:t>
      </w:r>
      <w:r w:rsidRPr="00BE2421">
        <w:rPr>
          <w:rStyle w:val="1-Char"/>
          <w:rFonts w:hint="cs"/>
          <w:rtl/>
        </w:rPr>
        <w:t>«عثمان بن مظعون</w:t>
      </w:r>
      <w:r w:rsidR="00FE6406" w:rsidRPr="00FE6406">
        <w:rPr>
          <w:rStyle w:val="1-Char"/>
          <w:rFonts w:cs="CTraditional Arabic" w:hint="cs"/>
          <w:rtl/>
        </w:rPr>
        <w:t>س</w:t>
      </w:r>
      <w:r w:rsidRPr="00BE2421">
        <w:rPr>
          <w:rStyle w:val="1-Char"/>
          <w:rFonts w:hint="cs"/>
          <w:rtl/>
        </w:rPr>
        <w:t xml:space="preserve"> فوت کرده بود؛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بر او وارد شد؛ پارچه‌</w:t>
      </w:r>
      <w:r w:rsidR="00446BB7">
        <w:rPr>
          <w:rStyle w:val="1-Char"/>
          <w:rFonts w:hint="cs"/>
          <w:rtl/>
        </w:rPr>
        <w:t>ی</w:t>
      </w:r>
      <w:r w:rsidRPr="00BE2421">
        <w:rPr>
          <w:rStyle w:val="1-Char"/>
          <w:rFonts w:hint="cs"/>
          <w:rtl/>
        </w:rPr>
        <w:t xml:space="preserve"> صورتش را برداشت و بر او خم شد و او را بوس</w:t>
      </w:r>
      <w:r w:rsidR="00446BB7">
        <w:rPr>
          <w:rStyle w:val="1-Char"/>
          <w:rFonts w:hint="cs"/>
          <w:rtl/>
        </w:rPr>
        <w:t>ی</w:t>
      </w:r>
      <w:r w:rsidRPr="00BE2421">
        <w:rPr>
          <w:rStyle w:val="1-Char"/>
          <w:rFonts w:hint="cs"/>
          <w:rtl/>
        </w:rPr>
        <w:t>د و گر</w:t>
      </w:r>
      <w:r w:rsidR="00446BB7">
        <w:rPr>
          <w:rStyle w:val="1-Char"/>
          <w:rFonts w:hint="cs"/>
          <w:rtl/>
        </w:rPr>
        <w:t>ی</w:t>
      </w:r>
      <w:r w:rsidRPr="00BE2421">
        <w:rPr>
          <w:rStyle w:val="1-Char"/>
          <w:rFonts w:hint="cs"/>
          <w:rtl/>
        </w:rPr>
        <w:t>ست؛ به طور</w:t>
      </w:r>
      <w:r w:rsidR="00446BB7">
        <w:rPr>
          <w:rStyle w:val="1-Char"/>
          <w:rFonts w:hint="cs"/>
          <w:rtl/>
        </w:rPr>
        <w:t>ی</w:t>
      </w:r>
      <w:r w:rsidRPr="00BE2421">
        <w:rPr>
          <w:rStyle w:val="1-Char"/>
          <w:rFonts w:hint="cs"/>
          <w:rtl/>
        </w:rPr>
        <w:t xml:space="preserve"> که د</w:t>
      </w:r>
      <w:r w:rsidR="00446BB7">
        <w:rPr>
          <w:rStyle w:val="1-Char"/>
          <w:rFonts w:hint="cs"/>
          <w:rtl/>
        </w:rPr>
        <w:t>ی</w:t>
      </w:r>
      <w:r w:rsidRPr="00BE2421">
        <w:rPr>
          <w:rStyle w:val="1-Char"/>
          <w:rFonts w:hint="cs"/>
          <w:rtl/>
        </w:rPr>
        <w:t>دم اشک بر گونه‌ها</w:t>
      </w:r>
      <w:r w:rsidR="00446BB7">
        <w:rPr>
          <w:rStyle w:val="1-Char"/>
          <w:rFonts w:hint="cs"/>
          <w:rtl/>
        </w:rPr>
        <w:t>ی</w:t>
      </w:r>
      <w:r w:rsidRPr="00BE2421">
        <w:rPr>
          <w:rStyle w:val="1-Char"/>
          <w:rFonts w:hint="cs"/>
          <w:rtl/>
        </w:rPr>
        <w:t xml:space="preserve">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جار</w:t>
      </w:r>
      <w:r w:rsidR="00446BB7">
        <w:rPr>
          <w:rStyle w:val="1-Char"/>
          <w:rFonts w:hint="cs"/>
          <w:rtl/>
        </w:rPr>
        <w:t>ی</w:t>
      </w:r>
      <w:r w:rsidRPr="00BE2421">
        <w:rPr>
          <w:rStyle w:val="1-Char"/>
          <w:rFonts w:hint="cs"/>
          <w:rtl/>
        </w:rPr>
        <w:t xml:space="preserve"> شد»</w:t>
      </w:r>
      <w:r w:rsidRPr="007100A7">
        <w:rPr>
          <w:rStyle w:val="1-Char"/>
          <w:rFonts w:hint="cs"/>
          <w:rtl/>
        </w:rPr>
        <w:t>.]</w:t>
      </w:r>
    </w:p>
    <w:p w:rsidR="00E81847" w:rsidRPr="007100A7" w:rsidRDefault="00E81847" w:rsidP="00AF1D25">
      <w:pPr>
        <w:rPr>
          <w:rStyle w:val="1-Char"/>
          <w:rtl/>
        </w:rPr>
      </w:pPr>
      <w:r w:rsidRPr="007100A7">
        <w:rPr>
          <w:rStyle w:val="1-Char"/>
          <w:rFonts w:hint="cs"/>
          <w:rtl/>
        </w:rPr>
        <w:t>و بر مرد لازم است که هز</w:t>
      </w:r>
      <w:r w:rsidR="00446BB7">
        <w:rPr>
          <w:rStyle w:val="1-Char"/>
          <w:rFonts w:hint="cs"/>
          <w:rtl/>
        </w:rPr>
        <w:t>ی</w:t>
      </w:r>
      <w:r w:rsidRPr="007100A7">
        <w:rPr>
          <w:rStyle w:val="1-Char"/>
          <w:rFonts w:hint="cs"/>
          <w:rtl/>
        </w:rPr>
        <w:t>نه‌ها</w:t>
      </w:r>
      <w:r w:rsidR="00446BB7">
        <w:rPr>
          <w:rStyle w:val="1-Char"/>
          <w:rFonts w:hint="cs"/>
          <w:rtl/>
        </w:rPr>
        <w:t>ی</w:t>
      </w:r>
      <w:r w:rsidRPr="007100A7">
        <w:rPr>
          <w:rStyle w:val="1-Char"/>
          <w:rFonts w:hint="cs"/>
          <w:rtl/>
        </w:rPr>
        <w:t xml:space="preserve"> کفن و دفن زن خو</w:t>
      </w:r>
      <w:r w:rsidR="00446BB7">
        <w:rPr>
          <w:rStyle w:val="1-Char"/>
          <w:rFonts w:hint="cs"/>
          <w:rtl/>
        </w:rPr>
        <w:t>ی</w:t>
      </w:r>
      <w:r w:rsidRPr="007100A7">
        <w:rPr>
          <w:rStyle w:val="1-Char"/>
          <w:rFonts w:hint="cs"/>
          <w:rtl/>
        </w:rPr>
        <w:t>ش را به عهده گ</w:t>
      </w:r>
      <w:r w:rsidR="00446BB7">
        <w:rPr>
          <w:rStyle w:val="1-Char"/>
          <w:rFonts w:hint="cs"/>
          <w:rtl/>
        </w:rPr>
        <w:t>ی</w:t>
      </w:r>
      <w:r w:rsidRPr="007100A7">
        <w:rPr>
          <w:rStyle w:val="1-Char"/>
          <w:rFonts w:hint="cs"/>
          <w:rtl/>
        </w:rPr>
        <w:t>رد؛ اگر چه - بنا به قول صح</w:t>
      </w:r>
      <w:r w:rsidR="00446BB7">
        <w:rPr>
          <w:rStyle w:val="1-Char"/>
          <w:rFonts w:hint="cs"/>
          <w:rtl/>
        </w:rPr>
        <w:t>ی</w:t>
      </w:r>
      <w:r w:rsidRPr="007100A7">
        <w:rPr>
          <w:rStyle w:val="1-Char"/>
          <w:rFonts w:hint="cs"/>
          <w:rtl/>
        </w:rPr>
        <w:t>ح‌تر - مرد، تنگ دست و نادار [و زن ثروتمند و توانگر] باشد؛ [و م</w:t>
      </w:r>
      <w:r w:rsidR="00446BB7">
        <w:rPr>
          <w:rStyle w:val="1-Char"/>
          <w:rFonts w:hint="cs"/>
          <w:rtl/>
        </w:rPr>
        <w:t>ی</w:t>
      </w:r>
      <w:r w:rsidRPr="007100A7">
        <w:rPr>
          <w:rStyle w:val="1-Char"/>
          <w:rFonts w:hint="cs"/>
          <w:rtl/>
        </w:rPr>
        <w:t>ت ن</w:t>
      </w:r>
      <w:r w:rsidR="00446BB7">
        <w:rPr>
          <w:rStyle w:val="1-Char"/>
          <w:rFonts w:hint="cs"/>
          <w:rtl/>
        </w:rPr>
        <w:t>ی</w:t>
      </w:r>
      <w:r w:rsidRPr="007100A7">
        <w:rPr>
          <w:rStyle w:val="1-Char"/>
          <w:rFonts w:hint="cs"/>
          <w:rtl/>
        </w:rPr>
        <w:t>ز از مالِ خالصِ خو</w:t>
      </w:r>
      <w:r w:rsidR="00446BB7">
        <w:rPr>
          <w:rStyle w:val="1-Char"/>
          <w:rFonts w:hint="cs"/>
          <w:rtl/>
        </w:rPr>
        <w:t>ی</w:t>
      </w:r>
      <w:r w:rsidRPr="007100A7">
        <w:rPr>
          <w:rStyle w:val="1-Char"/>
          <w:rFonts w:hint="cs"/>
          <w:rtl/>
        </w:rPr>
        <w:t>ش</w:t>
      </w:r>
      <w:r w:rsidR="000A2322">
        <w:rPr>
          <w:rStyle w:val="1-Char"/>
          <w:rFonts w:hint="cs"/>
          <w:rtl/>
        </w:rPr>
        <w:t xml:space="preserve"> </w:t>
      </w:r>
      <w:r w:rsidRPr="007100A7">
        <w:rPr>
          <w:rStyle w:val="1-Char"/>
          <w:rFonts w:hint="cs"/>
          <w:rtl/>
        </w:rPr>
        <w:t>- که حق غ</w:t>
      </w:r>
      <w:r w:rsidR="00446BB7">
        <w:rPr>
          <w:rStyle w:val="1-Char"/>
          <w:rFonts w:hint="cs"/>
          <w:rtl/>
        </w:rPr>
        <w:t>ی</w:t>
      </w:r>
      <w:r w:rsidRPr="007100A7">
        <w:rPr>
          <w:rStyle w:val="1-Char"/>
          <w:rFonts w:hint="cs"/>
          <w:rtl/>
        </w:rPr>
        <w:t>ر بدان تعلّق نگرفته است، کفن و دفن م</w:t>
      </w:r>
      <w:r w:rsidR="00446BB7">
        <w:rPr>
          <w:rStyle w:val="1-Char"/>
          <w:rFonts w:hint="cs"/>
          <w:rtl/>
        </w:rPr>
        <w:t>ی</w:t>
      </w:r>
      <w:r w:rsidRPr="007100A7">
        <w:rPr>
          <w:rStyle w:val="1-Char"/>
          <w:rFonts w:hint="cs"/>
          <w:rtl/>
        </w:rPr>
        <w:t>‌شود.]</w:t>
      </w:r>
    </w:p>
    <w:p w:rsidR="00E81847" w:rsidRPr="007100A7" w:rsidRDefault="00E81847" w:rsidP="00AF1D25">
      <w:pPr>
        <w:rPr>
          <w:rStyle w:val="1-Char"/>
          <w:rtl/>
        </w:rPr>
      </w:pPr>
      <w:r w:rsidRPr="007100A7">
        <w:rPr>
          <w:rStyle w:val="1-Char"/>
          <w:rFonts w:hint="cs"/>
          <w:rtl/>
        </w:rPr>
        <w:t>و کس</w:t>
      </w:r>
      <w:r w:rsidR="00446BB7">
        <w:rPr>
          <w:rStyle w:val="1-Char"/>
          <w:rFonts w:hint="cs"/>
          <w:rtl/>
        </w:rPr>
        <w:t>ی</w:t>
      </w:r>
      <w:r w:rsidRPr="007100A7">
        <w:rPr>
          <w:rStyle w:val="1-Char"/>
          <w:rFonts w:hint="cs"/>
          <w:rtl/>
        </w:rPr>
        <w:t xml:space="preserve"> که [بم</w:t>
      </w:r>
      <w:r w:rsidR="00446BB7">
        <w:rPr>
          <w:rStyle w:val="1-Char"/>
          <w:rFonts w:hint="cs"/>
          <w:rtl/>
        </w:rPr>
        <w:t>ی</w:t>
      </w:r>
      <w:r w:rsidRPr="007100A7">
        <w:rPr>
          <w:rStyle w:val="1-Char"/>
          <w:rFonts w:hint="cs"/>
          <w:rtl/>
        </w:rPr>
        <w:t>رد و] دارا</w:t>
      </w:r>
      <w:r w:rsidR="00446BB7">
        <w:rPr>
          <w:rStyle w:val="1-Char"/>
          <w:rFonts w:hint="cs"/>
          <w:rtl/>
        </w:rPr>
        <w:t>یی</w:t>
      </w:r>
      <w:r w:rsidRPr="007100A7">
        <w:rPr>
          <w:rStyle w:val="1-Char"/>
          <w:rFonts w:hint="cs"/>
          <w:rtl/>
        </w:rPr>
        <w:t xml:space="preserve"> و مال</w:t>
      </w:r>
      <w:r w:rsidR="00446BB7">
        <w:rPr>
          <w:rStyle w:val="1-Char"/>
          <w:rFonts w:hint="cs"/>
          <w:rtl/>
        </w:rPr>
        <w:t>ی</w:t>
      </w:r>
      <w:r w:rsidRPr="007100A7">
        <w:rPr>
          <w:rStyle w:val="1-Char"/>
          <w:rFonts w:hint="cs"/>
          <w:rtl/>
        </w:rPr>
        <w:t xml:space="preserve"> نداشته باشد؛ در آن صورت هز</w:t>
      </w:r>
      <w:r w:rsidR="00446BB7">
        <w:rPr>
          <w:rStyle w:val="1-Char"/>
          <w:rFonts w:hint="cs"/>
          <w:rtl/>
        </w:rPr>
        <w:t>ی</w:t>
      </w:r>
      <w:r w:rsidRPr="007100A7">
        <w:rPr>
          <w:rStyle w:val="1-Char"/>
          <w:rFonts w:hint="cs"/>
          <w:rtl/>
        </w:rPr>
        <w:t>نه‌ها</w:t>
      </w:r>
      <w:r w:rsidR="00446BB7">
        <w:rPr>
          <w:rStyle w:val="1-Char"/>
          <w:rFonts w:hint="cs"/>
          <w:rtl/>
        </w:rPr>
        <w:t>ی</w:t>
      </w:r>
      <w:r w:rsidRPr="007100A7">
        <w:rPr>
          <w:rStyle w:val="1-Char"/>
          <w:rFonts w:hint="cs"/>
          <w:rtl/>
        </w:rPr>
        <w:t xml:space="preserve"> کفن [و دفن] و</w:t>
      </w:r>
      <w:r w:rsidR="00446BB7">
        <w:rPr>
          <w:rStyle w:val="1-Char"/>
          <w:rFonts w:hint="cs"/>
          <w:rtl/>
        </w:rPr>
        <w:t>ی</w:t>
      </w:r>
      <w:r w:rsidRPr="007100A7">
        <w:rPr>
          <w:rStyle w:val="1-Char"/>
          <w:rFonts w:hint="cs"/>
          <w:rtl/>
        </w:rPr>
        <w:t xml:space="preserve"> بر کس</w:t>
      </w:r>
      <w:r w:rsidR="00446BB7">
        <w:rPr>
          <w:rStyle w:val="1-Char"/>
          <w:rFonts w:hint="cs"/>
          <w:rtl/>
        </w:rPr>
        <w:t>ی</w:t>
      </w:r>
      <w:r w:rsidRPr="007100A7">
        <w:rPr>
          <w:rStyle w:val="1-Char"/>
          <w:rFonts w:hint="cs"/>
          <w:rtl/>
        </w:rPr>
        <w:t xml:space="preserve"> لازم است که تأم</w:t>
      </w:r>
      <w:r w:rsidR="00446BB7">
        <w:rPr>
          <w:rStyle w:val="1-Char"/>
          <w:rFonts w:hint="cs"/>
          <w:rtl/>
        </w:rPr>
        <w:t>ی</w:t>
      </w:r>
      <w:r w:rsidRPr="007100A7">
        <w:rPr>
          <w:rStyle w:val="1-Char"/>
          <w:rFonts w:hint="cs"/>
          <w:rtl/>
        </w:rPr>
        <w:t>ن هز</w:t>
      </w:r>
      <w:r w:rsidR="00446BB7">
        <w:rPr>
          <w:rStyle w:val="1-Char"/>
          <w:rFonts w:hint="cs"/>
          <w:rtl/>
        </w:rPr>
        <w:t>ی</w:t>
      </w:r>
      <w:r w:rsidRPr="007100A7">
        <w:rPr>
          <w:rStyle w:val="1-Char"/>
          <w:rFonts w:hint="cs"/>
          <w:rtl/>
        </w:rPr>
        <w:t>نه‌ها و مخارج م</w:t>
      </w:r>
      <w:r w:rsidR="00446BB7">
        <w:rPr>
          <w:rStyle w:val="1-Char"/>
          <w:rFonts w:hint="cs"/>
          <w:rtl/>
        </w:rPr>
        <w:t>ی</w:t>
      </w:r>
      <w:r w:rsidRPr="007100A7">
        <w:rPr>
          <w:rStyle w:val="1-Char"/>
          <w:rFonts w:hint="cs"/>
          <w:rtl/>
        </w:rPr>
        <w:t>ت [در حال زندگ</w:t>
      </w:r>
      <w:r w:rsidR="00446BB7">
        <w:rPr>
          <w:rStyle w:val="1-Char"/>
          <w:rFonts w:hint="cs"/>
          <w:rtl/>
        </w:rPr>
        <w:t>ی</w:t>
      </w:r>
      <w:r w:rsidRPr="007100A7">
        <w:rPr>
          <w:rStyle w:val="1-Char"/>
          <w:rFonts w:hint="cs"/>
          <w:rtl/>
        </w:rPr>
        <w:t>‌اش] بر</w:t>
      </w:r>
      <w:r w:rsidR="000A2322">
        <w:rPr>
          <w:rStyle w:val="1-Char"/>
          <w:rFonts w:hint="cs"/>
          <w:rtl/>
        </w:rPr>
        <w:t xml:space="preserve"> </w:t>
      </w:r>
      <w:r w:rsidRPr="007100A7">
        <w:rPr>
          <w:rStyle w:val="1-Char"/>
          <w:rFonts w:hint="cs"/>
          <w:rtl/>
        </w:rPr>
        <w:t>عهده‌</w:t>
      </w:r>
      <w:r w:rsidR="00446BB7">
        <w:rPr>
          <w:rStyle w:val="1-Char"/>
          <w:rFonts w:hint="cs"/>
          <w:rtl/>
        </w:rPr>
        <w:t>ی</w:t>
      </w:r>
      <w:r w:rsidRPr="007100A7">
        <w:rPr>
          <w:rStyle w:val="1-Char"/>
          <w:rFonts w:hint="cs"/>
          <w:rtl/>
        </w:rPr>
        <w:t xml:space="preserve"> و</w:t>
      </w:r>
      <w:r w:rsidR="00446BB7">
        <w:rPr>
          <w:rStyle w:val="1-Char"/>
          <w:rFonts w:hint="cs"/>
          <w:rtl/>
        </w:rPr>
        <w:t>ی</w:t>
      </w:r>
      <w:r w:rsidRPr="007100A7">
        <w:rPr>
          <w:rStyle w:val="1-Char"/>
          <w:rFonts w:hint="cs"/>
          <w:rtl/>
        </w:rPr>
        <w:t xml:space="preserve"> لازم بوده است؛ و اگر </w:t>
      </w:r>
      <w:r w:rsidR="00AF17B9">
        <w:rPr>
          <w:rStyle w:val="1-Char"/>
          <w:rFonts w:hint="cs"/>
          <w:rtl/>
        </w:rPr>
        <w:t>چنان‌چه</w:t>
      </w:r>
      <w:r w:rsidRPr="007100A7">
        <w:rPr>
          <w:rStyle w:val="1-Char"/>
          <w:rFonts w:hint="cs"/>
          <w:rtl/>
        </w:rPr>
        <w:t xml:space="preserve"> کس</w:t>
      </w:r>
      <w:r w:rsidR="00446BB7">
        <w:rPr>
          <w:rStyle w:val="1-Char"/>
          <w:rFonts w:hint="cs"/>
          <w:rtl/>
        </w:rPr>
        <w:t>ی</w:t>
      </w:r>
      <w:r w:rsidRPr="007100A7">
        <w:rPr>
          <w:rStyle w:val="1-Char"/>
          <w:rFonts w:hint="cs"/>
          <w:rtl/>
        </w:rPr>
        <w:t xml:space="preserve"> وجود نداشت که تأم</w:t>
      </w:r>
      <w:r w:rsidR="00446BB7">
        <w:rPr>
          <w:rStyle w:val="1-Char"/>
          <w:rFonts w:hint="cs"/>
          <w:rtl/>
        </w:rPr>
        <w:t>ی</w:t>
      </w:r>
      <w:r w:rsidRPr="007100A7">
        <w:rPr>
          <w:rStyle w:val="1-Char"/>
          <w:rFonts w:hint="cs"/>
          <w:rtl/>
        </w:rPr>
        <w:t>ن هز</w:t>
      </w:r>
      <w:r w:rsidR="00446BB7">
        <w:rPr>
          <w:rStyle w:val="1-Char"/>
          <w:rFonts w:hint="cs"/>
          <w:rtl/>
        </w:rPr>
        <w:t>ی</w:t>
      </w:r>
      <w:r w:rsidRPr="007100A7">
        <w:rPr>
          <w:rStyle w:val="1-Char"/>
          <w:rFonts w:hint="cs"/>
          <w:rtl/>
        </w:rPr>
        <w:t>نه‌ها و مخارج م</w:t>
      </w:r>
      <w:r w:rsidR="00446BB7">
        <w:rPr>
          <w:rStyle w:val="1-Char"/>
          <w:rFonts w:hint="cs"/>
          <w:rtl/>
        </w:rPr>
        <w:t>ی</w:t>
      </w:r>
      <w:r w:rsidRPr="007100A7">
        <w:rPr>
          <w:rStyle w:val="1-Char"/>
          <w:rFonts w:hint="cs"/>
          <w:rtl/>
        </w:rPr>
        <w:t>ت در حال زندگ</w:t>
      </w:r>
      <w:r w:rsidR="00446BB7">
        <w:rPr>
          <w:rStyle w:val="1-Char"/>
          <w:rFonts w:hint="cs"/>
          <w:rtl/>
        </w:rPr>
        <w:t>ی</w:t>
      </w:r>
      <w:r w:rsidRPr="007100A7">
        <w:rPr>
          <w:rStyle w:val="1-Char"/>
          <w:rFonts w:hint="cs"/>
          <w:rtl/>
        </w:rPr>
        <w:t>‌اش بر عهده‌</w:t>
      </w:r>
      <w:r w:rsidR="00446BB7">
        <w:rPr>
          <w:rStyle w:val="1-Char"/>
          <w:rFonts w:hint="cs"/>
          <w:rtl/>
        </w:rPr>
        <w:t>ی</w:t>
      </w:r>
      <w:r w:rsidRPr="007100A7">
        <w:rPr>
          <w:rStyle w:val="1-Char"/>
          <w:rFonts w:hint="cs"/>
          <w:rtl/>
        </w:rPr>
        <w:t xml:space="preserve"> و</w:t>
      </w:r>
      <w:r w:rsidR="00446BB7">
        <w:rPr>
          <w:rStyle w:val="1-Char"/>
          <w:rFonts w:hint="cs"/>
          <w:rtl/>
        </w:rPr>
        <w:t>ی</w:t>
      </w:r>
      <w:r w:rsidRPr="007100A7">
        <w:rPr>
          <w:rStyle w:val="1-Char"/>
          <w:rFonts w:hint="cs"/>
          <w:rtl/>
        </w:rPr>
        <w:t xml:space="preserve"> باشد، در آن صورت، هز</w:t>
      </w:r>
      <w:r w:rsidR="00446BB7">
        <w:rPr>
          <w:rStyle w:val="1-Char"/>
          <w:rFonts w:hint="cs"/>
          <w:rtl/>
        </w:rPr>
        <w:t>ی</w:t>
      </w:r>
      <w:r w:rsidRPr="007100A7">
        <w:rPr>
          <w:rStyle w:val="1-Char"/>
          <w:rFonts w:hint="cs"/>
          <w:rtl/>
        </w:rPr>
        <w:t>نه‌ها</w:t>
      </w:r>
      <w:r w:rsidR="00446BB7">
        <w:rPr>
          <w:rStyle w:val="1-Char"/>
          <w:rFonts w:hint="cs"/>
          <w:rtl/>
        </w:rPr>
        <w:t>ی</w:t>
      </w:r>
      <w:r w:rsidRPr="007100A7">
        <w:rPr>
          <w:rStyle w:val="1-Char"/>
          <w:rFonts w:hint="cs"/>
          <w:rtl/>
        </w:rPr>
        <w:t xml:space="preserve"> کفن و دفن م</w:t>
      </w:r>
      <w:r w:rsidR="00446BB7">
        <w:rPr>
          <w:rStyle w:val="1-Char"/>
          <w:rFonts w:hint="cs"/>
          <w:rtl/>
        </w:rPr>
        <w:t>ی</w:t>
      </w:r>
      <w:r w:rsidRPr="007100A7">
        <w:rPr>
          <w:rStyle w:val="1-Char"/>
          <w:rFonts w:hint="cs"/>
          <w:rtl/>
        </w:rPr>
        <w:t xml:space="preserve">ت، از </w:t>
      </w:r>
      <w:r w:rsidRPr="00FE6406">
        <w:rPr>
          <w:rStyle w:val="9-Char"/>
          <w:rFonts w:eastAsia="Batang" w:hint="cs"/>
          <w:rtl/>
        </w:rPr>
        <w:t>ب</w:t>
      </w:r>
      <w:r w:rsidR="00446BB7">
        <w:rPr>
          <w:rStyle w:val="9-Char"/>
          <w:rFonts w:eastAsia="Batang" w:hint="cs"/>
          <w:rtl/>
        </w:rPr>
        <w:t>ی</w:t>
      </w:r>
      <w:r w:rsidRPr="00FE6406">
        <w:rPr>
          <w:rStyle w:val="9-Char"/>
          <w:rFonts w:eastAsia="Batang" w:hint="cs"/>
          <w:rtl/>
        </w:rPr>
        <w:t>ت‌المال</w:t>
      </w:r>
      <w:r w:rsidRPr="007100A7">
        <w:rPr>
          <w:rStyle w:val="1-Char"/>
          <w:rFonts w:hint="cs"/>
          <w:rtl/>
        </w:rPr>
        <w:t xml:space="preserve"> تأم</w:t>
      </w:r>
      <w:r w:rsidR="00446BB7">
        <w:rPr>
          <w:rStyle w:val="1-Char"/>
          <w:rFonts w:hint="cs"/>
          <w:rtl/>
        </w:rPr>
        <w:t>ی</w:t>
      </w:r>
      <w:r w:rsidRPr="007100A7">
        <w:rPr>
          <w:rStyle w:val="1-Char"/>
          <w:rFonts w:hint="cs"/>
          <w:rtl/>
        </w:rPr>
        <w:t>ن م</w:t>
      </w:r>
      <w:r w:rsidR="00446BB7">
        <w:rPr>
          <w:rStyle w:val="1-Char"/>
          <w:rFonts w:hint="cs"/>
          <w:rtl/>
        </w:rPr>
        <w:t>ی</w:t>
      </w:r>
      <w:r w:rsidRPr="007100A7">
        <w:rPr>
          <w:rStyle w:val="1-Char"/>
          <w:rFonts w:hint="cs"/>
          <w:rtl/>
        </w:rPr>
        <w:t>‌شود.</w:t>
      </w:r>
    </w:p>
    <w:p w:rsidR="00E81847" w:rsidRPr="007100A7" w:rsidRDefault="00E81847"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برا</w:t>
      </w:r>
      <w:r w:rsidR="00446BB7">
        <w:rPr>
          <w:rStyle w:val="1-Char"/>
          <w:rFonts w:hint="cs"/>
          <w:rtl/>
        </w:rPr>
        <w:t>ی</w:t>
      </w:r>
      <w:r w:rsidRPr="007100A7">
        <w:rPr>
          <w:rStyle w:val="1-Char"/>
          <w:rFonts w:hint="cs"/>
          <w:rtl/>
        </w:rPr>
        <w:t xml:space="preserve"> ب</w:t>
      </w:r>
      <w:r w:rsidR="00446BB7">
        <w:rPr>
          <w:rStyle w:val="1-Char"/>
          <w:rFonts w:hint="cs"/>
          <w:rtl/>
        </w:rPr>
        <w:t>ی</w:t>
      </w:r>
      <w:r w:rsidRPr="007100A7">
        <w:rPr>
          <w:rStyle w:val="1-Char"/>
          <w:rFonts w:hint="cs"/>
          <w:rtl/>
        </w:rPr>
        <w:t>ت المالِ مسلمانان، دارا</w:t>
      </w:r>
      <w:r w:rsidR="00446BB7">
        <w:rPr>
          <w:rStyle w:val="1-Char"/>
          <w:rFonts w:hint="cs"/>
          <w:rtl/>
        </w:rPr>
        <w:t>یی</w:t>
      </w:r>
      <w:r w:rsidRPr="007100A7">
        <w:rPr>
          <w:rStyle w:val="1-Char"/>
          <w:rFonts w:hint="cs"/>
          <w:rtl/>
        </w:rPr>
        <w:t xml:space="preserve"> و مال</w:t>
      </w:r>
      <w:r w:rsidR="00446BB7">
        <w:rPr>
          <w:rStyle w:val="1-Char"/>
          <w:rFonts w:hint="cs"/>
          <w:rtl/>
        </w:rPr>
        <w:t>ی</w:t>
      </w:r>
      <w:r w:rsidRPr="007100A7">
        <w:rPr>
          <w:rStyle w:val="1-Char"/>
          <w:rFonts w:hint="cs"/>
          <w:rtl/>
        </w:rPr>
        <w:t xml:space="preserve"> وجود نداشت [</w:t>
      </w:r>
      <w:r w:rsidR="00446BB7">
        <w:rPr>
          <w:rStyle w:val="1-Char"/>
          <w:rFonts w:hint="cs"/>
          <w:rtl/>
        </w:rPr>
        <w:t>ی</w:t>
      </w:r>
      <w:r w:rsidRPr="007100A7">
        <w:rPr>
          <w:rStyle w:val="1-Char"/>
          <w:rFonts w:hint="cs"/>
          <w:rtl/>
        </w:rPr>
        <w:t>ا برا</w:t>
      </w:r>
      <w:r w:rsidR="00446BB7">
        <w:rPr>
          <w:rStyle w:val="1-Char"/>
          <w:rFonts w:hint="cs"/>
          <w:rtl/>
        </w:rPr>
        <w:t>ی</w:t>
      </w:r>
      <w:r w:rsidRPr="007100A7">
        <w:rPr>
          <w:rStyle w:val="1-Char"/>
          <w:rFonts w:hint="cs"/>
          <w:rtl/>
        </w:rPr>
        <w:t xml:space="preserve"> مسلمانان، ب</w:t>
      </w:r>
      <w:r w:rsidR="00446BB7">
        <w:rPr>
          <w:rStyle w:val="1-Char"/>
          <w:rFonts w:hint="cs"/>
          <w:rtl/>
        </w:rPr>
        <w:t>ی</w:t>
      </w:r>
      <w:r w:rsidRPr="007100A7">
        <w:rPr>
          <w:rStyle w:val="1-Char"/>
          <w:rFonts w:hint="cs"/>
          <w:rtl/>
        </w:rPr>
        <w:t>ت‌المال</w:t>
      </w:r>
      <w:r w:rsidR="00446BB7">
        <w:rPr>
          <w:rStyle w:val="1-Char"/>
          <w:rFonts w:hint="cs"/>
          <w:rtl/>
        </w:rPr>
        <w:t>ی</w:t>
      </w:r>
      <w:r w:rsidRPr="007100A7">
        <w:rPr>
          <w:rStyle w:val="1-Char"/>
          <w:rFonts w:hint="cs"/>
          <w:rtl/>
        </w:rPr>
        <w:t xml:space="preserve"> نبود و </w:t>
      </w:r>
      <w:r w:rsidR="00446BB7">
        <w:rPr>
          <w:rStyle w:val="1-Char"/>
          <w:rFonts w:hint="cs"/>
          <w:rtl/>
        </w:rPr>
        <w:t>ی</w:t>
      </w:r>
      <w:r w:rsidRPr="007100A7">
        <w:rPr>
          <w:rStyle w:val="1-Char"/>
          <w:rFonts w:hint="cs"/>
          <w:rtl/>
        </w:rPr>
        <w:t>ا برا</w:t>
      </w:r>
      <w:r w:rsidR="00446BB7">
        <w:rPr>
          <w:rStyle w:val="1-Char"/>
          <w:rFonts w:hint="cs"/>
          <w:rtl/>
        </w:rPr>
        <w:t>ی</w:t>
      </w:r>
      <w:r w:rsidRPr="007100A7">
        <w:rPr>
          <w:rStyle w:val="1-Char"/>
          <w:rFonts w:hint="cs"/>
          <w:rtl/>
        </w:rPr>
        <w:t xml:space="preserve"> ا</w:t>
      </w:r>
      <w:r w:rsidR="00446BB7">
        <w:rPr>
          <w:rStyle w:val="1-Char"/>
          <w:rFonts w:hint="cs"/>
          <w:rtl/>
        </w:rPr>
        <w:t>ی</w:t>
      </w:r>
      <w:r w:rsidRPr="007100A7">
        <w:rPr>
          <w:rStyle w:val="1-Char"/>
          <w:rFonts w:hint="cs"/>
          <w:rtl/>
        </w:rPr>
        <w:t>شان ب</w:t>
      </w:r>
      <w:r w:rsidR="00446BB7">
        <w:rPr>
          <w:rStyle w:val="1-Char"/>
          <w:rFonts w:hint="cs"/>
          <w:rtl/>
        </w:rPr>
        <w:t>ی</w:t>
      </w:r>
      <w:r w:rsidRPr="007100A7">
        <w:rPr>
          <w:rStyle w:val="1-Char"/>
          <w:rFonts w:hint="cs"/>
          <w:rtl/>
        </w:rPr>
        <w:t>ت‌المال</w:t>
      </w:r>
      <w:r w:rsidR="00446BB7">
        <w:rPr>
          <w:rStyle w:val="1-Char"/>
          <w:rFonts w:hint="cs"/>
          <w:rtl/>
        </w:rPr>
        <w:t>ی</w:t>
      </w:r>
      <w:r w:rsidRPr="007100A7">
        <w:rPr>
          <w:rStyle w:val="1-Char"/>
          <w:rFonts w:hint="cs"/>
          <w:rtl/>
        </w:rPr>
        <w:t xml:space="preserve"> بود؛ ول</w:t>
      </w:r>
      <w:r w:rsidR="00446BB7">
        <w:rPr>
          <w:rStyle w:val="1-Char"/>
          <w:rFonts w:hint="cs"/>
          <w:rtl/>
        </w:rPr>
        <w:t>ی</w:t>
      </w:r>
      <w:r w:rsidRPr="007100A7">
        <w:rPr>
          <w:rStyle w:val="1-Char"/>
          <w:rFonts w:hint="cs"/>
          <w:rtl/>
        </w:rPr>
        <w:t>] امکان گرفتن هز</w:t>
      </w:r>
      <w:r w:rsidR="00446BB7">
        <w:rPr>
          <w:rStyle w:val="1-Char"/>
          <w:rFonts w:hint="cs"/>
          <w:rtl/>
        </w:rPr>
        <w:t>ی</w:t>
      </w:r>
      <w:r w:rsidRPr="007100A7">
        <w:rPr>
          <w:rStyle w:val="1-Char"/>
          <w:rFonts w:hint="cs"/>
          <w:rtl/>
        </w:rPr>
        <w:t>نه‌ها</w:t>
      </w:r>
      <w:r w:rsidR="00446BB7">
        <w:rPr>
          <w:rStyle w:val="1-Char"/>
          <w:rFonts w:hint="cs"/>
          <w:rtl/>
        </w:rPr>
        <w:t>ی</w:t>
      </w:r>
      <w:r w:rsidRPr="007100A7">
        <w:rPr>
          <w:rStyle w:val="1-Char"/>
          <w:rFonts w:hint="cs"/>
          <w:rtl/>
        </w:rPr>
        <w:t xml:space="preserve"> کفن و دفن م</w:t>
      </w:r>
      <w:r w:rsidR="00446BB7">
        <w:rPr>
          <w:rStyle w:val="1-Char"/>
          <w:rFonts w:hint="cs"/>
          <w:rtl/>
        </w:rPr>
        <w:t>ی</w:t>
      </w:r>
      <w:r w:rsidRPr="007100A7">
        <w:rPr>
          <w:rStyle w:val="1-Char"/>
          <w:rFonts w:hint="cs"/>
          <w:rtl/>
        </w:rPr>
        <w:t>ت از ب</w:t>
      </w:r>
      <w:r w:rsidR="00446BB7">
        <w:rPr>
          <w:rStyle w:val="1-Char"/>
          <w:rFonts w:hint="cs"/>
          <w:rtl/>
        </w:rPr>
        <w:t>ی</w:t>
      </w:r>
      <w:r w:rsidRPr="007100A7">
        <w:rPr>
          <w:rStyle w:val="1-Char"/>
          <w:rFonts w:hint="cs"/>
          <w:rtl/>
        </w:rPr>
        <w:t>ت‌المال - به خاطر ظلم و ناحق</w:t>
      </w:r>
      <w:r w:rsidR="00446BB7">
        <w:rPr>
          <w:rStyle w:val="1-Char"/>
          <w:rFonts w:hint="cs"/>
          <w:rtl/>
        </w:rPr>
        <w:t>ی</w:t>
      </w:r>
      <w:r w:rsidRPr="007100A7">
        <w:rPr>
          <w:rStyle w:val="1-Char"/>
          <w:rFonts w:hint="cs"/>
          <w:rtl/>
        </w:rPr>
        <w:t xml:space="preserve"> که در آن حاکم است - وجود نداشت، در آن صورت، هز</w:t>
      </w:r>
      <w:r w:rsidR="00446BB7">
        <w:rPr>
          <w:rStyle w:val="1-Char"/>
          <w:rFonts w:hint="cs"/>
          <w:rtl/>
        </w:rPr>
        <w:t>ی</w:t>
      </w:r>
      <w:r w:rsidRPr="007100A7">
        <w:rPr>
          <w:rStyle w:val="1-Char"/>
          <w:rFonts w:hint="cs"/>
          <w:rtl/>
        </w:rPr>
        <w:t>نه‌</w:t>
      </w:r>
      <w:r w:rsidR="00446BB7">
        <w:rPr>
          <w:rStyle w:val="1-Char"/>
          <w:rFonts w:hint="cs"/>
          <w:rtl/>
        </w:rPr>
        <w:t>ی</w:t>
      </w:r>
      <w:r w:rsidRPr="007100A7">
        <w:rPr>
          <w:rStyle w:val="1-Char"/>
          <w:rFonts w:hint="cs"/>
          <w:rtl/>
        </w:rPr>
        <w:t xml:space="preserve"> کفن و دفن م</w:t>
      </w:r>
      <w:r w:rsidR="00446BB7">
        <w:rPr>
          <w:rStyle w:val="1-Char"/>
          <w:rFonts w:hint="cs"/>
          <w:rtl/>
        </w:rPr>
        <w:t>ی</w:t>
      </w:r>
      <w:r w:rsidRPr="007100A7">
        <w:rPr>
          <w:rStyle w:val="1-Char"/>
          <w:rFonts w:hint="cs"/>
          <w:rtl/>
        </w:rPr>
        <w:t>ت، بر مردم [مسلمانان</w:t>
      </w:r>
      <w:r w:rsidR="00446BB7">
        <w:rPr>
          <w:rStyle w:val="1-Char"/>
          <w:rFonts w:hint="cs"/>
          <w:rtl/>
        </w:rPr>
        <w:t>ی</w:t>
      </w:r>
      <w:r w:rsidRPr="007100A7">
        <w:rPr>
          <w:rStyle w:val="1-Char"/>
          <w:rFonts w:hint="cs"/>
          <w:rtl/>
        </w:rPr>
        <w:t xml:space="preserve"> که بر ا</w:t>
      </w:r>
      <w:r w:rsidR="00446BB7">
        <w:rPr>
          <w:rStyle w:val="1-Char"/>
          <w:rFonts w:hint="cs"/>
          <w:rtl/>
        </w:rPr>
        <w:t>ی</w:t>
      </w:r>
      <w:r w:rsidRPr="007100A7">
        <w:rPr>
          <w:rStyle w:val="1-Char"/>
          <w:rFonts w:hint="cs"/>
          <w:rtl/>
        </w:rPr>
        <w:t>ن کار قادر و توانمند هستند،] واجب است.</w:t>
      </w:r>
    </w:p>
    <w:p w:rsidR="00E81847" w:rsidRPr="007100A7" w:rsidRDefault="00E81847" w:rsidP="00AF1D25">
      <w:pPr>
        <w:rPr>
          <w:rStyle w:val="1-Char"/>
          <w:rtl/>
        </w:rPr>
      </w:pPr>
      <w:r w:rsidRPr="007100A7">
        <w:rPr>
          <w:rStyle w:val="1-Char"/>
          <w:rFonts w:hint="cs"/>
          <w:rtl/>
        </w:rPr>
        <w:t>و کس</w:t>
      </w:r>
      <w:r w:rsidR="00446BB7">
        <w:rPr>
          <w:rStyle w:val="1-Char"/>
          <w:rFonts w:hint="cs"/>
          <w:rtl/>
        </w:rPr>
        <w:t>ی</w:t>
      </w:r>
      <w:r w:rsidRPr="007100A7">
        <w:rPr>
          <w:rStyle w:val="1-Char"/>
          <w:rFonts w:hint="cs"/>
          <w:rtl/>
        </w:rPr>
        <w:t xml:space="preserve"> که توان پرداخت هز</w:t>
      </w:r>
      <w:r w:rsidR="00446BB7">
        <w:rPr>
          <w:rStyle w:val="1-Char"/>
          <w:rFonts w:hint="cs"/>
          <w:rtl/>
        </w:rPr>
        <w:t>ی</w:t>
      </w:r>
      <w:r w:rsidRPr="007100A7">
        <w:rPr>
          <w:rStyle w:val="1-Char"/>
          <w:rFonts w:hint="cs"/>
          <w:rtl/>
        </w:rPr>
        <w:t>نه‌ها</w:t>
      </w:r>
      <w:r w:rsidR="00446BB7">
        <w:rPr>
          <w:rStyle w:val="1-Char"/>
          <w:rFonts w:hint="cs"/>
          <w:rtl/>
        </w:rPr>
        <w:t>ی</w:t>
      </w:r>
      <w:r w:rsidRPr="007100A7">
        <w:rPr>
          <w:rStyle w:val="1-Char"/>
          <w:rFonts w:hint="cs"/>
          <w:rtl/>
        </w:rPr>
        <w:t xml:space="preserve"> کفن و دفن م</w:t>
      </w:r>
      <w:r w:rsidR="00446BB7">
        <w:rPr>
          <w:rStyle w:val="1-Char"/>
          <w:rFonts w:hint="cs"/>
          <w:rtl/>
        </w:rPr>
        <w:t>ی</w:t>
      </w:r>
      <w:r w:rsidRPr="007100A7">
        <w:rPr>
          <w:rStyle w:val="1-Char"/>
          <w:rFonts w:hint="cs"/>
          <w:rtl/>
        </w:rPr>
        <w:t>ت را ندارد، م</w:t>
      </w:r>
      <w:r w:rsidR="00446BB7">
        <w:rPr>
          <w:rStyle w:val="1-Char"/>
          <w:rFonts w:hint="cs"/>
          <w:rtl/>
        </w:rPr>
        <w:t>ی</w:t>
      </w:r>
      <w:r w:rsidRPr="007100A7">
        <w:rPr>
          <w:rStyle w:val="1-Char"/>
          <w:rFonts w:hint="cs"/>
          <w:rtl/>
        </w:rPr>
        <w:t>‌تواند برا</w:t>
      </w:r>
      <w:r w:rsidR="00446BB7">
        <w:rPr>
          <w:rStyle w:val="1-Char"/>
          <w:rFonts w:hint="cs"/>
          <w:rtl/>
        </w:rPr>
        <w:t>ی</w:t>
      </w:r>
      <w:r w:rsidRPr="007100A7">
        <w:rPr>
          <w:rStyle w:val="1-Char"/>
          <w:rFonts w:hint="cs"/>
          <w:rtl/>
        </w:rPr>
        <w:t xml:space="preserve"> تکف</w:t>
      </w:r>
      <w:r w:rsidR="00446BB7">
        <w:rPr>
          <w:rStyle w:val="1-Char"/>
          <w:rFonts w:hint="cs"/>
          <w:rtl/>
        </w:rPr>
        <w:t>ی</w:t>
      </w:r>
      <w:r w:rsidRPr="007100A7">
        <w:rPr>
          <w:rStyle w:val="1-Char"/>
          <w:rFonts w:hint="cs"/>
          <w:rtl/>
        </w:rPr>
        <w:t>ن م</w:t>
      </w:r>
      <w:r w:rsidR="00446BB7">
        <w:rPr>
          <w:rStyle w:val="1-Char"/>
          <w:rFonts w:hint="cs"/>
          <w:rtl/>
        </w:rPr>
        <w:t>ی</w:t>
      </w:r>
      <w:r w:rsidRPr="007100A7">
        <w:rPr>
          <w:rStyle w:val="1-Char"/>
          <w:rFonts w:hint="cs"/>
          <w:rtl/>
        </w:rPr>
        <w:t>ت، از د</w:t>
      </w:r>
      <w:r w:rsidR="00446BB7">
        <w:rPr>
          <w:rStyle w:val="1-Char"/>
          <w:rFonts w:hint="cs"/>
          <w:rtl/>
        </w:rPr>
        <w:t>ی</w:t>
      </w:r>
      <w:r w:rsidRPr="007100A7">
        <w:rPr>
          <w:rStyle w:val="1-Char"/>
          <w:rFonts w:hint="cs"/>
          <w:rtl/>
        </w:rPr>
        <w:t>گران [که قادر به پرداخت هز</w:t>
      </w:r>
      <w:r w:rsidR="00446BB7">
        <w:rPr>
          <w:rStyle w:val="1-Char"/>
          <w:rFonts w:hint="cs"/>
          <w:rtl/>
        </w:rPr>
        <w:t>ی</w:t>
      </w:r>
      <w:r w:rsidRPr="007100A7">
        <w:rPr>
          <w:rStyle w:val="1-Char"/>
          <w:rFonts w:hint="cs"/>
          <w:rtl/>
        </w:rPr>
        <w:t>نه‌ها</w:t>
      </w:r>
      <w:r w:rsidR="00446BB7">
        <w:rPr>
          <w:rStyle w:val="1-Char"/>
          <w:rFonts w:hint="cs"/>
          <w:rtl/>
        </w:rPr>
        <w:t>ی</w:t>
      </w:r>
      <w:r w:rsidRPr="007100A7">
        <w:rPr>
          <w:rStyle w:val="1-Char"/>
          <w:rFonts w:hint="cs"/>
          <w:rtl/>
        </w:rPr>
        <w:t xml:space="preserve"> کفن و دفن او هستند،] بخواهد تا او را [با مال و دارا</w:t>
      </w:r>
      <w:r w:rsidR="00446BB7">
        <w:rPr>
          <w:rStyle w:val="1-Char"/>
          <w:rFonts w:hint="cs"/>
          <w:rtl/>
        </w:rPr>
        <w:t>یی</w:t>
      </w:r>
      <w:r w:rsidRPr="007100A7">
        <w:rPr>
          <w:rStyle w:val="1-Char"/>
          <w:rFonts w:hint="cs"/>
          <w:rtl/>
        </w:rPr>
        <w:t xml:space="preserve"> خو</w:t>
      </w:r>
      <w:r w:rsidR="00446BB7">
        <w:rPr>
          <w:rStyle w:val="1-Char"/>
          <w:rFonts w:hint="cs"/>
          <w:rtl/>
        </w:rPr>
        <w:t>ی</w:t>
      </w:r>
      <w:r w:rsidRPr="007100A7">
        <w:rPr>
          <w:rStyle w:val="1-Char"/>
          <w:rFonts w:hint="cs"/>
          <w:rtl/>
        </w:rPr>
        <w:t>ش،] تکف</w:t>
      </w:r>
      <w:r w:rsidR="00446BB7">
        <w:rPr>
          <w:rStyle w:val="1-Char"/>
          <w:rFonts w:hint="cs"/>
          <w:rtl/>
        </w:rPr>
        <w:t>ی</w:t>
      </w:r>
      <w:r w:rsidRPr="007100A7">
        <w:rPr>
          <w:rStyle w:val="1-Char"/>
          <w:rFonts w:hint="cs"/>
          <w:rtl/>
        </w:rPr>
        <w:t>ن نما</w:t>
      </w:r>
      <w:r w:rsidR="00446BB7">
        <w:rPr>
          <w:rStyle w:val="1-Char"/>
          <w:rFonts w:hint="cs"/>
          <w:rtl/>
        </w:rPr>
        <w:t>ی</w:t>
      </w:r>
      <w:r w:rsidRPr="007100A7">
        <w:rPr>
          <w:rStyle w:val="1-Char"/>
          <w:rFonts w:hint="cs"/>
          <w:rtl/>
        </w:rPr>
        <w:t>ند.</w:t>
      </w:r>
    </w:p>
    <w:p w:rsidR="00E81847" w:rsidRPr="00FE6406" w:rsidRDefault="00E81847" w:rsidP="00AF1D25">
      <w:pPr>
        <w:rPr>
          <w:rStyle w:val="9-Char"/>
          <w:rtl/>
        </w:rPr>
      </w:pPr>
      <w:r w:rsidRPr="00FE6406">
        <w:rPr>
          <w:rStyle w:val="9-Char"/>
          <w:rFonts w:hint="cs"/>
          <w:rtl/>
        </w:rPr>
        <w:t>[احکام تکف</w:t>
      </w:r>
      <w:r w:rsidR="00446BB7">
        <w:rPr>
          <w:rStyle w:val="9-Char"/>
          <w:rFonts w:hint="cs"/>
          <w:rtl/>
        </w:rPr>
        <w:t>ی</w:t>
      </w:r>
      <w:r w:rsidRPr="00FE6406">
        <w:rPr>
          <w:rStyle w:val="9-Char"/>
          <w:rFonts w:hint="cs"/>
          <w:rtl/>
        </w:rPr>
        <w:t>ن م</w:t>
      </w:r>
      <w:r w:rsidR="00446BB7">
        <w:rPr>
          <w:rStyle w:val="9-Char"/>
          <w:rFonts w:hint="cs"/>
          <w:rtl/>
        </w:rPr>
        <w:t>ی</w:t>
      </w:r>
      <w:r w:rsidRPr="00FE6406">
        <w:rPr>
          <w:rStyle w:val="9-Char"/>
          <w:rFonts w:hint="cs"/>
          <w:rtl/>
        </w:rPr>
        <w:t>ت:</w:t>
      </w:r>
    </w:p>
    <w:p w:rsidR="00E81847" w:rsidRPr="007100A7" w:rsidRDefault="00E81847" w:rsidP="00AF1D25">
      <w:pPr>
        <w:rPr>
          <w:rStyle w:val="1-Char"/>
          <w:rtl/>
        </w:rPr>
      </w:pPr>
      <w:r w:rsidRPr="007100A7">
        <w:rPr>
          <w:rStyle w:val="1-Char"/>
          <w:rFonts w:hint="cs"/>
          <w:rtl/>
        </w:rPr>
        <w:t>پس از غسل، واجب است که مسلمانِ فوت شده، به وس</w:t>
      </w:r>
      <w:r w:rsidR="00446BB7">
        <w:rPr>
          <w:rStyle w:val="1-Char"/>
          <w:rFonts w:hint="cs"/>
          <w:rtl/>
        </w:rPr>
        <w:t>ی</w:t>
      </w:r>
      <w:r w:rsidRPr="007100A7">
        <w:rPr>
          <w:rStyle w:val="1-Char"/>
          <w:rFonts w:hint="cs"/>
          <w:rtl/>
        </w:rPr>
        <w:t>له‌</w:t>
      </w:r>
      <w:r w:rsidR="00446BB7">
        <w:rPr>
          <w:rStyle w:val="1-Char"/>
          <w:rFonts w:hint="cs"/>
          <w:rtl/>
        </w:rPr>
        <w:t>ی</w:t>
      </w:r>
      <w:r w:rsidRPr="007100A7">
        <w:rPr>
          <w:rStyle w:val="1-Char"/>
          <w:rFonts w:hint="cs"/>
          <w:rtl/>
        </w:rPr>
        <w:t xml:space="preserve"> پارچه‌ها</w:t>
      </w:r>
      <w:r w:rsidR="00446BB7">
        <w:rPr>
          <w:rStyle w:val="1-Char"/>
          <w:rFonts w:hint="cs"/>
          <w:rtl/>
        </w:rPr>
        <w:t>یی</w:t>
      </w:r>
      <w:r w:rsidRPr="007100A7">
        <w:rPr>
          <w:rStyle w:val="1-Char"/>
          <w:rFonts w:hint="cs"/>
          <w:rtl/>
        </w:rPr>
        <w:t xml:space="preserve"> کفن شود.</w:t>
      </w:r>
    </w:p>
    <w:p w:rsidR="00E81847" w:rsidRPr="007100A7" w:rsidRDefault="00E81847" w:rsidP="00AF1D25">
      <w:pPr>
        <w:rPr>
          <w:rStyle w:val="1-Char"/>
          <w:rtl/>
        </w:rPr>
      </w:pPr>
      <w:r w:rsidRPr="007100A7">
        <w:rPr>
          <w:rStyle w:val="1-Char"/>
          <w:rFonts w:hint="cs"/>
          <w:rtl/>
        </w:rPr>
        <w:t xml:space="preserve">و </w:t>
      </w:r>
      <w:r w:rsidRPr="00FE6406">
        <w:rPr>
          <w:rStyle w:val="9-Char"/>
          <w:rFonts w:eastAsia="Batang" w:hint="cs"/>
          <w:rtl/>
        </w:rPr>
        <w:t>وجوب کفن کردن م</w:t>
      </w:r>
      <w:r w:rsidR="00446BB7">
        <w:rPr>
          <w:rStyle w:val="9-Char"/>
          <w:rFonts w:eastAsia="Batang" w:hint="cs"/>
          <w:rtl/>
        </w:rPr>
        <w:t>ی</w:t>
      </w:r>
      <w:r w:rsidRPr="00FE6406">
        <w:rPr>
          <w:rStyle w:val="9-Char"/>
          <w:rFonts w:eastAsia="Batang" w:hint="cs"/>
          <w:rtl/>
        </w:rPr>
        <w:t>ت</w:t>
      </w:r>
      <w:r w:rsidRPr="007100A7">
        <w:rPr>
          <w:rStyle w:val="1-Char"/>
          <w:rFonts w:hint="cs"/>
          <w:rtl/>
        </w:rPr>
        <w:t>، به ا</w:t>
      </w:r>
      <w:r w:rsidR="00446BB7">
        <w:rPr>
          <w:rStyle w:val="1-Char"/>
          <w:rFonts w:hint="cs"/>
          <w:rtl/>
        </w:rPr>
        <w:t>ی</w:t>
      </w:r>
      <w:r w:rsidRPr="007100A7">
        <w:rPr>
          <w:rStyle w:val="1-Char"/>
          <w:rFonts w:hint="cs"/>
          <w:rtl/>
        </w:rPr>
        <w:t>ن دل</w:t>
      </w:r>
      <w:r w:rsidR="00446BB7">
        <w:rPr>
          <w:rStyle w:val="1-Char"/>
          <w:rFonts w:hint="cs"/>
          <w:rtl/>
        </w:rPr>
        <w:t>ی</w:t>
      </w:r>
      <w:r w:rsidRPr="007100A7">
        <w:rPr>
          <w:rStyle w:val="1-Char"/>
          <w:rFonts w:hint="cs"/>
          <w:rtl/>
        </w:rPr>
        <w:t>ل است که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در مورد شخص مُحرم</w:t>
      </w:r>
      <w:r w:rsidR="00446BB7">
        <w:rPr>
          <w:rStyle w:val="1-Char"/>
          <w:rFonts w:hint="cs"/>
          <w:rtl/>
        </w:rPr>
        <w:t>ی</w:t>
      </w:r>
      <w:r w:rsidRPr="007100A7">
        <w:rPr>
          <w:rStyle w:val="1-Char"/>
          <w:rFonts w:hint="cs"/>
          <w:rtl/>
        </w:rPr>
        <w:t xml:space="preserve"> که شتر، گردنش را شکست و مرد، فرمود: </w:t>
      </w:r>
      <w:r w:rsidRPr="00BE2421">
        <w:rPr>
          <w:rStyle w:val="5-Char"/>
          <w:rFonts w:hint="cs"/>
          <w:rtl/>
        </w:rPr>
        <w:t>«اِغْسِلُوْهُ بِمٰاءٍ وَّ سِدْرٍ وَّ کَفِّنُوْهُ فِ</w:t>
      </w:r>
      <w:r w:rsidR="00C12E54" w:rsidRPr="00BE2421">
        <w:rPr>
          <w:rStyle w:val="5-Char"/>
          <w:rFonts w:hint="cs"/>
          <w:rtl/>
        </w:rPr>
        <w:t>ي</w:t>
      </w:r>
      <w:r w:rsidRPr="00BE2421">
        <w:rPr>
          <w:rStyle w:val="5-Char"/>
          <w:rFonts w:hint="cs"/>
          <w:rtl/>
        </w:rPr>
        <w:t>ْ ثَوْبَ</w:t>
      </w:r>
      <w:r w:rsidR="00C12E54" w:rsidRPr="00BE2421">
        <w:rPr>
          <w:rStyle w:val="5-Char"/>
          <w:rFonts w:hint="cs"/>
          <w:rtl/>
        </w:rPr>
        <w:t>ي</w:t>
      </w:r>
      <w:r w:rsidRPr="00BE2421">
        <w:rPr>
          <w:rStyle w:val="5-Char"/>
          <w:rFonts w:hint="cs"/>
          <w:rtl/>
        </w:rPr>
        <w:t>ْنِ ...»</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او را با آب و سدر بشو</w:t>
      </w:r>
      <w:r w:rsidR="00446BB7">
        <w:rPr>
          <w:rStyle w:val="1-Char"/>
          <w:rFonts w:hint="cs"/>
          <w:rtl/>
        </w:rPr>
        <w:t>یی</w:t>
      </w:r>
      <w:r w:rsidRPr="00BE2421">
        <w:rPr>
          <w:rStyle w:val="1-Char"/>
          <w:rFonts w:hint="cs"/>
          <w:rtl/>
        </w:rPr>
        <w:t>د و در دو پارچه کفن کن</w:t>
      </w:r>
      <w:r w:rsidR="00446BB7">
        <w:rPr>
          <w:rStyle w:val="1-Char"/>
          <w:rFonts w:hint="cs"/>
          <w:rtl/>
        </w:rPr>
        <w:t>ی</w:t>
      </w:r>
      <w:r w:rsidRPr="00BE2421">
        <w:rPr>
          <w:rStyle w:val="1-Char"/>
          <w:rFonts w:hint="cs"/>
          <w:rtl/>
        </w:rPr>
        <w:t>د»</w:t>
      </w:r>
      <w:r w:rsidRPr="007100A7">
        <w:rPr>
          <w:rStyle w:val="1-Char"/>
          <w:rFonts w:hint="cs"/>
          <w:rtl/>
        </w:rPr>
        <w:t>.</w:t>
      </w:r>
    </w:p>
    <w:p w:rsidR="00E81847" w:rsidRPr="00FE6406" w:rsidRDefault="00E81847" w:rsidP="00AF1D25">
      <w:pPr>
        <w:rPr>
          <w:rStyle w:val="9-Char"/>
          <w:rtl/>
        </w:rPr>
      </w:pPr>
      <w:r w:rsidRPr="00FE6406">
        <w:rPr>
          <w:rStyle w:val="9-Char"/>
          <w:rFonts w:hint="cs"/>
          <w:rtl/>
        </w:rPr>
        <w:t>و مستحبات کفن عبارتند از:</w:t>
      </w:r>
    </w:p>
    <w:p w:rsidR="00E81847" w:rsidRPr="007100A7" w:rsidRDefault="00E81847" w:rsidP="00463D6B">
      <w:pPr>
        <w:pStyle w:val="ListParagraph"/>
        <w:numPr>
          <w:ilvl w:val="0"/>
          <w:numId w:val="41"/>
        </w:numPr>
        <w:rPr>
          <w:rStyle w:val="1-Char"/>
          <w:rtl/>
        </w:rPr>
      </w:pPr>
      <w:r w:rsidRPr="009B725F">
        <w:rPr>
          <w:rStyle w:val="9-Char"/>
          <w:rFonts w:eastAsia="Batang" w:hint="cs"/>
          <w:rtl/>
        </w:rPr>
        <w:t>رنگ سف</w:t>
      </w:r>
      <w:r w:rsidR="00446BB7">
        <w:rPr>
          <w:rStyle w:val="9-Char"/>
          <w:rFonts w:eastAsia="Batang" w:hint="cs"/>
          <w:rtl/>
        </w:rPr>
        <w:t>ی</w:t>
      </w:r>
      <w:r w:rsidRPr="009B725F">
        <w:rPr>
          <w:rStyle w:val="9-Char"/>
          <w:rFonts w:eastAsia="Batang" w:hint="cs"/>
          <w:rtl/>
        </w:rPr>
        <w:t>د:</w:t>
      </w:r>
      <w:r w:rsidRPr="007100A7">
        <w:rPr>
          <w:rStyle w:val="1-Char"/>
          <w:rFonts w:hint="cs"/>
          <w:rtl/>
        </w:rPr>
        <w:t xml:space="preserve"> به دل</w:t>
      </w:r>
      <w:r w:rsidR="00446BB7">
        <w:rPr>
          <w:rStyle w:val="1-Char"/>
          <w:rFonts w:hint="cs"/>
          <w:rtl/>
        </w:rPr>
        <w:t>ی</w:t>
      </w:r>
      <w:r w:rsidRPr="007100A7">
        <w:rPr>
          <w:rStyle w:val="1-Char"/>
          <w:rFonts w:hint="cs"/>
          <w:rtl/>
        </w:rPr>
        <w:t>ل فرموده‌</w:t>
      </w:r>
      <w:r w:rsidR="00446BB7">
        <w:rPr>
          <w:rStyle w:val="1-Char"/>
          <w:rFonts w:hint="cs"/>
          <w:rtl/>
        </w:rPr>
        <w:t>ی</w:t>
      </w:r>
      <w:r w:rsidRPr="007100A7">
        <w:rPr>
          <w:rStyle w:val="1-Char"/>
          <w:rFonts w:hint="cs"/>
          <w:rtl/>
        </w:rPr>
        <w:t xml:space="preserve"> پ</w:t>
      </w:r>
      <w:r w:rsidR="00446BB7">
        <w:rPr>
          <w:rStyle w:val="1-Char"/>
          <w:rFonts w:hint="cs"/>
          <w:rtl/>
        </w:rPr>
        <w:t>ی</w:t>
      </w:r>
      <w:r w:rsidRPr="007100A7">
        <w:rPr>
          <w:rStyle w:val="1-Char"/>
          <w:rFonts w:hint="cs"/>
          <w:rtl/>
        </w:rPr>
        <w:t>امبر</w:t>
      </w:r>
      <w:r w:rsidR="00FE6406" w:rsidRPr="009B725F">
        <w:rPr>
          <w:rStyle w:val="1-Char"/>
          <w:rFonts w:cs="CTraditional Arabic" w:hint="cs"/>
          <w:rtl/>
        </w:rPr>
        <w:t xml:space="preserve"> ج</w:t>
      </w:r>
      <w:r w:rsidRPr="007100A7">
        <w:rPr>
          <w:rStyle w:val="1-Char"/>
          <w:rFonts w:hint="cs"/>
          <w:rtl/>
        </w:rPr>
        <w:t xml:space="preserve">: </w:t>
      </w:r>
      <w:r w:rsidRPr="00BE2421">
        <w:rPr>
          <w:rStyle w:val="5-Char"/>
          <w:rFonts w:hint="cs"/>
          <w:rtl/>
        </w:rPr>
        <w:t>«اِلْبِسُوْا مِنْ ثِ</w:t>
      </w:r>
      <w:r w:rsidR="00C12E54" w:rsidRPr="00BE2421">
        <w:rPr>
          <w:rStyle w:val="5-Char"/>
          <w:rFonts w:hint="cs"/>
          <w:rtl/>
        </w:rPr>
        <w:t>ي</w:t>
      </w:r>
      <w:r w:rsidRPr="00BE2421">
        <w:rPr>
          <w:rStyle w:val="5-Char"/>
          <w:rFonts w:hint="cs"/>
          <w:rtl/>
        </w:rPr>
        <w:t>ٰابِکُمُ الْبِ</w:t>
      </w:r>
      <w:r w:rsidR="00C12E54" w:rsidRPr="00BE2421">
        <w:rPr>
          <w:rStyle w:val="5-Char"/>
          <w:rFonts w:hint="cs"/>
          <w:rtl/>
        </w:rPr>
        <w:t>ي</w:t>
      </w:r>
      <w:r w:rsidRPr="00BE2421">
        <w:rPr>
          <w:rStyle w:val="5-Char"/>
          <w:rFonts w:hint="cs"/>
          <w:rtl/>
        </w:rPr>
        <w:t>ٰاضِ؛ فَاِنَّهٰا خَ</w:t>
      </w:r>
      <w:r w:rsidR="00C12E54" w:rsidRPr="00BE2421">
        <w:rPr>
          <w:rStyle w:val="5-Char"/>
          <w:rFonts w:hint="cs"/>
          <w:rtl/>
        </w:rPr>
        <w:t>ي</w:t>
      </w:r>
      <w:r w:rsidRPr="00BE2421">
        <w:rPr>
          <w:rStyle w:val="5-Char"/>
          <w:rFonts w:hint="cs"/>
          <w:rtl/>
        </w:rPr>
        <w:t>ْرُ ثِ</w:t>
      </w:r>
      <w:r w:rsidR="00C12E54" w:rsidRPr="00BE2421">
        <w:rPr>
          <w:rStyle w:val="5-Char"/>
          <w:rFonts w:hint="cs"/>
          <w:rtl/>
        </w:rPr>
        <w:t>ي</w:t>
      </w:r>
      <w:r w:rsidRPr="00BE2421">
        <w:rPr>
          <w:rStyle w:val="5-Char"/>
          <w:rFonts w:hint="cs"/>
          <w:rtl/>
        </w:rPr>
        <w:t>ٰابِکُمْ وَ کَفِّنُوْا فِ</w:t>
      </w:r>
      <w:r w:rsidR="00C12E54" w:rsidRPr="00BE2421">
        <w:rPr>
          <w:rStyle w:val="5-Char"/>
          <w:rFonts w:hint="cs"/>
          <w:rtl/>
        </w:rPr>
        <w:t>ي</w:t>
      </w:r>
      <w:r w:rsidRPr="00BE2421">
        <w:rPr>
          <w:rStyle w:val="5-Char"/>
          <w:rFonts w:hint="cs"/>
          <w:rtl/>
        </w:rPr>
        <w:t>ْهٰا»</w:t>
      </w:r>
      <w:r w:rsidRPr="007100A7">
        <w:rPr>
          <w:rStyle w:val="1-Char"/>
          <w:rFonts w:hint="cs"/>
          <w:rtl/>
        </w:rPr>
        <w:t xml:space="preserve"> (ترمذ</w:t>
      </w:r>
      <w:r w:rsidR="00446BB7">
        <w:rPr>
          <w:rStyle w:val="1-Char"/>
          <w:rFonts w:hint="cs"/>
          <w:rtl/>
        </w:rPr>
        <w:t>ی</w:t>
      </w:r>
      <w:r w:rsidRPr="007100A7">
        <w:rPr>
          <w:rStyle w:val="1-Char"/>
          <w:rFonts w:hint="cs"/>
          <w:rtl/>
        </w:rPr>
        <w:t xml:space="preserve"> و ابوداود)؛ </w:t>
      </w:r>
      <w:r w:rsidRPr="00BE2421">
        <w:rPr>
          <w:rStyle w:val="1-Char"/>
          <w:rFonts w:hint="cs"/>
          <w:rtl/>
        </w:rPr>
        <w:t>«لباس سف</w:t>
      </w:r>
      <w:r w:rsidR="00446BB7">
        <w:rPr>
          <w:rStyle w:val="1-Char"/>
          <w:rFonts w:hint="cs"/>
          <w:rtl/>
        </w:rPr>
        <w:t>ی</w:t>
      </w:r>
      <w:r w:rsidRPr="00BE2421">
        <w:rPr>
          <w:rStyle w:val="1-Char"/>
          <w:rFonts w:hint="cs"/>
          <w:rtl/>
        </w:rPr>
        <w:t>د بپوش</w:t>
      </w:r>
      <w:r w:rsidR="00446BB7">
        <w:rPr>
          <w:rStyle w:val="1-Char"/>
          <w:rFonts w:hint="cs"/>
          <w:rtl/>
        </w:rPr>
        <w:t>ی</w:t>
      </w:r>
      <w:r w:rsidRPr="00BE2421">
        <w:rPr>
          <w:rStyle w:val="1-Char"/>
          <w:rFonts w:hint="cs"/>
          <w:rtl/>
        </w:rPr>
        <w:t>د که بهتر</w:t>
      </w:r>
      <w:r w:rsidR="00446BB7">
        <w:rPr>
          <w:rStyle w:val="1-Char"/>
          <w:rFonts w:hint="cs"/>
          <w:rtl/>
        </w:rPr>
        <w:t>ی</w:t>
      </w:r>
      <w:r w:rsidRPr="00BE2421">
        <w:rPr>
          <w:rStyle w:val="1-Char"/>
          <w:rFonts w:hint="cs"/>
          <w:rtl/>
        </w:rPr>
        <w:t>ن لباس‌ها</w:t>
      </w:r>
      <w:r w:rsidR="00446BB7">
        <w:rPr>
          <w:rStyle w:val="1-Char"/>
          <w:rFonts w:hint="cs"/>
          <w:rtl/>
        </w:rPr>
        <w:t>ی</w:t>
      </w:r>
      <w:r w:rsidRPr="00BE2421">
        <w:rPr>
          <w:rStyle w:val="1-Char"/>
          <w:rFonts w:hint="cs"/>
          <w:rtl/>
        </w:rPr>
        <w:t>تان است و با پارچه‌</w:t>
      </w:r>
      <w:r w:rsidR="00446BB7">
        <w:rPr>
          <w:rStyle w:val="1-Char"/>
          <w:rFonts w:hint="cs"/>
          <w:rtl/>
        </w:rPr>
        <w:t>ی</w:t>
      </w:r>
      <w:r w:rsidRPr="00BE2421">
        <w:rPr>
          <w:rStyle w:val="1-Char"/>
          <w:rFonts w:hint="cs"/>
          <w:rtl/>
        </w:rPr>
        <w:t xml:space="preserve"> سف</w:t>
      </w:r>
      <w:r w:rsidR="00446BB7">
        <w:rPr>
          <w:rStyle w:val="1-Char"/>
          <w:rFonts w:hint="cs"/>
          <w:rtl/>
        </w:rPr>
        <w:t>ی</w:t>
      </w:r>
      <w:r w:rsidRPr="00BE2421">
        <w:rPr>
          <w:rStyle w:val="1-Char"/>
          <w:rFonts w:hint="cs"/>
          <w:rtl/>
        </w:rPr>
        <w:t>د، مرده‌ها</w:t>
      </w:r>
      <w:r w:rsidR="00446BB7">
        <w:rPr>
          <w:rStyle w:val="1-Char"/>
          <w:rFonts w:hint="cs"/>
          <w:rtl/>
        </w:rPr>
        <w:t>ی</w:t>
      </w:r>
      <w:r w:rsidRPr="00BE2421">
        <w:rPr>
          <w:rStyle w:val="1-Char"/>
          <w:rFonts w:hint="cs"/>
          <w:rtl/>
        </w:rPr>
        <w:t>تان را کفن کن</w:t>
      </w:r>
      <w:r w:rsidR="00446BB7">
        <w:rPr>
          <w:rStyle w:val="1-Char"/>
          <w:rFonts w:hint="cs"/>
          <w:rtl/>
        </w:rPr>
        <w:t>ی</w:t>
      </w:r>
      <w:r w:rsidRPr="00BE2421">
        <w:rPr>
          <w:rStyle w:val="1-Char"/>
          <w:rFonts w:hint="cs"/>
          <w:rtl/>
        </w:rPr>
        <w:t>د»</w:t>
      </w:r>
      <w:r w:rsidRPr="007100A7">
        <w:rPr>
          <w:rStyle w:val="1-Char"/>
          <w:rFonts w:hint="cs"/>
          <w:rtl/>
        </w:rPr>
        <w:t>.</w:t>
      </w:r>
    </w:p>
    <w:p w:rsidR="00E81847" w:rsidRPr="007100A7" w:rsidRDefault="00E81847" w:rsidP="00463D6B">
      <w:pPr>
        <w:pStyle w:val="ListParagraph"/>
        <w:numPr>
          <w:ilvl w:val="0"/>
          <w:numId w:val="41"/>
        </w:numPr>
        <w:rPr>
          <w:rStyle w:val="1-Char"/>
          <w:rtl/>
        </w:rPr>
      </w:pPr>
      <w:r w:rsidRPr="009B725F">
        <w:rPr>
          <w:rStyle w:val="9-Char"/>
          <w:rFonts w:eastAsia="Batang" w:hint="cs"/>
          <w:rtl/>
        </w:rPr>
        <w:t>با</w:t>
      </w:r>
      <w:r w:rsidR="00446BB7">
        <w:rPr>
          <w:rStyle w:val="9-Char"/>
          <w:rFonts w:eastAsia="Batang" w:hint="cs"/>
          <w:rtl/>
        </w:rPr>
        <w:t>ی</w:t>
      </w:r>
      <w:r w:rsidRPr="009B725F">
        <w:rPr>
          <w:rStyle w:val="9-Char"/>
          <w:rFonts w:eastAsia="Batang" w:hint="cs"/>
          <w:rtl/>
        </w:rPr>
        <w:t>د سه پارچه برا</w:t>
      </w:r>
      <w:r w:rsidR="00446BB7">
        <w:rPr>
          <w:rStyle w:val="9-Char"/>
          <w:rFonts w:eastAsia="Batang" w:hint="cs"/>
          <w:rtl/>
        </w:rPr>
        <w:t>ی</w:t>
      </w:r>
      <w:r w:rsidRPr="009B725F">
        <w:rPr>
          <w:rStyle w:val="9-Char"/>
          <w:rFonts w:eastAsia="Batang" w:hint="cs"/>
          <w:rtl/>
        </w:rPr>
        <w:t xml:space="preserve"> مرد باشد؛</w:t>
      </w:r>
      <w:r w:rsidRPr="007100A7">
        <w:rPr>
          <w:rStyle w:val="1-Char"/>
          <w:rFonts w:hint="cs"/>
          <w:rtl/>
        </w:rPr>
        <w:t xml:space="preserve"> به دل</w:t>
      </w:r>
      <w:r w:rsidR="00446BB7">
        <w:rPr>
          <w:rStyle w:val="1-Char"/>
          <w:rFonts w:hint="cs"/>
          <w:rtl/>
        </w:rPr>
        <w:t>ی</w:t>
      </w:r>
      <w:r w:rsidRPr="007100A7">
        <w:rPr>
          <w:rStyle w:val="1-Char"/>
          <w:rFonts w:hint="cs"/>
          <w:rtl/>
        </w:rPr>
        <w:t>ل حد</w:t>
      </w:r>
      <w:r w:rsidR="00446BB7">
        <w:rPr>
          <w:rStyle w:val="1-Char"/>
          <w:rFonts w:hint="cs"/>
          <w:rtl/>
        </w:rPr>
        <w:t>ی</w:t>
      </w:r>
      <w:r w:rsidRPr="007100A7">
        <w:rPr>
          <w:rStyle w:val="1-Char"/>
          <w:rFonts w:hint="cs"/>
          <w:rtl/>
        </w:rPr>
        <w:t>ث عا</w:t>
      </w:r>
      <w:r w:rsidR="00446BB7">
        <w:rPr>
          <w:rStyle w:val="1-Char"/>
          <w:rFonts w:hint="cs"/>
          <w:rtl/>
        </w:rPr>
        <w:t>ی</w:t>
      </w:r>
      <w:r w:rsidRPr="007100A7">
        <w:rPr>
          <w:rStyle w:val="1-Char"/>
          <w:rFonts w:hint="cs"/>
          <w:rtl/>
        </w:rPr>
        <w:t>شه</w:t>
      </w:r>
      <w:r w:rsidR="00FE6406" w:rsidRPr="009B725F">
        <w:rPr>
          <w:rStyle w:val="1-Char"/>
          <w:rFonts w:cs="CTraditional Arabic" w:hint="cs"/>
          <w:rtl/>
        </w:rPr>
        <w:t>ل</w:t>
      </w:r>
      <w:r w:rsidRPr="007100A7">
        <w:rPr>
          <w:rStyle w:val="1-Char"/>
          <w:rFonts w:hint="cs"/>
          <w:rtl/>
        </w:rPr>
        <w:t xml:space="preserve"> که فرمود: </w:t>
      </w:r>
      <w:r w:rsidRPr="00BE2421">
        <w:rPr>
          <w:rStyle w:val="5-Char"/>
          <w:rFonts w:hint="cs"/>
          <w:rtl/>
        </w:rPr>
        <w:t>«اِنَّ رَسُوْلَ اللهِ</w:t>
      </w:r>
      <w:r w:rsidR="00FE6406" w:rsidRPr="009B725F">
        <w:rPr>
          <w:rStyle w:val="1-Char"/>
          <w:rFonts w:cs="CTraditional Arabic" w:hint="cs"/>
          <w:rtl/>
        </w:rPr>
        <w:t xml:space="preserve"> ج</w:t>
      </w:r>
      <w:r w:rsidRPr="00BE2421">
        <w:rPr>
          <w:rStyle w:val="5-Char"/>
          <w:rFonts w:hint="cs"/>
          <w:rtl/>
        </w:rPr>
        <w:t xml:space="preserve"> کُفِّنَ فِ</w:t>
      </w:r>
      <w:r w:rsidR="00C12E54" w:rsidRPr="00BE2421">
        <w:rPr>
          <w:rStyle w:val="5-Char"/>
          <w:rFonts w:hint="cs"/>
          <w:rtl/>
        </w:rPr>
        <w:t>ي</w:t>
      </w:r>
      <w:r w:rsidRPr="00BE2421">
        <w:rPr>
          <w:rStyle w:val="5-Char"/>
          <w:rFonts w:hint="cs"/>
          <w:rtl/>
        </w:rPr>
        <w:t xml:space="preserve">ْ ثَلٰاثَةِ اَثْوٰابٍ </w:t>
      </w:r>
      <w:r w:rsidR="00C12E54" w:rsidRPr="00BE2421">
        <w:rPr>
          <w:rStyle w:val="5-Char"/>
          <w:rFonts w:hint="cs"/>
          <w:rtl/>
        </w:rPr>
        <w:t>ي</w:t>
      </w:r>
      <w:r w:rsidRPr="00BE2421">
        <w:rPr>
          <w:rStyle w:val="5-Char"/>
          <w:rFonts w:hint="cs"/>
          <w:rtl/>
        </w:rPr>
        <w:t>َمٰانِ</w:t>
      </w:r>
      <w:r w:rsidR="00C12E54" w:rsidRPr="00BE2421">
        <w:rPr>
          <w:rStyle w:val="5-Char"/>
          <w:rFonts w:hint="cs"/>
          <w:rtl/>
        </w:rPr>
        <w:t>ي</w:t>
      </w:r>
      <w:r w:rsidRPr="00BE2421">
        <w:rPr>
          <w:rStyle w:val="5-Char"/>
          <w:rFonts w:hint="cs"/>
          <w:rtl/>
        </w:rPr>
        <w:t>َّةٍ بِ</w:t>
      </w:r>
      <w:r w:rsidR="00C12E54" w:rsidRPr="00BE2421">
        <w:rPr>
          <w:rStyle w:val="5-Char"/>
          <w:rFonts w:hint="cs"/>
          <w:rtl/>
        </w:rPr>
        <w:t>ي</w:t>
      </w:r>
      <w:r w:rsidRPr="00BE2421">
        <w:rPr>
          <w:rStyle w:val="5-Char"/>
          <w:rFonts w:hint="cs"/>
          <w:rtl/>
        </w:rPr>
        <w:t>ْضٍ سَحُوْلِ</w:t>
      </w:r>
      <w:r w:rsidR="00C12E54" w:rsidRPr="00BE2421">
        <w:rPr>
          <w:rStyle w:val="5-Char"/>
          <w:rFonts w:hint="cs"/>
          <w:rtl/>
        </w:rPr>
        <w:t>ي</w:t>
      </w:r>
      <w:r w:rsidRPr="00BE2421">
        <w:rPr>
          <w:rStyle w:val="5-Char"/>
          <w:rFonts w:hint="cs"/>
          <w:rtl/>
        </w:rPr>
        <w:t>َّةٍ مِنْ کُرْسُفٍ لَ</w:t>
      </w:r>
      <w:r w:rsidR="00C12E54" w:rsidRPr="00BE2421">
        <w:rPr>
          <w:rStyle w:val="5-Char"/>
          <w:rFonts w:hint="cs"/>
          <w:rtl/>
        </w:rPr>
        <w:t>ي</w:t>
      </w:r>
      <w:r w:rsidRPr="00BE2421">
        <w:rPr>
          <w:rStyle w:val="5-Char"/>
          <w:rFonts w:hint="cs"/>
          <w:rtl/>
        </w:rPr>
        <w:t>ْسَ فِ</w:t>
      </w:r>
      <w:r w:rsidR="00C12E54" w:rsidRPr="00BE2421">
        <w:rPr>
          <w:rStyle w:val="5-Char"/>
          <w:rFonts w:hint="cs"/>
          <w:rtl/>
        </w:rPr>
        <w:t>ي</w:t>
      </w:r>
      <w:r w:rsidRPr="00BE2421">
        <w:rPr>
          <w:rStyle w:val="5-Char"/>
          <w:rFonts w:hint="cs"/>
          <w:rtl/>
        </w:rPr>
        <w:t>ْهٰا قَمِ</w:t>
      </w:r>
      <w:r w:rsidR="00C12E54" w:rsidRPr="00BE2421">
        <w:rPr>
          <w:rStyle w:val="5-Char"/>
          <w:rFonts w:hint="cs"/>
          <w:rtl/>
        </w:rPr>
        <w:t>ي</w:t>
      </w:r>
      <w:r w:rsidRPr="00BE2421">
        <w:rPr>
          <w:rStyle w:val="5-Char"/>
          <w:rFonts w:hint="cs"/>
          <w:rtl/>
        </w:rPr>
        <w:t>ْصٌ وَ لٰا عِمٰامَةٌ»</w:t>
      </w:r>
      <w:r w:rsidRPr="007100A7">
        <w:rPr>
          <w:rStyle w:val="1-Char"/>
          <w:rFonts w:hint="cs"/>
          <w:rtl/>
        </w:rPr>
        <w:t xml:space="preserve"> (ابوداود)؛ </w:t>
      </w:r>
      <w:r w:rsidRPr="00BE2421">
        <w:rPr>
          <w:rStyle w:val="1-Char"/>
          <w:rFonts w:hint="cs"/>
          <w:rtl/>
        </w:rPr>
        <w:t>«پ</w:t>
      </w:r>
      <w:r w:rsidR="00446BB7">
        <w:rPr>
          <w:rStyle w:val="1-Char"/>
          <w:rFonts w:hint="cs"/>
          <w:rtl/>
        </w:rPr>
        <w:t>ی</w:t>
      </w:r>
      <w:r w:rsidRPr="00BE2421">
        <w:rPr>
          <w:rStyle w:val="1-Char"/>
          <w:rFonts w:hint="cs"/>
          <w:rtl/>
        </w:rPr>
        <w:t>امبر</w:t>
      </w:r>
      <w:r w:rsidR="00FE6406" w:rsidRPr="009B725F">
        <w:rPr>
          <w:rStyle w:val="1-Char"/>
          <w:rFonts w:cs="CTraditional Arabic" w:hint="cs"/>
          <w:rtl/>
        </w:rPr>
        <w:t xml:space="preserve"> ج</w:t>
      </w:r>
      <w:r w:rsidRPr="00BE2421">
        <w:rPr>
          <w:rStyle w:val="1-Char"/>
          <w:rFonts w:hint="cs"/>
          <w:rtl/>
        </w:rPr>
        <w:t xml:space="preserve"> در سه تکه پارچه‌</w:t>
      </w:r>
      <w:r w:rsidR="00446BB7">
        <w:rPr>
          <w:rStyle w:val="1-Char"/>
          <w:rFonts w:hint="cs"/>
          <w:rtl/>
        </w:rPr>
        <w:t>ی</w:t>
      </w:r>
      <w:r w:rsidRPr="00BE2421">
        <w:rPr>
          <w:rStyle w:val="1-Char"/>
          <w:rFonts w:hint="cs"/>
          <w:rtl/>
        </w:rPr>
        <w:t xml:space="preserve"> </w:t>
      </w:r>
      <w:r w:rsidR="00446BB7">
        <w:rPr>
          <w:rStyle w:val="1-Char"/>
          <w:rFonts w:hint="cs"/>
          <w:rtl/>
        </w:rPr>
        <w:t>ی</w:t>
      </w:r>
      <w:r w:rsidRPr="00BE2421">
        <w:rPr>
          <w:rStyle w:val="1-Char"/>
          <w:rFonts w:hint="cs"/>
          <w:rtl/>
        </w:rPr>
        <w:t>من</w:t>
      </w:r>
      <w:r w:rsidR="00446BB7">
        <w:rPr>
          <w:rStyle w:val="1-Char"/>
          <w:rFonts w:hint="cs"/>
          <w:rtl/>
        </w:rPr>
        <w:t>ی</w:t>
      </w:r>
      <w:r w:rsidRPr="00BE2421">
        <w:rPr>
          <w:rStyle w:val="1-Char"/>
          <w:rFonts w:hint="cs"/>
          <w:rtl/>
        </w:rPr>
        <w:t xml:space="preserve"> سَحول</w:t>
      </w:r>
      <w:r w:rsidR="00446BB7">
        <w:rPr>
          <w:rStyle w:val="1-Char"/>
          <w:rFonts w:hint="cs"/>
          <w:rtl/>
        </w:rPr>
        <w:t>ی</w:t>
      </w:r>
      <w:r w:rsidRPr="00BE2421">
        <w:rPr>
          <w:rStyle w:val="1-Char"/>
          <w:rFonts w:hint="cs"/>
          <w:rtl/>
        </w:rPr>
        <w:t xml:space="preserve"> (لباس</w:t>
      </w:r>
      <w:r w:rsidR="00446BB7">
        <w:rPr>
          <w:rStyle w:val="1-Char"/>
          <w:rFonts w:hint="cs"/>
          <w:rtl/>
        </w:rPr>
        <w:t>ی</w:t>
      </w:r>
      <w:r w:rsidRPr="00BE2421">
        <w:rPr>
          <w:rStyle w:val="1-Char"/>
          <w:rFonts w:hint="cs"/>
          <w:rtl/>
        </w:rPr>
        <w:t xml:space="preserve"> که از </w:t>
      </w:r>
      <w:r w:rsidR="00446BB7">
        <w:rPr>
          <w:rStyle w:val="1-Char"/>
          <w:rFonts w:hint="cs"/>
          <w:rtl/>
        </w:rPr>
        <w:t>ی</w:t>
      </w:r>
      <w:r w:rsidRPr="00BE2421">
        <w:rPr>
          <w:rStyle w:val="1-Char"/>
          <w:rFonts w:hint="cs"/>
          <w:rtl/>
        </w:rPr>
        <w:t>من به مد</w:t>
      </w:r>
      <w:r w:rsidR="00446BB7">
        <w:rPr>
          <w:rStyle w:val="1-Char"/>
          <w:rFonts w:hint="cs"/>
          <w:rtl/>
        </w:rPr>
        <w:t>ی</w:t>
      </w:r>
      <w:r w:rsidRPr="00BE2421">
        <w:rPr>
          <w:rStyle w:val="1-Char"/>
          <w:rFonts w:hint="cs"/>
          <w:rtl/>
        </w:rPr>
        <w:t>نه برده م</w:t>
      </w:r>
      <w:r w:rsidR="00446BB7">
        <w:rPr>
          <w:rStyle w:val="1-Char"/>
          <w:rFonts w:hint="cs"/>
          <w:rtl/>
        </w:rPr>
        <w:t>ی</w:t>
      </w:r>
      <w:r w:rsidRPr="00BE2421">
        <w:rPr>
          <w:rStyle w:val="1-Char"/>
          <w:rFonts w:hint="cs"/>
          <w:rtl/>
        </w:rPr>
        <w:t>‌شد) از جنس پنبه که در</w:t>
      </w:r>
      <w:r w:rsidR="000751A8">
        <w:rPr>
          <w:rStyle w:val="1-Char"/>
          <w:rFonts w:hint="cs"/>
          <w:rtl/>
        </w:rPr>
        <w:t xml:space="preserve"> آن‌ها </w:t>
      </w:r>
      <w:r w:rsidRPr="00BE2421">
        <w:rPr>
          <w:rStyle w:val="1-Char"/>
          <w:rFonts w:hint="cs"/>
          <w:rtl/>
        </w:rPr>
        <w:t>پ</w:t>
      </w:r>
      <w:r w:rsidR="00446BB7">
        <w:rPr>
          <w:rStyle w:val="1-Char"/>
          <w:rFonts w:hint="cs"/>
          <w:rtl/>
        </w:rPr>
        <w:t>ی</w:t>
      </w:r>
      <w:r w:rsidRPr="00BE2421">
        <w:rPr>
          <w:rStyle w:val="1-Char"/>
          <w:rFonts w:hint="cs"/>
          <w:rtl/>
        </w:rPr>
        <w:t>راهن و عمامه نبود، کفن کرده شد»</w:t>
      </w:r>
      <w:r w:rsidRPr="007100A7">
        <w:rPr>
          <w:rStyle w:val="1-Char"/>
          <w:rFonts w:hint="cs"/>
          <w:rtl/>
        </w:rPr>
        <w:t>.</w:t>
      </w:r>
    </w:p>
    <w:p w:rsidR="00E81847" w:rsidRPr="007100A7" w:rsidRDefault="00E81847" w:rsidP="00AF1D25">
      <w:pPr>
        <w:rPr>
          <w:rStyle w:val="1-Char"/>
          <w:rtl/>
        </w:rPr>
      </w:pPr>
      <w:r w:rsidRPr="007100A7">
        <w:rPr>
          <w:rStyle w:val="1-Char"/>
          <w:rFonts w:hint="cs"/>
          <w:rtl/>
        </w:rPr>
        <w:t xml:space="preserve">و </w:t>
      </w:r>
      <w:r w:rsidRPr="00FE6406">
        <w:rPr>
          <w:rStyle w:val="9-Char"/>
          <w:rFonts w:eastAsia="Batang" w:hint="cs"/>
          <w:rtl/>
        </w:rPr>
        <w:t>کفن ابر</w:t>
      </w:r>
      <w:r w:rsidR="00446BB7">
        <w:rPr>
          <w:rStyle w:val="9-Char"/>
          <w:rFonts w:eastAsia="Batang" w:hint="cs"/>
          <w:rtl/>
        </w:rPr>
        <w:t>ی</w:t>
      </w:r>
      <w:r w:rsidRPr="00FE6406">
        <w:rPr>
          <w:rStyle w:val="9-Char"/>
          <w:rFonts w:eastAsia="Batang" w:hint="cs"/>
          <w:rtl/>
        </w:rPr>
        <w:t>شم</w:t>
      </w:r>
      <w:r w:rsidRPr="007100A7">
        <w:rPr>
          <w:rStyle w:val="1-Char"/>
          <w:rFonts w:hint="cs"/>
          <w:rtl/>
        </w:rPr>
        <w:t xml:space="preserve"> برا</w:t>
      </w:r>
      <w:r w:rsidR="00446BB7">
        <w:rPr>
          <w:rStyle w:val="1-Char"/>
          <w:rFonts w:hint="cs"/>
          <w:rtl/>
        </w:rPr>
        <w:t>ی</w:t>
      </w:r>
      <w:r w:rsidRPr="007100A7">
        <w:rPr>
          <w:rStyle w:val="1-Char"/>
          <w:rFonts w:hint="cs"/>
          <w:rtl/>
        </w:rPr>
        <w:t xml:space="preserve"> مردان مسلمان حرام است ؛ ز</w:t>
      </w:r>
      <w:r w:rsidR="00446BB7">
        <w:rPr>
          <w:rStyle w:val="1-Char"/>
          <w:rFonts w:hint="cs"/>
          <w:rtl/>
        </w:rPr>
        <w:t>ی</w:t>
      </w:r>
      <w:r w:rsidRPr="007100A7">
        <w:rPr>
          <w:rStyle w:val="1-Char"/>
          <w:rFonts w:hint="cs"/>
          <w:rtl/>
        </w:rPr>
        <w:t>را در حالت ح</w:t>
      </w:r>
      <w:r w:rsidR="00446BB7">
        <w:rPr>
          <w:rStyle w:val="1-Char"/>
          <w:rFonts w:hint="cs"/>
          <w:rtl/>
        </w:rPr>
        <w:t>ی</w:t>
      </w:r>
      <w:r w:rsidRPr="007100A7">
        <w:rPr>
          <w:rStyle w:val="1-Char"/>
          <w:rFonts w:hint="cs"/>
          <w:rtl/>
        </w:rPr>
        <w:t>ات، استفاده از حر</w:t>
      </w:r>
      <w:r w:rsidR="00446BB7">
        <w:rPr>
          <w:rStyle w:val="1-Char"/>
          <w:rFonts w:hint="cs"/>
          <w:rtl/>
        </w:rPr>
        <w:t>ی</w:t>
      </w:r>
      <w:r w:rsidRPr="007100A7">
        <w:rPr>
          <w:rStyle w:val="1-Char"/>
          <w:rFonts w:hint="cs"/>
          <w:rtl/>
        </w:rPr>
        <w:t>ر و ابر</w:t>
      </w:r>
      <w:r w:rsidR="00446BB7">
        <w:rPr>
          <w:rStyle w:val="1-Char"/>
          <w:rFonts w:hint="cs"/>
          <w:rtl/>
        </w:rPr>
        <w:t>ی</w:t>
      </w:r>
      <w:r w:rsidRPr="007100A7">
        <w:rPr>
          <w:rStyle w:val="1-Char"/>
          <w:rFonts w:hint="cs"/>
          <w:rtl/>
        </w:rPr>
        <w:t>شم بر او حرام بوده است. امّا برا</w:t>
      </w:r>
      <w:r w:rsidR="00446BB7">
        <w:rPr>
          <w:rStyle w:val="1-Char"/>
          <w:rFonts w:hint="cs"/>
          <w:rtl/>
        </w:rPr>
        <w:t>ی</w:t>
      </w:r>
      <w:r w:rsidRPr="007100A7">
        <w:rPr>
          <w:rStyle w:val="1-Char"/>
          <w:rFonts w:hint="cs"/>
          <w:rtl/>
        </w:rPr>
        <w:t xml:space="preserve"> زنان مسلمان</w:t>
      </w:r>
      <w:r w:rsidR="00446BB7">
        <w:rPr>
          <w:rStyle w:val="1-Char"/>
          <w:rFonts w:hint="cs"/>
          <w:rtl/>
        </w:rPr>
        <w:t>ی</w:t>
      </w:r>
      <w:r w:rsidRPr="007100A7">
        <w:rPr>
          <w:rStyle w:val="1-Char"/>
          <w:rFonts w:hint="cs"/>
          <w:rtl/>
        </w:rPr>
        <w:t xml:space="preserve"> که فوت کرده‌اند - هر چند در زمان ح</w:t>
      </w:r>
      <w:r w:rsidR="00446BB7">
        <w:rPr>
          <w:rStyle w:val="1-Char"/>
          <w:rFonts w:hint="cs"/>
          <w:rtl/>
        </w:rPr>
        <w:t>ی</w:t>
      </w:r>
      <w:r w:rsidRPr="007100A7">
        <w:rPr>
          <w:rStyle w:val="1-Char"/>
          <w:rFonts w:hint="cs"/>
          <w:rtl/>
        </w:rPr>
        <w:t>اتشان بر آنان حرام نبوده است - امّا به خاطر جلوگ</w:t>
      </w:r>
      <w:r w:rsidR="00446BB7">
        <w:rPr>
          <w:rStyle w:val="1-Char"/>
          <w:rFonts w:hint="cs"/>
          <w:rtl/>
        </w:rPr>
        <w:t>ی</w:t>
      </w:r>
      <w:r w:rsidRPr="007100A7">
        <w:rPr>
          <w:rStyle w:val="1-Char"/>
          <w:rFonts w:hint="cs"/>
          <w:rtl/>
        </w:rPr>
        <w:t>ر</w:t>
      </w:r>
      <w:r w:rsidR="00446BB7">
        <w:rPr>
          <w:rStyle w:val="1-Char"/>
          <w:rFonts w:hint="cs"/>
          <w:rtl/>
        </w:rPr>
        <w:t>ی</w:t>
      </w:r>
      <w:r w:rsidRPr="007100A7">
        <w:rPr>
          <w:rStyle w:val="1-Char"/>
          <w:rFonts w:hint="cs"/>
          <w:rtl/>
        </w:rPr>
        <w:t xml:space="preserve"> از اسراف و اشراف</w:t>
      </w:r>
      <w:r w:rsidR="00446BB7">
        <w:rPr>
          <w:rStyle w:val="1-Char"/>
          <w:rFonts w:hint="cs"/>
          <w:rtl/>
        </w:rPr>
        <w:t>ی</w:t>
      </w:r>
      <w:r w:rsidRPr="007100A7">
        <w:rPr>
          <w:rStyle w:val="1-Char"/>
          <w:rFonts w:hint="cs"/>
          <w:rtl/>
        </w:rPr>
        <w:t>‌گر</w:t>
      </w:r>
      <w:r w:rsidR="00446BB7">
        <w:rPr>
          <w:rStyle w:val="1-Char"/>
          <w:rFonts w:hint="cs"/>
          <w:rtl/>
        </w:rPr>
        <w:t>ی</w:t>
      </w:r>
      <w:r w:rsidRPr="007100A7">
        <w:rPr>
          <w:rStyle w:val="1-Char"/>
          <w:rFonts w:hint="cs"/>
          <w:rtl/>
        </w:rPr>
        <w:t>، استفاده از کفن ابر</w:t>
      </w:r>
      <w:r w:rsidR="00446BB7">
        <w:rPr>
          <w:rStyle w:val="1-Char"/>
          <w:rFonts w:hint="cs"/>
          <w:rtl/>
        </w:rPr>
        <w:t>ی</w:t>
      </w:r>
      <w:r w:rsidRPr="007100A7">
        <w:rPr>
          <w:rStyle w:val="1-Char"/>
          <w:rFonts w:hint="cs"/>
          <w:rtl/>
        </w:rPr>
        <w:t>شم برا</w:t>
      </w:r>
      <w:r w:rsidR="00446BB7">
        <w:rPr>
          <w:rStyle w:val="1-Char"/>
          <w:rFonts w:hint="cs"/>
          <w:rtl/>
        </w:rPr>
        <w:t>ی</w:t>
      </w:r>
      <w:r w:rsidRPr="007100A7">
        <w:rPr>
          <w:rStyle w:val="1-Char"/>
          <w:rFonts w:hint="cs"/>
          <w:rtl/>
        </w:rPr>
        <w:t>شان کراهت دارد؛ ز</w:t>
      </w:r>
      <w:r w:rsidR="00446BB7">
        <w:rPr>
          <w:rStyle w:val="1-Char"/>
          <w:rFonts w:hint="cs"/>
          <w:rtl/>
        </w:rPr>
        <w:t>ی</w:t>
      </w:r>
      <w:r w:rsidRPr="007100A7">
        <w:rPr>
          <w:rStyle w:val="1-Char"/>
          <w:rFonts w:hint="cs"/>
          <w:rtl/>
        </w:rPr>
        <w:t>را رسول خدا</w:t>
      </w:r>
      <w:r w:rsidR="00FE6406" w:rsidRPr="00FE6406">
        <w:rPr>
          <w:rStyle w:val="1-Char"/>
          <w:rFonts w:cs="CTraditional Arabic" w:hint="cs"/>
          <w:rtl/>
        </w:rPr>
        <w:t xml:space="preserve"> ج</w:t>
      </w:r>
      <w:r w:rsidRPr="007100A7">
        <w:rPr>
          <w:rStyle w:val="1-Char"/>
          <w:rFonts w:hint="cs"/>
          <w:rtl/>
        </w:rPr>
        <w:t xml:space="preserve"> فرموده‌اند</w:t>
      </w:r>
      <w:r w:rsidRPr="009B725F">
        <w:rPr>
          <w:rStyle w:val="1-Char"/>
          <w:rFonts w:hint="cs"/>
          <w:rtl/>
        </w:rPr>
        <w:t>: «</w:t>
      </w:r>
      <w:r w:rsidRPr="009B725F">
        <w:rPr>
          <w:rStyle w:val="1-Char"/>
          <w:rFonts w:eastAsia="Batang" w:hint="cs"/>
          <w:rtl/>
        </w:rPr>
        <w:t>در کفن پوشان</w:t>
      </w:r>
      <w:r w:rsidR="00446BB7">
        <w:rPr>
          <w:rStyle w:val="1-Char"/>
          <w:rFonts w:eastAsia="Batang" w:hint="cs"/>
          <w:rtl/>
        </w:rPr>
        <w:t>ی</w:t>
      </w:r>
      <w:r w:rsidRPr="009B725F">
        <w:rPr>
          <w:rStyle w:val="1-Char"/>
          <w:rFonts w:eastAsia="Batang" w:hint="cs"/>
          <w:rtl/>
        </w:rPr>
        <w:t>دن، ز</w:t>
      </w:r>
      <w:r w:rsidR="00446BB7">
        <w:rPr>
          <w:rStyle w:val="1-Char"/>
          <w:rFonts w:eastAsia="Batang" w:hint="cs"/>
          <w:rtl/>
        </w:rPr>
        <w:t>ی</w:t>
      </w:r>
      <w:r w:rsidRPr="009B725F">
        <w:rPr>
          <w:rStyle w:val="1-Char"/>
          <w:rFonts w:eastAsia="Batang" w:hint="cs"/>
          <w:rtl/>
        </w:rPr>
        <w:t>اده‌رو</w:t>
      </w:r>
      <w:r w:rsidR="00446BB7">
        <w:rPr>
          <w:rStyle w:val="1-Char"/>
          <w:rFonts w:eastAsia="Batang" w:hint="cs"/>
          <w:rtl/>
        </w:rPr>
        <w:t>ی</w:t>
      </w:r>
      <w:r w:rsidRPr="009B725F">
        <w:rPr>
          <w:rStyle w:val="1-Char"/>
          <w:rFonts w:eastAsia="Batang" w:hint="cs"/>
          <w:rtl/>
        </w:rPr>
        <w:t xml:space="preserve"> نکن</w:t>
      </w:r>
      <w:r w:rsidR="00446BB7">
        <w:rPr>
          <w:rStyle w:val="1-Char"/>
          <w:rFonts w:eastAsia="Batang" w:hint="cs"/>
          <w:rtl/>
        </w:rPr>
        <w:t>ی</w:t>
      </w:r>
      <w:r w:rsidRPr="009B725F">
        <w:rPr>
          <w:rStyle w:val="1-Char"/>
          <w:rFonts w:eastAsia="Batang" w:hint="cs"/>
          <w:rtl/>
        </w:rPr>
        <w:t>د؛ ز</w:t>
      </w:r>
      <w:r w:rsidR="00446BB7">
        <w:rPr>
          <w:rStyle w:val="1-Char"/>
          <w:rFonts w:eastAsia="Batang" w:hint="cs"/>
          <w:rtl/>
        </w:rPr>
        <w:t>ی</w:t>
      </w:r>
      <w:r w:rsidRPr="009B725F">
        <w:rPr>
          <w:rStyle w:val="1-Char"/>
          <w:rFonts w:eastAsia="Batang" w:hint="cs"/>
          <w:rtl/>
        </w:rPr>
        <w:t>را خ</w:t>
      </w:r>
      <w:r w:rsidR="00446BB7">
        <w:rPr>
          <w:rStyle w:val="1-Char"/>
          <w:rFonts w:eastAsia="Batang" w:hint="cs"/>
          <w:rtl/>
        </w:rPr>
        <w:t>ی</w:t>
      </w:r>
      <w:r w:rsidRPr="009B725F">
        <w:rPr>
          <w:rStyle w:val="1-Char"/>
          <w:rFonts w:eastAsia="Batang" w:hint="cs"/>
          <w:rtl/>
        </w:rPr>
        <w:t>ل</w:t>
      </w:r>
      <w:r w:rsidR="00446BB7">
        <w:rPr>
          <w:rStyle w:val="1-Char"/>
          <w:rFonts w:eastAsia="Batang" w:hint="cs"/>
          <w:rtl/>
        </w:rPr>
        <w:t>ی</w:t>
      </w:r>
      <w:r w:rsidRPr="009B725F">
        <w:rPr>
          <w:rStyle w:val="1-Char"/>
          <w:rFonts w:eastAsia="Batang" w:hint="cs"/>
          <w:rtl/>
        </w:rPr>
        <w:t xml:space="preserve"> زود، از م</w:t>
      </w:r>
      <w:r w:rsidR="00446BB7">
        <w:rPr>
          <w:rStyle w:val="1-Char"/>
          <w:rFonts w:eastAsia="Batang" w:hint="cs"/>
          <w:rtl/>
        </w:rPr>
        <w:t>ی</w:t>
      </w:r>
      <w:r w:rsidRPr="009B725F">
        <w:rPr>
          <w:rStyle w:val="1-Char"/>
          <w:rFonts w:eastAsia="Batang" w:hint="cs"/>
          <w:rtl/>
        </w:rPr>
        <w:t>ان م</w:t>
      </w:r>
      <w:r w:rsidR="00446BB7">
        <w:rPr>
          <w:rStyle w:val="1-Char"/>
          <w:rFonts w:eastAsia="Batang" w:hint="cs"/>
          <w:rtl/>
        </w:rPr>
        <w:t>ی</w:t>
      </w:r>
      <w:r w:rsidRPr="009B725F">
        <w:rPr>
          <w:rStyle w:val="1-Char"/>
          <w:rFonts w:eastAsia="Batang" w:hint="cs"/>
          <w:rtl/>
        </w:rPr>
        <w:t>‌رود</w:t>
      </w:r>
      <w:r w:rsidRPr="009B725F">
        <w:rPr>
          <w:rStyle w:val="1-Char"/>
          <w:rFonts w:hint="cs"/>
          <w:rtl/>
        </w:rPr>
        <w:t>». ا</w:t>
      </w:r>
      <w:r w:rsidRPr="007100A7">
        <w:rPr>
          <w:rStyle w:val="1-Char"/>
          <w:rFonts w:hint="cs"/>
          <w:rtl/>
        </w:rPr>
        <w:t>بوداود.</w:t>
      </w:r>
    </w:p>
    <w:p w:rsidR="00E81847" w:rsidRPr="007100A7" w:rsidRDefault="00E81847" w:rsidP="00AF1D25">
      <w:pPr>
        <w:rPr>
          <w:rStyle w:val="1-Char"/>
          <w:rtl/>
        </w:rPr>
      </w:pPr>
      <w:r w:rsidRPr="007100A7">
        <w:rPr>
          <w:rStyle w:val="1-Char"/>
          <w:rFonts w:hint="cs"/>
          <w:rtl/>
        </w:rPr>
        <w:t>و ابوبکر صدّ</w:t>
      </w:r>
      <w:r w:rsidR="00446BB7">
        <w:rPr>
          <w:rStyle w:val="1-Char"/>
          <w:rFonts w:hint="cs"/>
          <w:rtl/>
        </w:rPr>
        <w:t>ی</w:t>
      </w:r>
      <w:r w:rsidRPr="007100A7">
        <w:rPr>
          <w:rStyle w:val="1-Char"/>
          <w:rFonts w:hint="cs"/>
          <w:rtl/>
        </w:rPr>
        <w:t>ق</w:t>
      </w:r>
      <w:r w:rsidR="00FE6406" w:rsidRPr="00FE6406">
        <w:rPr>
          <w:rStyle w:val="1-Char"/>
          <w:rFonts w:cs="CTraditional Arabic" w:hint="cs"/>
          <w:rtl/>
        </w:rPr>
        <w:t>س</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د</w:t>
      </w:r>
      <w:r w:rsidRPr="009B725F">
        <w:rPr>
          <w:rStyle w:val="1-Char"/>
          <w:rFonts w:hint="cs"/>
          <w:rtl/>
        </w:rPr>
        <w:t>: «</w:t>
      </w:r>
      <w:r w:rsidRPr="009B725F">
        <w:rPr>
          <w:rStyle w:val="1-Char"/>
          <w:rFonts w:eastAsia="Batang" w:hint="cs"/>
          <w:rtl/>
        </w:rPr>
        <w:t>زنده، ب</w:t>
      </w:r>
      <w:r w:rsidR="00446BB7">
        <w:rPr>
          <w:rStyle w:val="1-Char"/>
          <w:rFonts w:eastAsia="Batang" w:hint="cs"/>
          <w:rtl/>
        </w:rPr>
        <w:t>ی</w:t>
      </w:r>
      <w:r w:rsidRPr="009B725F">
        <w:rPr>
          <w:rStyle w:val="1-Char"/>
          <w:rFonts w:eastAsia="Batang" w:hint="cs"/>
          <w:rtl/>
        </w:rPr>
        <w:t>ش از مرده به لباس جد</w:t>
      </w:r>
      <w:r w:rsidR="00446BB7">
        <w:rPr>
          <w:rStyle w:val="1-Char"/>
          <w:rFonts w:eastAsia="Batang" w:hint="cs"/>
          <w:rtl/>
        </w:rPr>
        <w:t>ی</w:t>
      </w:r>
      <w:r w:rsidRPr="009B725F">
        <w:rPr>
          <w:rStyle w:val="1-Char"/>
          <w:rFonts w:eastAsia="Batang" w:hint="cs"/>
          <w:rtl/>
        </w:rPr>
        <w:t>د ن</w:t>
      </w:r>
      <w:r w:rsidR="00446BB7">
        <w:rPr>
          <w:rStyle w:val="1-Char"/>
          <w:rFonts w:eastAsia="Batang" w:hint="cs"/>
          <w:rtl/>
        </w:rPr>
        <w:t>ی</w:t>
      </w:r>
      <w:r w:rsidRPr="009B725F">
        <w:rPr>
          <w:rStyle w:val="1-Char"/>
          <w:rFonts w:eastAsia="Batang" w:hint="cs"/>
          <w:rtl/>
        </w:rPr>
        <w:t>از دارد؛ کفن نمودن، تنها برا</w:t>
      </w:r>
      <w:r w:rsidR="00446BB7">
        <w:rPr>
          <w:rStyle w:val="1-Char"/>
          <w:rFonts w:eastAsia="Batang" w:hint="cs"/>
          <w:rtl/>
        </w:rPr>
        <w:t>ی</w:t>
      </w:r>
      <w:r w:rsidRPr="009B725F">
        <w:rPr>
          <w:rStyle w:val="1-Char"/>
          <w:rFonts w:eastAsia="Batang" w:hint="cs"/>
          <w:rtl/>
        </w:rPr>
        <w:t xml:space="preserve"> پوشان</w:t>
      </w:r>
      <w:r w:rsidR="00446BB7">
        <w:rPr>
          <w:rStyle w:val="1-Char"/>
          <w:rFonts w:eastAsia="Batang" w:hint="cs"/>
          <w:rtl/>
        </w:rPr>
        <w:t>ی</w:t>
      </w:r>
      <w:r w:rsidRPr="009B725F">
        <w:rPr>
          <w:rStyle w:val="1-Char"/>
          <w:rFonts w:eastAsia="Batang" w:hint="cs"/>
          <w:rtl/>
        </w:rPr>
        <w:t>دن بدن مرده و جلوگ</w:t>
      </w:r>
      <w:r w:rsidR="00446BB7">
        <w:rPr>
          <w:rStyle w:val="1-Char"/>
          <w:rFonts w:eastAsia="Batang" w:hint="cs"/>
          <w:rtl/>
        </w:rPr>
        <w:t>ی</w:t>
      </w:r>
      <w:r w:rsidRPr="009B725F">
        <w:rPr>
          <w:rStyle w:val="1-Char"/>
          <w:rFonts w:eastAsia="Batang" w:hint="cs"/>
          <w:rtl/>
        </w:rPr>
        <w:t>ر</w:t>
      </w:r>
      <w:r w:rsidR="00446BB7">
        <w:rPr>
          <w:rStyle w:val="1-Char"/>
          <w:rFonts w:eastAsia="Batang" w:hint="cs"/>
          <w:rtl/>
        </w:rPr>
        <w:t>ی</w:t>
      </w:r>
      <w:r w:rsidRPr="009B725F">
        <w:rPr>
          <w:rStyle w:val="1-Char"/>
          <w:rFonts w:eastAsia="Batang" w:hint="cs"/>
          <w:rtl/>
        </w:rPr>
        <w:t xml:space="preserve"> از ر</w:t>
      </w:r>
      <w:r w:rsidR="00446BB7">
        <w:rPr>
          <w:rStyle w:val="1-Char"/>
          <w:rFonts w:eastAsia="Batang" w:hint="cs"/>
          <w:rtl/>
        </w:rPr>
        <w:t>ی</w:t>
      </w:r>
      <w:r w:rsidRPr="009B725F">
        <w:rPr>
          <w:rStyle w:val="1-Char"/>
          <w:rFonts w:eastAsia="Batang" w:hint="cs"/>
          <w:rtl/>
        </w:rPr>
        <w:t>ختن خون و چرک احتمال</w:t>
      </w:r>
      <w:r w:rsidR="00446BB7">
        <w:rPr>
          <w:rStyle w:val="1-Char"/>
          <w:rFonts w:eastAsia="Batang" w:hint="cs"/>
          <w:rtl/>
        </w:rPr>
        <w:t>ی</w:t>
      </w:r>
      <w:r w:rsidRPr="009B725F">
        <w:rPr>
          <w:rStyle w:val="1-Char"/>
          <w:rFonts w:eastAsia="Batang" w:hint="cs"/>
          <w:rtl/>
        </w:rPr>
        <w:t xml:space="preserve"> اوست</w:t>
      </w:r>
      <w:r w:rsidRPr="009B725F">
        <w:rPr>
          <w:rStyle w:val="1-Char"/>
          <w:rFonts w:hint="cs"/>
          <w:rtl/>
        </w:rPr>
        <w:t>». بخار</w:t>
      </w:r>
      <w:r w:rsidR="00446BB7">
        <w:rPr>
          <w:rStyle w:val="1-Char"/>
          <w:rFonts w:hint="cs"/>
          <w:rtl/>
        </w:rPr>
        <w:t>ی</w:t>
      </w:r>
      <w:r w:rsidRPr="007100A7">
        <w:rPr>
          <w:rStyle w:val="1-Char"/>
          <w:rFonts w:hint="cs"/>
          <w:rtl/>
        </w:rPr>
        <w:t>.</w:t>
      </w:r>
    </w:p>
    <w:p w:rsidR="00287065" w:rsidRPr="007100A7" w:rsidRDefault="00E81847" w:rsidP="008A155E">
      <w:pPr>
        <w:rPr>
          <w:rStyle w:val="1-Char"/>
          <w:rtl/>
        </w:rPr>
      </w:pPr>
      <w:r w:rsidRPr="007100A7">
        <w:rPr>
          <w:rStyle w:val="1-Char"/>
          <w:rFonts w:hint="cs"/>
          <w:rtl/>
        </w:rPr>
        <w:t xml:space="preserve">ناگفته نماند که </w:t>
      </w:r>
      <w:r w:rsidRPr="00FE6406">
        <w:rPr>
          <w:rStyle w:val="9-Char"/>
          <w:rFonts w:eastAsia="Batang" w:hint="cs"/>
          <w:rtl/>
        </w:rPr>
        <w:t>کفن مرد بر سه نوع است</w:t>
      </w:r>
      <w:r w:rsidRPr="007100A7">
        <w:rPr>
          <w:rStyle w:val="1-Char"/>
          <w:rFonts w:hint="cs"/>
          <w:rtl/>
        </w:rPr>
        <w:t xml:space="preserve">: </w:t>
      </w:r>
    </w:p>
    <w:p w:rsidR="00E81847" w:rsidRPr="007100A7" w:rsidRDefault="00E81847" w:rsidP="008A155E">
      <w:pPr>
        <w:rPr>
          <w:rStyle w:val="1-Char"/>
          <w:rtl/>
        </w:rPr>
      </w:pPr>
      <w:r w:rsidRPr="00FE6406">
        <w:rPr>
          <w:rStyle w:val="9-Char"/>
          <w:rFonts w:eastAsia="Batang" w:hint="cs"/>
          <w:rtl/>
        </w:rPr>
        <w:t>الف)</w:t>
      </w:r>
      <w:r w:rsidR="008A155E">
        <w:rPr>
          <w:rStyle w:val="9-Char"/>
          <w:rFonts w:eastAsia="Batang" w:hint="cs"/>
          <w:rtl/>
        </w:rPr>
        <w:tab/>
      </w:r>
      <w:r w:rsidRPr="00FE6406">
        <w:rPr>
          <w:rStyle w:val="9-Char"/>
          <w:rFonts w:eastAsia="Batang" w:hint="cs"/>
          <w:rtl/>
        </w:rPr>
        <w:t>کفن سنّت</w:t>
      </w:r>
      <w:r w:rsidRPr="007100A7">
        <w:rPr>
          <w:rStyle w:val="1-Char"/>
          <w:rFonts w:hint="cs"/>
          <w:rtl/>
        </w:rPr>
        <w:t>.</w:t>
      </w:r>
      <w:r w:rsidRPr="007100A7">
        <w:rPr>
          <w:rStyle w:val="1-Char"/>
          <w:rFonts w:hint="cs"/>
          <w:rtl/>
        </w:rPr>
        <w:tab/>
      </w:r>
      <w:r w:rsidRPr="00FE6406">
        <w:rPr>
          <w:rStyle w:val="9-Char"/>
          <w:rFonts w:eastAsia="Batang" w:hint="cs"/>
          <w:rtl/>
        </w:rPr>
        <w:t>ب)</w:t>
      </w:r>
      <w:r w:rsidR="00190E58">
        <w:rPr>
          <w:rStyle w:val="9-Char"/>
          <w:rFonts w:eastAsia="Batang" w:hint="cs"/>
          <w:rtl/>
        </w:rPr>
        <w:t xml:space="preserve"> </w:t>
      </w:r>
      <w:r w:rsidRPr="00FE6406">
        <w:rPr>
          <w:rStyle w:val="9-Char"/>
          <w:rFonts w:eastAsia="Batang" w:hint="cs"/>
          <w:rtl/>
        </w:rPr>
        <w:t>کفن کفا</w:t>
      </w:r>
      <w:r w:rsidR="00446BB7">
        <w:rPr>
          <w:rStyle w:val="9-Char"/>
          <w:rFonts w:eastAsia="Batang" w:hint="cs"/>
          <w:rtl/>
        </w:rPr>
        <w:t>ی</w:t>
      </w:r>
      <w:r w:rsidRPr="00FE6406">
        <w:rPr>
          <w:rStyle w:val="9-Char"/>
          <w:rFonts w:eastAsia="Batang" w:hint="cs"/>
          <w:rtl/>
        </w:rPr>
        <w:t>ت</w:t>
      </w:r>
      <w:r w:rsidRPr="007100A7">
        <w:rPr>
          <w:rStyle w:val="1-Char"/>
          <w:rFonts w:hint="cs"/>
          <w:rtl/>
        </w:rPr>
        <w:t>.</w:t>
      </w:r>
      <w:r w:rsidR="008A155E">
        <w:rPr>
          <w:rStyle w:val="1-Char"/>
          <w:rFonts w:hint="cs"/>
          <w:rtl/>
        </w:rPr>
        <w:tab/>
      </w:r>
      <w:r w:rsidRPr="00FE6406">
        <w:rPr>
          <w:rStyle w:val="9-Char"/>
          <w:rFonts w:eastAsia="Batang" w:hint="cs"/>
          <w:rtl/>
        </w:rPr>
        <w:t>ج) کفن ضرورت</w:t>
      </w:r>
      <w:r w:rsidR="00190E58">
        <w:rPr>
          <w:rStyle w:val="1-Char"/>
          <w:rFonts w:hint="cs"/>
          <w:rtl/>
        </w:rPr>
        <w:t>.</w:t>
      </w:r>
    </w:p>
    <w:p w:rsidR="00E81847" w:rsidRPr="007100A7" w:rsidRDefault="00E81847" w:rsidP="00AF1D25">
      <w:pPr>
        <w:rPr>
          <w:rStyle w:val="1-Char"/>
          <w:rtl/>
        </w:rPr>
      </w:pPr>
      <w:r w:rsidRPr="007100A7">
        <w:rPr>
          <w:rStyle w:val="1-Char"/>
          <w:rFonts w:hint="cs"/>
          <w:rtl/>
        </w:rPr>
        <w:t>و «</w:t>
      </w:r>
      <w:r w:rsidRPr="00FE6406">
        <w:rPr>
          <w:rStyle w:val="9-Char"/>
          <w:rFonts w:eastAsia="Batang" w:hint="cs"/>
          <w:rtl/>
        </w:rPr>
        <w:t>کفن سنّت</w:t>
      </w:r>
      <w:r w:rsidRPr="007100A7">
        <w:rPr>
          <w:rStyle w:val="1-Char"/>
          <w:rFonts w:hint="cs"/>
          <w:rtl/>
        </w:rPr>
        <w:t>» برا</w:t>
      </w:r>
      <w:r w:rsidR="00446BB7">
        <w:rPr>
          <w:rStyle w:val="1-Char"/>
          <w:rFonts w:hint="cs"/>
          <w:rtl/>
        </w:rPr>
        <w:t>ی</w:t>
      </w:r>
      <w:r w:rsidRPr="007100A7">
        <w:rPr>
          <w:rStyle w:val="1-Char"/>
          <w:rFonts w:hint="cs"/>
          <w:rtl/>
        </w:rPr>
        <w:t xml:space="preserve"> مرد، عبارت است از: «</w:t>
      </w:r>
      <w:r w:rsidRPr="00FE6406">
        <w:rPr>
          <w:rStyle w:val="9-Char"/>
          <w:rFonts w:eastAsia="Batang" w:hint="cs"/>
          <w:rtl/>
        </w:rPr>
        <w:t>پ</w:t>
      </w:r>
      <w:r w:rsidR="00446BB7">
        <w:rPr>
          <w:rStyle w:val="9-Char"/>
          <w:rFonts w:eastAsia="Batang" w:hint="cs"/>
          <w:rtl/>
        </w:rPr>
        <w:t>ی</w:t>
      </w:r>
      <w:r w:rsidRPr="00FE6406">
        <w:rPr>
          <w:rStyle w:val="9-Char"/>
          <w:rFonts w:eastAsia="Batang" w:hint="cs"/>
          <w:rtl/>
        </w:rPr>
        <w:t>راهن</w:t>
      </w:r>
      <w:r w:rsidRPr="007100A7">
        <w:rPr>
          <w:rStyle w:val="1-Char"/>
          <w:rFonts w:hint="cs"/>
          <w:rtl/>
        </w:rPr>
        <w:t>»؛ [که بدون آست</w:t>
      </w:r>
      <w:r w:rsidR="00446BB7">
        <w:rPr>
          <w:rStyle w:val="1-Char"/>
          <w:rFonts w:hint="cs"/>
          <w:rtl/>
        </w:rPr>
        <w:t>ی</w:t>
      </w:r>
      <w:r w:rsidRPr="007100A7">
        <w:rPr>
          <w:rStyle w:val="1-Char"/>
          <w:rFonts w:hint="cs"/>
          <w:rtl/>
        </w:rPr>
        <w:t>ن بوده و از گردن تا پا را بپوشاند.]؛ «</w:t>
      </w:r>
      <w:r w:rsidRPr="00FE6406">
        <w:rPr>
          <w:rStyle w:val="9-Char"/>
          <w:rFonts w:eastAsia="Batang" w:hint="cs"/>
          <w:rtl/>
        </w:rPr>
        <w:t>ازار</w:t>
      </w:r>
      <w:r w:rsidRPr="007100A7">
        <w:rPr>
          <w:rStyle w:val="1-Char"/>
          <w:rFonts w:hint="cs"/>
          <w:rtl/>
        </w:rPr>
        <w:t>» [از سر تا قدم را بپوشاند.]؛ و «</w:t>
      </w:r>
      <w:r w:rsidRPr="00FE6406">
        <w:rPr>
          <w:rStyle w:val="9-Char"/>
          <w:rFonts w:eastAsia="Batang" w:hint="cs"/>
          <w:rtl/>
        </w:rPr>
        <w:t>لفّافه</w:t>
      </w:r>
      <w:r w:rsidRPr="007100A7">
        <w:rPr>
          <w:rStyle w:val="1-Char"/>
          <w:rFonts w:hint="cs"/>
          <w:rtl/>
        </w:rPr>
        <w:t>» [چادر</w:t>
      </w:r>
      <w:r w:rsidR="00446BB7">
        <w:rPr>
          <w:rStyle w:val="1-Char"/>
          <w:rFonts w:hint="cs"/>
          <w:rtl/>
        </w:rPr>
        <w:t>ی</w:t>
      </w:r>
      <w:r w:rsidRPr="007100A7">
        <w:rPr>
          <w:rStyle w:val="1-Char"/>
          <w:rFonts w:hint="cs"/>
          <w:rtl/>
        </w:rPr>
        <w:t xml:space="preserve"> که تمام بدن را بپوشاند]؛ و کفن، از آن جنس</w:t>
      </w:r>
      <w:r w:rsidR="00446BB7">
        <w:rPr>
          <w:rStyle w:val="1-Char"/>
          <w:rFonts w:hint="cs"/>
          <w:rtl/>
        </w:rPr>
        <w:t>ی</w:t>
      </w:r>
      <w:r w:rsidRPr="007100A7">
        <w:rPr>
          <w:rStyle w:val="1-Char"/>
          <w:rFonts w:hint="cs"/>
          <w:rtl/>
        </w:rPr>
        <w:t xml:space="preserve"> گرفته م</w:t>
      </w:r>
      <w:r w:rsidR="00446BB7">
        <w:rPr>
          <w:rStyle w:val="1-Char"/>
          <w:rFonts w:hint="cs"/>
          <w:rtl/>
        </w:rPr>
        <w:t>ی</w:t>
      </w:r>
      <w:r w:rsidRPr="007100A7">
        <w:rPr>
          <w:rStyle w:val="1-Char"/>
          <w:rFonts w:hint="cs"/>
          <w:rtl/>
        </w:rPr>
        <w:t>‌شود که مرده در زمان ح</w:t>
      </w:r>
      <w:r w:rsidR="00446BB7">
        <w:rPr>
          <w:rStyle w:val="1-Char"/>
          <w:rFonts w:hint="cs"/>
          <w:rtl/>
        </w:rPr>
        <w:t>ی</w:t>
      </w:r>
      <w:r w:rsidRPr="007100A7">
        <w:rPr>
          <w:rStyle w:val="1-Char"/>
          <w:rFonts w:hint="cs"/>
          <w:rtl/>
        </w:rPr>
        <w:t>ات و زندگ</w:t>
      </w:r>
      <w:r w:rsidR="00446BB7">
        <w:rPr>
          <w:rStyle w:val="1-Char"/>
          <w:rFonts w:hint="cs"/>
          <w:rtl/>
        </w:rPr>
        <w:t>ی</w:t>
      </w:r>
      <w:r w:rsidRPr="007100A7">
        <w:rPr>
          <w:rStyle w:val="1-Char"/>
          <w:rFonts w:hint="cs"/>
          <w:rtl/>
        </w:rPr>
        <w:t xml:space="preserve"> خودش [در روزها</w:t>
      </w:r>
      <w:r w:rsidR="00446BB7">
        <w:rPr>
          <w:rStyle w:val="1-Char"/>
          <w:rFonts w:hint="cs"/>
          <w:rtl/>
        </w:rPr>
        <w:t>ی</w:t>
      </w:r>
      <w:r w:rsidRPr="007100A7">
        <w:rPr>
          <w:rStyle w:val="1-Char"/>
          <w:rFonts w:hint="cs"/>
          <w:rtl/>
        </w:rPr>
        <w:t xml:space="preserve"> جمعه و ع</w:t>
      </w:r>
      <w:r w:rsidR="00446BB7">
        <w:rPr>
          <w:rStyle w:val="1-Char"/>
          <w:rFonts w:hint="cs"/>
          <w:rtl/>
        </w:rPr>
        <w:t>ی</w:t>
      </w:r>
      <w:r w:rsidRPr="007100A7">
        <w:rPr>
          <w:rStyle w:val="1-Char"/>
          <w:rFonts w:hint="cs"/>
          <w:rtl/>
        </w:rPr>
        <w:t>د] م</w:t>
      </w:r>
      <w:r w:rsidR="00446BB7">
        <w:rPr>
          <w:rStyle w:val="1-Char"/>
          <w:rFonts w:hint="cs"/>
          <w:rtl/>
        </w:rPr>
        <w:t>ی</w:t>
      </w:r>
      <w:r w:rsidRPr="007100A7">
        <w:rPr>
          <w:rStyle w:val="1-Char"/>
          <w:rFonts w:hint="cs"/>
          <w:rtl/>
        </w:rPr>
        <w:t>‌پوش</w:t>
      </w:r>
      <w:r w:rsidR="00446BB7">
        <w:rPr>
          <w:rStyle w:val="1-Char"/>
          <w:rFonts w:hint="cs"/>
          <w:rtl/>
        </w:rPr>
        <w:t>ی</w:t>
      </w:r>
      <w:r w:rsidRPr="007100A7">
        <w:rPr>
          <w:rStyle w:val="1-Char"/>
          <w:rFonts w:hint="cs"/>
          <w:rtl/>
        </w:rPr>
        <w:t>د.</w:t>
      </w:r>
    </w:p>
    <w:p w:rsidR="00E81847" w:rsidRPr="007100A7" w:rsidRDefault="00E81847" w:rsidP="00AF1D25">
      <w:pPr>
        <w:rPr>
          <w:rStyle w:val="1-Char"/>
          <w:rtl/>
        </w:rPr>
      </w:pPr>
      <w:r w:rsidRPr="007100A7">
        <w:rPr>
          <w:rStyle w:val="1-Char"/>
          <w:rFonts w:hint="cs"/>
          <w:rtl/>
        </w:rPr>
        <w:t>و «</w:t>
      </w:r>
      <w:r w:rsidRPr="00FE6406">
        <w:rPr>
          <w:rStyle w:val="9-Char"/>
          <w:rFonts w:eastAsia="Batang" w:hint="cs"/>
          <w:rtl/>
        </w:rPr>
        <w:t>کفن کفا</w:t>
      </w:r>
      <w:r w:rsidR="00446BB7">
        <w:rPr>
          <w:rStyle w:val="9-Char"/>
          <w:rFonts w:eastAsia="Batang" w:hint="cs"/>
          <w:rtl/>
        </w:rPr>
        <w:t>ی</w:t>
      </w:r>
      <w:r w:rsidRPr="00FE6406">
        <w:rPr>
          <w:rStyle w:val="9-Char"/>
          <w:rFonts w:eastAsia="Batang" w:hint="cs"/>
          <w:rtl/>
        </w:rPr>
        <w:t>ت</w:t>
      </w:r>
      <w:r w:rsidRPr="007100A7">
        <w:rPr>
          <w:rStyle w:val="1-Char"/>
          <w:rFonts w:hint="cs"/>
          <w:rtl/>
        </w:rPr>
        <w:t>» برا</w:t>
      </w:r>
      <w:r w:rsidR="00446BB7">
        <w:rPr>
          <w:rStyle w:val="1-Char"/>
          <w:rFonts w:hint="cs"/>
          <w:rtl/>
        </w:rPr>
        <w:t>ی</w:t>
      </w:r>
      <w:r w:rsidRPr="007100A7">
        <w:rPr>
          <w:rStyle w:val="1-Char"/>
          <w:rFonts w:hint="cs"/>
          <w:rtl/>
        </w:rPr>
        <w:t xml:space="preserve"> مرد: «</w:t>
      </w:r>
      <w:r w:rsidRPr="00FE6406">
        <w:rPr>
          <w:rStyle w:val="9-Char"/>
          <w:rFonts w:eastAsia="Batang" w:hint="cs"/>
          <w:rtl/>
        </w:rPr>
        <w:t>ازار</w:t>
      </w:r>
      <w:r w:rsidRPr="007100A7">
        <w:rPr>
          <w:rStyle w:val="1-Char"/>
          <w:rFonts w:hint="cs"/>
          <w:rtl/>
        </w:rPr>
        <w:t>» است و «</w:t>
      </w:r>
      <w:r w:rsidRPr="00FE6406">
        <w:rPr>
          <w:rStyle w:val="9-Char"/>
          <w:rFonts w:eastAsia="Batang" w:hint="cs"/>
          <w:rtl/>
        </w:rPr>
        <w:t>لفّافه</w:t>
      </w:r>
      <w:r w:rsidRPr="007100A7">
        <w:rPr>
          <w:rStyle w:val="1-Char"/>
          <w:rFonts w:hint="cs"/>
          <w:rtl/>
        </w:rPr>
        <w:t>»؛ [و کمتر از ا</w:t>
      </w:r>
      <w:r w:rsidR="00446BB7">
        <w:rPr>
          <w:rStyle w:val="1-Char"/>
          <w:rFonts w:hint="cs"/>
          <w:rtl/>
        </w:rPr>
        <w:t>ی</w:t>
      </w:r>
      <w:r w:rsidRPr="007100A7">
        <w:rPr>
          <w:rStyle w:val="1-Char"/>
          <w:rFonts w:hint="cs"/>
          <w:rtl/>
        </w:rPr>
        <w:t>ن، مکروه است.]</w:t>
      </w:r>
    </w:p>
    <w:p w:rsidR="00E81847" w:rsidRPr="007100A7" w:rsidRDefault="00E81847" w:rsidP="00AF1D25">
      <w:pPr>
        <w:rPr>
          <w:rStyle w:val="1-Char"/>
          <w:rtl/>
        </w:rPr>
      </w:pPr>
      <w:r w:rsidRPr="007100A7">
        <w:rPr>
          <w:rStyle w:val="1-Char"/>
          <w:rFonts w:hint="cs"/>
          <w:rtl/>
        </w:rPr>
        <w:t>و جامه‌</w:t>
      </w:r>
      <w:r w:rsidR="00446BB7">
        <w:rPr>
          <w:rStyle w:val="1-Char"/>
          <w:rFonts w:hint="cs"/>
          <w:rtl/>
        </w:rPr>
        <w:t>ی</w:t>
      </w:r>
      <w:r w:rsidRPr="007100A7">
        <w:rPr>
          <w:rStyle w:val="1-Char"/>
          <w:rFonts w:hint="cs"/>
          <w:rtl/>
        </w:rPr>
        <w:t xml:space="preserve"> سف</w:t>
      </w:r>
      <w:r w:rsidR="00446BB7">
        <w:rPr>
          <w:rStyle w:val="1-Char"/>
          <w:rFonts w:hint="cs"/>
          <w:rtl/>
        </w:rPr>
        <w:t>ی</w:t>
      </w:r>
      <w:r w:rsidRPr="007100A7">
        <w:rPr>
          <w:rStyle w:val="1-Char"/>
          <w:rFonts w:hint="cs"/>
          <w:rtl/>
        </w:rPr>
        <w:t>د که از جنس پنبه باشد، [بر د</w:t>
      </w:r>
      <w:r w:rsidR="00446BB7">
        <w:rPr>
          <w:rStyle w:val="1-Char"/>
          <w:rFonts w:hint="cs"/>
          <w:rtl/>
        </w:rPr>
        <w:t>ی</w:t>
      </w:r>
      <w:r w:rsidRPr="007100A7">
        <w:rPr>
          <w:rStyle w:val="1-Char"/>
          <w:rFonts w:hint="cs"/>
          <w:rtl/>
        </w:rPr>
        <w:t>گر جامه‌ها و رنگ‌ها،] برتر</w:t>
      </w:r>
      <w:r w:rsidR="00446BB7">
        <w:rPr>
          <w:rStyle w:val="1-Char"/>
          <w:rFonts w:hint="cs"/>
          <w:rtl/>
        </w:rPr>
        <w:t>ی</w:t>
      </w:r>
      <w:r w:rsidRPr="007100A7">
        <w:rPr>
          <w:rStyle w:val="1-Char"/>
          <w:rFonts w:hint="cs"/>
          <w:rtl/>
        </w:rPr>
        <w:t xml:space="preserve"> و تفوّق دارد؛ [ز</w:t>
      </w:r>
      <w:r w:rsidR="00446BB7">
        <w:rPr>
          <w:rStyle w:val="1-Char"/>
          <w:rFonts w:hint="cs"/>
          <w:rtl/>
        </w:rPr>
        <w:t>ی</w:t>
      </w:r>
      <w:r w:rsidRPr="007100A7">
        <w:rPr>
          <w:rStyle w:val="1-Char"/>
          <w:rFonts w:hint="cs"/>
          <w:rtl/>
        </w:rPr>
        <w:t>را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اِلْبَسُوْا مِنْ ثِ</w:t>
      </w:r>
      <w:r w:rsidR="00C12E54" w:rsidRPr="00BE2421">
        <w:rPr>
          <w:rStyle w:val="5-Char"/>
          <w:rFonts w:hint="cs"/>
          <w:rtl/>
        </w:rPr>
        <w:t>ي</w:t>
      </w:r>
      <w:r w:rsidRPr="00BE2421">
        <w:rPr>
          <w:rStyle w:val="5-Char"/>
          <w:rFonts w:hint="cs"/>
          <w:rtl/>
        </w:rPr>
        <w:t>ٰابِکُمُ الْبِ</w:t>
      </w:r>
      <w:r w:rsidR="00C12E54" w:rsidRPr="00BE2421">
        <w:rPr>
          <w:rStyle w:val="5-Char"/>
          <w:rFonts w:hint="cs"/>
          <w:rtl/>
        </w:rPr>
        <w:t>ي</w:t>
      </w:r>
      <w:r w:rsidRPr="00BE2421">
        <w:rPr>
          <w:rStyle w:val="5-Char"/>
          <w:rFonts w:hint="cs"/>
          <w:rtl/>
        </w:rPr>
        <w:t>ٰاضَ؛ فَاِنَّهٰا خَ</w:t>
      </w:r>
      <w:r w:rsidR="00C12E54" w:rsidRPr="00BE2421">
        <w:rPr>
          <w:rStyle w:val="5-Char"/>
          <w:rFonts w:hint="cs"/>
          <w:rtl/>
        </w:rPr>
        <w:t>ي</w:t>
      </w:r>
      <w:r w:rsidRPr="00BE2421">
        <w:rPr>
          <w:rStyle w:val="5-Char"/>
          <w:rFonts w:hint="cs"/>
          <w:rtl/>
        </w:rPr>
        <w:t>ْرُ ثِ</w:t>
      </w:r>
      <w:r w:rsidR="00C12E54" w:rsidRPr="00BE2421">
        <w:rPr>
          <w:rStyle w:val="5-Char"/>
          <w:rFonts w:hint="cs"/>
          <w:rtl/>
        </w:rPr>
        <w:t>ي</w:t>
      </w:r>
      <w:r w:rsidRPr="00BE2421">
        <w:rPr>
          <w:rStyle w:val="5-Char"/>
          <w:rFonts w:hint="cs"/>
          <w:rtl/>
        </w:rPr>
        <w:t>ٰابِکُمْ وَ کَفِّنُوْا فِ</w:t>
      </w:r>
      <w:r w:rsidR="00C12E54" w:rsidRPr="00BE2421">
        <w:rPr>
          <w:rStyle w:val="5-Char"/>
          <w:rFonts w:hint="cs"/>
          <w:rtl/>
        </w:rPr>
        <w:t>ي</w:t>
      </w:r>
      <w:r w:rsidRPr="00BE2421">
        <w:rPr>
          <w:rStyle w:val="5-Char"/>
          <w:rFonts w:hint="cs"/>
          <w:rtl/>
        </w:rPr>
        <w:t>ْهٰا»</w:t>
      </w:r>
      <w:r w:rsidRPr="007100A7">
        <w:rPr>
          <w:rStyle w:val="1-Char"/>
          <w:rFonts w:hint="cs"/>
          <w:rtl/>
        </w:rPr>
        <w:t xml:space="preserve"> (ترمذ</w:t>
      </w:r>
      <w:r w:rsidR="00446BB7">
        <w:rPr>
          <w:rStyle w:val="1-Char"/>
          <w:rFonts w:hint="cs"/>
          <w:rtl/>
        </w:rPr>
        <w:t>ی</w:t>
      </w:r>
      <w:r w:rsidRPr="007100A7">
        <w:rPr>
          <w:rStyle w:val="1-Char"/>
          <w:rFonts w:hint="cs"/>
          <w:rtl/>
        </w:rPr>
        <w:t xml:space="preserve"> و ابوداود)؛ </w:t>
      </w:r>
      <w:r w:rsidRPr="00BE2421">
        <w:rPr>
          <w:rStyle w:val="1-Char"/>
          <w:rFonts w:hint="cs"/>
          <w:rtl/>
        </w:rPr>
        <w:t>«لباس سف</w:t>
      </w:r>
      <w:r w:rsidR="00446BB7">
        <w:rPr>
          <w:rStyle w:val="1-Char"/>
          <w:rFonts w:hint="cs"/>
          <w:rtl/>
        </w:rPr>
        <w:t>ی</w:t>
      </w:r>
      <w:r w:rsidRPr="00BE2421">
        <w:rPr>
          <w:rStyle w:val="1-Char"/>
          <w:rFonts w:hint="cs"/>
          <w:rtl/>
        </w:rPr>
        <w:t>د بپوش</w:t>
      </w:r>
      <w:r w:rsidR="00446BB7">
        <w:rPr>
          <w:rStyle w:val="1-Char"/>
          <w:rFonts w:hint="cs"/>
          <w:rtl/>
        </w:rPr>
        <w:t>ی</w:t>
      </w:r>
      <w:r w:rsidRPr="00BE2421">
        <w:rPr>
          <w:rStyle w:val="1-Char"/>
          <w:rFonts w:hint="cs"/>
          <w:rtl/>
        </w:rPr>
        <w:t>د که بهتر</w:t>
      </w:r>
      <w:r w:rsidR="00446BB7">
        <w:rPr>
          <w:rStyle w:val="1-Char"/>
          <w:rFonts w:hint="cs"/>
          <w:rtl/>
        </w:rPr>
        <w:t>ی</w:t>
      </w:r>
      <w:r w:rsidRPr="00BE2421">
        <w:rPr>
          <w:rStyle w:val="1-Char"/>
          <w:rFonts w:hint="cs"/>
          <w:rtl/>
        </w:rPr>
        <w:t>ن لباس‌ها</w:t>
      </w:r>
      <w:r w:rsidR="00446BB7">
        <w:rPr>
          <w:rStyle w:val="1-Char"/>
          <w:rFonts w:hint="cs"/>
          <w:rtl/>
        </w:rPr>
        <w:t>ی</w:t>
      </w:r>
      <w:r w:rsidRPr="00BE2421">
        <w:rPr>
          <w:rStyle w:val="1-Char"/>
          <w:rFonts w:hint="cs"/>
          <w:rtl/>
        </w:rPr>
        <w:t>تان است و با پارچه‌</w:t>
      </w:r>
      <w:r w:rsidR="00446BB7">
        <w:rPr>
          <w:rStyle w:val="1-Char"/>
          <w:rFonts w:hint="cs"/>
          <w:rtl/>
        </w:rPr>
        <w:t>ی</w:t>
      </w:r>
      <w:r w:rsidRPr="00BE2421">
        <w:rPr>
          <w:rStyle w:val="1-Char"/>
          <w:rFonts w:hint="cs"/>
          <w:rtl/>
        </w:rPr>
        <w:t xml:space="preserve"> سف</w:t>
      </w:r>
      <w:r w:rsidR="00446BB7">
        <w:rPr>
          <w:rStyle w:val="1-Char"/>
          <w:rFonts w:hint="cs"/>
          <w:rtl/>
        </w:rPr>
        <w:t>ی</w:t>
      </w:r>
      <w:r w:rsidRPr="00BE2421">
        <w:rPr>
          <w:rStyle w:val="1-Char"/>
          <w:rFonts w:hint="cs"/>
          <w:rtl/>
        </w:rPr>
        <w:t>د، مرده‌ها</w:t>
      </w:r>
      <w:r w:rsidR="00446BB7">
        <w:rPr>
          <w:rStyle w:val="1-Char"/>
          <w:rFonts w:hint="cs"/>
          <w:rtl/>
        </w:rPr>
        <w:t>ی</w:t>
      </w:r>
      <w:r w:rsidRPr="00BE2421">
        <w:rPr>
          <w:rStyle w:val="1-Char"/>
          <w:rFonts w:hint="cs"/>
          <w:rtl/>
        </w:rPr>
        <w:t>تان را کفن کن</w:t>
      </w:r>
      <w:r w:rsidR="00446BB7">
        <w:rPr>
          <w:rStyle w:val="1-Char"/>
          <w:rFonts w:hint="cs"/>
          <w:rtl/>
        </w:rPr>
        <w:t>ی</w:t>
      </w:r>
      <w:r w:rsidRPr="00BE2421">
        <w:rPr>
          <w:rStyle w:val="1-Char"/>
          <w:rFonts w:hint="cs"/>
          <w:rtl/>
        </w:rPr>
        <w:t>د».</w:t>
      </w:r>
      <w:r w:rsidRPr="007100A7">
        <w:rPr>
          <w:rStyle w:val="1-Char"/>
          <w:rFonts w:hint="cs"/>
          <w:rtl/>
        </w:rPr>
        <w:t>]</w:t>
      </w:r>
    </w:p>
    <w:p w:rsidR="00E81847" w:rsidRPr="007100A7" w:rsidRDefault="00E81847" w:rsidP="00AF1D25">
      <w:pPr>
        <w:rPr>
          <w:rStyle w:val="1-Char"/>
          <w:rtl/>
        </w:rPr>
      </w:pPr>
      <w:r w:rsidRPr="007100A7">
        <w:rPr>
          <w:rStyle w:val="1-Char"/>
          <w:rFonts w:hint="cs"/>
          <w:rtl/>
        </w:rPr>
        <w:t xml:space="preserve">و هر </w:t>
      </w:r>
      <w:r w:rsidR="00446BB7">
        <w:rPr>
          <w:rStyle w:val="1-Char"/>
          <w:rFonts w:hint="cs"/>
          <w:rtl/>
        </w:rPr>
        <w:t>ی</w:t>
      </w:r>
      <w:r w:rsidRPr="007100A7">
        <w:rPr>
          <w:rStyle w:val="1-Char"/>
          <w:rFonts w:hint="cs"/>
          <w:rtl/>
        </w:rPr>
        <w:t>ک از «</w:t>
      </w:r>
      <w:r w:rsidRPr="00FE6406">
        <w:rPr>
          <w:rStyle w:val="9-Char"/>
          <w:rFonts w:eastAsia="Batang" w:hint="cs"/>
          <w:rtl/>
        </w:rPr>
        <w:t>ازار</w:t>
      </w:r>
      <w:r w:rsidRPr="007100A7">
        <w:rPr>
          <w:rStyle w:val="1-Char"/>
          <w:rFonts w:hint="cs"/>
          <w:rtl/>
        </w:rPr>
        <w:t>» و «</w:t>
      </w:r>
      <w:r w:rsidRPr="00FE6406">
        <w:rPr>
          <w:rStyle w:val="9-Char"/>
          <w:rFonts w:eastAsia="Batang" w:hint="cs"/>
          <w:rtl/>
        </w:rPr>
        <w:t>لفّافه</w:t>
      </w:r>
      <w:r w:rsidRPr="007100A7">
        <w:rPr>
          <w:rStyle w:val="1-Char"/>
          <w:rFonts w:hint="cs"/>
          <w:rtl/>
        </w:rPr>
        <w:t>»، از فرق سر تا پا را م</w:t>
      </w:r>
      <w:r w:rsidR="00446BB7">
        <w:rPr>
          <w:rStyle w:val="1-Char"/>
          <w:rFonts w:hint="cs"/>
          <w:rtl/>
        </w:rPr>
        <w:t>ی</w:t>
      </w:r>
      <w:r w:rsidRPr="007100A7">
        <w:rPr>
          <w:rStyle w:val="1-Char"/>
          <w:rFonts w:hint="cs"/>
          <w:rtl/>
        </w:rPr>
        <w:t>‌پوشانند؛‌ و نبا</w:t>
      </w:r>
      <w:r w:rsidR="00446BB7">
        <w:rPr>
          <w:rStyle w:val="1-Char"/>
          <w:rFonts w:hint="cs"/>
          <w:rtl/>
        </w:rPr>
        <w:t>ی</w:t>
      </w:r>
      <w:r w:rsidRPr="007100A7">
        <w:rPr>
          <w:rStyle w:val="1-Char"/>
          <w:rFonts w:hint="cs"/>
          <w:rtl/>
        </w:rPr>
        <w:t>د برا</w:t>
      </w:r>
      <w:r w:rsidR="00446BB7">
        <w:rPr>
          <w:rStyle w:val="1-Char"/>
          <w:rFonts w:hint="cs"/>
          <w:rtl/>
        </w:rPr>
        <w:t>ی</w:t>
      </w:r>
      <w:r w:rsidRPr="007100A7">
        <w:rPr>
          <w:rStyle w:val="1-Char"/>
          <w:rFonts w:hint="cs"/>
          <w:rtl/>
        </w:rPr>
        <w:t xml:space="preserve"> پ</w:t>
      </w:r>
      <w:r w:rsidR="00446BB7">
        <w:rPr>
          <w:rStyle w:val="1-Char"/>
          <w:rFonts w:hint="cs"/>
          <w:rtl/>
        </w:rPr>
        <w:t>ی</w:t>
      </w:r>
      <w:r w:rsidRPr="007100A7">
        <w:rPr>
          <w:rStyle w:val="1-Char"/>
          <w:rFonts w:hint="cs"/>
          <w:rtl/>
        </w:rPr>
        <w:t>راهن، آست</w:t>
      </w:r>
      <w:r w:rsidR="00446BB7">
        <w:rPr>
          <w:rStyle w:val="1-Char"/>
          <w:rFonts w:hint="cs"/>
          <w:rtl/>
        </w:rPr>
        <w:t>ی</w:t>
      </w:r>
      <w:r w:rsidRPr="007100A7">
        <w:rPr>
          <w:rStyle w:val="1-Char"/>
          <w:rFonts w:hint="cs"/>
          <w:rtl/>
        </w:rPr>
        <w:t>ن و دامن و ج</w:t>
      </w:r>
      <w:r w:rsidR="00446BB7">
        <w:rPr>
          <w:rStyle w:val="1-Char"/>
          <w:rFonts w:hint="cs"/>
          <w:rtl/>
        </w:rPr>
        <w:t>ی</w:t>
      </w:r>
      <w:r w:rsidRPr="007100A7">
        <w:rPr>
          <w:rStyle w:val="1-Char"/>
          <w:rFonts w:hint="cs"/>
          <w:rtl/>
        </w:rPr>
        <w:t>ب قرار داده شود؛ [و چن</w:t>
      </w:r>
      <w:r w:rsidR="00446BB7">
        <w:rPr>
          <w:rStyle w:val="1-Char"/>
          <w:rFonts w:hint="cs"/>
          <w:rtl/>
        </w:rPr>
        <w:t>ی</w:t>
      </w:r>
      <w:r w:rsidRPr="007100A7">
        <w:rPr>
          <w:rStyle w:val="1-Char"/>
          <w:rFonts w:hint="cs"/>
          <w:rtl/>
        </w:rPr>
        <w:t>ن پ</w:t>
      </w:r>
      <w:r w:rsidR="00446BB7">
        <w:rPr>
          <w:rStyle w:val="1-Char"/>
          <w:rFonts w:hint="cs"/>
          <w:rtl/>
        </w:rPr>
        <w:t>ی</w:t>
      </w:r>
      <w:r w:rsidRPr="007100A7">
        <w:rPr>
          <w:rStyle w:val="1-Char"/>
          <w:rFonts w:hint="cs"/>
          <w:rtl/>
        </w:rPr>
        <w:t>راهن</w:t>
      </w:r>
      <w:r w:rsidR="00446BB7">
        <w:rPr>
          <w:rStyle w:val="1-Char"/>
          <w:rFonts w:hint="cs"/>
          <w:rtl/>
        </w:rPr>
        <w:t>ی</w:t>
      </w:r>
      <w:r w:rsidRPr="007100A7">
        <w:rPr>
          <w:rStyle w:val="1-Char"/>
          <w:rFonts w:hint="cs"/>
          <w:rtl/>
        </w:rPr>
        <w:t xml:space="preserve"> که بدون ج</w:t>
      </w:r>
      <w:r w:rsidR="00446BB7">
        <w:rPr>
          <w:rStyle w:val="1-Char"/>
          <w:rFonts w:hint="cs"/>
          <w:rtl/>
        </w:rPr>
        <w:t>ی</w:t>
      </w:r>
      <w:r w:rsidRPr="007100A7">
        <w:rPr>
          <w:rStyle w:val="1-Char"/>
          <w:rFonts w:hint="cs"/>
          <w:rtl/>
        </w:rPr>
        <w:t>ب، دامن و آست</w:t>
      </w:r>
      <w:r w:rsidR="00446BB7">
        <w:rPr>
          <w:rStyle w:val="1-Char"/>
          <w:rFonts w:hint="cs"/>
          <w:rtl/>
        </w:rPr>
        <w:t>ی</w:t>
      </w:r>
      <w:r w:rsidRPr="007100A7">
        <w:rPr>
          <w:rStyle w:val="1-Char"/>
          <w:rFonts w:hint="cs"/>
          <w:rtl/>
        </w:rPr>
        <w:t>ن است، از گردن تا پا</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ت را م</w:t>
      </w:r>
      <w:r w:rsidR="00446BB7">
        <w:rPr>
          <w:rStyle w:val="1-Char"/>
          <w:rFonts w:hint="cs"/>
          <w:rtl/>
        </w:rPr>
        <w:t>ی</w:t>
      </w:r>
      <w:r w:rsidRPr="007100A7">
        <w:rPr>
          <w:rStyle w:val="1-Char"/>
          <w:rFonts w:hint="cs"/>
          <w:rtl/>
        </w:rPr>
        <w:t>‌پوشانند؛] و همچن</w:t>
      </w:r>
      <w:r w:rsidR="00446BB7">
        <w:rPr>
          <w:rStyle w:val="1-Char"/>
          <w:rFonts w:hint="cs"/>
          <w:rtl/>
        </w:rPr>
        <w:t>ی</w:t>
      </w:r>
      <w:r w:rsidRPr="007100A7">
        <w:rPr>
          <w:rStyle w:val="1-Char"/>
          <w:rFonts w:hint="cs"/>
          <w:rtl/>
        </w:rPr>
        <w:t>ن نبا</w:t>
      </w:r>
      <w:r w:rsidR="00446BB7">
        <w:rPr>
          <w:rStyle w:val="1-Char"/>
          <w:rFonts w:hint="cs"/>
          <w:rtl/>
        </w:rPr>
        <w:t>ی</w:t>
      </w:r>
      <w:r w:rsidRPr="007100A7">
        <w:rPr>
          <w:rStyle w:val="1-Char"/>
          <w:rFonts w:hint="cs"/>
          <w:rtl/>
        </w:rPr>
        <w:t>د اطراف پ</w:t>
      </w:r>
      <w:r w:rsidR="00446BB7">
        <w:rPr>
          <w:rStyle w:val="1-Char"/>
          <w:rFonts w:hint="cs"/>
          <w:rtl/>
        </w:rPr>
        <w:t>ی</w:t>
      </w:r>
      <w:r w:rsidRPr="007100A7">
        <w:rPr>
          <w:rStyle w:val="1-Char"/>
          <w:rFonts w:hint="cs"/>
          <w:rtl/>
        </w:rPr>
        <w:t>راهن، لبه‌دوز</w:t>
      </w:r>
      <w:r w:rsidR="00446BB7">
        <w:rPr>
          <w:rStyle w:val="1-Char"/>
          <w:rFonts w:hint="cs"/>
          <w:rtl/>
        </w:rPr>
        <w:t>ی</w:t>
      </w:r>
      <w:r w:rsidRPr="007100A7">
        <w:rPr>
          <w:rStyle w:val="1-Char"/>
          <w:rFonts w:hint="cs"/>
          <w:rtl/>
        </w:rPr>
        <w:t xml:space="preserve"> و حاش</w:t>
      </w:r>
      <w:r w:rsidR="00446BB7">
        <w:rPr>
          <w:rStyle w:val="1-Char"/>
          <w:rFonts w:hint="cs"/>
          <w:rtl/>
        </w:rPr>
        <w:t>ی</w:t>
      </w:r>
      <w:r w:rsidRPr="007100A7">
        <w:rPr>
          <w:rStyle w:val="1-Char"/>
          <w:rFonts w:hint="cs"/>
          <w:rtl/>
        </w:rPr>
        <w:t>ه‌گذار</w:t>
      </w:r>
      <w:r w:rsidR="00446BB7">
        <w:rPr>
          <w:rStyle w:val="1-Char"/>
          <w:rFonts w:hint="cs"/>
          <w:rtl/>
        </w:rPr>
        <w:t>ی</w:t>
      </w:r>
      <w:r w:rsidRPr="007100A7">
        <w:rPr>
          <w:rStyle w:val="1-Char"/>
          <w:rFonts w:hint="cs"/>
          <w:rtl/>
        </w:rPr>
        <w:t xml:space="preserve"> شود؛ و - بنا به قول صح</w:t>
      </w:r>
      <w:r w:rsidR="00446BB7">
        <w:rPr>
          <w:rStyle w:val="1-Char"/>
          <w:rFonts w:hint="cs"/>
          <w:rtl/>
        </w:rPr>
        <w:t>ی</w:t>
      </w:r>
      <w:r w:rsidRPr="007100A7">
        <w:rPr>
          <w:rStyle w:val="1-Char"/>
          <w:rFonts w:hint="cs"/>
          <w:rtl/>
        </w:rPr>
        <w:t>ح‌تر - عمامه به سر م</w:t>
      </w:r>
      <w:r w:rsidR="00446BB7">
        <w:rPr>
          <w:rStyle w:val="1-Char"/>
          <w:rFonts w:hint="cs"/>
          <w:rtl/>
        </w:rPr>
        <w:t>ی</w:t>
      </w:r>
      <w:r w:rsidRPr="007100A7">
        <w:rPr>
          <w:rStyle w:val="1-Char"/>
          <w:rFonts w:hint="cs"/>
          <w:rtl/>
        </w:rPr>
        <w:t>ت کردن، مکروه م</w:t>
      </w:r>
      <w:r w:rsidR="00446BB7">
        <w:rPr>
          <w:rStyle w:val="1-Char"/>
          <w:rFonts w:hint="cs"/>
          <w:rtl/>
        </w:rPr>
        <w:t>ی</w:t>
      </w:r>
      <w:r w:rsidRPr="007100A7">
        <w:rPr>
          <w:rStyle w:val="1-Char"/>
          <w:rFonts w:hint="cs"/>
          <w:rtl/>
        </w:rPr>
        <w:t>‌باشد.</w:t>
      </w:r>
    </w:p>
    <w:p w:rsidR="00E81847" w:rsidRPr="007100A7" w:rsidRDefault="00E81847" w:rsidP="00AF1D25">
      <w:pPr>
        <w:rPr>
          <w:rStyle w:val="1-Char"/>
          <w:rtl/>
        </w:rPr>
      </w:pPr>
      <w:r w:rsidRPr="007100A7">
        <w:rPr>
          <w:rStyle w:val="1-Char"/>
          <w:rFonts w:hint="cs"/>
          <w:rtl/>
        </w:rPr>
        <w:t>و [</w:t>
      </w:r>
      <w:r w:rsidRPr="00FE6406">
        <w:rPr>
          <w:rStyle w:val="9-Char"/>
          <w:rFonts w:eastAsia="Batang" w:hint="cs"/>
          <w:rtl/>
        </w:rPr>
        <w:t>ک</w:t>
      </w:r>
      <w:r w:rsidR="00446BB7">
        <w:rPr>
          <w:rStyle w:val="9-Char"/>
          <w:rFonts w:eastAsia="Batang" w:hint="cs"/>
          <w:rtl/>
        </w:rPr>
        <w:t>ی</w:t>
      </w:r>
      <w:r w:rsidRPr="00FE6406">
        <w:rPr>
          <w:rStyle w:val="9-Char"/>
          <w:rFonts w:eastAsia="Batang" w:hint="cs"/>
          <w:rtl/>
        </w:rPr>
        <w:t>ف</w:t>
      </w:r>
      <w:r w:rsidR="00446BB7">
        <w:rPr>
          <w:rStyle w:val="9-Char"/>
          <w:rFonts w:eastAsia="Batang" w:hint="cs"/>
          <w:rtl/>
        </w:rPr>
        <w:t>ی</w:t>
      </w:r>
      <w:r w:rsidRPr="00FE6406">
        <w:rPr>
          <w:rStyle w:val="9-Char"/>
          <w:rFonts w:eastAsia="Batang" w:hint="cs"/>
          <w:rtl/>
        </w:rPr>
        <w:t>ت تکف</w:t>
      </w:r>
      <w:r w:rsidR="00446BB7">
        <w:rPr>
          <w:rStyle w:val="9-Char"/>
          <w:rFonts w:eastAsia="Batang" w:hint="cs"/>
          <w:rtl/>
        </w:rPr>
        <w:t>ی</w:t>
      </w:r>
      <w:r w:rsidRPr="00FE6406">
        <w:rPr>
          <w:rStyle w:val="9-Char"/>
          <w:rFonts w:eastAsia="Batang" w:hint="cs"/>
          <w:rtl/>
        </w:rPr>
        <w:t>ن مرد</w:t>
      </w:r>
      <w:r w:rsidRPr="007100A7">
        <w:rPr>
          <w:rStyle w:val="1-Char"/>
          <w:rFonts w:hint="cs"/>
          <w:rtl/>
        </w:rPr>
        <w:t>، بد</w:t>
      </w:r>
      <w:r w:rsidR="00446BB7">
        <w:rPr>
          <w:rStyle w:val="1-Char"/>
          <w:rFonts w:hint="cs"/>
          <w:rtl/>
        </w:rPr>
        <w:t>ی</w:t>
      </w:r>
      <w:r w:rsidRPr="007100A7">
        <w:rPr>
          <w:rStyle w:val="1-Char"/>
          <w:rFonts w:hint="cs"/>
          <w:rtl/>
        </w:rPr>
        <w:t>ن ترت</w:t>
      </w:r>
      <w:r w:rsidR="00446BB7">
        <w:rPr>
          <w:rStyle w:val="1-Char"/>
          <w:rFonts w:hint="cs"/>
          <w:rtl/>
        </w:rPr>
        <w:t>ی</w:t>
      </w:r>
      <w:r w:rsidRPr="007100A7">
        <w:rPr>
          <w:rStyle w:val="1-Char"/>
          <w:rFonts w:hint="cs"/>
          <w:rtl/>
        </w:rPr>
        <w:t>ب است که: ابتدا در کفن‌ها</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ت، مواد خوشبو</w:t>
      </w:r>
      <w:r w:rsidR="00446BB7">
        <w:rPr>
          <w:rStyle w:val="1-Char"/>
          <w:rFonts w:hint="cs"/>
          <w:rtl/>
        </w:rPr>
        <w:t>یی</w:t>
      </w:r>
      <w:r w:rsidRPr="007100A7">
        <w:rPr>
          <w:rStyle w:val="1-Char"/>
          <w:rFonts w:hint="cs"/>
          <w:rtl/>
        </w:rPr>
        <w:t xml:space="preserve"> به صورت طاق به کار م</w:t>
      </w:r>
      <w:r w:rsidR="00446BB7">
        <w:rPr>
          <w:rStyle w:val="1-Char"/>
          <w:rFonts w:hint="cs"/>
          <w:rtl/>
        </w:rPr>
        <w:t>ی</w:t>
      </w:r>
      <w:r w:rsidRPr="007100A7">
        <w:rPr>
          <w:rStyle w:val="1-Char"/>
          <w:rFonts w:hint="cs"/>
          <w:rtl/>
        </w:rPr>
        <w:t xml:space="preserve">‌رود، </w:t>
      </w:r>
      <w:r w:rsidR="000A2322">
        <w:rPr>
          <w:rStyle w:val="1-Char"/>
          <w:rFonts w:hint="cs"/>
          <w:rtl/>
        </w:rPr>
        <w:t>آنگاه</w:t>
      </w:r>
      <w:r w:rsidRPr="007100A7">
        <w:rPr>
          <w:rStyle w:val="1-Char"/>
          <w:rFonts w:hint="cs"/>
          <w:rtl/>
        </w:rPr>
        <w:t xml:space="preserve"> نخست «</w:t>
      </w:r>
      <w:r w:rsidRPr="00FE6406">
        <w:rPr>
          <w:rStyle w:val="9-Char"/>
          <w:rFonts w:eastAsia="Batang" w:hint="cs"/>
          <w:rtl/>
        </w:rPr>
        <w:t>لفّافه</w:t>
      </w:r>
      <w:r w:rsidRPr="007100A7">
        <w:rPr>
          <w:rStyle w:val="1-Char"/>
          <w:rFonts w:hint="cs"/>
          <w:rtl/>
        </w:rPr>
        <w:t>»، نهاده م</w:t>
      </w:r>
      <w:r w:rsidR="00446BB7">
        <w:rPr>
          <w:rStyle w:val="1-Char"/>
          <w:rFonts w:hint="cs"/>
          <w:rtl/>
        </w:rPr>
        <w:t>ی</w:t>
      </w:r>
      <w:r w:rsidRPr="007100A7">
        <w:rPr>
          <w:rStyle w:val="1-Char"/>
          <w:rFonts w:hint="cs"/>
          <w:rtl/>
        </w:rPr>
        <w:t>‌شود؛ سپس «</w:t>
      </w:r>
      <w:r w:rsidRPr="00FE6406">
        <w:rPr>
          <w:rStyle w:val="9-Char"/>
          <w:rFonts w:eastAsia="Batang" w:hint="cs"/>
          <w:rtl/>
        </w:rPr>
        <w:t>ازار</w:t>
      </w:r>
      <w:r w:rsidRPr="007100A7">
        <w:rPr>
          <w:rStyle w:val="1-Char"/>
          <w:rFonts w:hint="cs"/>
          <w:rtl/>
        </w:rPr>
        <w:t>» بالا</w:t>
      </w:r>
      <w:r w:rsidR="00446BB7">
        <w:rPr>
          <w:rStyle w:val="1-Char"/>
          <w:rFonts w:hint="cs"/>
          <w:rtl/>
        </w:rPr>
        <w:t>ی</w:t>
      </w:r>
      <w:r w:rsidRPr="007100A7">
        <w:rPr>
          <w:rStyle w:val="1-Char"/>
          <w:rFonts w:hint="cs"/>
          <w:rtl/>
        </w:rPr>
        <w:t xml:space="preserve"> «</w:t>
      </w:r>
      <w:r w:rsidRPr="00FE6406">
        <w:rPr>
          <w:rStyle w:val="9-Char"/>
          <w:rFonts w:eastAsia="Batang" w:hint="cs"/>
          <w:rtl/>
        </w:rPr>
        <w:t>لفّافه</w:t>
      </w:r>
      <w:r w:rsidRPr="007100A7">
        <w:rPr>
          <w:rStyle w:val="1-Char"/>
          <w:rFonts w:hint="cs"/>
          <w:rtl/>
        </w:rPr>
        <w:t>»؛ پس از آن، «</w:t>
      </w:r>
      <w:r w:rsidRPr="00FE6406">
        <w:rPr>
          <w:rStyle w:val="9-Char"/>
          <w:rFonts w:eastAsia="Batang" w:hint="cs"/>
          <w:rtl/>
        </w:rPr>
        <w:t>پ</w:t>
      </w:r>
      <w:r w:rsidR="00446BB7">
        <w:rPr>
          <w:rStyle w:val="9-Char"/>
          <w:rFonts w:eastAsia="Batang" w:hint="cs"/>
          <w:rtl/>
        </w:rPr>
        <w:t>ی</w:t>
      </w:r>
      <w:r w:rsidRPr="00FE6406">
        <w:rPr>
          <w:rStyle w:val="9-Char"/>
          <w:rFonts w:eastAsia="Batang" w:hint="cs"/>
          <w:rtl/>
        </w:rPr>
        <w:t>راهن</w:t>
      </w:r>
      <w:r w:rsidRPr="007100A7">
        <w:rPr>
          <w:rStyle w:val="1-Char"/>
          <w:rFonts w:hint="cs"/>
          <w:rtl/>
        </w:rPr>
        <w:t>» بالا</w:t>
      </w:r>
      <w:r w:rsidR="00446BB7">
        <w:rPr>
          <w:rStyle w:val="1-Char"/>
          <w:rFonts w:hint="cs"/>
          <w:rtl/>
        </w:rPr>
        <w:t>ی</w:t>
      </w:r>
      <w:r w:rsidRPr="007100A7">
        <w:rPr>
          <w:rStyle w:val="1-Char"/>
          <w:rFonts w:hint="cs"/>
          <w:rtl/>
        </w:rPr>
        <w:t xml:space="preserve"> «</w:t>
      </w:r>
      <w:r w:rsidRPr="00FE6406">
        <w:rPr>
          <w:rStyle w:val="9-Char"/>
          <w:rFonts w:eastAsia="Batang" w:hint="cs"/>
          <w:rtl/>
        </w:rPr>
        <w:t>ازار</w:t>
      </w:r>
      <w:r w:rsidRPr="007100A7">
        <w:rPr>
          <w:rStyle w:val="1-Char"/>
          <w:rFonts w:hint="cs"/>
          <w:rtl/>
        </w:rPr>
        <w:t xml:space="preserve">»؛ </w:t>
      </w:r>
      <w:r w:rsidR="000A2322">
        <w:rPr>
          <w:rStyle w:val="1-Char"/>
          <w:rFonts w:hint="cs"/>
          <w:rtl/>
        </w:rPr>
        <w:t>آنگاه</w:t>
      </w:r>
      <w:r w:rsidRPr="007100A7">
        <w:rPr>
          <w:rStyle w:val="1-Char"/>
          <w:rFonts w:hint="cs"/>
          <w:rtl/>
        </w:rPr>
        <w:t xml:space="preserve"> پس از آن که م</w:t>
      </w:r>
      <w:r w:rsidR="00446BB7">
        <w:rPr>
          <w:rStyle w:val="1-Char"/>
          <w:rFonts w:hint="cs"/>
          <w:rtl/>
        </w:rPr>
        <w:t>ی</w:t>
      </w:r>
      <w:r w:rsidRPr="007100A7">
        <w:rPr>
          <w:rStyle w:val="1-Char"/>
          <w:rFonts w:hint="cs"/>
          <w:rtl/>
        </w:rPr>
        <w:t>ت را خشک م</w:t>
      </w:r>
      <w:r w:rsidR="00446BB7">
        <w:rPr>
          <w:rStyle w:val="1-Char"/>
          <w:rFonts w:hint="cs"/>
          <w:rtl/>
        </w:rPr>
        <w:t>ی</w:t>
      </w:r>
      <w:r w:rsidRPr="007100A7">
        <w:rPr>
          <w:rStyle w:val="1-Char"/>
          <w:rFonts w:hint="cs"/>
          <w:rtl/>
        </w:rPr>
        <w:t>‌کنند، بر بالا</w:t>
      </w:r>
      <w:r w:rsidR="00446BB7">
        <w:rPr>
          <w:rStyle w:val="1-Char"/>
          <w:rFonts w:hint="cs"/>
          <w:rtl/>
        </w:rPr>
        <w:t>ی</w:t>
      </w:r>
      <w:r w:rsidRPr="007100A7">
        <w:rPr>
          <w:rStyle w:val="1-Char"/>
          <w:rFonts w:hint="cs"/>
          <w:rtl/>
        </w:rPr>
        <w:t xml:space="preserve"> آن م</w:t>
      </w:r>
      <w:r w:rsidR="00446BB7">
        <w:rPr>
          <w:rStyle w:val="1-Char"/>
          <w:rFonts w:hint="cs"/>
          <w:rtl/>
        </w:rPr>
        <w:t>ی</w:t>
      </w:r>
      <w:r w:rsidRPr="007100A7">
        <w:rPr>
          <w:rStyle w:val="1-Char"/>
          <w:rFonts w:hint="cs"/>
          <w:rtl/>
        </w:rPr>
        <w:t>‌نهند و به سر و محاسن و</w:t>
      </w:r>
      <w:r w:rsidR="00446BB7">
        <w:rPr>
          <w:rStyle w:val="1-Char"/>
          <w:rFonts w:hint="cs"/>
          <w:rtl/>
        </w:rPr>
        <w:t>ی</w:t>
      </w:r>
      <w:r w:rsidRPr="007100A7">
        <w:rPr>
          <w:rStyle w:val="1-Char"/>
          <w:rFonts w:hint="cs"/>
          <w:rtl/>
        </w:rPr>
        <w:t>، «</w:t>
      </w:r>
      <w:r w:rsidRPr="00FE6406">
        <w:rPr>
          <w:rStyle w:val="9-Char"/>
          <w:rFonts w:eastAsia="Batang" w:hint="cs"/>
          <w:rtl/>
        </w:rPr>
        <w:t>حنوط</w:t>
      </w:r>
      <w:r w:rsidRPr="007100A7">
        <w:rPr>
          <w:rStyle w:val="1-Char"/>
          <w:rFonts w:hint="cs"/>
          <w:rtl/>
        </w:rPr>
        <w:t>» قرار م</w:t>
      </w:r>
      <w:r w:rsidR="00446BB7">
        <w:rPr>
          <w:rStyle w:val="1-Char"/>
          <w:rFonts w:hint="cs"/>
          <w:rtl/>
        </w:rPr>
        <w:t>ی</w:t>
      </w:r>
      <w:r w:rsidRPr="007100A7">
        <w:rPr>
          <w:rStyle w:val="1-Char"/>
          <w:rFonts w:hint="cs"/>
          <w:rtl/>
        </w:rPr>
        <w:t>‌دهند و بر مواضع سجده‌اش، همانند: پ</w:t>
      </w:r>
      <w:r w:rsidR="00446BB7">
        <w:rPr>
          <w:rStyle w:val="1-Char"/>
          <w:rFonts w:hint="cs"/>
          <w:rtl/>
        </w:rPr>
        <w:t>ی</w:t>
      </w:r>
      <w:r w:rsidRPr="007100A7">
        <w:rPr>
          <w:rStyle w:val="1-Char"/>
          <w:rFonts w:hint="cs"/>
          <w:rtl/>
        </w:rPr>
        <w:t>شان</w:t>
      </w:r>
      <w:r w:rsidR="00446BB7">
        <w:rPr>
          <w:rStyle w:val="1-Char"/>
          <w:rFonts w:hint="cs"/>
          <w:rtl/>
        </w:rPr>
        <w:t>ی</w:t>
      </w:r>
      <w:r w:rsidRPr="007100A7">
        <w:rPr>
          <w:rStyle w:val="1-Char"/>
          <w:rFonts w:hint="cs"/>
          <w:rtl/>
        </w:rPr>
        <w:t>، ب</w:t>
      </w:r>
      <w:r w:rsidR="00446BB7">
        <w:rPr>
          <w:rStyle w:val="1-Char"/>
          <w:rFonts w:hint="cs"/>
          <w:rtl/>
        </w:rPr>
        <w:t>ی</w:t>
      </w:r>
      <w:r w:rsidRPr="007100A7">
        <w:rPr>
          <w:rStyle w:val="1-Char"/>
          <w:rFonts w:hint="cs"/>
          <w:rtl/>
        </w:rPr>
        <w:t>ن</w:t>
      </w:r>
      <w:r w:rsidR="00446BB7">
        <w:rPr>
          <w:rStyle w:val="1-Char"/>
          <w:rFonts w:hint="cs"/>
          <w:rtl/>
        </w:rPr>
        <w:t>ی</w:t>
      </w:r>
      <w:r w:rsidRPr="007100A7">
        <w:rPr>
          <w:rStyle w:val="1-Char"/>
          <w:rFonts w:hint="cs"/>
          <w:rtl/>
        </w:rPr>
        <w:t>، کف دست‌ها، زانوها و دو قدمش، «</w:t>
      </w:r>
      <w:r w:rsidRPr="00FE6406">
        <w:rPr>
          <w:rStyle w:val="9-Char"/>
          <w:rFonts w:eastAsia="Batang" w:hint="cs"/>
          <w:rtl/>
        </w:rPr>
        <w:t>کافور</w:t>
      </w:r>
      <w:r w:rsidRPr="007100A7">
        <w:rPr>
          <w:rStyle w:val="1-Char"/>
          <w:rFonts w:hint="cs"/>
          <w:rtl/>
        </w:rPr>
        <w:t>» م</w:t>
      </w:r>
      <w:r w:rsidR="00446BB7">
        <w:rPr>
          <w:rStyle w:val="1-Char"/>
          <w:rFonts w:hint="cs"/>
          <w:rtl/>
        </w:rPr>
        <w:t>ی</w:t>
      </w:r>
      <w:r w:rsidRPr="007100A7">
        <w:rPr>
          <w:rStyle w:val="1-Char"/>
          <w:rFonts w:hint="cs"/>
          <w:rtl/>
        </w:rPr>
        <w:t xml:space="preserve">‌زنند؛ </w:t>
      </w:r>
      <w:r w:rsidR="000A2322">
        <w:rPr>
          <w:rStyle w:val="1-Char"/>
          <w:rFonts w:hint="cs"/>
          <w:rtl/>
        </w:rPr>
        <w:t>آنگاه</w:t>
      </w:r>
      <w:r w:rsidRPr="007100A7">
        <w:rPr>
          <w:rStyle w:val="1-Char"/>
          <w:rFonts w:hint="cs"/>
          <w:rtl/>
        </w:rPr>
        <w:t xml:space="preserve"> نخست «</w:t>
      </w:r>
      <w:r w:rsidRPr="00FE6406">
        <w:rPr>
          <w:rStyle w:val="9-Char"/>
          <w:rFonts w:eastAsia="Batang" w:hint="cs"/>
          <w:rtl/>
        </w:rPr>
        <w:t>پ</w:t>
      </w:r>
      <w:r w:rsidR="00446BB7">
        <w:rPr>
          <w:rStyle w:val="9-Char"/>
          <w:rFonts w:eastAsia="Batang" w:hint="cs"/>
          <w:rtl/>
        </w:rPr>
        <w:t>ی</w:t>
      </w:r>
      <w:r w:rsidRPr="00FE6406">
        <w:rPr>
          <w:rStyle w:val="9-Char"/>
          <w:rFonts w:eastAsia="Batang" w:hint="cs"/>
          <w:rtl/>
        </w:rPr>
        <w:t>راهن</w:t>
      </w:r>
      <w:r w:rsidRPr="007100A7">
        <w:rPr>
          <w:rStyle w:val="1-Char"/>
          <w:rFonts w:hint="cs"/>
          <w:rtl/>
        </w:rPr>
        <w:t>» را بر م</w:t>
      </w:r>
      <w:r w:rsidR="00446BB7">
        <w:rPr>
          <w:rStyle w:val="1-Char"/>
          <w:rFonts w:hint="cs"/>
          <w:rtl/>
        </w:rPr>
        <w:t>ی</w:t>
      </w:r>
      <w:r w:rsidRPr="007100A7">
        <w:rPr>
          <w:rStyle w:val="1-Char"/>
          <w:rFonts w:hint="cs"/>
          <w:rtl/>
        </w:rPr>
        <w:t>ت بپوشانند؛ سپس «</w:t>
      </w:r>
      <w:r w:rsidRPr="00FE6406">
        <w:rPr>
          <w:rStyle w:val="9-Char"/>
          <w:rFonts w:eastAsia="Batang" w:hint="cs"/>
          <w:rtl/>
        </w:rPr>
        <w:t>ازار</w:t>
      </w:r>
      <w:r w:rsidRPr="007100A7">
        <w:rPr>
          <w:rStyle w:val="1-Char"/>
          <w:rFonts w:hint="cs"/>
          <w:rtl/>
        </w:rPr>
        <w:t>» را] از طرف چپ م</w:t>
      </w:r>
      <w:r w:rsidR="00446BB7">
        <w:rPr>
          <w:rStyle w:val="1-Char"/>
          <w:rFonts w:hint="cs"/>
          <w:rtl/>
        </w:rPr>
        <w:t>ی</w:t>
      </w:r>
      <w:r w:rsidRPr="007100A7">
        <w:rPr>
          <w:rStyle w:val="1-Char"/>
          <w:rFonts w:hint="cs"/>
          <w:rtl/>
        </w:rPr>
        <w:t xml:space="preserve">ت و </w:t>
      </w:r>
      <w:r w:rsidR="000A2322">
        <w:rPr>
          <w:rStyle w:val="1-Char"/>
          <w:rFonts w:hint="cs"/>
          <w:rtl/>
        </w:rPr>
        <w:t>آنگاه</w:t>
      </w:r>
      <w:r w:rsidRPr="007100A7">
        <w:rPr>
          <w:rStyle w:val="1-Char"/>
          <w:rFonts w:hint="cs"/>
          <w:rtl/>
        </w:rPr>
        <w:t xml:space="preserve"> از راست، بر و</w:t>
      </w:r>
      <w:r w:rsidR="00446BB7">
        <w:rPr>
          <w:rStyle w:val="1-Char"/>
          <w:rFonts w:hint="cs"/>
          <w:rtl/>
        </w:rPr>
        <w:t>ی</w:t>
      </w:r>
      <w:r w:rsidRPr="007100A7">
        <w:rPr>
          <w:rStyle w:val="1-Char"/>
          <w:rFonts w:hint="cs"/>
          <w:rtl/>
        </w:rPr>
        <w:t xml:space="preserve"> پ</w:t>
      </w:r>
      <w:r w:rsidR="00446BB7">
        <w:rPr>
          <w:rStyle w:val="1-Char"/>
          <w:rFonts w:hint="cs"/>
          <w:rtl/>
        </w:rPr>
        <w:t>ی</w:t>
      </w:r>
      <w:r w:rsidRPr="007100A7">
        <w:rPr>
          <w:rStyle w:val="1-Char"/>
          <w:rFonts w:hint="cs"/>
          <w:rtl/>
        </w:rPr>
        <w:t>چ</w:t>
      </w:r>
      <w:r w:rsidR="00446BB7">
        <w:rPr>
          <w:rStyle w:val="1-Char"/>
          <w:rFonts w:hint="cs"/>
          <w:rtl/>
        </w:rPr>
        <w:t>ی</w:t>
      </w:r>
      <w:r w:rsidRPr="007100A7">
        <w:rPr>
          <w:rStyle w:val="1-Char"/>
          <w:rFonts w:hint="cs"/>
          <w:rtl/>
        </w:rPr>
        <w:t>ده شود؛ [سپس «</w:t>
      </w:r>
      <w:r w:rsidRPr="00FE6406">
        <w:rPr>
          <w:rStyle w:val="9-Char"/>
          <w:rFonts w:eastAsia="Batang" w:hint="cs"/>
          <w:rtl/>
        </w:rPr>
        <w:t>لفّافه</w:t>
      </w:r>
      <w:r w:rsidRPr="007100A7">
        <w:rPr>
          <w:rStyle w:val="1-Char"/>
          <w:rFonts w:hint="cs"/>
          <w:rtl/>
        </w:rPr>
        <w:t xml:space="preserve">» از چپ، </w:t>
      </w:r>
      <w:r w:rsidR="000A2322">
        <w:rPr>
          <w:rStyle w:val="1-Char"/>
          <w:rFonts w:hint="cs"/>
          <w:rtl/>
        </w:rPr>
        <w:t>آنگاه</w:t>
      </w:r>
      <w:r w:rsidRPr="007100A7">
        <w:rPr>
          <w:rStyle w:val="1-Char"/>
          <w:rFonts w:hint="cs"/>
          <w:rtl/>
        </w:rPr>
        <w:t xml:space="preserve"> از راست، بر و</w:t>
      </w:r>
      <w:r w:rsidR="00446BB7">
        <w:rPr>
          <w:rStyle w:val="1-Char"/>
          <w:rFonts w:hint="cs"/>
          <w:rtl/>
        </w:rPr>
        <w:t>ی</w:t>
      </w:r>
      <w:r w:rsidRPr="007100A7">
        <w:rPr>
          <w:rStyle w:val="1-Char"/>
          <w:rFonts w:hint="cs"/>
          <w:rtl/>
        </w:rPr>
        <w:t xml:space="preserve"> پ</w:t>
      </w:r>
      <w:r w:rsidR="00446BB7">
        <w:rPr>
          <w:rStyle w:val="1-Char"/>
          <w:rFonts w:hint="cs"/>
          <w:rtl/>
        </w:rPr>
        <w:t>ی</w:t>
      </w:r>
      <w:r w:rsidRPr="007100A7">
        <w:rPr>
          <w:rStyle w:val="1-Char"/>
          <w:rFonts w:hint="cs"/>
          <w:rtl/>
        </w:rPr>
        <w:t xml:space="preserve">چانده شود؛] و اگر </w:t>
      </w:r>
      <w:r w:rsidR="00AF17B9">
        <w:rPr>
          <w:rStyle w:val="1-Char"/>
          <w:rFonts w:hint="cs"/>
          <w:rtl/>
        </w:rPr>
        <w:t>چنان‌چه</w:t>
      </w:r>
      <w:r w:rsidRPr="007100A7">
        <w:rPr>
          <w:rStyle w:val="1-Char"/>
          <w:rFonts w:hint="cs"/>
          <w:rtl/>
        </w:rPr>
        <w:t xml:space="preserve"> ب</w:t>
      </w:r>
      <w:r w:rsidR="00446BB7">
        <w:rPr>
          <w:rStyle w:val="1-Char"/>
          <w:rFonts w:hint="cs"/>
          <w:rtl/>
        </w:rPr>
        <w:t>ی</w:t>
      </w:r>
      <w:r w:rsidRPr="007100A7">
        <w:rPr>
          <w:rStyle w:val="1-Char"/>
          <w:rFonts w:hint="cs"/>
          <w:rtl/>
        </w:rPr>
        <w:t>م باز شدن و پراکندگ</w:t>
      </w:r>
      <w:r w:rsidR="00446BB7">
        <w:rPr>
          <w:rStyle w:val="1-Char"/>
          <w:rFonts w:hint="cs"/>
          <w:rtl/>
        </w:rPr>
        <w:t>ی</w:t>
      </w:r>
      <w:r w:rsidRPr="007100A7">
        <w:rPr>
          <w:rStyle w:val="1-Char"/>
          <w:rFonts w:hint="cs"/>
          <w:rtl/>
        </w:rPr>
        <w:t xml:space="preserve"> کفن بود، با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هر دو طرف آن، گره زده م</w:t>
      </w:r>
      <w:r w:rsidR="00446BB7">
        <w:rPr>
          <w:rStyle w:val="1-Char"/>
          <w:rFonts w:hint="cs"/>
          <w:rtl/>
        </w:rPr>
        <w:t>ی</w:t>
      </w:r>
      <w:r w:rsidRPr="007100A7">
        <w:rPr>
          <w:rStyle w:val="1-Char"/>
          <w:rFonts w:hint="cs"/>
          <w:rtl/>
        </w:rPr>
        <w:t>‌شود تا باز و پراکنده نگردد.</w:t>
      </w:r>
    </w:p>
    <w:p w:rsidR="00E81847" w:rsidRPr="007100A7" w:rsidRDefault="00E81847" w:rsidP="000A2322">
      <w:pPr>
        <w:rPr>
          <w:rStyle w:val="1-Char"/>
          <w:rtl/>
        </w:rPr>
      </w:pPr>
      <w:r w:rsidRPr="007100A7">
        <w:rPr>
          <w:rStyle w:val="1-Char"/>
          <w:rFonts w:hint="cs"/>
          <w:rtl/>
        </w:rPr>
        <w:t xml:space="preserve">[و </w:t>
      </w:r>
      <w:r w:rsidRPr="00FE6406">
        <w:rPr>
          <w:rStyle w:val="9-Char"/>
          <w:rFonts w:eastAsia="Batang" w:hint="cs"/>
          <w:rtl/>
        </w:rPr>
        <w:t>کفن زن بر سه نوع</w:t>
      </w:r>
      <w:r w:rsidRPr="007100A7">
        <w:rPr>
          <w:rStyle w:val="1-Char"/>
          <w:rFonts w:hint="cs"/>
          <w:rtl/>
        </w:rPr>
        <w:t xml:space="preserve"> است: </w:t>
      </w:r>
      <w:r w:rsidRPr="009B725F">
        <w:rPr>
          <w:rStyle w:val="1-Char"/>
          <w:rFonts w:eastAsia="Batang" w:hint="cs"/>
          <w:rtl/>
        </w:rPr>
        <w:t>الف)</w:t>
      </w:r>
      <w:r w:rsidRPr="00FE6406">
        <w:rPr>
          <w:rStyle w:val="9-Char"/>
          <w:rFonts w:eastAsia="Batang" w:hint="cs"/>
          <w:rtl/>
        </w:rPr>
        <w:t xml:space="preserve"> کفن سنّت</w:t>
      </w:r>
      <w:r w:rsidRPr="007100A7">
        <w:rPr>
          <w:rStyle w:val="1-Char"/>
          <w:rFonts w:hint="cs"/>
          <w:rtl/>
        </w:rPr>
        <w:t>.</w:t>
      </w:r>
      <w:r w:rsidR="000A2322">
        <w:rPr>
          <w:rStyle w:val="1-Char"/>
          <w:rFonts w:hint="cs"/>
          <w:rtl/>
        </w:rPr>
        <w:t xml:space="preserve"> </w:t>
      </w:r>
      <w:r w:rsidRPr="007100A7">
        <w:rPr>
          <w:rStyle w:val="1-Char"/>
          <w:rFonts w:hint="cs"/>
          <w:rtl/>
        </w:rPr>
        <w:t xml:space="preserve"> ب) </w:t>
      </w:r>
      <w:r w:rsidRPr="00FE6406">
        <w:rPr>
          <w:rStyle w:val="9-Char"/>
          <w:rFonts w:eastAsia="Batang" w:hint="cs"/>
          <w:rtl/>
        </w:rPr>
        <w:t>کفن کفا</w:t>
      </w:r>
      <w:r w:rsidR="00446BB7">
        <w:rPr>
          <w:rStyle w:val="9-Char"/>
          <w:rFonts w:eastAsia="Batang" w:hint="cs"/>
          <w:rtl/>
        </w:rPr>
        <w:t>ی</w:t>
      </w:r>
      <w:r w:rsidRPr="00FE6406">
        <w:rPr>
          <w:rStyle w:val="9-Char"/>
          <w:rFonts w:eastAsia="Batang" w:hint="cs"/>
          <w:rtl/>
        </w:rPr>
        <w:t>ت</w:t>
      </w:r>
      <w:r w:rsidRPr="007100A7">
        <w:rPr>
          <w:rStyle w:val="1-Char"/>
          <w:rFonts w:hint="cs"/>
          <w:rtl/>
        </w:rPr>
        <w:t>.</w:t>
      </w:r>
      <w:r w:rsidR="000A2322">
        <w:rPr>
          <w:rStyle w:val="1-Char"/>
          <w:rFonts w:hint="cs"/>
          <w:rtl/>
        </w:rPr>
        <w:t xml:space="preserve">  </w:t>
      </w:r>
      <w:r w:rsidRPr="007100A7">
        <w:rPr>
          <w:rStyle w:val="1-Char"/>
          <w:rFonts w:hint="cs"/>
          <w:rtl/>
        </w:rPr>
        <w:t xml:space="preserve">ج) </w:t>
      </w:r>
      <w:r w:rsidRPr="00FE6406">
        <w:rPr>
          <w:rStyle w:val="9-Char"/>
          <w:rFonts w:eastAsia="Batang" w:hint="cs"/>
          <w:rtl/>
        </w:rPr>
        <w:t>کفن ضرورت</w:t>
      </w:r>
      <w:r w:rsidRPr="007100A7">
        <w:rPr>
          <w:rStyle w:val="1-Char"/>
          <w:rFonts w:hint="cs"/>
          <w:rtl/>
        </w:rPr>
        <w:t>.] و در «</w:t>
      </w:r>
      <w:r w:rsidRPr="00FE6406">
        <w:rPr>
          <w:rStyle w:val="9-Char"/>
          <w:rFonts w:eastAsia="Batang" w:hint="cs"/>
          <w:rtl/>
        </w:rPr>
        <w:t>کفن سنّت</w:t>
      </w:r>
      <w:r w:rsidRPr="007100A7">
        <w:rPr>
          <w:rStyle w:val="1-Char"/>
          <w:rFonts w:hint="cs"/>
          <w:rtl/>
        </w:rPr>
        <w:t>» زن، [علاوه از «</w:t>
      </w:r>
      <w:r w:rsidRPr="00FE6406">
        <w:rPr>
          <w:rStyle w:val="9-Char"/>
          <w:rFonts w:eastAsia="Batang" w:hint="cs"/>
          <w:rtl/>
        </w:rPr>
        <w:t>پ</w:t>
      </w:r>
      <w:r w:rsidR="00446BB7">
        <w:rPr>
          <w:rStyle w:val="9-Char"/>
          <w:rFonts w:eastAsia="Batang" w:hint="cs"/>
          <w:rtl/>
        </w:rPr>
        <w:t>ی</w:t>
      </w:r>
      <w:r w:rsidRPr="00FE6406">
        <w:rPr>
          <w:rStyle w:val="9-Char"/>
          <w:rFonts w:eastAsia="Batang" w:hint="cs"/>
          <w:rtl/>
        </w:rPr>
        <w:t>راهن</w:t>
      </w:r>
      <w:r w:rsidRPr="007100A7">
        <w:rPr>
          <w:rStyle w:val="1-Char"/>
          <w:rFonts w:hint="cs"/>
          <w:rtl/>
        </w:rPr>
        <w:t>»، «</w:t>
      </w:r>
      <w:r w:rsidRPr="00FE6406">
        <w:rPr>
          <w:rStyle w:val="9-Char"/>
          <w:rFonts w:eastAsia="Batang" w:hint="cs"/>
          <w:rtl/>
        </w:rPr>
        <w:t>ازار</w:t>
      </w:r>
      <w:r w:rsidRPr="007100A7">
        <w:rPr>
          <w:rStyle w:val="1-Char"/>
          <w:rFonts w:hint="cs"/>
          <w:rtl/>
        </w:rPr>
        <w:t>» و «</w:t>
      </w:r>
      <w:r w:rsidRPr="00FE6406">
        <w:rPr>
          <w:rStyle w:val="9-Char"/>
          <w:rFonts w:eastAsia="Batang" w:hint="cs"/>
          <w:rtl/>
        </w:rPr>
        <w:t>لفّافه</w:t>
      </w:r>
      <w:r w:rsidRPr="007100A7">
        <w:rPr>
          <w:rStyle w:val="1-Char"/>
          <w:rFonts w:hint="cs"/>
          <w:rtl/>
        </w:rPr>
        <w:t>»، دو چز</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ن</w:t>
      </w:r>
      <w:r w:rsidR="00446BB7">
        <w:rPr>
          <w:rStyle w:val="1-Char"/>
          <w:rFonts w:hint="cs"/>
          <w:rtl/>
        </w:rPr>
        <w:t>ی</w:t>
      </w:r>
      <w:r w:rsidRPr="007100A7">
        <w:rPr>
          <w:rStyle w:val="1-Char"/>
          <w:rFonts w:hint="cs"/>
          <w:rtl/>
        </w:rPr>
        <w:t>ز افزون م</w:t>
      </w:r>
      <w:r w:rsidR="00446BB7">
        <w:rPr>
          <w:rStyle w:val="1-Char"/>
          <w:rFonts w:hint="cs"/>
          <w:rtl/>
        </w:rPr>
        <w:t>ی</w:t>
      </w:r>
      <w:r w:rsidRPr="007100A7">
        <w:rPr>
          <w:rStyle w:val="1-Char"/>
          <w:rFonts w:hint="cs"/>
          <w:rtl/>
        </w:rPr>
        <w:t xml:space="preserve">‌گردد؛ </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w:t>
      </w:r>
      <w:r w:rsidRPr="00FE6406">
        <w:rPr>
          <w:rStyle w:val="9-Char"/>
          <w:rFonts w:eastAsia="Batang" w:hint="cs"/>
          <w:rtl/>
        </w:rPr>
        <w:t>خمار</w:t>
      </w:r>
      <w:r w:rsidRPr="007100A7">
        <w:rPr>
          <w:rStyle w:val="1-Char"/>
          <w:rFonts w:hint="cs"/>
          <w:rtl/>
        </w:rPr>
        <w:t>» [چهارقد و روپوش] برا</w:t>
      </w:r>
      <w:r w:rsidR="00446BB7">
        <w:rPr>
          <w:rStyle w:val="1-Char"/>
          <w:rFonts w:hint="cs"/>
          <w:rtl/>
        </w:rPr>
        <w:t>ی</w:t>
      </w:r>
      <w:r w:rsidRPr="007100A7">
        <w:rPr>
          <w:rStyle w:val="1-Char"/>
          <w:rFonts w:hint="cs"/>
          <w:rtl/>
        </w:rPr>
        <w:t xml:space="preserve"> پوشاندن صورت [و سر] زن؛ و </w:t>
      </w:r>
      <w:r w:rsidRPr="00FE6406">
        <w:rPr>
          <w:rStyle w:val="9-Char"/>
          <w:rFonts w:eastAsia="Batang" w:hint="cs"/>
          <w:rtl/>
        </w:rPr>
        <w:t>دوّم</w:t>
      </w:r>
      <w:r w:rsidRPr="007100A7">
        <w:rPr>
          <w:rStyle w:val="1-Char"/>
          <w:rFonts w:hint="cs"/>
          <w:rtl/>
        </w:rPr>
        <w:t>: پارچه‌ا</w:t>
      </w:r>
      <w:r w:rsidR="00446BB7">
        <w:rPr>
          <w:rStyle w:val="1-Char"/>
          <w:rFonts w:hint="cs"/>
          <w:rtl/>
        </w:rPr>
        <w:t>ی</w:t>
      </w:r>
      <w:r w:rsidRPr="007100A7">
        <w:rPr>
          <w:rStyle w:val="1-Char"/>
          <w:rFonts w:hint="cs"/>
          <w:rtl/>
        </w:rPr>
        <w:t xml:space="preserve"> برا</w:t>
      </w:r>
      <w:r w:rsidR="00446BB7">
        <w:rPr>
          <w:rStyle w:val="1-Char"/>
          <w:rFonts w:hint="cs"/>
          <w:rtl/>
        </w:rPr>
        <w:t>ی</w:t>
      </w:r>
      <w:r w:rsidRPr="007100A7">
        <w:rPr>
          <w:rStyle w:val="1-Char"/>
          <w:rFonts w:hint="cs"/>
          <w:rtl/>
        </w:rPr>
        <w:t xml:space="preserve"> بستن س</w:t>
      </w:r>
      <w:r w:rsidR="00446BB7">
        <w:rPr>
          <w:rStyle w:val="1-Char"/>
          <w:rFonts w:hint="cs"/>
          <w:rtl/>
        </w:rPr>
        <w:t>ی</w:t>
      </w:r>
      <w:r w:rsidRPr="007100A7">
        <w:rPr>
          <w:rStyle w:val="1-Char"/>
          <w:rFonts w:hint="cs"/>
          <w:rtl/>
        </w:rPr>
        <w:t>نه‌ها</w:t>
      </w:r>
      <w:r w:rsidR="00446BB7">
        <w:rPr>
          <w:rStyle w:val="1-Char"/>
          <w:rFonts w:hint="cs"/>
          <w:rtl/>
        </w:rPr>
        <w:t>ی</w:t>
      </w:r>
      <w:r w:rsidRPr="007100A7">
        <w:rPr>
          <w:rStyle w:val="1-Char"/>
          <w:rFonts w:hint="cs"/>
          <w:rtl/>
        </w:rPr>
        <w:t xml:space="preserve"> زن؛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w:t>
      </w:r>
      <w:r w:rsidRPr="00FE6406">
        <w:rPr>
          <w:rStyle w:val="9-Char"/>
          <w:rFonts w:eastAsia="Batang" w:hint="cs"/>
          <w:rtl/>
        </w:rPr>
        <w:t>س</w:t>
      </w:r>
      <w:r w:rsidR="00446BB7">
        <w:rPr>
          <w:rStyle w:val="9-Char"/>
          <w:rFonts w:eastAsia="Batang" w:hint="cs"/>
          <w:rtl/>
        </w:rPr>
        <w:t>ی</w:t>
      </w:r>
      <w:r w:rsidRPr="00FE6406">
        <w:rPr>
          <w:rStyle w:val="9-Char"/>
          <w:rFonts w:eastAsia="Batang" w:hint="cs"/>
          <w:rtl/>
        </w:rPr>
        <w:t>نه‌بند</w:t>
      </w:r>
      <w:r w:rsidRPr="007100A7">
        <w:rPr>
          <w:rStyle w:val="1-Char"/>
          <w:rFonts w:hint="cs"/>
          <w:rtl/>
        </w:rPr>
        <w:t>» که از ز</w:t>
      </w:r>
      <w:r w:rsidR="00446BB7">
        <w:rPr>
          <w:rStyle w:val="1-Char"/>
          <w:rFonts w:hint="cs"/>
          <w:rtl/>
        </w:rPr>
        <w:t>ی</w:t>
      </w:r>
      <w:r w:rsidRPr="007100A7">
        <w:rPr>
          <w:rStyle w:val="1-Char"/>
          <w:rFonts w:hint="cs"/>
          <w:rtl/>
        </w:rPr>
        <w:t>ر بغل تا ز</w:t>
      </w:r>
      <w:r w:rsidR="00446BB7">
        <w:rPr>
          <w:rStyle w:val="1-Char"/>
          <w:rFonts w:hint="cs"/>
          <w:rtl/>
        </w:rPr>
        <w:t>ی</w:t>
      </w:r>
      <w:r w:rsidRPr="007100A7">
        <w:rPr>
          <w:rStyle w:val="1-Char"/>
          <w:rFonts w:hint="cs"/>
          <w:rtl/>
        </w:rPr>
        <w:t>ر ناف زن مرده را بپوشاند؛ پس «</w:t>
      </w:r>
      <w:r w:rsidRPr="00FE6406">
        <w:rPr>
          <w:rStyle w:val="9-Char"/>
          <w:rFonts w:eastAsia="Batang" w:hint="cs"/>
          <w:rtl/>
        </w:rPr>
        <w:t>کفن سنّت</w:t>
      </w:r>
      <w:r w:rsidRPr="007100A7">
        <w:rPr>
          <w:rStyle w:val="1-Char"/>
          <w:rFonts w:hint="cs"/>
          <w:rtl/>
        </w:rPr>
        <w:t>» برا</w:t>
      </w:r>
      <w:r w:rsidR="00446BB7">
        <w:rPr>
          <w:rStyle w:val="1-Char"/>
          <w:rFonts w:hint="cs"/>
          <w:rtl/>
        </w:rPr>
        <w:t>ی</w:t>
      </w:r>
      <w:r w:rsidRPr="007100A7">
        <w:rPr>
          <w:rStyle w:val="1-Char"/>
          <w:rFonts w:hint="cs"/>
          <w:rtl/>
        </w:rPr>
        <w:t xml:space="preserve"> زن، عبارت است از «</w:t>
      </w:r>
      <w:r w:rsidRPr="00FE6406">
        <w:rPr>
          <w:rStyle w:val="9-Char"/>
          <w:rFonts w:eastAsia="Batang" w:hint="cs"/>
          <w:rtl/>
        </w:rPr>
        <w:t>پ</w:t>
      </w:r>
      <w:r w:rsidR="00446BB7">
        <w:rPr>
          <w:rStyle w:val="9-Char"/>
          <w:rFonts w:eastAsia="Batang" w:hint="cs"/>
          <w:rtl/>
        </w:rPr>
        <w:t>ی</w:t>
      </w:r>
      <w:r w:rsidRPr="00FE6406">
        <w:rPr>
          <w:rStyle w:val="9-Char"/>
          <w:rFonts w:eastAsia="Batang" w:hint="cs"/>
          <w:rtl/>
        </w:rPr>
        <w:t>راهن</w:t>
      </w:r>
      <w:r w:rsidRPr="007100A7">
        <w:rPr>
          <w:rStyle w:val="1-Char"/>
          <w:rFonts w:hint="cs"/>
          <w:rtl/>
        </w:rPr>
        <w:t>»؛ «</w:t>
      </w:r>
      <w:r w:rsidRPr="00FE6406">
        <w:rPr>
          <w:rStyle w:val="9-Char"/>
          <w:rFonts w:eastAsia="Batang" w:hint="cs"/>
          <w:rtl/>
        </w:rPr>
        <w:t>ازار</w:t>
      </w:r>
      <w:r w:rsidRPr="007100A7">
        <w:rPr>
          <w:rStyle w:val="1-Char"/>
          <w:rFonts w:hint="cs"/>
          <w:rtl/>
        </w:rPr>
        <w:t>»؛ «</w:t>
      </w:r>
      <w:r w:rsidRPr="00FE6406">
        <w:rPr>
          <w:rStyle w:val="9-Char"/>
          <w:rFonts w:eastAsia="Batang" w:hint="cs"/>
          <w:rtl/>
        </w:rPr>
        <w:t>لفّافه</w:t>
      </w:r>
      <w:r w:rsidRPr="007100A7">
        <w:rPr>
          <w:rStyle w:val="1-Char"/>
          <w:rFonts w:hint="cs"/>
          <w:rtl/>
        </w:rPr>
        <w:t>»؛ «</w:t>
      </w:r>
      <w:r w:rsidRPr="00FE6406">
        <w:rPr>
          <w:rStyle w:val="9-Char"/>
          <w:rFonts w:eastAsia="Batang" w:hint="cs"/>
          <w:rtl/>
        </w:rPr>
        <w:t>خمار</w:t>
      </w:r>
      <w:r w:rsidRPr="007100A7">
        <w:rPr>
          <w:rStyle w:val="1-Char"/>
          <w:rFonts w:hint="cs"/>
          <w:rtl/>
        </w:rPr>
        <w:t>» - سربند که بتوان موها</w:t>
      </w:r>
      <w:r w:rsidR="00446BB7">
        <w:rPr>
          <w:rStyle w:val="1-Char"/>
          <w:rFonts w:hint="cs"/>
          <w:rtl/>
        </w:rPr>
        <w:t>ی</w:t>
      </w:r>
      <w:r w:rsidRPr="007100A7">
        <w:rPr>
          <w:rStyle w:val="1-Char"/>
          <w:rFonts w:hint="cs"/>
          <w:rtl/>
        </w:rPr>
        <w:t xml:space="preserve"> او را با آن پوشاند - ؛ و «</w:t>
      </w:r>
      <w:r w:rsidRPr="00FE6406">
        <w:rPr>
          <w:rStyle w:val="9-Char"/>
          <w:rFonts w:eastAsia="Batang" w:hint="cs"/>
          <w:rtl/>
        </w:rPr>
        <w:t>س</w:t>
      </w:r>
      <w:r w:rsidR="00446BB7">
        <w:rPr>
          <w:rStyle w:val="9-Char"/>
          <w:rFonts w:eastAsia="Batang" w:hint="cs"/>
          <w:rtl/>
        </w:rPr>
        <w:t>ی</w:t>
      </w:r>
      <w:r w:rsidRPr="00FE6406">
        <w:rPr>
          <w:rStyle w:val="9-Char"/>
          <w:rFonts w:eastAsia="Batang" w:hint="cs"/>
          <w:rtl/>
        </w:rPr>
        <w:t>نه بند</w:t>
      </w:r>
      <w:r w:rsidRPr="007100A7">
        <w:rPr>
          <w:rStyle w:val="1-Char"/>
          <w:rFonts w:hint="cs"/>
          <w:rtl/>
        </w:rPr>
        <w:t>» - که از ز</w:t>
      </w:r>
      <w:r w:rsidR="00446BB7">
        <w:rPr>
          <w:rStyle w:val="1-Char"/>
          <w:rFonts w:hint="cs"/>
          <w:rtl/>
        </w:rPr>
        <w:t>ی</w:t>
      </w:r>
      <w:r w:rsidRPr="007100A7">
        <w:rPr>
          <w:rStyle w:val="1-Char"/>
          <w:rFonts w:hint="cs"/>
          <w:rtl/>
        </w:rPr>
        <w:t>ر بغل تا ز</w:t>
      </w:r>
      <w:r w:rsidR="00446BB7">
        <w:rPr>
          <w:rStyle w:val="1-Char"/>
          <w:rFonts w:hint="cs"/>
          <w:rtl/>
        </w:rPr>
        <w:t>ی</w:t>
      </w:r>
      <w:r w:rsidRPr="007100A7">
        <w:rPr>
          <w:rStyle w:val="1-Char"/>
          <w:rFonts w:hint="cs"/>
          <w:rtl/>
        </w:rPr>
        <w:t>ر ناف زن مرده را بپوشاند.]</w:t>
      </w:r>
    </w:p>
    <w:p w:rsidR="00E81847" w:rsidRPr="007100A7" w:rsidRDefault="00E81847" w:rsidP="00AF1D25">
      <w:pPr>
        <w:rPr>
          <w:rStyle w:val="1-Char"/>
          <w:rtl/>
        </w:rPr>
      </w:pPr>
      <w:r w:rsidRPr="007100A7">
        <w:rPr>
          <w:rStyle w:val="1-Char"/>
          <w:rFonts w:hint="cs"/>
          <w:rtl/>
        </w:rPr>
        <w:t>و در «</w:t>
      </w:r>
      <w:r w:rsidRPr="00FE6406">
        <w:rPr>
          <w:rStyle w:val="9-Char"/>
          <w:rFonts w:eastAsia="Batang" w:hint="cs"/>
          <w:rtl/>
        </w:rPr>
        <w:t>کفن کفا</w:t>
      </w:r>
      <w:r w:rsidR="00446BB7">
        <w:rPr>
          <w:rStyle w:val="9-Char"/>
          <w:rFonts w:eastAsia="Batang" w:hint="cs"/>
          <w:rtl/>
        </w:rPr>
        <w:t>ی</w:t>
      </w:r>
      <w:r w:rsidRPr="00FE6406">
        <w:rPr>
          <w:rStyle w:val="9-Char"/>
          <w:rFonts w:eastAsia="Batang" w:hint="cs"/>
          <w:rtl/>
        </w:rPr>
        <w:t>ت</w:t>
      </w:r>
      <w:r w:rsidRPr="007100A7">
        <w:rPr>
          <w:rStyle w:val="1-Char"/>
          <w:rFonts w:hint="cs"/>
          <w:rtl/>
        </w:rPr>
        <w:t>» زن، [علاوه از «</w:t>
      </w:r>
      <w:r w:rsidRPr="00FE6406">
        <w:rPr>
          <w:rStyle w:val="9-Char"/>
          <w:rFonts w:eastAsia="Batang" w:hint="cs"/>
          <w:rtl/>
        </w:rPr>
        <w:t>ازار</w:t>
      </w:r>
      <w:r w:rsidRPr="007100A7">
        <w:rPr>
          <w:rStyle w:val="1-Char"/>
          <w:rFonts w:hint="cs"/>
          <w:rtl/>
        </w:rPr>
        <w:t>» و «</w:t>
      </w:r>
      <w:r w:rsidRPr="00FE6406">
        <w:rPr>
          <w:rStyle w:val="9-Char"/>
          <w:rFonts w:eastAsia="Batang" w:hint="cs"/>
          <w:rtl/>
        </w:rPr>
        <w:t>لفّافه</w:t>
      </w:r>
      <w:r w:rsidRPr="007100A7">
        <w:rPr>
          <w:rStyle w:val="1-Char"/>
          <w:rFonts w:hint="cs"/>
          <w:rtl/>
        </w:rPr>
        <w:t>»،] «</w:t>
      </w:r>
      <w:r w:rsidRPr="00FE6406">
        <w:rPr>
          <w:rStyle w:val="9-Char"/>
          <w:rFonts w:eastAsia="Batang" w:hint="cs"/>
          <w:rtl/>
        </w:rPr>
        <w:t>خمار</w:t>
      </w:r>
      <w:r w:rsidRPr="007100A7">
        <w:rPr>
          <w:rStyle w:val="1-Char"/>
          <w:rFonts w:hint="cs"/>
          <w:rtl/>
        </w:rPr>
        <w:t>» [چهارقد و روپوش] ن</w:t>
      </w:r>
      <w:r w:rsidR="00446BB7">
        <w:rPr>
          <w:rStyle w:val="1-Char"/>
          <w:rFonts w:hint="cs"/>
          <w:rtl/>
        </w:rPr>
        <w:t>ی</w:t>
      </w:r>
      <w:r w:rsidRPr="007100A7">
        <w:rPr>
          <w:rStyle w:val="1-Char"/>
          <w:rFonts w:hint="cs"/>
          <w:rtl/>
        </w:rPr>
        <w:t>ز اضافه م</w:t>
      </w:r>
      <w:r w:rsidR="00446BB7">
        <w:rPr>
          <w:rStyle w:val="1-Char"/>
          <w:rFonts w:hint="cs"/>
          <w:rtl/>
        </w:rPr>
        <w:t>ی</w:t>
      </w:r>
      <w:r w:rsidRPr="007100A7">
        <w:rPr>
          <w:rStyle w:val="1-Char"/>
          <w:rFonts w:hint="cs"/>
          <w:rtl/>
        </w:rPr>
        <w:t>‌گردد؛ [پس «</w:t>
      </w:r>
      <w:r w:rsidRPr="00FE6406">
        <w:rPr>
          <w:rStyle w:val="9-Char"/>
          <w:rFonts w:eastAsia="Batang" w:hint="cs"/>
          <w:rtl/>
        </w:rPr>
        <w:t>کفن کفا</w:t>
      </w:r>
      <w:r w:rsidR="00446BB7">
        <w:rPr>
          <w:rStyle w:val="9-Char"/>
          <w:rFonts w:eastAsia="Batang" w:hint="cs"/>
          <w:rtl/>
        </w:rPr>
        <w:t>ی</w:t>
      </w:r>
      <w:r w:rsidRPr="00FE6406">
        <w:rPr>
          <w:rStyle w:val="9-Char"/>
          <w:rFonts w:eastAsia="Batang" w:hint="cs"/>
          <w:rtl/>
        </w:rPr>
        <w:t>ت</w:t>
      </w:r>
      <w:r w:rsidRPr="007100A7">
        <w:rPr>
          <w:rStyle w:val="1-Char"/>
          <w:rFonts w:hint="cs"/>
          <w:rtl/>
        </w:rPr>
        <w:t>» برا</w:t>
      </w:r>
      <w:r w:rsidR="00446BB7">
        <w:rPr>
          <w:rStyle w:val="1-Char"/>
          <w:rFonts w:hint="cs"/>
          <w:rtl/>
        </w:rPr>
        <w:t>ی</w:t>
      </w:r>
      <w:r w:rsidRPr="007100A7">
        <w:rPr>
          <w:rStyle w:val="1-Char"/>
          <w:rFonts w:hint="cs"/>
          <w:rtl/>
        </w:rPr>
        <w:t xml:space="preserve"> زن: «</w:t>
      </w:r>
      <w:r w:rsidRPr="00FE6406">
        <w:rPr>
          <w:rStyle w:val="9-Char"/>
          <w:rFonts w:eastAsia="Batang" w:hint="cs"/>
          <w:rtl/>
        </w:rPr>
        <w:t>ازار</w:t>
      </w:r>
      <w:r w:rsidRPr="007100A7">
        <w:rPr>
          <w:rStyle w:val="1-Char"/>
          <w:rFonts w:hint="cs"/>
          <w:rtl/>
        </w:rPr>
        <w:t>»؛ «</w:t>
      </w:r>
      <w:r w:rsidRPr="00FE6406">
        <w:rPr>
          <w:rStyle w:val="9-Char"/>
          <w:rFonts w:eastAsia="Batang" w:hint="cs"/>
          <w:rtl/>
        </w:rPr>
        <w:t>لفّافه</w:t>
      </w:r>
      <w:r w:rsidRPr="007100A7">
        <w:rPr>
          <w:rStyle w:val="1-Char"/>
          <w:rFonts w:hint="cs"/>
          <w:rtl/>
        </w:rPr>
        <w:t>» و «</w:t>
      </w:r>
      <w:r w:rsidRPr="00FE6406">
        <w:rPr>
          <w:rStyle w:val="9-Char"/>
          <w:rFonts w:eastAsia="Batang" w:hint="cs"/>
          <w:rtl/>
        </w:rPr>
        <w:t>خمار</w:t>
      </w:r>
      <w:r w:rsidRPr="007100A7">
        <w:rPr>
          <w:rStyle w:val="1-Char"/>
          <w:rFonts w:hint="cs"/>
          <w:rtl/>
        </w:rPr>
        <w:t>» است.]</w:t>
      </w:r>
    </w:p>
    <w:p w:rsidR="00E81847" w:rsidRPr="007100A7" w:rsidRDefault="00E81847" w:rsidP="00AF1D25">
      <w:pPr>
        <w:rPr>
          <w:rStyle w:val="1-Char"/>
          <w:rtl/>
        </w:rPr>
      </w:pPr>
      <w:r w:rsidRPr="007100A7">
        <w:rPr>
          <w:rStyle w:val="1-Char"/>
          <w:rFonts w:hint="cs"/>
          <w:rtl/>
        </w:rPr>
        <w:t xml:space="preserve">[و </w:t>
      </w:r>
      <w:r w:rsidRPr="00FE6406">
        <w:rPr>
          <w:rStyle w:val="9-Char"/>
          <w:rFonts w:eastAsia="Batang" w:hint="cs"/>
          <w:rtl/>
        </w:rPr>
        <w:t>ک</w:t>
      </w:r>
      <w:r w:rsidR="00446BB7">
        <w:rPr>
          <w:rStyle w:val="9-Char"/>
          <w:rFonts w:eastAsia="Batang" w:hint="cs"/>
          <w:rtl/>
        </w:rPr>
        <w:t>ی</w:t>
      </w:r>
      <w:r w:rsidRPr="00FE6406">
        <w:rPr>
          <w:rStyle w:val="9-Char"/>
          <w:rFonts w:eastAsia="Batang" w:hint="cs"/>
          <w:rtl/>
        </w:rPr>
        <w:t>ف</w:t>
      </w:r>
      <w:r w:rsidR="00446BB7">
        <w:rPr>
          <w:rStyle w:val="9-Char"/>
          <w:rFonts w:eastAsia="Batang" w:hint="cs"/>
          <w:rtl/>
        </w:rPr>
        <w:t>ی</w:t>
      </w:r>
      <w:r w:rsidRPr="00FE6406">
        <w:rPr>
          <w:rStyle w:val="9-Char"/>
          <w:rFonts w:eastAsia="Batang" w:hint="cs"/>
          <w:rtl/>
        </w:rPr>
        <w:t>ت تکف</w:t>
      </w:r>
      <w:r w:rsidR="00446BB7">
        <w:rPr>
          <w:rStyle w:val="9-Char"/>
          <w:rFonts w:eastAsia="Batang" w:hint="cs"/>
          <w:rtl/>
        </w:rPr>
        <w:t>ی</w:t>
      </w:r>
      <w:r w:rsidRPr="00FE6406">
        <w:rPr>
          <w:rStyle w:val="9-Char"/>
          <w:rFonts w:eastAsia="Batang" w:hint="cs"/>
          <w:rtl/>
        </w:rPr>
        <w:t>ن زن، بد</w:t>
      </w:r>
      <w:r w:rsidR="00446BB7">
        <w:rPr>
          <w:rStyle w:val="9-Char"/>
          <w:rFonts w:eastAsia="Batang" w:hint="cs"/>
          <w:rtl/>
        </w:rPr>
        <w:t>ی</w:t>
      </w:r>
      <w:r w:rsidRPr="00FE6406">
        <w:rPr>
          <w:rStyle w:val="9-Char"/>
          <w:rFonts w:eastAsia="Batang" w:hint="cs"/>
          <w:rtl/>
        </w:rPr>
        <w:t>ن ترت</w:t>
      </w:r>
      <w:r w:rsidR="00446BB7">
        <w:rPr>
          <w:rStyle w:val="9-Char"/>
          <w:rFonts w:eastAsia="Batang" w:hint="cs"/>
          <w:rtl/>
        </w:rPr>
        <w:t>ی</w:t>
      </w:r>
      <w:r w:rsidRPr="00FE6406">
        <w:rPr>
          <w:rStyle w:val="9-Char"/>
          <w:rFonts w:eastAsia="Batang" w:hint="cs"/>
          <w:rtl/>
        </w:rPr>
        <w:t>ب است</w:t>
      </w:r>
      <w:r w:rsidRPr="007100A7">
        <w:rPr>
          <w:rStyle w:val="1-Char"/>
          <w:rFonts w:hint="cs"/>
          <w:rtl/>
        </w:rPr>
        <w:t xml:space="preserve"> که:]</w:t>
      </w:r>
    </w:p>
    <w:p w:rsidR="00E81847" w:rsidRPr="007100A7" w:rsidRDefault="00E81847" w:rsidP="00AF1D25">
      <w:pPr>
        <w:rPr>
          <w:rStyle w:val="1-Char"/>
          <w:rtl/>
        </w:rPr>
      </w:pPr>
      <w:r w:rsidRPr="007100A7">
        <w:rPr>
          <w:rStyle w:val="1-Char"/>
          <w:rFonts w:hint="cs"/>
          <w:rtl/>
        </w:rPr>
        <w:t>موها</w:t>
      </w:r>
      <w:r w:rsidR="00446BB7">
        <w:rPr>
          <w:rStyle w:val="1-Char"/>
          <w:rFonts w:hint="cs"/>
          <w:rtl/>
        </w:rPr>
        <w:t>ی</w:t>
      </w:r>
      <w:r w:rsidRPr="007100A7">
        <w:rPr>
          <w:rStyle w:val="1-Char"/>
          <w:rFonts w:hint="cs"/>
          <w:rtl/>
        </w:rPr>
        <w:t xml:space="preserve"> زن، دو دسته قرار داده شود و بر رو</w:t>
      </w:r>
      <w:r w:rsidR="00446BB7">
        <w:rPr>
          <w:rStyle w:val="1-Char"/>
          <w:rFonts w:hint="cs"/>
          <w:rtl/>
        </w:rPr>
        <w:t>ی</w:t>
      </w:r>
      <w:r w:rsidRPr="007100A7">
        <w:rPr>
          <w:rStyle w:val="1-Char"/>
          <w:rFonts w:hint="cs"/>
          <w:rtl/>
        </w:rPr>
        <w:t xml:space="preserve"> س</w:t>
      </w:r>
      <w:r w:rsidR="00446BB7">
        <w:rPr>
          <w:rStyle w:val="1-Char"/>
          <w:rFonts w:hint="cs"/>
          <w:rtl/>
        </w:rPr>
        <w:t>ی</w:t>
      </w:r>
      <w:r w:rsidRPr="007100A7">
        <w:rPr>
          <w:rStyle w:val="1-Char"/>
          <w:rFonts w:hint="cs"/>
          <w:rtl/>
        </w:rPr>
        <w:t>نه‌اش بالا</w:t>
      </w:r>
      <w:r w:rsidR="00446BB7">
        <w:rPr>
          <w:rStyle w:val="1-Char"/>
          <w:rFonts w:hint="cs"/>
          <w:rtl/>
        </w:rPr>
        <w:t>ی</w:t>
      </w:r>
      <w:r w:rsidRPr="007100A7">
        <w:rPr>
          <w:rStyle w:val="1-Char"/>
          <w:rFonts w:hint="cs"/>
          <w:rtl/>
        </w:rPr>
        <w:t xml:space="preserve"> پ</w:t>
      </w:r>
      <w:r w:rsidR="00446BB7">
        <w:rPr>
          <w:rStyle w:val="1-Char"/>
          <w:rFonts w:hint="cs"/>
          <w:rtl/>
        </w:rPr>
        <w:t>ی</w:t>
      </w:r>
      <w:r w:rsidRPr="007100A7">
        <w:rPr>
          <w:rStyle w:val="1-Char"/>
          <w:rFonts w:hint="cs"/>
          <w:rtl/>
        </w:rPr>
        <w:t xml:space="preserve">راهن نهاده شود؛ </w:t>
      </w:r>
      <w:r w:rsidR="000A2322">
        <w:rPr>
          <w:rStyle w:val="1-Char"/>
          <w:rFonts w:hint="cs"/>
          <w:rtl/>
        </w:rPr>
        <w:t>آنگاه</w:t>
      </w:r>
      <w:r w:rsidRPr="007100A7">
        <w:rPr>
          <w:rStyle w:val="1-Char"/>
          <w:rFonts w:hint="cs"/>
          <w:rtl/>
        </w:rPr>
        <w:t xml:space="preserve"> «</w:t>
      </w:r>
      <w:r w:rsidRPr="00FE6406">
        <w:rPr>
          <w:rStyle w:val="9-Char"/>
          <w:rFonts w:eastAsia="Batang" w:hint="cs"/>
          <w:rtl/>
        </w:rPr>
        <w:t>خمار</w:t>
      </w:r>
      <w:r w:rsidRPr="007100A7">
        <w:rPr>
          <w:rStyle w:val="1-Char"/>
          <w:rFonts w:hint="cs"/>
          <w:rtl/>
        </w:rPr>
        <w:t>» [چهارقد و روپوش، بر رو</w:t>
      </w:r>
      <w:r w:rsidR="00446BB7">
        <w:rPr>
          <w:rStyle w:val="1-Char"/>
          <w:rFonts w:hint="cs"/>
          <w:rtl/>
        </w:rPr>
        <w:t>ی</w:t>
      </w:r>
      <w:r w:rsidRPr="007100A7">
        <w:rPr>
          <w:rStyle w:val="1-Char"/>
          <w:rFonts w:hint="cs"/>
          <w:rtl/>
        </w:rPr>
        <w:t xml:space="preserve"> سر و صورت زن مرده] بر بالا</w:t>
      </w:r>
      <w:r w:rsidR="00446BB7">
        <w:rPr>
          <w:rStyle w:val="1-Char"/>
          <w:rFonts w:hint="cs"/>
          <w:rtl/>
        </w:rPr>
        <w:t>ی</w:t>
      </w:r>
      <w:r w:rsidRPr="007100A7">
        <w:rPr>
          <w:rStyle w:val="1-Char"/>
          <w:rFonts w:hint="cs"/>
          <w:rtl/>
        </w:rPr>
        <w:t xml:space="preserve"> </w:t>
      </w:r>
      <w:r w:rsidRPr="00FE6406">
        <w:rPr>
          <w:rStyle w:val="9-Char"/>
          <w:rFonts w:eastAsia="Batang" w:hint="cs"/>
          <w:rtl/>
        </w:rPr>
        <w:t>پ</w:t>
      </w:r>
      <w:r w:rsidR="00446BB7">
        <w:rPr>
          <w:rStyle w:val="9-Char"/>
          <w:rFonts w:eastAsia="Batang" w:hint="cs"/>
          <w:rtl/>
        </w:rPr>
        <w:t>ی</w:t>
      </w:r>
      <w:r w:rsidRPr="00FE6406">
        <w:rPr>
          <w:rStyle w:val="9-Char"/>
          <w:rFonts w:eastAsia="Batang" w:hint="cs"/>
          <w:rtl/>
        </w:rPr>
        <w:t>راهن</w:t>
      </w:r>
      <w:r w:rsidRPr="007100A7">
        <w:rPr>
          <w:rStyle w:val="1-Char"/>
          <w:rFonts w:hint="cs"/>
          <w:rtl/>
        </w:rPr>
        <w:t xml:space="preserve"> و ز</w:t>
      </w:r>
      <w:r w:rsidR="00446BB7">
        <w:rPr>
          <w:rStyle w:val="1-Char"/>
          <w:rFonts w:hint="cs"/>
          <w:rtl/>
        </w:rPr>
        <w:t>ی</w:t>
      </w:r>
      <w:r w:rsidRPr="007100A7">
        <w:rPr>
          <w:rStyle w:val="1-Char"/>
          <w:rFonts w:hint="cs"/>
          <w:rtl/>
        </w:rPr>
        <w:t xml:space="preserve">ر </w:t>
      </w:r>
      <w:r w:rsidRPr="00FE6406">
        <w:rPr>
          <w:rStyle w:val="9-Char"/>
          <w:rFonts w:eastAsia="Batang" w:hint="cs"/>
          <w:rtl/>
        </w:rPr>
        <w:t>لفّافه</w:t>
      </w:r>
      <w:r w:rsidRPr="007100A7">
        <w:rPr>
          <w:rStyle w:val="1-Char"/>
          <w:rFonts w:hint="cs"/>
          <w:rtl/>
        </w:rPr>
        <w:t>، نهاده شود؛ و سپس «</w:t>
      </w:r>
      <w:r w:rsidRPr="00FE6406">
        <w:rPr>
          <w:rStyle w:val="9-Char"/>
          <w:rFonts w:eastAsia="Batang" w:hint="cs"/>
          <w:rtl/>
        </w:rPr>
        <w:t>س</w:t>
      </w:r>
      <w:r w:rsidR="00446BB7">
        <w:rPr>
          <w:rStyle w:val="9-Char"/>
          <w:rFonts w:eastAsia="Batang" w:hint="cs"/>
          <w:rtl/>
        </w:rPr>
        <w:t>ی</w:t>
      </w:r>
      <w:r w:rsidRPr="00FE6406">
        <w:rPr>
          <w:rStyle w:val="9-Char"/>
          <w:rFonts w:eastAsia="Batang" w:hint="cs"/>
          <w:rtl/>
        </w:rPr>
        <w:t>نه بند</w:t>
      </w:r>
      <w:r w:rsidRPr="007100A7">
        <w:rPr>
          <w:rStyle w:val="1-Char"/>
          <w:rFonts w:hint="cs"/>
          <w:rtl/>
        </w:rPr>
        <w:t>» بر بالا</w:t>
      </w:r>
      <w:r w:rsidR="00446BB7">
        <w:rPr>
          <w:rStyle w:val="1-Char"/>
          <w:rFonts w:hint="cs"/>
          <w:rtl/>
        </w:rPr>
        <w:t>ی</w:t>
      </w:r>
      <w:r w:rsidRPr="007100A7">
        <w:rPr>
          <w:rStyle w:val="1-Char"/>
          <w:rFonts w:hint="cs"/>
          <w:rtl/>
        </w:rPr>
        <w:t>، «</w:t>
      </w:r>
      <w:r w:rsidRPr="00FE6406">
        <w:rPr>
          <w:rStyle w:val="9-Char"/>
          <w:rFonts w:eastAsia="Batang" w:hint="cs"/>
          <w:rtl/>
        </w:rPr>
        <w:t>لفّافه</w:t>
      </w:r>
      <w:r w:rsidRPr="007100A7">
        <w:rPr>
          <w:rStyle w:val="1-Char"/>
          <w:rFonts w:hint="cs"/>
          <w:rtl/>
        </w:rPr>
        <w:t>» قرار داده شود.</w:t>
      </w:r>
    </w:p>
    <w:p w:rsidR="00E81847" w:rsidRPr="007100A7" w:rsidRDefault="00E81847" w:rsidP="00AF1D25">
      <w:pPr>
        <w:rPr>
          <w:rStyle w:val="1-Char"/>
          <w:rtl/>
        </w:rPr>
      </w:pPr>
      <w:r w:rsidRPr="007100A7">
        <w:rPr>
          <w:rStyle w:val="1-Char"/>
          <w:rFonts w:hint="cs"/>
          <w:rtl/>
        </w:rPr>
        <w:t>[به تعب</w:t>
      </w:r>
      <w:r w:rsidR="00446BB7">
        <w:rPr>
          <w:rStyle w:val="1-Char"/>
          <w:rFonts w:hint="cs"/>
          <w:rtl/>
        </w:rPr>
        <w:t>ی</w:t>
      </w:r>
      <w:r w:rsidRPr="007100A7">
        <w:rPr>
          <w:rStyle w:val="1-Char"/>
          <w:rFonts w:hint="cs"/>
          <w:rtl/>
        </w:rPr>
        <w:t>ر</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 xml:space="preserve">گر، </w:t>
      </w:r>
      <w:r w:rsidRPr="00FE6406">
        <w:rPr>
          <w:rStyle w:val="9-Char"/>
          <w:rFonts w:eastAsia="Batang" w:hint="cs"/>
          <w:rtl/>
        </w:rPr>
        <w:t>ک</w:t>
      </w:r>
      <w:r w:rsidR="00446BB7">
        <w:rPr>
          <w:rStyle w:val="9-Char"/>
          <w:rFonts w:eastAsia="Batang" w:hint="cs"/>
          <w:rtl/>
        </w:rPr>
        <w:t>ی</w:t>
      </w:r>
      <w:r w:rsidRPr="00FE6406">
        <w:rPr>
          <w:rStyle w:val="9-Char"/>
          <w:rFonts w:eastAsia="Batang" w:hint="cs"/>
          <w:rtl/>
        </w:rPr>
        <w:t>ف</w:t>
      </w:r>
      <w:r w:rsidR="00446BB7">
        <w:rPr>
          <w:rStyle w:val="9-Char"/>
          <w:rFonts w:eastAsia="Batang" w:hint="cs"/>
          <w:rtl/>
        </w:rPr>
        <w:t>ی</w:t>
      </w:r>
      <w:r w:rsidRPr="00FE6406">
        <w:rPr>
          <w:rStyle w:val="9-Char"/>
          <w:rFonts w:eastAsia="Batang" w:hint="cs"/>
          <w:rtl/>
        </w:rPr>
        <w:t>ت تکف</w:t>
      </w:r>
      <w:r w:rsidR="00446BB7">
        <w:rPr>
          <w:rStyle w:val="9-Char"/>
          <w:rFonts w:eastAsia="Batang" w:hint="cs"/>
          <w:rtl/>
        </w:rPr>
        <w:t>ی</w:t>
      </w:r>
      <w:r w:rsidRPr="00FE6406">
        <w:rPr>
          <w:rStyle w:val="9-Char"/>
          <w:rFonts w:eastAsia="Batang" w:hint="cs"/>
          <w:rtl/>
        </w:rPr>
        <w:t>ن زن</w:t>
      </w:r>
      <w:r w:rsidRPr="007100A7">
        <w:rPr>
          <w:rStyle w:val="1-Char"/>
          <w:rFonts w:hint="cs"/>
          <w:rtl/>
        </w:rPr>
        <w:t>، بد</w:t>
      </w:r>
      <w:r w:rsidR="00446BB7">
        <w:rPr>
          <w:rStyle w:val="1-Char"/>
          <w:rFonts w:hint="cs"/>
          <w:rtl/>
        </w:rPr>
        <w:t>ی</w:t>
      </w:r>
      <w:r w:rsidRPr="007100A7">
        <w:rPr>
          <w:rStyle w:val="1-Char"/>
          <w:rFonts w:hint="cs"/>
          <w:rtl/>
        </w:rPr>
        <w:t>ن ترت</w:t>
      </w:r>
      <w:r w:rsidR="00446BB7">
        <w:rPr>
          <w:rStyle w:val="1-Char"/>
          <w:rFonts w:hint="cs"/>
          <w:rtl/>
        </w:rPr>
        <w:t>ی</w:t>
      </w:r>
      <w:r w:rsidRPr="007100A7">
        <w:rPr>
          <w:rStyle w:val="1-Char"/>
          <w:rFonts w:hint="cs"/>
          <w:rtl/>
        </w:rPr>
        <w:t>ب است که: ابتدا در کفن‌ها</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ت، مواد خوشبو</w:t>
      </w:r>
      <w:r w:rsidR="00446BB7">
        <w:rPr>
          <w:rStyle w:val="1-Char"/>
          <w:rFonts w:hint="cs"/>
          <w:rtl/>
        </w:rPr>
        <w:t>یی</w:t>
      </w:r>
      <w:r w:rsidRPr="007100A7">
        <w:rPr>
          <w:rStyle w:val="1-Char"/>
          <w:rFonts w:hint="cs"/>
          <w:rtl/>
        </w:rPr>
        <w:t xml:space="preserve"> به صورت طاق به کار م</w:t>
      </w:r>
      <w:r w:rsidR="00446BB7">
        <w:rPr>
          <w:rStyle w:val="1-Char"/>
          <w:rFonts w:hint="cs"/>
          <w:rtl/>
        </w:rPr>
        <w:t>ی</w:t>
      </w:r>
      <w:r w:rsidRPr="007100A7">
        <w:rPr>
          <w:rStyle w:val="1-Char"/>
          <w:rFonts w:hint="cs"/>
          <w:rtl/>
        </w:rPr>
        <w:t xml:space="preserve">‌رود؛ </w:t>
      </w:r>
      <w:r w:rsidR="000A2322">
        <w:rPr>
          <w:rStyle w:val="1-Char"/>
          <w:rFonts w:hint="cs"/>
          <w:rtl/>
        </w:rPr>
        <w:t>آنگاه</w:t>
      </w:r>
      <w:r w:rsidRPr="007100A7">
        <w:rPr>
          <w:rStyle w:val="1-Char"/>
          <w:rFonts w:hint="cs"/>
          <w:rtl/>
        </w:rPr>
        <w:t xml:space="preserve"> نخست «</w:t>
      </w:r>
      <w:r w:rsidRPr="00FE6406">
        <w:rPr>
          <w:rStyle w:val="9-Char"/>
          <w:rFonts w:eastAsia="Batang" w:hint="cs"/>
          <w:rtl/>
        </w:rPr>
        <w:t>لفّافه</w:t>
      </w:r>
      <w:r w:rsidRPr="007100A7">
        <w:rPr>
          <w:rStyle w:val="1-Char"/>
          <w:rFonts w:hint="cs"/>
          <w:rtl/>
        </w:rPr>
        <w:t>» هموار م</w:t>
      </w:r>
      <w:r w:rsidR="00446BB7">
        <w:rPr>
          <w:rStyle w:val="1-Char"/>
          <w:rFonts w:hint="cs"/>
          <w:rtl/>
        </w:rPr>
        <w:t>ی</w:t>
      </w:r>
      <w:r w:rsidRPr="007100A7">
        <w:rPr>
          <w:rStyle w:val="1-Char"/>
          <w:rFonts w:hint="cs"/>
          <w:rtl/>
        </w:rPr>
        <w:t>‌گردد؛ سپس «</w:t>
      </w:r>
      <w:r w:rsidRPr="00FE6406">
        <w:rPr>
          <w:rStyle w:val="9-Char"/>
          <w:rFonts w:eastAsia="Batang" w:hint="cs"/>
          <w:rtl/>
        </w:rPr>
        <w:t>ازار</w:t>
      </w:r>
      <w:r w:rsidRPr="007100A7">
        <w:rPr>
          <w:rStyle w:val="1-Char"/>
          <w:rFonts w:hint="cs"/>
          <w:rtl/>
        </w:rPr>
        <w:t>» بالا</w:t>
      </w:r>
      <w:r w:rsidR="00446BB7">
        <w:rPr>
          <w:rStyle w:val="1-Char"/>
          <w:rFonts w:hint="cs"/>
          <w:rtl/>
        </w:rPr>
        <w:t>ی</w:t>
      </w:r>
      <w:r w:rsidRPr="007100A7">
        <w:rPr>
          <w:rStyle w:val="1-Char"/>
          <w:rFonts w:hint="cs"/>
          <w:rtl/>
        </w:rPr>
        <w:t xml:space="preserve"> «</w:t>
      </w:r>
      <w:r w:rsidRPr="00FE6406">
        <w:rPr>
          <w:rStyle w:val="9-Char"/>
          <w:rFonts w:eastAsia="Batang" w:hint="cs"/>
          <w:rtl/>
        </w:rPr>
        <w:t>لفّافه</w:t>
      </w:r>
      <w:r w:rsidRPr="007100A7">
        <w:rPr>
          <w:rStyle w:val="1-Char"/>
          <w:rFonts w:hint="cs"/>
          <w:rtl/>
        </w:rPr>
        <w:t>» هموار م</w:t>
      </w:r>
      <w:r w:rsidR="00446BB7">
        <w:rPr>
          <w:rStyle w:val="1-Char"/>
          <w:rFonts w:hint="cs"/>
          <w:rtl/>
        </w:rPr>
        <w:t>ی</w:t>
      </w:r>
      <w:r w:rsidRPr="007100A7">
        <w:rPr>
          <w:rStyle w:val="1-Char"/>
          <w:rFonts w:hint="cs"/>
          <w:rtl/>
        </w:rPr>
        <w:t>‌شود؛ و پس از آن، «</w:t>
      </w:r>
      <w:r w:rsidRPr="00FE6406">
        <w:rPr>
          <w:rStyle w:val="9-Char"/>
          <w:rFonts w:eastAsia="Batang" w:hint="cs"/>
          <w:rtl/>
        </w:rPr>
        <w:t>پ</w:t>
      </w:r>
      <w:r w:rsidR="00446BB7">
        <w:rPr>
          <w:rStyle w:val="9-Char"/>
          <w:rFonts w:eastAsia="Batang" w:hint="cs"/>
          <w:rtl/>
        </w:rPr>
        <w:t>ی</w:t>
      </w:r>
      <w:r w:rsidRPr="00FE6406">
        <w:rPr>
          <w:rStyle w:val="9-Char"/>
          <w:rFonts w:eastAsia="Batang" w:hint="cs"/>
          <w:rtl/>
        </w:rPr>
        <w:t>راهن</w:t>
      </w:r>
      <w:r w:rsidRPr="007100A7">
        <w:rPr>
          <w:rStyle w:val="1-Char"/>
          <w:rFonts w:hint="cs"/>
          <w:rtl/>
        </w:rPr>
        <w:t>» بالا</w:t>
      </w:r>
      <w:r w:rsidR="00446BB7">
        <w:rPr>
          <w:rStyle w:val="1-Char"/>
          <w:rFonts w:hint="cs"/>
          <w:rtl/>
        </w:rPr>
        <w:t>ی</w:t>
      </w:r>
      <w:r w:rsidRPr="007100A7">
        <w:rPr>
          <w:rStyle w:val="1-Char"/>
          <w:rFonts w:hint="cs"/>
          <w:rtl/>
        </w:rPr>
        <w:t xml:space="preserve"> «</w:t>
      </w:r>
      <w:r w:rsidRPr="00FE6406">
        <w:rPr>
          <w:rStyle w:val="9-Char"/>
          <w:rFonts w:eastAsia="Batang" w:hint="cs"/>
          <w:rtl/>
        </w:rPr>
        <w:t>ازار</w:t>
      </w:r>
      <w:r w:rsidRPr="007100A7">
        <w:rPr>
          <w:rStyle w:val="1-Char"/>
          <w:rFonts w:hint="cs"/>
          <w:rtl/>
        </w:rPr>
        <w:t>» هموار م</w:t>
      </w:r>
      <w:r w:rsidR="00446BB7">
        <w:rPr>
          <w:rStyle w:val="1-Char"/>
          <w:rFonts w:hint="cs"/>
          <w:rtl/>
        </w:rPr>
        <w:t>ی</w:t>
      </w:r>
      <w:r w:rsidRPr="007100A7">
        <w:rPr>
          <w:rStyle w:val="1-Char"/>
          <w:rFonts w:hint="cs"/>
          <w:rtl/>
        </w:rPr>
        <w:t xml:space="preserve">‌گردد؛ </w:t>
      </w:r>
      <w:r w:rsidR="000A2322">
        <w:rPr>
          <w:rStyle w:val="1-Char"/>
          <w:rFonts w:hint="cs"/>
          <w:rtl/>
        </w:rPr>
        <w:t>آنگاه</w:t>
      </w:r>
      <w:r w:rsidRPr="007100A7">
        <w:rPr>
          <w:rStyle w:val="1-Char"/>
          <w:rFonts w:hint="cs"/>
          <w:rtl/>
        </w:rPr>
        <w:t xml:space="preserve"> «</w:t>
      </w:r>
      <w:r w:rsidRPr="00FE6406">
        <w:rPr>
          <w:rStyle w:val="9-Char"/>
          <w:rFonts w:eastAsia="Batang" w:hint="cs"/>
          <w:rtl/>
        </w:rPr>
        <w:t>پ</w:t>
      </w:r>
      <w:r w:rsidR="00446BB7">
        <w:rPr>
          <w:rStyle w:val="9-Char"/>
          <w:rFonts w:eastAsia="Batang" w:hint="cs"/>
          <w:rtl/>
        </w:rPr>
        <w:t>ی</w:t>
      </w:r>
      <w:r w:rsidRPr="00FE6406">
        <w:rPr>
          <w:rStyle w:val="9-Char"/>
          <w:rFonts w:eastAsia="Batang" w:hint="cs"/>
          <w:rtl/>
        </w:rPr>
        <w:t>راهن</w:t>
      </w:r>
      <w:r w:rsidRPr="007100A7">
        <w:rPr>
          <w:rStyle w:val="1-Char"/>
          <w:rFonts w:hint="cs"/>
          <w:rtl/>
        </w:rPr>
        <w:t>» بر او پوشانده م</w:t>
      </w:r>
      <w:r w:rsidR="00446BB7">
        <w:rPr>
          <w:rStyle w:val="1-Char"/>
          <w:rFonts w:hint="cs"/>
          <w:rtl/>
        </w:rPr>
        <w:t>ی</w:t>
      </w:r>
      <w:r w:rsidRPr="007100A7">
        <w:rPr>
          <w:rStyle w:val="1-Char"/>
          <w:rFonts w:hint="cs"/>
          <w:rtl/>
        </w:rPr>
        <w:t>‌شود و موها</w:t>
      </w:r>
      <w:r w:rsidR="00446BB7">
        <w:rPr>
          <w:rStyle w:val="1-Char"/>
          <w:rFonts w:hint="cs"/>
          <w:rtl/>
        </w:rPr>
        <w:t>ی</w:t>
      </w:r>
      <w:r w:rsidRPr="007100A7">
        <w:rPr>
          <w:rStyle w:val="1-Char"/>
          <w:rFonts w:hint="cs"/>
          <w:rtl/>
        </w:rPr>
        <w:t xml:space="preserve"> زن را دو دسته قرار م</w:t>
      </w:r>
      <w:r w:rsidR="00446BB7">
        <w:rPr>
          <w:rStyle w:val="1-Char"/>
          <w:rFonts w:hint="cs"/>
          <w:rtl/>
        </w:rPr>
        <w:t>ی</w:t>
      </w:r>
      <w:r w:rsidRPr="007100A7">
        <w:rPr>
          <w:rStyle w:val="1-Char"/>
          <w:rFonts w:hint="cs"/>
          <w:rtl/>
        </w:rPr>
        <w:t>‌دهند و بر س</w:t>
      </w:r>
      <w:r w:rsidR="00446BB7">
        <w:rPr>
          <w:rStyle w:val="1-Char"/>
          <w:rFonts w:hint="cs"/>
          <w:rtl/>
        </w:rPr>
        <w:t>ی</w:t>
      </w:r>
      <w:r w:rsidRPr="007100A7">
        <w:rPr>
          <w:rStyle w:val="1-Char"/>
          <w:rFonts w:hint="cs"/>
          <w:rtl/>
        </w:rPr>
        <w:t>نه‌اش بالا</w:t>
      </w:r>
      <w:r w:rsidR="00446BB7">
        <w:rPr>
          <w:rStyle w:val="1-Char"/>
          <w:rFonts w:hint="cs"/>
          <w:rtl/>
        </w:rPr>
        <w:t>ی</w:t>
      </w:r>
      <w:r w:rsidRPr="007100A7">
        <w:rPr>
          <w:rStyle w:val="1-Char"/>
          <w:rFonts w:hint="cs"/>
          <w:rtl/>
        </w:rPr>
        <w:t xml:space="preserve"> پ</w:t>
      </w:r>
      <w:r w:rsidR="00446BB7">
        <w:rPr>
          <w:rStyle w:val="1-Char"/>
          <w:rFonts w:hint="cs"/>
          <w:rtl/>
        </w:rPr>
        <w:t>ی</w:t>
      </w:r>
      <w:r w:rsidRPr="007100A7">
        <w:rPr>
          <w:rStyle w:val="1-Char"/>
          <w:rFonts w:hint="cs"/>
          <w:rtl/>
        </w:rPr>
        <w:t>راهن م</w:t>
      </w:r>
      <w:r w:rsidR="00446BB7">
        <w:rPr>
          <w:rStyle w:val="1-Char"/>
          <w:rFonts w:hint="cs"/>
          <w:rtl/>
        </w:rPr>
        <w:t>ی</w:t>
      </w:r>
      <w:r w:rsidRPr="007100A7">
        <w:rPr>
          <w:rStyle w:val="1-Char"/>
          <w:rFonts w:hint="cs"/>
          <w:rtl/>
        </w:rPr>
        <w:t xml:space="preserve">‌نهند؛ </w:t>
      </w:r>
      <w:r w:rsidR="000A2322">
        <w:rPr>
          <w:rStyle w:val="1-Char"/>
          <w:rFonts w:hint="cs"/>
          <w:rtl/>
        </w:rPr>
        <w:t>آنگاه</w:t>
      </w:r>
      <w:r w:rsidRPr="007100A7">
        <w:rPr>
          <w:rStyle w:val="1-Char"/>
          <w:rFonts w:hint="cs"/>
          <w:rtl/>
        </w:rPr>
        <w:t xml:space="preserve"> «</w:t>
      </w:r>
      <w:r w:rsidRPr="00FE6406">
        <w:rPr>
          <w:rStyle w:val="9-Char"/>
          <w:rFonts w:eastAsia="Batang" w:hint="cs"/>
          <w:rtl/>
        </w:rPr>
        <w:t>خمار</w:t>
      </w:r>
      <w:r w:rsidRPr="007100A7">
        <w:rPr>
          <w:rStyle w:val="1-Char"/>
          <w:rFonts w:hint="cs"/>
          <w:rtl/>
        </w:rPr>
        <w:t>» - چهارقد و روپوش - بر سر و</w:t>
      </w:r>
      <w:r w:rsidR="00446BB7">
        <w:rPr>
          <w:rStyle w:val="1-Char"/>
          <w:rFonts w:hint="cs"/>
          <w:rtl/>
        </w:rPr>
        <w:t>ی</w:t>
      </w:r>
      <w:r w:rsidRPr="007100A7">
        <w:rPr>
          <w:rStyle w:val="1-Char"/>
          <w:rFonts w:hint="cs"/>
          <w:rtl/>
        </w:rPr>
        <w:t xml:space="preserve"> نهاده م</w:t>
      </w:r>
      <w:r w:rsidR="00446BB7">
        <w:rPr>
          <w:rStyle w:val="1-Char"/>
          <w:rFonts w:hint="cs"/>
          <w:rtl/>
        </w:rPr>
        <w:t>ی</w:t>
      </w:r>
      <w:r w:rsidRPr="007100A7">
        <w:rPr>
          <w:rStyle w:val="1-Char"/>
          <w:rFonts w:hint="cs"/>
          <w:rtl/>
        </w:rPr>
        <w:t>‌شود. به تعب</w:t>
      </w:r>
      <w:r w:rsidR="00446BB7">
        <w:rPr>
          <w:rStyle w:val="1-Char"/>
          <w:rFonts w:hint="cs"/>
          <w:rtl/>
        </w:rPr>
        <w:t>ی</w:t>
      </w:r>
      <w:r w:rsidRPr="007100A7">
        <w:rPr>
          <w:rStyle w:val="1-Char"/>
          <w:rFonts w:hint="cs"/>
          <w:rtl/>
        </w:rPr>
        <w:t>ر</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w:t>
      </w:r>
      <w:r w:rsidRPr="00FE6406">
        <w:rPr>
          <w:rStyle w:val="9-Char"/>
          <w:rFonts w:eastAsia="Batang" w:hint="cs"/>
          <w:rtl/>
        </w:rPr>
        <w:t>خمار</w:t>
      </w:r>
      <w:r w:rsidRPr="007100A7">
        <w:rPr>
          <w:rStyle w:val="1-Char"/>
          <w:rFonts w:hint="cs"/>
          <w:rtl/>
        </w:rPr>
        <w:t>» بر بالا</w:t>
      </w:r>
      <w:r w:rsidR="00446BB7">
        <w:rPr>
          <w:rStyle w:val="1-Char"/>
          <w:rFonts w:hint="cs"/>
          <w:rtl/>
        </w:rPr>
        <w:t>ی</w:t>
      </w:r>
      <w:r w:rsidRPr="007100A7">
        <w:rPr>
          <w:rStyle w:val="1-Char"/>
          <w:rFonts w:hint="cs"/>
          <w:rtl/>
        </w:rPr>
        <w:t xml:space="preserve"> سر و دو طرف گ</w:t>
      </w:r>
      <w:r w:rsidR="00446BB7">
        <w:rPr>
          <w:rStyle w:val="1-Char"/>
          <w:rFonts w:hint="cs"/>
          <w:rtl/>
        </w:rPr>
        <w:t>ی</w:t>
      </w:r>
      <w:r w:rsidRPr="007100A7">
        <w:rPr>
          <w:rStyle w:val="1-Char"/>
          <w:rFonts w:hint="cs"/>
          <w:rtl/>
        </w:rPr>
        <w:t>سوان م</w:t>
      </w:r>
      <w:r w:rsidR="00446BB7">
        <w:rPr>
          <w:rStyle w:val="1-Char"/>
          <w:rFonts w:hint="cs"/>
          <w:rtl/>
        </w:rPr>
        <w:t>ی</w:t>
      </w:r>
      <w:r w:rsidRPr="007100A7">
        <w:rPr>
          <w:rStyle w:val="1-Char"/>
          <w:rFonts w:hint="cs"/>
          <w:rtl/>
        </w:rPr>
        <w:t>ت نهاده شود و آن را، رو</w:t>
      </w:r>
      <w:r w:rsidR="00446BB7">
        <w:rPr>
          <w:rStyle w:val="1-Char"/>
          <w:rFonts w:hint="cs"/>
          <w:rtl/>
        </w:rPr>
        <w:t>ی</w:t>
      </w:r>
      <w:r w:rsidRPr="007100A7">
        <w:rPr>
          <w:rStyle w:val="1-Char"/>
          <w:rFonts w:hint="cs"/>
          <w:rtl/>
        </w:rPr>
        <w:t xml:space="preserve"> س</w:t>
      </w:r>
      <w:r w:rsidR="00446BB7">
        <w:rPr>
          <w:rStyle w:val="1-Char"/>
          <w:rFonts w:hint="cs"/>
          <w:rtl/>
        </w:rPr>
        <w:t>ی</w:t>
      </w:r>
      <w:r w:rsidRPr="007100A7">
        <w:rPr>
          <w:rStyle w:val="1-Char"/>
          <w:rFonts w:hint="cs"/>
          <w:rtl/>
        </w:rPr>
        <w:t>نه‌ها</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ت بر بالا</w:t>
      </w:r>
      <w:r w:rsidR="00446BB7">
        <w:rPr>
          <w:rStyle w:val="1-Char"/>
          <w:rFonts w:hint="cs"/>
          <w:rtl/>
        </w:rPr>
        <w:t>ی</w:t>
      </w:r>
      <w:r w:rsidRPr="007100A7">
        <w:rPr>
          <w:rStyle w:val="1-Char"/>
          <w:rFonts w:hint="cs"/>
          <w:rtl/>
        </w:rPr>
        <w:t xml:space="preserve"> پ</w:t>
      </w:r>
      <w:r w:rsidR="00446BB7">
        <w:rPr>
          <w:rStyle w:val="1-Char"/>
          <w:rFonts w:hint="cs"/>
          <w:rtl/>
        </w:rPr>
        <w:t>ی</w:t>
      </w:r>
      <w:r w:rsidR="000A2322">
        <w:rPr>
          <w:rStyle w:val="1-Char"/>
          <w:rFonts w:hint="cs"/>
          <w:rtl/>
        </w:rPr>
        <w:t>راهن بگذارند؛ آن</w:t>
      </w:r>
      <w:r w:rsidRPr="007100A7">
        <w:rPr>
          <w:rStyle w:val="1-Char"/>
          <w:rFonts w:hint="cs"/>
          <w:rtl/>
        </w:rPr>
        <w:t>گاه «</w:t>
      </w:r>
      <w:r w:rsidRPr="00FE6406">
        <w:rPr>
          <w:rStyle w:val="9-Char"/>
          <w:rFonts w:eastAsia="Batang" w:hint="cs"/>
          <w:rtl/>
        </w:rPr>
        <w:t>س</w:t>
      </w:r>
      <w:r w:rsidR="00446BB7">
        <w:rPr>
          <w:rStyle w:val="9-Char"/>
          <w:rFonts w:eastAsia="Batang" w:hint="cs"/>
          <w:rtl/>
        </w:rPr>
        <w:t>ی</w:t>
      </w:r>
      <w:r w:rsidRPr="00FE6406">
        <w:rPr>
          <w:rStyle w:val="9-Char"/>
          <w:rFonts w:eastAsia="Batang" w:hint="cs"/>
          <w:rtl/>
        </w:rPr>
        <w:t>نه بند</w:t>
      </w:r>
      <w:r w:rsidRPr="007100A7">
        <w:rPr>
          <w:rStyle w:val="1-Char"/>
          <w:rFonts w:hint="cs"/>
          <w:rtl/>
        </w:rPr>
        <w:t>» را بر بالا</w:t>
      </w:r>
      <w:r w:rsidR="00446BB7">
        <w:rPr>
          <w:rStyle w:val="1-Char"/>
          <w:rFonts w:hint="cs"/>
          <w:rtl/>
        </w:rPr>
        <w:t>ی</w:t>
      </w:r>
      <w:r w:rsidRPr="007100A7">
        <w:rPr>
          <w:rStyle w:val="1-Char"/>
          <w:rFonts w:hint="cs"/>
          <w:rtl/>
        </w:rPr>
        <w:t xml:space="preserve"> پ</w:t>
      </w:r>
      <w:r w:rsidR="00446BB7">
        <w:rPr>
          <w:rStyle w:val="1-Char"/>
          <w:rFonts w:hint="cs"/>
          <w:rtl/>
        </w:rPr>
        <w:t>ی</w:t>
      </w:r>
      <w:r w:rsidRPr="007100A7">
        <w:rPr>
          <w:rStyle w:val="1-Char"/>
          <w:rFonts w:hint="cs"/>
          <w:rtl/>
        </w:rPr>
        <w:t>راهن ببندند؛ سپس «</w:t>
      </w:r>
      <w:r w:rsidRPr="00FE6406">
        <w:rPr>
          <w:rStyle w:val="9-Char"/>
          <w:rFonts w:eastAsia="Batang" w:hint="cs"/>
          <w:rtl/>
        </w:rPr>
        <w:t>ازار</w:t>
      </w:r>
      <w:r w:rsidRPr="007100A7">
        <w:rPr>
          <w:rStyle w:val="1-Char"/>
          <w:rFonts w:hint="cs"/>
          <w:rtl/>
        </w:rPr>
        <w:t xml:space="preserve">» از چپ، و </w:t>
      </w:r>
      <w:r w:rsidR="000A2322">
        <w:rPr>
          <w:rStyle w:val="1-Char"/>
          <w:rFonts w:hint="cs"/>
          <w:rtl/>
        </w:rPr>
        <w:t>آنگاه</w:t>
      </w:r>
      <w:r w:rsidRPr="007100A7">
        <w:rPr>
          <w:rStyle w:val="1-Char"/>
          <w:rFonts w:hint="cs"/>
          <w:rtl/>
        </w:rPr>
        <w:t xml:space="preserve"> از راست، بر و</w:t>
      </w:r>
      <w:r w:rsidR="00446BB7">
        <w:rPr>
          <w:rStyle w:val="1-Char"/>
          <w:rFonts w:hint="cs"/>
          <w:rtl/>
        </w:rPr>
        <w:t>ی</w:t>
      </w:r>
      <w:r w:rsidRPr="007100A7">
        <w:rPr>
          <w:rStyle w:val="1-Char"/>
          <w:rFonts w:hint="cs"/>
          <w:rtl/>
        </w:rPr>
        <w:t xml:space="preserve"> پ</w:t>
      </w:r>
      <w:r w:rsidR="00446BB7">
        <w:rPr>
          <w:rStyle w:val="1-Char"/>
          <w:rFonts w:hint="cs"/>
          <w:rtl/>
        </w:rPr>
        <w:t>ی</w:t>
      </w:r>
      <w:r w:rsidRPr="007100A7">
        <w:rPr>
          <w:rStyle w:val="1-Char"/>
          <w:rFonts w:hint="cs"/>
          <w:rtl/>
        </w:rPr>
        <w:t>چانده م</w:t>
      </w:r>
      <w:r w:rsidR="00446BB7">
        <w:rPr>
          <w:rStyle w:val="1-Char"/>
          <w:rFonts w:hint="cs"/>
          <w:rtl/>
        </w:rPr>
        <w:t>ی</w:t>
      </w:r>
      <w:r w:rsidRPr="007100A7">
        <w:rPr>
          <w:rStyle w:val="1-Char"/>
          <w:rFonts w:hint="cs"/>
          <w:rtl/>
        </w:rPr>
        <w:t>‌شود؛ و پس از آن، «</w:t>
      </w:r>
      <w:r w:rsidRPr="00FE6406">
        <w:rPr>
          <w:rStyle w:val="9-Char"/>
          <w:rFonts w:eastAsia="Batang" w:hint="cs"/>
          <w:rtl/>
        </w:rPr>
        <w:t>لفّافه</w:t>
      </w:r>
      <w:r w:rsidRPr="007100A7">
        <w:rPr>
          <w:rStyle w:val="1-Char"/>
          <w:rFonts w:hint="cs"/>
          <w:rtl/>
        </w:rPr>
        <w:t>» بر م</w:t>
      </w:r>
      <w:r w:rsidR="00446BB7">
        <w:rPr>
          <w:rStyle w:val="1-Char"/>
          <w:rFonts w:hint="cs"/>
          <w:rtl/>
        </w:rPr>
        <w:t>ی</w:t>
      </w:r>
      <w:r w:rsidRPr="007100A7">
        <w:rPr>
          <w:rStyle w:val="1-Char"/>
          <w:rFonts w:hint="cs"/>
          <w:rtl/>
        </w:rPr>
        <w:t>ت دور داده م</w:t>
      </w:r>
      <w:r w:rsidR="00446BB7">
        <w:rPr>
          <w:rStyle w:val="1-Char"/>
          <w:rFonts w:hint="cs"/>
          <w:rtl/>
        </w:rPr>
        <w:t>ی</w:t>
      </w:r>
      <w:r w:rsidRPr="007100A7">
        <w:rPr>
          <w:rStyle w:val="1-Char"/>
          <w:rFonts w:hint="cs"/>
          <w:rtl/>
        </w:rPr>
        <w:t xml:space="preserve">‌شود. و اگر </w:t>
      </w:r>
      <w:r w:rsidR="00AF17B9">
        <w:rPr>
          <w:rStyle w:val="1-Char"/>
          <w:rFonts w:hint="cs"/>
          <w:rtl/>
        </w:rPr>
        <w:t>چنان‌چه</w:t>
      </w:r>
      <w:r w:rsidRPr="007100A7">
        <w:rPr>
          <w:rStyle w:val="1-Char"/>
          <w:rFonts w:hint="cs"/>
          <w:rtl/>
        </w:rPr>
        <w:t xml:space="preserve"> ب</w:t>
      </w:r>
      <w:r w:rsidR="00446BB7">
        <w:rPr>
          <w:rStyle w:val="1-Char"/>
          <w:rFonts w:hint="cs"/>
          <w:rtl/>
        </w:rPr>
        <w:t>ی</w:t>
      </w:r>
      <w:r w:rsidRPr="007100A7">
        <w:rPr>
          <w:rStyle w:val="1-Char"/>
          <w:rFonts w:hint="cs"/>
          <w:rtl/>
        </w:rPr>
        <w:t>م باز شدن و پراکندگ</w:t>
      </w:r>
      <w:r w:rsidR="00446BB7">
        <w:rPr>
          <w:rStyle w:val="1-Char"/>
          <w:rFonts w:hint="cs"/>
          <w:rtl/>
        </w:rPr>
        <w:t>ی</w:t>
      </w:r>
      <w:r w:rsidRPr="007100A7">
        <w:rPr>
          <w:rStyle w:val="1-Char"/>
          <w:rFonts w:hint="cs"/>
          <w:rtl/>
        </w:rPr>
        <w:t xml:space="preserve"> کفن بود، م</w:t>
      </w:r>
      <w:r w:rsidR="00446BB7">
        <w:rPr>
          <w:rStyle w:val="1-Char"/>
          <w:rFonts w:hint="cs"/>
          <w:rtl/>
        </w:rPr>
        <w:t>ی</w:t>
      </w:r>
      <w:r w:rsidRPr="007100A7">
        <w:rPr>
          <w:rStyle w:val="1-Char"/>
          <w:rFonts w:hint="cs"/>
          <w:rtl/>
        </w:rPr>
        <w:t>‌توانند با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هر دو طرف آن را گره بزنند تا باز و پراکنده نشود.]</w:t>
      </w:r>
    </w:p>
    <w:p w:rsidR="00E81847" w:rsidRPr="007100A7" w:rsidRDefault="00E81847" w:rsidP="00AF1D25">
      <w:pPr>
        <w:rPr>
          <w:rStyle w:val="1-Char"/>
          <w:rtl/>
        </w:rPr>
      </w:pPr>
      <w:r w:rsidRPr="007100A7">
        <w:rPr>
          <w:rStyle w:val="1-Char"/>
          <w:rFonts w:hint="cs"/>
          <w:rtl/>
        </w:rPr>
        <w:t>و پ</w:t>
      </w:r>
      <w:r w:rsidR="00446BB7">
        <w:rPr>
          <w:rStyle w:val="1-Char"/>
          <w:rFonts w:hint="cs"/>
          <w:rtl/>
        </w:rPr>
        <w:t>ی</w:t>
      </w:r>
      <w:r w:rsidRPr="007100A7">
        <w:rPr>
          <w:rStyle w:val="1-Char"/>
          <w:rFonts w:hint="cs"/>
          <w:rtl/>
        </w:rPr>
        <w:t>ش از آن که مرده [چه مرد و چه زن]، در کفن پ</w:t>
      </w:r>
      <w:r w:rsidR="00446BB7">
        <w:rPr>
          <w:rStyle w:val="1-Char"/>
          <w:rFonts w:hint="cs"/>
          <w:rtl/>
        </w:rPr>
        <w:t>ی</w:t>
      </w:r>
      <w:r w:rsidRPr="007100A7">
        <w:rPr>
          <w:rStyle w:val="1-Char"/>
          <w:rFonts w:hint="cs"/>
          <w:rtl/>
        </w:rPr>
        <w:t>چانده شود، کفن‌ها به صورت طاق، خوشبو کرده م</w:t>
      </w:r>
      <w:r w:rsidR="00446BB7">
        <w:rPr>
          <w:rStyle w:val="1-Char"/>
          <w:rFonts w:hint="cs"/>
          <w:rtl/>
        </w:rPr>
        <w:t>ی</w:t>
      </w:r>
      <w:r w:rsidRPr="007100A7">
        <w:rPr>
          <w:rStyle w:val="1-Char"/>
          <w:rFonts w:hint="cs"/>
          <w:rtl/>
        </w:rPr>
        <w:t>‌شوند؛ [ز</w:t>
      </w:r>
      <w:r w:rsidR="00446BB7">
        <w:rPr>
          <w:rStyle w:val="1-Char"/>
          <w:rFonts w:hint="cs"/>
          <w:rtl/>
        </w:rPr>
        <w:t>ی</w:t>
      </w:r>
      <w:r w:rsidRPr="007100A7">
        <w:rPr>
          <w:rStyle w:val="1-Char"/>
          <w:rFonts w:hint="cs"/>
          <w:rtl/>
        </w:rPr>
        <w:t>را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اِذٰا اَجْمَرْتُمُ الْمَ</w:t>
      </w:r>
      <w:r w:rsidR="00C12E54" w:rsidRPr="00BE2421">
        <w:rPr>
          <w:rStyle w:val="5-Char"/>
          <w:rFonts w:hint="cs"/>
          <w:rtl/>
        </w:rPr>
        <w:t>ي</w:t>
      </w:r>
      <w:r w:rsidRPr="00BE2421">
        <w:rPr>
          <w:rStyle w:val="5-Char"/>
          <w:rFonts w:hint="cs"/>
          <w:rtl/>
        </w:rPr>
        <w:t>ِّتَ فَاَجْمِرُوْا وِتْراً»</w:t>
      </w:r>
      <w:r w:rsidRPr="007100A7">
        <w:rPr>
          <w:rStyle w:val="1-Char"/>
          <w:rFonts w:hint="cs"/>
          <w:rtl/>
        </w:rPr>
        <w:t xml:space="preserve"> (مسند احمد، سنن ب</w:t>
      </w:r>
      <w:r w:rsidR="00446BB7">
        <w:rPr>
          <w:rStyle w:val="1-Char"/>
          <w:rFonts w:hint="cs"/>
          <w:rtl/>
        </w:rPr>
        <w:t>ی</w:t>
      </w:r>
      <w:r w:rsidRPr="007100A7">
        <w:rPr>
          <w:rStyle w:val="1-Char"/>
          <w:rFonts w:hint="cs"/>
          <w:rtl/>
        </w:rPr>
        <w:t>هق</w:t>
      </w:r>
      <w:r w:rsidR="00446BB7">
        <w:rPr>
          <w:rStyle w:val="1-Char"/>
          <w:rFonts w:hint="cs"/>
          <w:rtl/>
        </w:rPr>
        <w:t>ی</w:t>
      </w:r>
      <w:r w:rsidRPr="007100A7">
        <w:rPr>
          <w:rStyle w:val="1-Char"/>
          <w:rFonts w:hint="cs"/>
          <w:rtl/>
        </w:rPr>
        <w:t xml:space="preserve"> و مستدرک حاکم)؛ </w:t>
      </w:r>
      <w:r w:rsidRPr="00BE2421">
        <w:rPr>
          <w:rStyle w:val="1-Char"/>
          <w:rFonts w:hint="cs"/>
          <w:rtl/>
        </w:rPr>
        <w:t>«هرگاه مرده را خوشبو نمود</w:t>
      </w:r>
      <w:r w:rsidR="00446BB7">
        <w:rPr>
          <w:rStyle w:val="1-Char"/>
          <w:rFonts w:hint="cs"/>
          <w:rtl/>
        </w:rPr>
        <w:t>ی</w:t>
      </w:r>
      <w:r w:rsidRPr="00BE2421">
        <w:rPr>
          <w:rStyle w:val="1-Char"/>
          <w:rFonts w:hint="cs"/>
          <w:rtl/>
        </w:rPr>
        <w:t>د، به صورت طاق، خوشبو</w:t>
      </w:r>
      <w:r w:rsidR="00446BB7">
        <w:rPr>
          <w:rStyle w:val="1-Char"/>
          <w:rFonts w:hint="cs"/>
          <w:rtl/>
        </w:rPr>
        <w:t>ی</w:t>
      </w:r>
      <w:r w:rsidRPr="00BE2421">
        <w:rPr>
          <w:rStyle w:val="1-Char"/>
          <w:rFonts w:hint="cs"/>
          <w:rtl/>
        </w:rPr>
        <w:t>ش کن</w:t>
      </w:r>
      <w:r w:rsidR="00446BB7">
        <w:rPr>
          <w:rStyle w:val="1-Char"/>
          <w:rFonts w:hint="cs"/>
          <w:rtl/>
        </w:rPr>
        <w:t>ی</w:t>
      </w:r>
      <w:r w:rsidRPr="00BE2421">
        <w:rPr>
          <w:rStyle w:val="1-Char"/>
          <w:rFonts w:hint="cs"/>
          <w:rtl/>
        </w:rPr>
        <w:t>د»</w:t>
      </w:r>
      <w:r w:rsidRPr="007100A7">
        <w:rPr>
          <w:rStyle w:val="1-Char"/>
          <w:rFonts w:hint="cs"/>
          <w:rtl/>
        </w:rPr>
        <w:t>.]</w:t>
      </w:r>
    </w:p>
    <w:p w:rsidR="00E81847" w:rsidRDefault="00E81847" w:rsidP="00AF1D25">
      <w:pPr>
        <w:rPr>
          <w:rStyle w:val="1-Char"/>
          <w:rtl/>
        </w:rPr>
      </w:pPr>
      <w:r w:rsidRPr="007100A7">
        <w:rPr>
          <w:rStyle w:val="1-Char"/>
          <w:rFonts w:hint="cs"/>
          <w:rtl/>
        </w:rPr>
        <w:t xml:space="preserve">و </w:t>
      </w:r>
      <w:r w:rsidRPr="00FE6406">
        <w:rPr>
          <w:rStyle w:val="9-Char"/>
          <w:rFonts w:eastAsia="Batang" w:hint="cs"/>
          <w:rtl/>
        </w:rPr>
        <w:t>«کفن ضرورت» [برا</w:t>
      </w:r>
      <w:r w:rsidR="00446BB7">
        <w:rPr>
          <w:rStyle w:val="9-Char"/>
          <w:rFonts w:eastAsia="Batang" w:hint="cs"/>
          <w:rtl/>
        </w:rPr>
        <w:t>ی</w:t>
      </w:r>
      <w:r w:rsidRPr="00FE6406">
        <w:rPr>
          <w:rStyle w:val="9-Char"/>
          <w:rFonts w:eastAsia="Batang" w:hint="cs"/>
          <w:rtl/>
        </w:rPr>
        <w:t xml:space="preserve"> مرد و زن]</w:t>
      </w:r>
      <w:r w:rsidRPr="007100A7">
        <w:rPr>
          <w:rStyle w:val="1-Char"/>
          <w:rFonts w:hint="cs"/>
          <w:rtl/>
        </w:rPr>
        <w:t>: آن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است که [در حال ضرورت] </w:t>
      </w:r>
      <w:r w:rsidR="00446BB7">
        <w:rPr>
          <w:rStyle w:val="1-Char"/>
          <w:rFonts w:hint="cs"/>
          <w:rtl/>
        </w:rPr>
        <w:t>ی</w:t>
      </w:r>
      <w:r w:rsidRPr="007100A7">
        <w:rPr>
          <w:rStyle w:val="1-Char"/>
          <w:rFonts w:hint="cs"/>
          <w:rtl/>
        </w:rPr>
        <w:t>افته شود؛ [اگر چه به اندازه‌</w:t>
      </w:r>
      <w:r w:rsidR="00446BB7">
        <w:rPr>
          <w:rStyle w:val="1-Char"/>
          <w:rFonts w:hint="cs"/>
          <w:rtl/>
        </w:rPr>
        <w:t>ی</w:t>
      </w:r>
      <w:r w:rsidRPr="007100A7">
        <w:rPr>
          <w:rStyle w:val="1-Char"/>
          <w:rFonts w:hint="cs"/>
          <w:rtl/>
        </w:rPr>
        <w:t xml:space="preserve"> پوشاندن عورت باشد. خبّاب بن ارت</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هٰاجَرْنٰا مَعَ النَّبِ</w:t>
      </w:r>
      <w:r w:rsidR="00C12E54" w:rsidRPr="00BE2421">
        <w:rPr>
          <w:rStyle w:val="5-Char"/>
          <w:rFonts w:hint="cs"/>
          <w:rtl/>
        </w:rPr>
        <w:t>ي</w:t>
      </w:r>
      <w:r w:rsidRPr="00BE2421">
        <w:rPr>
          <w:rStyle w:val="5-Char"/>
          <w:rFonts w:hint="cs"/>
          <w:rtl/>
        </w:rPr>
        <w:t>ِّ</w:t>
      </w:r>
      <w:r w:rsidR="00FE6406" w:rsidRPr="00FE6406">
        <w:rPr>
          <w:rStyle w:val="1-Char"/>
          <w:rFonts w:cs="CTraditional Arabic" w:hint="cs"/>
          <w:rtl/>
        </w:rPr>
        <w:t xml:space="preserve"> ج</w:t>
      </w:r>
      <w:r w:rsidRPr="00BE2421">
        <w:rPr>
          <w:rStyle w:val="5-Char"/>
          <w:rFonts w:hint="cs"/>
          <w:rtl/>
        </w:rPr>
        <w:t xml:space="preserve"> نَلْتَمِسُ وَجْهَ اللهِ؛ فَوَقَعَ اَجْرَنٰا عَلَ</w:t>
      </w:r>
      <w:r w:rsidR="00C12E54" w:rsidRPr="00BE2421">
        <w:rPr>
          <w:rStyle w:val="5-Char"/>
          <w:rFonts w:hint="cs"/>
          <w:rtl/>
        </w:rPr>
        <w:t>ي</w:t>
      </w:r>
      <w:r w:rsidRPr="00BE2421">
        <w:rPr>
          <w:rStyle w:val="5-Char"/>
          <w:rFonts w:hint="cs"/>
          <w:rtl/>
        </w:rPr>
        <w:t xml:space="preserve"> اللهِ؛ فَمِنّٰا مَنْ مّٰاتَ لَمْ </w:t>
      </w:r>
      <w:r w:rsidR="00C12E54" w:rsidRPr="00BE2421">
        <w:rPr>
          <w:rStyle w:val="5-Char"/>
          <w:rFonts w:hint="cs"/>
          <w:rtl/>
        </w:rPr>
        <w:t>ي</w:t>
      </w:r>
      <w:r w:rsidRPr="00BE2421">
        <w:rPr>
          <w:rStyle w:val="5-Char"/>
          <w:rFonts w:hint="cs"/>
          <w:rtl/>
        </w:rPr>
        <w:t>َأْ</w:t>
      </w:r>
      <w:r w:rsidR="00467433" w:rsidRPr="00BE2421">
        <w:rPr>
          <w:rStyle w:val="5-Char"/>
          <w:rFonts w:ascii="Times New Roman" w:hAnsi="Times New Roman" w:cs="Times New Roman" w:hint="cs"/>
          <w:rtl/>
        </w:rPr>
        <w:t> </w:t>
      </w:r>
      <w:r w:rsidRPr="00BE2421">
        <w:rPr>
          <w:rStyle w:val="5-Char"/>
          <w:rFonts w:hint="cs"/>
          <w:rtl/>
        </w:rPr>
        <w:t>کُلْ مِنْ اَجْرِهِ شَ</w:t>
      </w:r>
      <w:r w:rsidR="00C12E54" w:rsidRPr="00BE2421">
        <w:rPr>
          <w:rStyle w:val="5-Char"/>
          <w:rFonts w:hint="cs"/>
          <w:rtl/>
        </w:rPr>
        <w:t>ي</w:t>
      </w:r>
      <w:r w:rsidRPr="00BE2421">
        <w:rPr>
          <w:rStyle w:val="5-Char"/>
          <w:rFonts w:hint="cs"/>
          <w:rtl/>
        </w:rPr>
        <w:t>ْئاً، فَمِنْهُمْ مُصْعَبً بْنُ عُمَ</w:t>
      </w:r>
      <w:r w:rsidR="00C12E54" w:rsidRPr="00BE2421">
        <w:rPr>
          <w:rStyle w:val="5-Char"/>
          <w:rFonts w:hint="cs"/>
          <w:rtl/>
        </w:rPr>
        <w:t>ي</w:t>
      </w:r>
      <w:r w:rsidRPr="00BE2421">
        <w:rPr>
          <w:rStyle w:val="5-Char"/>
          <w:rFonts w:hint="cs"/>
          <w:rtl/>
        </w:rPr>
        <w:t>ْرٍ؛ وَ مِنّٰا مَنْ اَ</w:t>
      </w:r>
      <w:r w:rsidR="00C12E54" w:rsidRPr="00BE2421">
        <w:rPr>
          <w:rStyle w:val="5-Char"/>
          <w:rFonts w:hint="cs"/>
          <w:rtl/>
        </w:rPr>
        <w:t>ي</w:t>
      </w:r>
      <w:r w:rsidRPr="00BE2421">
        <w:rPr>
          <w:rStyle w:val="5-Char"/>
          <w:rFonts w:hint="cs"/>
          <w:rtl/>
        </w:rPr>
        <w:t xml:space="preserve">ْنَعَتْ لَهُ ثَمَرَتُهُ فَهُوَ </w:t>
      </w:r>
      <w:r w:rsidR="00C12E54" w:rsidRPr="00BE2421">
        <w:rPr>
          <w:rStyle w:val="5-Char"/>
          <w:rFonts w:hint="cs"/>
          <w:rtl/>
        </w:rPr>
        <w:t>ي</w:t>
      </w:r>
      <w:r w:rsidRPr="00BE2421">
        <w:rPr>
          <w:rStyle w:val="5-Char"/>
          <w:rFonts w:hint="cs"/>
          <w:rtl/>
        </w:rPr>
        <w:t xml:space="preserve">ُهْدِ بُهٰا. قُتِلَ </w:t>
      </w:r>
      <w:r w:rsidR="00C12E54" w:rsidRPr="00BE2421">
        <w:rPr>
          <w:rStyle w:val="5-Char"/>
          <w:rFonts w:hint="cs"/>
          <w:rtl/>
        </w:rPr>
        <w:t>ي</w:t>
      </w:r>
      <w:r w:rsidRPr="00BE2421">
        <w:rPr>
          <w:rStyle w:val="5-Char"/>
          <w:rFonts w:hint="cs"/>
          <w:rtl/>
        </w:rPr>
        <w:t>َوْمَ اُحُدٍ فَلَمْ نَجِدْ مٰا نُکَفِّنُهُ اِلّٰا بُرْدَةً اِذٰا غَطَّ</w:t>
      </w:r>
      <w:r w:rsidR="00C12E54" w:rsidRPr="00BE2421">
        <w:rPr>
          <w:rStyle w:val="5-Char"/>
          <w:rFonts w:hint="cs"/>
          <w:rtl/>
        </w:rPr>
        <w:t>ي</w:t>
      </w:r>
      <w:r w:rsidRPr="00BE2421">
        <w:rPr>
          <w:rStyle w:val="5-Char"/>
          <w:rFonts w:hint="cs"/>
          <w:rtl/>
        </w:rPr>
        <w:t>ْنٰا بِهٰا رَأْسَهُ، خَرَجَتْ رِجْلٰاهُ؛ وَ اِذٰا غَطَّ</w:t>
      </w:r>
      <w:r w:rsidR="00C12E54" w:rsidRPr="00BE2421">
        <w:rPr>
          <w:rStyle w:val="5-Char"/>
          <w:rFonts w:hint="cs"/>
          <w:rtl/>
        </w:rPr>
        <w:t>ي</w:t>
      </w:r>
      <w:r w:rsidRPr="00BE2421">
        <w:rPr>
          <w:rStyle w:val="5-Char"/>
          <w:rFonts w:hint="cs"/>
          <w:rtl/>
        </w:rPr>
        <w:t>ْنٰا رِجْلَ</w:t>
      </w:r>
      <w:r w:rsidR="00C12E54" w:rsidRPr="00BE2421">
        <w:rPr>
          <w:rStyle w:val="5-Char"/>
          <w:rFonts w:hint="cs"/>
          <w:rtl/>
        </w:rPr>
        <w:t>ي</w:t>
      </w:r>
      <w:r w:rsidRPr="00BE2421">
        <w:rPr>
          <w:rStyle w:val="5-Char"/>
          <w:rFonts w:hint="cs"/>
          <w:rtl/>
        </w:rPr>
        <w:t>ْهِ خَرَجَ رَأْسَهُ؛ فَاَمَرَنَا النَّبِ</w:t>
      </w:r>
      <w:r w:rsidR="00C12E54" w:rsidRPr="00BE2421">
        <w:rPr>
          <w:rStyle w:val="5-Char"/>
          <w:rFonts w:hint="cs"/>
          <w:rtl/>
        </w:rPr>
        <w:t>ي</w:t>
      </w:r>
      <w:r w:rsidRPr="00BE2421">
        <w:rPr>
          <w:rStyle w:val="5-Char"/>
          <w:rFonts w:hint="cs"/>
          <w:rtl/>
        </w:rPr>
        <w:t>ُّ</w:t>
      </w:r>
      <w:r w:rsidR="00FE6406" w:rsidRPr="00FE6406">
        <w:rPr>
          <w:rStyle w:val="1-Char"/>
          <w:rFonts w:cs="CTraditional Arabic" w:hint="cs"/>
          <w:rtl/>
        </w:rPr>
        <w:t xml:space="preserve"> ج</w:t>
      </w:r>
      <w:r w:rsidRPr="00BE2421">
        <w:rPr>
          <w:rStyle w:val="5-Char"/>
          <w:rFonts w:hint="cs"/>
          <w:rtl/>
        </w:rPr>
        <w:t xml:space="preserve"> اَنْ نُغَطِّ</w:t>
      </w:r>
      <w:r w:rsidR="00C12E54" w:rsidRPr="00BE2421">
        <w:rPr>
          <w:rStyle w:val="5-Char"/>
          <w:rFonts w:hint="cs"/>
          <w:rtl/>
        </w:rPr>
        <w:t>ي</w:t>
      </w:r>
      <w:r w:rsidRPr="00BE2421">
        <w:rPr>
          <w:rStyle w:val="5-Char"/>
          <w:rFonts w:hint="cs"/>
          <w:rtl/>
        </w:rPr>
        <w:t>ْ رَأْسَهُ وَ اَنْ نَّجْعَلَ عَل</w:t>
      </w:r>
      <w:r w:rsidR="00C12E54" w:rsidRPr="00BE2421">
        <w:rPr>
          <w:rStyle w:val="5-Char"/>
          <w:rFonts w:hint="cs"/>
          <w:rtl/>
        </w:rPr>
        <w:t>ي</w:t>
      </w:r>
      <w:r w:rsidRPr="00BE2421">
        <w:rPr>
          <w:rStyle w:val="5-Char"/>
          <w:rFonts w:hint="cs"/>
          <w:rtl/>
        </w:rPr>
        <w:t>ٰ رِجْلَ</w:t>
      </w:r>
      <w:r w:rsidR="00C12E54" w:rsidRPr="00BE2421">
        <w:rPr>
          <w:rStyle w:val="5-Char"/>
          <w:rFonts w:hint="cs"/>
          <w:rtl/>
        </w:rPr>
        <w:t>ي</w:t>
      </w:r>
      <w:r w:rsidRPr="00BE2421">
        <w:rPr>
          <w:rStyle w:val="5-Char"/>
          <w:rFonts w:hint="cs"/>
          <w:rtl/>
        </w:rPr>
        <w:t>ْهِ مِنَ الْاِذْخِرِ»</w:t>
      </w:r>
      <w:r w:rsidRPr="007100A7">
        <w:rPr>
          <w:rStyle w:val="1-Char"/>
          <w:rFonts w:hint="cs"/>
          <w:rtl/>
        </w:rPr>
        <w:t xml:space="preserve"> (بخار</w:t>
      </w:r>
      <w:r w:rsidR="00446BB7">
        <w:rPr>
          <w:rStyle w:val="1-Char"/>
          <w:rFonts w:hint="cs"/>
          <w:rtl/>
        </w:rPr>
        <w:t>ی</w:t>
      </w:r>
      <w:r w:rsidRPr="007100A7">
        <w:rPr>
          <w:rStyle w:val="1-Char"/>
          <w:rFonts w:hint="cs"/>
          <w:rtl/>
        </w:rPr>
        <w:t>، مسلم، نسا</w:t>
      </w:r>
      <w:r w:rsidR="00446BB7">
        <w:rPr>
          <w:rStyle w:val="1-Char"/>
          <w:rFonts w:hint="cs"/>
          <w:rtl/>
        </w:rPr>
        <w:t>یی</w:t>
      </w:r>
      <w:r w:rsidRPr="007100A7">
        <w:rPr>
          <w:rStyle w:val="1-Char"/>
          <w:rFonts w:hint="cs"/>
          <w:rtl/>
        </w:rPr>
        <w:t>، ابوداود و ترمذ</w:t>
      </w:r>
      <w:r w:rsidR="00446BB7">
        <w:rPr>
          <w:rStyle w:val="1-Char"/>
          <w:rFonts w:hint="cs"/>
          <w:rtl/>
        </w:rPr>
        <w:t>ی</w:t>
      </w:r>
      <w:r w:rsidRPr="007100A7">
        <w:rPr>
          <w:rStyle w:val="1-Char"/>
          <w:rFonts w:hint="cs"/>
          <w:rtl/>
        </w:rPr>
        <w:t xml:space="preserve">)؛ </w:t>
      </w:r>
      <w:r w:rsidRPr="00BE2421">
        <w:rPr>
          <w:rStyle w:val="1-Char"/>
          <w:rFonts w:hint="cs"/>
          <w:rtl/>
        </w:rPr>
        <w:t>«با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به خاطر خدا هجرت کرد</w:t>
      </w:r>
      <w:r w:rsidR="00446BB7">
        <w:rPr>
          <w:rStyle w:val="1-Char"/>
          <w:rFonts w:hint="cs"/>
          <w:rtl/>
        </w:rPr>
        <w:t>ی</w:t>
      </w:r>
      <w:r w:rsidRPr="00BE2421">
        <w:rPr>
          <w:rStyle w:val="1-Char"/>
          <w:rFonts w:hint="cs"/>
          <w:rtl/>
        </w:rPr>
        <w:t>م؛ پاداش ما با خداست. بعض</w:t>
      </w:r>
      <w:r w:rsidR="00446BB7">
        <w:rPr>
          <w:rStyle w:val="1-Char"/>
          <w:rFonts w:hint="cs"/>
          <w:rtl/>
        </w:rPr>
        <w:t>ی</w:t>
      </w:r>
      <w:r w:rsidRPr="00BE2421">
        <w:rPr>
          <w:rStyle w:val="1-Char"/>
          <w:rFonts w:hint="cs"/>
          <w:rtl/>
        </w:rPr>
        <w:t xml:space="preserve"> از ما از جمله مصعب بن عم</w:t>
      </w:r>
      <w:r w:rsidR="00446BB7">
        <w:rPr>
          <w:rStyle w:val="1-Char"/>
          <w:rFonts w:hint="cs"/>
          <w:rtl/>
        </w:rPr>
        <w:t>ی</w:t>
      </w:r>
      <w:r w:rsidRPr="00BE2421">
        <w:rPr>
          <w:rStyle w:val="1-Char"/>
          <w:rFonts w:hint="cs"/>
          <w:rtl/>
        </w:rPr>
        <w:t>ر</w:t>
      </w:r>
      <w:r w:rsidR="00FE6406" w:rsidRPr="00FE6406">
        <w:rPr>
          <w:rStyle w:val="1-Char"/>
          <w:rFonts w:cs="CTraditional Arabic" w:hint="cs"/>
          <w:rtl/>
        </w:rPr>
        <w:t>س</w:t>
      </w:r>
      <w:r w:rsidRPr="00BE2421">
        <w:rPr>
          <w:rStyle w:val="1-Char"/>
          <w:rFonts w:hint="cs"/>
          <w:rtl/>
        </w:rPr>
        <w:t xml:space="preserve"> فوت کردند و چ</w:t>
      </w:r>
      <w:r w:rsidR="00446BB7">
        <w:rPr>
          <w:rStyle w:val="1-Char"/>
          <w:rFonts w:hint="cs"/>
          <w:rtl/>
        </w:rPr>
        <w:t>ی</w:t>
      </w:r>
      <w:r w:rsidRPr="00BE2421">
        <w:rPr>
          <w:rStyle w:val="1-Char"/>
          <w:rFonts w:hint="cs"/>
          <w:rtl/>
        </w:rPr>
        <w:t>ز</w:t>
      </w:r>
      <w:r w:rsidR="00446BB7">
        <w:rPr>
          <w:rStyle w:val="1-Char"/>
          <w:rFonts w:hint="cs"/>
          <w:rtl/>
        </w:rPr>
        <w:t>ی</w:t>
      </w:r>
      <w:r w:rsidRPr="00BE2421">
        <w:rPr>
          <w:rStyle w:val="1-Char"/>
          <w:rFonts w:hint="cs"/>
          <w:rtl/>
        </w:rPr>
        <w:t xml:space="preserve"> از غنائم جنگ</w:t>
      </w:r>
      <w:r w:rsidR="00446BB7">
        <w:rPr>
          <w:rStyle w:val="1-Char"/>
          <w:rFonts w:hint="cs"/>
          <w:rtl/>
        </w:rPr>
        <w:t>ی</w:t>
      </w:r>
      <w:r w:rsidRPr="00BE2421">
        <w:rPr>
          <w:rStyle w:val="1-Char"/>
          <w:rFonts w:hint="cs"/>
          <w:rtl/>
        </w:rPr>
        <w:t xml:space="preserve"> در</w:t>
      </w:r>
      <w:r w:rsidR="00446BB7">
        <w:rPr>
          <w:rStyle w:val="1-Char"/>
          <w:rFonts w:hint="cs"/>
          <w:rtl/>
        </w:rPr>
        <w:t>ی</w:t>
      </w:r>
      <w:r w:rsidRPr="00BE2421">
        <w:rPr>
          <w:rStyle w:val="1-Char"/>
          <w:rFonts w:hint="cs"/>
          <w:rtl/>
        </w:rPr>
        <w:t>افت ننمودند؛ و بعض</w:t>
      </w:r>
      <w:r w:rsidR="00446BB7">
        <w:rPr>
          <w:rStyle w:val="1-Char"/>
          <w:rFonts w:hint="cs"/>
          <w:rtl/>
        </w:rPr>
        <w:t>ی</w:t>
      </w:r>
      <w:r w:rsidRPr="00BE2421">
        <w:rPr>
          <w:rStyle w:val="1-Char"/>
          <w:rFonts w:hint="cs"/>
          <w:rtl/>
        </w:rPr>
        <w:t xml:space="preserve"> از ما م</w:t>
      </w:r>
      <w:r w:rsidR="00446BB7">
        <w:rPr>
          <w:rStyle w:val="1-Char"/>
          <w:rFonts w:hint="cs"/>
          <w:rtl/>
        </w:rPr>
        <w:t>ی</w:t>
      </w:r>
      <w:r w:rsidRPr="00BE2421">
        <w:rPr>
          <w:rStyle w:val="1-Char"/>
          <w:rFonts w:hint="cs"/>
          <w:rtl/>
        </w:rPr>
        <w:t>وه‌اش رس</w:t>
      </w:r>
      <w:r w:rsidR="00446BB7">
        <w:rPr>
          <w:rStyle w:val="1-Char"/>
          <w:rFonts w:hint="cs"/>
          <w:rtl/>
        </w:rPr>
        <w:t>ی</w:t>
      </w:r>
      <w:r w:rsidRPr="00BE2421">
        <w:rPr>
          <w:rStyle w:val="1-Char"/>
          <w:rFonts w:hint="cs"/>
          <w:rtl/>
        </w:rPr>
        <w:t>د و آن را چ</w:t>
      </w:r>
      <w:r w:rsidR="00446BB7">
        <w:rPr>
          <w:rStyle w:val="1-Char"/>
          <w:rFonts w:hint="cs"/>
          <w:rtl/>
        </w:rPr>
        <w:t>ی</w:t>
      </w:r>
      <w:r w:rsidRPr="00BE2421">
        <w:rPr>
          <w:rStyle w:val="1-Char"/>
          <w:rFonts w:hint="cs"/>
          <w:rtl/>
        </w:rPr>
        <w:t xml:space="preserve">د؛ </w:t>
      </w:r>
      <w:r w:rsidR="00446BB7">
        <w:rPr>
          <w:rStyle w:val="1-Char"/>
          <w:rFonts w:hint="cs"/>
          <w:rtl/>
        </w:rPr>
        <w:t>ی</w:t>
      </w:r>
      <w:r w:rsidRPr="00BE2421">
        <w:rPr>
          <w:rStyle w:val="1-Char"/>
          <w:rFonts w:hint="cs"/>
          <w:rtl/>
        </w:rPr>
        <w:t>عن</w:t>
      </w:r>
      <w:r w:rsidR="00446BB7">
        <w:rPr>
          <w:rStyle w:val="1-Char"/>
          <w:rFonts w:hint="cs"/>
          <w:rtl/>
        </w:rPr>
        <w:t>ی</w:t>
      </w:r>
      <w:r w:rsidRPr="00BE2421">
        <w:rPr>
          <w:rStyle w:val="1-Char"/>
          <w:rFonts w:hint="cs"/>
          <w:rtl/>
        </w:rPr>
        <w:t xml:space="preserve"> پاداش خود را از غنائم در</w:t>
      </w:r>
      <w:r w:rsidR="00446BB7">
        <w:rPr>
          <w:rStyle w:val="1-Char"/>
          <w:rFonts w:hint="cs"/>
          <w:rtl/>
        </w:rPr>
        <w:t>ی</w:t>
      </w:r>
      <w:r w:rsidRPr="00BE2421">
        <w:rPr>
          <w:rStyle w:val="1-Char"/>
          <w:rFonts w:hint="cs"/>
          <w:rtl/>
        </w:rPr>
        <w:t>افت کرد. مصعب</w:t>
      </w:r>
      <w:r w:rsidR="00FE6406" w:rsidRPr="00FE6406">
        <w:rPr>
          <w:rStyle w:val="1-Char"/>
          <w:rFonts w:cs="CTraditional Arabic" w:hint="cs"/>
          <w:rtl/>
        </w:rPr>
        <w:t>س</w:t>
      </w:r>
      <w:r w:rsidRPr="00BE2421">
        <w:rPr>
          <w:rStyle w:val="1-Char"/>
          <w:rFonts w:hint="cs"/>
          <w:rtl/>
        </w:rPr>
        <w:t xml:space="preserve"> که روز جنگ اُحد کشته شد، چ</w:t>
      </w:r>
      <w:r w:rsidR="00446BB7">
        <w:rPr>
          <w:rStyle w:val="1-Char"/>
          <w:rFonts w:hint="cs"/>
          <w:rtl/>
        </w:rPr>
        <w:t>ی</w:t>
      </w:r>
      <w:r w:rsidRPr="00BE2421">
        <w:rPr>
          <w:rStyle w:val="1-Char"/>
          <w:rFonts w:hint="cs"/>
          <w:rtl/>
        </w:rPr>
        <w:t>ز</w:t>
      </w:r>
      <w:r w:rsidR="00446BB7">
        <w:rPr>
          <w:rStyle w:val="1-Char"/>
          <w:rFonts w:hint="cs"/>
          <w:rtl/>
        </w:rPr>
        <w:t>ی</w:t>
      </w:r>
      <w:r w:rsidRPr="00BE2421">
        <w:rPr>
          <w:rStyle w:val="1-Char"/>
          <w:rFonts w:hint="cs"/>
          <w:rtl/>
        </w:rPr>
        <w:t xml:space="preserve"> برا</w:t>
      </w:r>
      <w:r w:rsidR="00446BB7">
        <w:rPr>
          <w:rStyle w:val="1-Char"/>
          <w:rFonts w:hint="cs"/>
          <w:rtl/>
        </w:rPr>
        <w:t>ی</w:t>
      </w:r>
      <w:r w:rsidRPr="00BE2421">
        <w:rPr>
          <w:rStyle w:val="1-Char"/>
          <w:rFonts w:hint="cs"/>
          <w:rtl/>
        </w:rPr>
        <w:t xml:space="preserve"> کفن او غ</w:t>
      </w:r>
      <w:r w:rsidR="00446BB7">
        <w:rPr>
          <w:rStyle w:val="1-Char"/>
          <w:rFonts w:hint="cs"/>
          <w:rtl/>
        </w:rPr>
        <w:t>ی</w:t>
      </w:r>
      <w:r w:rsidRPr="00BE2421">
        <w:rPr>
          <w:rStyle w:val="1-Char"/>
          <w:rFonts w:hint="cs"/>
          <w:rtl/>
        </w:rPr>
        <w:t>ر از چادر</w:t>
      </w:r>
      <w:r w:rsidR="00446BB7">
        <w:rPr>
          <w:rStyle w:val="1-Char"/>
          <w:rFonts w:hint="cs"/>
          <w:rtl/>
        </w:rPr>
        <w:t>ی</w:t>
      </w:r>
      <w:r w:rsidRPr="00BE2421">
        <w:rPr>
          <w:rStyle w:val="1-Char"/>
          <w:rFonts w:hint="cs"/>
          <w:rtl/>
        </w:rPr>
        <w:t xml:space="preserve"> که اگر سرش را م</w:t>
      </w:r>
      <w:r w:rsidR="00446BB7">
        <w:rPr>
          <w:rStyle w:val="1-Char"/>
          <w:rFonts w:hint="cs"/>
          <w:rtl/>
        </w:rPr>
        <w:t>ی</w:t>
      </w:r>
      <w:r w:rsidRPr="00BE2421">
        <w:rPr>
          <w:rStyle w:val="1-Char"/>
          <w:rFonts w:hint="cs"/>
          <w:rtl/>
        </w:rPr>
        <w:t>‌پوشاند</w:t>
      </w:r>
      <w:r w:rsidR="00446BB7">
        <w:rPr>
          <w:rStyle w:val="1-Char"/>
          <w:rFonts w:hint="cs"/>
          <w:rtl/>
        </w:rPr>
        <w:t>ی</w:t>
      </w:r>
      <w:r w:rsidRPr="00BE2421">
        <w:rPr>
          <w:rStyle w:val="1-Char"/>
          <w:rFonts w:hint="cs"/>
          <w:rtl/>
        </w:rPr>
        <w:t>م، پاها</w:t>
      </w:r>
      <w:r w:rsidR="00446BB7">
        <w:rPr>
          <w:rStyle w:val="1-Char"/>
          <w:rFonts w:hint="cs"/>
          <w:rtl/>
        </w:rPr>
        <w:t>ی</w:t>
      </w:r>
      <w:r w:rsidRPr="00BE2421">
        <w:rPr>
          <w:rStyle w:val="1-Char"/>
          <w:rFonts w:hint="cs"/>
          <w:rtl/>
        </w:rPr>
        <w:t>ش را نم</w:t>
      </w:r>
      <w:r w:rsidR="00446BB7">
        <w:rPr>
          <w:rStyle w:val="1-Char"/>
          <w:rFonts w:hint="cs"/>
          <w:rtl/>
        </w:rPr>
        <w:t>ی</w:t>
      </w:r>
      <w:r w:rsidRPr="00BE2421">
        <w:rPr>
          <w:rStyle w:val="1-Char"/>
          <w:rFonts w:hint="cs"/>
          <w:rtl/>
        </w:rPr>
        <w:t>‌گرفت و اگر پاها</w:t>
      </w:r>
      <w:r w:rsidR="00446BB7">
        <w:rPr>
          <w:rStyle w:val="1-Char"/>
          <w:rFonts w:hint="cs"/>
          <w:rtl/>
        </w:rPr>
        <w:t>ی</w:t>
      </w:r>
      <w:r w:rsidRPr="00BE2421">
        <w:rPr>
          <w:rStyle w:val="1-Char"/>
          <w:rFonts w:hint="cs"/>
          <w:rtl/>
        </w:rPr>
        <w:t>ش را م</w:t>
      </w:r>
      <w:r w:rsidR="00446BB7">
        <w:rPr>
          <w:rStyle w:val="1-Char"/>
          <w:rFonts w:hint="cs"/>
          <w:rtl/>
        </w:rPr>
        <w:t>ی</w:t>
      </w:r>
      <w:r w:rsidRPr="00BE2421">
        <w:rPr>
          <w:rStyle w:val="1-Char"/>
          <w:rFonts w:hint="cs"/>
          <w:rtl/>
        </w:rPr>
        <w:t>‌پوشاند</w:t>
      </w:r>
      <w:r w:rsidR="00446BB7">
        <w:rPr>
          <w:rStyle w:val="1-Char"/>
          <w:rFonts w:hint="cs"/>
          <w:rtl/>
        </w:rPr>
        <w:t>ی</w:t>
      </w:r>
      <w:r w:rsidRPr="00BE2421">
        <w:rPr>
          <w:rStyle w:val="1-Char"/>
          <w:rFonts w:hint="cs"/>
          <w:rtl/>
        </w:rPr>
        <w:t>م، سرش را نم</w:t>
      </w:r>
      <w:r w:rsidR="00446BB7">
        <w:rPr>
          <w:rStyle w:val="1-Char"/>
          <w:rFonts w:hint="cs"/>
          <w:rtl/>
        </w:rPr>
        <w:t>ی</w:t>
      </w:r>
      <w:r w:rsidRPr="00BE2421">
        <w:rPr>
          <w:rStyle w:val="1-Char"/>
          <w:rFonts w:hint="cs"/>
          <w:rtl/>
        </w:rPr>
        <w:t>‌گرفت ن</w:t>
      </w:r>
      <w:r w:rsidR="00446BB7">
        <w:rPr>
          <w:rStyle w:val="1-Char"/>
          <w:rFonts w:hint="cs"/>
          <w:rtl/>
        </w:rPr>
        <w:t>ی</w:t>
      </w:r>
      <w:r w:rsidRPr="00BE2421">
        <w:rPr>
          <w:rStyle w:val="1-Char"/>
          <w:rFonts w:hint="cs"/>
          <w:rtl/>
        </w:rPr>
        <w:t>افت</w:t>
      </w:r>
      <w:r w:rsidR="00446BB7">
        <w:rPr>
          <w:rStyle w:val="1-Char"/>
          <w:rFonts w:hint="cs"/>
          <w:rtl/>
        </w:rPr>
        <w:t>ی</w:t>
      </w:r>
      <w:r w:rsidRPr="00BE2421">
        <w:rPr>
          <w:rStyle w:val="1-Char"/>
          <w:rFonts w:hint="cs"/>
          <w:rtl/>
        </w:rPr>
        <w:t>م.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به ما فرمان داد که سرش را پوشانده و رو</w:t>
      </w:r>
      <w:r w:rsidR="00446BB7">
        <w:rPr>
          <w:rStyle w:val="1-Char"/>
          <w:rFonts w:hint="cs"/>
          <w:rtl/>
        </w:rPr>
        <w:t>ی</w:t>
      </w:r>
      <w:r w:rsidRPr="00BE2421">
        <w:rPr>
          <w:rStyle w:val="1-Char"/>
          <w:rFonts w:hint="cs"/>
          <w:rtl/>
        </w:rPr>
        <w:t xml:space="preserve"> پاها</w:t>
      </w:r>
      <w:r w:rsidR="00446BB7">
        <w:rPr>
          <w:rStyle w:val="1-Char"/>
          <w:rFonts w:hint="cs"/>
          <w:rtl/>
        </w:rPr>
        <w:t>ی</w:t>
      </w:r>
      <w:r w:rsidRPr="00BE2421">
        <w:rPr>
          <w:rStyle w:val="1-Char"/>
          <w:rFonts w:hint="cs"/>
          <w:rtl/>
        </w:rPr>
        <w:t>ش را با گ</w:t>
      </w:r>
      <w:r w:rsidR="00446BB7">
        <w:rPr>
          <w:rStyle w:val="1-Char"/>
          <w:rFonts w:hint="cs"/>
          <w:rtl/>
        </w:rPr>
        <w:t>ی</w:t>
      </w:r>
      <w:r w:rsidRPr="00BE2421">
        <w:rPr>
          <w:rStyle w:val="1-Char"/>
          <w:rFonts w:hint="cs"/>
          <w:rtl/>
        </w:rPr>
        <w:t>اه خوشبو</w:t>
      </w:r>
      <w:r w:rsidR="00446BB7">
        <w:rPr>
          <w:rStyle w:val="1-Char"/>
          <w:rFonts w:hint="cs"/>
          <w:rtl/>
        </w:rPr>
        <w:t>ی</w:t>
      </w:r>
      <w:r w:rsidRPr="00BE2421">
        <w:rPr>
          <w:rStyle w:val="1-Char"/>
          <w:rFonts w:hint="cs"/>
          <w:rtl/>
        </w:rPr>
        <w:t xml:space="preserve"> اِذخر بپوشان</w:t>
      </w:r>
      <w:r w:rsidR="00446BB7">
        <w:rPr>
          <w:rStyle w:val="1-Char"/>
          <w:rFonts w:hint="cs"/>
          <w:rtl/>
        </w:rPr>
        <w:t>ی</w:t>
      </w:r>
      <w:r w:rsidRPr="00BE2421">
        <w:rPr>
          <w:rStyle w:val="1-Char"/>
          <w:rFonts w:hint="cs"/>
          <w:rtl/>
        </w:rPr>
        <w:t>م»</w:t>
      </w:r>
      <w:r w:rsidRPr="007100A7">
        <w:rPr>
          <w:rStyle w:val="1-Char"/>
          <w:rFonts w:hint="cs"/>
          <w:rtl/>
        </w:rPr>
        <w:t>.]</w:t>
      </w:r>
    </w:p>
    <w:p w:rsidR="008A155E" w:rsidRDefault="008A155E" w:rsidP="00AF1D25">
      <w:pPr>
        <w:rPr>
          <w:rStyle w:val="1-Char"/>
          <w:rtl/>
        </w:rPr>
      </w:pPr>
    </w:p>
    <w:p w:rsidR="008A155E" w:rsidRPr="007100A7" w:rsidRDefault="008A155E" w:rsidP="00AF1D25">
      <w:pPr>
        <w:rPr>
          <w:rStyle w:val="1-Char"/>
          <w:rtl/>
        </w:rPr>
      </w:pPr>
    </w:p>
    <w:p w:rsidR="005D047C" w:rsidRPr="003C0ABD" w:rsidRDefault="005D047C" w:rsidP="005D2F51">
      <w:pPr>
        <w:pStyle w:val="3-"/>
      </w:pPr>
      <w:r w:rsidRPr="003C0ABD">
        <w:rPr>
          <w:rFonts w:hint="eastAsia"/>
          <w:rtl/>
        </w:rPr>
        <w:t>فَصلٌ</w:t>
      </w:r>
    </w:p>
    <w:p w:rsidR="005D047C" w:rsidRPr="00BE2421" w:rsidRDefault="005D047C" w:rsidP="00AF1D25">
      <w:pPr>
        <w:rPr>
          <w:rStyle w:val="5-Char"/>
          <w:bCs/>
          <w:rtl/>
        </w:rPr>
      </w:pPr>
      <w:r w:rsidRPr="00BE2421">
        <w:rPr>
          <w:rStyle w:val="5-Char"/>
          <w:rFonts w:hint="eastAsia"/>
          <w:rtl/>
        </w:rPr>
        <w:t>اَلصَّلَاةُ</w:t>
      </w:r>
      <w:r w:rsidRPr="00BE2421">
        <w:rPr>
          <w:rStyle w:val="5-Char"/>
          <w:rtl/>
        </w:rPr>
        <w:t xml:space="preserve"> </w:t>
      </w:r>
      <w:r w:rsidRPr="00BE2421">
        <w:rPr>
          <w:rStyle w:val="5-Char"/>
          <w:rFonts w:hint="eastAsia"/>
          <w:rtl/>
        </w:rPr>
        <w:t>عَلَيهِ</w:t>
      </w:r>
      <w:r w:rsidRPr="00BE2421">
        <w:rPr>
          <w:rStyle w:val="5-Char"/>
          <w:rtl/>
        </w:rPr>
        <w:t xml:space="preserve"> </w:t>
      </w:r>
      <w:r w:rsidRPr="00BE2421">
        <w:rPr>
          <w:rStyle w:val="5-Char"/>
          <w:rFonts w:hint="eastAsia"/>
          <w:rtl/>
        </w:rPr>
        <w:t>فَرضٌ</w:t>
      </w:r>
      <w:r w:rsidRPr="00BE2421">
        <w:rPr>
          <w:rStyle w:val="5-Char"/>
          <w:rtl/>
        </w:rPr>
        <w:t xml:space="preserve"> </w:t>
      </w:r>
      <w:r w:rsidRPr="00BE2421">
        <w:rPr>
          <w:rStyle w:val="5-Char"/>
          <w:rFonts w:hint="eastAsia"/>
          <w:rtl/>
        </w:rPr>
        <w:t>كِفَايَ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أَركَانُهَا</w:t>
      </w:r>
      <w:r w:rsidRPr="00BE2421">
        <w:rPr>
          <w:rStyle w:val="5-Char"/>
          <w:rFonts w:hint="cs"/>
          <w:rtl/>
        </w:rPr>
        <w:t>:</w:t>
      </w:r>
      <w:r w:rsidRPr="00BE2421">
        <w:rPr>
          <w:rStyle w:val="5-Char"/>
          <w:rtl/>
        </w:rPr>
        <w:t xml:space="preserve"> </w:t>
      </w:r>
      <w:r w:rsidRPr="00BE2421">
        <w:rPr>
          <w:rStyle w:val="5-Char"/>
          <w:rFonts w:hint="eastAsia"/>
          <w:rtl/>
        </w:rPr>
        <w:t>التَّكبِيرَاتُ</w:t>
      </w:r>
      <w:r w:rsidRPr="00BE2421">
        <w:rPr>
          <w:rStyle w:val="5-Char"/>
          <w:rtl/>
        </w:rPr>
        <w:t xml:space="preserve"> </w:t>
      </w:r>
      <w:r w:rsidRPr="00BE2421">
        <w:rPr>
          <w:rStyle w:val="5-Char"/>
          <w:rFonts w:hint="eastAsia"/>
          <w:rtl/>
        </w:rPr>
        <w:t>وَالقِيَامُ</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شَرَائِطُهَا</w:t>
      </w:r>
      <w:r w:rsidRPr="00BE2421">
        <w:rPr>
          <w:rStyle w:val="5-Char"/>
          <w:rtl/>
        </w:rPr>
        <w:t xml:space="preserve"> </w:t>
      </w:r>
      <w:r w:rsidRPr="00BE2421">
        <w:rPr>
          <w:rStyle w:val="5-Char"/>
          <w:rFonts w:hint="eastAsia"/>
          <w:rtl/>
        </w:rPr>
        <w:t>سِتَّةٌ</w:t>
      </w:r>
      <w:r w:rsidRPr="00BE2421">
        <w:rPr>
          <w:rStyle w:val="5-Char"/>
          <w:rFonts w:hint="cs"/>
          <w:rtl/>
        </w:rPr>
        <w:t>:</w:t>
      </w:r>
      <w:r w:rsidRPr="00BE2421">
        <w:rPr>
          <w:rStyle w:val="5-Char"/>
          <w:rtl/>
        </w:rPr>
        <w:t xml:space="preserve"> </w:t>
      </w:r>
      <w:r w:rsidRPr="00BE2421">
        <w:rPr>
          <w:rStyle w:val="5-Char"/>
          <w:rFonts w:hint="eastAsia"/>
          <w:rtl/>
        </w:rPr>
        <w:t>إِسلَامُ</w:t>
      </w:r>
      <w:r w:rsidRPr="00BE2421">
        <w:rPr>
          <w:rStyle w:val="5-Char"/>
          <w:rtl/>
        </w:rPr>
        <w:t xml:space="preserve"> </w:t>
      </w:r>
      <w:r w:rsidRPr="00BE2421">
        <w:rPr>
          <w:rStyle w:val="5-Char"/>
          <w:rFonts w:hint="eastAsia"/>
          <w:rtl/>
        </w:rPr>
        <w:t>المَيِّتِ</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طَهَارَتُ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قَدُّمُ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حُضُورُه</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حُضُورُ</w:t>
      </w:r>
      <w:r w:rsidRPr="00BE2421">
        <w:rPr>
          <w:rStyle w:val="5-Char"/>
          <w:rtl/>
        </w:rPr>
        <w:t xml:space="preserve"> </w:t>
      </w:r>
      <w:r w:rsidRPr="00BE2421">
        <w:rPr>
          <w:rStyle w:val="5-Char"/>
          <w:rFonts w:hint="eastAsia"/>
          <w:rtl/>
        </w:rPr>
        <w:t>أَكثَرِ</w:t>
      </w:r>
      <w:r w:rsidRPr="00BE2421">
        <w:rPr>
          <w:rStyle w:val="5-Char"/>
          <w:rtl/>
        </w:rPr>
        <w:t xml:space="preserve"> </w:t>
      </w:r>
      <w:r w:rsidRPr="00BE2421">
        <w:rPr>
          <w:rStyle w:val="5-Char"/>
          <w:rFonts w:hint="eastAsia"/>
          <w:rtl/>
        </w:rPr>
        <w:t>بَدَنِه</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نِصفِه</w:t>
      </w:r>
      <w:r w:rsidRPr="00BE2421">
        <w:rPr>
          <w:rStyle w:val="5-Char"/>
          <w:rtl/>
        </w:rPr>
        <w:t xml:space="preserve"> </w:t>
      </w:r>
      <w:r w:rsidRPr="00BE2421">
        <w:rPr>
          <w:rStyle w:val="5-Char"/>
          <w:rFonts w:hint="eastAsia"/>
          <w:rtl/>
        </w:rPr>
        <w:t>مَعَ</w:t>
      </w:r>
      <w:r w:rsidRPr="00BE2421">
        <w:rPr>
          <w:rStyle w:val="5-Char"/>
          <w:rtl/>
        </w:rPr>
        <w:t xml:space="preserve"> </w:t>
      </w:r>
      <w:r w:rsidRPr="00BE2421">
        <w:rPr>
          <w:rStyle w:val="5-Char"/>
          <w:rFonts w:hint="eastAsia"/>
          <w:rtl/>
        </w:rPr>
        <w:t>رَأسِ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كَونُ</w:t>
      </w:r>
      <w:r w:rsidRPr="00BE2421">
        <w:rPr>
          <w:rStyle w:val="5-Char"/>
          <w:rtl/>
        </w:rPr>
        <w:t xml:space="preserve"> </w:t>
      </w:r>
      <w:r w:rsidRPr="00BE2421">
        <w:rPr>
          <w:rStyle w:val="5-Char"/>
          <w:rFonts w:hint="eastAsia"/>
          <w:rtl/>
        </w:rPr>
        <w:t>المُصَلِّي</w:t>
      </w:r>
      <w:r w:rsidRPr="00BE2421">
        <w:rPr>
          <w:rStyle w:val="5-Char"/>
          <w:rtl/>
        </w:rPr>
        <w:t xml:space="preserve"> </w:t>
      </w:r>
      <w:r w:rsidRPr="00BE2421">
        <w:rPr>
          <w:rStyle w:val="5-Char"/>
          <w:rFonts w:hint="eastAsia"/>
          <w:rtl/>
        </w:rPr>
        <w:t>عَلَيهَا</w:t>
      </w:r>
      <w:r w:rsidRPr="00BE2421">
        <w:rPr>
          <w:rStyle w:val="5-Char"/>
          <w:rtl/>
        </w:rPr>
        <w:t xml:space="preserve"> </w:t>
      </w:r>
      <w:r w:rsidRPr="00BE2421">
        <w:rPr>
          <w:rStyle w:val="5-Char"/>
          <w:rFonts w:hint="eastAsia"/>
          <w:rtl/>
        </w:rPr>
        <w:t>غَيرُ</w:t>
      </w:r>
      <w:r w:rsidRPr="00BE2421">
        <w:rPr>
          <w:rStyle w:val="5-Char"/>
          <w:rtl/>
        </w:rPr>
        <w:t xml:space="preserve"> </w:t>
      </w:r>
      <w:r w:rsidRPr="00BE2421">
        <w:rPr>
          <w:rStyle w:val="5-Char"/>
          <w:rFonts w:hint="eastAsia"/>
          <w:rtl/>
        </w:rPr>
        <w:t>رَاكِبٍ</w:t>
      </w:r>
      <w:r w:rsidRPr="00BE2421">
        <w:rPr>
          <w:rStyle w:val="5-Char"/>
          <w:rtl/>
        </w:rPr>
        <w:t xml:space="preserve"> </w:t>
      </w:r>
      <w:r w:rsidRPr="00BE2421">
        <w:rPr>
          <w:rStyle w:val="5-Char"/>
          <w:rFonts w:hint="eastAsia"/>
          <w:rtl/>
        </w:rPr>
        <w:t>بَلَا</w:t>
      </w:r>
      <w:r w:rsidRPr="00BE2421">
        <w:rPr>
          <w:rStyle w:val="5-Char"/>
          <w:rtl/>
        </w:rPr>
        <w:t xml:space="preserve"> </w:t>
      </w:r>
      <w:r w:rsidRPr="00BE2421">
        <w:rPr>
          <w:rStyle w:val="5-Char"/>
          <w:rFonts w:hint="eastAsia"/>
          <w:rtl/>
        </w:rPr>
        <w:t>عُذ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كَونُ</w:t>
      </w:r>
      <w:r w:rsidRPr="00BE2421">
        <w:rPr>
          <w:rStyle w:val="5-Char"/>
          <w:rtl/>
        </w:rPr>
        <w:t xml:space="preserve"> </w:t>
      </w:r>
      <w:r w:rsidRPr="00BE2421">
        <w:rPr>
          <w:rStyle w:val="5-Char"/>
          <w:rFonts w:hint="eastAsia"/>
          <w:rtl/>
        </w:rPr>
        <w:t>المَيِّتِ</w:t>
      </w:r>
      <w:r w:rsidRPr="00BE2421">
        <w:rPr>
          <w:rStyle w:val="5-Char"/>
          <w:rtl/>
        </w:rPr>
        <w:t xml:space="preserve"> </w:t>
      </w:r>
      <w:r w:rsidRPr="00BE2421">
        <w:rPr>
          <w:rStyle w:val="5-Char"/>
          <w:rFonts w:hint="eastAsia"/>
          <w:rtl/>
        </w:rPr>
        <w:t>عَلَ</w:t>
      </w:r>
      <w:r w:rsidR="00764F37" w:rsidRPr="00BE2421">
        <w:rPr>
          <w:rStyle w:val="5-Char"/>
          <w:rFonts w:hint="cs"/>
          <w:rtl/>
        </w:rPr>
        <w:t>ی</w:t>
      </w:r>
      <w:r w:rsidRPr="00BE2421">
        <w:rPr>
          <w:rStyle w:val="5-Char"/>
          <w:rtl/>
        </w:rPr>
        <w:t xml:space="preserve"> </w:t>
      </w:r>
      <w:r w:rsidRPr="00BE2421">
        <w:rPr>
          <w:rStyle w:val="5-Char"/>
          <w:rFonts w:hint="eastAsia"/>
          <w:rtl/>
        </w:rPr>
        <w:t>الأَرضِ</w:t>
      </w:r>
      <w:r w:rsidRPr="00BE2421">
        <w:rPr>
          <w:rStyle w:val="5-Char"/>
          <w:rFonts w:hint="cs"/>
          <w:rtl/>
        </w:rPr>
        <w:t>؛</w:t>
      </w:r>
      <w:r w:rsidRPr="00BE2421">
        <w:rPr>
          <w:rStyle w:val="5-Char"/>
          <w:rtl/>
        </w:rPr>
        <w:t xml:space="preserve"> </w:t>
      </w:r>
      <w:r w:rsidRPr="00BE2421">
        <w:rPr>
          <w:rStyle w:val="5-Char"/>
          <w:rFonts w:hint="eastAsia"/>
          <w:rtl/>
        </w:rPr>
        <w:t>فَإِن</w:t>
      </w:r>
      <w:r w:rsidRPr="00BE2421">
        <w:rPr>
          <w:rStyle w:val="5-Char"/>
          <w:rtl/>
        </w:rPr>
        <w:t xml:space="preserve"> </w:t>
      </w:r>
      <w:r w:rsidRPr="00BE2421">
        <w:rPr>
          <w:rStyle w:val="5-Char"/>
          <w:rFonts w:hint="eastAsia"/>
          <w:rtl/>
        </w:rPr>
        <w:t>كَانَ</w:t>
      </w:r>
      <w:r w:rsidRPr="00BE2421">
        <w:rPr>
          <w:rStyle w:val="5-Char"/>
          <w:rtl/>
        </w:rPr>
        <w:t xml:space="preserve"> </w:t>
      </w:r>
      <w:r w:rsidRPr="00BE2421">
        <w:rPr>
          <w:rStyle w:val="5-Char"/>
          <w:rFonts w:hint="eastAsia"/>
          <w:rtl/>
        </w:rPr>
        <w:t>عَلَ</w:t>
      </w:r>
      <w:r w:rsidR="00764F37" w:rsidRPr="00BE2421">
        <w:rPr>
          <w:rStyle w:val="5-Char"/>
          <w:rFonts w:hint="cs"/>
          <w:rtl/>
        </w:rPr>
        <w:t>ی</w:t>
      </w:r>
      <w:r w:rsidRPr="00BE2421">
        <w:rPr>
          <w:rStyle w:val="5-Char"/>
          <w:rtl/>
        </w:rPr>
        <w:t xml:space="preserve"> </w:t>
      </w:r>
      <w:r w:rsidRPr="00BE2421">
        <w:rPr>
          <w:rStyle w:val="5-Char"/>
          <w:rFonts w:hint="eastAsia"/>
          <w:rtl/>
        </w:rPr>
        <w:t>دَابَّةٍ</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عَلَ</w:t>
      </w:r>
      <w:r w:rsidR="00764F37" w:rsidRPr="00BE2421">
        <w:rPr>
          <w:rStyle w:val="5-Char"/>
          <w:rFonts w:hint="cs"/>
          <w:rtl/>
        </w:rPr>
        <w:t>ی</w:t>
      </w:r>
      <w:r w:rsidRPr="00BE2421">
        <w:rPr>
          <w:rStyle w:val="5-Char"/>
          <w:rtl/>
        </w:rPr>
        <w:t xml:space="preserve"> </w:t>
      </w:r>
      <w:r w:rsidRPr="00BE2421">
        <w:rPr>
          <w:rStyle w:val="5-Char"/>
          <w:rFonts w:hint="eastAsia"/>
          <w:rtl/>
        </w:rPr>
        <w:t>أَيدِي</w:t>
      </w:r>
      <w:r w:rsidRPr="00BE2421">
        <w:rPr>
          <w:rStyle w:val="5-Char"/>
          <w:rtl/>
        </w:rPr>
        <w:t xml:space="preserve"> </w:t>
      </w:r>
      <w:r w:rsidRPr="00BE2421">
        <w:rPr>
          <w:rStyle w:val="5-Char"/>
          <w:rFonts w:hint="eastAsia"/>
          <w:rtl/>
        </w:rPr>
        <w:t>النَّاسِ</w:t>
      </w:r>
      <w:r w:rsidRPr="00BE2421">
        <w:rPr>
          <w:rStyle w:val="5-Char"/>
          <w:rFonts w:hint="cs"/>
          <w:rtl/>
        </w:rPr>
        <w:t>،</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تَجُزِ</w:t>
      </w:r>
      <w:r w:rsidRPr="00BE2421">
        <w:rPr>
          <w:rStyle w:val="5-Char"/>
          <w:rtl/>
        </w:rPr>
        <w:t xml:space="preserve"> </w:t>
      </w:r>
      <w:r w:rsidRPr="00BE2421">
        <w:rPr>
          <w:rStyle w:val="5-Char"/>
          <w:rFonts w:hint="eastAsia"/>
          <w:rtl/>
        </w:rPr>
        <w:t>الصَّلَاةُ</w:t>
      </w:r>
      <w:r w:rsidRPr="00BE2421">
        <w:rPr>
          <w:rStyle w:val="5-Char"/>
          <w:rtl/>
        </w:rPr>
        <w:t xml:space="preserve"> </w:t>
      </w:r>
      <w:r w:rsidRPr="00BE2421">
        <w:rPr>
          <w:rStyle w:val="5-Char"/>
          <w:rFonts w:hint="eastAsia"/>
          <w:rtl/>
        </w:rPr>
        <w:t>عَلَ</w:t>
      </w:r>
      <w:r w:rsidR="00764F37" w:rsidRPr="00BE2421">
        <w:rPr>
          <w:rStyle w:val="5-Char"/>
          <w:rFonts w:hint="cs"/>
          <w:rtl/>
        </w:rPr>
        <w:t>ی</w:t>
      </w:r>
      <w:r w:rsidRPr="00BE2421">
        <w:rPr>
          <w:rStyle w:val="5-Char"/>
          <w:rtl/>
        </w:rPr>
        <w:t xml:space="preserve"> </w:t>
      </w:r>
      <w:r w:rsidRPr="00BE2421">
        <w:rPr>
          <w:rStyle w:val="5-Char"/>
          <w:rFonts w:hint="eastAsia"/>
          <w:rtl/>
        </w:rPr>
        <w:t>المُختَارِ</w:t>
      </w:r>
      <w:r w:rsidRPr="00BE2421">
        <w:rPr>
          <w:rStyle w:val="5-Char"/>
          <w:rtl/>
        </w:rPr>
        <w:t xml:space="preserve"> </w:t>
      </w:r>
      <w:r w:rsidRPr="00BE2421">
        <w:rPr>
          <w:rStyle w:val="5-Char"/>
          <w:rFonts w:hint="eastAsia"/>
          <w:rtl/>
        </w:rPr>
        <w:t>إِلَّا</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عُذرٍ</w:t>
      </w:r>
      <w:r w:rsidRPr="00BE2421">
        <w:rPr>
          <w:rStyle w:val="5-Char"/>
          <w:rFonts w:hint="cs"/>
          <w:rtl/>
        </w:rPr>
        <w:t>.</w:t>
      </w:r>
    </w:p>
    <w:p w:rsidR="005D047C" w:rsidRPr="00BE2421" w:rsidRDefault="005D047C"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سُنَنُهَا</w:t>
      </w:r>
      <w:r w:rsidRPr="00BE2421">
        <w:rPr>
          <w:rStyle w:val="5-Char"/>
          <w:rtl/>
        </w:rPr>
        <w:t xml:space="preserve"> </w:t>
      </w:r>
      <w:r w:rsidRPr="00BE2421">
        <w:rPr>
          <w:rStyle w:val="5-Char"/>
          <w:rFonts w:hint="eastAsia"/>
          <w:rtl/>
        </w:rPr>
        <w:t>أَربَعٌ</w:t>
      </w:r>
      <w:r w:rsidRPr="00BE2421">
        <w:rPr>
          <w:rStyle w:val="5-Char"/>
          <w:rFonts w:hint="cs"/>
          <w:rtl/>
        </w:rPr>
        <w:t>:</w:t>
      </w:r>
      <w:r w:rsidRPr="00BE2421">
        <w:rPr>
          <w:rStyle w:val="5-Char"/>
          <w:rtl/>
        </w:rPr>
        <w:t xml:space="preserve"> </w:t>
      </w:r>
      <w:r w:rsidRPr="00BE2421">
        <w:rPr>
          <w:rStyle w:val="5-Char"/>
          <w:rFonts w:hint="eastAsia"/>
          <w:rtl/>
        </w:rPr>
        <w:t>قِيَامُ</w:t>
      </w:r>
      <w:r w:rsidRPr="00BE2421">
        <w:rPr>
          <w:rStyle w:val="5-Char"/>
          <w:rtl/>
        </w:rPr>
        <w:t xml:space="preserve"> </w:t>
      </w:r>
      <w:r w:rsidRPr="00BE2421">
        <w:rPr>
          <w:rStyle w:val="5-Char"/>
          <w:rFonts w:hint="eastAsia"/>
          <w:rtl/>
        </w:rPr>
        <w:t>الإِمَامِ</w:t>
      </w:r>
      <w:r w:rsidRPr="00BE2421">
        <w:rPr>
          <w:rStyle w:val="5-Char"/>
          <w:rtl/>
        </w:rPr>
        <w:t xml:space="preserve"> </w:t>
      </w:r>
      <w:r w:rsidRPr="00BE2421">
        <w:rPr>
          <w:rStyle w:val="5-Char"/>
          <w:rFonts w:hint="eastAsia"/>
          <w:rtl/>
        </w:rPr>
        <w:t>بِحَذَاءِ</w:t>
      </w:r>
      <w:r w:rsidRPr="00BE2421">
        <w:rPr>
          <w:rStyle w:val="5-Char"/>
          <w:rtl/>
        </w:rPr>
        <w:t xml:space="preserve"> </w:t>
      </w:r>
      <w:r w:rsidRPr="00BE2421">
        <w:rPr>
          <w:rStyle w:val="5-Char"/>
          <w:rFonts w:hint="eastAsia"/>
          <w:rtl/>
        </w:rPr>
        <w:t>صَدرِ</w:t>
      </w:r>
      <w:r w:rsidRPr="00BE2421">
        <w:rPr>
          <w:rStyle w:val="5-Char"/>
          <w:rtl/>
        </w:rPr>
        <w:t xml:space="preserve"> </w:t>
      </w:r>
      <w:r w:rsidRPr="00BE2421">
        <w:rPr>
          <w:rStyle w:val="5-Char"/>
          <w:rFonts w:hint="eastAsia"/>
          <w:rtl/>
        </w:rPr>
        <w:t>المَيِّتِ</w:t>
      </w:r>
      <w:r w:rsidRPr="00BE2421">
        <w:rPr>
          <w:rStyle w:val="5-Char"/>
          <w:rFonts w:hint="cs"/>
          <w:rtl/>
        </w:rPr>
        <w:t>؛</w:t>
      </w:r>
      <w:r w:rsidRPr="00BE2421">
        <w:rPr>
          <w:rStyle w:val="5-Char"/>
          <w:rtl/>
        </w:rPr>
        <w:t xml:space="preserve"> </w:t>
      </w:r>
      <w:r w:rsidRPr="00BE2421">
        <w:rPr>
          <w:rStyle w:val="5-Char"/>
          <w:rFonts w:hint="eastAsia"/>
          <w:rtl/>
        </w:rPr>
        <w:t>ذَكَرًا</w:t>
      </w:r>
      <w:r w:rsidRPr="00BE2421">
        <w:rPr>
          <w:rStyle w:val="5-Char"/>
          <w:rtl/>
        </w:rPr>
        <w:t xml:space="preserve"> </w:t>
      </w:r>
      <w:r w:rsidRPr="00BE2421">
        <w:rPr>
          <w:rStyle w:val="5-Char"/>
          <w:rFonts w:hint="eastAsia"/>
          <w:rtl/>
        </w:rPr>
        <w:t>كَانَ</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أُنثَ</w:t>
      </w:r>
      <w:r w:rsidR="00764F37" w:rsidRPr="00BE2421">
        <w:rPr>
          <w:rStyle w:val="5-Char"/>
          <w:rFonts w:hint="cs"/>
          <w:rtl/>
        </w:rPr>
        <w:t>ی</w:t>
      </w:r>
      <w:r w:rsidRPr="00BE2421">
        <w:rPr>
          <w:rStyle w:val="5-Char"/>
          <w:rFonts w:hint="cs"/>
          <w:rtl/>
        </w:rPr>
        <w:t>؛</w:t>
      </w:r>
      <w:r w:rsidRPr="00BE2421">
        <w:rPr>
          <w:rStyle w:val="5-Char"/>
          <w:rtl/>
        </w:rPr>
        <w:t xml:space="preserve"> </w:t>
      </w:r>
      <w:r w:rsidRPr="00BE2421">
        <w:rPr>
          <w:rStyle w:val="5-Char"/>
          <w:rFonts w:hint="eastAsia"/>
          <w:rtl/>
        </w:rPr>
        <w:t>وَالثَّنَاءُ</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التَّكبِيرَةِ</w:t>
      </w:r>
      <w:r w:rsidRPr="00BE2421">
        <w:rPr>
          <w:rStyle w:val="5-Char"/>
          <w:rtl/>
        </w:rPr>
        <w:t xml:space="preserve"> </w:t>
      </w:r>
      <w:r w:rsidRPr="00BE2421">
        <w:rPr>
          <w:rStyle w:val="5-Char"/>
          <w:rFonts w:hint="eastAsia"/>
          <w:rtl/>
        </w:rPr>
        <w:t>الأُولَ</w:t>
      </w:r>
      <w:r w:rsidR="00764F37" w:rsidRPr="00BE2421">
        <w:rPr>
          <w:rStyle w:val="5-Char"/>
          <w:rFonts w:hint="cs"/>
          <w:rtl/>
        </w:rPr>
        <w:t>ی</w:t>
      </w:r>
      <w:r w:rsidRPr="00BE2421">
        <w:rPr>
          <w:rStyle w:val="5-Char"/>
          <w:rtl/>
        </w:rPr>
        <w:t xml:space="preserve"> </w:t>
      </w:r>
      <w:r w:rsidRPr="00BE2421">
        <w:rPr>
          <w:rStyle w:val="5-Char"/>
          <w:rFonts w:hint="eastAsia"/>
          <w:rtl/>
        </w:rPr>
        <w:t>وَالصَّلَاةُ</w:t>
      </w:r>
      <w:r w:rsidRPr="00BE2421">
        <w:rPr>
          <w:rStyle w:val="5-Char"/>
          <w:rtl/>
        </w:rPr>
        <w:t xml:space="preserve"> </w:t>
      </w:r>
      <w:r w:rsidRPr="00BE2421">
        <w:rPr>
          <w:rStyle w:val="5-Char"/>
          <w:rFonts w:hint="eastAsia"/>
          <w:rtl/>
        </w:rPr>
        <w:t>عَلَ</w:t>
      </w:r>
      <w:r w:rsidR="00764F37" w:rsidRPr="00BE2421">
        <w:rPr>
          <w:rStyle w:val="5-Char"/>
          <w:rFonts w:hint="cs"/>
          <w:rtl/>
        </w:rPr>
        <w:t>ی</w:t>
      </w:r>
      <w:r w:rsidRPr="00BE2421">
        <w:rPr>
          <w:rStyle w:val="5-Char"/>
          <w:rtl/>
        </w:rPr>
        <w:t xml:space="preserve"> </w:t>
      </w:r>
      <w:r w:rsidRPr="00BE2421">
        <w:rPr>
          <w:rStyle w:val="5-Char"/>
          <w:rFonts w:hint="eastAsia"/>
          <w:rtl/>
        </w:rPr>
        <w:t>النَّبِيِّ</w:t>
      </w:r>
      <w:r w:rsidRPr="00BE2421">
        <w:rPr>
          <w:rStyle w:val="5-Char"/>
          <w:rtl/>
        </w:rPr>
        <w:t xml:space="preserve"> </w:t>
      </w:r>
      <w:r w:rsidRPr="00BE2421">
        <w:rPr>
          <w:rStyle w:val="5-Char"/>
          <w:rFonts w:hint="eastAsia"/>
          <w:rtl/>
        </w:rPr>
        <w:t>صَلَ</w:t>
      </w:r>
      <w:r w:rsidR="00764F37" w:rsidRPr="00BE2421">
        <w:rPr>
          <w:rStyle w:val="5-Char"/>
          <w:rFonts w:hint="cs"/>
          <w:rtl/>
        </w:rPr>
        <w:t>ی</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عَلَي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لَّم</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الثَّانِيَةِ</w:t>
      </w:r>
      <w:r w:rsidRPr="00BE2421">
        <w:rPr>
          <w:rStyle w:val="5-Char"/>
          <w:rtl/>
        </w:rPr>
        <w:t xml:space="preserve"> </w:t>
      </w:r>
      <w:r w:rsidRPr="00BE2421">
        <w:rPr>
          <w:rStyle w:val="5-Char"/>
          <w:rFonts w:hint="eastAsia"/>
          <w:rtl/>
        </w:rPr>
        <w:t>وَالدُّعَاءُ</w:t>
      </w:r>
      <w:r w:rsidRPr="00BE2421">
        <w:rPr>
          <w:rStyle w:val="5-Char"/>
          <w:rtl/>
        </w:rPr>
        <w:t xml:space="preserve"> </w:t>
      </w:r>
      <w:r w:rsidRPr="00BE2421">
        <w:rPr>
          <w:rStyle w:val="5-Char"/>
          <w:rFonts w:hint="eastAsia"/>
          <w:rtl/>
        </w:rPr>
        <w:t>لِلمَيِّتِ</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الثَّالِثَ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تَعَيَّنُ</w:t>
      </w:r>
      <w:r w:rsidRPr="00BE2421">
        <w:rPr>
          <w:rStyle w:val="5-Char"/>
          <w:rtl/>
        </w:rPr>
        <w:t xml:space="preserve"> </w:t>
      </w:r>
      <w:r w:rsidRPr="00BE2421">
        <w:rPr>
          <w:rStyle w:val="5-Char"/>
          <w:rFonts w:hint="eastAsia"/>
          <w:rtl/>
        </w:rPr>
        <w:t>لَه</w:t>
      </w:r>
      <w:r w:rsidRPr="00BE2421">
        <w:rPr>
          <w:rStyle w:val="5-Char"/>
          <w:rtl/>
        </w:rPr>
        <w:t xml:space="preserve"> </w:t>
      </w:r>
      <w:r w:rsidRPr="00BE2421">
        <w:rPr>
          <w:rStyle w:val="5-Char"/>
          <w:rFonts w:hint="eastAsia"/>
          <w:rtl/>
        </w:rPr>
        <w:t>شَيءٌ</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دَعَا</w:t>
      </w:r>
      <w:r w:rsidRPr="00BE2421">
        <w:rPr>
          <w:rStyle w:val="5-Char"/>
          <w:rtl/>
        </w:rPr>
        <w:t xml:space="preserve"> </w:t>
      </w:r>
      <w:r w:rsidRPr="00BE2421">
        <w:rPr>
          <w:rStyle w:val="5-Char"/>
          <w:rFonts w:hint="eastAsia"/>
          <w:rtl/>
        </w:rPr>
        <w:t>بِالمَأثُورِ</w:t>
      </w:r>
      <w:r w:rsidRPr="00BE2421">
        <w:rPr>
          <w:rStyle w:val="5-Char"/>
          <w:rtl/>
        </w:rPr>
        <w:t xml:space="preserve"> </w:t>
      </w:r>
      <w:r w:rsidRPr="00BE2421">
        <w:rPr>
          <w:rStyle w:val="5-Char"/>
          <w:rFonts w:hint="eastAsia"/>
          <w:rtl/>
        </w:rPr>
        <w:t>فَهُوَ</w:t>
      </w:r>
      <w:r w:rsidRPr="00BE2421">
        <w:rPr>
          <w:rStyle w:val="5-Char"/>
          <w:rtl/>
        </w:rPr>
        <w:t xml:space="preserve"> </w:t>
      </w:r>
      <w:r w:rsidRPr="00BE2421">
        <w:rPr>
          <w:rStyle w:val="5-Char"/>
          <w:rFonts w:hint="eastAsia"/>
          <w:rtl/>
        </w:rPr>
        <w:t>أَحسَنُ</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أَبلَغُ</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نهُ</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حَفِظَ</w:t>
      </w:r>
      <w:r w:rsidRPr="00BE2421">
        <w:rPr>
          <w:rStyle w:val="5-Char"/>
          <w:rtl/>
        </w:rPr>
        <w:t xml:space="preserve"> </w:t>
      </w:r>
      <w:r w:rsidRPr="00BE2421">
        <w:rPr>
          <w:rStyle w:val="5-Char"/>
          <w:rFonts w:hint="eastAsia"/>
          <w:rtl/>
        </w:rPr>
        <w:t>عَوفٌ</w:t>
      </w:r>
      <w:r w:rsidR="00FE6406" w:rsidRPr="00FE6406">
        <w:rPr>
          <w:rFonts w:cs="CTraditional Arabic" w:hint="cs"/>
          <w:szCs w:val="28"/>
          <w:rtl/>
        </w:rPr>
        <w:t>س</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دُعَاءِ</w:t>
      </w:r>
      <w:r w:rsidRPr="00BE2421">
        <w:rPr>
          <w:rStyle w:val="5-Char"/>
          <w:rtl/>
        </w:rPr>
        <w:t xml:space="preserve"> </w:t>
      </w:r>
      <w:r w:rsidRPr="00BE2421">
        <w:rPr>
          <w:rStyle w:val="5-Char"/>
          <w:rFonts w:hint="eastAsia"/>
          <w:rtl/>
        </w:rPr>
        <w:t>النَّبِيِّ</w:t>
      </w:r>
      <w:r w:rsidRPr="00BE2421">
        <w:rPr>
          <w:rStyle w:val="5-Char"/>
          <w:rtl/>
        </w:rPr>
        <w:t xml:space="preserve"> </w:t>
      </w:r>
      <w:r w:rsidRPr="00BE2421">
        <w:rPr>
          <w:rStyle w:val="5-Char"/>
          <w:rFonts w:hint="eastAsia"/>
          <w:rtl/>
        </w:rPr>
        <w:t>صَلَ</w:t>
      </w:r>
      <w:r w:rsidR="00764F37" w:rsidRPr="00BE2421">
        <w:rPr>
          <w:rStyle w:val="5-Char"/>
          <w:rFonts w:hint="cs"/>
          <w:rtl/>
        </w:rPr>
        <w:t>ی</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عَلَي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لَّم</w:t>
      </w:r>
      <w:r w:rsidRPr="00BE2421">
        <w:rPr>
          <w:rStyle w:val="5-Char"/>
          <w:rFonts w:hint="cs"/>
          <w:rtl/>
        </w:rPr>
        <w:t>:</w:t>
      </w:r>
      <w:r w:rsidRPr="00BE2421">
        <w:rPr>
          <w:rStyle w:val="5-Char"/>
          <w:rtl/>
        </w:rPr>
        <w:t xml:space="preserve"> </w:t>
      </w:r>
      <w:r w:rsidRPr="00BE2421">
        <w:rPr>
          <w:rStyle w:val="5-Char"/>
          <w:rFonts w:hint="cs"/>
          <w:rtl/>
        </w:rPr>
        <w:t>«</w:t>
      </w:r>
      <w:r w:rsidRPr="00BE2421">
        <w:rPr>
          <w:rStyle w:val="5-Char"/>
          <w:rFonts w:hint="eastAsia"/>
          <w:rtl/>
        </w:rPr>
        <w:t>اَللَّهُمَّ</w:t>
      </w:r>
      <w:r w:rsidRPr="00BE2421">
        <w:rPr>
          <w:rStyle w:val="5-Char"/>
          <w:rtl/>
        </w:rPr>
        <w:t xml:space="preserve"> </w:t>
      </w:r>
      <w:r w:rsidRPr="00BE2421">
        <w:rPr>
          <w:rStyle w:val="5-Char"/>
          <w:rFonts w:hint="eastAsia"/>
          <w:rtl/>
        </w:rPr>
        <w:t>اغ</w:t>
      </w:r>
      <w:r w:rsidRPr="00BE2421">
        <w:rPr>
          <w:rStyle w:val="5-Char"/>
          <w:rFonts w:hint="cs"/>
          <w:rtl/>
        </w:rPr>
        <w:t>ْ</w:t>
      </w:r>
      <w:r w:rsidRPr="00BE2421">
        <w:rPr>
          <w:rStyle w:val="5-Char"/>
          <w:rFonts w:hint="eastAsia"/>
          <w:rtl/>
        </w:rPr>
        <w:t>فِر</w:t>
      </w:r>
      <w:r w:rsidRPr="00BE2421">
        <w:rPr>
          <w:rStyle w:val="5-Char"/>
          <w:rtl/>
        </w:rPr>
        <w:t xml:space="preserve"> </w:t>
      </w:r>
      <w:r w:rsidRPr="00BE2421">
        <w:rPr>
          <w:rStyle w:val="5-Char"/>
          <w:rFonts w:hint="eastAsia"/>
          <w:rtl/>
        </w:rPr>
        <w:t>لَه</w:t>
      </w:r>
      <w:r w:rsidRPr="00BE2421">
        <w:rPr>
          <w:rStyle w:val="5-Char"/>
          <w:rtl/>
        </w:rPr>
        <w:t xml:space="preserve"> </w:t>
      </w:r>
      <w:r w:rsidRPr="00BE2421">
        <w:rPr>
          <w:rStyle w:val="5-Char"/>
          <w:rFonts w:hint="eastAsia"/>
          <w:rtl/>
        </w:rPr>
        <w:t>وَار</w:t>
      </w:r>
      <w:r w:rsidRPr="00BE2421">
        <w:rPr>
          <w:rStyle w:val="5-Char"/>
          <w:rFonts w:hint="cs"/>
          <w:rtl/>
        </w:rPr>
        <w:t>ْ</w:t>
      </w:r>
      <w:r w:rsidRPr="00BE2421">
        <w:rPr>
          <w:rStyle w:val="5-Char"/>
          <w:rFonts w:hint="eastAsia"/>
          <w:rtl/>
        </w:rPr>
        <w:t>حَم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عَافِه</w:t>
      </w:r>
      <w:r w:rsidRPr="00BE2421">
        <w:rPr>
          <w:rStyle w:val="5-Char"/>
          <w:rtl/>
        </w:rPr>
        <w:t xml:space="preserve"> </w:t>
      </w:r>
      <w:r w:rsidRPr="00BE2421">
        <w:rPr>
          <w:rStyle w:val="5-Char"/>
          <w:rFonts w:hint="eastAsia"/>
          <w:rtl/>
        </w:rPr>
        <w:t>وَاع</w:t>
      </w:r>
      <w:r w:rsidRPr="00BE2421">
        <w:rPr>
          <w:rStyle w:val="5-Char"/>
          <w:rFonts w:hint="cs"/>
          <w:rtl/>
        </w:rPr>
        <w:t>ْ</w:t>
      </w:r>
      <w:r w:rsidRPr="00BE2421">
        <w:rPr>
          <w:rStyle w:val="5-Char"/>
          <w:rFonts w:hint="eastAsia"/>
          <w:rtl/>
        </w:rPr>
        <w:t>فُ</w:t>
      </w:r>
      <w:r w:rsidRPr="00BE2421">
        <w:rPr>
          <w:rStyle w:val="5-Char"/>
          <w:rtl/>
        </w:rPr>
        <w:t xml:space="preserve"> </w:t>
      </w:r>
      <w:r w:rsidRPr="00BE2421">
        <w:rPr>
          <w:rStyle w:val="5-Char"/>
          <w:rFonts w:hint="eastAsia"/>
          <w:rtl/>
        </w:rPr>
        <w:t>عَن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أَكرِم</w:t>
      </w:r>
      <w:r w:rsidRPr="00BE2421">
        <w:rPr>
          <w:rStyle w:val="5-Char"/>
          <w:rtl/>
        </w:rPr>
        <w:t xml:space="preserve"> </w:t>
      </w:r>
      <w:r w:rsidRPr="00BE2421">
        <w:rPr>
          <w:rStyle w:val="5-Char"/>
          <w:rFonts w:hint="eastAsia"/>
          <w:rtl/>
        </w:rPr>
        <w:t>نُزُلَ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وَسِّع</w:t>
      </w:r>
      <w:r w:rsidRPr="00BE2421">
        <w:rPr>
          <w:rStyle w:val="5-Char"/>
          <w:rtl/>
        </w:rPr>
        <w:t xml:space="preserve"> </w:t>
      </w:r>
      <w:r w:rsidRPr="00BE2421">
        <w:rPr>
          <w:rStyle w:val="5-Char"/>
          <w:rFonts w:hint="eastAsia"/>
          <w:rtl/>
        </w:rPr>
        <w:t>مَدخَلَه</w:t>
      </w:r>
      <w:r w:rsidRPr="00BE2421">
        <w:rPr>
          <w:rStyle w:val="5-Char"/>
          <w:rtl/>
        </w:rPr>
        <w:t xml:space="preserve"> </w:t>
      </w:r>
      <w:r w:rsidRPr="00BE2421">
        <w:rPr>
          <w:rStyle w:val="5-Char"/>
          <w:rFonts w:hint="eastAsia"/>
          <w:rtl/>
        </w:rPr>
        <w:t>وَاغ</w:t>
      </w:r>
      <w:r w:rsidRPr="00BE2421">
        <w:rPr>
          <w:rStyle w:val="5-Char"/>
          <w:rFonts w:hint="cs"/>
          <w:rtl/>
        </w:rPr>
        <w:t>ْ</w:t>
      </w:r>
      <w:r w:rsidRPr="00BE2421">
        <w:rPr>
          <w:rStyle w:val="5-Char"/>
          <w:rFonts w:hint="eastAsia"/>
          <w:rtl/>
        </w:rPr>
        <w:t>سِلهُ</w:t>
      </w:r>
      <w:r w:rsidRPr="00BE2421">
        <w:rPr>
          <w:rStyle w:val="5-Char"/>
          <w:rtl/>
        </w:rPr>
        <w:t xml:space="preserve"> </w:t>
      </w:r>
      <w:r w:rsidRPr="00BE2421">
        <w:rPr>
          <w:rStyle w:val="5-Char"/>
          <w:rFonts w:hint="eastAsia"/>
          <w:rtl/>
        </w:rPr>
        <w:t>بِالمَاءِ</w:t>
      </w:r>
      <w:r w:rsidRPr="00BE2421">
        <w:rPr>
          <w:rStyle w:val="5-Char"/>
          <w:rtl/>
        </w:rPr>
        <w:t xml:space="preserve"> </w:t>
      </w:r>
      <w:r w:rsidRPr="00BE2421">
        <w:rPr>
          <w:rStyle w:val="5-Char"/>
          <w:rFonts w:hint="eastAsia"/>
          <w:rtl/>
        </w:rPr>
        <w:t>وَالثَّلجِ</w:t>
      </w:r>
      <w:r w:rsidRPr="00BE2421">
        <w:rPr>
          <w:rStyle w:val="5-Char"/>
          <w:rtl/>
        </w:rPr>
        <w:t xml:space="preserve"> </w:t>
      </w:r>
      <w:r w:rsidRPr="00BE2421">
        <w:rPr>
          <w:rStyle w:val="5-Char"/>
          <w:rFonts w:hint="eastAsia"/>
          <w:rtl/>
        </w:rPr>
        <w:t>وَالبَرَدِ</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نَقِّهِ</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خَطَايَا</w:t>
      </w:r>
      <w:r w:rsidRPr="00BE2421">
        <w:rPr>
          <w:rStyle w:val="5-Char"/>
          <w:rtl/>
        </w:rPr>
        <w:t xml:space="preserve"> </w:t>
      </w:r>
      <w:r w:rsidRPr="00BE2421">
        <w:rPr>
          <w:rStyle w:val="5-Char"/>
          <w:rFonts w:hint="eastAsia"/>
          <w:rtl/>
        </w:rPr>
        <w:t>كَمَا</w:t>
      </w:r>
      <w:r w:rsidRPr="00BE2421">
        <w:rPr>
          <w:rStyle w:val="5-Char"/>
          <w:rtl/>
        </w:rPr>
        <w:t xml:space="preserve"> </w:t>
      </w:r>
      <w:r w:rsidRPr="00BE2421">
        <w:rPr>
          <w:rStyle w:val="5-Char"/>
          <w:rFonts w:hint="eastAsia"/>
          <w:rtl/>
        </w:rPr>
        <w:t>يُنَقَّ</w:t>
      </w:r>
      <w:r w:rsidR="00764F37" w:rsidRPr="00BE2421">
        <w:rPr>
          <w:rStyle w:val="5-Char"/>
          <w:rFonts w:hint="cs"/>
          <w:rtl/>
        </w:rPr>
        <w:t>ی</w:t>
      </w:r>
      <w:r w:rsidRPr="00BE2421">
        <w:rPr>
          <w:rStyle w:val="5-Char"/>
          <w:rtl/>
        </w:rPr>
        <w:t xml:space="preserve"> </w:t>
      </w:r>
      <w:r w:rsidRPr="00BE2421">
        <w:rPr>
          <w:rStyle w:val="5-Char"/>
          <w:rFonts w:hint="eastAsia"/>
          <w:rtl/>
        </w:rPr>
        <w:t>الثَّوبُ</w:t>
      </w:r>
      <w:r w:rsidRPr="00BE2421">
        <w:rPr>
          <w:rStyle w:val="5-Char"/>
          <w:rtl/>
        </w:rPr>
        <w:t xml:space="preserve"> </w:t>
      </w:r>
      <w:r w:rsidRPr="00BE2421">
        <w:rPr>
          <w:rStyle w:val="5-Char"/>
          <w:rFonts w:hint="eastAsia"/>
          <w:rtl/>
        </w:rPr>
        <w:t>الأَبيَضُ</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دَّنَسِ</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أَب</w:t>
      </w:r>
      <w:r w:rsidRPr="00BE2421">
        <w:rPr>
          <w:rStyle w:val="5-Char"/>
          <w:rFonts w:hint="cs"/>
          <w:rtl/>
        </w:rPr>
        <w:t>ْ</w:t>
      </w:r>
      <w:r w:rsidRPr="00BE2421">
        <w:rPr>
          <w:rStyle w:val="5-Char"/>
          <w:rFonts w:hint="eastAsia"/>
          <w:rtl/>
        </w:rPr>
        <w:t>دِلهُ</w:t>
      </w:r>
      <w:r w:rsidRPr="00BE2421">
        <w:rPr>
          <w:rStyle w:val="5-Char"/>
          <w:rtl/>
        </w:rPr>
        <w:t xml:space="preserve"> </w:t>
      </w:r>
      <w:r w:rsidRPr="00BE2421">
        <w:rPr>
          <w:rStyle w:val="5-Char"/>
          <w:rFonts w:hint="eastAsia"/>
          <w:rtl/>
        </w:rPr>
        <w:t>دَارًا</w:t>
      </w:r>
      <w:r w:rsidRPr="00BE2421">
        <w:rPr>
          <w:rStyle w:val="5-Char"/>
          <w:rtl/>
        </w:rPr>
        <w:t xml:space="preserve"> </w:t>
      </w:r>
      <w:r w:rsidRPr="00BE2421">
        <w:rPr>
          <w:rStyle w:val="5-Char"/>
          <w:rFonts w:hint="eastAsia"/>
          <w:rtl/>
        </w:rPr>
        <w:t>خَيرًا</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دَارِ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أَهلًا</w:t>
      </w:r>
      <w:r w:rsidRPr="00BE2421">
        <w:rPr>
          <w:rStyle w:val="5-Char"/>
          <w:rtl/>
        </w:rPr>
        <w:t xml:space="preserve"> </w:t>
      </w:r>
      <w:r w:rsidRPr="00BE2421">
        <w:rPr>
          <w:rStyle w:val="5-Char"/>
          <w:rFonts w:hint="eastAsia"/>
          <w:rtl/>
        </w:rPr>
        <w:t>خَيرًا</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أَهلِ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زَوجًا</w:t>
      </w:r>
      <w:r w:rsidRPr="00BE2421">
        <w:rPr>
          <w:rStyle w:val="5-Char"/>
          <w:rtl/>
        </w:rPr>
        <w:t xml:space="preserve"> </w:t>
      </w:r>
      <w:r w:rsidRPr="00BE2421">
        <w:rPr>
          <w:rStyle w:val="5-Char"/>
          <w:rFonts w:hint="eastAsia"/>
          <w:rtl/>
        </w:rPr>
        <w:t>خَيرًا</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زَوجِ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أَدخِلهُ</w:t>
      </w:r>
      <w:r w:rsidRPr="00BE2421">
        <w:rPr>
          <w:rStyle w:val="5-Char"/>
          <w:rtl/>
        </w:rPr>
        <w:t xml:space="preserve"> </w:t>
      </w:r>
      <w:r w:rsidRPr="00BE2421">
        <w:rPr>
          <w:rStyle w:val="5-Char"/>
          <w:rFonts w:hint="eastAsia"/>
          <w:rtl/>
        </w:rPr>
        <w:t>الجَنَّ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أَعِذهُ</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عَذَابِ</w:t>
      </w:r>
      <w:r w:rsidRPr="00BE2421">
        <w:rPr>
          <w:rStyle w:val="5-Char"/>
          <w:rtl/>
        </w:rPr>
        <w:t xml:space="preserve"> </w:t>
      </w:r>
      <w:r w:rsidRPr="00BE2421">
        <w:rPr>
          <w:rStyle w:val="5-Char"/>
          <w:rFonts w:hint="eastAsia"/>
          <w:rtl/>
        </w:rPr>
        <w:t>القَب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عَذابِ</w:t>
      </w:r>
      <w:r w:rsidRPr="00BE2421">
        <w:rPr>
          <w:rStyle w:val="5-Char"/>
          <w:rtl/>
        </w:rPr>
        <w:t xml:space="preserve"> </w:t>
      </w:r>
      <w:r w:rsidRPr="00BE2421">
        <w:rPr>
          <w:rStyle w:val="5-Char"/>
          <w:rFonts w:hint="eastAsia"/>
          <w:rtl/>
        </w:rPr>
        <w:t>النَّارِ</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سَلِّمُ</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الرَّابِعَةِ</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غَيرِ</w:t>
      </w:r>
      <w:r w:rsidRPr="00BE2421">
        <w:rPr>
          <w:rStyle w:val="5-Char"/>
          <w:rtl/>
        </w:rPr>
        <w:t xml:space="preserve"> </w:t>
      </w:r>
      <w:r w:rsidRPr="00BE2421">
        <w:rPr>
          <w:rStyle w:val="5-Char"/>
          <w:rFonts w:hint="eastAsia"/>
          <w:rtl/>
        </w:rPr>
        <w:t>دُعَاءٍ</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ظَاهِرِ</w:t>
      </w:r>
      <w:r w:rsidRPr="00BE2421">
        <w:rPr>
          <w:rStyle w:val="5-Char"/>
          <w:rtl/>
        </w:rPr>
        <w:t xml:space="preserve"> </w:t>
      </w:r>
      <w:r w:rsidRPr="00BE2421">
        <w:rPr>
          <w:rStyle w:val="5-Char"/>
          <w:rFonts w:hint="eastAsia"/>
          <w:rtl/>
        </w:rPr>
        <w:t>الرِّوَايَ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رفَعُ</w:t>
      </w:r>
      <w:r w:rsidRPr="00BE2421">
        <w:rPr>
          <w:rStyle w:val="5-Char"/>
          <w:rtl/>
        </w:rPr>
        <w:t xml:space="preserve"> </w:t>
      </w:r>
      <w:r w:rsidRPr="00BE2421">
        <w:rPr>
          <w:rStyle w:val="5-Char"/>
          <w:rFonts w:hint="eastAsia"/>
          <w:rtl/>
        </w:rPr>
        <w:t>يَدَيهِ</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غَيرِ</w:t>
      </w:r>
      <w:r w:rsidRPr="00BE2421">
        <w:rPr>
          <w:rStyle w:val="5-Char"/>
          <w:rtl/>
        </w:rPr>
        <w:t xml:space="preserve"> </w:t>
      </w:r>
      <w:r w:rsidRPr="00BE2421">
        <w:rPr>
          <w:rStyle w:val="5-Char"/>
          <w:rFonts w:hint="eastAsia"/>
          <w:rtl/>
        </w:rPr>
        <w:t>التَّكبِيرَةِ</w:t>
      </w:r>
      <w:r w:rsidRPr="00BE2421">
        <w:rPr>
          <w:rStyle w:val="5-Char"/>
          <w:rtl/>
        </w:rPr>
        <w:t xml:space="preserve"> </w:t>
      </w:r>
      <w:r w:rsidRPr="00BE2421">
        <w:rPr>
          <w:rStyle w:val="5-Char"/>
          <w:rFonts w:hint="eastAsia"/>
          <w:rtl/>
        </w:rPr>
        <w:t>الأُولَ</w:t>
      </w:r>
      <w:r w:rsidR="00764F37" w:rsidRPr="00BE2421">
        <w:rPr>
          <w:rStyle w:val="5-Char"/>
          <w:rFonts w:hint="cs"/>
          <w:rtl/>
        </w:rPr>
        <w:t>ی</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كَبَّرَ</w:t>
      </w:r>
      <w:r w:rsidRPr="00BE2421">
        <w:rPr>
          <w:rStyle w:val="5-Char"/>
          <w:rtl/>
        </w:rPr>
        <w:t xml:space="preserve"> </w:t>
      </w:r>
      <w:r w:rsidRPr="00BE2421">
        <w:rPr>
          <w:rStyle w:val="5-Char"/>
          <w:rFonts w:hint="eastAsia"/>
          <w:rtl/>
        </w:rPr>
        <w:t>الإِمَامُ</w:t>
      </w:r>
      <w:r w:rsidRPr="00BE2421">
        <w:rPr>
          <w:rStyle w:val="5-Char"/>
          <w:rtl/>
        </w:rPr>
        <w:t xml:space="preserve"> </w:t>
      </w:r>
      <w:r w:rsidRPr="00BE2421">
        <w:rPr>
          <w:rStyle w:val="5-Char"/>
          <w:rFonts w:hint="eastAsia"/>
          <w:rtl/>
        </w:rPr>
        <w:t>خَمسًا</w:t>
      </w:r>
      <w:r w:rsidRPr="00BE2421">
        <w:rPr>
          <w:rStyle w:val="5-Char"/>
          <w:rFonts w:hint="cs"/>
          <w:rtl/>
        </w:rPr>
        <w:t>،</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يُتبَع</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كِن</w:t>
      </w:r>
      <w:r w:rsidRPr="00BE2421">
        <w:rPr>
          <w:rStyle w:val="5-Char"/>
          <w:rtl/>
        </w:rPr>
        <w:t xml:space="preserve"> </w:t>
      </w:r>
      <w:r w:rsidRPr="00BE2421">
        <w:rPr>
          <w:rStyle w:val="5-Char"/>
          <w:rFonts w:hint="eastAsia"/>
          <w:rtl/>
        </w:rPr>
        <w:t>يُنتَظَرُ</w:t>
      </w:r>
      <w:r w:rsidRPr="00BE2421">
        <w:rPr>
          <w:rStyle w:val="5-Char"/>
          <w:rtl/>
        </w:rPr>
        <w:t xml:space="preserve"> </w:t>
      </w:r>
      <w:r w:rsidRPr="00BE2421">
        <w:rPr>
          <w:rStyle w:val="5-Char"/>
          <w:rFonts w:hint="eastAsia"/>
          <w:rtl/>
        </w:rPr>
        <w:t>سَلَامه</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مُختَارِ</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ستَغفَرُ</w:t>
      </w:r>
      <w:r w:rsidRPr="00BE2421">
        <w:rPr>
          <w:rStyle w:val="5-Char"/>
          <w:rtl/>
        </w:rPr>
        <w:t xml:space="preserve"> </w:t>
      </w:r>
      <w:r w:rsidRPr="00BE2421">
        <w:rPr>
          <w:rStyle w:val="5-Char"/>
          <w:rFonts w:hint="eastAsia"/>
          <w:rtl/>
        </w:rPr>
        <w:t>لِمَجنُونٍ</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صَبِيٍّ</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قُولُ</w:t>
      </w:r>
      <w:r w:rsidRPr="00BE2421">
        <w:rPr>
          <w:rStyle w:val="5-Char"/>
          <w:rFonts w:hint="cs"/>
          <w:rtl/>
        </w:rPr>
        <w:t>:</w:t>
      </w:r>
      <w:r w:rsidRPr="00BE2421">
        <w:rPr>
          <w:rStyle w:val="5-Char"/>
          <w:rtl/>
        </w:rPr>
        <w:t xml:space="preserve"> </w:t>
      </w:r>
      <w:r w:rsidRPr="00BE2421">
        <w:rPr>
          <w:rStyle w:val="5-Char"/>
          <w:rFonts w:hint="cs"/>
          <w:rtl/>
        </w:rPr>
        <w:t>«</w:t>
      </w:r>
      <w:r w:rsidRPr="00BE2421">
        <w:rPr>
          <w:rStyle w:val="5-Char"/>
          <w:rFonts w:hint="eastAsia"/>
          <w:rtl/>
        </w:rPr>
        <w:t>اَللَّهُمَّ</w:t>
      </w:r>
      <w:r w:rsidRPr="00BE2421">
        <w:rPr>
          <w:rStyle w:val="5-Char"/>
          <w:rtl/>
        </w:rPr>
        <w:t xml:space="preserve"> </w:t>
      </w:r>
      <w:r w:rsidRPr="00BE2421">
        <w:rPr>
          <w:rStyle w:val="5-Char"/>
          <w:rFonts w:hint="eastAsia"/>
          <w:rtl/>
        </w:rPr>
        <w:t>اج</w:t>
      </w:r>
      <w:r w:rsidRPr="00BE2421">
        <w:rPr>
          <w:rStyle w:val="5-Char"/>
          <w:rFonts w:hint="cs"/>
          <w:rtl/>
        </w:rPr>
        <w:t>ْ</w:t>
      </w:r>
      <w:r w:rsidRPr="00BE2421">
        <w:rPr>
          <w:rStyle w:val="5-Char"/>
          <w:rFonts w:hint="eastAsia"/>
          <w:rtl/>
        </w:rPr>
        <w:t>عَلهُ</w:t>
      </w:r>
      <w:r w:rsidRPr="00BE2421">
        <w:rPr>
          <w:rStyle w:val="5-Char"/>
          <w:rtl/>
        </w:rPr>
        <w:t xml:space="preserve"> </w:t>
      </w:r>
      <w:r w:rsidRPr="00BE2421">
        <w:rPr>
          <w:rStyle w:val="5-Char"/>
          <w:rFonts w:hint="eastAsia"/>
          <w:rtl/>
        </w:rPr>
        <w:t>لَنَا</w:t>
      </w:r>
      <w:r w:rsidRPr="00BE2421">
        <w:rPr>
          <w:rStyle w:val="5-Char"/>
          <w:rtl/>
        </w:rPr>
        <w:t xml:space="preserve"> </w:t>
      </w:r>
      <w:r w:rsidRPr="00BE2421">
        <w:rPr>
          <w:rStyle w:val="5-Char"/>
          <w:rFonts w:hint="eastAsia"/>
          <w:rtl/>
        </w:rPr>
        <w:t>فَرَطًا</w:t>
      </w:r>
      <w:r w:rsidRPr="00BE2421">
        <w:rPr>
          <w:rStyle w:val="5-Char"/>
          <w:rtl/>
        </w:rPr>
        <w:t xml:space="preserve"> </w:t>
      </w:r>
      <w:r w:rsidRPr="00BE2421">
        <w:rPr>
          <w:rStyle w:val="5-Char"/>
          <w:rFonts w:hint="eastAsia"/>
          <w:rtl/>
        </w:rPr>
        <w:t>وَاج</w:t>
      </w:r>
      <w:r w:rsidRPr="00BE2421">
        <w:rPr>
          <w:rStyle w:val="5-Char"/>
          <w:rFonts w:hint="cs"/>
          <w:rtl/>
        </w:rPr>
        <w:t>ْ</w:t>
      </w:r>
      <w:r w:rsidRPr="00BE2421">
        <w:rPr>
          <w:rStyle w:val="5-Char"/>
          <w:rFonts w:hint="eastAsia"/>
          <w:rtl/>
        </w:rPr>
        <w:t>عَلهُ</w:t>
      </w:r>
      <w:r w:rsidRPr="00BE2421">
        <w:rPr>
          <w:rStyle w:val="5-Char"/>
          <w:rtl/>
        </w:rPr>
        <w:t xml:space="preserve"> </w:t>
      </w:r>
      <w:r w:rsidRPr="00BE2421">
        <w:rPr>
          <w:rStyle w:val="5-Char"/>
          <w:rFonts w:hint="eastAsia"/>
          <w:rtl/>
        </w:rPr>
        <w:t>لَنَا</w:t>
      </w:r>
      <w:r w:rsidRPr="00BE2421">
        <w:rPr>
          <w:rStyle w:val="5-Char"/>
          <w:rtl/>
        </w:rPr>
        <w:t xml:space="preserve"> </w:t>
      </w:r>
      <w:r w:rsidRPr="00BE2421">
        <w:rPr>
          <w:rStyle w:val="5-Char"/>
          <w:rFonts w:hint="eastAsia"/>
          <w:rtl/>
        </w:rPr>
        <w:t>أَجرً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ذُخرًا</w:t>
      </w:r>
      <w:r w:rsidRPr="00BE2421">
        <w:rPr>
          <w:rStyle w:val="5-Char"/>
          <w:rtl/>
        </w:rPr>
        <w:t xml:space="preserve"> </w:t>
      </w:r>
      <w:r w:rsidRPr="00BE2421">
        <w:rPr>
          <w:rStyle w:val="5-Char"/>
          <w:rFonts w:hint="eastAsia"/>
          <w:rtl/>
        </w:rPr>
        <w:t>وَاج</w:t>
      </w:r>
      <w:r w:rsidRPr="00BE2421">
        <w:rPr>
          <w:rStyle w:val="5-Char"/>
          <w:rFonts w:hint="cs"/>
          <w:rtl/>
        </w:rPr>
        <w:t>ْ</w:t>
      </w:r>
      <w:r w:rsidRPr="00BE2421">
        <w:rPr>
          <w:rStyle w:val="5-Char"/>
          <w:rFonts w:hint="eastAsia"/>
          <w:rtl/>
        </w:rPr>
        <w:t>عَلهُ</w:t>
      </w:r>
      <w:r w:rsidRPr="00BE2421">
        <w:rPr>
          <w:rStyle w:val="5-Char"/>
          <w:rtl/>
        </w:rPr>
        <w:t xml:space="preserve"> </w:t>
      </w:r>
      <w:r w:rsidRPr="00BE2421">
        <w:rPr>
          <w:rStyle w:val="5-Char"/>
          <w:rFonts w:hint="eastAsia"/>
          <w:rtl/>
        </w:rPr>
        <w:t>لَنَا</w:t>
      </w:r>
      <w:r w:rsidRPr="00BE2421">
        <w:rPr>
          <w:rStyle w:val="5-Char"/>
          <w:rtl/>
        </w:rPr>
        <w:t xml:space="preserve"> </w:t>
      </w:r>
      <w:r w:rsidRPr="00BE2421">
        <w:rPr>
          <w:rStyle w:val="5-Char"/>
          <w:rFonts w:hint="eastAsia"/>
          <w:rtl/>
        </w:rPr>
        <w:t>شَافِعً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شَف</w:t>
      </w:r>
      <w:r w:rsidRPr="00BE2421">
        <w:rPr>
          <w:rStyle w:val="5-Char"/>
          <w:rFonts w:hint="cs"/>
          <w:rtl/>
        </w:rPr>
        <w:t>َّ</w:t>
      </w:r>
      <w:r w:rsidRPr="00BE2421">
        <w:rPr>
          <w:rStyle w:val="5-Char"/>
          <w:rFonts w:hint="eastAsia"/>
          <w:rtl/>
        </w:rPr>
        <w:t>عًا</w:t>
      </w:r>
      <w:r w:rsidRPr="00BE2421">
        <w:rPr>
          <w:rStyle w:val="5-Char"/>
          <w:rFonts w:hint="cs"/>
          <w:rtl/>
        </w:rPr>
        <w:t>».</w:t>
      </w:r>
    </w:p>
    <w:p w:rsidR="00E81847" w:rsidRDefault="00E81847" w:rsidP="005D2F51">
      <w:pPr>
        <w:pStyle w:val="2-0"/>
        <w:rPr>
          <w:rtl/>
        </w:rPr>
      </w:pPr>
      <w:bookmarkStart w:id="132" w:name="_Toc440375889"/>
      <w:r>
        <w:rPr>
          <w:rFonts w:hint="cs"/>
          <w:rtl/>
        </w:rPr>
        <w:t>فصل</w:t>
      </w:r>
      <w:r w:rsidR="005D2F51">
        <w:rPr>
          <w:rFonts w:hint="cs"/>
          <w:rtl/>
        </w:rPr>
        <w:t>:</w:t>
      </w:r>
      <w:r>
        <w:rPr>
          <w:rFonts w:hint="cs"/>
          <w:rtl/>
        </w:rPr>
        <w:t xml:space="preserve"> [پ</w:t>
      </w:r>
      <w:r w:rsidR="000751A8">
        <w:rPr>
          <w:rFonts w:hint="cs"/>
          <w:rtl/>
        </w:rPr>
        <w:t>ی</w:t>
      </w:r>
      <w:r>
        <w:rPr>
          <w:rFonts w:hint="cs"/>
          <w:rtl/>
        </w:rPr>
        <w:t>رامون احکام نماز جنازه]</w:t>
      </w:r>
      <w:bookmarkEnd w:id="132"/>
    </w:p>
    <w:p w:rsidR="00E81847" w:rsidRPr="007100A7" w:rsidRDefault="00E81847" w:rsidP="00AF1D25">
      <w:pPr>
        <w:rPr>
          <w:rStyle w:val="1-Char"/>
          <w:rtl/>
        </w:rPr>
      </w:pPr>
      <w:r w:rsidRPr="007100A7">
        <w:rPr>
          <w:rStyle w:val="1-Char"/>
          <w:rFonts w:hint="cs"/>
          <w:rtl/>
        </w:rPr>
        <w:t>نماز جنازه خواندن بر م</w:t>
      </w:r>
      <w:r w:rsidR="00446BB7">
        <w:rPr>
          <w:rStyle w:val="1-Char"/>
          <w:rFonts w:hint="cs"/>
          <w:rtl/>
        </w:rPr>
        <w:t>ی</w:t>
      </w:r>
      <w:r w:rsidRPr="007100A7">
        <w:rPr>
          <w:rStyle w:val="1-Char"/>
          <w:rFonts w:hint="cs"/>
          <w:rtl/>
        </w:rPr>
        <w:t>ت، بر مسلمانان، «</w:t>
      </w:r>
      <w:r w:rsidRPr="00FE6406">
        <w:rPr>
          <w:rStyle w:val="9-Char"/>
          <w:rFonts w:eastAsia="Batang" w:hint="cs"/>
          <w:rtl/>
        </w:rPr>
        <w:t>فرض کفا</w:t>
      </w:r>
      <w:r w:rsidR="00446BB7">
        <w:rPr>
          <w:rStyle w:val="9-Char"/>
          <w:rFonts w:eastAsia="Batang" w:hint="cs"/>
          <w:rtl/>
        </w:rPr>
        <w:t>ی</w:t>
      </w:r>
      <w:r w:rsidRPr="00FE6406">
        <w:rPr>
          <w:rStyle w:val="9-Char"/>
          <w:rFonts w:eastAsia="Batang" w:hint="cs"/>
          <w:rtl/>
        </w:rPr>
        <w:t>ه</w:t>
      </w:r>
      <w:r w:rsidRPr="007100A7">
        <w:rPr>
          <w:rStyle w:val="1-Char"/>
          <w:rFonts w:hint="cs"/>
          <w:rtl/>
        </w:rPr>
        <w:t>» است؛ [از ا</w:t>
      </w:r>
      <w:r w:rsidR="00446BB7">
        <w:rPr>
          <w:rStyle w:val="1-Char"/>
          <w:rFonts w:hint="cs"/>
          <w:rtl/>
        </w:rPr>
        <w:t>ی</w:t>
      </w:r>
      <w:r w:rsidRPr="007100A7">
        <w:rPr>
          <w:rStyle w:val="1-Char"/>
          <w:rFonts w:hint="cs"/>
          <w:rtl/>
        </w:rPr>
        <w:t xml:space="preserve">ن رو، اگر </w:t>
      </w:r>
      <w:r w:rsidR="00446BB7">
        <w:rPr>
          <w:rStyle w:val="1-Char"/>
          <w:rFonts w:hint="cs"/>
          <w:rtl/>
        </w:rPr>
        <w:t>ی</w:t>
      </w:r>
      <w:r w:rsidRPr="007100A7">
        <w:rPr>
          <w:rStyle w:val="1-Char"/>
          <w:rFonts w:hint="cs"/>
          <w:rtl/>
        </w:rPr>
        <w:t>ک نفر از مسلمانان بر م</w:t>
      </w:r>
      <w:r w:rsidR="00446BB7">
        <w:rPr>
          <w:rStyle w:val="1-Char"/>
          <w:rFonts w:hint="cs"/>
          <w:rtl/>
        </w:rPr>
        <w:t>ی</w:t>
      </w:r>
      <w:r w:rsidRPr="007100A7">
        <w:rPr>
          <w:rStyle w:val="1-Char"/>
          <w:rFonts w:hint="cs"/>
          <w:rtl/>
        </w:rPr>
        <w:t>ت، نماز جنازه گزارد، فرض از ذمّه‌</w:t>
      </w:r>
      <w:r w:rsidR="00446BB7">
        <w:rPr>
          <w:rStyle w:val="1-Char"/>
          <w:rFonts w:hint="cs"/>
          <w:rtl/>
        </w:rPr>
        <w:t>ی</w:t>
      </w:r>
      <w:r w:rsidRPr="007100A7">
        <w:rPr>
          <w:rStyle w:val="1-Char"/>
          <w:rFonts w:hint="cs"/>
          <w:rtl/>
        </w:rPr>
        <w:t xml:space="preserve"> سا</w:t>
      </w:r>
      <w:r w:rsidR="00446BB7">
        <w:rPr>
          <w:rStyle w:val="1-Char"/>
          <w:rFonts w:hint="cs"/>
          <w:rtl/>
        </w:rPr>
        <w:t>ی</w:t>
      </w:r>
      <w:r w:rsidRPr="007100A7">
        <w:rPr>
          <w:rStyle w:val="1-Char"/>
          <w:rFonts w:hint="cs"/>
          <w:rtl/>
        </w:rPr>
        <w:t>ر مسلمانان ساقط م</w:t>
      </w:r>
      <w:r w:rsidR="00446BB7">
        <w:rPr>
          <w:rStyle w:val="1-Char"/>
          <w:rFonts w:hint="cs"/>
          <w:rtl/>
        </w:rPr>
        <w:t>ی</w:t>
      </w:r>
      <w:r w:rsidRPr="007100A7">
        <w:rPr>
          <w:rStyle w:val="1-Char"/>
          <w:rFonts w:hint="cs"/>
          <w:rtl/>
        </w:rPr>
        <w:t xml:space="preserve">‌گردد؛ و اگر </w:t>
      </w:r>
      <w:r w:rsidR="00AF17B9">
        <w:rPr>
          <w:rStyle w:val="1-Char"/>
          <w:rFonts w:hint="cs"/>
          <w:rtl/>
        </w:rPr>
        <w:t>چنان‌چه</w:t>
      </w:r>
      <w:r w:rsidRPr="007100A7">
        <w:rPr>
          <w:rStyle w:val="1-Char"/>
          <w:rFonts w:hint="cs"/>
          <w:rtl/>
        </w:rPr>
        <w:t xml:space="preserve"> کس</w:t>
      </w:r>
      <w:r w:rsidR="00446BB7">
        <w:rPr>
          <w:rStyle w:val="1-Char"/>
          <w:rFonts w:hint="cs"/>
          <w:rtl/>
        </w:rPr>
        <w:t>ی</w:t>
      </w:r>
      <w:r w:rsidRPr="007100A7">
        <w:rPr>
          <w:rStyle w:val="1-Char"/>
          <w:rFonts w:hint="cs"/>
          <w:rtl/>
        </w:rPr>
        <w:t xml:space="preserve"> بر جنازه نماز نخواند، همگ</w:t>
      </w:r>
      <w:r w:rsidR="00446BB7">
        <w:rPr>
          <w:rStyle w:val="1-Char"/>
          <w:rFonts w:hint="cs"/>
          <w:rtl/>
        </w:rPr>
        <w:t>ی</w:t>
      </w:r>
      <w:r w:rsidRPr="007100A7">
        <w:rPr>
          <w:rStyle w:val="1-Char"/>
          <w:rFonts w:hint="cs"/>
          <w:rtl/>
        </w:rPr>
        <w:t xml:space="preserve"> مسلمانان، گنهکارند.</w:t>
      </w:r>
    </w:p>
    <w:p w:rsidR="00E81847" w:rsidRPr="007100A7" w:rsidRDefault="00E81847" w:rsidP="00AF1D25">
      <w:pPr>
        <w:rPr>
          <w:rStyle w:val="1-Char"/>
          <w:rtl/>
        </w:rPr>
      </w:pPr>
      <w:r w:rsidRPr="007100A7">
        <w:rPr>
          <w:rStyle w:val="1-Char"/>
          <w:rFonts w:hint="cs"/>
          <w:rtl/>
        </w:rPr>
        <w:t>و نماز جنازه بر کسان</w:t>
      </w:r>
      <w:r w:rsidR="00446BB7">
        <w:rPr>
          <w:rStyle w:val="1-Char"/>
          <w:rFonts w:hint="cs"/>
          <w:rtl/>
        </w:rPr>
        <w:t>ی</w:t>
      </w:r>
      <w:r w:rsidRPr="007100A7">
        <w:rPr>
          <w:rStyle w:val="1-Char"/>
          <w:rFonts w:hint="cs"/>
          <w:rtl/>
        </w:rPr>
        <w:t xml:space="preserve"> که نمازها</w:t>
      </w:r>
      <w:r w:rsidR="00446BB7">
        <w:rPr>
          <w:rStyle w:val="1-Char"/>
          <w:rFonts w:hint="cs"/>
          <w:rtl/>
        </w:rPr>
        <w:t>ی</w:t>
      </w:r>
      <w:r w:rsidRPr="007100A7">
        <w:rPr>
          <w:rStyle w:val="1-Char"/>
          <w:rFonts w:hint="cs"/>
          <w:rtl/>
        </w:rPr>
        <w:t xml:space="preserve"> فرض بر</w:t>
      </w:r>
      <w:r w:rsidR="000751A8">
        <w:rPr>
          <w:rStyle w:val="1-Char"/>
          <w:rFonts w:hint="cs"/>
          <w:rtl/>
        </w:rPr>
        <w:t xml:space="preserve"> آن‌ها </w:t>
      </w:r>
      <w:r w:rsidRPr="007100A7">
        <w:rPr>
          <w:rStyle w:val="1-Char"/>
          <w:rFonts w:hint="cs"/>
          <w:rtl/>
        </w:rPr>
        <w:t>واجب است، واجب م</w:t>
      </w:r>
      <w:r w:rsidR="00446BB7">
        <w:rPr>
          <w:rStyle w:val="1-Char"/>
          <w:rFonts w:hint="cs"/>
          <w:rtl/>
        </w:rPr>
        <w:t>ی</w:t>
      </w:r>
      <w:r w:rsidRPr="007100A7">
        <w:rPr>
          <w:rStyle w:val="1-Char"/>
          <w:rFonts w:hint="cs"/>
          <w:rtl/>
        </w:rPr>
        <w:t>‌باشد؛ البته در صورت</w:t>
      </w:r>
      <w:r w:rsidR="00446BB7">
        <w:rPr>
          <w:rStyle w:val="1-Char"/>
          <w:rFonts w:hint="cs"/>
          <w:rtl/>
        </w:rPr>
        <w:t>ی</w:t>
      </w:r>
      <w:r w:rsidRPr="007100A7">
        <w:rPr>
          <w:rStyle w:val="1-Char"/>
          <w:rFonts w:hint="cs"/>
          <w:rtl/>
        </w:rPr>
        <w:t xml:space="preserve"> که از مرگ و</w:t>
      </w:r>
      <w:r w:rsidR="00446BB7">
        <w:rPr>
          <w:rStyle w:val="1-Char"/>
          <w:rFonts w:hint="cs"/>
          <w:rtl/>
        </w:rPr>
        <w:t>ی</w:t>
      </w:r>
      <w:r w:rsidRPr="007100A7">
        <w:rPr>
          <w:rStyle w:val="1-Char"/>
          <w:rFonts w:hint="cs"/>
          <w:rtl/>
        </w:rPr>
        <w:t>، آگاه و مطّلع باشند. و کس</w:t>
      </w:r>
      <w:r w:rsidR="00446BB7">
        <w:rPr>
          <w:rStyle w:val="1-Char"/>
          <w:rFonts w:hint="cs"/>
          <w:rtl/>
        </w:rPr>
        <w:t>ی</w:t>
      </w:r>
      <w:r w:rsidRPr="007100A7">
        <w:rPr>
          <w:rStyle w:val="1-Char"/>
          <w:rFonts w:hint="cs"/>
          <w:rtl/>
        </w:rPr>
        <w:t xml:space="preserve"> که از مرگ م</w:t>
      </w:r>
      <w:r w:rsidR="00446BB7">
        <w:rPr>
          <w:rStyle w:val="1-Char"/>
          <w:rFonts w:hint="cs"/>
          <w:rtl/>
        </w:rPr>
        <w:t>ی</w:t>
      </w:r>
      <w:r w:rsidRPr="007100A7">
        <w:rPr>
          <w:rStyle w:val="1-Char"/>
          <w:rFonts w:hint="cs"/>
          <w:rtl/>
        </w:rPr>
        <w:t>ت، آگاه و باخبر ن</w:t>
      </w:r>
      <w:r w:rsidR="00446BB7">
        <w:rPr>
          <w:rStyle w:val="1-Char"/>
          <w:rFonts w:hint="cs"/>
          <w:rtl/>
        </w:rPr>
        <w:t>ی</w:t>
      </w:r>
      <w:r w:rsidRPr="007100A7">
        <w:rPr>
          <w:rStyle w:val="1-Char"/>
          <w:rFonts w:hint="cs"/>
          <w:rtl/>
        </w:rPr>
        <w:t>ست، بر و</w:t>
      </w:r>
      <w:r w:rsidR="00446BB7">
        <w:rPr>
          <w:rStyle w:val="1-Char"/>
          <w:rFonts w:hint="cs"/>
          <w:rtl/>
        </w:rPr>
        <w:t>ی</w:t>
      </w:r>
      <w:r w:rsidRPr="007100A7">
        <w:rPr>
          <w:rStyle w:val="1-Char"/>
          <w:rFonts w:hint="cs"/>
          <w:rtl/>
        </w:rPr>
        <w:t xml:space="preserve"> نماز جنازه ن</w:t>
      </w:r>
      <w:r w:rsidR="00446BB7">
        <w:rPr>
          <w:rStyle w:val="1-Char"/>
          <w:rFonts w:hint="cs"/>
          <w:rtl/>
        </w:rPr>
        <w:t>ی</w:t>
      </w:r>
      <w:r w:rsidRPr="007100A7">
        <w:rPr>
          <w:rStyle w:val="1-Char"/>
          <w:rFonts w:hint="cs"/>
          <w:rtl/>
        </w:rPr>
        <w:t>ز واجب نم</w:t>
      </w:r>
      <w:r w:rsidR="00446BB7">
        <w:rPr>
          <w:rStyle w:val="1-Char"/>
          <w:rFonts w:hint="cs"/>
          <w:rtl/>
        </w:rPr>
        <w:t>ی</w:t>
      </w:r>
      <w:r w:rsidRPr="007100A7">
        <w:rPr>
          <w:rStyle w:val="1-Char"/>
          <w:rFonts w:hint="cs"/>
          <w:rtl/>
        </w:rPr>
        <w:t>‌باشد.</w:t>
      </w:r>
    </w:p>
    <w:p w:rsidR="00E81847" w:rsidRPr="007100A7" w:rsidRDefault="00E81847" w:rsidP="00AF1D25">
      <w:pPr>
        <w:rPr>
          <w:rStyle w:val="1-Char"/>
          <w:rtl/>
        </w:rPr>
      </w:pPr>
      <w:r w:rsidRPr="007100A7">
        <w:rPr>
          <w:rStyle w:val="1-Char"/>
          <w:rFonts w:hint="cs"/>
          <w:rtl/>
        </w:rPr>
        <w:t>و احاد</w:t>
      </w:r>
      <w:r w:rsidR="00446BB7">
        <w:rPr>
          <w:rStyle w:val="1-Char"/>
          <w:rFonts w:hint="cs"/>
          <w:rtl/>
        </w:rPr>
        <w:t>ی</w:t>
      </w:r>
      <w:r w:rsidRPr="007100A7">
        <w:rPr>
          <w:rStyle w:val="1-Char"/>
          <w:rFonts w:hint="cs"/>
          <w:rtl/>
        </w:rPr>
        <w:t>ث ز</w:t>
      </w:r>
      <w:r w:rsidR="00446BB7">
        <w:rPr>
          <w:rStyle w:val="1-Char"/>
          <w:rFonts w:hint="cs"/>
          <w:rtl/>
        </w:rPr>
        <w:t>ی</w:t>
      </w:r>
      <w:r w:rsidRPr="007100A7">
        <w:rPr>
          <w:rStyle w:val="1-Char"/>
          <w:rFonts w:hint="cs"/>
          <w:rtl/>
        </w:rPr>
        <w:t>اد</w:t>
      </w:r>
      <w:r w:rsidR="00446BB7">
        <w:rPr>
          <w:rStyle w:val="1-Char"/>
          <w:rFonts w:hint="cs"/>
          <w:rtl/>
        </w:rPr>
        <w:t>ی</w:t>
      </w:r>
      <w:r w:rsidRPr="007100A7">
        <w:rPr>
          <w:rStyle w:val="1-Char"/>
          <w:rFonts w:hint="cs"/>
          <w:rtl/>
        </w:rPr>
        <w:t xml:space="preserve"> از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ب</w:t>
      </w:r>
      <w:r w:rsidR="00446BB7">
        <w:rPr>
          <w:rStyle w:val="1-Char"/>
          <w:rFonts w:hint="cs"/>
          <w:rtl/>
        </w:rPr>
        <w:t>ی</w:t>
      </w:r>
      <w:r w:rsidRPr="007100A7">
        <w:rPr>
          <w:rStyle w:val="1-Char"/>
          <w:rFonts w:hint="cs"/>
          <w:rtl/>
        </w:rPr>
        <w:t>انگر ا</w:t>
      </w:r>
      <w:r w:rsidR="00446BB7">
        <w:rPr>
          <w:rStyle w:val="1-Char"/>
          <w:rFonts w:hint="cs"/>
          <w:rtl/>
        </w:rPr>
        <w:t>ی</w:t>
      </w:r>
      <w:r w:rsidRPr="007100A7">
        <w:rPr>
          <w:rStyle w:val="1-Char"/>
          <w:rFonts w:hint="cs"/>
          <w:rtl/>
        </w:rPr>
        <w:t>ن موضوع هستند که نماز خواندن بر جنازه، «</w:t>
      </w:r>
      <w:r w:rsidRPr="00FE6406">
        <w:rPr>
          <w:rStyle w:val="9-Char"/>
          <w:rFonts w:eastAsia="Batang" w:hint="cs"/>
          <w:rtl/>
        </w:rPr>
        <w:t>فرض کفا</w:t>
      </w:r>
      <w:r w:rsidR="00446BB7">
        <w:rPr>
          <w:rStyle w:val="9-Char"/>
          <w:rFonts w:eastAsia="Batang" w:hint="cs"/>
          <w:rtl/>
        </w:rPr>
        <w:t>ی</w:t>
      </w:r>
      <w:r w:rsidRPr="00FE6406">
        <w:rPr>
          <w:rStyle w:val="9-Char"/>
          <w:rFonts w:eastAsia="Batang" w:hint="cs"/>
          <w:rtl/>
        </w:rPr>
        <w:t>ه</w:t>
      </w:r>
      <w:r w:rsidRPr="007100A7">
        <w:rPr>
          <w:rStyle w:val="1-Char"/>
          <w:rFonts w:hint="cs"/>
          <w:rtl/>
        </w:rPr>
        <w:t>» است.</w:t>
      </w:r>
    </w:p>
    <w:p w:rsidR="00E81847" w:rsidRPr="007100A7" w:rsidRDefault="00E81847" w:rsidP="00A70228">
      <w:pPr>
        <w:rPr>
          <w:rStyle w:val="1-Char"/>
          <w:rtl/>
        </w:rPr>
      </w:pPr>
      <w:r w:rsidRPr="007100A7">
        <w:rPr>
          <w:rStyle w:val="1-Char"/>
          <w:rFonts w:hint="cs"/>
          <w:rtl/>
        </w:rPr>
        <w:t>ز</w:t>
      </w:r>
      <w:r w:rsidR="00446BB7">
        <w:rPr>
          <w:rStyle w:val="1-Char"/>
          <w:rFonts w:hint="cs"/>
          <w:rtl/>
        </w:rPr>
        <w:t>ی</w:t>
      </w:r>
      <w:r w:rsidRPr="007100A7">
        <w:rPr>
          <w:rStyle w:val="1-Char"/>
          <w:rFonts w:hint="cs"/>
          <w:rtl/>
        </w:rPr>
        <w:t>د بن خالد جُهن</w:t>
      </w:r>
      <w:r w:rsidR="00446BB7">
        <w:rPr>
          <w:rStyle w:val="1-Char"/>
          <w:rFonts w:hint="cs"/>
          <w:rtl/>
        </w:rPr>
        <w:t>ی</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اِنَّ رَجُلاً مِّنْ اَصْحٰابِ النَّبِ</w:t>
      </w:r>
      <w:r w:rsidR="00C12E54" w:rsidRPr="00BE2421">
        <w:rPr>
          <w:rStyle w:val="5-Char"/>
          <w:rFonts w:hint="cs"/>
          <w:rtl/>
        </w:rPr>
        <w:t>ي</w:t>
      </w:r>
      <w:r w:rsidRPr="00BE2421">
        <w:rPr>
          <w:rStyle w:val="5-Char"/>
          <w:rFonts w:hint="cs"/>
          <w:rtl/>
        </w:rPr>
        <w:t>ِّ</w:t>
      </w:r>
      <w:r w:rsidR="00FE6406" w:rsidRPr="00FE6406">
        <w:rPr>
          <w:rStyle w:val="1-Char"/>
          <w:rFonts w:cs="CTraditional Arabic" w:hint="cs"/>
          <w:rtl/>
        </w:rPr>
        <w:t xml:space="preserve"> ج</w:t>
      </w:r>
      <w:r w:rsidRPr="00BE2421">
        <w:rPr>
          <w:rStyle w:val="5-Char"/>
          <w:rFonts w:hint="cs"/>
          <w:rtl/>
        </w:rPr>
        <w:t xml:space="preserve"> تُوُفِّ</w:t>
      </w:r>
      <w:r w:rsidR="00C12E54" w:rsidRPr="00BE2421">
        <w:rPr>
          <w:rStyle w:val="5-Char"/>
          <w:rFonts w:hint="cs"/>
          <w:rtl/>
        </w:rPr>
        <w:t>ي</w:t>
      </w:r>
      <w:r w:rsidRPr="00BE2421">
        <w:rPr>
          <w:rStyle w:val="5-Char"/>
          <w:rFonts w:hint="cs"/>
          <w:rtl/>
        </w:rPr>
        <w:t xml:space="preserve">َ </w:t>
      </w:r>
      <w:r w:rsidR="00C12E54" w:rsidRPr="00BE2421">
        <w:rPr>
          <w:rStyle w:val="5-Char"/>
          <w:rFonts w:hint="cs"/>
          <w:rtl/>
        </w:rPr>
        <w:t>ي</w:t>
      </w:r>
      <w:r w:rsidRPr="00BE2421">
        <w:rPr>
          <w:rStyle w:val="5-Char"/>
          <w:rFonts w:hint="cs"/>
          <w:rtl/>
        </w:rPr>
        <w:t>َوْمَ خَ</w:t>
      </w:r>
      <w:r w:rsidR="00C12E54" w:rsidRPr="00BE2421">
        <w:rPr>
          <w:rStyle w:val="5-Char"/>
          <w:rFonts w:hint="cs"/>
          <w:rtl/>
        </w:rPr>
        <w:t>ي</w:t>
      </w:r>
      <w:r w:rsidRPr="00BE2421">
        <w:rPr>
          <w:rStyle w:val="5-Char"/>
          <w:rFonts w:hint="cs"/>
          <w:rtl/>
        </w:rPr>
        <w:t>ْبَرَ؛ فَذَکَرُوْا ذٰلِ</w:t>
      </w:r>
      <w:r w:rsidR="00544D97">
        <w:rPr>
          <w:rStyle w:val="5-Char"/>
          <w:rFonts w:hint="cs"/>
          <w:rtl/>
        </w:rPr>
        <w:t xml:space="preserve">كَ </w:t>
      </w:r>
      <w:r w:rsidRPr="00BE2421">
        <w:rPr>
          <w:rStyle w:val="5-Char"/>
          <w:rFonts w:hint="cs"/>
          <w:rtl/>
        </w:rPr>
        <w:t>لِرَسُوْلِ اللهِ</w:t>
      </w:r>
      <w:r w:rsidR="00FE6406" w:rsidRPr="00FE6406">
        <w:rPr>
          <w:rStyle w:val="1-Char"/>
          <w:rFonts w:cs="CTraditional Arabic" w:hint="cs"/>
          <w:rtl/>
        </w:rPr>
        <w:t xml:space="preserve"> ج</w:t>
      </w:r>
      <w:r w:rsidRPr="00BE2421">
        <w:rPr>
          <w:rStyle w:val="5-Char"/>
          <w:rFonts w:hint="cs"/>
          <w:rtl/>
        </w:rPr>
        <w:t xml:space="preserve"> فَقٰالَ: صَلُّوْا عَل</w:t>
      </w:r>
      <w:r w:rsidR="00C12E54" w:rsidRPr="00BE2421">
        <w:rPr>
          <w:rStyle w:val="5-Char"/>
          <w:rFonts w:hint="cs"/>
          <w:rtl/>
        </w:rPr>
        <w:t>ي</w:t>
      </w:r>
      <w:r w:rsidRPr="00BE2421">
        <w:rPr>
          <w:rStyle w:val="5-Char"/>
          <w:rFonts w:hint="cs"/>
          <w:rtl/>
        </w:rPr>
        <w:t>ٰ صٰاحِبِکُمْ. فَتَغَ</w:t>
      </w:r>
      <w:r w:rsidR="00C12E54" w:rsidRPr="00BE2421">
        <w:rPr>
          <w:rStyle w:val="5-Char"/>
          <w:rFonts w:hint="cs"/>
          <w:rtl/>
        </w:rPr>
        <w:t>ي</w:t>
      </w:r>
      <w:r w:rsidRPr="00BE2421">
        <w:rPr>
          <w:rStyle w:val="5-Char"/>
          <w:rFonts w:hint="cs"/>
          <w:rtl/>
        </w:rPr>
        <w:t>َّرَتْ وُجُوْهُ النّٰاسِ لِذٰلِ</w:t>
      </w:r>
      <w:r w:rsidR="00A70228">
        <w:rPr>
          <w:rStyle w:val="5-Char"/>
          <w:rFonts w:hint="cs"/>
          <w:rtl/>
        </w:rPr>
        <w:t>ك</w:t>
      </w:r>
      <w:r w:rsidRPr="00BE2421">
        <w:rPr>
          <w:rStyle w:val="5-Char"/>
          <w:rFonts w:hint="cs"/>
          <w:rtl/>
        </w:rPr>
        <w:t>َ؛ فَقٰالَ: اِنَّ صٰاحِبَکُمْ غَلَّ فِ</w:t>
      </w:r>
      <w:r w:rsidR="00C12E54" w:rsidRPr="00BE2421">
        <w:rPr>
          <w:rStyle w:val="5-Char"/>
          <w:rFonts w:hint="cs"/>
          <w:rtl/>
        </w:rPr>
        <w:t>ي</w:t>
      </w:r>
      <w:r w:rsidRPr="00BE2421">
        <w:rPr>
          <w:rStyle w:val="5-Char"/>
          <w:rFonts w:hint="cs"/>
          <w:rtl/>
        </w:rPr>
        <w:t>ْ سَبِ</w:t>
      </w:r>
      <w:r w:rsidR="00C12E54" w:rsidRPr="00BE2421">
        <w:rPr>
          <w:rStyle w:val="5-Char"/>
          <w:rFonts w:hint="cs"/>
          <w:rtl/>
        </w:rPr>
        <w:t>ي</w:t>
      </w:r>
      <w:r w:rsidRPr="00BE2421">
        <w:rPr>
          <w:rStyle w:val="5-Char"/>
          <w:rFonts w:hint="cs"/>
          <w:rtl/>
        </w:rPr>
        <w:t>ْلِ اللهِ؛ فَفَتَّشْنٰا مَتٰاعَهُ فَوَجَدْنٰا خَرَزاً مِنْ خَرَزِ الْ</w:t>
      </w:r>
      <w:r w:rsidR="00C12E54" w:rsidRPr="00BE2421">
        <w:rPr>
          <w:rStyle w:val="5-Char"/>
          <w:rFonts w:hint="cs"/>
          <w:rtl/>
        </w:rPr>
        <w:t>ي</w:t>
      </w:r>
      <w:r w:rsidRPr="00BE2421">
        <w:rPr>
          <w:rStyle w:val="5-Char"/>
          <w:rFonts w:hint="cs"/>
          <w:rtl/>
        </w:rPr>
        <w:t xml:space="preserve">َهُوْدِ لٰا </w:t>
      </w:r>
      <w:r w:rsidR="00C12E54" w:rsidRPr="00BE2421">
        <w:rPr>
          <w:rStyle w:val="5-Char"/>
          <w:rFonts w:hint="cs"/>
          <w:rtl/>
        </w:rPr>
        <w:t>ي</w:t>
      </w:r>
      <w:r w:rsidRPr="00BE2421">
        <w:rPr>
          <w:rStyle w:val="5-Char"/>
          <w:rFonts w:hint="cs"/>
          <w:rtl/>
        </w:rPr>
        <w:t>ُسٰاوِ</w:t>
      </w:r>
      <w:r w:rsidR="00C12E54" w:rsidRPr="00BE2421">
        <w:rPr>
          <w:rStyle w:val="5-Char"/>
          <w:rFonts w:hint="cs"/>
          <w:rtl/>
        </w:rPr>
        <w:t>ي</w:t>
      </w:r>
      <w:r w:rsidRPr="00BE2421">
        <w:rPr>
          <w:rStyle w:val="5-Char"/>
          <w:rFonts w:hint="cs"/>
          <w:rtl/>
        </w:rPr>
        <w:t>ْ دِرْهَمَ</w:t>
      </w:r>
      <w:r w:rsidR="00C12E54" w:rsidRPr="00BE2421">
        <w:rPr>
          <w:rStyle w:val="5-Char"/>
          <w:rFonts w:hint="cs"/>
          <w:rtl/>
        </w:rPr>
        <w:t>ي</w:t>
      </w:r>
      <w:r w:rsidRPr="00BE2421">
        <w:rPr>
          <w:rStyle w:val="5-Char"/>
          <w:rFonts w:hint="cs"/>
          <w:rtl/>
        </w:rPr>
        <w:t>ْنِ»</w:t>
      </w:r>
      <w:r w:rsidRPr="007100A7">
        <w:rPr>
          <w:rStyle w:val="1-Char"/>
          <w:rFonts w:hint="cs"/>
          <w:rtl/>
        </w:rPr>
        <w:t xml:space="preserve"> (ابوداود، ابن ماجه و نسا</w:t>
      </w:r>
      <w:r w:rsidR="00446BB7">
        <w:rPr>
          <w:rStyle w:val="1-Char"/>
          <w:rFonts w:hint="cs"/>
          <w:rtl/>
        </w:rPr>
        <w:t>یی</w:t>
      </w:r>
      <w:r w:rsidRPr="007100A7">
        <w:rPr>
          <w:rStyle w:val="1-Char"/>
          <w:rFonts w:hint="cs"/>
          <w:rtl/>
        </w:rPr>
        <w:t xml:space="preserve">)؛ </w:t>
      </w:r>
      <w:r w:rsidRPr="00BE2421">
        <w:rPr>
          <w:rStyle w:val="1-Char"/>
          <w:rFonts w:hint="cs"/>
          <w:rtl/>
        </w:rPr>
        <w:t>«مرد</w:t>
      </w:r>
      <w:r w:rsidR="00446BB7">
        <w:rPr>
          <w:rStyle w:val="1-Char"/>
          <w:rFonts w:hint="cs"/>
          <w:rtl/>
        </w:rPr>
        <w:t>ی</w:t>
      </w:r>
      <w:r w:rsidRPr="00BE2421">
        <w:rPr>
          <w:rStyle w:val="1-Char"/>
          <w:rFonts w:hint="cs"/>
          <w:rtl/>
        </w:rPr>
        <w:t xml:space="preserve"> از </w:t>
      </w:r>
      <w:r w:rsidR="00446BB7">
        <w:rPr>
          <w:rStyle w:val="1-Char"/>
          <w:rFonts w:hint="cs"/>
          <w:rtl/>
        </w:rPr>
        <w:t>ی</w:t>
      </w:r>
      <w:r w:rsidRPr="00BE2421">
        <w:rPr>
          <w:rStyle w:val="1-Char"/>
          <w:rFonts w:hint="cs"/>
          <w:rtl/>
        </w:rPr>
        <w:t>اران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روز خ</w:t>
      </w:r>
      <w:r w:rsidR="00446BB7">
        <w:rPr>
          <w:rStyle w:val="1-Char"/>
          <w:rFonts w:hint="cs"/>
          <w:rtl/>
        </w:rPr>
        <w:t>ی</w:t>
      </w:r>
      <w:r w:rsidRPr="00BE2421">
        <w:rPr>
          <w:rStyle w:val="1-Char"/>
          <w:rFonts w:hint="cs"/>
          <w:rtl/>
        </w:rPr>
        <w:t>بر فوت کرد. جر</w:t>
      </w:r>
      <w:r w:rsidR="00446BB7">
        <w:rPr>
          <w:rStyle w:val="1-Char"/>
          <w:rFonts w:hint="cs"/>
          <w:rtl/>
        </w:rPr>
        <w:t>ی</w:t>
      </w:r>
      <w:r w:rsidRPr="00BE2421">
        <w:rPr>
          <w:rStyle w:val="1-Char"/>
          <w:rFonts w:hint="cs"/>
          <w:rtl/>
        </w:rPr>
        <w:t>ان را برا</w:t>
      </w:r>
      <w:r w:rsidR="00446BB7">
        <w:rPr>
          <w:rStyle w:val="1-Char"/>
          <w:rFonts w:hint="cs"/>
          <w:rtl/>
        </w:rPr>
        <w:t>ی</w:t>
      </w:r>
      <w:r w:rsidRPr="00BE2421">
        <w:rPr>
          <w:rStyle w:val="1-Char"/>
          <w:rFonts w:hint="cs"/>
          <w:rtl/>
        </w:rPr>
        <w:t xml:space="preserve">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بازگو کردند.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فرمود: بر دوستتان نماز بخوان</w:t>
      </w:r>
      <w:r w:rsidR="00446BB7">
        <w:rPr>
          <w:rStyle w:val="1-Char"/>
          <w:rFonts w:hint="cs"/>
          <w:rtl/>
        </w:rPr>
        <w:t>ی</w:t>
      </w:r>
      <w:r w:rsidRPr="00BE2421">
        <w:rPr>
          <w:rStyle w:val="1-Char"/>
          <w:rFonts w:hint="cs"/>
          <w:rtl/>
        </w:rPr>
        <w:t>د. با ا</w:t>
      </w:r>
      <w:r w:rsidR="00446BB7">
        <w:rPr>
          <w:rStyle w:val="1-Char"/>
          <w:rFonts w:hint="cs"/>
          <w:rtl/>
        </w:rPr>
        <w:t>ی</w:t>
      </w:r>
      <w:r w:rsidRPr="00BE2421">
        <w:rPr>
          <w:rStyle w:val="1-Char"/>
          <w:rFonts w:hint="cs"/>
          <w:rtl/>
        </w:rPr>
        <w:t>ن سخن، چهره‌</w:t>
      </w:r>
      <w:r w:rsidR="00446BB7">
        <w:rPr>
          <w:rStyle w:val="1-Char"/>
          <w:rFonts w:hint="cs"/>
          <w:rtl/>
        </w:rPr>
        <w:t>ی</w:t>
      </w:r>
      <w:r w:rsidRPr="00BE2421">
        <w:rPr>
          <w:rStyle w:val="1-Char"/>
          <w:rFonts w:hint="cs"/>
          <w:rtl/>
        </w:rPr>
        <w:t xml:space="preserve"> مردم تغ</w:t>
      </w:r>
      <w:r w:rsidR="00446BB7">
        <w:rPr>
          <w:rStyle w:val="1-Char"/>
          <w:rFonts w:hint="cs"/>
          <w:rtl/>
        </w:rPr>
        <w:t>یی</w:t>
      </w:r>
      <w:r w:rsidRPr="00BE2421">
        <w:rPr>
          <w:rStyle w:val="1-Char"/>
          <w:rFonts w:hint="cs"/>
          <w:rtl/>
        </w:rPr>
        <w:t>ر کرد؛ (چون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راض</w:t>
      </w:r>
      <w:r w:rsidR="00446BB7">
        <w:rPr>
          <w:rStyle w:val="1-Char"/>
          <w:rFonts w:hint="cs"/>
          <w:rtl/>
        </w:rPr>
        <w:t>ی</w:t>
      </w:r>
      <w:r w:rsidRPr="00BE2421">
        <w:rPr>
          <w:rStyle w:val="1-Char"/>
          <w:rFonts w:hint="cs"/>
          <w:rtl/>
        </w:rPr>
        <w:t xml:space="preserve"> نبود خودش بر او نماز بخواند.)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فرمود: دوست شما خ</w:t>
      </w:r>
      <w:r w:rsidR="00446BB7">
        <w:rPr>
          <w:rStyle w:val="1-Char"/>
          <w:rFonts w:hint="cs"/>
          <w:rtl/>
        </w:rPr>
        <w:t>ی</w:t>
      </w:r>
      <w:r w:rsidRPr="00BE2421">
        <w:rPr>
          <w:rStyle w:val="1-Char"/>
          <w:rFonts w:hint="cs"/>
          <w:rtl/>
        </w:rPr>
        <w:t>انت کرده و به ناحق از غن</w:t>
      </w:r>
      <w:r w:rsidR="00446BB7">
        <w:rPr>
          <w:rStyle w:val="1-Char"/>
          <w:rFonts w:hint="cs"/>
          <w:rtl/>
        </w:rPr>
        <w:t>ی</w:t>
      </w:r>
      <w:r w:rsidRPr="00BE2421">
        <w:rPr>
          <w:rStyle w:val="1-Char"/>
          <w:rFonts w:hint="cs"/>
          <w:rtl/>
        </w:rPr>
        <w:t>مت برداشته است. وسا</w:t>
      </w:r>
      <w:r w:rsidR="00446BB7">
        <w:rPr>
          <w:rStyle w:val="1-Char"/>
          <w:rFonts w:hint="cs"/>
          <w:rtl/>
        </w:rPr>
        <w:t>ی</w:t>
      </w:r>
      <w:r w:rsidRPr="00BE2421">
        <w:rPr>
          <w:rStyle w:val="1-Char"/>
          <w:rFonts w:hint="cs"/>
          <w:rtl/>
        </w:rPr>
        <w:t>لش را بازد</w:t>
      </w:r>
      <w:r w:rsidR="00446BB7">
        <w:rPr>
          <w:rStyle w:val="1-Char"/>
          <w:rFonts w:hint="cs"/>
          <w:rtl/>
        </w:rPr>
        <w:t>ی</w:t>
      </w:r>
      <w:r w:rsidRPr="00BE2421">
        <w:rPr>
          <w:rStyle w:val="1-Char"/>
          <w:rFonts w:hint="cs"/>
          <w:rtl/>
        </w:rPr>
        <w:t>د کرد</w:t>
      </w:r>
      <w:r w:rsidR="00446BB7">
        <w:rPr>
          <w:rStyle w:val="1-Char"/>
          <w:rFonts w:hint="cs"/>
          <w:rtl/>
        </w:rPr>
        <w:t>ی</w:t>
      </w:r>
      <w:r w:rsidRPr="00BE2421">
        <w:rPr>
          <w:rStyle w:val="1-Char"/>
          <w:rFonts w:hint="cs"/>
          <w:rtl/>
        </w:rPr>
        <w:t>م؛ مُهره‌ا</w:t>
      </w:r>
      <w:r w:rsidR="00446BB7">
        <w:rPr>
          <w:rStyle w:val="1-Char"/>
          <w:rFonts w:hint="cs"/>
          <w:rtl/>
        </w:rPr>
        <w:t>ی</w:t>
      </w:r>
      <w:r w:rsidRPr="00BE2421">
        <w:rPr>
          <w:rStyle w:val="1-Char"/>
          <w:rFonts w:hint="cs"/>
          <w:rtl/>
        </w:rPr>
        <w:t xml:space="preserve"> از مُهره‌ها</w:t>
      </w:r>
      <w:r w:rsidR="00446BB7">
        <w:rPr>
          <w:rStyle w:val="1-Char"/>
          <w:rFonts w:hint="cs"/>
          <w:rtl/>
        </w:rPr>
        <w:t>ی</w:t>
      </w:r>
      <w:r w:rsidRPr="00BE2421">
        <w:rPr>
          <w:rStyle w:val="1-Char"/>
          <w:rFonts w:hint="cs"/>
          <w:rtl/>
        </w:rPr>
        <w:t xml:space="preserve"> </w:t>
      </w:r>
      <w:r w:rsidR="00446BB7">
        <w:rPr>
          <w:rStyle w:val="1-Char"/>
          <w:rFonts w:hint="cs"/>
          <w:rtl/>
        </w:rPr>
        <w:t>ی</w:t>
      </w:r>
      <w:r w:rsidRPr="00BE2421">
        <w:rPr>
          <w:rStyle w:val="1-Char"/>
          <w:rFonts w:hint="cs"/>
          <w:rtl/>
        </w:rPr>
        <w:t>هود پ</w:t>
      </w:r>
      <w:r w:rsidR="00446BB7">
        <w:rPr>
          <w:rStyle w:val="1-Char"/>
          <w:rFonts w:hint="cs"/>
          <w:rtl/>
        </w:rPr>
        <w:t>ی</w:t>
      </w:r>
      <w:r w:rsidRPr="00BE2421">
        <w:rPr>
          <w:rStyle w:val="1-Char"/>
          <w:rFonts w:hint="cs"/>
          <w:rtl/>
        </w:rPr>
        <w:t>دا کرد</w:t>
      </w:r>
      <w:r w:rsidR="00446BB7">
        <w:rPr>
          <w:rStyle w:val="1-Char"/>
          <w:rFonts w:hint="cs"/>
          <w:rtl/>
        </w:rPr>
        <w:t>ی</w:t>
      </w:r>
      <w:r w:rsidRPr="00BE2421">
        <w:rPr>
          <w:rStyle w:val="1-Char"/>
          <w:rFonts w:hint="cs"/>
          <w:rtl/>
        </w:rPr>
        <w:t>م که دو درهم ارزش نداشت»</w:t>
      </w:r>
      <w:r w:rsidRPr="007100A7">
        <w:rPr>
          <w:rStyle w:val="1-Char"/>
          <w:rFonts w:hint="cs"/>
          <w:rtl/>
        </w:rPr>
        <w:t>.</w:t>
      </w:r>
    </w:p>
    <w:p w:rsidR="00E81847" w:rsidRPr="007100A7" w:rsidRDefault="00E81847" w:rsidP="00AF1D25">
      <w:pPr>
        <w:rPr>
          <w:rStyle w:val="1-Char"/>
          <w:rtl/>
        </w:rPr>
      </w:pPr>
      <w:r w:rsidRPr="007100A7">
        <w:rPr>
          <w:rStyle w:val="1-Char"/>
          <w:rFonts w:hint="cs"/>
          <w:rtl/>
        </w:rPr>
        <w:t>و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ه است: </w:t>
      </w:r>
      <w:r w:rsidRPr="00BE2421">
        <w:rPr>
          <w:rStyle w:val="5-Char"/>
          <w:rFonts w:hint="cs"/>
          <w:rtl/>
        </w:rPr>
        <w:t>«مٰا مِنْ مَ</w:t>
      </w:r>
      <w:r w:rsidR="00C12E54" w:rsidRPr="00BE2421">
        <w:rPr>
          <w:rStyle w:val="5-Char"/>
          <w:rFonts w:hint="cs"/>
          <w:rtl/>
        </w:rPr>
        <w:t>ي</w:t>
      </w:r>
      <w:r w:rsidRPr="00BE2421">
        <w:rPr>
          <w:rStyle w:val="5-Char"/>
          <w:rFonts w:hint="cs"/>
          <w:rtl/>
        </w:rPr>
        <w:t>ِّتٍ تُصَلِّ</w:t>
      </w:r>
      <w:r w:rsidR="00C12E54" w:rsidRPr="00BE2421">
        <w:rPr>
          <w:rStyle w:val="5-Char"/>
          <w:rFonts w:hint="cs"/>
          <w:rtl/>
        </w:rPr>
        <w:t>ي</w:t>
      </w:r>
      <w:r w:rsidRPr="00BE2421">
        <w:rPr>
          <w:rStyle w:val="5-Char"/>
          <w:rFonts w:hint="cs"/>
          <w:rtl/>
        </w:rPr>
        <w:t>ْ عَلَ</w:t>
      </w:r>
      <w:r w:rsidR="00C12E54" w:rsidRPr="00BE2421">
        <w:rPr>
          <w:rStyle w:val="5-Char"/>
          <w:rFonts w:hint="cs"/>
          <w:rtl/>
        </w:rPr>
        <w:t>ي</w:t>
      </w:r>
      <w:r w:rsidRPr="00BE2421">
        <w:rPr>
          <w:rStyle w:val="5-Char"/>
          <w:rFonts w:hint="cs"/>
          <w:rtl/>
        </w:rPr>
        <w:t>ْهِ</w:t>
      </w:r>
      <w:r w:rsidR="000A2322">
        <w:rPr>
          <w:rStyle w:val="5-Char"/>
          <w:rFonts w:hint="cs"/>
          <w:rtl/>
        </w:rPr>
        <w:t xml:space="preserve"> </w:t>
      </w:r>
      <w:r w:rsidRPr="00BE2421">
        <w:rPr>
          <w:rStyle w:val="5-Char"/>
          <w:rFonts w:hint="cs"/>
          <w:rtl/>
        </w:rPr>
        <w:t>اُمَّةٌ مِّنَ الْمُسْلِمِ</w:t>
      </w:r>
      <w:r w:rsidR="00C12E54" w:rsidRPr="00BE2421">
        <w:rPr>
          <w:rStyle w:val="5-Char"/>
          <w:rFonts w:hint="cs"/>
          <w:rtl/>
        </w:rPr>
        <w:t>ي</w:t>
      </w:r>
      <w:r w:rsidRPr="00BE2421">
        <w:rPr>
          <w:rStyle w:val="5-Char"/>
          <w:rFonts w:hint="cs"/>
          <w:rtl/>
        </w:rPr>
        <w:t xml:space="preserve">ْنَ </w:t>
      </w:r>
      <w:r w:rsidR="00C12E54" w:rsidRPr="00BE2421">
        <w:rPr>
          <w:rStyle w:val="5-Char"/>
          <w:rFonts w:hint="cs"/>
          <w:rtl/>
        </w:rPr>
        <w:t>ي</w:t>
      </w:r>
      <w:r w:rsidRPr="00BE2421">
        <w:rPr>
          <w:rStyle w:val="5-Char"/>
          <w:rFonts w:hint="cs"/>
          <w:rtl/>
        </w:rPr>
        <w:t xml:space="preserve">َبْلُغُوْنَ مِائَةً کُلُّهُمْ </w:t>
      </w:r>
      <w:r w:rsidR="00C12E54" w:rsidRPr="00BE2421">
        <w:rPr>
          <w:rStyle w:val="5-Char"/>
          <w:rFonts w:hint="cs"/>
          <w:rtl/>
        </w:rPr>
        <w:t>ي</w:t>
      </w:r>
      <w:r w:rsidRPr="00BE2421">
        <w:rPr>
          <w:rStyle w:val="5-Char"/>
          <w:rFonts w:hint="cs"/>
          <w:rtl/>
        </w:rPr>
        <w:t>َشْفَعُوْنَ لَهُ اِلّٰا شُفِّعُوْا فِ</w:t>
      </w:r>
      <w:r w:rsidR="00C12E54" w:rsidRPr="00BE2421">
        <w:rPr>
          <w:rStyle w:val="5-Char"/>
          <w:rFonts w:hint="cs"/>
          <w:rtl/>
        </w:rPr>
        <w:t>ي</w:t>
      </w:r>
      <w:r w:rsidRPr="00BE2421">
        <w:rPr>
          <w:rStyle w:val="5-Char"/>
          <w:rFonts w:hint="cs"/>
          <w:rtl/>
        </w:rPr>
        <w:t>ْهِ»</w:t>
      </w:r>
      <w:r w:rsidRPr="007100A7">
        <w:rPr>
          <w:rStyle w:val="1-Char"/>
          <w:rFonts w:hint="cs"/>
          <w:rtl/>
        </w:rPr>
        <w:t xml:space="preserve"> (مسلم، ترمذ</w:t>
      </w:r>
      <w:r w:rsidR="00446BB7">
        <w:rPr>
          <w:rStyle w:val="1-Char"/>
          <w:rFonts w:hint="cs"/>
          <w:rtl/>
        </w:rPr>
        <w:t>ی</w:t>
      </w:r>
      <w:r w:rsidRPr="007100A7">
        <w:rPr>
          <w:rStyle w:val="1-Char"/>
          <w:rFonts w:hint="cs"/>
          <w:rtl/>
        </w:rPr>
        <w:t xml:space="preserve"> و نسا</w:t>
      </w:r>
      <w:r w:rsidR="00446BB7">
        <w:rPr>
          <w:rStyle w:val="1-Char"/>
          <w:rFonts w:hint="cs"/>
          <w:rtl/>
        </w:rPr>
        <w:t>یی</w:t>
      </w:r>
      <w:r w:rsidRPr="007100A7">
        <w:rPr>
          <w:rStyle w:val="1-Char"/>
          <w:rFonts w:hint="cs"/>
          <w:rtl/>
        </w:rPr>
        <w:t xml:space="preserve">)؛ </w:t>
      </w:r>
      <w:r w:rsidRPr="00BE2421">
        <w:rPr>
          <w:rStyle w:val="1-Char"/>
          <w:rFonts w:hint="cs"/>
          <w:rtl/>
        </w:rPr>
        <w:t>«ه</w:t>
      </w:r>
      <w:r w:rsidR="00446BB7">
        <w:rPr>
          <w:rStyle w:val="1-Char"/>
          <w:rFonts w:hint="cs"/>
          <w:rtl/>
        </w:rPr>
        <w:t>ی</w:t>
      </w:r>
      <w:r w:rsidRPr="00BE2421">
        <w:rPr>
          <w:rStyle w:val="1-Char"/>
          <w:rFonts w:hint="cs"/>
          <w:rtl/>
        </w:rPr>
        <w:t>چ م</w:t>
      </w:r>
      <w:r w:rsidR="00446BB7">
        <w:rPr>
          <w:rStyle w:val="1-Char"/>
          <w:rFonts w:hint="cs"/>
          <w:rtl/>
        </w:rPr>
        <w:t>ی</w:t>
      </w:r>
      <w:r w:rsidRPr="00BE2421">
        <w:rPr>
          <w:rStyle w:val="1-Char"/>
          <w:rFonts w:hint="cs"/>
          <w:rtl/>
        </w:rPr>
        <w:t>ت</w:t>
      </w:r>
      <w:r w:rsidR="00446BB7">
        <w:rPr>
          <w:rStyle w:val="1-Char"/>
          <w:rFonts w:hint="cs"/>
          <w:rtl/>
        </w:rPr>
        <w:t>ی</w:t>
      </w:r>
      <w:r w:rsidRPr="00BE2421">
        <w:rPr>
          <w:rStyle w:val="1-Char"/>
          <w:rFonts w:hint="cs"/>
          <w:rtl/>
        </w:rPr>
        <w:t xml:space="preserve"> ن</w:t>
      </w:r>
      <w:r w:rsidR="00446BB7">
        <w:rPr>
          <w:rStyle w:val="1-Char"/>
          <w:rFonts w:hint="cs"/>
          <w:rtl/>
        </w:rPr>
        <w:t>ی</w:t>
      </w:r>
      <w:r w:rsidRPr="00BE2421">
        <w:rPr>
          <w:rStyle w:val="1-Char"/>
          <w:rFonts w:hint="cs"/>
          <w:rtl/>
        </w:rPr>
        <w:t>ست که جماعت</w:t>
      </w:r>
      <w:r w:rsidR="00446BB7">
        <w:rPr>
          <w:rStyle w:val="1-Char"/>
          <w:rFonts w:hint="cs"/>
          <w:rtl/>
        </w:rPr>
        <w:t>ی</w:t>
      </w:r>
      <w:r w:rsidRPr="00BE2421">
        <w:rPr>
          <w:rStyle w:val="1-Char"/>
          <w:rFonts w:hint="cs"/>
          <w:rtl/>
        </w:rPr>
        <w:t xml:space="preserve"> صد نفره بر او نماز بخوانند و دعا کنند، مگر ا</w:t>
      </w:r>
      <w:r w:rsidR="00446BB7">
        <w:rPr>
          <w:rStyle w:val="1-Char"/>
          <w:rFonts w:hint="cs"/>
          <w:rtl/>
        </w:rPr>
        <w:t>ی</w:t>
      </w:r>
      <w:r w:rsidRPr="00BE2421">
        <w:rPr>
          <w:rStyle w:val="1-Char"/>
          <w:rFonts w:hint="cs"/>
          <w:rtl/>
        </w:rPr>
        <w:t>ن که خداوند، دعا</w:t>
      </w:r>
      <w:r w:rsidR="00446BB7">
        <w:rPr>
          <w:rStyle w:val="1-Char"/>
          <w:rFonts w:hint="cs"/>
          <w:rtl/>
        </w:rPr>
        <w:t>ی</w:t>
      </w:r>
      <w:r w:rsidRPr="00BE2421">
        <w:rPr>
          <w:rStyle w:val="1-Char"/>
          <w:rFonts w:hint="cs"/>
          <w:rtl/>
        </w:rPr>
        <w:t xml:space="preserve"> آنان را اجابت م</w:t>
      </w:r>
      <w:r w:rsidR="00446BB7">
        <w:rPr>
          <w:rStyle w:val="1-Char"/>
          <w:rFonts w:hint="cs"/>
          <w:rtl/>
        </w:rPr>
        <w:t>ی</w:t>
      </w:r>
      <w:r w:rsidRPr="00BE2421">
        <w:rPr>
          <w:rStyle w:val="1-Char"/>
          <w:rFonts w:hint="cs"/>
          <w:rtl/>
        </w:rPr>
        <w:t>‌کند»</w:t>
      </w:r>
      <w:r w:rsidRPr="007100A7">
        <w:rPr>
          <w:rStyle w:val="1-Char"/>
          <w:rFonts w:hint="cs"/>
          <w:rtl/>
        </w:rPr>
        <w:t>.</w:t>
      </w:r>
    </w:p>
    <w:p w:rsidR="00E81847" w:rsidRPr="007100A7" w:rsidRDefault="00E81847" w:rsidP="00AF1D25">
      <w:pPr>
        <w:rPr>
          <w:rStyle w:val="1-Char"/>
          <w:rtl/>
        </w:rPr>
      </w:pPr>
      <w:r w:rsidRPr="007100A7">
        <w:rPr>
          <w:rStyle w:val="1-Char"/>
          <w:rFonts w:hint="cs"/>
          <w:rtl/>
        </w:rPr>
        <w:t>و در حد</w:t>
      </w:r>
      <w:r w:rsidR="00446BB7">
        <w:rPr>
          <w:rStyle w:val="1-Char"/>
          <w:rFonts w:hint="cs"/>
          <w:rtl/>
        </w:rPr>
        <w:t>ی</w:t>
      </w:r>
      <w:r w:rsidRPr="007100A7">
        <w:rPr>
          <w:rStyle w:val="1-Char"/>
          <w:rFonts w:hint="cs"/>
          <w:rtl/>
        </w:rPr>
        <w:t>ث</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 xml:space="preserve">گر فرموده است: </w:t>
      </w:r>
      <w:r w:rsidRPr="00BE2421">
        <w:rPr>
          <w:rStyle w:val="5-Char"/>
          <w:rFonts w:hint="cs"/>
          <w:rtl/>
        </w:rPr>
        <w:t xml:space="preserve">«مٰا مِنْ رَجُلٍ مُّسْلِمٍ </w:t>
      </w:r>
      <w:r w:rsidR="00C12E54" w:rsidRPr="00BE2421">
        <w:rPr>
          <w:rStyle w:val="5-Char"/>
          <w:rFonts w:hint="cs"/>
          <w:rtl/>
        </w:rPr>
        <w:t>ي</w:t>
      </w:r>
      <w:r w:rsidRPr="00BE2421">
        <w:rPr>
          <w:rStyle w:val="5-Char"/>
          <w:rFonts w:hint="cs"/>
          <w:rtl/>
        </w:rPr>
        <w:t>َّمُوْتُ، فَ</w:t>
      </w:r>
      <w:r w:rsidR="00C12E54" w:rsidRPr="00BE2421">
        <w:rPr>
          <w:rStyle w:val="5-Char"/>
          <w:rFonts w:hint="cs"/>
          <w:rtl/>
        </w:rPr>
        <w:t>ي</w:t>
      </w:r>
      <w:r w:rsidRPr="00BE2421">
        <w:rPr>
          <w:rStyle w:val="5-Char"/>
          <w:rFonts w:hint="cs"/>
          <w:rtl/>
        </w:rPr>
        <w:t>َقُوْمُ عَل</w:t>
      </w:r>
      <w:r w:rsidR="00C12E54" w:rsidRPr="00BE2421">
        <w:rPr>
          <w:rStyle w:val="5-Char"/>
          <w:rFonts w:hint="cs"/>
          <w:rtl/>
        </w:rPr>
        <w:t>ي</w:t>
      </w:r>
      <w:r w:rsidRPr="00BE2421">
        <w:rPr>
          <w:rStyle w:val="5-Char"/>
          <w:rFonts w:hint="cs"/>
          <w:rtl/>
        </w:rPr>
        <w:t>ٰ جَنٰازَتِهِ اَرْبَعُوْنَ رَجُلاً لٰا</w:t>
      </w:r>
      <w:r w:rsidR="00C12E54" w:rsidRPr="00BE2421">
        <w:rPr>
          <w:rStyle w:val="5-Char"/>
          <w:rFonts w:hint="cs"/>
          <w:rtl/>
        </w:rPr>
        <w:t>ي</w:t>
      </w:r>
      <w:r w:rsidRPr="00BE2421">
        <w:rPr>
          <w:rStyle w:val="5-Char"/>
          <w:rFonts w:hint="cs"/>
          <w:rtl/>
        </w:rPr>
        <w:t>ُشْرِکُوْنَ بِاللهِ شَ</w:t>
      </w:r>
      <w:r w:rsidR="00C12E54" w:rsidRPr="00BE2421">
        <w:rPr>
          <w:rStyle w:val="5-Char"/>
          <w:rFonts w:hint="cs"/>
          <w:rtl/>
        </w:rPr>
        <w:t>ي</w:t>
      </w:r>
      <w:r w:rsidRPr="00BE2421">
        <w:rPr>
          <w:rStyle w:val="5-Char"/>
          <w:rFonts w:hint="cs"/>
          <w:rtl/>
        </w:rPr>
        <w:t>ْئاً اِلّٰا شَفَّعَهُمُ اللهُ فِ</w:t>
      </w:r>
      <w:r w:rsidR="00C12E54" w:rsidRPr="00BE2421">
        <w:rPr>
          <w:rStyle w:val="5-Char"/>
          <w:rFonts w:hint="cs"/>
          <w:rtl/>
        </w:rPr>
        <w:t>ي</w:t>
      </w:r>
      <w:r w:rsidRPr="00BE2421">
        <w:rPr>
          <w:rStyle w:val="5-Char"/>
          <w:rFonts w:hint="cs"/>
          <w:rtl/>
        </w:rPr>
        <w:t>ْهِ»</w:t>
      </w:r>
      <w:r w:rsidRPr="007100A7">
        <w:rPr>
          <w:rStyle w:val="1-Char"/>
          <w:rFonts w:hint="cs"/>
          <w:rtl/>
        </w:rPr>
        <w:t xml:space="preserve"> (مسلم، ابوداود و ابن ماجه)؛ </w:t>
      </w:r>
      <w:r w:rsidRPr="00BE2421">
        <w:rPr>
          <w:rStyle w:val="1-Char"/>
          <w:rFonts w:hint="cs"/>
          <w:rtl/>
        </w:rPr>
        <w:t>«هر مسلمان</w:t>
      </w:r>
      <w:r w:rsidR="00446BB7">
        <w:rPr>
          <w:rStyle w:val="1-Char"/>
          <w:rFonts w:hint="cs"/>
          <w:rtl/>
        </w:rPr>
        <w:t>ی</w:t>
      </w:r>
      <w:r w:rsidRPr="00BE2421">
        <w:rPr>
          <w:rStyle w:val="1-Char"/>
          <w:rFonts w:hint="cs"/>
          <w:rtl/>
        </w:rPr>
        <w:t xml:space="preserve"> بم</w:t>
      </w:r>
      <w:r w:rsidR="00446BB7">
        <w:rPr>
          <w:rStyle w:val="1-Char"/>
          <w:rFonts w:hint="cs"/>
          <w:rtl/>
        </w:rPr>
        <w:t>ی</w:t>
      </w:r>
      <w:r w:rsidRPr="00BE2421">
        <w:rPr>
          <w:rStyle w:val="1-Char"/>
          <w:rFonts w:hint="cs"/>
          <w:rtl/>
        </w:rPr>
        <w:t>رد و چهل نفر که بر خدا شرک نکرده، بر جنازه‌</w:t>
      </w:r>
      <w:r w:rsidR="00446BB7">
        <w:rPr>
          <w:rStyle w:val="1-Char"/>
          <w:rFonts w:hint="cs"/>
          <w:rtl/>
        </w:rPr>
        <w:t>ی</w:t>
      </w:r>
      <w:r w:rsidRPr="00BE2421">
        <w:rPr>
          <w:rStyle w:val="1-Char"/>
          <w:rFonts w:hint="cs"/>
          <w:rtl/>
        </w:rPr>
        <w:t xml:space="preserve"> او نماز بخوانند، حتماً خداوند دعا</w:t>
      </w:r>
      <w:r w:rsidR="00446BB7">
        <w:rPr>
          <w:rStyle w:val="1-Char"/>
          <w:rFonts w:hint="cs"/>
          <w:rtl/>
        </w:rPr>
        <w:t>ی</w:t>
      </w:r>
      <w:r w:rsidR="000751A8">
        <w:rPr>
          <w:rStyle w:val="1-Char"/>
          <w:rFonts w:hint="cs"/>
          <w:rtl/>
        </w:rPr>
        <w:t xml:space="preserve"> آن‌ها </w:t>
      </w:r>
      <w:r w:rsidRPr="00BE2421">
        <w:rPr>
          <w:rStyle w:val="1-Char"/>
          <w:rFonts w:hint="cs"/>
          <w:rtl/>
        </w:rPr>
        <w:t>را درباره‌</w:t>
      </w:r>
      <w:r w:rsidR="00446BB7">
        <w:rPr>
          <w:rStyle w:val="1-Char"/>
          <w:rFonts w:hint="cs"/>
          <w:rtl/>
        </w:rPr>
        <w:t>ی</w:t>
      </w:r>
      <w:r w:rsidRPr="00BE2421">
        <w:rPr>
          <w:rStyle w:val="1-Char"/>
          <w:rFonts w:hint="cs"/>
          <w:rtl/>
        </w:rPr>
        <w:t xml:space="preserve"> او اجابت م</w:t>
      </w:r>
      <w:r w:rsidR="00446BB7">
        <w:rPr>
          <w:rStyle w:val="1-Char"/>
          <w:rFonts w:hint="cs"/>
          <w:rtl/>
        </w:rPr>
        <w:t>ی</w:t>
      </w:r>
      <w:r w:rsidRPr="00BE2421">
        <w:rPr>
          <w:rStyle w:val="1-Char"/>
          <w:rFonts w:hint="cs"/>
          <w:rtl/>
        </w:rPr>
        <w:t>‌کند»</w:t>
      </w:r>
      <w:r w:rsidRPr="007100A7">
        <w:rPr>
          <w:rStyle w:val="1-Char"/>
          <w:rFonts w:hint="cs"/>
          <w:rtl/>
        </w:rPr>
        <w:t>.]</w:t>
      </w:r>
    </w:p>
    <w:p w:rsidR="00E81847" w:rsidRPr="00FE6406" w:rsidRDefault="00E81847" w:rsidP="00AF1D25">
      <w:pPr>
        <w:rPr>
          <w:rStyle w:val="9-Char"/>
          <w:rtl/>
        </w:rPr>
      </w:pPr>
      <w:r w:rsidRPr="00FE6406">
        <w:rPr>
          <w:rStyle w:val="9-Char"/>
          <w:rFonts w:hint="cs"/>
          <w:rtl/>
        </w:rPr>
        <w:t>[ارکان نماز جنازه:]</w:t>
      </w:r>
    </w:p>
    <w:p w:rsidR="00E81847" w:rsidRPr="00FE6406" w:rsidRDefault="00E81847" w:rsidP="00AF1D25">
      <w:pPr>
        <w:rPr>
          <w:rStyle w:val="9-Char"/>
          <w:rtl/>
        </w:rPr>
      </w:pPr>
      <w:r w:rsidRPr="00FE6406">
        <w:rPr>
          <w:rStyle w:val="9-Char"/>
          <w:rFonts w:hint="cs"/>
          <w:rtl/>
        </w:rPr>
        <w:t>و ارکان نماز جنازه، عبارتند از:</w:t>
      </w:r>
    </w:p>
    <w:p w:rsidR="00E81847" w:rsidRPr="007100A7" w:rsidRDefault="00E81847" w:rsidP="00AF1D25">
      <w:pPr>
        <w:rPr>
          <w:rStyle w:val="1-Char"/>
          <w:rtl/>
        </w:rPr>
      </w:pPr>
      <w:r w:rsidRPr="007100A7">
        <w:rPr>
          <w:rStyle w:val="1-Char"/>
          <w:rFonts w:hint="cs"/>
          <w:rtl/>
        </w:rPr>
        <w:t xml:space="preserve">* </w:t>
      </w:r>
      <w:r w:rsidRPr="00FE6406">
        <w:rPr>
          <w:rStyle w:val="9-Char"/>
          <w:rFonts w:eastAsia="Batang" w:hint="cs"/>
          <w:rtl/>
        </w:rPr>
        <w:t>تکب</w:t>
      </w:r>
      <w:r w:rsidR="00446BB7">
        <w:rPr>
          <w:rStyle w:val="9-Char"/>
          <w:rFonts w:eastAsia="Batang" w:hint="cs"/>
          <w:rtl/>
        </w:rPr>
        <w:t>ی</w:t>
      </w:r>
      <w:r w:rsidRPr="00FE6406">
        <w:rPr>
          <w:rStyle w:val="9-Char"/>
          <w:rFonts w:eastAsia="Batang" w:hint="cs"/>
          <w:rtl/>
        </w:rPr>
        <w:t>رات [چهارگانه؛</w:t>
      </w:r>
      <w:r w:rsidRPr="007100A7">
        <w:rPr>
          <w:rStyle w:val="1-Char"/>
          <w:rFonts w:hint="cs"/>
          <w:rtl/>
        </w:rPr>
        <w:t xml:space="preserve"> که هر تکب</w:t>
      </w:r>
      <w:r w:rsidR="00446BB7">
        <w:rPr>
          <w:rStyle w:val="1-Char"/>
          <w:rFonts w:hint="cs"/>
          <w:rtl/>
        </w:rPr>
        <w:t>ی</w:t>
      </w:r>
      <w:r w:rsidRPr="007100A7">
        <w:rPr>
          <w:rStyle w:val="1-Char"/>
          <w:rFonts w:hint="cs"/>
          <w:rtl/>
        </w:rPr>
        <w:t>ر</w:t>
      </w:r>
      <w:r w:rsidR="00446BB7">
        <w:rPr>
          <w:rStyle w:val="1-Char"/>
          <w:rFonts w:hint="cs"/>
          <w:rtl/>
        </w:rPr>
        <w:t>ی</w:t>
      </w:r>
      <w:r w:rsidRPr="007100A7">
        <w:rPr>
          <w:rStyle w:val="1-Char"/>
          <w:rFonts w:hint="cs"/>
          <w:rtl/>
        </w:rPr>
        <w:t xml:space="preserve"> از</w:t>
      </w:r>
      <w:r w:rsidR="000751A8">
        <w:rPr>
          <w:rStyle w:val="1-Char"/>
          <w:rFonts w:hint="cs"/>
          <w:rtl/>
        </w:rPr>
        <w:t xml:space="preserve"> آن‌ها،</w:t>
      </w:r>
      <w:r w:rsidRPr="007100A7">
        <w:rPr>
          <w:rStyle w:val="1-Char"/>
          <w:rFonts w:hint="cs"/>
          <w:rtl/>
        </w:rPr>
        <w:t xml:space="preserve"> به منزله‌</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ک رکعت است. ابوهر</w:t>
      </w:r>
      <w:r w:rsidR="00446BB7">
        <w:rPr>
          <w:rStyle w:val="1-Char"/>
          <w:rFonts w:hint="cs"/>
          <w:rtl/>
        </w:rPr>
        <w:t>ی</w:t>
      </w:r>
      <w:r w:rsidRPr="007100A7">
        <w:rPr>
          <w:rStyle w:val="1-Char"/>
          <w:rFonts w:hint="cs"/>
          <w:rtl/>
        </w:rPr>
        <w:t>ره</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اِنَّ رَسُوْلَ اللهِ</w:t>
      </w:r>
      <w:r w:rsidR="00FE6406" w:rsidRPr="00FE6406">
        <w:rPr>
          <w:rStyle w:val="1-Char"/>
          <w:rFonts w:cs="CTraditional Arabic" w:hint="cs"/>
          <w:rtl/>
        </w:rPr>
        <w:t xml:space="preserve"> ج</w:t>
      </w:r>
      <w:r w:rsidRPr="00BE2421">
        <w:rPr>
          <w:rStyle w:val="5-Char"/>
          <w:rFonts w:hint="cs"/>
          <w:rtl/>
        </w:rPr>
        <w:t xml:space="preserve"> نَعٰ</w:t>
      </w:r>
      <w:r w:rsidR="00C12E54" w:rsidRPr="00BE2421">
        <w:rPr>
          <w:rStyle w:val="5-Char"/>
          <w:rFonts w:hint="cs"/>
          <w:rtl/>
        </w:rPr>
        <w:t>ي</w:t>
      </w:r>
      <w:r w:rsidRPr="00BE2421">
        <w:rPr>
          <w:rStyle w:val="5-Char"/>
          <w:rFonts w:hint="cs"/>
          <w:rtl/>
        </w:rPr>
        <w:t xml:space="preserve"> النَّجٰاشِ</w:t>
      </w:r>
      <w:r w:rsidR="00C12E54" w:rsidRPr="00BE2421">
        <w:rPr>
          <w:rStyle w:val="5-Char"/>
          <w:rFonts w:hint="cs"/>
          <w:rtl/>
        </w:rPr>
        <w:t>ي</w:t>
      </w:r>
      <w:r w:rsidRPr="00BE2421">
        <w:rPr>
          <w:rStyle w:val="5-Char"/>
          <w:rFonts w:hint="cs"/>
          <w:rtl/>
        </w:rPr>
        <w:t>َ فِ</w:t>
      </w:r>
      <w:r w:rsidR="00C12E54" w:rsidRPr="00BE2421">
        <w:rPr>
          <w:rStyle w:val="5-Char"/>
          <w:rFonts w:hint="cs"/>
          <w:rtl/>
        </w:rPr>
        <w:t>ي</w:t>
      </w:r>
      <w:r w:rsidRPr="00BE2421">
        <w:rPr>
          <w:rStyle w:val="5-Char"/>
          <w:rFonts w:hint="cs"/>
          <w:rtl/>
        </w:rPr>
        <w:t xml:space="preserve"> الْ</w:t>
      </w:r>
      <w:r w:rsidR="00C12E54" w:rsidRPr="00BE2421">
        <w:rPr>
          <w:rStyle w:val="5-Char"/>
          <w:rFonts w:hint="cs"/>
          <w:rtl/>
        </w:rPr>
        <w:t>ي</w:t>
      </w:r>
      <w:r w:rsidRPr="00BE2421">
        <w:rPr>
          <w:rStyle w:val="5-Char"/>
          <w:rFonts w:hint="cs"/>
          <w:rtl/>
        </w:rPr>
        <w:t>َوْمِ الَّذِ</w:t>
      </w:r>
      <w:r w:rsidR="00C12E54" w:rsidRPr="00BE2421">
        <w:rPr>
          <w:rStyle w:val="5-Char"/>
          <w:rFonts w:hint="cs"/>
          <w:rtl/>
        </w:rPr>
        <w:t>ي</w:t>
      </w:r>
      <w:r w:rsidRPr="00BE2421">
        <w:rPr>
          <w:rStyle w:val="5-Char"/>
          <w:rFonts w:hint="cs"/>
          <w:rtl/>
        </w:rPr>
        <w:t>ْ مٰاتَ فِ</w:t>
      </w:r>
      <w:r w:rsidR="00C12E54" w:rsidRPr="00BE2421">
        <w:rPr>
          <w:rStyle w:val="5-Char"/>
          <w:rFonts w:hint="cs"/>
          <w:rtl/>
        </w:rPr>
        <w:t>ي</w:t>
      </w:r>
      <w:r w:rsidRPr="00BE2421">
        <w:rPr>
          <w:rStyle w:val="5-Char"/>
          <w:rFonts w:hint="cs"/>
          <w:rtl/>
        </w:rPr>
        <w:t>ْهِ، فَخَرَجَ اِلَ</w:t>
      </w:r>
      <w:r w:rsidR="00C12E54" w:rsidRPr="00BE2421">
        <w:rPr>
          <w:rStyle w:val="5-Char"/>
          <w:rFonts w:hint="cs"/>
          <w:rtl/>
        </w:rPr>
        <w:t>ي</w:t>
      </w:r>
      <w:r w:rsidRPr="00BE2421">
        <w:rPr>
          <w:rStyle w:val="5-Char"/>
          <w:rFonts w:hint="cs"/>
          <w:rtl/>
        </w:rPr>
        <w:t xml:space="preserve"> الْمُصَلّٰ</w:t>
      </w:r>
      <w:r w:rsidR="00C12E54" w:rsidRPr="00BE2421">
        <w:rPr>
          <w:rStyle w:val="5-Char"/>
          <w:rFonts w:hint="cs"/>
          <w:rtl/>
        </w:rPr>
        <w:t>ي</w:t>
      </w:r>
      <w:r w:rsidRPr="00BE2421">
        <w:rPr>
          <w:rStyle w:val="5-Char"/>
          <w:rFonts w:hint="cs"/>
          <w:rtl/>
        </w:rPr>
        <w:t xml:space="preserve"> فَصَفَّ بِهِمْ وَ کَبَّرَ اَرْبَعاً»</w:t>
      </w:r>
      <w:r w:rsidRPr="007100A7">
        <w:rPr>
          <w:rStyle w:val="1-Char"/>
          <w:rFonts w:hint="cs"/>
          <w:rtl/>
        </w:rPr>
        <w:t xml:space="preserve"> (بخار</w:t>
      </w:r>
      <w:r w:rsidR="00446BB7">
        <w:rPr>
          <w:rStyle w:val="1-Char"/>
          <w:rFonts w:hint="cs"/>
          <w:rtl/>
        </w:rPr>
        <w:t>ی</w:t>
      </w:r>
      <w:r w:rsidRPr="007100A7">
        <w:rPr>
          <w:rStyle w:val="1-Char"/>
          <w:rFonts w:hint="cs"/>
          <w:rtl/>
        </w:rPr>
        <w:t>، مسلم، ابوداود و نسا</w:t>
      </w:r>
      <w:r w:rsidR="00446BB7">
        <w:rPr>
          <w:rStyle w:val="1-Char"/>
          <w:rFonts w:hint="cs"/>
          <w:rtl/>
        </w:rPr>
        <w:t>یی</w:t>
      </w:r>
      <w:r w:rsidRPr="007100A7">
        <w:rPr>
          <w:rStyle w:val="1-Char"/>
          <w:rFonts w:hint="cs"/>
          <w:rtl/>
        </w:rPr>
        <w:t xml:space="preserve">)؛ </w:t>
      </w:r>
      <w:r w:rsidRPr="00BE2421">
        <w:rPr>
          <w:rStyle w:val="1-Char"/>
          <w:rFonts w:hint="cs"/>
          <w:rtl/>
        </w:rPr>
        <w:t>«روز</w:t>
      </w:r>
      <w:r w:rsidR="00446BB7">
        <w:rPr>
          <w:rStyle w:val="1-Char"/>
          <w:rFonts w:hint="cs"/>
          <w:rtl/>
        </w:rPr>
        <w:t>ی</w:t>
      </w:r>
      <w:r w:rsidRPr="00BE2421">
        <w:rPr>
          <w:rStyle w:val="1-Char"/>
          <w:rFonts w:hint="cs"/>
          <w:rtl/>
        </w:rPr>
        <w:t xml:space="preserve"> که نجاش</w:t>
      </w:r>
      <w:r w:rsidR="00446BB7">
        <w:rPr>
          <w:rStyle w:val="1-Char"/>
          <w:rFonts w:hint="cs"/>
          <w:rtl/>
        </w:rPr>
        <w:t>ی</w:t>
      </w:r>
      <w:r w:rsidRPr="00BE2421">
        <w:rPr>
          <w:rStyle w:val="1-Char"/>
          <w:rFonts w:hint="cs"/>
          <w:rtl/>
        </w:rPr>
        <w:t xml:space="preserve"> فوت کرد،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خبر مرگ او را به مردم اعلام کرد و به طرف مصلّ</w:t>
      </w:r>
      <w:r w:rsidR="00446BB7">
        <w:rPr>
          <w:rStyle w:val="1-Char"/>
          <w:rFonts w:hint="cs"/>
          <w:rtl/>
        </w:rPr>
        <w:t>ی</w:t>
      </w:r>
      <w:r w:rsidRPr="00BE2421">
        <w:rPr>
          <w:rStyle w:val="1-Char"/>
          <w:rFonts w:hint="cs"/>
          <w:rtl/>
        </w:rPr>
        <w:t xml:space="preserve"> خارج شد و مردم را صف کرد و چهار تکب</w:t>
      </w:r>
      <w:r w:rsidR="00446BB7">
        <w:rPr>
          <w:rStyle w:val="1-Char"/>
          <w:rFonts w:hint="cs"/>
          <w:rtl/>
        </w:rPr>
        <w:t>ی</w:t>
      </w:r>
      <w:r w:rsidRPr="00BE2421">
        <w:rPr>
          <w:rStyle w:val="1-Char"/>
          <w:rFonts w:hint="cs"/>
          <w:rtl/>
        </w:rPr>
        <w:t>ر گفت»</w:t>
      </w:r>
      <w:r w:rsidRPr="007100A7">
        <w:rPr>
          <w:rStyle w:val="1-Char"/>
          <w:rFonts w:hint="cs"/>
          <w:rtl/>
        </w:rPr>
        <w:t>.</w:t>
      </w:r>
    </w:p>
    <w:p w:rsidR="00E81847" w:rsidRPr="007100A7" w:rsidRDefault="00E81847" w:rsidP="00AF1D25">
      <w:pPr>
        <w:rPr>
          <w:rStyle w:val="1-Char"/>
          <w:rtl/>
        </w:rPr>
      </w:pPr>
      <w:r w:rsidRPr="007100A7">
        <w:rPr>
          <w:rStyle w:val="1-Char"/>
          <w:rFonts w:hint="cs"/>
          <w:rtl/>
        </w:rPr>
        <w:t>و ن</w:t>
      </w:r>
      <w:r w:rsidR="00446BB7">
        <w:rPr>
          <w:rStyle w:val="1-Char"/>
          <w:rFonts w:hint="cs"/>
          <w:rtl/>
        </w:rPr>
        <w:t>ی</w:t>
      </w:r>
      <w:r w:rsidRPr="007100A7">
        <w:rPr>
          <w:rStyle w:val="1-Char"/>
          <w:rFonts w:hint="cs"/>
          <w:rtl/>
        </w:rPr>
        <w:t>ز از ابوهر</w:t>
      </w:r>
      <w:r w:rsidR="00446BB7">
        <w:rPr>
          <w:rStyle w:val="1-Char"/>
          <w:rFonts w:hint="cs"/>
          <w:rtl/>
        </w:rPr>
        <w:t>ی</w:t>
      </w:r>
      <w:r w:rsidRPr="007100A7">
        <w:rPr>
          <w:rStyle w:val="1-Char"/>
          <w:rFonts w:hint="cs"/>
          <w:rtl/>
        </w:rPr>
        <w:t>ره</w:t>
      </w:r>
      <w:r w:rsidR="00FE6406" w:rsidRPr="00FE6406">
        <w:rPr>
          <w:rStyle w:val="1-Char"/>
          <w:rFonts w:cs="CTraditional Arabic" w:hint="cs"/>
          <w:rtl/>
        </w:rPr>
        <w:t>س</w:t>
      </w:r>
      <w:r w:rsidRPr="007100A7">
        <w:rPr>
          <w:rStyle w:val="1-Char"/>
          <w:rFonts w:hint="cs"/>
          <w:rtl/>
        </w:rPr>
        <w:t xml:space="preserve"> روا</w:t>
      </w:r>
      <w:r w:rsidR="00446BB7">
        <w:rPr>
          <w:rStyle w:val="1-Char"/>
          <w:rFonts w:hint="cs"/>
          <w:rtl/>
        </w:rPr>
        <w:t>ی</w:t>
      </w:r>
      <w:r w:rsidRPr="007100A7">
        <w:rPr>
          <w:rStyle w:val="1-Char"/>
          <w:rFonts w:hint="cs"/>
          <w:rtl/>
        </w:rPr>
        <w:t xml:space="preserve">ت است که گفت: </w:t>
      </w:r>
      <w:r w:rsidRPr="00BE2421">
        <w:rPr>
          <w:rStyle w:val="5-Char"/>
          <w:rFonts w:hint="cs"/>
          <w:rtl/>
        </w:rPr>
        <w:t>«اِنَّ رَسُوْلَ اللهِ</w:t>
      </w:r>
      <w:r w:rsidR="00FE6406" w:rsidRPr="00FE6406">
        <w:rPr>
          <w:rStyle w:val="1-Char"/>
          <w:rFonts w:cs="CTraditional Arabic" w:hint="cs"/>
          <w:rtl/>
        </w:rPr>
        <w:t xml:space="preserve"> ج</w:t>
      </w:r>
      <w:r w:rsidRPr="00BE2421">
        <w:rPr>
          <w:rStyle w:val="5-Char"/>
          <w:rFonts w:hint="cs"/>
          <w:rtl/>
        </w:rPr>
        <w:t xml:space="preserve"> صَلّٰ</w:t>
      </w:r>
      <w:r w:rsidR="00C12E54" w:rsidRPr="00BE2421">
        <w:rPr>
          <w:rStyle w:val="5-Char"/>
          <w:rFonts w:hint="cs"/>
          <w:rtl/>
        </w:rPr>
        <w:t>ي</w:t>
      </w:r>
      <w:r w:rsidRPr="00BE2421">
        <w:rPr>
          <w:rStyle w:val="5-Char"/>
          <w:rFonts w:hint="cs"/>
          <w:rtl/>
        </w:rPr>
        <w:t xml:space="preserve"> عَلٰ</w:t>
      </w:r>
      <w:r w:rsidR="00C12E54" w:rsidRPr="00BE2421">
        <w:rPr>
          <w:rStyle w:val="5-Char"/>
          <w:rFonts w:hint="cs"/>
          <w:rtl/>
        </w:rPr>
        <w:t>ي</w:t>
      </w:r>
      <w:r w:rsidRPr="00BE2421">
        <w:rPr>
          <w:rStyle w:val="5-Char"/>
          <w:rFonts w:hint="cs"/>
          <w:rtl/>
        </w:rPr>
        <w:t xml:space="preserve"> جَنٰازَةٍ فَکَبَّرَ عَلَ</w:t>
      </w:r>
      <w:r w:rsidR="00C12E54" w:rsidRPr="00BE2421">
        <w:rPr>
          <w:rStyle w:val="5-Char"/>
          <w:rFonts w:hint="cs"/>
          <w:rtl/>
        </w:rPr>
        <w:t>ي</w:t>
      </w:r>
      <w:r w:rsidRPr="00BE2421">
        <w:rPr>
          <w:rStyle w:val="5-Char"/>
          <w:rFonts w:hint="cs"/>
          <w:rtl/>
        </w:rPr>
        <w:t>ْهٰا اَرْبَعاً»</w:t>
      </w:r>
      <w:r w:rsidRPr="007100A7">
        <w:rPr>
          <w:rStyle w:val="1-Char"/>
          <w:rFonts w:hint="cs"/>
          <w:rtl/>
        </w:rPr>
        <w:t xml:space="preserve"> (ب</w:t>
      </w:r>
      <w:r w:rsidR="00446BB7">
        <w:rPr>
          <w:rStyle w:val="1-Char"/>
          <w:rFonts w:hint="cs"/>
          <w:rtl/>
        </w:rPr>
        <w:t>ی</w:t>
      </w:r>
      <w:r w:rsidRPr="007100A7">
        <w:rPr>
          <w:rStyle w:val="1-Char"/>
          <w:rFonts w:hint="cs"/>
          <w:rtl/>
        </w:rPr>
        <w:t>هق</w:t>
      </w:r>
      <w:r w:rsidR="00446BB7">
        <w:rPr>
          <w:rStyle w:val="1-Char"/>
          <w:rFonts w:hint="cs"/>
          <w:rtl/>
        </w:rPr>
        <w:t>ی</w:t>
      </w:r>
      <w:r w:rsidRPr="007100A7">
        <w:rPr>
          <w:rStyle w:val="1-Char"/>
          <w:rFonts w:hint="cs"/>
          <w:rtl/>
        </w:rPr>
        <w:t xml:space="preserve"> و مستدرک حاکم)؛ </w:t>
      </w:r>
      <w:r w:rsidRPr="00BE2421">
        <w:rPr>
          <w:rStyle w:val="1-Char"/>
          <w:rFonts w:hint="cs"/>
          <w:rtl/>
        </w:rPr>
        <w:t>«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بر م</w:t>
      </w:r>
      <w:r w:rsidR="00446BB7">
        <w:rPr>
          <w:rStyle w:val="1-Char"/>
          <w:rFonts w:hint="cs"/>
          <w:rtl/>
        </w:rPr>
        <w:t>ی</w:t>
      </w:r>
      <w:r w:rsidRPr="00BE2421">
        <w:rPr>
          <w:rStyle w:val="1-Char"/>
          <w:rFonts w:hint="cs"/>
          <w:rtl/>
        </w:rPr>
        <w:t>ت</w:t>
      </w:r>
      <w:r w:rsidR="00446BB7">
        <w:rPr>
          <w:rStyle w:val="1-Char"/>
          <w:rFonts w:hint="cs"/>
          <w:rtl/>
        </w:rPr>
        <w:t>ی</w:t>
      </w:r>
      <w:r w:rsidRPr="00BE2421">
        <w:rPr>
          <w:rStyle w:val="1-Char"/>
          <w:rFonts w:hint="cs"/>
          <w:rtl/>
        </w:rPr>
        <w:t xml:space="preserve"> نماز خواند و چهار تکب</w:t>
      </w:r>
      <w:r w:rsidR="00446BB7">
        <w:rPr>
          <w:rStyle w:val="1-Char"/>
          <w:rFonts w:hint="cs"/>
          <w:rtl/>
        </w:rPr>
        <w:t>ی</w:t>
      </w:r>
      <w:r w:rsidRPr="00BE2421">
        <w:rPr>
          <w:rStyle w:val="1-Char"/>
          <w:rFonts w:hint="cs"/>
          <w:rtl/>
        </w:rPr>
        <w:t>ر گفت»</w:t>
      </w:r>
      <w:r w:rsidRPr="007100A7">
        <w:rPr>
          <w:rStyle w:val="1-Char"/>
          <w:rFonts w:hint="cs"/>
          <w:rtl/>
        </w:rPr>
        <w:t>.]</w:t>
      </w:r>
    </w:p>
    <w:p w:rsidR="00E81847" w:rsidRPr="007100A7" w:rsidRDefault="00E81847" w:rsidP="00AF1D25">
      <w:pPr>
        <w:rPr>
          <w:rStyle w:val="1-Char"/>
          <w:rtl/>
        </w:rPr>
      </w:pPr>
      <w:r w:rsidRPr="007100A7">
        <w:rPr>
          <w:rStyle w:val="1-Char"/>
          <w:rFonts w:hint="cs"/>
          <w:rtl/>
        </w:rPr>
        <w:t xml:space="preserve">* </w:t>
      </w:r>
      <w:r w:rsidRPr="00FE6406">
        <w:rPr>
          <w:rStyle w:val="9-Char"/>
          <w:rFonts w:eastAsia="Batang" w:hint="cs"/>
          <w:rtl/>
        </w:rPr>
        <w:t>ا</w:t>
      </w:r>
      <w:r w:rsidR="00446BB7">
        <w:rPr>
          <w:rStyle w:val="9-Char"/>
          <w:rFonts w:eastAsia="Batang" w:hint="cs"/>
          <w:rtl/>
        </w:rPr>
        <w:t>ی</w:t>
      </w:r>
      <w:r w:rsidRPr="00FE6406">
        <w:rPr>
          <w:rStyle w:val="9-Char"/>
          <w:rFonts w:eastAsia="Batang" w:hint="cs"/>
          <w:rtl/>
        </w:rPr>
        <w:t>ستادن</w:t>
      </w:r>
      <w:r w:rsidRPr="007100A7">
        <w:rPr>
          <w:rStyle w:val="1-Char"/>
          <w:rFonts w:hint="cs"/>
          <w:rtl/>
        </w:rPr>
        <w:t>؛ [از ا</w:t>
      </w:r>
      <w:r w:rsidR="00446BB7">
        <w:rPr>
          <w:rStyle w:val="1-Char"/>
          <w:rFonts w:hint="cs"/>
          <w:rtl/>
        </w:rPr>
        <w:t>ی</w:t>
      </w:r>
      <w:r w:rsidRPr="007100A7">
        <w:rPr>
          <w:rStyle w:val="1-Char"/>
          <w:rFonts w:hint="cs"/>
          <w:rtl/>
        </w:rPr>
        <w:t>ن رو، نماز جنازه بدون عذر در حال نشسته، صح</w:t>
      </w:r>
      <w:r w:rsidR="00446BB7">
        <w:rPr>
          <w:rStyle w:val="1-Char"/>
          <w:rFonts w:hint="cs"/>
          <w:rtl/>
        </w:rPr>
        <w:t>ی</w:t>
      </w:r>
      <w:r w:rsidRPr="007100A7">
        <w:rPr>
          <w:rStyle w:val="1-Char"/>
          <w:rFonts w:hint="cs"/>
          <w:rtl/>
        </w:rPr>
        <w:t>ح ن</w:t>
      </w:r>
      <w:r w:rsidR="00446BB7">
        <w:rPr>
          <w:rStyle w:val="1-Char"/>
          <w:rFonts w:hint="cs"/>
          <w:rtl/>
        </w:rPr>
        <w:t>ی</w:t>
      </w:r>
      <w:r w:rsidRPr="007100A7">
        <w:rPr>
          <w:rStyle w:val="1-Char"/>
          <w:rFonts w:hint="cs"/>
          <w:rtl/>
        </w:rPr>
        <w:t>ست.]</w:t>
      </w:r>
    </w:p>
    <w:p w:rsidR="00E81847" w:rsidRPr="00FE6406" w:rsidRDefault="00E81847" w:rsidP="00AF1D25">
      <w:pPr>
        <w:rPr>
          <w:rStyle w:val="9-Char"/>
          <w:rtl/>
        </w:rPr>
      </w:pPr>
      <w:r w:rsidRPr="00FE6406">
        <w:rPr>
          <w:rStyle w:val="9-Char"/>
          <w:rFonts w:hint="cs"/>
          <w:rtl/>
        </w:rPr>
        <w:t>[شرا</w:t>
      </w:r>
      <w:r w:rsidR="00446BB7">
        <w:rPr>
          <w:rStyle w:val="9-Char"/>
          <w:rFonts w:hint="cs"/>
          <w:rtl/>
        </w:rPr>
        <w:t>ی</w:t>
      </w:r>
      <w:r w:rsidRPr="00FE6406">
        <w:rPr>
          <w:rStyle w:val="9-Char"/>
          <w:rFonts w:hint="cs"/>
          <w:rtl/>
        </w:rPr>
        <w:t>ط نماز جنازه:]</w:t>
      </w:r>
    </w:p>
    <w:p w:rsidR="00E81847" w:rsidRPr="00FE6406" w:rsidRDefault="00E81847" w:rsidP="00AF1D25">
      <w:pPr>
        <w:rPr>
          <w:rStyle w:val="9-Char"/>
          <w:rtl/>
        </w:rPr>
      </w:pPr>
      <w:r w:rsidRPr="00FE6406">
        <w:rPr>
          <w:rStyle w:val="9-Char"/>
          <w:rFonts w:hint="cs"/>
          <w:rtl/>
        </w:rPr>
        <w:t>و شرط‌ها</w:t>
      </w:r>
      <w:r w:rsidR="00446BB7">
        <w:rPr>
          <w:rStyle w:val="9-Char"/>
          <w:rFonts w:hint="cs"/>
          <w:rtl/>
        </w:rPr>
        <w:t>ی</w:t>
      </w:r>
      <w:r w:rsidRPr="00FE6406">
        <w:rPr>
          <w:rStyle w:val="9-Char"/>
          <w:rFonts w:hint="cs"/>
          <w:rtl/>
        </w:rPr>
        <w:t xml:space="preserve"> نماز جنازه، عبارتنداز:</w:t>
      </w:r>
    </w:p>
    <w:p w:rsidR="00E81847" w:rsidRPr="007100A7" w:rsidRDefault="00E81847" w:rsidP="00AF1D25">
      <w:pPr>
        <w:rPr>
          <w:rStyle w:val="1-Char"/>
          <w:rtl/>
        </w:rPr>
      </w:pPr>
      <w:r w:rsidRPr="007100A7">
        <w:rPr>
          <w:rStyle w:val="1-Char"/>
          <w:rFonts w:hint="cs"/>
          <w:rtl/>
        </w:rPr>
        <w:t>* م</w:t>
      </w:r>
      <w:r w:rsidR="00446BB7">
        <w:rPr>
          <w:rStyle w:val="1-Char"/>
          <w:rFonts w:hint="cs"/>
          <w:rtl/>
        </w:rPr>
        <w:t>ی</w:t>
      </w:r>
      <w:r w:rsidRPr="007100A7">
        <w:rPr>
          <w:rStyle w:val="1-Char"/>
          <w:rFonts w:hint="cs"/>
          <w:rtl/>
        </w:rPr>
        <w:t>ت، مسلمان باشد؛ [ز</w:t>
      </w:r>
      <w:r w:rsidR="00446BB7">
        <w:rPr>
          <w:rStyle w:val="1-Char"/>
          <w:rFonts w:hint="cs"/>
          <w:rtl/>
        </w:rPr>
        <w:t>ی</w:t>
      </w:r>
      <w:r w:rsidRPr="007100A7">
        <w:rPr>
          <w:rStyle w:val="1-Char"/>
          <w:rFonts w:hint="cs"/>
          <w:rtl/>
        </w:rPr>
        <w:t>را خواندن نماز جنازه بر شخص کافر، جا</w:t>
      </w:r>
      <w:r w:rsidR="00446BB7">
        <w:rPr>
          <w:rStyle w:val="1-Char"/>
          <w:rFonts w:hint="cs"/>
          <w:rtl/>
        </w:rPr>
        <w:t>ی</w:t>
      </w:r>
      <w:r w:rsidRPr="007100A7">
        <w:rPr>
          <w:rStyle w:val="1-Char"/>
          <w:rFonts w:hint="cs"/>
          <w:rtl/>
        </w:rPr>
        <w:t>ز نم</w:t>
      </w:r>
      <w:r w:rsidR="00446BB7">
        <w:rPr>
          <w:rStyle w:val="1-Char"/>
          <w:rFonts w:hint="cs"/>
          <w:rtl/>
        </w:rPr>
        <w:t>ی</w:t>
      </w:r>
      <w:r w:rsidRPr="007100A7">
        <w:rPr>
          <w:rStyle w:val="1-Char"/>
          <w:rFonts w:hint="cs"/>
          <w:rtl/>
        </w:rPr>
        <w:t>‌باشد؛ و علاوه از آن، نماز جنازه، شفاعت است و پرواضح است که کافر، ل</w:t>
      </w:r>
      <w:r w:rsidR="00446BB7">
        <w:rPr>
          <w:rStyle w:val="1-Char"/>
          <w:rFonts w:hint="cs"/>
          <w:rtl/>
        </w:rPr>
        <w:t>ی</w:t>
      </w:r>
      <w:r w:rsidRPr="007100A7">
        <w:rPr>
          <w:rStyle w:val="1-Char"/>
          <w:rFonts w:hint="cs"/>
          <w:rtl/>
        </w:rPr>
        <w:t>اقت و صلاح</w:t>
      </w:r>
      <w:r w:rsidR="00446BB7">
        <w:rPr>
          <w:rStyle w:val="1-Char"/>
          <w:rFonts w:hint="cs"/>
          <w:rtl/>
        </w:rPr>
        <w:t>ی</w:t>
      </w:r>
      <w:r w:rsidRPr="007100A7">
        <w:rPr>
          <w:rStyle w:val="1-Char"/>
          <w:rFonts w:hint="cs"/>
          <w:rtl/>
        </w:rPr>
        <w:t>ت شفاعت را ندارد.]</w:t>
      </w:r>
    </w:p>
    <w:p w:rsidR="00E81847" w:rsidRPr="007100A7" w:rsidRDefault="00E81847" w:rsidP="00AF1D25">
      <w:pPr>
        <w:rPr>
          <w:rStyle w:val="1-Char"/>
          <w:rtl/>
        </w:rPr>
      </w:pPr>
      <w:r w:rsidRPr="007100A7">
        <w:rPr>
          <w:rStyle w:val="1-Char"/>
          <w:rFonts w:hint="cs"/>
          <w:rtl/>
        </w:rPr>
        <w:t>* م</w:t>
      </w:r>
      <w:r w:rsidR="00446BB7">
        <w:rPr>
          <w:rStyle w:val="1-Char"/>
          <w:rFonts w:hint="cs"/>
          <w:rtl/>
        </w:rPr>
        <w:t>ی</w:t>
      </w:r>
      <w:r w:rsidRPr="007100A7">
        <w:rPr>
          <w:rStyle w:val="1-Char"/>
          <w:rFonts w:hint="cs"/>
          <w:rtl/>
        </w:rPr>
        <w:t>ت، [از نجاست‌ها</w:t>
      </w:r>
      <w:r w:rsidR="00446BB7">
        <w:rPr>
          <w:rStyle w:val="1-Char"/>
          <w:rFonts w:hint="cs"/>
          <w:rtl/>
        </w:rPr>
        <w:t>ی</w:t>
      </w:r>
      <w:r w:rsidRPr="007100A7">
        <w:rPr>
          <w:rStyle w:val="1-Char"/>
          <w:rFonts w:hint="cs"/>
          <w:rtl/>
        </w:rPr>
        <w:t xml:space="preserve"> حق</w:t>
      </w:r>
      <w:r w:rsidR="00446BB7">
        <w:rPr>
          <w:rStyle w:val="1-Char"/>
          <w:rFonts w:hint="cs"/>
          <w:rtl/>
        </w:rPr>
        <w:t>ی</w:t>
      </w:r>
      <w:r w:rsidRPr="007100A7">
        <w:rPr>
          <w:rStyle w:val="1-Char"/>
          <w:rFonts w:hint="cs"/>
          <w:rtl/>
        </w:rPr>
        <w:t>ق</w:t>
      </w:r>
      <w:r w:rsidR="00446BB7">
        <w:rPr>
          <w:rStyle w:val="1-Char"/>
          <w:rFonts w:hint="cs"/>
          <w:rtl/>
        </w:rPr>
        <w:t>ی</w:t>
      </w:r>
      <w:r w:rsidRPr="007100A7">
        <w:rPr>
          <w:rStyle w:val="1-Char"/>
          <w:rFonts w:hint="cs"/>
          <w:rtl/>
        </w:rPr>
        <w:t xml:space="preserve"> و حکم</w:t>
      </w:r>
      <w:r w:rsidR="00446BB7">
        <w:rPr>
          <w:rStyle w:val="1-Char"/>
          <w:rFonts w:hint="cs"/>
          <w:rtl/>
        </w:rPr>
        <w:t>ی</w:t>
      </w:r>
      <w:r w:rsidRPr="007100A7">
        <w:rPr>
          <w:rStyle w:val="1-Char"/>
          <w:rFonts w:hint="cs"/>
          <w:rtl/>
        </w:rPr>
        <w:t>] پاک باشد؛ [از ا</w:t>
      </w:r>
      <w:r w:rsidR="00446BB7">
        <w:rPr>
          <w:rStyle w:val="1-Char"/>
          <w:rFonts w:hint="cs"/>
          <w:rtl/>
        </w:rPr>
        <w:t>ی</w:t>
      </w:r>
      <w:r w:rsidRPr="007100A7">
        <w:rPr>
          <w:rStyle w:val="1-Char"/>
          <w:rFonts w:hint="cs"/>
          <w:rtl/>
        </w:rPr>
        <w:t>ن رو، نماز جنازه بر م</w:t>
      </w:r>
      <w:r w:rsidR="00446BB7">
        <w:rPr>
          <w:rStyle w:val="1-Char"/>
          <w:rFonts w:hint="cs"/>
          <w:rtl/>
        </w:rPr>
        <w:t>ی</w:t>
      </w:r>
      <w:r w:rsidRPr="007100A7">
        <w:rPr>
          <w:rStyle w:val="1-Char"/>
          <w:rFonts w:hint="cs"/>
          <w:rtl/>
        </w:rPr>
        <w:t>ت، پ</w:t>
      </w:r>
      <w:r w:rsidR="00446BB7">
        <w:rPr>
          <w:rStyle w:val="1-Char"/>
          <w:rFonts w:hint="cs"/>
          <w:rtl/>
        </w:rPr>
        <w:t>ی</w:t>
      </w:r>
      <w:r w:rsidRPr="007100A7">
        <w:rPr>
          <w:rStyle w:val="1-Char"/>
          <w:rFonts w:hint="cs"/>
          <w:rtl/>
        </w:rPr>
        <w:t>ش از غسل داده شدن و</w:t>
      </w:r>
      <w:r w:rsidR="00446BB7">
        <w:rPr>
          <w:rStyle w:val="1-Char"/>
          <w:rFonts w:hint="cs"/>
          <w:rtl/>
        </w:rPr>
        <w:t>ی</w:t>
      </w:r>
      <w:r w:rsidRPr="007100A7">
        <w:rPr>
          <w:rStyle w:val="1-Char"/>
          <w:rFonts w:hint="cs"/>
          <w:rtl/>
        </w:rPr>
        <w:t>، جا</w:t>
      </w:r>
      <w:r w:rsidR="00446BB7">
        <w:rPr>
          <w:rStyle w:val="1-Char"/>
          <w:rFonts w:hint="cs"/>
          <w:rtl/>
        </w:rPr>
        <w:t>ی</w:t>
      </w:r>
      <w:r w:rsidRPr="007100A7">
        <w:rPr>
          <w:rStyle w:val="1-Char"/>
          <w:rFonts w:hint="cs"/>
          <w:rtl/>
        </w:rPr>
        <w:t>ز ن</w:t>
      </w:r>
      <w:r w:rsidR="00446BB7">
        <w:rPr>
          <w:rStyle w:val="1-Char"/>
          <w:rFonts w:hint="cs"/>
          <w:rtl/>
        </w:rPr>
        <w:t>ی</w:t>
      </w:r>
      <w:r w:rsidRPr="007100A7">
        <w:rPr>
          <w:rStyle w:val="1-Char"/>
          <w:rFonts w:hint="cs"/>
          <w:rtl/>
        </w:rPr>
        <w:t>ست.]</w:t>
      </w:r>
    </w:p>
    <w:p w:rsidR="00E81847" w:rsidRPr="007100A7" w:rsidRDefault="00E81847" w:rsidP="00AF1D25">
      <w:pPr>
        <w:rPr>
          <w:rStyle w:val="1-Char"/>
          <w:rtl/>
        </w:rPr>
      </w:pPr>
      <w:r w:rsidRPr="007100A7">
        <w:rPr>
          <w:rStyle w:val="1-Char"/>
          <w:rFonts w:hint="cs"/>
          <w:rtl/>
        </w:rPr>
        <w:t>* م</w:t>
      </w:r>
      <w:r w:rsidR="00446BB7">
        <w:rPr>
          <w:rStyle w:val="1-Char"/>
          <w:rFonts w:hint="cs"/>
          <w:rtl/>
        </w:rPr>
        <w:t>ی</w:t>
      </w:r>
      <w:r w:rsidRPr="007100A7">
        <w:rPr>
          <w:rStyle w:val="1-Char"/>
          <w:rFonts w:hint="cs"/>
          <w:rtl/>
        </w:rPr>
        <w:t>ت، در جلو رو</w:t>
      </w:r>
      <w:r w:rsidR="00446BB7">
        <w:rPr>
          <w:rStyle w:val="1-Char"/>
          <w:rFonts w:hint="cs"/>
          <w:rtl/>
        </w:rPr>
        <w:t>ی</w:t>
      </w:r>
      <w:r w:rsidRPr="007100A7">
        <w:rPr>
          <w:rStyle w:val="1-Char"/>
          <w:rFonts w:hint="cs"/>
          <w:rtl/>
        </w:rPr>
        <w:t xml:space="preserve"> نمازگزاران قرار داشته باشد؛ [ز</w:t>
      </w:r>
      <w:r w:rsidR="00446BB7">
        <w:rPr>
          <w:rStyle w:val="1-Char"/>
          <w:rFonts w:hint="cs"/>
          <w:rtl/>
        </w:rPr>
        <w:t>ی</w:t>
      </w:r>
      <w:r w:rsidRPr="007100A7">
        <w:rPr>
          <w:rStyle w:val="1-Char"/>
          <w:rFonts w:hint="cs"/>
          <w:rtl/>
        </w:rPr>
        <w:t xml:space="preserve">را اگر </w:t>
      </w:r>
      <w:r w:rsidR="00AF17B9">
        <w:rPr>
          <w:rStyle w:val="1-Char"/>
          <w:rFonts w:hint="cs"/>
          <w:rtl/>
        </w:rPr>
        <w:t>چنان‌چه</w:t>
      </w:r>
      <w:r w:rsidRPr="007100A7">
        <w:rPr>
          <w:rStyle w:val="1-Char"/>
          <w:rFonts w:hint="cs"/>
          <w:rtl/>
        </w:rPr>
        <w:t xml:space="preserve"> م</w:t>
      </w:r>
      <w:r w:rsidR="00446BB7">
        <w:rPr>
          <w:rStyle w:val="1-Char"/>
          <w:rFonts w:hint="cs"/>
          <w:rtl/>
        </w:rPr>
        <w:t>ی</w:t>
      </w:r>
      <w:r w:rsidRPr="007100A7">
        <w:rPr>
          <w:rStyle w:val="1-Char"/>
          <w:rFonts w:hint="cs"/>
          <w:rtl/>
        </w:rPr>
        <w:t>ت در پشت سر نمازگزاران نهاده شده باشد، در آن صورت نماز جنازه بر م</w:t>
      </w:r>
      <w:r w:rsidR="00446BB7">
        <w:rPr>
          <w:rStyle w:val="1-Char"/>
          <w:rFonts w:hint="cs"/>
          <w:rtl/>
        </w:rPr>
        <w:t>ی</w:t>
      </w:r>
      <w:r w:rsidRPr="007100A7">
        <w:rPr>
          <w:rStyle w:val="1-Char"/>
          <w:rFonts w:hint="cs"/>
          <w:rtl/>
        </w:rPr>
        <w:t>ت، صح</w:t>
      </w:r>
      <w:r w:rsidR="00446BB7">
        <w:rPr>
          <w:rStyle w:val="1-Char"/>
          <w:rFonts w:hint="cs"/>
          <w:rtl/>
        </w:rPr>
        <w:t>ی</w:t>
      </w:r>
      <w:r w:rsidRPr="007100A7">
        <w:rPr>
          <w:rStyle w:val="1-Char"/>
          <w:rFonts w:hint="cs"/>
          <w:rtl/>
        </w:rPr>
        <w:t>ح ن</w:t>
      </w:r>
      <w:r w:rsidR="00446BB7">
        <w:rPr>
          <w:rStyle w:val="1-Char"/>
          <w:rFonts w:hint="cs"/>
          <w:rtl/>
        </w:rPr>
        <w:t>ی</w:t>
      </w:r>
      <w:r w:rsidRPr="007100A7">
        <w:rPr>
          <w:rStyle w:val="1-Char"/>
          <w:rFonts w:hint="cs"/>
          <w:rtl/>
        </w:rPr>
        <w:t>ست.]</w:t>
      </w:r>
    </w:p>
    <w:p w:rsidR="00E81847" w:rsidRPr="007100A7" w:rsidRDefault="00E81847" w:rsidP="00AF1D25">
      <w:pPr>
        <w:rPr>
          <w:rStyle w:val="1-Char"/>
          <w:rtl/>
        </w:rPr>
      </w:pPr>
      <w:r w:rsidRPr="007100A7">
        <w:rPr>
          <w:rStyle w:val="1-Char"/>
          <w:rFonts w:hint="cs"/>
          <w:rtl/>
        </w:rPr>
        <w:t>* م</w:t>
      </w:r>
      <w:r w:rsidR="00446BB7">
        <w:rPr>
          <w:rStyle w:val="1-Char"/>
          <w:rFonts w:hint="cs"/>
          <w:rtl/>
        </w:rPr>
        <w:t>ی</w:t>
      </w:r>
      <w:r w:rsidRPr="007100A7">
        <w:rPr>
          <w:rStyle w:val="1-Char"/>
          <w:rFonts w:hint="cs"/>
          <w:rtl/>
        </w:rPr>
        <w:t>ت، حاضر باشد؛ [ز</w:t>
      </w:r>
      <w:r w:rsidR="00446BB7">
        <w:rPr>
          <w:rStyle w:val="1-Char"/>
          <w:rFonts w:hint="cs"/>
          <w:rtl/>
        </w:rPr>
        <w:t>ی</w:t>
      </w:r>
      <w:r w:rsidRPr="007100A7">
        <w:rPr>
          <w:rStyle w:val="1-Char"/>
          <w:rFonts w:hint="cs"/>
          <w:rtl/>
        </w:rPr>
        <w:t>را نماز جنازه بر م</w:t>
      </w:r>
      <w:r w:rsidR="00446BB7">
        <w:rPr>
          <w:rStyle w:val="1-Char"/>
          <w:rFonts w:hint="cs"/>
          <w:rtl/>
        </w:rPr>
        <w:t>ی</w:t>
      </w:r>
      <w:r w:rsidRPr="007100A7">
        <w:rPr>
          <w:rStyle w:val="1-Char"/>
          <w:rFonts w:hint="cs"/>
          <w:rtl/>
        </w:rPr>
        <w:t>ت غائب، جا</w:t>
      </w:r>
      <w:r w:rsidR="00446BB7">
        <w:rPr>
          <w:rStyle w:val="1-Char"/>
          <w:rFonts w:hint="cs"/>
          <w:rtl/>
        </w:rPr>
        <w:t>ی</w:t>
      </w:r>
      <w:r w:rsidRPr="007100A7">
        <w:rPr>
          <w:rStyle w:val="1-Char"/>
          <w:rFonts w:hint="cs"/>
          <w:rtl/>
        </w:rPr>
        <w:t>ز ن</w:t>
      </w:r>
      <w:r w:rsidR="00446BB7">
        <w:rPr>
          <w:rStyle w:val="1-Char"/>
          <w:rFonts w:hint="cs"/>
          <w:rtl/>
        </w:rPr>
        <w:t>ی</w:t>
      </w:r>
      <w:r w:rsidRPr="007100A7">
        <w:rPr>
          <w:rStyle w:val="1-Char"/>
          <w:rFonts w:hint="cs"/>
          <w:rtl/>
        </w:rPr>
        <w:t xml:space="preserve">ست.] </w:t>
      </w:r>
      <w:r w:rsidR="00446BB7">
        <w:rPr>
          <w:rStyle w:val="1-Char"/>
          <w:rFonts w:hint="cs"/>
          <w:rtl/>
        </w:rPr>
        <w:t>ی</w:t>
      </w:r>
      <w:r w:rsidRPr="007100A7">
        <w:rPr>
          <w:rStyle w:val="1-Char"/>
          <w:rFonts w:hint="cs"/>
          <w:rtl/>
        </w:rPr>
        <w:t>ا از بدن م</w:t>
      </w:r>
      <w:r w:rsidR="00446BB7">
        <w:rPr>
          <w:rStyle w:val="1-Char"/>
          <w:rFonts w:hint="cs"/>
          <w:rtl/>
        </w:rPr>
        <w:t>ی</w:t>
      </w:r>
      <w:r w:rsidRPr="007100A7">
        <w:rPr>
          <w:rStyle w:val="1-Char"/>
          <w:rFonts w:hint="cs"/>
          <w:rtl/>
        </w:rPr>
        <w:t>ت، ب</w:t>
      </w:r>
      <w:r w:rsidR="00446BB7">
        <w:rPr>
          <w:rStyle w:val="1-Char"/>
          <w:rFonts w:hint="cs"/>
          <w:rtl/>
        </w:rPr>
        <w:t>ی</w:t>
      </w:r>
      <w:r w:rsidRPr="007100A7">
        <w:rPr>
          <w:rStyle w:val="1-Char"/>
          <w:rFonts w:hint="cs"/>
          <w:rtl/>
        </w:rPr>
        <w:t xml:space="preserve">شتر آن </w:t>
      </w:r>
      <w:r w:rsidR="00446BB7">
        <w:rPr>
          <w:rStyle w:val="1-Char"/>
          <w:rFonts w:hint="cs"/>
          <w:rtl/>
        </w:rPr>
        <w:t>ی</w:t>
      </w:r>
      <w:r w:rsidRPr="007100A7">
        <w:rPr>
          <w:rStyle w:val="1-Char"/>
          <w:rFonts w:hint="cs"/>
          <w:rtl/>
        </w:rPr>
        <w:t>ا نصف آن به همراه سرش، وجود داشته باشد.</w:t>
      </w:r>
    </w:p>
    <w:p w:rsidR="00E81847" w:rsidRPr="007100A7" w:rsidRDefault="00E81847" w:rsidP="00AF1D25">
      <w:pPr>
        <w:rPr>
          <w:rStyle w:val="1-Char"/>
          <w:rtl/>
        </w:rPr>
      </w:pPr>
      <w:r w:rsidRPr="007100A7">
        <w:rPr>
          <w:rStyle w:val="1-Char"/>
          <w:rFonts w:hint="cs"/>
          <w:rtl/>
        </w:rPr>
        <w:t>* و فرد</w:t>
      </w:r>
      <w:r w:rsidR="00446BB7">
        <w:rPr>
          <w:rStyle w:val="1-Char"/>
          <w:rFonts w:hint="cs"/>
          <w:rtl/>
        </w:rPr>
        <w:t>ی</w:t>
      </w:r>
      <w:r w:rsidRPr="007100A7">
        <w:rPr>
          <w:rStyle w:val="1-Char"/>
          <w:rFonts w:hint="cs"/>
          <w:rtl/>
        </w:rPr>
        <w:t xml:space="preserve"> که بر جنازه، نماز م</w:t>
      </w:r>
      <w:r w:rsidR="00446BB7">
        <w:rPr>
          <w:rStyle w:val="1-Char"/>
          <w:rFonts w:hint="cs"/>
          <w:rtl/>
        </w:rPr>
        <w:t>ی</w:t>
      </w:r>
      <w:r w:rsidRPr="007100A7">
        <w:rPr>
          <w:rStyle w:val="1-Char"/>
          <w:rFonts w:hint="cs"/>
          <w:rtl/>
        </w:rPr>
        <w:t>‌گزارد، نبا</w:t>
      </w:r>
      <w:r w:rsidR="00446BB7">
        <w:rPr>
          <w:rStyle w:val="1-Char"/>
          <w:rFonts w:hint="cs"/>
          <w:rtl/>
        </w:rPr>
        <w:t>ی</w:t>
      </w:r>
      <w:r w:rsidRPr="007100A7">
        <w:rPr>
          <w:rStyle w:val="1-Char"/>
          <w:rFonts w:hint="cs"/>
          <w:rtl/>
        </w:rPr>
        <w:t>د بدون عذر، بر مرکب و چهارپا</w:t>
      </w:r>
      <w:r w:rsidR="00446BB7">
        <w:rPr>
          <w:rStyle w:val="1-Char"/>
          <w:rFonts w:hint="cs"/>
          <w:rtl/>
        </w:rPr>
        <w:t>یی</w:t>
      </w:r>
      <w:r w:rsidRPr="007100A7">
        <w:rPr>
          <w:rStyle w:val="1-Char"/>
          <w:rFonts w:hint="cs"/>
          <w:rtl/>
        </w:rPr>
        <w:t xml:space="preserve"> سوار باشد؛ [ز</w:t>
      </w:r>
      <w:r w:rsidR="00446BB7">
        <w:rPr>
          <w:rStyle w:val="1-Char"/>
          <w:rFonts w:hint="cs"/>
          <w:rtl/>
        </w:rPr>
        <w:t>ی</w:t>
      </w:r>
      <w:r w:rsidRPr="007100A7">
        <w:rPr>
          <w:rStyle w:val="1-Char"/>
          <w:rFonts w:hint="cs"/>
          <w:rtl/>
        </w:rPr>
        <w:t>را ق</w:t>
      </w:r>
      <w:r w:rsidR="00446BB7">
        <w:rPr>
          <w:rStyle w:val="1-Char"/>
          <w:rFonts w:hint="cs"/>
          <w:rtl/>
        </w:rPr>
        <w:t>ی</w:t>
      </w:r>
      <w:r w:rsidRPr="007100A7">
        <w:rPr>
          <w:rStyle w:val="1-Char"/>
          <w:rFonts w:hint="cs"/>
          <w:rtl/>
        </w:rPr>
        <w:t>ام در نماز جنازه، از ارکان م</w:t>
      </w:r>
      <w:r w:rsidR="00446BB7">
        <w:rPr>
          <w:rStyle w:val="1-Char"/>
          <w:rFonts w:hint="cs"/>
          <w:rtl/>
        </w:rPr>
        <w:t>ی</w:t>
      </w:r>
      <w:r w:rsidRPr="007100A7">
        <w:rPr>
          <w:rStyle w:val="1-Char"/>
          <w:rFonts w:hint="cs"/>
          <w:rtl/>
        </w:rPr>
        <w:t>‌باشد؛ از ا</w:t>
      </w:r>
      <w:r w:rsidR="00446BB7">
        <w:rPr>
          <w:rStyle w:val="1-Char"/>
          <w:rFonts w:hint="cs"/>
          <w:rtl/>
        </w:rPr>
        <w:t>ی</w:t>
      </w:r>
      <w:r w:rsidRPr="007100A7">
        <w:rPr>
          <w:rStyle w:val="1-Char"/>
          <w:rFonts w:hint="cs"/>
          <w:rtl/>
        </w:rPr>
        <w:t>ن رو، بدون عذر، ترک نم</w:t>
      </w:r>
      <w:r w:rsidR="00446BB7">
        <w:rPr>
          <w:rStyle w:val="1-Char"/>
          <w:rFonts w:hint="cs"/>
          <w:rtl/>
        </w:rPr>
        <w:t>ی</w:t>
      </w:r>
      <w:r w:rsidRPr="007100A7">
        <w:rPr>
          <w:rStyle w:val="1-Char"/>
          <w:rFonts w:hint="cs"/>
          <w:rtl/>
        </w:rPr>
        <w:t>‌گردد. و همچن</w:t>
      </w:r>
      <w:r w:rsidR="00446BB7">
        <w:rPr>
          <w:rStyle w:val="1-Char"/>
          <w:rFonts w:hint="cs"/>
          <w:rtl/>
        </w:rPr>
        <w:t>ی</w:t>
      </w:r>
      <w:r w:rsidRPr="007100A7">
        <w:rPr>
          <w:rStyle w:val="1-Char"/>
          <w:rFonts w:hint="cs"/>
          <w:rtl/>
        </w:rPr>
        <w:t>ن، فرد</w:t>
      </w:r>
      <w:r w:rsidR="00446BB7">
        <w:rPr>
          <w:rStyle w:val="1-Char"/>
          <w:rFonts w:hint="cs"/>
          <w:rtl/>
        </w:rPr>
        <w:t>ی</w:t>
      </w:r>
      <w:r w:rsidRPr="007100A7">
        <w:rPr>
          <w:rStyle w:val="1-Char"/>
          <w:rFonts w:hint="cs"/>
          <w:rtl/>
        </w:rPr>
        <w:t xml:space="preserve"> که بر جنازه نماز م</w:t>
      </w:r>
      <w:r w:rsidR="00446BB7">
        <w:rPr>
          <w:rStyle w:val="1-Char"/>
          <w:rFonts w:hint="cs"/>
          <w:rtl/>
        </w:rPr>
        <w:t>ی</w:t>
      </w:r>
      <w:r w:rsidRPr="007100A7">
        <w:rPr>
          <w:rStyle w:val="1-Char"/>
          <w:rFonts w:hint="cs"/>
          <w:rtl/>
        </w:rPr>
        <w:t>‌گزارد، نبا</w:t>
      </w:r>
      <w:r w:rsidR="00446BB7">
        <w:rPr>
          <w:rStyle w:val="1-Char"/>
          <w:rFonts w:hint="cs"/>
          <w:rtl/>
        </w:rPr>
        <w:t>ی</w:t>
      </w:r>
      <w:r w:rsidRPr="007100A7">
        <w:rPr>
          <w:rStyle w:val="1-Char"/>
          <w:rFonts w:hint="cs"/>
          <w:rtl/>
        </w:rPr>
        <w:t>د بدون عذر، نشسته نماز را بخواند.]</w:t>
      </w:r>
    </w:p>
    <w:p w:rsidR="00E81847" w:rsidRPr="007100A7" w:rsidRDefault="00E81847" w:rsidP="00AF1D25">
      <w:pPr>
        <w:rPr>
          <w:rStyle w:val="1-Char"/>
          <w:rtl/>
        </w:rPr>
      </w:pPr>
      <w:r w:rsidRPr="007100A7">
        <w:rPr>
          <w:rStyle w:val="1-Char"/>
          <w:rFonts w:hint="cs"/>
          <w:rtl/>
        </w:rPr>
        <w:t>* م</w:t>
      </w:r>
      <w:r w:rsidR="00446BB7">
        <w:rPr>
          <w:rStyle w:val="1-Char"/>
          <w:rFonts w:hint="cs"/>
          <w:rtl/>
        </w:rPr>
        <w:t>ی</w:t>
      </w:r>
      <w:r w:rsidRPr="007100A7">
        <w:rPr>
          <w:rStyle w:val="1-Char"/>
          <w:rFonts w:hint="cs"/>
          <w:rtl/>
        </w:rPr>
        <w:t>ت، بر زم</w:t>
      </w:r>
      <w:r w:rsidR="00446BB7">
        <w:rPr>
          <w:rStyle w:val="1-Char"/>
          <w:rFonts w:hint="cs"/>
          <w:rtl/>
        </w:rPr>
        <w:t>ی</w:t>
      </w:r>
      <w:r w:rsidRPr="007100A7">
        <w:rPr>
          <w:rStyle w:val="1-Char"/>
          <w:rFonts w:hint="cs"/>
          <w:rtl/>
        </w:rPr>
        <w:t>ن نهاده شده باشد؛ از ا</w:t>
      </w:r>
      <w:r w:rsidR="00446BB7">
        <w:rPr>
          <w:rStyle w:val="1-Char"/>
          <w:rFonts w:hint="cs"/>
          <w:rtl/>
        </w:rPr>
        <w:t>ی</w:t>
      </w:r>
      <w:r w:rsidRPr="007100A7">
        <w:rPr>
          <w:rStyle w:val="1-Char"/>
          <w:rFonts w:hint="cs"/>
          <w:rtl/>
        </w:rPr>
        <w:t xml:space="preserve">ن رو، اگر </w:t>
      </w:r>
      <w:r w:rsidR="00AF17B9">
        <w:rPr>
          <w:rStyle w:val="1-Char"/>
          <w:rFonts w:hint="cs"/>
          <w:rtl/>
        </w:rPr>
        <w:t>چنان‌چه</w:t>
      </w:r>
      <w:r w:rsidRPr="007100A7">
        <w:rPr>
          <w:rStyle w:val="1-Char"/>
          <w:rFonts w:hint="cs"/>
          <w:rtl/>
        </w:rPr>
        <w:t xml:space="preserve"> م</w:t>
      </w:r>
      <w:r w:rsidR="00446BB7">
        <w:rPr>
          <w:rStyle w:val="1-Char"/>
          <w:rFonts w:hint="cs"/>
          <w:rtl/>
        </w:rPr>
        <w:t>ی</w:t>
      </w:r>
      <w:r w:rsidRPr="007100A7">
        <w:rPr>
          <w:rStyle w:val="1-Char"/>
          <w:rFonts w:hint="cs"/>
          <w:rtl/>
        </w:rPr>
        <w:t>ت، [بدون عذر</w:t>
      </w:r>
      <w:r w:rsidR="00446BB7">
        <w:rPr>
          <w:rStyle w:val="1-Char"/>
          <w:rFonts w:hint="cs"/>
          <w:rtl/>
        </w:rPr>
        <w:t>ی</w:t>
      </w:r>
      <w:r w:rsidRPr="007100A7">
        <w:rPr>
          <w:rStyle w:val="1-Char"/>
          <w:rFonts w:hint="cs"/>
          <w:rtl/>
        </w:rPr>
        <w:t xml:space="preserve"> از عذرها،] بر چهارپا </w:t>
      </w:r>
      <w:r w:rsidR="00446BB7">
        <w:rPr>
          <w:rStyle w:val="1-Char"/>
          <w:rFonts w:hint="cs"/>
          <w:rtl/>
        </w:rPr>
        <w:t>ی</w:t>
      </w:r>
      <w:r w:rsidRPr="007100A7">
        <w:rPr>
          <w:rStyle w:val="1-Char"/>
          <w:rFonts w:hint="cs"/>
          <w:rtl/>
        </w:rPr>
        <w:t>ا بر دستان مردم؛ حمل شده بود، در آن صورت - بنا به قول مختار و برگز</w:t>
      </w:r>
      <w:r w:rsidR="00446BB7">
        <w:rPr>
          <w:rStyle w:val="1-Char"/>
          <w:rFonts w:hint="cs"/>
          <w:rtl/>
        </w:rPr>
        <w:t>ی</w:t>
      </w:r>
      <w:r w:rsidRPr="007100A7">
        <w:rPr>
          <w:rStyle w:val="1-Char"/>
          <w:rFonts w:hint="cs"/>
          <w:rtl/>
        </w:rPr>
        <w:t>ده - نماز خواندن بر و</w:t>
      </w:r>
      <w:r w:rsidR="00446BB7">
        <w:rPr>
          <w:rStyle w:val="1-Char"/>
          <w:rFonts w:hint="cs"/>
          <w:rtl/>
        </w:rPr>
        <w:t>ی</w:t>
      </w:r>
      <w:r w:rsidRPr="007100A7">
        <w:rPr>
          <w:rStyle w:val="1-Char"/>
          <w:rFonts w:hint="cs"/>
          <w:rtl/>
        </w:rPr>
        <w:t xml:space="preserve"> جا</w:t>
      </w:r>
      <w:r w:rsidR="00446BB7">
        <w:rPr>
          <w:rStyle w:val="1-Char"/>
          <w:rFonts w:hint="cs"/>
          <w:rtl/>
        </w:rPr>
        <w:t>ی</w:t>
      </w:r>
      <w:r w:rsidRPr="007100A7">
        <w:rPr>
          <w:rStyle w:val="1-Char"/>
          <w:rFonts w:hint="cs"/>
          <w:rtl/>
        </w:rPr>
        <w:t>ز ن</w:t>
      </w:r>
      <w:r w:rsidR="00446BB7">
        <w:rPr>
          <w:rStyle w:val="1-Char"/>
          <w:rFonts w:hint="cs"/>
          <w:rtl/>
        </w:rPr>
        <w:t>ی</w:t>
      </w:r>
      <w:r w:rsidRPr="007100A7">
        <w:rPr>
          <w:rStyle w:val="1-Char"/>
          <w:rFonts w:hint="cs"/>
          <w:rtl/>
        </w:rPr>
        <w:t>ست؛ مگر آن که عذر</w:t>
      </w:r>
      <w:r w:rsidR="00446BB7">
        <w:rPr>
          <w:rStyle w:val="1-Char"/>
          <w:rFonts w:hint="cs"/>
          <w:rtl/>
        </w:rPr>
        <w:t>ی</w:t>
      </w:r>
      <w:r w:rsidRPr="007100A7">
        <w:rPr>
          <w:rStyle w:val="1-Char"/>
          <w:rFonts w:hint="cs"/>
          <w:rtl/>
        </w:rPr>
        <w:t xml:space="preserve"> وجود داشته باش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اگر م</w:t>
      </w:r>
      <w:r w:rsidR="00446BB7">
        <w:rPr>
          <w:rStyle w:val="1-Char"/>
          <w:rFonts w:hint="cs"/>
          <w:rtl/>
        </w:rPr>
        <w:t>ی</w:t>
      </w:r>
      <w:r w:rsidRPr="007100A7">
        <w:rPr>
          <w:rStyle w:val="1-Char"/>
          <w:rFonts w:hint="cs"/>
          <w:rtl/>
        </w:rPr>
        <w:t>ت، به جهت عذر</w:t>
      </w:r>
      <w:r w:rsidR="00446BB7">
        <w:rPr>
          <w:rStyle w:val="1-Char"/>
          <w:rFonts w:hint="cs"/>
          <w:rtl/>
        </w:rPr>
        <w:t>ی</w:t>
      </w:r>
      <w:r w:rsidRPr="007100A7">
        <w:rPr>
          <w:rStyle w:val="1-Char"/>
          <w:rFonts w:hint="cs"/>
          <w:rtl/>
        </w:rPr>
        <w:t xml:space="preserve"> از عذرها بر مرکب </w:t>
      </w:r>
      <w:r w:rsidR="00446BB7">
        <w:rPr>
          <w:rStyle w:val="1-Char"/>
          <w:rFonts w:hint="cs"/>
          <w:rtl/>
        </w:rPr>
        <w:t>ی</w:t>
      </w:r>
      <w:r w:rsidRPr="007100A7">
        <w:rPr>
          <w:rStyle w:val="1-Char"/>
          <w:rFonts w:hint="cs"/>
          <w:rtl/>
        </w:rPr>
        <w:t>ا بر دستان مردم نهاده شده بود، در آن صورت نماز خواندن بر و</w:t>
      </w:r>
      <w:r w:rsidR="00446BB7">
        <w:rPr>
          <w:rStyle w:val="1-Char"/>
          <w:rFonts w:hint="cs"/>
          <w:rtl/>
        </w:rPr>
        <w:t>ی</w:t>
      </w:r>
      <w:r w:rsidRPr="007100A7">
        <w:rPr>
          <w:rStyle w:val="1-Char"/>
          <w:rFonts w:hint="cs"/>
          <w:rtl/>
        </w:rPr>
        <w:t xml:space="preserve"> جا</w:t>
      </w:r>
      <w:r w:rsidR="00446BB7">
        <w:rPr>
          <w:rStyle w:val="1-Char"/>
          <w:rFonts w:hint="cs"/>
          <w:rtl/>
        </w:rPr>
        <w:t>ی</w:t>
      </w:r>
      <w:r w:rsidRPr="007100A7">
        <w:rPr>
          <w:rStyle w:val="1-Char"/>
          <w:rFonts w:hint="cs"/>
          <w:rtl/>
        </w:rPr>
        <w:t>ز است.</w:t>
      </w:r>
    </w:p>
    <w:p w:rsidR="00E81847" w:rsidRPr="007100A7" w:rsidRDefault="00E81847" w:rsidP="00AF1D25">
      <w:pPr>
        <w:rPr>
          <w:rStyle w:val="1-Char"/>
          <w:rtl/>
        </w:rPr>
      </w:pPr>
      <w:r w:rsidRPr="007100A7">
        <w:rPr>
          <w:rStyle w:val="1-Char"/>
          <w:rFonts w:hint="cs"/>
          <w:rtl/>
        </w:rPr>
        <w:t>و همچن</w:t>
      </w:r>
      <w:r w:rsidR="00446BB7">
        <w:rPr>
          <w:rStyle w:val="1-Char"/>
          <w:rFonts w:hint="cs"/>
          <w:rtl/>
        </w:rPr>
        <w:t>ی</w:t>
      </w:r>
      <w:r w:rsidRPr="007100A7">
        <w:rPr>
          <w:rStyle w:val="1-Char"/>
          <w:rFonts w:hint="cs"/>
          <w:rtl/>
        </w:rPr>
        <w:t>ن اگر م</w:t>
      </w:r>
      <w:r w:rsidR="00446BB7">
        <w:rPr>
          <w:rStyle w:val="1-Char"/>
          <w:rFonts w:hint="cs"/>
          <w:rtl/>
        </w:rPr>
        <w:t>ی</w:t>
      </w:r>
      <w:r w:rsidRPr="007100A7">
        <w:rPr>
          <w:rStyle w:val="1-Char"/>
          <w:rFonts w:hint="cs"/>
          <w:rtl/>
        </w:rPr>
        <w:t>ت بر تخت</w:t>
      </w:r>
      <w:r w:rsidR="00446BB7">
        <w:rPr>
          <w:rStyle w:val="1-Char"/>
          <w:rFonts w:hint="cs"/>
          <w:rtl/>
        </w:rPr>
        <w:t>ی</w:t>
      </w:r>
      <w:r w:rsidRPr="007100A7">
        <w:rPr>
          <w:rStyle w:val="1-Char"/>
          <w:rFonts w:hint="cs"/>
          <w:rtl/>
        </w:rPr>
        <w:t xml:space="preserve"> نهاده شده بود که آن تخت، بر زم</w:t>
      </w:r>
      <w:r w:rsidR="00446BB7">
        <w:rPr>
          <w:rStyle w:val="1-Char"/>
          <w:rFonts w:hint="cs"/>
          <w:rtl/>
        </w:rPr>
        <w:t>ی</w:t>
      </w:r>
      <w:r w:rsidRPr="007100A7">
        <w:rPr>
          <w:rStyle w:val="1-Char"/>
          <w:rFonts w:hint="cs"/>
          <w:rtl/>
        </w:rPr>
        <w:t>ن قرار داشت، در آن صورت ن</w:t>
      </w:r>
      <w:r w:rsidR="00446BB7">
        <w:rPr>
          <w:rStyle w:val="1-Char"/>
          <w:rFonts w:hint="cs"/>
          <w:rtl/>
        </w:rPr>
        <w:t>ی</w:t>
      </w:r>
      <w:r w:rsidRPr="007100A7">
        <w:rPr>
          <w:rStyle w:val="1-Char"/>
          <w:rFonts w:hint="cs"/>
          <w:rtl/>
        </w:rPr>
        <w:t>ز، نماز خواندن بر و</w:t>
      </w:r>
      <w:r w:rsidR="00446BB7">
        <w:rPr>
          <w:rStyle w:val="1-Char"/>
          <w:rFonts w:hint="cs"/>
          <w:rtl/>
        </w:rPr>
        <w:t>ی</w:t>
      </w:r>
      <w:r w:rsidRPr="007100A7">
        <w:rPr>
          <w:rStyle w:val="1-Char"/>
          <w:rFonts w:hint="cs"/>
          <w:rtl/>
        </w:rPr>
        <w:t xml:space="preserve"> جا</w:t>
      </w:r>
      <w:r w:rsidR="00446BB7">
        <w:rPr>
          <w:rStyle w:val="1-Char"/>
          <w:rFonts w:hint="cs"/>
          <w:rtl/>
        </w:rPr>
        <w:t>ی</w:t>
      </w:r>
      <w:r w:rsidRPr="007100A7">
        <w:rPr>
          <w:rStyle w:val="1-Char"/>
          <w:rFonts w:hint="cs"/>
          <w:rtl/>
        </w:rPr>
        <w:t>ز است.]</w:t>
      </w:r>
    </w:p>
    <w:p w:rsidR="00E81847" w:rsidRPr="00FE6406" w:rsidRDefault="00E81847" w:rsidP="00AF1D25">
      <w:pPr>
        <w:rPr>
          <w:rStyle w:val="9-Char"/>
          <w:rtl/>
        </w:rPr>
      </w:pPr>
      <w:r w:rsidRPr="00FE6406">
        <w:rPr>
          <w:rStyle w:val="9-Char"/>
          <w:rFonts w:hint="cs"/>
          <w:rtl/>
        </w:rPr>
        <w:t>[سنّت‌ها</w:t>
      </w:r>
      <w:r w:rsidR="00446BB7">
        <w:rPr>
          <w:rStyle w:val="9-Char"/>
          <w:rFonts w:hint="cs"/>
          <w:rtl/>
        </w:rPr>
        <w:t>ی</w:t>
      </w:r>
      <w:r w:rsidRPr="00FE6406">
        <w:rPr>
          <w:rStyle w:val="9-Char"/>
          <w:rFonts w:hint="cs"/>
          <w:rtl/>
        </w:rPr>
        <w:t xml:space="preserve"> نماز جنازه:]</w:t>
      </w:r>
    </w:p>
    <w:p w:rsidR="00E81847" w:rsidRPr="00FE6406" w:rsidRDefault="00E81847" w:rsidP="00AF1D25">
      <w:pPr>
        <w:rPr>
          <w:rStyle w:val="9-Char"/>
          <w:rtl/>
        </w:rPr>
      </w:pPr>
      <w:r w:rsidRPr="00FE6406">
        <w:rPr>
          <w:rStyle w:val="9-Char"/>
          <w:rFonts w:hint="cs"/>
          <w:rtl/>
        </w:rPr>
        <w:t>و سنّت‌ها</w:t>
      </w:r>
      <w:r w:rsidR="00446BB7">
        <w:rPr>
          <w:rStyle w:val="9-Char"/>
          <w:rFonts w:hint="cs"/>
          <w:rtl/>
        </w:rPr>
        <w:t>ی</w:t>
      </w:r>
      <w:r w:rsidRPr="00FE6406">
        <w:rPr>
          <w:rStyle w:val="9-Char"/>
          <w:rFonts w:hint="cs"/>
          <w:rtl/>
        </w:rPr>
        <w:t xml:space="preserve"> نماز جنازه، چهار مورد است که عبارتند از:</w:t>
      </w:r>
    </w:p>
    <w:p w:rsidR="00E81847" w:rsidRPr="007100A7" w:rsidRDefault="00E81847" w:rsidP="00AF1D25">
      <w:pPr>
        <w:rPr>
          <w:rStyle w:val="1-Char"/>
          <w:rtl/>
        </w:rPr>
      </w:pPr>
      <w:r w:rsidRPr="007100A7">
        <w:rPr>
          <w:rStyle w:val="1-Char"/>
          <w:rFonts w:hint="cs"/>
          <w:rtl/>
        </w:rPr>
        <w:t>* ا</w:t>
      </w:r>
      <w:r w:rsidR="00446BB7">
        <w:rPr>
          <w:rStyle w:val="1-Char"/>
          <w:rFonts w:hint="cs"/>
          <w:rtl/>
        </w:rPr>
        <w:t>ی</w:t>
      </w:r>
      <w:r w:rsidRPr="007100A7">
        <w:rPr>
          <w:rStyle w:val="1-Char"/>
          <w:rFonts w:hint="cs"/>
          <w:rtl/>
        </w:rPr>
        <w:t>ستادن امام در برابر س</w:t>
      </w:r>
      <w:r w:rsidR="00446BB7">
        <w:rPr>
          <w:rStyle w:val="1-Char"/>
          <w:rFonts w:hint="cs"/>
          <w:rtl/>
        </w:rPr>
        <w:t>ی</w:t>
      </w:r>
      <w:r w:rsidRPr="007100A7">
        <w:rPr>
          <w:rStyle w:val="1-Char"/>
          <w:rFonts w:hint="cs"/>
          <w:rtl/>
        </w:rPr>
        <w:t>نه‌</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ت؛ خواه م</w:t>
      </w:r>
      <w:r w:rsidR="00446BB7">
        <w:rPr>
          <w:rStyle w:val="1-Char"/>
          <w:rFonts w:hint="cs"/>
          <w:rtl/>
        </w:rPr>
        <w:t>ی</w:t>
      </w:r>
      <w:r w:rsidRPr="007100A7">
        <w:rPr>
          <w:rStyle w:val="1-Char"/>
          <w:rFonts w:hint="cs"/>
          <w:rtl/>
        </w:rPr>
        <w:t xml:space="preserve">ت، مرد باشد </w:t>
      </w:r>
      <w:r w:rsidR="00446BB7">
        <w:rPr>
          <w:rStyle w:val="1-Char"/>
          <w:rFonts w:hint="cs"/>
          <w:rtl/>
        </w:rPr>
        <w:t>ی</w:t>
      </w:r>
      <w:r w:rsidRPr="007100A7">
        <w:rPr>
          <w:rStyle w:val="1-Char"/>
          <w:rFonts w:hint="cs"/>
          <w:rtl/>
        </w:rPr>
        <w:t>ا زن.</w:t>
      </w:r>
    </w:p>
    <w:p w:rsidR="00E81847" w:rsidRPr="007100A7" w:rsidRDefault="00E81847" w:rsidP="00AF1D25">
      <w:pPr>
        <w:rPr>
          <w:rStyle w:val="1-Char"/>
          <w:rtl/>
        </w:rPr>
      </w:pPr>
      <w:r w:rsidRPr="007100A7">
        <w:rPr>
          <w:rStyle w:val="1-Char"/>
          <w:rFonts w:hint="cs"/>
          <w:rtl/>
        </w:rPr>
        <w:t xml:space="preserve">* خواندن </w:t>
      </w:r>
      <w:r w:rsidRPr="00BE2421">
        <w:rPr>
          <w:rStyle w:val="5-Char"/>
          <w:rFonts w:hint="cs"/>
          <w:rtl/>
        </w:rPr>
        <w:t>«سُبْحٰانَ</w:t>
      </w:r>
      <w:r w:rsidR="00544D97">
        <w:rPr>
          <w:rStyle w:val="5-Char"/>
          <w:rFonts w:hint="cs"/>
          <w:rtl/>
        </w:rPr>
        <w:t xml:space="preserve">كَ </w:t>
      </w:r>
      <w:r w:rsidRPr="00BE2421">
        <w:rPr>
          <w:rStyle w:val="5-Char"/>
          <w:rFonts w:hint="cs"/>
          <w:rtl/>
        </w:rPr>
        <w:t>اللّٰهُمَّ وَ بِحَمْدِ</w:t>
      </w:r>
      <w:r w:rsidR="00544D97">
        <w:rPr>
          <w:rStyle w:val="5-Char"/>
          <w:rFonts w:hint="cs"/>
          <w:rtl/>
        </w:rPr>
        <w:t xml:space="preserve">كَ </w:t>
      </w:r>
      <w:r w:rsidRPr="00BE2421">
        <w:rPr>
          <w:rStyle w:val="5-Char"/>
          <w:rFonts w:hint="cs"/>
          <w:rtl/>
        </w:rPr>
        <w:t>و تَبٰارَ</w:t>
      </w:r>
      <w:r w:rsidR="00544D97">
        <w:rPr>
          <w:rStyle w:val="5-Char"/>
          <w:rFonts w:hint="cs"/>
          <w:rtl/>
        </w:rPr>
        <w:t xml:space="preserve">كَ </w:t>
      </w:r>
      <w:r w:rsidRPr="00BE2421">
        <w:rPr>
          <w:rStyle w:val="5-Char"/>
          <w:rFonts w:hint="cs"/>
          <w:rtl/>
        </w:rPr>
        <w:t>اسْمُ</w:t>
      </w:r>
      <w:r w:rsidR="00544D97">
        <w:rPr>
          <w:rStyle w:val="5-Char"/>
          <w:rFonts w:hint="cs"/>
          <w:rtl/>
        </w:rPr>
        <w:t xml:space="preserve">كَ </w:t>
      </w:r>
      <w:r w:rsidRPr="00BE2421">
        <w:rPr>
          <w:rStyle w:val="5-Char"/>
          <w:rFonts w:hint="cs"/>
          <w:rtl/>
        </w:rPr>
        <w:t>وَ تَعٰال</w:t>
      </w:r>
      <w:r w:rsidR="00C12E54" w:rsidRPr="00BE2421">
        <w:rPr>
          <w:rStyle w:val="5-Char"/>
          <w:rFonts w:hint="cs"/>
          <w:rtl/>
        </w:rPr>
        <w:t>ي</w:t>
      </w:r>
      <w:r w:rsidRPr="00BE2421">
        <w:rPr>
          <w:rStyle w:val="5-Char"/>
          <w:rFonts w:hint="cs"/>
          <w:rtl/>
        </w:rPr>
        <w:t>ٰ جَدُّ</w:t>
      </w:r>
      <w:r w:rsidR="00544D97">
        <w:rPr>
          <w:rStyle w:val="5-Char"/>
          <w:rFonts w:hint="cs"/>
          <w:rtl/>
        </w:rPr>
        <w:t xml:space="preserve">كَ </w:t>
      </w:r>
      <w:r w:rsidRPr="00BE2421">
        <w:rPr>
          <w:rStyle w:val="5-Char"/>
          <w:rFonts w:hint="cs"/>
          <w:rtl/>
        </w:rPr>
        <w:t>وَ لٰا اِلٰهَ غَ</w:t>
      </w:r>
      <w:r w:rsidR="00C12E54" w:rsidRPr="00BE2421">
        <w:rPr>
          <w:rStyle w:val="5-Char"/>
          <w:rFonts w:hint="cs"/>
          <w:rtl/>
        </w:rPr>
        <w:t>ي</w:t>
      </w:r>
      <w:r w:rsidRPr="00BE2421">
        <w:rPr>
          <w:rStyle w:val="5-Char"/>
          <w:rFonts w:hint="cs"/>
          <w:rtl/>
        </w:rPr>
        <w:t>ْرُ</w:t>
      </w:r>
      <w:r w:rsidR="00544D97">
        <w:rPr>
          <w:rStyle w:val="5-Char"/>
          <w:rFonts w:hint="cs"/>
          <w:rtl/>
        </w:rPr>
        <w:t>كَ»</w:t>
      </w:r>
      <w:r w:rsidRPr="007100A7">
        <w:rPr>
          <w:rStyle w:val="1-Char"/>
          <w:rFonts w:hint="cs"/>
          <w:rtl/>
        </w:rPr>
        <w:t xml:space="preserve"> پس از تکب</w:t>
      </w:r>
      <w:r w:rsidR="00446BB7">
        <w:rPr>
          <w:rStyle w:val="1-Char"/>
          <w:rFonts w:hint="cs"/>
          <w:rtl/>
        </w:rPr>
        <w:t>ی</w:t>
      </w:r>
      <w:r w:rsidRPr="007100A7">
        <w:rPr>
          <w:rStyle w:val="1-Char"/>
          <w:rFonts w:hint="cs"/>
          <w:rtl/>
        </w:rPr>
        <w:t>ر اوّل.</w:t>
      </w:r>
    </w:p>
    <w:p w:rsidR="00E81847" w:rsidRPr="007100A7" w:rsidRDefault="00E81847" w:rsidP="00900CB3">
      <w:pPr>
        <w:rPr>
          <w:rStyle w:val="1-Char"/>
          <w:rtl/>
        </w:rPr>
      </w:pPr>
      <w:r w:rsidRPr="007100A7">
        <w:rPr>
          <w:rStyle w:val="1-Char"/>
          <w:rFonts w:hint="cs"/>
          <w:rtl/>
        </w:rPr>
        <w:t>* درود فرستادن بر پ</w:t>
      </w:r>
      <w:r w:rsidR="00446BB7">
        <w:rPr>
          <w:rStyle w:val="1-Char"/>
          <w:rFonts w:hint="cs"/>
          <w:rtl/>
        </w:rPr>
        <w:t>ی</w:t>
      </w:r>
      <w:r w:rsidRPr="007100A7">
        <w:rPr>
          <w:rStyle w:val="1-Char"/>
          <w:rFonts w:hint="cs"/>
          <w:rtl/>
        </w:rPr>
        <w:t>امبر گرام</w:t>
      </w:r>
      <w:r w:rsidR="00446BB7">
        <w:rPr>
          <w:rStyle w:val="1-Char"/>
          <w:rFonts w:hint="cs"/>
          <w:rtl/>
        </w:rPr>
        <w:t>ی</w:t>
      </w:r>
      <w:r w:rsidRPr="007100A7">
        <w:rPr>
          <w:rStyle w:val="1-Char"/>
          <w:rFonts w:hint="cs"/>
          <w:rtl/>
        </w:rPr>
        <w:t xml:space="preserve"> اسلام</w:t>
      </w:r>
      <w:r w:rsidR="00FE6406" w:rsidRPr="00FE6406">
        <w:rPr>
          <w:rStyle w:val="1-Char"/>
          <w:rFonts w:cs="CTraditional Arabic" w:hint="cs"/>
          <w:rtl/>
        </w:rPr>
        <w:t xml:space="preserve"> ج</w:t>
      </w:r>
      <w:r w:rsidRPr="007100A7">
        <w:rPr>
          <w:rStyle w:val="1-Char"/>
          <w:rFonts w:hint="cs"/>
          <w:rtl/>
        </w:rPr>
        <w:t xml:space="preserve"> پس از تکب</w:t>
      </w:r>
      <w:r w:rsidR="00446BB7">
        <w:rPr>
          <w:rStyle w:val="1-Char"/>
          <w:rFonts w:hint="cs"/>
          <w:rtl/>
        </w:rPr>
        <w:t>ی</w:t>
      </w:r>
      <w:r w:rsidRPr="007100A7">
        <w:rPr>
          <w:rStyle w:val="1-Char"/>
          <w:rFonts w:hint="cs"/>
          <w:rtl/>
        </w:rPr>
        <w:t>ر دوّم.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خواندن: </w:t>
      </w:r>
      <w:r w:rsidRPr="00BE2421">
        <w:rPr>
          <w:rStyle w:val="5-Char"/>
          <w:rFonts w:hint="cs"/>
          <w:rtl/>
        </w:rPr>
        <w:t>«اَللّٰهُمَّ صَلِّ عَل</w:t>
      </w:r>
      <w:r w:rsidR="00C12E54" w:rsidRPr="00BE2421">
        <w:rPr>
          <w:rStyle w:val="5-Char"/>
          <w:rFonts w:hint="cs"/>
          <w:rtl/>
        </w:rPr>
        <w:t>ي</w:t>
      </w:r>
      <w:r w:rsidRPr="00BE2421">
        <w:rPr>
          <w:rStyle w:val="5-Char"/>
          <w:rFonts w:hint="cs"/>
          <w:rtl/>
        </w:rPr>
        <w:t>ٰ مُحَمَّدٍ وَّ عَل</w:t>
      </w:r>
      <w:r w:rsidR="00C12E54" w:rsidRPr="00BE2421">
        <w:rPr>
          <w:rStyle w:val="5-Char"/>
          <w:rFonts w:hint="cs"/>
          <w:rtl/>
        </w:rPr>
        <w:t>ي</w:t>
      </w:r>
      <w:r w:rsidRPr="00BE2421">
        <w:rPr>
          <w:rStyle w:val="5-Char"/>
          <w:rFonts w:hint="cs"/>
          <w:rtl/>
        </w:rPr>
        <w:t>ٰ آلِ مُحَمَّدٍ کَمٰا صَلَّ</w:t>
      </w:r>
      <w:r w:rsidR="00C12E54" w:rsidRPr="00BE2421">
        <w:rPr>
          <w:rStyle w:val="5-Char"/>
          <w:rFonts w:hint="cs"/>
          <w:rtl/>
        </w:rPr>
        <w:t>ي</w:t>
      </w:r>
      <w:r w:rsidRPr="00BE2421">
        <w:rPr>
          <w:rStyle w:val="5-Char"/>
          <w:rFonts w:hint="cs"/>
          <w:rtl/>
        </w:rPr>
        <w:t>ْتَ عَل</w:t>
      </w:r>
      <w:r w:rsidR="00C12E54" w:rsidRPr="00BE2421">
        <w:rPr>
          <w:rStyle w:val="5-Char"/>
          <w:rFonts w:hint="cs"/>
          <w:rtl/>
        </w:rPr>
        <w:t>ي</w:t>
      </w:r>
      <w:r w:rsidRPr="00BE2421">
        <w:rPr>
          <w:rStyle w:val="5-Char"/>
          <w:rFonts w:hint="cs"/>
          <w:rtl/>
        </w:rPr>
        <w:t>ٰ اِبْرٰاهِ</w:t>
      </w:r>
      <w:r w:rsidR="00C12E54" w:rsidRPr="00BE2421">
        <w:rPr>
          <w:rStyle w:val="5-Char"/>
          <w:rFonts w:hint="cs"/>
          <w:rtl/>
        </w:rPr>
        <w:t>ي</w:t>
      </w:r>
      <w:r w:rsidRPr="00BE2421">
        <w:rPr>
          <w:rStyle w:val="5-Char"/>
          <w:rFonts w:hint="cs"/>
          <w:rtl/>
        </w:rPr>
        <w:t>ْمَ وَ عَل</w:t>
      </w:r>
      <w:r w:rsidR="00C12E54" w:rsidRPr="00BE2421">
        <w:rPr>
          <w:rStyle w:val="5-Char"/>
          <w:rFonts w:hint="cs"/>
          <w:rtl/>
        </w:rPr>
        <w:t>ي</w:t>
      </w:r>
      <w:r w:rsidRPr="00BE2421">
        <w:rPr>
          <w:rStyle w:val="5-Char"/>
          <w:rFonts w:hint="cs"/>
          <w:rtl/>
        </w:rPr>
        <w:t>ٰ آلِ اِبْرٰاهِ</w:t>
      </w:r>
      <w:r w:rsidR="00C12E54" w:rsidRPr="00BE2421">
        <w:rPr>
          <w:rStyle w:val="5-Char"/>
          <w:rFonts w:hint="cs"/>
          <w:rtl/>
        </w:rPr>
        <w:t>ي</w:t>
      </w:r>
      <w:r w:rsidRPr="00BE2421">
        <w:rPr>
          <w:rStyle w:val="5-Char"/>
          <w:rFonts w:hint="cs"/>
          <w:rtl/>
        </w:rPr>
        <w:t>ْمَ اِنَّ</w:t>
      </w:r>
      <w:r w:rsidR="00544D97">
        <w:rPr>
          <w:rStyle w:val="5-Char"/>
          <w:rFonts w:hint="cs"/>
          <w:rtl/>
        </w:rPr>
        <w:t xml:space="preserve">كَ </w:t>
      </w:r>
      <w:r w:rsidRPr="00BE2421">
        <w:rPr>
          <w:rStyle w:val="5-Char"/>
          <w:rFonts w:hint="cs"/>
          <w:rtl/>
        </w:rPr>
        <w:t>حَمِ</w:t>
      </w:r>
      <w:r w:rsidR="00C12E54" w:rsidRPr="00BE2421">
        <w:rPr>
          <w:rStyle w:val="5-Char"/>
          <w:rFonts w:hint="cs"/>
          <w:rtl/>
        </w:rPr>
        <w:t>ي</w:t>
      </w:r>
      <w:r w:rsidRPr="00BE2421">
        <w:rPr>
          <w:rStyle w:val="5-Char"/>
          <w:rFonts w:hint="cs"/>
          <w:rtl/>
        </w:rPr>
        <w:t>ْدٌ مَّجِ</w:t>
      </w:r>
      <w:r w:rsidR="00C12E54" w:rsidRPr="00BE2421">
        <w:rPr>
          <w:rStyle w:val="5-Char"/>
          <w:rFonts w:hint="cs"/>
          <w:rtl/>
        </w:rPr>
        <w:t>ي</w:t>
      </w:r>
      <w:r w:rsidRPr="00BE2421">
        <w:rPr>
          <w:rStyle w:val="5-Char"/>
          <w:rFonts w:hint="cs"/>
          <w:rtl/>
        </w:rPr>
        <w:t>ْدٌ. اَللّٰهُمَّ بٰارِ</w:t>
      </w:r>
      <w:r w:rsidR="00900CB3">
        <w:rPr>
          <w:rStyle w:val="5-Char"/>
          <w:rFonts w:hint="cs"/>
          <w:rtl/>
        </w:rPr>
        <w:t>ك</w:t>
      </w:r>
      <w:r w:rsidRPr="00BE2421">
        <w:rPr>
          <w:rStyle w:val="5-Char"/>
          <w:rFonts w:hint="cs"/>
          <w:rtl/>
        </w:rPr>
        <w:t>ْ عَل</w:t>
      </w:r>
      <w:r w:rsidR="00C12E54" w:rsidRPr="00BE2421">
        <w:rPr>
          <w:rStyle w:val="5-Char"/>
          <w:rFonts w:hint="cs"/>
          <w:rtl/>
        </w:rPr>
        <w:t>ي</w:t>
      </w:r>
      <w:r w:rsidRPr="00BE2421">
        <w:rPr>
          <w:rStyle w:val="5-Char"/>
          <w:rFonts w:hint="cs"/>
          <w:rtl/>
        </w:rPr>
        <w:t>ٰ مُحَمَّدٍ وَّ عَل</w:t>
      </w:r>
      <w:r w:rsidR="00C12E54" w:rsidRPr="00BE2421">
        <w:rPr>
          <w:rStyle w:val="5-Char"/>
          <w:rFonts w:hint="cs"/>
          <w:rtl/>
        </w:rPr>
        <w:t>ي</w:t>
      </w:r>
      <w:r w:rsidRPr="00BE2421">
        <w:rPr>
          <w:rStyle w:val="5-Char"/>
          <w:rFonts w:hint="cs"/>
          <w:rtl/>
        </w:rPr>
        <w:t>ٰ آلِ مُحَمَّدٍ کَمٰا بٰارَکْتَ عَل</w:t>
      </w:r>
      <w:r w:rsidR="00C12E54" w:rsidRPr="00BE2421">
        <w:rPr>
          <w:rStyle w:val="5-Char"/>
          <w:rFonts w:hint="cs"/>
          <w:rtl/>
        </w:rPr>
        <w:t>ي</w:t>
      </w:r>
      <w:r w:rsidRPr="00BE2421">
        <w:rPr>
          <w:rStyle w:val="5-Char"/>
          <w:rFonts w:hint="cs"/>
          <w:rtl/>
        </w:rPr>
        <w:t>ٰ اِبْرٰاهِ</w:t>
      </w:r>
      <w:r w:rsidR="00C12E54" w:rsidRPr="00BE2421">
        <w:rPr>
          <w:rStyle w:val="5-Char"/>
          <w:rFonts w:hint="cs"/>
          <w:rtl/>
        </w:rPr>
        <w:t>ي</w:t>
      </w:r>
      <w:r w:rsidRPr="00BE2421">
        <w:rPr>
          <w:rStyle w:val="5-Char"/>
          <w:rFonts w:hint="cs"/>
          <w:rtl/>
        </w:rPr>
        <w:t>ْمَ وَ عَل</w:t>
      </w:r>
      <w:r w:rsidR="00C12E54" w:rsidRPr="00BE2421">
        <w:rPr>
          <w:rStyle w:val="5-Char"/>
          <w:rFonts w:hint="cs"/>
          <w:rtl/>
        </w:rPr>
        <w:t>ي</w:t>
      </w:r>
      <w:r w:rsidRPr="00BE2421">
        <w:rPr>
          <w:rStyle w:val="5-Char"/>
          <w:rFonts w:hint="cs"/>
          <w:rtl/>
        </w:rPr>
        <w:t>ٰ آلِ اِبْرٰاهِ</w:t>
      </w:r>
      <w:r w:rsidR="00C12E54" w:rsidRPr="00BE2421">
        <w:rPr>
          <w:rStyle w:val="5-Char"/>
          <w:rFonts w:hint="cs"/>
          <w:rtl/>
        </w:rPr>
        <w:t>ي</w:t>
      </w:r>
      <w:r w:rsidRPr="00BE2421">
        <w:rPr>
          <w:rStyle w:val="5-Char"/>
          <w:rFonts w:hint="cs"/>
          <w:rtl/>
        </w:rPr>
        <w:t>ْمَ»</w:t>
      </w:r>
      <w:r w:rsidRPr="007100A7">
        <w:rPr>
          <w:rStyle w:val="1-Char"/>
          <w:rFonts w:hint="cs"/>
          <w:rtl/>
        </w:rPr>
        <w:t>.]</w:t>
      </w:r>
    </w:p>
    <w:p w:rsidR="00E81847" w:rsidRPr="007100A7" w:rsidRDefault="00E81847" w:rsidP="00AF1D25">
      <w:pPr>
        <w:rPr>
          <w:rStyle w:val="1-Char"/>
          <w:rtl/>
        </w:rPr>
      </w:pPr>
      <w:r w:rsidRPr="007100A7">
        <w:rPr>
          <w:rStyle w:val="1-Char"/>
          <w:rFonts w:hint="cs"/>
          <w:rtl/>
        </w:rPr>
        <w:t>* دعا نمودن در حقّ م</w:t>
      </w:r>
      <w:r w:rsidR="00446BB7">
        <w:rPr>
          <w:rStyle w:val="1-Char"/>
          <w:rFonts w:hint="cs"/>
          <w:rtl/>
        </w:rPr>
        <w:t>ی</w:t>
      </w:r>
      <w:r w:rsidRPr="007100A7">
        <w:rPr>
          <w:rStyle w:val="1-Char"/>
          <w:rFonts w:hint="cs"/>
          <w:rtl/>
        </w:rPr>
        <w:t>ت پس از تکب</w:t>
      </w:r>
      <w:r w:rsidR="00446BB7">
        <w:rPr>
          <w:rStyle w:val="1-Char"/>
          <w:rFonts w:hint="cs"/>
          <w:rtl/>
        </w:rPr>
        <w:t>ی</w:t>
      </w:r>
      <w:r w:rsidRPr="007100A7">
        <w:rPr>
          <w:rStyle w:val="1-Char"/>
          <w:rFonts w:hint="cs"/>
          <w:rtl/>
        </w:rPr>
        <w:t>ر سوّم.</w:t>
      </w:r>
    </w:p>
    <w:p w:rsidR="00E81847" w:rsidRPr="007100A7" w:rsidRDefault="00E81847" w:rsidP="00AF1D25">
      <w:pPr>
        <w:rPr>
          <w:rStyle w:val="1-Char"/>
          <w:rtl/>
        </w:rPr>
      </w:pPr>
      <w:r w:rsidRPr="007100A7">
        <w:rPr>
          <w:rStyle w:val="1-Char"/>
          <w:rFonts w:hint="cs"/>
          <w:rtl/>
        </w:rPr>
        <w:t>و برا</w:t>
      </w:r>
      <w:r w:rsidR="00446BB7">
        <w:rPr>
          <w:rStyle w:val="1-Char"/>
          <w:rFonts w:hint="cs"/>
          <w:rtl/>
        </w:rPr>
        <w:t>ی</w:t>
      </w:r>
      <w:r w:rsidRPr="007100A7">
        <w:rPr>
          <w:rStyle w:val="1-Char"/>
          <w:rFonts w:hint="cs"/>
          <w:rtl/>
        </w:rPr>
        <w:t xml:space="preserve"> دعا در حق م</w:t>
      </w:r>
      <w:r w:rsidR="00446BB7">
        <w:rPr>
          <w:rStyle w:val="1-Char"/>
          <w:rFonts w:hint="cs"/>
          <w:rtl/>
        </w:rPr>
        <w:t>ی</w:t>
      </w:r>
      <w:r w:rsidRPr="007100A7">
        <w:rPr>
          <w:rStyle w:val="1-Char"/>
          <w:rFonts w:hint="cs"/>
          <w:rtl/>
        </w:rPr>
        <w:t>ت،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از دعاها، تع</w:t>
      </w:r>
      <w:r w:rsidR="00446BB7">
        <w:rPr>
          <w:rStyle w:val="1-Char"/>
          <w:rFonts w:hint="cs"/>
          <w:rtl/>
        </w:rPr>
        <w:t>یی</w:t>
      </w:r>
      <w:r w:rsidRPr="007100A7">
        <w:rPr>
          <w:rStyle w:val="1-Char"/>
          <w:rFonts w:hint="cs"/>
          <w:rtl/>
        </w:rPr>
        <w:t>ن و مشخّص نم</w:t>
      </w:r>
      <w:r w:rsidR="00446BB7">
        <w:rPr>
          <w:rStyle w:val="1-Char"/>
          <w:rFonts w:hint="cs"/>
          <w:rtl/>
        </w:rPr>
        <w:t>ی</w:t>
      </w:r>
      <w:r w:rsidRPr="007100A7">
        <w:rPr>
          <w:rStyle w:val="1-Char"/>
          <w:rFonts w:hint="cs"/>
          <w:rtl/>
        </w:rPr>
        <w:t>‌شود؛ [بلکه شخص نمازگزار م</w:t>
      </w:r>
      <w:r w:rsidR="00446BB7">
        <w:rPr>
          <w:rStyle w:val="1-Char"/>
          <w:rFonts w:hint="cs"/>
          <w:rtl/>
        </w:rPr>
        <w:t>ی</w:t>
      </w:r>
      <w:r w:rsidRPr="007100A7">
        <w:rPr>
          <w:rStyle w:val="1-Char"/>
          <w:rFonts w:hint="cs"/>
          <w:rtl/>
        </w:rPr>
        <w:t>‌تواند هر دعا</w:t>
      </w:r>
      <w:r w:rsidR="00446BB7">
        <w:rPr>
          <w:rStyle w:val="1-Char"/>
          <w:rFonts w:hint="cs"/>
          <w:rtl/>
        </w:rPr>
        <w:t>یی</w:t>
      </w:r>
      <w:r w:rsidRPr="007100A7">
        <w:rPr>
          <w:rStyle w:val="1-Char"/>
          <w:rFonts w:hint="cs"/>
          <w:rtl/>
        </w:rPr>
        <w:t xml:space="preserve"> را که به نفع م</w:t>
      </w:r>
      <w:r w:rsidR="00446BB7">
        <w:rPr>
          <w:rStyle w:val="1-Char"/>
          <w:rFonts w:hint="cs"/>
          <w:rtl/>
        </w:rPr>
        <w:t>ی</w:t>
      </w:r>
      <w:r w:rsidRPr="007100A7">
        <w:rPr>
          <w:rStyle w:val="1-Char"/>
          <w:rFonts w:hint="cs"/>
          <w:rtl/>
        </w:rPr>
        <w:t xml:space="preserve">ت است بخواند.] و اگر </w:t>
      </w:r>
      <w:r w:rsidR="00AF17B9">
        <w:rPr>
          <w:rStyle w:val="1-Char"/>
          <w:rFonts w:hint="cs"/>
          <w:rtl/>
        </w:rPr>
        <w:t>چنان‌چه</w:t>
      </w:r>
      <w:r w:rsidRPr="007100A7">
        <w:rPr>
          <w:rStyle w:val="1-Char"/>
          <w:rFonts w:hint="cs"/>
          <w:rtl/>
        </w:rPr>
        <w:t xml:space="preserve"> دعاها</w:t>
      </w:r>
      <w:r w:rsidR="00446BB7">
        <w:rPr>
          <w:rStyle w:val="1-Char"/>
          <w:rFonts w:hint="cs"/>
          <w:rtl/>
        </w:rPr>
        <w:t>یی</w:t>
      </w:r>
      <w:r w:rsidRPr="007100A7">
        <w:rPr>
          <w:rStyle w:val="1-Char"/>
          <w:rFonts w:hint="cs"/>
          <w:rtl/>
        </w:rPr>
        <w:t xml:space="preserve"> را که از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نقل گرد</w:t>
      </w:r>
      <w:r w:rsidR="00446BB7">
        <w:rPr>
          <w:rStyle w:val="1-Char"/>
          <w:rFonts w:hint="cs"/>
          <w:rtl/>
        </w:rPr>
        <w:t>ی</w:t>
      </w:r>
      <w:r w:rsidRPr="007100A7">
        <w:rPr>
          <w:rStyle w:val="1-Char"/>
          <w:rFonts w:hint="cs"/>
          <w:rtl/>
        </w:rPr>
        <w:t>ده است بخواند، ا</w:t>
      </w:r>
      <w:r w:rsidR="00446BB7">
        <w:rPr>
          <w:rStyle w:val="1-Char"/>
          <w:rFonts w:hint="cs"/>
          <w:rtl/>
        </w:rPr>
        <w:t>ی</w:t>
      </w:r>
      <w:r w:rsidRPr="007100A7">
        <w:rPr>
          <w:rStyle w:val="1-Char"/>
          <w:rFonts w:hint="cs"/>
          <w:rtl/>
        </w:rPr>
        <w:t>ن کار بهتر و به اجابت نزد</w:t>
      </w:r>
      <w:r w:rsidR="00446BB7">
        <w:rPr>
          <w:rStyle w:val="1-Char"/>
          <w:rFonts w:hint="cs"/>
          <w:rtl/>
        </w:rPr>
        <w:t>ی</w:t>
      </w:r>
      <w:r w:rsidRPr="007100A7">
        <w:rPr>
          <w:rStyle w:val="1-Char"/>
          <w:rFonts w:hint="cs"/>
          <w:rtl/>
        </w:rPr>
        <w:t>کتر خواهد بود. و برخ</w:t>
      </w:r>
      <w:r w:rsidR="00446BB7">
        <w:rPr>
          <w:rStyle w:val="1-Char"/>
          <w:rFonts w:hint="cs"/>
          <w:rtl/>
        </w:rPr>
        <w:t>ی</w:t>
      </w:r>
      <w:r w:rsidRPr="007100A7">
        <w:rPr>
          <w:rStyle w:val="1-Char"/>
          <w:rFonts w:hint="cs"/>
          <w:rtl/>
        </w:rPr>
        <w:t xml:space="preserve"> از ا</w:t>
      </w:r>
      <w:r w:rsidR="00446BB7">
        <w:rPr>
          <w:rStyle w:val="1-Char"/>
          <w:rFonts w:hint="cs"/>
          <w:rtl/>
        </w:rPr>
        <w:t>ی</w:t>
      </w:r>
      <w:r w:rsidRPr="007100A7">
        <w:rPr>
          <w:rStyle w:val="1-Char"/>
          <w:rFonts w:hint="cs"/>
          <w:rtl/>
        </w:rPr>
        <w:t>ن دعاها، دعا</w:t>
      </w:r>
      <w:r w:rsidR="00446BB7">
        <w:rPr>
          <w:rStyle w:val="1-Char"/>
          <w:rFonts w:hint="cs"/>
          <w:rtl/>
        </w:rPr>
        <w:t>یی</w:t>
      </w:r>
      <w:r w:rsidRPr="007100A7">
        <w:rPr>
          <w:rStyle w:val="1-Char"/>
          <w:rFonts w:hint="cs"/>
          <w:rtl/>
        </w:rPr>
        <w:t xml:space="preserve"> است که </w:t>
      </w:r>
      <w:r w:rsidRPr="00606ADB">
        <w:rPr>
          <w:rStyle w:val="5-Char0"/>
          <w:rFonts w:hint="cs"/>
          <w:rtl/>
        </w:rPr>
        <w:t>«</w:t>
      </w:r>
      <w:r w:rsidR="00606ADB">
        <w:rPr>
          <w:rStyle w:val="5-Char0"/>
          <w:rFonts w:hint="cs"/>
          <w:rtl/>
        </w:rPr>
        <w:t>عوف [بن مالك</w:t>
      </w:r>
      <w:r w:rsidRPr="00606ADB">
        <w:rPr>
          <w:rStyle w:val="5-Char0"/>
          <w:rFonts w:hint="cs"/>
          <w:rtl/>
        </w:rPr>
        <w:t>]</w:t>
      </w:r>
      <w:r w:rsidRPr="007100A7">
        <w:rPr>
          <w:rStyle w:val="1-Char"/>
          <w:rFonts w:hint="cs"/>
          <w:rtl/>
        </w:rPr>
        <w:t>»</w:t>
      </w:r>
      <w:r w:rsidR="00FE6406" w:rsidRPr="00FE6406">
        <w:rPr>
          <w:rStyle w:val="1-Char"/>
          <w:rFonts w:cs="CTraditional Arabic" w:hint="cs"/>
          <w:rtl/>
        </w:rPr>
        <w:t>س</w:t>
      </w:r>
      <w:r w:rsidRPr="007100A7">
        <w:rPr>
          <w:rStyle w:val="1-Char"/>
          <w:rFonts w:hint="cs"/>
          <w:rtl/>
        </w:rPr>
        <w:t xml:space="preserve"> از دعا</w:t>
      </w:r>
      <w:r w:rsidR="00446BB7">
        <w:rPr>
          <w:rStyle w:val="1-Char"/>
          <w:rFonts w:hint="cs"/>
          <w:rtl/>
        </w:rPr>
        <w:t>ی</w:t>
      </w:r>
      <w:r w:rsidRPr="007100A7">
        <w:rPr>
          <w:rStyle w:val="1-Char"/>
          <w:rFonts w:hint="cs"/>
          <w:rtl/>
        </w:rPr>
        <w:t xml:space="preserve">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حفظ نموده و به خاطر خو</w:t>
      </w:r>
      <w:r w:rsidR="00446BB7">
        <w:rPr>
          <w:rStyle w:val="1-Char"/>
          <w:rFonts w:hint="cs"/>
          <w:rtl/>
        </w:rPr>
        <w:t>ی</w:t>
      </w:r>
      <w:r w:rsidRPr="007100A7">
        <w:rPr>
          <w:rStyle w:val="1-Char"/>
          <w:rFonts w:hint="cs"/>
          <w:rtl/>
        </w:rPr>
        <w:t>ش سپرده است؛ و آن ا</w:t>
      </w:r>
      <w:r w:rsidR="00446BB7">
        <w:rPr>
          <w:rStyle w:val="1-Char"/>
          <w:rFonts w:hint="cs"/>
          <w:rtl/>
        </w:rPr>
        <w:t>ی</w:t>
      </w:r>
      <w:r w:rsidRPr="007100A7">
        <w:rPr>
          <w:rStyle w:val="1-Char"/>
          <w:rFonts w:hint="cs"/>
          <w:rtl/>
        </w:rPr>
        <w:t xml:space="preserve">ن که: </w:t>
      </w:r>
    </w:p>
    <w:p w:rsidR="009A1534" w:rsidRPr="007100A7" w:rsidRDefault="00E81847" w:rsidP="00AF1D25">
      <w:pPr>
        <w:rPr>
          <w:rStyle w:val="1-Char"/>
          <w:rtl/>
        </w:rPr>
      </w:pPr>
      <w:r w:rsidRPr="00BE2421">
        <w:rPr>
          <w:rStyle w:val="5-Char"/>
          <w:rFonts w:hint="cs"/>
          <w:rtl/>
        </w:rPr>
        <w:t>«اَللّٰهُمَّ اغْفِرْ لَهُ وَ ارْحَمْهُ وَ عٰافِهِ وَ اعْفُ عَنْهُ وَ اَکْرِمْ نُزُلَهُ وَ وَسِّعْ مَدْخَلَهُ وَ اغْسِلْهُ بِالْمٰاءِ وَ الثَّلْجِ وَ الْبَرَدِ وَ نَقِّهِ مِنَ الْخَطٰا</w:t>
      </w:r>
      <w:r w:rsidR="00C12E54" w:rsidRPr="00BE2421">
        <w:rPr>
          <w:rStyle w:val="5-Char"/>
          <w:rFonts w:hint="cs"/>
          <w:rtl/>
        </w:rPr>
        <w:t>ي</w:t>
      </w:r>
      <w:r w:rsidRPr="00BE2421">
        <w:rPr>
          <w:rStyle w:val="5-Char"/>
          <w:rFonts w:hint="cs"/>
          <w:rtl/>
        </w:rPr>
        <w:t xml:space="preserve">ٰا کَمٰا </w:t>
      </w:r>
      <w:r w:rsidR="00C12E54" w:rsidRPr="00BE2421">
        <w:rPr>
          <w:rStyle w:val="5-Char"/>
          <w:rFonts w:hint="cs"/>
          <w:rtl/>
        </w:rPr>
        <w:t>ي</w:t>
      </w:r>
      <w:r w:rsidRPr="00BE2421">
        <w:rPr>
          <w:rStyle w:val="5-Char"/>
          <w:rFonts w:hint="cs"/>
          <w:rtl/>
        </w:rPr>
        <w:t>ُنَقَّ</w:t>
      </w:r>
      <w:r w:rsidR="00C12E54" w:rsidRPr="00BE2421">
        <w:rPr>
          <w:rStyle w:val="5-Char"/>
          <w:rFonts w:hint="cs"/>
          <w:rtl/>
        </w:rPr>
        <w:t>ي</w:t>
      </w:r>
      <w:r w:rsidRPr="00BE2421">
        <w:rPr>
          <w:rStyle w:val="5-Char"/>
          <w:rFonts w:hint="cs"/>
          <w:rtl/>
        </w:rPr>
        <w:t xml:space="preserve"> الثَّوْبُ الْاَبْ</w:t>
      </w:r>
      <w:r w:rsidR="00C12E54" w:rsidRPr="00BE2421">
        <w:rPr>
          <w:rStyle w:val="5-Char"/>
          <w:rFonts w:hint="cs"/>
          <w:rtl/>
        </w:rPr>
        <w:t>ي</w:t>
      </w:r>
      <w:r w:rsidRPr="00BE2421">
        <w:rPr>
          <w:rStyle w:val="5-Char"/>
          <w:rFonts w:hint="cs"/>
          <w:rtl/>
        </w:rPr>
        <w:t>َضُ مِنَ الدَّنَسِ وَ اَبْدِلْهُ دٰاراً خَ</w:t>
      </w:r>
      <w:r w:rsidR="00C12E54" w:rsidRPr="00BE2421">
        <w:rPr>
          <w:rStyle w:val="5-Char"/>
          <w:rFonts w:hint="cs"/>
          <w:rtl/>
        </w:rPr>
        <w:t>ي</w:t>
      </w:r>
      <w:r w:rsidRPr="00BE2421">
        <w:rPr>
          <w:rStyle w:val="5-Char"/>
          <w:rFonts w:hint="cs"/>
          <w:rtl/>
        </w:rPr>
        <w:t>ْراً مِنْ دٰارِهِ وَ اَهْلاً خَ</w:t>
      </w:r>
      <w:r w:rsidR="00C12E54" w:rsidRPr="00BE2421">
        <w:rPr>
          <w:rStyle w:val="5-Char"/>
          <w:rFonts w:hint="cs"/>
          <w:rtl/>
        </w:rPr>
        <w:t>ي</w:t>
      </w:r>
      <w:r w:rsidRPr="00BE2421">
        <w:rPr>
          <w:rStyle w:val="5-Char"/>
          <w:rFonts w:hint="cs"/>
          <w:rtl/>
        </w:rPr>
        <w:t>ْراً مِّنْ اَهْلِهِ وَ زَوْجاً خَ</w:t>
      </w:r>
      <w:r w:rsidR="00C12E54" w:rsidRPr="00BE2421">
        <w:rPr>
          <w:rStyle w:val="5-Char"/>
          <w:rFonts w:hint="cs"/>
          <w:rtl/>
        </w:rPr>
        <w:t>ي</w:t>
      </w:r>
      <w:r w:rsidRPr="00BE2421">
        <w:rPr>
          <w:rStyle w:val="5-Char"/>
          <w:rFonts w:hint="cs"/>
          <w:rtl/>
        </w:rPr>
        <w:t>ْراً مِّنْ زَوْجِهِ وَ اَدْخِلْهُ الْجَنَّةَ وَ اَعِذْهُ مِنْ عَذٰابِ الْقَبْرِ وَ عَذٰابِ النّٰارِ»</w:t>
      </w:r>
      <w:r w:rsidR="009A1534" w:rsidRPr="007100A7">
        <w:rPr>
          <w:rStyle w:val="1-Char"/>
          <w:rFonts w:hint="cs"/>
          <w:rtl/>
        </w:rPr>
        <w:t>.</w:t>
      </w:r>
    </w:p>
    <w:p w:rsidR="00E81847" w:rsidRPr="007100A7" w:rsidRDefault="00E81847" w:rsidP="00AF1D25">
      <w:pPr>
        <w:rPr>
          <w:rStyle w:val="1-Char"/>
          <w:rtl/>
        </w:rPr>
      </w:pPr>
      <w:r w:rsidRPr="00BE2421">
        <w:rPr>
          <w:rStyle w:val="1-Char"/>
          <w:rFonts w:hint="cs"/>
          <w:rtl/>
        </w:rPr>
        <w:t>«بار خدا</w:t>
      </w:r>
      <w:r w:rsidR="00446BB7">
        <w:rPr>
          <w:rStyle w:val="1-Char"/>
          <w:rFonts w:hint="cs"/>
          <w:rtl/>
        </w:rPr>
        <w:t>ی</w:t>
      </w:r>
      <w:r w:rsidRPr="00BE2421">
        <w:rPr>
          <w:rStyle w:val="1-Char"/>
          <w:rFonts w:hint="cs"/>
          <w:rtl/>
        </w:rPr>
        <w:t>ا! او را ب</w:t>
      </w:r>
      <w:r w:rsidR="00446BB7">
        <w:rPr>
          <w:rStyle w:val="1-Char"/>
          <w:rFonts w:hint="cs"/>
          <w:rtl/>
        </w:rPr>
        <w:t>ی</w:t>
      </w:r>
      <w:r w:rsidRPr="00BE2421">
        <w:rPr>
          <w:rStyle w:val="1-Char"/>
          <w:rFonts w:hint="cs"/>
          <w:rtl/>
        </w:rPr>
        <w:t>امرز و به او رحم کن و او را از عذاب، نجات ده و او را مورد عفو و آمرزش خو</w:t>
      </w:r>
      <w:r w:rsidR="00446BB7">
        <w:rPr>
          <w:rStyle w:val="1-Char"/>
          <w:rFonts w:hint="cs"/>
          <w:rtl/>
        </w:rPr>
        <w:t>ی</w:t>
      </w:r>
      <w:r w:rsidRPr="00BE2421">
        <w:rPr>
          <w:rStyle w:val="1-Char"/>
          <w:rFonts w:hint="cs"/>
          <w:rtl/>
        </w:rPr>
        <w:t>ش قرار ده، و مکانش را در بهشت، والا و بلند گردان و جا</w:t>
      </w:r>
      <w:r w:rsidR="00446BB7">
        <w:rPr>
          <w:rStyle w:val="1-Char"/>
          <w:rFonts w:hint="cs"/>
          <w:rtl/>
        </w:rPr>
        <w:t>ی</w:t>
      </w:r>
      <w:r w:rsidRPr="00BE2421">
        <w:rPr>
          <w:rStyle w:val="1-Char"/>
          <w:rFonts w:hint="cs"/>
          <w:rtl/>
        </w:rPr>
        <w:t>گاهش را در قبر، فراخ</w:t>
      </w:r>
      <w:r w:rsidR="00446BB7">
        <w:rPr>
          <w:rStyle w:val="1-Char"/>
          <w:rFonts w:hint="cs"/>
          <w:rtl/>
        </w:rPr>
        <w:t>ی</w:t>
      </w:r>
      <w:r w:rsidRPr="00BE2421">
        <w:rPr>
          <w:rStyle w:val="1-Char"/>
          <w:rFonts w:hint="cs"/>
          <w:rtl/>
        </w:rPr>
        <w:t xml:space="preserve"> و وسعت ده و او را از گناهان، با آب و برف و تگرگ بشو</w:t>
      </w:r>
      <w:r w:rsidR="00446BB7">
        <w:rPr>
          <w:rStyle w:val="1-Char"/>
          <w:rFonts w:hint="cs"/>
          <w:rtl/>
        </w:rPr>
        <w:t>ی</w:t>
      </w:r>
      <w:r w:rsidRPr="00BE2421">
        <w:rPr>
          <w:rStyle w:val="1-Char"/>
          <w:rFonts w:hint="cs"/>
          <w:rtl/>
        </w:rPr>
        <w:t xml:space="preserve"> و او را از خطاها پاک کن </w:t>
      </w:r>
      <w:r w:rsidR="00AF17B9">
        <w:rPr>
          <w:rStyle w:val="1-Char"/>
          <w:rFonts w:hint="cs"/>
          <w:rtl/>
        </w:rPr>
        <w:t>همچنان‌که</w:t>
      </w:r>
      <w:r w:rsidRPr="00BE2421">
        <w:rPr>
          <w:rStyle w:val="1-Char"/>
          <w:rFonts w:hint="cs"/>
          <w:rtl/>
        </w:rPr>
        <w:t xml:space="preserve"> پارچه‌</w:t>
      </w:r>
      <w:r w:rsidR="00446BB7">
        <w:rPr>
          <w:rStyle w:val="1-Char"/>
          <w:rFonts w:hint="cs"/>
          <w:rtl/>
        </w:rPr>
        <w:t>ی</w:t>
      </w:r>
      <w:r w:rsidRPr="00BE2421">
        <w:rPr>
          <w:rStyle w:val="1-Char"/>
          <w:rFonts w:hint="cs"/>
          <w:rtl/>
        </w:rPr>
        <w:t xml:space="preserve"> سف</w:t>
      </w:r>
      <w:r w:rsidR="00446BB7">
        <w:rPr>
          <w:rStyle w:val="1-Char"/>
          <w:rFonts w:hint="cs"/>
          <w:rtl/>
        </w:rPr>
        <w:t>ی</w:t>
      </w:r>
      <w:r w:rsidRPr="00BE2421">
        <w:rPr>
          <w:rStyle w:val="1-Char"/>
          <w:rFonts w:hint="cs"/>
          <w:rtl/>
        </w:rPr>
        <w:t>د از چرک پاک م</w:t>
      </w:r>
      <w:r w:rsidR="00446BB7">
        <w:rPr>
          <w:rStyle w:val="1-Char"/>
          <w:rFonts w:hint="cs"/>
          <w:rtl/>
        </w:rPr>
        <w:t>ی</w:t>
      </w:r>
      <w:r w:rsidRPr="00BE2421">
        <w:rPr>
          <w:rStyle w:val="1-Char"/>
          <w:rFonts w:hint="cs"/>
          <w:rtl/>
        </w:rPr>
        <w:t>‌شود. و برا</w:t>
      </w:r>
      <w:r w:rsidR="00446BB7">
        <w:rPr>
          <w:rStyle w:val="1-Char"/>
          <w:rFonts w:hint="cs"/>
          <w:rtl/>
        </w:rPr>
        <w:t>ی</w:t>
      </w:r>
      <w:r w:rsidRPr="00BE2421">
        <w:rPr>
          <w:rStyle w:val="1-Char"/>
          <w:rFonts w:hint="cs"/>
          <w:rtl/>
        </w:rPr>
        <w:t xml:space="preserve"> او خانه‌ا</w:t>
      </w:r>
      <w:r w:rsidR="00446BB7">
        <w:rPr>
          <w:rStyle w:val="1-Char"/>
          <w:rFonts w:hint="cs"/>
          <w:rtl/>
        </w:rPr>
        <w:t>ی</w:t>
      </w:r>
      <w:r w:rsidRPr="00BE2421">
        <w:rPr>
          <w:rStyle w:val="1-Char"/>
          <w:rFonts w:hint="cs"/>
          <w:rtl/>
        </w:rPr>
        <w:t xml:space="preserve"> بهتر از خانه‌اش و اهل</w:t>
      </w:r>
      <w:r w:rsidR="00446BB7">
        <w:rPr>
          <w:rStyle w:val="1-Char"/>
          <w:rFonts w:hint="cs"/>
          <w:rtl/>
        </w:rPr>
        <w:t>ی</w:t>
      </w:r>
      <w:r w:rsidRPr="00BE2421">
        <w:rPr>
          <w:rStyle w:val="1-Char"/>
          <w:rFonts w:hint="cs"/>
          <w:rtl/>
        </w:rPr>
        <w:t>، بهتر از اهلش و همسر</w:t>
      </w:r>
      <w:r w:rsidR="00446BB7">
        <w:rPr>
          <w:rStyle w:val="1-Char"/>
          <w:rFonts w:hint="cs"/>
          <w:rtl/>
        </w:rPr>
        <w:t>ی</w:t>
      </w:r>
      <w:r w:rsidRPr="00BE2421">
        <w:rPr>
          <w:rStyle w:val="1-Char"/>
          <w:rFonts w:hint="cs"/>
          <w:rtl/>
        </w:rPr>
        <w:t>، بهتر از همسرش جا</w:t>
      </w:r>
      <w:r w:rsidR="00446BB7">
        <w:rPr>
          <w:rStyle w:val="1-Char"/>
          <w:rFonts w:hint="cs"/>
          <w:rtl/>
        </w:rPr>
        <w:t>ی</w:t>
      </w:r>
      <w:r w:rsidRPr="00BE2421">
        <w:rPr>
          <w:rStyle w:val="1-Char"/>
          <w:rFonts w:hint="cs"/>
          <w:rtl/>
        </w:rPr>
        <w:t>گز</w:t>
      </w:r>
      <w:r w:rsidR="00446BB7">
        <w:rPr>
          <w:rStyle w:val="1-Char"/>
          <w:rFonts w:hint="cs"/>
          <w:rtl/>
        </w:rPr>
        <w:t>ی</w:t>
      </w:r>
      <w:r w:rsidRPr="00BE2421">
        <w:rPr>
          <w:rStyle w:val="1-Char"/>
          <w:rFonts w:hint="cs"/>
          <w:rtl/>
        </w:rPr>
        <w:t>ن بفرما؛ و او را وارد بهشت کن و او را از عذاب قبر و عذاب آتش سوزان دوزخ، دور بفرما»</w:t>
      </w:r>
      <w:r w:rsidRPr="007100A7">
        <w:rPr>
          <w:rStyle w:val="1-Char"/>
          <w:rFonts w:hint="cs"/>
          <w:rtl/>
        </w:rPr>
        <w:t>.</w:t>
      </w:r>
    </w:p>
    <w:p w:rsidR="00E81847" w:rsidRPr="007100A7" w:rsidRDefault="00E81847" w:rsidP="00AF1D25">
      <w:pPr>
        <w:rPr>
          <w:rStyle w:val="1-Char"/>
          <w:rtl/>
        </w:rPr>
      </w:pPr>
      <w:r w:rsidRPr="007100A7">
        <w:rPr>
          <w:rStyle w:val="1-Char"/>
          <w:rFonts w:hint="cs"/>
          <w:rtl/>
        </w:rPr>
        <w:t>و پس از گفتن تکب</w:t>
      </w:r>
      <w:r w:rsidR="00446BB7">
        <w:rPr>
          <w:rStyle w:val="1-Char"/>
          <w:rFonts w:hint="cs"/>
          <w:rtl/>
        </w:rPr>
        <w:t>ی</w:t>
      </w:r>
      <w:r w:rsidRPr="007100A7">
        <w:rPr>
          <w:rStyle w:val="1-Char"/>
          <w:rFonts w:hint="cs"/>
          <w:rtl/>
        </w:rPr>
        <w:t>ر چهارم، بدون آن که پس از آن دعا کند، سلام بدهد؛ بنا به ظاهر روا</w:t>
      </w:r>
      <w:r w:rsidR="00446BB7">
        <w:rPr>
          <w:rStyle w:val="1-Char"/>
          <w:rFonts w:hint="cs"/>
          <w:rtl/>
        </w:rPr>
        <w:t>ی</w:t>
      </w:r>
      <w:r w:rsidRPr="007100A7">
        <w:rPr>
          <w:rStyle w:val="1-Char"/>
          <w:rFonts w:hint="cs"/>
          <w:rtl/>
        </w:rPr>
        <w:t xml:space="preserve">ت. </w:t>
      </w:r>
    </w:p>
    <w:p w:rsidR="00E81847" w:rsidRPr="007100A7" w:rsidRDefault="00E81847" w:rsidP="00544D97">
      <w:pPr>
        <w:rPr>
          <w:rStyle w:val="1-Char"/>
          <w:rtl/>
        </w:rPr>
      </w:pPr>
      <w:r w:rsidRPr="007100A7">
        <w:rPr>
          <w:rStyle w:val="1-Char"/>
          <w:rFonts w:hint="cs"/>
          <w:rtl/>
        </w:rPr>
        <w:t>و نمازگزار، به جز در هنگام گفتن تکب</w:t>
      </w:r>
      <w:r w:rsidR="00446BB7">
        <w:rPr>
          <w:rStyle w:val="1-Char"/>
          <w:rFonts w:hint="cs"/>
          <w:rtl/>
        </w:rPr>
        <w:t>ی</w:t>
      </w:r>
      <w:r w:rsidRPr="007100A7">
        <w:rPr>
          <w:rStyle w:val="1-Char"/>
          <w:rFonts w:hint="cs"/>
          <w:rtl/>
        </w:rPr>
        <w:t>ر اول، دست‌ها</w:t>
      </w:r>
      <w:r w:rsidR="00446BB7">
        <w:rPr>
          <w:rStyle w:val="1-Char"/>
          <w:rFonts w:hint="cs"/>
          <w:rtl/>
        </w:rPr>
        <w:t>ی</w:t>
      </w:r>
      <w:r w:rsidRPr="007100A7">
        <w:rPr>
          <w:rStyle w:val="1-Char"/>
          <w:rFonts w:hint="cs"/>
          <w:rtl/>
        </w:rPr>
        <w:t>ش را بلند نکند؛ [عبدالله بن عباس</w:t>
      </w:r>
      <w:r w:rsidR="00544D97">
        <w:rPr>
          <w:rStyle w:val="1-Char"/>
          <w:rFonts w:cs="CTraditional Arabic" w:hint="cs"/>
          <w:rtl/>
        </w:rPr>
        <w:t>ب</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اِنَّ رَسُوْلَ اللهِ</w:t>
      </w:r>
      <w:r w:rsidR="00FE6406" w:rsidRPr="00FE6406">
        <w:rPr>
          <w:rStyle w:val="1-Char"/>
          <w:rFonts w:cs="CTraditional Arabic" w:hint="cs"/>
          <w:rtl/>
        </w:rPr>
        <w:t xml:space="preserve"> ج</w:t>
      </w:r>
      <w:r w:rsidRPr="00BE2421">
        <w:rPr>
          <w:rStyle w:val="5-Char"/>
          <w:rFonts w:hint="cs"/>
          <w:rtl/>
        </w:rPr>
        <w:t xml:space="preserve"> کٰانَ </w:t>
      </w:r>
      <w:r w:rsidR="00C12E54" w:rsidRPr="00BE2421">
        <w:rPr>
          <w:rStyle w:val="5-Char"/>
          <w:rFonts w:hint="cs"/>
          <w:rtl/>
        </w:rPr>
        <w:t>ي</w:t>
      </w:r>
      <w:r w:rsidRPr="00BE2421">
        <w:rPr>
          <w:rStyle w:val="5-Char"/>
          <w:rFonts w:hint="cs"/>
          <w:rtl/>
        </w:rPr>
        <w:t xml:space="preserve">َرْفَعُ </w:t>
      </w:r>
      <w:r w:rsidR="00C12E54" w:rsidRPr="00BE2421">
        <w:rPr>
          <w:rStyle w:val="5-Char"/>
          <w:rFonts w:hint="cs"/>
          <w:rtl/>
        </w:rPr>
        <w:t>ي</w:t>
      </w:r>
      <w:r w:rsidRPr="00BE2421">
        <w:rPr>
          <w:rStyle w:val="5-Char"/>
          <w:rFonts w:hint="cs"/>
          <w:rtl/>
        </w:rPr>
        <w:t>َدَ</w:t>
      </w:r>
      <w:r w:rsidR="00C12E54" w:rsidRPr="00BE2421">
        <w:rPr>
          <w:rStyle w:val="5-Char"/>
          <w:rFonts w:hint="cs"/>
          <w:rtl/>
        </w:rPr>
        <w:t>ي</w:t>
      </w:r>
      <w:r w:rsidRPr="00BE2421">
        <w:rPr>
          <w:rStyle w:val="5-Char"/>
          <w:rFonts w:hint="cs"/>
          <w:rtl/>
        </w:rPr>
        <w:t>ْهِ عَلَ</w:t>
      </w:r>
      <w:r w:rsidR="00C12E54" w:rsidRPr="00BE2421">
        <w:rPr>
          <w:rStyle w:val="5-Char"/>
          <w:rFonts w:hint="cs"/>
          <w:rtl/>
        </w:rPr>
        <w:t>ي</w:t>
      </w:r>
      <w:r w:rsidRPr="00BE2421">
        <w:rPr>
          <w:rStyle w:val="5-Char"/>
          <w:rFonts w:hint="cs"/>
          <w:rtl/>
        </w:rPr>
        <w:t xml:space="preserve"> الْجَنٰازَةِ فِ</w:t>
      </w:r>
      <w:r w:rsidR="00C12E54" w:rsidRPr="00BE2421">
        <w:rPr>
          <w:rStyle w:val="5-Char"/>
          <w:rFonts w:hint="cs"/>
          <w:rtl/>
        </w:rPr>
        <w:t>ي</w:t>
      </w:r>
      <w:r w:rsidRPr="00BE2421">
        <w:rPr>
          <w:rStyle w:val="5-Char"/>
          <w:rFonts w:hint="cs"/>
          <w:rtl/>
        </w:rPr>
        <w:t>ْ اَوَّلِ تَکْبِ</w:t>
      </w:r>
      <w:r w:rsidR="00C12E54" w:rsidRPr="00BE2421">
        <w:rPr>
          <w:rStyle w:val="5-Char"/>
          <w:rFonts w:hint="cs"/>
          <w:rtl/>
        </w:rPr>
        <w:t>ي</w:t>
      </w:r>
      <w:r w:rsidRPr="00BE2421">
        <w:rPr>
          <w:rStyle w:val="5-Char"/>
          <w:rFonts w:hint="cs"/>
          <w:rtl/>
        </w:rPr>
        <w:t>ْرَةٍ ثُمَّ لٰا</w:t>
      </w:r>
      <w:r w:rsidR="00C12E54" w:rsidRPr="00BE2421">
        <w:rPr>
          <w:rStyle w:val="5-Char"/>
          <w:rFonts w:hint="cs"/>
          <w:rtl/>
        </w:rPr>
        <w:t>ي</w:t>
      </w:r>
      <w:r w:rsidRPr="00BE2421">
        <w:rPr>
          <w:rStyle w:val="5-Char"/>
          <w:rFonts w:hint="cs"/>
          <w:rtl/>
        </w:rPr>
        <w:t>َعُوْدُ»</w:t>
      </w:r>
      <w:r w:rsidRPr="007100A7">
        <w:rPr>
          <w:rStyle w:val="1-Char"/>
          <w:rFonts w:hint="cs"/>
          <w:rtl/>
        </w:rPr>
        <w:t xml:space="preserve"> (احکام الجنائز؛ آلبان</w:t>
      </w:r>
      <w:r w:rsidR="00446BB7">
        <w:rPr>
          <w:rStyle w:val="1-Char"/>
          <w:rFonts w:hint="cs"/>
          <w:rtl/>
        </w:rPr>
        <w:t>ی</w:t>
      </w:r>
      <w:r w:rsidRPr="007100A7">
        <w:rPr>
          <w:rStyle w:val="1-Char"/>
          <w:rFonts w:hint="cs"/>
          <w:rtl/>
        </w:rPr>
        <w:t xml:space="preserve">)؛ </w:t>
      </w:r>
      <w:r w:rsidRPr="00BE2421">
        <w:rPr>
          <w:rStyle w:val="1-Char"/>
          <w:rFonts w:hint="cs"/>
          <w:rtl/>
        </w:rPr>
        <w:t>«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در تکب</w:t>
      </w:r>
      <w:r w:rsidR="00446BB7">
        <w:rPr>
          <w:rStyle w:val="1-Char"/>
          <w:rFonts w:hint="cs"/>
          <w:rtl/>
        </w:rPr>
        <w:t>ی</w:t>
      </w:r>
      <w:r w:rsidRPr="00BE2421">
        <w:rPr>
          <w:rStyle w:val="1-Char"/>
          <w:rFonts w:hint="cs"/>
          <w:rtl/>
        </w:rPr>
        <w:t>ر اول نماز جنازه، دو دستش را بلند م</w:t>
      </w:r>
      <w:r w:rsidR="00446BB7">
        <w:rPr>
          <w:rStyle w:val="1-Char"/>
          <w:rFonts w:hint="cs"/>
          <w:rtl/>
        </w:rPr>
        <w:t>ی</w:t>
      </w:r>
      <w:r w:rsidRPr="00BE2421">
        <w:rPr>
          <w:rStyle w:val="1-Char"/>
          <w:rFonts w:hint="cs"/>
          <w:rtl/>
        </w:rPr>
        <w:t>‌کرد و در تکب</w:t>
      </w:r>
      <w:r w:rsidR="00446BB7">
        <w:rPr>
          <w:rStyle w:val="1-Char"/>
          <w:rFonts w:hint="cs"/>
          <w:rtl/>
        </w:rPr>
        <w:t>ی</w:t>
      </w:r>
      <w:r w:rsidRPr="00BE2421">
        <w:rPr>
          <w:rStyle w:val="1-Char"/>
          <w:rFonts w:hint="cs"/>
          <w:rtl/>
        </w:rPr>
        <w:t>رات بعد</w:t>
      </w:r>
      <w:r w:rsidR="00446BB7">
        <w:rPr>
          <w:rStyle w:val="1-Char"/>
          <w:rFonts w:hint="cs"/>
          <w:rtl/>
        </w:rPr>
        <w:t>ی</w:t>
      </w:r>
      <w:r w:rsidRPr="00BE2421">
        <w:rPr>
          <w:rStyle w:val="1-Char"/>
          <w:rFonts w:hint="cs"/>
          <w:rtl/>
        </w:rPr>
        <w:t>، ا</w:t>
      </w:r>
      <w:r w:rsidR="00446BB7">
        <w:rPr>
          <w:rStyle w:val="1-Char"/>
          <w:rFonts w:hint="cs"/>
          <w:rtl/>
        </w:rPr>
        <w:t>ی</w:t>
      </w:r>
      <w:r w:rsidRPr="00BE2421">
        <w:rPr>
          <w:rStyle w:val="1-Char"/>
          <w:rFonts w:hint="cs"/>
          <w:rtl/>
        </w:rPr>
        <w:t>ن کار را نم</w:t>
      </w:r>
      <w:r w:rsidR="00446BB7">
        <w:rPr>
          <w:rStyle w:val="1-Char"/>
          <w:rFonts w:hint="cs"/>
          <w:rtl/>
        </w:rPr>
        <w:t>ی</w:t>
      </w:r>
      <w:r w:rsidRPr="00BE2421">
        <w:rPr>
          <w:rStyle w:val="1-Char"/>
          <w:rFonts w:hint="cs"/>
          <w:rtl/>
        </w:rPr>
        <w:t>‌کرد»</w:t>
      </w:r>
      <w:r w:rsidRPr="007100A7">
        <w:rPr>
          <w:rStyle w:val="1-Char"/>
          <w:rFonts w:hint="cs"/>
          <w:rtl/>
        </w:rPr>
        <w:t>.]</w:t>
      </w:r>
    </w:p>
    <w:p w:rsidR="00E81847" w:rsidRPr="007100A7" w:rsidRDefault="00E81847"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امام، تکب</w:t>
      </w:r>
      <w:r w:rsidR="00446BB7">
        <w:rPr>
          <w:rStyle w:val="1-Char"/>
          <w:rFonts w:hint="cs"/>
          <w:rtl/>
        </w:rPr>
        <w:t>ی</w:t>
      </w:r>
      <w:r w:rsidRPr="007100A7">
        <w:rPr>
          <w:rStyle w:val="1-Char"/>
          <w:rFonts w:hint="cs"/>
          <w:rtl/>
        </w:rPr>
        <w:t>ر پنجم را گفت، از و</w:t>
      </w:r>
      <w:r w:rsidR="00446BB7">
        <w:rPr>
          <w:rStyle w:val="1-Char"/>
          <w:rFonts w:hint="cs"/>
          <w:rtl/>
        </w:rPr>
        <w:t>ی</w:t>
      </w:r>
      <w:r w:rsidRPr="007100A7">
        <w:rPr>
          <w:rStyle w:val="1-Char"/>
          <w:rFonts w:hint="cs"/>
          <w:rtl/>
        </w:rPr>
        <w:t xml:space="preserve"> پ</w:t>
      </w:r>
      <w:r w:rsidR="00446BB7">
        <w:rPr>
          <w:rStyle w:val="1-Char"/>
          <w:rFonts w:hint="cs"/>
          <w:rtl/>
        </w:rPr>
        <w:t>ی</w:t>
      </w:r>
      <w:r w:rsidRPr="007100A7">
        <w:rPr>
          <w:rStyle w:val="1-Char"/>
          <w:rFonts w:hint="cs"/>
          <w:rtl/>
        </w:rPr>
        <w:t>رو</w:t>
      </w:r>
      <w:r w:rsidR="00446BB7">
        <w:rPr>
          <w:rStyle w:val="1-Char"/>
          <w:rFonts w:hint="cs"/>
          <w:rtl/>
        </w:rPr>
        <w:t>ی</w:t>
      </w:r>
      <w:r w:rsidRPr="007100A7">
        <w:rPr>
          <w:rStyle w:val="1-Char"/>
          <w:rFonts w:hint="cs"/>
          <w:rtl/>
        </w:rPr>
        <w:t xml:space="preserve"> و اتّباع نشود؛ بلکه - بنا به قول مختار و برگز</w:t>
      </w:r>
      <w:r w:rsidR="00446BB7">
        <w:rPr>
          <w:rStyle w:val="1-Char"/>
          <w:rFonts w:hint="cs"/>
          <w:rtl/>
        </w:rPr>
        <w:t>ی</w:t>
      </w:r>
      <w:r w:rsidRPr="007100A7">
        <w:rPr>
          <w:rStyle w:val="1-Char"/>
          <w:rFonts w:hint="cs"/>
          <w:rtl/>
        </w:rPr>
        <w:t>ده - انتظار سلامش، کش</w:t>
      </w:r>
      <w:r w:rsidR="00446BB7">
        <w:rPr>
          <w:rStyle w:val="1-Char"/>
          <w:rFonts w:hint="cs"/>
          <w:rtl/>
        </w:rPr>
        <w:t>ی</w:t>
      </w:r>
      <w:r w:rsidRPr="007100A7">
        <w:rPr>
          <w:rStyle w:val="1-Char"/>
          <w:rFonts w:hint="cs"/>
          <w:rtl/>
        </w:rPr>
        <w:t>ده شو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هرگاه امام، تکب</w:t>
      </w:r>
      <w:r w:rsidR="00446BB7">
        <w:rPr>
          <w:rStyle w:val="1-Char"/>
          <w:rFonts w:hint="cs"/>
          <w:rtl/>
        </w:rPr>
        <w:t>ی</w:t>
      </w:r>
      <w:r w:rsidRPr="007100A7">
        <w:rPr>
          <w:rStyle w:val="1-Char"/>
          <w:rFonts w:hint="cs"/>
          <w:rtl/>
        </w:rPr>
        <w:t>ر پنجم را گفت، مقتد</w:t>
      </w:r>
      <w:r w:rsidR="00446BB7">
        <w:rPr>
          <w:rStyle w:val="1-Char"/>
          <w:rFonts w:hint="cs"/>
          <w:rtl/>
        </w:rPr>
        <w:t>ی</w:t>
      </w:r>
      <w:r w:rsidRPr="007100A7">
        <w:rPr>
          <w:rStyle w:val="1-Char"/>
          <w:rFonts w:hint="cs"/>
          <w:rtl/>
        </w:rPr>
        <w:t xml:space="preserve"> از و</w:t>
      </w:r>
      <w:r w:rsidR="00446BB7">
        <w:rPr>
          <w:rStyle w:val="1-Char"/>
          <w:rFonts w:hint="cs"/>
          <w:rtl/>
        </w:rPr>
        <w:t>ی</w:t>
      </w:r>
      <w:r w:rsidRPr="007100A7">
        <w:rPr>
          <w:rStyle w:val="1-Char"/>
          <w:rFonts w:hint="cs"/>
          <w:rtl/>
        </w:rPr>
        <w:t xml:space="preserve"> پ</w:t>
      </w:r>
      <w:r w:rsidR="00446BB7">
        <w:rPr>
          <w:rStyle w:val="1-Char"/>
          <w:rFonts w:hint="cs"/>
          <w:rtl/>
        </w:rPr>
        <w:t>ی</w:t>
      </w:r>
      <w:r w:rsidRPr="007100A7">
        <w:rPr>
          <w:rStyle w:val="1-Char"/>
          <w:rFonts w:hint="cs"/>
          <w:rtl/>
        </w:rPr>
        <w:t>رو</w:t>
      </w:r>
      <w:r w:rsidR="00446BB7">
        <w:rPr>
          <w:rStyle w:val="1-Char"/>
          <w:rFonts w:hint="cs"/>
          <w:rtl/>
        </w:rPr>
        <w:t>ی</w:t>
      </w:r>
      <w:r w:rsidRPr="007100A7">
        <w:rPr>
          <w:rStyle w:val="1-Char"/>
          <w:rFonts w:hint="cs"/>
          <w:rtl/>
        </w:rPr>
        <w:t xml:space="preserve"> نکند؛ بلکه صبر کند تا امام، سلام بدهد؛ </w:t>
      </w:r>
      <w:r w:rsidR="000A2322">
        <w:rPr>
          <w:rStyle w:val="1-Char"/>
          <w:rFonts w:hint="cs"/>
          <w:rtl/>
        </w:rPr>
        <w:t>آنگاه</w:t>
      </w:r>
      <w:r w:rsidRPr="007100A7">
        <w:rPr>
          <w:rStyle w:val="1-Char"/>
          <w:rFonts w:hint="cs"/>
          <w:rtl/>
        </w:rPr>
        <w:t xml:space="preserve"> به همراه او، سلام بدهد.]</w:t>
      </w:r>
    </w:p>
    <w:p w:rsidR="00E81847" w:rsidRPr="007100A7" w:rsidRDefault="00E81847" w:rsidP="00AF1D25">
      <w:pPr>
        <w:rPr>
          <w:rStyle w:val="1-Char"/>
          <w:rtl/>
        </w:rPr>
      </w:pPr>
      <w:r w:rsidRPr="007100A7">
        <w:rPr>
          <w:rStyle w:val="1-Char"/>
          <w:rFonts w:hint="cs"/>
          <w:rtl/>
        </w:rPr>
        <w:t>و برا</w:t>
      </w:r>
      <w:r w:rsidR="00446BB7">
        <w:rPr>
          <w:rStyle w:val="1-Char"/>
          <w:rFonts w:hint="cs"/>
          <w:rtl/>
        </w:rPr>
        <w:t>ی</w:t>
      </w:r>
      <w:r w:rsidRPr="007100A7">
        <w:rPr>
          <w:rStyle w:val="1-Char"/>
          <w:rFonts w:hint="cs"/>
          <w:rtl/>
        </w:rPr>
        <w:t xml:space="preserve"> فرد د</w:t>
      </w:r>
      <w:r w:rsidR="00446BB7">
        <w:rPr>
          <w:rStyle w:val="1-Char"/>
          <w:rFonts w:hint="cs"/>
          <w:rtl/>
        </w:rPr>
        <w:t>ی</w:t>
      </w:r>
      <w:r w:rsidRPr="007100A7">
        <w:rPr>
          <w:rStyle w:val="1-Char"/>
          <w:rFonts w:hint="cs"/>
          <w:rtl/>
        </w:rPr>
        <w:t>وانه و کودک، آمرزش و مغفرت خواسته نم</w:t>
      </w:r>
      <w:r w:rsidR="00446BB7">
        <w:rPr>
          <w:rStyle w:val="1-Char"/>
          <w:rFonts w:hint="cs"/>
          <w:rtl/>
        </w:rPr>
        <w:t>ی</w:t>
      </w:r>
      <w:r w:rsidRPr="007100A7">
        <w:rPr>
          <w:rStyle w:val="1-Char"/>
          <w:rFonts w:hint="cs"/>
          <w:rtl/>
        </w:rPr>
        <w:t>‌شود؛ [ز</w:t>
      </w:r>
      <w:r w:rsidR="00446BB7">
        <w:rPr>
          <w:rStyle w:val="1-Char"/>
          <w:rFonts w:hint="cs"/>
          <w:rtl/>
        </w:rPr>
        <w:t>ی</w:t>
      </w:r>
      <w:r w:rsidRPr="007100A7">
        <w:rPr>
          <w:rStyle w:val="1-Char"/>
          <w:rFonts w:hint="cs"/>
          <w:rtl/>
        </w:rPr>
        <w:t>را</w:t>
      </w:r>
      <w:r w:rsidR="000751A8">
        <w:rPr>
          <w:rStyle w:val="1-Char"/>
          <w:rFonts w:hint="cs"/>
          <w:rtl/>
        </w:rPr>
        <w:t xml:space="preserve"> آن‌ها،</w:t>
      </w:r>
      <w:r w:rsidRPr="007100A7">
        <w:rPr>
          <w:rStyle w:val="1-Char"/>
          <w:rFonts w:hint="cs"/>
          <w:rtl/>
        </w:rPr>
        <w:t xml:space="preserve"> مکلّف نم</w:t>
      </w:r>
      <w:r w:rsidR="00446BB7">
        <w:rPr>
          <w:rStyle w:val="1-Char"/>
          <w:rFonts w:hint="cs"/>
          <w:rtl/>
        </w:rPr>
        <w:t>ی</w:t>
      </w:r>
      <w:r w:rsidRPr="007100A7">
        <w:rPr>
          <w:rStyle w:val="1-Char"/>
          <w:rFonts w:hint="cs"/>
          <w:rtl/>
        </w:rPr>
        <w:t>‌باشند؛] بلکه در حق</w:t>
      </w:r>
      <w:r w:rsidR="000751A8">
        <w:rPr>
          <w:rStyle w:val="1-Char"/>
          <w:rFonts w:hint="cs"/>
          <w:rtl/>
        </w:rPr>
        <w:t xml:space="preserve"> آن‌ها،</w:t>
      </w:r>
      <w:r w:rsidRPr="007100A7">
        <w:rPr>
          <w:rStyle w:val="1-Char"/>
          <w:rFonts w:hint="cs"/>
          <w:rtl/>
        </w:rPr>
        <w:t xml:space="preserve"> چن</w:t>
      </w:r>
      <w:r w:rsidR="00446BB7">
        <w:rPr>
          <w:rStyle w:val="1-Char"/>
          <w:rFonts w:hint="cs"/>
          <w:rtl/>
        </w:rPr>
        <w:t>ی</w:t>
      </w:r>
      <w:r w:rsidRPr="007100A7">
        <w:rPr>
          <w:rStyle w:val="1-Char"/>
          <w:rFonts w:hint="cs"/>
          <w:rtl/>
        </w:rPr>
        <w:t>ن گفته شود:</w:t>
      </w:r>
    </w:p>
    <w:p w:rsidR="00E81847" w:rsidRPr="007100A7" w:rsidRDefault="00E81847" w:rsidP="00AF1D25">
      <w:pPr>
        <w:rPr>
          <w:rStyle w:val="1-Char"/>
          <w:rtl/>
        </w:rPr>
      </w:pPr>
      <w:r w:rsidRPr="00BE2421">
        <w:rPr>
          <w:rStyle w:val="5-Char"/>
          <w:rFonts w:hint="cs"/>
          <w:rtl/>
        </w:rPr>
        <w:t>«اَللّٰهُمَّ اجْعَلْهُ لَنٰا فَرَطاً وَّ اجْعَلْهُ لَنٰا اَجْراً وَّ ذُخْراً وَّ اجْعَلْهُ لَنٰا شٰافِعاً وَّ مُشَفَّعاً»</w:t>
      </w:r>
      <w:r w:rsidRPr="007100A7">
        <w:rPr>
          <w:rStyle w:val="1-Char"/>
          <w:rFonts w:hint="cs"/>
          <w:rtl/>
        </w:rPr>
        <w:t xml:space="preserve"> ؛ </w:t>
      </w:r>
      <w:r w:rsidRPr="00BE2421">
        <w:rPr>
          <w:rStyle w:val="1-Char"/>
          <w:rFonts w:hint="cs"/>
          <w:rtl/>
        </w:rPr>
        <w:t>«بار خدا</w:t>
      </w:r>
      <w:r w:rsidR="00446BB7">
        <w:rPr>
          <w:rStyle w:val="1-Char"/>
          <w:rFonts w:hint="cs"/>
          <w:rtl/>
        </w:rPr>
        <w:t>ی</w:t>
      </w:r>
      <w:r w:rsidRPr="00BE2421">
        <w:rPr>
          <w:rStyle w:val="1-Char"/>
          <w:rFonts w:hint="cs"/>
          <w:rtl/>
        </w:rPr>
        <w:t>ا! او را مزد</w:t>
      </w:r>
      <w:r w:rsidR="00446BB7">
        <w:rPr>
          <w:rStyle w:val="1-Char"/>
          <w:rFonts w:hint="cs"/>
          <w:rtl/>
        </w:rPr>
        <w:t>ی</w:t>
      </w:r>
      <w:r w:rsidRPr="00BE2421">
        <w:rPr>
          <w:rStyle w:val="1-Char"/>
          <w:rFonts w:hint="cs"/>
          <w:rtl/>
        </w:rPr>
        <w:t xml:space="preserve"> که پ</w:t>
      </w:r>
      <w:r w:rsidR="00446BB7">
        <w:rPr>
          <w:rStyle w:val="1-Char"/>
          <w:rFonts w:hint="cs"/>
          <w:rtl/>
        </w:rPr>
        <w:t>ی</w:t>
      </w:r>
      <w:r w:rsidRPr="00BE2421">
        <w:rPr>
          <w:rStyle w:val="1-Char"/>
          <w:rFonts w:hint="cs"/>
          <w:rtl/>
        </w:rPr>
        <w:t>شاپ</w:t>
      </w:r>
      <w:r w:rsidR="00446BB7">
        <w:rPr>
          <w:rStyle w:val="1-Char"/>
          <w:rFonts w:hint="cs"/>
          <w:rtl/>
        </w:rPr>
        <w:t>ی</w:t>
      </w:r>
      <w:r w:rsidRPr="00BE2421">
        <w:rPr>
          <w:rStyle w:val="1-Char"/>
          <w:rFonts w:hint="cs"/>
          <w:rtl/>
        </w:rPr>
        <w:t>ش داده م</w:t>
      </w:r>
      <w:r w:rsidR="00446BB7">
        <w:rPr>
          <w:rStyle w:val="1-Char"/>
          <w:rFonts w:hint="cs"/>
          <w:rtl/>
        </w:rPr>
        <w:t>ی</w:t>
      </w:r>
      <w:r w:rsidRPr="00BE2421">
        <w:rPr>
          <w:rStyle w:val="1-Char"/>
          <w:rFonts w:hint="cs"/>
          <w:rtl/>
        </w:rPr>
        <w:t>‌شود بگردان؛ و او را برا</w:t>
      </w:r>
      <w:r w:rsidR="00446BB7">
        <w:rPr>
          <w:rStyle w:val="1-Char"/>
          <w:rFonts w:hint="cs"/>
          <w:rtl/>
        </w:rPr>
        <w:t>ی</w:t>
      </w:r>
      <w:r w:rsidRPr="00BE2421">
        <w:rPr>
          <w:rStyle w:val="1-Char"/>
          <w:rFonts w:hint="cs"/>
          <w:rtl/>
        </w:rPr>
        <w:t xml:space="preserve"> ما اجر و ذخ</w:t>
      </w:r>
      <w:r w:rsidR="00446BB7">
        <w:rPr>
          <w:rStyle w:val="1-Char"/>
          <w:rFonts w:hint="cs"/>
          <w:rtl/>
        </w:rPr>
        <w:t>ی</w:t>
      </w:r>
      <w:r w:rsidRPr="00BE2421">
        <w:rPr>
          <w:rStyle w:val="1-Char"/>
          <w:rFonts w:hint="cs"/>
          <w:rtl/>
        </w:rPr>
        <w:t>ره‌ا</w:t>
      </w:r>
      <w:r w:rsidR="00446BB7">
        <w:rPr>
          <w:rStyle w:val="1-Char"/>
          <w:rFonts w:hint="cs"/>
          <w:rtl/>
        </w:rPr>
        <w:t>ی</w:t>
      </w:r>
      <w:r w:rsidRPr="00BE2421">
        <w:rPr>
          <w:rStyle w:val="1-Char"/>
          <w:rFonts w:hint="cs"/>
          <w:rtl/>
        </w:rPr>
        <w:t xml:space="preserve"> بگردان؛ و او را برا</w:t>
      </w:r>
      <w:r w:rsidR="00446BB7">
        <w:rPr>
          <w:rStyle w:val="1-Char"/>
          <w:rFonts w:hint="cs"/>
          <w:rtl/>
        </w:rPr>
        <w:t>ی</w:t>
      </w:r>
      <w:r w:rsidRPr="00BE2421">
        <w:rPr>
          <w:rStyle w:val="1-Char"/>
          <w:rFonts w:hint="cs"/>
          <w:rtl/>
        </w:rPr>
        <w:t xml:space="preserve"> ما شفاعت‌کننده و شفاعت پذ</w:t>
      </w:r>
      <w:r w:rsidR="00446BB7">
        <w:rPr>
          <w:rStyle w:val="1-Char"/>
          <w:rFonts w:hint="cs"/>
          <w:rtl/>
        </w:rPr>
        <w:t>ی</w:t>
      </w:r>
      <w:r w:rsidRPr="00BE2421">
        <w:rPr>
          <w:rStyle w:val="1-Char"/>
          <w:rFonts w:hint="cs"/>
          <w:rtl/>
        </w:rPr>
        <w:t>رفته شده بگردان»</w:t>
      </w:r>
      <w:r w:rsidRPr="007100A7">
        <w:rPr>
          <w:rStyle w:val="1-Char"/>
          <w:rFonts w:hint="cs"/>
          <w:rtl/>
        </w:rPr>
        <w:t>.</w:t>
      </w:r>
    </w:p>
    <w:p w:rsidR="00E81847" w:rsidRPr="007100A7" w:rsidRDefault="00E81847" w:rsidP="00AF1D25">
      <w:pPr>
        <w:rPr>
          <w:rStyle w:val="1-Char"/>
          <w:rtl/>
        </w:rPr>
      </w:pPr>
      <w:r w:rsidRPr="007100A7">
        <w:rPr>
          <w:rStyle w:val="1-Char"/>
          <w:rFonts w:hint="cs"/>
          <w:rtl/>
        </w:rPr>
        <w:t xml:space="preserve">[به هر حال؛ </w:t>
      </w:r>
      <w:r w:rsidRPr="00FE6406">
        <w:rPr>
          <w:rStyle w:val="9-Char"/>
          <w:rFonts w:eastAsia="Batang" w:hint="cs"/>
          <w:rtl/>
        </w:rPr>
        <w:t>ک</w:t>
      </w:r>
      <w:r w:rsidR="00446BB7">
        <w:rPr>
          <w:rStyle w:val="9-Char"/>
          <w:rFonts w:eastAsia="Batang" w:hint="cs"/>
          <w:rtl/>
        </w:rPr>
        <w:t>ی</w:t>
      </w:r>
      <w:r w:rsidRPr="00FE6406">
        <w:rPr>
          <w:rStyle w:val="9-Char"/>
          <w:rFonts w:eastAsia="Batang" w:hint="cs"/>
          <w:rtl/>
        </w:rPr>
        <w:t>ف</w:t>
      </w:r>
      <w:r w:rsidR="00446BB7">
        <w:rPr>
          <w:rStyle w:val="9-Char"/>
          <w:rFonts w:eastAsia="Batang" w:hint="cs"/>
          <w:rtl/>
        </w:rPr>
        <w:t>ی</w:t>
      </w:r>
      <w:r w:rsidRPr="00FE6406">
        <w:rPr>
          <w:rStyle w:val="9-Char"/>
          <w:rFonts w:eastAsia="Batang" w:hint="cs"/>
          <w:rtl/>
        </w:rPr>
        <w:t>ت نماز جنازه</w:t>
      </w:r>
      <w:r w:rsidRPr="007100A7">
        <w:rPr>
          <w:rStyle w:val="1-Char"/>
          <w:rFonts w:hint="cs"/>
          <w:rtl/>
        </w:rPr>
        <w:t>، بد</w:t>
      </w:r>
      <w:r w:rsidR="00446BB7">
        <w:rPr>
          <w:rStyle w:val="1-Char"/>
          <w:rFonts w:hint="cs"/>
          <w:rtl/>
        </w:rPr>
        <w:t>ی</w:t>
      </w:r>
      <w:r w:rsidRPr="007100A7">
        <w:rPr>
          <w:rStyle w:val="1-Char"/>
          <w:rFonts w:hint="cs"/>
          <w:rtl/>
        </w:rPr>
        <w:t>ن ترت</w:t>
      </w:r>
      <w:r w:rsidR="00446BB7">
        <w:rPr>
          <w:rStyle w:val="1-Char"/>
          <w:rFonts w:hint="cs"/>
          <w:rtl/>
        </w:rPr>
        <w:t>ی</w:t>
      </w:r>
      <w:r w:rsidRPr="007100A7">
        <w:rPr>
          <w:rStyle w:val="1-Char"/>
          <w:rFonts w:hint="cs"/>
          <w:rtl/>
        </w:rPr>
        <w:t>ب است که: امام در برابر س</w:t>
      </w:r>
      <w:r w:rsidR="00446BB7">
        <w:rPr>
          <w:rStyle w:val="1-Char"/>
          <w:rFonts w:hint="cs"/>
          <w:rtl/>
        </w:rPr>
        <w:t>ی</w:t>
      </w:r>
      <w:r w:rsidRPr="007100A7">
        <w:rPr>
          <w:rStyle w:val="1-Char"/>
          <w:rFonts w:hint="cs"/>
          <w:rtl/>
        </w:rPr>
        <w:t>نه‌</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ت با</w:t>
      </w:r>
      <w:r w:rsidR="00446BB7">
        <w:rPr>
          <w:rStyle w:val="1-Char"/>
          <w:rFonts w:hint="cs"/>
          <w:rtl/>
        </w:rPr>
        <w:t>ی</w:t>
      </w:r>
      <w:r w:rsidRPr="007100A7">
        <w:rPr>
          <w:rStyle w:val="1-Char"/>
          <w:rFonts w:hint="cs"/>
          <w:rtl/>
        </w:rPr>
        <w:t>ستد؛ و مقتد</w:t>
      </w:r>
      <w:r w:rsidR="00446BB7">
        <w:rPr>
          <w:rStyle w:val="1-Char"/>
          <w:rFonts w:hint="cs"/>
          <w:rtl/>
        </w:rPr>
        <w:t>ی</w:t>
      </w:r>
      <w:r w:rsidRPr="007100A7">
        <w:rPr>
          <w:rStyle w:val="1-Char"/>
          <w:rFonts w:hint="cs"/>
          <w:rtl/>
        </w:rPr>
        <w:t xml:space="preserve">‌ها در پشت سر امام، سه صف </w:t>
      </w:r>
      <w:r w:rsidR="00446BB7">
        <w:rPr>
          <w:rStyle w:val="1-Char"/>
          <w:rFonts w:hint="cs"/>
          <w:rtl/>
        </w:rPr>
        <w:t>ی</w:t>
      </w:r>
      <w:r w:rsidRPr="007100A7">
        <w:rPr>
          <w:rStyle w:val="1-Char"/>
          <w:rFonts w:hint="cs"/>
          <w:rtl/>
        </w:rPr>
        <w:t>ا ب</w:t>
      </w:r>
      <w:r w:rsidR="00446BB7">
        <w:rPr>
          <w:rStyle w:val="1-Char"/>
          <w:rFonts w:hint="cs"/>
          <w:rtl/>
        </w:rPr>
        <w:t>ی</w:t>
      </w:r>
      <w:r w:rsidRPr="007100A7">
        <w:rPr>
          <w:rStyle w:val="1-Char"/>
          <w:rFonts w:hint="cs"/>
          <w:rtl/>
        </w:rPr>
        <w:t>شتر بکشند؛ و گرفتن سه صف،</w:t>
      </w:r>
      <w:r w:rsidR="000751A8">
        <w:rPr>
          <w:rStyle w:val="1-Char"/>
          <w:rFonts w:hint="cs"/>
          <w:rtl/>
        </w:rPr>
        <w:t xml:space="preserve"> آن‌ها </w:t>
      </w:r>
      <w:r w:rsidRPr="007100A7">
        <w:rPr>
          <w:rStyle w:val="1-Char"/>
          <w:rFonts w:hint="cs"/>
          <w:rtl/>
        </w:rPr>
        <w:t>را کفا</w:t>
      </w:r>
      <w:r w:rsidR="00446BB7">
        <w:rPr>
          <w:rStyle w:val="1-Char"/>
          <w:rFonts w:hint="cs"/>
          <w:rtl/>
        </w:rPr>
        <w:t>ی</w:t>
      </w:r>
      <w:r w:rsidRPr="007100A7">
        <w:rPr>
          <w:rStyle w:val="1-Char"/>
          <w:rFonts w:hint="cs"/>
          <w:rtl/>
        </w:rPr>
        <w:t>ت م</w:t>
      </w:r>
      <w:r w:rsidR="00446BB7">
        <w:rPr>
          <w:rStyle w:val="1-Char"/>
          <w:rFonts w:hint="cs"/>
          <w:rtl/>
        </w:rPr>
        <w:t>ی</w:t>
      </w:r>
      <w:r w:rsidRPr="007100A7">
        <w:rPr>
          <w:rStyle w:val="1-Char"/>
          <w:rFonts w:hint="cs"/>
          <w:rtl/>
        </w:rPr>
        <w:t xml:space="preserve">‌کند؛ سپس هر </w:t>
      </w:r>
      <w:r w:rsidR="00446BB7">
        <w:rPr>
          <w:rStyle w:val="1-Char"/>
          <w:rFonts w:hint="cs"/>
          <w:rtl/>
        </w:rPr>
        <w:t>ی</w:t>
      </w:r>
      <w:r w:rsidRPr="007100A7">
        <w:rPr>
          <w:rStyle w:val="1-Char"/>
          <w:rFonts w:hint="cs"/>
          <w:rtl/>
        </w:rPr>
        <w:t>ک از آنان، ادا</w:t>
      </w:r>
      <w:r w:rsidR="00446BB7">
        <w:rPr>
          <w:rStyle w:val="1-Char"/>
          <w:rFonts w:hint="cs"/>
          <w:rtl/>
        </w:rPr>
        <w:t>ی</w:t>
      </w:r>
      <w:r w:rsidRPr="007100A7">
        <w:rPr>
          <w:rStyle w:val="1-Char"/>
          <w:rFonts w:hint="cs"/>
          <w:rtl/>
        </w:rPr>
        <w:t xml:space="preserve"> فر</w:t>
      </w:r>
      <w:r w:rsidR="00446BB7">
        <w:rPr>
          <w:rStyle w:val="1-Char"/>
          <w:rFonts w:hint="cs"/>
          <w:rtl/>
        </w:rPr>
        <w:t>ی</w:t>
      </w:r>
      <w:r w:rsidRPr="007100A7">
        <w:rPr>
          <w:rStyle w:val="1-Char"/>
          <w:rFonts w:hint="cs"/>
          <w:rtl/>
        </w:rPr>
        <w:t>ضه‌</w:t>
      </w:r>
      <w:r w:rsidR="00446BB7">
        <w:rPr>
          <w:rStyle w:val="1-Char"/>
          <w:rFonts w:hint="cs"/>
          <w:rtl/>
        </w:rPr>
        <w:t>ی</w:t>
      </w:r>
      <w:r w:rsidRPr="007100A7">
        <w:rPr>
          <w:rStyle w:val="1-Char"/>
          <w:rFonts w:hint="cs"/>
          <w:rtl/>
        </w:rPr>
        <w:t xml:space="preserve"> نماز جنازه را به عنوان عبادت</w:t>
      </w:r>
      <w:r w:rsidR="00446BB7">
        <w:rPr>
          <w:rStyle w:val="1-Char"/>
          <w:rFonts w:hint="cs"/>
          <w:rtl/>
        </w:rPr>
        <w:t>ی</w:t>
      </w:r>
      <w:r w:rsidRPr="007100A7">
        <w:rPr>
          <w:rStyle w:val="1-Char"/>
          <w:rFonts w:hint="cs"/>
          <w:rtl/>
        </w:rPr>
        <w:t xml:space="preserve"> برا</w:t>
      </w:r>
      <w:r w:rsidR="00446BB7">
        <w:rPr>
          <w:rStyle w:val="1-Char"/>
          <w:rFonts w:hint="cs"/>
          <w:rtl/>
        </w:rPr>
        <w:t>ی</w:t>
      </w:r>
      <w:r w:rsidRPr="007100A7">
        <w:rPr>
          <w:rStyle w:val="1-Char"/>
          <w:rFonts w:hint="cs"/>
          <w:rtl/>
        </w:rPr>
        <w:t xml:space="preserve"> خداوند بلند مرتبه، ن</w:t>
      </w:r>
      <w:r w:rsidR="00446BB7">
        <w:rPr>
          <w:rStyle w:val="1-Char"/>
          <w:rFonts w:hint="cs"/>
          <w:rtl/>
        </w:rPr>
        <w:t>ی</w:t>
      </w:r>
      <w:r w:rsidRPr="007100A7">
        <w:rPr>
          <w:rStyle w:val="1-Char"/>
          <w:rFonts w:hint="cs"/>
          <w:rtl/>
        </w:rPr>
        <w:t>ت نما</w:t>
      </w:r>
      <w:r w:rsidR="00446BB7">
        <w:rPr>
          <w:rStyle w:val="1-Char"/>
          <w:rFonts w:hint="cs"/>
          <w:rtl/>
        </w:rPr>
        <w:t>ی</w:t>
      </w:r>
      <w:r w:rsidRPr="007100A7">
        <w:rPr>
          <w:rStyle w:val="1-Char"/>
          <w:rFonts w:hint="cs"/>
          <w:rtl/>
        </w:rPr>
        <w:t>ند. و همچن</w:t>
      </w:r>
      <w:r w:rsidR="00446BB7">
        <w:rPr>
          <w:rStyle w:val="1-Char"/>
          <w:rFonts w:hint="cs"/>
          <w:rtl/>
        </w:rPr>
        <w:t>ی</w:t>
      </w:r>
      <w:r w:rsidRPr="007100A7">
        <w:rPr>
          <w:rStyle w:val="1-Char"/>
          <w:rFonts w:hint="cs"/>
          <w:rtl/>
        </w:rPr>
        <w:t>ن مقتد</w:t>
      </w:r>
      <w:r w:rsidR="00446BB7">
        <w:rPr>
          <w:rStyle w:val="1-Char"/>
          <w:rFonts w:hint="cs"/>
          <w:rtl/>
        </w:rPr>
        <w:t>ی</w:t>
      </w:r>
      <w:r w:rsidRPr="007100A7">
        <w:rPr>
          <w:rStyle w:val="1-Char"/>
          <w:rFonts w:hint="cs"/>
          <w:rtl/>
        </w:rPr>
        <w:t>، متابعت امام را ن</w:t>
      </w:r>
      <w:r w:rsidR="00446BB7">
        <w:rPr>
          <w:rStyle w:val="1-Char"/>
          <w:rFonts w:hint="cs"/>
          <w:rtl/>
        </w:rPr>
        <w:t>ی</w:t>
      </w:r>
      <w:r w:rsidRPr="007100A7">
        <w:rPr>
          <w:rStyle w:val="1-Char"/>
          <w:rFonts w:hint="cs"/>
          <w:rtl/>
        </w:rPr>
        <w:t>ز ن</w:t>
      </w:r>
      <w:r w:rsidR="00446BB7">
        <w:rPr>
          <w:rStyle w:val="1-Char"/>
          <w:rFonts w:hint="cs"/>
          <w:rtl/>
        </w:rPr>
        <w:t>ی</w:t>
      </w:r>
      <w:r w:rsidRPr="007100A7">
        <w:rPr>
          <w:rStyle w:val="1-Char"/>
          <w:rFonts w:hint="cs"/>
          <w:rtl/>
        </w:rPr>
        <w:t>ت نما</w:t>
      </w:r>
      <w:r w:rsidR="00446BB7">
        <w:rPr>
          <w:rStyle w:val="1-Char"/>
          <w:rFonts w:hint="cs"/>
          <w:rtl/>
        </w:rPr>
        <w:t>ی</w:t>
      </w:r>
      <w:r w:rsidRPr="007100A7">
        <w:rPr>
          <w:rStyle w:val="1-Char"/>
          <w:rFonts w:hint="cs"/>
          <w:rtl/>
        </w:rPr>
        <w:t xml:space="preserve">د؛ </w:t>
      </w:r>
      <w:r w:rsidR="000A2322">
        <w:rPr>
          <w:rStyle w:val="1-Char"/>
          <w:rFonts w:hint="cs"/>
          <w:rtl/>
        </w:rPr>
        <w:t>آنگاه</w:t>
      </w:r>
      <w:r w:rsidRPr="007100A7">
        <w:rPr>
          <w:rStyle w:val="1-Char"/>
          <w:rFonts w:hint="cs"/>
          <w:rtl/>
        </w:rPr>
        <w:t xml:space="preserve"> امام و مقتد</w:t>
      </w:r>
      <w:r w:rsidR="00446BB7">
        <w:rPr>
          <w:rStyle w:val="1-Char"/>
          <w:rFonts w:hint="cs"/>
          <w:rtl/>
        </w:rPr>
        <w:t>ی</w:t>
      </w:r>
      <w:r w:rsidRPr="007100A7">
        <w:rPr>
          <w:rStyle w:val="1-Char"/>
          <w:rFonts w:hint="cs"/>
          <w:rtl/>
        </w:rPr>
        <w:t>‌ها برا</w:t>
      </w:r>
      <w:r w:rsidR="00446BB7">
        <w:rPr>
          <w:rStyle w:val="1-Char"/>
          <w:rFonts w:hint="cs"/>
          <w:rtl/>
        </w:rPr>
        <w:t>ی</w:t>
      </w:r>
      <w:r w:rsidRPr="007100A7">
        <w:rPr>
          <w:rStyle w:val="1-Char"/>
          <w:rFonts w:hint="cs"/>
          <w:rtl/>
        </w:rPr>
        <w:t xml:space="preserve"> تحر</w:t>
      </w:r>
      <w:r w:rsidR="00446BB7">
        <w:rPr>
          <w:rStyle w:val="1-Char"/>
          <w:rFonts w:hint="cs"/>
          <w:rtl/>
        </w:rPr>
        <w:t>ی</w:t>
      </w:r>
      <w:r w:rsidRPr="007100A7">
        <w:rPr>
          <w:rStyle w:val="1-Char"/>
          <w:rFonts w:hint="cs"/>
          <w:rtl/>
        </w:rPr>
        <w:t>مه، تکب</w:t>
      </w:r>
      <w:r w:rsidR="00446BB7">
        <w:rPr>
          <w:rStyle w:val="1-Char"/>
          <w:rFonts w:hint="cs"/>
          <w:rtl/>
        </w:rPr>
        <w:t>ی</w:t>
      </w:r>
      <w:r w:rsidRPr="007100A7">
        <w:rPr>
          <w:rStyle w:val="1-Char"/>
          <w:rFonts w:hint="cs"/>
          <w:rtl/>
        </w:rPr>
        <w:t>ر بگو</w:t>
      </w:r>
      <w:r w:rsidR="00446BB7">
        <w:rPr>
          <w:rStyle w:val="1-Char"/>
          <w:rFonts w:hint="cs"/>
          <w:rtl/>
        </w:rPr>
        <w:t>ی</w:t>
      </w:r>
      <w:r w:rsidRPr="007100A7">
        <w:rPr>
          <w:rStyle w:val="1-Char"/>
          <w:rFonts w:hint="cs"/>
          <w:rtl/>
        </w:rPr>
        <w:t>ند؛ البته همراه با بالا نمودن دست‌ها</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به هنگام گفتن تکب</w:t>
      </w:r>
      <w:r w:rsidR="00446BB7">
        <w:rPr>
          <w:rStyle w:val="1-Char"/>
          <w:rFonts w:hint="cs"/>
          <w:rtl/>
        </w:rPr>
        <w:t>ی</w:t>
      </w:r>
      <w:r w:rsidRPr="007100A7">
        <w:rPr>
          <w:rStyle w:val="1-Char"/>
          <w:rFonts w:hint="cs"/>
          <w:rtl/>
        </w:rPr>
        <w:t>ر تا برابر گوش‌ها؛ سپس به حمد و ثنا</w:t>
      </w:r>
      <w:r w:rsidR="00446BB7">
        <w:rPr>
          <w:rStyle w:val="1-Char"/>
          <w:rFonts w:hint="cs"/>
          <w:rtl/>
        </w:rPr>
        <w:t>ی</w:t>
      </w:r>
      <w:r w:rsidRPr="007100A7">
        <w:rPr>
          <w:rStyle w:val="1-Char"/>
          <w:rFonts w:hint="cs"/>
          <w:rtl/>
        </w:rPr>
        <w:t xml:space="preserve"> خداوند متعال مشغول شوند و اگر خواستند م</w:t>
      </w:r>
      <w:r w:rsidR="00446BB7">
        <w:rPr>
          <w:rStyle w:val="1-Char"/>
          <w:rFonts w:hint="cs"/>
          <w:rtl/>
        </w:rPr>
        <w:t>ی</w:t>
      </w:r>
      <w:r w:rsidRPr="007100A7">
        <w:rPr>
          <w:rStyle w:val="1-Char"/>
          <w:rFonts w:hint="cs"/>
          <w:rtl/>
        </w:rPr>
        <w:t xml:space="preserve">‌توانند </w:t>
      </w:r>
      <w:r w:rsidRPr="00606ADB">
        <w:rPr>
          <w:rStyle w:val="5-Char0"/>
          <w:rFonts w:hint="cs"/>
          <w:rtl/>
        </w:rPr>
        <w:t>«</w:t>
      </w:r>
      <w:r w:rsidR="00606ADB">
        <w:rPr>
          <w:rStyle w:val="5-Char0"/>
          <w:rFonts w:hint="cs"/>
          <w:rtl/>
        </w:rPr>
        <w:t>سبحانك</w:t>
      </w:r>
      <w:r w:rsidRPr="00606ADB">
        <w:rPr>
          <w:rStyle w:val="5-Char0"/>
          <w:rFonts w:hint="cs"/>
          <w:rtl/>
        </w:rPr>
        <w:t xml:space="preserve"> اللهم...»</w:t>
      </w:r>
      <w:r w:rsidRPr="007100A7">
        <w:rPr>
          <w:rStyle w:val="1-Char"/>
          <w:rFonts w:hint="cs"/>
          <w:rtl/>
        </w:rPr>
        <w:t xml:space="preserve"> را تا آخر آن بخوانند؛ </w:t>
      </w:r>
      <w:r w:rsidR="000A2322">
        <w:rPr>
          <w:rStyle w:val="1-Char"/>
          <w:rFonts w:hint="cs"/>
          <w:rtl/>
        </w:rPr>
        <w:t>آنگاه</w:t>
      </w:r>
      <w:r w:rsidRPr="007100A7">
        <w:rPr>
          <w:rStyle w:val="1-Char"/>
          <w:rFonts w:hint="cs"/>
          <w:rtl/>
        </w:rPr>
        <w:t xml:space="preserve"> تکب</w:t>
      </w:r>
      <w:r w:rsidR="00446BB7">
        <w:rPr>
          <w:rStyle w:val="1-Char"/>
          <w:rFonts w:hint="cs"/>
          <w:rtl/>
        </w:rPr>
        <w:t>ی</w:t>
      </w:r>
      <w:r w:rsidRPr="007100A7">
        <w:rPr>
          <w:rStyle w:val="1-Char"/>
          <w:rFonts w:hint="cs"/>
          <w:rtl/>
        </w:rPr>
        <w:t>ر دوم را بگو</w:t>
      </w:r>
      <w:r w:rsidR="00446BB7">
        <w:rPr>
          <w:rStyle w:val="1-Char"/>
          <w:rFonts w:hint="cs"/>
          <w:rtl/>
        </w:rPr>
        <w:t>ی</w:t>
      </w:r>
      <w:r w:rsidRPr="007100A7">
        <w:rPr>
          <w:rStyle w:val="1-Char"/>
          <w:rFonts w:hint="cs"/>
          <w:rtl/>
        </w:rPr>
        <w:t>ند بدون ا</w:t>
      </w:r>
      <w:r w:rsidR="00446BB7">
        <w:rPr>
          <w:rStyle w:val="1-Char"/>
          <w:rFonts w:hint="cs"/>
          <w:rtl/>
        </w:rPr>
        <w:t>ی</w:t>
      </w:r>
      <w:r w:rsidRPr="007100A7">
        <w:rPr>
          <w:rStyle w:val="1-Char"/>
          <w:rFonts w:hint="cs"/>
          <w:rtl/>
        </w:rPr>
        <w:t>ن که دست‌ها</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بالا نما</w:t>
      </w:r>
      <w:r w:rsidR="00446BB7">
        <w:rPr>
          <w:rStyle w:val="1-Char"/>
          <w:rFonts w:hint="cs"/>
          <w:rtl/>
        </w:rPr>
        <w:t>ی</w:t>
      </w:r>
      <w:r w:rsidRPr="007100A7">
        <w:rPr>
          <w:rStyle w:val="1-Char"/>
          <w:rFonts w:hint="cs"/>
          <w:rtl/>
        </w:rPr>
        <w:t>ند؛ و پس از تکب</w:t>
      </w:r>
      <w:r w:rsidR="00446BB7">
        <w:rPr>
          <w:rStyle w:val="1-Char"/>
          <w:rFonts w:hint="cs"/>
          <w:rtl/>
        </w:rPr>
        <w:t>ی</w:t>
      </w:r>
      <w:r w:rsidRPr="007100A7">
        <w:rPr>
          <w:rStyle w:val="1-Char"/>
          <w:rFonts w:hint="cs"/>
          <w:rtl/>
        </w:rPr>
        <w:t>ر دوم، بر پ</w:t>
      </w:r>
      <w:r w:rsidR="00446BB7">
        <w:rPr>
          <w:rStyle w:val="1-Char"/>
          <w:rFonts w:hint="cs"/>
          <w:rtl/>
        </w:rPr>
        <w:t>ی</w:t>
      </w:r>
      <w:r w:rsidRPr="007100A7">
        <w:rPr>
          <w:rStyle w:val="1-Char"/>
          <w:rFonts w:hint="cs"/>
          <w:rtl/>
        </w:rPr>
        <w:t>امبر گرام</w:t>
      </w:r>
      <w:r w:rsidR="00446BB7">
        <w:rPr>
          <w:rStyle w:val="1-Char"/>
          <w:rFonts w:hint="cs"/>
          <w:rtl/>
        </w:rPr>
        <w:t>ی</w:t>
      </w:r>
      <w:r w:rsidRPr="007100A7">
        <w:rPr>
          <w:rStyle w:val="1-Char"/>
          <w:rFonts w:hint="cs"/>
          <w:rtl/>
        </w:rPr>
        <w:t xml:space="preserve"> اسلام درود بخوانند و </w:t>
      </w:r>
      <w:r w:rsidRPr="00606ADB">
        <w:rPr>
          <w:rStyle w:val="5-Char0"/>
          <w:rFonts w:hint="cs"/>
          <w:rtl/>
        </w:rPr>
        <w:t>«اللهم صلّ عل</w:t>
      </w:r>
      <w:r w:rsidR="00606ADB">
        <w:rPr>
          <w:rStyle w:val="5-Char0"/>
          <w:rFonts w:hint="cs"/>
          <w:rtl/>
        </w:rPr>
        <w:t>ى</w:t>
      </w:r>
      <w:r w:rsidRPr="00606ADB">
        <w:rPr>
          <w:rStyle w:val="5-Char0"/>
          <w:rFonts w:hint="cs"/>
          <w:rtl/>
        </w:rPr>
        <w:t xml:space="preserve"> محمد و عل</w:t>
      </w:r>
      <w:r w:rsidR="00606ADB">
        <w:rPr>
          <w:rStyle w:val="5-Char0"/>
          <w:rFonts w:hint="cs"/>
          <w:rtl/>
        </w:rPr>
        <w:t>ى آ</w:t>
      </w:r>
      <w:r w:rsidRPr="00606ADB">
        <w:rPr>
          <w:rStyle w:val="5-Char0"/>
          <w:rFonts w:hint="cs"/>
          <w:rtl/>
        </w:rPr>
        <w:t xml:space="preserve">ل محمد..» </w:t>
      </w:r>
      <w:r w:rsidRPr="007100A7">
        <w:rPr>
          <w:rStyle w:val="1-Char"/>
          <w:rFonts w:hint="cs"/>
          <w:rtl/>
        </w:rPr>
        <w:t xml:space="preserve">را تا آخر بخوانند؛ </w:t>
      </w:r>
      <w:r w:rsidR="000A2322">
        <w:rPr>
          <w:rStyle w:val="1-Char"/>
          <w:rFonts w:hint="cs"/>
          <w:rtl/>
        </w:rPr>
        <w:t>آنگاه</w:t>
      </w:r>
      <w:r w:rsidRPr="007100A7">
        <w:rPr>
          <w:rStyle w:val="1-Char"/>
          <w:rFonts w:hint="cs"/>
          <w:rtl/>
        </w:rPr>
        <w:t xml:space="preserve"> تکب</w:t>
      </w:r>
      <w:r w:rsidR="00446BB7">
        <w:rPr>
          <w:rStyle w:val="1-Char"/>
          <w:rFonts w:hint="cs"/>
          <w:rtl/>
        </w:rPr>
        <w:t>ی</w:t>
      </w:r>
      <w:r w:rsidRPr="007100A7">
        <w:rPr>
          <w:rStyle w:val="1-Char"/>
          <w:rFonts w:hint="cs"/>
          <w:rtl/>
        </w:rPr>
        <w:t>ر سوم را بگو</w:t>
      </w:r>
      <w:r w:rsidR="00446BB7">
        <w:rPr>
          <w:rStyle w:val="1-Char"/>
          <w:rFonts w:hint="cs"/>
          <w:rtl/>
        </w:rPr>
        <w:t>ی</w:t>
      </w:r>
      <w:r w:rsidRPr="007100A7">
        <w:rPr>
          <w:rStyle w:val="1-Char"/>
          <w:rFonts w:hint="cs"/>
          <w:rtl/>
        </w:rPr>
        <w:t>ند بدون آن که دست‌ها</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بالا نما</w:t>
      </w:r>
      <w:r w:rsidR="00446BB7">
        <w:rPr>
          <w:rStyle w:val="1-Char"/>
          <w:rFonts w:hint="cs"/>
          <w:rtl/>
        </w:rPr>
        <w:t>ی</w:t>
      </w:r>
      <w:r w:rsidRPr="007100A7">
        <w:rPr>
          <w:rStyle w:val="1-Char"/>
          <w:rFonts w:hint="cs"/>
          <w:rtl/>
        </w:rPr>
        <w:t>ند؛ و پس از تکب</w:t>
      </w:r>
      <w:r w:rsidR="00446BB7">
        <w:rPr>
          <w:rStyle w:val="1-Char"/>
          <w:rFonts w:hint="cs"/>
          <w:rtl/>
        </w:rPr>
        <w:t>ی</w:t>
      </w:r>
      <w:r w:rsidRPr="007100A7">
        <w:rPr>
          <w:rStyle w:val="1-Char"/>
          <w:rFonts w:hint="cs"/>
          <w:rtl/>
        </w:rPr>
        <w:t>ر سوّم، در حقّ م</w:t>
      </w:r>
      <w:r w:rsidR="00446BB7">
        <w:rPr>
          <w:rStyle w:val="1-Char"/>
          <w:rFonts w:hint="cs"/>
          <w:rtl/>
        </w:rPr>
        <w:t>ی</w:t>
      </w:r>
      <w:r w:rsidRPr="007100A7">
        <w:rPr>
          <w:rStyle w:val="1-Char"/>
          <w:rFonts w:hint="cs"/>
          <w:rtl/>
        </w:rPr>
        <w:t>ت و در حق تمام</w:t>
      </w:r>
      <w:r w:rsidR="00446BB7">
        <w:rPr>
          <w:rStyle w:val="1-Char"/>
          <w:rFonts w:hint="cs"/>
          <w:rtl/>
        </w:rPr>
        <w:t>ی</w:t>
      </w:r>
      <w:r w:rsidRPr="007100A7">
        <w:rPr>
          <w:rStyle w:val="1-Char"/>
          <w:rFonts w:hint="cs"/>
          <w:rtl/>
        </w:rPr>
        <w:t xml:space="preserve"> مسلمانان - زندگان و مردگان - دعا نما</w:t>
      </w:r>
      <w:r w:rsidR="00446BB7">
        <w:rPr>
          <w:rStyle w:val="1-Char"/>
          <w:rFonts w:hint="cs"/>
          <w:rtl/>
        </w:rPr>
        <w:t>ی</w:t>
      </w:r>
      <w:r w:rsidRPr="007100A7">
        <w:rPr>
          <w:rStyle w:val="1-Char"/>
          <w:rFonts w:hint="cs"/>
          <w:rtl/>
        </w:rPr>
        <w:t xml:space="preserve">ند. اگر </w:t>
      </w:r>
      <w:r w:rsidR="00AF17B9">
        <w:rPr>
          <w:rStyle w:val="1-Char"/>
          <w:rFonts w:hint="cs"/>
          <w:rtl/>
        </w:rPr>
        <w:t>چنان‌چه</w:t>
      </w:r>
      <w:r w:rsidRPr="007100A7">
        <w:rPr>
          <w:rStyle w:val="1-Char"/>
          <w:rFonts w:hint="cs"/>
          <w:rtl/>
        </w:rPr>
        <w:t xml:space="preserve"> م</w:t>
      </w:r>
      <w:r w:rsidR="00446BB7">
        <w:rPr>
          <w:rStyle w:val="1-Char"/>
          <w:rFonts w:hint="cs"/>
          <w:rtl/>
        </w:rPr>
        <w:t>ی</w:t>
      </w:r>
      <w:r w:rsidRPr="007100A7">
        <w:rPr>
          <w:rStyle w:val="1-Char"/>
          <w:rFonts w:hint="cs"/>
          <w:rtl/>
        </w:rPr>
        <w:t xml:space="preserve">ت، بالغ بود - چه مرد باشد </w:t>
      </w:r>
      <w:r w:rsidR="00446BB7">
        <w:rPr>
          <w:rStyle w:val="1-Char"/>
          <w:rFonts w:hint="cs"/>
          <w:rtl/>
        </w:rPr>
        <w:t>ی</w:t>
      </w:r>
      <w:r w:rsidRPr="007100A7">
        <w:rPr>
          <w:rStyle w:val="1-Char"/>
          <w:rFonts w:hint="cs"/>
          <w:rtl/>
        </w:rPr>
        <w:t>ا زن - در دعا</w:t>
      </w:r>
      <w:r w:rsidR="00446BB7">
        <w:rPr>
          <w:rStyle w:val="1-Char"/>
          <w:rFonts w:hint="cs"/>
          <w:rtl/>
        </w:rPr>
        <w:t>ی</w:t>
      </w:r>
      <w:r w:rsidRPr="007100A7">
        <w:rPr>
          <w:rStyle w:val="1-Char"/>
          <w:rFonts w:hint="cs"/>
          <w:rtl/>
        </w:rPr>
        <w:t xml:space="preserve"> و</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تواند چن</w:t>
      </w:r>
      <w:r w:rsidR="00446BB7">
        <w:rPr>
          <w:rStyle w:val="1-Char"/>
          <w:rFonts w:hint="cs"/>
          <w:rtl/>
        </w:rPr>
        <w:t>ی</w:t>
      </w:r>
      <w:r w:rsidRPr="007100A7">
        <w:rPr>
          <w:rStyle w:val="1-Char"/>
          <w:rFonts w:hint="cs"/>
          <w:rtl/>
        </w:rPr>
        <w:t>ن بگو</w:t>
      </w:r>
      <w:r w:rsidR="00446BB7">
        <w:rPr>
          <w:rStyle w:val="1-Char"/>
          <w:rFonts w:hint="cs"/>
          <w:rtl/>
        </w:rPr>
        <w:t>ی</w:t>
      </w:r>
      <w:r w:rsidRPr="007100A7">
        <w:rPr>
          <w:rStyle w:val="1-Char"/>
          <w:rFonts w:hint="cs"/>
          <w:rtl/>
        </w:rPr>
        <w:t>د.</w:t>
      </w:r>
    </w:p>
    <w:p w:rsidR="00E81847" w:rsidRPr="007100A7" w:rsidRDefault="00E81847" w:rsidP="00AF1D25">
      <w:pPr>
        <w:rPr>
          <w:rStyle w:val="1-Char"/>
          <w:rtl/>
        </w:rPr>
      </w:pPr>
      <w:r w:rsidRPr="00BE2421">
        <w:rPr>
          <w:rStyle w:val="5-Char"/>
          <w:rFonts w:hint="cs"/>
          <w:rtl/>
        </w:rPr>
        <w:t>«اَللّٰهُمَّ اغْفِرْ لِحَ</w:t>
      </w:r>
      <w:r w:rsidR="00C12E54" w:rsidRPr="00BE2421">
        <w:rPr>
          <w:rStyle w:val="5-Char"/>
          <w:rFonts w:hint="cs"/>
          <w:rtl/>
        </w:rPr>
        <w:t>ي</w:t>
      </w:r>
      <w:r w:rsidRPr="00BE2421">
        <w:rPr>
          <w:rStyle w:val="5-Char"/>
          <w:rFonts w:hint="cs"/>
          <w:rtl/>
        </w:rPr>
        <w:t>ِّنٰا وَ مَ</w:t>
      </w:r>
      <w:r w:rsidR="00C12E54" w:rsidRPr="00BE2421">
        <w:rPr>
          <w:rStyle w:val="5-Char"/>
          <w:rFonts w:hint="cs"/>
          <w:rtl/>
        </w:rPr>
        <w:t>ي</w:t>
      </w:r>
      <w:r w:rsidRPr="00BE2421">
        <w:rPr>
          <w:rStyle w:val="5-Char"/>
          <w:rFonts w:hint="cs"/>
          <w:rtl/>
        </w:rPr>
        <w:t>ِّتِنٰا وَ شٰاهِدِنٰا وَ غٰائِبِنٰا وَ صَغِ</w:t>
      </w:r>
      <w:r w:rsidR="00C12E54" w:rsidRPr="00BE2421">
        <w:rPr>
          <w:rStyle w:val="5-Char"/>
          <w:rFonts w:hint="cs"/>
          <w:rtl/>
        </w:rPr>
        <w:t>ي</w:t>
      </w:r>
      <w:r w:rsidRPr="00BE2421">
        <w:rPr>
          <w:rStyle w:val="5-Char"/>
          <w:rFonts w:hint="cs"/>
          <w:rtl/>
        </w:rPr>
        <w:t>ْرِنٰا وَ کَبِ</w:t>
      </w:r>
      <w:r w:rsidR="00C12E54" w:rsidRPr="00BE2421">
        <w:rPr>
          <w:rStyle w:val="5-Char"/>
          <w:rFonts w:hint="cs"/>
          <w:rtl/>
        </w:rPr>
        <w:t>ي</w:t>
      </w:r>
      <w:r w:rsidRPr="00BE2421">
        <w:rPr>
          <w:rStyle w:val="5-Char"/>
          <w:rFonts w:hint="cs"/>
          <w:rtl/>
        </w:rPr>
        <w:t>ْرِنٰا وَ ذَ</w:t>
      </w:r>
      <w:r w:rsidR="002D726B" w:rsidRPr="00BE2421">
        <w:rPr>
          <w:rStyle w:val="5-Char"/>
          <w:rFonts w:ascii="Times New Roman" w:hAnsi="Times New Roman" w:cs="Times New Roman" w:hint="cs"/>
          <w:rtl/>
        </w:rPr>
        <w:t> </w:t>
      </w:r>
      <w:r w:rsidRPr="00BE2421">
        <w:rPr>
          <w:rStyle w:val="5-Char"/>
          <w:rFonts w:hint="cs"/>
          <w:rtl/>
        </w:rPr>
        <w:t>کَرِنٰا وَ اُنْثٰانٰا؛ اَللّٰهُمَّ مَنْ اَحْ</w:t>
      </w:r>
      <w:r w:rsidR="00C12E54" w:rsidRPr="00BE2421">
        <w:rPr>
          <w:rStyle w:val="5-Char"/>
          <w:rFonts w:hint="cs"/>
          <w:rtl/>
        </w:rPr>
        <w:t>ي</w:t>
      </w:r>
      <w:r w:rsidRPr="00BE2421">
        <w:rPr>
          <w:rStyle w:val="5-Char"/>
          <w:rFonts w:hint="cs"/>
          <w:rtl/>
        </w:rPr>
        <w:t>َ</w:t>
      </w:r>
      <w:r w:rsidR="00C12E54" w:rsidRPr="00BE2421">
        <w:rPr>
          <w:rStyle w:val="5-Char"/>
          <w:rFonts w:hint="cs"/>
          <w:rtl/>
        </w:rPr>
        <w:t>ي</w:t>
      </w:r>
      <w:r w:rsidRPr="00BE2421">
        <w:rPr>
          <w:rStyle w:val="5-Char"/>
          <w:rFonts w:hint="cs"/>
          <w:rtl/>
        </w:rPr>
        <w:t>ْتَهُ مِنّٰا فَاَحْ</w:t>
      </w:r>
      <w:r w:rsidR="00C12E54" w:rsidRPr="00BE2421">
        <w:rPr>
          <w:rStyle w:val="5-Char"/>
          <w:rFonts w:hint="cs"/>
          <w:rtl/>
        </w:rPr>
        <w:t>ي</w:t>
      </w:r>
      <w:r w:rsidRPr="00BE2421">
        <w:rPr>
          <w:rStyle w:val="5-Char"/>
          <w:rFonts w:hint="cs"/>
          <w:rtl/>
        </w:rPr>
        <w:t>ِهِ عَلَ</w:t>
      </w:r>
      <w:r w:rsidR="00C12E54" w:rsidRPr="00BE2421">
        <w:rPr>
          <w:rStyle w:val="5-Char"/>
          <w:rFonts w:hint="cs"/>
          <w:rtl/>
        </w:rPr>
        <w:t>ي</w:t>
      </w:r>
      <w:r w:rsidRPr="00BE2421">
        <w:rPr>
          <w:rStyle w:val="5-Char"/>
          <w:rFonts w:hint="cs"/>
          <w:rtl/>
        </w:rPr>
        <w:t xml:space="preserve"> الْاِسْلٰامِ وَ مَنْ تَوَفَّ</w:t>
      </w:r>
      <w:r w:rsidR="00C12E54" w:rsidRPr="00BE2421">
        <w:rPr>
          <w:rStyle w:val="5-Char"/>
          <w:rFonts w:hint="cs"/>
          <w:rtl/>
        </w:rPr>
        <w:t>ي</w:t>
      </w:r>
      <w:r w:rsidRPr="00BE2421">
        <w:rPr>
          <w:rStyle w:val="5-Char"/>
          <w:rFonts w:hint="cs"/>
          <w:rtl/>
        </w:rPr>
        <w:t>ْتَهُ مِنّٰا فَتَوَفَّهُ عَلَ</w:t>
      </w:r>
      <w:r w:rsidR="00C12E54" w:rsidRPr="00BE2421">
        <w:rPr>
          <w:rStyle w:val="5-Char"/>
          <w:rFonts w:hint="cs"/>
          <w:rtl/>
        </w:rPr>
        <w:t>ي</w:t>
      </w:r>
      <w:r w:rsidRPr="00BE2421">
        <w:rPr>
          <w:rStyle w:val="5-Char"/>
          <w:rFonts w:hint="cs"/>
          <w:rtl/>
        </w:rPr>
        <w:t xml:space="preserve"> الْاِ</w:t>
      </w:r>
      <w:r w:rsidR="00C12E54" w:rsidRPr="00BE2421">
        <w:rPr>
          <w:rStyle w:val="5-Char"/>
          <w:rFonts w:hint="cs"/>
          <w:rtl/>
        </w:rPr>
        <w:t>ي</w:t>
      </w:r>
      <w:r w:rsidRPr="00BE2421">
        <w:rPr>
          <w:rStyle w:val="5-Char"/>
          <w:rFonts w:hint="cs"/>
          <w:rtl/>
        </w:rPr>
        <w:t>ْمٰانِ»</w:t>
      </w:r>
      <w:r w:rsidRPr="007100A7">
        <w:rPr>
          <w:rStyle w:val="1-Char"/>
          <w:rFonts w:hint="cs"/>
          <w:rtl/>
        </w:rPr>
        <w:t xml:space="preserve">؛ </w:t>
      </w:r>
      <w:r w:rsidRPr="00BE2421">
        <w:rPr>
          <w:rStyle w:val="1-Char"/>
          <w:rFonts w:hint="cs"/>
          <w:rtl/>
        </w:rPr>
        <w:t>«بار خدا</w:t>
      </w:r>
      <w:r w:rsidR="00446BB7">
        <w:rPr>
          <w:rStyle w:val="1-Char"/>
          <w:rFonts w:hint="cs"/>
          <w:rtl/>
        </w:rPr>
        <w:t>ی</w:t>
      </w:r>
      <w:r w:rsidRPr="00BE2421">
        <w:rPr>
          <w:rStyle w:val="1-Char"/>
          <w:rFonts w:hint="cs"/>
          <w:rtl/>
        </w:rPr>
        <w:t>ا! زنده و مرده‌</w:t>
      </w:r>
      <w:r w:rsidR="00446BB7">
        <w:rPr>
          <w:rStyle w:val="1-Char"/>
          <w:rFonts w:hint="cs"/>
          <w:rtl/>
        </w:rPr>
        <w:t>ی</w:t>
      </w:r>
      <w:r w:rsidRPr="00BE2421">
        <w:rPr>
          <w:rStyle w:val="1-Char"/>
          <w:rFonts w:hint="cs"/>
          <w:rtl/>
        </w:rPr>
        <w:t xml:space="preserve"> ما، حاضر و غائب ما، کوچک و بزرگ ما، و مرد و زن ما را ب</w:t>
      </w:r>
      <w:r w:rsidR="00446BB7">
        <w:rPr>
          <w:rStyle w:val="1-Char"/>
          <w:rFonts w:hint="cs"/>
          <w:rtl/>
        </w:rPr>
        <w:t>ی</w:t>
      </w:r>
      <w:r w:rsidRPr="00BE2421">
        <w:rPr>
          <w:rStyle w:val="1-Char"/>
          <w:rFonts w:hint="cs"/>
          <w:rtl/>
        </w:rPr>
        <w:t>امرز. بار خدا</w:t>
      </w:r>
      <w:r w:rsidR="00446BB7">
        <w:rPr>
          <w:rStyle w:val="1-Char"/>
          <w:rFonts w:hint="cs"/>
          <w:rtl/>
        </w:rPr>
        <w:t>ی</w:t>
      </w:r>
      <w:r w:rsidRPr="00BE2421">
        <w:rPr>
          <w:rStyle w:val="1-Char"/>
          <w:rFonts w:hint="cs"/>
          <w:rtl/>
        </w:rPr>
        <w:t>ا! هر که را از ما زنده نگه م</w:t>
      </w:r>
      <w:r w:rsidR="00446BB7">
        <w:rPr>
          <w:rStyle w:val="1-Char"/>
          <w:rFonts w:hint="cs"/>
          <w:rtl/>
        </w:rPr>
        <w:t>ی</w:t>
      </w:r>
      <w:r w:rsidRPr="00BE2421">
        <w:rPr>
          <w:rStyle w:val="1-Char"/>
          <w:rFonts w:hint="cs"/>
          <w:rtl/>
        </w:rPr>
        <w:t>‌دار</w:t>
      </w:r>
      <w:r w:rsidR="00446BB7">
        <w:rPr>
          <w:rStyle w:val="1-Char"/>
          <w:rFonts w:hint="cs"/>
          <w:rtl/>
        </w:rPr>
        <w:t>ی</w:t>
      </w:r>
      <w:r w:rsidRPr="00BE2421">
        <w:rPr>
          <w:rStyle w:val="1-Char"/>
          <w:rFonts w:hint="cs"/>
          <w:rtl/>
        </w:rPr>
        <w:t>، پس او را بر اسلام زنده نگه‌دار؛ و هر که را از ما م</w:t>
      </w:r>
      <w:r w:rsidR="00446BB7">
        <w:rPr>
          <w:rStyle w:val="1-Char"/>
          <w:rFonts w:hint="cs"/>
          <w:rtl/>
        </w:rPr>
        <w:t>ی</w:t>
      </w:r>
      <w:r w:rsidRPr="00BE2421">
        <w:rPr>
          <w:rStyle w:val="1-Char"/>
          <w:rFonts w:hint="cs"/>
          <w:rtl/>
        </w:rPr>
        <w:t>‌م</w:t>
      </w:r>
      <w:r w:rsidR="00446BB7">
        <w:rPr>
          <w:rStyle w:val="1-Char"/>
          <w:rFonts w:hint="cs"/>
          <w:rtl/>
        </w:rPr>
        <w:t>ی</w:t>
      </w:r>
      <w:r w:rsidRPr="00BE2421">
        <w:rPr>
          <w:rStyle w:val="1-Char"/>
          <w:rFonts w:hint="cs"/>
          <w:rtl/>
        </w:rPr>
        <w:t>ران</w:t>
      </w:r>
      <w:r w:rsidR="00446BB7">
        <w:rPr>
          <w:rStyle w:val="1-Char"/>
          <w:rFonts w:hint="cs"/>
          <w:rtl/>
        </w:rPr>
        <w:t>ی</w:t>
      </w:r>
      <w:r w:rsidRPr="00BE2421">
        <w:rPr>
          <w:rStyle w:val="1-Char"/>
          <w:rFonts w:hint="cs"/>
          <w:rtl/>
        </w:rPr>
        <w:t>، پس او را بر ا</w:t>
      </w:r>
      <w:r w:rsidR="00446BB7">
        <w:rPr>
          <w:rStyle w:val="1-Char"/>
          <w:rFonts w:hint="cs"/>
          <w:rtl/>
        </w:rPr>
        <w:t>ی</w:t>
      </w:r>
      <w:r w:rsidRPr="00BE2421">
        <w:rPr>
          <w:rStyle w:val="1-Char"/>
          <w:rFonts w:hint="cs"/>
          <w:rtl/>
        </w:rPr>
        <w:t>مان بم</w:t>
      </w:r>
      <w:r w:rsidR="00446BB7">
        <w:rPr>
          <w:rStyle w:val="1-Char"/>
          <w:rFonts w:hint="cs"/>
          <w:rtl/>
        </w:rPr>
        <w:t>ی</w:t>
      </w:r>
      <w:r w:rsidRPr="00BE2421">
        <w:rPr>
          <w:rStyle w:val="1-Char"/>
          <w:rFonts w:hint="cs"/>
          <w:rtl/>
        </w:rPr>
        <w:t>ران»</w:t>
      </w:r>
      <w:r w:rsidRPr="007100A7">
        <w:rPr>
          <w:rStyle w:val="1-Char"/>
          <w:rFonts w:hint="cs"/>
          <w:rtl/>
        </w:rPr>
        <w:t>.</w:t>
      </w:r>
    </w:p>
    <w:p w:rsidR="00E81847" w:rsidRPr="007100A7" w:rsidRDefault="00E81847" w:rsidP="00AF1D25">
      <w:pPr>
        <w:rPr>
          <w:rStyle w:val="1-Char"/>
          <w:rtl/>
        </w:rPr>
      </w:pPr>
      <w:r w:rsidRPr="007100A7">
        <w:rPr>
          <w:rStyle w:val="1-Char"/>
          <w:rFonts w:hint="cs"/>
          <w:rtl/>
        </w:rPr>
        <w:t>و اگر م</w:t>
      </w:r>
      <w:r w:rsidR="00446BB7">
        <w:rPr>
          <w:rStyle w:val="1-Char"/>
          <w:rFonts w:hint="cs"/>
          <w:rtl/>
        </w:rPr>
        <w:t>ی</w:t>
      </w:r>
      <w:r w:rsidRPr="007100A7">
        <w:rPr>
          <w:rStyle w:val="1-Char"/>
          <w:rFonts w:hint="cs"/>
          <w:rtl/>
        </w:rPr>
        <w:t>ت، کودک پسر بود، در دعا</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چن</w:t>
      </w:r>
      <w:r w:rsidR="00446BB7">
        <w:rPr>
          <w:rStyle w:val="1-Char"/>
          <w:rFonts w:hint="cs"/>
          <w:rtl/>
        </w:rPr>
        <w:t>ی</w:t>
      </w:r>
      <w:r w:rsidRPr="007100A7">
        <w:rPr>
          <w:rStyle w:val="1-Char"/>
          <w:rFonts w:hint="cs"/>
          <w:rtl/>
        </w:rPr>
        <w:t>ن بگو</w:t>
      </w:r>
      <w:r w:rsidR="00446BB7">
        <w:rPr>
          <w:rStyle w:val="1-Char"/>
          <w:rFonts w:hint="cs"/>
          <w:rtl/>
        </w:rPr>
        <w:t>ی</w:t>
      </w:r>
      <w:r w:rsidRPr="007100A7">
        <w:rPr>
          <w:rStyle w:val="1-Char"/>
          <w:rFonts w:hint="cs"/>
          <w:rtl/>
        </w:rPr>
        <w:t>د:</w:t>
      </w:r>
    </w:p>
    <w:p w:rsidR="00E81847" w:rsidRPr="007100A7" w:rsidRDefault="00E81847" w:rsidP="00AF1D25">
      <w:pPr>
        <w:rPr>
          <w:rStyle w:val="1-Char"/>
          <w:rtl/>
        </w:rPr>
      </w:pPr>
      <w:r w:rsidRPr="00BE2421">
        <w:rPr>
          <w:rStyle w:val="5-Char"/>
          <w:rFonts w:hint="cs"/>
          <w:rtl/>
        </w:rPr>
        <w:t>«اَللّٰهُمَّ اجْعَلُهُ لَنٰا فَرْطاً وَّ اجْعَلْهُ لَنٰا اَجْراً وَّ ذُخْراً وَّ اجْعَلْهُ لَنٰا شٰافِعاً وَّ مُشَفَّعاً»</w:t>
      </w:r>
      <w:r w:rsidRPr="007100A7">
        <w:rPr>
          <w:rStyle w:val="1-Char"/>
          <w:rFonts w:hint="cs"/>
          <w:rtl/>
        </w:rPr>
        <w:t xml:space="preserve"> ؛ </w:t>
      </w:r>
      <w:r w:rsidRPr="00BE2421">
        <w:rPr>
          <w:rStyle w:val="1-Char"/>
          <w:rFonts w:hint="cs"/>
          <w:rtl/>
        </w:rPr>
        <w:t>«بار خدا</w:t>
      </w:r>
      <w:r w:rsidR="00446BB7">
        <w:rPr>
          <w:rStyle w:val="1-Char"/>
          <w:rFonts w:hint="cs"/>
          <w:rtl/>
        </w:rPr>
        <w:t>ی</w:t>
      </w:r>
      <w:r w:rsidRPr="00BE2421">
        <w:rPr>
          <w:rStyle w:val="1-Char"/>
          <w:rFonts w:hint="cs"/>
          <w:rtl/>
        </w:rPr>
        <w:t>ا! او را مزد</w:t>
      </w:r>
      <w:r w:rsidR="00446BB7">
        <w:rPr>
          <w:rStyle w:val="1-Char"/>
          <w:rFonts w:hint="cs"/>
          <w:rtl/>
        </w:rPr>
        <w:t>ی</w:t>
      </w:r>
      <w:r w:rsidRPr="00BE2421">
        <w:rPr>
          <w:rStyle w:val="1-Char"/>
          <w:rFonts w:hint="cs"/>
          <w:rtl/>
        </w:rPr>
        <w:t xml:space="preserve"> که پ</w:t>
      </w:r>
      <w:r w:rsidR="00446BB7">
        <w:rPr>
          <w:rStyle w:val="1-Char"/>
          <w:rFonts w:hint="cs"/>
          <w:rtl/>
        </w:rPr>
        <w:t>ی</w:t>
      </w:r>
      <w:r w:rsidRPr="00BE2421">
        <w:rPr>
          <w:rStyle w:val="1-Char"/>
          <w:rFonts w:hint="cs"/>
          <w:rtl/>
        </w:rPr>
        <w:t>شاپ</w:t>
      </w:r>
      <w:r w:rsidR="00446BB7">
        <w:rPr>
          <w:rStyle w:val="1-Char"/>
          <w:rFonts w:hint="cs"/>
          <w:rtl/>
        </w:rPr>
        <w:t>ی</w:t>
      </w:r>
      <w:r w:rsidRPr="00BE2421">
        <w:rPr>
          <w:rStyle w:val="1-Char"/>
          <w:rFonts w:hint="cs"/>
          <w:rtl/>
        </w:rPr>
        <w:t>ش داده م</w:t>
      </w:r>
      <w:r w:rsidR="00446BB7">
        <w:rPr>
          <w:rStyle w:val="1-Char"/>
          <w:rFonts w:hint="cs"/>
          <w:rtl/>
        </w:rPr>
        <w:t>ی</w:t>
      </w:r>
      <w:r w:rsidRPr="00BE2421">
        <w:rPr>
          <w:rStyle w:val="1-Char"/>
          <w:rFonts w:hint="cs"/>
          <w:rtl/>
        </w:rPr>
        <w:t>‌شود بگردان؛ و او را برا</w:t>
      </w:r>
      <w:r w:rsidR="00446BB7">
        <w:rPr>
          <w:rStyle w:val="1-Char"/>
          <w:rFonts w:hint="cs"/>
          <w:rtl/>
        </w:rPr>
        <w:t>ی</w:t>
      </w:r>
      <w:r w:rsidRPr="00BE2421">
        <w:rPr>
          <w:rStyle w:val="1-Char"/>
          <w:rFonts w:hint="cs"/>
          <w:rtl/>
        </w:rPr>
        <w:t xml:space="preserve"> ما اجر و ذخ</w:t>
      </w:r>
      <w:r w:rsidR="00446BB7">
        <w:rPr>
          <w:rStyle w:val="1-Char"/>
          <w:rFonts w:hint="cs"/>
          <w:rtl/>
        </w:rPr>
        <w:t>ی</w:t>
      </w:r>
      <w:r w:rsidRPr="00BE2421">
        <w:rPr>
          <w:rStyle w:val="1-Char"/>
          <w:rFonts w:hint="cs"/>
          <w:rtl/>
        </w:rPr>
        <w:t>ره‌ا</w:t>
      </w:r>
      <w:r w:rsidR="00446BB7">
        <w:rPr>
          <w:rStyle w:val="1-Char"/>
          <w:rFonts w:hint="cs"/>
          <w:rtl/>
        </w:rPr>
        <w:t>ی</w:t>
      </w:r>
      <w:r w:rsidRPr="00BE2421">
        <w:rPr>
          <w:rStyle w:val="1-Char"/>
          <w:rFonts w:hint="cs"/>
          <w:rtl/>
        </w:rPr>
        <w:t xml:space="preserve"> بگردان؛ و او را برا</w:t>
      </w:r>
      <w:r w:rsidR="00446BB7">
        <w:rPr>
          <w:rStyle w:val="1-Char"/>
          <w:rFonts w:hint="cs"/>
          <w:rtl/>
        </w:rPr>
        <w:t>ی</w:t>
      </w:r>
      <w:r w:rsidRPr="00BE2421">
        <w:rPr>
          <w:rStyle w:val="1-Char"/>
          <w:rFonts w:hint="cs"/>
          <w:rtl/>
        </w:rPr>
        <w:t xml:space="preserve"> ما شفاعت‌کننده و شفاعت پذ</w:t>
      </w:r>
      <w:r w:rsidR="00446BB7">
        <w:rPr>
          <w:rStyle w:val="1-Char"/>
          <w:rFonts w:hint="cs"/>
          <w:rtl/>
        </w:rPr>
        <w:t>ی</w:t>
      </w:r>
      <w:r w:rsidRPr="00BE2421">
        <w:rPr>
          <w:rStyle w:val="1-Char"/>
          <w:rFonts w:hint="cs"/>
          <w:rtl/>
        </w:rPr>
        <w:t>رفته شده بگردان»</w:t>
      </w:r>
      <w:r w:rsidRPr="007100A7">
        <w:rPr>
          <w:rStyle w:val="1-Char"/>
          <w:rFonts w:hint="cs"/>
          <w:rtl/>
        </w:rPr>
        <w:t>.</w:t>
      </w:r>
    </w:p>
    <w:p w:rsidR="00E81847" w:rsidRPr="007100A7" w:rsidRDefault="00E81847" w:rsidP="00AF1D25">
      <w:pPr>
        <w:rPr>
          <w:rStyle w:val="1-Char"/>
          <w:rtl/>
        </w:rPr>
      </w:pPr>
      <w:r w:rsidRPr="007100A7">
        <w:rPr>
          <w:rStyle w:val="1-Char"/>
          <w:rFonts w:hint="cs"/>
          <w:rtl/>
        </w:rPr>
        <w:t>و اگر م</w:t>
      </w:r>
      <w:r w:rsidR="00446BB7">
        <w:rPr>
          <w:rStyle w:val="1-Char"/>
          <w:rFonts w:hint="cs"/>
          <w:rtl/>
        </w:rPr>
        <w:t>ی</w:t>
      </w:r>
      <w:r w:rsidRPr="007100A7">
        <w:rPr>
          <w:rStyle w:val="1-Char"/>
          <w:rFonts w:hint="cs"/>
          <w:rtl/>
        </w:rPr>
        <w:t>ت، کودک دختر بود، در دعا</w:t>
      </w:r>
      <w:r w:rsidR="00446BB7">
        <w:rPr>
          <w:rStyle w:val="1-Char"/>
          <w:rFonts w:hint="cs"/>
          <w:rtl/>
        </w:rPr>
        <w:t>ی</w:t>
      </w:r>
      <w:r w:rsidRPr="007100A7">
        <w:rPr>
          <w:rStyle w:val="1-Char"/>
          <w:rFonts w:hint="cs"/>
          <w:rtl/>
        </w:rPr>
        <w:t xml:space="preserve"> و</w:t>
      </w:r>
      <w:r w:rsidR="00446BB7">
        <w:rPr>
          <w:rStyle w:val="1-Char"/>
          <w:rFonts w:hint="cs"/>
          <w:rtl/>
        </w:rPr>
        <w:t>ی</w:t>
      </w:r>
      <w:r w:rsidRPr="007100A7">
        <w:rPr>
          <w:rStyle w:val="1-Char"/>
          <w:rFonts w:hint="cs"/>
          <w:rtl/>
        </w:rPr>
        <w:t xml:space="preserve"> چن</w:t>
      </w:r>
      <w:r w:rsidR="00446BB7">
        <w:rPr>
          <w:rStyle w:val="1-Char"/>
          <w:rFonts w:hint="cs"/>
          <w:rtl/>
        </w:rPr>
        <w:t>ی</w:t>
      </w:r>
      <w:r w:rsidRPr="007100A7">
        <w:rPr>
          <w:rStyle w:val="1-Char"/>
          <w:rFonts w:hint="cs"/>
          <w:rtl/>
        </w:rPr>
        <w:t>ن بگو</w:t>
      </w:r>
      <w:r w:rsidR="00446BB7">
        <w:rPr>
          <w:rStyle w:val="1-Char"/>
          <w:rFonts w:hint="cs"/>
          <w:rtl/>
        </w:rPr>
        <w:t>ی</w:t>
      </w:r>
      <w:r w:rsidRPr="007100A7">
        <w:rPr>
          <w:rStyle w:val="1-Char"/>
          <w:rFonts w:hint="cs"/>
          <w:rtl/>
        </w:rPr>
        <w:t>د:</w:t>
      </w:r>
    </w:p>
    <w:p w:rsidR="00E81847" w:rsidRPr="007100A7" w:rsidRDefault="00E81847" w:rsidP="00AF1D25">
      <w:pPr>
        <w:rPr>
          <w:rStyle w:val="1-Char"/>
          <w:rtl/>
        </w:rPr>
      </w:pPr>
      <w:r w:rsidRPr="00BE2421">
        <w:rPr>
          <w:rStyle w:val="5-Char"/>
          <w:rFonts w:hint="cs"/>
          <w:rtl/>
        </w:rPr>
        <w:t>«اَللّٰهُمَّ اجْعَلْهٰا لَنٰا فَرَطاً وَّ اجْعَلْهٰا لَنٰا اَجْراً وَّ ذُخْراً وَّ اجْعَلْهٰا لَنٰا شٰافِعَةً وَّ مُشَفَّعَةً»</w:t>
      </w:r>
      <w:r w:rsidRPr="007100A7">
        <w:rPr>
          <w:rStyle w:val="1-Char"/>
          <w:rFonts w:hint="cs"/>
          <w:rtl/>
        </w:rPr>
        <w:t>. ترجمه‌</w:t>
      </w:r>
      <w:r w:rsidR="00446BB7">
        <w:rPr>
          <w:rStyle w:val="1-Char"/>
          <w:rFonts w:hint="cs"/>
          <w:rtl/>
        </w:rPr>
        <w:t>ی</w:t>
      </w:r>
      <w:r w:rsidRPr="007100A7">
        <w:rPr>
          <w:rStyle w:val="1-Char"/>
          <w:rFonts w:hint="cs"/>
          <w:rtl/>
        </w:rPr>
        <w:t xml:space="preserve"> ا</w:t>
      </w:r>
      <w:r w:rsidR="00446BB7">
        <w:rPr>
          <w:rStyle w:val="1-Char"/>
          <w:rFonts w:hint="cs"/>
          <w:rtl/>
        </w:rPr>
        <w:t>ی</w:t>
      </w:r>
      <w:r w:rsidRPr="007100A7">
        <w:rPr>
          <w:rStyle w:val="1-Char"/>
          <w:rFonts w:hint="cs"/>
          <w:rtl/>
        </w:rPr>
        <w:t>ن دعا، مانند ترجمه‌</w:t>
      </w:r>
      <w:r w:rsidR="00446BB7">
        <w:rPr>
          <w:rStyle w:val="1-Char"/>
          <w:rFonts w:hint="cs"/>
          <w:rtl/>
        </w:rPr>
        <w:t>ی</w:t>
      </w:r>
      <w:r w:rsidRPr="007100A7">
        <w:rPr>
          <w:rStyle w:val="1-Char"/>
          <w:rFonts w:hint="cs"/>
          <w:rtl/>
        </w:rPr>
        <w:t xml:space="preserve"> دعا</w:t>
      </w:r>
      <w:r w:rsidR="00446BB7">
        <w:rPr>
          <w:rStyle w:val="1-Char"/>
          <w:rFonts w:hint="cs"/>
          <w:rtl/>
        </w:rPr>
        <w:t>ی</w:t>
      </w:r>
      <w:r w:rsidRPr="007100A7">
        <w:rPr>
          <w:rStyle w:val="1-Char"/>
          <w:rFonts w:hint="cs"/>
          <w:rtl/>
        </w:rPr>
        <w:t xml:space="preserve"> کودک پسر است.</w:t>
      </w:r>
    </w:p>
    <w:p w:rsidR="00E81847" w:rsidRPr="007100A7" w:rsidRDefault="00E81847" w:rsidP="00AF1D25">
      <w:pPr>
        <w:rPr>
          <w:rStyle w:val="1-Char"/>
          <w:rtl/>
        </w:rPr>
      </w:pPr>
      <w:r w:rsidRPr="007100A7">
        <w:rPr>
          <w:rStyle w:val="1-Char"/>
          <w:rFonts w:hint="cs"/>
          <w:rtl/>
        </w:rPr>
        <w:t>سپس تکب</w:t>
      </w:r>
      <w:r w:rsidR="00446BB7">
        <w:rPr>
          <w:rStyle w:val="1-Char"/>
          <w:rFonts w:hint="cs"/>
          <w:rtl/>
        </w:rPr>
        <w:t>ی</w:t>
      </w:r>
      <w:r w:rsidRPr="007100A7">
        <w:rPr>
          <w:rStyle w:val="1-Char"/>
          <w:rFonts w:hint="cs"/>
          <w:rtl/>
        </w:rPr>
        <w:t>ر چهارم را بگو</w:t>
      </w:r>
      <w:r w:rsidR="00446BB7">
        <w:rPr>
          <w:rStyle w:val="1-Char"/>
          <w:rFonts w:hint="cs"/>
          <w:rtl/>
        </w:rPr>
        <w:t>ی</w:t>
      </w:r>
      <w:r w:rsidRPr="007100A7">
        <w:rPr>
          <w:rStyle w:val="1-Char"/>
          <w:rFonts w:hint="cs"/>
          <w:rtl/>
        </w:rPr>
        <w:t>ند بدون آن که دست‌ها</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بالا نما</w:t>
      </w:r>
      <w:r w:rsidR="00446BB7">
        <w:rPr>
          <w:rStyle w:val="1-Char"/>
          <w:rFonts w:hint="cs"/>
          <w:rtl/>
        </w:rPr>
        <w:t>ی</w:t>
      </w:r>
      <w:r w:rsidRPr="007100A7">
        <w:rPr>
          <w:rStyle w:val="1-Char"/>
          <w:rFonts w:hint="cs"/>
          <w:rtl/>
        </w:rPr>
        <w:t xml:space="preserve">ند؛ </w:t>
      </w:r>
      <w:r w:rsidR="000A2322">
        <w:rPr>
          <w:rStyle w:val="1-Char"/>
          <w:rFonts w:hint="cs"/>
          <w:rtl/>
        </w:rPr>
        <w:t>آنگاه</w:t>
      </w:r>
      <w:r w:rsidRPr="007100A7">
        <w:rPr>
          <w:rStyle w:val="1-Char"/>
          <w:rFonts w:hint="cs"/>
          <w:rtl/>
        </w:rPr>
        <w:t xml:space="preserve"> پس از تکب</w:t>
      </w:r>
      <w:r w:rsidR="00446BB7">
        <w:rPr>
          <w:rStyle w:val="1-Char"/>
          <w:rFonts w:hint="cs"/>
          <w:rtl/>
        </w:rPr>
        <w:t>ی</w:t>
      </w:r>
      <w:r w:rsidRPr="007100A7">
        <w:rPr>
          <w:rStyle w:val="1-Char"/>
          <w:rFonts w:hint="cs"/>
          <w:rtl/>
        </w:rPr>
        <w:t>ر چهارم، دو سلام از راست و چپ خو</w:t>
      </w:r>
      <w:r w:rsidR="00446BB7">
        <w:rPr>
          <w:rStyle w:val="1-Char"/>
          <w:rFonts w:hint="cs"/>
          <w:rtl/>
        </w:rPr>
        <w:t>ی</w:t>
      </w:r>
      <w:r w:rsidRPr="007100A7">
        <w:rPr>
          <w:rStyle w:val="1-Char"/>
          <w:rFonts w:hint="cs"/>
          <w:rtl/>
        </w:rPr>
        <w:t>ش بدهند.</w:t>
      </w:r>
    </w:p>
    <w:p w:rsidR="00E81847" w:rsidRPr="007100A7" w:rsidRDefault="00E81847" w:rsidP="00AF1D25">
      <w:pPr>
        <w:rPr>
          <w:rStyle w:val="1-Char"/>
          <w:rtl/>
        </w:rPr>
      </w:pPr>
      <w:r w:rsidRPr="007100A7">
        <w:rPr>
          <w:rStyle w:val="1-Char"/>
          <w:rFonts w:hint="cs"/>
          <w:rtl/>
        </w:rPr>
        <w:t>و مستحب است که صف‌ها</w:t>
      </w:r>
      <w:r w:rsidR="00446BB7">
        <w:rPr>
          <w:rStyle w:val="1-Char"/>
          <w:rFonts w:hint="cs"/>
          <w:rtl/>
        </w:rPr>
        <w:t>ی</w:t>
      </w:r>
      <w:r w:rsidRPr="007100A7">
        <w:rPr>
          <w:rStyle w:val="1-Char"/>
          <w:rFonts w:hint="cs"/>
          <w:rtl/>
        </w:rPr>
        <w:t xml:space="preserve"> نمازگزاران، طاق - فرد - باش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سه </w:t>
      </w:r>
      <w:r w:rsidR="00446BB7">
        <w:rPr>
          <w:rStyle w:val="1-Char"/>
          <w:rFonts w:hint="cs"/>
          <w:rtl/>
        </w:rPr>
        <w:t>ی</w:t>
      </w:r>
      <w:r w:rsidRPr="007100A7">
        <w:rPr>
          <w:rStyle w:val="1-Char"/>
          <w:rFonts w:hint="cs"/>
          <w:rtl/>
        </w:rPr>
        <w:t xml:space="preserve">ا پنج </w:t>
      </w:r>
      <w:r w:rsidR="00446BB7">
        <w:rPr>
          <w:rStyle w:val="1-Char"/>
          <w:rFonts w:hint="cs"/>
          <w:rtl/>
        </w:rPr>
        <w:t>ی</w:t>
      </w:r>
      <w:r w:rsidRPr="007100A7">
        <w:rPr>
          <w:rStyle w:val="1-Char"/>
          <w:rFonts w:hint="cs"/>
          <w:rtl/>
        </w:rPr>
        <w:t>ا هفت</w:t>
      </w:r>
      <w:r w:rsidR="000A2322">
        <w:rPr>
          <w:rStyle w:val="1-Char"/>
          <w:rFonts w:hint="cs"/>
          <w:rtl/>
        </w:rPr>
        <w:t xml:space="preserve"> </w:t>
      </w:r>
      <w:r w:rsidR="00446BB7">
        <w:rPr>
          <w:rStyle w:val="1-Char"/>
          <w:rFonts w:hint="cs"/>
          <w:rtl/>
        </w:rPr>
        <w:t>ی</w:t>
      </w:r>
      <w:r w:rsidRPr="007100A7">
        <w:rPr>
          <w:rStyle w:val="1-Char"/>
          <w:rFonts w:hint="cs"/>
          <w:rtl/>
        </w:rPr>
        <w:t>ا مانند آن.]</w:t>
      </w:r>
    </w:p>
    <w:p w:rsidR="005D047C" w:rsidRPr="00E25C37" w:rsidRDefault="005D047C" w:rsidP="00606ADB">
      <w:pPr>
        <w:pStyle w:val="3-"/>
      </w:pPr>
      <w:r w:rsidRPr="00E25C37">
        <w:rPr>
          <w:rFonts w:hint="eastAsia"/>
          <w:rtl/>
        </w:rPr>
        <w:t>فَصلٌ</w:t>
      </w:r>
    </w:p>
    <w:p w:rsidR="005D047C" w:rsidRPr="00BE2421" w:rsidRDefault="005D047C" w:rsidP="00AF1D25">
      <w:pPr>
        <w:rPr>
          <w:rStyle w:val="5-Char"/>
          <w:bCs/>
          <w:rtl/>
        </w:rPr>
      </w:pPr>
      <w:r w:rsidRPr="00BE2421">
        <w:rPr>
          <w:rStyle w:val="5-Char"/>
          <w:rFonts w:hint="eastAsia"/>
          <w:rtl/>
        </w:rPr>
        <w:t>اَلسُّلطَانُ</w:t>
      </w:r>
      <w:r w:rsidRPr="00BE2421">
        <w:rPr>
          <w:rStyle w:val="5-Char"/>
          <w:rFonts w:hint="cs"/>
          <w:rtl/>
        </w:rPr>
        <w:t>،</w:t>
      </w:r>
      <w:r w:rsidRPr="00BE2421">
        <w:rPr>
          <w:rStyle w:val="5-Char"/>
          <w:rtl/>
        </w:rPr>
        <w:t xml:space="preserve"> </w:t>
      </w:r>
      <w:r w:rsidRPr="00BE2421">
        <w:rPr>
          <w:rStyle w:val="5-Char"/>
          <w:rFonts w:hint="eastAsia"/>
          <w:rtl/>
        </w:rPr>
        <w:t>أَحَقُّ</w:t>
      </w:r>
      <w:r w:rsidRPr="00BE2421">
        <w:rPr>
          <w:rStyle w:val="5-Char"/>
          <w:rtl/>
        </w:rPr>
        <w:t xml:space="preserve"> </w:t>
      </w:r>
      <w:r w:rsidRPr="00BE2421">
        <w:rPr>
          <w:rStyle w:val="5-Char"/>
          <w:rFonts w:hint="eastAsia"/>
          <w:rtl/>
        </w:rPr>
        <w:t>بِصَلاتِه</w:t>
      </w:r>
      <w:r w:rsidRPr="00BE2421">
        <w:rPr>
          <w:rStyle w:val="5-Char"/>
          <w:rFonts w:hint="cs"/>
          <w:rtl/>
        </w:rPr>
        <w:t>؛</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نَائِبِه</w:t>
      </w:r>
      <w:r w:rsidRPr="00BE2421">
        <w:rPr>
          <w:rStyle w:val="5-Char"/>
          <w:rFonts w:hint="cs"/>
          <w:rtl/>
        </w:rPr>
        <w:t>؛</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القَاضِي</w:t>
      </w:r>
      <w:r w:rsidRPr="00BE2421">
        <w:rPr>
          <w:rStyle w:val="5-Char"/>
          <w:rFonts w:hint="cs"/>
          <w:rtl/>
        </w:rPr>
        <w:t>؛</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إِمَام</w:t>
      </w:r>
      <w:r w:rsidRPr="00BE2421">
        <w:rPr>
          <w:rStyle w:val="5-Char"/>
          <w:rFonts w:hint="cs"/>
          <w:rtl/>
        </w:rPr>
        <w:t>ُ</w:t>
      </w:r>
      <w:r w:rsidRPr="00BE2421">
        <w:rPr>
          <w:rStyle w:val="5-Char"/>
          <w:rtl/>
        </w:rPr>
        <w:t xml:space="preserve"> </w:t>
      </w:r>
      <w:r w:rsidRPr="00BE2421">
        <w:rPr>
          <w:rStyle w:val="5-Char"/>
          <w:rFonts w:hint="eastAsia"/>
          <w:rtl/>
        </w:rPr>
        <w:t>الحَيِّ</w:t>
      </w:r>
      <w:r w:rsidRPr="00BE2421">
        <w:rPr>
          <w:rStyle w:val="5-Char"/>
          <w:rFonts w:hint="cs"/>
          <w:rtl/>
        </w:rPr>
        <w:t>؛</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الوَليُّ</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مَن</w:t>
      </w:r>
      <w:r w:rsidRPr="00BE2421">
        <w:rPr>
          <w:rStyle w:val="5-Char"/>
          <w:rtl/>
        </w:rPr>
        <w:t xml:space="preserve"> </w:t>
      </w:r>
      <w:r w:rsidRPr="00BE2421">
        <w:rPr>
          <w:rStyle w:val="5-Char"/>
          <w:rFonts w:hint="eastAsia"/>
          <w:rtl/>
        </w:rPr>
        <w:t>لَهُ</w:t>
      </w:r>
      <w:r w:rsidRPr="00BE2421">
        <w:rPr>
          <w:rStyle w:val="5-Char"/>
          <w:rtl/>
        </w:rPr>
        <w:t xml:space="preserve"> </w:t>
      </w:r>
      <w:r w:rsidRPr="00BE2421">
        <w:rPr>
          <w:rStyle w:val="5-Char"/>
          <w:rFonts w:hint="eastAsia"/>
          <w:rtl/>
        </w:rPr>
        <w:t>حَقُّ</w:t>
      </w:r>
      <w:r w:rsidRPr="00BE2421">
        <w:rPr>
          <w:rStyle w:val="5-Char"/>
          <w:rtl/>
        </w:rPr>
        <w:t xml:space="preserve"> </w:t>
      </w:r>
      <w:r w:rsidRPr="00BE2421">
        <w:rPr>
          <w:rStyle w:val="5-Char"/>
          <w:rFonts w:hint="eastAsia"/>
          <w:rtl/>
        </w:rPr>
        <w:t>التَّقَدُّمِ</w:t>
      </w:r>
      <w:r w:rsidRPr="00BE2421">
        <w:rPr>
          <w:rStyle w:val="5-Char"/>
          <w:rFonts w:hint="cs"/>
          <w:rtl/>
        </w:rPr>
        <w:t>،</w:t>
      </w:r>
      <w:r w:rsidRPr="00BE2421">
        <w:rPr>
          <w:rStyle w:val="5-Char"/>
          <w:rtl/>
        </w:rPr>
        <w:t xml:space="preserve"> </w:t>
      </w:r>
      <w:r w:rsidRPr="00BE2421">
        <w:rPr>
          <w:rStyle w:val="5-Char"/>
          <w:rFonts w:hint="eastAsia"/>
          <w:rtl/>
        </w:rPr>
        <w:t>أَن</w:t>
      </w:r>
      <w:r w:rsidRPr="00BE2421">
        <w:rPr>
          <w:rStyle w:val="5-Char"/>
          <w:rtl/>
        </w:rPr>
        <w:t xml:space="preserve"> </w:t>
      </w:r>
      <w:r w:rsidRPr="00BE2421">
        <w:rPr>
          <w:rStyle w:val="5-Char"/>
          <w:rFonts w:hint="eastAsia"/>
          <w:rtl/>
        </w:rPr>
        <w:t>يَّأذَنَ</w:t>
      </w:r>
      <w:r w:rsidRPr="00BE2421">
        <w:rPr>
          <w:rStyle w:val="5-Char"/>
          <w:rtl/>
        </w:rPr>
        <w:t xml:space="preserve"> </w:t>
      </w:r>
      <w:r w:rsidRPr="00BE2421">
        <w:rPr>
          <w:rStyle w:val="5-Char"/>
          <w:rFonts w:hint="eastAsia"/>
          <w:rtl/>
        </w:rPr>
        <w:t>لِغَيرِه</w:t>
      </w:r>
      <w:r w:rsidRPr="00BE2421">
        <w:rPr>
          <w:rStyle w:val="5-Char"/>
          <w:rFonts w:hint="cs"/>
          <w:rtl/>
        </w:rPr>
        <w:t>؛</w:t>
      </w:r>
      <w:r w:rsidRPr="00BE2421">
        <w:rPr>
          <w:rStyle w:val="5-Char"/>
          <w:rtl/>
        </w:rPr>
        <w:t xml:space="preserve"> </w:t>
      </w:r>
      <w:r w:rsidRPr="00BE2421">
        <w:rPr>
          <w:rStyle w:val="5-Char"/>
          <w:rFonts w:hint="eastAsia"/>
          <w:rtl/>
        </w:rPr>
        <w:t>فَإِن</w:t>
      </w:r>
      <w:r w:rsidRPr="00BE2421">
        <w:rPr>
          <w:rStyle w:val="5-Char"/>
          <w:rtl/>
        </w:rPr>
        <w:t xml:space="preserve"> </w:t>
      </w:r>
      <w:r w:rsidRPr="00BE2421">
        <w:rPr>
          <w:rStyle w:val="5-Char"/>
          <w:rFonts w:hint="eastAsia"/>
          <w:rtl/>
        </w:rPr>
        <w:t>صَلَّ</w:t>
      </w:r>
      <w:r w:rsidR="00764F37" w:rsidRPr="00BE2421">
        <w:rPr>
          <w:rStyle w:val="5-Char"/>
          <w:rFonts w:hint="cs"/>
          <w:rtl/>
        </w:rPr>
        <w:t>ی</w:t>
      </w:r>
      <w:r w:rsidRPr="00BE2421">
        <w:rPr>
          <w:rStyle w:val="5-Char"/>
          <w:rtl/>
        </w:rPr>
        <w:t xml:space="preserve"> </w:t>
      </w:r>
      <w:r w:rsidRPr="00BE2421">
        <w:rPr>
          <w:rStyle w:val="5-Char"/>
          <w:rFonts w:hint="eastAsia"/>
          <w:rtl/>
        </w:rPr>
        <w:t>غَيرُه</w:t>
      </w:r>
      <w:r w:rsidRPr="00BE2421">
        <w:rPr>
          <w:rStyle w:val="5-Char"/>
          <w:rFonts w:hint="cs"/>
          <w:rtl/>
        </w:rPr>
        <w:t>،</w:t>
      </w:r>
      <w:r w:rsidRPr="00BE2421">
        <w:rPr>
          <w:rStyle w:val="5-Char"/>
          <w:rtl/>
        </w:rPr>
        <w:t xml:space="preserve"> </w:t>
      </w:r>
      <w:r w:rsidRPr="00BE2421">
        <w:rPr>
          <w:rStyle w:val="5-Char"/>
          <w:rFonts w:hint="eastAsia"/>
          <w:rtl/>
        </w:rPr>
        <w:t>أَعَادَهَا</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شَاءَ</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عِيدُ</w:t>
      </w:r>
      <w:r w:rsidRPr="00BE2421">
        <w:rPr>
          <w:rStyle w:val="5-Char"/>
          <w:rtl/>
        </w:rPr>
        <w:t xml:space="preserve"> </w:t>
      </w:r>
      <w:r w:rsidRPr="00BE2421">
        <w:rPr>
          <w:rStyle w:val="5-Char"/>
          <w:rFonts w:hint="eastAsia"/>
          <w:rtl/>
        </w:rPr>
        <w:t>مَعَه</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صَلَّ</w:t>
      </w:r>
      <w:r w:rsidR="00764F37" w:rsidRPr="00BE2421">
        <w:rPr>
          <w:rStyle w:val="5-Char"/>
          <w:rFonts w:hint="cs"/>
          <w:rtl/>
        </w:rPr>
        <w:t>ی</w:t>
      </w:r>
      <w:r w:rsidRPr="00BE2421">
        <w:rPr>
          <w:rStyle w:val="5-Char"/>
          <w:rtl/>
        </w:rPr>
        <w:t xml:space="preserve"> </w:t>
      </w:r>
      <w:r w:rsidRPr="00BE2421">
        <w:rPr>
          <w:rStyle w:val="5-Char"/>
          <w:rFonts w:hint="eastAsia"/>
          <w:rtl/>
        </w:rPr>
        <w:t>مَعَ</w:t>
      </w:r>
      <w:r w:rsidRPr="00BE2421">
        <w:rPr>
          <w:rStyle w:val="5-Char"/>
          <w:rtl/>
        </w:rPr>
        <w:t xml:space="preserve"> </w:t>
      </w:r>
      <w:r w:rsidRPr="00BE2421">
        <w:rPr>
          <w:rStyle w:val="5-Char"/>
          <w:rFonts w:hint="eastAsia"/>
          <w:rtl/>
        </w:rPr>
        <w:t>غَيرِ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لَه</w:t>
      </w:r>
      <w:r w:rsidRPr="00BE2421">
        <w:rPr>
          <w:rStyle w:val="5-Char"/>
          <w:rtl/>
        </w:rPr>
        <w:t xml:space="preserve"> </w:t>
      </w:r>
      <w:r w:rsidRPr="00BE2421">
        <w:rPr>
          <w:rStyle w:val="5-Char"/>
          <w:rFonts w:hint="eastAsia"/>
          <w:rtl/>
        </w:rPr>
        <w:t>وِلَايَةُ</w:t>
      </w:r>
      <w:r w:rsidRPr="00BE2421">
        <w:rPr>
          <w:rStyle w:val="5-Char"/>
          <w:rtl/>
        </w:rPr>
        <w:t xml:space="preserve"> </w:t>
      </w:r>
      <w:r w:rsidRPr="00BE2421">
        <w:rPr>
          <w:rStyle w:val="5-Char"/>
          <w:rFonts w:hint="eastAsia"/>
          <w:rtl/>
        </w:rPr>
        <w:t>التَّقَدُّمِ</w:t>
      </w:r>
      <w:r w:rsidRPr="00BE2421">
        <w:rPr>
          <w:rStyle w:val="5-Char"/>
          <w:rtl/>
        </w:rPr>
        <w:t xml:space="preserve"> </w:t>
      </w:r>
      <w:r w:rsidRPr="00BE2421">
        <w:rPr>
          <w:rStyle w:val="5-Char"/>
          <w:rFonts w:hint="eastAsia"/>
          <w:rtl/>
        </w:rPr>
        <w:t>فِيهَا</w:t>
      </w:r>
      <w:r w:rsidRPr="00BE2421">
        <w:rPr>
          <w:rStyle w:val="5-Char"/>
          <w:rFonts w:hint="cs"/>
          <w:rtl/>
        </w:rPr>
        <w:t>،</w:t>
      </w:r>
      <w:r w:rsidRPr="00BE2421">
        <w:rPr>
          <w:rStyle w:val="5-Char"/>
          <w:rtl/>
        </w:rPr>
        <w:t xml:space="preserve"> </w:t>
      </w:r>
      <w:r w:rsidRPr="00BE2421">
        <w:rPr>
          <w:rStyle w:val="5-Char"/>
          <w:rFonts w:hint="eastAsia"/>
          <w:rtl/>
        </w:rPr>
        <w:t>أَحَقُّ</w:t>
      </w:r>
      <w:r w:rsidRPr="00BE2421">
        <w:rPr>
          <w:rStyle w:val="5-Char"/>
          <w:rtl/>
        </w:rPr>
        <w:t xml:space="preserve"> </w:t>
      </w:r>
      <w:r w:rsidRPr="00BE2421">
        <w:rPr>
          <w:rStyle w:val="5-Char"/>
          <w:rFonts w:hint="eastAsia"/>
          <w:rtl/>
        </w:rPr>
        <w:t>مِمَّن</w:t>
      </w:r>
      <w:r w:rsidRPr="00BE2421">
        <w:rPr>
          <w:rStyle w:val="5-Char"/>
          <w:rtl/>
        </w:rPr>
        <w:t xml:space="preserve"> </w:t>
      </w:r>
      <w:r w:rsidRPr="00BE2421">
        <w:rPr>
          <w:rStyle w:val="5-Char"/>
          <w:rFonts w:hint="eastAsia"/>
          <w:rtl/>
        </w:rPr>
        <w:t>أَوصَ</w:t>
      </w:r>
      <w:r w:rsidR="00764F37" w:rsidRPr="00BE2421">
        <w:rPr>
          <w:rStyle w:val="5-Char"/>
          <w:rFonts w:hint="cs"/>
          <w:rtl/>
        </w:rPr>
        <w:t>ی</w:t>
      </w:r>
      <w:r w:rsidRPr="00BE2421">
        <w:rPr>
          <w:rStyle w:val="5-Char"/>
          <w:rtl/>
        </w:rPr>
        <w:t xml:space="preserve"> </w:t>
      </w:r>
      <w:r w:rsidRPr="00BE2421">
        <w:rPr>
          <w:rStyle w:val="5-Char"/>
          <w:rFonts w:hint="eastAsia"/>
          <w:rtl/>
        </w:rPr>
        <w:t>لَهُ</w:t>
      </w:r>
      <w:r w:rsidRPr="00BE2421">
        <w:rPr>
          <w:rStyle w:val="5-Char"/>
          <w:rtl/>
        </w:rPr>
        <w:t xml:space="preserve"> </w:t>
      </w:r>
      <w:r w:rsidRPr="00BE2421">
        <w:rPr>
          <w:rStyle w:val="5-Char"/>
          <w:rFonts w:hint="eastAsia"/>
          <w:rtl/>
        </w:rPr>
        <w:t>المَيِّتُ</w:t>
      </w:r>
      <w:r w:rsidRPr="00BE2421">
        <w:rPr>
          <w:rStyle w:val="5-Char"/>
          <w:rtl/>
        </w:rPr>
        <w:t xml:space="preserve"> </w:t>
      </w:r>
      <w:r w:rsidRPr="00BE2421">
        <w:rPr>
          <w:rStyle w:val="5-Char"/>
          <w:rFonts w:hint="eastAsia"/>
          <w:rtl/>
        </w:rPr>
        <w:t>بِالصَّلَاةِ</w:t>
      </w:r>
      <w:r w:rsidRPr="00BE2421">
        <w:rPr>
          <w:rStyle w:val="5-Char"/>
          <w:rtl/>
        </w:rPr>
        <w:t xml:space="preserve"> </w:t>
      </w:r>
      <w:r w:rsidRPr="00BE2421">
        <w:rPr>
          <w:rStyle w:val="5-Char"/>
          <w:rFonts w:hint="eastAsia"/>
          <w:rtl/>
        </w:rPr>
        <w:t>عَلَيهِ</w:t>
      </w:r>
      <w:r w:rsidRPr="00BE2421">
        <w:rPr>
          <w:rStyle w:val="5-Char"/>
          <w:rtl/>
        </w:rPr>
        <w:t xml:space="preserve"> </w:t>
      </w:r>
      <w:r w:rsidRPr="00BE2421">
        <w:rPr>
          <w:rStyle w:val="5-Char"/>
          <w:rFonts w:hint="eastAsia"/>
          <w:rtl/>
        </w:rPr>
        <w:t>عَلَ</w:t>
      </w:r>
      <w:r w:rsidR="00764F37" w:rsidRPr="00BE2421">
        <w:rPr>
          <w:rStyle w:val="5-Char"/>
          <w:rFonts w:hint="cs"/>
          <w:rtl/>
        </w:rPr>
        <w:t>ی</w:t>
      </w:r>
      <w:r w:rsidRPr="00BE2421">
        <w:rPr>
          <w:rStyle w:val="5-Char"/>
          <w:rtl/>
        </w:rPr>
        <w:t xml:space="preserve"> </w:t>
      </w:r>
      <w:r w:rsidRPr="00BE2421">
        <w:rPr>
          <w:rStyle w:val="5-Char"/>
          <w:rFonts w:hint="eastAsia"/>
          <w:rtl/>
        </w:rPr>
        <w:t>المُفتَ</w:t>
      </w:r>
      <w:r w:rsidR="00764F37" w:rsidRPr="00BE2421">
        <w:rPr>
          <w:rStyle w:val="5-Char"/>
          <w:rFonts w:hint="cs"/>
          <w:rtl/>
        </w:rPr>
        <w:t>ی</w:t>
      </w:r>
      <w:r w:rsidRPr="00BE2421">
        <w:rPr>
          <w:rStyle w:val="5-Char"/>
          <w:rtl/>
        </w:rPr>
        <w:t xml:space="preserve"> </w:t>
      </w:r>
      <w:r w:rsidRPr="00BE2421">
        <w:rPr>
          <w:rStyle w:val="5-Char"/>
          <w:rFonts w:hint="eastAsia"/>
          <w:rtl/>
        </w:rPr>
        <w:t>بِه</w:t>
      </w:r>
      <w:r w:rsidRPr="00BE2421">
        <w:rPr>
          <w:rStyle w:val="5-Char"/>
          <w:rFonts w:hint="cs"/>
          <w:rtl/>
        </w:rPr>
        <w:t>.</w:t>
      </w:r>
    </w:p>
    <w:p w:rsidR="005D047C" w:rsidRPr="00BE2421" w:rsidRDefault="005D047C"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دُفِنَ</w:t>
      </w:r>
      <w:r w:rsidRPr="00BE2421">
        <w:rPr>
          <w:rStyle w:val="5-Char"/>
          <w:rtl/>
        </w:rPr>
        <w:t xml:space="preserve"> </w:t>
      </w:r>
      <w:r w:rsidRPr="00BE2421">
        <w:rPr>
          <w:rStyle w:val="5-Char"/>
          <w:rFonts w:hint="eastAsia"/>
          <w:rtl/>
        </w:rPr>
        <w:t>بِلَا</w:t>
      </w:r>
      <w:r w:rsidRPr="00BE2421">
        <w:rPr>
          <w:rStyle w:val="5-Char"/>
          <w:rtl/>
        </w:rPr>
        <w:t xml:space="preserve"> </w:t>
      </w:r>
      <w:r w:rsidRPr="00BE2421">
        <w:rPr>
          <w:rStyle w:val="5-Char"/>
          <w:rFonts w:hint="eastAsia"/>
          <w:rtl/>
        </w:rPr>
        <w:t>صَلَاةٍ</w:t>
      </w:r>
      <w:r w:rsidRPr="00BE2421">
        <w:rPr>
          <w:rStyle w:val="5-Char"/>
          <w:rFonts w:hint="cs"/>
          <w:rtl/>
        </w:rPr>
        <w:t>،</w:t>
      </w:r>
      <w:r w:rsidRPr="00BE2421">
        <w:rPr>
          <w:rStyle w:val="5-Char"/>
          <w:rtl/>
        </w:rPr>
        <w:t xml:space="preserve"> </w:t>
      </w:r>
      <w:r w:rsidRPr="00BE2421">
        <w:rPr>
          <w:rStyle w:val="5-Char"/>
          <w:rFonts w:hint="eastAsia"/>
          <w:rtl/>
        </w:rPr>
        <w:t>ص</w:t>
      </w:r>
      <w:r w:rsidRPr="00BE2421">
        <w:rPr>
          <w:rStyle w:val="5-Char"/>
          <w:rFonts w:hint="cs"/>
          <w:rtl/>
        </w:rPr>
        <w:t>ُ</w:t>
      </w:r>
      <w:r w:rsidRPr="00BE2421">
        <w:rPr>
          <w:rStyle w:val="5-Char"/>
          <w:rFonts w:hint="eastAsia"/>
          <w:rtl/>
        </w:rPr>
        <w:t>ل</w:t>
      </w:r>
      <w:r w:rsidRPr="00BE2421">
        <w:rPr>
          <w:rStyle w:val="5-Char"/>
          <w:rFonts w:hint="cs"/>
          <w:rtl/>
        </w:rPr>
        <w:t>ِ</w:t>
      </w:r>
      <w:r w:rsidR="00942276" w:rsidRPr="00BE2421">
        <w:rPr>
          <w:rStyle w:val="5-Char"/>
          <w:rFonts w:hint="eastAsia"/>
          <w:rtl/>
        </w:rPr>
        <w:t>ي</w:t>
      </w:r>
      <w:r w:rsidRPr="00BE2421">
        <w:rPr>
          <w:rStyle w:val="5-Char"/>
          <w:rFonts w:hint="cs"/>
          <w:rtl/>
        </w:rPr>
        <w:t>َ</w:t>
      </w:r>
      <w:r w:rsidRPr="00BE2421">
        <w:rPr>
          <w:rStyle w:val="5-Char"/>
          <w:rtl/>
        </w:rPr>
        <w:t xml:space="preserve"> </w:t>
      </w:r>
      <w:r w:rsidRPr="00BE2421">
        <w:rPr>
          <w:rStyle w:val="5-Char"/>
          <w:rFonts w:hint="eastAsia"/>
          <w:rtl/>
        </w:rPr>
        <w:t>عَلَ</w:t>
      </w:r>
      <w:r w:rsidR="00764F37" w:rsidRPr="00BE2421">
        <w:rPr>
          <w:rStyle w:val="5-Char"/>
          <w:rFonts w:hint="cs"/>
          <w:rtl/>
        </w:rPr>
        <w:t>ی</w:t>
      </w:r>
      <w:r w:rsidRPr="00BE2421">
        <w:rPr>
          <w:rStyle w:val="5-Char"/>
          <w:rtl/>
        </w:rPr>
        <w:t xml:space="preserve"> </w:t>
      </w:r>
      <w:r w:rsidRPr="00BE2421">
        <w:rPr>
          <w:rStyle w:val="5-Char"/>
          <w:rFonts w:hint="eastAsia"/>
          <w:rtl/>
        </w:rPr>
        <w:t>قَبرِ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يُغسَل</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يَتَفَسَّخ</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ذَا</w:t>
      </w:r>
      <w:r w:rsidRPr="00BE2421">
        <w:rPr>
          <w:rStyle w:val="5-Char"/>
          <w:rtl/>
        </w:rPr>
        <w:t xml:space="preserve"> </w:t>
      </w:r>
      <w:r w:rsidRPr="00BE2421">
        <w:rPr>
          <w:rStyle w:val="5-Char"/>
          <w:rFonts w:hint="eastAsia"/>
          <w:rtl/>
        </w:rPr>
        <w:t>اِجتَمَعَتِ</w:t>
      </w:r>
      <w:r w:rsidRPr="00BE2421">
        <w:rPr>
          <w:rStyle w:val="5-Char"/>
          <w:rtl/>
        </w:rPr>
        <w:t xml:space="preserve"> </w:t>
      </w:r>
      <w:r w:rsidRPr="00BE2421">
        <w:rPr>
          <w:rStyle w:val="5-Char"/>
          <w:rFonts w:hint="eastAsia"/>
          <w:rtl/>
        </w:rPr>
        <w:t>الجَنَائِزُ</w:t>
      </w:r>
      <w:r w:rsidRPr="00BE2421">
        <w:rPr>
          <w:rStyle w:val="5-Char"/>
          <w:rFonts w:hint="cs"/>
          <w:rtl/>
        </w:rPr>
        <w:t>،</w:t>
      </w:r>
      <w:r w:rsidRPr="00BE2421">
        <w:rPr>
          <w:rStyle w:val="5-Char"/>
          <w:rtl/>
        </w:rPr>
        <w:t xml:space="preserve"> </w:t>
      </w:r>
      <w:r w:rsidRPr="00BE2421">
        <w:rPr>
          <w:rStyle w:val="5-Char"/>
          <w:rFonts w:hint="eastAsia"/>
          <w:rtl/>
        </w:rPr>
        <w:t>فَالإِفرَادُ</w:t>
      </w:r>
      <w:r w:rsidRPr="00BE2421">
        <w:rPr>
          <w:rStyle w:val="5-Char"/>
          <w:rtl/>
        </w:rPr>
        <w:t xml:space="preserve"> </w:t>
      </w:r>
      <w:r w:rsidRPr="00BE2421">
        <w:rPr>
          <w:rStyle w:val="5-Char"/>
          <w:rFonts w:hint="eastAsia"/>
          <w:rtl/>
        </w:rPr>
        <w:t>بِالصَّلَاةِ</w:t>
      </w:r>
      <w:r w:rsidRPr="00BE2421">
        <w:rPr>
          <w:rStyle w:val="5-Char"/>
          <w:rtl/>
        </w:rPr>
        <w:t xml:space="preserve"> </w:t>
      </w:r>
      <w:r w:rsidRPr="00BE2421">
        <w:rPr>
          <w:rStyle w:val="5-Char"/>
          <w:rFonts w:hint="eastAsia"/>
          <w:rtl/>
        </w:rPr>
        <w:t>لِكُلٍّ</w:t>
      </w:r>
      <w:r w:rsidRPr="00BE2421">
        <w:rPr>
          <w:rStyle w:val="5-Char"/>
          <w:rtl/>
        </w:rPr>
        <w:t xml:space="preserve"> </w:t>
      </w:r>
      <w:r w:rsidRPr="00BE2421">
        <w:rPr>
          <w:rStyle w:val="5-Char"/>
          <w:rFonts w:hint="eastAsia"/>
          <w:rtl/>
        </w:rPr>
        <w:t>مِنهَا</w:t>
      </w:r>
      <w:r w:rsidRPr="00BE2421">
        <w:rPr>
          <w:rStyle w:val="5-Char"/>
          <w:rFonts w:hint="cs"/>
          <w:rtl/>
        </w:rPr>
        <w:t>،</w:t>
      </w:r>
      <w:r w:rsidRPr="00BE2421">
        <w:rPr>
          <w:rStyle w:val="5-Char"/>
          <w:rtl/>
        </w:rPr>
        <w:t xml:space="preserve"> </w:t>
      </w:r>
      <w:r w:rsidRPr="00BE2421">
        <w:rPr>
          <w:rStyle w:val="5-Char"/>
          <w:rFonts w:hint="eastAsia"/>
          <w:rtl/>
        </w:rPr>
        <w:t>أَولَ</w:t>
      </w:r>
      <w:r w:rsidR="00764F37" w:rsidRPr="00BE2421">
        <w:rPr>
          <w:rStyle w:val="5-Char"/>
          <w:rFonts w:hint="cs"/>
          <w:rtl/>
        </w:rPr>
        <w:t>ی</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قَدَّمُ</w:t>
      </w:r>
      <w:r w:rsidRPr="00BE2421">
        <w:rPr>
          <w:rStyle w:val="5-Char"/>
          <w:rtl/>
        </w:rPr>
        <w:t xml:space="preserve"> </w:t>
      </w:r>
      <w:r w:rsidRPr="00BE2421">
        <w:rPr>
          <w:rStyle w:val="5-Char"/>
          <w:rFonts w:hint="eastAsia"/>
          <w:rtl/>
        </w:rPr>
        <w:t>الأَفضَلُ</w:t>
      </w:r>
      <w:r w:rsidRPr="00BE2421">
        <w:rPr>
          <w:rStyle w:val="5-Char"/>
          <w:rtl/>
        </w:rPr>
        <w:t xml:space="preserve"> </w:t>
      </w:r>
      <w:r w:rsidRPr="00BE2421">
        <w:rPr>
          <w:rStyle w:val="5-Char"/>
          <w:rFonts w:hint="eastAsia"/>
          <w:rtl/>
        </w:rPr>
        <w:t>فَالأَفضَلُ</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اِجتَمَعنَ</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صَلَّ</w:t>
      </w:r>
      <w:r w:rsidR="00764F37" w:rsidRPr="00BE2421">
        <w:rPr>
          <w:rStyle w:val="5-Char"/>
          <w:rFonts w:hint="cs"/>
          <w:rtl/>
        </w:rPr>
        <w:t>ی</w:t>
      </w:r>
      <w:r w:rsidRPr="00BE2421">
        <w:rPr>
          <w:rStyle w:val="5-Char"/>
          <w:rtl/>
        </w:rPr>
        <w:t xml:space="preserve"> </w:t>
      </w:r>
      <w:r w:rsidRPr="00BE2421">
        <w:rPr>
          <w:rStyle w:val="5-Char"/>
          <w:rFonts w:hint="eastAsia"/>
          <w:rtl/>
        </w:rPr>
        <w:t>عَلَيهَا</w:t>
      </w:r>
      <w:r w:rsidRPr="00BE2421">
        <w:rPr>
          <w:rStyle w:val="5-Char"/>
          <w:rtl/>
        </w:rPr>
        <w:t xml:space="preserve"> </w:t>
      </w:r>
      <w:r w:rsidRPr="00BE2421">
        <w:rPr>
          <w:rStyle w:val="5-Char"/>
          <w:rFonts w:hint="eastAsia"/>
          <w:rtl/>
        </w:rPr>
        <w:t>مَرَّةً</w:t>
      </w:r>
      <w:r w:rsidRPr="00BE2421">
        <w:rPr>
          <w:rStyle w:val="5-Char"/>
          <w:rFonts w:hint="cs"/>
          <w:rtl/>
        </w:rPr>
        <w:t>،</w:t>
      </w:r>
      <w:r w:rsidRPr="00BE2421">
        <w:rPr>
          <w:rStyle w:val="5-Char"/>
          <w:rtl/>
        </w:rPr>
        <w:t xml:space="preserve"> </w:t>
      </w:r>
      <w:r w:rsidRPr="00BE2421">
        <w:rPr>
          <w:rStyle w:val="5-Char"/>
          <w:rFonts w:hint="eastAsia"/>
          <w:rtl/>
        </w:rPr>
        <w:t>جَعَلَهَا</w:t>
      </w:r>
      <w:r w:rsidRPr="00BE2421">
        <w:rPr>
          <w:rStyle w:val="5-Char"/>
          <w:rtl/>
        </w:rPr>
        <w:t xml:space="preserve"> </w:t>
      </w:r>
      <w:r w:rsidRPr="00BE2421">
        <w:rPr>
          <w:rStyle w:val="5-Char"/>
          <w:rFonts w:hint="eastAsia"/>
          <w:rtl/>
        </w:rPr>
        <w:t>صَفًّا</w:t>
      </w:r>
      <w:r w:rsidRPr="00BE2421">
        <w:rPr>
          <w:rStyle w:val="5-Char"/>
          <w:rtl/>
        </w:rPr>
        <w:t xml:space="preserve"> </w:t>
      </w:r>
      <w:r w:rsidRPr="00BE2421">
        <w:rPr>
          <w:rStyle w:val="5-Char"/>
          <w:rFonts w:hint="eastAsia"/>
          <w:rtl/>
        </w:rPr>
        <w:t>طَوِيلًا</w:t>
      </w:r>
      <w:r w:rsidRPr="00BE2421">
        <w:rPr>
          <w:rStyle w:val="5-Char"/>
          <w:rtl/>
        </w:rPr>
        <w:t xml:space="preserve"> </w:t>
      </w:r>
      <w:r w:rsidRPr="00BE2421">
        <w:rPr>
          <w:rStyle w:val="5-Char"/>
          <w:rFonts w:hint="eastAsia"/>
          <w:rtl/>
        </w:rPr>
        <w:t>مِمَّا</w:t>
      </w:r>
      <w:r w:rsidRPr="00BE2421">
        <w:rPr>
          <w:rStyle w:val="5-Char"/>
          <w:rtl/>
        </w:rPr>
        <w:t xml:space="preserve"> </w:t>
      </w:r>
      <w:r w:rsidRPr="00BE2421">
        <w:rPr>
          <w:rStyle w:val="5-Char"/>
          <w:rFonts w:hint="eastAsia"/>
          <w:rtl/>
        </w:rPr>
        <w:t>يَلِي</w:t>
      </w:r>
      <w:r w:rsidRPr="00BE2421">
        <w:rPr>
          <w:rStyle w:val="5-Char"/>
          <w:rtl/>
        </w:rPr>
        <w:t xml:space="preserve"> </w:t>
      </w:r>
      <w:r w:rsidRPr="00BE2421">
        <w:rPr>
          <w:rStyle w:val="5-Char"/>
          <w:rFonts w:hint="eastAsia"/>
          <w:rtl/>
        </w:rPr>
        <w:t>القِبلَةَ</w:t>
      </w:r>
      <w:r w:rsidRPr="00BE2421">
        <w:rPr>
          <w:rStyle w:val="5-Char"/>
          <w:rtl/>
        </w:rPr>
        <w:t xml:space="preserve"> </w:t>
      </w:r>
      <w:r w:rsidRPr="00BE2421">
        <w:rPr>
          <w:rStyle w:val="5-Char"/>
          <w:rFonts w:hint="eastAsia"/>
          <w:rtl/>
        </w:rPr>
        <w:t>بِحَيثُ</w:t>
      </w:r>
      <w:r w:rsidRPr="00BE2421">
        <w:rPr>
          <w:rStyle w:val="5-Char"/>
          <w:rtl/>
        </w:rPr>
        <w:t xml:space="preserve"> </w:t>
      </w:r>
      <w:r w:rsidRPr="00BE2421">
        <w:rPr>
          <w:rStyle w:val="5-Char"/>
          <w:rFonts w:hint="eastAsia"/>
          <w:rtl/>
        </w:rPr>
        <w:t>يَكُونُ</w:t>
      </w:r>
      <w:r w:rsidRPr="00BE2421">
        <w:rPr>
          <w:rStyle w:val="5-Char"/>
          <w:rtl/>
        </w:rPr>
        <w:t xml:space="preserve"> </w:t>
      </w:r>
      <w:r w:rsidRPr="00BE2421">
        <w:rPr>
          <w:rStyle w:val="5-Char"/>
          <w:rFonts w:hint="eastAsia"/>
          <w:rtl/>
        </w:rPr>
        <w:t>صَدرُ</w:t>
      </w:r>
      <w:r w:rsidRPr="00BE2421">
        <w:rPr>
          <w:rStyle w:val="5-Char"/>
          <w:rtl/>
        </w:rPr>
        <w:t xml:space="preserve"> </w:t>
      </w:r>
      <w:r w:rsidRPr="00BE2421">
        <w:rPr>
          <w:rStyle w:val="5-Char"/>
          <w:rFonts w:hint="eastAsia"/>
          <w:rtl/>
        </w:rPr>
        <w:t>كُل</w:t>
      </w:r>
      <w:r w:rsidRPr="00BE2421">
        <w:rPr>
          <w:rStyle w:val="5-Char"/>
          <w:rFonts w:hint="cs"/>
          <w:rtl/>
        </w:rPr>
        <w:t>ٍ</w:t>
      </w:r>
      <w:r w:rsidRPr="00BE2421">
        <w:rPr>
          <w:rStyle w:val="5-Char"/>
          <w:rFonts w:hint="eastAsia"/>
          <w:rtl/>
        </w:rPr>
        <w:t>ّ</w:t>
      </w:r>
      <w:r w:rsidRPr="00BE2421">
        <w:rPr>
          <w:rStyle w:val="5-Char"/>
          <w:rFonts w:hint="cs"/>
          <w:rtl/>
        </w:rPr>
        <w:t>،</w:t>
      </w:r>
      <w:r w:rsidRPr="00BE2421">
        <w:rPr>
          <w:rStyle w:val="5-Char"/>
          <w:rtl/>
        </w:rPr>
        <w:t xml:space="preserve"> </w:t>
      </w:r>
      <w:r w:rsidRPr="00BE2421">
        <w:rPr>
          <w:rStyle w:val="5-Char"/>
          <w:rFonts w:hint="eastAsia"/>
          <w:rtl/>
        </w:rPr>
        <w:t>قُدَّامِ</w:t>
      </w:r>
      <w:r w:rsidRPr="00BE2421">
        <w:rPr>
          <w:rStyle w:val="5-Char"/>
          <w:rtl/>
        </w:rPr>
        <w:t xml:space="preserve"> </w:t>
      </w:r>
      <w:r w:rsidRPr="00BE2421">
        <w:rPr>
          <w:rStyle w:val="5-Char"/>
          <w:rFonts w:hint="eastAsia"/>
          <w:rtl/>
        </w:rPr>
        <w:t>الإِمَامِ</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رَاعَ</w:t>
      </w:r>
      <w:r w:rsidR="00764F37" w:rsidRPr="00BE2421">
        <w:rPr>
          <w:rStyle w:val="5-Char"/>
          <w:rFonts w:hint="cs"/>
          <w:rtl/>
        </w:rPr>
        <w:t>ی</w:t>
      </w:r>
      <w:r w:rsidRPr="00BE2421">
        <w:rPr>
          <w:rStyle w:val="5-Char"/>
          <w:rtl/>
        </w:rPr>
        <w:t xml:space="preserve"> </w:t>
      </w:r>
      <w:r w:rsidRPr="00BE2421">
        <w:rPr>
          <w:rStyle w:val="5-Char"/>
          <w:rFonts w:hint="eastAsia"/>
          <w:rtl/>
        </w:rPr>
        <w:t>التَّرتِيبَ</w:t>
      </w:r>
      <w:r w:rsidRPr="00BE2421">
        <w:rPr>
          <w:rStyle w:val="5-Char"/>
          <w:rFonts w:hint="cs"/>
          <w:rtl/>
        </w:rPr>
        <w:t>؛</w:t>
      </w:r>
      <w:r w:rsidRPr="00BE2421">
        <w:rPr>
          <w:rStyle w:val="5-Char"/>
          <w:rtl/>
        </w:rPr>
        <w:t xml:space="preserve"> </w:t>
      </w:r>
      <w:r w:rsidRPr="00BE2421">
        <w:rPr>
          <w:rStyle w:val="5-Char"/>
          <w:rFonts w:hint="eastAsia"/>
          <w:rtl/>
        </w:rPr>
        <w:t>فَيَجعَلُ</w:t>
      </w:r>
      <w:r w:rsidRPr="00BE2421">
        <w:rPr>
          <w:rStyle w:val="5-Char"/>
          <w:rtl/>
        </w:rPr>
        <w:t xml:space="preserve"> </w:t>
      </w:r>
      <w:r w:rsidRPr="00BE2421">
        <w:rPr>
          <w:rStyle w:val="5-Char"/>
          <w:rFonts w:hint="eastAsia"/>
          <w:rtl/>
        </w:rPr>
        <w:t>الرِّجَالَ</w:t>
      </w:r>
      <w:r w:rsidRPr="00BE2421">
        <w:rPr>
          <w:rStyle w:val="5-Char"/>
          <w:rtl/>
        </w:rPr>
        <w:t xml:space="preserve"> </w:t>
      </w:r>
      <w:r w:rsidRPr="00BE2421">
        <w:rPr>
          <w:rStyle w:val="5-Char"/>
          <w:rFonts w:hint="eastAsia"/>
          <w:rtl/>
        </w:rPr>
        <w:t>مِمَّا</w:t>
      </w:r>
      <w:r w:rsidRPr="00BE2421">
        <w:rPr>
          <w:rStyle w:val="5-Char"/>
          <w:rtl/>
        </w:rPr>
        <w:t xml:space="preserve"> </w:t>
      </w:r>
      <w:r w:rsidRPr="00BE2421">
        <w:rPr>
          <w:rStyle w:val="5-Char"/>
          <w:rFonts w:hint="eastAsia"/>
          <w:rtl/>
        </w:rPr>
        <w:t>يَلِ</w:t>
      </w:r>
      <w:r w:rsidR="00764F37" w:rsidRPr="00BE2421">
        <w:rPr>
          <w:rStyle w:val="5-Char"/>
          <w:rFonts w:hint="cs"/>
          <w:rtl/>
        </w:rPr>
        <w:t>ی</w:t>
      </w:r>
      <w:r w:rsidRPr="00BE2421">
        <w:rPr>
          <w:rStyle w:val="5-Char"/>
          <w:rtl/>
        </w:rPr>
        <w:t xml:space="preserve"> </w:t>
      </w:r>
      <w:r w:rsidRPr="00BE2421">
        <w:rPr>
          <w:rStyle w:val="5-Char"/>
          <w:rFonts w:hint="eastAsia"/>
          <w:rtl/>
        </w:rPr>
        <w:t>الإِمَامَ</w:t>
      </w:r>
      <w:r w:rsidRPr="00BE2421">
        <w:rPr>
          <w:rStyle w:val="5-Char"/>
          <w:rFonts w:hint="cs"/>
          <w:rtl/>
        </w:rPr>
        <w:t>؛</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الصِّبيَانَ</w:t>
      </w:r>
      <w:r w:rsidRPr="00BE2421">
        <w:rPr>
          <w:rStyle w:val="5-Char"/>
          <w:rtl/>
        </w:rPr>
        <w:t xml:space="preserve"> </w:t>
      </w:r>
      <w:r w:rsidRPr="00BE2421">
        <w:rPr>
          <w:rStyle w:val="5-Char"/>
          <w:rFonts w:hint="eastAsia"/>
          <w:rtl/>
        </w:rPr>
        <w:t>بَعدَهُم</w:t>
      </w:r>
      <w:r w:rsidRPr="00BE2421">
        <w:rPr>
          <w:rStyle w:val="5-Char"/>
          <w:rFonts w:hint="cs"/>
          <w:rtl/>
        </w:rPr>
        <w:t>؛</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الخَنَاثَ</w:t>
      </w:r>
      <w:r w:rsidR="00764F37" w:rsidRPr="00BE2421">
        <w:rPr>
          <w:rStyle w:val="5-Char"/>
          <w:rFonts w:hint="cs"/>
          <w:rtl/>
        </w:rPr>
        <w:t>ی</w:t>
      </w:r>
      <w:r w:rsidRPr="00BE2421">
        <w:rPr>
          <w:rStyle w:val="5-Char"/>
          <w:rFonts w:hint="cs"/>
          <w:rtl/>
        </w:rPr>
        <w:t>؛</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النِّسَاءَ</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دَفَنُوا</w:t>
      </w:r>
      <w:r w:rsidRPr="00BE2421">
        <w:rPr>
          <w:rStyle w:val="5-Char"/>
          <w:rtl/>
        </w:rPr>
        <w:t xml:space="preserve"> </w:t>
      </w:r>
      <w:r w:rsidRPr="00BE2421">
        <w:rPr>
          <w:rStyle w:val="5-Char"/>
          <w:rFonts w:hint="eastAsia"/>
          <w:rtl/>
        </w:rPr>
        <w:t>بِقَبرٍ</w:t>
      </w:r>
      <w:r w:rsidRPr="00BE2421">
        <w:rPr>
          <w:rStyle w:val="5-Char"/>
          <w:rtl/>
        </w:rPr>
        <w:t xml:space="preserve"> </w:t>
      </w:r>
      <w:r w:rsidRPr="00BE2421">
        <w:rPr>
          <w:rStyle w:val="5-Char"/>
          <w:rFonts w:hint="eastAsia"/>
          <w:rtl/>
        </w:rPr>
        <w:t>وَاحِدٍ</w:t>
      </w:r>
      <w:r w:rsidRPr="00BE2421">
        <w:rPr>
          <w:rStyle w:val="5-Char"/>
          <w:rFonts w:hint="cs"/>
          <w:rtl/>
        </w:rPr>
        <w:t>،</w:t>
      </w:r>
      <w:r w:rsidRPr="00BE2421">
        <w:rPr>
          <w:rStyle w:val="5-Char"/>
          <w:rtl/>
        </w:rPr>
        <w:t xml:space="preserve"> </w:t>
      </w:r>
      <w:r w:rsidRPr="00BE2421">
        <w:rPr>
          <w:rStyle w:val="5-Char"/>
          <w:rFonts w:hint="eastAsia"/>
          <w:rtl/>
        </w:rPr>
        <w:t>وَضَعُوا</w:t>
      </w:r>
      <w:r w:rsidRPr="00BE2421">
        <w:rPr>
          <w:rStyle w:val="5-Char"/>
          <w:rtl/>
        </w:rPr>
        <w:t xml:space="preserve"> </w:t>
      </w:r>
      <w:r w:rsidRPr="00BE2421">
        <w:rPr>
          <w:rStyle w:val="5-Char"/>
          <w:rFonts w:hint="eastAsia"/>
          <w:rtl/>
        </w:rPr>
        <w:t>عَلَ</w:t>
      </w:r>
      <w:r w:rsidR="00764F37" w:rsidRPr="00BE2421">
        <w:rPr>
          <w:rStyle w:val="5-Char"/>
          <w:rFonts w:hint="cs"/>
          <w:rtl/>
        </w:rPr>
        <w:t>ی</w:t>
      </w:r>
      <w:r w:rsidRPr="00BE2421">
        <w:rPr>
          <w:rStyle w:val="5-Char"/>
          <w:rtl/>
        </w:rPr>
        <w:t xml:space="preserve"> </w:t>
      </w:r>
      <w:r w:rsidRPr="00BE2421">
        <w:rPr>
          <w:rStyle w:val="5-Char"/>
          <w:rFonts w:hint="eastAsia"/>
          <w:rtl/>
        </w:rPr>
        <w:t>عَكسِ</w:t>
      </w:r>
      <w:r w:rsidRPr="00BE2421">
        <w:rPr>
          <w:rStyle w:val="5-Char"/>
          <w:rtl/>
        </w:rPr>
        <w:t xml:space="preserve"> </w:t>
      </w:r>
      <w:r w:rsidRPr="00BE2421">
        <w:rPr>
          <w:rStyle w:val="5-Char"/>
          <w:rFonts w:hint="eastAsia"/>
          <w:rtl/>
        </w:rPr>
        <w:t>هَذَ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قتَدِي</w:t>
      </w:r>
      <w:r w:rsidRPr="00BE2421">
        <w:rPr>
          <w:rStyle w:val="5-Char"/>
          <w:rtl/>
        </w:rPr>
        <w:t xml:space="preserve"> </w:t>
      </w:r>
      <w:r w:rsidRPr="00BE2421">
        <w:rPr>
          <w:rStyle w:val="5-Char"/>
          <w:rFonts w:hint="eastAsia"/>
          <w:rtl/>
        </w:rPr>
        <w:t>بِالإِمَامِ</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وَجَدَهُ</w:t>
      </w:r>
      <w:r w:rsidRPr="00BE2421">
        <w:rPr>
          <w:rStyle w:val="5-Char"/>
          <w:rtl/>
        </w:rPr>
        <w:t xml:space="preserve"> </w:t>
      </w:r>
      <w:r w:rsidRPr="00BE2421">
        <w:rPr>
          <w:rStyle w:val="5-Char"/>
          <w:rFonts w:hint="eastAsia"/>
          <w:rtl/>
        </w:rPr>
        <w:t>بَينَ</w:t>
      </w:r>
      <w:r w:rsidRPr="00BE2421">
        <w:rPr>
          <w:rStyle w:val="5-Char"/>
          <w:rtl/>
        </w:rPr>
        <w:t xml:space="preserve"> </w:t>
      </w:r>
      <w:r w:rsidRPr="00BE2421">
        <w:rPr>
          <w:rStyle w:val="5-Char"/>
          <w:rFonts w:hint="eastAsia"/>
          <w:rtl/>
        </w:rPr>
        <w:t>تَكبِيرَتَينِ</w:t>
      </w:r>
      <w:r w:rsidRPr="00BE2421">
        <w:rPr>
          <w:rStyle w:val="5-Char"/>
          <w:rFonts w:hint="cs"/>
          <w:rtl/>
        </w:rPr>
        <w:t>؛</w:t>
      </w:r>
      <w:r w:rsidRPr="00BE2421">
        <w:rPr>
          <w:rStyle w:val="5-Char"/>
          <w:rtl/>
        </w:rPr>
        <w:t xml:space="preserve"> </w:t>
      </w:r>
      <w:r w:rsidRPr="00BE2421">
        <w:rPr>
          <w:rStyle w:val="5-Char"/>
          <w:rFonts w:hint="eastAsia"/>
          <w:rtl/>
        </w:rPr>
        <w:t>بَل</w:t>
      </w:r>
      <w:r w:rsidRPr="00BE2421">
        <w:rPr>
          <w:rStyle w:val="5-Char"/>
          <w:rtl/>
        </w:rPr>
        <w:t xml:space="preserve"> </w:t>
      </w:r>
      <w:r w:rsidRPr="00BE2421">
        <w:rPr>
          <w:rStyle w:val="5-Char"/>
          <w:rFonts w:hint="eastAsia"/>
          <w:rtl/>
        </w:rPr>
        <w:t>يَنتَظِرُ</w:t>
      </w:r>
      <w:r w:rsidRPr="00BE2421">
        <w:rPr>
          <w:rStyle w:val="5-Char"/>
          <w:rtl/>
        </w:rPr>
        <w:t xml:space="preserve"> </w:t>
      </w:r>
      <w:r w:rsidRPr="00BE2421">
        <w:rPr>
          <w:rStyle w:val="5-Char"/>
          <w:rFonts w:hint="eastAsia"/>
          <w:rtl/>
        </w:rPr>
        <w:t>تَكبِيرَ</w:t>
      </w:r>
      <w:r w:rsidRPr="00BE2421">
        <w:rPr>
          <w:rStyle w:val="5-Char"/>
          <w:rtl/>
        </w:rPr>
        <w:t xml:space="preserve"> </w:t>
      </w:r>
      <w:r w:rsidRPr="00BE2421">
        <w:rPr>
          <w:rStyle w:val="5-Char"/>
          <w:rFonts w:hint="eastAsia"/>
          <w:rtl/>
        </w:rPr>
        <w:t>الإِمَامِ</w:t>
      </w:r>
      <w:r w:rsidRPr="00BE2421">
        <w:rPr>
          <w:rStyle w:val="5-Char"/>
          <w:rFonts w:hint="cs"/>
          <w:rtl/>
        </w:rPr>
        <w:t>؛</w:t>
      </w:r>
      <w:r w:rsidRPr="00BE2421">
        <w:rPr>
          <w:rStyle w:val="5-Char"/>
          <w:rtl/>
        </w:rPr>
        <w:t xml:space="preserve"> </w:t>
      </w:r>
      <w:r w:rsidRPr="00BE2421">
        <w:rPr>
          <w:rStyle w:val="5-Char"/>
          <w:rFonts w:hint="eastAsia"/>
          <w:rtl/>
        </w:rPr>
        <w:t>فَيَدخُل</w:t>
      </w:r>
      <w:r w:rsidRPr="00BE2421">
        <w:rPr>
          <w:rStyle w:val="5-Char"/>
          <w:rFonts w:hint="cs"/>
          <w:rtl/>
        </w:rPr>
        <w:t>ُ</w:t>
      </w:r>
      <w:r w:rsidRPr="00BE2421">
        <w:rPr>
          <w:rStyle w:val="5-Char"/>
          <w:rtl/>
        </w:rPr>
        <w:t xml:space="preserve"> </w:t>
      </w:r>
      <w:r w:rsidRPr="00BE2421">
        <w:rPr>
          <w:rStyle w:val="5-Char"/>
          <w:rFonts w:hint="eastAsia"/>
          <w:rtl/>
        </w:rPr>
        <w:t>مَعَ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وَافِقهُ</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دُعَائِه</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يَقضِي</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فَاتَه</w:t>
      </w:r>
      <w:r w:rsidRPr="00BE2421">
        <w:rPr>
          <w:rStyle w:val="5-Char"/>
          <w:rtl/>
        </w:rPr>
        <w:t xml:space="preserve"> </w:t>
      </w:r>
      <w:r w:rsidRPr="00BE2421">
        <w:rPr>
          <w:rStyle w:val="5-Char"/>
          <w:rFonts w:hint="eastAsia"/>
          <w:rtl/>
        </w:rPr>
        <w:t>قَبلَ</w:t>
      </w:r>
      <w:r w:rsidRPr="00BE2421">
        <w:rPr>
          <w:rStyle w:val="5-Char"/>
          <w:rtl/>
        </w:rPr>
        <w:t xml:space="preserve"> </w:t>
      </w:r>
      <w:r w:rsidRPr="00BE2421">
        <w:rPr>
          <w:rStyle w:val="5-Char"/>
          <w:rFonts w:hint="eastAsia"/>
          <w:rtl/>
        </w:rPr>
        <w:t>رَفعِ</w:t>
      </w:r>
      <w:r w:rsidRPr="00BE2421">
        <w:rPr>
          <w:rStyle w:val="5-Char"/>
          <w:rtl/>
        </w:rPr>
        <w:t xml:space="preserve"> </w:t>
      </w:r>
      <w:r w:rsidRPr="00BE2421">
        <w:rPr>
          <w:rStyle w:val="5-Char"/>
          <w:rFonts w:hint="eastAsia"/>
          <w:rtl/>
        </w:rPr>
        <w:t>الجَنَازَ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نتَظِرُ</w:t>
      </w:r>
      <w:r w:rsidRPr="00BE2421">
        <w:rPr>
          <w:rStyle w:val="5-Char"/>
          <w:rtl/>
        </w:rPr>
        <w:t xml:space="preserve"> </w:t>
      </w:r>
      <w:r w:rsidRPr="00BE2421">
        <w:rPr>
          <w:rStyle w:val="5-Char"/>
          <w:rFonts w:hint="eastAsia"/>
          <w:rtl/>
        </w:rPr>
        <w:t>تَكبِيرَ</w:t>
      </w:r>
      <w:r w:rsidRPr="00BE2421">
        <w:rPr>
          <w:rStyle w:val="5-Char"/>
          <w:rtl/>
        </w:rPr>
        <w:t xml:space="preserve"> </w:t>
      </w:r>
      <w:r w:rsidRPr="00BE2421">
        <w:rPr>
          <w:rStyle w:val="5-Char"/>
          <w:rFonts w:hint="eastAsia"/>
          <w:rtl/>
        </w:rPr>
        <w:t>الإِمَامِ</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حَضَرَ</w:t>
      </w:r>
      <w:r w:rsidRPr="00BE2421">
        <w:rPr>
          <w:rStyle w:val="5-Char"/>
          <w:rtl/>
        </w:rPr>
        <w:t xml:space="preserve"> </w:t>
      </w:r>
      <w:r w:rsidRPr="00BE2421">
        <w:rPr>
          <w:rStyle w:val="5-Char"/>
          <w:rFonts w:hint="eastAsia"/>
          <w:rtl/>
        </w:rPr>
        <w:t>تَحرِيمَتَ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حَضَرَ</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التَّكبِيرَةِ</w:t>
      </w:r>
      <w:r w:rsidRPr="00BE2421">
        <w:rPr>
          <w:rStyle w:val="5-Char"/>
          <w:rtl/>
        </w:rPr>
        <w:t xml:space="preserve"> </w:t>
      </w:r>
      <w:r w:rsidRPr="00BE2421">
        <w:rPr>
          <w:rStyle w:val="5-Char"/>
          <w:rFonts w:hint="eastAsia"/>
          <w:rtl/>
        </w:rPr>
        <w:t>الرَّابِعَةِ</w:t>
      </w:r>
      <w:r w:rsidRPr="00BE2421">
        <w:rPr>
          <w:rStyle w:val="5-Char"/>
          <w:rtl/>
        </w:rPr>
        <w:t xml:space="preserve"> </w:t>
      </w:r>
      <w:r w:rsidRPr="00BE2421">
        <w:rPr>
          <w:rStyle w:val="5-Char"/>
          <w:rFonts w:hint="eastAsia"/>
          <w:rtl/>
        </w:rPr>
        <w:t>قَبلَ</w:t>
      </w:r>
      <w:r w:rsidRPr="00BE2421">
        <w:rPr>
          <w:rStyle w:val="5-Char"/>
          <w:rtl/>
        </w:rPr>
        <w:t xml:space="preserve"> </w:t>
      </w:r>
      <w:r w:rsidRPr="00BE2421">
        <w:rPr>
          <w:rStyle w:val="5-Char"/>
          <w:rFonts w:hint="eastAsia"/>
          <w:rtl/>
        </w:rPr>
        <w:t>السَّلَامِ</w:t>
      </w:r>
      <w:r w:rsidRPr="00BE2421">
        <w:rPr>
          <w:rStyle w:val="5-Char"/>
          <w:rFonts w:hint="cs"/>
          <w:rtl/>
        </w:rPr>
        <w:t>،</w:t>
      </w:r>
      <w:r w:rsidRPr="00BE2421">
        <w:rPr>
          <w:rStyle w:val="5-Char"/>
          <w:rtl/>
        </w:rPr>
        <w:t xml:space="preserve"> </w:t>
      </w:r>
      <w:r w:rsidRPr="00BE2421">
        <w:rPr>
          <w:rStyle w:val="5-Char"/>
          <w:rFonts w:hint="eastAsia"/>
          <w:rtl/>
        </w:rPr>
        <w:t>فَاتَتهُ</w:t>
      </w:r>
      <w:r w:rsidRPr="00BE2421">
        <w:rPr>
          <w:rStyle w:val="5-Char"/>
          <w:rtl/>
        </w:rPr>
        <w:t xml:space="preserve"> </w:t>
      </w:r>
      <w:r w:rsidRPr="00BE2421">
        <w:rPr>
          <w:rStyle w:val="5-Char"/>
          <w:rFonts w:hint="eastAsia"/>
          <w:rtl/>
        </w:rPr>
        <w:t>الصَّلَاةُ</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صَّحِيحِ</w:t>
      </w:r>
      <w:r w:rsidRPr="00BE2421">
        <w:rPr>
          <w:rStyle w:val="5-Char"/>
          <w:rFonts w:hint="cs"/>
          <w:rtl/>
        </w:rPr>
        <w:t>.</w:t>
      </w:r>
    </w:p>
    <w:p w:rsidR="005D047C" w:rsidRPr="00BE2421" w:rsidRDefault="005D047C" w:rsidP="00AF1D25">
      <w:pPr>
        <w:rPr>
          <w:rStyle w:val="5-Char"/>
          <w:bCs/>
        </w:rPr>
      </w:pPr>
      <w:r w:rsidRPr="00BE2421">
        <w:rPr>
          <w:rStyle w:val="5-Char"/>
          <w:rFonts w:hint="eastAsia"/>
          <w:rtl/>
        </w:rPr>
        <w:t>وَ</w:t>
      </w:r>
      <w:r w:rsidRPr="00BE2421">
        <w:rPr>
          <w:rStyle w:val="5-Char"/>
          <w:rtl/>
        </w:rPr>
        <w:t xml:space="preserve"> </w:t>
      </w:r>
      <w:r w:rsidRPr="00BE2421">
        <w:rPr>
          <w:rStyle w:val="5-Char"/>
          <w:rFonts w:hint="eastAsia"/>
          <w:rtl/>
        </w:rPr>
        <w:t>تَكرَهُ</w:t>
      </w:r>
      <w:r w:rsidRPr="00BE2421">
        <w:rPr>
          <w:rStyle w:val="5-Char"/>
          <w:rtl/>
        </w:rPr>
        <w:t xml:space="preserve"> </w:t>
      </w:r>
      <w:r w:rsidRPr="00BE2421">
        <w:rPr>
          <w:rStyle w:val="5-Char"/>
          <w:rFonts w:hint="eastAsia"/>
          <w:rtl/>
        </w:rPr>
        <w:t>الصَّلَاةُ</w:t>
      </w:r>
      <w:r w:rsidRPr="00BE2421">
        <w:rPr>
          <w:rStyle w:val="5-Char"/>
          <w:rtl/>
        </w:rPr>
        <w:t xml:space="preserve"> </w:t>
      </w:r>
      <w:r w:rsidRPr="00BE2421">
        <w:rPr>
          <w:rStyle w:val="5-Char"/>
          <w:rFonts w:hint="eastAsia"/>
          <w:rtl/>
        </w:rPr>
        <w:t>عَلَيهِ</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مَسجِدِ</w:t>
      </w:r>
      <w:r w:rsidRPr="00BE2421">
        <w:rPr>
          <w:rStyle w:val="5-Char"/>
          <w:rtl/>
        </w:rPr>
        <w:t xml:space="preserve"> </w:t>
      </w:r>
      <w:r w:rsidRPr="00BE2421">
        <w:rPr>
          <w:rStyle w:val="5-Char"/>
          <w:rFonts w:hint="eastAsia"/>
          <w:rtl/>
        </w:rPr>
        <w:t>الجَمَاعَ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هُوَ</w:t>
      </w:r>
      <w:r w:rsidRPr="00BE2421">
        <w:rPr>
          <w:rStyle w:val="5-Char"/>
          <w:rtl/>
        </w:rPr>
        <w:t xml:space="preserve"> </w:t>
      </w:r>
      <w:r w:rsidRPr="00BE2421">
        <w:rPr>
          <w:rStyle w:val="5-Char"/>
          <w:rFonts w:hint="eastAsia"/>
          <w:rtl/>
        </w:rPr>
        <w:t>فِيهِ</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خَارِجَ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بَعضُ</w:t>
      </w:r>
      <w:r w:rsidRPr="00BE2421">
        <w:rPr>
          <w:rStyle w:val="5-Char"/>
          <w:rtl/>
        </w:rPr>
        <w:t xml:space="preserve"> </w:t>
      </w:r>
      <w:r w:rsidRPr="00BE2421">
        <w:rPr>
          <w:rStyle w:val="5-Char"/>
          <w:rFonts w:hint="eastAsia"/>
          <w:rtl/>
        </w:rPr>
        <w:t>النَّاسِ</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مَسجِدِ</w:t>
      </w:r>
      <w:r w:rsidRPr="00BE2421">
        <w:rPr>
          <w:rStyle w:val="5-Char"/>
          <w:rtl/>
        </w:rPr>
        <w:t xml:space="preserve"> </w:t>
      </w:r>
      <w:r w:rsidRPr="00BE2421">
        <w:rPr>
          <w:rStyle w:val="5-Char"/>
          <w:rFonts w:hint="eastAsia"/>
          <w:rtl/>
        </w:rPr>
        <w:t>عَلَ</w:t>
      </w:r>
      <w:r w:rsidR="00764F37" w:rsidRPr="00BE2421">
        <w:rPr>
          <w:rStyle w:val="5-Char"/>
          <w:rFonts w:hint="cs"/>
          <w:rtl/>
        </w:rPr>
        <w:t>ی</w:t>
      </w:r>
      <w:r w:rsidRPr="00BE2421">
        <w:rPr>
          <w:rStyle w:val="5-Char"/>
          <w:rtl/>
        </w:rPr>
        <w:t xml:space="preserve"> </w:t>
      </w:r>
      <w:r w:rsidRPr="00BE2421">
        <w:rPr>
          <w:rStyle w:val="5-Char"/>
          <w:rFonts w:hint="eastAsia"/>
          <w:rtl/>
        </w:rPr>
        <w:t>المُختَارِ</w:t>
      </w:r>
      <w:r w:rsidRPr="00BE2421">
        <w:rPr>
          <w:rStyle w:val="5-Char"/>
          <w:rtl/>
        </w:rPr>
        <w:t xml:space="preserve"> </w:t>
      </w:r>
      <w:r w:rsidRPr="00BE2421">
        <w:rPr>
          <w:rStyle w:val="5-Char"/>
          <w:rFonts w:hint="cs"/>
          <w:rtl/>
        </w:rPr>
        <w:t>وَ مَنْ اِسْتَهَلَّ، سُمِّ</w:t>
      </w:r>
      <w:r w:rsidR="00C12E54" w:rsidRPr="00BE2421">
        <w:rPr>
          <w:rStyle w:val="5-Char"/>
          <w:rFonts w:hint="cs"/>
          <w:rtl/>
        </w:rPr>
        <w:t>ي</w:t>
      </w:r>
      <w:r w:rsidRPr="00BE2421">
        <w:rPr>
          <w:rStyle w:val="5-Char"/>
          <w:rFonts w:hint="cs"/>
          <w:rtl/>
        </w:rPr>
        <w:t>َ وَ غُسِلَ وَ صُلِّ</w:t>
      </w:r>
      <w:r w:rsidR="00C12E54" w:rsidRPr="00BE2421">
        <w:rPr>
          <w:rStyle w:val="5-Char"/>
          <w:rFonts w:hint="cs"/>
          <w:rtl/>
        </w:rPr>
        <w:t>ي</w:t>
      </w:r>
      <w:r w:rsidRPr="00BE2421">
        <w:rPr>
          <w:rStyle w:val="5-Char"/>
          <w:rFonts w:hint="cs"/>
          <w:rtl/>
        </w:rPr>
        <w:t>َ عَلَ</w:t>
      </w:r>
      <w:r w:rsidR="00C12E54" w:rsidRPr="00BE2421">
        <w:rPr>
          <w:rStyle w:val="5-Char"/>
          <w:rFonts w:hint="cs"/>
          <w:rtl/>
        </w:rPr>
        <w:t>ي</w:t>
      </w:r>
      <w:r w:rsidRPr="00BE2421">
        <w:rPr>
          <w:rStyle w:val="5-Char"/>
          <w:rFonts w:hint="cs"/>
          <w:rtl/>
        </w:rPr>
        <w:t xml:space="preserve">ْهِ؛ وَ اِنْ لَّمْ </w:t>
      </w:r>
      <w:r w:rsidR="00C12E54" w:rsidRPr="00BE2421">
        <w:rPr>
          <w:rStyle w:val="5-Char"/>
          <w:rFonts w:hint="cs"/>
          <w:rtl/>
        </w:rPr>
        <w:t>ي</w:t>
      </w:r>
      <w:r w:rsidRPr="00BE2421">
        <w:rPr>
          <w:rStyle w:val="5-Char"/>
          <w:rFonts w:hint="cs"/>
          <w:rtl/>
        </w:rPr>
        <w:t>َسْتَهِلَّ، غُسِلَ فِ</w:t>
      </w:r>
      <w:r w:rsidR="00C12E54" w:rsidRPr="00BE2421">
        <w:rPr>
          <w:rStyle w:val="5-Char"/>
          <w:rFonts w:hint="cs"/>
          <w:rtl/>
        </w:rPr>
        <w:t>ي</w:t>
      </w:r>
      <w:r w:rsidRPr="00BE2421">
        <w:rPr>
          <w:rStyle w:val="5-Char"/>
          <w:rFonts w:hint="cs"/>
          <w:rtl/>
        </w:rPr>
        <w:t xml:space="preserve"> الْ</w:t>
      </w:r>
      <w:r w:rsidR="002D726B" w:rsidRPr="00BE2421">
        <w:rPr>
          <w:rStyle w:val="5-Char"/>
          <w:rFonts w:hint="cs"/>
          <w:rtl/>
        </w:rPr>
        <w:t>ـ</w:t>
      </w:r>
      <w:r w:rsidRPr="00BE2421">
        <w:rPr>
          <w:rStyle w:val="5-Char"/>
          <w:rFonts w:hint="cs"/>
          <w:rtl/>
        </w:rPr>
        <w:t>مُخْت</w:t>
      </w:r>
      <w:r w:rsidRPr="00BE2421">
        <w:rPr>
          <w:rStyle w:val="5-Char"/>
          <w:rtl/>
        </w:rPr>
        <w:t>ٰ</w:t>
      </w:r>
      <w:r w:rsidRPr="00BE2421">
        <w:rPr>
          <w:rStyle w:val="5-Char"/>
          <w:rFonts w:hint="cs"/>
          <w:rtl/>
        </w:rPr>
        <w:t xml:space="preserve">ارِ </w:t>
      </w:r>
      <w:r w:rsidRPr="00BE2421">
        <w:rPr>
          <w:rStyle w:val="5-Char"/>
          <w:rFonts w:hint="eastAsia"/>
          <w:rtl/>
        </w:rPr>
        <w:t>وَ</w:t>
      </w:r>
      <w:r w:rsidRPr="00BE2421">
        <w:rPr>
          <w:rStyle w:val="5-Char"/>
          <w:rtl/>
        </w:rPr>
        <w:t xml:space="preserve"> </w:t>
      </w:r>
      <w:r w:rsidRPr="00BE2421">
        <w:rPr>
          <w:rStyle w:val="5-Char"/>
          <w:rFonts w:hint="eastAsia"/>
          <w:rtl/>
        </w:rPr>
        <w:t>أُدرِجَ</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خِرقَ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دُفِنَ</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يُصَل</w:t>
      </w:r>
      <w:r w:rsidRPr="00BE2421">
        <w:rPr>
          <w:rStyle w:val="5-Char"/>
          <w:rFonts w:hint="cs"/>
          <w:rtl/>
        </w:rPr>
        <w:t>َّ</w:t>
      </w:r>
      <w:r w:rsidRPr="00BE2421">
        <w:rPr>
          <w:rStyle w:val="5-Char"/>
          <w:rtl/>
        </w:rPr>
        <w:t xml:space="preserve"> </w:t>
      </w:r>
      <w:r w:rsidRPr="00BE2421">
        <w:rPr>
          <w:rStyle w:val="5-Char"/>
          <w:rFonts w:hint="eastAsia"/>
          <w:rtl/>
        </w:rPr>
        <w:t>عَلَيهِ</w:t>
      </w:r>
      <w:r w:rsidRPr="00BE2421">
        <w:rPr>
          <w:rStyle w:val="5-Char"/>
          <w:rFonts w:hint="cs"/>
          <w:rtl/>
        </w:rPr>
        <w:t>؛</w:t>
      </w:r>
      <w:r w:rsidRPr="00BE2421">
        <w:rPr>
          <w:rStyle w:val="5-Char"/>
          <w:rtl/>
        </w:rPr>
        <w:t xml:space="preserve"> </w:t>
      </w:r>
      <w:r w:rsidRPr="00BE2421">
        <w:rPr>
          <w:rStyle w:val="5-Char"/>
          <w:rFonts w:hint="eastAsia"/>
          <w:rtl/>
        </w:rPr>
        <w:t>كَصَبِيٍّ</w:t>
      </w:r>
      <w:r w:rsidRPr="00BE2421">
        <w:rPr>
          <w:rStyle w:val="5-Char"/>
          <w:rtl/>
        </w:rPr>
        <w:t xml:space="preserve"> </w:t>
      </w:r>
      <w:r w:rsidRPr="00BE2421">
        <w:rPr>
          <w:rStyle w:val="5-Char"/>
          <w:rFonts w:hint="eastAsia"/>
          <w:rtl/>
        </w:rPr>
        <w:t>سُبِيَ</w:t>
      </w:r>
      <w:r w:rsidRPr="00BE2421">
        <w:rPr>
          <w:rStyle w:val="5-Char"/>
          <w:rtl/>
        </w:rPr>
        <w:t xml:space="preserve"> </w:t>
      </w:r>
      <w:r w:rsidRPr="00BE2421">
        <w:rPr>
          <w:rStyle w:val="5-Char"/>
          <w:rFonts w:hint="eastAsia"/>
          <w:rtl/>
        </w:rPr>
        <w:t>مَعَ</w:t>
      </w:r>
      <w:r w:rsidRPr="00BE2421">
        <w:rPr>
          <w:rStyle w:val="5-Char"/>
          <w:rtl/>
        </w:rPr>
        <w:t xml:space="preserve"> </w:t>
      </w:r>
      <w:r w:rsidRPr="00BE2421">
        <w:rPr>
          <w:rStyle w:val="5-Char"/>
          <w:rFonts w:hint="eastAsia"/>
          <w:rtl/>
        </w:rPr>
        <w:t>أَحَدِ</w:t>
      </w:r>
      <w:r w:rsidRPr="00BE2421">
        <w:rPr>
          <w:rStyle w:val="5-Char"/>
          <w:rtl/>
        </w:rPr>
        <w:t xml:space="preserve"> </w:t>
      </w:r>
      <w:r w:rsidRPr="00BE2421">
        <w:rPr>
          <w:rStyle w:val="5-Char"/>
          <w:rFonts w:hint="eastAsia"/>
          <w:rtl/>
        </w:rPr>
        <w:t>أَبَوَيهِ</w:t>
      </w:r>
      <w:r w:rsidRPr="00BE2421">
        <w:rPr>
          <w:rStyle w:val="5-Char"/>
          <w:rtl/>
        </w:rPr>
        <w:t xml:space="preserve"> </w:t>
      </w:r>
      <w:r w:rsidRPr="00BE2421">
        <w:rPr>
          <w:rStyle w:val="5-Char"/>
          <w:rFonts w:hint="eastAsia"/>
          <w:rtl/>
        </w:rPr>
        <w:t>إِلَّا</w:t>
      </w:r>
      <w:r w:rsidRPr="00BE2421">
        <w:rPr>
          <w:rStyle w:val="5-Char"/>
          <w:rtl/>
        </w:rPr>
        <w:t xml:space="preserve"> </w:t>
      </w:r>
      <w:r w:rsidRPr="00BE2421">
        <w:rPr>
          <w:rStyle w:val="5-Char"/>
          <w:rFonts w:hint="eastAsia"/>
          <w:rtl/>
        </w:rPr>
        <w:t>أَن</w:t>
      </w:r>
      <w:r w:rsidRPr="00BE2421">
        <w:rPr>
          <w:rStyle w:val="5-Char"/>
          <w:rtl/>
        </w:rPr>
        <w:t xml:space="preserve"> </w:t>
      </w:r>
      <w:r w:rsidRPr="00BE2421">
        <w:rPr>
          <w:rStyle w:val="5-Char"/>
          <w:rFonts w:hint="eastAsia"/>
          <w:rtl/>
        </w:rPr>
        <w:t>يُّسلِمَ</w:t>
      </w:r>
      <w:r w:rsidRPr="00BE2421">
        <w:rPr>
          <w:rStyle w:val="5-Char"/>
          <w:rtl/>
        </w:rPr>
        <w:t xml:space="preserve"> </w:t>
      </w:r>
      <w:r w:rsidRPr="00BE2421">
        <w:rPr>
          <w:rStyle w:val="5-Char"/>
          <w:rFonts w:hint="eastAsia"/>
          <w:rtl/>
        </w:rPr>
        <w:t>أَحَدُهُمَا</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هُوَ</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يُسَب</w:t>
      </w:r>
      <w:r w:rsidRPr="00BE2421">
        <w:rPr>
          <w:rStyle w:val="5-Char"/>
          <w:rtl/>
        </w:rPr>
        <w:t xml:space="preserve"> </w:t>
      </w:r>
      <w:r w:rsidRPr="00BE2421">
        <w:rPr>
          <w:rStyle w:val="5-Char"/>
          <w:rFonts w:hint="eastAsia"/>
          <w:rtl/>
        </w:rPr>
        <w:t>أَحَدُهُمَا</w:t>
      </w:r>
      <w:r w:rsidRPr="00BE2421">
        <w:rPr>
          <w:rStyle w:val="5-Char"/>
          <w:rtl/>
        </w:rPr>
        <w:t xml:space="preserve"> </w:t>
      </w:r>
      <w:r w:rsidRPr="00BE2421">
        <w:rPr>
          <w:rStyle w:val="5-Char"/>
          <w:rFonts w:hint="eastAsia"/>
          <w:rtl/>
        </w:rPr>
        <w:t>مَعَ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كَانَ</w:t>
      </w:r>
      <w:r w:rsidRPr="00BE2421">
        <w:rPr>
          <w:rStyle w:val="5-Char"/>
          <w:rtl/>
        </w:rPr>
        <w:t xml:space="preserve"> </w:t>
      </w:r>
      <w:r w:rsidRPr="00BE2421">
        <w:rPr>
          <w:rStyle w:val="5-Char"/>
          <w:rFonts w:hint="eastAsia"/>
          <w:rtl/>
        </w:rPr>
        <w:t>لِكَافِرٍ</w:t>
      </w:r>
      <w:r w:rsidRPr="00BE2421">
        <w:rPr>
          <w:rStyle w:val="5-Char"/>
          <w:rFonts w:hint="cs"/>
          <w:rtl/>
        </w:rPr>
        <w:t>،</w:t>
      </w:r>
      <w:r w:rsidRPr="00BE2421">
        <w:rPr>
          <w:rStyle w:val="5-Char"/>
          <w:rtl/>
        </w:rPr>
        <w:t xml:space="preserve"> </w:t>
      </w:r>
      <w:r w:rsidRPr="00BE2421">
        <w:rPr>
          <w:rStyle w:val="5-Char"/>
          <w:rFonts w:hint="eastAsia"/>
          <w:rtl/>
        </w:rPr>
        <w:t>قَرِيبٌ</w:t>
      </w:r>
      <w:r w:rsidRPr="00BE2421">
        <w:rPr>
          <w:rStyle w:val="5-Char"/>
          <w:rtl/>
        </w:rPr>
        <w:t xml:space="preserve"> </w:t>
      </w:r>
      <w:r w:rsidRPr="00BE2421">
        <w:rPr>
          <w:rStyle w:val="5-Char"/>
          <w:rFonts w:hint="eastAsia"/>
          <w:rtl/>
        </w:rPr>
        <w:t>مُسلِمٌ</w:t>
      </w:r>
      <w:r w:rsidRPr="00BE2421">
        <w:rPr>
          <w:rStyle w:val="5-Char"/>
          <w:rFonts w:hint="cs"/>
          <w:rtl/>
        </w:rPr>
        <w:t>؛</w:t>
      </w:r>
      <w:r w:rsidRPr="00BE2421">
        <w:rPr>
          <w:rStyle w:val="5-Char"/>
          <w:rtl/>
        </w:rPr>
        <w:t xml:space="preserve"> </w:t>
      </w:r>
      <w:r w:rsidRPr="00BE2421">
        <w:rPr>
          <w:rStyle w:val="5-Char"/>
          <w:rFonts w:hint="eastAsia"/>
          <w:rtl/>
        </w:rPr>
        <w:t>غَسَلَه</w:t>
      </w:r>
      <w:r w:rsidRPr="00BE2421">
        <w:rPr>
          <w:rStyle w:val="5-Char"/>
          <w:rtl/>
        </w:rPr>
        <w:t xml:space="preserve"> </w:t>
      </w:r>
      <w:r w:rsidRPr="00BE2421">
        <w:rPr>
          <w:rStyle w:val="5-Char"/>
          <w:rFonts w:hint="eastAsia"/>
          <w:rtl/>
        </w:rPr>
        <w:t>كَغَسلِ</w:t>
      </w:r>
      <w:r w:rsidRPr="00BE2421">
        <w:rPr>
          <w:rStyle w:val="5-Char"/>
          <w:rtl/>
        </w:rPr>
        <w:t xml:space="preserve"> </w:t>
      </w:r>
      <w:r w:rsidRPr="00BE2421">
        <w:rPr>
          <w:rStyle w:val="5-Char"/>
          <w:rFonts w:hint="eastAsia"/>
          <w:rtl/>
        </w:rPr>
        <w:t>خِرقَةٍ</w:t>
      </w:r>
      <w:r w:rsidRPr="00BE2421">
        <w:rPr>
          <w:rStyle w:val="5-Char"/>
          <w:rtl/>
        </w:rPr>
        <w:t xml:space="preserve"> </w:t>
      </w:r>
      <w:r w:rsidRPr="00BE2421">
        <w:rPr>
          <w:rStyle w:val="5-Char"/>
          <w:rFonts w:hint="eastAsia"/>
          <w:rtl/>
        </w:rPr>
        <w:t>نَجِسَةٍ</w:t>
      </w:r>
      <w:r w:rsidRPr="00BE2421">
        <w:rPr>
          <w:rStyle w:val="5-Char"/>
          <w:rtl/>
        </w:rPr>
        <w:t xml:space="preserve"> </w:t>
      </w:r>
      <w:r w:rsidRPr="00BE2421">
        <w:rPr>
          <w:rStyle w:val="5-Char"/>
          <w:rFonts w:hint="eastAsia"/>
          <w:rtl/>
        </w:rPr>
        <w:t>وَكَفَّنَه</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خِرقَ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أَلقَاهُ</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حُفرَةٍ</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دَفَعَه</w:t>
      </w:r>
      <w:r w:rsidRPr="00BE2421">
        <w:rPr>
          <w:rStyle w:val="5-Char"/>
          <w:rtl/>
        </w:rPr>
        <w:t xml:space="preserve"> </w:t>
      </w:r>
      <w:r w:rsidRPr="00BE2421">
        <w:rPr>
          <w:rStyle w:val="5-Char"/>
          <w:rFonts w:hint="eastAsia"/>
          <w:rtl/>
        </w:rPr>
        <w:t>اِلَ</w:t>
      </w:r>
      <w:r w:rsidR="00764F37" w:rsidRPr="00BE2421">
        <w:rPr>
          <w:rStyle w:val="5-Char"/>
          <w:rFonts w:hint="cs"/>
          <w:rtl/>
        </w:rPr>
        <w:t>ی</w:t>
      </w:r>
      <w:r w:rsidRPr="00BE2421">
        <w:rPr>
          <w:rStyle w:val="5-Char"/>
          <w:rtl/>
        </w:rPr>
        <w:t xml:space="preserve"> </w:t>
      </w:r>
      <w:r w:rsidRPr="00BE2421">
        <w:rPr>
          <w:rStyle w:val="5-Char"/>
          <w:rFonts w:hint="eastAsia"/>
          <w:rtl/>
        </w:rPr>
        <w:t>أَهلِ</w:t>
      </w:r>
      <w:r w:rsidRPr="00BE2421">
        <w:rPr>
          <w:rStyle w:val="5-Char"/>
          <w:rtl/>
        </w:rPr>
        <w:t xml:space="preserve"> </w:t>
      </w:r>
      <w:r w:rsidRPr="00BE2421">
        <w:rPr>
          <w:rStyle w:val="5-Char"/>
          <w:rFonts w:hint="eastAsia"/>
          <w:rtl/>
        </w:rPr>
        <w:t>مِلَّتِ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صَلِّ</w:t>
      </w:r>
      <w:r w:rsidR="00942276" w:rsidRPr="00BE2421">
        <w:rPr>
          <w:rStyle w:val="5-Char"/>
          <w:rFonts w:hint="eastAsia"/>
          <w:rtl/>
        </w:rPr>
        <w:t>ي</w:t>
      </w:r>
      <w:r w:rsidRPr="00BE2421">
        <w:rPr>
          <w:rStyle w:val="5-Char"/>
          <w:rtl/>
        </w:rPr>
        <w:t xml:space="preserve"> </w:t>
      </w:r>
      <w:r w:rsidRPr="00BE2421">
        <w:rPr>
          <w:rStyle w:val="5-Char"/>
          <w:rFonts w:hint="eastAsia"/>
          <w:rtl/>
        </w:rPr>
        <w:t>عَلَ</w:t>
      </w:r>
      <w:r w:rsidR="00764F37" w:rsidRPr="00BE2421">
        <w:rPr>
          <w:rStyle w:val="5-Char"/>
          <w:rFonts w:hint="cs"/>
          <w:rtl/>
        </w:rPr>
        <w:t>ی</w:t>
      </w:r>
      <w:r w:rsidRPr="00BE2421">
        <w:rPr>
          <w:rStyle w:val="5-Char"/>
          <w:rtl/>
        </w:rPr>
        <w:t xml:space="preserve"> </w:t>
      </w:r>
      <w:r w:rsidRPr="00BE2421">
        <w:rPr>
          <w:rStyle w:val="5-Char"/>
          <w:rFonts w:hint="eastAsia"/>
          <w:rtl/>
        </w:rPr>
        <w:t>بَاغٍ</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اطِعِ</w:t>
      </w:r>
      <w:r w:rsidRPr="00BE2421">
        <w:rPr>
          <w:rStyle w:val="5-Char"/>
          <w:rtl/>
        </w:rPr>
        <w:t xml:space="preserve"> </w:t>
      </w:r>
      <w:r w:rsidRPr="00BE2421">
        <w:rPr>
          <w:rStyle w:val="5-Char"/>
          <w:rFonts w:hint="eastAsia"/>
          <w:rtl/>
        </w:rPr>
        <w:t>طَرِيقٍ</w:t>
      </w:r>
      <w:r w:rsidRPr="00BE2421">
        <w:rPr>
          <w:rStyle w:val="5-Char"/>
          <w:rtl/>
        </w:rPr>
        <w:t xml:space="preserve"> </w:t>
      </w:r>
      <w:r w:rsidRPr="00BE2421">
        <w:rPr>
          <w:rStyle w:val="5-Char"/>
          <w:rFonts w:hint="eastAsia"/>
          <w:rtl/>
        </w:rPr>
        <w:t>قُتِل</w:t>
      </w:r>
      <w:r w:rsidRPr="00BE2421">
        <w:rPr>
          <w:rStyle w:val="5-Char"/>
          <w:rFonts w:hint="cs"/>
          <w:rtl/>
        </w:rPr>
        <w:t>َ</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حَالَةِ</w:t>
      </w:r>
      <w:r w:rsidRPr="00BE2421">
        <w:rPr>
          <w:rStyle w:val="5-Char"/>
          <w:rtl/>
        </w:rPr>
        <w:t xml:space="preserve"> </w:t>
      </w:r>
      <w:r w:rsidRPr="00BE2421">
        <w:rPr>
          <w:rStyle w:val="5-Char"/>
          <w:rFonts w:hint="eastAsia"/>
          <w:rtl/>
        </w:rPr>
        <w:t>المُحَارَبَ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اتِلٍ</w:t>
      </w:r>
      <w:r w:rsidRPr="00BE2421">
        <w:rPr>
          <w:rStyle w:val="5-Char"/>
          <w:rtl/>
        </w:rPr>
        <w:t xml:space="preserve"> </w:t>
      </w:r>
      <w:r w:rsidRPr="00BE2421">
        <w:rPr>
          <w:rStyle w:val="5-Char"/>
          <w:rFonts w:hint="eastAsia"/>
          <w:rtl/>
        </w:rPr>
        <w:t>بِالخَنقِ</w:t>
      </w:r>
      <w:r w:rsidRPr="00BE2421">
        <w:rPr>
          <w:rStyle w:val="5-Char"/>
          <w:rtl/>
        </w:rPr>
        <w:t xml:space="preserve"> </w:t>
      </w:r>
      <w:r w:rsidRPr="00BE2421">
        <w:rPr>
          <w:rStyle w:val="5-Char"/>
          <w:rFonts w:hint="eastAsia"/>
          <w:rtl/>
        </w:rPr>
        <w:t>غِيلَ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كَابِرٍ</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مِصرِ</w:t>
      </w:r>
      <w:r w:rsidRPr="00BE2421">
        <w:rPr>
          <w:rStyle w:val="5-Char"/>
          <w:rtl/>
        </w:rPr>
        <w:t xml:space="preserve"> </w:t>
      </w:r>
      <w:r w:rsidRPr="00BE2421">
        <w:rPr>
          <w:rStyle w:val="5-Char"/>
          <w:rFonts w:hint="eastAsia"/>
          <w:rtl/>
        </w:rPr>
        <w:t>لَيلًا</w:t>
      </w:r>
      <w:r w:rsidRPr="00BE2421">
        <w:rPr>
          <w:rStyle w:val="5-Char"/>
          <w:rtl/>
        </w:rPr>
        <w:t xml:space="preserve"> </w:t>
      </w:r>
      <w:r w:rsidRPr="00BE2421">
        <w:rPr>
          <w:rStyle w:val="5-Char"/>
          <w:rFonts w:hint="eastAsia"/>
          <w:rtl/>
        </w:rPr>
        <w:t>بِالسِّلَاحِ</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قتُولٍ</w:t>
      </w:r>
      <w:r w:rsidRPr="00BE2421">
        <w:rPr>
          <w:rStyle w:val="5-Char"/>
          <w:rtl/>
        </w:rPr>
        <w:t xml:space="preserve"> </w:t>
      </w:r>
      <w:r w:rsidRPr="00BE2421">
        <w:rPr>
          <w:rStyle w:val="5-Char"/>
          <w:rFonts w:hint="eastAsia"/>
          <w:rtl/>
        </w:rPr>
        <w:t>عَصَبِيَّ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غُسِلُو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اتِلُ</w:t>
      </w:r>
      <w:r w:rsidRPr="00BE2421">
        <w:rPr>
          <w:rStyle w:val="5-Char"/>
          <w:rtl/>
        </w:rPr>
        <w:t xml:space="preserve"> </w:t>
      </w:r>
      <w:r w:rsidRPr="00BE2421">
        <w:rPr>
          <w:rStyle w:val="5-Char"/>
          <w:rFonts w:hint="eastAsia"/>
          <w:rtl/>
        </w:rPr>
        <w:t>نَفسِهِ</w:t>
      </w:r>
      <w:r w:rsidRPr="00BE2421">
        <w:rPr>
          <w:rStyle w:val="5-Char"/>
          <w:rtl/>
        </w:rPr>
        <w:t xml:space="preserve"> </w:t>
      </w:r>
      <w:r w:rsidRPr="00BE2421">
        <w:rPr>
          <w:rStyle w:val="5-Char"/>
          <w:rFonts w:hint="eastAsia"/>
          <w:rtl/>
        </w:rPr>
        <w:t>يُغسَلُ</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صَلَّ</w:t>
      </w:r>
      <w:r w:rsidR="00764F37" w:rsidRPr="00BE2421">
        <w:rPr>
          <w:rStyle w:val="5-Char"/>
          <w:rFonts w:hint="cs"/>
          <w:rtl/>
        </w:rPr>
        <w:t>ی</w:t>
      </w:r>
      <w:r w:rsidRPr="00BE2421">
        <w:rPr>
          <w:rStyle w:val="5-Char"/>
          <w:rtl/>
        </w:rPr>
        <w:t xml:space="preserve"> </w:t>
      </w:r>
      <w:r w:rsidRPr="00BE2421">
        <w:rPr>
          <w:rStyle w:val="5-Char"/>
          <w:rFonts w:hint="eastAsia"/>
          <w:rtl/>
        </w:rPr>
        <w:t>عَلَيهِ</w:t>
      </w:r>
      <w:r w:rsidRPr="00BE2421">
        <w:rPr>
          <w:rStyle w:val="5-Char"/>
          <w:rFonts w:hint="cs"/>
          <w:rtl/>
        </w:rPr>
        <w:t>؛</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عَلَ</w:t>
      </w:r>
      <w:r w:rsidR="00764F37" w:rsidRPr="00BE2421">
        <w:rPr>
          <w:rStyle w:val="5-Char"/>
          <w:rFonts w:hint="cs"/>
          <w:rtl/>
        </w:rPr>
        <w:t>ی</w:t>
      </w:r>
      <w:r w:rsidRPr="00BE2421">
        <w:rPr>
          <w:rStyle w:val="5-Char"/>
          <w:rtl/>
        </w:rPr>
        <w:t xml:space="preserve"> </w:t>
      </w:r>
      <w:r w:rsidRPr="00BE2421">
        <w:rPr>
          <w:rStyle w:val="5-Char"/>
          <w:rFonts w:hint="eastAsia"/>
          <w:rtl/>
        </w:rPr>
        <w:t>قَاتِلِ</w:t>
      </w:r>
      <w:r w:rsidRPr="00BE2421">
        <w:rPr>
          <w:rStyle w:val="5-Char"/>
          <w:rtl/>
        </w:rPr>
        <w:t xml:space="preserve"> </w:t>
      </w:r>
      <w:r w:rsidRPr="00BE2421">
        <w:rPr>
          <w:rStyle w:val="5-Char"/>
          <w:rFonts w:hint="eastAsia"/>
          <w:rtl/>
        </w:rPr>
        <w:t>أَحَدِ</w:t>
      </w:r>
      <w:r w:rsidRPr="00BE2421">
        <w:rPr>
          <w:rStyle w:val="5-Char"/>
          <w:rtl/>
        </w:rPr>
        <w:t xml:space="preserve"> </w:t>
      </w:r>
      <w:r w:rsidRPr="00BE2421">
        <w:rPr>
          <w:rStyle w:val="5-Char"/>
          <w:rFonts w:hint="eastAsia"/>
          <w:rtl/>
        </w:rPr>
        <w:t>أَبَوَيهِ</w:t>
      </w:r>
      <w:r w:rsidRPr="00BE2421">
        <w:rPr>
          <w:rStyle w:val="5-Char"/>
          <w:rtl/>
        </w:rPr>
        <w:t xml:space="preserve"> </w:t>
      </w:r>
      <w:r w:rsidRPr="00BE2421">
        <w:rPr>
          <w:rStyle w:val="5-Char"/>
          <w:rFonts w:hint="eastAsia"/>
          <w:rtl/>
        </w:rPr>
        <w:t>عَمَدًا</w:t>
      </w:r>
      <w:r w:rsidRPr="00BE2421">
        <w:rPr>
          <w:rStyle w:val="5-Char"/>
          <w:rFonts w:hint="cs"/>
          <w:rtl/>
        </w:rPr>
        <w:t>.</w:t>
      </w:r>
    </w:p>
    <w:p w:rsidR="00E81847" w:rsidRDefault="00E81847" w:rsidP="00606ADB">
      <w:pPr>
        <w:pStyle w:val="2-0"/>
        <w:rPr>
          <w:rtl/>
        </w:rPr>
      </w:pPr>
      <w:bookmarkStart w:id="133" w:name="_Toc440375890"/>
      <w:r>
        <w:rPr>
          <w:rFonts w:hint="cs"/>
          <w:rtl/>
        </w:rPr>
        <w:t>فصل</w:t>
      </w:r>
      <w:r w:rsidR="00606ADB">
        <w:rPr>
          <w:rFonts w:hint="cs"/>
          <w:rtl/>
        </w:rPr>
        <w:t>:</w:t>
      </w:r>
      <w:r>
        <w:rPr>
          <w:rFonts w:hint="cs"/>
          <w:rtl/>
        </w:rPr>
        <w:t xml:space="preserve"> [پاره‌ا</w:t>
      </w:r>
      <w:r w:rsidR="000751A8">
        <w:rPr>
          <w:rFonts w:hint="cs"/>
          <w:rtl/>
        </w:rPr>
        <w:t>ی</w:t>
      </w:r>
      <w:r>
        <w:rPr>
          <w:rFonts w:hint="cs"/>
          <w:rtl/>
        </w:rPr>
        <w:t xml:space="preserve"> از احکام و مسائل که به نماز جنازه تعلّق دارند]</w:t>
      </w:r>
      <w:bookmarkEnd w:id="133"/>
    </w:p>
    <w:p w:rsidR="00E81847" w:rsidRPr="007100A7" w:rsidRDefault="00E81847" w:rsidP="00576FE3">
      <w:pPr>
        <w:rPr>
          <w:rStyle w:val="1-Char"/>
          <w:rtl/>
        </w:rPr>
      </w:pPr>
      <w:r w:rsidRPr="007100A7">
        <w:rPr>
          <w:rStyle w:val="1-Char"/>
          <w:rFonts w:hint="cs"/>
          <w:rtl/>
        </w:rPr>
        <w:t>شا</w:t>
      </w:r>
      <w:r w:rsidR="00446BB7">
        <w:rPr>
          <w:rStyle w:val="1-Char"/>
          <w:rFonts w:hint="cs"/>
          <w:rtl/>
        </w:rPr>
        <w:t>ی</w:t>
      </w:r>
      <w:r w:rsidRPr="007100A7">
        <w:rPr>
          <w:rStyle w:val="1-Char"/>
          <w:rFonts w:hint="cs"/>
          <w:rtl/>
        </w:rPr>
        <w:t>سته‌تر</w:t>
      </w:r>
      <w:r w:rsidR="00446BB7">
        <w:rPr>
          <w:rStyle w:val="1-Char"/>
          <w:rFonts w:hint="cs"/>
          <w:rtl/>
        </w:rPr>
        <w:t>ی</w:t>
      </w:r>
      <w:r w:rsidRPr="007100A7">
        <w:rPr>
          <w:rStyle w:val="1-Char"/>
          <w:rFonts w:hint="cs"/>
          <w:rtl/>
        </w:rPr>
        <w:t>ن و سزاوارتر</w:t>
      </w:r>
      <w:r w:rsidR="00446BB7">
        <w:rPr>
          <w:rStyle w:val="1-Char"/>
          <w:rFonts w:hint="cs"/>
          <w:rtl/>
        </w:rPr>
        <w:t>ی</w:t>
      </w:r>
      <w:r w:rsidRPr="007100A7">
        <w:rPr>
          <w:rStyle w:val="1-Char"/>
          <w:rFonts w:hint="cs"/>
          <w:rtl/>
        </w:rPr>
        <w:t>ن فرد برا</w:t>
      </w:r>
      <w:r w:rsidR="00446BB7">
        <w:rPr>
          <w:rStyle w:val="1-Char"/>
          <w:rFonts w:hint="cs"/>
          <w:rtl/>
        </w:rPr>
        <w:t>ی</w:t>
      </w:r>
      <w:r w:rsidRPr="007100A7">
        <w:rPr>
          <w:rStyle w:val="1-Char"/>
          <w:rFonts w:hint="cs"/>
          <w:rtl/>
        </w:rPr>
        <w:t xml:space="preserve"> امامت نماز جنازه، </w:t>
      </w:r>
      <w:r w:rsidRPr="00FE6406">
        <w:rPr>
          <w:rStyle w:val="9-Char"/>
          <w:rFonts w:eastAsia="Batang" w:hint="cs"/>
          <w:rtl/>
        </w:rPr>
        <w:t>سلطان</w:t>
      </w:r>
      <w:r w:rsidRPr="007100A7">
        <w:rPr>
          <w:rStyle w:val="1-Char"/>
          <w:rFonts w:hint="cs"/>
          <w:rtl/>
        </w:rPr>
        <w:t xml:space="preserve"> است؛ [البته در صورت</w:t>
      </w:r>
      <w:r w:rsidR="00446BB7">
        <w:rPr>
          <w:rStyle w:val="1-Char"/>
          <w:rFonts w:hint="cs"/>
          <w:rtl/>
        </w:rPr>
        <w:t>ی</w:t>
      </w:r>
      <w:r w:rsidRPr="007100A7">
        <w:rPr>
          <w:rStyle w:val="1-Char"/>
          <w:rFonts w:hint="cs"/>
          <w:rtl/>
        </w:rPr>
        <w:t xml:space="preserve"> که حضور داشته باشد؛] و سپس [به هنگام عدم حضور و</w:t>
      </w:r>
      <w:r w:rsidR="00446BB7">
        <w:rPr>
          <w:rStyle w:val="1-Char"/>
          <w:rFonts w:hint="cs"/>
          <w:rtl/>
        </w:rPr>
        <w:t>ی</w:t>
      </w:r>
      <w:r w:rsidRPr="007100A7">
        <w:rPr>
          <w:rStyle w:val="1-Char"/>
          <w:rFonts w:hint="cs"/>
          <w:rtl/>
        </w:rPr>
        <w:t>،] سزاوارتر</w:t>
      </w:r>
      <w:r w:rsidR="00446BB7">
        <w:rPr>
          <w:rStyle w:val="1-Char"/>
          <w:rFonts w:hint="cs"/>
          <w:rtl/>
        </w:rPr>
        <w:t>ی</w:t>
      </w:r>
      <w:r w:rsidRPr="007100A7">
        <w:rPr>
          <w:rStyle w:val="1-Char"/>
          <w:rFonts w:hint="cs"/>
          <w:rtl/>
        </w:rPr>
        <w:t>ن شخص برا</w:t>
      </w:r>
      <w:r w:rsidR="00446BB7">
        <w:rPr>
          <w:rStyle w:val="1-Char"/>
          <w:rFonts w:hint="cs"/>
          <w:rtl/>
        </w:rPr>
        <w:t>ی</w:t>
      </w:r>
      <w:r w:rsidRPr="007100A7">
        <w:rPr>
          <w:rStyle w:val="1-Char"/>
          <w:rFonts w:hint="cs"/>
          <w:rtl/>
        </w:rPr>
        <w:t xml:space="preserve"> امامت، </w:t>
      </w:r>
      <w:r w:rsidRPr="00FE6406">
        <w:rPr>
          <w:rStyle w:val="9-Char"/>
          <w:rFonts w:eastAsia="Batang" w:hint="cs"/>
          <w:rtl/>
        </w:rPr>
        <w:t>کس</w:t>
      </w:r>
      <w:r w:rsidR="00446BB7">
        <w:rPr>
          <w:rStyle w:val="9-Char"/>
          <w:rFonts w:eastAsia="Batang" w:hint="cs"/>
          <w:rtl/>
        </w:rPr>
        <w:t>ی</w:t>
      </w:r>
      <w:r w:rsidRPr="00FE6406">
        <w:rPr>
          <w:rStyle w:val="9-Char"/>
          <w:rFonts w:eastAsia="Batang" w:hint="cs"/>
          <w:rtl/>
        </w:rPr>
        <w:t xml:space="preserve"> است که سلطان او را مأمور ساخته باشد</w:t>
      </w:r>
      <w:r w:rsidRPr="007100A7">
        <w:rPr>
          <w:rStyle w:val="1-Char"/>
          <w:rFonts w:hint="cs"/>
          <w:rtl/>
        </w:rPr>
        <w:t>؛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نائب و جانش</w:t>
      </w:r>
      <w:r w:rsidR="00446BB7">
        <w:rPr>
          <w:rStyle w:val="1-Char"/>
          <w:rFonts w:hint="cs"/>
          <w:rtl/>
        </w:rPr>
        <w:t>ی</w:t>
      </w:r>
      <w:r w:rsidRPr="007100A7">
        <w:rPr>
          <w:rStyle w:val="1-Char"/>
          <w:rFonts w:hint="cs"/>
          <w:rtl/>
        </w:rPr>
        <w:t>ن و</w:t>
      </w:r>
      <w:r w:rsidR="00446BB7">
        <w:rPr>
          <w:rStyle w:val="1-Char"/>
          <w:rFonts w:hint="cs"/>
          <w:rtl/>
        </w:rPr>
        <w:t>ی</w:t>
      </w:r>
      <w:r w:rsidRPr="007100A7">
        <w:rPr>
          <w:rStyle w:val="1-Char"/>
          <w:rFonts w:hint="cs"/>
          <w:rtl/>
        </w:rPr>
        <w:t>.] و پس از آن، شا</w:t>
      </w:r>
      <w:r w:rsidR="00446BB7">
        <w:rPr>
          <w:rStyle w:val="1-Char"/>
          <w:rFonts w:hint="cs"/>
          <w:rtl/>
        </w:rPr>
        <w:t>ی</w:t>
      </w:r>
      <w:r w:rsidRPr="007100A7">
        <w:rPr>
          <w:rStyle w:val="1-Char"/>
          <w:rFonts w:hint="cs"/>
          <w:rtl/>
        </w:rPr>
        <w:t>سته‌تر</w:t>
      </w:r>
      <w:r w:rsidR="00446BB7">
        <w:rPr>
          <w:rStyle w:val="1-Char"/>
          <w:rFonts w:hint="cs"/>
          <w:rtl/>
        </w:rPr>
        <w:t>ی</w:t>
      </w:r>
      <w:r w:rsidRPr="007100A7">
        <w:rPr>
          <w:rStyle w:val="1-Char"/>
          <w:rFonts w:hint="cs"/>
          <w:rtl/>
        </w:rPr>
        <w:t>ن شخص برا</w:t>
      </w:r>
      <w:r w:rsidR="00446BB7">
        <w:rPr>
          <w:rStyle w:val="1-Char"/>
          <w:rFonts w:hint="cs"/>
          <w:rtl/>
        </w:rPr>
        <w:t>ی</w:t>
      </w:r>
      <w:r w:rsidRPr="007100A7">
        <w:rPr>
          <w:rStyle w:val="1-Char"/>
          <w:rFonts w:hint="cs"/>
          <w:rtl/>
        </w:rPr>
        <w:t xml:space="preserve"> امامت، </w:t>
      </w:r>
      <w:r w:rsidRPr="00FE6406">
        <w:rPr>
          <w:rStyle w:val="9-Char"/>
          <w:rFonts w:eastAsia="Batang" w:hint="cs"/>
          <w:rtl/>
        </w:rPr>
        <w:t>قاض</w:t>
      </w:r>
      <w:r w:rsidR="00446BB7">
        <w:rPr>
          <w:rStyle w:val="9-Char"/>
          <w:rFonts w:eastAsia="Batang" w:hint="cs"/>
          <w:rtl/>
        </w:rPr>
        <w:t>ی</w:t>
      </w:r>
      <w:r w:rsidRPr="007100A7">
        <w:rPr>
          <w:rStyle w:val="1-Char"/>
          <w:rFonts w:hint="cs"/>
          <w:rtl/>
        </w:rPr>
        <w:t xml:space="preserve"> [و پس از آن، </w:t>
      </w:r>
      <w:r w:rsidRPr="00FE6406">
        <w:rPr>
          <w:rStyle w:val="9-Char"/>
          <w:rFonts w:eastAsia="Batang" w:hint="cs"/>
          <w:rtl/>
        </w:rPr>
        <w:t>جانش</w:t>
      </w:r>
      <w:r w:rsidR="00446BB7">
        <w:rPr>
          <w:rStyle w:val="9-Char"/>
          <w:rFonts w:eastAsia="Batang" w:hint="cs"/>
          <w:rtl/>
        </w:rPr>
        <w:t>ی</w:t>
      </w:r>
      <w:r w:rsidRPr="00FE6406">
        <w:rPr>
          <w:rStyle w:val="9-Char"/>
          <w:rFonts w:eastAsia="Batang" w:hint="cs"/>
          <w:rtl/>
        </w:rPr>
        <w:t>ن قاض</w:t>
      </w:r>
      <w:r w:rsidR="00446BB7">
        <w:rPr>
          <w:rStyle w:val="9-Char"/>
          <w:rFonts w:eastAsia="Batang" w:hint="cs"/>
          <w:rtl/>
        </w:rPr>
        <w:t>ی</w:t>
      </w:r>
      <w:r w:rsidRPr="007100A7">
        <w:rPr>
          <w:rStyle w:val="1-Char"/>
          <w:rFonts w:hint="cs"/>
          <w:rtl/>
        </w:rPr>
        <w:t>] است؛ و پس از آن [به هنگام عدم حضور و</w:t>
      </w:r>
      <w:r w:rsidR="00446BB7">
        <w:rPr>
          <w:rStyle w:val="1-Char"/>
          <w:rFonts w:hint="cs"/>
          <w:rtl/>
        </w:rPr>
        <w:t>ی</w:t>
      </w:r>
      <w:r w:rsidRPr="007100A7">
        <w:rPr>
          <w:rStyle w:val="1-Char"/>
          <w:rFonts w:hint="cs"/>
          <w:rtl/>
        </w:rPr>
        <w:t>]، سزاوارتر</w:t>
      </w:r>
      <w:r w:rsidR="00446BB7">
        <w:rPr>
          <w:rStyle w:val="1-Char"/>
          <w:rFonts w:hint="cs"/>
          <w:rtl/>
        </w:rPr>
        <w:t>ی</w:t>
      </w:r>
      <w:r w:rsidRPr="007100A7">
        <w:rPr>
          <w:rStyle w:val="1-Char"/>
          <w:rFonts w:hint="cs"/>
          <w:rtl/>
        </w:rPr>
        <w:t>ن فرد برا</w:t>
      </w:r>
      <w:r w:rsidR="00446BB7">
        <w:rPr>
          <w:rStyle w:val="1-Char"/>
          <w:rFonts w:hint="cs"/>
          <w:rtl/>
        </w:rPr>
        <w:t>ی</w:t>
      </w:r>
      <w:r w:rsidRPr="007100A7">
        <w:rPr>
          <w:rStyle w:val="1-Char"/>
          <w:rFonts w:hint="cs"/>
          <w:rtl/>
        </w:rPr>
        <w:t xml:space="preserve"> امامت، </w:t>
      </w:r>
      <w:r w:rsidRPr="00FE6406">
        <w:rPr>
          <w:rStyle w:val="9-Char"/>
          <w:rFonts w:eastAsia="Batang" w:hint="cs"/>
          <w:rtl/>
        </w:rPr>
        <w:t>امام مسجد</w:t>
      </w:r>
      <w:r w:rsidRPr="007100A7">
        <w:rPr>
          <w:rStyle w:val="1-Char"/>
          <w:rFonts w:hint="cs"/>
          <w:rtl/>
        </w:rPr>
        <w:t xml:space="preserve"> </w:t>
      </w:r>
      <w:r w:rsidRPr="00FE6406">
        <w:rPr>
          <w:rStyle w:val="9-Char"/>
          <w:rFonts w:eastAsia="Batang" w:hint="cs"/>
          <w:rtl/>
        </w:rPr>
        <w:t>محلّه</w:t>
      </w:r>
      <w:r w:rsidRPr="007100A7">
        <w:rPr>
          <w:rStyle w:val="1-Char"/>
          <w:rFonts w:hint="cs"/>
          <w:rtl/>
        </w:rPr>
        <w:t xml:space="preserve"> است؛ و پس از آن، شا</w:t>
      </w:r>
      <w:r w:rsidR="00446BB7">
        <w:rPr>
          <w:rStyle w:val="1-Char"/>
          <w:rFonts w:hint="cs"/>
          <w:rtl/>
        </w:rPr>
        <w:t>ی</w:t>
      </w:r>
      <w:r w:rsidRPr="007100A7">
        <w:rPr>
          <w:rStyle w:val="1-Char"/>
          <w:rFonts w:hint="cs"/>
          <w:rtl/>
        </w:rPr>
        <w:t>سته‌تر</w:t>
      </w:r>
      <w:r w:rsidR="00446BB7">
        <w:rPr>
          <w:rStyle w:val="1-Char"/>
          <w:rFonts w:hint="cs"/>
          <w:rtl/>
        </w:rPr>
        <w:t>ی</w:t>
      </w:r>
      <w:r w:rsidRPr="007100A7">
        <w:rPr>
          <w:rStyle w:val="1-Char"/>
          <w:rFonts w:hint="cs"/>
          <w:rtl/>
        </w:rPr>
        <w:t>ن شخص برا</w:t>
      </w:r>
      <w:r w:rsidR="00446BB7">
        <w:rPr>
          <w:rStyle w:val="1-Char"/>
          <w:rFonts w:hint="cs"/>
          <w:rtl/>
        </w:rPr>
        <w:t>ی</w:t>
      </w:r>
      <w:r w:rsidRPr="007100A7">
        <w:rPr>
          <w:rStyle w:val="1-Char"/>
          <w:rFonts w:hint="cs"/>
          <w:rtl/>
        </w:rPr>
        <w:t xml:space="preserve"> امامت، </w:t>
      </w:r>
      <w:r w:rsidRPr="00FE6406">
        <w:rPr>
          <w:rStyle w:val="9-Char"/>
          <w:rFonts w:eastAsia="Batang" w:hint="cs"/>
          <w:rtl/>
        </w:rPr>
        <w:t>ول</w:t>
      </w:r>
      <w:r w:rsidR="00576FE3">
        <w:rPr>
          <w:rStyle w:val="9-Char"/>
          <w:rFonts w:eastAsia="Batang" w:hint="cs"/>
          <w:rtl/>
        </w:rPr>
        <w:t>ی</w:t>
      </w:r>
      <w:r w:rsidRPr="00FE6406">
        <w:rPr>
          <w:rStyle w:val="9-Char"/>
          <w:rFonts w:eastAsia="Batang" w:hint="cs"/>
          <w:rtl/>
        </w:rPr>
        <w:t>ّ م</w:t>
      </w:r>
      <w:r w:rsidR="00446BB7">
        <w:rPr>
          <w:rStyle w:val="9-Char"/>
          <w:rFonts w:eastAsia="Batang" w:hint="cs"/>
          <w:rtl/>
        </w:rPr>
        <w:t>ی</w:t>
      </w:r>
      <w:r w:rsidRPr="00FE6406">
        <w:rPr>
          <w:rStyle w:val="9-Char"/>
          <w:rFonts w:eastAsia="Batang" w:hint="cs"/>
          <w:rtl/>
        </w:rPr>
        <w:t>ت</w:t>
      </w:r>
      <w:r w:rsidRPr="007100A7">
        <w:rPr>
          <w:rStyle w:val="1-Char"/>
          <w:rFonts w:hint="cs"/>
          <w:rtl/>
        </w:rPr>
        <w:t xml:space="preserve"> است؛ البته در صورت</w:t>
      </w:r>
      <w:r w:rsidR="00446BB7">
        <w:rPr>
          <w:rStyle w:val="1-Char"/>
          <w:rFonts w:hint="cs"/>
          <w:rtl/>
        </w:rPr>
        <w:t>ی</w:t>
      </w:r>
      <w:r w:rsidRPr="007100A7">
        <w:rPr>
          <w:rStyle w:val="1-Char"/>
          <w:rFonts w:hint="cs"/>
          <w:rtl/>
        </w:rPr>
        <w:t xml:space="preserve"> که مرد [مکلّف و عالم و دانا و فرزانه] باشد.</w:t>
      </w:r>
    </w:p>
    <w:p w:rsidR="00E81847" w:rsidRPr="007100A7" w:rsidRDefault="00E81847" w:rsidP="00AF1D25">
      <w:pPr>
        <w:rPr>
          <w:rStyle w:val="1-Char"/>
          <w:rtl/>
        </w:rPr>
      </w:pPr>
      <w:r w:rsidRPr="007100A7">
        <w:rPr>
          <w:rStyle w:val="1-Char"/>
          <w:rFonts w:hint="cs"/>
          <w:rtl/>
        </w:rPr>
        <w:t>و کسان</w:t>
      </w:r>
      <w:r w:rsidR="00446BB7">
        <w:rPr>
          <w:rStyle w:val="1-Char"/>
          <w:rFonts w:hint="cs"/>
          <w:rtl/>
        </w:rPr>
        <w:t>ی</w:t>
      </w:r>
      <w:r w:rsidRPr="007100A7">
        <w:rPr>
          <w:rStyle w:val="1-Char"/>
          <w:rFonts w:hint="cs"/>
          <w:rtl/>
        </w:rPr>
        <w:t xml:space="preserve"> که حقّ اولو</w:t>
      </w:r>
      <w:r w:rsidR="00446BB7">
        <w:rPr>
          <w:rStyle w:val="1-Char"/>
          <w:rFonts w:hint="cs"/>
          <w:rtl/>
        </w:rPr>
        <w:t>ی</w:t>
      </w:r>
      <w:r w:rsidRPr="007100A7">
        <w:rPr>
          <w:rStyle w:val="1-Char"/>
          <w:rFonts w:hint="cs"/>
          <w:rtl/>
        </w:rPr>
        <w:t>ت در امامت را دارند، م</w:t>
      </w:r>
      <w:r w:rsidR="00446BB7">
        <w:rPr>
          <w:rStyle w:val="1-Char"/>
          <w:rFonts w:hint="cs"/>
          <w:rtl/>
        </w:rPr>
        <w:t>ی</w:t>
      </w:r>
      <w:r w:rsidRPr="007100A7">
        <w:rPr>
          <w:rStyle w:val="1-Char"/>
          <w:rFonts w:hint="cs"/>
          <w:rtl/>
        </w:rPr>
        <w:t>‌توانند به غ</w:t>
      </w:r>
      <w:r w:rsidR="00446BB7">
        <w:rPr>
          <w:rStyle w:val="1-Char"/>
          <w:rFonts w:hint="cs"/>
          <w:rtl/>
        </w:rPr>
        <w:t>ی</w:t>
      </w:r>
      <w:r w:rsidRPr="007100A7">
        <w:rPr>
          <w:rStyle w:val="1-Char"/>
          <w:rFonts w:hint="cs"/>
          <w:rtl/>
        </w:rPr>
        <w:t>ر خو</w:t>
      </w:r>
      <w:r w:rsidR="00446BB7">
        <w:rPr>
          <w:rStyle w:val="1-Char"/>
          <w:rFonts w:hint="cs"/>
          <w:rtl/>
        </w:rPr>
        <w:t>ی</w:t>
      </w:r>
      <w:r w:rsidRPr="007100A7">
        <w:rPr>
          <w:rStyle w:val="1-Char"/>
          <w:rFonts w:hint="cs"/>
          <w:rtl/>
        </w:rPr>
        <w:t>ش اجازه دهند تا نماز جنازه را برگزار نما</w:t>
      </w:r>
      <w:r w:rsidR="00446BB7">
        <w:rPr>
          <w:rStyle w:val="1-Char"/>
          <w:rFonts w:hint="cs"/>
          <w:rtl/>
        </w:rPr>
        <w:t>ی</w:t>
      </w:r>
      <w:r w:rsidRPr="007100A7">
        <w:rPr>
          <w:rStyle w:val="1-Char"/>
          <w:rFonts w:hint="cs"/>
          <w:rtl/>
        </w:rPr>
        <w:t>د.</w:t>
      </w:r>
    </w:p>
    <w:p w:rsidR="00E81847" w:rsidRPr="007100A7" w:rsidRDefault="00E81847"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غ</w:t>
      </w:r>
      <w:r w:rsidR="00446BB7">
        <w:rPr>
          <w:rStyle w:val="1-Char"/>
          <w:rFonts w:hint="cs"/>
          <w:rtl/>
        </w:rPr>
        <w:t>ی</w:t>
      </w:r>
      <w:r w:rsidRPr="007100A7">
        <w:rPr>
          <w:rStyle w:val="1-Char"/>
          <w:rFonts w:hint="cs"/>
          <w:rtl/>
        </w:rPr>
        <w:t>رِ کسان</w:t>
      </w:r>
      <w:r w:rsidR="00446BB7">
        <w:rPr>
          <w:rStyle w:val="1-Char"/>
          <w:rFonts w:hint="cs"/>
          <w:rtl/>
        </w:rPr>
        <w:t>ی</w:t>
      </w:r>
      <w:r w:rsidRPr="007100A7">
        <w:rPr>
          <w:rStyle w:val="1-Char"/>
          <w:rFonts w:hint="cs"/>
          <w:rtl/>
        </w:rPr>
        <w:t xml:space="preserve"> که حقّ اولو</w:t>
      </w:r>
      <w:r w:rsidR="00446BB7">
        <w:rPr>
          <w:rStyle w:val="1-Char"/>
          <w:rFonts w:hint="cs"/>
          <w:rtl/>
        </w:rPr>
        <w:t>ی</w:t>
      </w:r>
      <w:r w:rsidRPr="007100A7">
        <w:rPr>
          <w:rStyle w:val="1-Char"/>
          <w:rFonts w:hint="cs"/>
          <w:rtl/>
        </w:rPr>
        <w:t>ت و تقدّم در امامت را دارند؛ نماز جنازه را برگزار نمودند، در آن صورت کسان</w:t>
      </w:r>
      <w:r w:rsidR="00446BB7">
        <w:rPr>
          <w:rStyle w:val="1-Char"/>
          <w:rFonts w:hint="cs"/>
          <w:rtl/>
        </w:rPr>
        <w:t>ی</w:t>
      </w:r>
      <w:r w:rsidRPr="007100A7">
        <w:rPr>
          <w:rStyle w:val="1-Char"/>
          <w:rFonts w:hint="cs"/>
          <w:rtl/>
        </w:rPr>
        <w:t xml:space="preserve"> که حقّ اولو</w:t>
      </w:r>
      <w:r w:rsidR="00446BB7">
        <w:rPr>
          <w:rStyle w:val="1-Char"/>
          <w:rFonts w:hint="cs"/>
          <w:rtl/>
        </w:rPr>
        <w:t>ی</w:t>
      </w:r>
      <w:r w:rsidRPr="007100A7">
        <w:rPr>
          <w:rStyle w:val="1-Char"/>
          <w:rFonts w:hint="cs"/>
          <w:rtl/>
        </w:rPr>
        <w:t>ت در امامت را دارند، اگر خواستند، م</w:t>
      </w:r>
      <w:r w:rsidR="00446BB7">
        <w:rPr>
          <w:rStyle w:val="1-Char"/>
          <w:rFonts w:hint="cs"/>
          <w:rtl/>
        </w:rPr>
        <w:t>ی</w:t>
      </w:r>
      <w:r w:rsidRPr="007100A7">
        <w:rPr>
          <w:rStyle w:val="1-Char"/>
          <w:rFonts w:hint="cs"/>
          <w:rtl/>
        </w:rPr>
        <w:t>‌توانند نماز جنازه را اعاده نما</w:t>
      </w:r>
      <w:r w:rsidR="00446BB7">
        <w:rPr>
          <w:rStyle w:val="1-Char"/>
          <w:rFonts w:hint="cs"/>
          <w:rtl/>
        </w:rPr>
        <w:t>ی</w:t>
      </w:r>
      <w:r w:rsidRPr="007100A7">
        <w:rPr>
          <w:rStyle w:val="1-Char"/>
          <w:rFonts w:hint="cs"/>
          <w:rtl/>
        </w:rPr>
        <w:t>ند. و اگر نمازگزاران به امامت کس</w:t>
      </w:r>
      <w:r w:rsidR="00446BB7">
        <w:rPr>
          <w:rStyle w:val="1-Char"/>
          <w:rFonts w:hint="cs"/>
          <w:rtl/>
        </w:rPr>
        <w:t>ی</w:t>
      </w:r>
      <w:r w:rsidRPr="007100A7">
        <w:rPr>
          <w:rStyle w:val="1-Char"/>
          <w:rFonts w:hint="cs"/>
          <w:rtl/>
        </w:rPr>
        <w:t xml:space="preserve"> که حقّ اولو</w:t>
      </w:r>
      <w:r w:rsidR="00446BB7">
        <w:rPr>
          <w:rStyle w:val="1-Char"/>
          <w:rFonts w:hint="cs"/>
          <w:rtl/>
        </w:rPr>
        <w:t>ی</w:t>
      </w:r>
      <w:r w:rsidRPr="007100A7">
        <w:rPr>
          <w:rStyle w:val="1-Char"/>
          <w:rFonts w:hint="cs"/>
          <w:rtl/>
        </w:rPr>
        <w:t>ت در امامت را ندارد، نماز جنازه را گزاردند، در آن صورت اگر کس</w:t>
      </w:r>
      <w:r w:rsidR="00446BB7">
        <w:rPr>
          <w:rStyle w:val="1-Char"/>
          <w:rFonts w:hint="cs"/>
          <w:rtl/>
        </w:rPr>
        <w:t>ی</w:t>
      </w:r>
      <w:r w:rsidRPr="007100A7">
        <w:rPr>
          <w:rStyle w:val="1-Char"/>
          <w:rFonts w:hint="cs"/>
          <w:rtl/>
        </w:rPr>
        <w:t xml:space="preserve"> که حقّ اولو</w:t>
      </w:r>
      <w:r w:rsidR="00446BB7">
        <w:rPr>
          <w:rStyle w:val="1-Char"/>
          <w:rFonts w:hint="cs"/>
          <w:rtl/>
        </w:rPr>
        <w:t>ی</w:t>
      </w:r>
      <w:r w:rsidRPr="007100A7">
        <w:rPr>
          <w:rStyle w:val="1-Char"/>
          <w:rFonts w:hint="cs"/>
          <w:rtl/>
        </w:rPr>
        <w:t>ت در امامت را دارد، نماز جنازه را اعاده کرد، در آن صورت ا</w:t>
      </w:r>
      <w:r w:rsidR="00446BB7">
        <w:rPr>
          <w:rStyle w:val="1-Char"/>
          <w:rFonts w:hint="cs"/>
          <w:rtl/>
        </w:rPr>
        <w:t>ی</w:t>
      </w:r>
      <w:r w:rsidRPr="007100A7">
        <w:rPr>
          <w:rStyle w:val="1-Char"/>
          <w:rFonts w:hint="cs"/>
          <w:rtl/>
        </w:rPr>
        <w:t>ن نمازگزاران، دوباره نماز جنازه را با او نخوانند؛ [ز</w:t>
      </w:r>
      <w:r w:rsidR="00446BB7">
        <w:rPr>
          <w:rStyle w:val="1-Char"/>
          <w:rFonts w:hint="cs"/>
          <w:rtl/>
        </w:rPr>
        <w:t>ی</w:t>
      </w:r>
      <w:r w:rsidRPr="007100A7">
        <w:rPr>
          <w:rStyle w:val="1-Char"/>
          <w:rFonts w:hint="cs"/>
          <w:rtl/>
        </w:rPr>
        <w:t>را روا ن</w:t>
      </w:r>
      <w:r w:rsidR="00446BB7">
        <w:rPr>
          <w:rStyle w:val="1-Char"/>
          <w:rFonts w:hint="cs"/>
          <w:rtl/>
        </w:rPr>
        <w:t>ی</w:t>
      </w:r>
      <w:r w:rsidRPr="007100A7">
        <w:rPr>
          <w:rStyle w:val="1-Char"/>
          <w:rFonts w:hint="cs"/>
          <w:rtl/>
        </w:rPr>
        <w:t>ست که بر جنازه، دوبار نماز گزارند.]</w:t>
      </w:r>
    </w:p>
    <w:p w:rsidR="00E81847" w:rsidRPr="007100A7" w:rsidRDefault="00E81847" w:rsidP="00AF1D25">
      <w:pPr>
        <w:rPr>
          <w:rStyle w:val="1-Char"/>
          <w:rtl/>
        </w:rPr>
      </w:pPr>
      <w:r w:rsidRPr="007100A7">
        <w:rPr>
          <w:rStyle w:val="1-Char"/>
          <w:rFonts w:hint="cs"/>
          <w:rtl/>
        </w:rPr>
        <w:t>و - بنا به قول مُفت</w:t>
      </w:r>
      <w:r w:rsidR="00446BB7">
        <w:rPr>
          <w:rStyle w:val="1-Char"/>
          <w:rFonts w:hint="cs"/>
          <w:rtl/>
        </w:rPr>
        <w:t>ی</w:t>
      </w:r>
      <w:r w:rsidRPr="007100A7">
        <w:rPr>
          <w:rStyle w:val="1-Char"/>
          <w:rFonts w:hint="cs"/>
          <w:rtl/>
        </w:rPr>
        <w:t xml:space="preserve"> به - کسان</w:t>
      </w:r>
      <w:r w:rsidR="00446BB7">
        <w:rPr>
          <w:rStyle w:val="1-Char"/>
          <w:rFonts w:hint="cs"/>
          <w:rtl/>
        </w:rPr>
        <w:t>ی</w:t>
      </w:r>
      <w:r w:rsidRPr="007100A7">
        <w:rPr>
          <w:rStyle w:val="1-Char"/>
          <w:rFonts w:hint="cs"/>
          <w:rtl/>
        </w:rPr>
        <w:t xml:space="preserve"> که صلاح</w:t>
      </w:r>
      <w:r w:rsidR="00446BB7">
        <w:rPr>
          <w:rStyle w:val="1-Char"/>
          <w:rFonts w:hint="cs"/>
          <w:rtl/>
        </w:rPr>
        <w:t>ی</w:t>
      </w:r>
      <w:r w:rsidRPr="007100A7">
        <w:rPr>
          <w:rStyle w:val="1-Char"/>
          <w:rFonts w:hint="cs"/>
          <w:rtl/>
        </w:rPr>
        <w:t>ت و قابل</w:t>
      </w:r>
      <w:r w:rsidR="00446BB7">
        <w:rPr>
          <w:rStyle w:val="1-Char"/>
          <w:rFonts w:hint="cs"/>
          <w:rtl/>
        </w:rPr>
        <w:t>ی</w:t>
      </w:r>
      <w:r w:rsidRPr="007100A7">
        <w:rPr>
          <w:rStyle w:val="1-Char"/>
          <w:rFonts w:hint="cs"/>
          <w:rtl/>
        </w:rPr>
        <w:t>ت و ل</w:t>
      </w:r>
      <w:r w:rsidR="00446BB7">
        <w:rPr>
          <w:rStyle w:val="1-Char"/>
          <w:rFonts w:hint="cs"/>
          <w:rtl/>
        </w:rPr>
        <w:t>ی</w:t>
      </w:r>
      <w:r w:rsidRPr="007100A7">
        <w:rPr>
          <w:rStyle w:val="1-Char"/>
          <w:rFonts w:hint="cs"/>
          <w:rtl/>
        </w:rPr>
        <w:t>اقت و شا</w:t>
      </w:r>
      <w:r w:rsidR="00446BB7">
        <w:rPr>
          <w:rStyle w:val="1-Char"/>
          <w:rFonts w:hint="cs"/>
          <w:rtl/>
        </w:rPr>
        <w:t>ی</w:t>
      </w:r>
      <w:r w:rsidRPr="007100A7">
        <w:rPr>
          <w:rStyle w:val="1-Char"/>
          <w:rFonts w:hint="cs"/>
          <w:rtl/>
        </w:rPr>
        <w:t>ستگ</w:t>
      </w:r>
      <w:r w:rsidR="00446BB7">
        <w:rPr>
          <w:rStyle w:val="1-Char"/>
          <w:rFonts w:hint="cs"/>
          <w:rtl/>
        </w:rPr>
        <w:t>ی</w:t>
      </w:r>
      <w:r w:rsidRPr="007100A7">
        <w:rPr>
          <w:rStyle w:val="1-Char"/>
          <w:rFonts w:hint="cs"/>
          <w:rtl/>
        </w:rPr>
        <w:t xml:space="preserve"> امامت در نماز جنازه را دارند، از کسان</w:t>
      </w:r>
      <w:r w:rsidR="00446BB7">
        <w:rPr>
          <w:rStyle w:val="1-Char"/>
          <w:rFonts w:hint="cs"/>
          <w:rtl/>
        </w:rPr>
        <w:t>ی</w:t>
      </w:r>
      <w:r w:rsidRPr="007100A7">
        <w:rPr>
          <w:rStyle w:val="1-Char"/>
          <w:rFonts w:hint="cs"/>
          <w:rtl/>
        </w:rPr>
        <w:t xml:space="preserve"> که م</w:t>
      </w:r>
      <w:r w:rsidR="00446BB7">
        <w:rPr>
          <w:rStyle w:val="1-Char"/>
          <w:rFonts w:hint="cs"/>
          <w:rtl/>
        </w:rPr>
        <w:t>ی</w:t>
      </w:r>
      <w:r w:rsidRPr="007100A7">
        <w:rPr>
          <w:rStyle w:val="1-Char"/>
          <w:rFonts w:hint="cs"/>
          <w:rtl/>
        </w:rPr>
        <w:t>ت سفارش کرده است تا</w:t>
      </w:r>
      <w:r w:rsidR="000751A8">
        <w:rPr>
          <w:rStyle w:val="1-Char"/>
          <w:rFonts w:hint="cs"/>
          <w:rtl/>
        </w:rPr>
        <w:t xml:space="preserve"> آن‌ها </w:t>
      </w:r>
      <w:r w:rsidRPr="007100A7">
        <w:rPr>
          <w:rStyle w:val="1-Char"/>
          <w:rFonts w:hint="cs"/>
          <w:rtl/>
        </w:rPr>
        <w:t>بر و</w:t>
      </w:r>
      <w:r w:rsidR="00446BB7">
        <w:rPr>
          <w:rStyle w:val="1-Char"/>
          <w:rFonts w:hint="cs"/>
          <w:rtl/>
        </w:rPr>
        <w:t>ی</w:t>
      </w:r>
      <w:r w:rsidRPr="007100A7">
        <w:rPr>
          <w:rStyle w:val="1-Char"/>
          <w:rFonts w:hint="cs"/>
          <w:rtl/>
        </w:rPr>
        <w:t xml:space="preserve"> نماز جنازه بگزارند، در اولو</w:t>
      </w:r>
      <w:r w:rsidR="00446BB7">
        <w:rPr>
          <w:rStyle w:val="1-Char"/>
          <w:rFonts w:hint="cs"/>
          <w:rtl/>
        </w:rPr>
        <w:t>ی</w:t>
      </w:r>
      <w:r w:rsidRPr="007100A7">
        <w:rPr>
          <w:rStyle w:val="1-Char"/>
          <w:rFonts w:hint="cs"/>
          <w:rtl/>
        </w:rPr>
        <w:t>ت م</w:t>
      </w:r>
      <w:r w:rsidR="00446BB7">
        <w:rPr>
          <w:rStyle w:val="1-Char"/>
          <w:rFonts w:hint="cs"/>
          <w:rtl/>
        </w:rPr>
        <w:t>ی</w:t>
      </w:r>
      <w:r w:rsidRPr="007100A7">
        <w:rPr>
          <w:rStyle w:val="1-Char"/>
          <w:rFonts w:hint="cs"/>
          <w:rtl/>
        </w:rPr>
        <w:t>‌باشند؛ و</w:t>
      </w:r>
      <w:r w:rsidR="000751A8">
        <w:rPr>
          <w:rStyle w:val="1-Char"/>
          <w:rFonts w:hint="cs"/>
          <w:rtl/>
        </w:rPr>
        <w:t xml:space="preserve"> آن‌ها </w:t>
      </w:r>
      <w:r w:rsidRPr="007100A7">
        <w:rPr>
          <w:rStyle w:val="1-Char"/>
          <w:rFonts w:hint="cs"/>
          <w:rtl/>
        </w:rPr>
        <w:t>از سفارش شدگان، برا</w:t>
      </w:r>
      <w:r w:rsidR="00446BB7">
        <w:rPr>
          <w:rStyle w:val="1-Char"/>
          <w:rFonts w:hint="cs"/>
          <w:rtl/>
        </w:rPr>
        <w:t>ی</w:t>
      </w:r>
      <w:r w:rsidRPr="007100A7">
        <w:rPr>
          <w:rStyle w:val="1-Char"/>
          <w:rFonts w:hint="cs"/>
          <w:rtl/>
        </w:rPr>
        <w:t xml:space="preserve"> امامت نماز جنازه، شا</w:t>
      </w:r>
      <w:r w:rsidR="00446BB7">
        <w:rPr>
          <w:rStyle w:val="1-Char"/>
          <w:rFonts w:hint="cs"/>
          <w:rtl/>
        </w:rPr>
        <w:t>ی</w:t>
      </w:r>
      <w:r w:rsidRPr="007100A7">
        <w:rPr>
          <w:rStyle w:val="1-Char"/>
          <w:rFonts w:hint="cs"/>
          <w:rtl/>
        </w:rPr>
        <w:t>سته‌تر و سزاوارتر م</w:t>
      </w:r>
      <w:r w:rsidR="00446BB7">
        <w:rPr>
          <w:rStyle w:val="1-Char"/>
          <w:rFonts w:hint="cs"/>
          <w:rtl/>
        </w:rPr>
        <w:t>ی</w:t>
      </w:r>
      <w:r w:rsidRPr="007100A7">
        <w:rPr>
          <w:rStyle w:val="1-Char"/>
          <w:rFonts w:hint="cs"/>
          <w:rtl/>
        </w:rPr>
        <w:t>‌باشند.</w:t>
      </w:r>
    </w:p>
    <w:p w:rsidR="00E81847" w:rsidRPr="00080572" w:rsidRDefault="00E81847" w:rsidP="00AF1D25">
      <w:pPr>
        <w:rPr>
          <w:rFonts w:cs="Times New Roman"/>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م</w:t>
      </w:r>
      <w:r w:rsidR="00446BB7">
        <w:rPr>
          <w:rStyle w:val="1-Char"/>
          <w:rFonts w:hint="cs"/>
          <w:rtl/>
        </w:rPr>
        <w:t>ی</w:t>
      </w:r>
      <w:r w:rsidRPr="007100A7">
        <w:rPr>
          <w:rStyle w:val="1-Char"/>
          <w:rFonts w:hint="cs"/>
          <w:rtl/>
        </w:rPr>
        <w:t>ت، بدون نماز خواندن بر و</w:t>
      </w:r>
      <w:r w:rsidR="00446BB7">
        <w:rPr>
          <w:rStyle w:val="1-Char"/>
          <w:rFonts w:hint="cs"/>
          <w:rtl/>
        </w:rPr>
        <w:t>ی</w:t>
      </w:r>
      <w:r w:rsidRPr="007100A7">
        <w:rPr>
          <w:rStyle w:val="1-Char"/>
          <w:rFonts w:hint="cs"/>
          <w:rtl/>
        </w:rPr>
        <w:t xml:space="preserve"> دفن گرد</w:t>
      </w:r>
      <w:r w:rsidR="00446BB7">
        <w:rPr>
          <w:rStyle w:val="1-Char"/>
          <w:rFonts w:hint="cs"/>
          <w:rtl/>
        </w:rPr>
        <w:t>ی</w:t>
      </w:r>
      <w:r w:rsidRPr="007100A7">
        <w:rPr>
          <w:rStyle w:val="1-Char"/>
          <w:rFonts w:hint="cs"/>
          <w:rtl/>
        </w:rPr>
        <w:t xml:space="preserve">ده بود، در آن صورت تا </w:t>
      </w:r>
      <w:r w:rsidR="000A2322">
        <w:rPr>
          <w:rStyle w:val="1-Char"/>
          <w:rFonts w:hint="cs"/>
          <w:rtl/>
        </w:rPr>
        <w:t>آنگاه</w:t>
      </w:r>
      <w:r w:rsidRPr="007100A7">
        <w:rPr>
          <w:rStyle w:val="1-Char"/>
          <w:rFonts w:hint="cs"/>
          <w:rtl/>
        </w:rPr>
        <w:t xml:space="preserve"> که [بر مبنا</w:t>
      </w:r>
      <w:r w:rsidR="00446BB7">
        <w:rPr>
          <w:rStyle w:val="1-Char"/>
          <w:rFonts w:hint="cs"/>
          <w:rtl/>
        </w:rPr>
        <w:t>ی</w:t>
      </w:r>
      <w:r w:rsidRPr="007100A7">
        <w:rPr>
          <w:rStyle w:val="1-Char"/>
          <w:rFonts w:hint="cs"/>
          <w:rtl/>
        </w:rPr>
        <w:t xml:space="preserve"> گمان غالب،] جسدش متلاش</w:t>
      </w:r>
      <w:r w:rsidR="00446BB7">
        <w:rPr>
          <w:rStyle w:val="1-Char"/>
          <w:rFonts w:hint="cs"/>
          <w:rtl/>
        </w:rPr>
        <w:t>ی</w:t>
      </w:r>
      <w:r w:rsidRPr="007100A7">
        <w:rPr>
          <w:rStyle w:val="1-Char"/>
          <w:rFonts w:hint="cs"/>
          <w:rtl/>
        </w:rPr>
        <w:t xml:space="preserve"> و پوس</w:t>
      </w:r>
      <w:r w:rsidR="00446BB7">
        <w:rPr>
          <w:rStyle w:val="1-Char"/>
          <w:rFonts w:hint="cs"/>
          <w:rtl/>
        </w:rPr>
        <w:t>ی</w:t>
      </w:r>
      <w:r w:rsidRPr="007100A7">
        <w:rPr>
          <w:rStyle w:val="1-Char"/>
          <w:rFonts w:hint="cs"/>
          <w:rtl/>
        </w:rPr>
        <w:t>ده نشده بود، بر قبر و</w:t>
      </w:r>
      <w:r w:rsidR="00446BB7">
        <w:rPr>
          <w:rStyle w:val="1-Char"/>
          <w:rFonts w:hint="cs"/>
          <w:rtl/>
        </w:rPr>
        <w:t>ی</w:t>
      </w:r>
      <w:r w:rsidRPr="007100A7">
        <w:rPr>
          <w:rStyle w:val="1-Char"/>
          <w:rFonts w:hint="cs"/>
          <w:rtl/>
        </w:rPr>
        <w:t xml:space="preserve"> نماز خوانده شود؛ اگر چه ا</w:t>
      </w:r>
      <w:r w:rsidR="00446BB7">
        <w:rPr>
          <w:rStyle w:val="1-Char"/>
          <w:rFonts w:hint="cs"/>
          <w:rtl/>
        </w:rPr>
        <w:t>ی</w:t>
      </w:r>
      <w:r w:rsidRPr="007100A7">
        <w:rPr>
          <w:rStyle w:val="1-Char"/>
          <w:rFonts w:hint="cs"/>
          <w:rtl/>
        </w:rPr>
        <w:t>ن مرده، غسل داده ن</w:t>
      </w:r>
      <w:r w:rsidR="00446BB7">
        <w:rPr>
          <w:rStyle w:val="1-Char"/>
          <w:rFonts w:hint="cs"/>
          <w:rtl/>
        </w:rPr>
        <w:t>ی</w:t>
      </w:r>
      <w:r w:rsidRPr="007100A7">
        <w:rPr>
          <w:rStyle w:val="1-Char"/>
          <w:rFonts w:hint="cs"/>
          <w:rtl/>
        </w:rPr>
        <w:t>ز نشده بود. [به تعب</w:t>
      </w:r>
      <w:r w:rsidR="00446BB7">
        <w:rPr>
          <w:rStyle w:val="1-Char"/>
          <w:rFonts w:hint="cs"/>
          <w:rtl/>
        </w:rPr>
        <w:t>ی</w:t>
      </w:r>
      <w:r w:rsidRPr="007100A7">
        <w:rPr>
          <w:rStyle w:val="1-Char"/>
          <w:rFonts w:hint="cs"/>
          <w:rtl/>
        </w:rPr>
        <w:t>ر</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اگر مرده رابدون غسل و نماز دفن نمودند، در ا</w:t>
      </w:r>
      <w:r w:rsidR="00446BB7">
        <w:rPr>
          <w:rStyle w:val="1-Char"/>
          <w:rFonts w:hint="cs"/>
          <w:rtl/>
        </w:rPr>
        <w:t>ی</w:t>
      </w:r>
      <w:r w:rsidRPr="007100A7">
        <w:rPr>
          <w:rStyle w:val="1-Char"/>
          <w:rFonts w:hint="cs"/>
          <w:rtl/>
        </w:rPr>
        <w:t xml:space="preserve">ن صورت تا </w:t>
      </w:r>
      <w:r w:rsidR="000A2322">
        <w:rPr>
          <w:rStyle w:val="1-Char"/>
          <w:rFonts w:hint="cs"/>
          <w:rtl/>
        </w:rPr>
        <w:t>آنگاه</w:t>
      </w:r>
      <w:r w:rsidRPr="007100A7">
        <w:rPr>
          <w:rStyle w:val="1-Char"/>
          <w:rFonts w:hint="cs"/>
          <w:rtl/>
        </w:rPr>
        <w:t xml:space="preserve"> که بدن و</w:t>
      </w:r>
      <w:r w:rsidR="00446BB7">
        <w:rPr>
          <w:rStyle w:val="1-Char"/>
          <w:rFonts w:hint="cs"/>
          <w:rtl/>
        </w:rPr>
        <w:t>ی</w:t>
      </w:r>
      <w:r w:rsidRPr="007100A7">
        <w:rPr>
          <w:rStyle w:val="1-Char"/>
          <w:rFonts w:hint="cs"/>
          <w:rtl/>
        </w:rPr>
        <w:t xml:space="preserve"> بر مبنا</w:t>
      </w:r>
      <w:r w:rsidR="00446BB7">
        <w:rPr>
          <w:rStyle w:val="1-Char"/>
          <w:rFonts w:hint="cs"/>
          <w:rtl/>
        </w:rPr>
        <w:t>ی</w:t>
      </w:r>
      <w:r w:rsidRPr="007100A7">
        <w:rPr>
          <w:rStyle w:val="1-Char"/>
          <w:rFonts w:hint="cs"/>
          <w:rtl/>
        </w:rPr>
        <w:t xml:space="preserve"> گمان غالب، متلاش</w:t>
      </w:r>
      <w:r w:rsidR="00446BB7">
        <w:rPr>
          <w:rStyle w:val="1-Char"/>
          <w:rFonts w:hint="cs"/>
          <w:rtl/>
        </w:rPr>
        <w:t>ی</w:t>
      </w:r>
      <w:r w:rsidRPr="007100A7">
        <w:rPr>
          <w:rStyle w:val="1-Char"/>
          <w:rFonts w:hint="cs"/>
          <w:rtl/>
        </w:rPr>
        <w:t xml:space="preserve"> و پوس</w:t>
      </w:r>
      <w:r w:rsidR="00446BB7">
        <w:rPr>
          <w:rStyle w:val="1-Char"/>
          <w:rFonts w:hint="cs"/>
          <w:rtl/>
        </w:rPr>
        <w:t>ی</w:t>
      </w:r>
      <w:r w:rsidRPr="007100A7">
        <w:rPr>
          <w:rStyle w:val="1-Char"/>
          <w:rFonts w:hint="cs"/>
          <w:rtl/>
        </w:rPr>
        <w:t>ده نشده است، استحساناً م</w:t>
      </w:r>
      <w:r w:rsidR="00446BB7">
        <w:rPr>
          <w:rStyle w:val="1-Char"/>
          <w:rFonts w:hint="cs"/>
          <w:rtl/>
        </w:rPr>
        <w:t>ی</w:t>
      </w:r>
      <w:r w:rsidRPr="007100A7">
        <w:rPr>
          <w:rStyle w:val="1-Char"/>
          <w:rFonts w:hint="cs"/>
          <w:rtl/>
        </w:rPr>
        <w:t>‌توان بر و</w:t>
      </w:r>
      <w:r w:rsidR="00446BB7">
        <w:rPr>
          <w:rStyle w:val="1-Char"/>
          <w:rFonts w:hint="cs"/>
          <w:rtl/>
        </w:rPr>
        <w:t>ی</w:t>
      </w:r>
      <w:r w:rsidRPr="007100A7">
        <w:rPr>
          <w:rStyle w:val="1-Char"/>
          <w:rFonts w:hint="cs"/>
          <w:rtl/>
        </w:rPr>
        <w:t xml:space="preserve"> نماز جنازه گزارد؛ و ا</w:t>
      </w:r>
      <w:r w:rsidR="00446BB7">
        <w:rPr>
          <w:rStyle w:val="1-Char"/>
          <w:rFonts w:hint="cs"/>
          <w:rtl/>
        </w:rPr>
        <w:t>ی</w:t>
      </w:r>
      <w:r w:rsidRPr="007100A7">
        <w:rPr>
          <w:rStyle w:val="1-Char"/>
          <w:rFonts w:hint="cs"/>
          <w:rtl/>
        </w:rPr>
        <w:t>ن قول ن</w:t>
      </w:r>
      <w:r w:rsidR="00446BB7">
        <w:rPr>
          <w:rStyle w:val="1-Char"/>
          <w:rFonts w:hint="cs"/>
          <w:rtl/>
        </w:rPr>
        <w:t>ی</w:t>
      </w:r>
      <w:r w:rsidRPr="007100A7">
        <w:rPr>
          <w:rStyle w:val="1-Char"/>
          <w:rFonts w:hint="cs"/>
          <w:rtl/>
        </w:rPr>
        <w:t>ز صح</w:t>
      </w:r>
      <w:r w:rsidR="00446BB7">
        <w:rPr>
          <w:rStyle w:val="1-Char"/>
          <w:rFonts w:hint="cs"/>
          <w:rtl/>
        </w:rPr>
        <w:t>ی</w:t>
      </w:r>
      <w:r w:rsidRPr="007100A7">
        <w:rPr>
          <w:rStyle w:val="1-Char"/>
          <w:rFonts w:hint="cs"/>
          <w:rtl/>
        </w:rPr>
        <w:t>ح است. پس تع</w:t>
      </w:r>
      <w:r w:rsidR="00446BB7">
        <w:rPr>
          <w:rStyle w:val="1-Char"/>
          <w:rFonts w:hint="cs"/>
          <w:rtl/>
        </w:rPr>
        <w:t>یی</w:t>
      </w:r>
      <w:r w:rsidRPr="007100A7">
        <w:rPr>
          <w:rStyle w:val="1-Char"/>
          <w:rFonts w:hint="cs"/>
          <w:rtl/>
        </w:rPr>
        <w:t>ن کردن روزها صح</w:t>
      </w:r>
      <w:r w:rsidR="00446BB7">
        <w:rPr>
          <w:rStyle w:val="1-Char"/>
          <w:rFonts w:hint="cs"/>
          <w:rtl/>
        </w:rPr>
        <w:t>ی</w:t>
      </w:r>
      <w:r w:rsidRPr="007100A7">
        <w:rPr>
          <w:rStyle w:val="1-Char"/>
          <w:rFonts w:hint="cs"/>
          <w:rtl/>
        </w:rPr>
        <w:t>ح ن</w:t>
      </w:r>
      <w:r w:rsidR="00446BB7">
        <w:rPr>
          <w:rStyle w:val="1-Char"/>
          <w:rFonts w:hint="cs"/>
          <w:rtl/>
        </w:rPr>
        <w:t>ی</w:t>
      </w:r>
      <w:r w:rsidRPr="007100A7">
        <w:rPr>
          <w:rStyle w:val="1-Char"/>
          <w:rFonts w:hint="cs"/>
          <w:rtl/>
        </w:rPr>
        <w:t xml:space="preserve">ست؛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برخ</w:t>
      </w:r>
      <w:r w:rsidR="00446BB7">
        <w:rPr>
          <w:rStyle w:val="1-Char"/>
          <w:rFonts w:hint="cs"/>
          <w:rtl/>
        </w:rPr>
        <w:t>ی</w:t>
      </w:r>
      <w:r w:rsidRPr="007100A7">
        <w:rPr>
          <w:rStyle w:val="1-Char"/>
          <w:rFonts w:hint="cs"/>
          <w:rtl/>
        </w:rPr>
        <w:t xml:space="preserve"> گفته‌اند: هرگاه مرده بدون آن که بر و</w:t>
      </w:r>
      <w:r w:rsidR="00446BB7">
        <w:rPr>
          <w:rStyle w:val="1-Char"/>
          <w:rFonts w:hint="cs"/>
          <w:rtl/>
        </w:rPr>
        <w:t>ی</w:t>
      </w:r>
      <w:r w:rsidRPr="007100A7">
        <w:rPr>
          <w:rStyle w:val="1-Char"/>
          <w:rFonts w:hint="cs"/>
          <w:rtl/>
        </w:rPr>
        <w:t xml:space="preserve"> نماز خوانده شود، دفن گرد</w:t>
      </w:r>
      <w:r w:rsidR="00446BB7">
        <w:rPr>
          <w:rStyle w:val="1-Char"/>
          <w:rFonts w:hint="cs"/>
          <w:rtl/>
        </w:rPr>
        <w:t>ی</w:t>
      </w:r>
      <w:r w:rsidRPr="007100A7">
        <w:rPr>
          <w:rStyle w:val="1-Char"/>
          <w:rFonts w:hint="cs"/>
          <w:rtl/>
        </w:rPr>
        <w:t>د، در آن صورت تا سه روز بر قبر و</w:t>
      </w:r>
      <w:r w:rsidR="00446BB7">
        <w:rPr>
          <w:rStyle w:val="1-Char"/>
          <w:rFonts w:hint="cs"/>
          <w:rtl/>
        </w:rPr>
        <w:t>ی</w:t>
      </w:r>
      <w:r w:rsidRPr="007100A7">
        <w:rPr>
          <w:rStyle w:val="1-Char"/>
          <w:rFonts w:hint="cs"/>
          <w:rtl/>
        </w:rPr>
        <w:t xml:space="preserve"> نماز خوانده م</w:t>
      </w:r>
      <w:r w:rsidR="00446BB7">
        <w:rPr>
          <w:rStyle w:val="1-Char"/>
          <w:rFonts w:hint="cs"/>
          <w:rtl/>
        </w:rPr>
        <w:t>ی</w:t>
      </w:r>
      <w:r w:rsidRPr="007100A7">
        <w:rPr>
          <w:rStyle w:val="1-Char"/>
          <w:rFonts w:hint="cs"/>
          <w:rtl/>
        </w:rPr>
        <w:t>‌شود؛ و پس از سپر</w:t>
      </w:r>
      <w:r w:rsidR="00446BB7">
        <w:rPr>
          <w:rStyle w:val="1-Char"/>
          <w:rFonts w:hint="cs"/>
          <w:rtl/>
        </w:rPr>
        <w:t>ی</w:t>
      </w:r>
      <w:r w:rsidRPr="007100A7">
        <w:rPr>
          <w:rStyle w:val="1-Char"/>
          <w:rFonts w:hint="cs"/>
          <w:rtl/>
        </w:rPr>
        <w:t xml:space="preserve"> شدن سه روز، د</w:t>
      </w:r>
      <w:r w:rsidR="00446BB7">
        <w:rPr>
          <w:rStyle w:val="1-Char"/>
          <w:rFonts w:hint="cs"/>
          <w:rtl/>
        </w:rPr>
        <w:t>ی</w:t>
      </w:r>
      <w:r w:rsidRPr="007100A7">
        <w:rPr>
          <w:rStyle w:val="1-Char"/>
          <w:rFonts w:hint="cs"/>
          <w:rtl/>
        </w:rPr>
        <w:t>گر نم</w:t>
      </w:r>
      <w:r w:rsidR="00446BB7">
        <w:rPr>
          <w:rStyle w:val="1-Char"/>
          <w:rFonts w:hint="cs"/>
          <w:rtl/>
        </w:rPr>
        <w:t>ی</w:t>
      </w:r>
      <w:r w:rsidRPr="007100A7">
        <w:rPr>
          <w:rStyle w:val="1-Char"/>
          <w:rFonts w:hint="cs"/>
          <w:rtl/>
        </w:rPr>
        <w:t>‌توان بر قبر او نماز گزارد؛ و ا</w:t>
      </w:r>
      <w:r w:rsidR="00446BB7">
        <w:rPr>
          <w:rStyle w:val="1-Char"/>
          <w:rFonts w:hint="cs"/>
          <w:rtl/>
        </w:rPr>
        <w:t>ی</w:t>
      </w:r>
      <w:r w:rsidRPr="007100A7">
        <w:rPr>
          <w:rStyle w:val="1-Char"/>
          <w:rFonts w:hint="cs"/>
          <w:rtl/>
        </w:rPr>
        <w:t>ن قول صح</w:t>
      </w:r>
      <w:r w:rsidR="00446BB7">
        <w:rPr>
          <w:rStyle w:val="1-Char"/>
          <w:rFonts w:hint="cs"/>
          <w:rtl/>
        </w:rPr>
        <w:t>ی</w:t>
      </w:r>
      <w:r w:rsidRPr="007100A7">
        <w:rPr>
          <w:rStyle w:val="1-Char"/>
          <w:rFonts w:hint="cs"/>
          <w:rtl/>
        </w:rPr>
        <w:t>ح نم</w:t>
      </w:r>
      <w:r w:rsidR="00446BB7">
        <w:rPr>
          <w:rStyle w:val="1-Char"/>
          <w:rFonts w:hint="cs"/>
          <w:rtl/>
        </w:rPr>
        <w:t>ی</w:t>
      </w:r>
      <w:r w:rsidRPr="007100A7">
        <w:rPr>
          <w:rStyle w:val="1-Char"/>
          <w:rFonts w:hint="cs"/>
          <w:rtl/>
        </w:rPr>
        <w:t>‌باشد؛ ز</w:t>
      </w:r>
      <w:r w:rsidR="00446BB7">
        <w:rPr>
          <w:rStyle w:val="1-Char"/>
          <w:rFonts w:hint="cs"/>
          <w:rtl/>
        </w:rPr>
        <w:t>ی</w:t>
      </w:r>
      <w:r w:rsidRPr="007100A7">
        <w:rPr>
          <w:rStyle w:val="1-Char"/>
          <w:rFonts w:hint="cs"/>
          <w:rtl/>
        </w:rPr>
        <w:t>را با اختلاف اوقات و اماکن، سرد</w:t>
      </w:r>
      <w:r w:rsidR="00446BB7">
        <w:rPr>
          <w:rStyle w:val="1-Char"/>
          <w:rFonts w:hint="cs"/>
          <w:rtl/>
        </w:rPr>
        <w:t>ی</w:t>
      </w:r>
      <w:r w:rsidRPr="007100A7">
        <w:rPr>
          <w:rStyle w:val="1-Char"/>
          <w:rFonts w:hint="cs"/>
          <w:rtl/>
        </w:rPr>
        <w:t xml:space="preserve"> و گرم</w:t>
      </w:r>
      <w:r w:rsidR="00446BB7">
        <w:rPr>
          <w:rStyle w:val="1-Char"/>
          <w:rFonts w:hint="cs"/>
          <w:rtl/>
        </w:rPr>
        <w:t>ی</w:t>
      </w:r>
      <w:r w:rsidRPr="007100A7">
        <w:rPr>
          <w:rStyle w:val="1-Char"/>
          <w:rFonts w:hint="cs"/>
          <w:rtl/>
        </w:rPr>
        <w:t xml:space="preserve"> هوا، و لاغر</w:t>
      </w:r>
      <w:r w:rsidR="00446BB7">
        <w:rPr>
          <w:rStyle w:val="1-Char"/>
          <w:rFonts w:hint="cs"/>
          <w:rtl/>
        </w:rPr>
        <w:t>ی</w:t>
      </w:r>
      <w:r w:rsidRPr="007100A7">
        <w:rPr>
          <w:rStyle w:val="1-Char"/>
          <w:rFonts w:hint="cs"/>
          <w:rtl/>
        </w:rPr>
        <w:t xml:space="preserve"> و چاق</w:t>
      </w:r>
      <w:r w:rsidR="00446BB7">
        <w:rPr>
          <w:rStyle w:val="1-Char"/>
          <w:rFonts w:hint="cs"/>
          <w:rtl/>
        </w:rPr>
        <w:t>ی</w:t>
      </w:r>
      <w:r w:rsidRPr="007100A7">
        <w:rPr>
          <w:rStyle w:val="1-Char"/>
          <w:rFonts w:hint="cs"/>
          <w:rtl/>
        </w:rPr>
        <w:t xml:space="preserve"> مرده، حالات ن</w:t>
      </w:r>
      <w:r w:rsidR="00446BB7">
        <w:rPr>
          <w:rStyle w:val="1-Char"/>
          <w:rFonts w:hint="cs"/>
          <w:rtl/>
        </w:rPr>
        <w:t>ی</w:t>
      </w:r>
      <w:r w:rsidRPr="007100A7">
        <w:rPr>
          <w:rStyle w:val="1-Char"/>
          <w:rFonts w:hint="cs"/>
          <w:rtl/>
        </w:rPr>
        <w:t>ز فرق م</w:t>
      </w:r>
      <w:r w:rsidR="00446BB7">
        <w:rPr>
          <w:rStyle w:val="1-Char"/>
          <w:rFonts w:hint="cs"/>
          <w:rtl/>
        </w:rPr>
        <w:t>ی</w:t>
      </w:r>
      <w:r w:rsidRPr="007100A7">
        <w:rPr>
          <w:rStyle w:val="1-Char"/>
          <w:rFonts w:hint="cs"/>
          <w:rtl/>
        </w:rPr>
        <w:t>‌کند. و هم</w:t>
      </w:r>
      <w:r w:rsidR="00446BB7">
        <w:rPr>
          <w:rStyle w:val="1-Char"/>
          <w:rFonts w:hint="cs"/>
          <w:rtl/>
        </w:rPr>
        <w:t>ی</w:t>
      </w:r>
      <w:r w:rsidRPr="007100A7">
        <w:rPr>
          <w:rStyle w:val="1-Char"/>
          <w:rFonts w:hint="cs"/>
          <w:rtl/>
        </w:rPr>
        <w:t xml:space="preserve">ن موضوع را </w:t>
      </w:r>
      <w:r w:rsidRPr="00FA0C00">
        <w:rPr>
          <w:rStyle w:val="5-Char0"/>
          <w:rFonts w:hint="cs"/>
          <w:rtl/>
        </w:rPr>
        <w:t>علامه شام</w:t>
      </w:r>
      <w:r w:rsidR="00C12E54" w:rsidRPr="00FA0C00">
        <w:rPr>
          <w:rStyle w:val="5-Char0"/>
          <w:rFonts w:hint="cs"/>
          <w:rtl/>
        </w:rPr>
        <w:t>ي</w:t>
      </w:r>
      <w:r w:rsidRPr="007100A7">
        <w:rPr>
          <w:rStyle w:val="1-Char"/>
          <w:rFonts w:hint="cs"/>
          <w:rtl/>
        </w:rPr>
        <w:t xml:space="preserve"> در کتاب </w:t>
      </w:r>
      <w:r w:rsidRPr="00FA0C00">
        <w:rPr>
          <w:rStyle w:val="5-Char0"/>
          <w:rFonts w:hint="cs"/>
          <w:rtl/>
        </w:rPr>
        <w:t>«البحر»</w:t>
      </w:r>
      <w:r w:rsidRPr="007100A7">
        <w:rPr>
          <w:rStyle w:val="1-Char"/>
          <w:rFonts w:hint="cs"/>
          <w:rtl/>
        </w:rPr>
        <w:t xml:space="preserve"> نقل کرده است.]</w:t>
      </w:r>
    </w:p>
    <w:p w:rsidR="00E81847" w:rsidRPr="007100A7" w:rsidRDefault="00E81847" w:rsidP="00AF1D25">
      <w:pPr>
        <w:rPr>
          <w:rStyle w:val="1-Char"/>
          <w:rtl/>
        </w:rPr>
      </w:pPr>
      <w:r w:rsidRPr="007100A7">
        <w:rPr>
          <w:rStyle w:val="1-Char"/>
          <w:rFonts w:hint="cs"/>
          <w:rtl/>
        </w:rPr>
        <w:t>و هرگاه جنازه‌ها متعدّد و ز</w:t>
      </w:r>
      <w:r w:rsidR="00446BB7">
        <w:rPr>
          <w:rStyle w:val="1-Char"/>
          <w:rFonts w:hint="cs"/>
          <w:rtl/>
        </w:rPr>
        <w:t>ی</w:t>
      </w:r>
      <w:r w:rsidRPr="007100A7">
        <w:rPr>
          <w:rStyle w:val="1-Char"/>
          <w:rFonts w:hint="cs"/>
          <w:rtl/>
        </w:rPr>
        <w:t>اد بود، در آن صورت بهتر آن است که بر هر جنازه‌ا</w:t>
      </w:r>
      <w:r w:rsidR="00446BB7">
        <w:rPr>
          <w:rStyle w:val="1-Char"/>
          <w:rFonts w:hint="cs"/>
          <w:rtl/>
        </w:rPr>
        <w:t>ی</w:t>
      </w:r>
      <w:r w:rsidRPr="007100A7">
        <w:rPr>
          <w:rStyle w:val="1-Char"/>
          <w:rFonts w:hint="cs"/>
          <w:rtl/>
        </w:rPr>
        <w:t xml:space="preserve"> به طور جداگانه نماز خوانده شود؛ و گزاردن نماز جنازه‌</w:t>
      </w:r>
      <w:r w:rsidR="00446BB7">
        <w:rPr>
          <w:rStyle w:val="1-Char"/>
          <w:rFonts w:hint="cs"/>
          <w:rtl/>
        </w:rPr>
        <w:t>ی</w:t>
      </w:r>
      <w:r w:rsidRPr="007100A7">
        <w:rPr>
          <w:rStyle w:val="1-Char"/>
          <w:rFonts w:hint="cs"/>
          <w:rtl/>
        </w:rPr>
        <w:t xml:space="preserve"> هر </w:t>
      </w:r>
      <w:r w:rsidR="00446BB7">
        <w:rPr>
          <w:rStyle w:val="1-Char"/>
          <w:rFonts w:hint="cs"/>
          <w:rtl/>
        </w:rPr>
        <w:t>ی</w:t>
      </w:r>
      <w:r w:rsidRPr="007100A7">
        <w:rPr>
          <w:rStyle w:val="1-Char"/>
          <w:rFonts w:hint="cs"/>
          <w:rtl/>
        </w:rPr>
        <w:t>ک از مرده‌ها که برتر و افضل از د</w:t>
      </w:r>
      <w:r w:rsidR="00446BB7">
        <w:rPr>
          <w:rStyle w:val="1-Char"/>
          <w:rFonts w:hint="cs"/>
          <w:rtl/>
        </w:rPr>
        <w:t>ی</w:t>
      </w:r>
      <w:r w:rsidRPr="007100A7">
        <w:rPr>
          <w:rStyle w:val="1-Char"/>
          <w:rFonts w:hint="cs"/>
          <w:rtl/>
        </w:rPr>
        <w:t>گر</w:t>
      </w:r>
      <w:r w:rsidR="00446BB7">
        <w:rPr>
          <w:rStyle w:val="1-Char"/>
          <w:rFonts w:hint="cs"/>
          <w:rtl/>
        </w:rPr>
        <w:t>ی</w:t>
      </w:r>
      <w:r w:rsidRPr="007100A7">
        <w:rPr>
          <w:rStyle w:val="1-Char"/>
          <w:rFonts w:hint="cs"/>
          <w:rtl/>
        </w:rPr>
        <w:t xml:space="preserve"> است، در اولو</w:t>
      </w:r>
      <w:r w:rsidR="00446BB7">
        <w:rPr>
          <w:rStyle w:val="1-Char"/>
          <w:rFonts w:hint="cs"/>
          <w:rtl/>
        </w:rPr>
        <w:t>ی</w:t>
      </w:r>
      <w:r w:rsidRPr="007100A7">
        <w:rPr>
          <w:rStyle w:val="1-Char"/>
          <w:rFonts w:hint="cs"/>
          <w:rtl/>
        </w:rPr>
        <w:t>ت قرار داده شود.</w:t>
      </w:r>
    </w:p>
    <w:p w:rsidR="00E81847" w:rsidRPr="007100A7" w:rsidRDefault="00E81847" w:rsidP="00AF1D25">
      <w:pPr>
        <w:rPr>
          <w:rStyle w:val="1-Char"/>
          <w:rtl/>
        </w:rPr>
      </w:pPr>
      <w:r w:rsidRPr="007100A7">
        <w:rPr>
          <w:rStyle w:val="1-Char"/>
          <w:rFonts w:hint="cs"/>
          <w:rtl/>
        </w:rPr>
        <w:t>و اگر همه‌</w:t>
      </w:r>
      <w:r w:rsidR="00446BB7">
        <w:rPr>
          <w:rStyle w:val="1-Char"/>
          <w:rFonts w:hint="cs"/>
          <w:rtl/>
        </w:rPr>
        <w:t>ی</w:t>
      </w:r>
      <w:r w:rsidRPr="007100A7">
        <w:rPr>
          <w:rStyle w:val="1-Char"/>
          <w:rFonts w:hint="cs"/>
          <w:rtl/>
        </w:rPr>
        <w:t xml:space="preserve"> جنازه‌ها، با هم در </w:t>
      </w:r>
      <w:r w:rsidR="00446BB7">
        <w:rPr>
          <w:rStyle w:val="1-Char"/>
          <w:rFonts w:hint="cs"/>
          <w:rtl/>
        </w:rPr>
        <w:t>ی</w:t>
      </w:r>
      <w:r w:rsidRPr="007100A7">
        <w:rPr>
          <w:rStyle w:val="1-Char"/>
          <w:rFonts w:hint="cs"/>
          <w:rtl/>
        </w:rPr>
        <w:t>کجا جمع شدند و امام، بر تمام</w:t>
      </w:r>
      <w:r w:rsidR="00446BB7">
        <w:rPr>
          <w:rStyle w:val="1-Char"/>
          <w:rFonts w:hint="cs"/>
          <w:rtl/>
        </w:rPr>
        <w:t>ی</w:t>
      </w:r>
      <w:r w:rsidR="000751A8">
        <w:rPr>
          <w:rStyle w:val="1-Char"/>
          <w:rFonts w:hint="cs"/>
          <w:rtl/>
        </w:rPr>
        <w:t xml:space="preserve"> آن‌ها </w:t>
      </w:r>
      <w:r w:rsidRPr="007100A7">
        <w:rPr>
          <w:rStyle w:val="1-Char"/>
          <w:rFonts w:hint="cs"/>
          <w:rtl/>
        </w:rPr>
        <w:t xml:space="preserve">به </w:t>
      </w:r>
      <w:r w:rsidR="00446BB7">
        <w:rPr>
          <w:rStyle w:val="1-Char"/>
          <w:rFonts w:hint="cs"/>
          <w:rtl/>
        </w:rPr>
        <w:t>ی</w:t>
      </w:r>
      <w:r w:rsidRPr="007100A7">
        <w:rPr>
          <w:rStyle w:val="1-Char"/>
          <w:rFonts w:hint="cs"/>
          <w:rtl/>
        </w:rPr>
        <w:t>ک بار نماز خواند، [باز هم جا</w:t>
      </w:r>
      <w:r w:rsidR="00446BB7">
        <w:rPr>
          <w:rStyle w:val="1-Char"/>
          <w:rFonts w:hint="cs"/>
          <w:rtl/>
        </w:rPr>
        <w:t>ی</w:t>
      </w:r>
      <w:r w:rsidRPr="007100A7">
        <w:rPr>
          <w:rStyle w:val="1-Char"/>
          <w:rFonts w:hint="cs"/>
          <w:rtl/>
        </w:rPr>
        <w:t>ز است و در آن صورت، امام] همه‌</w:t>
      </w:r>
      <w:r w:rsidR="00446BB7">
        <w:rPr>
          <w:rStyle w:val="1-Char"/>
          <w:rFonts w:hint="cs"/>
          <w:rtl/>
        </w:rPr>
        <w:t>ی</w:t>
      </w:r>
      <w:r w:rsidRPr="007100A7">
        <w:rPr>
          <w:rStyle w:val="1-Char"/>
          <w:rFonts w:hint="cs"/>
          <w:rtl/>
        </w:rPr>
        <w:t xml:space="preserve"> جنازه‌ها را در </w:t>
      </w:r>
      <w:r w:rsidR="00446BB7">
        <w:rPr>
          <w:rStyle w:val="1-Char"/>
          <w:rFonts w:hint="cs"/>
          <w:rtl/>
        </w:rPr>
        <w:t>ی</w:t>
      </w:r>
      <w:r w:rsidRPr="007100A7">
        <w:rPr>
          <w:rStyle w:val="1-Char"/>
          <w:rFonts w:hint="cs"/>
          <w:rtl/>
        </w:rPr>
        <w:t>ک صف دراز و طولان</w:t>
      </w:r>
      <w:r w:rsidR="00446BB7">
        <w:rPr>
          <w:rStyle w:val="1-Char"/>
          <w:rFonts w:hint="cs"/>
          <w:rtl/>
        </w:rPr>
        <w:t>ی</w:t>
      </w:r>
      <w:r w:rsidRPr="007100A7">
        <w:rPr>
          <w:rStyle w:val="1-Char"/>
          <w:rFonts w:hint="cs"/>
          <w:rtl/>
        </w:rPr>
        <w:t>، رو به جهت قبله قرار دهد؛ به گونه‌ا</w:t>
      </w:r>
      <w:r w:rsidR="00446BB7">
        <w:rPr>
          <w:rStyle w:val="1-Char"/>
          <w:rFonts w:hint="cs"/>
          <w:rtl/>
        </w:rPr>
        <w:t>ی</w:t>
      </w:r>
      <w:r w:rsidRPr="007100A7">
        <w:rPr>
          <w:rStyle w:val="1-Char"/>
          <w:rFonts w:hint="cs"/>
          <w:rtl/>
        </w:rPr>
        <w:t xml:space="preserve"> که س</w:t>
      </w:r>
      <w:r w:rsidR="00446BB7">
        <w:rPr>
          <w:rStyle w:val="1-Char"/>
          <w:rFonts w:hint="cs"/>
          <w:rtl/>
        </w:rPr>
        <w:t>ی</w:t>
      </w:r>
      <w:r w:rsidRPr="007100A7">
        <w:rPr>
          <w:rStyle w:val="1-Char"/>
          <w:rFonts w:hint="cs"/>
          <w:rtl/>
        </w:rPr>
        <w:t>نه‌</w:t>
      </w:r>
      <w:r w:rsidR="00446BB7">
        <w:rPr>
          <w:rStyle w:val="1-Char"/>
          <w:rFonts w:hint="cs"/>
          <w:rtl/>
        </w:rPr>
        <w:t>ی</w:t>
      </w:r>
      <w:r w:rsidRPr="007100A7">
        <w:rPr>
          <w:rStyle w:val="1-Char"/>
          <w:rFonts w:hint="cs"/>
          <w:rtl/>
        </w:rPr>
        <w:t xml:space="preserve"> هر </w:t>
      </w:r>
      <w:r w:rsidR="00446BB7">
        <w:rPr>
          <w:rStyle w:val="1-Char"/>
          <w:rFonts w:hint="cs"/>
          <w:rtl/>
        </w:rPr>
        <w:t>ی</w:t>
      </w:r>
      <w:r w:rsidRPr="007100A7">
        <w:rPr>
          <w:rStyle w:val="1-Char"/>
          <w:rFonts w:hint="cs"/>
          <w:rtl/>
        </w:rPr>
        <w:t>ک از</w:t>
      </w:r>
      <w:r w:rsidR="000751A8">
        <w:rPr>
          <w:rStyle w:val="1-Char"/>
          <w:rFonts w:hint="cs"/>
          <w:rtl/>
        </w:rPr>
        <w:t xml:space="preserve"> آن‌ها </w:t>
      </w:r>
      <w:r w:rsidRPr="007100A7">
        <w:rPr>
          <w:rStyle w:val="1-Char"/>
          <w:rFonts w:hint="cs"/>
          <w:rtl/>
        </w:rPr>
        <w:t>در برابر و جلو</w:t>
      </w:r>
      <w:r w:rsidR="00446BB7">
        <w:rPr>
          <w:rStyle w:val="1-Char"/>
          <w:rFonts w:hint="cs"/>
          <w:rtl/>
        </w:rPr>
        <w:t>ی</w:t>
      </w:r>
      <w:r w:rsidRPr="007100A7">
        <w:rPr>
          <w:rStyle w:val="1-Char"/>
          <w:rFonts w:hint="cs"/>
          <w:rtl/>
        </w:rPr>
        <w:t xml:space="preserve"> رو</w:t>
      </w:r>
      <w:r w:rsidR="00446BB7">
        <w:rPr>
          <w:rStyle w:val="1-Char"/>
          <w:rFonts w:hint="cs"/>
          <w:rtl/>
        </w:rPr>
        <w:t>ی</w:t>
      </w:r>
      <w:r w:rsidRPr="007100A7">
        <w:rPr>
          <w:rStyle w:val="1-Char"/>
          <w:rFonts w:hint="cs"/>
          <w:rtl/>
        </w:rPr>
        <w:t xml:space="preserve"> امام باشد. و امام در نهادن جنازه‌ها بر زم</w:t>
      </w:r>
      <w:r w:rsidR="00446BB7">
        <w:rPr>
          <w:rStyle w:val="1-Char"/>
          <w:rFonts w:hint="cs"/>
          <w:rtl/>
        </w:rPr>
        <w:t>ی</w:t>
      </w:r>
      <w:r w:rsidRPr="007100A7">
        <w:rPr>
          <w:rStyle w:val="1-Char"/>
          <w:rFonts w:hint="cs"/>
          <w:rtl/>
        </w:rPr>
        <w:t>ن، ترت</w:t>
      </w:r>
      <w:r w:rsidR="00446BB7">
        <w:rPr>
          <w:rStyle w:val="1-Char"/>
          <w:rFonts w:hint="cs"/>
          <w:rtl/>
        </w:rPr>
        <w:t>ی</w:t>
      </w:r>
      <w:r w:rsidRPr="007100A7">
        <w:rPr>
          <w:rStyle w:val="1-Char"/>
          <w:rFonts w:hint="cs"/>
          <w:rtl/>
        </w:rPr>
        <w:t xml:space="preserve">ب را مراعات کند؛ </w:t>
      </w:r>
      <w:r w:rsidR="00AF17B9">
        <w:rPr>
          <w:rStyle w:val="1-Char"/>
          <w:rFonts w:hint="cs"/>
          <w:rtl/>
        </w:rPr>
        <w:t>ا</w:t>
      </w:r>
      <w:r w:rsidR="00446BB7">
        <w:rPr>
          <w:rStyle w:val="1-Char"/>
          <w:rFonts w:hint="cs"/>
          <w:rtl/>
        </w:rPr>
        <w:t>ی</w:t>
      </w:r>
      <w:r w:rsidR="00AF17B9">
        <w:rPr>
          <w:rStyle w:val="1-Char"/>
          <w:rFonts w:hint="cs"/>
          <w:rtl/>
        </w:rPr>
        <w:t>نگونه</w:t>
      </w:r>
      <w:r w:rsidRPr="007100A7">
        <w:rPr>
          <w:rStyle w:val="1-Char"/>
          <w:rFonts w:hint="cs"/>
          <w:rtl/>
        </w:rPr>
        <w:t xml:space="preserve"> که نخست، جنازه‌ها</w:t>
      </w:r>
      <w:r w:rsidR="00446BB7">
        <w:rPr>
          <w:rStyle w:val="1-Char"/>
          <w:rFonts w:hint="cs"/>
          <w:rtl/>
        </w:rPr>
        <w:t>ی</w:t>
      </w:r>
      <w:r w:rsidRPr="007100A7">
        <w:rPr>
          <w:rStyle w:val="1-Char"/>
          <w:rFonts w:hint="cs"/>
          <w:rtl/>
        </w:rPr>
        <w:t xml:space="preserve"> مردان را نزد</w:t>
      </w:r>
      <w:r w:rsidR="00446BB7">
        <w:rPr>
          <w:rStyle w:val="1-Char"/>
          <w:rFonts w:hint="cs"/>
          <w:rtl/>
        </w:rPr>
        <w:t>ی</w:t>
      </w:r>
      <w:r w:rsidRPr="007100A7">
        <w:rPr>
          <w:rStyle w:val="1-Char"/>
          <w:rFonts w:hint="cs"/>
          <w:rtl/>
        </w:rPr>
        <w:t>ک به خو</w:t>
      </w:r>
      <w:r w:rsidR="00446BB7">
        <w:rPr>
          <w:rStyle w:val="1-Char"/>
          <w:rFonts w:hint="cs"/>
          <w:rtl/>
        </w:rPr>
        <w:t>ی</w:t>
      </w:r>
      <w:r w:rsidRPr="007100A7">
        <w:rPr>
          <w:rStyle w:val="1-Char"/>
          <w:rFonts w:hint="cs"/>
          <w:rtl/>
        </w:rPr>
        <w:t xml:space="preserve">ش قرار دهد؛ </w:t>
      </w:r>
      <w:r w:rsidR="000A2322">
        <w:rPr>
          <w:rStyle w:val="1-Char"/>
          <w:rFonts w:hint="cs"/>
          <w:rtl/>
        </w:rPr>
        <w:t>آنگاه</w:t>
      </w:r>
      <w:r w:rsidRPr="007100A7">
        <w:rPr>
          <w:rStyle w:val="1-Char"/>
          <w:rFonts w:hint="cs"/>
          <w:rtl/>
        </w:rPr>
        <w:t xml:space="preserve"> پس از</w:t>
      </w:r>
      <w:r w:rsidR="000751A8">
        <w:rPr>
          <w:rStyle w:val="1-Char"/>
          <w:rFonts w:hint="cs"/>
          <w:rtl/>
        </w:rPr>
        <w:t xml:space="preserve"> آن‌ها،</w:t>
      </w:r>
      <w:r w:rsidRPr="007100A7">
        <w:rPr>
          <w:rStyle w:val="1-Char"/>
          <w:rFonts w:hint="cs"/>
          <w:rtl/>
        </w:rPr>
        <w:t xml:space="preserve"> جنازه‌</w:t>
      </w:r>
      <w:r w:rsidR="00446BB7">
        <w:rPr>
          <w:rStyle w:val="1-Char"/>
          <w:rFonts w:hint="cs"/>
          <w:rtl/>
        </w:rPr>
        <w:t>ی</w:t>
      </w:r>
      <w:r w:rsidRPr="007100A7">
        <w:rPr>
          <w:rStyle w:val="1-Char"/>
          <w:rFonts w:hint="cs"/>
          <w:rtl/>
        </w:rPr>
        <w:t xml:space="preserve"> کودکان؛ سپس جنازه‌</w:t>
      </w:r>
      <w:r w:rsidR="00446BB7">
        <w:rPr>
          <w:rStyle w:val="1-Char"/>
          <w:rFonts w:hint="cs"/>
          <w:rtl/>
        </w:rPr>
        <w:t>ی</w:t>
      </w:r>
      <w:r w:rsidRPr="007100A7">
        <w:rPr>
          <w:rStyle w:val="1-Char"/>
          <w:rFonts w:hint="cs"/>
          <w:rtl/>
        </w:rPr>
        <w:t xml:space="preserve"> خنثا</w:t>
      </w:r>
      <w:r w:rsidR="00446BB7">
        <w:rPr>
          <w:rStyle w:val="1-Char"/>
          <w:rFonts w:hint="cs"/>
          <w:rtl/>
        </w:rPr>
        <w:t>ی</w:t>
      </w:r>
      <w:r w:rsidRPr="007100A7">
        <w:rPr>
          <w:rStyle w:val="1-Char"/>
          <w:rFonts w:hint="cs"/>
          <w:rtl/>
        </w:rPr>
        <w:t>ان و در آخر، جنازه‌</w:t>
      </w:r>
      <w:r w:rsidR="00446BB7">
        <w:rPr>
          <w:rStyle w:val="1-Char"/>
          <w:rFonts w:hint="cs"/>
          <w:rtl/>
        </w:rPr>
        <w:t>ی</w:t>
      </w:r>
      <w:r w:rsidRPr="007100A7">
        <w:rPr>
          <w:rStyle w:val="1-Char"/>
          <w:rFonts w:hint="cs"/>
          <w:rtl/>
        </w:rPr>
        <w:t xml:space="preserve"> زنان را قرار دهد.</w:t>
      </w:r>
    </w:p>
    <w:p w:rsidR="00E81847" w:rsidRPr="007100A7" w:rsidRDefault="00E81847"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از رو</w:t>
      </w:r>
      <w:r w:rsidR="00446BB7">
        <w:rPr>
          <w:rStyle w:val="1-Char"/>
          <w:rFonts w:hint="cs"/>
          <w:rtl/>
        </w:rPr>
        <w:t>ی</w:t>
      </w:r>
      <w:r w:rsidRPr="007100A7">
        <w:rPr>
          <w:rStyle w:val="1-Char"/>
          <w:rFonts w:hint="cs"/>
          <w:rtl/>
        </w:rPr>
        <w:t xml:space="preserve"> ضرورت و ن</w:t>
      </w:r>
      <w:r w:rsidR="00446BB7">
        <w:rPr>
          <w:rStyle w:val="1-Char"/>
          <w:rFonts w:hint="cs"/>
          <w:rtl/>
        </w:rPr>
        <w:t>ی</w:t>
      </w:r>
      <w:r w:rsidRPr="007100A7">
        <w:rPr>
          <w:rStyle w:val="1-Char"/>
          <w:rFonts w:hint="cs"/>
          <w:rtl/>
        </w:rPr>
        <w:t>از،] تمام</w:t>
      </w:r>
      <w:r w:rsidR="00446BB7">
        <w:rPr>
          <w:rStyle w:val="1-Char"/>
          <w:rFonts w:hint="cs"/>
          <w:rtl/>
        </w:rPr>
        <w:t>ی</w:t>
      </w:r>
      <w:r w:rsidR="000751A8">
        <w:rPr>
          <w:rStyle w:val="1-Char"/>
          <w:rFonts w:hint="cs"/>
          <w:rtl/>
        </w:rPr>
        <w:t xml:space="preserve"> آن‌ها </w:t>
      </w:r>
      <w:r w:rsidRPr="007100A7">
        <w:rPr>
          <w:rStyle w:val="1-Char"/>
          <w:rFonts w:hint="cs"/>
          <w:rtl/>
        </w:rPr>
        <w:t xml:space="preserve">در </w:t>
      </w:r>
      <w:r w:rsidR="00446BB7">
        <w:rPr>
          <w:rStyle w:val="1-Char"/>
          <w:rFonts w:hint="cs"/>
          <w:rtl/>
        </w:rPr>
        <w:t>ی</w:t>
      </w:r>
      <w:r w:rsidRPr="007100A7">
        <w:rPr>
          <w:rStyle w:val="1-Char"/>
          <w:rFonts w:hint="cs"/>
          <w:rtl/>
        </w:rPr>
        <w:t>ک گور دفن شدند؛ در آن صورت برخلاف ترت</w:t>
      </w:r>
      <w:r w:rsidR="00446BB7">
        <w:rPr>
          <w:rStyle w:val="1-Char"/>
          <w:rFonts w:hint="cs"/>
          <w:rtl/>
        </w:rPr>
        <w:t>ی</w:t>
      </w:r>
      <w:r w:rsidRPr="007100A7">
        <w:rPr>
          <w:rStyle w:val="1-Char"/>
          <w:rFonts w:hint="cs"/>
          <w:rtl/>
        </w:rPr>
        <w:t>ب پ</w:t>
      </w:r>
      <w:r w:rsidR="00446BB7">
        <w:rPr>
          <w:rStyle w:val="1-Char"/>
          <w:rFonts w:hint="cs"/>
          <w:rtl/>
        </w:rPr>
        <w:t>ی</w:t>
      </w:r>
      <w:r w:rsidRPr="007100A7">
        <w:rPr>
          <w:rStyle w:val="1-Char"/>
          <w:rFonts w:hint="cs"/>
          <w:rtl/>
        </w:rPr>
        <w:t>ش</w:t>
      </w:r>
      <w:r w:rsidR="00446BB7">
        <w:rPr>
          <w:rStyle w:val="1-Char"/>
          <w:rFonts w:hint="cs"/>
          <w:rtl/>
        </w:rPr>
        <w:t>ی</w:t>
      </w:r>
      <w:r w:rsidRPr="007100A7">
        <w:rPr>
          <w:rStyle w:val="1-Char"/>
          <w:rFonts w:hint="cs"/>
          <w:rtl/>
        </w:rPr>
        <w:t>ن، در گور نهاده شوند؛ [و مستحب است که در آن صورت، ب</w:t>
      </w:r>
      <w:r w:rsidR="00446BB7">
        <w:rPr>
          <w:rStyle w:val="1-Char"/>
          <w:rFonts w:hint="cs"/>
          <w:rtl/>
        </w:rPr>
        <w:t>ی</w:t>
      </w:r>
      <w:r w:rsidRPr="007100A7">
        <w:rPr>
          <w:rStyle w:val="1-Char"/>
          <w:rFonts w:hint="cs"/>
          <w:rtl/>
        </w:rPr>
        <w:t>ن دو تن از</w:t>
      </w:r>
      <w:r w:rsidR="000751A8">
        <w:rPr>
          <w:rStyle w:val="1-Char"/>
          <w:rFonts w:hint="cs"/>
          <w:rtl/>
        </w:rPr>
        <w:t xml:space="preserve"> آن‌ها،</w:t>
      </w:r>
      <w:r w:rsidRPr="007100A7">
        <w:rPr>
          <w:rStyle w:val="1-Char"/>
          <w:rFonts w:hint="cs"/>
          <w:rtl/>
        </w:rPr>
        <w:t xml:space="preserve"> با خاک فاصله قرار داده شود.]</w:t>
      </w:r>
    </w:p>
    <w:p w:rsidR="00E81847" w:rsidRPr="007100A7" w:rsidRDefault="00E81847" w:rsidP="00AF1D25">
      <w:pPr>
        <w:rPr>
          <w:rStyle w:val="1-Char"/>
          <w:rtl/>
        </w:rPr>
      </w:pPr>
      <w:r w:rsidRPr="007100A7">
        <w:rPr>
          <w:rStyle w:val="1-Char"/>
          <w:rFonts w:hint="cs"/>
          <w:rtl/>
        </w:rPr>
        <w:t>و کس</w:t>
      </w:r>
      <w:r w:rsidR="00446BB7">
        <w:rPr>
          <w:rStyle w:val="1-Char"/>
          <w:rFonts w:hint="cs"/>
          <w:rtl/>
        </w:rPr>
        <w:t>ی</w:t>
      </w:r>
      <w:r w:rsidRPr="007100A7">
        <w:rPr>
          <w:rStyle w:val="1-Char"/>
          <w:rFonts w:hint="cs"/>
          <w:rtl/>
        </w:rPr>
        <w:t xml:space="preserve"> که امام را در م</w:t>
      </w:r>
      <w:r w:rsidR="00446BB7">
        <w:rPr>
          <w:rStyle w:val="1-Char"/>
          <w:rFonts w:hint="cs"/>
          <w:rtl/>
        </w:rPr>
        <w:t>ی</w:t>
      </w:r>
      <w:r w:rsidRPr="007100A7">
        <w:rPr>
          <w:rStyle w:val="1-Char"/>
          <w:rFonts w:hint="cs"/>
          <w:rtl/>
        </w:rPr>
        <w:t>ان دو تکب</w:t>
      </w:r>
      <w:r w:rsidR="00446BB7">
        <w:rPr>
          <w:rStyle w:val="1-Char"/>
          <w:rFonts w:hint="cs"/>
          <w:rtl/>
        </w:rPr>
        <w:t>ی</w:t>
      </w:r>
      <w:r w:rsidRPr="007100A7">
        <w:rPr>
          <w:rStyle w:val="1-Char"/>
          <w:rFonts w:hint="cs"/>
          <w:rtl/>
        </w:rPr>
        <w:t>ر نماز جنازه درم</w:t>
      </w:r>
      <w:r w:rsidR="00446BB7">
        <w:rPr>
          <w:rStyle w:val="1-Char"/>
          <w:rFonts w:hint="cs"/>
          <w:rtl/>
        </w:rPr>
        <w:t>ی</w:t>
      </w:r>
      <w:r w:rsidRPr="007100A7">
        <w:rPr>
          <w:rStyle w:val="1-Char"/>
          <w:rFonts w:hint="cs"/>
          <w:rtl/>
        </w:rPr>
        <w:t>‌</w:t>
      </w:r>
      <w:r w:rsidR="00446BB7">
        <w:rPr>
          <w:rStyle w:val="1-Char"/>
          <w:rFonts w:hint="cs"/>
          <w:rtl/>
        </w:rPr>
        <w:t>ی</w:t>
      </w:r>
      <w:r w:rsidRPr="007100A7">
        <w:rPr>
          <w:rStyle w:val="1-Char"/>
          <w:rFonts w:hint="cs"/>
          <w:rtl/>
        </w:rPr>
        <w:t>ابد، در آن حال به امام اقتدا نکند؛ بلکه انتظار تکب</w:t>
      </w:r>
      <w:r w:rsidR="00446BB7">
        <w:rPr>
          <w:rStyle w:val="1-Char"/>
          <w:rFonts w:hint="cs"/>
          <w:rtl/>
        </w:rPr>
        <w:t>ی</w:t>
      </w:r>
      <w:r w:rsidRPr="007100A7">
        <w:rPr>
          <w:rStyle w:val="1-Char"/>
          <w:rFonts w:hint="cs"/>
          <w:rtl/>
        </w:rPr>
        <w:t>رِ [سوّم] امام را بکشد؛ [و چون امام، تکب</w:t>
      </w:r>
      <w:r w:rsidR="00446BB7">
        <w:rPr>
          <w:rStyle w:val="1-Char"/>
          <w:rFonts w:hint="cs"/>
          <w:rtl/>
        </w:rPr>
        <w:t>ی</w:t>
      </w:r>
      <w:r w:rsidRPr="007100A7">
        <w:rPr>
          <w:rStyle w:val="1-Char"/>
          <w:rFonts w:hint="cs"/>
          <w:rtl/>
        </w:rPr>
        <w:t>ر سوّم را گفت، بدو اقتدا کند و] از و</w:t>
      </w:r>
      <w:r w:rsidR="00446BB7">
        <w:rPr>
          <w:rStyle w:val="1-Char"/>
          <w:rFonts w:hint="cs"/>
          <w:rtl/>
        </w:rPr>
        <w:t>ی</w:t>
      </w:r>
      <w:r w:rsidRPr="007100A7">
        <w:rPr>
          <w:rStyle w:val="1-Char"/>
          <w:rFonts w:hint="cs"/>
          <w:rtl/>
        </w:rPr>
        <w:t xml:space="preserve"> در دعا</w:t>
      </w:r>
      <w:r w:rsidR="00446BB7">
        <w:rPr>
          <w:rStyle w:val="1-Char"/>
          <w:rFonts w:hint="cs"/>
          <w:rtl/>
        </w:rPr>
        <w:t>ی</w:t>
      </w:r>
      <w:r w:rsidRPr="007100A7">
        <w:rPr>
          <w:rStyle w:val="1-Char"/>
          <w:rFonts w:hint="cs"/>
          <w:rtl/>
        </w:rPr>
        <w:t>ش [که در حقّ م</w:t>
      </w:r>
      <w:r w:rsidR="00446BB7">
        <w:rPr>
          <w:rStyle w:val="1-Char"/>
          <w:rFonts w:hint="cs"/>
          <w:rtl/>
        </w:rPr>
        <w:t>ی</w:t>
      </w:r>
      <w:r w:rsidRPr="007100A7">
        <w:rPr>
          <w:rStyle w:val="1-Char"/>
          <w:rFonts w:hint="cs"/>
          <w:rtl/>
        </w:rPr>
        <w:t>ت م</w:t>
      </w:r>
      <w:r w:rsidR="00446BB7">
        <w:rPr>
          <w:rStyle w:val="1-Char"/>
          <w:rFonts w:hint="cs"/>
          <w:rtl/>
        </w:rPr>
        <w:t>ی</w:t>
      </w:r>
      <w:r w:rsidRPr="007100A7">
        <w:rPr>
          <w:rStyle w:val="1-Char"/>
          <w:rFonts w:hint="cs"/>
          <w:rtl/>
        </w:rPr>
        <w:t>‌کند]، پ</w:t>
      </w:r>
      <w:r w:rsidR="00446BB7">
        <w:rPr>
          <w:rStyle w:val="1-Char"/>
          <w:rFonts w:hint="cs"/>
          <w:rtl/>
        </w:rPr>
        <w:t>ی</w:t>
      </w:r>
      <w:r w:rsidRPr="007100A7">
        <w:rPr>
          <w:rStyle w:val="1-Char"/>
          <w:rFonts w:hint="cs"/>
          <w:rtl/>
        </w:rPr>
        <w:t>رو</w:t>
      </w:r>
      <w:r w:rsidR="00446BB7">
        <w:rPr>
          <w:rStyle w:val="1-Char"/>
          <w:rFonts w:hint="cs"/>
          <w:rtl/>
        </w:rPr>
        <w:t>ی</w:t>
      </w:r>
      <w:r w:rsidRPr="007100A7">
        <w:rPr>
          <w:rStyle w:val="1-Char"/>
          <w:rFonts w:hint="cs"/>
          <w:rtl/>
        </w:rPr>
        <w:t xml:space="preserve"> نما</w:t>
      </w:r>
      <w:r w:rsidR="00446BB7">
        <w:rPr>
          <w:rStyle w:val="1-Char"/>
          <w:rFonts w:hint="cs"/>
          <w:rtl/>
        </w:rPr>
        <w:t>ی</w:t>
      </w:r>
      <w:r w:rsidRPr="007100A7">
        <w:rPr>
          <w:rStyle w:val="1-Char"/>
          <w:rFonts w:hint="cs"/>
          <w:rtl/>
        </w:rPr>
        <w:t>د؛ سپس پ</w:t>
      </w:r>
      <w:r w:rsidR="00446BB7">
        <w:rPr>
          <w:rStyle w:val="1-Char"/>
          <w:rFonts w:hint="cs"/>
          <w:rtl/>
        </w:rPr>
        <w:t>ی</w:t>
      </w:r>
      <w:r w:rsidRPr="007100A7">
        <w:rPr>
          <w:rStyle w:val="1-Char"/>
          <w:rFonts w:hint="cs"/>
          <w:rtl/>
        </w:rPr>
        <w:t>ش از برداشته شدن جنازه، آنچه را که از تکب</w:t>
      </w:r>
      <w:r w:rsidR="00446BB7">
        <w:rPr>
          <w:rStyle w:val="1-Char"/>
          <w:rFonts w:hint="cs"/>
          <w:rtl/>
        </w:rPr>
        <w:t>ی</w:t>
      </w:r>
      <w:r w:rsidRPr="007100A7">
        <w:rPr>
          <w:rStyle w:val="1-Char"/>
          <w:rFonts w:hint="cs"/>
          <w:rtl/>
        </w:rPr>
        <w:t>رات از و</w:t>
      </w:r>
      <w:r w:rsidR="00446BB7">
        <w:rPr>
          <w:rStyle w:val="1-Char"/>
          <w:rFonts w:hint="cs"/>
          <w:rtl/>
        </w:rPr>
        <w:t>ی</w:t>
      </w:r>
      <w:r w:rsidRPr="007100A7">
        <w:rPr>
          <w:rStyle w:val="1-Char"/>
          <w:rFonts w:hint="cs"/>
          <w:rtl/>
        </w:rPr>
        <w:t xml:space="preserve"> فوت شده است، قضا آور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کس</w:t>
      </w:r>
      <w:r w:rsidR="00446BB7">
        <w:rPr>
          <w:rStyle w:val="1-Char"/>
          <w:rFonts w:hint="cs"/>
          <w:rtl/>
        </w:rPr>
        <w:t>ی</w:t>
      </w:r>
      <w:r w:rsidRPr="007100A7">
        <w:rPr>
          <w:rStyle w:val="1-Char"/>
          <w:rFonts w:hint="cs"/>
          <w:rtl/>
        </w:rPr>
        <w:t xml:space="preserve"> که از و</w:t>
      </w:r>
      <w:r w:rsidR="00446BB7">
        <w:rPr>
          <w:rStyle w:val="1-Char"/>
          <w:rFonts w:hint="cs"/>
          <w:rtl/>
        </w:rPr>
        <w:t>ی</w:t>
      </w:r>
      <w:r w:rsidRPr="007100A7">
        <w:rPr>
          <w:rStyle w:val="1-Char"/>
          <w:rFonts w:hint="cs"/>
          <w:rtl/>
        </w:rPr>
        <w:t xml:space="preserve"> برخ</w:t>
      </w:r>
      <w:r w:rsidR="00446BB7">
        <w:rPr>
          <w:rStyle w:val="1-Char"/>
          <w:rFonts w:hint="cs"/>
          <w:rtl/>
        </w:rPr>
        <w:t>ی</w:t>
      </w:r>
      <w:r w:rsidRPr="007100A7">
        <w:rPr>
          <w:rStyle w:val="1-Char"/>
          <w:rFonts w:hint="cs"/>
          <w:rtl/>
        </w:rPr>
        <w:t xml:space="preserve"> از تکب</w:t>
      </w:r>
      <w:r w:rsidR="00446BB7">
        <w:rPr>
          <w:rStyle w:val="1-Char"/>
          <w:rFonts w:hint="cs"/>
          <w:rtl/>
        </w:rPr>
        <w:t>ی</w:t>
      </w:r>
      <w:r w:rsidRPr="007100A7">
        <w:rPr>
          <w:rStyle w:val="1-Char"/>
          <w:rFonts w:hint="cs"/>
          <w:rtl/>
        </w:rPr>
        <w:t>رات به همراه امام فوت شده است، تکب</w:t>
      </w:r>
      <w:r w:rsidR="00446BB7">
        <w:rPr>
          <w:rStyle w:val="1-Char"/>
          <w:rFonts w:hint="cs"/>
          <w:rtl/>
        </w:rPr>
        <w:t>ی</w:t>
      </w:r>
      <w:r w:rsidRPr="007100A7">
        <w:rPr>
          <w:rStyle w:val="1-Char"/>
          <w:rFonts w:hint="cs"/>
          <w:rtl/>
        </w:rPr>
        <w:t>رات فوت شده‌</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پ</w:t>
      </w:r>
      <w:r w:rsidR="00446BB7">
        <w:rPr>
          <w:rStyle w:val="1-Char"/>
          <w:rFonts w:hint="cs"/>
          <w:rtl/>
        </w:rPr>
        <w:t>ی</w:t>
      </w:r>
      <w:r w:rsidRPr="007100A7">
        <w:rPr>
          <w:rStyle w:val="1-Char"/>
          <w:rFonts w:hint="cs"/>
          <w:rtl/>
        </w:rPr>
        <w:t>ش از آن که جنازه برداشته شود، قضا آورد.]</w:t>
      </w:r>
    </w:p>
    <w:p w:rsidR="00E81847" w:rsidRPr="007100A7" w:rsidRDefault="00E81847" w:rsidP="00AF1D25">
      <w:pPr>
        <w:rPr>
          <w:rStyle w:val="1-Char"/>
          <w:rtl/>
        </w:rPr>
      </w:pPr>
      <w:r w:rsidRPr="007100A7">
        <w:rPr>
          <w:rStyle w:val="1-Char"/>
          <w:rFonts w:hint="cs"/>
          <w:rtl/>
        </w:rPr>
        <w:t>و کس</w:t>
      </w:r>
      <w:r w:rsidR="00446BB7">
        <w:rPr>
          <w:rStyle w:val="1-Char"/>
          <w:rFonts w:hint="cs"/>
          <w:rtl/>
        </w:rPr>
        <w:t>ی</w:t>
      </w:r>
      <w:r w:rsidRPr="007100A7">
        <w:rPr>
          <w:rStyle w:val="1-Char"/>
          <w:rFonts w:hint="cs"/>
          <w:rtl/>
        </w:rPr>
        <w:t xml:space="preserve"> که پس از تکب</w:t>
      </w:r>
      <w:r w:rsidR="00446BB7">
        <w:rPr>
          <w:rStyle w:val="1-Char"/>
          <w:rFonts w:hint="cs"/>
          <w:rtl/>
        </w:rPr>
        <w:t>ی</w:t>
      </w:r>
      <w:r w:rsidRPr="007100A7">
        <w:rPr>
          <w:rStyle w:val="1-Char"/>
          <w:rFonts w:hint="cs"/>
          <w:rtl/>
        </w:rPr>
        <w:t>ر اول[</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تکب</w:t>
      </w:r>
      <w:r w:rsidR="00446BB7">
        <w:rPr>
          <w:rStyle w:val="1-Char"/>
          <w:rFonts w:hint="cs"/>
          <w:rtl/>
        </w:rPr>
        <w:t>ی</w:t>
      </w:r>
      <w:r w:rsidRPr="007100A7">
        <w:rPr>
          <w:rStyle w:val="1-Char"/>
          <w:rFonts w:hint="cs"/>
          <w:rtl/>
        </w:rPr>
        <w:t>ر تحر</w:t>
      </w:r>
      <w:r w:rsidR="00446BB7">
        <w:rPr>
          <w:rStyle w:val="1-Char"/>
          <w:rFonts w:hint="cs"/>
          <w:rtl/>
        </w:rPr>
        <w:t>ی</w:t>
      </w:r>
      <w:r w:rsidRPr="007100A7">
        <w:rPr>
          <w:rStyle w:val="1-Char"/>
          <w:rFonts w:hint="cs"/>
          <w:rtl/>
        </w:rPr>
        <w:t>مه] و پ</w:t>
      </w:r>
      <w:r w:rsidR="00446BB7">
        <w:rPr>
          <w:rStyle w:val="1-Char"/>
          <w:rFonts w:hint="cs"/>
          <w:rtl/>
        </w:rPr>
        <w:t>ی</w:t>
      </w:r>
      <w:r w:rsidRPr="007100A7">
        <w:rPr>
          <w:rStyle w:val="1-Char"/>
          <w:rFonts w:hint="cs"/>
          <w:rtl/>
        </w:rPr>
        <w:t>ش از تکب</w:t>
      </w:r>
      <w:r w:rsidR="00446BB7">
        <w:rPr>
          <w:rStyle w:val="1-Char"/>
          <w:rFonts w:hint="cs"/>
          <w:rtl/>
        </w:rPr>
        <w:t>ی</w:t>
      </w:r>
      <w:r w:rsidRPr="007100A7">
        <w:rPr>
          <w:rStyle w:val="1-Char"/>
          <w:rFonts w:hint="cs"/>
          <w:rtl/>
        </w:rPr>
        <w:t>ر دوم، حاضر گرد</w:t>
      </w:r>
      <w:r w:rsidR="00446BB7">
        <w:rPr>
          <w:rStyle w:val="1-Char"/>
          <w:rFonts w:hint="cs"/>
          <w:rtl/>
        </w:rPr>
        <w:t>ی</w:t>
      </w:r>
      <w:r w:rsidRPr="007100A7">
        <w:rPr>
          <w:rStyle w:val="1-Char"/>
          <w:rFonts w:hint="cs"/>
          <w:rtl/>
        </w:rPr>
        <w:t>د، در آن صورت به امام اقتدا کند و منتظر تکب</w:t>
      </w:r>
      <w:r w:rsidR="00446BB7">
        <w:rPr>
          <w:rStyle w:val="1-Char"/>
          <w:rFonts w:hint="cs"/>
          <w:rtl/>
        </w:rPr>
        <w:t>ی</w:t>
      </w:r>
      <w:r w:rsidRPr="007100A7">
        <w:rPr>
          <w:rStyle w:val="1-Char"/>
          <w:rFonts w:hint="cs"/>
          <w:rtl/>
        </w:rPr>
        <w:t>ر دوّم باق</w:t>
      </w:r>
      <w:r w:rsidR="00446BB7">
        <w:rPr>
          <w:rStyle w:val="1-Char"/>
          <w:rFonts w:hint="cs"/>
          <w:rtl/>
        </w:rPr>
        <w:t>ی</w:t>
      </w:r>
      <w:r w:rsidRPr="007100A7">
        <w:rPr>
          <w:rStyle w:val="1-Char"/>
          <w:rFonts w:hint="cs"/>
          <w:rtl/>
        </w:rPr>
        <w:t xml:space="preserve"> نماند. و آن کس</w:t>
      </w:r>
      <w:r w:rsidR="00446BB7">
        <w:rPr>
          <w:rStyle w:val="1-Char"/>
          <w:rFonts w:hint="cs"/>
          <w:rtl/>
        </w:rPr>
        <w:t>ی</w:t>
      </w:r>
      <w:r w:rsidRPr="007100A7">
        <w:rPr>
          <w:rStyle w:val="1-Char"/>
          <w:rFonts w:hint="cs"/>
          <w:rtl/>
        </w:rPr>
        <w:t xml:space="preserve"> که پس از تکب</w:t>
      </w:r>
      <w:r w:rsidR="00446BB7">
        <w:rPr>
          <w:rStyle w:val="1-Char"/>
          <w:rFonts w:hint="cs"/>
          <w:rtl/>
        </w:rPr>
        <w:t>ی</w:t>
      </w:r>
      <w:r w:rsidRPr="007100A7">
        <w:rPr>
          <w:rStyle w:val="1-Char"/>
          <w:rFonts w:hint="cs"/>
          <w:rtl/>
        </w:rPr>
        <w:t>ر چهارم و پ</w:t>
      </w:r>
      <w:r w:rsidR="00446BB7">
        <w:rPr>
          <w:rStyle w:val="1-Char"/>
          <w:rFonts w:hint="cs"/>
          <w:rtl/>
        </w:rPr>
        <w:t>ی</w:t>
      </w:r>
      <w:r w:rsidRPr="007100A7">
        <w:rPr>
          <w:rStyle w:val="1-Char"/>
          <w:rFonts w:hint="cs"/>
          <w:rtl/>
        </w:rPr>
        <w:t>ش از سلام حاضر گرد</w:t>
      </w:r>
      <w:r w:rsidR="00446BB7">
        <w:rPr>
          <w:rStyle w:val="1-Char"/>
          <w:rFonts w:hint="cs"/>
          <w:rtl/>
        </w:rPr>
        <w:t>ی</w:t>
      </w:r>
      <w:r w:rsidRPr="007100A7">
        <w:rPr>
          <w:rStyle w:val="1-Char"/>
          <w:rFonts w:hint="cs"/>
          <w:rtl/>
        </w:rPr>
        <w:t>د، در آن صورت - بنا به قول صح</w:t>
      </w:r>
      <w:r w:rsidR="00446BB7">
        <w:rPr>
          <w:rStyle w:val="1-Char"/>
          <w:rFonts w:hint="cs"/>
          <w:rtl/>
        </w:rPr>
        <w:t>ی</w:t>
      </w:r>
      <w:r w:rsidRPr="007100A7">
        <w:rPr>
          <w:rStyle w:val="1-Char"/>
          <w:rFonts w:hint="cs"/>
          <w:rtl/>
        </w:rPr>
        <w:t>ح - نماز جنازه از و</w:t>
      </w:r>
      <w:r w:rsidR="00446BB7">
        <w:rPr>
          <w:rStyle w:val="1-Char"/>
          <w:rFonts w:hint="cs"/>
          <w:rtl/>
        </w:rPr>
        <w:t>ی</w:t>
      </w:r>
      <w:r w:rsidRPr="007100A7">
        <w:rPr>
          <w:rStyle w:val="1-Char"/>
          <w:rFonts w:hint="cs"/>
          <w:rtl/>
        </w:rPr>
        <w:t xml:space="preserve"> فوت شده است. </w:t>
      </w:r>
    </w:p>
    <w:p w:rsidR="00E81847" w:rsidRPr="007100A7" w:rsidRDefault="00E81847" w:rsidP="00AF1D25">
      <w:pPr>
        <w:rPr>
          <w:rStyle w:val="1-Char"/>
          <w:rtl/>
        </w:rPr>
      </w:pPr>
      <w:r w:rsidRPr="007100A7">
        <w:rPr>
          <w:rStyle w:val="1-Char"/>
          <w:rFonts w:hint="cs"/>
          <w:rtl/>
        </w:rPr>
        <w:t>و گزاردن نماز جنازه بر م</w:t>
      </w:r>
      <w:r w:rsidR="00446BB7">
        <w:rPr>
          <w:rStyle w:val="1-Char"/>
          <w:rFonts w:hint="cs"/>
          <w:rtl/>
        </w:rPr>
        <w:t>ی</w:t>
      </w:r>
      <w:r w:rsidRPr="007100A7">
        <w:rPr>
          <w:rStyle w:val="1-Char"/>
          <w:rFonts w:hint="cs"/>
          <w:rtl/>
        </w:rPr>
        <w:t>ت، در مسجد</w:t>
      </w:r>
      <w:r w:rsidR="00446BB7">
        <w:rPr>
          <w:rStyle w:val="1-Char"/>
          <w:rFonts w:hint="cs"/>
          <w:rtl/>
        </w:rPr>
        <w:t>ی</w:t>
      </w:r>
      <w:r w:rsidRPr="007100A7">
        <w:rPr>
          <w:rStyle w:val="1-Char"/>
          <w:rFonts w:hint="cs"/>
          <w:rtl/>
        </w:rPr>
        <w:t xml:space="preserve"> که جماعت در آن برپا م</w:t>
      </w:r>
      <w:r w:rsidR="00446BB7">
        <w:rPr>
          <w:rStyle w:val="1-Char"/>
          <w:rFonts w:hint="cs"/>
          <w:rtl/>
        </w:rPr>
        <w:t>ی</w:t>
      </w:r>
      <w:r w:rsidRPr="007100A7">
        <w:rPr>
          <w:rStyle w:val="1-Char"/>
          <w:rFonts w:hint="cs"/>
          <w:rtl/>
        </w:rPr>
        <w:t>‌گردد، [بدون عذر] و در حال</w:t>
      </w:r>
      <w:r w:rsidR="00446BB7">
        <w:rPr>
          <w:rStyle w:val="1-Char"/>
          <w:rFonts w:hint="cs"/>
          <w:rtl/>
        </w:rPr>
        <w:t>ی</w:t>
      </w:r>
      <w:r w:rsidRPr="007100A7">
        <w:rPr>
          <w:rStyle w:val="1-Char"/>
          <w:rFonts w:hint="cs"/>
          <w:rtl/>
        </w:rPr>
        <w:t xml:space="preserve"> که م</w:t>
      </w:r>
      <w:r w:rsidR="00446BB7">
        <w:rPr>
          <w:rStyle w:val="1-Char"/>
          <w:rFonts w:hint="cs"/>
          <w:rtl/>
        </w:rPr>
        <w:t>ی</w:t>
      </w:r>
      <w:r w:rsidRPr="007100A7">
        <w:rPr>
          <w:rStyle w:val="1-Char"/>
          <w:rFonts w:hint="cs"/>
          <w:rtl/>
        </w:rPr>
        <w:t>ت [به همراه برخ</w:t>
      </w:r>
      <w:r w:rsidR="00446BB7">
        <w:rPr>
          <w:rStyle w:val="1-Char"/>
          <w:rFonts w:hint="cs"/>
          <w:rtl/>
        </w:rPr>
        <w:t>ی</w:t>
      </w:r>
      <w:r w:rsidRPr="007100A7">
        <w:rPr>
          <w:rStyle w:val="1-Char"/>
          <w:rFonts w:hint="cs"/>
          <w:rtl/>
        </w:rPr>
        <w:t xml:space="preserve"> از نمازگزاران] در داخل </w:t>
      </w:r>
      <w:r w:rsidR="00446BB7">
        <w:rPr>
          <w:rStyle w:val="1-Char"/>
          <w:rFonts w:hint="cs"/>
          <w:rtl/>
        </w:rPr>
        <w:t>ی</w:t>
      </w:r>
      <w:r w:rsidRPr="007100A7">
        <w:rPr>
          <w:rStyle w:val="1-Char"/>
          <w:rFonts w:hint="cs"/>
          <w:rtl/>
        </w:rPr>
        <w:t>ا خارج مسجد و برخ</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از مردم، در داخل مسجد هستند، - بنا به قول مختار و برگز</w:t>
      </w:r>
      <w:r w:rsidR="00446BB7">
        <w:rPr>
          <w:rStyle w:val="1-Char"/>
          <w:rFonts w:hint="cs"/>
          <w:rtl/>
        </w:rPr>
        <w:t>ی</w:t>
      </w:r>
      <w:r w:rsidRPr="007100A7">
        <w:rPr>
          <w:rStyle w:val="1-Char"/>
          <w:rFonts w:hint="cs"/>
          <w:rtl/>
        </w:rPr>
        <w:t>ده - مکروه م</w:t>
      </w:r>
      <w:r w:rsidR="00446BB7">
        <w:rPr>
          <w:rStyle w:val="1-Char"/>
          <w:rFonts w:hint="cs"/>
          <w:rtl/>
        </w:rPr>
        <w:t>ی</w:t>
      </w:r>
      <w:r w:rsidRPr="007100A7">
        <w:rPr>
          <w:rStyle w:val="1-Char"/>
          <w:rFonts w:hint="cs"/>
          <w:rtl/>
        </w:rPr>
        <w:t>‌باشد؛ [ز</w:t>
      </w:r>
      <w:r w:rsidR="00446BB7">
        <w:rPr>
          <w:rStyle w:val="1-Char"/>
          <w:rFonts w:hint="cs"/>
          <w:rtl/>
        </w:rPr>
        <w:t>ی</w:t>
      </w:r>
      <w:r w:rsidRPr="007100A7">
        <w:rPr>
          <w:rStyle w:val="1-Char"/>
          <w:rFonts w:hint="cs"/>
          <w:rtl/>
        </w:rPr>
        <w:t>را پ</w:t>
      </w:r>
      <w:r w:rsidR="00446BB7">
        <w:rPr>
          <w:rStyle w:val="1-Char"/>
          <w:rFonts w:hint="cs"/>
          <w:rtl/>
        </w:rPr>
        <w:t>ی</w:t>
      </w:r>
      <w:r w:rsidRPr="007100A7">
        <w:rPr>
          <w:rStyle w:val="1-Char"/>
          <w:rFonts w:hint="cs"/>
          <w:rtl/>
        </w:rPr>
        <w:t>امبر گرام</w:t>
      </w:r>
      <w:r w:rsidR="00446BB7">
        <w:rPr>
          <w:rStyle w:val="1-Char"/>
          <w:rFonts w:hint="cs"/>
          <w:rtl/>
        </w:rPr>
        <w:t>ی</w:t>
      </w:r>
      <w:r w:rsidRPr="007100A7">
        <w:rPr>
          <w:rStyle w:val="1-Char"/>
          <w:rFonts w:hint="cs"/>
          <w:rtl/>
        </w:rPr>
        <w:t xml:space="preserve"> اسلام</w:t>
      </w:r>
      <w:r w:rsidR="00FE6406" w:rsidRPr="00FE6406">
        <w:rPr>
          <w:rStyle w:val="1-Char"/>
          <w:rFonts w:cs="CTraditional Arabic" w:hint="cs"/>
          <w:rtl/>
        </w:rPr>
        <w:t xml:space="preserve"> ج</w:t>
      </w:r>
      <w:r w:rsidRPr="007100A7">
        <w:rPr>
          <w:rStyle w:val="1-Char"/>
          <w:rFonts w:hint="cs"/>
          <w:rtl/>
        </w:rPr>
        <w:t xml:space="preserve"> نماز جنازه را خارج از مسجد م</w:t>
      </w:r>
      <w:r w:rsidR="00446BB7">
        <w:rPr>
          <w:rStyle w:val="1-Char"/>
          <w:rFonts w:hint="cs"/>
          <w:rtl/>
        </w:rPr>
        <w:t>ی</w:t>
      </w:r>
      <w:r w:rsidRPr="007100A7">
        <w:rPr>
          <w:rStyle w:val="1-Char"/>
          <w:rFonts w:hint="cs"/>
          <w:rtl/>
        </w:rPr>
        <w:t>‌گزارد و در آن روزگار، جنازه‌ها ن</w:t>
      </w:r>
      <w:r w:rsidR="00446BB7">
        <w:rPr>
          <w:rStyle w:val="1-Char"/>
          <w:rFonts w:hint="cs"/>
          <w:rtl/>
        </w:rPr>
        <w:t>ی</w:t>
      </w:r>
      <w:r w:rsidRPr="007100A7">
        <w:rPr>
          <w:rStyle w:val="1-Char"/>
          <w:rFonts w:hint="cs"/>
          <w:rtl/>
        </w:rPr>
        <w:t>ز خارج مسجد نهاده م</w:t>
      </w:r>
      <w:r w:rsidR="00446BB7">
        <w:rPr>
          <w:rStyle w:val="1-Char"/>
          <w:rFonts w:hint="cs"/>
          <w:rtl/>
        </w:rPr>
        <w:t>ی</w:t>
      </w:r>
      <w:r w:rsidRPr="007100A7">
        <w:rPr>
          <w:rStyle w:val="1-Char"/>
          <w:rFonts w:hint="cs"/>
          <w:rtl/>
        </w:rPr>
        <w:t xml:space="preserve">‌شدند. </w:t>
      </w:r>
    </w:p>
    <w:p w:rsidR="00E81847" w:rsidRPr="007100A7" w:rsidRDefault="00E81847" w:rsidP="00AF1D25">
      <w:pPr>
        <w:rPr>
          <w:rStyle w:val="1-Char"/>
          <w:rtl/>
        </w:rPr>
      </w:pPr>
      <w:r w:rsidRPr="007100A7">
        <w:rPr>
          <w:rStyle w:val="1-Char"/>
          <w:rFonts w:hint="cs"/>
          <w:rtl/>
        </w:rPr>
        <w:t>بخار</w:t>
      </w:r>
      <w:r w:rsidR="00446BB7">
        <w:rPr>
          <w:rStyle w:val="1-Char"/>
          <w:rFonts w:hint="cs"/>
          <w:rtl/>
        </w:rPr>
        <w:t>ی</w:t>
      </w:r>
      <w:r w:rsidRPr="007100A7">
        <w:rPr>
          <w:rStyle w:val="1-Char"/>
          <w:rFonts w:hint="cs"/>
          <w:rtl/>
        </w:rPr>
        <w:t xml:space="preserve"> از ابوهر</w:t>
      </w:r>
      <w:r w:rsidR="00446BB7">
        <w:rPr>
          <w:rStyle w:val="1-Char"/>
          <w:rFonts w:hint="cs"/>
          <w:rtl/>
        </w:rPr>
        <w:t>ی</w:t>
      </w:r>
      <w:r w:rsidRPr="007100A7">
        <w:rPr>
          <w:rStyle w:val="1-Char"/>
          <w:rFonts w:hint="cs"/>
          <w:rtl/>
        </w:rPr>
        <w:t>ره</w:t>
      </w:r>
      <w:r w:rsidR="00FE6406" w:rsidRPr="00FE6406">
        <w:rPr>
          <w:rStyle w:val="1-Char"/>
          <w:rFonts w:cs="CTraditional Arabic" w:hint="cs"/>
          <w:rtl/>
        </w:rPr>
        <w:t>س</w:t>
      </w:r>
      <w:r w:rsidRPr="007100A7">
        <w:rPr>
          <w:rStyle w:val="1-Char"/>
          <w:rFonts w:hint="cs"/>
          <w:rtl/>
        </w:rPr>
        <w:t xml:space="preserve"> چن</w:t>
      </w:r>
      <w:r w:rsidR="00446BB7">
        <w:rPr>
          <w:rStyle w:val="1-Char"/>
          <w:rFonts w:hint="cs"/>
          <w:rtl/>
        </w:rPr>
        <w:t>ی</w:t>
      </w:r>
      <w:r w:rsidRPr="007100A7">
        <w:rPr>
          <w:rStyle w:val="1-Char"/>
          <w:rFonts w:hint="cs"/>
          <w:rtl/>
        </w:rPr>
        <w:t>ن نقل م</w:t>
      </w:r>
      <w:r w:rsidR="00446BB7">
        <w:rPr>
          <w:rStyle w:val="1-Char"/>
          <w:rFonts w:hint="cs"/>
          <w:rtl/>
        </w:rPr>
        <w:t>ی</w:t>
      </w:r>
      <w:r w:rsidRPr="007100A7">
        <w:rPr>
          <w:rStyle w:val="1-Char"/>
          <w:rFonts w:hint="cs"/>
          <w:rtl/>
        </w:rPr>
        <w:t>‌کند که و</w:t>
      </w:r>
      <w:r w:rsidR="00446BB7">
        <w:rPr>
          <w:rStyle w:val="1-Char"/>
          <w:rFonts w:hint="cs"/>
          <w:rtl/>
        </w:rPr>
        <w:t>ی</w:t>
      </w:r>
      <w:r w:rsidRPr="007100A7">
        <w:rPr>
          <w:rStyle w:val="1-Char"/>
          <w:rFonts w:hint="cs"/>
          <w:rtl/>
        </w:rPr>
        <w:t xml:space="preserve"> گفت: </w:t>
      </w:r>
      <w:r w:rsidRPr="00BE2421">
        <w:rPr>
          <w:rStyle w:val="5-Char"/>
          <w:rFonts w:hint="cs"/>
          <w:rtl/>
        </w:rPr>
        <w:t>«اِنَّ رَسُوْلَ اللهِ</w:t>
      </w:r>
      <w:r w:rsidR="00FE6406" w:rsidRPr="00FE6406">
        <w:rPr>
          <w:rStyle w:val="1-Char"/>
          <w:rFonts w:cs="CTraditional Arabic" w:hint="cs"/>
          <w:rtl/>
        </w:rPr>
        <w:t xml:space="preserve"> ج</w:t>
      </w:r>
      <w:r w:rsidRPr="00BE2421">
        <w:rPr>
          <w:rStyle w:val="5-Char"/>
          <w:rFonts w:hint="cs"/>
          <w:rtl/>
        </w:rPr>
        <w:t xml:space="preserve"> نَعَ</w:t>
      </w:r>
      <w:r w:rsidR="00C12E54" w:rsidRPr="00BE2421">
        <w:rPr>
          <w:rStyle w:val="5-Char"/>
          <w:rFonts w:hint="cs"/>
          <w:rtl/>
        </w:rPr>
        <w:t>ي</w:t>
      </w:r>
      <w:r w:rsidRPr="00BE2421">
        <w:rPr>
          <w:rStyle w:val="5-Char"/>
          <w:rFonts w:hint="cs"/>
          <w:rtl/>
        </w:rPr>
        <w:t xml:space="preserve"> النَّجٰاشِ</w:t>
      </w:r>
      <w:r w:rsidR="00C12E54" w:rsidRPr="00BE2421">
        <w:rPr>
          <w:rStyle w:val="5-Char"/>
          <w:rFonts w:hint="cs"/>
          <w:rtl/>
        </w:rPr>
        <w:t>ي</w:t>
      </w:r>
      <w:r w:rsidRPr="00BE2421">
        <w:rPr>
          <w:rStyle w:val="5-Char"/>
          <w:rFonts w:hint="cs"/>
          <w:rtl/>
        </w:rPr>
        <w:t>َ فِ</w:t>
      </w:r>
      <w:r w:rsidR="00C12E54" w:rsidRPr="00BE2421">
        <w:rPr>
          <w:rStyle w:val="5-Char"/>
          <w:rFonts w:hint="cs"/>
          <w:rtl/>
        </w:rPr>
        <w:t>ي</w:t>
      </w:r>
      <w:r w:rsidR="000A2322">
        <w:rPr>
          <w:rStyle w:val="5-Char"/>
          <w:rFonts w:hint="cs"/>
          <w:rtl/>
        </w:rPr>
        <w:t xml:space="preserve"> </w:t>
      </w:r>
      <w:r w:rsidRPr="00BE2421">
        <w:rPr>
          <w:rStyle w:val="5-Char"/>
          <w:rFonts w:hint="cs"/>
          <w:rtl/>
        </w:rPr>
        <w:t>الْ</w:t>
      </w:r>
      <w:r w:rsidR="00C12E54" w:rsidRPr="00BE2421">
        <w:rPr>
          <w:rStyle w:val="5-Char"/>
          <w:rFonts w:hint="cs"/>
          <w:rtl/>
        </w:rPr>
        <w:t>ي</w:t>
      </w:r>
      <w:r w:rsidRPr="00BE2421">
        <w:rPr>
          <w:rStyle w:val="5-Char"/>
          <w:rFonts w:hint="cs"/>
          <w:rtl/>
        </w:rPr>
        <w:t>َوْمِ الّذ</w:t>
      </w:r>
      <w:r w:rsidR="00C12E54" w:rsidRPr="00BE2421">
        <w:rPr>
          <w:rStyle w:val="5-Char"/>
          <w:rFonts w:hint="cs"/>
          <w:rtl/>
        </w:rPr>
        <w:t>ي</w:t>
      </w:r>
      <w:r w:rsidRPr="00BE2421">
        <w:rPr>
          <w:rStyle w:val="5-Char"/>
          <w:rFonts w:hint="cs"/>
          <w:rtl/>
        </w:rPr>
        <w:t xml:space="preserve"> مٰاتَ فِ</w:t>
      </w:r>
      <w:r w:rsidR="00C12E54" w:rsidRPr="00BE2421">
        <w:rPr>
          <w:rStyle w:val="5-Char"/>
          <w:rFonts w:hint="cs"/>
          <w:rtl/>
        </w:rPr>
        <w:t>ي</w:t>
      </w:r>
      <w:r w:rsidRPr="00BE2421">
        <w:rPr>
          <w:rStyle w:val="5-Char"/>
          <w:rFonts w:hint="cs"/>
          <w:rtl/>
        </w:rPr>
        <w:t>ْهِ وَ خَرَجَ بِهِمْ اِلَ</w:t>
      </w:r>
      <w:r w:rsidR="00C12E54" w:rsidRPr="00BE2421">
        <w:rPr>
          <w:rStyle w:val="5-Char"/>
          <w:rFonts w:hint="cs"/>
          <w:rtl/>
        </w:rPr>
        <w:t>ي</w:t>
      </w:r>
      <w:r w:rsidRPr="00BE2421">
        <w:rPr>
          <w:rStyle w:val="5-Char"/>
          <w:rFonts w:hint="cs"/>
          <w:rtl/>
        </w:rPr>
        <w:t xml:space="preserve"> الْمُصَلّٰ</w:t>
      </w:r>
      <w:r w:rsidR="00C12E54" w:rsidRPr="00BE2421">
        <w:rPr>
          <w:rStyle w:val="5-Char"/>
          <w:rFonts w:hint="cs"/>
          <w:rtl/>
        </w:rPr>
        <w:t>ي</w:t>
      </w:r>
      <w:r w:rsidRPr="00BE2421">
        <w:rPr>
          <w:rStyle w:val="5-Char"/>
          <w:rFonts w:hint="cs"/>
          <w:rtl/>
        </w:rPr>
        <w:t xml:space="preserve"> فَصَفَّ بِهِمْ وَ کَبَّرَ عَلَ</w:t>
      </w:r>
      <w:r w:rsidR="00C12E54" w:rsidRPr="00BE2421">
        <w:rPr>
          <w:rStyle w:val="5-Char"/>
          <w:rFonts w:hint="cs"/>
          <w:rtl/>
        </w:rPr>
        <w:t>ي</w:t>
      </w:r>
      <w:r w:rsidRPr="00BE2421">
        <w:rPr>
          <w:rStyle w:val="5-Char"/>
          <w:rFonts w:hint="cs"/>
          <w:rtl/>
        </w:rPr>
        <w:t>ْهِ اَرْبَعَ تَکْبِ</w:t>
      </w:r>
      <w:r w:rsidR="00C12E54" w:rsidRPr="00BE2421">
        <w:rPr>
          <w:rStyle w:val="5-Char"/>
          <w:rFonts w:hint="cs"/>
          <w:rtl/>
        </w:rPr>
        <w:t>ي</w:t>
      </w:r>
      <w:r w:rsidRPr="00BE2421">
        <w:rPr>
          <w:rStyle w:val="5-Char"/>
          <w:rFonts w:hint="cs"/>
          <w:rtl/>
        </w:rPr>
        <w:t>ْرٰاتٍ»</w:t>
      </w:r>
      <w:r w:rsidRPr="007100A7">
        <w:rPr>
          <w:rStyle w:val="1-Char"/>
          <w:rFonts w:hint="cs"/>
          <w:rtl/>
        </w:rPr>
        <w:t xml:space="preserve">؛ </w:t>
      </w:r>
      <w:r w:rsidRPr="00BE2421">
        <w:rPr>
          <w:rStyle w:val="1-Char"/>
          <w:rFonts w:hint="cs"/>
          <w:rtl/>
        </w:rPr>
        <w:t>«روز</w:t>
      </w:r>
      <w:r w:rsidR="00446BB7">
        <w:rPr>
          <w:rStyle w:val="1-Char"/>
          <w:rFonts w:hint="cs"/>
          <w:rtl/>
        </w:rPr>
        <w:t>ی</w:t>
      </w:r>
      <w:r w:rsidRPr="00BE2421">
        <w:rPr>
          <w:rStyle w:val="1-Char"/>
          <w:rFonts w:hint="cs"/>
          <w:rtl/>
        </w:rPr>
        <w:t xml:space="preserve"> که نجاش</w:t>
      </w:r>
      <w:r w:rsidR="00446BB7">
        <w:rPr>
          <w:rStyle w:val="1-Char"/>
          <w:rFonts w:hint="cs"/>
          <w:rtl/>
        </w:rPr>
        <w:t>ی</w:t>
      </w:r>
      <w:r w:rsidRPr="00BE2421">
        <w:rPr>
          <w:rStyle w:val="1-Char"/>
          <w:rFonts w:hint="cs"/>
          <w:rtl/>
        </w:rPr>
        <w:t xml:space="preserve"> فوت کرد،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خبر مرگ او را به مردم اعلام کرد و به طرف مصلّ</w:t>
      </w:r>
      <w:r w:rsidR="00446BB7">
        <w:rPr>
          <w:rStyle w:val="1-Char"/>
          <w:rFonts w:hint="cs"/>
          <w:rtl/>
        </w:rPr>
        <w:t>ی</w:t>
      </w:r>
      <w:r w:rsidRPr="00BE2421">
        <w:rPr>
          <w:rStyle w:val="1-Char"/>
          <w:rFonts w:hint="cs"/>
          <w:rtl/>
        </w:rPr>
        <w:t xml:space="preserve"> خارج شد و مردم را صف کرد و چهار تکب</w:t>
      </w:r>
      <w:r w:rsidR="00446BB7">
        <w:rPr>
          <w:rStyle w:val="1-Char"/>
          <w:rFonts w:hint="cs"/>
          <w:rtl/>
        </w:rPr>
        <w:t>ی</w:t>
      </w:r>
      <w:r w:rsidRPr="00BE2421">
        <w:rPr>
          <w:rStyle w:val="1-Char"/>
          <w:rFonts w:hint="cs"/>
          <w:rtl/>
        </w:rPr>
        <w:t>ر گفت»</w:t>
      </w:r>
      <w:r w:rsidRPr="007100A7">
        <w:rPr>
          <w:rStyle w:val="1-Char"/>
          <w:rFonts w:hint="cs"/>
          <w:rtl/>
        </w:rPr>
        <w:t>.</w:t>
      </w:r>
    </w:p>
    <w:p w:rsidR="00E81847" w:rsidRPr="007100A7" w:rsidRDefault="00E81847" w:rsidP="00544D97">
      <w:pPr>
        <w:rPr>
          <w:rStyle w:val="1-Char"/>
          <w:rtl/>
        </w:rPr>
      </w:pPr>
      <w:r w:rsidRPr="007100A7">
        <w:rPr>
          <w:rStyle w:val="1-Char"/>
          <w:rFonts w:hint="cs"/>
          <w:rtl/>
        </w:rPr>
        <w:t>و همچن</w:t>
      </w:r>
      <w:r w:rsidR="00446BB7">
        <w:rPr>
          <w:rStyle w:val="1-Char"/>
          <w:rFonts w:hint="cs"/>
          <w:rtl/>
        </w:rPr>
        <w:t>ی</w:t>
      </w:r>
      <w:r w:rsidRPr="007100A7">
        <w:rPr>
          <w:rStyle w:val="1-Char"/>
          <w:rFonts w:hint="cs"/>
          <w:rtl/>
        </w:rPr>
        <w:t>ن از عبدالله بن عمر</w:t>
      </w:r>
      <w:r w:rsidR="00544D97">
        <w:rPr>
          <w:rStyle w:val="1-Char"/>
          <w:rFonts w:cs="CTraditional Arabic" w:hint="cs"/>
          <w:rtl/>
        </w:rPr>
        <w:t>ب</w:t>
      </w:r>
      <w:r w:rsidRPr="007100A7">
        <w:rPr>
          <w:rStyle w:val="1-Char"/>
          <w:rFonts w:hint="cs"/>
          <w:rtl/>
        </w:rPr>
        <w:t xml:space="preserve"> روا</w:t>
      </w:r>
      <w:r w:rsidR="00446BB7">
        <w:rPr>
          <w:rStyle w:val="1-Char"/>
          <w:rFonts w:hint="cs"/>
          <w:rtl/>
        </w:rPr>
        <w:t>ی</w:t>
      </w:r>
      <w:r w:rsidRPr="007100A7">
        <w:rPr>
          <w:rStyle w:val="1-Char"/>
          <w:rFonts w:hint="cs"/>
          <w:rtl/>
        </w:rPr>
        <w:t>ت شده است که و</w:t>
      </w:r>
      <w:r w:rsidR="00446BB7">
        <w:rPr>
          <w:rStyle w:val="1-Char"/>
          <w:rFonts w:hint="cs"/>
          <w:rtl/>
        </w:rPr>
        <w:t>ی</w:t>
      </w:r>
      <w:r w:rsidRPr="007100A7">
        <w:rPr>
          <w:rStyle w:val="1-Char"/>
          <w:rFonts w:hint="cs"/>
          <w:rtl/>
        </w:rPr>
        <w:t xml:space="preserve"> گفت: </w:t>
      </w:r>
      <w:r w:rsidRPr="00BE2421">
        <w:rPr>
          <w:rStyle w:val="5-Char"/>
          <w:rFonts w:hint="cs"/>
          <w:rtl/>
        </w:rPr>
        <w:t>«اِنَّ الْ</w:t>
      </w:r>
      <w:r w:rsidR="00C12E54" w:rsidRPr="00BE2421">
        <w:rPr>
          <w:rStyle w:val="5-Char"/>
          <w:rFonts w:hint="cs"/>
          <w:rtl/>
        </w:rPr>
        <w:t>ي</w:t>
      </w:r>
      <w:r w:rsidRPr="00BE2421">
        <w:rPr>
          <w:rStyle w:val="5-Char"/>
          <w:rFonts w:hint="cs"/>
          <w:rtl/>
        </w:rPr>
        <w:t>َهُوْدَ اَتَوْا اِلَ</w:t>
      </w:r>
      <w:r w:rsidR="00C12E54" w:rsidRPr="00BE2421">
        <w:rPr>
          <w:rStyle w:val="5-Char"/>
          <w:rFonts w:hint="cs"/>
          <w:rtl/>
        </w:rPr>
        <w:t>ي</w:t>
      </w:r>
      <w:r w:rsidRPr="00BE2421">
        <w:rPr>
          <w:rStyle w:val="5-Char"/>
          <w:rFonts w:hint="cs"/>
          <w:rtl/>
        </w:rPr>
        <w:t xml:space="preserve"> النَّبِ</w:t>
      </w:r>
      <w:r w:rsidR="00C12E54" w:rsidRPr="00BE2421">
        <w:rPr>
          <w:rStyle w:val="5-Char"/>
          <w:rFonts w:hint="cs"/>
          <w:rtl/>
        </w:rPr>
        <w:t>ي</w:t>
      </w:r>
      <w:r w:rsidRPr="00BE2421">
        <w:rPr>
          <w:rStyle w:val="5-Char"/>
          <w:rFonts w:hint="cs"/>
          <w:rtl/>
        </w:rPr>
        <w:t>ِّ</w:t>
      </w:r>
      <w:r w:rsidR="00FE6406" w:rsidRPr="00FE6406">
        <w:rPr>
          <w:rStyle w:val="1-Char"/>
          <w:rFonts w:cs="CTraditional Arabic" w:hint="cs"/>
          <w:rtl/>
        </w:rPr>
        <w:t xml:space="preserve"> ج</w:t>
      </w:r>
      <w:r w:rsidRPr="00BE2421">
        <w:rPr>
          <w:rStyle w:val="5-Char"/>
          <w:rFonts w:hint="cs"/>
          <w:rtl/>
        </w:rPr>
        <w:t xml:space="preserve"> بِرَجُلٍ مِّنْهُمْ وَ امْرَأَةٍ زَنَ</w:t>
      </w:r>
      <w:r w:rsidR="00C12E54" w:rsidRPr="00BE2421">
        <w:rPr>
          <w:rStyle w:val="5-Char"/>
          <w:rFonts w:hint="cs"/>
          <w:rtl/>
        </w:rPr>
        <w:t>ي</w:t>
      </w:r>
      <w:r w:rsidRPr="00BE2421">
        <w:rPr>
          <w:rStyle w:val="5-Char"/>
          <w:rFonts w:hint="cs"/>
          <w:rtl/>
        </w:rPr>
        <w:t>ٰا فَاَمَرَ بِهِمٰا فَرُجِمٰا قَرِ</w:t>
      </w:r>
      <w:r w:rsidR="00C12E54" w:rsidRPr="00BE2421">
        <w:rPr>
          <w:rStyle w:val="5-Char"/>
          <w:rFonts w:hint="cs"/>
          <w:rtl/>
        </w:rPr>
        <w:t>ي</w:t>
      </w:r>
      <w:r w:rsidRPr="00BE2421">
        <w:rPr>
          <w:rStyle w:val="5-Char"/>
          <w:rFonts w:hint="cs"/>
          <w:rtl/>
        </w:rPr>
        <w:t>ْباً مِنْ مَوْضِعِ الْجَنٰائِزِ عِنْدَ الْمَسْجِدِ»</w:t>
      </w:r>
      <w:r w:rsidRPr="007100A7">
        <w:rPr>
          <w:rStyle w:val="1-Char"/>
          <w:rFonts w:hint="cs"/>
          <w:rtl/>
        </w:rPr>
        <w:t xml:space="preserve">؛ </w:t>
      </w:r>
      <w:r w:rsidRPr="00BE2421">
        <w:rPr>
          <w:rStyle w:val="1-Char"/>
          <w:rFonts w:hint="cs"/>
          <w:rtl/>
        </w:rPr>
        <w:t>«</w:t>
      </w:r>
      <w:r w:rsidR="00446BB7">
        <w:rPr>
          <w:rStyle w:val="1-Char"/>
          <w:rFonts w:hint="cs"/>
          <w:rtl/>
        </w:rPr>
        <w:t>ی</w:t>
      </w:r>
      <w:r w:rsidRPr="00BE2421">
        <w:rPr>
          <w:rStyle w:val="1-Char"/>
          <w:rFonts w:hint="cs"/>
          <w:rtl/>
        </w:rPr>
        <w:t>هود</w:t>
      </w:r>
      <w:r w:rsidR="00446BB7">
        <w:rPr>
          <w:rStyle w:val="1-Char"/>
          <w:rFonts w:hint="cs"/>
          <w:rtl/>
        </w:rPr>
        <w:t>ی</w:t>
      </w:r>
      <w:r w:rsidRPr="00BE2421">
        <w:rPr>
          <w:rStyle w:val="1-Char"/>
          <w:rFonts w:hint="cs"/>
          <w:rtl/>
        </w:rPr>
        <w:t>ان، مرد و زن</w:t>
      </w:r>
      <w:r w:rsidR="00446BB7">
        <w:rPr>
          <w:rStyle w:val="1-Char"/>
          <w:rFonts w:hint="cs"/>
          <w:rtl/>
        </w:rPr>
        <w:t>ی</w:t>
      </w:r>
      <w:r w:rsidRPr="00BE2421">
        <w:rPr>
          <w:rStyle w:val="1-Char"/>
          <w:rFonts w:hint="cs"/>
          <w:rtl/>
        </w:rPr>
        <w:t xml:space="preserve"> را که زنا کرده بودند، نزد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آوردند؛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دستور رجم و سنگسار آنان را داد و آنان، نزد</w:t>
      </w:r>
      <w:r w:rsidR="00446BB7">
        <w:rPr>
          <w:rStyle w:val="1-Char"/>
          <w:rFonts w:hint="cs"/>
          <w:rtl/>
        </w:rPr>
        <w:t>ی</w:t>
      </w:r>
      <w:r w:rsidRPr="00BE2421">
        <w:rPr>
          <w:rStyle w:val="1-Char"/>
          <w:rFonts w:hint="cs"/>
          <w:rtl/>
        </w:rPr>
        <w:t>ک محل برگزار</w:t>
      </w:r>
      <w:r w:rsidR="00446BB7">
        <w:rPr>
          <w:rStyle w:val="1-Char"/>
          <w:rFonts w:hint="cs"/>
          <w:rtl/>
        </w:rPr>
        <w:t>ی</w:t>
      </w:r>
      <w:r w:rsidRPr="00BE2421">
        <w:rPr>
          <w:rStyle w:val="1-Char"/>
          <w:rFonts w:hint="cs"/>
          <w:rtl/>
        </w:rPr>
        <w:t xml:space="preserve"> نماز جنازه در کنار مسجد رجم شدند»</w:t>
      </w:r>
      <w:r w:rsidRPr="007100A7">
        <w:rPr>
          <w:rStyle w:val="1-Char"/>
          <w:rFonts w:hint="cs"/>
          <w:rtl/>
        </w:rPr>
        <w:t>.</w:t>
      </w:r>
    </w:p>
    <w:p w:rsidR="00E81847" w:rsidRPr="007100A7" w:rsidRDefault="00E81847" w:rsidP="00AF1D25">
      <w:pPr>
        <w:rPr>
          <w:rStyle w:val="1-Char"/>
          <w:rtl/>
        </w:rPr>
      </w:pPr>
      <w:r w:rsidRPr="00FE6406">
        <w:rPr>
          <w:rStyle w:val="9-Char"/>
          <w:rFonts w:eastAsia="Batang" w:hint="cs"/>
          <w:rtl/>
        </w:rPr>
        <w:t>حد</w:t>
      </w:r>
      <w:r w:rsidR="00446BB7">
        <w:rPr>
          <w:rStyle w:val="9-Char"/>
          <w:rFonts w:eastAsia="Batang" w:hint="cs"/>
          <w:rtl/>
        </w:rPr>
        <w:t>ی</w:t>
      </w:r>
      <w:r w:rsidRPr="00FE6406">
        <w:rPr>
          <w:rStyle w:val="9-Char"/>
          <w:rFonts w:eastAsia="Batang" w:hint="cs"/>
          <w:rtl/>
        </w:rPr>
        <w:t>ث اول</w:t>
      </w:r>
      <w:r w:rsidRPr="007100A7">
        <w:rPr>
          <w:rStyle w:val="1-Char"/>
          <w:rFonts w:hint="cs"/>
          <w:rtl/>
        </w:rPr>
        <w:t>، ب</w:t>
      </w:r>
      <w:r w:rsidR="00446BB7">
        <w:rPr>
          <w:rStyle w:val="1-Char"/>
          <w:rFonts w:hint="cs"/>
          <w:rtl/>
        </w:rPr>
        <w:t>ی</w:t>
      </w:r>
      <w:r w:rsidRPr="007100A7">
        <w:rPr>
          <w:rStyle w:val="1-Char"/>
          <w:rFonts w:hint="cs"/>
          <w:rtl/>
        </w:rPr>
        <w:t>انگر آن است که رسول خدا</w:t>
      </w:r>
      <w:r w:rsidR="00FE6406" w:rsidRPr="00FE6406">
        <w:rPr>
          <w:rStyle w:val="1-Char"/>
          <w:rFonts w:cs="CTraditional Arabic" w:hint="cs"/>
          <w:rtl/>
        </w:rPr>
        <w:t xml:space="preserve"> ج</w:t>
      </w:r>
      <w:r w:rsidRPr="007100A7">
        <w:rPr>
          <w:rStyle w:val="1-Char"/>
          <w:rFonts w:hint="cs"/>
          <w:rtl/>
        </w:rPr>
        <w:t xml:space="preserve"> به جهت ادا</w:t>
      </w:r>
      <w:r w:rsidR="00446BB7">
        <w:rPr>
          <w:rStyle w:val="1-Char"/>
          <w:rFonts w:hint="cs"/>
          <w:rtl/>
        </w:rPr>
        <w:t>ی</w:t>
      </w:r>
      <w:r w:rsidRPr="007100A7">
        <w:rPr>
          <w:rStyle w:val="1-Char"/>
          <w:rFonts w:hint="cs"/>
          <w:rtl/>
        </w:rPr>
        <w:t xml:space="preserve"> نماز به مصلّ</w:t>
      </w:r>
      <w:r w:rsidR="00446BB7">
        <w:rPr>
          <w:rStyle w:val="1-Char"/>
          <w:rFonts w:hint="cs"/>
          <w:rtl/>
        </w:rPr>
        <w:t>ی</w:t>
      </w:r>
      <w:r w:rsidRPr="007100A7">
        <w:rPr>
          <w:rStyle w:val="1-Char"/>
          <w:rFonts w:hint="cs"/>
          <w:rtl/>
        </w:rPr>
        <w:t xml:space="preserve"> رفت و حال آن که م</w:t>
      </w:r>
      <w:r w:rsidR="00446BB7">
        <w:rPr>
          <w:rStyle w:val="1-Char"/>
          <w:rFonts w:hint="cs"/>
          <w:rtl/>
        </w:rPr>
        <w:t>ی</w:t>
      </w:r>
      <w:r w:rsidRPr="007100A7">
        <w:rPr>
          <w:rStyle w:val="1-Char"/>
          <w:rFonts w:hint="cs"/>
          <w:rtl/>
        </w:rPr>
        <w:t>ت ن</w:t>
      </w:r>
      <w:r w:rsidR="00446BB7">
        <w:rPr>
          <w:rStyle w:val="1-Char"/>
          <w:rFonts w:hint="cs"/>
          <w:rtl/>
        </w:rPr>
        <w:t>ی</w:t>
      </w:r>
      <w:r w:rsidRPr="007100A7">
        <w:rPr>
          <w:rStyle w:val="1-Char"/>
          <w:rFonts w:hint="cs"/>
          <w:rtl/>
        </w:rPr>
        <w:t xml:space="preserve">ز در آن جا وجود نداشت؛ و </w:t>
      </w:r>
      <w:r w:rsidRPr="00FE6406">
        <w:rPr>
          <w:rStyle w:val="9-Char"/>
          <w:rFonts w:eastAsia="Batang" w:hint="cs"/>
          <w:rtl/>
        </w:rPr>
        <w:t>حد</w:t>
      </w:r>
      <w:r w:rsidR="00446BB7">
        <w:rPr>
          <w:rStyle w:val="9-Char"/>
          <w:rFonts w:eastAsia="Batang" w:hint="cs"/>
          <w:rtl/>
        </w:rPr>
        <w:t>ی</w:t>
      </w:r>
      <w:r w:rsidRPr="00FE6406">
        <w:rPr>
          <w:rStyle w:val="9-Char"/>
          <w:rFonts w:eastAsia="Batang" w:hint="cs"/>
          <w:rtl/>
        </w:rPr>
        <w:t>ث دوم</w:t>
      </w:r>
      <w:r w:rsidRPr="007100A7">
        <w:rPr>
          <w:rStyle w:val="1-Char"/>
          <w:rFonts w:hint="cs"/>
          <w:rtl/>
        </w:rPr>
        <w:t xml:space="preserve"> ن</w:t>
      </w:r>
      <w:r w:rsidR="00446BB7">
        <w:rPr>
          <w:rStyle w:val="1-Char"/>
          <w:rFonts w:hint="cs"/>
          <w:rtl/>
        </w:rPr>
        <w:t>ی</w:t>
      </w:r>
      <w:r w:rsidRPr="007100A7">
        <w:rPr>
          <w:rStyle w:val="1-Char"/>
          <w:rFonts w:hint="cs"/>
          <w:rtl/>
        </w:rPr>
        <w:t>ز روشنگر آن است که جنازه در نزد</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مسجد نهاده م</w:t>
      </w:r>
      <w:r w:rsidR="00446BB7">
        <w:rPr>
          <w:rStyle w:val="1-Char"/>
          <w:rFonts w:hint="cs"/>
          <w:rtl/>
        </w:rPr>
        <w:t>ی</w:t>
      </w:r>
      <w:r w:rsidRPr="007100A7">
        <w:rPr>
          <w:rStyle w:val="1-Char"/>
          <w:rFonts w:hint="cs"/>
          <w:rtl/>
        </w:rPr>
        <w:t>‌شدند.</w:t>
      </w:r>
    </w:p>
    <w:p w:rsidR="00E81847" w:rsidRPr="007100A7" w:rsidRDefault="00E81847" w:rsidP="00AF1D25">
      <w:pPr>
        <w:rPr>
          <w:rStyle w:val="1-Char"/>
          <w:rtl/>
        </w:rPr>
      </w:pPr>
      <w:r w:rsidRPr="007100A7">
        <w:rPr>
          <w:rStyle w:val="1-Char"/>
          <w:rFonts w:hint="cs"/>
          <w:rtl/>
        </w:rPr>
        <w:t>محمد بن عبدالله بن جحش</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کُنّٰا جُلُوْساً بِفِنٰاءِ الْمَسْجِدِ حَ</w:t>
      </w:r>
      <w:r w:rsidR="00C12E54" w:rsidRPr="00BE2421">
        <w:rPr>
          <w:rStyle w:val="5-Char"/>
          <w:rFonts w:hint="cs"/>
          <w:rtl/>
        </w:rPr>
        <w:t>ي</w:t>
      </w:r>
      <w:r w:rsidRPr="00BE2421">
        <w:rPr>
          <w:rStyle w:val="5-Char"/>
          <w:rFonts w:hint="cs"/>
          <w:rtl/>
        </w:rPr>
        <w:t xml:space="preserve">ْثُ </w:t>
      </w:r>
      <w:r w:rsidR="00C12E54" w:rsidRPr="00BE2421">
        <w:rPr>
          <w:rStyle w:val="5-Char"/>
          <w:rFonts w:hint="cs"/>
          <w:rtl/>
        </w:rPr>
        <w:t>ي</w:t>
      </w:r>
      <w:r w:rsidRPr="00BE2421">
        <w:rPr>
          <w:rStyle w:val="5-Char"/>
          <w:rFonts w:hint="cs"/>
          <w:rtl/>
        </w:rPr>
        <w:t>ُوْضَعُ الْجَنٰائِزُ وَ رَسُوْلُ اللهِ</w:t>
      </w:r>
      <w:r w:rsidR="00FE6406" w:rsidRPr="00FE6406">
        <w:rPr>
          <w:rStyle w:val="1-Char"/>
          <w:rFonts w:cs="CTraditional Arabic" w:hint="cs"/>
          <w:rtl/>
        </w:rPr>
        <w:t xml:space="preserve"> ج</w:t>
      </w:r>
      <w:r w:rsidRPr="00BE2421">
        <w:rPr>
          <w:rStyle w:val="5-Char"/>
          <w:rFonts w:hint="cs"/>
          <w:rtl/>
        </w:rPr>
        <w:t xml:space="preserve"> جٰالِسٌ بَ</w:t>
      </w:r>
      <w:r w:rsidR="00C12E54" w:rsidRPr="00BE2421">
        <w:rPr>
          <w:rStyle w:val="5-Char"/>
          <w:rFonts w:hint="cs"/>
          <w:rtl/>
        </w:rPr>
        <w:t>ي</w:t>
      </w:r>
      <w:r w:rsidRPr="00BE2421">
        <w:rPr>
          <w:rStyle w:val="5-Char"/>
          <w:rFonts w:hint="cs"/>
          <w:rtl/>
        </w:rPr>
        <w:t>ْنَ ظَه</w:t>
      </w:r>
      <w:r w:rsidR="00287065" w:rsidRPr="00BE2421">
        <w:rPr>
          <w:rStyle w:val="5-Char"/>
          <w:rFonts w:hint="cs"/>
          <w:rtl/>
        </w:rPr>
        <w:t>ْ</w:t>
      </w:r>
      <w:r w:rsidRPr="00BE2421">
        <w:rPr>
          <w:rStyle w:val="5-Char"/>
          <w:rFonts w:hint="cs"/>
          <w:rtl/>
        </w:rPr>
        <w:t>رَ</w:t>
      </w:r>
      <w:r w:rsidR="00C12E54" w:rsidRPr="00BE2421">
        <w:rPr>
          <w:rStyle w:val="5-Char"/>
          <w:rFonts w:hint="cs"/>
          <w:rtl/>
        </w:rPr>
        <w:t>ي</w:t>
      </w:r>
      <w:r w:rsidRPr="00BE2421">
        <w:rPr>
          <w:rStyle w:val="5-Char"/>
          <w:rFonts w:hint="cs"/>
          <w:rtl/>
        </w:rPr>
        <w:t>ْنٰا...»</w:t>
      </w:r>
      <w:r w:rsidRPr="007100A7">
        <w:rPr>
          <w:rStyle w:val="1-Char"/>
          <w:rFonts w:hint="cs"/>
          <w:rtl/>
        </w:rPr>
        <w:t xml:space="preserve"> (مسند احمد بن حنبل)؛ </w:t>
      </w:r>
      <w:r w:rsidRPr="00BE2421">
        <w:rPr>
          <w:rStyle w:val="1-Char"/>
          <w:rFonts w:hint="cs"/>
          <w:rtl/>
        </w:rPr>
        <w:t>« ما در صحن مسجد در جا</w:t>
      </w:r>
      <w:r w:rsidR="00446BB7">
        <w:rPr>
          <w:rStyle w:val="1-Char"/>
          <w:rFonts w:hint="cs"/>
          <w:rtl/>
        </w:rPr>
        <w:t>یی</w:t>
      </w:r>
      <w:r w:rsidRPr="00BE2421">
        <w:rPr>
          <w:rStyle w:val="1-Char"/>
          <w:rFonts w:hint="cs"/>
          <w:rtl/>
        </w:rPr>
        <w:t xml:space="preserve"> نشسته بود</w:t>
      </w:r>
      <w:r w:rsidR="00446BB7">
        <w:rPr>
          <w:rStyle w:val="1-Char"/>
          <w:rFonts w:hint="cs"/>
          <w:rtl/>
        </w:rPr>
        <w:t>ی</w:t>
      </w:r>
      <w:r w:rsidRPr="00BE2421">
        <w:rPr>
          <w:rStyle w:val="1-Char"/>
          <w:rFonts w:hint="cs"/>
          <w:rtl/>
        </w:rPr>
        <w:t>م که جنازه‌ها گذاشته م</w:t>
      </w:r>
      <w:r w:rsidR="00446BB7">
        <w:rPr>
          <w:rStyle w:val="1-Char"/>
          <w:rFonts w:hint="cs"/>
          <w:rtl/>
        </w:rPr>
        <w:t>ی</w:t>
      </w:r>
      <w:r w:rsidRPr="00BE2421">
        <w:rPr>
          <w:rStyle w:val="1-Char"/>
          <w:rFonts w:hint="cs"/>
          <w:rtl/>
        </w:rPr>
        <w:t>‌شدند؛ و رسول خدا</w:t>
      </w:r>
      <w:r w:rsidR="00FE6406" w:rsidRPr="00FE6406">
        <w:rPr>
          <w:rStyle w:val="1-Char"/>
          <w:rFonts w:cs="CTraditional Arabic" w:hint="cs"/>
          <w:rtl/>
        </w:rPr>
        <w:t xml:space="preserve"> ج</w:t>
      </w:r>
      <w:r w:rsidRPr="00BE2421">
        <w:rPr>
          <w:rStyle w:val="1-Char"/>
          <w:rFonts w:hint="cs"/>
          <w:rtl/>
        </w:rPr>
        <w:t xml:space="preserve"> ن</w:t>
      </w:r>
      <w:r w:rsidR="00446BB7">
        <w:rPr>
          <w:rStyle w:val="1-Char"/>
          <w:rFonts w:hint="cs"/>
          <w:rtl/>
        </w:rPr>
        <w:t>ی</w:t>
      </w:r>
      <w:r w:rsidRPr="00BE2421">
        <w:rPr>
          <w:rStyle w:val="1-Char"/>
          <w:rFonts w:hint="cs"/>
          <w:rtl/>
        </w:rPr>
        <w:t>ز در م</w:t>
      </w:r>
      <w:r w:rsidR="00446BB7">
        <w:rPr>
          <w:rStyle w:val="1-Char"/>
          <w:rFonts w:hint="cs"/>
          <w:rtl/>
        </w:rPr>
        <w:t>ی</w:t>
      </w:r>
      <w:r w:rsidRPr="00BE2421">
        <w:rPr>
          <w:rStyle w:val="1-Char"/>
          <w:rFonts w:hint="cs"/>
          <w:rtl/>
        </w:rPr>
        <w:t>ان ما نشسته بود»</w:t>
      </w:r>
      <w:r w:rsidRPr="007100A7">
        <w:rPr>
          <w:rStyle w:val="1-Char"/>
          <w:rFonts w:hint="cs"/>
          <w:rtl/>
        </w:rPr>
        <w:t>.</w:t>
      </w:r>
    </w:p>
    <w:p w:rsidR="00E81847" w:rsidRPr="007100A7" w:rsidRDefault="00E81847" w:rsidP="00AF1D25">
      <w:pPr>
        <w:rPr>
          <w:rStyle w:val="1-Char"/>
          <w:rtl/>
        </w:rPr>
      </w:pPr>
      <w:r w:rsidRPr="007100A7">
        <w:rPr>
          <w:rStyle w:val="1-Char"/>
          <w:rFonts w:hint="cs"/>
          <w:rtl/>
        </w:rPr>
        <w:t>در ا</w:t>
      </w:r>
      <w:r w:rsidR="00446BB7">
        <w:rPr>
          <w:rStyle w:val="1-Char"/>
          <w:rFonts w:hint="cs"/>
          <w:rtl/>
        </w:rPr>
        <w:t>ی</w:t>
      </w:r>
      <w:r w:rsidRPr="007100A7">
        <w:rPr>
          <w:rStyle w:val="1-Char"/>
          <w:rFonts w:hint="cs"/>
          <w:rtl/>
        </w:rPr>
        <w:t>ن حد</w:t>
      </w:r>
      <w:r w:rsidR="00446BB7">
        <w:rPr>
          <w:rStyle w:val="1-Char"/>
          <w:rFonts w:hint="cs"/>
          <w:rtl/>
        </w:rPr>
        <w:t>ی</w:t>
      </w:r>
      <w:r w:rsidRPr="007100A7">
        <w:rPr>
          <w:rStyle w:val="1-Char"/>
          <w:rFonts w:hint="cs"/>
          <w:rtl/>
        </w:rPr>
        <w:t>ث ب</w:t>
      </w:r>
      <w:r w:rsidR="00446BB7">
        <w:rPr>
          <w:rStyle w:val="1-Char"/>
          <w:rFonts w:hint="cs"/>
          <w:rtl/>
        </w:rPr>
        <w:t>ی</w:t>
      </w:r>
      <w:r w:rsidRPr="007100A7">
        <w:rPr>
          <w:rStyle w:val="1-Char"/>
          <w:rFonts w:hint="cs"/>
          <w:rtl/>
        </w:rPr>
        <w:t>ان شده است که محل جنازه‌ها در صحن مسجد بوده است.</w:t>
      </w:r>
    </w:p>
    <w:p w:rsidR="00E81847" w:rsidRPr="007100A7" w:rsidRDefault="00E81847" w:rsidP="00AF1D25">
      <w:pPr>
        <w:rPr>
          <w:rStyle w:val="1-Char"/>
          <w:rtl/>
        </w:rPr>
      </w:pPr>
      <w:r w:rsidRPr="00FA0C00">
        <w:rPr>
          <w:rStyle w:val="5-Char0"/>
          <w:rFonts w:hint="cs"/>
          <w:rtl/>
        </w:rPr>
        <w:t>ابن همام</w:t>
      </w:r>
      <w:r w:rsidRPr="007100A7">
        <w:rPr>
          <w:rStyle w:val="1-Char"/>
          <w:rFonts w:hint="cs"/>
          <w:rtl/>
        </w:rPr>
        <w:t xml:space="preserve"> در کتاب </w:t>
      </w:r>
      <w:r w:rsidRPr="00FA0C00">
        <w:rPr>
          <w:rStyle w:val="5-Char0"/>
          <w:rFonts w:hint="cs"/>
          <w:rtl/>
        </w:rPr>
        <w:t>«فتح القد</w:t>
      </w:r>
      <w:r w:rsidR="00C12E54" w:rsidRPr="00FA0C00">
        <w:rPr>
          <w:rStyle w:val="5-Char0"/>
          <w:rFonts w:hint="cs"/>
          <w:rtl/>
        </w:rPr>
        <w:t>ي</w:t>
      </w:r>
      <w:r w:rsidRPr="00FA0C00">
        <w:rPr>
          <w:rStyle w:val="5-Char0"/>
          <w:rFonts w:hint="cs"/>
          <w:rtl/>
        </w:rPr>
        <w:t>ر»</w:t>
      </w:r>
      <w:r w:rsidRPr="007100A7">
        <w:rPr>
          <w:rStyle w:val="1-Char"/>
          <w:rFonts w:hint="cs"/>
          <w:rtl/>
        </w:rPr>
        <w:t xml:space="preserve"> گو</w:t>
      </w:r>
      <w:r w:rsidR="00446BB7">
        <w:rPr>
          <w:rStyle w:val="1-Char"/>
          <w:rFonts w:hint="cs"/>
          <w:rtl/>
        </w:rPr>
        <w:t>ی</w:t>
      </w:r>
      <w:r w:rsidRPr="007100A7">
        <w:rPr>
          <w:rStyle w:val="1-Char"/>
          <w:rFonts w:hint="cs"/>
          <w:rtl/>
        </w:rPr>
        <w:t xml:space="preserve">د: در </w:t>
      </w:r>
      <w:r w:rsidRPr="00FE6406">
        <w:rPr>
          <w:rStyle w:val="9-Char"/>
          <w:rFonts w:eastAsia="Batang" w:hint="cs"/>
          <w:rtl/>
        </w:rPr>
        <w:t>صح</w:t>
      </w:r>
      <w:r w:rsidR="00446BB7">
        <w:rPr>
          <w:rStyle w:val="9-Char"/>
          <w:rFonts w:eastAsia="Batang" w:hint="cs"/>
          <w:rtl/>
        </w:rPr>
        <w:t>ی</w:t>
      </w:r>
      <w:r w:rsidRPr="00FE6406">
        <w:rPr>
          <w:rStyle w:val="9-Char"/>
          <w:rFonts w:eastAsia="Batang" w:hint="cs"/>
          <w:rtl/>
        </w:rPr>
        <w:t>ح مسلم</w:t>
      </w:r>
      <w:r w:rsidRPr="007100A7">
        <w:rPr>
          <w:rStyle w:val="1-Char"/>
          <w:rFonts w:hint="cs"/>
          <w:rtl/>
        </w:rPr>
        <w:t xml:space="preserve"> چن</w:t>
      </w:r>
      <w:r w:rsidR="00446BB7">
        <w:rPr>
          <w:rStyle w:val="1-Char"/>
          <w:rFonts w:hint="cs"/>
          <w:rtl/>
        </w:rPr>
        <w:t>ی</w:t>
      </w:r>
      <w:r w:rsidRPr="007100A7">
        <w:rPr>
          <w:rStyle w:val="1-Char"/>
          <w:rFonts w:hint="cs"/>
          <w:rtl/>
        </w:rPr>
        <w:t>ن آمده است: «وقت</w:t>
      </w:r>
      <w:r w:rsidR="00446BB7">
        <w:rPr>
          <w:rStyle w:val="1-Char"/>
          <w:rFonts w:hint="cs"/>
          <w:rtl/>
        </w:rPr>
        <w:t>ی</w:t>
      </w:r>
      <w:r w:rsidRPr="007100A7">
        <w:rPr>
          <w:rStyle w:val="1-Char"/>
          <w:rFonts w:hint="cs"/>
          <w:rtl/>
        </w:rPr>
        <w:t xml:space="preserve"> که سعد بن اب</w:t>
      </w:r>
      <w:r w:rsidR="00446BB7">
        <w:rPr>
          <w:rStyle w:val="1-Char"/>
          <w:rFonts w:hint="cs"/>
          <w:rtl/>
        </w:rPr>
        <w:t>ی</w:t>
      </w:r>
      <w:r w:rsidRPr="007100A7">
        <w:rPr>
          <w:rStyle w:val="1-Char"/>
          <w:rFonts w:hint="cs"/>
          <w:rtl/>
        </w:rPr>
        <w:t xml:space="preserve"> وقاص</w:t>
      </w:r>
      <w:r w:rsidR="00FE6406" w:rsidRPr="00FE6406">
        <w:rPr>
          <w:rStyle w:val="1-Char"/>
          <w:rFonts w:cs="CTraditional Arabic" w:hint="cs"/>
          <w:rtl/>
        </w:rPr>
        <w:t>س</w:t>
      </w:r>
      <w:r w:rsidRPr="007100A7">
        <w:rPr>
          <w:rStyle w:val="1-Char"/>
          <w:rFonts w:hint="cs"/>
          <w:rtl/>
        </w:rPr>
        <w:t xml:space="preserve"> فوت کرد، عا</w:t>
      </w:r>
      <w:r w:rsidR="00446BB7">
        <w:rPr>
          <w:rStyle w:val="1-Char"/>
          <w:rFonts w:hint="cs"/>
          <w:rtl/>
        </w:rPr>
        <w:t>ی</w:t>
      </w:r>
      <w:r w:rsidRPr="007100A7">
        <w:rPr>
          <w:rStyle w:val="1-Char"/>
          <w:rFonts w:hint="cs"/>
          <w:rtl/>
        </w:rPr>
        <w:t>شه</w:t>
      </w:r>
      <w:r w:rsidR="00FE6406" w:rsidRPr="00FE6406">
        <w:rPr>
          <w:rStyle w:val="1-Char"/>
          <w:rFonts w:cs="CTraditional Arabic" w:hint="cs"/>
          <w:rtl/>
        </w:rPr>
        <w:t>ل</w:t>
      </w:r>
      <w:r w:rsidRPr="007100A7">
        <w:rPr>
          <w:rStyle w:val="1-Char"/>
          <w:rFonts w:hint="cs"/>
          <w:rtl/>
        </w:rPr>
        <w:t xml:space="preserve"> گفت: او را وارد مسجد کن</w:t>
      </w:r>
      <w:r w:rsidR="00446BB7">
        <w:rPr>
          <w:rStyle w:val="1-Char"/>
          <w:rFonts w:hint="cs"/>
          <w:rtl/>
        </w:rPr>
        <w:t>ی</w:t>
      </w:r>
      <w:r w:rsidRPr="007100A7">
        <w:rPr>
          <w:rStyle w:val="1-Char"/>
          <w:rFonts w:hint="cs"/>
          <w:rtl/>
        </w:rPr>
        <w:t>د تا بر و</w:t>
      </w:r>
      <w:r w:rsidR="00446BB7">
        <w:rPr>
          <w:rStyle w:val="1-Char"/>
          <w:rFonts w:hint="cs"/>
          <w:rtl/>
        </w:rPr>
        <w:t>ی</w:t>
      </w:r>
      <w:r w:rsidRPr="007100A7">
        <w:rPr>
          <w:rStyle w:val="1-Char"/>
          <w:rFonts w:hint="cs"/>
          <w:rtl/>
        </w:rPr>
        <w:t xml:space="preserve"> نماز گزار</w:t>
      </w:r>
      <w:r w:rsidR="00446BB7">
        <w:rPr>
          <w:rStyle w:val="1-Char"/>
          <w:rFonts w:hint="cs"/>
          <w:rtl/>
        </w:rPr>
        <w:t>ی</w:t>
      </w:r>
      <w:r w:rsidRPr="007100A7">
        <w:rPr>
          <w:rStyle w:val="1-Char"/>
          <w:rFonts w:hint="cs"/>
          <w:rtl/>
        </w:rPr>
        <w:t>م؛ مردم ا</w:t>
      </w:r>
      <w:r w:rsidR="00446BB7">
        <w:rPr>
          <w:rStyle w:val="1-Char"/>
          <w:rFonts w:hint="cs"/>
          <w:rtl/>
        </w:rPr>
        <w:t>ی</w:t>
      </w:r>
      <w:r w:rsidRPr="007100A7">
        <w:rPr>
          <w:rStyle w:val="1-Char"/>
          <w:rFonts w:hint="cs"/>
          <w:rtl/>
        </w:rPr>
        <w:t>ن سخن عا</w:t>
      </w:r>
      <w:r w:rsidR="00446BB7">
        <w:rPr>
          <w:rStyle w:val="1-Char"/>
          <w:rFonts w:hint="cs"/>
          <w:rtl/>
        </w:rPr>
        <w:t>ی</w:t>
      </w:r>
      <w:r w:rsidRPr="007100A7">
        <w:rPr>
          <w:rStyle w:val="1-Char"/>
          <w:rFonts w:hint="cs"/>
          <w:rtl/>
        </w:rPr>
        <w:t>شه</w:t>
      </w:r>
      <w:r w:rsidR="00FE6406" w:rsidRPr="00FE6406">
        <w:rPr>
          <w:rStyle w:val="1-Char"/>
          <w:rFonts w:cs="CTraditional Arabic" w:hint="cs"/>
          <w:rtl/>
        </w:rPr>
        <w:t>ل</w:t>
      </w:r>
      <w:r w:rsidRPr="007100A7">
        <w:rPr>
          <w:rStyle w:val="1-Char"/>
          <w:rFonts w:hint="cs"/>
          <w:rtl/>
        </w:rPr>
        <w:t xml:space="preserve"> را انکار کردند؛ از ا</w:t>
      </w:r>
      <w:r w:rsidR="00446BB7">
        <w:rPr>
          <w:rStyle w:val="1-Char"/>
          <w:rFonts w:hint="cs"/>
          <w:rtl/>
        </w:rPr>
        <w:t>ی</w:t>
      </w:r>
      <w:r w:rsidRPr="007100A7">
        <w:rPr>
          <w:rStyle w:val="1-Char"/>
          <w:rFonts w:hint="cs"/>
          <w:rtl/>
        </w:rPr>
        <w:t>ن رو عا</w:t>
      </w:r>
      <w:r w:rsidR="00446BB7">
        <w:rPr>
          <w:rStyle w:val="1-Char"/>
          <w:rFonts w:hint="cs"/>
          <w:rtl/>
        </w:rPr>
        <w:t>ی</w:t>
      </w:r>
      <w:r w:rsidRPr="007100A7">
        <w:rPr>
          <w:rStyle w:val="1-Char"/>
          <w:rFonts w:hint="cs"/>
          <w:rtl/>
        </w:rPr>
        <w:t>شه</w:t>
      </w:r>
      <w:r w:rsidR="00FE6406" w:rsidRPr="00FE6406">
        <w:rPr>
          <w:rStyle w:val="1-Char"/>
          <w:rFonts w:cs="CTraditional Arabic" w:hint="cs"/>
          <w:rtl/>
        </w:rPr>
        <w:t>ل</w:t>
      </w:r>
      <w:r w:rsidRPr="007100A7">
        <w:rPr>
          <w:rStyle w:val="1-Char"/>
          <w:rFonts w:hint="cs"/>
          <w:rtl/>
        </w:rPr>
        <w:t xml:space="preserve"> گفت: </w:t>
      </w:r>
      <w:r w:rsidRPr="00BE2421">
        <w:rPr>
          <w:rStyle w:val="5-Char"/>
          <w:rFonts w:hint="cs"/>
          <w:rtl/>
        </w:rPr>
        <w:t>«وَاللهِ لَقَدْ صَلَّ</w:t>
      </w:r>
      <w:r w:rsidR="00C12E54" w:rsidRPr="00BE2421">
        <w:rPr>
          <w:rStyle w:val="5-Char"/>
          <w:rFonts w:hint="cs"/>
          <w:rtl/>
        </w:rPr>
        <w:t>ي</w:t>
      </w:r>
      <w:r w:rsidRPr="00BE2421">
        <w:rPr>
          <w:rStyle w:val="5-Char"/>
          <w:rFonts w:hint="cs"/>
          <w:rtl/>
        </w:rPr>
        <w:t xml:space="preserve"> النَّبِ</w:t>
      </w:r>
      <w:r w:rsidR="00C12E54" w:rsidRPr="00BE2421">
        <w:rPr>
          <w:rStyle w:val="5-Char"/>
          <w:rFonts w:hint="cs"/>
          <w:rtl/>
        </w:rPr>
        <w:t>ي</w:t>
      </w:r>
      <w:r w:rsidRPr="00BE2421">
        <w:rPr>
          <w:rStyle w:val="5-Char"/>
          <w:rFonts w:hint="cs"/>
          <w:rtl/>
        </w:rPr>
        <w:t>ُّ</w:t>
      </w:r>
      <w:r w:rsidR="00FE6406" w:rsidRPr="00FE6406">
        <w:rPr>
          <w:rStyle w:val="1-Char"/>
          <w:rFonts w:cs="CTraditional Arabic" w:hint="cs"/>
          <w:rtl/>
        </w:rPr>
        <w:t xml:space="preserve"> ج</w:t>
      </w:r>
      <w:r w:rsidRPr="00BE2421">
        <w:rPr>
          <w:rStyle w:val="5-Char"/>
          <w:rFonts w:hint="cs"/>
          <w:rtl/>
        </w:rPr>
        <w:t xml:space="preserve"> عَل</w:t>
      </w:r>
      <w:r w:rsidR="00C12E54" w:rsidRPr="00BE2421">
        <w:rPr>
          <w:rStyle w:val="5-Char"/>
          <w:rFonts w:hint="cs"/>
          <w:rtl/>
        </w:rPr>
        <w:t>ي</w:t>
      </w:r>
      <w:r w:rsidRPr="00BE2421">
        <w:rPr>
          <w:rStyle w:val="5-Char"/>
          <w:rFonts w:hint="cs"/>
          <w:rtl/>
        </w:rPr>
        <w:t>ٰ اِبْنَ</w:t>
      </w:r>
      <w:r w:rsidR="00C12E54" w:rsidRPr="00BE2421">
        <w:rPr>
          <w:rStyle w:val="5-Char"/>
          <w:rFonts w:hint="cs"/>
          <w:rtl/>
        </w:rPr>
        <w:t>ي</w:t>
      </w:r>
      <w:r w:rsidRPr="00BE2421">
        <w:rPr>
          <w:rStyle w:val="5-Char"/>
          <w:rFonts w:hint="cs"/>
          <w:rtl/>
        </w:rPr>
        <w:t>ْ بَ</w:t>
      </w:r>
      <w:r w:rsidR="00C12E54" w:rsidRPr="00BE2421">
        <w:rPr>
          <w:rStyle w:val="5-Char"/>
          <w:rFonts w:hint="cs"/>
          <w:rtl/>
        </w:rPr>
        <w:t>ي</w:t>
      </w:r>
      <w:r w:rsidRPr="00BE2421">
        <w:rPr>
          <w:rStyle w:val="5-Char"/>
          <w:rFonts w:hint="cs"/>
          <w:rtl/>
        </w:rPr>
        <w:t>ْضٰاءَ فِ</w:t>
      </w:r>
      <w:r w:rsidR="00C12E54" w:rsidRPr="00BE2421">
        <w:rPr>
          <w:rStyle w:val="5-Char"/>
          <w:rFonts w:hint="cs"/>
          <w:rtl/>
        </w:rPr>
        <w:t>ي</w:t>
      </w:r>
      <w:r w:rsidRPr="00BE2421">
        <w:rPr>
          <w:rStyle w:val="5-Char"/>
          <w:rFonts w:hint="cs"/>
          <w:rtl/>
        </w:rPr>
        <w:t xml:space="preserve"> الْمَسْجِدِ، سَهْلٍ وَّ اَخِ</w:t>
      </w:r>
      <w:r w:rsidR="00C12E54" w:rsidRPr="00BE2421">
        <w:rPr>
          <w:rStyle w:val="5-Char"/>
          <w:rFonts w:hint="cs"/>
          <w:rtl/>
        </w:rPr>
        <w:t>ي</w:t>
      </w:r>
      <w:r w:rsidRPr="00BE2421">
        <w:rPr>
          <w:rStyle w:val="5-Char"/>
          <w:rFonts w:hint="cs"/>
          <w:rtl/>
        </w:rPr>
        <w:t>ْهِ»</w:t>
      </w:r>
      <w:r w:rsidRPr="007100A7">
        <w:rPr>
          <w:rStyle w:val="1-Char"/>
          <w:rFonts w:hint="cs"/>
          <w:rtl/>
        </w:rPr>
        <w:t xml:space="preserve">؛ </w:t>
      </w:r>
      <w:r w:rsidRPr="00BE2421">
        <w:rPr>
          <w:rStyle w:val="1-Char"/>
          <w:rFonts w:hint="cs"/>
          <w:rtl/>
        </w:rPr>
        <w:t>«سوگند به خدا! که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نماز جنازه‌</w:t>
      </w:r>
      <w:r w:rsidR="00446BB7">
        <w:rPr>
          <w:rStyle w:val="1-Char"/>
          <w:rFonts w:hint="cs"/>
          <w:rtl/>
        </w:rPr>
        <w:t>ی</w:t>
      </w:r>
      <w:r w:rsidRPr="00BE2421">
        <w:rPr>
          <w:rStyle w:val="1-Char"/>
          <w:rFonts w:hint="cs"/>
          <w:rtl/>
        </w:rPr>
        <w:t xml:space="preserve"> دو پسر ب</w:t>
      </w:r>
      <w:r w:rsidR="00446BB7">
        <w:rPr>
          <w:rStyle w:val="1-Char"/>
          <w:rFonts w:hint="cs"/>
          <w:rtl/>
        </w:rPr>
        <w:t>ی</w:t>
      </w:r>
      <w:r w:rsidRPr="00BE2421">
        <w:rPr>
          <w:rStyle w:val="1-Char"/>
          <w:rFonts w:hint="cs"/>
          <w:rtl/>
        </w:rPr>
        <w:t xml:space="preserve">ضاء، </w:t>
      </w:r>
      <w:r w:rsidR="00446BB7">
        <w:rPr>
          <w:rStyle w:val="1-Char"/>
          <w:rFonts w:hint="cs"/>
          <w:rtl/>
        </w:rPr>
        <w:t>ی</w:t>
      </w:r>
      <w:r w:rsidRPr="00BE2421">
        <w:rPr>
          <w:rStyle w:val="1-Char"/>
          <w:rFonts w:hint="cs"/>
          <w:rtl/>
        </w:rPr>
        <w:t>عن</w:t>
      </w:r>
      <w:r w:rsidR="00446BB7">
        <w:rPr>
          <w:rStyle w:val="1-Char"/>
          <w:rFonts w:hint="cs"/>
          <w:rtl/>
        </w:rPr>
        <w:t>ی</w:t>
      </w:r>
      <w:r w:rsidRPr="00BE2421">
        <w:rPr>
          <w:rStyle w:val="1-Char"/>
          <w:rFonts w:hint="cs"/>
          <w:rtl/>
        </w:rPr>
        <w:t xml:space="preserve"> سهل و برادرش (سه</w:t>
      </w:r>
      <w:r w:rsidR="00446BB7">
        <w:rPr>
          <w:rStyle w:val="1-Char"/>
          <w:rFonts w:hint="cs"/>
          <w:rtl/>
        </w:rPr>
        <w:t>ی</w:t>
      </w:r>
      <w:r w:rsidRPr="00BE2421">
        <w:rPr>
          <w:rStyle w:val="1-Char"/>
          <w:rFonts w:hint="cs"/>
          <w:rtl/>
        </w:rPr>
        <w:t>ل) را در داخل مسجد خواند»</w:t>
      </w:r>
      <w:r w:rsidRPr="007100A7">
        <w:rPr>
          <w:rStyle w:val="1-Char"/>
          <w:rFonts w:hint="cs"/>
          <w:rtl/>
        </w:rPr>
        <w:t>.</w:t>
      </w:r>
    </w:p>
    <w:p w:rsidR="00E81847" w:rsidRPr="007100A7" w:rsidRDefault="00E81847" w:rsidP="00AF1D25">
      <w:pPr>
        <w:rPr>
          <w:rStyle w:val="1-Char"/>
          <w:rtl/>
        </w:rPr>
      </w:pPr>
      <w:r w:rsidRPr="007100A7">
        <w:rPr>
          <w:rStyle w:val="1-Char"/>
          <w:rFonts w:hint="cs"/>
          <w:rtl/>
        </w:rPr>
        <w:t xml:space="preserve">در </w:t>
      </w:r>
      <w:r w:rsidRPr="00FE6406">
        <w:rPr>
          <w:rStyle w:val="9-Char"/>
          <w:rFonts w:eastAsia="Batang" w:hint="cs"/>
          <w:rtl/>
        </w:rPr>
        <w:t>جواب ا</w:t>
      </w:r>
      <w:r w:rsidR="00446BB7">
        <w:rPr>
          <w:rStyle w:val="9-Char"/>
          <w:rFonts w:eastAsia="Batang" w:hint="cs"/>
          <w:rtl/>
        </w:rPr>
        <w:t>ی</w:t>
      </w:r>
      <w:r w:rsidRPr="00FE6406">
        <w:rPr>
          <w:rStyle w:val="9-Char"/>
          <w:rFonts w:eastAsia="Batang" w:hint="cs"/>
          <w:rtl/>
        </w:rPr>
        <w:t>ن حد</w:t>
      </w:r>
      <w:r w:rsidR="00446BB7">
        <w:rPr>
          <w:rStyle w:val="9-Char"/>
          <w:rFonts w:eastAsia="Batang" w:hint="cs"/>
          <w:rtl/>
        </w:rPr>
        <w:t>ی</w:t>
      </w:r>
      <w:r w:rsidRPr="00FE6406">
        <w:rPr>
          <w:rStyle w:val="9-Char"/>
          <w:rFonts w:eastAsia="Batang" w:hint="cs"/>
          <w:rtl/>
        </w:rPr>
        <w:t>ث م</w:t>
      </w:r>
      <w:r w:rsidR="00446BB7">
        <w:rPr>
          <w:rStyle w:val="9-Char"/>
          <w:rFonts w:eastAsia="Batang" w:hint="cs"/>
          <w:rtl/>
        </w:rPr>
        <w:t>ی</w:t>
      </w:r>
      <w:r w:rsidRPr="00FE6406">
        <w:rPr>
          <w:rStyle w:val="9-Char"/>
          <w:rFonts w:eastAsia="Batang" w:hint="cs"/>
          <w:rtl/>
        </w:rPr>
        <w:t>‌گوئ</w:t>
      </w:r>
      <w:r w:rsidR="00446BB7">
        <w:rPr>
          <w:rStyle w:val="9-Char"/>
          <w:rFonts w:eastAsia="Batang" w:hint="cs"/>
          <w:rtl/>
        </w:rPr>
        <w:t>ی</w:t>
      </w:r>
      <w:r w:rsidRPr="00FE6406">
        <w:rPr>
          <w:rStyle w:val="9-Char"/>
          <w:rFonts w:eastAsia="Batang" w:hint="cs"/>
          <w:rtl/>
        </w:rPr>
        <w:t>م</w:t>
      </w:r>
      <w:r w:rsidRPr="007100A7">
        <w:rPr>
          <w:rStyle w:val="1-Char"/>
          <w:rFonts w:hint="cs"/>
          <w:rtl/>
        </w:rPr>
        <w:t>: ا</w:t>
      </w:r>
      <w:r w:rsidR="00446BB7">
        <w:rPr>
          <w:rStyle w:val="1-Char"/>
          <w:rFonts w:hint="cs"/>
          <w:rtl/>
        </w:rPr>
        <w:t>ی</w:t>
      </w:r>
      <w:r w:rsidRPr="007100A7">
        <w:rPr>
          <w:rStyle w:val="1-Char"/>
          <w:rFonts w:hint="cs"/>
          <w:rtl/>
        </w:rPr>
        <w:t>ن واقعه، کلّ</w:t>
      </w:r>
      <w:r w:rsidR="00446BB7">
        <w:rPr>
          <w:rStyle w:val="1-Char"/>
          <w:rFonts w:hint="cs"/>
          <w:rtl/>
        </w:rPr>
        <w:t>ی</w:t>
      </w:r>
      <w:r w:rsidRPr="007100A7">
        <w:rPr>
          <w:rStyle w:val="1-Char"/>
          <w:rFonts w:hint="cs"/>
          <w:rtl/>
        </w:rPr>
        <w:t xml:space="preserve"> ن</w:t>
      </w:r>
      <w:r w:rsidR="00446BB7">
        <w:rPr>
          <w:rStyle w:val="1-Char"/>
          <w:rFonts w:hint="cs"/>
          <w:rtl/>
        </w:rPr>
        <w:t>ی</w:t>
      </w:r>
      <w:r w:rsidRPr="007100A7">
        <w:rPr>
          <w:rStyle w:val="1-Char"/>
          <w:rFonts w:hint="cs"/>
          <w:rtl/>
        </w:rPr>
        <w:t>ست؛ ز</w:t>
      </w:r>
      <w:r w:rsidR="00446BB7">
        <w:rPr>
          <w:rStyle w:val="1-Char"/>
          <w:rFonts w:hint="cs"/>
          <w:rtl/>
        </w:rPr>
        <w:t>ی</w:t>
      </w:r>
      <w:r w:rsidRPr="007100A7">
        <w:rPr>
          <w:rStyle w:val="1-Char"/>
          <w:rFonts w:hint="cs"/>
          <w:rtl/>
        </w:rPr>
        <w:t>را که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به خاطر ضرورت اعتکاف، نماز جنازه‌</w:t>
      </w:r>
      <w:r w:rsidR="00446BB7">
        <w:rPr>
          <w:rStyle w:val="1-Char"/>
          <w:rFonts w:hint="cs"/>
          <w:rtl/>
        </w:rPr>
        <w:t>ی</w:t>
      </w:r>
      <w:r w:rsidR="000751A8">
        <w:rPr>
          <w:rStyle w:val="1-Char"/>
          <w:rFonts w:hint="cs"/>
          <w:rtl/>
        </w:rPr>
        <w:t xml:space="preserve"> آن‌ها </w:t>
      </w:r>
      <w:r w:rsidRPr="007100A7">
        <w:rPr>
          <w:rStyle w:val="1-Char"/>
          <w:rFonts w:hint="cs"/>
          <w:rtl/>
        </w:rPr>
        <w:t>را در مسجد خواند؛ و اگر ضرورت اعتکاف را نپذ</w:t>
      </w:r>
      <w:r w:rsidR="00446BB7">
        <w:rPr>
          <w:rStyle w:val="1-Char"/>
          <w:rFonts w:hint="cs"/>
          <w:rtl/>
        </w:rPr>
        <w:t>ی</w:t>
      </w:r>
      <w:r w:rsidRPr="007100A7">
        <w:rPr>
          <w:rStyle w:val="1-Char"/>
          <w:rFonts w:hint="cs"/>
          <w:rtl/>
        </w:rPr>
        <w:t>ر</w:t>
      </w:r>
      <w:r w:rsidR="00446BB7">
        <w:rPr>
          <w:rStyle w:val="1-Char"/>
          <w:rFonts w:hint="cs"/>
          <w:rtl/>
        </w:rPr>
        <w:t>ی</w:t>
      </w:r>
      <w:r w:rsidRPr="007100A7">
        <w:rPr>
          <w:rStyle w:val="1-Char"/>
          <w:rFonts w:hint="cs"/>
          <w:rtl/>
        </w:rPr>
        <w:t>م، در آن صورت هم</w:t>
      </w:r>
      <w:r w:rsidR="00446BB7">
        <w:rPr>
          <w:rStyle w:val="1-Char"/>
          <w:rFonts w:hint="cs"/>
          <w:rtl/>
        </w:rPr>
        <w:t>ی</w:t>
      </w:r>
      <w:r w:rsidRPr="007100A7">
        <w:rPr>
          <w:rStyle w:val="1-Char"/>
          <w:rFonts w:hint="cs"/>
          <w:rtl/>
        </w:rPr>
        <w:t>ن که صحابه و تابعان، ا</w:t>
      </w:r>
      <w:r w:rsidR="00446BB7">
        <w:rPr>
          <w:rStyle w:val="1-Char"/>
          <w:rFonts w:hint="cs"/>
          <w:rtl/>
        </w:rPr>
        <w:t>ی</w:t>
      </w:r>
      <w:r w:rsidRPr="007100A7">
        <w:rPr>
          <w:rStyle w:val="1-Char"/>
          <w:rFonts w:hint="cs"/>
          <w:rtl/>
        </w:rPr>
        <w:t>ن عمل را انکار کرده‌اند، دل</w:t>
      </w:r>
      <w:r w:rsidR="00446BB7">
        <w:rPr>
          <w:rStyle w:val="1-Char"/>
          <w:rFonts w:hint="cs"/>
          <w:rtl/>
        </w:rPr>
        <w:t>ی</w:t>
      </w:r>
      <w:r w:rsidRPr="007100A7">
        <w:rPr>
          <w:rStyle w:val="1-Char"/>
          <w:rFonts w:hint="cs"/>
          <w:rtl/>
        </w:rPr>
        <w:t>ل بر آن است که</w:t>
      </w:r>
      <w:r w:rsidR="000751A8">
        <w:rPr>
          <w:rStyle w:val="1-Char"/>
          <w:rFonts w:hint="cs"/>
          <w:rtl/>
        </w:rPr>
        <w:t xml:space="preserve"> آن‌ها </w:t>
      </w:r>
      <w:r w:rsidRPr="007100A7">
        <w:rPr>
          <w:rStyle w:val="1-Char"/>
          <w:rFonts w:hint="cs"/>
          <w:rtl/>
        </w:rPr>
        <w:t>پس از ا</w:t>
      </w:r>
      <w:r w:rsidR="00446BB7">
        <w:rPr>
          <w:rStyle w:val="1-Char"/>
          <w:rFonts w:hint="cs"/>
          <w:rtl/>
        </w:rPr>
        <w:t>ی</w:t>
      </w:r>
      <w:r w:rsidRPr="007100A7">
        <w:rPr>
          <w:rStyle w:val="1-Char"/>
          <w:rFonts w:hint="cs"/>
          <w:rtl/>
        </w:rPr>
        <w:t>ن قض</w:t>
      </w:r>
      <w:r w:rsidR="00446BB7">
        <w:rPr>
          <w:rStyle w:val="1-Char"/>
          <w:rFonts w:hint="cs"/>
          <w:rtl/>
        </w:rPr>
        <w:t>ی</w:t>
      </w:r>
      <w:r w:rsidRPr="007100A7">
        <w:rPr>
          <w:rStyle w:val="1-Char"/>
          <w:rFonts w:hint="cs"/>
          <w:rtl/>
        </w:rPr>
        <w:t>ه، خواندن نماز جنازه را در مسجد ترک کرده‌اند.</w:t>
      </w:r>
    </w:p>
    <w:p w:rsidR="00E81847" w:rsidRPr="007100A7" w:rsidRDefault="00E81847" w:rsidP="00AF1D25">
      <w:pPr>
        <w:rPr>
          <w:rStyle w:val="1-Char"/>
          <w:rtl/>
        </w:rPr>
      </w:pPr>
      <w:r w:rsidRPr="007100A7">
        <w:rPr>
          <w:rStyle w:val="1-Char"/>
          <w:rFonts w:hint="cs"/>
          <w:rtl/>
        </w:rPr>
        <w:t>ول</w:t>
      </w:r>
      <w:r w:rsidR="00446BB7">
        <w:rPr>
          <w:rStyle w:val="1-Char"/>
          <w:rFonts w:hint="cs"/>
          <w:rtl/>
        </w:rPr>
        <w:t>ی</w:t>
      </w:r>
      <w:r w:rsidRPr="007100A7">
        <w:rPr>
          <w:rStyle w:val="1-Char"/>
          <w:rFonts w:hint="cs"/>
          <w:rtl/>
        </w:rPr>
        <w:t xml:space="preserve"> اگر به جهت وجود عذر</w:t>
      </w:r>
      <w:r w:rsidR="00446BB7">
        <w:rPr>
          <w:rStyle w:val="1-Char"/>
          <w:rFonts w:hint="cs"/>
          <w:rtl/>
        </w:rPr>
        <w:t>ی</w:t>
      </w:r>
      <w:r w:rsidRPr="007100A7">
        <w:rPr>
          <w:rStyle w:val="1-Char"/>
          <w:rFonts w:hint="cs"/>
          <w:rtl/>
        </w:rPr>
        <w:t xml:space="preserve"> از عذرها، نماز جنازه بر م</w:t>
      </w:r>
      <w:r w:rsidR="00446BB7">
        <w:rPr>
          <w:rStyle w:val="1-Char"/>
          <w:rFonts w:hint="cs"/>
          <w:rtl/>
        </w:rPr>
        <w:t>ی</w:t>
      </w:r>
      <w:r w:rsidRPr="007100A7">
        <w:rPr>
          <w:rStyle w:val="1-Char"/>
          <w:rFonts w:hint="cs"/>
          <w:rtl/>
        </w:rPr>
        <w:t>ت در مسجد</w:t>
      </w:r>
      <w:r w:rsidR="00446BB7">
        <w:rPr>
          <w:rStyle w:val="1-Char"/>
          <w:rFonts w:hint="cs"/>
          <w:rtl/>
        </w:rPr>
        <w:t>ی</w:t>
      </w:r>
      <w:r w:rsidRPr="007100A7">
        <w:rPr>
          <w:rStyle w:val="1-Char"/>
          <w:rFonts w:hint="cs"/>
          <w:rtl/>
        </w:rPr>
        <w:t xml:space="preserve"> که جماعت در آن برپا م</w:t>
      </w:r>
      <w:r w:rsidR="00446BB7">
        <w:rPr>
          <w:rStyle w:val="1-Char"/>
          <w:rFonts w:hint="cs"/>
          <w:rtl/>
        </w:rPr>
        <w:t>ی</w:t>
      </w:r>
      <w:r w:rsidRPr="007100A7">
        <w:rPr>
          <w:rStyle w:val="1-Char"/>
          <w:rFonts w:hint="cs"/>
          <w:rtl/>
        </w:rPr>
        <w:t>‌گردد گزارده شد، پس کراه</w:t>
      </w:r>
      <w:r w:rsidR="00446BB7">
        <w:rPr>
          <w:rStyle w:val="1-Char"/>
          <w:rFonts w:hint="cs"/>
          <w:rtl/>
        </w:rPr>
        <w:t>ی</w:t>
      </w:r>
      <w:r w:rsidRPr="007100A7">
        <w:rPr>
          <w:rStyle w:val="1-Char"/>
          <w:rFonts w:hint="cs"/>
          <w:rtl/>
        </w:rPr>
        <w:t>ت</w:t>
      </w:r>
      <w:r w:rsidR="00446BB7">
        <w:rPr>
          <w:rStyle w:val="1-Char"/>
          <w:rFonts w:hint="cs"/>
          <w:rtl/>
        </w:rPr>
        <w:t>ی</w:t>
      </w:r>
      <w:r w:rsidRPr="007100A7">
        <w:rPr>
          <w:rStyle w:val="1-Char"/>
          <w:rFonts w:hint="cs"/>
          <w:rtl/>
        </w:rPr>
        <w:t xml:space="preserve"> وجود نخواهد داشت.] </w:t>
      </w:r>
    </w:p>
    <w:p w:rsidR="00E81847" w:rsidRPr="007100A7" w:rsidRDefault="00E81847" w:rsidP="00AF1D25">
      <w:pPr>
        <w:rPr>
          <w:rStyle w:val="1-Char"/>
          <w:rtl/>
        </w:rPr>
      </w:pPr>
      <w:r w:rsidRPr="007100A7">
        <w:rPr>
          <w:rStyle w:val="1-Char"/>
          <w:rFonts w:hint="cs"/>
          <w:rtl/>
        </w:rPr>
        <w:t>و نوزاد</w:t>
      </w:r>
      <w:r w:rsidR="00446BB7">
        <w:rPr>
          <w:rStyle w:val="1-Char"/>
          <w:rFonts w:hint="cs"/>
          <w:rtl/>
        </w:rPr>
        <w:t>ی</w:t>
      </w:r>
      <w:r w:rsidRPr="007100A7">
        <w:rPr>
          <w:rStyle w:val="1-Char"/>
          <w:rFonts w:hint="cs"/>
          <w:rtl/>
        </w:rPr>
        <w:t xml:space="preserve"> که در حال ولادت، در او نشانه‌ها</w:t>
      </w:r>
      <w:r w:rsidR="00446BB7">
        <w:rPr>
          <w:rStyle w:val="1-Char"/>
          <w:rFonts w:hint="cs"/>
          <w:rtl/>
        </w:rPr>
        <w:t>ی</w:t>
      </w:r>
      <w:r w:rsidRPr="007100A7">
        <w:rPr>
          <w:rStyle w:val="1-Char"/>
          <w:rFonts w:hint="cs"/>
          <w:rtl/>
        </w:rPr>
        <w:t xml:space="preserve"> ح</w:t>
      </w:r>
      <w:r w:rsidR="00446BB7">
        <w:rPr>
          <w:rStyle w:val="1-Char"/>
          <w:rFonts w:hint="cs"/>
          <w:rtl/>
        </w:rPr>
        <w:t>ی</w:t>
      </w:r>
      <w:r w:rsidRPr="007100A7">
        <w:rPr>
          <w:rStyle w:val="1-Char"/>
          <w:rFonts w:hint="cs"/>
          <w:rtl/>
        </w:rPr>
        <w:t>ات و زندگ</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افته م</w:t>
      </w:r>
      <w:r w:rsidR="00446BB7">
        <w:rPr>
          <w:rStyle w:val="1-Char"/>
          <w:rFonts w:hint="cs"/>
          <w:rtl/>
        </w:rPr>
        <w:t>ی</w:t>
      </w:r>
      <w:r w:rsidRPr="007100A7">
        <w:rPr>
          <w:rStyle w:val="1-Char"/>
          <w:rFonts w:hint="cs"/>
          <w:rtl/>
        </w:rPr>
        <w:t>‌شود؛ [مانند ا</w:t>
      </w:r>
      <w:r w:rsidR="00446BB7">
        <w:rPr>
          <w:rStyle w:val="1-Char"/>
          <w:rFonts w:hint="cs"/>
          <w:rtl/>
        </w:rPr>
        <w:t>ی</w:t>
      </w:r>
      <w:r w:rsidRPr="007100A7">
        <w:rPr>
          <w:rStyle w:val="1-Char"/>
          <w:rFonts w:hint="cs"/>
          <w:rtl/>
        </w:rPr>
        <w:t>ن که پس از تولّد، صدا</w:t>
      </w:r>
      <w:r w:rsidR="00446BB7">
        <w:rPr>
          <w:rStyle w:val="1-Char"/>
          <w:rFonts w:hint="cs"/>
          <w:rtl/>
        </w:rPr>
        <w:t>ی</w:t>
      </w:r>
      <w:r w:rsidRPr="007100A7">
        <w:rPr>
          <w:rStyle w:val="1-Char"/>
          <w:rFonts w:hint="cs"/>
          <w:rtl/>
        </w:rPr>
        <w:t>ش را به گر</w:t>
      </w:r>
      <w:r w:rsidR="00446BB7">
        <w:rPr>
          <w:rStyle w:val="1-Char"/>
          <w:rFonts w:hint="cs"/>
          <w:rtl/>
        </w:rPr>
        <w:t>ی</w:t>
      </w:r>
      <w:r w:rsidRPr="007100A7">
        <w:rPr>
          <w:rStyle w:val="1-Char"/>
          <w:rFonts w:hint="cs"/>
          <w:rtl/>
        </w:rPr>
        <w:t>ه بلند کرد و در او نشانه‌ها</w:t>
      </w:r>
      <w:r w:rsidR="00446BB7">
        <w:rPr>
          <w:rStyle w:val="1-Char"/>
          <w:rFonts w:hint="cs"/>
          <w:rtl/>
        </w:rPr>
        <w:t>ی</w:t>
      </w:r>
      <w:r w:rsidRPr="007100A7">
        <w:rPr>
          <w:rStyle w:val="1-Char"/>
          <w:rFonts w:hint="cs"/>
          <w:rtl/>
        </w:rPr>
        <w:t xml:space="preserve"> زندگ</w:t>
      </w:r>
      <w:r w:rsidR="00446BB7">
        <w:rPr>
          <w:rStyle w:val="1-Char"/>
          <w:rFonts w:hint="cs"/>
          <w:rtl/>
        </w:rPr>
        <w:t>ی</w:t>
      </w:r>
      <w:r w:rsidRPr="007100A7">
        <w:rPr>
          <w:rStyle w:val="1-Char"/>
          <w:rFonts w:hint="cs"/>
          <w:rtl/>
        </w:rPr>
        <w:t>، از قب</w:t>
      </w:r>
      <w:r w:rsidR="00446BB7">
        <w:rPr>
          <w:rStyle w:val="1-Char"/>
          <w:rFonts w:hint="cs"/>
          <w:rtl/>
        </w:rPr>
        <w:t>ی</w:t>
      </w:r>
      <w:r w:rsidRPr="007100A7">
        <w:rPr>
          <w:rStyle w:val="1-Char"/>
          <w:rFonts w:hint="cs"/>
          <w:rtl/>
        </w:rPr>
        <w:t>ل: حرکت و غ</w:t>
      </w:r>
      <w:r w:rsidR="00446BB7">
        <w:rPr>
          <w:rStyle w:val="1-Char"/>
          <w:rFonts w:hint="cs"/>
          <w:rtl/>
        </w:rPr>
        <w:t>ی</w:t>
      </w:r>
      <w:r w:rsidRPr="007100A7">
        <w:rPr>
          <w:rStyle w:val="1-Char"/>
          <w:rFonts w:hint="cs"/>
          <w:rtl/>
        </w:rPr>
        <w:t xml:space="preserve">ره </w:t>
      </w:r>
      <w:r w:rsidR="00446BB7">
        <w:rPr>
          <w:rStyle w:val="1-Char"/>
          <w:rFonts w:hint="cs"/>
          <w:rtl/>
        </w:rPr>
        <w:t>ی</w:t>
      </w:r>
      <w:r w:rsidRPr="007100A7">
        <w:rPr>
          <w:rStyle w:val="1-Char"/>
          <w:rFonts w:hint="cs"/>
          <w:rtl/>
        </w:rPr>
        <w:t>افته شد،] هم نامگذار</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شود و هم غسل داده م</w:t>
      </w:r>
      <w:r w:rsidR="00446BB7">
        <w:rPr>
          <w:rStyle w:val="1-Char"/>
          <w:rFonts w:hint="cs"/>
          <w:rtl/>
        </w:rPr>
        <w:t>ی</w:t>
      </w:r>
      <w:r w:rsidRPr="007100A7">
        <w:rPr>
          <w:rStyle w:val="1-Char"/>
          <w:rFonts w:hint="cs"/>
          <w:rtl/>
        </w:rPr>
        <w:t>‌گردد و هم بر و</w:t>
      </w:r>
      <w:r w:rsidR="00446BB7">
        <w:rPr>
          <w:rStyle w:val="1-Char"/>
          <w:rFonts w:hint="cs"/>
          <w:rtl/>
        </w:rPr>
        <w:t>ی</w:t>
      </w:r>
      <w:r w:rsidRPr="007100A7">
        <w:rPr>
          <w:rStyle w:val="1-Char"/>
          <w:rFonts w:hint="cs"/>
          <w:rtl/>
        </w:rPr>
        <w:t xml:space="preserve"> نماز جنازه گزارده م</w:t>
      </w:r>
      <w:r w:rsidR="00446BB7">
        <w:rPr>
          <w:rStyle w:val="1-Char"/>
          <w:rFonts w:hint="cs"/>
          <w:rtl/>
        </w:rPr>
        <w:t>ی</w:t>
      </w:r>
      <w:r w:rsidRPr="007100A7">
        <w:rPr>
          <w:rStyle w:val="1-Char"/>
          <w:rFonts w:hint="cs"/>
          <w:rtl/>
        </w:rPr>
        <w:t>‌شود؛ [ز</w:t>
      </w:r>
      <w:r w:rsidR="00446BB7">
        <w:rPr>
          <w:rStyle w:val="1-Char"/>
          <w:rFonts w:hint="cs"/>
          <w:rtl/>
        </w:rPr>
        <w:t>ی</w:t>
      </w:r>
      <w:r w:rsidRPr="007100A7">
        <w:rPr>
          <w:rStyle w:val="1-Char"/>
          <w:rFonts w:hint="cs"/>
          <w:rtl/>
        </w:rPr>
        <w:t>را جابربن عبدالله</w:t>
      </w:r>
      <w:r w:rsidR="00FE6406" w:rsidRPr="00FE6406">
        <w:rPr>
          <w:rStyle w:val="1-Char"/>
          <w:rFonts w:cs="CTraditional Arabic" w:hint="cs"/>
          <w:rtl/>
        </w:rPr>
        <w:t>س</w:t>
      </w:r>
      <w:r w:rsidRPr="007100A7">
        <w:rPr>
          <w:rStyle w:val="1-Char"/>
          <w:rFonts w:hint="cs"/>
          <w:rtl/>
        </w:rPr>
        <w:t xml:space="preserve"> م</w:t>
      </w:r>
      <w:r w:rsidR="00446BB7">
        <w:rPr>
          <w:rStyle w:val="1-Char"/>
          <w:rFonts w:hint="cs"/>
          <w:rtl/>
        </w:rPr>
        <w:t>ی</w:t>
      </w:r>
      <w:r w:rsidRPr="007100A7">
        <w:rPr>
          <w:rStyle w:val="1-Char"/>
          <w:rFonts w:hint="cs"/>
          <w:rtl/>
        </w:rPr>
        <w:t>‌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 </w:t>
      </w:r>
      <w:r w:rsidRPr="00BE2421">
        <w:rPr>
          <w:rStyle w:val="5-Char"/>
          <w:rFonts w:hint="cs"/>
          <w:rtl/>
        </w:rPr>
        <w:t>«اَلطِّفْلُ لٰا</w:t>
      </w:r>
      <w:r w:rsidR="00C12E54" w:rsidRPr="00BE2421">
        <w:rPr>
          <w:rStyle w:val="5-Char"/>
          <w:rFonts w:hint="cs"/>
          <w:rtl/>
        </w:rPr>
        <w:t>ي</w:t>
      </w:r>
      <w:r w:rsidRPr="00BE2421">
        <w:rPr>
          <w:rStyle w:val="5-Char"/>
          <w:rFonts w:hint="cs"/>
          <w:rtl/>
        </w:rPr>
        <w:t>ُصَلّٰ</w:t>
      </w:r>
      <w:r w:rsidR="00C12E54" w:rsidRPr="00BE2421">
        <w:rPr>
          <w:rStyle w:val="5-Char"/>
          <w:rFonts w:hint="cs"/>
          <w:rtl/>
        </w:rPr>
        <w:t>ي</w:t>
      </w:r>
      <w:r w:rsidRPr="00BE2421">
        <w:rPr>
          <w:rStyle w:val="5-Char"/>
          <w:rFonts w:hint="cs"/>
          <w:rtl/>
        </w:rPr>
        <w:t xml:space="preserve"> عَلَ</w:t>
      </w:r>
      <w:r w:rsidR="00C12E54" w:rsidRPr="00BE2421">
        <w:rPr>
          <w:rStyle w:val="5-Char"/>
          <w:rFonts w:hint="cs"/>
          <w:rtl/>
        </w:rPr>
        <w:t>ي</w:t>
      </w:r>
      <w:r w:rsidRPr="00BE2421">
        <w:rPr>
          <w:rStyle w:val="5-Char"/>
          <w:rFonts w:hint="cs"/>
          <w:rtl/>
        </w:rPr>
        <w:t>ْهِ وَ لٰا</w:t>
      </w:r>
      <w:r w:rsidR="00C12E54" w:rsidRPr="00BE2421">
        <w:rPr>
          <w:rStyle w:val="5-Char"/>
          <w:rFonts w:hint="cs"/>
          <w:rtl/>
        </w:rPr>
        <w:t>ي</w:t>
      </w:r>
      <w:r w:rsidRPr="00BE2421">
        <w:rPr>
          <w:rStyle w:val="5-Char"/>
          <w:rFonts w:hint="cs"/>
          <w:rtl/>
        </w:rPr>
        <w:t xml:space="preserve">َرِثُ وَ لٰا </w:t>
      </w:r>
      <w:r w:rsidR="00C12E54" w:rsidRPr="00BE2421">
        <w:rPr>
          <w:rStyle w:val="5-Char"/>
          <w:rFonts w:hint="cs"/>
          <w:rtl/>
        </w:rPr>
        <w:t>ي</w:t>
      </w:r>
      <w:r w:rsidRPr="00BE2421">
        <w:rPr>
          <w:rStyle w:val="5-Char"/>
          <w:rFonts w:hint="cs"/>
          <w:rtl/>
        </w:rPr>
        <w:t>ُوْرَثُ حَتّٰ</w:t>
      </w:r>
      <w:r w:rsidR="00C12E54" w:rsidRPr="00BE2421">
        <w:rPr>
          <w:rStyle w:val="5-Char"/>
          <w:rFonts w:hint="cs"/>
          <w:rtl/>
        </w:rPr>
        <w:t>ي</w:t>
      </w:r>
      <w:r w:rsidRPr="00BE2421">
        <w:rPr>
          <w:rStyle w:val="5-Char"/>
          <w:rFonts w:hint="cs"/>
          <w:rtl/>
        </w:rPr>
        <w:t xml:space="preserve"> </w:t>
      </w:r>
      <w:r w:rsidR="00C12E54" w:rsidRPr="00BE2421">
        <w:rPr>
          <w:rStyle w:val="5-Char"/>
          <w:rFonts w:hint="cs"/>
          <w:rtl/>
        </w:rPr>
        <w:t>ي</w:t>
      </w:r>
      <w:r w:rsidRPr="00BE2421">
        <w:rPr>
          <w:rStyle w:val="5-Char"/>
          <w:rFonts w:hint="cs"/>
          <w:rtl/>
        </w:rPr>
        <w:t>َسْتَهِلَّ»</w:t>
      </w:r>
      <w:r w:rsidRPr="007100A7">
        <w:rPr>
          <w:rStyle w:val="1-Char"/>
          <w:rFonts w:hint="cs"/>
          <w:rtl/>
        </w:rPr>
        <w:t xml:space="preserve"> (ترمذ</w:t>
      </w:r>
      <w:r w:rsidR="00446BB7">
        <w:rPr>
          <w:rStyle w:val="1-Char"/>
          <w:rFonts w:hint="cs"/>
          <w:rtl/>
        </w:rPr>
        <w:t>ی</w:t>
      </w:r>
      <w:r w:rsidRPr="007100A7">
        <w:rPr>
          <w:rStyle w:val="1-Char"/>
          <w:rFonts w:hint="cs"/>
          <w:rtl/>
        </w:rPr>
        <w:t xml:space="preserve"> و ابن ماجه)؛ </w:t>
      </w:r>
      <w:r w:rsidRPr="00BE2421">
        <w:rPr>
          <w:rStyle w:val="1-Char"/>
          <w:rFonts w:hint="cs"/>
          <w:rtl/>
        </w:rPr>
        <w:t>«نوزاد بر او نماز خوانده نم</w:t>
      </w:r>
      <w:r w:rsidR="00446BB7">
        <w:rPr>
          <w:rStyle w:val="1-Char"/>
          <w:rFonts w:hint="cs"/>
          <w:rtl/>
        </w:rPr>
        <w:t>ی</w:t>
      </w:r>
      <w:r w:rsidRPr="00BE2421">
        <w:rPr>
          <w:rStyle w:val="1-Char"/>
          <w:rFonts w:hint="cs"/>
          <w:rtl/>
        </w:rPr>
        <w:t>‌شود، ارث نم</w:t>
      </w:r>
      <w:r w:rsidR="00446BB7">
        <w:rPr>
          <w:rStyle w:val="1-Char"/>
          <w:rFonts w:hint="cs"/>
          <w:rtl/>
        </w:rPr>
        <w:t>ی</w:t>
      </w:r>
      <w:r w:rsidRPr="00BE2421">
        <w:rPr>
          <w:rStyle w:val="1-Char"/>
          <w:rFonts w:hint="cs"/>
          <w:rtl/>
        </w:rPr>
        <w:t>‌برد و از او ارث برده نم</w:t>
      </w:r>
      <w:r w:rsidR="00446BB7">
        <w:rPr>
          <w:rStyle w:val="1-Char"/>
          <w:rFonts w:hint="cs"/>
          <w:rtl/>
        </w:rPr>
        <w:t>ی</w:t>
      </w:r>
      <w:r w:rsidRPr="00BE2421">
        <w:rPr>
          <w:rStyle w:val="1-Char"/>
          <w:rFonts w:hint="cs"/>
          <w:rtl/>
        </w:rPr>
        <w:t>‌شود تا آن که در او نشانه‌ها</w:t>
      </w:r>
      <w:r w:rsidR="00446BB7">
        <w:rPr>
          <w:rStyle w:val="1-Char"/>
          <w:rFonts w:hint="cs"/>
          <w:rtl/>
        </w:rPr>
        <w:t>یی</w:t>
      </w:r>
      <w:r w:rsidRPr="00BE2421">
        <w:rPr>
          <w:rStyle w:val="1-Char"/>
          <w:rFonts w:hint="cs"/>
          <w:rtl/>
        </w:rPr>
        <w:t xml:space="preserve"> از زندگان</w:t>
      </w:r>
      <w:r w:rsidR="00446BB7">
        <w:rPr>
          <w:rStyle w:val="1-Char"/>
          <w:rFonts w:hint="cs"/>
          <w:rtl/>
        </w:rPr>
        <w:t>ی</w:t>
      </w:r>
      <w:r w:rsidRPr="00BE2421">
        <w:rPr>
          <w:rStyle w:val="1-Char"/>
          <w:rFonts w:hint="cs"/>
          <w:rtl/>
        </w:rPr>
        <w:t xml:space="preserve"> </w:t>
      </w:r>
      <w:r w:rsidR="00446BB7">
        <w:rPr>
          <w:rStyle w:val="1-Char"/>
          <w:rFonts w:hint="cs"/>
          <w:rtl/>
        </w:rPr>
        <w:t>ی</w:t>
      </w:r>
      <w:r w:rsidRPr="00BE2421">
        <w:rPr>
          <w:rStyle w:val="1-Char"/>
          <w:rFonts w:hint="cs"/>
          <w:rtl/>
        </w:rPr>
        <w:t>افته شود»</w:t>
      </w:r>
      <w:r w:rsidRPr="007100A7">
        <w:rPr>
          <w:rStyle w:val="1-Char"/>
          <w:rFonts w:hint="cs"/>
          <w:rtl/>
        </w:rPr>
        <w:t>.]</w:t>
      </w:r>
    </w:p>
    <w:p w:rsidR="00E81847" w:rsidRPr="007100A7" w:rsidRDefault="00E81847"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نوزاد</w:t>
      </w:r>
      <w:r w:rsidR="00446BB7">
        <w:rPr>
          <w:rStyle w:val="1-Char"/>
          <w:rFonts w:hint="cs"/>
          <w:rtl/>
        </w:rPr>
        <w:t>ی</w:t>
      </w:r>
      <w:r w:rsidRPr="007100A7">
        <w:rPr>
          <w:rStyle w:val="1-Char"/>
          <w:rFonts w:hint="cs"/>
          <w:rtl/>
        </w:rPr>
        <w:t xml:space="preserve"> متولّد شد و پس از تولّد، صدا</w:t>
      </w:r>
      <w:r w:rsidR="00446BB7">
        <w:rPr>
          <w:rStyle w:val="1-Char"/>
          <w:rFonts w:hint="cs"/>
          <w:rtl/>
        </w:rPr>
        <w:t>ی</w:t>
      </w:r>
      <w:r w:rsidRPr="007100A7">
        <w:rPr>
          <w:rStyle w:val="1-Char"/>
          <w:rFonts w:hint="cs"/>
          <w:rtl/>
        </w:rPr>
        <w:t>ش را به گر</w:t>
      </w:r>
      <w:r w:rsidR="00446BB7">
        <w:rPr>
          <w:rStyle w:val="1-Char"/>
          <w:rFonts w:hint="cs"/>
          <w:rtl/>
        </w:rPr>
        <w:t>ی</w:t>
      </w:r>
      <w:r w:rsidRPr="007100A7">
        <w:rPr>
          <w:rStyle w:val="1-Char"/>
          <w:rFonts w:hint="cs"/>
          <w:rtl/>
        </w:rPr>
        <w:t>ه بلند نکرد و در او نشانه‌ها</w:t>
      </w:r>
      <w:r w:rsidR="00446BB7">
        <w:rPr>
          <w:rStyle w:val="1-Char"/>
          <w:rFonts w:hint="cs"/>
          <w:rtl/>
        </w:rPr>
        <w:t>ی</w:t>
      </w:r>
      <w:r w:rsidRPr="007100A7">
        <w:rPr>
          <w:rStyle w:val="1-Char"/>
          <w:rFonts w:hint="cs"/>
          <w:rtl/>
        </w:rPr>
        <w:t xml:space="preserve"> ح</w:t>
      </w:r>
      <w:r w:rsidR="00446BB7">
        <w:rPr>
          <w:rStyle w:val="1-Char"/>
          <w:rFonts w:hint="cs"/>
          <w:rtl/>
        </w:rPr>
        <w:t>ی</w:t>
      </w:r>
      <w:r w:rsidRPr="007100A7">
        <w:rPr>
          <w:rStyle w:val="1-Char"/>
          <w:rFonts w:hint="cs"/>
          <w:rtl/>
        </w:rPr>
        <w:t>ات و زندگ</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افته نشد، در آن صورت - بنا به قول مختار و برگز</w:t>
      </w:r>
      <w:r w:rsidR="00446BB7">
        <w:rPr>
          <w:rStyle w:val="1-Char"/>
          <w:rFonts w:hint="cs"/>
          <w:rtl/>
        </w:rPr>
        <w:t>ی</w:t>
      </w:r>
      <w:r w:rsidRPr="007100A7">
        <w:rPr>
          <w:rStyle w:val="1-Char"/>
          <w:rFonts w:hint="cs"/>
          <w:rtl/>
        </w:rPr>
        <w:t>ده - غسل داده م</w:t>
      </w:r>
      <w:r w:rsidR="00446BB7">
        <w:rPr>
          <w:rStyle w:val="1-Char"/>
          <w:rFonts w:hint="cs"/>
          <w:rtl/>
        </w:rPr>
        <w:t>ی</w:t>
      </w:r>
      <w:r w:rsidRPr="007100A7">
        <w:rPr>
          <w:rStyle w:val="1-Char"/>
          <w:rFonts w:hint="cs"/>
          <w:rtl/>
        </w:rPr>
        <w:t>‌شود و در جامه‌ا</w:t>
      </w:r>
      <w:r w:rsidR="00446BB7">
        <w:rPr>
          <w:rStyle w:val="1-Char"/>
          <w:rFonts w:hint="cs"/>
          <w:rtl/>
        </w:rPr>
        <w:t>ی</w:t>
      </w:r>
      <w:r w:rsidRPr="007100A7">
        <w:rPr>
          <w:rStyle w:val="1-Char"/>
          <w:rFonts w:hint="cs"/>
          <w:rtl/>
        </w:rPr>
        <w:t xml:space="preserve"> پ</w:t>
      </w:r>
      <w:r w:rsidR="00446BB7">
        <w:rPr>
          <w:rStyle w:val="1-Char"/>
          <w:rFonts w:hint="cs"/>
          <w:rtl/>
        </w:rPr>
        <w:t>ی</w:t>
      </w:r>
      <w:r w:rsidRPr="007100A7">
        <w:rPr>
          <w:rStyle w:val="1-Char"/>
          <w:rFonts w:hint="cs"/>
          <w:rtl/>
        </w:rPr>
        <w:t>چان</w:t>
      </w:r>
      <w:r w:rsidR="00446BB7">
        <w:rPr>
          <w:rStyle w:val="1-Char"/>
          <w:rFonts w:hint="cs"/>
          <w:rtl/>
        </w:rPr>
        <w:t>ی</w:t>
      </w:r>
      <w:r w:rsidRPr="007100A7">
        <w:rPr>
          <w:rStyle w:val="1-Char"/>
          <w:rFonts w:hint="cs"/>
          <w:rtl/>
        </w:rPr>
        <w:t>ده و دفن م</w:t>
      </w:r>
      <w:r w:rsidR="00446BB7">
        <w:rPr>
          <w:rStyle w:val="1-Char"/>
          <w:rFonts w:hint="cs"/>
          <w:rtl/>
        </w:rPr>
        <w:t>ی</w:t>
      </w:r>
      <w:r w:rsidRPr="007100A7">
        <w:rPr>
          <w:rStyle w:val="1-Char"/>
          <w:rFonts w:hint="cs"/>
          <w:rtl/>
        </w:rPr>
        <w:t>‌گردد و بر و</w:t>
      </w:r>
      <w:r w:rsidR="00446BB7">
        <w:rPr>
          <w:rStyle w:val="1-Char"/>
          <w:rFonts w:hint="cs"/>
          <w:rtl/>
        </w:rPr>
        <w:t>ی</w:t>
      </w:r>
      <w:r w:rsidRPr="007100A7">
        <w:rPr>
          <w:rStyle w:val="1-Char"/>
          <w:rFonts w:hint="cs"/>
          <w:rtl/>
        </w:rPr>
        <w:t xml:space="preserve"> نماز جنازه، گزارده نم</w:t>
      </w:r>
      <w:r w:rsidR="00446BB7">
        <w:rPr>
          <w:rStyle w:val="1-Char"/>
          <w:rFonts w:hint="cs"/>
          <w:rtl/>
        </w:rPr>
        <w:t>ی</w:t>
      </w:r>
      <w:r w:rsidRPr="007100A7">
        <w:rPr>
          <w:rStyle w:val="1-Char"/>
          <w:rFonts w:hint="cs"/>
          <w:rtl/>
        </w:rPr>
        <w:t>‌شود؛ همانند کودک</w:t>
      </w:r>
      <w:r w:rsidR="00446BB7">
        <w:rPr>
          <w:rStyle w:val="1-Char"/>
          <w:rFonts w:hint="cs"/>
          <w:rtl/>
        </w:rPr>
        <w:t>ی</w:t>
      </w:r>
      <w:r w:rsidRPr="007100A7">
        <w:rPr>
          <w:rStyle w:val="1-Char"/>
          <w:rFonts w:hint="cs"/>
          <w:rtl/>
        </w:rPr>
        <w:t xml:space="preserve"> که به همراه </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از پدر و مادر [کافرش، از سرزم</w:t>
      </w:r>
      <w:r w:rsidR="00446BB7">
        <w:rPr>
          <w:rStyle w:val="1-Char"/>
          <w:rFonts w:hint="cs"/>
          <w:rtl/>
        </w:rPr>
        <w:t>ی</w:t>
      </w:r>
      <w:r w:rsidRPr="007100A7">
        <w:rPr>
          <w:rStyle w:val="1-Char"/>
          <w:rFonts w:hint="cs"/>
          <w:rtl/>
        </w:rPr>
        <w:t xml:space="preserve">ن دشمن - </w:t>
      </w:r>
      <w:r w:rsidRPr="00FE6406">
        <w:rPr>
          <w:rStyle w:val="9-Char"/>
          <w:rFonts w:eastAsia="Batang" w:hint="cs"/>
          <w:rtl/>
        </w:rPr>
        <w:t>دارحرب</w:t>
      </w:r>
      <w:r w:rsidRPr="007100A7">
        <w:rPr>
          <w:rStyle w:val="1-Char"/>
          <w:rFonts w:hint="cs"/>
          <w:rtl/>
        </w:rPr>
        <w:t>- ] به اسارت گرفته شده باشد [و سپس بم</w:t>
      </w:r>
      <w:r w:rsidR="00446BB7">
        <w:rPr>
          <w:rStyle w:val="1-Char"/>
          <w:rFonts w:hint="cs"/>
          <w:rtl/>
        </w:rPr>
        <w:t>ی</w:t>
      </w:r>
      <w:r w:rsidRPr="007100A7">
        <w:rPr>
          <w:rStyle w:val="1-Char"/>
          <w:rFonts w:hint="cs"/>
          <w:rtl/>
        </w:rPr>
        <w:t>رد؛ که در آن صورت غسل داده م</w:t>
      </w:r>
      <w:r w:rsidR="00446BB7">
        <w:rPr>
          <w:rStyle w:val="1-Char"/>
          <w:rFonts w:hint="cs"/>
          <w:rtl/>
        </w:rPr>
        <w:t>ی</w:t>
      </w:r>
      <w:r w:rsidRPr="007100A7">
        <w:rPr>
          <w:rStyle w:val="1-Char"/>
          <w:rFonts w:hint="cs"/>
          <w:rtl/>
        </w:rPr>
        <w:t>‌شود و در جامه‌ا</w:t>
      </w:r>
      <w:r w:rsidR="00446BB7">
        <w:rPr>
          <w:rStyle w:val="1-Char"/>
          <w:rFonts w:hint="cs"/>
          <w:rtl/>
        </w:rPr>
        <w:t>ی</w:t>
      </w:r>
      <w:r w:rsidRPr="007100A7">
        <w:rPr>
          <w:rStyle w:val="1-Char"/>
          <w:rFonts w:hint="cs"/>
          <w:rtl/>
        </w:rPr>
        <w:t xml:space="preserve"> پ</w:t>
      </w:r>
      <w:r w:rsidR="00446BB7">
        <w:rPr>
          <w:rStyle w:val="1-Char"/>
          <w:rFonts w:hint="cs"/>
          <w:rtl/>
        </w:rPr>
        <w:t>ی</w:t>
      </w:r>
      <w:r w:rsidRPr="007100A7">
        <w:rPr>
          <w:rStyle w:val="1-Char"/>
          <w:rFonts w:hint="cs"/>
          <w:rtl/>
        </w:rPr>
        <w:t>چان</w:t>
      </w:r>
      <w:r w:rsidR="00446BB7">
        <w:rPr>
          <w:rStyle w:val="1-Char"/>
          <w:rFonts w:hint="cs"/>
          <w:rtl/>
        </w:rPr>
        <w:t>ی</w:t>
      </w:r>
      <w:r w:rsidRPr="007100A7">
        <w:rPr>
          <w:rStyle w:val="1-Char"/>
          <w:rFonts w:hint="cs"/>
          <w:rtl/>
        </w:rPr>
        <w:t>ده و دفن م</w:t>
      </w:r>
      <w:r w:rsidR="00446BB7">
        <w:rPr>
          <w:rStyle w:val="1-Char"/>
          <w:rFonts w:hint="cs"/>
          <w:rtl/>
        </w:rPr>
        <w:t>ی</w:t>
      </w:r>
      <w:r w:rsidRPr="007100A7">
        <w:rPr>
          <w:rStyle w:val="1-Char"/>
          <w:rFonts w:hint="cs"/>
          <w:rtl/>
        </w:rPr>
        <w:t>‌گردد و بر و</w:t>
      </w:r>
      <w:r w:rsidR="00446BB7">
        <w:rPr>
          <w:rStyle w:val="1-Char"/>
          <w:rFonts w:hint="cs"/>
          <w:rtl/>
        </w:rPr>
        <w:t>ی</w:t>
      </w:r>
      <w:r w:rsidRPr="007100A7">
        <w:rPr>
          <w:rStyle w:val="1-Char"/>
          <w:rFonts w:hint="cs"/>
          <w:rtl/>
        </w:rPr>
        <w:t xml:space="preserve"> نماز جنازه گزارده نم</w:t>
      </w:r>
      <w:r w:rsidR="00446BB7">
        <w:rPr>
          <w:rStyle w:val="1-Char"/>
          <w:rFonts w:hint="cs"/>
          <w:rtl/>
        </w:rPr>
        <w:t>ی</w:t>
      </w:r>
      <w:r w:rsidRPr="007100A7">
        <w:rPr>
          <w:rStyle w:val="1-Char"/>
          <w:rFonts w:hint="cs"/>
          <w:rtl/>
        </w:rPr>
        <w:t xml:space="preserve">‌شود؛] مگر آن که </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از پدر و مادرش، </w:t>
      </w:r>
      <w:r w:rsidR="00446BB7">
        <w:rPr>
          <w:rStyle w:val="1-Char"/>
          <w:rFonts w:hint="cs"/>
          <w:rtl/>
        </w:rPr>
        <w:t>ی</w:t>
      </w:r>
      <w:r w:rsidRPr="007100A7">
        <w:rPr>
          <w:rStyle w:val="1-Char"/>
          <w:rFonts w:hint="cs"/>
          <w:rtl/>
        </w:rPr>
        <w:t xml:space="preserve">ا خود کودک، مسلمان گردد و </w:t>
      </w:r>
      <w:r w:rsidR="00446BB7">
        <w:rPr>
          <w:rStyle w:val="1-Char"/>
          <w:rFonts w:hint="cs"/>
          <w:rtl/>
        </w:rPr>
        <w:t>ی</w:t>
      </w:r>
      <w:r w:rsidRPr="007100A7">
        <w:rPr>
          <w:rStyle w:val="1-Char"/>
          <w:rFonts w:hint="cs"/>
          <w:rtl/>
        </w:rPr>
        <w:t>ا ه</w:t>
      </w:r>
      <w:r w:rsidR="00446BB7">
        <w:rPr>
          <w:rStyle w:val="1-Char"/>
          <w:rFonts w:hint="cs"/>
          <w:rtl/>
        </w:rPr>
        <w:t>ی</w:t>
      </w:r>
      <w:r w:rsidRPr="007100A7">
        <w:rPr>
          <w:rStyle w:val="1-Char"/>
          <w:rFonts w:hint="cs"/>
          <w:rtl/>
        </w:rPr>
        <w:t xml:space="preserve">چ </w:t>
      </w:r>
      <w:r w:rsidR="00446BB7">
        <w:rPr>
          <w:rStyle w:val="1-Char"/>
          <w:rFonts w:hint="cs"/>
          <w:rtl/>
        </w:rPr>
        <w:t>ی</w:t>
      </w:r>
      <w:r w:rsidRPr="007100A7">
        <w:rPr>
          <w:rStyle w:val="1-Char"/>
          <w:rFonts w:hint="cs"/>
          <w:rtl/>
        </w:rPr>
        <w:t>ک از پدر و مادرش همراه با او به اسارت گرفته نشود؛ [که در ا</w:t>
      </w:r>
      <w:r w:rsidR="00446BB7">
        <w:rPr>
          <w:rStyle w:val="1-Char"/>
          <w:rFonts w:hint="cs"/>
          <w:rtl/>
        </w:rPr>
        <w:t>ی</w:t>
      </w:r>
      <w:r w:rsidRPr="007100A7">
        <w:rPr>
          <w:rStyle w:val="1-Char"/>
          <w:rFonts w:hint="cs"/>
          <w:rtl/>
        </w:rPr>
        <w:t>ن صورت‌ها، کودک غسل داده م</w:t>
      </w:r>
      <w:r w:rsidR="00446BB7">
        <w:rPr>
          <w:rStyle w:val="1-Char"/>
          <w:rFonts w:hint="cs"/>
          <w:rtl/>
        </w:rPr>
        <w:t>ی</w:t>
      </w:r>
      <w:r w:rsidRPr="007100A7">
        <w:rPr>
          <w:rStyle w:val="1-Char"/>
          <w:rFonts w:hint="cs"/>
          <w:rtl/>
        </w:rPr>
        <w:t>‌شود و کفن و دفن م</w:t>
      </w:r>
      <w:r w:rsidR="00446BB7">
        <w:rPr>
          <w:rStyle w:val="1-Char"/>
          <w:rFonts w:hint="cs"/>
          <w:rtl/>
        </w:rPr>
        <w:t>ی</w:t>
      </w:r>
      <w:r w:rsidRPr="007100A7">
        <w:rPr>
          <w:rStyle w:val="1-Char"/>
          <w:rFonts w:hint="cs"/>
          <w:rtl/>
        </w:rPr>
        <w:t>‌گردد و بر و</w:t>
      </w:r>
      <w:r w:rsidR="00446BB7">
        <w:rPr>
          <w:rStyle w:val="1-Char"/>
          <w:rFonts w:hint="cs"/>
          <w:rtl/>
        </w:rPr>
        <w:t>ی</w:t>
      </w:r>
      <w:r w:rsidRPr="007100A7">
        <w:rPr>
          <w:rStyle w:val="1-Char"/>
          <w:rFonts w:hint="cs"/>
          <w:rtl/>
        </w:rPr>
        <w:t xml:space="preserve"> نماز جنازه خوانده م</w:t>
      </w:r>
      <w:r w:rsidR="00446BB7">
        <w:rPr>
          <w:rStyle w:val="1-Char"/>
          <w:rFonts w:hint="cs"/>
          <w:rtl/>
        </w:rPr>
        <w:t>ی</w:t>
      </w:r>
      <w:r w:rsidRPr="007100A7">
        <w:rPr>
          <w:rStyle w:val="1-Char"/>
          <w:rFonts w:hint="cs"/>
          <w:rtl/>
        </w:rPr>
        <w:t>‌شود.]</w:t>
      </w:r>
    </w:p>
    <w:p w:rsidR="00E81847" w:rsidRPr="007100A7" w:rsidRDefault="00E81847"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فرد کافر، فام</w:t>
      </w:r>
      <w:r w:rsidR="00446BB7">
        <w:rPr>
          <w:rStyle w:val="1-Char"/>
          <w:rFonts w:hint="cs"/>
          <w:rtl/>
        </w:rPr>
        <w:t>ی</w:t>
      </w:r>
      <w:r w:rsidRPr="007100A7">
        <w:rPr>
          <w:rStyle w:val="1-Char"/>
          <w:rFonts w:hint="cs"/>
          <w:rtl/>
        </w:rPr>
        <w:t>ل و خو</w:t>
      </w:r>
      <w:r w:rsidR="00446BB7">
        <w:rPr>
          <w:rStyle w:val="1-Char"/>
          <w:rFonts w:hint="cs"/>
          <w:rtl/>
        </w:rPr>
        <w:t>ی</w:t>
      </w:r>
      <w:r w:rsidRPr="007100A7">
        <w:rPr>
          <w:rStyle w:val="1-Char"/>
          <w:rFonts w:hint="cs"/>
          <w:rtl/>
        </w:rPr>
        <w:t>شاوندِ مسلمان و حقگرا</w:t>
      </w:r>
      <w:r w:rsidR="00446BB7">
        <w:rPr>
          <w:rStyle w:val="1-Char"/>
          <w:rFonts w:hint="cs"/>
          <w:rtl/>
        </w:rPr>
        <w:t>یی</w:t>
      </w:r>
      <w:r w:rsidRPr="007100A7">
        <w:rPr>
          <w:rStyle w:val="1-Char"/>
          <w:rFonts w:hint="cs"/>
          <w:rtl/>
        </w:rPr>
        <w:t xml:space="preserve"> داشت؛ [سپس ا</w:t>
      </w:r>
      <w:r w:rsidR="00446BB7">
        <w:rPr>
          <w:rStyle w:val="1-Char"/>
          <w:rFonts w:hint="cs"/>
          <w:rtl/>
        </w:rPr>
        <w:t>ی</w:t>
      </w:r>
      <w:r w:rsidRPr="007100A7">
        <w:rPr>
          <w:rStyle w:val="1-Char"/>
          <w:rFonts w:hint="cs"/>
          <w:rtl/>
        </w:rPr>
        <w:t>ن فرد کافر مُرد؛] در آن صورت خو</w:t>
      </w:r>
      <w:r w:rsidR="00446BB7">
        <w:rPr>
          <w:rStyle w:val="1-Char"/>
          <w:rFonts w:hint="cs"/>
          <w:rtl/>
        </w:rPr>
        <w:t>ی</w:t>
      </w:r>
      <w:r w:rsidRPr="007100A7">
        <w:rPr>
          <w:rStyle w:val="1-Char"/>
          <w:rFonts w:hint="cs"/>
          <w:rtl/>
        </w:rPr>
        <w:t>شاوندِ مسلمان، م</w:t>
      </w:r>
      <w:r w:rsidR="00446BB7">
        <w:rPr>
          <w:rStyle w:val="1-Char"/>
          <w:rFonts w:hint="cs"/>
          <w:rtl/>
        </w:rPr>
        <w:t>ی</w:t>
      </w:r>
      <w:r w:rsidRPr="007100A7">
        <w:rPr>
          <w:rStyle w:val="1-Char"/>
          <w:rFonts w:hint="cs"/>
          <w:rtl/>
        </w:rPr>
        <w:t xml:space="preserve">‌تواند او را همانند شستن </w:t>
      </w:r>
      <w:r w:rsidR="00446BB7">
        <w:rPr>
          <w:rStyle w:val="1-Char"/>
          <w:rFonts w:hint="cs"/>
          <w:rtl/>
        </w:rPr>
        <w:t>ی</w:t>
      </w:r>
      <w:r w:rsidRPr="007100A7">
        <w:rPr>
          <w:rStyle w:val="1-Char"/>
          <w:rFonts w:hint="cs"/>
          <w:rtl/>
        </w:rPr>
        <w:t>ک تکّه پارچه‌</w:t>
      </w:r>
      <w:r w:rsidR="00446BB7">
        <w:rPr>
          <w:rStyle w:val="1-Char"/>
          <w:rFonts w:hint="cs"/>
          <w:rtl/>
        </w:rPr>
        <w:t>ی</w:t>
      </w:r>
      <w:r w:rsidRPr="007100A7">
        <w:rPr>
          <w:rStyle w:val="1-Char"/>
          <w:rFonts w:hint="cs"/>
          <w:rtl/>
        </w:rPr>
        <w:t xml:space="preserve"> نجس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بدون مراعات سنّت‌ها و آداب غسل،] بشو</w:t>
      </w:r>
      <w:r w:rsidR="00446BB7">
        <w:rPr>
          <w:rStyle w:val="1-Char"/>
          <w:rFonts w:hint="cs"/>
          <w:rtl/>
        </w:rPr>
        <w:t>ی</w:t>
      </w:r>
      <w:r w:rsidRPr="007100A7">
        <w:rPr>
          <w:rStyle w:val="1-Char"/>
          <w:rFonts w:hint="cs"/>
          <w:rtl/>
        </w:rPr>
        <w:t>د؛ و او رادر تکه پارچه‌ا</w:t>
      </w:r>
      <w:r w:rsidR="00446BB7">
        <w:rPr>
          <w:rStyle w:val="1-Char"/>
          <w:rFonts w:hint="cs"/>
          <w:rtl/>
        </w:rPr>
        <w:t>ی</w:t>
      </w:r>
      <w:r w:rsidRPr="007100A7">
        <w:rPr>
          <w:rStyle w:val="1-Char"/>
          <w:rFonts w:hint="cs"/>
          <w:rtl/>
        </w:rPr>
        <w:t xml:space="preserve"> [بدون در نظر گرفتن سنّت‌ها و آداب تکف</w:t>
      </w:r>
      <w:r w:rsidR="00446BB7">
        <w:rPr>
          <w:rStyle w:val="1-Char"/>
          <w:rFonts w:hint="cs"/>
          <w:rtl/>
        </w:rPr>
        <w:t>ی</w:t>
      </w:r>
      <w:r w:rsidRPr="007100A7">
        <w:rPr>
          <w:rStyle w:val="1-Char"/>
          <w:rFonts w:hint="cs"/>
          <w:rtl/>
        </w:rPr>
        <w:t>ن،] کفن نما</w:t>
      </w:r>
      <w:r w:rsidR="00446BB7">
        <w:rPr>
          <w:rStyle w:val="1-Char"/>
          <w:rFonts w:hint="cs"/>
          <w:rtl/>
        </w:rPr>
        <w:t>ی</w:t>
      </w:r>
      <w:r w:rsidRPr="007100A7">
        <w:rPr>
          <w:rStyle w:val="1-Char"/>
          <w:rFonts w:hint="cs"/>
          <w:rtl/>
        </w:rPr>
        <w:t>د و او را در گودال</w:t>
      </w:r>
      <w:r w:rsidR="00446BB7">
        <w:rPr>
          <w:rStyle w:val="1-Char"/>
          <w:rFonts w:hint="cs"/>
          <w:rtl/>
        </w:rPr>
        <w:t>ی</w:t>
      </w:r>
      <w:r w:rsidRPr="007100A7">
        <w:rPr>
          <w:rStyle w:val="1-Char"/>
          <w:rFonts w:hint="cs"/>
          <w:rtl/>
        </w:rPr>
        <w:t xml:space="preserve"> ب</w:t>
      </w:r>
      <w:r w:rsidR="00446BB7">
        <w:rPr>
          <w:rStyle w:val="1-Char"/>
          <w:rFonts w:hint="cs"/>
          <w:rtl/>
        </w:rPr>
        <w:t>ی</w:t>
      </w:r>
      <w:r w:rsidRPr="007100A7">
        <w:rPr>
          <w:rStyle w:val="1-Char"/>
          <w:rFonts w:hint="cs"/>
          <w:rtl/>
        </w:rPr>
        <w:t xml:space="preserve">افکند؛ و </w:t>
      </w:r>
      <w:r w:rsidR="00446BB7">
        <w:rPr>
          <w:rStyle w:val="1-Char"/>
          <w:rFonts w:hint="cs"/>
          <w:rtl/>
        </w:rPr>
        <w:t>ی</w:t>
      </w:r>
      <w:r w:rsidRPr="007100A7">
        <w:rPr>
          <w:rStyle w:val="1-Char"/>
          <w:rFonts w:hint="cs"/>
          <w:rtl/>
        </w:rPr>
        <w:t>ا او را به هم‌ک</w:t>
      </w:r>
      <w:r w:rsidR="00446BB7">
        <w:rPr>
          <w:rStyle w:val="1-Char"/>
          <w:rFonts w:hint="cs"/>
          <w:rtl/>
        </w:rPr>
        <w:t>ی</w:t>
      </w:r>
      <w:r w:rsidRPr="007100A7">
        <w:rPr>
          <w:rStyle w:val="1-Char"/>
          <w:rFonts w:hint="cs"/>
          <w:rtl/>
        </w:rPr>
        <w:t>شانِ کفرپ</w:t>
      </w:r>
      <w:r w:rsidR="00446BB7">
        <w:rPr>
          <w:rStyle w:val="1-Char"/>
          <w:rFonts w:hint="cs"/>
          <w:rtl/>
        </w:rPr>
        <w:t>ی</w:t>
      </w:r>
      <w:r w:rsidRPr="007100A7">
        <w:rPr>
          <w:rStyle w:val="1-Char"/>
          <w:rFonts w:hint="cs"/>
          <w:rtl/>
        </w:rPr>
        <w:t>شه‌</w:t>
      </w:r>
      <w:r w:rsidR="00446BB7">
        <w:rPr>
          <w:rStyle w:val="1-Char"/>
          <w:rFonts w:hint="cs"/>
          <w:rtl/>
        </w:rPr>
        <w:t>ی</w:t>
      </w:r>
      <w:r w:rsidRPr="007100A7">
        <w:rPr>
          <w:rStyle w:val="1-Char"/>
          <w:rFonts w:hint="cs"/>
          <w:rtl/>
        </w:rPr>
        <w:t xml:space="preserve"> او تحو</w:t>
      </w:r>
      <w:r w:rsidR="00446BB7">
        <w:rPr>
          <w:rStyle w:val="1-Char"/>
          <w:rFonts w:hint="cs"/>
          <w:rtl/>
        </w:rPr>
        <w:t>ی</w:t>
      </w:r>
      <w:r w:rsidRPr="007100A7">
        <w:rPr>
          <w:rStyle w:val="1-Char"/>
          <w:rFonts w:hint="cs"/>
          <w:rtl/>
        </w:rPr>
        <w:t>ل بدهد [و خود از دور، او را تش</w:t>
      </w:r>
      <w:r w:rsidR="00446BB7">
        <w:rPr>
          <w:rStyle w:val="1-Char"/>
          <w:rFonts w:hint="cs"/>
          <w:rtl/>
        </w:rPr>
        <w:t>یی</w:t>
      </w:r>
      <w:r w:rsidRPr="007100A7">
        <w:rPr>
          <w:rStyle w:val="1-Char"/>
          <w:rFonts w:hint="cs"/>
          <w:rtl/>
        </w:rPr>
        <w:t>ع نما</w:t>
      </w:r>
      <w:r w:rsidR="00446BB7">
        <w:rPr>
          <w:rStyle w:val="1-Char"/>
          <w:rFonts w:hint="cs"/>
          <w:rtl/>
        </w:rPr>
        <w:t>ی</w:t>
      </w:r>
      <w:r w:rsidRPr="007100A7">
        <w:rPr>
          <w:rStyle w:val="1-Char"/>
          <w:rFonts w:hint="cs"/>
          <w:rtl/>
        </w:rPr>
        <w:t>د.]</w:t>
      </w:r>
    </w:p>
    <w:p w:rsidR="00E81847" w:rsidRPr="007100A7" w:rsidRDefault="00E81847" w:rsidP="00AF1D25">
      <w:pPr>
        <w:rPr>
          <w:rStyle w:val="1-Char"/>
          <w:rtl/>
        </w:rPr>
      </w:pPr>
      <w:r w:rsidRPr="007100A7">
        <w:rPr>
          <w:rStyle w:val="1-Char"/>
          <w:rFonts w:hint="cs"/>
          <w:rtl/>
        </w:rPr>
        <w:t xml:space="preserve">و بر </w:t>
      </w:r>
      <w:r w:rsidRPr="00FE6406">
        <w:rPr>
          <w:rStyle w:val="9-Char"/>
          <w:rFonts w:eastAsia="Batang" w:hint="cs"/>
          <w:rtl/>
        </w:rPr>
        <w:t>بغاوتگر</w:t>
      </w:r>
      <w:r w:rsidRPr="007100A7">
        <w:rPr>
          <w:rStyle w:val="1-Char"/>
          <w:rFonts w:hint="cs"/>
          <w:rtl/>
        </w:rPr>
        <w:t xml:space="preserve"> [کس</w:t>
      </w:r>
      <w:r w:rsidR="00446BB7">
        <w:rPr>
          <w:rStyle w:val="1-Char"/>
          <w:rFonts w:hint="cs"/>
          <w:rtl/>
        </w:rPr>
        <w:t>ی</w:t>
      </w:r>
      <w:r w:rsidRPr="007100A7">
        <w:rPr>
          <w:rStyle w:val="1-Char"/>
          <w:rFonts w:hint="cs"/>
          <w:rtl/>
        </w:rPr>
        <w:t xml:space="preserve"> که عل</w:t>
      </w:r>
      <w:r w:rsidR="00446BB7">
        <w:rPr>
          <w:rStyle w:val="1-Char"/>
          <w:rFonts w:hint="cs"/>
          <w:rtl/>
        </w:rPr>
        <w:t>ی</w:t>
      </w:r>
      <w:r w:rsidRPr="007100A7">
        <w:rPr>
          <w:rStyle w:val="1-Char"/>
          <w:rFonts w:hint="cs"/>
          <w:rtl/>
        </w:rPr>
        <w:t>ه نظام اسلام</w:t>
      </w:r>
      <w:r w:rsidR="00446BB7">
        <w:rPr>
          <w:rStyle w:val="1-Char"/>
          <w:rFonts w:hint="cs"/>
          <w:rtl/>
        </w:rPr>
        <w:t>ی</w:t>
      </w:r>
      <w:r w:rsidRPr="007100A7">
        <w:rPr>
          <w:rStyle w:val="1-Char"/>
          <w:rFonts w:hint="cs"/>
          <w:rtl/>
        </w:rPr>
        <w:t xml:space="preserve"> سرکش</w:t>
      </w:r>
      <w:r w:rsidR="00446BB7">
        <w:rPr>
          <w:rStyle w:val="1-Char"/>
          <w:rFonts w:hint="cs"/>
          <w:rtl/>
        </w:rPr>
        <w:t>ی</w:t>
      </w:r>
      <w:r w:rsidRPr="007100A7">
        <w:rPr>
          <w:rStyle w:val="1-Char"/>
          <w:rFonts w:hint="cs"/>
          <w:rtl/>
        </w:rPr>
        <w:t xml:space="preserve"> نموده است] و بر </w:t>
      </w:r>
      <w:r w:rsidRPr="00FE6406">
        <w:rPr>
          <w:rStyle w:val="9-Char"/>
          <w:rFonts w:eastAsia="Batang" w:hint="cs"/>
          <w:rtl/>
        </w:rPr>
        <w:t>راهزن</w:t>
      </w:r>
      <w:r w:rsidRPr="007100A7">
        <w:rPr>
          <w:rStyle w:val="1-Char"/>
          <w:rFonts w:hint="cs"/>
          <w:rtl/>
        </w:rPr>
        <w:t xml:space="preserve"> که در جنگ و پ</w:t>
      </w:r>
      <w:r w:rsidR="00446BB7">
        <w:rPr>
          <w:rStyle w:val="1-Char"/>
          <w:rFonts w:hint="cs"/>
          <w:rtl/>
        </w:rPr>
        <w:t>ی</w:t>
      </w:r>
      <w:r w:rsidRPr="007100A7">
        <w:rPr>
          <w:rStyle w:val="1-Char"/>
          <w:rFonts w:hint="cs"/>
          <w:rtl/>
        </w:rPr>
        <w:t>کار کشته شده‌اند، نماز جنازه خوانده نم</w:t>
      </w:r>
      <w:r w:rsidR="00446BB7">
        <w:rPr>
          <w:rStyle w:val="1-Char"/>
          <w:rFonts w:hint="cs"/>
          <w:rtl/>
        </w:rPr>
        <w:t>ی</w:t>
      </w:r>
      <w:r w:rsidRPr="007100A7">
        <w:rPr>
          <w:rStyle w:val="1-Char"/>
          <w:rFonts w:hint="cs"/>
          <w:rtl/>
        </w:rPr>
        <w:t xml:space="preserve">‌شود. </w:t>
      </w:r>
    </w:p>
    <w:p w:rsidR="00E81847" w:rsidRPr="007100A7" w:rsidRDefault="00E81847" w:rsidP="00AF1D25">
      <w:pPr>
        <w:rPr>
          <w:rStyle w:val="1-Char"/>
          <w:rtl/>
        </w:rPr>
      </w:pPr>
      <w:r w:rsidRPr="007100A7">
        <w:rPr>
          <w:rStyle w:val="1-Char"/>
          <w:rFonts w:hint="cs"/>
          <w:rtl/>
        </w:rPr>
        <w:t>و همچن</w:t>
      </w:r>
      <w:r w:rsidR="00446BB7">
        <w:rPr>
          <w:rStyle w:val="1-Char"/>
          <w:rFonts w:hint="cs"/>
          <w:rtl/>
        </w:rPr>
        <w:t>ی</w:t>
      </w:r>
      <w:r w:rsidRPr="007100A7">
        <w:rPr>
          <w:rStyle w:val="1-Char"/>
          <w:rFonts w:hint="cs"/>
          <w:rtl/>
        </w:rPr>
        <w:t>ن بر کس</w:t>
      </w:r>
      <w:r w:rsidR="00446BB7">
        <w:rPr>
          <w:rStyle w:val="1-Char"/>
          <w:rFonts w:hint="cs"/>
          <w:rtl/>
        </w:rPr>
        <w:t>ی</w:t>
      </w:r>
      <w:r w:rsidRPr="007100A7">
        <w:rPr>
          <w:rStyle w:val="1-Char"/>
          <w:rFonts w:hint="cs"/>
          <w:rtl/>
        </w:rPr>
        <w:t xml:space="preserve"> که د</w:t>
      </w:r>
      <w:r w:rsidR="00446BB7">
        <w:rPr>
          <w:rStyle w:val="1-Char"/>
          <w:rFonts w:hint="cs"/>
          <w:rtl/>
        </w:rPr>
        <w:t>ی</w:t>
      </w:r>
      <w:r w:rsidRPr="007100A7">
        <w:rPr>
          <w:rStyle w:val="1-Char"/>
          <w:rFonts w:hint="cs"/>
          <w:rtl/>
        </w:rPr>
        <w:t>گران را فر</w:t>
      </w:r>
      <w:r w:rsidR="00446BB7">
        <w:rPr>
          <w:rStyle w:val="1-Char"/>
          <w:rFonts w:hint="cs"/>
          <w:rtl/>
        </w:rPr>
        <w:t>ی</w:t>
      </w:r>
      <w:r w:rsidRPr="007100A7">
        <w:rPr>
          <w:rStyle w:val="1-Char"/>
          <w:rFonts w:hint="cs"/>
          <w:rtl/>
        </w:rPr>
        <w:t>ب م</w:t>
      </w:r>
      <w:r w:rsidR="00446BB7">
        <w:rPr>
          <w:rStyle w:val="1-Char"/>
          <w:rFonts w:hint="cs"/>
          <w:rtl/>
        </w:rPr>
        <w:t>ی</w:t>
      </w:r>
      <w:r w:rsidRPr="007100A7">
        <w:rPr>
          <w:rStyle w:val="1-Char"/>
          <w:rFonts w:hint="cs"/>
          <w:rtl/>
        </w:rPr>
        <w:t>‌دهد و</w:t>
      </w:r>
      <w:r w:rsidR="000751A8">
        <w:rPr>
          <w:rStyle w:val="1-Char"/>
          <w:rFonts w:hint="cs"/>
          <w:rtl/>
        </w:rPr>
        <w:t xml:space="preserve"> آن‌ها </w:t>
      </w:r>
      <w:r w:rsidRPr="007100A7">
        <w:rPr>
          <w:rStyle w:val="1-Char"/>
          <w:rFonts w:hint="cs"/>
          <w:rtl/>
        </w:rPr>
        <w:t>را به جا</w:t>
      </w:r>
      <w:r w:rsidR="00446BB7">
        <w:rPr>
          <w:rStyle w:val="1-Char"/>
          <w:rFonts w:hint="cs"/>
          <w:rtl/>
        </w:rPr>
        <w:t>یی</w:t>
      </w:r>
      <w:r w:rsidRPr="007100A7">
        <w:rPr>
          <w:rStyle w:val="1-Char"/>
          <w:rFonts w:hint="cs"/>
          <w:rtl/>
        </w:rPr>
        <w:t xml:space="preserve"> م</w:t>
      </w:r>
      <w:r w:rsidR="00446BB7">
        <w:rPr>
          <w:rStyle w:val="1-Char"/>
          <w:rFonts w:hint="cs"/>
          <w:rtl/>
        </w:rPr>
        <w:t>ی</w:t>
      </w:r>
      <w:r w:rsidRPr="007100A7">
        <w:rPr>
          <w:rStyle w:val="1-Char"/>
          <w:rFonts w:hint="cs"/>
          <w:rtl/>
        </w:rPr>
        <w:t>‌برد و م</w:t>
      </w:r>
      <w:r w:rsidR="00446BB7">
        <w:rPr>
          <w:rStyle w:val="1-Char"/>
          <w:rFonts w:hint="cs"/>
          <w:rtl/>
        </w:rPr>
        <w:t>ی</w:t>
      </w:r>
      <w:r w:rsidRPr="007100A7">
        <w:rPr>
          <w:rStyle w:val="1-Char"/>
          <w:rFonts w:hint="cs"/>
          <w:rtl/>
        </w:rPr>
        <w:t>‌کشد ن</w:t>
      </w:r>
      <w:r w:rsidR="00446BB7">
        <w:rPr>
          <w:rStyle w:val="1-Char"/>
          <w:rFonts w:hint="cs"/>
          <w:rtl/>
        </w:rPr>
        <w:t>ی</w:t>
      </w:r>
      <w:r w:rsidRPr="007100A7">
        <w:rPr>
          <w:rStyle w:val="1-Char"/>
          <w:rFonts w:hint="cs"/>
          <w:rtl/>
        </w:rPr>
        <w:t>ز نماز جنازه گزارده نم</w:t>
      </w:r>
      <w:r w:rsidR="00446BB7">
        <w:rPr>
          <w:rStyle w:val="1-Char"/>
          <w:rFonts w:hint="cs"/>
          <w:rtl/>
        </w:rPr>
        <w:t>ی</w:t>
      </w:r>
      <w:r w:rsidRPr="007100A7">
        <w:rPr>
          <w:rStyle w:val="1-Char"/>
          <w:rFonts w:hint="cs"/>
          <w:rtl/>
        </w:rPr>
        <w:t>‌شود.</w:t>
      </w:r>
    </w:p>
    <w:p w:rsidR="00E81847" w:rsidRPr="007100A7" w:rsidRDefault="00E81847" w:rsidP="00AF1D25">
      <w:pPr>
        <w:rPr>
          <w:rStyle w:val="1-Char"/>
          <w:rtl/>
        </w:rPr>
      </w:pPr>
      <w:r w:rsidRPr="007100A7">
        <w:rPr>
          <w:rStyle w:val="1-Char"/>
          <w:rFonts w:hint="cs"/>
          <w:rtl/>
        </w:rPr>
        <w:t>و ن</w:t>
      </w:r>
      <w:r w:rsidR="00446BB7">
        <w:rPr>
          <w:rStyle w:val="1-Char"/>
          <w:rFonts w:hint="cs"/>
          <w:rtl/>
        </w:rPr>
        <w:t>ی</w:t>
      </w:r>
      <w:r w:rsidRPr="007100A7">
        <w:rPr>
          <w:rStyle w:val="1-Char"/>
          <w:rFonts w:hint="cs"/>
          <w:rtl/>
        </w:rPr>
        <w:t>ز بر کس</w:t>
      </w:r>
      <w:r w:rsidR="00446BB7">
        <w:rPr>
          <w:rStyle w:val="1-Char"/>
          <w:rFonts w:hint="cs"/>
          <w:rtl/>
        </w:rPr>
        <w:t>ی</w:t>
      </w:r>
      <w:r w:rsidRPr="007100A7">
        <w:rPr>
          <w:rStyle w:val="1-Char"/>
          <w:rFonts w:hint="cs"/>
          <w:rtl/>
        </w:rPr>
        <w:t xml:space="preserve"> که از رو</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کدندگ</w:t>
      </w:r>
      <w:r w:rsidR="00446BB7">
        <w:rPr>
          <w:rStyle w:val="1-Char"/>
          <w:rFonts w:hint="cs"/>
          <w:rtl/>
        </w:rPr>
        <w:t>ی</w:t>
      </w:r>
      <w:r w:rsidRPr="007100A7">
        <w:rPr>
          <w:rStyle w:val="1-Char"/>
          <w:rFonts w:hint="cs"/>
          <w:rtl/>
        </w:rPr>
        <w:t xml:space="preserve"> و لجباز</w:t>
      </w:r>
      <w:r w:rsidR="00446BB7">
        <w:rPr>
          <w:rStyle w:val="1-Char"/>
          <w:rFonts w:hint="cs"/>
          <w:rtl/>
        </w:rPr>
        <w:t>ی</w:t>
      </w:r>
      <w:r w:rsidRPr="007100A7">
        <w:rPr>
          <w:rStyle w:val="1-Char"/>
          <w:rFonts w:hint="cs"/>
          <w:rtl/>
        </w:rPr>
        <w:t xml:space="preserve"> و خودرأ</w:t>
      </w:r>
      <w:r w:rsidR="00446BB7">
        <w:rPr>
          <w:rStyle w:val="1-Char"/>
          <w:rFonts w:hint="cs"/>
          <w:rtl/>
        </w:rPr>
        <w:t>یی</w:t>
      </w:r>
      <w:r w:rsidRPr="007100A7">
        <w:rPr>
          <w:rStyle w:val="1-Char"/>
          <w:rFonts w:hint="cs"/>
          <w:rtl/>
        </w:rPr>
        <w:t xml:space="preserve"> و سرکش</w:t>
      </w:r>
      <w:r w:rsidR="00446BB7">
        <w:rPr>
          <w:rStyle w:val="1-Char"/>
          <w:rFonts w:hint="cs"/>
          <w:rtl/>
        </w:rPr>
        <w:t>ی</w:t>
      </w:r>
      <w:r w:rsidRPr="007100A7">
        <w:rPr>
          <w:rStyle w:val="1-Char"/>
          <w:rFonts w:hint="cs"/>
          <w:rtl/>
        </w:rPr>
        <w:t>، شب هنگام همراه با سلاح در شهر م</w:t>
      </w:r>
      <w:r w:rsidR="00446BB7">
        <w:rPr>
          <w:rStyle w:val="1-Char"/>
          <w:rFonts w:hint="cs"/>
          <w:rtl/>
        </w:rPr>
        <w:t>ی</w:t>
      </w:r>
      <w:r w:rsidRPr="007100A7">
        <w:rPr>
          <w:rStyle w:val="1-Char"/>
          <w:rFonts w:hint="cs"/>
          <w:rtl/>
        </w:rPr>
        <w:t>‌چرخد [و در هم</w:t>
      </w:r>
      <w:r w:rsidR="00446BB7">
        <w:rPr>
          <w:rStyle w:val="1-Char"/>
          <w:rFonts w:hint="cs"/>
          <w:rtl/>
        </w:rPr>
        <w:t>ی</w:t>
      </w:r>
      <w:r w:rsidRPr="007100A7">
        <w:rPr>
          <w:rStyle w:val="1-Char"/>
          <w:rFonts w:hint="cs"/>
          <w:rtl/>
        </w:rPr>
        <w:t>ن حال کشته م</w:t>
      </w:r>
      <w:r w:rsidR="00446BB7">
        <w:rPr>
          <w:rStyle w:val="1-Char"/>
          <w:rFonts w:hint="cs"/>
          <w:rtl/>
        </w:rPr>
        <w:t>ی</w:t>
      </w:r>
      <w:r w:rsidRPr="007100A7">
        <w:rPr>
          <w:rStyle w:val="1-Char"/>
          <w:rFonts w:hint="cs"/>
          <w:rtl/>
        </w:rPr>
        <w:t>‌شود] ن</w:t>
      </w:r>
      <w:r w:rsidR="00446BB7">
        <w:rPr>
          <w:rStyle w:val="1-Char"/>
          <w:rFonts w:hint="cs"/>
          <w:rtl/>
        </w:rPr>
        <w:t>ی</w:t>
      </w:r>
      <w:r w:rsidRPr="007100A7">
        <w:rPr>
          <w:rStyle w:val="1-Char"/>
          <w:rFonts w:hint="cs"/>
          <w:rtl/>
        </w:rPr>
        <w:t>ز نماز جنازه خوانده نم</w:t>
      </w:r>
      <w:r w:rsidR="00446BB7">
        <w:rPr>
          <w:rStyle w:val="1-Char"/>
          <w:rFonts w:hint="cs"/>
          <w:rtl/>
        </w:rPr>
        <w:t>ی</w:t>
      </w:r>
      <w:r w:rsidRPr="007100A7">
        <w:rPr>
          <w:rStyle w:val="1-Char"/>
          <w:rFonts w:hint="cs"/>
          <w:rtl/>
        </w:rPr>
        <w:t xml:space="preserve">‌شود. </w:t>
      </w:r>
    </w:p>
    <w:p w:rsidR="00E81847" w:rsidRPr="007100A7" w:rsidRDefault="00E81847" w:rsidP="00AF1D25">
      <w:pPr>
        <w:rPr>
          <w:rStyle w:val="1-Char"/>
          <w:rtl/>
        </w:rPr>
      </w:pPr>
      <w:r w:rsidRPr="007100A7">
        <w:rPr>
          <w:rStyle w:val="1-Char"/>
          <w:rFonts w:hint="cs"/>
          <w:rtl/>
        </w:rPr>
        <w:t>و کس</w:t>
      </w:r>
      <w:r w:rsidR="00446BB7">
        <w:rPr>
          <w:rStyle w:val="1-Char"/>
          <w:rFonts w:hint="cs"/>
          <w:rtl/>
        </w:rPr>
        <w:t>ی</w:t>
      </w:r>
      <w:r w:rsidRPr="007100A7">
        <w:rPr>
          <w:rStyle w:val="1-Char"/>
          <w:rFonts w:hint="cs"/>
          <w:rtl/>
        </w:rPr>
        <w:t xml:space="preserve"> که از رو</w:t>
      </w:r>
      <w:r w:rsidR="00446BB7">
        <w:rPr>
          <w:rStyle w:val="1-Char"/>
          <w:rFonts w:hint="cs"/>
          <w:rtl/>
        </w:rPr>
        <w:t>ی</w:t>
      </w:r>
      <w:r w:rsidRPr="007100A7">
        <w:rPr>
          <w:rStyle w:val="1-Char"/>
          <w:rFonts w:hint="cs"/>
          <w:rtl/>
        </w:rPr>
        <w:t xml:space="preserve"> «</w:t>
      </w:r>
      <w:r w:rsidRPr="00FE6406">
        <w:rPr>
          <w:rStyle w:val="9-Char"/>
          <w:rFonts w:eastAsia="Batang" w:hint="cs"/>
          <w:rtl/>
        </w:rPr>
        <w:t>عصب</w:t>
      </w:r>
      <w:r w:rsidR="00446BB7">
        <w:rPr>
          <w:rStyle w:val="9-Char"/>
          <w:rFonts w:eastAsia="Batang" w:hint="cs"/>
          <w:rtl/>
        </w:rPr>
        <w:t>ی</w:t>
      </w:r>
      <w:r w:rsidRPr="00FE6406">
        <w:rPr>
          <w:rStyle w:val="9-Char"/>
          <w:rFonts w:eastAsia="Batang" w:hint="cs"/>
          <w:rtl/>
        </w:rPr>
        <w:t>ت</w:t>
      </w:r>
      <w:r w:rsidRPr="007100A7">
        <w:rPr>
          <w:rStyle w:val="1-Char"/>
          <w:rFonts w:hint="cs"/>
          <w:rtl/>
        </w:rPr>
        <w:t>» [تعصّب جاهل</w:t>
      </w:r>
      <w:r w:rsidR="00446BB7">
        <w:rPr>
          <w:rStyle w:val="1-Char"/>
          <w:rFonts w:hint="cs"/>
          <w:rtl/>
        </w:rPr>
        <w:t>ی</w:t>
      </w:r>
      <w:r w:rsidRPr="007100A7">
        <w:rPr>
          <w:rStyle w:val="1-Char"/>
          <w:rFonts w:hint="cs"/>
          <w:rtl/>
        </w:rPr>
        <w:t>؛ گروه‌گرا</w:t>
      </w:r>
      <w:r w:rsidR="00446BB7">
        <w:rPr>
          <w:rStyle w:val="1-Char"/>
          <w:rFonts w:hint="cs"/>
          <w:rtl/>
        </w:rPr>
        <w:t>یی</w:t>
      </w:r>
      <w:r w:rsidRPr="007100A7">
        <w:rPr>
          <w:rStyle w:val="1-Char"/>
          <w:rFonts w:hint="cs"/>
          <w:rtl/>
        </w:rPr>
        <w:t>؛ عِرق گروه</w:t>
      </w:r>
      <w:r w:rsidR="00446BB7">
        <w:rPr>
          <w:rStyle w:val="1-Char"/>
          <w:rFonts w:hint="cs"/>
          <w:rtl/>
        </w:rPr>
        <w:t>ی</w:t>
      </w:r>
      <w:r w:rsidRPr="007100A7">
        <w:rPr>
          <w:rStyle w:val="1-Char"/>
          <w:rFonts w:hint="cs"/>
          <w:rtl/>
        </w:rPr>
        <w:t xml:space="preserve"> و قب</w:t>
      </w:r>
      <w:r w:rsidR="00446BB7">
        <w:rPr>
          <w:rStyle w:val="1-Char"/>
          <w:rFonts w:hint="cs"/>
          <w:rtl/>
        </w:rPr>
        <w:t>ی</w:t>
      </w:r>
      <w:r w:rsidRPr="007100A7">
        <w:rPr>
          <w:rStyle w:val="1-Char"/>
          <w:rFonts w:hint="cs"/>
          <w:rtl/>
        </w:rPr>
        <w:t>له‌گرا</w:t>
      </w:r>
      <w:r w:rsidR="00446BB7">
        <w:rPr>
          <w:rStyle w:val="1-Char"/>
          <w:rFonts w:hint="cs"/>
          <w:rtl/>
        </w:rPr>
        <w:t>یی</w:t>
      </w:r>
      <w:r w:rsidRPr="007100A7">
        <w:rPr>
          <w:rStyle w:val="1-Char"/>
          <w:rFonts w:hint="cs"/>
          <w:rtl/>
        </w:rPr>
        <w:t>] م</w:t>
      </w:r>
      <w:r w:rsidR="00446BB7">
        <w:rPr>
          <w:rStyle w:val="1-Char"/>
          <w:rFonts w:hint="cs"/>
          <w:rtl/>
        </w:rPr>
        <w:t>ی</w:t>
      </w:r>
      <w:r w:rsidRPr="007100A7">
        <w:rPr>
          <w:rStyle w:val="1-Char"/>
          <w:rFonts w:hint="cs"/>
          <w:rtl/>
        </w:rPr>
        <w:t>‌جنگد و کشته م</w:t>
      </w:r>
      <w:r w:rsidR="00446BB7">
        <w:rPr>
          <w:rStyle w:val="1-Char"/>
          <w:rFonts w:hint="cs"/>
          <w:rtl/>
        </w:rPr>
        <w:t>ی</w:t>
      </w:r>
      <w:r w:rsidRPr="007100A7">
        <w:rPr>
          <w:rStyle w:val="1-Char"/>
          <w:rFonts w:hint="cs"/>
          <w:rtl/>
        </w:rPr>
        <w:t>‌شود ن</w:t>
      </w:r>
      <w:r w:rsidR="00446BB7">
        <w:rPr>
          <w:rStyle w:val="1-Char"/>
          <w:rFonts w:hint="cs"/>
          <w:rtl/>
        </w:rPr>
        <w:t>ی</w:t>
      </w:r>
      <w:r w:rsidRPr="007100A7">
        <w:rPr>
          <w:rStyle w:val="1-Char"/>
          <w:rFonts w:hint="cs"/>
          <w:rtl/>
        </w:rPr>
        <w:t>ز نماز جنازه گزارده نم</w:t>
      </w:r>
      <w:r w:rsidR="00446BB7">
        <w:rPr>
          <w:rStyle w:val="1-Char"/>
          <w:rFonts w:hint="cs"/>
          <w:rtl/>
        </w:rPr>
        <w:t>ی</w:t>
      </w:r>
      <w:r w:rsidRPr="007100A7">
        <w:rPr>
          <w:rStyle w:val="1-Char"/>
          <w:rFonts w:hint="cs"/>
          <w:rtl/>
        </w:rPr>
        <w:t>‌شود؛ اگر چه تمام</w:t>
      </w:r>
      <w:r w:rsidR="00446BB7">
        <w:rPr>
          <w:rStyle w:val="1-Char"/>
          <w:rFonts w:hint="cs"/>
          <w:rtl/>
        </w:rPr>
        <w:t>ی</w:t>
      </w:r>
      <w:r w:rsidRPr="007100A7">
        <w:rPr>
          <w:rStyle w:val="1-Char"/>
          <w:rFonts w:hint="cs"/>
          <w:rtl/>
        </w:rPr>
        <w:t xml:space="preserve"> ا</w:t>
      </w:r>
      <w:r w:rsidR="00446BB7">
        <w:rPr>
          <w:rStyle w:val="1-Char"/>
          <w:rFonts w:hint="cs"/>
          <w:rtl/>
        </w:rPr>
        <w:t>ی</w:t>
      </w:r>
      <w:r w:rsidRPr="007100A7">
        <w:rPr>
          <w:rStyle w:val="1-Char"/>
          <w:rFonts w:hint="cs"/>
          <w:rtl/>
        </w:rPr>
        <w:t>ن افراد، غسل داده هم شوند، باز هم نماز بر</w:t>
      </w:r>
      <w:r w:rsidR="000751A8">
        <w:rPr>
          <w:rStyle w:val="1-Char"/>
          <w:rFonts w:hint="cs"/>
          <w:rtl/>
        </w:rPr>
        <w:t xml:space="preserve"> آن‌ها </w:t>
      </w:r>
      <w:r w:rsidRPr="007100A7">
        <w:rPr>
          <w:rStyle w:val="1-Char"/>
          <w:rFonts w:hint="cs"/>
          <w:rtl/>
        </w:rPr>
        <w:t>خوانده نم</w:t>
      </w:r>
      <w:r w:rsidR="00446BB7">
        <w:rPr>
          <w:rStyle w:val="1-Char"/>
          <w:rFonts w:hint="cs"/>
          <w:rtl/>
        </w:rPr>
        <w:t>ی</w:t>
      </w:r>
      <w:r w:rsidRPr="007100A7">
        <w:rPr>
          <w:rStyle w:val="1-Char"/>
          <w:rFonts w:hint="cs"/>
          <w:rtl/>
        </w:rPr>
        <w:t>‌شود.</w:t>
      </w:r>
    </w:p>
    <w:p w:rsidR="00E81847" w:rsidRPr="007100A7" w:rsidRDefault="00E81847" w:rsidP="00AF1D25">
      <w:pPr>
        <w:rPr>
          <w:rStyle w:val="1-Char"/>
          <w:rtl/>
        </w:rPr>
      </w:pPr>
      <w:r w:rsidRPr="007100A7">
        <w:rPr>
          <w:rStyle w:val="1-Char"/>
          <w:rFonts w:hint="cs"/>
          <w:rtl/>
        </w:rPr>
        <w:t>و کس</w:t>
      </w:r>
      <w:r w:rsidR="00446BB7">
        <w:rPr>
          <w:rStyle w:val="1-Char"/>
          <w:rFonts w:hint="cs"/>
          <w:rtl/>
        </w:rPr>
        <w:t>ی</w:t>
      </w:r>
      <w:r w:rsidRPr="007100A7">
        <w:rPr>
          <w:rStyle w:val="1-Char"/>
          <w:rFonts w:hint="cs"/>
          <w:rtl/>
        </w:rPr>
        <w:t xml:space="preserve"> که </w:t>
      </w:r>
      <w:r w:rsidRPr="00FE6406">
        <w:rPr>
          <w:rStyle w:val="9-Char"/>
          <w:rFonts w:eastAsia="Batang" w:hint="cs"/>
          <w:rtl/>
        </w:rPr>
        <w:t>خودکش</w:t>
      </w:r>
      <w:r w:rsidR="00446BB7">
        <w:rPr>
          <w:rStyle w:val="9-Char"/>
          <w:rFonts w:eastAsia="Batang" w:hint="cs"/>
          <w:rtl/>
        </w:rPr>
        <w:t>ی</w:t>
      </w:r>
      <w:r w:rsidRPr="007100A7">
        <w:rPr>
          <w:rStyle w:val="1-Char"/>
          <w:rFonts w:hint="cs"/>
          <w:rtl/>
        </w:rPr>
        <w:t xml:space="preserve"> م</w:t>
      </w:r>
      <w:r w:rsidR="00446BB7">
        <w:rPr>
          <w:rStyle w:val="1-Char"/>
          <w:rFonts w:hint="cs"/>
          <w:rtl/>
        </w:rPr>
        <w:t>ی</w:t>
      </w:r>
      <w:r w:rsidRPr="007100A7">
        <w:rPr>
          <w:rStyle w:val="1-Char"/>
          <w:rFonts w:hint="cs"/>
          <w:rtl/>
        </w:rPr>
        <w:t>‌کند، هم غسل داده شود و هم بر و</w:t>
      </w:r>
      <w:r w:rsidR="00446BB7">
        <w:rPr>
          <w:rStyle w:val="1-Char"/>
          <w:rFonts w:hint="cs"/>
          <w:rtl/>
        </w:rPr>
        <w:t>ی</w:t>
      </w:r>
      <w:r w:rsidRPr="007100A7">
        <w:rPr>
          <w:rStyle w:val="1-Char"/>
          <w:rFonts w:hint="cs"/>
          <w:rtl/>
        </w:rPr>
        <w:t xml:space="preserve"> نماز جنازه گزارده شود.</w:t>
      </w:r>
    </w:p>
    <w:p w:rsidR="00E81847" w:rsidRPr="007100A7" w:rsidRDefault="00E81847" w:rsidP="00AF1D25">
      <w:pPr>
        <w:rPr>
          <w:rStyle w:val="1-Char"/>
          <w:rtl/>
        </w:rPr>
      </w:pPr>
      <w:r w:rsidRPr="007100A7">
        <w:rPr>
          <w:rStyle w:val="1-Char"/>
          <w:rFonts w:hint="cs"/>
          <w:rtl/>
        </w:rPr>
        <w:t>و کس</w:t>
      </w:r>
      <w:r w:rsidR="00446BB7">
        <w:rPr>
          <w:rStyle w:val="1-Char"/>
          <w:rFonts w:hint="cs"/>
          <w:rtl/>
        </w:rPr>
        <w:t>ی</w:t>
      </w:r>
      <w:r w:rsidRPr="007100A7">
        <w:rPr>
          <w:rStyle w:val="1-Char"/>
          <w:rFonts w:hint="cs"/>
          <w:rtl/>
        </w:rPr>
        <w:t xml:space="preserve"> که </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از پدر و مادر خو</w:t>
      </w:r>
      <w:r w:rsidR="00446BB7">
        <w:rPr>
          <w:rStyle w:val="1-Char"/>
          <w:rFonts w:hint="cs"/>
          <w:rtl/>
        </w:rPr>
        <w:t>ی</w:t>
      </w:r>
      <w:r w:rsidRPr="007100A7">
        <w:rPr>
          <w:rStyle w:val="1-Char"/>
          <w:rFonts w:hint="cs"/>
          <w:rtl/>
        </w:rPr>
        <w:t>ش را [به ستم و] از رو</w:t>
      </w:r>
      <w:r w:rsidR="00446BB7">
        <w:rPr>
          <w:rStyle w:val="1-Char"/>
          <w:rFonts w:hint="cs"/>
          <w:rtl/>
        </w:rPr>
        <w:t>ی</w:t>
      </w:r>
      <w:r w:rsidRPr="007100A7">
        <w:rPr>
          <w:rStyle w:val="1-Char"/>
          <w:rFonts w:hint="cs"/>
          <w:rtl/>
        </w:rPr>
        <w:t xml:space="preserve"> عمد کشته است، بر و</w:t>
      </w:r>
      <w:r w:rsidR="00446BB7">
        <w:rPr>
          <w:rStyle w:val="1-Char"/>
          <w:rFonts w:hint="cs"/>
          <w:rtl/>
        </w:rPr>
        <w:t>ی</w:t>
      </w:r>
      <w:r w:rsidRPr="007100A7">
        <w:rPr>
          <w:rStyle w:val="1-Char"/>
          <w:rFonts w:hint="cs"/>
          <w:rtl/>
        </w:rPr>
        <w:t xml:space="preserve"> نماز جنازه گزارده نم</w:t>
      </w:r>
      <w:r w:rsidR="00446BB7">
        <w:rPr>
          <w:rStyle w:val="1-Char"/>
          <w:rFonts w:hint="cs"/>
          <w:rtl/>
        </w:rPr>
        <w:t>ی</w:t>
      </w:r>
      <w:r w:rsidRPr="007100A7">
        <w:rPr>
          <w:rStyle w:val="1-Char"/>
          <w:rFonts w:hint="cs"/>
          <w:rtl/>
        </w:rPr>
        <w:t>‌شود.</w:t>
      </w:r>
    </w:p>
    <w:p w:rsidR="005D047C" w:rsidRPr="00E25C37" w:rsidRDefault="005D047C" w:rsidP="00FA0C00">
      <w:pPr>
        <w:pStyle w:val="3-"/>
      </w:pPr>
      <w:r w:rsidRPr="00E25C37">
        <w:rPr>
          <w:rFonts w:hint="eastAsia"/>
          <w:rtl/>
        </w:rPr>
        <w:t>فَصلٌ</w:t>
      </w:r>
      <w:r w:rsidRPr="00E25C37">
        <w:rPr>
          <w:rtl/>
        </w:rPr>
        <w:t xml:space="preserve"> </w:t>
      </w:r>
      <w:r w:rsidRPr="00E25C37">
        <w:rPr>
          <w:rFonts w:hint="eastAsia"/>
          <w:rtl/>
        </w:rPr>
        <w:t>فِي</w:t>
      </w:r>
      <w:r w:rsidRPr="00E25C37">
        <w:rPr>
          <w:rtl/>
        </w:rPr>
        <w:t xml:space="preserve"> </w:t>
      </w:r>
      <w:r w:rsidRPr="00E25C37">
        <w:rPr>
          <w:rFonts w:hint="eastAsia"/>
          <w:rtl/>
        </w:rPr>
        <w:t>حَملِهَا</w:t>
      </w:r>
      <w:r w:rsidRPr="00E25C37">
        <w:rPr>
          <w:rtl/>
        </w:rPr>
        <w:t xml:space="preserve"> </w:t>
      </w:r>
      <w:r w:rsidRPr="00E25C37">
        <w:rPr>
          <w:rFonts w:hint="eastAsia"/>
          <w:rtl/>
        </w:rPr>
        <w:t>وَ</w:t>
      </w:r>
      <w:r w:rsidRPr="00E25C37">
        <w:rPr>
          <w:rtl/>
        </w:rPr>
        <w:t xml:space="preserve"> </w:t>
      </w:r>
      <w:r w:rsidRPr="00E25C37">
        <w:rPr>
          <w:rFonts w:hint="eastAsia"/>
          <w:rtl/>
        </w:rPr>
        <w:t>دَفنِهَا</w:t>
      </w:r>
    </w:p>
    <w:p w:rsidR="005D047C" w:rsidRPr="00BE2421" w:rsidRDefault="005D047C" w:rsidP="00AF1D25">
      <w:pPr>
        <w:rPr>
          <w:rStyle w:val="5-Char"/>
          <w:bCs/>
          <w:rtl/>
        </w:rPr>
      </w:pPr>
      <w:r w:rsidRPr="00BE2421">
        <w:rPr>
          <w:rStyle w:val="5-Char"/>
          <w:rFonts w:hint="eastAsia"/>
          <w:rtl/>
        </w:rPr>
        <w:t>يُسَنُّ</w:t>
      </w:r>
      <w:r w:rsidRPr="00BE2421">
        <w:rPr>
          <w:rStyle w:val="5-Char"/>
          <w:rtl/>
        </w:rPr>
        <w:t xml:space="preserve"> </w:t>
      </w:r>
      <w:r w:rsidRPr="00BE2421">
        <w:rPr>
          <w:rStyle w:val="5-Char"/>
          <w:rFonts w:hint="eastAsia"/>
          <w:rtl/>
        </w:rPr>
        <w:t>لِحَملِهَا</w:t>
      </w:r>
      <w:r w:rsidRPr="00FA0C00">
        <w:rPr>
          <w:rStyle w:val="5-Char"/>
          <w:rFonts w:hint="cs"/>
          <w:rtl/>
        </w:rPr>
        <w:t>،</w:t>
      </w:r>
      <w:r w:rsidRPr="00FA0C00">
        <w:rPr>
          <w:rStyle w:val="5-Char"/>
          <w:rtl/>
        </w:rPr>
        <w:t xml:space="preserve"> </w:t>
      </w:r>
      <w:r w:rsidRPr="00FA0C00">
        <w:rPr>
          <w:rStyle w:val="5-Char"/>
          <w:rFonts w:hint="eastAsia"/>
          <w:rtl/>
        </w:rPr>
        <w:t>أ</w:t>
      </w:r>
      <w:r w:rsidR="008619F5" w:rsidRPr="00FA0C00">
        <w:rPr>
          <w:rStyle w:val="5-Char"/>
          <w:rFonts w:hint="cs"/>
          <w:rtl/>
        </w:rPr>
        <w:t>َ</w:t>
      </w:r>
      <w:r w:rsidRPr="00FA0C00">
        <w:rPr>
          <w:rStyle w:val="5-Char"/>
          <w:rFonts w:hint="eastAsia"/>
          <w:rtl/>
        </w:rPr>
        <w:t>ربَعَةُ</w:t>
      </w:r>
      <w:r w:rsidRPr="00BE2421">
        <w:rPr>
          <w:rStyle w:val="5-Char"/>
          <w:rtl/>
        </w:rPr>
        <w:t xml:space="preserve"> </w:t>
      </w:r>
      <w:r w:rsidRPr="00BE2421">
        <w:rPr>
          <w:rStyle w:val="5-Char"/>
          <w:rFonts w:hint="eastAsia"/>
          <w:rtl/>
        </w:rPr>
        <w:t>رِجَالٍ</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نبَغِي</w:t>
      </w:r>
      <w:r w:rsidRPr="00BE2421">
        <w:rPr>
          <w:rStyle w:val="5-Char"/>
          <w:rtl/>
        </w:rPr>
        <w:t xml:space="preserve"> </w:t>
      </w:r>
      <w:r w:rsidRPr="00BE2421">
        <w:rPr>
          <w:rStyle w:val="5-Char"/>
          <w:rFonts w:hint="eastAsia"/>
          <w:rtl/>
        </w:rPr>
        <w:t>حَملُهَا</w:t>
      </w:r>
      <w:r w:rsidRPr="00BE2421">
        <w:rPr>
          <w:rStyle w:val="5-Char"/>
          <w:rtl/>
        </w:rPr>
        <w:t xml:space="preserve"> </w:t>
      </w:r>
      <w:r w:rsidRPr="00BE2421">
        <w:rPr>
          <w:rStyle w:val="5-Char"/>
          <w:rFonts w:hint="eastAsia"/>
          <w:rtl/>
        </w:rPr>
        <w:t>أَربَعِينَ</w:t>
      </w:r>
      <w:r w:rsidRPr="00BE2421">
        <w:rPr>
          <w:rStyle w:val="5-Char"/>
          <w:rtl/>
        </w:rPr>
        <w:t xml:space="preserve"> </w:t>
      </w:r>
      <w:r w:rsidRPr="00BE2421">
        <w:rPr>
          <w:rStyle w:val="5-Char"/>
          <w:rFonts w:hint="eastAsia"/>
          <w:rtl/>
        </w:rPr>
        <w:t>خُطوَةً</w:t>
      </w:r>
      <w:r w:rsidRPr="00BE2421">
        <w:rPr>
          <w:rStyle w:val="5-Char"/>
          <w:rFonts w:hint="cs"/>
          <w:rtl/>
        </w:rPr>
        <w:t>؛</w:t>
      </w:r>
      <w:r w:rsidRPr="00BE2421">
        <w:rPr>
          <w:rStyle w:val="5-Char"/>
          <w:rtl/>
        </w:rPr>
        <w:t xml:space="preserve"> </w:t>
      </w:r>
      <w:r w:rsidRPr="00BE2421">
        <w:rPr>
          <w:rStyle w:val="5-Char"/>
          <w:rFonts w:hint="eastAsia"/>
          <w:rtl/>
        </w:rPr>
        <w:t>يَبدَأُ</w:t>
      </w:r>
      <w:r w:rsidRPr="00BE2421">
        <w:rPr>
          <w:rStyle w:val="5-Char"/>
          <w:rtl/>
        </w:rPr>
        <w:t xml:space="preserve"> </w:t>
      </w:r>
      <w:r w:rsidRPr="00BE2421">
        <w:rPr>
          <w:rStyle w:val="5-Char"/>
          <w:rFonts w:hint="eastAsia"/>
          <w:rtl/>
        </w:rPr>
        <w:t>بِمُقَدَّمِهَا</w:t>
      </w:r>
      <w:r w:rsidRPr="00BE2421">
        <w:rPr>
          <w:rStyle w:val="5-Char"/>
          <w:rtl/>
        </w:rPr>
        <w:t xml:space="preserve"> </w:t>
      </w:r>
      <w:r w:rsidRPr="00BE2421">
        <w:rPr>
          <w:rStyle w:val="5-Char"/>
          <w:rFonts w:hint="eastAsia"/>
          <w:rtl/>
        </w:rPr>
        <w:t>الأَيمَنِ</w:t>
      </w:r>
      <w:r w:rsidRPr="00BE2421">
        <w:rPr>
          <w:rStyle w:val="5-Char"/>
          <w:rtl/>
        </w:rPr>
        <w:t xml:space="preserve"> </w:t>
      </w:r>
      <w:r w:rsidRPr="00BE2421">
        <w:rPr>
          <w:rStyle w:val="5-Char"/>
          <w:rFonts w:hint="eastAsia"/>
          <w:rtl/>
        </w:rPr>
        <w:t>عَلَ</w:t>
      </w:r>
      <w:r w:rsidR="00764F37" w:rsidRPr="00BE2421">
        <w:rPr>
          <w:rStyle w:val="5-Char"/>
          <w:rFonts w:hint="cs"/>
          <w:rtl/>
        </w:rPr>
        <w:t>ی</w:t>
      </w:r>
      <w:r w:rsidRPr="00BE2421">
        <w:rPr>
          <w:rStyle w:val="5-Char"/>
          <w:rtl/>
        </w:rPr>
        <w:t xml:space="preserve"> </w:t>
      </w:r>
      <w:r w:rsidRPr="00BE2421">
        <w:rPr>
          <w:rStyle w:val="5-Char"/>
          <w:rFonts w:hint="eastAsia"/>
          <w:rtl/>
        </w:rPr>
        <w:t>يَمِينِ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مِينُهَا</w:t>
      </w:r>
      <w:r w:rsidRPr="00BE2421">
        <w:rPr>
          <w:rStyle w:val="5-Char"/>
          <w:rFonts w:hint="cs"/>
          <w:rtl/>
        </w:rPr>
        <w:t>:</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كَانَ</w:t>
      </w:r>
      <w:r w:rsidRPr="00BE2421">
        <w:rPr>
          <w:rStyle w:val="5-Char"/>
          <w:rtl/>
        </w:rPr>
        <w:t xml:space="preserve"> </w:t>
      </w:r>
      <w:r w:rsidRPr="00BE2421">
        <w:rPr>
          <w:rStyle w:val="5-Char"/>
          <w:rFonts w:hint="eastAsia"/>
          <w:rtl/>
        </w:rPr>
        <w:t>جِهةَ</w:t>
      </w:r>
      <w:r w:rsidRPr="00BE2421">
        <w:rPr>
          <w:rStyle w:val="5-Char"/>
          <w:rtl/>
        </w:rPr>
        <w:t xml:space="preserve"> </w:t>
      </w:r>
      <w:r w:rsidRPr="00BE2421">
        <w:rPr>
          <w:rStyle w:val="5-Char"/>
          <w:rFonts w:hint="eastAsia"/>
          <w:rtl/>
        </w:rPr>
        <w:t>يَسَارِ</w:t>
      </w:r>
      <w:r w:rsidRPr="00BE2421">
        <w:rPr>
          <w:rStyle w:val="5-Char"/>
          <w:rtl/>
        </w:rPr>
        <w:t xml:space="preserve"> </w:t>
      </w:r>
      <w:r w:rsidRPr="00BE2421">
        <w:rPr>
          <w:rStyle w:val="5-Char"/>
          <w:rFonts w:hint="eastAsia"/>
          <w:rtl/>
        </w:rPr>
        <w:t>الحَامِلِ</w:t>
      </w:r>
      <w:r w:rsidRPr="00BE2421">
        <w:rPr>
          <w:rStyle w:val="5-Char"/>
          <w:rFonts w:hint="cs"/>
          <w:rtl/>
        </w:rPr>
        <w:t>؛</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مُؤَخَّرِهَا</w:t>
      </w:r>
      <w:r w:rsidRPr="00BE2421">
        <w:rPr>
          <w:rStyle w:val="5-Char"/>
          <w:rtl/>
        </w:rPr>
        <w:t xml:space="preserve"> </w:t>
      </w:r>
      <w:r w:rsidRPr="00BE2421">
        <w:rPr>
          <w:rStyle w:val="5-Char"/>
          <w:rFonts w:hint="eastAsia"/>
          <w:rtl/>
        </w:rPr>
        <w:t>الأَيمَنِ</w:t>
      </w:r>
      <w:r w:rsidRPr="00BE2421">
        <w:rPr>
          <w:rStyle w:val="5-Char"/>
          <w:rtl/>
        </w:rPr>
        <w:t xml:space="preserve"> </w:t>
      </w:r>
      <w:r w:rsidRPr="00BE2421">
        <w:rPr>
          <w:rStyle w:val="5-Char"/>
          <w:rFonts w:hint="eastAsia"/>
          <w:rtl/>
        </w:rPr>
        <w:t>عَلَيهِ</w:t>
      </w:r>
      <w:r w:rsidRPr="00BE2421">
        <w:rPr>
          <w:rStyle w:val="5-Char"/>
          <w:rFonts w:hint="cs"/>
          <w:rtl/>
        </w:rPr>
        <w:t>؛</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مُقَدَّمِهَا</w:t>
      </w:r>
      <w:r w:rsidRPr="00BE2421">
        <w:rPr>
          <w:rStyle w:val="5-Char"/>
          <w:rtl/>
        </w:rPr>
        <w:t xml:space="preserve"> </w:t>
      </w:r>
      <w:r w:rsidRPr="00BE2421">
        <w:rPr>
          <w:rStyle w:val="5-Char"/>
          <w:rFonts w:hint="eastAsia"/>
          <w:rtl/>
        </w:rPr>
        <w:t>الأَيسَرِ</w:t>
      </w:r>
      <w:r w:rsidRPr="00BE2421">
        <w:rPr>
          <w:rStyle w:val="5-Char"/>
          <w:rtl/>
        </w:rPr>
        <w:t xml:space="preserve"> </w:t>
      </w:r>
      <w:r w:rsidRPr="00BE2421">
        <w:rPr>
          <w:rStyle w:val="5-Char"/>
          <w:rFonts w:hint="eastAsia"/>
          <w:rtl/>
        </w:rPr>
        <w:t>عَلَ</w:t>
      </w:r>
      <w:r w:rsidR="00764F37" w:rsidRPr="00BE2421">
        <w:rPr>
          <w:rStyle w:val="5-Char"/>
          <w:rFonts w:hint="cs"/>
          <w:rtl/>
        </w:rPr>
        <w:t>ی</w:t>
      </w:r>
      <w:r w:rsidRPr="00BE2421">
        <w:rPr>
          <w:rStyle w:val="5-Char"/>
          <w:rtl/>
        </w:rPr>
        <w:t xml:space="preserve"> </w:t>
      </w:r>
      <w:r w:rsidRPr="00BE2421">
        <w:rPr>
          <w:rStyle w:val="5-Char"/>
          <w:rFonts w:hint="eastAsia"/>
          <w:rtl/>
        </w:rPr>
        <w:t>يَسَارِهِ</w:t>
      </w:r>
      <w:r w:rsidRPr="00BE2421">
        <w:rPr>
          <w:rStyle w:val="5-Char"/>
          <w:rFonts w:hint="cs"/>
          <w:rtl/>
        </w:rPr>
        <w:t>؛</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يَختِمُ</w:t>
      </w:r>
      <w:r w:rsidRPr="00BE2421">
        <w:rPr>
          <w:rStyle w:val="5-Char"/>
          <w:rtl/>
        </w:rPr>
        <w:t xml:space="preserve"> </w:t>
      </w:r>
      <w:r w:rsidRPr="00BE2421">
        <w:rPr>
          <w:rStyle w:val="5-Char"/>
          <w:rFonts w:hint="eastAsia"/>
          <w:rtl/>
        </w:rPr>
        <w:t>الأَيسَر</w:t>
      </w:r>
      <w:r w:rsidRPr="00BE2421">
        <w:rPr>
          <w:rStyle w:val="5-Char"/>
          <w:rFonts w:hint="cs"/>
          <w:rtl/>
        </w:rPr>
        <w:t>َ</w:t>
      </w:r>
      <w:r w:rsidRPr="00BE2421">
        <w:rPr>
          <w:rStyle w:val="5-Char"/>
          <w:rtl/>
        </w:rPr>
        <w:t xml:space="preserve"> </w:t>
      </w:r>
      <w:r w:rsidRPr="00BE2421">
        <w:rPr>
          <w:rStyle w:val="5-Char"/>
          <w:rFonts w:hint="eastAsia"/>
          <w:rtl/>
        </w:rPr>
        <w:t>عَلَيهِ</w:t>
      </w:r>
      <w:r w:rsidRPr="00BE2421">
        <w:rPr>
          <w:rStyle w:val="5-Char"/>
          <w:rFonts w:hint="cs"/>
          <w:rtl/>
        </w:rPr>
        <w:t>.</w:t>
      </w:r>
    </w:p>
    <w:p w:rsidR="005D047C" w:rsidRPr="00BE2421" w:rsidRDefault="005D047C"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يَستَحِبُّ</w:t>
      </w:r>
      <w:r w:rsidRPr="00BE2421">
        <w:rPr>
          <w:rStyle w:val="5-Char"/>
          <w:rtl/>
        </w:rPr>
        <w:t xml:space="preserve"> </w:t>
      </w:r>
      <w:r w:rsidRPr="00BE2421">
        <w:rPr>
          <w:rStyle w:val="5-Char"/>
          <w:rFonts w:hint="eastAsia"/>
          <w:rtl/>
        </w:rPr>
        <w:t>الإِسرَاعُ</w:t>
      </w:r>
      <w:r w:rsidRPr="00BE2421">
        <w:rPr>
          <w:rStyle w:val="5-Char"/>
          <w:rtl/>
        </w:rPr>
        <w:t xml:space="preserve"> </w:t>
      </w:r>
      <w:r w:rsidRPr="00BE2421">
        <w:rPr>
          <w:rStyle w:val="5-Char"/>
          <w:rFonts w:hint="eastAsia"/>
          <w:rtl/>
        </w:rPr>
        <w:t>بِهَا</w:t>
      </w:r>
      <w:r w:rsidRPr="00BE2421">
        <w:rPr>
          <w:rStyle w:val="5-Char"/>
          <w:rtl/>
        </w:rPr>
        <w:t xml:space="preserve"> </w:t>
      </w:r>
      <w:r w:rsidRPr="00BE2421">
        <w:rPr>
          <w:rStyle w:val="5-Char"/>
          <w:rFonts w:hint="eastAsia"/>
          <w:rtl/>
        </w:rPr>
        <w:t>بِلَا</w:t>
      </w:r>
      <w:r w:rsidRPr="00BE2421">
        <w:rPr>
          <w:rStyle w:val="5-Char"/>
          <w:rtl/>
        </w:rPr>
        <w:t xml:space="preserve"> </w:t>
      </w:r>
      <w:r w:rsidRPr="00BE2421">
        <w:rPr>
          <w:rStyle w:val="5-Char"/>
          <w:rFonts w:hint="eastAsia"/>
          <w:rtl/>
        </w:rPr>
        <w:t>خَبَبٍ</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هُوَ</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يُؤَدِّي</w:t>
      </w:r>
      <w:r w:rsidRPr="00BE2421">
        <w:rPr>
          <w:rStyle w:val="5-Char"/>
          <w:rtl/>
        </w:rPr>
        <w:t xml:space="preserve"> </w:t>
      </w:r>
      <w:r w:rsidRPr="00BE2421">
        <w:rPr>
          <w:rStyle w:val="5-Char"/>
          <w:rFonts w:hint="eastAsia"/>
          <w:rtl/>
        </w:rPr>
        <w:t>إِلَ</w:t>
      </w:r>
      <w:r w:rsidR="00764F37" w:rsidRPr="00BE2421">
        <w:rPr>
          <w:rStyle w:val="5-Char"/>
          <w:rFonts w:hint="cs"/>
          <w:rtl/>
        </w:rPr>
        <w:t>ی</w:t>
      </w:r>
      <w:r w:rsidRPr="00BE2421">
        <w:rPr>
          <w:rStyle w:val="5-Char"/>
          <w:rtl/>
        </w:rPr>
        <w:t xml:space="preserve"> </w:t>
      </w:r>
      <w:r w:rsidRPr="00BE2421">
        <w:rPr>
          <w:rStyle w:val="5-Char"/>
          <w:rFonts w:hint="eastAsia"/>
          <w:rtl/>
        </w:rPr>
        <w:t>اِضطِرَابِ</w:t>
      </w:r>
      <w:r w:rsidRPr="00BE2421">
        <w:rPr>
          <w:rStyle w:val="5-Char"/>
          <w:rtl/>
        </w:rPr>
        <w:t xml:space="preserve"> </w:t>
      </w:r>
      <w:r w:rsidRPr="00BE2421">
        <w:rPr>
          <w:rStyle w:val="5-Char"/>
          <w:rFonts w:hint="eastAsia"/>
          <w:rtl/>
        </w:rPr>
        <w:t>المَيِّتِ</w:t>
      </w:r>
      <w:r w:rsidRPr="00BE2421">
        <w:rPr>
          <w:rStyle w:val="5-Char"/>
          <w:rFonts w:hint="cs"/>
          <w:rtl/>
        </w:rPr>
        <w:t>؛</w:t>
      </w:r>
      <w:r w:rsidRPr="00BE2421">
        <w:rPr>
          <w:rStyle w:val="5-Char"/>
          <w:rtl/>
        </w:rPr>
        <w:t xml:space="preserve"> </w:t>
      </w:r>
      <w:r w:rsidRPr="00BE2421">
        <w:rPr>
          <w:rStyle w:val="5-Char"/>
          <w:rFonts w:hint="eastAsia"/>
          <w:rtl/>
        </w:rPr>
        <w:t>وَالمَشيُ</w:t>
      </w:r>
      <w:r w:rsidRPr="00BE2421">
        <w:rPr>
          <w:rStyle w:val="5-Char"/>
          <w:rtl/>
        </w:rPr>
        <w:t xml:space="preserve"> </w:t>
      </w:r>
      <w:r w:rsidRPr="00BE2421">
        <w:rPr>
          <w:rStyle w:val="5-Char"/>
          <w:rFonts w:hint="eastAsia"/>
          <w:rtl/>
        </w:rPr>
        <w:t>خَلفَهَا</w:t>
      </w:r>
      <w:r w:rsidRPr="00BE2421">
        <w:rPr>
          <w:rStyle w:val="5-Char"/>
          <w:rFonts w:hint="cs"/>
          <w:rtl/>
        </w:rPr>
        <w:t>،</w:t>
      </w:r>
      <w:r w:rsidRPr="00BE2421">
        <w:rPr>
          <w:rStyle w:val="5-Char"/>
          <w:rtl/>
        </w:rPr>
        <w:t xml:space="preserve"> </w:t>
      </w:r>
      <w:r w:rsidRPr="00BE2421">
        <w:rPr>
          <w:rStyle w:val="5-Char"/>
          <w:rFonts w:hint="eastAsia"/>
          <w:rtl/>
        </w:rPr>
        <w:t>أَفضَلُ</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مَشيِ</w:t>
      </w:r>
      <w:r w:rsidRPr="00BE2421">
        <w:rPr>
          <w:rStyle w:val="5-Char"/>
          <w:rtl/>
        </w:rPr>
        <w:t xml:space="preserve"> </w:t>
      </w:r>
      <w:r w:rsidRPr="00BE2421">
        <w:rPr>
          <w:rStyle w:val="5-Char"/>
          <w:rFonts w:hint="eastAsia"/>
          <w:rtl/>
        </w:rPr>
        <w:t>أَمَامَهَا</w:t>
      </w:r>
      <w:r w:rsidRPr="00BE2421">
        <w:rPr>
          <w:rStyle w:val="5-Char"/>
          <w:rFonts w:hint="cs"/>
          <w:rtl/>
        </w:rPr>
        <w:t>؛</w:t>
      </w:r>
      <w:r w:rsidRPr="00BE2421">
        <w:rPr>
          <w:rStyle w:val="5-Char"/>
          <w:rtl/>
        </w:rPr>
        <w:t xml:space="preserve"> </w:t>
      </w:r>
      <w:r w:rsidRPr="00BE2421">
        <w:rPr>
          <w:rStyle w:val="5-Char"/>
          <w:rFonts w:hint="eastAsia"/>
          <w:rtl/>
        </w:rPr>
        <w:t>كَفَضلِ</w:t>
      </w:r>
      <w:r w:rsidRPr="00BE2421">
        <w:rPr>
          <w:rStyle w:val="5-Char"/>
          <w:rtl/>
        </w:rPr>
        <w:t xml:space="preserve"> </w:t>
      </w:r>
      <w:r w:rsidRPr="00BE2421">
        <w:rPr>
          <w:rStyle w:val="5-Char"/>
          <w:rFonts w:hint="eastAsia"/>
          <w:rtl/>
        </w:rPr>
        <w:t>صَلَاةِ</w:t>
      </w:r>
      <w:r w:rsidRPr="00BE2421">
        <w:rPr>
          <w:rStyle w:val="5-Char"/>
          <w:rtl/>
        </w:rPr>
        <w:t xml:space="preserve"> </w:t>
      </w:r>
      <w:r w:rsidRPr="00BE2421">
        <w:rPr>
          <w:rStyle w:val="5-Char"/>
          <w:rFonts w:hint="eastAsia"/>
          <w:rtl/>
        </w:rPr>
        <w:t>الفَرضِ</w:t>
      </w:r>
      <w:r w:rsidRPr="00BE2421">
        <w:rPr>
          <w:rStyle w:val="5-Char"/>
          <w:rtl/>
        </w:rPr>
        <w:t xml:space="preserve"> </w:t>
      </w:r>
      <w:r w:rsidRPr="00BE2421">
        <w:rPr>
          <w:rStyle w:val="5-Char"/>
          <w:rFonts w:hint="eastAsia"/>
          <w:rtl/>
        </w:rPr>
        <w:t>عَلَ</w:t>
      </w:r>
      <w:r w:rsidR="00764F37" w:rsidRPr="00BE2421">
        <w:rPr>
          <w:rStyle w:val="5-Char"/>
          <w:rFonts w:hint="cs"/>
          <w:rtl/>
        </w:rPr>
        <w:t>ی</w:t>
      </w:r>
      <w:r w:rsidRPr="00BE2421">
        <w:rPr>
          <w:rStyle w:val="5-Char"/>
          <w:rtl/>
        </w:rPr>
        <w:t xml:space="preserve"> </w:t>
      </w:r>
      <w:r w:rsidRPr="00BE2421">
        <w:rPr>
          <w:rStyle w:val="5-Char"/>
          <w:rFonts w:hint="eastAsia"/>
          <w:rtl/>
        </w:rPr>
        <w:t>النَّفلِ</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كرَهُ</w:t>
      </w:r>
      <w:r w:rsidRPr="00BE2421">
        <w:rPr>
          <w:rStyle w:val="5-Char"/>
          <w:rtl/>
        </w:rPr>
        <w:t xml:space="preserve"> </w:t>
      </w:r>
      <w:r w:rsidRPr="00BE2421">
        <w:rPr>
          <w:rStyle w:val="5-Char"/>
          <w:rFonts w:hint="eastAsia"/>
          <w:rtl/>
        </w:rPr>
        <w:t>رَفعُ</w:t>
      </w:r>
      <w:r w:rsidRPr="00BE2421">
        <w:rPr>
          <w:rStyle w:val="5-Char"/>
          <w:rtl/>
        </w:rPr>
        <w:t xml:space="preserve"> </w:t>
      </w:r>
      <w:r w:rsidRPr="00BE2421">
        <w:rPr>
          <w:rStyle w:val="5-Char"/>
          <w:rFonts w:hint="eastAsia"/>
          <w:rtl/>
        </w:rPr>
        <w:t>الصَّوتِ</w:t>
      </w:r>
      <w:r w:rsidRPr="00BE2421">
        <w:rPr>
          <w:rStyle w:val="5-Char"/>
          <w:rtl/>
        </w:rPr>
        <w:t xml:space="preserve"> </w:t>
      </w:r>
      <w:r w:rsidRPr="00BE2421">
        <w:rPr>
          <w:rStyle w:val="5-Char"/>
          <w:rFonts w:hint="eastAsia"/>
          <w:rtl/>
        </w:rPr>
        <w:t>بِالذِّكرِ</w:t>
      </w:r>
      <w:r w:rsidRPr="00BE2421">
        <w:rPr>
          <w:rStyle w:val="5-Char"/>
          <w:rtl/>
        </w:rPr>
        <w:t xml:space="preserve"> </w:t>
      </w:r>
      <w:r w:rsidRPr="00BE2421">
        <w:rPr>
          <w:rStyle w:val="5-Char"/>
          <w:rFonts w:hint="eastAsia"/>
          <w:rtl/>
        </w:rPr>
        <w:t>وَالجُلُوسُ</w:t>
      </w:r>
      <w:r w:rsidRPr="00BE2421">
        <w:rPr>
          <w:rStyle w:val="5-Char"/>
          <w:rtl/>
        </w:rPr>
        <w:t xml:space="preserve"> </w:t>
      </w:r>
      <w:r w:rsidRPr="00BE2421">
        <w:rPr>
          <w:rStyle w:val="5-Char"/>
          <w:rFonts w:hint="eastAsia"/>
          <w:rtl/>
        </w:rPr>
        <w:t>قَبلَ</w:t>
      </w:r>
      <w:r w:rsidRPr="00BE2421">
        <w:rPr>
          <w:rStyle w:val="5-Char"/>
          <w:rtl/>
        </w:rPr>
        <w:t xml:space="preserve"> </w:t>
      </w:r>
      <w:r w:rsidRPr="00BE2421">
        <w:rPr>
          <w:rStyle w:val="5-Char"/>
          <w:rFonts w:hint="eastAsia"/>
          <w:rtl/>
        </w:rPr>
        <w:t>وَضعِهَا</w:t>
      </w:r>
      <w:r w:rsidRPr="00BE2421">
        <w:rPr>
          <w:rStyle w:val="5-Char"/>
          <w:rFonts w:hint="cs"/>
          <w:rtl/>
        </w:rPr>
        <w:t>.</w:t>
      </w:r>
    </w:p>
    <w:p w:rsidR="005D047C" w:rsidRPr="00BE2421" w:rsidRDefault="005D047C"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يُحفَرُ</w:t>
      </w:r>
      <w:r w:rsidRPr="00BE2421">
        <w:rPr>
          <w:rStyle w:val="5-Char"/>
          <w:rtl/>
        </w:rPr>
        <w:t xml:space="preserve"> </w:t>
      </w:r>
      <w:r w:rsidRPr="00BE2421">
        <w:rPr>
          <w:rStyle w:val="5-Char"/>
          <w:rFonts w:hint="eastAsia"/>
          <w:rtl/>
        </w:rPr>
        <w:t>القَبرُ</w:t>
      </w:r>
      <w:r w:rsidRPr="00BE2421">
        <w:rPr>
          <w:rStyle w:val="5-Char"/>
          <w:rtl/>
        </w:rPr>
        <w:t xml:space="preserve"> </w:t>
      </w:r>
      <w:r w:rsidRPr="00BE2421">
        <w:rPr>
          <w:rStyle w:val="5-Char"/>
          <w:rFonts w:hint="eastAsia"/>
          <w:rtl/>
        </w:rPr>
        <w:t>نِصفَ</w:t>
      </w:r>
      <w:r w:rsidRPr="00BE2421">
        <w:rPr>
          <w:rStyle w:val="5-Char"/>
          <w:rtl/>
        </w:rPr>
        <w:t xml:space="preserve"> </w:t>
      </w:r>
      <w:r w:rsidRPr="00BE2421">
        <w:rPr>
          <w:rStyle w:val="5-Char"/>
          <w:rFonts w:hint="eastAsia"/>
          <w:rtl/>
        </w:rPr>
        <w:t>قَامَةٍ</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اِلَ</w:t>
      </w:r>
      <w:r w:rsidR="00764F37" w:rsidRPr="00BE2421">
        <w:rPr>
          <w:rStyle w:val="5-Char"/>
          <w:rFonts w:hint="cs"/>
          <w:rtl/>
        </w:rPr>
        <w:t>ی</w:t>
      </w:r>
      <w:r w:rsidRPr="00BE2421">
        <w:rPr>
          <w:rStyle w:val="5-Char"/>
          <w:rtl/>
        </w:rPr>
        <w:t xml:space="preserve"> </w:t>
      </w:r>
      <w:r w:rsidRPr="00BE2421">
        <w:rPr>
          <w:rStyle w:val="5-Char"/>
          <w:rFonts w:hint="eastAsia"/>
          <w:rtl/>
        </w:rPr>
        <w:t>الصَّدرِ</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زِيدَ</w:t>
      </w:r>
      <w:r w:rsidRPr="00BE2421">
        <w:rPr>
          <w:rStyle w:val="5-Char"/>
          <w:rtl/>
        </w:rPr>
        <w:t xml:space="preserve"> </w:t>
      </w:r>
      <w:r w:rsidRPr="00BE2421">
        <w:rPr>
          <w:rStyle w:val="5-Char"/>
          <w:rFonts w:hint="eastAsia"/>
          <w:rtl/>
        </w:rPr>
        <w:t>كَانَ</w:t>
      </w:r>
      <w:r w:rsidRPr="00BE2421">
        <w:rPr>
          <w:rStyle w:val="5-Char"/>
          <w:rtl/>
        </w:rPr>
        <w:t xml:space="preserve"> </w:t>
      </w:r>
      <w:r w:rsidRPr="00BE2421">
        <w:rPr>
          <w:rStyle w:val="5-Char"/>
          <w:rFonts w:hint="eastAsia"/>
          <w:rtl/>
        </w:rPr>
        <w:t>حَسَنً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لحَدُ</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شَقُّ</w:t>
      </w:r>
      <w:r w:rsidRPr="00BE2421">
        <w:rPr>
          <w:rStyle w:val="5-Char"/>
          <w:rtl/>
        </w:rPr>
        <w:t xml:space="preserve"> </w:t>
      </w:r>
      <w:r w:rsidRPr="00BE2421">
        <w:rPr>
          <w:rStyle w:val="5-Char"/>
          <w:rFonts w:hint="eastAsia"/>
          <w:rtl/>
        </w:rPr>
        <w:t>اِلَّا</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أَرضٍ</w:t>
      </w:r>
      <w:r w:rsidRPr="00BE2421">
        <w:rPr>
          <w:rStyle w:val="5-Char"/>
          <w:rtl/>
        </w:rPr>
        <w:t xml:space="preserve"> </w:t>
      </w:r>
      <w:r w:rsidRPr="00BE2421">
        <w:rPr>
          <w:rStyle w:val="5-Char"/>
          <w:rFonts w:hint="eastAsia"/>
          <w:rtl/>
        </w:rPr>
        <w:t>رَخوَ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w:t>
      </w:r>
      <w:r w:rsidRPr="00BE2421">
        <w:rPr>
          <w:rStyle w:val="5-Char"/>
          <w:rFonts w:hint="cs"/>
          <w:rtl/>
        </w:rPr>
        <w:t>ُ</w:t>
      </w:r>
      <w:r w:rsidRPr="00BE2421">
        <w:rPr>
          <w:rStyle w:val="5-Char"/>
          <w:rFonts w:hint="eastAsia"/>
          <w:rtl/>
        </w:rPr>
        <w:t>دخ</w:t>
      </w:r>
      <w:r w:rsidRPr="00BE2421">
        <w:rPr>
          <w:rStyle w:val="5-Char"/>
          <w:rFonts w:hint="cs"/>
          <w:rtl/>
        </w:rPr>
        <w:t>َ</w:t>
      </w:r>
      <w:r w:rsidRPr="00BE2421">
        <w:rPr>
          <w:rStyle w:val="5-Char"/>
          <w:rFonts w:hint="eastAsia"/>
          <w:rtl/>
        </w:rPr>
        <w:t>لُ</w:t>
      </w:r>
      <w:r w:rsidRPr="00BE2421">
        <w:rPr>
          <w:rStyle w:val="5-Char"/>
          <w:rtl/>
        </w:rPr>
        <w:t xml:space="preserve"> </w:t>
      </w:r>
      <w:r w:rsidRPr="00BE2421">
        <w:rPr>
          <w:rStyle w:val="5-Char"/>
          <w:rFonts w:hint="eastAsia"/>
          <w:rtl/>
        </w:rPr>
        <w:t>المَيِّتُ</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جِهَةِ</w:t>
      </w:r>
      <w:r w:rsidRPr="00BE2421">
        <w:rPr>
          <w:rStyle w:val="5-Char"/>
          <w:rtl/>
        </w:rPr>
        <w:t xml:space="preserve"> </w:t>
      </w:r>
      <w:r w:rsidRPr="00BE2421">
        <w:rPr>
          <w:rStyle w:val="5-Char"/>
          <w:rFonts w:hint="eastAsia"/>
          <w:rtl/>
        </w:rPr>
        <w:t>القِبلَ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قُولُ</w:t>
      </w:r>
      <w:r w:rsidRPr="00BE2421">
        <w:rPr>
          <w:rStyle w:val="5-Char"/>
          <w:rtl/>
        </w:rPr>
        <w:t xml:space="preserve"> </w:t>
      </w:r>
      <w:r w:rsidRPr="00BE2421">
        <w:rPr>
          <w:rStyle w:val="5-Char"/>
          <w:rFonts w:hint="eastAsia"/>
          <w:rtl/>
        </w:rPr>
        <w:t>وَاضِعُ</w:t>
      </w:r>
      <w:r w:rsidRPr="00BE2421">
        <w:rPr>
          <w:rStyle w:val="5-Char"/>
          <w:rFonts w:hint="cs"/>
          <w:rtl/>
        </w:rPr>
        <w:t>ه:</w:t>
      </w:r>
      <w:r w:rsidRPr="00BE2421">
        <w:rPr>
          <w:rStyle w:val="5-Char"/>
          <w:rtl/>
        </w:rPr>
        <w:t xml:space="preserve"> </w:t>
      </w:r>
      <w:r w:rsidRPr="00BE2421">
        <w:rPr>
          <w:rStyle w:val="5-Char"/>
          <w:rFonts w:hint="cs"/>
          <w:rtl/>
        </w:rPr>
        <w:t>«</w:t>
      </w:r>
      <w:r w:rsidRPr="00BE2421">
        <w:rPr>
          <w:rStyle w:val="5-Char"/>
          <w:rFonts w:hint="eastAsia"/>
          <w:rtl/>
        </w:rPr>
        <w:t>بِسمِ</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عَلَ</w:t>
      </w:r>
      <w:r w:rsidR="00764F37" w:rsidRPr="00BE2421">
        <w:rPr>
          <w:rStyle w:val="5-Char"/>
          <w:rFonts w:hint="cs"/>
          <w:rtl/>
        </w:rPr>
        <w:t>ی</w:t>
      </w:r>
      <w:r w:rsidRPr="00BE2421">
        <w:rPr>
          <w:rStyle w:val="5-Char"/>
          <w:rtl/>
        </w:rPr>
        <w:t xml:space="preserve"> </w:t>
      </w:r>
      <w:r w:rsidRPr="00BE2421">
        <w:rPr>
          <w:rStyle w:val="5-Char"/>
          <w:rFonts w:hint="eastAsia"/>
          <w:rtl/>
        </w:rPr>
        <w:t>مِلَّةِ</w:t>
      </w:r>
      <w:r w:rsidRPr="00BE2421">
        <w:rPr>
          <w:rStyle w:val="5-Char"/>
          <w:rtl/>
        </w:rPr>
        <w:t xml:space="preserve"> </w:t>
      </w:r>
      <w:r w:rsidRPr="00BE2421">
        <w:rPr>
          <w:rStyle w:val="5-Char"/>
          <w:rFonts w:hint="eastAsia"/>
          <w:rtl/>
        </w:rPr>
        <w:t>رَسُولِ</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صَلَ</w:t>
      </w:r>
      <w:r w:rsidR="00764F37" w:rsidRPr="00BE2421">
        <w:rPr>
          <w:rStyle w:val="5-Char"/>
          <w:rFonts w:hint="cs"/>
          <w:rtl/>
        </w:rPr>
        <w:t>ی</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عَلَي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لَّم</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وَجَّهُ</w:t>
      </w:r>
      <w:r w:rsidRPr="00BE2421">
        <w:rPr>
          <w:rStyle w:val="5-Char"/>
          <w:rtl/>
        </w:rPr>
        <w:t xml:space="preserve"> </w:t>
      </w:r>
      <w:r w:rsidRPr="00BE2421">
        <w:rPr>
          <w:rStyle w:val="5-Char"/>
          <w:rFonts w:hint="eastAsia"/>
          <w:rtl/>
        </w:rPr>
        <w:t>اِلَ</w:t>
      </w:r>
      <w:r w:rsidR="00764F37" w:rsidRPr="00BE2421">
        <w:rPr>
          <w:rStyle w:val="5-Char"/>
          <w:rFonts w:hint="cs"/>
          <w:rtl/>
        </w:rPr>
        <w:t>ی</w:t>
      </w:r>
      <w:r w:rsidRPr="00BE2421">
        <w:rPr>
          <w:rStyle w:val="5-Char"/>
          <w:rtl/>
        </w:rPr>
        <w:t xml:space="preserve"> </w:t>
      </w:r>
      <w:r w:rsidRPr="00BE2421">
        <w:rPr>
          <w:rStyle w:val="5-Char"/>
          <w:rFonts w:hint="eastAsia"/>
          <w:rtl/>
        </w:rPr>
        <w:t>القِبلَةِ</w:t>
      </w:r>
      <w:r w:rsidRPr="00BE2421">
        <w:rPr>
          <w:rStyle w:val="5-Char"/>
          <w:rtl/>
        </w:rPr>
        <w:t xml:space="preserve"> </w:t>
      </w:r>
      <w:r w:rsidRPr="00BE2421">
        <w:rPr>
          <w:rStyle w:val="5-Char"/>
          <w:rFonts w:hint="eastAsia"/>
          <w:rtl/>
        </w:rPr>
        <w:t>عَلَ</w:t>
      </w:r>
      <w:r w:rsidR="00764F37" w:rsidRPr="00BE2421">
        <w:rPr>
          <w:rStyle w:val="5-Char"/>
          <w:rFonts w:hint="cs"/>
          <w:rtl/>
        </w:rPr>
        <w:t>ی</w:t>
      </w:r>
      <w:r w:rsidRPr="00BE2421">
        <w:rPr>
          <w:rStyle w:val="5-Char"/>
          <w:rtl/>
        </w:rPr>
        <w:t xml:space="preserve"> </w:t>
      </w:r>
      <w:r w:rsidRPr="00BE2421">
        <w:rPr>
          <w:rStyle w:val="5-Char"/>
          <w:rFonts w:hint="eastAsia"/>
          <w:rtl/>
        </w:rPr>
        <w:t>جَنبِهِ</w:t>
      </w:r>
      <w:r w:rsidRPr="00BE2421">
        <w:rPr>
          <w:rStyle w:val="5-Char"/>
          <w:rtl/>
        </w:rPr>
        <w:t xml:space="preserve"> </w:t>
      </w:r>
      <w:r w:rsidRPr="00BE2421">
        <w:rPr>
          <w:rStyle w:val="5-Char"/>
          <w:rFonts w:hint="eastAsia"/>
          <w:rtl/>
        </w:rPr>
        <w:t>الأَيمَنِ</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حَلُّ</w:t>
      </w:r>
      <w:r w:rsidRPr="00BE2421">
        <w:rPr>
          <w:rStyle w:val="5-Char"/>
          <w:rtl/>
        </w:rPr>
        <w:t xml:space="preserve"> </w:t>
      </w:r>
      <w:r w:rsidRPr="00BE2421">
        <w:rPr>
          <w:rStyle w:val="5-Char"/>
          <w:rFonts w:hint="eastAsia"/>
          <w:rtl/>
        </w:rPr>
        <w:t>العُقَدُ</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سَوَّ</w:t>
      </w:r>
      <w:r w:rsidR="00764F37" w:rsidRPr="00BE2421">
        <w:rPr>
          <w:rStyle w:val="5-Char"/>
          <w:rFonts w:hint="cs"/>
          <w:rtl/>
        </w:rPr>
        <w:t>ی</w:t>
      </w:r>
      <w:r w:rsidRPr="00BE2421">
        <w:rPr>
          <w:rStyle w:val="5-Char"/>
          <w:rtl/>
        </w:rPr>
        <w:t xml:space="preserve"> </w:t>
      </w:r>
      <w:r w:rsidRPr="00BE2421">
        <w:rPr>
          <w:rStyle w:val="5-Char"/>
          <w:rFonts w:hint="eastAsia"/>
          <w:rtl/>
        </w:rPr>
        <w:t>اللَبِنُ</w:t>
      </w:r>
      <w:r w:rsidRPr="00BE2421">
        <w:rPr>
          <w:rStyle w:val="5-Char"/>
          <w:rtl/>
        </w:rPr>
        <w:t xml:space="preserve"> </w:t>
      </w:r>
      <w:r w:rsidRPr="00BE2421">
        <w:rPr>
          <w:rStyle w:val="5-Char"/>
          <w:rFonts w:hint="eastAsia"/>
          <w:rtl/>
        </w:rPr>
        <w:t>عَلَيهِ</w:t>
      </w:r>
      <w:r w:rsidRPr="00BE2421">
        <w:rPr>
          <w:rStyle w:val="5-Char"/>
          <w:rtl/>
        </w:rPr>
        <w:t xml:space="preserve"> </w:t>
      </w:r>
      <w:r w:rsidRPr="00BE2421">
        <w:rPr>
          <w:rStyle w:val="5-Char"/>
          <w:rFonts w:hint="eastAsia"/>
          <w:rtl/>
        </w:rPr>
        <w:t>وَالقَصَبُ</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كُرِهَ</w:t>
      </w:r>
      <w:r w:rsidRPr="00BE2421">
        <w:rPr>
          <w:rStyle w:val="5-Char"/>
          <w:rtl/>
        </w:rPr>
        <w:t xml:space="preserve"> </w:t>
      </w:r>
      <w:r w:rsidRPr="00BE2421">
        <w:rPr>
          <w:rStyle w:val="5-Char"/>
          <w:rFonts w:hint="eastAsia"/>
          <w:rtl/>
        </w:rPr>
        <w:t>الآجُرُّ</w:t>
      </w:r>
      <w:r w:rsidRPr="00BE2421">
        <w:rPr>
          <w:rStyle w:val="5-Char"/>
          <w:rtl/>
        </w:rPr>
        <w:t xml:space="preserve"> </w:t>
      </w:r>
      <w:r w:rsidRPr="00BE2421">
        <w:rPr>
          <w:rStyle w:val="5-Char"/>
          <w:rFonts w:hint="eastAsia"/>
          <w:rtl/>
        </w:rPr>
        <w:t>وَالخَشَبُ</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أَن</w:t>
      </w:r>
      <w:r w:rsidRPr="00BE2421">
        <w:rPr>
          <w:rStyle w:val="5-Char"/>
          <w:rtl/>
        </w:rPr>
        <w:t xml:space="preserve"> </w:t>
      </w:r>
      <w:r w:rsidRPr="00BE2421">
        <w:rPr>
          <w:rStyle w:val="5-Char"/>
          <w:rFonts w:hint="eastAsia"/>
          <w:rtl/>
        </w:rPr>
        <w:t>يُّسَجَّ</w:t>
      </w:r>
      <w:r w:rsidR="00764F37" w:rsidRPr="00BE2421">
        <w:rPr>
          <w:rStyle w:val="5-Char"/>
          <w:rFonts w:hint="cs"/>
          <w:rtl/>
        </w:rPr>
        <w:t>ی</w:t>
      </w:r>
      <w:r w:rsidRPr="00BE2421">
        <w:rPr>
          <w:rStyle w:val="5-Char"/>
          <w:rtl/>
        </w:rPr>
        <w:t xml:space="preserve"> </w:t>
      </w:r>
      <w:r w:rsidRPr="00BE2421">
        <w:rPr>
          <w:rStyle w:val="5-Char"/>
          <w:rFonts w:hint="eastAsia"/>
          <w:rtl/>
        </w:rPr>
        <w:t>قَبرُهَا</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قَبَرُ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هَالُ</w:t>
      </w:r>
      <w:r w:rsidRPr="00BE2421">
        <w:rPr>
          <w:rStyle w:val="5-Char"/>
          <w:rtl/>
        </w:rPr>
        <w:t xml:space="preserve"> </w:t>
      </w:r>
      <w:r w:rsidRPr="00BE2421">
        <w:rPr>
          <w:rStyle w:val="5-Char"/>
          <w:rFonts w:hint="eastAsia"/>
          <w:rtl/>
        </w:rPr>
        <w:t>التُّرَابُ</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سَنَّمُ</w:t>
      </w:r>
      <w:r w:rsidRPr="00BE2421">
        <w:rPr>
          <w:rStyle w:val="5-Char"/>
          <w:rtl/>
        </w:rPr>
        <w:t xml:space="preserve"> </w:t>
      </w:r>
      <w:r w:rsidRPr="00BE2421">
        <w:rPr>
          <w:rStyle w:val="5-Char"/>
          <w:rFonts w:hint="eastAsia"/>
          <w:rtl/>
        </w:rPr>
        <w:t>القَب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رَبَّعُ</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حرُمُ</w:t>
      </w:r>
      <w:r w:rsidRPr="00BE2421">
        <w:rPr>
          <w:rStyle w:val="5-Char"/>
          <w:rtl/>
        </w:rPr>
        <w:t xml:space="preserve"> </w:t>
      </w:r>
      <w:r w:rsidRPr="00BE2421">
        <w:rPr>
          <w:rStyle w:val="5-Char"/>
          <w:rFonts w:hint="eastAsia"/>
          <w:rtl/>
        </w:rPr>
        <w:t>البَنَاءُ</w:t>
      </w:r>
      <w:r w:rsidRPr="00BE2421">
        <w:rPr>
          <w:rStyle w:val="5-Char"/>
          <w:rtl/>
        </w:rPr>
        <w:t xml:space="preserve"> </w:t>
      </w:r>
      <w:r w:rsidRPr="00BE2421">
        <w:rPr>
          <w:rStyle w:val="5-Char"/>
          <w:rFonts w:hint="eastAsia"/>
          <w:rtl/>
        </w:rPr>
        <w:t>عَلَيهِ</w:t>
      </w:r>
      <w:r w:rsidRPr="00BE2421">
        <w:rPr>
          <w:rStyle w:val="5-Char"/>
          <w:rtl/>
        </w:rPr>
        <w:t xml:space="preserve"> </w:t>
      </w:r>
      <w:r w:rsidRPr="00BE2421">
        <w:rPr>
          <w:rStyle w:val="5-Char"/>
          <w:rFonts w:hint="eastAsia"/>
          <w:rtl/>
        </w:rPr>
        <w:t>لِلزِّينَ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كرَهُ</w:t>
      </w:r>
      <w:r w:rsidRPr="00BE2421">
        <w:rPr>
          <w:rStyle w:val="5-Char"/>
          <w:rtl/>
        </w:rPr>
        <w:t xml:space="preserve"> </w:t>
      </w:r>
      <w:r w:rsidRPr="00BE2421">
        <w:rPr>
          <w:rStyle w:val="5-Char"/>
          <w:rFonts w:hint="eastAsia"/>
          <w:rtl/>
        </w:rPr>
        <w:t>لِلإِحكَامِ</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الدَّفنِ</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بَأسَ</w:t>
      </w:r>
      <w:r w:rsidRPr="00BE2421">
        <w:rPr>
          <w:rStyle w:val="5-Char"/>
          <w:rtl/>
        </w:rPr>
        <w:t xml:space="preserve"> </w:t>
      </w:r>
      <w:r w:rsidRPr="00BE2421">
        <w:rPr>
          <w:rStyle w:val="5-Char"/>
          <w:rFonts w:hint="eastAsia"/>
          <w:rtl/>
        </w:rPr>
        <w:t>بِالكِتَابَةِ</w:t>
      </w:r>
      <w:r w:rsidRPr="00BE2421">
        <w:rPr>
          <w:rStyle w:val="5-Char"/>
          <w:rtl/>
        </w:rPr>
        <w:t xml:space="preserve"> </w:t>
      </w:r>
      <w:r w:rsidRPr="00BE2421">
        <w:rPr>
          <w:rStyle w:val="5-Char"/>
          <w:rFonts w:hint="eastAsia"/>
          <w:rtl/>
        </w:rPr>
        <w:t>عَلَيهِ</w:t>
      </w:r>
      <w:r w:rsidRPr="00BE2421">
        <w:rPr>
          <w:rStyle w:val="5-Char"/>
          <w:rtl/>
        </w:rPr>
        <w:t xml:space="preserve"> </w:t>
      </w:r>
      <w:r w:rsidRPr="00BE2421">
        <w:rPr>
          <w:rStyle w:val="5-Char"/>
          <w:rFonts w:hint="eastAsia"/>
          <w:rtl/>
        </w:rPr>
        <w:t>لِئَلَّا</w:t>
      </w:r>
      <w:r w:rsidRPr="00BE2421">
        <w:rPr>
          <w:rStyle w:val="5-Char"/>
          <w:rtl/>
        </w:rPr>
        <w:t xml:space="preserve"> </w:t>
      </w:r>
      <w:r w:rsidRPr="00BE2421">
        <w:rPr>
          <w:rStyle w:val="5-Char"/>
          <w:rFonts w:hint="eastAsia"/>
          <w:rtl/>
        </w:rPr>
        <w:t>يَذهَبَ</w:t>
      </w:r>
      <w:r w:rsidRPr="00BE2421">
        <w:rPr>
          <w:rStyle w:val="5-Char"/>
          <w:rtl/>
        </w:rPr>
        <w:t xml:space="preserve"> </w:t>
      </w:r>
      <w:r w:rsidRPr="00BE2421">
        <w:rPr>
          <w:rStyle w:val="5-Char"/>
          <w:rFonts w:hint="eastAsia"/>
          <w:rtl/>
        </w:rPr>
        <w:t>الأَثَر</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متَهَنَ</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كرَهُ</w:t>
      </w:r>
      <w:r w:rsidRPr="00BE2421">
        <w:rPr>
          <w:rStyle w:val="5-Char"/>
          <w:rtl/>
        </w:rPr>
        <w:t xml:space="preserve"> </w:t>
      </w:r>
      <w:r w:rsidRPr="00BE2421">
        <w:rPr>
          <w:rStyle w:val="5-Char"/>
          <w:rFonts w:hint="eastAsia"/>
          <w:rtl/>
        </w:rPr>
        <w:t>الدَّفَنُ</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بُيُوتِ</w:t>
      </w:r>
      <w:r w:rsidRPr="00BE2421">
        <w:rPr>
          <w:rStyle w:val="5-Char"/>
          <w:rtl/>
        </w:rPr>
        <w:t xml:space="preserve"> </w:t>
      </w:r>
      <w:r w:rsidRPr="00BE2421">
        <w:rPr>
          <w:rStyle w:val="5-Char"/>
          <w:rFonts w:hint="eastAsia"/>
          <w:rtl/>
        </w:rPr>
        <w:t>لِاِختِصَاصِه</w:t>
      </w:r>
      <w:r w:rsidRPr="00BE2421">
        <w:rPr>
          <w:rStyle w:val="5-Char"/>
          <w:rtl/>
        </w:rPr>
        <w:t xml:space="preserve"> </w:t>
      </w:r>
      <w:r w:rsidRPr="00BE2421">
        <w:rPr>
          <w:rStyle w:val="5-Char"/>
          <w:rFonts w:hint="eastAsia"/>
          <w:rtl/>
        </w:rPr>
        <w:t>بِالأَنبِيَاءِ</w:t>
      </w:r>
      <w:r w:rsidRPr="00BE2421">
        <w:rPr>
          <w:rStyle w:val="5-Char"/>
          <w:rtl/>
        </w:rPr>
        <w:t xml:space="preserve"> </w:t>
      </w:r>
      <w:r w:rsidRPr="00BE2421">
        <w:rPr>
          <w:rStyle w:val="5-Char"/>
          <w:rFonts w:hint="eastAsia"/>
          <w:rtl/>
        </w:rPr>
        <w:t>عَلَيهِمُ</w:t>
      </w:r>
      <w:r w:rsidRPr="00BE2421">
        <w:rPr>
          <w:rStyle w:val="5-Char"/>
          <w:rtl/>
        </w:rPr>
        <w:t xml:space="preserve"> </w:t>
      </w:r>
      <w:r w:rsidRPr="00BE2421">
        <w:rPr>
          <w:rStyle w:val="5-Char"/>
          <w:rFonts w:hint="eastAsia"/>
          <w:rtl/>
        </w:rPr>
        <w:t>الصَّلَاةُ</w:t>
      </w:r>
      <w:r w:rsidRPr="00BE2421">
        <w:rPr>
          <w:rStyle w:val="5-Char"/>
          <w:rtl/>
        </w:rPr>
        <w:t xml:space="preserve"> </w:t>
      </w:r>
      <w:r w:rsidRPr="00BE2421">
        <w:rPr>
          <w:rStyle w:val="5-Char"/>
          <w:rFonts w:hint="eastAsia"/>
          <w:rtl/>
        </w:rPr>
        <w:t>وَالسَّلَامُ</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كرَهُ</w:t>
      </w:r>
      <w:r w:rsidRPr="00BE2421">
        <w:rPr>
          <w:rStyle w:val="5-Char"/>
          <w:rtl/>
        </w:rPr>
        <w:t xml:space="preserve"> </w:t>
      </w:r>
      <w:r w:rsidRPr="00BE2421">
        <w:rPr>
          <w:rStyle w:val="5-Char"/>
          <w:rFonts w:hint="eastAsia"/>
          <w:rtl/>
        </w:rPr>
        <w:t>الدَّفَنُ</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فَسَاقِي</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بَأسَ</w:t>
      </w:r>
      <w:r w:rsidRPr="00BE2421">
        <w:rPr>
          <w:rStyle w:val="5-Char"/>
          <w:rtl/>
        </w:rPr>
        <w:t xml:space="preserve"> </w:t>
      </w:r>
      <w:r w:rsidRPr="00BE2421">
        <w:rPr>
          <w:rStyle w:val="5-Char"/>
          <w:rFonts w:hint="eastAsia"/>
          <w:rtl/>
        </w:rPr>
        <w:t>بِدَفنِ</w:t>
      </w:r>
      <w:r w:rsidRPr="00BE2421">
        <w:rPr>
          <w:rStyle w:val="5-Char"/>
          <w:rtl/>
        </w:rPr>
        <w:t xml:space="preserve"> </w:t>
      </w:r>
      <w:r w:rsidRPr="00BE2421">
        <w:rPr>
          <w:rStyle w:val="5-Char"/>
          <w:rFonts w:hint="eastAsia"/>
          <w:rtl/>
        </w:rPr>
        <w:t>أَكثَرَ</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وَاحِدٍ</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قَبرٍ</w:t>
      </w:r>
      <w:r w:rsidRPr="00BE2421">
        <w:rPr>
          <w:rStyle w:val="5-Char"/>
          <w:rtl/>
        </w:rPr>
        <w:t xml:space="preserve"> </w:t>
      </w:r>
      <w:r w:rsidRPr="00BE2421">
        <w:rPr>
          <w:rStyle w:val="5-Char"/>
          <w:rFonts w:hint="eastAsia"/>
          <w:rtl/>
        </w:rPr>
        <w:t>لِلضُّرُورَ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حجَزُ</w:t>
      </w:r>
      <w:r w:rsidRPr="00BE2421">
        <w:rPr>
          <w:rStyle w:val="5-Char"/>
          <w:rtl/>
        </w:rPr>
        <w:t xml:space="preserve"> </w:t>
      </w:r>
      <w:r w:rsidRPr="00BE2421">
        <w:rPr>
          <w:rStyle w:val="5-Char"/>
          <w:rFonts w:hint="eastAsia"/>
          <w:rtl/>
        </w:rPr>
        <w:t>بَينَ</w:t>
      </w:r>
      <w:r w:rsidRPr="00BE2421">
        <w:rPr>
          <w:rStyle w:val="5-Char"/>
          <w:rtl/>
        </w:rPr>
        <w:t xml:space="preserve"> </w:t>
      </w:r>
      <w:r w:rsidRPr="00BE2421">
        <w:rPr>
          <w:rStyle w:val="5-Char"/>
          <w:rFonts w:hint="eastAsia"/>
          <w:rtl/>
        </w:rPr>
        <w:t>كُلِّ</w:t>
      </w:r>
      <w:r w:rsidRPr="00BE2421">
        <w:rPr>
          <w:rStyle w:val="5-Char"/>
          <w:rtl/>
        </w:rPr>
        <w:t xml:space="preserve"> </w:t>
      </w:r>
      <w:r w:rsidRPr="00BE2421">
        <w:rPr>
          <w:rStyle w:val="5-Char"/>
          <w:rFonts w:hint="eastAsia"/>
          <w:rtl/>
        </w:rPr>
        <w:t>اِثنَينِ</w:t>
      </w:r>
      <w:r w:rsidRPr="00BE2421">
        <w:rPr>
          <w:rStyle w:val="5-Char"/>
          <w:rtl/>
        </w:rPr>
        <w:t xml:space="preserve"> </w:t>
      </w:r>
      <w:r w:rsidRPr="00BE2421">
        <w:rPr>
          <w:rStyle w:val="5-Char"/>
          <w:rFonts w:hint="eastAsia"/>
          <w:rtl/>
        </w:rPr>
        <w:t>بِالتُّرَابِ</w:t>
      </w:r>
      <w:r w:rsidRPr="00BE2421">
        <w:rPr>
          <w:rStyle w:val="5-Char"/>
          <w:rFonts w:hint="cs"/>
          <w:rtl/>
        </w:rPr>
        <w:t>.</w:t>
      </w:r>
    </w:p>
    <w:p w:rsidR="005D047C" w:rsidRPr="00BE2421" w:rsidRDefault="005D047C"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مَاتَ</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سَفِينَةٍ</w:t>
      </w:r>
      <w:r w:rsidRPr="00BE2421">
        <w:rPr>
          <w:rStyle w:val="5-Char"/>
          <w:rtl/>
        </w:rPr>
        <w:t xml:space="preserve"> </w:t>
      </w:r>
      <w:r w:rsidRPr="00BE2421">
        <w:rPr>
          <w:rStyle w:val="5-Char"/>
          <w:rFonts w:hint="eastAsia"/>
          <w:rtl/>
        </w:rPr>
        <w:t>وَكَانَ</w:t>
      </w:r>
      <w:r w:rsidRPr="00BE2421">
        <w:rPr>
          <w:rStyle w:val="5-Char"/>
          <w:rtl/>
        </w:rPr>
        <w:t xml:space="preserve"> </w:t>
      </w:r>
      <w:r w:rsidRPr="00BE2421">
        <w:rPr>
          <w:rStyle w:val="5-Char"/>
          <w:rFonts w:hint="eastAsia"/>
          <w:rtl/>
        </w:rPr>
        <w:t>البَرُّ</w:t>
      </w:r>
      <w:r w:rsidRPr="00BE2421">
        <w:rPr>
          <w:rStyle w:val="5-Char"/>
          <w:rtl/>
        </w:rPr>
        <w:t xml:space="preserve"> </w:t>
      </w:r>
      <w:r w:rsidRPr="00BE2421">
        <w:rPr>
          <w:rStyle w:val="5-Char"/>
          <w:rFonts w:hint="eastAsia"/>
          <w:rtl/>
        </w:rPr>
        <w:t>بَعِيدً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خِيفَ</w:t>
      </w:r>
      <w:r w:rsidRPr="00BE2421">
        <w:rPr>
          <w:rStyle w:val="5-Char"/>
          <w:rtl/>
        </w:rPr>
        <w:t xml:space="preserve"> </w:t>
      </w:r>
      <w:r w:rsidRPr="00BE2421">
        <w:rPr>
          <w:rStyle w:val="5-Char"/>
          <w:rFonts w:hint="eastAsia"/>
          <w:rtl/>
        </w:rPr>
        <w:t>الضَرَرُ</w:t>
      </w:r>
      <w:r w:rsidRPr="00BE2421">
        <w:rPr>
          <w:rStyle w:val="5-Char"/>
          <w:rFonts w:hint="cs"/>
          <w:rtl/>
        </w:rPr>
        <w:t>،</w:t>
      </w:r>
      <w:r w:rsidRPr="00BE2421">
        <w:rPr>
          <w:rStyle w:val="5-Char"/>
          <w:rtl/>
        </w:rPr>
        <w:t xml:space="preserve"> </w:t>
      </w:r>
      <w:r w:rsidRPr="00BE2421">
        <w:rPr>
          <w:rStyle w:val="5-Char"/>
          <w:rFonts w:hint="eastAsia"/>
          <w:rtl/>
        </w:rPr>
        <w:t>غُسِلَ</w:t>
      </w:r>
      <w:r w:rsidRPr="00BE2421">
        <w:rPr>
          <w:rStyle w:val="5-Char"/>
          <w:rtl/>
        </w:rPr>
        <w:t xml:space="preserve"> </w:t>
      </w:r>
      <w:r w:rsidRPr="00BE2421">
        <w:rPr>
          <w:rStyle w:val="5-Char"/>
          <w:rFonts w:hint="eastAsia"/>
          <w:rtl/>
        </w:rPr>
        <w:t>وَكُفِّنَ</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ص</w:t>
      </w:r>
      <w:r w:rsidRPr="00BE2421">
        <w:rPr>
          <w:rStyle w:val="5-Char"/>
          <w:rFonts w:hint="cs"/>
          <w:rtl/>
        </w:rPr>
        <w:t>ُ</w:t>
      </w:r>
      <w:r w:rsidRPr="00BE2421">
        <w:rPr>
          <w:rStyle w:val="5-Char"/>
          <w:rFonts w:hint="eastAsia"/>
          <w:rtl/>
        </w:rPr>
        <w:t>ل</w:t>
      </w:r>
      <w:r w:rsidRPr="00BE2421">
        <w:rPr>
          <w:rStyle w:val="5-Char"/>
          <w:rFonts w:hint="cs"/>
          <w:rtl/>
        </w:rPr>
        <w:t>ِّ</w:t>
      </w:r>
      <w:r w:rsidRPr="00BE2421">
        <w:rPr>
          <w:rStyle w:val="5-Char"/>
          <w:rFonts w:hint="eastAsia"/>
          <w:rtl/>
        </w:rPr>
        <w:t>ي</w:t>
      </w:r>
      <w:r w:rsidRPr="00BE2421">
        <w:rPr>
          <w:rStyle w:val="5-Char"/>
          <w:rFonts w:hint="cs"/>
          <w:rtl/>
        </w:rPr>
        <w:t>َ</w:t>
      </w:r>
      <w:r w:rsidRPr="00BE2421">
        <w:rPr>
          <w:rStyle w:val="5-Char"/>
          <w:rtl/>
        </w:rPr>
        <w:t xml:space="preserve"> </w:t>
      </w:r>
      <w:r w:rsidRPr="00BE2421">
        <w:rPr>
          <w:rStyle w:val="5-Char"/>
          <w:rFonts w:hint="eastAsia"/>
          <w:rtl/>
        </w:rPr>
        <w:t>عَلَي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أُلقِيَ</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بَحرِ</w:t>
      </w:r>
      <w:r w:rsidRPr="00BE2421">
        <w:rPr>
          <w:rStyle w:val="5-Char"/>
          <w:rFonts w:hint="cs"/>
          <w:rtl/>
        </w:rPr>
        <w:t>.</w:t>
      </w:r>
    </w:p>
    <w:p w:rsidR="005D047C" w:rsidRPr="00BE2421" w:rsidRDefault="005D047C" w:rsidP="00AF1D25">
      <w:pPr>
        <w:rPr>
          <w:rStyle w:val="5-Char"/>
          <w:bCs/>
        </w:rPr>
      </w:pPr>
      <w:r w:rsidRPr="00BE2421">
        <w:rPr>
          <w:rStyle w:val="5-Char"/>
          <w:rFonts w:hint="eastAsia"/>
          <w:rtl/>
        </w:rPr>
        <w:t>وَ</w:t>
      </w:r>
      <w:r w:rsidRPr="00BE2421">
        <w:rPr>
          <w:rStyle w:val="5-Char"/>
          <w:rtl/>
        </w:rPr>
        <w:t xml:space="preserve"> </w:t>
      </w:r>
      <w:r w:rsidRPr="00BE2421">
        <w:rPr>
          <w:rStyle w:val="5-Char"/>
          <w:rFonts w:hint="eastAsia"/>
          <w:rtl/>
        </w:rPr>
        <w:t>يَستَحِبُّ</w:t>
      </w:r>
      <w:r w:rsidRPr="00BE2421">
        <w:rPr>
          <w:rStyle w:val="5-Char"/>
          <w:rtl/>
        </w:rPr>
        <w:t xml:space="preserve"> </w:t>
      </w:r>
      <w:r w:rsidRPr="00BE2421">
        <w:rPr>
          <w:rStyle w:val="5-Char"/>
          <w:rFonts w:hint="eastAsia"/>
          <w:rtl/>
        </w:rPr>
        <w:t>الدَّفنُ</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مَحَلٍّ</w:t>
      </w:r>
      <w:r w:rsidRPr="00BE2421">
        <w:rPr>
          <w:rStyle w:val="5-Char"/>
          <w:rtl/>
        </w:rPr>
        <w:t xml:space="preserve"> </w:t>
      </w:r>
      <w:r w:rsidRPr="00BE2421">
        <w:rPr>
          <w:rStyle w:val="5-Char"/>
          <w:rFonts w:hint="eastAsia"/>
          <w:rtl/>
        </w:rPr>
        <w:t>مَاتَ</w:t>
      </w:r>
      <w:r w:rsidRPr="00BE2421">
        <w:rPr>
          <w:rStyle w:val="5-Char"/>
          <w:rtl/>
        </w:rPr>
        <w:t xml:space="preserve"> </w:t>
      </w:r>
      <w:r w:rsidRPr="00BE2421">
        <w:rPr>
          <w:rStyle w:val="5-Char"/>
          <w:rFonts w:hint="eastAsia"/>
          <w:rtl/>
        </w:rPr>
        <w:t>بِه</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قُتِلَ</w:t>
      </w:r>
      <w:r w:rsidRPr="00BE2421">
        <w:rPr>
          <w:rStyle w:val="5-Char"/>
          <w:rFonts w:hint="cs"/>
          <w:rtl/>
        </w:rPr>
        <w:t>؛</w:t>
      </w:r>
      <w:r w:rsidRPr="00BE2421">
        <w:rPr>
          <w:rStyle w:val="5-Char"/>
          <w:rtl/>
        </w:rPr>
        <w:t xml:space="preserve"> </w:t>
      </w:r>
      <w:r w:rsidRPr="00BE2421">
        <w:rPr>
          <w:rStyle w:val="5-Char"/>
          <w:rFonts w:hint="eastAsia"/>
          <w:rtl/>
        </w:rPr>
        <w:t>فَإِن</w:t>
      </w:r>
      <w:r w:rsidRPr="00BE2421">
        <w:rPr>
          <w:rStyle w:val="5-Char"/>
          <w:rtl/>
        </w:rPr>
        <w:t xml:space="preserve"> </w:t>
      </w:r>
      <w:r w:rsidRPr="00BE2421">
        <w:rPr>
          <w:rStyle w:val="5-Char"/>
          <w:rFonts w:hint="eastAsia"/>
          <w:rtl/>
        </w:rPr>
        <w:t>نُقِلَ</w:t>
      </w:r>
      <w:r w:rsidRPr="00BE2421">
        <w:rPr>
          <w:rStyle w:val="5-Char"/>
          <w:rtl/>
        </w:rPr>
        <w:t xml:space="preserve"> </w:t>
      </w:r>
      <w:r w:rsidRPr="00BE2421">
        <w:rPr>
          <w:rStyle w:val="5-Char"/>
          <w:rFonts w:hint="eastAsia"/>
          <w:rtl/>
        </w:rPr>
        <w:t>قَبلَ</w:t>
      </w:r>
      <w:r w:rsidRPr="00BE2421">
        <w:rPr>
          <w:rStyle w:val="5-Char"/>
          <w:rtl/>
        </w:rPr>
        <w:t xml:space="preserve"> </w:t>
      </w:r>
      <w:r w:rsidRPr="00BE2421">
        <w:rPr>
          <w:rStyle w:val="5-Char"/>
          <w:rFonts w:hint="eastAsia"/>
          <w:rtl/>
        </w:rPr>
        <w:t>الدَّفنِ</w:t>
      </w:r>
      <w:r w:rsidRPr="00BE2421">
        <w:rPr>
          <w:rStyle w:val="5-Char"/>
          <w:rtl/>
        </w:rPr>
        <w:t xml:space="preserve"> </w:t>
      </w:r>
      <w:r w:rsidRPr="00BE2421">
        <w:rPr>
          <w:rStyle w:val="5-Char"/>
          <w:rFonts w:hint="eastAsia"/>
          <w:rtl/>
        </w:rPr>
        <w:t>قَدرَ</w:t>
      </w:r>
      <w:r w:rsidRPr="00BE2421">
        <w:rPr>
          <w:rStyle w:val="5-Char"/>
          <w:rtl/>
        </w:rPr>
        <w:t xml:space="preserve"> </w:t>
      </w:r>
      <w:r w:rsidRPr="00BE2421">
        <w:rPr>
          <w:rStyle w:val="5-Char"/>
          <w:rFonts w:hint="eastAsia"/>
          <w:rtl/>
        </w:rPr>
        <w:t>مِيلٍ</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مِيلَينِ</w:t>
      </w:r>
      <w:r w:rsidRPr="00BE2421">
        <w:rPr>
          <w:rStyle w:val="5-Char"/>
          <w:rFonts w:hint="cs"/>
          <w:rtl/>
        </w:rPr>
        <w:t>،</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بَأسَ</w:t>
      </w:r>
      <w:r w:rsidRPr="00BE2421">
        <w:rPr>
          <w:rStyle w:val="5-Char"/>
          <w:rtl/>
        </w:rPr>
        <w:t xml:space="preserve"> </w:t>
      </w:r>
      <w:r w:rsidRPr="00BE2421">
        <w:rPr>
          <w:rStyle w:val="5-Char"/>
          <w:rFonts w:hint="eastAsia"/>
          <w:rtl/>
        </w:rPr>
        <w:t>بِه</w:t>
      </w:r>
      <w:r w:rsidRPr="00BE2421">
        <w:rPr>
          <w:rStyle w:val="5-Char"/>
          <w:rFonts w:hint="cs"/>
          <w:rtl/>
        </w:rPr>
        <w:t>؛</w:t>
      </w:r>
      <w:r w:rsidRPr="00BE2421">
        <w:rPr>
          <w:rStyle w:val="5-Char"/>
          <w:rtl/>
        </w:rPr>
        <w:t xml:space="preserve"> </w:t>
      </w:r>
      <w:r w:rsidRPr="00BE2421">
        <w:rPr>
          <w:rStyle w:val="5-Char"/>
          <w:rFonts w:hint="eastAsia"/>
          <w:rtl/>
        </w:rPr>
        <w:t>وَكُرِهَ</w:t>
      </w:r>
      <w:r w:rsidRPr="00BE2421">
        <w:rPr>
          <w:rStyle w:val="5-Char"/>
          <w:rtl/>
        </w:rPr>
        <w:t xml:space="preserve"> </w:t>
      </w:r>
      <w:r w:rsidRPr="00BE2421">
        <w:rPr>
          <w:rStyle w:val="5-Char"/>
          <w:rFonts w:hint="eastAsia"/>
          <w:rtl/>
        </w:rPr>
        <w:t>نَقلُه</w:t>
      </w:r>
      <w:r w:rsidRPr="00BE2421">
        <w:rPr>
          <w:rStyle w:val="5-Char"/>
          <w:rtl/>
        </w:rPr>
        <w:t xml:space="preserve"> </w:t>
      </w:r>
      <w:r w:rsidRPr="00BE2421">
        <w:rPr>
          <w:rStyle w:val="5-Char"/>
          <w:rFonts w:hint="eastAsia"/>
          <w:rtl/>
        </w:rPr>
        <w:t>لِأَكثَرَ</w:t>
      </w:r>
      <w:r w:rsidRPr="00BE2421">
        <w:rPr>
          <w:rStyle w:val="5-Char"/>
          <w:rtl/>
        </w:rPr>
        <w:t xml:space="preserve"> </w:t>
      </w:r>
      <w:r w:rsidRPr="00BE2421">
        <w:rPr>
          <w:rStyle w:val="5-Char"/>
          <w:rFonts w:hint="eastAsia"/>
          <w:rtl/>
        </w:rPr>
        <w:t>مِن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جُوزُ</w:t>
      </w:r>
      <w:r w:rsidRPr="00BE2421">
        <w:rPr>
          <w:rStyle w:val="5-Char"/>
          <w:rtl/>
        </w:rPr>
        <w:t xml:space="preserve"> </w:t>
      </w:r>
      <w:r w:rsidRPr="00BE2421">
        <w:rPr>
          <w:rStyle w:val="5-Char"/>
          <w:rFonts w:hint="eastAsia"/>
          <w:rtl/>
        </w:rPr>
        <w:t>نَقلُه</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دَفنِهِ</w:t>
      </w:r>
      <w:r w:rsidRPr="00BE2421">
        <w:rPr>
          <w:rStyle w:val="5-Char"/>
          <w:rtl/>
        </w:rPr>
        <w:t xml:space="preserve"> </w:t>
      </w:r>
      <w:r w:rsidRPr="00BE2421">
        <w:rPr>
          <w:rStyle w:val="5-Char"/>
          <w:rFonts w:hint="eastAsia"/>
          <w:rtl/>
        </w:rPr>
        <w:t>بِالإِجمَاعِ</w:t>
      </w:r>
      <w:r w:rsidRPr="00BE2421">
        <w:rPr>
          <w:rStyle w:val="5-Char"/>
          <w:rtl/>
        </w:rPr>
        <w:t xml:space="preserve"> </w:t>
      </w:r>
      <w:r w:rsidRPr="00BE2421">
        <w:rPr>
          <w:rStyle w:val="5-Char"/>
          <w:rFonts w:hint="eastAsia"/>
          <w:rtl/>
        </w:rPr>
        <w:t>إِلَّا</w:t>
      </w:r>
      <w:r w:rsidRPr="00BE2421">
        <w:rPr>
          <w:rStyle w:val="5-Char"/>
          <w:rtl/>
        </w:rPr>
        <w:t xml:space="preserve"> </w:t>
      </w:r>
      <w:r w:rsidRPr="00BE2421">
        <w:rPr>
          <w:rStyle w:val="5-Char"/>
          <w:rFonts w:hint="eastAsia"/>
          <w:rtl/>
        </w:rPr>
        <w:t>أَن</w:t>
      </w:r>
      <w:r w:rsidRPr="00BE2421">
        <w:rPr>
          <w:rStyle w:val="5-Char"/>
          <w:rtl/>
        </w:rPr>
        <w:t xml:space="preserve"> </w:t>
      </w:r>
      <w:r w:rsidRPr="00BE2421">
        <w:rPr>
          <w:rStyle w:val="5-Char"/>
          <w:rFonts w:hint="eastAsia"/>
          <w:rtl/>
        </w:rPr>
        <w:t>تَكُونَ</w:t>
      </w:r>
      <w:r w:rsidRPr="00BE2421">
        <w:rPr>
          <w:rStyle w:val="5-Char"/>
          <w:rtl/>
        </w:rPr>
        <w:t xml:space="preserve"> </w:t>
      </w:r>
      <w:r w:rsidRPr="00BE2421">
        <w:rPr>
          <w:rStyle w:val="5-Char"/>
          <w:rFonts w:hint="eastAsia"/>
          <w:rtl/>
        </w:rPr>
        <w:t>الأَرضُ</w:t>
      </w:r>
      <w:r w:rsidRPr="00BE2421">
        <w:rPr>
          <w:rStyle w:val="5-Char"/>
          <w:rtl/>
        </w:rPr>
        <w:t xml:space="preserve"> </w:t>
      </w:r>
      <w:r w:rsidRPr="00BE2421">
        <w:rPr>
          <w:rStyle w:val="5-Char"/>
          <w:rFonts w:hint="eastAsia"/>
          <w:rtl/>
        </w:rPr>
        <w:t>مَغصُوبَةً</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أُخِذَت</w:t>
      </w:r>
      <w:r w:rsidRPr="00BE2421">
        <w:rPr>
          <w:rStyle w:val="5-Char"/>
          <w:rtl/>
        </w:rPr>
        <w:t xml:space="preserve"> </w:t>
      </w:r>
      <w:r w:rsidRPr="00BE2421">
        <w:rPr>
          <w:rStyle w:val="5-Char"/>
          <w:rFonts w:hint="eastAsia"/>
          <w:rtl/>
        </w:rPr>
        <w:t>بِالشُّفعَ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دُفِنَ</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قَبرٍ</w:t>
      </w:r>
      <w:r w:rsidRPr="00BE2421">
        <w:rPr>
          <w:rStyle w:val="5-Char"/>
          <w:rtl/>
        </w:rPr>
        <w:t xml:space="preserve"> </w:t>
      </w:r>
      <w:r w:rsidRPr="00BE2421">
        <w:rPr>
          <w:rStyle w:val="5-Char"/>
          <w:rFonts w:hint="eastAsia"/>
          <w:rtl/>
        </w:rPr>
        <w:t>حُفِرَ</w:t>
      </w:r>
      <w:r w:rsidRPr="00BE2421">
        <w:rPr>
          <w:rStyle w:val="5-Char"/>
          <w:rtl/>
        </w:rPr>
        <w:t xml:space="preserve"> </w:t>
      </w:r>
      <w:r w:rsidRPr="00BE2421">
        <w:rPr>
          <w:rStyle w:val="5-Char"/>
          <w:rFonts w:hint="eastAsia"/>
          <w:rtl/>
        </w:rPr>
        <w:t>لِغَيرِه</w:t>
      </w:r>
      <w:r w:rsidRPr="00BE2421">
        <w:rPr>
          <w:rStyle w:val="5-Char"/>
          <w:rFonts w:hint="cs"/>
          <w:rtl/>
        </w:rPr>
        <w:t>،</w:t>
      </w:r>
      <w:r w:rsidRPr="00BE2421">
        <w:rPr>
          <w:rStyle w:val="5-Char"/>
          <w:rtl/>
        </w:rPr>
        <w:t xml:space="preserve"> </w:t>
      </w:r>
      <w:r w:rsidRPr="00BE2421">
        <w:rPr>
          <w:rStyle w:val="5-Char"/>
          <w:rFonts w:hint="eastAsia"/>
          <w:rtl/>
        </w:rPr>
        <w:t>ضَمِنَ</w:t>
      </w:r>
      <w:r w:rsidRPr="00BE2421">
        <w:rPr>
          <w:rStyle w:val="5-Char"/>
          <w:rtl/>
        </w:rPr>
        <w:t xml:space="preserve"> </w:t>
      </w:r>
      <w:r w:rsidRPr="00BE2421">
        <w:rPr>
          <w:rStyle w:val="5-Char"/>
          <w:rFonts w:hint="eastAsia"/>
          <w:rtl/>
        </w:rPr>
        <w:t>قِيمَةَ</w:t>
      </w:r>
      <w:r w:rsidRPr="00BE2421">
        <w:rPr>
          <w:rStyle w:val="5-Char"/>
          <w:rtl/>
        </w:rPr>
        <w:t xml:space="preserve"> </w:t>
      </w:r>
      <w:r w:rsidRPr="00BE2421">
        <w:rPr>
          <w:rStyle w:val="5-Char"/>
          <w:rFonts w:hint="eastAsia"/>
          <w:rtl/>
        </w:rPr>
        <w:t>الحَف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خرَجُ</w:t>
      </w:r>
      <w:r w:rsidRPr="00BE2421">
        <w:rPr>
          <w:rStyle w:val="5-Char"/>
          <w:rtl/>
        </w:rPr>
        <w:t xml:space="preserve"> </w:t>
      </w:r>
      <w:r w:rsidRPr="00BE2421">
        <w:rPr>
          <w:rStyle w:val="5-Char"/>
          <w:rFonts w:hint="eastAsia"/>
          <w:rtl/>
        </w:rPr>
        <w:t>مِن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نبَشُ</w:t>
      </w:r>
      <w:r w:rsidRPr="00BE2421">
        <w:rPr>
          <w:rStyle w:val="5-Char"/>
          <w:rtl/>
        </w:rPr>
        <w:t xml:space="preserve"> </w:t>
      </w:r>
      <w:r w:rsidRPr="00BE2421">
        <w:rPr>
          <w:rStyle w:val="5-Char"/>
          <w:rFonts w:hint="eastAsia"/>
          <w:rtl/>
        </w:rPr>
        <w:t>لِمَتَاعٍ</w:t>
      </w:r>
      <w:r w:rsidRPr="00BE2421">
        <w:rPr>
          <w:rStyle w:val="5-Char"/>
          <w:rtl/>
        </w:rPr>
        <w:t xml:space="preserve"> </w:t>
      </w:r>
      <w:r w:rsidRPr="00BE2421">
        <w:rPr>
          <w:rStyle w:val="5-Char"/>
          <w:rFonts w:hint="eastAsia"/>
          <w:rtl/>
        </w:rPr>
        <w:t>سَقَطَ</w:t>
      </w:r>
      <w:r w:rsidRPr="00BE2421">
        <w:rPr>
          <w:rStyle w:val="5-Char"/>
          <w:rtl/>
        </w:rPr>
        <w:t xml:space="preserve"> </w:t>
      </w:r>
      <w:r w:rsidRPr="00BE2421">
        <w:rPr>
          <w:rStyle w:val="5-Char"/>
          <w:rFonts w:hint="eastAsia"/>
          <w:rtl/>
        </w:rPr>
        <w:t>فِي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كَفَنٍ</w:t>
      </w:r>
      <w:r w:rsidRPr="00BE2421">
        <w:rPr>
          <w:rStyle w:val="5-Char"/>
          <w:rtl/>
        </w:rPr>
        <w:t xml:space="preserve"> </w:t>
      </w:r>
      <w:r w:rsidRPr="00BE2421">
        <w:rPr>
          <w:rStyle w:val="5-Char"/>
          <w:rFonts w:hint="eastAsia"/>
          <w:rtl/>
        </w:rPr>
        <w:t>مَغصُوبٍ</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الٍ</w:t>
      </w:r>
      <w:r w:rsidRPr="00BE2421">
        <w:rPr>
          <w:rStyle w:val="5-Char"/>
          <w:rtl/>
        </w:rPr>
        <w:t xml:space="preserve"> </w:t>
      </w:r>
      <w:r w:rsidRPr="00BE2421">
        <w:rPr>
          <w:rStyle w:val="5-Char"/>
          <w:rFonts w:hint="eastAsia"/>
          <w:rtl/>
        </w:rPr>
        <w:t>مَعَ</w:t>
      </w:r>
      <w:r w:rsidRPr="00BE2421">
        <w:rPr>
          <w:rStyle w:val="5-Char"/>
          <w:rtl/>
        </w:rPr>
        <w:t xml:space="preserve"> </w:t>
      </w:r>
      <w:r w:rsidRPr="00BE2421">
        <w:rPr>
          <w:rStyle w:val="5-Char"/>
          <w:rFonts w:hint="eastAsia"/>
          <w:rtl/>
        </w:rPr>
        <w:t>المَيِّتِ</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نبَشُ</w:t>
      </w:r>
      <w:r w:rsidRPr="00BE2421">
        <w:rPr>
          <w:rStyle w:val="5-Char"/>
          <w:rtl/>
        </w:rPr>
        <w:t xml:space="preserve"> </w:t>
      </w:r>
      <w:r w:rsidRPr="00BE2421">
        <w:rPr>
          <w:rStyle w:val="5-Char"/>
          <w:rFonts w:hint="eastAsia"/>
          <w:rtl/>
        </w:rPr>
        <w:t>بِوَضعِه</w:t>
      </w:r>
      <w:r w:rsidRPr="00BE2421">
        <w:rPr>
          <w:rStyle w:val="5-Char"/>
          <w:rtl/>
        </w:rPr>
        <w:t xml:space="preserve"> </w:t>
      </w:r>
      <w:r w:rsidRPr="00BE2421">
        <w:rPr>
          <w:rStyle w:val="5-Char"/>
          <w:rFonts w:hint="eastAsia"/>
          <w:rtl/>
        </w:rPr>
        <w:t>لِغَيرِ</w:t>
      </w:r>
      <w:r w:rsidRPr="00BE2421">
        <w:rPr>
          <w:rStyle w:val="5-Char"/>
          <w:rtl/>
        </w:rPr>
        <w:t xml:space="preserve"> </w:t>
      </w:r>
      <w:r w:rsidRPr="00BE2421">
        <w:rPr>
          <w:rStyle w:val="5-Char"/>
          <w:rFonts w:hint="eastAsia"/>
          <w:rtl/>
        </w:rPr>
        <w:t>القِبلَةِ</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عَلَ</w:t>
      </w:r>
      <w:r w:rsidR="00764F37" w:rsidRPr="00BE2421">
        <w:rPr>
          <w:rStyle w:val="5-Char"/>
          <w:rFonts w:hint="cs"/>
          <w:rtl/>
        </w:rPr>
        <w:t>ی</w:t>
      </w:r>
      <w:r w:rsidRPr="00BE2421">
        <w:rPr>
          <w:rStyle w:val="5-Char"/>
          <w:rtl/>
        </w:rPr>
        <w:t xml:space="preserve"> </w:t>
      </w:r>
      <w:r w:rsidRPr="00BE2421">
        <w:rPr>
          <w:rStyle w:val="5-Char"/>
          <w:rFonts w:hint="eastAsia"/>
          <w:rtl/>
        </w:rPr>
        <w:t>يَسَارِه</w:t>
      </w:r>
      <w:r w:rsidRPr="00BE2421">
        <w:rPr>
          <w:rStyle w:val="5-Char"/>
          <w:rFonts w:hint="cs"/>
          <w:rtl/>
        </w:rPr>
        <w:t>.</w:t>
      </w:r>
      <w:r w:rsidRPr="00BE2421">
        <w:rPr>
          <w:rStyle w:val="5-Char"/>
          <w:rtl/>
        </w:rPr>
        <w:t xml:space="preserve"> </w:t>
      </w:r>
      <w:r w:rsidRPr="00BE2421">
        <w:rPr>
          <w:rStyle w:val="5-Char"/>
          <w:rFonts w:hint="eastAsia"/>
          <w:rtl/>
        </w:rPr>
        <w:t>وَاللهُ</w:t>
      </w:r>
      <w:r w:rsidRPr="00BE2421">
        <w:rPr>
          <w:rStyle w:val="5-Char"/>
          <w:rtl/>
        </w:rPr>
        <w:t xml:space="preserve"> </w:t>
      </w:r>
      <w:r w:rsidRPr="00BE2421">
        <w:rPr>
          <w:rStyle w:val="5-Char"/>
          <w:rFonts w:hint="eastAsia"/>
          <w:rtl/>
        </w:rPr>
        <w:t>أَعلَم</w:t>
      </w:r>
      <w:r w:rsidRPr="00BE2421">
        <w:rPr>
          <w:rStyle w:val="5-Char"/>
          <w:rFonts w:hint="cs"/>
          <w:rtl/>
        </w:rPr>
        <w:t>.</w:t>
      </w:r>
    </w:p>
    <w:p w:rsidR="00E81847" w:rsidRDefault="00E81847" w:rsidP="00FA0C00">
      <w:pPr>
        <w:pStyle w:val="2-0"/>
        <w:rPr>
          <w:rtl/>
        </w:rPr>
      </w:pPr>
      <w:bookmarkStart w:id="134" w:name="_Toc440375891"/>
      <w:r>
        <w:rPr>
          <w:rFonts w:hint="cs"/>
          <w:rtl/>
        </w:rPr>
        <w:t>فصل: پ</w:t>
      </w:r>
      <w:r w:rsidR="000751A8">
        <w:rPr>
          <w:rFonts w:hint="cs"/>
          <w:rtl/>
        </w:rPr>
        <w:t>ی</w:t>
      </w:r>
      <w:r>
        <w:rPr>
          <w:rFonts w:hint="cs"/>
          <w:rtl/>
        </w:rPr>
        <w:t>رامون [احکام و مسائل] حمل جنازه و دفن م</w:t>
      </w:r>
      <w:r w:rsidR="000751A8">
        <w:rPr>
          <w:rFonts w:hint="cs"/>
          <w:rtl/>
        </w:rPr>
        <w:t>ی</w:t>
      </w:r>
      <w:r>
        <w:rPr>
          <w:rFonts w:hint="cs"/>
          <w:rtl/>
        </w:rPr>
        <w:t>ت</w:t>
      </w:r>
      <w:bookmarkEnd w:id="134"/>
    </w:p>
    <w:p w:rsidR="00E81847" w:rsidRPr="007100A7" w:rsidRDefault="00E81847" w:rsidP="00AF1D25">
      <w:pPr>
        <w:rPr>
          <w:rStyle w:val="1-Char"/>
          <w:rtl/>
        </w:rPr>
      </w:pPr>
      <w:r w:rsidRPr="007100A7">
        <w:rPr>
          <w:rStyle w:val="1-Char"/>
          <w:rFonts w:hint="cs"/>
          <w:rtl/>
        </w:rPr>
        <w:t>سنّت است که جنازه را چهار مرد حمل نما</w:t>
      </w:r>
      <w:r w:rsidR="00446BB7">
        <w:rPr>
          <w:rStyle w:val="1-Char"/>
          <w:rFonts w:hint="cs"/>
          <w:rtl/>
        </w:rPr>
        <w:t>ی</w:t>
      </w:r>
      <w:r w:rsidRPr="007100A7">
        <w:rPr>
          <w:rStyle w:val="1-Char"/>
          <w:rFonts w:hint="cs"/>
          <w:rtl/>
        </w:rPr>
        <w:t>ند؛ و [برا</w:t>
      </w:r>
      <w:r w:rsidR="00446BB7">
        <w:rPr>
          <w:rStyle w:val="1-Char"/>
          <w:rFonts w:hint="cs"/>
          <w:rtl/>
        </w:rPr>
        <w:t>ی</w:t>
      </w:r>
      <w:r w:rsidRPr="007100A7">
        <w:rPr>
          <w:rStyle w:val="1-Char"/>
          <w:rFonts w:hint="cs"/>
          <w:rtl/>
        </w:rPr>
        <w:t xml:space="preserve"> هر </w:t>
      </w:r>
      <w:r w:rsidR="00446BB7">
        <w:rPr>
          <w:rStyle w:val="1-Char"/>
          <w:rFonts w:hint="cs"/>
          <w:rtl/>
        </w:rPr>
        <w:t>ی</w:t>
      </w:r>
      <w:r w:rsidRPr="007100A7">
        <w:rPr>
          <w:rStyle w:val="1-Char"/>
          <w:rFonts w:hint="cs"/>
          <w:rtl/>
        </w:rPr>
        <w:t>ک از حمل‌کنندگان] مناسب و ز</w:t>
      </w:r>
      <w:r w:rsidR="00446BB7">
        <w:rPr>
          <w:rStyle w:val="1-Char"/>
          <w:rFonts w:hint="cs"/>
          <w:rtl/>
        </w:rPr>
        <w:t>ی</w:t>
      </w:r>
      <w:r w:rsidRPr="007100A7">
        <w:rPr>
          <w:rStyle w:val="1-Char"/>
          <w:rFonts w:hint="cs"/>
          <w:rtl/>
        </w:rPr>
        <w:t>بنده است که جنازه را چهل قدم حمل نما</w:t>
      </w:r>
      <w:r w:rsidR="00446BB7">
        <w:rPr>
          <w:rStyle w:val="1-Char"/>
          <w:rFonts w:hint="cs"/>
          <w:rtl/>
        </w:rPr>
        <w:t>ی</w:t>
      </w:r>
      <w:r w:rsidRPr="007100A7">
        <w:rPr>
          <w:rStyle w:val="1-Char"/>
          <w:rFonts w:hint="cs"/>
          <w:rtl/>
        </w:rPr>
        <w:t>ند؛ [ز</w:t>
      </w:r>
      <w:r w:rsidR="00446BB7">
        <w:rPr>
          <w:rStyle w:val="1-Char"/>
          <w:rFonts w:hint="cs"/>
          <w:rtl/>
        </w:rPr>
        <w:t>ی</w:t>
      </w:r>
      <w:r w:rsidRPr="007100A7">
        <w:rPr>
          <w:rStyle w:val="1-Char"/>
          <w:rFonts w:hint="cs"/>
          <w:rtl/>
        </w:rPr>
        <w:t>را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مَنْ حَمَلَ جَنٰازَةً اَرْبَعِ</w:t>
      </w:r>
      <w:r w:rsidR="00C12E54" w:rsidRPr="00BE2421">
        <w:rPr>
          <w:rStyle w:val="5-Char"/>
          <w:rFonts w:hint="cs"/>
          <w:rtl/>
        </w:rPr>
        <w:t>ي</w:t>
      </w:r>
      <w:r w:rsidRPr="00BE2421">
        <w:rPr>
          <w:rStyle w:val="5-Char"/>
          <w:rFonts w:hint="cs"/>
          <w:rtl/>
        </w:rPr>
        <w:t>ْنَ خُطْوَةً کُفِّرَتْ عَنْهُ اَرْبَعِ</w:t>
      </w:r>
      <w:r w:rsidR="00C12E54" w:rsidRPr="00BE2421">
        <w:rPr>
          <w:rStyle w:val="5-Char"/>
          <w:rFonts w:hint="cs"/>
          <w:rtl/>
        </w:rPr>
        <w:t>ي</w:t>
      </w:r>
      <w:r w:rsidRPr="00BE2421">
        <w:rPr>
          <w:rStyle w:val="5-Char"/>
          <w:rFonts w:hint="cs"/>
          <w:rtl/>
        </w:rPr>
        <w:t>ْنَ کَبِ</w:t>
      </w:r>
      <w:r w:rsidR="00C12E54" w:rsidRPr="00BE2421">
        <w:rPr>
          <w:rStyle w:val="5-Char"/>
          <w:rFonts w:hint="cs"/>
          <w:rtl/>
        </w:rPr>
        <w:t>ي</w:t>
      </w:r>
      <w:r w:rsidRPr="00BE2421">
        <w:rPr>
          <w:rStyle w:val="5-Char"/>
          <w:rFonts w:hint="cs"/>
          <w:rtl/>
        </w:rPr>
        <w:t>ْرَةً»</w:t>
      </w:r>
      <w:r w:rsidRPr="007100A7">
        <w:rPr>
          <w:rStyle w:val="1-Char"/>
          <w:rFonts w:hint="cs"/>
          <w:rtl/>
        </w:rPr>
        <w:t xml:space="preserve"> (ابن عساکر)؛ </w:t>
      </w:r>
      <w:r w:rsidRPr="00BE2421">
        <w:rPr>
          <w:rStyle w:val="1-Char"/>
          <w:rFonts w:hint="cs"/>
          <w:rtl/>
        </w:rPr>
        <w:t>«هر کس جنازه را چهل قدم حمل کند، چهل گناه از او بخشوده م</w:t>
      </w:r>
      <w:r w:rsidR="00446BB7">
        <w:rPr>
          <w:rStyle w:val="1-Char"/>
          <w:rFonts w:hint="cs"/>
          <w:rtl/>
        </w:rPr>
        <w:t>ی</w:t>
      </w:r>
      <w:r w:rsidRPr="00BE2421">
        <w:rPr>
          <w:rStyle w:val="1-Char"/>
          <w:rFonts w:hint="cs"/>
          <w:rtl/>
        </w:rPr>
        <w:t>‌شود»</w:t>
      </w:r>
      <w:r w:rsidRPr="007100A7">
        <w:rPr>
          <w:rStyle w:val="1-Char"/>
          <w:rFonts w:hint="cs"/>
          <w:rtl/>
        </w:rPr>
        <w:t>.</w:t>
      </w:r>
    </w:p>
    <w:p w:rsidR="00E81847" w:rsidRPr="007100A7" w:rsidRDefault="00E81847" w:rsidP="00AF1D25">
      <w:pPr>
        <w:rPr>
          <w:rStyle w:val="1-Char"/>
          <w:rtl/>
        </w:rPr>
      </w:pPr>
      <w:r w:rsidRPr="007100A7">
        <w:rPr>
          <w:rStyle w:val="1-Char"/>
          <w:rFonts w:hint="cs"/>
          <w:rtl/>
        </w:rPr>
        <w:t>و کس</w:t>
      </w:r>
      <w:r w:rsidR="00446BB7">
        <w:rPr>
          <w:rStyle w:val="1-Char"/>
          <w:rFonts w:hint="cs"/>
          <w:rtl/>
        </w:rPr>
        <w:t>ی</w:t>
      </w:r>
      <w:r w:rsidRPr="007100A7">
        <w:rPr>
          <w:rStyle w:val="1-Char"/>
          <w:rFonts w:hint="cs"/>
          <w:rtl/>
        </w:rPr>
        <w:t xml:space="preserve"> که م</w:t>
      </w:r>
      <w:r w:rsidR="00446BB7">
        <w:rPr>
          <w:rStyle w:val="1-Char"/>
          <w:rFonts w:hint="cs"/>
          <w:rtl/>
        </w:rPr>
        <w:t>ی</w:t>
      </w:r>
      <w:r w:rsidRPr="007100A7">
        <w:rPr>
          <w:rStyle w:val="1-Char"/>
          <w:rFonts w:hint="cs"/>
          <w:rtl/>
        </w:rPr>
        <w:t>‌خواهد تابوت م</w:t>
      </w:r>
      <w:r w:rsidR="00446BB7">
        <w:rPr>
          <w:rStyle w:val="1-Char"/>
          <w:rFonts w:hint="cs"/>
          <w:rtl/>
        </w:rPr>
        <w:t>ی</w:t>
      </w:r>
      <w:r w:rsidRPr="007100A7">
        <w:rPr>
          <w:rStyle w:val="1-Char"/>
          <w:rFonts w:hint="cs"/>
          <w:rtl/>
        </w:rPr>
        <w:t>ت را حمل کند،] نخست، پا</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راست جلو</w:t>
      </w:r>
      <w:r w:rsidR="00446BB7">
        <w:rPr>
          <w:rStyle w:val="1-Char"/>
          <w:rFonts w:hint="cs"/>
          <w:rtl/>
        </w:rPr>
        <w:t>ی</w:t>
      </w:r>
      <w:r w:rsidRPr="007100A7">
        <w:rPr>
          <w:rStyle w:val="1-Char"/>
          <w:rFonts w:hint="cs"/>
          <w:rtl/>
        </w:rPr>
        <w:t xml:space="preserve"> تابوت را بر بالا</w:t>
      </w:r>
      <w:r w:rsidR="00446BB7">
        <w:rPr>
          <w:rStyle w:val="1-Char"/>
          <w:rFonts w:hint="cs"/>
          <w:rtl/>
        </w:rPr>
        <w:t>ی</w:t>
      </w:r>
      <w:r w:rsidRPr="007100A7">
        <w:rPr>
          <w:rStyle w:val="1-Char"/>
          <w:rFonts w:hint="cs"/>
          <w:rtl/>
        </w:rPr>
        <w:t xml:space="preserve"> شانه‌</w:t>
      </w:r>
      <w:r w:rsidR="00446BB7">
        <w:rPr>
          <w:rStyle w:val="1-Char"/>
          <w:rFonts w:hint="cs"/>
          <w:rtl/>
        </w:rPr>
        <w:t>ی</w:t>
      </w:r>
      <w:r w:rsidRPr="007100A7">
        <w:rPr>
          <w:rStyle w:val="1-Char"/>
          <w:rFonts w:hint="cs"/>
          <w:rtl/>
        </w:rPr>
        <w:t xml:space="preserve"> راست خو</w:t>
      </w:r>
      <w:r w:rsidR="00446BB7">
        <w:rPr>
          <w:rStyle w:val="1-Char"/>
          <w:rFonts w:hint="cs"/>
          <w:rtl/>
        </w:rPr>
        <w:t>ی</w:t>
      </w:r>
      <w:r w:rsidRPr="007100A7">
        <w:rPr>
          <w:rStyle w:val="1-Char"/>
          <w:rFonts w:hint="cs"/>
          <w:rtl/>
        </w:rPr>
        <w:t>ش بگذارد؛ [</w:t>
      </w:r>
      <w:r w:rsidR="000A2322">
        <w:rPr>
          <w:rStyle w:val="1-Char"/>
          <w:rFonts w:hint="cs"/>
          <w:rtl/>
        </w:rPr>
        <w:t>آنگاه</w:t>
      </w:r>
      <w:r w:rsidRPr="007100A7">
        <w:rPr>
          <w:rStyle w:val="1-Char"/>
          <w:rFonts w:hint="cs"/>
          <w:rtl/>
        </w:rPr>
        <w:t xml:space="preserve"> پا</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آخر راست تابوت را بر بالا</w:t>
      </w:r>
      <w:r w:rsidR="00446BB7">
        <w:rPr>
          <w:rStyle w:val="1-Char"/>
          <w:rFonts w:hint="cs"/>
          <w:rtl/>
        </w:rPr>
        <w:t>ی</w:t>
      </w:r>
      <w:r w:rsidRPr="007100A7">
        <w:rPr>
          <w:rStyle w:val="1-Char"/>
          <w:rFonts w:hint="cs"/>
          <w:rtl/>
        </w:rPr>
        <w:t xml:space="preserve"> شانه‌</w:t>
      </w:r>
      <w:r w:rsidR="00446BB7">
        <w:rPr>
          <w:rStyle w:val="1-Char"/>
          <w:rFonts w:hint="cs"/>
          <w:rtl/>
        </w:rPr>
        <w:t>ی</w:t>
      </w:r>
      <w:r w:rsidRPr="007100A7">
        <w:rPr>
          <w:rStyle w:val="1-Char"/>
          <w:rFonts w:hint="cs"/>
          <w:rtl/>
        </w:rPr>
        <w:t xml:space="preserve"> راستش بنهد؛] پس از آن، پا</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چپِ جلو</w:t>
      </w:r>
      <w:r w:rsidR="00446BB7">
        <w:rPr>
          <w:rStyle w:val="1-Char"/>
          <w:rFonts w:hint="cs"/>
          <w:rtl/>
        </w:rPr>
        <w:t>ی</w:t>
      </w:r>
      <w:r w:rsidRPr="007100A7">
        <w:rPr>
          <w:rStyle w:val="1-Char"/>
          <w:rFonts w:hint="cs"/>
          <w:rtl/>
        </w:rPr>
        <w:t xml:space="preserve"> تابوت را بر بالا</w:t>
      </w:r>
      <w:r w:rsidR="00446BB7">
        <w:rPr>
          <w:rStyle w:val="1-Char"/>
          <w:rFonts w:hint="cs"/>
          <w:rtl/>
        </w:rPr>
        <w:t>ی</w:t>
      </w:r>
      <w:r w:rsidRPr="007100A7">
        <w:rPr>
          <w:rStyle w:val="1-Char"/>
          <w:rFonts w:hint="cs"/>
          <w:rtl/>
        </w:rPr>
        <w:t xml:space="preserve"> شانه‌</w:t>
      </w:r>
      <w:r w:rsidR="00446BB7">
        <w:rPr>
          <w:rStyle w:val="1-Char"/>
          <w:rFonts w:hint="cs"/>
          <w:rtl/>
        </w:rPr>
        <w:t>ی</w:t>
      </w:r>
      <w:r w:rsidRPr="007100A7">
        <w:rPr>
          <w:rStyle w:val="1-Char"/>
          <w:rFonts w:hint="cs"/>
          <w:rtl/>
        </w:rPr>
        <w:t xml:space="preserve"> چپ و </w:t>
      </w:r>
      <w:r w:rsidR="000A2322">
        <w:rPr>
          <w:rStyle w:val="1-Char"/>
          <w:rFonts w:hint="cs"/>
          <w:rtl/>
        </w:rPr>
        <w:t>آنگاه</w:t>
      </w:r>
      <w:r w:rsidRPr="007100A7">
        <w:rPr>
          <w:rStyle w:val="1-Char"/>
          <w:rFonts w:hint="cs"/>
          <w:rtl/>
        </w:rPr>
        <w:t xml:space="preserve"> در آخر، پا</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چپ آخر تابوت را بر بالا</w:t>
      </w:r>
      <w:r w:rsidR="00446BB7">
        <w:rPr>
          <w:rStyle w:val="1-Char"/>
          <w:rFonts w:hint="cs"/>
          <w:rtl/>
        </w:rPr>
        <w:t>ی</w:t>
      </w:r>
      <w:r w:rsidRPr="007100A7">
        <w:rPr>
          <w:rStyle w:val="1-Char"/>
          <w:rFonts w:hint="cs"/>
          <w:rtl/>
        </w:rPr>
        <w:t xml:space="preserve"> شانه‌</w:t>
      </w:r>
      <w:r w:rsidR="00446BB7">
        <w:rPr>
          <w:rStyle w:val="1-Char"/>
          <w:rFonts w:hint="cs"/>
          <w:rtl/>
        </w:rPr>
        <w:t>ی</w:t>
      </w:r>
      <w:r w:rsidRPr="007100A7">
        <w:rPr>
          <w:rStyle w:val="1-Char"/>
          <w:rFonts w:hint="cs"/>
          <w:rtl/>
        </w:rPr>
        <w:t xml:space="preserve"> چپ خو</w:t>
      </w:r>
      <w:r w:rsidR="00446BB7">
        <w:rPr>
          <w:rStyle w:val="1-Char"/>
          <w:rFonts w:hint="cs"/>
          <w:rtl/>
        </w:rPr>
        <w:t>ی</w:t>
      </w:r>
      <w:r w:rsidRPr="007100A7">
        <w:rPr>
          <w:rStyle w:val="1-Char"/>
          <w:rFonts w:hint="cs"/>
          <w:rtl/>
        </w:rPr>
        <w:t>ش بگذارد. [ابوهر</w:t>
      </w:r>
      <w:r w:rsidR="00446BB7">
        <w:rPr>
          <w:rStyle w:val="1-Char"/>
          <w:rFonts w:hint="cs"/>
          <w:rtl/>
        </w:rPr>
        <w:t>ی</w:t>
      </w:r>
      <w:r w:rsidRPr="007100A7">
        <w:rPr>
          <w:rStyle w:val="1-Char"/>
          <w:rFonts w:hint="cs"/>
          <w:rtl/>
        </w:rPr>
        <w:t>ره</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مَنْ حَمَلَ الْجَنٰازَةَ بِجَوٰانِبِهَا الْاَرْبَعِ، فَقَدْ قَضَ</w:t>
      </w:r>
      <w:r w:rsidR="00C12E54" w:rsidRPr="00BE2421">
        <w:rPr>
          <w:rStyle w:val="5-Char"/>
          <w:rFonts w:hint="cs"/>
          <w:rtl/>
        </w:rPr>
        <w:t>ي</w:t>
      </w:r>
      <w:r w:rsidRPr="00BE2421">
        <w:rPr>
          <w:rStyle w:val="5-Char"/>
          <w:rFonts w:hint="cs"/>
          <w:rtl/>
        </w:rPr>
        <w:t xml:space="preserve"> الَّذِ</w:t>
      </w:r>
      <w:r w:rsidR="00C12E54" w:rsidRPr="00BE2421">
        <w:rPr>
          <w:rStyle w:val="5-Char"/>
          <w:rFonts w:hint="cs"/>
          <w:rtl/>
        </w:rPr>
        <w:t>ي</w:t>
      </w:r>
      <w:r w:rsidRPr="00BE2421">
        <w:rPr>
          <w:rStyle w:val="5-Char"/>
          <w:rFonts w:hint="cs"/>
          <w:rtl/>
        </w:rPr>
        <w:t>ْ عَلَ</w:t>
      </w:r>
      <w:r w:rsidR="00C12E54" w:rsidRPr="00BE2421">
        <w:rPr>
          <w:rStyle w:val="5-Char"/>
          <w:rFonts w:hint="cs"/>
          <w:rtl/>
        </w:rPr>
        <w:t>ي</w:t>
      </w:r>
      <w:r w:rsidRPr="00BE2421">
        <w:rPr>
          <w:rStyle w:val="5-Char"/>
          <w:rFonts w:hint="cs"/>
          <w:rtl/>
        </w:rPr>
        <w:t>ْهِ»</w:t>
      </w:r>
      <w:r w:rsidRPr="007100A7">
        <w:rPr>
          <w:rStyle w:val="1-Char"/>
          <w:rFonts w:hint="cs"/>
          <w:rtl/>
        </w:rPr>
        <w:t xml:space="preserve"> (مصنّف ابن اب</w:t>
      </w:r>
      <w:r w:rsidR="00446BB7">
        <w:rPr>
          <w:rStyle w:val="1-Char"/>
          <w:rFonts w:hint="cs"/>
          <w:rtl/>
        </w:rPr>
        <w:t>ی</w:t>
      </w:r>
      <w:r w:rsidRPr="007100A7">
        <w:rPr>
          <w:rStyle w:val="1-Char"/>
          <w:rFonts w:hint="cs"/>
          <w:rtl/>
        </w:rPr>
        <w:t xml:space="preserve"> ش</w:t>
      </w:r>
      <w:r w:rsidR="00446BB7">
        <w:rPr>
          <w:rStyle w:val="1-Char"/>
          <w:rFonts w:hint="cs"/>
          <w:rtl/>
        </w:rPr>
        <w:t>ی</w:t>
      </w:r>
      <w:r w:rsidRPr="007100A7">
        <w:rPr>
          <w:rStyle w:val="1-Char"/>
          <w:rFonts w:hint="cs"/>
          <w:rtl/>
        </w:rPr>
        <w:t xml:space="preserve">به)؛ </w:t>
      </w:r>
      <w:r w:rsidRPr="00BE2421">
        <w:rPr>
          <w:rStyle w:val="1-Char"/>
          <w:rFonts w:hint="cs"/>
          <w:rtl/>
        </w:rPr>
        <w:t>«هر کس جنازه را با چهار جانب آن حمل کند، به راست</w:t>
      </w:r>
      <w:r w:rsidR="00446BB7">
        <w:rPr>
          <w:rStyle w:val="1-Char"/>
          <w:rFonts w:hint="cs"/>
          <w:rtl/>
        </w:rPr>
        <w:t>ی</w:t>
      </w:r>
      <w:r w:rsidRPr="00BE2421">
        <w:rPr>
          <w:rStyle w:val="1-Char"/>
          <w:rFonts w:hint="cs"/>
          <w:rtl/>
        </w:rPr>
        <w:t xml:space="preserve"> وظ</w:t>
      </w:r>
      <w:r w:rsidR="00446BB7">
        <w:rPr>
          <w:rStyle w:val="1-Char"/>
          <w:rFonts w:hint="cs"/>
          <w:rtl/>
        </w:rPr>
        <w:t>ی</w:t>
      </w:r>
      <w:r w:rsidRPr="00BE2421">
        <w:rPr>
          <w:rStyle w:val="1-Char"/>
          <w:rFonts w:hint="cs"/>
          <w:rtl/>
        </w:rPr>
        <w:t>فه‌</w:t>
      </w:r>
      <w:r w:rsidR="00446BB7">
        <w:rPr>
          <w:rStyle w:val="1-Char"/>
          <w:rFonts w:hint="cs"/>
          <w:rtl/>
        </w:rPr>
        <w:t>ی</w:t>
      </w:r>
      <w:r w:rsidRPr="00BE2421">
        <w:rPr>
          <w:rStyle w:val="1-Char"/>
          <w:rFonts w:hint="cs"/>
          <w:rtl/>
        </w:rPr>
        <w:t xml:space="preserve"> خو</w:t>
      </w:r>
      <w:r w:rsidR="00446BB7">
        <w:rPr>
          <w:rStyle w:val="1-Char"/>
          <w:rFonts w:hint="cs"/>
          <w:rtl/>
        </w:rPr>
        <w:t>ی</w:t>
      </w:r>
      <w:r w:rsidRPr="00BE2421">
        <w:rPr>
          <w:rStyle w:val="1-Char"/>
          <w:rFonts w:hint="cs"/>
          <w:rtl/>
        </w:rPr>
        <w:t>ش را به انجام رسانده است»</w:t>
      </w:r>
      <w:r w:rsidRPr="007100A7">
        <w:rPr>
          <w:rStyle w:val="1-Char"/>
          <w:rFonts w:hint="cs"/>
          <w:rtl/>
        </w:rPr>
        <w:t>.]</w:t>
      </w:r>
    </w:p>
    <w:p w:rsidR="00E81847" w:rsidRPr="007100A7" w:rsidRDefault="00E81847" w:rsidP="00A70228">
      <w:pPr>
        <w:rPr>
          <w:rStyle w:val="1-Char"/>
          <w:rtl/>
        </w:rPr>
      </w:pPr>
      <w:r w:rsidRPr="007100A7">
        <w:rPr>
          <w:rStyle w:val="1-Char"/>
          <w:rFonts w:hint="cs"/>
          <w:rtl/>
        </w:rPr>
        <w:t>و [هرگاه مسلمانان بخواهند م</w:t>
      </w:r>
      <w:r w:rsidR="00446BB7">
        <w:rPr>
          <w:rStyle w:val="1-Char"/>
          <w:rFonts w:hint="cs"/>
          <w:rtl/>
        </w:rPr>
        <w:t>ی</w:t>
      </w:r>
      <w:r w:rsidRPr="007100A7">
        <w:rPr>
          <w:rStyle w:val="1-Char"/>
          <w:rFonts w:hint="cs"/>
          <w:rtl/>
        </w:rPr>
        <w:t>ت را حمل و تش</w:t>
      </w:r>
      <w:r w:rsidR="00446BB7">
        <w:rPr>
          <w:rStyle w:val="1-Char"/>
          <w:rFonts w:hint="cs"/>
          <w:rtl/>
        </w:rPr>
        <w:t>یی</w:t>
      </w:r>
      <w:r w:rsidRPr="007100A7">
        <w:rPr>
          <w:rStyle w:val="1-Char"/>
          <w:rFonts w:hint="cs"/>
          <w:rtl/>
        </w:rPr>
        <w:t>ع نما</w:t>
      </w:r>
      <w:r w:rsidR="00446BB7">
        <w:rPr>
          <w:rStyle w:val="1-Char"/>
          <w:rFonts w:hint="cs"/>
          <w:rtl/>
        </w:rPr>
        <w:t>ی</w:t>
      </w:r>
      <w:r w:rsidRPr="007100A7">
        <w:rPr>
          <w:rStyle w:val="1-Char"/>
          <w:rFonts w:hint="cs"/>
          <w:rtl/>
        </w:rPr>
        <w:t>ند؛ با</w:t>
      </w:r>
      <w:r w:rsidR="00446BB7">
        <w:rPr>
          <w:rStyle w:val="1-Char"/>
          <w:rFonts w:hint="cs"/>
          <w:rtl/>
        </w:rPr>
        <w:t>ی</w:t>
      </w:r>
      <w:r w:rsidRPr="007100A7">
        <w:rPr>
          <w:rStyle w:val="1-Char"/>
          <w:rFonts w:hint="cs"/>
          <w:rtl/>
        </w:rPr>
        <w:t>د چهار پا</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تابوت م</w:t>
      </w:r>
      <w:r w:rsidR="00446BB7">
        <w:rPr>
          <w:rStyle w:val="1-Char"/>
          <w:rFonts w:hint="cs"/>
          <w:rtl/>
        </w:rPr>
        <w:t>ی</w:t>
      </w:r>
      <w:r w:rsidRPr="007100A7">
        <w:rPr>
          <w:rStyle w:val="1-Char"/>
          <w:rFonts w:hint="cs"/>
          <w:rtl/>
        </w:rPr>
        <w:t>ت را بگ</w:t>
      </w:r>
      <w:r w:rsidR="00446BB7">
        <w:rPr>
          <w:rStyle w:val="1-Char"/>
          <w:rFonts w:hint="cs"/>
          <w:rtl/>
        </w:rPr>
        <w:t>ی</w:t>
      </w:r>
      <w:r w:rsidRPr="007100A7">
        <w:rPr>
          <w:rStyle w:val="1-Char"/>
          <w:rFonts w:hint="cs"/>
          <w:rtl/>
        </w:rPr>
        <w:t>رند؛ و] مستحب و پسند</w:t>
      </w:r>
      <w:r w:rsidR="00446BB7">
        <w:rPr>
          <w:rStyle w:val="1-Char"/>
          <w:rFonts w:hint="cs"/>
          <w:rtl/>
        </w:rPr>
        <w:t>ی</w:t>
      </w:r>
      <w:r w:rsidRPr="007100A7">
        <w:rPr>
          <w:rStyle w:val="1-Char"/>
          <w:rFonts w:hint="cs"/>
          <w:rtl/>
        </w:rPr>
        <w:t>ده است که با شتاب، جنازه را ببرند؛ امّا ا</w:t>
      </w:r>
      <w:r w:rsidR="00446BB7">
        <w:rPr>
          <w:rStyle w:val="1-Char"/>
          <w:rFonts w:hint="cs"/>
          <w:rtl/>
        </w:rPr>
        <w:t>ی</w:t>
      </w:r>
      <w:r w:rsidRPr="007100A7">
        <w:rPr>
          <w:rStyle w:val="1-Char"/>
          <w:rFonts w:hint="cs"/>
          <w:rtl/>
        </w:rPr>
        <w:t>ن شتاب نبا</w:t>
      </w:r>
      <w:r w:rsidR="00446BB7">
        <w:rPr>
          <w:rStyle w:val="1-Char"/>
          <w:rFonts w:hint="cs"/>
          <w:rtl/>
        </w:rPr>
        <w:t>ی</w:t>
      </w:r>
      <w:r w:rsidRPr="007100A7">
        <w:rPr>
          <w:rStyle w:val="1-Char"/>
          <w:rFonts w:hint="cs"/>
          <w:rtl/>
        </w:rPr>
        <w:t>د به گونه‌ا</w:t>
      </w:r>
      <w:r w:rsidR="00446BB7">
        <w:rPr>
          <w:rStyle w:val="1-Char"/>
          <w:rFonts w:hint="cs"/>
          <w:rtl/>
        </w:rPr>
        <w:t>ی</w:t>
      </w:r>
      <w:r w:rsidRPr="007100A7">
        <w:rPr>
          <w:rStyle w:val="1-Char"/>
          <w:rFonts w:hint="cs"/>
          <w:rtl/>
        </w:rPr>
        <w:t xml:space="preserve"> تند بوده باشد که به تکان خوردن و به جنبش درآمدن م</w:t>
      </w:r>
      <w:r w:rsidR="00446BB7">
        <w:rPr>
          <w:rStyle w:val="1-Char"/>
          <w:rFonts w:hint="cs"/>
          <w:rtl/>
        </w:rPr>
        <w:t>ی</w:t>
      </w:r>
      <w:r w:rsidRPr="007100A7">
        <w:rPr>
          <w:rStyle w:val="1-Char"/>
          <w:rFonts w:hint="cs"/>
          <w:rtl/>
        </w:rPr>
        <w:t>ت ب</w:t>
      </w:r>
      <w:r w:rsidR="00446BB7">
        <w:rPr>
          <w:rStyle w:val="1-Char"/>
          <w:rFonts w:hint="cs"/>
          <w:rtl/>
        </w:rPr>
        <w:t>ی</w:t>
      </w:r>
      <w:r w:rsidRPr="007100A7">
        <w:rPr>
          <w:rStyle w:val="1-Char"/>
          <w:rFonts w:hint="cs"/>
          <w:rtl/>
        </w:rPr>
        <w:t>انجامد؛ [ابوهر</w:t>
      </w:r>
      <w:r w:rsidR="00446BB7">
        <w:rPr>
          <w:rStyle w:val="1-Char"/>
          <w:rFonts w:hint="cs"/>
          <w:rtl/>
        </w:rPr>
        <w:t>ی</w:t>
      </w:r>
      <w:r w:rsidRPr="007100A7">
        <w:rPr>
          <w:rStyle w:val="1-Char"/>
          <w:rFonts w:hint="cs"/>
          <w:rtl/>
        </w:rPr>
        <w:t>ره</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 </w:t>
      </w:r>
      <w:r w:rsidRPr="00BE2421">
        <w:rPr>
          <w:rStyle w:val="5-Char"/>
          <w:rFonts w:hint="cs"/>
          <w:rtl/>
        </w:rPr>
        <w:t>«اِسْرَعُوْا بِالْجَنٰازَةِ فَاِنْ تَ</w:t>
      </w:r>
      <w:r w:rsidR="00A70228">
        <w:rPr>
          <w:rStyle w:val="5-Char"/>
          <w:rFonts w:hint="cs"/>
          <w:rtl/>
        </w:rPr>
        <w:t xml:space="preserve">كُ </w:t>
      </w:r>
      <w:r w:rsidRPr="00BE2421">
        <w:rPr>
          <w:rStyle w:val="5-Char"/>
          <w:rFonts w:hint="cs"/>
          <w:rtl/>
        </w:rPr>
        <w:t>صٰالِحَةً فَخَ</w:t>
      </w:r>
      <w:r w:rsidR="00C12E54" w:rsidRPr="00BE2421">
        <w:rPr>
          <w:rStyle w:val="5-Char"/>
          <w:rFonts w:hint="cs"/>
          <w:rtl/>
        </w:rPr>
        <w:t>ي</w:t>
      </w:r>
      <w:r w:rsidRPr="00BE2421">
        <w:rPr>
          <w:rStyle w:val="5-Char"/>
          <w:rFonts w:hint="cs"/>
          <w:rtl/>
        </w:rPr>
        <w:t>ْرٌ تُقَدِّمُوْنَهٰا عَلَ</w:t>
      </w:r>
      <w:r w:rsidR="00C12E54" w:rsidRPr="00BE2421">
        <w:rPr>
          <w:rStyle w:val="5-Char"/>
          <w:rFonts w:hint="cs"/>
          <w:rtl/>
        </w:rPr>
        <w:t>ي</w:t>
      </w:r>
      <w:r w:rsidRPr="00BE2421">
        <w:rPr>
          <w:rStyle w:val="5-Char"/>
          <w:rFonts w:hint="cs"/>
          <w:rtl/>
        </w:rPr>
        <w:t>ْهِ؛ وَ اِنْ تَ</w:t>
      </w:r>
      <w:r w:rsidR="00A70228">
        <w:rPr>
          <w:rStyle w:val="5-Char"/>
          <w:rFonts w:hint="cs"/>
          <w:rtl/>
        </w:rPr>
        <w:t xml:space="preserve">كُ </w:t>
      </w:r>
      <w:r w:rsidRPr="00BE2421">
        <w:rPr>
          <w:rStyle w:val="5-Char"/>
          <w:rFonts w:hint="cs"/>
          <w:rtl/>
        </w:rPr>
        <w:t>غَ</w:t>
      </w:r>
      <w:r w:rsidR="00C12E54" w:rsidRPr="00BE2421">
        <w:rPr>
          <w:rStyle w:val="5-Char"/>
          <w:rFonts w:hint="cs"/>
          <w:rtl/>
        </w:rPr>
        <w:t>ي</w:t>
      </w:r>
      <w:r w:rsidRPr="00BE2421">
        <w:rPr>
          <w:rStyle w:val="5-Char"/>
          <w:rFonts w:hint="cs"/>
          <w:rtl/>
        </w:rPr>
        <w:t>ْرَ ذٰلِ</w:t>
      </w:r>
      <w:r w:rsidR="00A70228">
        <w:rPr>
          <w:rStyle w:val="5-Char"/>
          <w:rFonts w:hint="cs"/>
          <w:rtl/>
        </w:rPr>
        <w:t>ك</w:t>
      </w:r>
      <w:r w:rsidRPr="00BE2421">
        <w:rPr>
          <w:rStyle w:val="5-Char"/>
          <w:rFonts w:hint="cs"/>
          <w:rtl/>
        </w:rPr>
        <w:t>َ؛ فَشَرٌّ تَضَعُوْنَهُ عَنْ رِقٰابِکُمْ»</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در دفن جنازه عجله و شتاب کن</w:t>
      </w:r>
      <w:r w:rsidR="00446BB7">
        <w:rPr>
          <w:rStyle w:val="1-Char"/>
          <w:rFonts w:hint="cs"/>
          <w:rtl/>
        </w:rPr>
        <w:t>ی</w:t>
      </w:r>
      <w:r w:rsidRPr="00BE2421">
        <w:rPr>
          <w:rStyle w:val="1-Char"/>
          <w:rFonts w:hint="cs"/>
          <w:rtl/>
        </w:rPr>
        <w:t>د؛ چون اگر م</w:t>
      </w:r>
      <w:r w:rsidR="00446BB7">
        <w:rPr>
          <w:rStyle w:val="1-Char"/>
          <w:rFonts w:hint="cs"/>
          <w:rtl/>
        </w:rPr>
        <w:t>ی</w:t>
      </w:r>
      <w:r w:rsidRPr="00BE2421">
        <w:rPr>
          <w:rStyle w:val="1-Char"/>
          <w:rFonts w:hint="cs"/>
          <w:rtl/>
        </w:rPr>
        <w:t>ت، انسان ن</w:t>
      </w:r>
      <w:r w:rsidR="00446BB7">
        <w:rPr>
          <w:rStyle w:val="1-Char"/>
          <w:rFonts w:hint="cs"/>
          <w:rtl/>
        </w:rPr>
        <w:t>ی</w:t>
      </w:r>
      <w:r w:rsidRPr="00BE2421">
        <w:rPr>
          <w:rStyle w:val="1-Char"/>
          <w:rFonts w:hint="cs"/>
          <w:rtl/>
        </w:rPr>
        <w:t>ک و صالح</w:t>
      </w:r>
      <w:r w:rsidR="00446BB7">
        <w:rPr>
          <w:rStyle w:val="1-Char"/>
          <w:rFonts w:hint="cs"/>
          <w:rtl/>
        </w:rPr>
        <w:t>ی</w:t>
      </w:r>
      <w:r w:rsidRPr="00BE2421">
        <w:rPr>
          <w:rStyle w:val="1-Char"/>
          <w:rFonts w:hint="cs"/>
          <w:rtl/>
        </w:rPr>
        <w:t xml:space="preserve"> باشد، خ</w:t>
      </w:r>
      <w:r w:rsidR="00446BB7">
        <w:rPr>
          <w:rStyle w:val="1-Char"/>
          <w:rFonts w:hint="cs"/>
          <w:rtl/>
        </w:rPr>
        <w:t>ی</w:t>
      </w:r>
      <w:r w:rsidRPr="00BE2421">
        <w:rPr>
          <w:rStyle w:val="1-Char"/>
          <w:rFonts w:hint="cs"/>
          <w:rtl/>
        </w:rPr>
        <w:t>ر</w:t>
      </w:r>
      <w:r w:rsidR="00446BB7">
        <w:rPr>
          <w:rStyle w:val="1-Char"/>
          <w:rFonts w:hint="cs"/>
          <w:rtl/>
        </w:rPr>
        <w:t>ی</w:t>
      </w:r>
      <w:r w:rsidRPr="00BE2421">
        <w:rPr>
          <w:rStyle w:val="1-Char"/>
          <w:rFonts w:hint="cs"/>
          <w:rtl/>
        </w:rPr>
        <w:t xml:space="preserve"> را به او م</w:t>
      </w:r>
      <w:r w:rsidR="00446BB7">
        <w:rPr>
          <w:rStyle w:val="1-Char"/>
          <w:rFonts w:hint="cs"/>
          <w:rtl/>
        </w:rPr>
        <w:t>ی</w:t>
      </w:r>
      <w:r w:rsidRPr="00BE2421">
        <w:rPr>
          <w:rStyle w:val="1-Char"/>
          <w:rFonts w:hint="cs"/>
          <w:rtl/>
        </w:rPr>
        <w:t>‌رسان</w:t>
      </w:r>
      <w:r w:rsidR="00446BB7">
        <w:rPr>
          <w:rStyle w:val="1-Char"/>
          <w:rFonts w:hint="cs"/>
          <w:rtl/>
        </w:rPr>
        <w:t>ی</w:t>
      </w:r>
      <w:r w:rsidRPr="00BE2421">
        <w:rPr>
          <w:rStyle w:val="1-Char"/>
          <w:rFonts w:hint="cs"/>
          <w:rtl/>
        </w:rPr>
        <w:t>د و اگر غ</w:t>
      </w:r>
      <w:r w:rsidR="00446BB7">
        <w:rPr>
          <w:rStyle w:val="1-Char"/>
          <w:rFonts w:hint="cs"/>
          <w:rtl/>
        </w:rPr>
        <w:t>ی</w:t>
      </w:r>
      <w:r w:rsidRPr="00BE2421">
        <w:rPr>
          <w:rStyle w:val="1-Char"/>
          <w:rFonts w:hint="cs"/>
          <w:rtl/>
        </w:rPr>
        <w:t>ر از آن باشد، شرّ</w:t>
      </w:r>
      <w:r w:rsidR="00446BB7">
        <w:rPr>
          <w:rStyle w:val="1-Char"/>
          <w:rFonts w:hint="cs"/>
          <w:rtl/>
        </w:rPr>
        <w:t>ی</w:t>
      </w:r>
      <w:r w:rsidRPr="00BE2421">
        <w:rPr>
          <w:rStyle w:val="1-Char"/>
          <w:rFonts w:hint="cs"/>
          <w:rtl/>
        </w:rPr>
        <w:t xml:space="preserve"> است که از دوش خود برم</w:t>
      </w:r>
      <w:r w:rsidR="00446BB7">
        <w:rPr>
          <w:rStyle w:val="1-Char"/>
          <w:rFonts w:hint="cs"/>
          <w:rtl/>
        </w:rPr>
        <w:t>ی</w:t>
      </w:r>
      <w:r w:rsidRPr="00BE2421">
        <w:rPr>
          <w:rStyle w:val="1-Char"/>
          <w:rFonts w:hint="cs"/>
          <w:rtl/>
        </w:rPr>
        <w:t>‌دار</w:t>
      </w:r>
      <w:r w:rsidR="00446BB7">
        <w:rPr>
          <w:rStyle w:val="1-Char"/>
          <w:rFonts w:hint="cs"/>
          <w:rtl/>
        </w:rPr>
        <w:t>ی</w:t>
      </w:r>
      <w:r w:rsidRPr="00BE2421">
        <w:rPr>
          <w:rStyle w:val="1-Char"/>
          <w:rFonts w:hint="cs"/>
          <w:rtl/>
        </w:rPr>
        <w:t>د»</w:t>
      </w:r>
      <w:r w:rsidRPr="007100A7">
        <w:rPr>
          <w:rStyle w:val="1-Char"/>
          <w:rFonts w:hint="cs"/>
          <w:rtl/>
        </w:rPr>
        <w:t>.]</w:t>
      </w:r>
    </w:p>
    <w:p w:rsidR="00E81847" w:rsidRPr="007100A7" w:rsidRDefault="00E81847" w:rsidP="00AF1D25">
      <w:pPr>
        <w:rPr>
          <w:rStyle w:val="1-Char"/>
          <w:rtl/>
        </w:rPr>
      </w:pPr>
      <w:r w:rsidRPr="007100A7">
        <w:rPr>
          <w:rStyle w:val="1-Char"/>
          <w:rFonts w:hint="cs"/>
          <w:rtl/>
        </w:rPr>
        <w:t>و پ</w:t>
      </w:r>
      <w:r w:rsidR="00446BB7">
        <w:rPr>
          <w:rStyle w:val="1-Char"/>
          <w:rFonts w:hint="cs"/>
          <w:rtl/>
        </w:rPr>
        <w:t>ی</w:t>
      </w:r>
      <w:r w:rsidRPr="007100A7">
        <w:rPr>
          <w:rStyle w:val="1-Char"/>
          <w:rFonts w:hint="cs"/>
          <w:rtl/>
        </w:rPr>
        <w:t>اده رفتن پشت سر جنازه، بهتر از پ</w:t>
      </w:r>
      <w:r w:rsidR="00446BB7">
        <w:rPr>
          <w:rStyle w:val="1-Char"/>
          <w:rFonts w:hint="cs"/>
          <w:rtl/>
        </w:rPr>
        <w:t>ی</w:t>
      </w:r>
      <w:r w:rsidRPr="007100A7">
        <w:rPr>
          <w:rStyle w:val="1-Char"/>
          <w:rFonts w:hint="cs"/>
          <w:rtl/>
        </w:rPr>
        <w:t>اده رفتن در جلو</w:t>
      </w:r>
      <w:r w:rsidR="00446BB7">
        <w:rPr>
          <w:rStyle w:val="1-Char"/>
          <w:rFonts w:hint="cs"/>
          <w:rtl/>
        </w:rPr>
        <w:t>ی</w:t>
      </w:r>
      <w:r w:rsidRPr="007100A7">
        <w:rPr>
          <w:rStyle w:val="1-Char"/>
          <w:rFonts w:hint="cs"/>
          <w:rtl/>
        </w:rPr>
        <w:t xml:space="preserve"> آن است؛ [و فض</w:t>
      </w:r>
      <w:r w:rsidR="00446BB7">
        <w:rPr>
          <w:rStyle w:val="1-Char"/>
          <w:rFonts w:hint="cs"/>
          <w:rtl/>
        </w:rPr>
        <w:t>ی</w:t>
      </w:r>
      <w:r w:rsidRPr="007100A7">
        <w:rPr>
          <w:rStyle w:val="1-Char"/>
          <w:rFonts w:hint="cs"/>
          <w:rtl/>
        </w:rPr>
        <w:t>لت حرکت کردن پشت سر جنازه، بر حرکت کردن جلو</w:t>
      </w:r>
      <w:r w:rsidR="00446BB7">
        <w:rPr>
          <w:rStyle w:val="1-Char"/>
          <w:rFonts w:hint="cs"/>
          <w:rtl/>
        </w:rPr>
        <w:t>ی</w:t>
      </w:r>
      <w:r w:rsidRPr="007100A7">
        <w:rPr>
          <w:rStyle w:val="1-Char"/>
          <w:rFonts w:hint="cs"/>
          <w:rtl/>
        </w:rPr>
        <w:t xml:space="preserve"> آن،] همانند فض</w:t>
      </w:r>
      <w:r w:rsidR="00446BB7">
        <w:rPr>
          <w:rStyle w:val="1-Char"/>
          <w:rFonts w:hint="cs"/>
          <w:rtl/>
        </w:rPr>
        <w:t>ی</w:t>
      </w:r>
      <w:r w:rsidRPr="007100A7">
        <w:rPr>
          <w:rStyle w:val="1-Char"/>
          <w:rFonts w:hint="cs"/>
          <w:rtl/>
        </w:rPr>
        <w:t>لت نماز فرض بر نماز نفل است.</w:t>
      </w:r>
    </w:p>
    <w:p w:rsidR="00E81847" w:rsidRPr="007100A7" w:rsidRDefault="00E81847" w:rsidP="00AF1D25">
      <w:pPr>
        <w:rPr>
          <w:rStyle w:val="1-Char"/>
          <w:rtl/>
        </w:rPr>
      </w:pPr>
      <w:r w:rsidRPr="007100A7">
        <w:rPr>
          <w:rStyle w:val="1-Char"/>
          <w:rFonts w:hint="cs"/>
          <w:rtl/>
        </w:rPr>
        <w:t>[به هر حال؛ حرکت کردن پشت سر جنازه بهتر است؛ ز</w:t>
      </w:r>
      <w:r w:rsidR="00446BB7">
        <w:rPr>
          <w:rStyle w:val="1-Char"/>
          <w:rFonts w:hint="cs"/>
          <w:rtl/>
        </w:rPr>
        <w:t>ی</w:t>
      </w:r>
      <w:r w:rsidRPr="007100A7">
        <w:rPr>
          <w:rStyle w:val="1-Char"/>
          <w:rFonts w:hint="cs"/>
          <w:rtl/>
        </w:rPr>
        <w:t>را ا</w:t>
      </w:r>
      <w:r w:rsidR="00446BB7">
        <w:rPr>
          <w:rStyle w:val="1-Char"/>
          <w:rFonts w:hint="cs"/>
          <w:rtl/>
        </w:rPr>
        <w:t>ی</w:t>
      </w:r>
      <w:r w:rsidRPr="007100A7">
        <w:rPr>
          <w:rStyle w:val="1-Char"/>
          <w:rFonts w:hint="cs"/>
          <w:rtl/>
        </w:rPr>
        <w:t>ن کار مطابق با ا</w:t>
      </w:r>
      <w:r w:rsidR="00446BB7">
        <w:rPr>
          <w:rStyle w:val="1-Char"/>
          <w:rFonts w:hint="cs"/>
          <w:rtl/>
        </w:rPr>
        <w:t>ی</w:t>
      </w:r>
      <w:r w:rsidRPr="007100A7">
        <w:rPr>
          <w:rStyle w:val="1-Char"/>
          <w:rFonts w:hint="cs"/>
          <w:rtl/>
        </w:rPr>
        <w:t>ن فرموده‌</w:t>
      </w:r>
      <w:r w:rsidR="00446BB7">
        <w:rPr>
          <w:rStyle w:val="1-Char"/>
          <w:rFonts w:hint="cs"/>
          <w:rtl/>
        </w:rPr>
        <w:t>ی</w:t>
      </w:r>
      <w:r w:rsidRPr="007100A7">
        <w:rPr>
          <w:rStyle w:val="1-Char"/>
          <w:rFonts w:hint="cs"/>
          <w:rtl/>
        </w:rPr>
        <w:t xml:space="preserve">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است که فرمود: </w:t>
      </w:r>
      <w:r w:rsidRPr="00BE2421">
        <w:rPr>
          <w:rStyle w:val="5-Char"/>
          <w:rFonts w:hint="cs"/>
          <w:rtl/>
        </w:rPr>
        <w:t>«وَاتَّبِعُوا الْجَنٰائِزَ»</w:t>
      </w:r>
      <w:r w:rsidRPr="007100A7">
        <w:rPr>
          <w:rStyle w:val="1-Char"/>
          <w:rFonts w:hint="cs"/>
          <w:rtl/>
        </w:rPr>
        <w:t xml:space="preserve">؛ </w:t>
      </w:r>
      <w:r w:rsidRPr="00BE2421">
        <w:rPr>
          <w:rStyle w:val="1-Char"/>
          <w:rFonts w:hint="cs"/>
          <w:rtl/>
        </w:rPr>
        <w:t>«و جنازه‌ها را دنبال کن</w:t>
      </w:r>
      <w:r w:rsidR="00446BB7">
        <w:rPr>
          <w:rStyle w:val="1-Char"/>
          <w:rFonts w:hint="cs"/>
          <w:rtl/>
        </w:rPr>
        <w:t>ی</w:t>
      </w:r>
      <w:r w:rsidRPr="00BE2421">
        <w:rPr>
          <w:rStyle w:val="1-Char"/>
          <w:rFonts w:hint="cs"/>
          <w:rtl/>
        </w:rPr>
        <w:t>د»</w:t>
      </w:r>
      <w:r w:rsidRPr="007100A7">
        <w:rPr>
          <w:rStyle w:val="1-Char"/>
          <w:rFonts w:hint="cs"/>
          <w:rtl/>
        </w:rPr>
        <w:t>.</w:t>
      </w:r>
    </w:p>
    <w:p w:rsidR="00E81847" w:rsidRPr="007100A7" w:rsidRDefault="00E81847" w:rsidP="00AF1D25">
      <w:pPr>
        <w:rPr>
          <w:rStyle w:val="1-Char"/>
          <w:rtl/>
        </w:rPr>
      </w:pPr>
      <w:r w:rsidRPr="007100A7">
        <w:rPr>
          <w:rStyle w:val="1-Char"/>
          <w:rFonts w:hint="cs"/>
          <w:rtl/>
        </w:rPr>
        <w:t>و قول عل</w:t>
      </w:r>
      <w:r w:rsidR="00446BB7">
        <w:rPr>
          <w:rStyle w:val="1-Char"/>
          <w:rFonts w:hint="cs"/>
          <w:rtl/>
        </w:rPr>
        <w:t>ی</w:t>
      </w:r>
      <w:r w:rsidR="00FE6406" w:rsidRPr="00FE6406">
        <w:rPr>
          <w:rStyle w:val="1-Char"/>
          <w:rFonts w:cs="CTraditional Arabic" w:hint="cs"/>
          <w:rtl/>
        </w:rPr>
        <w:t>س</w:t>
      </w:r>
      <w:r w:rsidRPr="007100A7">
        <w:rPr>
          <w:rStyle w:val="1-Char"/>
          <w:rFonts w:hint="cs"/>
          <w:rtl/>
        </w:rPr>
        <w:t xml:space="preserve"> ن</w:t>
      </w:r>
      <w:r w:rsidR="00446BB7">
        <w:rPr>
          <w:rStyle w:val="1-Char"/>
          <w:rFonts w:hint="cs"/>
          <w:rtl/>
        </w:rPr>
        <w:t>ی</w:t>
      </w:r>
      <w:r w:rsidRPr="007100A7">
        <w:rPr>
          <w:rStyle w:val="1-Char"/>
          <w:rFonts w:hint="cs"/>
          <w:rtl/>
        </w:rPr>
        <w:t>ز ا</w:t>
      </w:r>
      <w:r w:rsidR="00446BB7">
        <w:rPr>
          <w:rStyle w:val="1-Char"/>
          <w:rFonts w:hint="cs"/>
          <w:rtl/>
        </w:rPr>
        <w:t>ی</w:t>
      </w:r>
      <w:r w:rsidRPr="007100A7">
        <w:rPr>
          <w:rStyle w:val="1-Char"/>
          <w:rFonts w:hint="cs"/>
          <w:rtl/>
        </w:rPr>
        <w:t>ن را تأ</w:t>
      </w:r>
      <w:r w:rsidR="00446BB7">
        <w:rPr>
          <w:rStyle w:val="1-Char"/>
          <w:rFonts w:hint="cs"/>
          <w:rtl/>
        </w:rPr>
        <w:t>یی</w:t>
      </w:r>
      <w:r w:rsidRPr="007100A7">
        <w:rPr>
          <w:rStyle w:val="1-Char"/>
          <w:rFonts w:hint="cs"/>
          <w:rtl/>
        </w:rPr>
        <w:t>د م</w:t>
      </w:r>
      <w:r w:rsidR="00446BB7">
        <w:rPr>
          <w:rStyle w:val="1-Char"/>
          <w:rFonts w:hint="cs"/>
          <w:rtl/>
        </w:rPr>
        <w:t>ی</w:t>
      </w:r>
      <w:r w:rsidRPr="007100A7">
        <w:rPr>
          <w:rStyle w:val="1-Char"/>
          <w:rFonts w:hint="cs"/>
          <w:rtl/>
        </w:rPr>
        <w:t>‌کند که م</w:t>
      </w:r>
      <w:r w:rsidR="00446BB7">
        <w:rPr>
          <w:rStyle w:val="1-Char"/>
          <w:rFonts w:hint="cs"/>
          <w:rtl/>
        </w:rPr>
        <w:t>ی</w:t>
      </w:r>
      <w:r w:rsidRPr="007100A7">
        <w:rPr>
          <w:rStyle w:val="1-Char"/>
          <w:rFonts w:hint="cs"/>
          <w:rtl/>
        </w:rPr>
        <w:t>‌گو</w:t>
      </w:r>
      <w:r w:rsidR="00446BB7">
        <w:rPr>
          <w:rStyle w:val="1-Char"/>
          <w:rFonts w:hint="cs"/>
          <w:rtl/>
        </w:rPr>
        <w:t>ی</w:t>
      </w:r>
      <w:r w:rsidRPr="007100A7">
        <w:rPr>
          <w:rStyle w:val="1-Char"/>
          <w:rFonts w:hint="cs"/>
          <w:rtl/>
        </w:rPr>
        <w:t xml:space="preserve">د: </w:t>
      </w:r>
      <w:r w:rsidRPr="00BE2421">
        <w:rPr>
          <w:rStyle w:val="5-Char"/>
          <w:rFonts w:hint="cs"/>
          <w:rtl/>
        </w:rPr>
        <w:t>«اَلْمَشْ</w:t>
      </w:r>
      <w:r w:rsidR="00C12E54" w:rsidRPr="00BE2421">
        <w:rPr>
          <w:rStyle w:val="5-Char"/>
          <w:rFonts w:hint="cs"/>
          <w:rtl/>
        </w:rPr>
        <w:t>ي</w:t>
      </w:r>
      <w:r w:rsidRPr="00BE2421">
        <w:rPr>
          <w:rStyle w:val="5-Char"/>
          <w:rFonts w:hint="cs"/>
          <w:rtl/>
        </w:rPr>
        <w:t>ُ خَلْفَهٰا، اَفْضَلُ مِنَ الْمَشْ</w:t>
      </w:r>
      <w:r w:rsidR="00C12E54" w:rsidRPr="00BE2421">
        <w:rPr>
          <w:rStyle w:val="5-Char"/>
          <w:rFonts w:hint="cs"/>
          <w:rtl/>
        </w:rPr>
        <w:t>ي</w:t>
      </w:r>
      <w:r w:rsidRPr="00BE2421">
        <w:rPr>
          <w:rStyle w:val="5-Char"/>
          <w:rFonts w:hint="cs"/>
          <w:rtl/>
        </w:rPr>
        <w:t>ِ اَمٰامَهٰا، کَفَضْلِ صَلٰاةِ الرَّجُلِ فِ</w:t>
      </w:r>
      <w:r w:rsidR="00C12E54" w:rsidRPr="00BE2421">
        <w:rPr>
          <w:rStyle w:val="5-Char"/>
          <w:rFonts w:hint="cs"/>
          <w:rtl/>
        </w:rPr>
        <w:t>ي</w:t>
      </w:r>
      <w:r w:rsidRPr="00BE2421">
        <w:rPr>
          <w:rStyle w:val="5-Char"/>
          <w:rFonts w:hint="cs"/>
          <w:rtl/>
        </w:rPr>
        <w:t>ْ جَمٰاعَةٍ عَل</w:t>
      </w:r>
      <w:r w:rsidR="00C12E54" w:rsidRPr="00BE2421">
        <w:rPr>
          <w:rStyle w:val="5-Char"/>
          <w:rFonts w:hint="cs"/>
          <w:rtl/>
        </w:rPr>
        <w:t>ي</w:t>
      </w:r>
      <w:r w:rsidRPr="00BE2421">
        <w:rPr>
          <w:rStyle w:val="5-Char"/>
          <w:rFonts w:hint="cs"/>
          <w:rtl/>
        </w:rPr>
        <w:t>ٰ صَلٰاتِهِ فَذّاً»</w:t>
      </w:r>
      <w:r w:rsidRPr="007100A7">
        <w:rPr>
          <w:rStyle w:val="1-Char"/>
          <w:rFonts w:hint="cs"/>
          <w:rtl/>
        </w:rPr>
        <w:t xml:space="preserve"> (ب</w:t>
      </w:r>
      <w:r w:rsidR="00446BB7">
        <w:rPr>
          <w:rStyle w:val="1-Char"/>
          <w:rFonts w:hint="cs"/>
          <w:rtl/>
        </w:rPr>
        <w:t>ی</w:t>
      </w:r>
      <w:r w:rsidRPr="007100A7">
        <w:rPr>
          <w:rStyle w:val="1-Char"/>
          <w:rFonts w:hint="cs"/>
          <w:rtl/>
        </w:rPr>
        <w:t>هق</w:t>
      </w:r>
      <w:r w:rsidR="00446BB7">
        <w:rPr>
          <w:rStyle w:val="1-Char"/>
          <w:rFonts w:hint="cs"/>
          <w:rtl/>
        </w:rPr>
        <w:t>ی</w:t>
      </w:r>
      <w:r w:rsidRPr="007100A7">
        <w:rPr>
          <w:rStyle w:val="1-Char"/>
          <w:rFonts w:hint="cs"/>
          <w:rtl/>
        </w:rPr>
        <w:t xml:space="preserve"> و مصنّف عبدالرزاق)؛ </w:t>
      </w:r>
      <w:r w:rsidRPr="00BE2421">
        <w:rPr>
          <w:rStyle w:val="1-Char"/>
          <w:rFonts w:hint="cs"/>
          <w:rtl/>
        </w:rPr>
        <w:t>«فض</w:t>
      </w:r>
      <w:r w:rsidR="00446BB7">
        <w:rPr>
          <w:rStyle w:val="1-Char"/>
          <w:rFonts w:hint="cs"/>
          <w:rtl/>
        </w:rPr>
        <w:t>ی</w:t>
      </w:r>
      <w:r w:rsidRPr="00BE2421">
        <w:rPr>
          <w:rStyle w:val="1-Char"/>
          <w:rFonts w:hint="cs"/>
          <w:rtl/>
        </w:rPr>
        <w:t>لت حرکت کردن پشت سر جنازه بر حرکت کردن جلو</w:t>
      </w:r>
      <w:r w:rsidR="00446BB7">
        <w:rPr>
          <w:rStyle w:val="1-Char"/>
          <w:rFonts w:hint="cs"/>
          <w:rtl/>
        </w:rPr>
        <w:t>ی</w:t>
      </w:r>
      <w:r w:rsidRPr="00BE2421">
        <w:rPr>
          <w:rStyle w:val="1-Char"/>
          <w:rFonts w:hint="cs"/>
          <w:rtl/>
        </w:rPr>
        <w:t xml:space="preserve"> آن، مانند فض</w:t>
      </w:r>
      <w:r w:rsidR="00446BB7">
        <w:rPr>
          <w:rStyle w:val="1-Char"/>
          <w:rFonts w:hint="cs"/>
          <w:rtl/>
        </w:rPr>
        <w:t>ی</w:t>
      </w:r>
      <w:r w:rsidRPr="00BE2421">
        <w:rPr>
          <w:rStyle w:val="1-Char"/>
          <w:rFonts w:hint="cs"/>
          <w:rtl/>
        </w:rPr>
        <w:t>لت نماز جماعت بر نماز فُراد</w:t>
      </w:r>
      <w:r w:rsidR="00446BB7">
        <w:rPr>
          <w:rStyle w:val="1-Char"/>
          <w:rFonts w:hint="cs"/>
          <w:rtl/>
        </w:rPr>
        <w:t>ی</w:t>
      </w:r>
      <w:r w:rsidRPr="00BE2421">
        <w:rPr>
          <w:rStyle w:val="1-Char"/>
          <w:rFonts w:hint="cs"/>
          <w:rtl/>
        </w:rPr>
        <w:t xml:space="preserve"> است»</w:t>
      </w:r>
      <w:r w:rsidRPr="007100A7">
        <w:rPr>
          <w:rStyle w:val="1-Char"/>
          <w:rFonts w:hint="cs"/>
          <w:rtl/>
        </w:rPr>
        <w:t>. و ابوامامه</w:t>
      </w:r>
      <w:r w:rsidR="00FE6406" w:rsidRPr="00FE6406">
        <w:rPr>
          <w:rStyle w:val="1-Char"/>
          <w:rFonts w:cs="CTraditional Arabic" w:hint="cs"/>
          <w:rtl/>
        </w:rPr>
        <w:t>س</w:t>
      </w:r>
      <w:r w:rsidRPr="007100A7">
        <w:rPr>
          <w:rStyle w:val="1-Char"/>
          <w:rFonts w:hint="cs"/>
          <w:rtl/>
        </w:rPr>
        <w:t xml:space="preserve"> ن</w:t>
      </w:r>
      <w:r w:rsidR="00446BB7">
        <w:rPr>
          <w:rStyle w:val="1-Char"/>
          <w:rFonts w:hint="cs"/>
          <w:rtl/>
        </w:rPr>
        <w:t>ی</w:t>
      </w:r>
      <w:r w:rsidRPr="007100A7">
        <w:rPr>
          <w:rStyle w:val="1-Char"/>
          <w:rFonts w:hint="cs"/>
          <w:rtl/>
        </w:rPr>
        <w:t>ز گو</w:t>
      </w:r>
      <w:r w:rsidR="00446BB7">
        <w:rPr>
          <w:rStyle w:val="1-Char"/>
          <w:rFonts w:hint="cs"/>
          <w:rtl/>
        </w:rPr>
        <w:t>ی</w:t>
      </w:r>
      <w:r w:rsidRPr="007100A7">
        <w:rPr>
          <w:rStyle w:val="1-Char"/>
          <w:rFonts w:hint="cs"/>
          <w:rtl/>
        </w:rPr>
        <w:t xml:space="preserve">د: </w:t>
      </w:r>
      <w:r w:rsidRPr="00BE2421">
        <w:rPr>
          <w:rStyle w:val="5-Char"/>
          <w:rFonts w:hint="cs"/>
          <w:rtl/>
        </w:rPr>
        <w:t>«اِنَّ رَسُوْلَ اللهِ</w:t>
      </w:r>
      <w:r w:rsidR="00FE6406" w:rsidRPr="00FE6406">
        <w:rPr>
          <w:rStyle w:val="1-Char"/>
          <w:rFonts w:cs="CTraditional Arabic" w:hint="cs"/>
          <w:rtl/>
        </w:rPr>
        <w:t xml:space="preserve"> ج</w:t>
      </w:r>
      <w:r w:rsidRPr="00BE2421">
        <w:rPr>
          <w:rStyle w:val="5-Char"/>
          <w:rFonts w:hint="cs"/>
          <w:rtl/>
        </w:rPr>
        <w:t xml:space="preserve"> مَشٰ</w:t>
      </w:r>
      <w:r w:rsidR="00C12E54" w:rsidRPr="00BE2421">
        <w:rPr>
          <w:rStyle w:val="5-Char"/>
          <w:rFonts w:hint="cs"/>
          <w:rtl/>
        </w:rPr>
        <w:t>ي</w:t>
      </w:r>
      <w:r w:rsidRPr="00BE2421">
        <w:rPr>
          <w:rStyle w:val="5-Char"/>
          <w:rFonts w:hint="cs"/>
          <w:rtl/>
        </w:rPr>
        <w:t xml:space="preserve"> خَلْفَ جَنٰازَةِ ابْنِهِ اِبْرٰاهِ</w:t>
      </w:r>
      <w:r w:rsidR="00C12E54" w:rsidRPr="00BE2421">
        <w:rPr>
          <w:rStyle w:val="5-Char"/>
          <w:rFonts w:hint="cs"/>
          <w:rtl/>
        </w:rPr>
        <w:t>ي</w:t>
      </w:r>
      <w:r w:rsidRPr="00BE2421">
        <w:rPr>
          <w:rStyle w:val="5-Char"/>
          <w:rFonts w:hint="cs"/>
          <w:rtl/>
        </w:rPr>
        <w:t>ْمَ حٰافِ</w:t>
      </w:r>
      <w:r w:rsidR="00C12E54" w:rsidRPr="00BE2421">
        <w:rPr>
          <w:rStyle w:val="5-Char"/>
          <w:rFonts w:hint="cs"/>
          <w:rtl/>
        </w:rPr>
        <w:t>ي</w:t>
      </w:r>
      <w:r w:rsidRPr="00BE2421">
        <w:rPr>
          <w:rStyle w:val="5-Char"/>
          <w:rFonts w:hint="cs"/>
          <w:rtl/>
        </w:rPr>
        <w:t>اً»</w:t>
      </w:r>
      <w:r w:rsidRPr="007100A7">
        <w:rPr>
          <w:rStyle w:val="1-Char"/>
          <w:rFonts w:hint="cs"/>
          <w:rtl/>
        </w:rPr>
        <w:t xml:space="preserve"> (مستدرک حاکم)؛ </w:t>
      </w:r>
      <w:r w:rsidRPr="00BE2421">
        <w:rPr>
          <w:rStyle w:val="1-Char"/>
          <w:rFonts w:hint="cs"/>
          <w:rtl/>
        </w:rPr>
        <w:t>«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با پا</w:t>
      </w:r>
      <w:r w:rsidR="00446BB7">
        <w:rPr>
          <w:rStyle w:val="1-Char"/>
          <w:rFonts w:hint="cs"/>
          <w:rtl/>
        </w:rPr>
        <w:t>ی</w:t>
      </w:r>
      <w:r w:rsidRPr="00BE2421">
        <w:rPr>
          <w:rStyle w:val="1-Char"/>
          <w:rFonts w:hint="cs"/>
          <w:rtl/>
        </w:rPr>
        <w:t xml:space="preserve"> برهنه، پشت سر جنازه‌</w:t>
      </w:r>
      <w:r w:rsidR="00446BB7">
        <w:rPr>
          <w:rStyle w:val="1-Char"/>
          <w:rFonts w:hint="cs"/>
          <w:rtl/>
        </w:rPr>
        <w:t>ی</w:t>
      </w:r>
      <w:r w:rsidRPr="00BE2421">
        <w:rPr>
          <w:rStyle w:val="1-Char"/>
          <w:rFonts w:hint="cs"/>
          <w:rtl/>
        </w:rPr>
        <w:t xml:space="preserve"> پسرش ابراه</w:t>
      </w:r>
      <w:r w:rsidR="00446BB7">
        <w:rPr>
          <w:rStyle w:val="1-Char"/>
          <w:rFonts w:hint="cs"/>
          <w:rtl/>
        </w:rPr>
        <w:t>ی</w:t>
      </w:r>
      <w:r w:rsidRPr="00BE2421">
        <w:rPr>
          <w:rStyle w:val="1-Char"/>
          <w:rFonts w:hint="cs"/>
          <w:rtl/>
        </w:rPr>
        <w:t>م، حرکت کرد»</w:t>
      </w:r>
      <w:r w:rsidRPr="007100A7">
        <w:rPr>
          <w:rStyle w:val="1-Char"/>
          <w:rFonts w:hint="cs"/>
          <w:rtl/>
        </w:rPr>
        <w:t>.]</w:t>
      </w:r>
    </w:p>
    <w:p w:rsidR="00E81847" w:rsidRPr="007100A7" w:rsidRDefault="00E81847" w:rsidP="00AF1D25">
      <w:pPr>
        <w:rPr>
          <w:rStyle w:val="1-Char"/>
          <w:rtl/>
        </w:rPr>
      </w:pPr>
      <w:r w:rsidRPr="007100A7">
        <w:rPr>
          <w:rStyle w:val="1-Char"/>
          <w:rFonts w:hint="cs"/>
          <w:rtl/>
        </w:rPr>
        <w:t>و ذکر کردن با صدا</w:t>
      </w:r>
      <w:r w:rsidR="00446BB7">
        <w:rPr>
          <w:rStyle w:val="1-Char"/>
          <w:rFonts w:hint="cs"/>
          <w:rtl/>
        </w:rPr>
        <w:t>ی</w:t>
      </w:r>
      <w:r w:rsidRPr="007100A7">
        <w:rPr>
          <w:rStyle w:val="1-Char"/>
          <w:rFonts w:hint="cs"/>
          <w:rtl/>
        </w:rPr>
        <w:t xml:space="preserve"> بلند [در پ</w:t>
      </w:r>
      <w:r w:rsidR="00446BB7">
        <w:rPr>
          <w:rStyle w:val="1-Char"/>
          <w:rFonts w:hint="cs"/>
          <w:rtl/>
        </w:rPr>
        <w:t>ی</w:t>
      </w:r>
      <w:r w:rsidRPr="007100A7">
        <w:rPr>
          <w:rStyle w:val="1-Char"/>
          <w:rFonts w:hint="cs"/>
          <w:rtl/>
        </w:rPr>
        <w:t>شاپ</w:t>
      </w:r>
      <w:r w:rsidR="00446BB7">
        <w:rPr>
          <w:rStyle w:val="1-Char"/>
          <w:rFonts w:hint="cs"/>
          <w:rtl/>
        </w:rPr>
        <w:t>ی</w:t>
      </w:r>
      <w:r w:rsidRPr="007100A7">
        <w:rPr>
          <w:rStyle w:val="1-Char"/>
          <w:rFonts w:hint="cs"/>
          <w:rtl/>
        </w:rPr>
        <w:t>ش جنازه،] مکروه است؛ [چون ا</w:t>
      </w:r>
      <w:r w:rsidR="00446BB7">
        <w:rPr>
          <w:rStyle w:val="1-Char"/>
          <w:rFonts w:hint="cs"/>
          <w:rtl/>
        </w:rPr>
        <w:t>ی</w:t>
      </w:r>
      <w:r w:rsidRPr="007100A7">
        <w:rPr>
          <w:rStyle w:val="1-Char"/>
          <w:rFonts w:hint="cs"/>
          <w:rtl/>
        </w:rPr>
        <w:t>ن کار بدعت است. و ق</w:t>
      </w:r>
      <w:r w:rsidR="00446BB7">
        <w:rPr>
          <w:rStyle w:val="1-Char"/>
          <w:rFonts w:hint="cs"/>
          <w:rtl/>
        </w:rPr>
        <w:t>ی</w:t>
      </w:r>
      <w:r w:rsidRPr="007100A7">
        <w:rPr>
          <w:rStyle w:val="1-Char"/>
          <w:rFonts w:hint="cs"/>
          <w:rtl/>
        </w:rPr>
        <w:t>س بن عباده</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کٰانَ اَصْحٰابُ النَّبِ</w:t>
      </w:r>
      <w:r w:rsidR="00C12E54" w:rsidRPr="00BE2421">
        <w:rPr>
          <w:rStyle w:val="5-Char"/>
          <w:rFonts w:hint="cs"/>
          <w:rtl/>
        </w:rPr>
        <w:t>ي</w:t>
      </w:r>
      <w:r w:rsidRPr="00BE2421">
        <w:rPr>
          <w:rStyle w:val="5-Char"/>
          <w:rFonts w:hint="cs"/>
          <w:rtl/>
        </w:rPr>
        <w:t>ِّ</w:t>
      </w:r>
      <w:r w:rsidR="00FE6406" w:rsidRPr="00FE6406">
        <w:rPr>
          <w:rStyle w:val="1-Char"/>
          <w:rFonts w:cs="CTraditional Arabic" w:hint="cs"/>
          <w:rtl/>
        </w:rPr>
        <w:t xml:space="preserve"> ج</w:t>
      </w:r>
      <w:r w:rsidRPr="00BE2421">
        <w:rPr>
          <w:rStyle w:val="5-Char"/>
          <w:rFonts w:hint="cs"/>
          <w:rtl/>
        </w:rPr>
        <w:t xml:space="preserve"> </w:t>
      </w:r>
      <w:r w:rsidR="00C12E54" w:rsidRPr="00BE2421">
        <w:rPr>
          <w:rStyle w:val="5-Char"/>
          <w:rFonts w:hint="cs"/>
          <w:rtl/>
        </w:rPr>
        <w:t>ي</w:t>
      </w:r>
      <w:r w:rsidRPr="00BE2421">
        <w:rPr>
          <w:rStyle w:val="5-Char"/>
          <w:rFonts w:hint="cs"/>
          <w:rtl/>
        </w:rPr>
        <w:t>َکْرَهُوْنَ رَفْعَ الصَّوْتِ عِنْدَ الْجَنٰائِزِ»</w:t>
      </w:r>
      <w:r w:rsidRPr="007100A7">
        <w:rPr>
          <w:rStyle w:val="1-Char"/>
          <w:rFonts w:hint="cs"/>
          <w:rtl/>
        </w:rPr>
        <w:t xml:space="preserve"> (ب</w:t>
      </w:r>
      <w:r w:rsidR="00446BB7">
        <w:rPr>
          <w:rStyle w:val="1-Char"/>
          <w:rFonts w:hint="cs"/>
          <w:rtl/>
        </w:rPr>
        <w:t>ی</w:t>
      </w:r>
      <w:r w:rsidRPr="007100A7">
        <w:rPr>
          <w:rStyle w:val="1-Char"/>
          <w:rFonts w:hint="cs"/>
          <w:rtl/>
        </w:rPr>
        <w:t>هق</w:t>
      </w:r>
      <w:r w:rsidR="00446BB7">
        <w:rPr>
          <w:rStyle w:val="1-Char"/>
          <w:rFonts w:hint="cs"/>
          <w:rtl/>
        </w:rPr>
        <w:t>ی</w:t>
      </w:r>
      <w:r w:rsidRPr="007100A7">
        <w:rPr>
          <w:rStyle w:val="1-Char"/>
          <w:rFonts w:hint="cs"/>
          <w:rtl/>
        </w:rPr>
        <w:t xml:space="preserve"> و الجنائز آلبان</w:t>
      </w:r>
      <w:r w:rsidR="00446BB7">
        <w:rPr>
          <w:rStyle w:val="1-Char"/>
          <w:rFonts w:hint="cs"/>
          <w:rtl/>
        </w:rPr>
        <w:t>ی</w:t>
      </w:r>
      <w:r w:rsidRPr="007100A7">
        <w:rPr>
          <w:rStyle w:val="1-Char"/>
          <w:rFonts w:hint="cs"/>
          <w:rtl/>
        </w:rPr>
        <w:t xml:space="preserve">)؛ </w:t>
      </w:r>
      <w:r w:rsidRPr="00BE2421">
        <w:rPr>
          <w:rStyle w:val="1-Char"/>
          <w:rFonts w:hint="cs"/>
          <w:rtl/>
        </w:rPr>
        <w:t>«</w:t>
      </w:r>
      <w:r w:rsidR="00446BB7">
        <w:rPr>
          <w:rStyle w:val="1-Char"/>
          <w:rFonts w:hint="cs"/>
          <w:rtl/>
        </w:rPr>
        <w:t>ی</w:t>
      </w:r>
      <w:r w:rsidRPr="00BE2421">
        <w:rPr>
          <w:rStyle w:val="1-Char"/>
          <w:rFonts w:hint="cs"/>
          <w:rtl/>
        </w:rPr>
        <w:t>اران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بلند کردن صدا هنگام تش</w:t>
      </w:r>
      <w:r w:rsidR="00446BB7">
        <w:rPr>
          <w:rStyle w:val="1-Char"/>
          <w:rFonts w:hint="cs"/>
          <w:rtl/>
        </w:rPr>
        <w:t>یی</w:t>
      </w:r>
      <w:r w:rsidRPr="00BE2421">
        <w:rPr>
          <w:rStyle w:val="1-Char"/>
          <w:rFonts w:hint="cs"/>
          <w:rtl/>
        </w:rPr>
        <w:t>ع جنازه را مکروه م</w:t>
      </w:r>
      <w:r w:rsidR="00446BB7">
        <w:rPr>
          <w:rStyle w:val="1-Char"/>
          <w:rFonts w:hint="cs"/>
          <w:rtl/>
        </w:rPr>
        <w:t>ی</w:t>
      </w:r>
      <w:r w:rsidRPr="00BE2421">
        <w:rPr>
          <w:rStyle w:val="1-Char"/>
          <w:rFonts w:hint="cs"/>
          <w:rtl/>
        </w:rPr>
        <w:t>‌دانستند»</w:t>
      </w:r>
      <w:r w:rsidRPr="007100A7">
        <w:rPr>
          <w:rStyle w:val="1-Char"/>
          <w:rFonts w:hint="cs"/>
          <w:rtl/>
        </w:rPr>
        <w:t>؛ چرا که ا</w:t>
      </w:r>
      <w:r w:rsidR="00446BB7">
        <w:rPr>
          <w:rStyle w:val="1-Char"/>
          <w:rFonts w:hint="cs"/>
          <w:rtl/>
        </w:rPr>
        <w:t>ی</w:t>
      </w:r>
      <w:r w:rsidRPr="007100A7">
        <w:rPr>
          <w:rStyle w:val="1-Char"/>
          <w:rFonts w:hint="cs"/>
          <w:rtl/>
        </w:rPr>
        <w:t>ن کار، مشابهت با مس</w:t>
      </w:r>
      <w:r w:rsidR="00446BB7">
        <w:rPr>
          <w:rStyle w:val="1-Char"/>
          <w:rFonts w:hint="cs"/>
          <w:rtl/>
        </w:rPr>
        <w:t>ی</w:t>
      </w:r>
      <w:r w:rsidRPr="007100A7">
        <w:rPr>
          <w:rStyle w:val="1-Char"/>
          <w:rFonts w:hint="cs"/>
          <w:rtl/>
        </w:rPr>
        <w:t>ح</w:t>
      </w:r>
      <w:r w:rsidR="00446BB7">
        <w:rPr>
          <w:rStyle w:val="1-Char"/>
          <w:rFonts w:hint="cs"/>
          <w:rtl/>
        </w:rPr>
        <w:t>ی</w:t>
      </w:r>
      <w:r w:rsidRPr="007100A7">
        <w:rPr>
          <w:rStyle w:val="1-Char"/>
          <w:rFonts w:hint="cs"/>
          <w:rtl/>
        </w:rPr>
        <w:t>ان است؛ چون آنان به هنگام خواندن انج</w:t>
      </w:r>
      <w:r w:rsidR="00446BB7">
        <w:rPr>
          <w:rStyle w:val="1-Char"/>
          <w:rFonts w:hint="cs"/>
          <w:rtl/>
        </w:rPr>
        <w:t>ی</w:t>
      </w:r>
      <w:r w:rsidRPr="007100A7">
        <w:rPr>
          <w:rStyle w:val="1-Char"/>
          <w:rFonts w:hint="cs"/>
          <w:rtl/>
        </w:rPr>
        <w:t>ل و دعاها</w:t>
      </w:r>
      <w:r w:rsidR="00446BB7">
        <w:rPr>
          <w:rStyle w:val="1-Char"/>
          <w:rFonts w:hint="cs"/>
          <w:rtl/>
        </w:rPr>
        <w:t>ی</w:t>
      </w:r>
      <w:r w:rsidRPr="007100A7">
        <w:rPr>
          <w:rStyle w:val="1-Char"/>
          <w:rFonts w:hint="cs"/>
          <w:rtl/>
        </w:rPr>
        <w:t>شان، آوازشان را همراه با کش</w:t>
      </w:r>
      <w:r w:rsidR="00446BB7">
        <w:rPr>
          <w:rStyle w:val="1-Char"/>
          <w:rFonts w:hint="cs"/>
          <w:rtl/>
        </w:rPr>
        <w:t>ی</w:t>
      </w:r>
      <w:r w:rsidRPr="007100A7">
        <w:rPr>
          <w:rStyle w:val="1-Char"/>
          <w:rFonts w:hint="cs"/>
          <w:rtl/>
        </w:rPr>
        <w:t>دن صدا و لحن دادن بدان و غمناک کردن آن، بلند م</w:t>
      </w:r>
      <w:r w:rsidR="00446BB7">
        <w:rPr>
          <w:rStyle w:val="1-Char"/>
          <w:rFonts w:hint="cs"/>
          <w:rtl/>
        </w:rPr>
        <w:t>ی</w:t>
      </w:r>
      <w:r w:rsidRPr="007100A7">
        <w:rPr>
          <w:rStyle w:val="1-Char"/>
          <w:rFonts w:hint="cs"/>
          <w:rtl/>
        </w:rPr>
        <w:t>‌کردند؛ و زشت‌تر از آن، ا</w:t>
      </w:r>
      <w:r w:rsidR="00446BB7">
        <w:rPr>
          <w:rStyle w:val="1-Char"/>
          <w:rFonts w:hint="cs"/>
          <w:rtl/>
        </w:rPr>
        <w:t>ی</w:t>
      </w:r>
      <w:r w:rsidRPr="007100A7">
        <w:rPr>
          <w:rStyle w:val="1-Char"/>
          <w:rFonts w:hint="cs"/>
          <w:rtl/>
        </w:rPr>
        <w:t>ن است که تش</w:t>
      </w:r>
      <w:r w:rsidR="00446BB7">
        <w:rPr>
          <w:rStyle w:val="1-Char"/>
          <w:rFonts w:hint="cs"/>
          <w:rtl/>
        </w:rPr>
        <w:t>یی</w:t>
      </w:r>
      <w:r w:rsidRPr="007100A7">
        <w:rPr>
          <w:rStyle w:val="1-Char"/>
          <w:rFonts w:hint="cs"/>
          <w:rtl/>
        </w:rPr>
        <w:t>ع جنازه با نواختن آلات موس</w:t>
      </w:r>
      <w:r w:rsidR="00446BB7">
        <w:rPr>
          <w:rStyle w:val="1-Char"/>
          <w:rFonts w:hint="cs"/>
          <w:rtl/>
        </w:rPr>
        <w:t>ی</w:t>
      </w:r>
      <w:r w:rsidRPr="007100A7">
        <w:rPr>
          <w:rStyle w:val="1-Char"/>
          <w:rFonts w:hint="cs"/>
          <w:rtl/>
        </w:rPr>
        <w:t>ق</w:t>
      </w:r>
      <w:r w:rsidR="00446BB7">
        <w:rPr>
          <w:rStyle w:val="1-Char"/>
          <w:rFonts w:hint="cs"/>
          <w:rtl/>
        </w:rPr>
        <w:t>ی</w:t>
      </w:r>
      <w:r w:rsidRPr="007100A7">
        <w:rPr>
          <w:rStyle w:val="1-Char"/>
          <w:rFonts w:hint="cs"/>
          <w:rtl/>
        </w:rPr>
        <w:t xml:space="preserve"> با صدا</w:t>
      </w:r>
      <w:r w:rsidR="00446BB7">
        <w:rPr>
          <w:rStyle w:val="1-Char"/>
          <w:rFonts w:hint="cs"/>
          <w:rtl/>
        </w:rPr>
        <w:t>یی</w:t>
      </w:r>
      <w:r w:rsidRPr="007100A7">
        <w:rPr>
          <w:rStyle w:val="1-Char"/>
          <w:rFonts w:hint="cs"/>
          <w:rtl/>
        </w:rPr>
        <w:t xml:space="preserve"> حُزن‌انگ</w:t>
      </w:r>
      <w:r w:rsidR="00446BB7">
        <w:rPr>
          <w:rStyle w:val="1-Char"/>
          <w:rFonts w:hint="cs"/>
          <w:rtl/>
        </w:rPr>
        <w:t>ی</w:t>
      </w:r>
      <w:r w:rsidRPr="007100A7">
        <w:rPr>
          <w:rStyle w:val="1-Char"/>
          <w:rFonts w:hint="cs"/>
          <w:rtl/>
        </w:rPr>
        <w:t>ز، پ</w:t>
      </w:r>
      <w:r w:rsidR="00446BB7">
        <w:rPr>
          <w:rStyle w:val="1-Char"/>
          <w:rFonts w:hint="cs"/>
          <w:rtl/>
        </w:rPr>
        <w:t>ی</w:t>
      </w:r>
      <w:r w:rsidRPr="007100A7">
        <w:rPr>
          <w:rStyle w:val="1-Char"/>
          <w:rFonts w:hint="cs"/>
          <w:rtl/>
        </w:rPr>
        <w:t>شاپ</w:t>
      </w:r>
      <w:r w:rsidR="00446BB7">
        <w:rPr>
          <w:rStyle w:val="1-Char"/>
          <w:rFonts w:hint="cs"/>
          <w:rtl/>
        </w:rPr>
        <w:t>ی</w:t>
      </w:r>
      <w:r w:rsidRPr="007100A7">
        <w:rPr>
          <w:rStyle w:val="1-Char"/>
          <w:rFonts w:hint="cs"/>
          <w:rtl/>
        </w:rPr>
        <w:t xml:space="preserve">ش جنازه همراه باشد؛ </w:t>
      </w:r>
      <w:r w:rsidR="00AF17B9">
        <w:rPr>
          <w:rStyle w:val="1-Char"/>
          <w:rFonts w:hint="cs"/>
          <w:rtl/>
        </w:rPr>
        <w:t>همچنان‌که</w:t>
      </w:r>
      <w:r w:rsidRPr="007100A7">
        <w:rPr>
          <w:rStyle w:val="1-Char"/>
          <w:rFonts w:hint="cs"/>
          <w:rtl/>
        </w:rPr>
        <w:t xml:space="preserve"> در بعض</w:t>
      </w:r>
      <w:r w:rsidR="00446BB7">
        <w:rPr>
          <w:rStyle w:val="1-Char"/>
          <w:rFonts w:hint="cs"/>
          <w:rtl/>
        </w:rPr>
        <w:t>ی</w:t>
      </w:r>
      <w:r w:rsidRPr="007100A7">
        <w:rPr>
          <w:rStyle w:val="1-Char"/>
          <w:rFonts w:hint="cs"/>
          <w:rtl/>
        </w:rPr>
        <w:t xml:space="preserve"> از ممالک اسلام</w:t>
      </w:r>
      <w:r w:rsidR="00446BB7">
        <w:rPr>
          <w:rStyle w:val="1-Char"/>
          <w:rFonts w:hint="cs"/>
          <w:rtl/>
        </w:rPr>
        <w:t>ی</w:t>
      </w:r>
      <w:r w:rsidRPr="007100A7">
        <w:rPr>
          <w:rStyle w:val="1-Char"/>
          <w:rFonts w:hint="cs"/>
          <w:rtl/>
        </w:rPr>
        <w:t xml:space="preserve"> به تقل</w:t>
      </w:r>
      <w:r w:rsidR="00446BB7">
        <w:rPr>
          <w:rStyle w:val="1-Char"/>
          <w:rFonts w:hint="cs"/>
          <w:rtl/>
        </w:rPr>
        <w:t>ی</w:t>
      </w:r>
      <w:r w:rsidRPr="007100A7">
        <w:rPr>
          <w:rStyle w:val="1-Char"/>
          <w:rFonts w:hint="cs"/>
          <w:rtl/>
        </w:rPr>
        <w:t>د از کفّار، ا</w:t>
      </w:r>
      <w:r w:rsidR="00446BB7">
        <w:rPr>
          <w:rStyle w:val="1-Char"/>
          <w:rFonts w:hint="cs"/>
          <w:rtl/>
        </w:rPr>
        <w:t>ی</w:t>
      </w:r>
      <w:r w:rsidRPr="007100A7">
        <w:rPr>
          <w:rStyle w:val="1-Char"/>
          <w:rFonts w:hint="cs"/>
          <w:rtl/>
        </w:rPr>
        <w:t>ن کار را انجام م</w:t>
      </w:r>
      <w:r w:rsidR="00446BB7">
        <w:rPr>
          <w:rStyle w:val="1-Char"/>
          <w:rFonts w:hint="cs"/>
          <w:rtl/>
        </w:rPr>
        <w:t>ی</w:t>
      </w:r>
      <w:r w:rsidRPr="007100A7">
        <w:rPr>
          <w:rStyle w:val="1-Char"/>
          <w:rFonts w:hint="cs"/>
          <w:rtl/>
        </w:rPr>
        <w:t>‌دهند.</w:t>
      </w:r>
    </w:p>
    <w:p w:rsidR="00E81847" w:rsidRPr="007100A7" w:rsidRDefault="00E81847" w:rsidP="00AF1D25">
      <w:pPr>
        <w:rPr>
          <w:rStyle w:val="1-Char"/>
          <w:rtl/>
        </w:rPr>
      </w:pPr>
      <w:r w:rsidRPr="007100A7">
        <w:rPr>
          <w:rStyle w:val="1-Char"/>
          <w:rFonts w:hint="cs"/>
          <w:rtl/>
        </w:rPr>
        <w:t>و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در حد</w:t>
      </w:r>
      <w:r w:rsidR="00446BB7">
        <w:rPr>
          <w:rStyle w:val="1-Char"/>
          <w:rFonts w:hint="cs"/>
          <w:rtl/>
        </w:rPr>
        <w:t>ی</w:t>
      </w:r>
      <w:r w:rsidRPr="007100A7">
        <w:rPr>
          <w:rStyle w:val="1-Char"/>
          <w:rFonts w:hint="cs"/>
          <w:rtl/>
        </w:rPr>
        <w:t>ث</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لٰاتُتَّبَعُ الْجَنٰازَةُ بِصَوْتٍ وَّ لٰا نٰارٍ»</w:t>
      </w:r>
      <w:r w:rsidRPr="007100A7">
        <w:rPr>
          <w:rStyle w:val="1-Char"/>
          <w:rFonts w:hint="cs"/>
          <w:rtl/>
        </w:rPr>
        <w:t xml:space="preserve"> (ابوداود)»</w:t>
      </w:r>
      <w:r w:rsidR="00C04590" w:rsidRPr="007100A7">
        <w:rPr>
          <w:rStyle w:val="1-Char"/>
          <w:rFonts w:hint="cs"/>
          <w:rtl/>
        </w:rPr>
        <w:t xml:space="preserve">؛ </w:t>
      </w:r>
      <w:r w:rsidRPr="00BE2421">
        <w:rPr>
          <w:rStyle w:val="1-Char"/>
          <w:rFonts w:hint="cs"/>
          <w:rtl/>
        </w:rPr>
        <w:t>«جنازه با سر و صدا و آتش و بخور، تش</w:t>
      </w:r>
      <w:r w:rsidR="00446BB7">
        <w:rPr>
          <w:rStyle w:val="1-Char"/>
          <w:rFonts w:hint="cs"/>
          <w:rtl/>
        </w:rPr>
        <w:t>یی</w:t>
      </w:r>
      <w:r w:rsidRPr="00BE2421">
        <w:rPr>
          <w:rStyle w:val="1-Char"/>
          <w:rFonts w:hint="cs"/>
          <w:rtl/>
        </w:rPr>
        <w:t>ع نشود»</w:t>
      </w:r>
      <w:r w:rsidRPr="007100A7">
        <w:rPr>
          <w:rStyle w:val="1-Char"/>
          <w:rFonts w:hint="cs"/>
          <w:rtl/>
        </w:rPr>
        <w:t>.]</w:t>
      </w:r>
    </w:p>
    <w:p w:rsidR="00E81847" w:rsidRPr="007100A7" w:rsidRDefault="00E81847" w:rsidP="00AF1D25">
      <w:pPr>
        <w:rPr>
          <w:rStyle w:val="1-Char"/>
          <w:rtl/>
        </w:rPr>
      </w:pPr>
      <w:r w:rsidRPr="007100A7">
        <w:rPr>
          <w:rStyle w:val="1-Char"/>
          <w:rFonts w:hint="cs"/>
          <w:rtl/>
        </w:rPr>
        <w:t>و همچن</w:t>
      </w:r>
      <w:r w:rsidR="00446BB7">
        <w:rPr>
          <w:rStyle w:val="1-Char"/>
          <w:rFonts w:hint="cs"/>
          <w:rtl/>
        </w:rPr>
        <w:t>ی</w:t>
      </w:r>
      <w:r w:rsidRPr="007100A7">
        <w:rPr>
          <w:rStyle w:val="1-Char"/>
          <w:rFonts w:hint="cs"/>
          <w:rtl/>
        </w:rPr>
        <w:t>ن نشستن بر زم</w:t>
      </w:r>
      <w:r w:rsidR="00446BB7">
        <w:rPr>
          <w:rStyle w:val="1-Char"/>
          <w:rFonts w:hint="cs"/>
          <w:rtl/>
        </w:rPr>
        <w:t>ی</w:t>
      </w:r>
      <w:r w:rsidRPr="007100A7">
        <w:rPr>
          <w:rStyle w:val="1-Char"/>
          <w:rFonts w:hint="cs"/>
          <w:rtl/>
        </w:rPr>
        <w:t>ن پ</w:t>
      </w:r>
      <w:r w:rsidR="00446BB7">
        <w:rPr>
          <w:rStyle w:val="1-Char"/>
          <w:rFonts w:hint="cs"/>
          <w:rtl/>
        </w:rPr>
        <w:t>ی</w:t>
      </w:r>
      <w:r w:rsidRPr="007100A7">
        <w:rPr>
          <w:rStyle w:val="1-Char"/>
          <w:rFonts w:hint="cs"/>
          <w:rtl/>
        </w:rPr>
        <w:t>ش از آن که جنازه بر زم</w:t>
      </w:r>
      <w:r w:rsidR="00446BB7">
        <w:rPr>
          <w:rStyle w:val="1-Char"/>
          <w:rFonts w:hint="cs"/>
          <w:rtl/>
        </w:rPr>
        <w:t>ی</w:t>
      </w:r>
      <w:r w:rsidRPr="007100A7">
        <w:rPr>
          <w:rStyle w:val="1-Char"/>
          <w:rFonts w:hint="cs"/>
          <w:rtl/>
        </w:rPr>
        <w:t>ن نهاده شود مکروه است؛ [ز</w:t>
      </w:r>
      <w:r w:rsidR="00446BB7">
        <w:rPr>
          <w:rStyle w:val="1-Char"/>
          <w:rFonts w:hint="cs"/>
          <w:rtl/>
        </w:rPr>
        <w:t>ی</w:t>
      </w:r>
      <w:r w:rsidRPr="007100A7">
        <w:rPr>
          <w:rStyle w:val="1-Char"/>
          <w:rFonts w:hint="cs"/>
          <w:rtl/>
        </w:rPr>
        <w:t>را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مَنْ تَبِعَ الْجَنٰازَةَ فَلٰا</w:t>
      </w:r>
      <w:r w:rsidR="00544D97">
        <w:rPr>
          <w:rStyle w:val="5-Char"/>
          <w:rFonts w:hint="cs"/>
          <w:rtl/>
        </w:rPr>
        <w:t xml:space="preserve"> </w:t>
      </w:r>
      <w:r w:rsidR="00C12E54" w:rsidRPr="00BE2421">
        <w:rPr>
          <w:rStyle w:val="5-Char"/>
          <w:rFonts w:hint="cs"/>
          <w:rtl/>
        </w:rPr>
        <w:t>ي</w:t>
      </w:r>
      <w:r w:rsidRPr="00BE2421">
        <w:rPr>
          <w:rStyle w:val="5-Char"/>
          <w:rFonts w:hint="cs"/>
          <w:rtl/>
        </w:rPr>
        <w:t>َجْلِسْ حَتّٰ</w:t>
      </w:r>
      <w:r w:rsidR="00C12E54" w:rsidRPr="00BE2421">
        <w:rPr>
          <w:rStyle w:val="5-Char"/>
          <w:rFonts w:hint="cs"/>
          <w:rtl/>
        </w:rPr>
        <w:t>ي</w:t>
      </w:r>
      <w:r w:rsidRPr="00BE2421">
        <w:rPr>
          <w:rStyle w:val="5-Char"/>
          <w:rFonts w:hint="cs"/>
          <w:rtl/>
        </w:rPr>
        <w:t xml:space="preserve"> تُوْضَعَ»</w:t>
      </w:r>
      <w:r w:rsidRPr="007100A7">
        <w:rPr>
          <w:rStyle w:val="1-Char"/>
          <w:rFonts w:hint="cs"/>
          <w:rtl/>
        </w:rPr>
        <w:t xml:space="preserve"> (بخار</w:t>
      </w:r>
      <w:r w:rsidR="00446BB7">
        <w:rPr>
          <w:rStyle w:val="1-Char"/>
          <w:rFonts w:hint="cs"/>
          <w:rtl/>
        </w:rPr>
        <w:t>ی</w:t>
      </w:r>
      <w:r w:rsidRPr="007100A7">
        <w:rPr>
          <w:rStyle w:val="1-Char"/>
          <w:rFonts w:hint="cs"/>
          <w:rtl/>
        </w:rPr>
        <w:t xml:space="preserve">)؛ </w:t>
      </w:r>
      <w:r w:rsidRPr="00BE2421">
        <w:rPr>
          <w:rStyle w:val="1-Char"/>
          <w:rFonts w:hint="cs"/>
          <w:rtl/>
        </w:rPr>
        <w:t>«هر کس جنازه‌ا</w:t>
      </w:r>
      <w:r w:rsidR="00446BB7">
        <w:rPr>
          <w:rStyle w:val="1-Char"/>
          <w:rFonts w:hint="cs"/>
          <w:rtl/>
        </w:rPr>
        <w:t>ی</w:t>
      </w:r>
      <w:r w:rsidRPr="00BE2421">
        <w:rPr>
          <w:rStyle w:val="1-Char"/>
          <w:rFonts w:hint="cs"/>
          <w:rtl/>
        </w:rPr>
        <w:t xml:space="preserve"> را دنبال م</w:t>
      </w:r>
      <w:r w:rsidR="00446BB7">
        <w:rPr>
          <w:rStyle w:val="1-Char"/>
          <w:rFonts w:hint="cs"/>
          <w:rtl/>
        </w:rPr>
        <w:t>ی</w:t>
      </w:r>
      <w:r w:rsidRPr="00BE2421">
        <w:rPr>
          <w:rStyle w:val="1-Char"/>
          <w:rFonts w:hint="cs"/>
          <w:rtl/>
        </w:rPr>
        <w:t>‌کند، تا وقت</w:t>
      </w:r>
      <w:r w:rsidR="00446BB7">
        <w:rPr>
          <w:rStyle w:val="1-Char"/>
          <w:rFonts w:hint="cs"/>
          <w:rtl/>
        </w:rPr>
        <w:t>ی</w:t>
      </w:r>
      <w:r w:rsidRPr="00BE2421">
        <w:rPr>
          <w:rStyle w:val="1-Char"/>
          <w:rFonts w:hint="cs"/>
          <w:rtl/>
        </w:rPr>
        <w:t xml:space="preserve"> که جنازه بر زم</w:t>
      </w:r>
      <w:r w:rsidR="00446BB7">
        <w:rPr>
          <w:rStyle w:val="1-Char"/>
          <w:rFonts w:hint="cs"/>
          <w:rtl/>
        </w:rPr>
        <w:t>ی</w:t>
      </w:r>
      <w:r w:rsidRPr="00BE2421">
        <w:rPr>
          <w:rStyle w:val="1-Char"/>
          <w:rFonts w:hint="cs"/>
          <w:rtl/>
        </w:rPr>
        <w:t>ن نهاده نشده است، بر زم</w:t>
      </w:r>
      <w:r w:rsidR="00446BB7">
        <w:rPr>
          <w:rStyle w:val="1-Char"/>
          <w:rFonts w:hint="cs"/>
          <w:rtl/>
        </w:rPr>
        <w:t>ی</w:t>
      </w:r>
      <w:r w:rsidRPr="00BE2421">
        <w:rPr>
          <w:rStyle w:val="1-Char"/>
          <w:rFonts w:hint="cs"/>
          <w:rtl/>
        </w:rPr>
        <w:t>ن ننش</w:t>
      </w:r>
      <w:r w:rsidR="00446BB7">
        <w:rPr>
          <w:rStyle w:val="1-Char"/>
          <w:rFonts w:hint="cs"/>
          <w:rtl/>
        </w:rPr>
        <w:t>ی</w:t>
      </w:r>
      <w:r w:rsidRPr="00BE2421">
        <w:rPr>
          <w:rStyle w:val="1-Char"/>
          <w:rFonts w:hint="cs"/>
          <w:rtl/>
        </w:rPr>
        <w:t>ند»</w:t>
      </w:r>
      <w:r w:rsidRPr="007100A7">
        <w:rPr>
          <w:rStyle w:val="1-Char"/>
          <w:rFonts w:hint="cs"/>
          <w:rtl/>
        </w:rPr>
        <w:t>.]</w:t>
      </w:r>
    </w:p>
    <w:p w:rsidR="00E81847" w:rsidRPr="007100A7" w:rsidRDefault="00E81847" w:rsidP="00AF1D25">
      <w:pPr>
        <w:rPr>
          <w:rStyle w:val="1-Char"/>
          <w:rtl/>
        </w:rPr>
      </w:pPr>
      <w:r w:rsidRPr="007100A7">
        <w:rPr>
          <w:rStyle w:val="1-Char"/>
          <w:rFonts w:hint="cs"/>
          <w:rtl/>
        </w:rPr>
        <w:t>برا</w:t>
      </w:r>
      <w:r w:rsidR="00446BB7">
        <w:rPr>
          <w:rStyle w:val="1-Char"/>
          <w:rFonts w:hint="cs"/>
          <w:rtl/>
        </w:rPr>
        <w:t>ی</w:t>
      </w:r>
      <w:r w:rsidRPr="007100A7">
        <w:rPr>
          <w:rStyle w:val="1-Char"/>
          <w:rFonts w:hint="cs"/>
          <w:rtl/>
        </w:rPr>
        <w:t xml:space="preserve"> عمق و گود</w:t>
      </w:r>
      <w:r w:rsidR="00446BB7">
        <w:rPr>
          <w:rStyle w:val="1-Char"/>
          <w:rFonts w:hint="cs"/>
          <w:rtl/>
        </w:rPr>
        <w:t>ی</w:t>
      </w:r>
      <w:r w:rsidRPr="007100A7">
        <w:rPr>
          <w:rStyle w:val="1-Char"/>
          <w:rFonts w:hint="cs"/>
          <w:rtl/>
        </w:rPr>
        <w:t xml:space="preserve"> قبر، [حداقل] نصف قامت </w:t>
      </w:r>
      <w:r w:rsidR="00446BB7">
        <w:rPr>
          <w:rStyle w:val="1-Char"/>
          <w:rFonts w:hint="cs"/>
          <w:rtl/>
        </w:rPr>
        <w:t>ی</w:t>
      </w:r>
      <w:r w:rsidRPr="007100A7">
        <w:rPr>
          <w:rStyle w:val="1-Char"/>
          <w:rFonts w:hint="cs"/>
          <w:rtl/>
        </w:rPr>
        <w:t>ا تا س</w:t>
      </w:r>
      <w:r w:rsidR="00446BB7">
        <w:rPr>
          <w:rStyle w:val="1-Char"/>
          <w:rFonts w:hint="cs"/>
          <w:rtl/>
        </w:rPr>
        <w:t>ی</w:t>
      </w:r>
      <w:r w:rsidRPr="007100A7">
        <w:rPr>
          <w:rStyle w:val="1-Char"/>
          <w:rFonts w:hint="cs"/>
          <w:rtl/>
        </w:rPr>
        <w:t xml:space="preserve">نه کنده شود؛ و اگر </w:t>
      </w:r>
      <w:r w:rsidR="00AF17B9">
        <w:rPr>
          <w:rStyle w:val="1-Char"/>
          <w:rFonts w:hint="cs"/>
          <w:rtl/>
        </w:rPr>
        <w:t>چنان‌چه</w:t>
      </w:r>
      <w:r w:rsidRPr="007100A7">
        <w:rPr>
          <w:rStyle w:val="1-Char"/>
          <w:rFonts w:hint="cs"/>
          <w:rtl/>
        </w:rPr>
        <w:t xml:space="preserve"> عمق و گود</w:t>
      </w:r>
      <w:r w:rsidR="00446BB7">
        <w:rPr>
          <w:rStyle w:val="1-Char"/>
          <w:rFonts w:hint="cs"/>
          <w:rtl/>
        </w:rPr>
        <w:t>ی</w:t>
      </w:r>
      <w:r w:rsidRPr="007100A7">
        <w:rPr>
          <w:rStyle w:val="1-Char"/>
          <w:rFonts w:hint="cs"/>
          <w:rtl/>
        </w:rPr>
        <w:t xml:space="preserve"> آن از نصف قامت </w:t>
      </w:r>
      <w:r w:rsidR="00446BB7">
        <w:rPr>
          <w:rStyle w:val="1-Char"/>
          <w:rFonts w:hint="cs"/>
          <w:rtl/>
        </w:rPr>
        <w:t>ی</w:t>
      </w:r>
      <w:r w:rsidRPr="007100A7">
        <w:rPr>
          <w:rStyle w:val="1-Char"/>
          <w:rFonts w:hint="cs"/>
          <w:rtl/>
        </w:rPr>
        <w:t>ا س</w:t>
      </w:r>
      <w:r w:rsidR="00446BB7">
        <w:rPr>
          <w:rStyle w:val="1-Char"/>
          <w:rFonts w:hint="cs"/>
          <w:rtl/>
        </w:rPr>
        <w:t>ی</w:t>
      </w:r>
      <w:r w:rsidRPr="007100A7">
        <w:rPr>
          <w:rStyle w:val="1-Char"/>
          <w:rFonts w:hint="cs"/>
          <w:rtl/>
        </w:rPr>
        <w:t>نه ز</w:t>
      </w:r>
      <w:r w:rsidR="00446BB7">
        <w:rPr>
          <w:rStyle w:val="1-Char"/>
          <w:rFonts w:hint="cs"/>
          <w:rtl/>
        </w:rPr>
        <w:t>ی</w:t>
      </w:r>
      <w:r w:rsidRPr="007100A7">
        <w:rPr>
          <w:rStyle w:val="1-Char"/>
          <w:rFonts w:hint="cs"/>
          <w:rtl/>
        </w:rPr>
        <w:t>ادتر گرد</w:t>
      </w:r>
      <w:r w:rsidR="00446BB7">
        <w:rPr>
          <w:rStyle w:val="1-Char"/>
          <w:rFonts w:hint="cs"/>
          <w:rtl/>
        </w:rPr>
        <w:t>ی</w:t>
      </w:r>
      <w:r w:rsidRPr="007100A7">
        <w:rPr>
          <w:rStyle w:val="1-Char"/>
          <w:rFonts w:hint="cs"/>
          <w:rtl/>
        </w:rPr>
        <w:t>د، ا</w:t>
      </w:r>
      <w:r w:rsidR="00446BB7">
        <w:rPr>
          <w:rStyle w:val="1-Char"/>
          <w:rFonts w:hint="cs"/>
          <w:rtl/>
        </w:rPr>
        <w:t>ی</w:t>
      </w:r>
      <w:r w:rsidRPr="007100A7">
        <w:rPr>
          <w:rStyle w:val="1-Char"/>
          <w:rFonts w:hint="cs"/>
          <w:rtl/>
        </w:rPr>
        <w:t>ن، بهتر است.</w:t>
      </w:r>
    </w:p>
    <w:p w:rsidR="00E81847" w:rsidRPr="007100A7" w:rsidRDefault="00E81847" w:rsidP="00AF1D25">
      <w:pPr>
        <w:rPr>
          <w:rStyle w:val="1-Char"/>
          <w:rtl/>
        </w:rPr>
      </w:pPr>
      <w:r w:rsidRPr="007100A7">
        <w:rPr>
          <w:rStyle w:val="1-Char"/>
          <w:rFonts w:hint="cs"/>
          <w:rtl/>
        </w:rPr>
        <w:t>و [در زم</w:t>
      </w:r>
      <w:r w:rsidR="00446BB7">
        <w:rPr>
          <w:rStyle w:val="1-Char"/>
          <w:rFonts w:hint="cs"/>
          <w:rtl/>
        </w:rPr>
        <w:t>ی</w:t>
      </w:r>
      <w:r w:rsidRPr="007100A7">
        <w:rPr>
          <w:rStyle w:val="1-Char"/>
          <w:rFonts w:hint="cs"/>
          <w:rtl/>
        </w:rPr>
        <w:t>ن‌ها</w:t>
      </w:r>
      <w:r w:rsidR="00446BB7">
        <w:rPr>
          <w:rStyle w:val="1-Char"/>
          <w:rFonts w:hint="cs"/>
          <w:rtl/>
        </w:rPr>
        <w:t>ی</w:t>
      </w:r>
      <w:r w:rsidRPr="007100A7">
        <w:rPr>
          <w:rStyle w:val="1-Char"/>
          <w:rFonts w:hint="cs"/>
          <w:rtl/>
        </w:rPr>
        <w:t xml:space="preserve"> سفت و سخت رو به جانب قبله برا</w:t>
      </w:r>
      <w:r w:rsidR="00446BB7">
        <w:rPr>
          <w:rStyle w:val="1-Char"/>
          <w:rFonts w:hint="cs"/>
          <w:rtl/>
        </w:rPr>
        <w:t>ی</w:t>
      </w:r>
      <w:r w:rsidRPr="007100A7">
        <w:rPr>
          <w:rStyle w:val="1-Char"/>
          <w:rFonts w:hint="cs"/>
          <w:rtl/>
        </w:rPr>
        <w:t xml:space="preserve"> قبر،] </w:t>
      </w:r>
      <w:r w:rsidRPr="00FE6406">
        <w:rPr>
          <w:rStyle w:val="9-Char"/>
          <w:rFonts w:eastAsia="Batang" w:hint="cs"/>
          <w:rtl/>
        </w:rPr>
        <w:t>لحد</w:t>
      </w:r>
      <w:r w:rsidRPr="007100A7">
        <w:rPr>
          <w:rStyle w:val="1-Char"/>
          <w:rFonts w:hint="cs"/>
          <w:rtl/>
        </w:rPr>
        <w:t xml:space="preserve"> قرار داده شود؛ [و «</w:t>
      </w:r>
      <w:r w:rsidRPr="00FE6406">
        <w:rPr>
          <w:rStyle w:val="9-Char"/>
          <w:rFonts w:eastAsia="Batang" w:hint="cs"/>
          <w:rtl/>
        </w:rPr>
        <w:t>لحد</w:t>
      </w:r>
      <w:r w:rsidRPr="007100A7">
        <w:rPr>
          <w:rStyle w:val="1-Char"/>
          <w:rFonts w:hint="cs"/>
          <w:rtl/>
        </w:rPr>
        <w:t>»: حفره‌ا</w:t>
      </w:r>
      <w:r w:rsidR="00446BB7">
        <w:rPr>
          <w:rStyle w:val="1-Char"/>
          <w:rFonts w:hint="cs"/>
          <w:rtl/>
        </w:rPr>
        <w:t>ی</w:t>
      </w:r>
      <w:r w:rsidRPr="007100A7">
        <w:rPr>
          <w:rStyle w:val="1-Char"/>
          <w:rFonts w:hint="cs"/>
          <w:rtl/>
        </w:rPr>
        <w:t xml:space="preserve"> است که در طرف راست پا</w:t>
      </w:r>
      <w:r w:rsidR="00446BB7">
        <w:rPr>
          <w:rStyle w:val="1-Char"/>
          <w:rFonts w:hint="cs"/>
          <w:rtl/>
        </w:rPr>
        <w:t>یی</w:t>
      </w:r>
      <w:r w:rsidRPr="007100A7">
        <w:rPr>
          <w:rStyle w:val="1-Char"/>
          <w:rFonts w:hint="cs"/>
          <w:rtl/>
        </w:rPr>
        <w:t>ن قبر کنده م</w:t>
      </w:r>
      <w:r w:rsidR="00446BB7">
        <w:rPr>
          <w:rStyle w:val="1-Char"/>
          <w:rFonts w:hint="cs"/>
          <w:rtl/>
        </w:rPr>
        <w:t>ی</w:t>
      </w:r>
      <w:r w:rsidRPr="007100A7">
        <w:rPr>
          <w:rStyle w:val="1-Char"/>
          <w:rFonts w:hint="cs"/>
          <w:rtl/>
        </w:rPr>
        <w:t>‌شود]؛ و نبا</w:t>
      </w:r>
      <w:r w:rsidR="00446BB7">
        <w:rPr>
          <w:rStyle w:val="1-Char"/>
          <w:rFonts w:hint="cs"/>
          <w:rtl/>
        </w:rPr>
        <w:t>ی</w:t>
      </w:r>
      <w:r w:rsidRPr="007100A7">
        <w:rPr>
          <w:rStyle w:val="1-Char"/>
          <w:rFonts w:hint="cs"/>
          <w:rtl/>
        </w:rPr>
        <w:t>د برا</w:t>
      </w:r>
      <w:r w:rsidR="00446BB7">
        <w:rPr>
          <w:rStyle w:val="1-Char"/>
          <w:rFonts w:hint="cs"/>
          <w:rtl/>
        </w:rPr>
        <w:t>ی</w:t>
      </w:r>
      <w:r w:rsidRPr="007100A7">
        <w:rPr>
          <w:rStyle w:val="1-Char"/>
          <w:rFonts w:hint="cs"/>
          <w:rtl/>
        </w:rPr>
        <w:t xml:space="preserve"> قبر، شکاف و گودال</w:t>
      </w:r>
      <w:r w:rsidR="00446BB7">
        <w:rPr>
          <w:rStyle w:val="1-Char"/>
          <w:rFonts w:hint="cs"/>
          <w:rtl/>
        </w:rPr>
        <w:t>ی</w:t>
      </w:r>
      <w:r w:rsidRPr="007100A7">
        <w:rPr>
          <w:rStyle w:val="1-Char"/>
          <w:rFonts w:hint="cs"/>
          <w:rtl/>
        </w:rPr>
        <w:t xml:space="preserve"> راست، بدون لحد قرار دهند؛ مگر آن که قبر، در زم</w:t>
      </w:r>
      <w:r w:rsidR="00446BB7">
        <w:rPr>
          <w:rStyle w:val="1-Char"/>
          <w:rFonts w:hint="cs"/>
          <w:rtl/>
        </w:rPr>
        <w:t>ی</w:t>
      </w:r>
      <w:r w:rsidRPr="007100A7">
        <w:rPr>
          <w:rStyle w:val="1-Char"/>
          <w:rFonts w:hint="cs"/>
          <w:rtl/>
        </w:rPr>
        <w:t>ن</w:t>
      </w:r>
      <w:r w:rsidR="00446BB7">
        <w:rPr>
          <w:rStyle w:val="1-Char"/>
          <w:rFonts w:hint="cs"/>
          <w:rtl/>
        </w:rPr>
        <w:t>ی</w:t>
      </w:r>
      <w:r w:rsidRPr="007100A7">
        <w:rPr>
          <w:rStyle w:val="1-Char"/>
          <w:rFonts w:hint="cs"/>
          <w:rtl/>
        </w:rPr>
        <w:t xml:space="preserve"> نرم و سست و شکننده قرار گرفته باشد؛ [که در آن صورت م</w:t>
      </w:r>
      <w:r w:rsidR="00446BB7">
        <w:rPr>
          <w:rStyle w:val="1-Char"/>
          <w:rFonts w:hint="cs"/>
          <w:rtl/>
        </w:rPr>
        <w:t>ی</w:t>
      </w:r>
      <w:r w:rsidRPr="007100A7">
        <w:rPr>
          <w:rStyle w:val="1-Char"/>
          <w:rFonts w:hint="cs"/>
          <w:rtl/>
        </w:rPr>
        <w:t>‌توانند برا</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ت، لحد قرار ندهند و فقط قبر را بشکافند و گود نما</w:t>
      </w:r>
      <w:r w:rsidR="00446BB7">
        <w:rPr>
          <w:rStyle w:val="1-Char"/>
          <w:rFonts w:hint="cs"/>
          <w:rtl/>
        </w:rPr>
        <w:t>ی</w:t>
      </w:r>
      <w:r w:rsidRPr="007100A7">
        <w:rPr>
          <w:rStyle w:val="1-Char"/>
          <w:rFonts w:hint="cs"/>
          <w:rtl/>
        </w:rPr>
        <w:t>ند و او را در آن قرار دهند؛ و م</w:t>
      </w:r>
      <w:r w:rsidR="00446BB7">
        <w:rPr>
          <w:rStyle w:val="1-Char"/>
          <w:rFonts w:hint="cs"/>
          <w:rtl/>
        </w:rPr>
        <w:t>ی</w:t>
      </w:r>
      <w:r w:rsidRPr="007100A7">
        <w:rPr>
          <w:rStyle w:val="1-Char"/>
          <w:rFonts w:hint="cs"/>
          <w:rtl/>
        </w:rPr>
        <w:t>ت در قبر،] از جهت قبله نهاده شو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در مورد </w:t>
      </w:r>
      <w:r w:rsidRPr="00FE6406">
        <w:rPr>
          <w:rStyle w:val="9-Char"/>
          <w:rFonts w:eastAsia="Batang" w:hint="cs"/>
          <w:rtl/>
        </w:rPr>
        <w:t>لحد</w:t>
      </w:r>
      <w:r w:rsidRPr="007100A7">
        <w:rPr>
          <w:rStyle w:val="1-Char"/>
          <w:rFonts w:hint="cs"/>
          <w:rtl/>
        </w:rPr>
        <w:t xml:space="preserve"> فرموده است: </w:t>
      </w:r>
      <w:r w:rsidRPr="00BE2421">
        <w:rPr>
          <w:rStyle w:val="5-Char"/>
          <w:rFonts w:hint="cs"/>
          <w:rtl/>
        </w:rPr>
        <w:t>«اَللَّحَدُ لَنٰا وَ الشَّقُّ لِغَ</w:t>
      </w:r>
      <w:r w:rsidR="00C12E54" w:rsidRPr="00BE2421">
        <w:rPr>
          <w:rStyle w:val="5-Char"/>
          <w:rFonts w:hint="cs"/>
          <w:rtl/>
        </w:rPr>
        <w:t>ي</w:t>
      </w:r>
      <w:r w:rsidRPr="00BE2421">
        <w:rPr>
          <w:rStyle w:val="5-Char"/>
          <w:rFonts w:hint="cs"/>
          <w:rtl/>
        </w:rPr>
        <w:t>ْرِنٰا»</w:t>
      </w:r>
      <w:r w:rsidRPr="007100A7">
        <w:rPr>
          <w:rStyle w:val="1-Char"/>
          <w:rFonts w:hint="cs"/>
          <w:rtl/>
        </w:rPr>
        <w:t xml:space="preserve"> (ابوداود و ترمذ</w:t>
      </w:r>
      <w:r w:rsidR="00446BB7">
        <w:rPr>
          <w:rStyle w:val="1-Char"/>
          <w:rFonts w:hint="cs"/>
          <w:rtl/>
        </w:rPr>
        <w:t>ی</w:t>
      </w:r>
      <w:r w:rsidRPr="007100A7">
        <w:rPr>
          <w:rStyle w:val="1-Char"/>
          <w:rFonts w:hint="cs"/>
          <w:rtl/>
        </w:rPr>
        <w:t xml:space="preserve">)؛ </w:t>
      </w:r>
      <w:r w:rsidRPr="00BE2421">
        <w:rPr>
          <w:rStyle w:val="1-Char"/>
          <w:rFonts w:hint="cs"/>
          <w:rtl/>
        </w:rPr>
        <w:t>«لحد از آنِ ما مسلمانان، و شکاف از آن غ</w:t>
      </w:r>
      <w:r w:rsidR="00446BB7">
        <w:rPr>
          <w:rStyle w:val="1-Char"/>
          <w:rFonts w:hint="cs"/>
          <w:rtl/>
        </w:rPr>
        <w:t>ی</w:t>
      </w:r>
      <w:r w:rsidRPr="00BE2421">
        <w:rPr>
          <w:rStyle w:val="1-Char"/>
          <w:rFonts w:hint="cs"/>
          <w:rtl/>
        </w:rPr>
        <w:t>ر ما است»</w:t>
      </w:r>
      <w:r w:rsidRPr="007100A7">
        <w:rPr>
          <w:rStyle w:val="1-Char"/>
          <w:rFonts w:hint="cs"/>
          <w:rtl/>
        </w:rPr>
        <w:t>.</w:t>
      </w:r>
    </w:p>
    <w:p w:rsidR="00E81847" w:rsidRPr="007100A7" w:rsidRDefault="00E81847" w:rsidP="00AF1D25">
      <w:pPr>
        <w:rPr>
          <w:rStyle w:val="1-Char"/>
          <w:rtl/>
        </w:rPr>
      </w:pPr>
      <w:r w:rsidRPr="007100A7">
        <w:rPr>
          <w:rStyle w:val="1-Char"/>
          <w:rFonts w:hint="cs"/>
          <w:rtl/>
        </w:rPr>
        <w:t>و مناسب است که قبر عم</w:t>
      </w:r>
      <w:r w:rsidR="00446BB7">
        <w:rPr>
          <w:rStyle w:val="1-Char"/>
          <w:rFonts w:hint="cs"/>
          <w:rtl/>
        </w:rPr>
        <w:t>ی</w:t>
      </w:r>
      <w:r w:rsidRPr="007100A7">
        <w:rPr>
          <w:rStyle w:val="1-Char"/>
          <w:rFonts w:hint="cs"/>
          <w:rtl/>
        </w:rPr>
        <w:t>ق، وس</w:t>
      </w:r>
      <w:r w:rsidR="00446BB7">
        <w:rPr>
          <w:rStyle w:val="1-Char"/>
          <w:rFonts w:hint="cs"/>
          <w:rtl/>
        </w:rPr>
        <w:t>ی</w:t>
      </w:r>
      <w:r w:rsidRPr="007100A7">
        <w:rPr>
          <w:rStyle w:val="1-Char"/>
          <w:rFonts w:hint="cs"/>
          <w:rtl/>
        </w:rPr>
        <w:t>ع و خوب باشد. هشام بن عامر</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 xml:space="preserve">«لَمّٰا کٰانَ </w:t>
      </w:r>
      <w:r w:rsidR="00C12E54" w:rsidRPr="00BE2421">
        <w:rPr>
          <w:rStyle w:val="5-Char"/>
          <w:rFonts w:hint="cs"/>
          <w:rtl/>
        </w:rPr>
        <w:t>ي</w:t>
      </w:r>
      <w:r w:rsidRPr="00BE2421">
        <w:rPr>
          <w:rStyle w:val="5-Char"/>
          <w:rFonts w:hint="cs"/>
          <w:rtl/>
        </w:rPr>
        <w:t>َوْمُ اُحُدٍ، اُصِ</w:t>
      </w:r>
      <w:r w:rsidR="00C12E54" w:rsidRPr="00BE2421">
        <w:rPr>
          <w:rStyle w:val="5-Char"/>
          <w:rFonts w:hint="cs"/>
          <w:rtl/>
        </w:rPr>
        <w:t>ي</w:t>
      </w:r>
      <w:r w:rsidRPr="00BE2421">
        <w:rPr>
          <w:rStyle w:val="5-Char"/>
          <w:rFonts w:hint="cs"/>
          <w:rtl/>
        </w:rPr>
        <w:t>ْبَ مَنْ اُصِ</w:t>
      </w:r>
      <w:r w:rsidR="00C12E54" w:rsidRPr="00BE2421">
        <w:rPr>
          <w:rStyle w:val="5-Char"/>
          <w:rFonts w:hint="cs"/>
          <w:rtl/>
        </w:rPr>
        <w:t>ي</w:t>
      </w:r>
      <w:r w:rsidRPr="00BE2421">
        <w:rPr>
          <w:rStyle w:val="5-Char"/>
          <w:rFonts w:hint="cs"/>
          <w:rtl/>
        </w:rPr>
        <w:t>ْبَ مِنَ الْمُسْلِمِ</w:t>
      </w:r>
      <w:r w:rsidR="00C12E54" w:rsidRPr="00BE2421">
        <w:rPr>
          <w:rStyle w:val="5-Char"/>
          <w:rFonts w:hint="cs"/>
          <w:rtl/>
        </w:rPr>
        <w:t>ي</w:t>
      </w:r>
      <w:r w:rsidRPr="00BE2421">
        <w:rPr>
          <w:rStyle w:val="5-Char"/>
          <w:rFonts w:hint="cs"/>
          <w:rtl/>
        </w:rPr>
        <w:t xml:space="preserve">ْنَ وَ اَصٰابَ النّٰاسَ جَرٰاحٰاتٌ؛ فَقُلْنٰا </w:t>
      </w:r>
      <w:r w:rsidR="00C12E54" w:rsidRPr="00BE2421">
        <w:rPr>
          <w:rStyle w:val="5-Char"/>
          <w:rFonts w:hint="cs"/>
          <w:rtl/>
        </w:rPr>
        <w:t>ي</w:t>
      </w:r>
      <w:r w:rsidRPr="00BE2421">
        <w:rPr>
          <w:rStyle w:val="5-Char"/>
          <w:rFonts w:hint="cs"/>
          <w:rtl/>
        </w:rPr>
        <w:t>ٰا رَسُوْلَ اللهِ</w:t>
      </w:r>
      <w:r w:rsidR="00FE6406" w:rsidRPr="00FE6406">
        <w:rPr>
          <w:rStyle w:val="1-Char"/>
          <w:rFonts w:cs="CTraditional Arabic" w:hint="cs"/>
          <w:rtl/>
        </w:rPr>
        <w:t xml:space="preserve"> ج</w:t>
      </w:r>
      <w:r w:rsidRPr="00BE2421">
        <w:rPr>
          <w:rStyle w:val="5-Char"/>
          <w:rFonts w:hint="cs"/>
          <w:rtl/>
        </w:rPr>
        <w:t>! اَلْحَفْرُ عَلَ</w:t>
      </w:r>
      <w:r w:rsidR="00C12E54" w:rsidRPr="00BE2421">
        <w:rPr>
          <w:rStyle w:val="5-Char"/>
          <w:rFonts w:hint="cs"/>
          <w:rtl/>
        </w:rPr>
        <w:t>ي</w:t>
      </w:r>
      <w:r w:rsidRPr="00BE2421">
        <w:rPr>
          <w:rStyle w:val="5-Char"/>
          <w:rFonts w:hint="cs"/>
          <w:rtl/>
        </w:rPr>
        <w:t>ْنٰا لِکُلِّ اِنْسٰانٍ شَدِ</w:t>
      </w:r>
      <w:r w:rsidR="00C12E54" w:rsidRPr="00BE2421">
        <w:rPr>
          <w:rStyle w:val="5-Char"/>
          <w:rFonts w:hint="cs"/>
          <w:rtl/>
        </w:rPr>
        <w:t>ي</w:t>
      </w:r>
      <w:r w:rsidRPr="00BE2421">
        <w:rPr>
          <w:rStyle w:val="5-Char"/>
          <w:rFonts w:hint="cs"/>
          <w:rtl/>
        </w:rPr>
        <w:t>ْدٌ؛ فَکَ</w:t>
      </w:r>
      <w:r w:rsidR="00C12E54" w:rsidRPr="00BE2421">
        <w:rPr>
          <w:rStyle w:val="5-Char"/>
          <w:rFonts w:hint="cs"/>
          <w:rtl/>
        </w:rPr>
        <w:t>ي</w:t>
      </w:r>
      <w:r w:rsidRPr="00BE2421">
        <w:rPr>
          <w:rStyle w:val="5-Char"/>
          <w:rFonts w:hint="cs"/>
          <w:rtl/>
        </w:rPr>
        <w:t>ْفَ تَأْمُرُنٰا؟ فَقٰالَ: اُحْفُرُا وَ اَوْسِعُوْا وَ اعْمُقُوْا وَ اَحْسِنُوْا وَ اَدْفِنُوا الْاِثْنَ</w:t>
      </w:r>
      <w:r w:rsidR="00C12E54" w:rsidRPr="00BE2421">
        <w:rPr>
          <w:rStyle w:val="5-Char"/>
          <w:rFonts w:hint="cs"/>
          <w:rtl/>
        </w:rPr>
        <w:t>ي</w:t>
      </w:r>
      <w:r w:rsidRPr="00BE2421">
        <w:rPr>
          <w:rStyle w:val="5-Char"/>
          <w:rFonts w:hint="cs"/>
          <w:rtl/>
        </w:rPr>
        <w:t>ْنِ وَ الثَّلٰاثَةَ فِ</w:t>
      </w:r>
      <w:r w:rsidR="00C12E54" w:rsidRPr="00BE2421">
        <w:rPr>
          <w:rStyle w:val="5-Char"/>
          <w:rFonts w:hint="cs"/>
          <w:rtl/>
        </w:rPr>
        <w:t>ي</w:t>
      </w:r>
      <w:r w:rsidRPr="00BE2421">
        <w:rPr>
          <w:rStyle w:val="5-Char"/>
          <w:rFonts w:hint="cs"/>
          <w:rtl/>
        </w:rPr>
        <w:t>ْ الْقَبْرِ وَ قَدِّمُوْا اَکْثَرَهُمْ قُرْآناً. قٰالَ: فَکٰانَ اَبِ</w:t>
      </w:r>
      <w:r w:rsidR="00C12E54" w:rsidRPr="00BE2421">
        <w:rPr>
          <w:rStyle w:val="5-Char"/>
          <w:rFonts w:hint="cs"/>
          <w:rtl/>
        </w:rPr>
        <w:t>ي</w:t>
      </w:r>
      <w:r w:rsidRPr="00BE2421">
        <w:rPr>
          <w:rStyle w:val="5-Char"/>
          <w:rFonts w:hint="cs"/>
          <w:rtl/>
        </w:rPr>
        <w:t>ْ ثٰالِثُ ثَلٰاثَةٍ، وَ کٰانَ اَکْثُرُهُمْ قُرْآناً فَقُدِّمَ»</w:t>
      </w:r>
      <w:r w:rsidRPr="007100A7">
        <w:rPr>
          <w:rStyle w:val="1-Char"/>
          <w:rFonts w:hint="cs"/>
          <w:rtl/>
        </w:rPr>
        <w:t xml:space="preserve"> (نسا</w:t>
      </w:r>
      <w:r w:rsidR="00446BB7">
        <w:rPr>
          <w:rStyle w:val="1-Char"/>
          <w:rFonts w:hint="cs"/>
          <w:rtl/>
        </w:rPr>
        <w:t>یی</w:t>
      </w:r>
      <w:r w:rsidRPr="007100A7">
        <w:rPr>
          <w:rStyle w:val="1-Char"/>
          <w:rFonts w:hint="cs"/>
          <w:rtl/>
        </w:rPr>
        <w:t>، ابوداود و ترمذ</w:t>
      </w:r>
      <w:r w:rsidR="00446BB7">
        <w:rPr>
          <w:rStyle w:val="1-Char"/>
          <w:rFonts w:hint="cs"/>
          <w:rtl/>
        </w:rPr>
        <w:t>ی</w:t>
      </w:r>
      <w:r w:rsidRPr="007100A7">
        <w:rPr>
          <w:rStyle w:val="1-Char"/>
          <w:rFonts w:hint="cs"/>
          <w:rtl/>
        </w:rPr>
        <w:t xml:space="preserve">)؛ </w:t>
      </w:r>
      <w:r w:rsidRPr="00BE2421">
        <w:rPr>
          <w:rStyle w:val="1-Char"/>
          <w:rFonts w:hint="cs"/>
          <w:rtl/>
        </w:rPr>
        <w:t>«زمان</w:t>
      </w:r>
      <w:r w:rsidR="00446BB7">
        <w:rPr>
          <w:rStyle w:val="1-Char"/>
          <w:rFonts w:hint="cs"/>
          <w:rtl/>
        </w:rPr>
        <w:t>ی</w:t>
      </w:r>
      <w:r w:rsidRPr="00BE2421">
        <w:rPr>
          <w:rStyle w:val="1-Char"/>
          <w:rFonts w:hint="cs"/>
          <w:rtl/>
        </w:rPr>
        <w:t xml:space="preserve"> که جنگ اُحد رو</w:t>
      </w:r>
      <w:r w:rsidR="00446BB7">
        <w:rPr>
          <w:rStyle w:val="1-Char"/>
          <w:rFonts w:hint="cs"/>
          <w:rtl/>
        </w:rPr>
        <w:t>ی</w:t>
      </w:r>
      <w:r w:rsidRPr="00BE2421">
        <w:rPr>
          <w:rStyle w:val="1-Char"/>
          <w:rFonts w:hint="cs"/>
          <w:rtl/>
        </w:rPr>
        <w:t xml:space="preserve"> داد، بس</w:t>
      </w:r>
      <w:r w:rsidR="00446BB7">
        <w:rPr>
          <w:rStyle w:val="1-Char"/>
          <w:rFonts w:hint="cs"/>
          <w:rtl/>
        </w:rPr>
        <w:t>ی</w:t>
      </w:r>
      <w:r w:rsidRPr="00BE2421">
        <w:rPr>
          <w:rStyle w:val="1-Char"/>
          <w:rFonts w:hint="cs"/>
          <w:rtl/>
        </w:rPr>
        <w:t>ار</w:t>
      </w:r>
      <w:r w:rsidR="00446BB7">
        <w:rPr>
          <w:rStyle w:val="1-Char"/>
          <w:rFonts w:hint="cs"/>
          <w:rtl/>
        </w:rPr>
        <w:t>ی</w:t>
      </w:r>
      <w:r w:rsidRPr="00BE2421">
        <w:rPr>
          <w:rStyle w:val="1-Char"/>
          <w:rFonts w:hint="cs"/>
          <w:rtl/>
        </w:rPr>
        <w:t xml:space="preserve"> از مسلمانان کشته شدند و عدّه‌ا</w:t>
      </w:r>
      <w:r w:rsidR="00446BB7">
        <w:rPr>
          <w:rStyle w:val="1-Char"/>
          <w:rFonts w:hint="cs"/>
          <w:rtl/>
        </w:rPr>
        <w:t>ی</w:t>
      </w:r>
      <w:r w:rsidRPr="00BE2421">
        <w:rPr>
          <w:rStyle w:val="1-Char"/>
          <w:rFonts w:hint="cs"/>
          <w:rtl/>
        </w:rPr>
        <w:t xml:space="preserve"> هم جراحات</w:t>
      </w:r>
      <w:r w:rsidR="00446BB7">
        <w:rPr>
          <w:rStyle w:val="1-Char"/>
          <w:rFonts w:hint="cs"/>
          <w:rtl/>
        </w:rPr>
        <w:t>ی</w:t>
      </w:r>
      <w:r w:rsidRPr="00BE2421">
        <w:rPr>
          <w:rStyle w:val="1-Char"/>
          <w:rFonts w:hint="cs"/>
          <w:rtl/>
        </w:rPr>
        <w:t xml:space="preserve"> برداشتند. گفت</w:t>
      </w:r>
      <w:r w:rsidR="00446BB7">
        <w:rPr>
          <w:rStyle w:val="1-Char"/>
          <w:rFonts w:hint="cs"/>
          <w:rtl/>
        </w:rPr>
        <w:t>ی</w:t>
      </w:r>
      <w:r w:rsidRPr="00BE2421">
        <w:rPr>
          <w:rStyle w:val="1-Char"/>
          <w:rFonts w:hint="cs"/>
          <w:rtl/>
        </w:rPr>
        <w:t>م: ا</w:t>
      </w:r>
      <w:r w:rsidR="00446BB7">
        <w:rPr>
          <w:rStyle w:val="1-Char"/>
          <w:rFonts w:hint="cs"/>
          <w:rtl/>
        </w:rPr>
        <w:t>ی</w:t>
      </w:r>
      <w:r w:rsidRPr="00BE2421">
        <w:rPr>
          <w:rStyle w:val="1-Char"/>
          <w:rFonts w:hint="cs"/>
          <w:rtl/>
        </w:rPr>
        <w:t xml:space="preserve"> رسول خدا</w:t>
      </w:r>
      <w:r w:rsidR="00FE6406" w:rsidRPr="00FE6406">
        <w:rPr>
          <w:rStyle w:val="1-Char"/>
          <w:rFonts w:cs="CTraditional Arabic" w:hint="cs"/>
          <w:rtl/>
        </w:rPr>
        <w:t xml:space="preserve"> ج</w:t>
      </w:r>
      <w:r w:rsidRPr="00BE2421">
        <w:rPr>
          <w:rStyle w:val="1-Char"/>
          <w:rFonts w:hint="cs"/>
          <w:rtl/>
        </w:rPr>
        <w:t>! کندن قبر برا</w:t>
      </w:r>
      <w:r w:rsidR="00446BB7">
        <w:rPr>
          <w:rStyle w:val="1-Char"/>
          <w:rFonts w:hint="cs"/>
          <w:rtl/>
        </w:rPr>
        <w:t>ی</w:t>
      </w:r>
      <w:r w:rsidRPr="00BE2421">
        <w:rPr>
          <w:rStyle w:val="1-Char"/>
          <w:rFonts w:hint="cs"/>
          <w:rtl/>
        </w:rPr>
        <w:t xml:space="preserve"> هر کدام از</w:t>
      </w:r>
      <w:r w:rsidR="000751A8">
        <w:rPr>
          <w:rStyle w:val="1-Char"/>
          <w:rFonts w:hint="cs"/>
          <w:rtl/>
        </w:rPr>
        <w:t xml:space="preserve"> آن‌ها،</w:t>
      </w:r>
      <w:r w:rsidRPr="00BE2421">
        <w:rPr>
          <w:rStyle w:val="1-Char"/>
          <w:rFonts w:hint="cs"/>
          <w:rtl/>
        </w:rPr>
        <w:t xml:space="preserve"> کار دشوار</w:t>
      </w:r>
      <w:r w:rsidR="00446BB7">
        <w:rPr>
          <w:rStyle w:val="1-Char"/>
          <w:rFonts w:hint="cs"/>
          <w:rtl/>
        </w:rPr>
        <w:t>ی</w:t>
      </w:r>
      <w:r w:rsidRPr="00BE2421">
        <w:rPr>
          <w:rStyle w:val="1-Char"/>
          <w:rFonts w:hint="cs"/>
          <w:rtl/>
        </w:rPr>
        <w:t xml:space="preserve"> است، به ما چه دستور</w:t>
      </w:r>
      <w:r w:rsidR="00446BB7">
        <w:rPr>
          <w:rStyle w:val="1-Char"/>
          <w:rFonts w:hint="cs"/>
          <w:rtl/>
        </w:rPr>
        <w:t>ی</w:t>
      </w:r>
      <w:r w:rsidRPr="00BE2421">
        <w:rPr>
          <w:rStyle w:val="1-Char"/>
          <w:rFonts w:hint="cs"/>
          <w:rtl/>
        </w:rPr>
        <w:t xml:space="preserve"> م</w:t>
      </w:r>
      <w:r w:rsidR="00446BB7">
        <w:rPr>
          <w:rStyle w:val="1-Char"/>
          <w:rFonts w:hint="cs"/>
          <w:rtl/>
        </w:rPr>
        <w:t>ی</w:t>
      </w:r>
      <w:r w:rsidRPr="00BE2421">
        <w:rPr>
          <w:rStyle w:val="1-Char"/>
          <w:rFonts w:hint="cs"/>
          <w:rtl/>
        </w:rPr>
        <w:t>‌ده</w:t>
      </w:r>
      <w:r w:rsidR="00446BB7">
        <w:rPr>
          <w:rStyle w:val="1-Char"/>
          <w:rFonts w:hint="cs"/>
          <w:rtl/>
        </w:rPr>
        <w:t>ی</w:t>
      </w:r>
      <w:r w:rsidRPr="00BE2421">
        <w:rPr>
          <w:rStyle w:val="1-Char"/>
          <w:rFonts w:hint="cs"/>
          <w:rtl/>
        </w:rPr>
        <w:t>د؟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فرمود: قبرها را به صورت وس</w:t>
      </w:r>
      <w:r w:rsidR="00446BB7">
        <w:rPr>
          <w:rStyle w:val="1-Char"/>
          <w:rFonts w:hint="cs"/>
          <w:rtl/>
        </w:rPr>
        <w:t>ی</w:t>
      </w:r>
      <w:r w:rsidRPr="00BE2421">
        <w:rPr>
          <w:rStyle w:val="1-Char"/>
          <w:rFonts w:hint="cs"/>
          <w:rtl/>
        </w:rPr>
        <w:t>ع، عم</w:t>
      </w:r>
      <w:r w:rsidR="00446BB7">
        <w:rPr>
          <w:rStyle w:val="1-Char"/>
          <w:rFonts w:hint="cs"/>
          <w:rtl/>
        </w:rPr>
        <w:t>ی</w:t>
      </w:r>
      <w:r w:rsidRPr="00BE2421">
        <w:rPr>
          <w:rStyle w:val="1-Char"/>
          <w:rFonts w:hint="cs"/>
          <w:rtl/>
        </w:rPr>
        <w:t>ق و خوب حفر کن</w:t>
      </w:r>
      <w:r w:rsidR="00446BB7">
        <w:rPr>
          <w:rStyle w:val="1-Char"/>
          <w:rFonts w:hint="cs"/>
          <w:rtl/>
        </w:rPr>
        <w:t>ی</w:t>
      </w:r>
      <w:r w:rsidRPr="00BE2421">
        <w:rPr>
          <w:rStyle w:val="1-Char"/>
          <w:rFonts w:hint="cs"/>
          <w:rtl/>
        </w:rPr>
        <w:t xml:space="preserve">د و دو نفر و سه نفر را در </w:t>
      </w:r>
      <w:r w:rsidR="00446BB7">
        <w:rPr>
          <w:rStyle w:val="1-Char"/>
          <w:rFonts w:hint="cs"/>
          <w:rtl/>
        </w:rPr>
        <w:t>ی</w:t>
      </w:r>
      <w:r w:rsidRPr="00BE2421">
        <w:rPr>
          <w:rStyle w:val="1-Char"/>
          <w:rFonts w:hint="cs"/>
          <w:rtl/>
        </w:rPr>
        <w:t>ک قبر دفن نما</w:t>
      </w:r>
      <w:r w:rsidR="00446BB7">
        <w:rPr>
          <w:rStyle w:val="1-Char"/>
          <w:rFonts w:hint="cs"/>
          <w:rtl/>
        </w:rPr>
        <w:t>یی</w:t>
      </w:r>
      <w:r w:rsidRPr="00BE2421">
        <w:rPr>
          <w:rStyle w:val="1-Char"/>
          <w:rFonts w:hint="cs"/>
          <w:rtl/>
        </w:rPr>
        <w:t>د و کس</w:t>
      </w:r>
      <w:r w:rsidR="00446BB7">
        <w:rPr>
          <w:rStyle w:val="1-Char"/>
          <w:rFonts w:hint="cs"/>
          <w:rtl/>
        </w:rPr>
        <w:t>ی</w:t>
      </w:r>
      <w:r w:rsidRPr="00BE2421">
        <w:rPr>
          <w:rStyle w:val="1-Char"/>
          <w:rFonts w:hint="cs"/>
          <w:rtl/>
        </w:rPr>
        <w:t xml:space="preserve"> را که قرآن ب</w:t>
      </w:r>
      <w:r w:rsidR="00446BB7">
        <w:rPr>
          <w:rStyle w:val="1-Char"/>
          <w:rFonts w:hint="cs"/>
          <w:rtl/>
        </w:rPr>
        <w:t>ی</w:t>
      </w:r>
      <w:r w:rsidRPr="00BE2421">
        <w:rPr>
          <w:rStyle w:val="1-Char"/>
          <w:rFonts w:hint="cs"/>
          <w:rtl/>
        </w:rPr>
        <w:t>شتر</w:t>
      </w:r>
      <w:r w:rsidR="00446BB7">
        <w:rPr>
          <w:rStyle w:val="1-Char"/>
          <w:rFonts w:hint="cs"/>
          <w:rtl/>
        </w:rPr>
        <w:t>ی</w:t>
      </w:r>
      <w:r w:rsidRPr="00BE2421">
        <w:rPr>
          <w:rStyle w:val="1-Char"/>
          <w:rFonts w:hint="cs"/>
          <w:rtl/>
        </w:rPr>
        <w:t xml:space="preserve"> از حفظ داشته، در دفن مقدّم کن</w:t>
      </w:r>
      <w:r w:rsidR="00446BB7">
        <w:rPr>
          <w:rStyle w:val="1-Char"/>
          <w:rFonts w:hint="cs"/>
          <w:rtl/>
        </w:rPr>
        <w:t>ی</w:t>
      </w:r>
      <w:r w:rsidRPr="00BE2421">
        <w:rPr>
          <w:rStyle w:val="1-Char"/>
          <w:rFonts w:hint="cs"/>
          <w:rtl/>
        </w:rPr>
        <w:t>د. هشام بن عامر</w:t>
      </w:r>
      <w:r w:rsidR="00FE6406" w:rsidRPr="00FE6406">
        <w:rPr>
          <w:rStyle w:val="1-Char"/>
          <w:rFonts w:cs="CTraditional Arabic" w:hint="cs"/>
          <w:rtl/>
        </w:rPr>
        <w:t>س</w:t>
      </w:r>
      <w:r w:rsidRPr="00BE2421">
        <w:rPr>
          <w:rStyle w:val="1-Char"/>
          <w:rFonts w:hint="cs"/>
          <w:rtl/>
        </w:rPr>
        <w:t xml:space="preserve"> گو</w:t>
      </w:r>
      <w:r w:rsidR="00446BB7">
        <w:rPr>
          <w:rStyle w:val="1-Char"/>
          <w:rFonts w:hint="cs"/>
          <w:rtl/>
        </w:rPr>
        <w:t>ی</w:t>
      </w:r>
      <w:r w:rsidRPr="00BE2421">
        <w:rPr>
          <w:rStyle w:val="1-Char"/>
          <w:rFonts w:hint="cs"/>
          <w:rtl/>
        </w:rPr>
        <w:t>د: پدرم سوّم</w:t>
      </w:r>
      <w:r w:rsidR="00446BB7">
        <w:rPr>
          <w:rStyle w:val="1-Char"/>
          <w:rFonts w:hint="cs"/>
          <w:rtl/>
        </w:rPr>
        <w:t>ی</w:t>
      </w:r>
      <w:r w:rsidRPr="00BE2421">
        <w:rPr>
          <w:rStyle w:val="1-Char"/>
          <w:rFonts w:hint="cs"/>
          <w:rtl/>
        </w:rPr>
        <w:t>ن شخص</w:t>
      </w:r>
      <w:r w:rsidR="00446BB7">
        <w:rPr>
          <w:rStyle w:val="1-Char"/>
          <w:rFonts w:hint="cs"/>
          <w:rtl/>
        </w:rPr>
        <w:t>ی</w:t>
      </w:r>
      <w:r w:rsidRPr="00BE2421">
        <w:rPr>
          <w:rStyle w:val="1-Char"/>
          <w:rFonts w:hint="cs"/>
          <w:rtl/>
        </w:rPr>
        <w:t xml:space="preserve"> بود که کشته شده بود و ب</w:t>
      </w:r>
      <w:r w:rsidR="00446BB7">
        <w:rPr>
          <w:rStyle w:val="1-Char"/>
          <w:rFonts w:hint="cs"/>
          <w:rtl/>
        </w:rPr>
        <w:t>ی</w:t>
      </w:r>
      <w:r w:rsidRPr="00BE2421">
        <w:rPr>
          <w:rStyle w:val="1-Char"/>
          <w:rFonts w:hint="cs"/>
          <w:rtl/>
        </w:rPr>
        <w:t>شتر از همه قرآن را از حفظ داشت، در نت</w:t>
      </w:r>
      <w:r w:rsidR="00446BB7">
        <w:rPr>
          <w:rStyle w:val="1-Char"/>
          <w:rFonts w:hint="cs"/>
          <w:rtl/>
        </w:rPr>
        <w:t>ی</w:t>
      </w:r>
      <w:r w:rsidRPr="00BE2421">
        <w:rPr>
          <w:rStyle w:val="1-Char"/>
          <w:rFonts w:hint="cs"/>
          <w:rtl/>
        </w:rPr>
        <w:t>جه او را جلوتر از همه، دفن کردند»</w:t>
      </w:r>
      <w:r w:rsidRPr="007100A7">
        <w:rPr>
          <w:rStyle w:val="1-Char"/>
          <w:rFonts w:hint="cs"/>
          <w:rtl/>
        </w:rPr>
        <w:t>.</w:t>
      </w:r>
    </w:p>
    <w:p w:rsidR="00E81847" w:rsidRPr="007100A7" w:rsidRDefault="00E81847" w:rsidP="008A155E">
      <w:pPr>
        <w:rPr>
          <w:rStyle w:val="1-Char"/>
          <w:rtl/>
        </w:rPr>
      </w:pPr>
      <w:r w:rsidRPr="007100A7">
        <w:rPr>
          <w:rStyle w:val="1-Char"/>
          <w:rFonts w:hint="cs"/>
          <w:rtl/>
        </w:rPr>
        <w:t xml:space="preserve">و کندن قبر هم به صورت </w:t>
      </w:r>
      <w:r w:rsidRPr="00FE6406">
        <w:rPr>
          <w:rStyle w:val="9-Char"/>
          <w:rFonts w:eastAsia="Batang" w:hint="cs"/>
          <w:rtl/>
        </w:rPr>
        <w:t>لحد</w:t>
      </w:r>
      <w:r w:rsidRPr="007100A7">
        <w:rPr>
          <w:rStyle w:val="1-Char"/>
          <w:rFonts w:hint="cs"/>
          <w:rtl/>
        </w:rPr>
        <w:t xml:space="preserve"> و هم به صورت </w:t>
      </w:r>
      <w:r w:rsidRPr="00FE6406">
        <w:rPr>
          <w:rStyle w:val="9-Char"/>
          <w:rFonts w:eastAsia="Batang" w:hint="cs"/>
          <w:rtl/>
        </w:rPr>
        <w:t>شق</w:t>
      </w:r>
      <w:r w:rsidRPr="007100A7">
        <w:rPr>
          <w:rStyle w:val="1-Char"/>
          <w:rFonts w:hint="cs"/>
          <w:rtl/>
        </w:rPr>
        <w:t xml:space="preserve"> جا</w:t>
      </w:r>
      <w:r w:rsidR="00446BB7">
        <w:rPr>
          <w:rStyle w:val="1-Char"/>
          <w:rFonts w:hint="cs"/>
          <w:rtl/>
        </w:rPr>
        <w:t>ی</w:t>
      </w:r>
      <w:r w:rsidRPr="007100A7">
        <w:rPr>
          <w:rStyle w:val="1-Char"/>
          <w:rFonts w:hint="cs"/>
          <w:rtl/>
        </w:rPr>
        <w:t>ز است؛ چون در زمان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ج</w:t>
      </w:r>
      <w:r w:rsidRPr="007100A7">
        <w:rPr>
          <w:rStyle w:val="1-Char"/>
          <w:rFonts w:hint="cs"/>
          <w:rtl/>
        </w:rPr>
        <w:t xml:space="preserve"> هر دو صورت رواج داشته است، ول</w:t>
      </w:r>
      <w:r w:rsidR="00446BB7">
        <w:rPr>
          <w:rStyle w:val="1-Char"/>
          <w:rFonts w:hint="cs"/>
          <w:rtl/>
        </w:rPr>
        <w:t>ی</w:t>
      </w:r>
      <w:r w:rsidRPr="007100A7">
        <w:rPr>
          <w:rStyle w:val="1-Char"/>
          <w:rFonts w:hint="cs"/>
          <w:rtl/>
        </w:rPr>
        <w:t xml:space="preserve"> </w:t>
      </w:r>
      <w:r w:rsidRPr="00FE6406">
        <w:rPr>
          <w:rStyle w:val="9-Char"/>
          <w:rFonts w:eastAsia="Batang" w:hint="cs"/>
          <w:rtl/>
        </w:rPr>
        <w:t>لحد</w:t>
      </w:r>
      <w:r w:rsidRPr="007100A7">
        <w:rPr>
          <w:rStyle w:val="1-Char"/>
          <w:rFonts w:hint="cs"/>
          <w:rtl/>
        </w:rPr>
        <w:t xml:space="preserve"> بهتر است.</w:t>
      </w:r>
    </w:p>
    <w:p w:rsidR="00E81847" w:rsidRPr="007100A7" w:rsidRDefault="00E81847" w:rsidP="00AF1D25">
      <w:pPr>
        <w:rPr>
          <w:rStyle w:val="1-Char"/>
          <w:rtl/>
        </w:rPr>
      </w:pPr>
      <w:r w:rsidRPr="007100A7">
        <w:rPr>
          <w:rStyle w:val="1-Char"/>
          <w:rFonts w:hint="cs"/>
          <w:rtl/>
        </w:rPr>
        <w:t>انس بن مالک</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لَمّٰا تُوَفِّ</w:t>
      </w:r>
      <w:r w:rsidR="00C12E54" w:rsidRPr="00BE2421">
        <w:rPr>
          <w:rStyle w:val="5-Char"/>
          <w:rFonts w:hint="cs"/>
          <w:rtl/>
        </w:rPr>
        <w:t>ي</w:t>
      </w:r>
      <w:r w:rsidRPr="00BE2421">
        <w:rPr>
          <w:rStyle w:val="5-Char"/>
          <w:rFonts w:hint="cs"/>
          <w:rtl/>
        </w:rPr>
        <w:t>َ النَّبِ</w:t>
      </w:r>
      <w:r w:rsidR="00C12E54" w:rsidRPr="00BE2421">
        <w:rPr>
          <w:rStyle w:val="5-Char"/>
          <w:rFonts w:hint="cs"/>
          <w:rtl/>
        </w:rPr>
        <w:t>ي</w:t>
      </w:r>
      <w:r w:rsidRPr="00BE2421">
        <w:rPr>
          <w:rStyle w:val="5-Char"/>
          <w:rFonts w:hint="cs"/>
          <w:rtl/>
        </w:rPr>
        <w:t>ُّ</w:t>
      </w:r>
      <w:r w:rsidR="00FE6406" w:rsidRPr="00FE6406">
        <w:rPr>
          <w:rStyle w:val="1-Char"/>
          <w:rFonts w:cs="CTraditional Arabic" w:hint="cs"/>
          <w:rtl/>
        </w:rPr>
        <w:t xml:space="preserve"> ج</w:t>
      </w:r>
      <w:r w:rsidRPr="00BE2421">
        <w:rPr>
          <w:rStyle w:val="5-Char"/>
          <w:rFonts w:hint="cs"/>
          <w:rtl/>
        </w:rPr>
        <w:t xml:space="preserve"> کٰانَ بِالْمَدِ</w:t>
      </w:r>
      <w:r w:rsidR="00C12E54" w:rsidRPr="00BE2421">
        <w:rPr>
          <w:rStyle w:val="5-Char"/>
          <w:rFonts w:hint="cs"/>
          <w:rtl/>
        </w:rPr>
        <w:t>ي</w:t>
      </w:r>
      <w:r w:rsidRPr="00BE2421">
        <w:rPr>
          <w:rStyle w:val="5-Char"/>
          <w:rFonts w:hint="cs"/>
          <w:rtl/>
        </w:rPr>
        <w:t xml:space="preserve">ْنَةِ رَجُلٌ </w:t>
      </w:r>
      <w:r w:rsidR="00C12E54" w:rsidRPr="00BE2421">
        <w:rPr>
          <w:rStyle w:val="5-Char"/>
          <w:rFonts w:hint="cs"/>
          <w:rtl/>
        </w:rPr>
        <w:t>ي</w:t>
      </w:r>
      <w:r w:rsidRPr="00BE2421">
        <w:rPr>
          <w:rStyle w:val="5-Char"/>
          <w:rFonts w:hint="cs"/>
          <w:rtl/>
        </w:rPr>
        <w:t xml:space="preserve">َلْحَدُ وَ آخَرٌ </w:t>
      </w:r>
      <w:r w:rsidR="00C12E54" w:rsidRPr="00BE2421">
        <w:rPr>
          <w:rStyle w:val="5-Char"/>
          <w:rFonts w:hint="cs"/>
          <w:rtl/>
        </w:rPr>
        <w:t>ي</w:t>
      </w:r>
      <w:r w:rsidRPr="00BE2421">
        <w:rPr>
          <w:rStyle w:val="5-Char"/>
          <w:rFonts w:hint="cs"/>
          <w:rtl/>
        </w:rPr>
        <w:t>َضْرَحُ؛ فَقٰالُوْا: نَسْتَخِ</w:t>
      </w:r>
      <w:r w:rsidR="00C12E54" w:rsidRPr="00BE2421">
        <w:rPr>
          <w:rStyle w:val="5-Char"/>
          <w:rFonts w:hint="cs"/>
          <w:rtl/>
        </w:rPr>
        <w:t>ي</w:t>
      </w:r>
      <w:r w:rsidRPr="00BE2421">
        <w:rPr>
          <w:rStyle w:val="5-Char"/>
          <w:rFonts w:hint="cs"/>
          <w:rtl/>
        </w:rPr>
        <w:t>ْرُ رَبَّنٰا وَ نَبْعَثُ اِلَ</w:t>
      </w:r>
      <w:r w:rsidR="00C12E54" w:rsidRPr="00BE2421">
        <w:rPr>
          <w:rStyle w:val="5-Char"/>
          <w:rFonts w:hint="cs"/>
          <w:rtl/>
        </w:rPr>
        <w:t>ي</w:t>
      </w:r>
      <w:r w:rsidRPr="00BE2421">
        <w:rPr>
          <w:rStyle w:val="5-Char"/>
          <w:rFonts w:hint="cs"/>
          <w:rtl/>
        </w:rPr>
        <w:t>ْهِمٰا؛ فَاَ</w:t>
      </w:r>
      <w:r w:rsidR="00C12E54" w:rsidRPr="00BE2421">
        <w:rPr>
          <w:rStyle w:val="5-Char"/>
          <w:rFonts w:hint="cs"/>
          <w:rtl/>
        </w:rPr>
        <w:t>ي</w:t>
      </w:r>
      <w:r w:rsidRPr="00BE2421">
        <w:rPr>
          <w:rStyle w:val="5-Char"/>
          <w:rFonts w:hint="cs"/>
          <w:rtl/>
        </w:rPr>
        <w:t>ُّهُمٰا سَبَقَ تَرَکْنٰاهُ؛ فَاَرْسِلَ اِلَ</w:t>
      </w:r>
      <w:r w:rsidR="00C12E54" w:rsidRPr="00BE2421">
        <w:rPr>
          <w:rStyle w:val="5-Char"/>
          <w:rFonts w:hint="cs"/>
          <w:rtl/>
        </w:rPr>
        <w:t>ي</w:t>
      </w:r>
      <w:r w:rsidRPr="00BE2421">
        <w:rPr>
          <w:rStyle w:val="5-Char"/>
          <w:rFonts w:hint="cs"/>
          <w:rtl/>
        </w:rPr>
        <w:t>ْهِمٰا فَسَبَقَ صٰاحِبُ اللَّحَدِ؛ فَلَحَدُوْا لِلنَّبِ</w:t>
      </w:r>
      <w:r w:rsidR="00C12E54" w:rsidRPr="00BE2421">
        <w:rPr>
          <w:rStyle w:val="5-Char"/>
          <w:rFonts w:hint="cs"/>
          <w:rtl/>
        </w:rPr>
        <w:t>ي</w:t>
      </w:r>
      <w:r w:rsidRPr="00BE2421">
        <w:rPr>
          <w:rStyle w:val="5-Char"/>
          <w:rFonts w:hint="cs"/>
          <w:rtl/>
        </w:rPr>
        <w:t>ِّ</w:t>
      </w:r>
      <w:r w:rsidR="00FE6406" w:rsidRPr="00FE6406">
        <w:rPr>
          <w:rStyle w:val="1-Char"/>
          <w:rFonts w:cs="CTraditional Arabic" w:hint="cs"/>
          <w:rtl/>
        </w:rPr>
        <w:t xml:space="preserve"> ج</w:t>
      </w:r>
      <w:r w:rsidRPr="00BE2421">
        <w:rPr>
          <w:rStyle w:val="5-Char"/>
          <w:rFonts w:hint="cs"/>
          <w:rtl/>
        </w:rPr>
        <w:t>»</w:t>
      </w:r>
      <w:r w:rsidRPr="007100A7">
        <w:rPr>
          <w:rStyle w:val="1-Char"/>
          <w:rFonts w:hint="cs"/>
          <w:rtl/>
        </w:rPr>
        <w:t xml:space="preserve"> (ابن ماجه و سند ا</w:t>
      </w:r>
      <w:r w:rsidR="00446BB7">
        <w:rPr>
          <w:rStyle w:val="1-Char"/>
          <w:rFonts w:hint="cs"/>
          <w:rtl/>
        </w:rPr>
        <w:t>ی</w:t>
      </w:r>
      <w:r w:rsidRPr="007100A7">
        <w:rPr>
          <w:rStyle w:val="1-Char"/>
          <w:rFonts w:hint="cs"/>
          <w:rtl/>
        </w:rPr>
        <w:t>ن حد</w:t>
      </w:r>
      <w:r w:rsidR="00446BB7">
        <w:rPr>
          <w:rStyle w:val="1-Char"/>
          <w:rFonts w:hint="cs"/>
          <w:rtl/>
        </w:rPr>
        <w:t>ی</w:t>
      </w:r>
      <w:r w:rsidRPr="007100A7">
        <w:rPr>
          <w:rStyle w:val="1-Char"/>
          <w:rFonts w:hint="cs"/>
          <w:rtl/>
        </w:rPr>
        <w:t xml:space="preserve">ث، حسن است)؛ </w:t>
      </w:r>
      <w:r w:rsidRPr="00BE2421">
        <w:rPr>
          <w:rStyle w:val="1-Char"/>
          <w:rFonts w:hint="cs"/>
          <w:rtl/>
        </w:rPr>
        <w:t>«وقت</w:t>
      </w:r>
      <w:r w:rsidR="00446BB7">
        <w:rPr>
          <w:rStyle w:val="1-Char"/>
          <w:rFonts w:hint="cs"/>
          <w:rtl/>
        </w:rPr>
        <w:t>ی</w:t>
      </w:r>
      <w:r w:rsidRPr="00BE2421">
        <w:rPr>
          <w:rStyle w:val="1-Char"/>
          <w:rFonts w:hint="cs"/>
          <w:rtl/>
        </w:rPr>
        <w:t xml:space="preserve">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فوت کرد، در مد</w:t>
      </w:r>
      <w:r w:rsidR="00446BB7">
        <w:rPr>
          <w:rStyle w:val="1-Char"/>
          <w:rFonts w:hint="cs"/>
          <w:rtl/>
        </w:rPr>
        <w:t>ی</w:t>
      </w:r>
      <w:r w:rsidRPr="00BE2421">
        <w:rPr>
          <w:rStyle w:val="1-Char"/>
          <w:rFonts w:hint="cs"/>
          <w:rtl/>
        </w:rPr>
        <w:t xml:space="preserve">نه دو قبرکن بود که </w:t>
      </w:r>
      <w:r w:rsidR="00446BB7">
        <w:rPr>
          <w:rStyle w:val="1-Char"/>
          <w:rFonts w:hint="cs"/>
          <w:rtl/>
        </w:rPr>
        <w:t>ی</w:t>
      </w:r>
      <w:r w:rsidRPr="00BE2421">
        <w:rPr>
          <w:rStyle w:val="1-Char"/>
          <w:rFonts w:hint="cs"/>
          <w:rtl/>
        </w:rPr>
        <w:t>ک</w:t>
      </w:r>
      <w:r w:rsidR="00446BB7">
        <w:rPr>
          <w:rStyle w:val="1-Char"/>
          <w:rFonts w:hint="cs"/>
          <w:rtl/>
        </w:rPr>
        <w:t>ی</w:t>
      </w:r>
      <w:r w:rsidRPr="00BE2421">
        <w:rPr>
          <w:rStyle w:val="1-Char"/>
          <w:rFonts w:hint="cs"/>
          <w:rtl/>
        </w:rPr>
        <w:t xml:space="preserve"> قبر را به صورت لحد و د</w:t>
      </w:r>
      <w:r w:rsidR="00446BB7">
        <w:rPr>
          <w:rStyle w:val="1-Char"/>
          <w:rFonts w:hint="cs"/>
          <w:rtl/>
        </w:rPr>
        <w:t>ی</w:t>
      </w:r>
      <w:r w:rsidRPr="00BE2421">
        <w:rPr>
          <w:rStyle w:val="1-Char"/>
          <w:rFonts w:hint="cs"/>
          <w:rtl/>
        </w:rPr>
        <w:t>گر</w:t>
      </w:r>
      <w:r w:rsidR="00446BB7">
        <w:rPr>
          <w:rStyle w:val="1-Char"/>
          <w:rFonts w:hint="cs"/>
          <w:rtl/>
        </w:rPr>
        <w:t>ی</w:t>
      </w:r>
      <w:r w:rsidRPr="00BE2421">
        <w:rPr>
          <w:rStyle w:val="1-Char"/>
          <w:rFonts w:hint="cs"/>
          <w:rtl/>
        </w:rPr>
        <w:t xml:space="preserve"> به صورت شق حفر م</w:t>
      </w:r>
      <w:r w:rsidR="00446BB7">
        <w:rPr>
          <w:rStyle w:val="1-Char"/>
          <w:rFonts w:hint="cs"/>
          <w:rtl/>
        </w:rPr>
        <w:t>ی</w:t>
      </w:r>
      <w:r w:rsidRPr="00BE2421">
        <w:rPr>
          <w:rStyle w:val="1-Char"/>
          <w:rFonts w:hint="cs"/>
          <w:rtl/>
        </w:rPr>
        <w:t>‌کرد. اصحاب گفتند: از پروردگارمان، استخاره م</w:t>
      </w:r>
      <w:r w:rsidR="00446BB7">
        <w:rPr>
          <w:rStyle w:val="1-Char"/>
          <w:rFonts w:hint="cs"/>
          <w:rtl/>
        </w:rPr>
        <w:t>ی</w:t>
      </w:r>
      <w:r w:rsidRPr="00BE2421">
        <w:rPr>
          <w:rStyle w:val="1-Char"/>
          <w:rFonts w:hint="cs"/>
          <w:rtl/>
        </w:rPr>
        <w:t>‌کن</w:t>
      </w:r>
      <w:r w:rsidR="00446BB7">
        <w:rPr>
          <w:rStyle w:val="1-Char"/>
          <w:rFonts w:hint="cs"/>
          <w:rtl/>
        </w:rPr>
        <w:t>ی</w:t>
      </w:r>
      <w:r w:rsidRPr="00BE2421">
        <w:rPr>
          <w:rStyle w:val="1-Char"/>
          <w:rFonts w:hint="cs"/>
          <w:rtl/>
        </w:rPr>
        <w:t>م و به دنبال آن دو م</w:t>
      </w:r>
      <w:r w:rsidR="00446BB7">
        <w:rPr>
          <w:rStyle w:val="1-Char"/>
          <w:rFonts w:hint="cs"/>
          <w:rtl/>
        </w:rPr>
        <w:t>ی</w:t>
      </w:r>
      <w:r w:rsidRPr="00BE2421">
        <w:rPr>
          <w:rStyle w:val="1-Char"/>
          <w:rFonts w:hint="cs"/>
          <w:rtl/>
        </w:rPr>
        <w:t>‌فرست</w:t>
      </w:r>
      <w:r w:rsidR="00446BB7">
        <w:rPr>
          <w:rStyle w:val="1-Char"/>
          <w:rFonts w:hint="cs"/>
          <w:rtl/>
        </w:rPr>
        <w:t>ی</w:t>
      </w:r>
      <w:r w:rsidRPr="00BE2421">
        <w:rPr>
          <w:rStyle w:val="1-Char"/>
          <w:rFonts w:hint="cs"/>
          <w:rtl/>
        </w:rPr>
        <w:t>م؛ هر کدام زودتر آمد قبر را حفر کند؛ به دنبال آن دو نفر فرستادند، لحدکن زودتر آمد، لذا برا</w:t>
      </w:r>
      <w:r w:rsidR="00446BB7">
        <w:rPr>
          <w:rStyle w:val="1-Char"/>
          <w:rFonts w:hint="cs"/>
          <w:rtl/>
        </w:rPr>
        <w:t>ی</w:t>
      </w:r>
      <w:r w:rsidRPr="00BE2421">
        <w:rPr>
          <w:rStyle w:val="1-Char"/>
          <w:rFonts w:hint="cs"/>
          <w:rtl/>
        </w:rPr>
        <w:t xml:space="preserve">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قبر را به صورت لحد حفر کردند»</w:t>
      </w:r>
      <w:r w:rsidRPr="007100A7">
        <w:rPr>
          <w:rStyle w:val="1-Char"/>
          <w:rFonts w:hint="cs"/>
          <w:rtl/>
        </w:rPr>
        <w:t>.</w:t>
      </w:r>
    </w:p>
    <w:p w:rsidR="00E81847" w:rsidRPr="007100A7" w:rsidRDefault="00E81847" w:rsidP="00AF1D25">
      <w:pPr>
        <w:rPr>
          <w:rStyle w:val="1-Char"/>
          <w:rtl/>
        </w:rPr>
      </w:pPr>
      <w:r w:rsidRPr="007100A7">
        <w:rPr>
          <w:rStyle w:val="1-Char"/>
          <w:rFonts w:hint="cs"/>
          <w:rtl/>
        </w:rPr>
        <w:t>و م</w:t>
      </w:r>
      <w:r w:rsidR="00446BB7">
        <w:rPr>
          <w:rStyle w:val="1-Char"/>
          <w:rFonts w:hint="cs"/>
          <w:rtl/>
        </w:rPr>
        <w:t>ی</w:t>
      </w:r>
      <w:r w:rsidRPr="007100A7">
        <w:rPr>
          <w:rStyle w:val="1-Char"/>
          <w:rFonts w:hint="cs"/>
          <w:rtl/>
        </w:rPr>
        <w:t>ت، اگر چه زن باشد، توسط مردان به داخل قبر گذاشته م</w:t>
      </w:r>
      <w:r w:rsidR="00446BB7">
        <w:rPr>
          <w:rStyle w:val="1-Char"/>
          <w:rFonts w:hint="cs"/>
          <w:rtl/>
        </w:rPr>
        <w:t>ی</w:t>
      </w:r>
      <w:r w:rsidRPr="007100A7">
        <w:rPr>
          <w:rStyle w:val="1-Char"/>
          <w:rFonts w:hint="cs"/>
          <w:rtl/>
        </w:rPr>
        <w:t>‌شود؛ چرا که در زمان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مردان ا</w:t>
      </w:r>
      <w:r w:rsidR="00446BB7">
        <w:rPr>
          <w:rStyle w:val="1-Char"/>
          <w:rFonts w:hint="cs"/>
          <w:rtl/>
        </w:rPr>
        <w:t>ی</w:t>
      </w:r>
      <w:r w:rsidRPr="007100A7">
        <w:rPr>
          <w:rStyle w:val="1-Char"/>
          <w:rFonts w:hint="cs"/>
          <w:rtl/>
        </w:rPr>
        <w:t>ن کار را انجام م</w:t>
      </w:r>
      <w:r w:rsidR="00446BB7">
        <w:rPr>
          <w:rStyle w:val="1-Char"/>
          <w:rFonts w:hint="cs"/>
          <w:rtl/>
        </w:rPr>
        <w:t>ی</w:t>
      </w:r>
      <w:r w:rsidRPr="007100A7">
        <w:rPr>
          <w:rStyle w:val="1-Char"/>
          <w:rFonts w:hint="cs"/>
          <w:rtl/>
        </w:rPr>
        <w:t>‌دادند و تاکنون ن</w:t>
      </w:r>
      <w:r w:rsidR="00446BB7">
        <w:rPr>
          <w:rStyle w:val="1-Char"/>
          <w:rFonts w:hint="cs"/>
          <w:rtl/>
        </w:rPr>
        <w:t>ی</w:t>
      </w:r>
      <w:r w:rsidRPr="007100A7">
        <w:rPr>
          <w:rStyle w:val="1-Char"/>
          <w:rFonts w:hint="cs"/>
          <w:rtl/>
        </w:rPr>
        <w:t>ز مسلمانان ا</w:t>
      </w:r>
      <w:r w:rsidR="00446BB7">
        <w:rPr>
          <w:rStyle w:val="1-Char"/>
          <w:rFonts w:hint="cs"/>
          <w:rtl/>
        </w:rPr>
        <w:t>ی</w:t>
      </w:r>
      <w:r w:rsidRPr="007100A7">
        <w:rPr>
          <w:rStyle w:val="1-Char"/>
          <w:rFonts w:hint="cs"/>
          <w:rtl/>
        </w:rPr>
        <w:t>ن کار را انجام م</w:t>
      </w:r>
      <w:r w:rsidR="00446BB7">
        <w:rPr>
          <w:rStyle w:val="1-Char"/>
          <w:rFonts w:hint="cs"/>
          <w:rtl/>
        </w:rPr>
        <w:t>ی</w:t>
      </w:r>
      <w:r w:rsidRPr="007100A7">
        <w:rPr>
          <w:rStyle w:val="1-Char"/>
          <w:rFonts w:hint="cs"/>
          <w:rtl/>
        </w:rPr>
        <w:t>‌دهند.]</w:t>
      </w:r>
    </w:p>
    <w:p w:rsidR="00E81847" w:rsidRPr="007100A7" w:rsidRDefault="00E81847" w:rsidP="00AF1D25">
      <w:pPr>
        <w:rPr>
          <w:rStyle w:val="1-Char"/>
          <w:rtl/>
        </w:rPr>
      </w:pPr>
      <w:r w:rsidRPr="007100A7">
        <w:rPr>
          <w:rStyle w:val="1-Char"/>
          <w:rFonts w:hint="cs"/>
          <w:rtl/>
        </w:rPr>
        <w:t>و کس</w:t>
      </w:r>
      <w:r w:rsidR="00446BB7">
        <w:rPr>
          <w:rStyle w:val="1-Char"/>
          <w:rFonts w:hint="cs"/>
          <w:rtl/>
        </w:rPr>
        <w:t>ی</w:t>
      </w:r>
      <w:r w:rsidRPr="007100A7">
        <w:rPr>
          <w:rStyle w:val="1-Char"/>
          <w:rFonts w:hint="cs"/>
          <w:rtl/>
        </w:rPr>
        <w:t xml:space="preserve"> که م</w:t>
      </w:r>
      <w:r w:rsidR="00446BB7">
        <w:rPr>
          <w:rStyle w:val="1-Char"/>
          <w:rFonts w:hint="cs"/>
          <w:rtl/>
        </w:rPr>
        <w:t>ی</w:t>
      </w:r>
      <w:r w:rsidRPr="007100A7">
        <w:rPr>
          <w:rStyle w:val="1-Char"/>
          <w:rFonts w:hint="cs"/>
          <w:rtl/>
        </w:rPr>
        <w:t>ت را در گور م</w:t>
      </w:r>
      <w:r w:rsidR="00446BB7">
        <w:rPr>
          <w:rStyle w:val="1-Char"/>
          <w:rFonts w:hint="cs"/>
          <w:rtl/>
        </w:rPr>
        <w:t>ی</w:t>
      </w:r>
      <w:r w:rsidRPr="007100A7">
        <w:rPr>
          <w:rStyle w:val="1-Char"/>
          <w:rFonts w:hint="cs"/>
          <w:rtl/>
        </w:rPr>
        <w:t>‌نهد، چن</w:t>
      </w:r>
      <w:r w:rsidR="00446BB7">
        <w:rPr>
          <w:rStyle w:val="1-Char"/>
          <w:rFonts w:hint="cs"/>
          <w:rtl/>
        </w:rPr>
        <w:t>ی</w:t>
      </w:r>
      <w:r w:rsidRPr="007100A7">
        <w:rPr>
          <w:rStyle w:val="1-Char"/>
          <w:rFonts w:hint="cs"/>
          <w:rtl/>
        </w:rPr>
        <w:t>ن بگو</w:t>
      </w:r>
      <w:r w:rsidR="00446BB7">
        <w:rPr>
          <w:rStyle w:val="1-Char"/>
          <w:rFonts w:hint="cs"/>
          <w:rtl/>
        </w:rPr>
        <w:t>ی</w:t>
      </w:r>
      <w:r w:rsidRPr="007100A7">
        <w:rPr>
          <w:rStyle w:val="1-Char"/>
          <w:rFonts w:hint="cs"/>
          <w:rtl/>
        </w:rPr>
        <w:t xml:space="preserve">د: </w:t>
      </w:r>
      <w:r w:rsidRPr="00BE2421">
        <w:rPr>
          <w:rStyle w:val="5-Char"/>
          <w:rFonts w:hint="cs"/>
          <w:rtl/>
        </w:rPr>
        <w:t>«بِسْمِ اللهِ وَ عَل</w:t>
      </w:r>
      <w:r w:rsidR="00C12E54" w:rsidRPr="00BE2421">
        <w:rPr>
          <w:rStyle w:val="5-Char"/>
          <w:rFonts w:hint="cs"/>
          <w:rtl/>
        </w:rPr>
        <w:t>ي</w:t>
      </w:r>
      <w:r w:rsidRPr="00BE2421">
        <w:rPr>
          <w:rStyle w:val="5-Char"/>
          <w:rFonts w:hint="cs"/>
          <w:rtl/>
        </w:rPr>
        <w:t>ٰ مِلَّةِ رَسُوْلِ اللهِ</w:t>
      </w:r>
      <w:r w:rsidR="00FE6406" w:rsidRPr="00FE6406">
        <w:rPr>
          <w:rStyle w:val="1-Char"/>
          <w:rFonts w:cs="CTraditional Arabic" w:hint="cs"/>
          <w:rtl/>
        </w:rPr>
        <w:t xml:space="preserve"> ج</w:t>
      </w:r>
      <w:r w:rsidR="00373BF7" w:rsidRPr="00BE2421">
        <w:rPr>
          <w:rStyle w:val="5-Char"/>
          <w:rFonts w:hint="cs"/>
          <w:rtl/>
        </w:rPr>
        <w:t>»</w:t>
      </w:r>
      <w:r w:rsidRPr="007100A7">
        <w:rPr>
          <w:rStyle w:val="1-Char"/>
          <w:rFonts w:hint="cs"/>
          <w:rtl/>
        </w:rPr>
        <w:t xml:space="preserve">؛ </w:t>
      </w:r>
      <w:r w:rsidRPr="00BE2421">
        <w:rPr>
          <w:rStyle w:val="1-Char"/>
          <w:rFonts w:hint="cs"/>
          <w:rtl/>
        </w:rPr>
        <w:t>«به نام خدا</w:t>
      </w:r>
      <w:r w:rsidR="00446BB7">
        <w:rPr>
          <w:rStyle w:val="1-Char"/>
          <w:rFonts w:hint="cs"/>
          <w:rtl/>
        </w:rPr>
        <w:t>ی</w:t>
      </w:r>
      <w:r w:rsidRPr="00BE2421">
        <w:rPr>
          <w:rStyle w:val="1-Char"/>
          <w:rFonts w:hint="cs"/>
          <w:rtl/>
        </w:rPr>
        <w:t>؛ و بر آ</w:t>
      </w:r>
      <w:r w:rsidR="00446BB7">
        <w:rPr>
          <w:rStyle w:val="1-Char"/>
          <w:rFonts w:hint="cs"/>
          <w:rtl/>
        </w:rPr>
        <w:t>یی</w:t>
      </w:r>
      <w:r w:rsidRPr="00BE2421">
        <w:rPr>
          <w:rStyle w:val="1-Char"/>
          <w:rFonts w:hint="cs"/>
          <w:rtl/>
        </w:rPr>
        <w:t>ن و ک</w:t>
      </w:r>
      <w:r w:rsidR="00446BB7">
        <w:rPr>
          <w:rStyle w:val="1-Char"/>
          <w:rFonts w:hint="cs"/>
          <w:rtl/>
        </w:rPr>
        <w:t>ی</w:t>
      </w:r>
      <w:r w:rsidRPr="00BE2421">
        <w:rPr>
          <w:rStyle w:val="1-Char"/>
          <w:rFonts w:hint="cs"/>
          <w:rtl/>
        </w:rPr>
        <w:t>ش رسول خدا</w:t>
      </w:r>
      <w:r w:rsidR="00FE6406" w:rsidRPr="00FE6406">
        <w:rPr>
          <w:rStyle w:val="1-Char"/>
          <w:rFonts w:cs="CTraditional Arabic" w:hint="cs"/>
          <w:rtl/>
        </w:rPr>
        <w:t xml:space="preserve"> ج</w:t>
      </w:r>
      <w:r w:rsidRPr="00BE2421">
        <w:rPr>
          <w:rStyle w:val="1-Char"/>
          <w:rFonts w:hint="cs"/>
          <w:rtl/>
        </w:rPr>
        <w:t>»</w:t>
      </w:r>
      <w:r w:rsidRPr="007100A7">
        <w:rPr>
          <w:rStyle w:val="1-Char"/>
          <w:rFonts w:hint="cs"/>
          <w:rtl/>
        </w:rPr>
        <w:t>. [</w:t>
      </w:r>
      <w:r w:rsidR="00544D97" w:rsidRPr="00544D97">
        <w:rPr>
          <w:rStyle w:val="1-Char"/>
          <w:rFonts w:hint="cs"/>
          <w:rtl/>
        </w:rPr>
        <w:t>ابن عمر</w:t>
      </w:r>
      <w:r w:rsidR="00544D97" w:rsidRPr="00544D97">
        <w:rPr>
          <w:rStyle w:val="1-Char"/>
          <w:rFonts w:cs="CTraditional Arabic" w:hint="cs"/>
          <w:rtl/>
        </w:rPr>
        <w:t>ب</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اِنَّ النَّبِ</w:t>
      </w:r>
      <w:r w:rsidR="00C12E54" w:rsidRPr="00BE2421">
        <w:rPr>
          <w:rStyle w:val="5-Char"/>
          <w:rFonts w:hint="cs"/>
          <w:rtl/>
        </w:rPr>
        <w:t>ي</w:t>
      </w:r>
      <w:r w:rsidRPr="00BE2421">
        <w:rPr>
          <w:rStyle w:val="5-Char"/>
          <w:rFonts w:hint="cs"/>
          <w:rtl/>
        </w:rPr>
        <w:t>َّ</w:t>
      </w:r>
      <w:r w:rsidR="00FE6406" w:rsidRPr="00FE6406">
        <w:rPr>
          <w:rStyle w:val="1-Char"/>
          <w:rFonts w:cs="CTraditional Arabic" w:hint="cs"/>
          <w:rtl/>
        </w:rPr>
        <w:t xml:space="preserve"> ج</w:t>
      </w:r>
      <w:r w:rsidRPr="00BE2421">
        <w:rPr>
          <w:rStyle w:val="5-Char"/>
          <w:rFonts w:hint="cs"/>
          <w:rtl/>
        </w:rPr>
        <w:t xml:space="preserve"> کٰانَ اِذٰا وَضَعَ الْمَ</w:t>
      </w:r>
      <w:r w:rsidR="00C12E54" w:rsidRPr="00BE2421">
        <w:rPr>
          <w:rStyle w:val="5-Char"/>
          <w:rFonts w:hint="cs"/>
          <w:rtl/>
        </w:rPr>
        <w:t>ي</w:t>
      </w:r>
      <w:r w:rsidRPr="00BE2421">
        <w:rPr>
          <w:rStyle w:val="5-Char"/>
          <w:rFonts w:hint="cs"/>
          <w:rtl/>
        </w:rPr>
        <w:t>ِّتَ فِ</w:t>
      </w:r>
      <w:r w:rsidR="00C12E54" w:rsidRPr="00BE2421">
        <w:rPr>
          <w:rStyle w:val="5-Char"/>
          <w:rFonts w:hint="cs"/>
          <w:rtl/>
        </w:rPr>
        <w:t>ي</w:t>
      </w:r>
      <w:r w:rsidRPr="00BE2421">
        <w:rPr>
          <w:rStyle w:val="5-Char"/>
          <w:rFonts w:hint="cs"/>
          <w:rtl/>
        </w:rPr>
        <w:t xml:space="preserve"> الْقَبْرِ قٰالَ: بِسْمِ اللهِ وَ عَل</w:t>
      </w:r>
      <w:r w:rsidR="00C12E54" w:rsidRPr="00BE2421">
        <w:rPr>
          <w:rStyle w:val="5-Char"/>
          <w:rFonts w:hint="cs"/>
          <w:rtl/>
        </w:rPr>
        <w:t>ي</w:t>
      </w:r>
      <w:r w:rsidRPr="00BE2421">
        <w:rPr>
          <w:rStyle w:val="5-Char"/>
          <w:rFonts w:hint="cs"/>
          <w:rtl/>
        </w:rPr>
        <w:t>ٰ سُنَّةِ رَسُوْلِ اللهِ»</w:t>
      </w:r>
      <w:r w:rsidRPr="007100A7">
        <w:rPr>
          <w:rStyle w:val="1-Char"/>
          <w:rFonts w:hint="cs"/>
          <w:rtl/>
        </w:rPr>
        <w:t xml:space="preserve"> (ابوداود، ترمذ</w:t>
      </w:r>
      <w:r w:rsidR="00446BB7">
        <w:rPr>
          <w:rStyle w:val="1-Char"/>
          <w:rFonts w:hint="cs"/>
          <w:rtl/>
        </w:rPr>
        <w:t>ی</w:t>
      </w:r>
      <w:r w:rsidRPr="007100A7">
        <w:rPr>
          <w:rStyle w:val="1-Char"/>
          <w:rFonts w:hint="cs"/>
          <w:rtl/>
        </w:rPr>
        <w:t xml:space="preserve"> و ابن ماجه)؛ </w:t>
      </w:r>
      <w:r w:rsidRPr="00BE2421">
        <w:rPr>
          <w:rStyle w:val="1-Char"/>
          <w:rFonts w:hint="cs"/>
          <w:rtl/>
        </w:rPr>
        <w:t>«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وقت</w:t>
      </w:r>
      <w:r w:rsidR="00446BB7">
        <w:rPr>
          <w:rStyle w:val="1-Char"/>
          <w:rFonts w:hint="cs"/>
          <w:rtl/>
        </w:rPr>
        <w:t>ی</w:t>
      </w:r>
      <w:r w:rsidRPr="00BE2421">
        <w:rPr>
          <w:rStyle w:val="1-Char"/>
          <w:rFonts w:hint="cs"/>
          <w:rtl/>
        </w:rPr>
        <w:t xml:space="preserve"> م</w:t>
      </w:r>
      <w:r w:rsidR="00446BB7">
        <w:rPr>
          <w:rStyle w:val="1-Char"/>
          <w:rFonts w:hint="cs"/>
          <w:rtl/>
        </w:rPr>
        <w:t>ی</w:t>
      </w:r>
      <w:r w:rsidRPr="00BE2421">
        <w:rPr>
          <w:rStyle w:val="1-Char"/>
          <w:rFonts w:hint="cs"/>
          <w:rtl/>
        </w:rPr>
        <w:t>ت را در قبر قرار م</w:t>
      </w:r>
      <w:r w:rsidR="00446BB7">
        <w:rPr>
          <w:rStyle w:val="1-Char"/>
          <w:rFonts w:hint="cs"/>
          <w:rtl/>
        </w:rPr>
        <w:t>ی</w:t>
      </w:r>
      <w:r w:rsidRPr="00BE2421">
        <w:rPr>
          <w:rStyle w:val="1-Char"/>
          <w:rFonts w:hint="cs"/>
          <w:rtl/>
        </w:rPr>
        <w:t>‌داد، م</w:t>
      </w:r>
      <w:r w:rsidR="00446BB7">
        <w:rPr>
          <w:rStyle w:val="1-Char"/>
          <w:rFonts w:hint="cs"/>
          <w:rtl/>
        </w:rPr>
        <w:t>ی</w:t>
      </w:r>
      <w:r w:rsidRPr="00BE2421">
        <w:rPr>
          <w:rStyle w:val="1-Char"/>
          <w:rFonts w:hint="cs"/>
          <w:rtl/>
        </w:rPr>
        <w:t xml:space="preserve">‌فرمود: </w:t>
      </w:r>
      <w:r w:rsidRPr="00BE2421">
        <w:rPr>
          <w:rStyle w:val="5-Char"/>
          <w:rFonts w:hint="cs"/>
          <w:rtl/>
        </w:rPr>
        <w:t>«بسم الله و عل</w:t>
      </w:r>
      <w:r w:rsidR="00C12E54" w:rsidRPr="00BE2421">
        <w:rPr>
          <w:rStyle w:val="5-Char"/>
          <w:rFonts w:hint="cs"/>
          <w:rtl/>
        </w:rPr>
        <w:t>ي</w:t>
      </w:r>
      <w:r w:rsidRPr="00BE2421">
        <w:rPr>
          <w:rStyle w:val="5-Char"/>
          <w:rFonts w:hint="cs"/>
          <w:rtl/>
        </w:rPr>
        <w:t xml:space="preserve"> سنة رسول الله</w:t>
      </w:r>
      <w:r w:rsidRPr="00BE2421">
        <w:rPr>
          <w:rStyle w:val="1-Char"/>
          <w:rFonts w:hint="cs"/>
          <w:rtl/>
        </w:rPr>
        <w:t xml:space="preserve">؛ </w:t>
      </w:r>
      <w:r w:rsidR="00446BB7">
        <w:rPr>
          <w:rStyle w:val="1-Char"/>
          <w:rFonts w:hint="cs"/>
          <w:rtl/>
        </w:rPr>
        <w:t>ی</w:t>
      </w:r>
      <w:r w:rsidRPr="00BE2421">
        <w:rPr>
          <w:rStyle w:val="1-Char"/>
          <w:rFonts w:hint="cs"/>
          <w:rtl/>
        </w:rPr>
        <w:t>عن</w:t>
      </w:r>
      <w:r w:rsidR="00446BB7">
        <w:rPr>
          <w:rStyle w:val="1-Char"/>
          <w:rFonts w:hint="cs"/>
          <w:rtl/>
        </w:rPr>
        <w:t>ی</w:t>
      </w:r>
      <w:r w:rsidRPr="00BE2421">
        <w:rPr>
          <w:rStyle w:val="1-Char"/>
          <w:rFonts w:hint="cs"/>
          <w:rtl/>
        </w:rPr>
        <w:t xml:space="preserve"> به نام خدا و بر سنّت پ</w:t>
      </w:r>
      <w:r w:rsidR="00446BB7">
        <w:rPr>
          <w:rStyle w:val="1-Char"/>
          <w:rFonts w:hint="cs"/>
          <w:rtl/>
        </w:rPr>
        <w:t>ی</w:t>
      </w:r>
      <w:r w:rsidRPr="00BE2421">
        <w:rPr>
          <w:rStyle w:val="1-Char"/>
          <w:rFonts w:hint="cs"/>
          <w:rtl/>
        </w:rPr>
        <w:t>امبر خدا</w:t>
      </w:r>
      <w:r w:rsidR="00FE6406" w:rsidRPr="00FE6406">
        <w:rPr>
          <w:rStyle w:val="1-Char"/>
          <w:rFonts w:cs="CTraditional Arabic" w:hint="cs"/>
          <w:rtl/>
        </w:rPr>
        <w:t xml:space="preserve"> ج</w:t>
      </w:r>
      <w:r w:rsidRPr="00BE2421">
        <w:rPr>
          <w:rStyle w:val="1-Char"/>
          <w:rFonts w:hint="cs"/>
          <w:rtl/>
        </w:rPr>
        <w:t>»</w:t>
      </w:r>
      <w:r w:rsidR="00373BF7" w:rsidRPr="007100A7">
        <w:rPr>
          <w:rStyle w:val="1-Char"/>
          <w:rFonts w:hint="cs"/>
          <w:rtl/>
        </w:rPr>
        <w:t>.</w:t>
      </w:r>
    </w:p>
    <w:p w:rsidR="00E81847" w:rsidRPr="007100A7" w:rsidRDefault="00E81847" w:rsidP="00AF1D25">
      <w:pPr>
        <w:rPr>
          <w:rStyle w:val="1-Char"/>
          <w:rtl/>
        </w:rPr>
      </w:pPr>
      <w:r w:rsidRPr="007100A7">
        <w:rPr>
          <w:rStyle w:val="1-Char"/>
          <w:rFonts w:hint="cs"/>
          <w:rtl/>
        </w:rPr>
        <w:t>و در حد</w:t>
      </w:r>
      <w:r w:rsidR="00446BB7">
        <w:rPr>
          <w:rStyle w:val="1-Char"/>
          <w:rFonts w:hint="cs"/>
          <w:rtl/>
        </w:rPr>
        <w:t>ی</w:t>
      </w:r>
      <w:r w:rsidRPr="007100A7">
        <w:rPr>
          <w:rStyle w:val="1-Char"/>
          <w:rFonts w:hint="cs"/>
          <w:rtl/>
        </w:rPr>
        <w:t>ث</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اَلْمَ</w:t>
      </w:r>
      <w:r w:rsidR="00C12E54" w:rsidRPr="00BE2421">
        <w:rPr>
          <w:rStyle w:val="5-Char"/>
          <w:rFonts w:hint="cs"/>
          <w:rtl/>
        </w:rPr>
        <w:t>ي</w:t>
      </w:r>
      <w:r w:rsidRPr="00BE2421">
        <w:rPr>
          <w:rStyle w:val="5-Char"/>
          <w:rFonts w:hint="cs"/>
          <w:rtl/>
        </w:rPr>
        <w:t>ِّتُ اِذٰا وُضِعَ فِ</w:t>
      </w:r>
      <w:r w:rsidR="00C12E54" w:rsidRPr="00BE2421">
        <w:rPr>
          <w:rStyle w:val="5-Char"/>
          <w:rFonts w:hint="cs"/>
          <w:rtl/>
        </w:rPr>
        <w:t>ي</w:t>
      </w:r>
      <w:r w:rsidRPr="00BE2421">
        <w:rPr>
          <w:rStyle w:val="5-Char"/>
          <w:rFonts w:hint="cs"/>
          <w:rtl/>
        </w:rPr>
        <w:t>ْ قَبْرِهِ، فَلْ</w:t>
      </w:r>
      <w:r w:rsidR="00C12E54" w:rsidRPr="00BE2421">
        <w:rPr>
          <w:rStyle w:val="5-Char"/>
          <w:rFonts w:hint="cs"/>
          <w:rtl/>
        </w:rPr>
        <w:t>ي</w:t>
      </w:r>
      <w:r w:rsidRPr="00BE2421">
        <w:rPr>
          <w:rStyle w:val="5-Char"/>
          <w:rFonts w:hint="cs"/>
          <w:rtl/>
        </w:rPr>
        <w:t>َقُلِ الَّذِ</w:t>
      </w:r>
      <w:r w:rsidR="00C12E54" w:rsidRPr="00BE2421">
        <w:rPr>
          <w:rStyle w:val="5-Char"/>
          <w:rFonts w:hint="cs"/>
          <w:rtl/>
        </w:rPr>
        <w:t>ي</w:t>
      </w:r>
      <w:r w:rsidRPr="00BE2421">
        <w:rPr>
          <w:rStyle w:val="5-Char"/>
          <w:rFonts w:hint="cs"/>
          <w:rtl/>
        </w:rPr>
        <w:t xml:space="preserve">ْنَ </w:t>
      </w:r>
      <w:r w:rsidR="00C12E54" w:rsidRPr="00BE2421">
        <w:rPr>
          <w:rStyle w:val="5-Char"/>
          <w:rFonts w:hint="cs"/>
          <w:rtl/>
        </w:rPr>
        <w:t>ي</w:t>
      </w:r>
      <w:r w:rsidRPr="00BE2421">
        <w:rPr>
          <w:rStyle w:val="5-Char"/>
          <w:rFonts w:hint="cs"/>
          <w:rtl/>
        </w:rPr>
        <w:t>َضَعُوْنَهُ حِ</w:t>
      </w:r>
      <w:r w:rsidR="00C12E54" w:rsidRPr="00BE2421">
        <w:rPr>
          <w:rStyle w:val="5-Char"/>
          <w:rFonts w:hint="cs"/>
          <w:rtl/>
        </w:rPr>
        <w:t>ي</w:t>
      </w:r>
      <w:r w:rsidRPr="00BE2421">
        <w:rPr>
          <w:rStyle w:val="5-Char"/>
          <w:rFonts w:hint="cs"/>
          <w:rtl/>
        </w:rPr>
        <w:t xml:space="preserve">ْنَ </w:t>
      </w:r>
      <w:r w:rsidR="00C12E54" w:rsidRPr="00BE2421">
        <w:rPr>
          <w:rStyle w:val="5-Char"/>
          <w:rFonts w:hint="cs"/>
          <w:rtl/>
        </w:rPr>
        <w:t>ي</w:t>
      </w:r>
      <w:r w:rsidRPr="00BE2421">
        <w:rPr>
          <w:rStyle w:val="5-Char"/>
          <w:rFonts w:hint="cs"/>
          <w:rtl/>
        </w:rPr>
        <w:t>ُوْضَعُ فِ</w:t>
      </w:r>
      <w:r w:rsidR="00C12E54" w:rsidRPr="00BE2421">
        <w:rPr>
          <w:rStyle w:val="5-Char"/>
          <w:rFonts w:hint="cs"/>
          <w:rtl/>
        </w:rPr>
        <w:t>ي</w:t>
      </w:r>
      <w:r w:rsidRPr="00BE2421">
        <w:rPr>
          <w:rStyle w:val="5-Char"/>
          <w:rFonts w:hint="cs"/>
          <w:rtl/>
        </w:rPr>
        <w:t xml:space="preserve"> اللَّحَدِ: بِسْمِ اللهِ وَ بِاللهِ وَ عَل</w:t>
      </w:r>
      <w:r w:rsidR="00C12E54" w:rsidRPr="00BE2421">
        <w:rPr>
          <w:rStyle w:val="5-Char"/>
          <w:rFonts w:hint="cs"/>
          <w:rtl/>
        </w:rPr>
        <w:t>ي</w:t>
      </w:r>
      <w:r w:rsidRPr="00BE2421">
        <w:rPr>
          <w:rStyle w:val="5-Char"/>
          <w:rFonts w:hint="cs"/>
          <w:rtl/>
        </w:rPr>
        <w:t>ٰ مِلَّةِ رَسُوْلِ اللهِ»</w:t>
      </w:r>
      <w:r w:rsidRPr="007100A7">
        <w:rPr>
          <w:rStyle w:val="1-Char"/>
          <w:rFonts w:hint="cs"/>
          <w:rtl/>
        </w:rPr>
        <w:t xml:space="preserve"> (مستدرک حاکم)؛ </w:t>
      </w:r>
      <w:r w:rsidRPr="00BE2421">
        <w:rPr>
          <w:rStyle w:val="1-Char"/>
          <w:rFonts w:hint="cs"/>
          <w:rtl/>
        </w:rPr>
        <w:t>«وقت</w:t>
      </w:r>
      <w:r w:rsidR="00446BB7">
        <w:rPr>
          <w:rStyle w:val="1-Char"/>
          <w:rFonts w:hint="cs"/>
          <w:rtl/>
        </w:rPr>
        <w:t>ی</w:t>
      </w:r>
      <w:r w:rsidRPr="00BE2421">
        <w:rPr>
          <w:rStyle w:val="1-Char"/>
          <w:rFonts w:hint="cs"/>
          <w:rtl/>
        </w:rPr>
        <w:t xml:space="preserve"> که م</w:t>
      </w:r>
      <w:r w:rsidR="00446BB7">
        <w:rPr>
          <w:rStyle w:val="1-Char"/>
          <w:rFonts w:hint="cs"/>
          <w:rtl/>
        </w:rPr>
        <w:t>ی</w:t>
      </w:r>
      <w:r w:rsidRPr="00BE2421">
        <w:rPr>
          <w:rStyle w:val="1-Char"/>
          <w:rFonts w:hint="cs"/>
          <w:rtl/>
        </w:rPr>
        <w:t>ت در قبرش گذاشته م</w:t>
      </w:r>
      <w:r w:rsidR="00446BB7">
        <w:rPr>
          <w:rStyle w:val="1-Char"/>
          <w:rFonts w:hint="cs"/>
          <w:rtl/>
        </w:rPr>
        <w:t>ی</w:t>
      </w:r>
      <w:r w:rsidRPr="00BE2421">
        <w:rPr>
          <w:rStyle w:val="1-Char"/>
          <w:rFonts w:hint="cs"/>
          <w:rtl/>
        </w:rPr>
        <w:t>‌شود، کسان</w:t>
      </w:r>
      <w:r w:rsidR="00446BB7">
        <w:rPr>
          <w:rStyle w:val="1-Char"/>
          <w:rFonts w:hint="cs"/>
          <w:rtl/>
        </w:rPr>
        <w:t>ی</w:t>
      </w:r>
      <w:r w:rsidRPr="00BE2421">
        <w:rPr>
          <w:rStyle w:val="1-Char"/>
          <w:rFonts w:hint="cs"/>
          <w:rtl/>
        </w:rPr>
        <w:t xml:space="preserve"> که او را در لحد م</w:t>
      </w:r>
      <w:r w:rsidR="00446BB7">
        <w:rPr>
          <w:rStyle w:val="1-Char"/>
          <w:rFonts w:hint="cs"/>
          <w:rtl/>
        </w:rPr>
        <w:t>ی</w:t>
      </w:r>
      <w:r w:rsidRPr="00BE2421">
        <w:rPr>
          <w:rStyle w:val="1-Char"/>
          <w:rFonts w:hint="cs"/>
          <w:rtl/>
        </w:rPr>
        <w:t>‌گذارند، بگو</w:t>
      </w:r>
      <w:r w:rsidR="00446BB7">
        <w:rPr>
          <w:rStyle w:val="1-Char"/>
          <w:rFonts w:hint="cs"/>
          <w:rtl/>
        </w:rPr>
        <w:t>ی</w:t>
      </w:r>
      <w:r w:rsidRPr="00BE2421">
        <w:rPr>
          <w:rStyle w:val="1-Char"/>
          <w:rFonts w:hint="cs"/>
          <w:rtl/>
        </w:rPr>
        <w:t xml:space="preserve">ند: </w:t>
      </w:r>
      <w:r w:rsidRPr="00BE2421">
        <w:rPr>
          <w:rStyle w:val="5-Char"/>
          <w:rFonts w:hint="cs"/>
          <w:rtl/>
        </w:rPr>
        <w:t>بِسْمِ اللهِ وَ بِاللهِ وَ عَل</w:t>
      </w:r>
      <w:r w:rsidR="00C12E54" w:rsidRPr="00BE2421">
        <w:rPr>
          <w:rStyle w:val="5-Char"/>
          <w:rFonts w:hint="cs"/>
          <w:rtl/>
        </w:rPr>
        <w:t>ي</w:t>
      </w:r>
      <w:r w:rsidRPr="00BE2421">
        <w:rPr>
          <w:rStyle w:val="5-Char"/>
          <w:rFonts w:hint="cs"/>
          <w:rtl/>
        </w:rPr>
        <w:t>ٰ مِلَّةِ رَسُوْلِ اللهِ</w:t>
      </w:r>
      <w:r w:rsidRPr="00BE2421">
        <w:rPr>
          <w:rStyle w:val="1-Char"/>
          <w:rFonts w:hint="cs"/>
          <w:rtl/>
        </w:rPr>
        <w:t xml:space="preserve">؛ </w:t>
      </w:r>
      <w:r w:rsidR="00446BB7">
        <w:rPr>
          <w:rStyle w:val="1-Char"/>
          <w:rFonts w:hint="cs"/>
          <w:rtl/>
        </w:rPr>
        <w:t>ی</w:t>
      </w:r>
      <w:r w:rsidRPr="00BE2421">
        <w:rPr>
          <w:rStyle w:val="1-Char"/>
          <w:rFonts w:hint="cs"/>
          <w:rtl/>
        </w:rPr>
        <w:t>عن</w:t>
      </w:r>
      <w:r w:rsidR="00446BB7">
        <w:rPr>
          <w:rStyle w:val="1-Char"/>
          <w:rFonts w:hint="cs"/>
          <w:rtl/>
        </w:rPr>
        <w:t>ی</w:t>
      </w:r>
      <w:r w:rsidRPr="00BE2421">
        <w:rPr>
          <w:rStyle w:val="1-Char"/>
          <w:rFonts w:hint="cs"/>
          <w:rtl/>
        </w:rPr>
        <w:t xml:space="preserve"> به نام خدا و با توکل به خدا و بر آ</w:t>
      </w:r>
      <w:r w:rsidR="00446BB7">
        <w:rPr>
          <w:rStyle w:val="1-Char"/>
          <w:rFonts w:hint="cs"/>
          <w:rtl/>
        </w:rPr>
        <w:t>یی</w:t>
      </w:r>
      <w:r w:rsidRPr="00BE2421">
        <w:rPr>
          <w:rStyle w:val="1-Char"/>
          <w:rFonts w:hint="cs"/>
          <w:rtl/>
        </w:rPr>
        <w:t>ن پ</w:t>
      </w:r>
      <w:r w:rsidR="00446BB7">
        <w:rPr>
          <w:rStyle w:val="1-Char"/>
          <w:rFonts w:hint="cs"/>
          <w:rtl/>
        </w:rPr>
        <w:t>ی</w:t>
      </w:r>
      <w:r w:rsidRPr="00BE2421">
        <w:rPr>
          <w:rStyle w:val="1-Char"/>
          <w:rFonts w:hint="cs"/>
          <w:rtl/>
        </w:rPr>
        <w:t>امبر خدا</w:t>
      </w:r>
      <w:r w:rsidR="00FE6406" w:rsidRPr="00FE6406">
        <w:rPr>
          <w:rStyle w:val="1-Char"/>
          <w:rFonts w:cs="CTraditional Arabic" w:hint="cs"/>
          <w:rtl/>
        </w:rPr>
        <w:t xml:space="preserve"> ج</w:t>
      </w:r>
      <w:r w:rsidRPr="00BE2421">
        <w:rPr>
          <w:rStyle w:val="1-Char"/>
          <w:rFonts w:hint="cs"/>
          <w:rtl/>
        </w:rPr>
        <w:t>»</w:t>
      </w:r>
      <w:r w:rsidRPr="007100A7">
        <w:rPr>
          <w:rStyle w:val="1-Char"/>
          <w:rFonts w:hint="cs"/>
          <w:rtl/>
        </w:rPr>
        <w:t>.]</w:t>
      </w:r>
    </w:p>
    <w:p w:rsidR="00E81847" w:rsidRPr="007100A7" w:rsidRDefault="00E81847" w:rsidP="00AF1D25">
      <w:pPr>
        <w:rPr>
          <w:rStyle w:val="1-Char"/>
          <w:rtl/>
        </w:rPr>
      </w:pPr>
      <w:r w:rsidRPr="007100A7">
        <w:rPr>
          <w:rStyle w:val="1-Char"/>
          <w:rFonts w:hint="cs"/>
          <w:rtl/>
        </w:rPr>
        <w:t>و م</w:t>
      </w:r>
      <w:r w:rsidR="00446BB7">
        <w:rPr>
          <w:rStyle w:val="1-Char"/>
          <w:rFonts w:hint="cs"/>
          <w:rtl/>
        </w:rPr>
        <w:t>ی</w:t>
      </w:r>
      <w:r w:rsidRPr="007100A7">
        <w:rPr>
          <w:rStyle w:val="1-Char"/>
          <w:rFonts w:hint="cs"/>
          <w:rtl/>
        </w:rPr>
        <w:t>ت، در قبر رو به سو</w:t>
      </w:r>
      <w:r w:rsidR="00446BB7">
        <w:rPr>
          <w:rStyle w:val="1-Char"/>
          <w:rFonts w:hint="cs"/>
          <w:rtl/>
        </w:rPr>
        <w:t>ی</w:t>
      </w:r>
      <w:r w:rsidRPr="007100A7">
        <w:rPr>
          <w:rStyle w:val="1-Char"/>
          <w:rFonts w:hint="cs"/>
          <w:rtl/>
        </w:rPr>
        <w:t xml:space="preserve"> قبله و بر پهلو</w:t>
      </w:r>
      <w:r w:rsidR="00446BB7">
        <w:rPr>
          <w:rStyle w:val="1-Char"/>
          <w:rFonts w:hint="cs"/>
          <w:rtl/>
        </w:rPr>
        <w:t>ی</w:t>
      </w:r>
      <w:r w:rsidRPr="007100A7">
        <w:rPr>
          <w:rStyle w:val="1-Char"/>
          <w:rFonts w:hint="cs"/>
          <w:rtl/>
        </w:rPr>
        <w:t xml:space="preserve"> راست خو</w:t>
      </w:r>
      <w:r w:rsidR="00446BB7">
        <w:rPr>
          <w:rStyle w:val="1-Char"/>
          <w:rFonts w:hint="cs"/>
          <w:rtl/>
        </w:rPr>
        <w:t>ی</w:t>
      </w:r>
      <w:r w:rsidRPr="007100A7">
        <w:rPr>
          <w:rStyle w:val="1-Char"/>
          <w:rFonts w:hint="cs"/>
          <w:rtl/>
        </w:rPr>
        <w:t>ش قرار داده شود؛ [ز</w:t>
      </w:r>
      <w:r w:rsidR="00446BB7">
        <w:rPr>
          <w:rStyle w:val="1-Char"/>
          <w:rFonts w:hint="cs"/>
          <w:rtl/>
        </w:rPr>
        <w:t>ی</w:t>
      </w:r>
      <w:r w:rsidRPr="007100A7">
        <w:rPr>
          <w:rStyle w:val="1-Char"/>
          <w:rFonts w:hint="cs"/>
          <w:rtl/>
        </w:rPr>
        <w:t>را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اَلْبَ</w:t>
      </w:r>
      <w:r w:rsidR="00C12E54" w:rsidRPr="00BE2421">
        <w:rPr>
          <w:rStyle w:val="5-Char"/>
          <w:rFonts w:hint="cs"/>
          <w:rtl/>
        </w:rPr>
        <w:t>ي</w:t>
      </w:r>
      <w:r w:rsidRPr="00BE2421">
        <w:rPr>
          <w:rStyle w:val="5-Char"/>
          <w:rFonts w:hint="cs"/>
          <w:rtl/>
        </w:rPr>
        <w:t>ْتُ الْحَرٰامُ، قِبْلَتُکُمْ اَحْ</w:t>
      </w:r>
      <w:r w:rsidR="00C12E54" w:rsidRPr="00BE2421">
        <w:rPr>
          <w:rStyle w:val="5-Char"/>
          <w:rFonts w:hint="cs"/>
          <w:rtl/>
        </w:rPr>
        <w:t>ي</w:t>
      </w:r>
      <w:r w:rsidRPr="00BE2421">
        <w:rPr>
          <w:rStyle w:val="5-Char"/>
          <w:rFonts w:hint="cs"/>
          <w:rtl/>
        </w:rPr>
        <w:t>ٰاءاً وَّ اَمْوٰاتاً»</w:t>
      </w:r>
      <w:r w:rsidRPr="007100A7">
        <w:rPr>
          <w:rStyle w:val="1-Char"/>
          <w:rFonts w:hint="cs"/>
          <w:rtl/>
        </w:rPr>
        <w:t xml:space="preserve"> (ابوداود)؛ </w:t>
      </w:r>
      <w:r w:rsidRPr="00BE2421">
        <w:rPr>
          <w:rStyle w:val="1-Char"/>
          <w:rFonts w:hint="cs"/>
          <w:rtl/>
        </w:rPr>
        <w:t>«خانه‌</w:t>
      </w:r>
      <w:r w:rsidR="00446BB7">
        <w:rPr>
          <w:rStyle w:val="1-Char"/>
          <w:rFonts w:hint="cs"/>
          <w:rtl/>
        </w:rPr>
        <w:t>ی</w:t>
      </w:r>
      <w:r w:rsidRPr="00BE2421">
        <w:rPr>
          <w:rStyle w:val="1-Char"/>
          <w:rFonts w:hint="cs"/>
          <w:rtl/>
        </w:rPr>
        <w:t xml:space="preserve"> کعبه هم در زندگان</w:t>
      </w:r>
      <w:r w:rsidR="00446BB7">
        <w:rPr>
          <w:rStyle w:val="1-Char"/>
          <w:rFonts w:hint="cs"/>
          <w:rtl/>
        </w:rPr>
        <w:t>ی</w:t>
      </w:r>
      <w:r w:rsidRPr="00BE2421">
        <w:rPr>
          <w:rStyle w:val="1-Char"/>
          <w:rFonts w:hint="cs"/>
          <w:rtl/>
        </w:rPr>
        <w:t xml:space="preserve"> و هم در مرگ، قبله‌</w:t>
      </w:r>
      <w:r w:rsidR="00446BB7">
        <w:rPr>
          <w:rStyle w:val="1-Char"/>
          <w:rFonts w:hint="cs"/>
          <w:rtl/>
        </w:rPr>
        <w:t>ی</w:t>
      </w:r>
      <w:r w:rsidRPr="00BE2421">
        <w:rPr>
          <w:rStyle w:val="1-Char"/>
          <w:rFonts w:hint="cs"/>
          <w:rtl/>
        </w:rPr>
        <w:t xml:space="preserve"> شما است»</w:t>
      </w:r>
      <w:r w:rsidRPr="007100A7">
        <w:rPr>
          <w:rStyle w:val="1-Char"/>
          <w:rFonts w:hint="cs"/>
          <w:rtl/>
        </w:rPr>
        <w:t>.]</w:t>
      </w:r>
    </w:p>
    <w:p w:rsidR="00E81847" w:rsidRPr="007100A7" w:rsidRDefault="00E81847" w:rsidP="00AF1D25">
      <w:pPr>
        <w:rPr>
          <w:rStyle w:val="1-Char"/>
          <w:rtl/>
        </w:rPr>
      </w:pPr>
      <w:r w:rsidRPr="007100A7">
        <w:rPr>
          <w:rStyle w:val="1-Char"/>
          <w:rFonts w:hint="cs"/>
          <w:rtl/>
        </w:rPr>
        <w:t>و [پس از آن که م</w:t>
      </w:r>
      <w:r w:rsidR="00446BB7">
        <w:rPr>
          <w:rStyle w:val="1-Char"/>
          <w:rFonts w:hint="cs"/>
          <w:rtl/>
        </w:rPr>
        <w:t>ی</w:t>
      </w:r>
      <w:r w:rsidRPr="007100A7">
        <w:rPr>
          <w:rStyle w:val="1-Char"/>
          <w:rFonts w:hint="cs"/>
          <w:rtl/>
        </w:rPr>
        <w:t>ت در گور نهاده شد،] نوار پارچه‌ها[</w:t>
      </w:r>
      <w:r w:rsidR="00446BB7">
        <w:rPr>
          <w:rStyle w:val="1-Char"/>
          <w:rFonts w:hint="cs"/>
          <w:rtl/>
        </w:rPr>
        <w:t>یی</w:t>
      </w:r>
      <w:r w:rsidRPr="007100A7">
        <w:rPr>
          <w:rStyle w:val="1-Char"/>
          <w:rFonts w:hint="cs"/>
          <w:rtl/>
        </w:rPr>
        <w:t xml:space="preserve"> که از ب</w:t>
      </w:r>
      <w:r w:rsidR="00446BB7">
        <w:rPr>
          <w:rStyle w:val="1-Char"/>
          <w:rFonts w:hint="cs"/>
          <w:rtl/>
        </w:rPr>
        <w:t>ی</w:t>
      </w:r>
      <w:r w:rsidRPr="007100A7">
        <w:rPr>
          <w:rStyle w:val="1-Char"/>
          <w:rFonts w:hint="cs"/>
          <w:rtl/>
        </w:rPr>
        <w:t>م باز شدن کفن بسته بودند،] باز کرده شود؛</w:t>
      </w:r>
      <w:r w:rsidR="00373BF7" w:rsidRPr="007100A7">
        <w:rPr>
          <w:rStyle w:val="1-Char"/>
          <w:rFonts w:hint="cs"/>
          <w:rtl/>
        </w:rPr>
        <w:t xml:space="preserve"> </w:t>
      </w:r>
      <w:r w:rsidRPr="007100A7">
        <w:rPr>
          <w:rStyle w:val="1-Char"/>
          <w:rFonts w:hint="cs"/>
          <w:rtl/>
        </w:rPr>
        <w:t>[ز</w:t>
      </w:r>
      <w:r w:rsidR="00446BB7">
        <w:rPr>
          <w:rStyle w:val="1-Char"/>
          <w:rFonts w:hint="cs"/>
          <w:rtl/>
        </w:rPr>
        <w:t>ی</w:t>
      </w:r>
      <w:r w:rsidRPr="007100A7">
        <w:rPr>
          <w:rStyle w:val="1-Char"/>
          <w:rFonts w:hint="cs"/>
          <w:rtl/>
        </w:rPr>
        <w:t>را روا</w:t>
      </w:r>
      <w:r w:rsidR="00446BB7">
        <w:rPr>
          <w:rStyle w:val="1-Char"/>
          <w:rFonts w:hint="cs"/>
          <w:rtl/>
        </w:rPr>
        <w:t>ی</w:t>
      </w:r>
      <w:r w:rsidRPr="007100A7">
        <w:rPr>
          <w:rStyle w:val="1-Char"/>
          <w:rFonts w:hint="cs"/>
          <w:rtl/>
        </w:rPr>
        <w:t>ت شده است که پسر سمرة بن جندب</w:t>
      </w:r>
      <w:r w:rsidR="00FE6406" w:rsidRPr="00FE6406">
        <w:rPr>
          <w:rStyle w:val="1-Char"/>
          <w:rFonts w:cs="CTraditional Arabic" w:hint="cs"/>
          <w:rtl/>
        </w:rPr>
        <w:t>س</w:t>
      </w:r>
      <w:r w:rsidRPr="007100A7">
        <w:rPr>
          <w:rStyle w:val="1-Char"/>
          <w:rFonts w:hint="cs"/>
          <w:rtl/>
        </w:rPr>
        <w:t xml:space="preserve"> فوت کرد؛ و و</w:t>
      </w:r>
      <w:r w:rsidR="00446BB7">
        <w:rPr>
          <w:rStyle w:val="1-Char"/>
          <w:rFonts w:hint="cs"/>
          <w:rtl/>
        </w:rPr>
        <w:t>ی</w:t>
      </w:r>
      <w:r w:rsidRPr="007100A7">
        <w:rPr>
          <w:rStyle w:val="1-Char"/>
          <w:rFonts w:hint="cs"/>
          <w:rtl/>
        </w:rPr>
        <w:t xml:space="preserve"> به هنگام کفن کردن پسرش، از ب</w:t>
      </w:r>
      <w:r w:rsidR="00446BB7">
        <w:rPr>
          <w:rStyle w:val="1-Char"/>
          <w:rFonts w:hint="cs"/>
          <w:rtl/>
        </w:rPr>
        <w:t>ی</w:t>
      </w:r>
      <w:r w:rsidRPr="007100A7">
        <w:rPr>
          <w:rStyle w:val="1-Char"/>
          <w:rFonts w:hint="cs"/>
          <w:rtl/>
        </w:rPr>
        <w:t>م باز شدن کفنش، آن را با نوار پارچه‌ها</w:t>
      </w:r>
      <w:r w:rsidR="00446BB7">
        <w:rPr>
          <w:rStyle w:val="1-Char"/>
          <w:rFonts w:hint="cs"/>
          <w:rtl/>
        </w:rPr>
        <w:t>یی</w:t>
      </w:r>
      <w:r w:rsidRPr="007100A7">
        <w:rPr>
          <w:rStyle w:val="1-Char"/>
          <w:rFonts w:hint="cs"/>
          <w:rtl/>
        </w:rPr>
        <w:t xml:space="preserve"> بست؛ به هنگام تدف</w:t>
      </w:r>
      <w:r w:rsidR="00446BB7">
        <w:rPr>
          <w:rStyle w:val="1-Char"/>
          <w:rFonts w:hint="cs"/>
          <w:rtl/>
        </w:rPr>
        <w:t>ی</w:t>
      </w:r>
      <w:r w:rsidRPr="007100A7">
        <w:rPr>
          <w:rStyle w:val="1-Char"/>
          <w:rFonts w:hint="cs"/>
          <w:rtl/>
        </w:rPr>
        <w:t>ن،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بدو فرم</w:t>
      </w:r>
      <w:r w:rsidR="00506A01" w:rsidRPr="007100A7">
        <w:rPr>
          <w:rStyle w:val="1-Char"/>
          <w:rFonts w:hint="cs"/>
          <w:rtl/>
        </w:rPr>
        <w:t>و</w:t>
      </w:r>
      <w:r w:rsidRPr="007100A7">
        <w:rPr>
          <w:rStyle w:val="1-Char"/>
          <w:rFonts w:hint="cs"/>
          <w:rtl/>
        </w:rPr>
        <w:t xml:space="preserve">د: </w:t>
      </w:r>
      <w:r w:rsidRPr="00BE2421">
        <w:rPr>
          <w:rStyle w:val="5-Char"/>
          <w:rFonts w:hint="cs"/>
          <w:rtl/>
        </w:rPr>
        <w:t>«اَطْلِقْ عُقَدَ رَأسِهِ وَ عُقَدَ رِجْلَ</w:t>
      </w:r>
      <w:r w:rsidR="00C12E54" w:rsidRPr="00BE2421">
        <w:rPr>
          <w:rStyle w:val="5-Char"/>
          <w:rFonts w:hint="cs"/>
          <w:rtl/>
        </w:rPr>
        <w:t>ي</w:t>
      </w:r>
      <w:r w:rsidRPr="00BE2421">
        <w:rPr>
          <w:rStyle w:val="5-Char"/>
          <w:rFonts w:hint="cs"/>
          <w:rtl/>
        </w:rPr>
        <w:t>ْهِ»</w:t>
      </w:r>
      <w:r w:rsidRPr="007100A7">
        <w:rPr>
          <w:rStyle w:val="1-Char"/>
          <w:rFonts w:hint="cs"/>
          <w:rtl/>
        </w:rPr>
        <w:t xml:space="preserve"> (ب</w:t>
      </w:r>
      <w:r w:rsidR="00446BB7">
        <w:rPr>
          <w:rStyle w:val="1-Char"/>
          <w:rFonts w:hint="cs"/>
          <w:rtl/>
        </w:rPr>
        <w:t>ی</w:t>
      </w:r>
      <w:r w:rsidRPr="007100A7">
        <w:rPr>
          <w:rStyle w:val="1-Char"/>
          <w:rFonts w:hint="cs"/>
          <w:rtl/>
        </w:rPr>
        <w:t>هق</w:t>
      </w:r>
      <w:r w:rsidR="00446BB7">
        <w:rPr>
          <w:rStyle w:val="1-Char"/>
          <w:rFonts w:hint="cs"/>
          <w:rtl/>
        </w:rPr>
        <w:t>ی</w:t>
      </w:r>
      <w:r w:rsidRPr="007100A7">
        <w:rPr>
          <w:rStyle w:val="1-Char"/>
          <w:rFonts w:hint="cs"/>
          <w:rtl/>
        </w:rPr>
        <w:t xml:space="preserve"> و طحاو</w:t>
      </w:r>
      <w:r w:rsidR="00446BB7">
        <w:rPr>
          <w:rStyle w:val="1-Char"/>
          <w:rFonts w:hint="cs"/>
          <w:rtl/>
        </w:rPr>
        <w:t>ی</w:t>
      </w:r>
      <w:r w:rsidRPr="007100A7">
        <w:rPr>
          <w:rStyle w:val="1-Char"/>
          <w:rFonts w:hint="cs"/>
          <w:rtl/>
        </w:rPr>
        <w:t xml:space="preserve"> در شرح معان</w:t>
      </w:r>
      <w:r w:rsidR="00446BB7">
        <w:rPr>
          <w:rStyle w:val="1-Char"/>
          <w:rFonts w:hint="cs"/>
          <w:rtl/>
        </w:rPr>
        <w:t>ی</w:t>
      </w:r>
      <w:r w:rsidRPr="007100A7">
        <w:rPr>
          <w:rStyle w:val="1-Char"/>
          <w:rFonts w:hint="cs"/>
          <w:rtl/>
        </w:rPr>
        <w:t xml:space="preserve"> الاثار)؛ </w:t>
      </w:r>
      <w:r w:rsidRPr="00BE2421">
        <w:rPr>
          <w:rStyle w:val="1-Char"/>
          <w:rFonts w:hint="cs"/>
          <w:rtl/>
        </w:rPr>
        <w:t>«گره‌ها</w:t>
      </w:r>
      <w:r w:rsidR="00446BB7">
        <w:rPr>
          <w:rStyle w:val="1-Char"/>
          <w:rFonts w:hint="cs"/>
          <w:rtl/>
        </w:rPr>
        <w:t>ی</w:t>
      </w:r>
      <w:r w:rsidRPr="00BE2421">
        <w:rPr>
          <w:rStyle w:val="1-Char"/>
          <w:rFonts w:hint="cs"/>
          <w:rtl/>
        </w:rPr>
        <w:t xml:space="preserve"> سر و پا</w:t>
      </w:r>
      <w:r w:rsidR="00446BB7">
        <w:rPr>
          <w:rStyle w:val="1-Char"/>
          <w:rFonts w:hint="cs"/>
          <w:rtl/>
        </w:rPr>
        <w:t>ی</w:t>
      </w:r>
      <w:r w:rsidRPr="00BE2421">
        <w:rPr>
          <w:rStyle w:val="1-Char"/>
          <w:rFonts w:hint="cs"/>
          <w:rtl/>
        </w:rPr>
        <w:t>ش را باز کن»</w:t>
      </w:r>
      <w:r w:rsidRPr="007100A7">
        <w:rPr>
          <w:rStyle w:val="1-Char"/>
          <w:rFonts w:hint="cs"/>
          <w:rtl/>
        </w:rPr>
        <w:t>.]</w:t>
      </w:r>
    </w:p>
    <w:p w:rsidR="00E81847" w:rsidRPr="007100A7" w:rsidRDefault="00E81847" w:rsidP="00AF1D25">
      <w:pPr>
        <w:rPr>
          <w:rStyle w:val="1-Char"/>
          <w:rtl/>
        </w:rPr>
      </w:pPr>
      <w:r w:rsidRPr="007100A7">
        <w:rPr>
          <w:rStyle w:val="1-Char"/>
          <w:rFonts w:hint="cs"/>
          <w:rtl/>
        </w:rPr>
        <w:t>و [پس از آن که م</w:t>
      </w:r>
      <w:r w:rsidR="00446BB7">
        <w:rPr>
          <w:rStyle w:val="1-Char"/>
          <w:rFonts w:hint="cs"/>
          <w:rtl/>
        </w:rPr>
        <w:t>ی</w:t>
      </w:r>
      <w:r w:rsidRPr="007100A7">
        <w:rPr>
          <w:rStyle w:val="1-Char"/>
          <w:rFonts w:hint="cs"/>
          <w:rtl/>
        </w:rPr>
        <w:t xml:space="preserve">ت در لَحد نهاده شد، مستحب است که] لحد با خشت خام </w:t>
      </w:r>
      <w:r w:rsidR="00446BB7">
        <w:rPr>
          <w:rStyle w:val="1-Char"/>
          <w:rFonts w:hint="cs"/>
          <w:rtl/>
        </w:rPr>
        <w:t>ی</w:t>
      </w:r>
      <w:r w:rsidRPr="007100A7">
        <w:rPr>
          <w:rStyle w:val="1-Char"/>
          <w:rFonts w:hint="cs"/>
          <w:rtl/>
        </w:rPr>
        <w:t>ا نَ</w:t>
      </w:r>
      <w:r w:rsidR="00446BB7">
        <w:rPr>
          <w:rStyle w:val="1-Char"/>
          <w:rFonts w:hint="cs"/>
          <w:rtl/>
        </w:rPr>
        <w:t>ی</w:t>
      </w:r>
      <w:r w:rsidRPr="007100A7">
        <w:rPr>
          <w:rStyle w:val="1-Char"/>
          <w:rFonts w:hint="cs"/>
          <w:rtl/>
        </w:rPr>
        <w:t xml:space="preserve">، مسدود ساخته شود؛ و مکروه است که لَحد از آجر و چوب، مسدود ساخته شود؛ [مگر </w:t>
      </w:r>
      <w:r w:rsidR="000A2322">
        <w:rPr>
          <w:rStyle w:val="1-Char"/>
          <w:rFonts w:hint="cs"/>
          <w:rtl/>
        </w:rPr>
        <w:t>آنگاه</w:t>
      </w:r>
      <w:r w:rsidRPr="007100A7">
        <w:rPr>
          <w:rStyle w:val="1-Char"/>
          <w:rFonts w:hint="cs"/>
          <w:rtl/>
        </w:rPr>
        <w:t xml:space="preserve"> که خشت خام </w:t>
      </w:r>
      <w:r w:rsidR="00446BB7">
        <w:rPr>
          <w:rStyle w:val="1-Char"/>
          <w:rFonts w:hint="cs"/>
          <w:rtl/>
        </w:rPr>
        <w:t>ی</w:t>
      </w:r>
      <w:r w:rsidRPr="007100A7">
        <w:rPr>
          <w:rStyle w:val="1-Char"/>
          <w:rFonts w:hint="cs"/>
          <w:rtl/>
        </w:rPr>
        <w:t>ا نَ</w:t>
      </w:r>
      <w:r w:rsidR="00446BB7">
        <w:rPr>
          <w:rStyle w:val="1-Char"/>
          <w:rFonts w:hint="cs"/>
          <w:rtl/>
        </w:rPr>
        <w:t>ی</w:t>
      </w:r>
      <w:r w:rsidRPr="007100A7">
        <w:rPr>
          <w:rStyle w:val="1-Char"/>
          <w:rFonts w:hint="cs"/>
          <w:rtl/>
        </w:rPr>
        <w:t xml:space="preserve"> موجود نباشد که در آن صورت، کراه</w:t>
      </w:r>
      <w:r w:rsidR="00446BB7">
        <w:rPr>
          <w:rStyle w:val="1-Char"/>
          <w:rFonts w:hint="cs"/>
          <w:rtl/>
        </w:rPr>
        <w:t>ی</w:t>
      </w:r>
      <w:r w:rsidRPr="007100A7">
        <w:rPr>
          <w:rStyle w:val="1-Char"/>
          <w:rFonts w:hint="cs"/>
          <w:rtl/>
        </w:rPr>
        <w:t>ت</w:t>
      </w:r>
      <w:r w:rsidR="00446BB7">
        <w:rPr>
          <w:rStyle w:val="1-Char"/>
          <w:rFonts w:hint="cs"/>
          <w:rtl/>
        </w:rPr>
        <w:t>ی</w:t>
      </w:r>
      <w:r w:rsidRPr="007100A7">
        <w:rPr>
          <w:rStyle w:val="1-Char"/>
          <w:rFonts w:hint="cs"/>
          <w:rtl/>
        </w:rPr>
        <w:t xml:space="preserve"> رونما نم</w:t>
      </w:r>
      <w:r w:rsidR="00446BB7">
        <w:rPr>
          <w:rStyle w:val="1-Char"/>
          <w:rFonts w:hint="cs"/>
          <w:rtl/>
        </w:rPr>
        <w:t>ی</w:t>
      </w:r>
      <w:r w:rsidRPr="007100A7">
        <w:rPr>
          <w:rStyle w:val="1-Char"/>
          <w:rFonts w:hint="cs"/>
          <w:rtl/>
        </w:rPr>
        <w:t>‌گردد.]</w:t>
      </w:r>
    </w:p>
    <w:p w:rsidR="00E81847" w:rsidRPr="007100A7" w:rsidRDefault="00E81847"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م</w:t>
      </w:r>
      <w:r w:rsidR="00446BB7">
        <w:rPr>
          <w:rStyle w:val="1-Char"/>
          <w:rFonts w:hint="cs"/>
          <w:rtl/>
        </w:rPr>
        <w:t>ی</w:t>
      </w:r>
      <w:r w:rsidRPr="007100A7">
        <w:rPr>
          <w:rStyle w:val="1-Char"/>
          <w:rFonts w:hint="cs"/>
          <w:rtl/>
        </w:rPr>
        <w:t>ت، زن بود، در آن صورت [مستحب است که] قبرش با پرده‌ا</w:t>
      </w:r>
      <w:r w:rsidR="00446BB7">
        <w:rPr>
          <w:rStyle w:val="1-Char"/>
          <w:rFonts w:hint="cs"/>
          <w:rtl/>
        </w:rPr>
        <w:t>ی</w:t>
      </w:r>
      <w:r w:rsidRPr="007100A7">
        <w:rPr>
          <w:rStyle w:val="1-Char"/>
          <w:rFonts w:hint="cs"/>
          <w:rtl/>
        </w:rPr>
        <w:t xml:space="preserve"> پوشان</w:t>
      </w:r>
      <w:r w:rsidR="00446BB7">
        <w:rPr>
          <w:rStyle w:val="1-Char"/>
          <w:rFonts w:hint="cs"/>
          <w:rtl/>
        </w:rPr>
        <w:t>ی</w:t>
      </w:r>
      <w:r w:rsidRPr="007100A7">
        <w:rPr>
          <w:rStyle w:val="1-Char"/>
          <w:rFonts w:hint="cs"/>
          <w:rtl/>
        </w:rPr>
        <w:t>ده شود؛ ول</w:t>
      </w:r>
      <w:r w:rsidR="00446BB7">
        <w:rPr>
          <w:rStyle w:val="1-Char"/>
          <w:rFonts w:hint="cs"/>
          <w:rtl/>
        </w:rPr>
        <w:t>ی</w:t>
      </w:r>
      <w:r w:rsidRPr="007100A7">
        <w:rPr>
          <w:rStyle w:val="1-Char"/>
          <w:rFonts w:hint="cs"/>
          <w:rtl/>
        </w:rPr>
        <w:t xml:space="preserve"> اگر م</w:t>
      </w:r>
      <w:r w:rsidR="00446BB7">
        <w:rPr>
          <w:rStyle w:val="1-Char"/>
          <w:rFonts w:hint="cs"/>
          <w:rtl/>
        </w:rPr>
        <w:t>ی</w:t>
      </w:r>
      <w:r w:rsidRPr="007100A7">
        <w:rPr>
          <w:rStyle w:val="1-Char"/>
          <w:rFonts w:hint="cs"/>
          <w:rtl/>
        </w:rPr>
        <w:t>ت مرد بود؛ قبرش پوشان</w:t>
      </w:r>
      <w:r w:rsidR="00446BB7">
        <w:rPr>
          <w:rStyle w:val="1-Char"/>
          <w:rFonts w:hint="cs"/>
          <w:rtl/>
        </w:rPr>
        <w:t>ی</w:t>
      </w:r>
      <w:r w:rsidRPr="007100A7">
        <w:rPr>
          <w:rStyle w:val="1-Char"/>
          <w:rFonts w:hint="cs"/>
          <w:rtl/>
        </w:rPr>
        <w:t>ده نشود؛ [ز</w:t>
      </w:r>
      <w:r w:rsidR="00446BB7">
        <w:rPr>
          <w:rStyle w:val="1-Char"/>
          <w:rFonts w:hint="cs"/>
          <w:rtl/>
        </w:rPr>
        <w:t>ی</w:t>
      </w:r>
      <w:r w:rsidRPr="007100A7">
        <w:rPr>
          <w:rStyle w:val="1-Char"/>
          <w:rFonts w:hint="cs"/>
          <w:rtl/>
        </w:rPr>
        <w:t>را روا</w:t>
      </w:r>
      <w:r w:rsidR="00446BB7">
        <w:rPr>
          <w:rStyle w:val="1-Char"/>
          <w:rFonts w:hint="cs"/>
          <w:rtl/>
        </w:rPr>
        <w:t>ی</w:t>
      </w:r>
      <w:r w:rsidRPr="007100A7">
        <w:rPr>
          <w:rStyle w:val="1-Char"/>
          <w:rFonts w:hint="cs"/>
          <w:rtl/>
        </w:rPr>
        <w:t xml:space="preserve">ت شده است که: </w:t>
      </w:r>
      <w:r w:rsidRPr="00BE2421">
        <w:rPr>
          <w:rStyle w:val="5-Char"/>
          <w:rFonts w:hint="cs"/>
          <w:rtl/>
        </w:rPr>
        <w:t>«اِنَّ عَلِ</w:t>
      </w:r>
      <w:r w:rsidR="00C12E54" w:rsidRPr="00BE2421">
        <w:rPr>
          <w:rStyle w:val="5-Char"/>
          <w:rFonts w:hint="cs"/>
          <w:rtl/>
        </w:rPr>
        <w:t>ي</w:t>
      </w:r>
      <w:r w:rsidRPr="00BE2421">
        <w:rPr>
          <w:rStyle w:val="5-Char"/>
          <w:rFonts w:hint="cs"/>
          <w:rtl/>
        </w:rPr>
        <w:t>ّاً</w:t>
      </w:r>
      <w:r w:rsidR="00FE6406" w:rsidRPr="00FE6406">
        <w:rPr>
          <w:rStyle w:val="1-Char"/>
          <w:rFonts w:cs="CTraditional Arabic" w:hint="cs"/>
          <w:rtl/>
        </w:rPr>
        <w:t>س</w:t>
      </w:r>
      <w:r w:rsidRPr="00BE2421">
        <w:rPr>
          <w:rStyle w:val="5-Char"/>
          <w:rFonts w:hint="cs"/>
          <w:rtl/>
        </w:rPr>
        <w:t xml:space="preserve"> مَرَّ بِقَوْمٍ قَدْ دَفَنُوْا مَ</w:t>
      </w:r>
      <w:r w:rsidR="00C12E54" w:rsidRPr="00BE2421">
        <w:rPr>
          <w:rStyle w:val="5-Char"/>
          <w:rFonts w:hint="cs"/>
          <w:rtl/>
        </w:rPr>
        <w:t>ي</w:t>
      </w:r>
      <w:r w:rsidRPr="00BE2421">
        <w:rPr>
          <w:rStyle w:val="5-Char"/>
          <w:rFonts w:hint="cs"/>
          <w:rtl/>
        </w:rPr>
        <w:t>ِّتاً وَ بَسَطُوْا عَل</w:t>
      </w:r>
      <w:r w:rsidR="00C12E54" w:rsidRPr="00BE2421">
        <w:rPr>
          <w:rStyle w:val="5-Char"/>
          <w:rFonts w:hint="cs"/>
          <w:rtl/>
        </w:rPr>
        <w:t>ي</w:t>
      </w:r>
      <w:r w:rsidRPr="00BE2421">
        <w:rPr>
          <w:rStyle w:val="5-Char"/>
          <w:rFonts w:hint="cs"/>
          <w:rtl/>
        </w:rPr>
        <w:t xml:space="preserve">ٰ قَبْرِهِ ثَوْباً فَجَذَبَ بِهِ وَ قٰالَ: اِنَّمٰا </w:t>
      </w:r>
      <w:r w:rsidR="00C12E54" w:rsidRPr="00BE2421">
        <w:rPr>
          <w:rStyle w:val="5-Char"/>
          <w:rFonts w:hint="cs"/>
          <w:rtl/>
        </w:rPr>
        <w:t>ي</w:t>
      </w:r>
      <w:r w:rsidRPr="00BE2421">
        <w:rPr>
          <w:rStyle w:val="5-Char"/>
          <w:rFonts w:hint="cs"/>
          <w:rtl/>
        </w:rPr>
        <w:t>ُصْنَعُ هٰذٰا بِالنِّسٰاءِ»</w:t>
      </w:r>
      <w:r w:rsidRPr="007100A7">
        <w:rPr>
          <w:rStyle w:val="1-Char"/>
          <w:rFonts w:hint="cs"/>
          <w:rtl/>
        </w:rPr>
        <w:t xml:space="preserve"> (ب</w:t>
      </w:r>
      <w:r w:rsidR="00446BB7">
        <w:rPr>
          <w:rStyle w:val="1-Char"/>
          <w:rFonts w:hint="cs"/>
          <w:rtl/>
        </w:rPr>
        <w:t>ی</w:t>
      </w:r>
      <w:r w:rsidRPr="007100A7">
        <w:rPr>
          <w:rStyle w:val="1-Char"/>
          <w:rFonts w:hint="cs"/>
          <w:rtl/>
        </w:rPr>
        <w:t>هق</w:t>
      </w:r>
      <w:r w:rsidR="00446BB7">
        <w:rPr>
          <w:rStyle w:val="1-Char"/>
          <w:rFonts w:hint="cs"/>
          <w:rtl/>
        </w:rPr>
        <w:t>ی</w:t>
      </w:r>
      <w:r w:rsidRPr="007100A7">
        <w:rPr>
          <w:rStyle w:val="1-Char"/>
          <w:rFonts w:hint="cs"/>
          <w:rtl/>
        </w:rPr>
        <w:t xml:space="preserve"> در سنن الکبر</w:t>
      </w:r>
      <w:r w:rsidR="00446BB7">
        <w:rPr>
          <w:rStyle w:val="1-Char"/>
          <w:rFonts w:hint="cs"/>
          <w:rtl/>
        </w:rPr>
        <w:t>ی</w:t>
      </w:r>
      <w:r w:rsidRPr="007100A7">
        <w:rPr>
          <w:rStyle w:val="1-Char"/>
          <w:rFonts w:hint="cs"/>
          <w:rtl/>
        </w:rPr>
        <w:t xml:space="preserve">)؛ </w:t>
      </w:r>
      <w:r w:rsidRPr="00BE2421">
        <w:rPr>
          <w:rStyle w:val="1-Char"/>
          <w:rFonts w:hint="cs"/>
          <w:rtl/>
        </w:rPr>
        <w:t>«عل</w:t>
      </w:r>
      <w:r w:rsidR="00446BB7">
        <w:rPr>
          <w:rStyle w:val="1-Char"/>
          <w:rFonts w:hint="cs"/>
          <w:rtl/>
        </w:rPr>
        <w:t>ی</w:t>
      </w:r>
      <w:r w:rsidR="00FE6406" w:rsidRPr="00FE6406">
        <w:rPr>
          <w:rStyle w:val="1-Char"/>
          <w:rFonts w:cs="CTraditional Arabic" w:hint="cs"/>
          <w:rtl/>
        </w:rPr>
        <w:t>س</w:t>
      </w:r>
      <w:r w:rsidRPr="00BE2421">
        <w:rPr>
          <w:rStyle w:val="1-Char"/>
          <w:rFonts w:hint="cs"/>
          <w:rtl/>
        </w:rPr>
        <w:t xml:space="preserve"> از کنار گروه</w:t>
      </w:r>
      <w:r w:rsidR="00446BB7">
        <w:rPr>
          <w:rStyle w:val="1-Char"/>
          <w:rFonts w:hint="cs"/>
          <w:rtl/>
        </w:rPr>
        <w:t>ی</w:t>
      </w:r>
      <w:r w:rsidRPr="00BE2421">
        <w:rPr>
          <w:rStyle w:val="1-Char"/>
          <w:rFonts w:hint="cs"/>
          <w:rtl/>
        </w:rPr>
        <w:t xml:space="preserve"> از مردم گذشت که مرده‌ا</w:t>
      </w:r>
      <w:r w:rsidR="00446BB7">
        <w:rPr>
          <w:rStyle w:val="1-Char"/>
          <w:rFonts w:hint="cs"/>
          <w:rtl/>
        </w:rPr>
        <w:t>ی</w:t>
      </w:r>
      <w:r w:rsidRPr="00BE2421">
        <w:rPr>
          <w:rStyle w:val="1-Char"/>
          <w:rFonts w:hint="cs"/>
          <w:rtl/>
        </w:rPr>
        <w:t xml:space="preserve"> را دفن م</w:t>
      </w:r>
      <w:r w:rsidR="00446BB7">
        <w:rPr>
          <w:rStyle w:val="1-Char"/>
          <w:rFonts w:hint="cs"/>
          <w:rtl/>
        </w:rPr>
        <w:t>ی</w:t>
      </w:r>
      <w:r w:rsidRPr="00BE2421">
        <w:rPr>
          <w:rStyle w:val="1-Char"/>
          <w:rFonts w:hint="cs"/>
          <w:rtl/>
        </w:rPr>
        <w:t>‌کردند و با جامه‌ا</w:t>
      </w:r>
      <w:r w:rsidR="00446BB7">
        <w:rPr>
          <w:rStyle w:val="1-Char"/>
          <w:rFonts w:hint="cs"/>
          <w:rtl/>
        </w:rPr>
        <w:t>ی</w:t>
      </w:r>
      <w:r w:rsidRPr="00BE2421">
        <w:rPr>
          <w:rStyle w:val="1-Char"/>
          <w:rFonts w:hint="cs"/>
          <w:rtl/>
        </w:rPr>
        <w:t>، قبرش را پوشان</w:t>
      </w:r>
      <w:r w:rsidR="00446BB7">
        <w:rPr>
          <w:rStyle w:val="1-Char"/>
          <w:rFonts w:hint="cs"/>
          <w:rtl/>
        </w:rPr>
        <w:t>ی</w:t>
      </w:r>
      <w:r w:rsidRPr="00BE2421">
        <w:rPr>
          <w:rStyle w:val="1-Char"/>
          <w:rFonts w:hint="cs"/>
          <w:rtl/>
        </w:rPr>
        <w:t>ده بودند؛ از ا</w:t>
      </w:r>
      <w:r w:rsidR="00446BB7">
        <w:rPr>
          <w:rStyle w:val="1-Char"/>
          <w:rFonts w:hint="cs"/>
          <w:rtl/>
        </w:rPr>
        <w:t>ی</w:t>
      </w:r>
      <w:r w:rsidRPr="00BE2421">
        <w:rPr>
          <w:rStyle w:val="1-Char"/>
          <w:rFonts w:hint="cs"/>
          <w:rtl/>
        </w:rPr>
        <w:t>ن رو لباس را کش</w:t>
      </w:r>
      <w:r w:rsidR="00446BB7">
        <w:rPr>
          <w:rStyle w:val="1-Char"/>
          <w:rFonts w:hint="cs"/>
          <w:rtl/>
        </w:rPr>
        <w:t>ی</w:t>
      </w:r>
      <w:r w:rsidRPr="00BE2421">
        <w:rPr>
          <w:rStyle w:val="1-Char"/>
          <w:rFonts w:hint="cs"/>
          <w:rtl/>
        </w:rPr>
        <w:t>د و گفت: ب</w:t>
      </w:r>
      <w:r w:rsidR="00446BB7">
        <w:rPr>
          <w:rStyle w:val="1-Char"/>
          <w:rFonts w:hint="cs"/>
          <w:rtl/>
        </w:rPr>
        <w:t>ی</w:t>
      </w:r>
      <w:r w:rsidRPr="00BE2421">
        <w:rPr>
          <w:rStyle w:val="1-Char"/>
          <w:rFonts w:hint="cs"/>
          <w:rtl/>
        </w:rPr>
        <w:t>‌گمان ا</w:t>
      </w:r>
      <w:r w:rsidR="00446BB7">
        <w:rPr>
          <w:rStyle w:val="1-Char"/>
          <w:rFonts w:hint="cs"/>
          <w:rtl/>
        </w:rPr>
        <w:t>ی</w:t>
      </w:r>
      <w:r w:rsidRPr="00BE2421">
        <w:rPr>
          <w:rStyle w:val="1-Char"/>
          <w:rFonts w:hint="cs"/>
          <w:rtl/>
        </w:rPr>
        <w:t>ن کار را با زنان انجام م</w:t>
      </w:r>
      <w:r w:rsidR="00446BB7">
        <w:rPr>
          <w:rStyle w:val="1-Char"/>
          <w:rFonts w:hint="cs"/>
          <w:rtl/>
        </w:rPr>
        <w:t>ی</w:t>
      </w:r>
      <w:r w:rsidRPr="00BE2421">
        <w:rPr>
          <w:rStyle w:val="1-Char"/>
          <w:rFonts w:hint="cs"/>
          <w:rtl/>
        </w:rPr>
        <w:t>‌دهند»</w:t>
      </w:r>
      <w:r w:rsidRPr="007100A7">
        <w:rPr>
          <w:rStyle w:val="1-Char"/>
          <w:rFonts w:hint="cs"/>
          <w:rtl/>
        </w:rPr>
        <w:t>.]</w:t>
      </w:r>
    </w:p>
    <w:p w:rsidR="00E81847" w:rsidRPr="007100A7" w:rsidRDefault="00E81847" w:rsidP="00AF1D25">
      <w:pPr>
        <w:rPr>
          <w:rStyle w:val="1-Char"/>
          <w:rtl/>
        </w:rPr>
      </w:pPr>
      <w:r w:rsidRPr="007100A7">
        <w:rPr>
          <w:rStyle w:val="1-Char"/>
          <w:rFonts w:hint="cs"/>
          <w:rtl/>
        </w:rPr>
        <w:t>و [پس از پوشاندن لَحد، بر قبر] خاک ر</w:t>
      </w:r>
      <w:r w:rsidR="00446BB7">
        <w:rPr>
          <w:rStyle w:val="1-Char"/>
          <w:rFonts w:hint="cs"/>
          <w:rtl/>
        </w:rPr>
        <w:t>ی</w:t>
      </w:r>
      <w:r w:rsidRPr="007100A7">
        <w:rPr>
          <w:rStyle w:val="1-Char"/>
          <w:rFonts w:hint="cs"/>
          <w:rtl/>
        </w:rPr>
        <w:t>خته شود [تا آن که قبر، به وس</w:t>
      </w:r>
      <w:r w:rsidR="00446BB7">
        <w:rPr>
          <w:rStyle w:val="1-Char"/>
          <w:rFonts w:hint="cs"/>
          <w:rtl/>
        </w:rPr>
        <w:t>ی</w:t>
      </w:r>
      <w:r w:rsidRPr="007100A7">
        <w:rPr>
          <w:rStyle w:val="1-Char"/>
          <w:rFonts w:hint="cs"/>
          <w:rtl/>
        </w:rPr>
        <w:t>له‌</w:t>
      </w:r>
      <w:r w:rsidR="00446BB7">
        <w:rPr>
          <w:rStyle w:val="1-Char"/>
          <w:rFonts w:hint="cs"/>
          <w:rtl/>
        </w:rPr>
        <w:t>ی</w:t>
      </w:r>
      <w:r w:rsidRPr="007100A7">
        <w:rPr>
          <w:rStyle w:val="1-Char"/>
          <w:rFonts w:hint="cs"/>
          <w:rtl/>
        </w:rPr>
        <w:t xml:space="preserve"> خاک، پر و مسدود گردد؛] و قبر به شکل کوهان شتر برجسته گردد؛ و چهارگوش قرار داده نشود.</w:t>
      </w:r>
    </w:p>
    <w:p w:rsidR="00E81847" w:rsidRPr="007100A7" w:rsidRDefault="00E81847" w:rsidP="00AF1D25">
      <w:pPr>
        <w:rPr>
          <w:rStyle w:val="1-Char"/>
          <w:rtl/>
        </w:rPr>
      </w:pPr>
      <w:r w:rsidRPr="007100A7">
        <w:rPr>
          <w:rStyle w:val="1-Char"/>
          <w:rFonts w:hint="cs"/>
          <w:rtl/>
        </w:rPr>
        <w:t>[به هر حال، برا</w:t>
      </w:r>
      <w:r w:rsidR="00446BB7">
        <w:rPr>
          <w:rStyle w:val="1-Char"/>
          <w:rFonts w:hint="cs"/>
          <w:rtl/>
        </w:rPr>
        <w:t>ی</w:t>
      </w:r>
      <w:r w:rsidRPr="007100A7">
        <w:rPr>
          <w:rStyle w:val="1-Char"/>
          <w:rFonts w:hint="cs"/>
          <w:rtl/>
        </w:rPr>
        <w:t xml:space="preserve"> کس</w:t>
      </w:r>
      <w:r w:rsidR="00446BB7">
        <w:rPr>
          <w:rStyle w:val="1-Char"/>
          <w:rFonts w:hint="cs"/>
          <w:rtl/>
        </w:rPr>
        <w:t>ی</w:t>
      </w:r>
      <w:r w:rsidRPr="007100A7">
        <w:rPr>
          <w:rStyle w:val="1-Char"/>
          <w:rFonts w:hint="cs"/>
          <w:rtl/>
        </w:rPr>
        <w:t xml:space="preserve"> که کنار قبر است، مستحب است که پس از بستن لَحد و گذاشتن خشت‌ها، با هر دو دست خو</w:t>
      </w:r>
      <w:r w:rsidR="00446BB7">
        <w:rPr>
          <w:rStyle w:val="1-Char"/>
          <w:rFonts w:hint="cs"/>
          <w:rtl/>
        </w:rPr>
        <w:t>ی</w:t>
      </w:r>
      <w:r w:rsidRPr="007100A7">
        <w:rPr>
          <w:rStyle w:val="1-Char"/>
          <w:rFonts w:hint="cs"/>
          <w:rtl/>
        </w:rPr>
        <w:t>ش، سه مشت خاک بر رو</w:t>
      </w:r>
      <w:r w:rsidR="00446BB7">
        <w:rPr>
          <w:rStyle w:val="1-Char"/>
          <w:rFonts w:hint="cs"/>
          <w:rtl/>
        </w:rPr>
        <w:t>ی</w:t>
      </w:r>
      <w:r w:rsidRPr="007100A7">
        <w:rPr>
          <w:rStyle w:val="1-Char"/>
          <w:rFonts w:hint="cs"/>
          <w:rtl/>
        </w:rPr>
        <w:t xml:space="preserve"> قبر بر</w:t>
      </w:r>
      <w:r w:rsidR="00446BB7">
        <w:rPr>
          <w:rStyle w:val="1-Char"/>
          <w:rFonts w:hint="cs"/>
          <w:rtl/>
        </w:rPr>
        <w:t>ی</w:t>
      </w:r>
      <w:r w:rsidRPr="007100A7">
        <w:rPr>
          <w:rStyle w:val="1-Char"/>
          <w:rFonts w:hint="cs"/>
          <w:rtl/>
        </w:rPr>
        <w:t>زد؛ در بار اول بگو</w:t>
      </w:r>
      <w:r w:rsidR="00446BB7">
        <w:rPr>
          <w:rStyle w:val="1-Char"/>
          <w:rFonts w:hint="cs"/>
          <w:rtl/>
        </w:rPr>
        <w:t>ی</w:t>
      </w:r>
      <w:r w:rsidRPr="007100A7">
        <w:rPr>
          <w:rStyle w:val="1-Char"/>
          <w:rFonts w:hint="cs"/>
          <w:rtl/>
        </w:rPr>
        <w:t xml:space="preserve">د: </w:t>
      </w:r>
      <w:r w:rsidRPr="00BE2421">
        <w:rPr>
          <w:rStyle w:val="5-Char"/>
          <w:rFonts w:hint="cs"/>
          <w:rtl/>
        </w:rPr>
        <w:t>«مِنْهٰا خَلَقْنٰاکُمْ»</w:t>
      </w:r>
      <w:r w:rsidRPr="007100A7">
        <w:rPr>
          <w:rStyle w:val="1-Char"/>
          <w:rFonts w:hint="cs"/>
          <w:rtl/>
        </w:rPr>
        <w:t xml:space="preserve">؛ </w:t>
      </w:r>
      <w:r w:rsidRPr="00BE2421">
        <w:rPr>
          <w:rStyle w:val="1-Char"/>
          <w:rFonts w:hint="cs"/>
          <w:rtl/>
        </w:rPr>
        <w:t>«ما شما را از زم</w:t>
      </w:r>
      <w:r w:rsidR="00446BB7">
        <w:rPr>
          <w:rStyle w:val="1-Char"/>
          <w:rFonts w:hint="cs"/>
          <w:rtl/>
        </w:rPr>
        <w:t>ی</w:t>
      </w:r>
      <w:r w:rsidRPr="00BE2421">
        <w:rPr>
          <w:rStyle w:val="1-Char"/>
          <w:rFonts w:hint="cs"/>
          <w:rtl/>
        </w:rPr>
        <w:t>ن آفر</w:t>
      </w:r>
      <w:r w:rsidR="00446BB7">
        <w:rPr>
          <w:rStyle w:val="1-Char"/>
          <w:rFonts w:hint="cs"/>
          <w:rtl/>
        </w:rPr>
        <w:t>ی</w:t>
      </w:r>
      <w:r w:rsidRPr="00BE2421">
        <w:rPr>
          <w:rStyle w:val="1-Char"/>
          <w:rFonts w:hint="cs"/>
          <w:rtl/>
        </w:rPr>
        <w:t>د</w:t>
      </w:r>
      <w:r w:rsidR="00446BB7">
        <w:rPr>
          <w:rStyle w:val="1-Char"/>
          <w:rFonts w:hint="cs"/>
          <w:rtl/>
        </w:rPr>
        <w:t>ی</w:t>
      </w:r>
      <w:r w:rsidRPr="00BE2421">
        <w:rPr>
          <w:rStyle w:val="1-Char"/>
          <w:rFonts w:hint="cs"/>
          <w:rtl/>
        </w:rPr>
        <w:t>م»</w:t>
      </w:r>
      <w:r w:rsidRPr="007100A7">
        <w:rPr>
          <w:rStyle w:val="1-Char"/>
          <w:rFonts w:hint="cs"/>
          <w:rtl/>
        </w:rPr>
        <w:t>. و در بار دوّم بگو</w:t>
      </w:r>
      <w:r w:rsidR="00446BB7">
        <w:rPr>
          <w:rStyle w:val="1-Char"/>
          <w:rFonts w:hint="cs"/>
          <w:rtl/>
        </w:rPr>
        <w:t>ی</w:t>
      </w:r>
      <w:r w:rsidRPr="007100A7">
        <w:rPr>
          <w:rStyle w:val="1-Char"/>
          <w:rFonts w:hint="cs"/>
          <w:rtl/>
        </w:rPr>
        <w:t xml:space="preserve">د: </w:t>
      </w:r>
      <w:r w:rsidRPr="00BE2421">
        <w:rPr>
          <w:rStyle w:val="5-Char"/>
          <w:rFonts w:hint="cs"/>
          <w:rtl/>
        </w:rPr>
        <w:t>«وَ فِ</w:t>
      </w:r>
      <w:r w:rsidR="00C12E54" w:rsidRPr="00BE2421">
        <w:rPr>
          <w:rStyle w:val="5-Char"/>
          <w:rFonts w:hint="cs"/>
          <w:rtl/>
        </w:rPr>
        <w:t>ي</w:t>
      </w:r>
      <w:r w:rsidRPr="00BE2421">
        <w:rPr>
          <w:rStyle w:val="5-Char"/>
          <w:rFonts w:hint="cs"/>
          <w:rtl/>
        </w:rPr>
        <w:t>ْهٰا نُعِ</w:t>
      </w:r>
      <w:r w:rsidR="00C12E54" w:rsidRPr="00BE2421">
        <w:rPr>
          <w:rStyle w:val="5-Char"/>
          <w:rFonts w:hint="cs"/>
          <w:rtl/>
        </w:rPr>
        <w:t>ي</w:t>
      </w:r>
      <w:r w:rsidRPr="00BE2421">
        <w:rPr>
          <w:rStyle w:val="5-Char"/>
          <w:rFonts w:hint="cs"/>
          <w:rtl/>
        </w:rPr>
        <w:t>ْدُکُمْ»</w:t>
      </w:r>
      <w:r w:rsidRPr="007100A7">
        <w:rPr>
          <w:rStyle w:val="1-Char"/>
          <w:rFonts w:hint="cs"/>
          <w:rtl/>
        </w:rPr>
        <w:t xml:space="preserve">؛ </w:t>
      </w:r>
      <w:r w:rsidRPr="00BE2421">
        <w:rPr>
          <w:rStyle w:val="1-Char"/>
          <w:rFonts w:hint="cs"/>
          <w:rtl/>
        </w:rPr>
        <w:t>«و ما دوباره شما را به زم</w:t>
      </w:r>
      <w:r w:rsidR="00446BB7">
        <w:rPr>
          <w:rStyle w:val="1-Char"/>
          <w:rFonts w:hint="cs"/>
          <w:rtl/>
        </w:rPr>
        <w:t>ی</w:t>
      </w:r>
      <w:r w:rsidRPr="00BE2421">
        <w:rPr>
          <w:rStyle w:val="1-Char"/>
          <w:rFonts w:hint="cs"/>
          <w:rtl/>
        </w:rPr>
        <w:t>ن برم</w:t>
      </w:r>
      <w:r w:rsidR="00446BB7">
        <w:rPr>
          <w:rStyle w:val="1-Char"/>
          <w:rFonts w:hint="cs"/>
          <w:rtl/>
        </w:rPr>
        <w:t>ی</w:t>
      </w:r>
      <w:r w:rsidRPr="00BE2421">
        <w:rPr>
          <w:rStyle w:val="1-Char"/>
          <w:rFonts w:hint="cs"/>
          <w:rtl/>
        </w:rPr>
        <w:t>‌گردان</w:t>
      </w:r>
      <w:r w:rsidR="00446BB7">
        <w:rPr>
          <w:rStyle w:val="1-Char"/>
          <w:rFonts w:hint="cs"/>
          <w:rtl/>
        </w:rPr>
        <w:t>ی</w:t>
      </w:r>
      <w:r w:rsidRPr="00BE2421">
        <w:rPr>
          <w:rStyle w:val="1-Char"/>
          <w:rFonts w:hint="cs"/>
          <w:rtl/>
        </w:rPr>
        <w:t>م»</w:t>
      </w:r>
      <w:r w:rsidRPr="007100A7">
        <w:rPr>
          <w:rStyle w:val="1-Char"/>
          <w:rFonts w:hint="cs"/>
          <w:rtl/>
        </w:rPr>
        <w:t>. و در بار سوم بگو</w:t>
      </w:r>
      <w:r w:rsidR="00446BB7">
        <w:rPr>
          <w:rStyle w:val="1-Char"/>
          <w:rFonts w:hint="cs"/>
          <w:rtl/>
        </w:rPr>
        <w:t>ی</w:t>
      </w:r>
      <w:r w:rsidRPr="007100A7">
        <w:rPr>
          <w:rStyle w:val="1-Char"/>
          <w:rFonts w:hint="cs"/>
          <w:rtl/>
        </w:rPr>
        <w:t xml:space="preserve">د: </w:t>
      </w:r>
      <w:r w:rsidRPr="00BE2421">
        <w:rPr>
          <w:rStyle w:val="5-Char"/>
          <w:rFonts w:hint="cs"/>
          <w:rtl/>
        </w:rPr>
        <w:t>«وَ مِنْهٰا نُخْرِجُکُمْ تٰارَةً اُخْر</w:t>
      </w:r>
      <w:r w:rsidR="00C12E54" w:rsidRPr="00BE2421">
        <w:rPr>
          <w:rStyle w:val="5-Char"/>
          <w:rFonts w:hint="cs"/>
          <w:rtl/>
        </w:rPr>
        <w:t>ي</w:t>
      </w:r>
      <w:r w:rsidRPr="00BE2421">
        <w:rPr>
          <w:rStyle w:val="5-Char"/>
          <w:rFonts w:hint="cs"/>
          <w:rtl/>
        </w:rPr>
        <w:t>ٰ»</w:t>
      </w:r>
      <w:r w:rsidRPr="007100A7">
        <w:rPr>
          <w:rStyle w:val="1-Char"/>
          <w:rFonts w:hint="cs"/>
          <w:rtl/>
        </w:rPr>
        <w:t xml:space="preserve">؛ </w:t>
      </w:r>
      <w:r w:rsidRPr="00BE2421">
        <w:rPr>
          <w:rStyle w:val="1-Char"/>
          <w:rFonts w:hint="cs"/>
          <w:rtl/>
        </w:rPr>
        <w:t>«و بار د</w:t>
      </w:r>
      <w:r w:rsidR="00446BB7">
        <w:rPr>
          <w:rStyle w:val="1-Char"/>
          <w:rFonts w:hint="cs"/>
          <w:rtl/>
        </w:rPr>
        <w:t>ی</w:t>
      </w:r>
      <w:r w:rsidRPr="00BE2421">
        <w:rPr>
          <w:rStyle w:val="1-Char"/>
          <w:rFonts w:hint="cs"/>
          <w:rtl/>
        </w:rPr>
        <w:t>گر شما را از زم</w:t>
      </w:r>
      <w:r w:rsidR="00446BB7">
        <w:rPr>
          <w:rStyle w:val="1-Char"/>
          <w:rFonts w:hint="cs"/>
          <w:rtl/>
        </w:rPr>
        <w:t>ی</w:t>
      </w:r>
      <w:r w:rsidRPr="00BE2421">
        <w:rPr>
          <w:rStyle w:val="1-Char"/>
          <w:rFonts w:hint="cs"/>
          <w:rtl/>
        </w:rPr>
        <w:t>ن ب</w:t>
      </w:r>
      <w:r w:rsidR="00446BB7">
        <w:rPr>
          <w:rStyle w:val="1-Char"/>
          <w:rFonts w:hint="cs"/>
          <w:rtl/>
        </w:rPr>
        <w:t>ی</w:t>
      </w:r>
      <w:r w:rsidRPr="00BE2421">
        <w:rPr>
          <w:rStyle w:val="1-Char"/>
          <w:rFonts w:hint="cs"/>
          <w:rtl/>
        </w:rPr>
        <w:t>رون خواه</w:t>
      </w:r>
      <w:r w:rsidR="00446BB7">
        <w:rPr>
          <w:rStyle w:val="1-Char"/>
          <w:rFonts w:hint="cs"/>
          <w:rtl/>
        </w:rPr>
        <w:t>ی</w:t>
      </w:r>
      <w:r w:rsidRPr="00BE2421">
        <w:rPr>
          <w:rStyle w:val="1-Char"/>
          <w:rFonts w:hint="cs"/>
          <w:rtl/>
        </w:rPr>
        <w:t>م آورد»</w:t>
      </w:r>
      <w:r w:rsidRPr="007100A7">
        <w:rPr>
          <w:rStyle w:val="1-Char"/>
          <w:rFonts w:hint="cs"/>
          <w:rtl/>
        </w:rPr>
        <w:t>.</w:t>
      </w:r>
    </w:p>
    <w:p w:rsidR="00E81847" w:rsidRPr="007100A7" w:rsidRDefault="00E81847" w:rsidP="00AF1D25">
      <w:pPr>
        <w:rPr>
          <w:rStyle w:val="1-Char"/>
          <w:rtl/>
        </w:rPr>
      </w:pPr>
      <w:r w:rsidRPr="007100A7">
        <w:rPr>
          <w:rStyle w:val="1-Char"/>
          <w:rFonts w:hint="cs"/>
          <w:rtl/>
        </w:rPr>
        <w:t>ابوهر</w:t>
      </w:r>
      <w:r w:rsidR="00446BB7">
        <w:rPr>
          <w:rStyle w:val="1-Char"/>
          <w:rFonts w:hint="cs"/>
          <w:rtl/>
        </w:rPr>
        <w:t>ی</w:t>
      </w:r>
      <w:r w:rsidRPr="007100A7">
        <w:rPr>
          <w:rStyle w:val="1-Char"/>
          <w:rFonts w:hint="cs"/>
          <w:rtl/>
        </w:rPr>
        <w:t>ره</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اِنَّ رَسُوْلَ اللهِ</w:t>
      </w:r>
      <w:r w:rsidR="00FE6406" w:rsidRPr="00FE6406">
        <w:rPr>
          <w:rStyle w:val="1-Char"/>
          <w:rFonts w:cs="CTraditional Arabic" w:hint="cs"/>
          <w:rtl/>
        </w:rPr>
        <w:t xml:space="preserve"> ج</w:t>
      </w:r>
      <w:r w:rsidRPr="00BE2421">
        <w:rPr>
          <w:rStyle w:val="5-Char"/>
          <w:rFonts w:hint="cs"/>
          <w:rtl/>
        </w:rPr>
        <w:t xml:space="preserve"> صَلّ</w:t>
      </w:r>
      <w:r w:rsidR="00C12E54" w:rsidRPr="00BE2421">
        <w:rPr>
          <w:rStyle w:val="5-Char"/>
          <w:rFonts w:hint="cs"/>
          <w:rtl/>
        </w:rPr>
        <w:t>ي</w:t>
      </w:r>
      <w:r w:rsidRPr="00BE2421">
        <w:rPr>
          <w:rStyle w:val="5-Char"/>
          <w:rFonts w:hint="cs"/>
          <w:rtl/>
        </w:rPr>
        <w:t>ٰ عَل</w:t>
      </w:r>
      <w:r w:rsidR="00C12E54" w:rsidRPr="00BE2421">
        <w:rPr>
          <w:rStyle w:val="5-Char"/>
          <w:rFonts w:hint="cs"/>
          <w:rtl/>
        </w:rPr>
        <w:t>ي</w:t>
      </w:r>
      <w:r w:rsidRPr="00BE2421">
        <w:rPr>
          <w:rStyle w:val="5-Char"/>
          <w:rFonts w:hint="cs"/>
          <w:rtl/>
        </w:rPr>
        <w:t>ٰ جَنٰازَةٍ؛ ثُمَّ اَتَ</w:t>
      </w:r>
      <w:r w:rsidR="00C12E54" w:rsidRPr="00BE2421">
        <w:rPr>
          <w:rStyle w:val="5-Char"/>
          <w:rFonts w:hint="cs"/>
          <w:rtl/>
        </w:rPr>
        <w:t>ي</w:t>
      </w:r>
      <w:r w:rsidRPr="00BE2421">
        <w:rPr>
          <w:rStyle w:val="5-Char"/>
          <w:rFonts w:hint="cs"/>
          <w:rtl/>
        </w:rPr>
        <w:t xml:space="preserve"> الْمَ</w:t>
      </w:r>
      <w:r w:rsidR="00C12E54" w:rsidRPr="00BE2421">
        <w:rPr>
          <w:rStyle w:val="5-Char"/>
          <w:rFonts w:hint="cs"/>
          <w:rtl/>
        </w:rPr>
        <w:t>ي</w:t>
      </w:r>
      <w:r w:rsidRPr="00BE2421">
        <w:rPr>
          <w:rStyle w:val="5-Char"/>
          <w:rFonts w:hint="cs"/>
          <w:rtl/>
        </w:rPr>
        <w:t>ِّتَ فَحَث</w:t>
      </w:r>
      <w:r w:rsidR="00C12E54" w:rsidRPr="00BE2421">
        <w:rPr>
          <w:rStyle w:val="5-Char"/>
          <w:rFonts w:hint="cs"/>
          <w:rtl/>
        </w:rPr>
        <w:t>ي</w:t>
      </w:r>
      <w:r w:rsidRPr="00BE2421">
        <w:rPr>
          <w:rStyle w:val="5-Char"/>
          <w:rFonts w:hint="cs"/>
          <w:rtl/>
        </w:rPr>
        <w:t>ٰ عَلَ</w:t>
      </w:r>
      <w:r w:rsidR="00C12E54" w:rsidRPr="00BE2421">
        <w:rPr>
          <w:rStyle w:val="5-Char"/>
          <w:rFonts w:hint="cs"/>
          <w:rtl/>
        </w:rPr>
        <w:t>ي</w:t>
      </w:r>
      <w:r w:rsidRPr="00BE2421">
        <w:rPr>
          <w:rStyle w:val="5-Char"/>
          <w:rFonts w:hint="cs"/>
          <w:rtl/>
        </w:rPr>
        <w:t>ْهِ مِنْ قِبَلِ رَأْسِهِ ثَلٰاثاً»</w:t>
      </w:r>
      <w:r w:rsidRPr="007100A7">
        <w:rPr>
          <w:rStyle w:val="1-Char"/>
          <w:rFonts w:hint="cs"/>
          <w:rtl/>
        </w:rPr>
        <w:t xml:space="preserve"> (ابن ماجه)؛ </w:t>
      </w:r>
      <w:r w:rsidRPr="00BE2421">
        <w:rPr>
          <w:rStyle w:val="1-Char"/>
          <w:rFonts w:hint="cs"/>
          <w:rtl/>
        </w:rPr>
        <w:t>«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بر جنازه‌ا</w:t>
      </w:r>
      <w:r w:rsidR="00446BB7">
        <w:rPr>
          <w:rStyle w:val="1-Char"/>
          <w:rFonts w:hint="cs"/>
          <w:rtl/>
        </w:rPr>
        <w:t>ی</w:t>
      </w:r>
      <w:r w:rsidRPr="00BE2421">
        <w:rPr>
          <w:rStyle w:val="1-Char"/>
          <w:rFonts w:hint="cs"/>
          <w:rtl/>
        </w:rPr>
        <w:t xml:space="preserve"> نماز خواند؛ سپس نزد</w:t>
      </w:r>
      <w:r w:rsidR="00446BB7">
        <w:rPr>
          <w:rStyle w:val="1-Char"/>
          <w:rFonts w:hint="cs"/>
          <w:rtl/>
        </w:rPr>
        <w:t>ی</w:t>
      </w:r>
      <w:r w:rsidRPr="00BE2421">
        <w:rPr>
          <w:rStyle w:val="1-Char"/>
          <w:rFonts w:hint="cs"/>
          <w:rtl/>
        </w:rPr>
        <w:t>ک قبر شد و از طرف سرش، سه مشت خاک بر آن ر</w:t>
      </w:r>
      <w:r w:rsidR="00446BB7">
        <w:rPr>
          <w:rStyle w:val="1-Char"/>
          <w:rFonts w:hint="cs"/>
          <w:rtl/>
        </w:rPr>
        <w:t>ی</w:t>
      </w:r>
      <w:r w:rsidRPr="00BE2421">
        <w:rPr>
          <w:rStyle w:val="1-Char"/>
          <w:rFonts w:hint="cs"/>
          <w:rtl/>
        </w:rPr>
        <w:t>خت»</w:t>
      </w:r>
      <w:r w:rsidRPr="007100A7">
        <w:rPr>
          <w:rStyle w:val="1-Char"/>
          <w:rFonts w:hint="cs"/>
          <w:rtl/>
        </w:rPr>
        <w:t>.</w:t>
      </w:r>
    </w:p>
    <w:p w:rsidR="00E81847" w:rsidRPr="00FE6406" w:rsidRDefault="00E81847" w:rsidP="00AF1D25">
      <w:pPr>
        <w:rPr>
          <w:rStyle w:val="9-Char"/>
          <w:rtl/>
        </w:rPr>
      </w:pPr>
      <w:r w:rsidRPr="00FE6406">
        <w:rPr>
          <w:rStyle w:val="9-Char"/>
          <w:rFonts w:hint="cs"/>
          <w:rtl/>
        </w:rPr>
        <w:t>و پس از دفن م</w:t>
      </w:r>
      <w:r w:rsidR="00446BB7">
        <w:rPr>
          <w:rStyle w:val="9-Char"/>
          <w:rFonts w:hint="cs"/>
          <w:rtl/>
        </w:rPr>
        <w:t>ی</w:t>
      </w:r>
      <w:r w:rsidRPr="00FE6406">
        <w:rPr>
          <w:rStyle w:val="9-Char"/>
          <w:rFonts w:hint="cs"/>
          <w:rtl/>
        </w:rPr>
        <w:t>ت، انجام موارد ز</w:t>
      </w:r>
      <w:r w:rsidR="00446BB7">
        <w:rPr>
          <w:rStyle w:val="9-Char"/>
          <w:rFonts w:hint="cs"/>
          <w:rtl/>
        </w:rPr>
        <w:t>ی</w:t>
      </w:r>
      <w:r w:rsidRPr="00FE6406">
        <w:rPr>
          <w:rStyle w:val="9-Char"/>
          <w:rFonts w:hint="cs"/>
          <w:rtl/>
        </w:rPr>
        <w:t>ر سنّت است:</w:t>
      </w:r>
    </w:p>
    <w:p w:rsidR="00E81847" w:rsidRPr="007100A7" w:rsidRDefault="00E81847" w:rsidP="00463D6B">
      <w:pPr>
        <w:pStyle w:val="ListParagraph"/>
        <w:numPr>
          <w:ilvl w:val="0"/>
          <w:numId w:val="42"/>
        </w:numPr>
        <w:rPr>
          <w:rStyle w:val="1-Char"/>
          <w:rtl/>
        </w:rPr>
      </w:pPr>
      <w:r w:rsidRPr="007100A7">
        <w:rPr>
          <w:rStyle w:val="1-Char"/>
          <w:rFonts w:hint="cs"/>
          <w:rtl/>
        </w:rPr>
        <w:t xml:space="preserve">قبر، حدود </w:t>
      </w:r>
      <w:r w:rsidR="00446BB7">
        <w:rPr>
          <w:rStyle w:val="1-Char"/>
          <w:rFonts w:hint="cs"/>
          <w:rtl/>
        </w:rPr>
        <w:t>ی</w:t>
      </w:r>
      <w:r w:rsidRPr="007100A7">
        <w:rPr>
          <w:rStyle w:val="1-Char"/>
          <w:rFonts w:hint="cs"/>
          <w:rtl/>
        </w:rPr>
        <w:t>ک وجب از زم</w:t>
      </w:r>
      <w:r w:rsidR="00446BB7">
        <w:rPr>
          <w:rStyle w:val="1-Char"/>
          <w:rFonts w:hint="cs"/>
          <w:rtl/>
        </w:rPr>
        <w:t>ی</w:t>
      </w:r>
      <w:r w:rsidRPr="007100A7">
        <w:rPr>
          <w:rStyle w:val="1-Char"/>
          <w:rFonts w:hint="cs"/>
          <w:rtl/>
        </w:rPr>
        <w:t>ن بلند شود تا مشخص شود که قبر است و به آن اهانت نشود. جابر بن عبدالله</w:t>
      </w:r>
      <w:r w:rsidR="00FE6406" w:rsidRPr="00E844C4">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اِنَّ النَّبِ</w:t>
      </w:r>
      <w:r w:rsidR="00C12E54" w:rsidRPr="00BE2421">
        <w:rPr>
          <w:rStyle w:val="5-Char"/>
          <w:rFonts w:hint="cs"/>
          <w:rtl/>
        </w:rPr>
        <w:t>ي</w:t>
      </w:r>
      <w:r w:rsidRPr="00BE2421">
        <w:rPr>
          <w:rStyle w:val="5-Char"/>
          <w:rFonts w:hint="cs"/>
          <w:rtl/>
        </w:rPr>
        <w:t>َّ</w:t>
      </w:r>
      <w:r w:rsidR="00FE6406" w:rsidRPr="00E844C4">
        <w:rPr>
          <w:rStyle w:val="1-Char"/>
          <w:rFonts w:cs="CTraditional Arabic" w:hint="cs"/>
          <w:rtl/>
        </w:rPr>
        <w:t xml:space="preserve"> ج</w:t>
      </w:r>
      <w:r w:rsidRPr="00BE2421">
        <w:rPr>
          <w:rStyle w:val="5-Char"/>
          <w:rFonts w:hint="cs"/>
          <w:rtl/>
        </w:rPr>
        <w:t xml:space="preserve"> اُلْحِدَ لَهُ لَحَدٌ وَ نُصِبَ عَلَ</w:t>
      </w:r>
      <w:r w:rsidR="00C12E54" w:rsidRPr="00BE2421">
        <w:rPr>
          <w:rStyle w:val="5-Char"/>
          <w:rFonts w:hint="cs"/>
          <w:rtl/>
        </w:rPr>
        <w:t>ي</w:t>
      </w:r>
      <w:r w:rsidRPr="00BE2421">
        <w:rPr>
          <w:rStyle w:val="5-Char"/>
          <w:rFonts w:hint="cs"/>
          <w:rtl/>
        </w:rPr>
        <w:t>ْهِ اللَّبَنُ نَصْباً وَّ رُفِعَ قَبْرُهُ مِنَ الْاَرْضِ نَحْواً مِّنْ شِبْرٍ»</w:t>
      </w:r>
      <w:r w:rsidRPr="007100A7">
        <w:rPr>
          <w:rStyle w:val="1-Char"/>
          <w:rFonts w:hint="cs"/>
          <w:rtl/>
        </w:rPr>
        <w:t xml:space="preserve"> (صح</w:t>
      </w:r>
      <w:r w:rsidR="00446BB7">
        <w:rPr>
          <w:rStyle w:val="1-Char"/>
          <w:rFonts w:hint="cs"/>
          <w:rtl/>
        </w:rPr>
        <w:t>ی</w:t>
      </w:r>
      <w:r w:rsidRPr="007100A7">
        <w:rPr>
          <w:rStyle w:val="1-Char"/>
          <w:rFonts w:hint="cs"/>
          <w:rtl/>
        </w:rPr>
        <w:t>ح ابن حبان و ب</w:t>
      </w:r>
      <w:r w:rsidR="00446BB7">
        <w:rPr>
          <w:rStyle w:val="1-Char"/>
          <w:rFonts w:hint="cs"/>
          <w:rtl/>
        </w:rPr>
        <w:t>ی</w:t>
      </w:r>
      <w:r w:rsidRPr="007100A7">
        <w:rPr>
          <w:rStyle w:val="1-Char"/>
          <w:rFonts w:hint="cs"/>
          <w:rtl/>
        </w:rPr>
        <w:t>هق</w:t>
      </w:r>
      <w:r w:rsidR="00446BB7">
        <w:rPr>
          <w:rStyle w:val="1-Char"/>
          <w:rFonts w:hint="cs"/>
          <w:rtl/>
        </w:rPr>
        <w:t>ی</w:t>
      </w:r>
      <w:r w:rsidRPr="007100A7">
        <w:rPr>
          <w:rStyle w:val="1-Char"/>
          <w:rFonts w:hint="cs"/>
          <w:rtl/>
        </w:rPr>
        <w:t xml:space="preserve">)؛ </w:t>
      </w:r>
      <w:r w:rsidRPr="00BE2421">
        <w:rPr>
          <w:rStyle w:val="1-Char"/>
          <w:rFonts w:hint="cs"/>
          <w:rtl/>
        </w:rPr>
        <w:t>«برا</w:t>
      </w:r>
      <w:r w:rsidR="00446BB7">
        <w:rPr>
          <w:rStyle w:val="1-Char"/>
          <w:rFonts w:hint="cs"/>
          <w:rtl/>
        </w:rPr>
        <w:t>ی</w:t>
      </w:r>
      <w:r w:rsidRPr="00BE2421">
        <w:rPr>
          <w:rStyle w:val="1-Char"/>
          <w:rFonts w:hint="cs"/>
          <w:rtl/>
        </w:rPr>
        <w:t xml:space="preserve"> پ</w:t>
      </w:r>
      <w:r w:rsidR="00446BB7">
        <w:rPr>
          <w:rStyle w:val="1-Char"/>
          <w:rFonts w:hint="cs"/>
          <w:rtl/>
        </w:rPr>
        <w:t>ی</w:t>
      </w:r>
      <w:r w:rsidRPr="00BE2421">
        <w:rPr>
          <w:rStyle w:val="1-Char"/>
          <w:rFonts w:hint="cs"/>
          <w:rtl/>
        </w:rPr>
        <w:t>امبر</w:t>
      </w:r>
      <w:r w:rsidR="00FE6406" w:rsidRPr="00E844C4">
        <w:rPr>
          <w:rStyle w:val="1-Char"/>
          <w:rFonts w:cs="CTraditional Arabic" w:hint="cs"/>
          <w:rtl/>
        </w:rPr>
        <w:t xml:space="preserve"> ج</w:t>
      </w:r>
      <w:r w:rsidRPr="00BE2421">
        <w:rPr>
          <w:rStyle w:val="1-Char"/>
          <w:rFonts w:hint="cs"/>
          <w:rtl/>
        </w:rPr>
        <w:t xml:space="preserve"> لحد</w:t>
      </w:r>
      <w:r w:rsidR="00446BB7">
        <w:rPr>
          <w:rStyle w:val="1-Char"/>
          <w:rFonts w:hint="cs"/>
          <w:rtl/>
        </w:rPr>
        <w:t>ی</w:t>
      </w:r>
      <w:r w:rsidRPr="00BE2421">
        <w:rPr>
          <w:rStyle w:val="1-Char"/>
          <w:rFonts w:hint="cs"/>
          <w:rtl/>
        </w:rPr>
        <w:t xml:space="preserve"> کنده شد و بر او خشت قرار داده شد و قبرش به اندازه‌</w:t>
      </w:r>
      <w:r w:rsidR="00446BB7">
        <w:rPr>
          <w:rStyle w:val="1-Char"/>
          <w:rFonts w:hint="cs"/>
          <w:rtl/>
        </w:rPr>
        <w:t>ی</w:t>
      </w:r>
      <w:r w:rsidRPr="00BE2421">
        <w:rPr>
          <w:rStyle w:val="1-Char"/>
          <w:rFonts w:hint="cs"/>
          <w:rtl/>
        </w:rPr>
        <w:t xml:space="preserve"> </w:t>
      </w:r>
      <w:r w:rsidR="00446BB7">
        <w:rPr>
          <w:rStyle w:val="1-Char"/>
          <w:rFonts w:hint="cs"/>
          <w:rtl/>
        </w:rPr>
        <w:t>ی</w:t>
      </w:r>
      <w:r w:rsidRPr="00BE2421">
        <w:rPr>
          <w:rStyle w:val="1-Char"/>
          <w:rFonts w:hint="cs"/>
          <w:rtl/>
        </w:rPr>
        <w:t>ک وجب از زم</w:t>
      </w:r>
      <w:r w:rsidR="00446BB7">
        <w:rPr>
          <w:rStyle w:val="1-Char"/>
          <w:rFonts w:hint="cs"/>
          <w:rtl/>
        </w:rPr>
        <w:t>ی</w:t>
      </w:r>
      <w:r w:rsidRPr="00BE2421">
        <w:rPr>
          <w:rStyle w:val="1-Char"/>
          <w:rFonts w:hint="cs"/>
          <w:rtl/>
        </w:rPr>
        <w:t>ن بلند کرده شد»</w:t>
      </w:r>
      <w:r w:rsidRPr="007100A7">
        <w:rPr>
          <w:rStyle w:val="1-Char"/>
          <w:rFonts w:hint="cs"/>
          <w:rtl/>
        </w:rPr>
        <w:t>.</w:t>
      </w:r>
    </w:p>
    <w:p w:rsidR="00E81847" w:rsidRPr="007100A7" w:rsidRDefault="00E81847" w:rsidP="00463D6B">
      <w:pPr>
        <w:pStyle w:val="ListParagraph"/>
        <w:numPr>
          <w:ilvl w:val="0"/>
          <w:numId w:val="42"/>
        </w:numPr>
        <w:rPr>
          <w:rStyle w:val="1-Char"/>
          <w:rtl/>
        </w:rPr>
      </w:pPr>
      <w:r w:rsidRPr="007100A7">
        <w:rPr>
          <w:rStyle w:val="1-Char"/>
          <w:rFonts w:hint="cs"/>
          <w:rtl/>
        </w:rPr>
        <w:t>قبر مقدار</w:t>
      </w:r>
      <w:r w:rsidR="00446BB7">
        <w:rPr>
          <w:rStyle w:val="1-Char"/>
          <w:rFonts w:hint="cs"/>
          <w:rtl/>
        </w:rPr>
        <w:t>ی</w:t>
      </w:r>
      <w:r w:rsidRPr="007100A7">
        <w:rPr>
          <w:rStyle w:val="1-Char"/>
          <w:rFonts w:hint="cs"/>
          <w:rtl/>
        </w:rPr>
        <w:t xml:space="preserve"> مرتفع شود؛ سف</w:t>
      </w:r>
      <w:r w:rsidR="00446BB7">
        <w:rPr>
          <w:rStyle w:val="1-Char"/>
          <w:rFonts w:hint="cs"/>
          <w:rtl/>
        </w:rPr>
        <w:t>ی</w:t>
      </w:r>
      <w:r w:rsidRPr="007100A7">
        <w:rPr>
          <w:rStyle w:val="1-Char"/>
          <w:rFonts w:hint="cs"/>
          <w:rtl/>
        </w:rPr>
        <w:t>ان تمار گو</w:t>
      </w:r>
      <w:r w:rsidR="00446BB7">
        <w:rPr>
          <w:rStyle w:val="1-Char"/>
          <w:rFonts w:hint="cs"/>
          <w:rtl/>
        </w:rPr>
        <w:t>ی</w:t>
      </w:r>
      <w:r w:rsidRPr="007100A7">
        <w:rPr>
          <w:rStyle w:val="1-Char"/>
          <w:rFonts w:hint="cs"/>
          <w:rtl/>
        </w:rPr>
        <w:t xml:space="preserve">د: </w:t>
      </w:r>
      <w:r w:rsidRPr="00BE2421">
        <w:rPr>
          <w:rStyle w:val="5-Char"/>
          <w:rFonts w:hint="cs"/>
          <w:rtl/>
        </w:rPr>
        <w:t>«رَأَ</w:t>
      </w:r>
      <w:r w:rsidR="00C12E54" w:rsidRPr="00BE2421">
        <w:rPr>
          <w:rStyle w:val="5-Char"/>
          <w:rFonts w:hint="cs"/>
          <w:rtl/>
        </w:rPr>
        <w:t>ي</w:t>
      </w:r>
      <w:r w:rsidRPr="00BE2421">
        <w:rPr>
          <w:rStyle w:val="5-Char"/>
          <w:rFonts w:hint="cs"/>
          <w:rtl/>
        </w:rPr>
        <w:t>ْتُ قَبْرَ النَّبِ</w:t>
      </w:r>
      <w:r w:rsidR="00C12E54" w:rsidRPr="00BE2421">
        <w:rPr>
          <w:rStyle w:val="5-Char"/>
          <w:rFonts w:hint="cs"/>
          <w:rtl/>
        </w:rPr>
        <w:t>ي</w:t>
      </w:r>
      <w:r w:rsidRPr="00BE2421">
        <w:rPr>
          <w:rStyle w:val="5-Char"/>
          <w:rFonts w:hint="cs"/>
          <w:rtl/>
        </w:rPr>
        <w:t>ِّ</w:t>
      </w:r>
      <w:r w:rsidR="00FE6406" w:rsidRPr="00E844C4">
        <w:rPr>
          <w:rStyle w:val="1-Char"/>
          <w:rFonts w:cs="CTraditional Arabic" w:hint="cs"/>
          <w:rtl/>
        </w:rPr>
        <w:t xml:space="preserve"> ج</w:t>
      </w:r>
      <w:r w:rsidRPr="00BE2421">
        <w:rPr>
          <w:rStyle w:val="5-Char"/>
          <w:rFonts w:hint="cs"/>
          <w:rtl/>
        </w:rPr>
        <w:t xml:space="preserve"> مُسَنَّماً»</w:t>
      </w:r>
      <w:r w:rsidRPr="007100A7">
        <w:rPr>
          <w:rStyle w:val="1-Char"/>
          <w:rFonts w:hint="cs"/>
          <w:rtl/>
        </w:rPr>
        <w:t xml:space="preserve"> (بخار</w:t>
      </w:r>
      <w:r w:rsidR="00446BB7">
        <w:rPr>
          <w:rStyle w:val="1-Char"/>
          <w:rFonts w:hint="cs"/>
          <w:rtl/>
        </w:rPr>
        <w:t>ی</w:t>
      </w:r>
      <w:r w:rsidRPr="007100A7">
        <w:rPr>
          <w:rStyle w:val="1-Char"/>
          <w:rFonts w:hint="cs"/>
          <w:rtl/>
        </w:rPr>
        <w:t xml:space="preserve">)؛ </w:t>
      </w:r>
      <w:r w:rsidRPr="00BE2421">
        <w:rPr>
          <w:rStyle w:val="1-Char"/>
          <w:rFonts w:hint="cs"/>
          <w:rtl/>
        </w:rPr>
        <w:t>«قبر پ</w:t>
      </w:r>
      <w:r w:rsidR="00446BB7">
        <w:rPr>
          <w:rStyle w:val="1-Char"/>
          <w:rFonts w:hint="cs"/>
          <w:rtl/>
        </w:rPr>
        <w:t>ی</w:t>
      </w:r>
      <w:r w:rsidRPr="00BE2421">
        <w:rPr>
          <w:rStyle w:val="1-Char"/>
          <w:rFonts w:hint="cs"/>
          <w:rtl/>
        </w:rPr>
        <w:t>امبر</w:t>
      </w:r>
      <w:r w:rsidR="00FE6406" w:rsidRPr="00E844C4">
        <w:rPr>
          <w:rStyle w:val="1-Char"/>
          <w:rFonts w:cs="CTraditional Arabic" w:hint="cs"/>
          <w:rtl/>
        </w:rPr>
        <w:t xml:space="preserve"> ج</w:t>
      </w:r>
      <w:r w:rsidRPr="00BE2421">
        <w:rPr>
          <w:rStyle w:val="1-Char"/>
          <w:rFonts w:hint="cs"/>
          <w:rtl/>
        </w:rPr>
        <w:t xml:space="preserve"> را د</w:t>
      </w:r>
      <w:r w:rsidR="00446BB7">
        <w:rPr>
          <w:rStyle w:val="1-Char"/>
          <w:rFonts w:hint="cs"/>
          <w:rtl/>
        </w:rPr>
        <w:t>ی</w:t>
      </w:r>
      <w:r w:rsidRPr="00BE2421">
        <w:rPr>
          <w:rStyle w:val="1-Char"/>
          <w:rFonts w:hint="cs"/>
          <w:rtl/>
        </w:rPr>
        <w:t>دم که به شکل کوهان شتر برجسته بود»</w:t>
      </w:r>
      <w:r w:rsidRPr="007100A7">
        <w:rPr>
          <w:rStyle w:val="1-Char"/>
          <w:rFonts w:hint="cs"/>
          <w:rtl/>
        </w:rPr>
        <w:t>.</w:t>
      </w:r>
    </w:p>
    <w:p w:rsidR="00E81847" w:rsidRPr="007100A7" w:rsidRDefault="00E81847" w:rsidP="00463D6B">
      <w:pPr>
        <w:pStyle w:val="ListParagraph"/>
        <w:numPr>
          <w:ilvl w:val="0"/>
          <w:numId w:val="42"/>
        </w:numPr>
        <w:rPr>
          <w:rStyle w:val="1-Char"/>
          <w:rtl/>
        </w:rPr>
      </w:pPr>
      <w:r w:rsidRPr="007100A7">
        <w:rPr>
          <w:rStyle w:val="1-Char"/>
          <w:rFonts w:hint="cs"/>
          <w:rtl/>
        </w:rPr>
        <w:t>با قرار دادن تکه سنگ</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ا شب</w:t>
      </w:r>
      <w:r w:rsidR="00446BB7">
        <w:rPr>
          <w:rStyle w:val="1-Char"/>
          <w:rFonts w:hint="cs"/>
          <w:rtl/>
        </w:rPr>
        <w:t>ی</w:t>
      </w:r>
      <w:r w:rsidRPr="007100A7">
        <w:rPr>
          <w:rStyle w:val="1-Char"/>
          <w:rFonts w:hint="cs"/>
          <w:rtl/>
        </w:rPr>
        <w:t>ه آن در قسمت بالا</w:t>
      </w:r>
      <w:r w:rsidR="00446BB7">
        <w:rPr>
          <w:rStyle w:val="1-Char"/>
          <w:rFonts w:hint="cs"/>
          <w:rtl/>
        </w:rPr>
        <w:t>ی</w:t>
      </w:r>
      <w:r w:rsidRPr="007100A7">
        <w:rPr>
          <w:rStyle w:val="1-Char"/>
          <w:rFonts w:hint="cs"/>
          <w:rtl/>
        </w:rPr>
        <w:t xml:space="preserve"> قبر (سر م</w:t>
      </w:r>
      <w:r w:rsidR="00446BB7">
        <w:rPr>
          <w:rStyle w:val="1-Char"/>
          <w:rFonts w:hint="cs"/>
          <w:rtl/>
        </w:rPr>
        <w:t>ی</w:t>
      </w:r>
      <w:r w:rsidRPr="007100A7">
        <w:rPr>
          <w:rStyle w:val="1-Char"/>
          <w:rFonts w:hint="cs"/>
          <w:rtl/>
        </w:rPr>
        <w:t>ت)؛ آن را مشخص کند تا هرگاه کس</w:t>
      </w:r>
      <w:r w:rsidR="00446BB7">
        <w:rPr>
          <w:rStyle w:val="1-Char"/>
          <w:rFonts w:hint="cs"/>
          <w:rtl/>
        </w:rPr>
        <w:t>ی</w:t>
      </w:r>
      <w:r w:rsidRPr="007100A7">
        <w:rPr>
          <w:rStyle w:val="1-Char"/>
          <w:rFonts w:hint="cs"/>
          <w:rtl/>
        </w:rPr>
        <w:t xml:space="preserve"> از بستگان م</w:t>
      </w:r>
      <w:r w:rsidR="00446BB7">
        <w:rPr>
          <w:rStyle w:val="1-Char"/>
          <w:rFonts w:hint="cs"/>
          <w:rtl/>
        </w:rPr>
        <w:t>ی</w:t>
      </w:r>
      <w:r w:rsidRPr="007100A7">
        <w:rPr>
          <w:rStyle w:val="1-Char"/>
          <w:rFonts w:hint="cs"/>
          <w:rtl/>
        </w:rPr>
        <w:t>ت بم</w:t>
      </w:r>
      <w:r w:rsidR="00446BB7">
        <w:rPr>
          <w:rStyle w:val="1-Char"/>
          <w:rFonts w:hint="cs"/>
          <w:rtl/>
        </w:rPr>
        <w:t>ی</w:t>
      </w:r>
      <w:r w:rsidRPr="007100A7">
        <w:rPr>
          <w:rStyle w:val="1-Char"/>
          <w:rFonts w:hint="cs"/>
          <w:rtl/>
        </w:rPr>
        <w:t>رد، نزد او دفن شود. مطلب بن اب</w:t>
      </w:r>
      <w:r w:rsidR="00446BB7">
        <w:rPr>
          <w:rStyle w:val="1-Char"/>
          <w:rFonts w:hint="cs"/>
          <w:rtl/>
        </w:rPr>
        <w:t>ی</w:t>
      </w:r>
      <w:r w:rsidRPr="007100A7">
        <w:rPr>
          <w:rStyle w:val="1-Char"/>
          <w:rFonts w:hint="cs"/>
          <w:rtl/>
        </w:rPr>
        <w:t xml:space="preserve"> وداعه</w:t>
      </w:r>
      <w:r w:rsidR="00FE6406" w:rsidRPr="00E844C4">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لَمّٰا مٰاتَ عُثْمٰانُ بْنُ مَظْعُوْنٍ اُخْرِجَ بِجَنٰازَتِهِ فَدُفِنَ؛ اَمَرَ النَّبِ</w:t>
      </w:r>
      <w:r w:rsidR="00C12E54" w:rsidRPr="00BE2421">
        <w:rPr>
          <w:rStyle w:val="5-Char"/>
          <w:rFonts w:hint="cs"/>
          <w:rtl/>
        </w:rPr>
        <w:t>ي</w:t>
      </w:r>
      <w:r w:rsidRPr="00BE2421">
        <w:rPr>
          <w:rStyle w:val="5-Char"/>
          <w:rFonts w:hint="cs"/>
          <w:rtl/>
        </w:rPr>
        <w:t>ُّ</w:t>
      </w:r>
      <w:r w:rsidR="00FE6406" w:rsidRPr="00E844C4">
        <w:rPr>
          <w:rStyle w:val="1-Char"/>
          <w:rFonts w:cs="CTraditional Arabic" w:hint="cs"/>
          <w:rtl/>
        </w:rPr>
        <w:t>س</w:t>
      </w:r>
      <w:r w:rsidRPr="00BE2421">
        <w:rPr>
          <w:rStyle w:val="5-Char"/>
          <w:rFonts w:hint="cs"/>
          <w:rtl/>
        </w:rPr>
        <w:t xml:space="preserve"> رَجُلاً اَنْ </w:t>
      </w:r>
      <w:r w:rsidR="00C12E54" w:rsidRPr="00BE2421">
        <w:rPr>
          <w:rStyle w:val="5-Char"/>
          <w:rFonts w:hint="cs"/>
          <w:rtl/>
        </w:rPr>
        <w:t>ي</w:t>
      </w:r>
      <w:r w:rsidRPr="00BE2421">
        <w:rPr>
          <w:rStyle w:val="5-Char"/>
          <w:rFonts w:hint="cs"/>
          <w:rtl/>
        </w:rPr>
        <w:t>َّأْتِ</w:t>
      </w:r>
      <w:r w:rsidR="00C12E54" w:rsidRPr="00BE2421">
        <w:rPr>
          <w:rStyle w:val="5-Char"/>
          <w:rFonts w:hint="cs"/>
          <w:rtl/>
        </w:rPr>
        <w:t>ي</w:t>
      </w:r>
      <w:r w:rsidRPr="00BE2421">
        <w:rPr>
          <w:rStyle w:val="5-Char"/>
          <w:rFonts w:hint="cs"/>
          <w:rtl/>
        </w:rPr>
        <w:t xml:space="preserve">َهُ بِحَجَرٍ؛ فَلَمْ </w:t>
      </w:r>
      <w:r w:rsidR="00C12E54" w:rsidRPr="00BE2421">
        <w:rPr>
          <w:rStyle w:val="5-Char"/>
          <w:rFonts w:hint="cs"/>
          <w:rtl/>
        </w:rPr>
        <w:t>ي</w:t>
      </w:r>
      <w:r w:rsidRPr="00BE2421">
        <w:rPr>
          <w:rStyle w:val="5-Char"/>
          <w:rFonts w:hint="cs"/>
          <w:rtl/>
        </w:rPr>
        <w:t>َسْتَطِعْ حَمْلَهُ؛ فَقٰامَ اِلَ</w:t>
      </w:r>
      <w:r w:rsidR="00C12E54" w:rsidRPr="00BE2421">
        <w:rPr>
          <w:rStyle w:val="5-Char"/>
          <w:rFonts w:hint="cs"/>
          <w:rtl/>
        </w:rPr>
        <w:t>ي</w:t>
      </w:r>
      <w:r w:rsidRPr="00BE2421">
        <w:rPr>
          <w:rStyle w:val="5-Char"/>
          <w:rFonts w:hint="cs"/>
          <w:rtl/>
        </w:rPr>
        <w:t>ْهٰا رَسُوْلُ اللهِ</w:t>
      </w:r>
      <w:r w:rsidR="00FE6406" w:rsidRPr="00E844C4">
        <w:rPr>
          <w:rStyle w:val="1-Char"/>
          <w:rFonts w:cs="CTraditional Arabic" w:hint="cs"/>
          <w:rtl/>
        </w:rPr>
        <w:t xml:space="preserve"> ج</w:t>
      </w:r>
      <w:r w:rsidRPr="00BE2421">
        <w:rPr>
          <w:rStyle w:val="5-Char"/>
          <w:rFonts w:hint="cs"/>
          <w:rtl/>
        </w:rPr>
        <w:t xml:space="preserve"> وَ حَسَرَ عَنْ ذِرٰاعَ</w:t>
      </w:r>
      <w:r w:rsidR="00C12E54" w:rsidRPr="00BE2421">
        <w:rPr>
          <w:rStyle w:val="5-Char"/>
          <w:rFonts w:hint="cs"/>
          <w:rtl/>
        </w:rPr>
        <w:t>ي</w:t>
      </w:r>
      <w:r w:rsidRPr="00BE2421">
        <w:rPr>
          <w:rStyle w:val="5-Char"/>
          <w:rFonts w:hint="cs"/>
          <w:rtl/>
        </w:rPr>
        <w:t>ْهِ. قٰالَ الْمُطَلِّبُ: قٰالَ الَّذِ</w:t>
      </w:r>
      <w:r w:rsidR="00C12E54" w:rsidRPr="00BE2421">
        <w:rPr>
          <w:rStyle w:val="5-Char"/>
          <w:rFonts w:hint="cs"/>
          <w:rtl/>
        </w:rPr>
        <w:t>ي</w:t>
      </w:r>
      <w:r w:rsidRPr="00BE2421">
        <w:rPr>
          <w:rStyle w:val="5-Char"/>
          <w:rFonts w:hint="cs"/>
          <w:rtl/>
        </w:rPr>
        <w:t xml:space="preserve">ْ </w:t>
      </w:r>
      <w:r w:rsidR="00C12E54" w:rsidRPr="00BE2421">
        <w:rPr>
          <w:rStyle w:val="5-Char"/>
          <w:rFonts w:hint="cs"/>
          <w:rtl/>
        </w:rPr>
        <w:t>ي</w:t>
      </w:r>
      <w:r w:rsidRPr="00BE2421">
        <w:rPr>
          <w:rStyle w:val="5-Char"/>
          <w:rFonts w:hint="cs"/>
          <w:rtl/>
        </w:rPr>
        <w:t>ُخْبِرُنِ</w:t>
      </w:r>
      <w:r w:rsidR="00C12E54" w:rsidRPr="00BE2421">
        <w:rPr>
          <w:rStyle w:val="5-Char"/>
          <w:rFonts w:hint="cs"/>
          <w:rtl/>
        </w:rPr>
        <w:t>ي</w:t>
      </w:r>
      <w:r w:rsidRPr="00BE2421">
        <w:rPr>
          <w:rStyle w:val="5-Char"/>
          <w:rFonts w:hint="cs"/>
          <w:rtl/>
        </w:rPr>
        <w:t>ْ عَنْ رَسُوْلِ اللهِ</w:t>
      </w:r>
      <w:r w:rsidR="00FE6406" w:rsidRPr="00E844C4">
        <w:rPr>
          <w:rStyle w:val="1-Char"/>
          <w:rFonts w:cs="CTraditional Arabic" w:hint="cs"/>
          <w:rtl/>
        </w:rPr>
        <w:t xml:space="preserve"> ج</w:t>
      </w:r>
      <w:r w:rsidRPr="00BE2421">
        <w:rPr>
          <w:rStyle w:val="5-Char"/>
          <w:rFonts w:hint="cs"/>
          <w:rtl/>
        </w:rPr>
        <w:t xml:space="preserve"> کَاَنِّ</w:t>
      </w:r>
      <w:r w:rsidR="00C12E54" w:rsidRPr="00BE2421">
        <w:rPr>
          <w:rStyle w:val="5-Char"/>
          <w:rFonts w:hint="cs"/>
          <w:rtl/>
        </w:rPr>
        <w:t>ي</w:t>
      </w:r>
      <w:r w:rsidRPr="00BE2421">
        <w:rPr>
          <w:rStyle w:val="5-Char"/>
          <w:rFonts w:hint="cs"/>
          <w:rtl/>
        </w:rPr>
        <w:t>ْ اَنْظُرُ اِل</w:t>
      </w:r>
      <w:r w:rsidR="00C12E54" w:rsidRPr="00BE2421">
        <w:rPr>
          <w:rStyle w:val="5-Char"/>
          <w:rFonts w:hint="cs"/>
          <w:rtl/>
        </w:rPr>
        <w:t>ي</w:t>
      </w:r>
      <w:r w:rsidRPr="00BE2421">
        <w:rPr>
          <w:rStyle w:val="5-Char"/>
          <w:rFonts w:hint="cs"/>
          <w:rtl/>
        </w:rPr>
        <w:t>ٰ بَ</w:t>
      </w:r>
      <w:r w:rsidR="00C12E54" w:rsidRPr="00BE2421">
        <w:rPr>
          <w:rStyle w:val="5-Char"/>
          <w:rFonts w:hint="cs"/>
          <w:rtl/>
        </w:rPr>
        <w:t>ي</w:t>
      </w:r>
      <w:r w:rsidRPr="00BE2421">
        <w:rPr>
          <w:rStyle w:val="5-Char"/>
          <w:rFonts w:hint="cs"/>
          <w:rtl/>
        </w:rPr>
        <w:t>ٰاضِ ذِرٰاعَ</w:t>
      </w:r>
      <w:r w:rsidR="00C12E54" w:rsidRPr="00BE2421">
        <w:rPr>
          <w:rStyle w:val="5-Char"/>
          <w:rFonts w:hint="cs"/>
          <w:rtl/>
        </w:rPr>
        <w:t>ي</w:t>
      </w:r>
      <w:r w:rsidRPr="00BE2421">
        <w:rPr>
          <w:rStyle w:val="5-Char"/>
          <w:rFonts w:hint="cs"/>
          <w:rtl/>
        </w:rPr>
        <w:t>ْ رَسُوْلِ اللهِ</w:t>
      </w:r>
      <w:r w:rsidR="00FE6406" w:rsidRPr="00E844C4">
        <w:rPr>
          <w:rStyle w:val="1-Char"/>
          <w:rFonts w:cs="CTraditional Arabic" w:hint="cs"/>
          <w:rtl/>
        </w:rPr>
        <w:t xml:space="preserve"> ج</w:t>
      </w:r>
      <w:r w:rsidRPr="00BE2421">
        <w:rPr>
          <w:rStyle w:val="5-Char"/>
          <w:rFonts w:hint="cs"/>
          <w:rtl/>
        </w:rPr>
        <w:t xml:space="preserve"> حِ</w:t>
      </w:r>
      <w:r w:rsidR="00C12E54" w:rsidRPr="00BE2421">
        <w:rPr>
          <w:rStyle w:val="5-Char"/>
          <w:rFonts w:hint="cs"/>
          <w:rtl/>
        </w:rPr>
        <w:t>ي</w:t>
      </w:r>
      <w:r w:rsidRPr="00BE2421">
        <w:rPr>
          <w:rStyle w:val="5-Char"/>
          <w:rFonts w:hint="cs"/>
          <w:rtl/>
        </w:rPr>
        <w:t>ْنَ حَسَرَ عَنْهٰا؛ ثُمَّ حَمَلَهٰا فَوَضَعَهٰا عِنْدَ رَأْسِهِ وَ قٰالَ: اَتَعَلَّمُ بِهٰا قَبْرَ اَخ</w:t>
      </w:r>
      <w:r w:rsidR="00C12E54" w:rsidRPr="00BE2421">
        <w:rPr>
          <w:rStyle w:val="5-Char"/>
          <w:rFonts w:hint="cs"/>
          <w:rtl/>
        </w:rPr>
        <w:t>ي</w:t>
      </w:r>
      <w:r w:rsidRPr="00BE2421">
        <w:rPr>
          <w:rStyle w:val="5-Char"/>
          <w:rFonts w:hint="cs"/>
          <w:rtl/>
        </w:rPr>
        <w:t xml:space="preserve"> وَ اَدْفُنُ اِلَ</w:t>
      </w:r>
      <w:r w:rsidR="00C12E54" w:rsidRPr="00BE2421">
        <w:rPr>
          <w:rStyle w:val="5-Char"/>
          <w:rFonts w:hint="cs"/>
          <w:rtl/>
        </w:rPr>
        <w:t>ي</w:t>
      </w:r>
      <w:r w:rsidRPr="00BE2421">
        <w:rPr>
          <w:rStyle w:val="5-Char"/>
          <w:rFonts w:hint="cs"/>
          <w:rtl/>
        </w:rPr>
        <w:t>ْهِ مَنْ مّٰاتَ مِنْ اَهْلِ</w:t>
      </w:r>
      <w:r w:rsidR="00C12E54" w:rsidRPr="00BE2421">
        <w:rPr>
          <w:rStyle w:val="5-Char"/>
          <w:rFonts w:hint="cs"/>
          <w:rtl/>
        </w:rPr>
        <w:t>ي</w:t>
      </w:r>
      <w:r w:rsidRPr="00BE2421">
        <w:rPr>
          <w:rStyle w:val="5-Char"/>
          <w:rFonts w:hint="cs"/>
          <w:rtl/>
        </w:rPr>
        <w:t>ْ»</w:t>
      </w:r>
      <w:r w:rsidRPr="007100A7">
        <w:rPr>
          <w:rStyle w:val="1-Char"/>
          <w:rFonts w:hint="cs"/>
          <w:rtl/>
        </w:rPr>
        <w:t xml:space="preserve"> (ابوداود)؛ </w:t>
      </w:r>
      <w:r w:rsidRPr="00BE2421">
        <w:rPr>
          <w:rStyle w:val="1-Char"/>
          <w:rFonts w:hint="cs"/>
          <w:rtl/>
        </w:rPr>
        <w:t>«وقت</w:t>
      </w:r>
      <w:r w:rsidR="00446BB7">
        <w:rPr>
          <w:rStyle w:val="1-Char"/>
          <w:rFonts w:hint="cs"/>
          <w:rtl/>
        </w:rPr>
        <w:t>ی</w:t>
      </w:r>
      <w:r w:rsidRPr="00BE2421">
        <w:rPr>
          <w:rStyle w:val="1-Char"/>
          <w:rFonts w:hint="cs"/>
          <w:rtl/>
        </w:rPr>
        <w:t xml:space="preserve"> که عثمان بن مظعون فوت کرد، جنازه‌اش را ب</w:t>
      </w:r>
      <w:r w:rsidR="00446BB7">
        <w:rPr>
          <w:rStyle w:val="1-Char"/>
          <w:rFonts w:hint="cs"/>
          <w:rtl/>
        </w:rPr>
        <w:t>ی</w:t>
      </w:r>
      <w:r w:rsidRPr="00BE2421">
        <w:rPr>
          <w:rStyle w:val="1-Char"/>
          <w:rFonts w:hint="cs"/>
          <w:rtl/>
        </w:rPr>
        <w:t>رون بردند و دفن کردند. پ</w:t>
      </w:r>
      <w:r w:rsidR="00446BB7">
        <w:rPr>
          <w:rStyle w:val="1-Char"/>
          <w:rFonts w:hint="cs"/>
          <w:rtl/>
        </w:rPr>
        <w:t>ی</w:t>
      </w:r>
      <w:r w:rsidRPr="00BE2421">
        <w:rPr>
          <w:rStyle w:val="1-Char"/>
          <w:rFonts w:hint="cs"/>
          <w:rtl/>
        </w:rPr>
        <w:t>امبر</w:t>
      </w:r>
      <w:r w:rsidR="00FE6406" w:rsidRPr="00E844C4">
        <w:rPr>
          <w:rStyle w:val="1-Char"/>
          <w:rFonts w:cs="CTraditional Arabic" w:hint="cs"/>
          <w:rtl/>
        </w:rPr>
        <w:t xml:space="preserve"> ج</w:t>
      </w:r>
      <w:r w:rsidRPr="00BE2421">
        <w:rPr>
          <w:rStyle w:val="1-Char"/>
          <w:rFonts w:hint="cs"/>
          <w:rtl/>
        </w:rPr>
        <w:t xml:space="preserve"> به مرد</w:t>
      </w:r>
      <w:r w:rsidR="00446BB7">
        <w:rPr>
          <w:rStyle w:val="1-Char"/>
          <w:rFonts w:hint="cs"/>
          <w:rtl/>
        </w:rPr>
        <w:t>ی</w:t>
      </w:r>
      <w:r w:rsidRPr="00BE2421">
        <w:rPr>
          <w:rStyle w:val="1-Char"/>
          <w:rFonts w:hint="cs"/>
          <w:rtl/>
        </w:rPr>
        <w:t xml:space="preserve"> دستور داد تا سنگ</w:t>
      </w:r>
      <w:r w:rsidR="00446BB7">
        <w:rPr>
          <w:rStyle w:val="1-Char"/>
          <w:rFonts w:hint="cs"/>
          <w:rtl/>
        </w:rPr>
        <w:t>ی</w:t>
      </w:r>
      <w:r w:rsidRPr="00BE2421">
        <w:rPr>
          <w:rStyle w:val="1-Char"/>
          <w:rFonts w:hint="cs"/>
          <w:rtl/>
        </w:rPr>
        <w:t xml:space="preserve"> را برا</w:t>
      </w:r>
      <w:r w:rsidR="00446BB7">
        <w:rPr>
          <w:rStyle w:val="1-Char"/>
          <w:rFonts w:hint="cs"/>
          <w:rtl/>
        </w:rPr>
        <w:t>ی</w:t>
      </w:r>
      <w:r w:rsidRPr="00BE2421">
        <w:rPr>
          <w:rStyle w:val="1-Char"/>
          <w:rFonts w:hint="cs"/>
          <w:rtl/>
        </w:rPr>
        <w:t xml:space="preserve"> او ب</w:t>
      </w:r>
      <w:r w:rsidR="00446BB7">
        <w:rPr>
          <w:rStyle w:val="1-Char"/>
          <w:rFonts w:hint="cs"/>
          <w:rtl/>
        </w:rPr>
        <w:t>ی</w:t>
      </w:r>
      <w:r w:rsidRPr="00BE2421">
        <w:rPr>
          <w:rStyle w:val="1-Char"/>
          <w:rFonts w:hint="cs"/>
          <w:rtl/>
        </w:rPr>
        <w:t>اورد؛ آن شخص نتوانست سنگ را حمل کند؛ پ</w:t>
      </w:r>
      <w:r w:rsidR="00446BB7">
        <w:rPr>
          <w:rStyle w:val="1-Char"/>
          <w:rFonts w:hint="cs"/>
          <w:rtl/>
        </w:rPr>
        <w:t>ی</w:t>
      </w:r>
      <w:r w:rsidRPr="00BE2421">
        <w:rPr>
          <w:rStyle w:val="1-Char"/>
          <w:rFonts w:hint="cs"/>
          <w:rtl/>
        </w:rPr>
        <w:t>امبر</w:t>
      </w:r>
      <w:r w:rsidR="00FE6406" w:rsidRPr="00E844C4">
        <w:rPr>
          <w:rStyle w:val="1-Char"/>
          <w:rFonts w:cs="CTraditional Arabic" w:hint="cs"/>
          <w:rtl/>
        </w:rPr>
        <w:t xml:space="preserve"> ج</w:t>
      </w:r>
      <w:r w:rsidRPr="00BE2421">
        <w:rPr>
          <w:rStyle w:val="1-Char"/>
          <w:rFonts w:hint="cs"/>
          <w:rtl/>
        </w:rPr>
        <w:t xml:space="preserve"> به طرف سنگ رفت و آست</w:t>
      </w:r>
      <w:r w:rsidR="00446BB7">
        <w:rPr>
          <w:rStyle w:val="1-Char"/>
          <w:rFonts w:hint="cs"/>
          <w:rtl/>
        </w:rPr>
        <w:t>ی</w:t>
      </w:r>
      <w:r w:rsidRPr="00BE2421">
        <w:rPr>
          <w:rStyle w:val="1-Char"/>
          <w:rFonts w:hint="cs"/>
          <w:rtl/>
        </w:rPr>
        <w:t>نش را بالا زد. مطلّب گو</w:t>
      </w:r>
      <w:r w:rsidR="00446BB7">
        <w:rPr>
          <w:rStyle w:val="1-Char"/>
          <w:rFonts w:hint="cs"/>
          <w:rtl/>
        </w:rPr>
        <w:t>ی</w:t>
      </w:r>
      <w:r w:rsidRPr="00BE2421">
        <w:rPr>
          <w:rStyle w:val="1-Char"/>
          <w:rFonts w:hint="cs"/>
          <w:rtl/>
        </w:rPr>
        <w:t>د: کس</w:t>
      </w:r>
      <w:r w:rsidR="00446BB7">
        <w:rPr>
          <w:rStyle w:val="1-Char"/>
          <w:rFonts w:hint="cs"/>
          <w:rtl/>
        </w:rPr>
        <w:t>ی</w:t>
      </w:r>
      <w:r w:rsidRPr="00BE2421">
        <w:rPr>
          <w:rStyle w:val="1-Char"/>
          <w:rFonts w:hint="cs"/>
          <w:rtl/>
        </w:rPr>
        <w:t xml:space="preserve"> از پ</w:t>
      </w:r>
      <w:r w:rsidR="00446BB7">
        <w:rPr>
          <w:rStyle w:val="1-Char"/>
          <w:rFonts w:hint="cs"/>
          <w:rtl/>
        </w:rPr>
        <w:t>ی</w:t>
      </w:r>
      <w:r w:rsidRPr="00BE2421">
        <w:rPr>
          <w:rStyle w:val="1-Char"/>
          <w:rFonts w:hint="cs"/>
          <w:rtl/>
        </w:rPr>
        <w:t>امبر</w:t>
      </w:r>
      <w:r w:rsidR="00FE6406" w:rsidRPr="00E844C4">
        <w:rPr>
          <w:rStyle w:val="1-Char"/>
          <w:rFonts w:cs="CTraditional Arabic" w:hint="cs"/>
          <w:rtl/>
        </w:rPr>
        <w:t xml:space="preserve"> ج</w:t>
      </w:r>
      <w:r w:rsidRPr="00BE2421">
        <w:rPr>
          <w:rStyle w:val="1-Char"/>
          <w:rFonts w:hint="cs"/>
          <w:rtl/>
        </w:rPr>
        <w:t xml:space="preserve"> به من خبر داد و گفت: وقت</w:t>
      </w:r>
      <w:r w:rsidR="00446BB7">
        <w:rPr>
          <w:rStyle w:val="1-Char"/>
          <w:rFonts w:hint="cs"/>
          <w:rtl/>
        </w:rPr>
        <w:t>ی</w:t>
      </w:r>
      <w:r w:rsidRPr="00BE2421">
        <w:rPr>
          <w:rStyle w:val="1-Char"/>
          <w:rFonts w:hint="cs"/>
          <w:rtl/>
        </w:rPr>
        <w:t xml:space="preserve"> که پ</w:t>
      </w:r>
      <w:r w:rsidR="00446BB7">
        <w:rPr>
          <w:rStyle w:val="1-Char"/>
          <w:rFonts w:hint="cs"/>
          <w:rtl/>
        </w:rPr>
        <w:t>ی</w:t>
      </w:r>
      <w:r w:rsidRPr="00BE2421">
        <w:rPr>
          <w:rStyle w:val="1-Char"/>
          <w:rFonts w:hint="cs"/>
          <w:rtl/>
        </w:rPr>
        <w:t>امبر</w:t>
      </w:r>
      <w:r w:rsidR="00FE6406" w:rsidRPr="00E844C4">
        <w:rPr>
          <w:rStyle w:val="1-Char"/>
          <w:rFonts w:cs="CTraditional Arabic" w:hint="cs"/>
          <w:rtl/>
        </w:rPr>
        <w:t xml:space="preserve"> ج</w:t>
      </w:r>
      <w:r w:rsidRPr="00BE2421">
        <w:rPr>
          <w:rStyle w:val="1-Char"/>
          <w:rFonts w:hint="cs"/>
          <w:rtl/>
        </w:rPr>
        <w:t xml:space="preserve"> آست</w:t>
      </w:r>
      <w:r w:rsidR="00446BB7">
        <w:rPr>
          <w:rStyle w:val="1-Char"/>
          <w:rFonts w:hint="cs"/>
          <w:rtl/>
        </w:rPr>
        <w:t>ی</w:t>
      </w:r>
      <w:r w:rsidRPr="00BE2421">
        <w:rPr>
          <w:rStyle w:val="1-Char"/>
          <w:rFonts w:hint="cs"/>
          <w:rtl/>
        </w:rPr>
        <w:t>نش را برا</w:t>
      </w:r>
      <w:r w:rsidR="00446BB7">
        <w:rPr>
          <w:rStyle w:val="1-Char"/>
          <w:rFonts w:hint="cs"/>
          <w:rtl/>
        </w:rPr>
        <w:t>ی</w:t>
      </w:r>
      <w:r w:rsidRPr="00BE2421">
        <w:rPr>
          <w:rStyle w:val="1-Char"/>
          <w:rFonts w:hint="cs"/>
          <w:rtl/>
        </w:rPr>
        <w:t xml:space="preserve"> برداشتن سنگ بالا زد، سف</w:t>
      </w:r>
      <w:r w:rsidR="00446BB7">
        <w:rPr>
          <w:rStyle w:val="1-Char"/>
          <w:rFonts w:hint="cs"/>
          <w:rtl/>
        </w:rPr>
        <w:t>ی</w:t>
      </w:r>
      <w:r w:rsidRPr="00BE2421">
        <w:rPr>
          <w:rStyle w:val="1-Char"/>
          <w:rFonts w:hint="cs"/>
          <w:rtl/>
        </w:rPr>
        <w:t>د</w:t>
      </w:r>
      <w:r w:rsidR="00446BB7">
        <w:rPr>
          <w:rStyle w:val="1-Char"/>
          <w:rFonts w:hint="cs"/>
          <w:rtl/>
        </w:rPr>
        <w:t>ی</w:t>
      </w:r>
      <w:r w:rsidRPr="00BE2421">
        <w:rPr>
          <w:rStyle w:val="1-Char"/>
          <w:rFonts w:hint="cs"/>
          <w:rtl/>
        </w:rPr>
        <w:t xml:space="preserve"> ساعدها</w:t>
      </w:r>
      <w:r w:rsidR="00446BB7">
        <w:rPr>
          <w:rStyle w:val="1-Char"/>
          <w:rFonts w:hint="cs"/>
          <w:rtl/>
        </w:rPr>
        <w:t>ی</w:t>
      </w:r>
      <w:r w:rsidRPr="00BE2421">
        <w:rPr>
          <w:rStyle w:val="1-Char"/>
          <w:rFonts w:hint="cs"/>
          <w:rtl/>
        </w:rPr>
        <w:t>ش را د</w:t>
      </w:r>
      <w:r w:rsidR="00446BB7">
        <w:rPr>
          <w:rStyle w:val="1-Char"/>
          <w:rFonts w:hint="cs"/>
          <w:rtl/>
        </w:rPr>
        <w:t>ی</w:t>
      </w:r>
      <w:r w:rsidRPr="00BE2421">
        <w:rPr>
          <w:rStyle w:val="1-Char"/>
          <w:rFonts w:hint="cs"/>
          <w:rtl/>
        </w:rPr>
        <w:t>دم. سنگ را حمل کرد و در کنار سر عثمان قرار داد و فرمود: با ا</w:t>
      </w:r>
      <w:r w:rsidR="00446BB7">
        <w:rPr>
          <w:rStyle w:val="1-Char"/>
          <w:rFonts w:hint="cs"/>
          <w:rtl/>
        </w:rPr>
        <w:t>ی</w:t>
      </w:r>
      <w:r w:rsidRPr="00BE2421">
        <w:rPr>
          <w:rStyle w:val="1-Char"/>
          <w:rFonts w:hint="cs"/>
          <w:rtl/>
        </w:rPr>
        <w:t>ن سنگ، قبر برادرم را نشانه م</w:t>
      </w:r>
      <w:r w:rsidR="00446BB7">
        <w:rPr>
          <w:rStyle w:val="1-Char"/>
          <w:rFonts w:hint="cs"/>
          <w:rtl/>
        </w:rPr>
        <w:t>ی</w:t>
      </w:r>
      <w:r w:rsidRPr="00BE2421">
        <w:rPr>
          <w:rStyle w:val="1-Char"/>
          <w:rFonts w:hint="cs"/>
          <w:rtl/>
        </w:rPr>
        <w:t>‌کنم و هر کس از خو</w:t>
      </w:r>
      <w:r w:rsidR="00446BB7">
        <w:rPr>
          <w:rStyle w:val="1-Char"/>
          <w:rFonts w:hint="cs"/>
          <w:rtl/>
        </w:rPr>
        <w:t>ی</w:t>
      </w:r>
      <w:r w:rsidRPr="00BE2421">
        <w:rPr>
          <w:rStyle w:val="1-Char"/>
          <w:rFonts w:hint="cs"/>
          <w:rtl/>
        </w:rPr>
        <w:t>شاوندانم فوت کند، نزد او دفنش م</w:t>
      </w:r>
      <w:r w:rsidR="00446BB7">
        <w:rPr>
          <w:rStyle w:val="1-Char"/>
          <w:rFonts w:hint="cs"/>
          <w:rtl/>
        </w:rPr>
        <w:t>ی</w:t>
      </w:r>
      <w:r w:rsidRPr="00BE2421">
        <w:rPr>
          <w:rStyle w:val="1-Char"/>
          <w:rFonts w:hint="cs"/>
          <w:rtl/>
        </w:rPr>
        <w:t>‌کنم»</w:t>
      </w:r>
      <w:r w:rsidRPr="007100A7">
        <w:rPr>
          <w:rStyle w:val="1-Char"/>
          <w:rFonts w:hint="cs"/>
          <w:rtl/>
        </w:rPr>
        <w:t>.</w:t>
      </w:r>
    </w:p>
    <w:p w:rsidR="00E81847" w:rsidRPr="007100A7" w:rsidRDefault="00E81847" w:rsidP="00463D6B">
      <w:pPr>
        <w:pStyle w:val="ListParagraph"/>
        <w:numPr>
          <w:ilvl w:val="0"/>
          <w:numId w:val="42"/>
        </w:numPr>
        <w:rPr>
          <w:rStyle w:val="1-Char"/>
          <w:rtl/>
        </w:rPr>
      </w:pPr>
      <w:r w:rsidRPr="007100A7">
        <w:rPr>
          <w:rStyle w:val="1-Char"/>
          <w:rFonts w:hint="cs"/>
          <w:rtl/>
        </w:rPr>
        <w:t>بالا</w:t>
      </w:r>
      <w:r w:rsidR="00446BB7">
        <w:rPr>
          <w:rStyle w:val="1-Char"/>
          <w:rFonts w:hint="cs"/>
          <w:rtl/>
        </w:rPr>
        <w:t>ی</w:t>
      </w:r>
      <w:r w:rsidRPr="007100A7">
        <w:rPr>
          <w:rStyle w:val="1-Char"/>
          <w:rFonts w:hint="cs"/>
          <w:rtl/>
        </w:rPr>
        <w:t xml:space="preserve"> قبر با</w:t>
      </w:r>
      <w:r w:rsidR="00446BB7">
        <w:rPr>
          <w:rStyle w:val="1-Char"/>
          <w:rFonts w:hint="cs"/>
          <w:rtl/>
        </w:rPr>
        <w:t>ی</w:t>
      </w:r>
      <w:r w:rsidRPr="007100A7">
        <w:rPr>
          <w:rStyle w:val="1-Char"/>
          <w:rFonts w:hint="cs"/>
          <w:rtl/>
        </w:rPr>
        <w:t>ستد و برا</w:t>
      </w:r>
      <w:r w:rsidR="00446BB7">
        <w:rPr>
          <w:rStyle w:val="1-Char"/>
          <w:rFonts w:hint="cs"/>
          <w:rtl/>
        </w:rPr>
        <w:t>ی</w:t>
      </w:r>
      <w:r w:rsidRPr="007100A7">
        <w:rPr>
          <w:rStyle w:val="1-Char"/>
          <w:rFonts w:hint="cs"/>
          <w:rtl/>
        </w:rPr>
        <w:t xml:space="preserve"> پا</w:t>
      </w:r>
      <w:r w:rsidR="00446BB7">
        <w:rPr>
          <w:rStyle w:val="1-Char"/>
          <w:rFonts w:hint="cs"/>
          <w:rtl/>
        </w:rPr>
        <w:t>ی</w:t>
      </w:r>
      <w:r w:rsidRPr="007100A7">
        <w:rPr>
          <w:rStyle w:val="1-Char"/>
          <w:rFonts w:hint="cs"/>
          <w:rtl/>
        </w:rPr>
        <w:t>دار</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ت، دعا و طلب آمرزش کند و حاضران را ن</w:t>
      </w:r>
      <w:r w:rsidR="00446BB7">
        <w:rPr>
          <w:rStyle w:val="1-Char"/>
          <w:rFonts w:hint="cs"/>
          <w:rtl/>
        </w:rPr>
        <w:t>ی</w:t>
      </w:r>
      <w:r w:rsidRPr="007100A7">
        <w:rPr>
          <w:rStyle w:val="1-Char"/>
          <w:rFonts w:hint="cs"/>
          <w:rtl/>
        </w:rPr>
        <w:t>ز به ا</w:t>
      </w:r>
      <w:r w:rsidR="00446BB7">
        <w:rPr>
          <w:rStyle w:val="1-Char"/>
          <w:rFonts w:hint="cs"/>
          <w:rtl/>
        </w:rPr>
        <w:t>ی</w:t>
      </w:r>
      <w:r w:rsidRPr="007100A7">
        <w:rPr>
          <w:rStyle w:val="1-Char"/>
          <w:rFonts w:hint="cs"/>
          <w:rtl/>
        </w:rPr>
        <w:t>ن کار سفارش کند. عثمان بن عفان</w:t>
      </w:r>
      <w:r w:rsidR="00FE6406" w:rsidRPr="00E844C4">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کٰانَ النَّبِ</w:t>
      </w:r>
      <w:r w:rsidR="00C12E54" w:rsidRPr="00BE2421">
        <w:rPr>
          <w:rStyle w:val="5-Char"/>
          <w:rFonts w:hint="cs"/>
          <w:rtl/>
        </w:rPr>
        <w:t>ي</w:t>
      </w:r>
      <w:r w:rsidRPr="00BE2421">
        <w:rPr>
          <w:rStyle w:val="5-Char"/>
          <w:rFonts w:hint="cs"/>
          <w:rtl/>
        </w:rPr>
        <w:t>ُّ</w:t>
      </w:r>
      <w:r w:rsidR="00FE6406" w:rsidRPr="00E844C4">
        <w:rPr>
          <w:rStyle w:val="1-Char"/>
          <w:rFonts w:cs="CTraditional Arabic" w:hint="cs"/>
          <w:rtl/>
        </w:rPr>
        <w:t xml:space="preserve"> ج</w:t>
      </w:r>
      <w:r w:rsidRPr="00BE2421">
        <w:rPr>
          <w:rStyle w:val="5-Char"/>
          <w:rFonts w:hint="cs"/>
          <w:rtl/>
        </w:rPr>
        <w:t xml:space="preserve"> اِذٰا فَرَغَ مِنْ دَفْنِ الْمَ</w:t>
      </w:r>
      <w:r w:rsidR="00C12E54" w:rsidRPr="00BE2421">
        <w:rPr>
          <w:rStyle w:val="5-Char"/>
          <w:rFonts w:hint="cs"/>
          <w:rtl/>
        </w:rPr>
        <w:t>ي</w:t>
      </w:r>
      <w:r w:rsidRPr="00BE2421">
        <w:rPr>
          <w:rStyle w:val="5-Char"/>
          <w:rFonts w:hint="cs"/>
          <w:rtl/>
        </w:rPr>
        <w:t>ِّتِ، وَقَفَ عَلَ</w:t>
      </w:r>
      <w:r w:rsidR="00C12E54" w:rsidRPr="00BE2421">
        <w:rPr>
          <w:rStyle w:val="5-Char"/>
          <w:rFonts w:hint="cs"/>
          <w:rtl/>
        </w:rPr>
        <w:t>ي</w:t>
      </w:r>
      <w:r w:rsidRPr="00BE2421">
        <w:rPr>
          <w:rStyle w:val="5-Char"/>
          <w:rFonts w:hint="cs"/>
          <w:rtl/>
        </w:rPr>
        <w:t>ْهِ فَقٰالَ: اِسْتَغْفِرُوْا لِاَخِ</w:t>
      </w:r>
      <w:r w:rsidR="00C12E54" w:rsidRPr="00BE2421">
        <w:rPr>
          <w:rStyle w:val="5-Char"/>
          <w:rFonts w:hint="cs"/>
          <w:rtl/>
        </w:rPr>
        <w:t>ي</w:t>
      </w:r>
      <w:r w:rsidRPr="00BE2421">
        <w:rPr>
          <w:rStyle w:val="5-Char"/>
          <w:rFonts w:hint="cs"/>
          <w:rtl/>
        </w:rPr>
        <w:t>ْکُمْ وَ سَلُوْا لَهُ التَّثْبِ</w:t>
      </w:r>
      <w:r w:rsidR="00C12E54" w:rsidRPr="00BE2421">
        <w:rPr>
          <w:rStyle w:val="5-Char"/>
          <w:rFonts w:hint="cs"/>
          <w:rtl/>
        </w:rPr>
        <w:t>ي</w:t>
      </w:r>
      <w:r w:rsidRPr="00BE2421">
        <w:rPr>
          <w:rStyle w:val="5-Char"/>
          <w:rFonts w:hint="cs"/>
          <w:rtl/>
        </w:rPr>
        <w:t xml:space="preserve">ْتَ فَاِنَّهُ الْآنُ </w:t>
      </w:r>
      <w:r w:rsidR="00C12E54" w:rsidRPr="00BE2421">
        <w:rPr>
          <w:rStyle w:val="5-Char"/>
          <w:rFonts w:hint="cs"/>
          <w:rtl/>
        </w:rPr>
        <w:t>ي</w:t>
      </w:r>
      <w:r w:rsidRPr="00BE2421">
        <w:rPr>
          <w:rStyle w:val="5-Char"/>
          <w:rFonts w:hint="cs"/>
          <w:rtl/>
        </w:rPr>
        <w:t>ُْسأَلُ»</w:t>
      </w:r>
      <w:r w:rsidRPr="007100A7">
        <w:rPr>
          <w:rStyle w:val="1-Char"/>
          <w:rFonts w:hint="cs"/>
          <w:rtl/>
        </w:rPr>
        <w:t xml:space="preserve"> (ابوداود)؛</w:t>
      </w:r>
      <w:r w:rsidR="00506A01" w:rsidRPr="007100A7">
        <w:rPr>
          <w:rStyle w:val="1-Char"/>
          <w:rFonts w:hint="cs"/>
          <w:rtl/>
        </w:rPr>
        <w:t xml:space="preserve"> </w:t>
      </w:r>
      <w:r w:rsidRPr="00BE2421">
        <w:rPr>
          <w:rStyle w:val="1-Char"/>
          <w:rFonts w:hint="cs"/>
          <w:rtl/>
        </w:rPr>
        <w:t>‌«وقت</w:t>
      </w:r>
      <w:r w:rsidR="00446BB7">
        <w:rPr>
          <w:rStyle w:val="1-Char"/>
          <w:rFonts w:hint="cs"/>
          <w:rtl/>
        </w:rPr>
        <w:t>ی</w:t>
      </w:r>
      <w:r w:rsidRPr="00BE2421">
        <w:rPr>
          <w:rStyle w:val="1-Char"/>
          <w:rFonts w:hint="cs"/>
          <w:rtl/>
        </w:rPr>
        <w:t xml:space="preserve"> که پ</w:t>
      </w:r>
      <w:r w:rsidR="00446BB7">
        <w:rPr>
          <w:rStyle w:val="1-Char"/>
          <w:rFonts w:hint="cs"/>
          <w:rtl/>
        </w:rPr>
        <w:t>ی</w:t>
      </w:r>
      <w:r w:rsidRPr="00BE2421">
        <w:rPr>
          <w:rStyle w:val="1-Char"/>
          <w:rFonts w:hint="cs"/>
          <w:rtl/>
        </w:rPr>
        <w:t>امبر</w:t>
      </w:r>
      <w:r w:rsidR="00FE6406" w:rsidRPr="00E844C4">
        <w:rPr>
          <w:rStyle w:val="1-Char"/>
          <w:rFonts w:cs="CTraditional Arabic" w:hint="cs"/>
          <w:rtl/>
        </w:rPr>
        <w:t xml:space="preserve"> ج</w:t>
      </w:r>
      <w:r w:rsidRPr="00BE2421">
        <w:rPr>
          <w:rStyle w:val="1-Char"/>
          <w:rFonts w:hint="cs"/>
          <w:rtl/>
        </w:rPr>
        <w:t xml:space="preserve"> از دفن م</w:t>
      </w:r>
      <w:r w:rsidR="00446BB7">
        <w:rPr>
          <w:rStyle w:val="1-Char"/>
          <w:rFonts w:hint="cs"/>
          <w:rtl/>
        </w:rPr>
        <w:t>ی</w:t>
      </w:r>
      <w:r w:rsidRPr="00BE2421">
        <w:rPr>
          <w:rStyle w:val="1-Char"/>
          <w:rFonts w:hint="cs"/>
          <w:rtl/>
        </w:rPr>
        <w:t>ت فارغ م</w:t>
      </w:r>
      <w:r w:rsidR="00446BB7">
        <w:rPr>
          <w:rStyle w:val="1-Char"/>
          <w:rFonts w:hint="cs"/>
          <w:rtl/>
        </w:rPr>
        <w:t>ی</w:t>
      </w:r>
      <w:r w:rsidRPr="00BE2421">
        <w:rPr>
          <w:rStyle w:val="1-Char"/>
          <w:rFonts w:hint="cs"/>
          <w:rtl/>
        </w:rPr>
        <w:t>‌شد، بالا</w:t>
      </w:r>
      <w:r w:rsidR="00446BB7">
        <w:rPr>
          <w:rStyle w:val="1-Char"/>
          <w:rFonts w:hint="cs"/>
          <w:rtl/>
        </w:rPr>
        <w:t>ی</w:t>
      </w:r>
      <w:r w:rsidRPr="00BE2421">
        <w:rPr>
          <w:rStyle w:val="1-Char"/>
          <w:rFonts w:hint="cs"/>
          <w:rtl/>
        </w:rPr>
        <w:t xml:space="preserve"> سر او م</w:t>
      </w:r>
      <w:r w:rsidR="00446BB7">
        <w:rPr>
          <w:rStyle w:val="1-Char"/>
          <w:rFonts w:hint="cs"/>
          <w:rtl/>
        </w:rPr>
        <w:t>ی</w:t>
      </w:r>
      <w:r w:rsidRPr="00BE2421">
        <w:rPr>
          <w:rStyle w:val="1-Char"/>
          <w:rFonts w:hint="cs"/>
          <w:rtl/>
        </w:rPr>
        <w:t>‌ا</w:t>
      </w:r>
      <w:r w:rsidR="00446BB7">
        <w:rPr>
          <w:rStyle w:val="1-Char"/>
          <w:rFonts w:hint="cs"/>
          <w:rtl/>
        </w:rPr>
        <w:t>ی</w:t>
      </w:r>
      <w:r w:rsidRPr="00BE2421">
        <w:rPr>
          <w:rStyle w:val="1-Char"/>
          <w:rFonts w:hint="cs"/>
          <w:rtl/>
        </w:rPr>
        <w:t>ستاد و م</w:t>
      </w:r>
      <w:r w:rsidR="00446BB7">
        <w:rPr>
          <w:rStyle w:val="1-Char"/>
          <w:rFonts w:hint="cs"/>
          <w:rtl/>
        </w:rPr>
        <w:t>ی</w:t>
      </w:r>
      <w:r w:rsidRPr="00BE2421">
        <w:rPr>
          <w:rStyle w:val="1-Char"/>
          <w:rFonts w:hint="cs"/>
          <w:rtl/>
        </w:rPr>
        <w:t>‌فرمود: برا</w:t>
      </w:r>
      <w:r w:rsidR="00446BB7">
        <w:rPr>
          <w:rStyle w:val="1-Char"/>
          <w:rFonts w:hint="cs"/>
          <w:rtl/>
        </w:rPr>
        <w:t>ی</w:t>
      </w:r>
      <w:r w:rsidRPr="00BE2421">
        <w:rPr>
          <w:rStyle w:val="1-Char"/>
          <w:rFonts w:hint="cs"/>
          <w:rtl/>
        </w:rPr>
        <w:t xml:space="preserve"> برادرتان طلب مغفرت کن</w:t>
      </w:r>
      <w:r w:rsidR="00446BB7">
        <w:rPr>
          <w:rStyle w:val="1-Char"/>
          <w:rFonts w:hint="cs"/>
          <w:rtl/>
        </w:rPr>
        <w:t>ی</w:t>
      </w:r>
      <w:r w:rsidRPr="00BE2421">
        <w:rPr>
          <w:rStyle w:val="1-Char"/>
          <w:rFonts w:hint="cs"/>
          <w:rtl/>
        </w:rPr>
        <w:t>د و برا</w:t>
      </w:r>
      <w:r w:rsidR="00446BB7">
        <w:rPr>
          <w:rStyle w:val="1-Char"/>
          <w:rFonts w:hint="cs"/>
          <w:rtl/>
        </w:rPr>
        <w:t>ی</w:t>
      </w:r>
      <w:r w:rsidRPr="00BE2421">
        <w:rPr>
          <w:rStyle w:val="1-Char"/>
          <w:rFonts w:hint="cs"/>
          <w:rtl/>
        </w:rPr>
        <w:t xml:space="preserve"> او از خدا طلب پا</w:t>
      </w:r>
      <w:r w:rsidR="00446BB7">
        <w:rPr>
          <w:rStyle w:val="1-Char"/>
          <w:rFonts w:hint="cs"/>
          <w:rtl/>
        </w:rPr>
        <w:t>ی</w:t>
      </w:r>
      <w:r w:rsidRPr="00BE2421">
        <w:rPr>
          <w:rStyle w:val="1-Char"/>
          <w:rFonts w:hint="cs"/>
          <w:rtl/>
        </w:rPr>
        <w:t>دار</w:t>
      </w:r>
      <w:r w:rsidR="00446BB7">
        <w:rPr>
          <w:rStyle w:val="1-Char"/>
          <w:rFonts w:hint="cs"/>
          <w:rtl/>
        </w:rPr>
        <w:t>ی</w:t>
      </w:r>
      <w:r w:rsidRPr="00BE2421">
        <w:rPr>
          <w:rStyle w:val="1-Char"/>
          <w:rFonts w:hint="cs"/>
          <w:rtl/>
        </w:rPr>
        <w:t xml:space="preserve"> کن</w:t>
      </w:r>
      <w:r w:rsidR="00446BB7">
        <w:rPr>
          <w:rStyle w:val="1-Char"/>
          <w:rFonts w:hint="cs"/>
          <w:rtl/>
        </w:rPr>
        <w:t>ی</w:t>
      </w:r>
      <w:r w:rsidRPr="00BE2421">
        <w:rPr>
          <w:rStyle w:val="1-Char"/>
          <w:rFonts w:hint="cs"/>
          <w:rtl/>
        </w:rPr>
        <w:t>د که هم ا</w:t>
      </w:r>
      <w:r w:rsidR="00446BB7">
        <w:rPr>
          <w:rStyle w:val="1-Char"/>
          <w:rFonts w:hint="cs"/>
          <w:rtl/>
        </w:rPr>
        <w:t>ی</w:t>
      </w:r>
      <w:r w:rsidRPr="00BE2421">
        <w:rPr>
          <w:rStyle w:val="1-Char"/>
          <w:rFonts w:hint="cs"/>
          <w:rtl/>
        </w:rPr>
        <w:t>نک از او سؤال م</w:t>
      </w:r>
      <w:r w:rsidR="00446BB7">
        <w:rPr>
          <w:rStyle w:val="1-Char"/>
          <w:rFonts w:hint="cs"/>
          <w:rtl/>
        </w:rPr>
        <w:t>ی</w:t>
      </w:r>
      <w:r w:rsidRPr="00BE2421">
        <w:rPr>
          <w:rStyle w:val="1-Char"/>
          <w:rFonts w:hint="cs"/>
          <w:rtl/>
        </w:rPr>
        <w:t>‌شود»</w:t>
      </w:r>
      <w:r w:rsidRPr="007100A7">
        <w:rPr>
          <w:rStyle w:val="1-Char"/>
          <w:rFonts w:hint="cs"/>
          <w:rtl/>
        </w:rPr>
        <w:t>.]</w:t>
      </w:r>
    </w:p>
    <w:p w:rsidR="00E81847" w:rsidRPr="007100A7" w:rsidRDefault="00E81847" w:rsidP="00AF1D25">
      <w:pPr>
        <w:rPr>
          <w:rStyle w:val="1-Char"/>
          <w:rtl/>
        </w:rPr>
      </w:pPr>
      <w:r w:rsidRPr="007100A7">
        <w:rPr>
          <w:rStyle w:val="1-Char"/>
          <w:rFonts w:hint="cs"/>
          <w:rtl/>
        </w:rPr>
        <w:t xml:space="preserve">و </w:t>
      </w:r>
      <w:r w:rsidRPr="00FE6406">
        <w:rPr>
          <w:rStyle w:val="9-Char"/>
          <w:rFonts w:eastAsia="Batang" w:hint="cs"/>
          <w:rtl/>
        </w:rPr>
        <w:t>ساختن ساختمان بر قبرها</w:t>
      </w:r>
      <w:r w:rsidRPr="007100A7">
        <w:rPr>
          <w:rStyle w:val="1-Char"/>
          <w:rFonts w:hint="cs"/>
          <w:rtl/>
        </w:rPr>
        <w:t xml:space="preserve"> برا</w:t>
      </w:r>
      <w:r w:rsidR="00446BB7">
        <w:rPr>
          <w:rStyle w:val="1-Char"/>
          <w:rFonts w:hint="cs"/>
          <w:rtl/>
        </w:rPr>
        <w:t>ی</w:t>
      </w:r>
      <w:r w:rsidRPr="007100A7">
        <w:rPr>
          <w:rStyle w:val="1-Char"/>
          <w:rFonts w:hint="cs"/>
          <w:rtl/>
        </w:rPr>
        <w:t xml:space="preserve"> ز</w:t>
      </w:r>
      <w:r w:rsidR="00446BB7">
        <w:rPr>
          <w:rStyle w:val="1-Char"/>
          <w:rFonts w:hint="cs"/>
          <w:rtl/>
        </w:rPr>
        <w:t>ی</w:t>
      </w:r>
      <w:r w:rsidRPr="007100A7">
        <w:rPr>
          <w:rStyle w:val="1-Char"/>
          <w:rFonts w:hint="cs"/>
          <w:rtl/>
        </w:rPr>
        <w:t>نت و آرا</w:t>
      </w:r>
      <w:r w:rsidR="00446BB7">
        <w:rPr>
          <w:rStyle w:val="1-Char"/>
          <w:rFonts w:hint="cs"/>
          <w:rtl/>
        </w:rPr>
        <w:t>ی</w:t>
      </w:r>
      <w:r w:rsidRPr="007100A7">
        <w:rPr>
          <w:rStyle w:val="1-Char"/>
          <w:rFonts w:hint="cs"/>
          <w:rtl/>
        </w:rPr>
        <w:t>ش و تز</w:t>
      </w:r>
      <w:r w:rsidR="00446BB7">
        <w:rPr>
          <w:rStyle w:val="1-Char"/>
          <w:rFonts w:hint="cs"/>
          <w:rtl/>
        </w:rPr>
        <w:t>یی</w:t>
      </w:r>
      <w:r w:rsidRPr="007100A7">
        <w:rPr>
          <w:rStyle w:val="1-Char"/>
          <w:rFonts w:hint="cs"/>
          <w:rtl/>
        </w:rPr>
        <w:t>ن و دکور، حرام است؛ و همچن</w:t>
      </w:r>
      <w:r w:rsidR="00446BB7">
        <w:rPr>
          <w:rStyle w:val="1-Char"/>
          <w:rFonts w:hint="cs"/>
          <w:rtl/>
        </w:rPr>
        <w:t>ی</w:t>
      </w:r>
      <w:r w:rsidRPr="007100A7">
        <w:rPr>
          <w:rStyle w:val="1-Char"/>
          <w:rFonts w:hint="cs"/>
          <w:rtl/>
        </w:rPr>
        <w:t>ن ساختن بناء بر قبر برا</w:t>
      </w:r>
      <w:r w:rsidR="00446BB7">
        <w:rPr>
          <w:rStyle w:val="1-Char"/>
          <w:rFonts w:hint="cs"/>
          <w:rtl/>
        </w:rPr>
        <w:t>ی</w:t>
      </w:r>
      <w:r w:rsidRPr="007100A7">
        <w:rPr>
          <w:rStyle w:val="1-Char"/>
          <w:rFonts w:hint="cs"/>
          <w:rtl/>
        </w:rPr>
        <w:t xml:space="preserve"> محکم ساز</w:t>
      </w:r>
      <w:r w:rsidR="00446BB7">
        <w:rPr>
          <w:rStyle w:val="1-Char"/>
          <w:rFonts w:hint="cs"/>
          <w:rtl/>
        </w:rPr>
        <w:t>ی</w:t>
      </w:r>
      <w:r w:rsidRPr="007100A7">
        <w:rPr>
          <w:rStyle w:val="1-Char"/>
          <w:rFonts w:hint="cs"/>
          <w:rtl/>
        </w:rPr>
        <w:t xml:space="preserve"> آن پس از دفن، مکروه است. [به هر حال؛ سنگ و س</w:t>
      </w:r>
      <w:r w:rsidR="00446BB7">
        <w:rPr>
          <w:rStyle w:val="1-Char"/>
          <w:rFonts w:hint="cs"/>
          <w:rtl/>
        </w:rPr>
        <w:t>ی</w:t>
      </w:r>
      <w:r w:rsidRPr="007100A7">
        <w:rPr>
          <w:rStyle w:val="1-Char"/>
          <w:rFonts w:hint="cs"/>
          <w:rtl/>
        </w:rPr>
        <w:t>مان کار</w:t>
      </w:r>
      <w:r w:rsidR="00446BB7">
        <w:rPr>
          <w:rStyle w:val="1-Char"/>
          <w:rFonts w:hint="cs"/>
          <w:rtl/>
        </w:rPr>
        <w:t>ی</w:t>
      </w:r>
      <w:r w:rsidRPr="007100A7">
        <w:rPr>
          <w:rStyle w:val="1-Char"/>
          <w:rFonts w:hint="cs"/>
          <w:rtl/>
        </w:rPr>
        <w:t xml:space="preserve"> و ساختن مقبره و قبّه و گنبد، بر رو</w:t>
      </w:r>
      <w:r w:rsidR="00446BB7">
        <w:rPr>
          <w:rStyle w:val="1-Char"/>
          <w:rFonts w:hint="cs"/>
          <w:rtl/>
        </w:rPr>
        <w:t>ی</w:t>
      </w:r>
      <w:r w:rsidRPr="007100A7">
        <w:rPr>
          <w:rStyle w:val="1-Char"/>
          <w:rFonts w:hint="cs"/>
          <w:rtl/>
        </w:rPr>
        <w:t xml:space="preserve"> قبر، ممنوع و حرام است؛ ز</w:t>
      </w:r>
      <w:r w:rsidR="00446BB7">
        <w:rPr>
          <w:rStyle w:val="1-Char"/>
          <w:rFonts w:hint="cs"/>
          <w:rtl/>
        </w:rPr>
        <w:t>ی</w:t>
      </w:r>
      <w:r w:rsidRPr="007100A7">
        <w:rPr>
          <w:rStyle w:val="1-Char"/>
          <w:rFonts w:hint="cs"/>
          <w:rtl/>
        </w:rPr>
        <w:t>را رسول خدا</w:t>
      </w:r>
      <w:r w:rsidR="00FE6406" w:rsidRPr="00FE6406">
        <w:rPr>
          <w:rStyle w:val="1-Char"/>
          <w:rFonts w:cs="CTraditional Arabic" w:hint="cs"/>
          <w:rtl/>
        </w:rPr>
        <w:t xml:space="preserve"> ج</w:t>
      </w:r>
      <w:r w:rsidRPr="007100A7">
        <w:rPr>
          <w:rStyle w:val="1-Char"/>
          <w:rFonts w:hint="cs"/>
          <w:rtl/>
        </w:rPr>
        <w:t xml:space="preserve"> از گچ کردن قبر، آراستن قبرها، س</w:t>
      </w:r>
      <w:r w:rsidR="00446BB7">
        <w:rPr>
          <w:rStyle w:val="1-Char"/>
          <w:rFonts w:hint="cs"/>
          <w:rtl/>
        </w:rPr>
        <w:t>ی</w:t>
      </w:r>
      <w:r w:rsidRPr="007100A7">
        <w:rPr>
          <w:rStyle w:val="1-Char"/>
          <w:rFonts w:hint="cs"/>
          <w:rtl/>
        </w:rPr>
        <w:t>مان کردن</w:t>
      </w:r>
      <w:r w:rsidR="000751A8">
        <w:rPr>
          <w:rStyle w:val="1-Char"/>
          <w:rFonts w:hint="cs"/>
          <w:rtl/>
        </w:rPr>
        <w:t xml:space="preserve"> آن‌ها </w:t>
      </w:r>
      <w:r w:rsidRPr="007100A7">
        <w:rPr>
          <w:rStyle w:val="1-Char"/>
          <w:rFonts w:hint="cs"/>
          <w:rtl/>
        </w:rPr>
        <w:t>و ساختمان ساز</w:t>
      </w:r>
      <w:r w:rsidR="00446BB7">
        <w:rPr>
          <w:rStyle w:val="1-Char"/>
          <w:rFonts w:hint="cs"/>
          <w:rtl/>
        </w:rPr>
        <w:t>ی</w:t>
      </w:r>
      <w:r w:rsidRPr="007100A7">
        <w:rPr>
          <w:rStyle w:val="1-Char"/>
          <w:rFonts w:hint="cs"/>
          <w:rtl/>
        </w:rPr>
        <w:t xml:space="preserve"> بر رو</w:t>
      </w:r>
      <w:r w:rsidR="00446BB7">
        <w:rPr>
          <w:rStyle w:val="1-Char"/>
          <w:rFonts w:hint="cs"/>
          <w:rtl/>
        </w:rPr>
        <w:t>ی</w:t>
      </w:r>
      <w:r w:rsidR="000751A8">
        <w:rPr>
          <w:rStyle w:val="1-Char"/>
          <w:rFonts w:hint="cs"/>
          <w:rtl/>
        </w:rPr>
        <w:t xml:space="preserve"> آن‌ها </w:t>
      </w:r>
      <w:r w:rsidRPr="007100A7">
        <w:rPr>
          <w:rStyle w:val="1-Char"/>
          <w:rFonts w:hint="cs"/>
          <w:rtl/>
        </w:rPr>
        <w:t>نه</w:t>
      </w:r>
      <w:r w:rsidR="00446BB7">
        <w:rPr>
          <w:rStyle w:val="1-Char"/>
          <w:rFonts w:hint="cs"/>
          <w:rtl/>
        </w:rPr>
        <w:t>ی</w:t>
      </w:r>
      <w:r w:rsidRPr="007100A7">
        <w:rPr>
          <w:rStyle w:val="1-Char"/>
          <w:rFonts w:hint="cs"/>
          <w:rtl/>
        </w:rPr>
        <w:t xml:space="preserve"> فرموده است.</w:t>
      </w:r>
    </w:p>
    <w:p w:rsidR="00E81847" w:rsidRPr="007100A7" w:rsidRDefault="00E81847" w:rsidP="00AF1D25">
      <w:pPr>
        <w:rPr>
          <w:rStyle w:val="1-Char"/>
          <w:rtl/>
        </w:rPr>
      </w:pPr>
      <w:r w:rsidRPr="007100A7">
        <w:rPr>
          <w:rStyle w:val="1-Char"/>
          <w:rFonts w:hint="cs"/>
          <w:rtl/>
        </w:rPr>
        <w:t>و نشستن و قدم نهادن بر رو</w:t>
      </w:r>
      <w:r w:rsidR="00446BB7">
        <w:rPr>
          <w:rStyle w:val="1-Char"/>
          <w:rFonts w:hint="cs"/>
          <w:rtl/>
        </w:rPr>
        <w:t>ی</w:t>
      </w:r>
      <w:r w:rsidRPr="007100A7">
        <w:rPr>
          <w:rStyle w:val="1-Char"/>
          <w:rFonts w:hint="cs"/>
          <w:rtl/>
        </w:rPr>
        <w:t xml:space="preserve"> قبر انسان مسلمان، ن</w:t>
      </w:r>
      <w:r w:rsidR="00446BB7">
        <w:rPr>
          <w:rStyle w:val="1-Char"/>
          <w:rFonts w:hint="cs"/>
          <w:rtl/>
        </w:rPr>
        <w:t>ی</w:t>
      </w:r>
      <w:r w:rsidRPr="007100A7">
        <w:rPr>
          <w:rStyle w:val="1-Char"/>
          <w:rFonts w:hint="cs"/>
          <w:rtl/>
        </w:rPr>
        <w:t>ز روا ن</w:t>
      </w:r>
      <w:r w:rsidR="00446BB7">
        <w:rPr>
          <w:rStyle w:val="1-Char"/>
          <w:rFonts w:hint="cs"/>
          <w:rtl/>
        </w:rPr>
        <w:t>ی</w:t>
      </w:r>
      <w:r w:rsidRPr="007100A7">
        <w:rPr>
          <w:rStyle w:val="1-Char"/>
          <w:rFonts w:hint="cs"/>
          <w:rtl/>
        </w:rPr>
        <w:t>ست؛ ز</w:t>
      </w:r>
      <w:r w:rsidR="00446BB7">
        <w:rPr>
          <w:rStyle w:val="1-Char"/>
          <w:rFonts w:hint="cs"/>
          <w:rtl/>
        </w:rPr>
        <w:t>ی</w:t>
      </w:r>
      <w:r w:rsidRPr="007100A7">
        <w:rPr>
          <w:rStyle w:val="1-Char"/>
          <w:rFonts w:hint="cs"/>
          <w:rtl/>
        </w:rPr>
        <w:t>را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لاتجلسوا عل</w:t>
      </w:r>
      <w:r w:rsidR="00C12E54" w:rsidRPr="00BE2421">
        <w:rPr>
          <w:rStyle w:val="5-Char"/>
          <w:rFonts w:hint="cs"/>
          <w:rtl/>
        </w:rPr>
        <w:t>ي</w:t>
      </w:r>
      <w:r w:rsidRPr="00BE2421">
        <w:rPr>
          <w:rStyle w:val="5-Char"/>
          <w:rFonts w:hint="cs"/>
          <w:rtl/>
        </w:rPr>
        <w:t xml:space="preserve"> القبور و لا تصلّوا ال</w:t>
      </w:r>
      <w:r w:rsidR="00C12E54" w:rsidRPr="00BE2421">
        <w:rPr>
          <w:rStyle w:val="5-Char"/>
          <w:rFonts w:hint="cs"/>
          <w:rtl/>
        </w:rPr>
        <w:t>ي</w:t>
      </w:r>
      <w:r w:rsidRPr="00BE2421">
        <w:rPr>
          <w:rStyle w:val="5-Char"/>
          <w:rFonts w:hint="cs"/>
          <w:rtl/>
        </w:rPr>
        <w:t>ها»</w:t>
      </w:r>
      <w:r w:rsidRPr="007100A7">
        <w:rPr>
          <w:rStyle w:val="1-Char"/>
          <w:rFonts w:hint="cs"/>
          <w:rtl/>
        </w:rPr>
        <w:t xml:space="preserve"> (مسلم)؛ </w:t>
      </w:r>
      <w:r w:rsidRPr="00BE2421">
        <w:rPr>
          <w:rStyle w:val="1-Char"/>
          <w:rFonts w:hint="cs"/>
          <w:rtl/>
        </w:rPr>
        <w:t>«بر رو</w:t>
      </w:r>
      <w:r w:rsidR="00446BB7">
        <w:rPr>
          <w:rStyle w:val="1-Char"/>
          <w:rFonts w:hint="cs"/>
          <w:rtl/>
        </w:rPr>
        <w:t>ی</w:t>
      </w:r>
      <w:r w:rsidRPr="00BE2421">
        <w:rPr>
          <w:rStyle w:val="1-Char"/>
          <w:rFonts w:hint="cs"/>
          <w:rtl/>
        </w:rPr>
        <w:t xml:space="preserve"> گورها ننش</w:t>
      </w:r>
      <w:r w:rsidR="00446BB7">
        <w:rPr>
          <w:rStyle w:val="1-Char"/>
          <w:rFonts w:hint="cs"/>
          <w:rtl/>
        </w:rPr>
        <w:t>ی</w:t>
      </w:r>
      <w:r w:rsidRPr="00BE2421">
        <w:rPr>
          <w:rStyle w:val="1-Char"/>
          <w:rFonts w:hint="cs"/>
          <w:rtl/>
        </w:rPr>
        <w:t>ن</w:t>
      </w:r>
      <w:r w:rsidR="00446BB7">
        <w:rPr>
          <w:rStyle w:val="1-Char"/>
          <w:rFonts w:hint="cs"/>
          <w:rtl/>
        </w:rPr>
        <w:t>ی</w:t>
      </w:r>
      <w:r w:rsidRPr="00BE2421">
        <w:rPr>
          <w:rStyle w:val="1-Char"/>
          <w:rFonts w:hint="cs"/>
          <w:rtl/>
        </w:rPr>
        <w:t>د و رو به</w:t>
      </w:r>
      <w:r w:rsidR="000751A8">
        <w:rPr>
          <w:rStyle w:val="1-Char"/>
          <w:rFonts w:hint="cs"/>
          <w:rtl/>
        </w:rPr>
        <w:t xml:space="preserve"> آن‌ها </w:t>
      </w:r>
      <w:r w:rsidRPr="00BE2421">
        <w:rPr>
          <w:rStyle w:val="1-Char"/>
          <w:rFonts w:hint="cs"/>
          <w:rtl/>
        </w:rPr>
        <w:t>نماز نخوان</w:t>
      </w:r>
      <w:r w:rsidR="00446BB7">
        <w:rPr>
          <w:rStyle w:val="1-Char"/>
          <w:rFonts w:hint="cs"/>
          <w:rtl/>
        </w:rPr>
        <w:t>ی</w:t>
      </w:r>
      <w:r w:rsidRPr="00BE2421">
        <w:rPr>
          <w:rStyle w:val="1-Char"/>
          <w:rFonts w:hint="cs"/>
          <w:rtl/>
        </w:rPr>
        <w:t>د»</w:t>
      </w:r>
      <w:r w:rsidRPr="007100A7">
        <w:rPr>
          <w:rStyle w:val="1-Char"/>
          <w:rFonts w:hint="cs"/>
          <w:rtl/>
        </w:rPr>
        <w:t>.</w:t>
      </w:r>
    </w:p>
    <w:p w:rsidR="00E81847" w:rsidRPr="007100A7" w:rsidRDefault="00E81847" w:rsidP="00E844C4">
      <w:pPr>
        <w:rPr>
          <w:rStyle w:val="1-Char"/>
          <w:rtl/>
        </w:rPr>
      </w:pPr>
      <w:r w:rsidRPr="007100A7">
        <w:rPr>
          <w:rStyle w:val="1-Char"/>
          <w:rFonts w:hint="cs"/>
          <w:rtl/>
        </w:rPr>
        <w:t>و ساختن مسجد بر رو</w:t>
      </w:r>
      <w:r w:rsidR="00446BB7">
        <w:rPr>
          <w:rStyle w:val="1-Char"/>
          <w:rFonts w:hint="cs"/>
          <w:rtl/>
        </w:rPr>
        <w:t>ی</w:t>
      </w:r>
      <w:r w:rsidRPr="007100A7">
        <w:rPr>
          <w:rStyle w:val="1-Char"/>
          <w:rFonts w:hint="cs"/>
          <w:rtl/>
        </w:rPr>
        <w:t xml:space="preserve"> قبرها و نهادن چراغ بر رو</w:t>
      </w:r>
      <w:r w:rsidR="00446BB7">
        <w:rPr>
          <w:rStyle w:val="1-Char"/>
          <w:rFonts w:hint="cs"/>
          <w:rtl/>
        </w:rPr>
        <w:t>ی</w:t>
      </w:r>
      <w:r w:rsidR="000751A8">
        <w:rPr>
          <w:rStyle w:val="1-Char"/>
          <w:rFonts w:hint="cs"/>
          <w:rtl/>
        </w:rPr>
        <w:t xml:space="preserve"> آن‌ها،</w:t>
      </w:r>
      <w:r w:rsidRPr="007100A7">
        <w:rPr>
          <w:rStyle w:val="1-Char"/>
          <w:rFonts w:hint="cs"/>
          <w:rtl/>
        </w:rPr>
        <w:t xml:space="preserve"> حرام است؛ ز</w:t>
      </w:r>
      <w:r w:rsidR="00446BB7">
        <w:rPr>
          <w:rStyle w:val="1-Char"/>
          <w:rFonts w:hint="cs"/>
          <w:rtl/>
        </w:rPr>
        <w:t>ی</w:t>
      </w:r>
      <w:r w:rsidRPr="007100A7">
        <w:rPr>
          <w:rStyle w:val="1-Char"/>
          <w:rFonts w:hint="cs"/>
          <w:rtl/>
        </w:rPr>
        <w:t>را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د</w:t>
      </w:r>
      <w:r w:rsidRPr="00E844C4">
        <w:rPr>
          <w:rStyle w:val="1-Char"/>
          <w:rFonts w:hint="cs"/>
          <w:rtl/>
        </w:rPr>
        <w:t>: «</w:t>
      </w:r>
      <w:r w:rsidRPr="00E844C4">
        <w:rPr>
          <w:rStyle w:val="1-Char"/>
          <w:rFonts w:eastAsia="Batang" w:hint="cs"/>
          <w:rtl/>
        </w:rPr>
        <w:t xml:space="preserve">خداوند </w:t>
      </w:r>
      <w:r w:rsidR="00446BB7">
        <w:rPr>
          <w:rStyle w:val="1-Char"/>
          <w:rFonts w:eastAsia="Batang" w:hint="cs"/>
          <w:rtl/>
        </w:rPr>
        <w:t>ی</w:t>
      </w:r>
      <w:r w:rsidRPr="00E844C4">
        <w:rPr>
          <w:rStyle w:val="1-Char"/>
          <w:rFonts w:eastAsia="Batang" w:hint="cs"/>
          <w:rtl/>
        </w:rPr>
        <w:t>هود را به خاطر آن که قبرها</w:t>
      </w:r>
      <w:r w:rsidR="00446BB7">
        <w:rPr>
          <w:rStyle w:val="1-Char"/>
          <w:rFonts w:eastAsia="Batang" w:hint="cs"/>
          <w:rtl/>
        </w:rPr>
        <w:t>ی</w:t>
      </w:r>
      <w:r w:rsidRPr="00E844C4">
        <w:rPr>
          <w:rStyle w:val="1-Char"/>
          <w:rFonts w:eastAsia="Batang" w:hint="cs"/>
          <w:rtl/>
        </w:rPr>
        <w:t xml:space="preserve"> پ</w:t>
      </w:r>
      <w:r w:rsidR="00446BB7">
        <w:rPr>
          <w:rStyle w:val="1-Char"/>
          <w:rFonts w:eastAsia="Batang" w:hint="cs"/>
          <w:rtl/>
        </w:rPr>
        <w:t>ی</w:t>
      </w:r>
      <w:r w:rsidRPr="00E844C4">
        <w:rPr>
          <w:rStyle w:val="1-Char"/>
          <w:rFonts w:eastAsia="Batang" w:hint="cs"/>
          <w:rtl/>
        </w:rPr>
        <w:t>امبران خو</w:t>
      </w:r>
      <w:r w:rsidR="00446BB7">
        <w:rPr>
          <w:rStyle w:val="1-Char"/>
          <w:rFonts w:eastAsia="Batang" w:hint="cs"/>
          <w:rtl/>
        </w:rPr>
        <w:t>ی</w:t>
      </w:r>
      <w:r w:rsidRPr="00E844C4">
        <w:rPr>
          <w:rStyle w:val="1-Char"/>
          <w:rFonts w:eastAsia="Batang" w:hint="cs"/>
          <w:rtl/>
        </w:rPr>
        <w:t>ش را مسجد نمودند، مورد نفر</w:t>
      </w:r>
      <w:r w:rsidR="00446BB7">
        <w:rPr>
          <w:rStyle w:val="1-Char"/>
          <w:rFonts w:eastAsia="Batang" w:hint="cs"/>
          <w:rtl/>
        </w:rPr>
        <w:t>ی</w:t>
      </w:r>
      <w:r w:rsidRPr="00E844C4">
        <w:rPr>
          <w:rStyle w:val="1-Char"/>
          <w:rFonts w:eastAsia="Batang" w:hint="cs"/>
          <w:rtl/>
        </w:rPr>
        <w:t>ن قرار داده است</w:t>
      </w:r>
      <w:r w:rsidRPr="00E844C4">
        <w:rPr>
          <w:rStyle w:val="1-Char"/>
          <w:rFonts w:hint="cs"/>
          <w:rtl/>
        </w:rPr>
        <w:t>».</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w:t>
      </w:r>
    </w:p>
    <w:p w:rsidR="00E81847" w:rsidRPr="007100A7" w:rsidRDefault="00E81847" w:rsidP="00AF1D25">
      <w:pPr>
        <w:rPr>
          <w:rStyle w:val="1-Char"/>
          <w:rtl/>
        </w:rPr>
      </w:pPr>
      <w:r w:rsidRPr="007100A7">
        <w:rPr>
          <w:rStyle w:val="1-Char"/>
          <w:rFonts w:hint="cs"/>
          <w:rtl/>
        </w:rPr>
        <w:t>و ن</w:t>
      </w:r>
      <w:r w:rsidR="00446BB7">
        <w:rPr>
          <w:rStyle w:val="1-Char"/>
          <w:rFonts w:hint="cs"/>
          <w:rtl/>
        </w:rPr>
        <w:t>ی</w:t>
      </w:r>
      <w:r w:rsidRPr="007100A7">
        <w:rPr>
          <w:rStyle w:val="1-Char"/>
          <w:rFonts w:hint="cs"/>
          <w:rtl/>
        </w:rPr>
        <w:t>ز روا</w:t>
      </w:r>
      <w:r w:rsidR="00446BB7">
        <w:rPr>
          <w:rStyle w:val="1-Char"/>
          <w:rFonts w:hint="cs"/>
          <w:rtl/>
        </w:rPr>
        <w:t>ی</w:t>
      </w:r>
      <w:r w:rsidRPr="007100A7">
        <w:rPr>
          <w:rStyle w:val="1-Char"/>
          <w:rFonts w:hint="cs"/>
          <w:rtl/>
        </w:rPr>
        <w:t>ت شده است که: جابر</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نَهٰ</w:t>
      </w:r>
      <w:r w:rsidR="00C12E54" w:rsidRPr="00BE2421">
        <w:rPr>
          <w:rStyle w:val="5-Char"/>
          <w:rFonts w:hint="cs"/>
          <w:rtl/>
        </w:rPr>
        <w:t>ي</w:t>
      </w:r>
      <w:r w:rsidRPr="00BE2421">
        <w:rPr>
          <w:rStyle w:val="5-Char"/>
          <w:rFonts w:hint="cs"/>
          <w:rtl/>
        </w:rPr>
        <w:t xml:space="preserve"> رَسُوْلُ اللهِ</w:t>
      </w:r>
      <w:r w:rsidR="00FE6406" w:rsidRPr="00FE6406">
        <w:rPr>
          <w:rStyle w:val="1-Char"/>
          <w:rFonts w:cs="CTraditional Arabic" w:hint="cs"/>
          <w:rtl/>
        </w:rPr>
        <w:t xml:space="preserve"> ج</w:t>
      </w:r>
      <w:r w:rsidRPr="00BE2421">
        <w:rPr>
          <w:rStyle w:val="5-Char"/>
          <w:rFonts w:hint="cs"/>
          <w:rtl/>
        </w:rPr>
        <w:t xml:space="preserve"> عَنْ تَجْصِ</w:t>
      </w:r>
      <w:r w:rsidR="00C12E54" w:rsidRPr="00BE2421">
        <w:rPr>
          <w:rStyle w:val="5-Char"/>
          <w:rFonts w:hint="cs"/>
          <w:rtl/>
        </w:rPr>
        <w:t>ي</w:t>
      </w:r>
      <w:r w:rsidRPr="00BE2421">
        <w:rPr>
          <w:rStyle w:val="5-Char"/>
          <w:rFonts w:hint="cs"/>
          <w:rtl/>
        </w:rPr>
        <w:t>ْصِ الْقُبُوْرِ وَ الْبَنٰاءِ عَلَ</w:t>
      </w:r>
      <w:r w:rsidR="00C12E54" w:rsidRPr="00BE2421">
        <w:rPr>
          <w:rStyle w:val="5-Char"/>
          <w:rFonts w:hint="cs"/>
          <w:rtl/>
        </w:rPr>
        <w:t>ي</w:t>
      </w:r>
      <w:r w:rsidRPr="00BE2421">
        <w:rPr>
          <w:rStyle w:val="5-Char"/>
          <w:rFonts w:hint="cs"/>
          <w:rtl/>
        </w:rPr>
        <w:t>ْهِ وَ الْجُلُوْسِ عَلَ</w:t>
      </w:r>
      <w:r w:rsidR="00C12E54" w:rsidRPr="00BE2421">
        <w:rPr>
          <w:rStyle w:val="5-Char"/>
          <w:rFonts w:hint="cs"/>
          <w:rtl/>
        </w:rPr>
        <w:t>ي</w:t>
      </w:r>
      <w:r w:rsidRPr="00BE2421">
        <w:rPr>
          <w:rStyle w:val="5-Char"/>
          <w:rFonts w:hint="cs"/>
          <w:rtl/>
        </w:rPr>
        <w:t>ْهٰا»</w:t>
      </w:r>
      <w:r w:rsidRPr="007100A7">
        <w:rPr>
          <w:rStyle w:val="1-Char"/>
          <w:rFonts w:hint="cs"/>
          <w:rtl/>
        </w:rPr>
        <w:t xml:space="preserve"> (حاکم در مستدرک)؛ </w:t>
      </w:r>
      <w:r w:rsidRPr="00BE2421">
        <w:rPr>
          <w:rStyle w:val="1-Char"/>
          <w:rFonts w:hint="cs"/>
          <w:rtl/>
        </w:rPr>
        <w:t>«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از گچ کردن قبرها و ساختمان ساختن بر</w:t>
      </w:r>
      <w:r w:rsidR="000751A8">
        <w:rPr>
          <w:rStyle w:val="1-Char"/>
          <w:rFonts w:hint="cs"/>
          <w:rtl/>
        </w:rPr>
        <w:t xml:space="preserve"> آن‌ها </w:t>
      </w:r>
      <w:r w:rsidRPr="00BE2421">
        <w:rPr>
          <w:rStyle w:val="1-Char"/>
          <w:rFonts w:hint="cs"/>
          <w:rtl/>
        </w:rPr>
        <w:t>و نشستن بر</w:t>
      </w:r>
      <w:r w:rsidR="000751A8">
        <w:rPr>
          <w:rStyle w:val="1-Char"/>
          <w:rFonts w:hint="cs"/>
          <w:rtl/>
        </w:rPr>
        <w:t xml:space="preserve"> آن‌ها،</w:t>
      </w:r>
      <w:r w:rsidRPr="00BE2421">
        <w:rPr>
          <w:rStyle w:val="1-Char"/>
          <w:rFonts w:hint="cs"/>
          <w:rtl/>
        </w:rPr>
        <w:t xml:space="preserve"> نه</w:t>
      </w:r>
      <w:r w:rsidR="00446BB7">
        <w:rPr>
          <w:rStyle w:val="1-Char"/>
          <w:rFonts w:hint="cs"/>
          <w:rtl/>
        </w:rPr>
        <w:t>ی</w:t>
      </w:r>
      <w:r w:rsidRPr="00BE2421">
        <w:rPr>
          <w:rStyle w:val="1-Char"/>
          <w:rFonts w:hint="cs"/>
          <w:rtl/>
        </w:rPr>
        <w:t xml:space="preserve"> کرده است»</w:t>
      </w:r>
      <w:r w:rsidRPr="007100A7">
        <w:rPr>
          <w:rStyle w:val="1-Char"/>
          <w:rFonts w:hint="cs"/>
          <w:rtl/>
        </w:rPr>
        <w:t>.</w:t>
      </w:r>
    </w:p>
    <w:p w:rsidR="00E81847" w:rsidRPr="007100A7" w:rsidRDefault="00E81847" w:rsidP="00AF1D25">
      <w:pPr>
        <w:rPr>
          <w:rStyle w:val="1-Char"/>
          <w:rtl/>
        </w:rPr>
      </w:pPr>
      <w:r w:rsidRPr="007100A7">
        <w:rPr>
          <w:rStyle w:val="1-Char"/>
          <w:rFonts w:hint="cs"/>
          <w:rtl/>
        </w:rPr>
        <w:t>و علامت‌گذار</w:t>
      </w:r>
      <w:r w:rsidR="00446BB7">
        <w:rPr>
          <w:rStyle w:val="1-Char"/>
          <w:rFonts w:hint="cs"/>
          <w:rtl/>
        </w:rPr>
        <w:t>ی</w:t>
      </w:r>
      <w:r w:rsidRPr="007100A7">
        <w:rPr>
          <w:rStyle w:val="1-Char"/>
          <w:rFonts w:hint="cs"/>
          <w:rtl/>
        </w:rPr>
        <w:t xml:space="preserve"> قبر به وس</w:t>
      </w:r>
      <w:r w:rsidR="00446BB7">
        <w:rPr>
          <w:rStyle w:val="1-Char"/>
          <w:rFonts w:hint="cs"/>
          <w:rtl/>
        </w:rPr>
        <w:t>ی</w:t>
      </w:r>
      <w:r w:rsidRPr="007100A7">
        <w:rPr>
          <w:rStyle w:val="1-Char"/>
          <w:rFonts w:hint="cs"/>
          <w:rtl/>
        </w:rPr>
        <w:t>له‌</w:t>
      </w:r>
      <w:r w:rsidR="00446BB7">
        <w:rPr>
          <w:rStyle w:val="1-Char"/>
          <w:rFonts w:hint="cs"/>
          <w:rtl/>
        </w:rPr>
        <w:t>ی</w:t>
      </w:r>
      <w:r w:rsidRPr="007100A7">
        <w:rPr>
          <w:rStyle w:val="1-Char"/>
          <w:rFonts w:hint="cs"/>
          <w:rtl/>
        </w:rPr>
        <w:t xml:space="preserve"> سنگ </w:t>
      </w:r>
      <w:r w:rsidR="00446BB7">
        <w:rPr>
          <w:rStyle w:val="1-Char"/>
          <w:rFonts w:hint="cs"/>
          <w:rtl/>
        </w:rPr>
        <w:t>ی</w:t>
      </w:r>
      <w:r w:rsidRPr="007100A7">
        <w:rPr>
          <w:rStyle w:val="1-Char"/>
          <w:rFonts w:hint="cs"/>
          <w:rtl/>
        </w:rPr>
        <w:t>ا امثال آن برا</w:t>
      </w:r>
      <w:r w:rsidR="00446BB7">
        <w:rPr>
          <w:rStyle w:val="1-Char"/>
          <w:rFonts w:hint="cs"/>
          <w:rtl/>
        </w:rPr>
        <w:t>ی</w:t>
      </w:r>
      <w:r w:rsidRPr="007100A7">
        <w:rPr>
          <w:rStyle w:val="1-Char"/>
          <w:rFonts w:hint="cs"/>
          <w:rtl/>
        </w:rPr>
        <w:t xml:space="preserve"> شناخته شدن صاحب قبر، مانع</w:t>
      </w:r>
      <w:r w:rsidR="00446BB7">
        <w:rPr>
          <w:rStyle w:val="1-Char"/>
          <w:rFonts w:hint="cs"/>
          <w:rtl/>
        </w:rPr>
        <w:t>ی</w:t>
      </w:r>
      <w:r w:rsidRPr="007100A7">
        <w:rPr>
          <w:rStyle w:val="1-Char"/>
          <w:rFonts w:hint="cs"/>
          <w:rtl/>
        </w:rPr>
        <w:t xml:space="preserve"> ندارد؛ ز</w:t>
      </w:r>
      <w:r w:rsidR="00446BB7">
        <w:rPr>
          <w:rStyle w:val="1-Char"/>
          <w:rFonts w:hint="cs"/>
          <w:rtl/>
        </w:rPr>
        <w:t>ی</w:t>
      </w:r>
      <w:r w:rsidRPr="007100A7">
        <w:rPr>
          <w:rStyle w:val="1-Char"/>
          <w:rFonts w:hint="cs"/>
          <w:rtl/>
        </w:rPr>
        <w:t>را رسول خدا</w:t>
      </w:r>
      <w:r w:rsidR="00FE6406" w:rsidRPr="00FE6406">
        <w:rPr>
          <w:rStyle w:val="1-Char"/>
          <w:rFonts w:cs="CTraditional Arabic" w:hint="cs"/>
          <w:rtl/>
        </w:rPr>
        <w:t xml:space="preserve"> ج</w:t>
      </w:r>
      <w:r w:rsidRPr="007100A7">
        <w:rPr>
          <w:rStyle w:val="1-Char"/>
          <w:rFonts w:hint="cs"/>
          <w:rtl/>
        </w:rPr>
        <w:t xml:space="preserve"> به وس</w:t>
      </w:r>
      <w:r w:rsidR="00446BB7">
        <w:rPr>
          <w:rStyle w:val="1-Char"/>
          <w:rFonts w:hint="cs"/>
          <w:rtl/>
        </w:rPr>
        <w:t>ی</w:t>
      </w:r>
      <w:r w:rsidRPr="007100A7">
        <w:rPr>
          <w:rStyle w:val="1-Char"/>
          <w:rFonts w:hint="cs"/>
          <w:rtl/>
        </w:rPr>
        <w:t>له‌</w:t>
      </w:r>
      <w:r w:rsidR="00446BB7">
        <w:rPr>
          <w:rStyle w:val="1-Char"/>
          <w:rFonts w:hint="cs"/>
          <w:rtl/>
        </w:rPr>
        <w:t>ی</w:t>
      </w:r>
      <w:r w:rsidRPr="007100A7">
        <w:rPr>
          <w:rStyle w:val="1-Char"/>
          <w:rFonts w:hint="cs"/>
          <w:rtl/>
        </w:rPr>
        <w:t xml:space="preserve"> سنگ</w:t>
      </w:r>
      <w:r w:rsidR="00446BB7">
        <w:rPr>
          <w:rStyle w:val="1-Char"/>
          <w:rFonts w:hint="cs"/>
          <w:rtl/>
        </w:rPr>
        <w:t>ی</w:t>
      </w:r>
      <w:r w:rsidRPr="007100A7">
        <w:rPr>
          <w:rStyle w:val="1-Char"/>
          <w:rFonts w:hint="cs"/>
          <w:rtl/>
        </w:rPr>
        <w:t>، قبر عثمان بن مظعون</w:t>
      </w:r>
      <w:r w:rsidR="00FE6406" w:rsidRPr="00FE6406">
        <w:rPr>
          <w:rStyle w:val="1-Char"/>
          <w:rFonts w:cs="CTraditional Arabic" w:hint="cs"/>
          <w:rtl/>
        </w:rPr>
        <w:t>س</w:t>
      </w:r>
      <w:r w:rsidRPr="007100A7">
        <w:rPr>
          <w:rStyle w:val="1-Char"/>
          <w:rFonts w:hint="cs"/>
          <w:rtl/>
        </w:rPr>
        <w:t xml:space="preserve"> را علامت‌گذار</w:t>
      </w:r>
      <w:r w:rsidR="00446BB7">
        <w:rPr>
          <w:rStyle w:val="1-Char"/>
          <w:rFonts w:hint="cs"/>
          <w:rtl/>
        </w:rPr>
        <w:t>ی</w:t>
      </w:r>
      <w:r w:rsidRPr="007100A7">
        <w:rPr>
          <w:rStyle w:val="1-Char"/>
          <w:rFonts w:hint="cs"/>
          <w:rtl/>
        </w:rPr>
        <w:t xml:space="preserve"> فرمود.]</w:t>
      </w:r>
    </w:p>
    <w:p w:rsidR="00E81847" w:rsidRPr="007100A7" w:rsidRDefault="00E81847" w:rsidP="00AF1D25">
      <w:pPr>
        <w:rPr>
          <w:rStyle w:val="1-Char"/>
          <w:rtl/>
        </w:rPr>
      </w:pPr>
      <w:r w:rsidRPr="007100A7">
        <w:rPr>
          <w:rStyle w:val="1-Char"/>
          <w:rFonts w:hint="cs"/>
          <w:rtl/>
        </w:rPr>
        <w:t>و ا</w:t>
      </w:r>
      <w:r w:rsidR="00446BB7">
        <w:rPr>
          <w:rStyle w:val="1-Char"/>
          <w:rFonts w:hint="cs"/>
          <w:rtl/>
        </w:rPr>
        <w:t>ی</w:t>
      </w:r>
      <w:r w:rsidRPr="007100A7">
        <w:rPr>
          <w:rStyle w:val="1-Char"/>
          <w:rFonts w:hint="cs"/>
          <w:rtl/>
        </w:rPr>
        <w:t>راد</w:t>
      </w:r>
      <w:r w:rsidR="00446BB7">
        <w:rPr>
          <w:rStyle w:val="1-Char"/>
          <w:rFonts w:hint="cs"/>
          <w:rtl/>
        </w:rPr>
        <w:t>ی</w:t>
      </w:r>
      <w:r w:rsidRPr="007100A7">
        <w:rPr>
          <w:rStyle w:val="1-Char"/>
          <w:rFonts w:hint="cs"/>
          <w:rtl/>
        </w:rPr>
        <w:t xml:space="preserve"> به نوشتن بر رو</w:t>
      </w:r>
      <w:r w:rsidR="00446BB7">
        <w:rPr>
          <w:rStyle w:val="1-Char"/>
          <w:rFonts w:hint="cs"/>
          <w:rtl/>
        </w:rPr>
        <w:t>ی</w:t>
      </w:r>
      <w:r w:rsidRPr="007100A7">
        <w:rPr>
          <w:rStyle w:val="1-Char"/>
          <w:rFonts w:hint="cs"/>
          <w:rtl/>
        </w:rPr>
        <w:t xml:space="preserve"> قبر - بدان خاطر که </w:t>
      </w:r>
      <w:r w:rsidR="00446BB7">
        <w:rPr>
          <w:rStyle w:val="1-Char"/>
          <w:rFonts w:hint="cs"/>
          <w:rtl/>
        </w:rPr>
        <w:t>ی</w:t>
      </w:r>
      <w:r w:rsidRPr="007100A7">
        <w:rPr>
          <w:rStyle w:val="1-Char"/>
          <w:rFonts w:hint="cs"/>
          <w:rtl/>
        </w:rPr>
        <w:t>اد و خاطره‌</w:t>
      </w:r>
      <w:r w:rsidR="00446BB7">
        <w:rPr>
          <w:rStyle w:val="1-Char"/>
          <w:rFonts w:hint="cs"/>
          <w:rtl/>
        </w:rPr>
        <w:t>ی</w:t>
      </w:r>
      <w:r w:rsidRPr="007100A7">
        <w:rPr>
          <w:rStyle w:val="1-Char"/>
          <w:rFonts w:hint="cs"/>
          <w:rtl/>
        </w:rPr>
        <w:t xml:space="preserve"> و</w:t>
      </w:r>
      <w:r w:rsidR="00446BB7">
        <w:rPr>
          <w:rStyle w:val="1-Char"/>
          <w:rFonts w:hint="cs"/>
          <w:rtl/>
        </w:rPr>
        <w:t>ی</w:t>
      </w:r>
      <w:r w:rsidRPr="007100A7">
        <w:rPr>
          <w:rStyle w:val="1-Char"/>
          <w:rFonts w:hint="cs"/>
          <w:rtl/>
        </w:rPr>
        <w:t xml:space="preserve"> از م</w:t>
      </w:r>
      <w:r w:rsidR="00446BB7">
        <w:rPr>
          <w:rStyle w:val="1-Char"/>
          <w:rFonts w:hint="cs"/>
          <w:rtl/>
        </w:rPr>
        <w:t>ی</w:t>
      </w:r>
      <w:r w:rsidRPr="007100A7">
        <w:rPr>
          <w:rStyle w:val="1-Char"/>
          <w:rFonts w:hint="cs"/>
          <w:rtl/>
        </w:rPr>
        <w:t>ان نرود و بدو ب</w:t>
      </w:r>
      <w:r w:rsidR="00446BB7">
        <w:rPr>
          <w:rStyle w:val="1-Char"/>
          <w:rFonts w:hint="cs"/>
          <w:rtl/>
        </w:rPr>
        <w:t>ی</w:t>
      </w:r>
      <w:r w:rsidRPr="007100A7">
        <w:rPr>
          <w:rStyle w:val="1-Char"/>
          <w:rFonts w:hint="cs"/>
          <w:rtl/>
        </w:rPr>
        <w:t>‌اعتنا</w:t>
      </w:r>
      <w:r w:rsidR="00446BB7">
        <w:rPr>
          <w:rStyle w:val="1-Char"/>
          <w:rFonts w:hint="cs"/>
          <w:rtl/>
        </w:rPr>
        <w:t>یی</w:t>
      </w:r>
      <w:r w:rsidRPr="007100A7">
        <w:rPr>
          <w:rStyle w:val="1-Char"/>
          <w:rFonts w:hint="cs"/>
          <w:rtl/>
        </w:rPr>
        <w:t xml:space="preserve"> و ب</w:t>
      </w:r>
      <w:r w:rsidR="00446BB7">
        <w:rPr>
          <w:rStyle w:val="1-Char"/>
          <w:rFonts w:hint="cs"/>
          <w:rtl/>
        </w:rPr>
        <w:t>ی</w:t>
      </w:r>
      <w:r w:rsidRPr="007100A7">
        <w:rPr>
          <w:rStyle w:val="1-Char"/>
          <w:rFonts w:hint="cs"/>
          <w:rtl/>
        </w:rPr>
        <w:t>‌احترام</w:t>
      </w:r>
      <w:r w:rsidR="00446BB7">
        <w:rPr>
          <w:rStyle w:val="1-Char"/>
          <w:rFonts w:hint="cs"/>
          <w:rtl/>
        </w:rPr>
        <w:t>ی</w:t>
      </w:r>
      <w:r w:rsidRPr="007100A7">
        <w:rPr>
          <w:rStyle w:val="1-Char"/>
          <w:rFonts w:hint="cs"/>
          <w:rtl/>
        </w:rPr>
        <w:t xml:space="preserve"> نگردد - ن</w:t>
      </w:r>
      <w:r w:rsidR="00446BB7">
        <w:rPr>
          <w:rStyle w:val="1-Char"/>
          <w:rFonts w:hint="cs"/>
          <w:rtl/>
        </w:rPr>
        <w:t>ی</w:t>
      </w:r>
      <w:r w:rsidRPr="007100A7">
        <w:rPr>
          <w:rStyle w:val="1-Char"/>
          <w:rFonts w:hint="cs"/>
          <w:rtl/>
        </w:rPr>
        <w:t>ست [و با وجود ا</w:t>
      </w:r>
      <w:r w:rsidR="00446BB7">
        <w:rPr>
          <w:rStyle w:val="1-Char"/>
          <w:rFonts w:hint="cs"/>
          <w:rtl/>
        </w:rPr>
        <w:t>ی</w:t>
      </w:r>
      <w:r w:rsidRPr="007100A7">
        <w:rPr>
          <w:rStyle w:val="1-Char"/>
          <w:rFonts w:hint="cs"/>
          <w:rtl/>
        </w:rPr>
        <w:t>ن، باز هم بهتر است که بر رو</w:t>
      </w:r>
      <w:r w:rsidR="00446BB7">
        <w:rPr>
          <w:rStyle w:val="1-Char"/>
          <w:rFonts w:hint="cs"/>
          <w:rtl/>
        </w:rPr>
        <w:t>ی</w:t>
      </w:r>
      <w:r w:rsidRPr="007100A7">
        <w:rPr>
          <w:rStyle w:val="1-Char"/>
          <w:rFonts w:hint="cs"/>
          <w:rtl/>
        </w:rPr>
        <w:t xml:space="preserve"> قبر،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نوشته نشود.]</w:t>
      </w:r>
    </w:p>
    <w:p w:rsidR="00E81847" w:rsidRPr="007100A7" w:rsidRDefault="00E81847" w:rsidP="00AF1D25">
      <w:pPr>
        <w:rPr>
          <w:rStyle w:val="1-Char"/>
          <w:rtl/>
        </w:rPr>
      </w:pPr>
      <w:r w:rsidRPr="007100A7">
        <w:rPr>
          <w:rStyle w:val="1-Char"/>
          <w:rFonts w:hint="cs"/>
          <w:rtl/>
        </w:rPr>
        <w:t>و دفن نمودن م</w:t>
      </w:r>
      <w:r w:rsidR="00446BB7">
        <w:rPr>
          <w:rStyle w:val="1-Char"/>
          <w:rFonts w:hint="cs"/>
          <w:rtl/>
        </w:rPr>
        <w:t>ی</w:t>
      </w:r>
      <w:r w:rsidRPr="007100A7">
        <w:rPr>
          <w:rStyle w:val="1-Char"/>
          <w:rFonts w:hint="cs"/>
          <w:rtl/>
        </w:rPr>
        <w:t>ت در خانه‌ها مکروه است؛‌ز</w:t>
      </w:r>
      <w:r w:rsidR="00446BB7">
        <w:rPr>
          <w:rStyle w:val="1-Char"/>
          <w:rFonts w:hint="cs"/>
          <w:rtl/>
        </w:rPr>
        <w:t>ی</w:t>
      </w:r>
      <w:r w:rsidRPr="007100A7">
        <w:rPr>
          <w:rStyle w:val="1-Char"/>
          <w:rFonts w:hint="cs"/>
          <w:rtl/>
        </w:rPr>
        <w:t>را دفن کردن در خانه از و</w:t>
      </w:r>
      <w:r w:rsidR="00446BB7">
        <w:rPr>
          <w:rStyle w:val="1-Char"/>
          <w:rFonts w:hint="cs"/>
          <w:rtl/>
        </w:rPr>
        <w:t>ی</w:t>
      </w:r>
      <w:r w:rsidRPr="007100A7">
        <w:rPr>
          <w:rStyle w:val="1-Char"/>
          <w:rFonts w:hint="cs"/>
          <w:rtl/>
        </w:rPr>
        <w:t>ژگ</w:t>
      </w:r>
      <w:r w:rsidR="00446BB7">
        <w:rPr>
          <w:rStyle w:val="1-Char"/>
          <w:rFonts w:hint="cs"/>
          <w:rtl/>
        </w:rPr>
        <w:t>ی</w:t>
      </w:r>
      <w:r w:rsidRPr="007100A7">
        <w:rPr>
          <w:rStyle w:val="1-Char"/>
          <w:rFonts w:hint="cs"/>
          <w:rtl/>
        </w:rPr>
        <w:t>‌ها و خصوص</w:t>
      </w:r>
      <w:r w:rsidR="00446BB7">
        <w:rPr>
          <w:rStyle w:val="1-Char"/>
          <w:rFonts w:hint="cs"/>
          <w:rtl/>
        </w:rPr>
        <w:t>ی</w:t>
      </w:r>
      <w:r w:rsidRPr="007100A7">
        <w:rPr>
          <w:rStyle w:val="1-Char"/>
          <w:rFonts w:hint="cs"/>
          <w:rtl/>
        </w:rPr>
        <w:t>ات پ</w:t>
      </w:r>
      <w:r w:rsidR="00446BB7">
        <w:rPr>
          <w:rStyle w:val="1-Char"/>
          <w:rFonts w:hint="cs"/>
          <w:rtl/>
        </w:rPr>
        <w:t>ی</w:t>
      </w:r>
      <w:r w:rsidRPr="007100A7">
        <w:rPr>
          <w:rStyle w:val="1-Char"/>
          <w:rFonts w:hint="cs"/>
          <w:rtl/>
        </w:rPr>
        <w:t>امبران است.</w:t>
      </w:r>
    </w:p>
    <w:p w:rsidR="00E81847" w:rsidRPr="007100A7" w:rsidRDefault="00E81847" w:rsidP="00AF1D25">
      <w:pPr>
        <w:rPr>
          <w:rStyle w:val="1-Char"/>
          <w:rtl/>
        </w:rPr>
      </w:pPr>
      <w:r w:rsidRPr="007100A7">
        <w:rPr>
          <w:rStyle w:val="1-Char"/>
          <w:rFonts w:hint="cs"/>
          <w:rtl/>
        </w:rPr>
        <w:t>و دفن کردن م</w:t>
      </w:r>
      <w:r w:rsidR="00446BB7">
        <w:rPr>
          <w:rStyle w:val="1-Char"/>
          <w:rFonts w:hint="cs"/>
          <w:rtl/>
        </w:rPr>
        <w:t>ی</w:t>
      </w:r>
      <w:r w:rsidRPr="007100A7">
        <w:rPr>
          <w:rStyle w:val="1-Char"/>
          <w:rFonts w:hint="cs"/>
          <w:rtl/>
        </w:rPr>
        <w:t>ت در اماکن</w:t>
      </w:r>
      <w:r w:rsidR="00446BB7">
        <w:rPr>
          <w:rStyle w:val="1-Char"/>
          <w:rFonts w:hint="cs"/>
          <w:rtl/>
        </w:rPr>
        <w:t>ی</w:t>
      </w:r>
      <w:r w:rsidRPr="007100A7">
        <w:rPr>
          <w:rStyle w:val="1-Char"/>
          <w:rFonts w:hint="cs"/>
          <w:rtl/>
        </w:rPr>
        <w:t xml:space="preserve"> که به «</w:t>
      </w:r>
      <w:r w:rsidRPr="00FE6406">
        <w:rPr>
          <w:rStyle w:val="9-Char"/>
          <w:rFonts w:eastAsia="Batang" w:hint="cs"/>
          <w:rtl/>
        </w:rPr>
        <w:t>فساق</w:t>
      </w:r>
      <w:r w:rsidR="00446BB7">
        <w:rPr>
          <w:rStyle w:val="9-Char"/>
          <w:rFonts w:eastAsia="Batang" w:hint="cs"/>
          <w:rtl/>
        </w:rPr>
        <w:t>ی</w:t>
      </w:r>
      <w:r w:rsidRPr="007100A7">
        <w:rPr>
          <w:rStyle w:val="1-Char"/>
          <w:rFonts w:hint="cs"/>
          <w:rtl/>
        </w:rPr>
        <w:t>» نام</w:t>
      </w:r>
      <w:r w:rsidR="00446BB7">
        <w:rPr>
          <w:rStyle w:val="1-Char"/>
          <w:rFonts w:hint="cs"/>
          <w:rtl/>
        </w:rPr>
        <w:t>ی</w:t>
      </w:r>
      <w:r w:rsidRPr="007100A7">
        <w:rPr>
          <w:rStyle w:val="1-Char"/>
          <w:rFonts w:hint="cs"/>
          <w:rtl/>
        </w:rPr>
        <w:t>ده م</w:t>
      </w:r>
      <w:r w:rsidR="00446BB7">
        <w:rPr>
          <w:rStyle w:val="1-Char"/>
          <w:rFonts w:hint="cs"/>
          <w:rtl/>
        </w:rPr>
        <w:t>ی</w:t>
      </w:r>
      <w:r w:rsidRPr="007100A7">
        <w:rPr>
          <w:rStyle w:val="1-Char"/>
          <w:rFonts w:hint="cs"/>
          <w:rtl/>
        </w:rPr>
        <w:t>‌شوند، مکروه است؛ [و «</w:t>
      </w:r>
      <w:r w:rsidRPr="00FE6406">
        <w:rPr>
          <w:rStyle w:val="9-Char"/>
          <w:rFonts w:eastAsia="Batang" w:hint="cs"/>
          <w:rtl/>
        </w:rPr>
        <w:t>فساق</w:t>
      </w:r>
      <w:r w:rsidR="00446BB7">
        <w:rPr>
          <w:rStyle w:val="9-Char"/>
          <w:rFonts w:eastAsia="Batang" w:hint="cs"/>
          <w:rtl/>
        </w:rPr>
        <w:t>ی</w:t>
      </w:r>
      <w:r w:rsidRPr="007100A7">
        <w:rPr>
          <w:rStyle w:val="1-Char"/>
          <w:rFonts w:hint="cs"/>
          <w:rtl/>
        </w:rPr>
        <w:t>» اماکن</w:t>
      </w:r>
      <w:r w:rsidR="00446BB7">
        <w:rPr>
          <w:rStyle w:val="1-Char"/>
          <w:rFonts w:hint="cs"/>
          <w:rtl/>
        </w:rPr>
        <w:t>ی</w:t>
      </w:r>
      <w:r w:rsidRPr="007100A7">
        <w:rPr>
          <w:rStyle w:val="1-Char"/>
          <w:rFonts w:hint="cs"/>
          <w:rtl/>
        </w:rPr>
        <w:t xml:space="preserve"> شب</w:t>
      </w:r>
      <w:r w:rsidR="00446BB7">
        <w:rPr>
          <w:rStyle w:val="1-Char"/>
          <w:rFonts w:hint="cs"/>
          <w:rtl/>
        </w:rPr>
        <w:t>ی</w:t>
      </w:r>
      <w:r w:rsidRPr="007100A7">
        <w:rPr>
          <w:rStyle w:val="1-Char"/>
          <w:rFonts w:hint="cs"/>
          <w:rtl/>
        </w:rPr>
        <w:t>ه حوض‌ها</w:t>
      </w:r>
      <w:r w:rsidR="00446BB7">
        <w:rPr>
          <w:rStyle w:val="1-Char"/>
          <w:rFonts w:hint="cs"/>
          <w:rtl/>
        </w:rPr>
        <w:t>یی</w:t>
      </w:r>
      <w:r w:rsidRPr="007100A7">
        <w:rPr>
          <w:rStyle w:val="1-Char"/>
          <w:rFonts w:hint="cs"/>
          <w:rtl/>
        </w:rPr>
        <w:t xml:space="preserve"> است که از سنگ مرمر ساخته شده‌اند. و دفن کردن مردگان در چن</w:t>
      </w:r>
      <w:r w:rsidR="00446BB7">
        <w:rPr>
          <w:rStyle w:val="1-Char"/>
          <w:rFonts w:hint="cs"/>
          <w:rtl/>
        </w:rPr>
        <w:t>ی</w:t>
      </w:r>
      <w:r w:rsidRPr="007100A7">
        <w:rPr>
          <w:rStyle w:val="1-Char"/>
          <w:rFonts w:hint="cs"/>
          <w:rtl/>
        </w:rPr>
        <w:t>ن اماکن</w:t>
      </w:r>
      <w:r w:rsidR="00446BB7">
        <w:rPr>
          <w:rStyle w:val="1-Char"/>
          <w:rFonts w:hint="cs"/>
          <w:rtl/>
        </w:rPr>
        <w:t>ی</w:t>
      </w:r>
      <w:r w:rsidRPr="007100A7">
        <w:rPr>
          <w:rStyle w:val="1-Char"/>
          <w:rFonts w:hint="cs"/>
          <w:rtl/>
        </w:rPr>
        <w:t xml:space="preserve"> به ا</w:t>
      </w:r>
      <w:r w:rsidR="00446BB7">
        <w:rPr>
          <w:rStyle w:val="1-Char"/>
          <w:rFonts w:hint="cs"/>
          <w:rtl/>
        </w:rPr>
        <w:t>ی</w:t>
      </w:r>
      <w:r w:rsidRPr="007100A7">
        <w:rPr>
          <w:rStyle w:val="1-Char"/>
          <w:rFonts w:hint="cs"/>
          <w:rtl/>
        </w:rPr>
        <w:t>ن دلا</w:t>
      </w:r>
      <w:r w:rsidR="00446BB7">
        <w:rPr>
          <w:rStyle w:val="1-Char"/>
          <w:rFonts w:hint="cs"/>
          <w:rtl/>
        </w:rPr>
        <w:t>ی</w:t>
      </w:r>
      <w:r w:rsidRPr="007100A7">
        <w:rPr>
          <w:rStyle w:val="1-Char"/>
          <w:rFonts w:hint="cs"/>
          <w:rtl/>
        </w:rPr>
        <w:t>ل مکروه است:</w:t>
      </w:r>
    </w:p>
    <w:p w:rsidR="00E81847" w:rsidRPr="007100A7" w:rsidRDefault="00E81847" w:rsidP="00463D6B">
      <w:pPr>
        <w:pStyle w:val="ListParagraph"/>
        <w:numPr>
          <w:ilvl w:val="0"/>
          <w:numId w:val="43"/>
        </w:numPr>
        <w:rPr>
          <w:rStyle w:val="1-Char"/>
          <w:rtl/>
        </w:rPr>
      </w:pPr>
      <w:r w:rsidRPr="007100A7">
        <w:rPr>
          <w:rStyle w:val="1-Char"/>
          <w:rFonts w:hint="cs"/>
          <w:rtl/>
        </w:rPr>
        <w:t>عدم کنده شدن لحد در آن‌ها.</w:t>
      </w:r>
    </w:p>
    <w:p w:rsidR="00E81847" w:rsidRPr="007100A7" w:rsidRDefault="00E81847" w:rsidP="00463D6B">
      <w:pPr>
        <w:pStyle w:val="ListParagraph"/>
        <w:numPr>
          <w:ilvl w:val="0"/>
          <w:numId w:val="43"/>
        </w:numPr>
        <w:rPr>
          <w:rStyle w:val="1-Char"/>
          <w:rtl/>
        </w:rPr>
      </w:pPr>
      <w:r w:rsidRPr="007100A7">
        <w:rPr>
          <w:rStyle w:val="1-Char"/>
          <w:rFonts w:hint="cs"/>
          <w:rtl/>
        </w:rPr>
        <w:t xml:space="preserve">دفن شدن </w:t>
      </w:r>
      <w:r w:rsidR="00446BB7">
        <w:rPr>
          <w:rStyle w:val="1-Char"/>
          <w:rFonts w:hint="cs"/>
          <w:rtl/>
        </w:rPr>
        <w:t>ی</w:t>
      </w:r>
      <w:r w:rsidRPr="007100A7">
        <w:rPr>
          <w:rStyle w:val="1-Char"/>
          <w:rFonts w:hint="cs"/>
          <w:rtl/>
        </w:rPr>
        <w:t xml:space="preserve">ک گروه در </w:t>
      </w:r>
      <w:r w:rsidR="00446BB7">
        <w:rPr>
          <w:rStyle w:val="1-Char"/>
          <w:rFonts w:hint="cs"/>
          <w:rtl/>
        </w:rPr>
        <w:t>ی</w:t>
      </w:r>
      <w:r w:rsidRPr="007100A7">
        <w:rPr>
          <w:rStyle w:val="1-Char"/>
          <w:rFonts w:hint="cs"/>
          <w:rtl/>
        </w:rPr>
        <w:t>ک قبر بدون ضرورت.</w:t>
      </w:r>
    </w:p>
    <w:p w:rsidR="00E81847" w:rsidRPr="007100A7" w:rsidRDefault="00E81847" w:rsidP="00463D6B">
      <w:pPr>
        <w:pStyle w:val="ListParagraph"/>
        <w:numPr>
          <w:ilvl w:val="0"/>
          <w:numId w:val="43"/>
        </w:numPr>
        <w:rPr>
          <w:rStyle w:val="1-Char"/>
          <w:rtl/>
        </w:rPr>
      </w:pPr>
      <w:r w:rsidRPr="007100A7">
        <w:rPr>
          <w:rStyle w:val="1-Char"/>
          <w:rFonts w:hint="cs"/>
          <w:rtl/>
        </w:rPr>
        <w:t>اختلاط زنان و مردان در چن</w:t>
      </w:r>
      <w:r w:rsidR="00446BB7">
        <w:rPr>
          <w:rStyle w:val="1-Char"/>
          <w:rFonts w:hint="cs"/>
          <w:rtl/>
        </w:rPr>
        <w:t>ی</w:t>
      </w:r>
      <w:r w:rsidRPr="007100A7">
        <w:rPr>
          <w:rStyle w:val="1-Char"/>
          <w:rFonts w:hint="cs"/>
          <w:rtl/>
        </w:rPr>
        <w:t>ن جاها</w:t>
      </w:r>
      <w:r w:rsidR="00446BB7">
        <w:rPr>
          <w:rStyle w:val="1-Char"/>
          <w:rFonts w:hint="cs"/>
          <w:rtl/>
        </w:rPr>
        <w:t>یی</w:t>
      </w:r>
      <w:r w:rsidRPr="007100A7">
        <w:rPr>
          <w:rStyle w:val="1-Char"/>
          <w:rFonts w:hint="cs"/>
          <w:rtl/>
        </w:rPr>
        <w:t>.</w:t>
      </w:r>
    </w:p>
    <w:p w:rsidR="00E81847" w:rsidRPr="007100A7" w:rsidRDefault="00E81847" w:rsidP="00463D6B">
      <w:pPr>
        <w:pStyle w:val="ListParagraph"/>
        <w:numPr>
          <w:ilvl w:val="0"/>
          <w:numId w:val="43"/>
        </w:numPr>
        <w:rPr>
          <w:rStyle w:val="1-Char"/>
          <w:rtl/>
        </w:rPr>
      </w:pPr>
      <w:r w:rsidRPr="007100A7">
        <w:rPr>
          <w:rStyle w:val="1-Char"/>
          <w:rFonts w:hint="cs"/>
          <w:rtl/>
        </w:rPr>
        <w:t>گچ‌کار</w:t>
      </w:r>
      <w:r w:rsidR="00446BB7">
        <w:rPr>
          <w:rStyle w:val="1-Char"/>
          <w:rFonts w:hint="cs"/>
          <w:rtl/>
        </w:rPr>
        <w:t>ی</w:t>
      </w:r>
      <w:r w:rsidRPr="007100A7">
        <w:rPr>
          <w:rStyle w:val="1-Char"/>
          <w:rFonts w:hint="cs"/>
          <w:rtl/>
        </w:rPr>
        <w:t xml:space="preserve"> و ساختن بناء در آن‌ها.]</w:t>
      </w:r>
    </w:p>
    <w:p w:rsidR="00E81847" w:rsidRPr="007100A7" w:rsidRDefault="00E81847" w:rsidP="00AF1D25">
      <w:pPr>
        <w:rPr>
          <w:rStyle w:val="1-Char"/>
          <w:rtl/>
        </w:rPr>
      </w:pPr>
      <w:r w:rsidRPr="007100A7">
        <w:rPr>
          <w:rStyle w:val="1-Char"/>
          <w:rFonts w:hint="cs"/>
          <w:rtl/>
        </w:rPr>
        <w:t>و دفن ب</w:t>
      </w:r>
      <w:r w:rsidR="00446BB7">
        <w:rPr>
          <w:rStyle w:val="1-Char"/>
          <w:rFonts w:hint="cs"/>
          <w:rtl/>
        </w:rPr>
        <w:t>ی</w:t>
      </w:r>
      <w:r w:rsidRPr="007100A7">
        <w:rPr>
          <w:rStyle w:val="1-Char"/>
          <w:rFonts w:hint="cs"/>
          <w:rtl/>
        </w:rPr>
        <w:t xml:space="preserve">شتر از </w:t>
      </w:r>
      <w:r w:rsidR="00446BB7">
        <w:rPr>
          <w:rStyle w:val="1-Char"/>
          <w:rFonts w:hint="cs"/>
          <w:rtl/>
        </w:rPr>
        <w:t>ی</w:t>
      </w:r>
      <w:r w:rsidRPr="007100A7">
        <w:rPr>
          <w:rStyle w:val="1-Char"/>
          <w:rFonts w:hint="cs"/>
          <w:rtl/>
        </w:rPr>
        <w:t xml:space="preserve">ک نفر در </w:t>
      </w:r>
      <w:r w:rsidR="00446BB7">
        <w:rPr>
          <w:rStyle w:val="1-Char"/>
          <w:rFonts w:hint="cs"/>
          <w:rtl/>
        </w:rPr>
        <w:t>ی</w:t>
      </w:r>
      <w:r w:rsidRPr="007100A7">
        <w:rPr>
          <w:rStyle w:val="1-Char"/>
          <w:rFonts w:hint="cs"/>
          <w:rtl/>
        </w:rPr>
        <w:t>ک قبر به هنگام ضرورت، ا</w:t>
      </w:r>
      <w:r w:rsidR="00446BB7">
        <w:rPr>
          <w:rStyle w:val="1-Char"/>
          <w:rFonts w:hint="cs"/>
          <w:rtl/>
        </w:rPr>
        <w:t>ی</w:t>
      </w:r>
      <w:r w:rsidRPr="007100A7">
        <w:rPr>
          <w:rStyle w:val="1-Char"/>
          <w:rFonts w:hint="cs"/>
          <w:rtl/>
        </w:rPr>
        <w:t>راد</w:t>
      </w:r>
      <w:r w:rsidR="00446BB7">
        <w:rPr>
          <w:rStyle w:val="1-Char"/>
          <w:rFonts w:hint="cs"/>
          <w:rtl/>
        </w:rPr>
        <w:t>ی</w:t>
      </w:r>
      <w:r w:rsidRPr="007100A7">
        <w:rPr>
          <w:rStyle w:val="1-Char"/>
          <w:rFonts w:hint="cs"/>
          <w:rtl/>
        </w:rPr>
        <w:t xml:space="preserve"> ندارد. و اگر </w:t>
      </w:r>
      <w:r w:rsidR="00AF17B9">
        <w:rPr>
          <w:rStyle w:val="1-Char"/>
          <w:rFonts w:hint="cs"/>
          <w:rtl/>
        </w:rPr>
        <w:t>چنان‌چه</w:t>
      </w:r>
      <w:r w:rsidRPr="007100A7">
        <w:rPr>
          <w:rStyle w:val="1-Char"/>
          <w:rFonts w:hint="cs"/>
          <w:rtl/>
        </w:rPr>
        <w:t xml:space="preserve"> ب</w:t>
      </w:r>
      <w:r w:rsidR="00446BB7">
        <w:rPr>
          <w:rStyle w:val="1-Char"/>
          <w:rFonts w:hint="cs"/>
          <w:rtl/>
        </w:rPr>
        <w:t>ی</w:t>
      </w:r>
      <w:r w:rsidRPr="007100A7">
        <w:rPr>
          <w:rStyle w:val="1-Char"/>
          <w:rFonts w:hint="cs"/>
          <w:rtl/>
        </w:rPr>
        <w:t xml:space="preserve">شتر از </w:t>
      </w:r>
      <w:r w:rsidR="00446BB7">
        <w:rPr>
          <w:rStyle w:val="1-Char"/>
          <w:rFonts w:hint="cs"/>
          <w:rtl/>
        </w:rPr>
        <w:t>ی</w:t>
      </w:r>
      <w:r w:rsidRPr="007100A7">
        <w:rPr>
          <w:rStyle w:val="1-Char"/>
          <w:rFonts w:hint="cs"/>
          <w:rtl/>
        </w:rPr>
        <w:t xml:space="preserve">ک تن در </w:t>
      </w:r>
      <w:r w:rsidR="00446BB7">
        <w:rPr>
          <w:rStyle w:val="1-Char"/>
          <w:rFonts w:hint="cs"/>
          <w:rtl/>
        </w:rPr>
        <w:t>ی</w:t>
      </w:r>
      <w:r w:rsidRPr="007100A7">
        <w:rPr>
          <w:rStyle w:val="1-Char"/>
          <w:rFonts w:hint="cs"/>
          <w:rtl/>
        </w:rPr>
        <w:t>ک قبر دفن گرد</w:t>
      </w:r>
      <w:r w:rsidR="00446BB7">
        <w:rPr>
          <w:rStyle w:val="1-Char"/>
          <w:rFonts w:hint="cs"/>
          <w:rtl/>
        </w:rPr>
        <w:t>ی</w:t>
      </w:r>
      <w:r w:rsidRPr="007100A7">
        <w:rPr>
          <w:rStyle w:val="1-Char"/>
          <w:rFonts w:hint="cs"/>
          <w:rtl/>
        </w:rPr>
        <w:t>دند، در آن صورت [مستحب است که] ب</w:t>
      </w:r>
      <w:r w:rsidR="00446BB7">
        <w:rPr>
          <w:rStyle w:val="1-Char"/>
          <w:rFonts w:hint="cs"/>
          <w:rtl/>
        </w:rPr>
        <w:t>ی</w:t>
      </w:r>
      <w:r w:rsidRPr="007100A7">
        <w:rPr>
          <w:rStyle w:val="1-Char"/>
          <w:rFonts w:hint="cs"/>
          <w:rtl/>
        </w:rPr>
        <w:t>ن هر دو نفر از</w:t>
      </w:r>
      <w:r w:rsidR="000751A8">
        <w:rPr>
          <w:rStyle w:val="1-Char"/>
          <w:rFonts w:hint="cs"/>
          <w:rtl/>
        </w:rPr>
        <w:t xml:space="preserve"> آن‌ها </w:t>
      </w:r>
      <w:r w:rsidRPr="007100A7">
        <w:rPr>
          <w:rStyle w:val="1-Char"/>
          <w:rFonts w:hint="cs"/>
          <w:rtl/>
        </w:rPr>
        <w:t>با خاک فاصله قرار داده شود.</w:t>
      </w:r>
    </w:p>
    <w:p w:rsidR="00E81847" w:rsidRPr="007100A7" w:rsidRDefault="00E81847" w:rsidP="00AF1D25">
      <w:pPr>
        <w:rPr>
          <w:rStyle w:val="1-Char"/>
          <w:rtl/>
        </w:rPr>
      </w:pPr>
      <w:r w:rsidRPr="007100A7">
        <w:rPr>
          <w:rStyle w:val="1-Char"/>
          <w:rFonts w:hint="cs"/>
          <w:rtl/>
        </w:rPr>
        <w:t>[به هر حال، در حالت اخت</w:t>
      </w:r>
      <w:r w:rsidR="00446BB7">
        <w:rPr>
          <w:rStyle w:val="1-Char"/>
          <w:rFonts w:hint="cs"/>
          <w:rtl/>
        </w:rPr>
        <w:t>ی</w:t>
      </w:r>
      <w:r w:rsidRPr="007100A7">
        <w:rPr>
          <w:rStyle w:val="1-Char"/>
          <w:rFonts w:hint="cs"/>
          <w:rtl/>
        </w:rPr>
        <w:t xml:space="preserve">ار و امکان، دو جنازه در </w:t>
      </w:r>
      <w:r w:rsidR="00446BB7">
        <w:rPr>
          <w:rStyle w:val="1-Char"/>
          <w:rFonts w:hint="cs"/>
          <w:rtl/>
        </w:rPr>
        <w:t>ی</w:t>
      </w:r>
      <w:r w:rsidRPr="007100A7">
        <w:rPr>
          <w:rStyle w:val="1-Char"/>
          <w:rFonts w:hint="cs"/>
          <w:rtl/>
        </w:rPr>
        <w:t>ک قبر دفن نم</w:t>
      </w:r>
      <w:r w:rsidR="00446BB7">
        <w:rPr>
          <w:rStyle w:val="1-Char"/>
          <w:rFonts w:hint="cs"/>
          <w:rtl/>
        </w:rPr>
        <w:t>ی</w:t>
      </w:r>
      <w:r w:rsidRPr="007100A7">
        <w:rPr>
          <w:rStyle w:val="1-Char"/>
          <w:rFonts w:hint="cs"/>
          <w:rtl/>
        </w:rPr>
        <w:t>‌شوند، بلکه با</w:t>
      </w:r>
      <w:r w:rsidR="00446BB7">
        <w:rPr>
          <w:rStyle w:val="1-Char"/>
          <w:rFonts w:hint="cs"/>
          <w:rtl/>
        </w:rPr>
        <w:t>ی</w:t>
      </w:r>
      <w:r w:rsidRPr="007100A7">
        <w:rPr>
          <w:rStyle w:val="1-Char"/>
          <w:rFonts w:hint="cs"/>
          <w:rtl/>
        </w:rPr>
        <w:t xml:space="preserve">د هر </w:t>
      </w:r>
      <w:r w:rsidR="00446BB7">
        <w:rPr>
          <w:rStyle w:val="1-Char"/>
          <w:rFonts w:hint="cs"/>
          <w:rtl/>
        </w:rPr>
        <w:t>ی</w:t>
      </w:r>
      <w:r w:rsidRPr="007100A7">
        <w:rPr>
          <w:rStyle w:val="1-Char"/>
          <w:rFonts w:hint="cs"/>
          <w:rtl/>
        </w:rPr>
        <w:t>ک جداگانه دفن شود مگر در وقت ن</w:t>
      </w:r>
      <w:r w:rsidR="00446BB7">
        <w:rPr>
          <w:rStyle w:val="1-Char"/>
          <w:rFonts w:hint="cs"/>
          <w:rtl/>
        </w:rPr>
        <w:t>ی</w:t>
      </w:r>
      <w:r w:rsidRPr="007100A7">
        <w:rPr>
          <w:rStyle w:val="1-Char"/>
          <w:rFonts w:hint="cs"/>
          <w:rtl/>
        </w:rPr>
        <w:t>از و ضرورت و ناچار</w:t>
      </w:r>
      <w:r w:rsidR="00446BB7">
        <w:rPr>
          <w:rStyle w:val="1-Char"/>
          <w:rFonts w:hint="cs"/>
          <w:rtl/>
        </w:rPr>
        <w:t>ی</w:t>
      </w:r>
      <w:r w:rsidRPr="007100A7">
        <w:rPr>
          <w:rStyle w:val="1-Char"/>
          <w:rFonts w:hint="cs"/>
          <w:rtl/>
        </w:rPr>
        <w:t>؛ مانند تنگ</w:t>
      </w:r>
      <w:r w:rsidR="00446BB7">
        <w:rPr>
          <w:rStyle w:val="1-Char"/>
          <w:rFonts w:hint="cs"/>
          <w:rtl/>
        </w:rPr>
        <w:t>ی</w:t>
      </w:r>
      <w:r w:rsidRPr="007100A7">
        <w:rPr>
          <w:rStyle w:val="1-Char"/>
          <w:rFonts w:hint="cs"/>
          <w:rtl/>
        </w:rPr>
        <w:t xml:space="preserve"> گورستان و زم</w:t>
      </w:r>
      <w:r w:rsidR="00446BB7">
        <w:rPr>
          <w:rStyle w:val="1-Char"/>
          <w:rFonts w:hint="cs"/>
          <w:rtl/>
        </w:rPr>
        <w:t>ی</w:t>
      </w:r>
      <w:r w:rsidRPr="007100A7">
        <w:rPr>
          <w:rStyle w:val="1-Char"/>
          <w:rFonts w:hint="cs"/>
          <w:rtl/>
        </w:rPr>
        <w:t>ن و کثرت مردگان به گونه‌ا</w:t>
      </w:r>
      <w:r w:rsidR="00446BB7">
        <w:rPr>
          <w:rStyle w:val="1-Char"/>
          <w:rFonts w:hint="cs"/>
          <w:rtl/>
        </w:rPr>
        <w:t>ی</w:t>
      </w:r>
      <w:r w:rsidRPr="007100A7">
        <w:rPr>
          <w:rStyle w:val="1-Char"/>
          <w:rFonts w:hint="cs"/>
          <w:rtl/>
        </w:rPr>
        <w:t xml:space="preserve"> که دفن هر جنازه‌ا</w:t>
      </w:r>
      <w:r w:rsidR="00446BB7">
        <w:rPr>
          <w:rStyle w:val="1-Char"/>
          <w:rFonts w:hint="cs"/>
          <w:rtl/>
        </w:rPr>
        <w:t>ی</w:t>
      </w:r>
      <w:r w:rsidRPr="007100A7">
        <w:rPr>
          <w:rStyle w:val="1-Char"/>
          <w:rFonts w:hint="cs"/>
          <w:rtl/>
        </w:rPr>
        <w:t xml:space="preserve"> به طور جداگانه سخت باشد که در آن صورت، جمع ب</w:t>
      </w:r>
      <w:r w:rsidR="00446BB7">
        <w:rPr>
          <w:rStyle w:val="1-Char"/>
          <w:rFonts w:hint="cs"/>
          <w:rtl/>
        </w:rPr>
        <w:t>ی</w:t>
      </w:r>
      <w:r w:rsidRPr="007100A7">
        <w:rPr>
          <w:rStyle w:val="1-Char"/>
          <w:rFonts w:hint="cs"/>
          <w:rtl/>
        </w:rPr>
        <w:t xml:space="preserve">ن دو </w:t>
      </w:r>
      <w:r w:rsidR="00446BB7">
        <w:rPr>
          <w:rStyle w:val="1-Char"/>
          <w:rFonts w:hint="cs"/>
          <w:rtl/>
        </w:rPr>
        <w:t>ی</w:t>
      </w:r>
      <w:r w:rsidRPr="007100A7">
        <w:rPr>
          <w:rStyle w:val="1-Char"/>
          <w:rFonts w:hint="cs"/>
          <w:rtl/>
        </w:rPr>
        <w:t xml:space="preserve">ا سه </w:t>
      </w:r>
      <w:r w:rsidR="00446BB7">
        <w:rPr>
          <w:rStyle w:val="1-Char"/>
          <w:rFonts w:hint="cs"/>
          <w:rtl/>
        </w:rPr>
        <w:t>ی</w:t>
      </w:r>
      <w:r w:rsidRPr="007100A7">
        <w:rPr>
          <w:rStyle w:val="1-Char"/>
          <w:rFonts w:hint="cs"/>
          <w:rtl/>
        </w:rPr>
        <w:t>ا ب</w:t>
      </w:r>
      <w:r w:rsidR="00446BB7">
        <w:rPr>
          <w:rStyle w:val="1-Char"/>
          <w:rFonts w:hint="cs"/>
          <w:rtl/>
        </w:rPr>
        <w:t>ی</w:t>
      </w:r>
      <w:r w:rsidRPr="007100A7">
        <w:rPr>
          <w:rStyle w:val="1-Char"/>
          <w:rFonts w:hint="cs"/>
          <w:rtl/>
        </w:rPr>
        <w:t xml:space="preserve">شتر در </w:t>
      </w:r>
      <w:r w:rsidR="00446BB7">
        <w:rPr>
          <w:rStyle w:val="1-Char"/>
          <w:rFonts w:hint="cs"/>
          <w:rtl/>
        </w:rPr>
        <w:t>ی</w:t>
      </w:r>
      <w:r w:rsidRPr="007100A7">
        <w:rPr>
          <w:rStyle w:val="1-Char"/>
          <w:rFonts w:hint="cs"/>
          <w:rtl/>
        </w:rPr>
        <w:t>ک گور بر حسب ضرورت، اشکال</w:t>
      </w:r>
      <w:r w:rsidR="00446BB7">
        <w:rPr>
          <w:rStyle w:val="1-Char"/>
          <w:rFonts w:hint="cs"/>
          <w:rtl/>
        </w:rPr>
        <w:t>ی</w:t>
      </w:r>
      <w:r w:rsidRPr="007100A7">
        <w:rPr>
          <w:rStyle w:val="1-Char"/>
          <w:rFonts w:hint="cs"/>
          <w:rtl/>
        </w:rPr>
        <w:t xml:space="preserve"> ندارد؛ همان‌گونه که اگر کفن کم</w:t>
      </w:r>
      <w:r w:rsidR="00446BB7">
        <w:rPr>
          <w:rStyle w:val="1-Char"/>
          <w:rFonts w:hint="cs"/>
          <w:rtl/>
        </w:rPr>
        <w:t>ی</w:t>
      </w:r>
      <w:r w:rsidRPr="007100A7">
        <w:rPr>
          <w:rStyle w:val="1-Char"/>
          <w:rFonts w:hint="cs"/>
          <w:rtl/>
        </w:rPr>
        <w:t>اب و نا</w:t>
      </w:r>
      <w:r w:rsidR="00446BB7">
        <w:rPr>
          <w:rStyle w:val="1-Char"/>
          <w:rFonts w:hint="cs"/>
          <w:rtl/>
        </w:rPr>
        <w:t>ی</w:t>
      </w:r>
      <w:r w:rsidRPr="007100A7">
        <w:rPr>
          <w:rStyle w:val="1-Char"/>
          <w:rFonts w:hint="cs"/>
          <w:rtl/>
        </w:rPr>
        <w:t xml:space="preserve">اب باشد، چند نفر در </w:t>
      </w:r>
      <w:r w:rsidR="00446BB7">
        <w:rPr>
          <w:rStyle w:val="1-Char"/>
          <w:rFonts w:hint="cs"/>
          <w:rtl/>
        </w:rPr>
        <w:t>ی</w:t>
      </w:r>
      <w:r w:rsidRPr="007100A7">
        <w:rPr>
          <w:rStyle w:val="1-Char"/>
          <w:rFonts w:hint="cs"/>
          <w:rtl/>
        </w:rPr>
        <w:t>ک کفن جمع م</w:t>
      </w:r>
      <w:r w:rsidR="00446BB7">
        <w:rPr>
          <w:rStyle w:val="1-Char"/>
          <w:rFonts w:hint="cs"/>
          <w:rtl/>
        </w:rPr>
        <w:t>ی</w:t>
      </w:r>
      <w:r w:rsidRPr="007100A7">
        <w:rPr>
          <w:rStyle w:val="1-Char"/>
          <w:rFonts w:hint="cs"/>
          <w:rtl/>
        </w:rPr>
        <w:t>‌شود؛ به علّت تبع</w:t>
      </w:r>
      <w:r w:rsidR="00446BB7">
        <w:rPr>
          <w:rStyle w:val="1-Char"/>
          <w:rFonts w:hint="cs"/>
          <w:rtl/>
        </w:rPr>
        <w:t>ی</w:t>
      </w:r>
      <w:r w:rsidRPr="007100A7">
        <w:rPr>
          <w:rStyle w:val="1-Char"/>
          <w:rFonts w:hint="cs"/>
          <w:rtl/>
        </w:rPr>
        <w:t>ت از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که در کشته شدگان جنگ اُحُد چن</w:t>
      </w:r>
      <w:r w:rsidR="00446BB7">
        <w:rPr>
          <w:rStyle w:val="1-Char"/>
          <w:rFonts w:hint="cs"/>
          <w:rtl/>
        </w:rPr>
        <w:t>ی</w:t>
      </w:r>
      <w:r w:rsidRPr="007100A7">
        <w:rPr>
          <w:rStyle w:val="1-Char"/>
          <w:rFonts w:hint="cs"/>
          <w:rtl/>
        </w:rPr>
        <w:t>ن کرد؛ همانطور</w:t>
      </w:r>
      <w:r w:rsidR="00446BB7">
        <w:rPr>
          <w:rStyle w:val="1-Char"/>
          <w:rFonts w:hint="cs"/>
          <w:rtl/>
        </w:rPr>
        <w:t>ی</w:t>
      </w:r>
      <w:r w:rsidRPr="007100A7">
        <w:rPr>
          <w:rStyle w:val="1-Char"/>
          <w:rFonts w:hint="cs"/>
          <w:rtl/>
        </w:rPr>
        <w:t xml:space="preserve"> که بخار</w:t>
      </w:r>
      <w:r w:rsidR="00446BB7">
        <w:rPr>
          <w:rStyle w:val="1-Char"/>
          <w:rFonts w:hint="cs"/>
          <w:rtl/>
        </w:rPr>
        <w:t>ی</w:t>
      </w:r>
      <w:r w:rsidRPr="007100A7">
        <w:rPr>
          <w:rStyle w:val="1-Char"/>
          <w:rFonts w:hint="cs"/>
          <w:rtl/>
        </w:rPr>
        <w:t xml:space="preserve"> روا</w:t>
      </w:r>
      <w:r w:rsidR="00446BB7">
        <w:rPr>
          <w:rStyle w:val="1-Char"/>
          <w:rFonts w:hint="cs"/>
          <w:rtl/>
        </w:rPr>
        <w:t>ی</w:t>
      </w:r>
      <w:r w:rsidRPr="007100A7">
        <w:rPr>
          <w:rStyle w:val="1-Char"/>
          <w:rFonts w:hint="cs"/>
          <w:rtl/>
        </w:rPr>
        <w:t>ت کرده است. در ا</w:t>
      </w:r>
      <w:r w:rsidR="00446BB7">
        <w:rPr>
          <w:rStyle w:val="1-Char"/>
          <w:rFonts w:hint="cs"/>
          <w:rtl/>
        </w:rPr>
        <w:t>ی</w:t>
      </w:r>
      <w:r w:rsidRPr="007100A7">
        <w:rPr>
          <w:rStyle w:val="1-Char"/>
          <w:rFonts w:hint="cs"/>
          <w:rtl/>
        </w:rPr>
        <w:t>ن صورت اول آن کس که فاضلتر و بزرگوارتر است، در جهت قبله قرار داده شده و پشت سرش د</w:t>
      </w:r>
      <w:r w:rsidR="00446BB7">
        <w:rPr>
          <w:rStyle w:val="1-Char"/>
          <w:rFonts w:hint="cs"/>
          <w:rtl/>
        </w:rPr>
        <w:t>ی</w:t>
      </w:r>
      <w:r w:rsidRPr="007100A7">
        <w:rPr>
          <w:rStyle w:val="1-Char"/>
          <w:rFonts w:hint="cs"/>
          <w:rtl/>
        </w:rPr>
        <w:t>گر</w:t>
      </w:r>
      <w:r w:rsidR="00446BB7">
        <w:rPr>
          <w:rStyle w:val="1-Char"/>
          <w:rFonts w:hint="cs"/>
          <w:rtl/>
        </w:rPr>
        <w:t>ی</w:t>
      </w:r>
      <w:r w:rsidRPr="007100A7">
        <w:rPr>
          <w:rStyle w:val="1-Char"/>
          <w:rFonts w:hint="cs"/>
          <w:rtl/>
        </w:rPr>
        <w:t xml:space="preserve"> به ترت</w:t>
      </w:r>
      <w:r w:rsidR="00446BB7">
        <w:rPr>
          <w:rStyle w:val="1-Char"/>
          <w:rFonts w:hint="cs"/>
          <w:rtl/>
        </w:rPr>
        <w:t>ی</w:t>
      </w:r>
      <w:r w:rsidRPr="007100A7">
        <w:rPr>
          <w:rStyle w:val="1-Char"/>
          <w:rFonts w:hint="cs"/>
          <w:rtl/>
        </w:rPr>
        <w:t>ب فضل قرار داده م</w:t>
      </w:r>
      <w:r w:rsidR="00446BB7">
        <w:rPr>
          <w:rStyle w:val="1-Char"/>
          <w:rFonts w:hint="cs"/>
          <w:rtl/>
        </w:rPr>
        <w:t>ی</w:t>
      </w:r>
      <w:r w:rsidRPr="007100A7">
        <w:rPr>
          <w:rStyle w:val="1-Char"/>
          <w:rFonts w:hint="cs"/>
          <w:rtl/>
        </w:rPr>
        <w:t>‌شود.]</w:t>
      </w:r>
    </w:p>
    <w:p w:rsidR="00E81847" w:rsidRPr="007100A7" w:rsidRDefault="00E81847" w:rsidP="00AF1D25">
      <w:pPr>
        <w:rPr>
          <w:rStyle w:val="1-Char"/>
          <w:rtl/>
        </w:rPr>
      </w:pPr>
      <w:r w:rsidRPr="007100A7">
        <w:rPr>
          <w:rStyle w:val="1-Char"/>
          <w:rFonts w:hint="cs"/>
          <w:rtl/>
        </w:rPr>
        <w:t>و کس</w:t>
      </w:r>
      <w:r w:rsidR="00446BB7">
        <w:rPr>
          <w:rStyle w:val="1-Char"/>
          <w:rFonts w:hint="cs"/>
          <w:rtl/>
        </w:rPr>
        <w:t>ی</w:t>
      </w:r>
      <w:r w:rsidRPr="007100A7">
        <w:rPr>
          <w:rStyle w:val="1-Char"/>
          <w:rFonts w:hint="cs"/>
          <w:rtl/>
        </w:rPr>
        <w:t xml:space="preserve"> که در کشت</w:t>
      </w:r>
      <w:r w:rsidR="00446BB7">
        <w:rPr>
          <w:rStyle w:val="1-Char"/>
          <w:rFonts w:hint="cs"/>
          <w:rtl/>
        </w:rPr>
        <w:t>ی</w:t>
      </w:r>
      <w:r w:rsidRPr="007100A7">
        <w:rPr>
          <w:rStyle w:val="1-Char"/>
          <w:rFonts w:hint="cs"/>
          <w:rtl/>
        </w:rPr>
        <w:t xml:space="preserve"> بم</w:t>
      </w:r>
      <w:r w:rsidR="00446BB7">
        <w:rPr>
          <w:rStyle w:val="1-Char"/>
          <w:rFonts w:hint="cs"/>
          <w:rtl/>
        </w:rPr>
        <w:t>ی</w:t>
      </w:r>
      <w:r w:rsidRPr="007100A7">
        <w:rPr>
          <w:rStyle w:val="1-Char"/>
          <w:rFonts w:hint="cs"/>
          <w:rtl/>
        </w:rPr>
        <w:t>رد و خشک</w:t>
      </w:r>
      <w:r w:rsidR="00446BB7">
        <w:rPr>
          <w:rStyle w:val="1-Char"/>
          <w:rFonts w:hint="cs"/>
          <w:rtl/>
        </w:rPr>
        <w:t>ی</w:t>
      </w:r>
      <w:r w:rsidRPr="007100A7">
        <w:rPr>
          <w:rStyle w:val="1-Char"/>
          <w:rFonts w:hint="cs"/>
          <w:rtl/>
        </w:rPr>
        <w:t xml:space="preserve"> ن</w:t>
      </w:r>
      <w:r w:rsidR="00446BB7">
        <w:rPr>
          <w:rStyle w:val="1-Char"/>
          <w:rFonts w:hint="cs"/>
          <w:rtl/>
        </w:rPr>
        <w:t>ی</w:t>
      </w:r>
      <w:r w:rsidRPr="007100A7">
        <w:rPr>
          <w:rStyle w:val="1-Char"/>
          <w:rFonts w:hint="cs"/>
          <w:rtl/>
        </w:rPr>
        <w:t>ز دور باشد و ب</w:t>
      </w:r>
      <w:r w:rsidR="00446BB7">
        <w:rPr>
          <w:rStyle w:val="1-Char"/>
          <w:rFonts w:hint="cs"/>
          <w:rtl/>
        </w:rPr>
        <w:t>ی</w:t>
      </w:r>
      <w:r w:rsidRPr="007100A7">
        <w:rPr>
          <w:rStyle w:val="1-Char"/>
          <w:rFonts w:hint="cs"/>
          <w:rtl/>
        </w:rPr>
        <w:t>م ضرر و ز</w:t>
      </w:r>
      <w:r w:rsidR="00446BB7">
        <w:rPr>
          <w:rStyle w:val="1-Char"/>
          <w:rFonts w:hint="cs"/>
          <w:rtl/>
        </w:rPr>
        <w:t>ی</w:t>
      </w:r>
      <w:r w:rsidRPr="007100A7">
        <w:rPr>
          <w:rStyle w:val="1-Char"/>
          <w:rFonts w:hint="cs"/>
          <w:rtl/>
        </w:rPr>
        <w:t>ان [و تغ</w:t>
      </w:r>
      <w:r w:rsidR="00446BB7">
        <w:rPr>
          <w:rStyle w:val="1-Char"/>
          <w:rFonts w:hint="cs"/>
          <w:rtl/>
        </w:rPr>
        <w:t>یی</w:t>
      </w:r>
      <w:r w:rsidRPr="007100A7">
        <w:rPr>
          <w:rStyle w:val="1-Char"/>
          <w:rFonts w:hint="cs"/>
          <w:rtl/>
        </w:rPr>
        <w:t>ر و دگرگون شدن جسد م</w:t>
      </w:r>
      <w:r w:rsidR="00446BB7">
        <w:rPr>
          <w:rStyle w:val="1-Char"/>
          <w:rFonts w:hint="cs"/>
          <w:rtl/>
        </w:rPr>
        <w:t>ی</w:t>
      </w:r>
      <w:r w:rsidRPr="007100A7">
        <w:rPr>
          <w:rStyle w:val="1-Char"/>
          <w:rFonts w:hint="cs"/>
          <w:rtl/>
        </w:rPr>
        <w:t>ت] وجود داشته باشد، در آن صورت، م</w:t>
      </w:r>
      <w:r w:rsidR="00446BB7">
        <w:rPr>
          <w:rStyle w:val="1-Char"/>
          <w:rFonts w:hint="cs"/>
          <w:rtl/>
        </w:rPr>
        <w:t>ی</w:t>
      </w:r>
      <w:r w:rsidRPr="007100A7">
        <w:rPr>
          <w:rStyle w:val="1-Char"/>
          <w:rFonts w:hint="cs"/>
          <w:rtl/>
        </w:rPr>
        <w:t>ت غسل داده شود و کفن گردد و [بر و</w:t>
      </w:r>
      <w:r w:rsidR="00446BB7">
        <w:rPr>
          <w:rStyle w:val="1-Char"/>
          <w:rFonts w:hint="cs"/>
          <w:rtl/>
        </w:rPr>
        <w:t>ی</w:t>
      </w:r>
      <w:r w:rsidRPr="007100A7">
        <w:rPr>
          <w:rStyle w:val="1-Char"/>
          <w:rFonts w:hint="cs"/>
          <w:rtl/>
        </w:rPr>
        <w:t xml:space="preserve"> نمازگزارده شود و] در در</w:t>
      </w:r>
      <w:r w:rsidR="00446BB7">
        <w:rPr>
          <w:rStyle w:val="1-Char"/>
          <w:rFonts w:hint="cs"/>
          <w:rtl/>
        </w:rPr>
        <w:t>ی</w:t>
      </w:r>
      <w:r w:rsidRPr="007100A7">
        <w:rPr>
          <w:rStyle w:val="1-Char"/>
          <w:rFonts w:hint="cs"/>
          <w:rtl/>
        </w:rPr>
        <w:t>ا افکنده شود؛</w:t>
      </w:r>
    </w:p>
    <w:p w:rsidR="00E81847" w:rsidRPr="007100A7" w:rsidRDefault="00E81847" w:rsidP="00AF1D25">
      <w:pPr>
        <w:rPr>
          <w:rStyle w:val="1-Char"/>
          <w:rtl/>
        </w:rPr>
      </w:pPr>
      <w:r w:rsidRPr="007100A7">
        <w:rPr>
          <w:rStyle w:val="1-Char"/>
          <w:rFonts w:hint="cs"/>
          <w:rtl/>
        </w:rPr>
        <w:t>و مستحب است که مرده در جا</w:t>
      </w:r>
      <w:r w:rsidR="00446BB7">
        <w:rPr>
          <w:rStyle w:val="1-Char"/>
          <w:rFonts w:hint="cs"/>
          <w:rtl/>
        </w:rPr>
        <w:t>یی</w:t>
      </w:r>
      <w:r w:rsidRPr="007100A7">
        <w:rPr>
          <w:rStyle w:val="1-Char"/>
          <w:rFonts w:hint="cs"/>
          <w:rtl/>
        </w:rPr>
        <w:t xml:space="preserve"> دفن شود که در آن، مرده </w:t>
      </w:r>
      <w:r w:rsidR="00446BB7">
        <w:rPr>
          <w:rStyle w:val="1-Char"/>
          <w:rFonts w:hint="cs"/>
          <w:rtl/>
        </w:rPr>
        <w:t>ی</w:t>
      </w:r>
      <w:r w:rsidRPr="007100A7">
        <w:rPr>
          <w:rStyle w:val="1-Char"/>
          <w:rFonts w:hint="cs"/>
          <w:rtl/>
        </w:rPr>
        <w:t>ا به قتل رس</w:t>
      </w:r>
      <w:r w:rsidR="00446BB7">
        <w:rPr>
          <w:rStyle w:val="1-Char"/>
          <w:rFonts w:hint="cs"/>
          <w:rtl/>
        </w:rPr>
        <w:t>ی</w:t>
      </w:r>
      <w:r w:rsidRPr="007100A7">
        <w:rPr>
          <w:rStyle w:val="1-Char"/>
          <w:rFonts w:hint="cs"/>
          <w:rtl/>
        </w:rPr>
        <w:t xml:space="preserve">ده است. و اگر </w:t>
      </w:r>
      <w:r w:rsidR="00AF17B9">
        <w:rPr>
          <w:rStyle w:val="1-Char"/>
          <w:rFonts w:hint="cs"/>
          <w:rtl/>
        </w:rPr>
        <w:t>چنان‌چه</w:t>
      </w:r>
      <w:r w:rsidRPr="007100A7">
        <w:rPr>
          <w:rStyle w:val="1-Char"/>
          <w:rFonts w:hint="cs"/>
          <w:rtl/>
        </w:rPr>
        <w:t xml:space="preserve"> پ</w:t>
      </w:r>
      <w:r w:rsidR="00446BB7">
        <w:rPr>
          <w:rStyle w:val="1-Char"/>
          <w:rFonts w:hint="cs"/>
          <w:rtl/>
        </w:rPr>
        <w:t>ی</w:t>
      </w:r>
      <w:r w:rsidRPr="007100A7">
        <w:rPr>
          <w:rStyle w:val="1-Char"/>
          <w:rFonts w:hint="cs"/>
          <w:rtl/>
        </w:rPr>
        <w:t>ش از دفن شدن م</w:t>
      </w:r>
      <w:r w:rsidR="00446BB7">
        <w:rPr>
          <w:rStyle w:val="1-Char"/>
          <w:rFonts w:hint="cs"/>
          <w:rtl/>
        </w:rPr>
        <w:t>ی</w:t>
      </w:r>
      <w:r w:rsidRPr="007100A7">
        <w:rPr>
          <w:rStyle w:val="1-Char"/>
          <w:rFonts w:hint="cs"/>
          <w:rtl/>
        </w:rPr>
        <w:t>ت، به اندازه‌</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 xml:space="preserve">ک </w:t>
      </w:r>
      <w:r w:rsidR="00446BB7">
        <w:rPr>
          <w:rStyle w:val="1-Char"/>
          <w:rFonts w:hint="cs"/>
          <w:rtl/>
        </w:rPr>
        <w:t>ی</w:t>
      </w:r>
      <w:r w:rsidRPr="007100A7">
        <w:rPr>
          <w:rStyle w:val="1-Char"/>
          <w:rFonts w:hint="cs"/>
          <w:rtl/>
        </w:rPr>
        <w:t>ا دو ما</w:t>
      </w:r>
      <w:r w:rsidR="00446BB7">
        <w:rPr>
          <w:rStyle w:val="1-Char"/>
          <w:rFonts w:hint="cs"/>
          <w:rtl/>
        </w:rPr>
        <w:t>ی</w:t>
      </w:r>
      <w:r w:rsidRPr="007100A7">
        <w:rPr>
          <w:rStyle w:val="1-Char"/>
          <w:rFonts w:hint="cs"/>
          <w:rtl/>
        </w:rPr>
        <w:t>ل [از مکان</w:t>
      </w:r>
      <w:r w:rsidR="00446BB7">
        <w:rPr>
          <w:rStyle w:val="1-Char"/>
          <w:rFonts w:hint="cs"/>
          <w:rtl/>
        </w:rPr>
        <w:t>ی</w:t>
      </w:r>
      <w:r w:rsidRPr="007100A7">
        <w:rPr>
          <w:rStyle w:val="1-Char"/>
          <w:rFonts w:hint="cs"/>
          <w:rtl/>
        </w:rPr>
        <w:t xml:space="preserve"> که در آن مرده </w:t>
      </w:r>
      <w:r w:rsidR="00446BB7">
        <w:rPr>
          <w:rStyle w:val="1-Char"/>
          <w:rFonts w:hint="cs"/>
          <w:rtl/>
        </w:rPr>
        <w:t>ی</w:t>
      </w:r>
      <w:r w:rsidRPr="007100A7">
        <w:rPr>
          <w:rStyle w:val="1-Char"/>
          <w:rFonts w:hint="cs"/>
          <w:rtl/>
        </w:rPr>
        <w:t>ا به قتل رس</w:t>
      </w:r>
      <w:r w:rsidR="00446BB7">
        <w:rPr>
          <w:rStyle w:val="1-Char"/>
          <w:rFonts w:hint="cs"/>
          <w:rtl/>
        </w:rPr>
        <w:t>ی</w:t>
      </w:r>
      <w:r w:rsidRPr="007100A7">
        <w:rPr>
          <w:rStyle w:val="1-Char"/>
          <w:rFonts w:hint="cs"/>
          <w:rtl/>
        </w:rPr>
        <w:t>ده است،] انتقال داده شد، در آن صورت ا</w:t>
      </w:r>
      <w:r w:rsidR="00446BB7">
        <w:rPr>
          <w:rStyle w:val="1-Char"/>
          <w:rFonts w:hint="cs"/>
          <w:rtl/>
        </w:rPr>
        <w:t>ی</w:t>
      </w:r>
      <w:r w:rsidRPr="007100A7">
        <w:rPr>
          <w:rStyle w:val="1-Char"/>
          <w:rFonts w:hint="cs"/>
          <w:rtl/>
        </w:rPr>
        <w:t>راد و اشکال</w:t>
      </w:r>
      <w:r w:rsidR="00446BB7">
        <w:rPr>
          <w:rStyle w:val="1-Char"/>
          <w:rFonts w:hint="cs"/>
          <w:rtl/>
        </w:rPr>
        <w:t>ی</w:t>
      </w:r>
      <w:r w:rsidRPr="007100A7">
        <w:rPr>
          <w:rStyle w:val="1-Char"/>
          <w:rFonts w:hint="cs"/>
          <w:rtl/>
        </w:rPr>
        <w:t xml:space="preserve"> رونما نخواهد گرد</w:t>
      </w:r>
      <w:r w:rsidR="00446BB7">
        <w:rPr>
          <w:rStyle w:val="1-Char"/>
          <w:rFonts w:hint="cs"/>
          <w:rtl/>
        </w:rPr>
        <w:t>ی</w:t>
      </w:r>
      <w:r w:rsidRPr="007100A7">
        <w:rPr>
          <w:rStyle w:val="1-Char"/>
          <w:rFonts w:hint="cs"/>
          <w:rtl/>
        </w:rPr>
        <w:t>د؛ ول</w:t>
      </w:r>
      <w:r w:rsidR="00446BB7">
        <w:rPr>
          <w:rStyle w:val="1-Char"/>
          <w:rFonts w:hint="cs"/>
          <w:rtl/>
        </w:rPr>
        <w:t>ی</w:t>
      </w:r>
      <w:r w:rsidRPr="007100A7">
        <w:rPr>
          <w:rStyle w:val="1-Char"/>
          <w:rFonts w:hint="cs"/>
          <w:rtl/>
        </w:rPr>
        <w:t xml:space="preserve"> انتقال دادن م</w:t>
      </w:r>
      <w:r w:rsidR="00446BB7">
        <w:rPr>
          <w:rStyle w:val="1-Char"/>
          <w:rFonts w:hint="cs"/>
          <w:rtl/>
        </w:rPr>
        <w:t>ی</w:t>
      </w:r>
      <w:r w:rsidRPr="007100A7">
        <w:rPr>
          <w:rStyle w:val="1-Char"/>
          <w:rFonts w:hint="cs"/>
          <w:rtl/>
        </w:rPr>
        <w:t>ت به ب</w:t>
      </w:r>
      <w:r w:rsidR="00446BB7">
        <w:rPr>
          <w:rStyle w:val="1-Char"/>
          <w:rFonts w:hint="cs"/>
          <w:rtl/>
        </w:rPr>
        <w:t>ی</w:t>
      </w:r>
      <w:r w:rsidRPr="007100A7">
        <w:rPr>
          <w:rStyle w:val="1-Char"/>
          <w:rFonts w:hint="cs"/>
          <w:rtl/>
        </w:rPr>
        <w:t>شتر از دو ما</w:t>
      </w:r>
      <w:r w:rsidR="00446BB7">
        <w:rPr>
          <w:rStyle w:val="1-Char"/>
          <w:rFonts w:hint="cs"/>
          <w:rtl/>
        </w:rPr>
        <w:t>ی</w:t>
      </w:r>
      <w:r w:rsidRPr="007100A7">
        <w:rPr>
          <w:rStyle w:val="1-Char"/>
          <w:rFonts w:hint="cs"/>
          <w:rtl/>
        </w:rPr>
        <w:t>ل، مکروه م</w:t>
      </w:r>
      <w:r w:rsidR="00446BB7">
        <w:rPr>
          <w:rStyle w:val="1-Char"/>
          <w:rFonts w:hint="cs"/>
          <w:rtl/>
        </w:rPr>
        <w:t>ی</w:t>
      </w:r>
      <w:r w:rsidRPr="007100A7">
        <w:rPr>
          <w:rStyle w:val="1-Char"/>
          <w:rFonts w:hint="cs"/>
          <w:rtl/>
        </w:rPr>
        <w:t>‌باشد.</w:t>
      </w:r>
    </w:p>
    <w:p w:rsidR="00E81847" w:rsidRPr="007100A7" w:rsidRDefault="00E81847" w:rsidP="00AF1D25">
      <w:pPr>
        <w:rPr>
          <w:rStyle w:val="1-Char"/>
          <w:rtl/>
        </w:rPr>
      </w:pPr>
      <w:r w:rsidRPr="007100A7">
        <w:rPr>
          <w:rStyle w:val="1-Char"/>
          <w:rFonts w:hint="cs"/>
          <w:rtl/>
        </w:rPr>
        <w:t>و به اجماع صاحب‌نظران فقه</w:t>
      </w:r>
      <w:r w:rsidR="00446BB7">
        <w:rPr>
          <w:rStyle w:val="1-Char"/>
          <w:rFonts w:hint="cs"/>
          <w:rtl/>
        </w:rPr>
        <w:t>ی</w:t>
      </w:r>
      <w:r w:rsidRPr="007100A7">
        <w:rPr>
          <w:rStyle w:val="1-Char"/>
          <w:rFonts w:hint="cs"/>
          <w:rtl/>
        </w:rPr>
        <w:t xml:space="preserve"> احناف، ب</w:t>
      </w:r>
      <w:r w:rsidR="00446BB7">
        <w:rPr>
          <w:rStyle w:val="1-Char"/>
          <w:rFonts w:hint="cs"/>
          <w:rtl/>
        </w:rPr>
        <w:t>ی</w:t>
      </w:r>
      <w:r w:rsidRPr="007100A7">
        <w:rPr>
          <w:rStyle w:val="1-Char"/>
          <w:rFonts w:hint="cs"/>
          <w:rtl/>
        </w:rPr>
        <w:t>رون آوردن و جابه‌جا نمودن مرده پس از دفنش، جا</w:t>
      </w:r>
      <w:r w:rsidR="00446BB7">
        <w:rPr>
          <w:rStyle w:val="1-Char"/>
          <w:rFonts w:hint="cs"/>
          <w:rtl/>
        </w:rPr>
        <w:t>ی</w:t>
      </w:r>
      <w:r w:rsidRPr="007100A7">
        <w:rPr>
          <w:rStyle w:val="1-Char"/>
          <w:rFonts w:hint="cs"/>
          <w:rtl/>
        </w:rPr>
        <w:t>ز نم</w:t>
      </w:r>
      <w:r w:rsidR="00446BB7">
        <w:rPr>
          <w:rStyle w:val="1-Char"/>
          <w:rFonts w:hint="cs"/>
          <w:rtl/>
        </w:rPr>
        <w:t>ی</w:t>
      </w:r>
      <w:r w:rsidRPr="007100A7">
        <w:rPr>
          <w:rStyle w:val="1-Char"/>
          <w:rFonts w:hint="cs"/>
          <w:rtl/>
        </w:rPr>
        <w:t>‌باشد؛ [ز</w:t>
      </w:r>
      <w:r w:rsidR="00446BB7">
        <w:rPr>
          <w:rStyle w:val="1-Char"/>
          <w:rFonts w:hint="cs"/>
          <w:rtl/>
        </w:rPr>
        <w:t>ی</w:t>
      </w:r>
      <w:r w:rsidRPr="007100A7">
        <w:rPr>
          <w:rStyle w:val="1-Char"/>
          <w:rFonts w:hint="cs"/>
          <w:rtl/>
        </w:rPr>
        <w:t>را رسول خدا</w:t>
      </w:r>
      <w:r w:rsidR="00FE6406" w:rsidRPr="00FE6406">
        <w:rPr>
          <w:rStyle w:val="1-Char"/>
          <w:rFonts w:cs="CTraditional Arabic" w:hint="cs"/>
          <w:rtl/>
        </w:rPr>
        <w:t xml:space="preserve"> 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د</w:t>
      </w:r>
      <w:r w:rsidRPr="00E844C4">
        <w:rPr>
          <w:rStyle w:val="1-Char"/>
          <w:rFonts w:hint="cs"/>
          <w:rtl/>
        </w:rPr>
        <w:t>: «</w:t>
      </w:r>
      <w:r w:rsidRPr="00E844C4">
        <w:rPr>
          <w:rStyle w:val="1-Char"/>
          <w:rFonts w:eastAsia="Batang" w:hint="cs"/>
          <w:rtl/>
        </w:rPr>
        <w:t>کشته‌ها را در محل کشته شدنشان دفن کن</w:t>
      </w:r>
      <w:r w:rsidR="00446BB7">
        <w:rPr>
          <w:rStyle w:val="1-Char"/>
          <w:rFonts w:eastAsia="Batang" w:hint="cs"/>
          <w:rtl/>
        </w:rPr>
        <w:t>ی</w:t>
      </w:r>
      <w:r w:rsidRPr="00E844C4">
        <w:rPr>
          <w:rStyle w:val="1-Char"/>
          <w:rFonts w:eastAsia="Batang" w:hint="cs"/>
          <w:rtl/>
        </w:rPr>
        <w:t>د</w:t>
      </w:r>
      <w:r w:rsidRPr="00E844C4">
        <w:rPr>
          <w:rStyle w:val="1-Char"/>
          <w:rFonts w:hint="cs"/>
          <w:rtl/>
        </w:rPr>
        <w:t>» ابودا</w:t>
      </w:r>
      <w:r w:rsidRPr="007100A7">
        <w:rPr>
          <w:rStyle w:val="1-Char"/>
          <w:rFonts w:hint="cs"/>
          <w:rtl/>
        </w:rPr>
        <w:t>ود؛] مگر آن [مرده] در زم</w:t>
      </w:r>
      <w:r w:rsidR="00446BB7">
        <w:rPr>
          <w:rStyle w:val="1-Char"/>
          <w:rFonts w:hint="cs"/>
          <w:rtl/>
        </w:rPr>
        <w:t>ی</w:t>
      </w:r>
      <w:r w:rsidRPr="007100A7">
        <w:rPr>
          <w:rStyle w:val="1-Char"/>
          <w:rFonts w:hint="cs"/>
          <w:rtl/>
        </w:rPr>
        <w:t>ن</w:t>
      </w:r>
      <w:r w:rsidR="00446BB7">
        <w:rPr>
          <w:rStyle w:val="1-Char"/>
          <w:rFonts w:hint="cs"/>
          <w:rtl/>
        </w:rPr>
        <w:t>ی</w:t>
      </w:r>
      <w:r w:rsidRPr="007100A7">
        <w:rPr>
          <w:rStyle w:val="1-Char"/>
          <w:rFonts w:hint="cs"/>
          <w:rtl/>
        </w:rPr>
        <w:t xml:space="preserve"> غصب</w:t>
      </w:r>
      <w:r w:rsidR="00446BB7">
        <w:rPr>
          <w:rStyle w:val="1-Char"/>
          <w:rFonts w:hint="cs"/>
          <w:rtl/>
        </w:rPr>
        <w:t>ی</w:t>
      </w:r>
      <w:r w:rsidRPr="007100A7">
        <w:rPr>
          <w:rStyle w:val="1-Char"/>
          <w:rFonts w:hint="cs"/>
          <w:rtl/>
        </w:rPr>
        <w:t xml:space="preserve">، دفن شده باشد؛ </w:t>
      </w:r>
      <w:r w:rsidR="00446BB7">
        <w:rPr>
          <w:rStyle w:val="1-Char"/>
          <w:rFonts w:hint="cs"/>
          <w:rtl/>
        </w:rPr>
        <w:t>ی</w:t>
      </w:r>
      <w:r w:rsidRPr="007100A7">
        <w:rPr>
          <w:rStyle w:val="1-Char"/>
          <w:rFonts w:hint="cs"/>
          <w:rtl/>
        </w:rPr>
        <w:t>ا در زم</w:t>
      </w:r>
      <w:r w:rsidR="00446BB7">
        <w:rPr>
          <w:rStyle w:val="1-Char"/>
          <w:rFonts w:hint="cs"/>
          <w:rtl/>
        </w:rPr>
        <w:t>ی</w:t>
      </w:r>
      <w:r w:rsidRPr="007100A7">
        <w:rPr>
          <w:rStyle w:val="1-Char"/>
          <w:rFonts w:hint="cs"/>
          <w:rtl/>
        </w:rPr>
        <w:t>ن</w:t>
      </w:r>
      <w:r w:rsidR="00446BB7">
        <w:rPr>
          <w:rStyle w:val="1-Char"/>
          <w:rFonts w:hint="cs"/>
          <w:rtl/>
        </w:rPr>
        <w:t>ی</w:t>
      </w:r>
      <w:r w:rsidRPr="007100A7">
        <w:rPr>
          <w:rStyle w:val="1-Char"/>
          <w:rFonts w:hint="cs"/>
          <w:rtl/>
        </w:rPr>
        <w:t xml:space="preserve"> دفن گرد</w:t>
      </w:r>
      <w:r w:rsidR="00446BB7">
        <w:rPr>
          <w:rStyle w:val="1-Char"/>
          <w:rFonts w:hint="cs"/>
          <w:rtl/>
        </w:rPr>
        <w:t>ی</w:t>
      </w:r>
      <w:r w:rsidRPr="007100A7">
        <w:rPr>
          <w:rStyle w:val="1-Char"/>
          <w:rFonts w:hint="cs"/>
          <w:rtl/>
        </w:rPr>
        <w:t>ده باشد و حال آن که آن زم</w:t>
      </w:r>
      <w:r w:rsidR="00446BB7">
        <w:rPr>
          <w:rStyle w:val="1-Char"/>
          <w:rFonts w:hint="cs"/>
          <w:rtl/>
        </w:rPr>
        <w:t>ی</w:t>
      </w:r>
      <w:r w:rsidRPr="007100A7">
        <w:rPr>
          <w:rStyle w:val="1-Char"/>
          <w:rFonts w:hint="cs"/>
          <w:rtl/>
        </w:rPr>
        <w:t>ن بنا به حقِّ شُفْعه، در ملک</w:t>
      </w:r>
      <w:r w:rsidR="00446BB7">
        <w:rPr>
          <w:rStyle w:val="1-Char"/>
          <w:rFonts w:hint="cs"/>
          <w:rtl/>
        </w:rPr>
        <w:t>ی</w:t>
      </w:r>
      <w:r w:rsidRPr="007100A7">
        <w:rPr>
          <w:rStyle w:val="1-Char"/>
          <w:rFonts w:hint="cs"/>
          <w:rtl/>
        </w:rPr>
        <w:t>ت کس</w:t>
      </w:r>
      <w:r w:rsidR="00446BB7">
        <w:rPr>
          <w:rStyle w:val="1-Char"/>
          <w:rFonts w:hint="cs"/>
          <w:rtl/>
        </w:rPr>
        <w:t>ی</w:t>
      </w:r>
      <w:r w:rsidRPr="007100A7">
        <w:rPr>
          <w:rStyle w:val="1-Char"/>
          <w:rFonts w:hint="cs"/>
          <w:rtl/>
        </w:rPr>
        <w:t xml:space="preserve"> قرار گرفته باشد.</w:t>
      </w:r>
    </w:p>
    <w:p w:rsidR="00E81847" w:rsidRPr="007100A7" w:rsidRDefault="00E81847"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مرده، در قبر</w:t>
      </w:r>
      <w:r w:rsidR="00446BB7">
        <w:rPr>
          <w:rStyle w:val="1-Char"/>
          <w:rFonts w:hint="cs"/>
          <w:rtl/>
        </w:rPr>
        <w:t>ی</w:t>
      </w:r>
      <w:r w:rsidRPr="007100A7">
        <w:rPr>
          <w:rStyle w:val="1-Char"/>
          <w:rFonts w:hint="cs"/>
          <w:rtl/>
        </w:rPr>
        <w:t xml:space="preserve"> دفن گرد</w:t>
      </w:r>
      <w:r w:rsidR="00446BB7">
        <w:rPr>
          <w:rStyle w:val="1-Char"/>
          <w:rFonts w:hint="cs"/>
          <w:rtl/>
        </w:rPr>
        <w:t>ی</w:t>
      </w:r>
      <w:r w:rsidRPr="007100A7">
        <w:rPr>
          <w:rStyle w:val="1-Char"/>
          <w:rFonts w:hint="cs"/>
          <w:rtl/>
        </w:rPr>
        <w:t>د که برا</w:t>
      </w:r>
      <w:r w:rsidR="00446BB7">
        <w:rPr>
          <w:rStyle w:val="1-Char"/>
          <w:rFonts w:hint="cs"/>
          <w:rtl/>
        </w:rPr>
        <w:t>ی</w:t>
      </w:r>
      <w:r w:rsidRPr="007100A7">
        <w:rPr>
          <w:rStyle w:val="1-Char"/>
          <w:rFonts w:hint="cs"/>
          <w:rtl/>
        </w:rPr>
        <w:t xml:space="preserve"> غ</w:t>
      </w:r>
      <w:r w:rsidR="00446BB7">
        <w:rPr>
          <w:rStyle w:val="1-Char"/>
          <w:rFonts w:hint="cs"/>
          <w:rtl/>
        </w:rPr>
        <w:t>ی</w:t>
      </w:r>
      <w:r w:rsidRPr="007100A7">
        <w:rPr>
          <w:rStyle w:val="1-Char"/>
          <w:rFonts w:hint="cs"/>
          <w:rtl/>
        </w:rPr>
        <w:t>ر او کنده شده بود، در آن صورت، ضمانت ق</w:t>
      </w:r>
      <w:r w:rsidR="00446BB7">
        <w:rPr>
          <w:rStyle w:val="1-Char"/>
          <w:rFonts w:hint="cs"/>
          <w:rtl/>
        </w:rPr>
        <w:t>ی</w:t>
      </w:r>
      <w:r w:rsidRPr="007100A7">
        <w:rPr>
          <w:rStyle w:val="1-Char"/>
          <w:rFonts w:hint="cs"/>
          <w:rtl/>
        </w:rPr>
        <w:t>متِ حفر ا</w:t>
      </w:r>
      <w:r w:rsidR="00446BB7">
        <w:rPr>
          <w:rStyle w:val="1-Char"/>
          <w:rFonts w:hint="cs"/>
          <w:rtl/>
        </w:rPr>
        <w:t>ی</w:t>
      </w:r>
      <w:r w:rsidRPr="007100A7">
        <w:rPr>
          <w:rStyle w:val="1-Char"/>
          <w:rFonts w:hint="cs"/>
          <w:rtl/>
        </w:rPr>
        <w:t>ن گور، [از مال و ترکه‌</w:t>
      </w:r>
      <w:r w:rsidR="00446BB7">
        <w:rPr>
          <w:rStyle w:val="1-Char"/>
          <w:rFonts w:hint="cs"/>
          <w:rtl/>
        </w:rPr>
        <w:t>ی</w:t>
      </w:r>
      <w:r w:rsidRPr="007100A7">
        <w:rPr>
          <w:rStyle w:val="1-Char"/>
          <w:rFonts w:hint="cs"/>
          <w:rtl/>
        </w:rPr>
        <w:t xml:space="preserve"> مرده] پرداخت م</w:t>
      </w:r>
      <w:r w:rsidR="00446BB7">
        <w:rPr>
          <w:rStyle w:val="1-Char"/>
          <w:rFonts w:hint="cs"/>
          <w:rtl/>
        </w:rPr>
        <w:t>ی</w:t>
      </w:r>
      <w:r w:rsidRPr="007100A7">
        <w:rPr>
          <w:rStyle w:val="1-Char"/>
          <w:rFonts w:hint="cs"/>
          <w:rtl/>
        </w:rPr>
        <w:t>‌گردد و م</w:t>
      </w:r>
      <w:r w:rsidR="00446BB7">
        <w:rPr>
          <w:rStyle w:val="1-Char"/>
          <w:rFonts w:hint="cs"/>
          <w:rtl/>
        </w:rPr>
        <w:t>ی</w:t>
      </w:r>
      <w:r w:rsidRPr="007100A7">
        <w:rPr>
          <w:rStyle w:val="1-Char"/>
          <w:rFonts w:hint="cs"/>
          <w:rtl/>
        </w:rPr>
        <w:t>ت از آن ب</w:t>
      </w:r>
      <w:r w:rsidR="00446BB7">
        <w:rPr>
          <w:rStyle w:val="1-Char"/>
          <w:rFonts w:hint="cs"/>
          <w:rtl/>
        </w:rPr>
        <w:t>ی</w:t>
      </w:r>
      <w:r w:rsidRPr="007100A7">
        <w:rPr>
          <w:rStyle w:val="1-Char"/>
          <w:rFonts w:hint="cs"/>
          <w:rtl/>
        </w:rPr>
        <w:t>رون آورده نم</w:t>
      </w:r>
      <w:r w:rsidR="00446BB7">
        <w:rPr>
          <w:rStyle w:val="1-Char"/>
          <w:rFonts w:hint="cs"/>
          <w:rtl/>
        </w:rPr>
        <w:t>ی</w:t>
      </w:r>
      <w:r w:rsidRPr="007100A7">
        <w:rPr>
          <w:rStyle w:val="1-Char"/>
          <w:rFonts w:hint="cs"/>
          <w:rtl/>
        </w:rPr>
        <w:t>‌شود.</w:t>
      </w:r>
    </w:p>
    <w:p w:rsidR="00E81847" w:rsidRPr="007100A7" w:rsidRDefault="00E81847" w:rsidP="00AF1D25">
      <w:pPr>
        <w:rPr>
          <w:rStyle w:val="1-Char"/>
          <w:rtl/>
        </w:rPr>
      </w:pPr>
      <w:r w:rsidRPr="007100A7">
        <w:rPr>
          <w:rStyle w:val="1-Char"/>
          <w:rFonts w:hint="cs"/>
          <w:rtl/>
        </w:rPr>
        <w:t>و قبر، نَبش م</w:t>
      </w:r>
      <w:r w:rsidR="00446BB7">
        <w:rPr>
          <w:rStyle w:val="1-Char"/>
          <w:rFonts w:hint="cs"/>
          <w:rtl/>
        </w:rPr>
        <w:t>ی</w:t>
      </w:r>
      <w:r w:rsidRPr="007100A7">
        <w:rPr>
          <w:rStyle w:val="1-Char"/>
          <w:rFonts w:hint="cs"/>
          <w:rtl/>
        </w:rPr>
        <w:t>‌شود در صورت</w:t>
      </w:r>
      <w:r w:rsidR="00446BB7">
        <w:rPr>
          <w:rStyle w:val="1-Char"/>
          <w:rFonts w:hint="cs"/>
          <w:rtl/>
        </w:rPr>
        <w:t>ی</w:t>
      </w:r>
      <w:r w:rsidRPr="007100A7">
        <w:rPr>
          <w:rStyle w:val="1-Char"/>
          <w:rFonts w:hint="cs"/>
          <w:rtl/>
        </w:rPr>
        <w:t xml:space="preserve"> که کالا</w:t>
      </w:r>
      <w:r w:rsidR="00446BB7">
        <w:rPr>
          <w:rStyle w:val="1-Char"/>
          <w:rFonts w:hint="cs"/>
          <w:rtl/>
        </w:rPr>
        <w:t>یی</w:t>
      </w:r>
      <w:r w:rsidRPr="007100A7">
        <w:rPr>
          <w:rStyle w:val="1-Char"/>
          <w:rFonts w:hint="cs"/>
          <w:rtl/>
        </w:rPr>
        <w:t xml:space="preserve"> [چون درهم و لباس] در آن افتاده باشد. و همچن</w:t>
      </w:r>
      <w:r w:rsidR="00446BB7">
        <w:rPr>
          <w:rStyle w:val="1-Char"/>
          <w:rFonts w:hint="cs"/>
          <w:rtl/>
        </w:rPr>
        <w:t>ی</w:t>
      </w:r>
      <w:r w:rsidRPr="007100A7">
        <w:rPr>
          <w:rStyle w:val="1-Char"/>
          <w:rFonts w:hint="cs"/>
          <w:rtl/>
        </w:rPr>
        <w:t>ن قبر، نَبش م</w:t>
      </w:r>
      <w:r w:rsidR="00446BB7">
        <w:rPr>
          <w:rStyle w:val="1-Char"/>
          <w:rFonts w:hint="cs"/>
          <w:rtl/>
        </w:rPr>
        <w:t>ی</w:t>
      </w:r>
      <w:r w:rsidRPr="007100A7">
        <w:rPr>
          <w:rStyle w:val="1-Char"/>
          <w:rFonts w:hint="cs"/>
          <w:rtl/>
        </w:rPr>
        <w:t>‌گردد در صورت</w:t>
      </w:r>
      <w:r w:rsidR="00446BB7">
        <w:rPr>
          <w:rStyle w:val="1-Char"/>
          <w:rFonts w:hint="cs"/>
          <w:rtl/>
        </w:rPr>
        <w:t>ی</w:t>
      </w:r>
      <w:r w:rsidRPr="007100A7">
        <w:rPr>
          <w:rStyle w:val="1-Char"/>
          <w:rFonts w:hint="cs"/>
          <w:rtl/>
        </w:rPr>
        <w:t xml:space="preserve"> که کفن مرده، غصب</w:t>
      </w:r>
      <w:r w:rsidR="00446BB7">
        <w:rPr>
          <w:rStyle w:val="1-Char"/>
          <w:rFonts w:hint="cs"/>
          <w:rtl/>
        </w:rPr>
        <w:t>ی</w:t>
      </w:r>
      <w:r w:rsidRPr="007100A7">
        <w:rPr>
          <w:rStyle w:val="1-Char"/>
          <w:rFonts w:hint="cs"/>
          <w:rtl/>
        </w:rPr>
        <w:t xml:space="preserve"> باشد [و صاحب آن کفن ن</w:t>
      </w:r>
      <w:r w:rsidR="00446BB7">
        <w:rPr>
          <w:rStyle w:val="1-Char"/>
          <w:rFonts w:hint="cs"/>
          <w:rtl/>
        </w:rPr>
        <w:t>ی</w:t>
      </w:r>
      <w:r w:rsidRPr="007100A7">
        <w:rPr>
          <w:rStyle w:val="1-Char"/>
          <w:rFonts w:hint="cs"/>
          <w:rtl/>
        </w:rPr>
        <w:t>ز خواستار کفن خو</w:t>
      </w:r>
      <w:r w:rsidR="00446BB7">
        <w:rPr>
          <w:rStyle w:val="1-Char"/>
          <w:rFonts w:hint="cs"/>
          <w:rtl/>
        </w:rPr>
        <w:t>ی</w:t>
      </w:r>
      <w:r w:rsidRPr="007100A7">
        <w:rPr>
          <w:rStyle w:val="1-Char"/>
          <w:rFonts w:hint="cs"/>
          <w:rtl/>
        </w:rPr>
        <w:t>ش باشد.] و ن</w:t>
      </w:r>
      <w:r w:rsidR="00446BB7">
        <w:rPr>
          <w:rStyle w:val="1-Char"/>
          <w:rFonts w:hint="cs"/>
          <w:rtl/>
        </w:rPr>
        <w:t>ی</w:t>
      </w:r>
      <w:r w:rsidRPr="007100A7">
        <w:rPr>
          <w:rStyle w:val="1-Char"/>
          <w:rFonts w:hint="cs"/>
          <w:rtl/>
        </w:rPr>
        <w:t>ز قبر، نَبش م</w:t>
      </w:r>
      <w:r w:rsidR="00446BB7">
        <w:rPr>
          <w:rStyle w:val="1-Char"/>
          <w:rFonts w:hint="cs"/>
          <w:rtl/>
        </w:rPr>
        <w:t>ی</w:t>
      </w:r>
      <w:r w:rsidRPr="007100A7">
        <w:rPr>
          <w:rStyle w:val="1-Char"/>
          <w:rFonts w:hint="cs"/>
          <w:rtl/>
        </w:rPr>
        <w:t xml:space="preserve">‌شود اگر </w:t>
      </w:r>
      <w:r w:rsidR="00AF17B9">
        <w:rPr>
          <w:rStyle w:val="1-Char"/>
          <w:rFonts w:hint="cs"/>
          <w:rtl/>
        </w:rPr>
        <w:t>چنان‌چه</w:t>
      </w:r>
      <w:r w:rsidRPr="007100A7">
        <w:rPr>
          <w:rStyle w:val="1-Char"/>
          <w:rFonts w:hint="cs"/>
          <w:rtl/>
        </w:rPr>
        <w:t xml:space="preserve"> به همراه م</w:t>
      </w:r>
      <w:r w:rsidR="00446BB7">
        <w:rPr>
          <w:rStyle w:val="1-Char"/>
          <w:rFonts w:hint="cs"/>
          <w:rtl/>
        </w:rPr>
        <w:t>ی</w:t>
      </w:r>
      <w:r w:rsidRPr="007100A7">
        <w:rPr>
          <w:rStyle w:val="1-Char"/>
          <w:rFonts w:hint="cs"/>
          <w:rtl/>
        </w:rPr>
        <w:t>ت، مال</w:t>
      </w:r>
      <w:r w:rsidR="00446BB7">
        <w:rPr>
          <w:rStyle w:val="1-Char"/>
          <w:rFonts w:hint="cs"/>
          <w:rtl/>
        </w:rPr>
        <w:t>ی</w:t>
      </w:r>
      <w:r w:rsidRPr="007100A7">
        <w:rPr>
          <w:rStyle w:val="1-Char"/>
          <w:rFonts w:hint="cs"/>
          <w:rtl/>
        </w:rPr>
        <w:t xml:space="preserve"> دفن کرده شده بود؛ [ز</w:t>
      </w:r>
      <w:r w:rsidR="00446BB7">
        <w:rPr>
          <w:rStyle w:val="1-Char"/>
          <w:rFonts w:hint="cs"/>
          <w:rtl/>
        </w:rPr>
        <w:t>ی</w:t>
      </w:r>
      <w:r w:rsidRPr="007100A7">
        <w:rPr>
          <w:rStyle w:val="1-Char"/>
          <w:rFonts w:hint="cs"/>
          <w:rtl/>
        </w:rPr>
        <w:t>را روا</w:t>
      </w:r>
      <w:r w:rsidR="00446BB7">
        <w:rPr>
          <w:rStyle w:val="1-Char"/>
          <w:rFonts w:hint="cs"/>
          <w:rtl/>
        </w:rPr>
        <w:t>ی</w:t>
      </w:r>
      <w:r w:rsidRPr="007100A7">
        <w:rPr>
          <w:rStyle w:val="1-Char"/>
          <w:rFonts w:hint="cs"/>
          <w:rtl/>
        </w:rPr>
        <w:t xml:space="preserve">ت شده که: </w:t>
      </w:r>
      <w:r w:rsidRPr="00BE2421">
        <w:rPr>
          <w:rStyle w:val="5-Char"/>
          <w:rFonts w:hint="cs"/>
          <w:rtl/>
        </w:rPr>
        <w:t>«اِنَّ النَّبِ</w:t>
      </w:r>
      <w:r w:rsidR="00C12E54" w:rsidRPr="00BE2421">
        <w:rPr>
          <w:rStyle w:val="5-Char"/>
          <w:rFonts w:hint="cs"/>
          <w:rtl/>
        </w:rPr>
        <w:t>ي</w:t>
      </w:r>
      <w:r w:rsidRPr="00BE2421">
        <w:rPr>
          <w:rStyle w:val="5-Char"/>
          <w:rFonts w:hint="cs"/>
          <w:rtl/>
        </w:rPr>
        <w:t>َّ</w:t>
      </w:r>
      <w:r w:rsidR="00FE6406" w:rsidRPr="00FE6406">
        <w:rPr>
          <w:rStyle w:val="1-Char"/>
          <w:rFonts w:cs="CTraditional Arabic" w:hint="cs"/>
          <w:rtl/>
        </w:rPr>
        <w:t xml:space="preserve"> ج</w:t>
      </w:r>
      <w:r w:rsidRPr="00BE2421">
        <w:rPr>
          <w:rStyle w:val="5-Char"/>
          <w:rFonts w:hint="cs"/>
          <w:rtl/>
        </w:rPr>
        <w:t xml:space="preserve"> اَبٰاحَ نَبْشَ قَبْرَ اَبِ</w:t>
      </w:r>
      <w:r w:rsidR="00C12E54" w:rsidRPr="00BE2421">
        <w:rPr>
          <w:rStyle w:val="5-Char"/>
          <w:rFonts w:hint="cs"/>
          <w:rtl/>
        </w:rPr>
        <w:t>ي</w:t>
      </w:r>
      <w:r w:rsidRPr="00BE2421">
        <w:rPr>
          <w:rStyle w:val="5-Char"/>
          <w:rFonts w:hint="cs"/>
          <w:rtl/>
        </w:rPr>
        <w:t>ْ رِغٰالٍ»</w:t>
      </w:r>
      <w:r w:rsidRPr="007100A7">
        <w:rPr>
          <w:rStyle w:val="1-Char"/>
          <w:rFonts w:hint="cs"/>
          <w:rtl/>
        </w:rPr>
        <w:t xml:space="preserve"> (ابوداود)؛ </w:t>
      </w:r>
      <w:r w:rsidRPr="00BE2421">
        <w:rPr>
          <w:rStyle w:val="1-Char"/>
          <w:rFonts w:hint="cs"/>
          <w:rtl/>
        </w:rPr>
        <w:t>«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به خاطر مال</w:t>
      </w:r>
      <w:r w:rsidR="00446BB7">
        <w:rPr>
          <w:rStyle w:val="1-Char"/>
          <w:rFonts w:hint="cs"/>
          <w:rtl/>
        </w:rPr>
        <w:t>ی</w:t>
      </w:r>
      <w:r w:rsidRPr="00BE2421">
        <w:rPr>
          <w:rStyle w:val="1-Char"/>
          <w:rFonts w:hint="cs"/>
          <w:rtl/>
        </w:rPr>
        <w:t xml:space="preserve"> که به همراه </w:t>
      </w:r>
      <w:r w:rsidRPr="00BE2421">
        <w:rPr>
          <w:rStyle w:val="1-Char"/>
          <w:rFonts w:eastAsia="Batang" w:hint="cs"/>
          <w:rtl/>
        </w:rPr>
        <w:t>ابورغال</w:t>
      </w:r>
      <w:r w:rsidRPr="00BE2421">
        <w:rPr>
          <w:rStyle w:val="1-Char"/>
          <w:rFonts w:hint="cs"/>
          <w:rtl/>
        </w:rPr>
        <w:t xml:space="preserve"> دفن شده بود، اجازه داد تا قبرش، نبش گردد»</w:t>
      </w:r>
      <w:r w:rsidRPr="007100A7">
        <w:rPr>
          <w:rStyle w:val="1-Char"/>
          <w:rFonts w:hint="cs"/>
          <w:rtl/>
        </w:rPr>
        <w:t>.</w:t>
      </w:r>
    </w:p>
    <w:p w:rsidR="00E81847" w:rsidRPr="007100A7" w:rsidRDefault="00E81847" w:rsidP="00AF1D25">
      <w:pPr>
        <w:rPr>
          <w:rStyle w:val="1-Char"/>
          <w:rtl/>
        </w:rPr>
      </w:pPr>
      <w:r w:rsidRPr="007100A7">
        <w:rPr>
          <w:rStyle w:val="1-Char"/>
          <w:rFonts w:hint="cs"/>
          <w:rtl/>
        </w:rPr>
        <w:t xml:space="preserve">و قبر، نَبش کرده نشود، اگر </w:t>
      </w:r>
      <w:r w:rsidR="00AF17B9">
        <w:rPr>
          <w:rStyle w:val="1-Char"/>
          <w:rFonts w:hint="cs"/>
          <w:rtl/>
        </w:rPr>
        <w:t>چنان‌چه</w:t>
      </w:r>
      <w:r w:rsidRPr="007100A7">
        <w:rPr>
          <w:rStyle w:val="1-Char"/>
          <w:rFonts w:hint="cs"/>
          <w:rtl/>
        </w:rPr>
        <w:t xml:space="preserve"> م</w:t>
      </w:r>
      <w:r w:rsidR="00446BB7">
        <w:rPr>
          <w:rStyle w:val="1-Char"/>
          <w:rFonts w:hint="cs"/>
          <w:rtl/>
        </w:rPr>
        <w:t>ی</w:t>
      </w:r>
      <w:r w:rsidRPr="007100A7">
        <w:rPr>
          <w:rStyle w:val="1-Char"/>
          <w:rFonts w:hint="cs"/>
          <w:rtl/>
        </w:rPr>
        <w:t>ت به سو</w:t>
      </w:r>
      <w:r w:rsidR="00446BB7">
        <w:rPr>
          <w:rStyle w:val="1-Char"/>
          <w:rFonts w:hint="cs"/>
          <w:rtl/>
        </w:rPr>
        <w:t>ی</w:t>
      </w:r>
      <w:r w:rsidRPr="007100A7">
        <w:rPr>
          <w:rStyle w:val="1-Char"/>
          <w:rFonts w:hint="cs"/>
          <w:rtl/>
        </w:rPr>
        <w:t xml:space="preserve"> غ</w:t>
      </w:r>
      <w:r w:rsidR="00446BB7">
        <w:rPr>
          <w:rStyle w:val="1-Char"/>
          <w:rFonts w:hint="cs"/>
          <w:rtl/>
        </w:rPr>
        <w:t>ی</w:t>
      </w:r>
      <w:r w:rsidRPr="007100A7">
        <w:rPr>
          <w:rStyle w:val="1-Char"/>
          <w:rFonts w:hint="cs"/>
          <w:rtl/>
        </w:rPr>
        <w:t>ر جهت قبله نهاده شده بود. و همچن</w:t>
      </w:r>
      <w:r w:rsidR="00446BB7">
        <w:rPr>
          <w:rStyle w:val="1-Char"/>
          <w:rFonts w:hint="cs"/>
          <w:rtl/>
        </w:rPr>
        <w:t>ی</w:t>
      </w:r>
      <w:r w:rsidRPr="007100A7">
        <w:rPr>
          <w:rStyle w:val="1-Char"/>
          <w:rFonts w:hint="cs"/>
          <w:rtl/>
        </w:rPr>
        <w:t xml:space="preserve">ن قبر، نَبش کرده نشود، اگر </w:t>
      </w:r>
      <w:r w:rsidR="00AF17B9">
        <w:rPr>
          <w:rStyle w:val="1-Char"/>
          <w:rFonts w:hint="cs"/>
          <w:rtl/>
        </w:rPr>
        <w:t>چنان‌چه</w:t>
      </w:r>
      <w:r w:rsidRPr="007100A7">
        <w:rPr>
          <w:rStyle w:val="1-Char"/>
          <w:rFonts w:hint="cs"/>
          <w:rtl/>
        </w:rPr>
        <w:t xml:space="preserve"> م</w:t>
      </w:r>
      <w:r w:rsidR="00446BB7">
        <w:rPr>
          <w:rStyle w:val="1-Char"/>
          <w:rFonts w:hint="cs"/>
          <w:rtl/>
        </w:rPr>
        <w:t>ی</w:t>
      </w:r>
      <w:r w:rsidRPr="007100A7">
        <w:rPr>
          <w:rStyle w:val="1-Char"/>
          <w:rFonts w:hint="cs"/>
          <w:rtl/>
        </w:rPr>
        <w:t>ت، بر پهلو</w:t>
      </w:r>
      <w:r w:rsidR="00446BB7">
        <w:rPr>
          <w:rStyle w:val="1-Char"/>
          <w:rFonts w:hint="cs"/>
          <w:rtl/>
        </w:rPr>
        <w:t>ی</w:t>
      </w:r>
      <w:r w:rsidRPr="007100A7">
        <w:rPr>
          <w:rStyle w:val="1-Char"/>
          <w:rFonts w:hint="cs"/>
          <w:rtl/>
        </w:rPr>
        <w:t xml:space="preserve"> چپ خو</w:t>
      </w:r>
      <w:r w:rsidR="00446BB7">
        <w:rPr>
          <w:rStyle w:val="1-Char"/>
          <w:rFonts w:hint="cs"/>
          <w:rtl/>
        </w:rPr>
        <w:t>ی</w:t>
      </w:r>
      <w:r w:rsidRPr="007100A7">
        <w:rPr>
          <w:rStyle w:val="1-Char"/>
          <w:rFonts w:hint="cs"/>
          <w:rtl/>
        </w:rPr>
        <w:t>ش، نهاده شده بود. و خداوند داناتر است.</w:t>
      </w:r>
    </w:p>
    <w:p w:rsidR="005D047C" w:rsidRPr="00E25C37" w:rsidRDefault="005D047C" w:rsidP="00E844C4">
      <w:pPr>
        <w:pStyle w:val="3-"/>
      </w:pPr>
      <w:r w:rsidRPr="00E25C37">
        <w:rPr>
          <w:rFonts w:hint="eastAsia"/>
          <w:rtl/>
        </w:rPr>
        <w:t>فَصلٌ</w:t>
      </w:r>
      <w:r w:rsidRPr="00E25C37">
        <w:rPr>
          <w:rtl/>
        </w:rPr>
        <w:t xml:space="preserve"> </w:t>
      </w:r>
      <w:r w:rsidRPr="00E25C37">
        <w:rPr>
          <w:rFonts w:hint="eastAsia"/>
          <w:rtl/>
        </w:rPr>
        <w:t>فِي</w:t>
      </w:r>
      <w:r w:rsidRPr="00E25C37">
        <w:rPr>
          <w:rtl/>
        </w:rPr>
        <w:t xml:space="preserve"> </w:t>
      </w:r>
      <w:r w:rsidRPr="00E25C37">
        <w:rPr>
          <w:rFonts w:hint="eastAsia"/>
          <w:rtl/>
        </w:rPr>
        <w:t>زِيَارَةِ</w:t>
      </w:r>
      <w:r w:rsidRPr="00E25C37">
        <w:rPr>
          <w:rtl/>
        </w:rPr>
        <w:t xml:space="preserve"> </w:t>
      </w:r>
      <w:r w:rsidRPr="00E25C37">
        <w:rPr>
          <w:rFonts w:hint="eastAsia"/>
          <w:rtl/>
        </w:rPr>
        <w:t>القُبُورِ</w:t>
      </w:r>
    </w:p>
    <w:p w:rsidR="005D047C" w:rsidRPr="00BE2421" w:rsidRDefault="005D047C" w:rsidP="00AF1D25">
      <w:pPr>
        <w:rPr>
          <w:rStyle w:val="5-Char"/>
          <w:bCs/>
          <w:rtl/>
        </w:rPr>
      </w:pPr>
      <w:r w:rsidRPr="00BE2421">
        <w:rPr>
          <w:rStyle w:val="5-Char"/>
          <w:rFonts w:hint="eastAsia"/>
          <w:rtl/>
        </w:rPr>
        <w:t>نَدَبَ</w:t>
      </w:r>
      <w:r w:rsidRPr="00BE2421">
        <w:rPr>
          <w:rStyle w:val="5-Char"/>
          <w:rtl/>
        </w:rPr>
        <w:t xml:space="preserve"> </w:t>
      </w:r>
      <w:r w:rsidRPr="00BE2421">
        <w:rPr>
          <w:rStyle w:val="5-Char"/>
          <w:rFonts w:hint="eastAsia"/>
          <w:rtl/>
        </w:rPr>
        <w:t>زِيَارَتُهَا</w:t>
      </w:r>
      <w:r w:rsidRPr="00BE2421">
        <w:rPr>
          <w:rStyle w:val="5-Char"/>
          <w:rtl/>
        </w:rPr>
        <w:t xml:space="preserve"> </w:t>
      </w:r>
      <w:r w:rsidRPr="00BE2421">
        <w:rPr>
          <w:rStyle w:val="5-Char"/>
          <w:rFonts w:hint="eastAsia"/>
          <w:rtl/>
        </w:rPr>
        <w:t>لِلرِّجَالِ</w:t>
      </w:r>
      <w:r w:rsidRPr="00BE2421">
        <w:rPr>
          <w:rStyle w:val="5-Char"/>
          <w:rtl/>
        </w:rPr>
        <w:t xml:space="preserve"> </w:t>
      </w:r>
      <w:r w:rsidRPr="00BE2421">
        <w:rPr>
          <w:rStyle w:val="5-Char"/>
          <w:rFonts w:hint="eastAsia"/>
          <w:rtl/>
        </w:rPr>
        <w:t>وَالنِّسَاءِ</w:t>
      </w:r>
      <w:r w:rsidRPr="00BE2421">
        <w:rPr>
          <w:rStyle w:val="5-Char"/>
          <w:rtl/>
        </w:rPr>
        <w:t xml:space="preserve"> </w:t>
      </w:r>
      <w:r w:rsidRPr="00BE2421">
        <w:rPr>
          <w:rStyle w:val="5-Char"/>
          <w:rFonts w:hint="eastAsia"/>
          <w:rtl/>
        </w:rPr>
        <w:t>عَلَ</w:t>
      </w:r>
      <w:r w:rsidR="00764F37" w:rsidRPr="00BE2421">
        <w:rPr>
          <w:rStyle w:val="5-Char"/>
          <w:rFonts w:hint="cs"/>
          <w:rtl/>
        </w:rPr>
        <w:t>ی</w:t>
      </w:r>
      <w:r w:rsidRPr="00BE2421">
        <w:rPr>
          <w:rStyle w:val="5-Char"/>
          <w:rtl/>
        </w:rPr>
        <w:t xml:space="preserve"> </w:t>
      </w:r>
      <w:r w:rsidRPr="00BE2421">
        <w:rPr>
          <w:rStyle w:val="5-Char"/>
          <w:rFonts w:hint="eastAsia"/>
          <w:rtl/>
        </w:rPr>
        <w:t>الأَصَحِّ</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ستَحِبُّ</w:t>
      </w:r>
      <w:r w:rsidRPr="00BE2421">
        <w:rPr>
          <w:rStyle w:val="5-Char"/>
          <w:rtl/>
        </w:rPr>
        <w:t xml:space="preserve"> </w:t>
      </w:r>
      <w:r w:rsidRPr="00BE2421">
        <w:rPr>
          <w:rStyle w:val="5-Char"/>
          <w:rFonts w:hint="eastAsia"/>
          <w:rtl/>
        </w:rPr>
        <w:t>قِراءَةُ</w:t>
      </w:r>
      <w:r w:rsidRPr="00BE2421">
        <w:rPr>
          <w:rStyle w:val="5-Char"/>
          <w:rtl/>
        </w:rPr>
        <w:t xml:space="preserve"> </w:t>
      </w:r>
      <w:r w:rsidRPr="00BE2421">
        <w:rPr>
          <w:rStyle w:val="5-Char"/>
          <w:rFonts w:hint="eastAsia"/>
          <w:rtl/>
        </w:rPr>
        <w:t>يس</w:t>
      </w:r>
      <w:r w:rsidRPr="00BE2421">
        <w:rPr>
          <w:rStyle w:val="5-Char"/>
          <w:rtl/>
        </w:rPr>
        <w:t xml:space="preserve"> </w:t>
      </w:r>
      <w:r w:rsidRPr="00BE2421">
        <w:rPr>
          <w:rStyle w:val="5-Char"/>
          <w:rFonts w:hint="eastAsia"/>
          <w:rtl/>
        </w:rPr>
        <w:t>لِمَا</w:t>
      </w:r>
      <w:r w:rsidRPr="00BE2421">
        <w:rPr>
          <w:rStyle w:val="5-Char"/>
          <w:rtl/>
        </w:rPr>
        <w:t xml:space="preserve"> </w:t>
      </w:r>
      <w:r w:rsidRPr="00BE2421">
        <w:rPr>
          <w:rStyle w:val="5-Char"/>
          <w:rFonts w:hint="eastAsia"/>
          <w:rtl/>
        </w:rPr>
        <w:t>وَرَدَ</w:t>
      </w:r>
      <w:r w:rsidRPr="00BE2421">
        <w:rPr>
          <w:rStyle w:val="5-Char"/>
          <w:rFonts w:hint="cs"/>
          <w:rtl/>
        </w:rPr>
        <w:t>:</w:t>
      </w:r>
      <w:r w:rsidRPr="00BE2421">
        <w:rPr>
          <w:rStyle w:val="5-Char"/>
          <w:rtl/>
        </w:rPr>
        <w:t xml:space="preserve"> </w:t>
      </w:r>
      <w:r w:rsidRPr="00BE2421">
        <w:rPr>
          <w:rStyle w:val="5-Char"/>
          <w:rFonts w:hint="eastAsia"/>
          <w:rtl/>
        </w:rPr>
        <w:t>أَنَّه</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دَخَلَ</w:t>
      </w:r>
      <w:r w:rsidRPr="00BE2421">
        <w:rPr>
          <w:rStyle w:val="5-Char"/>
          <w:rtl/>
        </w:rPr>
        <w:t xml:space="preserve"> </w:t>
      </w:r>
      <w:r w:rsidRPr="00BE2421">
        <w:rPr>
          <w:rStyle w:val="5-Char"/>
          <w:rFonts w:hint="eastAsia"/>
          <w:rtl/>
        </w:rPr>
        <w:t>المَقَابِ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رَأَ</w:t>
      </w:r>
      <w:r w:rsidRPr="00BE2421">
        <w:rPr>
          <w:rStyle w:val="5-Char"/>
          <w:rtl/>
        </w:rPr>
        <w:t xml:space="preserve"> </w:t>
      </w:r>
      <w:r w:rsidRPr="00BE2421">
        <w:rPr>
          <w:rStyle w:val="5-Char"/>
          <w:rFonts w:hint="eastAsia"/>
          <w:rtl/>
        </w:rPr>
        <w:t>يس</w:t>
      </w:r>
      <w:r w:rsidRPr="00BE2421">
        <w:rPr>
          <w:rStyle w:val="5-Char"/>
          <w:rFonts w:hint="cs"/>
          <w:rtl/>
        </w:rPr>
        <w:t>،</w:t>
      </w:r>
      <w:r w:rsidRPr="00BE2421">
        <w:rPr>
          <w:rStyle w:val="5-Char"/>
          <w:rtl/>
        </w:rPr>
        <w:t xml:space="preserve"> </w:t>
      </w:r>
      <w:r w:rsidRPr="00BE2421">
        <w:rPr>
          <w:rStyle w:val="5-Char"/>
          <w:rFonts w:hint="eastAsia"/>
          <w:rtl/>
        </w:rPr>
        <w:t>خَفَّفَ</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عَنهُم</w:t>
      </w:r>
      <w:r w:rsidRPr="00BE2421">
        <w:rPr>
          <w:rStyle w:val="5-Char"/>
          <w:rtl/>
        </w:rPr>
        <w:t xml:space="preserve"> </w:t>
      </w:r>
      <w:r w:rsidRPr="00BE2421">
        <w:rPr>
          <w:rStyle w:val="5-Char"/>
          <w:rFonts w:hint="eastAsia"/>
          <w:rtl/>
        </w:rPr>
        <w:t>يَومَئِذٍ</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كَانَ</w:t>
      </w:r>
      <w:r w:rsidRPr="00BE2421">
        <w:rPr>
          <w:rStyle w:val="5-Char"/>
          <w:rtl/>
        </w:rPr>
        <w:t xml:space="preserve"> </w:t>
      </w:r>
      <w:r w:rsidRPr="00BE2421">
        <w:rPr>
          <w:rStyle w:val="5-Char"/>
          <w:rFonts w:hint="eastAsia"/>
          <w:rtl/>
        </w:rPr>
        <w:t>لَه</w:t>
      </w:r>
      <w:r w:rsidRPr="00BE2421">
        <w:rPr>
          <w:rStyle w:val="5-Char"/>
          <w:rtl/>
        </w:rPr>
        <w:t xml:space="preserve"> </w:t>
      </w:r>
      <w:r w:rsidRPr="00BE2421">
        <w:rPr>
          <w:rStyle w:val="5-Char"/>
          <w:rFonts w:hint="eastAsia"/>
          <w:rtl/>
        </w:rPr>
        <w:t>بِعَدَدِ</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فِيهَا</w:t>
      </w:r>
      <w:r w:rsidRPr="00BE2421">
        <w:rPr>
          <w:rStyle w:val="5-Char"/>
          <w:rtl/>
        </w:rPr>
        <w:t xml:space="preserve"> </w:t>
      </w:r>
      <w:r w:rsidRPr="00BE2421">
        <w:rPr>
          <w:rStyle w:val="5-Char"/>
          <w:rFonts w:hint="eastAsia"/>
          <w:rtl/>
        </w:rPr>
        <w:t>حَسَنَاتٌ</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كرَهُ</w:t>
      </w:r>
      <w:r w:rsidRPr="00BE2421">
        <w:rPr>
          <w:rStyle w:val="5-Char"/>
          <w:rtl/>
        </w:rPr>
        <w:t xml:space="preserve"> </w:t>
      </w:r>
      <w:r w:rsidRPr="00BE2421">
        <w:rPr>
          <w:rStyle w:val="5-Char"/>
          <w:rFonts w:hint="eastAsia"/>
          <w:rtl/>
        </w:rPr>
        <w:t>الجُلُوُسُ</w:t>
      </w:r>
      <w:r w:rsidRPr="00BE2421">
        <w:rPr>
          <w:rStyle w:val="5-Char"/>
          <w:rtl/>
        </w:rPr>
        <w:t xml:space="preserve"> </w:t>
      </w:r>
      <w:r w:rsidRPr="00BE2421">
        <w:rPr>
          <w:rStyle w:val="5-Char"/>
          <w:rFonts w:hint="eastAsia"/>
          <w:rtl/>
        </w:rPr>
        <w:t>لِلقِرَاءَةِ</w:t>
      </w:r>
      <w:r w:rsidRPr="00BE2421">
        <w:rPr>
          <w:rStyle w:val="5-Char"/>
          <w:rtl/>
        </w:rPr>
        <w:t xml:space="preserve"> </w:t>
      </w:r>
      <w:r w:rsidRPr="00BE2421">
        <w:rPr>
          <w:rStyle w:val="5-Char"/>
          <w:rFonts w:hint="eastAsia"/>
          <w:rtl/>
        </w:rPr>
        <w:t>عَلَ</w:t>
      </w:r>
      <w:r w:rsidR="00764F37" w:rsidRPr="00BE2421">
        <w:rPr>
          <w:rStyle w:val="5-Char"/>
          <w:rFonts w:hint="cs"/>
          <w:rtl/>
        </w:rPr>
        <w:t>ی</w:t>
      </w:r>
      <w:r w:rsidRPr="00BE2421">
        <w:rPr>
          <w:rStyle w:val="5-Char"/>
          <w:rtl/>
        </w:rPr>
        <w:t xml:space="preserve"> </w:t>
      </w:r>
      <w:r w:rsidRPr="00BE2421">
        <w:rPr>
          <w:rStyle w:val="5-Char"/>
          <w:rFonts w:hint="eastAsia"/>
          <w:rtl/>
        </w:rPr>
        <w:t>القَبرِ</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مُختَارِ</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كُرِهَ</w:t>
      </w:r>
      <w:r w:rsidRPr="00BE2421">
        <w:rPr>
          <w:rStyle w:val="5-Char"/>
          <w:rtl/>
        </w:rPr>
        <w:t xml:space="preserve"> </w:t>
      </w:r>
      <w:r w:rsidRPr="00BE2421">
        <w:rPr>
          <w:rStyle w:val="5-Char"/>
          <w:rFonts w:hint="eastAsia"/>
          <w:rtl/>
        </w:rPr>
        <w:t>القُعُودُ</w:t>
      </w:r>
      <w:r w:rsidRPr="00BE2421">
        <w:rPr>
          <w:rStyle w:val="5-Char"/>
          <w:rtl/>
        </w:rPr>
        <w:t xml:space="preserve"> </w:t>
      </w:r>
      <w:r w:rsidRPr="00BE2421">
        <w:rPr>
          <w:rStyle w:val="5-Char"/>
          <w:rFonts w:hint="eastAsia"/>
          <w:rtl/>
        </w:rPr>
        <w:t>عَلَ</w:t>
      </w:r>
      <w:r w:rsidR="00764F37" w:rsidRPr="00BE2421">
        <w:rPr>
          <w:rStyle w:val="5-Char"/>
          <w:rFonts w:hint="cs"/>
          <w:rtl/>
        </w:rPr>
        <w:t>ی</w:t>
      </w:r>
      <w:r w:rsidRPr="00BE2421">
        <w:rPr>
          <w:rStyle w:val="5-Char"/>
          <w:rtl/>
        </w:rPr>
        <w:t xml:space="preserve"> </w:t>
      </w:r>
      <w:r w:rsidRPr="00BE2421">
        <w:rPr>
          <w:rStyle w:val="5-Char"/>
          <w:rFonts w:hint="eastAsia"/>
          <w:rtl/>
        </w:rPr>
        <w:t>القُبُورِ</w:t>
      </w:r>
      <w:r w:rsidRPr="00BE2421">
        <w:rPr>
          <w:rStyle w:val="5-Char"/>
          <w:rtl/>
        </w:rPr>
        <w:t xml:space="preserve"> </w:t>
      </w:r>
      <w:r w:rsidRPr="00BE2421">
        <w:rPr>
          <w:rStyle w:val="5-Char"/>
          <w:rFonts w:hint="eastAsia"/>
          <w:rtl/>
        </w:rPr>
        <w:t>لِغَيرِ</w:t>
      </w:r>
      <w:r w:rsidRPr="00BE2421">
        <w:rPr>
          <w:rStyle w:val="5-Char"/>
          <w:rtl/>
        </w:rPr>
        <w:t xml:space="preserve"> </w:t>
      </w:r>
      <w:r w:rsidRPr="00BE2421">
        <w:rPr>
          <w:rStyle w:val="5-Char"/>
          <w:rFonts w:hint="eastAsia"/>
          <w:rtl/>
        </w:rPr>
        <w:t>قِرَاءَ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وَطؤُهَا</w:t>
      </w:r>
      <w:r w:rsidRPr="00BE2421">
        <w:rPr>
          <w:rStyle w:val="5-Char"/>
          <w:rtl/>
        </w:rPr>
        <w:t xml:space="preserve"> </w:t>
      </w:r>
      <w:r w:rsidRPr="00BE2421">
        <w:rPr>
          <w:rStyle w:val="5-Char"/>
          <w:rFonts w:hint="eastAsia"/>
          <w:rtl/>
        </w:rPr>
        <w:t>وَالنَّومُ</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ضَاءُ</w:t>
      </w:r>
      <w:r w:rsidRPr="00BE2421">
        <w:rPr>
          <w:rStyle w:val="5-Char"/>
          <w:rtl/>
        </w:rPr>
        <w:t xml:space="preserve"> </w:t>
      </w:r>
      <w:r w:rsidRPr="00BE2421">
        <w:rPr>
          <w:rStyle w:val="5-Char"/>
          <w:rFonts w:hint="eastAsia"/>
          <w:rtl/>
        </w:rPr>
        <w:t>الحَاجَةِ</w:t>
      </w:r>
      <w:r w:rsidRPr="00BE2421">
        <w:rPr>
          <w:rStyle w:val="5-Char"/>
          <w:rtl/>
        </w:rPr>
        <w:t xml:space="preserve"> </w:t>
      </w:r>
      <w:r w:rsidRPr="00BE2421">
        <w:rPr>
          <w:rStyle w:val="5-Char"/>
          <w:rFonts w:hint="eastAsia"/>
          <w:rtl/>
        </w:rPr>
        <w:t>عَلَيهَ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لعُ</w:t>
      </w:r>
      <w:r w:rsidRPr="00BE2421">
        <w:rPr>
          <w:rStyle w:val="5-Char"/>
          <w:rtl/>
        </w:rPr>
        <w:t xml:space="preserve"> </w:t>
      </w:r>
      <w:r w:rsidRPr="00BE2421">
        <w:rPr>
          <w:rStyle w:val="5-Char"/>
          <w:rFonts w:hint="eastAsia"/>
          <w:rtl/>
        </w:rPr>
        <w:t>الحَشِيشِ</w:t>
      </w:r>
      <w:r w:rsidRPr="00BE2421">
        <w:rPr>
          <w:rStyle w:val="5-Char"/>
          <w:rtl/>
        </w:rPr>
        <w:t xml:space="preserve"> </w:t>
      </w:r>
      <w:r w:rsidRPr="00BE2421">
        <w:rPr>
          <w:rStyle w:val="5-Char"/>
          <w:rFonts w:hint="eastAsia"/>
          <w:rtl/>
        </w:rPr>
        <w:t>وَالشَّجَرِ</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مَقبَرَ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بَأسَ</w:t>
      </w:r>
      <w:r w:rsidRPr="00BE2421">
        <w:rPr>
          <w:rStyle w:val="5-Char"/>
          <w:rtl/>
        </w:rPr>
        <w:t xml:space="preserve"> </w:t>
      </w:r>
      <w:r w:rsidRPr="00BE2421">
        <w:rPr>
          <w:rStyle w:val="5-Char"/>
          <w:rFonts w:hint="eastAsia"/>
          <w:rtl/>
        </w:rPr>
        <w:t>بِقَلعِ</w:t>
      </w:r>
      <w:r w:rsidRPr="00BE2421">
        <w:rPr>
          <w:rStyle w:val="5-Char"/>
          <w:rtl/>
        </w:rPr>
        <w:t xml:space="preserve"> </w:t>
      </w:r>
      <w:r w:rsidRPr="00BE2421">
        <w:rPr>
          <w:rStyle w:val="5-Char"/>
          <w:rFonts w:hint="eastAsia"/>
          <w:rtl/>
        </w:rPr>
        <w:t>اليَابِسِ</w:t>
      </w:r>
      <w:r w:rsidRPr="00BE2421">
        <w:rPr>
          <w:rStyle w:val="5-Char"/>
          <w:rtl/>
        </w:rPr>
        <w:t xml:space="preserve"> </w:t>
      </w:r>
      <w:r w:rsidRPr="00BE2421">
        <w:rPr>
          <w:rStyle w:val="5-Char"/>
          <w:rFonts w:hint="eastAsia"/>
          <w:rtl/>
        </w:rPr>
        <w:t>مِنهُمَا</w:t>
      </w:r>
      <w:r w:rsidRPr="00BE2421">
        <w:rPr>
          <w:rStyle w:val="5-Char"/>
          <w:rFonts w:hint="cs"/>
          <w:rtl/>
        </w:rPr>
        <w:t>.</w:t>
      </w:r>
    </w:p>
    <w:p w:rsidR="00E81847" w:rsidRDefault="00E81847" w:rsidP="00E844C4">
      <w:pPr>
        <w:pStyle w:val="2-0"/>
        <w:rPr>
          <w:rtl/>
        </w:rPr>
      </w:pPr>
      <w:bookmarkStart w:id="135" w:name="_Toc440375892"/>
      <w:r>
        <w:rPr>
          <w:rFonts w:hint="cs"/>
          <w:rtl/>
        </w:rPr>
        <w:t>فصل: پ</w:t>
      </w:r>
      <w:r w:rsidR="000751A8">
        <w:rPr>
          <w:rFonts w:hint="cs"/>
          <w:rtl/>
        </w:rPr>
        <w:t>ی</w:t>
      </w:r>
      <w:r>
        <w:rPr>
          <w:rFonts w:hint="cs"/>
          <w:rtl/>
        </w:rPr>
        <w:t>رامون [احکام و مسائل] ز</w:t>
      </w:r>
      <w:r w:rsidR="000751A8">
        <w:rPr>
          <w:rFonts w:hint="cs"/>
          <w:rtl/>
        </w:rPr>
        <w:t>ی</w:t>
      </w:r>
      <w:r>
        <w:rPr>
          <w:rFonts w:hint="cs"/>
          <w:rtl/>
        </w:rPr>
        <w:t>ارت قبرها</w:t>
      </w:r>
      <w:bookmarkEnd w:id="135"/>
    </w:p>
    <w:p w:rsidR="00E81847" w:rsidRPr="007100A7" w:rsidRDefault="00E81847" w:rsidP="00AF1D25">
      <w:pPr>
        <w:rPr>
          <w:rStyle w:val="1-Char"/>
          <w:rtl/>
        </w:rPr>
      </w:pPr>
      <w:r w:rsidRPr="007100A7">
        <w:rPr>
          <w:rStyle w:val="1-Char"/>
          <w:rFonts w:hint="cs"/>
          <w:rtl/>
        </w:rPr>
        <w:t>بنا به قول صح</w:t>
      </w:r>
      <w:r w:rsidR="00446BB7">
        <w:rPr>
          <w:rStyle w:val="1-Char"/>
          <w:rFonts w:hint="cs"/>
          <w:rtl/>
        </w:rPr>
        <w:t>ی</w:t>
      </w:r>
      <w:r w:rsidRPr="007100A7">
        <w:rPr>
          <w:rStyle w:val="1-Char"/>
          <w:rFonts w:hint="cs"/>
          <w:rtl/>
        </w:rPr>
        <w:t xml:space="preserve">ح‌تر، </w:t>
      </w:r>
      <w:r w:rsidRPr="00FE6406">
        <w:rPr>
          <w:rStyle w:val="9-Char"/>
          <w:rFonts w:eastAsia="Batang" w:hint="cs"/>
          <w:rtl/>
        </w:rPr>
        <w:t>ز</w:t>
      </w:r>
      <w:r w:rsidR="00446BB7">
        <w:rPr>
          <w:rStyle w:val="9-Char"/>
          <w:rFonts w:eastAsia="Batang" w:hint="cs"/>
          <w:rtl/>
        </w:rPr>
        <w:t>ی</w:t>
      </w:r>
      <w:r w:rsidRPr="00FE6406">
        <w:rPr>
          <w:rStyle w:val="9-Char"/>
          <w:rFonts w:eastAsia="Batang" w:hint="cs"/>
          <w:rtl/>
        </w:rPr>
        <w:t>ارت قبور</w:t>
      </w:r>
      <w:r w:rsidRPr="007100A7">
        <w:rPr>
          <w:rStyle w:val="1-Char"/>
          <w:rFonts w:hint="cs"/>
          <w:rtl/>
        </w:rPr>
        <w:t>، برا</w:t>
      </w:r>
      <w:r w:rsidR="00446BB7">
        <w:rPr>
          <w:rStyle w:val="1-Char"/>
          <w:rFonts w:hint="cs"/>
          <w:rtl/>
        </w:rPr>
        <w:t>ی</w:t>
      </w:r>
      <w:r w:rsidRPr="007100A7">
        <w:rPr>
          <w:rStyle w:val="1-Char"/>
          <w:rFonts w:hint="cs"/>
          <w:rtl/>
        </w:rPr>
        <w:t xml:space="preserve"> مردان و زنان، مستحب م</w:t>
      </w:r>
      <w:r w:rsidR="00446BB7">
        <w:rPr>
          <w:rStyle w:val="1-Char"/>
          <w:rFonts w:hint="cs"/>
          <w:rtl/>
        </w:rPr>
        <w:t>ی</w:t>
      </w:r>
      <w:r w:rsidRPr="007100A7">
        <w:rPr>
          <w:rStyle w:val="1-Char"/>
          <w:rFonts w:hint="cs"/>
          <w:rtl/>
        </w:rPr>
        <w:t>‌باشد. [</w:t>
      </w:r>
      <w:r w:rsidRPr="00FE6406">
        <w:rPr>
          <w:rStyle w:val="9-Char"/>
          <w:rFonts w:eastAsia="Batang" w:hint="cs"/>
          <w:rtl/>
        </w:rPr>
        <w:t>ز</w:t>
      </w:r>
      <w:r w:rsidR="00446BB7">
        <w:rPr>
          <w:rStyle w:val="9-Char"/>
          <w:rFonts w:eastAsia="Batang" w:hint="cs"/>
          <w:rtl/>
        </w:rPr>
        <w:t>ی</w:t>
      </w:r>
      <w:r w:rsidRPr="00FE6406">
        <w:rPr>
          <w:rStyle w:val="9-Char"/>
          <w:rFonts w:eastAsia="Batang" w:hint="cs"/>
          <w:rtl/>
        </w:rPr>
        <w:t>ارت قبور</w:t>
      </w:r>
      <w:r w:rsidRPr="007100A7">
        <w:rPr>
          <w:rStyle w:val="1-Char"/>
          <w:rFonts w:hint="cs"/>
          <w:rtl/>
        </w:rPr>
        <w:t xml:space="preserve">، به منظور پندگرفتن و </w:t>
      </w:r>
      <w:r w:rsidR="00446BB7">
        <w:rPr>
          <w:rStyle w:val="1-Char"/>
          <w:rFonts w:hint="cs"/>
          <w:rtl/>
        </w:rPr>
        <w:t>ی</w:t>
      </w:r>
      <w:r w:rsidRPr="007100A7">
        <w:rPr>
          <w:rStyle w:val="1-Char"/>
          <w:rFonts w:hint="cs"/>
          <w:rtl/>
        </w:rPr>
        <w:t>ادآور</w:t>
      </w:r>
      <w:r w:rsidR="00446BB7">
        <w:rPr>
          <w:rStyle w:val="1-Char"/>
          <w:rFonts w:hint="cs"/>
          <w:rtl/>
        </w:rPr>
        <w:t>ی</w:t>
      </w:r>
      <w:r w:rsidRPr="007100A7">
        <w:rPr>
          <w:rStyle w:val="1-Char"/>
          <w:rFonts w:hint="cs"/>
          <w:rtl/>
        </w:rPr>
        <w:t xml:space="preserve"> آخرت، مشروع است؛ به شرط ا</w:t>
      </w:r>
      <w:r w:rsidR="00446BB7">
        <w:rPr>
          <w:rStyle w:val="1-Char"/>
          <w:rFonts w:hint="cs"/>
          <w:rtl/>
        </w:rPr>
        <w:t>ی</w:t>
      </w:r>
      <w:r w:rsidRPr="007100A7">
        <w:rPr>
          <w:rStyle w:val="1-Char"/>
          <w:rFonts w:hint="cs"/>
          <w:rtl/>
        </w:rPr>
        <w:t>ن که در قبرستان،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که موجب غضب خداوند بلندمرتبه شود، مانند: خواستن از صاحب قبر و به کمک طلب</w:t>
      </w:r>
      <w:r w:rsidR="00446BB7">
        <w:rPr>
          <w:rStyle w:val="1-Char"/>
          <w:rFonts w:hint="cs"/>
          <w:rtl/>
        </w:rPr>
        <w:t>ی</w:t>
      </w:r>
      <w:r w:rsidRPr="007100A7">
        <w:rPr>
          <w:rStyle w:val="1-Char"/>
          <w:rFonts w:hint="cs"/>
          <w:rtl/>
        </w:rPr>
        <w:t>دن او و مانند ا</w:t>
      </w:r>
      <w:r w:rsidR="00446BB7">
        <w:rPr>
          <w:rStyle w:val="1-Char"/>
          <w:rFonts w:hint="cs"/>
          <w:rtl/>
        </w:rPr>
        <w:t>ی</w:t>
      </w:r>
      <w:r w:rsidRPr="007100A7">
        <w:rPr>
          <w:rStyle w:val="1-Char"/>
          <w:rFonts w:hint="cs"/>
          <w:rtl/>
        </w:rPr>
        <w:t>ن‌ها نگو</w:t>
      </w:r>
      <w:r w:rsidR="00446BB7">
        <w:rPr>
          <w:rStyle w:val="1-Char"/>
          <w:rFonts w:hint="cs"/>
          <w:rtl/>
        </w:rPr>
        <w:t>ی</w:t>
      </w:r>
      <w:r w:rsidRPr="007100A7">
        <w:rPr>
          <w:rStyle w:val="1-Char"/>
          <w:rFonts w:hint="cs"/>
          <w:rtl/>
        </w:rPr>
        <w:t>د.</w:t>
      </w:r>
    </w:p>
    <w:p w:rsidR="00C87305" w:rsidRPr="007100A7" w:rsidRDefault="00E81847" w:rsidP="00AF1D25">
      <w:pPr>
        <w:rPr>
          <w:rStyle w:val="1-Char"/>
          <w:rtl/>
        </w:rPr>
      </w:pPr>
      <w:r w:rsidRPr="007100A7">
        <w:rPr>
          <w:rStyle w:val="1-Char"/>
          <w:rFonts w:hint="cs"/>
          <w:rtl/>
        </w:rPr>
        <w:t>ابوسع</w:t>
      </w:r>
      <w:r w:rsidR="00446BB7">
        <w:rPr>
          <w:rStyle w:val="1-Char"/>
          <w:rFonts w:hint="cs"/>
          <w:rtl/>
        </w:rPr>
        <w:t>ی</w:t>
      </w:r>
      <w:r w:rsidRPr="007100A7">
        <w:rPr>
          <w:rStyle w:val="1-Char"/>
          <w:rFonts w:hint="cs"/>
          <w:rtl/>
        </w:rPr>
        <w:t>د خدر</w:t>
      </w:r>
      <w:r w:rsidR="00446BB7">
        <w:rPr>
          <w:rStyle w:val="1-Char"/>
          <w:rFonts w:hint="cs"/>
          <w:rtl/>
        </w:rPr>
        <w:t>ی</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 </w:t>
      </w:r>
      <w:r w:rsidRPr="00BE2421">
        <w:rPr>
          <w:rStyle w:val="5-Char"/>
          <w:rFonts w:hint="cs"/>
          <w:rtl/>
        </w:rPr>
        <w:t>«اِنِّ</w:t>
      </w:r>
      <w:r w:rsidR="00C12E54" w:rsidRPr="00BE2421">
        <w:rPr>
          <w:rStyle w:val="5-Char"/>
          <w:rFonts w:hint="cs"/>
          <w:rtl/>
        </w:rPr>
        <w:t>ي</w:t>
      </w:r>
      <w:r w:rsidRPr="00BE2421">
        <w:rPr>
          <w:rStyle w:val="5-Char"/>
          <w:rFonts w:hint="cs"/>
          <w:rtl/>
        </w:rPr>
        <w:t>ْ نَهَ</w:t>
      </w:r>
      <w:r w:rsidR="00C12E54" w:rsidRPr="00BE2421">
        <w:rPr>
          <w:rStyle w:val="5-Char"/>
          <w:rFonts w:hint="cs"/>
          <w:rtl/>
        </w:rPr>
        <w:t>ي</w:t>
      </w:r>
      <w:r w:rsidRPr="00BE2421">
        <w:rPr>
          <w:rStyle w:val="5-Char"/>
          <w:rFonts w:hint="cs"/>
          <w:rtl/>
        </w:rPr>
        <w:t>ْتُکُمْ عَنْ زِ</w:t>
      </w:r>
      <w:r w:rsidR="00C12E54" w:rsidRPr="00BE2421">
        <w:rPr>
          <w:rStyle w:val="5-Char"/>
          <w:rFonts w:hint="cs"/>
          <w:rtl/>
        </w:rPr>
        <w:t>ي</w:t>
      </w:r>
      <w:r w:rsidRPr="00BE2421">
        <w:rPr>
          <w:rStyle w:val="5-Char"/>
          <w:rFonts w:hint="cs"/>
          <w:rtl/>
        </w:rPr>
        <w:t>ٰارَةِ الْقُبُوْرِ فَزُوْرُوْهٰا فَاِنَّ فِ</w:t>
      </w:r>
      <w:r w:rsidR="00C12E54" w:rsidRPr="00BE2421">
        <w:rPr>
          <w:rStyle w:val="5-Char"/>
          <w:rFonts w:hint="cs"/>
          <w:rtl/>
        </w:rPr>
        <w:t>ي</w:t>
      </w:r>
      <w:r w:rsidRPr="00BE2421">
        <w:rPr>
          <w:rStyle w:val="5-Char"/>
          <w:rFonts w:hint="cs"/>
          <w:rtl/>
        </w:rPr>
        <w:t>ْهٰا عِبْرَةً وَ لٰاتَقُوْلُوْا مٰا</w:t>
      </w:r>
      <w:r w:rsidR="00C12E54" w:rsidRPr="00BE2421">
        <w:rPr>
          <w:rStyle w:val="5-Char"/>
          <w:rFonts w:hint="cs"/>
          <w:rtl/>
        </w:rPr>
        <w:t>ي</w:t>
      </w:r>
      <w:r w:rsidRPr="00BE2421">
        <w:rPr>
          <w:rStyle w:val="5-Char"/>
          <w:rFonts w:hint="cs"/>
          <w:rtl/>
        </w:rPr>
        <w:t>ُسْخِطُ الرَّبَّ»</w:t>
      </w:r>
      <w:r w:rsidRPr="007100A7">
        <w:rPr>
          <w:rStyle w:val="1-Char"/>
          <w:rFonts w:hint="cs"/>
          <w:rtl/>
        </w:rPr>
        <w:t xml:space="preserve"> (ب</w:t>
      </w:r>
      <w:r w:rsidR="00446BB7">
        <w:rPr>
          <w:rStyle w:val="1-Char"/>
          <w:rFonts w:hint="cs"/>
          <w:rtl/>
        </w:rPr>
        <w:t>ی</w:t>
      </w:r>
      <w:r w:rsidRPr="007100A7">
        <w:rPr>
          <w:rStyle w:val="1-Char"/>
          <w:rFonts w:hint="cs"/>
          <w:rtl/>
        </w:rPr>
        <w:t>هق</w:t>
      </w:r>
      <w:r w:rsidR="00446BB7">
        <w:rPr>
          <w:rStyle w:val="1-Char"/>
          <w:rFonts w:hint="cs"/>
          <w:rtl/>
        </w:rPr>
        <w:t>ی</w:t>
      </w:r>
      <w:r w:rsidRPr="007100A7">
        <w:rPr>
          <w:rStyle w:val="1-Char"/>
          <w:rFonts w:hint="cs"/>
          <w:rtl/>
        </w:rPr>
        <w:t xml:space="preserve"> و مستدرک حاکم)؛ </w:t>
      </w:r>
      <w:r w:rsidRPr="00BE2421">
        <w:rPr>
          <w:rStyle w:val="1-Char"/>
          <w:rFonts w:hint="cs"/>
          <w:rtl/>
        </w:rPr>
        <w:t>«من پ</w:t>
      </w:r>
      <w:r w:rsidR="00446BB7">
        <w:rPr>
          <w:rStyle w:val="1-Char"/>
          <w:rFonts w:hint="cs"/>
          <w:rtl/>
        </w:rPr>
        <w:t>ی</w:t>
      </w:r>
      <w:r w:rsidRPr="00BE2421">
        <w:rPr>
          <w:rStyle w:val="1-Char"/>
          <w:rFonts w:hint="cs"/>
          <w:rtl/>
        </w:rPr>
        <w:t>شتر شما را از ز</w:t>
      </w:r>
      <w:r w:rsidR="00446BB7">
        <w:rPr>
          <w:rStyle w:val="1-Char"/>
          <w:rFonts w:hint="cs"/>
          <w:rtl/>
        </w:rPr>
        <w:t>ی</w:t>
      </w:r>
      <w:r w:rsidRPr="00BE2421">
        <w:rPr>
          <w:rStyle w:val="1-Char"/>
          <w:rFonts w:hint="cs"/>
          <w:rtl/>
        </w:rPr>
        <w:t>ارت قبور نه</w:t>
      </w:r>
      <w:r w:rsidR="00446BB7">
        <w:rPr>
          <w:rStyle w:val="1-Char"/>
          <w:rFonts w:hint="cs"/>
          <w:rtl/>
        </w:rPr>
        <w:t>ی</w:t>
      </w:r>
      <w:r w:rsidRPr="00BE2421">
        <w:rPr>
          <w:rStyle w:val="1-Char"/>
          <w:rFonts w:hint="cs"/>
          <w:rtl/>
        </w:rPr>
        <w:t xml:space="preserve"> کرده بودم؛ ول</w:t>
      </w:r>
      <w:r w:rsidR="00446BB7">
        <w:rPr>
          <w:rStyle w:val="1-Char"/>
          <w:rFonts w:hint="cs"/>
          <w:rtl/>
        </w:rPr>
        <w:t>ی</w:t>
      </w:r>
      <w:r w:rsidRPr="00BE2421">
        <w:rPr>
          <w:rStyle w:val="1-Char"/>
          <w:rFonts w:hint="cs"/>
          <w:rtl/>
        </w:rPr>
        <w:t xml:space="preserve"> الان م</w:t>
      </w:r>
      <w:r w:rsidR="00446BB7">
        <w:rPr>
          <w:rStyle w:val="1-Char"/>
          <w:rFonts w:hint="cs"/>
          <w:rtl/>
        </w:rPr>
        <w:t>ی</w:t>
      </w:r>
      <w:r w:rsidRPr="00BE2421">
        <w:rPr>
          <w:rStyle w:val="1-Char"/>
          <w:rFonts w:hint="cs"/>
          <w:rtl/>
        </w:rPr>
        <w:t>‌گو</w:t>
      </w:r>
      <w:r w:rsidR="00446BB7">
        <w:rPr>
          <w:rStyle w:val="1-Char"/>
          <w:rFonts w:hint="cs"/>
          <w:rtl/>
        </w:rPr>
        <w:t>ی</w:t>
      </w:r>
      <w:r w:rsidRPr="00BE2421">
        <w:rPr>
          <w:rStyle w:val="1-Char"/>
          <w:rFonts w:hint="cs"/>
          <w:rtl/>
        </w:rPr>
        <w:t>م که به ز</w:t>
      </w:r>
      <w:r w:rsidR="00446BB7">
        <w:rPr>
          <w:rStyle w:val="1-Char"/>
          <w:rFonts w:hint="cs"/>
          <w:rtl/>
        </w:rPr>
        <w:t>ی</w:t>
      </w:r>
      <w:r w:rsidRPr="00BE2421">
        <w:rPr>
          <w:rStyle w:val="1-Char"/>
          <w:rFonts w:hint="cs"/>
          <w:rtl/>
        </w:rPr>
        <w:t>ارت قبور برو</w:t>
      </w:r>
      <w:r w:rsidR="00446BB7">
        <w:rPr>
          <w:rStyle w:val="1-Char"/>
          <w:rFonts w:hint="cs"/>
          <w:rtl/>
        </w:rPr>
        <w:t>ی</w:t>
      </w:r>
      <w:r w:rsidRPr="00BE2421">
        <w:rPr>
          <w:rStyle w:val="1-Char"/>
          <w:rFonts w:hint="cs"/>
          <w:rtl/>
        </w:rPr>
        <w:t>د؛ چون در آن، پند و عبرت است و چ</w:t>
      </w:r>
      <w:r w:rsidR="00446BB7">
        <w:rPr>
          <w:rStyle w:val="1-Char"/>
          <w:rFonts w:hint="cs"/>
          <w:rtl/>
        </w:rPr>
        <w:t>ی</w:t>
      </w:r>
      <w:r w:rsidRPr="00BE2421">
        <w:rPr>
          <w:rStyle w:val="1-Char"/>
          <w:rFonts w:hint="cs"/>
          <w:rtl/>
        </w:rPr>
        <w:t>ز</w:t>
      </w:r>
      <w:r w:rsidR="00446BB7">
        <w:rPr>
          <w:rStyle w:val="1-Char"/>
          <w:rFonts w:hint="cs"/>
          <w:rtl/>
        </w:rPr>
        <w:t>ی</w:t>
      </w:r>
      <w:r w:rsidRPr="00BE2421">
        <w:rPr>
          <w:rStyle w:val="1-Char"/>
          <w:rFonts w:hint="cs"/>
          <w:rtl/>
        </w:rPr>
        <w:t xml:space="preserve"> نگو</w:t>
      </w:r>
      <w:r w:rsidR="00446BB7">
        <w:rPr>
          <w:rStyle w:val="1-Char"/>
          <w:rFonts w:hint="cs"/>
          <w:rtl/>
        </w:rPr>
        <w:t>یی</w:t>
      </w:r>
      <w:r w:rsidRPr="00BE2421">
        <w:rPr>
          <w:rStyle w:val="1-Char"/>
          <w:rFonts w:hint="cs"/>
          <w:rtl/>
        </w:rPr>
        <w:t>د که خشم خدا را برانگ</w:t>
      </w:r>
      <w:r w:rsidR="00446BB7">
        <w:rPr>
          <w:rStyle w:val="1-Char"/>
          <w:rFonts w:hint="cs"/>
          <w:rtl/>
        </w:rPr>
        <w:t>ی</w:t>
      </w:r>
      <w:r w:rsidRPr="00BE2421">
        <w:rPr>
          <w:rStyle w:val="1-Char"/>
          <w:rFonts w:hint="cs"/>
          <w:rtl/>
        </w:rPr>
        <w:t>زد»</w:t>
      </w:r>
      <w:r w:rsidR="00C87305" w:rsidRPr="007100A7">
        <w:rPr>
          <w:rStyle w:val="1-Char"/>
          <w:rFonts w:hint="cs"/>
          <w:rtl/>
        </w:rPr>
        <w:t>.</w:t>
      </w:r>
    </w:p>
    <w:p w:rsidR="00E81847" w:rsidRPr="007100A7" w:rsidRDefault="00E81847" w:rsidP="00AF1D25">
      <w:pPr>
        <w:rPr>
          <w:rStyle w:val="1-Char"/>
          <w:rtl/>
        </w:rPr>
      </w:pPr>
      <w:r w:rsidRPr="007100A7">
        <w:rPr>
          <w:rStyle w:val="1-Char"/>
          <w:rFonts w:hint="cs"/>
          <w:rtl/>
        </w:rPr>
        <w:t>و ز</w:t>
      </w:r>
      <w:r w:rsidR="00446BB7">
        <w:rPr>
          <w:rStyle w:val="1-Char"/>
          <w:rFonts w:hint="cs"/>
          <w:rtl/>
        </w:rPr>
        <w:t>ی</w:t>
      </w:r>
      <w:r w:rsidRPr="007100A7">
        <w:rPr>
          <w:rStyle w:val="1-Char"/>
          <w:rFonts w:hint="cs"/>
          <w:rtl/>
        </w:rPr>
        <w:t>ارت قبور برا</w:t>
      </w:r>
      <w:r w:rsidR="00446BB7">
        <w:rPr>
          <w:rStyle w:val="1-Char"/>
          <w:rFonts w:hint="cs"/>
          <w:rtl/>
        </w:rPr>
        <w:t>ی</w:t>
      </w:r>
      <w:r w:rsidRPr="007100A7">
        <w:rPr>
          <w:rStyle w:val="1-Char"/>
          <w:rFonts w:hint="cs"/>
          <w:rtl/>
        </w:rPr>
        <w:t xml:space="preserve"> زنان هم جا</w:t>
      </w:r>
      <w:r w:rsidR="00446BB7">
        <w:rPr>
          <w:rStyle w:val="1-Char"/>
          <w:rFonts w:hint="cs"/>
          <w:rtl/>
        </w:rPr>
        <w:t>ی</w:t>
      </w:r>
      <w:r w:rsidRPr="007100A7">
        <w:rPr>
          <w:rStyle w:val="1-Char"/>
          <w:rFonts w:hint="cs"/>
          <w:rtl/>
        </w:rPr>
        <w:t>ز است؛ چون زنان ن</w:t>
      </w:r>
      <w:r w:rsidR="00446BB7">
        <w:rPr>
          <w:rStyle w:val="1-Char"/>
          <w:rFonts w:hint="cs"/>
          <w:rtl/>
        </w:rPr>
        <w:t>ی</w:t>
      </w:r>
      <w:r w:rsidRPr="007100A7">
        <w:rPr>
          <w:rStyle w:val="1-Char"/>
          <w:rFonts w:hint="cs"/>
          <w:rtl/>
        </w:rPr>
        <w:t>ز در علّت ز</w:t>
      </w:r>
      <w:r w:rsidR="00446BB7">
        <w:rPr>
          <w:rStyle w:val="1-Char"/>
          <w:rFonts w:hint="cs"/>
          <w:rtl/>
        </w:rPr>
        <w:t>ی</w:t>
      </w:r>
      <w:r w:rsidRPr="007100A7">
        <w:rPr>
          <w:rStyle w:val="1-Char"/>
          <w:rFonts w:hint="cs"/>
          <w:rtl/>
        </w:rPr>
        <w:t xml:space="preserve">ارت قبور،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پند گرفتن و </w:t>
      </w:r>
      <w:r w:rsidR="00446BB7">
        <w:rPr>
          <w:rStyle w:val="1-Char"/>
          <w:rFonts w:hint="cs"/>
          <w:rtl/>
        </w:rPr>
        <w:t>ی</w:t>
      </w:r>
      <w:r w:rsidRPr="007100A7">
        <w:rPr>
          <w:rStyle w:val="1-Char"/>
          <w:rFonts w:hint="cs"/>
          <w:rtl/>
        </w:rPr>
        <w:t>ادآور</w:t>
      </w:r>
      <w:r w:rsidR="00446BB7">
        <w:rPr>
          <w:rStyle w:val="1-Char"/>
          <w:rFonts w:hint="cs"/>
          <w:rtl/>
        </w:rPr>
        <w:t>ی</w:t>
      </w:r>
      <w:r w:rsidRPr="007100A7">
        <w:rPr>
          <w:rStyle w:val="1-Char"/>
          <w:rFonts w:hint="cs"/>
          <w:rtl/>
        </w:rPr>
        <w:t xml:space="preserve"> آخرت، با مردان شر</w:t>
      </w:r>
      <w:r w:rsidR="00446BB7">
        <w:rPr>
          <w:rStyle w:val="1-Char"/>
          <w:rFonts w:hint="cs"/>
          <w:rtl/>
        </w:rPr>
        <w:t>ی</w:t>
      </w:r>
      <w:r w:rsidRPr="007100A7">
        <w:rPr>
          <w:rStyle w:val="1-Char"/>
          <w:rFonts w:hint="cs"/>
          <w:rtl/>
        </w:rPr>
        <w:t>ک هستند.</w:t>
      </w:r>
    </w:p>
    <w:p w:rsidR="00600B47" w:rsidRPr="007100A7" w:rsidRDefault="00F93900" w:rsidP="00AF1D25">
      <w:pPr>
        <w:rPr>
          <w:rStyle w:val="1-Char"/>
          <w:rtl/>
        </w:rPr>
      </w:pPr>
      <w:r w:rsidRPr="007100A7">
        <w:rPr>
          <w:rStyle w:val="1-Char"/>
          <w:rFonts w:hint="cs"/>
          <w:rtl/>
        </w:rPr>
        <w:t>در ا</w:t>
      </w:r>
      <w:r w:rsidR="00446BB7">
        <w:rPr>
          <w:rStyle w:val="1-Char"/>
          <w:rFonts w:hint="cs"/>
          <w:rtl/>
        </w:rPr>
        <w:t>ی</w:t>
      </w:r>
      <w:r w:rsidRPr="007100A7">
        <w:rPr>
          <w:rStyle w:val="1-Char"/>
          <w:rFonts w:hint="cs"/>
          <w:rtl/>
        </w:rPr>
        <w:t>نجا ا</w:t>
      </w:r>
      <w:r w:rsidR="00446BB7">
        <w:rPr>
          <w:rStyle w:val="1-Char"/>
          <w:rFonts w:hint="cs"/>
          <w:rtl/>
        </w:rPr>
        <w:t>ی</w:t>
      </w:r>
      <w:r w:rsidRPr="007100A7">
        <w:rPr>
          <w:rStyle w:val="1-Char"/>
          <w:rFonts w:hint="cs"/>
          <w:rtl/>
        </w:rPr>
        <w:t>ن سؤال را م</w:t>
      </w:r>
      <w:r w:rsidR="00446BB7">
        <w:rPr>
          <w:rStyle w:val="1-Char"/>
          <w:rFonts w:hint="cs"/>
          <w:rtl/>
        </w:rPr>
        <w:t>ی</w:t>
      </w:r>
      <w:r w:rsidRPr="007100A7">
        <w:rPr>
          <w:rStyle w:val="1-Char"/>
          <w:rFonts w:hint="cs"/>
          <w:rtl/>
        </w:rPr>
        <w:t>‌توان مطرح کرد که آ</w:t>
      </w:r>
      <w:r w:rsidR="00446BB7">
        <w:rPr>
          <w:rStyle w:val="1-Char"/>
          <w:rFonts w:hint="cs"/>
          <w:rtl/>
        </w:rPr>
        <w:t>ی</w:t>
      </w:r>
      <w:r w:rsidRPr="007100A7">
        <w:rPr>
          <w:rStyle w:val="1-Char"/>
          <w:rFonts w:hint="cs"/>
          <w:rtl/>
        </w:rPr>
        <w:t>ا ز</w:t>
      </w:r>
      <w:r w:rsidR="00446BB7">
        <w:rPr>
          <w:rStyle w:val="1-Char"/>
          <w:rFonts w:hint="cs"/>
          <w:rtl/>
        </w:rPr>
        <w:t>ی</w:t>
      </w:r>
      <w:r w:rsidRPr="007100A7">
        <w:rPr>
          <w:rStyle w:val="1-Char"/>
          <w:rFonts w:hint="cs"/>
          <w:rtl/>
        </w:rPr>
        <w:t xml:space="preserve">ارت قبور سنت است </w:t>
      </w:r>
      <w:r w:rsidR="00446BB7">
        <w:rPr>
          <w:rStyle w:val="1-Char"/>
          <w:rFonts w:hint="cs"/>
          <w:rtl/>
        </w:rPr>
        <w:t>ی</w:t>
      </w:r>
      <w:r w:rsidRPr="007100A7">
        <w:rPr>
          <w:rStyle w:val="1-Char"/>
          <w:rFonts w:hint="cs"/>
          <w:rtl/>
        </w:rPr>
        <w:t>ا بدعت؟ و اگر سنت است آ</w:t>
      </w:r>
      <w:r w:rsidR="00446BB7">
        <w:rPr>
          <w:rStyle w:val="1-Char"/>
          <w:rFonts w:hint="cs"/>
          <w:rtl/>
        </w:rPr>
        <w:t>ی</w:t>
      </w:r>
      <w:r w:rsidRPr="007100A7">
        <w:rPr>
          <w:rStyle w:val="1-Char"/>
          <w:rFonts w:hint="cs"/>
          <w:rtl/>
        </w:rPr>
        <w:t>ا مسافرت کردن به قصد ز</w:t>
      </w:r>
      <w:r w:rsidR="00446BB7">
        <w:rPr>
          <w:rStyle w:val="1-Char"/>
          <w:rFonts w:hint="cs"/>
          <w:rtl/>
        </w:rPr>
        <w:t>ی</w:t>
      </w:r>
      <w:r w:rsidRPr="007100A7">
        <w:rPr>
          <w:rStyle w:val="1-Char"/>
          <w:rFonts w:hint="cs"/>
          <w:rtl/>
        </w:rPr>
        <w:t>ارت</w:t>
      </w:r>
      <w:r w:rsidR="000751A8">
        <w:rPr>
          <w:rStyle w:val="1-Char"/>
          <w:rFonts w:hint="cs"/>
          <w:rtl/>
        </w:rPr>
        <w:t xml:space="preserve"> آن‌ها </w:t>
      </w:r>
      <w:r w:rsidRPr="007100A7">
        <w:rPr>
          <w:rStyle w:val="1-Char"/>
          <w:rFonts w:hint="cs"/>
          <w:rtl/>
        </w:rPr>
        <w:t>بدعت و حرام است؟ ز</w:t>
      </w:r>
      <w:r w:rsidR="00446BB7">
        <w:rPr>
          <w:rStyle w:val="1-Char"/>
          <w:rFonts w:hint="cs"/>
          <w:rtl/>
        </w:rPr>
        <w:t>ی</w:t>
      </w:r>
      <w:r w:rsidRPr="007100A7">
        <w:rPr>
          <w:rStyle w:val="1-Char"/>
          <w:rFonts w:hint="cs"/>
          <w:rtl/>
        </w:rPr>
        <w:t xml:space="preserve">را رسول خدا فرموده است: </w:t>
      </w:r>
      <w:r w:rsidRPr="00BE2421">
        <w:rPr>
          <w:rStyle w:val="5-Char"/>
          <w:rFonts w:hint="cs"/>
          <w:rtl/>
        </w:rPr>
        <w:t>«لٰاتُشَدُّ الرِّحٰالُ اِلّا اِل</w:t>
      </w:r>
      <w:r w:rsidR="00C12E54" w:rsidRPr="00BE2421">
        <w:rPr>
          <w:rStyle w:val="5-Char"/>
          <w:rFonts w:hint="cs"/>
          <w:rtl/>
        </w:rPr>
        <w:t>ي</w:t>
      </w:r>
      <w:r w:rsidRPr="00BE2421">
        <w:rPr>
          <w:rStyle w:val="5-Char"/>
          <w:rFonts w:hint="cs"/>
          <w:rtl/>
        </w:rPr>
        <w:t>ٰ ثَلٰاثَةِ م</w:t>
      </w:r>
      <w:r w:rsidR="00A17371" w:rsidRPr="00BE2421">
        <w:rPr>
          <w:rStyle w:val="5-Char"/>
          <w:rFonts w:hint="cs"/>
          <w:rtl/>
        </w:rPr>
        <w:t>َ</w:t>
      </w:r>
      <w:r w:rsidRPr="00BE2421">
        <w:rPr>
          <w:rStyle w:val="5-Char"/>
          <w:rFonts w:hint="cs"/>
          <w:rtl/>
        </w:rPr>
        <w:t>س</w:t>
      </w:r>
      <w:r w:rsidR="00A17371" w:rsidRPr="00BE2421">
        <w:rPr>
          <w:rStyle w:val="5-Char"/>
          <w:rFonts w:hint="cs"/>
          <w:rtl/>
        </w:rPr>
        <w:t>ٰ</w:t>
      </w:r>
      <w:r w:rsidRPr="00BE2421">
        <w:rPr>
          <w:rStyle w:val="5-Char"/>
          <w:rFonts w:hint="cs"/>
          <w:rtl/>
        </w:rPr>
        <w:t>اج</w:t>
      </w:r>
      <w:r w:rsidR="00A17371" w:rsidRPr="00BE2421">
        <w:rPr>
          <w:rStyle w:val="5-Char"/>
          <w:rFonts w:hint="cs"/>
          <w:rtl/>
        </w:rPr>
        <w:t>ِ</w:t>
      </w:r>
      <w:r w:rsidRPr="00BE2421">
        <w:rPr>
          <w:rStyle w:val="5-Char"/>
          <w:rFonts w:hint="cs"/>
          <w:rtl/>
        </w:rPr>
        <w:t>د</w:t>
      </w:r>
      <w:r w:rsidR="00A17371" w:rsidRPr="00BE2421">
        <w:rPr>
          <w:rStyle w:val="5-Char"/>
          <w:rFonts w:hint="cs"/>
          <w:rtl/>
        </w:rPr>
        <w:t>َ</w:t>
      </w:r>
      <w:r w:rsidRPr="00BE2421">
        <w:rPr>
          <w:rStyle w:val="5-Char"/>
          <w:rFonts w:hint="cs"/>
          <w:rtl/>
        </w:rPr>
        <w:t>، ا</w:t>
      </w:r>
      <w:r w:rsidR="00A17371" w:rsidRPr="00BE2421">
        <w:rPr>
          <w:rStyle w:val="5-Char"/>
          <w:rFonts w:hint="cs"/>
          <w:rtl/>
        </w:rPr>
        <w:t>َ</w:t>
      </w:r>
      <w:r w:rsidRPr="00BE2421">
        <w:rPr>
          <w:rStyle w:val="5-Char"/>
          <w:rFonts w:hint="cs"/>
          <w:rtl/>
        </w:rPr>
        <w:t>ل</w:t>
      </w:r>
      <w:r w:rsidR="00A17371" w:rsidRPr="00BE2421">
        <w:rPr>
          <w:rStyle w:val="5-Char"/>
          <w:rFonts w:hint="cs"/>
          <w:rtl/>
        </w:rPr>
        <w:t>ْ</w:t>
      </w:r>
      <w:r w:rsidRPr="00BE2421">
        <w:rPr>
          <w:rStyle w:val="5-Char"/>
          <w:rFonts w:hint="cs"/>
          <w:rtl/>
        </w:rPr>
        <w:t>م</w:t>
      </w:r>
      <w:r w:rsidR="00A17371" w:rsidRPr="00BE2421">
        <w:rPr>
          <w:rStyle w:val="5-Char"/>
          <w:rFonts w:hint="cs"/>
          <w:rtl/>
        </w:rPr>
        <w:t>َ</w:t>
      </w:r>
      <w:r w:rsidRPr="00BE2421">
        <w:rPr>
          <w:rStyle w:val="5-Char"/>
          <w:rFonts w:hint="cs"/>
          <w:rtl/>
        </w:rPr>
        <w:t>سج</w:t>
      </w:r>
      <w:r w:rsidR="00A17371" w:rsidRPr="00BE2421">
        <w:rPr>
          <w:rStyle w:val="5-Char"/>
          <w:rFonts w:hint="cs"/>
          <w:rtl/>
        </w:rPr>
        <w:t>ِ</w:t>
      </w:r>
      <w:r w:rsidRPr="00BE2421">
        <w:rPr>
          <w:rStyle w:val="5-Char"/>
          <w:rFonts w:hint="cs"/>
          <w:rtl/>
        </w:rPr>
        <w:t>د</w:t>
      </w:r>
      <w:r w:rsidR="00A17371" w:rsidRPr="00BE2421">
        <w:rPr>
          <w:rStyle w:val="5-Char"/>
          <w:rFonts w:hint="cs"/>
          <w:rtl/>
        </w:rPr>
        <w:t>ِ</w:t>
      </w:r>
      <w:r w:rsidRPr="00BE2421">
        <w:rPr>
          <w:rStyle w:val="5-Char"/>
          <w:rFonts w:hint="cs"/>
          <w:rtl/>
        </w:rPr>
        <w:t xml:space="preserve"> ال</w:t>
      </w:r>
      <w:r w:rsidR="00A17371" w:rsidRPr="00BE2421">
        <w:rPr>
          <w:rStyle w:val="5-Char"/>
          <w:rFonts w:hint="cs"/>
          <w:rtl/>
        </w:rPr>
        <w:t>ْ</w:t>
      </w:r>
      <w:r w:rsidRPr="00BE2421">
        <w:rPr>
          <w:rStyle w:val="5-Char"/>
          <w:rFonts w:hint="cs"/>
          <w:rtl/>
        </w:rPr>
        <w:t>ح</w:t>
      </w:r>
      <w:r w:rsidR="00A17371" w:rsidRPr="00BE2421">
        <w:rPr>
          <w:rStyle w:val="5-Char"/>
          <w:rFonts w:hint="cs"/>
          <w:rtl/>
        </w:rPr>
        <w:t>َ</w:t>
      </w:r>
      <w:r w:rsidRPr="00BE2421">
        <w:rPr>
          <w:rStyle w:val="5-Char"/>
          <w:rFonts w:hint="cs"/>
          <w:rtl/>
        </w:rPr>
        <w:t>رام</w:t>
      </w:r>
      <w:r w:rsidR="00A17371" w:rsidRPr="00BE2421">
        <w:rPr>
          <w:rStyle w:val="5-Char"/>
          <w:rFonts w:hint="cs"/>
          <w:rtl/>
        </w:rPr>
        <w:t>ِ</w:t>
      </w:r>
      <w:r w:rsidRPr="00BE2421">
        <w:rPr>
          <w:rStyle w:val="5-Char"/>
          <w:rFonts w:hint="cs"/>
          <w:rtl/>
        </w:rPr>
        <w:t xml:space="preserve"> و مسجد</w:t>
      </w:r>
      <w:r w:rsidR="00C12E54" w:rsidRPr="00BE2421">
        <w:rPr>
          <w:rStyle w:val="5-Char"/>
          <w:rFonts w:hint="cs"/>
          <w:rtl/>
        </w:rPr>
        <w:t>ي</w:t>
      </w:r>
      <w:r w:rsidRPr="00BE2421">
        <w:rPr>
          <w:rStyle w:val="5-Char"/>
          <w:rFonts w:hint="cs"/>
          <w:rtl/>
        </w:rPr>
        <w:t xml:space="preserve"> ه</w:t>
      </w:r>
      <w:r w:rsidR="00A17371" w:rsidRPr="00BE2421">
        <w:rPr>
          <w:rStyle w:val="5-Char"/>
          <w:rFonts w:hint="cs"/>
          <w:rtl/>
        </w:rPr>
        <w:t>ٰ</w:t>
      </w:r>
      <w:r w:rsidRPr="00BE2421">
        <w:rPr>
          <w:rStyle w:val="5-Char"/>
          <w:rFonts w:hint="cs"/>
          <w:rtl/>
        </w:rPr>
        <w:t>ذ</w:t>
      </w:r>
      <w:r w:rsidR="00A17371" w:rsidRPr="00BE2421">
        <w:rPr>
          <w:rStyle w:val="5-Char"/>
          <w:rFonts w:hint="cs"/>
          <w:rtl/>
        </w:rPr>
        <w:t>ٰ</w:t>
      </w:r>
      <w:r w:rsidRPr="00BE2421">
        <w:rPr>
          <w:rStyle w:val="5-Char"/>
          <w:rFonts w:hint="cs"/>
          <w:rtl/>
        </w:rPr>
        <w:t>ا و</w:t>
      </w:r>
      <w:r w:rsidR="00A17371" w:rsidRPr="00BE2421">
        <w:rPr>
          <w:rStyle w:val="5-Char"/>
          <w:rFonts w:hint="cs"/>
          <w:rtl/>
        </w:rPr>
        <w:t>َ</w:t>
      </w:r>
      <w:r w:rsidRPr="00BE2421">
        <w:rPr>
          <w:rStyle w:val="5-Char"/>
          <w:rFonts w:hint="cs"/>
          <w:rtl/>
        </w:rPr>
        <w:t xml:space="preserve"> ال</w:t>
      </w:r>
      <w:r w:rsidR="00A17371" w:rsidRPr="00BE2421">
        <w:rPr>
          <w:rStyle w:val="5-Char"/>
          <w:rFonts w:hint="cs"/>
          <w:rtl/>
        </w:rPr>
        <w:t>ْ</w:t>
      </w:r>
      <w:r w:rsidRPr="00BE2421">
        <w:rPr>
          <w:rStyle w:val="5-Char"/>
          <w:rFonts w:hint="cs"/>
          <w:rtl/>
        </w:rPr>
        <w:t>م</w:t>
      </w:r>
      <w:r w:rsidR="00A17371" w:rsidRPr="00BE2421">
        <w:rPr>
          <w:rStyle w:val="5-Char"/>
          <w:rFonts w:hint="cs"/>
          <w:rtl/>
        </w:rPr>
        <w:t>َ</w:t>
      </w:r>
      <w:r w:rsidRPr="00BE2421">
        <w:rPr>
          <w:rStyle w:val="5-Char"/>
          <w:rFonts w:hint="cs"/>
          <w:rtl/>
        </w:rPr>
        <w:t>سجد</w:t>
      </w:r>
      <w:r w:rsidR="00A17371" w:rsidRPr="00BE2421">
        <w:rPr>
          <w:rStyle w:val="5-Char"/>
          <w:rFonts w:hint="cs"/>
          <w:rtl/>
        </w:rPr>
        <w:t>ِ</w:t>
      </w:r>
      <w:r w:rsidRPr="00BE2421">
        <w:rPr>
          <w:rStyle w:val="5-Char"/>
          <w:rFonts w:hint="cs"/>
          <w:rtl/>
        </w:rPr>
        <w:t xml:space="preserve"> ال</w:t>
      </w:r>
      <w:r w:rsidR="00A17371" w:rsidRPr="00BE2421">
        <w:rPr>
          <w:rStyle w:val="5-Char"/>
          <w:rFonts w:hint="cs"/>
          <w:rtl/>
        </w:rPr>
        <w:t>ْ</w:t>
      </w:r>
      <w:r w:rsidRPr="00BE2421">
        <w:rPr>
          <w:rStyle w:val="5-Char"/>
          <w:rFonts w:hint="cs"/>
          <w:rtl/>
        </w:rPr>
        <w:t>ا</w:t>
      </w:r>
      <w:r w:rsidR="00A17371" w:rsidRPr="00BE2421">
        <w:rPr>
          <w:rStyle w:val="5-Char"/>
          <w:rFonts w:hint="cs"/>
          <w:rtl/>
        </w:rPr>
        <w:t>َ</w:t>
      </w:r>
      <w:r w:rsidRPr="00BE2421">
        <w:rPr>
          <w:rStyle w:val="5-Char"/>
          <w:rFonts w:hint="cs"/>
          <w:rtl/>
        </w:rPr>
        <w:t>ق</w:t>
      </w:r>
      <w:r w:rsidR="00A17371" w:rsidRPr="00BE2421">
        <w:rPr>
          <w:rStyle w:val="5-Char"/>
          <w:rFonts w:hint="cs"/>
          <w:rtl/>
        </w:rPr>
        <w:t>ْ</w:t>
      </w:r>
      <w:r w:rsidRPr="00BE2421">
        <w:rPr>
          <w:rStyle w:val="5-Char"/>
          <w:rFonts w:hint="cs"/>
          <w:rtl/>
        </w:rPr>
        <w:t>ص</w:t>
      </w:r>
      <w:r w:rsidR="00C12E54" w:rsidRPr="00BE2421">
        <w:rPr>
          <w:rStyle w:val="5-Char"/>
          <w:rFonts w:hint="cs"/>
          <w:rtl/>
        </w:rPr>
        <w:t>ي</w:t>
      </w:r>
      <w:r w:rsidR="00A17371" w:rsidRPr="00BE2421">
        <w:rPr>
          <w:rStyle w:val="5-Char"/>
          <w:rFonts w:hint="cs"/>
          <w:rtl/>
        </w:rPr>
        <w:t>ٰ»</w:t>
      </w:r>
      <w:r w:rsidR="00A17371" w:rsidRPr="007100A7">
        <w:rPr>
          <w:rStyle w:val="1-Char"/>
          <w:rFonts w:hint="cs"/>
          <w:rtl/>
        </w:rPr>
        <w:t xml:space="preserve">. </w:t>
      </w:r>
    </w:p>
    <w:p w:rsidR="00A17371" w:rsidRPr="007100A7" w:rsidRDefault="00CC2F3A" w:rsidP="00AF1D25">
      <w:pPr>
        <w:rPr>
          <w:rStyle w:val="1-Char"/>
          <w:rtl/>
        </w:rPr>
      </w:pPr>
      <w:r w:rsidRPr="007100A7">
        <w:rPr>
          <w:rStyle w:val="1-Char"/>
          <w:rFonts w:hint="cs"/>
          <w:rtl/>
        </w:rPr>
        <w:t>در پاسخ م</w:t>
      </w:r>
      <w:r w:rsidR="00446BB7">
        <w:rPr>
          <w:rStyle w:val="1-Char"/>
          <w:rFonts w:hint="cs"/>
          <w:rtl/>
        </w:rPr>
        <w:t>ی</w:t>
      </w:r>
      <w:r w:rsidRPr="007100A7">
        <w:rPr>
          <w:rStyle w:val="1-Char"/>
          <w:rFonts w:hint="cs"/>
          <w:rtl/>
        </w:rPr>
        <w:t>‌توان چن</w:t>
      </w:r>
      <w:r w:rsidR="00446BB7">
        <w:rPr>
          <w:rStyle w:val="1-Char"/>
          <w:rFonts w:hint="cs"/>
          <w:rtl/>
        </w:rPr>
        <w:t>ی</w:t>
      </w:r>
      <w:r w:rsidRPr="007100A7">
        <w:rPr>
          <w:rStyle w:val="1-Char"/>
          <w:rFonts w:hint="cs"/>
          <w:rtl/>
        </w:rPr>
        <w:t xml:space="preserve">ن گفت: </w:t>
      </w:r>
      <w:r w:rsidR="00A17371" w:rsidRPr="007100A7">
        <w:rPr>
          <w:rStyle w:val="1-Char"/>
          <w:rFonts w:hint="cs"/>
          <w:rtl/>
        </w:rPr>
        <w:t>اولاً در مشروع</w:t>
      </w:r>
      <w:r w:rsidR="00446BB7">
        <w:rPr>
          <w:rStyle w:val="1-Char"/>
          <w:rFonts w:hint="cs"/>
          <w:rtl/>
        </w:rPr>
        <w:t>ی</w:t>
      </w:r>
      <w:r w:rsidR="00A17371" w:rsidRPr="007100A7">
        <w:rPr>
          <w:rStyle w:val="1-Char"/>
          <w:rFonts w:hint="cs"/>
          <w:rtl/>
        </w:rPr>
        <w:t>ت و سنت بودن ز</w:t>
      </w:r>
      <w:r w:rsidR="00446BB7">
        <w:rPr>
          <w:rStyle w:val="1-Char"/>
          <w:rFonts w:hint="cs"/>
          <w:rtl/>
        </w:rPr>
        <w:t>ی</w:t>
      </w:r>
      <w:r w:rsidR="00A17371" w:rsidRPr="007100A7">
        <w:rPr>
          <w:rStyle w:val="1-Char"/>
          <w:rFonts w:hint="cs"/>
          <w:rtl/>
        </w:rPr>
        <w:t>ارت قبور توسط مردان کس</w:t>
      </w:r>
      <w:r w:rsidR="00446BB7">
        <w:rPr>
          <w:rStyle w:val="1-Char"/>
          <w:rFonts w:hint="cs"/>
          <w:rtl/>
        </w:rPr>
        <w:t>ی</w:t>
      </w:r>
      <w:r w:rsidR="00A17371" w:rsidRPr="007100A7">
        <w:rPr>
          <w:rStyle w:val="1-Char"/>
          <w:rFonts w:hint="cs"/>
          <w:rtl/>
        </w:rPr>
        <w:t xml:space="preserve"> از علماء </w:t>
      </w:r>
      <w:r w:rsidR="00F45478" w:rsidRPr="007100A7">
        <w:rPr>
          <w:rStyle w:val="1-Char"/>
          <w:rFonts w:hint="cs"/>
          <w:rtl/>
        </w:rPr>
        <w:t xml:space="preserve">مخالفت نکرده است جز آنچه که از </w:t>
      </w:r>
      <w:r w:rsidR="00E25F64" w:rsidRPr="00FE6406">
        <w:rPr>
          <w:rStyle w:val="9-Char"/>
          <w:rFonts w:eastAsia="Batang" w:hint="cs"/>
          <w:rtl/>
        </w:rPr>
        <w:t>ابن‌س</w:t>
      </w:r>
      <w:r w:rsidR="00446BB7">
        <w:rPr>
          <w:rStyle w:val="9-Char"/>
          <w:rFonts w:eastAsia="Batang" w:hint="cs"/>
          <w:rtl/>
        </w:rPr>
        <w:t>ی</w:t>
      </w:r>
      <w:r w:rsidR="00E25F64" w:rsidRPr="00FE6406">
        <w:rPr>
          <w:rStyle w:val="9-Char"/>
          <w:rFonts w:eastAsia="Batang" w:hint="cs"/>
          <w:rtl/>
        </w:rPr>
        <w:t>ر</w:t>
      </w:r>
      <w:r w:rsidR="00446BB7">
        <w:rPr>
          <w:rStyle w:val="9-Char"/>
          <w:rFonts w:eastAsia="Batang" w:hint="cs"/>
          <w:rtl/>
        </w:rPr>
        <w:t>ی</w:t>
      </w:r>
      <w:r w:rsidR="00E25F64" w:rsidRPr="00FE6406">
        <w:rPr>
          <w:rStyle w:val="9-Char"/>
          <w:rFonts w:eastAsia="Batang" w:hint="cs"/>
          <w:rtl/>
        </w:rPr>
        <w:t>ن</w:t>
      </w:r>
      <w:r w:rsidR="00E25F64" w:rsidRPr="007100A7">
        <w:rPr>
          <w:rStyle w:val="1-Char"/>
          <w:rFonts w:hint="cs"/>
          <w:rtl/>
        </w:rPr>
        <w:t xml:space="preserve"> و </w:t>
      </w:r>
      <w:r w:rsidR="00E25F64" w:rsidRPr="00FE6406">
        <w:rPr>
          <w:rStyle w:val="9-Char"/>
          <w:rFonts w:eastAsia="Batang" w:hint="cs"/>
          <w:rtl/>
        </w:rPr>
        <w:t>نخع</w:t>
      </w:r>
      <w:r w:rsidR="00446BB7">
        <w:rPr>
          <w:rStyle w:val="9-Char"/>
          <w:rFonts w:eastAsia="Batang" w:hint="cs"/>
          <w:rtl/>
        </w:rPr>
        <w:t>ی</w:t>
      </w:r>
      <w:r w:rsidR="00E25F64" w:rsidRPr="007100A7">
        <w:rPr>
          <w:rStyle w:val="1-Char"/>
          <w:rFonts w:hint="cs"/>
          <w:rtl/>
        </w:rPr>
        <w:t xml:space="preserve"> و </w:t>
      </w:r>
      <w:r w:rsidR="00E25F64" w:rsidRPr="00FE6406">
        <w:rPr>
          <w:rStyle w:val="9-Char"/>
          <w:rFonts w:eastAsia="Batang" w:hint="cs"/>
          <w:rtl/>
        </w:rPr>
        <w:t>شعب</w:t>
      </w:r>
      <w:r w:rsidR="00446BB7">
        <w:rPr>
          <w:rStyle w:val="9-Char"/>
          <w:rFonts w:eastAsia="Batang" w:hint="cs"/>
          <w:rtl/>
        </w:rPr>
        <w:t>ی</w:t>
      </w:r>
      <w:r w:rsidR="00E25F64" w:rsidRPr="007100A7">
        <w:rPr>
          <w:rStyle w:val="1-Char"/>
          <w:rFonts w:hint="cs"/>
          <w:rtl/>
        </w:rPr>
        <w:t xml:space="preserve"> روا</w:t>
      </w:r>
      <w:r w:rsidR="00446BB7">
        <w:rPr>
          <w:rStyle w:val="1-Char"/>
          <w:rFonts w:hint="cs"/>
          <w:rtl/>
        </w:rPr>
        <w:t>ی</w:t>
      </w:r>
      <w:r w:rsidR="00E25F64" w:rsidRPr="007100A7">
        <w:rPr>
          <w:rStyle w:val="1-Char"/>
          <w:rFonts w:hint="cs"/>
          <w:rtl/>
        </w:rPr>
        <w:t>ت شده است.</w:t>
      </w:r>
    </w:p>
    <w:p w:rsidR="00F45478" w:rsidRPr="007100A7" w:rsidRDefault="00F45478" w:rsidP="00AF1D25">
      <w:pPr>
        <w:rPr>
          <w:rStyle w:val="1-Char"/>
          <w:rtl/>
        </w:rPr>
      </w:pPr>
      <w:r w:rsidRPr="007100A7">
        <w:rPr>
          <w:rStyle w:val="1-Char"/>
          <w:rFonts w:hint="cs"/>
          <w:rtl/>
        </w:rPr>
        <w:t>ز</w:t>
      </w:r>
      <w:r w:rsidR="00446BB7">
        <w:rPr>
          <w:rStyle w:val="1-Char"/>
          <w:rFonts w:hint="cs"/>
          <w:rtl/>
        </w:rPr>
        <w:t>ی</w:t>
      </w:r>
      <w:r w:rsidRPr="007100A7">
        <w:rPr>
          <w:rStyle w:val="1-Char"/>
          <w:rFonts w:hint="cs"/>
          <w:rtl/>
        </w:rPr>
        <w:t xml:space="preserve">ارت قبور </w:t>
      </w:r>
      <w:r w:rsidR="00D971AF" w:rsidRPr="007100A7">
        <w:rPr>
          <w:rStyle w:val="1-Char"/>
          <w:rFonts w:hint="cs"/>
          <w:rtl/>
        </w:rPr>
        <w:t>توسط مردان مستحب است و دل</w:t>
      </w:r>
      <w:r w:rsidR="00446BB7">
        <w:rPr>
          <w:rStyle w:val="1-Char"/>
          <w:rFonts w:hint="cs"/>
          <w:rtl/>
        </w:rPr>
        <w:t>ی</w:t>
      </w:r>
      <w:r w:rsidR="00D971AF" w:rsidRPr="007100A7">
        <w:rPr>
          <w:rStyle w:val="1-Char"/>
          <w:rFonts w:hint="cs"/>
          <w:rtl/>
        </w:rPr>
        <w:t>ل مشروع</w:t>
      </w:r>
      <w:r w:rsidR="00446BB7">
        <w:rPr>
          <w:rStyle w:val="1-Char"/>
          <w:rFonts w:hint="cs"/>
          <w:rtl/>
        </w:rPr>
        <w:t>ی</w:t>
      </w:r>
      <w:r w:rsidR="00D971AF" w:rsidRPr="007100A7">
        <w:rPr>
          <w:rStyle w:val="1-Char"/>
          <w:rFonts w:hint="cs"/>
          <w:rtl/>
        </w:rPr>
        <w:t>ت آن حد</w:t>
      </w:r>
      <w:r w:rsidR="00446BB7">
        <w:rPr>
          <w:rStyle w:val="1-Char"/>
          <w:rFonts w:hint="cs"/>
          <w:rtl/>
        </w:rPr>
        <w:t>ی</w:t>
      </w:r>
      <w:r w:rsidR="00D971AF" w:rsidRPr="007100A7">
        <w:rPr>
          <w:rStyle w:val="1-Char"/>
          <w:rFonts w:hint="cs"/>
          <w:rtl/>
        </w:rPr>
        <w:t>ث</w:t>
      </w:r>
      <w:r w:rsidR="00446BB7">
        <w:rPr>
          <w:rStyle w:val="1-Char"/>
          <w:rFonts w:hint="cs"/>
          <w:rtl/>
        </w:rPr>
        <w:t>ی</w:t>
      </w:r>
      <w:r w:rsidR="00D971AF" w:rsidRPr="007100A7">
        <w:rPr>
          <w:rStyle w:val="1-Char"/>
          <w:rFonts w:hint="cs"/>
          <w:rtl/>
        </w:rPr>
        <w:t xml:space="preserve"> است که مسلم و ترمذ</w:t>
      </w:r>
      <w:r w:rsidR="00446BB7">
        <w:rPr>
          <w:rStyle w:val="1-Char"/>
          <w:rFonts w:hint="cs"/>
          <w:rtl/>
        </w:rPr>
        <w:t>ی</w:t>
      </w:r>
      <w:r w:rsidR="00D971AF" w:rsidRPr="007100A7">
        <w:rPr>
          <w:rStyle w:val="1-Char"/>
          <w:rFonts w:hint="cs"/>
          <w:rtl/>
        </w:rPr>
        <w:t xml:space="preserve"> از پ</w:t>
      </w:r>
      <w:r w:rsidR="00446BB7">
        <w:rPr>
          <w:rStyle w:val="1-Char"/>
          <w:rFonts w:hint="cs"/>
          <w:rtl/>
        </w:rPr>
        <w:t>ی</w:t>
      </w:r>
      <w:r w:rsidR="00D971AF" w:rsidRPr="007100A7">
        <w:rPr>
          <w:rStyle w:val="1-Char"/>
          <w:rFonts w:hint="cs"/>
          <w:rtl/>
        </w:rPr>
        <w:t>امبر</w:t>
      </w:r>
      <w:r w:rsidR="00FE6406" w:rsidRPr="00FE6406">
        <w:rPr>
          <w:rStyle w:val="1-Char"/>
          <w:rFonts w:cs="CTraditional Arabic" w:hint="cs"/>
          <w:rtl/>
        </w:rPr>
        <w:t xml:space="preserve"> ج</w:t>
      </w:r>
      <w:r w:rsidR="00D971AF" w:rsidRPr="007100A7">
        <w:rPr>
          <w:rStyle w:val="1-Char"/>
          <w:rFonts w:hint="cs"/>
          <w:rtl/>
        </w:rPr>
        <w:t xml:space="preserve"> روا</w:t>
      </w:r>
      <w:r w:rsidR="00446BB7">
        <w:rPr>
          <w:rStyle w:val="1-Char"/>
          <w:rFonts w:hint="cs"/>
          <w:rtl/>
        </w:rPr>
        <w:t>ی</w:t>
      </w:r>
      <w:r w:rsidR="00D971AF" w:rsidRPr="007100A7">
        <w:rPr>
          <w:rStyle w:val="1-Char"/>
          <w:rFonts w:hint="cs"/>
          <w:rtl/>
        </w:rPr>
        <w:t xml:space="preserve">ت کرده‌اند که فرمود: </w:t>
      </w:r>
      <w:r w:rsidR="00D971AF" w:rsidRPr="00BE2421">
        <w:rPr>
          <w:rStyle w:val="5-Char"/>
          <w:rFonts w:hint="cs"/>
          <w:rtl/>
        </w:rPr>
        <w:t>«کُنْتُ نَهَ</w:t>
      </w:r>
      <w:r w:rsidR="00C12E54" w:rsidRPr="00BE2421">
        <w:rPr>
          <w:rStyle w:val="5-Char"/>
          <w:rFonts w:hint="cs"/>
          <w:rtl/>
        </w:rPr>
        <w:t>ي</w:t>
      </w:r>
      <w:r w:rsidR="00D971AF" w:rsidRPr="00BE2421">
        <w:rPr>
          <w:rStyle w:val="5-Char"/>
          <w:rFonts w:hint="cs"/>
          <w:rtl/>
        </w:rPr>
        <w:t>ْتُکُمْ عَنْ زِ</w:t>
      </w:r>
      <w:r w:rsidR="00C12E54" w:rsidRPr="00BE2421">
        <w:rPr>
          <w:rStyle w:val="5-Char"/>
          <w:rFonts w:hint="cs"/>
          <w:rtl/>
        </w:rPr>
        <w:t>ي</w:t>
      </w:r>
      <w:r w:rsidR="00D971AF" w:rsidRPr="00BE2421">
        <w:rPr>
          <w:rStyle w:val="5-Char"/>
          <w:rFonts w:hint="cs"/>
          <w:rtl/>
        </w:rPr>
        <w:t>ٰارَةِ الْقُبُوْرِ فَزوُروها فَاِنَّهٰا تُذَکِّرُ الآخِرَةَ»</w:t>
      </w:r>
      <w:r w:rsidR="00CC2F3A" w:rsidRPr="007100A7">
        <w:rPr>
          <w:rStyle w:val="1-Char"/>
          <w:rFonts w:hint="cs"/>
          <w:rtl/>
        </w:rPr>
        <w:t>.</w:t>
      </w:r>
    </w:p>
    <w:p w:rsidR="00D971AF" w:rsidRPr="007100A7" w:rsidRDefault="00446BB7" w:rsidP="00AF1D25">
      <w:pPr>
        <w:rPr>
          <w:rStyle w:val="1-Char"/>
          <w:rtl/>
        </w:rPr>
      </w:pPr>
      <w:r>
        <w:rPr>
          <w:rStyle w:val="1-Char"/>
          <w:rFonts w:hint="cs"/>
          <w:rtl/>
        </w:rPr>
        <w:t>ی</w:t>
      </w:r>
      <w:r w:rsidR="00D971AF" w:rsidRPr="007100A7">
        <w:rPr>
          <w:rStyle w:val="1-Char"/>
          <w:rFonts w:hint="cs"/>
          <w:rtl/>
        </w:rPr>
        <w:t>عن</w:t>
      </w:r>
      <w:r>
        <w:rPr>
          <w:rStyle w:val="1-Char"/>
          <w:rFonts w:hint="cs"/>
          <w:rtl/>
        </w:rPr>
        <w:t>ی</w:t>
      </w:r>
      <w:r w:rsidR="00D971AF" w:rsidRPr="007100A7">
        <w:rPr>
          <w:rStyle w:val="1-Char"/>
          <w:rFonts w:hint="cs"/>
          <w:rtl/>
        </w:rPr>
        <w:t>: (من شما را از ز</w:t>
      </w:r>
      <w:r>
        <w:rPr>
          <w:rStyle w:val="1-Char"/>
          <w:rFonts w:hint="cs"/>
          <w:rtl/>
        </w:rPr>
        <w:t>ی</w:t>
      </w:r>
      <w:r w:rsidR="00D971AF" w:rsidRPr="007100A7">
        <w:rPr>
          <w:rStyle w:val="1-Char"/>
          <w:rFonts w:hint="cs"/>
          <w:rtl/>
        </w:rPr>
        <w:t>ارت قبور منع کرده بودم از ا</w:t>
      </w:r>
      <w:r>
        <w:rPr>
          <w:rStyle w:val="1-Char"/>
          <w:rFonts w:hint="cs"/>
          <w:rtl/>
        </w:rPr>
        <w:t>ی</w:t>
      </w:r>
      <w:r w:rsidR="00D971AF" w:rsidRPr="007100A7">
        <w:rPr>
          <w:rStyle w:val="1-Char"/>
          <w:rFonts w:hint="cs"/>
          <w:rtl/>
        </w:rPr>
        <w:t>ن به بعد به ز</w:t>
      </w:r>
      <w:r>
        <w:rPr>
          <w:rStyle w:val="1-Char"/>
          <w:rFonts w:hint="cs"/>
          <w:rtl/>
        </w:rPr>
        <w:t>ی</w:t>
      </w:r>
      <w:r w:rsidR="00D971AF" w:rsidRPr="007100A7">
        <w:rPr>
          <w:rStyle w:val="1-Char"/>
          <w:rFonts w:hint="cs"/>
          <w:rtl/>
        </w:rPr>
        <w:t>ارت</w:t>
      </w:r>
      <w:r w:rsidR="000751A8">
        <w:rPr>
          <w:rStyle w:val="1-Char"/>
          <w:rFonts w:hint="cs"/>
          <w:rtl/>
        </w:rPr>
        <w:t xml:space="preserve"> آن‌ها </w:t>
      </w:r>
      <w:r w:rsidR="00D971AF" w:rsidRPr="007100A7">
        <w:rPr>
          <w:rStyle w:val="1-Char"/>
          <w:rFonts w:hint="cs"/>
          <w:rtl/>
        </w:rPr>
        <w:t>برو</w:t>
      </w:r>
      <w:r>
        <w:rPr>
          <w:rStyle w:val="1-Char"/>
          <w:rFonts w:hint="cs"/>
          <w:rtl/>
        </w:rPr>
        <w:t>ی</w:t>
      </w:r>
      <w:r w:rsidR="00D971AF" w:rsidRPr="007100A7">
        <w:rPr>
          <w:rStyle w:val="1-Char"/>
          <w:rFonts w:hint="cs"/>
          <w:rtl/>
        </w:rPr>
        <w:t xml:space="preserve">د چرا که آخرت را به </w:t>
      </w:r>
      <w:r>
        <w:rPr>
          <w:rStyle w:val="1-Char"/>
          <w:rFonts w:hint="cs"/>
          <w:rtl/>
        </w:rPr>
        <w:t>ی</w:t>
      </w:r>
      <w:r w:rsidR="00D971AF" w:rsidRPr="007100A7">
        <w:rPr>
          <w:rStyle w:val="1-Char"/>
          <w:rFonts w:hint="cs"/>
          <w:rtl/>
        </w:rPr>
        <w:t>اد شما م</w:t>
      </w:r>
      <w:r>
        <w:rPr>
          <w:rStyle w:val="1-Char"/>
          <w:rFonts w:hint="cs"/>
          <w:rtl/>
        </w:rPr>
        <w:t>ی</w:t>
      </w:r>
      <w:r w:rsidR="00D971AF" w:rsidRPr="007100A7">
        <w:rPr>
          <w:rStyle w:val="1-Char"/>
          <w:rFonts w:hint="cs"/>
          <w:rtl/>
        </w:rPr>
        <w:t>‌آورد) مُسمل و ترمذ</w:t>
      </w:r>
      <w:r>
        <w:rPr>
          <w:rStyle w:val="1-Char"/>
          <w:rFonts w:hint="cs"/>
          <w:rtl/>
        </w:rPr>
        <w:t>ی</w:t>
      </w:r>
      <w:r w:rsidR="00D971AF" w:rsidRPr="007100A7">
        <w:rPr>
          <w:rStyle w:val="1-Char"/>
          <w:rFonts w:hint="cs"/>
          <w:rtl/>
        </w:rPr>
        <w:t xml:space="preserve"> آن را روا</w:t>
      </w:r>
      <w:r>
        <w:rPr>
          <w:rStyle w:val="1-Char"/>
          <w:rFonts w:hint="cs"/>
          <w:rtl/>
        </w:rPr>
        <w:t>ی</w:t>
      </w:r>
      <w:r w:rsidR="00D971AF" w:rsidRPr="007100A7">
        <w:rPr>
          <w:rStyle w:val="1-Char"/>
          <w:rFonts w:hint="cs"/>
          <w:rtl/>
        </w:rPr>
        <w:t>ت کرده‌اند.</w:t>
      </w:r>
    </w:p>
    <w:p w:rsidR="00D971AF" w:rsidRPr="007100A7" w:rsidRDefault="0080015A" w:rsidP="00AF1D25">
      <w:pPr>
        <w:rPr>
          <w:rStyle w:val="1-Char"/>
          <w:rtl/>
        </w:rPr>
      </w:pPr>
      <w:r w:rsidRPr="007100A7">
        <w:rPr>
          <w:rStyle w:val="1-Char"/>
          <w:rFonts w:hint="cs"/>
          <w:rtl/>
        </w:rPr>
        <w:t>و ن</w:t>
      </w:r>
      <w:r w:rsidR="00446BB7">
        <w:rPr>
          <w:rStyle w:val="1-Char"/>
          <w:rFonts w:hint="cs"/>
          <w:rtl/>
        </w:rPr>
        <w:t>ی</w:t>
      </w:r>
      <w:r w:rsidRPr="007100A7">
        <w:rPr>
          <w:rStyle w:val="1-Char"/>
          <w:rFonts w:hint="cs"/>
          <w:rtl/>
        </w:rPr>
        <w:t>ز به دل</w:t>
      </w:r>
      <w:r w:rsidR="00446BB7">
        <w:rPr>
          <w:rStyle w:val="1-Char"/>
          <w:rFonts w:hint="cs"/>
          <w:rtl/>
        </w:rPr>
        <w:t>ی</w:t>
      </w:r>
      <w:r w:rsidRPr="007100A7">
        <w:rPr>
          <w:rStyle w:val="1-Char"/>
          <w:rFonts w:hint="cs"/>
          <w:rtl/>
        </w:rPr>
        <w:t>ل ا</w:t>
      </w:r>
      <w:r w:rsidR="00446BB7">
        <w:rPr>
          <w:rStyle w:val="1-Char"/>
          <w:rFonts w:hint="cs"/>
          <w:rtl/>
        </w:rPr>
        <w:t>ی</w:t>
      </w:r>
      <w:r w:rsidRPr="007100A7">
        <w:rPr>
          <w:rStyle w:val="1-Char"/>
          <w:rFonts w:hint="cs"/>
          <w:rtl/>
        </w:rPr>
        <w:t>ن که رسول خدا</w:t>
      </w:r>
      <w:r w:rsidR="00FE6406" w:rsidRPr="00FE6406">
        <w:rPr>
          <w:rStyle w:val="1-Char"/>
          <w:rFonts w:cs="CTraditional Arabic" w:hint="cs"/>
          <w:rtl/>
        </w:rPr>
        <w:t xml:space="preserve"> ج</w:t>
      </w:r>
      <w:r w:rsidRPr="007100A7">
        <w:rPr>
          <w:rStyle w:val="1-Char"/>
          <w:rFonts w:hint="cs"/>
          <w:rtl/>
        </w:rPr>
        <w:t xml:space="preserve"> قبرستان بق</w:t>
      </w:r>
      <w:r w:rsidR="00446BB7">
        <w:rPr>
          <w:rStyle w:val="1-Char"/>
          <w:rFonts w:hint="cs"/>
          <w:rtl/>
        </w:rPr>
        <w:t>ی</w:t>
      </w:r>
      <w:r w:rsidRPr="007100A7">
        <w:rPr>
          <w:rStyle w:val="1-Char"/>
          <w:rFonts w:hint="cs"/>
          <w:rtl/>
        </w:rPr>
        <w:t>ع عَرْقَد را ز</w:t>
      </w:r>
      <w:r w:rsidR="00446BB7">
        <w:rPr>
          <w:rStyle w:val="1-Char"/>
          <w:rFonts w:hint="cs"/>
          <w:rtl/>
        </w:rPr>
        <w:t>ی</w:t>
      </w:r>
      <w:r w:rsidRPr="007100A7">
        <w:rPr>
          <w:rStyle w:val="1-Char"/>
          <w:rFonts w:hint="cs"/>
          <w:rtl/>
        </w:rPr>
        <w:t>ارت م</w:t>
      </w:r>
      <w:r w:rsidR="00446BB7">
        <w:rPr>
          <w:rStyle w:val="1-Char"/>
          <w:rFonts w:hint="cs"/>
          <w:rtl/>
        </w:rPr>
        <w:t>ی</w:t>
      </w:r>
      <w:r w:rsidRPr="007100A7">
        <w:rPr>
          <w:rStyle w:val="1-Char"/>
          <w:rFonts w:hint="cs"/>
          <w:rtl/>
        </w:rPr>
        <w:t>‌کردند.</w:t>
      </w:r>
    </w:p>
    <w:p w:rsidR="0080015A" w:rsidRPr="007100A7" w:rsidRDefault="0080015A" w:rsidP="00AF1D25">
      <w:pPr>
        <w:rPr>
          <w:rStyle w:val="1-Char"/>
          <w:rtl/>
        </w:rPr>
      </w:pPr>
      <w:r w:rsidRPr="007100A7">
        <w:rPr>
          <w:rStyle w:val="1-Char"/>
          <w:rFonts w:hint="cs"/>
          <w:rtl/>
        </w:rPr>
        <w:t>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در اوائل دعوت به اسلام مردم را از ز</w:t>
      </w:r>
      <w:r w:rsidR="00446BB7">
        <w:rPr>
          <w:rStyle w:val="1-Char"/>
          <w:rFonts w:hint="cs"/>
          <w:rtl/>
        </w:rPr>
        <w:t>ی</w:t>
      </w:r>
      <w:r w:rsidRPr="007100A7">
        <w:rPr>
          <w:rStyle w:val="1-Char"/>
          <w:rFonts w:hint="cs"/>
          <w:rtl/>
        </w:rPr>
        <w:t>ارت قبور منع کردند چون نزد</w:t>
      </w:r>
      <w:r w:rsidR="00446BB7">
        <w:rPr>
          <w:rStyle w:val="1-Char"/>
          <w:rFonts w:hint="cs"/>
          <w:rtl/>
        </w:rPr>
        <w:t>ی</w:t>
      </w:r>
      <w:r w:rsidRPr="007100A7">
        <w:rPr>
          <w:rStyle w:val="1-Char"/>
          <w:rFonts w:hint="cs"/>
          <w:rtl/>
        </w:rPr>
        <w:t>ک دوره‌</w:t>
      </w:r>
      <w:r w:rsidR="00446BB7">
        <w:rPr>
          <w:rStyle w:val="1-Char"/>
          <w:rFonts w:hint="cs"/>
          <w:rtl/>
        </w:rPr>
        <w:t>ی</w:t>
      </w:r>
      <w:r w:rsidRPr="007100A7">
        <w:rPr>
          <w:rStyle w:val="1-Char"/>
          <w:rFonts w:hint="cs"/>
          <w:rtl/>
        </w:rPr>
        <w:t xml:space="preserve"> جاهل</w:t>
      </w:r>
      <w:r w:rsidR="00446BB7">
        <w:rPr>
          <w:rStyle w:val="1-Char"/>
          <w:rFonts w:hint="cs"/>
          <w:rtl/>
        </w:rPr>
        <w:t>ی</w:t>
      </w:r>
      <w:r w:rsidRPr="007100A7">
        <w:rPr>
          <w:rStyle w:val="1-Char"/>
          <w:rFonts w:hint="cs"/>
          <w:rtl/>
        </w:rPr>
        <w:t>ت بودند. دوره‌ا</w:t>
      </w:r>
      <w:r w:rsidR="00446BB7">
        <w:rPr>
          <w:rStyle w:val="1-Char"/>
          <w:rFonts w:hint="cs"/>
          <w:rtl/>
        </w:rPr>
        <w:t>ی</w:t>
      </w:r>
      <w:r w:rsidRPr="007100A7">
        <w:rPr>
          <w:rStyle w:val="1-Char"/>
          <w:rFonts w:hint="cs"/>
          <w:rtl/>
        </w:rPr>
        <w:t xml:space="preserve"> که قبور و بت</w:t>
      </w:r>
      <w:r w:rsidR="00E844C4">
        <w:rPr>
          <w:rStyle w:val="1-Char"/>
          <w:rFonts w:hint="eastAsia"/>
          <w:rtl/>
        </w:rPr>
        <w:t>‌</w:t>
      </w:r>
      <w:r w:rsidRPr="007100A7">
        <w:rPr>
          <w:rStyle w:val="1-Char"/>
          <w:rFonts w:hint="cs"/>
          <w:rtl/>
        </w:rPr>
        <w:t>ها را تقد</w:t>
      </w:r>
      <w:r w:rsidR="00446BB7">
        <w:rPr>
          <w:rStyle w:val="1-Char"/>
          <w:rFonts w:hint="cs"/>
          <w:rtl/>
        </w:rPr>
        <w:t>ی</w:t>
      </w:r>
      <w:r w:rsidRPr="007100A7">
        <w:rPr>
          <w:rStyle w:val="1-Char"/>
          <w:rFonts w:hint="cs"/>
          <w:rtl/>
        </w:rPr>
        <w:t>س م</w:t>
      </w:r>
      <w:r w:rsidR="00446BB7">
        <w:rPr>
          <w:rStyle w:val="1-Char"/>
          <w:rFonts w:hint="cs"/>
          <w:rtl/>
        </w:rPr>
        <w:t>ی</w:t>
      </w:r>
      <w:r w:rsidRPr="007100A7">
        <w:rPr>
          <w:rStyle w:val="1-Char"/>
          <w:rFonts w:hint="cs"/>
          <w:rtl/>
        </w:rPr>
        <w:t>‌کردند بعد از ا</w:t>
      </w:r>
      <w:r w:rsidR="00446BB7">
        <w:rPr>
          <w:rStyle w:val="1-Char"/>
          <w:rFonts w:hint="cs"/>
          <w:rtl/>
        </w:rPr>
        <w:t>ی</w:t>
      </w:r>
      <w:r w:rsidRPr="007100A7">
        <w:rPr>
          <w:rStyle w:val="1-Char"/>
          <w:rFonts w:hint="cs"/>
          <w:rtl/>
        </w:rPr>
        <w:t>نکه عادات گذشته را ترک کردند و ا</w:t>
      </w:r>
      <w:r w:rsidR="00446BB7">
        <w:rPr>
          <w:rStyle w:val="1-Char"/>
          <w:rFonts w:hint="cs"/>
          <w:rtl/>
        </w:rPr>
        <w:t>ی</w:t>
      </w:r>
      <w:r w:rsidRPr="007100A7">
        <w:rPr>
          <w:rStyle w:val="1-Char"/>
          <w:rFonts w:hint="cs"/>
          <w:rtl/>
        </w:rPr>
        <w:t>مان در دل</w:t>
      </w:r>
      <w:r w:rsidR="00351519">
        <w:rPr>
          <w:rStyle w:val="1-Char"/>
          <w:rFonts w:hint="eastAsia"/>
          <w:rtl/>
        </w:rPr>
        <w:t>‌</w:t>
      </w:r>
      <w:r w:rsidRPr="007100A7">
        <w:rPr>
          <w:rStyle w:val="1-Char"/>
          <w:rFonts w:hint="cs"/>
          <w:rtl/>
        </w:rPr>
        <w:t>ها</w:t>
      </w:r>
      <w:r w:rsidR="00446BB7">
        <w:rPr>
          <w:rStyle w:val="1-Char"/>
          <w:rFonts w:hint="cs"/>
          <w:rtl/>
        </w:rPr>
        <w:t>ی</w:t>
      </w:r>
      <w:r w:rsidRPr="007100A7">
        <w:rPr>
          <w:rStyle w:val="1-Char"/>
          <w:rFonts w:hint="cs"/>
          <w:rtl/>
        </w:rPr>
        <w:t>شان رسوخ کرد، به آنان اجازه داد که قبور را ز</w:t>
      </w:r>
      <w:r w:rsidR="00446BB7">
        <w:rPr>
          <w:rStyle w:val="1-Char"/>
          <w:rFonts w:hint="cs"/>
          <w:rtl/>
        </w:rPr>
        <w:t>ی</w:t>
      </w:r>
      <w:r w:rsidRPr="007100A7">
        <w:rPr>
          <w:rStyle w:val="1-Char"/>
          <w:rFonts w:hint="cs"/>
          <w:rtl/>
        </w:rPr>
        <w:t>ارت کنند تا آخرت برا</w:t>
      </w:r>
      <w:r w:rsidR="00446BB7">
        <w:rPr>
          <w:rStyle w:val="1-Char"/>
          <w:rFonts w:hint="cs"/>
          <w:rtl/>
        </w:rPr>
        <w:t>ی</w:t>
      </w:r>
      <w:r w:rsidRPr="007100A7">
        <w:rPr>
          <w:rStyle w:val="1-Char"/>
          <w:rFonts w:hint="cs"/>
          <w:rtl/>
        </w:rPr>
        <w:t xml:space="preserve">شان </w:t>
      </w:r>
      <w:r w:rsidR="00446BB7">
        <w:rPr>
          <w:rStyle w:val="1-Char"/>
          <w:rFonts w:hint="cs"/>
          <w:rtl/>
        </w:rPr>
        <w:t>ی</w:t>
      </w:r>
      <w:r w:rsidRPr="007100A7">
        <w:rPr>
          <w:rStyle w:val="1-Char"/>
          <w:rFonts w:hint="cs"/>
          <w:rtl/>
        </w:rPr>
        <w:t>ادآور</w:t>
      </w:r>
      <w:r w:rsidR="00446BB7">
        <w:rPr>
          <w:rStyle w:val="1-Char"/>
          <w:rFonts w:hint="cs"/>
          <w:rtl/>
        </w:rPr>
        <w:t>ی</w:t>
      </w:r>
      <w:r w:rsidRPr="007100A7">
        <w:rPr>
          <w:rStyle w:val="1-Char"/>
          <w:rFonts w:hint="cs"/>
          <w:rtl/>
        </w:rPr>
        <w:t xml:space="preserve"> شود و پند و عبرت گ</w:t>
      </w:r>
      <w:r w:rsidR="00446BB7">
        <w:rPr>
          <w:rStyle w:val="1-Char"/>
          <w:rFonts w:hint="cs"/>
          <w:rtl/>
        </w:rPr>
        <w:t>ی</w:t>
      </w:r>
      <w:r w:rsidRPr="007100A7">
        <w:rPr>
          <w:rStyle w:val="1-Char"/>
          <w:rFonts w:hint="cs"/>
          <w:rtl/>
        </w:rPr>
        <w:t>رند. از کسان</w:t>
      </w:r>
      <w:r w:rsidR="00446BB7">
        <w:rPr>
          <w:rStyle w:val="1-Char"/>
          <w:rFonts w:hint="cs"/>
          <w:rtl/>
        </w:rPr>
        <w:t>ی</w:t>
      </w:r>
      <w:r w:rsidRPr="007100A7">
        <w:rPr>
          <w:rStyle w:val="1-Char"/>
          <w:rFonts w:hint="cs"/>
          <w:rtl/>
        </w:rPr>
        <w:t xml:space="preserve"> که در رفتن به سو</w:t>
      </w:r>
      <w:r w:rsidR="00446BB7">
        <w:rPr>
          <w:rStyle w:val="1-Char"/>
          <w:rFonts w:hint="cs"/>
          <w:rtl/>
        </w:rPr>
        <w:t>ی</w:t>
      </w:r>
      <w:r w:rsidRPr="007100A7">
        <w:rPr>
          <w:rStyle w:val="1-Char"/>
          <w:rFonts w:hint="cs"/>
          <w:rtl/>
        </w:rPr>
        <w:t xml:space="preserve"> آخرت از آنان سبقت گرفته‌اند و ترک کردند ع</w:t>
      </w:r>
      <w:r w:rsidR="00446BB7">
        <w:rPr>
          <w:rStyle w:val="1-Char"/>
          <w:rFonts w:hint="cs"/>
          <w:rtl/>
        </w:rPr>
        <w:t>ی</w:t>
      </w:r>
      <w:r w:rsidRPr="007100A7">
        <w:rPr>
          <w:rStyle w:val="1-Char"/>
          <w:rFonts w:hint="cs"/>
          <w:rtl/>
        </w:rPr>
        <w:t>ش و نوش و زر وز</w:t>
      </w:r>
      <w:r w:rsidR="00446BB7">
        <w:rPr>
          <w:rStyle w:val="1-Char"/>
          <w:rFonts w:hint="cs"/>
          <w:rtl/>
        </w:rPr>
        <w:t>ی</w:t>
      </w:r>
      <w:r w:rsidRPr="007100A7">
        <w:rPr>
          <w:rStyle w:val="1-Char"/>
          <w:rFonts w:hint="cs"/>
          <w:rtl/>
        </w:rPr>
        <w:t>ورها</w:t>
      </w:r>
      <w:r w:rsidR="00446BB7">
        <w:rPr>
          <w:rStyle w:val="1-Char"/>
          <w:rFonts w:hint="cs"/>
          <w:rtl/>
        </w:rPr>
        <w:t>ی</w:t>
      </w:r>
      <w:r w:rsidR="00B131B7" w:rsidRPr="007100A7">
        <w:rPr>
          <w:rStyle w:val="1-Char"/>
          <w:rFonts w:hint="cs"/>
          <w:rtl/>
        </w:rPr>
        <w:t xml:space="preserve"> دن</w:t>
      </w:r>
      <w:r w:rsidR="00446BB7">
        <w:rPr>
          <w:rStyle w:val="1-Char"/>
          <w:rFonts w:hint="cs"/>
          <w:rtl/>
        </w:rPr>
        <w:t>ی</w:t>
      </w:r>
      <w:r w:rsidR="00B131B7" w:rsidRPr="007100A7">
        <w:rPr>
          <w:rStyle w:val="1-Char"/>
          <w:rFonts w:hint="cs"/>
          <w:rtl/>
        </w:rPr>
        <w:t>ا را، و جز عمل صالح</w:t>
      </w:r>
      <w:r w:rsidR="00446BB7">
        <w:rPr>
          <w:rStyle w:val="1-Char"/>
          <w:rFonts w:hint="cs"/>
          <w:rtl/>
        </w:rPr>
        <w:t>ی</w:t>
      </w:r>
      <w:r w:rsidR="00B131B7" w:rsidRPr="007100A7">
        <w:rPr>
          <w:rStyle w:val="1-Char"/>
          <w:rFonts w:hint="cs"/>
          <w:rtl/>
        </w:rPr>
        <w:t xml:space="preserve"> که پ</w:t>
      </w:r>
      <w:r w:rsidR="00446BB7">
        <w:rPr>
          <w:rStyle w:val="1-Char"/>
          <w:rFonts w:hint="cs"/>
          <w:rtl/>
        </w:rPr>
        <w:t>ی</w:t>
      </w:r>
      <w:r w:rsidR="00B131B7" w:rsidRPr="007100A7">
        <w:rPr>
          <w:rStyle w:val="1-Char"/>
          <w:rFonts w:hint="cs"/>
          <w:rtl/>
        </w:rPr>
        <w:t>ش فرستادند چ</w:t>
      </w:r>
      <w:r w:rsidR="00446BB7">
        <w:rPr>
          <w:rStyle w:val="1-Char"/>
          <w:rFonts w:hint="cs"/>
          <w:rtl/>
        </w:rPr>
        <w:t>ی</w:t>
      </w:r>
      <w:r w:rsidR="00B131B7" w:rsidRPr="007100A7">
        <w:rPr>
          <w:rStyle w:val="1-Char"/>
          <w:rFonts w:hint="cs"/>
          <w:rtl/>
        </w:rPr>
        <w:t>ز</w:t>
      </w:r>
      <w:r w:rsidR="00446BB7">
        <w:rPr>
          <w:rStyle w:val="1-Char"/>
          <w:rFonts w:hint="cs"/>
          <w:rtl/>
        </w:rPr>
        <w:t>ی</w:t>
      </w:r>
      <w:r w:rsidR="00B131B7" w:rsidRPr="007100A7">
        <w:rPr>
          <w:rStyle w:val="1-Char"/>
          <w:rFonts w:hint="cs"/>
          <w:rtl/>
        </w:rPr>
        <w:t xml:space="preserve"> بدست ن</w:t>
      </w:r>
      <w:r w:rsidR="00446BB7">
        <w:rPr>
          <w:rStyle w:val="1-Char"/>
          <w:rFonts w:hint="cs"/>
          <w:rtl/>
        </w:rPr>
        <w:t>ی</w:t>
      </w:r>
      <w:r w:rsidR="00B131B7" w:rsidRPr="007100A7">
        <w:rPr>
          <w:rStyle w:val="1-Char"/>
          <w:rFonts w:hint="cs"/>
          <w:rtl/>
        </w:rPr>
        <w:t>اوردند. اما واجب است که ز</w:t>
      </w:r>
      <w:r w:rsidR="00446BB7">
        <w:rPr>
          <w:rStyle w:val="1-Char"/>
          <w:rFonts w:hint="cs"/>
          <w:rtl/>
        </w:rPr>
        <w:t>ی</w:t>
      </w:r>
      <w:r w:rsidR="00B131B7" w:rsidRPr="007100A7">
        <w:rPr>
          <w:rStyle w:val="1-Char"/>
          <w:rFonts w:hint="cs"/>
          <w:rtl/>
        </w:rPr>
        <w:t>ارت شرع</w:t>
      </w:r>
      <w:r w:rsidR="00446BB7">
        <w:rPr>
          <w:rStyle w:val="1-Char"/>
          <w:rFonts w:hint="cs"/>
          <w:rtl/>
        </w:rPr>
        <w:t>ی</w:t>
      </w:r>
      <w:r w:rsidR="00B131B7" w:rsidRPr="007100A7">
        <w:rPr>
          <w:rStyle w:val="1-Char"/>
          <w:rFonts w:hint="cs"/>
          <w:rtl/>
        </w:rPr>
        <w:t xml:space="preserve"> باشد، خرافات و نوآور</w:t>
      </w:r>
      <w:r w:rsidR="00446BB7">
        <w:rPr>
          <w:rStyle w:val="1-Char"/>
          <w:rFonts w:hint="cs"/>
          <w:rtl/>
        </w:rPr>
        <w:t>ی</w:t>
      </w:r>
      <w:r w:rsidR="00E844C4">
        <w:rPr>
          <w:rStyle w:val="1-Char"/>
          <w:rFonts w:hint="eastAsia"/>
          <w:rtl/>
        </w:rPr>
        <w:t>‌</w:t>
      </w:r>
      <w:r w:rsidR="00B131B7" w:rsidRPr="007100A7">
        <w:rPr>
          <w:rStyle w:val="1-Char"/>
          <w:rFonts w:hint="cs"/>
          <w:rtl/>
        </w:rPr>
        <w:t>ها</w:t>
      </w:r>
      <w:r w:rsidR="00446BB7">
        <w:rPr>
          <w:rStyle w:val="1-Char"/>
          <w:rFonts w:hint="cs"/>
          <w:rtl/>
        </w:rPr>
        <w:t>ی</w:t>
      </w:r>
      <w:r w:rsidR="00B131B7" w:rsidRPr="007100A7">
        <w:rPr>
          <w:rStyle w:val="1-Char"/>
          <w:rFonts w:hint="cs"/>
          <w:rtl/>
        </w:rPr>
        <w:t xml:space="preserve"> خلاف شرع در آن نباشد. ز</w:t>
      </w:r>
      <w:r w:rsidR="00446BB7">
        <w:rPr>
          <w:rStyle w:val="1-Char"/>
          <w:rFonts w:hint="cs"/>
          <w:rtl/>
        </w:rPr>
        <w:t>ی</w:t>
      </w:r>
      <w:r w:rsidR="00B131B7" w:rsidRPr="007100A7">
        <w:rPr>
          <w:rStyle w:val="1-Char"/>
          <w:rFonts w:hint="cs"/>
          <w:rtl/>
        </w:rPr>
        <w:t>ارت شرع</w:t>
      </w:r>
      <w:r w:rsidR="00446BB7">
        <w:rPr>
          <w:rStyle w:val="1-Char"/>
          <w:rFonts w:hint="cs"/>
          <w:rtl/>
        </w:rPr>
        <w:t>ی</w:t>
      </w:r>
      <w:r w:rsidR="00B131B7" w:rsidRPr="007100A7">
        <w:rPr>
          <w:rStyle w:val="1-Char"/>
          <w:rFonts w:hint="cs"/>
          <w:rtl/>
        </w:rPr>
        <w:t xml:space="preserve"> به ا</w:t>
      </w:r>
      <w:r w:rsidR="00446BB7">
        <w:rPr>
          <w:rStyle w:val="1-Char"/>
          <w:rFonts w:hint="cs"/>
          <w:rtl/>
        </w:rPr>
        <w:t>ی</w:t>
      </w:r>
      <w:r w:rsidR="00B131B7" w:rsidRPr="007100A7">
        <w:rPr>
          <w:rStyle w:val="1-Char"/>
          <w:rFonts w:hint="cs"/>
          <w:rtl/>
        </w:rPr>
        <w:t>نگونه است که بر اموات سلام کرده و برا</w:t>
      </w:r>
      <w:r w:rsidR="00446BB7">
        <w:rPr>
          <w:rStyle w:val="1-Char"/>
          <w:rFonts w:hint="cs"/>
          <w:rtl/>
        </w:rPr>
        <w:t>ی</w:t>
      </w:r>
      <w:r w:rsidR="00B131B7" w:rsidRPr="007100A7">
        <w:rPr>
          <w:rStyle w:val="1-Char"/>
          <w:rFonts w:hint="cs"/>
          <w:rtl/>
        </w:rPr>
        <w:t xml:space="preserve"> آنان دعا</w:t>
      </w:r>
      <w:r w:rsidR="00446BB7">
        <w:rPr>
          <w:rStyle w:val="1-Char"/>
          <w:rFonts w:hint="cs"/>
          <w:rtl/>
        </w:rPr>
        <w:t>ی</w:t>
      </w:r>
      <w:r w:rsidR="00B131B7" w:rsidRPr="007100A7">
        <w:rPr>
          <w:rStyle w:val="1-Char"/>
          <w:rFonts w:hint="cs"/>
          <w:rtl/>
        </w:rPr>
        <w:t xml:space="preserve"> خ</w:t>
      </w:r>
      <w:r w:rsidR="00446BB7">
        <w:rPr>
          <w:rStyle w:val="1-Char"/>
          <w:rFonts w:hint="cs"/>
          <w:rtl/>
        </w:rPr>
        <w:t>ی</w:t>
      </w:r>
      <w:r w:rsidR="00B131B7" w:rsidRPr="007100A7">
        <w:rPr>
          <w:rStyle w:val="1-Char"/>
          <w:rFonts w:hint="cs"/>
          <w:rtl/>
        </w:rPr>
        <w:t>ر کن</w:t>
      </w:r>
      <w:r w:rsidR="00446BB7">
        <w:rPr>
          <w:rStyle w:val="1-Char"/>
          <w:rFonts w:hint="cs"/>
          <w:rtl/>
        </w:rPr>
        <w:t>ی</w:t>
      </w:r>
      <w:r w:rsidR="00B131B7" w:rsidRPr="007100A7">
        <w:rPr>
          <w:rStyle w:val="1-Char"/>
          <w:rFonts w:hint="cs"/>
          <w:rtl/>
        </w:rPr>
        <w:t xml:space="preserve"> و طلب مغفرت نما</w:t>
      </w:r>
      <w:r w:rsidR="00446BB7">
        <w:rPr>
          <w:rStyle w:val="1-Char"/>
          <w:rFonts w:hint="cs"/>
          <w:rtl/>
        </w:rPr>
        <w:t>یی</w:t>
      </w:r>
      <w:r w:rsidR="00B131B7" w:rsidRPr="007100A7">
        <w:rPr>
          <w:rStyle w:val="1-Char"/>
          <w:rFonts w:hint="cs"/>
          <w:rtl/>
        </w:rPr>
        <w:t xml:space="preserve"> و بگو</w:t>
      </w:r>
      <w:r w:rsidR="00446BB7">
        <w:rPr>
          <w:rStyle w:val="1-Char"/>
          <w:rFonts w:hint="cs"/>
          <w:rtl/>
        </w:rPr>
        <w:t>یی</w:t>
      </w:r>
      <w:r w:rsidR="00B131B7" w:rsidRPr="007100A7">
        <w:rPr>
          <w:rStyle w:val="1-Char"/>
          <w:rFonts w:hint="cs"/>
          <w:rtl/>
        </w:rPr>
        <w:t>: «سلام بر شما ا</w:t>
      </w:r>
      <w:r w:rsidR="00446BB7">
        <w:rPr>
          <w:rStyle w:val="1-Char"/>
          <w:rFonts w:hint="cs"/>
          <w:rtl/>
        </w:rPr>
        <w:t>ی</w:t>
      </w:r>
      <w:r w:rsidR="00B131B7" w:rsidRPr="007100A7">
        <w:rPr>
          <w:rStyle w:val="1-Char"/>
          <w:rFonts w:hint="cs"/>
          <w:rtl/>
        </w:rPr>
        <w:t xml:space="preserve"> اهل ا</w:t>
      </w:r>
      <w:r w:rsidR="00446BB7">
        <w:rPr>
          <w:rStyle w:val="1-Char"/>
          <w:rFonts w:hint="cs"/>
          <w:rtl/>
        </w:rPr>
        <w:t>ی</w:t>
      </w:r>
      <w:r w:rsidR="00B131B7" w:rsidRPr="007100A7">
        <w:rPr>
          <w:rStyle w:val="1-Char"/>
          <w:rFonts w:hint="cs"/>
          <w:rtl/>
        </w:rPr>
        <w:t>ن د</w:t>
      </w:r>
      <w:r w:rsidR="00446BB7">
        <w:rPr>
          <w:rStyle w:val="1-Char"/>
          <w:rFonts w:hint="cs"/>
          <w:rtl/>
        </w:rPr>
        <w:t>ی</w:t>
      </w:r>
      <w:r w:rsidR="00B131B7" w:rsidRPr="007100A7">
        <w:rPr>
          <w:rStyle w:val="1-Char"/>
          <w:rFonts w:hint="cs"/>
          <w:rtl/>
        </w:rPr>
        <w:t>ار، ا</w:t>
      </w:r>
      <w:r w:rsidR="00446BB7">
        <w:rPr>
          <w:rStyle w:val="1-Char"/>
          <w:rFonts w:hint="cs"/>
          <w:rtl/>
        </w:rPr>
        <w:t>ی</w:t>
      </w:r>
      <w:r w:rsidR="00B131B7" w:rsidRPr="007100A7">
        <w:rPr>
          <w:rStyle w:val="1-Char"/>
          <w:rFonts w:hint="cs"/>
          <w:rtl/>
        </w:rPr>
        <w:t xml:space="preserve"> مؤمن</w:t>
      </w:r>
      <w:r w:rsidR="00446BB7">
        <w:rPr>
          <w:rStyle w:val="1-Char"/>
          <w:rFonts w:hint="cs"/>
          <w:rtl/>
        </w:rPr>
        <w:t>ی</w:t>
      </w:r>
      <w:r w:rsidR="00B131B7" w:rsidRPr="007100A7">
        <w:rPr>
          <w:rStyle w:val="1-Char"/>
          <w:rFonts w:hint="cs"/>
          <w:rtl/>
        </w:rPr>
        <w:t>ن و ا</w:t>
      </w:r>
      <w:r w:rsidR="00446BB7">
        <w:rPr>
          <w:rStyle w:val="1-Char"/>
          <w:rFonts w:hint="cs"/>
          <w:rtl/>
        </w:rPr>
        <w:t>ی</w:t>
      </w:r>
      <w:r w:rsidR="00B131B7" w:rsidRPr="007100A7">
        <w:rPr>
          <w:rStyle w:val="1-Char"/>
          <w:rFonts w:hint="cs"/>
          <w:rtl/>
        </w:rPr>
        <w:t xml:space="preserve"> مسلم</w:t>
      </w:r>
      <w:r w:rsidR="00446BB7">
        <w:rPr>
          <w:rStyle w:val="1-Char"/>
          <w:rFonts w:hint="cs"/>
          <w:rtl/>
        </w:rPr>
        <w:t>ی</w:t>
      </w:r>
      <w:r w:rsidR="00B131B7" w:rsidRPr="007100A7">
        <w:rPr>
          <w:rStyle w:val="1-Char"/>
          <w:rFonts w:hint="cs"/>
          <w:rtl/>
        </w:rPr>
        <w:t>ن، ما هم ان شاء الله به شما ملحق م</w:t>
      </w:r>
      <w:r w:rsidR="00446BB7">
        <w:rPr>
          <w:rStyle w:val="1-Char"/>
          <w:rFonts w:hint="cs"/>
          <w:rtl/>
        </w:rPr>
        <w:t>ی</w:t>
      </w:r>
      <w:r w:rsidR="00B131B7" w:rsidRPr="007100A7">
        <w:rPr>
          <w:rStyle w:val="1-Char"/>
          <w:rFonts w:hint="cs"/>
          <w:rtl/>
        </w:rPr>
        <w:t>‌شو</w:t>
      </w:r>
      <w:r w:rsidR="00446BB7">
        <w:rPr>
          <w:rStyle w:val="1-Char"/>
          <w:rFonts w:hint="cs"/>
          <w:rtl/>
        </w:rPr>
        <w:t>ی</w:t>
      </w:r>
      <w:r w:rsidR="00B131B7" w:rsidRPr="007100A7">
        <w:rPr>
          <w:rStyle w:val="1-Char"/>
          <w:rFonts w:hint="cs"/>
          <w:rtl/>
        </w:rPr>
        <w:t>م، از خداوند برا</w:t>
      </w:r>
      <w:r w:rsidR="00446BB7">
        <w:rPr>
          <w:rStyle w:val="1-Char"/>
          <w:rFonts w:hint="cs"/>
          <w:rtl/>
        </w:rPr>
        <w:t>ی</w:t>
      </w:r>
      <w:r w:rsidR="00B131B7" w:rsidRPr="007100A7">
        <w:rPr>
          <w:rStyle w:val="1-Char"/>
          <w:rFonts w:hint="cs"/>
          <w:rtl/>
        </w:rPr>
        <w:t xml:space="preserve"> شما و خود طلب سلامت</w:t>
      </w:r>
      <w:r w:rsidR="00446BB7">
        <w:rPr>
          <w:rStyle w:val="1-Char"/>
          <w:rFonts w:hint="cs"/>
          <w:rtl/>
        </w:rPr>
        <w:t>ی</w:t>
      </w:r>
      <w:r w:rsidR="00B131B7" w:rsidRPr="007100A7">
        <w:rPr>
          <w:rStyle w:val="1-Char"/>
          <w:rFonts w:hint="cs"/>
          <w:rtl/>
        </w:rPr>
        <w:t xml:space="preserve"> م</w:t>
      </w:r>
      <w:r w:rsidR="00446BB7">
        <w:rPr>
          <w:rStyle w:val="1-Char"/>
          <w:rFonts w:hint="cs"/>
          <w:rtl/>
        </w:rPr>
        <w:t>ی</w:t>
      </w:r>
      <w:r w:rsidR="00B131B7" w:rsidRPr="007100A7">
        <w:rPr>
          <w:rStyle w:val="1-Char"/>
          <w:rFonts w:hint="cs"/>
          <w:rtl/>
        </w:rPr>
        <w:t>‌کن</w:t>
      </w:r>
      <w:r w:rsidR="00446BB7">
        <w:rPr>
          <w:rStyle w:val="1-Char"/>
          <w:rFonts w:hint="cs"/>
          <w:rtl/>
        </w:rPr>
        <w:t>ی</w:t>
      </w:r>
      <w:r w:rsidR="00B131B7" w:rsidRPr="007100A7">
        <w:rPr>
          <w:rStyle w:val="1-Char"/>
          <w:rFonts w:hint="cs"/>
          <w:rtl/>
        </w:rPr>
        <w:t>م.» و امثال ا</w:t>
      </w:r>
      <w:r w:rsidR="00446BB7">
        <w:rPr>
          <w:rStyle w:val="1-Char"/>
          <w:rFonts w:hint="cs"/>
          <w:rtl/>
        </w:rPr>
        <w:t>ی</w:t>
      </w:r>
      <w:r w:rsidR="00B131B7" w:rsidRPr="007100A7">
        <w:rPr>
          <w:rStyle w:val="1-Char"/>
          <w:rFonts w:hint="cs"/>
          <w:rtl/>
        </w:rPr>
        <w:t>ن دعاها که در سنت آمده است. و از دست کش</w:t>
      </w:r>
      <w:r w:rsidR="00446BB7">
        <w:rPr>
          <w:rStyle w:val="1-Char"/>
          <w:rFonts w:hint="cs"/>
          <w:rtl/>
        </w:rPr>
        <w:t>ی</w:t>
      </w:r>
      <w:r w:rsidR="00B131B7" w:rsidRPr="007100A7">
        <w:rPr>
          <w:rStyle w:val="1-Char"/>
          <w:rFonts w:hint="cs"/>
          <w:rtl/>
        </w:rPr>
        <w:t>دن بر ضر</w:t>
      </w:r>
      <w:r w:rsidR="00446BB7">
        <w:rPr>
          <w:rStyle w:val="1-Char"/>
          <w:rFonts w:hint="cs"/>
          <w:rtl/>
        </w:rPr>
        <w:t>ی</w:t>
      </w:r>
      <w:r w:rsidR="00B131B7" w:rsidRPr="007100A7">
        <w:rPr>
          <w:rStyle w:val="1-Char"/>
          <w:rFonts w:hint="cs"/>
          <w:rtl/>
        </w:rPr>
        <w:t>ح و بوس</w:t>
      </w:r>
      <w:r w:rsidR="00446BB7">
        <w:rPr>
          <w:rStyle w:val="1-Char"/>
          <w:rFonts w:hint="cs"/>
          <w:rtl/>
        </w:rPr>
        <w:t>ی</w:t>
      </w:r>
      <w:r w:rsidR="00B131B7" w:rsidRPr="007100A7">
        <w:rPr>
          <w:rStyle w:val="1-Char"/>
          <w:rFonts w:hint="cs"/>
          <w:rtl/>
        </w:rPr>
        <w:t>دن قبر و طواف آن و نذر برا</w:t>
      </w:r>
      <w:r w:rsidR="00446BB7">
        <w:rPr>
          <w:rStyle w:val="1-Char"/>
          <w:rFonts w:hint="cs"/>
          <w:rtl/>
        </w:rPr>
        <w:t>ی</w:t>
      </w:r>
      <w:r w:rsidR="00B131B7" w:rsidRPr="007100A7">
        <w:rPr>
          <w:rStyle w:val="1-Char"/>
          <w:rFonts w:hint="cs"/>
          <w:rtl/>
        </w:rPr>
        <w:t xml:space="preserve"> آن اجتناب شود ز</w:t>
      </w:r>
      <w:r w:rsidR="00446BB7">
        <w:rPr>
          <w:rStyle w:val="1-Char"/>
          <w:rFonts w:hint="cs"/>
          <w:rtl/>
        </w:rPr>
        <w:t>ی</w:t>
      </w:r>
      <w:r w:rsidR="00B131B7" w:rsidRPr="007100A7">
        <w:rPr>
          <w:rStyle w:val="1-Char"/>
          <w:rFonts w:hint="cs"/>
          <w:rtl/>
        </w:rPr>
        <w:t>را ا</w:t>
      </w:r>
      <w:r w:rsidR="00446BB7">
        <w:rPr>
          <w:rStyle w:val="1-Char"/>
          <w:rFonts w:hint="cs"/>
          <w:rtl/>
        </w:rPr>
        <w:t>ی</w:t>
      </w:r>
      <w:r w:rsidR="00B131B7" w:rsidRPr="007100A7">
        <w:rPr>
          <w:rStyle w:val="1-Char"/>
          <w:rFonts w:hint="cs"/>
          <w:rtl/>
        </w:rPr>
        <w:t>ن‌گونه اعمال دوره‌</w:t>
      </w:r>
      <w:r w:rsidR="00446BB7">
        <w:rPr>
          <w:rStyle w:val="1-Char"/>
          <w:rFonts w:hint="cs"/>
          <w:rtl/>
        </w:rPr>
        <w:t>ی</w:t>
      </w:r>
      <w:r w:rsidR="00B131B7" w:rsidRPr="007100A7">
        <w:rPr>
          <w:rStyle w:val="1-Char"/>
          <w:rFonts w:hint="cs"/>
          <w:rtl/>
        </w:rPr>
        <w:t xml:space="preserve"> جاهل</w:t>
      </w:r>
      <w:r w:rsidR="00446BB7">
        <w:rPr>
          <w:rStyle w:val="1-Char"/>
          <w:rFonts w:hint="cs"/>
          <w:rtl/>
        </w:rPr>
        <w:t>ی</w:t>
      </w:r>
      <w:r w:rsidR="00B131B7" w:rsidRPr="007100A7">
        <w:rPr>
          <w:rStyle w:val="1-Char"/>
          <w:rFonts w:hint="cs"/>
          <w:rtl/>
        </w:rPr>
        <w:t>ت است و جزء ز</w:t>
      </w:r>
      <w:r w:rsidR="00446BB7">
        <w:rPr>
          <w:rStyle w:val="1-Char"/>
          <w:rFonts w:hint="cs"/>
          <w:rtl/>
        </w:rPr>
        <w:t>ی</w:t>
      </w:r>
      <w:r w:rsidR="00B131B7" w:rsidRPr="007100A7">
        <w:rPr>
          <w:rStyle w:val="1-Char"/>
          <w:rFonts w:hint="cs"/>
          <w:rtl/>
        </w:rPr>
        <w:t>ارت شرع</w:t>
      </w:r>
      <w:r w:rsidR="00446BB7">
        <w:rPr>
          <w:rStyle w:val="1-Char"/>
          <w:rFonts w:hint="cs"/>
          <w:rtl/>
        </w:rPr>
        <w:t>ی</w:t>
      </w:r>
      <w:r w:rsidR="00B131B7" w:rsidRPr="007100A7">
        <w:rPr>
          <w:rStyle w:val="1-Char"/>
          <w:rFonts w:hint="cs"/>
          <w:rtl/>
        </w:rPr>
        <w:t xml:space="preserve"> ن</w:t>
      </w:r>
      <w:r w:rsidR="00446BB7">
        <w:rPr>
          <w:rStyle w:val="1-Char"/>
          <w:rFonts w:hint="cs"/>
          <w:rtl/>
        </w:rPr>
        <w:t>ی</w:t>
      </w:r>
      <w:r w:rsidR="00B131B7" w:rsidRPr="007100A7">
        <w:rPr>
          <w:rStyle w:val="1-Char"/>
          <w:rFonts w:hint="cs"/>
          <w:rtl/>
        </w:rPr>
        <w:t>ست.</w:t>
      </w:r>
    </w:p>
    <w:p w:rsidR="00B131B7" w:rsidRPr="007100A7" w:rsidRDefault="00B131B7" w:rsidP="00AF1D25">
      <w:pPr>
        <w:rPr>
          <w:rStyle w:val="1-Char"/>
          <w:rtl/>
        </w:rPr>
      </w:pPr>
      <w:r w:rsidRPr="007100A7">
        <w:rPr>
          <w:rStyle w:val="1-Char"/>
          <w:rFonts w:hint="cs"/>
          <w:rtl/>
        </w:rPr>
        <w:t>اما ز</w:t>
      </w:r>
      <w:r w:rsidR="00446BB7">
        <w:rPr>
          <w:rStyle w:val="1-Char"/>
          <w:rFonts w:hint="cs"/>
          <w:rtl/>
        </w:rPr>
        <w:t>ی</w:t>
      </w:r>
      <w:r w:rsidRPr="007100A7">
        <w:rPr>
          <w:rStyle w:val="1-Char"/>
          <w:rFonts w:hint="cs"/>
          <w:rtl/>
        </w:rPr>
        <w:t>ارت قبور توسط زنان: اگر ز</w:t>
      </w:r>
      <w:r w:rsidR="00446BB7">
        <w:rPr>
          <w:rStyle w:val="1-Char"/>
          <w:rFonts w:hint="cs"/>
          <w:rtl/>
        </w:rPr>
        <w:t>ی</w:t>
      </w:r>
      <w:r w:rsidRPr="007100A7">
        <w:rPr>
          <w:rStyle w:val="1-Char"/>
          <w:rFonts w:hint="cs"/>
          <w:rtl/>
        </w:rPr>
        <w:t xml:space="preserve">ارت زن موجب فتنه گردد </w:t>
      </w:r>
      <w:r w:rsidR="00446BB7">
        <w:rPr>
          <w:rStyle w:val="1-Char"/>
          <w:rFonts w:hint="cs"/>
          <w:rtl/>
        </w:rPr>
        <w:t>ی</w:t>
      </w:r>
      <w:r w:rsidRPr="007100A7">
        <w:rPr>
          <w:rStyle w:val="1-Char"/>
          <w:rFonts w:hint="cs"/>
          <w:rtl/>
        </w:rPr>
        <w:t>ا ز</w:t>
      </w:r>
      <w:r w:rsidR="00446BB7">
        <w:rPr>
          <w:rStyle w:val="1-Char"/>
          <w:rFonts w:hint="cs"/>
          <w:rtl/>
        </w:rPr>
        <w:t>ی</w:t>
      </w:r>
      <w:r w:rsidRPr="007100A7">
        <w:rPr>
          <w:rStyle w:val="1-Char"/>
          <w:rFonts w:hint="cs"/>
          <w:rtl/>
        </w:rPr>
        <w:t>نت‌ها</w:t>
      </w:r>
      <w:r w:rsidR="00446BB7">
        <w:rPr>
          <w:rStyle w:val="1-Char"/>
          <w:rFonts w:hint="cs"/>
          <w:rtl/>
        </w:rPr>
        <w:t>ی</w:t>
      </w:r>
      <w:r w:rsidRPr="007100A7">
        <w:rPr>
          <w:rStyle w:val="1-Char"/>
          <w:rFonts w:hint="cs"/>
          <w:rtl/>
        </w:rPr>
        <w:t xml:space="preserve"> خود را به نما</w:t>
      </w:r>
      <w:r w:rsidR="00446BB7">
        <w:rPr>
          <w:rStyle w:val="1-Char"/>
          <w:rFonts w:hint="cs"/>
          <w:rtl/>
        </w:rPr>
        <w:t>ی</w:t>
      </w:r>
      <w:r w:rsidRPr="007100A7">
        <w:rPr>
          <w:rStyle w:val="1-Char"/>
          <w:rFonts w:hint="cs"/>
          <w:rtl/>
        </w:rPr>
        <w:t xml:space="preserve">ش گذارد و با مردان مختلط شود، </w:t>
      </w:r>
      <w:r w:rsidR="00446BB7">
        <w:rPr>
          <w:rStyle w:val="1-Char"/>
          <w:rFonts w:hint="cs"/>
          <w:rtl/>
        </w:rPr>
        <w:t>ی</w:t>
      </w:r>
      <w:r w:rsidRPr="007100A7">
        <w:rPr>
          <w:rStyle w:val="1-Char"/>
          <w:rFonts w:hint="cs"/>
          <w:rtl/>
        </w:rPr>
        <w:t>ا برا</w:t>
      </w:r>
      <w:r w:rsidR="00446BB7">
        <w:rPr>
          <w:rStyle w:val="1-Char"/>
          <w:rFonts w:hint="cs"/>
          <w:rtl/>
        </w:rPr>
        <w:t>ی</w:t>
      </w:r>
      <w:r w:rsidRPr="007100A7">
        <w:rPr>
          <w:rStyle w:val="1-Char"/>
          <w:rFonts w:hint="cs"/>
          <w:rtl/>
        </w:rPr>
        <w:t xml:space="preserve"> نوحه‌خوان</w:t>
      </w:r>
      <w:r w:rsidR="00446BB7">
        <w:rPr>
          <w:rStyle w:val="1-Char"/>
          <w:rFonts w:hint="cs"/>
          <w:rtl/>
        </w:rPr>
        <w:t>ی</w:t>
      </w:r>
      <w:r w:rsidRPr="007100A7">
        <w:rPr>
          <w:rStyle w:val="1-Char"/>
          <w:rFonts w:hint="cs"/>
          <w:rtl/>
        </w:rPr>
        <w:t xml:space="preserve"> و ش</w:t>
      </w:r>
      <w:r w:rsidR="00446BB7">
        <w:rPr>
          <w:rStyle w:val="1-Char"/>
          <w:rFonts w:hint="cs"/>
          <w:rtl/>
        </w:rPr>
        <w:t>ی</w:t>
      </w:r>
      <w:r w:rsidRPr="007100A7">
        <w:rPr>
          <w:rStyle w:val="1-Char"/>
          <w:rFonts w:hint="cs"/>
          <w:rtl/>
        </w:rPr>
        <w:t>ون و زار</w:t>
      </w:r>
      <w:r w:rsidR="00446BB7">
        <w:rPr>
          <w:rStyle w:val="1-Char"/>
          <w:rFonts w:hint="cs"/>
          <w:rtl/>
        </w:rPr>
        <w:t>ی</w:t>
      </w:r>
      <w:r w:rsidRPr="007100A7">
        <w:rPr>
          <w:rStyle w:val="1-Char"/>
          <w:rFonts w:hint="cs"/>
          <w:rtl/>
        </w:rPr>
        <w:t xml:space="preserve"> ب</w:t>
      </w:r>
      <w:r w:rsidR="00446BB7">
        <w:rPr>
          <w:rStyle w:val="1-Char"/>
          <w:rFonts w:hint="cs"/>
          <w:rtl/>
        </w:rPr>
        <w:t>ی</w:t>
      </w:r>
      <w:r w:rsidRPr="007100A7">
        <w:rPr>
          <w:rStyle w:val="1-Char"/>
          <w:rFonts w:hint="cs"/>
          <w:rtl/>
        </w:rPr>
        <w:t>ا</w:t>
      </w:r>
      <w:r w:rsidR="00446BB7">
        <w:rPr>
          <w:rStyle w:val="1-Char"/>
          <w:rFonts w:hint="cs"/>
          <w:rtl/>
        </w:rPr>
        <w:t>ی</w:t>
      </w:r>
      <w:r w:rsidRPr="007100A7">
        <w:rPr>
          <w:rStyle w:val="1-Char"/>
          <w:rFonts w:hint="cs"/>
          <w:rtl/>
        </w:rPr>
        <w:t xml:space="preserve">د، حرام است به اجماع علماء و اگر </w:t>
      </w:r>
      <w:r w:rsidR="00AF17B9">
        <w:rPr>
          <w:rStyle w:val="1-Char"/>
          <w:rFonts w:hint="cs"/>
          <w:rtl/>
        </w:rPr>
        <w:t>چنان‌چه</w:t>
      </w:r>
      <w:r w:rsidRPr="007100A7">
        <w:rPr>
          <w:rStyle w:val="1-Char"/>
          <w:rFonts w:hint="cs"/>
          <w:rtl/>
        </w:rPr>
        <w:t xml:space="preserve"> ز</w:t>
      </w:r>
      <w:r w:rsidR="00446BB7">
        <w:rPr>
          <w:rStyle w:val="1-Char"/>
          <w:rFonts w:hint="cs"/>
          <w:rtl/>
        </w:rPr>
        <w:t>ی</w:t>
      </w:r>
      <w:r w:rsidRPr="007100A7">
        <w:rPr>
          <w:rStyle w:val="1-Char"/>
          <w:rFonts w:hint="cs"/>
          <w:rtl/>
        </w:rPr>
        <w:t>ارتش خال</w:t>
      </w:r>
      <w:r w:rsidR="00446BB7">
        <w:rPr>
          <w:rStyle w:val="1-Char"/>
          <w:rFonts w:hint="cs"/>
          <w:rtl/>
        </w:rPr>
        <w:t>ی</w:t>
      </w:r>
      <w:r w:rsidRPr="007100A7">
        <w:rPr>
          <w:rStyle w:val="1-Char"/>
          <w:rFonts w:hint="cs"/>
          <w:rtl/>
        </w:rPr>
        <w:t xml:space="preserve"> از ا</w:t>
      </w:r>
      <w:r w:rsidR="00446BB7">
        <w:rPr>
          <w:rStyle w:val="1-Char"/>
          <w:rFonts w:hint="cs"/>
          <w:rtl/>
        </w:rPr>
        <w:t>ی</w:t>
      </w:r>
      <w:r w:rsidRPr="007100A7">
        <w:rPr>
          <w:rStyle w:val="1-Char"/>
          <w:rFonts w:hint="cs"/>
          <w:rtl/>
        </w:rPr>
        <w:t>نگونه امور باشد، در مورد جا</w:t>
      </w:r>
      <w:r w:rsidR="00446BB7">
        <w:rPr>
          <w:rStyle w:val="1-Char"/>
          <w:rFonts w:hint="cs"/>
          <w:rtl/>
        </w:rPr>
        <w:t>ی</w:t>
      </w:r>
      <w:r w:rsidRPr="007100A7">
        <w:rPr>
          <w:rStyle w:val="1-Char"/>
          <w:rFonts w:hint="cs"/>
          <w:rtl/>
        </w:rPr>
        <w:t>ز بودن آن علماء اختلاف نظر دارند. گروه</w:t>
      </w:r>
      <w:r w:rsidR="00446BB7">
        <w:rPr>
          <w:rStyle w:val="1-Char"/>
          <w:rFonts w:hint="cs"/>
          <w:rtl/>
        </w:rPr>
        <w:t>ی</w:t>
      </w:r>
      <w:r w:rsidRPr="007100A7">
        <w:rPr>
          <w:rStyle w:val="1-Char"/>
          <w:rFonts w:hint="cs"/>
          <w:rtl/>
        </w:rPr>
        <w:t xml:space="preserve"> از علماء ز</w:t>
      </w:r>
      <w:r w:rsidR="00446BB7">
        <w:rPr>
          <w:rStyle w:val="1-Char"/>
          <w:rFonts w:hint="cs"/>
          <w:rtl/>
        </w:rPr>
        <w:t>ی</w:t>
      </w:r>
      <w:r w:rsidRPr="007100A7">
        <w:rPr>
          <w:rStyle w:val="1-Char"/>
          <w:rFonts w:hint="cs"/>
          <w:rtl/>
        </w:rPr>
        <w:t>ارت زنان را حرام دانسته‌اند بنا به حد</w:t>
      </w:r>
      <w:r w:rsidR="00446BB7">
        <w:rPr>
          <w:rStyle w:val="1-Char"/>
          <w:rFonts w:hint="cs"/>
          <w:rtl/>
        </w:rPr>
        <w:t>ی</w:t>
      </w:r>
      <w:r w:rsidRPr="007100A7">
        <w:rPr>
          <w:rStyle w:val="1-Char"/>
          <w:rFonts w:hint="cs"/>
          <w:rtl/>
        </w:rPr>
        <w:t xml:space="preserve">ث </w:t>
      </w:r>
      <w:r w:rsidRPr="00BE2421">
        <w:rPr>
          <w:rStyle w:val="5-Char"/>
          <w:rFonts w:hint="cs"/>
          <w:rtl/>
        </w:rPr>
        <w:t>«اِنَّ رسولَ اللهِ</w:t>
      </w:r>
      <w:r w:rsidR="00FE6406" w:rsidRPr="00FE6406">
        <w:rPr>
          <w:rStyle w:val="1-Char"/>
          <w:rFonts w:cs="CTraditional Arabic" w:hint="cs"/>
          <w:rtl/>
        </w:rPr>
        <w:t xml:space="preserve"> ج</w:t>
      </w:r>
      <w:r w:rsidRPr="00BE2421">
        <w:rPr>
          <w:rStyle w:val="5-Char"/>
          <w:rFonts w:hint="cs"/>
          <w:rtl/>
        </w:rPr>
        <w:t xml:space="preserve"> لَعَنَ زَوّاراتِ الْقُبُور»</w:t>
      </w:r>
      <w:r w:rsidRPr="007100A7">
        <w:rPr>
          <w:rStyle w:val="1-Char"/>
          <w:rFonts w:hint="cs"/>
          <w:rtl/>
        </w:rPr>
        <w:t xml:space="preserve"> که ابوهر</w:t>
      </w:r>
      <w:r w:rsidR="00446BB7">
        <w:rPr>
          <w:rStyle w:val="1-Char"/>
          <w:rFonts w:hint="cs"/>
          <w:rtl/>
        </w:rPr>
        <w:t>ی</w:t>
      </w:r>
      <w:r w:rsidRPr="007100A7">
        <w:rPr>
          <w:rStyle w:val="1-Char"/>
          <w:rFonts w:hint="cs"/>
          <w:rtl/>
        </w:rPr>
        <w:t>ره</w:t>
      </w:r>
      <w:r w:rsidR="00FE6406" w:rsidRPr="00FE6406">
        <w:rPr>
          <w:rStyle w:val="1-Char"/>
          <w:rFonts w:cs="CTraditional Arabic" w:hint="cs"/>
          <w:rtl/>
        </w:rPr>
        <w:t>س</w:t>
      </w:r>
      <w:r w:rsidRPr="007100A7">
        <w:rPr>
          <w:rStyle w:val="1-Char"/>
          <w:rFonts w:hint="cs"/>
          <w:rtl/>
        </w:rPr>
        <w:t xml:space="preserve"> آن را روا</w:t>
      </w:r>
      <w:r w:rsidR="00446BB7">
        <w:rPr>
          <w:rStyle w:val="1-Char"/>
          <w:rFonts w:hint="cs"/>
          <w:rtl/>
        </w:rPr>
        <w:t>ی</w:t>
      </w:r>
      <w:r w:rsidRPr="007100A7">
        <w:rPr>
          <w:rStyle w:val="1-Char"/>
          <w:rFonts w:hint="cs"/>
          <w:rtl/>
        </w:rPr>
        <w:t>ت کرده است و امام احمد و ترمذ</w:t>
      </w:r>
      <w:r w:rsidR="00446BB7">
        <w:rPr>
          <w:rStyle w:val="1-Char"/>
          <w:rFonts w:hint="cs"/>
          <w:rtl/>
        </w:rPr>
        <w:t>ی</w:t>
      </w:r>
      <w:r w:rsidRPr="007100A7">
        <w:rPr>
          <w:rStyle w:val="1-Char"/>
          <w:rFonts w:hint="cs"/>
          <w:rtl/>
        </w:rPr>
        <w:t xml:space="preserve"> آن را صح</w:t>
      </w:r>
      <w:r w:rsidR="00446BB7">
        <w:rPr>
          <w:rStyle w:val="1-Char"/>
          <w:rFonts w:hint="cs"/>
          <w:rtl/>
        </w:rPr>
        <w:t>ی</w:t>
      </w:r>
      <w:r w:rsidRPr="007100A7">
        <w:rPr>
          <w:rStyle w:val="1-Char"/>
          <w:rFonts w:hint="cs"/>
          <w:rtl/>
        </w:rPr>
        <w:t>ح م</w:t>
      </w:r>
      <w:r w:rsidR="00446BB7">
        <w:rPr>
          <w:rStyle w:val="1-Char"/>
          <w:rFonts w:hint="cs"/>
          <w:rtl/>
        </w:rPr>
        <w:t>ی</w:t>
      </w:r>
      <w:r w:rsidRPr="007100A7">
        <w:rPr>
          <w:rStyle w:val="1-Char"/>
          <w:rFonts w:hint="cs"/>
          <w:rtl/>
        </w:rPr>
        <w:t xml:space="preserve">‌دانند. </w:t>
      </w:r>
      <w:r w:rsidR="00446BB7">
        <w:rPr>
          <w:rStyle w:val="1-Char"/>
          <w:rFonts w:hint="cs"/>
          <w:rtl/>
        </w:rPr>
        <w:t>ی</w:t>
      </w:r>
      <w:r w:rsidRPr="00BE2421">
        <w:rPr>
          <w:rStyle w:val="1-Char"/>
          <w:rFonts w:hint="cs"/>
          <w:rtl/>
        </w:rPr>
        <w:t>عن</w:t>
      </w:r>
      <w:r w:rsidR="00446BB7">
        <w:rPr>
          <w:rStyle w:val="1-Char"/>
          <w:rFonts w:hint="cs"/>
          <w:rtl/>
        </w:rPr>
        <w:t>ی</w:t>
      </w:r>
      <w:r w:rsidRPr="00BE2421">
        <w:rPr>
          <w:rStyle w:val="1-Char"/>
          <w:rFonts w:hint="cs"/>
          <w:rtl/>
        </w:rPr>
        <w:t>: رسول خدا</w:t>
      </w:r>
      <w:r w:rsidR="00FE6406" w:rsidRPr="00FE6406">
        <w:rPr>
          <w:rStyle w:val="1-Char"/>
          <w:rFonts w:cs="CTraditional Arabic" w:hint="cs"/>
          <w:rtl/>
        </w:rPr>
        <w:t xml:space="preserve"> ج</w:t>
      </w:r>
      <w:r w:rsidRPr="00BE2421">
        <w:rPr>
          <w:rStyle w:val="1-Char"/>
          <w:rFonts w:hint="cs"/>
          <w:rtl/>
        </w:rPr>
        <w:t xml:space="preserve"> زنان ز</w:t>
      </w:r>
      <w:r w:rsidR="00446BB7">
        <w:rPr>
          <w:rStyle w:val="1-Char"/>
          <w:rFonts w:hint="cs"/>
          <w:rtl/>
        </w:rPr>
        <w:t>ی</w:t>
      </w:r>
      <w:r w:rsidRPr="00BE2421">
        <w:rPr>
          <w:rStyle w:val="1-Char"/>
          <w:rFonts w:hint="cs"/>
          <w:rtl/>
        </w:rPr>
        <w:t>ارت کننده‌</w:t>
      </w:r>
      <w:r w:rsidR="00446BB7">
        <w:rPr>
          <w:rStyle w:val="1-Char"/>
          <w:rFonts w:hint="cs"/>
          <w:rtl/>
        </w:rPr>
        <w:t>ی</w:t>
      </w:r>
      <w:r w:rsidRPr="00BE2421">
        <w:rPr>
          <w:rStyle w:val="1-Char"/>
          <w:rFonts w:hint="cs"/>
          <w:rtl/>
        </w:rPr>
        <w:t xml:space="preserve"> قبور را لعن کرد</w:t>
      </w:r>
      <w:r w:rsidRPr="007100A7">
        <w:rPr>
          <w:rStyle w:val="1-Char"/>
          <w:rFonts w:hint="cs"/>
          <w:rtl/>
        </w:rPr>
        <w:t>.</w:t>
      </w:r>
    </w:p>
    <w:p w:rsidR="00B131B7" w:rsidRPr="007100A7" w:rsidRDefault="00B131B7" w:rsidP="00AF1D25">
      <w:pPr>
        <w:rPr>
          <w:rStyle w:val="1-Char"/>
          <w:rtl/>
        </w:rPr>
      </w:pPr>
      <w:r w:rsidRPr="007100A7">
        <w:rPr>
          <w:rStyle w:val="1-Char"/>
          <w:rFonts w:hint="cs"/>
          <w:rtl/>
        </w:rPr>
        <w:t>گروه</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از فقهاء قائل به کراهت آنند بعض</w:t>
      </w:r>
      <w:r w:rsidR="00446BB7">
        <w:rPr>
          <w:rStyle w:val="1-Char"/>
          <w:rFonts w:hint="cs"/>
          <w:rtl/>
        </w:rPr>
        <w:t>ی</w:t>
      </w:r>
      <w:r w:rsidRPr="007100A7">
        <w:rPr>
          <w:rStyle w:val="1-Char"/>
          <w:rFonts w:hint="cs"/>
          <w:rtl/>
        </w:rPr>
        <w:t xml:space="preserve"> چون حنف</w:t>
      </w:r>
      <w:r w:rsidR="00446BB7">
        <w:rPr>
          <w:rStyle w:val="1-Char"/>
          <w:rFonts w:hint="cs"/>
          <w:rtl/>
        </w:rPr>
        <w:t>ی</w:t>
      </w:r>
      <w:r w:rsidRPr="007100A7">
        <w:rPr>
          <w:rStyle w:val="1-Char"/>
          <w:rFonts w:hint="cs"/>
          <w:rtl/>
        </w:rPr>
        <w:t xml:space="preserve">ه آن را مکروه </w:t>
      </w:r>
      <w:r w:rsidR="00ED1C01" w:rsidRPr="007100A7">
        <w:rPr>
          <w:rStyle w:val="1-Char"/>
          <w:rFonts w:hint="cs"/>
          <w:rtl/>
        </w:rPr>
        <w:t>تحر</w:t>
      </w:r>
      <w:r w:rsidR="00446BB7">
        <w:rPr>
          <w:rStyle w:val="1-Char"/>
          <w:rFonts w:hint="cs"/>
          <w:rtl/>
        </w:rPr>
        <w:t>ی</w:t>
      </w:r>
      <w:r w:rsidR="00ED1C01" w:rsidRPr="007100A7">
        <w:rPr>
          <w:rStyle w:val="1-Char"/>
          <w:rFonts w:hint="cs"/>
          <w:rtl/>
        </w:rPr>
        <w:t>م</w:t>
      </w:r>
      <w:r w:rsidR="00446BB7">
        <w:rPr>
          <w:rStyle w:val="1-Char"/>
          <w:rFonts w:hint="cs"/>
          <w:rtl/>
        </w:rPr>
        <w:t>ی</w:t>
      </w:r>
      <w:r w:rsidR="00ED1C01" w:rsidRPr="007100A7">
        <w:rPr>
          <w:rStyle w:val="1-Char"/>
          <w:rFonts w:hint="cs"/>
          <w:rtl/>
        </w:rPr>
        <w:t xml:space="preserve"> م</w:t>
      </w:r>
      <w:r w:rsidR="00446BB7">
        <w:rPr>
          <w:rStyle w:val="1-Char"/>
          <w:rFonts w:hint="cs"/>
          <w:rtl/>
        </w:rPr>
        <w:t>ی</w:t>
      </w:r>
      <w:r w:rsidR="00ED1C01" w:rsidRPr="007100A7">
        <w:rPr>
          <w:rStyle w:val="1-Char"/>
          <w:rFonts w:hint="cs"/>
          <w:rtl/>
        </w:rPr>
        <w:t>‌دانند و بعض</w:t>
      </w:r>
      <w:r w:rsidR="00446BB7">
        <w:rPr>
          <w:rStyle w:val="1-Char"/>
          <w:rFonts w:hint="cs"/>
          <w:rtl/>
        </w:rPr>
        <w:t>ی</w:t>
      </w:r>
      <w:r w:rsidR="00ED1C01" w:rsidRPr="007100A7">
        <w:rPr>
          <w:rStyle w:val="1-Char"/>
          <w:rFonts w:hint="cs"/>
          <w:rtl/>
        </w:rPr>
        <w:t xml:space="preserve"> د</w:t>
      </w:r>
      <w:r w:rsidR="00446BB7">
        <w:rPr>
          <w:rStyle w:val="1-Char"/>
          <w:rFonts w:hint="cs"/>
          <w:rtl/>
        </w:rPr>
        <w:t>ی</w:t>
      </w:r>
      <w:r w:rsidR="00ED1C01" w:rsidRPr="007100A7">
        <w:rPr>
          <w:rStyle w:val="1-Char"/>
          <w:rFonts w:hint="cs"/>
          <w:rtl/>
        </w:rPr>
        <w:t>گر مکروه تنز</w:t>
      </w:r>
      <w:r w:rsidR="00446BB7">
        <w:rPr>
          <w:rStyle w:val="1-Char"/>
          <w:rFonts w:hint="cs"/>
          <w:rtl/>
        </w:rPr>
        <w:t>ی</w:t>
      </w:r>
      <w:r w:rsidR="00ED1C01" w:rsidRPr="007100A7">
        <w:rPr>
          <w:rStyle w:val="1-Char"/>
          <w:rFonts w:hint="cs"/>
          <w:rtl/>
        </w:rPr>
        <w:t>ه</w:t>
      </w:r>
      <w:r w:rsidR="00446BB7">
        <w:rPr>
          <w:rStyle w:val="1-Char"/>
          <w:rFonts w:hint="cs"/>
          <w:rtl/>
        </w:rPr>
        <w:t>ی</w:t>
      </w:r>
      <w:r w:rsidR="00ED1C01" w:rsidRPr="007100A7">
        <w:rPr>
          <w:rStyle w:val="1-Char"/>
          <w:rFonts w:hint="cs"/>
          <w:rtl/>
        </w:rPr>
        <w:t>.</w:t>
      </w:r>
    </w:p>
    <w:p w:rsidR="00ED1C01" w:rsidRPr="007100A7" w:rsidRDefault="00ED1C01" w:rsidP="00AF1D25">
      <w:pPr>
        <w:rPr>
          <w:rStyle w:val="1-Char"/>
          <w:rtl/>
        </w:rPr>
      </w:pPr>
      <w:r w:rsidRPr="007100A7">
        <w:rPr>
          <w:rStyle w:val="1-Char"/>
          <w:rFonts w:hint="cs"/>
          <w:rtl/>
        </w:rPr>
        <w:t>در ا</w:t>
      </w:r>
      <w:r w:rsidR="00446BB7">
        <w:rPr>
          <w:rStyle w:val="1-Char"/>
          <w:rFonts w:hint="cs"/>
          <w:rtl/>
        </w:rPr>
        <w:t>ی</w:t>
      </w:r>
      <w:r w:rsidRPr="007100A7">
        <w:rPr>
          <w:rStyle w:val="1-Char"/>
          <w:rFonts w:hint="cs"/>
          <w:rtl/>
        </w:rPr>
        <w:t>ن مورد استدلال کرده‌اند به خبر</w:t>
      </w:r>
      <w:r w:rsidR="00446BB7">
        <w:rPr>
          <w:rStyle w:val="1-Char"/>
          <w:rFonts w:hint="cs"/>
          <w:rtl/>
        </w:rPr>
        <w:t>ی</w:t>
      </w:r>
      <w:r w:rsidRPr="007100A7">
        <w:rPr>
          <w:rStyle w:val="1-Char"/>
          <w:rFonts w:hint="cs"/>
          <w:rtl/>
        </w:rPr>
        <w:t xml:space="preserve"> که مسلم ازام عط</w:t>
      </w:r>
      <w:r w:rsidR="00446BB7">
        <w:rPr>
          <w:rStyle w:val="1-Char"/>
          <w:rFonts w:hint="cs"/>
          <w:rtl/>
        </w:rPr>
        <w:t>ی</w:t>
      </w:r>
      <w:r w:rsidRPr="007100A7">
        <w:rPr>
          <w:rStyle w:val="1-Char"/>
          <w:rFonts w:hint="cs"/>
          <w:rtl/>
        </w:rPr>
        <w:t>ه روا</w:t>
      </w:r>
      <w:r w:rsidR="00446BB7">
        <w:rPr>
          <w:rStyle w:val="1-Char"/>
          <w:rFonts w:hint="cs"/>
          <w:rtl/>
        </w:rPr>
        <w:t>ی</w:t>
      </w:r>
      <w:r w:rsidRPr="007100A7">
        <w:rPr>
          <w:rStyle w:val="1-Char"/>
          <w:rFonts w:hint="cs"/>
          <w:rtl/>
        </w:rPr>
        <w:t>ت م</w:t>
      </w:r>
      <w:r w:rsidR="00446BB7">
        <w:rPr>
          <w:rStyle w:val="1-Char"/>
          <w:rFonts w:hint="cs"/>
          <w:rtl/>
        </w:rPr>
        <w:t>ی</w:t>
      </w:r>
      <w:r w:rsidRPr="007100A7">
        <w:rPr>
          <w:rStyle w:val="1-Char"/>
          <w:rFonts w:hint="cs"/>
          <w:rtl/>
        </w:rPr>
        <w:t>‌کند که گفت: ما زنان از ز</w:t>
      </w:r>
      <w:r w:rsidR="00446BB7">
        <w:rPr>
          <w:rStyle w:val="1-Char"/>
          <w:rFonts w:hint="cs"/>
          <w:rtl/>
        </w:rPr>
        <w:t>ی</w:t>
      </w:r>
      <w:r w:rsidRPr="007100A7">
        <w:rPr>
          <w:rStyle w:val="1-Char"/>
          <w:rFonts w:hint="cs"/>
          <w:rtl/>
        </w:rPr>
        <w:t>ارت قبور منع شد</w:t>
      </w:r>
      <w:r w:rsidR="00446BB7">
        <w:rPr>
          <w:rStyle w:val="1-Char"/>
          <w:rFonts w:hint="cs"/>
          <w:rtl/>
        </w:rPr>
        <w:t>ی</w:t>
      </w:r>
      <w:r w:rsidRPr="007100A7">
        <w:rPr>
          <w:rStyle w:val="1-Char"/>
          <w:rFonts w:hint="cs"/>
          <w:rtl/>
        </w:rPr>
        <w:t>م ول</w:t>
      </w:r>
      <w:r w:rsidR="00446BB7">
        <w:rPr>
          <w:rStyle w:val="1-Char"/>
          <w:rFonts w:hint="cs"/>
          <w:rtl/>
        </w:rPr>
        <w:t>ی</w:t>
      </w:r>
      <w:r w:rsidRPr="007100A7">
        <w:rPr>
          <w:rStyle w:val="1-Char"/>
          <w:rFonts w:hint="cs"/>
          <w:rtl/>
        </w:rPr>
        <w:t xml:space="preserve"> بر ما واجب نشد. گروه</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آن را جا</w:t>
      </w:r>
      <w:r w:rsidR="00446BB7">
        <w:rPr>
          <w:rStyle w:val="1-Char"/>
          <w:rFonts w:hint="cs"/>
          <w:rtl/>
        </w:rPr>
        <w:t>ی</w:t>
      </w:r>
      <w:r w:rsidRPr="007100A7">
        <w:rPr>
          <w:rStyle w:val="1-Char"/>
          <w:rFonts w:hint="cs"/>
          <w:rtl/>
        </w:rPr>
        <w:t>ز م</w:t>
      </w:r>
      <w:r w:rsidR="00446BB7">
        <w:rPr>
          <w:rStyle w:val="1-Char"/>
          <w:rFonts w:hint="cs"/>
          <w:rtl/>
        </w:rPr>
        <w:t>ی</w:t>
      </w:r>
      <w:r w:rsidRPr="007100A7">
        <w:rPr>
          <w:rStyle w:val="1-Char"/>
          <w:rFonts w:hint="cs"/>
          <w:rtl/>
        </w:rPr>
        <w:t>‌دانند که در مذهب شافع</w:t>
      </w:r>
      <w:r w:rsidR="00446BB7">
        <w:rPr>
          <w:rStyle w:val="1-Char"/>
          <w:rFonts w:hint="cs"/>
          <w:rtl/>
        </w:rPr>
        <w:t>ی</w:t>
      </w:r>
      <w:r w:rsidR="00FE6406" w:rsidRPr="00FE6406">
        <w:rPr>
          <w:rStyle w:val="1-Char"/>
          <w:rFonts w:cs="CTraditional Arabic" w:hint="cs"/>
          <w:rtl/>
        </w:rPr>
        <w:t>/</w:t>
      </w:r>
      <w:r w:rsidRPr="007100A7">
        <w:rPr>
          <w:rStyle w:val="1-Char"/>
          <w:rFonts w:hint="cs"/>
          <w:rtl/>
        </w:rPr>
        <w:t xml:space="preserve"> قول ارجح هم</w:t>
      </w:r>
      <w:r w:rsidR="00446BB7">
        <w:rPr>
          <w:rStyle w:val="1-Char"/>
          <w:rFonts w:hint="cs"/>
          <w:rtl/>
        </w:rPr>
        <w:t>ی</w:t>
      </w:r>
      <w:r w:rsidRPr="007100A7">
        <w:rPr>
          <w:rStyle w:val="1-Char"/>
          <w:rFonts w:hint="cs"/>
          <w:rtl/>
        </w:rPr>
        <w:t>ن است و در نزد امام احمد مرجوح است.</w:t>
      </w:r>
    </w:p>
    <w:p w:rsidR="00ED1C01" w:rsidRPr="007100A7" w:rsidRDefault="00ED1C01" w:rsidP="00AF1D25">
      <w:pPr>
        <w:rPr>
          <w:rStyle w:val="1-Char"/>
          <w:rtl/>
        </w:rPr>
      </w:pPr>
      <w:r w:rsidRPr="007100A7">
        <w:rPr>
          <w:rStyle w:val="1-Char"/>
          <w:rFonts w:hint="cs"/>
          <w:rtl/>
        </w:rPr>
        <w:t>کسان</w:t>
      </w:r>
      <w:r w:rsidR="00446BB7">
        <w:rPr>
          <w:rStyle w:val="1-Char"/>
          <w:rFonts w:hint="cs"/>
          <w:rtl/>
        </w:rPr>
        <w:t>ی</w:t>
      </w:r>
      <w:r w:rsidRPr="007100A7">
        <w:rPr>
          <w:rStyle w:val="1-Char"/>
          <w:rFonts w:hint="cs"/>
          <w:rtl/>
        </w:rPr>
        <w:t xml:space="preserve"> که ز</w:t>
      </w:r>
      <w:r w:rsidR="00446BB7">
        <w:rPr>
          <w:rStyle w:val="1-Char"/>
          <w:rFonts w:hint="cs"/>
          <w:rtl/>
        </w:rPr>
        <w:t>ی</w:t>
      </w:r>
      <w:r w:rsidRPr="007100A7">
        <w:rPr>
          <w:rStyle w:val="1-Char"/>
          <w:rFonts w:hint="cs"/>
          <w:rtl/>
        </w:rPr>
        <w:t>ارت قبور را برا</w:t>
      </w:r>
      <w:r w:rsidR="00446BB7">
        <w:rPr>
          <w:rStyle w:val="1-Char"/>
          <w:rFonts w:hint="cs"/>
          <w:rtl/>
        </w:rPr>
        <w:t>ی</w:t>
      </w:r>
      <w:r w:rsidRPr="007100A7">
        <w:rPr>
          <w:rStyle w:val="1-Char"/>
          <w:rFonts w:hint="cs"/>
          <w:rtl/>
        </w:rPr>
        <w:t xml:space="preserve"> زنان جا</w:t>
      </w:r>
      <w:r w:rsidR="00446BB7">
        <w:rPr>
          <w:rStyle w:val="1-Char"/>
          <w:rFonts w:hint="cs"/>
          <w:rtl/>
        </w:rPr>
        <w:t>ی</w:t>
      </w:r>
      <w:r w:rsidRPr="007100A7">
        <w:rPr>
          <w:rStyle w:val="1-Char"/>
          <w:rFonts w:hint="cs"/>
          <w:rtl/>
        </w:rPr>
        <w:t>ز دانسته‌اند استدلال کرده‌اند به فعل امر(فزوروها) در حد</w:t>
      </w:r>
      <w:r w:rsidR="00446BB7">
        <w:rPr>
          <w:rStyle w:val="1-Char"/>
          <w:rFonts w:hint="cs"/>
          <w:rtl/>
        </w:rPr>
        <w:t>ی</w:t>
      </w:r>
      <w:r w:rsidRPr="007100A7">
        <w:rPr>
          <w:rStyle w:val="1-Char"/>
          <w:rFonts w:hint="cs"/>
          <w:rtl/>
        </w:rPr>
        <w:t xml:space="preserve">ث </w:t>
      </w:r>
      <w:r w:rsidRPr="00BE2421">
        <w:rPr>
          <w:rStyle w:val="5-Char"/>
          <w:rFonts w:hint="cs"/>
          <w:rtl/>
        </w:rPr>
        <w:t>«فَزَوروها فانّها تُذَکِّرُ الآخِرة»</w:t>
      </w:r>
      <w:r w:rsidRPr="007100A7">
        <w:rPr>
          <w:rStyle w:val="1-Char"/>
          <w:rFonts w:hint="cs"/>
          <w:rtl/>
        </w:rPr>
        <w:t xml:space="preserve"> که دلالت بر عموم م</w:t>
      </w:r>
      <w:r w:rsidR="00446BB7">
        <w:rPr>
          <w:rStyle w:val="1-Char"/>
          <w:rFonts w:hint="cs"/>
          <w:rtl/>
        </w:rPr>
        <w:t>ی</w:t>
      </w:r>
      <w:r w:rsidRPr="007100A7">
        <w:rPr>
          <w:rStyle w:val="1-Char"/>
          <w:rFonts w:hint="cs"/>
          <w:rtl/>
        </w:rPr>
        <w:t>‌کند ز</w:t>
      </w:r>
      <w:r w:rsidR="00446BB7">
        <w:rPr>
          <w:rStyle w:val="1-Char"/>
          <w:rFonts w:hint="cs"/>
          <w:rtl/>
        </w:rPr>
        <w:t>ی</w:t>
      </w:r>
      <w:r w:rsidRPr="007100A7">
        <w:rPr>
          <w:rStyle w:val="1-Char"/>
          <w:rFonts w:hint="cs"/>
          <w:rtl/>
        </w:rPr>
        <w:t>را هر گاه فعل امر خطاب به مردان باشد آن امر شامل زنان ن</w:t>
      </w:r>
      <w:r w:rsidR="00446BB7">
        <w:rPr>
          <w:rStyle w:val="1-Char"/>
          <w:rFonts w:hint="cs"/>
          <w:rtl/>
        </w:rPr>
        <w:t>ی</w:t>
      </w:r>
      <w:r w:rsidRPr="007100A7">
        <w:rPr>
          <w:rStyle w:val="1-Char"/>
          <w:rFonts w:hint="cs"/>
          <w:rtl/>
        </w:rPr>
        <w:t>ز م</w:t>
      </w:r>
      <w:r w:rsidR="00446BB7">
        <w:rPr>
          <w:rStyle w:val="1-Char"/>
          <w:rFonts w:hint="cs"/>
          <w:rtl/>
        </w:rPr>
        <w:t>ی</w:t>
      </w:r>
      <w:r w:rsidRPr="007100A7">
        <w:rPr>
          <w:rStyle w:val="1-Char"/>
          <w:rFonts w:hint="cs"/>
          <w:rtl/>
        </w:rPr>
        <w:t xml:space="preserve">‌شود. (مانند </w:t>
      </w:r>
      <w:r w:rsidRPr="00E844C4">
        <w:rPr>
          <w:rStyle w:val="5-Char0"/>
          <w:rFonts w:hint="cs"/>
          <w:rtl/>
        </w:rPr>
        <w:t>اَق</w:t>
      </w:r>
      <w:r w:rsidR="00C12E54" w:rsidRPr="00E844C4">
        <w:rPr>
          <w:rStyle w:val="5-Char0"/>
          <w:rFonts w:hint="cs"/>
          <w:rtl/>
        </w:rPr>
        <w:t>ي</w:t>
      </w:r>
      <w:r w:rsidRPr="00E844C4">
        <w:rPr>
          <w:rStyle w:val="5-Char0"/>
          <w:rFonts w:hint="cs"/>
          <w:rtl/>
        </w:rPr>
        <w:t>مُوا الصَّلوٰة</w:t>
      </w:r>
      <w:r w:rsidRPr="007100A7">
        <w:rPr>
          <w:rStyle w:val="1-Char"/>
          <w:rFonts w:hint="cs"/>
          <w:rtl/>
        </w:rPr>
        <w:t>)</w:t>
      </w:r>
    </w:p>
    <w:p w:rsidR="00ED1C01" w:rsidRPr="007100A7" w:rsidRDefault="00ED1C01" w:rsidP="00AF1D25">
      <w:pPr>
        <w:rPr>
          <w:rStyle w:val="1-Char"/>
          <w:rtl/>
        </w:rPr>
      </w:pPr>
      <w:r w:rsidRPr="007100A7">
        <w:rPr>
          <w:rStyle w:val="1-Char"/>
          <w:rFonts w:hint="cs"/>
          <w:rtl/>
        </w:rPr>
        <w:t>و ن</w:t>
      </w:r>
      <w:r w:rsidR="00446BB7">
        <w:rPr>
          <w:rStyle w:val="1-Char"/>
          <w:rFonts w:hint="cs"/>
          <w:rtl/>
        </w:rPr>
        <w:t>ی</w:t>
      </w:r>
      <w:r w:rsidRPr="007100A7">
        <w:rPr>
          <w:rStyle w:val="1-Char"/>
          <w:rFonts w:hint="cs"/>
          <w:rtl/>
        </w:rPr>
        <w:t>ز بنا به حد</w:t>
      </w:r>
      <w:r w:rsidR="00446BB7">
        <w:rPr>
          <w:rStyle w:val="1-Char"/>
          <w:rFonts w:hint="cs"/>
          <w:rtl/>
        </w:rPr>
        <w:t>ی</w:t>
      </w:r>
      <w:r w:rsidRPr="007100A7">
        <w:rPr>
          <w:rStyle w:val="1-Char"/>
          <w:rFonts w:hint="cs"/>
          <w:rtl/>
        </w:rPr>
        <w:t>ث</w:t>
      </w:r>
      <w:r w:rsidR="00446BB7">
        <w:rPr>
          <w:rStyle w:val="1-Char"/>
          <w:rFonts w:hint="cs"/>
          <w:rtl/>
        </w:rPr>
        <w:t>ی</w:t>
      </w:r>
      <w:r w:rsidRPr="007100A7">
        <w:rPr>
          <w:rStyle w:val="1-Char"/>
          <w:rFonts w:hint="cs"/>
          <w:rtl/>
        </w:rPr>
        <w:t xml:space="preserve"> که مسلم از عا</w:t>
      </w:r>
      <w:r w:rsidR="00446BB7">
        <w:rPr>
          <w:rStyle w:val="1-Char"/>
          <w:rFonts w:hint="cs"/>
          <w:rtl/>
        </w:rPr>
        <w:t>ی</w:t>
      </w:r>
      <w:r w:rsidRPr="007100A7">
        <w:rPr>
          <w:rStyle w:val="1-Char"/>
          <w:rFonts w:hint="cs"/>
          <w:rtl/>
        </w:rPr>
        <w:t>شه</w:t>
      </w:r>
      <w:r w:rsidR="00FE6406" w:rsidRPr="00FE6406">
        <w:rPr>
          <w:rStyle w:val="1-Char"/>
          <w:rFonts w:cs="CTraditional Arabic" w:hint="cs"/>
          <w:rtl/>
        </w:rPr>
        <w:t>ل</w:t>
      </w:r>
      <w:r w:rsidRPr="007100A7">
        <w:rPr>
          <w:rStyle w:val="1-Char"/>
          <w:rFonts w:hint="cs"/>
          <w:rtl/>
        </w:rPr>
        <w:t xml:space="preserve"> روا</w:t>
      </w:r>
      <w:r w:rsidR="00446BB7">
        <w:rPr>
          <w:rStyle w:val="1-Char"/>
          <w:rFonts w:hint="cs"/>
          <w:rtl/>
        </w:rPr>
        <w:t>ی</w:t>
      </w:r>
      <w:r w:rsidRPr="007100A7">
        <w:rPr>
          <w:rStyle w:val="1-Char"/>
          <w:rFonts w:hint="cs"/>
          <w:rtl/>
        </w:rPr>
        <w:t>ت کرده که عا</w:t>
      </w:r>
      <w:r w:rsidR="00446BB7">
        <w:rPr>
          <w:rStyle w:val="1-Char"/>
          <w:rFonts w:hint="cs"/>
          <w:rtl/>
        </w:rPr>
        <w:t>ی</w:t>
      </w:r>
      <w:r w:rsidRPr="007100A7">
        <w:rPr>
          <w:rStyle w:val="1-Char"/>
          <w:rFonts w:hint="cs"/>
          <w:rtl/>
        </w:rPr>
        <w:t>شه</w:t>
      </w:r>
      <w:r w:rsidR="00FE6406" w:rsidRPr="00FE6406">
        <w:rPr>
          <w:rStyle w:val="1-Char"/>
          <w:rFonts w:cs="CTraditional Arabic" w:hint="cs"/>
          <w:rtl/>
        </w:rPr>
        <w:t>ل</w:t>
      </w:r>
      <w:r w:rsidRPr="007100A7">
        <w:rPr>
          <w:rStyle w:val="1-Char"/>
          <w:rFonts w:hint="cs"/>
          <w:rtl/>
        </w:rPr>
        <w:t xml:space="preserve"> گفت از رسول خدا</w:t>
      </w:r>
      <w:r w:rsidR="00FE6406" w:rsidRPr="00FE6406">
        <w:rPr>
          <w:rStyle w:val="1-Char"/>
          <w:rFonts w:cs="CTraditional Arabic" w:hint="cs"/>
          <w:rtl/>
        </w:rPr>
        <w:t xml:space="preserve"> ج</w:t>
      </w:r>
      <w:r w:rsidRPr="007100A7">
        <w:rPr>
          <w:rStyle w:val="1-Char"/>
          <w:rFonts w:hint="cs"/>
          <w:rtl/>
        </w:rPr>
        <w:t xml:space="preserve"> پرس</w:t>
      </w:r>
      <w:r w:rsidR="00446BB7">
        <w:rPr>
          <w:rStyle w:val="1-Char"/>
          <w:rFonts w:hint="cs"/>
          <w:rtl/>
        </w:rPr>
        <w:t>ی</w:t>
      </w:r>
      <w:r w:rsidRPr="007100A7">
        <w:rPr>
          <w:rStyle w:val="1-Char"/>
          <w:rFonts w:hint="cs"/>
          <w:rtl/>
        </w:rPr>
        <w:t>دم: وقت</w:t>
      </w:r>
      <w:r w:rsidR="00446BB7">
        <w:rPr>
          <w:rStyle w:val="1-Char"/>
          <w:rFonts w:hint="cs"/>
          <w:rtl/>
        </w:rPr>
        <w:t>ی</w:t>
      </w:r>
      <w:r w:rsidRPr="007100A7">
        <w:rPr>
          <w:rStyle w:val="1-Char"/>
          <w:rFonts w:hint="cs"/>
          <w:rtl/>
        </w:rPr>
        <w:t xml:space="preserve"> که به ز</w:t>
      </w:r>
      <w:r w:rsidR="00446BB7">
        <w:rPr>
          <w:rStyle w:val="1-Char"/>
          <w:rFonts w:hint="cs"/>
          <w:rtl/>
        </w:rPr>
        <w:t>ی</w:t>
      </w:r>
      <w:r w:rsidRPr="007100A7">
        <w:rPr>
          <w:rStyle w:val="1-Char"/>
          <w:rFonts w:hint="cs"/>
          <w:rtl/>
        </w:rPr>
        <w:t>ارت قبور م</w:t>
      </w:r>
      <w:r w:rsidR="00446BB7">
        <w:rPr>
          <w:rStyle w:val="1-Char"/>
          <w:rFonts w:hint="cs"/>
          <w:rtl/>
        </w:rPr>
        <w:t>ی</w:t>
      </w:r>
      <w:r w:rsidRPr="007100A7">
        <w:rPr>
          <w:rStyle w:val="1-Char"/>
          <w:rFonts w:hint="cs"/>
          <w:rtl/>
        </w:rPr>
        <w:t>‌روم، چه بگو</w:t>
      </w:r>
      <w:r w:rsidR="00446BB7">
        <w:rPr>
          <w:rStyle w:val="1-Char"/>
          <w:rFonts w:hint="cs"/>
          <w:rtl/>
        </w:rPr>
        <w:t>ی</w:t>
      </w:r>
      <w:r w:rsidRPr="007100A7">
        <w:rPr>
          <w:rStyle w:val="1-Char"/>
          <w:rFonts w:hint="cs"/>
          <w:rtl/>
        </w:rPr>
        <w:t xml:space="preserve">م حضرت فرمود: بگو: </w:t>
      </w:r>
      <w:r w:rsidRPr="00E844C4">
        <w:rPr>
          <w:rStyle w:val="5-Char0"/>
          <w:rFonts w:hint="cs"/>
          <w:rtl/>
        </w:rPr>
        <w:t>السلام عل</w:t>
      </w:r>
      <w:r w:rsidR="00C12E54" w:rsidRPr="00E844C4">
        <w:rPr>
          <w:rStyle w:val="5-Char0"/>
          <w:rFonts w:hint="cs"/>
          <w:rtl/>
        </w:rPr>
        <w:t>ي</w:t>
      </w:r>
      <w:r w:rsidRPr="00E844C4">
        <w:rPr>
          <w:rStyle w:val="5-Char0"/>
          <w:rFonts w:hint="cs"/>
          <w:rtl/>
        </w:rPr>
        <w:t>کم اهل الد</w:t>
      </w:r>
      <w:r w:rsidR="00C12E54" w:rsidRPr="00E844C4">
        <w:rPr>
          <w:rStyle w:val="5-Char0"/>
          <w:rFonts w:hint="cs"/>
          <w:rtl/>
        </w:rPr>
        <w:t>ي</w:t>
      </w:r>
      <w:r w:rsidRPr="00E844C4">
        <w:rPr>
          <w:rStyle w:val="5-Char0"/>
          <w:rFonts w:hint="cs"/>
          <w:rtl/>
        </w:rPr>
        <w:t>ار من المؤمن</w:t>
      </w:r>
      <w:r w:rsidR="00C12E54" w:rsidRPr="00E844C4">
        <w:rPr>
          <w:rStyle w:val="5-Char0"/>
          <w:rFonts w:hint="cs"/>
          <w:rtl/>
        </w:rPr>
        <w:t>ي</w:t>
      </w:r>
      <w:r w:rsidRPr="00E844C4">
        <w:rPr>
          <w:rStyle w:val="5-Char0"/>
          <w:rFonts w:hint="cs"/>
          <w:rtl/>
        </w:rPr>
        <w:t>ن</w:t>
      </w:r>
      <w:r w:rsidRPr="007100A7">
        <w:rPr>
          <w:rStyle w:val="1-Char"/>
          <w:rFonts w:hint="cs"/>
          <w:rtl/>
        </w:rPr>
        <w:t>.</w:t>
      </w:r>
    </w:p>
    <w:p w:rsidR="00ED1C01" w:rsidRPr="007100A7" w:rsidRDefault="00ED1C01" w:rsidP="00AF1D25">
      <w:pPr>
        <w:rPr>
          <w:rStyle w:val="1-Char"/>
          <w:rtl/>
        </w:rPr>
      </w:pPr>
      <w:r w:rsidRPr="007100A7">
        <w:rPr>
          <w:rStyle w:val="1-Char"/>
          <w:rFonts w:hint="cs"/>
          <w:rtl/>
        </w:rPr>
        <w:t>و ن</w:t>
      </w:r>
      <w:r w:rsidR="00446BB7">
        <w:rPr>
          <w:rStyle w:val="1-Char"/>
          <w:rFonts w:hint="cs"/>
          <w:rtl/>
        </w:rPr>
        <w:t>ی</w:t>
      </w:r>
      <w:r w:rsidRPr="007100A7">
        <w:rPr>
          <w:rStyle w:val="1-Char"/>
          <w:rFonts w:hint="cs"/>
          <w:rtl/>
        </w:rPr>
        <w:t>ز بنا به خبر</w:t>
      </w:r>
      <w:r w:rsidR="00446BB7">
        <w:rPr>
          <w:rStyle w:val="1-Char"/>
          <w:rFonts w:hint="cs"/>
          <w:rtl/>
        </w:rPr>
        <w:t>ی</w:t>
      </w:r>
      <w:r w:rsidRPr="007100A7">
        <w:rPr>
          <w:rStyle w:val="1-Char"/>
          <w:rFonts w:hint="cs"/>
          <w:rtl/>
        </w:rPr>
        <w:t xml:space="preserve"> که بخار</w:t>
      </w:r>
      <w:r w:rsidR="00446BB7">
        <w:rPr>
          <w:rStyle w:val="1-Char"/>
          <w:rFonts w:hint="cs"/>
          <w:rtl/>
        </w:rPr>
        <w:t>ی</w:t>
      </w:r>
      <w:r w:rsidRPr="007100A7">
        <w:rPr>
          <w:rStyle w:val="1-Char"/>
          <w:rFonts w:hint="cs"/>
          <w:rtl/>
        </w:rPr>
        <w:t xml:space="preserve"> از رسول خدا</w:t>
      </w:r>
      <w:r w:rsidR="00FE6406" w:rsidRPr="00FE6406">
        <w:rPr>
          <w:rStyle w:val="1-Char"/>
          <w:rFonts w:cs="CTraditional Arabic" w:hint="cs"/>
          <w:rtl/>
        </w:rPr>
        <w:t xml:space="preserve"> ج</w:t>
      </w:r>
      <w:r w:rsidRPr="007100A7">
        <w:rPr>
          <w:rStyle w:val="1-Char"/>
          <w:rFonts w:hint="cs"/>
          <w:rtl/>
        </w:rPr>
        <w:t xml:space="preserve"> روا</w:t>
      </w:r>
      <w:r w:rsidR="00446BB7">
        <w:rPr>
          <w:rStyle w:val="1-Char"/>
          <w:rFonts w:hint="cs"/>
          <w:rtl/>
        </w:rPr>
        <w:t>ی</w:t>
      </w:r>
      <w:r w:rsidRPr="007100A7">
        <w:rPr>
          <w:rStyle w:val="1-Char"/>
          <w:rFonts w:hint="cs"/>
          <w:rtl/>
        </w:rPr>
        <w:t>ت کرده روز</w:t>
      </w:r>
      <w:r w:rsidR="00446BB7">
        <w:rPr>
          <w:rStyle w:val="1-Char"/>
          <w:rFonts w:hint="cs"/>
          <w:rtl/>
        </w:rPr>
        <w:t>ی</w:t>
      </w:r>
      <w:r w:rsidRPr="007100A7">
        <w:rPr>
          <w:rStyle w:val="1-Char"/>
          <w:rFonts w:hint="cs"/>
          <w:rtl/>
        </w:rPr>
        <w:t xml:space="preserve"> پ</w:t>
      </w:r>
      <w:r w:rsidR="00446BB7">
        <w:rPr>
          <w:rStyle w:val="1-Char"/>
          <w:rFonts w:hint="cs"/>
          <w:rtl/>
        </w:rPr>
        <w:t>ی</w:t>
      </w:r>
      <w:r w:rsidRPr="007100A7">
        <w:rPr>
          <w:rStyle w:val="1-Char"/>
          <w:rFonts w:hint="cs"/>
          <w:rtl/>
        </w:rPr>
        <w:t>امبر به زن</w:t>
      </w:r>
      <w:r w:rsidR="00446BB7">
        <w:rPr>
          <w:rStyle w:val="1-Char"/>
          <w:rFonts w:hint="cs"/>
          <w:rtl/>
        </w:rPr>
        <w:t>ی</w:t>
      </w:r>
      <w:r w:rsidRPr="007100A7">
        <w:rPr>
          <w:rStyle w:val="1-Char"/>
          <w:rFonts w:hint="cs"/>
          <w:rtl/>
        </w:rPr>
        <w:t xml:space="preserve"> گذشت که در کنار قبر</w:t>
      </w:r>
      <w:r w:rsidR="00446BB7">
        <w:rPr>
          <w:rStyle w:val="1-Char"/>
          <w:rFonts w:hint="cs"/>
          <w:rtl/>
        </w:rPr>
        <w:t>ی</w:t>
      </w:r>
      <w:r w:rsidRPr="007100A7">
        <w:rPr>
          <w:rStyle w:val="1-Char"/>
          <w:rFonts w:hint="cs"/>
          <w:rtl/>
        </w:rPr>
        <w:t xml:space="preserve"> گر</w:t>
      </w:r>
      <w:r w:rsidR="00446BB7">
        <w:rPr>
          <w:rStyle w:val="1-Char"/>
          <w:rFonts w:hint="cs"/>
          <w:rtl/>
        </w:rPr>
        <w:t>ی</w:t>
      </w:r>
      <w:r w:rsidRPr="007100A7">
        <w:rPr>
          <w:rStyle w:val="1-Char"/>
          <w:rFonts w:hint="cs"/>
          <w:rtl/>
        </w:rPr>
        <w:t>ه م</w:t>
      </w:r>
      <w:r w:rsidR="00446BB7">
        <w:rPr>
          <w:rStyle w:val="1-Char"/>
          <w:rFonts w:hint="cs"/>
          <w:rtl/>
        </w:rPr>
        <w:t>ی</w:t>
      </w:r>
      <w:r w:rsidRPr="007100A7">
        <w:rPr>
          <w:rStyle w:val="1-Char"/>
          <w:rFonts w:hint="cs"/>
          <w:rtl/>
        </w:rPr>
        <w:t>‌کرد، رسول خدا</w:t>
      </w:r>
      <w:r w:rsidR="00FE6406" w:rsidRPr="00FE6406">
        <w:rPr>
          <w:rStyle w:val="1-Char"/>
          <w:rFonts w:cs="CTraditional Arabic" w:hint="cs"/>
          <w:rtl/>
        </w:rPr>
        <w:t xml:space="preserve"> ج</w:t>
      </w:r>
      <w:r w:rsidRPr="007100A7">
        <w:rPr>
          <w:rStyle w:val="1-Char"/>
          <w:rFonts w:hint="cs"/>
          <w:rtl/>
        </w:rPr>
        <w:t xml:space="preserve"> فرمود تقوا داشته باش و صبر کن. (زن پ</w:t>
      </w:r>
      <w:r w:rsidR="00446BB7">
        <w:rPr>
          <w:rStyle w:val="1-Char"/>
          <w:rFonts w:hint="cs"/>
          <w:rtl/>
        </w:rPr>
        <w:t>ی</w:t>
      </w:r>
      <w:r w:rsidRPr="007100A7">
        <w:rPr>
          <w:rStyle w:val="1-Char"/>
          <w:rFonts w:hint="cs"/>
          <w:rtl/>
        </w:rPr>
        <w:t>امبر را نشناخت) و گفت: راحتم بگذار،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زن را از ز</w:t>
      </w:r>
      <w:r w:rsidR="00446BB7">
        <w:rPr>
          <w:rStyle w:val="1-Char"/>
          <w:rFonts w:hint="cs"/>
          <w:rtl/>
        </w:rPr>
        <w:t>ی</w:t>
      </w:r>
      <w:r w:rsidRPr="007100A7">
        <w:rPr>
          <w:rStyle w:val="1-Char"/>
          <w:rFonts w:hint="cs"/>
          <w:rtl/>
        </w:rPr>
        <w:t>ارت نه</w:t>
      </w:r>
      <w:r w:rsidR="00446BB7">
        <w:rPr>
          <w:rStyle w:val="1-Char"/>
          <w:rFonts w:hint="cs"/>
          <w:rtl/>
        </w:rPr>
        <w:t>ی</w:t>
      </w:r>
      <w:r w:rsidRPr="007100A7">
        <w:rPr>
          <w:rStyle w:val="1-Char"/>
          <w:rFonts w:hint="cs"/>
          <w:rtl/>
        </w:rPr>
        <w:t xml:space="preserve"> نکرد.</w:t>
      </w:r>
    </w:p>
    <w:p w:rsidR="00ED1C01" w:rsidRPr="007100A7" w:rsidRDefault="00ED1C01" w:rsidP="00AF1D25">
      <w:pPr>
        <w:rPr>
          <w:rStyle w:val="1-Char"/>
          <w:rtl/>
        </w:rPr>
      </w:pPr>
      <w:r w:rsidRPr="007100A7">
        <w:rPr>
          <w:rStyle w:val="1-Char"/>
          <w:rFonts w:hint="cs"/>
          <w:rtl/>
        </w:rPr>
        <w:t>و ن</w:t>
      </w:r>
      <w:r w:rsidR="00446BB7">
        <w:rPr>
          <w:rStyle w:val="1-Char"/>
          <w:rFonts w:hint="cs"/>
          <w:rtl/>
        </w:rPr>
        <w:t>ی</w:t>
      </w:r>
      <w:r w:rsidRPr="007100A7">
        <w:rPr>
          <w:rStyle w:val="1-Char"/>
          <w:rFonts w:hint="cs"/>
          <w:rtl/>
        </w:rPr>
        <w:t>ز ترمذ</w:t>
      </w:r>
      <w:r w:rsidR="00446BB7">
        <w:rPr>
          <w:rStyle w:val="1-Char"/>
          <w:rFonts w:hint="cs"/>
          <w:rtl/>
        </w:rPr>
        <w:t>ی</w:t>
      </w:r>
      <w:r w:rsidRPr="007100A7">
        <w:rPr>
          <w:rStyle w:val="1-Char"/>
          <w:rFonts w:hint="cs"/>
          <w:rtl/>
        </w:rPr>
        <w:t xml:space="preserve"> روا</w:t>
      </w:r>
      <w:r w:rsidR="00446BB7">
        <w:rPr>
          <w:rStyle w:val="1-Char"/>
          <w:rFonts w:hint="cs"/>
          <w:rtl/>
        </w:rPr>
        <w:t>ی</w:t>
      </w:r>
      <w:r w:rsidRPr="007100A7">
        <w:rPr>
          <w:rStyle w:val="1-Char"/>
          <w:rFonts w:hint="cs"/>
          <w:rtl/>
        </w:rPr>
        <w:t>ت کرده که عا</w:t>
      </w:r>
      <w:r w:rsidR="00446BB7">
        <w:rPr>
          <w:rStyle w:val="1-Char"/>
          <w:rFonts w:hint="cs"/>
          <w:rtl/>
        </w:rPr>
        <w:t>ی</w:t>
      </w:r>
      <w:r w:rsidRPr="007100A7">
        <w:rPr>
          <w:rStyle w:val="1-Char"/>
          <w:rFonts w:hint="cs"/>
          <w:rtl/>
        </w:rPr>
        <w:t>شه</w:t>
      </w:r>
      <w:r w:rsidR="00FE6406" w:rsidRPr="00FE6406">
        <w:rPr>
          <w:rStyle w:val="1-Char"/>
          <w:rFonts w:cs="CTraditional Arabic" w:hint="cs"/>
          <w:rtl/>
        </w:rPr>
        <w:t>ل</w:t>
      </w:r>
      <w:r w:rsidRPr="007100A7">
        <w:rPr>
          <w:rStyle w:val="1-Char"/>
          <w:rFonts w:hint="cs"/>
          <w:rtl/>
        </w:rPr>
        <w:t xml:space="preserve"> قبر برادرش عبدالرحمن را ز</w:t>
      </w:r>
      <w:r w:rsidR="00446BB7">
        <w:rPr>
          <w:rStyle w:val="1-Char"/>
          <w:rFonts w:hint="cs"/>
          <w:rtl/>
        </w:rPr>
        <w:t>ی</w:t>
      </w:r>
      <w:r w:rsidRPr="007100A7">
        <w:rPr>
          <w:rStyle w:val="1-Char"/>
          <w:rFonts w:hint="cs"/>
          <w:rtl/>
        </w:rPr>
        <w:t>ارت م</w:t>
      </w:r>
      <w:r w:rsidR="00446BB7">
        <w:rPr>
          <w:rStyle w:val="1-Char"/>
          <w:rFonts w:hint="cs"/>
          <w:rtl/>
        </w:rPr>
        <w:t>ی</w:t>
      </w:r>
      <w:r w:rsidRPr="007100A7">
        <w:rPr>
          <w:rStyle w:val="1-Char"/>
          <w:rFonts w:hint="cs"/>
          <w:rtl/>
        </w:rPr>
        <w:t>‌کرده.</w:t>
      </w:r>
    </w:p>
    <w:p w:rsidR="00ED1C01" w:rsidRPr="007100A7" w:rsidRDefault="00ED1C01" w:rsidP="00AF1D25">
      <w:pPr>
        <w:rPr>
          <w:rStyle w:val="1-Char"/>
          <w:rtl/>
        </w:rPr>
      </w:pPr>
      <w:r w:rsidRPr="007100A7">
        <w:rPr>
          <w:rStyle w:val="1-Char"/>
          <w:rFonts w:hint="cs"/>
          <w:rtl/>
        </w:rPr>
        <w:t>اما حد</w:t>
      </w:r>
      <w:r w:rsidR="00446BB7">
        <w:rPr>
          <w:rStyle w:val="1-Char"/>
          <w:rFonts w:hint="cs"/>
          <w:rtl/>
        </w:rPr>
        <w:t>ی</w:t>
      </w:r>
      <w:r w:rsidRPr="007100A7">
        <w:rPr>
          <w:rStyle w:val="1-Char"/>
          <w:rFonts w:hint="cs"/>
          <w:rtl/>
        </w:rPr>
        <w:t xml:space="preserve">ث </w:t>
      </w:r>
      <w:r w:rsidRPr="00BE2421">
        <w:rPr>
          <w:rStyle w:val="5-Char"/>
          <w:rFonts w:hint="cs"/>
          <w:rtl/>
        </w:rPr>
        <w:t>«انَّ رسولَ اللهِ</w:t>
      </w:r>
      <w:r w:rsidR="00FE6406" w:rsidRPr="00FE6406">
        <w:rPr>
          <w:rStyle w:val="1-Char"/>
          <w:rFonts w:cs="CTraditional Arabic" w:hint="cs"/>
          <w:rtl/>
        </w:rPr>
        <w:t xml:space="preserve"> ج</w:t>
      </w:r>
      <w:r w:rsidRPr="00BE2421">
        <w:rPr>
          <w:rStyle w:val="5-Char"/>
          <w:rFonts w:hint="cs"/>
          <w:rtl/>
        </w:rPr>
        <w:t xml:space="preserve"> لَعَنَ زَوّاراتِ الْقُبُور»</w:t>
      </w:r>
      <w:r w:rsidRPr="007100A7">
        <w:rPr>
          <w:rStyle w:val="1-Char"/>
          <w:rFonts w:hint="cs"/>
          <w:rtl/>
        </w:rPr>
        <w:t xml:space="preserve"> را علماء حمل بر زمان</w:t>
      </w:r>
      <w:r w:rsidR="00446BB7">
        <w:rPr>
          <w:rStyle w:val="1-Char"/>
          <w:rFonts w:hint="cs"/>
          <w:rtl/>
        </w:rPr>
        <w:t>ی</w:t>
      </w:r>
      <w:r w:rsidRPr="007100A7">
        <w:rPr>
          <w:rStyle w:val="1-Char"/>
          <w:rFonts w:hint="cs"/>
          <w:rtl/>
        </w:rPr>
        <w:t xml:space="preserve"> کرده‌اند که زن به قصد نوحه و ش</w:t>
      </w:r>
      <w:r w:rsidR="00446BB7">
        <w:rPr>
          <w:rStyle w:val="1-Char"/>
          <w:rFonts w:hint="cs"/>
          <w:rtl/>
        </w:rPr>
        <w:t>ی</w:t>
      </w:r>
      <w:r w:rsidRPr="007100A7">
        <w:rPr>
          <w:rStyle w:val="1-Char"/>
          <w:rFonts w:hint="cs"/>
          <w:rtl/>
        </w:rPr>
        <w:t>ون و زار</w:t>
      </w:r>
      <w:r w:rsidR="00446BB7">
        <w:rPr>
          <w:rStyle w:val="1-Char"/>
          <w:rFonts w:hint="cs"/>
          <w:rtl/>
        </w:rPr>
        <w:t>ی</w:t>
      </w:r>
      <w:r w:rsidRPr="007100A7">
        <w:rPr>
          <w:rStyle w:val="1-Char"/>
          <w:rFonts w:hint="cs"/>
          <w:rtl/>
        </w:rPr>
        <w:t xml:space="preserve"> به ز</w:t>
      </w:r>
      <w:r w:rsidR="00446BB7">
        <w:rPr>
          <w:rStyle w:val="1-Char"/>
          <w:rFonts w:hint="cs"/>
          <w:rtl/>
        </w:rPr>
        <w:t>ی</w:t>
      </w:r>
      <w:r w:rsidRPr="007100A7">
        <w:rPr>
          <w:rStyle w:val="1-Char"/>
          <w:rFonts w:hint="cs"/>
          <w:rtl/>
        </w:rPr>
        <w:t>ارت برود.</w:t>
      </w:r>
      <w:r w:rsidR="000D40C6" w:rsidRPr="007100A7">
        <w:rPr>
          <w:rStyle w:val="1-Char"/>
          <w:rFonts w:hint="cs"/>
          <w:rtl/>
        </w:rPr>
        <w:t xml:space="preserve"> </w:t>
      </w:r>
    </w:p>
    <w:p w:rsidR="00E81847" w:rsidRPr="007100A7" w:rsidRDefault="00E81847" w:rsidP="00AF1D25">
      <w:pPr>
        <w:rPr>
          <w:rStyle w:val="1-Char"/>
          <w:rtl/>
        </w:rPr>
      </w:pPr>
      <w:r w:rsidRPr="007100A7">
        <w:rPr>
          <w:rStyle w:val="1-Char"/>
          <w:rFonts w:hint="cs"/>
          <w:rtl/>
        </w:rPr>
        <w:t>به هر حال، اهل علم در مورد حرام بودن رفت و آمد ب</w:t>
      </w:r>
      <w:r w:rsidR="00446BB7">
        <w:rPr>
          <w:rStyle w:val="1-Char"/>
          <w:rFonts w:hint="cs"/>
          <w:rtl/>
        </w:rPr>
        <w:t>ی</w:t>
      </w:r>
      <w:r w:rsidRPr="007100A7">
        <w:rPr>
          <w:rStyle w:val="1-Char"/>
          <w:rFonts w:hint="cs"/>
          <w:rtl/>
        </w:rPr>
        <w:t>ش از حدّ زنان به قبرستان، اتفاق‌نظر دارند؛ ز</w:t>
      </w:r>
      <w:r w:rsidR="00446BB7">
        <w:rPr>
          <w:rStyle w:val="1-Char"/>
          <w:rFonts w:hint="cs"/>
          <w:rtl/>
        </w:rPr>
        <w:t>ی</w:t>
      </w:r>
      <w:r w:rsidRPr="007100A7">
        <w:rPr>
          <w:rStyle w:val="1-Char"/>
          <w:rFonts w:hint="cs"/>
          <w:rtl/>
        </w:rPr>
        <w:t>را از رسول خدا</w:t>
      </w:r>
      <w:r w:rsidR="00FE6406" w:rsidRPr="00FE6406">
        <w:rPr>
          <w:rStyle w:val="1-Char"/>
          <w:rFonts w:cs="CTraditional Arabic" w:hint="cs"/>
          <w:rtl/>
        </w:rPr>
        <w:t xml:space="preserve"> ج</w:t>
      </w:r>
      <w:r w:rsidRPr="007100A7">
        <w:rPr>
          <w:rStyle w:val="1-Char"/>
          <w:rFonts w:hint="cs"/>
          <w:rtl/>
        </w:rPr>
        <w:t xml:space="preserve"> روا</w:t>
      </w:r>
      <w:r w:rsidR="00446BB7">
        <w:rPr>
          <w:rStyle w:val="1-Char"/>
          <w:rFonts w:hint="cs"/>
          <w:rtl/>
        </w:rPr>
        <w:t>ی</w:t>
      </w:r>
      <w:r w:rsidRPr="007100A7">
        <w:rPr>
          <w:rStyle w:val="1-Char"/>
          <w:rFonts w:hint="cs"/>
          <w:rtl/>
        </w:rPr>
        <w:t xml:space="preserve">ت شده است </w:t>
      </w:r>
      <w:r w:rsidRPr="00E844C4">
        <w:rPr>
          <w:rStyle w:val="1-Char"/>
          <w:rFonts w:hint="cs"/>
          <w:rtl/>
        </w:rPr>
        <w:t>که فرمود: «</w:t>
      </w:r>
      <w:r w:rsidRPr="00E844C4">
        <w:rPr>
          <w:rStyle w:val="1-Char"/>
          <w:rFonts w:eastAsia="Batang" w:hint="cs"/>
          <w:rtl/>
        </w:rPr>
        <w:t>خداوند زنان</w:t>
      </w:r>
      <w:r w:rsidR="00446BB7">
        <w:rPr>
          <w:rStyle w:val="1-Char"/>
          <w:rFonts w:eastAsia="Batang" w:hint="cs"/>
          <w:rtl/>
        </w:rPr>
        <w:t>ی</w:t>
      </w:r>
      <w:r w:rsidRPr="00E844C4">
        <w:rPr>
          <w:rStyle w:val="1-Char"/>
          <w:rFonts w:eastAsia="Batang" w:hint="cs"/>
          <w:rtl/>
        </w:rPr>
        <w:t xml:space="preserve"> را که ز</w:t>
      </w:r>
      <w:r w:rsidR="00446BB7">
        <w:rPr>
          <w:rStyle w:val="1-Char"/>
          <w:rFonts w:eastAsia="Batang" w:hint="cs"/>
          <w:rtl/>
        </w:rPr>
        <w:t>ی</w:t>
      </w:r>
      <w:r w:rsidRPr="00E844C4">
        <w:rPr>
          <w:rStyle w:val="1-Char"/>
          <w:rFonts w:eastAsia="Batang" w:hint="cs"/>
          <w:rtl/>
        </w:rPr>
        <w:t>اد به قبرستان رفت و آمد م</w:t>
      </w:r>
      <w:r w:rsidR="00446BB7">
        <w:rPr>
          <w:rStyle w:val="1-Char"/>
          <w:rFonts w:eastAsia="Batang" w:hint="cs"/>
          <w:rtl/>
        </w:rPr>
        <w:t>ی</w:t>
      </w:r>
      <w:r w:rsidRPr="00E844C4">
        <w:rPr>
          <w:rStyle w:val="1-Char"/>
          <w:rFonts w:eastAsia="Batang" w:hint="cs"/>
          <w:rtl/>
        </w:rPr>
        <w:t>‌نما</w:t>
      </w:r>
      <w:r w:rsidR="00446BB7">
        <w:rPr>
          <w:rStyle w:val="1-Char"/>
          <w:rFonts w:eastAsia="Batang" w:hint="cs"/>
          <w:rtl/>
        </w:rPr>
        <w:t>ی</w:t>
      </w:r>
      <w:r w:rsidRPr="00E844C4">
        <w:rPr>
          <w:rStyle w:val="1-Char"/>
          <w:rFonts w:eastAsia="Batang" w:hint="cs"/>
          <w:rtl/>
        </w:rPr>
        <w:t>ند، نفر</w:t>
      </w:r>
      <w:r w:rsidR="00446BB7">
        <w:rPr>
          <w:rStyle w:val="1-Char"/>
          <w:rFonts w:eastAsia="Batang" w:hint="cs"/>
          <w:rtl/>
        </w:rPr>
        <w:t>ی</w:t>
      </w:r>
      <w:r w:rsidRPr="00E844C4">
        <w:rPr>
          <w:rStyle w:val="1-Char"/>
          <w:rFonts w:eastAsia="Batang" w:hint="cs"/>
          <w:rtl/>
        </w:rPr>
        <w:t>ن کند</w:t>
      </w:r>
      <w:r w:rsidRPr="00E844C4">
        <w:rPr>
          <w:rStyle w:val="1-Char"/>
          <w:rFonts w:hint="cs"/>
          <w:rtl/>
        </w:rPr>
        <w:t>».</w:t>
      </w:r>
    </w:p>
    <w:p w:rsidR="00E81847" w:rsidRPr="007100A7" w:rsidRDefault="00E81847" w:rsidP="00E844C4">
      <w:pPr>
        <w:rPr>
          <w:rStyle w:val="1-Char"/>
          <w:rtl/>
        </w:rPr>
      </w:pPr>
      <w:r w:rsidRPr="007100A7">
        <w:rPr>
          <w:rStyle w:val="1-Char"/>
          <w:rFonts w:hint="cs"/>
          <w:rtl/>
        </w:rPr>
        <w:t>امّا رفت و آمد اندک</w:t>
      </w:r>
      <w:r w:rsidR="000751A8">
        <w:rPr>
          <w:rStyle w:val="1-Char"/>
          <w:rFonts w:hint="cs"/>
          <w:rtl/>
        </w:rPr>
        <w:t xml:space="preserve"> آن‌ها </w:t>
      </w:r>
      <w:r w:rsidRPr="007100A7">
        <w:rPr>
          <w:rStyle w:val="1-Char"/>
          <w:rFonts w:hint="cs"/>
          <w:rtl/>
        </w:rPr>
        <w:t>را به قبرستان، برخ</w:t>
      </w:r>
      <w:r w:rsidR="00446BB7">
        <w:rPr>
          <w:rStyle w:val="1-Char"/>
          <w:rFonts w:hint="cs"/>
          <w:rtl/>
        </w:rPr>
        <w:t>ی</w:t>
      </w:r>
      <w:r w:rsidRPr="007100A7">
        <w:rPr>
          <w:rStyle w:val="1-Char"/>
          <w:rFonts w:hint="cs"/>
          <w:rtl/>
        </w:rPr>
        <w:t xml:space="preserve"> از علماء به خاطر همان حد</w:t>
      </w:r>
      <w:r w:rsidR="00446BB7">
        <w:rPr>
          <w:rStyle w:val="1-Char"/>
          <w:rFonts w:hint="cs"/>
          <w:rtl/>
        </w:rPr>
        <w:t>ی</w:t>
      </w:r>
      <w:r w:rsidRPr="007100A7">
        <w:rPr>
          <w:rStyle w:val="1-Char"/>
          <w:rFonts w:hint="cs"/>
          <w:rtl/>
        </w:rPr>
        <w:t>ث، مکروه م</w:t>
      </w:r>
      <w:r w:rsidR="00446BB7">
        <w:rPr>
          <w:rStyle w:val="1-Char"/>
          <w:rFonts w:hint="cs"/>
          <w:rtl/>
        </w:rPr>
        <w:t>ی</w:t>
      </w:r>
      <w:r w:rsidRPr="007100A7">
        <w:rPr>
          <w:rStyle w:val="1-Char"/>
          <w:rFonts w:hint="cs"/>
          <w:rtl/>
        </w:rPr>
        <w:t>‌دانند. و برخ</w:t>
      </w:r>
      <w:r w:rsidR="00446BB7">
        <w:rPr>
          <w:rStyle w:val="1-Char"/>
          <w:rFonts w:hint="cs"/>
          <w:rtl/>
        </w:rPr>
        <w:t>ی</w:t>
      </w:r>
      <w:r w:rsidRPr="007100A7">
        <w:rPr>
          <w:rStyle w:val="1-Char"/>
          <w:rFonts w:hint="cs"/>
          <w:rtl/>
        </w:rPr>
        <w:t xml:space="preserve"> هم آن را بدون کراهت جا</w:t>
      </w:r>
      <w:r w:rsidR="00446BB7">
        <w:rPr>
          <w:rStyle w:val="1-Char"/>
          <w:rFonts w:hint="cs"/>
          <w:rtl/>
        </w:rPr>
        <w:t>ی</w:t>
      </w:r>
      <w:r w:rsidRPr="007100A7">
        <w:rPr>
          <w:rStyle w:val="1-Char"/>
          <w:rFonts w:hint="cs"/>
          <w:rtl/>
        </w:rPr>
        <w:t>ز م</w:t>
      </w:r>
      <w:r w:rsidR="00446BB7">
        <w:rPr>
          <w:rStyle w:val="1-Char"/>
          <w:rFonts w:hint="cs"/>
          <w:rtl/>
        </w:rPr>
        <w:t>ی</w:t>
      </w:r>
      <w:r w:rsidRPr="007100A7">
        <w:rPr>
          <w:rStyle w:val="1-Char"/>
          <w:rFonts w:hint="cs"/>
          <w:rtl/>
        </w:rPr>
        <w:t>‌شمارند؛ ز</w:t>
      </w:r>
      <w:r w:rsidR="00446BB7">
        <w:rPr>
          <w:rStyle w:val="1-Char"/>
          <w:rFonts w:hint="cs"/>
          <w:rtl/>
        </w:rPr>
        <w:t>ی</w:t>
      </w:r>
      <w:r w:rsidRPr="007100A7">
        <w:rPr>
          <w:rStyle w:val="1-Char"/>
          <w:rFonts w:hint="cs"/>
          <w:rtl/>
        </w:rPr>
        <w:t>را روا</w:t>
      </w:r>
      <w:r w:rsidR="00446BB7">
        <w:rPr>
          <w:rStyle w:val="1-Char"/>
          <w:rFonts w:hint="cs"/>
          <w:rtl/>
        </w:rPr>
        <w:t>ی</w:t>
      </w:r>
      <w:r w:rsidRPr="007100A7">
        <w:rPr>
          <w:rStyle w:val="1-Char"/>
          <w:rFonts w:hint="cs"/>
          <w:rtl/>
        </w:rPr>
        <w:t>ت شده است که عا</w:t>
      </w:r>
      <w:r w:rsidR="00446BB7">
        <w:rPr>
          <w:rStyle w:val="1-Char"/>
          <w:rFonts w:hint="cs"/>
          <w:rtl/>
        </w:rPr>
        <w:t>ی</w:t>
      </w:r>
      <w:r w:rsidRPr="007100A7">
        <w:rPr>
          <w:rStyle w:val="1-Char"/>
          <w:rFonts w:hint="cs"/>
          <w:rtl/>
        </w:rPr>
        <w:t>شه</w:t>
      </w:r>
      <w:r w:rsidR="00FE6406" w:rsidRPr="00FE6406">
        <w:rPr>
          <w:rStyle w:val="1-Char"/>
          <w:rFonts w:cs="CTraditional Arabic" w:hint="cs"/>
          <w:rtl/>
        </w:rPr>
        <w:t>ل</w:t>
      </w:r>
      <w:r w:rsidRPr="007100A7">
        <w:rPr>
          <w:rStyle w:val="1-Char"/>
          <w:rFonts w:hint="cs"/>
          <w:rtl/>
        </w:rPr>
        <w:t xml:space="preserve"> به ز</w:t>
      </w:r>
      <w:r w:rsidR="00446BB7">
        <w:rPr>
          <w:rStyle w:val="1-Char"/>
          <w:rFonts w:hint="cs"/>
          <w:rtl/>
        </w:rPr>
        <w:t>ی</w:t>
      </w:r>
      <w:r w:rsidRPr="007100A7">
        <w:rPr>
          <w:rStyle w:val="1-Char"/>
          <w:rFonts w:hint="cs"/>
          <w:rtl/>
        </w:rPr>
        <w:t>ارت قبر برادرش عبدالرحمن</w:t>
      </w:r>
      <w:r w:rsidR="00FE6406" w:rsidRPr="00FE6406">
        <w:rPr>
          <w:rStyle w:val="1-Char"/>
          <w:rFonts w:cs="CTraditional Arabic" w:hint="cs"/>
          <w:rtl/>
        </w:rPr>
        <w:t>س</w:t>
      </w:r>
      <w:r w:rsidRPr="007100A7">
        <w:rPr>
          <w:rStyle w:val="1-Char"/>
          <w:rFonts w:hint="cs"/>
          <w:rtl/>
        </w:rPr>
        <w:t xml:space="preserve"> رفته است و چون از ا</w:t>
      </w:r>
      <w:r w:rsidR="00446BB7">
        <w:rPr>
          <w:rStyle w:val="1-Char"/>
          <w:rFonts w:hint="cs"/>
          <w:rtl/>
        </w:rPr>
        <w:t>ی</w:t>
      </w:r>
      <w:r w:rsidRPr="007100A7">
        <w:rPr>
          <w:rStyle w:val="1-Char"/>
          <w:rFonts w:hint="cs"/>
          <w:rtl/>
        </w:rPr>
        <w:t>شان در مورد آن سؤال شد، فرمود</w:t>
      </w:r>
      <w:r w:rsidRPr="00E844C4">
        <w:rPr>
          <w:rStyle w:val="1-Char"/>
          <w:rFonts w:hint="cs"/>
          <w:rtl/>
        </w:rPr>
        <w:t>: «</w:t>
      </w:r>
      <w:r w:rsidRPr="00E844C4">
        <w:rPr>
          <w:rStyle w:val="1-Char"/>
          <w:rFonts w:eastAsia="Batang" w:hint="cs"/>
          <w:rtl/>
        </w:rPr>
        <w:t>درست است که رسول خدا</w:t>
      </w:r>
      <w:r w:rsidR="00FE6406" w:rsidRPr="00E844C4">
        <w:rPr>
          <w:rStyle w:val="1-Char"/>
          <w:rFonts w:hint="cs"/>
          <w:rtl/>
        </w:rPr>
        <w:t xml:space="preserve"> </w:t>
      </w:r>
      <w:r w:rsidR="00E844C4">
        <w:rPr>
          <w:rStyle w:val="1-Char"/>
          <w:rFonts w:cs="CTraditional Arabic" w:hint="cs"/>
          <w:rtl/>
        </w:rPr>
        <w:t>ج</w:t>
      </w:r>
      <w:r w:rsidRPr="00E844C4">
        <w:rPr>
          <w:rStyle w:val="1-Char"/>
          <w:rFonts w:eastAsia="Batang" w:hint="cs"/>
          <w:rtl/>
        </w:rPr>
        <w:t xml:space="preserve"> پ</w:t>
      </w:r>
      <w:r w:rsidR="00446BB7">
        <w:rPr>
          <w:rStyle w:val="1-Char"/>
          <w:rFonts w:eastAsia="Batang" w:hint="cs"/>
          <w:rtl/>
        </w:rPr>
        <w:t>ی</w:t>
      </w:r>
      <w:r w:rsidRPr="00E844C4">
        <w:rPr>
          <w:rStyle w:val="1-Char"/>
          <w:rFonts w:eastAsia="Batang" w:hint="cs"/>
          <w:rtl/>
        </w:rPr>
        <w:t>شتر از ز</w:t>
      </w:r>
      <w:r w:rsidR="00446BB7">
        <w:rPr>
          <w:rStyle w:val="1-Char"/>
          <w:rFonts w:eastAsia="Batang" w:hint="cs"/>
          <w:rtl/>
        </w:rPr>
        <w:t>ی</w:t>
      </w:r>
      <w:r w:rsidRPr="00E844C4">
        <w:rPr>
          <w:rStyle w:val="1-Char"/>
          <w:rFonts w:eastAsia="Batang" w:hint="cs"/>
          <w:rtl/>
        </w:rPr>
        <w:t>ارت قبور نه</w:t>
      </w:r>
      <w:r w:rsidR="00446BB7">
        <w:rPr>
          <w:rStyle w:val="1-Char"/>
          <w:rFonts w:eastAsia="Batang" w:hint="cs"/>
          <w:rtl/>
        </w:rPr>
        <w:t>ی</w:t>
      </w:r>
      <w:r w:rsidRPr="00E844C4">
        <w:rPr>
          <w:rStyle w:val="1-Char"/>
          <w:rFonts w:eastAsia="Batang" w:hint="cs"/>
          <w:rtl/>
        </w:rPr>
        <w:t xml:space="preserve"> فرمود، امّا بعدها به مردم اجازه فرمود که به خاطر </w:t>
      </w:r>
      <w:r w:rsidR="00446BB7">
        <w:rPr>
          <w:rStyle w:val="1-Char"/>
          <w:rFonts w:eastAsia="Batang" w:hint="cs"/>
          <w:rtl/>
        </w:rPr>
        <w:t>ی</w:t>
      </w:r>
      <w:r w:rsidRPr="00E844C4">
        <w:rPr>
          <w:rStyle w:val="1-Char"/>
          <w:rFonts w:eastAsia="Batang" w:hint="cs"/>
          <w:rtl/>
        </w:rPr>
        <w:t>ادآور</w:t>
      </w:r>
      <w:r w:rsidR="00446BB7">
        <w:rPr>
          <w:rStyle w:val="1-Char"/>
          <w:rFonts w:eastAsia="Batang" w:hint="cs"/>
          <w:rtl/>
        </w:rPr>
        <w:t>ی</w:t>
      </w:r>
      <w:r w:rsidRPr="00E844C4">
        <w:rPr>
          <w:rStyle w:val="1-Char"/>
          <w:rFonts w:eastAsia="Batang" w:hint="cs"/>
          <w:rtl/>
        </w:rPr>
        <w:t xml:space="preserve"> آخرت، به ز</w:t>
      </w:r>
      <w:r w:rsidR="00446BB7">
        <w:rPr>
          <w:rStyle w:val="1-Char"/>
          <w:rFonts w:eastAsia="Batang" w:hint="cs"/>
          <w:rtl/>
        </w:rPr>
        <w:t>ی</w:t>
      </w:r>
      <w:r w:rsidRPr="00E844C4">
        <w:rPr>
          <w:rStyle w:val="1-Char"/>
          <w:rFonts w:eastAsia="Batang" w:hint="cs"/>
          <w:rtl/>
        </w:rPr>
        <w:t>ارت قبرستان بروند</w:t>
      </w:r>
      <w:r w:rsidRPr="00E844C4">
        <w:rPr>
          <w:rStyle w:val="1-Char"/>
          <w:rFonts w:hint="cs"/>
          <w:rtl/>
        </w:rPr>
        <w:t>». مس</w:t>
      </w:r>
      <w:r w:rsidRPr="007100A7">
        <w:rPr>
          <w:rStyle w:val="1-Char"/>
          <w:rFonts w:hint="cs"/>
          <w:rtl/>
        </w:rPr>
        <w:t>تدرک حاکم و ب</w:t>
      </w:r>
      <w:r w:rsidR="00446BB7">
        <w:rPr>
          <w:rStyle w:val="1-Char"/>
          <w:rFonts w:hint="cs"/>
          <w:rtl/>
        </w:rPr>
        <w:t>ی</w:t>
      </w:r>
      <w:r w:rsidRPr="007100A7">
        <w:rPr>
          <w:rStyle w:val="1-Char"/>
          <w:rFonts w:hint="cs"/>
          <w:rtl/>
        </w:rPr>
        <w:t>هق</w:t>
      </w:r>
      <w:r w:rsidR="00446BB7">
        <w:rPr>
          <w:rStyle w:val="1-Char"/>
          <w:rFonts w:hint="cs"/>
          <w:rtl/>
        </w:rPr>
        <w:t>ی</w:t>
      </w:r>
      <w:r w:rsidRPr="007100A7">
        <w:rPr>
          <w:rStyle w:val="1-Char"/>
          <w:rFonts w:hint="cs"/>
          <w:rtl/>
        </w:rPr>
        <w:t>.</w:t>
      </w:r>
    </w:p>
    <w:p w:rsidR="00E81847" w:rsidRPr="007100A7" w:rsidRDefault="00E81847" w:rsidP="00AF1D25">
      <w:pPr>
        <w:rPr>
          <w:rStyle w:val="1-Char"/>
          <w:rtl/>
        </w:rPr>
      </w:pPr>
      <w:r w:rsidRPr="007100A7">
        <w:rPr>
          <w:rStyle w:val="1-Char"/>
          <w:rFonts w:hint="cs"/>
          <w:rtl/>
        </w:rPr>
        <w:t>و کسان</w:t>
      </w:r>
      <w:r w:rsidR="00446BB7">
        <w:rPr>
          <w:rStyle w:val="1-Char"/>
          <w:rFonts w:hint="cs"/>
          <w:rtl/>
        </w:rPr>
        <w:t>ی</w:t>
      </w:r>
      <w:r w:rsidRPr="007100A7">
        <w:rPr>
          <w:rStyle w:val="1-Char"/>
          <w:rFonts w:hint="cs"/>
          <w:rtl/>
        </w:rPr>
        <w:t xml:space="preserve"> که رفت و آمد اندک زنان به قبرستان را جا</w:t>
      </w:r>
      <w:r w:rsidR="00446BB7">
        <w:rPr>
          <w:rStyle w:val="1-Char"/>
          <w:rFonts w:hint="cs"/>
          <w:rtl/>
        </w:rPr>
        <w:t>ی</w:t>
      </w:r>
      <w:r w:rsidRPr="007100A7">
        <w:rPr>
          <w:rStyle w:val="1-Char"/>
          <w:rFonts w:hint="cs"/>
          <w:rtl/>
        </w:rPr>
        <w:t>ز شمرده‌اند، آن را مشروط به ا</w:t>
      </w:r>
      <w:r w:rsidR="00446BB7">
        <w:rPr>
          <w:rStyle w:val="1-Char"/>
          <w:rFonts w:hint="cs"/>
          <w:rtl/>
        </w:rPr>
        <w:t>ی</w:t>
      </w:r>
      <w:r w:rsidRPr="007100A7">
        <w:rPr>
          <w:rStyle w:val="1-Char"/>
          <w:rFonts w:hint="cs"/>
          <w:rtl/>
        </w:rPr>
        <w:t>ن نموده‌اند که عمل و حرکت نامشروع</w:t>
      </w:r>
      <w:r w:rsidR="00446BB7">
        <w:rPr>
          <w:rStyle w:val="1-Char"/>
          <w:rFonts w:hint="cs"/>
          <w:rtl/>
        </w:rPr>
        <w:t>ی</w:t>
      </w:r>
      <w:r w:rsidRPr="007100A7">
        <w:rPr>
          <w:rStyle w:val="1-Char"/>
          <w:rFonts w:hint="cs"/>
          <w:rtl/>
        </w:rPr>
        <w:t xml:space="preserve"> مانند فغان و زار</w:t>
      </w:r>
      <w:r w:rsidR="00446BB7">
        <w:rPr>
          <w:rStyle w:val="1-Char"/>
          <w:rFonts w:hint="cs"/>
          <w:rtl/>
        </w:rPr>
        <w:t>ی</w:t>
      </w:r>
      <w:r w:rsidRPr="007100A7">
        <w:rPr>
          <w:rStyle w:val="1-Char"/>
          <w:rFonts w:hint="cs"/>
          <w:rtl/>
        </w:rPr>
        <w:t xml:space="preserve"> با صدا</w:t>
      </w:r>
      <w:r w:rsidR="00446BB7">
        <w:rPr>
          <w:rStyle w:val="1-Char"/>
          <w:rFonts w:hint="cs"/>
          <w:rtl/>
        </w:rPr>
        <w:t>ی</w:t>
      </w:r>
      <w:r w:rsidRPr="007100A7">
        <w:rPr>
          <w:rStyle w:val="1-Char"/>
          <w:rFonts w:hint="cs"/>
          <w:rtl/>
        </w:rPr>
        <w:t xml:space="preserve"> بلند، ب</w:t>
      </w:r>
      <w:r w:rsidR="00446BB7">
        <w:rPr>
          <w:rStyle w:val="1-Char"/>
          <w:rFonts w:hint="cs"/>
          <w:rtl/>
        </w:rPr>
        <w:t>ی</w:t>
      </w:r>
      <w:r w:rsidRPr="007100A7">
        <w:rPr>
          <w:rStyle w:val="1-Char"/>
          <w:rFonts w:hint="cs"/>
          <w:rtl/>
        </w:rPr>
        <w:t>‌حجاب</w:t>
      </w:r>
      <w:r w:rsidR="00446BB7">
        <w:rPr>
          <w:rStyle w:val="1-Char"/>
          <w:rFonts w:hint="cs"/>
          <w:rtl/>
        </w:rPr>
        <w:t>ی</w:t>
      </w:r>
      <w:r w:rsidRPr="007100A7">
        <w:rPr>
          <w:rStyle w:val="1-Char"/>
          <w:rFonts w:hint="cs"/>
          <w:rtl/>
        </w:rPr>
        <w:t>، سخن گفتن با مردگان و درخواست رفع احت</w:t>
      </w:r>
      <w:r w:rsidR="00446BB7">
        <w:rPr>
          <w:rStyle w:val="1-Char"/>
          <w:rFonts w:hint="cs"/>
          <w:rtl/>
        </w:rPr>
        <w:t>ی</w:t>
      </w:r>
      <w:r w:rsidRPr="007100A7">
        <w:rPr>
          <w:rStyle w:val="1-Char"/>
          <w:rFonts w:hint="cs"/>
          <w:rtl/>
        </w:rPr>
        <w:t>اج و ... توسط</w:t>
      </w:r>
      <w:r w:rsidR="000751A8">
        <w:rPr>
          <w:rStyle w:val="1-Char"/>
          <w:rFonts w:hint="cs"/>
          <w:rtl/>
        </w:rPr>
        <w:t xml:space="preserve"> آن‌ها </w:t>
      </w:r>
      <w:r w:rsidRPr="007100A7">
        <w:rPr>
          <w:rStyle w:val="1-Char"/>
          <w:rFonts w:hint="cs"/>
          <w:rtl/>
        </w:rPr>
        <w:t>انجام نگ</w:t>
      </w:r>
      <w:r w:rsidR="00446BB7">
        <w:rPr>
          <w:rStyle w:val="1-Char"/>
          <w:rFonts w:hint="cs"/>
          <w:rtl/>
        </w:rPr>
        <w:t>ی</w:t>
      </w:r>
      <w:r w:rsidRPr="007100A7">
        <w:rPr>
          <w:rStyle w:val="1-Char"/>
          <w:rFonts w:hint="cs"/>
          <w:rtl/>
        </w:rPr>
        <w:t>رد. امور</w:t>
      </w:r>
      <w:r w:rsidR="00446BB7">
        <w:rPr>
          <w:rStyle w:val="1-Char"/>
          <w:rFonts w:hint="cs"/>
          <w:rtl/>
        </w:rPr>
        <w:t>ی</w:t>
      </w:r>
      <w:r w:rsidRPr="007100A7">
        <w:rPr>
          <w:rStyle w:val="1-Char"/>
          <w:rFonts w:hint="cs"/>
          <w:rtl/>
        </w:rPr>
        <w:t xml:space="preserve"> که متأسفانه در بس</w:t>
      </w:r>
      <w:r w:rsidR="00446BB7">
        <w:rPr>
          <w:rStyle w:val="1-Char"/>
          <w:rFonts w:hint="cs"/>
          <w:rtl/>
        </w:rPr>
        <w:t>ی</w:t>
      </w:r>
      <w:r w:rsidRPr="007100A7">
        <w:rPr>
          <w:rStyle w:val="1-Char"/>
          <w:rFonts w:hint="cs"/>
          <w:rtl/>
        </w:rPr>
        <w:t>ار</w:t>
      </w:r>
      <w:r w:rsidR="00446BB7">
        <w:rPr>
          <w:rStyle w:val="1-Char"/>
          <w:rFonts w:hint="cs"/>
          <w:rtl/>
        </w:rPr>
        <w:t>ی</w:t>
      </w:r>
      <w:r w:rsidRPr="007100A7">
        <w:rPr>
          <w:rStyle w:val="1-Char"/>
          <w:rFonts w:hint="cs"/>
          <w:rtl/>
        </w:rPr>
        <w:t xml:space="preserve"> از ممالک اسلام</w:t>
      </w:r>
      <w:r w:rsidR="00446BB7">
        <w:rPr>
          <w:rStyle w:val="1-Char"/>
          <w:rFonts w:hint="cs"/>
          <w:rtl/>
        </w:rPr>
        <w:t>ی</w:t>
      </w:r>
      <w:r w:rsidRPr="007100A7">
        <w:rPr>
          <w:rStyle w:val="1-Char"/>
          <w:rFonts w:hint="cs"/>
          <w:rtl/>
        </w:rPr>
        <w:t xml:space="preserve"> شاهد آن هست</w:t>
      </w:r>
      <w:r w:rsidR="00446BB7">
        <w:rPr>
          <w:rStyle w:val="1-Char"/>
          <w:rFonts w:hint="cs"/>
          <w:rtl/>
        </w:rPr>
        <w:t>ی</w:t>
      </w:r>
      <w:r w:rsidRPr="007100A7">
        <w:rPr>
          <w:rStyle w:val="1-Char"/>
          <w:rFonts w:hint="cs"/>
          <w:rtl/>
        </w:rPr>
        <w:t>م.]</w:t>
      </w:r>
    </w:p>
    <w:p w:rsidR="00E81847" w:rsidRPr="00E844C4" w:rsidRDefault="00E81847" w:rsidP="00AF1D25">
      <w:pPr>
        <w:rPr>
          <w:rStyle w:val="1-Char"/>
          <w:rtl/>
        </w:rPr>
      </w:pPr>
      <w:r w:rsidRPr="007100A7">
        <w:rPr>
          <w:rStyle w:val="1-Char"/>
          <w:rFonts w:hint="cs"/>
          <w:rtl/>
        </w:rPr>
        <w:t xml:space="preserve">و خواندن </w:t>
      </w:r>
      <w:r w:rsidRPr="00FE6406">
        <w:rPr>
          <w:rStyle w:val="9-Char"/>
          <w:rFonts w:eastAsia="Batang" w:hint="cs"/>
          <w:rtl/>
        </w:rPr>
        <w:t>سوره‌</w:t>
      </w:r>
      <w:r w:rsidR="00446BB7">
        <w:rPr>
          <w:rStyle w:val="9-Char"/>
          <w:rFonts w:eastAsia="Batang" w:hint="cs"/>
          <w:rtl/>
        </w:rPr>
        <w:t>ی</w:t>
      </w:r>
      <w:r w:rsidRPr="00FE6406">
        <w:rPr>
          <w:rStyle w:val="9-Char"/>
          <w:rFonts w:eastAsia="Batang" w:hint="cs"/>
          <w:rtl/>
        </w:rPr>
        <w:t xml:space="preserve"> </w:t>
      </w:r>
      <w:r w:rsidR="00446BB7">
        <w:rPr>
          <w:rStyle w:val="9-Char"/>
          <w:rFonts w:eastAsia="Batang" w:hint="cs"/>
          <w:rtl/>
        </w:rPr>
        <w:t>ی</w:t>
      </w:r>
      <w:r w:rsidRPr="00FE6406">
        <w:rPr>
          <w:rStyle w:val="9-Char"/>
          <w:rFonts w:eastAsia="Batang" w:hint="cs"/>
          <w:rtl/>
        </w:rPr>
        <w:t>اس</w:t>
      </w:r>
      <w:r w:rsidR="00446BB7">
        <w:rPr>
          <w:rStyle w:val="9-Char"/>
          <w:rFonts w:eastAsia="Batang" w:hint="cs"/>
          <w:rtl/>
        </w:rPr>
        <w:t>ی</w:t>
      </w:r>
      <w:r w:rsidRPr="00FE6406">
        <w:rPr>
          <w:rStyle w:val="9-Char"/>
          <w:rFonts w:eastAsia="Batang" w:hint="cs"/>
          <w:rtl/>
        </w:rPr>
        <w:t>ن</w:t>
      </w:r>
      <w:r w:rsidRPr="007100A7">
        <w:rPr>
          <w:rStyle w:val="1-Char"/>
          <w:rFonts w:hint="cs"/>
          <w:rtl/>
        </w:rPr>
        <w:t>، به هنگام ز</w:t>
      </w:r>
      <w:r w:rsidR="00446BB7">
        <w:rPr>
          <w:rStyle w:val="1-Char"/>
          <w:rFonts w:hint="cs"/>
          <w:rtl/>
        </w:rPr>
        <w:t>ی</w:t>
      </w:r>
      <w:r w:rsidRPr="007100A7">
        <w:rPr>
          <w:rStyle w:val="1-Char"/>
          <w:rFonts w:hint="cs"/>
          <w:rtl/>
        </w:rPr>
        <w:t>ارت گورستان، مستحب و پسند</w:t>
      </w:r>
      <w:r w:rsidR="00446BB7">
        <w:rPr>
          <w:rStyle w:val="1-Char"/>
          <w:rFonts w:hint="cs"/>
          <w:rtl/>
        </w:rPr>
        <w:t>ی</w:t>
      </w:r>
      <w:r w:rsidRPr="007100A7">
        <w:rPr>
          <w:rStyle w:val="1-Char"/>
          <w:rFonts w:hint="cs"/>
          <w:rtl/>
        </w:rPr>
        <w:t>ده است؛ ز</w:t>
      </w:r>
      <w:r w:rsidR="00446BB7">
        <w:rPr>
          <w:rStyle w:val="1-Char"/>
          <w:rFonts w:hint="cs"/>
          <w:rtl/>
        </w:rPr>
        <w:t>ی</w:t>
      </w:r>
      <w:r w:rsidRPr="007100A7">
        <w:rPr>
          <w:rStyle w:val="1-Char"/>
          <w:rFonts w:hint="cs"/>
          <w:rtl/>
        </w:rPr>
        <w:t>را از [طر</w:t>
      </w:r>
      <w:r w:rsidR="00446BB7">
        <w:rPr>
          <w:rStyle w:val="1-Char"/>
          <w:rFonts w:hint="cs"/>
          <w:rtl/>
        </w:rPr>
        <w:t>ی</w:t>
      </w:r>
      <w:r w:rsidRPr="007100A7">
        <w:rPr>
          <w:rStyle w:val="1-Char"/>
          <w:rFonts w:hint="cs"/>
          <w:rtl/>
        </w:rPr>
        <w:t>ق انس بن مالک</w:t>
      </w:r>
      <w:r w:rsidR="00FE6406" w:rsidRPr="00FE6406">
        <w:rPr>
          <w:rStyle w:val="1-Char"/>
          <w:rFonts w:cs="CTraditional Arabic" w:hint="cs"/>
          <w:rtl/>
        </w:rPr>
        <w:t>س</w:t>
      </w:r>
      <w:r w:rsidRPr="007100A7">
        <w:rPr>
          <w:rStyle w:val="1-Char"/>
          <w:rFonts w:hint="cs"/>
          <w:rtl/>
        </w:rPr>
        <w:t>] وارد شده که [و</w:t>
      </w:r>
      <w:r w:rsidR="00446BB7">
        <w:rPr>
          <w:rStyle w:val="1-Char"/>
          <w:rFonts w:hint="cs"/>
          <w:rtl/>
        </w:rPr>
        <w:t>ی</w:t>
      </w:r>
      <w:r w:rsidRPr="007100A7">
        <w:rPr>
          <w:rStyle w:val="1-Char"/>
          <w:rFonts w:hint="cs"/>
          <w:rtl/>
        </w:rPr>
        <w:t xml:space="preserve"> گفته است: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ه است</w:t>
      </w:r>
      <w:r w:rsidRPr="00E844C4">
        <w:rPr>
          <w:rStyle w:val="1-Char"/>
          <w:rFonts w:hint="cs"/>
          <w:rtl/>
        </w:rPr>
        <w:t>:] «</w:t>
      </w:r>
      <w:r w:rsidRPr="00E844C4">
        <w:rPr>
          <w:rStyle w:val="1-Char"/>
          <w:rFonts w:eastAsia="Batang" w:hint="cs"/>
          <w:rtl/>
        </w:rPr>
        <w:t>کس</w:t>
      </w:r>
      <w:r w:rsidR="00446BB7">
        <w:rPr>
          <w:rStyle w:val="1-Char"/>
          <w:rFonts w:eastAsia="Batang" w:hint="cs"/>
          <w:rtl/>
        </w:rPr>
        <w:t>ی</w:t>
      </w:r>
      <w:r w:rsidRPr="00E844C4">
        <w:rPr>
          <w:rStyle w:val="1-Char"/>
          <w:rFonts w:eastAsia="Batang" w:hint="cs"/>
          <w:rtl/>
        </w:rPr>
        <w:t xml:space="preserve"> که به گورستان وارد شود و </w:t>
      </w:r>
      <w:r w:rsidR="00446BB7">
        <w:rPr>
          <w:rStyle w:val="1-Char"/>
          <w:rFonts w:eastAsia="Batang" w:hint="cs"/>
          <w:rtl/>
        </w:rPr>
        <w:t>ی</w:t>
      </w:r>
      <w:r w:rsidRPr="00E844C4">
        <w:rPr>
          <w:rStyle w:val="1-Char"/>
          <w:rFonts w:eastAsia="Batang" w:hint="cs"/>
          <w:rtl/>
        </w:rPr>
        <w:t>اس</w:t>
      </w:r>
      <w:r w:rsidR="00446BB7">
        <w:rPr>
          <w:rStyle w:val="1-Char"/>
          <w:rFonts w:eastAsia="Batang" w:hint="cs"/>
          <w:rtl/>
        </w:rPr>
        <w:t>ی</w:t>
      </w:r>
      <w:r w:rsidRPr="00E844C4">
        <w:rPr>
          <w:rStyle w:val="1-Char"/>
          <w:rFonts w:eastAsia="Batang" w:hint="cs"/>
          <w:rtl/>
        </w:rPr>
        <w:t>ن را بخواند؛ خداوند بلندمرتبه در آن روز، عذاب را از مرده‌ها فروم</w:t>
      </w:r>
      <w:r w:rsidR="00446BB7">
        <w:rPr>
          <w:rStyle w:val="1-Char"/>
          <w:rFonts w:eastAsia="Batang" w:hint="cs"/>
          <w:rtl/>
        </w:rPr>
        <w:t>ی</w:t>
      </w:r>
      <w:r w:rsidRPr="00E844C4">
        <w:rPr>
          <w:rStyle w:val="1-Char"/>
          <w:rFonts w:eastAsia="Batang" w:hint="cs"/>
          <w:rtl/>
        </w:rPr>
        <w:t>‌نشاند و سبک م</w:t>
      </w:r>
      <w:r w:rsidR="00446BB7">
        <w:rPr>
          <w:rStyle w:val="1-Char"/>
          <w:rFonts w:eastAsia="Batang" w:hint="cs"/>
          <w:rtl/>
        </w:rPr>
        <w:t>ی</w:t>
      </w:r>
      <w:r w:rsidRPr="00E844C4">
        <w:rPr>
          <w:rStyle w:val="1-Char"/>
          <w:rFonts w:eastAsia="Batang" w:hint="cs"/>
          <w:rtl/>
        </w:rPr>
        <w:t>‌گرداند؛ و برا</w:t>
      </w:r>
      <w:r w:rsidR="00446BB7">
        <w:rPr>
          <w:rStyle w:val="1-Char"/>
          <w:rFonts w:eastAsia="Batang" w:hint="cs"/>
          <w:rtl/>
        </w:rPr>
        <w:t>ی</w:t>
      </w:r>
      <w:r w:rsidRPr="00E844C4">
        <w:rPr>
          <w:rStyle w:val="1-Char"/>
          <w:rFonts w:eastAsia="Batang" w:hint="cs"/>
          <w:rtl/>
        </w:rPr>
        <w:t xml:space="preserve"> تلاوت کننده‌</w:t>
      </w:r>
      <w:r w:rsidR="00446BB7">
        <w:rPr>
          <w:rStyle w:val="1-Char"/>
          <w:rFonts w:eastAsia="Batang" w:hint="cs"/>
          <w:rtl/>
        </w:rPr>
        <w:t>ی</w:t>
      </w:r>
      <w:r w:rsidRPr="00E844C4">
        <w:rPr>
          <w:rStyle w:val="1-Char"/>
          <w:rFonts w:eastAsia="Batang" w:hint="cs"/>
          <w:rtl/>
        </w:rPr>
        <w:t xml:space="preserve"> آن، ن</w:t>
      </w:r>
      <w:r w:rsidR="00446BB7">
        <w:rPr>
          <w:rStyle w:val="1-Char"/>
          <w:rFonts w:eastAsia="Batang" w:hint="cs"/>
          <w:rtl/>
        </w:rPr>
        <w:t>ی</w:t>
      </w:r>
      <w:r w:rsidRPr="00E844C4">
        <w:rPr>
          <w:rStyle w:val="1-Char"/>
          <w:rFonts w:eastAsia="Batang" w:hint="cs"/>
          <w:rtl/>
        </w:rPr>
        <w:t>ک</w:t>
      </w:r>
      <w:r w:rsidR="00446BB7">
        <w:rPr>
          <w:rStyle w:val="1-Char"/>
          <w:rFonts w:eastAsia="Batang" w:hint="cs"/>
          <w:rtl/>
        </w:rPr>
        <w:t>ی</w:t>
      </w:r>
      <w:r w:rsidRPr="00E844C4">
        <w:rPr>
          <w:rStyle w:val="1-Char"/>
          <w:rFonts w:eastAsia="Batang" w:hint="cs"/>
          <w:rtl/>
        </w:rPr>
        <w:t>‌ها و پاداش‌ها</w:t>
      </w:r>
      <w:r w:rsidR="00446BB7">
        <w:rPr>
          <w:rStyle w:val="1-Char"/>
          <w:rFonts w:eastAsia="Batang" w:hint="cs"/>
          <w:rtl/>
        </w:rPr>
        <w:t>یی</w:t>
      </w:r>
      <w:r w:rsidRPr="00E844C4">
        <w:rPr>
          <w:rStyle w:val="1-Char"/>
          <w:rFonts w:eastAsia="Batang" w:hint="cs"/>
          <w:rtl/>
        </w:rPr>
        <w:t xml:space="preserve"> به تعداد مردگان</w:t>
      </w:r>
      <w:r w:rsidR="00446BB7">
        <w:rPr>
          <w:rStyle w:val="1-Char"/>
          <w:rFonts w:eastAsia="Batang" w:hint="cs"/>
          <w:rtl/>
        </w:rPr>
        <w:t>ی</w:t>
      </w:r>
      <w:r w:rsidRPr="00E844C4">
        <w:rPr>
          <w:rStyle w:val="1-Char"/>
          <w:rFonts w:eastAsia="Batang" w:hint="cs"/>
          <w:rtl/>
        </w:rPr>
        <w:t xml:space="preserve"> که در آن گورستان آرم</w:t>
      </w:r>
      <w:r w:rsidR="00446BB7">
        <w:rPr>
          <w:rStyle w:val="1-Char"/>
          <w:rFonts w:eastAsia="Batang" w:hint="cs"/>
          <w:rtl/>
        </w:rPr>
        <w:t>ی</w:t>
      </w:r>
      <w:r w:rsidRPr="00E844C4">
        <w:rPr>
          <w:rStyle w:val="1-Char"/>
          <w:rFonts w:eastAsia="Batang" w:hint="cs"/>
          <w:rtl/>
        </w:rPr>
        <w:t>ده‌اند، وجود دارد</w:t>
      </w:r>
      <w:r w:rsidRPr="00E844C4">
        <w:rPr>
          <w:rStyle w:val="1-Char"/>
          <w:rFonts w:hint="cs"/>
          <w:rtl/>
        </w:rPr>
        <w:t>».</w:t>
      </w:r>
    </w:p>
    <w:p w:rsidR="00E81847" w:rsidRPr="007100A7" w:rsidRDefault="00E81847" w:rsidP="00AF1D25">
      <w:pPr>
        <w:rPr>
          <w:rStyle w:val="1-Char"/>
          <w:rtl/>
        </w:rPr>
      </w:pPr>
      <w:r w:rsidRPr="007100A7">
        <w:rPr>
          <w:rStyle w:val="1-Char"/>
          <w:rFonts w:hint="cs"/>
          <w:rtl/>
        </w:rPr>
        <w:t>[و کس</w:t>
      </w:r>
      <w:r w:rsidR="00446BB7">
        <w:rPr>
          <w:rStyle w:val="1-Char"/>
          <w:rFonts w:hint="cs"/>
          <w:rtl/>
        </w:rPr>
        <w:t>ی</w:t>
      </w:r>
      <w:r w:rsidRPr="007100A7">
        <w:rPr>
          <w:rStyle w:val="1-Char"/>
          <w:rFonts w:hint="cs"/>
          <w:rtl/>
        </w:rPr>
        <w:t xml:space="preserve"> که به ز</w:t>
      </w:r>
      <w:r w:rsidR="00446BB7">
        <w:rPr>
          <w:rStyle w:val="1-Char"/>
          <w:rFonts w:hint="cs"/>
          <w:rtl/>
        </w:rPr>
        <w:t>ی</w:t>
      </w:r>
      <w:r w:rsidRPr="007100A7">
        <w:rPr>
          <w:rStyle w:val="1-Char"/>
          <w:rFonts w:hint="cs"/>
          <w:rtl/>
        </w:rPr>
        <w:t>ارت و سرکش</w:t>
      </w:r>
      <w:r w:rsidR="00446BB7">
        <w:rPr>
          <w:rStyle w:val="1-Char"/>
          <w:rFonts w:hint="cs"/>
          <w:rtl/>
        </w:rPr>
        <w:t>ی</w:t>
      </w:r>
      <w:r w:rsidRPr="007100A7">
        <w:rPr>
          <w:rStyle w:val="1-Char"/>
          <w:rFonts w:hint="cs"/>
          <w:rtl/>
        </w:rPr>
        <w:t xml:space="preserve"> گورستان م</w:t>
      </w:r>
      <w:r w:rsidR="00446BB7">
        <w:rPr>
          <w:rStyle w:val="1-Char"/>
          <w:rFonts w:hint="cs"/>
          <w:rtl/>
        </w:rPr>
        <w:t>ی</w:t>
      </w:r>
      <w:r w:rsidRPr="007100A7">
        <w:rPr>
          <w:rStyle w:val="1-Char"/>
          <w:rFonts w:hint="cs"/>
          <w:rtl/>
        </w:rPr>
        <w:t>‌رود، برا</w:t>
      </w:r>
      <w:r w:rsidR="00446BB7">
        <w:rPr>
          <w:rStyle w:val="1-Char"/>
          <w:rFonts w:hint="cs"/>
          <w:rtl/>
        </w:rPr>
        <w:t>ی</w:t>
      </w:r>
      <w:r w:rsidRPr="007100A7">
        <w:rPr>
          <w:rStyle w:val="1-Char"/>
          <w:rFonts w:hint="cs"/>
          <w:rtl/>
        </w:rPr>
        <w:t>ش مستحب است که کلمات و جملات</w:t>
      </w:r>
      <w:r w:rsidR="00446BB7">
        <w:rPr>
          <w:rStyle w:val="1-Char"/>
          <w:rFonts w:hint="cs"/>
          <w:rtl/>
        </w:rPr>
        <w:t>ی</w:t>
      </w:r>
      <w:r w:rsidRPr="007100A7">
        <w:rPr>
          <w:rStyle w:val="1-Char"/>
          <w:rFonts w:hint="cs"/>
          <w:rtl/>
        </w:rPr>
        <w:t xml:space="preserve"> را بگو</w:t>
      </w:r>
      <w:r w:rsidR="00446BB7">
        <w:rPr>
          <w:rStyle w:val="1-Char"/>
          <w:rFonts w:hint="cs"/>
          <w:rtl/>
        </w:rPr>
        <w:t>ی</w:t>
      </w:r>
      <w:r w:rsidRPr="007100A7">
        <w:rPr>
          <w:rStyle w:val="1-Char"/>
          <w:rFonts w:hint="cs"/>
          <w:rtl/>
        </w:rPr>
        <w:t>د که رسول خدا</w:t>
      </w:r>
      <w:r w:rsidR="00FE6406" w:rsidRPr="00FE6406">
        <w:rPr>
          <w:rStyle w:val="1-Char"/>
          <w:rFonts w:cs="CTraditional Arabic" w:hint="cs"/>
          <w:rtl/>
        </w:rPr>
        <w:t xml:space="preserve"> ج</w:t>
      </w:r>
      <w:r w:rsidRPr="007100A7">
        <w:rPr>
          <w:rStyle w:val="1-Char"/>
          <w:rFonts w:hint="cs"/>
          <w:rtl/>
        </w:rPr>
        <w:t xml:space="preserve"> هنگام رفتن به قبرستان بق</w:t>
      </w:r>
      <w:r w:rsidR="00446BB7">
        <w:rPr>
          <w:rStyle w:val="1-Char"/>
          <w:rFonts w:hint="cs"/>
          <w:rtl/>
        </w:rPr>
        <w:t>ی</w:t>
      </w:r>
      <w:r w:rsidRPr="007100A7">
        <w:rPr>
          <w:rStyle w:val="1-Char"/>
          <w:rFonts w:hint="cs"/>
          <w:rtl/>
        </w:rPr>
        <w:t>ع ب</w:t>
      </w:r>
      <w:r w:rsidR="00446BB7">
        <w:rPr>
          <w:rStyle w:val="1-Char"/>
          <w:rFonts w:hint="cs"/>
          <w:rtl/>
        </w:rPr>
        <w:t>ی</w:t>
      </w:r>
      <w:r w:rsidRPr="007100A7">
        <w:rPr>
          <w:rStyle w:val="1-Char"/>
          <w:rFonts w:hint="cs"/>
          <w:rtl/>
        </w:rPr>
        <w:t>ان م</w:t>
      </w:r>
      <w:r w:rsidR="00446BB7">
        <w:rPr>
          <w:rStyle w:val="1-Char"/>
          <w:rFonts w:hint="cs"/>
          <w:rtl/>
        </w:rPr>
        <w:t>ی</w:t>
      </w:r>
      <w:r w:rsidRPr="007100A7">
        <w:rPr>
          <w:rStyle w:val="1-Char"/>
          <w:rFonts w:hint="cs"/>
          <w:rtl/>
        </w:rPr>
        <w:t>‌فرمود.</w:t>
      </w:r>
    </w:p>
    <w:p w:rsidR="00E81847" w:rsidRPr="007100A7" w:rsidRDefault="00E81847" w:rsidP="00AF1D25">
      <w:pPr>
        <w:rPr>
          <w:rStyle w:val="1-Char"/>
          <w:rtl/>
        </w:rPr>
      </w:pPr>
      <w:r w:rsidRPr="007100A7">
        <w:rPr>
          <w:rStyle w:val="1-Char"/>
          <w:rFonts w:hint="cs"/>
          <w:rtl/>
        </w:rPr>
        <w:t>عا</w:t>
      </w:r>
      <w:r w:rsidR="00446BB7">
        <w:rPr>
          <w:rStyle w:val="1-Char"/>
          <w:rFonts w:hint="cs"/>
          <w:rtl/>
        </w:rPr>
        <w:t>ی</w:t>
      </w:r>
      <w:r w:rsidRPr="007100A7">
        <w:rPr>
          <w:rStyle w:val="1-Char"/>
          <w:rFonts w:hint="cs"/>
          <w:rtl/>
        </w:rPr>
        <w:t>شه</w:t>
      </w:r>
      <w:r w:rsidR="00FE6406" w:rsidRPr="00FE6406">
        <w:rPr>
          <w:rStyle w:val="1-Char"/>
          <w:rFonts w:cs="CTraditional Arabic" w:hint="cs"/>
          <w:rtl/>
        </w:rPr>
        <w:t>ل</w:t>
      </w:r>
      <w:r w:rsidRPr="007100A7">
        <w:rPr>
          <w:rStyle w:val="1-Char"/>
          <w:rFonts w:hint="cs"/>
          <w:rtl/>
        </w:rPr>
        <w:t xml:space="preserve"> گو</w:t>
      </w:r>
      <w:r w:rsidR="00446BB7">
        <w:rPr>
          <w:rStyle w:val="1-Char"/>
          <w:rFonts w:hint="cs"/>
          <w:rtl/>
        </w:rPr>
        <w:t>ی</w:t>
      </w:r>
      <w:r w:rsidRPr="007100A7">
        <w:rPr>
          <w:rStyle w:val="1-Char"/>
          <w:rFonts w:hint="cs"/>
          <w:rtl/>
        </w:rPr>
        <w:t>د: خطاب به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گفتم: ا</w:t>
      </w:r>
      <w:r w:rsidR="00446BB7">
        <w:rPr>
          <w:rStyle w:val="1-Char"/>
          <w:rFonts w:hint="cs"/>
          <w:rtl/>
        </w:rPr>
        <w:t>ی</w:t>
      </w:r>
      <w:r w:rsidRPr="007100A7">
        <w:rPr>
          <w:rStyle w:val="1-Char"/>
          <w:rFonts w:hint="cs"/>
          <w:rtl/>
        </w:rPr>
        <w:t xml:space="preserve"> فرستاده‌</w:t>
      </w:r>
      <w:r w:rsidR="00446BB7">
        <w:rPr>
          <w:rStyle w:val="1-Char"/>
          <w:rFonts w:hint="cs"/>
          <w:rtl/>
        </w:rPr>
        <w:t>ی</w:t>
      </w:r>
      <w:r w:rsidRPr="007100A7">
        <w:rPr>
          <w:rStyle w:val="1-Char"/>
          <w:rFonts w:hint="cs"/>
          <w:rtl/>
        </w:rPr>
        <w:t xml:space="preserve"> خدا! وقت</w:t>
      </w:r>
      <w:r w:rsidR="00446BB7">
        <w:rPr>
          <w:rStyle w:val="1-Char"/>
          <w:rFonts w:hint="cs"/>
          <w:rtl/>
        </w:rPr>
        <w:t>ی</w:t>
      </w:r>
      <w:r w:rsidRPr="007100A7">
        <w:rPr>
          <w:rStyle w:val="1-Char"/>
          <w:rFonts w:hint="cs"/>
          <w:rtl/>
        </w:rPr>
        <w:t xml:space="preserve"> وارد قبرستان شدم، چه بگو</w:t>
      </w:r>
      <w:r w:rsidR="00446BB7">
        <w:rPr>
          <w:rStyle w:val="1-Char"/>
          <w:rFonts w:hint="cs"/>
          <w:rtl/>
        </w:rPr>
        <w:t>ی</w:t>
      </w:r>
      <w:r w:rsidRPr="007100A7">
        <w:rPr>
          <w:rStyle w:val="1-Char"/>
          <w:rFonts w:hint="cs"/>
          <w:rtl/>
        </w:rPr>
        <w:t xml:space="preserve">م؟ فرمود: بگو: </w:t>
      </w:r>
      <w:r w:rsidRPr="00BE2421">
        <w:rPr>
          <w:rStyle w:val="5-Char"/>
          <w:rFonts w:hint="cs"/>
          <w:rtl/>
        </w:rPr>
        <w:t>«اَلسَّلٰامُ عَل</w:t>
      </w:r>
      <w:r w:rsidR="00C12E54" w:rsidRPr="00BE2421">
        <w:rPr>
          <w:rStyle w:val="5-Char"/>
          <w:rFonts w:hint="cs"/>
          <w:rtl/>
        </w:rPr>
        <w:t>ي</w:t>
      </w:r>
      <w:r w:rsidRPr="00BE2421">
        <w:rPr>
          <w:rStyle w:val="5-Char"/>
          <w:rFonts w:hint="cs"/>
          <w:rtl/>
        </w:rPr>
        <w:t>ٰ اَهْلِ الدِّ</w:t>
      </w:r>
      <w:r w:rsidR="00C12E54" w:rsidRPr="00BE2421">
        <w:rPr>
          <w:rStyle w:val="5-Char"/>
          <w:rFonts w:hint="cs"/>
          <w:rtl/>
        </w:rPr>
        <w:t>ي</w:t>
      </w:r>
      <w:r w:rsidRPr="00BE2421">
        <w:rPr>
          <w:rStyle w:val="5-Char"/>
          <w:rFonts w:hint="cs"/>
          <w:rtl/>
        </w:rPr>
        <w:t>ٰارِ مِنَ الْمُؤْمِنِ</w:t>
      </w:r>
      <w:r w:rsidR="00C12E54" w:rsidRPr="00BE2421">
        <w:rPr>
          <w:rStyle w:val="5-Char"/>
          <w:rFonts w:hint="cs"/>
          <w:rtl/>
        </w:rPr>
        <w:t>ي</w:t>
      </w:r>
      <w:r w:rsidRPr="00BE2421">
        <w:rPr>
          <w:rStyle w:val="5-Char"/>
          <w:rFonts w:hint="cs"/>
          <w:rtl/>
        </w:rPr>
        <w:t>ْنَ وَ الْمُسْلِمِ</w:t>
      </w:r>
      <w:r w:rsidR="00C12E54" w:rsidRPr="00BE2421">
        <w:rPr>
          <w:rStyle w:val="5-Char"/>
          <w:rFonts w:hint="cs"/>
          <w:rtl/>
        </w:rPr>
        <w:t>ي</w:t>
      </w:r>
      <w:r w:rsidRPr="00BE2421">
        <w:rPr>
          <w:rStyle w:val="5-Char"/>
          <w:rFonts w:hint="cs"/>
          <w:rtl/>
        </w:rPr>
        <w:t xml:space="preserve">ْنَ وَ </w:t>
      </w:r>
      <w:r w:rsidR="00C12E54" w:rsidRPr="00BE2421">
        <w:rPr>
          <w:rStyle w:val="5-Char"/>
          <w:rFonts w:hint="cs"/>
          <w:rtl/>
        </w:rPr>
        <w:t>ي</w:t>
      </w:r>
      <w:r w:rsidRPr="00BE2421">
        <w:rPr>
          <w:rStyle w:val="5-Char"/>
          <w:rFonts w:hint="cs"/>
          <w:rtl/>
        </w:rPr>
        <w:t>َرْحُمُ اللهُ الْمُسْتَقْدِمِ</w:t>
      </w:r>
      <w:r w:rsidR="00C12E54" w:rsidRPr="00BE2421">
        <w:rPr>
          <w:rStyle w:val="5-Char"/>
          <w:rFonts w:hint="cs"/>
          <w:rtl/>
        </w:rPr>
        <w:t>ي</w:t>
      </w:r>
      <w:r w:rsidRPr="00BE2421">
        <w:rPr>
          <w:rStyle w:val="5-Char"/>
          <w:rFonts w:hint="cs"/>
          <w:rtl/>
        </w:rPr>
        <w:t>ْنَ مِنّٰا وَ الْمُسْتَأْخِرِ</w:t>
      </w:r>
      <w:r w:rsidR="00C12E54" w:rsidRPr="00BE2421">
        <w:rPr>
          <w:rStyle w:val="5-Char"/>
          <w:rFonts w:hint="cs"/>
          <w:rtl/>
        </w:rPr>
        <w:t>ي</w:t>
      </w:r>
      <w:r w:rsidRPr="00BE2421">
        <w:rPr>
          <w:rStyle w:val="5-Char"/>
          <w:rFonts w:hint="cs"/>
          <w:rtl/>
        </w:rPr>
        <w:t>ْنَ وَ اِنّٰا اِنْ شٰاءَ اللهُ بِکُمْ لٰاحِقُوْنَ»</w:t>
      </w:r>
      <w:r w:rsidRPr="007100A7">
        <w:rPr>
          <w:rStyle w:val="1-Char"/>
          <w:rFonts w:hint="cs"/>
          <w:rtl/>
        </w:rPr>
        <w:t xml:space="preserve"> (مسلم و نسا</w:t>
      </w:r>
      <w:r w:rsidR="00446BB7">
        <w:rPr>
          <w:rStyle w:val="1-Char"/>
          <w:rFonts w:hint="cs"/>
          <w:rtl/>
        </w:rPr>
        <w:t>یی</w:t>
      </w:r>
      <w:r w:rsidRPr="007100A7">
        <w:rPr>
          <w:rStyle w:val="1-Char"/>
          <w:rFonts w:hint="cs"/>
          <w:rtl/>
        </w:rPr>
        <w:t>)؛</w:t>
      </w:r>
      <w:r w:rsidR="00433B36" w:rsidRPr="007100A7">
        <w:rPr>
          <w:rStyle w:val="1-Char"/>
          <w:rFonts w:hint="cs"/>
          <w:rtl/>
        </w:rPr>
        <w:t xml:space="preserve"> </w:t>
      </w:r>
      <w:r w:rsidRPr="00BE2421">
        <w:rPr>
          <w:rStyle w:val="1-Char"/>
          <w:rFonts w:hint="cs"/>
          <w:rtl/>
        </w:rPr>
        <w:t>‌«سلام بر مؤمنان و مسلمانان ا</w:t>
      </w:r>
      <w:r w:rsidR="00446BB7">
        <w:rPr>
          <w:rStyle w:val="1-Char"/>
          <w:rFonts w:hint="cs"/>
          <w:rtl/>
        </w:rPr>
        <w:t>ی</w:t>
      </w:r>
      <w:r w:rsidRPr="00BE2421">
        <w:rPr>
          <w:rStyle w:val="1-Char"/>
          <w:rFonts w:hint="cs"/>
          <w:rtl/>
        </w:rPr>
        <w:t>ن د</w:t>
      </w:r>
      <w:r w:rsidR="00446BB7">
        <w:rPr>
          <w:rStyle w:val="1-Char"/>
          <w:rFonts w:hint="cs"/>
          <w:rtl/>
        </w:rPr>
        <w:t>ی</w:t>
      </w:r>
      <w:r w:rsidRPr="00BE2421">
        <w:rPr>
          <w:rStyle w:val="1-Char"/>
          <w:rFonts w:hint="cs"/>
          <w:rtl/>
        </w:rPr>
        <w:t>ار باد! خداوند به گذشتگان و آ</w:t>
      </w:r>
      <w:r w:rsidR="00446BB7">
        <w:rPr>
          <w:rStyle w:val="1-Char"/>
          <w:rFonts w:hint="cs"/>
          <w:rtl/>
        </w:rPr>
        <w:t>ی</w:t>
      </w:r>
      <w:r w:rsidRPr="00BE2421">
        <w:rPr>
          <w:rStyle w:val="1-Char"/>
          <w:rFonts w:hint="cs"/>
          <w:rtl/>
        </w:rPr>
        <w:t>ندگان ما رحم کند، و ما هم به خواست خدا، به شما ملحق خواه</w:t>
      </w:r>
      <w:r w:rsidR="00446BB7">
        <w:rPr>
          <w:rStyle w:val="1-Char"/>
          <w:rFonts w:hint="cs"/>
          <w:rtl/>
        </w:rPr>
        <w:t>ی</w:t>
      </w:r>
      <w:r w:rsidRPr="00BE2421">
        <w:rPr>
          <w:rStyle w:val="1-Char"/>
          <w:rFonts w:hint="cs"/>
          <w:rtl/>
        </w:rPr>
        <w:t>م شد»</w:t>
      </w:r>
      <w:r w:rsidRPr="007100A7">
        <w:rPr>
          <w:rStyle w:val="1-Char"/>
          <w:rFonts w:hint="cs"/>
          <w:rtl/>
        </w:rPr>
        <w:t>.</w:t>
      </w:r>
    </w:p>
    <w:p w:rsidR="00E81847" w:rsidRPr="007100A7" w:rsidRDefault="00E81847" w:rsidP="00AF1D25">
      <w:pPr>
        <w:rPr>
          <w:rStyle w:val="1-Char"/>
          <w:rtl/>
        </w:rPr>
      </w:pPr>
      <w:r w:rsidRPr="007100A7">
        <w:rPr>
          <w:rStyle w:val="1-Char"/>
          <w:rFonts w:hint="cs"/>
          <w:rtl/>
        </w:rPr>
        <w:t>و سل</w:t>
      </w:r>
      <w:r w:rsidR="00446BB7">
        <w:rPr>
          <w:rStyle w:val="1-Char"/>
          <w:rFonts w:hint="cs"/>
          <w:rtl/>
        </w:rPr>
        <w:t>ی</w:t>
      </w:r>
      <w:r w:rsidRPr="007100A7">
        <w:rPr>
          <w:rStyle w:val="1-Char"/>
          <w:rFonts w:hint="cs"/>
          <w:rtl/>
        </w:rPr>
        <w:t>مان بن بر</w:t>
      </w:r>
      <w:r w:rsidR="00446BB7">
        <w:rPr>
          <w:rStyle w:val="1-Char"/>
          <w:rFonts w:hint="cs"/>
          <w:rtl/>
        </w:rPr>
        <w:t>ی</w:t>
      </w:r>
      <w:r w:rsidRPr="007100A7">
        <w:rPr>
          <w:rStyle w:val="1-Char"/>
          <w:rFonts w:hint="cs"/>
          <w:rtl/>
        </w:rPr>
        <w:t>ده</w:t>
      </w:r>
      <w:r w:rsidR="00FE6406" w:rsidRPr="00FE6406">
        <w:rPr>
          <w:rStyle w:val="1-Char"/>
          <w:rFonts w:cs="CTraditional Arabic" w:hint="cs"/>
          <w:rtl/>
        </w:rPr>
        <w:t>س</w:t>
      </w:r>
      <w:r w:rsidRPr="007100A7">
        <w:rPr>
          <w:rStyle w:val="1-Char"/>
          <w:rFonts w:hint="cs"/>
          <w:rtl/>
        </w:rPr>
        <w:t xml:space="preserve"> از پدرش روا</w:t>
      </w:r>
      <w:r w:rsidR="00446BB7">
        <w:rPr>
          <w:rStyle w:val="1-Char"/>
          <w:rFonts w:hint="cs"/>
          <w:rtl/>
        </w:rPr>
        <w:t>ی</w:t>
      </w:r>
      <w:r w:rsidRPr="007100A7">
        <w:rPr>
          <w:rStyle w:val="1-Char"/>
          <w:rFonts w:hint="cs"/>
          <w:rtl/>
        </w:rPr>
        <w:t>ت م</w:t>
      </w:r>
      <w:r w:rsidR="00446BB7">
        <w:rPr>
          <w:rStyle w:val="1-Char"/>
          <w:rFonts w:hint="cs"/>
          <w:rtl/>
        </w:rPr>
        <w:t>ی</w:t>
      </w:r>
      <w:r w:rsidRPr="007100A7">
        <w:rPr>
          <w:rStyle w:val="1-Char"/>
          <w:rFonts w:hint="cs"/>
          <w:rtl/>
        </w:rPr>
        <w:t>‌کن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به آنان </w:t>
      </w:r>
      <w:r w:rsidR="00446BB7">
        <w:rPr>
          <w:rStyle w:val="1-Char"/>
          <w:rFonts w:hint="cs"/>
          <w:rtl/>
        </w:rPr>
        <w:t>ی</w:t>
      </w:r>
      <w:r w:rsidRPr="007100A7">
        <w:rPr>
          <w:rStyle w:val="1-Char"/>
          <w:rFonts w:hint="cs"/>
          <w:rtl/>
        </w:rPr>
        <w:t>اد م</w:t>
      </w:r>
      <w:r w:rsidR="00446BB7">
        <w:rPr>
          <w:rStyle w:val="1-Char"/>
          <w:rFonts w:hint="cs"/>
          <w:rtl/>
        </w:rPr>
        <w:t>ی</w:t>
      </w:r>
      <w:r w:rsidRPr="007100A7">
        <w:rPr>
          <w:rStyle w:val="1-Char"/>
          <w:rFonts w:hint="cs"/>
          <w:rtl/>
        </w:rPr>
        <w:t>‌داد که هرگاه به قبرستان رفتند بگو</w:t>
      </w:r>
      <w:r w:rsidR="00446BB7">
        <w:rPr>
          <w:rStyle w:val="1-Char"/>
          <w:rFonts w:hint="cs"/>
          <w:rtl/>
        </w:rPr>
        <w:t>ی</w:t>
      </w:r>
      <w:r w:rsidRPr="007100A7">
        <w:rPr>
          <w:rStyle w:val="1-Char"/>
          <w:rFonts w:hint="cs"/>
          <w:rtl/>
        </w:rPr>
        <w:t xml:space="preserve">ند: </w:t>
      </w:r>
      <w:r w:rsidRPr="00BE2421">
        <w:rPr>
          <w:rStyle w:val="5-Char"/>
          <w:rFonts w:hint="cs"/>
          <w:rtl/>
        </w:rPr>
        <w:t>«اَلسَّلٰامُ عَلَ</w:t>
      </w:r>
      <w:r w:rsidR="00C12E54" w:rsidRPr="00BE2421">
        <w:rPr>
          <w:rStyle w:val="5-Char"/>
          <w:rFonts w:hint="cs"/>
          <w:rtl/>
        </w:rPr>
        <w:t>ي</w:t>
      </w:r>
      <w:r w:rsidRPr="00BE2421">
        <w:rPr>
          <w:rStyle w:val="5-Char"/>
          <w:rFonts w:hint="cs"/>
          <w:rtl/>
        </w:rPr>
        <w:t>ْکُمْ اَهْلَ الدِّ</w:t>
      </w:r>
      <w:r w:rsidR="00C12E54" w:rsidRPr="00BE2421">
        <w:rPr>
          <w:rStyle w:val="5-Char"/>
          <w:rFonts w:hint="cs"/>
          <w:rtl/>
        </w:rPr>
        <w:t>ي</w:t>
      </w:r>
      <w:r w:rsidRPr="00BE2421">
        <w:rPr>
          <w:rStyle w:val="5-Char"/>
          <w:rFonts w:hint="cs"/>
          <w:rtl/>
        </w:rPr>
        <w:t>ٰارِ مِنَ الْمُؤْمِنِ</w:t>
      </w:r>
      <w:r w:rsidR="00C12E54" w:rsidRPr="00BE2421">
        <w:rPr>
          <w:rStyle w:val="5-Char"/>
          <w:rFonts w:hint="cs"/>
          <w:rtl/>
        </w:rPr>
        <w:t>ي</w:t>
      </w:r>
      <w:r w:rsidRPr="00BE2421">
        <w:rPr>
          <w:rStyle w:val="5-Char"/>
          <w:rFonts w:hint="cs"/>
          <w:rtl/>
        </w:rPr>
        <w:t>ْنَ وَ الْمُسْلِمِ</w:t>
      </w:r>
      <w:r w:rsidR="00C12E54" w:rsidRPr="00BE2421">
        <w:rPr>
          <w:rStyle w:val="5-Char"/>
          <w:rFonts w:hint="cs"/>
          <w:rtl/>
        </w:rPr>
        <w:t>ي</w:t>
      </w:r>
      <w:r w:rsidRPr="00BE2421">
        <w:rPr>
          <w:rStyle w:val="5-Char"/>
          <w:rFonts w:hint="cs"/>
          <w:rtl/>
        </w:rPr>
        <w:t>ْنَ وَ اِنّٰا اِنْ شٰاءَ اللهُ بِکُمْ لٰاحِقُوْنَ؛ اَسْأَلُ اللهَ لَنٰا وَ لَکُمُ الْعٰافِ</w:t>
      </w:r>
      <w:r w:rsidR="00C12E54" w:rsidRPr="00BE2421">
        <w:rPr>
          <w:rStyle w:val="5-Char"/>
          <w:rFonts w:hint="cs"/>
          <w:rtl/>
        </w:rPr>
        <w:t>ي</w:t>
      </w:r>
      <w:r w:rsidRPr="00BE2421">
        <w:rPr>
          <w:rStyle w:val="5-Char"/>
          <w:rFonts w:hint="cs"/>
          <w:rtl/>
        </w:rPr>
        <w:t>َةً»</w:t>
      </w:r>
      <w:r w:rsidRPr="007100A7">
        <w:rPr>
          <w:rStyle w:val="1-Char"/>
          <w:rFonts w:hint="cs"/>
          <w:rtl/>
        </w:rPr>
        <w:t xml:space="preserve"> (مسلم و نسا</w:t>
      </w:r>
      <w:r w:rsidR="00446BB7">
        <w:rPr>
          <w:rStyle w:val="1-Char"/>
          <w:rFonts w:hint="cs"/>
          <w:rtl/>
        </w:rPr>
        <w:t>یی</w:t>
      </w:r>
      <w:r w:rsidRPr="007100A7">
        <w:rPr>
          <w:rStyle w:val="1-Char"/>
          <w:rFonts w:hint="cs"/>
          <w:rtl/>
        </w:rPr>
        <w:t>)؛</w:t>
      </w:r>
      <w:r w:rsidR="00433B36" w:rsidRPr="007100A7">
        <w:rPr>
          <w:rStyle w:val="1-Char"/>
          <w:rFonts w:hint="cs"/>
          <w:rtl/>
        </w:rPr>
        <w:t xml:space="preserve"> </w:t>
      </w:r>
      <w:r w:rsidRPr="00BE2421">
        <w:rPr>
          <w:rStyle w:val="1-Char"/>
          <w:rFonts w:hint="cs"/>
          <w:rtl/>
        </w:rPr>
        <w:t>‌«سلام بر شما مؤمنان و مسلمانان ا</w:t>
      </w:r>
      <w:r w:rsidR="00446BB7">
        <w:rPr>
          <w:rStyle w:val="1-Char"/>
          <w:rFonts w:hint="cs"/>
          <w:rtl/>
        </w:rPr>
        <w:t>ی</w:t>
      </w:r>
      <w:r w:rsidRPr="00BE2421">
        <w:rPr>
          <w:rStyle w:val="1-Char"/>
          <w:rFonts w:hint="cs"/>
          <w:rtl/>
        </w:rPr>
        <w:t>ن د</w:t>
      </w:r>
      <w:r w:rsidR="00446BB7">
        <w:rPr>
          <w:rStyle w:val="1-Char"/>
          <w:rFonts w:hint="cs"/>
          <w:rtl/>
        </w:rPr>
        <w:t>ی</w:t>
      </w:r>
      <w:r w:rsidRPr="00BE2421">
        <w:rPr>
          <w:rStyle w:val="1-Char"/>
          <w:rFonts w:hint="cs"/>
          <w:rtl/>
        </w:rPr>
        <w:t>ار؛ و ما هم - به خواست خدا - به شما ملحق خواه</w:t>
      </w:r>
      <w:r w:rsidR="00446BB7">
        <w:rPr>
          <w:rStyle w:val="1-Char"/>
          <w:rFonts w:hint="cs"/>
          <w:rtl/>
        </w:rPr>
        <w:t>ی</w:t>
      </w:r>
      <w:r w:rsidRPr="00BE2421">
        <w:rPr>
          <w:rStyle w:val="1-Char"/>
          <w:rFonts w:hint="cs"/>
          <w:rtl/>
        </w:rPr>
        <w:t>م شد و از خداوند برا</w:t>
      </w:r>
      <w:r w:rsidR="00446BB7">
        <w:rPr>
          <w:rStyle w:val="1-Char"/>
          <w:rFonts w:hint="cs"/>
          <w:rtl/>
        </w:rPr>
        <w:t>ی</w:t>
      </w:r>
      <w:r w:rsidRPr="00BE2421">
        <w:rPr>
          <w:rStyle w:val="1-Char"/>
          <w:rFonts w:hint="cs"/>
          <w:rtl/>
        </w:rPr>
        <w:t xml:space="preserve"> خود و شما، طلب عاف</w:t>
      </w:r>
      <w:r w:rsidR="00446BB7">
        <w:rPr>
          <w:rStyle w:val="1-Char"/>
          <w:rFonts w:hint="cs"/>
          <w:rtl/>
        </w:rPr>
        <w:t>ی</w:t>
      </w:r>
      <w:r w:rsidRPr="00BE2421">
        <w:rPr>
          <w:rStyle w:val="1-Char"/>
          <w:rFonts w:hint="cs"/>
          <w:rtl/>
        </w:rPr>
        <w:t>ت م</w:t>
      </w:r>
      <w:r w:rsidR="00446BB7">
        <w:rPr>
          <w:rStyle w:val="1-Char"/>
          <w:rFonts w:hint="cs"/>
          <w:rtl/>
        </w:rPr>
        <w:t>ی</w:t>
      </w:r>
      <w:r w:rsidRPr="00BE2421">
        <w:rPr>
          <w:rStyle w:val="1-Char"/>
          <w:rFonts w:hint="cs"/>
          <w:rtl/>
        </w:rPr>
        <w:t>‌کنم»</w:t>
      </w:r>
      <w:r w:rsidRPr="007100A7">
        <w:rPr>
          <w:rStyle w:val="1-Char"/>
          <w:rFonts w:hint="cs"/>
          <w:rtl/>
        </w:rPr>
        <w:t>.]</w:t>
      </w:r>
    </w:p>
    <w:p w:rsidR="00E81847" w:rsidRPr="007100A7" w:rsidRDefault="00E81847" w:rsidP="00AF1D25">
      <w:pPr>
        <w:rPr>
          <w:rStyle w:val="1-Char"/>
          <w:rtl/>
        </w:rPr>
      </w:pPr>
      <w:r w:rsidRPr="007100A7">
        <w:rPr>
          <w:rStyle w:val="1-Char"/>
          <w:rFonts w:hint="cs"/>
          <w:rtl/>
        </w:rPr>
        <w:t>و - بنا به قول مختار و برگز</w:t>
      </w:r>
      <w:r w:rsidR="00446BB7">
        <w:rPr>
          <w:rStyle w:val="1-Char"/>
          <w:rFonts w:hint="cs"/>
          <w:rtl/>
        </w:rPr>
        <w:t>ی</w:t>
      </w:r>
      <w:r w:rsidRPr="007100A7">
        <w:rPr>
          <w:rStyle w:val="1-Char"/>
          <w:rFonts w:hint="cs"/>
          <w:rtl/>
        </w:rPr>
        <w:t>ده - نشستن بر قبر به خاطر قرائت، مکروه نم</w:t>
      </w:r>
      <w:r w:rsidR="00446BB7">
        <w:rPr>
          <w:rStyle w:val="1-Char"/>
          <w:rFonts w:hint="cs"/>
          <w:rtl/>
        </w:rPr>
        <w:t>ی</w:t>
      </w:r>
      <w:r w:rsidRPr="007100A7">
        <w:rPr>
          <w:rStyle w:val="1-Char"/>
          <w:rFonts w:hint="cs"/>
          <w:rtl/>
        </w:rPr>
        <w:t>‌باشد؛ ول</w:t>
      </w:r>
      <w:r w:rsidR="00446BB7">
        <w:rPr>
          <w:rStyle w:val="1-Char"/>
          <w:rFonts w:hint="cs"/>
          <w:rtl/>
        </w:rPr>
        <w:t>ی</w:t>
      </w:r>
      <w:r w:rsidRPr="007100A7">
        <w:rPr>
          <w:rStyle w:val="1-Char"/>
          <w:rFonts w:hint="cs"/>
          <w:rtl/>
        </w:rPr>
        <w:t xml:space="preserve"> نشستن بر قبر برا</w:t>
      </w:r>
      <w:r w:rsidR="00446BB7">
        <w:rPr>
          <w:rStyle w:val="1-Char"/>
          <w:rFonts w:hint="cs"/>
          <w:rtl/>
        </w:rPr>
        <w:t>ی</w:t>
      </w:r>
      <w:r w:rsidRPr="007100A7">
        <w:rPr>
          <w:rStyle w:val="1-Char"/>
          <w:rFonts w:hint="cs"/>
          <w:rtl/>
        </w:rPr>
        <w:t xml:space="preserve"> غ</w:t>
      </w:r>
      <w:r w:rsidR="00446BB7">
        <w:rPr>
          <w:rStyle w:val="1-Char"/>
          <w:rFonts w:hint="cs"/>
          <w:rtl/>
        </w:rPr>
        <w:t>ی</w:t>
      </w:r>
      <w:r w:rsidRPr="007100A7">
        <w:rPr>
          <w:rStyle w:val="1-Char"/>
          <w:rFonts w:hint="cs"/>
          <w:rtl/>
        </w:rPr>
        <w:t>ر قرائت، لگدمال کردن قبر، خواب شدن بر قبر، اجابت مزاج و قضا</w:t>
      </w:r>
      <w:r w:rsidR="00446BB7">
        <w:rPr>
          <w:rStyle w:val="1-Char"/>
          <w:rFonts w:hint="cs"/>
          <w:rtl/>
        </w:rPr>
        <w:t>ی</w:t>
      </w:r>
      <w:r w:rsidRPr="007100A7">
        <w:rPr>
          <w:rStyle w:val="1-Char"/>
          <w:rFonts w:hint="cs"/>
          <w:rtl/>
        </w:rPr>
        <w:t xml:space="preserve"> حاجت کردن بر قبر [</w:t>
      </w:r>
      <w:r w:rsidR="00446BB7">
        <w:rPr>
          <w:rStyle w:val="1-Char"/>
          <w:rFonts w:hint="cs"/>
          <w:rtl/>
        </w:rPr>
        <w:t>ی</w:t>
      </w:r>
      <w:r w:rsidRPr="007100A7">
        <w:rPr>
          <w:rStyle w:val="1-Char"/>
          <w:rFonts w:hint="cs"/>
          <w:rtl/>
        </w:rPr>
        <w:t>ا قضا</w:t>
      </w:r>
      <w:r w:rsidR="00446BB7">
        <w:rPr>
          <w:rStyle w:val="1-Char"/>
          <w:rFonts w:hint="cs"/>
          <w:rtl/>
        </w:rPr>
        <w:t>ی</w:t>
      </w:r>
      <w:r w:rsidRPr="007100A7">
        <w:rPr>
          <w:rStyle w:val="1-Char"/>
          <w:rFonts w:hint="cs"/>
          <w:rtl/>
        </w:rPr>
        <w:t xml:space="preserve"> حاجت نمودن به نزد</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قبر،] و قَلع و قَمع نمودن علف و درخت گورستان، مکروه م</w:t>
      </w:r>
      <w:r w:rsidR="00446BB7">
        <w:rPr>
          <w:rStyle w:val="1-Char"/>
          <w:rFonts w:hint="cs"/>
          <w:rtl/>
        </w:rPr>
        <w:t>ی</w:t>
      </w:r>
      <w:r w:rsidRPr="007100A7">
        <w:rPr>
          <w:rStyle w:val="1-Char"/>
          <w:rFonts w:hint="cs"/>
          <w:rtl/>
        </w:rPr>
        <w:t>‌باشند. و اشکال</w:t>
      </w:r>
      <w:r w:rsidR="00446BB7">
        <w:rPr>
          <w:rStyle w:val="1-Char"/>
          <w:rFonts w:hint="cs"/>
          <w:rtl/>
        </w:rPr>
        <w:t>ی</w:t>
      </w:r>
      <w:r w:rsidRPr="007100A7">
        <w:rPr>
          <w:rStyle w:val="1-Char"/>
          <w:rFonts w:hint="cs"/>
          <w:rtl/>
        </w:rPr>
        <w:t xml:space="preserve"> ندارد که علف خشک و درخت خشک</w:t>
      </w:r>
      <w:r w:rsidR="00446BB7">
        <w:rPr>
          <w:rStyle w:val="1-Char"/>
          <w:rFonts w:hint="cs"/>
          <w:rtl/>
        </w:rPr>
        <w:t>ی</w:t>
      </w:r>
      <w:r w:rsidRPr="007100A7">
        <w:rPr>
          <w:rStyle w:val="1-Char"/>
          <w:rFonts w:hint="cs"/>
          <w:rtl/>
        </w:rPr>
        <w:t>ده‌</w:t>
      </w:r>
      <w:r w:rsidR="00446BB7">
        <w:rPr>
          <w:rStyle w:val="1-Char"/>
          <w:rFonts w:hint="cs"/>
          <w:rtl/>
        </w:rPr>
        <w:t>ی</w:t>
      </w:r>
      <w:r w:rsidRPr="007100A7">
        <w:rPr>
          <w:rStyle w:val="1-Char"/>
          <w:rFonts w:hint="cs"/>
          <w:rtl/>
        </w:rPr>
        <w:t xml:space="preserve"> گورستان، برکنده و ر</w:t>
      </w:r>
      <w:r w:rsidR="00446BB7">
        <w:rPr>
          <w:rStyle w:val="1-Char"/>
          <w:rFonts w:hint="cs"/>
          <w:rtl/>
        </w:rPr>
        <w:t>ی</w:t>
      </w:r>
      <w:r w:rsidRPr="007100A7">
        <w:rPr>
          <w:rStyle w:val="1-Char"/>
          <w:rFonts w:hint="cs"/>
          <w:rtl/>
        </w:rPr>
        <w:t>شه‌کن شوند.</w:t>
      </w:r>
    </w:p>
    <w:p w:rsidR="00E81847" w:rsidRPr="007100A7" w:rsidRDefault="00E81847" w:rsidP="00AF1D25">
      <w:pPr>
        <w:ind w:firstLine="0"/>
        <w:rPr>
          <w:rStyle w:val="1-Char"/>
          <w:rtl/>
        </w:rPr>
      </w:pPr>
      <w:r w:rsidRPr="007100A7">
        <w:rPr>
          <w:rStyle w:val="1-Char"/>
          <w:rFonts w:hint="cs"/>
          <w:rtl/>
        </w:rPr>
        <w:t xml:space="preserve">[به هر حال؛ </w:t>
      </w:r>
      <w:r w:rsidRPr="00FE6406">
        <w:rPr>
          <w:rStyle w:val="9-Char"/>
          <w:rFonts w:eastAsia="Batang" w:hint="cs"/>
          <w:rtl/>
        </w:rPr>
        <w:t>انجام کارها</w:t>
      </w:r>
      <w:r w:rsidR="00446BB7">
        <w:rPr>
          <w:rStyle w:val="9-Char"/>
          <w:rFonts w:eastAsia="Batang" w:hint="cs"/>
          <w:rtl/>
        </w:rPr>
        <w:t>ی</w:t>
      </w:r>
      <w:r w:rsidRPr="00FE6406">
        <w:rPr>
          <w:rStyle w:val="9-Char"/>
          <w:rFonts w:eastAsia="Batang" w:hint="cs"/>
          <w:rtl/>
        </w:rPr>
        <w:t xml:space="preserve"> ذ</w:t>
      </w:r>
      <w:r w:rsidR="00446BB7">
        <w:rPr>
          <w:rStyle w:val="9-Char"/>
          <w:rFonts w:eastAsia="Batang" w:hint="cs"/>
          <w:rtl/>
        </w:rPr>
        <w:t>ی</w:t>
      </w:r>
      <w:r w:rsidRPr="00FE6406">
        <w:rPr>
          <w:rStyle w:val="9-Char"/>
          <w:rFonts w:eastAsia="Batang" w:hint="cs"/>
          <w:rtl/>
        </w:rPr>
        <w:t>ل در کنار قبرها، ناروا م</w:t>
      </w:r>
      <w:r w:rsidR="00446BB7">
        <w:rPr>
          <w:rStyle w:val="9-Char"/>
          <w:rFonts w:eastAsia="Batang" w:hint="cs"/>
          <w:rtl/>
        </w:rPr>
        <w:t>ی</w:t>
      </w:r>
      <w:r w:rsidRPr="00FE6406">
        <w:rPr>
          <w:rStyle w:val="9-Char"/>
          <w:rFonts w:eastAsia="Batang" w:hint="cs"/>
          <w:rtl/>
        </w:rPr>
        <w:t>‌باشد</w:t>
      </w:r>
      <w:r w:rsidRPr="007100A7">
        <w:rPr>
          <w:rStyle w:val="1-Char"/>
          <w:rFonts w:hint="cs"/>
          <w:rtl/>
        </w:rPr>
        <w:t>:</w:t>
      </w:r>
    </w:p>
    <w:p w:rsidR="00E81847" w:rsidRPr="007100A7" w:rsidRDefault="00E81847" w:rsidP="00463D6B">
      <w:pPr>
        <w:pStyle w:val="ListParagraph"/>
        <w:numPr>
          <w:ilvl w:val="0"/>
          <w:numId w:val="44"/>
        </w:numPr>
        <w:rPr>
          <w:rStyle w:val="1-Char"/>
          <w:rtl/>
        </w:rPr>
      </w:pPr>
      <w:r w:rsidRPr="00E844C4">
        <w:rPr>
          <w:rStyle w:val="9-Char"/>
          <w:rFonts w:eastAsia="Batang" w:hint="cs"/>
          <w:rtl/>
        </w:rPr>
        <w:t>ذبح برا</w:t>
      </w:r>
      <w:r w:rsidR="00446BB7">
        <w:rPr>
          <w:rStyle w:val="9-Char"/>
          <w:rFonts w:eastAsia="Batang" w:hint="cs"/>
          <w:rtl/>
        </w:rPr>
        <w:t>ی</w:t>
      </w:r>
      <w:r w:rsidRPr="00E844C4">
        <w:rPr>
          <w:rStyle w:val="9-Char"/>
          <w:rFonts w:eastAsia="Batang" w:hint="cs"/>
          <w:rtl/>
        </w:rPr>
        <w:t xml:space="preserve"> غ</w:t>
      </w:r>
      <w:r w:rsidR="00446BB7">
        <w:rPr>
          <w:rStyle w:val="9-Char"/>
          <w:rFonts w:eastAsia="Batang" w:hint="cs"/>
          <w:rtl/>
        </w:rPr>
        <w:t>ی</w:t>
      </w:r>
      <w:r w:rsidRPr="00E844C4">
        <w:rPr>
          <w:rStyle w:val="9-Char"/>
          <w:rFonts w:eastAsia="Batang" w:hint="cs"/>
          <w:rtl/>
        </w:rPr>
        <w:t>ر رضا</w:t>
      </w:r>
      <w:r w:rsidR="00446BB7">
        <w:rPr>
          <w:rStyle w:val="9-Char"/>
          <w:rFonts w:eastAsia="Batang" w:hint="cs"/>
          <w:rtl/>
        </w:rPr>
        <w:t>ی</w:t>
      </w:r>
      <w:r w:rsidRPr="00E844C4">
        <w:rPr>
          <w:rStyle w:val="9-Char"/>
          <w:rFonts w:eastAsia="Batang" w:hint="cs"/>
          <w:rtl/>
        </w:rPr>
        <w:t xml:space="preserve"> خدا</w:t>
      </w:r>
      <w:r w:rsidRPr="007100A7">
        <w:rPr>
          <w:rStyle w:val="1-Char"/>
          <w:rFonts w:hint="cs"/>
          <w:rtl/>
        </w:rPr>
        <w:t>؛ به دل</w:t>
      </w:r>
      <w:r w:rsidR="00446BB7">
        <w:rPr>
          <w:rStyle w:val="1-Char"/>
          <w:rFonts w:hint="cs"/>
          <w:rtl/>
        </w:rPr>
        <w:t>ی</w:t>
      </w:r>
      <w:r w:rsidRPr="007100A7">
        <w:rPr>
          <w:rStyle w:val="1-Char"/>
          <w:rFonts w:hint="cs"/>
          <w:rtl/>
        </w:rPr>
        <w:t>ل فرموده‌</w:t>
      </w:r>
      <w:r w:rsidR="00446BB7">
        <w:rPr>
          <w:rStyle w:val="1-Char"/>
          <w:rFonts w:hint="cs"/>
          <w:rtl/>
        </w:rPr>
        <w:t>ی</w:t>
      </w:r>
      <w:r w:rsidRPr="007100A7">
        <w:rPr>
          <w:rStyle w:val="1-Char"/>
          <w:rFonts w:hint="cs"/>
          <w:rtl/>
        </w:rPr>
        <w:t xml:space="preserve"> پ</w:t>
      </w:r>
      <w:r w:rsidR="00446BB7">
        <w:rPr>
          <w:rStyle w:val="1-Char"/>
          <w:rFonts w:hint="cs"/>
          <w:rtl/>
        </w:rPr>
        <w:t>ی</w:t>
      </w:r>
      <w:r w:rsidRPr="007100A7">
        <w:rPr>
          <w:rStyle w:val="1-Char"/>
          <w:rFonts w:hint="cs"/>
          <w:rtl/>
        </w:rPr>
        <w:t>امبر</w:t>
      </w:r>
      <w:r w:rsidR="00FE6406" w:rsidRPr="00E844C4">
        <w:rPr>
          <w:rStyle w:val="1-Char"/>
          <w:rFonts w:cs="CTraditional Arabic" w:hint="cs"/>
          <w:rtl/>
        </w:rPr>
        <w:t xml:space="preserve"> ج</w:t>
      </w:r>
      <w:r w:rsidRPr="007100A7">
        <w:rPr>
          <w:rStyle w:val="1-Char"/>
          <w:rFonts w:hint="cs"/>
          <w:rtl/>
        </w:rPr>
        <w:t xml:space="preserve">: </w:t>
      </w:r>
      <w:r w:rsidRPr="00BE2421">
        <w:rPr>
          <w:rStyle w:val="5-Char"/>
          <w:rFonts w:hint="cs"/>
          <w:rtl/>
        </w:rPr>
        <w:t>«لٰاعُقْرَ فِ</w:t>
      </w:r>
      <w:r w:rsidR="00C12E54" w:rsidRPr="00BE2421">
        <w:rPr>
          <w:rStyle w:val="5-Char"/>
          <w:rFonts w:hint="cs"/>
          <w:rtl/>
        </w:rPr>
        <w:t>ي</w:t>
      </w:r>
      <w:r w:rsidRPr="00BE2421">
        <w:rPr>
          <w:rStyle w:val="5-Char"/>
          <w:rFonts w:hint="cs"/>
          <w:rtl/>
        </w:rPr>
        <w:t xml:space="preserve"> الْاِسْلٰامِ»</w:t>
      </w:r>
      <w:r w:rsidRPr="007100A7">
        <w:rPr>
          <w:rStyle w:val="1-Char"/>
          <w:rFonts w:hint="cs"/>
          <w:rtl/>
        </w:rPr>
        <w:t xml:space="preserve"> (ابوداود)؛ </w:t>
      </w:r>
      <w:r w:rsidRPr="00BE2421">
        <w:rPr>
          <w:rStyle w:val="1-Char"/>
          <w:rFonts w:hint="cs"/>
          <w:rtl/>
        </w:rPr>
        <w:t>«در اسلام، ذبح بر قبر ن</w:t>
      </w:r>
      <w:r w:rsidR="00446BB7">
        <w:rPr>
          <w:rStyle w:val="1-Char"/>
          <w:rFonts w:hint="cs"/>
          <w:rtl/>
        </w:rPr>
        <w:t>ی</w:t>
      </w:r>
      <w:r w:rsidRPr="00BE2421">
        <w:rPr>
          <w:rStyle w:val="1-Char"/>
          <w:rFonts w:hint="cs"/>
          <w:rtl/>
        </w:rPr>
        <w:t>ست»</w:t>
      </w:r>
      <w:r w:rsidRPr="007100A7">
        <w:rPr>
          <w:rStyle w:val="1-Char"/>
          <w:rFonts w:hint="cs"/>
          <w:rtl/>
        </w:rPr>
        <w:t>. عبدالرزاق بن همام گو</w:t>
      </w:r>
      <w:r w:rsidR="00446BB7">
        <w:rPr>
          <w:rStyle w:val="1-Char"/>
          <w:rFonts w:hint="cs"/>
          <w:rtl/>
        </w:rPr>
        <w:t>ی</w:t>
      </w:r>
      <w:r w:rsidRPr="007100A7">
        <w:rPr>
          <w:rStyle w:val="1-Char"/>
          <w:rFonts w:hint="cs"/>
          <w:rtl/>
        </w:rPr>
        <w:t xml:space="preserve">د: </w:t>
      </w:r>
      <w:r w:rsidRPr="00BE2421">
        <w:rPr>
          <w:rStyle w:val="5-Char"/>
          <w:rFonts w:hint="cs"/>
          <w:rtl/>
        </w:rPr>
        <w:t xml:space="preserve">«کٰانُوْا </w:t>
      </w:r>
      <w:r w:rsidR="00C12E54" w:rsidRPr="00BE2421">
        <w:rPr>
          <w:rStyle w:val="5-Char"/>
          <w:rFonts w:hint="cs"/>
          <w:rtl/>
        </w:rPr>
        <w:t>ي</w:t>
      </w:r>
      <w:r w:rsidRPr="00BE2421">
        <w:rPr>
          <w:rStyle w:val="5-Char"/>
          <w:rFonts w:hint="cs"/>
          <w:rtl/>
        </w:rPr>
        <w:t>َعْقُرُوْنَ عِنْدَ الْقَبْرِ بَقَرَةً اَوْ شٰاةً»</w:t>
      </w:r>
      <w:r w:rsidRPr="007100A7">
        <w:rPr>
          <w:rStyle w:val="1-Char"/>
          <w:rFonts w:hint="cs"/>
          <w:rtl/>
        </w:rPr>
        <w:t xml:space="preserve"> (ابوداود)؛‌</w:t>
      </w:r>
      <w:r w:rsidR="00433B36" w:rsidRPr="007100A7">
        <w:rPr>
          <w:rStyle w:val="1-Char"/>
          <w:rFonts w:hint="cs"/>
          <w:rtl/>
        </w:rPr>
        <w:t xml:space="preserve"> </w:t>
      </w:r>
      <w:r w:rsidRPr="00BE2421">
        <w:rPr>
          <w:rStyle w:val="1-Char"/>
          <w:rFonts w:hint="cs"/>
          <w:rtl/>
        </w:rPr>
        <w:t>«اهل جاهل</w:t>
      </w:r>
      <w:r w:rsidR="00446BB7">
        <w:rPr>
          <w:rStyle w:val="1-Char"/>
          <w:rFonts w:hint="cs"/>
          <w:rtl/>
        </w:rPr>
        <w:t>ی</w:t>
      </w:r>
      <w:r w:rsidRPr="00BE2421">
        <w:rPr>
          <w:rStyle w:val="1-Char"/>
          <w:rFonts w:hint="cs"/>
          <w:rtl/>
        </w:rPr>
        <w:t xml:space="preserve">ت، گاو </w:t>
      </w:r>
      <w:r w:rsidR="00446BB7">
        <w:rPr>
          <w:rStyle w:val="1-Char"/>
          <w:rFonts w:hint="cs"/>
          <w:rtl/>
        </w:rPr>
        <w:t>ی</w:t>
      </w:r>
      <w:r w:rsidRPr="00BE2421">
        <w:rPr>
          <w:rStyle w:val="1-Char"/>
          <w:rFonts w:hint="cs"/>
          <w:rtl/>
        </w:rPr>
        <w:t>ا گوسفند</w:t>
      </w:r>
      <w:r w:rsidR="00446BB7">
        <w:rPr>
          <w:rStyle w:val="1-Char"/>
          <w:rFonts w:hint="cs"/>
          <w:rtl/>
        </w:rPr>
        <w:t>ی</w:t>
      </w:r>
      <w:r w:rsidRPr="00BE2421">
        <w:rPr>
          <w:rStyle w:val="1-Char"/>
          <w:rFonts w:hint="cs"/>
          <w:rtl/>
        </w:rPr>
        <w:t xml:space="preserve"> را کنار قبر سر م</w:t>
      </w:r>
      <w:r w:rsidR="00446BB7">
        <w:rPr>
          <w:rStyle w:val="1-Char"/>
          <w:rFonts w:hint="cs"/>
          <w:rtl/>
        </w:rPr>
        <w:t>ی</w:t>
      </w:r>
      <w:r w:rsidRPr="00BE2421">
        <w:rPr>
          <w:rStyle w:val="1-Char"/>
          <w:rFonts w:hint="cs"/>
          <w:rtl/>
        </w:rPr>
        <w:t>‌بر</w:t>
      </w:r>
      <w:r w:rsidR="00446BB7">
        <w:rPr>
          <w:rStyle w:val="1-Char"/>
          <w:rFonts w:hint="cs"/>
          <w:rtl/>
        </w:rPr>
        <w:t>ی</w:t>
      </w:r>
      <w:r w:rsidRPr="00BE2421">
        <w:rPr>
          <w:rStyle w:val="1-Char"/>
          <w:rFonts w:hint="cs"/>
          <w:rtl/>
        </w:rPr>
        <w:t>دند»</w:t>
      </w:r>
      <w:r w:rsidRPr="007100A7">
        <w:rPr>
          <w:rStyle w:val="1-Char"/>
          <w:rFonts w:hint="cs"/>
          <w:rtl/>
        </w:rPr>
        <w:t>.</w:t>
      </w:r>
    </w:p>
    <w:p w:rsidR="00E81847" w:rsidRPr="007100A7" w:rsidRDefault="00E81847" w:rsidP="00463D6B">
      <w:pPr>
        <w:pStyle w:val="ListParagraph"/>
        <w:numPr>
          <w:ilvl w:val="0"/>
          <w:numId w:val="44"/>
        </w:numPr>
        <w:rPr>
          <w:rStyle w:val="1-Char"/>
          <w:rtl/>
        </w:rPr>
      </w:pPr>
      <w:r w:rsidRPr="00E844C4">
        <w:rPr>
          <w:rStyle w:val="9-Char"/>
          <w:rFonts w:eastAsia="Batang" w:hint="cs"/>
          <w:rtl/>
        </w:rPr>
        <w:t>چ</w:t>
      </w:r>
      <w:r w:rsidR="00446BB7">
        <w:rPr>
          <w:rStyle w:val="9-Char"/>
          <w:rFonts w:eastAsia="Batang" w:hint="cs"/>
          <w:rtl/>
        </w:rPr>
        <w:t>ی</w:t>
      </w:r>
      <w:r w:rsidRPr="00E844C4">
        <w:rPr>
          <w:rStyle w:val="9-Char"/>
          <w:rFonts w:eastAsia="Batang" w:hint="cs"/>
          <w:rtl/>
        </w:rPr>
        <w:t>زها</w:t>
      </w:r>
      <w:r w:rsidR="00446BB7">
        <w:rPr>
          <w:rStyle w:val="9-Char"/>
          <w:rFonts w:eastAsia="Batang" w:hint="cs"/>
          <w:rtl/>
        </w:rPr>
        <w:t>یی</w:t>
      </w:r>
      <w:r w:rsidRPr="00E844C4">
        <w:rPr>
          <w:rStyle w:val="9-Char"/>
          <w:rFonts w:eastAsia="Batang" w:hint="cs"/>
          <w:rtl/>
        </w:rPr>
        <w:t xml:space="preserve"> که در حد</w:t>
      </w:r>
      <w:r w:rsidR="00446BB7">
        <w:rPr>
          <w:rStyle w:val="9-Char"/>
          <w:rFonts w:eastAsia="Batang" w:hint="cs"/>
          <w:rtl/>
        </w:rPr>
        <w:t>ی</w:t>
      </w:r>
      <w:r w:rsidRPr="00E844C4">
        <w:rPr>
          <w:rStyle w:val="9-Char"/>
          <w:rFonts w:eastAsia="Batang" w:hint="cs"/>
          <w:rtl/>
        </w:rPr>
        <w:t>ث ز</w:t>
      </w:r>
      <w:r w:rsidR="00446BB7">
        <w:rPr>
          <w:rStyle w:val="9-Char"/>
          <w:rFonts w:eastAsia="Batang" w:hint="cs"/>
          <w:rtl/>
        </w:rPr>
        <w:t>ی</w:t>
      </w:r>
      <w:r w:rsidRPr="00E844C4">
        <w:rPr>
          <w:rStyle w:val="9-Char"/>
          <w:rFonts w:eastAsia="Batang" w:hint="cs"/>
          <w:rtl/>
        </w:rPr>
        <w:t>ر نه</w:t>
      </w:r>
      <w:r w:rsidR="00446BB7">
        <w:rPr>
          <w:rStyle w:val="9-Char"/>
          <w:rFonts w:eastAsia="Batang" w:hint="cs"/>
          <w:rtl/>
        </w:rPr>
        <w:t>ی</w:t>
      </w:r>
      <w:r w:rsidRPr="00E844C4">
        <w:rPr>
          <w:rStyle w:val="9-Char"/>
          <w:rFonts w:eastAsia="Batang" w:hint="cs"/>
          <w:rtl/>
        </w:rPr>
        <w:t xml:space="preserve"> شده است</w:t>
      </w:r>
      <w:r w:rsidRPr="007100A7">
        <w:rPr>
          <w:rStyle w:val="1-Char"/>
          <w:rFonts w:hint="cs"/>
          <w:rtl/>
        </w:rPr>
        <w:t>:</w:t>
      </w:r>
    </w:p>
    <w:p w:rsidR="00E81847" w:rsidRPr="007100A7" w:rsidRDefault="00E81847" w:rsidP="00AF1D25">
      <w:pPr>
        <w:rPr>
          <w:rStyle w:val="1-Char"/>
          <w:rtl/>
        </w:rPr>
      </w:pPr>
      <w:r w:rsidRPr="007100A7">
        <w:rPr>
          <w:rStyle w:val="1-Char"/>
          <w:rFonts w:hint="cs"/>
          <w:rtl/>
        </w:rPr>
        <w:t>جابربن عبدالله</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نَهٰ</w:t>
      </w:r>
      <w:r w:rsidR="00C12E54" w:rsidRPr="00BE2421">
        <w:rPr>
          <w:rStyle w:val="5-Char"/>
          <w:rFonts w:hint="cs"/>
          <w:rtl/>
        </w:rPr>
        <w:t>ي</w:t>
      </w:r>
      <w:r w:rsidRPr="00BE2421">
        <w:rPr>
          <w:rStyle w:val="5-Char"/>
          <w:rFonts w:hint="cs"/>
          <w:rtl/>
        </w:rPr>
        <w:t xml:space="preserve"> رَسُوْلُ اللهِ</w:t>
      </w:r>
      <w:r w:rsidR="00FE6406" w:rsidRPr="00FE6406">
        <w:rPr>
          <w:rStyle w:val="1-Char"/>
          <w:rFonts w:cs="CTraditional Arabic" w:hint="cs"/>
          <w:rtl/>
        </w:rPr>
        <w:t xml:space="preserve"> ج</w:t>
      </w:r>
      <w:r w:rsidRPr="00BE2421">
        <w:rPr>
          <w:rStyle w:val="5-Char"/>
          <w:rFonts w:hint="cs"/>
          <w:rtl/>
        </w:rPr>
        <w:t xml:space="preserve"> اَنْ </w:t>
      </w:r>
      <w:r w:rsidR="00C12E54" w:rsidRPr="00BE2421">
        <w:rPr>
          <w:rStyle w:val="5-Char"/>
          <w:rFonts w:hint="cs"/>
          <w:rtl/>
        </w:rPr>
        <w:t>ي</w:t>
      </w:r>
      <w:r w:rsidRPr="00BE2421">
        <w:rPr>
          <w:rStyle w:val="5-Char"/>
          <w:rFonts w:hint="cs"/>
          <w:rtl/>
        </w:rPr>
        <w:t xml:space="preserve">ُّجَصَّصَ الْقَبْرُ وَ اَنْ </w:t>
      </w:r>
      <w:r w:rsidR="00C12E54" w:rsidRPr="00BE2421">
        <w:rPr>
          <w:rStyle w:val="5-Char"/>
          <w:rFonts w:hint="cs"/>
          <w:rtl/>
        </w:rPr>
        <w:t>ي</w:t>
      </w:r>
      <w:r w:rsidRPr="00BE2421">
        <w:rPr>
          <w:rStyle w:val="5-Char"/>
          <w:rFonts w:hint="cs"/>
          <w:rtl/>
        </w:rPr>
        <w:t>ُقْعَدَ عَلَ</w:t>
      </w:r>
      <w:r w:rsidR="00C12E54" w:rsidRPr="00BE2421">
        <w:rPr>
          <w:rStyle w:val="5-Char"/>
          <w:rFonts w:hint="cs"/>
          <w:rtl/>
        </w:rPr>
        <w:t>ي</w:t>
      </w:r>
      <w:r w:rsidRPr="00BE2421">
        <w:rPr>
          <w:rStyle w:val="5-Char"/>
          <w:rFonts w:hint="cs"/>
          <w:rtl/>
        </w:rPr>
        <w:t xml:space="preserve">ْهِ وَ اَنْ </w:t>
      </w:r>
      <w:r w:rsidR="00C12E54" w:rsidRPr="00BE2421">
        <w:rPr>
          <w:rStyle w:val="5-Char"/>
          <w:rFonts w:hint="cs"/>
          <w:rtl/>
        </w:rPr>
        <w:t>ي</w:t>
      </w:r>
      <w:r w:rsidRPr="00BE2421">
        <w:rPr>
          <w:rStyle w:val="5-Char"/>
          <w:rFonts w:hint="cs"/>
          <w:rtl/>
        </w:rPr>
        <w:t>ُبْنٰ</w:t>
      </w:r>
      <w:r w:rsidR="00C12E54" w:rsidRPr="00BE2421">
        <w:rPr>
          <w:rStyle w:val="5-Char"/>
          <w:rFonts w:hint="cs"/>
          <w:rtl/>
        </w:rPr>
        <w:t>ي</w:t>
      </w:r>
      <w:r w:rsidRPr="00BE2421">
        <w:rPr>
          <w:rStyle w:val="5-Char"/>
          <w:rFonts w:hint="cs"/>
          <w:rtl/>
        </w:rPr>
        <w:t xml:space="preserve"> عَلَ</w:t>
      </w:r>
      <w:r w:rsidR="00C12E54" w:rsidRPr="00BE2421">
        <w:rPr>
          <w:rStyle w:val="5-Char"/>
          <w:rFonts w:hint="cs"/>
          <w:rtl/>
        </w:rPr>
        <w:t>ي</w:t>
      </w:r>
      <w:r w:rsidRPr="00BE2421">
        <w:rPr>
          <w:rStyle w:val="5-Char"/>
          <w:rFonts w:hint="cs"/>
          <w:rtl/>
        </w:rPr>
        <w:t xml:space="preserve">ْهِ اَوْ </w:t>
      </w:r>
      <w:r w:rsidR="00C12E54" w:rsidRPr="00BE2421">
        <w:rPr>
          <w:rStyle w:val="5-Char"/>
          <w:rFonts w:hint="cs"/>
          <w:rtl/>
        </w:rPr>
        <w:t>ي</w:t>
      </w:r>
      <w:r w:rsidRPr="00BE2421">
        <w:rPr>
          <w:rStyle w:val="5-Char"/>
          <w:rFonts w:hint="cs"/>
          <w:rtl/>
        </w:rPr>
        <w:t>ُزٰادَ عَلَ</w:t>
      </w:r>
      <w:r w:rsidR="00C12E54" w:rsidRPr="00BE2421">
        <w:rPr>
          <w:rStyle w:val="5-Char"/>
          <w:rFonts w:hint="cs"/>
          <w:rtl/>
        </w:rPr>
        <w:t>ي</w:t>
      </w:r>
      <w:r w:rsidRPr="00BE2421">
        <w:rPr>
          <w:rStyle w:val="5-Char"/>
          <w:rFonts w:hint="cs"/>
          <w:rtl/>
        </w:rPr>
        <w:t xml:space="preserve">ْهِ اَوْ </w:t>
      </w:r>
      <w:r w:rsidR="00C12E54" w:rsidRPr="00BE2421">
        <w:rPr>
          <w:rStyle w:val="5-Char"/>
          <w:rFonts w:hint="cs"/>
          <w:rtl/>
        </w:rPr>
        <w:t>ي</w:t>
      </w:r>
      <w:r w:rsidRPr="00BE2421">
        <w:rPr>
          <w:rStyle w:val="5-Char"/>
          <w:rFonts w:hint="cs"/>
          <w:rtl/>
        </w:rPr>
        <w:t>ُکْتَبَ عَلَ</w:t>
      </w:r>
      <w:r w:rsidR="00C12E54" w:rsidRPr="00BE2421">
        <w:rPr>
          <w:rStyle w:val="5-Char"/>
          <w:rFonts w:hint="cs"/>
          <w:rtl/>
        </w:rPr>
        <w:t>ي</w:t>
      </w:r>
      <w:r w:rsidRPr="00BE2421">
        <w:rPr>
          <w:rStyle w:val="5-Char"/>
          <w:rFonts w:hint="cs"/>
          <w:rtl/>
        </w:rPr>
        <w:t>ْهِ»</w:t>
      </w:r>
      <w:r w:rsidRPr="007100A7">
        <w:rPr>
          <w:rStyle w:val="1-Char"/>
          <w:rFonts w:hint="cs"/>
          <w:rtl/>
        </w:rPr>
        <w:t xml:space="preserve"> (ابوداود، مسلم، ترمذ</w:t>
      </w:r>
      <w:r w:rsidR="00446BB7">
        <w:rPr>
          <w:rStyle w:val="1-Char"/>
          <w:rFonts w:hint="cs"/>
          <w:rtl/>
        </w:rPr>
        <w:t>ی</w:t>
      </w:r>
      <w:r w:rsidRPr="007100A7">
        <w:rPr>
          <w:rStyle w:val="1-Char"/>
          <w:rFonts w:hint="cs"/>
          <w:rtl/>
        </w:rPr>
        <w:t xml:space="preserve"> و نسا</w:t>
      </w:r>
      <w:r w:rsidR="00446BB7">
        <w:rPr>
          <w:rStyle w:val="1-Char"/>
          <w:rFonts w:hint="cs"/>
          <w:rtl/>
        </w:rPr>
        <w:t>یی</w:t>
      </w:r>
      <w:r w:rsidRPr="007100A7">
        <w:rPr>
          <w:rStyle w:val="1-Char"/>
          <w:rFonts w:hint="cs"/>
          <w:rtl/>
        </w:rPr>
        <w:t xml:space="preserve">)؛ </w:t>
      </w:r>
      <w:r w:rsidRPr="00BE2421">
        <w:rPr>
          <w:rStyle w:val="1-Char"/>
          <w:rFonts w:hint="cs"/>
          <w:rtl/>
        </w:rPr>
        <w:t>«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از گچ‌کار</w:t>
      </w:r>
      <w:r w:rsidR="00446BB7">
        <w:rPr>
          <w:rStyle w:val="1-Char"/>
          <w:rFonts w:hint="cs"/>
          <w:rtl/>
        </w:rPr>
        <w:t>ی</w:t>
      </w:r>
      <w:r w:rsidRPr="00BE2421">
        <w:rPr>
          <w:rStyle w:val="1-Char"/>
          <w:rFonts w:hint="cs"/>
          <w:rtl/>
        </w:rPr>
        <w:t xml:space="preserve"> قبر و نشستن و بنا کردن رو</w:t>
      </w:r>
      <w:r w:rsidR="00446BB7">
        <w:rPr>
          <w:rStyle w:val="1-Char"/>
          <w:rFonts w:hint="cs"/>
          <w:rtl/>
        </w:rPr>
        <w:t>ی</w:t>
      </w:r>
      <w:r w:rsidRPr="00BE2421">
        <w:rPr>
          <w:rStyle w:val="1-Char"/>
          <w:rFonts w:hint="cs"/>
          <w:rtl/>
        </w:rPr>
        <w:t xml:space="preserve"> آن و بلند کردن ب</w:t>
      </w:r>
      <w:r w:rsidR="00446BB7">
        <w:rPr>
          <w:rStyle w:val="1-Char"/>
          <w:rFonts w:hint="cs"/>
          <w:rtl/>
        </w:rPr>
        <w:t>ی</w:t>
      </w:r>
      <w:r w:rsidRPr="00BE2421">
        <w:rPr>
          <w:rStyle w:val="1-Char"/>
          <w:rFonts w:hint="cs"/>
          <w:rtl/>
        </w:rPr>
        <w:t>ش از حدّ شرع</w:t>
      </w:r>
      <w:r w:rsidR="00446BB7">
        <w:rPr>
          <w:rStyle w:val="1-Char"/>
          <w:rFonts w:hint="cs"/>
          <w:rtl/>
        </w:rPr>
        <w:t>ی</w:t>
      </w:r>
      <w:r w:rsidRPr="00BE2421">
        <w:rPr>
          <w:rStyle w:val="1-Char"/>
          <w:rFonts w:hint="cs"/>
          <w:rtl/>
        </w:rPr>
        <w:t xml:space="preserve"> و از نوشتن رو</w:t>
      </w:r>
      <w:r w:rsidR="00446BB7">
        <w:rPr>
          <w:rStyle w:val="1-Char"/>
          <w:rFonts w:hint="cs"/>
          <w:rtl/>
        </w:rPr>
        <w:t>ی</w:t>
      </w:r>
      <w:r w:rsidRPr="00BE2421">
        <w:rPr>
          <w:rStyle w:val="1-Char"/>
          <w:rFonts w:hint="cs"/>
          <w:rtl/>
        </w:rPr>
        <w:t xml:space="preserve"> آن، نه</w:t>
      </w:r>
      <w:r w:rsidR="00446BB7">
        <w:rPr>
          <w:rStyle w:val="1-Char"/>
          <w:rFonts w:hint="cs"/>
          <w:rtl/>
        </w:rPr>
        <w:t>ی</w:t>
      </w:r>
      <w:r w:rsidRPr="00BE2421">
        <w:rPr>
          <w:rStyle w:val="1-Char"/>
          <w:rFonts w:hint="cs"/>
          <w:rtl/>
        </w:rPr>
        <w:t xml:space="preserve"> کرده است»</w:t>
      </w:r>
      <w:r w:rsidRPr="007100A7">
        <w:rPr>
          <w:rStyle w:val="1-Char"/>
          <w:rFonts w:hint="cs"/>
          <w:rtl/>
        </w:rPr>
        <w:t>.</w:t>
      </w:r>
    </w:p>
    <w:p w:rsidR="00E81847" w:rsidRPr="007100A7" w:rsidRDefault="00E81847" w:rsidP="00463D6B">
      <w:pPr>
        <w:pStyle w:val="ListParagraph"/>
        <w:numPr>
          <w:ilvl w:val="0"/>
          <w:numId w:val="44"/>
        </w:numPr>
        <w:rPr>
          <w:rStyle w:val="1-Char"/>
          <w:rtl/>
        </w:rPr>
      </w:pPr>
      <w:r w:rsidRPr="00E844C4">
        <w:rPr>
          <w:rStyle w:val="9-Char"/>
          <w:rFonts w:eastAsia="Batang" w:hint="cs"/>
          <w:rtl/>
        </w:rPr>
        <w:t>نماز خواندن رو به رو</w:t>
      </w:r>
      <w:r w:rsidR="00446BB7">
        <w:rPr>
          <w:rStyle w:val="9-Char"/>
          <w:rFonts w:eastAsia="Batang" w:hint="cs"/>
          <w:rtl/>
        </w:rPr>
        <w:t>ی</w:t>
      </w:r>
      <w:r w:rsidRPr="00E844C4">
        <w:rPr>
          <w:rStyle w:val="9-Char"/>
          <w:rFonts w:eastAsia="Batang" w:hint="cs"/>
          <w:rtl/>
        </w:rPr>
        <w:t xml:space="preserve"> قبر:</w:t>
      </w:r>
      <w:r w:rsidRPr="007100A7">
        <w:rPr>
          <w:rStyle w:val="1-Char"/>
          <w:rFonts w:hint="cs"/>
          <w:rtl/>
        </w:rPr>
        <w:t xml:space="preserve"> به دل</w:t>
      </w:r>
      <w:r w:rsidR="00446BB7">
        <w:rPr>
          <w:rStyle w:val="1-Char"/>
          <w:rFonts w:hint="cs"/>
          <w:rtl/>
        </w:rPr>
        <w:t>ی</w:t>
      </w:r>
      <w:r w:rsidRPr="007100A7">
        <w:rPr>
          <w:rStyle w:val="1-Char"/>
          <w:rFonts w:hint="cs"/>
          <w:rtl/>
        </w:rPr>
        <w:t>ل فرموده‌</w:t>
      </w:r>
      <w:r w:rsidR="00446BB7">
        <w:rPr>
          <w:rStyle w:val="1-Char"/>
          <w:rFonts w:hint="cs"/>
          <w:rtl/>
        </w:rPr>
        <w:t>ی</w:t>
      </w:r>
      <w:r w:rsidRPr="007100A7">
        <w:rPr>
          <w:rStyle w:val="1-Char"/>
          <w:rFonts w:hint="cs"/>
          <w:rtl/>
        </w:rPr>
        <w:t xml:space="preserve"> پ</w:t>
      </w:r>
      <w:r w:rsidR="00446BB7">
        <w:rPr>
          <w:rStyle w:val="1-Char"/>
          <w:rFonts w:hint="cs"/>
          <w:rtl/>
        </w:rPr>
        <w:t>ی</w:t>
      </w:r>
      <w:r w:rsidRPr="007100A7">
        <w:rPr>
          <w:rStyle w:val="1-Char"/>
          <w:rFonts w:hint="cs"/>
          <w:rtl/>
        </w:rPr>
        <w:t>امبر</w:t>
      </w:r>
      <w:r w:rsidR="00FE6406" w:rsidRPr="00E844C4">
        <w:rPr>
          <w:rStyle w:val="1-Char"/>
          <w:rFonts w:cs="CTraditional Arabic" w:hint="cs"/>
          <w:rtl/>
        </w:rPr>
        <w:t xml:space="preserve"> ج</w:t>
      </w:r>
      <w:r w:rsidRPr="007100A7">
        <w:rPr>
          <w:rStyle w:val="1-Char"/>
          <w:rFonts w:hint="cs"/>
          <w:rtl/>
        </w:rPr>
        <w:t xml:space="preserve">: </w:t>
      </w:r>
      <w:r w:rsidRPr="00BE2421">
        <w:rPr>
          <w:rStyle w:val="5-Char"/>
          <w:rFonts w:hint="cs"/>
          <w:rtl/>
        </w:rPr>
        <w:t>«لٰاتُصَلُّوْا اِلَ</w:t>
      </w:r>
      <w:r w:rsidR="00C12E54" w:rsidRPr="00BE2421">
        <w:rPr>
          <w:rStyle w:val="5-Char"/>
          <w:rFonts w:hint="cs"/>
          <w:rtl/>
        </w:rPr>
        <w:t>ي</w:t>
      </w:r>
      <w:r w:rsidRPr="00BE2421">
        <w:rPr>
          <w:rStyle w:val="5-Char"/>
          <w:rFonts w:hint="cs"/>
          <w:rtl/>
        </w:rPr>
        <w:t xml:space="preserve"> الْقُبُوْرِ»</w:t>
      </w:r>
      <w:r w:rsidRPr="007100A7">
        <w:rPr>
          <w:rStyle w:val="1-Char"/>
          <w:rFonts w:hint="cs"/>
          <w:rtl/>
        </w:rPr>
        <w:t xml:space="preserve"> (مسلم، ابوداود، ترمذ</w:t>
      </w:r>
      <w:r w:rsidR="00446BB7">
        <w:rPr>
          <w:rStyle w:val="1-Char"/>
          <w:rFonts w:hint="cs"/>
          <w:rtl/>
        </w:rPr>
        <w:t>ی</w:t>
      </w:r>
      <w:r w:rsidRPr="007100A7">
        <w:rPr>
          <w:rStyle w:val="1-Char"/>
          <w:rFonts w:hint="cs"/>
          <w:rtl/>
        </w:rPr>
        <w:t xml:space="preserve"> و نسا</w:t>
      </w:r>
      <w:r w:rsidR="00446BB7">
        <w:rPr>
          <w:rStyle w:val="1-Char"/>
          <w:rFonts w:hint="cs"/>
          <w:rtl/>
        </w:rPr>
        <w:t>یی</w:t>
      </w:r>
      <w:r w:rsidRPr="007100A7">
        <w:rPr>
          <w:rStyle w:val="1-Char"/>
          <w:rFonts w:hint="cs"/>
          <w:rtl/>
        </w:rPr>
        <w:t xml:space="preserve">)؛ </w:t>
      </w:r>
      <w:r w:rsidRPr="00BE2421">
        <w:rPr>
          <w:rStyle w:val="1-Char"/>
          <w:rFonts w:hint="cs"/>
          <w:rtl/>
        </w:rPr>
        <w:t>«رو به قبور نماز نخوان</w:t>
      </w:r>
      <w:r w:rsidR="00446BB7">
        <w:rPr>
          <w:rStyle w:val="1-Char"/>
          <w:rFonts w:hint="cs"/>
          <w:rtl/>
        </w:rPr>
        <w:t>ی</w:t>
      </w:r>
      <w:r w:rsidRPr="00BE2421">
        <w:rPr>
          <w:rStyle w:val="1-Char"/>
          <w:rFonts w:hint="cs"/>
          <w:rtl/>
        </w:rPr>
        <w:t>د»</w:t>
      </w:r>
      <w:r w:rsidRPr="007100A7">
        <w:rPr>
          <w:rStyle w:val="1-Char"/>
          <w:rFonts w:hint="cs"/>
          <w:rtl/>
        </w:rPr>
        <w:t>.</w:t>
      </w:r>
    </w:p>
    <w:p w:rsidR="00E81847" w:rsidRPr="007100A7" w:rsidRDefault="00E81847" w:rsidP="00463D6B">
      <w:pPr>
        <w:pStyle w:val="ListParagraph"/>
        <w:numPr>
          <w:ilvl w:val="0"/>
          <w:numId w:val="44"/>
        </w:numPr>
        <w:rPr>
          <w:rStyle w:val="1-Char"/>
          <w:rtl/>
        </w:rPr>
      </w:pPr>
      <w:r w:rsidRPr="00E844C4">
        <w:rPr>
          <w:rStyle w:val="9-Char"/>
          <w:rFonts w:eastAsia="Batang" w:hint="cs"/>
          <w:rtl/>
        </w:rPr>
        <w:t>نماز خواندن کنار قبور،</w:t>
      </w:r>
      <w:r w:rsidRPr="007100A7">
        <w:rPr>
          <w:rStyle w:val="1-Char"/>
          <w:rFonts w:hint="cs"/>
          <w:rtl/>
        </w:rPr>
        <w:t xml:space="preserve"> اگر چه بدون رو کردن به آن باشد. از ابوسع</w:t>
      </w:r>
      <w:r w:rsidR="00446BB7">
        <w:rPr>
          <w:rStyle w:val="1-Char"/>
          <w:rFonts w:hint="cs"/>
          <w:rtl/>
        </w:rPr>
        <w:t>ی</w:t>
      </w:r>
      <w:r w:rsidRPr="007100A7">
        <w:rPr>
          <w:rStyle w:val="1-Char"/>
          <w:rFonts w:hint="cs"/>
          <w:rtl/>
        </w:rPr>
        <w:t>د خدر</w:t>
      </w:r>
      <w:r w:rsidR="00446BB7">
        <w:rPr>
          <w:rStyle w:val="1-Char"/>
          <w:rFonts w:hint="cs"/>
          <w:rtl/>
        </w:rPr>
        <w:t>ی</w:t>
      </w:r>
      <w:r w:rsidR="00FE6406" w:rsidRPr="00E844C4">
        <w:rPr>
          <w:rStyle w:val="1-Char"/>
          <w:rFonts w:cs="CTraditional Arabic" w:hint="cs"/>
          <w:rtl/>
        </w:rPr>
        <w:t>س</w:t>
      </w:r>
      <w:r w:rsidRPr="007100A7">
        <w:rPr>
          <w:rStyle w:val="1-Char"/>
          <w:rFonts w:hint="cs"/>
          <w:rtl/>
        </w:rPr>
        <w:t xml:space="preserve"> روا</w:t>
      </w:r>
      <w:r w:rsidR="00446BB7">
        <w:rPr>
          <w:rStyle w:val="1-Char"/>
          <w:rFonts w:hint="cs"/>
          <w:rtl/>
        </w:rPr>
        <w:t>ی</w:t>
      </w:r>
      <w:r w:rsidRPr="007100A7">
        <w:rPr>
          <w:rStyle w:val="1-Char"/>
          <w:rFonts w:hint="cs"/>
          <w:rtl/>
        </w:rPr>
        <w:t>ت است که پ</w:t>
      </w:r>
      <w:r w:rsidR="00446BB7">
        <w:rPr>
          <w:rStyle w:val="1-Char"/>
          <w:rFonts w:hint="cs"/>
          <w:rtl/>
        </w:rPr>
        <w:t>ی</w:t>
      </w:r>
      <w:r w:rsidRPr="007100A7">
        <w:rPr>
          <w:rStyle w:val="1-Char"/>
          <w:rFonts w:hint="cs"/>
          <w:rtl/>
        </w:rPr>
        <w:t>امبر</w:t>
      </w:r>
      <w:r w:rsidR="00FE6406" w:rsidRPr="00E844C4">
        <w:rPr>
          <w:rStyle w:val="1-Char"/>
          <w:rFonts w:cs="CTraditional Arabic" w:hint="cs"/>
          <w:rtl/>
        </w:rPr>
        <w:t xml:space="preserve"> ج</w:t>
      </w:r>
      <w:r w:rsidRPr="007100A7">
        <w:rPr>
          <w:rStyle w:val="1-Char"/>
          <w:rFonts w:hint="cs"/>
          <w:rtl/>
        </w:rPr>
        <w:t xml:space="preserve"> فرمود: </w:t>
      </w:r>
      <w:r w:rsidRPr="00BE2421">
        <w:rPr>
          <w:rStyle w:val="5-Char"/>
          <w:rFonts w:hint="cs"/>
          <w:rtl/>
        </w:rPr>
        <w:t>«الارض کلّها مسجد الّا المقبرة و الحمّام»</w:t>
      </w:r>
      <w:r w:rsidRPr="007100A7">
        <w:rPr>
          <w:rStyle w:val="1-Char"/>
          <w:rFonts w:hint="cs"/>
          <w:rtl/>
        </w:rPr>
        <w:t xml:space="preserve"> (ابوداود و ترمذ</w:t>
      </w:r>
      <w:r w:rsidR="00446BB7">
        <w:rPr>
          <w:rStyle w:val="1-Char"/>
          <w:rFonts w:hint="cs"/>
          <w:rtl/>
        </w:rPr>
        <w:t>ی</w:t>
      </w:r>
      <w:r w:rsidRPr="007100A7">
        <w:rPr>
          <w:rStyle w:val="1-Char"/>
          <w:rFonts w:hint="cs"/>
          <w:rtl/>
        </w:rPr>
        <w:t xml:space="preserve">)؛ </w:t>
      </w:r>
      <w:r w:rsidRPr="00BE2421">
        <w:rPr>
          <w:rStyle w:val="1-Char"/>
          <w:rFonts w:hint="cs"/>
          <w:rtl/>
        </w:rPr>
        <w:t>«م</w:t>
      </w:r>
      <w:r w:rsidR="00446BB7">
        <w:rPr>
          <w:rStyle w:val="1-Char"/>
          <w:rFonts w:hint="cs"/>
          <w:rtl/>
        </w:rPr>
        <w:t>ی</w:t>
      </w:r>
      <w:r w:rsidRPr="00BE2421">
        <w:rPr>
          <w:rStyle w:val="1-Char"/>
          <w:rFonts w:hint="cs"/>
          <w:rtl/>
        </w:rPr>
        <w:t>‌توان رو</w:t>
      </w:r>
      <w:r w:rsidR="00446BB7">
        <w:rPr>
          <w:rStyle w:val="1-Char"/>
          <w:rFonts w:hint="cs"/>
          <w:rtl/>
        </w:rPr>
        <w:t>ی</w:t>
      </w:r>
      <w:r w:rsidRPr="00BE2421">
        <w:rPr>
          <w:rStyle w:val="1-Char"/>
          <w:rFonts w:hint="cs"/>
          <w:rtl/>
        </w:rPr>
        <w:t xml:space="preserve"> تمام زم</w:t>
      </w:r>
      <w:r w:rsidR="00446BB7">
        <w:rPr>
          <w:rStyle w:val="1-Char"/>
          <w:rFonts w:hint="cs"/>
          <w:rtl/>
        </w:rPr>
        <w:t>ی</w:t>
      </w:r>
      <w:r w:rsidRPr="00BE2421">
        <w:rPr>
          <w:rStyle w:val="1-Char"/>
          <w:rFonts w:hint="cs"/>
          <w:rtl/>
        </w:rPr>
        <w:t>ن نماز خواند به جز قبرستان و حمام»</w:t>
      </w:r>
      <w:r w:rsidRPr="007100A7">
        <w:rPr>
          <w:rStyle w:val="1-Char"/>
          <w:rFonts w:hint="cs"/>
          <w:rtl/>
        </w:rPr>
        <w:t>.</w:t>
      </w:r>
    </w:p>
    <w:p w:rsidR="00E81847" w:rsidRPr="007100A7" w:rsidRDefault="00E81847" w:rsidP="00463D6B">
      <w:pPr>
        <w:pStyle w:val="ListParagraph"/>
        <w:numPr>
          <w:ilvl w:val="0"/>
          <w:numId w:val="44"/>
        </w:numPr>
        <w:rPr>
          <w:rStyle w:val="1-Char"/>
          <w:rtl/>
        </w:rPr>
      </w:pPr>
      <w:r w:rsidRPr="00E844C4">
        <w:rPr>
          <w:rStyle w:val="9-Char"/>
          <w:rFonts w:eastAsia="Batang" w:hint="cs"/>
          <w:rtl/>
        </w:rPr>
        <w:t>ساختن مسجد رو</w:t>
      </w:r>
      <w:r w:rsidR="00446BB7">
        <w:rPr>
          <w:rStyle w:val="9-Char"/>
          <w:rFonts w:eastAsia="Batang" w:hint="cs"/>
          <w:rtl/>
        </w:rPr>
        <w:t>ی</w:t>
      </w:r>
      <w:r w:rsidRPr="00E844C4">
        <w:rPr>
          <w:rStyle w:val="9-Char"/>
          <w:rFonts w:eastAsia="Batang" w:hint="cs"/>
          <w:rtl/>
        </w:rPr>
        <w:t xml:space="preserve"> قبر:</w:t>
      </w:r>
      <w:r w:rsidRPr="007100A7">
        <w:rPr>
          <w:rStyle w:val="1-Char"/>
          <w:rFonts w:hint="cs"/>
          <w:rtl/>
        </w:rPr>
        <w:t xml:space="preserve"> عا</w:t>
      </w:r>
      <w:r w:rsidR="00446BB7">
        <w:rPr>
          <w:rStyle w:val="1-Char"/>
          <w:rFonts w:hint="cs"/>
          <w:rtl/>
        </w:rPr>
        <w:t>ی</w:t>
      </w:r>
      <w:r w:rsidRPr="007100A7">
        <w:rPr>
          <w:rStyle w:val="1-Char"/>
          <w:rFonts w:hint="cs"/>
          <w:rtl/>
        </w:rPr>
        <w:t>شه</w:t>
      </w:r>
      <w:r w:rsidR="00FE6406" w:rsidRPr="00E844C4">
        <w:rPr>
          <w:rStyle w:val="1-Char"/>
          <w:rFonts w:cs="CTraditional Arabic" w:hint="cs"/>
          <w:rtl/>
        </w:rPr>
        <w:t>ل</w:t>
      </w:r>
      <w:r w:rsidRPr="007100A7">
        <w:rPr>
          <w:rStyle w:val="1-Char"/>
          <w:rFonts w:hint="cs"/>
          <w:rtl/>
        </w:rPr>
        <w:t xml:space="preserve"> و عبدالله بن عباس</w:t>
      </w:r>
      <w:r w:rsidR="00544D97" w:rsidRPr="00E844C4">
        <w:rPr>
          <w:rStyle w:val="1-Char"/>
          <w:rFonts w:cs="CTraditional Arabic" w:hint="cs"/>
          <w:rtl/>
        </w:rPr>
        <w:t>ب</w:t>
      </w:r>
      <w:r w:rsidRPr="007100A7">
        <w:rPr>
          <w:rStyle w:val="1-Char"/>
          <w:rFonts w:hint="cs"/>
          <w:rtl/>
        </w:rPr>
        <w:t xml:space="preserve"> گفته‌اند: </w:t>
      </w:r>
      <w:r w:rsidRPr="00BE2421">
        <w:rPr>
          <w:rStyle w:val="5-Char"/>
          <w:rFonts w:hint="cs"/>
          <w:rtl/>
        </w:rPr>
        <w:t>«لَمّٰا نُزِلَ بِرَسُوْلِ اللهِ</w:t>
      </w:r>
      <w:r w:rsidR="00FE6406" w:rsidRPr="00E844C4">
        <w:rPr>
          <w:rStyle w:val="1-Char"/>
          <w:rFonts w:cs="CTraditional Arabic" w:hint="cs"/>
          <w:rtl/>
        </w:rPr>
        <w:t xml:space="preserve"> ج</w:t>
      </w:r>
      <w:r w:rsidRPr="00BE2421">
        <w:rPr>
          <w:rStyle w:val="5-Char"/>
          <w:rFonts w:hint="cs"/>
          <w:rtl/>
        </w:rPr>
        <w:t xml:space="preserve"> طَفِقَ </w:t>
      </w:r>
      <w:r w:rsidR="00C12E54" w:rsidRPr="00BE2421">
        <w:rPr>
          <w:rStyle w:val="5-Char"/>
          <w:rFonts w:hint="cs"/>
          <w:rtl/>
        </w:rPr>
        <w:t>ي</w:t>
      </w:r>
      <w:r w:rsidRPr="00BE2421">
        <w:rPr>
          <w:rStyle w:val="5-Char"/>
          <w:rFonts w:hint="cs"/>
          <w:rtl/>
        </w:rPr>
        <w:t>َطْرَحُ خَمِ</w:t>
      </w:r>
      <w:r w:rsidR="00C12E54" w:rsidRPr="00BE2421">
        <w:rPr>
          <w:rStyle w:val="5-Char"/>
          <w:rFonts w:hint="cs"/>
          <w:rtl/>
        </w:rPr>
        <w:t>ي</w:t>
      </w:r>
      <w:r w:rsidRPr="00BE2421">
        <w:rPr>
          <w:rStyle w:val="5-Char"/>
          <w:rFonts w:hint="cs"/>
          <w:rtl/>
        </w:rPr>
        <w:t>ْصَةً لَّهُ عَلٰ</w:t>
      </w:r>
      <w:r w:rsidR="00C12E54" w:rsidRPr="00BE2421">
        <w:rPr>
          <w:rStyle w:val="5-Char"/>
          <w:rFonts w:hint="cs"/>
          <w:rtl/>
        </w:rPr>
        <w:t>ي</w:t>
      </w:r>
      <w:r w:rsidRPr="00BE2421">
        <w:rPr>
          <w:rStyle w:val="5-Char"/>
          <w:rFonts w:hint="cs"/>
          <w:rtl/>
        </w:rPr>
        <w:t xml:space="preserve"> وَجْهِهِ؛ فَاِذَا اغْتَمَّ بِهٰا کَشَفَهٰا عَنْ وَجْهِهِ فَقٰالَ: وَ هُوَ کَذٰلِکَ: لَعْنَةُ اللهِ عَلَ</w:t>
      </w:r>
      <w:r w:rsidR="00C12E54" w:rsidRPr="00BE2421">
        <w:rPr>
          <w:rStyle w:val="5-Char"/>
          <w:rFonts w:hint="cs"/>
          <w:rtl/>
        </w:rPr>
        <w:t>ي</w:t>
      </w:r>
      <w:r w:rsidRPr="00BE2421">
        <w:rPr>
          <w:rStyle w:val="5-Char"/>
          <w:rFonts w:hint="cs"/>
          <w:rtl/>
        </w:rPr>
        <w:t xml:space="preserve"> الْ</w:t>
      </w:r>
      <w:r w:rsidR="00C12E54" w:rsidRPr="00BE2421">
        <w:rPr>
          <w:rStyle w:val="5-Char"/>
          <w:rFonts w:hint="cs"/>
          <w:rtl/>
        </w:rPr>
        <w:t>ي</w:t>
      </w:r>
      <w:r w:rsidRPr="00BE2421">
        <w:rPr>
          <w:rStyle w:val="5-Char"/>
          <w:rFonts w:hint="cs"/>
          <w:rtl/>
        </w:rPr>
        <w:t>َهُوْدِ وَ النَّصٰارٰ</w:t>
      </w:r>
      <w:r w:rsidR="00C12E54" w:rsidRPr="00BE2421">
        <w:rPr>
          <w:rStyle w:val="5-Char"/>
          <w:rFonts w:hint="cs"/>
          <w:rtl/>
        </w:rPr>
        <w:t>ي</w:t>
      </w:r>
      <w:r w:rsidRPr="00BE2421">
        <w:rPr>
          <w:rStyle w:val="5-Char"/>
          <w:rFonts w:hint="cs"/>
          <w:rtl/>
        </w:rPr>
        <w:t>، اِتَّخَذُوْا قُبُوْرَ اَنْبِ</w:t>
      </w:r>
      <w:r w:rsidR="00C12E54" w:rsidRPr="00BE2421">
        <w:rPr>
          <w:rStyle w:val="5-Char"/>
          <w:rFonts w:hint="cs"/>
          <w:rtl/>
        </w:rPr>
        <w:t>ي</w:t>
      </w:r>
      <w:r w:rsidRPr="00BE2421">
        <w:rPr>
          <w:rStyle w:val="5-Char"/>
          <w:rFonts w:hint="cs"/>
          <w:rtl/>
        </w:rPr>
        <w:t xml:space="preserve">ٰاءِ‌هِمْ مَسٰاجِدَ، </w:t>
      </w:r>
      <w:r w:rsidR="00C12E54" w:rsidRPr="00BE2421">
        <w:rPr>
          <w:rStyle w:val="5-Char"/>
          <w:rFonts w:hint="cs"/>
          <w:rtl/>
        </w:rPr>
        <w:t>ي</w:t>
      </w:r>
      <w:r w:rsidRPr="00BE2421">
        <w:rPr>
          <w:rStyle w:val="5-Char"/>
          <w:rFonts w:hint="cs"/>
          <w:rtl/>
        </w:rPr>
        <w:t>ُحَذِّرُ مٰا صَنَعُوْا»</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وقت</w:t>
      </w:r>
      <w:r w:rsidR="00446BB7">
        <w:rPr>
          <w:rStyle w:val="1-Char"/>
          <w:rFonts w:hint="cs"/>
          <w:rtl/>
        </w:rPr>
        <w:t>ی</w:t>
      </w:r>
      <w:r w:rsidRPr="00BE2421">
        <w:rPr>
          <w:rStyle w:val="1-Char"/>
          <w:rFonts w:hint="cs"/>
          <w:rtl/>
        </w:rPr>
        <w:t xml:space="preserve"> پ</w:t>
      </w:r>
      <w:r w:rsidR="00446BB7">
        <w:rPr>
          <w:rStyle w:val="1-Char"/>
          <w:rFonts w:hint="cs"/>
          <w:rtl/>
        </w:rPr>
        <w:t>ی</w:t>
      </w:r>
      <w:r w:rsidRPr="00BE2421">
        <w:rPr>
          <w:rStyle w:val="1-Char"/>
          <w:rFonts w:hint="cs"/>
          <w:rtl/>
        </w:rPr>
        <w:t>امبر</w:t>
      </w:r>
      <w:r w:rsidR="00FE6406" w:rsidRPr="00E844C4">
        <w:rPr>
          <w:rStyle w:val="1-Char"/>
          <w:rFonts w:cs="CTraditional Arabic" w:hint="cs"/>
          <w:rtl/>
        </w:rPr>
        <w:t xml:space="preserve"> ج</w:t>
      </w:r>
      <w:r w:rsidRPr="00BE2421">
        <w:rPr>
          <w:rStyle w:val="1-Char"/>
          <w:rFonts w:hint="cs"/>
          <w:rtl/>
        </w:rPr>
        <w:t xml:space="preserve"> مر</w:t>
      </w:r>
      <w:r w:rsidR="00446BB7">
        <w:rPr>
          <w:rStyle w:val="1-Char"/>
          <w:rFonts w:hint="cs"/>
          <w:rtl/>
        </w:rPr>
        <w:t>ی</w:t>
      </w:r>
      <w:r w:rsidRPr="00BE2421">
        <w:rPr>
          <w:rStyle w:val="1-Char"/>
          <w:rFonts w:hint="cs"/>
          <w:rtl/>
        </w:rPr>
        <w:t>ض شد (ب</w:t>
      </w:r>
      <w:r w:rsidR="00446BB7">
        <w:rPr>
          <w:rStyle w:val="1-Char"/>
          <w:rFonts w:hint="cs"/>
          <w:rtl/>
        </w:rPr>
        <w:t>ی</w:t>
      </w:r>
      <w:r w:rsidRPr="00BE2421">
        <w:rPr>
          <w:rStyle w:val="1-Char"/>
          <w:rFonts w:hint="cs"/>
          <w:rtl/>
        </w:rPr>
        <w:t>مار</w:t>
      </w:r>
      <w:r w:rsidR="00446BB7">
        <w:rPr>
          <w:rStyle w:val="1-Char"/>
          <w:rFonts w:hint="cs"/>
          <w:rtl/>
        </w:rPr>
        <w:t>ی</w:t>
      </w:r>
      <w:r w:rsidRPr="00BE2421">
        <w:rPr>
          <w:rStyle w:val="1-Char"/>
          <w:rFonts w:hint="cs"/>
          <w:rtl/>
        </w:rPr>
        <w:t xml:space="preserve"> وفاتش)؛ پارچه‌ا</w:t>
      </w:r>
      <w:r w:rsidR="00446BB7">
        <w:rPr>
          <w:rStyle w:val="1-Char"/>
          <w:rFonts w:hint="cs"/>
          <w:rtl/>
        </w:rPr>
        <w:t>ی</w:t>
      </w:r>
      <w:r w:rsidRPr="00BE2421">
        <w:rPr>
          <w:rStyle w:val="1-Char"/>
          <w:rFonts w:hint="cs"/>
          <w:rtl/>
        </w:rPr>
        <w:t xml:space="preserve"> رو</w:t>
      </w:r>
      <w:r w:rsidR="00446BB7">
        <w:rPr>
          <w:rStyle w:val="1-Char"/>
          <w:rFonts w:hint="cs"/>
          <w:rtl/>
        </w:rPr>
        <w:t>ی</w:t>
      </w:r>
      <w:r w:rsidRPr="00BE2421">
        <w:rPr>
          <w:rStyle w:val="1-Char"/>
          <w:rFonts w:hint="cs"/>
          <w:rtl/>
        </w:rPr>
        <w:t xml:space="preserve"> صورتش کش</w:t>
      </w:r>
      <w:r w:rsidR="00446BB7">
        <w:rPr>
          <w:rStyle w:val="1-Char"/>
          <w:rFonts w:hint="cs"/>
          <w:rtl/>
        </w:rPr>
        <w:t>ی</w:t>
      </w:r>
      <w:r w:rsidRPr="00BE2421">
        <w:rPr>
          <w:rStyle w:val="1-Char"/>
          <w:rFonts w:hint="cs"/>
          <w:rtl/>
        </w:rPr>
        <w:t>د؛ هرگاه اذ</w:t>
      </w:r>
      <w:r w:rsidR="00446BB7">
        <w:rPr>
          <w:rStyle w:val="1-Char"/>
          <w:rFonts w:hint="cs"/>
          <w:rtl/>
        </w:rPr>
        <w:t>ی</w:t>
      </w:r>
      <w:r w:rsidRPr="00BE2421">
        <w:rPr>
          <w:rStyle w:val="1-Char"/>
          <w:rFonts w:hint="cs"/>
          <w:rtl/>
        </w:rPr>
        <w:t>ت م</w:t>
      </w:r>
      <w:r w:rsidR="00446BB7">
        <w:rPr>
          <w:rStyle w:val="1-Char"/>
          <w:rFonts w:hint="cs"/>
          <w:rtl/>
        </w:rPr>
        <w:t>ی</w:t>
      </w:r>
      <w:r w:rsidRPr="00BE2421">
        <w:rPr>
          <w:rStyle w:val="1-Char"/>
          <w:rFonts w:hint="cs"/>
          <w:rtl/>
        </w:rPr>
        <w:t>‌شد آن را از صورتش برم</w:t>
      </w:r>
      <w:r w:rsidR="00446BB7">
        <w:rPr>
          <w:rStyle w:val="1-Char"/>
          <w:rFonts w:hint="cs"/>
          <w:rtl/>
        </w:rPr>
        <w:t>ی</w:t>
      </w:r>
      <w:r w:rsidRPr="00BE2421">
        <w:rPr>
          <w:rStyle w:val="1-Char"/>
          <w:rFonts w:hint="cs"/>
          <w:rtl/>
        </w:rPr>
        <w:t xml:space="preserve">‌داشت و در همان حال فرمود: لعنت خدا بر </w:t>
      </w:r>
      <w:r w:rsidR="00446BB7">
        <w:rPr>
          <w:rStyle w:val="1-Char"/>
          <w:rFonts w:hint="cs"/>
          <w:rtl/>
        </w:rPr>
        <w:t>ی</w:t>
      </w:r>
      <w:r w:rsidRPr="00BE2421">
        <w:rPr>
          <w:rStyle w:val="1-Char"/>
          <w:rFonts w:hint="cs"/>
          <w:rtl/>
        </w:rPr>
        <w:t>هود و نصار</w:t>
      </w:r>
      <w:r w:rsidR="00446BB7">
        <w:rPr>
          <w:rStyle w:val="1-Char"/>
          <w:rFonts w:hint="cs"/>
          <w:rtl/>
        </w:rPr>
        <w:t>ی</w:t>
      </w:r>
      <w:r w:rsidRPr="00BE2421">
        <w:rPr>
          <w:rStyle w:val="1-Char"/>
          <w:rFonts w:hint="cs"/>
          <w:rtl/>
        </w:rPr>
        <w:t xml:space="preserve"> باد که قبرها</w:t>
      </w:r>
      <w:r w:rsidR="00446BB7">
        <w:rPr>
          <w:rStyle w:val="1-Char"/>
          <w:rFonts w:hint="cs"/>
          <w:rtl/>
        </w:rPr>
        <w:t>ی</w:t>
      </w:r>
      <w:r w:rsidRPr="00BE2421">
        <w:rPr>
          <w:rStyle w:val="1-Char"/>
          <w:rFonts w:hint="cs"/>
          <w:rtl/>
        </w:rPr>
        <w:t xml:space="preserve"> پ</w:t>
      </w:r>
      <w:r w:rsidR="00446BB7">
        <w:rPr>
          <w:rStyle w:val="1-Char"/>
          <w:rFonts w:hint="cs"/>
          <w:rtl/>
        </w:rPr>
        <w:t>ی</w:t>
      </w:r>
      <w:r w:rsidRPr="00BE2421">
        <w:rPr>
          <w:rStyle w:val="1-Char"/>
          <w:rFonts w:hint="cs"/>
          <w:rtl/>
        </w:rPr>
        <w:t>امبرانشان را به مسجد تبد</w:t>
      </w:r>
      <w:r w:rsidR="00446BB7">
        <w:rPr>
          <w:rStyle w:val="1-Char"/>
          <w:rFonts w:hint="cs"/>
          <w:rtl/>
        </w:rPr>
        <w:t>ی</w:t>
      </w:r>
      <w:r w:rsidRPr="00BE2421">
        <w:rPr>
          <w:rStyle w:val="1-Char"/>
          <w:rFonts w:hint="cs"/>
          <w:rtl/>
        </w:rPr>
        <w:t>ل کردند؛ از آنچه</w:t>
      </w:r>
      <w:r w:rsidR="000751A8">
        <w:rPr>
          <w:rStyle w:val="1-Char"/>
          <w:rFonts w:hint="cs"/>
          <w:rtl/>
        </w:rPr>
        <w:t xml:space="preserve"> آن‌ها </w:t>
      </w:r>
      <w:r w:rsidRPr="00BE2421">
        <w:rPr>
          <w:rStyle w:val="1-Char"/>
          <w:rFonts w:hint="cs"/>
          <w:rtl/>
        </w:rPr>
        <w:t>کردند، مسلمانان را بر حذر م</w:t>
      </w:r>
      <w:r w:rsidR="00446BB7">
        <w:rPr>
          <w:rStyle w:val="1-Char"/>
          <w:rFonts w:hint="cs"/>
          <w:rtl/>
        </w:rPr>
        <w:t>ی</w:t>
      </w:r>
      <w:r w:rsidRPr="00BE2421">
        <w:rPr>
          <w:rStyle w:val="1-Char"/>
          <w:rFonts w:hint="cs"/>
          <w:rtl/>
        </w:rPr>
        <w:t>‌داشت»</w:t>
      </w:r>
      <w:r w:rsidRPr="007100A7">
        <w:rPr>
          <w:rStyle w:val="1-Char"/>
          <w:rFonts w:hint="cs"/>
          <w:rtl/>
        </w:rPr>
        <w:t>.</w:t>
      </w:r>
    </w:p>
    <w:p w:rsidR="00E81847" w:rsidRPr="007100A7" w:rsidRDefault="00E81847" w:rsidP="00AF1D25">
      <w:pPr>
        <w:rPr>
          <w:rStyle w:val="1-Char"/>
          <w:rtl/>
        </w:rPr>
      </w:pPr>
      <w:r w:rsidRPr="007100A7">
        <w:rPr>
          <w:rStyle w:val="1-Char"/>
          <w:rFonts w:hint="cs"/>
          <w:rtl/>
        </w:rPr>
        <w:t>و عا</w:t>
      </w:r>
      <w:r w:rsidR="00446BB7">
        <w:rPr>
          <w:rStyle w:val="1-Char"/>
          <w:rFonts w:hint="cs"/>
          <w:rtl/>
        </w:rPr>
        <w:t>ی</w:t>
      </w:r>
      <w:r w:rsidRPr="007100A7">
        <w:rPr>
          <w:rStyle w:val="1-Char"/>
          <w:rFonts w:hint="cs"/>
          <w:rtl/>
        </w:rPr>
        <w:t>شه</w:t>
      </w:r>
      <w:r w:rsidR="00FE6406" w:rsidRPr="00FE6406">
        <w:rPr>
          <w:rStyle w:val="1-Char"/>
          <w:rFonts w:cs="CTraditional Arabic" w:hint="cs"/>
          <w:rtl/>
        </w:rPr>
        <w:t>ل</w:t>
      </w:r>
      <w:r w:rsidRPr="007100A7">
        <w:rPr>
          <w:rStyle w:val="1-Char"/>
          <w:rFonts w:hint="cs"/>
          <w:rtl/>
        </w:rPr>
        <w:t xml:space="preserve"> 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در ب</w:t>
      </w:r>
      <w:r w:rsidR="00446BB7">
        <w:rPr>
          <w:rStyle w:val="1-Char"/>
          <w:rFonts w:hint="cs"/>
          <w:rtl/>
        </w:rPr>
        <w:t>ی</w:t>
      </w:r>
      <w:r w:rsidRPr="007100A7">
        <w:rPr>
          <w:rStyle w:val="1-Char"/>
          <w:rFonts w:hint="cs"/>
          <w:rtl/>
        </w:rPr>
        <w:t>مار</w:t>
      </w:r>
      <w:r w:rsidR="00446BB7">
        <w:rPr>
          <w:rStyle w:val="1-Char"/>
          <w:rFonts w:hint="cs"/>
          <w:rtl/>
        </w:rPr>
        <w:t>ی</w:t>
      </w:r>
      <w:r w:rsidRPr="007100A7">
        <w:rPr>
          <w:rStyle w:val="1-Char"/>
          <w:rFonts w:hint="cs"/>
          <w:rtl/>
        </w:rPr>
        <w:t>‌ا</w:t>
      </w:r>
      <w:r w:rsidR="00446BB7">
        <w:rPr>
          <w:rStyle w:val="1-Char"/>
          <w:rFonts w:hint="cs"/>
          <w:rtl/>
        </w:rPr>
        <w:t>ی</w:t>
      </w:r>
      <w:r w:rsidRPr="007100A7">
        <w:rPr>
          <w:rStyle w:val="1-Char"/>
          <w:rFonts w:hint="cs"/>
          <w:rtl/>
        </w:rPr>
        <w:t xml:space="preserve"> که از آن بهبود ن</w:t>
      </w:r>
      <w:r w:rsidR="00446BB7">
        <w:rPr>
          <w:rStyle w:val="1-Char"/>
          <w:rFonts w:hint="cs"/>
          <w:rtl/>
        </w:rPr>
        <w:t>ی</w:t>
      </w:r>
      <w:r w:rsidRPr="007100A7">
        <w:rPr>
          <w:rStyle w:val="1-Char"/>
          <w:rFonts w:hint="cs"/>
          <w:rtl/>
        </w:rPr>
        <w:t xml:space="preserve">افت، فرمود: </w:t>
      </w:r>
      <w:r w:rsidRPr="00BE2421">
        <w:rPr>
          <w:rStyle w:val="5-Char"/>
          <w:rFonts w:hint="cs"/>
          <w:rtl/>
        </w:rPr>
        <w:t>«لَعَنَ اللهُ الْ</w:t>
      </w:r>
      <w:r w:rsidR="00C12E54" w:rsidRPr="00BE2421">
        <w:rPr>
          <w:rStyle w:val="5-Char"/>
          <w:rFonts w:hint="cs"/>
          <w:rtl/>
        </w:rPr>
        <w:t>ي</w:t>
      </w:r>
      <w:r w:rsidRPr="00BE2421">
        <w:rPr>
          <w:rStyle w:val="5-Char"/>
          <w:rFonts w:hint="cs"/>
          <w:rtl/>
        </w:rPr>
        <w:t>َهُوْدَ وَ النَّصٰار</w:t>
      </w:r>
      <w:r w:rsidR="00C12E54" w:rsidRPr="00BE2421">
        <w:rPr>
          <w:rStyle w:val="5-Char"/>
          <w:rFonts w:hint="cs"/>
          <w:rtl/>
        </w:rPr>
        <w:t>ي</w:t>
      </w:r>
      <w:r w:rsidRPr="00BE2421">
        <w:rPr>
          <w:rStyle w:val="5-Char"/>
          <w:rFonts w:hint="cs"/>
          <w:rtl/>
        </w:rPr>
        <w:t>ٰ، اِتَّخَذُوْا قُبُوْرَ اَنْبِ</w:t>
      </w:r>
      <w:r w:rsidR="00C12E54" w:rsidRPr="00BE2421">
        <w:rPr>
          <w:rStyle w:val="5-Char"/>
          <w:rFonts w:hint="cs"/>
          <w:rtl/>
        </w:rPr>
        <w:t>ي</w:t>
      </w:r>
      <w:r w:rsidRPr="00BE2421">
        <w:rPr>
          <w:rStyle w:val="5-Char"/>
          <w:rFonts w:hint="cs"/>
          <w:rtl/>
        </w:rPr>
        <w:t>ٰاءِ‌هِمْ مَسٰاجِدَ. قٰالَتْ فَلَوْلٰا ذٰا</w:t>
      </w:r>
      <w:r w:rsidR="00544D97">
        <w:rPr>
          <w:rStyle w:val="5-Char"/>
          <w:rFonts w:hint="cs"/>
          <w:rtl/>
        </w:rPr>
        <w:t xml:space="preserve">كَ </w:t>
      </w:r>
      <w:r w:rsidRPr="00BE2421">
        <w:rPr>
          <w:rStyle w:val="5-Char"/>
          <w:rFonts w:hint="cs"/>
          <w:rtl/>
        </w:rPr>
        <w:t>اُبْرِزَ قَبْرُهُ غَ</w:t>
      </w:r>
      <w:r w:rsidR="00C12E54" w:rsidRPr="00BE2421">
        <w:rPr>
          <w:rStyle w:val="5-Char"/>
          <w:rFonts w:hint="cs"/>
          <w:rtl/>
        </w:rPr>
        <w:t>ي</w:t>
      </w:r>
      <w:r w:rsidRPr="00BE2421">
        <w:rPr>
          <w:rStyle w:val="5-Char"/>
          <w:rFonts w:hint="cs"/>
          <w:rtl/>
        </w:rPr>
        <w:t>ْرَ اَنَّهُ خَشِ</w:t>
      </w:r>
      <w:r w:rsidR="00C12E54" w:rsidRPr="00BE2421">
        <w:rPr>
          <w:rStyle w:val="5-Char"/>
          <w:rFonts w:hint="cs"/>
          <w:rtl/>
        </w:rPr>
        <w:t>ي</w:t>
      </w:r>
      <w:r w:rsidRPr="00BE2421">
        <w:rPr>
          <w:rStyle w:val="5-Char"/>
          <w:rFonts w:hint="cs"/>
          <w:rtl/>
        </w:rPr>
        <w:t xml:space="preserve">َ اَنْ </w:t>
      </w:r>
      <w:r w:rsidR="00C12E54" w:rsidRPr="00BE2421">
        <w:rPr>
          <w:rStyle w:val="5-Char"/>
          <w:rFonts w:hint="cs"/>
          <w:rtl/>
        </w:rPr>
        <w:t>ي</w:t>
      </w:r>
      <w:r w:rsidRPr="00BE2421">
        <w:rPr>
          <w:rStyle w:val="5-Char"/>
          <w:rFonts w:hint="cs"/>
          <w:rtl/>
        </w:rPr>
        <w:t>ُتَّخَذَ مَسْجِداً»</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 xml:space="preserve">«خداوند </w:t>
      </w:r>
      <w:r w:rsidR="00446BB7">
        <w:rPr>
          <w:rStyle w:val="1-Char"/>
          <w:rFonts w:hint="cs"/>
          <w:rtl/>
        </w:rPr>
        <w:t>ی</w:t>
      </w:r>
      <w:r w:rsidRPr="00BE2421">
        <w:rPr>
          <w:rStyle w:val="1-Char"/>
          <w:rFonts w:hint="cs"/>
          <w:rtl/>
        </w:rPr>
        <w:t>هود و نصار</w:t>
      </w:r>
      <w:r w:rsidR="00446BB7">
        <w:rPr>
          <w:rStyle w:val="1-Char"/>
          <w:rFonts w:hint="cs"/>
          <w:rtl/>
        </w:rPr>
        <w:t>ی</w:t>
      </w:r>
      <w:r w:rsidRPr="00BE2421">
        <w:rPr>
          <w:rStyle w:val="1-Char"/>
          <w:rFonts w:hint="cs"/>
          <w:rtl/>
        </w:rPr>
        <w:t xml:space="preserve"> را لعنت کند؛ ز</w:t>
      </w:r>
      <w:r w:rsidR="00446BB7">
        <w:rPr>
          <w:rStyle w:val="1-Char"/>
          <w:rFonts w:hint="cs"/>
          <w:rtl/>
        </w:rPr>
        <w:t>ی</w:t>
      </w:r>
      <w:r w:rsidRPr="00BE2421">
        <w:rPr>
          <w:rStyle w:val="1-Char"/>
          <w:rFonts w:hint="cs"/>
          <w:rtl/>
        </w:rPr>
        <w:t>را که قبور پ</w:t>
      </w:r>
      <w:r w:rsidR="00446BB7">
        <w:rPr>
          <w:rStyle w:val="1-Char"/>
          <w:rFonts w:hint="cs"/>
          <w:rtl/>
        </w:rPr>
        <w:t>ی</w:t>
      </w:r>
      <w:r w:rsidRPr="00BE2421">
        <w:rPr>
          <w:rStyle w:val="1-Char"/>
          <w:rFonts w:hint="cs"/>
          <w:rtl/>
        </w:rPr>
        <w:t>امبرانشان را مسجد قرار دادند. عا</w:t>
      </w:r>
      <w:r w:rsidR="00446BB7">
        <w:rPr>
          <w:rStyle w:val="1-Char"/>
          <w:rFonts w:hint="cs"/>
          <w:rtl/>
        </w:rPr>
        <w:t>ی</w:t>
      </w:r>
      <w:r w:rsidRPr="00BE2421">
        <w:rPr>
          <w:rStyle w:val="1-Char"/>
          <w:rFonts w:hint="cs"/>
          <w:rtl/>
        </w:rPr>
        <w:t>شه</w:t>
      </w:r>
      <w:r w:rsidR="00FE6406" w:rsidRPr="00FE6406">
        <w:rPr>
          <w:rStyle w:val="1-Char"/>
          <w:rFonts w:cs="CTraditional Arabic" w:hint="cs"/>
          <w:rtl/>
        </w:rPr>
        <w:t>ل</w:t>
      </w:r>
      <w:r w:rsidRPr="00BE2421">
        <w:rPr>
          <w:rStyle w:val="1-Char"/>
          <w:rFonts w:hint="cs"/>
          <w:rtl/>
        </w:rPr>
        <w:t xml:space="preserve"> گو</w:t>
      </w:r>
      <w:r w:rsidR="00446BB7">
        <w:rPr>
          <w:rStyle w:val="1-Char"/>
          <w:rFonts w:hint="cs"/>
          <w:rtl/>
        </w:rPr>
        <w:t>ی</w:t>
      </w:r>
      <w:r w:rsidRPr="00BE2421">
        <w:rPr>
          <w:rStyle w:val="1-Char"/>
          <w:rFonts w:hint="cs"/>
          <w:rtl/>
        </w:rPr>
        <w:t>د: اگر ا</w:t>
      </w:r>
      <w:r w:rsidR="00446BB7">
        <w:rPr>
          <w:rStyle w:val="1-Char"/>
          <w:rFonts w:hint="cs"/>
          <w:rtl/>
        </w:rPr>
        <w:t>ی</w:t>
      </w:r>
      <w:r w:rsidRPr="00BE2421">
        <w:rPr>
          <w:rStyle w:val="1-Char"/>
          <w:rFonts w:hint="cs"/>
          <w:rtl/>
        </w:rPr>
        <w:t>ن نبود، قبرش را آشکار م</w:t>
      </w:r>
      <w:r w:rsidR="00446BB7">
        <w:rPr>
          <w:rStyle w:val="1-Char"/>
          <w:rFonts w:hint="cs"/>
          <w:rtl/>
        </w:rPr>
        <w:t>ی</w:t>
      </w:r>
      <w:r w:rsidRPr="00BE2421">
        <w:rPr>
          <w:rStyle w:val="1-Char"/>
          <w:rFonts w:hint="cs"/>
          <w:rtl/>
        </w:rPr>
        <w:t>‌کردند، اما ب</w:t>
      </w:r>
      <w:r w:rsidR="00446BB7">
        <w:rPr>
          <w:rStyle w:val="1-Char"/>
          <w:rFonts w:hint="cs"/>
          <w:rtl/>
        </w:rPr>
        <w:t>ی</w:t>
      </w:r>
      <w:r w:rsidRPr="00BE2421">
        <w:rPr>
          <w:rStyle w:val="1-Char"/>
          <w:rFonts w:hint="cs"/>
          <w:rtl/>
        </w:rPr>
        <w:t>م آن داشت که مسجد قرار داده شود»</w:t>
      </w:r>
      <w:r w:rsidRPr="007100A7">
        <w:rPr>
          <w:rStyle w:val="1-Char"/>
          <w:rFonts w:hint="cs"/>
          <w:rtl/>
        </w:rPr>
        <w:t>.</w:t>
      </w:r>
    </w:p>
    <w:p w:rsidR="00E81847" w:rsidRPr="007100A7" w:rsidRDefault="00E81847" w:rsidP="00463D6B">
      <w:pPr>
        <w:pStyle w:val="ListParagraph"/>
        <w:numPr>
          <w:ilvl w:val="0"/>
          <w:numId w:val="44"/>
        </w:numPr>
        <w:rPr>
          <w:rStyle w:val="1-Char"/>
          <w:rtl/>
        </w:rPr>
      </w:pPr>
      <w:r w:rsidRPr="00E844C4">
        <w:rPr>
          <w:rStyle w:val="9-Char"/>
          <w:rFonts w:eastAsia="Batang" w:hint="cs"/>
          <w:rtl/>
        </w:rPr>
        <w:t>تبد</w:t>
      </w:r>
      <w:r w:rsidR="00446BB7">
        <w:rPr>
          <w:rStyle w:val="9-Char"/>
          <w:rFonts w:eastAsia="Batang" w:hint="cs"/>
          <w:rtl/>
        </w:rPr>
        <w:t>ی</w:t>
      </w:r>
      <w:r w:rsidRPr="00E844C4">
        <w:rPr>
          <w:rStyle w:val="9-Char"/>
          <w:rFonts w:eastAsia="Batang" w:hint="cs"/>
          <w:rtl/>
        </w:rPr>
        <w:t>ل کردن قبرستان به محل برزگرار</w:t>
      </w:r>
      <w:r w:rsidR="00446BB7">
        <w:rPr>
          <w:rStyle w:val="9-Char"/>
          <w:rFonts w:eastAsia="Batang" w:hint="cs"/>
          <w:rtl/>
        </w:rPr>
        <w:t>ی</w:t>
      </w:r>
      <w:r w:rsidRPr="00E844C4">
        <w:rPr>
          <w:rStyle w:val="9-Char"/>
          <w:rFonts w:eastAsia="Batang" w:hint="cs"/>
          <w:rtl/>
        </w:rPr>
        <w:t xml:space="preserve"> اع</w:t>
      </w:r>
      <w:r w:rsidR="00446BB7">
        <w:rPr>
          <w:rStyle w:val="9-Char"/>
          <w:rFonts w:eastAsia="Batang" w:hint="cs"/>
          <w:rtl/>
        </w:rPr>
        <w:t>ی</w:t>
      </w:r>
      <w:r w:rsidRPr="00E844C4">
        <w:rPr>
          <w:rStyle w:val="9-Char"/>
          <w:rFonts w:eastAsia="Batang" w:hint="cs"/>
          <w:rtl/>
        </w:rPr>
        <w:t>اد و رفتن به قبرستان در اوقات مع</w:t>
      </w:r>
      <w:r w:rsidR="00446BB7">
        <w:rPr>
          <w:rStyle w:val="9-Char"/>
          <w:rFonts w:eastAsia="Batang" w:hint="cs"/>
          <w:rtl/>
        </w:rPr>
        <w:t>ی</w:t>
      </w:r>
      <w:r w:rsidRPr="00E844C4">
        <w:rPr>
          <w:rStyle w:val="9-Char"/>
          <w:rFonts w:eastAsia="Batang" w:hint="cs"/>
          <w:rtl/>
        </w:rPr>
        <w:t>ن و مناسبت‌ها</w:t>
      </w:r>
      <w:r w:rsidR="00446BB7">
        <w:rPr>
          <w:rStyle w:val="9-Char"/>
          <w:rFonts w:eastAsia="Batang" w:hint="cs"/>
          <w:rtl/>
        </w:rPr>
        <w:t>ی</w:t>
      </w:r>
      <w:r w:rsidRPr="00E844C4">
        <w:rPr>
          <w:rStyle w:val="9-Char"/>
          <w:rFonts w:eastAsia="Batang" w:hint="cs"/>
          <w:rtl/>
        </w:rPr>
        <w:t xml:space="preserve"> معروف به قصد عبادت، نزد قبور </w:t>
      </w:r>
      <w:r w:rsidR="00446BB7">
        <w:rPr>
          <w:rStyle w:val="9-Char"/>
          <w:rFonts w:eastAsia="Batang" w:hint="cs"/>
          <w:rtl/>
        </w:rPr>
        <w:t>ی</w:t>
      </w:r>
      <w:r w:rsidRPr="00E844C4">
        <w:rPr>
          <w:rStyle w:val="9-Char"/>
          <w:rFonts w:eastAsia="Batang" w:hint="cs"/>
          <w:rtl/>
        </w:rPr>
        <w:t>ا غ</w:t>
      </w:r>
      <w:r w:rsidR="00446BB7">
        <w:rPr>
          <w:rStyle w:val="9-Char"/>
          <w:rFonts w:eastAsia="Batang" w:hint="cs"/>
          <w:rtl/>
        </w:rPr>
        <w:t>ی</w:t>
      </w:r>
      <w:r w:rsidRPr="00E844C4">
        <w:rPr>
          <w:rStyle w:val="9-Char"/>
          <w:rFonts w:eastAsia="Batang" w:hint="cs"/>
          <w:rtl/>
        </w:rPr>
        <w:t>ر آن</w:t>
      </w:r>
      <w:r w:rsidRPr="007100A7">
        <w:rPr>
          <w:rStyle w:val="1-Char"/>
          <w:rFonts w:hint="cs"/>
          <w:rtl/>
        </w:rPr>
        <w:t>: ابوهر</w:t>
      </w:r>
      <w:r w:rsidR="00446BB7">
        <w:rPr>
          <w:rStyle w:val="1-Char"/>
          <w:rFonts w:hint="cs"/>
          <w:rtl/>
        </w:rPr>
        <w:t>ی</w:t>
      </w:r>
      <w:r w:rsidRPr="007100A7">
        <w:rPr>
          <w:rStyle w:val="1-Char"/>
          <w:rFonts w:hint="cs"/>
          <w:rtl/>
        </w:rPr>
        <w:t>ره</w:t>
      </w:r>
      <w:r w:rsidR="00FE6406" w:rsidRPr="00E844C4">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E844C4">
        <w:rPr>
          <w:rStyle w:val="1-Char"/>
          <w:rFonts w:cs="CTraditional Arabic" w:hint="cs"/>
          <w:rtl/>
        </w:rPr>
        <w:t xml:space="preserve"> ج</w:t>
      </w:r>
      <w:r w:rsidRPr="007100A7">
        <w:rPr>
          <w:rStyle w:val="1-Char"/>
          <w:rFonts w:hint="cs"/>
          <w:rtl/>
        </w:rPr>
        <w:t xml:space="preserve"> فرموده است: </w:t>
      </w:r>
      <w:r w:rsidRPr="00BE2421">
        <w:rPr>
          <w:rStyle w:val="5-Char"/>
          <w:rFonts w:hint="cs"/>
          <w:rtl/>
        </w:rPr>
        <w:t>«لٰاتَتَّخِذُوْا َقبْرِ</w:t>
      </w:r>
      <w:r w:rsidR="00C12E54" w:rsidRPr="00BE2421">
        <w:rPr>
          <w:rStyle w:val="5-Char"/>
          <w:rFonts w:hint="cs"/>
          <w:rtl/>
        </w:rPr>
        <w:t>ي</w:t>
      </w:r>
      <w:r w:rsidRPr="00BE2421">
        <w:rPr>
          <w:rStyle w:val="5-Char"/>
          <w:rFonts w:hint="cs"/>
          <w:rtl/>
        </w:rPr>
        <w:t>ْ عِ</w:t>
      </w:r>
      <w:r w:rsidR="00C12E54" w:rsidRPr="00BE2421">
        <w:rPr>
          <w:rStyle w:val="5-Char"/>
          <w:rFonts w:hint="cs"/>
          <w:rtl/>
        </w:rPr>
        <w:t>ي</w:t>
      </w:r>
      <w:r w:rsidRPr="00BE2421">
        <w:rPr>
          <w:rStyle w:val="5-Char"/>
          <w:rFonts w:hint="cs"/>
          <w:rtl/>
        </w:rPr>
        <w:t>ْداً وَّ لٰا تَجْعَلُوْ بُ</w:t>
      </w:r>
      <w:r w:rsidR="00C12E54" w:rsidRPr="00BE2421">
        <w:rPr>
          <w:rStyle w:val="5-Char"/>
          <w:rFonts w:hint="cs"/>
          <w:rtl/>
        </w:rPr>
        <w:t>ي</w:t>
      </w:r>
      <w:r w:rsidRPr="00BE2421">
        <w:rPr>
          <w:rStyle w:val="5-Char"/>
          <w:rFonts w:hint="cs"/>
          <w:rtl/>
        </w:rPr>
        <w:t>ُوْتَکُمْ قُبُوْراً وَ حَ</w:t>
      </w:r>
      <w:r w:rsidR="00C12E54" w:rsidRPr="00BE2421">
        <w:rPr>
          <w:rStyle w:val="5-Char"/>
          <w:rFonts w:hint="cs"/>
          <w:rtl/>
        </w:rPr>
        <w:t>ي</w:t>
      </w:r>
      <w:r w:rsidRPr="00BE2421">
        <w:rPr>
          <w:rStyle w:val="5-Char"/>
          <w:rFonts w:hint="cs"/>
          <w:rtl/>
        </w:rPr>
        <w:t>ْثُمٰا کُنْتُمْ فَصَلُّوْا عَلَ</w:t>
      </w:r>
      <w:r w:rsidR="00C12E54" w:rsidRPr="00BE2421">
        <w:rPr>
          <w:rStyle w:val="5-Char"/>
          <w:rFonts w:hint="cs"/>
          <w:rtl/>
        </w:rPr>
        <w:t>ي</w:t>
      </w:r>
      <w:r w:rsidRPr="00BE2421">
        <w:rPr>
          <w:rStyle w:val="5-Char"/>
          <w:rFonts w:hint="cs"/>
          <w:rtl/>
        </w:rPr>
        <w:t>َّ فَاِنَّ صَلٰاتَکُمْ تَبْلُغُنِ</w:t>
      </w:r>
      <w:r w:rsidR="00C12E54" w:rsidRPr="00BE2421">
        <w:rPr>
          <w:rStyle w:val="5-Char"/>
          <w:rFonts w:hint="cs"/>
          <w:rtl/>
        </w:rPr>
        <w:t>ي</w:t>
      </w:r>
      <w:r w:rsidRPr="00BE2421">
        <w:rPr>
          <w:rStyle w:val="5-Char"/>
          <w:rFonts w:hint="cs"/>
          <w:rtl/>
        </w:rPr>
        <w:t>ْ»</w:t>
      </w:r>
      <w:r w:rsidRPr="007100A7">
        <w:rPr>
          <w:rStyle w:val="1-Char"/>
          <w:rFonts w:hint="cs"/>
          <w:rtl/>
        </w:rPr>
        <w:t xml:space="preserve"> (ابن ماجه و ابوداود)؛ </w:t>
      </w:r>
      <w:r w:rsidRPr="00BE2421">
        <w:rPr>
          <w:rStyle w:val="1-Char"/>
          <w:rFonts w:hint="cs"/>
          <w:rtl/>
        </w:rPr>
        <w:t>«قبر مرا به محل برگزار</w:t>
      </w:r>
      <w:r w:rsidR="00446BB7">
        <w:rPr>
          <w:rStyle w:val="1-Char"/>
          <w:rFonts w:hint="cs"/>
          <w:rtl/>
        </w:rPr>
        <w:t>ی</w:t>
      </w:r>
      <w:r w:rsidRPr="00BE2421">
        <w:rPr>
          <w:rStyle w:val="1-Char"/>
          <w:rFonts w:hint="cs"/>
          <w:rtl/>
        </w:rPr>
        <w:t xml:space="preserve"> اع</w:t>
      </w:r>
      <w:r w:rsidR="00446BB7">
        <w:rPr>
          <w:rStyle w:val="1-Char"/>
          <w:rFonts w:hint="cs"/>
          <w:rtl/>
        </w:rPr>
        <w:t>ی</w:t>
      </w:r>
      <w:r w:rsidRPr="00BE2421">
        <w:rPr>
          <w:rStyle w:val="1-Char"/>
          <w:rFonts w:hint="cs"/>
          <w:rtl/>
        </w:rPr>
        <w:t>اد قرار نده</w:t>
      </w:r>
      <w:r w:rsidR="00446BB7">
        <w:rPr>
          <w:rStyle w:val="1-Char"/>
          <w:rFonts w:hint="cs"/>
          <w:rtl/>
        </w:rPr>
        <w:t>ی</w:t>
      </w:r>
      <w:r w:rsidRPr="00BE2421">
        <w:rPr>
          <w:rStyle w:val="1-Char"/>
          <w:rFonts w:hint="cs"/>
          <w:rtl/>
        </w:rPr>
        <w:t>د و خانه‌ها</w:t>
      </w:r>
      <w:r w:rsidR="00446BB7">
        <w:rPr>
          <w:rStyle w:val="1-Char"/>
          <w:rFonts w:hint="cs"/>
          <w:rtl/>
        </w:rPr>
        <w:t>ی</w:t>
      </w:r>
      <w:r w:rsidRPr="00BE2421">
        <w:rPr>
          <w:rStyle w:val="1-Char"/>
          <w:rFonts w:hint="cs"/>
          <w:rtl/>
        </w:rPr>
        <w:t>تان را قبرستان نکن</w:t>
      </w:r>
      <w:r w:rsidR="00446BB7">
        <w:rPr>
          <w:rStyle w:val="1-Char"/>
          <w:rFonts w:hint="cs"/>
          <w:rtl/>
        </w:rPr>
        <w:t>ی</w:t>
      </w:r>
      <w:r w:rsidRPr="00BE2421">
        <w:rPr>
          <w:rStyle w:val="1-Char"/>
          <w:rFonts w:hint="cs"/>
          <w:rtl/>
        </w:rPr>
        <w:t>د و هر کجا بود</w:t>
      </w:r>
      <w:r w:rsidR="00446BB7">
        <w:rPr>
          <w:rStyle w:val="1-Char"/>
          <w:rFonts w:hint="cs"/>
          <w:rtl/>
        </w:rPr>
        <w:t>ی</w:t>
      </w:r>
      <w:r w:rsidRPr="00BE2421">
        <w:rPr>
          <w:rStyle w:val="1-Char"/>
          <w:rFonts w:hint="cs"/>
          <w:rtl/>
        </w:rPr>
        <w:t>د بر من صلوات بفرست</w:t>
      </w:r>
      <w:r w:rsidR="00446BB7">
        <w:rPr>
          <w:rStyle w:val="1-Char"/>
          <w:rFonts w:hint="cs"/>
          <w:rtl/>
        </w:rPr>
        <w:t>ی</w:t>
      </w:r>
      <w:r w:rsidRPr="00BE2421">
        <w:rPr>
          <w:rStyle w:val="1-Char"/>
          <w:rFonts w:hint="cs"/>
          <w:rtl/>
        </w:rPr>
        <w:t>د؛ چون صلوات شما به من م</w:t>
      </w:r>
      <w:r w:rsidR="00446BB7">
        <w:rPr>
          <w:rStyle w:val="1-Char"/>
          <w:rFonts w:hint="cs"/>
          <w:rtl/>
        </w:rPr>
        <w:t>ی</w:t>
      </w:r>
      <w:r w:rsidRPr="00BE2421">
        <w:rPr>
          <w:rStyle w:val="1-Char"/>
          <w:rFonts w:hint="cs"/>
          <w:rtl/>
        </w:rPr>
        <w:t>‌رسد»</w:t>
      </w:r>
      <w:r w:rsidRPr="007100A7">
        <w:rPr>
          <w:rStyle w:val="1-Char"/>
          <w:rFonts w:hint="cs"/>
          <w:rtl/>
        </w:rPr>
        <w:t>.</w:t>
      </w:r>
    </w:p>
    <w:p w:rsidR="00E81847" w:rsidRPr="007100A7" w:rsidRDefault="00E81847" w:rsidP="00463D6B">
      <w:pPr>
        <w:pStyle w:val="ListParagraph"/>
        <w:numPr>
          <w:ilvl w:val="0"/>
          <w:numId w:val="44"/>
        </w:numPr>
        <w:rPr>
          <w:rStyle w:val="1-Char"/>
          <w:rtl/>
        </w:rPr>
      </w:pPr>
      <w:r w:rsidRPr="00E844C4">
        <w:rPr>
          <w:rStyle w:val="9-Char"/>
          <w:rFonts w:eastAsia="Batang" w:hint="cs"/>
          <w:rtl/>
        </w:rPr>
        <w:t>شکستن استخوان م</w:t>
      </w:r>
      <w:r w:rsidR="00446BB7">
        <w:rPr>
          <w:rStyle w:val="9-Char"/>
          <w:rFonts w:eastAsia="Batang" w:hint="cs"/>
          <w:rtl/>
        </w:rPr>
        <w:t>ی</w:t>
      </w:r>
      <w:r w:rsidRPr="00E844C4">
        <w:rPr>
          <w:rStyle w:val="9-Char"/>
          <w:rFonts w:eastAsia="Batang" w:hint="cs"/>
          <w:rtl/>
        </w:rPr>
        <w:t>ت:</w:t>
      </w:r>
      <w:r w:rsidRPr="007100A7">
        <w:rPr>
          <w:rStyle w:val="1-Char"/>
          <w:rFonts w:hint="cs"/>
          <w:rtl/>
        </w:rPr>
        <w:t xml:space="preserve"> به دل</w:t>
      </w:r>
      <w:r w:rsidR="00446BB7">
        <w:rPr>
          <w:rStyle w:val="1-Char"/>
          <w:rFonts w:hint="cs"/>
          <w:rtl/>
        </w:rPr>
        <w:t>ی</w:t>
      </w:r>
      <w:r w:rsidRPr="007100A7">
        <w:rPr>
          <w:rStyle w:val="1-Char"/>
          <w:rFonts w:hint="cs"/>
          <w:rtl/>
        </w:rPr>
        <w:t>ل فرموده‌</w:t>
      </w:r>
      <w:r w:rsidR="00446BB7">
        <w:rPr>
          <w:rStyle w:val="1-Char"/>
          <w:rFonts w:hint="cs"/>
          <w:rtl/>
        </w:rPr>
        <w:t>ی</w:t>
      </w:r>
      <w:r w:rsidRPr="007100A7">
        <w:rPr>
          <w:rStyle w:val="1-Char"/>
          <w:rFonts w:hint="cs"/>
          <w:rtl/>
        </w:rPr>
        <w:t xml:space="preserve"> پ</w:t>
      </w:r>
      <w:r w:rsidR="00446BB7">
        <w:rPr>
          <w:rStyle w:val="1-Char"/>
          <w:rFonts w:hint="cs"/>
          <w:rtl/>
        </w:rPr>
        <w:t>ی</w:t>
      </w:r>
      <w:r w:rsidRPr="007100A7">
        <w:rPr>
          <w:rStyle w:val="1-Char"/>
          <w:rFonts w:hint="cs"/>
          <w:rtl/>
        </w:rPr>
        <w:t>امبر</w:t>
      </w:r>
      <w:r w:rsidR="00FE6406" w:rsidRPr="00E844C4">
        <w:rPr>
          <w:rStyle w:val="1-Char"/>
          <w:rFonts w:cs="CTraditional Arabic" w:hint="cs"/>
          <w:rtl/>
        </w:rPr>
        <w:t xml:space="preserve"> ج</w:t>
      </w:r>
      <w:r w:rsidRPr="007100A7">
        <w:rPr>
          <w:rStyle w:val="1-Char"/>
          <w:rFonts w:hint="cs"/>
          <w:rtl/>
        </w:rPr>
        <w:t xml:space="preserve">: </w:t>
      </w:r>
      <w:r w:rsidRPr="00BE2421">
        <w:rPr>
          <w:rStyle w:val="5-Char"/>
          <w:rFonts w:hint="cs"/>
          <w:rtl/>
        </w:rPr>
        <w:t>«اِنَّ کَسْرَ عَظْمِ الْمُؤْمِنِ مَ</w:t>
      </w:r>
      <w:r w:rsidR="00C12E54" w:rsidRPr="00BE2421">
        <w:rPr>
          <w:rStyle w:val="5-Char"/>
          <w:rFonts w:hint="cs"/>
          <w:rtl/>
        </w:rPr>
        <w:t>ي</w:t>
      </w:r>
      <w:r w:rsidRPr="00BE2421">
        <w:rPr>
          <w:rStyle w:val="5-Char"/>
          <w:rFonts w:hint="cs"/>
          <w:rtl/>
        </w:rPr>
        <w:t>ِّتاً مِثْلُ کَسْرِهِ حَ</w:t>
      </w:r>
      <w:r w:rsidR="00C12E54" w:rsidRPr="00BE2421">
        <w:rPr>
          <w:rStyle w:val="5-Char"/>
          <w:rFonts w:hint="cs"/>
          <w:rtl/>
        </w:rPr>
        <w:t>ي</w:t>
      </w:r>
      <w:r w:rsidRPr="00BE2421">
        <w:rPr>
          <w:rStyle w:val="5-Char"/>
          <w:rFonts w:hint="cs"/>
          <w:rtl/>
        </w:rPr>
        <w:t>ّاً»</w:t>
      </w:r>
      <w:r w:rsidRPr="007100A7">
        <w:rPr>
          <w:rStyle w:val="1-Char"/>
          <w:rFonts w:hint="cs"/>
          <w:rtl/>
        </w:rPr>
        <w:t xml:space="preserve"> (ابوداود و ابن ماجه)؛ </w:t>
      </w:r>
      <w:r w:rsidRPr="00BE2421">
        <w:rPr>
          <w:rStyle w:val="1-Char"/>
          <w:rFonts w:hint="cs"/>
          <w:rtl/>
        </w:rPr>
        <w:t>«شکسن استخوان م</w:t>
      </w:r>
      <w:r w:rsidR="00446BB7">
        <w:rPr>
          <w:rStyle w:val="1-Char"/>
          <w:rFonts w:hint="cs"/>
          <w:rtl/>
        </w:rPr>
        <w:t>ی</w:t>
      </w:r>
      <w:r w:rsidRPr="00BE2421">
        <w:rPr>
          <w:rStyle w:val="1-Char"/>
          <w:rFonts w:hint="cs"/>
          <w:rtl/>
        </w:rPr>
        <w:t>ت مؤمن، مانند شکستن استخوانش در حال زندگان</w:t>
      </w:r>
      <w:r w:rsidR="00446BB7">
        <w:rPr>
          <w:rStyle w:val="1-Char"/>
          <w:rFonts w:hint="cs"/>
          <w:rtl/>
        </w:rPr>
        <w:t>ی</w:t>
      </w:r>
      <w:r w:rsidRPr="00BE2421">
        <w:rPr>
          <w:rStyle w:val="1-Char"/>
          <w:rFonts w:hint="cs"/>
          <w:rtl/>
        </w:rPr>
        <w:t xml:space="preserve"> است»</w:t>
      </w:r>
      <w:r w:rsidRPr="007100A7">
        <w:rPr>
          <w:rStyle w:val="1-Char"/>
          <w:rFonts w:hint="cs"/>
          <w:rtl/>
        </w:rPr>
        <w:t>.]</w:t>
      </w:r>
    </w:p>
    <w:p w:rsidR="00E844C4" w:rsidRDefault="00E844C4" w:rsidP="00E844C4">
      <w:pPr>
        <w:pStyle w:val="1-"/>
        <w:rPr>
          <w:rStyle w:val="1-Char"/>
          <w:rtl/>
        </w:rPr>
        <w:sectPr w:rsidR="00E844C4" w:rsidSect="009B725F">
          <w:footnotePr>
            <w:numRestart w:val="eachPage"/>
          </w:footnotePr>
          <w:pgSz w:w="9356" w:h="13608" w:code="9"/>
          <w:pgMar w:top="567" w:right="1134" w:bottom="851" w:left="1134" w:header="454" w:footer="0" w:gutter="0"/>
          <w:cols w:space="708"/>
          <w:titlePg/>
          <w:bidi/>
          <w:docGrid w:linePitch="360"/>
        </w:sectPr>
      </w:pPr>
    </w:p>
    <w:p w:rsidR="00E844C4" w:rsidRDefault="00E844C4" w:rsidP="00E844C4">
      <w:pPr>
        <w:pStyle w:val="1-"/>
        <w:rPr>
          <w:rStyle w:val="1-Char"/>
          <w:rtl/>
        </w:rPr>
      </w:pPr>
    </w:p>
    <w:p w:rsidR="00E844C4" w:rsidRDefault="00E844C4" w:rsidP="00E844C4">
      <w:pPr>
        <w:pStyle w:val="1-"/>
        <w:rPr>
          <w:rStyle w:val="1-Char"/>
          <w:rtl/>
        </w:rPr>
      </w:pPr>
    </w:p>
    <w:p w:rsidR="00E844C4" w:rsidRDefault="00E844C4" w:rsidP="00E844C4">
      <w:pPr>
        <w:pStyle w:val="1-"/>
        <w:rPr>
          <w:rStyle w:val="1-Char"/>
          <w:rtl/>
        </w:rPr>
      </w:pPr>
    </w:p>
    <w:p w:rsidR="00E844C4" w:rsidRDefault="00E844C4" w:rsidP="00E844C4">
      <w:pPr>
        <w:pStyle w:val="1-"/>
        <w:rPr>
          <w:rStyle w:val="1-Char"/>
          <w:rtl/>
        </w:rPr>
      </w:pPr>
    </w:p>
    <w:p w:rsidR="005D047C" w:rsidRDefault="005D047C" w:rsidP="00E844C4">
      <w:pPr>
        <w:pStyle w:val="2-1"/>
        <w:rPr>
          <w:rtl/>
        </w:rPr>
      </w:pPr>
      <w:bookmarkStart w:id="136" w:name="_Toc440375893"/>
      <w:r>
        <w:rPr>
          <w:rFonts w:hint="cs"/>
          <w:rtl/>
        </w:rPr>
        <w:t>باب: پ</w:t>
      </w:r>
      <w:r w:rsidR="000751A8">
        <w:rPr>
          <w:rFonts w:hint="cs"/>
          <w:rtl/>
        </w:rPr>
        <w:t>ی</w:t>
      </w:r>
      <w:r>
        <w:rPr>
          <w:rFonts w:hint="cs"/>
          <w:rtl/>
        </w:rPr>
        <w:t>رامون احکام شه</w:t>
      </w:r>
      <w:r w:rsidR="000751A8">
        <w:rPr>
          <w:rFonts w:hint="cs"/>
          <w:rtl/>
        </w:rPr>
        <w:t>ی</w:t>
      </w:r>
      <w:r>
        <w:rPr>
          <w:rFonts w:hint="cs"/>
          <w:rtl/>
        </w:rPr>
        <w:t>د</w:t>
      </w:r>
      <w:bookmarkEnd w:id="136"/>
    </w:p>
    <w:p w:rsidR="00E844C4" w:rsidRDefault="00E844C4" w:rsidP="00AF1D25">
      <w:pPr>
        <w:rPr>
          <w:rStyle w:val="1-Char"/>
          <w:rtl/>
        </w:rPr>
        <w:sectPr w:rsidR="00E844C4" w:rsidSect="00E844C4">
          <w:footnotePr>
            <w:numRestart w:val="eachPage"/>
          </w:footnotePr>
          <w:type w:val="oddPage"/>
          <w:pgSz w:w="9356" w:h="13608" w:code="9"/>
          <w:pgMar w:top="567" w:right="1134" w:bottom="851" w:left="1134" w:header="454" w:footer="0" w:gutter="0"/>
          <w:cols w:space="708"/>
          <w:titlePg/>
          <w:bidi/>
          <w:docGrid w:linePitch="360"/>
        </w:sectPr>
      </w:pPr>
    </w:p>
    <w:p w:rsidR="005D047C" w:rsidRPr="00591526" w:rsidRDefault="005D047C" w:rsidP="00E844C4">
      <w:pPr>
        <w:pStyle w:val="2-"/>
        <w:rPr>
          <w:rtl/>
        </w:rPr>
      </w:pPr>
      <w:bookmarkStart w:id="137" w:name="_Toc440375894"/>
      <w:r w:rsidRPr="00591526">
        <w:rPr>
          <w:rFonts w:hint="eastAsia"/>
          <w:rtl/>
        </w:rPr>
        <w:t>بَابُ</w:t>
      </w:r>
      <w:r w:rsidRPr="00591526">
        <w:rPr>
          <w:rtl/>
        </w:rPr>
        <w:t xml:space="preserve"> </w:t>
      </w:r>
      <w:r w:rsidRPr="00591526">
        <w:rPr>
          <w:rFonts w:hint="eastAsia"/>
          <w:rtl/>
        </w:rPr>
        <w:t>اَحكَامِ</w:t>
      </w:r>
      <w:r w:rsidRPr="00591526">
        <w:rPr>
          <w:rtl/>
        </w:rPr>
        <w:t xml:space="preserve"> </w:t>
      </w:r>
      <w:r w:rsidRPr="00591526">
        <w:rPr>
          <w:rFonts w:hint="eastAsia"/>
          <w:rtl/>
        </w:rPr>
        <w:t>الشَّهِيدِ</w:t>
      </w:r>
      <w:bookmarkEnd w:id="137"/>
    </w:p>
    <w:p w:rsidR="005D047C" w:rsidRPr="00BE2421" w:rsidRDefault="005D047C" w:rsidP="00AF1D25">
      <w:pPr>
        <w:rPr>
          <w:rStyle w:val="5-Char"/>
          <w:bCs/>
          <w:rtl/>
        </w:rPr>
      </w:pPr>
      <w:r w:rsidRPr="00BE2421">
        <w:rPr>
          <w:rStyle w:val="5-Char"/>
          <w:rFonts w:hint="eastAsia"/>
          <w:rtl/>
        </w:rPr>
        <w:t>الشَّهِ</w:t>
      </w:r>
      <w:r w:rsidR="00C12E54" w:rsidRPr="00BE2421">
        <w:rPr>
          <w:rStyle w:val="5-Char"/>
          <w:rFonts w:hint="cs"/>
          <w:rtl/>
        </w:rPr>
        <w:t>ي</w:t>
      </w:r>
      <w:r w:rsidRPr="00BE2421">
        <w:rPr>
          <w:rStyle w:val="5-Char"/>
          <w:rFonts w:hint="eastAsia"/>
          <w:rtl/>
        </w:rPr>
        <w:t>دُ</w:t>
      </w:r>
      <w:r w:rsidRPr="00BE2421">
        <w:rPr>
          <w:rStyle w:val="5-Char"/>
          <w:rtl/>
        </w:rPr>
        <w:t xml:space="preserve"> </w:t>
      </w:r>
      <w:r w:rsidRPr="00BE2421">
        <w:rPr>
          <w:rStyle w:val="5-Char"/>
          <w:rFonts w:hint="eastAsia"/>
          <w:rtl/>
        </w:rPr>
        <w:t>المَقتُولُ</w:t>
      </w:r>
      <w:r w:rsidRPr="00BE2421">
        <w:rPr>
          <w:rStyle w:val="5-Char"/>
          <w:rFonts w:hint="cs"/>
          <w:rtl/>
        </w:rPr>
        <w:t>،</w:t>
      </w:r>
      <w:r w:rsidRPr="00BE2421">
        <w:rPr>
          <w:rStyle w:val="5-Char"/>
          <w:rtl/>
        </w:rPr>
        <w:t xml:space="preserve"> </w:t>
      </w:r>
      <w:r w:rsidRPr="00BE2421">
        <w:rPr>
          <w:rStyle w:val="5-Char"/>
          <w:rFonts w:hint="eastAsia"/>
          <w:rtl/>
        </w:rPr>
        <w:t>مَيِّتٌ</w:t>
      </w:r>
      <w:r w:rsidRPr="00BE2421">
        <w:rPr>
          <w:rStyle w:val="5-Char"/>
          <w:rtl/>
        </w:rPr>
        <w:t xml:space="preserve"> </w:t>
      </w:r>
      <w:r w:rsidRPr="00BE2421">
        <w:rPr>
          <w:rStyle w:val="5-Char"/>
          <w:rFonts w:hint="eastAsia"/>
          <w:rtl/>
        </w:rPr>
        <w:t>بِأَجلِهِ</w:t>
      </w:r>
      <w:r w:rsidRPr="00BE2421">
        <w:rPr>
          <w:rStyle w:val="5-Char"/>
          <w:rtl/>
        </w:rPr>
        <w:t xml:space="preserve"> </w:t>
      </w:r>
      <w:r w:rsidRPr="00BE2421">
        <w:rPr>
          <w:rStyle w:val="5-Char"/>
          <w:rFonts w:hint="eastAsia"/>
          <w:rtl/>
        </w:rPr>
        <w:t>عِندَنَا</w:t>
      </w:r>
      <w:r w:rsidRPr="00BE2421">
        <w:rPr>
          <w:rStyle w:val="5-Char"/>
          <w:rtl/>
        </w:rPr>
        <w:t xml:space="preserve"> </w:t>
      </w:r>
      <w:r w:rsidRPr="00BE2421">
        <w:rPr>
          <w:rStyle w:val="5-Char"/>
          <w:rFonts w:hint="eastAsia"/>
          <w:rtl/>
        </w:rPr>
        <w:t>أَهلِ</w:t>
      </w:r>
      <w:r w:rsidRPr="00BE2421">
        <w:rPr>
          <w:rStyle w:val="5-Char"/>
          <w:rtl/>
        </w:rPr>
        <w:t xml:space="preserve"> </w:t>
      </w:r>
      <w:r w:rsidRPr="00BE2421">
        <w:rPr>
          <w:rStyle w:val="5-Char"/>
          <w:rFonts w:hint="eastAsia"/>
          <w:rtl/>
        </w:rPr>
        <w:t>السُّنَّةِ</w:t>
      </w:r>
      <w:r w:rsidRPr="00BE2421">
        <w:rPr>
          <w:rStyle w:val="5-Char"/>
          <w:rFonts w:hint="cs"/>
          <w:rtl/>
        </w:rPr>
        <w:t>.</w:t>
      </w:r>
    </w:p>
    <w:p w:rsidR="005D047C" w:rsidRDefault="005D047C" w:rsidP="00AF1D25">
      <w:pPr>
        <w:rPr>
          <w:rStyle w:val="5-Char"/>
          <w:rtl/>
        </w:rPr>
      </w:pPr>
      <w:r w:rsidRPr="00BE2421">
        <w:rPr>
          <w:rStyle w:val="5-Char"/>
          <w:rFonts w:hint="eastAsia"/>
          <w:rtl/>
        </w:rPr>
        <w:t>وَالشَّهِيدُ</w:t>
      </w:r>
      <w:r w:rsidRPr="00BE2421">
        <w:rPr>
          <w:rStyle w:val="5-Char"/>
          <w:rFonts w:hint="cs"/>
          <w:rtl/>
        </w:rPr>
        <w:t>:</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قَتَلَه</w:t>
      </w:r>
      <w:r w:rsidRPr="00BE2421">
        <w:rPr>
          <w:rStyle w:val="5-Char"/>
          <w:rtl/>
        </w:rPr>
        <w:t xml:space="preserve"> </w:t>
      </w:r>
      <w:r w:rsidRPr="00BE2421">
        <w:rPr>
          <w:rStyle w:val="5-Char"/>
          <w:rFonts w:hint="eastAsia"/>
          <w:rtl/>
        </w:rPr>
        <w:t>أَهلُ</w:t>
      </w:r>
      <w:r w:rsidRPr="00BE2421">
        <w:rPr>
          <w:rStyle w:val="5-Char"/>
          <w:rtl/>
        </w:rPr>
        <w:t xml:space="preserve"> </w:t>
      </w:r>
      <w:r w:rsidRPr="00BE2421">
        <w:rPr>
          <w:rStyle w:val="5-Char"/>
          <w:rFonts w:hint="eastAsia"/>
          <w:rtl/>
        </w:rPr>
        <w:t>الحَربِ</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أَهلُ</w:t>
      </w:r>
      <w:r w:rsidRPr="00BE2421">
        <w:rPr>
          <w:rStyle w:val="5-Char"/>
          <w:rtl/>
        </w:rPr>
        <w:t xml:space="preserve"> </w:t>
      </w:r>
      <w:r w:rsidRPr="00BE2421">
        <w:rPr>
          <w:rStyle w:val="5-Char"/>
          <w:rFonts w:hint="eastAsia"/>
          <w:rtl/>
        </w:rPr>
        <w:t>البَغيِ</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قُطَّاعُ</w:t>
      </w:r>
      <w:r w:rsidRPr="00BE2421">
        <w:rPr>
          <w:rStyle w:val="5-Char"/>
          <w:rtl/>
        </w:rPr>
        <w:t xml:space="preserve"> </w:t>
      </w:r>
      <w:r w:rsidRPr="00BE2421">
        <w:rPr>
          <w:rStyle w:val="5-Char"/>
          <w:rFonts w:hint="eastAsia"/>
          <w:rtl/>
        </w:rPr>
        <w:t>الطَّرِيقِ</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اللُصُوصُ</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مَنزِلِه</w:t>
      </w:r>
      <w:r w:rsidRPr="00BE2421">
        <w:rPr>
          <w:rStyle w:val="5-Char"/>
          <w:rtl/>
        </w:rPr>
        <w:t xml:space="preserve"> </w:t>
      </w:r>
      <w:r w:rsidRPr="00BE2421">
        <w:rPr>
          <w:rStyle w:val="5-Char"/>
          <w:rFonts w:hint="eastAsia"/>
          <w:rtl/>
        </w:rPr>
        <w:t>لَيلً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بِمُثَقَّلٍ</w:t>
      </w:r>
      <w:r w:rsidRPr="00BE2421">
        <w:rPr>
          <w:rStyle w:val="5-Char"/>
          <w:rFonts w:hint="cs"/>
          <w:rtl/>
        </w:rPr>
        <w:t>؛</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وُجِدَ</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مَعرِكَ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بِه</w:t>
      </w:r>
      <w:r w:rsidRPr="00BE2421">
        <w:rPr>
          <w:rStyle w:val="5-Char"/>
          <w:rtl/>
        </w:rPr>
        <w:t xml:space="preserve"> </w:t>
      </w:r>
      <w:r w:rsidRPr="00BE2421">
        <w:rPr>
          <w:rStyle w:val="5-Char"/>
          <w:rFonts w:hint="eastAsia"/>
          <w:rtl/>
        </w:rPr>
        <w:t>أَثرٌ</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قَتَلَهُ</w:t>
      </w:r>
      <w:r w:rsidRPr="00BE2421">
        <w:rPr>
          <w:rStyle w:val="5-Char"/>
          <w:rtl/>
        </w:rPr>
        <w:t xml:space="preserve"> </w:t>
      </w:r>
      <w:r w:rsidRPr="00BE2421">
        <w:rPr>
          <w:rStyle w:val="5-Char"/>
          <w:rFonts w:hint="eastAsia"/>
          <w:rtl/>
        </w:rPr>
        <w:t>مُسلِمٌ</w:t>
      </w:r>
      <w:r w:rsidRPr="00BE2421">
        <w:rPr>
          <w:rStyle w:val="5-Char"/>
          <w:rtl/>
        </w:rPr>
        <w:t xml:space="preserve"> </w:t>
      </w:r>
      <w:r w:rsidRPr="00BE2421">
        <w:rPr>
          <w:rStyle w:val="5-Char"/>
          <w:rFonts w:hint="eastAsia"/>
          <w:rtl/>
        </w:rPr>
        <w:t>ظُلمًا</w:t>
      </w:r>
      <w:r w:rsidRPr="00BE2421">
        <w:rPr>
          <w:rStyle w:val="5-Char"/>
          <w:rtl/>
        </w:rPr>
        <w:t xml:space="preserve"> </w:t>
      </w:r>
      <w:r w:rsidRPr="00BE2421">
        <w:rPr>
          <w:rStyle w:val="5-Char"/>
          <w:rFonts w:hint="eastAsia"/>
          <w:rtl/>
        </w:rPr>
        <w:t>عَمَدًا</w:t>
      </w:r>
      <w:r w:rsidRPr="00BE2421">
        <w:rPr>
          <w:rStyle w:val="5-Char"/>
          <w:rtl/>
        </w:rPr>
        <w:t xml:space="preserve"> </w:t>
      </w:r>
      <w:r w:rsidRPr="00BE2421">
        <w:rPr>
          <w:rStyle w:val="5-Char"/>
          <w:rFonts w:hint="eastAsia"/>
          <w:rtl/>
        </w:rPr>
        <w:t>بِمُحَدَّدٍ</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كَانَ</w:t>
      </w:r>
      <w:r w:rsidRPr="00BE2421">
        <w:rPr>
          <w:rStyle w:val="5-Char"/>
          <w:rtl/>
        </w:rPr>
        <w:t xml:space="preserve"> </w:t>
      </w:r>
      <w:r w:rsidRPr="00BE2421">
        <w:rPr>
          <w:rStyle w:val="5-Char"/>
          <w:rFonts w:hint="eastAsia"/>
          <w:rtl/>
        </w:rPr>
        <w:t>مُسلِمًا</w:t>
      </w:r>
      <w:r w:rsidRPr="00BE2421">
        <w:rPr>
          <w:rStyle w:val="5-Char"/>
          <w:rtl/>
        </w:rPr>
        <w:t xml:space="preserve"> </w:t>
      </w:r>
      <w:r w:rsidRPr="00BE2421">
        <w:rPr>
          <w:rStyle w:val="5-Char"/>
          <w:rFonts w:hint="eastAsia"/>
          <w:rtl/>
        </w:rPr>
        <w:t>بَالِغًا</w:t>
      </w:r>
      <w:r w:rsidRPr="00BE2421">
        <w:rPr>
          <w:rStyle w:val="5-Char"/>
          <w:rtl/>
        </w:rPr>
        <w:t xml:space="preserve"> </w:t>
      </w:r>
      <w:r w:rsidRPr="00BE2421">
        <w:rPr>
          <w:rStyle w:val="5-Char"/>
          <w:rFonts w:hint="eastAsia"/>
          <w:rtl/>
        </w:rPr>
        <w:t>خَالِيًا</w:t>
      </w:r>
      <w:r w:rsidRPr="00BE2421">
        <w:rPr>
          <w:rStyle w:val="5-Char"/>
          <w:rtl/>
        </w:rPr>
        <w:t xml:space="preserve"> </w:t>
      </w:r>
      <w:r w:rsidRPr="00BE2421">
        <w:rPr>
          <w:rStyle w:val="5-Char"/>
          <w:rFonts w:hint="eastAsia"/>
          <w:rtl/>
        </w:rPr>
        <w:t>عَن</w:t>
      </w:r>
      <w:r w:rsidRPr="00BE2421">
        <w:rPr>
          <w:rStyle w:val="5-Char"/>
          <w:rtl/>
        </w:rPr>
        <w:t xml:space="preserve"> </w:t>
      </w:r>
      <w:r w:rsidRPr="00BE2421">
        <w:rPr>
          <w:rStyle w:val="5-Char"/>
          <w:rFonts w:hint="eastAsia"/>
          <w:rtl/>
        </w:rPr>
        <w:t>حَيضٍ</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نِفَاسٍ</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جِنَابَ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يَرتَثَّ</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اِنقِضَاءِ</w:t>
      </w:r>
      <w:r w:rsidRPr="00BE2421">
        <w:rPr>
          <w:rStyle w:val="5-Char"/>
          <w:rtl/>
        </w:rPr>
        <w:t xml:space="preserve"> </w:t>
      </w:r>
      <w:r w:rsidRPr="00BE2421">
        <w:rPr>
          <w:rStyle w:val="5-Char"/>
          <w:rFonts w:hint="eastAsia"/>
          <w:rtl/>
        </w:rPr>
        <w:t>الحَربِ</w:t>
      </w:r>
      <w:r w:rsidRPr="00BE2421">
        <w:rPr>
          <w:rStyle w:val="5-Char"/>
          <w:rFonts w:hint="cs"/>
          <w:rtl/>
        </w:rPr>
        <w:t>؛</w:t>
      </w:r>
      <w:r w:rsidRPr="00BE2421">
        <w:rPr>
          <w:rStyle w:val="5-Char"/>
          <w:rtl/>
        </w:rPr>
        <w:t xml:space="preserve"> </w:t>
      </w:r>
      <w:r w:rsidRPr="00BE2421">
        <w:rPr>
          <w:rStyle w:val="5-Char"/>
          <w:rFonts w:hint="eastAsia"/>
          <w:rtl/>
        </w:rPr>
        <w:t>فَيُكَفَّنُ</w:t>
      </w:r>
      <w:r w:rsidRPr="00BE2421">
        <w:rPr>
          <w:rStyle w:val="5-Char"/>
          <w:rtl/>
        </w:rPr>
        <w:t xml:space="preserve"> </w:t>
      </w:r>
      <w:r w:rsidRPr="00BE2421">
        <w:rPr>
          <w:rStyle w:val="5-Char"/>
          <w:rFonts w:hint="eastAsia"/>
          <w:rtl/>
        </w:rPr>
        <w:t>بِدَمِ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ثِيَابِ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صَلَّ</w:t>
      </w:r>
      <w:r w:rsidR="00764F37" w:rsidRPr="00BE2421">
        <w:rPr>
          <w:rStyle w:val="5-Char"/>
          <w:rFonts w:hint="cs"/>
          <w:rtl/>
        </w:rPr>
        <w:t>ی</w:t>
      </w:r>
      <w:r w:rsidRPr="00BE2421">
        <w:rPr>
          <w:rStyle w:val="5-Char"/>
          <w:rtl/>
        </w:rPr>
        <w:t xml:space="preserve"> </w:t>
      </w:r>
      <w:r w:rsidRPr="00BE2421">
        <w:rPr>
          <w:rStyle w:val="5-Char"/>
          <w:rFonts w:hint="eastAsia"/>
          <w:rtl/>
        </w:rPr>
        <w:t>عَلَيهِ</w:t>
      </w:r>
      <w:r w:rsidRPr="00BE2421">
        <w:rPr>
          <w:rStyle w:val="5-Char"/>
          <w:rtl/>
        </w:rPr>
        <w:t xml:space="preserve"> </w:t>
      </w:r>
      <w:r w:rsidRPr="00BE2421">
        <w:rPr>
          <w:rStyle w:val="5-Char"/>
          <w:rFonts w:hint="eastAsia"/>
          <w:rtl/>
        </w:rPr>
        <w:t>بِلَا</w:t>
      </w:r>
      <w:r w:rsidRPr="00BE2421">
        <w:rPr>
          <w:rStyle w:val="5-Char"/>
          <w:rtl/>
        </w:rPr>
        <w:t xml:space="preserve"> </w:t>
      </w:r>
      <w:r w:rsidRPr="00BE2421">
        <w:rPr>
          <w:rStyle w:val="5-Char"/>
          <w:rFonts w:hint="eastAsia"/>
          <w:rtl/>
        </w:rPr>
        <w:t>غُسلٍ</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نزَعُ</w:t>
      </w:r>
      <w:r w:rsidRPr="00BE2421">
        <w:rPr>
          <w:rStyle w:val="5-Char"/>
          <w:rtl/>
        </w:rPr>
        <w:t xml:space="preserve"> </w:t>
      </w:r>
      <w:r w:rsidRPr="00BE2421">
        <w:rPr>
          <w:rStyle w:val="5-Char"/>
          <w:rFonts w:hint="eastAsia"/>
          <w:rtl/>
        </w:rPr>
        <w:t>عَنهُ</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لَيسَ</w:t>
      </w:r>
      <w:r w:rsidRPr="00BE2421">
        <w:rPr>
          <w:rStyle w:val="5-Char"/>
          <w:rtl/>
        </w:rPr>
        <w:t xml:space="preserve"> </w:t>
      </w:r>
      <w:r w:rsidRPr="00BE2421">
        <w:rPr>
          <w:rStyle w:val="5-Char"/>
          <w:rFonts w:hint="eastAsia"/>
          <w:rtl/>
        </w:rPr>
        <w:t>صَالِحًا</w:t>
      </w:r>
      <w:r w:rsidRPr="00BE2421">
        <w:rPr>
          <w:rStyle w:val="5-Char"/>
          <w:rtl/>
        </w:rPr>
        <w:t xml:space="preserve"> </w:t>
      </w:r>
      <w:r w:rsidRPr="00BE2421">
        <w:rPr>
          <w:rStyle w:val="5-Char"/>
          <w:rFonts w:hint="eastAsia"/>
          <w:rtl/>
        </w:rPr>
        <w:t>لِلكَفَنِ</w:t>
      </w:r>
      <w:r w:rsidRPr="00BE2421">
        <w:rPr>
          <w:rStyle w:val="5-Char"/>
          <w:rtl/>
        </w:rPr>
        <w:t xml:space="preserve"> </w:t>
      </w:r>
      <w:r w:rsidRPr="00BE2421">
        <w:rPr>
          <w:rStyle w:val="5-Char"/>
          <w:rFonts w:hint="eastAsia"/>
          <w:rtl/>
        </w:rPr>
        <w:t>كَالفَروِ</w:t>
      </w:r>
      <w:r w:rsidRPr="00BE2421">
        <w:rPr>
          <w:rStyle w:val="5-Char"/>
          <w:rtl/>
        </w:rPr>
        <w:t xml:space="preserve"> </w:t>
      </w:r>
      <w:r w:rsidRPr="00BE2421">
        <w:rPr>
          <w:rStyle w:val="5-Char"/>
          <w:rFonts w:hint="eastAsia"/>
          <w:rtl/>
        </w:rPr>
        <w:t>وَالحَشوِ</w:t>
      </w:r>
      <w:r w:rsidRPr="00BE2421">
        <w:rPr>
          <w:rStyle w:val="5-Char"/>
          <w:rtl/>
        </w:rPr>
        <w:t xml:space="preserve"> </w:t>
      </w:r>
      <w:r w:rsidRPr="00BE2421">
        <w:rPr>
          <w:rStyle w:val="5-Char"/>
          <w:rFonts w:hint="eastAsia"/>
          <w:rtl/>
        </w:rPr>
        <w:t>وَالسِّلَاحِ</w:t>
      </w:r>
      <w:r w:rsidRPr="00BE2421">
        <w:rPr>
          <w:rStyle w:val="5-Char"/>
          <w:rtl/>
        </w:rPr>
        <w:t xml:space="preserve"> </w:t>
      </w:r>
      <w:r w:rsidRPr="00BE2421">
        <w:rPr>
          <w:rStyle w:val="5-Char"/>
          <w:rFonts w:hint="eastAsia"/>
          <w:rtl/>
        </w:rPr>
        <w:t>وَالدِّرعِ</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زَادُ</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نقَصُ</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ثِيَابِه</w:t>
      </w:r>
      <w:r w:rsidRPr="00BE2421">
        <w:rPr>
          <w:rStyle w:val="5-Char"/>
          <w:rFonts w:hint="cs"/>
          <w:rtl/>
        </w:rPr>
        <w:t>؛</w:t>
      </w:r>
      <w:r w:rsidRPr="00BE2421">
        <w:rPr>
          <w:rStyle w:val="5-Char"/>
          <w:rtl/>
        </w:rPr>
        <w:t xml:space="preserve"> </w:t>
      </w:r>
      <w:r w:rsidRPr="00BE2421">
        <w:rPr>
          <w:rStyle w:val="5-Char"/>
          <w:rFonts w:hint="eastAsia"/>
          <w:rtl/>
        </w:rPr>
        <w:t>وَكُرِهَ</w:t>
      </w:r>
      <w:r w:rsidRPr="00BE2421">
        <w:rPr>
          <w:rStyle w:val="5-Char"/>
          <w:rtl/>
        </w:rPr>
        <w:t xml:space="preserve"> </w:t>
      </w:r>
      <w:r w:rsidRPr="00BE2421">
        <w:rPr>
          <w:rStyle w:val="5-Char"/>
          <w:rFonts w:hint="eastAsia"/>
          <w:rtl/>
        </w:rPr>
        <w:t>نَزعُ</w:t>
      </w:r>
      <w:r w:rsidRPr="00BE2421">
        <w:rPr>
          <w:rStyle w:val="5-Char"/>
          <w:rtl/>
        </w:rPr>
        <w:t xml:space="preserve"> </w:t>
      </w:r>
      <w:r w:rsidRPr="00BE2421">
        <w:rPr>
          <w:rStyle w:val="5-Char"/>
          <w:rFonts w:hint="eastAsia"/>
          <w:rtl/>
        </w:rPr>
        <w:t>جَمِيعِهَ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غسَلُ</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قُتِلَ</w:t>
      </w:r>
      <w:r w:rsidRPr="00BE2421">
        <w:rPr>
          <w:rStyle w:val="5-Char"/>
          <w:rtl/>
        </w:rPr>
        <w:t xml:space="preserve"> </w:t>
      </w:r>
      <w:r w:rsidRPr="00BE2421">
        <w:rPr>
          <w:rStyle w:val="5-Char"/>
          <w:rFonts w:hint="eastAsia"/>
          <w:rtl/>
        </w:rPr>
        <w:t>صَبِيًّا</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مَجنُونًا</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حَائِضًا</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نُفَسَاءَ</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cs"/>
          <w:rtl/>
        </w:rPr>
        <w:t xml:space="preserve">جُنُباً اَوْ </w:t>
      </w:r>
      <w:r w:rsidRPr="00BE2421">
        <w:rPr>
          <w:rStyle w:val="5-Char"/>
          <w:rFonts w:hint="eastAsia"/>
          <w:rtl/>
        </w:rPr>
        <w:t>ارتُثَّ</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اِنقِضَاءِ</w:t>
      </w:r>
      <w:r w:rsidRPr="00BE2421">
        <w:rPr>
          <w:rStyle w:val="5-Char"/>
          <w:rtl/>
        </w:rPr>
        <w:t xml:space="preserve"> </w:t>
      </w:r>
      <w:r w:rsidRPr="00BE2421">
        <w:rPr>
          <w:rStyle w:val="5-Char"/>
          <w:rFonts w:hint="eastAsia"/>
          <w:rtl/>
        </w:rPr>
        <w:t>الحَربِ</w:t>
      </w:r>
      <w:r w:rsidRPr="00BE2421">
        <w:rPr>
          <w:rStyle w:val="5-Char"/>
          <w:rFonts w:hint="cs"/>
          <w:rtl/>
        </w:rPr>
        <w:t>؛</w:t>
      </w:r>
      <w:r w:rsidRPr="00BE2421">
        <w:rPr>
          <w:rStyle w:val="5-Char"/>
          <w:rtl/>
        </w:rPr>
        <w:t xml:space="preserve"> </w:t>
      </w:r>
      <w:r w:rsidRPr="00BE2421">
        <w:rPr>
          <w:rStyle w:val="5-Char"/>
          <w:rFonts w:hint="eastAsia"/>
          <w:rtl/>
        </w:rPr>
        <w:t>بِأَن</w:t>
      </w:r>
      <w:r w:rsidRPr="00BE2421">
        <w:rPr>
          <w:rStyle w:val="5-Char"/>
          <w:rtl/>
        </w:rPr>
        <w:t xml:space="preserve"> </w:t>
      </w:r>
      <w:r w:rsidRPr="00BE2421">
        <w:rPr>
          <w:rStyle w:val="5-Char"/>
          <w:rFonts w:hint="eastAsia"/>
          <w:rtl/>
        </w:rPr>
        <w:t>أَكَلَ</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شَرِبَ</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نَامَ</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تَدَاوَ</w:t>
      </w:r>
      <w:r w:rsidR="00764F37" w:rsidRPr="00BE2421">
        <w:rPr>
          <w:rStyle w:val="5-Char"/>
          <w:rFonts w:hint="cs"/>
          <w:rtl/>
        </w:rPr>
        <w:t>ی</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مَضَ</w:t>
      </w:r>
      <w:r w:rsidR="00764F37" w:rsidRPr="00BE2421">
        <w:rPr>
          <w:rStyle w:val="5-Char"/>
          <w:rFonts w:hint="cs"/>
          <w:rtl/>
        </w:rPr>
        <w:t>ی</w:t>
      </w:r>
      <w:r w:rsidRPr="00BE2421">
        <w:rPr>
          <w:rStyle w:val="5-Char"/>
          <w:rtl/>
        </w:rPr>
        <w:t xml:space="preserve"> </w:t>
      </w:r>
      <w:r w:rsidRPr="00BE2421">
        <w:rPr>
          <w:rStyle w:val="5-Char"/>
          <w:rFonts w:hint="eastAsia"/>
          <w:rtl/>
        </w:rPr>
        <w:t>وَقت</w:t>
      </w:r>
      <w:r w:rsidRPr="00BE2421">
        <w:rPr>
          <w:rStyle w:val="5-Char"/>
          <w:rFonts w:hint="cs"/>
          <w:rtl/>
        </w:rPr>
        <w:t>ُ</w:t>
      </w:r>
      <w:r w:rsidRPr="00BE2421">
        <w:rPr>
          <w:rStyle w:val="5-Char"/>
          <w:rtl/>
        </w:rPr>
        <w:t xml:space="preserve"> </w:t>
      </w:r>
      <w:r w:rsidRPr="00BE2421">
        <w:rPr>
          <w:rStyle w:val="5-Char"/>
          <w:rFonts w:hint="eastAsia"/>
          <w:rtl/>
        </w:rPr>
        <w:t>الصَّلَا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هُوَ</w:t>
      </w:r>
      <w:r w:rsidRPr="00BE2421">
        <w:rPr>
          <w:rStyle w:val="5-Char"/>
          <w:rtl/>
        </w:rPr>
        <w:t xml:space="preserve"> </w:t>
      </w:r>
      <w:r w:rsidRPr="00BE2421">
        <w:rPr>
          <w:rStyle w:val="5-Char"/>
          <w:rFonts w:hint="eastAsia"/>
          <w:rtl/>
        </w:rPr>
        <w:t>يَعقِلُ</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نُقِلَ</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مَعرِكَةِ</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لِخَوفِ</w:t>
      </w:r>
      <w:r w:rsidRPr="00BE2421">
        <w:rPr>
          <w:rStyle w:val="5-Char"/>
          <w:rtl/>
        </w:rPr>
        <w:t xml:space="preserve"> </w:t>
      </w:r>
      <w:r w:rsidRPr="00BE2421">
        <w:rPr>
          <w:rStyle w:val="5-Char"/>
          <w:rFonts w:hint="eastAsia"/>
          <w:rtl/>
        </w:rPr>
        <w:t>وَطئِ</w:t>
      </w:r>
      <w:r w:rsidRPr="00BE2421">
        <w:rPr>
          <w:rStyle w:val="5-Char"/>
          <w:rtl/>
        </w:rPr>
        <w:t xml:space="preserve"> </w:t>
      </w:r>
      <w:r w:rsidRPr="00BE2421">
        <w:rPr>
          <w:rStyle w:val="5-Char"/>
          <w:rFonts w:hint="eastAsia"/>
          <w:rtl/>
        </w:rPr>
        <w:t>الخَيلِ</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أَوصَ</w:t>
      </w:r>
      <w:r w:rsidR="00764F37" w:rsidRPr="00BE2421">
        <w:rPr>
          <w:rStyle w:val="5-Char"/>
          <w:rFonts w:hint="cs"/>
          <w:rtl/>
        </w:rPr>
        <w:t>ی</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بَاعَ</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اِشتَرَ</w:t>
      </w:r>
      <w:r w:rsidR="00764F37" w:rsidRPr="00BE2421">
        <w:rPr>
          <w:rStyle w:val="5-Char"/>
          <w:rFonts w:hint="cs"/>
          <w:rtl/>
        </w:rPr>
        <w:t>ی</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تَكَلَّمَ</w:t>
      </w:r>
      <w:r w:rsidRPr="00BE2421">
        <w:rPr>
          <w:rStyle w:val="5-Char"/>
          <w:rtl/>
        </w:rPr>
        <w:t xml:space="preserve"> </w:t>
      </w:r>
      <w:r w:rsidRPr="00BE2421">
        <w:rPr>
          <w:rStyle w:val="5-Char"/>
          <w:rFonts w:hint="eastAsia"/>
          <w:rtl/>
        </w:rPr>
        <w:t>بِكَلَامٍ</w:t>
      </w:r>
      <w:r w:rsidRPr="00BE2421">
        <w:rPr>
          <w:rStyle w:val="5-Char"/>
          <w:rtl/>
        </w:rPr>
        <w:t xml:space="preserve"> </w:t>
      </w:r>
      <w:r w:rsidRPr="00BE2421">
        <w:rPr>
          <w:rStyle w:val="5-Char"/>
          <w:rFonts w:hint="eastAsia"/>
          <w:rtl/>
        </w:rPr>
        <w:t>كَثِيرٍ</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وُجِدَ</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ذُكِرَ</w:t>
      </w:r>
      <w:r w:rsidRPr="00BE2421">
        <w:rPr>
          <w:rStyle w:val="5-Char"/>
          <w:rtl/>
        </w:rPr>
        <w:t xml:space="preserve"> </w:t>
      </w:r>
      <w:r w:rsidRPr="00BE2421">
        <w:rPr>
          <w:rStyle w:val="5-Char"/>
          <w:rFonts w:hint="eastAsia"/>
          <w:rtl/>
        </w:rPr>
        <w:t>قَبلَ</w:t>
      </w:r>
      <w:r w:rsidRPr="00BE2421">
        <w:rPr>
          <w:rStyle w:val="5-Char"/>
          <w:rtl/>
        </w:rPr>
        <w:t xml:space="preserve"> </w:t>
      </w:r>
      <w:r w:rsidRPr="00BE2421">
        <w:rPr>
          <w:rStyle w:val="5-Char"/>
          <w:rFonts w:hint="eastAsia"/>
          <w:rtl/>
        </w:rPr>
        <w:t>اِنقِضَاءِ</w:t>
      </w:r>
      <w:r w:rsidRPr="00BE2421">
        <w:rPr>
          <w:rStyle w:val="5-Char"/>
          <w:rtl/>
        </w:rPr>
        <w:t xml:space="preserve"> </w:t>
      </w:r>
      <w:r w:rsidRPr="00BE2421">
        <w:rPr>
          <w:rStyle w:val="5-Char"/>
          <w:rFonts w:hint="eastAsia"/>
          <w:rtl/>
        </w:rPr>
        <w:t>الحَربِ</w:t>
      </w:r>
      <w:r w:rsidRPr="00BE2421">
        <w:rPr>
          <w:rStyle w:val="5-Char"/>
          <w:rFonts w:hint="cs"/>
          <w:rtl/>
        </w:rPr>
        <w:t>،</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كُونُ</w:t>
      </w:r>
      <w:r w:rsidRPr="00BE2421">
        <w:rPr>
          <w:rStyle w:val="5-Char"/>
          <w:rtl/>
        </w:rPr>
        <w:t xml:space="preserve"> </w:t>
      </w:r>
      <w:r w:rsidRPr="00BE2421">
        <w:rPr>
          <w:rStyle w:val="5-Char"/>
          <w:rFonts w:hint="eastAsia"/>
          <w:rtl/>
        </w:rPr>
        <w:t>بِه</w:t>
      </w:r>
      <w:r w:rsidRPr="00BE2421">
        <w:rPr>
          <w:rStyle w:val="5-Char"/>
          <w:rtl/>
        </w:rPr>
        <w:t xml:space="preserve"> </w:t>
      </w:r>
      <w:r w:rsidRPr="00BE2421">
        <w:rPr>
          <w:rStyle w:val="5-Char"/>
          <w:rFonts w:hint="eastAsia"/>
          <w:rtl/>
        </w:rPr>
        <w:t>مُرتَثًّ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غسَلُ</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قُتِلَ</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مِص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يُعلَم</w:t>
      </w:r>
      <w:r w:rsidRPr="00BE2421">
        <w:rPr>
          <w:rStyle w:val="5-Char"/>
          <w:rtl/>
        </w:rPr>
        <w:t xml:space="preserve"> </w:t>
      </w:r>
      <w:r w:rsidRPr="00BE2421">
        <w:rPr>
          <w:rStyle w:val="5-Char"/>
          <w:rFonts w:hint="eastAsia"/>
          <w:rtl/>
        </w:rPr>
        <w:t>أَنَّه</w:t>
      </w:r>
      <w:r w:rsidRPr="00BE2421">
        <w:rPr>
          <w:rStyle w:val="5-Char"/>
          <w:rtl/>
        </w:rPr>
        <w:t xml:space="preserve"> </w:t>
      </w:r>
      <w:r w:rsidRPr="00BE2421">
        <w:rPr>
          <w:rStyle w:val="5-Char"/>
          <w:rFonts w:hint="eastAsia"/>
          <w:rtl/>
        </w:rPr>
        <w:t>قُتِلَ</w:t>
      </w:r>
      <w:r w:rsidRPr="00BE2421">
        <w:rPr>
          <w:rStyle w:val="5-Char"/>
          <w:rtl/>
        </w:rPr>
        <w:t xml:space="preserve"> </w:t>
      </w:r>
      <w:r w:rsidRPr="00BE2421">
        <w:rPr>
          <w:rStyle w:val="5-Char"/>
          <w:rFonts w:hint="eastAsia"/>
          <w:rtl/>
        </w:rPr>
        <w:t>بِ</w:t>
      </w:r>
      <w:r w:rsidRPr="00BE2421">
        <w:rPr>
          <w:rStyle w:val="5-Char"/>
          <w:rFonts w:hint="cs"/>
          <w:rtl/>
        </w:rPr>
        <w:t>مُ</w:t>
      </w:r>
      <w:r w:rsidRPr="00BE2421">
        <w:rPr>
          <w:rStyle w:val="5-Char"/>
          <w:rFonts w:hint="eastAsia"/>
          <w:rtl/>
        </w:rPr>
        <w:t>حَد</w:t>
      </w:r>
      <w:r w:rsidRPr="00BE2421">
        <w:rPr>
          <w:rStyle w:val="5-Char"/>
          <w:rFonts w:hint="cs"/>
          <w:rtl/>
        </w:rPr>
        <w:t>َّدٍ</w:t>
      </w:r>
      <w:r w:rsidRPr="00BE2421">
        <w:rPr>
          <w:rStyle w:val="5-Char"/>
          <w:rtl/>
        </w:rPr>
        <w:t xml:space="preserve"> </w:t>
      </w:r>
      <w:r w:rsidRPr="00BE2421">
        <w:rPr>
          <w:rStyle w:val="5-Char"/>
          <w:rFonts w:hint="eastAsia"/>
          <w:rtl/>
        </w:rPr>
        <w:t>ظُلمًا</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قُتِلَ</w:t>
      </w:r>
      <w:r w:rsidRPr="00BE2421">
        <w:rPr>
          <w:rStyle w:val="5-Char"/>
          <w:rtl/>
        </w:rPr>
        <w:t xml:space="preserve"> </w:t>
      </w:r>
      <w:r w:rsidRPr="00BE2421">
        <w:rPr>
          <w:rStyle w:val="5-Char"/>
          <w:rFonts w:hint="eastAsia"/>
          <w:rtl/>
        </w:rPr>
        <w:t>بِحَدٍّ</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قَوَدٍ</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صَلّ</w:t>
      </w:r>
      <w:r w:rsidRPr="00BE2421">
        <w:rPr>
          <w:rStyle w:val="5-Char"/>
          <w:rtl/>
        </w:rPr>
        <w:t>ٰ</w:t>
      </w:r>
      <w:r w:rsidR="00764F37" w:rsidRPr="00BE2421">
        <w:rPr>
          <w:rStyle w:val="5-Char"/>
          <w:rFonts w:hint="cs"/>
          <w:rtl/>
        </w:rPr>
        <w:t>ی</w:t>
      </w:r>
      <w:r w:rsidRPr="00BE2421">
        <w:rPr>
          <w:rStyle w:val="5-Char"/>
          <w:rtl/>
        </w:rPr>
        <w:t xml:space="preserve"> </w:t>
      </w:r>
      <w:r w:rsidRPr="00BE2421">
        <w:rPr>
          <w:rStyle w:val="5-Char"/>
          <w:rFonts w:hint="eastAsia"/>
          <w:rtl/>
        </w:rPr>
        <w:t>عَلَيهِ</w:t>
      </w:r>
      <w:r w:rsidRPr="00BE2421">
        <w:rPr>
          <w:rStyle w:val="5-Char"/>
          <w:rFonts w:hint="cs"/>
          <w:rtl/>
        </w:rPr>
        <w:t>.</w:t>
      </w:r>
    </w:p>
    <w:p w:rsidR="00E844C4" w:rsidRDefault="00E844C4" w:rsidP="00AF1D25">
      <w:pPr>
        <w:rPr>
          <w:rStyle w:val="5-Char"/>
          <w:bCs/>
          <w:rtl/>
        </w:rPr>
        <w:sectPr w:rsidR="00E844C4" w:rsidSect="00E844C4">
          <w:footnotePr>
            <w:numRestart w:val="eachPage"/>
          </w:footnotePr>
          <w:pgSz w:w="9356" w:h="13608" w:code="9"/>
          <w:pgMar w:top="567" w:right="1134" w:bottom="851" w:left="1134" w:header="454" w:footer="0" w:gutter="0"/>
          <w:cols w:space="708"/>
          <w:titlePg/>
          <w:bidi/>
          <w:docGrid w:linePitch="360"/>
        </w:sectPr>
      </w:pPr>
    </w:p>
    <w:p w:rsidR="00E81847" w:rsidRDefault="00E81847" w:rsidP="00E844C4">
      <w:pPr>
        <w:pStyle w:val="2-"/>
        <w:rPr>
          <w:rtl/>
        </w:rPr>
      </w:pPr>
      <w:bookmarkStart w:id="138" w:name="_Toc440375895"/>
      <w:r>
        <w:rPr>
          <w:rFonts w:hint="cs"/>
          <w:rtl/>
        </w:rPr>
        <w:t>باب: پ</w:t>
      </w:r>
      <w:r w:rsidR="000751A8">
        <w:rPr>
          <w:rFonts w:hint="cs"/>
          <w:rtl/>
        </w:rPr>
        <w:t>ی</w:t>
      </w:r>
      <w:r>
        <w:rPr>
          <w:rFonts w:hint="cs"/>
          <w:rtl/>
        </w:rPr>
        <w:t>رامون احکام شه</w:t>
      </w:r>
      <w:r w:rsidR="000751A8">
        <w:rPr>
          <w:rFonts w:hint="cs"/>
          <w:rtl/>
        </w:rPr>
        <w:t>ی</w:t>
      </w:r>
      <w:r>
        <w:rPr>
          <w:rFonts w:hint="cs"/>
          <w:rtl/>
        </w:rPr>
        <w:t>د</w:t>
      </w:r>
      <w:bookmarkEnd w:id="138"/>
    </w:p>
    <w:p w:rsidR="00E81847" w:rsidRPr="007100A7" w:rsidRDefault="00E81847" w:rsidP="006E1605">
      <w:pPr>
        <w:rPr>
          <w:rStyle w:val="1-Char"/>
          <w:rtl/>
        </w:rPr>
      </w:pPr>
      <w:r w:rsidRPr="007100A7">
        <w:rPr>
          <w:rStyle w:val="1-Char"/>
          <w:rFonts w:hint="cs"/>
          <w:rtl/>
        </w:rPr>
        <w:t>از د</w:t>
      </w:r>
      <w:r w:rsidR="00446BB7">
        <w:rPr>
          <w:rStyle w:val="1-Char"/>
          <w:rFonts w:hint="cs"/>
          <w:rtl/>
        </w:rPr>
        <w:t>ی</w:t>
      </w:r>
      <w:r w:rsidRPr="007100A7">
        <w:rPr>
          <w:rStyle w:val="1-Char"/>
          <w:rFonts w:hint="cs"/>
          <w:rtl/>
        </w:rPr>
        <w:t xml:space="preserve">دگاه ما [اهل سنّت و جماعت،] </w:t>
      </w:r>
      <w:r w:rsidRPr="00EC2479">
        <w:rPr>
          <w:rStyle w:val="5-Char0"/>
          <w:rFonts w:hint="cs"/>
          <w:rtl/>
        </w:rPr>
        <w:t>«مقتول»</w:t>
      </w:r>
      <w:r w:rsidRPr="007100A7">
        <w:rPr>
          <w:rStyle w:val="1-Char"/>
          <w:rFonts w:hint="cs"/>
          <w:rtl/>
        </w:rPr>
        <w:t xml:space="preserve"> [به قتل رس</w:t>
      </w:r>
      <w:r w:rsidR="00446BB7">
        <w:rPr>
          <w:rStyle w:val="1-Char"/>
          <w:rFonts w:hint="cs"/>
          <w:rtl/>
        </w:rPr>
        <w:t>ی</w:t>
      </w:r>
      <w:r w:rsidRPr="007100A7">
        <w:rPr>
          <w:rStyle w:val="1-Char"/>
          <w:rFonts w:hint="cs"/>
          <w:rtl/>
        </w:rPr>
        <w:t>ده؛ کشته شده،] به اجل مع</w:t>
      </w:r>
      <w:r w:rsidR="00446BB7">
        <w:rPr>
          <w:rStyle w:val="1-Char"/>
          <w:rFonts w:hint="cs"/>
          <w:rtl/>
        </w:rPr>
        <w:t>ی</w:t>
      </w:r>
      <w:r w:rsidRPr="007100A7">
        <w:rPr>
          <w:rStyle w:val="1-Char"/>
          <w:rFonts w:hint="cs"/>
          <w:rtl/>
        </w:rPr>
        <w:t>ن و مشخص خو</w:t>
      </w:r>
      <w:r w:rsidR="00446BB7">
        <w:rPr>
          <w:rStyle w:val="1-Char"/>
          <w:rFonts w:hint="cs"/>
          <w:rtl/>
        </w:rPr>
        <w:t>ی</w:t>
      </w:r>
      <w:r w:rsidRPr="007100A7">
        <w:rPr>
          <w:rStyle w:val="1-Char"/>
          <w:rFonts w:hint="cs"/>
          <w:rtl/>
        </w:rPr>
        <w:t>ش م</w:t>
      </w:r>
      <w:r w:rsidR="00446BB7">
        <w:rPr>
          <w:rStyle w:val="1-Char"/>
          <w:rFonts w:hint="cs"/>
          <w:rtl/>
        </w:rPr>
        <w:t>ی</w:t>
      </w:r>
      <w:r w:rsidRPr="007100A7">
        <w:rPr>
          <w:rStyle w:val="1-Char"/>
          <w:rFonts w:hint="cs"/>
          <w:rtl/>
        </w:rPr>
        <w:t>‌م</w:t>
      </w:r>
      <w:r w:rsidR="00446BB7">
        <w:rPr>
          <w:rStyle w:val="1-Char"/>
          <w:rFonts w:hint="cs"/>
          <w:rtl/>
        </w:rPr>
        <w:t>ی</w:t>
      </w:r>
      <w:r w:rsidRPr="007100A7">
        <w:rPr>
          <w:rStyle w:val="1-Char"/>
          <w:rFonts w:hint="cs"/>
          <w:rtl/>
        </w:rPr>
        <w:t>رد. [</w:t>
      </w:r>
      <w:r w:rsidRPr="006E1605">
        <w:rPr>
          <w:rStyle w:val="5-Char0"/>
          <w:rFonts w:hint="cs"/>
          <w:rtl/>
        </w:rPr>
        <w:t>علامه عمر نسف</w:t>
      </w:r>
      <w:r w:rsidR="00C12E54" w:rsidRPr="006E1605">
        <w:rPr>
          <w:rStyle w:val="5-Char0"/>
          <w:rFonts w:hint="cs"/>
          <w:rtl/>
        </w:rPr>
        <w:t>ي</w:t>
      </w:r>
      <w:r w:rsidRPr="007100A7">
        <w:rPr>
          <w:rStyle w:val="1-Char"/>
          <w:rFonts w:hint="cs"/>
          <w:rtl/>
        </w:rPr>
        <w:t xml:space="preserve"> در </w:t>
      </w:r>
      <w:r w:rsidRPr="006E1605">
        <w:rPr>
          <w:rStyle w:val="5-Char0"/>
          <w:rFonts w:hint="cs"/>
          <w:rtl/>
        </w:rPr>
        <w:t>«شرح العقا</w:t>
      </w:r>
      <w:r w:rsidR="00C12E54" w:rsidRPr="006E1605">
        <w:rPr>
          <w:rStyle w:val="5-Char0"/>
          <w:rFonts w:hint="cs"/>
          <w:rtl/>
        </w:rPr>
        <w:t>ي</w:t>
      </w:r>
      <w:r w:rsidRPr="006E1605">
        <w:rPr>
          <w:rStyle w:val="5-Char0"/>
          <w:rFonts w:hint="cs"/>
          <w:rtl/>
        </w:rPr>
        <w:t>د»</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6E1605">
        <w:rPr>
          <w:rStyle w:val="5-Char0"/>
          <w:rFonts w:hint="cs"/>
          <w:rtl/>
        </w:rPr>
        <w:t>«وَ الْمَقْتُوْلُ مَ</w:t>
      </w:r>
      <w:r w:rsidR="00C12E54" w:rsidRPr="006E1605">
        <w:rPr>
          <w:rStyle w:val="5-Char0"/>
          <w:rFonts w:hint="cs"/>
          <w:rtl/>
        </w:rPr>
        <w:t>ي</w:t>
      </w:r>
      <w:r w:rsidRPr="006E1605">
        <w:rPr>
          <w:rStyle w:val="5-Char0"/>
          <w:rFonts w:hint="cs"/>
          <w:rtl/>
        </w:rPr>
        <w:t>ِّتٌ بِاَجَلِهِ، وَ الْمَوْتُ قٰائِمٌ بِالْمَ</w:t>
      </w:r>
      <w:r w:rsidR="00C12E54" w:rsidRPr="006E1605">
        <w:rPr>
          <w:rStyle w:val="5-Char0"/>
          <w:rFonts w:hint="cs"/>
          <w:rtl/>
        </w:rPr>
        <w:t>ي</w:t>
      </w:r>
      <w:r w:rsidRPr="006E1605">
        <w:rPr>
          <w:rStyle w:val="5-Char0"/>
          <w:rFonts w:hint="cs"/>
          <w:rtl/>
        </w:rPr>
        <w:t>ِّتِ، مَخْلُوْقٌ لِلّٰهِ تَعٰالٰ</w:t>
      </w:r>
      <w:r w:rsidR="00C12E54" w:rsidRPr="006E1605">
        <w:rPr>
          <w:rStyle w:val="5-Char0"/>
          <w:rFonts w:hint="cs"/>
          <w:rtl/>
        </w:rPr>
        <w:t>ي</w:t>
      </w:r>
      <w:r w:rsidRPr="006E1605">
        <w:rPr>
          <w:rStyle w:val="5-Char0"/>
          <w:rFonts w:hint="cs"/>
          <w:rtl/>
        </w:rPr>
        <w:t xml:space="preserve"> لٰا صُنْعَ لِلْعَبْدِ فِ</w:t>
      </w:r>
      <w:r w:rsidR="00C12E54" w:rsidRPr="006E1605">
        <w:rPr>
          <w:rStyle w:val="5-Char0"/>
          <w:rFonts w:hint="cs"/>
          <w:rtl/>
        </w:rPr>
        <w:t>ي</w:t>
      </w:r>
      <w:r w:rsidRPr="006E1605">
        <w:rPr>
          <w:rStyle w:val="5-Char0"/>
          <w:rFonts w:hint="cs"/>
          <w:rtl/>
        </w:rPr>
        <w:t>ْهِ تَخْلِ</w:t>
      </w:r>
      <w:r w:rsidR="00C12E54" w:rsidRPr="006E1605">
        <w:rPr>
          <w:rStyle w:val="5-Char0"/>
          <w:rFonts w:hint="cs"/>
          <w:rtl/>
        </w:rPr>
        <w:t>ي</w:t>
      </w:r>
      <w:r w:rsidRPr="006E1605">
        <w:rPr>
          <w:rStyle w:val="5-Char0"/>
          <w:rFonts w:hint="cs"/>
          <w:rtl/>
        </w:rPr>
        <w:t>ْقاً وَّ لٰا اِکْتِسٰاباً؛ وَ الْاَجَلُ وٰاحِدٌ»</w:t>
      </w:r>
      <w:r w:rsidRPr="007100A7">
        <w:rPr>
          <w:rStyle w:val="1-Char"/>
          <w:rFonts w:hint="cs"/>
          <w:rtl/>
        </w:rPr>
        <w:t xml:space="preserve">؛ </w:t>
      </w:r>
      <w:r w:rsidRPr="00BE2421">
        <w:rPr>
          <w:rStyle w:val="1-Char"/>
          <w:rFonts w:hint="cs"/>
          <w:rtl/>
        </w:rPr>
        <w:t>«کس</w:t>
      </w:r>
      <w:r w:rsidR="00446BB7">
        <w:rPr>
          <w:rStyle w:val="1-Char"/>
          <w:rFonts w:hint="cs"/>
          <w:rtl/>
        </w:rPr>
        <w:t>ی</w:t>
      </w:r>
      <w:r w:rsidRPr="00BE2421">
        <w:rPr>
          <w:rStyle w:val="1-Char"/>
          <w:rFonts w:hint="cs"/>
          <w:rtl/>
        </w:rPr>
        <w:t xml:space="preserve"> که کشته م</w:t>
      </w:r>
      <w:r w:rsidR="00446BB7">
        <w:rPr>
          <w:rStyle w:val="1-Char"/>
          <w:rFonts w:hint="cs"/>
          <w:rtl/>
        </w:rPr>
        <w:t>ی</w:t>
      </w:r>
      <w:r w:rsidRPr="00BE2421">
        <w:rPr>
          <w:rStyle w:val="1-Char"/>
          <w:rFonts w:hint="cs"/>
          <w:rtl/>
        </w:rPr>
        <w:t>‌شود، به اَجل خود م</w:t>
      </w:r>
      <w:r w:rsidR="00446BB7">
        <w:rPr>
          <w:rStyle w:val="1-Char"/>
          <w:rFonts w:hint="cs"/>
          <w:rtl/>
        </w:rPr>
        <w:t>ی</w:t>
      </w:r>
      <w:r w:rsidRPr="00BE2421">
        <w:rPr>
          <w:rStyle w:val="1-Char"/>
          <w:rFonts w:hint="cs"/>
          <w:rtl/>
        </w:rPr>
        <w:t>‌م</w:t>
      </w:r>
      <w:r w:rsidR="00446BB7">
        <w:rPr>
          <w:rStyle w:val="1-Char"/>
          <w:rFonts w:hint="cs"/>
          <w:rtl/>
        </w:rPr>
        <w:t>ی</w:t>
      </w:r>
      <w:r w:rsidRPr="00BE2421">
        <w:rPr>
          <w:rStyle w:val="1-Char"/>
          <w:rFonts w:hint="cs"/>
          <w:rtl/>
        </w:rPr>
        <w:t>رد و مرگ، قائم و وابسته به م</w:t>
      </w:r>
      <w:r w:rsidR="00446BB7">
        <w:rPr>
          <w:rStyle w:val="1-Char"/>
          <w:rFonts w:hint="cs"/>
          <w:rtl/>
        </w:rPr>
        <w:t>ی</w:t>
      </w:r>
      <w:r w:rsidRPr="00BE2421">
        <w:rPr>
          <w:rStyle w:val="1-Char"/>
          <w:rFonts w:hint="cs"/>
          <w:rtl/>
        </w:rPr>
        <w:t>ت است و مخلوق خداوند؛ و انسان از نظر ا</w:t>
      </w:r>
      <w:r w:rsidR="00446BB7">
        <w:rPr>
          <w:rStyle w:val="1-Char"/>
          <w:rFonts w:hint="cs"/>
          <w:rtl/>
        </w:rPr>
        <w:t>ی</w:t>
      </w:r>
      <w:r w:rsidRPr="00BE2421">
        <w:rPr>
          <w:rStyle w:val="1-Char"/>
          <w:rFonts w:hint="cs"/>
          <w:rtl/>
        </w:rPr>
        <w:t>جاد و اکتساب، نقش</w:t>
      </w:r>
      <w:r w:rsidR="00446BB7">
        <w:rPr>
          <w:rStyle w:val="1-Char"/>
          <w:rFonts w:hint="cs"/>
          <w:rtl/>
        </w:rPr>
        <w:t>ی</w:t>
      </w:r>
      <w:r w:rsidRPr="00BE2421">
        <w:rPr>
          <w:rStyle w:val="1-Char"/>
          <w:rFonts w:hint="cs"/>
          <w:rtl/>
        </w:rPr>
        <w:t xml:space="preserve"> در آن ندارد و اَجل ن</w:t>
      </w:r>
      <w:r w:rsidR="00446BB7">
        <w:rPr>
          <w:rStyle w:val="1-Char"/>
          <w:rFonts w:hint="cs"/>
          <w:rtl/>
        </w:rPr>
        <w:t>ی</w:t>
      </w:r>
      <w:r w:rsidRPr="00BE2421">
        <w:rPr>
          <w:rStyle w:val="1-Char"/>
          <w:rFonts w:hint="cs"/>
          <w:rtl/>
        </w:rPr>
        <w:t xml:space="preserve">ز </w:t>
      </w:r>
      <w:r w:rsidR="00446BB7">
        <w:rPr>
          <w:rStyle w:val="1-Char"/>
          <w:rFonts w:hint="cs"/>
          <w:rtl/>
        </w:rPr>
        <w:t>ی</w:t>
      </w:r>
      <w:r w:rsidRPr="00BE2421">
        <w:rPr>
          <w:rStyle w:val="1-Char"/>
          <w:rFonts w:hint="cs"/>
          <w:rtl/>
        </w:rPr>
        <w:t>ک</w:t>
      </w:r>
      <w:r w:rsidR="00446BB7">
        <w:rPr>
          <w:rStyle w:val="1-Char"/>
          <w:rFonts w:hint="cs"/>
          <w:rtl/>
        </w:rPr>
        <w:t>ی</w:t>
      </w:r>
      <w:r w:rsidRPr="00BE2421">
        <w:rPr>
          <w:rStyle w:val="1-Char"/>
          <w:rFonts w:hint="cs"/>
          <w:rtl/>
        </w:rPr>
        <w:t xml:space="preserve"> است»</w:t>
      </w:r>
      <w:r w:rsidRPr="007100A7">
        <w:rPr>
          <w:rStyle w:val="1-Char"/>
          <w:rFonts w:hint="cs"/>
          <w:rtl/>
        </w:rPr>
        <w:t>.</w:t>
      </w:r>
    </w:p>
    <w:p w:rsidR="00E81847" w:rsidRPr="007100A7" w:rsidRDefault="00E81847" w:rsidP="00AF1D25">
      <w:pPr>
        <w:rPr>
          <w:rStyle w:val="1-Char"/>
          <w:rtl/>
        </w:rPr>
      </w:pPr>
      <w:r w:rsidRPr="007100A7">
        <w:rPr>
          <w:rStyle w:val="1-Char"/>
          <w:rFonts w:hint="cs"/>
          <w:rtl/>
        </w:rPr>
        <w:t>از ا</w:t>
      </w:r>
      <w:r w:rsidR="00446BB7">
        <w:rPr>
          <w:rStyle w:val="1-Char"/>
          <w:rFonts w:hint="cs"/>
          <w:rtl/>
        </w:rPr>
        <w:t>ی</w:t>
      </w:r>
      <w:r w:rsidRPr="007100A7">
        <w:rPr>
          <w:rStyle w:val="1-Char"/>
          <w:rFonts w:hint="cs"/>
          <w:rtl/>
        </w:rPr>
        <w:t xml:space="preserve">ن رو، اهل سنّت و جماعت، معتقدند که </w:t>
      </w:r>
      <w:r w:rsidRPr="00FE6406">
        <w:rPr>
          <w:rStyle w:val="9-Char"/>
          <w:rFonts w:eastAsia="Batang" w:hint="cs"/>
          <w:rtl/>
        </w:rPr>
        <w:t>اجَل</w:t>
      </w:r>
      <w:r w:rsidRPr="007100A7">
        <w:rPr>
          <w:rStyle w:val="1-Char"/>
          <w:rFonts w:hint="cs"/>
          <w:rtl/>
        </w:rPr>
        <w:t xml:space="preserve"> </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است، نه به تأخ</w:t>
      </w:r>
      <w:r w:rsidR="00446BB7">
        <w:rPr>
          <w:rStyle w:val="1-Char"/>
          <w:rFonts w:hint="cs"/>
          <w:rtl/>
        </w:rPr>
        <w:t>ی</w:t>
      </w:r>
      <w:r w:rsidRPr="007100A7">
        <w:rPr>
          <w:rStyle w:val="1-Char"/>
          <w:rFonts w:hint="cs"/>
          <w:rtl/>
        </w:rPr>
        <w:t>ر م</w:t>
      </w:r>
      <w:r w:rsidR="00446BB7">
        <w:rPr>
          <w:rStyle w:val="1-Char"/>
          <w:rFonts w:hint="cs"/>
          <w:rtl/>
        </w:rPr>
        <w:t>ی</w:t>
      </w:r>
      <w:r w:rsidRPr="007100A7">
        <w:rPr>
          <w:rStyle w:val="1-Char"/>
          <w:rFonts w:hint="cs"/>
          <w:rtl/>
        </w:rPr>
        <w:t>‌افتد و نه پ</w:t>
      </w:r>
      <w:r w:rsidR="00446BB7">
        <w:rPr>
          <w:rStyle w:val="1-Char"/>
          <w:rFonts w:hint="cs"/>
          <w:rtl/>
        </w:rPr>
        <w:t>ی</w:t>
      </w:r>
      <w:r w:rsidRPr="007100A7">
        <w:rPr>
          <w:rStyle w:val="1-Char"/>
          <w:rFonts w:hint="cs"/>
          <w:rtl/>
        </w:rPr>
        <w:t>ش</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گ</w:t>
      </w:r>
      <w:r w:rsidR="00446BB7">
        <w:rPr>
          <w:rStyle w:val="1-Char"/>
          <w:rFonts w:hint="cs"/>
          <w:rtl/>
        </w:rPr>
        <w:t>ی</w:t>
      </w:r>
      <w:r w:rsidRPr="007100A7">
        <w:rPr>
          <w:rStyle w:val="1-Char"/>
          <w:rFonts w:hint="cs"/>
          <w:rtl/>
        </w:rPr>
        <w:t>رد و گوناگون بودن علل و عوامل مرگ، تأث</w:t>
      </w:r>
      <w:r w:rsidR="00446BB7">
        <w:rPr>
          <w:rStyle w:val="1-Char"/>
          <w:rFonts w:hint="cs"/>
          <w:rtl/>
        </w:rPr>
        <w:t>ی</w:t>
      </w:r>
      <w:r w:rsidRPr="007100A7">
        <w:rPr>
          <w:rStyle w:val="1-Char"/>
          <w:rFonts w:hint="cs"/>
          <w:rtl/>
        </w:rPr>
        <w:t>ر</w:t>
      </w:r>
      <w:r w:rsidR="00446BB7">
        <w:rPr>
          <w:rStyle w:val="1-Char"/>
          <w:rFonts w:hint="cs"/>
          <w:rtl/>
        </w:rPr>
        <w:t>ی</w:t>
      </w:r>
      <w:r w:rsidRPr="007100A7">
        <w:rPr>
          <w:rStyle w:val="1-Char"/>
          <w:rFonts w:hint="cs"/>
          <w:rtl/>
        </w:rPr>
        <w:t xml:space="preserve"> در آن ندارد و مقتول ن</w:t>
      </w:r>
      <w:r w:rsidR="00446BB7">
        <w:rPr>
          <w:rStyle w:val="1-Char"/>
          <w:rFonts w:hint="cs"/>
          <w:rtl/>
        </w:rPr>
        <w:t>ی</w:t>
      </w:r>
      <w:r w:rsidRPr="007100A7">
        <w:rPr>
          <w:rStyle w:val="1-Char"/>
          <w:rFonts w:hint="cs"/>
          <w:rtl/>
        </w:rPr>
        <w:t>ز به اجل مع</w:t>
      </w:r>
      <w:r w:rsidR="00446BB7">
        <w:rPr>
          <w:rStyle w:val="1-Char"/>
          <w:rFonts w:hint="cs"/>
          <w:rtl/>
        </w:rPr>
        <w:t>ی</w:t>
      </w:r>
      <w:r w:rsidRPr="007100A7">
        <w:rPr>
          <w:rStyle w:val="1-Char"/>
          <w:rFonts w:hint="cs"/>
          <w:rtl/>
        </w:rPr>
        <w:t>ن و مشخص خود م</w:t>
      </w:r>
      <w:r w:rsidR="00446BB7">
        <w:rPr>
          <w:rStyle w:val="1-Char"/>
          <w:rFonts w:hint="cs"/>
          <w:rtl/>
        </w:rPr>
        <w:t>ی</w:t>
      </w:r>
      <w:r w:rsidRPr="007100A7">
        <w:rPr>
          <w:rStyle w:val="1-Char"/>
          <w:rFonts w:hint="cs"/>
          <w:rtl/>
        </w:rPr>
        <w:t>‌م</w:t>
      </w:r>
      <w:r w:rsidR="00446BB7">
        <w:rPr>
          <w:rStyle w:val="1-Char"/>
          <w:rFonts w:hint="cs"/>
          <w:rtl/>
        </w:rPr>
        <w:t>ی</w:t>
      </w:r>
      <w:r w:rsidRPr="007100A7">
        <w:rPr>
          <w:rStyle w:val="1-Char"/>
          <w:rFonts w:hint="cs"/>
          <w:rtl/>
        </w:rPr>
        <w:t>رد؛ و اگر قاتل هم نباشد، جا</w:t>
      </w:r>
      <w:r w:rsidR="00446BB7">
        <w:rPr>
          <w:rStyle w:val="1-Char"/>
          <w:rFonts w:hint="cs"/>
          <w:rtl/>
        </w:rPr>
        <w:t>ی</w:t>
      </w:r>
      <w:r w:rsidRPr="007100A7">
        <w:rPr>
          <w:rStyle w:val="1-Char"/>
          <w:rFonts w:hint="cs"/>
          <w:rtl/>
        </w:rPr>
        <w:t>ز و ممکن است که در همان وقت بم</w:t>
      </w:r>
      <w:r w:rsidR="00446BB7">
        <w:rPr>
          <w:rStyle w:val="1-Char"/>
          <w:rFonts w:hint="cs"/>
          <w:rtl/>
        </w:rPr>
        <w:t>ی</w:t>
      </w:r>
      <w:r w:rsidRPr="007100A7">
        <w:rPr>
          <w:rStyle w:val="1-Char"/>
          <w:rFonts w:hint="cs"/>
          <w:rtl/>
        </w:rPr>
        <w:t>رد؛ و به گمان کس</w:t>
      </w:r>
      <w:r w:rsidR="00446BB7">
        <w:rPr>
          <w:rStyle w:val="1-Char"/>
          <w:rFonts w:hint="cs"/>
          <w:rtl/>
        </w:rPr>
        <w:t>ی</w:t>
      </w:r>
      <w:r w:rsidRPr="007100A7">
        <w:rPr>
          <w:rStyle w:val="1-Char"/>
          <w:rFonts w:hint="cs"/>
          <w:rtl/>
        </w:rPr>
        <w:t xml:space="preserve"> که مرگ را م</w:t>
      </w:r>
      <w:r w:rsidR="00446BB7">
        <w:rPr>
          <w:rStyle w:val="1-Char"/>
          <w:rFonts w:hint="cs"/>
          <w:rtl/>
        </w:rPr>
        <w:t>ی</w:t>
      </w:r>
      <w:r w:rsidRPr="007100A7">
        <w:rPr>
          <w:rStyle w:val="1-Char"/>
          <w:rFonts w:hint="cs"/>
          <w:rtl/>
        </w:rPr>
        <w:t>‌آفر</w:t>
      </w:r>
      <w:r w:rsidR="00446BB7">
        <w:rPr>
          <w:rStyle w:val="1-Char"/>
          <w:rFonts w:hint="cs"/>
          <w:rtl/>
        </w:rPr>
        <w:t>ی</w:t>
      </w:r>
      <w:r w:rsidRPr="007100A7">
        <w:rPr>
          <w:rStyle w:val="1-Char"/>
          <w:rFonts w:hint="cs"/>
          <w:rtl/>
        </w:rPr>
        <w:t>ند، خداوند است نه قاتل.</w:t>
      </w:r>
    </w:p>
    <w:p w:rsidR="00E81847" w:rsidRPr="007100A7" w:rsidRDefault="00E81847" w:rsidP="00EC2479">
      <w:pPr>
        <w:rPr>
          <w:rStyle w:val="1-Char"/>
          <w:rtl/>
        </w:rPr>
      </w:pPr>
      <w:r w:rsidRPr="007100A7">
        <w:rPr>
          <w:rStyle w:val="1-Char"/>
          <w:rFonts w:hint="cs"/>
          <w:rtl/>
        </w:rPr>
        <w:t>خداوند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د:</w:t>
      </w:r>
      <w:r w:rsidR="00EC2479">
        <w:rPr>
          <w:rStyle w:val="1-Char"/>
          <w:rFonts w:hint="cs"/>
          <w:rtl/>
        </w:rPr>
        <w:t xml:space="preserve"> </w:t>
      </w:r>
      <w:r w:rsidR="00EC2479">
        <w:rPr>
          <w:rStyle w:val="1-Char"/>
          <w:rFonts w:cs="Traditional Arabic"/>
          <w:color w:val="000000"/>
          <w:shd w:val="clear" w:color="auto" w:fill="FFFFFF"/>
          <w:rtl/>
          <w:lang w:bidi="fa-IR"/>
        </w:rPr>
        <w:t>﴿</w:t>
      </w:r>
      <w:r w:rsidR="00EC2479" w:rsidRPr="000751A8">
        <w:rPr>
          <w:rStyle w:val="4-Char"/>
          <w:rtl/>
        </w:rPr>
        <w:t>فَإِذَا جَآءَ أَجَلُهُمۡ لَا يَسۡتَأۡخِرُونَ سَاعَةٗ وَلَا يَسۡتَقۡدِمُونَ٣٤</w:t>
      </w:r>
      <w:r w:rsidR="00EC2479">
        <w:rPr>
          <w:rStyle w:val="1-Char"/>
          <w:rFonts w:cs="Traditional Arabic"/>
          <w:color w:val="000000"/>
          <w:shd w:val="clear" w:color="auto" w:fill="FFFFFF"/>
          <w:rtl/>
          <w:lang w:bidi="fa-IR"/>
        </w:rPr>
        <w:t>﴾</w:t>
      </w:r>
      <w:r w:rsidR="00EC2479" w:rsidRPr="000751A8">
        <w:rPr>
          <w:rStyle w:val="4-Char"/>
          <w:rtl/>
        </w:rPr>
        <w:t xml:space="preserve"> </w:t>
      </w:r>
      <w:r w:rsidR="00EC2479" w:rsidRPr="000751A8">
        <w:rPr>
          <w:rStyle w:val="9-Char1"/>
          <w:rtl/>
        </w:rPr>
        <w:t>[الأعراف: 34]</w:t>
      </w:r>
      <w:r w:rsidRPr="007100A7">
        <w:rPr>
          <w:rStyle w:val="1-Char"/>
          <w:rFonts w:hint="cs"/>
          <w:rtl/>
        </w:rPr>
        <w:t xml:space="preserve"> </w:t>
      </w:r>
      <w:r w:rsidRPr="00BE2421">
        <w:rPr>
          <w:rStyle w:val="6-Char"/>
          <w:rFonts w:hint="cs"/>
          <w:rtl/>
        </w:rPr>
        <w:t>«هنگام</w:t>
      </w:r>
      <w:r w:rsidR="00446BB7">
        <w:rPr>
          <w:rStyle w:val="6-Char"/>
          <w:rFonts w:hint="cs"/>
          <w:rtl/>
        </w:rPr>
        <w:t>ی</w:t>
      </w:r>
      <w:r w:rsidRPr="00BE2421">
        <w:rPr>
          <w:rStyle w:val="6-Char"/>
          <w:rFonts w:hint="cs"/>
          <w:rtl/>
        </w:rPr>
        <w:t xml:space="preserve"> که اَجل آنان سر رس</w:t>
      </w:r>
      <w:r w:rsidR="00446BB7">
        <w:rPr>
          <w:rStyle w:val="6-Char"/>
          <w:rFonts w:hint="cs"/>
          <w:rtl/>
        </w:rPr>
        <w:t>ی</w:t>
      </w:r>
      <w:r w:rsidRPr="00BE2421">
        <w:rPr>
          <w:rStyle w:val="6-Char"/>
          <w:rFonts w:hint="cs"/>
          <w:rtl/>
        </w:rPr>
        <w:t>د، نه لحظه‌ا</w:t>
      </w:r>
      <w:r w:rsidR="00446BB7">
        <w:rPr>
          <w:rStyle w:val="6-Char"/>
          <w:rFonts w:hint="cs"/>
          <w:rtl/>
        </w:rPr>
        <w:t>ی</w:t>
      </w:r>
      <w:r w:rsidRPr="00BE2421">
        <w:rPr>
          <w:rStyle w:val="6-Char"/>
          <w:rFonts w:hint="cs"/>
          <w:rtl/>
        </w:rPr>
        <w:t xml:space="preserve"> از آن تأخ</w:t>
      </w:r>
      <w:r w:rsidR="00446BB7">
        <w:rPr>
          <w:rStyle w:val="6-Char"/>
          <w:rFonts w:hint="cs"/>
          <w:rtl/>
        </w:rPr>
        <w:t>ی</w:t>
      </w:r>
      <w:r w:rsidRPr="00BE2421">
        <w:rPr>
          <w:rStyle w:val="6-Char"/>
          <w:rFonts w:hint="cs"/>
          <w:rtl/>
        </w:rPr>
        <w:t>ر خواهند کرد و نه لحظه‌ا</w:t>
      </w:r>
      <w:r w:rsidR="00446BB7">
        <w:rPr>
          <w:rStyle w:val="6-Char"/>
          <w:rFonts w:hint="cs"/>
          <w:rtl/>
        </w:rPr>
        <w:t>ی</w:t>
      </w:r>
      <w:r w:rsidRPr="00BE2421">
        <w:rPr>
          <w:rStyle w:val="6-Char"/>
          <w:rFonts w:hint="cs"/>
          <w:rtl/>
        </w:rPr>
        <w:t xml:space="preserve"> بر آن پ</w:t>
      </w:r>
      <w:r w:rsidR="00446BB7">
        <w:rPr>
          <w:rStyle w:val="6-Char"/>
          <w:rFonts w:hint="cs"/>
          <w:rtl/>
        </w:rPr>
        <w:t>ی</w:t>
      </w:r>
      <w:r w:rsidRPr="00BE2421">
        <w:rPr>
          <w:rStyle w:val="6-Char"/>
          <w:rFonts w:hint="cs"/>
          <w:rtl/>
        </w:rPr>
        <w:t>ش</w:t>
      </w:r>
      <w:r w:rsidR="00446BB7">
        <w:rPr>
          <w:rStyle w:val="6-Char"/>
          <w:rFonts w:hint="cs"/>
          <w:rtl/>
        </w:rPr>
        <w:t>ی</w:t>
      </w:r>
      <w:r w:rsidRPr="00BE2421">
        <w:rPr>
          <w:rStyle w:val="6-Char"/>
          <w:rFonts w:hint="cs"/>
          <w:rtl/>
        </w:rPr>
        <w:t xml:space="preserve"> م</w:t>
      </w:r>
      <w:r w:rsidR="00446BB7">
        <w:rPr>
          <w:rStyle w:val="6-Char"/>
          <w:rFonts w:hint="cs"/>
          <w:rtl/>
        </w:rPr>
        <w:t>ی</w:t>
      </w:r>
      <w:r w:rsidRPr="00BE2421">
        <w:rPr>
          <w:rStyle w:val="6-Char"/>
          <w:rFonts w:hint="cs"/>
          <w:rtl/>
        </w:rPr>
        <w:t>‌گ</w:t>
      </w:r>
      <w:r w:rsidR="00446BB7">
        <w:rPr>
          <w:rStyle w:val="6-Char"/>
          <w:rFonts w:hint="cs"/>
          <w:rtl/>
        </w:rPr>
        <w:t>ی</w:t>
      </w:r>
      <w:r w:rsidRPr="00BE2421">
        <w:rPr>
          <w:rStyle w:val="6-Char"/>
          <w:rFonts w:hint="cs"/>
          <w:rtl/>
        </w:rPr>
        <w:t>رند»</w:t>
      </w:r>
      <w:r w:rsidRPr="007100A7">
        <w:rPr>
          <w:rStyle w:val="1-Char"/>
          <w:rFonts w:hint="cs"/>
          <w:rtl/>
        </w:rPr>
        <w:t>.</w:t>
      </w:r>
    </w:p>
    <w:p w:rsidR="00E81847" w:rsidRPr="007100A7" w:rsidRDefault="00E81847" w:rsidP="00EC2479">
      <w:pPr>
        <w:rPr>
          <w:rStyle w:val="1-Char"/>
          <w:rtl/>
        </w:rPr>
      </w:pPr>
      <w:r w:rsidRPr="007100A7">
        <w:rPr>
          <w:rStyle w:val="1-Char"/>
          <w:rFonts w:hint="cs"/>
          <w:rtl/>
        </w:rPr>
        <w:t>و ن</w:t>
      </w:r>
      <w:r w:rsidR="00446BB7">
        <w:rPr>
          <w:rStyle w:val="1-Char"/>
          <w:rFonts w:hint="cs"/>
          <w:rtl/>
        </w:rPr>
        <w:t>ی</w:t>
      </w:r>
      <w:r w:rsidRPr="007100A7">
        <w:rPr>
          <w:rStyle w:val="1-Char"/>
          <w:rFonts w:hint="cs"/>
          <w:rtl/>
        </w:rPr>
        <w:t>ز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د:</w:t>
      </w:r>
      <w:r w:rsidR="00EC2479">
        <w:rPr>
          <w:rStyle w:val="1-Char"/>
          <w:rFonts w:hint="cs"/>
          <w:rtl/>
        </w:rPr>
        <w:t xml:space="preserve"> </w:t>
      </w:r>
      <w:r w:rsidR="00EC2479">
        <w:rPr>
          <w:rStyle w:val="1-Char"/>
          <w:rFonts w:cs="Traditional Arabic"/>
          <w:color w:val="000000"/>
          <w:shd w:val="clear" w:color="auto" w:fill="FFFFFF"/>
          <w:rtl/>
        </w:rPr>
        <w:t>﴿</w:t>
      </w:r>
      <w:r w:rsidR="00EC2479" w:rsidRPr="000751A8">
        <w:rPr>
          <w:rStyle w:val="4-Char"/>
          <w:rtl/>
        </w:rPr>
        <w:t xml:space="preserve">وَلَن يُؤَخِّرَ </w:t>
      </w:r>
      <w:r w:rsidR="00EC2479" w:rsidRPr="000751A8">
        <w:rPr>
          <w:rStyle w:val="4-Char"/>
          <w:rFonts w:hint="cs"/>
          <w:rtl/>
        </w:rPr>
        <w:t>ٱ</w:t>
      </w:r>
      <w:r w:rsidR="00EC2479" w:rsidRPr="000751A8">
        <w:rPr>
          <w:rStyle w:val="4-Char"/>
          <w:rFonts w:hint="eastAsia"/>
          <w:rtl/>
        </w:rPr>
        <w:t>للَّهُ</w:t>
      </w:r>
      <w:r w:rsidR="00EC2479" w:rsidRPr="000751A8">
        <w:rPr>
          <w:rStyle w:val="4-Char"/>
          <w:rtl/>
        </w:rPr>
        <w:t xml:space="preserve"> نَفۡسًا إِذَا جَآءَ أَجَلُهَاۚ</w:t>
      </w:r>
      <w:r w:rsidR="00EC2479">
        <w:rPr>
          <w:rStyle w:val="1-Char"/>
          <w:rFonts w:cs="Traditional Arabic"/>
          <w:color w:val="000000"/>
          <w:shd w:val="clear" w:color="auto" w:fill="FFFFFF"/>
          <w:rtl/>
        </w:rPr>
        <w:t>﴾</w:t>
      </w:r>
      <w:r w:rsidR="00EC2479" w:rsidRPr="000751A8">
        <w:rPr>
          <w:rStyle w:val="4-Char"/>
          <w:rtl/>
        </w:rPr>
        <w:t xml:space="preserve"> </w:t>
      </w:r>
      <w:r w:rsidR="00EC2479" w:rsidRPr="000751A8">
        <w:rPr>
          <w:rStyle w:val="9-Char1"/>
          <w:rtl/>
        </w:rPr>
        <w:t>[المنافقون: 11]</w:t>
      </w:r>
      <w:r w:rsidRPr="007100A7">
        <w:rPr>
          <w:rStyle w:val="1-Char"/>
          <w:rFonts w:hint="cs"/>
          <w:rtl/>
        </w:rPr>
        <w:t xml:space="preserve"> </w:t>
      </w:r>
      <w:r w:rsidRPr="00BE2421">
        <w:rPr>
          <w:rStyle w:val="6-Char"/>
          <w:rFonts w:hint="cs"/>
          <w:rtl/>
        </w:rPr>
        <w:t>«خداوند هرگز مرگ کس</w:t>
      </w:r>
      <w:r w:rsidR="00446BB7">
        <w:rPr>
          <w:rStyle w:val="6-Char"/>
          <w:rFonts w:hint="cs"/>
          <w:rtl/>
        </w:rPr>
        <w:t>ی</w:t>
      </w:r>
      <w:r w:rsidRPr="00BE2421">
        <w:rPr>
          <w:rStyle w:val="6-Char"/>
          <w:rFonts w:hint="cs"/>
          <w:rtl/>
        </w:rPr>
        <w:t xml:space="preserve"> را که اجلش فرا رس</w:t>
      </w:r>
      <w:r w:rsidR="00446BB7">
        <w:rPr>
          <w:rStyle w:val="6-Char"/>
          <w:rFonts w:hint="cs"/>
          <w:rtl/>
        </w:rPr>
        <w:t>ی</w:t>
      </w:r>
      <w:r w:rsidRPr="00BE2421">
        <w:rPr>
          <w:rStyle w:val="6-Char"/>
          <w:rFonts w:hint="cs"/>
          <w:rtl/>
        </w:rPr>
        <w:t>ده باشد به تأخ</w:t>
      </w:r>
      <w:r w:rsidR="00446BB7">
        <w:rPr>
          <w:rStyle w:val="6-Char"/>
          <w:rFonts w:hint="cs"/>
          <w:rtl/>
        </w:rPr>
        <w:t>ی</w:t>
      </w:r>
      <w:r w:rsidRPr="00BE2421">
        <w:rPr>
          <w:rStyle w:val="6-Char"/>
          <w:rFonts w:hint="cs"/>
          <w:rtl/>
        </w:rPr>
        <w:t>ر نم</w:t>
      </w:r>
      <w:r w:rsidR="00446BB7">
        <w:rPr>
          <w:rStyle w:val="6-Char"/>
          <w:rFonts w:hint="cs"/>
          <w:rtl/>
        </w:rPr>
        <w:t>ی</w:t>
      </w:r>
      <w:r w:rsidRPr="00BE2421">
        <w:rPr>
          <w:rStyle w:val="6-Char"/>
          <w:rFonts w:hint="cs"/>
          <w:rtl/>
        </w:rPr>
        <w:t>‌اندازد»</w:t>
      </w:r>
      <w:r w:rsidRPr="007100A7">
        <w:rPr>
          <w:rStyle w:val="1-Char"/>
          <w:rFonts w:hint="cs"/>
          <w:rtl/>
        </w:rPr>
        <w:t xml:space="preserve">. </w:t>
      </w:r>
    </w:p>
    <w:p w:rsidR="00E81847" w:rsidRPr="007100A7" w:rsidRDefault="00E81847" w:rsidP="00EC2479">
      <w:pPr>
        <w:rPr>
          <w:rStyle w:val="1-Char"/>
          <w:rtl/>
        </w:rPr>
      </w:pPr>
      <w:r w:rsidRPr="007100A7">
        <w:rPr>
          <w:rStyle w:val="1-Char"/>
          <w:rFonts w:hint="cs"/>
          <w:rtl/>
        </w:rPr>
        <w:t>و همچن</w:t>
      </w:r>
      <w:r w:rsidR="00446BB7">
        <w:rPr>
          <w:rStyle w:val="1-Char"/>
          <w:rFonts w:hint="cs"/>
          <w:rtl/>
        </w:rPr>
        <w:t>ی</w:t>
      </w:r>
      <w:r w:rsidRPr="007100A7">
        <w:rPr>
          <w:rStyle w:val="1-Char"/>
          <w:rFonts w:hint="cs"/>
          <w:rtl/>
        </w:rPr>
        <w:t>ن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د:</w:t>
      </w:r>
      <w:r w:rsidR="00EC2479">
        <w:rPr>
          <w:rStyle w:val="1-Char"/>
          <w:rFonts w:hint="cs"/>
          <w:rtl/>
        </w:rPr>
        <w:t xml:space="preserve"> </w:t>
      </w:r>
      <w:r w:rsidR="00EC2479">
        <w:rPr>
          <w:rStyle w:val="1-Char"/>
          <w:rFonts w:cs="Traditional Arabic"/>
          <w:color w:val="000000"/>
          <w:shd w:val="clear" w:color="auto" w:fill="FFFFFF"/>
          <w:rtl/>
        </w:rPr>
        <w:t>﴿</w:t>
      </w:r>
      <w:r w:rsidR="00EC2479" w:rsidRPr="000751A8">
        <w:rPr>
          <w:rStyle w:val="4-Char"/>
          <w:rFonts w:hint="cs"/>
          <w:rtl/>
        </w:rPr>
        <w:t>ٱ</w:t>
      </w:r>
      <w:r w:rsidR="00EC2479" w:rsidRPr="000751A8">
        <w:rPr>
          <w:rStyle w:val="4-Char"/>
          <w:rFonts w:hint="eastAsia"/>
          <w:rtl/>
        </w:rPr>
        <w:t>للَّهُ</w:t>
      </w:r>
      <w:r w:rsidR="00EC2479" w:rsidRPr="000751A8">
        <w:rPr>
          <w:rStyle w:val="4-Char"/>
          <w:rtl/>
        </w:rPr>
        <w:t xml:space="preserve"> يَتَوَفَّى </w:t>
      </w:r>
      <w:r w:rsidR="00EC2479" w:rsidRPr="000751A8">
        <w:rPr>
          <w:rStyle w:val="4-Char"/>
          <w:rFonts w:hint="cs"/>
          <w:rtl/>
        </w:rPr>
        <w:t>ٱ</w:t>
      </w:r>
      <w:r w:rsidR="00EC2479" w:rsidRPr="000751A8">
        <w:rPr>
          <w:rStyle w:val="4-Char"/>
          <w:rFonts w:hint="eastAsia"/>
          <w:rtl/>
        </w:rPr>
        <w:t>لۡأَنفُسَ</w:t>
      </w:r>
      <w:r w:rsidR="00EC2479" w:rsidRPr="000751A8">
        <w:rPr>
          <w:rStyle w:val="4-Char"/>
          <w:rtl/>
        </w:rPr>
        <w:t xml:space="preserve"> حِينَ مَوۡتِهَا</w:t>
      </w:r>
      <w:r w:rsidR="00EC2479">
        <w:rPr>
          <w:rStyle w:val="1-Char"/>
          <w:rFonts w:cs="Traditional Arabic"/>
          <w:color w:val="000000"/>
          <w:shd w:val="clear" w:color="auto" w:fill="FFFFFF"/>
          <w:rtl/>
        </w:rPr>
        <w:t>﴾</w:t>
      </w:r>
      <w:r w:rsidR="00EC2479" w:rsidRPr="000751A8">
        <w:rPr>
          <w:rStyle w:val="4-Char"/>
          <w:rtl/>
        </w:rPr>
        <w:t xml:space="preserve"> </w:t>
      </w:r>
      <w:r w:rsidR="00EC2479" w:rsidRPr="000751A8">
        <w:rPr>
          <w:rStyle w:val="9-Char1"/>
          <w:rtl/>
        </w:rPr>
        <w:t>[الزمر: 42]</w:t>
      </w:r>
      <w:r w:rsidRPr="007100A7">
        <w:rPr>
          <w:rStyle w:val="1-Char"/>
          <w:rFonts w:hint="cs"/>
          <w:rtl/>
        </w:rPr>
        <w:t xml:space="preserve"> </w:t>
      </w:r>
      <w:r w:rsidRPr="00BE2421">
        <w:rPr>
          <w:rStyle w:val="6-Char"/>
          <w:rFonts w:hint="cs"/>
          <w:rtl/>
        </w:rPr>
        <w:t>«خداوند جان‌ها را هنگام مرگشان در</w:t>
      </w:r>
      <w:r w:rsidR="00446BB7">
        <w:rPr>
          <w:rStyle w:val="6-Char"/>
          <w:rFonts w:hint="cs"/>
          <w:rtl/>
        </w:rPr>
        <w:t>ی</w:t>
      </w:r>
      <w:r w:rsidRPr="00BE2421">
        <w:rPr>
          <w:rStyle w:val="6-Char"/>
          <w:rFonts w:hint="cs"/>
          <w:rtl/>
        </w:rPr>
        <w:t>افت م</w:t>
      </w:r>
      <w:r w:rsidR="00446BB7">
        <w:rPr>
          <w:rStyle w:val="6-Char"/>
          <w:rFonts w:hint="cs"/>
          <w:rtl/>
        </w:rPr>
        <w:t>ی</w:t>
      </w:r>
      <w:r w:rsidRPr="00BE2421">
        <w:rPr>
          <w:rStyle w:val="6-Char"/>
          <w:rFonts w:hint="cs"/>
          <w:rtl/>
        </w:rPr>
        <w:t>‌کند»</w:t>
      </w:r>
      <w:r w:rsidRPr="007100A7">
        <w:rPr>
          <w:rStyle w:val="1-Char"/>
          <w:rFonts w:hint="cs"/>
          <w:rtl/>
        </w:rPr>
        <w:t>. و آ</w:t>
      </w:r>
      <w:r w:rsidR="00446BB7">
        <w:rPr>
          <w:rStyle w:val="1-Char"/>
          <w:rFonts w:hint="cs"/>
          <w:rtl/>
        </w:rPr>
        <w:t>ی</w:t>
      </w:r>
      <w:r w:rsidRPr="007100A7">
        <w:rPr>
          <w:rStyle w:val="1-Char"/>
          <w:rFonts w:hint="cs"/>
          <w:rtl/>
        </w:rPr>
        <w:t>ات</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w:t>
      </w:r>
    </w:p>
    <w:p w:rsidR="00E81847" w:rsidRPr="007100A7" w:rsidRDefault="00E81847" w:rsidP="00AF1D25">
      <w:pPr>
        <w:rPr>
          <w:rStyle w:val="1-Char"/>
          <w:rtl/>
        </w:rPr>
      </w:pPr>
      <w:r w:rsidRPr="007100A7">
        <w:rPr>
          <w:rStyle w:val="1-Char"/>
          <w:rFonts w:hint="cs"/>
          <w:rtl/>
        </w:rPr>
        <w:t>و «</w:t>
      </w:r>
      <w:r w:rsidRPr="00FE6406">
        <w:rPr>
          <w:rStyle w:val="9-Char"/>
          <w:rFonts w:eastAsia="Batang" w:hint="cs"/>
          <w:rtl/>
        </w:rPr>
        <w:t>شه</w:t>
      </w:r>
      <w:r w:rsidR="00446BB7">
        <w:rPr>
          <w:rStyle w:val="9-Char"/>
          <w:rFonts w:eastAsia="Batang" w:hint="cs"/>
          <w:rtl/>
        </w:rPr>
        <w:t>ی</w:t>
      </w:r>
      <w:r w:rsidRPr="00FE6406">
        <w:rPr>
          <w:rStyle w:val="9-Char"/>
          <w:rFonts w:eastAsia="Batang" w:hint="cs"/>
          <w:rtl/>
        </w:rPr>
        <w:t>د</w:t>
      </w:r>
      <w:r w:rsidRPr="007100A7">
        <w:rPr>
          <w:rStyle w:val="1-Char"/>
          <w:rFonts w:hint="cs"/>
          <w:rtl/>
        </w:rPr>
        <w:t>»: [در اصطلاح شرع</w:t>
      </w:r>
      <w:r w:rsidR="00446BB7">
        <w:rPr>
          <w:rStyle w:val="1-Char"/>
          <w:rFonts w:hint="cs"/>
          <w:rtl/>
        </w:rPr>
        <w:t>ی</w:t>
      </w:r>
      <w:r w:rsidRPr="007100A7">
        <w:rPr>
          <w:rStyle w:val="1-Char"/>
          <w:rFonts w:hint="cs"/>
          <w:rtl/>
        </w:rPr>
        <w:t>،] کس</w:t>
      </w:r>
      <w:r w:rsidR="00446BB7">
        <w:rPr>
          <w:rStyle w:val="1-Char"/>
          <w:rFonts w:hint="cs"/>
          <w:rtl/>
        </w:rPr>
        <w:t>ی</w:t>
      </w:r>
      <w:r w:rsidRPr="007100A7">
        <w:rPr>
          <w:rStyle w:val="1-Char"/>
          <w:rFonts w:hint="cs"/>
          <w:rtl/>
        </w:rPr>
        <w:t xml:space="preserve"> است که «</w:t>
      </w:r>
      <w:r w:rsidRPr="00FE6406">
        <w:rPr>
          <w:rStyle w:val="9-Char"/>
          <w:rFonts w:eastAsia="Batang" w:hint="cs"/>
          <w:rtl/>
        </w:rPr>
        <w:t>اَهل حرب</w:t>
      </w:r>
      <w:r w:rsidRPr="007100A7">
        <w:rPr>
          <w:rStyle w:val="1-Char"/>
          <w:rFonts w:hint="cs"/>
          <w:rtl/>
        </w:rPr>
        <w:t xml:space="preserve">» [دشمنان و بدخواهان اسلام و مسلمانان]، </w:t>
      </w:r>
      <w:r w:rsidR="00446BB7">
        <w:rPr>
          <w:rStyle w:val="1-Char"/>
          <w:rFonts w:hint="cs"/>
          <w:rtl/>
        </w:rPr>
        <w:t>ی</w:t>
      </w:r>
      <w:r w:rsidRPr="007100A7">
        <w:rPr>
          <w:rStyle w:val="1-Char"/>
          <w:rFonts w:hint="cs"/>
          <w:rtl/>
        </w:rPr>
        <w:t xml:space="preserve">ا </w:t>
      </w:r>
      <w:r w:rsidRPr="00FE6406">
        <w:rPr>
          <w:rStyle w:val="9-Char"/>
          <w:rFonts w:eastAsia="Batang" w:hint="cs"/>
          <w:rtl/>
        </w:rPr>
        <w:t>بغاوتگران</w:t>
      </w:r>
      <w:r w:rsidRPr="007100A7">
        <w:rPr>
          <w:rStyle w:val="1-Char"/>
          <w:rFonts w:hint="cs"/>
          <w:rtl/>
        </w:rPr>
        <w:t xml:space="preserve">، </w:t>
      </w:r>
      <w:r w:rsidR="00446BB7">
        <w:rPr>
          <w:rStyle w:val="1-Char"/>
          <w:rFonts w:hint="cs"/>
          <w:rtl/>
        </w:rPr>
        <w:t>ی</w:t>
      </w:r>
      <w:r w:rsidRPr="007100A7">
        <w:rPr>
          <w:rStyle w:val="1-Char"/>
          <w:rFonts w:hint="cs"/>
          <w:rtl/>
        </w:rPr>
        <w:t xml:space="preserve">ا </w:t>
      </w:r>
      <w:r w:rsidRPr="00FE6406">
        <w:rPr>
          <w:rStyle w:val="9-Char"/>
          <w:rFonts w:eastAsia="Batang" w:hint="cs"/>
          <w:rtl/>
        </w:rPr>
        <w:t>راهزنان</w:t>
      </w:r>
      <w:r w:rsidRPr="007100A7">
        <w:rPr>
          <w:rStyle w:val="1-Char"/>
          <w:rFonts w:hint="cs"/>
          <w:rtl/>
        </w:rPr>
        <w:t xml:space="preserve"> و </w:t>
      </w:r>
      <w:r w:rsidR="00446BB7">
        <w:rPr>
          <w:rStyle w:val="1-Char"/>
          <w:rFonts w:hint="cs"/>
          <w:rtl/>
        </w:rPr>
        <w:t>ی</w:t>
      </w:r>
      <w:r w:rsidRPr="007100A7">
        <w:rPr>
          <w:rStyle w:val="1-Char"/>
          <w:rFonts w:hint="cs"/>
          <w:rtl/>
        </w:rPr>
        <w:t xml:space="preserve">ا </w:t>
      </w:r>
      <w:r w:rsidRPr="00FE6406">
        <w:rPr>
          <w:rStyle w:val="9-Char"/>
          <w:rFonts w:eastAsia="Batang" w:hint="cs"/>
          <w:rtl/>
        </w:rPr>
        <w:t>دزدان</w:t>
      </w:r>
      <w:r w:rsidRPr="007100A7">
        <w:rPr>
          <w:rStyle w:val="1-Char"/>
          <w:rFonts w:hint="cs"/>
          <w:rtl/>
        </w:rPr>
        <w:t>، او را شب هنگام در منزلش کشته باشند؛ اگر چه کشته شدن و</w:t>
      </w:r>
      <w:r w:rsidR="00446BB7">
        <w:rPr>
          <w:rStyle w:val="1-Char"/>
          <w:rFonts w:hint="cs"/>
          <w:rtl/>
        </w:rPr>
        <w:t>ی</w:t>
      </w:r>
      <w:r w:rsidRPr="007100A7">
        <w:rPr>
          <w:rStyle w:val="1-Char"/>
          <w:rFonts w:hint="cs"/>
          <w:rtl/>
        </w:rPr>
        <w:t xml:space="preserve"> با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سنگ</w:t>
      </w:r>
      <w:r w:rsidR="00446BB7">
        <w:rPr>
          <w:rStyle w:val="1-Char"/>
          <w:rFonts w:hint="cs"/>
          <w:rtl/>
        </w:rPr>
        <w:t>ی</w:t>
      </w:r>
      <w:r w:rsidRPr="007100A7">
        <w:rPr>
          <w:rStyle w:val="1-Char"/>
          <w:rFonts w:hint="cs"/>
          <w:rtl/>
        </w:rPr>
        <w:t xml:space="preserve">ن رخ داده باشد؛ و </w:t>
      </w:r>
      <w:r w:rsidR="00446BB7">
        <w:rPr>
          <w:rStyle w:val="1-Char"/>
          <w:rFonts w:hint="cs"/>
          <w:rtl/>
        </w:rPr>
        <w:t>ی</w:t>
      </w:r>
      <w:r w:rsidRPr="007100A7">
        <w:rPr>
          <w:rStyle w:val="1-Char"/>
          <w:rFonts w:hint="cs"/>
          <w:rtl/>
        </w:rPr>
        <w:t xml:space="preserve">ا در </w:t>
      </w:r>
      <w:r w:rsidRPr="00FE6406">
        <w:rPr>
          <w:rStyle w:val="9-Char"/>
          <w:rFonts w:eastAsia="Batang" w:hint="cs"/>
          <w:rtl/>
        </w:rPr>
        <w:t>م</w:t>
      </w:r>
      <w:r w:rsidR="00446BB7">
        <w:rPr>
          <w:rStyle w:val="9-Char"/>
          <w:rFonts w:eastAsia="Batang" w:hint="cs"/>
          <w:rtl/>
        </w:rPr>
        <w:t>ی</w:t>
      </w:r>
      <w:r w:rsidRPr="00FE6406">
        <w:rPr>
          <w:rStyle w:val="9-Char"/>
          <w:rFonts w:eastAsia="Batang" w:hint="cs"/>
          <w:rtl/>
        </w:rPr>
        <w:t>دان کارزار</w:t>
      </w:r>
      <w:r w:rsidRPr="007100A7">
        <w:rPr>
          <w:rStyle w:val="1-Char"/>
          <w:rFonts w:hint="cs"/>
          <w:rtl/>
        </w:rPr>
        <w:t xml:space="preserve"> </w:t>
      </w:r>
      <w:r w:rsidR="00446BB7">
        <w:rPr>
          <w:rStyle w:val="1-Char"/>
          <w:rFonts w:hint="cs"/>
          <w:rtl/>
        </w:rPr>
        <w:t>ی</w:t>
      </w:r>
      <w:r w:rsidRPr="007100A7">
        <w:rPr>
          <w:rStyle w:val="1-Char"/>
          <w:rFonts w:hint="cs"/>
          <w:rtl/>
        </w:rPr>
        <w:t>افته شود و در وجودش اثر زخم وجود داشته باشد؛ [و به جهت همان زخم، دار فان</w:t>
      </w:r>
      <w:r w:rsidR="00446BB7">
        <w:rPr>
          <w:rStyle w:val="1-Char"/>
          <w:rFonts w:hint="cs"/>
          <w:rtl/>
        </w:rPr>
        <w:t>ی</w:t>
      </w:r>
      <w:r w:rsidRPr="007100A7">
        <w:rPr>
          <w:rStyle w:val="1-Char"/>
          <w:rFonts w:hint="cs"/>
          <w:rtl/>
        </w:rPr>
        <w:t xml:space="preserve"> را وداع گفته باشد؛] </w:t>
      </w:r>
    </w:p>
    <w:p w:rsidR="00E81847" w:rsidRPr="007100A7" w:rsidRDefault="00E81847" w:rsidP="00AF1D25">
      <w:pPr>
        <w:rPr>
          <w:rStyle w:val="1-Char"/>
          <w:rtl/>
        </w:rPr>
      </w:pPr>
      <w:r w:rsidRPr="007100A7">
        <w:rPr>
          <w:rStyle w:val="1-Char"/>
          <w:rFonts w:hint="cs"/>
          <w:rtl/>
        </w:rPr>
        <w:t xml:space="preserve">و </w:t>
      </w:r>
      <w:r w:rsidR="00446BB7">
        <w:rPr>
          <w:rStyle w:val="1-Char"/>
          <w:rFonts w:hint="cs"/>
          <w:rtl/>
        </w:rPr>
        <w:t>ی</w:t>
      </w:r>
      <w:r w:rsidRPr="007100A7">
        <w:rPr>
          <w:rStyle w:val="1-Char"/>
          <w:rFonts w:hint="cs"/>
          <w:rtl/>
        </w:rPr>
        <w:t>ا ا</w:t>
      </w:r>
      <w:r w:rsidR="00446BB7">
        <w:rPr>
          <w:rStyle w:val="1-Char"/>
          <w:rFonts w:hint="cs"/>
          <w:rtl/>
        </w:rPr>
        <w:t>ی</w:t>
      </w:r>
      <w:r w:rsidRPr="007100A7">
        <w:rPr>
          <w:rStyle w:val="1-Char"/>
          <w:rFonts w:hint="cs"/>
          <w:rtl/>
        </w:rPr>
        <w:t xml:space="preserve">ن که </w:t>
      </w:r>
      <w:r w:rsidRPr="00FE6406">
        <w:rPr>
          <w:rStyle w:val="9-Char"/>
          <w:rFonts w:eastAsia="Batang" w:hint="cs"/>
          <w:rtl/>
        </w:rPr>
        <w:t>مسلمانان</w:t>
      </w:r>
      <w:r w:rsidRPr="007100A7">
        <w:rPr>
          <w:rStyle w:val="1-Char"/>
          <w:rFonts w:hint="cs"/>
          <w:rtl/>
        </w:rPr>
        <w:t>، او را به ستم و از رو</w:t>
      </w:r>
      <w:r w:rsidR="00446BB7">
        <w:rPr>
          <w:rStyle w:val="1-Char"/>
          <w:rFonts w:hint="cs"/>
          <w:rtl/>
        </w:rPr>
        <w:t>ی</w:t>
      </w:r>
      <w:r w:rsidRPr="007100A7">
        <w:rPr>
          <w:rStyle w:val="1-Char"/>
          <w:rFonts w:hint="cs"/>
          <w:rtl/>
        </w:rPr>
        <w:t xml:space="preserve"> عمد با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ت</w:t>
      </w:r>
      <w:r w:rsidR="00446BB7">
        <w:rPr>
          <w:rStyle w:val="1-Char"/>
          <w:rFonts w:hint="cs"/>
          <w:rtl/>
        </w:rPr>
        <w:t>ی</w:t>
      </w:r>
      <w:r w:rsidRPr="007100A7">
        <w:rPr>
          <w:rStyle w:val="1-Char"/>
          <w:rFonts w:hint="cs"/>
          <w:rtl/>
        </w:rPr>
        <w:t>ز و برنده، کشته باشند و فرد کشته شده ن</w:t>
      </w:r>
      <w:r w:rsidR="00446BB7">
        <w:rPr>
          <w:rStyle w:val="1-Char"/>
          <w:rFonts w:hint="cs"/>
          <w:rtl/>
        </w:rPr>
        <w:t>ی</w:t>
      </w:r>
      <w:r w:rsidRPr="007100A7">
        <w:rPr>
          <w:rStyle w:val="1-Char"/>
          <w:rFonts w:hint="cs"/>
          <w:rtl/>
        </w:rPr>
        <w:t>ز مسلمان، بالغ و عار</w:t>
      </w:r>
      <w:r w:rsidR="00446BB7">
        <w:rPr>
          <w:rStyle w:val="1-Char"/>
          <w:rFonts w:hint="cs"/>
          <w:rtl/>
        </w:rPr>
        <w:t>ی</w:t>
      </w:r>
      <w:r w:rsidRPr="007100A7">
        <w:rPr>
          <w:rStyle w:val="1-Char"/>
          <w:rFonts w:hint="cs"/>
          <w:rtl/>
        </w:rPr>
        <w:t xml:space="preserve"> از ح</w:t>
      </w:r>
      <w:r w:rsidR="00446BB7">
        <w:rPr>
          <w:rStyle w:val="1-Char"/>
          <w:rFonts w:hint="cs"/>
          <w:rtl/>
        </w:rPr>
        <w:t>ی</w:t>
      </w:r>
      <w:r w:rsidRPr="007100A7">
        <w:rPr>
          <w:rStyle w:val="1-Char"/>
          <w:rFonts w:hint="cs"/>
          <w:rtl/>
        </w:rPr>
        <w:t>ض و قاعدگ</w:t>
      </w:r>
      <w:r w:rsidR="00446BB7">
        <w:rPr>
          <w:rStyle w:val="1-Char"/>
          <w:rFonts w:hint="cs"/>
          <w:rtl/>
        </w:rPr>
        <w:t>ی</w:t>
      </w:r>
      <w:r w:rsidRPr="007100A7">
        <w:rPr>
          <w:rStyle w:val="1-Char"/>
          <w:rFonts w:hint="cs"/>
          <w:rtl/>
        </w:rPr>
        <w:t>، نفاس و زا</w:t>
      </w:r>
      <w:r w:rsidR="00446BB7">
        <w:rPr>
          <w:rStyle w:val="1-Char"/>
          <w:rFonts w:hint="cs"/>
          <w:rtl/>
        </w:rPr>
        <w:t>ی</w:t>
      </w:r>
      <w:r w:rsidRPr="007100A7">
        <w:rPr>
          <w:rStyle w:val="1-Char"/>
          <w:rFonts w:hint="cs"/>
          <w:rtl/>
        </w:rPr>
        <w:t>مان و جنابت و ناپاک</w:t>
      </w:r>
      <w:r w:rsidR="00446BB7">
        <w:rPr>
          <w:rStyle w:val="1-Char"/>
          <w:rFonts w:hint="cs"/>
          <w:rtl/>
        </w:rPr>
        <w:t>ی</w:t>
      </w:r>
      <w:r w:rsidRPr="007100A7">
        <w:rPr>
          <w:rStyle w:val="1-Char"/>
          <w:rFonts w:hint="cs"/>
          <w:rtl/>
        </w:rPr>
        <w:t xml:space="preserve"> باشد؛ و پس از پا</w:t>
      </w:r>
      <w:r w:rsidR="00446BB7">
        <w:rPr>
          <w:rStyle w:val="1-Char"/>
          <w:rFonts w:hint="cs"/>
          <w:rtl/>
        </w:rPr>
        <w:t>ی</w:t>
      </w:r>
      <w:r w:rsidRPr="007100A7">
        <w:rPr>
          <w:rStyle w:val="1-Char"/>
          <w:rFonts w:hint="cs"/>
          <w:rtl/>
        </w:rPr>
        <w:t>ان جنگ ن</w:t>
      </w:r>
      <w:r w:rsidR="00446BB7">
        <w:rPr>
          <w:rStyle w:val="1-Char"/>
          <w:rFonts w:hint="cs"/>
          <w:rtl/>
        </w:rPr>
        <w:t>ی</w:t>
      </w:r>
      <w:r w:rsidRPr="007100A7">
        <w:rPr>
          <w:rStyle w:val="1-Char"/>
          <w:rFonts w:hint="cs"/>
          <w:rtl/>
        </w:rPr>
        <w:t>ز به دنبال اصابت ضربه، مرده باشد؛ به گونه‌ا</w:t>
      </w:r>
      <w:r w:rsidR="00446BB7">
        <w:rPr>
          <w:rStyle w:val="1-Char"/>
          <w:rFonts w:hint="cs"/>
          <w:rtl/>
        </w:rPr>
        <w:t>ی</w:t>
      </w:r>
      <w:r w:rsidRPr="007100A7">
        <w:rPr>
          <w:rStyle w:val="1-Char"/>
          <w:rFonts w:hint="cs"/>
          <w:rtl/>
        </w:rPr>
        <w:t xml:space="preserve"> که به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از بهره‌ها و خدمات زندگ</w:t>
      </w:r>
      <w:r w:rsidR="00446BB7">
        <w:rPr>
          <w:rStyle w:val="1-Char"/>
          <w:rFonts w:hint="cs"/>
          <w:rtl/>
        </w:rPr>
        <w:t>ی</w:t>
      </w:r>
      <w:r w:rsidRPr="007100A7">
        <w:rPr>
          <w:rStyle w:val="1-Char"/>
          <w:rFonts w:hint="cs"/>
          <w:rtl/>
        </w:rPr>
        <w:t xml:space="preserve"> و ح</w:t>
      </w:r>
      <w:r w:rsidR="00446BB7">
        <w:rPr>
          <w:rStyle w:val="1-Char"/>
          <w:rFonts w:hint="cs"/>
          <w:rtl/>
        </w:rPr>
        <w:t>ی</w:t>
      </w:r>
      <w:r w:rsidRPr="007100A7">
        <w:rPr>
          <w:rStyle w:val="1-Char"/>
          <w:rFonts w:hint="cs"/>
          <w:rtl/>
        </w:rPr>
        <w:t>ات، چون: خوردن، آشام</w:t>
      </w:r>
      <w:r w:rsidR="00446BB7">
        <w:rPr>
          <w:rStyle w:val="1-Char"/>
          <w:rFonts w:hint="cs"/>
          <w:rtl/>
        </w:rPr>
        <w:t>ی</w:t>
      </w:r>
      <w:r w:rsidRPr="007100A7">
        <w:rPr>
          <w:rStyle w:val="1-Char"/>
          <w:rFonts w:hint="cs"/>
          <w:rtl/>
        </w:rPr>
        <w:t>دن، خواب شدن و معالجه و درمان، بهره‌مند نگرد</w:t>
      </w:r>
      <w:r w:rsidR="00446BB7">
        <w:rPr>
          <w:rStyle w:val="1-Char"/>
          <w:rFonts w:hint="cs"/>
          <w:rtl/>
        </w:rPr>
        <w:t>ی</w:t>
      </w:r>
      <w:r w:rsidRPr="007100A7">
        <w:rPr>
          <w:rStyle w:val="1-Char"/>
          <w:rFonts w:hint="cs"/>
          <w:rtl/>
        </w:rPr>
        <w:t>ده باشد.</w:t>
      </w:r>
    </w:p>
    <w:p w:rsidR="00E81847" w:rsidRPr="007100A7" w:rsidRDefault="00E81847" w:rsidP="00AF1D25">
      <w:pPr>
        <w:rPr>
          <w:rStyle w:val="1-Char"/>
          <w:rtl/>
        </w:rPr>
      </w:pPr>
      <w:r w:rsidRPr="007100A7">
        <w:rPr>
          <w:rStyle w:val="1-Char"/>
          <w:rFonts w:hint="cs"/>
          <w:rtl/>
        </w:rPr>
        <w:t>[به هر حال؛ هر مسلمان</w:t>
      </w:r>
      <w:r w:rsidR="00446BB7">
        <w:rPr>
          <w:rStyle w:val="1-Char"/>
          <w:rFonts w:hint="cs"/>
          <w:rtl/>
        </w:rPr>
        <w:t>ی</w:t>
      </w:r>
      <w:r w:rsidRPr="007100A7">
        <w:rPr>
          <w:rStyle w:val="1-Char"/>
          <w:rFonts w:hint="cs"/>
          <w:rtl/>
        </w:rPr>
        <w:t xml:space="preserve"> که او را کفّار و بدخواهان اسلام به قتل برسانند؛ </w:t>
      </w:r>
      <w:r w:rsidR="00446BB7">
        <w:rPr>
          <w:rStyle w:val="1-Char"/>
          <w:rFonts w:hint="cs"/>
          <w:rtl/>
        </w:rPr>
        <w:t>ی</w:t>
      </w:r>
      <w:r w:rsidRPr="007100A7">
        <w:rPr>
          <w:rStyle w:val="1-Char"/>
          <w:rFonts w:hint="cs"/>
          <w:rtl/>
        </w:rPr>
        <w:t>ا در م</w:t>
      </w:r>
      <w:r w:rsidR="00446BB7">
        <w:rPr>
          <w:rStyle w:val="1-Char"/>
          <w:rFonts w:hint="cs"/>
          <w:rtl/>
        </w:rPr>
        <w:t>ی</w:t>
      </w:r>
      <w:r w:rsidRPr="007100A7">
        <w:rPr>
          <w:rStyle w:val="1-Char"/>
          <w:rFonts w:hint="cs"/>
          <w:rtl/>
        </w:rPr>
        <w:t xml:space="preserve">دان کارزار </w:t>
      </w:r>
      <w:r w:rsidR="00446BB7">
        <w:rPr>
          <w:rStyle w:val="1-Char"/>
          <w:rFonts w:hint="cs"/>
          <w:rtl/>
        </w:rPr>
        <w:t>ی</w:t>
      </w:r>
      <w:r w:rsidRPr="007100A7">
        <w:rPr>
          <w:rStyle w:val="1-Char"/>
          <w:rFonts w:hint="cs"/>
          <w:rtl/>
        </w:rPr>
        <w:t>افته شود و در وجودش اثر زخم باشد و به جهت همان زخم، دار فان</w:t>
      </w:r>
      <w:r w:rsidR="00446BB7">
        <w:rPr>
          <w:rStyle w:val="1-Char"/>
          <w:rFonts w:hint="cs"/>
          <w:rtl/>
        </w:rPr>
        <w:t>ی</w:t>
      </w:r>
      <w:r w:rsidRPr="007100A7">
        <w:rPr>
          <w:rStyle w:val="1-Char"/>
          <w:rFonts w:hint="cs"/>
          <w:rtl/>
        </w:rPr>
        <w:t xml:space="preserve"> را وداع گو</w:t>
      </w:r>
      <w:r w:rsidR="00446BB7">
        <w:rPr>
          <w:rStyle w:val="1-Char"/>
          <w:rFonts w:hint="cs"/>
          <w:rtl/>
        </w:rPr>
        <w:t>ی</w:t>
      </w:r>
      <w:r w:rsidRPr="007100A7">
        <w:rPr>
          <w:rStyle w:val="1-Char"/>
          <w:rFonts w:hint="cs"/>
          <w:rtl/>
        </w:rPr>
        <w:t xml:space="preserve">د؛ و </w:t>
      </w:r>
      <w:r w:rsidR="00446BB7">
        <w:rPr>
          <w:rStyle w:val="1-Char"/>
          <w:rFonts w:hint="cs"/>
          <w:rtl/>
        </w:rPr>
        <w:t>ی</w:t>
      </w:r>
      <w:r w:rsidRPr="007100A7">
        <w:rPr>
          <w:rStyle w:val="1-Char"/>
          <w:rFonts w:hint="cs"/>
          <w:rtl/>
        </w:rPr>
        <w:t>ا ا</w:t>
      </w:r>
      <w:r w:rsidR="00446BB7">
        <w:rPr>
          <w:rStyle w:val="1-Char"/>
          <w:rFonts w:hint="cs"/>
          <w:rtl/>
        </w:rPr>
        <w:t>ی</w:t>
      </w:r>
      <w:r w:rsidRPr="007100A7">
        <w:rPr>
          <w:rStyle w:val="1-Char"/>
          <w:rFonts w:hint="cs"/>
          <w:rtl/>
        </w:rPr>
        <w:t>ن که مسلمانان او را به ستم کشته باشند و در قتلش ن</w:t>
      </w:r>
      <w:r w:rsidR="00446BB7">
        <w:rPr>
          <w:rStyle w:val="1-Char"/>
          <w:rFonts w:hint="cs"/>
          <w:rtl/>
        </w:rPr>
        <w:t>ی</w:t>
      </w:r>
      <w:r w:rsidRPr="007100A7">
        <w:rPr>
          <w:rStyle w:val="1-Char"/>
          <w:rFonts w:hint="cs"/>
          <w:rtl/>
        </w:rPr>
        <w:t>ز خون‌بها و د</w:t>
      </w:r>
      <w:r w:rsidR="00446BB7">
        <w:rPr>
          <w:rStyle w:val="1-Char"/>
          <w:rFonts w:hint="cs"/>
          <w:rtl/>
        </w:rPr>
        <w:t>ی</w:t>
      </w:r>
      <w:r w:rsidRPr="007100A7">
        <w:rPr>
          <w:rStyle w:val="1-Char"/>
          <w:rFonts w:hint="cs"/>
          <w:rtl/>
        </w:rPr>
        <w:t>ه واجب نگرد</w:t>
      </w:r>
      <w:r w:rsidR="00446BB7">
        <w:rPr>
          <w:rStyle w:val="1-Char"/>
          <w:rFonts w:hint="cs"/>
          <w:rtl/>
        </w:rPr>
        <w:t>ی</w:t>
      </w:r>
      <w:r w:rsidRPr="007100A7">
        <w:rPr>
          <w:rStyle w:val="1-Char"/>
          <w:rFonts w:hint="cs"/>
          <w:rtl/>
        </w:rPr>
        <w:t>ده باشد، چن</w:t>
      </w:r>
      <w:r w:rsidR="00446BB7">
        <w:rPr>
          <w:rStyle w:val="1-Char"/>
          <w:rFonts w:hint="cs"/>
          <w:rtl/>
        </w:rPr>
        <w:t>ی</w:t>
      </w:r>
      <w:r w:rsidRPr="007100A7">
        <w:rPr>
          <w:rStyle w:val="1-Char"/>
          <w:rFonts w:hint="cs"/>
          <w:rtl/>
        </w:rPr>
        <w:t>ن فرد</w:t>
      </w:r>
      <w:r w:rsidR="00446BB7">
        <w:rPr>
          <w:rStyle w:val="1-Char"/>
          <w:rFonts w:hint="cs"/>
          <w:rtl/>
        </w:rPr>
        <w:t>ی</w:t>
      </w:r>
      <w:r w:rsidRPr="007100A7">
        <w:rPr>
          <w:rStyle w:val="1-Char"/>
          <w:rFonts w:hint="cs"/>
          <w:rtl/>
        </w:rPr>
        <w:t xml:space="preserve"> کفن م</w:t>
      </w:r>
      <w:r w:rsidR="00446BB7">
        <w:rPr>
          <w:rStyle w:val="1-Char"/>
          <w:rFonts w:hint="cs"/>
          <w:rtl/>
        </w:rPr>
        <w:t>ی</w:t>
      </w:r>
      <w:r w:rsidRPr="007100A7">
        <w:rPr>
          <w:rStyle w:val="1-Char"/>
          <w:rFonts w:hint="cs"/>
          <w:rtl/>
        </w:rPr>
        <w:t>‌شود و بر او نماز جنازه گزارده م</w:t>
      </w:r>
      <w:r w:rsidR="00446BB7">
        <w:rPr>
          <w:rStyle w:val="1-Char"/>
          <w:rFonts w:hint="cs"/>
          <w:rtl/>
        </w:rPr>
        <w:t>ی</w:t>
      </w:r>
      <w:r w:rsidRPr="007100A7">
        <w:rPr>
          <w:rStyle w:val="1-Char"/>
          <w:rFonts w:hint="cs"/>
          <w:rtl/>
        </w:rPr>
        <w:t>‌شود و غسل داده نم</w:t>
      </w:r>
      <w:r w:rsidR="00446BB7">
        <w:rPr>
          <w:rStyle w:val="1-Char"/>
          <w:rFonts w:hint="cs"/>
          <w:rtl/>
        </w:rPr>
        <w:t>ی</w:t>
      </w:r>
      <w:r w:rsidRPr="007100A7">
        <w:rPr>
          <w:rStyle w:val="1-Char"/>
          <w:rFonts w:hint="cs"/>
          <w:rtl/>
        </w:rPr>
        <w:t>‌شود.</w:t>
      </w:r>
    </w:p>
    <w:p w:rsidR="00E81847" w:rsidRPr="007100A7" w:rsidRDefault="00E81847" w:rsidP="00AF1D25">
      <w:pPr>
        <w:rPr>
          <w:rStyle w:val="1-Char"/>
          <w:rtl/>
        </w:rPr>
      </w:pPr>
      <w:r w:rsidRPr="007100A7">
        <w:rPr>
          <w:rStyle w:val="1-Char"/>
          <w:rFonts w:hint="cs"/>
          <w:rtl/>
        </w:rPr>
        <w:t>و اگر فرد</w:t>
      </w:r>
      <w:r w:rsidR="00446BB7">
        <w:rPr>
          <w:rStyle w:val="1-Char"/>
          <w:rFonts w:hint="cs"/>
          <w:rtl/>
        </w:rPr>
        <w:t>ی</w:t>
      </w:r>
      <w:r w:rsidRPr="007100A7">
        <w:rPr>
          <w:rStyle w:val="1-Char"/>
          <w:rFonts w:hint="cs"/>
          <w:rtl/>
        </w:rPr>
        <w:t xml:space="preserve"> در حال جنابت و ناپاک</w:t>
      </w:r>
      <w:r w:rsidR="00446BB7">
        <w:rPr>
          <w:rStyle w:val="1-Char"/>
          <w:rFonts w:hint="cs"/>
          <w:rtl/>
        </w:rPr>
        <w:t>ی</w:t>
      </w:r>
      <w:r w:rsidRPr="007100A7">
        <w:rPr>
          <w:rStyle w:val="1-Char"/>
          <w:rFonts w:hint="cs"/>
          <w:rtl/>
        </w:rPr>
        <w:t xml:space="preserve"> به شهادت رس</w:t>
      </w:r>
      <w:r w:rsidR="00446BB7">
        <w:rPr>
          <w:rStyle w:val="1-Char"/>
          <w:rFonts w:hint="cs"/>
          <w:rtl/>
        </w:rPr>
        <w:t>ی</w:t>
      </w:r>
      <w:r w:rsidRPr="007100A7">
        <w:rPr>
          <w:rStyle w:val="1-Char"/>
          <w:rFonts w:hint="cs"/>
          <w:rtl/>
        </w:rPr>
        <w:t>د، در آن صورت علماء و صاحب‌نظران فقه</w:t>
      </w:r>
      <w:r w:rsidR="00446BB7">
        <w:rPr>
          <w:rStyle w:val="1-Char"/>
          <w:rFonts w:hint="cs"/>
          <w:rtl/>
        </w:rPr>
        <w:t>ی</w:t>
      </w:r>
      <w:r w:rsidRPr="007100A7">
        <w:rPr>
          <w:rStyle w:val="1-Char"/>
          <w:rFonts w:hint="cs"/>
          <w:rtl/>
        </w:rPr>
        <w:t xml:space="preserve"> احناف، در مورد غسل دادنش، با همد</w:t>
      </w:r>
      <w:r w:rsidR="00446BB7">
        <w:rPr>
          <w:rStyle w:val="1-Char"/>
          <w:rFonts w:hint="cs"/>
          <w:rtl/>
        </w:rPr>
        <w:t>ی</w:t>
      </w:r>
      <w:r w:rsidRPr="007100A7">
        <w:rPr>
          <w:rStyle w:val="1-Char"/>
          <w:rFonts w:hint="cs"/>
          <w:rtl/>
        </w:rPr>
        <w:t>گر اختلاف‌نظر دارند: امام ابوحن</w:t>
      </w:r>
      <w:r w:rsidR="00446BB7">
        <w:rPr>
          <w:rStyle w:val="1-Char"/>
          <w:rFonts w:hint="cs"/>
          <w:rtl/>
        </w:rPr>
        <w:t>ی</w:t>
      </w:r>
      <w:r w:rsidRPr="007100A7">
        <w:rPr>
          <w:rStyle w:val="1-Char"/>
          <w:rFonts w:hint="cs"/>
          <w:rtl/>
        </w:rPr>
        <w:t>فه</w:t>
      </w:r>
      <w:r w:rsidR="00FE6406" w:rsidRPr="00FE6406">
        <w:rPr>
          <w:rStyle w:val="1-Char"/>
          <w:rFonts w:cs="CTraditional Arabic" w:hint="cs"/>
          <w:rtl/>
        </w:rPr>
        <w:t>/</w:t>
      </w:r>
      <w:r w:rsidRPr="007100A7">
        <w:rPr>
          <w:rStyle w:val="1-Char"/>
          <w:rFonts w:hint="cs"/>
          <w:rtl/>
        </w:rPr>
        <w:t xml:space="preserve"> بر ا</w:t>
      </w:r>
      <w:r w:rsidR="00446BB7">
        <w:rPr>
          <w:rStyle w:val="1-Char"/>
          <w:rFonts w:hint="cs"/>
          <w:rtl/>
        </w:rPr>
        <w:t>ی</w:t>
      </w:r>
      <w:r w:rsidRPr="007100A7">
        <w:rPr>
          <w:rStyle w:val="1-Char"/>
          <w:rFonts w:hint="cs"/>
          <w:rtl/>
        </w:rPr>
        <w:t>ن باور است که با</w:t>
      </w:r>
      <w:r w:rsidR="00446BB7">
        <w:rPr>
          <w:rStyle w:val="1-Char"/>
          <w:rFonts w:hint="cs"/>
          <w:rtl/>
        </w:rPr>
        <w:t>ی</w:t>
      </w:r>
      <w:r w:rsidRPr="007100A7">
        <w:rPr>
          <w:rStyle w:val="1-Char"/>
          <w:rFonts w:hint="cs"/>
          <w:rtl/>
        </w:rPr>
        <w:t>د غسل داده شود؛ ول</w:t>
      </w:r>
      <w:r w:rsidR="00446BB7">
        <w:rPr>
          <w:rStyle w:val="1-Char"/>
          <w:rFonts w:hint="cs"/>
          <w:rtl/>
        </w:rPr>
        <w:t>ی</w:t>
      </w:r>
      <w:r w:rsidRPr="007100A7">
        <w:rPr>
          <w:rStyle w:val="1-Char"/>
          <w:rFonts w:hint="cs"/>
          <w:rtl/>
        </w:rPr>
        <w:t xml:space="preserve"> امام ابو</w:t>
      </w:r>
      <w:r w:rsidR="00446BB7">
        <w:rPr>
          <w:rStyle w:val="1-Char"/>
          <w:rFonts w:hint="cs"/>
          <w:rtl/>
        </w:rPr>
        <w:t>ی</w:t>
      </w:r>
      <w:r w:rsidRPr="007100A7">
        <w:rPr>
          <w:rStyle w:val="1-Char"/>
          <w:rFonts w:hint="cs"/>
          <w:rtl/>
        </w:rPr>
        <w:t>وسف</w:t>
      </w:r>
      <w:r w:rsidR="00FE6406" w:rsidRPr="00FE6406">
        <w:rPr>
          <w:rStyle w:val="1-Char"/>
          <w:rFonts w:cs="CTraditional Arabic" w:hint="cs"/>
          <w:rtl/>
        </w:rPr>
        <w:t>/</w:t>
      </w:r>
      <w:r w:rsidRPr="007100A7">
        <w:rPr>
          <w:rStyle w:val="1-Char"/>
          <w:rFonts w:hint="cs"/>
          <w:rtl/>
        </w:rPr>
        <w:t xml:space="preserve"> و امام محمد</w:t>
      </w:r>
      <w:r w:rsidR="00FE6406" w:rsidRPr="00FE6406">
        <w:rPr>
          <w:rStyle w:val="1-Char"/>
          <w:rFonts w:cs="CTraditional Arabic" w:hint="cs"/>
          <w:rtl/>
        </w:rPr>
        <w:t>/</w:t>
      </w:r>
      <w:r w:rsidRPr="007100A7">
        <w:rPr>
          <w:rStyle w:val="1-Char"/>
          <w:rFonts w:hint="cs"/>
          <w:rtl/>
        </w:rPr>
        <w:t xml:space="preserve"> برآنند که چن</w:t>
      </w:r>
      <w:r w:rsidR="00446BB7">
        <w:rPr>
          <w:rStyle w:val="1-Char"/>
          <w:rFonts w:hint="cs"/>
          <w:rtl/>
        </w:rPr>
        <w:t>ی</w:t>
      </w:r>
      <w:r w:rsidRPr="007100A7">
        <w:rPr>
          <w:rStyle w:val="1-Char"/>
          <w:rFonts w:hint="cs"/>
          <w:rtl/>
        </w:rPr>
        <w:t>ن فرد</w:t>
      </w:r>
      <w:r w:rsidR="00446BB7">
        <w:rPr>
          <w:rStyle w:val="1-Char"/>
          <w:rFonts w:hint="cs"/>
          <w:rtl/>
        </w:rPr>
        <w:t>ی</w:t>
      </w:r>
      <w:r w:rsidRPr="007100A7">
        <w:rPr>
          <w:rStyle w:val="1-Char"/>
          <w:rFonts w:hint="cs"/>
          <w:rtl/>
        </w:rPr>
        <w:t xml:space="preserve"> نبا</w:t>
      </w:r>
      <w:r w:rsidR="00446BB7">
        <w:rPr>
          <w:rStyle w:val="1-Char"/>
          <w:rFonts w:hint="cs"/>
          <w:rtl/>
        </w:rPr>
        <w:t>ی</w:t>
      </w:r>
      <w:r w:rsidRPr="007100A7">
        <w:rPr>
          <w:rStyle w:val="1-Char"/>
          <w:rFonts w:hint="cs"/>
          <w:rtl/>
        </w:rPr>
        <w:t>د غسل داده شود.</w:t>
      </w:r>
    </w:p>
    <w:p w:rsidR="00E81847" w:rsidRPr="007100A7" w:rsidRDefault="00E81847" w:rsidP="00AF1D25">
      <w:pPr>
        <w:rPr>
          <w:rStyle w:val="1-Char"/>
          <w:rtl/>
        </w:rPr>
      </w:pPr>
      <w:r w:rsidRPr="007100A7">
        <w:rPr>
          <w:rStyle w:val="1-Char"/>
          <w:rFonts w:hint="cs"/>
          <w:rtl/>
        </w:rPr>
        <w:t>و خون بدن شه</w:t>
      </w:r>
      <w:r w:rsidR="00446BB7">
        <w:rPr>
          <w:rStyle w:val="1-Char"/>
          <w:rFonts w:hint="cs"/>
          <w:rtl/>
        </w:rPr>
        <w:t>ی</w:t>
      </w:r>
      <w:r w:rsidRPr="007100A7">
        <w:rPr>
          <w:rStyle w:val="1-Char"/>
          <w:rFonts w:hint="cs"/>
          <w:rtl/>
        </w:rPr>
        <w:t>د، شسته نم</w:t>
      </w:r>
      <w:r w:rsidR="00446BB7">
        <w:rPr>
          <w:rStyle w:val="1-Char"/>
          <w:rFonts w:hint="cs"/>
          <w:rtl/>
        </w:rPr>
        <w:t>ی</w:t>
      </w:r>
      <w:r w:rsidRPr="007100A7">
        <w:rPr>
          <w:rStyle w:val="1-Char"/>
          <w:rFonts w:hint="cs"/>
          <w:rtl/>
        </w:rPr>
        <w:t>‌شود و لباس و</w:t>
      </w:r>
      <w:r w:rsidR="00446BB7">
        <w:rPr>
          <w:rStyle w:val="1-Char"/>
          <w:rFonts w:hint="cs"/>
          <w:rtl/>
        </w:rPr>
        <w:t>ی</w:t>
      </w:r>
      <w:r w:rsidRPr="007100A7">
        <w:rPr>
          <w:rStyle w:val="1-Char"/>
          <w:rFonts w:hint="cs"/>
          <w:rtl/>
        </w:rPr>
        <w:t xml:space="preserve"> ن</w:t>
      </w:r>
      <w:r w:rsidR="00446BB7">
        <w:rPr>
          <w:rStyle w:val="1-Char"/>
          <w:rFonts w:hint="cs"/>
          <w:rtl/>
        </w:rPr>
        <w:t>ی</w:t>
      </w:r>
      <w:r w:rsidRPr="007100A7">
        <w:rPr>
          <w:rStyle w:val="1-Char"/>
          <w:rFonts w:hint="cs"/>
          <w:rtl/>
        </w:rPr>
        <w:t>ز از تنش ب</w:t>
      </w:r>
      <w:r w:rsidR="00446BB7">
        <w:rPr>
          <w:rStyle w:val="1-Char"/>
          <w:rFonts w:hint="cs"/>
          <w:rtl/>
        </w:rPr>
        <w:t>ی</w:t>
      </w:r>
      <w:r w:rsidRPr="007100A7">
        <w:rPr>
          <w:rStyle w:val="1-Char"/>
          <w:rFonts w:hint="cs"/>
          <w:rtl/>
        </w:rPr>
        <w:t>رون آورده نم</w:t>
      </w:r>
      <w:r w:rsidR="00446BB7">
        <w:rPr>
          <w:rStyle w:val="1-Char"/>
          <w:rFonts w:hint="cs"/>
          <w:rtl/>
        </w:rPr>
        <w:t>ی</w:t>
      </w:r>
      <w:r w:rsidRPr="007100A7">
        <w:rPr>
          <w:rStyle w:val="1-Char"/>
          <w:rFonts w:hint="cs"/>
          <w:rtl/>
        </w:rPr>
        <w:t>‌گردد؛ ول</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توان پوست</w:t>
      </w:r>
      <w:r w:rsidR="00446BB7">
        <w:rPr>
          <w:rStyle w:val="1-Char"/>
          <w:rFonts w:hint="cs"/>
          <w:rtl/>
        </w:rPr>
        <w:t>ی</w:t>
      </w:r>
      <w:r w:rsidRPr="007100A7">
        <w:rPr>
          <w:rStyle w:val="1-Char"/>
          <w:rFonts w:hint="cs"/>
          <w:rtl/>
        </w:rPr>
        <w:t>ن، کُت، موزه و سلاح و</w:t>
      </w:r>
      <w:r w:rsidR="00446BB7">
        <w:rPr>
          <w:rStyle w:val="1-Char"/>
          <w:rFonts w:hint="cs"/>
          <w:rtl/>
        </w:rPr>
        <w:t>ی</w:t>
      </w:r>
      <w:r w:rsidRPr="007100A7">
        <w:rPr>
          <w:rStyle w:val="1-Char"/>
          <w:rFonts w:hint="cs"/>
          <w:rtl/>
        </w:rPr>
        <w:t xml:space="preserve"> را از تنش ب</w:t>
      </w:r>
      <w:r w:rsidR="00446BB7">
        <w:rPr>
          <w:rStyle w:val="1-Char"/>
          <w:rFonts w:hint="cs"/>
          <w:rtl/>
        </w:rPr>
        <w:t>ی</w:t>
      </w:r>
      <w:r w:rsidRPr="007100A7">
        <w:rPr>
          <w:rStyle w:val="1-Char"/>
          <w:rFonts w:hint="cs"/>
          <w:rtl/>
        </w:rPr>
        <w:t>رون آورد.</w:t>
      </w:r>
    </w:p>
    <w:p w:rsidR="00E81847" w:rsidRPr="007100A7" w:rsidRDefault="00E81847"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کس</w:t>
      </w:r>
      <w:r w:rsidR="00446BB7">
        <w:rPr>
          <w:rStyle w:val="1-Char"/>
          <w:rFonts w:hint="cs"/>
          <w:rtl/>
        </w:rPr>
        <w:t>ی</w:t>
      </w:r>
      <w:r w:rsidRPr="007100A7">
        <w:rPr>
          <w:rStyle w:val="1-Char"/>
          <w:rFonts w:hint="cs"/>
          <w:rtl/>
        </w:rPr>
        <w:t xml:space="preserve"> در م</w:t>
      </w:r>
      <w:r w:rsidR="00446BB7">
        <w:rPr>
          <w:rStyle w:val="1-Char"/>
          <w:rFonts w:hint="cs"/>
          <w:rtl/>
        </w:rPr>
        <w:t>ی</w:t>
      </w:r>
      <w:r w:rsidRPr="007100A7">
        <w:rPr>
          <w:rStyle w:val="1-Char"/>
          <w:rFonts w:hint="cs"/>
          <w:rtl/>
        </w:rPr>
        <w:t>دان کارزار زخم برداشت و پس از آن،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خورد </w:t>
      </w:r>
      <w:r w:rsidR="00446BB7">
        <w:rPr>
          <w:rStyle w:val="1-Char"/>
          <w:rFonts w:hint="cs"/>
          <w:rtl/>
        </w:rPr>
        <w:t>ی</w:t>
      </w:r>
      <w:r w:rsidRPr="007100A7">
        <w:rPr>
          <w:rStyle w:val="1-Char"/>
          <w:rFonts w:hint="cs"/>
          <w:rtl/>
        </w:rPr>
        <w:t>ا نوش</w:t>
      </w:r>
      <w:r w:rsidR="00446BB7">
        <w:rPr>
          <w:rStyle w:val="1-Char"/>
          <w:rFonts w:hint="cs"/>
          <w:rtl/>
        </w:rPr>
        <w:t>ی</w:t>
      </w:r>
      <w:r w:rsidRPr="007100A7">
        <w:rPr>
          <w:rStyle w:val="1-Char"/>
          <w:rFonts w:hint="cs"/>
          <w:rtl/>
        </w:rPr>
        <w:t xml:space="preserve">د و </w:t>
      </w:r>
      <w:r w:rsidR="00446BB7">
        <w:rPr>
          <w:rStyle w:val="1-Char"/>
          <w:rFonts w:hint="cs"/>
          <w:rtl/>
        </w:rPr>
        <w:t>ی</w:t>
      </w:r>
      <w:r w:rsidRPr="007100A7">
        <w:rPr>
          <w:rStyle w:val="1-Char"/>
          <w:rFonts w:hint="cs"/>
          <w:rtl/>
        </w:rPr>
        <w:t>ا مورد معالجه و درمان قرار گرفت و سپس مرد، چن</w:t>
      </w:r>
      <w:r w:rsidR="00446BB7">
        <w:rPr>
          <w:rStyle w:val="1-Char"/>
          <w:rFonts w:hint="cs"/>
          <w:rtl/>
        </w:rPr>
        <w:t>ی</w:t>
      </w:r>
      <w:r w:rsidRPr="007100A7">
        <w:rPr>
          <w:rStyle w:val="1-Char"/>
          <w:rFonts w:hint="cs"/>
          <w:rtl/>
        </w:rPr>
        <w:t>ن فرد</w:t>
      </w:r>
      <w:r w:rsidR="00446BB7">
        <w:rPr>
          <w:rStyle w:val="1-Char"/>
          <w:rFonts w:hint="cs"/>
          <w:rtl/>
        </w:rPr>
        <w:t>ی</w:t>
      </w:r>
      <w:r w:rsidRPr="007100A7">
        <w:rPr>
          <w:rStyle w:val="1-Char"/>
          <w:rFonts w:hint="cs"/>
          <w:rtl/>
        </w:rPr>
        <w:t xml:space="preserve"> در پ</w:t>
      </w:r>
      <w:r w:rsidR="00446BB7">
        <w:rPr>
          <w:rStyle w:val="1-Char"/>
          <w:rFonts w:hint="cs"/>
          <w:rtl/>
        </w:rPr>
        <w:t>ی</w:t>
      </w:r>
      <w:r w:rsidRPr="007100A7">
        <w:rPr>
          <w:rStyle w:val="1-Char"/>
          <w:rFonts w:hint="cs"/>
          <w:rtl/>
        </w:rPr>
        <w:t>شگاه خداوند متعال، حکم شه</w:t>
      </w:r>
      <w:r w:rsidR="00446BB7">
        <w:rPr>
          <w:rStyle w:val="1-Char"/>
          <w:rFonts w:hint="cs"/>
          <w:rtl/>
        </w:rPr>
        <w:t>ی</w:t>
      </w:r>
      <w:r w:rsidRPr="007100A7">
        <w:rPr>
          <w:rStyle w:val="1-Char"/>
          <w:rFonts w:hint="cs"/>
          <w:rtl/>
        </w:rPr>
        <w:t>د را دارد و اگر خدا بخواهد به ثواب و پاداش شهادت ن</w:t>
      </w:r>
      <w:r w:rsidR="00446BB7">
        <w:rPr>
          <w:rStyle w:val="1-Char"/>
          <w:rFonts w:hint="cs"/>
          <w:rtl/>
        </w:rPr>
        <w:t>ی</w:t>
      </w:r>
      <w:r w:rsidRPr="007100A7">
        <w:rPr>
          <w:rStyle w:val="1-Char"/>
          <w:rFonts w:hint="cs"/>
          <w:rtl/>
        </w:rPr>
        <w:t>ز نائل خواهد آمد؛ اما در احکام</w:t>
      </w:r>
      <w:r w:rsidR="00446BB7">
        <w:rPr>
          <w:rStyle w:val="1-Char"/>
          <w:rFonts w:hint="cs"/>
          <w:rtl/>
        </w:rPr>
        <w:t>ی</w:t>
      </w:r>
      <w:r w:rsidRPr="007100A7">
        <w:rPr>
          <w:rStyle w:val="1-Char"/>
          <w:rFonts w:hint="cs"/>
          <w:rtl/>
        </w:rPr>
        <w:t xml:space="preserve"> که متعلّق به بندگان است، احکام شه</w:t>
      </w:r>
      <w:r w:rsidR="00446BB7">
        <w:rPr>
          <w:rStyle w:val="1-Char"/>
          <w:rFonts w:hint="cs"/>
          <w:rtl/>
        </w:rPr>
        <w:t>ی</w:t>
      </w:r>
      <w:r w:rsidRPr="007100A7">
        <w:rPr>
          <w:rStyle w:val="1-Char"/>
          <w:rFonts w:hint="cs"/>
          <w:rtl/>
        </w:rPr>
        <w:t>د بر او جار</w:t>
      </w:r>
      <w:r w:rsidR="00446BB7">
        <w:rPr>
          <w:rStyle w:val="1-Char"/>
          <w:rFonts w:hint="cs"/>
          <w:rtl/>
        </w:rPr>
        <w:t>ی</w:t>
      </w:r>
      <w:r w:rsidRPr="007100A7">
        <w:rPr>
          <w:rStyle w:val="1-Char"/>
          <w:rFonts w:hint="cs"/>
          <w:rtl/>
        </w:rPr>
        <w:t xml:space="preserve"> نم</w:t>
      </w:r>
      <w:r w:rsidR="00446BB7">
        <w:rPr>
          <w:rStyle w:val="1-Char"/>
          <w:rFonts w:hint="cs"/>
          <w:rtl/>
        </w:rPr>
        <w:t>ی</w:t>
      </w:r>
      <w:r w:rsidRPr="007100A7">
        <w:rPr>
          <w:rStyle w:val="1-Char"/>
          <w:rFonts w:hint="cs"/>
          <w:rtl/>
        </w:rPr>
        <w:t>‌گردد؛ از ا</w:t>
      </w:r>
      <w:r w:rsidR="00446BB7">
        <w:rPr>
          <w:rStyle w:val="1-Char"/>
          <w:rFonts w:hint="cs"/>
          <w:rtl/>
        </w:rPr>
        <w:t>ی</w:t>
      </w:r>
      <w:r w:rsidRPr="007100A7">
        <w:rPr>
          <w:rStyle w:val="1-Char"/>
          <w:rFonts w:hint="cs"/>
          <w:rtl/>
        </w:rPr>
        <w:t>ن رو، چن</w:t>
      </w:r>
      <w:r w:rsidR="00446BB7">
        <w:rPr>
          <w:rStyle w:val="1-Char"/>
          <w:rFonts w:hint="cs"/>
          <w:rtl/>
        </w:rPr>
        <w:t>ی</w:t>
      </w:r>
      <w:r w:rsidRPr="007100A7">
        <w:rPr>
          <w:rStyle w:val="1-Char"/>
          <w:rFonts w:hint="cs"/>
          <w:rtl/>
        </w:rPr>
        <w:t>ن فرد</w:t>
      </w:r>
      <w:r w:rsidR="00446BB7">
        <w:rPr>
          <w:rStyle w:val="1-Char"/>
          <w:rFonts w:hint="cs"/>
          <w:rtl/>
        </w:rPr>
        <w:t>ی</w:t>
      </w:r>
      <w:r w:rsidRPr="007100A7">
        <w:rPr>
          <w:rStyle w:val="1-Char"/>
          <w:rFonts w:hint="cs"/>
          <w:rtl/>
        </w:rPr>
        <w:t xml:space="preserve"> غسل داده م</w:t>
      </w:r>
      <w:r w:rsidR="00446BB7">
        <w:rPr>
          <w:rStyle w:val="1-Char"/>
          <w:rFonts w:hint="cs"/>
          <w:rtl/>
        </w:rPr>
        <w:t>ی</w:t>
      </w:r>
      <w:r w:rsidRPr="007100A7">
        <w:rPr>
          <w:rStyle w:val="1-Char"/>
          <w:rFonts w:hint="cs"/>
          <w:rtl/>
        </w:rPr>
        <w:t>‌شود و تکف</w:t>
      </w:r>
      <w:r w:rsidR="00446BB7">
        <w:rPr>
          <w:rStyle w:val="1-Char"/>
          <w:rFonts w:hint="cs"/>
          <w:rtl/>
        </w:rPr>
        <w:t>ی</w:t>
      </w:r>
      <w:r w:rsidRPr="007100A7">
        <w:rPr>
          <w:rStyle w:val="1-Char"/>
          <w:rFonts w:hint="cs"/>
          <w:rtl/>
        </w:rPr>
        <w:t>ن م</w:t>
      </w:r>
      <w:r w:rsidR="00446BB7">
        <w:rPr>
          <w:rStyle w:val="1-Char"/>
          <w:rFonts w:hint="cs"/>
          <w:rtl/>
        </w:rPr>
        <w:t>ی</w:t>
      </w:r>
      <w:r w:rsidRPr="007100A7">
        <w:rPr>
          <w:rStyle w:val="1-Char"/>
          <w:rFonts w:hint="cs"/>
          <w:rtl/>
        </w:rPr>
        <w:t>‌گردد و مانند د</w:t>
      </w:r>
      <w:r w:rsidR="00446BB7">
        <w:rPr>
          <w:rStyle w:val="1-Char"/>
          <w:rFonts w:hint="cs"/>
          <w:rtl/>
        </w:rPr>
        <w:t>ی</w:t>
      </w:r>
      <w:r w:rsidRPr="007100A7">
        <w:rPr>
          <w:rStyle w:val="1-Char"/>
          <w:rFonts w:hint="cs"/>
          <w:rtl/>
        </w:rPr>
        <w:t>گر مردگان برا</w:t>
      </w:r>
      <w:r w:rsidR="00446BB7">
        <w:rPr>
          <w:rStyle w:val="1-Char"/>
          <w:rFonts w:hint="cs"/>
          <w:rtl/>
        </w:rPr>
        <w:t>ی</w:t>
      </w:r>
      <w:r w:rsidRPr="007100A7">
        <w:rPr>
          <w:rStyle w:val="1-Char"/>
          <w:rFonts w:hint="cs"/>
          <w:rtl/>
        </w:rPr>
        <w:t>ش نماز جنازه خوانده م</w:t>
      </w:r>
      <w:r w:rsidR="00446BB7">
        <w:rPr>
          <w:rStyle w:val="1-Char"/>
          <w:rFonts w:hint="cs"/>
          <w:rtl/>
        </w:rPr>
        <w:t>ی</w:t>
      </w:r>
      <w:r w:rsidRPr="007100A7">
        <w:rPr>
          <w:rStyle w:val="1-Char"/>
          <w:rFonts w:hint="cs"/>
          <w:rtl/>
        </w:rPr>
        <w:t>‌شود؛ و خورد و نوش و معالجه‌</w:t>
      </w:r>
      <w:r w:rsidR="00446BB7">
        <w:rPr>
          <w:rStyle w:val="1-Char"/>
          <w:rFonts w:hint="cs"/>
          <w:rtl/>
        </w:rPr>
        <w:t>ی</w:t>
      </w:r>
      <w:r w:rsidRPr="007100A7">
        <w:rPr>
          <w:rStyle w:val="1-Char"/>
          <w:rFonts w:hint="cs"/>
          <w:rtl/>
        </w:rPr>
        <w:t xml:space="preserve"> و</w:t>
      </w:r>
      <w:r w:rsidR="00446BB7">
        <w:rPr>
          <w:rStyle w:val="1-Char"/>
          <w:rFonts w:hint="cs"/>
          <w:rtl/>
        </w:rPr>
        <w:t>ی</w:t>
      </w:r>
      <w:r w:rsidRPr="007100A7">
        <w:rPr>
          <w:rStyle w:val="1-Char"/>
          <w:rFonts w:hint="cs"/>
          <w:rtl/>
        </w:rPr>
        <w:t xml:space="preserve"> را پس از برداشتن زخم، </w:t>
      </w:r>
      <w:r w:rsidRPr="00EC2479">
        <w:rPr>
          <w:rStyle w:val="5-Char0"/>
          <w:rFonts w:hint="cs"/>
          <w:rtl/>
        </w:rPr>
        <w:t>«اِرتثاث»</w:t>
      </w:r>
      <w:r w:rsidRPr="007100A7">
        <w:rPr>
          <w:rStyle w:val="1-Char"/>
          <w:rFonts w:hint="cs"/>
          <w:rtl/>
        </w:rPr>
        <w:t xml:space="preserve">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w:t>
      </w:r>
      <w:r w:rsidRPr="00FE6406">
        <w:rPr>
          <w:rStyle w:val="9-Char"/>
          <w:rFonts w:eastAsia="Batang" w:hint="cs"/>
          <w:rtl/>
        </w:rPr>
        <w:t>‌بهره گرفتن</w:t>
      </w:r>
      <w:r w:rsidRPr="007100A7">
        <w:rPr>
          <w:rStyle w:val="1-Char"/>
          <w:rFonts w:hint="cs"/>
          <w:rtl/>
        </w:rPr>
        <w:t xml:space="preserve"> م</w:t>
      </w:r>
      <w:r w:rsidR="00446BB7">
        <w:rPr>
          <w:rStyle w:val="1-Char"/>
          <w:rFonts w:hint="cs"/>
          <w:rtl/>
        </w:rPr>
        <w:t>ی</w:t>
      </w:r>
      <w:r w:rsidRPr="007100A7">
        <w:rPr>
          <w:rStyle w:val="1-Char"/>
          <w:rFonts w:hint="cs"/>
          <w:rtl/>
        </w:rPr>
        <w:t>‌نامند.]</w:t>
      </w:r>
    </w:p>
    <w:p w:rsidR="00E81847" w:rsidRPr="007100A7" w:rsidRDefault="00E81847" w:rsidP="00AF1D25">
      <w:pPr>
        <w:rPr>
          <w:rStyle w:val="1-Char"/>
          <w:rtl/>
        </w:rPr>
      </w:pPr>
      <w:r w:rsidRPr="007100A7">
        <w:rPr>
          <w:rStyle w:val="1-Char"/>
          <w:rFonts w:hint="cs"/>
          <w:rtl/>
        </w:rPr>
        <w:t>چن</w:t>
      </w:r>
      <w:r w:rsidR="00446BB7">
        <w:rPr>
          <w:rStyle w:val="1-Char"/>
          <w:rFonts w:hint="cs"/>
          <w:rtl/>
        </w:rPr>
        <w:t>ی</w:t>
      </w:r>
      <w:r w:rsidRPr="007100A7">
        <w:rPr>
          <w:rStyle w:val="1-Char"/>
          <w:rFonts w:hint="cs"/>
          <w:rtl/>
        </w:rPr>
        <w:t>ن کشته شده‌ا</w:t>
      </w:r>
      <w:r w:rsidR="00446BB7">
        <w:rPr>
          <w:rStyle w:val="1-Char"/>
          <w:rFonts w:hint="cs"/>
          <w:rtl/>
        </w:rPr>
        <w:t>ی</w:t>
      </w:r>
      <w:r w:rsidRPr="007100A7">
        <w:rPr>
          <w:rStyle w:val="1-Char"/>
          <w:rFonts w:hint="cs"/>
          <w:rtl/>
        </w:rPr>
        <w:t>، با خون و جامه‌اش کفن م</w:t>
      </w:r>
      <w:r w:rsidR="00446BB7">
        <w:rPr>
          <w:rStyle w:val="1-Char"/>
          <w:rFonts w:hint="cs"/>
          <w:rtl/>
        </w:rPr>
        <w:t>ی</w:t>
      </w:r>
      <w:r w:rsidRPr="007100A7">
        <w:rPr>
          <w:rStyle w:val="1-Char"/>
          <w:rFonts w:hint="cs"/>
          <w:rtl/>
        </w:rPr>
        <w:t>‌گردد؛ و ب</w:t>
      </w:r>
      <w:r w:rsidR="00446BB7">
        <w:rPr>
          <w:rStyle w:val="1-Char"/>
          <w:rFonts w:hint="cs"/>
          <w:rtl/>
        </w:rPr>
        <w:t>ی</w:t>
      </w:r>
      <w:r w:rsidRPr="007100A7">
        <w:rPr>
          <w:rStyle w:val="1-Char"/>
          <w:rFonts w:hint="cs"/>
          <w:rtl/>
        </w:rPr>
        <w:t>‌آن که غسل داده شود، بر او نماز جنازه گزارده م</w:t>
      </w:r>
      <w:r w:rsidR="00446BB7">
        <w:rPr>
          <w:rStyle w:val="1-Char"/>
          <w:rFonts w:hint="cs"/>
          <w:rtl/>
        </w:rPr>
        <w:t>ی</w:t>
      </w:r>
      <w:r w:rsidRPr="007100A7">
        <w:rPr>
          <w:rStyle w:val="1-Char"/>
          <w:rFonts w:hint="cs"/>
          <w:rtl/>
        </w:rPr>
        <w:t>‌شود؛ [جابربن عبدالله</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 </w:t>
      </w:r>
      <w:r w:rsidRPr="00BE2421">
        <w:rPr>
          <w:rStyle w:val="5-Char"/>
          <w:rFonts w:hint="cs"/>
          <w:rtl/>
        </w:rPr>
        <w:t>«اِدْفِنُوْهُمْ فِ</w:t>
      </w:r>
      <w:r w:rsidR="00C12E54" w:rsidRPr="00BE2421">
        <w:rPr>
          <w:rStyle w:val="5-Char"/>
          <w:rFonts w:hint="cs"/>
          <w:rtl/>
        </w:rPr>
        <w:t>ي</w:t>
      </w:r>
      <w:r w:rsidRPr="00BE2421">
        <w:rPr>
          <w:rStyle w:val="5-Char"/>
          <w:rFonts w:hint="cs"/>
          <w:rtl/>
        </w:rPr>
        <w:t xml:space="preserve">ْ دِمٰائِهِمْ؛ - </w:t>
      </w:r>
      <w:r w:rsidR="00C12E54" w:rsidRPr="00BE2421">
        <w:rPr>
          <w:rStyle w:val="5-Char"/>
          <w:rFonts w:hint="cs"/>
          <w:rtl/>
        </w:rPr>
        <w:t>ي</w:t>
      </w:r>
      <w:r w:rsidRPr="00BE2421">
        <w:rPr>
          <w:rStyle w:val="5-Char"/>
          <w:rFonts w:hint="cs"/>
          <w:rtl/>
        </w:rPr>
        <w:t>َعْنِ</w:t>
      </w:r>
      <w:r w:rsidR="00C12E54" w:rsidRPr="00BE2421">
        <w:rPr>
          <w:rStyle w:val="5-Char"/>
          <w:rFonts w:hint="cs"/>
          <w:rtl/>
        </w:rPr>
        <w:t>ي</w:t>
      </w:r>
      <w:r w:rsidRPr="00BE2421">
        <w:rPr>
          <w:rStyle w:val="5-Char"/>
          <w:rFonts w:hint="cs"/>
          <w:rtl/>
        </w:rPr>
        <w:t xml:space="preserve">ْ </w:t>
      </w:r>
      <w:r w:rsidR="00C12E54" w:rsidRPr="00BE2421">
        <w:rPr>
          <w:rStyle w:val="5-Char"/>
          <w:rFonts w:hint="cs"/>
          <w:rtl/>
        </w:rPr>
        <w:t>ي</w:t>
      </w:r>
      <w:r w:rsidRPr="00BE2421">
        <w:rPr>
          <w:rStyle w:val="5-Char"/>
          <w:rFonts w:hint="cs"/>
          <w:rtl/>
        </w:rPr>
        <w:t xml:space="preserve">َوْمَ اُحُدٍ - وَ لَمْ </w:t>
      </w:r>
      <w:r w:rsidR="00C12E54" w:rsidRPr="00BE2421">
        <w:rPr>
          <w:rStyle w:val="5-Char"/>
          <w:rFonts w:hint="cs"/>
          <w:rtl/>
        </w:rPr>
        <w:t>ي</w:t>
      </w:r>
      <w:r w:rsidRPr="00BE2421">
        <w:rPr>
          <w:rStyle w:val="5-Char"/>
          <w:rFonts w:hint="cs"/>
          <w:rtl/>
        </w:rPr>
        <w:t>ُغَسِّلْهُمْ»</w:t>
      </w:r>
      <w:r w:rsidRPr="007100A7">
        <w:rPr>
          <w:rStyle w:val="1-Char"/>
          <w:rFonts w:hint="cs"/>
          <w:rtl/>
        </w:rPr>
        <w:t xml:space="preserve"> (نسا</w:t>
      </w:r>
      <w:r w:rsidR="00446BB7">
        <w:rPr>
          <w:rStyle w:val="1-Char"/>
          <w:rFonts w:hint="cs"/>
          <w:rtl/>
        </w:rPr>
        <w:t>یی</w:t>
      </w:r>
      <w:r w:rsidRPr="007100A7">
        <w:rPr>
          <w:rStyle w:val="1-Char"/>
          <w:rFonts w:hint="cs"/>
          <w:rtl/>
        </w:rPr>
        <w:t>، بخار</w:t>
      </w:r>
      <w:r w:rsidR="00446BB7">
        <w:rPr>
          <w:rStyle w:val="1-Char"/>
          <w:rFonts w:hint="cs"/>
          <w:rtl/>
        </w:rPr>
        <w:t>ی</w:t>
      </w:r>
      <w:r w:rsidRPr="007100A7">
        <w:rPr>
          <w:rStyle w:val="1-Char"/>
          <w:rFonts w:hint="cs"/>
          <w:rtl/>
        </w:rPr>
        <w:t>، ابوداود و ترمذ</w:t>
      </w:r>
      <w:r w:rsidR="00446BB7">
        <w:rPr>
          <w:rStyle w:val="1-Char"/>
          <w:rFonts w:hint="cs"/>
          <w:rtl/>
        </w:rPr>
        <w:t>ی</w:t>
      </w:r>
      <w:r w:rsidRPr="007100A7">
        <w:rPr>
          <w:rStyle w:val="1-Char"/>
          <w:rFonts w:hint="cs"/>
          <w:rtl/>
        </w:rPr>
        <w:t xml:space="preserve">)؛ </w:t>
      </w:r>
      <w:r w:rsidRPr="00BE2421">
        <w:rPr>
          <w:rStyle w:val="1-Char"/>
          <w:rFonts w:hint="cs"/>
          <w:rtl/>
        </w:rPr>
        <w:t>«آن‌ها را با خونشان دفن کن</w:t>
      </w:r>
      <w:r w:rsidR="00446BB7">
        <w:rPr>
          <w:rStyle w:val="1-Char"/>
          <w:rFonts w:hint="cs"/>
          <w:rtl/>
        </w:rPr>
        <w:t>ی</w:t>
      </w:r>
      <w:r w:rsidRPr="00BE2421">
        <w:rPr>
          <w:rStyle w:val="1-Char"/>
          <w:rFonts w:hint="cs"/>
          <w:rtl/>
        </w:rPr>
        <w:t xml:space="preserve">د؛ </w:t>
      </w:r>
      <w:r w:rsidR="00446BB7">
        <w:rPr>
          <w:rStyle w:val="1-Char"/>
          <w:rFonts w:hint="cs"/>
          <w:rtl/>
        </w:rPr>
        <w:t>ی</w:t>
      </w:r>
      <w:r w:rsidRPr="00BE2421">
        <w:rPr>
          <w:rStyle w:val="1-Char"/>
          <w:rFonts w:hint="cs"/>
          <w:rtl/>
        </w:rPr>
        <w:t>عن</w:t>
      </w:r>
      <w:r w:rsidR="00446BB7">
        <w:rPr>
          <w:rStyle w:val="1-Char"/>
          <w:rFonts w:hint="cs"/>
          <w:rtl/>
        </w:rPr>
        <w:t>ی</w:t>
      </w:r>
      <w:r w:rsidRPr="00BE2421">
        <w:rPr>
          <w:rStyle w:val="1-Char"/>
          <w:rFonts w:hint="cs"/>
          <w:rtl/>
        </w:rPr>
        <w:t xml:space="preserve"> روز جنگ احد؛ و آن را نشست»</w:t>
      </w:r>
      <w:r w:rsidRPr="007100A7">
        <w:rPr>
          <w:rStyle w:val="1-Char"/>
          <w:rFonts w:hint="cs"/>
          <w:rtl/>
        </w:rPr>
        <w:t>.</w:t>
      </w:r>
    </w:p>
    <w:p w:rsidR="00E81847" w:rsidRPr="007100A7" w:rsidRDefault="00E81847" w:rsidP="00AF1D25">
      <w:pPr>
        <w:rPr>
          <w:rStyle w:val="1-Char"/>
          <w:rtl/>
        </w:rPr>
      </w:pPr>
      <w:r w:rsidRPr="007100A7">
        <w:rPr>
          <w:rStyle w:val="1-Char"/>
          <w:rFonts w:hint="cs"/>
          <w:rtl/>
        </w:rPr>
        <w:t>و</w:t>
      </w:r>
      <w:r w:rsidR="000A2322">
        <w:rPr>
          <w:rStyle w:val="1-Char"/>
          <w:rFonts w:hint="cs"/>
          <w:rtl/>
        </w:rPr>
        <w:t xml:space="preserve"> </w:t>
      </w:r>
      <w:r w:rsidRPr="007100A7">
        <w:rPr>
          <w:rStyle w:val="1-Char"/>
          <w:rFonts w:hint="cs"/>
          <w:rtl/>
        </w:rPr>
        <w:t>انس بن مالک</w:t>
      </w:r>
      <w:r w:rsidR="00FE6406" w:rsidRPr="00FE6406">
        <w:rPr>
          <w:rStyle w:val="1-Char"/>
          <w:rFonts w:cs="CTraditional Arabic" w:hint="cs"/>
          <w:rtl/>
        </w:rPr>
        <w:t>س</w:t>
      </w:r>
      <w:r w:rsidRPr="007100A7">
        <w:rPr>
          <w:rStyle w:val="1-Char"/>
          <w:rFonts w:hint="cs"/>
          <w:rtl/>
        </w:rPr>
        <w:t xml:space="preserve"> ن</w:t>
      </w:r>
      <w:r w:rsidR="00446BB7">
        <w:rPr>
          <w:rStyle w:val="1-Char"/>
          <w:rFonts w:hint="cs"/>
          <w:rtl/>
        </w:rPr>
        <w:t>ی</w:t>
      </w:r>
      <w:r w:rsidRPr="007100A7">
        <w:rPr>
          <w:rStyle w:val="1-Char"/>
          <w:rFonts w:hint="cs"/>
          <w:rtl/>
        </w:rPr>
        <w:t>ز گو</w:t>
      </w:r>
      <w:r w:rsidR="00446BB7">
        <w:rPr>
          <w:rStyle w:val="1-Char"/>
          <w:rFonts w:hint="cs"/>
          <w:rtl/>
        </w:rPr>
        <w:t>ی</w:t>
      </w:r>
      <w:r w:rsidRPr="007100A7">
        <w:rPr>
          <w:rStyle w:val="1-Char"/>
          <w:rFonts w:hint="cs"/>
          <w:rtl/>
        </w:rPr>
        <w:t xml:space="preserve">د: </w:t>
      </w:r>
      <w:r w:rsidRPr="00BE2421">
        <w:rPr>
          <w:rStyle w:val="5-Char"/>
          <w:rFonts w:hint="cs"/>
          <w:rtl/>
        </w:rPr>
        <w:t xml:space="preserve">«اِنَّ شُهَداءَ اُحُدٍ لَمْ </w:t>
      </w:r>
      <w:r w:rsidR="00C12E54" w:rsidRPr="00BE2421">
        <w:rPr>
          <w:rStyle w:val="5-Char"/>
          <w:rFonts w:hint="cs"/>
          <w:rtl/>
        </w:rPr>
        <w:t>ي</w:t>
      </w:r>
      <w:r w:rsidRPr="00BE2421">
        <w:rPr>
          <w:rStyle w:val="5-Char"/>
          <w:rFonts w:hint="cs"/>
          <w:rtl/>
        </w:rPr>
        <w:t>ُغَسَّلُوْا وَ دُفِنُوْا بِدِمٰائِهِمْ»</w:t>
      </w:r>
      <w:r w:rsidRPr="007100A7">
        <w:rPr>
          <w:rStyle w:val="1-Char"/>
          <w:rFonts w:hint="cs"/>
          <w:rtl/>
        </w:rPr>
        <w:t xml:space="preserve"> (ابوداود و ترمذ</w:t>
      </w:r>
      <w:r w:rsidR="00446BB7">
        <w:rPr>
          <w:rStyle w:val="1-Char"/>
          <w:rFonts w:hint="cs"/>
          <w:rtl/>
        </w:rPr>
        <w:t>ی</w:t>
      </w:r>
      <w:r w:rsidRPr="007100A7">
        <w:rPr>
          <w:rStyle w:val="1-Char"/>
          <w:rFonts w:hint="cs"/>
          <w:rtl/>
        </w:rPr>
        <w:t xml:space="preserve">)؛ </w:t>
      </w:r>
      <w:r w:rsidRPr="00BE2421">
        <w:rPr>
          <w:rStyle w:val="1-Char"/>
          <w:rFonts w:hint="cs"/>
          <w:rtl/>
        </w:rPr>
        <w:t>«شهدا</w:t>
      </w:r>
      <w:r w:rsidR="00446BB7">
        <w:rPr>
          <w:rStyle w:val="1-Char"/>
          <w:rFonts w:hint="cs"/>
          <w:rtl/>
        </w:rPr>
        <w:t>ی</w:t>
      </w:r>
      <w:r w:rsidRPr="00BE2421">
        <w:rPr>
          <w:rStyle w:val="1-Char"/>
          <w:rFonts w:hint="cs"/>
          <w:rtl/>
        </w:rPr>
        <w:t xml:space="preserve"> اُحد، غسل داده نشدند و با خون‌ها</w:t>
      </w:r>
      <w:r w:rsidR="00446BB7">
        <w:rPr>
          <w:rStyle w:val="1-Char"/>
          <w:rFonts w:hint="cs"/>
          <w:rtl/>
        </w:rPr>
        <w:t>ی</w:t>
      </w:r>
      <w:r w:rsidRPr="00BE2421">
        <w:rPr>
          <w:rStyle w:val="1-Char"/>
          <w:rFonts w:hint="cs"/>
          <w:rtl/>
        </w:rPr>
        <w:t>شان دفن شدند»</w:t>
      </w:r>
      <w:r w:rsidRPr="007100A7">
        <w:rPr>
          <w:rStyle w:val="1-Char"/>
          <w:rFonts w:hint="cs"/>
          <w:rtl/>
        </w:rPr>
        <w:t>.]</w:t>
      </w:r>
    </w:p>
    <w:p w:rsidR="00E81847" w:rsidRPr="007100A7" w:rsidRDefault="00E81847" w:rsidP="00AF1D25">
      <w:pPr>
        <w:rPr>
          <w:rStyle w:val="1-Char"/>
          <w:rtl/>
        </w:rPr>
      </w:pPr>
      <w:r w:rsidRPr="007100A7">
        <w:rPr>
          <w:rStyle w:val="1-Char"/>
          <w:rFonts w:hint="cs"/>
          <w:rtl/>
        </w:rPr>
        <w:t>و [لباس شه</w:t>
      </w:r>
      <w:r w:rsidR="00446BB7">
        <w:rPr>
          <w:rStyle w:val="1-Char"/>
          <w:rFonts w:hint="cs"/>
          <w:rtl/>
        </w:rPr>
        <w:t>ی</w:t>
      </w:r>
      <w:r w:rsidRPr="007100A7">
        <w:rPr>
          <w:rStyle w:val="1-Char"/>
          <w:rFonts w:hint="cs"/>
          <w:rtl/>
        </w:rPr>
        <w:t>د ن</w:t>
      </w:r>
      <w:r w:rsidR="00446BB7">
        <w:rPr>
          <w:rStyle w:val="1-Char"/>
          <w:rFonts w:hint="cs"/>
          <w:rtl/>
        </w:rPr>
        <w:t>ی</w:t>
      </w:r>
      <w:r w:rsidRPr="007100A7">
        <w:rPr>
          <w:rStyle w:val="1-Char"/>
          <w:rFonts w:hint="cs"/>
          <w:rtl/>
        </w:rPr>
        <w:t>ز از تنش ب</w:t>
      </w:r>
      <w:r w:rsidR="00446BB7">
        <w:rPr>
          <w:rStyle w:val="1-Char"/>
          <w:rFonts w:hint="cs"/>
          <w:rtl/>
        </w:rPr>
        <w:t>ی</w:t>
      </w:r>
      <w:r w:rsidRPr="007100A7">
        <w:rPr>
          <w:rStyle w:val="1-Char"/>
          <w:rFonts w:hint="cs"/>
          <w:rtl/>
        </w:rPr>
        <w:t>رون آورده نم</w:t>
      </w:r>
      <w:r w:rsidR="00446BB7">
        <w:rPr>
          <w:rStyle w:val="1-Char"/>
          <w:rFonts w:hint="cs"/>
          <w:rtl/>
        </w:rPr>
        <w:t>ی</w:t>
      </w:r>
      <w:r w:rsidRPr="007100A7">
        <w:rPr>
          <w:rStyle w:val="1-Char"/>
          <w:rFonts w:hint="cs"/>
          <w:rtl/>
        </w:rPr>
        <w:t>‌شود؛ ول</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توان] آنچه را که صلاح</w:t>
      </w:r>
      <w:r w:rsidR="00446BB7">
        <w:rPr>
          <w:rStyle w:val="1-Char"/>
          <w:rFonts w:hint="cs"/>
          <w:rtl/>
        </w:rPr>
        <w:t>ی</w:t>
      </w:r>
      <w:r w:rsidRPr="007100A7">
        <w:rPr>
          <w:rStyle w:val="1-Char"/>
          <w:rFonts w:hint="cs"/>
          <w:rtl/>
        </w:rPr>
        <w:t>ت و قابل</w:t>
      </w:r>
      <w:r w:rsidR="00446BB7">
        <w:rPr>
          <w:rStyle w:val="1-Char"/>
          <w:rFonts w:hint="cs"/>
          <w:rtl/>
        </w:rPr>
        <w:t>ی</w:t>
      </w:r>
      <w:r w:rsidRPr="007100A7">
        <w:rPr>
          <w:rStyle w:val="1-Char"/>
          <w:rFonts w:hint="cs"/>
          <w:rtl/>
        </w:rPr>
        <w:t>ت کفن را ندارند همانند: پوست</w:t>
      </w:r>
      <w:r w:rsidR="00446BB7">
        <w:rPr>
          <w:rStyle w:val="1-Char"/>
          <w:rFonts w:hint="cs"/>
          <w:rtl/>
        </w:rPr>
        <w:t>ی</w:t>
      </w:r>
      <w:r w:rsidRPr="007100A7">
        <w:rPr>
          <w:rStyle w:val="1-Char"/>
          <w:rFonts w:hint="cs"/>
          <w:rtl/>
        </w:rPr>
        <w:t>ن، کُت، موزه، سلاح و زره را از تن شه</w:t>
      </w:r>
      <w:r w:rsidR="00446BB7">
        <w:rPr>
          <w:rStyle w:val="1-Char"/>
          <w:rFonts w:hint="cs"/>
          <w:rtl/>
        </w:rPr>
        <w:t>ی</w:t>
      </w:r>
      <w:r w:rsidRPr="007100A7">
        <w:rPr>
          <w:rStyle w:val="1-Char"/>
          <w:rFonts w:hint="cs"/>
          <w:rtl/>
        </w:rPr>
        <w:t>د ب</w:t>
      </w:r>
      <w:r w:rsidR="00446BB7">
        <w:rPr>
          <w:rStyle w:val="1-Char"/>
          <w:rFonts w:hint="cs"/>
          <w:rtl/>
        </w:rPr>
        <w:t>ی</w:t>
      </w:r>
      <w:r w:rsidRPr="007100A7">
        <w:rPr>
          <w:rStyle w:val="1-Char"/>
          <w:rFonts w:hint="cs"/>
          <w:rtl/>
        </w:rPr>
        <w:t>رون آورد؛ [ز</w:t>
      </w:r>
      <w:r w:rsidR="00446BB7">
        <w:rPr>
          <w:rStyle w:val="1-Char"/>
          <w:rFonts w:hint="cs"/>
          <w:rtl/>
        </w:rPr>
        <w:t>ی</w:t>
      </w:r>
      <w:r w:rsidRPr="007100A7">
        <w:rPr>
          <w:rStyle w:val="1-Char"/>
          <w:rFonts w:hint="cs"/>
          <w:rtl/>
        </w:rPr>
        <w:t xml:space="preserve">را </w:t>
      </w:r>
      <w:r w:rsidR="00544D97" w:rsidRPr="00544D97">
        <w:rPr>
          <w:rStyle w:val="1-Char"/>
          <w:rFonts w:hint="cs"/>
          <w:rtl/>
        </w:rPr>
        <w:t>ابن عباس</w:t>
      </w:r>
      <w:r w:rsidR="00544D97" w:rsidRPr="00544D97">
        <w:rPr>
          <w:rStyle w:val="1-Char"/>
          <w:rFonts w:cs="CTraditional Arabic" w:hint="cs"/>
          <w:rtl/>
        </w:rPr>
        <w:t>ب</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اَمَرَ رَسُوْلُ اللهِ</w:t>
      </w:r>
      <w:r w:rsidR="00FE6406" w:rsidRPr="00FE6406">
        <w:rPr>
          <w:rStyle w:val="1-Char"/>
          <w:rFonts w:cs="CTraditional Arabic" w:hint="cs"/>
          <w:rtl/>
        </w:rPr>
        <w:t xml:space="preserve"> ج</w:t>
      </w:r>
      <w:r w:rsidRPr="00BE2421">
        <w:rPr>
          <w:rStyle w:val="5-Char"/>
          <w:rFonts w:hint="cs"/>
          <w:rtl/>
        </w:rPr>
        <w:t xml:space="preserve"> بِقَتْلٰ</w:t>
      </w:r>
      <w:r w:rsidR="00C12E54" w:rsidRPr="00BE2421">
        <w:rPr>
          <w:rStyle w:val="5-Char"/>
          <w:rFonts w:hint="cs"/>
          <w:rtl/>
        </w:rPr>
        <w:t>ي</w:t>
      </w:r>
      <w:r w:rsidRPr="00BE2421">
        <w:rPr>
          <w:rStyle w:val="5-Char"/>
          <w:rFonts w:hint="cs"/>
          <w:rtl/>
        </w:rPr>
        <w:t xml:space="preserve"> اُحُدٍ اَنْ </w:t>
      </w:r>
      <w:r w:rsidR="00C12E54" w:rsidRPr="00BE2421">
        <w:rPr>
          <w:rStyle w:val="5-Char"/>
          <w:rFonts w:hint="cs"/>
          <w:rtl/>
        </w:rPr>
        <w:t>ي</w:t>
      </w:r>
      <w:r w:rsidRPr="00BE2421">
        <w:rPr>
          <w:rStyle w:val="5-Char"/>
          <w:rFonts w:hint="cs"/>
          <w:rtl/>
        </w:rPr>
        <w:t>ُّنْزَعَ عَنْهُمُ الْحَدِ</w:t>
      </w:r>
      <w:r w:rsidR="00C12E54" w:rsidRPr="00BE2421">
        <w:rPr>
          <w:rStyle w:val="5-Char"/>
          <w:rFonts w:hint="cs"/>
          <w:rtl/>
        </w:rPr>
        <w:t>ي</w:t>
      </w:r>
      <w:r w:rsidRPr="00BE2421">
        <w:rPr>
          <w:rStyle w:val="5-Char"/>
          <w:rFonts w:hint="cs"/>
          <w:rtl/>
        </w:rPr>
        <w:t xml:space="preserve">ْدُ وَ الْجُلُوْدُ وَ اَنْ </w:t>
      </w:r>
      <w:r w:rsidR="00C12E54" w:rsidRPr="00BE2421">
        <w:rPr>
          <w:rStyle w:val="5-Char"/>
          <w:rFonts w:hint="cs"/>
          <w:rtl/>
        </w:rPr>
        <w:t>ي</w:t>
      </w:r>
      <w:r w:rsidRPr="00BE2421">
        <w:rPr>
          <w:rStyle w:val="5-Char"/>
          <w:rFonts w:hint="cs"/>
          <w:rtl/>
        </w:rPr>
        <w:t>ُّدْفَنُوْا بِدِمٰائِهِمْ وَ ثِ</w:t>
      </w:r>
      <w:r w:rsidR="00C12E54" w:rsidRPr="00BE2421">
        <w:rPr>
          <w:rStyle w:val="5-Char"/>
          <w:rFonts w:hint="cs"/>
          <w:rtl/>
        </w:rPr>
        <w:t>ي</w:t>
      </w:r>
      <w:r w:rsidRPr="00BE2421">
        <w:rPr>
          <w:rStyle w:val="5-Char"/>
          <w:rFonts w:hint="cs"/>
          <w:rtl/>
        </w:rPr>
        <w:t>ٰابِهِمْ»</w:t>
      </w:r>
      <w:r w:rsidRPr="007100A7">
        <w:rPr>
          <w:rStyle w:val="1-Char"/>
          <w:rFonts w:hint="cs"/>
          <w:rtl/>
        </w:rPr>
        <w:t xml:space="preserve"> (ابوداود)؛ </w:t>
      </w:r>
      <w:r w:rsidRPr="00BE2421">
        <w:rPr>
          <w:rStyle w:val="1-Char"/>
          <w:rFonts w:hint="cs"/>
          <w:rtl/>
        </w:rPr>
        <w:t>«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نسبت به کشتگان جنگ اُحد فرمان داد که سلاح و زره و پوست</w:t>
      </w:r>
      <w:r w:rsidR="00446BB7">
        <w:rPr>
          <w:rStyle w:val="1-Char"/>
          <w:rFonts w:hint="cs"/>
          <w:rtl/>
        </w:rPr>
        <w:t>ی</w:t>
      </w:r>
      <w:r w:rsidRPr="00BE2421">
        <w:rPr>
          <w:rStyle w:val="1-Char"/>
          <w:rFonts w:hint="cs"/>
          <w:rtl/>
        </w:rPr>
        <w:t>ن</w:t>
      </w:r>
      <w:r w:rsidR="000751A8">
        <w:rPr>
          <w:rStyle w:val="1-Char"/>
          <w:rFonts w:hint="cs"/>
          <w:rtl/>
        </w:rPr>
        <w:t xml:space="preserve"> آن‌ها،</w:t>
      </w:r>
      <w:r w:rsidRPr="00BE2421">
        <w:rPr>
          <w:rStyle w:val="1-Char"/>
          <w:rFonts w:hint="cs"/>
          <w:rtl/>
        </w:rPr>
        <w:t xml:space="preserve"> درآورده شود و با خون و جامه‌شان دفن گردند»</w:t>
      </w:r>
      <w:r w:rsidRPr="007100A7">
        <w:rPr>
          <w:rStyle w:val="1-Char"/>
          <w:rFonts w:hint="cs"/>
          <w:rtl/>
        </w:rPr>
        <w:t>.]</w:t>
      </w:r>
    </w:p>
    <w:p w:rsidR="00E81847" w:rsidRPr="007100A7" w:rsidRDefault="00E81847" w:rsidP="00AF1D25">
      <w:pPr>
        <w:rPr>
          <w:rStyle w:val="1-Char"/>
          <w:rtl/>
        </w:rPr>
      </w:pPr>
      <w:r w:rsidRPr="007100A7">
        <w:rPr>
          <w:rStyle w:val="1-Char"/>
          <w:rFonts w:hint="cs"/>
          <w:rtl/>
        </w:rPr>
        <w:t>و م</w:t>
      </w:r>
      <w:r w:rsidR="00446BB7">
        <w:rPr>
          <w:rStyle w:val="1-Char"/>
          <w:rFonts w:hint="cs"/>
          <w:rtl/>
        </w:rPr>
        <w:t>ی</w:t>
      </w:r>
      <w:r w:rsidRPr="007100A7">
        <w:rPr>
          <w:rStyle w:val="1-Char"/>
          <w:rFonts w:hint="cs"/>
          <w:rtl/>
        </w:rPr>
        <w:t>‌توان [برحسب ضرورت و ن</w:t>
      </w:r>
      <w:r w:rsidR="00446BB7">
        <w:rPr>
          <w:rStyle w:val="1-Char"/>
          <w:rFonts w:hint="cs"/>
          <w:rtl/>
        </w:rPr>
        <w:t>ی</w:t>
      </w:r>
      <w:r w:rsidRPr="007100A7">
        <w:rPr>
          <w:rStyle w:val="1-Char"/>
          <w:rFonts w:hint="cs"/>
          <w:rtl/>
        </w:rPr>
        <w:t>از،] در جامه‌</w:t>
      </w:r>
      <w:r w:rsidR="00446BB7">
        <w:rPr>
          <w:rStyle w:val="1-Char"/>
          <w:rFonts w:hint="cs"/>
          <w:rtl/>
        </w:rPr>
        <w:t>ی</w:t>
      </w:r>
      <w:r w:rsidRPr="007100A7">
        <w:rPr>
          <w:rStyle w:val="1-Char"/>
          <w:rFonts w:hint="cs"/>
          <w:rtl/>
        </w:rPr>
        <w:t xml:space="preserve"> شه</w:t>
      </w:r>
      <w:r w:rsidR="00446BB7">
        <w:rPr>
          <w:rStyle w:val="1-Char"/>
          <w:rFonts w:hint="cs"/>
          <w:rtl/>
        </w:rPr>
        <w:t>ی</w:t>
      </w:r>
      <w:r w:rsidRPr="007100A7">
        <w:rPr>
          <w:rStyle w:val="1-Char"/>
          <w:rFonts w:hint="cs"/>
          <w:rtl/>
        </w:rPr>
        <w:t>د، افزون و کم نمود؛</w:t>
      </w:r>
      <w:r w:rsidR="000A2322">
        <w:rPr>
          <w:rStyle w:val="1-Char"/>
          <w:rFonts w:hint="cs"/>
          <w:rtl/>
        </w:rPr>
        <w:t xml:space="preserve"> </w:t>
      </w:r>
      <w:r w:rsidRPr="007100A7">
        <w:rPr>
          <w:rStyle w:val="1-Char"/>
          <w:rFonts w:hint="cs"/>
          <w:rtl/>
        </w:rPr>
        <w:t>و ب</w:t>
      </w:r>
      <w:r w:rsidR="00446BB7">
        <w:rPr>
          <w:rStyle w:val="1-Char"/>
          <w:rFonts w:hint="cs"/>
          <w:rtl/>
        </w:rPr>
        <w:t>ی</w:t>
      </w:r>
      <w:r w:rsidRPr="007100A7">
        <w:rPr>
          <w:rStyle w:val="1-Char"/>
          <w:rFonts w:hint="cs"/>
          <w:rtl/>
        </w:rPr>
        <w:t>رون کش</w:t>
      </w:r>
      <w:r w:rsidR="00446BB7">
        <w:rPr>
          <w:rStyle w:val="1-Char"/>
          <w:rFonts w:hint="cs"/>
          <w:rtl/>
        </w:rPr>
        <w:t>ی</w:t>
      </w:r>
      <w:r w:rsidRPr="007100A7">
        <w:rPr>
          <w:rStyle w:val="1-Char"/>
          <w:rFonts w:hint="cs"/>
          <w:rtl/>
        </w:rPr>
        <w:t>دن تمام جامه از تن و</w:t>
      </w:r>
      <w:r w:rsidR="00446BB7">
        <w:rPr>
          <w:rStyle w:val="1-Char"/>
          <w:rFonts w:hint="cs"/>
          <w:rtl/>
        </w:rPr>
        <w:t>ی</w:t>
      </w:r>
      <w:r w:rsidRPr="007100A7">
        <w:rPr>
          <w:rStyle w:val="1-Char"/>
          <w:rFonts w:hint="cs"/>
          <w:rtl/>
        </w:rPr>
        <w:t xml:space="preserve">، مکروه است. </w:t>
      </w:r>
    </w:p>
    <w:p w:rsidR="00E81847" w:rsidRPr="007100A7" w:rsidRDefault="00E81847" w:rsidP="00AF1D25">
      <w:pPr>
        <w:ind w:firstLine="0"/>
        <w:rPr>
          <w:rStyle w:val="1-Char"/>
          <w:rtl/>
        </w:rPr>
      </w:pPr>
      <w:r w:rsidRPr="007100A7">
        <w:rPr>
          <w:rStyle w:val="1-Char"/>
          <w:rFonts w:hint="cs"/>
          <w:rtl/>
        </w:rPr>
        <w:t>و در صورت‌ها</w:t>
      </w:r>
      <w:r w:rsidR="00446BB7">
        <w:rPr>
          <w:rStyle w:val="1-Char"/>
          <w:rFonts w:hint="cs"/>
          <w:rtl/>
        </w:rPr>
        <w:t>ی</w:t>
      </w:r>
      <w:r w:rsidRPr="007100A7">
        <w:rPr>
          <w:rStyle w:val="1-Char"/>
          <w:rFonts w:hint="cs"/>
          <w:rtl/>
        </w:rPr>
        <w:t xml:space="preserve"> ذ</w:t>
      </w:r>
      <w:r w:rsidR="00446BB7">
        <w:rPr>
          <w:rStyle w:val="1-Char"/>
          <w:rFonts w:hint="cs"/>
          <w:rtl/>
        </w:rPr>
        <w:t>ی</w:t>
      </w:r>
      <w:r w:rsidRPr="007100A7">
        <w:rPr>
          <w:rStyle w:val="1-Char"/>
          <w:rFonts w:hint="cs"/>
          <w:rtl/>
        </w:rPr>
        <w:t>ل، فرد کشته شده، غسل داده م</w:t>
      </w:r>
      <w:r w:rsidR="00446BB7">
        <w:rPr>
          <w:rStyle w:val="1-Char"/>
          <w:rFonts w:hint="cs"/>
          <w:rtl/>
        </w:rPr>
        <w:t>ی</w:t>
      </w:r>
      <w:r w:rsidRPr="007100A7">
        <w:rPr>
          <w:rStyle w:val="1-Char"/>
          <w:rFonts w:hint="cs"/>
          <w:rtl/>
        </w:rPr>
        <w:t>‌شود:</w:t>
      </w:r>
    </w:p>
    <w:p w:rsidR="006B31CA" w:rsidRPr="007100A7" w:rsidRDefault="006B31CA" w:rsidP="00AF1D25">
      <w:pPr>
        <w:rPr>
          <w:rStyle w:val="1-Char"/>
          <w:rtl/>
        </w:rPr>
      </w:pPr>
      <w:r w:rsidRPr="007100A7">
        <w:rPr>
          <w:rStyle w:val="1-Char"/>
          <w:rFonts w:hint="cs"/>
          <w:rtl/>
        </w:rPr>
        <w:t>اگر در حال جنابت و ناپاک</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ا کودک</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ا د</w:t>
      </w:r>
      <w:r w:rsidR="00446BB7">
        <w:rPr>
          <w:rStyle w:val="1-Char"/>
          <w:rFonts w:hint="cs"/>
          <w:rtl/>
        </w:rPr>
        <w:t>ی</w:t>
      </w:r>
      <w:r w:rsidRPr="007100A7">
        <w:rPr>
          <w:rStyle w:val="1-Char"/>
          <w:rFonts w:hint="cs"/>
          <w:rtl/>
        </w:rPr>
        <w:t>وانگ</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ا قاعدگ</w:t>
      </w:r>
      <w:r w:rsidR="00446BB7">
        <w:rPr>
          <w:rStyle w:val="1-Char"/>
          <w:rFonts w:hint="cs"/>
          <w:rtl/>
        </w:rPr>
        <w:t>ی</w:t>
      </w:r>
      <w:r w:rsidRPr="007100A7">
        <w:rPr>
          <w:rStyle w:val="1-Char"/>
          <w:rFonts w:hint="cs"/>
          <w:rtl/>
        </w:rPr>
        <w:t xml:space="preserve"> و </w:t>
      </w:r>
      <w:r w:rsidR="00446BB7">
        <w:rPr>
          <w:rStyle w:val="1-Char"/>
          <w:rFonts w:hint="cs"/>
          <w:rtl/>
        </w:rPr>
        <w:t>ی</w:t>
      </w:r>
      <w:r w:rsidRPr="007100A7">
        <w:rPr>
          <w:rStyle w:val="1-Char"/>
          <w:rFonts w:hint="cs"/>
          <w:rtl/>
        </w:rPr>
        <w:t>ا نفاس و زا</w:t>
      </w:r>
      <w:r w:rsidR="00446BB7">
        <w:rPr>
          <w:rStyle w:val="1-Char"/>
          <w:rFonts w:hint="cs"/>
          <w:rtl/>
        </w:rPr>
        <w:t>ی</w:t>
      </w:r>
      <w:r w:rsidRPr="007100A7">
        <w:rPr>
          <w:rStyle w:val="1-Char"/>
          <w:rFonts w:hint="cs"/>
          <w:rtl/>
        </w:rPr>
        <w:t xml:space="preserve">مان کشته شود؛ </w:t>
      </w:r>
      <w:r w:rsidR="00446BB7">
        <w:rPr>
          <w:rStyle w:val="1-Char"/>
          <w:rFonts w:hint="cs"/>
          <w:rtl/>
        </w:rPr>
        <w:t>ی</w:t>
      </w:r>
      <w:r w:rsidRPr="007100A7">
        <w:rPr>
          <w:rStyle w:val="1-Char"/>
          <w:rFonts w:hint="cs"/>
          <w:rtl/>
        </w:rPr>
        <w:t>ا پس از پا</w:t>
      </w:r>
      <w:r w:rsidR="00446BB7">
        <w:rPr>
          <w:rStyle w:val="1-Char"/>
          <w:rFonts w:hint="cs"/>
          <w:rtl/>
        </w:rPr>
        <w:t>ی</w:t>
      </w:r>
      <w:r w:rsidRPr="007100A7">
        <w:rPr>
          <w:rStyle w:val="1-Char"/>
          <w:rFonts w:hint="cs"/>
          <w:rtl/>
        </w:rPr>
        <w:t>ان جنگ، به دنبال اصابت ضربه، نمرد، بلکه به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از بهره‌ها و خدمات زندگان</w:t>
      </w:r>
      <w:r w:rsidR="00446BB7">
        <w:rPr>
          <w:rStyle w:val="1-Char"/>
          <w:rFonts w:hint="cs"/>
          <w:rtl/>
        </w:rPr>
        <w:t>ی</w:t>
      </w:r>
      <w:r w:rsidRPr="007100A7">
        <w:rPr>
          <w:rStyle w:val="1-Char"/>
          <w:rFonts w:hint="cs"/>
          <w:rtl/>
        </w:rPr>
        <w:t>، مُنتفع و بهره‌مند گرد</w:t>
      </w:r>
      <w:r w:rsidR="00446BB7">
        <w:rPr>
          <w:rStyle w:val="1-Char"/>
          <w:rFonts w:hint="cs"/>
          <w:rtl/>
        </w:rPr>
        <w:t>ی</w:t>
      </w:r>
      <w:r w:rsidRPr="007100A7">
        <w:rPr>
          <w:rStyle w:val="1-Char"/>
          <w:rFonts w:hint="cs"/>
          <w:rtl/>
        </w:rPr>
        <w:t>د؛ ا</w:t>
      </w:r>
      <w:r w:rsidR="00446BB7">
        <w:rPr>
          <w:rStyle w:val="1-Char"/>
          <w:rFonts w:hint="cs"/>
          <w:rtl/>
        </w:rPr>
        <w:t>ی</w:t>
      </w:r>
      <w:r w:rsidRPr="007100A7">
        <w:rPr>
          <w:rStyle w:val="1-Char"/>
          <w:rFonts w:hint="cs"/>
          <w:rtl/>
        </w:rPr>
        <w:t xml:space="preserve">ن‌طور که خورد </w:t>
      </w:r>
      <w:r w:rsidR="00446BB7">
        <w:rPr>
          <w:rStyle w:val="1-Char"/>
          <w:rFonts w:hint="cs"/>
          <w:rtl/>
        </w:rPr>
        <w:t>ی</w:t>
      </w:r>
      <w:r w:rsidRPr="007100A7">
        <w:rPr>
          <w:rStyle w:val="1-Char"/>
          <w:rFonts w:hint="cs"/>
          <w:rtl/>
        </w:rPr>
        <w:t>ا آشام</w:t>
      </w:r>
      <w:r w:rsidR="00446BB7">
        <w:rPr>
          <w:rStyle w:val="1-Char"/>
          <w:rFonts w:hint="cs"/>
          <w:rtl/>
        </w:rPr>
        <w:t>ی</w:t>
      </w:r>
      <w:r w:rsidRPr="007100A7">
        <w:rPr>
          <w:rStyle w:val="1-Char"/>
          <w:rFonts w:hint="cs"/>
          <w:rtl/>
        </w:rPr>
        <w:t xml:space="preserve">د </w:t>
      </w:r>
      <w:r w:rsidR="00446BB7">
        <w:rPr>
          <w:rStyle w:val="1-Char"/>
          <w:rFonts w:hint="cs"/>
          <w:rtl/>
        </w:rPr>
        <w:t>ی</w:t>
      </w:r>
      <w:r w:rsidRPr="007100A7">
        <w:rPr>
          <w:rStyle w:val="1-Char"/>
          <w:rFonts w:hint="cs"/>
          <w:rtl/>
        </w:rPr>
        <w:t>ا خواب</w:t>
      </w:r>
      <w:r w:rsidR="00446BB7">
        <w:rPr>
          <w:rStyle w:val="1-Char"/>
          <w:rFonts w:hint="cs"/>
          <w:rtl/>
        </w:rPr>
        <w:t>ی</w:t>
      </w:r>
      <w:r w:rsidRPr="007100A7">
        <w:rPr>
          <w:rStyle w:val="1-Char"/>
          <w:rFonts w:hint="cs"/>
          <w:rtl/>
        </w:rPr>
        <w:t xml:space="preserve">د </w:t>
      </w:r>
      <w:r w:rsidR="00446BB7">
        <w:rPr>
          <w:rStyle w:val="1-Char"/>
          <w:rFonts w:hint="cs"/>
          <w:rtl/>
        </w:rPr>
        <w:t>ی</w:t>
      </w:r>
      <w:r w:rsidRPr="007100A7">
        <w:rPr>
          <w:rStyle w:val="1-Char"/>
          <w:rFonts w:hint="cs"/>
          <w:rtl/>
        </w:rPr>
        <w:t xml:space="preserve">ا معالجه و درمان شد؛ </w:t>
      </w:r>
      <w:r w:rsidR="00446BB7">
        <w:rPr>
          <w:rStyle w:val="1-Char"/>
          <w:rFonts w:hint="cs"/>
          <w:rtl/>
        </w:rPr>
        <w:t>ی</w:t>
      </w:r>
      <w:r w:rsidRPr="007100A7">
        <w:rPr>
          <w:rStyle w:val="1-Char"/>
          <w:rFonts w:hint="cs"/>
          <w:rtl/>
        </w:rPr>
        <w:t>ا بر و</w:t>
      </w:r>
      <w:r w:rsidR="00446BB7">
        <w:rPr>
          <w:rStyle w:val="1-Char"/>
          <w:rFonts w:hint="cs"/>
          <w:rtl/>
        </w:rPr>
        <w:t>ی</w:t>
      </w:r>
      <w:r w:rsidRPr="007100A7">
        <w:rPr>
          <w:rStyle w:val="1-Char"/>
          <w:rFonts w:hint="cs"/>
          <w:rtl/>
        </w:rPr>
        <w:t xml:space="preserve">، وقت </w:t>
      </w:r>
      <w:r w:rsidR="00446BB7">
        <w:rPr>
          <w:rStyle w:val="1-Char"/>
          <w:rFonts w:hint="cs"/>
          <w:rtl/>
        </w:rPr>
        <w:t>ی</w:t>
      </w:r>
      <w:r w:rsidRPr="007100A7">
        <w:rPr>
          <w:rStyle w:val="1-Char"/>
          <w:rFonts w:hint="cs"/>
          <w:rtl/>
        </w:rPr>
        <w:t>ک نماز در حال</w:t>
      </w:r>
      <w:r w:rsidR="00446BB7">
        <w:rPr>
          <w:rStyle w:val="1-Char"/>
          <w:rFonts w:hint="cs"/>
          <w:rtl/>
        </w:rPr>
        <w:t>ی</w:t>
      </w:r>
      <w:r w:rsidRPr="007100A7">
        <w:rPr>
          <w:rStyle w:val="1-Char"/>
          <w:rFonts w:hint="cs"/>
          <w:rtl/>
        </w:rPr>
        <w:t xml:space="preserve"> که به هوش است گذشت؛ و </w:t>
      </w:r>
      <w:r w:rsidR="00446BB7">
        <w:rPr>
          <w:rStyle w:val="1-Char"/>
          <w:rFonts w:hint="cs"/>
          <w:rtl/>
        </w:rPr>
        <w:t>ی</w:t>
      </w:r>
      <w:r w:rsidRPr="007100A7">
        <w:rPr>
          <w:rStyle w:val="1-Char"/>
          <w:rFonts w:hint="cs"/>
          <w:rtl/>
        </w:rPr>
        <w:t>ا زنده از م</w:t>
      </w:r>
      <w:r w:rsidR="00446BB7">
        <w:rPr>
          <w:rStyle w:val="1-Char"/>
          <w:rFonts w:hint="cs"/>
          <w:rtl/>
        </w:rPr>
        <w:t>ی</w:t>
      </w:r>
      <w:r w:rsidRPr="007100A7">
        <w:rPr>
          <w:rStyle w:val="1-Char"/>
          <w:rFonts w:hint="cs"/>
          <w:rtl/>
        </w:rPr>
        <w:t>دان جنگ و کارزار به جا</w:t>
      </w:r>
      <w:r w:rsidR="00446BB7">
        <w:rPr>
          <w:rStyle w:val="1-Char"/>
          <w:rFonts w:hint="cs"/>
          <w:rtl/>
        </w:rPr>
        <w:t>یی</w:t>
      </w:r>
      <w:r w:rsidRPr="007100A7">
        <w:rPr>
          <w:rStyle w:val="1-Char"/>
          <w:rFonts w:hint="cs"/>
          <w:rtl/>
        </w:rPr>
        <w:t xml:space="preserve"> د</w:t>
      </w:r>
      <w:r w:rsidR="00446BB7">
        <w:rPr>
          <w:rStyle w:val="1-Char"/>
          <w:rFonts w:hint="cs"/>
          <w:rtl/>
        </w:rPr>
        <w:t>ی</w:t>
      </w:r>
      <w:r w:rsidRPr="007100A7">
        <w:rPr>
          <w:rStyle w:val="1-Char"/>
          <w:rFonts w:hint="cs"/>
          <w:rtl/>
        </w:rPr>
        <w:t>گر منتقل شد؛ و ا</w:t>
      </w:r>
      <w:r w:rsidR="00446BB7">
        <w:rPr>
          <w:rStyle w:val="1-Char"/>
          <w:rFonts w:hint="cs"/>
          <w:rtl/>
        </w:rPr>
        <w:t>ی</w:t>
      </w:r>
      <w:r w:rsidRPr="007100A7">
        <w:rPr>
          <w:rStyle w:val="1-Char"/>
          <w:rFonts w:hint="cs"/>
          <w:rtl/>
        </w:rPr>
        <w:t>ن انتقال، از ترس لگدمال شدن در ز</w:t>
      </w:r>
      <w:r w:rsidR="00446BB7">
        <w:rPr>
          <w:rStyle w:val="1-Char"/>
          <w:rFonts w:hint="cs"/>
          <w:rtl/>
        </w:rPr>
        <w:t>ی</w:t>
      </w:r>
      <w:r w:rsidRPr="007100A7">
        <w:rPr>
          <w:rStyle w:val="1-Char"/>
          <w:rFonts w:hint="cs"/>
          <w:rtl/>
        </w:rPr>
        <w:t>ر دست و پا</w:t>
      </w:r>
      <w:r w:rsidR="00446BB7">
        <w:rPr>
          <w:rStyle w:val="1-Char"/>
          <w:rFonts w:hint="cs"/>
          <w:rtl/>
        </w:rPr>
        <w:t>ی</w:t>
      </w:r>
      <w:r w:rsidRPr="007100A7">
        <w:rPr>
          <w:rStyle w:val="1-Char"/>
          <w:rFonts w:hint="cs"/>
          <w:rtl/>
        </w:rPr>
        <w:t xml:space="preserve"> اسب‌ها نبود. </w:t>
      </w:r>
    </w:p>
    <w:p w:rsidR="006B31CA" w:rsidRPr="007100A7" w:rsidRDefault="006B31CA" w:rsidP="00AF1D25">
      <w:pPr>
        <w:rPr>
          <w:rStyle w:val="1-Char"/>
          <w:rtl/>
        </w:rPr>
      </w:pPr>
      <w:r w:rsidRPr="007100A7">
        <w:rPr>
          <w:rStyle w:val="1-Char"/>
          <w:rFonts w:hint="cs"/>
          <w:rtl/>
        </w:rPr>
        <w:t xml:space="preserve">و </w:t>
      </w:r>
      <w:r w:rsidR="00446BB7">
        <w:rPr>
          <w:rStyle w:val="1-Char"/>
          <w:rFonts w:hint="cs"/>
          <w:rtl/>
        </w:rPr>
        <w:t>ی</w:t>
      </w:r>
      <w:r w:rsidRPr="007100A7">
        <w:rPr>
          <w:rStyle w:val="1-Char"/>
          <w:rFonts w:hint="cs"/>
          <w:rtl/>
        </w:rPr>
        <w:t>ا به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از امور دن</w:t>
      </w:r>
      <w:r w:rsidR="00446BB7">
        <w:rPr>
          <w:rStyle w:val="1-Char"/>
          <w:rFonts w:hint="cs"/>
          <w:rtl/>
        </w:rPr>
        <w:t>ی</w:t>
      </w:r>
      <w:r w:rsidRPr="007100A7">
        <w:rPr>
          <w:rStyle w:val="1-Char"/>
          <w:rFonts w:hint="cs"/>
          <w:rtl/>
        </w:rPr>
        <w:t>ا و آخرت] وص</w:t>
      </w:r>
      <w:r w:rsidR="00446BB7">
        <w:rPr>
          <w:rStyle w:val="1-Char"/>
          <w:rFonts w:hint="cs"/>
          <w:rtl/>
        </w:rPr>
        <w:t>ی</w:t>
      </w:r>
      <w:r w:rsidRPr="007100A7">
        <w:rPr>
          <w:rStyle w:val="1-Char"/>
          <w:rFonts w:hint="cs"/>
          <w:rtl/>
        </w:rPr>
        <w:t xml:space="preserve">ت کرد؛ </w:t>
      </w:r>
      <w:r w:rsidR="00446BB7">
        <w:rPr>
          <w:rStyle w:val="1-Char"/>
          <w:rFonts w:hint="cs"/>
          <w:rtl/>
        </w:rPr>
        <w:t>ی</w:t>
      </w:r>
      <w:r w:rsidRPr="007100A7">
        <w:rPr>
          <w:rStyle w:val="1-Char"/>
          <w:rFonts w:hint="cs"/>
          <w:rtl/>
        </w:rPr>
        <w:t>ا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را فروخت؛ </w:t>
      </w:r>
      <w:r w:rsidR="00446BB7">
        <w:rPr>
          <w:rStyle w:val="1-Char"/>
          <w:rFonts w:hint="cs"/>
          <w:rtl/>
        </w:rPr>
        <w:t>ی</w:t>
      </w:r>
      <w:r w:rsidRPr="007100A7">
        <w:rPr>
          <w:rStyle w:val="1-Char"/>
          <w:rFonts w:hint="cs"/>
          <w:rtl/>
        </w:rPr>
        <w:t>ا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را خر</w:t>
      </w:r>
      <w:r w:rsidR="00446BB7">
        <w:rPr>
          <w:rStyle w:val="1-Char"/>
          <w:rFonts w:hint="cs"/>
          <w:rtl/>
        </w:rPr>
        <w:t>ی</w:t>
      </w:r>
      <w:r w:rsidRPr="007100A7">
        <w:rPr>
          <w:rStyle w:val="1-Char"/>
          <w:rFonts w:hint="cs"/>
          <w:rtl/>
        </w:rPr>
        <w:t>دار</w:t>
      </w:r>
      <w:r w:rsidR="00446BB7">
        <w:rPr>
          <w:rStyle w:val="1-Char"/>
          <w:rFonts w:hint="cs"/>
          <w:rtl/>
        </w:rPr>
        <w:t>ی</w:t>
      </w:r>
      <w:r w:rsidRPr="007100A7">
        <w:rPr>
          <w:rStyle w:val="1-Char"/>
          <w:rFonts w:hint="cs"/>
          <w:rtl/>
        </w:rPr>
        <w:t xml:space="preserve"> نمود؛ و </w:t>
      </w:r>
      <w:r w:rsidR="00446BB7">
        <w:rPr>
          <w:rStyle w:val="1-Char"/>
          <w:rFonts w:hint="cs"/>
          <w:rtl/>
        </w:rPr>
        <w:t>ی</w:t>
      </w:r>
      <w:r w:rsidRPr="007100A7">
        <w:rPr>
          <w:rStyle w:val="1-Char"/>
          <w:rFonts w:hint="cs"/>
          <w:rtl/>
        </w:rPr>
        <w:t>ا ز</w:t>
      </w:r>
      <w:r w:rsidR="00446BB7">
        <w:rPr>
          <w:rStyle w:val="1-Char"/>
          <w:rFonts w:hint="cs"/>
          <w:rtl/>
        </w:rPr>
        <w:t>ی</w:t>
      </w:r>
      <w:r w:rsidRPr="007100A7">
        <w:rPr>
          <w:rStyle w:val="1-Char"/>
          <w:rFonts w:hint="cs"/>
          <w:rtl/>
        </w:rPr>
        <w:t xml:space="preserve">اد سخن گفت. </w:t>
      </w:r>
    </w:p>
    <w:p w:rsidR="006B31CA" w:rsidRPr="007100A7" w:rsidRDefault="006B31CA"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تمام</w:t>
      </w:r>
      <w:r w:rsidR="00446BB7">
        <w:rPr>
          <w:rStyle w:val="1-Char"/>
          <w:rFonts w:hint="cs"/>
          <w:rtl/>
        </w:rPr>
        <w:t>ی</w:t>
      </w:r>
      <w:r w:rsidRPr="007100A7">
        <w:rPr>
          <w:rStyle w:val="1-Char"/>
          <w:rFonts w:hint="cs"/>
          <w:rtl/>
        </w:rPr>
        <w:t xml:space="preserve"> ا</w:t>
      </w:r>
      <w:r w:rsidR="00446BB7">
        <w:rPr>
          <w:rStyle w:val="1-Char"/>
          <w:rFonts w:hint="cs"/>
          <w:rtl/>
        </w:rPr>
        <w:t>ی</w:t>
      </w:r>
      <w:r w:rsidRPr="007100A7">
        <w:rPr>
          <w:rStyle w:val="1-Char"/>
          <w:rFonts w:hint="cs"/>
          <w:rtl/>
        </w:rPr>
        <w:t>ن صورت‌ها، پ</w:t>
      </w:r>
      <w:r w:rsidR="00446BB7">
        <w:rPr>
          <w:rStyle w:val="1-Char"/>
          <w:rFonts w:hint="cs"/>
          <w:rtl/>
        </w:rPr>
        <w:t>ی</w:t>
      </w:r>
      <w:r w:rsidRPr="007100A7">
        <w:rPr>
          <w:rStyle w:val="1-Char"/>
          <w:rFonts w:hint="cs"/>
          <w:rtl/>
        </w:rPr>
        <w:t>ش از پا</w:t>
      </w:r>
      <w:r w:rsidR="00446BB7">
        <w:rPr>
          <w:rStyle w:val="1-Char"/>
          <w:rFonts w:hint="cs"/>
          <w:rtl/>
        </w:rPr>
        <w:t>ی</w:t>
      </w:r>
      <w:r w:rsidRPr="007100A7">
        <w:rPr>
          <w:rStyle w:val="1-Char"/>
          <w:rFonts w:hint="cs"/>
          <w:rtl/>
        </w:rPr>
        <w:t xml:space="preserve">ان </w:t>
      </w:r>
      <w:r w:rsidR="00446BB7">
        <w:rPr>
          <w:rStyle w:val="1-Char"/>
          <w:rFonts w:hint="cs"/>
          <w:rtl/>
        </w:rPr>
        <w:t>ی</w:t>
      </w:r>
      <w:r w:rsidRPr="007100A7">
        <w:rPr>
          <w:rStyle w:val="1-Char"/>
          <w:rFonts w:hint="cs"/>
          <w:rtl/>
        </w:rPr>
        <w:t>افتن جنگ اتفاق افتاد، در آن صورت [</w:t>
      </w:r>
      <w:r w:rsidRPr="00FE6406">
        <w:rPr>
          <w:rStyle w:val="9-Char"/>
          <w:rFonts w:eastAsia="Batang" w:hint="cs"/>
          <w:rtl/>
        </w:rPr>
        <w:t>شه</w:t>
      </w:r>
      <w:r w:rsidR="00446BB7">
        <w:rPr>
          <w:rStyle w:val="9-Char"/>
          <w:rFonts w:eastAsia="Batang" w:hint="cs"/>
          <w:rtl/>
        </w:rPr>
        <w:t>ی</w:t>
      </w:r>
      <w:r w:rsidRPr="00FE6406">
        <w:rPr>
          <w:rStyle w:val="9-Char"/>
          <w:rFonts w:eastAsia="Batang" w:hint="cs"/>
          <w:rtl/>
        </w:rPr>
        <w:t>د کامل</w:t>
      </w:r>
      <w:r w:rsidRPr="007100A7">
        <w:rPr>
          <w:rStyle w:val="1-Char"/>
          <w:rFonts w:hint="cs"/>
          <w:rtl/>
        </w:rPr>
        <w:t xml:space="preserve"> گفته م</w:t>
      </w:r>
      <w:r w:rsidR="00446BB7">
        <w:rPr>
          <w:rStyle w:val="1-Char"/>
          <w:rFonts w:hint="cs"/>
          <w:rtl/>
        </w:rPr>
        <w:t>ی</w:t>
      </w:r>
      <w:r w:rsidRPr="007100A7">
        <w:rPr>
          <w:rStyle w:val="1-Char"/>
          <w:rFonts w:hint="cs"/>
          <w:rtl/>
        </w:rPr>
        <w:t>‌شود و غسل داده نم</w:t>
      </w:r>
      <w:r w:rsidR="00446BB7">
        <w:rPr>
          <w:rStyle w:val="1-Char"/>
          <w:rFonts w:hint="cs"/>
          <w:rtl/>
        </w:rPr>
        <w:t>ی</w:t>
      </w:r>
      <w:r w:rsidRPr="007100A7">
        <w:rPr>
          <w:rStyle w:val="1-Char"/>
          <w:rFonts w:hint="cs"/>
          <w:rtl/>
        </w:rPr>
        <w:t>‌شود و با خون و جامه‌اش دفن م</w:t>
      </w:r>
      <w:r w:rsidR="00446BB7">
        <w:rPr>
          <w:rStyle w:val="1-Char"/>
          <w:rFonts w:hint="cs"/>
          <w:rtl/>
        </w:rPr>
        <w:t>ی</w:t>
      </w:r>
      <w:r w:rsidRPr="007100A7">
        <w:rPr>
          <w:rStyle w:val="1-Char"/>
          <w:rFonts w:hint="cs"/>
          <w:rtl/>
        </w:rPr>
        <w:t>‌گردد؛ ز</w:t>
      </w:r>
      <w:r w:rsidR="00446BB7">
        <w:rPr>
          <w:rStyle w:val="1-Char"/>
          <w:rFonts w:hint="cs"/>
          <w:rtl/>
        </w:rPr>
        <w:t>ی</w:t>
      </w:r>
      <w:r w:rsidRPr="007100A7">
        <w:rPr>
          <w:rStyle w:val="1-Char"/>
          <w:rFonts w:hint="cs"/>
          <w:rtl/>
        </w:rPr>
        <w:t>را او پس از پا</w:t>
      </w:r>
      <w:r w:rsidR="00446BB7">
        <w:rPr>
          <w:rStyle w:val="1-Char"/>
          <w:rFonts w:hint="cs"/>
          <w:rtl/>
        </w:rPr>
        <w:t>ی</w:t>
      </w:r>
      <w:r w:rsidRPr="007100A7">
        <w:rPr>
          <w:rStyle w:val="1-Char"/>
          <w:rFonts w:hint="cs"/>
          <w:rtl/>
        </w:rPr>
        <w:t xml:space="preserve">ان </w:t>
      </w:r>
      <w:r w:rsidR="00446BB7">
        <w:rPr>
          <w:rStyle w:val="1-Char"/>
          <w:rFonts w:hint="cs"/>
          <w:rtl/>
        </w:rPr>
        <w:t>ی</w:t>
      </w:r>
      <w:r w:rsidRPr="007100A7">
        <w:rPr>
          <w:rStyle w:val="1-Char"/>
          <w:rFonts w:hint="cs"/>
          <w:rtl/>
        </w:rPr>
        <w:t>افتن جنگ،] به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از خدمات و بهره‌ها</w:t>
      </w:r>
      <w:r w:rsidR="00446BB7">
        <w:rPr>
          <w:rStyle w:val="1-Char"/>
          <w:rFonts w:hint="cs"/>
          <w:rtl/>
        </w:rPr>
        <w:t>ی</w:t>
      </w:r>
      <w:r w:rsidRPr="007100A7">
        <w:rPr>
          <w:rStyle w:val="1-Char"/>
          <w:rFonts w:hint="cs"/>
          <w:rtl/>
        </w:rPr>
        <w:t xml:space="preserve"> زندگ</w:t>
      </w:r>
      <w:r w:rsidR="00446BB7">
        <w:rPr>
          <w:rStyle w:val="1-Char"/>
          <w:rFonts w:hint="cs"/>
          <w:rtl/>
        </w:rPr>
        <w:t>ی</w:t>
      </w:r>
      <w:r w:rsidRPr="007100A7">
        <w:rPr>
          <w:rStyle w:val="1-Char"/>
          <w:rFonts w:hint="cs"/>
          <w:rtl/>
        </w:rPr>
        <w:t xml:space="preserve">، مُتتفع و بهره‌مند نشده است؛ [ناگفته نماند که خورد و نوش و معالجه و درمانِ فرد مجروح را پس از برداشتن زخم، </w:t>
      </w:r>
      <w:r w:rsidRPr="00EC2479">
        <w:rPr>
          <w:rStyle w:val="5-Char0"/>
          <w:rFonts w:hint="cs"/>
          <w:rtl/>
        </w:rPr>
        <w:t>«اِرتثاث»</w:t>
      </w:r>
      <w:r w:rsidRPr="007100A7">
        <w:rPr>
          <w:rStyle w:val="1-Char"/>
          <w:rFonts w:hint="cs"/>
          <w:rtl/>
        </w:rPr>
        <w:t xml:space="preserve">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بهره گرفتن م</w:t>
      </w:r>
      <w:r w:rsidR="00446BB7">
        <w:rPr>
          <w:rStyle w:val="1-Char"/>
          <w:rFonts w:hint="cs"/>
          <w:rtl/>
        </w:rPr>
        <w:t>ی</w:t>
      </w:r>
      <w:r w:rsidRPr="007100A7">
        <w:rPr>
          <w:rStyle w:val="1-Char"/>
          <w:rFonts w:hint="cs"/>
          <w:rtl/>
        </w:rPr>
        <w:t>‌نامند.</w:t>
      </w:r>
    </w:p>
    <w:p w:rsidR="006B31CA" w:rsidRPr="007100A7" w:rsidRDefault="006B31CA" w:rsidP="00AF1D25">
      <w:pPr>
        <w:rPr>
          <w:rStyle w:val="1-Char"/>
          <w:rtl/>
        </w:rPr>
      </w:pPr>
      <w:r w:rsidRPr="007100A7">
        <w:rPr>
          <w:rStyle w:val="1-Char"/>
          <w:rFonts w:hint="cs"/>
          <w:rtl/>
        </w:rPr>
        <w:t>و کس</w:t>
      </w:r>
      <w:r w:rsidR="00446BB7">
        <w:rPr>
          <w:rStyle w:val="1-Char"/>
          <w:rFonts w:hint="cs"/>
          <w:rtl/>
        </w:rPr>
        <w:t>ی</w:t>
      </w:r>
      <w:r w:rsidRPr="007100A7">
        <w:rPr>
          <w:rStyle w:val="1-Char"/>
          <w:rFonts w:hint="cs"/>
          <w:rtl/>
        </w:rPr>
        <w:t xml:space="preserve"> که در شهر به قتل برسد و دانسته نشود که و</w:t>
      </w:r>
      <w:r w:rsidR="00446BB7">
        <w:rPr>
          <w:rStyle w:val="1-Char"/>
          <w:rFonts w:hint="cs"/>
          <w:rtl/>
        </w:rPr>
        <w:t>ی</w:t>
      </w:r>
      <w:r w:rsidRPr="007100A7">
        <w:rPr>
          <w:rStyle w:val="1-Char"/>
          <w:rFonts w:hint="cs"/>
          <w:rtl/>
        </w:rPr>
        <w:t xml:space="preserve"> از رو</w:t>
      </w:r>
      <w:r w:rsidR="00446BB7">
        <w:rPr>
          <w:rStyle w:val="1-Char"/>
          <w:rFonts w:hint="cs"/>
          <w:rtl/>
        </w:rPr>
        <w:t>ی</w:t>
      </w:r>
      <w:r w:rsidRPr="007100A7">
        <w:rPr>
          <w:rStyle w:val="1-Char"/>
          <w:rFonts w:hint="cs"/>
          <w:rtl/>
        </w:rPr>
        <w:t xml:space="preserve"> ستم با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ت</w:t>
      </w:r>
      <w:r w:rsidR="00446BB7">
        <w:rPr>
          <w:rStyle w:val="1-Char"/>
          <w:rFonts w:hint="cs"/>
          <w:rtl/>
        </w:rPr>
        <w:t>ی</w:t>
      </w:r>
      <w:r w:rsidRPr="007100A7">
        <w:rPr>
          <w:rStyle w:val="1-Char"/>
          <w:rFonts w:hint="cs"/>
          <w:rtl/>
        </w:rPr>
        <w:t>ر و برنده به قتل رس</w:t>
      </w:r>
      <w:r w:rsidR="00446BB7">
        <w:rPr>
          <w:rStyle w:val="1-Char"/>
          <w:rFonts w:hint="cs"/>
          <w:rtl/>
        </w:rPr>
        <w:t>ی</w:t>
      </w:r>
      <w:r w:rsidRPr="007100A7">
        <w:rPr>
          <w:rStyle w:val="1-Char"/>
          <w:rFonts w:hint="cs"/>
          <w:rtl/>
        </w:rPr>
        <w:t xml:space="preserve">ده، </w:t>
      </w:r>
      <w:r w:rsidR="00446BB7">
        <w:rPr>
          <w:rStyle w:val="1-Char"/>
          <w:rFonts w:hint="cs"/>
          <w:rtl/>
        </w:rPr>
        <w:t>ی</w:t>
      </w:r>
      <w:r w:rsidRPr="007100A7">
        <w:rPr>
          <w:rStyle w:val="1-Char"/>
          <w:rFonts w:hint="cs"/>
          <w:rtl/>
        </w:rPr>
        <w:t>ا به خاطر اجرا</w:t>
      </w:r>
      <w:r w:rsidR="00446BB7">
        <w:rPr>
          <w:rStyle w:val="1-Char"/>
          <w:rFonts w:hint="cs"/>
          <w:rtl/>
        </w:rPr>
        <w:t>ی</w:t>
      </w:r>
      <w:r w:rsidRPr="007100A7">
        <w:rPr>
          <w:rStyle w:val="1-Char"/>
          <w:rFonts w:hint="cs"/>
          <w:rtl/>
        </w:rPr>
        <w:t xml:space="preserve"> حدّ </w:t>
      </w:r>
      <w:r w:rsidR="00446BB7">
        <w:rPr>
          <w:rStyle w:val="1-Char"/>
          <w:rFonts w:hint="cs"/>
          <w:rtl/>
        </w:rPr>
        <w:t>ی</w:t>
      </w:r>
      <w:r w:rsidRPr="007100A7">
        <w:rPr>
          <w:rStyle w:val="1-Char"/>
          <w:rFonts w:hint="cs"/>
          <w:rtl/>
        </w:rPr>
        <w:t>ا اجرا</w:t>
      </w:r>
      <w:r w:rsidR="00446BB7">
        <w:rPr>
          <w:rStyle w:val="1-Char"/>
          <w:rFonts w:hint="cs"/>
          <w:rtl/>
        </w:rPr>
        <w:t>ی</w:t>
      </w:r>
      <w:r w:rsidRPr="007100A7">
        <w:rPr>
          <w:rStyle w:val="1-Char"/>
          <w:rFonts w:hint="cs"/>
          <w:rtl/>
        </w:rPr>
        <w:t xml:space="preserve"> قصاص بر و</w:t>
      </w:r>
      <w:r w:rsidR="00446BB7">
        <w:rPr>
          <w:rStyle w:val="1-Char"/>
          <w:rFonts w:hint="cs"/>
          <w:rtl/>
        </w:rPr>
        <w:t>ی</w:t>
      </w:r>
      <w:r w:rsidRPr="007100A7">
        <w:rPr>
          <w:rStyle w:val="1-Char"/>
          <w:rFonts w:hint="cs"/>
          <w:rtl/>
        </w:rPr>
        <w:t>، کشته شده است؛ چن</w:t>
      </w:r>
      <w:r w:rsidR="00446BB7">
        <w:rPr>
          <w:rStyle w:val="1-Char"/>
          <w:rFonts w:hint="cs"/>
          <w:rtl/>
        </w:rPr>
        <w:t>ی</w:t>
      </w:r>
      <w:r w:rsidRPr="007100A7">
        <w:rPr>
          <w:rStyle w:val="1-Char"/>
          <w:rFonts w:hint="cs"/>
          <w:rtl/>
        </w:rPr>
        <w:t>ن افراد</w:t>
      </w:r>
      <w:r w:rsidR="00446BB7">
        <w:rPr>
          <w:rStyle w:val="1-Char"/>
          <w:rFonts w:hint="cs"/>
          <w:rtl/>
        </w:rPr>
        <w:t>ی</w:t>
      </w:r>
      <w:r w:rsidRPr="007100A7">
        <w:rPr>
          <w:rStyle w:val="1-Char"/>
          <w:rFonts w:hint="cs"/>
          <w:rtl/>
        </w:rPr>
        <w:t xml:space="preserve"> غسل داده م</w:t>
      </w:r>
      <w:r w:rsidR="00446BB7">
        <w:rPr>
          <w:rStyle w:val="1-Char"/>
          <w:rFonts w:hint="cs"/>
          <w:rtl/>
        </w:rPr>
        <w:t>ی</w:t>
      </w:r>
      <w:r w:rsidRPr="007100A7">
        <w:rPr>
          <w:rStyle w:val="1-Char"/>
          <w:rFonts w:hint="cs"/>
          <w:rtl/>
        </w:rPr>
        <w:t>‌شوند و بر</w:t>
      </w:r>
      <w:r w:rsidR="000751A8">
        <w:rPr>
          <w:rStyle w:val="1-Char"/>
          <w:rFonts w:hint="cs"/>
          <w:rtl/>
        </w:rPr>
        <w:t xml:space="preserve"> آن‌ها </w:t>
      </w:r>
      <w:r w:rsidRPr="007100A7">
        <w:rPr>
          <w:rStyle w:val="1-Char"/>
          <w:rFonts w:hint="cs"/>
          <w:rtl/>
        </w:rPr>
        <w:t>نماز جنازه گزارده م</w:t>
      </w:r>
      <w:r w:rsidR="00446BB7">
        <w:rPr>
          <w:rStyle w:val="1-Char"/>
          <w:rFonts w:hint="cs"/>
          <w:rtl/>
        </w:rPr>
        <w:t>ی</w:t>
      </w:r>
      <w:r w:rsidRPr="007100A7">
        <w:rPr>
          <w:rStyle w:val="1-Char"/>
          <w:rFonts w:hint="cs"/>
          <w:rtl/>
        </w:rPr>
        <w:t>‌شود.</w:t>
      </w:r>
    </w:p>
    <w:p w:rsidR="006B31CA" w:rsidRPr="007100A7" w:rsidRDefault="006B31CA" w:rsidP="00AF1D25">
      <w:pPr>
        <w:ind w:firstLine="0"/>
        <w:rPr>
          <w:rStyle w:val="1-Char"/>
          <w:rtl/>
        </w:rPr>
      </w:pPr>
      <w:r w:rsidRPr="007100A7">
        <w:rPr>
          <w:rStyle w:val="1-Char"/>
          <w:rFonts w:hint="cs"/>
          <w:rtl/>
        </w:rPr>
        <w:t xml:space="preserve">[به هر حال؛ </w:t>
      </w:r>
      <w:r w:rsidRPr="00FE6406">
        <w:rPr>
          <w:rStyle w:val="9-Char"/>
          <w:rFonts w:eastAsia="Batang" w:hint="cs"/>
          <w:rtl/>
        </w:rPr>
        <w:t>شه</w:t>
      </w:r>
      <w:r w:rsidR="00446BB7">
        <w:rPr>
          <w:rStyle w:val="9-Char"/>
          <w:rFonts w:eastAsia="Batang" w:hint="cs"/>
          <w:rtl/>
        </w:rPr>
        <w:t>ی</w:t>
      </w:r>
      <w:r w:rsidRPr="00FE6406">
        <w:rPr>
          <w:rStyle w:val="9-Char"/>
          <w:rFonts w:eastAsia="Batang" w:hint="cs"/>
          <w:rtl/>
        </w:rPr>
        <w:t>د به سه قسم تقس</w:t>
      </w:r>
      <w:r w:rsidR="00446BB7">
        <w:rPr>
          <w:rStyle w:val="9-Char"/>
          <w:rFonts w:eastAsia="Batang" w:hint="cs"/>
          <w:rtl/>
        </w:rPr>
        <w:t>ی</w:t>
      </w:r>
      <w:r w:rsidRPr="00FE6406">
        <w:rPr>
          <w:rStyle w:val="9-Char"/>
          <w:rFonts w:eastAsia="Batang" w:hint="cs"/>
          <w:rtl/>
        </w:rPr>
        <w:t>م م</w:t>
      </w:r>
      <w:r w:rsidR="00446BB7">
        <w:rPr>
          <w:rStyle w:val="9-Char"/>
          <w:rFonts w:eastAsia="Batang" w:hint="cs"/>
          <w:rtl/>
        </w:rPr>
        <w:t>ی</w:t>
      </w:r>
      <w:r w:rsidRPr="00FE6406">
        <w:rPr>
          <w:rStyle w:val="9-Char"/>
          <w:rFonts w:eastAsia="Batang" w:hint="cs"/>
          <w:rtl/>
        </w:rPr>
        <w:t>‌گردد</w:t>
      </w:r>
      <w:r w:rsidRPr="007100A7">
        <w:rPr>
          <w:rStyle w:val="1-Char"/>
          <w:rFonts w:hint="cs"/>
          <w:rtl/>
        </w:rPr>
        <w:t>:</w:t>
      </w:r>
    </w:p>
    <w:p w:rsidR="006B31CA" w:rsidRPr="007100A7" w:rsidRDefault="006B31CA" w:rsidP="00463D6B">
      <w:pPr>
        <w:pStyle w:val="ListParagraph"/>
        <w:numPr>
          <w:ilvl w:val="0"/>
          <w:numId w:val="45"/>
        </w:numPr>
        <w:rPr>
          <w:rStyle w:val="1-Char"/>
          <w:rtl/>
        </w:rPr>
      </w:pPr>
      <w:r w:rsidRPr="00EC2479">
        <w:rPr>
          <w:rStyle w:val="9-Char"/>
          <w:rFonts w:eastAsia="Batang" w:hint="cs"/>
          <w:rtl/>
        </w:rPr>
        <w:t>شه</w:t>
      </w:r>
      <w:r w:rsidR="00446BB7">
        <w:rPr>
          <w:rStyle w:val="9-Char"/>
          <w:rFonts w:eastAsia="Batang" w:hint="cs"/>
          <w:rtl/>
        </w:rPr>
        <w:t>ی</w:t>
      </w:r>
      <w:r w:rsidRPr="00EC2479">
        <w:rPr>
          <w:rStyle w:val="9-Char"/>
          <w:rFonts w:eastAsia="Batang" w:hint="cs"/>
          <w:rtl/>
        </w:rPr>
        <w:t>د دن</w:t>
      </w:r>
      <w:r w:rsidR="00446BB7">
        <w:rPr>
          <w:rStyle w:val="9-Char"/>
          <w:rFonts w:eastAsia="Batang" w:hint="cs"/>
          <w:rtl/>
        </w:rPr>
        <w:t>ی</w:t>
      </w:r>
      <w:r w:rsidRPr="00EC2479">
        <w:rPr>
          <w:rStyle w:val="9-Char"/>
          <w:rFonts w:eastAsia="Batang" w:hint="cs"/>
          <w:rtl/>
        </w:rPr>
        <w:t>ا و آخرت؛</w:t>
      </w:r>
      <w:r w:rsidRPr="007100A7">
        <w:rPr>
          <w:rStyle w:val="1-Char"/>
          <w:rFonts w:hint="cs"/>
          <w:rtl/>
        </w:rPr>
        <w:t xml:space="preserve"> و ا</w:t>
      </w:r>
      <w:r w:rsidR="00446BB7">
        <w:rPr>
          <w:rStyle w:val="1-Char"/>
          <w:rFonts w:hint="cs"/>
          <w:rtl/>
        </w:rPr>
        <w:t>ی</w:t>
      </w:r>
      <w:r w:rsidRPr="007100A7">
        <w:rPr>
          <w:rStyle w:val="1-Char"/>
          <w:rFonts w:hint="cs"/>
          <w:rtl/>
        </w:rPr>
        <w:t xml:space="preserve">ن نوع از شهادت، </w:t>
      </w:r>
      <w:r w:rsidR="000A2322">
        <w:rPr>
          <w:rStyle w:val="1-Char"/>
          <w:rFonts w:hint="cs"/>
          <w:rtl/>
        </w:rPr>
        <w:t>آنگاه</w:t>
      </w:r>
      <w:r w:rsidRPr="007100A7">
        <w:rPr>
          <w:rStyle w:val="1-Char"/>
          <w:rFonts w:hint="cs"/>
          <w:rtl/>
        </w:rPr>
        <w:t xml:space="preserve"> تحقق پ</w:t>
      </w:r>
      <w:r w:rsidR="00446BB7">
        <w:rPr>
          <w:rStyle w:val="1-Char"/>
          <w:rFonts w:hint="cs"/>
          <w:rtl/>
        </w:rPr>
        <w:t>ی</w:t>
      </w:r>
      <w:r w:rsidRPr="007100A7">
        <w:rPr>
          <w:rStyle w:val="1-Char"/>
          <w:rFonts w:hint="cs"/>
          <w:rtl/>
        </w:rPr>
        <w:t>دا م</w:t>
      </w:r>
      <w:r w:rsidR="00446BB7">
        <w:rPr>
          <w:rStyle w:val="1-Char"/>
          <w:rFonts w:hint="cs"/>
          <w:rtl/>
        </w:rPr>
        <w:t>ی</w:t>
      </w:r>
      <w:r w:rsidRPr="007100A7">
        <w:rPr>
          <w:rStyle w:val="1-Char"/>
          <w:rFonts w:hint="cs"/>
          <w:rtl/>
        </w:rPr>
        <w:t xml:space="preserve">‌کند که شخصِ کشته شده، مسلمان، عاقل و بالغ باشد و از </w:t>
      </w:r>
      <w:r w:rsidRPr="00EC2479">
        <w:rPr>
          <w:rStyle w:val="9-Char"/>
          <w:rFonts w:eastAsia="Batang" w:hint="cs"/>
          <w:rtl/>
        </w:rPr>
        <w:t>حَدَث اکبر</w:t>
      </w:r>
      <w:r w:rsidRPr="007100A7">
        <w:rPr>
          <w:rStyle w:val="1-Char"/>
          <w:rFonts w:hint="cs"/>
          <w:rtl/>
        </w:rPr>
        <w:t xml:space="preserve"> (جنابت و ناپاک</w:t>
      </w:r>
      <w:r w:rsidR="00446BB7">
        <w:rPr>
          <w:rStyle w:val="1-Char"/>
          <w:rFonts w:hint="cs"/>
          <w:rtl/>
        </w:rPr>
        <w:t>ی</w:t>
      </w:r>
      <w:r w:rsidRPr="007100A7">
        <w:rPr>
          <w:rStyle w:val="1-Char"/>
          <w:rFonts w:hint="cs"/>
          <w:rtl/>
        </w:rPr>
        <w:t>) پاک باشد و به دنبال ضربه مرده باشد؛ به گونه‌ا</w:t>
      </w:r>
      <w:r w:rsidR="00446BB7">
        <w:rPr>
          <w:rStyle w:val="1-Char"/>
          <w:rFonts w:hint="cs"/>
          <w:rtl/>
        </w:rPr>
        <w:t>ی</w:t>
      </w:r>
      <w:r w:rsidRPr="007100A7">
        <w:rPr>
          <w:rStyle w:val="1-Char"/>
          <w:rFonts w:hint="cs"/>
          <w:rtl/>
        </w:rPr>
        <w:t xml:space="preserve"> که به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از بهره‌ها و خدمات ح</w:t>
      </w:r>
      <w:r w:rsidR="00446BB7">
        <w:rPr>
          <w:rStyle w:val="1-Char"/>
          <w:rFonts w:hint="cs"/>
          <w:rtl/>
        </w:rPr>
        <w:t>ی</w:t>
      </w:r>
      <w:r w:rsidRPr="007100A7">
        <w:rPr>
          <w:rStyle w:val="1-Char"/>
          <w:rFonts w:hint="cs"/>
          <w:rtl/>
        </w:rPr>
        <w:t>ات، چون خوردن، آشام</w:t>
      </w:r>
      <w:r w:rsidR="00446BB7">
        <w:rPr>
          <w:rStyle w:val="1-Char"/>
          <w:rFonts w:hint="cs"/>
          <w:rtl/>
        </w:rPr>
        <w:t>ی</w:t>
      </w:r>
      <w:r w:rsidRPr="007100A7">
        <w:rPr>
          <w:rStyle w:val="1-Char"/>
          <w:rFonts w:hint="cs"/>
          <w:rtl/>
        </w:rPr>
        <w:t>دن، خواب شدن و درمان و معالجه،‌بهره‌مند نگرد</w:t>
      </w:r>
      <w:r w:rsidR="00446BB7">
        <w:rPr>
          <w:rStyle w:val="1-Char"/>
          <w:rFonts w:hint="cs"/>
          <w:rtl/>
        </w:rPr>
        <w:t>ی</w:t>
      </w:r>
      <w:r w:rsidRPr="007100A7">
        <w:rPr>
          <w:rStyle w:val="1-Char"/>
          <w:rFonts w:hint="cs"/>
          <w:rtl/>
        </w:rPr>
        <w:t>ده و بر و</w:t>
      </w:r>
      <w:r w:rsidR="00446BB7">
        <w:rPr>
          <w:rStyle w:val="1-Char"/>
          <w:rFonts w:hint="cs"/>
          <w:rtl/>
        </w:rPr>
        <w:t>ی</w:t>
      </w:r>
      <w:r w:rsidRPr="007100A7">
        <w:rPr>
          <w:rStyle w:val="1-Char"/>
          <w:rFonts w:hint="cs"/>
          <w:rtl/>
        </w:rPr>
        <w:t xml:space="preserve">، وقت </w:t>
      </w:r>
      <w:r w:rsidR="00446BB7">
        <w:rPr>
          <w:rStyle w:val="1-Char"/>
          <w:rFonts w:hint="cs"/>
          <w:rtl/>
        </w:rPr>
        <w:t>ی</w:t>
      </w:r>
      <w:r w:rsidRPr="007100A7">
        <w:rPr>
          <w:rStyle w:val="1-Char"/>
          <w:rFonts w:hint="cs"/>
          <w:rtl/>
        </w:rPr>
        <w:t>ک نماز در حال</w:t>
      </w:r>
      <w:r w:rsidR="00446BB7">
        <w:rPr>
          <w:rStyle w:val="1-Char"/>
          <w:rFonts w:hint="cs"/>
          <w:rtl/>
        </w:rPr>
        <w:t>ی</w:t>
      </w:r>
      <w:r w:rsidRPr="007100A7">
        <w:rPr>
          <w:rStyle w:val="1-Char"/>
          <w:rFonts w:hint="cs"/>
          <w:rtl/>
        </w:rPr>
        <w:t xml:space="preserve"> که به هوش است، نگذشته باشد.</w:t>
      </w:r>
    </w:p>
    <w:p w:rsidR="006B31CA" w:rsidRPr="007100A7" w:rsidRDefault="006B31CA" w:rsidP="00AF1D25">
      <w:pPr>
        <w:rPr>
          <w:rStyle w:val="1-Char"/>
          <w:rtl/>
        </w:rPr>
      </w:pPr>
      <w:r w:rsidRPr="00FE6406">
        <w:rPr>
          <w:rStyle w:val="9-Char"/>
          <w:rFonts w:eastAsia="Batang" w:hint="cs"/>
          <w:rtl/>
        </w:rPr>
        <w:t>حکم چن</w:t>
      </w:r>
      <w:r w:rsidR="00446BB7">
        <w:rPr>
          <w:rStyle w:val="9-Char"/>
          <w:rFonts w:eastAsia="Batang" w:hint="cs"/>
          <w:rtl/>
        </w:rPr>
        <w:t>ی</w:t>
      </w:r>
      <w:r w:rsidRPr="00FE6406">
        <w:rPr>
          <w:rStyle w:val="9-Char"/>
          <w:rFonts w:eastAsia="Batang" w:hint="cs"/>
          <w:rtl/>
        </w:rPr>
        <w:t>ن شه</w:t>
      </w:r>
      <w:r w:rsidR="00446BB7">
        <w:rPr>
          <w:rStyle w:val="9-Char"/>
          <w:rFonts w:eastAsia="Batang" w:hint="cs"/>
          <w:rtl/>
        </w:rPr>
        <w:t>ی</w:t>
      </w:r>
      <w:r w:rsidRPr="00FE6406">
        <w:rPr>
          <w:rStyle w:val="9-Char"/>
          <w:rFonts w:eastAsia="Batang" w:hint="cs"/>
          <w:rtl/>
        </w:rPr>
        <w:t>د</w:t>
      </w:r>
      <w:r w:rsidR="00446BB7">
        <w:rPr>
          <w:rStyle w:val="9-Char"/>
          <w:rFonts w:eastAsia="Batang" w:hint="cs"/>
          <w:rtl/>
        </w:rPr>
        <w:t>ی</w:t>
      </w:r>
      <w:r w:rsidRPr="007100A7">
        <w:rPr>
          <w:rStyle w:val="1-Char"/>
          <w:rFonts w:hint="cs"/>
          <w:rtl/>
        </w:rPr>
        <w:t>، ا</w:t>
      </w:r>
      <w:r w:rsidR="00446BB7">
        <w:rPr>
          <w:rStyle w:val="1-Char"/>
          <w:rFonts w:hint="cs"/>
          <w:rtl/>
        </w:rPr>
        <w:t>ی</w:t>
      </w:r>
      <w:r w:rsidRPr="007100A7">
        <w:rPr>
          <w:rStyle w:val="1-Char"/>
          <w:rFonts w:hint="cs"/>
          <w:rtl/>
        </w:rPr>
        <w:t>ن است که غسل داده نم</w:t>
      </w:r>
      <w:r w:rsidR="00446BB7">
        <w:rPr>
          <w:rStyle w:val="1-Char"/>
          <w:rFonts w:hint="cs"/>
          <w:rtl/>
        </w:rPr>
        <w:t>ی</w:t>
      </w:r>
      <w:r w:rsidRPr="007100A7">
        <w:rPr>
          <w:rStyle w:val="1-Char"/>
          <w:rFonts w:hint="cs"/>
          <w:rtl/>
        </w:rPr>
        <w:t>‌شود، بلکه در جامه‌ها</w:t>
      </w:r>
      <w:r w:rsidR="00446BB7">
        <w:rPr>
          <w:rStyle w:val="1-Char"/>
          <w:rFonts w:hint="cs"/>
          <w:rtl/>
        </w:rPr>
        <w:t>ی</w:t>
      </w:r>
      <w:r w:rsidRPr="007100A7">
        <w:rPr>
          <w:rStyle w:val="1-Char"/>
          <w:rFonts w:hint="cs"/>
          <w:rtl/>
        </w:rPr>
        <w:t>ش کفن گرد</w:t>
      </w:r>
      <w:r w:rsidR="00446BB7">
        <w:rPr>
          <w:rStyle w:val="1-Char"/>
          <w:rFonts w:hint="cs"/>
          <w:rtl/>
        </w:rPr>
        <w:t>ی</w:t>
      </w:r>
      <w:r w:rsidRPr="007100A7">
        <w:rPr>
          <w:rStyle w:val="1-Char"/>
          <w:rFonts w:hint="cs"/>
          <w:rtl/>
        </w:rPr>
        <w:t>ده و بر و</w:t>
      </w:r>
      <w:r w:rsidR="00446BB7">
        <w:rPr>
          <w:rStyle w:val="1-Char"/>
          <w:rFonts w:hint="cs"/>
          <w:rtl/>
        </w:rPr>
        <w:t>ی</w:t>
      </w:r>
      <w:r w:rsidRPr="007100A7">
        <w:rPr>
          <w:rStyle w:val="1-Char"/>
          <w:rFonts w:hint="cs"/>
          <w:rtl/>
        </w:rPr>
        <w:t xml:space="preserve"> نماز خوانده م</w:t>
      </w:r>
      <w:r w:rsidR="00446BB7">
        <w:rPr>
          <w:rStyle w:val="1-Char"/>
          <w:rFonts w:hint="cs"/>
          <w:rtl/>
        </w:rPr>
        <w:t>ی</w:t>
      </w:r>
      <w:r w:rsidRPr="007100A7">
        <w:rPr>
          <w:rStyle w:val="1-Char"/>
          <w:rFonts w:hint="cs"/>
          <w:rtl/>
        </w:rPr>
        <w:t>‌شود و با خون و جامه‌اش، دفن م</w:t>
      </w:r>
      <w:r w:rsidR="00446BB7">
        <w:rPr>
          <w:rStyle w:val="1-Char"/>
          <w:rFonts w:hint="cs"/>
          <w:rtl/>
        </w:rPr>
        <w:t>ی</w:t>
      </w:r>
      <w:r w:rsidRPr="007100A7">
        <w:rPr>
          <w:rStyle w:val="1-Char"/>
          <w:rFonts w:hint="cs"/>
          <w:rtl/>
        </w:rPr>
        <w:t>‌گردد.</w:t>
      </w:r>
    </w:p>
    <w:p w:rsidR="006B31CA" w:rsidRPr="007100A7" w:rsidRDefault="006B31CA" w:rsidP="00463D6B">
      <w:pPr>
        <w:pStyle w:val="ListParagraph"/>
        <w:numPr>
          <w:ilvl w:val="0"/>
          <w:numId w:val="45"/>
        </w:numPr>
        <w:rPr>
          <w:rStyle w:val="1-Char"/>
          <w:rtl/>
        </w:rPr>
      </w:pPr>
      <w:r w:rsidRPr="00EC2479">
        <w:rPr>
          <w:rStyle w:val="9-Char"/>
          <w:rFonts w:eastAsia="Batang" w:hint="cs"/>
          <w:rtl/>
        </w:rPr>
        <w:t>شه</w:t>
      </w:r>
      <w:r w:rsidR="00446BB7">
        <w:rPr>
          <w:rStyle w:val="9-Char"/>
          <w:rFonts w:eastAsia="Batang" w:hint="cs"/>
          <w:rtl/>
        </w:rPr>
        <w:t>ی</w:t>
      </w:r>
      <w:r w:rsidRPr="00EC2479">
        <w:rPr>
          <w:rStyle w:val="9-Char"/>
          <w:rFonts w:eastAsia="Batang" w:hint="cs"/>
          <w:rtl/>
        </w:rPr>
        <w:t>د آخرت فقط؛</w:t>
      </w:r>
      <w:r w:rsidRPr="007100A7">
        <w:rPr>
          <w:rStyle w:val="1-Char"/>
          <w:rFonts w:hint="cs"/>
          <w:rtl/>
        </w:rPr>
        <w:t xml:space="preserve"> و </w:t>
      </w:r>
      <w:r w:rsidRPr="00EC2479">
        <w:rPr>
          <w:rStyle w:val="9-Char"/>
          <w:rFonts w:eastAsia="Batang" w:hint="cs"/>
          <w:rtl/>
        </w:rPr>
        <w:t>شه</w:t>
      </w:r>
      <w:r w:rsidR="00446BB7">
        <w:rPr>
          <w:rStyle w:val="9-Char"/>
          <w:rFonts w:eastAsia="Batang" w:hint="cs"/>
          <w:rtl/>
        </w:rPr>
        <w:t>ی</w:t>
      </w:r>
      <w:r w:rsidRPr="00EC2479">
        <w:rPr>
          <w:rStyle w:val="9-Char"/>
          <w:rFonts w:eastAsia="Batang" w:hint="cs"/>
          <w:rtl/>
        </w:rPr>
        <w:t>د آخرت:</w:t>
      </w:r>
      <w:r w:rsidRPr="007100A7">
        <w:rPr>
          <w:rStyle w:val="1-Char"/>
          <w:rFonts w:hint="cs"/>
          <w:rtl/>
        </w:rPr>
        <w:t xml:space="preserve"> کس</w:t>
      </w:r>
      <w:r w:rsidR="00446BB7">
        <w:rPr>
          <w:rStyle w:val="1-Char"/>
          <w:rFonts w:hint="cs"/>
          <w:rtl/>
        </w:rPr>
        <w:t>ی</w:t>
      </w:r>
      <w:r w:rsidRPr="007100A7">
        <w:rPr>
          <w:rStyle w:val="1-Char"/>
          <w:rFonts w:hint="cs"/>
          <w:rtl/>
        </w:rPr>
        <w:t xml:space="preserve"> است که شرط</w:t>
      </w:r>
      <w:r w:rsidR="00446BB7">
        <w:rPr>
          <w:rStyle w:val="1-Char"/>
          <w:rFonts w:hint="cs"/>
          <w:rtl/>
        </w:rPr>
        <w:t>ی</w:t>
      </w:r>
      <w:r w:rsidRPr="007100A7">
        <w:rPr>
          <w:rStyle w:val="1-Char"/>
          <w:rFonts w:hint="cs"/>
          <w:rtl/>
        </w:rPr>
        <w:t xml:space="preserve"> از شروط پ</w:t>
      </w:r>
      <w:r w:rsidR="00446BB7">
        <w:rPr>
          <w:rStyle w:val="1-Char"/>
          <w:rFonts w:hint="cs"/>
          <w:rtl/>
        </w:rPr>
        <w:t>ی</w:t>
      </w:r>
      <w:r w:rsidRPr="007100A7">
        <w:rPr>
          <w:rStyle w:val="1-Char"/>
          <w:rFonts w:hint="cs"/>
          <w:rtl/>
        </w:rPr>
        <w:t>ش</w:t>
      </w:r>
      <w:r w:rsidR="00446BB7">
        <w:rPr>
          <w:rStyle w:val="1-Char"/>
          <w:rFonts w:hint="cs"/>
          <w:rtl/>
        </w:rPr>
        <w:t>ی</w:t>
      </w:r>
      <w:r w:rsidRPr="007100A7">
        <w:rPr>
          <w:rStyle w:val="1-Char"/>
          <w:rFonts w:hint="cs"/>
          <w:rtl/>
        </w:rPr>
        <w:t>ن را - به جز اسلام - نداشته باشد؛ پس احکام شه</w:t>
      </w:r>
      <w:r w:rsidR="00446BB7">
        <w:rPr>
          <w:rStyle w:val="1-Char"/>
          <w:rFonts w:hint="cs"/>
          <w:rtl/>
        </w:rPr>
        <w:t>ی</w:t>
      </w:r>
      <w:r w:rsidRPr="007100A7">
        <w:rPr>
          <w:rStyle w:val="1-Char"/>
          <w:rFonts w:hint="cs"/>
          <w:rtl/>
        </w:rPr>
        <w:t>د بر و</w:t>
      </w:r>
      <w:r w:rsidR="00446BB7">
        <w:rPr>
          <w:rStyle w:val="1-Char"/>
          <w:rFonts w:hint="cs"/>
          <w:rtl/>
        </w:rPr>
        <w:t>ی</w:t>
      </w:r>
      <w:r w:rsidRPr="007100A7">
        <w:rPr>
          <w:rStyle w:val="1-Char"/>
          <w:rFonts w:hint="cs"/>
          <w:rtl/>
        </w:rPr>
        <w:t xml:space="preserve"> جار</w:t>
      </w:r>
      <w:r w:rsidR="00446BB7">
        <w:rPr>
          <w:rStyle w:val="1-Char"/>
          <w:rFonts w:hint="cs"/>
          <w:rtl/>
        </w:rPr>
        <w:t>ی</w:t>
      </w:r>
      <w:r w:rsidRPr="007100A7">
        <w:rPr>
          <w:rStyle w:val="1-Char"/>
          <w:rFonts w:hint="cs"/>
          <w:rtl/>
        </w:rPr>
        <w:t xml:space="preserve"> نم</w:t>
      </w:r>
      <w:r w:rsidR="00446BB7">
        <w:rPr>
          <w:rStyle w:val="1-Char"/>
          <w:rFonts w:hint="cs"/>
          <w:rtl/>
        </w:rPr>
        <w:t>ی</w:t>
      </w:r>
      <w:r w:rsidRPr="007100A7">
        <w:rPr>
          <w:rStyle w:val="1-Char"/>
          <w:rFonts w:hint="cs"/>
          <w:rtl/>
        </w:rPr>
        <w:t>‌گردد؛ مگر با</w:t>
      </w:r>
      <w:r w:rsidR="00446BB7">
        <w:rPr>
          <w:rStyle w:val="1-Char"/>
          <w:rFonts w:hint="cs"/>
          <w:rtl/>
        </w:rPr>
        <w:t>ی</w:t>
      </w:r>
      <w:r w:rsidRPr="007100A7">
        <w:rPr>
          <w:rStyle w:val="1-Char"/>
          <w:rFonts w:hint="cs"/>
          <w:rtl/>
        </w:rPr>
        <w:t xml:space="preserve">د دانست که او </w:t>
      </w:r>
      <w:r w:rsidRPr="00EC2479">
        <w:rPr>
          <w:rStyle w:val="9-Char"/>
          <w:rFonts w:eastAsia="Batang" w:hint="cs"/>
          <w:rtl/>
        </w:rPr>
        <w:t>شه</w:t>
      </w:r>
      <w:r w:rsidR="00446BB7">
        <w:rPr>
          <w:rStyle w:val="9-Char"/>
          <w:rFonts w:eastAsia="Batang" w:hint="cs"/>
          <w:rtl/>
        </w:rPr>
        <w:t>ی</w:t>
      </w:r>
      <w:r w:rsidRPr="00EC2479">
        <w:rPr>
          <w:rStyle w:val="9-Char"/>
          <w:rFonts w:eastAsia="Batang" w:hint="cs"/>
          <w:rtl/>
        </w:rPr>
        <w:t>د آخرت</w:t>
      </w:r>
      <w:r w:rsidRPr="007100A7">
        <w:rPr>
          <w:rStyle w:val="1-Char"/>
          <w:rFonts w:hint="cs"/>
          <w:rtl/>
        </w:rPr>
        <w:t xml:space="preserve"> است و برا</w:t>
      </w:r>
      <w:r w:rsidR="00446BB7">
        <w:rPr>
          <w:rStyle w:val="1-Char"/>
          <w:rFonts w:hint="cs"/>
          <w:rtl/>
        </w:rPr>
        <w:t>ی</w:t>
      </w:r>
      <w:r w:rsidRPr="007100A7">
        <w:rPr>
          <w:rStyle w:val="1-Char"/>
          <w:rFonts w:hint="cs"/>
          <w:rtl/>
        </w:rPr>
        <w:t xml:space="preserve"> اوست همان پاداش</w:t>
      </w:r>
      <w:r w:rsidR="00446BB7">
        <w:rPr>
          <w:rStyle w:val="1-Char"/>
          <w:rFonts w:hint="cs"/>
          <w:rtl/>
        </w:rPr>
        <w:t>ی</w:t>
      </w:r>
      <w:r w:rsidRPr="007100A7">
        <w:rPr>
          <w:rStyle w:val="1-Char"/>
          <w:rFonts w:hint="cs"/>
          <w:rtl/>
        </w:rPr>
        <w:t xml:space="preserve"> که شهداء بدان وعده داده شده‌اند.</w:t>
      </w:r>
    </w:p>
    <w:p w:rsidR="006B31CA" w:rsidRPr="007100A7" w:rsidRDefault="006B31CA" w:rsidP="00AF1D25">
      <w:pPr>
        <w:rPr>
          <w:rStyle w:val="1-Char"/>
          <w:rtl/>
        </w:rPr>
      </w:pPr>
      <w:r w:rsidRPr="007100A7">
        <w:rPr>
          <w:rStyle w:val="1-Char"/>
          <w:rFonts w:hint="cs"/>
          <w:rtl/>
        </w:rPr>
        <w:t>و حکم ا</w:t>
      </w:r>
      <w:r w:rsidR="00446BB7">
        <w:rPr>
          <w:rStyle w:val="1-Char"/>
          <w:rFonts w:hint="cs"/>
          <w:rtl/>
        </w:rPr>
        <w:t>ی</w:t>
      </w:r>
      <w:r w:rsidRPr="007100A7">
        <w:rPr>
          <w:rStyle w:val="1-Char"/>
          <w:rFonts w:hint="cs"/>
          <w:rtl/>
        </w:rPr>
        <w:t>ن قسم از شه</w:t>
      </w:r>
      <w:r w:rsidR="00446BB7">
        <w:rPr>
          <w:rStyle w:val="1-Char"/>
          <w:rFonts w:hint="cs"/>
          <w:rtl/>
        </w:rPr>
        <w:t>ی</w:t>
      </w:r>
      <w:r w:rsidRPr="007100A7">
        <w:rPr>
          <w:rStyle w:val="1-Char"/>
          <w:rFonts w:hint="cs"/>
          <w:rtl/>
        </w:rPr>
        <w:t>دان، ا</w:t>
      </w:r>
      <w:r w:rsidR="00446BB7">
        <w:rPr>
          <w:rStyle w:val="1-Char"/>
          <w:rFonts w:hint="cs"/>
          <w:rtl/>
        </w:rPr>
        <w:t>ی</w:t>
      </w:r>
      <w:r w:rsidRPr="007100A7">
        <w:rPr>
          <w:rStyle w:val="1-Char"/>
          <w:rFonts w:hint="cs"/>
          <w:rtl/>
        </w:rPr>
        <w:t>ن است که ا</w:t>
      </w:r>
      <w:r w:rsidR="00446BB7">
        <w:rPr>
          <w:rStyle w:val="1-Char"/>
          <w:rFonts w:hint="cs"/>
          <w:rtl/>
        </w:rPr>
        <w:t>ی</w:t>
      </w:r>
      <w:r w:rsidRPr="007100A7">
        <w:rPr>
          <w:rStyle w:val="1-Char"/>
          <w:rFonts w:hint="cs"/>
          <w:rtl/>
        </w:rPr>
        <w:t>شان غسل داده م</w:t>
      </w:r>
      <w:r w:rsidR="00446BB7">
        <w:rPr>
          <w:rStyle w:val="1-Char"/>
          <w:rFonts w:hint="cs"/>
          <w:rtl/>
        </w:rPr>
        <w:t>ی</w:t>
      </w:r>
      <w:r w:rsidRPr="007100A7">
        <w:rPr>
          <w:rStyle w:val="1-Char"/>
          <w:rFonts w:hint="cs"/>
          <w:rtl/>
        </w:rPr>
        <w:t>‌شوند و تکف</w:t>
      </w:r>
      <w:r w:rsidR="00446BB7">
        <w:rPr>
          <w:rStyle w:val="1-Char"/>
          <w:rFonts w:hint="cs"/>
          <w:rtl/>
        </w:rPr>
        <w:t>ی</w:t>
      </w:r>
      <w:r w:rsidRPr="007100A7">
        <w:rPr>
          <w:rStyle w:val="1-Char"/>
          <w:rFonts w:hint="cs"/>
          <w:rtl/>
        </w:rPr>
        <w:t>ن م</w:t>
      </w:r>
      <w:r w:rsidR="00446BB7">
        <w:rPr>
          <w:rStyle w:val="1-Char"/>
          <w:rFonts w:hint="cs"/>
          <w:rtl/>
        </w:rPr>
        <w:t>ی</w:t>
      </w:r>
      <w:r w:rsidRPr="007100A7">
        <w:rPr>
          <w:rStyle w:val="1-Char"/>
          <w:rFonts w:hint="cs"/>
          <w:rtl/>
        </w:rPr>
        <w:t>‌گردند و مانند د</w:t>
      </w:r>
      <w:r w:rsidR="00446BB7">
        <w:rPr>
          <w:rStyle w:val="1-Char"/>
          <w:rFonts w:hint="cs"/>
          <w:rtl/>
        </w:rPr>
        <w:t>ی</w:t>
      </w:r>
      <w:r w:rsidRPr="007100A7">
        <w:rPr>
          <w:rStyle w:val="1-Char"/>
          <w:rFonts w:hint="cs"/>
          <w:rtl/>
        </w:rPr>
        <w:t>گر مردگان، بر ا</w:t>
      </w:r>
      <w:r w:rsidR="00446BB7">
        <w:rPr>
          <w:rStyle w:val="1-Char"/>
          <w:rFonts w:hint="cs"/>
          <w:rtl/>
        </w:rPr>
        <w:t>ی</w:t>
      </w:r>
      <w:r w:rsidRPr="007100A7">
        <w:rPr>
          <w:rStyle w:val="1-Char"/>
          <w:rFonts w:hint="cs"/>
          <w:rtl/>
        </w:rPr>
        <w:t>شان نماز خوانده م</w:t>
      </w:r>
      <w:r w:rsidR="00446BB7">
        <w:rPr>
          <w:rStyle w:val="1-Char"/>
          <w:rFonts w:hint="cs"/>
          <w:rtl/>
        </w:rPr>
        <w:t>ی</w:t>
      </w:r>
      <w:r w:rsidRPr="007100A7">
        <w:rPr>
          <w:rStyle w:val="1-Char"/>
          <w:rFonts w:hint="cs"/>
          <w:rtl/>
        </w:rPr>
        <w:t>‌شود.</w:t>
      </w:r>
    </w:p>
    <w:p w:rsidR="006B31CA" w:rsidRPr="007100A7" w:rsidRDefault="006B31CA" w:rsidP="00463D6B">
      <w:pPr>
        <w:pStyle w:val="ListParagraph"/>
        <w:numPr>
          <w:ilvl w:val="0"/>
          <w:numId w:val="45"/>
        </w:numPr>
        <w:rPr>
          <w:rStyle w:val="1-Char"/>
          <w:rtl/>
        </w:rPr>
      </w:pPr>
      <w:r w:rsidRPr="00EC2479">
        <w:rPr>
          <w:rStyle w:val="9-Char"/>
          <w:rFonts w:eastAsia="Batang" w:hint="cs"/>
          <w:rtl/>
        </w:rPr>
        <w:t>شه</w:t>
      </w:r>
      <w:r w:rsidR="00446BB7">
        <w:rPr>
          <w:rStyle w:val="9-Char"/>
          <w:rFonts w:eastAsia="Batang" w:hint="cs"/>
          <w:rtl/>
        </w:rPr>
        <w:t>ی</w:t>
      </w:r>
      <w:r w:rsidRPr="00EC2479">
        <w:rPr>
          <w:rStyle w:val="9-Char"/>
          <w:rFonts w:eastAsia="Batang" w:hint="cs"/>
          <w:rtl/>
        </w:rPr>
        <w:t>د دن</w:t>
      </w:r>
      <w:r w:rsidR="00446BB7">
        <w:rPr>
          <w:rStyle w:val="9-Char"/>
          <w:rFonts w:eastAsia="Batang" w:hint="cs"/>
          <w:rtl/>
        </w:rPr>
        <w:t>ی</w:t>
      </w:r>
      <w:r w:rsidRPr="00EC2479">
        <w:rPr>
          <w:rStyle w:val="9-Char"/>
          <w:rFonts w:eastAsia="Batang" w:hint="cs"/>
          <w:rtl/>
        </w:rPr>
        <w:t>ا فقط؛</w:t>
      </w:r>
      <w:r w:rsidRPr="007100A7">
        <w:rPr>
          <w:rStyle w:val="1-Char"/>
          <w:rFonts w:hint="cs"/>
          <w:rtl/>
        </w:rPr>
        <w:t xml:space="preserve"> و </w:t>
      </w:r>
      <w:r w:rsidRPr="00EC2479">
        <w:rPr>
          <w:rStyle w:val="9-Char"/>
          <w:rFonts w:eastAsia="Batang" w:hint="cs"/>
          <w:rtl/>
        </w:rPr>
        <w:t>شه</w:t>
      </w:r>
      <w:r w:rsidR="00446BB7">
        <w:rPr>
          <w:rStyle w:val="9-Char"/>
          <w:rFonts w:eastAsia="Batang" w:hint="cs"/>
          <w:rtl/>
        </w:rPr>
        <w:t>ی</w:t>
      </w:r>
      <w:r w:rsidRPr="00EC2479">
        <w:rPr>
          <w:rStyle w:val="9-Char"/>
          <w:rFonts w:eastAsia="Batang" w:hint="cs"/>
          <w:rtl/>
        </w:rPr>
        <w:t>د دن</w:t>
      </w:r>
      <w:r w:rsidR="00446BB7">
        <w:rPr>
          <w:rStyle w:val="9-Char"/>
          <w:rFonts w:eastAsia="Batang" w:hint="cs"/>
          <w:rtl/>
        </w:rPr>
        <w:t>ی</w:t>
      </w:r>
      <w:r w:rsidRPr="00EC2479">
        <w:rPr>
          <w:rStyle w:val="9-Char"/>
          <w:rFonts w:eastAsia="Batang" w:hint="cs"/>
          <w:rtl/>
        </w:rPr>
        <w:t>ا:</w:t>
      </w:r>
      <w:r w:rsidRPr="007100A7">
        <w:rPr>
          <w:rStyle w:val="1-Char"/>
          <w:rFonts w:hint="cs"/>
          <w:rtl/>
        </w:rPr>
        <w:t xml:space="preserve"> منافق</w:t>
      </w:r>
      <w:r w:rsidR="00446BB7">
        <w:rPr>
          <w:rStyle w:val="1-Char"/>
          <w:rFonts w:hint="cs"/>
          <w:rtl/>
        </w:rPr>
        <w:t>ی</w:t>
      </w:r>
      <w:r w:rsidRPr="007100A7">
        <w:rPr>
          <w:rStyle w:val="1-Char"/>
          <w:rFonts w:hint="cs"/>
          <w:rtl/>
        </w:rPr>
        <w:t xml:space="preserve"> است که در صفوف مسلمانان کشته شده است؛ پس او غسل داده نم</w:t>
      </w:r>
      <w:r w:rsidR="00446BB7">
        <w:rPr>
          <w:rStyle w:val="1-Char"/>
          <w:rFonts w:hint="cs"/>
          <w:rtl/>
        </w:rPr>
        <w:t>ی</w:t>
      </w:r>
      <w:r w:rsidRPr="007100A7">
        <w:rPr>
          <w:rStyle w:val="1-Char"/>
          <w:rFonts w:hint="cs"/>
          <w:rtl/>
        </w:rPr>
        <w:t>‌شود و در جامه‌</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کفن م</w:t>
      </w:r>
      <w:r w:rsidR="00446BB7">
        <w:rPr>
          <w:rStyle w:val="1-Char"/>
          <w:rFonts w:hint="cs"/>
          <w:rtl/>
        </w:rPr>
        <w:t>ی</w:t>
      </w:r>
      <w:r w:rsidRPr="007100A7">
        <w:rPr>
          <w:rStyle w:val="1-Char"/>
          <w:rFonts w:hint="cs"/>
          <w:rtl/>
        </w:rPr>
        <w:t>‌گردد و بر آن، مانند شه</w:t>
      </w:r>
      <w:r w:rsidR="00446BB7">
        <w:rPr>
          <w:rStyle w:val="1-Char"/>
          <w:rFonts w:hint="cs"/>
          <w:rtl/>
        </w:rPr>
        <w:t>ی</w:t>
      </w:r>
      <w:r w:rsidRPr="007100A7">
        <w:rPr>
          <w:rStyle w:val="1-Char"/>
          <w:rFonts w:hint="cs"/>
          <w:rtl/>
        </w:rPr>
        <w:t>د کامل، نماز خوانده م</w:t>
      </w:r>
      <w:r w:rsidR="00446BB7">
        <w:rPr>
          <w:rStyle w:val="1-Char"/>
          <w:rFonts w:hint="cs"/>
          <w:rtl/>
        </w:rPr>
        <w:t>ی</w:t>
      </w:r>
      <w:r w:rsidRPr="007100A7">
        <w:rPr>
          <w:rStyle w:val="1-Char"/>
          <w:rFonts w:hint="cs"/>
          <w:rtl/>
        </w:rPr>
        <w:t>‌شود؛ البته به اعتبار ظاهر.</w:t>
      </w:r>
    </w:p>
    <w:p w:rsidR="006B31CA" w:rsidRPr="007100A7" w:rsidRDefault="006B31CA" w:rsidP="00AF1D25">
      <w:pPr>
        <w:rPr>
          <w:rStyle w:val="1-Char"/>
          <w:rtl/>
        </w:rPr>
      </w:pPr>
      <w:r w:rsidRPr="007100A7">
        <w:rPr>
          <w:rStyle w:val="1-Char"/>
          <w:rFonts w:hint="cs"/>
          <w:rtl/>
        </w:rPr>
        <w:t>و در ا</w:t>
      </w:r>
      <w:r w:rsidR="00446BB7">
        <w:rPr>
          <w:rStyle w:val="1-Char"/>
          <w:rFonts w:hint="cs"/>
          <w:rtl/>
        </w:rPr>
        <w:t>ی</w:t>
      </w:r>
      <w:r w:rsidRPr="007100A7">
        <w:rPr>
          <w:rStyle w:val="1-Char"/>
          <w:rFonts w:hint="cs"/>
          <w:rtl/>
        </w:rPr>
        <w:t>نجا، بر خود لازم م</w:t>
      </w:r>
      <w:r w:rsidR="00446BB7">
        <w:rPr>
          <w:rStyle w:val="1-Char"/>
          <w:rFonts w:hint="cs"/>
          <w:rtl/>
        </w:rPr>
        <w:t>ی</w:t>
      </w:r>
      <w:r w:rsidRPr="007100A7">
        <w:rPr>
          <w:rStyle w:val="1-Char"/>
          <w:rFonts w:hint="cs"/>
          <w:rtl/>
        </w:rPr>
        <w:t>‌دانم پ</w:t>
      </w:r>
      <w:r w:rsidR="00446BB7">
        <w:rPr>
          <w:rStyle w:val="1-Char"/>
          <w:rFonts w:hint="cs"/>
          <w:rtl/>
        </w:rPr>
        <w:t>ی</w:t>
      </w:r>
      <w:r w:rsidRPr="007100A7">
        <w:rPr>
          <w:rStyle w:val="1-Char"/>
          <w:rFonts w:hint="cs"/>
          <w:rtl/>
        </w:rPr>
        <w:t>رامون فض</w:t>
      </w:r>
      <w:r w:rsidR="00446BB7">
        <w:rPr>
          <w:rStyle w:val="1-Char"/>
          <w:rFonts w:hint="cs"/>
          <w:rtl/>
        </w:rPr>
        <w:t>ی</w:t>
      </w:r>
      <w:r w:rsidRPr="007100A7">
        <w:rPr>
          <w:rStyle w:val="1-Char"/>
          <w:rFonts w:hint="cs"/>
          <w:rtl/>
        </w:rPr>
        <w:t>لت «شهادت در راه خدا» ن</w:t>
      </w:r>
      <w:r w:rsidR="00446BB7">
        <w:rPr>
          <w:rStyle w:val="1-Char"/>
          <w:rFonts w:hint="cs"/>
          <w:rtl/>
        </w:rPr>
        <w:t>ی</w:t>
      </w:r>
      <w:r w:rsidRPr="007100A7">
        <w:rPr>
          <w:rStyle w:val="1-Char"/>
          <w:rFonts w:hint="cs"/>
          <w:rtl/>
        </w:rPr>
        <w:t>ز چند حد</w:t>
      </w:r>
      <w:r w:rsidR="00446BB7">
        <w:rPr>
          <w:rStyle w:val="1-Char"/>
          <w:rFonts w:hint="cs"/>
          <w:rtl/>
        </w:rPr>
        <w:t>ی</w:t>
      </w:r>
      <w:r w:rsidRPr="007100A7">
        <w:rPr>
          <w:rStyle w:val="1-Char"/>
          <w:rFonts w:hint="cs"/>
          <w:rtl/>
        </w:rPr>
        <w:t>ث را برا</w:t>
      </w:r>
      <w:r w:rsidR="00446BB7">
        <w:rPr>
          <w:rStyle w:val="1-Char"/>
          <w:rFonts w:hint="cs"/>
          <w:rtl/>
        </w:rPr>
        <w:t>ی</w:t>
      </w:r>
      <w:r w:rsidRPr="007100A7">
        <w:rPr>
          <w:rStyle w:val="1-Char"/>
          <w:rFonts w:hint="cs"/>
          <w:rtl/>
        </w:rPr>
        <w:t xml:space="preserve"> </w:t>
      </w:r>
      <w:r w:rsidRPr="00FE6406">
        <w:rPr>
          <w:rStyle w:val="9-Char"/>
          <w:rFonts w:eastAsia="Batang" w:hint="cs"/>
          <w:rtl/>
        </w:rPr>
        <w:t>حُسن ختام</w:t>
      </w:r>
      <w:r w:rsidRPr="007100A7">
        <w:rPr>
          <w:rStyle w:val="1-Char"/>
          <w:rFonts w:hint="cs"/>
          <w:rtl/>
        </w:rPr>
        <w:t xml:space="preserve"> ب</w:t>
      </w:r>
      <w:r w:rsidR="00446BB7">
        <w:rPr>
          <w:rStyle w:val="1-Char"/>
          <w:rFonts w:hint="cs"/>
          <w:rtl/>
        </w:rPr>
        <w:t>ی</w:t>
      </w:r>
      <w:r w:rsidRPr="007100A7">
        <w:rPr>
          <w:rStyle w:val="1-Char"/>
          <w:rFonts w:hint="cs"/>
          <w:rtl/>
        </w:rPr>
        <w:t>ان نما</w:t>
      </w:r>
      <w:r w:rsidR="00446BB7">
        <w:rPr>
          <w:rStyle w:val="1-Char"/>
          <w:rFonts w:hint="cs"/>
          <w:rtl/>
        </w:rPr>
        <w:t>ی</w:t>
      </w:r>
      <w:r w:rsidRPr="007100A7">
        <w:rPr>
          <w:rStyle w:val="1-Char"/>
          <w:rFonts w:hint="cs"/>
          <w:rtl/>
        </w:rPr>
        <w:t>م:</w:t>
      </w:r>
    </w:p>
    <w:p w:rsidR="006B31CA" w:rsidRPr="007100A7" w:rsidRDefault="006B31CA" w:rsidP="00EC2479">
      <w:pPr>
        <w:rPr>
          <w:rStyle w:val="1-Char"/>
          <w:rtl/>
        </w:rPr>
      </w:pPr>
      <w:r w:rsidRPr="007100A7">
        <w:rPr>
          <w:rStyle w:val="1-Char"/>
          <w:rFonts w:hint="cs"/>
          <w:rtl/>
        </w:rPr>
        <w:t>مسروق</w:t>
      </w:r>
      <w:r w:rsidR="00FE6406" w:rsidRPr="00FE6406">
        <w:rPr>
          <w:rStyle w:val="1-Char"/>
          <w:rFonts w:cs="CTraditional Arabic" w:hint="cs"/>
          <w:rtl/>
        </w:rPr>
        <w:t>/</w:t>
      </w:r>
      <w:r w:rsidRPr="007100A7">
        <w:rPr>
          <w:rStyle w:val="1-Char"/>
          <w:rFonts w:hint="cs"/>
          <w:rtl/>
        </w:rPr>
        <w:t xml:space="preserve"> گو</w:t>
      </w:r>
      <w:r w:rsidR="00446BB7">
        <w:rPr>
          <w:rStyle w:val="1-Char"/>
          <w:rFonts w:hint="cs"/>
          <w:rtl/>
        </w:rPr>
        <w:t>ی</w:t>
      </w:r>
      <w:r w:rsidRPr="007100A7">
        <w:rPr>
          <w:rStyle w:val="1-Char"/>
          <w:rFonts w:hint="cs"/>
          <w:rtl/>
        </w:rPr>
        <w:t>د: از عبدالله بن مسعود</w:t>
      </w:r>
      <w:r w:rsidR="00FE6406" w:rsidRPr="00FE6406">
        <w:rPr>
          <w:rStyle w:val="1-Char"/>
          <w:rFonts w:cs="CTraditional Arabic" w:hint="cs"/>
          <w:rtl/>
        </w:rPr>
        <w:t>س</w:t>
      </w:r>
      <w:r w:rsidRPr="007100A7">
        <w:rPr>
          <w:rStyle w:val="1-Char"/>
          <w:rFonts w:hint="cs"/>
          <w:rtl/>
        </w:rPr>
        <w:t xml:space="preserve"> درباره‌</w:t>
      </w:r>
      <w:r w:rsidR="00446BB7">
        <w:rPr>
          <w:rStyle w:val="1-Char"/>
          <w:rFonts w:hint="cs"/>
          <w:rtl/>
        </w:rPr>
        <w:t>ی</w:t>
      </w:r>
      <w:r w:rsidRPr="007100A7">
        <w:rPr>
          <w:rStyle w:val="1-Char"/>
          <w:rFonts w:hint="cs"/>
          <w:rtl/>
        </w:rPr>
        <w:t xml:space="preserve"> ا</w:t>
      </w:r>
      <w:r w:rsidR="00446BB7">
        <w:rPr>
          <w:rStyle w:val="1-Char"/>
          <w:rFonts w:hint="cs"/>
          <w:rtl/>
        </w:rPr>
        <w:t>ی</w:t>
      </w:r>
      <w:r w:rsidRPr="007100A7">
        <w:rPr>
          <w:rStyle w:val="1-Char"/>
          <w:rFonts w:hint="cs"/>
          <w:rtl/>
        </w:rPr>
        <w:t>ن آ</w:t>
      </w:r>
      <w:r w:rsidR="00446BB7">
        <w:rPr>
          <w:rStyle w:val="1-Char"/>
          <w:rFonts w:hint="cs"/>
          <w:rtl/>
        </w:rPr>
        <w:t>ی</w:t>
      </w:r>
      <w:r w:rsidRPr="007100A7">
        <w:rPr>
          <w:rStyle w:val="1-Char"/>
          <w:rFonts w:hint="cs"/>
          <w:rtl/>
        </w:rPr>
        <w:t>ه سؤال کرد</w:t>
      </w:r>
      <w:r w:rsidR="00446BB7">
        <w:rPr>
          <w:rStyle w:val="1-Char"/>
          <w:rFonts w:hint="cs"/>
          <w:rtl/>
        </w:rPr>
        <w:t>ی</w:t>
      </w:r>
      <w:r w:rsidRPr="007100A7">
        <w:rPr>
          <w:rStyle w:val="1-Char"/>
          <w:rFonts w:hint="cs"/>
          <w:rtl/>
        </w:rPr>
        <w:t>م:</w:t>
      </w:r>
      <w:r w:rsidR="00EC2479">
        <w:rPr>
          <w:rStyle w:val="1-Char"/>
          <w:rFonts w:hint="cs"/>
          <w:rtl/>
        </w:rPr>
        <w:t xml:space="preserve"> </w:t>
      </w:r>
      <w:r w:rsidR="00EC2479">
        <w:rPr>
          <w:rStyle w:val="1-Char"/>
          <w:rFonts w:cs="Traditional Arabic"/>
          <w:color w:val="000000"/>
          <w:shd w:val="clear" w:color="auto" w:fill="FFFFFF"/>
          <w:rtl/>
        </w:rPr>
        <w:t>﴿</w:t>
      </w:r>
      <w:r w:rsidR="00EC2479" w:rsidRPr="000751A8">
        <w:rPr>
          <w:rStyle w:val="4-Char"/>
          <w:rtl/>
        </w:rPr>
        <w:t xml:space="preserve">وَلَا تَحۡسَبَنَّ </w:t>
      </w:r>
      <w:r w:rsidR="00EC2479" w:rsidRPr="000751A8">
        <w:rPr>
          <w:rStyle w:val="4-Char"/>
          <w:rFonts w:hint="cs"/>
          <w:rtl/>
        </w:rPr>
        <w:t>ٱ</w:t>
      </w:r>
      <w:r w:rsidR="00EC2479" w:rsidRPr="000751A8">
        <w:rPr>
          <w:rStyle w:val="4-Char"/>
          <w:rFonts w:hint="eastAsia"/>
          <w:rtl/>
        </w:rPr>
        <w:t>لَّذِينَ</w:t>
      </w:r>
      <w:r w:rsidR="00EC2479" w:rsidRPr="000751A8">
        <w:rPr>
          <w:rStyle w:val="4-Char"/>
          <w:rtl/>
        </w:rPr>
        <w:t xml:space="preserve"> قُتِلُواْ فِي سَبِيلِ </w:t>
      </w:r>
      <w:r w:rsidR="00EC2479" w:rsidRPr="000751A8">
        <w:rPr>
          <w:rStyle w:val="4-Char"/>
          <w:rFonts w:hint="cs"/>
          <w:rtl/>
        </w:rPr>
        <w:t>ٱ</w:t>
      </w:r>
      <w:r w:rsidR="00EC2479" w:rsidRPr="000751A8">
        <w:rPr>
          <w:rStyle w:val="4-Char"/>
          <w:rFonts w:hint="eastAsia"/>
          <w:rtl/>
        </w:rPr>
        <w:t>للَّهِ</w:t>
      </w:r>
      <w:r w:rsidR="00EC2479" w:rsidRPr="000751A8">
        <w:rPr>
          <w:rStyle w:val="4-Char"/>
          <w:rtl/>
        </w:rPr>
        <w:t xml:space="preserve"> أَمۡوَٰتَۢاۚ بَلۡ أَحۡيَآءٌ عِندَ رَبِّهِمۡ يُرۡزَقُونَ١٦٩</w:t>
      </w:r>
      <w:r w:rsidR="00EC2479">
        <w:rPr>
          <w:rStyle w:val="1-Char"/>
          <w:rFonts w:cs="Traditional Arabic"/>
          <w:color w:val="000000"/>
          <w:shd w:val="clear" w:color="auto" w:fill="FFFFFF"/>
          <w:rtl/>
        </w:rPr>
        <w:t>﴾</w:t>
      </w:r>
      <w:r w:rsidR="00EC2479" w:rsidRPr="000751A8">
        <w:rPr>
          <w:rStyle w:val="4-Char"/>
          <w:rtl/>
        </w:rPr>
        <w:t xml:space="preserve"> </w:t>
      </w:r>
      <w:r w:rsidR="00EC2479" w:rsidRPr="000751A8">
        <w:rPr>
          <w:rStyle w:val="9-Char1"/>
          <w:rtl/>
        </w:rPr>
        <w:t>[آل عمران: 169]</w:t>
      </w:r>
      <w:r w:rsidRPr="007100A7">
        <w:rPr>
          <w:rStyle w:val="1-Char"/>
          <w:rFonts w:hint="cs"/>
          <w:rtl/>
        </w:rPr>
        <w:t xml:space="preserve"> </w:t>
      </w:r>
      <w:r w:rsidRPr="00BE2421">
        <w:rPr>
          <w:rStyle w:val="6-Char"/>
          <w:rFonts w:hint="cs"/>
          <w:rtl/>
        </w:rPr>
        <w:t>«و کسان</w:t>
      </w:r>
      <w:r w:rsidR="00446BB7">
        <w:rPr>
          <w:rStyle w:val="6-Char"/>
          <w:rFonts w:hint="cs"/>
          <w:rtl/>
        </w:rPr>
        <w:t>ی</w:t>
      </w:r>
      <w:r w:rsidRPr="00BE2421">
        <w:rPr>
          <w:rStyle w:val="6-Char"/>
          <w:rFonts w:hint="cs"/>
          <w:rtl/>
        </w:rPr>
        <w:t xml:space="preserve"> را که در راه خدا کشته م</w:t>
      </w:r>
      <w:r w:rsidR="00446BB7">
        <w:rPr>
          <w:rStyle w:val="6-Char"/>
          <w:rFonts w:hint="cs"/>
          <w:rtl/>
        </w:rPr>
        <w:t>ی</w:t>
      </w:r>
      <w:r w:rsidRPr="00BE2421">
        <w:rPr>
          <w:rStyle w:val="6-Char"/>
          <w:rFonts w:hint="cs"/>
          <w:rtl/>
        </w:rPr>
        <w:t>‌شوند، مرده مشمار</w:t>
      </w:r>
      <w:r w:rsidR="00446BB7">
        <w:rPr>
          <w:rStyle w:val="6-Char"/>
          <w:rFonts w:hint="cs"/>
          <w:rtl/>
        </w:rPr>
        <w:t>ی</w:t>
      </w:r>
      <w:r w:rsidRPr="00BE2421">
        <w:rPr>
          <w:rStyle w:val="6-Char"/>
          <w:rFonts w:hint="cs"/>
          <w:rtl/>
        </w:rPr>
        <w:t>د، بلکه آنان زنده هستند و به ا</w:t>
      </w:r>
      <w:r w:rsidR="00446BB7">
        <w:rPr>
          <w:rStyle w:val="6-Char"/>
          <w:rFonts w:hint="cs"/>
          <w:rtl/>
        </w:rPr>
        <w:t>ی</w:t>
      </w:r>
      <w:r w:rsidRPr="00BE2421">
        <w:rPr>
          <w:rStyle w:val="6-Char"/>
          <w:rFonts w:hint="cs"/>
          <w:rtl/>
        </w:rPr>
        <w:t>شان نزد پروردگارشان روز</w:t>
      </w:r>
      <w:r w:rsidR="00446BB7">
        <w:rPr>
          <w:rStyle w:val="6-Char"/>
          <w:rFonts w:hint="cs"/>
          <w:rtl/>
        </w:rPr>
        <w:t>ی</w:t>
      </w:r>
      <w:r w:rsidRPr="00BE2421">
        <w:rPr>
          <w:rStyle w:val="6-Char"/>
          <w:rFonts w:hint="cs"/>
          <w:rtl/>
        </w:rPr>
        <w:t xml:space="preserve"> داده م</w:t>
      </w:r>
      <w:r w:rsidR="00446BB7">
        <w:rPr>
          <w:rStyle w:val="6-Char"/>
          <w:rFonts w:hint="cs"/>
          <w:rtl/>
        </w:rPr>
        <w:t>ی</w:t>
      </w:r>
      <w:r w:rsidRPr="00BE2421">
        <w:rPr>
          <w:rStyle w:val="6-Char"/>
          <w:rFonts w:hint="cs"/>
          <w:rtl/>
        </w:rPr>
        <w:t>‌شود»</w:t>
      </w:r>
      <w:r w:rsidRPr="007100A7">
        <w:rPr>
          <w:rStyle w:val="1-Char"/>
          <w:rFonts w:hint="cs"/>
          <w:rtl/>
        </w:rPr>
        <w:t>.</w:t>
      </w:r>
    </w:p>
    <w:p w:rsidR="00A142B4" w:rsidRPr="007100A7" w:rsidRDefault="006B31CA" w:rsidP="00AF1D25">
      <w:pPr>
        <w:rPr>
          <w:rStyle w:val="1-Char"/>
          <w:rtl/>
        </w:rPr>
      </w:pPr>
      <w:r w:rsidRPr="007100A7">
        <w:rPr>
          <w:rStyle w:val="1-Char"/>
          <w:rFonts w:hint="cs"/>
          <w:rtl/>
        </w:rPr>
        <w:t>عبدالله بن مسعود</w:t>
      </w:r>
      <w:r w:rsidR="00FE6406" w:rsidRPr="00FE6406">
        <w:rPr>
          <w:rStyle w:val="1-Char"/>
          <w:rFonts w:cs="CTraditional Arabic" w:hint="cs"/>
          <w:rtl/>
        </w:rPr>
        <w:t>س</w:t>
      </w:r>
      <w:r w:rsidRPr="007100A7">
        <w:rPr>
          <w:rStyle w:val="1-Char"/>
          <w:rFonts w:hint="cs"/>
          <w:rtl/>
        </w:rPr>
        <w:t xml:space="preserve"> گفت: ما در ا</w:t>
      </w:r>
      <w:r w:rsidR="00446BB7">
        <w:rPr>
          <w:rStyle w:val="1-Char"/>
          <w:rFonts w:hint="cs"/>
          <w:rtl/>
        </w:rPr>
        <w:t>ی</w:t>
      </w:r>
      <w:r w:rsidRPr="007100A7">
        <w:rPr>
          <w:rStyle w:val="1-Char"/>
          <w:rFonts w:hint="cs"/>
          <w:rtl/>
        </w:rPr>
        <w:t>ن باره از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سؤال کرد</w:t>
      </w:r>
      <w:r w:rsidR="00446BB7">
        <w:rPr>
          <w:rStyle w:val="1-Char"/>
          <w:rFonts w:hint="cs"/>
          <w:rtl/>
        </w:rPr>
        <w:t>ی</w:t>
      </w:r>
      <w:r w:rsidRPr="007100A7">
        <w:rPr>
          <w:rStyle w:val="1-Char"/>
          <w:rFonts w:hint="cs"/>
          <w:rtl/>
        </w:rPr>
        <w:t>م؛ ا</w:t>
      </w:r>
      <w:r w:rsidR="00446BB7">
        <w:rPr>
          <w:rStyle w:val="1-Char"/>
          <w:rFonts w:hint="cs"/>
          <w:rtl/>
        </w:rPr>
        <w:t>ی</w:t>
      </w:r>
      <w:r w:rsidRPr="007100A7">
        <w:rPr>
          <w:rStyle w:val="1-Char"/>
          <w:rFonts w:hint="cs"/>
          <w:rtl/>
        </w:rPr>
        <w:t>شان در پاسخ فرمود</w:t>
      </w:r>
      <w:r w:rsidR="00A142B4" w:rsidRPr="007100A7">
        <w:rPr>
          <w:rStyle w:val="1-Char"/>
          <w:rFonts w:hint="cs"/>
          <w:rtl/>
        </w:rPr>
        <w:t>:</w:t>
      </w:r>
    </w:p>
    <w:p w:rsidR="00A142B4" w:rsidRPr="007100A7" w:rsidRDefault="006B31CA" w:rsidP="00AF1D25">
      <w:pPr>
        <w:rPr>
          <w:rStyle w:val="1-Char"/>
          <w:rtl/>
        </w:rPr>
      </w:pPr>
      <w:r w:rsidRPr="007100A7">
        <w:rPr>
          <w:rStyle w:val="1-Char"/>
          <w:rFonts w:hint="cs"/>
          <w:rtl/>
        </w:rPr>
        <w:t xml:space="preserve"> </w:t>
      </w:r>
      <w:r w:rsidRPr="00BE2421">
        <w:rPr>
          <w:rStyle w:val="5-Char"/>
          <w:rFonts w:hint="cs"/>
          <w:rtl/>
        </w:rPr>
        <w:t>«اَرْوٰاحُهُمْ فِيْ اَجْوٰافِ طَيْرٍ خُضْرٍ، لَهٰا قَنٰادِيْلٌ مُّعَلَّقَةٌ بِالْعَرْشِ، تَسْرَحُ مِنَ الْجَنَّةِ حَيْثُ شٰاءَتَ، ثُمَّ تَأْوِيْ اِلٰي تِلْ</w:t>
      </w:r>
      <w:r w:rsidR="00544D97">
        <w:rPr>
          <w:rStyle w:val="5-Char"/>
          <w:rFonts w:hint="cs"/>
          <w:rtl/>
        </w:rPr>
        <w:t xml:space="preserve">كَ </w:t>
      </w:r>
      <w:r w:rsidRPr="00BE2421">
        <w:rPr>
          <w:rStyle w:val="5-Char"/>
          <w:rFonts w:hint="cs"/>
          <w:rtl/>
        </w:rPr>
        <w:t>الْقَنٰادِيْلِ، فَاطَّلَعَ اِلَيْهِمْ رَبُّهُمْ اِطِّلٰاعَةً فَقٰالَ: هَلْ تَشْهُوْنَ شَيْئاً؟ قٰالُوْا: اَيُّ شَيْءٍ نَشْتَهِيْ وَ نَحْنَ نَسْرَحُ مِنَ الْجَنَّةِ حَيْثُ شِئْنٰا؛ فَفَعَلَ بِهِمْ ذٰلِ</w:t>
      </w:r>
      <w:r w:rsidR="00544D97">
        <w:rPr>
          <w:rStyle w:val="5-Char"/>
          <w:rFonts w:hint="cs"/>
          <w:rtl/>
        </w:rPr>
        <w:t xml:space="preserve">كَ </w:t>
      </w:r>
      <w:r w:rsidRPr="00BE2421">
        <w:rPr>
          <w:rStyle w:val="5-Char"/>
          <w:rFonts w:hint="cs"/>
          <w:rtl/>
        </w:rPr>
        <w:t>ثَلٰاثَ مَرّاتٍ. فَلَمّٰا رَأَوْا اِنَّهُمْ لَمْ يُتْرَکُوْا مِنْ اَنْ يُسْأَلُوْا، قٰالُوْا: يٰا رَبِّ نُرِيْدُ اَنْ تُرَدَّ اَرْوٰاحُنٰا فِيْ اَجْسٰادِنٰا حَتّٰي نُقْتَلَ فِيْ سَبِيْلِ</w:t>
      </w:r>
      <w:r w:rsidR="00544D97">
        <w:rPr>
          <w:rStyle w:val="5-Char"/>
          <w:rFonts w:hint="cs"/>
          <w:rtl/>
        </w:rPr>
        <w:t xml:space="preserve">كَ </w:t>
      </w:r>
      <w:r w:rsidRPr="00BE2421">
        <w:rPr>
          <w:rStyle w:val="5-Char"/>
          <w:rFonts w:hint="cs"/>
          <w:rtl/>
        </w:rPr>
        <w:t>مَرَّةً اُخْرٰي. فَلَمّٰا رَأَي اَنْ لَّيْسَ لَهُمْ حٰاجَةً تُرِکُوْا»</w:t>
      </w:r>
      <w:r w:rsidRPr="007100A7">
        <w:rPr>
          <w:rStyle w:val="1-Char"/>
          <w:rFonts w:hint="cs"/>
          <w:rtl/>
        </w:rPr>
        <w:t xml:space="preserve"> (مسلم و ترمذ</w:t>
      </w:r>
      <w:r w:rsidR="00446BB7">
        <w:rPr>
          <w:rStyle w:val="1-Char"/>
          <w:rFonts w:hint="cs"/>
          <w:rtl/>
        </w:rPr>
        <w:t>ی</w:t>
      </w:r>
      <w:r w:rsidRPr="007100A7">
        <w:rPr>
          <w:rStyle w:val="1-Char"/>
          <w:rFonts w:hint="cs"/>
          <w:rtl/>
        </w:rPr>
        <w:t>)</w:t>
      </w:r>
    </w:p>
    <w:p w:rsidR="006B31CA" w:rsidRPr="007100A7" w:rsidRDefault="006B31CA" w:rsidP="00AF1D25">
      <w:pPr>
        <w:rPr>
          <w:rStyle w:val="1-Char"/>
          <w:rtl/>
        </w:rPr>
      </w:pPr>
      <w:r w:rsidRPr="00BE2421">
        <w:rPr>
          <w:rStyle w:val="1-Char"/>
          <w:rFonts w:hint="cs"/>
          <w:rtl/>
        </w:rPr>
        <w:t>«ارواح شه</w:t>
      </w:r>
      <w:r w:rsidR="00446BB7">
        <w:rPr>
          <w:rStyle w:val="1-Char"/>
          <w:rFonts w:hint="cs"/>
          <w:rtl/>
        </w:rPr>
        <w:t>ی</w:t>
      </w:r>
      <w:r w:rsidRPr="00BE2421">
        <w:rPr>
          <w:rStyle w:val="1-Char"/>
          <w:rFonts w:hint="cs"/>
          <w:rtl/>
        </w:rPr>
        <w:t>دان در شکم پرندگان سبز رنگ قرار دارد و برا</w:t>
      </w:r>
      <w:r w:rsidR="00446BB7">
        <w:rPr>
          <w:rStyle w:val="1-Char"/>
          <w:rFonts w:hint="cs"/>
          <w:rtl/>
        </w:rPr>
        <w:t>ی</w:t>
      </w:r>
      <w:r w:rsidR="000751A8">
        <w:rPr>
          <w:rStyle w:val="1-Char"/>
          <w:rFonts w:hint="cs"/>
          <w:rtl/>
        </w:rPr>
        <w:t xml:space="preserve"> آن‌ها </w:t>
      </w:r>
      <w:r w:rsidRPr="00BE2421">
        <w:rPr>
          <w:rStyle w:val="1-Char"/>
          <w:rFonts w:hint="cs"/>
          <w:rtl/>
        </w:rPr>
        <w:t>چراغ‌ها</w:t>
      </w:r>
      <w:r w:rsidR="00446BB7">
        <w:rPr>
          <w:rStyle w:val="1-Char"/>
          <w:rFonts w:hint="cs"/>
          <w:rtl/>
        </w:rPr>
        <w:t>یی</w:t>
      </w:r>
      <w:r w:rsidRPr="00BE2421">
        <w:rPr>
          <w:rStyle w:val="1-Char"/>
          <w:rFonts w:hint="cs"/>
          <w:rtl/>
        </w:rPr>
        <w:t xml:space="preserve"> است که به عرش آو</w:t>
      </w:r>
      <w:r w:rsidR="00446BB7">
        <w:rPr>
          <w:rStyle w:val="1-Char"/>
          <w:rFonts w:hint="cs"/>
          <w:rtl/>
        </w:rPr>
        <w:t>ی</w:t>
      </w:r>
      <w:r w:rsidRPr="00BE2421">
        <w:rPr>
          <w:rStyle w:val="1-Char"/>
          <w:rFonts w:hint="cs"/>
          <w:rtl/>
        </w:rPr>
        <w:t>خته شده‌اند و در هر جا</w:t>
      </w:r>
      <w:r w:rsidR="00446BB7">
        <w:rPr>
          <w:rStyle w:val="1-Char"/>
          <w:rFonts w:hint="cs"/>
          <w:rtl/>
        </w:rPr>
        <w:t>ی</w:t>
      </w:r>
      <w:r w:rsidRPr="00BE2421">
        <w:rPr>
          <w:rStyle w:val="1-Char"/>
          <w:rFonts w:hint="cs"/>
          <w:rtl/>
        </w:rPr>
        <w:t xml:space="preserve"> بهشت که بخواهند م</w:t>
      </w:r>
      <w:r w:rsidR="00446BB7">
        <w:rPr>
          <w:rStyle w:val="1-Char"/>
          <w:rFonts w:hint="cs"/>
          <w:rtl/>
        </w:rPr>
        <w:t>ی</w:t>
      </w:r>
      <w:r w:rsidRPr="00BE2421">
        <w:rPr>
          <w:rStyle w:val="1-Char"/>
          <w:rFonts w:hint="cs"/>
          <w:rtl/>
        </w:rPr>
        <w:t>‌روند؛ سپس به طرف ا</w:t>
      </w:r>
      <w:r w:rsidR="00446BB7">
        <w:rPr>
          <w:rStyle w:val="1-Char"/>
          <w:rFonts w:hint="cs"/>
          <w:rtl/>
        </w:rPr>
        <w:t>ی</w:t>
      </w:r>
      <w:r w:rsidRPr="00BE2421">
        <w:rPr>
          <w:rStyle w:val="1-Char"/>
          <w:rFonts w:hint="cs"/>
          <w:rtl/>
        </w:rPr>
        <w:t>ن چراغ‌ها برم</w:t>
      </w:r>
      <w:r w:rsidR="00446BB7">
        <w:rPr>
          <w:rStyle w:val="1-Char"/>
          <w:rFonts w:hint="cs"/>
          <w:rtl/>
        </w:rPr>
        <w:t>ی</w:t>
      </w:r>
      <w:r w:rsidRPr="00BE2421">
        <w:rPr>
          <w:rStyle w:val="1-Char"/>
          <w:rFonts w:hint="cs"/>
          <w:rtl/>
        </w:rPr>
        <w:t>‌گردند. پروردگارشان به آنان نگاه</w:t>
      </w:r>
      <w:r w:rsidR="00446BB7">
        <w:rPr>
          <w:rStyle w:val="1-Char"/>
          <w:rFonts w:hint="cs"/>
          <w:rtl/>
        </w:rPr>
        <w:t>ی</w:t>
      </w:r>
      <w:r w:rsidRPr="00BE2421">
        <w:rPr>
          <w:rStyle w:val="1-Char"/>
          <w:rFonts w:hint="cs"/>
          <w:rtl/>
        </w:rPr>
        <w:t xml:space="preserve"> م</w:t>
      </w:r>
      <w:r w:rsidR="00446BB7">
        <w:rPr>
          <w:rStyle w:val="1-Char"/>
          <w:rFonts w:hint="cs"/>
          <w:rtl/>
        </w:rPr>
        <w:t>ی</w:t>
      </w:r>
      <w:r w:rsidRPr="00BE2421">
        <w:rPr>
          <w:rStyle w:val="1-Char"/>
          <w:rFonts w:hint="cs"/>
          <w:rtl/>
        </w:rPr>
        <w:t>‌کند و م</w:t>
      </w:r>
      <w:r w:rsidR="00446BB7">
        <w:rPr>
          <w:rStyle w:val="1-Char"/>
          <w:rFonts w:hint="cs"/>
          <w:rtl/>
        </w:rPr>
        <w:t>ی</w:t>
      </w:r>
      <w:r w:rsidRPr="00BE2421">
        <w:rPr>
          <w:rStyle w:val="1-Char"/>
          <w:rFonts w:hint="cs"/>
          <w:rtl/>
        </w:rPr>
        <w:t>‌فرما</w:t>
      </w:r>
      <w:r w:rsidR="00446BB7">
        <w:rPr>
          <w:rStyle w:val="1-Char"/>
          <w:rFonts w:hint="cs"/>
          <w:rtl/>
        </w:rPr>
        <w:t>ی</w:t>
      </w:r>
      <w:r w:rsidRPr="00BE2421">
        <w:rPr>
          <w:rStyle w:val="1-Char"/>
          <w:rFonts w:hint="cs"/>
          <w:rtl/>
        </w:rPr>
        <w:t>د: آ</w:t>
      </w:r>
      <w:r w:rsidR="00446BB7">
        <w:rPr>
          <w:rStyle w:val="1-Char"/>
          <w:rFonts w:hint="cs"/>
          <w:rtl/>
        </w:rPr>
        <w:t>ی</w:t>
      </w:r>
      <w:r w:rsidRPr="00BE2421">
        <w:rPr>
          <w:rStyle w:val="1-Char"/>
          <w:rFonts w:hint="cs"/>
          <w:rtl/>
        </w:rPr>
        <w:t>ا چ</w:t>
      </w:r>
      <w:r w:rsidR="00446BB7">
        <w:rPr>
          <w:rStyle w:val="1-Char"/>
          <w:rFonts w:hint="cs"/>
          <w:rtl/>
        </w:rPr>
        <w:t>ی</w:t>
      </w:r>
      <w:r w:rsidRPr="00BE2421">
        <w:rPr>
          <w:rStyle w:val="1-Char"/>
          <w:rFonts w:hint="cs"/>
          <w:rtl/>
        </w:rPr>
        <w:t>ز</w:t>
      </w:r>
      <w:r w:rsidR="00446BB7">
        <w:rPr>
          <w:rStyle w:val="1-Char"/>
          <w:rFonts w:hint="cs"/>
          <w:rtl/>
        </w:rPr>
        <w:t>ی</w:t>
      </w:r>
      <w:r w:rsidRPr="00BE2421">
        <w:rPr>
          <w:rStyle w:val="1-Char"/>
          <w:rFonts w:hint="cs"/>
          <w:rtl/>
        </w:rPr>
        <w:t xml:space="preserve"> م</w:t>
      </w:r>
      <w:r w:rsidR="00446BB7">
        <w:rPr>
          <w:rStyle w:val="1-Char"/>
          <w:rFonts w:hint="cs"/>
          <w:rtl/>
        </w:rPr>
        <w:t>ی</w:t>
      </w:r>
      <w:r w:rsidRPr="00BE2421">
        <w:rPr>
          <w:rStyle w:val="1-Char"/>
          <w:rFonts w:hint="cs"/>
          <w:rtl/>
        </w:rPr>
        <w:t>ل دار</w:t>
      </w:r>
      <w:r w:rsidR="00446BB7">
        <w:rPr>
          <w:rStyle w:val="1-Char"/>
          <w:rFonts w:hint="cs"/>
          <w:rtl/>
        </w:rPr>
        <w:t>ی</w:t>
      </w:r>
      <w:r w:rsidRPr="00BE2421">
        <w:rPr>
          <w:rStyle w:val="1-Char"/>
          <w:rFonts w:hint="cs"/>
          <w:rtl/>
        </w:rPr>
        <w:t>د؟ م</w:t>
      </w:r>
      <w:r w:rsidR="00446BB7">
        <w:rPr>
          <w:rStyle w:val="1-Char"/>
          <w:rFonts w:hint="cs"/>
          <w:rtl/>
        </w:rPr>
        <w:t>ی</w:t>
      </w:r>
      <w:r w:rsidRPr="00BE2421">
        <w:rPr>
          <w:rStyle w:val="1-Char"/>
          <w:rFonts w:hint="cs"/>
          <w:rtl/>
        </w:rPr>
        <w:t>‌گو</w:t>
      </w:r>
      <w:r w:rsidR="00446BB7">
        <w:rPr>
          <w:rStyle w:val="1-Char"/>
          <w:rFonts w:hint="cs"/>
          <w:rtl/>
        </w:rPr>
        <w:t>ی</w:t>
      </w:r>
      <w:r w:rsidRPr="00BE2421">
        <w:rPr>
          <w:rStyle w:val="1-Char"/>
          <w:rFonts w:hint="cs"/>
          <w:rtl/>
        </w:rPr>
        <w:t>ند: اشتها</w:t>
      </w:r>
      <w:r w:rsidR="00446BB7">
        <w:rPr>
          <w:rStyle w:val="1-Char"/>
          <w:rFonts w:hint="cs"/>
          <w:rtl/>
        </w:rPr>
        <w:t>ی</w:t>
      </w:r>
      <w:r w:rsidRPr="00BE2421">
        <w:rPr>
          <w:rStyle w:val="1-Char"/>
          <w:rFonts w:hint="cs"/>
          <w:rtl/>
        </w:rPr>
        <w:t xml:space="preserve"> چه چ</w:t>
      </w:r>
      <w:r w:rsidR="00446BB7">
        <w:rPr>
          <w:rStyle w:val="1-Char"/>
          <w:rFonts w:hint="cs"/>
          <w:rtl/>
        </w:rPr>
        <w:t>ی</w:t>
      </w:r>
      <w:r w:rsidRPr="00BE2421">
        <w:rPr>
          <w:rStyle w:val="1-Char"/>
          <w:rFonts w:hint="cs"/>
          <w:rtl/>
        </w:rPr>
        <w:t>ز</w:t>
      </w:r>
      <w:r w:rsidR="00446BB7">
        <w:rPr>
          <w:rStyle w:val="1-Char"/>
          <w:rFonts w:hint="cs"/>
          <w:rtl/>
        </w:rPr>
        <w:t>ی</w:t>
      </w:r>
      <w:r w:rsidRPr="00BE2421">
        <w:rPr>
          <w:rStyle w:val="1-Char"/>
          <w:rFonts w:hint="cs"/>
          <w:rtl/>
        </w:rPr>
        <w:t xml:space="preserve"> را داشته باش</w:t>
      </w:r>
      <w:r w:rsidR="00446BB7">
        <w:rPr>
          <w:rStyle w:val="1-Char"/>
          <w:rFonts w:hint="cs"/>
          <w:rtl/>
        </w:rPr>
        <w:t>ی</w:t>
      </w:r>
      <w:r w:rsidRPr="00BE2421">
        <w:rPr>
          <w:rStyle w:val="1-Char"/>
          <w:rFonts w:hint="cs"/>
          <w:rtl/>
        </w:rPr>
        <w:t>م در حال</w:t>
      </w:r>
      <w:r w:rsidR="00446BB7">
        <w:rPr>
          <w:rStyle w:val="1-Char"/>
          <w:rFonts w:hint="cs"/>
          <w:rtl/>
        </w:rPr>
        <w:t>ی</w:t>
      </w:r>
      <w:r w:rsidRPr="00BE2421">
        <w:rPr>
          <w:rStyle w:val="1-Char"/>
          <w:rFonts w:hint="cs"/>
          <w:rtl/>
        </w:rPr>
        <w:t xml:space="preserve"> که در هر جا</w:t>
      </w:r>
      <w:r w:rsidR="00446BB7">
        <w:rPr>
          <w:rStyle w:val="1-Char"/>
          <w:rFonts w:hint="cs"/>
          <w:rtl/>
        </w:rPr>
        <w:t>ی</w:t>
      </w:r>
      <w:r w:rsidRPr="00BE2421">
        <w:rPr>
          <w:rStyle w:val="1-Char"/>
          <w:rFonts w:hint="cs"/>
          <w:rtl/>
        </w:rPr>
        <w:t xml:space="preserve"> بهشت که بخواه</w:t>
      </w:r>
      <w:r w:rsidR="00446BB7">
        <w:rPr>
          <w:rStyle w:val="1-Char"/>
          <w:rFonts w:hint="cs"/>
          <w:rtl/>
        </w:rPr>
        <w:t>ی</w:t>
      </w:r>
      <w:r w:rsidRPr="00BE2421">
        <w:rPr>
          <w:rStyle w:val="1-Char"/>
          <w:rFonts w:hint="cs"/>
          <w:rtl/>
        </w:rPr>
        <w:t>م م</w:t>
      </w:r>
      <w:r w:rsidR="00446BB7">
        <w:rPr>
          <w:rStyle w:val="1-Char"/>
          <w:rFonts w:hint="cs"/>
          <w:rtl/>
        </w:rPr>
        <w:t>ی</w:t>
      </w:r>
      <w:r w:rsidRPr="00BE2421">
        <w:rPr>
          <w:rStyle w:val="1-Char"/>
          <w:rFonts w:hint="cs"/>
          <w:rtl/>
        </w:rPr>
        <w:t>‌رو</w:t>
      </w:r>
      <w:r w:rsidR="00446BB7">
        <w:rPr>
          <w:rStyle w:val="1-Char"/>
          <w:rFonts w:hint="cs"/>
          <w:rtl/>
        </w:rPr>
        <w:t>ی</w:t>
      </w:r>
      <w:r w:rsidRPr="00BE2421">
        <w:rPr>
          <w:rStyle w:val="1-Char"/>
          <w:rFonts w:hint="cs"/>
          <w:rtl/>
        </w:rPr>
        <w:t>م؛ خداوند ا</w:t>
      </w:r>
      <w:r w:rsidR="00446BB7">
        <w:rPr>
          <w:rStyle w:val="1-Char"/>
          <w:rFonts w:hint="cs"/>
          <w:rtl/>
        </w:rPr>
        <w:t>ی</w:t>
      </w:r>
      <w:r w:rsidRPr="00BE2421">
        <w:rPr>
          <w:rStyle w:val="1-Char"/>
          <w:rFonts w:hint="cs"/>
          <w:rtl/>
        </w:rPr>
        <w:t>ن سؤال را سه بار تکرار م</w:t>
      </w:r>
      <w:r w:rsidR="00446BB7">
        <w:rPr>
          <w:rStyle w:val="1-Char"/>
          <w:rFonts w:hint="cs"/>
          <w:rtl/>
        </w:rPr>
        <w:t>ی</w:t>
      </w:r>
      <w:r w:rsidRPr="00BE2421">
        <w:rPr>
          <w:rStyle w:val="1-Char"/>
          <w:rFonts w:hint="cs"/>
          <w:rtl/>
        </w:rPr>
        <w:t>‌کند؛ وقت</w:t>
      </w:r>
      <w:r w:rsidR="00446BB7">
        <w:rPr>
          <w:rStyle w:val="1-Char"/>
          <w:rFonts w:hint="cs"/>
          <w:rtl/>
        </w:rPr>
        <w:t>ی</w:t>
      </w:r>
      <w:r w:rsidRPr="00BE2421">
        <w:rPr>
          <w:rStyle w:val="1-Char"/>
          <w:rFonts w:hint="cs"/>
          <w:rtl/>
        </w:rPr>
        <w:t xml:space="preserve"> که شه</w:t>
      </w:r>
      <w:r w:rsidR="00446BB7">
        <w:rPr>
          <w:rStyle w:val="1-Char"/>
          <w:rFonts w:hint="cs"/>
          <w:rtl/>
        </w:rPr>
        <w:t>ی</w:t>
      </w:r>
      <w:r w:rsidRPr="00BE2421">
        <w:rPr>
          <w:rStyle w:val="1-Char"/>
          <w:rFonts w:hint="cs"/>
          <w:rtl/>
        </w:rPr>
        <w:t>دان م</w:t>
      </w:r>
      <w:r w:rsidR="00446BB7">
        <w:rPr>
          <w:rStyle w:val="1-Char"/>
          <w:rFonts w:hint="cs"/>
          <w:rtl/>
        </w:rPr>
        <w:t>ی</w:t>
      </w:r>
      <w:r w:rsidRPr="00BE2421">
        <w:rPr>
          <w:rStyle w:val="1-Char"/>
          <w:rFonts w:hint="cs"/>
          <w:rtl/>
        </w:rPr>
        <w:t>‌ب</w:t>
      </w:r>
      <w:r w:rsidR="00446BB7">
        <w:rPr>
          <w:rStyle w:val="1-Char"/>
          <w:rFonts w:hint="cs"/>
          <w:rtl/>
        </w:rPr>
        <w:t>ی</w:t>
      </w:r>
      <w:r w:rsidRPr="00BE2421">
        <w:rPr>
          <w:rStyle w:val="1-Char"/>
          <w:rFonts w:hint="cs"/>
          <w:rtl/>
        </w:rPr>
        <w:t>نند که رها نم</w:t>
      </w:r>
      <w:r w:rsidR="00446BB7">
        <w:rPr>
          <w:rStyle w:val="1-Char"/>
          <w:rFonts w:hint="cs"/>
          <w:rtl/>
        </w:rPr>
        <w:t>ی</w:t>
      </w:r>
      <w:r w:rsidRPr="00BE2421">
        <w:rPr>
          <w:rStyle w:val="1-Char"/>
          <w:rFonts w:hint="cs"/>
          <w:rtl/>
        </w:rPr>
        <w:t>‌شوند مگر ا</w:t>
      </w:r>
      <w:r w:rsidR="00446BB7">
        <w:rPr>
          <w:rStyle w:val="1-Char"/>
          <w:rFonts w:hint="cs"/>
          <w:rtl/>
        </w:rPr>
        <w:t>ی</w:t>
      </w:r>
      <w:r w:rsidRPr="00BE2421">
        <w:rPr>
          <w:rStyle w:val="1-Char"/>
          <w:rFonts w:hint="cs"/>
          <w:rtl/>
        </w:rPr>
        <w:t>ن که چ</w:t>
      </w:r>
      <w:r w:rsidR="00446BB7">
        <w:rPr>
          <w:rStyle w:val="1-Char"/>
          <w:rFonts w:hint="cs"/>
          <w:rtl/>
        </w:rPr>
        <w:t>ی</w:t>
      </w:r>
      <w:r w:rsidRPr="00BE2421">
        <w:rPr>
          <w:rStyle w:val="1-Char"/>
          <w:rFonts w:hint="cs"/>
          <w:rtl/>
        </w:rPr>
        <w:t>ز</w:t>
      </w:r>
      <w:r w:rsidR="00446BB7">
        <w:rPr>
          <w:rStyle w:val="1-Char"/>
          <w:rFonts w:hint="cs"/>
          <w:rtl/>
        </w:rPr>
        <w:t>ی</w:t>
      </w:r>
      <w:r w:rsidRPr="00BE2421">
        <w:rPr>
          <w:rStyle w:val="1-Char"/>
          <w:rFonts w:hint="cs"/>
          <w:rtl/>
        </w:rPr>
        <w:t xml:space="preserve"> را درخواست کنند، م</w:t>
      </w:r>
      <w:r w:rsidR="00446BB7">
        <w:rPr>
          <w:rStyle w:val="1-Char"/>
          <w:rFonts w:hint="cs"/>
          <w:rtl/>
        </w:rPr>
        <w:t>ی</w:t>
      </w:r>
      <w:r w:rsidRPr="00BE2421">
        <w:rPr>
          <w:rStyle w:val="1-Char"/>
          <w:rFonts w:hint="cs"/>
          <w:rtl/>
        </w:rPr>
        <w:t>‌گو</w:t>
      </w:r>
      <w:r w:rsidR="00446BB7">
        <w:rPr>
          <w:rStyle w:val="1-Char"/>
          <w:rFonts w:hint="cs"/>
          <w:rtl/>
        </w:rPr>
        <w:t>ی</w:t>
      </w:r>
      <w:r w:rsidRPr="00BE2421">
        <w:rPr>
          <w:rStyle w:val="1-Char"/>
          <w:rFonts w:hint="cs"/>
          <w:rtl/>
        </w:rPr>
        <w:t>ند: پروردگارا! م</w:t>
      </w:r>
      <w:r w:rsidR="00446BB7">
        <w:rPr>
          <w:rStyle w:val="1-Char"/>
          <w:rFonts w:hint="cs"/>
          <w:rtl/>
        </w:rPr>
        <w:t>ی</w:t>
      </w:r>
      <w:r w:rsidRPr="00BE2421">
        <w:rPr>
          <w:rStyle w:val="1-Char"/>
          <w:rFonts w:hint="cs"/>
          <w:rtl/>
        </w:rPr>
        <w:t>‌خواه</w:t>
      </w:r>
      <w:r w:rsidR="00446BB7">
        <w:rPr>
          <w:rStyle w:val="1-Char"/>
          <w:rFonts w:hint="cs"/>
          <w:rtl/>
        </w:rPr>
        <w:t>ی</w:t>
      </w:r>
      <w:r w:rsidRPr="00BE2421">
        <w:rPr>
          <w:rStyle w:val="1-Char"/>
          <w:rFonts w:hint="cs"/>
          <w:rtl/>
        </w:rPr>
        <w:t xml:space="preserve">م ارواح ما را به اجسادمان برگردانده شود تا </w:t>
      </w:r>
      <w:r w:rsidR="00446BB7">
        <w:rPr>
          <w:rStyle w:val="1-Char"/>
          <w:rFonts w:hint="cs"/>
          <w:rtl/>
        </w:rPr>
        <w:t>ی</w:t>
      </w:r>
      <w:r w:rsidRPr="00BE2421">
        <w:rPr>
          <w:rStyle w:val="1-Char"/>
          <w:rFonts w:hint="cs"/>
          <w:rtl/>
        </w:rPr>
        <w:t>ک بار د</w:t>
      </w:r>
      <w:r w:rsidR="00446BB7">
        <w:rPr>
          <w:rStyle w:val="1-Char"/>
          <w:rFonts w:hint="cs"/>
          <w:rtl/>
        </w:rPr>
        <w:t>ی</w:t>
      </w:r>
      <w:r w:rsidRPr="00BE2421">
        <w:rPr>
          <w:rStyle w:val="1-Char"/>
          <w:rFonts w:hint="cs"/>
          <w:rtl/>
        </w:rPr>
        <w:t>گر در راه تو کشته شو</w:t>
      </w:r>
      <w:r w:rsidR="00446BB7">
        <w:rPr>
          <w:rStyle w:val="1-Char"/>
          <w:rFonts w:hint="cs"/>
          <w:rtl/>
        </w:rPr>
        <w:t>ی</w:t>
      </w:r>
      <w:r w:rsidRPr="00BE2421">
        <w:rPr>
          <w:rStyle w:val="1-Char"/>
          <w:rFonts w:hint="cs"/>
          <w:rtl/>
        </w:rPr>
        <w:t>م. وقت</w:t>
      </w:r>
      <w:r w:rsidR="00446BB7">
        <w:rPr>
          <w:rStyle w:val="1-Char"/>
          <w:rFonts w:hint="cs"/>
          <w:rtl/>
        </w:rPr>
        <w:t>ی</w:t>
      </w:r>
      <w:r w:rsidRPr="00BE2421">
        <w:rPr>
          <w:rStyle w:val="1-Char"/>
          <w:rFonts w:hint="cs"/>
          <w:rtl/>
        </w:rPr>
        <w:t xml:space="preserve"> خداوند م</w:t>
      </w:r>
      <w:r w:rsidR="00446BB7">
        <w:rPr>
          <w:rStyle w:val="1-Char"/>
          <w:rFonts w:hint="cs"/>
          <w:rtl/>
        </w:rPr>
        <w:t>ی</w:t>
      </w:r>
      <w:r w:rsidRPr="00BE2421">
        <w:rPr>
          <w:rStyle w:val="1-Char"/>
          <w:rFonts w:hint="cs"/>
          <w:rtl/>
        </w:rPr>
        <w:t>‌ب</w:t>
      </w:r>
      <w:r w:rsidR="00446BB7">
        <w:rPr>
          <w:rStyle w:val="1-Char"/>
          <w:rFonts w:hint="cs"/>
          <w:rtl/>
        </w:rPr>
        <w:t>ی</w:t>
      </w:r>
      <w:r w:rsidRPr="00BE2421">
        <w:rPr>
          <w:rStyle w:val="1-Char"/>
          <w:rFonts w:hint="cs"/>
          <w:rtl/>
        </w:rPr>
        <w:t>ند ه</w:t>
      </w:r>
      <w:r w:rsidR="00446BB7">
        <w:rPr>
          <w:rStyle w:val="1-Char"/>
          <w:rFonts w:hint="cs"/>
          <w:rtl/>
        </w:rPr>
        <w:t>ی</w:t>
      </w:r>
      <w:r w:rsidRPr="00BE2421">
        <w:rPr>
          <w:rStyle w:val="1-Char"/>
          <w:rFonts w:hint="cs"/>
          <w:rtl/>
        </w:rPr>
        <w:t>چ ن</w:t>
      </w:r>
      <w:r w:rsidR="00446BB7">
        <w:rPr>
          <w:rStyle w:val="1-Char"/>
          <w:rFonts w:hint="cs"/>
          <w:rtl/>
        </w:rPr>
        <w:t>ی</w:t>
      </w:r>
      <w:r w:rsidRPr="00BE2421">
        <w:rPr>
          <w:rStyle w:val="1-Char"/>
          <w:rFonts w:hint="cs"/>
          <w:rtl/>
        </w:rPr>
        <w:t>از</w:t>
      </w:r>
      <w:r w:rsidR="00446BB7">
        <w:rPr>
          <w:rStyle w:val="1-Char"/>
          <w:rFonts w:hint="cs"/>
          <w:rtl/>
        </w:rPr>
        <w:t>ی</w:t>
      </w:r>
      <w:r w:rsidRPr="00BE2421">
        <w:rPr>
          <w:rStyle w:val="1-Char"/>
          <w:rFonts w:hint="cs"/>
          <w:rtl/>
        </w:rPr>
        <w:t xml:space="preserve"> ندارند، آنان را به حال خود رها م</w:t>
      </w:r>
      <w:r w:rsidR="00446BB7">
        <w:rPr>
          <w:rStyle w:val="1-Char"/>
          <w:rFonts w:hint="cs"/>
          <w:rtl/>
        </w:rPr>
        <w:t>ی</w:t>
      </w:r>
      <w:r w:rsidRPr="00BE2421">
        <w:rPr>
          <w:rStyle w:val="1-Char"/>
          <w:rFonts w:hint="cs"/>
          <w:rtl/>
        </w:rPr>
        <w:t>‌کند»</w:t>
      </w:r>
      <w:r w:rsidRPr="007100A7">
        <w:rPr>
          <w:rStyle w:val="1-Char"/>
          <w:rFonts w:hint="cs"/>
          <w:rtl/>
        </w:rPr>
        <w:t>.</w:t>
      </w:r>
    </w:p>
    <w:p w:rsidR="006B31CA" w:rsidRPr="007100A7" w:rsidRDefault="006B31CA" w:rsidP="00AF1D25">
      <w:pPr>
        <w:rPr>
          <w:rStyle w:val="1-Char"/>
          <w:rtl/>
        </w:rPr>
      </w:pPr>
      <w:r w:rsidRPr="007100A7">
        <w:rPr>
          <w:rStyle w:val="1-Char"/>
          <w:rFonts w:hint="cs"/>
          <w:rtl/>
        </w:rPr>
        <w:t>و مقدام بن معد</w:t>
      </w:r>
      <w:r w:rsidR="00446BB7">
        <w:rPr>
          <w:rStyle w:val="1-Char"/>
          <w:rFonts w:hint="cs"/>
          <w:rtl/>
        </w:rPr>
        <w:t>ی</w:t>
      </w:r>
      <w:r w:rsidRPr="007100A7">
        <w:rPr>
          <w:rStyle w:val="1-Char"/>
          <w:rFonts w:hint="cs"/>
          <w:rtl/>
        </w:rPr>
        <w:t>کرب</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 </w:t>
      </w:r>
      <w:r w:rsidRPr="00BE2421">
        <w:rPr>
          <w:rStyle w:val="5-Char"/>
          <w:rFonts w:hint="cs"/>
          <w:rtl/>
        </w:rPr>
        <w:t>«لِلشَّهِيْدِ عِنْدَ اللهِ سِتَّ خِصٰالٍ: يُغْفَرُ لَهُ فِيْ اَوَّلِ دَفْعَةٍ، وَ يُريٰ مَقْعَدَهُ فِي الْجَنَّةِ، وَ يُجٰارُ مِنْ عَذٰابِ الْقَبْرِ، وَ يُأْمَنُ مِنَ الْفَزَعِ الْاَکْبَرِ وَ يُوْضَعُ عَليٰ رَأْسِهِ تٰاجُ الْوَقٰارِ، اَلْيٰاقُوْتَةُ مِنْهٰا خَيْرٌ مِّنَ الدُّنْيٰا وَ مٰافِيْهٰا، وَ يُزَوَّجُ ثِنْتَيْنِ وَ سَبْعِيْنَ زَوْجَةً مِّنَ الْحُوْرِ الْعَيْنِ وَ يُشَفَّعُ فِيْ سَبْعِيْنَ مِنْ اَقْرُبٰائِهِ»</w:t>
      </w:r>
      <w:r w:rsidRPr="007100A7">
        <w:rPr>
          <w:rStyle w:val="1-Char"/>
          <w:rFonts w:hint="cs"/>
          <w:rtl/>
        </w:rPr>
        <w:t xml:space="preserve"> (ترمذ</w:t>
      </w:r>
      <w:r w:rsidR="00446BB7">
        <w:rPr>
          <w:rStyle w:val="1-Char"/>
          <w:rFonts w:hint="cs"/>
          <w:rtl/>
        </w:rPr>
        <w:t>ی</w:t>
      </w:r>
      <w:r w:rsidRPr="007100A7">
        <w:rPr>
          <w:rStyle w:val="1-Char"/>
          <w:rFonts w:hint="cs"/>
          <w:rtl/>
        </w:rPr>
        <w:t xml:space="preserve"> و ابن ماجه)؛ </w:t>
      </w:r>
      <w:r w:rsidRPr="00BE2421">
        <w:rPr>
          <w:rStyle w:val="1-Char"/>
          <w:rFonts w:hint="cs"/>
          <w:rtl/>
        </w:rPr>
        <w:t>«شه</w:t>
      </w:r>
      <w:r w:rsidR="00446BB7">
        <w:rPr>
          <w:rStyle w:val="1-Char"/>
          <w:rFonts w:hint="cs"/>
          <w:rtl/>
        </w:rPr>
        <w:t>ی</w:t>
      </w:r>
      <w:r w:rsidRPr="00BE2421">
        <w:rPr>
          <w:rStyle w:val="1-Char"/>
          <w:rFonts w:hint="cs"/>
          <w:rtl/>
        </w:rPr>
        <w:t>د نزد خدا شش خصلت دارد: با ر</w:t>
      </w:r>
      <w:r w:rsidR="00446BB7">
        <w:rPr>
          <w:rStyle w:val="1-Char"/>
          <w:rFonts w:hint="cs"/>
          <w:rtl/>
        </w:rPr>
        <w:t>ی</w:t>
      </w:r>
      <w:r w:rsidRPr="00BE2421">
        <w:rPr>
          <w:rStyle w:val="1-Char"/>
          <w:rFonts w:hint="cs"/>
          <w:rtl/>
        </w:rPr>
        <w:t>خته شدن اول</w:t>
      </w:r>
      <w:r w:rsidR="00446BB7">
        <w:rPr>
          <w:rStyle w:val="1-Char"/>
          <w:rFonts w:hint="cs"/>
          <w:rtl/>
        </w:rPr>
        <w:t>ی</w:t>
      </w:r>
      <w:r w:rsidRPr="00BE2421">
        <w:rPr>
          <w:rStyle w:val="1-Char"/>
          <w:rFonts w:hint="cs"/>
          <w:rtl/>
        </w:rPr>
        <w:t>ن قطره‌</w:t>
      </w:r>
      <w:r w:rsidR="00446BB7">
        <w:rPr>
          <w:rStyle w:val="1-Char"/>
          <w:rFonts w:hint="cs"/>
          <w:rtl/>
        </w:rPr>
        <w:t>ی</w:t>
      </w:r>
      <w:r w:rsidRPr="00BE2421">
        <w:rPr>
          <w:rStyle w:val="1-Char"/>
          <w:rFonts w:hint="cs"/>
          <w:rtl/>
        </w:rPr>
        <w:t xml:space="preserve"> خون او، گناهانش بخش</w:t>
      </w:r>
      <w:r w:rsidR="00446BB7">
        <w:rPr>
          <w:rStyle w:val="1-Char"/>
          <w:rFonts w:hint="cs"/>
          <w:rtl/>
        </w:rPr>
        <w:t>ی</w:t>
      </w:r>
      <w:r w:rsidRPr="00BE2421">
        <w:rPr>
          <w:rStyle w:val="1-Char"/>
          <w:rFonts w:hint="cs"/>
          <w:rtl/>
        </w:rPr>
        <w:t>ده م</w:t>
      </w:r>
      <w:r w:rsidR="00446BB7">
        <w:rPr>
          <w:rStyle w:val="1-Char"/>
          <w:rFonts w:hint="cs"/>
          <w:rtl/>
        </w:rPr>
        <w:t>ی</w:t>
      </w:r>
      <w:r w:rsidRPr="00BE2421">
        <w:rPr>
          <w:rStyle w:val="1-Char"/>
          <w:rFonts w:hint="cs"/>
          <w:rtl/>
        </w:rPr>
        <w:t>‌شود و جا</w:t>
      </w:r>
      <w:r w:rsidR="00446BB7">
        <w:rPr>
          <w:rStyle w:val="1-Char"/>
          <w:rFonts w:hint="cs"/>
          <w:rtl/>
        </w:rPr>
        <w:t>ی</w:t>
      </w:r>
      <w:r w:rsidRPr="00BE2421">
        <w:rPr>
          <w:rStyle w:val="1-Char"/>
          <w:rFonts w:hint="cs"/>
          <w:rtl/>
        </w:rPr>
        <w:t>گاهش را در بهشت م</w:t>
      </w:r>
      <w:r w:rsidR="00446BB7">
        <w:rPr>
          <w:rStyle w:val="1-Char"/>
          <w:rFonts w:hint="cs"/>
          <w:rtl/>
        </w:rPr>
        <w:t>ی</w:t>
      </w:r>
      <w:r w:rsidRPr="00BE2421">
        <w:rPr>
          <w:rStyle w:val="1-Char"/>
          <w:rFonts w:hint="cs"/>
          <w:rtl/>
        </w:rPr>
        <w:t>‌ب</w:t>
      </w:r>
      <w:r w:rsidR="00446BB7">
        <w:rPr>
          <w:rStyle w:val="1-Char"/>
          <w:rFonts w:hint="cs"/>
          <w:rtl/>
        </w:rPr>
        <w:t>ی</w:t>
      </w:r>
      <w:r w:rsidRPr="00BE2421">
        <w:rPr>
          <w:rStyle w:val="1-Char"/>
          <w:rFonts w:hint="cs"/>
          <w:rtl/>
        </w:rPr>
        <w:t>ند و از عذاب قبر، محفوظ م</w:t>
      </w:r>
      <w:r w:rsidR="00446BB7">
        <w:rPr>
          <w:rStyle w:val="1-Char"/>
          <w:rFonts w:hint="cs"/>
          <w:rtl/>
        </w:rPr>
        <w:t>ی</w:t>
      </w:r>
      <w:r w:rsidRPr="00BE2421">
        <w:rPr>
          <w:rStyle w:val="1-Char"/>
          <w:rFonts w:hint="cs"/>
          <w:rtl/>
        </w:rPr>
        <w:t>‌ماند و از هول ق</w:t>
      </w:r>
      <w:r w:rsidR="00446BB7">
        <w:rPr>
          <w:rStyle w:val="1-Char"/>
          <w:rFonts w:hint="cs"/>
          <w:rtl/>
        </w:rPr>
        <w:t>ی</w:t>
      </w:r>
      <w:r w:rsidRPr="00BE2421">
        <w:rPr>
          <w:rStyle w:val="1-Char"/>
          <w:rFonts w:hint="cs"/>
          <w:rtl/>
        </w:rPr>
        <w:t>امت، در امان م</w:t>
      </w:r>
      <w:r w:rsidR="00446BB7">
        <w:rPr>
          <w:rStyle w:val="1-Char"/>
          <w:rFonts w:hint="cs"/>
          <w:rtl/>
        </w:rPr>
        <w:t>ی</w:t>
      </w:r>
      <w:r w:rsidRPr="00BE2421">
        <w:rPr>
          <w:rStyle w:val="1-Char"/>
          <w:rFonts w:hint="cs"/>
          <w:rtl/>
        </w:rPr>
        <w:t>‌ماند و بر سرش، تاج وقار گذاشته م</w:t>
      </w:r>
      <w:r w:rsidR="00446BB7">
        <w:rPr>
          <w:rStyle w:val="1-Char"/>
          <w:rFonts w:hint="cs"/>
          <w:rtl/>
        </w:rPr>
        <w:t>ی</w:t>
      </w:r>
      <w:r w:rsidRPr="00BE2421">
        <w:rPr>
          <w:rStyle w:val="1-Char"/>
          <w:rFonts w:hint="cs"/>
          <w:rtl/>
        </w:rPr>
        <w:t xml:space="preserve">‌شود، که تنها </w:t>
      </w:r>
      <w:r w:rsidR="00446BB7">
        <w:rPr>
          <w:rStyle w:val="1-Char"/>
          <w:rFonts w:hint="cs"/>
          <w:rtl/>
        </w:rPr>
        <w:t>ی</w:t>
      </w:r>
      <w:r w:rsidRPr="00BE2421">
        <w:rPr>
          <w:rStyle w:val="1-Char"/>
          <w:rFonts w:hint="cs"/>
          <w:rtl/>
        </w:rPr>
        <w:t xml:space="preserve">ک </w:t>
      </w:r>
      <w:r w:rsidR="00446BB7">
        <w:rPr>
          <w:rStyle w:val="1-Char"/>
          <w:rFonts w:hint="cs"/>
          <w:rtl/>
        </w:rPr>
        <w:t>ی</w:t>
      </w:r>
      <w:r w:rsidRPr="00BE2421">
        <w:rPr>
          <w:rStyle w:val="1-Char"/>
          <w:rFonts w:hint="cs"/>
          <w:rtl/>
        </w:rPr>
        <w:t>اقوت از آن، از دن</w:t>
      </w:r>
      <w:r w:rsidR="00446BB7">
        <w:rPr>
          <w:rStyle w:val="1-Char"/>
          <w:rFonts w:hint="cs"/>
          <w:rtl/>
        </w:rPr>
        <w:t>ی</w:t>
      </w:r>
      <w:r w:rsidRPr="00BE2421">
        <w:rPr>
          <w:rStyle w:val="1-Char"/>
          <w:rFonts w:hint="cs"/>
          <w:rtl/>
        </w:rPr>
        <w:t>ا و آنچه در آن است بهتر م</w:t>
      </w:r>
      <w:r w:rsidR="00446BB7">
        <w:rPr>
          <w:rStyle w:val="1-Char"/>
          <w:rFonts w:hint="cs"/>
          <w:rtl/>
        </w:rPr>
        <w:t>ی</w:t>
      </w:r>
      <w:r w:rsidRPr="00BE2421">
        <w:rPr>
          <w:rStyle w:val="1-Char"/>
          <w:rFonts w:hint="cs"/>
          <w:rtl/>
        </w:rPr>
        <w:t>‌باشد و هفتاد و دو زن از حور</w:t>
      </w:r>
      <w:r w:rsidR="00446BB7">
        <w:rPr>
          <w:rStyle w:val="1-Char"/>
          <w:rFonts w:hint="cs"/>
          <w:rtl/>
        </w:rPr>
        <w:t>ی</w:t>
      </w:r>
      <w:r w:rsidRPr="00BE2421">
        <w:rPr>
          <w:rStyle w:val="1-Char"/>
          <w:rFonts w:hint="cs"/>
          <w:rtl/>
        </w:rPr>
        <w:t>انِ چشم درشت بهشت</w:t>
      </w:r>
      <w:r w:rsidR="00446BB7">
        <w:rPr>
          <w:rStyle w:val="1-Char"/>
          <w:rFonts w:hint="cs"/>
          <w:rtl/>
        </w:rPr>
        <w:t>ی</w:t>
      </w:r>
      <w:r w:rsidRPr="00BE2421">
        <w:rPr>
          <w:rStyle w:val="1-Char"/>
          <w:rFonts w:hint="cs"/>
          <w:rtl/>
        </w:rPr>
        <w:t xml:space="preserve"> را به ازدواجش درم</w:t>
      </w:r>
      <w:r w:rsidR="00446BB7">
        <w:rPr>
          <w:rStyle w:val="1-Char"/>
          <w:rFonts w:hint="cs"/>
          <w:rtl/>
        </w:rPr>
        <w:t>ی</w:t>
      </w:r>
      <w:r w:rsidRPr="00BE2421">
        <w:rPr>
          <w:rStyle w:val="1-Char"/>
          <w:rFonts w:hint="cs"/>
          <w:rtl/>
        </w:rPr>
        <w:t>‌آورند و برا</w:t>
      </w:r>
      <w:r w:rsidR="00446BB7">
        <w:rPr>
          <w:rStyle w:val="1-Char"/>
          <w:rFonts w:hint="cs"/>
          <w:rtl/>
        </w:rPr>
        <w:t>ی</w:t>
      </w:r>
      <w:r w:rsidRPr="00BE2421">
        <w:rPr>
          <w:rStyle w:val="1-Char"/>
          <w:rFonts w:hint="cs"/>
          <w:rtl/>
        </w:rPr>
        <w:t xml:space="preserve"> هفتاد نفر از نزد</w:t>
      </w:r>
      <w:r w:rsidR="00446BB7">
        <w:rPr>
          <w:rStyle w:val="1-Char"/>
          <w:rFonts w:hint="cs"/>
          <w:rtl/>
        </w:rPr>
        <w:t>ی</w:t>
      </w:r>
      <w:r w:rsidRPr="00BE2421">
        <w:rPr>
          <w:rStyle w:val="1-Char"/>
          <w:rFonts w:hint="cs"/>
          <w:rtl/>
        </w:rPr>
        <w:t>کانش، شفاعت م</w:t>
      </w:r>
      <w:r w:rsidR="00446BB7">
        <w:rPr>
          <w:rStyle w:val="1-Char"/>
          <w:rFonts w:hint="cs"/>
          <w:rtl/>
        </w:rPr>
        <w:t>ی</w:t>
      </w:r>
      <w:r w:rsidRPr="00BE2421">
        <w:rPr>
          <w:rStyle w:val="1-Char"/>
          <w:rFonts w:hint="cs"/>
          <w:rtl/>
        </w:rPr>
        <w:t>‌کند»</w:t>
      </w:r>
      <w:r w:rsidRPr="007100A7">
        <w:rPr>
          <w:rStyle w:val="1-Char"/>
          <w:rFonts w:hint="cs"/>
          <w:rtl/>
        </w:rPr>
        <w:t>.</w:t>
      </w:r>
    </w:p>
    <w:p w:rsidR="006B31CA" w:rsidRPr="007100A7" w:rsidRDefault="006B31CA" w:rsidP="00AF1D25">
      <w:pPr>
        <w:rPr>
          <w:rStyle w:val="1-Char"/>
          <w:rtl/>
        </w:rPr>
      </w:pPr>
      <w:r w:rsidRPr="007100A7">
        <w:rPr>
          <w:rStyle w:val="1-Char"/>
          <w:rFonts w:hint="cs"/>
          <w:rtl/>
        </w:rPr>
        <w:t>و ابوهر</w:t>
      </w:r>
      <w:r w:rsidR="00446BB7">
        <w:rPr>
          <w:rStyle w:val="1-Char"/>
          <w:rFonts w:hint="cs"/>
          <w:rtl/>
        </w:rPr>
        <w:t>ی</w:t>
      </w:r>
      <w:r w:rsidRPr="007100A7">
        <w:rPr>
          <w:rStyle w:val="1-Char"/>
          <w:rFonts w:hint="cs"/>
          <w:rtl/>
        </w:rPr>
        <w:t>ره</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 </w:t>
      </w:r>
      <w:r w:rsidRPr="00BE2421">
        <w:rPr>
          <w:rStyle w:val="5-Char"/>
          <w:rFonts w:hint="cs"/>
          <w:rtl/>
        </w:rPr>
        <w:t>«اَلشَّهِيْدُ لٰايَجِدُ أَلَمَ الْقَتْلِ اِلّٰا کَمٰا يَجِدُ اَحَدُکُمْ اَلَمَ الْقَرْصَةِ»</w:t>
      </w:r>
      <w:r w:rsidRPr="007100A7">
        <w:rPr>
          <w:rStyle w:val="1-Char"/>
          <w:rFonts w:hint="cs"/>
          <w:rtl/>
        </w:rPr>
        <w:t xml:space="preserve"> (ترمذ</w:t>
      </w:r>
      <w:r w:rsidR="00446BB7">
        <w:rPr>
          <w:rStyle w:val="1-Char"/>
          <w:rFonts w:hint="cs"/>
          <w:rtl/>
        </w:rPr>
        <w:t>ی</w:t>
      </w:r>
      <w:r w:rsidRPr="007100A7">
        <w:rPr>
          <w:rStyle w:val="1-Char"/>
          <w:rFonts w:hint="cs"/>
          <w:rtl/>
        </w:rPr>
        <w:t>، ابن ماجه و نسا</w:t>
      </w:r>
      <w:r w:rsidR="00446BB7">
        <w:rPr>
          <w:rStyle w:val="1-Char"/>
          <w:rFonts w:hint="cs"/>
          <w:rtl/>
        </w:rPr>
        <w:t>یی</w:t>
      </w:r>
      <w:r w:rsidRPr="007100A7">
        <w:rPr>
          <w:rStyle w:val="1-Char"/>
          <w:rFonts w:hint="cs"/>
          <w:rtl/>
        </w:rPr>
        <w:t xml:space="preserve">)؛ </w:t>
      </w:r>
      <w:r w:rsidRPr="00BE2421">
        <w:rPr>
          <w:rStyle w:val="1-Char"/>
          <w:rFonts w:hint="cs"/>
          <w:rtl/>
        </w:rPr>
        <w:t>«شه</w:t>
      </w:r>
      <w:r w:rsidR="00446BB7">
        <w:rPr>
          <w:rStyle w:val="1-Char"/>
          <w:rFonts w:hint="cs"/>
          <w:rtl/>
        </w:rPr>
        <w:t>ی</w:t>
      </w:r>
      <w:r w:rsidRPr="00BE2421">
        <w:rPr>
          <w:rStyle w:val="1-Char"/>
          <w:rFonts w:hint="cs"/>
          <w:rtl/>
        </w:rPr>
        <w:t>د، درد کشته شدن را احساس نم</w:t>
      </w:r>
      <w:r w:rsidR="00446BB7">
        <w:rPr>
          <w:rStyle w:val="1-Char"/>
          <w:rFonts w:hint="cs"/>
          <w:rtl/>
        </w:rPr>
        <w:t>ی</w:t>
      </w:r>
      <w:r w:rsidRPr="00BE2421">
        <w:rPr>
          <w:rStyle w:val="1-Char"/>
          <w:rFonts w:hint="cs"/>
          <w:rtl/>
        </w:rPr>
        <w:t>‌کند مگر به اندازه‌</w:t>
      </w:r>
      <w:r w:rsidR="00446BB7">
        <w:rPr>
          <w:rStyle w:val="1-Char"/>
          <w:rFonts w:hint="cs"/>
          <w:rtl/>
        </w:rPr>
        <w:t>ی</w:t>
      </w:r>
      <w:r w:rsidRPr="00BE2421">
        <w:rPr>
          <w:rStyle w:val="1-Char"/>
          <w:rFonts w:hint="cs"/>
          <w:rtl/>
        </w:rPr>
        <w:t xml:space="preserve"> درد ن</w:t>
      </w:r>
      <w:r w:rsidR="00446BB7">
        <w:rPr>
          <w:rStyle w:val="1-Char"/>
          <w:rFonts w:hint="cs"/>
          <w:rtl/>
        </w:rPr>
        <w:t>ی</w:t>
      </w:r>
      <w:r w:rsidRPr="00BE2421">
        <w:rPr>
          <w:rStyle w:val="1-Char"/>
          <w:rFonts w:hint="cs"/>
          <w:rtl/>
        </w:rPr>
        <w:t>شگون»</w:t>
      </w:r>
      <w:r w:rsidRPr="007100A7">
        <w:rPr>
          <w:rStyle w:val="1-Char"/>
          <w:rFonts w:hint="cs"/>
          <w:rtl/>
        </w:rPr>
        <w:t>.</w:t>
      </w:r>
    </w:p>
    <w:p w:rsidR="006B31CA" w:rsidRPr="007100A7" w:rsidRDefault="006B31CA" w:rsidP="00AF1D25">
      <w:pPr>
        <w:rPr>
          <w:rStyle w:val="1-Char"/>
          <w:rtl/>
        </w:rPr>
      </w:pPr>
      <w:r w:rsidRPr="007100A7">
        <w:rPr>
          <w:rStyle w:val="1-Char"/>
          <w:rFonts w:hint="cs"/>
          <w:rtl/>
        </w:rPr>
        <w:t>و همچن</w:t>
      </w:r>
      <w:r w:rsidR="00446BB7">
        <w:rPr>
          <w:rStyle w:val="1-Char"/>
          <w:rFonts w:hint="cs"/>
          <w:rtl/>
        </w:rPr>
        <w:t>ی</w:t>
      </w:r>
      <w:r w:rsidRPr="007100A7">
        <w:rPr>
          <w:rStyle w:val="1-Char"/>
          <w:rFonts w:hint="cs"/>
          <w:rtl/>
        </w:rPr>
        <w:t>ن از ابوهر</w:t>
      </w:r>
      <w:r w:rsidR="00446BB7">
        <w:rPr>
          <w:rStyle w:val="1-Char"/>
          <w:rFonts w:hint="cs"/>
          <w:rtl/>
        </w:rPr>
        <w:t>ی</w:t>
      </w:r>
      <w:r w:rsidRPr="007100A7">
        <w:rPr>
          <w:rStyle w:val="1-Char"/>
          <w:rFonts w:hint="cs"/>
          <w:rtl/>
        </w:rPr>
        <w:t>ره</w:t>
      </w:r>
      <w:r w:rsidR="00FE6406" w:rsidRPr="00FE6406">
        <w:rPr>
          <w:rStyle w:val="1-Char"/>
          <w:rFonts w:cs="CTraditional Arabic" w:hint="cs"/>
          <w:rtl/>
        </w:rPr>
        <w:t>س</w:t>
      </w:r>
      <w:r w:rsidRPr="007100A7">
        <w:rPr>
          <w:rStyle w:val="1-Char"/>
          <w:rFonts w:hint="cs"/>
          <w:rtl/>
        </w:rPr>
        <w:t xml:space="preserve"> روا</w:t>
      </w:r>
      <w:r w:rsidR="00446BB7">
        <w:rPr>
          <w:rStyle w:val="1-Char"/>
          <w:rFonts w:hint="cs"/>
          <w:rtl/>
        </w:rPr>
        <w:t>ی</w:t>
      </w:r>
      <w:r w:rsidRPr="007100A7">
        <w:rPr>
          <w:rStyle w:val="1-Char"/>
          <w:rFonts w:hint="cs"/>
          <w:rtl/>
        </w:rPr>
        <w:t>ت است که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 </w:t>
      </w:r>
      <w:r w:rsidRPr="00BE2421">
        <w:rPr>
          <w:rStyle w:val="5-Char"/>
          <w:rFonts w:hint="cs"/>
          <w:rtl/>
        </w:rPr>
        <w:t>«مَثَلُ الْمُجٰاهِدِ فِيْ سَبِيْلِ اللهِ، کَمَثَلِ الصّٰائِمِ الْقٰائِمِ الْقٰانِتِ بِآيٰاتِ اللهِ، لٰايَفْتُرُ مِنْ صِيٰامٍ وَّ لٰا صَدَقَةٍ حَتّٰي يَرْجِعَ الْمُجٰاهِدُ فِيْ سَبِيْلِ اللهِ»</w:t>
      </w:r>
      <w:r w:rsidRPr="007100A7">
        <w:rPr>
          <w:rStyle w:val="1-Char"/>
          <w:rFonts w:hint="cs"/>
          <w:rtl/>
        </w:rPr>
        <w:t xml:space="preserve"> (مسلم و ترمذ</w:t>
      </w:r>
      <w:r w:rsidR="00446BB7">
        <w:rPr>
          <w:rStyle w:val="1-Char"/>
          <w:rFonts w:hint="cs"/>
          <w:rtl/>
        </w:rPr>
        <w:t>ی</w:t>
      </w:r>
      <w:r w:rsidRPr="007100A7">
        <w:rPr>
          <w:rStyle w:val="1-Char"/>
          <w:rFonts w:hint="cs"/>
          <w:rtl/>
        </w:rPr>
        <w:t xml:space="preserve">)؛ </w:t>
      </w:r>
      <w:r w:rsidRPr="00BE2421">
        <w:rPr>
          <w:rStyle w:val="1-Char"/>
          <w:rFonts w:hint="cs"/>
          <w:rtl/>
        </w:rPr>
        <w:t>«مثال مجاهد در راه خدا مانند روزه‌دار و نمازگزار با خشوع</w:t>
      </w:r>
      <w:r w:rsidR="00446BB7">
        <w:rPr>
          <w:rStyle w:val="1-Char"/>
          <w:rFonts w:hint="cs"/>
          <w:rtl/>
        </w:rPr>
        <w:t>ی</w:t>
      </w:r>
      <w:r w:rsidRPr="00BE2421">
        <w:rPr>
          <w:rStyle w:val="1-Char"/>
          <w:rFonts w:hint="cs"/>
          <w:rtl/>
        </w:rPr>
        <w:t xml:space="preserve"> است که با تلاوت آ</w:t>
      </w:r>
      <w:r w:rsidR="00446BB7">
        <w:rPr>
          <w:rStyle w:val="1-Char"/>
          <w:rFonts w:hint="cs"/>
          <w:rtl/>
        </w:rPr>
        <w:t>ی</w:t>
      </w:r>
      <w:r w:rsidRPr="00BE2421">
        <w:rPr>
          <w:rStyle w:val="1-Char"/>
          <w:rFonts w:hint="cs"/>
          <w:rtl/>
        </w:rPr>
        <w:t>ات قرآن</w:t>
      </w:r>
      <w:r w:rsidR="00446BB7">
        <w:rPr>
          <w:rStyle w:val="1-Char"/>
          <w:rFonts w:hint="cs"/>
          <w:rtl/>
        </w:rPr>
        <w:t>ی</w:t>
      </w:r>
      <w:r w:rsidRPr="00BE2421">
        <w:rPr>
          <w:rStyle w:val="1-Char"/>
          <w:rFonts w:hint="cs"/>
          <w:rtl/>
        </w:rPr>
        <w:t>، شب زنده‌دار</w:t>
      </w:r>
      <w:r w:rsidR="00446BB7">
        <w:rPr>
          <w:rStyle w:val="1-Char"/>
          <w:rFonts w:hint="cs"/>
          <w:rtl/>
        </w:rPr>
        <w:t>ی</w:t>
      </w:r>
      <w:r w:rsidRPr="00BE2421">
        <w:rPr>
          <w:rStyle w:val="1-Char"/>
          <w:rFonts w:hint="cs"/>
          <w:rtl/>
        </w:rPr>
        <w:t xml:space="preserve"> م</w:t>
      </w:r>
      <w:r w:rsidR="00446BB7">
        <w:rPr>
          <w:rStyle w:val="1-Char"/>
          <w:rFonts w:hint="cs"/>
          <w:rtl/>
        </w:rPr>
        <w:t>ی</w:t>
      </w:r>
      <w:r w:rsidRPr="00BE2421">
        <w:rPr>
          <w:rStyle w:val="1-Char"/>
          <w:rFonts w:hint="cs"/>
          <w:rtl/>
        </w:rPr>
        <w:t>‌کند و از نماز و روزه خسته نم</w:t>
      </w:r>
      <w:r w:rsidR="00446BB7">
        <w:rPr>
          <w:rStyle w:val="1-Char"/>
          <w:rFonts w:hint="cs"/>
          <w:rtl/>
        </w:rPr>
        <w:t>ی</w:t>
      </w:r>
      <w:r w:rsidRPr="00BE2421">
        <w:rPr>
          <w:rStyle w:val="1-Char"/>
          <w:rFonts w:hint="cs"/>
          <w:rtl/>
        </w:rPr>
        <w:t>‌شود تا وقت</w:t>
      </w:r>
      <w:r w:rsidR="00446BB7">
        <w:rPr>
          <w:rStyle w:val="1-Char"/>
          <w:rFonts w:hint="cs"/>
          <w:rtl/>
        </w:rPr>
        <w:t>ی</w:t>
      </w:r>
      <w:r w:rsidRPr="00BE2421">
        <w:rPr>
          <w:rStyle w:val="1-Char"/>
          <w:rFonts w:hint="cs"/>
          <w:rtl/>
        </w:rPr>
        <w:t xml:space="preserve"> که مجاهد در راه خدا، از جهاد برگردد»</w:t>
      </w:r>
      <w:r w:rsidRPr="007100A7">
        <w:rPr>
          <w:rStyle w:val="1-Char"/>
          <w:rFonts w:hint="cs"/>
          <w:rtl/>
        </w:rPr>
        <w:t>.]</w:t>
      </w:r>
    </w:p>
    <w:p w:rsidR="00EC2479" w:rsidRDefault="00EC2479" w:rsidP="00EC2479">
      <w:pPr>
        <w:pStyle w:val="1-"/>
        <w:rPr>
          <w:rtl/>
        </w:rPr>
        <w:sectPr w:rsidR="00EC2479" w:rsidSect="00E844C4">
          <w:footnotePr>
            <w:numRestart w:val="eachPage"/>
          </w:footnotePr>
          <w:pgSz w:w="9356" w:h="13608" w:code="9"/>
          <w:pgMar w:top="567" w:right="1134" w:bottom="851" w:left="1134" w:header="454" w:footer="0" w:gutter="0"/>
          <w:cols w:space="708"/>
          <w:titlePg/>
          <w:bidi/>
          <w:docGrid w:linePitch="360"/>
        </w:sectPr>
      </w:pPr>
    </w:p>
    <w:p w:rsidR="006B31CA" w:rsidRDefault="006B31CA" w:rsidP="00EC2479">
      <w:pPr>
        <w:pStyle w:val="1-"/>
        <w:rPr>
          <w:rtl/>
        </w:rPr>
      </w:pPr>
    </w:p>
    <w:p w:rsidR="00EC2479" w:rsidRDefault="00EC2479" w:rsidP="00EC2479">
      <w:pPr>
        <w:pStyle w:val="1-"/>
        <w:rPr>
          <w:rtl/>
        </w:rPr>
      </w:pPr>
    </w:p>
    <w:p w:rsidR="00EC2479" w:rsidRDefault="00EC2479" w:rsidP="00EC2479">
      <w:pPr>
        <w:pStyle w:val="1-"/>
        <w:rPr>
          <w:rtl/>
        </w:rPr>
      </w:pPr>
    </w:p>
    <w:p w:rsidR="00EC2479" w:rsidRDefault="00EC2479" w:rsidP="00EC2479">
      <w:pPr>
        <w:pStyle w:val="1-"/>
        <w:rPr>
          <w:rtl/>
        </w:rPr>
      </w:pPr>
    </w:p>
    <w:p w:rsidR="005D047C" w:rsidRDefault="005D047C" w:rsidP="00EC2479">
      <w:pPr>
        <w:pStyle w:val="2-1"/>
        <w:rPr>
          <w:rtl/>
        </w:rPr>
      </w:pPr>
      <w:bookmarkStart w:id="139" w:name="_Toc440375896"/>
      <w:r>
        <w:rPr>
          <w:rFonts w:hint="cs"/>
          <w:rtl/>
        </w:rPr>
        <w:t>کتاب روزه</w:t>
      </w:r>
      <w:bookmarkEnd w:id="139"/>
    </w:p>
    <w:p w:rsidR="00EC2479" w:rsidRDefault="00EC2479" w:rsidP="00AF1D25">
      <w:pPr>
        <w:rPr>
          <w:rStyle w:val="1-Char"/>
          <w:rtl/>
        </w:rPr>
        <w:sectPr w:rsidR="00EC2479" w:rsidSect="00EC2479">
          <w:footnotePr>
            <w:numRestart w:val="eachPage"/>
          </w:footnotePr>
          <w:type w:val="oddPage"/>
          <w:pgSz w:w="9356" w:h="13608" w:code="9"/>
          <w:pgMar w:top="567" w:right="1134" w:bottom="851" w:left="1134" w:header="454" w:footer="0" w:gutter="0"/>
          <w:cols w:space="708"/>
          <w:titlePg/>
          <w:bidi/>
          <w:docGrid w:linePitch="360"/>
        </w:sectPr>
      </w:pPr>
    </w:p>
    <w:p w:rsidR="00B07DE2" w:rsidRPr="005541E3" w:rsidRDefault="00B07DE2" w:rsidP="00EC2479">
      <w:pPr>
        <w:pStyle w:val="2-"/>
      </w:pPr>
      <w:bookmarkStart w:id="140" w:name="_Toc440375897"/>
      <w:r w:rsidRPr="005541E3">
        <w:rPr>
          <w:rFonts w:hint="eastAsia"/>
          <w:rtl/>
        </w:rPr>
        <w:t>كِتَابُ</w:t>
      </w:r>
      <w:r w:rsidRPr="005541E3">
        <w:rPr>
          <w:rtl/>
        </w:rPr>
        <w:t xml:space="preserve"> </w:t>
      </w:r>
      <w:r w:rsidRPr="005541E3">
        <w:rPr>
          <w:rFonts w:hint="eastAsia"/>
          <w:rtl/>
        </w:rPr>
        <w:t>الصَّومِ</w:t>
      </w:r>
      <w:bookmarkEnd w:id="140"/>
    </w:p>
    <w:p w:rsidR="00B07DE2" w:rsidRPr="00BE2421" w:rsidRDefault="00B07DE2" w:rsidP="00AF1D25">
      <w:pPr>
        <w:rPr>
          <w:rStyle w:val="5-Char"/>
          <w:bCs/>
          <w:rtl/>
        </w:rPr>
      </w:pPr>
      <w:r w:rsidRPr="00BE2421">
        <w:rPr>
          <w:rStyle w:val="5-Char"/>
          <w:rFonts w:hint="eastAsia"/>
          <w:rtl/>
        </w:rPr>
        <w:t>هُوَ</w:t>
      </w:r>
      <w:r w:rsidRPr="00BE2421">
        <w:rPr>
          <w:rStyle w:val="5-Char"/>
          <w:rtl/>
        </w:rPr>
        <w:t xml:space="preserve"> </w:t>
      </w:r>
      <w:r w:rsidRPr="00BE2421">
        <w:rPr>
          <w:rStyle w:val="5-Char"/>
          <w:rFonts w:hint="eastAsia"/>
          <w:rtl/>
        </w:rPr>
        <w:t>الإِمسَاكُ</w:t>
      </w:r>
      <w:r w:rsidRPr="00BE2421">
        <w:rPr>
          <w:rStyle w:val="5-Char"/>
          <w:rtl/>
        </w:rPr>
        <w:t xml:space="preserve"> </w:t>
      </w:r>
      <w:r w:rsidRPr="00BE2421">
        <w:rPr>
          <w:rStyle w:val="5-Char"/>
          <w:rFonts w:hint="eastAsia"/>
          <w:rtl/>
        </w:rPr>
        <w:t>نَهَارًا</w:t>
      </w:r>
      <w:r w:rsidRPr="00BE2421">
        <w:rPr>
          <w:rStyle w:val="5-Char"/>
          <w:rtl/>
        </w:rPr>
        <w:t xml:space="preserve"> </w:t>
      </w:r>
      <w:r w:rsidRPr="00BE2421">
        <w:rPr>
          <w:rStyle w:val="5-Char"/>
          <w:rFonts w:hint="eastAsia"/>
          <w:rtl/>
        </w:rPr>
        <w:t>عَن</w:t>
      </w:r>
      <w:r w:rsidRPr="00BE2421">
        <w:rPr>
          <w:rStyle w:val="5-Char"/>
          <w:rtl/>
        </w:rPr>
        <w:t xml:space="preserve"> </w:t>
      </w:r>
      <w:r w:rsidRPr="00BE2421">
        <w:rPr>
          <w:rStyle w:val="5-Char"/>
          <w:rFonts w:hint="eastAsia"/>
          <w:rtl/>
        </w:rPr>
        <w:t>إِدخَالِ</w:t>
      </w:r>
      <w:r w:rsidRPr="00BE2421">
        <w:rPr>
          <w:rStyle w:val="5-Char"/>
          <w:rtl/>
        </w:rPr>
        <w:t xml:space="preserve"> </w:t>
      </w:r>
      <w:r w:rsidRPr="00BE2421">
        <w:rPr>
          <w:rStyle w:val="5-Char"/>
          <w:rFonts w:hint="eastAsia"/>
          <w:rtl/>
        </w:rPr>
        <w:t>شَيءٍ</w:t>
      </w:r>
      <w:r w:rsidRPr="00BE2421">
        <w:rPr>
          <w:rStyle w:val="5-Char"/>
          <w:rtl/>
        </w:rPr>
        <w:t xml:space="preserve"> </w:t>
      </w:r>
      <w:r w:rsidRPr="00BE2421">
        <w:rPr>
          <w:rStyle w:val="5-Char"/>
          <w:rFonts w:hint="eastAsia"/>
          <w:rtl/>
        </w:rPr>
        <w:t>عَمدًا</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خَطَأً</w:t>
      </w:r>
      <w:r w:rsidRPr="00BE2421">
        <w:rPr>
          <w:rStyle w:val="5-Char"/>
          <w:rtl/>
        </w:rPr>
        <w:t xml:space="preserve"> </w:t>
      </w:r>
      <w:r w:rsidRPr="00BE2421">
        <w:rPr>
          <w:rStyle w:val="5-Char"/>
          <w:rFonts w:hint="eastAsia"/>
          <w:rtl/>
        </w:rPr>
        <w:t>بَطنًا</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لَه</w:t>
      </w:r>
      <w:r w:rsidRPr="00BE2421">
        <w:rPr>
          <w:rStyle w:val="5-Char"/>
          <w:rtl/>
        </w:rPr>
        <w:t xml:space="preserve"> </w:t>
      </w:r>
      <w:r w:rsidRPr="00BE2421">
        <w:rPr>
          <w:rStyle w:val="5-Char"/>
          <w:rFonts w:hint="eastAsia"/>
          <w:rtl/>
        </w:rPr>
        <w:t>حُكمُ</w:t>
      </w:r>
      <w:r w:rsidRPr="00BE2421">
        <w:rPr>
          <w:rStyle w:val="5-Char"/>
          <w:rtl/>
        </w:rPr>
        <w:t xml:space="preserve"> </w:t>
      </w:r>
      <w:r w:rsidRPr="00BE2421">
        <w:rPr>
          <w:rStyle w:val="5-Char"/>
          <w:rFonts w:hint="eastAsia"/>
          <w:rtl/>
        </w:rPr>
        <w:t>البَاطِن</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عَن</w:t>
      </w:r>
      <w:r w:rsidRPr="00BE2421">
        <w:rPr>
          <w:rStyle w:val="5-Char"/>
          <w:rtl/>
        </w:rPr>
        <w:t xml:space="preserve"> </w:t>
      </w:r>
      <w:r w:rsidRPr="00BE2421">
        <w:rPr>
          <w:rStyle w:val="5-Char"/>
          <w:rFonts w:hint="eastAsia"/>
          <w:rtl/>
        </w:rPr>
        <w:t>شَهوَةِ</w:t>
      </w:r>
      <w:r w:rsidRPr="00BE2421">
        <w:rPr>
          <w:rStyle w:val="5-Char"/>
          <w:rtl/>
        </w:rPr>
        <w:t xml:space="preserve"> </w:t>
      </w:r>
      <w:r w:rsidRPr="00BE2421">
        <w:rPr>
          <w:rStyle w:val="5-Char"/>
          <w:rFonts w:hint="eastAsia"/>
          <w:rtl/>
        </w:rPr>
        <w:t>الفَرجِ</w:t>
      </w:r>
      <w:r w:rsidRPr="00BE2421">
        <w:rPr>
          <w:rStyle w:val="5-Char"/>
          <w:rtl/>
        </w:rPr>
        <w:t xml:space="preserve"> </w:t>
      </w:r>
      <w:r w:rsidRPr="00BE2421">
        <w:rPr>
          <w:rStyle w:val="5-Char"/>
          <w:rFonts w:hint="eastAsia"/>
          <w:rtl/>
        </w:rPr>
        <w:t>بِنِيَّةٍ</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أَهلِه</w:t>
      </w:r>
      <w:r w:rsidRPr="00BE2421">
        <w:rPr>
          <w:rStyle w:val="5-Char"/>
          <w:rFonts w:hint="cs"/>
          <w:rtl/>
        </w:rPr>
        <w:t>.</w:t>
      </w:r>
    </w:p>
    <w:p w:rsidR="00B07DE2" w:rsidRPr="00BE2421" w:rsidRDefault="00B07DE2"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سَبَبُ</w:t>
      </w:r>
      <w:r w:rsidRPr="00BE2421">
        <w:rPr>
          <w:rStyle w:val="5-Char"/>
          <w:rtl/>
        </w:rPr>
        <w:t xml:space="preserve"> </w:t>
      </w:r>
      <w:r w:rsidRPr="00BE2421">
        <w:rPr>
          <w:rStyle w:val="5-Char"/>
          <w:rFonts w:hint="eastAsia"/>
          <w:rtl/>
        </w:rPr>
        <w:t>وُجُوبِ</w:t>
      </w:r>
      <w:r w:rsidRPr="00BE2421">
        <w:rPr>
          <w:rStyle w:val="5-Char"/>
          <w:rtl/>
        </w:rPr>
        <w:t xml:space="preserve"> </w:t>
      </w:r>
      <w:r w:rsidRPr="00BE2421">
        <w:rPr>
          <w:rStyle w:val="5-Char"/>
          <w:rFonts w:hint="eastAsia"/>
          <w:rtl/>
        </w:rPr>
        <w:t>رَمَضَانَ</w:t>
      </w:r>
      <w:r w:rsidRPr="00BE2421">
        <w:rPr>
          <w:rStyle w:val="5-Char"/>
          <w:rFonts w:hint="cs"/>
          <w:rtl/>
        </w:rPr>
        <w:t>:</w:t>
      </w:r>
      <w:r w:rsidRPr="00BE2421">
        <w:rPr>
          <w:rStyle w:val="5-Char"/>
          <w:rtl/>
        </w:rPr>
        <w:t xml:space="preserve"> </w:t>
      </w:r>
      <w:r w:rsidRPr="00BE2421">
        <w:rPr>
          <w:rStyle w:val="5-Char"/>
          <w:rFonts w:hint="eastAsia"/>
          <w:rtl/>
        </w:rPr>
        <w:t>شُهُودُ</w:t>
      </w:r>
      <w:r w:rsidRPr="00BE2421">
        <w:rPr>
          <w:rStyle w:val="5-Char"/>
          <w:rtl/>
        </w:rPr>
        <w:t xml:space="preserve"> </w:t>
      </w:r>
      <w:r w:rsidRPr="00BE2421">
        <w:rPr>
          <w:rStyle w:val="5-Char"/>
          <w:rFonts w:hint="eastAsia"/>
          <w:rtl/>
        </w:rPr>
        <w:t>جُز</w:t>
      </w:r>
      <w:r w:rsidRPr="00BE2421">
        <w:rPr>
          <w:rStyle w:val="5-Char"/>
          <w:rFonts w:hint="cs"/>
          <w:rtl/>
        </w:rPr>
        <w:t>ْ</w:t>
      </w:r>
      <w:r w:rsidRPr="00BE2421">
        <w:rPr>
          <w:rStyle w:val="5-Char"/>
          <w:rFonts w:hint="eastAsia"/>
          <w:rtl/>
        </w:rPr>
        <w:t>ءٍ</w:t>
      </w:r>
      <w:r w:rsidRPr="00BE2421">
        <w:rPr>
          <w:rStyle w:val="5-Char"/>
          <w:rtl/>
        </w:rPr>
        <w:t xml:space="preserve"> </w:t>
      </w:r>
      <w:r w:rsidRPr="00BE2421">
        <w:rPr>
          <w:rStyle w:val="5-Char"/>
          <w:rFonts w:hint="eastAsia"/>
          <w:rtl/>
        </w:rPr>
        <w:t>مِن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كُلُّ</w:t>
      </w:r>
      <w:r w:rsidRPr="00BE2421">
        <w:rPr>
          <w:rStyle w:val="5-Char"/>
          <w:rtl/>
        </w:rPr>
        <w:t xml:space="preserve"> </w:t>
      </w:r>
      <w:r w:rsidRPr="00BE2421">
        <w:rPr>
          <w:rStyle w:val="5-Char"/>
          <w:rFonts w:hint="eastAsia"/>
          <w:rtl/>
        </w:rPr>
        <w:t>يَومٍ</w:t>
      </w:r>
      <w:r w:rsidRPr="00BE2421">
        <w:rPr>
          <w:rStyle w:val="5-Char"/>
          <w:rtl/>
        </w:rPr>
        <w:t xml:space="preserve"> </w:t>
      </w:r>
      <w:r w:rsidRPr="00BE2421">
        <w:rPr>
          <w:rStyle w:val="5-Char"/>
          <w:rFonts w:hint="eastAsia"/>
          <w:rtl/>
        </w:rPr>
        <w:t>مِنهُ</w:t>
      </w:r>
      <w:r w:rsidRPr="00BE2421">
        <w:rPr>
          <w:rStyle w:val="5-Char"/>
          <w:rFonts w:hint="cs"/>
          <w:rtl/>
        </w:rPr>
        <w:t>،</w:t>
      </w:r>
      <w:r w:rsidRPr="00BE2421">
        <w:rPr>
          <w:rStyle w:val="5-Char"/>
          <w:rtl/>
        </w:rPr>
        <w:t xml:space="preserve"> </w:t>
      </w:r>
      <w:r w:rsidRPr="00BE2421">
        <w:rPr>
          <w:rStyle w:val="5-Char"/>
          <w:rFonts w:hint="eastAsia"/>
          <w:rtl/>
        </w:rPr>
        <w:t>سَبَبٌ</w:t>
      </w:r>
      <w:r w:rsidRPr="00BE2421">
        <w:rPr>
          <w:rStyle w:val="5-Char"/>
          <w:rtl/>
        </w:rPr>
        <w:t xml:space="preserve"> </w:t>
      </w:r>
      <w:r w:rsidRPr="00BE2421">
        <w:rPr>
          <w:rStyle w:val="5-Char"/>
          <w:rFonts w:hint="eastAsia"/>
          <w:rtl/>
        </w:rPr>
        <w:t>لِوُجُوبِ</w:t>
      </w:r>
      <w:r w:rsidRPr="00BE2421">
        <w:rPr>
          <w:rStyle w:val="5-Char"/>
          <w:rtl/>
        </w:rPr>
        <w:t xml:space="preserve"> </w:t>
      </w:r>
      <w:r w:rsidRPr="00BE2421">
        <w:rPr>
          <w:rStyle w:val="5-Char"/>
          <w:rFonts w:hint="eastAsia"/>
          <w:rtl/>
        </w:rPr>
        <w:t>أَدَائِه</w:t>
      </w:r>
      <w:r w:rsidRPr="00BE2421">
        <w:rPr>
          <w:rStyle w:val="5-Char"/>
          <w:rFonts w:hint="cs"/>
          <w:rtl/>
        </w:rPr>
        <w:t>.</w:t>
      </w:r>
    </w:p>
    <w:p w:rsidR="00B07DE2" w:rsidRPr="00BE2421" w:rsidRDefault="00B07DE2"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هُوَ</w:t>
      </w:r>
      <w:r w:rsidRPr="00BE2421">
        <w:rPr>
          <w:rStyle w:val="5-Char"/>
          <w:rtl/>
        </w:rPr>
        <w:t xml:space="preserve"> </w:t>
      </w:r>
      <w:r w:rsidRPr="00BE2421">
        <w:rPr>
          <w:rStyle w:val="5-Char"/>
          <w:rFonts w:hint="eastAsia"/>
          <w:rtl/>
        </w:rPr>
        <w:t>فَرضٌ</w:t>
      </w:r>
      <w:r w:rsidRPr="00BE2421">
        <w:rPr>
          <w:rStyle w:val="5-Char"/>
          <w:rtl/>
        </w:rPr>
        <w:t xml:space="preserve"> </w:t>
      </w:r>
      <w:r w:rsidRPr="00BE2421">
        <w:rPr>
          <w:rStyle w:val="5-Char"/>
          <w:rFonts w:hint="eastAsia"/>
          <w:rtl/>
        </w:rPr>
        <w:t>أَدَاءً</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ضَاءً</w:t>
      </w:r>
      <w:r w:rsidRPr="00BE2421">
        <w:rPr>
          <w:rStyle w:val="5-Char"/>
          <w:rtl/>
        </w:rPr>
        <w:t xml:space="preserve"> </w:t>
      </w:r>
      <w:r w:rsidRPr="00BE2421">
        <w:rPr>
          <w:rStyle w:val="5-Char"/>
          <w:rFonts w:hint="eastAsia"/>
          <w:rtl/>
        </w:rPr>
        <w:t>عَلَ</w:t>
      </w:r>
      <w:r w:rsidR="00764F37" w:rsidRPr="00BE2421">
        <w:rPr>
          <w:rStyle w:val="5-Char"/>
          <w:rFonts w:hint="cs"/>
          <w:rtl/>
        </w:rPr>
        <w:t>ی</w:t>
      </w:r>
      <w:r w:rsidRPr="00764F37">
        <w:rPr>
          <w:rFonts w:ascii="Al-QuranAlKareem" w:hAnsi="Al-QuranAlKareem"/>
          <w:sz w:val="14"/>
          <w:szCs w:val="14"/>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جتَمَعَ</w:t>
      </w:r>
      <w:r w:rsidRPr="00BE2421">
        <w:rPr>
          <w:rStyle w:val="5-Char"/>
          <w:rtl/>
        </w:rPr>
        <w:t xml:space="preserve"> </w:t>
      </w:r>
      <w:r w:rsidRPr="00BE2421">
        <w:rPr>
          <w:rStyle w:val="5-Char"/>
          <w:rFonts w:hint="eastAsia"/>
          <w:rtl/>
        </w:rPr>
        <w:t>فِيهِ</w:t>
      </w:r>
      <w:r w:rsidRPr="00BE2421">
        <w:rPr>
          <w:rStyle w:val="5-Char"/>
          <w:rtl/>
        </w:rPr>
        <w:t xml:space="preserve"> </w:t>
      </w:r>
      <w:r w:rsidRPr="00BE2421">
        <w:rPr>
          <w:rStyle w:val="5-Char"/>
          <w:rFonts w:hint="eastAsia"/>
          <w:rtl/>
        </w:rPr>
        <w:t>أَربَعَةُ</w:t>
      </w:r>
      <w:r w:rsidRPr="00BE2421">
        <w:rPr>
          <w:rStyle w:val="5-Char"/>
          <w:rtl/>
        </w:rPr>
        <w:t xml:space="preserve"> </w:t>
      </w:r>
      <w:r w:rsidRPr="00BE2421">
        <w:rPr>
          <w:rStyle w:val="5-Char"/>
          <w:rFonts w:hint="eastAsia"/>
          <w:rtl/>
        </w:rPr>
        <w:t>أَشيَاءَ</w:t>
      </w:r>
      <w:r w:rsidRPr="00BE2421">
        <w:rPr>
          <w:rStyle w:val="5-Char"/>
          <w:rFonts w:hint="cs"/>
          <w:rtl/>
        </w:rPr>
        <w:t>:</w:t>
      </w:r>
      <w:r w:rsidRPr="00BE2421">
        <w:rPr>
          <w:rStyle w:val="5-Char"/>
          <w:rtl/>
        </w:rPr>
        <w:t xml:space="preserve"> </w:t>
      </w:r>
      <w:r w:rsidRPr="00BE2421">
        <w:rPr>
          <w:rStyle w:val="5-Char"/>
          <w:rFonts w:hint="eastAsia"/>
          <w:rtl/>
        </w:rPr>
        <w:t>الإِسلَامُ</w:t>
      </w:r>
      <w:r w:rsidRPr="00BE2421">
        <w:rPr>
          <w:rStyle w:val="5-Char"/>
          <w:rtl/>
        </w:rPr>
        <w:t xml:space="preserve"> </w:t>
      </w:r>
      <w:r w:rsidRPr="00BE2421">
        <w:rPr>
          <w:rStyle w:val="5-Char"/>
          <w:rFonts w:hint="eastAsia"/>
          <w:rtl/>
        </w:rPr>
        <w:t>وَالعَقلُ</w:t>
      </w:r>
      <w:r w:rsidRPr="00BE2421">
        <w:rPr>
          <w:rStyle w:val="5-Char"/>
          <w:rtl/>
        </w:rPr>
        <w:t xml:space="preserve"> </w:t>
      </w:r>
      <w:r w:rsidRPr="00BE2421">
        <w:rPr>
          <w:rStyle w:val="5-Char"/>
          <w:rFonts w:hint="eastAsia"/>
          <w:rtl/>
        </w:rPr>
        <w:t>وَالبُلُوغُ</w:t>
      </w:r>
      <w:r w:rsidRPr="00BE2421">
        <w:rPr>
          <w:rStyle w:val="5-Char"/>
          <w:rtl/>
        </w:rPr>
        <w:t xml:space="preserve"> </w:t>
      </w:r>
      <w:r w:rsidRPr="00BE2421">
        <w:rPr>
          <w:rStyle w:val="5-Char"/>
          <w:rFonts w:hint="eastAsia"/>
          <w:rtl/>
        </w:rPr>
        <w:t>وَالعِلمُ</w:t>
      </w:r>
      <w:r w:rsidRPr="00BE2421">
        <w:rPr>
          <w:rStyle w:val="5-Char"/>
          <w:rtl/>
        </w:rPr>
        <w:t xml:space="preserve"> </w:t>
      </w:r>
      <w:r w:rsidRPr="00BE2421">
        <w:rPr>
          <w:rStyle w:val="5-Char"/>
          <w:rFonts w:hint="eastAsia"/>
          <w:rtl/>
        </w:rPr>
        <w:t>بِالوُجُوبِ</w:t>
      </w:r>
      <w:r w:rsidRPr="00BE2421">
        <w:rPr>
          <w:rStyle w:val="5-Char"/>
          <w:rtl/>
        </w:rPr>
        <w:t xml:space="preserve"> </w:t>
      </w:r>
      <w:r w:rsidRPr="00BE2421">
        <w:rPr>
          <w:rStyle w:val="5-Char"/>
          <w:rFonts w:hint="eastAsia"/>
          <w:rtl/>
        </w:rPr>
        <w:t>لِمَن</w:t>
      </w:r>
      <w:r w:rsidRPr="00BE2421">
        <w:rPr>
          <w:rStyle w:val="5-Char"/>
          <w:rtl/>
        </w:rPr>
        <w:t xml:space="preserve"> </w:t>
      </w:r>
      <w:r w:rsidRPr="00BE2421">
        <w:rPr>
          <w:rStyle w:val="5-Char"/>
          <w:rFonts w:hint="eastAsia"/>
          <w:rtl/>
        </w:rPr>
        <w:t>أَسلَم</w:t>
      </w:r>
      <w:r w:rsidRPr="00BE2421">
        <w:rPr>
          <w:rStyle w:val="5-Char"/>
          <w:rtl/>
        </w:rPr>
        <w:t xml:space="preserve"> </w:t>
      </w:r>
      <w:r w:rsidRPr="00BE2421">
        <w:rPr>
          <w:rStyle w:val="5-Char"/>
          <w:rFonts w:hint="eastAsia"/>
          <w:rtl/>
        </w:rPr>
        <w:t>بِدَارِ</w:t>
      </w:r>
      <w:r w:rsidRPr="00BE2421">
        <w:rPr>
          <w:rStyle w:val="5-Char"/>
          <w:rtl/>
        </w:rPr>
        <w:t xml:space="preserve"> </w:t>
      </w:r>
      <w:r w:rsidRPr="00BE2421">
        <w:rPr>
          <w:rStyle w:val="5-Char"/>
          <w:rFonts w:hint="eastAsia"/>
          <w:rtl/>
        </w:rPr>
        <w:t>الحَربِ</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الكَونُ</w:t>
      </w:r>
      <w:r w:rsidRPr="00BE2421">
        <w:rPr>
          <w:rStyle w:val="5-Char"/>
          <w:rtl/>
        </w:rPr>
        <w:t xml:space="preserve"> </w:t>
      </w:r>
      <w:r w:rsidRPr="00BE2421">
        <w:rPr>
          <w:rStyle w:val="5-Char"/>
          <w:rFonts w:hint="eastAsia"/>
          <w:rtl/>
        </w:rPr>
        <w:t>بِدَارِ</w:t>
      </w:r>
      <w:r w:rsidRPr="00BE2421">
        <w:rPr>
          <w:rStyle w:val="5-Char"/>
          <w:rtl/>
        </w:rPr>
        <w:t xml:space="preserve"> </w:t>
      </w:r>
      <w:r w:rsidRPr="00BE2421">
        <w:rPr>
          <w:rStyle w:val="5-Char"/>
          <w:rFonts w:hint="eastAsia"/>
          <w:rtl/>
        </w:rPr>
        <w:t>الإِسلَامِ</w:t>
      </w:r>
      <w:r w:rsidRPr="00BE2421">
        <w:rPr>
          <w:rStyle w:val="5-Char"/>
          <w:rFonts w:hint="cs"/>
          <w:rtl/>
        </w:rPr>
        <w:t>.</w:t>
      </w:r>
    </w:p>
    <w:p w:rsidR="00B07DE2" w:rsidRPr="00BE2421" w:rsidRDefault="00B07DE2"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يُشتَرَطُ</w:t>
      </w:r>
      <w:r w:rsidRPr="00BE2421">
        <w:rPr>
          <w:rStyle w:val="5-Char"/>
          <w:rtl/>
        </w:rPr>
        <w:t xml:space="preserve"> </w:t>
      </w:r>
      <w:r w:rsidRPr="00BE2421">
        <w:rPr>
          <w:rStyle w:val="5-Char"/>
          <w:rFonts w:hint="eastAsia"/>
          <w:rtl/>
        </w:rPr>
        <w:t>لِوُجُوبِ</w:t>
      </w:r>
      <w:r w:rsidRPr="00BE2421">
        <w:rPr>
          <w:rStyle w:val="5-Char"/>
          <w:rtl/>
        </w:rPr>
        <w:t xml:space="preserve"> </w:t>
      </w:r>
      <w:r w:rsidRPr="00BE2421">
        <w:rPr>
          <w:rStyle w:val="5-Char"/>
          <w:rFonts w:hint="eastAsia"/>
          <w:rtl/>
        </w:rPr>
        <w:t>أَدَائِهِ</w:t>
      </w:r>
      <w:r w:rsidRPr="00BE2421">
        <w:rPr>
          <w:rStyle w:val="5-Char"/>
          <w:rFonts w:hint="cs"/>
          <w:rtl/>
        </w:rPr>
        <w:t>:</w:t>
      </w:r>
      <w:r w:rsidRPr="00BE2421">
        <w:rPr>
          <w:rStyle w:val="5-Char"/>
          <w:rtl/>
        </w:rPr>
        <w:t xml:space="preserve"> </w:t>
      </w:r>
      <w:r w:rsidRPr="00BE2421">
        <w:rPr>
          <w:rStyle w:val="5-Char"/>
          <w:rFonts w:hint="eastAsia"/>
          <w:rtl/>
        </w:rPr>
        <w:t>الصِّحَّةُ</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مَرَضٍ</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حَيضٍ</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نِفَاسٍ</w:t>
      </w:r>
      <w:r w:rsidRPr="00BE2421">
        <w:rPr>
          <w:rStyle w:val="5-Char"/>
          <w:rtl/>
        </w:rPr>
        <w:t xml:space="preserve"> </w:t>
      </w:r>
      <w:r w:rsidRPr="00BE2421">
        <w:rPr>
          <w:rStyle w:val="5-Char"/>
          <w:rFonts w:hint="eastAsia"/>
          <w:rtl/>
        </w:rPr>
        <w:t>وَالإِقَامَةُ</w:t>
      </w:r>
      <w:r w:rsidRPr="00BE2421">
        <w:rPr>
          <w:rStyle w:val="5-Char"/>
          <w:rFonts w:hint="cs"/>
          <w:rtl/>
        </w:rPr>
        <w:t>.</w:t>
      </w:r>
    </w:p>
    <w:p w:rsidR="00B07DE2" w:rsidRPr="00BE2421" w:rsidRDefault="00B07DE2"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يُشتَرَطُ</w:t>
      </w:r>
      <w:r w:rsidRPr="00BE2421">
        <w:rPr>
          <w:rStyle w:val="5-Char"/>
          <w:rtl/>
        </w:rPr>
        <w:t xml:space="preserve"> </w:t>
      </w:r>
      <w:r w:rsidRPr="00BE2421">
        <w:rPr>
          <w:rStyle w:val="5-Char"/>
          <w:rFonts w:hint="eastAsia"/>
          <w:rtl/>
        </w:rPr>
        <w:t>لِصِحَّةِ</w:t>
      </w:r>
      <w:r w:rsidRPr="00BE2421">
        <w:rPr>
          <w:rStyle w:val="5-Char"/>
          <w:rtl/>
        </w:rPr>
        <w:t xml:space="preserve"> </w:t>
      </w:r>
      <w:r w:rsidRPr="00BE2421">
        <w:rPr>
          <w:rStyle w:val="5-Char"/>
          <w:rFonts w:hint="eastAsia"/>
          <w:rtl/>
        </w:rPr>
        <w:t>أَدَائِه</w:t>
      </w:r>
      <w:r w:rsidRPr="00BE2421">
        <w:rPr>
          <w:rStyle w:val="5-Char"/>
          <w:rtl/>
        </w:rPr>
        <w:t xml:space="preserve"> </w:t>
      </w:r>
      <w:r w:rsidRPr="00BE2421">
        <w:rPr>
          <w:rStyle w:val="5-Char"/>
          <w:rFonts w:hint="eastAsia"/>
          <w:rtl/>
        </w:rPr>
        <w:t>ثَلَاثَةٌ</w:t>
      </w:r>
      <w:r w:rsidRPr="00BE2421">
        <w:rPr>
          <w:rStyle w:val="5-Char"/>
          <w:rFonts w:hint="cs"/>
          <w:rtl/>
        </w:rPr>
        <w:t>:</w:t>
      </w:r>
      <w:r w:rsidRPr="00BE2421">
        <w:rPr>
          <w:rStyle w:val="5-Char"/>
          <w:rtl/>
        </w:rPr>
        <w:t xml:space="preserve"> </w:t>
      </w:r>
      <w:r w:rsidRPr="00BE2421">
        <w:rPr>
          <w:rStyle w:val="5-Char"/>
          <w:rFonts w:hint="eastAsia"/>
          <w:rtl/>
        </w:rPr>
        <w:t>النِّيَّةُ</w:t>
      </w:r>
      <w:r w:rsidRPr="00BE2421">
        <w:rPr>
          <w:rStyle w:val="5-Char"/>
          <w:rtl/>
        </w:rPr>
        <w:t xml:space="preserve"> </w:t>
      </w:r>
      <w:r w:rsidRPr="00BE2421">
        <w:rPr>
          <w:rStyle w:val="5-Char"/>
          <w:rFonts w:hint="eastAsia"/>
          <w:rtl/>
        </w:rPr>
        <w:t>وَالخُلُوُّ</w:t>
      </w:r>
      <w:r w:rsidRPr="00BE2421">
        <w:rPr>
          <w:rStyle w:val="5-Char"/>
          <w:rtl/>
        </w:rPr>
        <w:t xml:space="preserve"> </w:t>
      </w:r>
      <w:r w:rsidRPr="00BE2421">
        <w:rPr>
          <w:rStyle w:val="5-Char"/>
          <w:rFonts w:hint="eastAsia"/>
          <w:rtl/>
        </w:rPr>
        <w:t>عَمَّا</w:t>
      </w:r>
      <w:r w:rsidRPr="00BE2421">
        <w:rPr>
          <w:rStyle w:val="5-Char"/>
          <w:rtl/>
        </w:rPr>
        <w:t xml:space="preserve"> </w:t>
      </w:r>
      <w:r w:rsidRPr="00BE2421">
        <w:rPr>
          <w:rStyle w:val="5-Char"/>
          <w:rFonts w:hint="eastAsia"/>
          <w:rtl/>
        </w:rPr>
        <w:t>يُنَافِيهِ</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حَيضٍ</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نِفَاسٍ</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عَمَّا</w:t>
      </w:r>
      <w:r w:rsidRPr="00BE2421">
        <w:rPr>
          <w:rStyle w:val="5-Char"/>
          <w:rtl/>
        </w:rPr>
        <w:t xml:space="preserve"> </w:t>
      </w:r>
      <w:r w:rsidRPr="00BE2421">
        <w:rPr>
          <w:rStyle w:val="5-Char"/>
          <w:rFonts w:hint="eastAsia"/>
          <w:rtl/>
        </w:rPr>
        <w:t>يُفسِدُه</w:t>
      </w:r>
      <w:r w:rsidRPr="00BE2421">
        <w:rPr>
          <w:rStyle w:val="5-Char"/>
          <w:rFonts w:hint="cs"/>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شتَرَطُ</w:t>
      </w:r>
      <w:r w:rsidRPr="00BE2421">
        <w:rPr>
          <w:rStyle w:val="5-Char"/>
          <w:rtl/>
        </w:rPr>
        <w:t xml:space="preserve"> </w:t>
      </w:r>
      <w:r w:rsidRPr="00BE2421">
        <w:rPr>
          <w:rStyle w:val="5-Char"/>
          <w:rFonts w:hint="eastAsia"/>
          <w:rtl/>
        </w:rPr>
        <w:t>الخُلُوُّ</w:t>
      </w:r>
      <w:r w:rsidRPr="00BE2421">
        <w:rPr>
          <w:rStyle w:val="5-Char"/>
          <w:rtl/>
        </w:rPr>
        <w:t xml:space="preserve"> </w:t>
      </w:r>
      <w:r w:rsidRPr="00BE2421">
        <w:rPr>
          <w:rStyle w:val="5-Char"/>
          <w:rFonts w:hint="eastAsia"/>
          <w:rtl/>
        </w:rPr>
        <w:t>عَنِ</w:t>
      </w:r>
      <w:r w:rsidRPr="00BE2421">
        <w:rPr>
          <w:rStyle w:val="5-Char"/>
          <w:rtl/>
        </w:rPr>
        <w:t xml:space="preserve"> </w:t>
      </w:r>
      <w:r w:rsidRPr="00BE2421">
        <w:rPr>
          <w:rStyle w:val="5-Char"/>
          <w:rFonts w:hint="eastAsia"/>
          <w:rtl/>
        </w:rPr>
        <w:t>الجِنَابَةِ</w:t>
      </w:r>
      <w:r w:rsidRPr="00BE2421">
        <w:rPr>
          <w:rStyle w:val="5-Char"/>
          <w:rFonts w:hint="cs"/>
          <w:rtl/>
        </w:rPr>
        <w:t>.</w:t>
      </w:r>
    </w:p>
    <w:p w:rsidR="00B07DE2" w:rsidRDefault="00B07DE2" w:rsidP="00AF1D25">
      <w:pPr>
        <w:rPr>
          <w:rStyle w:val="5-Char"/>
          <w:rtl/>
        </w:rPr>
      </w:pPr>
      <w:r w:rsidRPr="00BE2421">
        <w:rPr>
          <w:rStyle w:val="5-Char"/>
          <w:rFonts w:hint="eastAsia"/>
          <w:rtl/>
        </w:rPr>
        <w:t>وَ</w:t>
      </w:r>
      <w:r w:rsidRPr="00BE2421">
        <w:rPr>
          <w:rStyle w:val="5-Char"/>
          <w:rtl/>
        </w:rPr>
        <w:t xml:space="preserve"> </w:t>
      </w:r>
      <w:r w:rsidRPr="00BE2421">
        <w:rPr>
          <w:rStyle w:val="5-Char"/>
          <w:rFonts w:hint="eastAsia"/>
          <w:rtl/>
        </w:rPr>
        <w:t>رُكنُهُ</w:t>
      </w:r>
      <w:r w:rsidRPr="00BE2421">
        <w:rPr>
          <w:rStyle w:val="5-Char"/>
          <w:rFonts w:hint="cs"/>
          <w:rtl/>
        </w:rPr>
        <w:t>:</w:t>
      </w:r>
      <w:r w:rsidRPr="00BE2421">
        <w:rPr>
          <w:rStyle w:val="5-Char"/>
          <w:rtl/>
        </w:rPr>
        <w:t xml:space="preserve"> </w:t>
      </w:r>
      <w:r w:rsidRPr="00BE2421">
        <w:rPr>
          <w:rStyle w:val="5-Char"/>
          <w:rFonts w:hint="eastAsia"/>
          <w:rtl/>
        </w:rPr>
        <w:t>الكَفُّ</w:t>
      </w:r>
      <w:r w:rsidRPr="00BE2421">
        <w:rPr>
          <w:rStyle w:val="5-Char"/>
          <w:rtl/>
        </w:rPr>
        <w:t xml:space="preserve"> </w:t>
      </w:r>
      <w:r w:rsidRPr="00BE2421">
        <w:rPr>
          <w:rStyle w:val="5-Char"/>
          <w:rFonts w:hint="eastAsia"/>
          <w:rtl/>
        </w:rPr>
        <w:t>عَن</w:t>
      </w:r>
      <w:r w:rsidRPr="00BE2421">
        <w:rPr>
          <w:rStyle w:val="5-Char"/>
          <w:rtl/>
        </w:rPr>
        <w:t xml:space="preserve"> </w:t>
      </w:r>
      <w:r w:rsidRPr="00BE2421">
        <w:rPr>
          <w:rStyle w:val="5-Char"/>
          <w:rFonts w:hint="eastAsia"/>
          <w:rtl/>
        </w:rPr>
        <w:t>قَضَاءِ</w:t>
      </w:r>
      <w:r w:rsidRPr="00BE2421">
        <w:rPr>
          <w:rStyle w:val="5-Char"/>
          <w:rtl/>
        </w:rPr>
        <w:t xml:space="preserve"> </w:t>
      </w:r>
      <w:r w:rsidRPr="00BE2421">
        <w:rPr>
          <w:rStyle w:val="5-Char"/>
          <w:rFonts w:hint="eastAsia"/>
          <w:rtl/>
        </w:rPr>
        <w:t>شَهوَتَيِ</w:t>
      </w:r>
      <w:r w:rsidRPr="00BE2421">
        <w:rPr>
          <w:rStyle w:val="5-Char"/>
          <w:rtl/>
        </w:rPr>
        <w:t xml:space="preserve"> </w:t>
      </w:r>
      <w:r w:rsidRPr="00BE2421">
        <w:rPr>
          <w:rStyle w:val="5-Char"/>
          <w:rFonts w:hint="eastAsia"/>
          <w:rtl/>
        </w:rPr>
        <w:t>البَطنِ</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لفَرجِ</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أُلحِقَ</w:t>
      </w:r>
      <w:r w:rsidRPr="00BE2421">
        <w:rPr>
          <w:rStyle w:val="5-Char"/>
          <w:rtl/>
        </w:rPr>
        <w:t xml:space="preserve"> </w:t>
      </w:r>
      <w:r w:rsidRPr="00BE2421">
        <w:rPr>
          <w:rStyle w:val="5-Char"/>
          <w:rFonts w:hint="eastAsia"/>
          <w:rtl/>
        </w:rPr>
        <w:t>بِهِمَ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حُكمُهُ</w:t>
      </w:r>
      <w:r w:rsidRPr="00BE2421">
        <w:rPr>
          <w:rStyle w:val="5-Char"/>
          <w:rFonts w:hint="cs"/>
          <w:rtl/>
        </w:rPr>
        <w:t>:</w:t>
      </w:r>
      <w:r w:rsidRPr="00BE2421">
        <w:rPr>
          <w:rStyle w:val="5-Char"/>
          <w:rtl/>
        </w:rPr>
        <w:t xml:space="preserve"> </w:t>
      </w:r>
      <w:r w:rsidRPr="00BE2421">
        <w:rPr>
          <w:rStyle w:val="5-Char"/>
          <w:rFonts w:hint="eastAsia"/>
          <w:rtl/>
        </w:rPr>
        <w:t>سُقُوطُ</w:t>
      </w:r>
      <w:r w:rsidRPr="00BE2421">
        <w:rPr>
          <w:rStyle w:val="5-Char"/>
          <w:rtl/>
        </w:rPr>
        <w:t xml:space="preserve"> </w:t>
      </w:r>
      <w:r w:rsidRPr="00BE2421">
        <w:rPr>
          <w:rStyle w:val="5-Char"/>
          <w:rFonts w:hint="eastAsia"/>
          <w:rtl/>
        </w:rPr>
        <w:t>الوَاجِبِ</w:t>
      </w:r>
      <w:r w:rsidRPr="00BE2421">
        <w:rPr>
          <w:rStyle w:val="5-Char"/>
          <w:rtl/>
        </w:rPr>
        <w:t xml:space="preserve"> </w:t>
      </w:r>
      <w:r w:rsidRPr="00BE2421">
        <w:rPr>
          <w:rStyle w:val="5-Char"/>
          <w:rFonts w:hint="eastAsia"/>
          <w:rtl/>
        </w:rPr>
        <w:t>عَنِ</w:t>
      </w:r>
      <w:r w:rsidRPr="00BE2421">
        <w:rPr>
          <w:rStyle w:val="5-Char"/>
          <w:rtl/>
        </w:rPr>
        <w:t xml:space="preserve"> </w:t>
      </w:r>
      <w:r w:rsidRPr="00BE2421">
        <w:rPr>
          <w:rStyle w:val="5-Char"/>
          <w:rFonts w:hint="eastAsia"/>
          <w:rtl/>
        </w:rPr>
        <w:t>الذِّمَّ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لثَّوَابُ</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آخِرَةِ</w:t>
      </w:r>
      <w:r w:rsidRPr="00BE2421">
        <w:rPr>
          <w:rStyle w:val="5-Char"/>
          <w:rFonts w:hint="cs"/>
          <w:rtl/>
        </w:rPr>
        <w:t>.</w:t>
      </w:r>
      <w:r w:rsidRPr="00BE2421">
        <w:rPr>
          <w:rStyle w:val="5-Char"/>
          <w:rtl/>
        </w:rPr>
        <w:t xml:space="preserve"> </w:t>
      </w:r>
      <w:r w:rsidRPr="00BE2421">
        <w:rPr>
          <w:rStyle w:val="5-Char"/>
          <w:rFonts w:hint="eastAsia"/>
          <w:rtl/>
        </w:rPr>
        <w:t>وَاللهُ</w:t>
      </w:r>
      <w:r w:rsidRPr="00BE2421">
        <w:rPr>
          <w:rStyle w:val="5-Char"/>
          <w:rtl/>
        </w:rPr>
        <w:t xml:space="preserve"> </w:t>
      </w:r>
      <w:r w:rsidRPr="00BE2421">
        <w:rPr>
          <w:rStyle w:val="5-Char"/>
          <w:rFonts w:hint="eastAsia"/>
          <w:rtl/>
        </w:rPr>
        <w:t>اَعلَم</w:t>
      </w:r>
      <w:r w:rsidRPr="00BE2421">
        <w:rPr>
          <w:rStyle w:val="5-Char"/>
          <w:rFonts w:hint="cs"/>
          <w:rtl/>
        </w:rPr>
        <w:t>.</w:t>
      </w:r>
    </w:p>
    <w:p w:rsidR="00091DBD" w:rsidRDefault="00091DBD" w:rsidP="00AF1D25">
      <w:pPr>
        <w:rPr>
          <w:rStyle w:val="5-Char"/>
          <w:bCs/>
          <w:rtl/>
        </w:rPr>
        <w:sectPr w:rsidR="00091DBD" w:rsidSect="00EC2479">
          <w:footnotePr>
            <w:numRestart w:val="eachPage"/>
          </w:footnotePr>
          <w:pgSz w:w="9356" w:h="13608" w:code="9"/>
          <w:pgMar w:top="567" w:right="1134" w:bottom="851" w:left="1134" w:header="454" w:footer="0" w:gutter="0"/>
          <w:cols w:space="708"/>
          <w:titlePg/>
          <w:bidi/>
          <w:docGrid w:linePitch="360"/>
        </w:sectPr>
      </w:pPr>
    </w:p>
    <w:p w:rsidR="006B31CA" w:rsidRDefault="006B31CA" w:rsidP="00091DBD">
      <w:pPr>
        <w:pStyle w:val="2-"/>
        <w:rPr>
          <w:rtl/>
        </w:rPr>
      </w:pPr>
      <w:bookmarkStart w:id="141" w:name="_Toc440375898"/>
      <w:r>
        <w:rPr>
          <w:rFonts w:hint="cs"/>
          <w:rtl/>
        </w:rPr>
        <w:t>کتاب روزه</w:t>
      </w:r>
      <w:bookmarkEnd w:id="141"/>
    </w:p>
    <w:p w:rsidR="006B31CA" w:rsidRPr="007100A7" w:rsidRDefault="006B31CA" w:rsidP="00091DBD">
      <w:pPr>
        <w:rPr>
          <w:rStyle w:val="1-Char"/>
          <w:rtl/>
        </w:rPr>
      </w:pPr>
      <w:r w:rsidRPr="007100A7">
        <w:rPr>
          <w:rStyle w:val="1-Char"/>
          <w:rFonts w:hint="cs"/>
          <w:rtl/>
        </w:rPr>
        <w:t>[</w:t>
      </w:r>
      <w:r w:rsidRPr="00FE6406">
        <w:rPr>
          <w:rStyle w:val="9-Char"/>
          <w:rFonts w:eastAsia="Batang" w:hint="cs"/>
          <w:rtl/>
        </w:rPr>
        <w:t>روزه‌</w:t>
      </w:r>
      <w:r w:rsidR="00446BB7">
        <w:rPr>
          <w:rStyle w:val="9-Char"/>
          <w:rFonts w:eastAsia="Batang" w:hint="cs"/>
          <w:rtl/>
        </w:rPr>
        <w:t>ی</w:t>
      </w:r>
      <w:r w:rsidRPr="00FE6406">
        <w:rPr>
          <w:rStyle w:val="9-Char"/>
          <w:rFonts w:eastAsia="Batang" w:hint="cs"/>
          <w:rtl/>
        </w:rPr>
        <w:t xml:space="preserve"> رمضان</w:t>
      </w:r>
      <w:r w:rsidRPr="007100A7">
        <w:rPr>
          <w:rStyle w:val="1-Char"/>
          <w:rFonts w:hint="cs"/>
          <w:rtl/>
        </w:rPr>
        <w:t xml:space="preserve">، </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از ارکان و فرائض اسلام است؛ خداوند بلند مرتبه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د:</w:t>
      </w:r>
      <w:r w:rsidR="00091DBD">
        <w:rPr>
          <w:rStyle w:val="1-Char"/>
          <w:rFonts w:hint="cs"/>
          <w:rtl/>
        </w:rPr>
        <w:t xml:space="preserve"> </w:t>
      </w:r>
      <w:r w:rsidR="00091DBD">
        <w:rPr>
          <w:rStyle w:val="1-Char"/>
          <w:rFonts w:cs="Traditional Arabic"/>
          <w:color w:val="000000"/>
          <w:shd w:val="clear" w:color="auto" w:fill="FFFFFF"/>
          <w:rtl/>
        </w:rPr>
        <w:t>﴿</w:t>
      </w:r>
      <w:r w:rsidR="00091DBD" w:rsidRPr="000751A8">
        <w:rPr>
          <w:rStyle w:val="4-Char"/>
          <w:rtl/>
        </w:rPr>
        <w:t xml:space="preserve">يَٰٓأَيُّهَا </w:t>
      </w:r>
      <w:r w:rsidR="00091DBD" w:rsidRPr="000751A8">
        <w:rPr>
          <w:rStyle w:val="4-Char"/>
          <w:rFonts w:hint="cs"/>
          <w:rtl/>
        </w:rPr>
        <w:t>ٱ</w:t>
      </w:r>
      <w:r w:rsidR="00091DBD" w:rsidRPr="000751A8">
        <w:rPr>
          <w:rStyle w:val="4-Char"/>
          <w:rFonts w:hint="eastAsia"/>
          <w:rtl/>
        </w:rPr>
        <w:t>لَّذِينَ</w:t>
      </w:r>
      <w:r w:rsidR="00091DBD" w:rsidRPr="000751A8">
        <w:rPr>
          <w:rStyle w:val="4-Char"/>
          <w:rtl/>
        </w:rPr>
        <w:t xml:space="preserve"> ءَامَنُواْ كُتِبَ عَلَيۡكُمُ </w:t>
      </w:r>
      <w:r w:rsidR="00091DBD" w:rsidRPr="000751A8">
        <w:rPr>
          <w:rStyle w:val="4-Char"/>
          <w:rFonts w:hint="cs"/>
          <w:rtl/>
        </w:rPr>
        <w:t>ٱ</w:t>
      </w:r>
      <w:r w:rsidR="00091DBD" w:rsidRPr="000751A8">
        <w:rPr>
          <w:rStyle w:val="4-Char"/>
          <w:rFonts w:hint="eastAsia"/>
          <w:rtl/>
        </w:rPr>
        <w:t>لصِّيَامُ</w:t>
      </w:r>
      <w:r w:rsidR="00091DBD" w:rsidRPr="000751A8">
        <w:rPr>
          <w:rStyle w:val="4-Char"/>
          <w:rtl/>
        </w:rPr>
        <w:t xml:space="preserve"> كَمَا كُتِبَ عَلَى </w:t>
      </w:r>
      <w:r w:rsidR="00091DBD" w:rsidRPr="000751A8">
        <w:rPr>
          <w:rStyle w:val="4-Char"/>
          <w:rFonts w:hint="cs"/>
          <w:rtl/>
        </w:rPr>
        <w:t>ٱ</w:t>
      </w:r>
      <w:r w:rsidR="00091DBD" w:rsidRPr="000751A8">
        <w:rPr>
          <w:rStyle w:val="4-Char"/>
          <w:rFonts w:hint="eastAsia"/>
          <w:rtl/>
        </w:rPr>
        <w:t>لَّذِينَ</w:t>
      </w:r>
      <w:r w:rsidR="00091DBD" w:rsidRPr="000751A8">
        <w:rPr>
          <w:rStyle w:val="4-Char"/>
          <w:rtl/>
        </w:rPr>
        <w:t xml:space="preserve"> مِن قَبۡلِكُمۡ لَعَلَّكُمۡ تَتَّقُونَ١٨٣</w:t>
      </w:r>
      <w:r w:rsidR="00091DBD">
        <w:rPr>
          <w:rStyle w:val="1-Char"/>
          <w:rFonts w:cs="Traditional Arabic"/>
          <w:color w:val="000000"/>
          <w:shd w:val="clear" w:color="auto" w:fill="FFFFFF"/>
          <w:rtl/>
        </w:rPr>
        <w:t>﴾</w:t>
      </w:r>
      <w:r w:rsidR="00091DBD" w:rsidRPr="000751A8">
        <w:rPr>
          <w:rStyle w:val="4-Char"/>
          <w:rtl/>
        </w:rPr>
        <w:t xml:space="preserve"> </w:t>
      </w:r>
      <w:r w:rsidR="00091DBD" w:rsidRPr="000751A8">
        <w:rPr>
          <w:rStyle w:val="9-Char1"/>
          <w:rtl/>
        </w:rPr>
        <w:t>[البقرة: 183]</w:t>
      </w:r>
      <w:r w:rsidRPr="007100A7">
        <w:rPr>
          <w:rStyle w:val="1-Char"/>
          <w:rFonts w:hint="cs"/>
          <w:rtl/>
        </w:rPr>
        <w:t xml:space="preserve"> </w:t>
      </w:r>
      <w:r w:rsidRPr="00BE2421">
        <w:rPr>
          <w:rStyle w:val="6-Char"/>
          <w:rFonts w:hint="cs"/>
          <w:rtl/>
        </w:rPr>
        <w:t>«ا</w:t>
      </w:r>
      <w:r w:rsidR="00446BB7">
        <w:rPr>
          <w:rStyle w:val="6-Char"/>
          <w:rFonts w:hint="cs"/>
          <w:rtl/>
        </w:rPr>
        <w:t>ی</w:t>
      </w:r>
      <w:r w:rsidRPr="00BE2421">
        <w:rPr>
          <w:rStyle w:val="6-Char"/>
          <w:rFonts w:hint="cs"/>
          <w:rtl/>
        </w:rPr>
        <w:t xml:space="preserve"> مؤمنان! بر شما روزه واجب شده است همانگونه که بر کسان</w:t>
      </w:r>
      <w:r w:rsidR="00446BB7">
        <w:rPr>
          <w:rStyle w:val="6-Char"/>
          <w:rFonts w:hint="cs"/>
          <w:rtl/>
        </w:rPr>
        <w:t>ی</w:t>
      </w:r>
      <w:r w:rsidRPr="00BE2421">
        <w:rPr>
          <w:rStyle w:val="6-Char"/>
          <w:rFonts w:hint="cs"/>
          <w:rtl/>
        </w:rPr>
        <w:t xml:space="preserve"> که پ</w:t>
      </w:r>
      <w:r w:rsidR="00446BB7">
        <w:rPr>
          <w:rStyle w:val="6-Char"/>
          <w:rFonts w:hint="cs"/>
          <w:rtl/>
        </w:rPr>
        <w:t>ی</w:t>
      </w:r>
      <w:r w:rsidRPr="00BE2421">
        <w:rPr>
          <w:rStyle w:val="6-Char"/>
          <w:rFonts w:hint="cs"/>
          <w:rtl/>
        </w:rPr>
        <w:t>ش از شما بوده‌اند واجب بوده است تا باشد که پره</w:t>
      </w:r>
      <w:r w:rsidR="00446BB7">
        <w:rPr>
          <w:rStyle w:val="6-Char"/>
          <w:rFonts w:hint="cs"/>
          <w:rtl/>
        </w:rPr>
        <w:t>ی</w:t>
      </w:r>
      <w:r w:rsidRPr="00BE2421">
        <w:rPr>
          <w:rStyle w:val="6-Char"/>
          <w:rFonts w:hint="cs"/>
          <w:rtl/>
        </w:rPr>
        <w:t>زگار شو</w:t>
      </w:r>
      <w:r w:rsidR="00446BB7">
        <w:rPr>
          <w:rStyle w:val="6-Char"/>
          <w:rFonts w:hint="cs"/>
          <w:rtl/>
        </w:rPr>
        <w:t>ی</w:t>
      </w:r>
      <w:r w:rsidRPr="00BE2421">
        <w:rPr>
          <w:rStyle w:val="6-Char"/>
          <w:rFonts w:hint="cs"/>
          <w:rtl/>
        </w:rPr>
        <w:t>د»</w:t>
      </w:r>
      <w:r w:rsidRPr="007100A7">
        <w:rPr>
          <w:rStyle w:val="1-Char"/>
          <w:rFonts w:hint="cs"/>
          <w:rtl/>
        </w:rPr>
        <w:t>.</w:t>
      </w:r>
    </w:p>
    <w:p w:rsidR="006B31CA" w:rsidRPr="007100A7" w:rsidRDefault="006B31CA" w:rsidP="00091DBD">
      <w:pPr>
        <w:rPr>
          <w:rStyle w:val="1-Char"/>
          <w:rtl/>
        </w:rPr>
      </w:pPr>
      <w:r w:rsidRPr="007100A7">
        <w:rPr>
          <w:rStyle w:val="1-Char"/>
          <w:rFonts w:hint="cs"/>
          <w:rtl/>
        </w:rPr>
        <w:t>و ن</w:t>
      </w:r>
      <w:r w:rsidR="00446BB7">
        <w:rPr>
          <w:rStyle w:val="1-Char"/>
          <w:rFonts w:hint="cs"/>
          <w:rtl/>
        </w:rPr>
        <w:t>ی</w:t>
      </w:r>
      <w:r w:rsidRPr="007100A7">
        <w:rPr>
          <w:rStyle w:val="1-Char"/>
          <w:rFonts w:hint="cs"/>
          <w:rtl/>
        </w:rPr>
        <w:t>ز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د:</w:t>
      </w:r>
      <w:r w:rsidR="00091DBD">
        <w:rPr>
          <w:rStyle w:val="1-Char"/>
          <w:rFonts w:hint="cs"/>
          <w:rtl/>
        </w:rPr>
        <w:t xml:space="preserve"> </w:t>
      </w:r>
      <w:r w:rsidR="00091DBD">
        <w:rPr>
          <w:rStyle w:val="1-Char"/>
          <w:rFonts w:cs="Traditional Arabic"/>
          <w:color w:val="000000"/>
          <w:shd w:val="clear" w:color="auto" w:fill="FFFFFF"/>
          <w:rtl/>
        </w:rPr>
        <w:t>﴿</w:t>
      </w:r>
      <w:r w:rsidR="00091DBD" w:rsidRPr="000751A8">
        <w:rPr>
          <w:rStyle w:val="4-Char"/>
          <w:rtl/>
        </w:rPr>
        <w:t xml:space="preserve">شَهۡرُ رَمَضَانَ </w:t>
      </w:r>
      <w:r w:rsidR="00091DBD" w:rsidRPr="000751A8">
        <w:rPr>
          <w:rStyle w:val="4-Char"/>
          <w:rFonts w:hint="cs"/>
          <w:rtl/>
        </w:rPr>
        <w:t>ٱ</w:t>
      </w:r>
      <w:r w:rsidR="00091DBD" w:rsidRPr="000751A8">
        <w:rPr>
          <w:rStyle w:val="4-Char"/>
          <w:rFonts w:hint="eastAsia"/>
          <w:rtl/>
        </w:rPr>
        <w:t>لَّذِيٓ</w:t>
      </w:r>
      <w:r w:rsidR="00091DBD" w:rsidRPr="000751A8">
        <w:rPr>
          <w:rStyle w:val="4-Char"/>
          <w:rtl/>
        </w:rPr>
        <w:t xml:space="preserve"> أُنزِلَ فِيهِ </w:t>
      </w:r>
      <w:r w:rsidR="00091DBD" w:rsidRPr="000751A8">
        <w:rPr>
          <w:rStyle w:val="4-Char"/>
          <w:rFonts w:hint="cs"/>
          <w:rtl/>
        </w:rPr>
        <w:t>ٱ</w:t>
      </w:r>
      <w:r w:rsidR="00091DBD" w:rsidRPr="000751A8">
        <w:rPr>
          <w:rStyle w:val="4-Char"/>
          <w:rFonts w:hint="eastAsia"/>
          <w:rtl/>
        </w:rPr>
        <w:t>لۡقُرۡءَانُ</w:t>
      </w:r>
      <w:r w:rsidR="00091DBD" w:rsidRPr="000751A8">
        <w:rPr>
          <w:rStyle w:val="4-Char"/>
          <w:rtl/>
        </w:rPr>
        <w:t xml:space="preserve"> هُدٗى لِّلنَّاسِ وَبَيِّنَٰتٖ مِّنَ </w:t>
      </w:r>
      <w:r w:rsidR="00091DBD" w:rsidRPr="000751A8">
        <w:rPr>
          <w:rStyle w:val="4-Char"/>
          <w:rFonts w:hint="cs"/>
          <w:rtl/>
        </w:rPr>
        <w:t>ٱ</w:t>
      </w:r>
      <w:r w:rsidR="00091DBD" w:rsidRPr="000751A8">
        <w:rPr>
          <w:rStyle w:val="4-Char"/>
          <w:rFonts w:hint="eastAsia"/>
          <w:rtl/>
        </w:rPr>
        <w:t>لۡهُدَىٰ</w:t>
      </w:r>
      <w:r w:rsidR="00091DBD" w:rsidRPr="000751A8">
        <w:rPr>
          <w:rStyle w:val="4-Char"/>
          <w:rtl/>
        </w:rPr>
        <w:t xml:space="preserve"> وَ</w:t>
      </w:r>
      <w:r w:rsidR="00091DBD" w:rsidRPr="000751A8">
        <w:rPr>
          <w:rStyle w:val="4-Char"/>
          <w:rFonts w:hint="cs"/>
          <w:rtl/>
        </w:rPr>
        <w:t>ٱ</w:t>
      </w:r>
      <w:r w:rsidR="00091DBD" w:rsidRPr="000751A8">
        <w:rPr>
          <w:rStyle w:val="4-Char"/>
          <w:rFonts w:hint="eastAsia"/>
          <w:rtl/>
        </w:rPr>
        <w:t>لۡفُرۡقَانِۚ</w:t>
      </w:r>
      <w:r w:rsidR="00091DBD" w:rsidRPr="000751A8">
        <w:rPr>
          <w:rStyle w:val="4-Char"/>
          <w:rtl/>
        </w:rPr>
        <w:t xml:space="preserve"> فَمَن شَهِدَ مِنكُمُ </w:t>
      </w:r>
      <w:r w:rsidR="00091DBD" w:rsidRPr="000751A8">
        <w:rPr>
          <w:rStyle w:val="4-Char"/>
          <w:rFonts w:hint="cs"/>
          <w:rtl/>
        </w:rPr>
        <w:t>ٱ</w:t>
      </w:r>
      <w:r w:rsidR="00091DBD" w:rsidRPr="000751A8">
        <w:rPr>
          <w:rStyle w:val="4-Char"/>
          <w:rFonts w:hint="eastAsia"/>
          <w:rtl/>
        </w:rPr>
        <w:t>لشَّهۡرَ</w:t>
      </w:r>
      <w:r w:rsidR="00091DBD" w:rsidRPr="000751A8">
        <w:rPr>
          <w:rStyle w:val="4-Char"/>
          <w:rtl/>
        </w:rPr>
        <w:t xml:space="preserve"> فَلۡيَصُمۡهُۖ</w:t>
      </w:r>
      <w:r w:rsidR="00091DBD">
        <w:rPr>
          <w:rStyle w:val="1-Char"/>
          <w:rFonts w:cs="Traditional Arabic"/>
          <w:color w:val="000000"/>
          <w:shd w:val="clear" w:color="auto" w:fill="FFFFFF"/>
          <w:rtl/>
        </w:rPr>
        <w:t>﴾</w:t>
      </w:r>
      <w:r w:rsidR="00091DBD" w:rsidRPr="000751A8">
        <w:rPr>
          <w:rStyle w:val="4-Char"/>
          <w:rtl/>
        </w:rPr>
        <w:t xml:space="preserve"> </w:t>
      </w:r>
      <w:r w:rsidR="00091DBD" w:rsidRPr="000751A8">
        <w:rPr>
          <w:rStyle w:val="9-Char1"/>
          <w:rtl/>
        </w:rPr>
        <w:t>[البقرة: 185]</w:t>
      </w:r>
      <w:r w:rsidRPr="007100A7">
        <w:rPr>
          <w:rStyle w:val="1-Char"/>
          <w:rFonts w:hint="cs"/>
          <w:rtl/>
        </w:rPr>
        <w:t xml:space="preserve"> </w:t>
      </w:r>
      <w:r w:rsidRPr="00091DBD">
        <w:rPr>
          <w:rStyle w:val="6-Char"/>
          <w:rFonts w:hint="cs"/>
          <w:rtl/>
        </w:rPr>
        <w:t>«ماه رمضان همان است که قرآن در آن فرو فرستاده شد تا مردم را راهنما</w:t>
      </w:r>
      <w:r w:rsidR="00446BB7">
        <w:rPr>
          <w:rStyle w:val="6-Char"/>
          <w:rFonts w:hint="cs"/>
          <w:rtl/>
        </w:rPr>
        <w:t>یی</w:t>
      </w:r>
      <w:r w:rsidRPr="00091DBD">
        <w:rPr>
          <w:rStyle w:val="6-Char"/>
          <w:rFonts w:hint="cs"/>
          <w:rtl/>
        </w:rPr>
        <w:t xml:space="preserve"> کند و نشانه‌ها و آ</w:t>
      </w:r>
      <w:r w:rsidR="00446BB7">
        <w:rPr>
          <w:rStyle w:val="6-Char"/>
          <w:rFonts w:hint="cs"/>
          <w:rtl/>
        </w:rPr>
        <w:t>ی</w:t>
      </w:r>
      <w:r w:rsidRPr="00091DBD">
        <w:rPr>
          <w:rStyle w:val="6-Char"/>
          <w:rFonts w:hint="cs"/>
          <w:rtl/>
        </w:rPr>
        <w:t>ات روشن</w:t>
      </w:r>
      <w:r w:rsidR="00446BB7">
        <w:rPr>
          <w:rStyle w:val="6-Char"/>
          <w:rFonts w:hint="cs"/>
          <w:rtl/>
        </w:rPr>
        <w:t>ی</w:t>
      </w:r>
      <w:r w:rsidRPr="00091DBD">
        <w:rPr>
          <w:rStyle w:val="6-Char"/>
          <w:rFonts w:hint="cs"/>
          <w:rtl/>
        </w:rPr>
        <w:t xml:space="preserve"> از ارشاد به حق و حق</w:t>
      </w:r>
      <w:r w:rsidR="00446BB7">
        <w:rPr>
          <w:rStyle w:val="6-Char"/>
          <w:rFonts w:hint="cs"/>
          <w:rtl/>
        </w:rPr>
        <w:t>ی</w:t>
      </w:r>
      <w:r w:rsidRPr="00091DBD">
        <w:rPr>
          <w:rStyle w:val="6-Char"/>
          <w:rFonts w:hint="cs"/>
          <w:rtl/>
        </w:rPr>
        <w:t>قت باشد و م</w:t>
      </w:r>
      <w:r w:rsidR="00446BB7">
        <w:rPr>
          <w:rStyle w:val="6-Char"/>
          <w:rFonts w:hint="cs"/>
          <w:rtl/>
        </w:rPr>
        <w:t>ی</w:t>
      </w:r>
      <w:r w:rsidRPr="00091DBD">
        <w:rPr>
          <w:rStyle w:val="6-Char"/>
          <w:rFonts w:hint="cs"/>
          <w:rtl/>
        </w:rPr>
        <w:t>ان حق و باطل در همه‌</w:t>
      </w:r>
      <w:r w:rsidR="00446BB7">
        <w:rPr>
          <w:rStyle w:val="6-Char"/>
          <w:rFonts w:hint="cs"/>
          <w:rtl/>
        </w:rPr>
        <w:t>ی</w:t>
      </w:r>
      <w:r w:rsidRPr="00091DBD">
        <w:rPr>
          <w:rStyle w:val="6-Char"/>
          <w:rFonts w:hint="cs"/>
          <w:rtl/>
        </w:rPr>
        <w:t xml:space="preserve"> ادوار جدا</w:t>
      </w:r>
      <w:r w:rsidR="00446BB7">
        <w:rPr>
          <w:rStyle w:val="6-Char"/>
          <w:rFonts w:hint="cs"/>
          <w:rtl/>
        </w:rPr>
        <w:t>یی</w:t>
      </w:r>
      <w:r w:rsidRPr="00091DBD">
        <w:rPr>
          <w:rStyle w:val="6-Char"/>
          <w:rFonts w:hint="cs"/>
          <w:rtl/>
        </w:rPr>
        <w:t xml:space="preserve"> افکند؛ پس هر کس از شما (فرارس</w:t>
      </w:r>
      <w:r w:rsidR="00446BB7">
        <w:rPr>
          <w:rStyle w:val="6-Char"/>
          <w:rFonts w:hint="cs"/>
          <w:rtl/>
        </w:rPr>
        <w:t>ی</w:t>
      </w:r>
      <w:r w:rsidRPr="00091DBD">
        <w:rPr>
          <w:rStyle w:val="6-Char"/>
          <w:rFonts w:hint="cs"/>
          <w:rtl/>
        </w:rPr>
        <w:t>دن) ا</w:t>
      </w:r>
      <w:r w:rsidR="00446BB7">
        <w:rPr>
          <w:rStyle w:val="6-Char"/>
          <w:rFonts w:hint="cs"/>
          <w:rtl/>
        </w:rPr>
        <w:t>ی</w:t>
      </w:r>
      <w:r w:rsidRPr="00091DBD">
        <w:rPr>
          <w:rStyle w:val="6-Char"/>
          <w:rFonts w:hint="cs"/>
          <w:rtl/>
        </w:rPr>
        <w:t>ن ماه را در</w:t>
      </w:r>
      <w:r w:rsidR="00446BB7">
        <w:rPr>
          <w:rStyle w:val="6-Char"/>
          <w:rFonts w:hint="cs"/>
          <w:rtl/>
        </w:rPr>
        <w:t>ی</w:t>
      </w:r>
      <w:r w:rsidRPr="00091DBD">
        <w:rPr>
          <w:rStyle w:val="6-Char"/>
          <w:rFonts w:hint="cs"/>
          <w:rtl/>
        </w:rPr>
        <w:t>ابد، با</w:t>
      </w:r>
      <w:r w:rsidR="00446BB7">
        <w:rPr>
          <w:rStyle w:val="6-Char"/>
          <w:rFonts w:hint="cs"/>
          <w:rtl/>
        </w:rPr>
        <w:t>ی</w:t>
      </w:r>
      <w:r w:rsidRPr="00091DBD">
        <w:rPr>
          <w:rStyle w:val="6-Char"/>
          <w:rFonts w:hint="cs"/>
          <w:rtl/>
        </w:rPr>
        <w:t>د که آن را روزه بگ</w:t>
      </w:r>
      <w:r w:rsidR="00446BB7">
        <w:rPr>
          <w:rStyle w:val="6-Char"/>
          <w:rFonts w:hint="cs"/>
          <w:rtl/>
        </w:rPr>
        <w:t>ی</w:t>
      </w:r>
      <w:r w:rsidRPr="00091DBD">
        <w:rPr>
          <w:rStyle w:val="6-Char"/>
          <w:rFonts w:hint="cs"/>
          <w:rtl/>
        </w:rPr>
        <w:t>رد»</w:t>
      </w:r>
      <w:r w:rsidRPr="007100A7">
        <w:rPr>
          <w:rStyle w:val="1-Char"/>
          <w:rFonts w:hint="cs"/>
          <w:rtl/>
        </w:rPr>
        <w:t>.</w:t>
      </w:r>
    </w:p>
    <w:p w:rsidR="006B31CA" w:rsidRPr="007100A7" w:rsidRDefault="006B31CA" w:rsidP="00AF1D25">
      <w:pPr>
        <w:rPr>
          <w:rStyle w:val="1-Char"/>
          <w:rtl/>
        </w:rPr>
      </w:pPr>
      <w:r w:rsidRPr="007100A7">
        <w:rPr>
          <w:rStyle w:val="1-Char"/>
          <w:rFonts w:hint="cs"/>
          <w:rtl/>
        </w:rPr>
        <w:t xml:space="preserve">از </w:t>
      </w:r>
      <w:r w:rsidR="00544D97" w:rsidRPr="00544D97">
        <w:rPr>
          <w:rStyle w:val="1-Char"/>
          <w:rFonts w:hint="cs"/>
          <w:rtl/>
        </w:rPr>
        <w:t>ابن عمر</w:t>
      </w:r>
      <w:r w:rsidR="00544D97" w:rsidRPr="00544D97">
        <w:rPr>
          <w:rStyle w:val="1-Char"/>
          <w:rFonts w:cs="CTraditional Arabic" w:hint="cs"/>
          <w:rtl/>
        </w:rPr>
        <w:t>ب</w:t>
      </w:r>
      <w:r w:rsidRPr="007100A7">
        <w:rPr>
          <w:rStyle w:val="1-Char"/>
          <w:rFonts w:hint="cs"/>
          <w:rtl/>
        </w:rPr>
        <w:t xml:space="preserve"> روا</w:t>
      </w:r>
      <w:r w:rsidR="00446BB7">
        <w:rPr>
          <w:rStyle w:val="1-Char"/>
          <w:rFonts w:hint="cs"/>
          <w:rtl/>
        </w:rPr>
        <w:t>ی</w:t>
      </w:r>
      <w:r w:rsidRPr="007100A7">
        <w:rPr>
          <w:rStyle w:val="1-Char"/>
          <w:rFonts w:hint="cs"/>
          <w:rtl/>
        </w:rPr>
        <w:t>ت است که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 </w:t>
      </w:r>
      <w:r w:rsidRPr="00BE2421">
        <w:rPr>
          <w:rStyle w:val="5-Char"/>
          <w:rFonts w:hint="cs"/>
          <w:rtl/>
        </w:rPr>
        <w:t>«بُنِيَ الْاِسْلٰامُ عَليٰ خَمْسٍ: شَهٰادَةِ اَنْ لّٰا اِلٰهَ اِلَّا اللهُ وَ اَنَّ مُحَمَّداً رَّسُوْلُ اللهِ وَ اِقٰامِ الصَّلٰاةِ وَ اِيْتٰاءِ الزَّکٰاةِ وَ حَجِّ الْبَيْتِ وَ صَوْمِ رَمَضَانَ»</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اسلام از پنج رکن، تشک</w:t>
      </w:r>
      <w:r w:rsidR="00446BB7">
        <w:rPr>
          <w:rStyle w:val="1-Char"/>
          <w:rFonts w:hint="cs"/>
          <w:rtl/>
        </w:rPr>
        <w:t>ی</w:t>
      </w:r>
      <w:r w:rsidRPr="00BE2421">
        <w:rPr>
          <w:rStyle w:val="1-Char"/>
          <w:rFonts w:hint="cs"/>
          <w:rtl/>
        </w:rPr>
        <w:t>ل شده است: شهادت</w:t>
      </w:r>
      <w:r w:rsidR="00446BB7">
        <w:rPr>
          <w:rStyle w:val="1-Char"/>
          <w:rFonts w:hint="cs"/>
          <w:rtl/>
        </w:rPr>
        <w:t>ی</w:t>
      </w:r>
      <w:r w:rsidRPr="00BE2421">
        <w:rPr>
          <w:rStyle w:val="1-Char"/>
          <w:rFonts w:hint="cs"/>
          <w:rtl/>
        </w:rPr>
        <w:t>ن، برپا</w:t>
      </w:r>
      <w:r w:rsidR="00446BB7">
        <w:rPr>
          <w:rStyle w:val="1-Char"/>
          <w:rFonts w:hint="cs"/>
          <w:rtl/>
        </w:rPr>
        <w:t>یی</w:t>
      </w:r>
      <w:r w:rsidRPr="00BE2421">
        <w:rPr>
          <w:rStyle w:val="1-Char"/>
          <w:rFonts w:hint="cs"/>
          <w:rtl/>
        </w:rPr>
        <w:t xml:space="preserve"> نماز، دادن زکات، حج خانه‌</w:t>
      </w:r>
      <w:r w:rsidR="00446BB7">
        <w:rPr>
          <w:rStyle w:val="1-Char"/>
          <w:rFonts w:hint="cs"/>
          <w:rtl/>
        </w:rPr>
        <w:t>ی</w:t>
      </w:r>
      <w:r w:rsidRPr="00BE2421">
        <w:rPr>
          <w:rStyle w:val="1-Char"/>
          <w:rFonts w:hint="cs"/>
          <w:rtl/>
        </w:rPr>
        <w:t xml:space="preserve"> خدا و روزه‌</w:t>
      </w:r>
      <w:r w:rsidR="00446BB7">
        <w:rPr>
          <w:rStyle w:val="1-Char"/>
          <w:rFonts w:hint="cs"/>
          <w:rtl/>
        </w:rPr>
        <w:t>ی</w:t>
      </w:r>
      <w:r w:rsidRPr="00BE2421">
        <w:rPr>
          <w:rStyle w:val="1-Char"/>
          <w:rFonts w:hint="cs"/>
          <w:rtl/>
        </w:rPr>
        <w:t xml:space="preserve"> ماه رمضان»</w:t>
      </w:r>
      <w:r w:rsidRPr="007100A7">
        <w:rPr>
          <w:rStyle w:val="1-Char"/>
          <w:rFonts w:hint="cs"/>
          <w:rtl/>
        </w:rPr>
        <w:t>.</w:t>
      </w:r>
    </w:p>
    <w:p w:rsidR="006B31CA" w:rsidRPr="007100A7" w:rsidRDefault="006B31CA" w:rsidP="00AF1D25">
      <w:pPr>
        <w:rPr>
          <w:rStyle w:val="1-Char"/>
          <w:rtl/>
        </w:rPr>
      </w:pPr>
      <w:r w:rsidRPr="007100A7">
        <w:rPr>
          <w:rStyle w:val="1-Char"/>
          <w:rFonts w:hint="cs"/>
          <w:rtl/>
        </w:rPr>
        <w:t>و اجماع امّت اسلام</w:t>
      </w:r>
      <w:r w:rsidR="00446BB7">
        <w:rPr>
          <w:rStyle w:val="1-Char"/>
          <w:rFonts w:hint="cs"/>
          <w:rtl/>
        </w:rPr>
        <w:t>ی</w:t>
      </w:r>
      <w:r w:rsidRPr="007100A7">
        <w:rPr>
          <w:rStyle w:val="1-Char"/>
          <w:rFonts w:hint="cs"/>
          <w:rtl/>
        </w:rPr>
        <w:t xml:space="preserve"> ن</w:t>
      </w:r>
      <w:r w:rsidR="00446BB7">
        <w:rPr>
          <w:rStyle w:val="1-Char"/>
          <w:rFonts w:hint="cs"/>
          <w:rtl/>
        </w:rPr>
        <w:t>ی</w:t>
      </w:r>
      <w:r w:rsidRPr="007100A7">
        <w:rPr>
          <w:rStyle w:val="1-Char"/>
          <w:rFonts w:hint="cs"/>
          <w:rtl/>
        </w:rPr>
        <w:t>ز بر آن است که روزه‌</w:t>
      </w:r>
      <w:r w:rsidR="00446BB7">
        <w:rPr>
          <w:rStyle w:val="1-Char"/>
          <w:rFonts w:hint="cs"/>
          <w:rtl/>
        </w:rPr>
        <w:t>ی</w:t>
      </w:r>
      <w:r w:rsidRPr="007100A7">
        <w:rPr>
          <w:rStyle w:val="1-Char"/>
          <w:rFonts w:hint="cs"/>
          <w:rtl/>
        </w:rPr>
        <w:t xml:space="preserve"> ماه رمضان فرض و </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از ارکان اسلام و ضرور</w:t>
      </w:r>
      <w:r w:rsidR="00446BB7">
        <w:rPr>
          <w:rStyle w:val="1-Char"/>
          <w:rFonts w:hint="cs"/>
          <w:rtl/>
        </w:rPr>
        <w:t>ی</w:t>
      </w:r>
      <w:r w:rsidRPr="007100A7">
        <w:rPr>
          <w:rStyle w:val="1-Char"/>
          <w:rFonts w:hint="cs"/>
          <w:rtl/>
        </w:rPr>
        <w:t>ات د</w:t>
      </w:r>
      <w:r w:rsidR="00446BB7">
        <w:rPr>
          <w:rStyle w:val="1-Char"/>
          <w:rFonts w:hint="cs"/>
          <w:rtl/>
        </w:rPr>
        <w:t>ی</w:t>
      </w:r>
      <w:r w:rsidRPr="007100A7">
        <w:rPr>
          <w:rStyle w:val="1-Char"/>
          <w:rFonts w:hint="cs"/>
          <w:rtl/>
        </w:rPr>
        <w:t>ن است و کس</w:t>
      </w:r>
      <w:r w:rsidR="00446BB7">
        <w:rPr>
          <w:rStyle w:val="1-Char"/>
          <w:rFonts w:hint="cs"/>
          <w:rtl/>
        </w:rPr>
        <w:t>ی</w:t>
      </w:r>
      <w:r w:rsidRPr="007100A7">
        <w:rPr>
          <w:rStyle w:val="1-Char"/>
          <w:rFonts w:hint="cs"/>
          <w:rtl/>
        </w:rPr>
        <w:t xml:space="preserve"> که فرض</w:t>
      </w:r>
      <w:r w:rsidR="00446BB7">
        <w:rPr>
          <w:rStyle w:val="1-Char"/>
          <w:rFonts w:hint="cs"/>
          <w:rtl/>
        </w:rPr>
        <w:t>ی</w:t>
      </w:r>
      <w:r w:rsidRPr="007100A7">
        <w:rPr>
          <w:rStyle w:val="1-Char"/>
          <w:rFonts w:hint="cs"/>
          <w:rtl/>
        </w:rPr>
        <w:t>ت آن را انکار کند، کافر و مرتد است.</w:t>
      </w:r>
    </w:p>
    <w:p w:rsidR="006B31CA" w:rsidRPr="007100A7" w:rsidRDefault="006B31CA" w:rsidP="00AF1D25">
      <w:pPr>
        <w:rPr>
          <w:rStyle w:val="1-Char"/>
          <w:rtl/>
        </w:rPr>
      </w:pPr>
      <w:r w:rsidRPr="007100A7">
        <w:rPr>
          <w:rStyle w:val="1-Char"/>
          <w:rFonts w:hint="cs"/>
          <w:rtl/>
        </w:rPr>
        <w:t>و در مورد فض</w:t>
      </w:r>
      <w:r w:rsidR="00446BB7">
        <w:rPr>
          <w:rStyle w:val="1-Char"/>
          <w:rFonts w:hint="cs"/>
          <w:rtl/>
        </w:rPr>
        <w:t>ی</w:t>
      </w:r>
      <w:r w:rsidRPr="007100A7">
        <w:rPr>
          <w:rStyle w:val="1-Char"/>
          <w:rFonts w:hint="cs"/>
          <w:rtl/>
        </w:rPr>
        <w:t>لت روزه، ابوهر</w:t>
      </w:r>
      <w:r w:rsidR="00446BB7">
        <w:rPr>
          <w:rStyle w:val="1-Char"/>
          <w:rFonts w:hint="cs"/>
          <w:rtl/>
        </w:rPr>
        <w:t>ی</w:t>
      </w:r>
      <w:r w:rsidRPr="007100A7">
        <w:rPr>
          <w:rStyle w:val="1-Char"/>
          <w:rFonts w:hint="cs"/>
          <w:rtl/>
        </w:rPr>
        <w:t>ره</w:t>
      </w:r>
      <w:r w:rsidR="00FE6406" w:rsidRPr="00FE6406">
        <w:rPr>
          <w:rStyle w:val="1-Char"/>
          <w:rFonts w:cs="CTraditional Arabic" w:hint="cs"/>
          <w:rtl/>
        </w:rPr>
        <w:t>س</w:t>
      </w:r>
      <w:r w:rsidRPr="007100A7">
        <w:rPr>
          <w:rStyle w:val="1-Char"/>
          <w:rFonts w:hint="cs"/>
          <w:rtl/>
        </w:rPr>
        <w:t xml:space="preserve"> روا</w:t>
      </w:r>
      <w:r w:rsidR="00446BB7">
        <w:rPr>
          <w:rStyle w:val="1-Char"/>
          <w:rFonts w:hint="cs"/>
          <w:rtl/>
        </w:rPr>
        <w:t>ی</w:t>
      </w:r>
      <w:r w:rsidRPr="007100A7">
        <w:rPr>
          <w:rStyle w:val="1-Char"/>
          <w:rFonts w:hint="cs"/>
          <w:rtl/>
        </w:rPr>
        <w:t>ت م</w:t>
      </w:r>
      <w:r w:rsidR="00446BB7">
        <w:rPr>
          <w:rStyle w:val="1-Char"/>
          <w:rFonts w:hint="cs"/>
          <w:rtl/>
        </w:rPr>
        <w:t>ی</w:t>
      </w:r>
      <w:r w:rsidRPr="007100A7">
        <w:rPr>
          <w:rStyle w:val="1-Char"/>
          <w:rFonts w:hint="cs"/>
          <w:rtl/>
        </w:rPr>
        <w:t>‌کند که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 </w:t>
      </w:r>
      <w:r w:rsidRPr="00BE2421">
        <w:rPr>
          <w:rStyle w:val="5-Char"/>
          <w:rFonts w:hint="cs"/>
          <w:rtl/>
        </w:rPr>
        <w:t>«مَنْ صٰامَ رَمَضٰانَ اِيْمٰاناً وَّ اِحْتِسٰاباً غُفِرَ لَهُ مٰا تَقَدَّمَ مِنْ ذَنْبِهِ»</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کس</w:t>
      </w:r>
      <w:r w:rsidR="00446BB7">
        <w:rPr>
          <w:rStyle w:val="1-Char"/>
          <w:rFonts w:hint="cs"/>
          <w:rtl/>
        </w:rPr>
        <w:t>ی</w:t>
      </w:r>
      <w:r w:rsidRPr="00BE2421">
        <w:rPr>
          <w:rStyle w:val="1-Char"/>
          <w:rFonts w:hint="cs"/>
          <w:rtl/>
        </w:rPr>
        <w:t xml:space="preserve"> که از رو</w:t>
      </w:r>
      <w:r w:rsidR="00446BB7">
        <w:rPr>
          <w:rStyle w:val="1-Char"/>
          <w:rFonts w:hint="cs"/>
          <w:rtl/>
        </w:rPr>
        <w:t>ی</w:t>
      </w:r>
      <w:r w:rsidRPr="00BE2421">
        <w:rPr>
          <w:rStyle w:val="1-Char"/>
          <w:rFonts w:hint="cs"/>
          <w:rtl/>
        </w:rPr>
        <w:t xml:space="preserve"> ا</w:t>
      </w:r>
      <w:r w:rsidR="00446BB7">
        <w:rPr>
          <w:rStyle w:val="1-Char"/>
          <w:rFonts w:hint="cs"/>
          <w:rtl/>
        </w:rPr>
        <w:t>ی</w:t>
      </w:r>
      <w:r w:rsidRPr="00BE2421">
        <w:rPr>
          <w:rStyle w:val="1-Char"/>
          <w:rFonts w:hint="cs"/>
          <w:rtl/>
        </w:rPr>
        <w:t>مان و ام</w:t>
      </w:r>
      <w:r w:rsidR="00446BB7">
        <w:rPr>
          <w:rStyle w:val="1-Char"/>
          <w:rFonts w:hint="cs"/>
          <w:rtl/>
        </w:rPr>
        <w:t>ی</w:t>
      </w:r>
      <w:r w:rsidRPr="00BE2421">
        <w:rPr>
          <w:rStyle w:val="1-Char"/>
          <w:rFonts w:hint="cs"/>
          <w:rtl/>
        </w:rPr>
        <w:t>د کسب اجر و پاداش، ماه رمضان را روزه بگ</w:t>
      </w:r>
      <w:r w:rsidR="00446BB7">
        <w:rPr>
          <w:rStyle w:val="1-Char"/>
          <w:rFonts w:hint="cs"/>
          <w:rtl/>
        </w:rPr>
        <w:t>ی</w:t>
      </w:r>
      <w:r w:rsidRPr="00BE2421">
        <w:rPr>
          <w:rStyle w:val="1-Char"/>
          <w:rFonts w:hint="cs"/>
          <w:rtl/>
        </w:rPr>
        <w:t>رد، گناهان صغ</w:t>
      </w:r>
      <w:r w:rsidR="00446BB7">
        <w:rPr>
          <w:rStyle w:val="1-Char"/>
          <w:rFonts w:hint="cs"/>
          <w:rtl/>
        </w:rPr>
        <w:t>ی</w:t>
      </w:r>
      <w:r w:rsidRPr="00BE2421">
        <w:rPr>
          <w:rStyle w:val="1-Char"/>
          <w:rFonts w:hint="cs"/>
          <w:rtl/>
        </w:rPr>
        <w:t>ره‌</w:t>
      </w:r>
      <w:r w:rsidR="00446BB7">
        <w:rPr>
          <w:rStyle w:val="1-Char"/>
          <w:rFonts w:hint="cs"/>
          <w:rtl/>
        </w:rPr>
        <w:t>ی</w:t>
      </w:r>
      <w:r w:rsidRPr="00BE2421">
        <w:rPr>
          <w:rStyle w:val="1-Char"/>
          <w:rFonts w:hint="cs"/>
          <w:rtl/>
        </w:rPr>
        <w:t xml:space="preserve"> گذشته‌</w:t>
      </w:r>
      <w:r w:rsidR="00446BB7">
        <w:rPr>
          <w:rStyle w:val="1-Char"/>
          <w:rFonts w:hint="cs"/>
          <w:rtl/>
        </w:rPr>
        <w:t>ی</w:t>
      </w:r>
      <w:r w:rsidRPr="00BE2421">
        <w:rPr>
          <w:rStyle w:val="1-Char"/>
          <w:rFonts w:hint="cs"/>
          <w:rtl/>
        </w:rPr>
        <w:t xml:space="preserve"> او بخشوده م</w:t>
      </w:r>
      <w:r w:rsidR="00446BB7">
        <w:rPr>
          <w:rStyle w:val="1-Char"/>
          <w:rFonts w:hint="cs"/>
          <w:rtl/>
        </w:rPr>
        <w:t>ی</w:t>
      </w:r>
      <w:r w:rsidRPr="00BE2421">
        <w:rPr>
          <w:rStyle w:val="1-Char"/>
          <w:rFonts w:hint="cs"/>
          <w:rtl/>
        </w:rPr>
        <w:t>‌شود»</w:t>
      </w:r>
      <w:r w:rsidRPr="007100A7">
        <w:rPr>
          <w:rStyle w:val="1-Char"/>
          <w:rFonts w:hint="cs"/>
          <w:rtl/>
        </w:rPr>
        <w:t>.</w:t>
      </w:r>
    </w:p>
    <w:p w:rsidR="006B31CA" w:rsidRPr="007100A7" w:rsidRDefault="006B31CA" w:rsidP="00A70228">
      <w:pPr>
        <w:rPr>
          <w:rStyle w:val="1-Char"/>
          <w:rtl/>
        </w:rPr>
      </w:pPr>
      <w:r w:rsidRPr="007100A7">
        <w:rPr>
          <w:rStyle w:val="1-Char"/>
          <w:rFonts w:hint="cs"/>
          <w:rtl/>
        </w:rPr>
        <w:t>و همچن</w:t>
      </w:r>
      <w:r w:rsidR="00446BB7">
        <w:rPr>
          <w:rStyle w:val="1-Char"/>
          <w:rFonts w:hint="cs"/>
          <w:rtl/>
        </w:rPr>
        <w:t>ی</w:t>
      </w:r>
      <w:r w:rsidRPr="007100A7">
        <w:rPr>
          <w:rStyle w:val="1-Char"/>
          <w:rFonts w:hint="cs"/>
          <w:rtl/>
        </w:rPr>
        <w:t>ن از ابوهر</w:t>
      </w:r>
      <w:r w:rsidR="00446BB7">
        <w:rPr>
          <w:rStyle w:val="1-Char"/>
          <w:rFonts w:hint="cs"/>
          <w:rtl/>
        </w:rPr>
        <w:t>ی</w:t>
      </w:r>
      <w:r w:rsidRPr="007100A7">
        <w:rPr>
          <w:rStyle w:val="1-Char"/>
          <w:rFonts w:hint="cs"/>
          <w:rtl/>
        </w:rPr>
        <w:t>ره</w:t>
      </w:r>
      <w:r w:rsidR="00FE6406" w:rsidRPr="00FE6406">
        <w:rPr>
          <w:rStyle w:val="1-Char"/>
          <w:rFonts w:cs="CTraditional Arabic" w:hint="cs"/>
          <w:rtl/>
        </w:rPr>
        <w:t>س</w:t>
      </w:r>
      <w:r w:rsidRPr="007100A7">
        <w:rPr>
          <w:rStyle w:val="1-Char"/>
          <w:rFonts w:hint="cs"/>
          <w:rtl/>
        </w:rPr>
        <w:t xml:space="preserve"> روا</w:t>
      </w:r>
      <w:r w:rsidR="00446BB7">
        <w:rPr>
          <w:rStyle w:val="1-Char"/>
          <w:rFonts w:hint="cs"/>
          <w:rtl/>
        </w:rPr>
        <w:t>ی</w:t>
      </w:r>
      <w:r w:rsidRPr="007100A7">
        <w:rPr>
          <w:rStyle w:val="1-Char"/>
          <w:rFonts w:hint="cs"/>
          <w:rtl/>
        </w:rPr>
        <w:t>ت است که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 خداوند بلندمرتبه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کُلُّ عَمَلِ ابْنِ آدَمَ لَهُ اِلَّا الصِّيٰامَ فَاِنَّهُ لِيْ وَ اَنَا اَجْزِيْ بِهِ؛ وَ الصِّيٰامُ جُنَّةٌ، فَاِذٰا کٰانَ يَوْمُ صَوْمِ اَحَدِکُمْ فَلٰا</w:t>
      </w:r>
      <w:r w:rsidR="00544D97">
        <w:rPr>
          <w:rStyle w:val="5-Char"/>
          <w:rFonts w:hint="cs"/>
          <w:rtl/>
        </w:rPr>
        <w:t xml:space="preserve"> </w:t>
      </w:r>
      <w:r w:rsidRPr="00BE2421">
        <w:rPr>
          <w:rStyle w:val="5-Char"/>
          <w:rFonts w:hint="cs"/>
          <w:rtl/>
        </w:rPr>
        <w:t>يَرْفَثُ وَ لٰا يَصْخَبُ وَ لٰا يَجْهَلُ، فَاِنْ شٰاتَمَهُ اَحَدٌ اَوْ قٰاتَلَهُ فَلْيَقُلْ اِنِّيْ صٰائِمٌ مَرَّتَيْنِ؛ وَ الَّذِيْ نَفْسُ مُحَمَّدٍ بِيَدِهِ لَخَلُوْفُ فَمِ الصّٰائِمِ اَطْيَبُ عِنْدَ اللهِ يَوْمَ الْقِيٰامَةِ مِنْ رِيْحِ الْمِسْ</w:t>
      </w:r>
      <w:r w:rsidR="00A70228">
        <w:rPr>
          <w:rStyle w:val="5-Char"/>
          <w:rFonts w:hint="cs"/>
          <w:rtl/>
        </w:rPr>
        <w:t>ك</w:t>
      </w:r>
      <w:r w:rsidRPr="00BE2421">
        <w:rPr>
          <w:rStyle w:val="5-Char"/>
          <w:rFonts w:hint="cs"/>
          <w:rtl/>
        </w:rPr>
        <w:t>ِ؛ وَ لِلصّٰائِمِ فَرْحَتٰانِ يَفْرَحْهُمٰا: اِذٰا اَفْطَرَ فَرِحَ بِفِطْرِهِ، وَ اِذٰا لَقِيَ رَبَّهُ فَرِحَ بِصَوْمِهِ»</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هر کار</w:t>
      </w:r>
      <w:r w:rsidR="00446BB7">
        <w:rPr>
          <w:rStyle w:val="1-Char"/>
          <w:rFonts w:hint="cs"/>
          <w:rtl/>
        </w:rPr>
        <w:t>ی</w:t>
      </w:r>
      <w:r w:rsidRPr="00BE2421">
        <w:rPr>
          <w:rStyle w:val="1-Char"/>
          <w:rFonts w:hint="cs"/>
          <w:rtl/>
        </w:rPr>
        <w:t xml:space="preserve"> که انسان انجام م</w:t>
      </w:r>
      <w:r w:rsidR="00446BB7">
        <w:rPr>
          <w:rStyle w:val="1-Char"/>
          <w:rFonts w:hint="cs"/>
          <w:rtl/>
        </w:rPr>
        <w:t>ی</w:t>
      </w:r>
      <w:r w:rsidRPr="00BE2421">
        <w:rPr>
          <w:rStyle w:val="1-Char"/>
          <w:rFonts w:hint="cs"/>
          <w:rtl/>
        </w:rPr>
        <w:t>‌دهد، برا</w:t>
      </w:r>
      <w:r w:rsidR="00446BB7">
        <w:rPr>
          <w:rStyle w:val="1-Char"/>
          <w:rFonts w:hint="cs"/>
          <w:rtl/>
        </w:rPr>
        <w:t>ی</w:t>
      </w:r>
      <w:r w:rsidRPr="00BE2421">
        <w:rPr>
          <w:rStyle w:val="1-Char"/>
          <w:rFonts w:hint="cs"/>
          <w:rtl/>
        </w:rPr>
        <w:t xml:space="preserve"> خود او است، مگر روزه که برا</w:t>
      </w:r>
      <w:r w:rsidR="00446BB7">
        <w:rPr>
          <w:rStyle w:val="1-Char"/>
          <w:rFonts w:hint="cs"/>
          <w:rtl/>
        </w:rPr>
        <w:t>ی</w:t>
      </w:r>
      <w:r w:rsidRPr="00BE2421">
        <w:rPr>
          <w:rStyle w:val="1-Char"/>
          <w:rFonts w:hint="cs"/>
          <w:rtl/>
        </w:rPr>
        <w:t xml:space="preserve"> من است و من پاداش آن را م</w:t>
      </w:r>
      <w:r w:rsidR="00446BB7">
        <w:rPr>
          <w:rStyle w:val="1-Char"/>
          <w:rFonts w:hint="cs"/>
          <w:rtl/>
        </w:rPr>
        <w:t>ی</w:t>
      </w:r>
      <w:r w:rsidRPr="00BE2421">
        <w:rPr>
          <w:rStyle w:val="1-Char"/>
          <w:rFonts w:hint="cs"/>
          <w:rtl/>
        </w:rPr>
        <w:t>‌دهم، و روزه سپر است؛ پس هرگاه کس</w:t>
      </w:r>
      <w:r w:rsidR="00446BB7">
        <w:rPr>
          <w:rStyle w:val="1-Char"/>
          <w:rFonts w:hint="cs"/>
          <w:rtl/>
        </w:rPr>
        <w:t>ی</w:t>
      </w:r>
      <w:r w:rsidRPr="00BE2421">
        <w:rPr>
          <w:rStyle w:val="1-Char"/>
          <w:rFonts w:hint="cs"/>
          <w:rtl/>
        </w:rPr>
        <w:t xml:space="preserve"> از شما روزه بود، سخن زشت نگو</w:t>
      </w:r>
      <w:r w:rsidR="00446BB7">
        <w:rPr>
          <w:rStyle w:val="1-Char"/>
          <w:rFonts w:hint="cs"/>
          <w:rtl/>
        </w:rPr>
        <w:t>ی</w:t>
      </w:r>
      <w:r w:rsidRPr="00BE2421">
        <w:rPr>
          <w:rStyle w:val="1-Char"/>
          <w:rFonts w:hint="cs"/>
          <w:rtl/>
        </w:rPr>
        <w:t>د و دشمن</w:t>
      </w:r>
      <w:r w:rsidR="00446BB7">
        <w:rPr>
          <w:rStyle w:val="1-Char"/>
          <w:rFonts w:hint="cs"/>
          <w:rtl/>
        </w:rPr>
        <w:t>ی</w:t>
      </w:r>
      <w:r w:rsidRPr="00BE2421">
        <w:rPr>
          <w:rStyle w:val="1-Char"/>
          <w:rFonts w:hint="cs"/>
          <w:rtl/>
        </w:rPr>
        <w:t xml:space="preserve"> نکند و اعمال جاهلانه را انجام ندهد و اگر کس</w:t>
      </w:r>
      <w:r w:rsidR="00446BB7">
        <w:rPr>
          <w:rStyle w:val="1-Char"/>
          <w:rFonts w:hint="cs"/>
          <w:rtl/>
        </w:rPr>
        <w:t>ی</w:t>
      </w:r>
      <w:r w:rsidRPr="00BE2421">
        <w:rPr>
          <w:rStyle w:val="1-Char"/>
          <w:rFonts w:hint="cs"/>
          <w:rtl/>
        </w:rPr>
        <w:t xml:space="preserve"> به او دشنام داد </w:t>
      </w:r>
      <w:r w:rsidR="00446BB7">
        <w:rPr>
          <w:rStyle w:val="1-Char"/>
          <w:rFonts w:hint="cs"/>
          <w:rtl/>
        </w:rPr>
        <w:t>ی</w:t>
      </w:r>
      <w:r w:rsidRPr="00BE2421">
        <w:rPr>
          <w:rStyle w:val="1-Char"/>
          <w:rFonts w:hint="cs"/>
          <w:rtl/>
        </w:rPr>
        <w:t>ا با او دعوا کرد، بگو</w:t>
      </w:r>
      <w:r w:rsidR="00446BB7">
        <w:rPr>
          <w:rStyle w:val="1-Char"/>
          <w:rFonts w:hint="cs"/>
          <w:rtl/>
        </w:rPr>
        <w:t>ی</w:t>
      </w:r>
      <w:r w:rsidRPr="00BE2421">
        <w:rPr>
          <w:rStyle w:val="1-Char"/>
          <w:rFonts w:hint="cs"/>
          <w:rtl/>
        </w:rPr>
        <w:t>د: من روزه هستم. قسم به ذات</w:t>
      </w:r>
      <w:r w:rsidR="00446BB7">
        <w:rPr>
          <w:rStyle w:val="1-Char"/>
          <w:rFonts w:hint="cs"/>
          <w:rtl/>
        </w:rPr>
        <w:t>ی</w:t>
      </w:r>
      <w:r w:rsidRPr="00BE2421">
        <w:rPr>
          <w:rStyle w:val="1-Char"/>
          <w:rFonts w:hint="cs"/>
          <w:rtl/>
        </w:rPr>
        <w:t xml:space="preserve"> که جان محمد</w:t>
      </w:r>
      <w:r w:rsidR="00FE6406" w:rsidRPr="00FE6406">
        <w:rPr>
          <w:rStyle w:val="1-Char"/>
          <w:rFonts w:cs="CTraditional Arabic" w:hint="cs"/>
          <w:rtl/>
        </w:rPr>
        <w:t xml:space="preserve"> ج</w:t>
      </w:r>
      <w:r w:rsidRPr="00BE2421">
        <w:rPr>
          <w:rStyle w:val="1-Char"/>
          <w:rFonts w:hint="cs"/>
          <w:rtl/>
        </w:rPr>
        <w:t xml:space="preserve"> در دست اوست! بو</w:t>
      </w:r>
      <w:r w:rsidR="00446BB7">
        <w:rPr>
          <w:rStyle w:val="1-Char"/>
          <w:rFonts w:hint="cs"/>
          <w:rtl/>
        </w:rPr>
        <w:t>ی</w:t>
      </w:r>
      <w:r w:rsidRPr="00BE2421">
        <w:rPr>
          <w:rStyle w:val="1-Char"/>
          <w:rFonts w:hint="cs"/>
          <w:rtl/>
        </w:rPr>
        <w:t xml:space="preserve"> دهان روزه‌دار، در روز ق</w:t>
      </w:r>
      <w:r w:rsidR="00446BB7">
        <w:rPr>
          <w:rStyle w:val="1-Char"/>
          <w:rFonts w:hint="cs"/>
          <w:rtl/>
        </w:rPr>
        <w:t>ی</w:t>
      </w:r>
      <w:r w:rsidRPr="00BE2421">
        <w:rPr>
          <w:rStyle w:val="1-Char"/>
          <w:rFonts w:hint="cs"/>
          <w:rtl/>
        </w:rPr>
        <w:t>امت، نزد خدا از بو</w:t>
      </w:r>
      <w:r w:rsidR="00446BB7">
        <w:rPr>
          <w:rStyle w:val="1-Char"/>
          <w:rFonts w:hint="cs"/>
          <w:rtl/>
        </w:rPr>
        <w:t>ی</w:t>
      </w:r>
      <w:r w:rsidRPr="00BE2421">
        <w:rPr>
          <w:rStyle w:val="1-Char"/>
          <w:rFonts w:hint="cs"/>
          <w:rtl/>
        </w:rPr>
        <w:t xml:space="preserve"> مشک بهتر است؛ و شخص روزه‌دار در دو زمان خوشحال م</w:t>
      </w:r>
      <w:r w:rsidR="00446BB7">
        <w:rPr>
          <w:rStyle w:val="1-Char"/>
          <w:rFonts w:hint="cs"/>
          <w:rtl/>
        </w:rPr>
        <w:t>ی</w:t>
      </w:r>
      <w:r w:rsidRPr="00BE2421">
        <w:rPr>
          <w:rStyle w:val="1-Char"/>
          <w:rFonts w:hint="cs"/>
          <w:rtl/>
        </w:rPr>
        <w:t xml:space="preserve">‌شود: </w:t>
      </w:r>
      <w:r w:rsidR="00446BB7">
        <w:rPr>
          <w:rStyle w:val="1-Char"/>
          <w:rFonts w:hint="cs"/>
          <w:rtl/>
        </w:rPr>
        <w:t>ی</w:t>
      </w:r>
      <w:r w:rsidRPr="00BE2421">
        <w:rPr>
          <w:rStyle w:val="1-Char"/>
          <w:rFonts w:hint="cs"/>
          <w:rtl/>
        </w:rPr>
        <w:t>ک</w:t>
      </w:r>
      <w:r w:rsidR="00446BB7">
        <w:rPr>
          <w:rStyle w:val="1-Char"/>
          <w:rFonts w:hint="cs"/>
          <w:rtl/>
        </w:rPr>
        <w:t>ی</w:t>
      </w:r>
      <w:r w:rsidRPr="00BE2421">
        <w:rPr>
          <w:rStyle w:val="1-Char"/>
          <w:rFonts w:hint="cs"/>
          <w:rtl/>
        </w:rPr>
        <w:t xml:space="preserve"> زمان</w:t>
      </w:r>
      <w:r w:rsidR="00446BB7">
        <w:rPr>
          <w:rStyle w:val="1-Char"/>
          <w:rFonts w:hint="cs"/>
          <w:rtl/>
        </w:rPr>
        <w:t>ی</w:t>
      </w:r>
      <w:r w:rsidRPr="00BE2421">
        <w:rPr>
          <w:rStyle w:val="1-Char"/>
          <w:rFonts w:hint="cs"/>
          <w:rtl/>
        </w:rPr>
        <w:t xml:space="preserve"> که افطار م</w:t>
      </w:r>
      <w:r w:rsidR="00446BB7">
        <w:rPr>
          <w:rStyle w:val="1-Char"/>
          <w:rFonts w:hint="cs"/>
          <w:rtl/>
        </w:rPr>
        <w:t>ی</w:t>
      </w:r>
      <w:r w:rsidRPr="00BE2421">
        <w:rPr>
          <w:rStyle w:val="1-Char"/>
          <w:rFonts w:hint="cs"/>
          <w:rtl/>
        </w:rPr>
        <w:t>‌کند و د</w:t>
      </w:r>
      <w:r w:rsidR="00446BB7">
        <w:rPr>
          <w:rStyle w:val="1-Char"/>
          <w:rFonts w:hint="cs"/>
          <w:rtl/>
        </w:rPr>
        <w:t>ی</w:t>
      </w:r>
      <w:r w:rsidRPr="00BE2421">
        <w:rPr>
          <w:rStyle w:val="1-Char"/>
          <w:rFonts w:hint="cs"/>
          <w:rtl/>
        </w:rPr>
        <w:t>گر</w:t>
      </w:r>
      <w:r w:rsidR="00446BB7">
        <w:rPr>
          <w:rStyle w:val="1-Char"/>
          <w:rFonts w:hint="cs"/>
          <w:rtl/>
        </w:rPr>
        <w:t>ی</w:t>
      </w:r>
      <w:r w:rsidRPr="00BE2421">
        <w:rPr>
          <w:rStyle w:val="1-Char"/>
          <w:rFonts w:hint="cs"/>
          <w:rtl/>
        </w:rPr>
        <w:t>، زمان</w:t>
      </w:r>
      <w:r w:rsidR="00446BB7">
        <w:rPr>
          <w:rStyle w:val="1-Char"/>
          <w:rFonts w:hint="cs"/>
          <w:rtl/>
        </w:rPr>
        <w:t>ی</w:t>
      </w:r>
      <w:r w:rsidRPr="00BE2421">
        <w:rPr>
          <w:rStyle w:val="1-Char"/>
          <w:rFonts w:hint="cs"/>
          <w:rtl/>
        </w:rPr>
        <w:t xml:space="preserve"> که با پروردگارش ملاقات م</w:t>
      </w:r>
      <w:r w:rsidR="00446BB7">
        <w:rPr>
          <w:rStyle w:val="1-Char"/>
          <w:rFonts w:hint="cs"/>
          <w:rtl/>
        </w:rPr>
        <w:t>ی</w:t>
      </w:r>
      <w:r w:rsidRPr="00BE2421">
        <w:rPr>
          <w:rStyle w:val="1-Char"/>
          <w:rFonts w:hint="cs"/>
          <w:rtl/>
        </w:rPr>
        <w:t>‌کند»</w:t>
      </w:r>
      <w:r w:rsidRPr="007100A7">
        <w:rPr>
          <w:rStyle w:val="1-Char"/>
          <w:rFonts w:hint="cs"/>
          <w:rtl/>
        </w:rPr>
        <w:t>.</w:t>
      </w:r>
    </w:p>
    <w:p w:rsidR="006B31CA" w:rsidRPr="007100A7" w:rsidRDefault="006B31CA" w:rsidP="00AF1D25">
      <w:pPr>
        <w:rPr>
          <w:rStyle w:val="1-Char"/>
          <w:rtl/>
        </w:rPr>
      </w:pPr>
      <w:r w:rsidRPr="007100A7">
        <w:rPr>
          <w:rStyle w:val="1-Char"/>
          <w:rFonts w:hint="cs"/>
          <w:rtl/>
        </w:rPr>
        <w:t>و از سهل بن سعد</w:t>
      </w:r>
      <w:r w:rsidR="00FE6406" w:rsidRPr="00FE6406">
        <w:rPr>
          <w:rStyle w:val="1-Char"/>
          <w:rFonts w:cs="CTraditional Arabic" w:hint="cs"/>
          <w:rtl/>
        </w:rPr>
        <w:t>س</w:t>
      </w:r>
      <w:r w:rsidRPr="007100A7">
        <w:rPr>
          <w:rStyle w:val="1-Char"/>
          <w:rFonts w:hint="cs"/>
          <w:rtl/>
        </w:rPr>
        <w:t xml:space="preserve"> روا</w:t>
      </w:r>
      <w:r w:rsidR="00446BB7">
        <w:rPr>
          <w:rStyle w:val="1-Char"/>
          <w:rFonts w:hint="cs"/>
          <w:rtl/>
        </w:rPr>
        <w:t>ی</w:t>
      </w:r>
      <w:r w:rsidRPr="007100A7">
        <w:rPr>
          <w:rStyle w:val="1-Char"/>
          <w:rFonts w:hint="cs"/>
          <w:rtl/>
        </w:rPr>
        <w:t>ت است که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 </w:t>
      </w:r>
      <w:r w:rsidRPr="00BE2421">
        <w:rPr>
          <w:rStyle w:val="5-Char"/>
          <w:rFonts w:hint="cs"/>
          <w:rtl/>
        </w:rPr>
        <w:t>«اِنَّ فِي الْجَنَّةِ بٰاباً يُّقٰالُ لَهُ الرَّيّٰانُ يَدْخُلُ مِنْهُ الصّٰائِمُوْنَ يَوْمَ الْقِيٰامَةِ لٰا يَدْخُلُ مِنْهُ اَحَدٌ غَيْرُهُمْ يُقٰالُ: اَيْنَ الصّٰائِمُوْنَ؟ فَيَقُوْمُوْنَ لٰايَدْخُلُ مِنْهُ اَحَدٌ غَيْرُهُمْ، فَاِذٰا دَخَلُوْا اُغْلِقَ فَلَمْ يَدْخُلْ مِنْهُ اَحَدٌ»</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در بهشت دروازه‌ا</w:t>
      </w:r>
      <w:r w:rsidR="00446BB7">
        <w:rPr>
          <w:rStyle w:val="1-Char"/>
          <w:rFonts w:hint="cs"/>
          <w:rtl/>
        </w:rPr>
        <w:t>ی</w:t>
      </w:r>
      <w:r w:rsidRPr="00BE2421">
        <w:rPr>
          <w:rStyle w:val="1-Char"/>
          <w:rFonts w:hint="cs"/>
          <w:rtl/>
        </w:rPr>
        <w:t xml:space="preserve"> است که به آن «</w:t>
      </w:r>
      <w:r w:rsidRPr="00BE2421">
        <w:rPr>
          <w:rStyle w:val="1-Char"/>
          <w:rFonts w:eastAsia="Batang" w:hint="cs"/>
          <w:rtl/>
        </w:rPr>
        <w:t>ر</w:t>
      </w:r>
      <w:r w:rsidR="00446BB7">
        <w:rPr>
          <w:rStyle w:val="1-Char"/>
          <w:rFonts w:eastAsia="Batang" w:hint="cs"/>
          <w:rtl/>
        </w:rPr>
        <w:t>ی</w:t>
      </w:r>
      <w:r w:rsidRPr="00BE2421">
        <w:rPr>
          <w:rStyle w:val="1-Char"/>
          <w:rFonts w:eastAsia="Batang" w:hint="cs"/>
          <w:rtl/>
        </w:rPr>
        <w:t>ان</w:t>
      </w:r>
      <w:r w:rsidRPr="00BE2421">
        <w:rPr>
          <w:rStyle w:val="1-Char"/>
          <w:rFonts w:hint="cs"/>
          <w:rtl/>
        </w:rPr>
        <w:t>» گفته م</w:t>
      </w:r>
      <w:r w:rsidR="00446BB7">
        <w:rPr>
          <w:rStyle w:val="1-Char"/>
          <w:rFonts w:hint="cs"/>
          <w:rtl/>
        </w:rPr>
        <w:t>ی</w:t>
      </w:r>
      <w:r w:rsidRPr="00BE2421">
        <w:rPr>
          <w:rStyle w:val="1-Char"/>
          <w:rFonts w:hint="cs"/>
          <w:rtl/>
        </w:rPr>
        <w:t>‌شود؛ روز ق</w:t>
      </w:r>
      <w:r w:rsidR="00446BB7">
        <w:rPr>
          <w:rStyle w:val="1-Char"/>
          <w:rFonts w:hint="cs"/>
          <w:rtl/>
        </w:rPr>
        <w:t>ی</w:t>
      </w:r>
      <w:r w:rsidRPr="00BE2421">
        <w:rPr>
          <w:rStyle w:val="1-Char"/>
          <w:rFonts w:hint="cs"/>
          <w:rtl/>
        </w:rPr>
        <w:t>امت فقط روزه‌داران از آن دروازه داخل م</w:t>
      </w:r>
      <w:r w:rsidR="00446BB7">
        <w:rPr>
          <w:rStyle w:val="1-Char"/>
          <w:rFonts w:hint="cs"/>
          <w:rtl/>
        </w:rPr>
        <w:t>ی</w:t>
      </w:r>
      <w:r w:rsidRPr="00BE2421">
        <w:rPr>
          <w:rStyle w:val="1-Char"/>
          <w:rFonts w:hint="cs"/>
          <w:rtl/>
        </w:rPr>
        <w:t>‌شوند، ‌و کس</w:t>
      </w:r>
      <w:r w:rsidR="00446BB7">
        <w:rPr>
          <w:rStyle w:val="1-Char"/>
          <w:rFonts w:hint="cs"/>
          <w:rtl/>
        </w:rPr>
        <w:t>ی</w:t>
      </w:r>
      <w:r w:rsidRPr="00BE2421">
        <w:rPr>
          <w:rStyle w:val="1-Char"/>
          <w:rFonts w:hint="cs"/>
          <w:rtl/>
        </w:rPr>
        <w:t xml:space="preserve"> جز آنان نم</w:t>
      </w:r>
      <w:r w:rsidR="00446BB7">
        <w:rPr>
          <w:rStyle w:val="1-Char"/>
          <w:rFonts w:hint="cs"/>
          <w:rtl/>
        </w:rPr>
        <w:t>ی</w:t>
      </w:r>
      <w:r w:rsidRPr="00BE2421">
        <w:rPr>
          <w:rStyle w:val="1-Char"/>
          <w:rFonts w:hint="cs"/>
          <w:rtl/>
        </w:rPr>
        <w:t>‌تواند از آن وارد شود، گفته م</w:t>
      </w:r>
      <w:r w:rsidR="00446BB7">
        <w:rPr>
          <w:rStyle w:val="1-Char"/>
          <w:rFonts w:hint="cs"/>
          <w:rtl/>
        </w:rPr>
        <w:t>ی</w:t>
      </w:r>
      <w:r w:rsidRPr="00BE2421">
        <w:rPr>
          <w:rStyle w:val="1-Char"/>
          <w:rFonts w:hint="cs"/>
          <w:rtl/>
        </w:rPr>
        <w:t>‌شود: روزه‌داران کجا</w:t>
      </w:r>
      <w:r w:rsidR="00446BB7">
        <w:rPr>
          <w:rStyle w:val="1-Char"/>
          <w:rFonts w:hint="cs"/>
          <w:rtl/>
        </w:rPr>
        <w:t>ی</w:t>
      </w:r>
      <w:r w:rsidRPr="00BE2421">
        <w:rPr>
          <w:rStyle w:val="1-Char"/>
          <w:rFonts w:hint="cs"/>
          <w:rtl/>
        </w:rPr>
        <w:t>ند؟ فقط روزه‌داران بلند شده و از آن دروازه وارد م</w:t>
      </w:r>
      <w:r w:rsidR="00446BB7">
        <w:rPr>
          <w:rStyle w:val="1-Char"/>
          <w:rFonts w:hint="cs"/>
          <w:rtl/>
        </w:rPr>
        <w:t>ی</w:t>
      </w:r>
      <w:r w:rsidRPr="00BE2421">
        <w:rPr>
          <w:rStyle w:val="1-Char"/>
          <w:rFonts w:hint="cs"/>
          <w:rtl/>
        </w:rPr>
        <w:t>‌شوند؛ وقت</w:t>
      </w:r>
      <w:r w:rsidR="00446BB7">
        <w:rPr>
          <w:rStyle w:val="1-Char"/>
          <w:rFonts w:hint="cs"/>
          <w:rtl/>
        </w:rPr>
        <w:t>ی</w:t>
      </w:r>
      <w:r w:rsidRPr="00BE2421">
        <w:rPr>
          <w:rStyle w:val="1-Char"/>
          <w:rFonts w:hint="cs"/>
          <w:rtl/>
        </w:rPr>
        <w:t xml:space="preserve"> داخل شدند، در بسته م</w:t>
      </w:r>
      <w:r w:rsidR="00446BB7">
        <w:rPr>
          <w:rStyle w:val="1-Char"/>
          <w:rFonts w:hint="cs"/>
          <w:rtl/>
        </w:rPr>
        <w:t>ی</w:t>
      </w:r>
      <w:r w:rsidRPr="00BE2421">
        <w:rPr>
          <w:rStyle w:val="1-Char"/>
          <w:rFonts w:hint="cs"/>
          <w:rtl/>
        </w:rPr>
        <w:t>‌شود و د</w:t>
      </w:r>
      <w:r w:rsidR="00446BB7">
        <w:rPr>
          <w:rStyle w:val="1-Char"/>
          <w:rFonts w:hint="cs"/>
          <w:rtl/>
        </w:rPr>
        <w:t>ی</w:t>
      </w:r>
      <w:r w:rsidRPr="00BE2421">
        <w:rPr>
          <w:rStyle w:val="1-Char"/>
          <w:rFonts w:hint="cs"/>
          <w:rtl/>
        </w:rPr>
        <w:t>گر کس</w:t>
      </w:r>
      <w:r w:rsidR="00446BB7">
        <w:rPr>
          <w:rStyle w:val="1-Char"/>
          <w:rFonts w:hint="cs"/>
          <w:rtl/>
        </w:rPr>
        <w:t>ی</w:t>
      </w:r>
      <w:r w:rsidRPr="00BE2421">
        <w:rPr>
          <w:rStyle w:val="1-Char"/>
          <w:rFonts w:hint="cs"/>
          <w:rtl/>
        </w:rPr>
        <w:t xml:space="preserve"> از آن وارد نم</w:t>
      </w:r>
      <w:r w:rsidR="00446BB7">
        <w:rPr>
          <w:rStyle w:val="1-Char"/>
          <w:rFonts w:hint="cs"/>
          <w:rtl/>
        </w:rPr>
        <w:t>ی</w:t>
      </w:r>
      <w:r w:rsidRPr="00BE2421">
        <w:rPr>
          <w:rStyle w:val="1-Char"/>
          <w:rFonts w:hint="cs"/>
          <w:rtl/>
        </w:rPr>
        <w:t>‌شود»</w:t>
      </w:r>
      <w:r w:rsidRPr="007100A7">
        <w:rPr>
          <w:rStyle w:val="1-Char"/>
          <w:rFonts w:hint="cs"/>
          <w:rtl/>
        </w:rPr>
        <w:t>.</w:t>
      </w:r>
    </w:p>
    <w:p w:rsidR="006B31CA" w:rsidRPr="0058485D" w:rsidRDefault="006B31CA" w:rsidP="00E17DA1">
      <w:pPr>
        <w:pStyle w:val="9-"/>
        <w:rPr>
          <w:rtl/>
        </w:rPr>
      </w:pPr>
      <w:r w:rsidRPr="0058485D">
        <w:rPr>
          <w:rFonts w:hint="cs"/>
          <w:rtl/>
        </w:rPr>
        <w:t>و روزه‌دار</w:t>
      </w:r>
      <w:r w:rsidR="00446BB7">
        <w:rPr>
          <w:rFonts w:hint="cs"/>
          <w:rtl/>
        </w:rPr>
        <w:t>ی</w:t>
      </w:r>
      <w:r w:rsidRPr="0058485D">
        <w:rPr>
          <w:rFonts w:hint="cs"/>
          <w:rtl/>
        </w:rPr>
        <w:t xml:space="preserve"> فوائد معنو</w:t>
      </w:r>
      <w:r w:rsidR="00446BB7">
        <w:rPr>
          <w:rFonts w:hint="cs"/>
          <w:rtl/>
        </w:rPr>
        <w:t>ی</w:t>
      </w:r>
      <w:r w:rsidRPr="0058485D">
        <w:rPr>
          <w:rFonts w:hint="cs"/>
          <w:rtl/>
        </w:rPr>
        <w:t>، جسم</w:t>
      </w:r>
      <w:r w:rsidR="00446BB7">
        <w:rPr>
          <w:rFonts w:hint="cs"/>
          <w:rtl/>
        </w:rPr>
        <w:t>ی</w:t>
      </w:r>
      <w:r w:rsidRPr="0058485D">
        <w:rPr>
          <w:rFonts w:hint="cs"/>
          <w:rtl/>
        </w:rPr>
        <w:t xml:space="preserve"> و اجتماع</w:t>
      </w:r>
      <w:r w:rsidR="00446BB7">
        <w:rPr>
          <w:rFonts w:hint="cs"/>
          <w:rtl/>
        </w:rPr>
        <w:t>ی</w:t>
      </w:r>
      <w:r w:rsidRPr="0058485D">
        <w:rPr>
          <w:rFonts w:hint="cs"/>
          <w:rtl/>
        </w:rPr>
        <w:t xml:space="preserve"> فراوان</w:t>
      </w:r>
      <w:r w:rsidR="00446BB7">
        <w:rPr>
          <w:rFonts w:hint="cs"/>
          <w:rtl/>
        </w:rPr>
        <w:t>ی</w:t>
      </w:r>
      <w:r w:rsidRPr="0058485D">
        <w:rPr>
          <w:rFonts w:hint="cs"/>
          <w:rtl/>
        </w:rPr>
        <w:t xml:space="preserve"> است که برخ</w:t>
      </w:r>
      <w:r w:rsidR="00446BB7">
        <w:rPr>
          <w:rFonts w:hint="cs"/>
          <w:rtl/>
        </w:rPr>
        <w:t>ی</w:t>
      </w:r>
      <w:r w:rsidRPr="0058485D">
        <w:rPr>
          <w:rFonts w:hint="cs"/>
          <w:rtl/>
        </w:rPr>
        <w:t xml:space="preserve"> از</w:t>
      </w:r>
      <w:r w:rsidR="000751A8">
        <w:rPr>
          <w:rFonts w:hint="cs"/>
          <w:rtl/>
        </w:rPr>
        <w:t xml:space="preserve"> آن‌ها </w:t>
      </w:r>
      <w:r w:rsidRPr="0058485D">
        <w:rPr>
          <w:rFonts w:hint="cs"/>
          <w:rtl/>
        </w:rPr>
        <w:t>عبارتند از:</w:t>
      </w:r>
    </w:p>
    <w:p w:rsidR="006B31CA" w:rsidRPr="007100A7" w:rsidRDefault="006B31CA" w:rsidP="00463D6B">
      <w:pPr>
        <w:pStyle w:val="ListParagraph"/>
        <w:numPr>
          <w:ilvl w:val="0"/>
          <w:numId w:val="46"/>
        </w:numPr>
        <w:rPr>
          <w:rStyle w:val="1-Char"/>
          <w:rtl/>
        </w:rPr>
      </w:pPr>
      <w:r w:rsidRPr="007100A7">
        <w:rPr>
          <w:rStyle w:val="1-Char"/>
          <w:rFonts w:hint="cs"/>
          <w:rtl/>
        </w:rPr>
        <w:t>انسان را به صبر و شک</w:t>
      </w:r>
      <w:r w:rsidR="00446BB7">
        <w:rPr>
          <w:rStyle w:val="1-Char"/>
          <w:rFonts w:hint="cs"/>
          <w:rtl/>
        </w:rPr>
        <w:t>ی</w:t>
      </w:r>
      <w:r w:rsidRPr="007100A7">
        <w:rPr>
          <w:rStyle w:val="1-Char"/>
          <w:rFonts w:hint="cs"/>
          <w:rtl/>
        </w:rPr>
        <w:t>با</w:t>
      </w:r>
      <w:r w:rsidR="00446BB7">
        <w:rPr>
          <w:rStyle w:val="1-Char"/>
          <w:rFonts w:hint="cs"/>
          <w:rtl/>
        </w:rPr>
        <w:t>یی</w:t>
      </w:r>
      <w:r w:rsidRPr="007100A7">
        <w:rPr>
          <w:rStyle w:val="1-Char"/>
          <w:rFonts w:hint="cs"/>
          <w:rtl/>
        </w:rPr>
        <w:t xml:space="preserve"> عادت م</w:t>
      </w:r>
      <w:r w:rsidR="00446BB7">
        <w:rPr>
          <w:rStyle w:val="1-Char"/>
          <w:rFonts w:hint="cs"/>
          <w:rtl/>
        </w:rPr>
        <w:t>ی</w:t>
      </w:r>
      <w:r w:rsidRPr="007100A7">
        <w:rPr>
          <w:rStyle w:val="1-Char"/>
          <w:rFonts w:hint="cs"/>
          <w:rtl/>
        </w:rPr>
        <w:t>‌دهد.</w:t>
      </w:r>
    </w:p>
    <w:p w:rsidR="006B31CA" w:rsidRPr="007100A7" w:rsidRDefault="006B31CA" w:rsidP="00463D6B">
      <w:pPr>
        <w:pStyle w:val="ListParagraph"/>
        <w:numPr>
          <w:ilvl w:val="0"/>
          <w:numId w:val="46"/>
        </w:numPr>
        <w:rPr>
          <w:rStyle w:val="1-Char"/>
          <w:rtl/>
        </w:rPr>
      </w:pPr>
      <w:r w:rsidRPr="007100A7">
        <w:rPr>
          <w:rStyle w:val="1-Char"/>
          <w:rFonts w:hint="cs"/>
          <w:rtl/>
        </w:rPr>
        <w:t>خو</w:t>
      </w:r>
      <w:r w:rsidR="00446BB7">
        <w:rPr>
          <w:rStyle w:val="1-Char"/>
          <w:rFonts w:hint="cs"/>
          <w:rtl/>
        </w:rPr>
        <w:t>ی</w:t>
      </w:r>
      <w:r w:rsidRPr="007100A7">
        <w:rPr>
          <w:rStyle w:val="1-Char"/>
          <w:rFonts w:hint="cs"/>
          <w:rtl/>
        </w:rPr>
        <w:t>شتن‌دار</w:t>
      </w:r>
      <w:r w:rsidR="00446BB7">
        <w:rPr>
          <w:rStyle w:val="1-Char"/>
          <w:rFonts w:hint="cs"/>
          <w:rtl/>
        </w:rPr>
        <w:t>ی</w:t>
      </w:r>
      <w:r w:rsidRPr="007100A7">
        <w:rPr>
          <w:rStyle w:val="1-Char"/>
          <w:rFonts w:hint="cs"/>
          <w:rtl/>
        </w:rPr>
        <w:t xml:space="preserve"> را به انسان آموزش م</w:t>
      </w:r>
      <w:r w:rsidR="00446BB7">
        <w:rPr>
          <w:rStyle w:val="1-Char"/>
          <w:rFonts w:hint="cs"/>
          <w:rtl/>
        </w:rPr>
        <w:t>ی</w:t>
      </w:r>
      <w:r w:rsidRPr="007100A7">
        <w:rPr>
          <w:rStyle w:val="1-Char"/>
          <w:rFonts w:hint="cs"/>
          <w:rtl/>
        </w:rPr>
        <w:t>‌دهد.</w:t>
      </w:r>
    </w:p>
    <w:p w:rsidR="006B31CA" w:rsidRPr="007100A7" w:rsidRDefault="006B31CA" w:rsidP="00463D6B">
      <w:pPr>
        <w:pStyle w:val="ListParagraph"/>
        <w:numPr>
          <w:ilvl w:val="0"/>
          <w:numId w:val="46"/>
        </w:numPr>
        <w:rPr>
          <w:rStyle w:val="1-Char"/>
          <w:rtl/>
        </w:rPr>
      </w:pPr>
      <w:r w:rsidRPr="007100A7">
        <w:rPr>
          <w:rStyle w:val="1-Char"/>
          <w:rFonts w:hint="cs"/>
          <w:rtl/>
        </w:rPr>
        <w:t>خصلت پره</w:t>
      </w:r>
      <w:r w:rsidR="00446BB7">
        <w:rPr>
          <w:rStyle w:val="1-Char"/>
          <w:rFonts w:hint="cs"/>
          <w:rtl/>
        </w:rPr>
        <w:t>ی</w:t>
      </w:r>
      <w:r w:rsidRPr="007100A7">
        <w:rPr>
          <w:rStyle w:val="1-Char"/>
          <w:rFonts w:hint="cs"/>
          <w:rtl/>
        </w:rPr>
        <w:t>زگار</w:t>
      </w:r>
      <w:r w:rsidR="00446BB7">
        <w:rPr>
          <w:rStyle w:val="1-Char"/>
          <w:rFonts w:hint="cs"/>
          <w:rtl/>
        </w:rPr>
        <w:t>ی</w:t>
      </w:r>
      <w:r w:rsidRPr="007100A7">
        <w:rPr>
          <w:rStyle w:val="1-Char"/>
          <w:rFonts w:hint="cs"/>
          <w:rtl/>
        </w:rPr>
        <w:t xml:space="preserve"> را در انسان تقو</w:t>
      </w:r>
      <w:r w:rsidR="00446BB7">
        <w:rPr>
          <w:rStyle w:val="1-Char"/>
          <w:rFonts w:hint="cs"/>
          <w:rtl/>
        </w:rPr>
        <w:t>ی</w:t>
      </w:r>
      <w:r w:rsidRPr="007100A7">
        <w:rPr>
          <w:rStyle w:val="1-Char"/>
          <w:rFonts w:hint="cs"/>
          <w:rtl/>
        </w:rPr>
        <w:t>ت م</w:t>
      </w:r>
      <w:r w:rsidR="00446BB7">
        <w:rPr>
          <w:rStyle w:val="1-Char"/>
          <w:rFonts w:hint="cs"/>
          <w:rtl/>
        </w:rPr>
        <w:t>ی</w:t>
      </w:r>
      <w:r w:rsidRPr="007100A7">
        <w:rPr>
          <w:rStyle w:val="1-Char"/>
          <w:rFonts w:hint="cs"/>
          <w:rtl/>
        </w:rPr>
        <w:t>‌کند.</w:t>
      </w:r>
    </w:p>
    <w:p w:rsidR="006B31CA" w:rsidRPr="007100A7" w:rsidRDefault="006B31CA" w:rsidP="00463D6B">
      <w:pPr>
        <w:pStyle w:val="ListParagraph"/>
        <w:numPr>
          <w:ilvl w:val="0"/>
          <w:numId w:val="46"/>
        </w:numPr>
        <w:rPr>
          <w:rStyle w:val="1-Char"/>
          <w:rtl/>
        </w:rPr>
      </w:pPr>
      <w:r w:rsidRPr="007100A7">
        <w:rPr>
          <w:rStyle w:val="1-Char"/>
          <w:rFonts w:hint="cs"/>
          <w:rtl/>
        </w:rPr>
        <w:t>نظم و هماهنگ</w:t>
      </w:r>
      <w:r w:rsidR="00446BB7">
        <w:rPr>
          <w:rStyle w:val="1-Char"/>
          <w:rFonts w:hint="cs"/>
          <w:rtl/>
        </w:rPr>
        <w:t>ی</w:t>
      </w:r>
      <w:r w:rsidRPr="007100A7">
        <w:rPr>
          <w:rStyle w:val="1-Char"/>
          <w:rFonts w:hint="cs"/>
          <w:rtl/>
        </w:rPr>
        <w:t xml:space="preserve"> را م</w:t>
      </w:r>
      <w:r w:rsidR="00446BB7">
        <w:rPr>
          <w:rStyle w:val="1-Char"/>
          <w:rFonts w:hint="cs"/>
          <w:rtl/>
        </w:rPr>
        <w:t>ی</w:t>
      </w:r>
      <w:r w:rsidRPr="007100A7">
        <w:rPr>
          <w:rStyle w:val="1-Char"/>
          <w:rFonts w:hint="cs"/>
          <w:rtl/>
        </w:rPr>
        <w:t>ان مردم مسلمان، گسترش م</w:t>
      </w:r>
      <w:r w:rsidR="00446BB7">
        <w:rPr>
          <w:rStyle w:val="1-Char"/>
          <w:rFonts w:hint="cs"/>
          <w:rtl/>
        </w:rPr>
        <w:t>ی</w:t>
      </w:r>
      <w:r w:rsidRPr="007100A7">
        <w:rPr>
          <w:rStyle w:val="1-Char"/>
          <w:rFonts w:hint="cs"/>
          <w:rtl/>
        </w:rPr>
        <w:t>‌بخشد.</w:t>
      </w:r>
    </w:p>
    <w:p w:rsidR="006B31CA" w:rsidRPr="007100A7" w:rsidRDefault="006B31CA" w:rsidP="00463D6B">
      <w:pPr>
        <w:pStyle w:val="ListParagraph"/>
        <w:numPr>
          <w:ilvl w:val="0"/>
          <w:numId w:val="46"/>
        </w:numPr>
        <w:rPr>
          <w:rStyle w:val="1-Char"/>
          <w:rtl/>
        </w:rPr>
      </w:pPr>
      <w:r w:rsidRPr="007100A7">
        <w:rPr>
          <w:rStyle w:val="1-Char"/>
          <w:rFonts w:hint="cs"/>
          <w:rtl/>
        </w:rPr>
        <w:t>عشق به عدالت و برابر</w:t>
      </w:r>
      <w:r w:rsidR="00446BB7">
        <w:rPr>
          <w:rStyle w:val="1-Char"/>
          <w:rFonts w:hint="cs"/>
          <w:rtl/>
        </w:rPr>
        <w:t>ی</w:t>
      </w:r>
      <w:r w:rsidRPr="007100A7">
        <w:rPr>
          <w:rStyle w:val="1-Char"/>
          <w:rFonts w:hint="cs"/>
          <w:rtl/>
        </w:rPr>
        <w:t xml:space="preserve"> را در انسان، عم</w:t>
      </w:r>
      <w:r w:rsidR="00446BB7">
        <w:rPr>
          <w:rStyle w:val="1-Char"/>
          <w:rFonts w:hint="cs"/>
          <w:rtl/>
        </w:rPr>
        <w:t>ی</w:t>
      </w:r>
      <w:r w:rsidRPr="007100A7">
        <w:rPr>
          <w:rStyle w:val="1-Char"/>
          <w:rFonts w:hint="cs"/>
          <w:rtl/>
        </w:rPr>
        <w:t>ق م</w:t>
      </w:r>
      <w:r w:rsidR="00446BB7">
        <w:rPr>
          <w:rStyle w:val="1-Char"/>
          <w:rFonts w:hint="cs"/>
          <w:rtl/>
        </w:rPr>
        <w:t>ی</w:t>
      </w:r>
      <w:r w:rsidRPr="007100A7">
        <w:rPr>
          <w:rStyle w:val="1-Char"/>
          <w:rFonts w:hint="cs"/>
          <w:rtl/>
        </w:rPr>
        <w:t>‌گرداند.</w:t>
      </w:r>
    </w:p>
    <w:p w:rsidR="006B31CA" w:rsidRPr="007100A7" w:rsidRDefault="006B31CA" w:rsidP="00463D6B">
      <w:pPr>
        <w:pStyle w:val="ListParagraph"/>
        <w:numPr>
          <w:ilvl w:val="0"/>
          <w:numId w:val="46"/>
        </w:numPr>
        <w:rPr>
          <w:rStyle w:val="1-Char"/>
          <w:rtl/>
        </w:rPr>
      </w:pPr>
      <w:r w:rsidRPr="007100A7">
        <w:rPr>
          <w:rStyle w:val="1-Char"/>
          <w:rFonts w:hint="cs"/>
          <w:rtl/>
        </w:rPr>
        <w:t>مهربان</w:t>
      </w:r>
      <w:r w:rsidR="00446BB7">
        <w:rPr>
          <w:rStyle w:val="1-Char"/>
          <w:rFonts w:hint="cs"/>
          <w:rtl/>
        </w:rPr>
        <w:t>ی</w:t>
      </w:r>
      <w:r w:rsidRPr="007100A7">
        <w:rPr>
          <w:rStyle w:val="1-Char"/>
          <w:rFonts w:hint="cs"/>
          <w:rtl/>
        </w:rPr>
        <w:t xml:space="preserve"> و دلسوز</w:t>
      </w:r>
      <w:r w:rsidR="00446BB7">
        <w:rPr>
          <w:rStyle w:val="1-Char"/>
          <w:rFonts w:hint="cs"/>
          <w:rtl/>
        </w:rPr>
        <w:t>ی</w:t>
      </w:r>
      <w:r w:rsidRPr="007100A7">
        <w:rPr>
          <w:rStyle w:val="1-Char"/>
          <w:rFonts w:hint="cs"/>
          <w:rtl/>
        </w:rPr>
        <w:t xml:space="preserve"> و احساس مسئول</w:t>
      </w:r>
      <w:r w:rsidR="00446BB7">
        <w:rPr>
          <w:rStyle w:val="1-Char"/>
          <w:rFonts w:hint="cs"/>
          <w:rtl/>
        </w:rPr>
        <w:t>ی</w:t>
      </w:r>
      <w:r w:rsidRPr="007100A7">
        <w:rPr>
          <w:rStyle w:val="1-Char"/>
          <w:rFonts w:hint="cs"/>
          <w:rtl/>
        </w:rPr>
        <w:t>ت را در انسان به وجود م</w:t>
      </w:r>
      <w:r w:rsidR="00446BB7">
        <w:rPr>
          <w:rStyle w:val="1-Char"/>
          <w:rFonts w:hint="cs"/>
          <w:rtl/>
        </w:rPr>
        <w:t>ی</w:t>
      </w:r>
      <w:r w:rsidRPr="007100A7">
        <w:rPr>
          <w:rStyle w:val="1-Char"/>
          <w:rFonts w:hint="cs"/>
          <w:rtl/>
        </w:rPr>
        <w:t>‌آورد.</w:t>
      </w:r>
    </w:p>
    <w:p w:rsidR="006B31CA" w:rsidRPr="007100A7" w:rsidRDefault="006B31CA" w:rsidP="00463D6B">
      <w:pPr>
        <w:pStyle w:val="ListParagraph"/>
        <w:numPr>
          <w:ilvl w:val="0"/>
          <w:numId w:val="46"/>
        </w:numPr>
        <w:rPr>
          <w:rStyle w:val="1-Char"/>
          <w:rtl/>
        </w:rPr>
      </w:pPr>
      <w:r w:rsidRPr="007100A7">
        <w:rPr>
          <w:rStyle w:val="1-Char"/>
          <w:rFonts w:hint="cs"/>
          <w:rtl/>
        </w:rPr>
        <w:t>با شرّ و فساد در م</w:t>
      </w:r>
      <w:r w:rsidR="00446BB7">
        <w:rPr>
          <w:rStyle w:val="1-Char"/>
          <w:rFonts w:hint="cs"/>
          <w:rtl/>
        </w:rPr>
        <w:t>ی</w:t>
      </w:r>
      <w:r w:rsidRPr="007100A7">
        <w:rPr>
          <w:rStyle w:val="1-Char"/>
          <w:rFonts w:hint="cs"/>
          <w:rtl/>
        </w:rPr>
        <w:t>ان مردم، رو</w:t>
      </w:r>
      <w:r w:rsidR="00446BB7">
        <w:rPr>
          <w:rStyle w:val="1-Char"/>
          <w:rFonts w:hint="cs"/>
          <w:rtl/>
        </w:rPr>
        <w:t>ی</w:t>
      </w:r>
      <w:r w:rsidRPr="007100A7">
        <w:rPr>
          <w:rStyle w:val="1-Char"/>
          <w:rFonts w:hint="cs"/>
          <w:rtl/>
        </w:rPr>
        <w:t>ارو</w:t>
      </w:r>
      <w:r w:rsidR="00446BB7">
        <w:rPr>
          <w:rStyle w:val="1-Char"/>
          <w:rFonts w:hint="cs"/>
          <w:rtl/>
        </w:rPr>
        <w:t>یی</w:t>
      </w:r>
      <w:r w:rsidRPr="007100A7">
        <w:rPr>
          <w:rStyle w:val="1-Char"/>
          <w:rFonts w:hint="cs"/>
          <w:rtl/>
        </w:rPr>
        <w:t xml:space="preserve"> م</w:t>
      </w:r>
      <w:r w:rsidR="00446BB7">
        <w:rPr>
          <w:rStyle w:val="1-Char"/>
          <w:rFonts w:hint="cs"/>
          <w:rtl/>
        </w:rPr>
        <w:t>ی</w:t>
      </w:r>
      <w:r w:rsidRPr="007100A7">
        <w:rPr>
          <w:rStyle w:val="1-Char"/>
          <w:rFonts w:hint="cs"/>
          <w:rtl/>
        </w:rPr>
        <w:t>‌نما</w:t>
      </w:r>
      <w:r w:rsidR="00446BB7">
        <w:rPr>
          <w:rStyle w:val="1-Char"/>
          <w:rFonts w:hint="cs"/>
          <w:rtl/>
        </w:rPr>
        <w:t>ی</w:t>
      </w:r>
      <w:r w:rsidRPr="007100A7">
        <w:rPr>
          <w:rStyle w:val="1-Char"/>
          <w:rFonts w:hint="cs"/>
          <w:rtl/>
        </w:rPr>
        <w:t>د.</w:t>
      </w:r>
    </w:p>
    <w:p w:rsidR="006B31CA" w:rsidRPr="007100A7" w:rsidRDefault="006B31CA" w:rsidP="00463D6B">
      <w:pPr>
        <w:pStyle w:val="ListParagraph"/>
        <w:numPr>
          <w:ilvl w:val="0"/>
          <w:numId w:val="46"/>
        </w:numPr>
        <w:rPr>
          <w:rStyle w:val="1-Char"/>
          <w:rtl/>
        </w:rPr>
      </w:pPr>
      <w:r w:rsidRPr="007100A7">
        <w:rPr>
          <w:rStyle w:val="1-Char"/>
          <w:rFonts w:hint="cs"/>
          <w:rtl/>
        </w:rPr>
        <w:t>دستگاه گوارش را پالا</w:t>
      </w:r>
      <w:r w:rsidR="00446BB7">
        <w:rPr>
          <w:rStyle w:val="1-Char"/>
          <w:rFonts w:hint="cs"/>
          <w:rtl/>
        </w:rPr>
        <w:t>ی</w:t>
      </w:r>
      <w:r w:rsidRPr="007100A7">
        <w:rPr>
          <w:rStyle w:val="1-Char"/>
          <w:rFonts w:hint="cs"/>
          <w:rtl/>
        </w:rPr>
        <w:t>ش و پاک</w:t>
      </w:r>
      <w:r w:rsidR="00446BB7">
        <w:rPr>
          <w:rStyle w:val="1-Char"/>
          <w:rFonts w:hint="cs"/>
          <w:rtl/>
        </w:rPr>
        <w:t>ی</w:t>
      </w:r>
      <w:r w:rsidRPr="007100A7">
        <w:rPr>
          <w:rStyle w:val="1-Char"/>
          <w:rFonts w:hint="cs"/>
          <w:rtl/>
        </w:rPr>
        <w:t>زه م</w:t>
      </w:r>
      <w:r w:rsidR="00446BB7">
        <w:rPr>
          <w:rStyle w:val="1-Char"/>
          <w:rFonts w:hint="cs"/>
          <w:rtl/>
        </w:rPr>
        <w:t>ی</w:t>
      </w:r>
      <w:r w:rsidRPr="007100A7">
        <w:rPr>
          <w:rStyle w:val="1-Char"/>
          <w:rFonts w:hint="cs"/>
          <w:rtl/>
        </w:rPr>
        <w:t>‌کند.</w:t>
      </w:r>
    </w:p>
    <w:p w:rsidR="006B31CA" w:rsidRPr="007100A7" w:rsidRDefault="006B31CA" w:rsidP="00463D6B">
      <w:pPr>
        <w:pStyle w:val="ListParagraph"/>
        <w:numPr>
          <w:ilvl w:val="0"/>
          <w:numId w:val="46"/>
        </w:numPr>
        <w:rPr>
          <w:rStyle w:val="1-Char"/>
          <w:rtl/>
        </w:rPr>
      </w:pPr>
      <w:r w:rsidRPr="007100A7">
        <w:rPr>
          <w:rStyle w:val="1-Char"/>
          <w:rFonts w:hint="cs"/>
          <w:rtl/>
        </w:rPr>
        <w:t>جسم را از اضافات و رسوب‌ها، پاک م</w:t>
      </w:r>
      <w:r w:rsidR="00446BB7">
        <w:rPr>
          <w:rStyle w:val="1-Char"/>
          <w:rFonts w:hint="cs"/>
          <w:rtl/>
        </w:rPr>
        <w:t>ی</w:t>
      </w:r>
      <w:r w:rsidRPr="007100A7">
        <w:rPr>
          <w:rStyle w:val="1-Char"/>
          <w:rFonts w:hint="cs"/>
          <w:rtl/>
        </w:rPr>
        <w:t>‌گرداند.</w:t>
      </w:r>
    </w:p>
    <w:p w:rsidR="006B31CA" w:rsidRPr="007100A7" w:rsidRDefault="006B31CA" w:rsidP="00463D6B">
      <w:pPr>
        <w:pStyle w:val="ListParagraph"/>
        <w:numPr>
          <w:ilvl w:val="0"/>
          <w:numId w:val="46"/>
        </w:numPr>
        <w:rPr>
          <w:rStyle w:val="1-Char"/>
          <w:rtl/>
        </w:rPr>
      </w:pPr>
      <w:r w:rsidRPr="007100A7">
        <w:rPr>
          <w:rStyle w:val="1-Char"/>
          <w:rFonts w:hint="cs"/>
          <w:rtl/>
        </w:rPr>
        <w:t>از چاق</w:t>
      </w:r>
      <w:r w:rsidR="00446BB7">
        <w:rPr>
          <w:rStyle w:val="1-Char"/>
          <w:rFonts w:hint="cs"/>
          <w:rtl/>
        </w:rPr>
        <w:t>ی</w:t>
      </w:r>
      <w:r w:rsidRPr="007100A7">
        <w:rPr>
          <w:rStyle w:val="1-Char"/>
          <w:rFonts w:hint="cs"/>
          <w:rtl/>
        </w:rPr>
        <w:t xml:space="preserve"> بدن و چرب</w:t>
      </w:r>
      <w:r w:rsidR="00446BB7">
        <w:rPr>
          <w:rStyle w:val="1-Char"/>
          <w:rFonts w:hint="cs"/>
          <w:rtl/>
        </w:rPr>
        <w:t>ی</w:t>
      </w:r>
      <w:r w:rsidRPr="007100A7">
        <w:rPr>
          <w:rStyle w:val="1-Char"/>
          <w:rFonts w:hint="cs"/>
          <w:rtl/>
        </w:rPr>
        <w:t>‌ها</w:t>
      </w:r>
      <w:r w:rsidR="00446BB7">
        <w:rPr>
          <w:rStyle w:val="1-Char"/>
          <w:rFonts w:hint="cs"/>
          <w:rtl/>
        </w:rPr>
        <w:t>ی</w:t>
      </w:r>
      <w:r w:rsidRPr="007100A7">
        <w:rPr>
          <w:rStyle w:val="1-Char"/>
          <w:rFonts w:hint="cs"/>
          <w:rtl/>
        </w:rPr>
        <w:t xml:space="preserve"> موجود در آن م</w:t>
      </w:r>
      <w:r w:rsidR="00446BB7">
        <w:rPr>
          <w:rStyle w:val="1-Char"/>
          <w:rFonts w:hint="cs"/>
          <w:rtl/>
        </w:rPr>
        <w:t>ی</w:t>
      </w:r>
      <w:r w:rsidRPr="007100A7">
        <w:rPr>
          <w:rStyle w:val="1-Char"/>
          <w:rFonts w:hint="cs"/>
          <w:rtl/>
        </w:rPr>
        <w:t>‌کاهد؛ ز</w:t>
      </w:r>
      <w:r w:rsidR="00446BB7">
        <w:rPr>
          <w:rStyle w:val="1-Char"/>
          <w:rFonts w:hint="cs"/>
          <w:rtl/>
        </w:rPr>
        <w:t>ی</w:t>
      </w:r>
      <w:r w:rsidRPr="007100A7">
        <w:rPr>
          <w:rStyle w:val="1-Char"/>
          <w:rFonts w:hint="cs"/>
          <w:rtl/>
        </w:rPr>
        <w:t>را رسول خدا</w:t>
      </w:r>
      <w:r w:rsidR="00FE6406" w:rsidRPr="00E17DA1">
        <w:rPr>
          <w:rStyle w:val="1-Char"/>
          <w:rFonts w:cs="CTraditional Arabic" w:hint="cs"/>
          <w:rtl/>
        </w:rPr>
        <w:t xml:space="preserve"> ج</w:t>
      </w:r>
      <w:r w:rsidRPr="007100A7">
        <w:rPr>
          <w:rStyle w:val="1-Char"/>
          <w:rFonts w:hint="cs"/>
          <w:rtl/>
        </w:rPr>
        <w:t xml:space="preserve"> فرموده است</w:t>
      </w:r>
      <w:r w:rsidRPr="00A04A7E">
        <w:rPr>
          <w:rStyle w:val="1-Char"/>
          <w:rFonts w:hint="cs"/>
          <w:rtl/>
        </w:rPr>
        <w:t>: «</w:t>
      </w:r>
      <w:r w:rsidRPr="00A04A7E">
        <w:rPr>
          <w:rStyle w:val="1-Char"/>
          <w:rFonts w:eastAsia="Batang" w:hint="cs"/>
          <w:rtl/>
        </w:rPr>
        <w:t>روزه بگ</w:t>
      </w:r>
      <w:r w:rsidR="00446BB7">
        <w:rPr>
          <w:rStyle w:val="1-Char"/>
          <w:rFonts w:eastAsia="Batang" w:hint="cs"/>
          <w:rtl/>
        </w:rPr>
        <w:t>ی</w:t>
      </w:r>
      <w:r w:rsidRPr="00A04A7E">
        <w:rPr>
          <w:rStyle w:val="1-Char"/>
          <w:rFonts w:eastAsia="Batang" w:hint="cs"/>
          <w:rtl/>
        </w:rPr>
        <w:t>ر</w:t>
      </w:r>
      <w:r w:rsidR="00446BB7">
        <w:rPr>
          <w:rStyle w:val="1-Char"/>
          <w:rFonts w:eastAsia="Batang" w:hint="cs"/>
          <w:rtl/>
        </w:rPr>
        <w:t>ی</w:t>
      </w:r>
      <w:r w:rsidRPr="00A04A7E">
        <w:rPr>
          <w:rStyle w:val="1-Char"/>
          <w:rFonts w:eastAsia="Batang" w:hint="cs"/>
          <w:rtl/>
        </w:rPr>
        <w:t>د تا تندرست بمان</w:t>
      </w:r>
      <w:r w:rsidR="00446BB7">
        <w:rPr>
          <w:rStyle w:val="1-Char"/>
          <w:rFonts w:eastAsia="Batang" w:hint="cs"/>
          <w:rtl/>
        </w:rPr>
        <w:t>ی</w:t>
      </w:r>
      <w:r w:rsidRPr="00A04A7E">
        <w:rPr>
          <w:rStyle w:val="1-Char"/>
          <w:rFonts w:eastAsia="Batang" w:hint="cs"/>
          <w:rtl/>
        </w:rPr>
        <w:t>د</w:t>
      </w:r>
      <w:r w:rsidRPr="00A04A7E">
        <w:rPr>
          <w:rStyle w:val="1-Char"/>
          <w:rFonts w:hint="cs"/>
          <w:rtl/>
        </w:rPr>
        <w:t>».</w:t>
      </w:r>
      <w:r w:rsidRPr="007100A7">
        <w:rPr>
          <w:rStyle w:val="1-Char"/>
          <w:rFonts w:hint="cs"/>
          <w:rtl/>
        </w:rPr>
        <w:t xml:space="preserve"> رواه ابن السن</w:t>
      </w:r>
      <w:r w:rsidR="00446BB7">
        <w:rPr>
          <w:rStyle w:val="1-Char"/>
          <w:rFonts w:hint="cs"/>
          <w:rtl/>
        </w:rPr>
        <w:t>ی</w:t>
      </w:r>
      <w:r w:rsidRPr="007100A7">
        <w:rPr>
          <w:rStyle w:val="1-Char"/>
          <w:rFonts w:hint="cs"/>
          <w:rtl/>
        </w:rPr>
        <w:t xml:space="preserve"> و ابونع</w:t>
      </w:r>
      <w:r w:rsidR="00446BB7">
        <w:rPr>
          <w:rStyle w:val="1-Char"/>
          <w:rFonts w:hint="cs"/>
          <w:rtl/>
        </w:rPr>
        <w:t>ی</w:t>
      </w:r>
      <w:r w:rsidRPr="007100A7">
        <w:rPr>
          <w:rStyle w:val="1-Char"/>
          <w:rFonts w:hint="cs"/>
          <w:rtl/>
        </w:rPr>
        <w:t>م.]</w:t>
      </w:r>
    </w:p>
    <w:p w:rsidR="006B31CA" w:rsidRPr="007100A7" w:rsidRDefault="006B31CA" w:rsidP="00AF1D25">
      <w:pPr>
        <w:rPr>
          <w:rStyle w:val="1-Char"/>
          <w:rtl/>
        </w:rPr>
      </w:pPr>
      <w:r w:rsidRPr="00FE6406">
        <w:rPr>
          <w:rStyle w:val="9-Char"/>
          <w:rFonts w:eastAsia="Batang" w:hint="cs"/>
          <w:rtl/>
        </w:rPr>
        <w:t>روزه</w:t>
      </w:r>
      <w:r w:rsidRPr="007100A7">
        <w:rPr>
          <w:rStyle w:val="1-Char"/>
          <w:rFonts w:hint="cs"/>
          <w:rtl/>
        </w:rPr>
        <w:t xml:space="preserve"> [در </w:t>
      </w:r>
      <w:r w:rsidRPr="00FE6406">
        <w:rPr>
          <w:rStyle w:val="9-Char"/>
          <w:rFonts w:eastAsia="Batang" w:hint="cs"/>
          <w:rtl/>
        </w:rPr>
        <w:t>لغت</w:t>
      </w:r>
      <w:r w:rsidRPr="007100A7">
        <w:rPr>
          <w:rStyle w:val="1-Char"/>
          <w:rFonts w:hint="cs"/>
          <w:rtl/>
        </w:rPr>
        <w:t xml:space="preserve"> به معنا</w:t>
      </w:r>
      <w:r w:rsidR="00446BB7">
        <w:rPr>
          <w:rStyle w:val="1-Char"/>
          <w:rFonts w:hint="cs"/>
          <w:rtl/>
        </w:rPr>
        <w:t>ی</w:t>
      </w:r>
      <w:r w:rsidRPr="007100A7">
        <w:rPr>
          <w:rStyle w:val="1-Char"/>
          <w:rFonts w:hint="cs"/>
          <w:rtl/>
        </w:rPr>
        <w:t>: «</w:t>
      </w:r>
      <w:r w:rsidRPr="00FE6406">
        <w:rPr>
          <w:rStyle w:val="9-Char"/>
          <w:rFonts w:eastAsia="Batang" w:hint="cs"/>
          <w:rtl/>
        </w:rPr>
        <w:t>اِمساک و خوددار</w:t>
      </w:r>
      <w:r w:rsidR="00446BB7">
        <w:rPr>
          <w:rStyle w:val="9-Char"/>
          <w:rFonts w:eastAsia="Batang" w:hint="cs"/>
          <w:rtl/>
        </w:rPr>
        <w:t>ی</w:t>
      </w:r>
      <w:r w:rsidRPr="007100A7">
        <w:rPr>
          <w:rStyle w:val="1-Char"/>
          <w:rFonts w:hint="cs"/>
          <w:rtl/>
        </w:rPr>
        <w:t xml:space="preserve">» است؛ و در </w:t>
      </w:r>
      <w:r w:rsidRPr="00FE6406">
        <w:rPr>
          <w:rStyle w:val="9-Char"/>
          <w:rFonts w:eastAsia="Batang" w:hint="cs"/>
          <w:rtl/>
        </w:rPr>
        <w:t>اصطلاح شرع</w:t>
      </w:r>
      <w:r w:rsidR="00446BB7">
        <w:rPr>
          <w:rStyle w:val="9-Char"/>
          <w:rFonts w:eastAsia="Batang" w:hint="cs"/>
          <w:rtl/>
        </w:rPr>
        <w:t>ی</w:t>
      </w:r>
      <w:r w:rsidRPr="007100A7">
        <w:rPr>
          <w:rStyle w:val="1-Char"/>
          <w:rFonts w:hint="cs"/>
          <w:rtl/>
        </w:rPr>
        <w:t>:] عبارت است از: خوددار</w:t>
      </w:r>
      <w:r w:rsidR="00446BB7">
        <w:rPr>
          <w:rStyle w:val="1-Char"/>
          <w:rFonts w:hint="cs"/>
          <w:rtl/>
        </w:rPr>
        <w:t>ی</w:t>
      </w:r>
      <w:r w:rsidRPr="007100A7">
        <w:rPr>
          <w:rStyle w:val="1-Char"/>
          <w:rFonts w:hint="cs"/>
          <w:rtl/>
        </w:rPr>
        <w:t xml:space="preserve"> کردن در طول روز [از طلوع صبح صادق تا غروب خورش</w:t>
      </w:r>
      <w:r w:rsidR="00446BB7">
        <w:rPr>
          <w:rStyle w:val="1-Char"/>
          <w:rFonts w:hint="cs"/>
          <w:rtl/>
        </w:rPr>
        <w:t>ی</w:t>
      </w:r>
      <w:r w:rsidRPr="007100A7">
        <w:rPr>
          <w:rStyle w:val="1-Char"/>
          <w:rFonts w:hint="cs"/>
          <w:rtl/>
        </w:rPr>
        <w:t>د،] از وارد نمودن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از رو</w:t>
      </w:r>
      <w:r w:rsidR="00446BB7">
        <w:rPr>
          <w:rStyle w:val="1-Char"/>
          <w:rFonts w:hint="cs"/>
          <w:rtl/>
        </w:rPr>
        <w:t>ی</w:t>
      </w:r>
      <w:r w:rsidRPr="007100A7">
        <w:rPr>
          <w:rStyle w:val="1-Char"/>
          <w:rFonts w:hint="cs"/>
          <w:rtl/>
        </w:rPr>
        <w:t xml:space="preserve"> عمد </w:t>
      </w:r>
      <w:r w:rsidR="00446BB7">
        <w:rPr>
          <w:rStyle w:val="1-Char"/>
          <w:rFonts w:hint="cs"/>
          <w:rtl/>
        </w:rPr>
        <w:t>ی</w:t>
      </w:r>
      <w:r w:rsidRPr="007100A7">
        <w:rPr>
          <w:rStyle w:val="1-Char"/>
          <w:rFonts w:hint="cs"/>
          <w:rtl/>
        </w:rPr>
        <w:t xml:space="preserve">ا خطا، به داخل شکم </w:t>
      </w:r>
      <w:r w:rsidR="00446BB7">
        <w:rPr>
          <w:rStyle w:val="1-Char"/>
          <w:rFonts w:hint="cs"/>
          <w:rtl/>
        </w:rPr>
        <w:t>ی</w:t>
      </w:r>
      <w:r w:rsidRPr="007100A7">
        <w:rPr>
          <w:rStyle w:val="1-Char"/>
          <w:rFonts w:hint="cs"/>
          <w:rtl/>
        </w:rPr>
        <w:t>ا به داخل آنچه در حکم درون انسان است، [از قب</w:t>
      </w:r>
      <w:r w:rsidR="00446BB7">
        <w:rPr>
          <w:rStyle w:val="1-Char"/>
          <w:rFonts w:hint="cs"/>
          <w:rtl/>
        </w:rPr>
        <w:t>ی</w:t>
      </w:r>
      <w:r w:rsidRPr="007100A7">
        <w:rPr>
          <w:rStyle w:val="1-Char"/>
          <w:rFonts w:hint="cs"/>
          <w:rtl/>
        </w:rPr>
        <w:t>ل: دماغ؛] و همچن</w:t>
      </w:r>
      <w:r w:rsidR="00446BB7">
        <w:rPr>
          <w:rStyle w:val="1-Char"/>
          <w:rFonts w:hint="cs"/>
          <w:rtl/>
        </w:rPr>
        <w:t>ی</w:t>
      </w:r>
      <w:r w:rsidRPr="007100A7">
        <w:rPr>
          <w:rStyle w:val="1-Char"/>
          <w:rFonts w:hint="cs"/>
          <w:rtl/>
        </w:rPr>
        <w:t>ن، خوددار</w:t>
      </w:r>
      <w:r w:rsidR="00446BB7">
        <w:rPr>
          <w:rStyle w:val="1-Char"/>
          <w:rFonts w:hint="cs"/>
          <w:rtl/>
        </w:rPr>
        <w:t>ی</w:t>
      </w:r>
      <w:r w:rsidRPr="007100A7">
        <w:rPr>
          <w:rStyle w:val="1-Char"/>
          <w:rFonts w:hint="cs"/>
          <w:rtl/>
        </w:rPr>
        <w:t xml:space="preserve"> نمودن از شهوت شرمگاه [روابط زناشو</w:t>
      </w:r>
      <w:r w:rsidR="00446BB7">
        <w:rPr>
          <w:rStyle w:val="1-Char"/>
          <w:rFonts w:hint="cs"/>
          <w:rtl/>
        </w:rPr>
        <w:t>یی</w:t>
      </w:r>
      <w:r w:rsidRPr="007100A7">
        <w:rPr>
          <w:rStyle w:val="1-Char"/>
          <w:rFonts w:hint="cs"/>
          <w:rtl/>
        </w:rPr>
        <w:t xml:space="preserve"> و سا</w:t>
      </w:r>
      <w:r w:rsidR="00446BB7">
        <w:rPr>
          <w:rStyle w:val="1-Char"/>
          <w:rFonts w:hint="cs"/>
          <w:rtl/>
        </w:rPr>
        <w:t>ی</w:t>
      </w:r>
      <w:r w:rsidRPr="007100A7">
        <w:rPr>
          <w:rStyle w:val="1-Char"/>
          <w:rFonts w:hint="cs"/>
          <w:rtl/>
        </w:rPr>
        <w:t>ر چ</w:t>
      </w:r>
      <w:r w:rsidR="00446BB7">
        <w:rPr>
          <w:rStyle w:val="1-Char"/>
          <w:rFonts w:hint="cs"/>
          <w:rtl/>
        </w:rPr>
        <w:t>ی</w:t>
      </w:r>
      <w:r w:rsidRPr="007100A7">
        <w:rPr>
          <w:rStyle w:val="1-Char"/>
          <w:rFonts w:hint="cs"/>
          <w:rtl/>
        </w:rPr>
        <w:t>زها</w:t>
      </w:r>
      <w:r w:rsidR="00446BB7">
        <w:rPr>
          <w:rStyle w:val="1-Char"/>
          <w:rFonts w:hint="cs"/>
          <w:rtl/>
        </w:rPr>
        <w:t>یی</w:t>
      </w:r>
      <w:r w:rsidRPr="007100A7">
        <w:rPr>
          <w:rStyle w:val="1-Char"/>
          <w:rFonts w:hint="cs"/>
          <w:rtl/>
        </w:rPr>
        <w:t xml:space="preserve"> که روزه را باطل م</w:t>
      </w:r>
      <w:r w:rsidR="00446BB7">
        <w:rPr>
          <w:rStyle w:val="1-Char"/>
          <w:rFonts w:hint="cs"/>
          <w:rtl/>
        </w:rPr>
        <w:t>ی</w:t>
      </w:r>
      <w:r w:rsidRPr="007100A7">
        <w:rPr>
          <w:rStyle w:val="1-Char"/>
          <w:rFonts w:hint="cs"/>
          <w:rtl/>
        </w:rPr>
        <w:t>‌کنند؛] همراه با ن</w:t>
      </w:r>
      <w:r w:rsidR="00446BB7">
        <w:rPr>
          <w:rStyle w:val="1-Char"/>
          <w:rFonts w:hint="cs"/>
          <w:rtl/>
        </w:rPr>
        <w:t>ی</w:t>
      </w:r>
      <w:r w:rsidRPr="007100A7">
        <w:rPr>
          <w:rStyle w:val="1-Char"/>
          <w:rFonts w:hint="cs"/>
          <w:rtl/>
        </w:rPr>
        <w:t>ت و قصد عبادت، از کس</w:t>
      </w:r>
      <w:r w:rsidR="00446BB7">
        <w:rPr>
          <w:rStyle w:val="1-Char"/>
          <w:rFonts w:hint="cs"/>
          <w:rtl/>
        </w:rPr>
        <w:t>ی</w:t>
      </w:r>
      <w:r w:rsidRPr="007100A7">
        <w:rPr>
          <w:rStyle w:val="1-Char"/>
          <w:rFonts w:hint="cs"/>
          <w:rtl/>
        </w:rPr>
        <w:t xml:space="preserve"> که ل</w:t>
      </w:r>
      <w:r w:rsidR="00446BB7">
        <w:rPr>
          <w:rStyle w:val="1-Char"/>
          <w:rFonts w:hint="cs"/>
          <w:rtl/>
        </w:rPr>
        <w:t>ی</w:t>
      </w:r>
      <w:r w:rsidRPr="007100A7">
        <w:rPr>
          <w:rStyle w:val="1-Char"/>
          <w:rFonts w:hint="cs"/>
          <w:rtl/>
        </w:rPr>
        <w:t>اقت و صلاح</w:t>
      </w:r>
      <w:r w:rsidR="00446BB7">
        <w:rPr>
          <w:rStyle w:val="1-Char"/>
          <w:rFonts w:hint="cs"/>
          <w:rtl/>
        </w:rPr>
        <w:t>ی</w:t>
      </w:r>
      <w:r w:rsidRPr="007100A7">
        <w:rPr>
          <w:rStyle w:val="1-Char"/>
          <w:rFonts w:hint="cs"/>
          <w:rtl/>
        </w:rPr>
        <w:t>ت و قابل</w:t>
      </w:r>
      <w:r w:rsidR="00446BB7">
        <w:rPr>
          <w:rStyle w:val="1-Char"/>
          <w:rFonts w:hint="cs"/>
          <w:rtl/>
        </w:rPr>
        <w:t>ی</w:t>
      </w:r>
      <w:r w:rsidRPr="007100A7">
        <w:rPr>
          <w:rStyle w:val="1-Char"/>
          <w:rFonts w:hint="cs"/>
          <w:rtl/>
        </w:rPr>
        <w:t>ت و شا</w:t>
      </w:r>
      <w:r w:rsidR="00446BB7">
        <w:rPr>
          <w:rStyle w:val="1-Char"/>
          <w:rFonts w:hint="cs"/>
          <w:rtl/>
        </w:rPr>
        <w:t>ی</w:t>
      </w:r>
      <w:r w:rsidRPr="007100A7">
        <w:rPr>
          <w:rStyle w:val="1-Char"/>
          <w:rFonts w:hint="cs"/>
          <w:rtl/>
        </w:rPr>
        <w:t>ستگ</w:t>
      </w:r>
      <w:r w:rsidR="00446BB7">
        <w:rPr>
          <w:rStyle w:val="1-Char"/>
          <w:rFonts w:hint="cs"/>
          <w:rtl/>
        </w:rPr>
        <w:t>ی</w:t>
      </w:r>
      <w:r w:rsidRPr="007100A7">
        <w:rPr>
          <w:rStyle w:val="1-Char"/>
          <w:rFonts w:hint="cs"/>
          <w:rtl/>
        </w:rPr>
        <w:t xml:space="preserve"> گرفتن روزه را دارا م</w:t>
      </w:r>
      <w:r w:rsidR="00446BB7">
        <w:rPr>
          <w:rStyle w:val="1-Char"/>
          <w:rFonts w:hint="cs"/>
          <w:rtl/>
        </w:rPr>
        <w:t>ی</w:t>
      </w:r>
      <w:r w:rsidRPr="007100A7">
        <w:rPr>
          <w:rStyle w:val="1-Char"/>
          <w:rFonts w:hint="cs"/>
          <w:rtl/>
        </w:rPr>
        <w:t>‌باش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فرد</w:t>
      </w:r>
      <w:r w:rsidR="00446BB7">
        <w:rPr>
          <w:rStyle w:val="1-Char"/>
          <w:rFonts w:hint="cs"/>
          <w:rtl/>
        </w:rPr>
        <w:t>ی</w:t>
      </w:r>
      <w:r w:rsidRPr="007100A7">
        <w:rPr>
          <w:rStyle w:val="1-Char"/>
          <w:rFonts w:hint="cs"/>
          <w:rtl/>
        </w:rPr>
        <w:t xml:space="preserve"> بالغ، مسلمان، عاقل، مق</w:t>
      </w:r>
      <w:r w:rsidR="00446BB7">
        <w:rPr>
          <w:rStyle w:val="1-Char"/>
          <w:rFonts w:hint="cs"/>
          <w:rtl/>
        </w:rPr>
        <w:t>ی</w:t>
      </w:r>
      <w:r w:rsidRPr="007100A7">
        <w:rPr>
          <w:rStyle w:val="1-Char"/>
          <w:rFonts w:hint="cs"/>
          <w:rtl/>
        </w:rPr>
        <w:t>م، سالم و تندرست، پاک از ح</w:t>
      </w:r>
      <w:r w:rsidR="00446BB7">
        <w:rPr>
          <w:rStyle w:val="1-Char"/>
          <w:rFonts w:hint="cs"/>
          <w:rtl/>
        </w:rPr>
        <w:t>ی</w:t>
      </w:r>
      <w:r w:rsidRPr="007100A7">
        <w:rPr>
          <w:rStyle w:val="1-Char"/>
          <w:rFonts w:hint="cs"/>
          <w:rtl/>
        </w:rPr>
        <w:t>ض، نفاس و جنابت باشد.]</w:t>
      </w:r>
    </w:p>
    <w:p w:rsidR="006B31CA" w:rsidRPr="007100A7" w:rsidRDefault="006B31CA" w:rsidP="00AF1D25">
      <w:pPr>
        <w:rPr>
          <w:rStyle w:val="1-Char"/>
          <w:rtl/>
        </w:rPr>
      </w:pPr>
      <w:r w:rsidRPr="007100A7">
        <w:rPr>
          <w:rStyle w:val="1-Char"/>
          <w:rFonts w:hint="cs"/>
          <w:rtl/>
        </w:rPr>
        <w:t xml:space="preserve">و </w:t>
      </w:r>
      <w:r w:rsidRPr="00FE6406">
        <w:rPr>
          <w:rStyle w:val="9-Char"/>
          <w:rFonts w:eastAsia="Batang" w:hint="cs"/>
          <w:rtl/>
        </w:rPr>
        <w:t>سبب وجوب</w:t>
      </w:r>
      <w:r w:rsidRPr="007100A7">
        <w:rPr>
          <w:rStyle w:val="1-Char"/>
          <w:rFonts w:hint="cs"/>
          <w:rtl/>
        </w:rPr>
        <w:t xml:space="preserve"> [روزه‌</w:t>
      </w:r>
      <w:r w:rsidR="00446BB7">
        <w:rPr>
          <w:rStyle w:val="1-Char"/>
          <w:rFonts w:hint="cs"/>
          <w:rtl/>
        </w:rPr>
        <w:t>ی</w:t>
      </w:r>
      <w:r w:rsidRPr="007100A7">
        <w:rPr>
          <w:rStyle w:val="1-Char"/>
          <w:rFonts w:hint="cs"/>
          <w:rtl/>
        </w:rPr>
        <w:t xml:space="preserve"> ماه مبارک] رمضان، </w:t>
      </w:r>
      <w:r w:rsidRPr="00FE6406">
        <w:rPr>
          <w:rStyle w:val="9-Char"/>
          <w:rFonts w:eastAsia="Batang" w:hint="cs"/>
          <w:rtl/>
        </w:rPr>
        <w:t>در</w:t>
      </w:r>
      <w:r w:rsidR="00446BB7">
        <w:rPr>
          <w:rStyle w:val="9-Char"/>
          <w:rFonts w:eastAsia="Batang" w:hint="cs"/>
          <w:rtl/>
        </w:rPr>
        <w:t>ی</w:t>
      </w:r>
      <w:r w:rsidRPr="00FE6406">
        <w:rPr>
          <w:rStyle w:val="9-Char"/>
          <w:rFonts w:eastAsia="Batang" w:hint="cs"/>
          <w:rtl/>
        </w:rPr>
        <w:t>افتن جزئ</w:t>
      </w:r>
      <w:r w:rsidR="00446BB7">
        <w:rPr>
          <w:rStyle w:val="9-Char"/>
          <w:rFonts w:eastAsia="Batang" w:hint="cs"/>
          <w:rtl/>
        </w:rPr>
        <w:t>ی</w:t>
      </w:r>
      <w:r w:rsidRPr="00FE6406">
        <w:rPr>
          <w:rStyle w:val="9-Char"/>
          <w:rFonts w:eastAsia="Batang" w:hint="cs"/>
          <w:rtl/>
        </w:rPr>
        <w:t xml:space="preserve"> از آن</w:t>
      </w:r>
      <w:r w:rsidRPr="007100A7">
        <w:rPr>
          <w:rStyle w:val="1-Char"/>
          <w:rFonts w:hint="cs"/>
          <w:rtl/>
        </w:rPr>
        <w:t xml:space="preserve"> است؛ و </w:t>
      </w:r>
      <w:r w:rsidRPr="00FE6406">
        <w:rPr>
          <w:rStyle w:val="9-Char"/>
          <w:rFonts w:eastAsia="Batang" w:hint="cs"/>
          <w:rtl/>
        </w:rPr>
        <w:t>هر روز</w:t>
      </w:r>
      <w:r w:rsidRPr="007100A7">
        <w:rPr>
          <w:rStyle w:val="1-Char"/>
          <w:rFonts w:hint="cs"/>
          <w:rtl/>
        </w:rPr>
        <w:t xml:space="preserve"> از آن، </w:t>
      </w:r>
      <w:r w:rsidRPr="00FE6406">
        <w:rPr>
          <w:rStyle w:val="9-Char"/>
          <w:rFonts w:eastAsia="Batang" w:hint="cs"/>
          <w:rtl/>
        </w:rPr>
        <w:t>سبب</w:t>
      </w:r>
      <w:r w:rsidRPr="007100A7">
        <w:rPr>
          <w:rStyle w:val="1-Char"/>
          <w:rFonts w:hint="cs"/>
          <w:rtl/>
        </w:rPr>
        <w:t xml:space="preserve"> برا</w:t>
      </w:r>
      <w:r w:rsidR="00446BB7">
        <w:rPr>
          <w:rStyle w:val="1-Char"/>
          <w:rFonts w:hint="cs"/>
          <w:rtl/>
        </w:rPr>
        <w:t>ی</w:t>
      </w:r>
      <w:r w:rsidRPr="007100A7">
        <w:rPr>
          <w:rStyle w:val="1-Char"/>
          <w:rFonts w:hint="cs"/>
          <w:rtl/>
        </w:rPr>
        <w:t xml:space="preserve"> ادا</w:t>
      </w:r>
      <w:r w:rsidR="00446BB7">
        <w:rPr>
          <w:rStyle w:val="1-Char"/>
          <w:rFonts w:hint="cs"/>
          <w:rtl/>
        </w:rPr>
        <w:t>ی</w:t>
      </w:r>
      <w:r w:rsidRPr="007100A7">
        <w:rPr>
          <w:rStyle w:val="1-Char"/>
          <w:rFonts w:hint="cs"/>
          <w:rtl/>
        </w:rPr>
        <w:t xml:space="preserve"> آن م</w:t>
      </w:r>
      <w:r w:rsidR="00446BB7">
        <w:rPr>
          <w:rStyle w:val="1-Char"/>
          <w:rFonts w:hint="cs"/>
          <w:rtl/>
        </w:rPr>
        <w:t>ی</w:t>
      </w:r>
      <w:r w:rsidRPr="007100A7">
        <w:rPr>
          <w:rStyle w:val="1-Char"/>
          <w:rFonts w:hint="cs"/>
          <w:rtl/>
        </w:rPr>
        <w:t>‌باشد.</w:t>
      </w:r>
    </w:p>
    <w:p w:rsidR="006B31CA" w:rsidRPr="00FE6406" w:rsidRDefault="006B31CA" w:rsidP="00AF1D25">
      <w:pPr>
        <w:rPr>
          <w:rStyle w:val="9-Char"/>
          <w:rtl/>
        </w:rPr>
      </w:pPr>
      <w:r w:rsidRPr="00FE6406">
        <w:rPr>
          <w:rStyle w:val="9-Char"/>
          <w:rFonts w:hint="cs"/>
          <w:rtl/>
        </w:rPr>
        <w:t>[روزه‌</w:t>
      </w:r>
      <w:r w:rsidR="00446BB7">
        <w:rPr>
          <w:rStyle w:val="9-Char"/>
          <w:rFonts w:hint="cs"/>
          <w:rtl/>
        </w:rPr>
        <w:t>ی</w:t>
      </w:r>
      <w:r w:rsidRPr="00FE6406">
        <w:rPr>
          <w:rStyle w:val="9-Char"/>
          <w:rFonts w:hint="cs"/>
          <w:rtl/>
        </w:rPr>
        <w:t xml:space="preserve"> رمضان بر چه کسان</w:t>
      </w:r>
      <w:r w:rsidR="00446BB7">
        <w:rPr>
          <w:rStyle w:val="9-Char"/>
          <w:rFonts w:hint="cs"/>
          <w:rtl/>
        </w:rPr>
        <w:t>ی</w:t>
      </w:r>
      <w:r w:rsidRPr="00FE6406">
        <w:rPr>
          <w:rStyle w:val="9-Char"/>
          <w:rFonts w:hint="cs"/>
          <w:rtl/>
        </w:rPr>
        <w:t xml:space="preserve"> فرض است؟:]</w:t>
      </w:r>
    </w:p>
    <w:p w:rsidR="006B31CA" w:rsidRPr="0058485D" w:rsidRDefault="006B31CA" w:rsidP="00A04A7E">
      <w:pPr>
        <w:pStyle w:val="9-"/>
        <w:rPr>
          <w:rtl/>
        </w:rPr>
      </w:pPr>
      <w:r w:rsidRPr="0058485D">
        <w:rPr>
          <w:rFonts w:hint="cs"/>
          <w:rtl/>
        </w:rPr>
        <w:t>و روزه‌</w:t>
      </w:r>
      <w:r w:rsidR="00446BB7">
        <w:rPr>
          <w:rFonts w:hint="cs"/>
          <w:rtl/>
        </w:rPr>
        <w:t>ی</w:t>
      </w:r>
      <w:r w:rsidRPr="0058485D">
        <w:rPr>
          <w:rFonts w:hint="cs"/>
          <w:rtl/>
        </w:rPr>
        <w:t xml:space="preserve"> رمضان - در اداء و قضاء - بر کسان</w:t>
      </w:r>
      <w:r w:rsidR="00446BB7">
        <w:rPr>
          <w:rFonts w:hint="cs"/>
          <w:rtl/>
        </w:rPr>
        <w:t>ی</w:t>
      </w:r>
      <w:r w:rsidRPr="0058485D">
        <w:rPr>
          <w:rFonts w:hint="cs"/>
          <w:rtl/>
        </w:rPr>
        <w:t xml:space="preserve"> فرض است که در</w:t>
      </w:r>
      <w:r w:rsidR="000751A8">
        <w:rPr>
          <w:rFonts w:hint="cs"/>
          <w:rtl/>
        </w:rPr>
        <w:t xml:space="preserve"> آن‌ها،</w:t>
      </w:r>
      <w:r w:rsidRPr="0058485D">
        <w:rPr>
          <w:rFonts w:hint="cs"/>
          <w:rtl/>
        </w:rPr>
        <w:t xml:space="preserve"> چهار شرط گرد آمده باشد:</w:t>
      </w:r>
    </w:p>
    <w:p w:rsidR="006B31CA" w:rsidRPr="007100A7" w:rsidRDefault="006B31CA" w:rsidP="00AF1D25">
      <w:pPr>
        <w:rPr>
          <w:rStyle w:val="1-Char"/>
          <w:rtl/>
        </w:rPr>
      </w:pPr>
      <w:r w:rsidRPr="007100A7">
        <w:rPr>
          <w:rStyle w:val="1-Char"/>
          <w:rFonts w:hint="cs"/>
          <w:rtl/>
        </w:rPr>
        <w:t>* مسلمان بودن؛ [ز</w:t>
      </w:r>
      <w:r w:rsidR="00446BB7">
        <w:rPr>
          <w:rStyle w:val="1-Char"/>
          <w:rFonts w:hint="cs"/>
          <w:rtl/>
        </w:rPr>
        <w:t>ی</w:t>
      </w:r>
      <w:r w:rsidRPr="007100A7">
        <w:rPr>
          <w:rStyle w:val="1-Char"/>
          <w:rFonts w:hint="cs"/>
          <w:rtl/>
        </w:rPr>
        <w:t>را روزه بر کافر فرض ن</w:t>
      </w:r>
      <w:r w:rsidR="00446BB7">
        <w:rPr>
          <w:rStyle w:val="1-Char"/>
          <w:rFonts w:hint="cs"/>
          <w:rtl/>
        </w:rPr>
        <w:t>ی</w:t>
      </w:r>
      <w:r w:rsidRPr="007100A7">
        <w:rPr>
          <w:rStyle w:val="1-Char"/>
          <w:rFonts w:hint="cs"/>
          <w:rtl/>
        </w:rPr>
        <w:t>ست؛ چون او ل</w:t>
      </w:r>
      <w:r w:rsidR="00446BB7">
        <w:rPr>
          <w:rStyle w:val="1-Char"/>
          <w:rFonts w:hint="cs"/>
          <w:rtl/>
        </w:rPr>
        <w:t>ی</w:t>
      </w:r>
      <w:r w:rsidRPr="007100A7">
        <w:rPr>
          <w:rStyle w:val="1-Char"/>
          <w:rFonts w:hint="cs"/>
          <w:rtl/>
        </w:rPr>
        <w:t>اقت و اهل</w:t>
      </w:r>
      <w:r w:rsidR="00446BB7">
        <w:rPr>
          <w:rStyle w:val="1-Char"/>
          <w:rFonts w:hint="cs"/>
          <w:rtl/>
        </w:rPr>
        <w:t>ی</w:t>
      </w:r>
      <w:r w:rsidRPr="007100A7">
        <w:rPr>
          <w:rStyle w:val="1-Char"/>
          <w:rFonts w:hint="cs"/>
          <w:rtl/>
        </w:rPr>
        <w:t>ت عبادت را ندارد.]</w:t>
      </w:r>
    </w:p>
    <w:p w:rsidR="006B31CA" w:rsidRPr="007100A7" w:rsidRDefault="006B31CA" w:rsidP="00AF1D25">
      <w:pPr>
        <w:rPr>
          <w:rStyle w:val="1-Char"/>
          <w:rtl/>
        </w:rPr>
      </w:pPr>
      <w:r w:rsidRPr="007100A7">
        <w:rPr>
          <w:rStyle w:val="1-Char"/>
          <w:rFonts w:hint="cs"/>
          <w:rtl/>
        </w:rPr>
        <w:t>* عاقل بودن؛ [چون که روزه بر د</w:t>
      </w:r>
      <w:r w:rsidR="00446BB7">
        <w:rPr>
          <w:rStyle w:val="1-Char"/>
          <w:rFonts w:hint="cs"/>
          <w:rtl/>
        </w:rPr>
        <w:t>ی</w:t>
      </w:r>
      <w:r w:rsidRPr="007100A7">
        <w:rPr>
          <w:rStyle w:val="1-Char"/>
          <w:rFonts w:hint="cs"/>
          <w:rtl/>
        </w:rPr>
        <w:t>وانه فرض ن</w:t>
      </w:r>
      <w:r w:rsidR="00446BB7">
        <w:rPr>
          <w:rStyle w:val="1-Char"/>
          <w:rFonts w:hint="cs"/>
          <w:rtl/>
        </w:rPr>
        <w:t>ی</w:t>
      </w:r>
      <w:r w:rsidRPr="007100A7">
        <w:rPr>
          <w:rStyle w:val="1-Char"/>
          <w:rFonts w:hint="cs"/>
          <w:rtl/>
        </w:rPr>
        <w:t>ست.]</w:t>
      </w:r>
    </w:p>
    <w:p w:rsidR="006B31CA" w:rsidRPr="007100A7" w:rsidRDefault="006B31CA" w:rsidP="00AF1D25">
      <w:pPr>
        <w:rPr>
          <w:rStyle w:val="1-Char"/>
          <w:rtl/>
        </w:rPr>
      </w:pPr>
      <w:r w:rsidRPr="007100A7">
        <w:rPr>
          <w:rStyle w:val="1-Char"/>
          <w:rFonts w:hint="cs"/>
          <w:rtl/>
        </w:rPr>
        <w:t>* بالغ بودن؛ [ز</w:t>
      </w:r>
      <w:r w:rsidR="00446BB7">
        <w:rPr>
          <w:rStyle w:val="1-Char"/>
          <w:rFonts w:hint="cs"/>
          <w:rtl/>
        </w:rPr>
        <w:t>ی</w:t>
      </w:r>
      <w:r w:rsidRPr="007100A7">
        <w:rPr>
          <w:rStyle w:val="1-Char"/>
          <w:rFonts w:hint="cs"/>
          <w:rtl/>
        </w:rPr>
        <w:t>را روزه بر کودک فرض ن</w:t>
      </w:r>
      <w:r w:rsidR="00446BB7">
        <w:rPr>
          <w:rStyle w:val="1-Char"/>
          <w:rFonts w:hint="cs"/>
          <w:rtl/>
        </w:rPr>
        <w:t>ی</w:t>
      </w:r>
      <w:r w:rsidRPr="007100A7">
        <w:rPr>
          <w:rStyle w:val="1-Char"/>
          <w:rFonts w:hint="cs"/>
          <w:rtl/>
        </w:rPr>
        <w:t>ست؛ ل</w:t>
      </w:r>
      <w:r w:rsidR="00446BB7">
        <w:rPr>
          <w:rStyle w:val="1-Char"/>
          <w:rFonts w:hint="cs"/>
          <w:rtl/>
        </w:rPr>
        <w:t>ی</w:t>
      </w:r>
      <w:r w:rsidRPr="007100A7">
        <w:rPr>
          <w:rStyle w:val="1-Char"/>
          <w:rFonts w:hint="cs"/>
          <w:rtl/>
        </w:rPr>
        <w:t>کن با</w:t>
      </w:r>
      <w:r w:rsidR="00446BB7">
        <w:rPr>
          <w:rStyle w:val="1-Char"/>
          <w:rFonts w:hint="cs"/>
          <w:rtl/>
        </w:rPr>
        <w:t>ی</w:t>
      </w:r>
      <w:r w:rsidRPr="007100A7">
        <w:rPr>
          <w:rStyle w:val="1-Char"/>
          <w:rFonts w:hint="cs"/>
          <w:rtl/>
        </w:rPr>
        <w:t>د بدان عادت داده شو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رُفِعَ الْقَلَمُ عَنْ ثَلٰاثَةٍ: عَنِ النّٰائِمِ حَتّٰي يَسْتَيْقِظَ، وَ عَنِ الصَّبِيِّ حَتّٰي يَحْتَلِمَ، وَ عَنِ الْمَجْنُوْنِ حَتّٰي يَعْقِلَ»</w:t>
      </w:r>
      <w:r w:rsidRPr="007100A7">
        <w:rPr>
          <w:rStyle w:val="1-Char"/>
          <w:rFonts w:hint="cs"/>
          <w:rtl/>
        </w:rPr>
        <w:t xml:space="preserve"> (ابوداود)؛ </w:t>
      </w:r>
      <w:r w:rsidRPr="00BE2421">
        <w:rPr>
          <w:rStyle w:val="1-Char"/>
          <w:rFonts w:hint="cs"/>
          <w:rtl/>
        </w:rPr>
        <w:t>«تکل</w:t>
      </w:r>
      <w:r w:rsidR="00446BB7">
        <w:rPr>
          <w:rStyle w:val="1-Char"/>
          <w:rFonts w:hint="cs"/>
          <w:rtl/>
        </w:rPr>
        <w:t>ی</w:t>
      </w:r>
      <w:r w:rsidRPr="00BE2421">
        <w:rPr>
          <w:rStyle w:val="1-Char"/>
          <w:rFonts w:hint="cs"/>
          <w:rtl/>
        </w:rPr>
        <w:t>ف از سه دسته برداشته شده است: از به خواب رفته تا ب</w:t>
      </w:r>
      <w:r w:rsidR="00446BB7">
        <w:rPr>
          <w:rStyle w:val="1-Char"/>
          <w:rFonts w:hint="cs"/>
          <w:rtl/>
        </w:rPr>
        <w:t>ی</w:t>
      </w:r>
      <w:r w:rsidRPr="00BE2421">
        <w:rPr>
          <w:rStyle w:val="1-Char"/>
          <w:rFonts w:hint="cs"/>
          <w:rtl/>
        </w:rPr>
        <w:t>دار شود؛ و از کودک تا بالغ گردد و از د</w:t>
      </w:r>
      <w:r w:rsidR="00446BB7">
        <w:rPr>
          <w:rStyle w:val="1-Char"/>
          <w:rFonts w:hint="cs"/>
          <w:rtl/>
        </w:rPr>
        <w:t>ی</w:t>
      </w:r>
      <w:r w:rsidRPr="00BE2421">
        <w:rPr>
          <w:rStyle w:val="1-Char"/>
          <w:rFonts w:hint="cs"/>
          <w:rtl/>
        </w:rPr>
        <w:t>وانه تا هوش</w:t>
      </w:r>
      <w:r w:rsidR="00446BB7">
        <w:rPr>
          <w:rStyle w:val="1-Char"/>
          <w:rFonts w:hint="cs"/>
          <w:rtl/>
        </w:rPr>
        <w:t>ی</w:t>
      </w:r>
      <w:r w:rsidRPr="00BE2421">
        <w:rPr>
          <w:rStyle w:val="1-Char"/>
          <w:rFonts w:hint="cs"/>
          <w:rtl/>
        </w:rPr>
        <w:t>ار شود»</w:t>
      </w:r>
      <w:r w:rsidRPr="007100A7">
        <w:rPr>
          <w:rStyle w:val="1-Char"/>
          <w:rFonts w:hint="cs"/>
          <w:rtl/>
        </w:rPr>
        <w:t>.]</w:t>
      </w:r>
    </w:p>
    <w:p w:rsidR="006B31CA" w:rsidRPr="007100A7" w:rsidRDefault="006B31CA" w:rsidP="00AF1D25">
      <w:pPr>
        <w:rPr>
          <w:rStyle w:val="1-Char"/>
          <w:rtl/>
        </w:rPr>
      </w:pPr>
      <w:r w:rsidRPr="007100A7">
        <w:rPr>
          <w:rStyle w:val="1-Char"/>
          <w:rFonts w:hint="cs"/>
          <w:rtl/>
        </w:rPr>
        <w:t>* کس</w:t>
      </w:r>
      <w:r w:rsidR="00446BB7">
        <w:rPr>
          <w:rStyle w:val="1-Char"/>
          <w:rFonts w:hint="cs"/>
          <w:rtl/>
        </w:rPr>
        <w:t>ی</w:t>
      </w:r>
      <w:r w:rsidRPr="007100A7">
        <w:rPr>
          <w:rStyle w:val="1-Char"/>
          <w:rFonts w:hint="cs"/>
          <w:rtl/>
        </w:rPr>
        <w:t xml:space="preserve"> که در «</w:t>
      </w:r>
      <w:r w:rsidRPr="00FE6406">
        <w:rPr>
          <w:rStyle w:val="9-Char"/>
          <w:rFonts w:eastAsia="Batang" w:hint="cs"/>
          <w:rtl/>
        </w:rPr>
        <w:t>دارحرب</w:t>
      </w:r>
      <w:r w:rsidRPr="007100A7">
        <w:rPr>
          <w:rStyle w:val="1-Char"/>
          <w:rFonts w:hint="cs"/>
          <w:rtl/>
        </w:rPr>
        <w:t>» [سرزم</w:t>
      </w:r>
      <w:r w:rsidR="00446BB7">
        <w:rPr>
          <w:rStyle w:val="1-Char"/>
          <w:rFonts w:hint="cs"/>
          <w:rtl/>
        </w:rPr>
        <w:t>ی</w:t>
      </w:r>
      <w:r w:rsidRPr="007100A7">
        <w:rPr>
          <w:rStyle w:val="1-Char"/>
          <w:rFonts w:hint="cs"/>
          <w:rtl/>
        </w:rPr>
        <w:t xml:space="preserve">ن دشمن] مسلمان شده باشد و به وجوب روزه، مطّلع و آگاه و دانا و باخبر باشد؛ </w:t>
      </w:r>
      <w:r w:rsidR="00446BB7">
        <w:rPr>
          <w:rStyle w:val="1-Char"/>
          <w:rFonts w:hint="cs"/>
          <w:rtl/>
        </w:rPr>
        <w:t>ی</w:t>
      </w:r>
      <w:r w:rsidRPr="007100A7">
        <w:rPr>
          <w:rStyle w:val="1-Char"/>
          <w:rFonts w:hint="cs"/>
          <w:rtl/>
        </w:rPr>
        <w:t>ا ا</w:t>
      </w:r>
      <w:r w:rsidR="00446BB7">
        <w:rPr>
          <w:rStyle w:val="1-Char"/>
          <w:rFonts w:hint="cs"/>
          <w:rtl/>
        </w:rPr>
        <w:t>ی</w:t>
      </w:r>
      <w:r w:rsidRPr="007100A7">
        <w:rPr>
          <w:rStyle w:val="1-Char"/>
          <w:rFonts w:hint="cs"/>
          <w:rtl/>
        </w:rPr>
        <w:t>ن که در «</w:t>
      </w:r>
      <w:r w:rsidRPr="00FE6406">
        <w:rPr>
          <w:rStyle w:val="9-Char"/>
          <w:rFonts w:eastAsia="Batang" w:hint="cs"/>
          <w:rtl/>
        </w:rPr>
        <w:t>دار اسلام</w:t>
      </w:r>
      <w:r w:rsidRPr="007100A7">
        <w:rPr>
          <w:rStyle w:val="1-Char"/>
          <w:rFonts w:hint="cs"/>
          <w:rtl/>
        </w:rPr>
        <w:t>» [سرزم</w:t>
      </w:r>
      <w:r w:rsidR="00446BB7">
        <w:rPr>
          <w:rStyle w:val="1-Char"/>
          <w:rFonts w:hint="cs"/>
          <w:rtl/>
        </w:rPr>
        <w:t>ی</w:t>
      </w:r>
      <w:r w:rsidRPr="007100A7">
        <w:rPr>
          <w:rStyle w:val="1-Char"/>
          <w:rFonts w:hint="cs"/>
          <w:rtl/>
        </w:rPr>
        <w:t>ن مسلمانان،] باش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هم</w:t>
      </w:r>
      <w:r w:rsidR="00446BB7">
        <w:rPr>
          <w:rStyle w:val="1-Char"/>
          <w:rFonts w:hint="cs"/>
          <w:rtl/>
        </w:rPr>
        <w:t>ی</w:t>
      </w:r>
      <w:r w:rsidRPr="007100A7">
        <w:rPr>
          <w:rStyle w:val="1-Char"/>
          <w:rFonts w:hint="cs"/>
          <w:rtl/>
        </w:rPr>
        <w:t>ن که در «</w:t>
      </w:r>
      <w:r w:rsidRPr="00FE6406">
        <w:rPr>
          <w:rStyle w:val="9-Char"/>
          <w:rFonts w:eastAsia="Batang" w:hint="cs"/>
          <w:rtl/>
        </w:rPr>
        <w:t>دار اسلام</w:t>
      </w:r>
      <w:r w:rsidRPr="007100A7">
        <w:rPr>
          <w:rStyle w:val="1-Char"/>
          <w:rFonts w:hint="cs"/>
          <w:rtl/>
        </w:rPr>
        <w:t>» باشد، روزه‌</w:t>
      </w:r>
      <w:r w:rsidR="00446BB7">
        <w:rPr>
          <w:rStyle w:val="1-Char"/>
          <w:rFonts w:hint="cs"/>
          <w:rtl/>
        </w:rPr>
        <w:t>ی</w:t>
      </w:r>
      <w:r w:rsidRPr="007100A7">
        <w:rPr>
          <w:rStyle w:val="1-Char"/>
          <w:rFonts w:hint="cs"/>
          <w:rtl/>
        </w:rPr>
        <w:t xml:space="preserve"> رمضان بر و</w:t>
      </w:r>
      <w:r w:rsidR="00446BB7">
        <w:rPr>
          <w:rStyle w:val="1-Char"/>
          <w:rFonts w:hint="cs"/>
          <w:rtl/>
        </w:rPr>
        <w:t>ی</w:t>
      </w:r>
      <w:r w:rsidRPr="007100A7">
        <w:rPr>
          <w:rStyle w:val="1-Char"/>
          <w:rFonts w:hint="cs"/>
          <w:rtl/>
        </w:rPr>
        <w:t xml:space="preserve"> فرض م</w:t>
      </w:r>
      <w:r w:rsidR="00446BB7">
        <w:rPr>
          <w:rStyle w:val="1-Char"/>
          <w:rFonts w:hint="cs"/>
          <w:rtl/>
        </w:rPr>
        <w:t>ی</w:t>
      </w:r>
      <w:r w:rsidRPr="007100A7">
        <w:rPr>
          <w:rStyle w:val="1-Char"/>
          <w:rFonts w:hint="cs"/>
          <w:rtl/>
        </w:rPr>
        <w:t>‌گردد.]</w:t>
      </w:r>
    </w:p>
    <w:p w:rsidR="006B31CA" w:rsidRDefault="006B31CA" w:rsidP="00A04A7E">
      <w:pPr>
        <w:pStyle w:val="9-"/>
        <w:rPr>
          <w:rtl/>
        </w:rPr>
      </w:pPr>
      <w:r>
        <w:rPr>
          <w:rFonts w:hint="cs"/>
          <w:rtl/>
        </w:rPr>
        <w:t>[شرط وجوب ادا</w:t>
      </w:r>
      <w:r w:rsidR="00446BB7">
        <w:rPr>
          <w:rFonts w:hint="cs"/>
          <w:rtl/>
          <w:lang w:bidi="fa-IR"/>
        </w:rPr>
        <w:t>ی</w:t>
      </w:r>
      <w:r>
        <w:rPr>
          <w:rFonts w:hint="cs"/>
          <w:rtl/>
        </w:rPr>
        <w:t xml:space="preserve"> روزه:]</w:t>
      </w:r>
    </w:p>
    <w:p w:rsidR="006B31CA" w:rsidRPr="00FE6406" w:rsidRDefault="006B31CA" w:rsidP="00AF1D25">
      <w:pPr>
        <w:rPr>
          <w:rStyle w:val="9-Char"/>
          <w:rtl/>
        </w:rPr>
      </w:pPr>
      <w:r w:rsidRPr="00FE6406">
        <w:rPr>
          <w:rStyle w:val="9-Char"/>
          <w:rFonts w:hint="cs"/>
          <w:rtl/>
        </w:rPr>
        <w:t>و برا</w:t>
      </w:r>
      <w:r w:rsidR="00446BB7">
        <w:rPr>
          <w:rStyle w:val="9-Char"/>
          <w:rFonts w:hint="cs"/>
          <w:rtl/>
        </w:rPr>
        <w:t>ی</w:t>
      </w:r>
      <w:r w:rsidRPr="00FE6406">
        <w:rPr>
          <w:rStyle w:val="9-Char"/>
          <w:rFonts w:hint="cs"/>
          <w:rtl/>
        </w:rPr>
        <w:t xml:space="preserve"> «وجوب ادا</w:t>
      </w:r>
      <w:r w:rsidR="00446BB7">
        <w:rPr>
          <w:rStyle w:val="9-Char"/>
          <w:rFonts w:hint="cs"/>
          <w:rtl/>
        </w:rPr>
        <w:t>ی</w:t>
      </w:r>
      <w:r w:rsidRPr="00FE6406">
        <w:rPr>
          <w:rStyle w:val="9-Char"/>
          <w:rFonts w:hint="cs"/>
          <w:rtl/>
        </w:rPr>
        <w:t xml:space="preserve"> روزه‌</w:t>
      </w:r>
      <w:r w:rsidR="00446BB7">
        <w:rPr>
          <w:rStyle w:val="9-Char"/>
          <w:rFonts w:hint="cs"/>
          <w:rtl/>
        </w:rPr>
        <w:t>ی</w:t>
      </w:r>
      <w:r w:rsidRPr="00FE6406">
        <w:rPr>
          <w:rStyle w:val="9-Char"/>
          <w:rFonts w:hint="cs"/>
          <w:rtl/>
        </w:rPr>
        <w:t xml:space="preserve"> رمضان»، چند چ</w:t>
      </w:r>
      <w:r w:rsidR="00446BB7">
        <w:rPr>
          <w:rStyle w:val="9-Char"/>
          <w:rFonts w:hint="cs"/>
          <w:rtl/>
        </w:rPr>
        <w:t>ی</w:t>
      </w:r>
      <w:r w:rsidRPr="00FE6406">
        <w:rPr>
          <w:rStyle w:val="9-Char"/>
          <w:rFonts w:hint="cs"/>
          <w:rtl/>
        </w:rPr>
        <w:t>ز شرط م</w:t>
      </w:r>
      <w:r w:rsidR="00446BB7">
        <w:rPr>
          <w:rStyle w:val="9-Char"/>
          <w:rFonts w:hint="cs"/>
          <w:rtl/>
        </w:rPr>
        <w:t>ی</w:t>
      </w:r>
      <w:r w:rsidRPr="00FE6406">
        <w:rPr>
          <w:rStyle w:val="9-Char"/>
          <w:rFonts w:hint="cs"/>
          <w:rtl/>
        </w:rPr>
        <w:t>‌باشد که عبارتند از:</w:t>
      </w:r>
    </w:p>
    <w:p w:rsidR="006B31CA" w:rsidRPr="007100A7" w:rsidRDefault="006B31CA" w:rsidP="00A04A7E">
      <w:pPr>
        <w:rPr>
          <w:rStyle w:val="1-Char"/>
          <w:rtl/>
        </w:rPr>
      </w:pPr>
      <w:r w:rsidRPr="007100A7">
        <w:rPr>
          <w:rStyle w:val="1-Char"/>
          <w:rFonts w:hint="cs"/>
          <w:rtl/>
        </w:rPr>
        <w:t>* سالم بودن از ب</w:t>
      </w:r>
      <w:r w:rsidR="00446BB7">
        <w:rPr>
          <w:rStyle w:val="1-Char"/>
          <w:rFonts w:hint="cs"/>
          <w:rtl/>
        </w:rPr>
        <w:t>ی</w:t>
      </w:r>
      <w:r w:rsidRPr="007100A7">
        <w:rPr>
          <w:rStyle w:val="1-Char"/>
          <w:rFonts w:hint="cs"/>
          <w:rtl/>
        </w:rPr>
        <w:t>مار</w:t>
      </w:r>
      <w:r w:rsidR="00446BB7">
        <w:rPr>
          <w:rStyle w:val="1-Char"/>
          <w:rFonts w:hint="cs"/>
          <w:rtl/>
        </w:rPr>
        <w:t>ی</w:t>
      </w:r>
      <w:r w:rsidRPr="007100A7">
        <w:rPr>
          <w:rStyle w:val="1-Char"/>
          <w:rFonts w:hint="cs"/>
          <w:rtl/>
        </w:rPr>
        <w:t xml:space="preserve"> و دردمند</w:t>
      </w:r>
      <w:r w:rsidR="00446BB7">
        <w:rPr>
          <w:rStyle w:val="1-Char"/>
          <w:rFonts w:hint="cs"/>
          <w:rtl/>
        </w:rPr>
        <w:t>ی</w:t>
      </w:r>
      <w:r w:rsidRPr="007100A7">
        <w:rPr>
          <w:rStyle w:val="1-Char"/>
          <w:rFonts w:hint="cs"/>
          <w:rtl/>
        </w:rPr>
        <w:t>؛ [ز</w:t>
      </w:r>
      <w:r w:rsidR="00446BB7">
        <w:rPr>
          <w:rStyle w:val="1-Char"/>
          <w:rFonts w:hint="cs"/>
          <w:rtl/>
        </w:rPr>
        <w:t>ی</w:t>
      </w:r>
      <w:r w:rsidRPr="007100A7">
        <w:rPr>
          <w:rStyle w:val="1-Char"/>
          <w:rFonts w:hint="cs"/>
          <w:rtl/>
        </w:rPr>
        <w:t>را خداوند بلندمرتبه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د:</w:t>
      </w:r>
      <w:r w:rsidR="00A04A7E">
        <w:rPr>
          <w:rStyle w:val="1-Char"/>
          <w:rFonts w:hint="cs"/>
          <w:rtl/>
        </w:rPr>
        <w:t xml:space="preserve"> </w:t>
      </w:r>
      <w:r w:rsidR="00A04A7E">
        <w:rPr>
          <w:rStyle w:val="1-Char"/>
          <w:rFonts w:cs="Traditional Arabic"/>
          <w:color w:val="000000"/>
          <w:shd w:val="clear" w:color="auto" w:fill="FFFFFF"/>
          <w:rtl/>
        </w:rPr>
        <w:t>﴿</w:t>
      </w:r>
      <w:r w:rsidR="00A04A7E" w:rsidRPr="000751A8">
        <w:rPr>
          <w:rStyle w:val="4-Char"/>
          <w:rtl/>
        </w:rPr>
        <w:t>فَمَن كَانَ مِنكُم مَّرِيضًا أَوۡ عَلَىٰ سَفَرٖ فَعِدَّةٞ مِّنۡ أَيَّامٍ أُخَرَۚ</w:t>
      </w:r>
      <w:r w:rsidR="00A04A7E">
        <w:rPr>
          <w:rStyle w:val="1-Char"/>
          <w:rFonts w:cs="Traditional Arabic"/>
          <w:color w:val="000000"/>
          <w:shd w:val="clear" w:color="auto" w:fill="FFFFFF"/>
          <w:rtl/>
        </w:rPr>
        <w:t>﴾</w:t>
      </w:r>
      <w:r w:rsidR="00A04A7E" w:rsidRPr="000751A8">
        <w:rPr>
          <w:rStyle w:val="4-Char"/>
          <w:rtl/>
        </w:rPr>
        <w:t xml:space="preserve"> </w:t>
      </w:r>
      <w:r w:rsidR="00A04A7E" w:rsidRPr="000751A8">
        <w:rPr>
          <w:rStyle w:val="9-Char1"/>
          <w:rtl/>
        </w:rPr>
        <w:t>[البقرة: 184]</w:t>
      </w:r>
      <w:r w:rsidRPr="007100A7">
        <w:rPr>
          <w:rStyle w:val="1-Char"/>
          <w:rFonts w:hint="cs"/>
          <w:rtl/>
        </w:rPr>
        <w:t xml:space="preserve"> </w:t>
      </w:r>
      <w:r w:rsidRPr="00BE2421">
        <w:rPr>
          <w:rStyle w:val="6-Char"/>
          <w:rFonts w:hint="cs"/>
          <w:rtl/>
        </w:rPr>
        <w:t>«و کسان</w:t>
      </w:r>
      <w:r w:rsidR="00446BB7">
        <w:rPr>
          <w:rStyle w:val="6-Char"/>
          <w:rFonts w:hint="cs"/>
          <w:rtl/>
        </w:rPr>
        <w:t>ی</w:t>
      </w:r>
      <w:r w:rsidRPr="00BE2421">
        <w:rPr>
          <w:rStyle w:val="6-Char"/>
          <w:rFonts w:hint="cs"/>
          <w:rtl/>
        </w:rPr>
        <w:t xml:space="preserve"> از شما که ب</w:t>
      </w:r>
      <w:r w:rsidR="00446BB7">
        <w:rPr>
          <w:rStyle w:val="6-Char"/>
          <w:rFonts w:hint="cs"/>
          <w:rtl/>
        </w:rPr>
        <w:t>ی</w:t>
      </w:r>
      <w:r w:rsidRPr="00BE2421">
        <w:rPr>
          <w:rStyle w:val="6-Char"/>
          <w:rFonts w:hint="cs"/>
          <w:rtl/>
        </w:rPr>
        <w:t xml:space="preserve">مار </w:t>
      </w:r>
      <w:r w:rsidR="00446BB7">
        <w:rPr>
          <w:rStyle w:val="6-Char"/>
          <w:rFonts w:hint="cs"/>
          <w:rtl/>
        </w:rPr>
        <w:t>ی</w:t>
      </w:r>
      <w:r w:rsidRPr="00BE2421">
        <w:rPr>
          <w:rStyle w:val="6-Char"/>
          <w:rFonts w:hint="cs"/>
          <w:rtl/>
        </w:rPr>
        <w:t>ا مسافر بودند (و روزه نگرفتند، به اندازه‌</w:t>
      </w:r>
      <w:r w:rsidR="00446BB7">
        <w:rPr>
          <w:rStyle w:val="6-Char"/>
          <w:rFonts w:hint="cs"/>
          <w:rtl/>
        </w:rPr>
        <w:t>ی</w:t>
      </w:r>
      <w:r w:rsidRPr="00BE2421">
        <w:rPr>
          <w:rStyle w:val="6-Char"/>
          <w:rFonts w:hint="cs"/>
          <w:rtl/>
        </w:rPr>
        <w:t xml:space="preserve"> آن روزها) چند روز د</w:t>
      </w:r>
      <w:r w:rsidR="00446BB7">
        <w:rPr>
          <w:rStyle w:val="6-Char"/>
          <w:rFonts w:hint="cs"/>
          <w:rtl/>
        </w:rPr>
        <w:t>ی</w:t>
      </w:r>
      <w:r w:rsidRPr="00BE2421">
        <w:rPr>
          <w:rStyle w:val="6-Char"/>
          <w:rFonts w:hint="cs"/>
          <w:rtl/>
        </w:rPr>
        <w:t>گر</w:t>
      </w:r>
      <w:r w:rsidR="00446BB7">
        <w:rPr>
          <w:rStyle w:val="6-Char"/>
          <w:rFonts w:hint="cs"/>
          <w:rtl/>
        </w:rPr>
        <w:t>ی</w:t>
      </w:r>
      <w:r w:rsidRPr="00BE2421">
        <w:rPr>
          <w:rStyle w:val="6-Char"/>
          <w:rFonts w:hint="cs"/>
          <w:rtl/>
        </w:rPr>
        <w:t xml:space="preserve"> را روزه گ</w:t>
      </w:r>
      <w:r w:rsidR="00446BB7">
        <w:rPr>
          <w:rStyle w:val="6-Char"/>
          <w:rFonts w:hint="cs"/>
          <w:rtl/>
        </w:rPr>
        <w:t>ی</w:t>
      </w:r>
      <w:r w:rsidRPr="00BE2421">
        <w:rPr>
          <w:rStyle w:val="6-Char"/>
          <w:rFonts w:hint="cs"/>
          <w:rtl/>
        </w:rPr>
        <w:t>رند»</w:t>
      </w:r>
      <w:r w:rsidRPr="007100A7">
        <w:rPr>
          <w:rStyle w:val="1-Char"/>
          <w:rFonts w:hint="cs"/>
          <w:rtl/>
        </w:rPr>
        <w:t>.</w:t>
      </w:r>
    </w:p>
    <w:p w:rsidR="006B31CA" w:rsidRPr="007100A7" w:rsidRDefault="006B31CA"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مر</w:t>
      </w:r>
      <w:r w:rsidR="00446BB7">
        <w:rPr>
          <w:rStyle w:val="1-Char"/>
          <w:rFonts w:hint="cs"/>
          <w:rtl/>
        </w:rPr>
        <w:t>ی</w:t>
      </w:r>
      <w:r w:rsidRPr="007100A7">
        <w:rPr>
          <w:rStyle w:val="1-Char"/>
          <w:rFonts w:hint="cs"/>
          <w:rtl/>
        </w:rPr>
        <w:t>ض و مسافر، روزه گرفتند، روزه‌</w:t>
      </w:r>
      <w:r w:rsidR="00446BB7">
        <w:rPr>
          <w:rStyle w:val="1-Char"/>
          <w:rFonts w:hint="cs"/>
          <w:rtl/>
        </w:rPr>
        <w:t>ی</w:t>
      </w:r>
      <w:r w:rsidR="000751A8">
        <w:rPr>
          <w:rStyle w:val="1-Char"/>
          <w:rFonts w:hint="cs"/>
          <w:rtl/>
        </w:rPr>
        <w:t xml:space="preserve"> آن‌ها </w:t>
      </w:r>
      <w:r w:rsidRPr="007100A7">
        <w:rPr>
          <w:rStyle w:val="1-Char"/>
          <w:rFonts w:hint="cs"/>
          <w:rtl/>
        </w:rPr>
        <w:t>صح</w:t>
      </w:r>
      <w:r w:rsidR="00446BB7">
        <w:rPr>
          <w:rStyle w:val="1-Char"/>
          <w:rFonts w:hint="cs"/>
          <w:rtl/>
        </w:rPr>
        <w:t>ی</w:t>
      </w:r>
      <w:r w:rsidRPr="007100A7">
        <w:rPr>
          <w:rStyle w:val="1-Char"/>
          <w:rFonts w:hint="cs"/>
          <w:rtl/>
        </w:rPr>
        <w:t>ح است؛ چون روزه نگرفتن برا</w:t>
      </w:r>
      <w:r w:rsidR="00446BB7">
        <w:rPr>
          <w:rStyle w:val="1-Char"/>
          <w:rFonts w:hint="cs"/>
          <w:rtl/>
        </w:rPr>
        <w:t>ی</w:t>
      </w:r>
      <w:r w:rsidR="000751A8">
        <w:rPr>
          <w:rStyle w:val="1-Char"/>
          <w:rFonts w:hint="cs"/>
          <w:rtl/>
        </w:rPr>
        <w:t xml:space="preserve"> آن‌ها،</w:t>
      </w:r>
      <w:r w:rsidRPr="007100A7">
        <w:rPr>
          <w:rStyle w:val="1-Char"/>
          <w:rFonts w:hint="cs"/>
          <w:rtl/>
        </w:rPr>
        <w:t xml:space="preserve"> اجازه و رخصت است و اگر به دستور ثابت خدا عمل کنند، بهتر است؛ با وجود ا</w:t>
      </w:r>
      <w:r w:rsidR="00446BB7">
        <w:rPr>
          <w:rStyle w:val="1-Char"/>
          <w:rFonts w:hint="cs"/>
          <w:rtl/>
        </w:rPr>
        <w:t>ی</w:t>
      </w:r>
      <w:r w:rsidRPr="007100A7">
        <w:rPr>
          <w:rStyle w:val="1-Char"/>
          <w:rFonts w:hint="cs"/>
          <w:rtl/>
        </w:rPr>
        <w:t>ن اگر مسافر و ب</w:t>
      </w:r>
      <w:r w:rsidR="00446BB7">
        <w:rPr>
          <w:rStyle w:val="1-Char"/>
          <w:rFonts w:hint="cs"/>
          <w:rtl/>
        </w:rPr>
        <w:t>ی</w:t>
      </w:r>
      <w:r w:rsidRPr="007100A7">
        <w:rPr>
          <w:rStyle w:val="1-Char"/>
          <w:rFonts w:hint="cs"/>
          <w:rtl/>
        </w:rPr>
        <w:t>مار با گرفتن روزه دچار مشقت و سخت</w:t>
      </w:r>
      <w:r w:rsidR="00446BB7">
        <w:rPr>
          <w:rStyle w:val="1-Char"/>
          <w:rFonts w:hint="cs"/>
          <w:rtl/>
        </w:rPr>
        <w:t>ی</w:t>
      </w:r>
      <w:r w:rsidRPr="007100A7">
        <w:rPr>
          <w:rStyle w:val="1-Char"/>
          <w:rFonts w:hint="cs"/>
          <w:rtl/>
        </w:rPr>
        <w:t xml:space="preserve"> نشوند، روزه گرفتن بهتر است و اگر دچار مشقت شوند، بهتر آن است که روزه نگ</w:t>
      </w:r>
      <w:r w:rsidR="00446BB7">
        <w:rPr>
          <w:rStyle w:val="1-Char"/>
          <w:rFonts w:hint="cs"/>
          <w:rtl/>
        </w:rPr>
        <w:t>ی</w:t>
      </w:r>
      <w:r w:rsidRPr="007100A7">
        <w:rPr>
          <w:rStyle w:val="1-Char"/>
          <w:rFonts w:hint="cs"/>
          <w:rtl/>
        </w:rPr>
        <w:t>رند؛ ابوسع</w:t>
      </w:r>
      <w:r w:rsidR="00446BB7">
        <w:rPr>
          <w:rStyle w:val="1-Char"/>
          <w:rFonts w:hint="cs"/>
          <w:rtl/>
        </w:rPr>
        <w:t>ی</w:t>
      </w:r>
      <w:r w:rsidRPr="007100A7">
        <w:rPr>
          <w:rStyle w:val="1-Char"/>
          <w:rFonts w:hint="cs"/>
          <w:rtl/>
        </w:rPr>
        <w:t>د خدر</w:t>
      </w:r>
      <w:r w:rsidR="00446BB7">
        <w:rPr>
          <w:rStyle w:val="1-Char"/>
          <w:rFonts w:hint="cs"/>
          <w:rtl/>
        </w:rPr>
        <w:t>ی</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کُنّٰا نَغْزُوْا مَعَ رَسُوْلِ اللهِ</w:t>
      </w:r>
      <w:r w:rsidR="00FE6406" w:rsidRPr="00FE6406">
        <w:rPr>
          <w:rStyle w:val="1-Char"/>
          <w:rFonts w:cs="CTraditional Arabic" w:hint="cs"/>
          <w:rtl/>
        </w:rPr>
        <w:t xml:space="preserve"> ج</w:t>
      </w:r>
      <w:r w:rsidRPr="00BE2421">
        <w:rPr>
          <w:rStyle w:val="5-Char"/>
          <w:rFonts w:hint="cs"/>
          <w:rtl/>
        </w:rPr>
        <w:t xml:space="preserve"> فِيْ رَمَضٰانَ؛ فَمِنَّا الصّٰائِمُ وَ مِنَّا الْمُفْطِرُ؛ فَلٰا</w:t>
      </w:r>
      <w:r w:rsidR="00544D97">
        <w:rPr>
          <w:rStyle w:val="5-Char"/>
          <w:rFonts w:hint="cs"/>
          <w:rtl/>
        </w:rPr>
        <w:t xml:space="preserve"> </w:t>
      </w:r>
      <w:r w:rsidRPr="00BE2421">
        <w:rPr>
          <w:rStyle w:val="5-Char"/>
          <w:rFonts w:hint="cs"/>
          <w:rtl/>
        </w:rPr>
        <w:t>يَجِدُ الصّٰائِمُ عَلَي الْمُفْطِرِ وَ لَا الْمُفْطِرِ عَلَي الصّٰائِمِ وَ يَرَوْنَ اَنَّ مَنْ وَجَدَ قُوَّةً فَصٰامَ فَاِنَّ ذٰلِ</w:t>
      </w:r>
      <w:r w:rsidR="00544D97">
        <w:rPr>
          <w:rStyle w:val="5-Char"/>
          <w:rFonts w:hint="cs"/>
          <w:rtl/>
        </w:rPr>
        <w:t xml:space="preserve">كَ </w:t>
      </w:r>
      <w:r w:rsidRPr="00BE2421">
        <w:rPr>
          <w:rStyle w:val="5-Char"/>
          <w:rFonts w:hint="cs"/>
          <w:rtl/>
        </w:rPr>
        <w:t>حَسَنٌ؛ وَ يَرَوْنَ اَنَّ مَنْ وَجَدَ ضَعْفاً فَاَفْطَرَ فَاِنَّ ذٰلِ</w:t>
      </w:r>
      <w:r w:rsidR="00544D97">
        <w:rPr>
          <w:rStyle w:val="5-Char"/>
          <w:rFonts w:hint="cs"/>
          <w:rtl/>
        </w:rPr>
        <w:t xml:space="preserve">كَ </w:t>
      </w:r>
      <w:r w:rsidRPr="00BE2421">
        <w:rPr>
          <w:rStyle w:val="5-Char"/>
          <w:rFonts w:hint="cs"/>
          <w:rtl/>
        </w:rPr>
        <w:t>حَسَنٌ»</w:t>
      </w:r>
      <w:r w:rsidRPr="007100A7">
        <w:rPr>
          <w:rStyle w:val="1-Char"/>
          <w:rFonts w:hint="cs"/>
          <w:rtl/>
        </w:rPr>
        <w:t xml:space="preserve"> (بخار</w:t>
      </w:r>
      <w:r w:rsidR="00446BB7">
        <w:rPr>
          <w:rStyle w:val="1-Char"/>
          <w:rFonts w:hint="cs"/>
          <w:rtl/>
        </w:rPr>
        <w:t>ی</w:t>
      </w:r>
      <w:r w:rsidRPr="007100A7">
        <w:rPr>
          <w:rStyle w:val="1-Char"/>
          <w:rFonts w:hint="cs"/>
          <w:rtl/>
        </w:rPr>
        <w:t xml:space="preserve">)؛ </w:t>
      </w:r>
      <w:r w:rsidRPr="00BE2421">
        <w:rPr>
          <w:rStyle w:val="1-Char"/>
          <w:rFonts w:hint="cs"/>
          <w:rtl/>
        </w:rPr>
        <w:t>«با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در ماه رمضان به جنگ با کفّار رفت</w:t>
      </w:r>
      <w:r w:rsidR="00446BB7">
        <w:rPr>
          <w:rStyle w:val="1-Char"/>
          <w:rFonts w:hint="cs"/>
          <w:rtl/>
        </w:rPr>
        <w:t>ی</w:t>
      </w:r>
      <w:r w:rsidRPr="00BE2421">
        <w:rPr>
          <w:rStyle w:val="1-Char"/>
          <w:rFonts w:hint="cs"/>
          <w:rtl/>
        </w:rPr>
        <w:t>م؛ برخ</w:t>
      </w:r>
      <w:r w:rsidR="00446BB7">
        <w:rPr>
          <w:rStyle w:val="1-Char"/>
          <w:rFonts w:hint="cs"/>
          <w:rtl/>
        </w:rPr>
        <w:t>ی</w:t>
      </w:r>
      <w:r w:rsidRPr="00BE2421">
        <w:rPr>
          <w:rStyle w:val="1-Char"/>
          <w:rFonts w:hint="cs"/>
          <w:rtl/>
        </w:rPr>
        <w:t xml:space="preserve"> از ما روزه بودند و بعض</w:t>
      </w:r>
      <w:r w:rsidR="00446BB7">
        <w:rPr>
          <w:rStyle w:val="1-Char"/>
          <w:rFonts w:hint="cs"/>
          <w:rtl/>
        </w:rPr>
        <w:t>ی</w:t>
      </w:r>
      <w:r w:rsidRPr="00BE2421">
        <w:rPr>
          <w:rStyle w:val="1-Char"/>
          <w:rFonts w:hint="cs"/>
          <w:rtl/>
        </w:rPr>
        <w:t xml:space="preserve"> د</w:t>
      </w:r>
      <w:r w:rsidR="00446BB7">
        <w:rPr>
          <w:rStyle w:val="1-Char"/>
          <w:rFonts w:hint="cs"/>
          <w:rtl/>
        </w:rPr>
        <w:t>ی</w:t>
      </w:r>
      <w:r w:rsidRPr="00BE2421">
        <w:rPr>
          <w:rStyle w:val="1-Char"/>
          <w:rFonts w:hint="cs"/>
          <w:rtl/>
        </w:rPr>
        <w:t>گر روزه نبودند بدون ا</w:t>
      </w:r>
      <w:r w:rsidR="00446BB7">
        <w:rPr>
          <w:rStyle w:val="1-Char"/>
          <w:rFonts w:hint="cs"/>
          <w:rtl/>
        </w:rPr>
        <w:t>ی</w:t>
      </w:r>
      <w:r w:rsidRPr="00BE2421">
        <w:rPr>
          <w:rStyle w:val="1-Char"/>
          <w:rFonts w:hint="cs"/>
          <w:rtl/>
        </w:rPr>
        <w:t>ن که از همد</w:t>
      </w:r>
      <w:r w:rsidR="00446BB7">
        <w:rPr>
          <w:rStyle w:val="1-Char"/>
          <w:rFonts w:hint="cs"/>
          <w:rtl/>
        </w:rPr>
        <w:t>ی</w:t>
      </w:r>
      <w:r w:rsidRPr="00BE2421">
        <w:rPr>
          <w:rStyle w:val="1-Char"/>
          <w:rFonts w:hint="cs"/>
          <w:rtl/>
        </w:rPr>
        <w:t>گر ا</w:t>
      </w:r>
      <w:r w:rsidR="00446BB7">
        <w:rPr>
          <w:rStyle w:val="1-Char"/>
          <w:rFonts w:hint="cs"/>
          <w:rtl/>
        </w:rPr>
        <w:t>ی</w:t>
      </w:r>
      <w:r w:rsidRPr="00BE2421">
        <w:rPr>
          <w:rStyle w:val="1-Char"/>
          <w:rFonts w:hint="cs"/>
          <w:rtl/>
        </w:rPr>
        <w:t>راد بگ</w:t>
      </w:r>
      <w:r w:rsidR="00446BB7">
        <w:rPr>
          <w:rStyle w:val="1-Char"/>
          <w:rFonts w:hint="cs"/>
          <w:rtl/>
        </w:rPr>
        <w:t>ی</w:t>
      </w:r>
      <w:r w:rsidRPr="00BE2421">
        <w:rPr>
          <w:rStyle w:val="1-Char"/>
          <w:rFonts w:hint="cs"/>
          <w:rtl/>
        </w:rPr>
        <w:t>رند و معتقد بودند: کس</w:t>
      </w:r>
      <w:r w:rsidR="00446BB7">
        <w:rPr>
          <w:rStyle w:val="1-Char"/>
          <w:rFonts w:hint="cs"/>
          <w:rtl/>
        </w:rPr>
        <w:t>ی</w:t>
      </w:r>
      <w:r w:rsidRPr="00BE2421">
        <w:rPr>
          <w:rStyle w:val="1-Char"/>
          <w:rFonts w:hint="cs"/>
          <w:rtl/>
        </w:rPr>
        <w:t xml:space="preserve"> که توانا</w:t>
      </w:r>
      <w:r w:rsidR="00446BB7">
        <w:rPr>
          <w:rStyle w:val="1-Char"/>
          <w:rFonts w:hint="cs"/>
          <w:rtl/>
        </w:rPr>
        <w:t>یی</w:t>
      </w:r>
      <w:r w:rsidRPr="00BE2421">
        <w:rPr>
          <w:rStyle w:val="1-Char"/>
          <w:rFonts w:hint="cs"/>
          <w:rtl/>
        </w:rPr>
        <w:t xml:space="preserve"> روزه دارد، اگر روزه بگ</w:t>
      </w:r>
      <w:r w:rsidR="00446BB7">
        <w:rPr>
          <w:rStyle w:val="1-Char"/>
          <w:rFonts w:hint="cs"/>
          <w:rtl/>
        </w:rPr>
        <w:t>ی</w:t>
      </w:r>
      <w:r w:rsidRPr="00BE2421">
        <w:rPr>
          <w:rStyle w:val="1-Char"/>
          <w:rFonts w:hint="cs"/>
          <w:rtl/>
        </w:rPr>
        <w:t>رد بهتر است و کس</w:t>
      </w:r>
      <w:r w:rsidR="00446BB7">
        <w:rPr>
          <w:rStyle w:val="1-Char"/>
          <w:rFonts w:hint="cs"/>
          <w:rtl/>
        </w:rPr>
        <w:t>ی</w:t>
      </w:r>
      <w:r w:rsidRPr="00BE2421">
        <w:rPr>
          <w:rStyle w:val="1-Char"/>
          <w:rFonts w:hint="cs"/>
          <w:rtl/>
        </w:rPr>
        <w:t xml:space="preserve"> که توانا</w:t>
      </w:r>
      <w:r w:rsidR="00446BB7">
        <w:rPr>
          <w:rStyle w:val="1-Char"/>
          <w:rFonts w:hint="cs"/>
          <w:rtl/>
        </w:rPr>
        <w:t>یی</w:t>
      </w:r>
      <w:r w:rsidRPr="00BE2421">
        <w:rPr>
          <w:rStyle w:val="1-Char"/>
          <w:rFonts w:hint="cs"/>
          <w:rtl/>
        </w:rPr>
        <w:t xml:space="preserve"> روزه ندارد، بهتر آن است که روزه نگ</w:t>
      </w:r>
      <w:r w:rsidR="00446BB7">
        <w:rPr>
          <w:rStyle w:val="1-Char"/>
          <w:rFonts w:hint="cs"/>
          <w:rtl/>
        </w:rPr>
        <w:t>ی</w:t>
      </w:r>
      <w:r w:rsidRPr="00BE2421">
        <w:rPr>
          <w:rStyle w:val="1-Char"/>
          <w:rFonts w:hint="cs"/>
          <w:rtl/>
        </w:rPr>
        <w:t>رد»</w:t>
      </w:r>
      <w:r w:rsidRPr="007100A7">
        <w:rPr>
          <w:rStyle w:val="1-Char"/>
          <w:rFonts w:hint="cs"/>
          <w:rtl/>
        </w:rPr>
        <w:t>.]</w:t>
      </w:r>
    </w:p>
    <w:p w:rsidR="006B31CA" w:rsidRPr="007100A7" w:rsidRDefault="006B31CA" w:rsidP="00AF1D25">
      <w:pPr>
        <w:rPr>
          <w:rStyle w:val="1-Char"/>
          <w:rtl/>
        </w:rPr>
      </w:pPr>
      <w:r w:rsidRPr="007100A7">
        <w:rPr>
          <w:rStyle w:val="1-Char"/>
          <w:rFonts w:hint="cs"/>
          <w:rtl/>
        </w:rPr>
        <w:t>* سالم بودن از ح</w:t>
      </w:r>
      <w:r w:rsidR="00446BB7">
        <w:rPr>
          <w:rStyle w:val="1-Char"/>
          <w:rFonts w:hint="cs"/>
          <w:rtl/>
        </w:rPr>
        <w:t>ی</w:t>
      </w:r>
      <w:r w:rsidRPr="007100A7">
        <w:rPr>
          <w:rStyle w:val="1-Char"/>
          <w:rFonts w:hint="cs"/>
          <w:rtl/>
        </w:rPr>
        <w:t>ض و قاعدگ</w:t>
      </w:r>
      <w:r w:rsidR="00446BB7">
        <w:rPr>
          <w:rStyle w:val="1-Char"/>
          <w:rFonts w:hint="cs"/>
          <w:rtl/>
        </w:rPr>
        <w:t>ی</w:t>
      </w:r>
      <w:r w:rsidRPr="007100A7">
        <w:rPr>
          <w:rStyle w:val="1-Char"/>
          <w:rFonts w:hint="cs"/>
          <w:rtl/>
        </w:rPr>
        <w:t>.</w:t>
      </w:r>
    </w:p>
    <w:p w:rsidR="006B31CA" w:rsidRPr="007100A7" w:rsidRDefault="006B31CA" w:rsidP="00AF1D25">
      <w:pPr>
        <w:rPr>
          <w:rStyle w:val="1-Char"/>
          <w:rtl/>
        </w:rPr>
      </w:pPr>
      <w:r w:rsidRPr="007100A7">
        <w:rPr>
          <w:rStyle w:val="1-Char"/>
          <w:rFonts w:hint="cs"/>
          <w:rtl/>
        </w:rPr>
        <w:t>* سالم بودن از نفاس و خون زا</w:t>
      </w:r>
      <w:r w:rsidR="00446BB7">
        <w:rPr>
          <w:rStyle w:val="1-Char"/>
          <w:rFonts w:hint="cs"/>
          <w:rtl/>
        </w:rPr>
        <w:t>ی</w:t>
      </w:r>
      <w:r w:rsidRPr="007100A7">
        <w:rPr>
          <w:rStyle w:val="1-Char"/>
          <w:rFonts w:hint="cs"/>
          <w:rtl/>
        </w:rPr>
        <w:t>مان. [امّا عدم وجوب روزه بر زن</w:t>
      </w:r>
      <w:r w:rsidR="00446BB7">
        <w:rPr>
          <w:rStyle w:val="1-Char"/>
          <w:rFonts w:hint="cs"/>
          <w:rtl/>
        </w:rPr>
        <w:t>ی</w:t>
      </w:r>
      <w:r w:rsidRPr="007100A7">
        <w:rPr>
          <w:rStyle w:val="1-Char"/>
          <w:rFonts w:hint="cs"/>
          <w:rtl/>
        </w:rPr>
        <w:t xml:space="preserve"> که در ح</w:t>
      </w:r>
      <w:r w:rsidR="00446BB7">
        <w:rPr>
          <w:rStyle w:val="1-Char"/>
          <w:rFonts w:hint="cs"/>
          <w:rtl/>
        </w:rPr>
        <w:t>ی</w:t>
      </w:r>
      <w:r w:rsidRPr="007100A7">
        <w:rPr>
          <w:rStyle w:val="1-Char"/>
          <w:rFonts w:hint="cs"/>
          <w:rtl/>
        </w:rPr>
        <w:t>ض و نفاس است، به دل</w:t>
      </w:r>
      <w:r w:rsidR="00446BB7">
        <w:rPr>
          <w:rStyle w:val="1-Char"/>
          <w:rFonts w:hint="cs"/>
          <w:rtl/>
        </w:rPr>
        <w:t>ی</w:t>
      </w:r>
      <w:r w:rsidRPr="007100A7">
        <w:rPr>
          <w:rStyle w:val="1-Char"/>
          <w:rFonts w:hint="cs"/>
          <w:rtl/>
        </w:rPr>
        <w:t>ل حد</w:t>
      </w:r>
      <w:r w:rsidR="00446BB7">
        <w:rPr>
          <w:rStyle w:val="1-Char"/>
          <w:rFonts w:hint="cs"/>
          <w:rtl/>
        </w:rPr>
        <w:t>ی</w:t>
      </w:r>
      <w:r w:rsidRPr="007100A7">
        <w:rPr>
          <w:rStyle w:val="1-Char"/>
          <w:rFonts w:hint="cs"/>
          <w:rtl/>
        </w:rPr>
        <w:t>ث ابوسع</w:t>
      </w:r>
      <w:r w:rsidR="00446BB7">
        <w:rPr>
          <w:rStyle w:val="1-Char"/>
          <w:rFonts w:hint="cs"/>
          <w:rtl/>
        </w:rPr>
        <w:t>ی</w:t>
      </w:r>
      <w:r w:rsidRPr="007100A7">
        <w:rPr>
          <w:rStyle w:val="1-Char"/>
          <w:rFonts w:hint="cs"/>
          <w:rtl/>
        </w:rPr>
        <w:t>د خدر</w:t>
      </w:r>
      <w:r w:rsidR="00446BB7">
        <w:rPr>
          <w:rStyle w:val="1-Char"/>
          <w:rFonts w:hint="cs"/>
          <w:rtl/>
        </w:rPr>
        <w:t>ی</w:t>
      </w:r>
      <w:r w:rsidR="00FE6406" w:rsidRPr="00FE6406">
        <w:rPr>
          <w:rStyle w:val="1-Char"/>
          <w:rFonts w:cs="CTraditional Arabic" w:hint="cs"/>
          <w:rtl/>
        </w:rPr>
        <w:t>س</w:t>
      </w:r>
      <w:r w:rsidRPr="007100A7">
        <w:rPr>
          <w:rStyle w:val="1-Char"/>
          <w:rFonts w:hint="cs"/>
          <w:rtl/>
        </w:rPr>
        <w:t xml:space="preserve"> از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است: </w:t>
      </w:r>
      <w:r w:rsidRPr="00BE2421">
        <w:rPr>
          <w:rStyle w:val="5-Char"/>
          <w:rFonts w:hint="cs"/>
          <w:rtl/>
        </w:rPr>
        <w:t>«أَلَيْسَتْ اِذٰا حٰاضَتْ لَمْ تُصَلِّ وَ لَمْ تَصُمْ؟ فَذٰلِ</w:t>
      </w:r>
      <w:r w:rsidR="00544D97">
        <w:rPr>
          <w:rStyle w:val="5-Char"/>
          <w:rFonts w:hint="cs"/>
          <w:rtl/>
        </w:rPr>
        <w:t xml:space="preserve">كَ </w:t>
      </w:r>
      <w:r w:rsidRPr="00BE2421">
        <w:rPr>
          <w:rStyle w:val="5-Char"/>
          <w:rFonts w:hint="cs"/>
          <w:rtl/>
        </w:rPr>
        <w:t>نُقْصٰانُ دِيْنِهٰا»</w:t>
      </w:r>
      <w:r w:rsidRPr="007100A7">
        <w:rPr>
          <w:rStyle w:val="1-Char"/>
          <w:rFonts w:hint="cs"/>
          <w:rtl/>
        </w:rPr>
        <w:t xml:space="preserve"> (بخار</w:t>
      </w:r>
      <w:r w:rsidR="00446BB7">
        <w:rPr>
          <w:rStyle w:val="1-Char"/>
          <w:rFonts w:hint="cs"/>
          <w:rtl/>
        </w:rPr>
        <w:t>ی</w:t>
      </w:r>
      <w:r w:rsidRPr="007100A7">
        <w:rPr>
          <w:rStyle w:val="1-Char"/>
          <w:rFonts w:hint="cs"/>
          <w:rtl/>
        </w:rPr>
        <w:t xml:space="preserve">)؛ </w:t>
      </w:r>
      <w:r w:rsidRPr="00BE2421">
        <w:rPr>
          <w:rStyle w:val="1-Char"/>
          <w:rFonts w:hint="cs"/>
          <w:rtl/>
        </w:rPr>
        <w:t>«آ</w:t>
      </w:r>
      <w:r w:rsidR="00446BB7">
        <w:rPr>
          <w:rStyle w:val="1-Char"/>
          <w:rFonts w:hint="cs"/>
          <w:rtl/>
        </w:rPr>
        <w:t>ی</w:t>
      </w:r>
      <w:r w:rsidRPr="00BE2421">
        <w:rPr>
          <w:rStyle w:val="1-Char"/>
          <w:rFonts w:hint="cs"/>
          <w:rtl/>
        </w:rPr>
        <w:t>ا ا</w:t>
      </w:r>
      <w:r w:rsidR="00446BB7">
        <w:rPr>
          <w:rStyle w:val="1-Char"/>
          <w:rFonts w:hint="cs"/>
          <w:rtl/>
        </w:rPr>
        <w:t>ی</w:t>
      </w:r>
      <w:r w:rsidRPr="00BE2421">
        <w:rPr>
          <w:rStyle w:val="1-Char"/>
          <w:rFonts w:hint="cs"/>
          <w:rtl/>
        </w:rPr>
        <w:t>ن طور ن</w:t>
      </w:r>
      <w:r w:rsidR="00446BB7">
        <w:rPr>
          <w:rStyle w:val="1-Char"/>
          <w:rFonts w:hint="cs"/>
          <w:rtl/>
        </w:rPr>
        <w:t>ی</w:t>
      </w:r>
      <w:r w:rsidRPr="00BE2421">
        <w:rPr>
          <w:rStyle w:val="1-Char"/>
          <w:rFonts w:hint="cs"/>
          <w:rtl/>
        </w:rPr>
        <w:t>ست که زن، وقت</w:t>
      </w:r>
      <w:r w:rsidR="00446BB7">
        <w:rPr>
          <w:rStyle w:val="1-Char"/>
          <w:rFonts w:hint="cs"/>
          <w:rtl/>
        </w:rPr>
        <w:t>ی</w:t>
      </w:r>
      <w:r w:rsidRPr="00BE2421">
        <w:rPr>
          <w:rStyle w:val="1-Char"/>
          <w:rFonts w:hint="cs"/>
          <w:rtl/>
        </w:rPr>
        <w:t xml:space="preserve"> در ح</w:t>
      </w:r>
      <w:r w:rsidR="00446BB7">
        <w:rPr>
          <w:rStyle w:val="1-Char"/>
          <w:rFonts w:hint="cs"/>
          <w:rtl/>
        </w:rPr>
        <w:t>ی</w:t>
      </w:r>
      <w:r w:rsidRPr="00BE2421">
        <w:rPr>
          <w:rStyle w:val="1-Char"/>
          <w:rFonts w:hint="cs"/>
          <w:rtl/>
        </w:rPr>
        <w:t>ض م</w:t>
      </w:r>
      <w:r w:rsidR="00446BB7">
        <w:rPr>
          <w:rStyle w:val="1-Char"/>
          <w:rFonts w:hint="cs"/>
          <w:rtl/>
        </w:rPr>
        <w:t>ی</w:t>
      </w:r>
      <w:r w:rsidRPr="00BE2421">
        <w:rPr>
          <w:rStyle w:val="1-Char"/>
          <w:rFonts w:hint="cs"/>
          <w:rtl/>
        </w:rPr>
        <w:t>‌افتد، نماز نم</w:t>
      </w:r>
      <w:r w:rsidR="00446BB7">
        <w:rPr>
          <w:rStyle w:val="1-Char"/>
          <w:rFonts w:hint="cs"/>
          <w:rtl/>
        </w:rPr>
        <w:t>ی</w:t>
      </w:r>
      <w:r w:rsidRPr="00BE2421">
        <w:rPr>
          <w:rStyle w:val="1-Char"/>
          <w:rFonts w:hint="cs"/>
          <w:rtl/>
        </w:rPr>
        <w:t>‌خواند و روزه نم</w:t>
      </w:r>
      <w:r w:rsidR="00446BB7">
        <w:rPr>
          <w:rStyle w:val="1-Char"/>
          <w:rFonts w:hint="cs"/>
          <w:rtl/>
        </w:rPr>
        <w:t>ی</w:t>
      </w:r>
      <w:r w:rsidRPr="00BE2421">
        <w:rPr>
          <w:rStyle w:val="1-Char"/>
          <w:rFonts w:hint="cs"/>
          <w:rtl/>
        </w:rPr>
        <w:t>‌گ</w:t>
      </w:r>
      <w:r w:rsidR="00446BB7">
        <w:rPr>
          <w:rStyle w:val="1-Char"/>
          <w:rFonts w:hint="cs"/>
          <w:rtl/>
        </w:rPr>
        <w:t>ی</w:t>
      </w:r>
      <w:r w:rsidRPr="00BE2421">
        <w:rPr>
          <w:rStyle w:val="1-Char"/>
          <w:rFonts w:hint="cs"/>
          <w:rtl/>
        </w:rPr>
        <w:t>رد؟ پس ا</w:t>
      </w:r>
      <w:r w:rsidR="00446BB7">
        <w:rPr>
          <w:rStyle w:val="1-Char"/>
          <w:rFonts w:hint="cs"/>
          <w:rtl/>
        </w:rPr>
        <w:t>ی</w:t>
      </w:r>
      <w:r w:rsidRPr="00BE2421">
        <w:rPr>
          <w:rStyle w:val="1-Char"/>
          <w:rFonts w:hint="cs"/>
          <w:rtl/>
        </w:rPr>
        <w:t>ن نقصان د</w:t>
      </w:r>
      <w:r w:rsidR="00446BB7">
        <w:rPr>
          <w:rStyle w:val="1-Char"/>
          <w:rFonts w:hint="cs"/>
          <w:rtl/>
        </w:rPr>
        <w:t>ی</w:t>
      </w:r>
      <w:r w:rsidRPr="00BE2421">
        <w:rPr>
          <w:rStyle w:val="1-Char"/>
          <w:rFonts w:hint="cs"/>
          <w:rtl/>
        </w:rPr>
        <w:t>نش است»</w:t>
      </w:r>
      <w:r w:rsidRPr="007100A7">
        <w:rPr>
          <w:rStyle w:val="1-Char"/>
          <w:rFonts w:hint="cs"/>
          <w:rtl/>
        </w:rPr>
        <w:t>.</w:t>
      </w:r>
    </w:p>
    <w:p w:rsidR="006B31CA" w:rsidRPr="007100A7" w:rsidRDefault="006B31CA" w:rsidP="00A04A7E">
      <w:pPr>
        <w:rPr>
          <w:rStyle w:val="1-Char"/>
          <w:rtl/>
        </w:rPr>
      </w:pPr>
      <w:r w:rsidRPr="007100A7">
        <w:rPr>
          <w:rStyle w:val="1-Char"/>
          <w:rFonts w:hint="cs"/>
          <w:rtl/>
        </w:rPr>
        <w:t>و اگر زنِ حائض و زن</w:t>
      </w:r>
      <w:r w:rsidR="00446BB7">
        <w:rPr>
          <w:rStyle w:val="1-Char"/>
          <w:rFonts w:hint="cs"/>
          <w:rtl/>
        </w:rPr>
        <w:t>ی</w:t>
      </w:r>
      <w:r w:rsidRPr="007100A7">
        <w:rPr>
          <w:rStyle w:val="1-Char"/>
          <w:rFonts w:hint="cs"/>
          <w:rtl/>
        </w:rPr>
        <w:t xml:space="preserve"> که در نفاس است روزه بگ</w:t>
      </w:r>
      <w:r w:rsidR="00446BB7">
        <w:rPr>
          <w:rStyle w:val="1-Char"/>
          <w:rFonts w:hint="cs"/>
          <w:rtl/>
        </w:rPr>
        <w:t>ی</w:t>
      </w:r>
      <w:r w:rsidRPr="007100A7">
        <w:rPr>
          <w:rStyle w:val="1-Char"/>
          <w:rFonts w:hint="cs"/>
          <w:rtl/>
        </w:rPr>
        <w:t>رند، روزه‌</w:t>
      </w:r>
      <w:r w:rsidR="00446BB7">
        <w:rPr>
          <w:rStyle w:val="1-Char"/>
          <w:rFonts w:hint="cs"/>
          <w:rtl/>
        </w:rPr>
        <w:t>ی</w:t>
      </w:r>
      <w:r w:rsidR="000751A8">
        <w:rPr>
          <w:rStyle w:val="1-Char"/>
          <w:rFonts w:hint="cs"/>
          <w:rtl/>
        </w:rPr>
        <w:t xml:space="preserve"> آن‌ها </w:t>
      </w:r>
      <w:r w:rsidRPr="007100A7">
        <w:rPr>
          <w:rStyle w:val="1-Char"/>
          <w:rFonts w:hint="cs"/>
          <w:rtl/>
        </w:rPr>
        <w:t>صح</w:t>
      </w:r>
      <w:r w:rsidR="00446BB7">
        <w:rPr>
          <w:rStyle w:val="1-Char"/>
          <w:rFonts w:hint="cs"/>
          <w:rtl/>
        </w:rPr>
        <w:t>ی</w:t>
      </w:r>
      <w:r w:rsidRPr="007100A7">
        <w:rPr>
          <w:rStyle w:val="1-Char"/>
          <w:rFonts w:hint="cs"/>
          <w:rtl/>
        </w:rPr>
        <w:t>ح ن</w:t>
      </w:r>
      <w:r w:rsidR="00446BB7">
        <w:rPr>
          <w:rStyle w:val="1-Char"/>
          <w:rFonts w:hint="cs"/>
          <w:rtl/>
        </w:rPr>
        <w:t>ی</w:t>
      </w:r>
      <w:r w:rsidRPr="007100A7">
        <w:rPr>
          <w:rStyle w:val="1-Char"/>
          <w:rFonts w:hint="cs"/>
          <w:rtl/>
        </w:rPr>
        <w:t xml:space="preserve">ست؛ چون </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از شروط صحّت روزه، پاک</w:t>
      </w:r>
      <w:r w:rsidR="00446BB7">
        <w:rPr>
          <w:rStyle w:val="1-Char"/>
          <w:rFonts w:hint="cs"/>
          <w:rtl/>
        </w:rPr>
        <w:t>ی</w:t>
      </w:r>
      <w:r w:rsidRPr="007100A7">
        <w:rPr>
          <w:rStyle w:val="1-Char"/>
          <w:rFonts w:hint="cs"/>
          <w:rtl/>
        </w:rPr>
        <w:t xml:space="preserve"> از ح</w:t>
      </w:r>
      <w:r w:rsidR="00446BB7">
        <w:rPr>
          <w:rStyle w:val="1-Char"/>
          <w:rFonts w:hint="cs"/>
          <w:rtl/>
        </w:rPr>
        <w:t>ی</w:t>
      </w:r>
      <w:r w:rsidRPr="007100A7">
        <w:rPr>
          <w:rStyle w:val="1-Char"/>
          <w:rFonts w:hint="cs"/>
          <w:rtl/>
        </w:rPr>
        <w:t>ض و نفاس است و بر</w:t>
      </w:r>
      <w:r w:rsidR="000751A8">
        <w:rPr>
          <w:rStyle w:val="1-Char"/>
          <w:rFonts w:hint="cs"/>
          <w:rtl/>
        </w:rPr>
        <w:t xml:space="preserve"> آن‌ها </w:t>
      </w:r>
      <w:r w:rsidRPr="007100A7">
        <w:rPr>
          <w:rStyle w:val="1-Char"/>
          <w:rFonts w:hint="cs"/>
          <w:rtl/>
        </w:rPr>
        <w:t>قضا</w:t>
      </w:r>
      <w:r w:rsidR="00446BB7">
        <w:rPr>
          <w:rStyle w:val="1-Char"/>
          <w:rFonts w:hint="cs"/>
          <w:rtl/>
        </w:rPr>
        <w:t>ی</w:t>
      </w:r>
      <w:r w:rsidRPr="007100A7">
        <w:rPr>
          <w:rStyle w:val="1-Char"/>
          <w:rFonts w:hint="cs"/>
          <w:rtl/>
        </w:rPr>
        <w:t xml:space="preserve"> روزه، واجب است؛ عا</w:t>
      </w:r>
      <w:r w:rsidR="00446BB7">
        <w:rPr>
          <w:rStyle w:val="1-Char"/>
          <w:rFonts w:hint="cs"/>
          <w:rtl/>
        </w:rPr>
        <w:t>ی</w:t>
      </w:r>
      <w:r w:rsidRPr="007100A7">
        <w:rPr>
          <w:rStyle w:val="1-Char"/>
          <w:rFonts w:hint="cs"/>
          <w:rtl/>
        </w:rPr>
        <w:t>شه</w:t>
      </w:r>
      <w:r w:rsidR="00FE6406" w:rsidRPr="00FE6406">
        <w:rPr>
          <w:rStyle w:val="1-Char"/>
          <w:rFonts w:cs="CTraditional Arabic" w:hint="cs"/>
          <w:rtl/>
        </w:rPr>
        <w:t>ل</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کُنّٰا نَحِيْضُ عَليٰ عَهْدِ رَسُوْلِ اللهِ</w:t>
      </w:r>
      <w:r w:rsidR="00FE6406" w:rsidRPr="00FE6406">
        <w:rPr>
          <w:rStyle w:val="1-Char"/>
          <w:rFonts w:cs="CTraditional Arabic" w:hint="cs"/>
          <w:rtl/>
        </w:rPr>
        <w:t xml:space="preserve"> ج</w:t>
      </w:r>
      <w:r w:rsidRPr="00BE2421">
        <w:rPr>
          <w:rStyle w:val="5-Char"/>
          <w:rFonts w:hint="cs"/>
          <w:rtl/>
        </w:rPr>
        <w:t xml:space="preserve"> فَنُؤْمَرُ بِقَضٰاءِ الصَّوْمِ وَ لٰا نُؤْمَرُ بِقَضٰاءِ الصَّلٰاةِ»</w:t>
      </w:r>
      <w:r w:rsidRPr="007100A7">
        <w:rPr>
          <w:rStyle w:val="1-Char"/>
          <w:rFonts w:hint="cs"/>
          <w:rtl/>
        </w:rPr>
        <w:t xml:space="preserve"> (مسلم، ابوداود، ترمذ</w:t>
      </w:r>
      <w:r w:rsidR="00446BB7">
        <w:rPr>
          <w:rStyle w:val="1-Char"/>
          <w:rFonts w:hint="cs"/>
          <w:rtl/>
        </w:rPr>
        <w:t>ی</w:t>
      </w:r>
      <w:r w:rsidRPr="007100A7">
        <w:rPr>
          <w:rStyle w:val="1-Char"/>
          <w:rFonts w:hint="cs"/>
          <w:rtl/>
        </w:rPr>
        <w:t xml:space="preserve"> و نسا</w:t>
      </w:r>
      <w:r w:rsidR="00446BB7">
        <w:rPr>
          <w:rStyle w:val="1-Char"/>
          <w:rFonts w:hint="cs"/>
          <w:rtl/>
        </w:rPr>
        <w:t>یی</w:t>
      </w:r>
      <w:r w:rsidRPr="007100A7">
        <w:rPr>
          <w:rStyle w:val="1-Char"/>
          <w:rFonts w:hint="cs"/>
          <w:rtl/>
        </w:rPr>
        <w:t xml:space="preserve">)؛ </w:t>
      </w:r>
      <w:r w:rsidRPr="00BE2421">
        <w:rPr>
          <w:rStyle w:val="1-Char"/>
          <w:rFonts w:hint="cs"/>
          <w:rtl/>
        </w:rPr>
        <w:t>«ما زنان در روزگار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ج</w:t>
      </w:r>
      <w:r w:rsidRPr="00BE2421">
        <w:rPr>
          <w:rStyle w:val="1-Char"/>
          <w:rFonts w:hint="cs"/>
          <w:rtl/>
        </w:rPr>
        <w:t xml:space="preserve"> به ح</w:t>
      </w:r>
      <w:r w:rsidR="00446BB7">
        <w:rPr>
          <w:rStyle w:val="1-Char"/>
          <w:rFonts w:hint="cs"/>
          <w:rtl/>
        </w:rPr>
        <w:t>ی</w:t>
      </w:r>
      <w:r w:rsidRPr="00BE2421">
        <w:rPr>
          <w:rStyle w:val="1-Char"/>
          <w:rFonts w:hint="cs"/>
          <w:rtl/>
        </w:rPr>
        <w:t>ض م</w:t>
      </w:r>
      <w:r w:rsidR="00446BB7">
        <w:rPr>
          <w:rStyle w:val="1-Char"/>
          <w:rFonts w:hint="cs"/>
          <w:rtl/>
        </w:rPr>
        <w:t>ی</w:t>
      </w:r>
      <w:r w:rsidRPr="00BE2421">
        <w:rPr>
          <w:rStyle w:val="1-Char"/>
          <w:rFonts w:hint="cs"/>
          <w:rtl/>
        </w:rPr>
        <w:t>‌افتاد</w:t>
      </w:r>
      <w:r w:rsidR="00446BB7">
        <w:rPr>
          <w:rStyle w:val="1-Char"/>
          <w:rFonts w:hint="cs"/>
          <w:rtl/>
        </w:rPr>
        <w:t>ی</w:t>
      </w:r>
      <w:r w:rsidRPr="00BE2421">
        <w:rPr>
          <w:rStyle w:val="1-Char"/>
          <w:rFonts w:hint="cs"/>
          <w:rtl/>
        </w:rPr>
        <w:t>م؛ به ما دستور داده م</w:t>
      </w:r>
      <w:r w:rsidR="00446BB7">
        <w:rPr>
          <w:rStyle w:val="1-Char"/>
          <w:rFonts w:hint="cs"/>
          <w:rtl/>
        </w:rPr>
        <w:t>ی</w:t>
      </w:r>
      <w:r w:rsidRPr="00BE2421">
        <w:rPr>
          <w:rStyle w:val="1-Char"/>
          <w:rFonts w:hint="cs"/>
          <w:rtl/>
        </w:rPr>
        <w:t>‌شد که تنها روزه را قضا کن</w:t>
      </w:r>
      <w:r w:rsidR="00446BB7">
        <w:rPr>
          <w:rStyle w:val="1-Char"/>
          <w:rFonts w:hint="cs"/>
          <w:rtl/>
        </w:rPr>
        <w:t>ی</w:t>
      </w:r>
      <w:r w:rsidRPr="00BE2421">
        <w:rPr>
          <w:rStyle w:val="1-Char"/>
          <w:rFonts w:hint="cs"/>
          <w:rtl/>
        </w:rPr>
        <w:t>م نه نماز را»</w:t>
      </w:r>
      <w:r w:rsidRPr="007100A7">
        <w:rPr>
          <w:rStyle w:val="1-Char"/>
          <w:rFonts w:hint="cs"/>
          <w:rtl/>
        </w:rPr>
        <w:t>.]</w:t>
      </w:r>
    </w:p>
    <w:p w:rsidR="006B31CA" w:rsidRPr="007100A7" w:rsidRDefault="006B31CA" w:rsidP="00AF1D25">
      <w:pPr>
        <w:rPr>
          <w:rStyle w:val="1-Char"/>
          <w:rtl/>
        </w:rPr>
      </w:pPr>
      <w:r w:rsidRPr="007100A7">
        <w:rPr>
          <w:rStyle w:val="1-Char"/>
          <w:rFonts w:hint="cs"/>
          <w:rtl/>
        </w:rPr>
        <w:t>* مق</w:t>
      </w:r>
      <w:r w:rsidR="00446BB7">
        <w:rPr>
          <w:rStyle w:val="1-Char"/>
          <w:rFonts w:hint="cs"/>
          <w:rtl/>
        </w:rPr>
        <w:t>ی</w:t>
      </w:r>
      <w:r w:rsidRPr="007100A7">
        <w:rPr>
          <w:rStyle w:val="1-Char"/>
          <w:rFonts w:hint="cs"/>
          <w:rtl/>
        </w:rPr>
        <w:t>م بودن؛ [از ا</w:t>
      </w:r>
      <w:r w:rsidR="00446BB7">
        <w:rPr>
          <w:rStyle w:val="1-Char"/>
          <w:rFonts w:hint="cs"/>
          <w:rtl/>
        </w:rPr>
        <w:t>ی</w:t>
      </w:r>
      <w:r w:rsidRPr="007100A7">
        <w:rPr>
          <w:rStyle w:val="1-Char"/>
          <w:rFonts w:hint="cs"/>
          <w:rtl/>
        </w:rPr>
        <w:t>ن رو، ادا</w:t>
      </w:r>
      <w:r w:rsidR="00446BB7">
        <w:rPr>
          <w:rStyle w:val="1-Char"/>
          <w:rFonts w:hint="cs"/>
          <w:rtl/>
        </w:rPr>
        <w:t>ی</w:t>
      </w:r>
      <w:r w:rsidRPr="007100A7">
        <w:rPr>
          <w:rStyle w:val="1-Char"/>
          <w:rFonts w:hint="cs"/>
          <w:rtl/>
        </w:rPr>
        <w:t xml:space="preserve"> روزه بر شخص مسافر، فرض نم</w:t>
      </w:r>
      <w:r w:rsidR="00446BB7">
        <w:rPr>
          <w:rStyle w:val="1-Char"/>
          <w:rFonts w:hint="cs"/>
          <w:rtl/>
        </w:rPr>
        <w:t>ی</w:t>
      </w:r>
      <w:r w:rsidRPr="007100A7">
        <w:rPr>
          <w:rStyle w:val="1-Char"/>
          <w:rFonts w:hint="cs"/>
          <w:rtl/>
        </w:rPr>
        <w:t>‌باشد؛ و اگر مسافر با گرفتن روزه دچار مشقّت نشود، روزه گرفتن برا</w:t>
      </w:r>
      <w:r w:rsidR="00446BB7">
        <w:rPr>
          <w:rStyle w:val="1-Char"/>
          <w:rFonts w:hint="cs"/>
          <w:rtl/>
        </w:rPr>
        <w:t>ی</w:t>
      </w:r>
      <w:r w:rsidRPr="007100A7">
        <w:rPr>
          <w:rStyle w:val="1-Char"/>
          <w:rFonts w:hint="cs"/>
          <w:rtl/>
        </w:rPr>
        <w:t>ش بهتر است؛ و اگر دچار مشقّت شود، بهتر آن است که روزه نگ</w:t>
      </w:r>
      <w:r w:rsidR="00446BB7">
        <w:rPr>
          <w:rStyle w:val="1-Char"/>
          <w:rFonts w:hint="cs"/>
          <w:rtl/>
        </w:rPr>
        <w:t>ی</w:t>
      </w:r>
      <w:r w:rsidRPr="007100A7">
        <w:rPr>
          <w:rStyle w:val="1-Char"/>
          <w:rFonts w:hint="cs"/>
          <w:rtl/>
        </w:rPr>
        <w:t>رد.]</w:t>
      </w:r>
    </w:p>
    <w:p w:rsidR="006B31CA" w:rsidRPr="00FE6406" w:rsidRDefault="006B31CA" w:rsidP="00AF1D25">
      <w:pPr>
        <w:rPr>
          <w:rStyle w:val="9-Char"/>
          <w:rtl/>
        </w:rPr>
      </w:pPr>
      <w:r w:rsidRPr="00FE6406">
        <w:rPr>
          <w:rStyle w:val="9-Char"/>
          <w:rFonts w:hint="cs"/>
          <w:rtl/>
        </w:rPr>
        <w:t>[شرائط صحّت ادا</w:t>
      </w:r>
      <w:r w:rsidR="00446BB7">
        <w:rPr>
          <w:rStyle w:val="9-Char"/>
          <w:rFonts w:hint="cs"/>
          <w:rtl/>
        </w:rPr>
        <w:t>ی</w:t>
      </w:r>
      <w:r w:rsidRPr="00FE6406">
        <w:rPr>
          <w:rStyle w:val="9-Char"/>
          <w:rFonts w:hint="cs"/>
          <w:rtl/>
        </w:rPr>
        <w:t xml:space="preserve"> روزه:]</w:t>
      </w:r>
    </w:p>
    <w:p w:rsidR="006B31CA" w:rsidRPr="00FE6406" w:rsidRDefault="006B31CA" w:rsidP="00AF1D25">
      <w:pPr>
        <w:rPr>
          <w:rStyle w:val="9-Char"/>
          <w:rtl/>
        </w:rPr>
      </w:pPr>
      <w:r w:rsidRPr="00FE6406">
        <w:rPr>
          <w:rStyle w:val="9-Char"/>
          <w:rFonts w:hint="cs"/>
          <w:rtl/>
        </w:rPr>
        <w:t>و برا</w:t>
      </w:r>
      <w:r w:rsidR="00446BB7">
        <w:rPr>
          <w:rStyle w:val="9-Char"/>
          <w:rFonts w:hint="cs"/>
          <w:rtl/>
        </w:rPr>
        <w:t>ی</w:t>
      </w:r>
      <w:r w:rsidRPr="00FE6406">
        <w:rPr>
          <w:rStyle w:val="9-Char"/>
          <w:rFonts w:hint="cs"/>
          <w:rtl/>
        </w:rPr>
        <w:t xml:space="preserve"> صحّت ادا</w:t>
      </w:r>
      <w:r w:rsidR="00446BB7">
        <w:rPr>
          <w:rStyle w:val="9-Char"/>
          <w:rFonts w:hint="cs"/>
          <w:rtl/>
        </w:rPr>
        <w:t>ی</w:t>
      </w:r>
      <w:r w:rsidRPr="00FE6406">
        <w:rPr>
          <w:rStyle w:val="9-Char"/>
          <w:rFonts w:hint="cs"/>
          <w:rtl/>
        </w:rPr>
        <w:t xml:space="preserve"> روزه، سه چ</w:t>
      </w:r>
      <w:r w:rsidR="00446BB7">
        <w:rPr>
          <w:rStyle w:val="9-Char"/>
          <w:rFonts w:hint="cs"/>
          <w:rtl/>
        </w:rPr>
        <w:t>ی</w:t>
      </w:r>
      <w:r w:rsidRPr="00FE6406">
        <w:rPr>
          <w:rStyle w:val="9-Char"/>
          <w:rFonts w:hint="cs"/>
          <w:rtl/>
        </w:rPr>
        <w:t>ز شرط م</w:t>
      </w:r>
      <w:r w:rsidR="00446BB7">
        <w:rPr>
          <w:rStyle w:val="9-Char"/>
          <w:rFonts w:hint="cs"/>
          <w:rtl/>
        </w:rPr>
        <w:t>ی</w:t>
      </w:r>
      <w:r w:rsidRPr="00FE6406">
        <w:rPr>
          <w:rStyle w:val="9-Char"/>
          <w:rFonts w:hint="cs"/>
          <w:rtl/>
        </w:rPr>
        <w:t>‌باشد که عبارتند از:</w:t>
      </w:r>
    </w:p>
    <w:p w:rsidR="006B31CA" w:rsidRPr="007100A7" w:rsidRDefault="006B31CA" w:rsidP="00A04A7E">
      <w:pPr>
        <w:rPr>
          <w:rStyle w:val="1-Char"/>
          <w:rtl/>
        </w:rPr>
      </w:pPr>
      <w:r w:rsidRPr="007100A7">
        <w:rPr>
          <w:rStyle w:val="1-Char"/>
          <w:rFonts w:hint="cs"/>
          <w:rtl/>
        </w:rPr>
        <w:t xml:space="preserve">* </w:t>
      </w:r>
      <w:r w:rsidRPr="00FE6406">
        <w:rPr>
          <w:rStyle w:val="9-Char"/>
          <w:rFonts w:eastAsia="Batang" w:hint="cs"/>
          <w:rtl/>
        </w:rPr>
        <w:t>ن</w:t>
      </w:r>
      <w:r w:rsidR="00446BB7">
        <w:rPr>
          <w:rStyle w:val="9-Char"/>
          <w:rFonts w:eastAsia="Batang" w:hint="cs"/>
          <w:rtl/>
        </w:rPr>
        <w:t>ی</w:t>
      </w:r>
      <w:r w:rsidRPr="00FE6406">
        <w:rPr>
          <w:rStyle w:val="9-Char"/>
          <w:rFonts w:eastAsia="Batang" w:hint="cs"/>
          <w:rtl/>
        </w:rPr>
        <w:t>ت</w:t>
      </w:r>
      <w:r w:rsidRPr="007100A7">
        <w:rPr>
          <w:rStyle w:val="1-Char"/>
          <w:rFonts w:hint="cs"/>
          <w:rtl/>
        </w:rPr>
        <w:t>؛ [ز</w:t>
      </w:r>
      <w:r w:rsidR="00446BB7">
        <w:rPr>
          <w:rStyle w:val="1-Char"/>
          <w:rFonts w:hint="cs"/>
          <w:rtl/>
        </w:rPr>
        <w:t>ی</w:t>
      </w:r>
      <w:r w:rsidRPr="007100A7">
        <w:rPr>
          <w:rStyle w:val="1-Char"/>
          <w:rFonts w:hint="cs"/>
          <w:rtl/>
        </w:rPr>
        <w:t>را خداوند بلندمرتبه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د:</w:t>
      </w:r>
      <w:r w:rsidR="00A04A7E">
        <w:rPr>
          <w:rStyle w:val="1-Char"/>
          <w:rFonts w:hint="cs"/>
          <w:rtl/>
        </w:rPr>
        <w:t xml:space="preserve"> </w:t>
      </w:r>
      <w:r w:rsidR="00A04A7E">
        <w:rPr>
          <w:rStyle w:val="1-Char"/>
          <w:rFonts w:cs="Traditional Arabic"/>
          <w:color w:val="000000"/>
          <w:shd w:val="clear" w:color="auto" w:fill="FFFFFF"/>
          <w:rtl/>
        </w:rPr>
        <w:t>﴿</w:t>
      </w:r>
      <w:r w:rsidR="00A04A7E" w:rsidRPr="000751A8">
        <w:rPr>
          <w:rStyle w:val="4-Char"/>
          <w:rtl/>
        </w:rPr>
        <w:t xml:space="preserve">وَمَآ أُمِرُوٓاْ إِلَّا لِيَعۡبُدُواْ </w:t>
      </w:r>
      <w:r w:rsidR="00A04A7E" w:rsidRPr="000751A8">
        <w:rPr>
          <w:rStyle w:val="4-Char"/>
          <w:rFonts w:hint="cs"/>
          <w:rtl/>
        </w:rPr>
        <w:t>ٱ</w:t>
      </w:r>
      <w:r w:rsidR="00A04A7E" w:rsidRPr="000751A8">
        <w:rPr>
          <w:rStyle w:val="4-Char"/>
          <w:rFonts w:hint="eastAsia"/>
          <w:rtl/>
        </w:rPr>
        <w:t>للَّهَ</w:t>
      </w:r>
      <w:r w:rsidR="00A04A7E" w:rsidRPr="000751A8">
        <w:rPr>
          <w:rStyle w:val="4-Char"/>
          <w:rtl/>
        </w:rPr>
        <w:t xml:space="preserve"> مُخۡلِصِينَ لَهُ </w:t>
      </w:r>
      <w:r w:rsidR="00A04A7E" w:rsidRPr="000751A8">
        <w:rPr>
          <w:rStyle w:val="4-Char"/>
          <w:rFonts w:hint="cs"/>
          <w:rtl/>
        </w:rPr>
        <w:t>ٱ</w:t>
      </w:r>
      <w:r w:rsidR="00A04A7E" w:rsidRPr="000751A8">
        <w:rPr>
          <w:rStyle w:val="4-Char"/>
          <w:rFonts w:hint="eastAsia"/>
          <w:rtl/>
        </w:rPr>
        <w:t>لدِّينَ</w:t>
      </w:r>
      <w:r w:rsidR="00A04A7E" w:rsidRPr="000751A8">
        <w:rPr>
          <w:rStyle w:val="4-Char"/>
          <w:rtl/>
        </w:rPr>
        <w:t xml:space="preserve"> حُنَفَآءَ</w:t>
      </w:r>
      <w:r w:rsidR="00A04A7E">
        <w:rPr>
          <w:rStyle w:val="1-Char"/>
          <w:rFonts w:cs="Traditional Arabic"/>
          <w:color w:val="000000"/>
          <w:shd w:val="clear" w:color="auto" w:fill="FFFFFF"/>
          <w:rtl/>
        </w:rPr>
        <w:t>﴾</w:t>
      </w:r>
      <w:r w:rsidR="00A04A7E" w:rsidRPr="000751A8">
        <w:rPr>
          <w:rStyle w:val="4-Char"/>
          <w:rtl/>
        </w:rPr>
        <w:t xml:space="preserve"> </w:t>
      </w:r>
      <w:r w:rsidR="00A04A7E" w:rsidRPr="000751A8">
        <w:rPr>
          <w:rStyle w:val="9-Char1"/>
          <w:rtl/>
        </w:rPr>
        <w:t>[البينة: 5]</w:t>
      </w:r>
      <w:r w:rsidRPr="007100A7">
        <w:rPr>
          <w:rStyle w:val="1-Char"/>
          <w:rFonts w:hint="cs"/>
          <w:rtl/>
        </w:rPr>
        <w:t xml:space="preserve"> </w:t>
      </w:r>
      <w:r w:rsidRPr="00BE2421">
        <w:rPr>
          <w:rStyle w:val="6-Char"/>
          <w:rFonts w:hint="cs"/>
          <w:rtl/>
        </w:rPr>
        <w:t>«و به آنان دستور داده نشده بود مگر ا</w:t>
      </w:r>
      <w:r w:rsidR="00446BB7">
        <w:rPr>
          <w:rStyle w:val="6-Char"/>
          <w:rFonts w:hint="cs"/>
          <w:rtl/>
        </w:rPr>
        <w:t>ی</w:t>
      </w:r>
      <w:r w:rsidRPr="00BE2421">
        <w:rPr>
          <w:rStyle w:val="6-Char"/>
          <w:rFonts w:hint="cs"/>
          <w:rtl/>
        </w:rPr>
        <w:t>ن که مخلصانه و حق‌گرا</w:t>
      </w:r>
      <w:r w:rsidR="00446BB7">
        <w:rPr>
          <w:rStyle w:val="6-Char"/>
          <w:rFonts w:hint="cs"/>
          <w:rtl/>
        </w:rPr>
        <w:t>ی</w:t>
      </w:r>
      <w:r w:rsidRPr="00BE2421">
        <w:rPr>
          <w:rStyle w:val="6-Char"/>
          <w:rFonts w:hint="cs"/>
          <w:rtl/>
        </w:rPr>
        <w:t>انه خدا را عبادت کنند»</w:t>
      </w:r>
      <w:r w:rsidRPr="007100A7">
        <w:rPr>
          <w:rStyle w:val="1-Char"/>
          <w:rFonts w:hint="cs"/>
          <w:rtl/>
        </w:rPr>
        <w:t>.</w:t>
      </w:r>
    </w:p>
    <w:p w:rsidR="006B31CA" w:rsidRPr="007100A7" w:rsidRDefault="006B31CA" w:rsidP="00AF1D25">
      <w:pPr>
        <w:rPr>
          <w:rStyle w:val="1-Char"/>
          <w:rtl/>
        </w:rPr>
      </w:pPr>
      <w:r w:rsidRPr="007100A7">
        <w:rPr>
          <w:rStyle w:val="1-Char"/>
          <w:rFonts w:hint="cs"/>
          <w:rtl/>
        </w:rPr>
        <w:t>و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اِنَّمَا الْاَعْمٰالُ بِالنِّيّٰاتِ وَ اِنَّمٰا لِکُلِّ امْرِيءٍ مّٰانَوٰي»</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قبول و صحّت اعمال بان</w:t>
      </w:r>
      <w:r w:rsidR="00446BB7">
        <w:rPr>
          <w:rStyle w:val="1-Char"/>
          <w:rFonts w:hint="cs"/>
          <w:rtl/>
        </w:rPr>
        <w:t>ی</w:t>
      </w:r>
      <w:r w:rsidRPr="00BE2421">
        <w:rPr>
          <w:rStyle w:val="1-Char"/>
          <w:rFonts w:hint="cs"/>
          <w:rtl/>
        </w:rPr>
        <w:t>ات است؛ و پذ</w:t>
      </w:r>
      <w:r w:rsidR="00446BB7">
        <w:rPr>
          <w:rStyle w:val="1-Char"/>
          <w:rFonts w:hint="cs"/>
          <w:rtl/>
        </w:rPr>
        <w:t>ی</w:t>
      </w:r>
      <w:r w:rsidRPr="00BE2421">
        <w:rPr>
          <w:rStyle w:val="1-Char"/>
          <w:rFonts w:hint="cs"/>
          <w:rtl/>
        </w:rPr>
        <w:t>رش و پاداش هر عمل، بستگ</w:t>
      </w:r>
      <w:r w:rsidR="00446BB7">
        <w:rPr>
          <w:rStyle w:val="1-Char"/>
          <w:rFonts w:hint="cs"/>
          <w:rtl/>
        </w:rPr>
        <w:t>ی</w:t>
      </w:r>
      <w:r w:rsidRPr="00BE2421">
        <w:rPr>
          <w:rStyle w:val="1-Char"/>
          <w:rFonts w:hint="cs"/>
          <w:rtl/>
        </w:rPr>
        <w:t xml:space="preserve"> به ن</w:t>
      </w:r>
      <w:r w:rsidR="00446BB7">
        <w:rPr>
          <w:rStyle w:val="1-Char"/>
          <w:rFonts w:hint="cs"/>
          <w:rtl/>
        </w:rPr>
        <w:t>ی</w:t>
      </w:r>
      <w:r w:rsidRPr="00BE2421">
        <w:rPr>
          <w:rStyle w:val="1-Char"/>
          <w:rFonts w:hint="cs"/>
          <w:rtl/>
        </w:rPr>
        <w:t>ت آن دارد»</w:t>
      </w:r>
      <w:r w:rsidRPr="007100A7">
        <w:rPr>
          <w:rStyle w:val="1-Char"/>
          <w:rFonts w:hint="cs"/>
          <w:rtl/>
        </w:rPr>
        <w:t>.</w:t>
      </w:r>
    </w:p>
    <w:p w:rsidR="006B31CA" w:rsidRPr="007100A7" w:rsidRDefault="006B31CA" w:rsidP="00AF1D25">
      <w:pPr>
        <w:rPr>
          <w:rStyle w:val="1-Char"/>
          <w:rtl/>
        </w:rPr>
      </w:pPr>
      <w:r w:rsidRPr="007100A7">
        <w:rPr>
          <w:rStyle w:val="1-Char"/>
          <w:rFonts w:hint="cs"/>
          <w:rtl/>
        </w:rPr>
        <w:t xml:space="preserve">و </w:t>
      </w:r>
      <w:r w:rsidRPr="00FE6406">
        <w:rPr>
          <w:rStyle w:val="9-Char"/>
          <w:rFonts w:eastAsia="Batang" w:hint="cs"/>
          <w:rtl/>
        </w:rPr>
        <w:t>وقت ن</w:t>
      </w:r>
      <w:r w:rsidR="00446BB7">
        <w:rPr>
          <w:rStyle w:val="9-Char"/>
          <w:rFonts w:eastAsia="Batang" w:hint="cs"/>
          <w:rtl/>
        </w:rPr>
        <w:t>ی</w:t>
      </w:r>
      <w:r w:rsidRPr="00FE6406">
        <w:rPr>
          <w:rStyle w:val="9-Char"/>
          <w:rFonts w:eastAsia="Batang" w:hint="cs"/>
          <w:rtl/>
        </w:rPr>
        <w:t>ت ادا</w:t>
      </w:r>
      <w:r w:rsidR="00446BB7">
        <w:rPr>
          <w:rStyle w:val="9-Char"/>
          <w:rFonts w:eastAsia="Batang" w:hint="cs"/>
          <w:rtl/>
        </w:rPr>
        <w:t>ی</w:t>
      </w:r>
      <w:r w:rsidRPr="00FE6406">
        <w:rPr>
          <w:rStyle w:val="9-Char"/>
          <w:rFonts w:eastAsia="Batang" w:hint="cs"/>
          <w:rtl/>
        </w:rPr>
        <w:t xml:space="preserve"> روزه‌</w:t>
      </w:r>
      <w:r w:rsidR="00446BB7">
        <w:rPr>
          <w:rStyle w:val="9-Char"/>
          <w:rFonts w:eastAsia="Batang" w:hint="cs"/>
          <w:rtl/>
        </w:rPr>
        <w:t>ی</w:t>
      </w:r>
      <w:r w:rsidRPr="00FE6406">
        <w:rPr>
          <w:rStyle w:val="9-Char"/>
          <w:rFonts w:eastAsia="Batang" w:hint="cs"/>
          <w:rtl/>
        </w:rPr>
        <w:t xml:space="preserve"> رمضان و روزه‌</w:t>
      </w:r>
      <w:r w:rsidR="00446BB7">
        <w:rPr>
          <w:rStyle w:val="9-Char"/>
          <w:rFonts w:eastAsia="Batang" w:hint="cs"/>
          <w:rtl/>
        </w:rPr>
        <w:t>ی</w:t>
      </w:r>
      <w:r w:rsidRPr="00FE6406">
        <w:rPr>
          <w:rStyle w:val="9-Char"/>
          <w:rFonts w:eastAsia="Batang" w:hint="cs"/>
          <w:rtl/>
        </w:rPr>
        <w:t xml:space="preserve"> نفل</w:t>
      </w:r>
      <w:r w:rsidRPr="007100A7">
        <w:rPr>
          <w:rStyle w:val="1-Char"/>
          <w:rFonts w:hint="cs"/>
          <w:rtl/>
        </w:rPr>
        <w:t>، پس از غروب خورش</w:t>
      </w:r>
      <w:r w:rsidR="00446BB7">
        <w:rPr>
          <w:rStyle w:val="1-Char"/>
          <w:rFonts w:hint="cs"/>
          <w:rtl/>
        </w:rPr>
        <w:t>ی</w:t>
      </w:r>
      <w:r w:rsidRPr="007100A7">
        <w:rPr>
          <w:rStyle w:val="1-Char"/>
          <w:rFonts w:hint="cs"/>
          <w:rtl/>
        </w:rPr>
        <w:t>د تا پ</w:t>
      </w:r>
      <w:r w:rsidR="00446BB7">
        <w:rPr>
          <w:rStyle w:val="1-Char"/>
          <w:rFonts w:hint="cs"/>
          <w:rtl/>
        </w:rPr>
        <w:t>ی</w:t>
      </w:r>
      <w:r w:rsidRPr="007100A7">
        <w:rPr>
          <w:rStyle w:val="1-Char"/>
          <w:rFonts w:hint="cs"/>
          <w:rtl/>
        </w:rPr>
        <w:t>ش از ن</w:t>
      </w:r>
      <w:r w:rsidR="00446BB7">
        <w:rPr>
          <w:rStyle w:val="1-Char"/>
          <w:rFonts w:hint="cs"/>
          <w:rtl/>
        </w:rPr>
        <w:t>ی</w:t>
      </w:r>
      <w:r w:rsidRPr="007100A7">
        <w:rPr>
          <w:rStyle w:val="1-Char"/>
          <w:rFonts w:hint="cs"/>
          <w:rtl/>
        </w:rPr>
        <w:t>مروز است.</w:t>
      </w:r>
    </w:p>
    <w:p w:rsidR="006B31CA" w:rsidRPr="007100A7" w:rsidRDefault="006B31CA" w:rsidP="00AF1D25">
      <w:pPr>
        <w:rPr>
          <w:rStyle w:val="1-Char"/>
          <w:rtl/>
        </w:rPr>
      </w:pPr>
      <w:r w:rsidRPr="007100A7">
        <w:rPr>
          <w:rStyle w:val="1-Char"/>
          <w:rFonts w:hint="cs"/>
          <w:rtl/>
        </w:rPr>
        <w:t xml:space="preserve">و </w:t>
      </w:r>
      <w:r w:rsidRPr="00FE6406">
        <w:rPr>
          <w:rStyle w:val="9-Char"/>
          <w:rFonts w:eastAsia="Batang" w:hint="cs"/>
          <w:rtl/>
        </w:rPr>
        <w:t>وقت ن</w:t>
      </w:r>
      <w:r w:rsidR="00446BB7">
        <w:rPr>
          <w:rStyle w:val="9-Char"/>
          <w:rFonts w:eastAsia="Batang" w:hint="cs"/>
          <w:rtl/>
        </w:rPr>
        <w:t>ی</w:t>
      </w:r>
      <w:r w:rsidRPr="00FE6406">
        <w:rPr>
          <w:rStyle w:val="9-Char"/>
          <w:rFonts w:eastAsia="Batang" w:hint="cs"/>
          <w:rtl/>
        </w:rPr>
        <w:t>ت قضا</w:t>
      </w:r>
      <w:r w:rsidR="00446BB7">
        <w:rPr>
          <w:rStyle w:val="9-Char"/>
          <w:rFonts w:eastAsia="Batang" w:hint="cs"/>
          <w:rtl/>
        </w:rPr>
        <w:t>ی</w:t>
      </w:r>
      <w:r w:rsidRPr="00FE6406">
        <w:rPr>
          <w:rStyle w:val="9-Char"/>
          <w:rFonts w:eastAsia="Batang" w:hint="cs"/>
          <w:rtl/>
        </w:rPr>
        <w:t xml:space="preserve"> رمضان</w:t>
      </w:r>
      <w:r w:rsidRPr="007100A7">
        <w:rPr>
          <w:rStyle w:val="1-Char"/>
          <w:rFonts w:hint="cs"/>
          <w:rtl/>
        </w:rPr>
        <w:t>، تمام شب است؛ و ن</w:t>
      </w:r>
      <w:r w:rsidR="00446BB7">
        <w:rPr>
          <w:rStyle w:val="1-Char"/>
          <w:rFonts w:hint="cs"/>
          <w:rtl/>
        </w:rPr>
        <w:t>ی</w:t>
      </w:r>
      <w:r w:rsidRPr="007100A7">
        <w:rPr>
          <w:rStyle w:val="1-Char"/>
          <w:rFonts w:hint="cs"/>
          <w:rtl/>
        </w:rPr>
        <w:t>ت آن پس از طلوع صبح صادق صحّت ندارد.</w:t>
      </w:r>
    </w:p>
    <w:p w:rsidR="006B31CA" w:rsidRPr="007100A7" w:rsidRDefault="006B31CA" w:rsidP="00AF1D25">
      <w:pPr>
        <w:rPr>
          <w:rStyle w:val="1-Char"/>
          <w:rtl/>
        </w:rPr>
      </w:pPr>
      <w:r w:rsidRPr="007100A7">
        <w:rPr>
          <w:rStyle w:val="1-Char"/>
          <w:rFonts w:hint="cs"/>
          <w:rtl/>
        </w:rPr>
        <w:t xml:space="preserve">و </w:t>
      </w:r>
      <w:r w:rsidRPr="00FE6406">
        <w:rPr>
          <w:rStyle w:val="9-Char"/>
          <w:rFonts w:eastAsia="Batang" w:hint="cs"/>
          <w:rtl/>
        </w:rPr>
        <w:t>وقت ن</w:t>
      </w:r>
      <w:r w:rsidR="00446BB7">
        <w:rPr>
          <w:rStyle w:val="9-Char"/>
          <w:rFonts w:eastAsia="Batang" w:hint="cs"/>
          <w:rtl/>
        </w:rPr>
        <w:t>ی</w:t>
      </w:r>
      <w:r w:rsidRPr="00FE6406">
        <w:rPr>
          <w:rStyle w:val="9-Char"/>
          <w:rFonts w:eastAsia="Batang" w:hint="cs"/>
          <w:rtl/>
        </w:rPr>
        <w:t>ت روزه‌</w:t>
      </w:r>
      <w:r w:rsidR="00446BB7">
        <w:rPr>
          <w:rStyle w:val="9-Char"/>
          <w:rFonts w:eastAsia="Batang" w:hint="cs"/>
          <w:rtl/>
        </w:rPr>
        <w:t>ی</w:t>
      </w:r>
      <w:r w:rsidRPr="00FE6406">
        <w:rPr>
          <w:rStyle w:val="9-Char"/>
          <w:rFonts w:eastAsia="Batang" w:hint="cs"/>
          <w:rtl/>
        </w:rPr>
        <w:t xml:space="preserve"> کفاره‌ها و نذر مطلق</w:t>
      </w:r>
      <w:r w:rsidRPr="007100A7">
        <w:rPr>
          <w:rStyle w:val="1-Char"/>
          <w:rFonts w:hint="cs"/>
          <w:rtl/>
        </w:rPr>
        <w:t>، تمام</w:t>
      </w:r>
      <w:r w:rsidR="00446BB7">
        <w:rPr>
          <w:rStyle w:val="1-Char"/>
          <w:rFonts w:hint="cs"/>
          <w:rtl/>
        </w:rPr>
        <w:t>ی</w:t>
      </w:r>
      <w:r w:rsidRPr="007100A7">
        <w:rPr>
          <w:rStyle w:val="1-Char"/>
          <w:rFonts w:hint="cs"/>
          <w:rtl/>
        </w:rPr>
        <w:t xml:space="preserve"> شب است و ن</w:t>
      </w:r>
      <w:r w:rsidR="00446BB7">
        <w:rPr>
          <w:rStyle w:val="1-Char"/>
          <w:rFonts w:hint="cs"/>
          <w:rtl/>
        </w:rPr>
        <w:t>ی</w:t>
      </w:r>
      <w:r w:rsidRPr="007100A7">
        <w:rPr>
          <w:rStyle w:val="1-Char"/>
          <w:rFonts w:hint="cs"/>
          <w:rtl/>
        </w:rPr>
        <w:t xml:space="preserve">ت آن پس از طلوع صبح صادق صحّت ندارد؛ به هر حال، اگر </w:t>
      </w:r>
      <w:r w:rsidRPr="00FE6406">
        <w:rPr>
          <w:rStyle w:val="9-Char"/>
          <w:rFonts w:eastAsia="Batang" w:hint="cs"/>
          <w:rtl/>
        </w:rPr>
        <w:t>روزه‌</w:t>
      </w:r>
      <w:r w:rsidR="00446BB7">
        <w:rPr>
          <w:rStyle w:val="9-Char"/>
          <w:rFonts w:eastAsia="Batang" w:hint="cs"/>
          <w:rtl/>
        </w:rPr>
        <w:t>ی</w:t>
      </w:r>
      <w:r w:rsidRPr="00FE6406">
        <w:rPr>
          <w:rStyle w:val="9-Char"/>
          <w:rFonts w:eastAsia="Batang" w:hint="cs"/>
          <w:rtl/>
        </w:rPr>
        <w:t xml:space="preserve"> رمضان</w:t>
      </w:r>
      <w:r w:rsidRPr="007100A7">
        <w:rPr>
          <w:rStyle w:val="1-Char"/>
          <w:rFonts w:hint="cs"/>
          <w:rtl/>
        </w:rPr>
        <w:t xml:space="preserve">، </w:t>
      </w:r>
      <w:r w:rsidRPr="00FE6406">
        <w:rPr>
          <w:rStyle w:val="9-Char"/>
          <w:rFonts w:eastAsia="Batang" w:hint="cs"/>
          <w:rtl/>
        </w:rPr>
        <w:t>روزه‌</w:t>
      </w:r>
      <w:r w:rsidR="00446BB7">
        <w:rPr>
          <w:rStyle w:val="9-Char"/>
          <w:rFonts w:eastAsia="Batang" w:hint="cs"/>
          <w:rtl/>
        </w:rPr>
        <w:t>ی</w:t>
      </w:r>
      <w:r w:rsidRPr="00FE6406">
        <w:rPr>
          <w:rStyle w:val="9-Char"/>
          <w:rFonts w:eastAsia="Batang" w:hint="cs"/>
          <w:rtl/>
        </w:rPr>
        <w:t xml:space="preserve"> نذر مع</w:t>
      </w:r>
      <w:r w:rsidR="00446BB7">
        <w:rPr>
          <w:rStyle w:val="9-Char"/>
          <w:rFonts w:eastAsia="Batang" w:hint="cs"/>
          <w:rtl/>
        </w:rPr>
        <w:t>ی</w:t>
      </w:r>
      <w:r w:rsidRPr="00FE6406">
        <w:rPr>
          <w:rStyle w:val="9-Char"/>
          <w:rFonts w:eastAsia="Batang" w:hint="cs"/>
          <w:rtl/>
        </w:rPr>
        <w:t>ن</w:t>
      </w:r>
      <w:r w:rsidRPr="007100A7">
        <w:rPr>
          <w:rStyle w:val="1-Char"/>
          <w:rFonts w:hint="cs"/>
          <w:rtl/>
        </w:rPr>
        <w:t xml:space="preserve"> و </w:t>
      </w:r>
      <w:r w:rsidRPr="00FE6406">
        <w:rPr>
          <w:rStyle w:val="9-Char"/>
          <w:rFonts w:eastAsia="Batang" w:hint="cs"/>
          <w:rtl/>
        </w:rPr>
        <w:t>روزه‌</w:t>
      </w:r>
      <w:r w:rsidR="00446BB7">
        <w:rPr>
          <w:rStyle w:val="9-Char"/>
          <w:rFonts w:eastAsia="Batang" w:hint="cs"/>
          <w:rtl/>
        </w:rPr>
        <w:t>ی</w:t>
      </w:r>
      <w:r w:rsidRPr="00FE6406">
        <w:rPr>
          <w:rStyle w:val="9-Char"/>
          <w:rFonts w:eastAsia="Batang" w:hint="cs"/>
          <w:rtl/>
        </w:rPr>
        <w:t xml:space="preserve"> نفل</w:t>
      </w:r>
      <w:r w:rsidRPr="007100A7">
        <w:rPr>
          <w:rStyle w:val="1-Char"/>
          <w:rFonts w:hint="cs"/>
          <w:rtl/>
        </w:rPr>
        <w:t>، در شب ن</w:t>
      </w:r>
      <w:r w:rsidR="00446BB7">
        <w:rPr>
          <w:rStyle w:val="1-Char"/>
          <w:rFonts w:hint="cs"/>
          <w:rtl/>
        </w:rPr>
        <w:t>ی</w:t>
      </w:r>
      <w:r w:rsidRPr="007100A7">
        <w:rPr>
          <w:rStyle w:val="1-Char"/>
          <w:rFonts w:hint="cs"/>
          <w:rtl/>
        </w:rPr>
        <w:t>ت شوند، درست است؛ ول</w:t>
      </w:r>
      <w:r w:rsidR="00446BB7">
        <w:rPr>
          <w:rStyle w:val="1-Char"/>
          <w:rFonts w:hint="cs"/>
          <w:rtl/>
        </w:rPr>
        <w:t>ی</w:t>
      </w:r>
      <w:r w:rsidRPr="007100A7">
        <w:rPr>
          <w:rStyle w:val="1-Char"/>
          <w:rFonts w:hint="cs"/>
          <w:rtl/>
        </w:rPr>
        <w:t xml:space="preserve"> ن</w:t>
      </w:r>
      <w:r w:rsidR="00446BB7">
        <w:rPr>
          <w:rStyle w:val="1-Char"/>
          <w:rFonts w:hint="cs"/>
          <w:rtl/>
        </w:rPr>
        <w:t>ی</w:t>
      </w:r>
      <w:r w:rsidRPr="007100A7">
        <w:rPr>
          <w:rStyle w:val="1-Char"/>
          <w:rFonts w:hint="cs"/>
          <w:rtl/>
        </w:rPr>
        <w:t>ت کردن در شب برا</w:t>
      </w:r>
      <w:r w:rsidR="00446BB7">
        <w:rPr>
          <w:rStyle w:val="1-Char"/>
          <w:rFonts w:hint="cs"/>
          <w:rtl/>
        </w:rPr>
        <w:t>ی</w:t>
      </w:r>
      <w:r w:rsidRPr="007100A7">
        <w:rPr>
          <w:rStyle w:val="1-Char"/>
          <w:rFonts w:hint="cs"/>
          <w:rtl/>
        </w:rPr>
        <w:t xml:space="preserve"> ا</w:t>
      </w:r>
      <w:r w:rsidR="00446BB7">
        <w:rPr>
          <w:rStyle w:val="1-Char"/>
          <w:rFonts w:hint="cs"/>
          <w:rtl/>
        </w:rPr>
        <w:t>ی</w:t>
      </w:r>
      <w:r w:rsidRPr="007100A7">
        <w:rPr>
          <w:rStyle w:val="1-Char"/>
          <w:rFonts w:hint="cs"/>
          <w:rtl/>
        </w:rPr>
        <w:t>ن روزها، شرط ن</w:t>
      </w:r>
      <w:r w:rsidR="00446BB7">
        <w:rPr>
          <w:rStyle w:val="1-Char"/>
          <w:rFonts w:hint="cs"/>
          <w:rtl/>
        </w:rPr>
        <w:t>ی</w:t>
      </w:r>
      <w:r w:rsidRPr="007100A7">
        <w:rPr>
          <w:rStyle w:val="1-Char"/>
          <w:rFonts w:hint="cs"/>
          <w:rtl/>
        </w:rPr>
        <w:t>ست؛ از ا</w:t>
      </w:r>
      <w:r w:rsidR="00446BB7">
        <w:rPr>
          <w:rStyle w:val="1-Char"/>
          <w:rFonts w:hint="cs"/>
          <w:rtl/>
        </w:rPr>
        <w:t>ی</w:t>
      </w:r>
      <w:r w:rsidRPr="007100A7">
        <w:rPr>
          <w:rStyle w:val="1-Char"/>
          <w:rFonts w:hint="cs"/>
          <w:rtl/>
        </w:rPr>
        <w:t xml:space="preserve">ن رو، اگر </w:t>
      </w:r>
      <w:r w:rsidR="00AF17B9">
        <w:rPr>
          <w:rStyle w:val="1-Char"/>
          <w:rFonts w:hint="cs"/>
          <w:rtl/>
        </w:rPr>
        <w:t>چنان‌چه</w:t>
      </w:r>
      <w:r w:rsidRPr="007100A7">
        <w:rPr>
          <w:rStyle w:val="1-Char"/>
          <w:rFonts w:hint="cs"/>
          <w:rtl/>
        </w:rPr>
        <w:t xml:space="preserve"> کس</w:t>
      </w:r>
      <w:r w:rsidR="00446BB7">
        <w:rPr>
          <w:rStyle w:val="1-Char"/>
          <w:rFonts w:hint="cs"/>
          <w:rtl/>
        </w:rPr>
        <w:t>ی</w:t>
      </w:r>
      <w:r w:rsidRPr="007100A7">
        <w:rPr>
          <w:rStyle w:val="1-Char"/>
          <w:rFonts w:hint="cs"/>
          <w:rtl/>
        </w:rPr>
        <w:t xml:space="preserve"> در روزه‌</w:t>
      </w:r>
      <w:r w:rsidR="00446BB7">
        <w:rPr>
          <w:rStyle w:val="1-Char"/>
          <w:rFonts w:hint="cs"/>
          <w:rtl/>
        </w:rPr>
        <w:t>ی</w:t>
      </w:r>
      <w:r w:rsidRPr="007100A7">
        <w:rPr>
          <w:rStyle w:val="1-Char"/>
          <w:rFonts w:hint="cs"/>
          <w:rtl/>
        </w:rPr>
        <w:t xml:space="preserve"> رمضان، نذر مع</w:t>
      </w:r>
      <w:r w:rsidR="00446BB7">
        <w:rPr>
          <w:rStyle w:val="1-Char"/>
          <w:rFonts w:hint="cs"/>
          <w:rtl/>
        </w:rPr>
        <w:t>ی</w:t>
      </w:r>
      <w:r w:rsidRPr="007100A7">
        <w:rPr>
          <w:rStyle w:val="1-Char"/>
          <w:rFonts w:hint="cs"/>
          <w:rtl/>
        </w:rPr>
        <w:t>ن و روزه‌</w:t>
      </w:r>
      <w:r w:rsidR="00446BB7">
        <w:rPr>
          <w:rStyle w:val="1-Char"/>
          <w:rFonts w:hint="cs"/>
          <w:rtl/>
        </w:rPr>
        <w:t>ی</w:t>
      </w:r>
      <w:r w:rsidRPr="007100A7">
        <w:rPr>
          <w:rStyle w:val="1-Char"/>
          <w:rFonts w:hint="cs"/>
          <w:rtl/>
        </w:rPr>
        <w:t xml:space="preserve"> نفل، در شب ن</w:t>
      </w:r>
      <w:r w:rsidR="00446BB7">
        <w:rPr>
          <w:rStyle w:val="1-Char"/>
          <w:rFonts w:hint="cs"/>
          <w:rtl/>
        </w:rPr>
        <w:t>ی</w:t>
      </w:r>
      <w:r w:rsidRPr="007100A7">
        <w:rPr>
          <w:rStyle w:val="1-Char"/>
          <w:rFonts w:hint="cs"/>
          <w:rtl/>
        </w:rPr>
        <w:t>ت نکرد، و</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تواند تا پ</w:t>
      </w:r>
      <w:r w:rsidR="00446BB7">
        <w:rPr>
          <w:rStyle w:val="1-Char"/>
          <w:rFonts w:hint="cs"/>
          <w:rtl/>
        </w:rPr>
        <w:t>ی</w:t>
      </w:r>
      <w:r w:rsidRPr="007100A7">
        <w:rPr>
          <w:rStyle w:val="1-Char"/>
          <w:rFonts w:hint="cs"/>
          <w:rtl/>
        </w:rPr>
        <w:t>ش از ن</w:t>
      </w:r>
      <w:r w:rsidR="00446BB7">
        <w:rPr>
          <w:rStyle w:val="1-Char"/>
          <w:rFonts w:hint="cs"/>
          <w:rtl/>
        </w:rPr>
        <w:t>ی</w:t>
      </w:r>
      <w:r w:rsidRPr="007100A7">
        <w:rPr>
          <w:rStyle w:val="1-Char"/>
          <w:rFonts w:hint="cs"/>
          <w:rtl/>
        </w:rPr>
        <w:t>مه روز ن</w:t>
      </w:r>
      <w:r w:rsidR="00446BB7">
        <w:rPr>
          <w:rStyle w:val="1-Char"/>
          <w:rFonts w:hint="cs"/>
          <w:rtl/>
        </w:rPr>
        <w:t>ی</w:t>
      </w:r>
      <w:r w:rsidRPr="007100A7">
        <w:rPr>
          <w:rStyle w:val="1-Char"/>
          <w:rFonts w:hint="cs"/>
          <w:rtl/>
        </w:rPr>
        <w:t>ز ن</w:t>
      </w:r>
      <w:r w:rsidR="00446BB7">
        <w:rPr>
          <w:rStyle w:val="1-Char"/>
          <w:rFonts w:hint="cs"/>
          <w:rtl/>
        </w:rPr>
        <w:t>ی</w:t>
      </w:r>
      <w:r w:rsidRPr="007100A7">
        <w:rPr>
          <w:rStyle w:val="1-Char"/>
          <w:rFonts w:hint="cs"/>
          <w:rtl/>
        </w:rPr>
        <w:t>ت روزه را نما</w:t>
      </w:r>
      <w:r w:rsidR="00446BB7">
        <w:rPr>
          <w:rStyle w:val="1-Char"/>
          <w:rFonts w:hint="cs"/>
          <w:rtl/>
        </w:rPr>
        <w:t>ی</w:t>
      </w:r>
      <w:r w:rsidRPr="007100A7">
        <w:rPr>
          <w:rStyle w:val="1-Char"/>
          <w:rFonts w:hint="cs"/>
          <w:rtl/>
        </w:rPr>
        <w:t>د.</w:t>
      </w:r>
    </w:p>
    <w:p w:rsidR="006B31CA" w:rsidRPr="007100A7" w:rsidRDefault="006B31CA" w:rsidP="00AF1D25">
      <w:pPr>
        <w:rPr>
          <w:rStyle w:val="1-Char"/>
          <w:rtl/>
        </w:rPr>
      </w:pPr>
      <w:r w:rsidRPr="007100A7">
        <w:rPr>
          <w:rStyle w:val="1-Char"/>
          <w:rFonts w:hint="cs"/>
          <w:rtl/>
        </w:rPr>
        <w:t>و در روزه‌</w:t>
      </w:r>
      <w:r w:rsidR="00446BB7">
        <w:rPr>
          <w:rStyle w:val="1-Char"/>
          <w:rFonts w:hint="cs"/>
          <w:rtl/>
        </w:rPr>
        <w:t>ی</w:t>
      </w:r>
      <w:r w:rsidRPr="007100A7">
        <w:rPr>
          <w:rStyle w:val="1-Char"/>
          <w:rFonts w:hint="cs"/>
          <w:rtl/>
        </w:rPr>
        <w:t xml:space="preserve"> قضا</w:t>
      </w:r>
      <w:r w:rsidR="00446BB7">
        <w:rPr>
          <w:rStyle w:val="1-Char"/>
          <w:rFonts w:hint="cs"/>
          <w:rtl/>
        </w:rPr>
        <w:t>ی</w:t>
      </w:r>
      <w:r w:rsidRPr="007100A7">
        <w:rPr>
          <w:rStyle w:val="1-Char"/>
          <w:rFonts w:hint="cs"/>
          <w:rtl/>
        </w:rPr>
        <w:t xml:space="preserve"> رمضان، روزه‌</w:t>
      </w:r>
      <w:r w:rsidR="00446BB7">
        <w:rPr>
          <w:rStyle w:val="1-Char"/>
          <w:rFonts w:hint="cs"/>
          <w:rtl/>
        </w:rPr>
        <w:t>ی</w:t>
      </w:r>
      <w:r w:rsidRPr="007100A7">
        <w:rPr>
          <w:rStyle w:val="1-Char"/>
          <w:rFonts w:hint="cs"/>
          <w:rtl/>
        </w:rPr>
        <w:t xml:space="preserve"> نذر مطلق، روزه‌</w:t>
      </w:r>
      <w:r w:rsidR="00446BB7">
        <w:rPr>
          <w:rStyle w:val="1-Char"/>
          <w:rFonts w:hint="cs"/>
          <w:rtl/>
        </w:rPr>
        <w:t>ی</w:t>
      </w:r>
      <w:r w:rsidRPr="007100A7">
        <w:rPr>
          <w:rStyle w:val="1-Char"/>
          <w:rFonts w:hint="cs"/>
          <w:rtl/>
        </w:rPr>
        <w:t xml:space="preserve"> کفاره‌ها و روزه برا</w:t>
      </w:r>
      <w:r w:rsidR="00446BB7">
        <w:rPr>
          <w:rStyle w:val="1-Char"/>
          <w:rFonts w:hint="cs"/>
          <w:rtl/>
        </w:rPr>
        <w:t>ی</w:t>
      </w:r>
      <w:r w:rsidRPr="007100A7">
        <w:rPr>
          <w:rStyle w:val="1-Char"/>
          <w:rFonts w:hint="cs"/>
          <w:rtl/>
        </w:rPr>
        <w:t xml:space="preserve"> قضا آوردن آنچه که از نفل فاسد گرد</w:t>
      </w:r>
      <w:r w:rsidR="00446BB7">
        <w:rPr>
          <w:rStyle w:val="1-Char"/>
          <w:rFonts w:hint="cs"/>
          <w:rtl/>
        </w:rPr>
        <w:t>ی</w:t>
      </w:r>
      <w:r w:rsidRPr="007100A7">
        <w:rPr>
          <w:rStyle w:val="1-Char"/>
          <w:rFonts w:hint="cs"/>
          <w:rtl/>
        </w:rPr>
        <w:t xml:space="preserve">ده است، </w:t>
      </w:r>
      <w:r w:rsidRPr="00FE6406">
        <w:rPr>
          <w:rStyle w:val="9-Char"/>
          <w:rFonts w:eastAsia="Batang" w:hint="cs"/>
          <w:rtl/>
        </w:rPr>
        <w:t>تع</w:t>
      </w:r>
      <w:r w:rsidR="00446BB7">
        <w:rPr>
          <w:rStyle w:val="9-Char"/>
          <w:rFonts w:eastAsia="Batang" w:hint="cs"/>
          <w:rtl/>
        </w:rPr>
        <w:t>یی</w:t>
      </w:r>
      <w:r w:rsidRPr="00FE6406">
        <w:rPr>
          <w:rStyle w:val="9-Char"/>
          <w:rFonts w:eastAsia="Batang" w:hint="cs"/>
          <w:rtl/>
        </w:rPr>
        <w:t>ن کردن ن</w:t>
      </w:r>
      <w:r w:rsidR="00446BB7">
        <w:rPr>
          <w:rStyle w:val="9-Char"/>
          <w:rFonts w:eastAsia="Batang" w:hint="cs"/>
          <w:rtl/>
        </w:rPr>
        <w:t>ی</w:t>
      </w:r>
      <w:r w:rsidRPr="00FE6406">
        <w:rPr>
          <w:rStyle w:val="9-Char"/>
          <w:rFonts w:eastAsia="Batang" w:hint="cs"/>
          <w:rtl/>
        </w:rPr>
        <w:t>ت</w:t>
      </w:r>
      <w:r w:rsidRPr="007100A7">
        <w:rPr>
          <w:rStyle w:val="1-Char"/>
          <w:rFonts w:hint="cs"/>
          <w:rtl/>
        </w:rPr>
        <w:t xml:space="preserve"> و </w:t>
      </w:r>
      <w:r w:rsidRPr="00FE6406">
        <w:rPr>
          <w:rStyle w:val="9-Char"/>
          <w:rFonts w:eastAsia="Batang" w:hint="cs"/>
          <w:rtl/>
        </w:rPr>
        <w:t>ن</w:t>
      </w:r>
      <w:r w:rsidR="00446BB7">
        <w:rPr>
          <w:rStyle w:val="9-Char"/>
          <w:rFonts w:eastAsia="Batang" w:hint="cs"/>
          <w:rtl/>
        </w:rPr>
        <w:t>ی</w:t>
      </w:r>
      <w:r w:rsidRPr="00FE6406">
        <w:rPr>
          <w:rStyle w:val="9-Char"/>
          <w:rFonts w:eastAsia="Batang" w:hint="cs"/>
          <w:rtl/>
        </w:rPr>
        <w:t>ت کردن در شب</w:t>
      </w:r>
      <w:r w:rsidRPr="007100A7">
        <w:rPr>
          <w:rStyle w:val="1-Char"/>
          <w:rFonts w:hint="cs"/>
          <w:rtl/>
        </w:rPr>
        <w:t>، شرط است؛ و ن</w:t>
      </w:r>
      <w:r w:rsidR="00446BB7">
        <w:rPr>
          <w:rStyle w:val="1-Char"/>
          <w:rFonts w:hint="cs"/>
          <w:rtl/>
        </w:rPr>
        <w:t>ی</w:t>
      </w:r>
      <w:r w:rsidRPr="007100A7">
        <w:rPr>
          <w:rStyle w:val="1-Char"/>
          <w:rFonts w:hint="cs"/>
          <w:rtl/>
        </w:rPr>
        <w:t>ت کردن پس از طلوع بامداد در</w:t>
      </w:r>
      <w:r w:rsidR="000751A8">
        <w:rPr>
          <w:rStyle w:val="1-Char"/>
          <w:rFonts w:hint="cs"/>
          <w:rtl/>
        </w:rPr>
        <w:t xml:space="preserve"> آن‌ها </w:t>
      </w:r>
      <w:r w:rsidRPr="007100A7">
        <w:rPr>
          <w:rStyle w:val="1-Char"/>
          <w:rFonts w:hint="cs"/>
          <w:rtl/>
        </w:rPr>
        <w:t>صح</w:t>
      </w:r>
      <w:r w:rsidR="00446BB7">
        <w:rPr>
          <w:rStyle w:val="1-Char"/>
          <w:rFonts w:hint="cs"/>
          <w:rtl/>
        </w:rPr>
        <w:t>ی</w:t>
      </w:r>
      <w:r w:rsidRPr="007100A7">
        <w:rPr>
          <w:rStyle w:val="1-Char"/>
          <w:rFonts w:hint="cs"/>
          <w:rtl/>
        </w:rPr>
        <w:t>ح ن</w:t>
      </w:r>
      <w:r w:rsidR="00446BB7">
        <w:rPr>
          <w:rStyle w:val="1-Char"/>
          <w:rFonts w:hint="cs"/>
          <w:rtl/>
        </w:rPr>
        <w:t>ی</w:t>
      </w:r>
      <w:r w:rsidRPr="007100A7">
        <w:rPr>
          <w:rStyle w:val="1-Char"/>
          <w:rFonts w:hint="cs"/>
          <w:rtl/>
        </w:rPr>
        <w:t>ست.]</w:t>
      </w:r>
    </w:p>
    <w:p w:rsidR="006B31CA" w:rsidRPr="007100A7" w:rsidRDefault="006B31CA" w:rsidP="00AF1D25">
      <w:pPr>
        <w:rPr>
          <w:rStyle w:val="1-Char"/>
          <w:rtl/>
        </w:rPr>
      </w:pPr>
      <w:r w:rsidRPr="007100A7">
        <w:rPr>
          <w:rStyle w:val="1-Char"/>
          <w:rFonts w:hint="cs"/>
          <w:rtl/>
        </w:rPr>
        <w:t>* ته</w:t>
      </w:r>
      <w:r w:rsidR="00446BB7">
        <w:rPr>
          <w:rStyle w:val="1-Char"/>
          <w:rFonts w:hint="cs"/>
          <w:rtl/>
        </w:rPr>
        <w:t>ی</w:t>
      </w:r>
      <w:r w:rsidRPr="007100A7">
        <w:rPr>
          <w:rStyle w:val="1-Char"/>
          <w:rFonts w:hint="cs"/>
          <w:rtl/>
        </w:rPr>
        <w:t xml:space="preserve"> بودن از آنچه که مناف</w:t>
      </w:r>
      <w:r w:rsidR="00446BB7">
        <w:rPr>
          <w:rStyle w:val="1-Char"/>
          <w:rFonts w:hint="cs"/>
          <w:rtl/>
        </w:rPr>
        <w:t>ی</w:t>
      </w:r>
      <w:r w:rsidRPr="007100A7">
        <w:rPr>
          <w:rStyle w:val="1-Char"/>
          <w:rFonts w:hint="cs"/>
          <w:rtl/>
        </w:rPr>
        <w:t xml:space="preserve"> روزه است از قب</w:t>
      </w:r>
      <w:r w:rsidR="00446BB7">
        <w:rPr>
          <w:rStyle w:val="1-Char"/>
          <w:rFonts w:hint="cs"/>
          <w:rtl/>
        </w:rPr>
        <w:t>ی</w:t>
      </w:r>
      <w:r w:rsidRPr="007100A7">
        <w:rPr>
          <w:rStyle w:val="1-Char"/>
          <w:rFonts w:hint="cs"/>
          <w:rtl/>
        </w:rPr>
        <w:t>ل: ح</w:t>
      </w:r>
      <w:r w:rsidR="00446BB7">
        <w:rPr>
          <w:rStyle w:val="1-Char"/>
          <w:rFonts w:hint="cs"/>
          <w:rtl/>
        </w:rPr>
        <w:t>ی</w:t>
      </w:r>
      <w:r w:rsidRPr="007100A7">
        <w:rPr>
          <w:rStyle w:val="1-Char"/>
          <w:rFonts w:hint="cs"/>
          <w:rtl/>
        </w:rPr>
        <w:t>ض و قاعدگ</w:t>
      </w:r>
      <w:r w:rsidR="00446BB7">
        <w:rPr>
          <w:rStyle w:val="1-Char"/>
          <w:rFonts w:hint="cs"/>
          <w:rtl/>
        </w:rPr>
        <w:t>ی</w:t>
      </w:r>
      <w:r w:rsidRPr="007100A7">
        <w:rPr>
          <w:rStyle w:val="1-Char"/>
          <w:rFonts w:hint="cs"/>
          <w:rtl/>
        </w:rPr>
        <w:t xml:space="preserve"> و نفاس و زا</w:t>
      </w:r>
      <w:r w:rsidR="00446BB7">
        <w:rPr>
          <w:rStyle w:val="1-Char"/>
          <w:rFonts w:hint="cs"/>
          <w:rtl/>
        </w:rPr>
        <w:t>ی</w:t>
      </w:r>
      <w:r w:rsidRPr="007100A7">
        <w:rPr>
          <w:rStyle w:val="1-Char"/>
          <w:rFonts w:hint="cs"/>
          <w:rtl/>
        </w:rPr>
        <w:t>مان.</w:t>
      </w:r>
    </w:p>
    <w:p w:rsidR="006B31CA" w:rsidRPr="007100A7" w:rsidRDefault="006B31CA" w:rsidP="00A04A7E">
      <w:pPr>
        <w:rPr>
          <w:rStyle w:val="1-Char"/>
          <w:rtl/>
        </w:rPr>
      </w:pPr>
      <w:r w:rsidRPr="007100A7">
        <w:rPr>
          <w:rStyle w:val="1-Char"/>
          <w:rFonts w:hint="cs"/>
          <w:rtl/>
        </w:rPr>
        <w:t>* عار</w:t>
      </w:r>
      <w:r w:rsidR="00446BB7">
        <w:rPr>
          <w:rStyle w:val="1-Char"/>
          <w:rFonts w:hint="cs"/>
          <w:rtl/>
        </w:rPr>
        <w:t>ی</w:t>
      </w:r>
      <w:r w:rsidRPr="007100A7">
        <w:rPr>
          <w:rStyle w:val="1-Char"/>
          <w:rFonts w:hint="cs"/>
          <w:rtl/>
        </w:rPr>
        <w:t xml:space="preserve"> بودن روزه‌دار از آنچه که فاسد کننده‌</w:t>
      </w:r>
      <w:r w:rsidR="00446BB7">
        <w:rPr>
          <w:rStyle w:val="1-Char"/>
          <w:rFonts w:hint="cs"/>
          <w:rtl/>
        </w:rPr>
        <w:t>ی</w:t>
      </w:r>
      <w:r w:rsidRPr="007100A7">
        <w:rPr>
          <w:rStyle w:val="1-Char"/>
          <w:rFonts w:hint="cs"/>
          <w:rtl/>
        </w:rPr>
        <w:t xml:space="preserve"> روزه است؛ [از قب</w:t>
      </w:r>
      <w:r w:rsidR="00446BB7">
        <w:rPr>
          <w:rStyle w:val="1-Char"/>
          <w:rFonts w:hint="cs"/>
          <w:rtl/>
        </w:rPr>
        <w:t>ی</w:t>
      </w:r>
      <w:r w:rsidRPr="007100A7">
        <w:rPr>
          <w:rStyle w:val="1-Char"/>
          <w:rFonts w:hint="cs"/>
          <w:rtl/>
        </w:rPr>
        <w:t>ل: خوردن، آشام</w:t>
      </w:r>
      <w:r w:rsidR="00446BB7">
        <w:rPr>
          <w:rStyle w:val="1-Char"/>
          <w:rFonts w:hint="cs"/>
          <w:rtl/>
        </w:rPr>
        <w:t>ی</w:t>
      </w:r>
      <w:r w:rsidRPr="007100A7">
        <w:rPr>
          <w:rStyle w:val="1-Char"/>
          <w:rFonts w:hint="cs"/>
          <w:rtl/>
        </w:rPr>
        <w:t>دن، روابط زناشو</w:t>
      </w:r>
      <w:r w:rsidR="00446BB7">
        <w:rPr>
          <w:rStyle w:val="1-Char"/>
          <w:rFonts w:hint="cs"/>
          <w:rtl/>
        </w:rPr>
        <w:t>یی</w:t>
      </w:r>
      <w:r w:rsidRPr="007100A7">
        <w:rPr>
          <w:rStyle w:val="1-Char"/>
          <w:rFonts w:hint="cs"/>
          <w:rtl/>
        </w:rPr>
        <w:t xml:space="preserve"> و د</w:t>
      </w:r>
      <w:r w:rsidR="00446BB7">
        <w:rPr>
          <w:rStyle w:val="1-Char"/>
          <w:rFonts w:hint="cs"/>
          <w:rtl/>
        </w:rPr>
        <w:t>ی</w:t>
      </w:r>
      <w:r w:rsidRPr="007100A7">
        <w:rPr>
          <w:rStyle w:val="1-Char"/>
          <w:rFonts w:hint="cs"/>
          <w:rtl/>
        </w:rPr>
        <w:t>گر چ</w:t>
      </w:r>
      <w:r w:rsidR="00446BB7">
        <w:rPr>
          <w:rStyle w:val="1-Char"/>
          <w:rFonts w:hint="cs"/>
          <w:rtl/>
        </w:rPr>
        <w:t>ی</w:t>
      </w:r>
      <w:r w:rsidRPr="007100A7">
        <w:rPr>
          <w:rStyle w:val="1-Char"/>
          <w:rFonts w:hint="cs"/>
          <w:rtl/>
        </w:rPr>
        <w:t>زها</w:t>
      </w:r>
      <w:r w:rsidR="00446BB7">
        <w:rPr>
          <w:rStyle w:val="1-Char"/>
          <w:rFonts w:hint="cs"/>
          <w:rtl/>
        </w:rPr>
        <w:t>یی</w:t>
      </w:r>
      <w:r w:rsidRPr="007100A7">
        <w:rPr>
          <w:rStyle w:val="1-Char"/>
          <w:rFonts w:hint="cs"/>
          <w:rtl/>
        </w:rPr>
        <w:t xml:space="preserve"> که روزه را تباه و باطل م</w:t>
      </w:r>
      <w:r w:rsidR="00446BB7">
        <w:rPr>
          <w:rStyle w:val="1-Char"/>
          <w:rFonts w:hint="cs"/>
          <w:rtl/>
        </w:rPr>
        <w:t>ی</w:t>
      </w:r>
      <w:r w:rsidRPr="007100A7">
        <w:rPr>
          <w:rStyle w:val="1-Char"/>
          <w:rFonts w:hint="cs"/>
          <w:rtl/>
        </w:rPr>
        <w:t>‌کند؛ خداوند بلندمرتبه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د:</w:t>
      </w:r>
      <w:r w:rsidR="00A04A7E">
        <w:rPr>
          <w:rStyle w:val="1-Char"/>
          <w:rFonts w:hint="cs"/>
          <w:rtl/>
        </w:rPr>
        <w:t xml:space="preserve"> </w:t>
      </w:r>
      <w:r w:rsidR="00A04A7E">
        <w:rPr>
          <w:rStyle w:val="1-Char"/>
          <w:rFonts w:cs="Traditional Arabic"/>
          <w:color w:val="000000"/>
          <w:shd w:val="clear" w:color="auto" w:fill="FFFFFF"/>
          <w:rtl/>
        </w:rPr>
        <w:t>﴿</w:t>
      </w:r>
      <w:r w:rsidR="00A04A7E" w:rsidRPr="000751A8">
        <w:rPr>
          <w:rStyle w:val="4-Char"/>
          <w:rtl/>
        </w:rPr>
        <w:t>فَ</w:t>
      </w:r>
      <w:r w:rsidR="00A04A7E" w:rsidRPr="000751A8">
        <w:rPr>
          <w:rStyle w:val="4-Char"/>
          <w:rFonts w:hint="cs"/>
          <w:rtl/>
        </w:rPr>
        <w:t>ٱ</w:t>
      </w:r>
      <w:r w:rsidR="00A04A7E" w:rsidRPr="000751A8">
        <w:rPr>
          <w:rStyle w:val="4-Char"/>
          <w:rFonts w:hint="eastAsia"/>
          <w:rtl/>
        </w:rPr>
        <w:t>لۡـَٰٔنَ</w:t>
      </w:r>
      <w:r w:rsidR="00A04A7E" w:rsidRPr="000751A8">
        <w:rPr>
          <w:rStyle w:val="4-Char"/>
          <w:rtl/>
        </w:rPr>
        <w:t xml:space="preserve"> بَٰشِرُوهُنَّ وَ</w:t>
      </w:r>
      <w:r w:rsidR="00A04A7E" w:rsidRPr="000751A8">
        <w:rPr>
          <w:rStyle w:val="4-Char"/>
          <w:rFonts w:hint="cs"/>
          <w:rtl/>
        </w:rPr>
        <w:t>ٱ</w:t>
      </w:r>
      <w:r w:rsidR="00A04A7E" w:rsidRPr="000751A8">
        <w:rPr>
          <w:rStyle w:val="4-Char"/>
          <w:rFonts w:hint="eastAsia"/>
          <w:rtl/>
        </w:rPr>
        <w:t>بۡتَغُواْ</w:t>
      </w:r>
      <w:r w:rsidR="00A04A7E" w:rsidRPr="000751A8">
        <w:rPr>
          <w:rStyle w:val="4-Char"/>
          <w:rtl/>
        </w:rPr>
        <w:t xml:space="preserve"> مَا كَ</w:t>
      </w:r>
      <w:r w:rsidR="00A04A7E" w:rsidRPr="000751A8">
        <w:rPr>
          <w:rStyle w:val="4-Char"/>
          <w:rFonts w:hint="eastAsia"/>
          <w:rtl/>
        </w:rPr>
        <w:t>تَبَ</w:t>
      </w:r>
      <w:r w:rsidR="00A04A7E" w:rsidRPr="000751A8">
        <w:rPr>
          <w:rStyle w:val="4-Char"/>
          <w:rtl/>
        </w:rPr>
        <w:t xml:space="preserve"> </w:t>
      </w:r>
      <w:r w:rsidR="00A04A7E" w:rsidRPr="000751A8">
        <w:rPr>
          <w:rStyle w:val="4-Char"/>
          <w:rFonts w:hint="cs"/>
          <w:rtl/>
        </w:rPr>
        <w:t>ٱ</w:t>
      </w:r>
      <w:r w:rsidR="00A04A7E" w:rsidRPr="000751A8">
        <w:rPr>
          <w:rStyle w:val="4-Char"/>
          <w:rFonts w:hint="eastAsia"/>
          <w:rtl/>
        </w:rPr>
        <w:t>للَّهُ</w:t>
      </w:r>
      <w:r w:rsidR="00A04A7E" w:rsidRPr="000751A8">
        <w:rPr>
          <w:rStyle w:val="4-Char"/>
          <w:rtl/>
        </w:rPr>
        <w:t xml:space="preserve"> لَكُمۡۚ وَكُلُواْ وَ</w:t>
      </w:r>
      <w:r w:rsidR="00A04A7E" w:rsidRPr="000751A8">
        <w:rPr>
          <w:rStyle w:val="4-Char"/>
          <w:rFonts w:hint="cs"/>
          <w:rtl/>
        </w:rPr>
        <w:t>ٱ</w:t>
      </w:r>
      <w:r w:rsidR="00A04A7E" w:rsidRPr="000751A8">
        <w:rPr>
          <w:rStyle w:val="4-Char"/>
          <w:rFonts w:hint="eastAsia"/>
          <w:rtl/>
        </w:rPr>
        <w:t>شۡرَبُواْ</w:t>
      </w:r>
      <w:r w:rsidR="00A04A7E" w:rsidRPr="000751A8">
        <w:rPr>
          <w:rStyle w:val="4-Char"/>
          <w:rtl/>
        </w:rPr>
        <w:t xml:space="preserve"> حَتَّىٰ يَتَبَيَّنَ لَكُمُ </w:t>
      </w:r>
      <w:r w:rsidR="00A04A7E" w:rsidRPr="000751A8">
        <w:rPr>
          <w:rStyle w:val="4-Char"/>
          <w:rFonts w:hint="cs"/>
          <w:rtl/>
        </w:rPr>
        <w:t>ٱ</w:t>
      </w:r>
      <w:r w:rsidR="00A04A7E" w:rsidRPr="000751A8">
        <w:rPr>
          <w:rStyle w:val="4-Char"/>
          <w:rFonts w:hint="eastAsia"/>
          <w:rtl/>
        </w:rPr>
        <w:t>لۡخَيۡطُ</w:t>
      </w:r>
      <w:r w:rsidR="00A04A7E" w:rsidRPr="000751A8">
        <w:rPr>
          <w:rStyle w:val="4-Char"/>
          <w:rtl/>
        </w:rPr>
        <w:t xml:space="preserve"> </w:t>
      </w:r>
      <w:r w:rsidR="00A04A7E" w:rsidRPr="000751A8">
        <w:rPr>
          <w:rStyle w:val="4-Char"/>
          <w:rFonts w:hint="cs"/>
          <w:rtl/>
        </w:rPr>
        <w:t>ٱ</w:t>
      </w:r>
      <w:r w:rsidR="00A04A7E" w:rsidRPr="000751A8">
        <w:rPr>
          <w:rStyle w:val="4-Char"/>
          <w:rFonts w:hint="eastAsia"/>
          <w:rtl/>
        </w:rPr>
        <w:t>لۡأَبۡيَضُ</w:t>
      </w:r>
      <w:r w:rsidR="00A04A7E" w:rsidRPr="000751A8">
        <w:rPr>
          <w:rStyle w:val="4-Char"/>
          <w:rtl/>
        </w:rPr>
        <w:t xml:space="preserve"> مِنَ </w:t>
      </w:r>
      <w:r w:rsidR="00A04A7E" w:rsidRPr="000751A8">
        <w:rPr>
          <w:rStyle w:val="4-Char"/>
          <w:rFonts w:hint="cs"/>
          <w:rtl/>
        </w:rPr>
        <w:t>ٱ</w:t>
      </w:r>
      <w:r w:rsidR="00A04A7E" w:rsidRPr="000751A8">
        <w:rPr>
          <w:rStyle w:val="4-Char"/>
          <w:rFonts w:hint="eastAsia"/>
          <w:rtl/>
        </w:rPr>
        <w:t>لۡخَيۡطِ</w:t>
      </w:r>
      <w:r w:rsidR="00A04A7E" w:rsidRPr="000751A8">
        <w:rPr>
          <w:rStyle w:val="4-Char"/>
          <w:rtl/>
        </w:rPr>
        <w:t xml:space="preserve"> </w:t>
      </w:r>
      <w:r w:rsidR="00A04A7E" w:rsidRPr="000751A8">
        <w:rPr>
          <w:rStyle w:val="4-Char"/>
          <w:rFonts w:hint="cs"/>
          <w:rtl/>
        </w:rPr>
        <w:t>ٱ</w:t>
      </w:r>
      <w:r w:rsidR="00A04A7E" w:rsidRPr="000751A8">
        <w:rPr>
          <w:rStyle w:val="4-Char"/>
          <w:rFonts w:hint="eastAsia"/>
          <w:rtl/>
        </w:rPr>
        <w:t>لۡأَسۡوَدِ</w:t>
      </w:r>
      <w:r w:rsidR="00A04A7E" w:rsidRPr="000751A8">
        <w:rPr>
          <w:rStyle w:val="4-Char"/>
          <w:rtl/>
        </w:rPr>
        <w:t xml:space="preserve"> مِنَ </w:t>
      </w:r>
      <w:r w:rsidR="00A04A7E" w:rsidRPr="000751A8">
        <w:rPr>
          <w:rStyle w:val="4-Char"/>
          <w:rFonts w:hint="cs"/>
          <w:rtl/>
        </w:rPr>
        <w:t>ٱ</w:t>
      </w:r>
      <w:r w:rsidR="00A04A7E" w:rsidRPr="000751A8">
        <w:rPr>
          <w:rStyle w:val="4-Char"/>
          <w:rFonts w:hint="eastAsia"/>
          <w:rtl/>
        </w:rPr>
        <w:t>لۡفَجۡرِۖ</w:t>
      </w:r>
      <w:r w:rsidR="00A04A7E" w:rsidRPr="000751A8">
        <w:rPr>
          <w:rStyle w:val="4-Char"/>
          <w:rtl/>
        </w:rPr>
        <w:t xml:space="preserve"> ثُمَّ أَتِمُّواْ </w:t>
      </w:r>
      <w:r w:rsidR="00A04A7E" w:rsidRPr="000751A8">
        <w:rPr>
          <w:rStyle w:val="4-Char"/>
          <w:rFonts w:hint="cs"/>
          <w:rtl/>
        </w:rPr>
        <w:t>ٱ</w:t>
      </w:r>
      <w:r w:rsidR="00A04A7E" w:rsidRPr="000751A8">
        <w:rPr>
          <w:rStyle w:val="4-Char"/>
          <w:rFonts w:hint="eastAsia"/>
          <w:rtl/>
        </w:rPr>
        <w:t>لصِّيَامَ</w:t>
      </w:r>
      <w:r w:rsidR="00A04A7E" w:rsidRPr="000751A8">
        <w:rPr>
          <w:rStyle w:val="4-Char"/>
          <w:rtl/>
        </w:rPr>
        <w:t xml:space="preserve"> إِلَى </w:t>
      </w:r>
      <w:r w:rsidR="00A04A7E" w:rsidRPr="000751A8">
        <w:rPr>
          <w:rStyle w:val="4-Char"/>
          <w:rFonts w:hint="cs"/>
          <w:rtl/>
        </w:rPr>
        <w:t>ٱ</w:t>
      </w:r>
      <w:r w:rsidR="00A04A7E" w:rsidRPr="000751A8">
        <w:rPr>
          <w:rStyle w:val="4-Char"/>
          <w:rFonts w:hint="eastAsia"/>
          <w:rtl/>
        </w:rPr>
        <w:t>لَّيۡلِۚ</w:t>
      </w:r>
      <w:r w:rsidR="00A04A7E">
        <w:rPr>
          <w:rStyle w:val="1-Char"/>
          <w:rFonts w:cs="Traditional Arabic"/>
          <w:color w:val="000000"/>
          <w:shd w:val="clear" w:color="auto" w:fill="FFFFFF"/>
          <w:rtl/>
        </w:rPr>
        <w:t>﴾</w:t>
      </w:r>
      <w:r w:rsidR="00A04A7E" w:rsidRPr="000751A8">
        <w:rPr>
          <w:rStyle w:val="4-Char"/>
          <w:rtl/>
        </w:rPr>
        <w:t xml:space="preserve"> </w:t>
      </w:r>
      <w:r w:rsidR="00A04A7E" w:rsidRPr="000751A8">
        <w:rPr>
          <w:rStyle w:val="9-Char1"/>
          <w:rtl/>
        </w:rPr>
        <w:t>[البقرة: 187]</w:t>
      </w:r>
      <w:r w:rsidRPr="007100A7">
        <w:rPr>
          <w:rStyle w:val="1-Char"/>
          <w:rFonts w:hint="cs"/>
          <w:rtl/>
        </w:rPr>
        <w:t xml:space="preserve"> </w:t>
      </w:r>
      <w:r w:rsidRPr="00BE2421">
        <w:rPr>
          <w:rStyle w:val="6-Char"/>
          <w:rFonts w:hint="cs"/>
          <w:rtl/>
        </w:rPr>
        <w:t>«پس هم اکنون با زنان آم</w:t>
      </w:r>
      <w:r w:rsidR="00446BB7">
        <w:rPr>
          <w:rStyle w:val="6-Char"/>
          <w:rFonts w:hint="cs"/>
          <w:rtl/>
        </w:rPr>
        <w:t>ی</w:t>
      </w:r>
      <w:r w:rsidRPr="00BE2421">
        <w:rPr>
          <w:rStyle w:val="6-Char"/>
          <w:rFonts w:hint="cs"/>
          <w:rtl/>
        </w:rPr>
        <w:t>زش کن</w:t>
      </w:r>
      <w:r w:rsidR="00446BB7">
        <w:rPr>
          <w:rStyle w:val="6-Char"/>
          <w:rFonts w:hint="cs"/>
          <w:rtl/>
        </w:rPr>
        <w:t>ی</w:t>
      </w:r>
      <w:r w:rsidRPr="00BE2421">
        <w:rPr>
          <w:rStyle w:val="6-Char"/>
          <w:rFonts w:hint="cs"/>
          <w:rtl/>
        </w:rPr>
        <w:t>د و چ</w:t>
      </w:r>
      <w:r w:rsidR="00446BB7">
        <w:rPr>
          <w:rStyle w:val="6-Char"/>
          <w:rFonts w:hint="cs"/>
          <w:rtl/>
        </w:rPr>
        <w:t>ی</w:t>
      </w:r>
      <w:r w:rsidRPr="00BE2421">
        <w:rPr>
          <w:rStyle w:val="6-Char"/>
          <w:rFonts w:hint="cs"/>
          <w:rtl/>
        </w:rPr>
        <w:t>ز</w:t>
      </w:r>
      <w:r w:rsidR="00446BB7">
        <w:rPr>
          <w:rStyle w:val="6-Char"/>
          <w:rFonts w:hint="cs"/>
          <w:rtl/>
        </w:rPr>
        <w:t>ی</w:t>
      </w:r>
      <w:r w:rsidRPr="00BE2421">
        <w:rPr>
          <w:rStyle w:val="6-Char"/>
          <w:rFonts w:hint="cs"/>
          <w:rtl/>
        </w:rPr>
        <w:t xml:space="preserve"> را بخواه</w:t>
      </w:r>
      <w:r w:rsidR="00446BB7">
        <w:rPr>
          <w:rStyle w:val="6-Char"/>
          <w:rFonts w:hint="cs"/>
          <w:rtl/>
        </w:rPr>
        <w:t>ی</w:t>
      </w:r>
      <w:r w:rsidRPr="00BE2421">
        <w:rPr>
          <w:rStyle w:val="6-Char"/>
          <w:rFonts w:hint="cs"/>
          <w:rtl/>
        </w:rPr>
        <w:t>د که برا</w:t>
      </w:r>
      <w:r w:rsidR="00446BB7">
        <w:rPr>
          <w:rStyle w:val="6-Char"/>
          <w:rFonts w:hint="cs"/>
          <w:rtl/>
        </w:rPr>
        <w:t>ی</w:t>
      </w:r>
      <w:r w:rsidRPr="00BE2421">
        <w:rPr>
          <w:rStyle w:val="6-Char"/>
          <w:rFonts w:hint="cs"/>
          <w:rtl/>
        </w:rPr>
        <w:t>تان لازم دانسته است؛ و بخور</w:t>
      </w:r>
      <w:r w:rsidR="00446BB7">
        <w:rPr>
          <w:rStyle w:val="6-Char"/>
          <w:rFonts w:hint="cs"/>
          <w:rtl/>
        </w:rPr>
        <w:t>ی</w:t>
      </w:r>
      <w:r w:rsidRPr="00BE2421">
        <w:rPr>
          <w:rStyle w:val="6-Char"/>
          <w:rFonts w:hint="cs"/>
          <w:rtl/>
        </w:rPr>
        <w:t>د و ب</w:t>
      </w:r>
      <w:r w:rsidR="00446BB7">
        <w:rPr>
          <w:rStyle w:val="6-Char"/>
          <w:rFonts w:hint="cs"/>
          <w:rtl/>
        </w:rPr>
        <w:t>ی</w:t>
      </w:r>
      <w:r w:rsidRPr="00BE2421">
        <w:rPr>
          <w:rStyle w:val="6-Char"/>
          <w:rFonts w:hint="cs"/>
          <w:rtl/>
        </w:rPr>
        <w:t>اشام</w:t>
      </w:r>
      <w:r w:rsidR="00446BB7">
        <w:rPr>
          <w:rStyle w:val="6-Char"/>
          <w:rFonts w:hint="cs"/>
          <w:rtl/>
        </w:rPr>
        <w:t>ی</w:t>
      </w:r>
      <w:r w:rsidRPr="00BE2421">
        <w:rPr>
          <w:rStyle w:val="6-Char"/>
          <w:rFonts w:hint="cs"/>
          <w:rtl/>
        </w:rPr>
        <w:t xml:space="preserve">د تا </w:t>
      </w:r>
      <w:r w:rsidR="000A2322">
        <w:rPr>
          <w:rStyle w:val="6-Char"/>
          <w:rFonts w:hint="cs"/>
          <w:rtl/>
        </w:rPr>
        <w:t>آنگاه</w:t>
      </w:r>
      <w:r w:rsidRPr="00BE2421">
        <w:rPr>
          <w:rStyle w:val="6-Char"/>
          <w:rFonts w:hint="cs"/>
          <w:rtl/>
        </w:rPr>
        <w:t xml:space="preserve"> که رشته‌</w:t>
      </w:r>
      <w:r w:rsidR="00446BB7">
        <w:rPr>
          <w:rStyle w:val="6-Char"/>
          <w:rFonts w:hint="cs"/>
          <w:rtl/>
        </w:rPr>
        <w:t>ی</w:t>
      </w:r>
      <w:r w:rsidRPr="00BE2421">
        <w:rPr>
          <w:rStyle w:val="6-Char"/>
          <w:rFonts w:hint="cs"/>
          <w:rtl/>
        </w:rPr>
        <w:t xml:space="preserve"> سف</w:t>
      </w:r>
      <w:r w:rsidR="00446BB7">
        <w:rPr>
          <w:rStyle w:val="6-Char"/>
          <w:rFonts w:hint="cs"/>
          <w:rtl/>
        </w:rPr>
        <w:t>ی</w:t>
      </w:r>
      <w:r w:rsidRPr="00BE2421">
        <w:rPr>
          <w:rStyle w:val="6-Char"/>
          <w:rFonts w:hint="cs"/>
          <w:rtl/>
        </w:rPr>
        <w:t>د بامداد از رشته‌</w:t>
      </w:r>
      <w:r w:rsidR="00446BB7">
        <w:rPr>
          <w:rStyle w:val="6-Char"/>
          <w:rFonts w:hint="cs"/>
          <w:rtl/>
        </w:rPr>
        <w:t>ی</w:t>
      </w:r>
      <w:r w:rsidRPr="00BE2421">
        <w:rPr>
          <w:rStyle w:val="6-Char"/>
          <w:rFonts w:hint="cs"/>
          <w:rtl/>
        </w:rPr>
        <w:t xml:space="preserve"> س</w:t>
      </w:r>
      <w:r w:rsidR="00446BB7">
        <w:rPr>
          <w:rStyle w:val="6-Char"/>
          <w:rFonts w:hint="cs"/>
          <w:rtl/>
        </w:rPr>
        <w:t>ی</w:t>
      </w:r>
      <w:r w:rsidRPr="00BE2421">
        <w:rPr>
          <w:rStyle w:val="6-Char"/>
          <w:rFonts w:hint="cs"/>
          <w:rtl/>
        </w:rPr>
        <w:t>اه شب برا</w:t>
      </w:r>
      <w:r w:rsidR="00446BB7">
        <w:rPr>
          <w:rStyle w:val="6-Char"/>
          <w:rFonts w:hint="cs"/>
          <w:rtl/>
        </w:rPr>
        <w:t>ی</w:t>
      </w:r>
      <w:r w:rsidRPr="00BE2421">
        <w:rPr>
          <w:rStyle w:val="6-Char"/>
          <w:rFonts w:hint="cs"/>
          <w:rtl/>
        </w:rPr>
        <w:t>تان از هم جدا و آشکار گردد. سپس روزه را تا شب ادامه ده</w:t>
      </w:r>
      <w:r w:rsidR="00446BB7">
        <w:rPr>
          <w:rStyle w:val="6-Char"/>
          <w:rFonts w:hint="cs"/>
          <w:rtl/>
        </w:rPr>
        <w:t>ی</w:t>
      </w:r>
      <w:r w:rsidRPr="00BE2421">
        <w:rPr>
          <w:rStyle w:val="6-Char"/>
          <w:rFonts w:hint="cs"/>
          <w:rtl/>
        </w:rPr>
        <w:t>د»</w:t>
      </w:r>
      <w:r w:rsidRPr="007100A7">
        <w:rPr>
          <w:rStyle w:val="1-Char"/>
          <w:rFonts w:hint="cs"/>
          <w:rtl/>
        </w:rPr>
        <w:t>.]</w:t>
      </w:r>
    </w:p>
    <w:p w:rsidR="006B31CA" w:rsidRPr="007100A7" w:rsidRDefault="006B31CA" w:rsidP="00AF1D25">
      <w:pPr>
        <w:rPr>
          <w:rStyle w:val="1-Char"/>
          <w:rtl/>
        </w:rPr>
      </w:pPr>
      <w:r w:rsidRPr="007100A7">
        <w:rPr>
          <w:rStyle w:val="1-Char"/>
          <w:rFonts w:hint="cs"/>
          <w:rtl/>
        </w:rPr>
        <w:t>و برا</w:t>
      </w:r>
      <w:r w:rsidR="00446BB7">
        <w:rPr>
          <w:rStyle w:val="1-Char"/>
          <w:rFonts w:hint="cs"/>
          <w:rtl/>
        </w:rPr>
        <w:t>ی</w:t>
      </w:r>
      <w:r w:rsidRPr="007100A7">
        <w:rPr>
          <w:rStyle w:val="1-Char"/>
          <w:rFonts w:hint="cs"/>
          <w:rtl/>
        </w:rPr>
        <w:t xml:space="preserve"> صحّت ادا</w:t>
      </w:r>
      <w:r w:rsidR="00446BB7">
        <w:rPr>
          <w:rStyle w:val="1-Char"/>
          <w:rFonts w:hint="cs"/>
          <w:rtl/>
        </w:rPr>
        <w:t>ی</w:t>
      </w:r>
      <w:r w:rsidRPr="007100A7">
        <w:rPr>
          <w:rStyle w:val="1-Char"/>
          <w:rFonts w:hint="cs"/>
          <w:rtl/>
        </w:rPr>
        <w:t xml:space="preserve"> روزه، شرط ن</w:t>
      </w:r>
      <w:r w:rsidR="00446BB7">
        <w:rPr>
          <w:rStyle w:val="1-Char"/>
          <w:rFonts w:hint="cs"/>
          <w:rtl/>
        </w:rPr>
        <w:t>ی</w:t>
      </w:r>
      <w:r w:rsidRPr="007100A7">
        <w:rPr>
          <w:rStyle w:val="1-Char"/>
          <w:rFonts w:hint="cs"/>
          <w:rtl/>
        </w:rPr>
        <w:t>ست که روزه‌دار، از جنابت و ناپاک</w:t>
      </w:r>
      <w:r w:rsidR="00446BB7">
        <w:rPr>
          <w:rStyle w:val="1-Char"/>
          <w:rFonts w:hint="cs"/>
          <w:rtl/>
        </w:rPr>
        <w:t>ی</w:t>
      </w:r>
      <w:r w:rsidRPr="007100A7">
        <w:rPr>
          <w:rStyle w:val="1-Char"/>
          <w:rFonts w:hint="cs"/>
          <w:rtl/>
        </w:rPr>
        <w:t>، عار</w:t>
      </w:r>
      <w:r w:rsidR="00446BB7">
        <w:rPr>
          <w:rStyle w:val="1-Char"/>
          <w:rFonts w:hint="cs"/>
          <w:rtl/>
        </w:rPr>
        <w:t>ی</w:t>
      </w:r>
      <w:r w:rsidRPr="007100A7">
        <w:rPr>
          <w:rStyle w:val="1-Char"/>
          <w:rFonts w:hint="cs"/>
          <w:rtl/>
        </w:rPr>
        <w:t xml:space="preserve"> باشد.</w:t>
      </w:r>
    </w:p>
    <w:p w:rsidR="006B31CA" w:rsidRPr="00FE6406" w:rsidRDefault="006B31CA" w:rsidP="00AF1D25">
      <w:pPr>
        <w:rPr>
          <w:rStyle w:val="9-Char"/>
          <w:rtl/>
        </w:rPr>
      </w:pPr>
      <w:r w:rsidRPr="00FE6406">
        <w:rPr>
          <w:rStyle w:val="9-Char"/>
          <w:rFonts w:hint="cs"/>
          <w:rtl/>
        </w:rPr>
        <w:t>[رکن روزه:]</w:t>
      </w:r>
    </w:p>
    <w:p w:rsidR="006B31CA" w:rsidRPr="007100A7" w:rsidRDefault="006B31CA" w:rsidP="00AF1D25">
      <w:pPr>
        <w:rPr>
          <w:rStyle w:val="1-Char"/>
          <w:rtl/>
        </w:rPr>
      </w:pPr>
      <w:r w:rsidRPr="007100A7">
        <w:rPr>
          <w:rStyle w:val="1-Char"/>
          <w:rFonts w:hint="cs"/>
          <w:rtl/>
        </w:rPr>
        <w:t>و رکن روزه عبارت است از: خوددار</w:t>
      </w:r>
      <w:r w:rsidR="00446BB7">
        <w:rPr>
          <w:rStyle w:val="1-Char"/>
          <w:rFonts w:hint="cs"/>
          <w:rtl/>
        </w:rPr>
        <w:t>ی</w:t>
      </w:r>
      <w:r w:rsidRPr="007100A7">
        <w:rPr>
          <w:rStyle w:val="1-Char"/>
          <w:rFonts w:hint="cs"/>
          <w:rtl/>
        </w:rPr>
        <w:t xml:space="preserve"> نمودن از اجابت نمودن و پاسخ دادن به تما</w:t>
      </w:r>
      <w:r w:rsidR="00446BB7">
        <w:rPr>
          <w:rStyle w:val="1-Char"/>
          <w:rFonts w:hint="cs"/>
          <w:rtl/>
        </w:rPr>
        <w:t>ی</w:t>
      </w:r>
      <w:r w:rsidRPr="007100A7">
        <w:rPr>
          <w:rStyle w:val="1-Char"/>
          <w:rFonts w:hint="cs"/>
          <w:rtl/>
        </w:rPr>
        <w:t>ل و اشتها</w:t>
      </w:r>
      <w:r w:rsidR="00446BB7">
        <w:rPr>
          <w:rStyle w:val="1-Char"/>
          <w:rFonts w:hint="cs"/>
          <w:rtl/>
        </w:rPr>
        <w:t>ی</w:t>
      </w:r>
      <w:r w:rsidRPr="007100A7">
        <w:rPr>
          <w:rStyle w:val="1-Char"/>
          <w:rFonts w:hint="cs"/>
          <w:rtl/>
        </w:rPr>
        <w:t xml:space="preserve"> شکم، شرمگاه و ملحقات آن‌ها.</w:t>
      </w:r>
    </w:p>
    <w:p w:rsidR="006B31CA" w:rsidRPr="00FE6406" w:rsidRDefault="006B31CA" w:rsidP="00AF1D25">
      <w:pPr>
        <w:rPr>
          <w:rStyle w:val="9-Char"/>
          <w:rtl/>
        </w:rPr>
      </w:pPr>
      <w:r w:rsidRPr="00FE6406">
        <w:rPr>
          <w:rStyle w:val="9-Char"/>
          <w:rFonts w:hint="cs"/>
          <w:rtl/>
        </w:rPr>
        <w:t>[حکم روزه:]</w:t>
      </w:r>
    </w:p>
    <w:p w:rsidR="006B31CA" w:rsidRPr="007100A7" w:rsidRDefault="006B31CA" w:rsidP="00AF1D25">
      <w:pPr>
        <w:rPr>
          <w:rStyle w:val="1-Char"/>
          <w:rtl/>
        </w:rPr>
      </w:pPr>
      <w:r w:rsidRPr="007100A7">
        <w:rPr>
          <w:rStyle w:val="1-Char"/>
          <w:rFonts w:hint="cs"/>
          <w:rtl/>
        </w:rPr>
        <w:t xml:space="preserve">و </w:t>
      </w:r>
      <w:r w:rsidRPr="00FE6406">
        <w:rPr>
          <w:rStyle w:val="9-Char"/>
          <w:rFonts w:eastAsia="Batang" w:hint="cs"/>
          <w:rtl/>
        </w:rPr>
        <w:t>حکم روزه</w:t>
      </w:r>
      <w:r w:rsidRPr="007100A7">
        <w:rPr>
          <w:rStyle w:val="1-Char"/>
          <w:rFonts w:hint="cs"/>
          <w:rtl/>
        </w:rPr>
        <w:t>، عبارت است از: ساقط شدن وظ</w:t>
      </w:r>
      <w:r w:rsidR="00446BB7">
        <w:rPr>
          <w:rStyle w:val="1-Char"/>
          <w:rFonts w:hint="cs"/>
          <w:rtl/>
        </w:rPr>
        <w:t>ی</w:t>
      </w:r>
      <w:r w:rsidRPr="007100A7">
        <w:rPr>
          <w:rStyle w:val="1-Char"/>
          <w:rFonts w:hint="cs"/>
          <w:rtl/>
        </w:rPr>
        <w:t>فه‌</w:t>
      </w:r>
      <w:r w:rsidR="00446BB7">
        <w:rPr>
          <w:rStyle w:val="1-Char"/>
          <w:rFonts w:hint="cs"/>
          <w:rtl/>
        </w:rPr>
        <w:t>ی</w:t>
      </w:r>
      <w:r w:rsidRPr="007100A7">
        <w:rPr>
          <w:rStyle w:val="1-Char"/>
          <w:rFonts w:hint="cs"/>
          <w:rtl/>
        </w:rPr>
        <w:t xml:space="preserve"> حتم</w:t>
      </w:r>
      <w:r w:rsidR="00446BB7">
        <w:rPr>
          <w:rStyle w:val="1-Char"/>
          <w:rFonts w:hint="cs"/>
          <w:rtl/>
        </w:rPr>
        <w:t>ی</w:t>
      </w:r>
      <w:r w:rsidRPr="007100A7">
        <w:rPr>
          <w:rStyle w:val="1-Char"/>
          <w:rFonts w:hint="cs"/>
          <w:rtl/>
        </w:rPr>
        <w:t xml:space="preserve"> و کار واجب و تعهّد لازم از ذمّه و عهده‌</w:t>
      </w:r>
      <w:r w:rsidR="00446BB7">
        <w:rPr>
          <w:rStyle w:val="1-Char"/>
          <w:rFonts w:hint="cs"/>
          <w:rtl/>
        </w:rPr>
        <w:t>ی</w:t>
      </w:r>
      <w:r w:rsidRPr="007100A7">
        <w:rPr>
          <w:rStyle w:val="1-Char"/>
          <w:rFonts w:hint="cs"/>
          <w:rtl/>
        </w:rPr>
        <w:t xml:space="preserve"> انسان؛ و فراچنگ آورن ثواب و پاداش در سرا</w:t>
      </w:r>
      <w:r w:rsidR="00446BB7">
        <w:rPr>
          <w:rStyle w:val="1-Char"/>
          <w:rFonts w:hint="cs"/>
          <w:rtl/>
        </w:rPr>
        <w:t>ی</w:t>
      </w:r>
      <w:r w:rsidRPr="007100A7">
        <w:rPr>
          <w:rStyle w:val="1-Char"/>
          <w:rFonts w:hint="cs"/>
          <w:rtl/>
        </w:rPr>
        <w:t xml:space="preserve"> بازپس</w:t>
      </w:r>
      <w:r w:rsidR="00446BB7">
        <w:rPr>
          <w:rStyle w:val="1-Char"/>
          <w:rFonts w:hint="cs"/>
          <w:rtl/>
        </w:rPr>
        <w:t>ی</w:t>
      </w:r>
      <w:r w:rsidRPr="007100A7">
        <w:rPr>
          <w:rStyle w:val="1-Char"/>
          <w:rFonts w:hint="cs"/>
          <w:rtl/>
        </w:rPr>
        <w:t>ن. و خداوند داناتر است.</w:t>
      </w:r>
    </w:p>
    <w:p w:rsidR="00B07DE2" w:rsidRPr="005541E3" w:rsidRDefault="00B07DE2" w:rsidP="00A04A7E">
      <w:pPr>
        <w:pStyle w:val="3-"/>
      </w:pPr>
      <w:r w:rsidRPr="005541E3">
        <w:rPr>
          <w:rFonts w:hint="eastAsia"/>
          <w:rtl/>
        </w:rPr>
        <w:t>فَصلٌ</w:t>
      </w:r>
    </w:p>
    <w:p w:rsidR="00B07DE2" w:rsidRPr="00BE2421" w:rsidRDefault="00B07DE2" w:rsidP="00A04A7E">
      <w:pPr>
        <w:rPr>
          <w:rStyle w:val="5-Char"/>
          <w:bCs/>
          <w:rtl/>
        </w:rPr>
      </w:pPr>
      <w:r w:rsidRPr="00BE2421">
        <w:rPr>
          <w:rStyle w:val="5-Char"/>
          <w:rFonts w:hint="eastAsia"/>
          <w:rtl/>
        </w:rPr>
        <w:t>يَنقَسِمُ</w:t>
      </w:r>
      <w:r w:rsidRPr="00BE2421">
        <w:rPr>
          <w:rStyle w:val="5-Char"/>
          <w:rtl/>
        </w:rPr>
        <w:t xml:space="preserve"> </w:t>
      </w:r>
      <w:r w:rsidRPr="00BE2421">
        <w:rPr>
          <w:rStyle w:val="5-Char"/>
          <w:rFonts w:hint="eastAsia"/>
          <w:rtl/>
        </w:rPr>
        <w:t>الصَّومُ</w:t>
      </w:r>
      <w:r w:rsidRPr="00BE2421">
        <w:rPr>
          <w:rStyle w:val="5-Char"/>
          <w:rtl/>
        </w:rPr>
        <w:t xml:space="preserve"> </w:t>
      </w:r>
      <w:r w:rsidRPr="00BE2421">
        <w:rPr>
          <w:rStyle w:val="5-Char"/>
          <w:rFonts w:hint="eastAsia"/>
          <w:rtl/>
        </w:rPr>
        <w:t>اِلَ</w:t>
      </w:r>
      <w:r w:rsidR="00764F37" w:rsidRPr="00BE2421">
        <w:rPr>
          <w:rStyle w:val="5-Char"/>
          <w:rFonts w:hint="cs"/>
          <w:rtl/>
        </w:rPr>
        <w:t>ی</w:t>
      </w:r>
      <w:r w:rsidRPr="00BE2421">
        <w:rPr>
          <w:rStyle w:val="5-Char"/>
          <w:rtl/>
        </w:rPr>
        <w:t xml:space="preserve"> </w:t>
      </w:r>
      <w:r w:rsidRPr="00BE2421">
        <w:rPr>
          <w:rStyle w:val="5-Char"/>
          <w:rFonts w:hint="eastAsia"/>
          <w:rtl/>
        </w:rPr>
        <w:t>سِتَّةِ</w:t>
      </w:r>
      <w:r w:rsidRPr="00BE2421">
        <w:rPr>
          <w:rStyle w:val="5-Char"/>
          <w:rtl/>
        </w:rPr>
        <w:t xml:space="preserve"> </w:t>
      </w:r>
      <w:r w:rsidRPr="00BE2421">
        <w:rPr>
          <w:rStyle w:val="5-Char"/>
          <w:rFonts w:hint="eastAsia"/>
          <w:rtl/>
        </w:rPr>
        <w:t>أَقسَامٍ</w:t>
      </w:r>
      <w:r w:rsidRPr="00BE2421">
        <w:rPr>
          <w:rStyle w:val="5-Char"/>
          <w:rFonts w:hint="cs"/>
          <w:rtl/>
        </w:rPr>
        <w:t>:</w:t>
      </w:r>
      <w:r w:rsidRPr="00BE2421">
        <w:rPr>
          <w:rStyle w:val="5-Char"/>
          <w:rtl/>
        </w:rPr>
        <w:t xml:space="preserve"> </w:t>
      </w:r>
      <w:r w:rsidRPr="00BE2421">
        <w:rPr>
          <w:rStyle w:val="5-Char"/>
          <w:rFonts w:hint="eastAsia"/>
          <w:rtl/>
        </w:rPr>
        <w:t>فَرضٌ</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وَاجِبٌٍ</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سنُونٌٍ</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ندُوبٌٍ</w:t>
      </w:r>
      <w:r w:rsidRPr="00764F37">
        <w:rPr>
          <w:rFonts w:ascii="Al-QuranAlKareem" w:hAnsi="Al-QuranAlKareem"/>
          <w:sz w:val="14"/>
          <w:szCs w:val="14"/>
          <w:rtl/>
        </w:rPr>
        <w:t xml:space="preserve"> </w:t>
      </w:r>
      <w:r w:rsidRPr="00BE2421">
        <w:rPr>
          <w:rStyle w:val="5-Char"/>
          <w:rFonts w:hint="eastAsia"/>
          <w:rtl/>
        </w:rPr>
        <w:t>وَ</w:t>
      </w:r>
      <w:r w:rsidRPr="00764F37">
        <w:rPr>
          <w:rFonts w:ascii="Al-QuranAlKareem" w:hAnsi="Al-QuranAlKareem"/>
          <w:sz w:val="14"/>
          <w:szCs w:val="14"/>
          <w:rtl/>
        </w:rPr>
        <w:t xml:space="preserve"> </w:t>
      </w:r>
      <w:r w:rsidRPr="00BE2421">
        <w:rPr>
          <w:rStyle w:val="5-Char"/>
          <w:rFonts w:hint="eastAsia"/>
          <w:rtl/>
        </w:rPr>
        <w:t>نَفلٌٍ</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كرُوهٌٍ</w:t>
      </w:r>
      <w:r w:rsidRPr="00BE2421">
        <w:rPr>
          <w:rStyle w:val="5-Char"/>
          <w:rFonts w:hint="cs"/>
          <w:rtl/>
        </w:rPr>
        <w:t>.</w:t>
      </w:r>
    </w:p>
    <w:p w:rsidR="00B07DE2" w:rsidRPr="00BE2421" w:rsidRDefault="00B07DE2" w:rsidP="00AF1D25">
      <w:pPr>
        <w:rPr>
          <w:rStyle w:val="5-Char"/>
          <w:bCs/>
          <w:rtl/>
        </w:rPr>
      </w:pPr>
      <w:r w:rsidRPr="00BE2421">
        <w:rPr>
          <w:rStyle w:val="5-Char"/>
          <w:rFonts w:hint="eastAsia"/>
          <w:rtl/>
        </w:rPr>
        <w:t>أَمَّا</w:t>
      </w:r>
      <w:r w:rsidRPr="00BE2421">
        <w:rPr>
          <w:rStyle w:val="5-Char"/>
          <w:rtl/>
        </w:rPr>
        <w:t xml:space="preserve"> </w:t>
      </w:r>
      <w:r w:rsidRPr="00BE2421">
        <w:rPr>
          <w:rStyle w:val="5-Char"/>
          <w:rFonts w:hint="eastAsia"/>
          <w:rtl/>
        </w:rPr>
        <w:t>الفَرضُ</w:t>
      </w:r>
      <w:r w:rsidRPr="00BE2421">
        <w:rPr>
          <w:rStyle w:val="5-Char"/>
          <w:rFonts w:hint="cs"/>
          <w:rtl/>
        </w:rPr>
        <w:t>:</w:t>
      </w:r>
      <w:r w:rsidRPr="00BE2421">
        <w:rPr>
          <w:rStyle w:val="5-Char"/>
          <w:rtl/>
        </w:rPr>
        <w:t xml:space="preserve"> </w:t>
      </w:r>
      <w:r w:rsidRPr="00BE2421">
        <w:rPr>
          <w:rStyle w:val="5-Char"/>
          <w:rFonts w:hint="eastAsia"/>
          <w:rtl/>
        </w:rPr>
        <w:t>فَهُوَ</w:t>
      </w:r>
      <w:r w:rsidRPr="00BE2421">
        <w:rPr>
          <w:rStyle w:val="5-Char"/>
          <w:rtl/>
        </w:rPr>
        <w:t xml:space="preserve"> </w:t>
      </w:r>
      <w:r w:rsidRPr="00BE2421">
        <w:rPr>
          <w:rStyle w:val="5-Char"/>
          <w:rFonts w:hint="eastAsia"/>
          <w:rtl/>
        </w:rPr>
        <w:t>صَومُ</w:t>
      </w:r>
      <w:r w:rsidRPr="00BE2421">
        <w:rPr>
          <w:rStyle w:val="5-Char"/>
          <w:rtl/>
        </w:rPr>
        <w:t xml:space="preserve"> </w:t>
      </w:r>
      <w:r w:rsidRPr="00BE2421">
        <w:rPr>
          <w:rStyle w:val="5-Char"/>
          <w:rFonts w:hint="eastAsia"/>
          <w:rtl/>
        </w:rPr>
        <w:t>رَمَضَانَ</w:t>
      </w:r>
      <w:r w:rsidRPr="00BE2421">
        <w:rPr>
          <w:rStyle w:val="5-Char"/>
          <w:rtl/>
        </w:rPr>
        <w:t xml:space="preserve"> </w:t>
      </w:r>
      <w:r w:rsidRPr="00BE2421">
        <w:rPr>
          <w:rStyle w:val="5-Char"/>
          <w:rFonts w:hint="eastAsia"/>
          <w:rtl/>
        </w:rPr>
        <w:t>أَدَاءً</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ضَاءً</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صَومُ</w:t>
      </w:r>
      <w:r w:rsidRPr="00BE2421">
        <w:rPr>
          <w:rStyle w:val="5-Char"/>
          <w:rtl/>
        </w:rPr>
        <w:t xml:space="preserve"> </w:t>
      </w:r>
      <w:r w:rsidRPr="00BE2421">
        <w:rPr>
          <w:rStyle w:val="5-Char"/>
          <w:rFonts w:hint="eastAsia"/>
          <w:rtl/>
        </w:rPr>
        <w:t>الكَفَّارَاتِ</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لمَنذُورِ</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أَظهَرِ</w:t>
      </w:r>
      <w:r w:rsidRPr="00BE2421">
        <w:rPr>
          <w:rStyle w:val="5-Char"/>
          <w:rFonts w:hint="cs"/>
          <w:rtl/>
        </w:rPr>
        <w:t>.</w:t>
      </w:r>
    </w:p>
    <w:p w:rsidR="00B07DE2" w:rsidRPr="00BE2421" w:rsidRDefault="00B07DE2"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أَمَّا</w:t>
      </w:r>
      <w:r w:rsidRPr="00BE2421">
        <w:rPr>
          <w:rStyle w:val="5-Char"/>
          <w:rtl/>
        </w:rPr>
        <w:t xml:space="preserve"> </w:t>
      </w:r>
      <w:r w:rsidRPr="00BE2421">
        <w:rPr>
          <w:rStyle w:val="5-Char"/>
          <w:rFonts w:hint="eastAsia"/>
          <w:rtl/>
        </w:rPr>
        <w:t>الوَاجِبُ</w:t>
      </w:r>
      <w:r w:rsidRPr="00BE2421">
        <w:rPr>
          <w:rStyle w:val="5-Char"/>
          <w:rFonts w:hint="cs"/>
          <w:rtl/>
        </w:rPr>
        <w:t>:</w:t>
      </w:r>
      <w:r w:rsidRPr="00BE2421">
        <w:rPr>
          <w:rStyle w:val="5-Char"/>
          <w:rtl/>
        </w:rPr>
        <w:t xml:space="preserve"> </w:t>
      </w:r>
      <w:r w:rsidRPr="00BE2421">
        <w:rPr>
          <w:rStyle w:val="5-Char"/>
          <w:rFonts w:hint="eastAsia"/>
          <w:rtl/>
        </w:rPr>
        <w:t>فَهُوَ</w:t>
      </w:r>
      <w:r w:rsidRPr="00BE2421">
        <w:rPr>
          <w:rStyle w:val="5-Char"/>
          <w:rtl/>
        </w:rPr>
        <w:t xml:space="preserve"> </w:t>
      </w:r>
      <w:r w:rsidRPr="00BE2421">
        <w:rPr>
          <w:rStyle w:val="5-Char"/>
          <w:rFonts w:hint="eastAsia"/>
          <w:rtl/>
        </w:rPr>
        <w:t>قَضَاءُ</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أَفسَدَه</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نَفلٍ</w:t>
      </w:r>
      <w:r w:rsidRPr="00BE2421">
        <w:rPr>
          <w:rStyle w:val="5-Char"/>
          <w:rFonts w:hint="cs"/>
          <w:rtl/>
        </w:rPr>
        <w:t>.</w:t>
      </w:r>
    </w:p>
    <w:p w:rsidR="00B07DE2" w:rsidRPr="00BE2421" w:rsidRDefault="00B07DE2"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أَمَّا</w:t>
      </w:r>
      <w:r w:rsidRPr="00BE2421">
        <w:rPr>
          <w:rStyle w:val="5-Char"/>
          <w:rtl/>
        </w:rPr>
        <w:t xml:space="preserve"> </w:t>
      </w:r>
      <w:r w:rsidRPr="00BE2421">
        <w:rPr>
          <w:rStyle w:val="5-Char"/>
          <w:rFonts w:hint="eastAsia"/>
          <w:rtl/>
        </w:rPr>
        <w:t>المَسنُونُ</w:t>
      </w:r>
      <w:r w:rsidRPr="00BE2421">
        <w:rPr>
          <w:rStyle w:val="5-Char"/>
          <w:rFonts w:hint="cs"/>
          <w:rtl/>
        </w:rPr>
        <w:t>:</w:t>
      </w:r>
      <w:r w:rsidRPr="00BE2421">
        <w:rPr>
          <w:rStyle w:val="5-Char"/>
          <w:rtl/>
        </w:rPr>
        <w:t xml:space="preserve"> </w:t>
      </w:r>
      <w:r w:rsidRPr="00BE2421">
        <w:rPr>
          <w:rStyle w:val="5-Char"/>
          <w:rFonts w:hint="eastAsia"/>
          <w:rtl/>
        </w:rPr>
        <w:t>فَهُوَ</w:t>
      </w:r>
      <w:r w:rsidRPr="00BE2421">
        <w:rPr>
          <w:rStyle w:val="5-Char"/>
          <w:rtl/>
        </w:rPr>
        <w:t xml:space="preserve"> </w:t>
      </w:r>
      <w:r w:rsidRPr="00BE2421">
        <w:rPr>
          <w:rStyle w:val="5-Char"/>
          <w:rFonts w:hint="eastAsia"/>
          <w:rtl/>
        </w:rPr>
        <w:t>صَومُ</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ومِ</w:t>
      </w:r>
      <w:r w:rsidRPr="00BE2421">
        <w:rPr>
          <w:rStyle w:val="5-Char"/>
          <w:rtl/>
        </w:rPr>
        <w:t xml:space="preserve"> </w:t>
      </w:r>
      <w:r w:rsidRPr="00BE2421">
        <w:rPr>
          <w:rStyle w:val="5-Char"/>
          <w:rFonts w:hint="eastAsia"/>
          <w:rtl/>
        </w:rPr>
        <w:t>عَاشُورَاءَ</w:t>
      </w:r>
      <w:r w:rsidRPr="00BE2421">
        <w:rPr>
          <w:rStyle w:val="5-Char"/>
          <w:rtl/>
        </w:rPr>
        <w:t xml:space="preserve"> </w:t>
      </w:r>
      <w:r w:rsidRPr="00BE2421">
        <w:rPr>
          <w:rStyle w:val="5-Char"/>
          <w:rFonts w:hint="eastAsia"/>
          <w:rtl/>
        </w:rPr>
        <w:t>مَعَ</w:t>
      </w:r>
      <w:r w:rsidRPr="00BE2421">
        <w:rPr>
          <w:rStyle w:val="5-Char"/>
          <w:rtl/>
        </w:rPr>
        <w:t xml:space="preserve"> </w:t>
      </w:r>
      <w:r w:rsidRPr="00BE2421">
        <w:rPr>
          <w:rStyle w:val="5-Char"/>
          <w:rFonts w:hint="eastAsia"/>
          <w:rtl/>
        </w:rPr>
        <w:t>التَّاسِعِ</w:t>
      </w:r>
      <w:r w:rsidRPr="00BE2421">
        <w:rPr>
          <w:rStyle w:val="5-Char"/>
          <w:rFonts w:hint="cs"/>
          <w:rtl/>
        </w:rPr>
        <w:t>.</w:t>
      </w:r>
    </w:p>
    <w:p w:rsidR="00B07DE2" w:rsidRPr="00BE2421" w:rsidRDefault="00B07DE2"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أَمَّا</w:t>
      </w:r>
      <w:r w:rsidRPr="00BE2421">
        <w:rPr>
          <w:rStyle w:val="5-Char"/>
          <w:rtl/>
        </w:rPr>
        <w:t xml:space="preserve"> </w:t>
      </w:r>
      <w:r w:rsidRPr="00BE2421">
        <w:rPr>
          <w:rStyle w:val="5-Char"/>
          <w:rFonts w:hint="eastAsia"/>
          <w:rtl/>
        </w:rPr>
        <w:t>المَندُوبُ</w:t>
      </w:r>
      <w:r w:rsidRPr="00BE2421">
        <w:rPr>
          <w:rStyle w:val="5-Char"/>
          <w:rFonts w:hint="cs"/>
          <w:rtl/>
        </w:rPr>
        <w:t>:</w:t>
      </w:r>
      <w:r w:rsidRPr="00BE2421">
        <w:rPr>
          <w:rStyle w:val="5-Char"/>
          <w:rtl/>
        </w:rPr>
        <w:t xml:space="preserve"> </w:t>
      </w:r>
      <w:r w:rsidRPr="00BE2421">
        <w:rPr>
          <w:rStyle w:val="5-Char"/>
          <w:rFonts w:hint="eastAsia"/>
          <w:rtl/>
        </w:rPr>
        <w:t>فَهُوَ</w:t>
      </w:r>
      <w:r w:rsidRPr="00BE2421">
        <w:rPr>
          <w:rStyle w:val="5-Char"/>
          <w:rtl/>
        </w:rPr>
        <w:t xml:space="preserve"> </w:t>
      </w:r>
      <w:r w:rsidRPr="00BE2421">
        <w:rPr>
          <w:rStyle w:val="5-Char"/>
          <w:rFonts w:hint="eastAsia"/>
          <w:rtl/>
        </w:rPr>
        <w:t>صَومُ</w:t>
      </w:r>
      <w:r w:rsidRPr="00BE2421">
        <w:rPr>
          <w:rStyle w:val="5-Char"/>
          <w:rtl/>
        </w:rPr>
        <w:t xml:space="preserve"> </w:t>
      </w:r>
      <w:r w:rsidRPr="00BE2421">
        <w:rPr>
          <w:rStyle w:val="5-Char"/>
          <w:rFonts w:hint="eastAsia"/>
          <w:rtl/>
        </w:rPr>
        <w:t>ثَلَاثَةٍ</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كُلِّ</w:t>
      </w:r>
      <w:r w:rsidRPr="00BE2421">
        <w:rPr>
          <w:rStyle w:val="5-Char"/>
          <w:rtl/>
        </w:rPr>
        <w:t xml:space="preserve"> </w:t>
      </w:r>
      <w:r w:rsidRPr="00BE2421">
        <w:rPr>
          <w:rStyle w:val="5-Char"/>
          <w:rFonts w:hint="eastAsia"/>
          <w:rtl/>
        </w:rPr>
        <w:t>شَه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ندُبُ</w:t>
      </w:r>
      <w:r w:rsidRPr="00BE2421">
        <w:rPr>
          <w:rStyle w:val="5-Char"/>
          <w:rtl/>
        </w:rPr>
        <w:t xml:space="preserve"> </w:t>
      </w:r>
      <w:r w:rsidRPr="00BE2421">
        <w:rPr>
          <w:rStyle w:val="5-Char"/>
          <w:rFonts w:hint="eastAsia"/>
          <w:rtl/>
        </w:rPr>
        <w:t>كَونُهَا</w:t>
      </w:r>
      <w:r w:rsidRPr="00BE2421">
        <w:rPr>
          <w:rStyle w:val="5-Char"/>
          <w:rtl/>
        </w:rPr>
        <w:t xml:space="preserve"> </w:t>
      </w:r>
      <w:r w:rsidRPr="00BE2421">
        <w:rPr>
          <w:rStyle w:val="5-Char"/>
          <w:rFonts w:hint="eastAsia"/>
          <w:rtl/>
        </w:rPr>
        <w:t>الأَيَّام</w:t>
      </w:r>
      <w:r w:rsidRPr="00BE2421">
        <w:rPr>
          <w:rStyle w:val="5-Char"/>
          <w:rFonts w:hint="cs"/>
          <w:rtl/>
        </w:rPr>
        <w:t>َ</w:t>
      </w:r>
      <w:r w:rsidRPr="00BE2421">
        <w:rPr>
          <w:rStyle w:val="5-Char"/>
          <w:rtl/>
        </w:rPr>
        <w:t xml:space="preserve"> </w:t>
      </w:r>
      <w:r w:rsidRPr="00BE2421">
        <w:rPr>
          <w:rStyle w:val="5-Char"/>
          <w:rFonts w:hint="eastAsia"/>
          <w:rtl/>
        </w:rPr>
        <w:t>البِيضَ</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هِيَ</w:t>
      </w:r>
      <w:r w:rsidRPr="00BE2421">
        <w:rPr>
          <w:rStyle w:val="5-Char"/>
          <w:rFonts w:hint="cs"/>
          <w:rtl/>
        </w:rPr>
        <w:t>:</w:t>
      </w:r>
      <w:r w:rsidRPr="00BE2421">
        <w:rPr>
          <w:rStyle w:val="5-Char"/>
          <w:rtl/>
        </w:rPr>
        <w:t xml:space="preserve"> </w:t>
      </w:r>
      <w:r w:rsidRPr="00BE2421">
        <w:rPr>
          <w:rStyle w:val="5-Char"/>
          <w:rFonts w:hint="eastAsia"/>
          <w:rtl/>
        </w:rPr>
        <w:t>الثَّالِثَ</w:t>
      </w:r>
      <w:r w:rsidRPr="00BE2421">
        <w:rPr>
          <w:rStyle w:val="5-Char"/>
          <w:rtl/>
        </w:rPr>
        <w:t xml:space="preserve"> </w:t>
      </w:r>
      <w:r w:rsidRPr="00BE2421">
        <w:rPr>
          <w:rStyle w:val="5-Char"/>
          <w:rFonts w:hint="eastAsia"/>
          <w:rtl/>
        </w:rPr>
        <w:t>عَشَرَ</w:t>
      </w:r>
      <w:r w:rsidRPr="00BE2421">
        <w:rPr>
          <w:rStyle w:val="5-Char"/>
          <w:rtl/>
        </w:rPr>
        <w:t xml:space="preserve"> </w:t>
      </w:r>
      <w:r w:rsidRPr="00BE2421">
        <w:rPr>
          <w:rStyle w:val="5-Char"/>
          <w:rFonts w:hint="eastAsia"/>
          <w:rtl/>
        </w:rPr>
        <w:t>وَالرَّابِعَ</w:t>
      </w:r>
      <w:r w:rsidRPr="00BE2421">
        <w:rPr>
          <w:rStyle w:val="5-Char"/>
          <w:rtl/>
        </w:rPr>
        <w:t xml:space="preserve"> </w:t>
      </w:r>
      <w:r w:rsidRPr="00BE2421">
        <w:rPr>
          <w:rStyle w:val="5-Char"/>
          <w:rFonts w:hint="eastAsia"/>
          <w:rtl/>
        </w:rPr>
        <w:t>عَشَرَ</w:t>
      </w:r>
      <w:r w:rsidRPr="00BE2421">
        <w:rPr>
          <w:rStyle w:val="5-Char"/>
          <w:rtl/>
        </w:rPr>
        <w:t xml:space="preserve"> </w:t>
      </w:r>
      <w:r w:rsidRPr="00BE2421">
        <w:rPr>
          <w:rStyle w:val="5-Char"/>
          <w:rFonts w:hint="eastAsia"/>
          <w:rtl/>
        </w:rPr>
        <w:t>وَالخَامِسَ</w:t>
      </w:r>
      <w:r w:rsidRPr="00BE2421">
        <w:rPr>
          <w:rStyle w:val="5-Char"/>
          <w:rtl/>
        </w:rPr>
        <w:t xml:space="preserve"> </w:t>
      </w:r>
      <w:r w:rsidRPr="00BE2421">
        <w:rPr>
          <w:rStyle w:val="5-Char"/>
          <w:rFonts w:hint="eastAsia"/>
          <w:rtl/>
        </w:rPr>
        <w:t>عَشَ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صَومُ</w:t>
      </w:r>
      <w:r w:rsidRPr="00BE2421">
        <w:rPr>
          <w:rStyle w:val="5-Char"/>
          <w:rtl/>
        </w:rPr>
        <w:t xml:space="preserve"> </w:t>
      </w:r>
      <w:r w:rsidRPr="00BE2421">
        <w:rPr>
          <w:rStyle w:val="5-Char"/>
          <w:rFonts w:hint="eastAsia"/>
          <w:rtl/>
        </w:rPr>
        <w:t>الإِثنَينِ</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لخَمِيسِ</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صَومُ</w:t>
      </w:r>
      <w:r w:rsidRPr="00BE2421">
        <w:rPr>
          <w:rStyle w:val="5-Char"/>
          <w:rtl/>
        </w:rPr>
        <w:t xml:space="preserve"> </w:t>
      </w:r>
      <w:r w:rsidRPr="00BE2421">
        <w:rPr>
          <w:rStyle w:val="5-Char"/>
          <w:rFonts w:hint="eastAsia"/>
          <w:rtl/>
        </w:rPr>
        <w:t>سِتٍّ</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شَوَّالٍ</w:t>
      </w:r>
      <w:r w:rsidRPr="00BE2421">
        <w:rPr>
          <w:rStyle w:val="5-Char"/>
          <w:rFonts w:hint="cs"/>
          <w:rtl/>
        </w:rPr>
        <w:t>؛</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قِيلَ</w:t>
      </w:r>
      <w:r w:rsidRPr="00BE2421">
        <w:rPr>
          <w:rStyle w:val="5-Char"/>
          <w:rFonts w:hint="cs"/>
          <w:rtl/>
        </w:rPr>
        <w:t>:</w:t>
      </w:r>
      <w:r w:rsidRPr="00BE2421">
        <w:rPr>
          <w:rStyle w:val="5-Char"/>
          <w:rtl/>
        </w:rPr>
        <w:t xml:space="preserve"> </w:t>
      </w:r>
      <w:r w:rsidRPr="00BE2421">
        <w:rPr>
          <w:rStyle w:val="5-Char"/>
          <w:rFonts w:hint="eastAsia"/>
          <w:rtl/>
        </w:rPr>
        <w:t>الأَفضَلُ</w:t>
      </w:r>
      <w:r w:rsidRPr="00BE2421">
        <w:rPr>
          <w:rStyle w:val="5-Char"/>
          <w:rtl/>
        </w:rPr>
        <w:t xml:space="preserve"> </w:t>
      </w:r>
      <w:r w:rsidRPr="00BE2421">
        <w:rPr>
          <w:rStyle w:val="5-Char"/>
          <w:rFonts w:hint="eastAsia"/>
          <w:rtl/>
        </w:rPr>
        <w:t>وَصلُهَ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يلَ</w:t>
      </w:r>
      <w:r w:rsidRPr="00BE2421">
        <w:rPr>
          <w:rStyle w:val="5-Char"/>
          <w:rFonts w:hint="cs"/>
          <w:rtl/>
        </w:rPr>
        <w:t>:</w:t>
      </w:r>
      <w:r w:rsidRPr="00BE2421">
        <w:rPr>
          <w:rStyle w:val="5-Char"/>
          <w:rtl/>
        </w:rPr>
        <w:t xml:space="preserve"> </w:t>
      </w:r>
      <w:r w:rsidRPr="00BE2421">
        <w:rPr>
          <w:rStyle w:val="5-Char"/>
          <w:rFonts w:hint="eastAsia"/>
          <w:rtl/>
        </w:rPr>
        <w:t>تَفرِيقُهَا</w:t>
      </w:r>
      <w:r w:rsidRPr="00BE2421">
        <w:rPr>
          <w:rStyle w:val="5-Char"/>
          <w:rFonts w:hint="cs"/>
          <w:rtl/>
        </w:rPr>
        <w:t>؛</w:t>
      </w:r>
      <w:r w:rsidRPr="00BE2421">
        <w:rPr>
          <w:rStyle w:val="5-Char"/>
          <w:rtl/>
        </w:rPr>
        <w:t xml:space="preserve"> </w:t>
      </w:r>
      <w:r w:rsidRPr="00BE2421">
        <w:rPr>
          <w:rStyle w:val="5-Char"/>
          <w:rFonts w:hint="eastAsia"/>
          <w:rtl/>
        </w:rPr>
        <w:t>وَكُلُّ</w:t>
      </w:r>
      <w:r w:rsidRPr="00BE2421">
        <w:rPr>
          <w:rStyle w:val="5-Char"/>
          <w:rtl/>
        </w:rPr>
        <w:t xml:space="preserve"> </w:t>
      </w:r>
      <w:r w:rsidRPr="00BE2421">
        <w:rPr>
          <w:rStyle w:val="5-Char"/>
          <w:rFonts w:hint="eastAsia"/>
          <w:rtl/>
        </w:rPr>
        <w:t>صَومٍ</w:t>
      </w:r>
      <w:r w:rsidRPr="00BE2421">
        <w:rPr>
          <w:rStyle w:val="5-Char"/>
          <w:rtl/>
        </w:rPr>
        <w:t xml:space="preserve"> </w:t>
      </w:r>
      <w:r w:rsidRPr="00BE2421">
        <w:rPr>
          <w:rStyle w:val="5-Char"/>
          <w:rFonts w:hint="eastAsia"/>
          <w:rtl/>
        </w:rPr>
        <w:t>ثَبَتَ</w:t>
      </w:r>
      <w:r w:rsidRPr="00BE2421">
        <w:rPr>
          <w:rStyle w:val="5-Char"/>
          <w:rtl/>
        </w:rPr>
        <w:t xml:space="preserve"> </w:t>
      </w:r>
      <w:r w:rsidRPr="00BE2421">
        <w:rPr>
          <w:rStyle w:val="5-Char"/>
          <w:rFonts w:hint="eastAsia"/>
          <w:rtl/>
        </w:rPr>
        <w:t>طَلَبُه</w:t>
      </w:r>
      <w:r w:rsidRPr="00BE2421">
        <w:rPr>
          <w:rStyle w:val="5-Char"/>
          <w:rtl/>
        </w:rPr>
        <w:t xml:space="preserve"> </w:t>
      </w:r>
      <w:r w:rsidRPr="00BE2421">
        <w:rPr>
          <w:rStyle w:val="5-Char"/>
          <w:rFonts w:hint="eastAsia"/>
          <w:rtl/>
        </w:rPr>
        <w:t>وَالوَعدُ</w:t>
      </w:r>
      <w:r w:rsidRPr="00BE2421">
        <w:rPr>
          <w:rStyle w:val="5-Char"/>
          <w:rtl/>
        </w:rPr>
        <w:t xml:space="preserve"> </w:t>
      </w:r>
      <w:r w:rsidRPr="00BE2421">
        <w:rPr>
          <w:rStyle w:val="5-Char"/>
          <w:rFonts w:hint="eastAsia"/>
          <w:rtl/>
        </w:rPr>
        <w:t>عَلَيهِ</w:t>
      </w:r>
      <w:r w:rsidRPr="00BE2421">
        <w:rPr>
          <w:rStyle w:val="5-Char"/>
          <w:rtl/>
        </w:rPr>
        <w:t xml:space="preserve"> </w:t>
      </w:r>
      <w:r w:rsidRPr="00BE2421">
        <w:rPr>
          <w:rStyle w:val="5-Char"/>
          <w:rFonts w:hint="eastAsia"/>
          <w:rtl/>
        </w:rPr>
        <w:t>بِالسُّنَّةِ</w:t>
      </w:r>
      <w:r w:rsidRPr="00BE2421">
        <w:rPr>
          <w:rStyle w:val="5-Char"/>
          <w:rtl/>
        </w:rPr>
        <w:t xml:space="preserve"> </w:t>
      </w:r>
      <w:r w:rsidRPr="00BE2421">
        <w:rPr>
          <w:rStyle w:val="5-Char"/>
          <w:rFonts w:hint="eastAsia"/>
          <w:rtl/>
        </w:rPr>
        <w:t>كَصَومِ</w:t>
      </w:r>
      <w:r w:rsidRPr="00BE2421">
        <w:rPr>
          <w:rStyle w:val="5-Char"/>
          <w:rtl/>
        </w:rPr>
        <w:t xml:space="preserve"> </w:t>
      </w:r>
      <w:r w:rsidRPr="00BE2421">
        <w:rPr>
          <w:rStyle w:val="5-Char"/>
          <w:rFonts w:hint="eastAsia"/>
          <w:rtl/>
        </w:rPr>
        <w:t>دَاودَ</w:t>
      </w:r>
      <w:r w:rsidRPr="00BE2421">
        <w:rPr>
          <w:rStyle w:val="5-Char"/>
          <w:rtl/>
        </w:rPr>
        <w:t xml:space="preserve"> </w:t>
      </w:r>
      <w:r w:rsidRPr="00BE2421">
        <w:rPr>
          <w:rStyle w:val="5-Char"/>
          <w:rFonts w:hint="eastAsia"/>
          <w:rtl/>
        </w:rPr>
        <w:t>عَلَيهِ</w:t>
      </w:r>
      <w:r w:rsidRPr="00BE2421">
        <w:rPr>
          <w:rStyle w:val="5-Char"/>
          <w:rtl/>
        </w:rPr>
        <w:t xml:space="preserve"> </w:t>
      </w:r>
      <w:r w:rsidRPr="00BE2421">
        <w:rPr>
          <w:rStyle w:val="5-Char"/>
          <w:rFonts w:hint="eastAsia"/>
          <w:rtl/>
        </w:rPr>
        <w:t>السَّلَامُ</w:t>
      </w:r>
      <w:r w:rsidRPr="00BE2421">
        <w:rPr>
          <w:rStyle w:val="5-Char"/>
          <w:rFonts w:hint="cs"/>
          <w:rtl/>
        </w:rPr>
        <w:t>،</w:t>
      </w:r>
      <w:r w:rsidRPr="00BE2421">
        <w:rPr>
          <w:rStyle w:val="5-Char"/>
          <w:rtl/>
        </w:rPr>
        <w:t xml:space="preserve"> </w:t>
      </w:r>
      <w:r w:rsidRPr="00BE2421">
        <w:rPr>
          <w:rStyle w:val="5-Char"/>
          <w:rFonts w:hint="eastAsia"/>
          <w:rtl/>
        </w:rPr>
        <w:t>كَانَ</w:t>
      </w:r>
      <w:r w:rsidRPr="00BE2421">
        <w:rPr>
          <w:rStyle w:val="5-Char"/>
          <w:rtl/>
        </w:rPr>
        <w:t xml:space="preserve"> </w:t>
      </w:r>
      <w:r w:rsidRPr="00BE2421">
        <w:rPr>
          <w:rStyle w:val="5-Char"/>
          <w:rFonts w:hint="eastAsia"/>
          <w:rtl/>
        </w:rPr>
        <w:t>يَصُومُ</w:t>
      </w:r>
      <w:r w:rsidRPr="00BE2421">
        <w:rPr>
          <w:rStyle w:val="5-Char"/>
          <w:rtl/>
        </w:rPr>
        <w:t xml:space="preserve"> </w:t>
      </w:r>
      <w:r w:rsidRPr="00BE2421">
        <w:rPr>
          <w:rStyle w:val="5-Char"/>
          <w:rFonts w:hint="eastAsia"/>
          <w:rtl/>
        </w:rPr>
        <w:t>يَومً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فطِرُ</w:t>
      </w:r>
      <w:r w:rsidRPr="00BE2421">
        <w:rPr>
          <w:rStyle w:val="5-Char"/>
          <w:rtl/>
        </w:rPr>
        <w:t xml:space="preserve"> </w:t>
      </w:r>
      <w:r w:rsidRPr="00BE2421">
        <w:rPr>
          <w:rStyle w:val="5-Char"/>
          <w:rFonts w:hint="eastAsia"/>
          <w:rtl/>
        </w:rPr>
        <w:t>يَومً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هُوَ</w:t>
      </w:r>
      <w:r w:rsidRPr="00BE2421">
        <w:rPr>
          <w:rStyle w:val="5-Char"/>
          <w:rtl/>
        </w:rPr>
        <w:t xml:space="preserve"> </w:t>
      </w:r>
      <w:r w:rsidRPr="00BE2421">
        <w:rPr>
          <w:rStyle w:val="5-Char"/>
          <w:rFonts w:hint="eastAsia"/>
          <w:rtl/>
        </w:rPr>
        <w:t>أَفضَلُ</w:t>
      </w:r>
      <w:r w:rsidRPr="00BE2421">
        <w:rPr>
          <w:rStyle w:val="5-Char"/>
          <w:rtl/>
        </w:rPr>
        <w:t xml:space="preserve"> </w:t>
      </w:r>
      <w:r w:rsidRPr="00BE2421">
        <w:rPr>
          <w:rStyle w:val="5-Char"/>
          <w:rFonts w:hint="eastAsia"/>
          <w:rtl/>
        </w:rPr>
        <w:t>الصِّيَامِ</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أَحَبُّه</w:t>
      </w:r>
      <w:r w:rsidRPr="00BE2421">
        <w:rPr>
          <w:rStyle w:val="5-Char"/>
          <w:rtl/>
        </w:rPr>
        <w:t xml:space="preserve"> </w:t>
      </w:r>
      <w:r w:rsidRPr="00BE2421">
        <w:rPr>
          <w:rStyle w:val="5-Char"/>
          <w:rFonts w:hint="eastAsia"/>
          <w:rtl/>
        </w:rPr>
        <w:t>إِلَ</w:t>
      </w:r>
      <w:r w:rsidR="00764F37" w:rsidRPr="00BE2421">
        <w:rPr>
          <w:rStyle w:val="5-Char"/>
          <w:rFonts w:hint="cs"/>
          <w:rtl/>
        </w:rPr>
        <w:t>ی</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تَعَالَ</w:t>
      </w:r>
      <w:r w:rsidR="00764F37" w:rsidRPr="00BE2421">
        <w:rPr>
          <w:rStyle w:val="5-Char"/>
          <w:rFonts w:hint="cs"/>
          <w:rtl/>
        </w:rPr>
        <w:t>ی</w:t>
      </w:r>
      <w:r w:rsidRPr="00BE2421">
        <w:rPr>
          <w:rStyle w:val="5-Char"/>
          <w:rFonts w:hint="cs"/>
          <w:rtl/>
        </w:rPr>
        <w:t>.</w:t>
      </w:r>
    </w:p>
    <w:p w:rsidR="00B07DE2" w:rsidRPr="00BE2421" w:rsidRDefault="00B07DE2"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أَمَّا</w:t>
      </w:r>
      <w:r w:rsidRPr="00BE2421">
        <w:rPr>
          <w:rStyle w:val="5-Char"/>
          <w:rtl/>
        </w:rPr>
        <w:t xml:space="preserve"> </w:t>
      </w:r>
      <w:r w:rsidRPr="00BE2421">
        <w:rPr>
          <w:rStyle w:val="5-Char"/>
          <w:rFonts w:hint="eastAsia"/>
          <w:rtl/>
        </w:rPr>
        <w:t>النَّفلُ</w:t>
      </w:r>
      <w:r w:rsidRPr="00BE2421">
        <w:rPr>
          <w:rStyle w:val="5-Char"/>
          <w:rFonts w:hint="cs"/>
          <w:rtl/>
        </w:rPr>
        <w:t>:</w:t>
      </w:r>
      <w:r w:rsidRPr="00BE2421">
        <w:rPr>
          <w:rStyle w:val="5-Char"/>
          <w:rtl/>
        </w:rPr>
        <w:t xml:space="preserve"> </w:t>
      </w:r>
      <w:r w:rsidRPr="00BE2421">
        <w:rPr>
          <w:rStyle w:val="5-Char"/>
          <w:rFonts w:hint="eastAsia"/>
          <w:rtl/>
        </w:rPr>
        <w:t>فَهُوَ</w:t>
      </w:r>
      <w:r w:rsidRPr="00BE2421">
        <w:rPr>
          <w:rStyle w:val="5-Char"/>
          <w:rtl/>
        </w:rPr>
        <w:t xml:space="preserve"> </w:t>
      </w:r>
      <w:r w:rsidRPr="00BE2421">
        <w:rPr>
          <w:rStyle w:val="5-Char"/>
          <w:rFonts w:hint="eastAsia"/>
          <w:rtl/>
        </w:rPr>
        <w:t>مَاسِوَ</w:t>
      </w:r>
      <w:r w:rsidR="00764F37" w:rsidRPr="00BE2421">
        <w:rPr>
          <w:rStyle w:val="5-Char"/>
          <w:rFonts w:hint="cs"/>
          <w:rtl/>
        </w:rPr>
        <w:t>ی</w:t>
      </w:r>
      <w:r w:rsidRPr="00BE2421">
        <w:rPr>
          <w:rStyle w:val="5-Char"/>
          <w:rtl/>
        </w:rPr>
        <w:t xml:space="preserve"> </w:t>
      </w:r>
      <w:r w:rsidRPr="00BE2421">
        <w:rPr>
          <w:rStyle w:val="5-Char"/>
          <w:rFonts w:hint="eastAsia"/>
          <w:rtl/>
        </w:rPr>
        <w:t>ذَالِكَ</w:t>
      </w:r>
      <w:r w:rsidRPr="00BE2421">
        <w:rPr>
          <w:rStyle w:val="5-Char"/>
          <w:rtl/>
        </w:rPr>
        <w:t xml:space="preserve"> </w:t>
      </w:r>
      <w:r w:rsidRPr="00BE2421">
        <w:rPr>
          <w:rStyle w:val="5-Char"/>
          <w:rFonts w:hint="eastAsia"/>
          <w:rtl/>
        </w:rPr>
        <w:t>مِمَّا</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يَثبُت</w:t>
      </w:r>
      <w:r w:rsidRPr="00BE2421">
        <w:rPr>
          <w:rStyle w:val="5-Char"/>
          <w:rFonts w:hint="cs"/>
          <w:rtl/>
        </w:rPr>
        <w:t>ْ</w:t>
      </w:r>
      <w:r w:rsidRPr="00BE2421">
        <w:rPr>
          <w:rStyle w:val="5-Char"/>
          <w:rtl/>
        </w:rPr>
        <w:t xml:space="preserve"> </w:t>
      </w:r>
      <w:r w:rsidRPr="00BE2421">
        <w:rPr>
          <w:rStyle w:val="5-Char"/>
          <w:rFonts w:hint="eastAsia"/>
          <w:rtl/>
        </w:rPr>
        <w:t>كَرَاهِيَّتُه</w:t>
      </w:r>
      <w:r w:rsidRPr="00BE2421">
        <w:rPr>
          <w:rStyle w:val="5-Char"/>
          <w:rFonts w:hint="cs"/>
          <w:rtl/>
        </w:rPr>
        <w:t>.</w:t>
      </w:r>
    </w:p>
    <w:p w:rsidR="00B07DE2" w:rsidRPr="00BE2421" w:rsidRDefault="00B07DE2" w:rsidP="00AF1D25">
      <w:pPr>
        <w:rPr>
          <w:rStyle w:val="5-Char"/>
          <w:bCs/>
        </w:rPr>
      </w:pPr>
      <w:r w:rsidRPr="00BE2421">
        <w:rPr>
          <w:rStyle w:val="5-Char"/>
          <w:rFonts w:hint="eastAsia"/>
          <w:rtl/>
        </w:rPr>
        <w:t>وَ</w:t>
      </w:r>
      <w:r w:rsidRPr="00BE2421">
        <w:rPr>
          <w:rStyle w:val="5-Char"/>
          <w:rtl/>
        </w:rPr>
        <w:t xml:space="preserve"> </w:t>
      </w:r>
      <w:r w:rsidRPr="00BE2421">
        <w:rPr>
          <w:rStyle w:val="5-Char"/>
          <w:rFonts w:hint="eastAsia"/>
          <w:rtl/>
        </w:rPr>
        <w:t>أََمَّا</w:t>
      </w:r>
      <w:r w:rsidRPr="00BE2421">
        <w:rPr>
          <w:rStyle w:val="5-Char"/>
          <w:rtl/>
        </w:rPr>
        <w:t xml:space="preserve"> </w:t>
      </w:r>
      <w:r w:rsidRPr="00BE2421">
        <w:rPr>
          <w:rStyle w:val="5-Char"/>
          <w:rFonts w:hint="eastAsia"/>
          <w:rtl/>
        </w:rPr>
        <w:t>المَكرُوهُ</w:t>
      </w:r>
      <w:r w:rsidRPr="00BE2421">
        <w:rPr>
          <w:rStyle w:val="5-Char"/>
          <w:rFonts w:hint="cs"/>
          <w:rtl/>
        </w:rPr>
        <w:t>:</w:t>
      </w:r>
      <w:r w:rsidRPr="00BE2421">
        <w:rPr>
          <w:rStyle w:val="5-Char"/>
          <w:rtl/>
        </w:rPr>
        <w:t xml:space="preserve"> </w:t>
      </w:r>
      <w:r w:rsidRPr="00BE2421">
        <w:rPr>
          <w:rStyle w:val="5-Char"/>
          <w:rFonts w:hint="eastAsia"/>
          <w:rtl/>
        </w:rPr>
        <w:t>فَهُوَ</w:t>
      </w:r>
      <w:r w:rsidRPr="00BE2421">
        <w:rPr>
          <w:rStyle w:val="5-Char"/>
          <w:rtl/>
        </w:rPr>
        <w:t xml:space="preserve"> </w:t>
      </w:r>
      <w:r w:rsidRPr="00BE2421">
        <w:rPr>
          <w:rStyle w:val="5-Char"/>
          <w:rFonts w:hint="eastAsia"/>
          <w:rtl/>
        </w:rPr>
        <w:t>قِسمَانِ</w:t>
      </w:r>
      <w:r w:rsidRPr="00BE2421">
        <w:rPr>
          <w:rStyle w:val="5-Char"/>
          <w:rFonts w:hint="cs"/>
          <w:rtl/>
        </w:rPr>
        <w:t>:</w:t>
      </w:r>
      <w:r w:rsidRPr="00BE2421">
        <w:rPr>
          <w:rStyle w:val="5-Char"/>
          <w:rtl/>
        </w:rPr>
        <w:t xml:space="preserve"> </w:t>
      </w:r>
      <w:r w:rsidRPr="00BE2421">
        <w:rPr>
          <w:rStyle w:val="5-Char"/>
          <w:rFonts w:hint="eastAsia"/>
          <w:rtl/>
        </w:rPr>
        <w:t>مَكرُوهٌ</w:t>
      </w:r>
      <w:r w:rsidRPr="00BE2421">
        <w:rPr>
          <w:rStyle w:val="5-Char"/>
          <w:rtl/>
        </w:rPr>
        <w:t xml:space="preserve"> </w:t>
      </w:r>
      <w:r w:rsidRPr="00BE2421">
        <w:rPr>
          <w:rStyle w:val="5-Char"/>
          <w:rFonts w:hint="eastAsia"/>
          <w:rtl/>
        </w:rPr>
        <w:t>تَنزِيهً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كرُوهٌ</w:t>
      </w:r>
      <w:r w:rsidRPr="00BE2421">
        <w:rPr>
          <w:rStyle w:val="5-Char"/>
          <w:rtl/>
        </w:rPr>
        <w:t xml:space="preserve"> </w:t>
      </w:r>
      <w:r w:rsidRPr="00BE2421">
        <w:rPr>
          <w:rStyle w:val="5-Char"/>
          <w:rFonts w:hint="eastAsia"/>
          <w:rtl/>
        </w:rPr>
        <w:t>تَحرِيمًا</w:t>
      </w:r>
      <w:r w:rsidRPr="00BE2421">
        <w:rPr>
          <w:rStyle w:val="5-Char"/>
          <w:rFonts w:hint="cs"/>
          <w:rtl/>
        </w:rPr>
        <w:t>؛</w:t>
      </w:r>
      <w:r w:rsidRPr="00BE2421">
        <w:rPr>
          <w:rStyle w:val="5-Char"/>
          <w:rtl/>
        </w:rPr>
        <w:t xml:space="preserve"> </w:t>
      </w:r>
      <w:r w:rsidRPr="00BE2421">
        <w:rPr>
          <w:rStyle w:val="5-Char"/>
          <w:rFonts w:hint="eastAsia"/>
          <w:rtl/>
        </w:rPr>
        <w:t>الأَوَّلُ</w:t>
      </w:r>
      <w:r w:rsidRPr="00BE2421">
        <w:rPr>
          <w:rStyle w:val="5-Char"/>
          <w:rFonts w:hint="cs"/>
          <w:rtl/>
        </w:rPr>
        <w:t>:</w:t>
      </w:r>
      <w:r w:rsidRPr="00BE2421">
        <w:rPr>
          <w:rStyle w:val="5-Char"/>
          <w:rtl/>
        </w:rPr>
        <w:t xml:space="preserve"> </w:t>
      </w:r>
      <w:r w:rsidRPr="00BE2421">
        <w:rPr>
          <w:rStyle w:val="5-Char"/>
          <w:rFonts w:hint="eastAsia"/>
          <w:rtl/>
        </w:rPr>
        <w:t>كَصَومِ</w:t>
      </w:r>
      <w:r w:rsidRPr="00BE2421">
        <w:rPr>
          <w:rStyle w:val="5-Char"/>
          <w:rtl/>
        </w:rPr>
        <w:t xml:space="preserve"> </w:t>
      </w:r>
      <w:r w:rsidRPr="00BE2421">
        <w:rPr>
          <w:rStyle w:val="5-Char"/>
          <w:rFonts w:hint="eastAsia"/>
          <w:rtl/>
        </w:rPr>
        <w:t>عَاشُورَاءَ</w:t>
      </w:r>
      <w:r w:rsidRPr="00BE2421">
        <w:rPr>
          <w:rStyle w:val="5-Char"/>
          <w:rtl/>
        </w:rPr>
        <w:t xml:space="preserve"> </w:t>
      </w:r>
      <w:r w:rsidRPr="00BE2421">
        <w:rPr>
          <w:rStyle w:val="5-Char"/>
          <w:rFonts w:hint="eastAsia"/>
          <w:rtl/>
        </w:rPr>
        <w:t>مُنفَرِدًا</w:t>
      </w:r>
      <w:r w:rsidRPr="00BE2421">
        <w:rPr>
          <w:rStyle w:val="5-Char"/>
          <w:rtl/>
        </w:rPr>
        <w:t xml:space="preserve"> </w:t>
      </w:r>
      <w:r w:rsidRPr="00BE2421">
        <w:rPr>
          <w:rStyle w:val="5-Char"/>
          <w:rFonts w:hint="eastAsia"/>
          <w:rtl/>
        </w:rPr>
        <w:t>عَنِ</w:t>
      </w:r>
      <w:r w:rsidRPr="00BE2421">
        <w:rPr>
          <w:rStyle w:val="5-Char"/>
          <w:rtl/>
        </w:rPr>
        <w:t xml:space="preserve"> </w:t>
      </w:r>
      <w:r w:rsidRPr="00BE2421">
        <w:rPr>
          <w:rStyle w:val="5-Char"/>
          <w:rFonts w:hint="eastAsia"/>
          <w:rtl/>
        </w:rPr>
        <w:t>التَّاسِعِ</w:t>
      </w:r>
      <w:r w:rsidRPr="00BE2421">
        <w:rPr>
          <w:rStyle w:val="5-Char"/>
          <w:rFonts w:hint="cs"/>
          <w:rtl/>
        </w:rPr>
        <w:t>؛</w:t>
      </w:r>
      <w:r w:rsidRPr="00BE2421">
        <w:rPr>
          <w:rStyle w:val="5-Char"/>
          <w:rtl/>
        </w:rPr>
        <w:t xml:space="preserve"> </w:t>
      </w:r>
      <w:r w:rsidRPr="00BE2421">
        <w:rPr>
          <w:rStyle w:val="5-Char"/>
          <w:rFonts w:hint="eastAsia"/>
          <w:rtl/>
        </w:rPr>
        <w:t>وَالثَّانِي</w:t>
      </w:r>
      <w:r w:rsidRPr="00BE2421">
        <w:rPr>
          <w:rStyle w:val="5-Char"/>
          <w:rFonts w:hint="cs"/>
          <w:rtl/>
        </w:rPr>
        <w:t>:</w:t>
      </w:r>
      <w:r w:rsidRPr="00BE2421">
        <w:rPr>
          <w:rStyle w:val="5-Char"/>
          <w:rtl/>
        </w:rPr>
        <w:t xml:space="preserve"> </w:t>
      </w:r>
      <w:r w:rsidRPr="00BE2421">
        <w:rPr>
          <w:rStyle w:val="5-Char"/>
          <w:rFonts w:hint="eastAsia"/>
          <w:rtl/>
        </w:rPr>
        <w:t>صَومُ</w:t>
      </w:r>
      <w:r w:rsidRPr="00BE2421">
        <w:rPr>
          <w:rStyle w:val="5-Char"/>
          <w:rtl/>
        </w:rPr>
        <w:t xml:space="preserve"> </w:t>
      </w:r>
      <w:r w:rsidRPr="00BE2421">
        <w:rPr>
          <w:rStyle w:val="5-Char"/>
          <w:rFonts w:hint="eastAsia"/>
          <w:rtl/>
        </w:rPr>
        <w:t>العِيدَينِ</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أَيَّامُ</w:t>
      </w:r>
      <w:r w:rsidRPr="00BE2421">
        <w:rPr>
          <w:rStyle w:val="5-Char"/>
          <w:rtl/>
        </w:rPr>
        <w:t xml:space="preserve"> </w:t>
      </w:r>
      <w:r w:rsidRPr="00BE2421">
        <w:rPr>
          <w:rStyle w:val="5-Char"/>
          <w:rFonts w:hint="eastAsia"/>
          <w:rtl/>
        </w:rPr>
        <w:t>التَّشرِيقِ</w:t>
      </w:r>
      <w:r w:rsidRPr="00BE2421">
        <w:rPr>
          <w:rStyle w:val="5-Char"/>
          <w:rFonts w:hint="cs"/>
          <w:rtl/>
        </w:rPr>
        <w:t>؛</w:t>
      </w:r>
      <w:r w:rsidRPr="00BE2421">
        <w:rPr>
          <w:rStyle w:val="5-Char"/>
          <w:rtl/>
        </w:rPr>
        <w:t xml:space="preserve"> </w:t>
      </w:r>
      <w:r w:rsidRPr="00BE2421">
        <w:rPr>
          <w:rStyle w:val="5-Char"/>
          <w:rFonts w:hint="eastAsia"/>
          <w:rtl/>
        </w:rPr>
        <w:t>وَكُرِهَ</w:t>
      </w:r>
      <w:r w:rsidRPr="00BE2421">
        <w:rPr>
          <w:rStyle w:val="5-Char"/>
          <w:rtl/>
        </w:rPr>
        <w:t xml:space="preserve"> </w:t>
      </w:r>
      <w:r w:rsidRPr="00BE2421">
        <w:rPr>
          <w:rStyle w:val="5-Char"/>
          <w:rFonts w:hint="eastAsia"/>
          <w:rtl/>
        </w:rPr>
        <w:t>إِفرَادُ</w:t>
      </w:r>
      <w:r w:rsidRPr="00BE2421">
        <w:rPr>
          <w:rStyle w:val="5-Char"/>
          <w:rtl/>
        </w:rPr>
        <w:t xml:space="preserve"> </w:t>
      </w:r>
      <w:r w:rsidRPr="00BE2421">
        <w:rPr>
          <w:rStyle w:val="5-Char"/>
          <w:rFonts w:hint="eastAsia"/>
          <w:rtl/>
        </w:rPr>
        <w:t>يَومِ</w:t>
      </w:r>
      <w:r w:rsidRPr="00BE2421">
        <w:rPr>
          <w:rStyle w:val="5-Char"/>
          <w:rtl/>
        </w:rPr>
        <w:t xml:space="preserve"> </w:t>
      </w:r>
      <w:r w:rsidRPr="00BE2421">
        <w:rPr>
          <w:rStyle w:val="5-Char"/>
          <w:rFonts w:hint="eastAsia"/>
          <w:rtl/>
        </w:rPr>
        <w:t>الجُمُعَ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فرَادُ</w:t>
      </w:r>
      <w:r w:rsidRPr="00BE2421">
        <w:rPr>
          <w:rStyle w:val="5-Char"/>
          <w:rtl/>
        </w:rPr>
        <w:t xml:space="preserve"> </w:t>
      </w:r>
      <w:r w:rsidRPr="00BE2421">
        <w:rPr>
          <w:rStyle w:val="5-Char"/>
          <w:rFonts w:hint="eastAsia"/>
          <w:rtl/>
        </w:rPr>
        <w:t>يَومِ</w:t>
      </w:r>
      <w:r w:rsidRPr="00BE2421">
        <w:rPr>
          <w:rStyle w:val="5-Char"/>
          <w:rtl/>
        </w:rPr>
        <w:t xml:space="preserve"> </w:t>
      </w:r>
      <w:r w:rsidRPr="00BE2421">
        <w:rPr>
          <w:rStyle w:val="5-Char"/>
          <w:rFonts w:hint="eastAsia"/>
          <w:rtl/>
        </w:rPr>
        <w:t>السَّبتِ</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ومِ</w:t>
      </w:r>
      <w:r w:rsidRPr="00BE2421">
        <w:rPr>
          <w:rStyle w:val="5-Char"/>
          <w:rtl/>
        </w:rPr>
        <w:t xml:space="preserve"> </w:t>
      </w:r>
      <w:r w:rsidRPr="00BE2421">
        <w:rPr>
          <w:rStyle w:val="5-Char"/>
          <w:rFonts w:hint="eastAsia"/>
          <w:rtl/>
        </w:rPr>
        <w:t>النَّيرُوزِ</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المِهرَجَان</w:t>
      </w:r>
      <w:r w:rsidRPr="00BE2421">
        <w:rPr>
          <w:rStyle w:val="5-Char"/>
          <w:rtl/>
        </w:rPr>
        <w:t xml:space="preserve"> </w:t>
      </w:r>
      <w:r w:rsidRPr="00BE2421">
        <w:rPr>
          <w:rStyle w:val="5-Char"/>
          <w:rFonts w:hint="eastAsia"/>
          <w:rtl/>
        </w:rPr>
        <w:t>إِلَّا</w:t>
      </w:r>
      <w:r w:rsidRPr="00BE2421">
        <w:rPr>
          <w:rStyle w:val="5-Char"/>
          <w:rtl/>
        </w:rPr>
        <w:t xml:space="preserve"> </w:t>
      </w:r>
      <w:r w:rsidRPr="00BE2421">
        <w:rPr>
          <w:rStyle w:val="5-Char"/>
          <w:rFonts w:hint="eastAsia"/>
          <w:rtl/>
        </w:rPr>
        <w:t>أَن</w:t>
      </w:r>
      <w:r w:rsidRPr="00BE2421">
        <w:rPr>
          <w:rStyle w:val="5-Char"/>
          <w:rtl/>
        </w:rPr>
        <w:t xml:space="preserve"> </w:t>
      </w:r>
      <w:r w:rsidRPr="00BE2421">
        <w:rPr>
          <w:rStyle w:val="5-Char"/>
          <w:rFonts w:hint="eastAsia"/>
          <w:rtl/>
        </w:rPr>
        <w:t>يُّوَافِقَ</w:t>
      </w:r>
      <w:r w:rsidRPr="00BE2421">
        <w:rPr>
          <w:rStyle w:val="5-Char"/>
          <w:rtl/>
        </w:rPr>
        <w:t xml:space="preserve"> </w:t>
      </w:r>
      <w:r w:rsidRPr="00BE2421">
        <w:rPr>
          <w:rStyle w:val="5-Char"/>
          <w:rFonts w:hint="eastAsia"/>
          <w:rtl/>
        </w:rPr>
        <w:t>عَادَتَ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كُرِهَ</w:t>
      </w:r>
      <w:r w:rsidRPr="00BE2421">
        <w:rPr>
          <w:rStyle w:val="5-Char"/>
          <w:rtl/>
        </w:rPr>
        <w:t xml:space="preserve"> </w:t>
      </w:r>
      <w:r w:rsidRPr="00BE2421">
        <w:rPr>
          <w:rStyle w:val="5-Char"/>
          <w:rFonts w:hint="eastAsia"/>
          <w:rtl/>
        </w:rPr>
        <w:t>صَومُ</w:t>
      </w:r>
      <w:r w:rsidRPr="00BE2421">
        <w:rPr>
          <w:rStyle w:val="5-Char"/>
          <w:rtl/>
        </w:rPr>
        <w:t xml:space="preserve"> </w:t>
      </w:r>
      <w:r w:rsidRPr="00BE2421">
        <w:rPr>
          <w:rStyle w:val="5-Char"/>
          <w:rFonts w:hint="eastAsia"/>
          <w:rtl/>
        </w:rPr>
        <w:t>الوِصَالِ</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يَومَينِ</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هُوَ</w:t>
      </w:r>
      <w:r w:rsidRPr="00BE2421">
        <w:rPr>
          <w:rStyle w:val="5-Char"/>
          <w:rFonts w:hint="cs"/>
          <w:rtl/>
        </w:rPr>
        <w:t>:</w:t>
      </w:r>
      <w:r w:rsidRPr="00BE2421">
        <w:rPr>
          <w:rStyle w:val="5-Char"/>
          <w:rtl/>
        </w:rPr>
        <w:t xml:space="preserve"> </w:t>
      </w:r>
      <w:r w:rsidRPr="00BE2421">
        <w:rPr>
          <w:rStyle w:val="5-Char"/>
          <w:rFonts w:hint="eastAsia"/>
          <w:rtl/>
        </w:rPr>
        <w:t>أَن</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فطِرَ</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الغُرُوبِ</w:t>
      </w:r>
      <w:r w:rsidRPr="00BE2421">
        <w:rPr>
          <w:rStyle w:val="5-Char"/>
          <w:rtl/>
        </w:rPr>
        <w:t xml:space="preserve"> </w:t>
      </w:r>
      <w:r w:rsidRPr="00BE2421">
        <w:rPr>
          <w:rStyle w:val="5-Char"/>
          <w:rFonts w:hint="eastAsia"/>
          <w:rtl/>
        </w:rPr>
        <w:t>أَصلًا</w:t>
      </w:r>
      <w:r w:rsidRPr="00BE2421">
        <w:rPr>
          <w:rStyle w:val="5-Char"/>
          <w:rtl/>
        </w:rPr>
        <w:t xml:space="preserve"> </w:t>
      </w:r>
      <w:r w:rsidRPr="00BE2421">
        <w:rPr>
          <w:rStyle w:val="5-Char"/>
          <w:rFonts w:hint="eastAsia"/>
          <w:rtl/>
        </w:rPr>
        <w:t>حَتَّ</w:t>
      </w:r>
      <w:r w:rsidR="00764F37" w:rsidRPr="00BE2421">
        <w:rPr>
          <w:rStyle w:val="5-Char"/>
          <w:rFonts w:hint="cs"/>
          <w:rtl/>
        </w:rPr>
        <w:t>ی</w:t>
      </w:r>
      <w:r w:rsidRPr="00BE2421">
        <w:rPr>
          <w:rStyle w:val="5-Char"/>
          <w:rtl/>
        </w:rPr>
        <w:t xml:space="preserve"> </w:t>
      </w:r>
      <w:r w:rsidRPr="00BE2421">
        <w:rPr>
          <w:rStyle w:val="5-Char"/>
          <w:rFonts w:hint="eastAsia"/>
          <w:rtl/>
        </w:rPr>
        <w:t>يَتَّصِلَ</w:t>
      </w:r>
      <w:r w:rsidRPr="00BE2421">
        <w:rPr>
          <w:rStyle w:val="5-Char"/>
          <w:rtl/>
        </w:rPr>
        <w:t xml:space="preserve"> </w:t>
      </w:r>
      <w:r w:rsidRPr="00BE2421">
        <w:rPr>
          <w:rStyle w:val="5-Char"/>
          <w:rFonts w:hint="eastAsia"/>
          <w:rtl/>
        </w:rPr>
        <w:t>صَومُ</w:t>
      </w:r>
      <w:r w:rsidRPr="00BE2421">
        <w:rPr>
          <w:rStyle w:val="5-Char"/>
          <w:rtl/>
        </w:rPr>
        <w:t xml:space="preserve"> </w:t>
      </w:r>
      <w:r w:rsidRPr="00BE2421">
        <w:rPr>
          <w:rStyle w:val="5-Char"/>
          <w:rFonts w:hint="eastAsia"/>
          <w:rtl/>
        </w:rPr>
        <w:t>الغَدِ</w:t>
      </w:r>
      <w:r w:rsidRPr="00BE2421">
        <w:rPr>
          <w:rStyle w:val="5-Char"/>
          <w:rtl/>
        </w:rPr>
        <w:t xml:space="preserve"> </w:t>
      </w:r>
      <w:r w:rsidRPr="00BE2421">
        <w:rPr>
          <w:rStyle w:val="5-Char"/>
          <w:rFonts w:hint="eastAsia"/>
          <w:rtl/>
        </w:rPr>
        <w:t>بِالأَمسِ</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كُرِهَ</w:t>
      </w:r>
      <w:r w:rsidRPr="00BE2421">
        <w:rPr>
          <w:rStyle w:val="5-Char"/>
          <w:rtl/>
        </w:rPr>
        <w:t xml:space="preserve"> </w:t>
      </w:r>
      <w:r w:rsidRPr="00BE2421">
        <w:rPr>
          <w:rStyle w:val="5-Char"/>
          <w:rFonts w:hint="eastAsia"/>
          <w:rtl/>
        </w:rPr>
        <w:t>صَومُ</w:t>
      </w:r>
      <w:r w:rsidRPr="00BE2421">
        <w:rPr>
          <w:rStyle w:val="5-Char"/>
          <w:rtl/>
        </w:rPr>
        <w:t xml:space="preserve"> </w:t>
      </w:r>
      <w:r w:rsidRPr="00BE2421">
        <w:rPr>
          <w:rStyle w:val="5-Char"/>
          <w:rFonts w:hint="eastAsia"/>
          <w:rtl/>
        </w:rPr>
        <w:t>الدَّهرِ</w:t>
      </w:r>
      <w:r w:rsidRPr="00BE2421">
        <w:rPr>
          <w:rStyle w:val="5-Char"/>
          <w:rFonts w:hint="cs"/>
          <w:rtl/>
        </w:rPr>
        <w:t>.</w:t>
      </w:r>
    </w:p>
    <w:p w:rsidR="006B31CA" w:rsidRDefault="006B31CA" w:rsidP="00A04A7E">
      <w:pPr>
        <w:pStyle w:val="2-0"/>
        <w:rPr>
          <w:rtl/>
        </w:rPr>
      </w:pPr>
      <w:bookmarkStart w:id="142" w:name="_Toc440375899"/>
      <w:r>
        <w:rPr>
          <w:rFonts w:hint="cs"/>
          <w:rtl/>
        </w:rPr>
        <w:t>فصل</w:t>
      </w:r>
      <w:r w:rsidR="00A04A7E">
        <w:rPr>
          <w:rFonts w:hint="cs"/>
          <w:rtl/>
        </w:rPr>
        <w:t>:</w:t>
      </w:r>
      <w:r w:rsidR="00B07DE2">
        <w:rPr>
          <w:rFonts w:hint="cs"/>
          <w:rtl/>
        </w:rPr>
        <w:t xml:space="preserve"> </w:t>
      </w:r>
      <w:r>
        <w:rPr>
          <w:rFonts w:hint="cs"/>
          <w:rtl/>
        </w:rPr>
        <w:t>[پ</w:t>
      </w:r>
      <w:r w:rsidR="000751A8">
        <w:rPr>
          <w:rFonts w:hint="cs"/>
          <w:rtl/>
        </w:rPr>
        <w:t>ی</w:t>
      </w:r>
      <w:r>
        <w:rPr>
          <w:rFonts w:hint="cs"/>
          <w:rtl/>
        </w:rPr>
        <w:t>رامون صفت و مشخّصه‌</w:t>
      </w:r>
      <w:r w:rsidR="000751A8">
        <w:rPr>
          <w:rFonts w:hint="cs"/>
          <w:rtl/>
        </w:rPr>
        <w:t>ی</w:t>
      </w:r>
      <w:r>
        <w:rPr>
          <w:rFonts w:hint="cs"/>
          <w:rtl/>
        </w:rPr>
        <w:t xml:space="preserve"> روزه و اقسام آن]</w:t>
      </w:r>
      <w:bookmarkEnd w:id="142"/>
    </w:p>
    <w:p w:rsidR="006B31CA" w:rsidRPr="00FE6406" w:rsidRDefault="006B31CA" w:rsidP="00AF1D25">
      <w:pPr>
        <w:rPr>
          <w:rStyle w:val="9-Char"/>
          <w:rtl/>
        </w:rPr>
      </w:pPr>
      <w:r w:rsidRPr="00FE6406">
        <w:rPr>
          <w:rStyle w:val="9-Char"/>
          <w:rFonts w:hint="cs"/>
          <w:rtl/>
        </w:rPr>
        <w:t>روزه به شش نوع تقس</w:t>
      </w:r>
      <w:r w:rsidR="00446BB7">
        <w:rPr>
          <w:rStyle w:val="9-Char"/>
          <w:rFonts w:hint="cs"/>
          <w:rtl/>
        </w:rPr>
        <w:t>ی</w:t>
      </w:r>
      <w:r w:rsidRPr="00FE6406">
        <w:rPr>
          <w:rStyle w:val="9-Char"/>
          <w:rFonts w:hint="cs"/>
          <w:rtl/>
        </w:rPr>
        <w:t>م م</w:t>
      </w:r>
      <w:r w:rsidR="00446BB7">
        <w:rPr>
          <w:rStyle w:val="9-Char"/>
          <w:rFonts w:hint="cs"/>
          <w:rtl/>
        </w:rPr>
        <w:t>ی</w:t>
      </w:r>
      <w:r w:rsidRPr="00FE6406">
        <w:rPr>
          <w:rStyle w:val="9-Char"/>
          <w:rFonts w:hint="cs"/>
          <w:rtl/>
        </w:rPr>
        <w:t>‌گردد که عبارتند از:</w:t>
      </w:r>
    </w:p>
    <w:p w:rsidR="006B31CA" w:rsidRPr="00FE6406" w:rsidRDefault="006B31CA" w:rsidP="00463D6B">
      <w:pPr>
        <w:pStyle w:val="ListParagraph"/>
        <w:numPr>
          <w:ilvl w:val="0"/>
          <w:numId w:val="47"/>
        </w:numPr>
        <w:rPr>
          <w:rStyle w:val="9-Char"/>
          <w:rtl/>
        </w:rPr>
      </w:pPr>
      <w:r w:rsidRPr="00FE6406">
        <w:rPr>
          <w:rStyle w:val="9-Char"/>
          <w:rFonts w:hint="cs"/>
          <w:rtl/>
        </w:rPr>
        <w:t>فرض [ع</w:t>
      </w:r>
      <w:r w:rsidR="00446BB7">
        <w:rPr>
          <w:rStyle w:val="9-Char"/>
          <w:rFonts w:hint="cs"/>
          <w:rtl/>
        </w:rPr>
        <w:t>ی</w:t>
      </w:r>
      <w:r w:rsidRPr="00FE6406">
        <w:rPr>
          <w:rStyle w:val="9-Char"/>
          <w:rFonts w:hint="cs"/>
          <w:rtl/>
        </w:rPr>
        <w:t>ن]؛</w:t>
      </w:r>
    </w:p>
    <w:p w:rsidR="006B31CA" w:rsidRPr="00FE6406" w:rsidRDefault="006B31CA" w:rsidP="00463D6B">
      <w:pPr>
        <w:pStyle w:val="ListParagraph"/>
        <w:numPr>
          <w:ilvl w:val="0"/>
          <w:numId w:val="47"/>
        </w:numPr>
        <w:rPr>
          <w:rStyle w:val="9-Char"/>
          <w:rtl/>
        </w:rPr>
      </w:pPr>
      <w:r w:rsidRPr="00FE6406">
        <w:rPr>
          <w:rStyle w:val="9-Char"/>
          <w:rFonts w:hint="cs"/>
          <w:rtl/>
        </w:rPr>
        <w:t>واجب؛</w:t>
      </w:r>
    </w:p>
    <w:p w:rsidR="006B31CA" w:rsidRPr="00FE6406" w:rsidRDefault="006B31CA" w:rsidP="00463D6B">
      <w:pPr>
        <w:pStyle w:val="ListParagraph"/>
        <w:numPr>
          <w:ilvl w:val="0"/>
          <w:numId w:val="47"/>
        </w:numPr>
        <w:rPr>
          <w:rStyle w:val="9-Char"/>
          <w:rtl/>
        </w:rPr>
      </w:pPr>
      <w:r w:rsidRPr="00FE6406">
        <w:rPr>
          <w:rStyle w:val="9-Char"/>
          <w:rFonts w:hint="cs"/>
          <w:rtl/>
        </w:rPr>
        <w:t>سنّت؛</w:t>
      </w:r>
    </w:p>
    <w:p w:rsidR="006B31CA" w:rsidRPr="00FE6406" w:rsidRDefault="006B31CA" w:rsidP="00463D6B">
      <w:pPr>
        <w:pStyle w:val="ListParagraph"/>
        <w:numPr>
          <w:ilvl w:val="0"/>
          <w:numId w:val="47"/>
        </w:numPr>
        <w:rPr>
          <w:rStyle w:val="9-Char"/>
          <w:rtl/>
        </w:rPr>
      </w:pPr>
      <w:r w:rsidRPr="00FE6406">
        <w:rPr>
          <w:rStyle w:val="9-Char"/>
          <w:rFonts w:hint="cs"/>
          <w:rtl/>
        </w:rPr>
        <w:t>مستحب؛</w:t>
      </w:r>
    </w:p>
    <w:p w:rsidR="006B31CA" w:rsidRPr="00FE6406" w:rsidRDefault="006B31CA" w:rsidP="00463D6B">
      <w:pPr>
        <w:pStyle w:val="ListParagraph"/>
        <w:numPr>
          <w:ilvl w:val="0"/>
          <w:numId w:val="47"/>
        </w:numPr>
        <w:rPr>
          <w:rStyle w:val="9-Char"/>
          <w:rtl/>
        </w:rPr>
      </w:pPr>
      <w:r w:rsidRPr="00FE6406">
        <w:rPr>
          <w:rStyle w:val="9-Char"/>
          <w:rFonts w:hint="cs"/>
          <w:rtl/>
        </w:rPr>
        <w:t>نفل؛</w:t>
      </w:r>
    </w:p>
    <w:p w:rsidR="006B31CA" w:rsidRPr="00FE6406" w:rsidRDefault="006B31CA" w:rsidP="00463D6B">
      <w:pPr>
        <w:pStyle w:val="ListParagraph"/>
        <w:numPr>
          <w:ilvl w:val="0"/>
          <w:numId w:val="47"/>
        </w:numPr>
        <w:rPr>
          <w:rStyle w:val="9-Char"/>
          <w:rtl/>
        </w:rPr>
      </w:pPr>
      <w:r w:rsidRPr="00FE6406">
        <w:rPr>
          <w:rStyle w:val="9-Char"/>
          <w:rFonts w:hint="cs"/>
          <w:rtl/>
        </w:rPr>
        <w:t>مکروه؛</w:t>
      </w:r>
    </w:p>
    <w:p w:rsidR="006B31CA" w:rsidRPr="00FE6406" w:rsidRDefault="006B31CA" w:rsidP="00AF1D25">
      <w:pPr>
        <w:rPr>
          <w:rStyle w:val="9-Char"/>
          <w:rtl/>
        </w:rPr>
      </w:pPr>
      <w:r w:rsidRPr="00FE6406">
        <w:rPr>
          <w:rStyle w:val="9-Char"/>
          <w:rFonts w:hint="cs"/>
          <w:rtl/>
        </w:rPr>
        <w:t>امّا «روزه‌</w:t>
      </w:r>
      <w:r w:rsidR="00446BB7">
        <w:rPr>
          <w:rStyle w:val="9-Char"/>
          <w:rFonts w:hint="cs"/>
          <w:rtl/>
        </w:rPr>
        <w:t>ی</w:t>
      </w:r>
      <w:r w:rsidRPr="00FE6406">
        <w:rPr>
          <w:rStyle w:val="9-Char"/>
          <w:rFonts w:hint="cs"/>
          <w:rtl/>
        </w:rPr>
        <w:t xml:space="preserve"> فرض» عبارت است از:</w:t>
      </w:r>
    </w:p>
    <w:p w:rsidR="006B31CA" w:rsidRPr="007100A7" w:rsidRDefault="006B31CA" w:rsidP="00AF1D25">
      <w:pPr>
        <w:rPr>
          <w:rStyle w:val="1-Char"/>
          <w:rtl/>
        </w:rPr>
      </w:pPr>
      <w:r w:rsidRPr="00FE6406">
        <w:rPr>
          <w:rStyle w:val="9-Char"/>
          <w:rFonts w:eastAsia="Batang" w:hint="cs"/>
          <w:rtl/>
        </w:rPr>
        <w:t>الف) اداء و قضا</w:t>
      </w:r>
      <w:r w:rsidR="00446BB7">
        <w:rPr>
          <w:rStyle w:val="9-Char"/>
          <w:rFonts w:eastAsia="Batang" w:hint="cs"/>
          <w:rtl/>
        </w:rPr>
        <w:t>ی</w:t>
      </w:r>
      <w:r w:rsidRPr="00FE6406">
        <w:rPr>
          <w:rStyle w:val="9-Char"/>
          <w:rFonts w:eastAsia="Batang" w:hint="cs"/>
          <w:rtl/>
        </w:rPr>
        <w:t xml:space="preserve"> روزه‌</w:t>
      </w:r>
      <w:r w:rsidR="00446BB7">
        <w:rPr>
          <w:rStyle w:val="9-Char"/>
          <w:rFonts w:eastAsia="Batang" w:hint="cs"/>
          <w:rtl/>
        </w:rPr>
        <w:t>ی</w:t>
      </w:r>
      <w:r w:rsidRPr="00FE6406">
        <w:rPr>
          <w:rStyle w:val="9-Char"/>
          <w:rFonts w:eastAsia="Batang" w:hint="cs"/>
          <w:rtl/>
        </w:rPr>
        <w:t xml:space="preserve"> ماه رمضان</w:t>
      </w:r>
      <w:r w:rsidRPr="007100A7">
        <w:rPr>
          <w:rStyle w:val="1-Char"/>
          <w:rFonts w:hint="cs"/>
          <w:rtl/>
        </w:rPr>
        <w:t>.</w:t>
      </w:r>
    </w:p>
    <w:p w:rsidR="006B31CA" w:rsidRPr="007100A7" w:rsidRDefault="006B31CA" w:rsidP="00AF1D25">
      <w:pPr>
        <w:rPr>
          <w:rStyle w:val="1-Char"/>
          <w:rtl/>
        </w:rPr>
      </w:pPr>
      <w:r w:rsidRPr="00BE2421">
        <w:rPr>
          <w:rStyle w:val="9-Char"/>
          <w:rFonts w:hint="cs"/>
          <w:rtl/>
        </w:rPr>
        <w:t>ب) روزه‌</w:t>
      </w:r>
      <w:r w:rsidR="00446BB7">
        <w:rPr>
          <w:rStyle w:val="9-Char"/>
          <w:rFonts w:hint="cs"/>
          <w:rtl/>
        </w:rPr>
        <w:t>ی</w:t>
      </w:r>
      <w:r w:rsidRPr="00BE2421">
        <w:rPr>
          <w:rStyle w:val="9-Char"/>
          <w:rFonts w:hint="cs"/>
          <w:rtl/>
        </w:rPr>
        <w:t xml:space="preserve"> کفّاره‌‌ها</w:t>
      </w:r>
      <w:r w:rsidRPr="007100A7">
        <w:rPr>
          <w:rStyle w:val="1-Char"/>
          <w:rFonts w:hint="cs"/>
          <w:rtl/>
        </w:rPr>
        <w:t>. [کفّاره‌</w:t>
      </w:r>
      <w:r w:rsidR="00446BB7">
        <w:rPr>
          <w:rStyle w:val="1-Char"/>
          <w:rFonts w:hint="cs"/>
          <w:rtl/>
        </w:rPr>
        <w:t>ی</w:t>
      </w:r>
      <w:r w:rsidRPr="007100A7">
        <w:rPr>
          <w:rStyle w:val="1-Char"/>
          <w:rFonts w:hint="cs"/>
          <w:rtl/>
        </w:rPr>
        <w:t xml:space="preserve"> ظهار - </w:t>
      </w:r>
      <w:r w:rsidRPr="00FE6406">
        <w:rPr>
          <w:rStyle w:val="9-Char"/>
          <w:rFonts w:eastAsia="Batang" w:hint="cs"/>
          <w:rtl/>
        </w:rPr>
        <w:t>ظهار</w:t>
      </w:r>
      <w:r w:rsidRPr="007100A7">
        <w:rPr>
          <w:rStyle w:val="1-Char"/>
          <w:rFonts w:hint="cs"/>
          <w:rtl/>
        </w:rPr>
        <w:t>: آن است که شخص به زنش بگو</w:t>
      </w:r>
      <w:r w:rsidR="00446BB7">
        <w:rPr>
          <w:rStyle w:val="1-Char"/>
          <w:rFonts w:hint="cs"/>
          <w:rtl/>
        </w:rPr>
        <w:t>ی</w:t>
      </w:r>
      <w:r w:rsidRPr="007100A7">
        <w:rPr>
          <w:rStyle w:val="1-Char"/>
          <w:rFonts w:hint="cs"/>
          <w:rtl/>
        </w:rPr>
        <w:t xml:space="preserve">د: </w:t>
      </w:r>
      <w:r w:rsidRPr="00A04A7E">
        <w:rPr>
          <w:rStyle w:val="1-Char"/>
          <w:rFonts w:hint="cs"/>
          <w:rtl/>
        </w:rPr>
        <w:t>«</w:t>
      </w:r>
      <w:r w:rsidRPr="00A04A7E">
        <w:rPr>
          <w:rStyle w:val="1-Char"/>
          <w:rFonts w:eastAsia="Batang" w:hint="cs"/>
          <w:rtl/>
        </w:rPr>
        <w:t>تو بر من مانند پشت مادرم هست</w:t>
      </w:r>
      <w:r w:rsidR="00446BB7">
        <w:rPr>
          <w:rStyle w:val="1-Char"/>
          <w:rFonts w:eastAsia="Batang" w:hint="cs"/>
          <w:rtl/>
        </w:rPr>
        <w:t>ی</w:t>
      </w:r>
      <w:r w:rsidRPr="00A04A7E">
        <w:rPr>
          <w:rStyle w:val="1-Char"/>
          <w:rFonts w:hint="cs"/>
          <w:rtl/>
        </w:rPr>
        <w:t>»</w:t>
      </w:r>
      <w:r w:rsidRPr="007100A7">
        <w:rPr>
          <w:rStyle w:val="1-Char"/>
          <w:rFonts w:hint="cs"/>
          <w:rtl/>
        </w:rPr>
        <w:t xml:space="preserve"> - ؛ کفّاره‌</w:t>
      </w:r>
      <w:r w:rsidR="00446BB7">
        <w:rPr>
          <w:rStyle w:val="1-Char"/>
          <w:rFonts w:hint="cs"/>
          <w:rtl/>
        </w:rPr>
        <w:t>ی</w:t>
      </w:r>
      <w:r w:rsidRPr="007100A7">
        <w:rPr>
          <w:rStyle w:val="1-Char"/>
          <w:rFonts w:hint="cs"/>
          <w:rtl/>
        </w:rPr>
        <w:t xml:space="preserve"> قتل؛ کفاره‌</w:t>
      </w:r>
      <w:r w:rsidR="00446BB7">
        <w:rPr>
          <w:rStyle w:val="1-Char"/>
          <w:rFonts w:hint="cs"/>
          <w:rtl/>
        </w:rPr>
        <w:t>ی</w:t>
      </w:r>
      <w:r w:rsidRPr="007100A7">
        <w:rPr>
          <w:rStyle w:val="1-Char"/>
          <w:rFonts w:hint="cs"/>
          <w:rtl/>
        </w:rPr>
        <w:t xml:space="preserve"> سوگند؛ کفّاره‌</w:t>
      </w:r>
      <w:r w:rsidR="00446BB7">
        <w:rPr>
          <w:rStyle w:val="1-Char"/>
          <w:rFonts w:hint="cs"/>
          <w:rtl/>
        </w:rPr>
        <w:t>ی</w:t>
      </w:r>
      <w:r w:rsidRPr="007100A7">
        <w:rPr>
          <w:rStyle w:val="1-Char"/>
          <w:rFonts w:hint="cs"/>
          <w:rtl/>
        </w:rPr>
        <w:t xml:space="preserve"> شکستن عمد</w:t>
      </w:r>
      <w:r w:rsidR="00446BB7">
        <w:rPr>
          <w:rStyle w:val="1-Char"/>
          <w:rFonts w:hint="cs"/>
          <w:rtl/>
        </w:rPr>
        <w:t>ی</w:t>
      </w:r>
      <w:r w:rsidRPr="007100A7">
        <w:rPr>
          <w:rStyle w:val="1-Char"/>
          <w:rFonts w:hint="cs"/>
          <w:rtl/>
        </w:rPr>
        <w:t xml:space="preserve"> روزه‌</w:t>
      </w:r>
      <w:r w:rsidR="00446BB7">
        <w:rPr>
          <w:rStyle w:val="1-Char"/>
          <w:rFonts w:hint="cs"/>
          <w:rtl/>
        </w:rPr>
        <w:t>ی</w:t>
      </w:r>
      <w:r w:rsidRPr="007100A7">
        <w:rPr>
          <w:rStyle w:val="1-Char"/>
          <w:rFonts w:hint="cs"/>
          <w:rtl/>
        </w:rPr>
        <w:t xml:space="preserve"> رمضان بدون عذر؛ کفّاره‌</w:t>
      </w:r>
      <w:r w:rsidR="00446BB7">
        <w:rPr>
          <w:rStyle w:val="1-Char"/>
          <w:rFonts w:hint="cs"/>
          <w:rtl/>
        </w:rPr>
        <w:t>ی</w:t>
      </w:r>
      <w:r w:rsidRPr="007100A7">
        <w:rPr>
          <w:rStyle w:val="1-Char"/>
          <w:rFonts w:hint="cs"/>
          <w:rtl/>
        </w:rPr>
        <w:t xml:space="preserve"> جماع کردن در روز رمضان به قصد؛ پرداخت فد</w:t>
      </w:r>
      <w:r w:rsidR="00446BB7">
        <w:rPr>
          <w:rStyle w:val="1-Char"/>
          <w:rFonts w:hint="cs"/>
          <w:rtl/>
        </w:rPr>
        <w:t>ی</w:t>
      </w:r>
      <w:r w:rsidRPr="007100A7">
        <w:rPr>
          <w:rStyle w:val="1-Char"/>
          <w:rFonts w:hint="cs"/>
          <w:rtl/>
        </w:rPr>
        <w:t>ه در صورت</w:t>
      </w:r>
      <w:r w:rsidR="00446BB7">
        <w:rPr>
          <w:rStyle w:val="1-Char"/>
          <w:rFonts w:hint="cs"/>
          <w:rtl/>
        </w:rPr>
        <w:t>ی</w:t>
      </w:r>
      <w:r w:rsidRPr="007100A7">
        <w:rPr>
          <w:rStyle w:val="1-Char"/>
          <w:rFonts w:hint="cs"/>
          <w:rtl/>
        </w:rPr>
        <w:t xml:space="preserve"> که </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از حاج</w:t>
      </w:r>
      <w:r w:rsidR="00446BB7">
        <w:rPr>
          <w:rStyle w:val="1-Char"/>
          <w:rFonts w:hint="cs"/>
          <w:rtl/>
        </w:rPr>
        <w:t>ی</w:t>
      </w:r>
      <w:r w:rsidRPr="007100A7">
        <w:rPr>
          <w:rStyle w:val="1-Char"/>
          <w:rFonts w:hint="cs"/>
          <w:rtl/>
        </w:rPr>
        <w:t>ان به هنگام اِحرام، ب</w:t>
      </w:r>
      <w:r w:rsidR="00446BB7">
        <w:rPr>
          <w:rStyle w:val="1-Char"/>
          <w:rFonts w:hint="cs"/>
          <w:rtl/>
        </w:rPr>
        <w:t>ی</w:t>
      </w:r>
      <w:r w:rsidRPr="007100A7">
        <w:rPr>
          <w:rStyle w:val="1-Char"/>
          <w:rFonts w:hint="cs"/>
          <w:rtl/>
        </w:rPr>
        <w:t xml:space="preserve">مار باشد </w:t>
      </w:r>
      <w:r w:rsidR="00446BB7">
        <w:rPr>
          <w:rStyle w:val="1-Char"/>
          <w:rFonts w:hint="cs"/>
          <w:rtl/>
        </w:rPr>
        <w:t>ی</w:t>
      </w:r>
      <w:r w:rsidRPr="007100A7">
        <w:rPr>
          <w:rStyle w:val="1-Char"/>
          <w:rFonts w:hint="cs"/>
          <w:rtl/>
        </w:rPr>
        <w:t>ا ناراحت</w:t>
      </w:r>
      <w:r w:rsidR="00446BB7">
        <w:rPr>
          <w:rStyle w:val="1-Char"/>
          <w:rFonts w:hint="cs"/>
          <w:rtl/>
        </w:rPr>
        <w:t>ی</w:t>
      </w:r>
      <w:r w:rsidRPr="007100A7">
        <w:rPr>
          <w:rStyle w:val="1-Char"/>
          <w:rFonts w:hint="cs"/>
          <w:rtl/>
        </w:rPr>
        <w:t xml:space="preserve"> در سر داشته باشد و ن</w:t>
      </w:r>
      <w:r w:rsidR="00446BB7">
        <w:rPr>
          <w:rStyle w:val="1-Char"/>
          <w:rFonts w:hint="cs"/>
          <w:rtl/>
        </w:rPr>
        <w:t>ی</w:t>
      </w:r>
      <w:r w:rsidRPr="007100A7">
        <w:rPr>
          <w:rStyle w:val="1-Char"/>
          <w:rFonts w:hint="cs"/>
          <w:rtl/>
        </w:rPr>
        <w:t>از پ</w:t>
      </w:r>
      <w:r w:rsidR="00446BB7">
        <w:rPr>
          <w:rStyle w:val="1-Char"/>
          <w:rFonts w:hint="cs"/>
          <w:rtl/>
        </w:rPr>
        <w:t>ی</w:t>
      </w:r>
      <w:r w:rsidRPr="007100A7">
        <w:rPr>
          <w:rStyle w:val="1-Char"/>
          <w:rFonts w:hint="cs"/>
          <w:rtl/>
        </w:rPr>
        <w:t>دا کرد که مو</w:t>
      </w:r>
      <w:r w:rsidR="00446BB7">
        <w:rPr>
          <w:rStyle w:val="1-Char"/>
          <w:rFonts w:hint="cs"/>
          <w:rtl/>
        </w:rPr>
        <w:t>ی</w:t>
      </w:r>
      <w:r w:rsidRPr="007100A7">
        <w:rPr>
          <w:rStyle w:val="1-Char"/>
          <w:rFonts w:hint="cs"/>
          <w:rtl/>
        </w:rPr>
        <w:t xml:space="preserve"> سرش را بتراشد؛ و برا</w:t>
      </w:r>
      <w:r w:rsidR="00446BB7">
        <w:rPr>
          <w:rStyle w:val="1-Char"/>
          <w:rFonts w:hint="cs"/>
          <w:rtl/>
        </w:rPr>
        <w:t>ی</w:t>
      </w:r>
      <w:r w:rsidRPr="007100A7">
        <w:rPr>
          <w:rStyle w:val="1-Char"/>
          <w:rFonts w:hint="cs"/>
          <w:rtl/>
        </w:rPr>
        <w:t xml:space="preserve"> فد</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آن، سه روز روزه بگ</w:t>
      </w:r>
      <w:r w:rsidR="00446BB7">
        <w:rPr>
          <w:rStyle w:val="1-Char"/>
          <w:rFonts w:hint="cs"/>
          <w:rtl/>
        </w:rPr>
        <w:t>ی</w:t>
      </w:r>
      <w:r w:rsidRPr="007100A7">
        <w:rPr>
          <w:rStyle w:val="1-Char"/>
          <w:rFonts w:hint="cs"/>
          <w:rtl/>
        </w:rPr>
        <w:t>رد. و روزه گرفتن در پرداخت جزاء و فد</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نخج</w:t>
      </w:r>
      <w:r w:rsidR="00446BB7">
        <w:rPr>
          <w:rStyle w:val="1-Char"/>
          <w:rFonts w:hint="cs"/>
          <w:rtl/>
        </w:rPr>
        <w:t>ی</w:t>
      </w:r>
      <w:r w:rsidRPr="007100A7">
        <w:rPr>
          <w:rStyle w:val="1-Char"/>
          <w:rFonts w:hint="cs"/>
          <w:rtl/>
        </w:rPr>
        <w:t>ر</w:t>
      </w:r>
      <w:r w:rsidR="00446BB7">
        <w:rPr>
          <w:rStyle w:val="1-Char"/>
          <w:rFonts w:hint="cs"/>
          <w:rtl/>
        </w:rPr>
        <w:t>ی</w:t>
      </w:r>
      <w:r w:rsidRPr="007100A7">
        <w:rPr>
          <w:rStyle w:val="1-Char"/>
          <w:rFonts w:hint="cs"/>
          <w:rtl/>
        </w:rPr>
        <w:t xml:space="preserve"> که در سرزم</w:t>
      </w:r>
      <w:r w:rsidR="00446BB7">
        <w:rPr>
          <w:rStyle w:val="1-Char"/>
          <w:rFonts w:hint="cs"/>
          <w:rtl/>
        </w:rPr>
        <w:t>ی</w:t>
      </w:r>
      <w:r w:rsidRPr="007100A7">
        <w:rPr>
          <w:rStyle w:val="1-Char"/>
          <w:rFonts w:hint="cs"/>
          <w:rtl/>
        </w:rPr>
        <w:t>ن حَرَم، کشته شده است.]</w:t>
      </w:r>
    </w:p>
    <w:p w:rsidR="006B31CA" w:rsidRPr="007100A7" w:rsidRDefault="006B31CA" w:rsidP="00A04A7E">
      <w:pPr>
        <w:rPr>
          <w:rStyle w:val="1-Char"/>
          <w:rtl/>
        </w:rPr>
      </w:pPr>
      <w:r w:rsidRPr="00A04A7E">
        <w:rPr>
          <w:rStyle w:val="9-Char"/>
          <w:rFonts w:hint="cs"/>
          <w:rtl/>
        </w:rPr>
        <w:t>ج)</w:t>
      </w:r>
      <w:r w:rsidRPr="007100A7">
        <w:rPr>
          <w:rStyle w:val="1-Char"/>
          <w:rFonts w:hint="cs"/>
          <w:rtl/>
        </w:rPr>
        <w:t xml:space="preserve"> و - بنا به قول ظاهرتر - روزه‌</w:t>
      </w:r>
      <w:r w:rsidR="00446BB7">
        <w:rPr>
          <w:rStyle w:val="1-Char"/>
          <w:rFonts w:hint="cs"/>
          <w:rtl/>
        </w:rPr>
        <w:t>ی</w:t>
      </w:r>
      <w:r w:rsidRPr="007100A7">
        <w:rPr>
          <w:rStyle w:val="1-Char"/>
          <w:rFonts w:hint="cs"/>
          <w:rtl/>
        </w:rPr>
        <w:t xml:space="preserve"> نذر</w:t>
      </w:r>
      <w:r w:rsidR="00446BB7">
        <w:rPr>
          <w:rStyle w:val="1-Char"/>
          <w:rFonts w:hint="cs"/>
          <w:rtl/>
        </w:rPr>
        <w:t>ی</w:t>
      </w:r>
      <w:r w:rsidRPr="007100A7">
        <w:rPr>
          <w:rStyle w:val="1-Char"/>
          <w:rFonts w:hint="cs"/>
          <w:rtl/>
        </w:rPr>
        <w:t>؛ [ز</w:t>
      </w:r>
      <w:r w:rsidR="00446BB7">
        <w:rPr>
          <w:rStyle w:val="1-Char"/>
          <w:rFonts w:hint="cs"/>
          <w:rtl/>
        </w:rPr>
        <w:t>ی</w:t>
      </w:r>
      <w:r w:rsidRPr="007100A7">
        <w:rPr>
          <w:rStyle w:val="1-Char"/>
          <w:rFonts w:hint="cs"/>
          <w:rtl/>
        </w:rPr>
        <w:t>را خداوند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د:</w:t>
      </w:r>
      <w:r w:rsidR="00A04A7E">
        <w:rPr>
          <w:rStyle w:val="1-Char"/>
          <w:rFonts w:hint="cs"/>
          <w:rtl/>
        </w:rPr>
        <w:t xml:space="preserve"> </w:t>
      </w:r>
      <w:r w:rsidR="00A04A7E">
        <w:rPr>
          <w:rStyle w:val="1-Char"/>
          <w:rFonts w:cs="Traditional Arabic"/>
          <w:color w:val="000000"/>
          <w:shd w:val="clear" w:color="auto" w:fill="FFFFFF"/>
          <w:rtl/>
        </w:rPr>
        <w:t>﴿</w:t>
      </w:r>
      <w:r w:rsidR="00A04A7E" w:rsidRPr="000751A8">
        <w:rPr>
          <w:rStyle w:val="4-Char"/>
          <w:rtl/>
        </w:rPr>
        <w:t>وَلۡيُوفُواْ نُذُورَهُمۡ</w:t>
      </w:r>
      <w:r w:rsidR="00A04A7E">
        <w:rPr>
          <w:rStyle w:val="1-Char"/>
          <w:rFonts w:cs="Traditional Arabic"/>
          <w:color w:val="000000"/>
          <w:shd w:val="clear" w:color="auto" w:fill="FFFFFF"/>
          <w:rtl/>
        </w:rPr>
        <w:t>﴾</w:t>
      </w:r>
      <w:r w:rsidR="00A04A7E" w:rsidRPr="000751A8">
        <w:rPr>
          <w:rStyle w:val="4-Char"/>
          <w:rtl/>
        </w:rPr>
        <w:t xml:space="preserve"> </w:t>
      </w:r>
      <w:r w:rsidR="00A04A7E" w:rsidRPr="000751A8">
        <w:rPr>
          <w:rStyle w:val="9-Char1"/>
          <w:rtl/>
        </w:rPr>
        <w:t>[الحج: 29]</w:t>
      </w:r>
      <w:r w:rsidRPr="007100A7">
        <w:rPr>
          <w:rStyle w:val="1-Char"/>
          <w:rFonts w:hint="cs"/>
          <w:rtl/>
        </w:rPr>
        <w:t xml:space="preserve"> </w:t>
      </w:r>
      <w:r w:rsidRPr="00BE2421">
        <w:rPr>
          <w:rStyle w:val="6-Char"/>
          <w:rFonts w:hint="cs"/>
          <w:rtl/>
        </w:rPr>
        <w:t>«و با</w:t>
      </w:r>
      <w:r w:rsidR="00446BB7">
        <w:rPr>
          <w:rStyle w:val="6-Char"/>
          <w:rFonts w:hint="cs"/>
          <w:rtl/>
        </w:rPr>
        <w:t>ی</w:t>
      </w:r>
      <w:r w:rsidRPr="00BE2421">
        <w:rPr>
          <w:rStyle w:val="6-Char"/>
          <w:rFonts w:hint="cs"/>
          <w:rtl/>
        </w:rPr>
        <w:t>د به نذرها</w:t>
      </w:r>
      <w:r w:rsidR="00446BB7">
        <w:rPr>
          <w:rStyle w:val="6-Char"/>
          <w:rFonts w:hint="cs"/>
          <w:rtl/>
        </w:rPr>
        <w:t>ی</w:t>
      </w:r>
      <w:r w:rsidRPr="00BE2421">
        <w:rPr>
          <w:rStyle w:val="6-Char"/>
          <w:rFonts w:hint="cs"/>
          <w:rtl/>
        </w:rPr>
        <w:t xml:space="preserve"> خو</w:t>
      </w:r>
      <w:r w:rsidR="00446BB7">
        <w:rPr>
          <w:rStyle w:val="6-Char"/>
          <w:rFonts w:hint="cs"/>
          <w:rtl/>
        </w:rPr>
        <w:t>ی</w:t>
      </w:r>
      <w:r w:rsidRPr="00BE2421">
        <w:rPr>
          <w:rStyle w:val="6-Char"/>
          <w:rFonts w:hint="cs"/>
          <w:rtl/>
        </w:rPr>
        <w:t>ش وفا کنند»</w:t>
      </w:r>
      <w:r w:rsidRPr="007100A7">
        <w:rPr>
          <w:rStyle w:val="1-Char"/>
          <w:rFonts w:hint="cs"/>
          <w:rtl/>
        </w:rPr>
        <w:t>.</w:t>
      </w:r>
    </w:p>
    <w:p w:rsidR="006B31CA" w:rsidRPr="007100A7" w:rsidRDefault="006B31CA" w:rsidP="00AF1D25">
      <w:pPr>
        <w:rPr>
          <w:rStyle w:val="1-Char"/>
          <w:rtl/>
        </w:rPr>
      </w:pPr>
      <w:r w:rsidRPr="007100A7">
        <w:rPr>
          <w:rStyle w:val="1-Char"/>
          <w:rFonts w:hint="cs"/>
          <w:rtl/>
        </w:rPr>
        <w:t>ناگفته نماند که «</w:t>
      </w:r>
      <w:r w:rsidRPr="00FE6406">
        <w:rPr>
          <w:rStyle w:val="9-Char"/>
          <w:rFonts w:eastAsia="Batang" w:hint="cs"/>
          <w:rtl/>
        </w:rPr>
        <w:t>روزه‌</w:t>
      </w:r>
      <w:r w:rsidR="00446BB7">
        <w:rPr>
          <w:rStyle w:val="9-Char"/>
          <w:rFonts w:eastAsia="Batang" w:hint="cs"/>
          <w:rtl/>
        </w:rPr>
        <w:t>ی</w:t>
      </w:r>
      <w:r w:rsidRPr="00FE6406">
        <w:rPr>
          <w:rStyle w:val="9-Char"/>
          <w:rFonts w:eastAsia="Batang" w:hint="cs"/>
          <w:rtl/>
        </w:rPr>
        <w:t xml:space="preserve"> نذر</w:t>
      </w:r>
      <w:r w:rsidRPr="007100A7">
        <w:rPr>
          <w:rStyle w:val="1-Char"/>
          <w:rFonts w:hint="cs"/>
          <w:rtl/>
        </w:rPr>
        <w:t>»: همانند روزه‌ا</w:t>
      </w:r>
      <w:r w:rsidR="00446BB7">
        <w:rPr>
          <w:rStyle w:val="1-Char"/>
          <w:rFonts w:hint="cs"/>
          <w:rtl/>
        </w:rPr>
        <w:t>ی</w:t>
      </w:r>
      <w:r w:rsidRPr="007100A7">
        <w:rPr>
          <w:rStyle w:val="1-Char"/>
          <w:rFonts w:hint="cs"/>
          <w:rtl/>
        </w:rPr>
        <w:t xml:space="preserve"> است که مسلمان آن را بر خود به ن</w:t>
      </w:r>
      <w:r w:rsidR="00446BB7">
        <w:rPr>
          <w:rStyle w:val="1-Char"/>
          <w:rFonts w:hint="cs"/>
          <w:rtl/>
        </w:rPr>
        <w:t>ی</w:t>
      </w:r>
      <w:r w:rsidRPr="007100A7">
        <w:rPr>
          <w:rStyle w:val="1-Char"/>
          <w:rFonts w:hint="cs"/>
          <w:rtl/>
        </w:rPr>
        <w:t>ت قُربت به خداوند بلندمرتبه، فرض م</w:t>
      </w:r>
      <w:r w:rsidR="00446BB7">
        <w:rPr>
          <w:rStyle w:val="1-Char"/>
          <w:rFonts w:hint="cs"/>
          <w:rtl/>
        </w:rPr>
        <w:t>ی</w:t>
      </w:r>
      <w:r w:rsidRPr="007100A7">
        <w:rPr>
          <w:rStyle w:val="1-Char"/>
          <w:rFonts w:hint="cs"/>
          <w:rtl/>
        </w:rPr>
        <w:t xml:space="preserve">‌گرداند. و </w:t>
      </w:r>
      <w:r w:rsidRPr="00FE6406">
        <w:rPr>
          <w:rStyle w:val="9-Char"/>
          <w:rFonts w:eastAsia="Batang" w:hint="cs"/>
          <w:rtl/>
        </w:rPr>
        <w:t>روزه‌</w:t>
      </w:r>
      <w:r w:rsidR="00446BB7">
        <w:rPr>
          <w:rStyle w:val="9-Char"/>
          <w:rFonts w:eastAsia="Batang" w:hint="cs"/>
          <w:rtl/>
        </w:rPr>
        <w:t>ی</w:t>
      </w:r>
      <w:r w:rsidRPr="00FE6406">
        <w:rPr>
          <w:rStyle w:val="9-Char"/>
          <w:rFonts w:eastAsia="Batang" w:hint="cs"/>
          <w:rtl/>
        </w:rPr>
        <w:t xml:space="preserve"> نذر</w:t>
      </w:r>
      <w:r w:rsidRPr="007100A7">
        <w:rPr>
          <w:rStyle w:val="1-Char"/>
          <w:rFonts w:hint="cs"/>
          <w:rtl/>
        </w:rPr>
        <w:t xml:space="preserve"> بر همان وجه</w:t>
      </w:r>
      <w:r w:rsidR="00446BB7">
        <w:rPr>
          <w:rStyle w:val="1-Char"/>
          <w:rFonts w:hint="cs"/>
          <w:rtl/>
        </w:rPr>
        <w:t>ی</w:t>
      </w:r>
      <w:r w:rsidRPr="007100A7">
        <w:rPr>
          <w:rStyle w:val="1-Char"/>
          <w:rFonts w:hint="cs"/>
          <w:rtl/>
        </w:rPr>
        <w:t xml:space="preserve"> واجب م</w:t>
      </w:r>
      <w:r w:rsidR="00446BB7">
        <w:rPr>
          <w:rStyle w:val="1-Char"/>
          <w:rFonts w:hint="cs"/>
          <w:rtl/>
        </w:rPr>
        <w:t>ی</w:t>
      </w:r>
      <w:r w:rsidRPr="007100A7">
        <w:rPr>
          <w:rStyle w:val="1-Char"/>
          <w:rFonts w:hint="cs"/>
          <w:rtl/>
        </w:rPr>
        <w:t>‌گردد که شخص، آن را برا</w:t>
      </w:r>
      <w:r w:rsidR="00446BB7">
        <w:rPr>
          <w:rStyle w:val="1-Char"/>
          <w:rFonts w:hint="cs"/>
          <w:rtl/>
        </w:rPr>
        <w:t>ی</w:t>
      </w:r>
      <w:r w:rsidRPr="007100A7">
        <w:rPr>
          <w:rStyle w:val="1-Char"/>
          <w:rFonts w:hint="cs"/>
          <w:rtl/>
        </w:rPr>
        <w:t xml:space="preserve"> خود نذر کرده است؛ پس کس</w:t>
      </w:r>
      <w:r w:rsidR="00446BB7">
        <w:rPr>
          <w:rStyle w:val="1-Char"/>
          <w:rFonts w:hint="cs"/>
          <w:rtl/>
        </w:rPr>
        <w:t>ی</w:t>
      </w:r>
      <w:r w:rsidRPr="007100A7">
        <w:rPr>
          <w:rStyle w:val="1-Char"/>
          <w:rFonts w:hint="cs"/>
          <w:rtl/>
        </w:rPr>
        <w:t xml:space="preserve"> که روزه گرفتن روز</w:t>
      </w:r>
      <w:r w:rsidR="00446BB7">
        <w:rPr>
          <w:rStyle w:val="1-Char"/>
          <w:rFonts w:hint="cs"/>
          <w:rtl/>
        </w:rPr>
        <w:t>ی</w:t>
      </w:r>
      <w:r w:rsidRPr="007100A7">
        <w:rPr>
          <w:rStyle w:val="1-Char"/>
          <w:rFonts w:hint="cs"/>
          <w:rtl/>
        </w:rPr>
        <w:t xml:space="preserve"> مع</w:t>
      </w:r>
      <w:r w:rsidR="00446BB7">
        <w:rPr>
          <w:rStyle w:val="1-Char"/>
          <w:rFonts w:hint="cs"/>
          <w:rtl/>
        </w:rPr>
        <w:t>ی</w:t>
      </w:r>
      <w:r w:rsidRPr="007100A7">
        <w:rPr>
          <w:rStyle w:val="1-Char"/>
          <w:rFonts w:hint="cs"/>
          <w:rtl/>
        </w:rPr>
        <w:t xml:space="preserve">ن </w:t>
      </w:r>
      <w:r w:rsidR="00446BB7">
        <w:rPr>
          <w:rStyle w:val="1-Char"/>
          <w:rFonts w:hint="cs"/>
          <w:rtl/>
        </w:rPr>
        <w:t>ی</w:t>
      </w:r>
      <w:r w:rsidRPr="007100A7">
        <w:rPr>
          <w:rStyle w:val="1-Char"/>
          <w:rFonts w:hint="cs"/>
          <w:rtl/>
        </w:rPr>
        <w:t>ا روزها</w:t>
      </w:r>
      <w:r w:rsidR="00446BB7">
        <w:rPr>
          <w:rStyle w:val="1-Char"/>
          <w:rFonts w:hint="cs"/>
          <w:rtl/>
        </w:rPr>
        <w:t>ی</w:t>
      </w:r>
      <w:r w:rsidRPr="007100A7">
        <w:rPr>
          <w:rStyle w:val="1-Char"/>
          <w:rFonts w:hint="cs"/>
          <w:rtl/>
        </w:rPr>
        <w:t xml:space="preserve"> مع</w:t>
      </w:r>
      <w:r w:rsidR="00446BB7">
        <w:rPr>
          <w:rStyle w:val="1-Char"/>
          <w:rFonts w:hint="cs"/>
          <w:rtl/>
        </w:rPr>
        <w:t>ی</w:t>
      </w:r>
      <w:r w:rsidRPr="007100A7">
        <w:rPr>
          <w:rStyle w:val="1-Char"/>
          <w:rFonts w:hint="cs"/>
          <w:rtl/>
        </w:rPr>
        <w:t>ن را بر خود نذر نمود، روزه گرفتن همان روز مع</w:t>
      </w:r>
      <w:r w:rsidR="00446BB7">
        <w:rPr>
          <w:rStyle w:val="1-Char"/>
          <w:rFonts w:hint="cs"/>
          <w:rtl/>
        </w:rPr>
        <w:t>ی</w:t>
      </w:r>
      <w:r w:rsidRPr="007100A7">
        <w:rPr>
          <w:rStyle w:val="1-Char"/>
          <w:rFonts w:hint="cs"/>
          <w:rtl/>
        </w:rPr>
        <w:t>ن و روزها</w:t>
      </w:r>
      <w:r w:rsidR="00446BB7">
        <w:rPr>
          <w:rStyle w:val="1-Char"/>
          <w:rFonts w:hint="cs"/>
          <w:rtl/>
        </w:rPr>
        <w:t>ی</w:t>
      </w:r>
      <w:r w:rsidRPr="007100A7">
        <w:rPr>
          <w:rStyle w:val="1-Char"/>
          <w:rFonts w:hint="cs"/>
          <w:rtl/>
        </w:rPr>
        <w:t xml:space="preserve"> مع</w:t>
      </w:r>
      <w:r w:rsidR="00446BB7">
        <w:rPr>
          <w:rStyle w:val="1-Char"/>
          <w:rFonts w:hint="cs"/>
          <w:rtl/>
        </w:rPr>
        <w:t>ی</w:t>
      </w:r>
      <w:r w:rsidRPr="007100A7">
        <w:rPr>
          <w:rStyle w:val="1-Char"/>
          <w:rFonts w:hint="cs"/>
          <w:rtl/>
        </w:rPr>
        <w:t>ن د</w:t>
      </w:r>
      <w:r w:rsidR="00446BB7">
        <w:rPr>
          <w:rStyle w:val="1-Char"/>
          <w:rFonts w:hint="cs"/>
          <w:rtl/>
        </w:rPr>
        <w:t>ی</w:t>
      </w:r>
      <w:r w:rsidRPr="007100A7">
        <w:rPr>
          <w:rStyle w:val="1-Char"/>
          <w:rFonts w:hint="cs"/>
          <w:rtl/>
        </w:rPr>
        <w:t>گر بر و</w:t>
      </w:r>
      <w:r w:rsidR="00446BB7">
        <w:rPr>
          <w:rStyle w:val="1-Char"/>
          <w:rFonts w:hint="cs"/>
          <w:rtl/>
        </w:rPr>
        <w:t>ی</w:t>
      </w:r>
      <w:r w:rsidRPr="007100A7">
        <w:rPr>
          <w:rStyle w:val="1-Char"/>
          <w:rFonts w:hint="cs"/>
          <w:rtl/>
        </w:rPr>
        <w:t xml:space="preserve"> واجب است.</w:t>
      </w:r>
    </w:p>
    <w:p w:rsidR="006B31CA" w:rsidRPr="007100A7" w:rsidRDefault="006B31CA" w:rsidP="00AF1D25">
      <w:pPr>
        <w:rPr>
          <w:rStyle w:val="1-Char"/>
          <w:rtl/>
        </w:rPr>
      </w:pPr>
      <w:r w:rsidRPr="007100A7">
        <w:rPr>
          <w:rStyle w:val="1-Char"/>
          <w:rFonts w:hint="cs"/>
          <w:rtl/>
        </w:rPr>
        <w:t>و اگر نذر را مطلق گردان</w:t>
      </w:r>
      <w:r w:rsidR="00446BB7">
        <w:rPr>
          <w:rStyle w:val="1-Char"/>
          <w:rFonts w:hint="cs"/>
          <w:rtl/>
        </w:rPr>
        <w:t>ی</w:t>
      </w:r>
      <w:r w:rsidRPr="007100A7">
        <w:rPr>
          <w:rStyle w:val="1-Char"/>
          <w:rFonts w:hint="cs"/>
          <w:rtl/>
        </w:rPr>
        <w:t>د، آن نذر - بنا به اطلاق خود - واجب است؛ و ا</w:t>
      </w:r>
      <w:r w:rsidR="00446BB7">
        <w:rPr>
          <w:rStyle w:val="1-Char"/>
          <w:rFonts w:hint="cs"/>
          <w:rtl/>
        </w:rPr>
        <w:t>ی</w:t>
      </w:r>
      <w:r w:rsidRPr="007100A7">
        <w:rPr>
          <w:rStyle w:val="1-Char"/>
          <w:rFonts w:hint="cs"/>
          <w:rtl/>
        </w:rPr>
        <w:t>ن روزه، در نزد بعض</w:t>
      </w:r>
      <w:r w:rsidR="00446BB7">
        <w:rPr>
          <w:rStyle w:val="1-Char"/>
          <w:rFonts w:hint="cs"/>
          <w:rtl/>
        </w:rPr>
        <w:t>ی</w:t>
      </w:r>
      <w:r w:rsidRPr="007100A7">
        <w:rPr>
          <w:rStyle w:val="1-Char"/>
          <w:rFonts w:hint="cs"/>
          <w:rtl/>
        </w:rPr>
        <w:t xml:space="preserve"> از صاحب‌نظران فقه</w:t>
      </w:r>
      <w:r w:rsidR="00446BB7">
        <w:rPr>
          <w:rStyle w:val="1-Char"/>
          <w:rFonts w:hint="cs"/>
          <w:rtl/>
        </w:rPr>
        <w:t>ی</w:t>
      </w:r>
      <w:r w:rsidRPr="007100A7">
        <w:rPr>
          <w:rStyle w:val="1-Char"/>
          <w:rFonts w:hint="cs"/>
          <w:rtl/>
        </w:rPr>
        <w:t>، فرض است، اما در نزد محققان احناف، واجب م</w:t>
      </w:r>
      <w:r w:rsidR="00446BB7">
        <w:rPr>
          <w:rStyle w:val="1-Char"/>
          <w:rFonts w:hint="cs"/>
          <w:rtl/>
        </w:rPr>
        <w:t>ی</w:t>
      </w:r>
      <w:r w:rsidRPr="007100A7">
        <w:rPr>
          <w:rStyle w:val="1-Char"/>
          <w:rFonts w:hint="cs"/>
          <w:rtl/>
        </w:rPr>
        <w:t>‌باشد؛ ز</w:t>
      </w:r>
      <w:r w:rsidR="00446BB7">
        <w:rPr>
          <w:rStyle w:val="1-Char"/>
          <w:rFonts w:hint="cs"/>
          <w:rtl/>
        </w:rPr>
        <w:t>ی</w:t>
      </w:r>
      <w:r w:rsidRPr="007100A7">
        <w:rPr>
          <w:rStyle w:val="1-Char"/>
          <w:rFonts w:hint="cs"/>
          <w:rtl/>
        </w:rPr>
        <w:t>را که منکر آن کافر نم</w:t>
      </w:r>
      <w:r w:rsidR="00446BB7">
        <w:rPr>
          <w:rStyle w:val="1-Char"/>
          <w:rFonts w:hint="cs"/>
          <w:rtl/>
        </w:rPr>
        <w:t>ی</w:t>
      </w:r>
      <w:r w:rsidRPr="007100A7">
        <w:rPr>
          <w:rStyle w:val="1-Char"/>
          <w:rFonts w:hint="cs"/>
          <w:rtl/>
        </w:rPr>
        <w:t>‌شود.]</w:t>
      </w:r>
    </w:p>
    <w:p w:rsidR="006B31CA" w:rsidRPr="007100A7" w:rsidRDefault="006B31CA" w:rsidP="00AF1D25">
      <w:pPr>
        <w:rPr>
          <w:rStyle w:val="1-Char"/>
          <w:rtl/>
        </w:rPr>
      </w:pPr>
      <w:r w:rsidRPr="007100A7">
        <w:rPr>
          <w:rStyle w:val="1-Char"/>
          <w:rFonts w:hint="cs"/>
          <w:rtl/>
        </w:rPr>
        <w:t>و امّا «</w:t>
      </w:r>
      <w:r w:rsidRPr="00FE6406">
        <w:rPr>
          <w:rStyle w:val="9-Char"/>
          <w:rFonts w:eastAsia="Batang" w:hint="cs"/>
          <w:rtl/>
        </w:rPr>
        <w:t>روزه‌</w:t>
      </w:r>
      <w:r w:rsidR="00446BB7">
        <w:rPr>
          <w:rStyle w:val="9-Char"/>
          <w:rFonts w:eastAsia="Batang" w:hint="cs"/>
          <w:rtl/>
        </w:rPr>
        <w:t>ی</w:t>
      </w:r>
      <w:r w:rsidRPr="00FE6406">
        <w:rPr>
          <w:rStyle w:val="9-Char"/>
          <w:rFonts w:eastAsia="Batang" w:hint="cs"/>
          <w:rtl/>
        </w:rPr>
        <w:t xml:space="preserve"> واجب</w:t>
      </w:r>
      <w:r w:rsidRPr="007100A7">
        <w:rPr>
          <w:rStyle w:val="1-Char"/>
          <w:rFonts w:hint="cs"/>
          <w:rtl/>
        </w:rPr>
        <w:t xml:space="preserve">» عبارت است از: قضا آوردن آنچه را که از </w:t>
      </w:r>
      <w:r w:rsidRPr="00FE6406">
        <w:rPr>
          <w:rStyle w:val="9-Char"/>
          <w:rFonts w:eastAsia="Batang" w:hint="cs"/>
          <w:rtl/>
        </w:rPr>
        <w:t>روزه‌</w:t>
      </w:r>
      <w:r w:rsidR="00446BB7">
        <w:rPr>
          <w:rStyle w:val="9-Char"/>
          <w:rFonts w:eastAsia="Batang" w:hint="cs"/>
          <w:rtl/>
        </w:rPr>
        <w:t>ی</w:t>
      </w:r>
      <w:r w:rsidRPr="00FE6406">
        <w:rPr>
          <w:rStyle w:val="9-Char"/>
          <w:rFonts w:eastAsia="Batang" w:hint="cs"/>
          <w:rtl/>
        </w:rPr>
        <w:t xml:space="preserve"> نفل</w:t>
      </w:r>
      <w:r w:rsidRPr="007100A7">
        <w:rPr>
          <w:rStyle w:val="1-Char"/>
          <w:rFonts w:hint="cs"/>
          <w:rtl/>
        </w:rPr>
        <w:t>، فاسد گردان</w:t>
      </w:r>
      <w:r w:rsidR="00446BB7">
        <w:rPr>
          <w:rStyle w:val="1-Char"/>
          <w:rFonts w:hint="cs"/>
          <w:rtl/>
        </w:rPr>
        <w:t>ی</w:t>
      </w:r>
      <w:r w:rsidRPr="007100A7">
        <w:rPr>
          <w:rStyle w:val="1-Char"/>
          <w:rFonts w:hint="cs"/>
          <w:rtl/>
        </w:rPr>
        <w:t>ده است؛ [و همچن</w:t>
      </w:r>
      <w:r w:rsidR="00446BB7">
        <w:rPr>
          <w:rStyle w:val="1-Char"/>
          <w:rFonts w:hint="cs"/>
          <w:rtl/>
        </w:rPr>
        <w:t>ی</w:t>
      </w:r>
      <w:r w:rsidRPr="007100A7">
        <w:rPr>
          <w:rStyle w:val="1-Char"/>
          <w:rFonts w:hint="cs"/>
          <w:rtl/>
        </w:rPr>
        <w:t>ن روزه‌</w:t>
      </w:r>
      <w:r w:rsidR="00446BB7">
        <w:rPr>
          <w:rStyle w:val="1-Char"/>
          <w:rFonts w:hint="cs"/>
          <w:rtl/>
        </w:rPr>
        <w:t>ی</w:t>
      </w:r>
      <w:r w:rsidRPr="007100A7">
        <w:rPr>
          <w:rStyle w:val="1-Char"/>
          <w:rFonts w:hint="cs"/>
          <w:rtl/>
        </w:rPr>
        <w:t xml:space="preserve"> اعتکاف نذر</w:t>
      </w:r>
      <w:r w:rsidR="00446BB7">
        <w:rPr>
          <w:rStyle w:val="1-Char"/>
          <w:rFonts w:hint="cs"/>
          <w:rtl/>
        </w:rPr>
        <w:t>ی</w:t>
      </w:r>
      <w:r w:rsidRPr="007100A7">
        <w:rPr>
          <w:rStyle w:val="1-Char"/>
          <w:rFonts w:hint="cs"/>
          <w:rtl/>
        </w:rPr>
        <w:t>.]</w:t>
      </w:r>
    </w:p>
    <w:p w:rsidR="006B31CA" w:rsidRPr="007100A7" w:rsidRDefault="006B31CA" w:rsidP="00AF1D25">
      <w:pPr>
        <w:rPr>
          <w:rStyle w:val="1-Char"/>
          <w:rtl/>
        </w:rPr>
      </w:pPr>
      <w:r w:rsidRPr="007100A7">
        <w:rPr>
          <w:rStyle w:val="1-Char"/>
          <w:rFonts w:hint="cs"/>
          <w:rtl/>
        </w:rPr>
        <w:t>و امّا «</w:t>
      </w:r>
      <w:r w:rsidRPr="00FE6406">
        <w:rPr>
          <w:rStyle w:val="9-Char"/>
          <w:rFonts w:eastAsia="Batang" w:hint="cs"/>
          <w:rtl/>
        </w:rPr>
        <w:t>روزه‌</w:t>
      </w:r>
      <w:r w:rsidR="00446BB7">
        <w:rPr>
          <w:rStyle w:val="9-Char"/>
          <w:rFonts w:eastAsia="Batang" w:hint="cs"/>
          <w:rtl/>
        </w:rPr>
        <w:t>ی</w:t>
      </w:r>
      <w:r w:rsidRPr="00FE6406">
        <w:rPr>
          <w:rStyle w:val="9-Char"/>
          <w:rFonts w:eastAsia="Batang" w:hint="cs"/>
          <w:rtl/>
        </w:rPr>
        <w:t xml:space="preserve"> سنّت</w:t>
      </w:r>
      <w:r w:rsidRPr="007100A7">
        <w:rPr>
          <w:rStyle w:val="1-Char"/>
          <w:rFonts w:hint="cs"/>
          <w:rtl/>
        </w:rPr>
        <w:t xml:space="preserve">» عبارت است از: روزه گرفتن روز عاشورا همراه با روز تاسوعا [نهم محرم </w:t>
      </w:r>
      <w:r w:rsidR="00446BB7">
        <w:rPr>
          <w:rStyle w:val="1-Char"/>
          <w:rFonts w:hint="cs"/>
          <w:rtl/>
        </w:rPr>
        <w:t>ی</w:t>
      </w:r>
      <w:r w:rsidRPr="007100A7">
        <w:rPr>
          <w:rStyle w:val="1-Char"/>
          <w:rFonts w:hint="cs"/>
          <w:rtl/>
        </w:rPr>
        <w:t xml:space="preserve">ا روز </w:t>
      </w:r>
      <w:r w:rsidR="00446BB7">
        <w:rPr>
          <w:rStyle w:val="1-Char"/>
          <w:rFonts w:hint="cs"/>
          <w:rtl/>
        </w:rPr>
        <w:t>ی</w:t>
      </w:r>
      <w:r w:rsidRPr="007100A7">
        <w:rPr>
          <w:rStyle w:val="1-Char"/>
          <w:rFonts w:hint="cs"/>
          <w:rtl/>
        </w:rPr>
        <w:t>ازدهم محرّم. ابوقتاده</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سُئِلَ رَسُوْلُ اللهِ</w:t>
      </w:r>
      <w:r w:rsidR="00FE6406" w:rsidRPr="00FE6406">
        <w:rPr>
          <w:rStyle w:val="1-Char"/>
          <w:rFonts w:cs="CTraditional Arabic" w:hint="cs"/>
          <w:rtl/>
        </w:rPr>
        <w:t xml:space="preserve"> ج</w:t>
      </w:r>
      <w:r w:rsidRPr="00BE2421">
        <w:rPr>
          <w:rStyle w:val="5-Char"/>
          <w:rFonts w:hint="cs"/>
          <w:rtl/>
        </w:rPr>
        <w:t xml:space="preserve"> عَنْ صَوْمِ يَوْمِ عَرَفَةَ؟ فَقٰالَ: يُکَفِّرُ السَّنَةَ الْمٰاضِيَةَ وَ الْبٰاقِيَةَ. وَ سُئِلَ عَنْ صَوْمِ يَوْمِ عٰاشُوْرٰا؟ فَقٰالَ: يُکَفِّرُ السَّنَةَ الْمٰاضِيَةَ»</w:t>
      </w:r>
      <w:r w:rsidRPr="007100A7">
        <w:rPr>
          <w:rStyle w:val="1-Char"/>
          <w:rFonts w:hint="cs"/>
          <w:rtl/>
        </w:rPr>
        <w:t xml:space="preserve"> (مسلم)؛ </w:t>
      </w:r>
      <w:r w:rsidRPr="00BE2421">
        <w:rPr>
          <w:rStyle w:val="1-Char"/>
          <w:rFonts w:hint="cs"/>
          <w:rtl/>
        </w:rPr>
        <w:t>«از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درباره‌</w:t>
      </w:r>
      <w:r w:rsidR="00446BB7">
        <w:rPr>
          <w:rStyle w:val="1-Char"/>
          <w:rFonts w:hint="cs"/>
          <w:rtl/>
        </w:rPr>
        <w:t>ی</w:t>
      </w:r>
      <w:r w:rsidRPr="00BE2421">
        <w:rPr>
          <w:rStyle w:val="1-Char"/>
          <w:rFonts w:hint="cs"/>
          <w:rtl/>
        </w:rPr>
        <w:t xml:space="preserve"> روزه‌</w:t>
      </w:r>
      <w:r w:rsidR="00446BB7">
        <w:rPr>
          <w:rStyle w:val="1-Char"/>
          <w:rFonts w:hint="cs"/>
          <w:rtl/>
        </w:rPr>
        <w:t>ی</w:t>
      </w:r>
      <w:r w:rsidRPr="00BE2421">
        <w:rPr>
          <w:rStyle w:val="1-Char"/>
          <w:rFonts w:hint="cs"/>
          <w:rtl/>
        </w:rPr>
        <w:t xml:space="preserve"> روز عرفه سؤال شد؟ فرمود: گناهان سال گذشته و سال جار</w:t>
      </w:r>
      <w:r w:rsidR="00446BB7">
        <w:rPr>
          <w:rStyle w:val="1-Char"/>
          <w:rFonts w:hint="cs"/>
          <w:rtl/>
        </w:rPr>
        <w:t>ی</w:t>
      </w:r>
      <w:r w:rsidRPr="00BE2421">
        <w:rPr>
          <w:rStyle w:val="1-Char"/>
          <w:rFonts w:hint="cs"/>
          <w:rtl/>
        </w:rPr>
        <w:t xml:space="preserve"> را از ب</w:t>
      </w:r>
      <w:r w:rsidR="00446BB7">
        <w:rPr>
          <w:rStyle w:val="1-Char"/>
          <w:rFonts w:hint="cs"/>
          <w:rtl/>
        </w:rPr>
        <w:t>ی</w:t>
      </w:r>
      <w:r w:rsidRPr="00BE2421">
        <w:rPr>
          <w:rStyle w:val="1-Char"/>
          <w:rFonts w:hint="cs"/>
          <w:rtl/>
        </w:rPr>
        <w:t>ن م</w:t>
      </w:r>
      <w:r w:rsidR="00446BB7">
        <w:rPr>
          <w:rStyle w:val="1-Char"/>
          <w:rFonts w:hint="cs"/>
          <w:rtl/>
        </w:rPr>
        <w:t>ی</w:t>
      </w:r>
      <w:r w:rsidRPr="00BE2421">
        <w:rPr>
          <w:rStyle w:val="1-Char"/>
          <w:rFonts w:hint="cs"/>
          <w:rtl/>
        </w:rPr>
        <w:t>‌برد. و درباره‌</w:t>
      </w:r>
      <w:r w:rsidR="00446BB7">
        <w:rPr>
          <w:rStyle w:val="1-Char"/>
          <w:rFonts w:hint="cs"/>
          <w:rtl/>
        </w:rPr>
        <w:t>ی</w:t>
      </w:r>
      <w:r w:rsidRPr="00BE2421">
        <w:rPr>
          <w:rStyle w:val="1-Char"/>
          <w:rFonts w:hint="cs"/>
          <w:rtl/>
        </w:rPr>
        <w:t xml:space="preserve"> روزه‌</w:t>
      </w:r>
      <w:r w:rsidR="00446BB7">
        <w:rPr>
          <w:rStyle w:val="1-Char"/>
          <w:rFonts w:hint="cs"/>
          <w:rtl/>
        </w:rPr>
        <w:t>ی</w:t>
      </w:r>
      <w:r w:rsidRPr="00BE2421">
        <w:rPr>
          <w:rStyle w:val="1-Char"/>
          <w:rFonts w:hint="cs"/>
          <w:rtl/>
        </w:rPr>
        <w:t xml:space="preserve"> روز عاشورا از او سؤال شد؟ فرمود: گناهان سال گذشته را از ب</w:t>
      </w:r>
      <w:r w:rsidR="00446BB7">
        <w:rPr>
          <w:rStyle w:val="1-Char"/>
          <w:rFonts w:hint="cs"/>
          <w:rtl/>
        </w:rPr>
        <w:t>ی</w:t>
      </w:r>
      <w:r w:rsidRPr="00BE2421">
        <w:rPr>
          <w:rStyle w:val="1-Char"/>
          <w:rFonts w:hint="cs"/>
          <w:rtl/>
        </w:rPr>
        <w:t>ن م</w:t>
      </w:r>
      <w:r w:rsidR="00446BB7">
        <w:rPr>
          <w:rStyle w:val="1-Char"/>
          <w:rFonts w:hint="cs"/>
          <w:rtl/>
        </w:rPr>
        <w:t>ی</w:t>
      </w:r>
      <w:r w:rsidRPr="00BE2421">
        <w:rPr>
          <w:rStyle w:val="1-Char"/>
          <w:rFonts w:hint="cs"/>
          <w:rtl/>
        </w:rPr>
        <w:t>‌برد»</w:t>
      </w:r>
      <w:r w:rsidRPr="007100A7">
        <w:rPr>
          <w:rStyle w:val="1-Char"/>
          <w:rFonts w:hint="cs"/>
          <w:rtl/>
        </w:rPr>
        <w:t>.</w:t>
      </w:r>
    </w:p>
    <w:p w:rsidR="006B31CA" w:rsidRPr="007100A7" w:rsidRDefault="006B31CA" w:rsidP="00AF1D25">
      <w:pPr>
        <w:rPr>
          <w:rStyle w:val="1-Char"/>
          <w:rtl/>
        </w:rPr>
      </w:pPr>
      <w:r w:rsidRPr="007100A7">
        <w:rPr>
          <w:rStyle w:val="1-Char"/>
          <w:rFonts w:hint="cs"/>
          <w:rtl/>
        </w:rPr>
        <w:t>و ابوغطفان بن طر</w:t>
      </w:r>
      <w:r w:rsidR="00446BB7">
        <w:rPr>
          <w:rStyle w:val="1-Char"/>
          <w:rFonts w:hint="cs"/>
          <w:rtl/>
        </w:rPr>
        <w:t>ی</w:t>
      </w:r>
      <w:r w:rsidRPr="007100A7">
        <w:rPr>
          <w:rStyle w:val="1-Char"/>
          <w:rFonts w:hint="cs"/>
          <w:rtl/>
        </w:rPr>
        <w:t>ف مر</w:t>
      </w:r>
      <w:r w:rsidR="00446BB7">
        <w:rPr>
          <w:rStyle w:val="1-Char"/>
          <w:rFonts w:hint="cs"/>
          <w:rtl/>
        </w:rPr>
        <w:t>ی</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 xml:space="preserve">د: از </w:t>
      </w:r>
      <w:r w:rsidR="00544D97" w:rsidRPr="00544D97">
        <w:rPr>
          <w:rStyle w:val="1-Char"/>
          <w:rFonts w:hint="cs"/>
          <w:rtl/>
        </w:rPr>
        <w:t>ابن عباس</w:t>
      </w:r>
      <w:r w:rsidR="00544D97" w:rsidRPr="00544D97">
        <w:rPr>
          <w:rStyle w:val="1-Char"/>
          <w:rFonts w:cs="CTraditional Arabic" w:hint="cs"/>
          <w:rtl/>
        </w:rPr>
        <w:t>ب</w:t>
      </w:r>
      <w:r w:rsidRPr="007100A7">
        <w:rPr>
          <w:rStyle w:val="1-Char"/>
          <w:rFonts w:hint="cs"/>
          <w:rtl/>
        </w:rPr>
        <w:t xml:space="preserve"> شن</w:t>
      </w:r>
      <w:r w:rsidR="00446BB7">
        <w:rPr>
          <w:rStyle w:val="1-Char"/>
          <w:rFonts w:hint="cs"/>
          <w:rtl/>
        </w:rPr>
        <w:t>ی</w:t>
      </w:r>
      <w:r w:rsidRPr="007100A7">
        <w:rPr>
          <w:rStyle w:val="1-Char"/>
          <w:rFonts w:hint="cs"/>
          <w:rtl/>
        </w:rPr>
        <w:t>دم که م</w:t>
      </w:r>
      <w:r w:rsidR="00446BB7">
        <w:rPr>
          <w:rStyle w:val="1-Char"/>
          <w:rFonts w:hint="cs"/>
          <w:rtl/>
        </w:rPr>
        <w:t>ی</w:t>
      </w:r>
      <w:r w:rsidRPr="007100A7">
        <w:rPr>
          <w:rStyle w:val="1-Char"/>
          <w:rFonts w:hint="cs"/>
          <w:rtl/>
        </w:rPr>
        <w:t xml:space="preserve">‌گفت: </w:t>
      </w:r>
      <w:r w:rsidRPr="00BE2421">
        <w:rPr>
          <w:rStyle w:val="5-Char"/>
          <w:rFonts w:hint="cs"/>
          <w:rtl/>
        </w:rPr>
        <w:t>«حِيْنَ صٰامَ رَسُوْلُ اللهِ</w:t>
      </w:r>
      <w:r w:rsidR="00FE6406" w:rsidRPr="00FE6406">
        <w:rPr>
          <w:rStyle w:val="1-Char"/>
          <w:rFonts w:cs="CTraditional Arabic" w:hint="cs"/>
          <w:rtl/>
        </w:rPr>
        <w:t xml:space="preserve"> ج</w:t>
      </w:r>
      <w:r w:rsidRPr="00BE2421">
        <w:rPr>
          <w:rStyle w:val="5-Char"/>
          <w:rFonts w:hint="cs"/>
          <w:rtl/>
        </w:rPr>
        <w:t xml:space="preserve"> يَوْمَ عٰاشُوْرٰاء وَ اَمَرَ بِصِيٰامِهِ قٰالُوْا: يٰا رَسُوْلَ اللهِ</w:t>
      </w:r>
      <w:r w:rsidR="00FE6406" w:rsidRPr="00FE6406">
        <w:rPr>
          <w:rStyle w:val="1-Char"/>
          <w:rFonts w:cs="CTraditional Arabic" w:hint="cs"/>
          <w:rtl/>
        </w:rPr>
        <w:t xml:space="preserve"> ج</w:t>
      </w:r>
      <w:r w:rsidRPr="00BE2421">
        <w:rPr>
          <w:rStyle w:val="5-Char"/>
          <w:rFonts w:hint="cs"/>
          <w:rtl/>
        </w:rPr>
        <w:t>! اِنَّهُ يَوْمٌ تُعَظِّمُهُ الْيَهُوْدُ وَ النَّصٰارٰي. فَقٰالَ رَسُوْلُ اللهِ</w:t>
      </w:r>
      <w:r w:rsidR="00FE6406" w:rsidRPr="00FE6406">
        <w:rPr>
          <w:rStyle w:val="1-Char"/>
          <w:rFonts w:cs="CTraditional Arabic" w:hint="cs"/>
          <w:rtl/>
        </w:rPr>
        <w:t xml:space="preserve"> ج</w:t>
      </w:r>
      <w:r w:rsidRPr="00BE2421">
        <w:rPr>
          <w:rStyle w:val="5-Char"/>
          <w:rFonts w:hint="cs"/>
          <w:rtl/>
        </w:rPr>
        <w:t>: فَاِذٰا کَانَ الْعٰامُ الْمُقْبِلُ اِنْ شٰاءَ اللهُ صُمْنَا الْيَوْمَ التّٰاسِعَ. قٰالَ: فَلَمْ يَأْتِ الْعٰامُ حَتّٰي تُوُفِّيَ رَسُوْلُ اللهِ</w:t>
      </w:r>
      <w:r w:rsidR="00FE6406" w:rsidRPr="00FE6406">
        <w:rPr>
          <w:rStyle w:val="1-Char"/>
          <w:rFonts w:cs="CTraditional Arabic" w:hint="cs"/>
          <w:rtl/>
        </w:rPr>
        <w:t xml:space="preserve"> ج</w:t>
      </w:r>
      <w:r w:rsidRPr="00BE2421">
        <w:rPr>
          <w:rStyle w:val="5-Char"/>
          <w:rFonts w:hint="cs"/>
          <w:rtl/>
        </w:rPr>
        <w:t>»</w:t>
      </w:r>
      <w:r w:rsidRPr="007100A7">
        <w:rPr>
          <w:rStyle w:val="1-Char"/>
          <w:rFonts w:hint="cs"/>
          <w:rtl/>
        </w:rPr>
        <w:t xml:space="preserve"> (مسلم و ابوداود)؛ </w:t>
      </w:r>
      <w:r w:rsidRPr="00BE2421">
        <w:rPr>
          <w:rStyle w:val="1-Char"/>
          <w:rFonts w:hint="cs"/>
          <w:rtl/>
        </w:rPr>
        <w:t>«وقت</w:t>
      </w:r>
      <w:r w:rsidR="00446BB7">
        <w:rPr>
          <w:rStyle w:val="1-Char"/>
          <w:rFonts w:hint="cs"/>
          <w:rtl/>
        </w:rPr>
        <w:t>ی</w:t>
      </w:r>
      <w:r w:rsidRPr="00BE2421">
        <w:rPr>
          <w:rStyle w:val="1-Char"/>
          <w:rFonts w:hint="cs"/>
          <w:rtl/>
        </w:rPr>
        <w:t xml:space="preserve">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روز عاشورا را روزه گرفت و به روزه گرفتن آن دستور داد، مردم گفتند: ا</w:t>
      </w:r>
      <w:r w:rsidR="00446BB7">
        <w:rPr>
          <w:rStyle w:val="1-Char"/>
          <w:rFonts w:hint="cs"/>
          <w:rtl/>
        </w:rPr>
        <w:t>ی</w:t>
      </w:r>
      <w:r w:rsidRPr="00BE2421">
        <w:rPr>
          <w:rStyle w:val="1-Char"/>
          <w:rFonts w:hint="cs"/>
          <w:rtl/>
        </w:rPr>
        <w:t xml:space="preserve"> فرستاده‌</w:t>
      </w:r>
      <w:r w:rsidR="00446BB7">
        <w:rPr>
          <w:rStyle w:val="1-Char"/>
          <w:rFonts w:hint="cs"/>
          <w:rtl/>
        </w:rPr>
        <w:t>ی</w:t>
      </w:r>
      <w:r w:rsidRPr="00BE2421">
        <w:rPr>
          <w:rStyle w:val="1-Char"/>
          <w:rFonts w:hint="cs"/>
          <w:rtl/>
        </w:rPr>
        <w:t xml:space="preserve"> خدا! عاشورا، روز</w:t>
      </w:r>
      <w:r w:rsidR="00446BB7">
        <w:rPr>
          <w:rStyle w:val="1-Char"/>
          <w:rFonts w:hint="cs"/>
          <w:rtl/>
        </w:rPr>
        <w:t>ی</w:t>
      </w:r>
      <w:r w:rsidRPr="00BE2421">
        <w:rPr>
          <w:rStyle w:val="1-Char"/>
          <w:rFonts w:hint="cs"/>
          <w:rtl/>
        </w:rPr>
        <w:t xml:space="preserve"> است که </w:t>
      </w:r>
      <w:r w:rsidR="00446BB7">
        <w:rPr>
          <w:rStyle w:val="1-Char"/>
          <w:rFonts w:hint="cs"/>
          <w:rtl/>
        </w:rPr>
        <w:t>ی</w:t>
      </w:r>
      <w:r w:rsidRPr="00BE2421">
        <w:rPr>
          <w:rStyle w:val="1-Char"/>
          <w:rFonts w:hint="cs"/>
          <w:rtl/>
        </w:rPr>
        <w:t>هود و نصار</w:t>
      </w:r>
      <w:r w:rsidR="00446BB7">
        <w:rPr>
          <w:rStyle w:val="1-Char"/>
          <w:rFonts w:hint="cs"/>
          <w:rtl/>
        </w:rPr>
        <w:t>ی</w:t>
      </w:r>
      <w:r w:rsidRPr="00BE2421">
        <w:rPr>
          <w:rStyle w:val="1-Char"/>
          <w:rFonts w:hint="cs"/>
          <w:rtl/>
        </w:rPr>
        <w:t xml:space="preserve"> آن را بزرگ م</w:t>
      </w:r>
      <w:r w:rsidR="00446BB7">
        <w:rPr>
          <w:rStyle w:val="1-Char"/>
          <w:rFonts w:hint="cs"/>
          <w:rtl/>
        </w:rPr>
        <w:t>ی</w:t>
      </w:r>
      <w:r w:rsidRPr="00BE2421">
        <w:rPr>
          <w:rStyle w:val="1-Char"/>
          <w:rFonts w:hint="cs"/>
          <w:rtl/>
        </w:rPr>
        <w:t>‌دارند.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فرمود: سال بعد - ان شاء الله - روز نهم را هم روزه م</w:t>
      </w:r>
      <w:r w:rsidR="00446BB7">
        <w:rPr>
          <w:rStyle w:val="1-Char"/>
          <w:rFonts w:hint="cs"/>
          <w:rtl/>
        </w:rPr>
        <w:t>ی</w:t>
      </w:r>
      <w:r w:rsidRPr="00BE2421">
        <w:rPr>
          <w:rStyle w:val="1-Char"/>
          <w:rFonts w:hint="cs"/>
          <w:rtl/>
        </w:rPr>
        <w:t>‌گ</w:t>
      </w:r>
      <w:r w:rsidR="00446BB7">
        <w:rPr>
          <w:rStyle w:val="1-Char"/>
          <w:rFonts w:hint="cs"/>
          <w:rtl/>
        </w:rPr>
        <w:t>ی</w:t>
      </w:r>
      <w:r w:rsidRPr="00BE2421">
        <w:rPr>
          <w:rStyle w:val="1-Char"/>
          <w:rFonts w:hint="cs"/>
          <w:rtl/>
        </w:rPr>
        <w:t>ر</w:t>
      </w:r>
      <w:r w:rsidR="00446BB7">
        <w:rPr>
          <w:rStyle w:val="1-Char"/>
          <w:rFonts w:hint="cs"/>
          <w:rtl/>
        </w:rPr>
        <w:t>ی</w:t>
      </w:r>
      <w:r w:rsidRPr="00BE2421">
        <w:rPr>
          <w:rStyle w:val="1-Char"/>
          <w:rFonts w:hint="cs"/>
          <w:rtl/>
        </w:rPr>
        <w:t xml:space="preserve">م. </w:t>
      </w:r>
      <w:r w:rsidR="00544D97" w:rsidRPr="00544D97">
        <w:rPr>
          <w:rStyle w:val="1-Char"/>
          <w:rFonts w:hint="cs"/>
          <w:rtl/>
        </w:rPr>
        <w:t>ابن عباس</w:t>
      </w:r>
      <w:r w:rsidR="00544D97" w:rsidRPr="00544D97">
        <w:rPr>
          <w:rStyle w:val="1-Char"/>
          <w:rFonts w:cs="CTraditional Arabic" w:hint="cs"/>
          <w:rtl/>
        </w:rPr>
        <w:t>ب</w:t>
      </w:r>
      <w:r w:rsidRPr="00BE2421">
        <w:rPr>
          <w:rStyle w:val="1-Char"/>
          <w:rFonts w:hint="cs"/>
          <w:rtl/>
        </w:rPr>
        <w:t xml:space="preserve"> گو</w:t>
      </w:r>
      <w:r w:rsidR="00446BB7">
        <w:rPr>
          <w:rStyle w:val="1-Char"/>
          <w:rFonts w:hint="cs"/>
          <w:rtl/>
        </w:rPr>
        <w:t>ی</w:t>
      </w:r>
      <w:r w:rsidRPr="00BE2421">
        <w:rPr>
          <w:rStyle w:val="1-Char"/>
          <w:rFonts w:hint="cs"/>
          <w:rtl/>
        </w:rPr>
        <w:t>د: قبل از آن که سال بعد ب</w:t>
      </w:r>
      <w:r w:rsidR="00446BB7">
        <w:rPr>
          <w:rStyle w:val="1-Char"/>
          <w:rFonts w:hint="cs"/>
          <w:rtl/>
        </w:rPr>
        <w:t>ی</w:t>
      </w:r>
      <w:r w:rsidRPr="00BE2421">
        <w:rPr>
          <w:rStyle w:val="1-Char"/>
          <w:rFonts w:hint="cs"/>
          <w:rtl/>
        </w:rPr>
        <w:t>ا</w:t>
      </w:r>
      <w:r w:rsidR="00446BB7">
        <w:rPr>
          <w:rStyle w:val="1-Char"/>
          <w:rFonts w:hint="cs"/>
          <w:rtl/>
        </w:rPr>
        <w:t>ی</w:t>
      </w:r>
      <w:r w:rsidRPr="00BE2421">
        <w:rPr>
          <w:rStyle w:val="1-Char"/>
          <w:rFonts w:hint="cs"/>
          <w:rtl/>
        </w:rPr>
        <w:t>د،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فوت کرد»</w:t>
      </w:r>
      <w:r w:rsidRPr="007100A7">
        <w:rPr>
          <w:rStyle w:val="1-Char"/>
          <w:rFonts w:hint="cs"/>
          <w:rtl/>
        </w:rPr>
        <w:t>.]</w:t>
      </w:r>
    </w:p>
    <w:p w:rsidR="006B31CA" w:rsidRPr="007100A7" w:rsidRDefault="006B31CA" w:rsidP="00A04A7E">
      <w:pPr>
        <w:rPr>
          <w:rStyle w:val="1-Char"/>
          <w:rtl/>
        </w:rPr>
      </w:pPr>
      <w:r w:rsidRPr="007100A7">
        <w:rPr>
          <w:rStyle w:val="1-Char"/>
          <w:rFonts w:hint="cs"/>
          <w:rtl/>
        </w:rPr>
        <w:t>و امّا «</w:t>
      </w:r>
      <w:r w:rsidRPr="00FE6406">
        <w:rPr>
          <w:rStyle w:val="9-Char"/>
          <w:rFonts w:eastAsia="Batang" w:hint="cs"/>
          <w:rtl/>
        </w:rPr>
        <w:t>روزه‌</w:t>
      </w:r>
      <w:r w:rsidR="00446BB7">
        <w:rPr>
          <w:rStyle w:val="9-Char"/>
          <w:rFonts w:eastAsia="Batang" w:hint="cs"/>
          <w:rtl/>
        </w:rPr>
        <w:t>ی</w:t>
      </w:r>
      <w:r w:rsidRPr="00FE6406">
        <w:rPr>
          <w:rStyle w:val="9-Char"/>
          <w:rFonts w:eastAsia="Batang" w:hint="cs"/>
          <w:rtl/>
        </w:rPr>
        <w:t xml:space="preserve"> مستحب</w:t>
      </w:r>
      <w:r w:rsidRPr="007100A7">
        <w:rPr>
          <w:rStyle w:val="1-Char"/>
          <w:rFonts w:hint="cs"/>
          <w:rtl/>
        </w:rPr>
        <w:t>» عبارت است از:</w:t>
      </w:r>
    </w:p>
    <w:p w:rsidR="006B31CA" w:rsidRPr="007100A7" w:rsidRDefault="006B31CA" w:rsidP="00AF1D25">
      <w:pPr>
        <w:rPr>
          <w:rStyle w:val="1-Char"/>
          <w:rtl/>
        </w:rPr>
      </w:pPr>
      <w:r w:rsidRPr="00FE6406">
        <w:rPr>
          <w:rStyle w:val="9-Char"/>
          <w:rFonts w:eastAsia="Batang" w:hint="cs"/>
          <w:rtl/>
        </w:rPr>
        <w:t>الف) روزه گرفتن سه روز از هر ماه</w:t>
      </w:r>
      <w:r w:rsidRPr="007100A7">
        <w:rPr>
          <w:rStyle w:val="1-Char"/>
          <w:rFonts w:hint="cs"/>
          <w:rtl/>
        </w:rPr>
        <w:t>؛ [عبدالله بن عمرو</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خطاب به من فرمود: </w:t>
      </w:r>
      <w:r w:rsidRPr="00BE2421">
        <w:rPr>
          <w:rStyle w:val="5-Char"/>
          <w:rFonts w:hint="cs"/>
          <w:rtl/>
        </w:rPr>
        <w:t>«صُمْ مِنْ کُلِّ شَهْرٍ ثَلٰاثَةَ اَيّٰامٍ؛ فَاِنَّ الْحَسَنَةَ بِعَشْرِ اَمْثٰالِهٰا؛ وَ ذٰلِ</w:t>
      </w:r>
      <w:r w:rsidR="00544D97">
        <w:rPr>
          <w:rStyle w:val="5-Char"/>
          <w:rFonts w:hint="cs"/>
          <w:rtl/>
        </w:rPr>
        <w:t xml:space="preserve">كَ </w:t>
      </w:r>
      <w:r w:rsidRPr="00BE2421">
        <w:rPr>
          <w:rStyle w:val="5-Char"/>
          <w:rFonts w:hint="cs"/>
          <w:rtl/>
        </w:rPr>
        <w:t>مِثْلَ صِيٰامِ الدَّهْرِ»</w:t>
      </w:r>
      <w:r w:rsidRPr="007100A7">
        <w:rPr>
          <w:rStyle w:val="1-Char"/>
          <w:rFonts w:hint="cs"/>
          <w:rtl/>
        </w:rPr>
        <w:t xml:space="preserve"> (بخار</w:t>
      </w:r>
      <w:r w:rsidR="00446BB7">
        <w:rPr>
          <w:rStyle w:val="1-Char"/>
          <w:rFonts w:hint="cs"/>
          <w:rtl/>
        </w:rPr>
        <w:t>ی</w:t>
      </w:r>
      <w:r w:rsidRPr="007100A7">
        <w:rPr>
          <w:rStyle w:val="1-Char"/>
          <w:rFonts w:hint="cs"/>
          <w:rtl/>
        </w:rPr>
        <w:t>، مسلم، ابوداود و نسا</w:t>
      </w:r>
      <w:r w:rsidR="00446BB7">
        <w:rPr>
          <w:rStyle w:val="1-Char"/>
          <w:rFonts w:hint="cs"/>
          <w:rtl/>
        </w:rPr>
        <w:t>یی</w:t>
      </w:r>
      <w:r w:rsidRPr="007100A7">
        <w:rPr>
          <w:rStyle w:val="1-Char"/>
          <w:rFonts w:hint="cs"/>
          <w:rtl/>
        </w:rPr>
        <w:t xml:space="preserve">)؛ </w:t>
      </w:r>
      <w:r w:rsidRPr="00BE2421">
        <w:rPr>
          <w:rStyle w:val="1-Char"/>
          <w:rFonts w:hint="cs"/>
          <w:rtl/>
        </w:rPr>
        <w:t>«از هر ماه سه روز را روزه بگ</w:t>
      </w:r>
      <w:r w:rsidR="00446BB7">
        <w:rPr>
          <w:rStyle w:val="1-Char"/>
          <w:rFonts w:hint="cs"/>
          <w:rtl/>
        </w:rPr>
        <w:t>ی</w:t>
      </w:r>
      <w:r w:rsidRPr="00BE2421">
        <w:rPr>
          <w:rStyle w:val="1-Char"/>
          <w:rFonts w:hint="cs"/>
          <w:rtl/>
        </w:rPr>
        <w:t>ر که هر کار خوب، ده برابر پاداش دارد؛ و ا</w:t>
      </w:r>
      <w:r w:rsidR="00446BB7">
        <w:rPr>
          <w:rStyle w:val="1-Char"/>
          <w:rFonts w:hint="cs"/>
          <w:rtl/>
        </w:rPr>
        <w:t>ی</w:t>
      </w:r>
      <w:r w:rsidRPr="00BE2421">
        <w:rPr>
          <w:rStyle w:val="1-Char"/>
          <w:rFonts w:hint="cs"/>
          <w:rtl/>
        </w:rPr>
        <w:t>ن کار به منزله‌</w:t>
      </w:r>
      <w:r w:rsidR="00446BB7">
        <w:rPr>
          <w:rStyle w:val="1-Char"/>
          <w:rFonts w:hint="cs"/>
          <w:rtl/>
        </w:rPr>
        <w:t>ی</w:t>
      </w:r>
      <w:r w:rsidRPr="00BE2421">
        <w:rPr>
          <w:rStyle w:val="1-Char"/>
          <w:rFonts w:hint="cs"/>
          <w:rtl/>
        </w:rPr>
        <w:t xml:space="preserve"> روزه گرفتن </w:t>
      </w:r>
      <w:r w:rsidR="00446BB7">
        <w:rPr>
          <w:rStyle w:val="1-Char"/>
          <w:rFonts w:hint="cs"/>
          <w:rtl/>
        </w:rPr>
        <w:t>ی</w:t>
      </w:r>
      <w:r w:rsidRPr="00BE2421">
        <w:rPr>
          <w:rStyle w:val="1-Char"/>
          <w:rFonts w:hint="cs"/>
          <w:rtl/>
        </w:rPr>
        <w:t>ک سال است»</w:t>
      </w:r>
      <w:r w:rsidRPr="007100A7">
        <w:rPr>
          <w:rStyle w:val="1-Char"/>
          <w:rFonts w:hint="cs"/>
          <w:rtl/>
        </w:rPr>
        <w:t>.]</w:t>
      </w:r>
    </w:p>
    <w:p w:rsidR="006B31CA" w:rsidRPr="007100A7" w:rsidRDefault="006B31CA" w:rsidP="00AF1D25">
      <w:pPr>
        <w:rPr>
          <w:rStyle w:val="1-Char"/>
          <w:rtl/>
        </w:rPr>
      </w:pPr>
      <w:r w:rsidRPr="007100A7">
        <w:rPr>
          <w:rStyle w:val="1-Char"/>
          <w:rFonts w:hint="cs"/>
          <w:rtl/>
        </w:rPr>
        <w:t>و مستحب است که ا</w:t>
      </w:r>
      <w:r w:rsidR="00446BB7">
        <w:rPr>
          <w:rStyle w:val="1-Char"/>
          <w:rFonts w:hint="cs"/>
          <w:rtl/>
        </w:rPr>
        <w:t>ی</w:t>
      </w:r>
      <w:r w:rsidRPr="007100A7">
        <w:rPr>
          <w:rStyle w:val="1-Char"/>
          <w:rFonts w:hint="cs"/>
          <w:rtl/>
        </w:rPr>
        <w:t xml:space="preserve">ن سه روز، </w:t>
      </w:r>
      <w:r w:rsidRPr="00FE6406">
        <w:rPr>
          <w:rStyle w:val="9-Char"/>
          <w:rFonts w:eastAsia="Batang" w:hint="cs"/>
          <w:rtl/>
        </w:rPr>
        <w:t>س</w:t>
      </w:r>
      <w:r w:rsidR="00446BB7">
        <w:rPr>
          <w:rStyle w:val="9-Char"/>
          <w:rFonts w:eastAsia="Batang" w:hint="cs"/>
          <w:rtl/>
        </w:rPr>
        <w:t>ی</w:t>
      </w:r>
      <w:r w:rsidRPr="00FE6406">
        <w:rPr>
          <w:rStyle w:val="9-Char"/>
          <w:rFonts w:eastAsia="Batang" w:hint="cs"/>
          <w:rtl/>
        </w:rPr>
        <w:t>زدهم</w:t>
      </w:r>
      <w:r w:rsidRPr="007100A7">
        <w:rPr>
          <w:rStyle w:val="1-Char"/>
          <w:rFonts w:hint="cs"/>
          <w:rtl/>
        </w:rPr>
        <w:t xml:space="preserve">، </w:t>
      </w:r>
      <w:r w:rsidRPr="00FE6406">
        <w:rPr>
          <w:rStyle w:val="9-Char"/>
          <w:rFonts w:eastAsia="Batang" w:hint="cs"/>
          <w:rtl/>
        </w:rPr>
        <w:t>چهاردهم</w:t>
      </w:r>
      <w:r w:rsidRPr="007100A7">
        <w:rPr>
          <w:rStyle w:val="1-Char"/>
          <w:rFonts w:hint="cs"/>
          <w:rtl/>
        </w:rPr>
        <w:t xml:space="preserve"> و </w:t>
      </w:r>
      <w:r w:rsidRPr="00FE6406">
        <w:rPr>
          <w:rStyle w:val="9-Char"/>
          <w:rFonts w:eastAsia="Batang" w:hint="cs"/>
          <w:rtl/>
        </w:rPr>
        <w:t>پانزدهم</w:t>
      </w:r>
      <w:r w:rsidRPr="007100A7">
        <w:rPr>
          <w:rStyle w:val="1-Char"/>
          <w:rFonts w:hint="cs"/>
          <w:rtl/>
        </w:rPr>
        <w:t xml:space="preserve"> ماه -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روزها</w:t>
      </w:r>
      <w:r w:rsidR="00446BB7">
        <w:rPr>
          <w:rStyle w:val="1-Char"/>
          <w:rFonts w:hint="cs"/>
          <w:rtl/>
        </w:rPr>
        <w:t>ی</w:t>
      </w:r>
      <w:r w:rsidRPr="007100A7">
        <w:rPr>
          <w:rStyle w:val="1-Char"/>
          <w:rFonts w:hint="cs"/>
          <w:rtl/>
        </w:rPr>
        <w:t xml:space="preserve"> «</w:t>
      </w:r>
      <w:r w:rsidRPr="00FE6406">
        <w:rPr>
          <w:rStyle w:val="9-Char"/>
          <w:rFonts w:eastAsia="Batang" w:hint="cs"/>
          <w:rtl/>
        </w:rPr>
        <w:t>ب</w:t>
      </w:r>
      <w:r w:rsidR="00446BB7">
        <w:rPr>
          <w:rStyle w:val="9-Char"/>
          <w:rFonts w:eastAsia="Batang" w:hint="cs"/>
          <w:rtl/>
        </w:rPr>
        <w:t>ی</w:t>
      </w:r>
      <w:r w:rsidRPr="00FE6406">
        <w:rPr>
          <w:rStyle w:val="9-Char"/>
          <w:rFonts w:eastAsia="Batang" w:hint="cs"/>
          <w:rtl/>
        </w:rPr>
        <w:t>ض</w:t>
      </w:r>
      <w:r w:rsidRPr="007100A7">
        <w:rPr>
          <w:rStyle w:val="1-Char"/>
          <w:rFonts w:hint="cs"/>
          <w:rtl/>
        </w:rPr>
        <w:t>» - باشد. [ابوذر</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 </w:t>
      </w:r>
      <w:r w:rsidRPr="00BE2421">
        <w:rPr>
          <w:rStyle w:val="5-Char"/>
          <w:rFonts w:hint="cs"/>
          <w:rtl/>
        </w:rPr>
        <w:t>«يٰا اَبٰاذَرٍّ! اِذٰا صُمْتَ مِنَ الشَّهْرِ ثَلٰاثَةَ اَيّٰامٍ، فَصُمْ ثَلٰاثَ عَشَرَةَ وَ اَرْبَعَ عَشَرَةَ وَ خَمْسَ عَشَرَةَ»</w:t>
      </w:r>
      <w:r w:rsidRPr="007100A7">
        <w:rPr>
          <w:rStyle w:val="1-Char"/>
          <w:rFonts w:hint="cs"/>
          <w:rtl/>
        </w:rPr>
        <w:t xml:space="preserve"> (ترمذ</w:t>
      </w:r>
      <w:r w:rsidR="00446BB7">
        <w:rPr>
          <w:rStyle w:val="1-Char"/>
          <w:rFonts w:hint="cs"/>
          <w:rtl/>
        </w:rPr>
        <w:t>ی</w:t>
      </w:r>
      <w:r w:rsidRPr="007100A7">
        <w:rPr>
          <w:rStyle w:val="1-Char"/>
          <w:rFonts w:hint="cs"/>
          <w:rtl/>
        </w:rPr>
        <w:t xml:space="preserve"> و نسا</w:t>
      </w:r>
      <w:r w:rsidR="00446BB7">
        <w:rPr>
          <w:rStyle w:val="1-Char"/>
          <w:rFonts w:hint="cs"/>
          <w:rtl/>
        </w:rPr>
        <w:t>یی</w:t>
      </w:r>
      <w:r w:rsidRPr="007100A7">
        <w:rPr>
          <w:rStyle w:val="1-Char"/>
          <w:rFonts w:hint="cs"/>
          <w:rtl/>
        </w:rPr>
        <w:t xml:space="preserve">)؛ </w:t>
      </w:r>
      <w:r w:rsidRPr="00BE2421">
        <w:rPr>
          <w:rStyle w:val="1-Char"/>
          <w:rFonts w:hint="cs"/>
          <w:rtl/>
        </w:rPr>
        <w:t>«ا</w:t>
      </w:r>
      <w:r w:rsidR="00446BB7">
        <w:rPr>
          <w:rStyle w:val="1-Char"/>
          <w:rFonts w:hint="cs"/>
          <w:rtl/>
        </w:rPr>
        <w:t>ی</w:t>
      </w:r>
      <w:r w:rsidRPr="00BE2421">
        <w:rPr>
          <w:rStyle w:val="1-Char"/>
          <w:rFonts w:hint="cs"/>
          <w:rtl/>
        </w:rPr>
        <w:t xml:space="preserve"> ابوذر! هرگاه سه روز از ماه را روزه گرفت</w:t>
      </w:r>
      <w:r w:rsidR="00446BB7">
        <w:rPr>
          <w:rStyle w:val="1-Char"/>
          <w:rFonts w:hint="cs"/>
          <w:rtl/>
        </w:rPr>
        <w:t>ی</w:t>
      </w:r>
      <w:r w:rsidRPr="00BE2421">
        <w:rPr>
          <w:rStyle w:val="1-Char"/>
          <w:rFonts w:hint="cs"/>
          <w:rtl/>
        </w:rPr>
        <w:t>، روزها</w:t>
      </w:r>
      <w:r w:rsidR="00446BB7">
        <w:rPr>
          <w:rStyle w:val="1-Char"/>
          <w:rFonts w:hint="cs"/>
          <w:rtl/>
        </w:rPr>
        <w:t>ی</w:t>
      </w:r>
      <w:r w:rsidRPr="00BE2421">
        <w:rPr>
          <w:rStyle w:val="1-Char"/>
          <w:rFonts w:hint="cs"/>
          <w:rtl/>
        </w:rPr>
        <w:t xml:space="preserve"> س</w:t>
      </w:r>
      <w:r w:rsidR="00446BB7">
        <w:rPr>
          <w:rStyle w:val="1-Char"/>
          <w:rFonts w:hint="cs"/>
          <w:rtl/>
        </w:rPr>
        <w:t>ی</w:t>
      </w:r>
      <w:r w:rsidRPr="00BE2421">
        <w:rPr>
          <w:rStyle w:val="1-Char"/>
          <w:rFonts w:hint="cs"/>
          <w:rtl/>
        </w:rPr>
        <w:t>زدهم و چهاردهم و پانزدهم را روزه بگ</w:t>
      </w:r>
      <w:r w:rsidR="00446BB7">
        <w:rPr>
          <w:rStyle w:val="1-Char"/>
          <w:rFonts w:hint="cs"/>
          <w:rtl/>
        </w:rPr>
        <w:t>ی</w:t>
      </w:r>
      <w:r w:rsidRPr="00BE2421">
        <w:rPr>
          <w:rStyle w:val="1-Char"/>
          <w:rFonts w:hint="cs"/>
          <w:rtl/>
        </w:rPr>
        <w:t>ر»</w:t>
      </w:r>
      <w:r w:rsidRPr="007100A7">
        <w:rPr>
          <w:rStyle w:val="1-Char"/>
          <w:rFonts w:hint="cs"/>
          <w:rtl/>
        </w:rPr>
        <w:t>.]</w:t>
      </w:r>
    </w:p>
    <w:p w:rsidR="006B31CA" w:rsidRPr="007100A7" w:rsidRDefault="006B31CA" w:rsidP="00AF1D25">
      <w:pPr>
        <w:rPr>
          <w:rStyle w:val="1-Char"/>
          <w:rtl/>
        </w:rPr>
      </w:pPr>
      <w:r w:rsidRPr="00FE6406">
        <w:rPr>
          <w:rStyle w:val="9-Char"/>
          <w:rFonts w:eastAsia="Batang" w:hint="cs"/>
          <w:rtl/>
        </w:rPr>
        <w:t>ب) روزه گرفتن روز دوشنبه و روز پنج شنبه [در هر هفته؛</w:t>
      </w:r>
      <w:r w:rsidRPr="007100A7">
        <w:rPr>
          <w:rStyle w:val="1-Char"/>
          <w:rFonts w:hint="cs"/>
          <w:rtl/>
        </w:rPr>
        <w:t xml:space="preserve"> اسامة بن ز</w:t>
      </w:r>
      <w:r w:rsidR="00446BB7">
        <w:rPr>
          <w:rStyle w:val="1-Char"/>
          <w:rFonts w:hint="cs"/>
          <w:rtl/>
        </w:rPr>
        <w:t>ی</w:t>
      </w:r>
      <w:r w:rsidRPr="007100A7">
        <w:rPr>
          <w:rStyle w:val="1-Char"/>
          <w:rFonts w:hint="cs"/>
          <w:rtl/>
        </w:rPr>
        <w:t>د</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اِنَّ نَبِيَّ اللهِ</w:t>
      </w:r>
      <w:r w:rsidR="00FE6406" w:rsidRPr="00FE6406">
        <w:rPr>
          <w:rStyle w:val="1-Char"/>
          <w:rFonts w:cs="CTraditional Arabic" w:hint="cs"/>
          <w:rtl/>
        </w:rPr>
        <w:t xml:space="preserve"> ج</w:t>
      </w:r>
      <w:r w:rsidRPr="00BE2421">
        <w:rPr>
          <w:rStyle w:val="5-Char"/>
          <w:rFonts w:hint="cs"/>
          <w:rtl/>
        </w:rPr>
        <w:t xml:space="preserve"> کٰانَ يَصُوْمُ يَوْمَ الْاِثْنَيْنِ وَ الْخَمِيْسَ وَ سُئِلَ عَنْ ذٰلِ</w:t>
      </w:r>
      <w:r w:rsidR="00544D97">
        <w:rPr>
          <w:rStyle w:val="5-Char"/>
          <w:rFonts w:hint="cs"/>
          <w:rtl/>
        </w:rPr>
        <w:t xml:space="preserve">كَ </w:t>
      </w:r>
      <w:r w:rsidRPr="00BE2421">
        <w:rPr>
          <w:rStyle w:val="5-Char"/>
          <w:rFonts w:hint="cs"/>
          <w:rtl/>
        </w:rPr>
        <w:t>فَقٰالَ: اِنَّ اَعْمٰالَ الْعِبٰادِ تُعْرَضُ يَوْمَ الْاِثْنَيْنِ وَ الْخَمِيْسِ»</w:t>
      </w:r>
      <w:r w:rsidRPr="007100A7">
        <w:rPr>
          <w:rStyle w:val="1-Char"/>
          <w:rFonts w:hint="cs"/>
          <w:rtl/>
        </w:rPr>
        <w:t xml:space="preserve"> (ابوداود)؛ </w:t>
      </w:r>
      <w:r w:rsidRPr="00BE2421">
        <w:rPr>
          <w:rStyle w:val="1-Char"/>
          <w:rFonts w:hint="cs"/>
          <w:rtl/>
        </w:rPr>
        <w:t>«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روزها</w:t>
      </w:r>
      <w:r w:rsidR="00446BB7">
        <w:rPr>
          <w:rStyle w:val="1-Char"/>
          <w:rFonts w:hint="cs"/>
          <w:rtl/>
        </w:rPr>
        <w:t>ی</w:t>
      </w:r>
      <w:r w:rsidRPr="00BE2421">
        <w:rPr>
          <w:rStyle w:val="1-Char"/>
          <w:rFonts w:hint="cs"/>
          <w:rtl/>
        </w:rPr>
        <w:t xml:space="preserve"> دوشنبه و پنج شنبه را روزه م</w:t>
      </w:r>
      <w:r w:rsidR="00446BB7">
        <w:rPr>
          <w:rStyle w:val="1-Char"/>
          <w:rFonts w:hint="cs"/>
          <w:rtl/>
        </w:rPr>
        <w:t>ی</w:t>
      </w:r>
      <w:r w:rsidRPr="00BE2421">
        <w:rPr>
          <w:rStyle w:val="1-Char"/>
          <w:rFonts w:hint="cs"/>
          <w:rtl/>
        </w:rPr>
        <w:t>‌گرفت. در ا</w:t>
      </w:r>
      <w:r w:rsidR="00446BB7">
        <w:rPr>
          <w:rStyle w:val="1-Char"/>
          <w:rFonts w:hint="cs"/>
          <w:rtl/>
        </w:rPr>
        <w:t>ی</w:t>
      </w:r>
      <w:r w:rsidRPr="00BE2421">
        <w:rPr>
          <w:rStyle w:val="1-Char"/>
          <w:rFonts w:hint="cs"/>
          <w:rtl/>
        </w:rPr>
        <w:t>ن باره از او سؤال شد؟ فرمود: اعمال بندگان در ا</w:t>
      </w:r>
      <w:r w:rsidR="00446BB7">
        <w:rPr>
          <w:rStyle w:val="1-Char"/>
          <w:rFonts w:hint="cs"/>
          <w:rtl/>
        </w:rPr>
        <w:t>ی</w:t>
      </w:r>
      <w:r w:rsidRPr="00BE2421">
        <w:rPr>
          <w:rStyle w:val="1-Char"/>
          <w:rFonts w:hint="cs"/>
          <w:rtl/>
        </w:rPr>
        <w:t>ن دو روز، پ</w:t>
      </w:r>
      <w:r w:rsidR="00446BB7">
        <w:rPr>
          <w:rStyle w:val="1-Char"/>
          <w:rFonts w:hint="cs"/>
          <w:rtl/>
        </w:rPr>
        <w:t>ی</w:t>
      </w:r>
      <w:r w:rsidRPr="00BE2421">
        <w:rPr>
          <w:rStyle w:val="1-Char"/>
          <w:rFonts w:hint="cs"/>
          <w:rtl/>
        </w:rPr>
        <w:t>ش خدا عرضه م</w:t>
      </w:r>
      <w:r w:rsidR="00446BB7">
        <w:rPr>
          <w:rStyle w:val="1-Char"/>
          <w:rFonts w:hint="cs"/>
          <w:rtl/>
        </w:rPr>
        <w:t>ی</w:t>
      </w:r>
      <w:r w:rsidRPr="00BE2421">
        <w:rPr>
          <w:rStyle w:val="1-Char"/>
          <w:rFonts w:hint="cs"/>
          <w:rtl/>
        </w:rPr>
        <w:t>‌شود»</w:t>
      </w:r>
      <w:r w:rsidRPr="007100A7">
        <w:rPr>
          <w:rStyle w:val="1-Char"/>
          <w:rFonts w:hint="cs"/>
          <w:rtl/>
        </w:rPr>
        <w:t>.]</w:t>
      </w:r>
    </w:p>
    <w:p w:rsidR="006B31CA" w:rsidRPr="007100A7" w:rsidRDefault="006B31CA" w:rsidP="00AF1D25">
      <w:pPr>
        <w:rPr>
          <w:rStyle w:val="1-Char"/>
          <w:rtl/>
        </w:rPr>
      </w:pPr>
      <w:r w:rsidRPr="00FE6406">
        <w:rPr>
          <w:rStyle w:val="9-Char"/>
          <w:rFonts w:eastAsia="Batang" w:hint="cs"/>
          <w:rtl/>
        </w:rPr>
        <w:t>ج) روزه گرفتن شش روز از ماه شوّال.</w:t>
      </w:r>
      <w:r w:rsidRPr="007100A7">
        <w:rPr>
          <w:rStyle w:val="1-Char"/>
          <w:rFonts w:hint="cs"/>
          <w:rtl/>
        </w:rPr>
        <w:t xml:space="preserve"> [ابوا</w:t>
      </w:r>
      <w:r w:rsidR="00446BB7">
        <w:rPr>
          <w:rStyle w:val="1-Char"/>
          <w:rFonts w:hint="cs"/>
          <w:rtl/>
        </w:rPr>
        <w:t>ی</w:t>
      </w:r>
      <w:r w:rsidRPr="007100A7">
        <w:rPr>
          <w:rStyle w:val="1-Char"/>
          <w:rFonts w:hint="cs"/>
          <w:rtl/>
        </w:rPr>
        <w:t>وب انصار</w:t>
      </w:r>
      <w:r w:rsidR="00446BB7">
        <w:rPr>
          <w:rStyle w:val="1-Char"/>
          <w:rFonts w:hint="cs"/>
          <w:rtl/>
        </w:rPr>
        <w:t>ی</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 </w:t>
      </w:r>
      <w:r w:rsidRPr="00BE2421">
        <w:rPr>
          <w:rStyle w:val="5-Char"/>
          <w:rFonts w:hint="cs"/>
          <w:rtl/>
        </w:rPr>
        <w:t>«مَنْ صٰامَ رَمَضٰانَ ثُمَّ اَتْبَعَهُ سِتّاً مِّنْ شَوّٰالَ، کٰانَ کَصِيٰامِ الدَّهْرِ»</w:t>
      </w:r>
      <w:r w:rsidRPr="007100A7">
        <w:rPr>
          <w:rStyle w:val="1-Char"/>
          <w:rFonts w:hint="cs"/>
          <w:rtl/>
        </w:rPr>
        <w:t xml:space="preserve"> (مسلم، ترمذ</w:t>
      </w:r>
      <w:r w:rsidR="00446BB7">
        <w:rPr>
          <w:rStyle w:val="1-Char"/>
          <w:rFonts w:hint="cs"/>
          <w:rtl/>
        </w:rPr>
        <w:t>ی</w:t>
      </w:r>
      <w:r w:rsidRPr="007100A7">
        <w:rPr>
          <w:rStyle w:val="1-Char"/>
          <w:rFonts w:hint="cs"/>
          <w:rtl/>
        </w:rPr>
        <w:t xml:space="preserve">، ابوداود و ابن ماجه)؛ </w:t>
      </w:r>
      <w:r w:rsidRPr="00BE2421">
        <w:rPr>
          <w:rStyle w:val="1-Char"/>
          <w:rFonts w:hint="cs"/>
          <w:rtl/>
        </w:rPr>
        <w:t>«کس</w:t>
      </w:r>
      <w:r w:rsidR="00446BB7">
        <w:rPr>
          <w:rStyle w:val="1-Char"/>
          <w:rFonts w:hint="cs"/>
          <w:rtl/>
        </w:rPr>
        <w:t>ی</w:t>
      </w:r>
      <w:r w:rsidRPr="00BE2421">
        <w:rPr>
          <w:rStyle w:val="1-Char"/>
          <w:rFonts w:hint="cs"/>
          <w:rtl/>
        </w:rPr>
        <w:t xml:space="preserve"> که ماه رمضان و به دنبال آن، شش روز از ماه شوال را روزه بگ</w:t>
      </w:r>
      <w:r w:rsidR="00446BB7">
        <w:rPr>
          <w:rStyle w:val="1-Char"/>
          <w:rFonts w:hint="cs"/>
          <w:rtl/>
        </w:rPr>
        <w:t>ی</w:t>
      </w:r>
      <w:r w:rsidRPr="00BE2421">
        <w:rPr>
          <w:rStyle w:val="1-Char"/>
          <w:rFonts w:hint="cs"/>
          <w:rtl/>
        </w:rPr>
        <w:t xml:space="preserve">رد، مانند آن است که </w:t>
      </w:r>
      <w:r w:rsidR="00446BB7">
        <w:rPr>
          <w:rStyle w:val="1-Char"/>
          <w:rFonts w:hint="cs"/>
          <w:rtl/>
        </w:rPr>
        <w:t>ی</w:t>
      </w:r>
      <w:r w:rsidRPr="00BE2421">
        <w:rPr>
          <w:rStyle w:val="1-Char"/>
          <w:rFonts w:hint="cs"/>
          <w:rtl/>
        </w:rPr>
        <w:t>ک سال روزه گرفته باشد»</w:t>
      </w:r>
      <w:r w:rsidRPr="007100A7">
        <w:rPr>
          <w:rStyle w:val="1-Char"/>
          <w:rFonts w:hint="cs"/>
          <w:rtl/>
        </w:rPr>
        <w:t>.]</w:t>
      </w:r>
    </w:p>
    <w:p w:rsidR="006B31CA" w:rsidRPr="007100A7" w:rsidRDefault="006B31CA" w:rsidP="00AF1D25">
      <w:pPr>
        <w:rPr>
          <w:rStyle w:val="1-Char"/>
          <w:rtl/>
        </w:rPr>
      </w:pPr>
      <w:r w:rsidRPr="007100A7">
        <w:rPr>
          <w:rStyle w:val="1-Char"/>
          <w:rFonts w:hint="cs"/>
          <w:rtl/>
        </w:rPr>
        <w:t xml:space="preserve">و گفته شده که بهتر آن است که </w:t>
      </w:r>
      <w:r w:rsidRPr="00FE6406">
        <w:rPr>
          <w:rStyle w:val="9-Char"/>
          <w:rFonts w:eastAsia="Batang" w:hint="cs"/>
          <w:rtl/>
        </w:rPr>
        <w:t>شش روز از ماه شوّال</w:t>
      </w:r>
      <w:r w:rsidRPr="007100A7">
        <w:rPr>
          <w:rStyle w:val="1-Char"/>
          <w:rFonts w:hint="cs"/>
          <w:rtl/>
        </w:rPr>
        <w:t>، به صورت پ</w:t>
      </w:r>
      <w:r w:rsidR="00446BB7">
        <w:rPr>
          <w:rStyle w:val="1-Char"/>
          <w:rFonts w:hint="cs"/>
          <w:rtl/>
        </w:rPr>
        <w:t>ی</w:t>
      </w:r>
      <w:r w:rsidRPr="007100A7">
        <w:rPr>
          <w:rStyle w:val="1-Char"/>
          <w:rFonts w:hint="cs"/>
          <w:rtl/>
        </w:rPr>
        <w:t>اپ</w:t>
      </w:r>
      <w:r w:rsidR="00446BB7">
        <w:rPr>
          <w:rStyle w:val="1-Char"/>
          <w:rFonts w:hint="cs"/>
          <w:rtl/>
        </w:rPr>
        <w:t>ی</w:t>
      </w:r>
      <w:r w:rsidRPr="007100A7">
        <w:rPr>
          <w:rStyle w:val="1-Char"/>
          <w:rFonts w:hint="cs"/>
          <w:rtl/>
        </w:rPr>
        <w:t xml:space="preserve"> و پشت سر هم، روزه گرفته شوند. و برخ</w:t>
      </w:r>
      <w:r w:rsidR="00446BB7">
        <w:rPr>
          <w:rStyle w:val="1-Char"/>
          <w:rFonts w:hint="cs"/>
          <w:rtl/>
        </w:rPr>
        <w:t>ی</w:t>
      </w:r>
      <w:r w:rsidRPr="007100A7">
        <w:rPr>
          <w:rStyle w:val="1-Char"/>
          <w:rFonts w:hint="cs"/>
          <w:rtl/>
        </w:rPr>
        <w:t xml:space="preserve"> گفته‌اند: بهتر آن است که به صورت پراکنده روزه گرفته شوند.</w:t>
      </w:r>
    </w:p>
    <w:p w:rsidR="006B31CA" w:rsidRPr="007100A7" w:rsidRDefault="006B31CA" w:rsidP="00BA54E3">
      <w:pPr>
        <w:rPr>
          <w:rStyle w:val="1-Char"/>
          <w:rtl/>
        </w:rPr>
      </w:pPr>
      <w:r w:rsidRPr="00FE6406">
        <w:rPr>
          <w:rStyle w:val="9-Char"/>
          <w:rFonts w:eastAsia="Batang" w:hint="cs"/>
          <w:rtl/>
        </w:rPr>
        <w:t>د) و هر روزه‌ا</w:t>
      </w:r>
      <w:r w:rsidR="00446BB7">
        <w:rPr>
          <w:rStyle w:val="9-Char"/>
          <w:rFonts w:eastAsia="Batang" w:hint="cs"/>
          <w:rtl/>
        </w:rPr>
        <w:t>ی</w:t>
      </w:r>
      <w:r w:rsidRPr="00FE6406">
        <w:rPr>
          <w:rStyle w:val="9-Char"/>
          <w:rFonts w:eastAsia="Batang" w:hint="cs"/>
          <w:rtl/>
        </w:rPr>
        <w:t xml:space="preserve"> که گرفتن آن، [از ناح</w:t>
      </w:r>
      <w:r w:rsidR="00446BB7">
        <w:rPr>
          <w:rStyle w:val="9-Char"/>
          <w:rFonts w:eastAsia="Batang" w:hint="cs"/>
          <w:rtl/>
        </w:rPr>
        <w:t>ی</w:t>
      </w:r>
      <w:r w:rsidRPr="00FE6406">
        <w:rPr>
          <w:rStyle w:val="9-Char"/>
          <w:rFonts w:eastAsia="Batang" w:hint="cs"/>
          <w:rtl/>
        </w:rPr>
        <w:t>ه‌</w:t>
      </w:r>
      <w:r w:rsidR="00446BB7">
        <w:rPr>
          <w:rStyle w:val="9-Char"/>
          <w:rFonts w:eastAsia="Batang" w:hint="cs"/>
          <w:rtl/>
        </w:rPr>
        <w:t>ی</w:t>
      </w:r>
      <w:r w:rsidRPr="00FE6406">
        <w:rPr>
          <w:rStyle w:val="9-Char"/>
          <w:rFonts w:eastAsia="Batang" w:hint="cs"/>
          <w:rtl/>
        </w:rPr>
        <w:t xml:space="preserve"> پ</w:t>
      </w:r>
      <w:r w:rsidR="00446BB7">
        <w:rPr>
          <w:rStyle w:val="9-Char"/>
          <w:rFonts w:eastAsia="Batang" w:hint="cs"/>
          <w:rtl/>
        </w:rPr>
        <w:t>ی</w:t>
      </w:r>
      <w:r w:rsidRPr="00FE6406">
        <w:rPr>
          <w:rStyle w:val="9-Char"/>
          <w:rFonts w:eastAsia="Batang" w:hint="cs"/>
          <w:rtl/>
        </w:rPr>
        <w:t>امبر</w:t>
      </w:r>
      <w:r w:rsidR="00FE6406" w:rsidRPr="00FE6406">
        <w:rPr>
          <w:rStyle w:val="1-Char"/>
          <w:rFonts w:cs="CTraditional Arabic" w:hint="cs"/>
          <w:rtl/>
        </w:rPr>
        <w:t xml:space="preserve"> ج</w:t>
      </w:r>
      <w:r w:rsidRPr="00FE6406">
        <w:rPr>
          <w:rStyle w:val="9-Char"/>
          <w:rFonts w:eastAsia="Batang" w:hint="cs"/>
          <w:rtl/>
        </w:rPr>
        <w:t>] درخواست شده باشد و سنّت پ</w:t>
      </w:r>
      <w:r w:rsidR="00446BB7">
        <w:rPr>
          <w:rStyle w:val="9-Char"/>
          <w:rFonts w:eastAsia="Batang" w:hint="cs"/>
          <w:rtl/>
        </w:rPr>
        <w:t>ی</w:t>
      </w:r>
      <w:r w:rsidRPr="00FE6406">
        <w:rPr>
          <w:rStyle w:val="9-Char"/>
          <w:rFonts w:eastAsia="Batang" w:hint="cs"/>
          <w:rtl/>
        </w:rPr>
        <w:t>امبر</w:t>
      </w:r>
      <w:r w:rsidR="00FE6406" w:rsidRPr="00FE6406">
        <w:rPr>
          <w:rStyle w:val="1-Char"/>
          <w:rFonts w:cs="CTraditional Arabic" w:hint="cs"/>
          <w:rtl/>
        </w:rPr>
        <w:t xml:space="preserve"> ج</w:t>
      </w:r>
      <w:r w:rsidRPr="00FE6406">
        <w:rPr>
          <w:rStyle w:val="9-Char"/>
          <w:rFonts w:eastAsia="Batang" w:hint="cs"/>
          <w:rtl/>
        </w:rPr>
        <w:t xml:space="preserve"> بر گرفتن آن، وعده و نو</w:t>
      </w:r>
      <w:r w:rsidR="00446BB7">
        <w:rPr>
          <w:rStyle w:val="9-Char"/>
          <w:rFonts w:eastAsia="Batang" w:hint="cs"/>
          <w:rtl/>
        </w:rPr>
        <w:t>ی</w:t>
      </w:r>
      <w:r w:rsidRPr="00FE6406">
        <w:rPr>
          <w:rStyle w:val="9-Char"/>
          <w:rFonts w:eastAsia="Batang" w:hint="cs"/>
          <w:rtl/>
        </w:rPr>
        <w:t>د داده باشد؛</w:t>
      </w:r>
      <w:r w:rsidRPr="007100A7">
        <w:rPr>
          <w:rStyle w:val="1-Char"/>
          <w:rFonts w:hint="cs"/>
          <w:rtl/>
        </w:rPr>
        <w:t xml:space="preserve"> همانند: </w:t>
      </w:r>
      <w:r w:rsidRPr="00FE6406">
        <w:rPr>
          <w:rStyle w:val="9-Char"/>
          <w:rFonts w:eastAsia="Batang" w:hint="cs"/>
          <w:rtl/>
        </w:rPr>
        <w:t>روزه‌</w:t>
      </w:r>
      <w:r w:rsidR="00446BB7">
        <w:rPr>
          <w:rStyle w:val="9-Char"/>
          <w:rFonts w:eastAsia="Batang" w:hint="cs"/>
          <w:rtl/>
        </w:rPr>
        <w:t>ی</w:t>
      </w:r>
      <w:r w:rsidRPr="00FE6406">
        <w:rPr>
          <w:rStyle w:val="9-Char"/>
          <w:rFonts w:eastAsia="Batang" w:hint="cs"/>
          <w:rtl/>
        </w:rPr>
        <w:t xml:space="preserve"> داود</w:t>
      </w:r>
      <w:r w:rsidR="00BA54E3" w:rsidRPr="00A04A7E">
        <w:rPr>
          <w:rStyle w:val="9-Char"/>
          <w:rFonts w:eastAsia="Batang" w:cs="CTraditional Arabic" w:hint="cs"/>
          <w:b/>
          <w:bCs w:val="0"/>
          <w:sz w:val="28"/>
          <w:szCs w:val="28"/>
          <w:rtl/>
        </w:rPr>
        <w:t>÷</w:t>
      </w:r>
      <w:r w:rsidRPr="007100A7">
        <w:rPr>
          <w:rStyle w:val="1-Char"/>
          <w:rFonts w:hint="cs"/>
          <w:rtl/>
        </w:rPr>
        <w:t>. [</w:t>
      </w:r>
      <w:r w:rsidR="00446BB7">
        <w:rPr>
          <w:rStyle w:val="1-Char"/>
          <w:rFonts w:hint="cs"/>
          <w:rtl/>
        </w:rPr>
        <w:t>ی</w:t>
      </w:r>
      <w:r w:rsidRPr="007100A7">
        <w:rPr>
          <w:rStyle w:val="1-Char"/>
          <w:rFonts w:hint="cs"/>
          <w:rtl/>
        </w:rPr>
        <w:t>ک روز در م</w:t>
      </w:r>
      <w:r w:rsidR="00446BB7">
        <w:rPr>
          <w:rStyle w:val="1-Char"/>
          <w:rFonts w:hint="cs"/>
          <w:rtl/>
        </w:rPr>
        <w:t>ی</w:t>
      </w:r>
      <w:r w:rsidRPr="007100A7">
        <w:rPr>
          <w:rStyle w:val="1-Char"/>
          <w:rFonts w:hint="cs"/>
          <w:rtl/>
        </w:rPr>
        <w:t xml:space="preserve">ان روزه گرفتن]؛ و </w:t>
      </w:r>
      <w:r w:rsidRPr="00FE6406">
        <w:rPr>
          <w:rStyle w:val="9-Char"/>
          <w:rFonts w:eastAsia="Batang" w:hint="cs"/>
          <w:rtl/>
        </w:rPr>
        <w:t>روزه‌</w:t>
      </w:r>
      <w:r w:rsidR="00446BB7">
        <w:rPr>
          <w:rStyle w:val="9-Char"/>
          <w:rFonts w:eastAsia="Batang" w:hint="cs"/>
          <w:rtl/>
        </w:rPr>
        <w:t>ی</w:t>
      </w:r>
      <w:r w:rsidRPr="00FE6406">
        <w:rPr>
          <w:rStyle w:val="9-Char"/>
          <w:rFonts w:eastAsia="Batang" w:hint="cs"/>
          <w:rtl/>
        </w:rPr>
        <w:t xml:space="preserve"> داود</w:t>
      </w:r>
      <w:r w:rsidR="00BA54E3" w:rsidRPr="00A04A7E">
        <w:rPr>
          <w:rStyle w:val="9-Char"/>
          <w:rFonts w:eastAsia="Batang" w:cs="CTraditional Arabic" w:hint="cs"/>
          <w:b/>
          <w:bCs w:val="0"/>
          <w:sz w:val="28"/>
          <w:szCs w:val="28"/>
          <w:rtl/>
        </w:rPr>
        <w:t>÷</w:t>
      </w:r>
      <w:r w:rsidRPr="007100A7">
        <w:rPr>
          <w:rStyle w:val="1-Char"/>
          <w:rFonts w:hint="cs"/>
          <w:rtl/>
        </w:rPr>
        <w:t>، بهتر</w:t>
      </w:r>
      <w:r w:rsidR="00446BB7">
        <w:rPr>
          <w:rStyle w:val="1-Char"/>
          <w:rFonts w:hint="cs"/>
          <w:rtl/>
        </w:rPr>
        <w:t>ی</w:t>
      </w:r>
      <w:r w:rsidRPr="007100A7">
        <w:rPr>
          <w:rStyle w:val="1-Char"/>
          <w:rFonts w:hint="cs"/>
          <w:rtl/>
        </w:rPr>
        <w:t>ن و محبوبتر</w:t>
      </w:r>
      <w:r w:rsidR="00446BB7">
        <w:rPr>
          <w:rStyle w:val="1-Char"/>
          <w:rFonts w:hint="cs"/>
          <w:rtl/>
        </w:rPr>
        <w:t>ی</w:t>
      </w:r>
      <w:r w:rsidRPr="007100A7">
        <w:rPr>
          <w:rStyle w:val="1-Char"/>
          <w:rFonts w:hint="cs"/>
          <w:rtl/>
        </w:rPr>
        <w:t>ن روزه در پ</w:t>
      </w:r>
      <w:r w:rsidR="00446BB7">
        <w:rPr>
          <w:rStyle w:val="1-Char"/>
          <w:rFonts w:hint="cs"/>
          <w:rtl/>
        </w:rPr>
        <w:t>ی</w:t>
      </w:r>
      <w:r w:rsidRPr="007100A7">
        <w:rPr>
          <w:rStyle w:val="1-Char"/>
          <w:rFonts w:hint="cs"/>
          <w:rtl/>
        </w:rPr>
        <w:t>شگاه خداوند بلندمرتبه است. [عبدالله بن عمرو</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ه است: </w:t>
      </w:r>
      <w:r w:rsidRPr="00BE2421">
        <w:rPr>
          <w:rStyle w:val="5-Char"/>
          <w:rFonts w:hint="cs"/>
          <w:rtl/>
        </w:rPr>
        <w:t>«اَحَبُّ الصِّيٰامِ اِلَي اللهِ، صِيٰامُ دٰاوُدَ؛ کٰانَ يَصُوْمُ يَوْماً وَ يُفْطِرُ يَوْماً»</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محبوبتر</w:t>
      </w:r>
      <w:r w:rsidR="00446BB7">
        <w:rPr>
          <w:rStyle w:val="1-Char"/>
          <w:rFonts w:hint="cs"/>
          <w:rtl/>
        </w:rPr>
        <w:t>ی</w:t>
      </w:r>
      <w:r w:rsidRPr="00BE2421">
        <w:rPr>
          <w:rStyle w:val="1-Char"/>
          <w:rFonts w:hint="cs"/>
          <w:rtl/>
        </w:rPr>
        <w:t>ن روزه نزد خدا، روزه‌</w:t>
      </w:r>
      <w:r w:rsidR="00446BB7">
        <w:rPr>
          <w:rStyle w:val="1-Char"/>
          <w:rFonts w:hint="cs"/>
          <w:rtl/>
        </w:rPr>
        <w:t>ی</w:t>
      </w:r>
      <w:r w:rsidRPr="00BE2421">
        <w:rPr>
          <w:rStyle w:val="1-Char"/>
          <w:rFonts w:hint="cs"/>
          <w:rtl/>
        </w:rPr>
        <w:t xml:space="preserve"> داود</w:t>
      </w:r>
      <w:r w:rsidR="00BA54E3">
        <w:rPr>
          <w:rStyle w:val="1-Char"/>
          <w:rFonts w:cs="CTraditional Arabic" w:hint="cs"/>
          <w:rtl/>
        </w:rPr>
        <w:t>÷</w:t>
      </w:r>
      <w:r w:rsidRPr="00BE2421">
        <w:rPr>
          <w:rStyle w:val="1-Char"/>
          <w:rFonts w:hint="cs"/>
          <w:rtl/>
        </w:rPr>
        <w:t xml:space="preserve"> است که </w:t>
      </w:r>
      <w:r w:rsidR="00446BB7">
        <w:rPr>
          <w:rStyle w:val="1-Char"/>
          <w:rFonts w:hint="cs"/>
          <w:rtl/>
        </w:rPr>
        <w:t>ی</w:t>
      </w:r>
      <w:r w:rsidRPr="00BE2421">
        <w:rPr>
          <w:rStyle w:val="1-Char"/>
          <w:rFonts w:hint="cs"/>
          <w:rtl/>
        </w:rPr>
        <w:t>ک روز در م</w:t>
      </w:r>
      <w:r w:rsidR="00446BB7">
        <w:rPr>
          <w:rStyle w:val="1-Char"/>
          <w:rFonts w:hint="cs"/>
          <w:rtl/>
        </w:rPr>
        <w:t>ی</w:t>
      </w:r>
      <w:r w:rsidRPr="00BE2421">
        <w:rPr>
          <w:rStyle w:val="1-Char"/>
          <w:rFonts w:hint="cs"/>
          <w:rtl/>
        </w:rPr>
        <w:t>ان روزه م</w:t>
      </w:r>
      <w:r w:rsidR="00446BB7">
        <w:rPr>
          <w:rStyle w:val="1-Char"/>
          <w:rFonts w:hint="cs"/>
          <w:rtl/>
        </w:rPr>
        <w:t>ی</w:t>
      </w:r>
      <w:r w:rsidRPr="00BE2421">
        <w:rPr>
          <w:rStyle w:val="1-Char"/>
          <w:rFonts w:hint="cs"/>
          <w:rtl/>
        </w:rPr>
        <w:t>‌گرفت»</w:t>
      </w:r>
      <w:r w:rsidRPr="007100A7">
        <w:rPr>
          <w:rStyle w:val="1-Char"/>
          <w:rFonts w:hint="cs"/>
          <w:rtl/>
        </w:rPr>
        <w:t>.</w:t>
      </w:r>
    </w:p>
    <w:p w:rsidR="006B31CA" w:rsidRPr="007100A7" w:rsidRDefault="006B31CA" w:rsidP="00A04A7E">
      <w:pPr>
        <w:rPr>
          <w:rStyle w:val="1-Char"/>
          <w:rtl/>
        </w:rPr>
      </w:pPr>
      <w:r w:rsidRPr="007100A7">
        <w:rPr>
          <w:rStyle w:val="1-Char"/>
          <w:rFonts w:hint="cs"/>
          <w:rtl/>
        </w:rPr>
        <w:t>و ا</w:t>
      </w:r>
      <w:r w:rsidR="00446BB7">
        <w:rPr>
          <w:rStyle w:val="1-Char"/>
          <w:rFonts w:hint="cs"/>
          <w:rtl/>
        </w:rPr>
        <w:t>ی</w:t>
      </w:r>
      <w:r w:rsidRPr="007100A7">
        <w:rPr>
          <w:rStyle w:val="1-Char"/>
          <w:rFonts w:hint="cs"/>
          <w:rtl/>
        </w:rPr>
        <w:t>ن روزه‌ها ن</w:t>
      </w:r>
      <w:r w:rsidR="00446BB7">
        <w:rPr>
          <w:rStyle w:val="1-Char"/>
          <w:rFonts w:hint="cs"/>
          <w:rtl/>
        </w:rPr>
        <w:t>ی</w:t>
      </w:r>
      <w:r w:rsidRPr="007100A7">
        <w:rPr>
          <w:rStyle w:val="1-Char"/>
          <w:rFonts w:hint="cs"/>
          <w:rtl/>
        </w:rPr>
        <w:t>ز مستحب م</w:t>
      </w:r>
      <w:r w:rsidR="00446BB7">
        <w:rPr>
          <w:rStyle w:val="1-Char"/>
          <w:rFonts w:hint="cs"/>
          <w:rtl/>
        </w:rPr>
        <w:t>ی</w:t>
      </w:r>
      <w:r w:rsidRPr="007100A7">
        <w:rPr>
          <w:rStyle w:val="1-Char"/>
          <w:rFonts w:hint="cs"/>
          <w:rtl/>
        </w:rPr>
        <w:t xml:space="preserve">‌باشند: </w:t>
      </w:r>
    </w:p>
    <w:p w:rsidR="006B31CA" w:rsidRPr="007100A7" w:rsidRDefault="006B31CA" w:rsidP="00AF1D25">
      <w:pPr>
        <w:rPr>
          <w:rStyle w:val="1-Char"/>
          <w:rtl/>
        </w:rPr>
      </w:pPr>
      <w:r w:rsidRPr="00FE6406">
        <w:rPr>
          <w:rStyle w:val="9-Char"/>
          <w:rFonts w:eastAsia="Batang" w:hint="cs"/>
          <w:rtl/>
        </w:rPr>
        <w:t>روزه‌</w:t>
      </w:r>
      <w:r w:rsidR="00446BB7">
        <w:rPr>
          <w:rStyle w:val="9-Char"/>
          <w:rFonts w:eastAsia="Batang" w:hint="cs"/>
          <w:rtl/>
        </w:rPr>
        <w:t>ی</w:t>
      </w:r>
      <w:r w:rsidRPr="00FE6406">
        <w:rPr>
          <w:rStyle w:val="9-Char"/>
          <w:rFonts w:eastAsia="Batang" w:hint="cs"/>
          <w:rtl/>
        </w:rPr>
        <w:t xml:space="preserve"> روز عرفه</w:t>
      </w:r>
      <w:r w:rsidRPr="007100A7">
        <w:rPr>
          <w:rStyle w:val="1-Char"/>
          <w:rFonts w:hint="cs"/>
          <w:rtl/>
        </w:rPr>
        <w:t>؛ ابوقتاده گو</w:t>
      </w:r>
      <w:r w:rsidR="00446BB7">
        <w:rPr>
          <w:rStyle w:val="1-Char"/>
          <w:rFonts w:hint="cs"/>
          <w:rtl/>
        </w:rPr>
        <w:t>ی</w:t>
      </w:r>
      <w:r w:rsidRPr="007100A7">
        <w:rPr>
          <w:rStyle w:val="1-Char"/>
          <w:rFonts w:hint="cs"/>
          <w:rtl/>
        </w:rPr>
        <w:t xml:space="preserve">د: </w:t>
      </w:r>
      <w:r w:rsidRPr="00BE2421">
        <w:rPr>
          <w:rStyle w:val="5-Char"/>
          <w:rFonts w:hint="cs"/>
          <w:rtl/>
        </w:rPr>
        <w:t>«سُئِلَ رَسُوْلُ اللهِ</w:t>
      </w:r>
      <w:r w:rsidR="00FE6406" w:rsidRPr="00FE6406">
        <w:rPr>
          <w:rStyle w:val="1-Char"/>
          <w:rFonts w:cs="CTraditional Arabic" w:hint="cs"/>
          <w:rtl/>
        </w:rPr>
        <w:t xml:space="preserve"> ج</w:t>
      </w:r>
      <w:r w:rsidRPr="00BE2421">
        <w:rPr>
          <w:rStyle w:val="5-Char"/>
          <w:rFonts w:hint="cs"/>
          <w:rtl/>
        </w:rPr>
        <w:t xml:space="preserve"> عَنْ صَوْمِ يَوْمِ عَرَفَةَ؟ فَقٰالَ: يُکَفِّرُ السَّنَةَ الْمٰاضِيَةَ وَ الْبٰاقِيَةَ»</w:t>
      </w:r>
      <w:r w:rsidRPr="007100A7">
        <w:rPr>
          <w:rStyle w:val="1-Char"/>
          <w:rFonts w:hint="cs"/>
          <w:rtl/>
        </w:rPr>
        <w:t xml:space="preserve"> (مسلم)؛ </w:t>
      </w:r>
      <w:r w:rsidRPr="00BE2421">
        <w:rPr>
          <w:rStyle w:val="1-Char"/>
          <w:rFonts w:hint="cs"/>
          <w:rtl/>
        </w:rPr>
        <w:t>«از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درباره‌</w:t>
      </w:r>
      <w:r w:rsidR="00446BB7">
        <w:rPr>
          <w:rStyle w:val="1-Char"/>
          <w:rFonts w:hint="cs"/>
          <w:rtl/>
        </w:rPr>
        <w:t>ی</w:t>
      </w:r>
      <w:r w:rsidRPr="00BE2421">
        <w:rPr>
          <w:rStyle w:val="1-Char"/>
          <w:rFonts w:hint="cs"/>
          <w:rtl/>
        </w:rPr>
        <w:t xml:space="preserve"> روزه‌</w:t>
      </w:r>
      <w:r w:rsidR="00446BB7">
        <w:rPr>
          <w:rStyle w:val="1-Char"/>
          <w:rFonts w:hint="cs"/>
          <w:rtl/>
        </w:rPr>
        <w:t>ی</w:t>
      </w:r>
      <w:r w:rsidRPr="00BE2421">
        <w:rPr>
          <w:rStyle w:val="1-Char"/>
          <w:rFonts w:hint="cs"/>
          <w:rtl/>
        </w:rPr>
        <w:t xml:space="preserve"> روز عرفه سؤال شد؟ فرمود: گناهان سال گذشته و سال جار</w:t>
      </w:r>
      <w:r w:rsidR="00446BB7">
        <w:rPr>
          <w:rStyle w:val="1-Char"/>
          <w:rFonts w:hint="cs"/>
          <w:rtl/>
        </w:rPr>
        <w:t>ی</w:t>
      </w:r>
      <w:r w:rsidRPr="00BE2421">
        <w:rPr>
          <w:rStyle w:val="1-Char"/>
          <w:rFonts w:hint="cs"/>
          <w:rtl/>
        </w:rPr>
        <w:t xml:space="preserve"> را از ب</w:t>
      </w:r>
      <w:r w:rsidR="00446BB7">
        <w:rPr>
          <w:rStyle w:val="1-Char"/>
          <w:rFonts w:hint="cs"/>
          <w:rtl/>
        </w:rPr>
        <w:t>ی</w:t>
      </w:r>
      <w:r w:rsidRPr="00BE2421">
        <w:rPr>
          <w:rStyle w:val="1-Char"/>
          <w:rFonts w:hint="cs"/>
          <w:rtl/>
        </w:rPr>
        <w:t>ن م</w:t>
      </w:r>
      <w:r w:rsidR="00446BB7">
        <w:rPr>
          <w:rStyle w:val="1-Char"/>
          <w:rFonts w:hint="cs"/>
          <w:rtl/>
        </w:rPr>
        <w:t>ی</w:t>
      </w:r>
      <w:r w:rsidRPr="00BE2421">
        <w:rPr>
          <w:rStyle w:val="1-Char"/>
          <w:rFonts w:hint="cs"/>
          <w:rtl/>
        </w:rPr>
        <w:t>‌برد»</w:t>
      </w:r>
      <w:r w:rsidRPr="007100A7">
        <w:rPr>
          <w:rStyle w:val="1-Char"/>
          <w:rFonts w:hint="cs"/>
          <w:rtl/>
        </w:rPr>
        <w:t>.</w:t>
      </w:r>
    </w:p>
    <w:p w:rsidR="006B31CA" w:rsidRPr="007100A7" w:rsidRDefault="006B31CA" w:rsidP="00AF1D25">
      <w:pPr>
        <w:rPr>
          <w:rStyle w:val="1-Char"/>
          <w:rtl/>
        </w:rPr>
      </w:pPr>
      <w:r w:rsidRPr="00FE6406">
        <w:rPr>
          <w:rStyle w:val="9-Char"/>
          <w:rFonts w:eastAsia="Batang" w:hint="cs"/>
          <w:rtl/>
        </w:rPr>
        <w:t>و ز</w:t>
      </w:r>
      <w:r w:rsidR="00446BB7">
        <w:rPr>
          <w:rStyle w:val="9-Char"/>
          <w:rFonts w:eastAsia="Batang" w:hint="cs"/>
          <w:rtl/>
        </w:rPr>
        <w:t>ی</w:t>
      </w:r>
      <w:r w:rsidRPr="00FE6406">
        <w:rPr>
          <w:rStyle w:val="9-Char"/>
          <w:rFonts w:eastAsia="Batang" w:hint="cs"/>
          <w:rtl/>
        </w:rPr>
        <w:t>اد روز گرفتن در ماه محرم</w:t>
      </w:r>
      <w:r w:rsidRPr="007100A7">
        <w:rPr>
          <w:rStyle w:val="1-Char"/>
          <w:rFonts w:hint="cs"/>
          <w:rtl/>
        </w:rPr>
        <w:t>؛ ابوهر</w:t>
      </w:r>
      <w:r w:rsidR="00446BB7">
        <w:rPr>
          <w:rStyle w:val="1-Char"/>
          <w:rFonts w:hint="cs"/>
          <w:rtl/>
        </w:rPr>
        <w:t>ی</w:t>
      </w:r>
      <w:r w:rsidRPr="007100A7">
        <w:rPr>
          <w:rStyle w:val="1-Char"/>
          <w:rFonts w:hint="cs"/>
          <w:rtl/>
        </w:rPr>
        <w:t>ره</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اَفْضَلُ الصِّيٰامِ بَعْدَ رَمَضٰانَ، شَهْرُ اللهِ الْمُحَرَّمِ؛ وَ اَفْضَلُ الصَّلٰاةِ بَعْدَ الْفَرِيْضَةِ صَلٰاةُ اللَّيْلِ»</w:t>
      </w:r>
      <w:r w:rsidRPr="007100A7">
        <w:rPr>
          <w:rStyle w:val="1-Char"/>
          <w:rFonts w:hint="cs"/>
          <w:rtl/>
        </w:rPr>
        <w:t xml:space="preserve"> (مسلم، ابوداود، نسا</w:t>
      </w:r>
      <w:r w:rsidR="00446BB7">
        <w:rPr>
          <w:rStyle w:val="1-Char"/>
          <w:rFonts w:hint="cs"/>
          <w:rtl/>
        </w:rPr>
        <w:t>یی</w:t>
      </w:r>
      <w:r w:rsidRPr="007100A7">
        <w:rPr>
          <w:rStyle w:val="1-Char"/>
          <w:rFonts w:hint="cs"/>
          <w:rtl/>
        </w:rPr>
        <w:t xml:space="preserve"> و ترمذ</w:t>
      </w:r>
      <w:r w:rsidR="00446BB7">
        <w:rPr>
          <w:rStyle w:val="1-Char"/>
          <w:rFonts w:hint="cs"/>
          <w:rtl/>
        </w:rPr>
        <w:t>ی</w:t>
      </w:r>
      <w:r w:rsidRPr="007100A7">
        <w:rPr>
          <w:rStyle w:val="1-Char"/>
          <w:rFonts w:hint="cs"/>
          <w:rtl/>
        </w:rPr>
        <w:t xml:space="preserve">)؛ </w:t>
      </w:r>
      <w:r w:rsidRPr="00BE2421">
        <w:rPr>
          <w:rStyle w:val="1-Char"/>
          <w:rFonts w:hint="cs"/>
          <w:rtl/>
        </w:rPr>
        <w:t>«بهتر</w:t>
      </w:r>
      <w:r w:rsidR="00446BB7">
        <w:rPr>
          <w:rStyle w:val="1-Char"/>
          <w:rFonts w:hint="cs"/>
          <w:rtl/>
        </w:rPr>
        <w:t>ی</w:t>
      </w:r>
      <w:r w:rsidRPr="00BE2421">
        <w:rPr>
          <w:rStyle w:val="1-Char"/>
          <w:rFonts w:hint="cs"/>
          <w:rtl/>
        </w:rPr>
        <w:t>ن روزه بعد از ماه رمضان، روزه‌</w:t>
      </w:r>
      <w:r w:rsidR="00446BB7">
        <w:rPr>
          <w:rStyle w:val="1-Char"/>
          <w:rFonts w:hint="cs"/>
          <w:rtl/>
        </w:rPr>
        <w:t>ی</w:t>
      </w:r>
      <w:r w:rsidRPr="00BE2421">
        <w:rPr>
          <w:rStyle w:val="1-Char"/>
          <w:rFonts w:hint="cs"/>
          <w:rtl/>
        </w:rPr>
        <w:t xml:space="preserve"> ماه محرم و بهتر</w:t>
      </w:r>
      <w:r w:rsidR="00446BB7">
        <w:rPr>
          <w:rStyle w:val="1-Char"/>
          <w:rFonts w:hint="cs"/>
          <w:rtl/>
        </w:rPr>
        <w:t>ی</w:t>
      </w:r>
      <w:r w:rsidRPr="00BE2421">
        <w:rPr>
          <w:rStyle w:val="1-Char"/>
          <w:rFonts w:hint="cs"/>
          <w:rtl/>
        </w:rPr>
        <w:t>ن نماز بعد از نمازها</w:t>
      </w:r>
      <w:r w:rsidR="00446BB7">
        <w:rPr>
          <w:rStyle w:val="1-Char"/>
          <w:rFonts w:hint="cs"/>
          <w:rtl/>
        </w:rPr>
        <w:t>ی</w:t>
      </w:r>
      <w:r w:rsidRPr="00BE2421">
        <w:rPr>
          <w:rStyle w:val="1-Char"/>
          <w:rFonts w:hint="cs"/>
          <w:rtl/>
        </w:rPr>
        <w:t xml:space="preserve"> فرض، نماز شب است»</w:t>
      </w:r>
      <w:r w:rsidRPr="007100A7">
        <w:rPr>
          <w:rStyle w:val="1-Char"/>
          <w:rFonts w:hint="cs"/>
          <w:rtl/>
        </w:rPr>
        <w:t>.</w:t>
      </w:r>
    </w:p>
    <w:p w:rsidR="006B31CA" w:rsidRPr="007100A7" w:rsidRDefault="006B31CA" w:rsidP="00AF1D25">
      <w:pPr>
        <w:rPr>
          <w:rStyle w:val="1-Char"/>
          <w:rtl/>
        </w:rPr>
      </w:pPr>
      <w:r w:rsidRPr="007100A7">
        <w:rPr>
          <w:rStyle w:val="1-Char"/>
          <w:rFonts w:hint="cs"/>
          <w:rtl/>
        </w:rPr>
        <w:t xml:space="preserve">و </w:t>
      </w:r>
      <w:r w:rsidRPr="00FE6406">
        <w:rPr>
          <w:rStyle w:val="9-Char"/>
          <w:rFonts w:eastAsia="Batang" w:hint="cs"/>
          <w:rtl/>
        </w:rPr>
        <w:t>روزه گرفتن ب</w:t>
      </w:r>
      <w:r w:rsidR="00446BB7">
        <w:rPr>
          <w:rStyle w:val="9-Char"/>
          <w:rFonts w:eastAsia="Batang" w:hint="cs"/>
          <w:rtl/>
        </w:rPr>
        <w:t>ی</w:t>
      </w:r>
      <w:r w:rsidRPr="00FE6406">
        <w:rPr>
          <w:rStyle w:val="9-Char"/>
          <w:rFonts w:eastAsia="Batang" w:hint="cs"/>
          <w:rtl/>
        </w:rPr>
        <w:t>شتر روزها</w:t>
      </w:r>
      <w:r w:rsidR="00446BB7">
        <w:rPr>
          <w:rStyle w:val="9-Char"/>
          <w:rFonts w:eastAsia="Batang" w:hint="cs"/>
          <w:rtl/>
        </w:rPr>
        <w:t>ی</w:t>
      </w:r>
      <w:r w:rsidRPr="00FE6406">
        <w:rPr>
          <w:rStyle w:val="9-Char"/>
          <w:rFonts w:eastAsia="Batang" w:hint="cs"/>
          <w:rtl/>
        </w:rPr>
        <w:t xml:space="preserve"> ماه شعبان</w:t>
      </w:r>
      <w:r w:rsidRPr="007100A7">
        <w:rPr>
          <w:rStyle w:val="1-Char"/>
          <w:rFonts w:hint="cs"/>
          <w:rtl/>
        </w:rPr>
        <w:t>؛ عا</w:t>
      </w:r>
      <w:r w:rsidR="00446BB7">
        <w:rPr>
          <w:rStyle w:val="1-Char"/>
          <w:rFonts w:hint="cs"/>
          <w:rtl/>
        </w:rPr>
        <w:t>ی</w:t>
      </w:r>
      <w:r w:rsidRPr="007100A7">
        <w:rPr>
          <w:rStyle w:val="1-Char"/>
          <w:rFonts w:hint="cs"/>
          <w:rtl/>
        </w:rPr>
        <w:t>شه</w:t>
      </w:r>
      <w:r w:rsidR="00FE6406" w:rsidRPr="00FE6406">
        <w:rPr>
          <w:rStyle w:val="1-Char"/>
          <w:rFonts w:cs="CTraditional Arabic" w:hint="cs"/>
          <w:rtl/>
        </w:rPr>
        <w:t>ل</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مٰا رَأَيْتُ رَسُوْلَ اللهِ</w:t>
      </w:r>
      <w:r w:rsidR="00FE6406" w:rsidRPr="00FE6406">
        <w:rPr>
          <w:rStyle w:val="1-Char"/>
          <w:rFonts w:cs="CTraditional Arabic" w:hint="cs"/>
          <w:rtl/>
        </w:rPr>
        <w:t xml:space="preserve"> ج</w:t>
      </w:r>
      <w:r w:rsidRPr="00BE2421">
        <w:rPr>
          <w:rStyle w:val="5-Char"/>
          <w:rFonts w:hint="cs"/>
          <w:rtl/>
        </w:rPr>
        <w:t xml:space="preserve"> اِسْتَکْمَلَ صِيٰامَ شَهْرٍ قَطٌّ اِلّٰاشَهْرَ رَمَضٰانَ؛ وَ مٰا رَأَيْتُهُ فِيْ شَهْرٍ اَکْثَرَ مِنْهُ صِيٰاماً فِيْ شَعْبٰانَ»</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را ند</w:t>
      </w:r>
      <w:r w:rsidR="00446BB7">
        <w:rPr>
          <w:rStyle w:val="1-Char"/>
          <w:rFonts w:hint="cs"/>
          <w:rtl/>
        </w:rPr>
        <w:t>ی</w:t>
      </w:r>
      <w:r w:rsidRPr="00BE2421">
        <w:rPr>
          <w:rStyle w:val="1-Char"/>
          <w:rFonts w:hint="cs"/>
          <w:rtl/>
        </w:rPr>
        <w:t>دم که ماه</w:t>
      </w:r>
      <w:r w:rsidR="00446BB7">
        <w:rPr>
          <w:rStyle w:val="1-Char"/>
          <w:rFonts w:hint="cs"/>
          <w:rtl/>
        </w:rPr>
        <w:t>ی</w:t>
      </w:r>
      <w:r w:rsidRPr="00BE2421">
        <w:rPr>
          <w:rStyle w:val="1-Char"/>
          <w:rFonts w:hint="cs"/>
          <w:rtl/>
        </w:rPr>
        <w:t xml:space="preserve"> را کامل روزه بگ</w:t>
      </w:r>
      <w:r w:rsidR="00446BB7">
        <w:rPr>
          <w:rStyle w:val="1-Char"/>
          <w:rFonts w:hint="cs"/>
          <w:rtl/>
        </w:rPr>
        <w:t>ی</w:t>
      </w:r>
      <w:r w:rsidRPr="00BE2421">
        <w:rPr>
          <w:rStyle w:val="1-Char"/>
          <w:rFonts w:hint="cs"/>
          <w:rtl/>
        </w:rPr>
        <w:t>رد مگر ماه رمضان را؛ و او را ند</w:t>
      </w:r>
      <w:r w:rsidR="00446BB7">
        <w:rPr>
          <w:rStyle w:val="1-Char"/>
          <w:rFonts w:hint="cs"/>
          <w:rtl/>
        </w:rPr>
        <w:t>ی</w:t>
      </w:r>
      <w:r w:rsidRPr="00BE2421">
        <w:rPr>
          <w:rStyle w:val="1-Char"/>
          <w:rFonts w:hint="cs"/>
          <w:rtl/>
        </w:rPr>
        <w:t>دم که در ه</w:t>
      </w:r>
      <w:r w:rsidR="00446BB7">
        <w:rPr>
          <w:rStyle w:val="1-Char"/>
          <w:rFonts w:hint="cs"/>
          <w:rtl/>
        </w:rPr>
        <w:t>ی</w:t>
      </w:r>
      <w:r w:rsidRPr="00BE2421">
        <w:rPr>
          <w:rStyle w:val="1-Char"/>
          <w:rFonts w:hint="cs"/>
          <w:rtl/>
        </w:rPr>
        <w:t xml:space="preserve">چ </w:t>
      </w:r>
      <w:r w:rsidR="00446BB7">
        <w:rPr>
          <w:rStyle w:val="1-Char"/>
          <w:rFonts w:hint="cs"/>
          <w:rtl/>
        </w:rPr>
        <w:t>ی</w:t>
      </w:r>
      <w:r w:rsidRPr="00BE2421">
        <w:rPr>
          <w:rStyle w:val="1-Char"/>
          <w:rFonts w:hint="cs"/>
          <w:rtl/>
        </w:rPr>
        <w:t>ک از ماه‌ها به اندازه‌</w:t>
      </w:r>
      <w:r w:rsidR="00446BB7">
        <w:rPr>
          <w:rStyle w:val="1-Char"/>
          <w:rFonts w:hint="cs"/>
          <w:rtl/>
        </w:rPr>
        <w:t>ی</w:t>
      </w:r>
      <w:r w:rsidRPr="00BE2421">
        <w:rPr>
          <w:rStyle w:val="1-Char"/>
          <w:rFonts w:hint="cs"/>
          <w:rtl/>
        </w:rPr>
        <w:t xml:space="preserve"> ماه شعبان روزه بگ</w:t>
      </w:r>
      <w:r w:rsidR="00446BB7">
        <w:rPr>
          <w:rStyle w:val="1-Char"/>
          <w:rFonts w:hint="cs"/>
          <w:rtl/>
        </w:rPr>
        <w:t>ی</w:t>
      </w:r>
      <w:r w:rsidRPr="00BE2421">
        <w:rPr>
          <w:rStyle w:val="1-Char"/>
          <w:rFonts w:hint="cs"/>
          <w:rtl/>
        </w:rPr>
        <w:t>رد»</w:t>
      </w:r>
      <w:r w:rsidRPr="007100A7">
        <w:rPr>
          <w:rStyle w:val="1-Char"/>
          <w:rFonts w:hint="cs"/>
          <w:rtl/>
        </w:rPr>
        <w:t>.</w:t>
      </w:r>
    </w:p>
    <w:p w:rsidR="006B31CA" w:rsidRPr="007100A7" w:rsidRDefault="006B31CA" w:rsidP="00AF1D25">
      <w:pPr>
        <w:rPr>
          <w:rStyle w:val="1-Char"/>
          <w:rtl/>
        </w:rPr>
      </w:pPr>
      <w:r w:rsidRPr="007100A7">
        <w:rPr>
          <w:rStyle w:val="1-Char"/>
          <w:rFonts w:hint="cs"/>
          <w:rtl/>
        </w:rPr>
        <w:t xml:space="preserve">و </w:t>
      </w:r>
      <w:r w:rsidRPr="00FE6406">
        <w:rPr>
          <w:rStyle w:val="9-Char"/>
          <w:rFonts w:eastAsia="Batang" w:hint="cs"/>
          <w:rtl/>
        </w:rPr>
        <w:t>نُه روز اول ذ</w:t>
      </w:r>
      <w:r w:rsidR="00446BB7">
        <w:rPr>
          <w:rStyle w:val="9-Char"/>
          <w:rFonts w:eastAsia="Batang" w:hint="cs"/>
          <w:rtl/>
        </w:rPr>
        <w:t>ی</w:t>
      </w:r>
      <w:r w:rsidRPr="00FE6406">
        <w:rPr>
          <w:rStyle w:val="9-Char"/>
          <w:rFonts w:eastAsia="Batang" w:hint="cs"/>
          <w:rtl/>
        </w:rPr>
        <w:t xml:space="preserve"> حجه ن</w:t>
      </w:r>
      <w:r w:rsidR="00446BB7">
        <w:rPr>
          <w:rStyle w:val="9-Char"/>
          <w:rFonts w:eastAsia="Batang" w:hint="cs"/>
          <w:rtl/>
        </w:rPr>
        <w:t>ی</w:t>
      </w:r>
      <w:r w:rsidRPr="00FE6406">
        <w:rPr>
          <w:rStyle w:val="9-Char"/>
          <w:rFonts w:eastAsia="Batang" w:hint="cs"/>
          <w:rtl/>
        </w:rPr>
        <w:t>ز روزه گرفتن</w:t>
      </w:r>
      <w:r w:rsidR="000751A8">
        <w:rPr>
          <w:rStyle w:val="9-Char"/>
          <w:rFonts w:eastAsia="Batang" w:hint="cs"/>
          <w:rtl/>
        </w:rPr>
        <w:t xml:space="preserve"> آن‌ها </w:t>
      </w:r>
      <w:r w:rsidRPr="00FE6406">
        <w:rPr>
          <w:rStyle w:val="9-Char"/>
          <w:rFonts w:eastAsia="Batang" w:hint="cs"/>
          <w:rtl/>
        </w:rPr>
        <w:t>مستحب م</w:t>
      </w:r>
      <w:r w:rsidR="00446BB7">
        <w:rPr>
          <w:rStyle w:val="9-Char"/>
          <w:rFonts w:eastAsia="Batang" w:hint="cs"/>
          <w:rtl/>
        </w:rPr>
        <w:t>ی</w:t>
      </w:r>
      <w:r w:rsidRPr="00FE6406">
        <w:rPr>
          <w:rStyle w:val="9-Char"/>
          <w:rFonts w:eastAsia="Batang" w:hint="cs"/>
          <w:rtl/>
        </w:rPr>
        <w:t>‌باشد</w:t>
      </w:r>
      <w:r w:rsidRPr="007100A7">
        <w:rPr>
          <w:rStyle w:val="1-Char"/>
          <w:rFonts w:hint="cs"/>
          <w:rtl/>
        </w:rPr>
        <w:t>؛ از هن</w:t>
      </w:r>
      <w:r w:rsidR="00446BB7">
        <w:rPr>
          <w:rStyle w:val="1-Char"/>
          <w:rFonts w:hint="cs"/>
          <w:rtl/>
        </w:rPr>
        <w:t>ی</w:t>
      </w:r>
      <w:r w:rsidRPr="007100A7">
        <w:rPr>
          <w:rStyle w:val="1-Char"/>
          <w:rFonts w:hint="cs"/>
          <w:rtl/>
        </w:rPr>
        <w:t>دة بن خالد، از همسرش، از بعض</w:t>
      </w:r>
      <w:r w:rsidR="00446BB7">
        <w:rPr>
          <w:rStyle w:val="1-Char"/>
          <w:rFonts w:hint="cs"/>
          <w:rtl/>
        </w:rPr>
        <w:t>ی</w:t>
      </w:r>
      <w:r w:rsidRPr="007100A7">
        <w:rPr>
          <w:rStyle w:val="1-Char"/>
          <w:rFonts w:hint="cs"/>
          <w:rtl/>
        </w:rPr>
        <w:t xml:space="preserve"> همسران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روا</w:t>
      </w:r>
      <w:r w:rsidR="00446BB7">
        <w:rPr>
          <w:rStyle w:val="1-Char"/>
          <w:rFonts w:hint="cs"/>
          <w:rtl/>
        </w:rPr>
        <w:t>ی</w:t>
      </w:r>
      <w:r w:rsidRPr="007100A7">
        <w:rPr>
          <w:rStyle w:val="1-Char"/>
          <w:rFonts w:hint="cs"/>
          <w:rtl/>
        </w:rPr>
        <w:t>ت شده است:</w:t>
      </w:r>
    </w:p>
    <w:p w:rsidR="006B31CA" w:rsidRPr="007100A7" w:rsidRDefault="006B31CA" w:rsidP="00AF1D25">
      <w:pPr>
        <w:rPr>
          <w:rStyle w:val="1-Char"/>
          <w:rtl/>
        </w:rPr>
      </w:pPr>
      <w:r w:rsidRPr="00BE2421">
        <w:rPr>
          <w:rStyle w:val="5-Char"/>
          <w:rFonts w:hint="cs"/>
          <w:rtl/>
        </w:rPr>
        <w:t>«کٰانَ رَسُوْلُ اللهِ</w:t>
      </w:r>
      <w:r w:rsidR="00FE6406" w:rsidRPr="00FE6406">
        <w:rPr>
          <w:rStyle w:val="1-Char"/>
          <w:rFonts w:cs="CTraditional Arabic" w:hint="cs"/>
          <w:rtl/>
        </w:rPr>
        <w:t xml:space="preserve"> ج</w:t>
      </w:r>
      <w:r w:rsidRPr="00BE2421">
        <w:rPr>
          <w:rStyle w:val="5-Char"/>
          <w:rFonts w:hint="cs"/>
          <w:rtl/>
        </w:rPr>
        <w:t xml:space="preserve"> يَصُوْمُ تِسْعَ ذِيْ حَجَّةَ، وَ يَوْمَ عٰاشُوْرٰاءَ وَ ثَلٰاثَةَ اَيّٰامٍ مِّنْ کُلِّ شَهْرٍ وَ اَوَّلَ اِثْنَيْنِ مِنَ الشَّهْرِ وَ الْخَمِيْسِ»</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نه روز ذ</w:t>
      </w:r>
      <w:r w:rsidR="00446BB7">
        <w:rPr>
          <w:rStyle w:val="1-Char"/>
          <w:rFonts w:hint="cs"/>
          <w:rtl/>
        </w:rPr>
        <w:t>ی</w:t>
      </w:r>
      <w:r w:rsidRPr="00BE2421">
        <w:rPr>
          <w:rStyle w:val="1-Char"/>
          <w:rFonts w:hint="cs"/>
          <w:rtl/>
        </w:rPr>
        <w:t>‌حجه و روز عاشورا و سه روز از هر ماه و اول</w:t>
      </w:r>
      <w:r w:rsidR="00446BB7">
        <w:rPr>
          <w:rStyle w:val="1-Char"/>
          <w:rFonts w:hint="cs"/>
          <w:rtl/>
        </w:rPr>
        <w:t>ی</w:t>
      </w:r>
      <w:r w:rsidRPr="00BE2421">
        <w:rPr>
          <w:rStyle w:val="1-Char"/>
          <w:rFonts w:hint="cs"/>
          <w:rtl/>
        </w:rPr>
        <w:t>ن دوشنبه و پنج‌شنبه ماه را روزه م</w:t>
      </w:r>
      <w:r w:rsidR="00446BB7">
        <w:rPr>
          <w:rStyle w:val="1-Char"/>
          <w:rFonts w:hint="cs"/>
          <w:rtl/>
        </w:rPr>
        <w:t>ی</w:t>
      </w:r>
      <w:r w:rsidRPr="00BE2421">
        <w:rPr>
          <w:rStyle w:val="1-Char"/>
          <w:rFonts w:hint="cs"/>
          <w:rtl/>
        </w:rPr>
        <w:t>‌گرفت»</w:t>
      </w:r>
      <w:r w:rsidRPr="007100A7">
        <w:rPr>
          <w:rStyle w:val="1-Char"/>
          <w:rFonts w:hint="cs"/>
          <w:rtl/>
        </w:rPr>
        <w:t>.]</w:t>
      </w:r>
    </w:p>
    <w:p w:rsidR="006B31CA" w:rsidRPr="007100A7" w:rsidRDefault="006B31CA" w:rsidP="00AF1D25">
      <w:pPr>
        <w:rPr>
          <w:rStyle w:val="1-Char"/>
          <w:rtl/>
        </w:rPr>
      </w:pPr>
      <w:r w:rsidRPr="007100A7">
        <w:rPr>
          <w:rStyle w:val="1-Char"/>
          <w:rFonts w:hint="cs"/>
          <w:rtl/>
        </w:rPr>
        <w:t>و امّا «</w:t>
      </w:r>
      <w:r w:rsidRPr="00FE6406">
        <w:rPr>
          <w:rStyle w:val="9-Char"/>
          <w:rFonts w:eastAsia="Batang" w:hint="cs"/>
          <w:rtl/>
        </w:rPr>
        <w:t>روزه نفل</w:t>
      </w:r>
      <w:r w:rsidRPr="007100A7">
        <w:rPr>
          <w:rStyle w:val="1-Char"/>
          <w:rFonts w:hint="cs"/>
          <w:rtl/>
        </w:rPr>
        <w:t>»، روزه‌ها</w:t>
      </w:r>
      <w:r w:rsidR="00446BB7">
        <w:rPr>
          <w:rStyle w:val="1-Char"/>
          <w:rFonts w:hint="cs"/>
          <w:rtl/>
        </w:rPr>
        <w:t>یی</w:t>
      </w:r>
      <w:r w:rsidRPr="007100A7">
        <w:rPr>
          <w:rStyle w:val="1-Char"/>
          <w:rFonts w:hint="cs"/>
          <w:rtl/>
        </w:rPr>
        <w:t xml:space="preserve"> به استثنا</w:t>
      </w:r>
      <w:r w:rsidR="00446BB7">
        <w:rPr>
          <w:rStyle w:val="1-Char"/>
          <w:rFonts w:hint="cs"/>
          <w:rtl/>
        </w:rPr>
        <w:t>ی</w:t>
      </w:r>
      <w:r w:rsidRPr="007100A7">
        <w:rPr>
          <w:rStyle w:val="1-Char"/>
          <w:rFonts w:hint="cs"/>
          <w:rtl/>
        </w:rPr>
        <w:t xml:space="preserve"> موارد</w:t>
      </w:r>
      <w:r w:rsidR="00446BB7">
        <w:rPr>
          <w:rStyle w:val="1-Char"/>
          <w:rFonts w:hint="cs"/>
          <w:rtl/>
        </w:rPr>
        <w:t>ی</w:t>
      </w:r>
      <w:r w:rsidRPr="007100A7">
        <w:rPr>
          <w:rStyle w:val="1-Char"/>
          <w:rFonts w:hint="cs"/>
          <w:rtl/>
        </w:rPr>
        <w:t xml:space="preserve"> است که ما به ب</w:t>
      </w:r>
      <w:r w:rsidR="00446BB7">
        <w:rPr>
          <w:rStyle w:val="1-Char"/>
          <w:rFonts w:hint="cs"/>
          <w:rtl/>
        </w:rPr>
        <w:t>ی</w:t>
      </w:r>
      <w:r w:rsidRPr="007100A7">
        <w:rPr>
          <w:rStyle w:val="1-Char"/>
          <w:rFonts w:hint="cs"/>
          <w:rtl/>
        </w:rPr>
        <w:t>ان</w:t>
      </w:r>
      <w:r w:rsidR="000751A8">
        <w:rPr>
          <w:rStyle w:val="1-Char"/>
          <w:rFonts w:hint="cs"/>
          <w:rtl/>
        </w:rPr>
        <w:t xml:space="preserve"> آن‌ها </w:t>
      </w:r>
      <w:r w:rsidRPr="007100A7">
        <w:rPr>
          <w:rStyle w:val="1-Char"/>
          <w:rFonts w:hint="cs"/>
          <w:rtl/>
        </w:rPr>
        <w:t>پرداخت</w:t>
      </w:r>
      <w:r w:rsidR="00446BB7">
        <w:rPr>
          <w:rStyle w:val="1-Char"/>
          <w:rFonts w:hint="cs"/>
          <w:rtl/>
        </w:rPr>
        <w:t>ی</w:t>
      </w:r>
      <w:r w:rsidRPr="007100A7">
        <w:rPr>
          <w:rStyle w:val="1-Char"/>
          <w:rFonts w:hint="cs"/>
          <w:rtl/>
        </w:rPr>
        <w:t>م، از آن روزه‌ها</w:t>
      </w:r>
      <w:r w:rsidR="00446BB7">
        <w:rPr>
          <w:rStyle w:val="1-Char"/>
          <w:rFonts w:hint="cs"/>
          <w:rtl/>
        </w:rPr>
        <w:t>یی</w:t>
      </w:r>
      <w:r w:rsidRPr="007100A7">
        <w:rPr>
          <w:rStyle w:val="1-Char"/>
          <w:rFonts w:hint="cs"/>
          <w:rtl/>
        </w:rPr>
        <w:t xml:space="preserve"> که کراه</w:t>
      </w:r>
      <w:r w:rsidR="00446BB7">
        <w:rPr>
          <w:rStyle w:val="1-Char"/>
          <w:rFonts w:hint="cs"/>
          <w:rtl/>
        </w:rPr>
        <w:t>ی</w:t>
      </w:r>
      <w:r w:rsidRPr="007100A7">
        <w:rPr>
          <w:rStyle w:val="1-Char"/>
          <w:rFonts w:hint="cs"/>
          <w:rtl/>
        </w:rPr>
        <w:t>ت آن [از ناح</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شارع مقدّس اسلام،] ثابت نشده باشد.</w:t>
      </w:r>
    </w:p>
    <w:p w:rsidR="006B31CA" w:rsidRPr="007100A7" w:rsidRDefault="006B31CA" w:rsidP="00C55C81">
      <w:pPr>
        <w:rPr>
          <w:rStyle w:val="1-Char"/>
          <w:rtl/>
        </w:rPr>
      </w:pPr>
      <w:r w:rsidRPr="007100A7">
        <w:rPr>
          <w:rStyle w:val="1-Char"/>
          <w:rFonts w:hint="cs"/>
          <w:rtl/>
        </w:rPr>
        <w:t>و امّا «</w:t>
      </w:r>
      <w:r w:rsidRPr="00FE6406">
        <w:rPr>
          <w:rStyle w:val="9-Char"/>
          <w:rFonts w:eastAsia="Batang" w:hint="cs"/>
          <w:rtl/>
        </w:rPr>
        <w:t>روزه مکروه</w:t>
      </w:r>
      <w:r w:rsidRPr="007100A7">
        <w:rPr>
          <w:rStyle w:val="1-Char"/>
          <w:rFonts w:hint="cs"/>
          <w:rtl/>
        </w:rPr>
        <w:t>»:</w:t>
      </w:r>
    </w:p>
    <w:p w:rsidR="006B31CA" w:rsidRPr="007100A7" w:rsidRDefault="006B31CA" w:rsidP="00C55C81">
      <w:pPr>
        <w:rPr>
          <w:rStyle w:val="1-Char"/>
          <w:rtl/>
        </w:rPr>
      </w:pPr>
      <w:r w:rsidRPr="00FE6406">
        <w:rPr>
          <w:rStyle w:val="9-Char"/>
          <w:rFonts w:eastAsia="Batang" w:hint="cs"/>
          <w:rtl/>
        </w:rPr>
        <w:t>روزه‌</w:t>
      </w:r>
      <w:r w:rsidR="00446BB7">
        <w:rPr>
          <w:rStyle w:val="9-Char"/>
          <w:rFonts w:eastAsia="Batang" w:hint="cs"/>
          <w:rtl/>
        </w:rPr>
        <w:t>ی</w:t>
      </w:r>
      <w:r w:rsidRPr="00FE6406">
        <w:rPr>
          <w:rStyle w:val="9-Char"/>
          <w:rFonts w:eastAsia="Batang" w:hint="cs"/>
          <w:rtl/>
        </w:rPr>
        <w:t xml:space="preserve"> مکروه</w:t>
      </w:r>
      <w:r w:rsidRPr="007100A7">
        <w:rPr>
          <w:rStyle w:val="1-Char"/>
          <w:rFonts w:hint="cs"/>
          <w:rtl/>
        </w:rPr>
        <w:t>، به دو نوع تقس</w:t>
      </w:r>
      <w:r w:rsidR="00446BB7">
        <w:rPr>
          <w:rStyle w:val="1-Char"/>
          <w:rFonts w:hint="cs"/>
          <w:rtl/>
        </w:rPr>
        <w:t>ی</w:t>
      </w:r>
      <w:r w:rsidRPr="007100A7">
        <w:rPr>
          <w:rStyle w:val="1-Char"/>
          <w:rFonts w:hint="cs"/>
          <w:rtl/>
        </w:rPr>
        <w:t>م م</w:t>
      </w:r>
      <w:r w:rsidR="00446BB7">
        <w:rPr>
          <w:rStyle w:val="1-Char"/>
          <w:rFonts w:hint="cs"/>
          <w:rtl/>
        </w:rPr>
        <w:t>ی</w:t>
      </w:r>
      <w:r w:rsidRPr="007100A7">
        <w:rPr>
          <w:rStyle w:val="1-Char"/>
          <w:rFonts w:hint="cs"/>
          <w:rtl/>
        </w:rPr>
        <w:t xml:space="preserve">‌گردد: </w:t>
      </w:r>
    </w:p>
    <w:p w:rsidR="006B31CA" w:rsidRPr="007100A7" w:rsidRDefault="006B31CA" w:rsidP="00C55C81">
      <w:pPr>
        <w:rPr>
          <w:rStyle w:val="1-Char"/>
          <w:rtl/>
        </w:rPr>
      </w:pPr>
      <w:r w:rsidRPr="00FE6406">
        <w:rPr>
          <w:rStyle w:val="9-Char"/>
          <w:rFonts w:eastAsia="Batang" w:hint="cs"/>
          <w:rtl/>
        </w:rPr>
        <w:t>الف) مکروه تنز</w:t>
      </w:r>
      <w:r w:rsidR="00446BB7">
        <w:rPr>
          <w:rStyle w:val="9-Char"/>
          <w:rFonts w:eastAsia="Batang" w:hint="cs"/>
          <w:rtl/>
        </w:rPr>
        <w:t>ی</w:t>
      </w:r>
      <w:r w:rsidRPr="00FE6406">
        <w:rPr>
          <w:rStyle w:val="9-Char"/>
          <w:rFonts w:eastAsia="Batang" w:hint="cs"/>
          <w:rtl/>
        </w:rPr>
        <w:t>ه</w:t>
      </w:r>
      <w:r w:rsidR="00446BB7">
        <w:rPr>
          <w:rStyle w:val="9-Char"/>
          <w:rFonts w:eastAsia="Batang" w:hint="cs"/>
          <w:rtl/>
        </w:rPr>
        <w:t>ی</w:t>
      </w:r>
      <w:r w:rsidRPr="007100A7">
        <w:rPr>
          <w:rStyle w:val="1-Char"/>
          <w:rFonts w:hint="cs"/>
          <w:rtl/>
        </w:rPr>
        <w:t>.</w:t>
      </w:r>
    </w:p>
    <w:p w:rsidR="006B31CA" w:rsidRPr="007100A7" w:rsidRDefault="006B31CA" w:rsidP="00C55C81">
      <w:pPr>
        <w:rPr>
          <w:rStyle w:val="1-Char"/>
          <w:rtl/>
        </w:rPr>
      </w:pPr>
      <w:r w:rsidRPr="00FE6406">
        <w:rPr>
          <w:rStyle w:val="9-Char"/>
          <w:rFonts w:eastAsia="Batang" w:hint="cs"/>
          <w:rtl/>
        </w:rPr>
        <w:t>ب) مکروه تحر</w:t>
      </w:r>
      <w:r w:rsidR="00446BB7">
        <w:rPr>
          <w:rStyle w:val="9-Char"/>
          <w:rFonts w:eastAsia="Batang" w:hint="cs"/>
          <w:rtl/>
        </w:rPr>
        <w:t>ی</w:t>
      </w:r>
      <w:r w:rsidRPr="00FE6406">
        <w:rPr>
          <w:rStyle w:val="9-Char"/>
          <w:rFonts w:eastAsia="Batang" w:hint="cs"/>
          <w:rtl/>
        </w:rPr>
        <w:t>م</w:t>
      </w:r>
      <w:r w:rsidR="00446BB7">
        <w:rPr>
          <w:rStyle w:val="9-Char"/>
          <w:rFonts w:eastAsia="Batang" w:hint="cs"/>
          <w:rtl/>
        </w:rPr>
        <w:t>ی</w:t>
      </w:r>
      <w:r w:rsidRPr="007100A7">
        <w:rPr>
          <w:rStyle w:val="1-Char"/>
          <w:rFonts w:hint="cs"/>
          <w:rtl/>
        </w:rPr>
        <w:t>. [</w:t>
      </w:r>
      <w:r w:rsidRPr="00FE6406">
        <w:rPr>
          <w:rStyle w:val="9-Char"/>
          <w:rFonts w:eastAsia="Batang" w:hint="cs"/>
          <w:rtl/>
        </w:rPr>
        <w:t>مکروه تحر</w:t>
      </w:r>
      <w:r w:rsidR="00446BB7">
        <w:rPr>
          <w:rStyle w:val="9-Char"/>
          <w:rFonts w:eastAsia="Batang" w:hint="cs"/>
          <w:rtl/>
        </w:rPr>
        <w:t>ی</w:t>
      </w:r>
      <w:r w:rsidRPr="00FE6406">
        <w:rPr>
          <w:rStyle w:val="9-Char"/>
          <w:rFonts w:eastAsia="Batang" w:hint="cs"/>
          <w:rtl/>
        </w:rPr>
        <w:t>م</w:t>
      </w:r>
      <w:r w:rsidR="00446BB7">
        <w:rPr>
          <w:rStyle w:val="9-Char"/>
          <w:rFonts w:eastAsia="Batang" w:hint="cs"/>
          <w:rtl/>
        </w:rPr>
        <w:t>ی</w:t>
      </w:r>
      <w:r w:rsidRPr="007100A7">
        <w:rPr>
          <w:rStyle w:val="1-Char"/>
          <w:rFonts w:hint="cs"/>
          <w:rtl/>
        </w:rPr>
        <w:t>: آن است که منع از آن، الزام</w:t>
      </w:r>
      <w:r w:rsidR="00446BB7">
        <w:rPr>
          <w:rStyle w:val="1-Char"/>
          <w:rFonts w:hint="cs"/>
          <w:rtl/>
        </w:rPr>
        <w:t>ی</w:t>
      </w:r>
      <w:r w:rsidRPr="007100A7">
        <w:rPr>
          <w:rStyle w:val="1-Char"/>
          <w:rFonts w:hint="cs"/>
          <w:rtl/>
        </w:rPr>
        <w:t xml:space="preserve"> است و حکم حرام را دار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انجام دهنده‌</w:t>
      </w:r>
      <w:r w:rsidR="00446BB7">
        <w:rPr>
          <w:rStyle w:val="1-Char"/>
          <w:rFonts w:hint="cs"/>
          <w:rtl/>
        </w:rPr>
        <w:t>ی</w:t>
      </w:r>
      <w:r w:rsidRPr="007100A7">
        <w:rPr>
          <w:rStyle w:val="1-Char"/>
          <w:rFonts w:hint="cs"/>
          <w:rtl/>
        </w:rPr>
        <w:t xml:space="preserve"> آن، مستحق عقاب است؛ اگر چه تکف</w:t>
      </w:r>
      <w:r w:rsidR="00446BB7">
        <w:rPr>
          <w:rStyle w:val="1-Char"/>
          <w:rFonts w:hint="cs"/>
          <w:rtl/>
        </w:rPr>
        <w:t>ی</w:t>
      </w:r>
      <w:r w:rsidRPr="007100A7">
        <w:rPr>
          <w:rStyle w:val="1-Char"/>
          <w:rFonts w:hint="cs"/>
          <w:rtl/>
        </w:rPr>
        <w:t>ر نم</w:t>
      </w:r>
      <w:r w:rsidR="00446BB7">
        <w:rPr>
          <w:rStyle w:val="1-Char"/>
          <w:rFonts w:hint="cs"/>
          <w:rtl/>
        </w:rPr>
        <w:t>ی</w:t>
      </w:r>
      <w:r w:rsidRPr="007100A7">
        <w:rPr>
          <w:rStyle w:val="1-Char"/>
          <w:rFonts w:hint="cs"/>
          <w:rtl/>
        </w:rPr>
        <w:t>‌شود؛ چون دل</w:t>
      </w:r>
      <w:r w:rsidR="00446BB7">
        <w:rPr>
          <w:rStyle w:val="1-Char"/>
          <w:rFonts w:hint="cs"/>
          <w:rtl/>
        </w:rPr>
        <w:t>ی</w:t>
      </w:r>
      <w:r w:rsidRPr="007100A7">
        <w:rPr>
          <w:rStyle w:val="1-Char"/>
          <w:rFonts w:hint="cs"/>
          <w:rtl/>
        </w:rPr>
        <w:t>ل آن ظنّ</w:t>
      </w:r>
      <w:r w:rsidR="00446BB7">
        <w:rPr>
          <w:rStyle w:val="1-Char"/>
          <w:rFonts w:hint="cs"/>
          <w:rtl/>
        </w:rPr>
        <w:t>ی</w:t>
      </w:r>
      <w:r w:rsidRPr="007100A7">
        <w:rPr>
          <w:rStyle w:val="1-Char"/>
          <w:rFonts w:hint="cs"/>
          <w:rtl/>
        </w:rPr>
        <w:t xml:space="preserve"> است.</w:t>
      </w:r>
    </w:p>
    <w:p w:rsidR="006B31CA" w:rsidRPr="007100A7" w:rsidRDefault="006B31CA" w:rsidP="00AF1D25">
      <w:pPr>
        <w:rPr>
          <w:rStyle w:val="1-Char"/>
          <w:rtl/>
        </w:rPr>
      </w:pPr>
      <w:r w:rsidRPr="007100A7">
        <w:rPr>
          <w:rStyle w:val="1-Char"/>
          <w:rFonts w:hint="cs"/>
          <w:rtl/>
        </w:rPr>
        <w:t xml:space="preserve">و </w:t>
      </w:r>
      <w:r w:rsidRPr="00FE6406">
        <w:rPr>
          <w:rStyle w:val="9-Char"/>
          <w:rFonts w:eastAsia="Batang" w:hint="cs"/>
          <w:rtl/>
        </w:rPr>
        <w:t>مکروه تنز</w:t>
      </w:r>
      <w:r w:rsidR="00446BB7">
        <w:rPr>
          <w:rStyle w:val="9-Char"/>
          <w:rFonts w:eastAsia="Batang" w:hint="cs"/>
          <w:rtl/>
        </w:rPr>
        <w:t>ی</w:t>
      </w:r>
      <w:r w:rsidRPr="00FE6406">
        <w:rPr>
          <w:rStyle w:val="9-Char"/>
          <w:rFonts w:eastAsia="Batang" w:hint="cs"/>
          <w:rtl/>
        </w:rPr>
        <w:t>ه</w:t>
      </w:r>
      <w:r w:rsidR="00446BB7">
        <w:rPr>
          <w:rStyle w:val="9-Char"/>
          <w:rFonts w:eastAsia="Batang" w:hint="cs"/>
          <w:rtl/>
        </w:rPr>
        <w:t>ی</w:t>
      </w:r>
      <w:r w:rsidRPr="007100A7">
        <w:rPr>
          <w:rStyle w:val="1-Char"/>
          <w:rFonts w:hint="cs"/>
          <w:rtl/>
        </w:rPr>
        <w:t>: آن است که منع از آن، الزام</w:t>
      </w:r>
      <w:r w:rsidR="00446BB7">
        <w:rPr>
          <w:rStyle w:val="1-Char"/>
          <w:rFonts w:hint="cs"/>
          <w:rtl/>
        </w:rPr>
        <w:t>ی</w:t>
      </w:r>
      <w:r w:rsidRPr="007100A7">
        <w:rPr>
          <w:rStyle w:val="1-Char"/>
          <w:rFonts w:hint="cs"/>
          <w:rtl/>
        </w:rPr>
        <w:t xml:space="preserve"> ن</w:t>
      </w:r>
      <w:r w:rsidR="00446BB7">
        <w:rPr>
          <w:rStyle w:val="1-Char"/>
          <w:rFonts w:hint="cs"/>
          <w:rtl/>
        </w:rPr>
        <w:t>ی</w:t>
      </w:r>
      <w:r w:rsidRPr="007100A7">
        <w:rPr>
          <w:rStyle w:val="1-Char"/>
          <w:rFonts w:hint="cs"/>
          <w:rtl/>
        </w:rPr>
        <w:t>ست و انجام دهنده‌</w:t>
      </w:r>
      <w:r w:rsidR="00446BB7">
        <w:rPr>
          <w:rStyle w:val="1-Char"/>
          <w:rFonts w:hint="cs"/>
          <w:rtl/>
        </w:rPr>
        <w:t>ی</w:t>
      </w:r>
      <w:r w:rsidRPr="007100A7">
        <w:rPr>
          <w:rStyle w:val="1-Char"/>
          <w:rFonts w:hint="cs"/>
          <w:rtl/>
        </w:rPr>
        <w:t xml:space="preserve"> آن مؤاخذه نم</w:t>
      </w:r>
      <w:r w:rsidR="00446BB7">
        <w:rPr>
          <w:rStyle w:val="1-Char"/>
          <w:rFonts w:hint="cs"/>
          <w:rtl/>
        </w:rPr>
        <w:t>ی</w:t>
      </w:r>
      <w:r w:rsidRPr="007100A7">
        <w:rPr>
          <w:rStyle w:val="1-Char"/>
          <w:rFonts w:hint="cs"/>
          <w:rtl/>
        </w:rPr>
        <w:t>‌شود؛ مانند خوردن گوشت اسب، موقع ن</w:t>
      </w:r>
      <w:r w:rsidR="00446BB7">
        <w:rPr>
          <w:rStyle w:val="1-Char"/>
          <w:rFonts w:hint="cs"/>
          <w:rtl/>
        </w:rPr>
        <w:t>ی</w:t>
      </w:r>
      <w:r w:rsidRPr="007100A7">
        <w:rPr>
          <w:rStyle w:val="1-Char"/>
          <w:rFonts w:hint="cs"/>
          <w:rtl/>
        </w:rPr>
        <w:t>از در زمان جنگ.]</w:t>
      </w:r>
    </w:p>
    <w:p w:rsidR="006B31CA" w:rsidRPr="007100A7" w:rsidRDefault="006B31CA" w:rsidP="00AF1D25">
      <w:pPr>
        <w:rPr>
          <w:rStyle w:val="1-Char"/>
          <w:rtl/>
        </w:rPr>
      </w:pPr>
      <w:r w:rsidRPr="007100A7">
        <w:rPr>
          <w:rStyle w:val="1-Char"/>
          <w:rFonts w:hint="cs"/>
          <w:rtl/>
        </w:rPr>
        <w:t>«</w:t>
      </w:r>
      <w:r w:rsidRPr="00FE6406">
        <w:rPr>
          <w:rStyle w:val="9-Char"/>
          <w:rFonts w:eastAsia="Batang" w:hint="cs"/>
          <w:rtl/>
        </w:rPr>
        <w:t>روزه‌</w:t>
      </w:r>
      <w:r w:rsidR="00446BB7">
        <w:rPr>
          <w:rStyle w:val="9-Char"/>
          <w:rFonts w:eastAsia="Batang" w:hint="cs"/>
          <w:rtl/>
        </w:rPr>
        <w:t>ی</w:t>
      </w:r>
      <w:r w:rsidRPr="00FE6406">
        <w:rPr>
          <w:rStyle w:val="9-Char"/>
          <w:rFonts w:eastAsia="Batang" w:hint="cs"/>
          <w:rtl/>
        </w:rPr>
        <w:t xml:space="preserve"> مکروه تنز</w:t>
      </w:r>
      <w:r w:rsidR="00446BB7">
        <w:rPr>
          <w:rStyle w:val="9-Char"/>
          <w:rFonts w:eastAsia="Batang" w:hint="cs"/>
          <w:rtl/>
        </w:rPr>
        <w:t>ی</w:t>
      </w:r>
      <w:r w:rsidRPr="00FE6406">
        <w:rPr>
          <w:rStyle w:val="9-Char"/>
          <w:rFonts w:eastAsia="Batang" w:hint="cs"/>
          <w:rtl/>
        </w:rPr>
        <w:t>ه</w:t>
      </w:r>
      <w:r w:rsidR="00446BB7">
        <w:rPr>
          <w:rStyle w:val="9-Char"/>
          <w:rFonts w:eastAsia="Batang" w:hint="cs"/>
          <w:rtl/>
        </w:rPr>
        <w:t>ی</w:t>
      </w:r>
      <w:r w:rsidRPr="007100A7">
        <w:rPr>
          <w:rStyle w:val="1-Char"/>
          <w:rFonts w:hint="cs"/>
          <w:rtl/>
        </w:rPr>
        <w:t>» عبارت است از: همانند روزه گرفتن روز عاشورا، در صورت</w:t>
      </w:r>
      <w:r w:rsidR="00446BB7">
        <w:rPr>
          <w:rStyle w:val="1-Char"/>
          <w:rFonts w:hint="cs"/>
          <w:rtl/>
        </w:rPr>
        <w:t>ی</w:t>
      </w:r>
      <w:r w:rsidRPr="007100A7">
        <w:rPr>
          <w:rStyle w:val="1-Char"/>
          <w:rFonts w:hint="cs"/>
          <w:rtl/>
        </w:rPr>
        <w:t xml:space="preserve"> که آن را تنها بگ</w:t>
      </w:r>
      <w:r w:rsidR="00446BB7">
        <w:rPr>
          <w:rStyle w:val="1-Char"/>
          <w:rFonts w:hint="cs"/>
          <w:rtl/>
        </w:rPr>
        <w:t>ی</w:t>
      </w:r>
      <w:r w:rsidRPr="007100A7">
        <w:rPr>
          <w:rStyle w:val="1-Char"/>
          <w:rFonts w:hint="cs"/>
          <w:rtl/>
        </w:rPr>
        <w:t xml:space="preserve">رد و روز نهم محرم [تاسوعا؛ </w:t>
      </w:r>
      <w:r w:rsidR="00446BB7">
        <w:rPr>
          <w:rStyle w:val="1-Char"/>
          <w:rFonts w:hint="cs"/>
          <w:rtl/>
        </w:rPr>
        <w:t>ی</w:t>
      </w:r>
      <w:r w:rsidRPr="007100A7">
        <w:rPr>
          <w:rStyle w:val="1-Char"/>
          <w:rFonts w:hint="cs"/>
          <w:rtl/>
        </w:rPr>
        <w:t xml:space="preserve">ا روز </w:t>
      </w:r>
      <w:r w:rsidR="00446BB7">
        <w:rPr>
          <w:rStyle w:val="1-Char"/>
          <w:rFonts w:hint="cs"/>
          <w:rtl/>
        </w:rPr>
        <w:t>ی</w:t>
      </w:r>
      <w:r w:rsidRPr="007100A7">
        <w:rPr>
          <w:rStyle w:val="1-Char"/>
          <w:rFonts w:hint="cs"/>
          <w:rtl/>
        </w:rPr>
        <w:t>ازدهم] را بدان پ</w:t>
      </w:r>
      <w:r w:rsidR="00446BB7">
        <w:rPr>
          <w:rStyle w:val="1-Char"/>
          <w:rFonts w:hint="cs"/>
          <w:rtl/>
        </w:rPr>
        <w:t>ی</w:t>
      </w:r>
      <w:r w:rsidRPr="007100A7">
        <w:rPr>
          <w:rStyle w:val="1-Char"/>
          <w:rFonts w:hint="cs"/>
          <w:rtl/>
        </w:rPr>
        <w:t>وست نسازد؛ [ز</w:t>
      </w:r>
      <w:r w:rsidR="00446BB7">
        <w:rPr>
          <w:rStyle w:val="1-Char"/>
          <w:rFonts w:hint="cs"/>
          <w:rtl/>
        </w:rPr>
        <w:t>ی</w:t>
      </w:r>
      <w:r w:rsidRPr="007100A7">
        <w:rPr>
          <w:rStyle w:val="1-Char"/>
          <w:rFonts w:hint="cs"/>
          <w:rtl/>
        </w:rPr>
        <w:t>را ا</w:t>
      </w:r>
      <w:r w:rsidR="00446BB7">
        <w:rPr>
          <w:rStyle w:val="1-Char"/>
          <w:rFonts w:hint="cs"/>
          <w:rtl/>
        </w:rPr>
        <w:t>ی</w:t>
      </w:r>
      <w:r w:rsidRPr="007100A7">
        <w:rPr>
          <w:rStyle w:val="1-Char"/>
          <w:rFonts w:hint="cs"/>
          <w:rtl/>
        </w:rPr>
        <w:t>ن کار، تشب</w:t>
      </w:r>
      <w:r w:rsidR="00446BB7">
        <w:rPr>
          <w:rStyle w:val="1-Char"/>
          <w:rFonts w:hint="cs"/>
          <w:rtl/>
        </w:rPr>
        <w:t>ی</w:t>
      </w:r>
      <w:r w:rsidRPr="007100A7">
        <w:rPr>
          <w:rStyle w:val="1-Char"/>
          <w:rFonts w:hint="cs"/>
          <w:rtl/>
        </w:rPr>
        <w:t xml:space="preserve">ه با </w:t>
      </w:r>
      <w:r w:rsidR="00446BB7">
        <w:rPr>
          <w:rStyle w:val="1-Char"/>
          <w:rFonts w:hint="cs"/>
          <w:rtl/>
        </w:rPr>
        <w:t>ی</w:t>
      </w:r>
      <w:r w:rsidRPr="007100A7">
        <w:rPr>
          <w:rStyle w:val="1-Char"/>
          <w:rFonts w:hint="cs"/>
          <w:rtl/>
        </w:rPr>
        <w:t>هود</w:t>
      </w:r>
      <w:r w:rsidR="00446BB7">
        <w:rPr>
          <w:rStyle w:val="1-Char"/>
          <w:rFonts w:hint="cs"/>
          <w:rtl/>
        </w:rPr>
        <w:t>ی</w:t>
      </w:r>
      <w:r w:rsidRPr="007100A7">
        <w:rPr>
          <w:rStyle w:val="1-Char"/>
          <w:rFonts w:hint="cs"/>
          <w:rtl/>
        </w:rPr>
        <w:t>ان است.]</w:t>
      </w:r>
    </w:p>
    <w:p w:rsidR="006B31CA" w:rsidRPr="007100A7" w:rsidRDefault="006B31CA" w:rsidP="00AF1D25">
      <w:pPr>
        <w:rPr>
          <w:rStyle w:val="1-Char"/>
          <w:rtl/>
        </w:rPr>
      </w:pPr>
      <w:r w:rsidRPr="007100A7">
        <w:rPr>
          <w:rStyle w:val="1-Char"/>
          <w:rFonts w:hint="cs"/>
          <w:rtl/>
        </w:rPr>
        <w:t>و «</w:t>
      </w:r>
      <w:r w:rsidRPr="00FE6406">
        <w:rPr>
          <w:rStyle w:val="9-Char"/>
          <w:rFonts w:eastAsia="Batang" w:hint="cs"/>
          <w:rtl/>
        </w:rPr>
        <w:t>روزه‌</w:t>
      </w:r>
      <w:r w:rsidR="00446BB7">
        <w:rPr>
          <w:rStyle w:val="9-Char"/>
          <w:rFonts w:eastAsia="Batang" w:hint="cs"/>
          <w:rtl/>
        </w:rPr>
        <w:t>ی</w:t>
      </w:r>
      <w:r w:rsidRPr="00FE6406">
        <w:rPr>
          <w:rStyle w:val="9-Char"/>
          <w:rFonts w:eastAsia="Batang" w:hint="cs"/>
          <w:rtl/>
        </w:rPr>
        <w:t xml:space="preserve"> مکروه تحر</w:t>
      </w:r>
      <w:r w:rsidR="00446BB7">
        <w:rPr>
          <w:rStyle w:val="9-Char"/>
          <w:rFonts w:eastAsia="Batang" w:hint="cs"/>
          <w:rtl/>
        </w:rPr>
        <w:t>ی</w:t>
      </w:r>
      <w:r w:rsidRPr="00FE6406">
        <w:rPr>
          <w:rStyle w:val="9-Char"/>
          <w:rFonts w:eastAsia="Batang" w:hint="cs"/>
          <w:rtl/>
        </w:rPr>
        <w:t>م</w:t>
      </w:r>
      <w:r w:rsidR="00446BB7">
        <w:rPr>
          <w:rStyle w:val="9-Char"/>
          <w:rFonts w:eastAsia="Batang" w:hint="cs"/>
          <w:rtl/>
        </w:rPr>
        <w:t>ی</w:t>
      </w:r>
      <w:r w:rsidRPr="007100A7">
        <w:rPr>
          <w:rStyle w:val="1-Char"/>
          <w:rFonts w:hint="cs"/>
          <w:rtl/>
        </w:rPr>
        <w:t>»، عبارت است از: روزه گرفتن روزها</w:t>
      </w:r>
      <w:r w:rsidR="00446BB7">
        <w:rPr>
          <w:rStyle w:val="1-Char"/>
          <w:rFonts w:hint="cs"/>
          <w:rtl/>
        </w:rPr>
        <w:t>ی</w:t>
      </w:r>
      <w:r w:rsidRPr="007100A7">
        <w:rPr>
          <w:rStyle w:val="1-Char"/>
          <w:rFonts w:hint="cs"/>
          <w:rtl/>
        </w:rPr>
        <w:t xml:space="preserve"> ع</w:t>
      </w:r>
      <w:r w:rsidR="00446BB7">
        <w:rPr>
          <w:rStyle w:val="1-Char"/>
          <w:rFonts w:hint="cs"/>
          <w:rtl/>
        </w:rPr>
        <w:t>ی</w:t>
      </w:r>
      <w:r w:rsidRPr="007100A7">
        <w:rPr>
          <w:rStyle w:val="1-Char"/>
          <w:rFonts w:hint="cs"/>
          <w:rtl/>
        </w:rPr>
        <w:t>د فطر و ع</w:t>
      </w:r>
      <w:r w:rsidR="00446BB7">
        <w:rPr>
          <w:rStyle w:val="1-Char"/>
          <w:rFonts w:hint="cs"/>
          <w:rtl/>
        </w:rPr>
        <w:t>ی</w:t>
      </w:r>
      <w:r w:rsidRPr="007100A7">
        <w:rPr>
          <w:rStyle w:val="1-Char"/>
          <w:rFonts w:hint="cs"/>
          <w:rtl/>
        </w:rPr>
        <w:t>د قربان و روزه گرفتن ا</w:t>
      </w:r>
      <w:r w:rsidR="00446BB7">
        <w:rPr>
          <w:rStyle w:val="1-Char"/>
          <w:rFonts w:hint="cs"/>
          <w:rtl/>
        </w:rPr>
        <w:t>ی</w:t>
      </w:r>
      <w:r w:rsidRPr="007100A7">
        <w:rPr>
          <w:rStyle w:val="1-Char"/>
          <w:rFonts w:hint="cs"/>
          <w:rtl/>
        </w:rPr>
        <w:t>ام التشر</w:t>
      </w:r>
      <w:r w:rsidR="00446BB7">
        <w:rPr>
          <w:rStyle w:val="1-Char"/>
          <w:rFonts w:hint="cs"/>
          <w:rtl/>
        </w:rPr>
        <w:t>ی</w:t>
      </w:r>
      <w:r w:rsidRPr="007100A7">
        <w:rPr>
          <w:rStyle w:val="1-Char"/>
          <w:rFonts w:hint="cs"/>
          <w:rtl/>
        </w:rPr>
        <w:t>ق. [از ابوعب</w:t>
      </w:r>
      <w:r w:rsidR="00446BB7">
        <w:rPr>
          <w:rStyle w:val="1-Char"/>
          <w:rFonts w:hint="cs"/>
          <w:rtl/>
        </w:rPr>
        <w:t>ی</w:t>
      </w:r>
      <w:r w:rsidRPr="007100A7">
        <w:rPr>
          <w:rStyle w:val="1-Char"/>
          <w:rFonts w:hint="cs"/>
          <w:rtl/>
        </w:rPr>
        <w:t>د مولا</w:t>
      </w:r>
      <w:r w:rsidR="00446BB7">
        <w:rPr>
          <w:rStyle w:val="1-Char"/>
          <w:rFonts w:hint="cs"/>
          <w:rtl/>
        </w:rPr>
        <w:t>ی</w:t>
      </w:r>
      <w:r w:rsidRPr="007100A7">
        <w:rPr>
          <w:rStyle w:val="1-Char"/>
          <w:rFonts w:hint="cs"/>
          <w:rtl/>
        </w:rPr>
        <w:t xml:space="preserve"> ابن از هر روا</w:t>
      </w:r>
      <w:r w:rsidR="00446BB7">
        <w:rPr>
          <w:rStyle w:val="1-Char"/>
          <w:rFonts w:hint="cs"/>
          <w:rtl/>
        </w:rPr>
        <w:t>ی</w:t>
      </w:r>
      <w:r w:rsidRPr="007100A7">
        <w:rPr>
          <w:rStyle w:val="1-Char"/>
          <w:rFonts w:hint="cs"/>
          <w:rtl/>
        </w:rPr>
        <w:t xml:space="preserve">ت است: </w:t>
      </w:r>
      <w:r w:rsidRPr="00BE2421">
        <w:rPr>
          <w:rStyle w:val="5-Char"/>
          <w:rFonts w:hint="cs"/>
          <w:rtl/>
        </w:rPr>
        <w:t>«شَهِدْتُ الْعِيْدَ مَعَ عُمَرَ بْنَ الْخَطّٰابِ</w:t>
      </w:r>
      <w:r w:rsidR="00FE6406" w:rsidRPr="00FE6406">
        <w:rPr>
          <w:rStyle w:val="1-Char"/>
          <w:rFonts w:cs="CTraditional Arabic" w:hint="cs"/>
          <w:rtl/>
        </w:rPr>
        <w:t>س</w:t>
      </w:r>
      <w:r w:rsidRPr="00BE2421">
        <w:rPr>
          <w:rStyle w:val="5-Char"/>
          <w:rFonts w:hint="cs"/>
          <w:rtl/>
        </w:rPr>
        <w:t xml:space="preserve"> فَقٰالَ: هٰذٰانِ يَوْمٰانِ نَهٰي رَسُوْلُ اللهِ</w:t>
      </w:r>
      <w:r w:rsidR="00FE6406" w:rsidRPr="00FE6406">
        <w:rPr>
          <w:rStyle w:val="1-Char"/>
          <w:rFonts w:cs="CTraditional Arabic" w:hint="cs"/>
          <w:rtl/>
        </w:rPr>
        <w:t xml:space="preserve"> ج</w:t>
      </w:r>
      <w:r w:rsidRPr="00BE2421">
        <w:rPr>
          <w:rStyle w:val="5-Char"/>
          <w:rFonts w:hint="cs"/>
          <w:rtl/>
        </w:rPr>
        <w:t xml:space="preserve"> عَنْ صِيٰامِهٰا: يَوْمُ فِطْرِکُمُ مِنْ صِيٰامِکُمْ وَ الْيَوْمُ الْاَخَرُ، تَأْکُلُوْنَ فِيْهِ مِنْ نُسُکِکُمْ»</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در روز ع</w:t>
      </w:r>
      <w:r w:rsidR="00446BB7">
        <w:rPr>
          <w:rStyle w:val="1-Char"/>
          <w:rFonts w:hint="cs"/>
          <w:rtl/>
        </w:rPr>
        <w:t>ی</w:t>
      </w:r>
      <w:r w:rsidRPr="00BE2421">
        <w:rPr>
          <w:rStyle w:val="1-Char"/>
          <w:rFonts w:hint="cs"/>
          <w:rtl/>
        </w:rPr>
        <w:t>د با عمر بن خطاب</w:t>
      </w:r>
      <w:r w:rsidR="00FE6406" w:rsidRPr="00FE6406">
        <w:rPr>
          <w:rStyle w:val="1-Char"/>
          <w:rFonts w:cs="CTraditional Arabic" w:hint="cs"/>
          <w:rtl/>
        </w:rPr>
        <w:t>س</w:t>
      </w:r>
      <w:r w:rsidRPr="00BE2421">
        <w:rPr>
          <w:rStyle w:val="1-Char"/>
          <w:rFonts w:hint="cs"/>
          <w:rtl/>
        </w:rPr>
        <w:t xml:space="preserve"> بودم. گفت: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از روزه گرفتن در ا</w:t>
      </w:r>
      <w:r w:rsidR="00446BB7">
        <w:rPr>
          <w:rStyle w:val="1-Char"/>
          <w:rFonts w:hint="cs"/>
          <w:rtl/>
        </w:rPr>
        <w:t>ی</w:t>
      </w:r>
      <w:r w:rsidRPr="00BE2421">
        <w:rPr>
          <w:rStyle w:val="1-Char"/>
          <w:rFonts w:hint="cs"/>
          <w:rtl/>
        </w:rPr>
        <w:t>ن دو روز نه</w:t>
      </w:r>
      <w:r w:rsidR="00446BB7">
        <w:rPr>
          <w:rStyle w:val="1-Char"/>
          <w:rFonts w:hint="cs"/>
          <w:rtl/>
        </w:rPr>
        <w:t>ی</w:t>
      </w:r>
      <w:r w:rsidRPr="00BE2421">
        <w:rPr>
          <w:rStyle w:val="1-Char"/>
          <w:rFonts w:hint="cs"/>
          <w:rtl/>
        </w:rPr>
        <w:t xml:space="preserve"> فرموده است: اول</w:t>
      </w:r>
      <w:r w:rsidR="00446BB7">
        <w:rPr>
          <w:rStyle w:val="1-Char"/>
          <w:rFonts w:hint="cs"/>
          <w:rtl/>
        </w:rPr>
        <w:t>ی</w:t>
      </w:r>
      <w:r w:rsidRPr="00BE2421">
        <w:rPr>
          <w:rStyle w:val="1-Char"/>
          <w:rFonts w:hint="cs"/>
          <w:rtl/>
        </w:rPr>
        <w:t xml:space="preserve">ن روز بعد از ماه رمضان؛ </w:t>
      </w:r>
      <w:r w:rsidR="00446BB7">
        <w:rPr>
          <w:rStyle w:val="1-Char"/>
          <w:rFonts w:hint="cs"/>
          <w:rtl/>
        </w:rPr>
        <w:t>ی</w:t>
      </w:r>
      <w:r w:rsidRPr="00BE2421">
        <w:rPr>
          <w:rStyle w:val="1-Char"/>
          <w:rFonts w:hint="cs"/>
          <w:rtl/>
        </w:rPr>
        <w:t>عن</w:t>
      </w:r>
      <w:r w:rsidR="00446BB7">
        <w:rPr>
          <w:rStyle w:val="1-Char"/>
          <w:rFonts w:hint="cs"/>
          <w:rtl/>
        </w:rPr>
        <w:t>ی</w:t>
      </w:r>
      <w:r w:rsidRPr="00BE2421">
        <w:rPr>
          <w:rStyle w:val="1-Char"/>
          <w:rFonts w:hint="cs"/>
          <w:rtl/>
        </w:rPr>
        <w:t xml:space="preserve"> روز ع</w:t>
      </w:r>
      <w:r w:rsidR="00446BB7">
        <w:rPr>
          <w:rStyle w:val="1-Char"/>
          <w:rFonts w:hint="cs"/>
          <w:rtl/>
        </w:rPr>
        <w:t>ی</w:t>
      </w:r>
      <w:r w:rsidRPr="00BE2421">
        <w:rPr>
          <w:rStyle w:val="1-Char"/>
          <w:rFonts w:hint="cs"/>
          <w:rtl/>
        </w:rPr>
        <w:t>د فطر؛ و روز</w:t>
      </w:r>
      <w:r w:rsidR="00446BB7">
        <w:rPr>
          <w:rStyle w:val="1-Char"/>
          <w:rFonts w:hint="cs"/>
          <w:rtl/>
        </w:rPr>
        <w:t>ی</w:t>
      </w:r>
      <w:r w:rsidRPr="00BE2421">
        <w:rPr>
          <w:rStyle w:val="1-Char"/>
          <w:rFonts w:hint="cs"/>
          <w:rtl/>
        </w:rPr>
        <w:t xml:space="preserve"> که از قربان</w:t>
      </w:r>
      <w:r w:rsidR="00446BB7">
        <w:rPr>
          <w:rStyle w:val="1-Char"/>
          <w:rFonts w:hint="cs"/>
          <w:rtl/>
        </w:rPr>
        <w:t>ی</w:t>
      </w:r>
      <w:r w:rsidRPr="00BE2421">
        <w:rPr>
          <w:rStyle w:val="1-Char"/>
          <w:rFonts w:hint="cs"/>
          <w:rtl/>
        </w:rPr>
        <w:t>‌ها</w:t>
      </w:r>
      <w:r w:rsidR="00446BB7">
        <w:rPr>
          <w:rStyle w:val="1-Char"/>
          <w:rFonts w:hint="cs"/>
          <w:rtl/>
        </w:rPr>
        <w:t>ی</w:t>
      </w:r>
      <w:r w:rsidRPr="00BE2421">
        <w:rPr>
          <w:rStyle w:val="1-Char"/>
          <w:rFonts w:hint="cs"/>
          <w:rtl/>
        </w:rPr>
        <w:t>تان م</w:t>
      </w:r>
      <w:r w:rsidR="00446BB7">
        <w:rPr>
          <w:rStyle w:val="1-Char"/>
          <w:rFonts w:hint="cs"/>
          <w:rtl/>
        </w:rPr>
        <w:t>ی</w:t>
      </w:r>
      <w:r w:rsidRPr="00BE2421">
        <w:rPr>
          <w:rStyle w:val="1-Char"/>
          <w:rFonts w:hint="cs"/>
          <w:rtl/>
        </w:rPr>
        <w:t>‌خور</w:t>
      </w:r>
      <w:r w:rsidR="00446BB7">
        <w:rPr>
          <w:rStyle w:val="1-Char"/>
          <w:rFonts w:hint="cs"/>
          <w:rtl/>
        </w:rPr>
        <w:t>ی</w:t>
      </w:r>
      <w:r w:rsidRPr="00BE2421">
        <w:rPr>
          <w:rStyle w:val="1-Char"/>
          <w:rFonts w:hint="cs"/>
          <w:rtl/>
        </w:rPr>
        <w:t xml:space="preserve">د، </w:t>
      </w:r>
      <w:r w:rsidR="00446BB7">
        <w:rPr>
          <w:rStyle w:val="1-Char"/>
          <w:rFonts w:hint="cs"/>
          <w:rtl/>
        </w:rPr>
        <w:t>ی</w:t>
      </w:r>
      <w:r w:rsidRPr="00BE2421">
        <w:rPr>
          <w:rStyle w:val="1-Char"/>
          <w:rFonts w:hint="cs"/>
          <w:rtl/>
        </w:rPr>
        <w:t>عن</w:t>
      </w:r>
      <w:r w:rsidR="00446BB7">
        <w:rPr>
          <w:rStyle w:val="1-Char"/>
          <w:rFonts w:hint="cs"/>
          <w:rtl/>
        </w:rPr>
        <w:t>ی</w:t>
      </w:r>
      <w:r w:rsidRPr="00BE2421">
        <w:rPr>
          <w:rStyle w:val="1-Char"/>
          <w:rFonts w:hint="cs"/>
          <w:rtl/>
        </w:rPr>
        <w:t xml:space="preserve"> روز ع</w:t>
      </w:r>
      <w:r w:rsidR="00446BB7">
        <w:rPr>
          <w:rStyle w:val="1-Char"/>
          <w:rFonts w:hint="cs"/>
          <w:rtl/>
        </w:rPr>
        <w:t>ی</w:t>
      </w:r>
      <w:r w:rsidRPr="00BE2421">
        <w:rPr>
          <w:rStyle w:val="1-Char"/>
          <w:rFonts w:hint="cs"/>
          <w:rtl/>
        </w:rPr>
        <w:t>د قربان»</w:t>
      </w:r>
      <w:r w:rsidRPr="007100A7">
        <w:rPr>
          <w:rStyle w:val="1-Char"/>
          <w:rFonts w:hint="cs"/>
          <w:rtl/>
        </w:rPr>
        <w:t>.</w:t>
      </w:r>
    </w:p>
    <w:p w:rsidR="006B31CA" w:rsidRPr="007100A7" w:rsidRDefault="006B31CA" w:rsidP="00A77A6E">
      <w:pPr>
        <w:rPr>
          <w:rStyle w:val="1-Char"/>
          <w:rtl/>
        </w:rPr>
      </w:pPr>
      <w:r w:rsidRPr="007100A7">
        <w:rPr>
          <w:rStyle w:val="1-Char"/>
          <w:rFonts w:hint="cs"/>
          <w:rtl/>
        </w:rPr>
        <w:t>و از ابومرّة مولا</w:t>
      </w:r>
      <w:r w:rsidR="00446BB7">
        <w:rPr>
          <w:rStyle w:val="1-Char"/>
          <w:rFonts w:hint="cs"/>
          <w:rtl/>
        </w:rPr>
        <w:t>ی</w:t>
      </w:r>
      <w:r w:rsidRPr="007100A7">
        <w:rPr>
          <w:rStyle w:val="1-Char"/>
          <w:rFonts w:hint="cs"/>
          <w:rtl/>
        </w:rPr>
        <w:t xml:space="preserve"> امّ هان</w:t>
      </w:r>
      <w:r w:rsidR="00446BB7">
        <w:rPr>
          <w:rStyle w:val="1-Char"/>
          <w:rFonts w:hint="cs"/>
          <w:rtl/>
        </w:rPr>
        <w:t>ی</w:t>
      </w:r>
      <w:r w:rsidRPr="007100A7">
        <w:rPr>
          <w:rStyle w:val="1-Char"/>
          <w:rFonts w:hint="cs"/>
          <w:rtl/>
        </w:rPr>
        <w:t>ء روا</w:t>
      </w:r>
      <w:r w:rsidR="00446BB7">
        <w:rPr>
          <w:rStyle w:val="1-Char"/>
          <w:rFonts w:hint="cs"/>
          <w:rtl/>
        </w:rPr>
        <w:t>ی</w:t>
      </w:r>
      <w:r w:rsidRPr="007100A7">
        <w:rPr>
          <w:rStyle w:val="1-Char"/>
          <w:rFonts w:hint="cs"/>
          <w:rtl/>
        </w:rPr>
        <w:t xml:space="preserve">ت است: </w:t>
      </w:r>
      <w:r w:rsidRPr="00BE2421">
        <w:rPr>
          <w:rStyle w:val="5-Char"/>
          <w:rFonts w:hint="cs"/>
          <w:rtl/>
        </w:rPr>
        <w:t>«اِنَّهُ دَخَلَ مَعَ عَبْدِاللهِ بْنِ عَمرٍو، عَلٰي اَبِيْهِ عَمْرِو بْنِ الْعٰاصِ، فَقُرِّبَ اِلَيْهِمٰا طَعٰاماً فَقٰالَ: کُلْ. فَقٰالَ: اِنِّيْ صٰائِمٌ. فَقٰالَ عَمْرٌو: کُلْ، فَهٰذِهِ الْاَيّٰامُ الَّتِيْ کٰانَ رَسُوْلُ اللهِ</w:t>
      </w:r>
      <w:r w:rsidR="00FE6406" w:rsidRPr="00FE6406">
        <w:rPr>
          <w:rStyle w:val="1-Char"/>
          <w:rFonts w:cs="CTraditional Arabic" w:hint="cs"/>
          <w:rtl/>
        </w:rPr>
        <w:t xml:space="preserve"> ج</w:t>
      </w:r>
      <w:r w:rsidRPr="00BE2421">
        <w:rPr>
          <w:rStyle w:val="5-Char"/>
          <w:rFonts w:hint="cs"/>
          <w:rtl/>
        </w:rPr>
        <w:t xml:space="preserve"> يَأْمُرُنا بِافْطٰارِهٰا وَ يَنْهٰانٰا عَنْ صِيٰامِهٰا. قٰالَ مٰالِ</w:t>
      </w:r>
      <w:r w:rsidR="00A77A6E">
        <w:rPr>
          <w:rStyle w:val="5-Char"/>
          <w:rFonts w:hint="cs"/>
          <w:rtl/>
        </w:rPr>
        <w:t>ك</w:t>
      </w:r>
      <w:r w:rsidRPr="00BE2421">
        <w:rPr>
          <w:rStyle w:val="5-Char"/>
          <w:rFonts w:hint="cs"/>
          <w:rtl/>
        </w:rPr>
        <w:t>ٌ: وَ هِيَ اَيّٰامُ التَّشْرِيْقِ»</w:t>
      </w:r>
      <w:r w:rsidRPr="007100A7">
        <w:rPr>
          <w:rStyle w:val="1-Char"/>
          <w:rFonts w:hint="cs"/>
          <w:rtl/>
        </w:rPr>
        <w:t xml:space="preserve"> (ابوداود)؛ </w:t>
      </w:r>
      <w:r w:rsidRPr="00BE2421">
        <w:rPr>
          <w:rStyle w:val="1-Char"/>
          <w:rFonts w:hint="cs"/>
          <w:rtl/>
        </w:rPr>
        <w:t>«با عبدالله بن عمرو</w:t>
      </w:r>
      <w:r w:rsidR="00FE6406" w:rsidRPr="00FE6406">
        <w:rPr>
          <w:rStyle w:val="1-Char"/>
          <w:rFonts w:cs="CTraditional Arabic" w:hint="cs"/>
          <w:rtl/>
        </w:rPr>
        <w:t>س</w:t>
      </w:r>
      <w:r w:rsidRPr="00BE2421">
        <w:rPr>
          <w:rStyle w:val="1-Char"/>
          <w:rFonts w:hint="cs"/>
          <w:rtl/>
        </w:rPr>
        <w:t xml:space="preserve"> نزد پدرش عمرو بن عاص</w:t>
      </w:r>
      <w:r w:rsidR="00FE6406" w:rsidRPr="00FE6406">
        <w:rPr>
          <w:rStyle w:val="1-Char"/>
          <w:rFonts w:cs="CTraditional Arabic" w:hint="cs"/>
          <w:rtl/>
        </w:rPr>
        <w:t>س</w:t>
      </w:r>
      <w:r w:rsidRPr="00BE2421">
        <w:rPr>
          <w:rStyle w:val="1-Char"/>
          <w:rFonts w:hint="cs"/>
          <w:rtl/>
        </w:rPr>
        <w:t xml:space="preserve"> رفت</w:t>
      </w:r>
      <w:r w:rsidR="00446BB7">
        <w:rPr>
          <w:rStyle w:val="1-Char"/>
          <w:rFonts w:hint="cs"/>
          <w:rtl/>
        </w:rPr>
        <w:t>ی</w:t>
      </w:r>
      <w:r w:rsidRPr="00BE2421">
        <w:rPr>
          <w:rStyle w:val="1-Char"/>
          <w:rFonts w:hint="cs"/>
          <w:rtl/>
        </w:rPr>
        <w:t>م. غذا</w:t>
      </w:r>
      <w:r w:rsidR="00446BB7">
        <w:rPr>
          <w:rStyle w:val="1-Char"/>
          <w:rFonts w:hint="cs"/>
          <w:rtl/>
        </w:rPr>
        <w:t>یی</w:t>
      </w:r>
      <w:r w:rsidRPr="00BE2421">
        <w:rPr>
          <w:rStyle w:val="1-Char"/>
          <w:rFonts w:hint="cs"/>
          <w:rtl/>
        </w:rPr>
        <w:t xml:space="preserve"> جلو ما گذاشت و گفت: بخور</w:t>
      </w:r>
      <w:r w:rsidR="00446BB7">
        <w:rPr>
          <w:rStyle w:val="1-Char"/>
          <w:rFonts w:hint="cs"/>
          <w:rtl/>
        </w:rPr>
        <w:t>ی</w:t>
      </w:r>
      <w:r w:rsidRPr="00BE2421">
        <w:rPr>
          <w:rStyle w:val="1-Char"/>
          <w:rFonts w:hint="cs"/>
          <w:rtl/>
        </w:rPr>
        <w:t>د. عبدالله گفت: من روزه هستم. عمرو</w:t>
      </w:r>
      <w:r w:rsidR="00FE6406" w:rsidRPr="00FE6406">
        <w:rPr>
          <w:rStyle w:val="1-Char"/>
          <w:rFonts w:cs="CTraditional Arabic" w:hint="cs"/>
          <w:rtl/>
        </w:rPr>
        <w:t>س</w:t>
      </w:r>
      <w:r w:rsidRPr="00BE2421">
        <w:rPr>
          <w:rStyle w:val="1-Char"/>
          <w:rFonts w:hint="cs"/>
          <w:rtl/>
        </w:rPr>
        <w:t xml:space="preserve"> گفت: بخور</w:t>
      </w:r>
      <w:r w:rsidR="00446BB7">
        <w:rPr>
          <w:rStyle w:val="1-Char"/>
          <w:rFonts w:hint="cs"/>
          <w:rtl/>
        </w:rPr>
        <w:t>ی</w:t>
      </w:r>
      <w:r w:rsidRPr="00BE2421">
        <w:rPr>
          <w:rStyle w:val="1-Char"/>
          <w:rFonts w:hint="cs"/>
          <w:rtl/>
        </w:rPr>
        <w:t>د؛ ا</w:t>
      </w:r>
      <w:r w:rsidR="00446BB7">
        <w:rPr>
          <w:rStyle w:val="1-Char"/>
          <w:rFonts w:hint="cs"/>
          <w:rtl/>
        </w:rPr>
        <w:t>ی</w:t>
      </w:r>
      <w:r w:rsidRPr="00BE2421">
        <w:rPr>
          <w:rStyle w:val="1-Char"/>
          <w:rFonts w:hint="cs"/>
          <w:rtl/>
        </w:rPr>
        <w:t>ن‌ها، روزها</w:t>
      </w:r>
      <w:r w:rsidR="00446BB7">
        <w:rPr>
          <w:rStyle w:val="1-Char"/>
          <w:rFonts w:hint="cs"/>
          <w:rtl/>
        </w:rPr>
        <w:t>یی</w:t>
      </w:r>
      <w:r w:rsidRPr="00BE2421">
        <w:rPr>
          <w:rStyle w:val="1-Char"/>
          <w:rFonts w:hint="cs"/>
          <w:rtl/>
        </w:rPr>
        <w:t xml:space="preserve"> است که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به ما امر م</w:t>
      </w:r>
      <w:r w:rsidR="00446BB7">
        <w:rPr>
          <w:rStyle w:val="1-Char"/>
          <w:rFonts w:hint="cs"/>
          <w:rtl/>
        </w:rPr>
        <w:t>ی</w:t>
      </w:r>
      <w:r w:rsidRPr="00BE2421">
        <w:rPr>
          <w:rStyle w:val="1-Char"/>
          <w:rFonts w:hint="cs"/>
          <w:rtl/>
        </w:rPr>
        <w:t>‌کرد که روزه نگ</w:t>
      </w:r>
      <w:r w:rsidR="00446BB7">
        <w:rPr>
          <w:rStyle w:val="1-Char"/>
          <w:rFonts w:hint="cs"/>
          <w:rtl/>
        </w:rPr>
        <w:t>ی</w:t>
      </w:r>
      <w:r w:rsidRPr="00BE2421">
        <w:rPr>
          <w:rStyle w:val="1-Char"/>
          <w:rFonts w:hint="cs"/>
          <w:rtl/>
        </w:rPr>
        <w:t>ر</w:t>
      </w:r>
      <w:r w:rsidR="00446BB7">
        <w:rPr>
          <w:rStyle w:val="1-Char"/>
          <w:rFonts w:hint="cs"/>
          <w:rtl/>
        </w:rPr>
        <w:t>ی</w:t>
      </w:r>
      <w:r w:rsidRPr="00BE2421">
        <w:rPr>
          <w:rStyle w:val="1-Char"/>
          <w:rFonts w:hint="cs"/>
          <w:rtl/>
        </w:rPr>
        <w:t>م و از روزه گرفتن ما را نه</w:t>
      </w:r>
      <w:r w:rsidR="00446BB7">
        <w:rPr>
          <w:rStyle w:val="1-Char"/>
          <w:rFonts w:hint="cs"/>
          <w:rtl/>
        </w:rPr>
        <w:t>ی</w:t>
      </w:r>
      <w:r w:rsidRPr="00BE2421">
        <w:rPr>
          <w:rStyle w:val="1-Char"/>
          <w:rFonts w:hint="cs"/>
          <w:rtl/>
        </w:rPr>
        <w:t xml:space="preserve"> م</w:t>
      </w:r>
      <w:r w:rsidR="00446BB7">
        <w:rPr>
          <w:rStyle w:val="1-Char"/>
          <w:rFonts w:hint="cs"/>
          <w:rtl/>
        </w:rPr>
        <w:t>ی</w:t>
      </w:r>
      <w:r w:rsidRPr="00BE2421">
        <w:rPr>
          <w:rStyle w:val="1-Char"/>
          <w:rFonts w:hint="cs"/>
          <w:rtl/>
        </w:rPr>
        <w:t>‌کرد. امام مالک</w:t>
      </w:r>
      <w:r w:rsidR="00FE6406" w:rsidRPr="00FE6406">
        <w:rPr>
          <w:rStyle w:val="1-Char"/>
          <w:rFonts w:cs="CTraditional Arabic" w:hint="cs"/>
          <w:rtl/>
        </w:rPr>
        <w:t>/</w:t>
      </w:r>
      <w:r w:rsidRPr="00BE2421">
        <w:rPr>
          <w:rStyle w:val="1-Char"/>
          <w:rFonts w:hint="cs"/>
          <w:rtl/>
        </w:rPr>
        <w:t xml:space="preserve"> گفته است: منظور از ا</w:t>
      </w:r>
      <w:r w:rsidR="00446BB7">
        <w:rPr>
          <w:rStyle w:val="1-Char"/>
          <w:rFonts w:hint="cs"/>
          <w:rtl/>
        </w:rPr>
        <w:t>ی</w:t>
      </w:r>
      <w:r w:rsidRPr="00BE2421">
        <w:rPr>
          <w:rStyle w:val="1-Char"/>
          <w:rFonts w:hint="cs"/>
          <w:rtl/>
        </w:rPr>
        <w:t>ن روزها، ا</w:t>
      </w:r>
      <w:r w:rsidR="00446BB7">
        <w:rPr>
          <w:rStyle w:val="1-Char"/>
          <w:rFonts w:hint="cs"/>
          <w:rtl/>
        </w:rPr>
        <w:t>ی</w:t>
      </w:r>
      <w:r w:rsidRPr="00BE2421">
        <w:rPr>
          <w:rStyle w:val="1-Char"/>
          <w:rFonts w:hint="cs"/>
          <w:rtl/>
        </w:rPr>
        <w:t>ام التشر</w:t>
      </w:r>
      <w:r w:rsidR="00446BB7">
        <w:rPr>
          <w:rStyle w:val="1-Char"/>
          <w:rFonts w:hint="cs"/>
          <w:rtl/>
        </w:rPr>
        <w:t>ی</w:t>
      </w:r>
      <w:r w:rsidRPr="00BE2421">
        <w:rPr>
          <w:rStyle w:val="1-Char"/>
          <w:rFonts w:hint="cs"/>
          <w:rtl/>
        </w:rPr>
        <w:t>ق است»</w:t>
      </w:r>
      <w:r w:rsidRPr="007100A7">
        <w:rPr>
          <w:rStyle w:val="1-Char"/>
          <w:rFonts w:hint="cs"/>
          <w:rtl/>
        </w:rPr>
        <w:t>.</w:t>
      </w:r>
    </w:p>
    <w:p w:rsidR="006B31CA" w:rsidRPr="007100A7" w:rsidRDefault="006B31CA" w:rsidP="00AF1D25">
      <w:pPr>
        <w:rPr>
          <w:rStyle w:val="1-Char"/>
          <w:rtl/>
        </w:rPr>
      </w:pPr>
      <w:r w:rsidRPr="007100A7">
        <w:rPr>
          <w:rStyle w:val="1-Char"/>
          <w:rFonts w:hint="cs"/>
          <w:rtl/>
        </w:rPr>
        <w:t>و عا</w:t>
      </w:r>
      <w:r w:rsidR="00446BB7">
        <w:rPr>
          <w:rStyle w:val="1-Char"/>
          <w:rFonts w:hint="cs"/>
          <w:rtl/>
        </w:rPr>
        <w:t>ی</w:t>
      </w:r>
      <w:r w:rsidRPr="007100A7">
        <w:rPr>
          <w:rStyle w:val="1-Char"/>
          <w:rFonts w:hint="cs"/>
          <w:rtl/>
        </w:rPr>
        <w:t>شه</w:t>
      </w:r>
      <w:r w:rsidR="00FE6406" w:rsidRPr="00FE6406">
        <w:rPr>
          <w:rStyle w:val="1-Char"/>
          <w:rFonts w:cs="CTraditional Arabic" w:hint="cs"/>
          <w:rtl/>
        </w:rPr>
        <w:t>ل</w:t>
      </w:r>
      <w:r w:rsidRPr="007100A7">
        <w:rPr>
          <w:rStyle w:val="1-Char"/>
          <w:rFonts w:hint="cs"/>
          <w:rtl/>
        </w:rPr>
        <w:t xml:space="preserve"> و </w:t>
      </w:r>
      <w:r w:rsidR="00544D97" w:rsidRPr="00544D97">
        <w:rPr>
          <w:rStyle w:val="1-Char"/>
          <w:rFonts w:hint="cs"/>
          <w:rtl/>
        </w:rPr>
        <w:t>ابن عمر</w:t>
      </w:r>
      <w:r w:rsidR="00544D97" w:rsidRPr="00544D97">
        <w:rPr>
          <w:rStyle w:val="1-Char"/>
          <w:rFonts w:cs="CTraditional Arabic" w:hint="cs"/>
          <w:rtl/>
        </w:rPr>
        <w:t>ب</w:t>
      </w:r>
      <w:r w:rsidRPr="007100A7">
        <w:rPr>
          <w:rStyle w:val="1-Char"/>
          <w:rFonts w:hint="cs"/>
          <w:rtl/>
        </w:rPr>
        <w:t xml:space="preserve"> گو</w:t>
      </w:r>
      <w:r w:rsidR="00446BB7">
        <w:rPr>
          <w:rStyle w:val="1-Char"/>
          <w:rFonts w:hint="cs"/>
          <w:rtl/>
        </w:rPr>
        <w:t>ی</w:t>
      </w:r>
      <w:r w:rsidRPr="007100A7">
        <w:rPr>
          <w:rStyle w:val="1-Char"/>
          <w:rFonts w:hint="cs"/>
          <w:rtl/>
        </w:rPr>
        <w:t xml:space="preserve">ند: </w:t>
      </w:r>
      <w:r w:rsidRPr="00BE2421">
        <w:rPr>
          <w:rStyle w:val="5-Char"/>
          <w:rFonts w:hint="cs"/>
          <w:rtl/>
        </w:rPr>
        <w:t>«لَمْ يُرَخَّصْ فِيْ اَيّٰامِ التَّشْرِيْقِ اَنْ يُصَمْنَ اِلّٰا لِمَنْ لّٰايَجِدُ الْهَدْيَ»</w:t>
      </w:r>
      <w:r w:rsidRPr="007100A7">
        <w:rPr>
          <w:rStyle w:val="1-Char"/>
          <w:rFonts w:hint="cs"/>
          <w:rtl/>
        </w:rPr>
        <w:t xml:space="preserve">؛ </w:t>
      </w:r>
      <w:r w:rsidRPr="00BE2421">
        <w:rPr>
          <w:rStyle w:val="1-Char"/>
          <w:rFonts w:hint="cs"/>
          <w:rtl/>
        </w:rPr>
        <w:t>«در ا</w:t>
      </w:r>
      <w:r w:rsidR="00446BB7">
        <w:rPr>
          <w:rStyle w:val="1-Char"/>
          <w:rFonts w:hint="cs"/>
          <w:rtl/>
        </w:rPr>
        <w:t>ی</w:t>
      </w:r>
      <w:r w:rsidRPr="00BE2421">
        <w:rPr>
          <w:rStyle w:val="1-Char"/>
          <w:rFonts w:hint="cs"/>
          <w:rtl/>
        </w:rPr>
        <w:t>ام التشر</w:t>
      </w:r>
      <w:r w:rsidR="00446BB7">
        <w:rPr>
          <w:rStyle w:val="1-Char"/>
          <w:rFonts w:hint="cs"/>
          <w:rtl/>
        </w:rPr>
        <w:t>ی</w:t>
      </w:r>
      <w:r w:rsidRPr="00BE2421">
        <w:rPr>
          <w:rStyle w:val="1-Char"/>
          <w:rFonts w:hint="cs"/>
          <w:rtl/>
        </w:rPr>
        <w:t>ق اجازه‌</w:t>
      </w:r>
      <w:r w:rsidR="00446BB7">
        <w:rPr>
          <w:rStyle w:val="1-Char"/>
          <w:rFonts w:hint="cs"/>
          <w:rtl/>
        </w:rPr>
        <w:t>ی</w:t>
      </w:r>
      <w:r w:rsidRPr="00BE2421">
        <w:rPr>
          <w:rStyle w:val="1-Char"/>
          <w:rFonts w:hint="cs"/>
          <w:rtl/>
        </w:rPr>
        <w:t xml:space="preserve"> روزه گرفتن داده نشده است مگر برا</w:t>
      </w:r>
      <w:r w:rsidR="00446BB7">
        <w:rPr>
          <w:rStyle w:val="1-Char"/>
          <w:rFonts w:hint="cs"/>
          <w:rtl/>
        </w:rPr>
        <w:t>ی</w:t>
      </w:r>
      <w:r w:rsidRPr="00BE2421">
        <w:rPr>
          <w:rStyle w:val="1-Char"/>
          <w:rFonts w:hint="cs"/>
          <w:rtl/>
        </w:rPr>
        <w:t xml:space="preserve"> کس</w:t>
      </w:r>
      <w:r w:rsidR="00446BB7">
        <w:rPr>
          <w:rStyle w:val="1-Char"/>
          <w:rFonts w:hint="cs"/>
          <w:rtl/>
        </w:rPr>
        <w:t>ی</w:t>
      </w:r>
      <w:r w:rsidRPr="00BE2421">
        <w:rPr>
          <w:rStyle w:val="1-Char"/>
          <w:rFonts w:hint="cs"/>
          <w:rtl/>
        </w:rPr>
        <w:t xml:space="preserve"> که هنگام ادا</w:t>
      </w:r>
      <w:r w:rsidR="00446BB7">
        <w:rPr>
          <w:rStyle w:val="1-Char"/>
          <w:rFonts w:hint="cs"/>
          <w:rtl/>
        </w:rPr>
        <w:t>ی</w:t>
      </w:r>
      <w:r w:rsidRPr="00BE2421">
        <w:rPr>
          <w:rStyle w:val="1-Char"/>
          <w:rFonts w:hint="cs"/>
          <w:rtl/>
        </w:rPr>
        <w:t xml:space="preserve"> فر</w:t>
      </w:r>
      <w:r w:rsidR="00446BB7">
        <w:rPr>
          <w:rStyle w:val="1-Char"/>
          <w:rFonts w:hint="cs"/>
          <w:rtl/>
        </w:rPr>
        <w:t>ی</w:t>
      </w:r>
      <w:r w:rsidRPr="00BE2421">
        <w:rPr>
          <w:rStyle w:val="1-Char"/>
          <w:rFonts w:hint="cs"/>
          <w:rtl/>
        </w:rPr>
        <w:t>ضه‌</w:t>
      </w:r>
      <w:r w:rsidR="00446BB7">
        <w:rPr>
          <w:rStyle w:val="1-Char"/>
          <w:rFonts w:hint="cs"/>
          <w:rtl/>
        </w:rPr>
        <w:t>ی</w:t>
      </w:r>
      <w:r w:rsidRPr="00BE2421">
        <w:rPr>
          <w:rStyle w:val="1-Char"/>
          <w:rFonts w:hint="cs"/>
          <w:rtl/>
        </w:rPr>
        <w:t xml:space="preserve"> حج، چ</w:t>
      </w:r>
      <w:r w:rsidR="00446BB7">
        <w:rPr>
          <w:rStyle w:val="1-Char"/>
          <w:rFonts w:hint="cs"/>
          <w:rtl/>
        </w:rPr>
        <w:t>ی</w:t>
      </w:r>
      <w:r w:rsidRPr="00BE2421">
        <w:rPr>
          <w:rStyle w:val="1-Char"/>
          <w:rFonts w:hint="cs"/>
          <w:rtl/>
        </w:rPr>
        <w:t>ز</w:t>
      </w:r>
      <w:r w:rsidR="00446BB7">
        <w:rPr>
          <w:rStyle w:val="1-Char"/>
          <w:rFonts w:hint="cs"/>
          <w:rtl/>
        </w:rPr>
        <w:t>ی</w:t>
      </w:r>
      <w:r w:rsidRPr="00BE2421">
        <w:rPr>
          <w:rStyle w:val="1-Char"/>
          <w:rFonts w:hint="cs"/>
          <w:rtl/>
        </w:rPr>
        <w:t xml:space="preserve"> را برا</w:t>
      </w:r>
      <w:r w:rsidR="00446BB7">
        <w:rPr>
          <w:rStyle w:val="1-Char"/>
          <w:rFonts w:hint="cs"/>
          <w:rtl/>
        </w:rPr>
        <w:t>ی</w:t>
      </w:r>
      <w:r w:rsidRPr="00BE2421">
        <w:rPr>
          <w:rStyle w:val="1-Char"/>
          <w:rFonts w:hint="cs"/>
          <w:rtl/>
        </w:rPr>
        <w:t xml:space="preserve"> قربان</w:t>
      </w:r>
      <w:r w:rsidR="00446BB7">
        <w:rPr>
          <w:rStyle w:val="1-Char"/>
          <w:rFonts w:hint="cs"/>
          <w:rtl/>
        </w:rPr>
        <w:t>ی</w:t>
      </w:r>
      <w:r w:rsidRPr="00BE2421">
        <w:rPr>
          <w:rStyle w:val="1-Char"/>
          <w:rFonts w:hint="cs"/>
          <w:rtl/>
        </w:rPr>
        <w:t xml:space="preserve"> کردن، به دست ن</w:t>
      </w:r>
      <w:r w:rsidR="00446BB7">
        <w:rPr>
          <w:rStyle w:val="1-Char"/>
          <w:rFonts w:hint="cs"/>
          <w:rtl/>
        </w:rPr>
        <w:t>ی</w:t>
      </w:r>
      <w:r w:rsidRPr="00BE2421">
        <w:rPr>
          <w:rStyle w:val="1-Char"/>
          <w:rFonts w:hint="cs"/>
          <w:rtl/>
        </w:rPr>
        <w:t>اورد»</w:t>
      </w:r>
      <w:r w:rsidRPr="007100A7">
        <w:rPr>
          <w:rStyle w:val="1-Char"/>
          <w:rFonts w:hint="cs"/>
          <w:rtl/>
        </w:rPr>
        <w:t>.</w:t>
      </w:r>
    </w:p>
    <w:p w:rsidR="006B31CA" w:rsidRPr="007100A7" w:rsidRDefault="006B31CA" w:rsidP="00AF1D25">
      <w:pPr>
        <w:rPr>
          <w:rStyle w:val="1-Char"/>
          <w:rtl/>
        </w:rPr>
      </w:pPr>
      <w:r w:rsidRPr="007100A7">
        <w:rPr>
          <w:rStyle w:val="1-Char"/>
          <w:rFonts w:hint="cs"/>
          <w:rtl/>
        </w:rPr>
        <w:t xml:space="preserve">و </w:t>
      </w:r>
      <w:r w:rsidRPr="005A31BB">
        <w:rPr>
          <w:rStyle w:val="5-Char0"/>
          <w:rFonts w:hint="cs"/>
          <w:rtl/>
        </w:rPr>
        <w:t>ايام التشريق:</w:t>
      </w:r>
      <w:r w:rsidRPr="007100A7">
        <w:rPr>
          <w:rStyle w:val="1-Char"/>
          <w:rFonts w:hint="cs"/>
          <w:rtl/>
        </w:rPr>
        <w:t xml:space="preserve">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روزها</w:t>
      </w:r>
      <w:r w:rsidR="00446BB7">
        <w:rPr>
          <w:rStyle w:val="1-Char"/>
          <w:rFonts w:hint="cs"/>
          <w:rtl/>
        </w:rPr>
        <w:t>ی</w:t>
      </w:r>
      <w:r w:rsidRPr="005A31BB">
        <w:rPr>
          <w:rStyle w:val="1-Char"/>
          <w:rFonts w:hint="cs"/>
          <w:rtl/>
        </w:rPr>
        <w:t xml:space="preserve"> </w:t>
      </w:r>
      <w:r w:rsidRPr="005A31BB">
        <w:rPr>
          <w:rStyle w:val="1-Char"/>
          <w:rFonts w:eastAsia="Batang" w:hint="cs"/>
          <w:rtl/>
        </w:rPr>
        <w:t>11</w:t>
      </w:r>
      <w:r w:rsidRPr="005A31BB">
        <w:rPr>
          <w:rStyle w:val="1-Char"/>
          <w:rFonts w:hint="cs"/>
          <w:rtl/>
        </w:rPr>
        <w:t xml:space="preserve">، </w:t>
      </w:r>
      <w:r w:rsidRPr="005A31BB">
        <w:rPr>
          <w:rStyle w:val="1-Char"/>
          <w:rFonts w:eastAsia="Batang" w:hint="cs"/>
          <w:rtl/>
        </w:rPr>
        <w:t>12</w:t>
      </w:r>
      <w:r w:rsidRPr="005A31BB">
        <w:rPr>
          <w:rStyle w:val="1-Char"/>
          <w:rFonts w:hint="cs"/>
          <w:rtl/>
        </w:rPr>
        <w:t xml:space="preserve"> و </w:t>
      </w:r>
      <w:r w:rsidRPr="005A31BB">
        <w:rPr>
          <w:rStyle w:val="1-Char"/>
          <w:rFonts w:eastAsia="Batang" w:hint="cs"/>
          <w:rtl/>
        </w:rPr>
        <w:t>13</w:t>
      </w:r>
      <w:r w:rsidRPr="005A31BB">
        <w:rPr>
          <w:rStyle w:val="1-Char"/>
          <w:rFonts w:hint="cs"/>
          <w:rtl/>
        </w:rPr>
        <w:t xml:space="preserve"> بعد از</w:t>
      </w:r>
      <w:r w:rsidRPr="007100A7">
        <w:rPr>
          <w:rStyle w:val="1-Char"/>
          <w:rFonts w:hint="cs"/>
          <w:rtl/>
        </w:rPr>
        <w:t xml:space="preserve"> روز ع</w:t>
      </w:r>
      <w:r w:rsidR="00446BB7">
        <w:rPr>
          <w:rStyle w:val="1-Char"/>
          <w:rFonts w:hint="cs"/>
          <w:rtl/>
        </w:rPr>
        <w:t>ی</w:t>
      </w:r>
      <w:r w:rsidRPr="007100A7">
        <w:rPr>
          <w:rStyle w:val="1-Char"/>
          <w:rFonts w:hint="cs"/>
          <w:rtl/>
        </w:rPr>
        <w:t>د قربان. ا</w:t>
      </w:r>
      <w:r w:rsidR="00446BB7">
        <w:rPr>
          <w:rStyle w:val="1-Char"/>
          <w:rFonts w:hint="cs"/>
          <w:rtl/>
        </w:rPr>
        <w:t>ی</w:t>
      </w:r>
      <w:r w:rsidRPr="007100A7">
        <w:rPr>
          <w:rStyle w:val="1-Char"/>
          <w:rFonts w:hint="cs"/>
          <w:rtl/>
        </w:rPr>
        <w:t>ن ا</w:t>
      </w:r>
      <w:r w:rsidR="00446BB7">
        <w:rPr>
          <w:rStyle w:val="1-Char"/>
          <w:rFonts w:hint="cs"/>
          <w:rtl/>
        </w:rPr>
        <w:t>ی</w:t>
      </w:r>
      <w:r w:rsidRPr="007100A7">
        <w:rPr>
          <w:rStyle w:val="1-Char"/>
          <w:rFonts w:hint="cs"/>
          <w:rtl/>
        </w:rPr>
        <w:t>ام به ا</w:t>
      </w:r>
      <w:r w:rsidR="00446BB7">
        <w:rPr>
          <w:rStyle w:val="1-Char"/>
          <w:rFonts w:hint="cs"/>
          <w:rtl/>
        </w:rPr>
        <w:t>ی</w:t>
      </w:r>
      <w:r w:rsidRPr="007100A7">
        <w:rPr>
          <w:rStyle w:val="1-Char"/>
          <w:rFonts w:hint="cs"/>
          <w:rtl/>
        </w:rPr>
        <w:t>ام التشر</w:t>
      </w:r>
      <w:r w:rsidR="00446BB7">
        <w:rPr>
          <w:rStyle w:val="1-Char"/>
          <w:rFonts w:hint="cs"/>
          <w:rtl/>
        </w:rPr>
        <w:t>ی</w:t>
      </w:r>
      <w:r w:rsidRPr="007100A7">
        <w:rPr>
          <w:rStyle w:val="1-Char"/>
          <w:rFonts w:hint="cs"/>
          <w:rtl/>
        </w:rPr>
        <w:t>ق نام‌گذار</w:t>
      </w:r>
      <w:r w:rsidR="00446BB7">
        <w:rPr>
          <w:rStyle w:val="1-Char"/>
          <w:rFonts w:hint="cs"/>
          <w:rtl/>
        </w:rPr>
        <w:t>ی</w:t>
      </w:r>
      <w:r w:rsidRPr="007100A7">
        <w:rPr>
          <w:rStyle w:val="1-Char"/>
          <w:rFonts w:hint="cs"/>
          <w:rtl/>
        </w:rPr>
        <w:t xml:space="preserve"> شده‌اند؛ چون در ا</w:t>
      </w:r>
      <w:r w:rsidR="00446BB7">
        <w:rPr>
          <w:rStyle w:val="1-Char"/>
          <w:rFonts w:hint="cs"/>
          <w:rtl/>
        </w:rPr>
        <w:t>ی</w:t>
      </w:r>
      <w:r w:rsidRPr="007100A7">
        <w:rPr>
          <w:rStyle w:val="1-Char"/>
          <w:rFonts w:hint="cs"/>
          <w:rtl/>
        </w:rPr>
        <w:t>ن روزها، گوشت‌ها</w:t>
      </w:r>
      <w:r w:rsidR="00446BB7">
        <w:rPr>
          <w:rStyle w:val="1-Char"/>
          <w:rFonts w:hint="cs"/>
          <w:rtl/>
        </w:rPr>
        <w:t>ی</w:t>
      </w:r>
      <w:r w:rsidRPr="007100A7">
        <w:rPr>
          <w:rStyle w:val="1-Char"/>
          <w:rFonts w:hint="cs"/>
          <w:rtl/>
        </w:rPr>
        <w:t xml:space="preserve"> قربان</w:t>
      </w:r>
      <w:r w:rsidR="00446BB7">
        <w:rPr>
          <w:rStyle w:val="1-Char"/>
          <w:rFonts w:hint="cs"/>
          <w:rtl/>
        </w:rPr>
        <w:t>ی</w:t>
      </w:r>
      <w:r w:rsidRPr="007100A7">
        <w:rPr>
          <w:rStyle w:val="1-Char"/>
          <w:rFonts w:hint="cs"/>
          <w:rtl/>
        </w:rPr>
        <w:t xml:space="preserve"> در برابر خورش</w:t>
      </w:r>
      <w:r w:rsidR="00446BB7">
        <w:rPr>
          <w:rStyle w:val="1-Char"/>
          <w:rFonts w:hint="cs"/>
          <w:rtl/>
        </w:rPr>
        <w:t>ی</w:t>
      </w:r>
      <w:r w:rsidRPr="007100A7">
        <w:rPr>
          <w:rStyle w:val="1-Char"/>
          <w:rFonts w:hint="cs"/>
          <w:rtl/>
        </w:rPr>
        <w:t>د پهن م</w:t>
      </w:r>
      <w:r w:rsidR="00446BB7">
        <w:rPr>
          <w:rStyle w:val="1-Char"/>
          <w:rFonts w:hint="cs"/>
          <w:rtl/>
        </w:rPr>
        <w:t>ی</w:t>
      </w:r>
      <w:r w:rsidRPr="007100A7">
        <w:rPr>
          <w:rStyle w:val="1-Char"/>
          <w:rFonts w:hint="cs"/>
          <w:rtl/>
        </w:rPr>
        <w:t>‌شوند. و قول</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م</w:t>
      </w:r>
      <w:r w:rsidR="00446BB7">
        <w:rPr>
          <w:rStyle w:val="1-Char"/>
          <w:rFonts w:hint="cs"/>
          <w:rtl/>
        </w:rPr>
        <w:t>ی</w:t>
      </w:r>
      <w:r w:rsidRPr="007100A7">
        <w:rPr>
          <w:rStyle w:val="1-Char"/>
          <w:rFonts w:hint="cs"/>
          <w:rtl/>
        </w:rPr>
        <w:t>‌گو</w:t>
      </w:r>
      <w:r w:rsidR="00446BB7">
        <w:rPr>
          <w:rStyle w:val="1-Char"/>
          <w:rFonts w:hint="cs"/>
          <w:rtl/>
        </w:rPr>
        <w:t>ی</w:t>
      </w:r>
      <w:r w:rsidRPr="007100A7">
        <w:rPr>
          <w:rStyle w:val="1-Char"/>
          <w:rFonts w:hint="cs"/>
          <w:rtl/>
        </w:rPr>
        <w:t>د: چون قربان</w:t>
      </w:r>
      <w:r w:rsidR="00446BB7">
        <w:rPr>
          <w:rStyle w:val="1-Char"/>
          <w:rFonts w:hint="cs"/>
          <w:rtl/>
        </w:rPr>
        <w:t>ی</w:t>
      </w:r>
      <w:r w:rsidRPr="007100A7">
        <w:rPr>
          <w:rStyle w:val="1-Char"/>
          <w:rFonts w:hint="cs"/>
          <w:rtl/>
        </w:rPr>
        <w:t xml:space="preserve"> تا طلوع خورش</w:t>
      </w:r>
      <w:r w:rsidR="00446BB7">
        <w:rPr>
          <w:rStyle w:val="1-Char"/>
          <w:rFonts w:hint="cs"/>
          <w:rtl/>
        </w:rPr>
        <w:t>ی</w:t>
      </w:r>
      <w:r w:rsidRPr="007100A7">
        <w:rPr>
          <w:rStyle w:val="1-Char"/>
          <w:rFonts w:hint="cs"/>
          <w:rtl/>
        </w:rPr>
        <w:t>د ذبح نم</w:t>
      </w:r>
      <w:r w:rsidR="00446BB7">
        <w:rPr>
          <w:rStyle w:val="1-Char"/>
          <w:rFonts w:hint="cs"/>
          <w:rtl/>
        </w:rPr>
        <w:t>ی</w:t>
      </w:r>
      <w:r w:rsidRPr="007100A7">
        <w:rPr>
          <w:rStyle w:val="1-Char"/>
          <w:rFonts w:hint="cs"/>
          <w:rtl/>
        </w:rPr>
        <w:t>‌شود. و قول</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م</w:t>
      </w:r>
      <w:r w:rsidR="00446BB7">
        <w:rPr>
          <w:rStyle w:val="1-Char"/>
          <w:rFonts w:hint="cs"/>
          <w:rtl/>
        </w:rPr>
        <w:t>ی</w:t>
      </w:r>
      <w:r w:rsidRPr="007100A7">
        <w:rPr>
          <w:rStyle w:val="1-Char"/>
          <w:rFonts w:hint="cs"/>
          <w:rtl/>
        </w:rPr>
        <w:t>‌گو</w:t>
      </w:r>
      <w:r w:rsidR="00446BB7">
        <w:rPr>
          <w:rStyle w:val="1-Char"/>
          <w:rFonts w:hint="cs"/>
          <w:rtl/>
        </w:rPr>
        <w:t>ی</w:t>
      </w:r>
      <w:r w:rsidRPr="007100A7">
        <w:rPr>
          <w:rStyle w:val="1-Char"/>
          <w:rFonts w:hint="cs"/>
          <w:rtl/>
        </w:rPr>
        <w:t>د: چون نماز ع</w:t>
      </w:r>
      <w:r w:rsidR="00446BB7">
        <w:rPr>
          <w:rStyle w:val="1-Char"/>
          <w:rFonts w:hint="cs"/>
          <w:rtl/>
        </w:rPr>
        <w:t>ی</w:t>
      </w:r>
      <w:r w:rsidRPr="007100A7">
        <w:rPr>
          <w:rStyle w:val="1-Char"/>
          <w:rFonts w:hint="cs"/>
          <w:rtl/>
        </w:rPr>
        <w:t>د هنگام طلوع خورش</w:t>
      </w:r>
      <w:r w:rsidR="00446BB7">
        <w:rPr>
          <w:rStyle w:val="1-Char"/>
          <w:rFonts w:hint="cs"/>
          <w:rtl/>
        </w:rPr>
        <w:t>ی</w:t>
      </w:r>
      <w:r w:rsidRPr="007100A7">
        <w:rPr>
          <w:rStyle w:val="1-Char"/>
          <w:rFonts w:hint="cs"/>
          <w:rtl/>
        </w:rPr>
        <w:t>د برگزار م</w:t>
      </w:r>
      <w:r w:rsidR="00446BB7">
        <w:rPr>
          <w:rStyle w:val="1-Char"/>
          <w:rFonts w:hint="cs"/>
          <w:rtl/>
        </w:rPr>
        <w:t>ی</w:t>
      </w:r>
      <w:r w:rsidRPr="007100A7">
        <w:rPr>
          <w:rStyle w:val="1-Char"/>
          <w:rFonts w:hint="cs"/>
          <w:rtl/>
        </w:rPr>
        <w:t>‌شود. و قول</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م</w:t>
      </w:r>
      <w:r w:rsidR="00446BB7">
        <w:rPr>
          <w:rStyle w:val="1-Char"/>
          <w:rFonts w:hint="cs"/>
          <w:rtl/>
        </w:rPr>
        <w:t>ی</w:t>
      </w:r>
      <w:r w:rsidRPr="007100A7">
        <w:rPr>
          <w:rStyle w:val="1-Char"/>
          <w:rFonts w:hint="cs"/>
          <w:rtl/>
        </w:rPr>
        <w:t>‌گو</w:t>
      </w:r>
      <w:r w:rsidR="00446BB7">
        <w:rPr>
          <w:rStyle w:val="1-Char"/>
          <w:rFonts w:hint="cs"/>
          <w:rtl/>
        </w:rPr>
        <w:t>ی</w:t>
      </w:r>
      <w:r w:rsidRPr="007100A7">
        <w:rPr>
          <w:rStyle w:val="1-Char"/>
          <w:rFonts w:hint="cs"/>
          <w:rtl/>
        </w:rPr>
        <w:t xml:space="preserve">د که </w:t>
      </w:r>
      <w:r w:rsidRPr="00FE6406">
        <w:rPr>
          <w:rStyle w:val="9-Char"/>
          <w:rFonts w:eastAsia="Batang" w:hint="cs"/>
          <w:rtl/>
        </w:rPr>
        <w:t>تشر</w:t>
      </w:r>
      <w:r w:rsidR="00446BB7">
        <w:rPr>
          <w:rStyle w:val="9-Char"/>
          <w:rFonts w:eastAsia="Batang" w:hint="cs"/>
          <w:rtl/>
        </w:rPr>
        <w:t>ی</w:t>
      </w:r>
      <w:r w:rsidRPr="00FE6406">
        <w:rPr>
          <w:rStyle w:val="9-Char"/>
          <w:rFonts w:eastAsia="Batang" w:hint="cs"/>
          <w:rtl/>
        </w:rPr>
        <w:t>ق</w:t>
      </w:r>
      <w:r w:rsidRPr="007100A7">
        <w:rPr>
          <w:rStyle w:val="1-Char"/>
          <w:rFonts w:hint="cs"/>
          <w:rtl/>
        </w:rPr>
        <w:t>، تکب</w:t>
      </w:r>
      <w:r w:rsidR="00446BB7">
        <w:rPr>
          <w:rStyle w:val="1-Char"/>
          <w:rFonts w:hint="cs"/>
          <w:rtl/>
        </w:rPr>
        <w:t>ی</w:t>
      </w:r>
      <w:r w:rsidRPr="007100A7">
        <w:rPr>
          <w:rStyle w:val="1-Char"/>
          <w:rFonts w:hint="cs"/>
          <w:rtl/>
        </w:rPr>
        <w:t>ر بعد از نماز است.]</w:t>
      </w:r>
    </w:p>
    <w:p w:rsidR="006B31CA" w:rsidRPr="00FE6406" w:rsidRDefault="006B31CA" w:rsidP="00AF1D25">
      <w:pPr>
        <w:rPr>
          <w:rStyle w:val="9-Char"/>
          <w:rtl/>
        </w:rPr>
      </w:pPr>
      <w:r w:rsidRPr="00FE6406">
        <w:rPr>
          <w:rStyle w:val="9-Char"/>
          <w:rFonts w:hint="cs"/>
          <w:rtl/>
        </w:rPr>
        <w:t>و روزه گرفتن، در روزها</w:t>
      </w:r>
      <w:r w:rsidR="00446BB7">
        <w:rPr>
          <w:rStyle w:val="9-Char"/>
          <w:rFonts w:hint="cs"/>
          <w:rtl/>
        </w:rPr>
        <w:t>ی</w:t>
      </w:r>
      <w:r w:rsidRPr="00FE6406">
        <w:rPr>
          <w:rStyle w:val="9-Char"/>
          <w:rFonts w:hint="cs"/>
          <w:rtl/>
        </w:rPr>
        <w:t xml:space="preserve"> ز</w:t>
      </w:r>
      <w:r w:rsidR="00446BB7">
        <w:rPr>
          <w:rStyle w:val="9-Char"/>
          <w:rFonts w:hint="cs"/>
          <w:rtl/>
        </w:rPr>
        <w:t>ی</w:t>
      </w:r>
      <w:r w:rsidRPr="00FE6406">
        <w:rPr>
          <w:rStyle w:val="9-Char"/>
          <w:rFonts w:hint="cs"/>
          <w:rtl/>
        </w:rPr>
        <w:t>ر ن</w:t>
      </w:r>
      <w:r w:rsidR="00446BB7">
        <w:rPr>
          <w:rStyle w:val="9-Char"/>
          <w:rFonts w:hint="cs"/>
          <w:rtl/>
        </w:rPr>
        <w:t>ی</w:t>
      </w:r>
      <w:r w:rsidRPr="00FE6406">
        <w:rPr>
          <w:rStyle w:val="9-Char"/>
          <w:rFonts w:hint="cs"/>
          <w:rtl/>
        </w:rPr>
        <w:t>ز کراه</w:t>
      </w:r>
      <w:r w:rsidR="00446BB7">
        <w:rPr>
          <w:rStyle w:val="9-Char"/>
          <w:rFonts w:hint="cs"/>
          <w:rtl/>
        </w:rPr>
        <w:t>ی</w:t>
      </w:r>
      <w:r w:rsidRPr="00FE6406">
        <w:rPr>
          <w:rStyle w:val="9-Char"/>
          <w:rFonts w:hint="cs"/>
          <w:rtl/>
        </w:rPr>
        <w:t>ت دارد:</w:t>
      </w:r>
    </w:p>
    <w:p w:rsidR="006B31CA" w:rsidRPr="007100A7" w:rsidRDefault="006B31CA" w:rsidP="00AF1D25">
      <w:pPr>
        <w:rPr>
          <w:rStyle w:val="1-Char"/>
          <w:rtl/>
        </w:rPr>
      </w:pPr>
      <w:r w:rsidRPr="00FE6406">
        <w:rPr>
          <w:rStyle w:val="9-Char"/>
          <w:rFonts w:eastAsia="Batang" w:hint="cs"/>
          <w:rtl/>
        </w:rPr>
        <w:t>الف) روز جمعه را به تنها</w:t>
      </w:r>
      <w:r w:rsidR="00446BB7">
        <w:rPr>
          <w:rStyle w:val="9-Char"/>
          <w:rFonts w:eastAsia="Batang" w:hint="cs"/>
          <w:rtl/>
        </w:rPr>
        <w:t>یی</w:t>
      </w:r>
      <w:r w:rsidRPr="00FE6406">
        <w:rPr>
          <w:rStyle w:val="9-Char"/>
          <w:rFonts w:eastAsia="Batang" w:hint="cs"/>
          <w:rtl/>
        </w:rPr>
        <w:t xml:space="preserve"> روزه گرفتن.</w:t>
      </w:r>
      <w:r w:rsidRPr="007100A7">
        <w:rPr>
          <w:rStyle w:val="1-Char"/>
          <w:rFonts w:hint="cs"/>
          <w:rtl/>
        </w:rPr>
        <w:t xml:space="preserve"> [ابوهر</w:t>
      </w:r>
      <w:r w:rsidR="00446BB7">
        <w:rPr>
          <w:rStyle w:val="1-Char"/>
          <w:rFonts w:hint="cs"/>
          <w:rtl/>
        </w:rPr>
        <w:t>ی</w:t>
      </w:r>
      <w:r w:rsidRPr="007100A7">
        <w:rPr>
          <w:rStyle w:val="1-Char"/>
          <w:rFonts w:hint="cs"/>
          <w:rtl/>
        </w:rPr>
        <w:t>ره</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د: از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شن</w:t>
      </w:r>
      <w:r w:rsidR="00446BB7">
        <w:rPr>
          <w:rStyle w:val="1-Char"/>
          <w:rFonts w:hint="cs"/>
          <w:rtl/>
        </w:rPr>
        <w:t>ی</w:t>
      </w:r>
      <w:r w:rsidRPr="007100A7">
        <w:rPr>
          <w:rStyle w:val="1-Char"/>
          <w:rFonts w:hint="cs"/>
          <w:rtl/>
        </w:rPr>
        <w:t>دم که م</w:t>
      </w:r>
      <w:r w:rsidR="00446BB7">
        <w:rPr>
          <w:rStyle w:val="1-Char"/>
          <w:rFonts w:hint="cs"/>
          <w:rtl/>
        </w:rPr>
        <w:t>ی</w:t>
      </w:r>
      <w:r w:rsidRPr="007100A7">
        <w:rPr>
          <w:rStyle w:val="1-Char"/>
          <w:rFonts w:hint="cs"/>
          <w:rtl/>
        </w:rPr>
        <w:t xml:space="preserve">‌فرمود: </w:t>
      </w:r>
      <w:r w:rsidRPr="00BE2421">
        <w:rPr>
          <w:rStyle w:val="5-Char"/>
          <w:rFonts w:hint="cs"/>
          <w:rtl/>
        </w:rPr>
        <w:t>«لٰايَصُوْمُ اَحَدُکُمْ يَوْمَ الْجُمُعَةِ اِلّٰا يَوْماً قَبْلَهُ اَوْ بَعْدَهُ»</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ه</w:t>
      </w:r>
      <w:r w:rsidR="00446BB7">
        <w:rPr>
          <w:rStyle w:val="1-Char"/>
          <w:rFonts w:hint="cs"/>
          <w:rtl/>
        </w:rPr>
        <w:t>ی</w:t>
      </w:r>
      <w:r w:rsidRPr="00BE2421">
        <w:rPr>
          <w:rStyle w:val="1-Char"/>
          <w:rFonts w:hint="cs"/>
          <w:rtl/>
        </w:rPr>
        <w:t>چ کدام از شما، روز جمعه را روزه نگ</w:t>
      </w:r>
      <w:r w:rsidR="00446BB7">
        <w:rPr>
          <w:rStyle w:val="1-Char"/>
          <w:rFonts w:hint="cs"/>
          <w:rtl/>
        </w:rPr>
        <w:t>ی</w:t>
      </w:r>
      <w:r w:rsidRPr="00BE2421">
        <w:rPr>
          <w:rStyle w:val="1-Char"/>
          <w:rFonts w:hint="cs"/>
          <w:rtl/>
        </w:rPr>
        <w:t>رد مگر ا</w:t>
      </w:r>
      <w:r w:rsidR="00446BB7">
        <w:rPr>
          <w:rStyle w:val="1-Char"/>
          <w:rFonts w:hint="cs"/>
          <w:rtl/>
        </w:rPr>
        <w:t>ی</w:t>
      </w:r>
      <w:r w:rsidRPr="00BE2421">
        <w:rPr>
          <w:rStyle w:val="1-Char"/>
          <w:rFonts w:hint="cs"/>
          <w:rtl/>
        </w:rPr>
        <w:t xml:space="preserve">ن که روز قبل </w:t>
      </w:r>
      <w:r w:rsidR="00446BB7">
        <w:rPr>
          <w:rStyle w:val="1-Char"/>
          <w:rFonts w:hint="cs"/>
          <w:rtl/>
        </w:rPr>
        <w:t>ی</w:t>
      </w:r>
      <w:r w:rsidRPr="00BE2421">
        <w:rPr>
          <w:rStyle w:val="1-Char"/>
          <w:rFonts w:hint="cs"/>
          <w:rtl/>
        </w:rPr>
        <w:t>ا بعد از آن ن</w:t>
      </w:r>
      <w:r w:rsidR="00446BB7">
        <w:rPr>
          <w:rStyle w:val="1-Char"/>
          <w:rFonts w:hint="cs"/>
          <w:rtl/>
        </w:rPr>
        <w:t>ی</w:t>
      </w:r>
      <w:r w:rsidRPr="00BE2421">
        <w:rPr>
          <w:rStyle w:val="1-Char"/>
          <w:rFonts w:hint="cs"/>
          <w:rtl/>
        </w:rPr>
        <w:t>ز روزه بگ</w:t>
      </w:r>
      <w:r w:rsidR="00446BB7">
        <w:rPr>
          <w:rStyle w:val="1-Char"/>
          <w:rFonts w:hint="cs"/>
          <w:rtl/>
        </w:rPr>
        <w:t>ی</w:t>
      </w:r>
      <w:r w:rsidRPr="00BE2421">
        <w:rPr>
          <w:rStyle w:val="1-Char"/>
          <w:rFonts w:hint="cs"/>
          <w:rtl/>
        </w:rPr>
        <w:t>رد»</w:t>
      </w:r>
      <w:r w:rsidRPr="007100A7">
        <w:rPr>
          <w:rStyle w:val="1-Char"/>
          <w:rFonts w:hint="cs"/>
          <w:rtl/>
        </w:rPr>
        <w:t>.]</w:t>
      </w:r>
    </w:p>
    <w:p w:rsidR="006B31CA" w:rsidRPr="007100A7" w:rsidRDefault="006B31CA" w:rsidP="00AF1D25">
      <w:pPr>
        <w:rPr>
          <w:rStyle w:val="1-Char"/>
          <w:rtl/>
        </w:rPr>
      </w:pPr>
      <w:r w:rsidRPr="00FE6406">
        <w:rPr>
          <w:rStyle w:val="9-Char"/>
          <w:rFonts w:eastAsia="Batang" w:hint="cs"/>
          <w:rtl/>
        </w:rPr>
        <w:t>ب) تنها روز شنبه را روزه گرفتن</w:t>
      </w:r>
      <w:r w:rsidRPr="007100A7">
        <w:rPr>
          <w:rStyle w:val="1-Char"/>
          <w:rFonts w:hint="cs"/>
          <w:rtl/>
        </w:rPr>
        <w:t>. [عبدالله بن بسر سلم</w:t>
      </w:r>
      <w:r w:rsidR="00446BB7">
        <w:rPr>
          <w:rStyle w:val="1-Char"/>
          <w:rFonts w:hint="cs"/>
          <w:rtl/>
        </w:rPr>
        <w:t>ی</w:t>
      </w:r>
      <w:r w:rsidRPr="007100A7">
        <w:rPr>
          <w:rStyle w:val="1-Char"/>
          <w:rFonts w:hint="cs"/>
          <w:rtl/>
        </w:rPr>
        <w:t>، از خواهرش صماء روا</w:t>
      </w:r>
      <w:r w:rsidR="00446BB7">
        <w:rPr>
          <w:rStyle w:val="1-Char"/>
          <w:rFonts w:hint="cs"/>
          <w:rtl/>
        </w:rPr>
        <w:t>ی</w:t>
      </w:r>
      <w:r w:rsidRPr="007100A7">
        <w:rPr>
          <w:rStyle w:val="1-Char"/>
          <w:rFonts w:hint="cs"/>
          <w:rtl/>
        </w:rPr>
        <w:t>ت م</w:t>
      </w:r>
      <w:r w:rsidR="00446BB7">
        <w:rPr>
          <w:rStyle w:val="1-Char"/>
          <w:rFonts w:hint="cs"/>
          <w:rtl/>
        </w:rPr>
        <w:t>ی</w:t>
      </w:r>
      <w:r w:rsidRPr="007100A7">
        <w:rPr>
          <w:rStyle w:val="1-Char"/>
          <w:rFonts w:hint="cs"/>
          <w:rtl/>
        </w:rPr>
        <w:t>‌کند که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 </w:t>
      </w:r>
      <w:r w:rsidRPr="00BE2421">
        <w:rPr>
          <w:rStyle w:val="5-Char"/>
          <w:rFonts w:hint="cs"/>
          <w:rtl/>
        </w:rPr>
        <w:t>«لٰاتَصُوْمُوْا يَوْمَ السَّبْتِ اِلّٰا فِيْمَا افْتُرِضَ عَلَيْکُمْ، وَ اِنْ لَّمْ يَجِدْ اَحَدُکُمْ اِلّٰا لِحٰاءَ عَنَبَةٍ اَوْ عُوْدِ شَجَرَةٍ فَلْيَمْضُغْهُ»</w:t>
      </w:r>
      <w:r w:rsidRPr="007100A7">
        <w:rPr>
          <w:rStyle w:val="1-Char"/>
          <w:rFonts w:hint="cs"/>
          <w:rtl/>
        </w:rPr>
        <w:t xml:space="preserve"> (ابوداود، ترمذ</w:t>
      </w:r>
      <w:r w:rsidR="00446BB7">
        <w:rPr>
          <w:rStyle w:val="1-Char"/>
          <w:rFonts w:hint="cs"/>
          <w:rtl/>
        </w:rPr>
        <w:t>ی</w:t>
      </w:r>
      <w:r w:rsidRPr="007100A7">
        <w:rPr>
          <w:rStyle w:val="1-Char"/>
          <w:rFonts w:hint="cs"/>
          <w:rtl/>
        </w:rPr>
        <w:t xml:space="preserve"> و ابن ماجه)؛ </w:t>
      </w:r>
      <w:r w:rsidRPr="00BE2421">
        <w:rPr>
          <w:rStyle w:val="1-Char"/>
          <w:rFonts w:hint="cs"/>
          <w:rtl/>
        </w:rPr>
        <w:t>«روز شنبه را به تنها</w:t>
      </w:r>
      <w:r w:rsidR="00446BB7">
        <w:rPr>
          <w:rStyle w:val="1-Char"/>
          <w:rFonts w:hint="cs"/>
          <w:rtl/>
        </w:rPr>
        <w:t>یی</w:t>
      </w:r>
      <w:r w:rsidRPr="00BE2421">
        <w:rPr>
          <w:rStyle w:val="1-Char"/>
          <w:rFonts w:hint="cs"/>
          <w:rtl/>
        </w:rPr>
        <w:t xml:space="preserve"> روزه نگ</w:t>
      </w:r>
      <w:r w:rsidR="00446BB7">
        <w:rPr>
          <w:rStyle w:val="1-Char"/>
          <w:rFonts w:hint="cs"/>
          <w:rtl/>
        </w:rPr>
        <w:t>ی</w:t>
      </w:r>
      <w:r w:rsidRPr="00BE2421">
        <w:rPr>
          <w:rStyle w:val="1-Char"/>
          <w:rFonts w:hint="cs"/>
          <w:rtl/>
        </w:rPr>
        <w:t>ر</w:t>
      </w:r>
      <w:r w:rsidR="00446BB7">
        <w:rPr>
          <w:rStyle w:val="1-Char"/>
          <w:rFonts w:hint="cs"/>
          <w:rtl/>
        </w:rPr>
        <w:t>ی</w:t>
      </w:r>
      <w:r w:rsidRPr="00BE2421">
        <w:rPr>
          <w:rStyle w:val="1-Char"/>
          <w:rFonts w:hint="cs"/>
          <w:rtl/>
        </w:rPr>
        <w:t>د مگر روزه‌ا</w:t>
      </w:r>
      <w:r w:rsidR="00446BB7">
        <w:rPr>
          <w:rStyle w:val="1-Char"/>
          <w:rFonts w:hint="cs"/>
          <w:rtl/>
        </w:rPr>
        <w:t>ی</w:t>
      </w:r>
      <w:r w:rsidRPr="00BE2421">
        <w:rPr>
          <w:rStyle w:val="1-Char"/>
          <w:rFonts w:hint="cs"/>
          <w:rtl/>
        </w:rPr>
        <w:t xml:space="preserve"> که بر شما فرض باشد؛ و اگر به جز پوست انگور </w:t>
      </w:r>
      <w:r w:rsidR="00446BB7">
        <w:rPr>
          <w:rStyle w:val="1-Char"/>
          <w:rFonts w:hint="cs"/>
          <w:rtl/>
        </w:rPr>
        <w:t>ی</w:t>
      </w:r>
      <w:r w:rsidRPr="00BE2421">
        <w:rPr>
          <w:rStyle w:val="1-Char"/>
          <w:rFonts w:hint="cs"/>
          <w:rtl/>
        </w:rPr>
        <w:t>ا شاخه‌</w:t>
      </w:r>
      <w:r w:rsidR="00446BB7">
        <w:rPr>
          <w:rStyle w:val="1-Char"/>
          <w:rFonts w:hint="cs"/>
          <w:rtl/>
        </w:rPr>
        <w:t>ی</w:t>
      </w:r>
      <w:r w:rsidRPr="00BE2421">
        <w:rPr>
          <w:rStyle w:val="1-Char"/>
          <w:rFonts w:hint="cs"/>
          <w:rtl/>
        </w:rPr>
        <w:t xml:space="preserve"> درخت، چ</w:t>
      </w:r>
      <w:r w:rsidR="00446BB7">
        <w:rPr>
          <w:rStyle w:val="1-Char"/>
          <w:rFonts w:hint="cs"/>
          <w:rtl/>
        </w:rPr>
        <w:t>ی</w:t>
      </w:r>
      <w:r w:rsidRPr="00BE2421">
        <w:rPr>
          <w:rStyle w:val="1-Char"/>
          <w:rFonts w:hint="cs"/>
          <w:rtl/>
        </w:rPr>
        <w:t>ز د</w:t>
      </w:r>
      <w:r w:rsidR="00446BB7">
        <w:rPr>
          <w:rStyle w:val="1-Char"/>
          <w:rFonts w:hint="cs"/>
          <w:rtl/>
        </w:rPr>
        <w:t>ی</w:t>
      </w:r>
      <w:r w:rsidRPr="00BE2421">
        <w:rPr>
          <w:rStyle w:val="1-Char"/>
          <w:rFonts w:hint="cs"/>
          <w:rtl/>
        </w:rPr>
        <w:t>گر</w:t>
      </w:r>
      <w:r w:rsidR="00446BB7">
        <w:rPr>
          <w:rStyle w:val="1-Char"/>
          <w:rFonts w:hint="cs"/>
          <w:rtl/>
        </w:rPr>
        <w:t>ی</w:t>
      </w:r>
      <w:r w:rsidRPr="00BE2421">
        <w:rPr>
          <w:rStyle w:val="1-Char"/>
          <w:rFonts w:hint="cs"/>
          <w:rtl/>
        </w:rPr>
        <w:t xml:space="preserve"> ن</w:t>
      </w:r>
      <w:r w:rsidR="00446BB7">
        <w:rPr>
          <w:rStyle w:val="1-Char"/>
          <w:rFonts w:hint="cs"/>
          <w:rtl/>
        </w:rPr>
        <w:t>ی</w:t>
      </w:r>
      <w:r w:rsidRPr="00BE2421">
        <w:rPr>
          <w:rStyle w:val="1-Char"/>
          <w:rFonts w:hint="cs"/>
          <w:rtl/>
        </w:rPr>
        <w:t>افت</w:t>
      </w:r>
      <w:r w:rsidR="00446BB7">
        <w:rPr>
          <w:rStyle w:val="1-Char"/>
          <w:rFonts w:hint="cs"/>
          <w:rtl/>
        </w:rPr>
        <w:t>ی</w:t>
      </w:r>
      <w:r w:rsidRPr="00BE2421">
        <w:rPr>
          <w:rStyle w:val="1-Char"/>
          <w:rFonts w:hint="cs"/>
          <w:rtl/>
        </w:rPr>
        <w:t>د، آن را بجو</w:t>
      </w:r>
      <w:r w:rsidR="00446BB7">
        <w:rPr>
          <w:rStyle w:val="1-Char"/>
          <w:rFonts w:hint="cs"/>
          <w:rtl/>
        </w:rPr>
        <w:t>ی</w:t>
      </w:r>
      <w:r w:rsidRPr="00BE2421">
        <w:rPr>
          <w:rStyle w:val="1-Char"/>
          <w:rFonts w:hint="cs"/>
          <w:rtl/>
        </w:rPr>
        <w:t>د تا آن روز، روزه نباش</w:t>
      </w:r>
      <w:r w:rsidR="00446BB7">
        <w:rPr>
          <w:rStyle w:val="1-Char"/>
          <w:rFonts w:hint="cs"/>
          <w:rtl/>
        </w:rPr>
        <w:t>ی</w:t>
      </w:r>
      <w:r w:rsidRPr="00BE2421">
        <w:rPr>
          <w:rStyle w:val="1-Char"/>
          <w:rFonts w:hint="cs"/>
          <w:rtl/>
        </w:rPr>
        <w:t>د»</w:t>
      </w:r>
      <w:r w:rsidRPr="007100A7">
        <w:rPr>
          <w:rStyle w:val="1-Char"/>
          <w:rFonts w:hint="cs"/>
          <w:rtl/>
        </w:rPr>
        <w:t>.</w:t>
      </w:r>
    </w:p>
    <w:p w:rsidR="006B31CA" w:rsidRPr="007100A7" w:rsidRDefault="006B31CA" w:rsidP="00AF1D25">
      <w:pPr>
        <w:rPr>
          <w:rStyle w:val="1-Char"/>
          <w:rtl/>
        </w:rPr>
      </w:pPr>
      <w:r w:rsidRPr="00FE6406">
        <w:rPr>
          <w:rStyle w:val="9-Char"/>
          <w:rFonts w:eastAsia="Batang" w:hint="cs"/>
          <w:rtl/>
        </w:rPr>
        <w:t>ج) روز اول سال خورش</w:t>
      </w:r>
      <w:r w:rsidR="00446BB7">
        <w:rPr>
          <w:rStyle w:val="9-Char"/>
          <w:rFonts w:eastAsia="Batang" w:hint="cs"/>
          <w:rtl/>
        </w:rPr>
        <w:t>ی</w:t>
      </w:r>
      <w:r w:rsidRPr="00FE6406">
        <w:rPr>
          <w:rStyle w:val="9-Char"/>
          <w:rFonts w:eastAsia="Batang" w:hint="cs"/>
          <w:rtl/>
        </w:rPr>
        <w:t>د</w:t>
      </w:r>
      <w:r w:rsidR="00446BB7">
        <w:rPr>
          <w:rStyle w:val="9-Char"/>
          <w:rFonts w:eastAsia="Batang" w:hint="cs"/>
          <w:rtl/>
        </w:rPr>
        <w:t>ی</w:t>
      </w:r>
      <w:r w:rsidRPr="00FE6406">
        <w:rPr>
          <w:rStyle w:val="9-Char"/>
          <w:rFonts w:eastAsia="Batang" w:hint="cs"/>
          <w:rtl/>
        </w:rPr>
        <w:t xml:space="preserve"> [ع</w:t>
      </w:r>
      <w:r w:rsidR="00446BB7">
        <w:rPr>
          <w:rStyle w:val="9-Char"/>
          <w:rFonts w:eastAsia="Batang" w:hint="cs"/>
          <w:rtl/>
        </w:rPr>
        <w:t>ی</w:t>
      </w:r>
      <w:r w:rsidRPr="00FE6406">
        <w:rPr>
          <w:rStyle w:val="9-Char"/>
          <w:rFonts w:eastAsia="Batang" w:hint="cs"/>
          <w:rtl/>
        </w:rPr>
        <w:t>د نوروز] را به تنها</w:t>
      </w:r>
      <w:r w:rsidR="00446BB7">
        <w:rPr>
          <w:rStyle w:val="9-Char"/>
          <w:rFonts w:eastAsia="Batang" w:hint="cs"/>
          <w:rtl/>
        </w:rPr>
        <w:t>یی</w:t>
      </w:r>
      <w:r w:rsidRPr="00FE6406">
        <w:rPr>
          <w:rStyle w:val="9-Char"/>
          <w:rFonts w:eastAsia="Batang" w:hint="cs"/>
          <w:rtl/>
        </w:rPr>
        <w:t xml:space="preserve"> روزه گرفتن</w:t>
      </w:r>
      <w:r w:rsidRPr="007100A7">
        <w:rPr>
          <w:rStyle w:val="1-Char"/>
          <w:rFonts w:hint="cs"/>
          <w:rtl/>
        </w:rPr>
        <w:t>؛ [ز</w:t>
      </w:r>
      <w:r w:rsidR="00446BB7">
        <w:rPr>
          <w:rStyle w:val="1-Char"/>
          <w:rFonts w:hint="cs"/>
          <w:rtl/>
        </w:rPr>
        <w:t>ی</w:t>
      </w:r>
      <w:r w:rsidRPr="007100A7">
        <w:rPr>
          <w:rStyle w:val="1-Char"/>
          <w:rFonts w:hint="cs"/>
          <w:rtl/>
        </w:rPr>
        <w:t>را ا</w:t>
      </w:r>
      <w:r w:rsidR="00446BB7">
        <w:rPr>
          <w:rStyle w:val="1-Char"/>
          <w:rFonts w:hint="cs"/>
          <w:rtl/>
        </w:rPr>
        <w:t>ی</w:t>
      </w:r>
      <w:r w:rsidRPr="007100A7">
        <w:rPr>
          <w:rStyle w:val="1-Char"/>
          <w:rFonts w:hint="cs"/>
          <w:rtl/>
        </w:rPr>
        <w:t>ن کار، منجر به تعظ</w:t>
      </w:r>
      <w:r w:rsidR="00446BB7">
        <w:rPr>
          <w:rStyle w:val="1-Char"/>
          <w:rFonts w:hint="cs"/>
          <w:rtl/>
        </w:rPr>
        <w:t>ی</w:t>
      </w:r>
      <w:r w:rsidRPr="007100A7">
        <w:rPr>
          <w:rStyle w:val="1-Char"/>
          <w:rFonts w:hint="cs"/>
          <w:rtl/>
        </w:rPr>
        <w:t>م و بزرگداشت آن روز م</w:t>
      </w:r>
      <w:r w:rsidR="00446BB7">
        <w:rPr>
          <w:rStyle w:val="1-Char"/>
          <w:rFonts w:hint="cs"/>
          <w:rtl/>
        </w:rPr>
        <w:t>ی</w:t>
      </w:r>
      <w:r w:rsidRPr="007100A7">
        <w:rPr>
          <w:rStyle w:val="1-Char"/>
          <w:rFonts w:hint="cs"/>
          <w:rtl/>
        </w:rPr>
        <w:t>‌گردد.]</w:t>
      </w:r>
    </w:p>
    <w:p w:rsidR="006B31CA" w:rsidRPr="007100A7" w:rsidRDefault="006B31CA" w:rsidP="00AF1D25">
      <w:pPr>
        <w:rPr>
          <w:rStyle w:val="1-Char"/>
          <w:rtl/>
        </w:rPr>
      </w:pPr>
      <w:r w:rsidRPr="00FE6406">
        <w:rPr>
          <w:rStyle w:val="9-Char"/>
          <w:rFonts w:eastAsia="Batang" w:hint="cs"/>
          <w:rtl/>
        </w:rPr>
        <w:t xml:space="preserve">د) </w:t>
      </w:r>
      <w:r w:rsidR="00446BB7">
        <w:rPr>
          <w:rStyle w:val="9-Char"/>
          <w:rFonts w:eastAsia="Batang" w:hint="cs"/>
          <w:rtl/>
        </w:rPr>
        <w:t>ی</w:t>
      </w:r>
      <w:r w:rsidRPr="00FE6406">
        <w:rPr>
          <w:rStyle w:val="9-Char"/>
          <w:rFonts w:eastAsia="Batang" w:hint="cs"/>
          <w:rtl/>
        </w:rPr>
        <w:t>ا روز جشن پا</w:t>
      </w:r>
      <w:r w:rsidR="00446BB7">
        <w:rPr>
          <w:rStyle w:val="9-Char"/>
          <w:rFonts w:eastAsia="Batang" w:hint="cs"/>
          <w:rtl/>
        </w:rPr>
        <w:t>یی</w:t>
      </w:r>
      <w:r w:rsidRPr="00FE6406">
        <w:rPr>
          <w:rStyle w:val="9-Char"/>
          <w:rFonts w:eastAsia="Batang" w:hint="cs"/>
          <w:rtl/>
        </w:rPr>
        <w:t>ز ا</w:t>
      </w:r>
      <w:r w:rsidR="00446BB7">
        <w:rPr>
          <w:rStyle w:val="9-Char"/>
          <w:rFonts w:eastAsia="Batang" w:hint="cs"/>
          <w:rtl/>
        </w:rPr>
        <w:t>ی</w:t>
      </w:r>
      <w:r w:rsidRPr="00FE6406">
        <w:rPr>
          <w:rStyle w:val="9-Char"/>
          <w:rFonts w:eastAsia="Batang" w:hint="cs"/>
          <w:rtl/>
        </w:rPr>
        <w:t>ران</w:t>
      </w:r>
      <w:r w:rsidR="00446BB7">
        <w:rPr>
          <w:rStyle w:val="9-Char"/>
          <w:rFonts w:eastAsia="Batang" w:hint="cs"/>
          <w:rtl/>
        </w:rPr>
        <w:t>ی</w:t>
      </w:r>
      <w:r w:rsidRPr="00FE6406">
        <w:rPr>
          <w:rStyle w:val="9-Char"/>
          <w:rFonts w:eastAsia="Batang" w:hint="cs"/>
          <w:rtl/>
        </w:rPr>
        <w:t>ان [جشن مهرگان] را به تنها</w:t>
      </w:r>
      <w:r w:rsidR="00446BB7">
        <w:rPr>
          <w:rStyle w:val="9-Char"/>
          <w:rFonts w:eastAsia="Batang" w:hint="cs"/>
          <w:rtl/>
        </w:rPr>
        <w:t>یی</w:t>
      </w:r>
      <w:r w:rsidRPr="00FE6406">
        <w:rPr>
          <w:rStyle w:val="9-Char"/>
          <w:rFonts w:eastAsia="Batang" w:hint="cs"/>
          <w:rtl/>
        </w:rPr>
        <w:t xml:space="preserve"> روزه گرفتن</w:t>
      </w:r>
      <w:r w:rsidRPr="007100A7">
        <w:rPr>
          <w:rStyle w:val="1-Char"/>
          <w:rFonts w:hint="cs"/>
          <w:rtl/>
        </w:rPr>
        <w:t xml:space="preserve">؛ مگر آن که روز جمعه </w:t>
      </w:r>
      <w:r w:rsidR="00446BB7">
        <w:rPr>
          <w:rStyle w:val="1-Char"/>
          <w:rFonts w:hint="cs"/>
          <w:rtl/>
        </w:rPr>
        <w:t>ی</w:t>
      </w:r>
      <w:r w:rsidRPr="007100A7">
        <w:rPr>
          <w:rStyle w:val="1-Char"/>
          <w:rFonts w:hint="cs"/>
          <w:rtl/>
        </w:rPr>
        <w:t xml:space="preserve">ا شنبه </w:t>
      </w:r>
      <w:r w:rsidR="00446BB7">
        <w:rPr>
          <w:rStyle w:val="1-Char"/>
          <w:rFonts w:hint="cs"/>
          <w:rtl/>
        </w:rPr>
        <w:t>ی</w:t>
      </w:r>
      <w:r w:rsidRPr="007100A7">
        <w:rPr>
          <w:rStyle w:val="1-Char"/>
          <w:rFonts w:hint="cs"/>
          <w:rtl/>
        </w:rPr>
        <w:t>ا روز اول سال خورش</w:t>
      </w:r>
      <w:r w:rsidR="00446BB7">
        <w:rPr>
          <w:rStyle w:val="1-Char"/>
          <w:rFonts w:hint="cs"/>
          <w:rtl/>
        </w:rPr>
        <w:t>ی</w:t>
      </w:r>
      <w:r w:rsidRPr="007100A7">
        <w:rPr>
          <w:rStyle w:val="1-Char"/>
          <w:rFonts w:hint="cs"/>
          <w:rtl/>
        </w:rPr>
        <w:t>د</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ا روز اول جشن مهرگان، برابر و مصادف و مطابق و همزمان با عادت روزه‌دار شده باشد؛ [که در آن صورت، روزه گرفتن ا</w:t>
      </w:r>
      <w:r w:rsidR="00446BB7">
        <w:rPr>
          <w:rStyle w:val="1-Char"/>
          <w:rFonts w:hint="cs"/>
          <w:rtl/>
        </w:rPr>
        <w:t>ی</w:t>
      </w:r>
      <w:r w:rsidRPr="007100A7">
        <w:rPr>
          <w:rStyle w:val="1-Char"/>
          <w:rFonts w:hint="cs"/>
          <w:rtl/>
        </w:rPr>
        <w:t xml:space="preserve">ن روزها، مکروه نخواهد بو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اگر به صورت عاد</w:t>
      </w:r>
      <w:r w:rsidR="00446BB7">
        <w:rPr>
          <w:rStyle w:val="1-Char"/>
          <w:rFonts w:hint="cs"/>
          <w:rtl/>
        </w:rPr>
        <w:t>ی</w:t>
      </w:r>
      <w:r w:rsidRPr="007100A7">
        <w:rPr>
          <w:rStyle w:val="1-Char"/>
          <w:rFonts w:hint="cs"/>
          <w:rtl/>
        </w:rPr>
        <w:t>، روزه‌</w:t>
      </w:r>
      <w:r w:rsidR="00446BB7">
        <w:rPr>
          <w:rStyle w:val="1-Char"/>
          <w:rFonts w:hint="cs"/>
          <w:rtl/>
        </w:rPr>
        <w:t>ی</w:t>
      </w:r>
      <w:r w:rsidRPr="007100A7">
        <w:rPr>
          <w:rStyle w:val="1-Char"/>
          <w:rFonts w:hint="cs"/>
          <w:rtl/>
        </w:rPr>
        <w:t xml:space="preserve"> سنّت م</w:t>
      </w:r>
      <w:r w:rsidR="00446BB7">
        <w:rPr>
          <w:rStyle w:val="1-Char"/>
          <w:rFonts w:hint="cs"/>
          <w:rtl/>
        </w:rPr>
        <w:t>ی</w:t>
      </w:r>
      <w:r w:rsidRPr="007100A7">
        <w:rPr>
          <w:rStyle w:val="1-Char"/>
          <w:rFonts w:hint="cs"/>
          <w:rtl/>
        </w:rPr>
        <w:t xml:space="preserve">‌گرفت و روزه‌اش با </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از ا</w:t>
      </w:r>
      <w:r w:rsidR="00446BB7">
        <w:rPr>
          <w:rStyle w:val="1-Char"/>
          <w:rFonts w:hint="cs"/>
          <w:rtl/>
        </w:rPr>
        <w:t>ی</w:t>
      </w:r>
      <w:r w:rsidRPr="007100A7">
        <w:rPr>
          <w:rStyle w:val="1-Char"/>
          <w:rFonts w:hint="cs"/>
          <w:rtl/>
        </w:rPr>
        <w:t>ن روزها مصادف و همزمان شد، در آن صورت کراه</w:t>
      </w:r>
      <w:r w:rsidR="00446BB7">
        <w:rPr>
          <w:rStyle w:val="1-Char"/>
          <w:rFonts w:hint="cs"/>
          <w:rtl/>
        </w:rPr>
        <w:t>ی</w:t>
      </w:r>
      <w:r w:rsidRPr="007100A7">
        <w:rPr>
          <w:rStyle w:val="1-Char"/>
          <w:rFonts w:hint="cs"/>
          <w:rtl/>
        </w:rPr>
        <w:t>ت</w:t>
      </w:r>
      <w:r w:rsidR="00446BB7">
        <w:rPr>
          <w:rStyle w:val="1-Char"/>
          <w:rFonts w:hint="cs"/>
          <w:rtl/>
        </w:rPr>
        <w:t>ی</w:t>
      </w:r>
      <w:r w:rsidRPr="007100A7">
        <w:rPr>
          <w:rStyle w:val="1-Char"/>
          <w:rFonts w:hint="cs"/>
          <w:rtl/>
        </w:rPr>
        <w:t xml:space="preserve"> در روزه گرفتنش رونما نخواهد شد.]</w:t>
      </w:r>
    </w:p>
    <w:p w:rsidR="006B31CA" w:rsidRPr="007100A7" w:rsidRDefault="006B31CA" w:rsidP="00AF1D25">
      <w:pPr>
        <w:rPr>
          <w:rStyle w:val="1-Char"/>
          <w:rtl/>
        </w:rPr>
      </w:pPr>
      <w:r w:rsidRPr="00FE6406">
        <w:rPr>
          <w:rStyle w:val="9-Char"/>
          <w:rFonts w:eastAsia="Batang" w:hint="cs"/>
          <w:rtl/>
        </w:rPr>
        <w:t>ه) و روزه‌</w:t>
      </w:r>
      <w:r w:rsidR="00446BB7">
        <w:rPr>
          <w:rStyle w:val="9-Char"/>
          <w:rFonts w:eastAsia="Batang" w:hint="cs"/>
          <w:rtl/>
        </w:rPr>
        <w:t>ی</w:t>
      </w:r>
      <w:r w:rsidRPr="00FE6406">
        <w:rPr>
          <w:rStyle w:val="9-Char"/>
          <w:rFonts w:eastAsia="Batang" w:hint="cs"/>
          <w:rtl/>
        </w:rPr>
        <w:t xml:space="preserve"> «وصال» ن</w:t>
      </w:r>
      <w:r w:rsidR="00446BB7">
        <w:rPr>
          <w:rStyle w:val="9-Char"/>
          <w:rFonts w:eastAsia="Batang" w:hint="cs"/>
          <w:rtl/>
        </w:rPr>
        <w:t>ی</w:t>
      </w:r>
      <w:r w:rsidRPr="00FE6406">
        <w:rPr>
          <w:rStyle w:val="9-Char"/>
          <w:rFonts w:eastAsia="Batang" w:hint="cs"/>
          <w:rtl/>
        </w:rPr>
        <w:t>ز مکروه م</w:t>
      </w:r>
      <w:r w:rsidR="00446BB7">
        <w:rPr>
          <w:rStyle w:val="9-Char"/>
          <w:rFonts w:eastAsia="Batang" w:hint="cs"/>
          <w:rtl/>
        </w:rPr>
        <w:t>ی</w:t>
      </w:r>
      <w:r w:rsidRPr="00FE6406">
        <w:rPr>
          <w:rStyle w:val="9-Char"/>
          <w:rFonts w:eastAsia="Batang" w:hint="cs"/>
          <w:rtl/>
        </w:rPr>
        <w:t>‌باشد</w:t>
      </w:r>
      <w:r w:rsidRPr="007100A7">
        <w:rPr>
          <w:rStyle w:val="1-Char"/>
          <w:rFonts w:hint="cs"/>
          <w:rtl/>
        </w:rPr>
        <w:t>؛ اگر چه دو روز را بدون افطار روزه بگ</w:t>
      </w:r>
      <w:r w:rsidR="00446BB7">
        <w:rPr>
          <w:rStyle w:val="1-Char"/>
          <w:rFonts w:hint="cs"/>
          <w:rtl/>
        </w:rPr>
        <w:t>ی</w:t>
      </w:r>
      <w:r w:rsidRPr="007100A7">
        <w:rPr>
          <w:rStyle w:val="1-Char"/>
          <w:rFonts w:hint="cs"/>
          <w:rtl/>
        </w:rPr>
        <w:t>رد؛ و «</w:t>
      </w:r>
      <w:r w:rsidRPr="00FE6406">
        <w:rPr>
          <w:rStyle w:val="9-Char"/>
          <w:rFonts w:eastAsia="Batang" w:hint="cs"/>
          <w:rtl/>
        </w:rPr>
        <w:t>روزه‌</w:t>
      </w:r>
      <w:r w:rsidR="00446BB7">
        <w:rPr>
          <w:rStyle w:val="9-Char"/>
          <w:rFonts w:eastAsia="Batang" w:hint="cs"/>
          <w:rtl/>
        </w:rPr>
        <w:t>ی</w:t>
      </w:r>
      <w:r w:rsidRPr="00FE6406">
        <w:rPr>
          <w:rStyle w:val="9-Char"/>
          <w:rFonts w:eastAsia="Batang" w:hint="cs"/>
          <w:rtl/>
        </w:rPr>
        <w:t xml:space="preserve"> وصال</w:t>
      </w:r>
      <w:r w:rsidRPr="007100A7">
        <w:rPr>
          <w:rStyle w:val="1-Char"/>
          <w:rFonts w:hint="cs"/>
          <w:rtl/>
        </w:rPr>
        <w:t>» آن است که به ه</w:t>
      </w:r>
      <w:r w:rsidR="00446BB7">
        <w:rPr>
          <w:rStyle w:val="1-Char"/>
          <w:rFonts w:hint="cs"/>
          <w:rtl/>
        </w:rPr>
        <w:t>ی</w:t>
      </w:r>
      <w:r w:rsidRPr="007100A7">
        <w:rPr>
          <w:rStyle w:val="1-Char"/>
          <w:rFonts w:hint="cs"/>
          <w:rtl/>
        </w:rPr>
        <w:t>چ عنوان پس از غروب خورش</w:t>
      </w:r>
      <w:r w:rsidR="00446BB7">
        <w:rPr>
          <w:rStyle w:val="1-Char"/>
          <w:rFonts w:hint="cs"/>
          <w:rtl/>
        </w:rPr>
        <w:t>ی</w:t>
      </w:r>
      <w:r w:rsidRPr="007100A7">
        <w:rPr>
          <w:rStyle w:val="1-Char"/>
          <w:rFonts w:hint="cs"/>
          <w:rtl/>
        </w:rPr>
        <w:t>د افطار نکند تا بد</w:t>
      </w:r>
      <w:r w:rsidR="00446BB7">
        <w:rPr>
          <w:rStyle w:val="1-Char"/>
          <w:rFonts w:hint="cs"/>
          <w:rtl/>
        </w:rPr>
        <w:t>ی</w:t>
      </w:r>
      <w:r w:rsidRPr="007100A7">
        <w:rPr>
          <w:rStyle w:val="1-Char"/>
          <w:rFonts w:hint="cs"/>
          <w:rtl/>
        </w:rPr>
        <w:t>ن شکل، روزه‌</w:t>
      </w:r>
      <w:r w:rsidR="00446BB7">
        <w:rPr>
          <w:rStyle w:val="1-Char"/>
          <w:rFonts w:hint="cs"/>
          <w:rtl/>
        </w:rPr>
        <w:t>ی</w:t>
      </w:r>
      <w:r w:rsidRPr="007100A7">
        <w:rPr>
          <w:rStyle w:val="1-Char"/>
          <w:rFonts w:hint="cs"/>
          <w:rtl/>
        </w:rPr>
        <w:t xml:space="preserve"> فردا را به روزه‌</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روز پ</w:t>
      </w:r>
      <w:r w:rsidR="00446BB7">
        <w:rPr>
          <w:rStyle w:val="1-Char"/>
          <w:rFonts w:hint="cs"/>
          <w:rtl/>
        </w:rPr>
        <w:t>ی</w:t>
      </w:r>
      <w:r w:rsidRPr="007100A7">
        <w:rPr>
          <w:rStyle w:val="1-Char"/>
          <w:rFonts w:hint="cs"/>
          <w:rtl/>
        </w:rPr>
        <w:t>وست نما</w:t>
      </w:r>
      <w:r w:rsidR="00446BB7">
        <w:rPr>
          <w:rStyle w:val="1-Char"/>
          <w:rFonts w:hint="cs"/>
          <w:rtl/>
        </w:rPr>
        <w:t>ی</w:t>
      </w:r>
      <w:r w:rsidRPr="007100A7">
        <w:rPr>
          <w:rStyle w:val="1-Char"/>
          <w:rFonts w:hint="cs"/>
          <w:rtl/>
        </w:rPr>
        <w:t>د؛ [به تعب</w:t>
      </w:r>
      <w:r w:rsidR="00446BB7">
        <w:rPr>
          <w:rStyle w:val="1-Char"/>
          <w:rFonts w:hint="cs"/>
          <w:rtl/>
        </w:rPr>
        <w:t>ی</w:t>
      </w:r>
      <w:r w:rsidRPr="007100A7">
        <w:rPr>
          <w:rStyle w:val="1-Char"/>
          <w:rFonts w:hint="cs"/>
          <w:rtl/>
        </w:rPr>
        <w:t>ر</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w:t>
      </w:r>
      <w:r w:rsidRPr="00FE6406">
        <w:rPr>
          <w:rStyle w:val="9-Char"/>
          <w:rFonts w:eastAsia="Batang" w:hint="cs"/>
          <w:rtl/>
        </w:rPr>
        <w:t>وصال</w:t>
      </w:r>
      <w:r w:rsidRPr="007100A7">
        <w:rPr>
          <w:rStyle w:val="1-Char"/>
          <w:rFonts w:hint="cs"/>
          <w:rtl/>
        </w:rPr>
        <w:t>» در اصطلاح شرع مقدّس اسلام، عبارت است از روزه‌</w:t>
      </w:r>
      <w:r w:rsidR="00446BB7">
        <w:rPr>
          <w:rStyle w:val="1-Char"/>
          <w:rFonts w:hint="cs"/>
          <w:rtl/>
        </w:rPr>
        <w:t>ی</w:t>
      </w:r>
      <w:r w:rsidRPr="007100A7">
        <w:rPr>
          <w:rStyle w:val="1-Char"/>
          <w:rFonts w:hint="cs"/>
          <w:rtl/>
        </w:rPr>
        <w:t xml:space="preserve"> چند شب و روز را پشت سر هم بدون افطار و خوردن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است.</w:t>
      </w:r>
    </w:p>
    <w:p w:rsidR="006B31CA" w:rsidRPr="007100A7" w:rsidRDefault="006B31CA" w:rsidP="00544D97">
      <w:pPr>
        <w:rPr>
          <w:rStyle w:val="1-Char"/>
          <w:rtl/>
        </w:rPr>
      </w:pPr>
      <w:r w:rsidRPr="007100A7">
        <w:rPr>
          <w:rStyle w:val="1-Char"/>
          <w:rFonts w:hint="cs"/>
          <w:rtl/>
        </w:rPr>
        <w:t>عبدالله بن عمر</w:t>
      </w:r>
      <w:r w:rsidR="00544D97">
        <w:rPr>
          <w:rStyle w:val="1-Char"/>
          <w:rFonts w:cs="CTraditional Arabic" w:hint="cs"/>
          <w:rtl/>
        </w:rPr>
        <w:t>ب</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نَهٰي رَسُوْلُ اللهِ</w:t>
      </w:r>
      <w:r w:rsidR="00FE6406" w:rsidRPr="00FE6406">
        <w:rPr>
          <w:rStyle w:val="1-Char"/>
          <w:rFonts w:cs="CTraditional Arabic" w:hint="cs"/>
          <w:rtl/>
        </w:rPr>
        <w:t xml:space="preserve"> ج</w:t>
      </w:r>
      <w:r w:rsidRPr="00BE2421">
        <w:rPr>
          <w:rStyle w:val="5-Char"/>
          <w:rFonts w:hint="cs"/>
          <w:rtl/>
        </w:rPr>
        <w:t xml:space="preserve"> عَنِ الْوِصٰالِ. قٰالُوْا: اِنَّ</w:t>
      </w:r>
      <w:r w:rsidR="00544D97">
        <w:rPr>
          <w:rStyle w:val="5-Char"/>
          <w:rFonts w:hint="cs"/>
          <w:rtl/>
        </w:rPr>
        <w:t xml:space="preserve">كَ </w:t>
      </w:r>
      <w:r w:rsidRPr="00BE2421">
        <w:rPr>
          <w:rStyle w:val="5-Char"/>
          <w:rFonts w:hint="cs"/>
          <w:rtl/>
        </w:rPr>
        <w:t>تُوٰاصِلُ؟ قٰالَ: اِنِّيْ لَسْتُ مِثْلَکُمْ، اِنِّيْ اُطْعَمُ وَ اُسْقٰي»</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مردم را از روزه‌</w:t>
      </w:r>
      <w:r w:rsidR="00446BB7">
        <w:rPr>
          <w:rStyle w:val="1-Char"/>
          <w:rFonts w:hint="cs"/>
          <w:rtl/>
        </w:rPr>
        <w:t>ی</w:t>
      </w:r>
      <w:r w:rsidRPr="00BE2421">
        <w:rPr>
          <w:rStyle w:val="1-Char"/>
          <w:rFonts w:hint="cs"/>
          <w:rtl/>
        </w:rPr>
        <w:t xml:space="preserve"> پ</w:t>
      </w:r>
      <w:r w:rsidR="00446BB7">
        <w:rPr>
          <w:rStyle w:val="1-Char"/>
          <w:rFonts w:hint="cs"/>
          <w:rtl/>
        </w:rPr>
        <w:t>ی</w:t>
      </w:r>
      <w:r w:rsidRPr="00BE2421">
        <w:rPr>
          <w:rStyle w:val="1-Char"/>
          <w:rFonts w:hint="cs"/>
          <w:rtl/>
        </w:rPr>
        <w:t>وسته منع کرد و فرمود: نبا</w:t>
      </w:r>
      <w:r w:rsidR="00446BB7">
        <w:rPr>
          <w:rStyle w:val="1-Char"/>
          <w:rFonts w:hint="cs"/>
          <w:rtl/>
        </w:rPr>
        <w:t>ی</w:t>
      </w:r>
      <w:r w:rsidRPr="00BE2421">
        <w:rPr>
          <w:rStyle w:val="1-Char"/>
          <w:rFonts w:hint="cs"/>
          <w:rtl/>
        </w:rPr>
        <w:t>د چند شب و روز بدون افطار، روزه باش</w:t>
      </w:r>
      <w:r w:rsidR="00446BB7">
        <w:rPr>
          <w:rStyle w:val="1-Char"/>
          <w:rFonts w:hint="cs"/>
          <w:rtl/>
        </w:rPr>
        <w:t>ی</w:t>
      </w:r>
      <w:r w:rsidRPr="00BE2421">
        <w:rPr>
          <w:rStyle w:val="1-Char"/>
          <w:rFonts w:hint="cs"/>
          <w:rtl/>
        </w:rPr>
        <w:t>د. مردم گفتند: ا</w:t>
      </w:r>
      <w:r w:rsidR="00446BB7">
        <w:rPr>
          <w:rStyle w:val="1-Char"/>
          <w:rFonts w:hint="cs"/>
          <w:rtl/>
        </w:rPr>
        <w:t>ی</w:t>
      </w:r>
      <w:r w:rsidRPr="00BE2421">
        <w:rPr>
          <w:rStyle w:val="1-Char"/>
          <w:rFonts w:hint="cs"/>
          <w:rtl/>
        </w:rPr>
        <w:t xml:space="preserve"> فرستاده‌</w:t>
      </w:r>
      <w:r w:rsidR="00446BB7">
        <w:rPr>
          <w:rStyle w:val="1-Char"/>
          <w:rFonts w:hint="cs"/>
          <w:rtl/>
        </w:rPr>
        <w:t>ی</w:t>
      </w:r>
      <w:r w:rsidRPr="00BE2421">
        <w:rPr>
          <w:rStyle w:val="1-Char"/>
          <w:rFonts w:hint="cs"/>
          <w:rtl/>
        </w:rPr>
        <w:t xml:space="preserve"> خدا! چرا شما روزه‌</w:t>
      </w:r>
      <w:r w:rsidR="00446BB7">
        <w:rPr>
          <w:rStyle w:val="1-Char"/>
          <w:rFonts w:hint="cs"/>
          <w:rtl/>
        </w:rPr>
        <w:t>ی</w:t>
      </w:r>
      <w:r w:rsidRPr="00BE2421">
        <w:rPr>
          <w:rStyle w:val="1-Char"/>
          <w:rFonts w:hint="cs"/>
          <w:rtl/>
        </w:rPr>
        <w:t xml:space="preserve"> پ</w:t>
      </w:r>
      <w:r w:rsidR="00446BB7">
        <w:rPr>
          <w:rStyle w:val="1-Char"/>
          <w:rFonts w:hint="cs"/>
          <w:rtl/>
        </w:rPr>
        <w:t>ی</w:t>
      </w:r>
      <w:r w:rsidRPr="00BE2421">
        <w:rPr>
          <w:rStyle w:val="1-Char"/>
          <w:rFonts w:hint="cs"/>
          <w:rtl/>
        </w:rPr>
        <w:t>وسته م</w:t>
      </w:r>
      <w:r w:rsidR="00446BB7">
        <w:rPr>
          <w:rStyle w:val="1-Char"/>
          <w:rFonts w:hint="cs"/>
          <w:rtl/>
        </w:rPr>
        <w:t>ی</w:t>
      </w:r>
      <w:r w:rsidRPr="00BE2421">
        <w:rPr>
          <w:rStyle w:val="1-Char"/>
          <w:rFonts w:hint="cs"/>
          <w:rtl/>
        </w:rPr>
        <w:t>‌گ</w:t>
      </w:r>
      <w:r w:rsidR="00446BB7">
        <w:rPr>
          <w:rStyle w:val="1-Char"/>
          <w:rFonts w:hint="cs"/>
          <w:rtl/>
        </w:rPr>
        <w:t>ی</w:t>
      </w:r>
      <w:r w:rsidRPr="00BE2421">
        <w:rPr>
          <w:rStyle w:val="1-Char"/>
          <w:rFonts w:hint="cs"/>
          <w:rtl/>
        </w:rPr>
        <w:t>ر</w:t>
      </w:r>
      <w:r w:rsidR="00446BB7">
        <w:rPr>
          <w:rStyle w:val="1-Char"/>
          <w:rFonts w:hint="cs"/>
          <w:rtl/>
        </w:rPr>
        <w:t>ی</w:t>
      </w:r>
      <w:r w:rsidRPr="00BE2421">
        <w:rPr>
          <w:rStyle w:val="1-Char"/>
          <w:rFonts w:hint="cs"/>
          <w:rtl/>
        </w:rPr>
        <w:t>د؟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فرمود: من مانند شما ن</w:t>
      </w:r>
      <w:r w:rsidR="00446BB7">
        <w:rPr>
          <w:rStyle w:val="1-Char"/>
          <w:rFonts w:hint="cs"/>
          <w:rtl/>
        </w:rPr>
        <w:t>ی</w:t>
      </w:r>
      <w:r w:rsidRPr="00BE2421">
        <w:rPr>
          <w:rStyle w:val="1-Char"/>
          <w:rFonts w:hint="cs"/>
          <w:rtl/>
        </w:rPr>
        <w:t>ستم و از جانب خداوند به من غذا و نوش</w:t>
      </w:r>
      <w:r w:rsidR="00446BB7">
        <w:rPr>
          <w:rStyle w:val="1-Char"/>
          <w:rFonts w:hint="cs"/>
          <w:rtl/>
        </w:rPr>
        <w:t>ی</w:t>
      </w:r>
      <w:r w:rsidRPr="00BE2421">
        <w:rPr>
          <w:rStyle w:val="1-Char"/>
          <w:rFonts w:hint="cs"/>
          <w:rtl/>
        </w:rPr>
        <w:t>دن</w:t>
      </w:r>
      <w:r w:rsidR="00446BB7">
        <w:rPr>
          <w:rStyle w:val="1-Char"/>
          <w:rFonts w:hint="cs"/>
          <w:rtl/>
        </w:rPr>
        <w:t>ی</w:t>
      </w:r>
      <w:r w:rsidRPr="00BE2421">
        <w:rPr>
          <w:rStyle w:val="1-Char"/>
          <w:rFonts w:hint="cs"/>
          <w:rtl/>
        </w:rPr>
        <w:t xml:space="preserve"> داده م</w:t>
      </w:r>
      <w:r w:rsidR="00446BB7">
        <w:rPr>
          <w:rStyle w:val="1-Char"/>
          <w:rFonts w:hint="cs"/>
          <w:rtl/>
        </w:rPr>
        <w:t>ی</w:t>
      </w:r>
      <w:r w:rsidRPr="00BE2421">
        <w:rPr>
          <w:rStyle w:val="1-Char"/>
          <w:rFonts w:hint="cs"/>
          <w:rtl/>
        </w:rPr>
        <w:t>‌شود»</w:t>
      </w:r>
      <w:r w:rsidRPr="007100A7">
        <w:rPr>
          <w:rStyle w:val="1-Char"/>
          <w:rFonts w:hint="cs"/>
          <w:rtl/>
        </w:rPr>
        <w:t>.</w:t>
      </w:r>
    </w:p>
    <w:p w:rsidR="006B31CA" w:rsidRPr="007100A7" w:rsidRDefault="006B31CA" w:rsidP="00AF1D25">
      <w:pPr>
        <w:rPr>
          <w:rStyle w:val="1-Char"/>
          <w:rtl/>
        </w:rPr>
      </w:pPr>
      <w:r w:rsidRPr="007100A7">
        <w:rPr>
          <w:rStyle w:val="1-Char"/>
          <w:rFonts w:hint="cs"/>
          <w:rtl/>
        </w:rPr>
        <w:t>و ابوهر</w:t>
      </w:r>
      <w:r w:rsidR="00446BB7">
        <w:rPr>
          <w:rStyle w:val="1-Char"/>
          <w:rFonts w:hint="cs"/>
          <w:rtl/>
        </w:rPr>
        <w:t>ی</w:t>
      </w:r>
      <w:r w:rsidRPr="007100A7">
        <w:rPr>
          <w:rStyle w:val="1-Char"/>
          <w:rFonts w:hint="cs"/>
          <w:rtl/>
        </w:rPr>
        <w:t>ره</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دوبار فرمودند: </w:t>
      </w:r>
      <w:r w:rsidRPr="00BE2421">
        <w:rPr>
          <w:rStyle w:val="5-Char"/>
          <w:rFonts w:hint="cs"/>
          <w:rtl/>
        </w:rPr>
        <w:t>«اِيّٰاکُمْ وَ الْوِصٰالَ»</w:t>
      </w:r>
      <w:r w:rsidRPr="007100A7">
        <w:rPr>
          <w:rStyle w:val="1-Char"/>
          <w:rFonts w:hint="cs"/>
          <w:rtl/>
        </w:rPr>
        <w:t xml:space="preserve">؛ </w:t>
      </w:r>
      <w:r w:rsidRPr="00BE2421">
        <w:rPr>
          <w:rStyle w:val="1-Char"/>
          <w:rFonts w:hint="cs"/>
          <w:rtl/>
        </w:rPr>
        <w:t>«شما با</w:t>
      </w:r>
      <w:r w:rsidR="00446BB7">
        <w:rPr>
          <w:rStyle w:val="1-Char"/>
          <w:rFonts w:hint="cs"/>
          <w:rtl/>
        </w:rPr>
        <w:t>ی</w:t>
      </w:r>
      <w:r w:rsidRPr="00BE2421">
        <w:rPr>
          <w:rStyle w:val="1-Char"/>
          <w:rFonts w:hint="cs"/>
          <w:rtl/>
        </w:rPr>
        <w:t>د از روزه پ</w:t>
      </w:r>
      <w:r w:rsidR="00446BB7">
        <w:rPr>
          <w:rStyle w:val="1-Char"/>
          <w:rFonts w:hint="cs"/>
          <w:rtl/>
        </w:rPr>
        <w:t>ی</w:t>
      </w:r>
      <w:r w:rsidRPr="00BE2421">
        <w:rPr>
          <w:rStyle w:val="1-Char"/>
          <w:rFonts w:hint="cs"/>
          <w:rtl/>
        </w:rPr>
        <w:t>وسته خوددادر</w:t>
      </w:r>
      <w:r w:rsidR="00446BB7">
        <w:rPr>
          <w:rStyle w:val="1-Char"/>
          <w:rFonts w:hint="cs"/>
          <w:rtl/>
        </w:rPr>
        <w:t>ی</w:t>
      </w:r>
      <w:r w:rsidRPr="00BE2421">
        <w:rPr>
          <w:rStyle w:val="1-Char"/>
          <w:rFonts w:hint="cs"/>
          <w:rtl/>
        </w:rPr>
        <w:t xml:space="preserve"> کن</w:t>
      </w:r>
      <w:r w:rsidR="00446BB7">
        <w:rPr>
          <w:rStyle w:val="1-Char"/>
          <w:rFonts w:hint="cs"/>
          <w:rtl/>
        </w:rPr>
        <w:t>ی</w:t>
      </w:r>
      <w:r w:rsidRPr="00BE2421">
        <w:rPr>
          <w:rStyle w:val="1-Char"/>
          <w:rFonts w:hint="cs"/>
          <w:rtl/>
        </w:rPr>
        <w:t>د»</w:t>
      </w:r>
      <w:r w:rsidRPr="007100A7">
        <w:rPr>
          <w:rStyle w:val="1-Char"/>
          <w:rFonts w:hint="cs"/>
          <w:rtl/>
        </w:rPr>
        <w:t>. گفتند: ا</w:t>
      </w:r>
      <w:r w:rsidR="00446BB7">
        <w:rPr>
          <w:rStyle w:val="1-Char"/>
          <w:rFonts w:hint="cs"/>
          <w:rtl/>
        </w:rPr>
        <w:t>ی</w:t>
      </w:r>
      <w:r w:rsidRPr="007100A7">
        <w:rPr>
          <w:rStyle w:val="1-Char"/>
          <w:rFonts w:hint="cs"/>
          <w:rtl/>
        </w:rPr>
        <w:t xml:space="preserve"> رسول خدا</w:t>
      </w:r>
      <w:r w:rsidR="00FE6406" w:rsidRPr="00FE6406">
        <w:rPr>
          <w:rStyle w:val="1-Char"/>
          <w:rFonts w:cs="CTraditional Arabic" w:hint="cs"/>
          <w:rtl/>
        </w:rPr>
        <w:t xml:space="preserve"> ج</w:t>
      </w:r>
      <w:r w:rsidRPr="007100A7">
        <w:rPr>
          <w:rStyle w:val="1-Char"/>
          <w:rFonts w:hint="cs"/>
          <w:rtl/>
        </w:rPr>
        <w:t>! شما خود روزه‌</w:t>
      </w:r>
      <w:r w:rsidR="00446BB7">
        <w:rPr>
          <w:rStyle w:val="1-Char"/>
          <w:rFonts w:hint="cs"/>
          <w:rtl/>
        </w:rPr>
        <w:t>ی</w:t>
      </w:r>
      <w:r w:rsidRPr="007100A7">
        <w:rPr>
          <w:rStyle w:val="1-Char"/>
          <w:rFonts w:hint="cs"/>
          <w:rtl/>
        </w:rPr>
        <w:t xml:space="preserve"> وصال را م</w:t>
      </w:r>
      <w:r w:rsidR="00446BB7">
        <w:rPr>
          <w:rStyle w:val="1-Char"/>
          <w:rFonts w:hint="cs"/>
          <w:rtl/>
        </w:rPr>
        <w:t>ی</w:t>
      </w:r>
      <w:r w:rsidRPr="007100A7">
        <w:rPr>
          <w:rStyle w:val="1-Char"/>
          <w:rFonts w:hint="cs"/>
          <w:rtl/>
        </w:rPr>
        <w:t>‌گ</w:t>
      </w:r>
      <w:r w:rsidR="00446BB7">
        <w:rPr>
          <w:rStyle w:val="1-Char"/>
          <w:rFonts w:hint="cs"/>
          <w:rtl/>
        </w:rPr>
        <w:t>ی</w:t>
      </w:r>
      <w:r w:rsidRPr="007100A7">
        <w:rPr>
          <w:rStyle w:val="1-Char"/>
          <w:rFonts w:hint="cs"/>
          <w:rtl/>
        </w:rPr>
        <w:t>ر</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 </w:t>
      </w:r>
      <w:r w:rsidRPr="00BE2421">
        <w:rPr>
          <w:rStyle w:val="5-Char"/>
          <w:rFonts w:hint="cs"/>
          <w:rtl/>
        </w:rPr>
        <w:t>«اِنِّيْ اَبِيْتُ يُطْعِمُنِيْ رَبِّيْ وَ يَسْقِيْنِ؛ فَاَکْلِفُوْا مِنَ الْعَمَلِ مٰاتُطِيْقُوْنَ»</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از جانب خدا به من آب و غذا داده م</w:t>
      </w:r>
      <w:r w:rsidR="00446BB7">
        <w:rPr>
          <w:rStyle w:val="1-Char"/>
          <w:rFonts w:hint="cs"/>
          <w:rtl/>
        </w:rPr>
        <w:t>ی</w:t>
      </w:r>
      <w:r w:rsidRPr="00BE2421">
        <w:rPr>
          <w:rStyle w:val="1-Char"/>
          <w:rFonts w:hint="cs"/>
          <w:rtl/>
        </w:rPr>
        <w:t>‌شود؛ شما با</w:t>
      </w:r>
      <w:r w:rsidR="00446BB7">
        <w:rPr>
          <w:rStyle w:val="1-Char"/>
          <w:rFonts w:hint="cs"/>
          <w:rtl/>
        </w:rPr>
        <w:t>ی</w:t>
      </w:r>
      <w:r w:rsidRPr="00BE2421">
        <w:rPr>
          <w:rStyle w:val="1-Char"/>
          <w:rFonts w:hint="cs"/>
          <w:rtl/>
        </w:rPr>
        <w:t>د کار</w:t>
      </w:r>
      <w:r w:rsidR="00446BB7">
        <w:rPr>
          <w:rStyle w:val="1-Char"/>
          <w:rFonts w:hint="cs"/>
          <w:rtl/>
        </w:rPr>
        <w:t>ی</w:t>
      </w:r>
      <w:r w:rsidRPr="00BE2421">
        <w:rPr>
          <w:rStyle w:val="1-Char"/>
          <w:rFonts w:hint="cs"/>
          <w:rtl/>
        </w:rPr>
        <w:t xml:space="preserve"> را به عهده بگ</w:t>
      </w:r>
      <w:r w:rsidR="00446BB7">
        <w:rPr>
          <w:rStyle w:val="1-Char"/>
          <w:rFonts w:hint="cs"/>
          <w:rtl/>
        </w:rPr>
        <w:t>ی</w:t>
      </w:r>
      <w:r w:rsidRPr="00BE2421">
        <w:rPr>
          <w:rStyle w:val="1-Char"/>
          <w:rFonts w:hint="cs"/>
          <w:rtl/>
        </w:rPr>
        <w:t>ر</w:t>
      </w:r>
      <w:r w:rsidR="00446BB7">
        <w:rPr>
          <w:rStyle w:val="1-Char"/>
          <w:rFonts w:hint="cs"/>
          <w:rtl/>
        </w:rPr>
        <w:t>ی</w:t>
      </w:r>
      <w:r w:rsidRPr="00BE2421">
        <w:rPr>
          <w:rStyle w:val="1-Char"/>
          <w:rFonts w:hint="cs"/>
          <w:rtl/>
        </w:rPr>
        <w:t>د که قدرت انجام آن را داشته باش</w:t>
      </w:r>
      <w:r w:rsidR="00446BB7">
        <w:rPr>
          <w:rStyle w:val="1-Char"/>
          <w:rFonts w:hint="cs"/>
          <w:rtl/>
        </w:rPr>
        <w:t>ی</w:t>
      </w:r>
      <w:r w:rsidRPr="00BE2421">
        <w:rPr>
          <w:rStyle w:val="1-Char"/>
          <w:rFonts w:hint="cs"/>
          <w:rtl/>
        </w:rPr>
        <w:t>د»</w:t>
      </w:r>
      <w:r w:rsidRPr="007100A7">
        <w:rPr>
          <w:rStyle w:val="1-Char"/>
          <w:rFonts w:hint="cs"/>
          <w:rtl/>
        </w:rPr>
        <w:t>.]</w:t>
      </w:r>
    </w:p>
    <w:p w:rsidR="006B31CA" w:rsidRPr="007100A7" w:rsidRDefault="006B31CA" w:rsidP="00AF1D25">
      <w:pPr>
        <w:rPr>
          <w:rStyle w:val="1-Char"/>
          <w:rtl/>
        </w:rPr>
      </w:pPr>
      <w:r w:rsidRPr="00FE6406">
        <w:rPr>
          <w:rStyle w:val="9-Char"/>
          <w:rFonts w:eastAsia="Batang" w:hint="cs"/>
          <w:rtl/>
        </w:rPr>
        <w:t>و) و روزه‌</w:t>
      </w:r>
      <w:r w:rsidR="00446BB7">
        <w:rPr>
          <w:rStyle w:val="9-Char"/>
          <w:rFonts w:eastAsia="Batang" w:hint="cs"/>
          <w:rtl/>
        </w:rPr>
        <w:t>ی</w:t>
      </w:r>
      <w:r w:rsidRPr="00FE6406">
        <w:rPr>
          <w:rStyle w:val="9-Char"/>
          <w:rFonts w:eastAsia="Batang" w:hint="cs"/>
          <w:rtl/>
        </w:rPr>
        <w:t xml:space="preserve"> تمام سال [اگر چه در ا</w:t>
      </w:r>
      <w:r w:rsidR="00446BB7">
        <w:rPr>
          <w:rStyle w:val="9-Char"/>
          <w:rFonts w:eastAsia="Batang" w:hint="cs"/>
          <w:rtl/>
        </w:rPr>
        <w:t>ی</w:t>
      </w:r>
      <w:r w:rsidRPr="00FE6406">
        <w:rPr>
          <w:rStyle w:val="9-Char"/>
          <w:rFonts w:eastAsia="Batang" w:hint="cs"/>
          <w:rtl/>
        </w:rPr>
        <w:t>ام نه</w:t>
      </w:r>
      <w:r w:rsidR="00446BB7">
        <w:rPr>
          <w:rStyle w:val="9-Char"/>
          <w:rFonts w:eastAsia="Batang" w:hint="cs"/>
          <w:rtl/>
        </w:rPr>
        <w:t>ی</w:t>
      </w:r>
      <w:r w:rsidRPr="00FE6406">
        <w:rPr>
          <w:rStyle w:val="9-Char"/>
          <w:rFonts w:eastAsia="Batang" w:hint="cs"/>
          <w:rtl/>
        </w:rPr>
        <w:t xml:space="preserve"> شده ن</w:t>
      </w:r>
      <w:r w:rsidR="00446BB7">
        <w:rPr>
          <w:rStyle w:val="9-Char"/>
          <w:rFonts w:eastAsia="Batang" w:hint="cs"/>
          <w:rtl/>
        </w:rPr>
        <w:t>ی</w:t>
      </w:r>
      <w:r w:rsidRPr="00FE6406">
        <w:rPr>
          <w:rStyle w:val="9-Char"/>
          <w:rFonts w:eastAsia="Batang" w:hint="cs"/>
          <w:rtl/>
        </w:rPr>
        <w:t>ز روزه نگ</w:t>
      </w:r>
      <w:r w:rsidR="00446BB7">
        <w:rPr>
          <w:rStyle w:val="9-Char"/>
          <w:rFonts w:eastAsia="Batang" w:hint="cs"/>
          <w:rtl/>
        </w:rPr>
        <w:t>ی</w:t>
      </w:r>
      <w:r w:rsidRPr="00FE6406">
        <w:rPr>
          <w:rStyle w:val="9-Char"/>
          <w:rFonts w:eastAsia="Batang" w:hint="cs"/>
          <w:rtl/>
        </w:rPr>
        <w:t>رد،] مکروه است</w:t>
      </w:r>
      <w:r w:rsidRPr="007100A7">
        <w:rPr>
          <w:rStyle w:val="1-Char"/>
          <w:rFonts w:hint="cs"/>
          <w:rtl/>
        </w:rPr>
        <w:t>؛ [به تعب</w:t>
      </w:r>
      <w:r w:rsidR="00446BB7">
        <w:rPr>
          <w:rStyle w:val="1-Char"/>
          <w:rFonts w:hint="cs"/>
          <w:rtl/>
        </w:rPr>
        <w:t>ی</w:t>
      </w:r>
      <w:r w:rsidRPr="007100A7">
        <w:rPr>
          <w:rStyle w:val="1-Char"/>
          <w:rFonts w:hint="cs"/>
          <w:rtl/>
        </w:rPr>
        <w:t>ر</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 xml:space="preserve">گر، </w:t>
      </w:r>
      <w:r w:rsidR="00446BB7">
        <w:rPr>
          <w:rStyle w:val="1-Char"/>
          <w:rFonts w:hint="cs"/>
          <w:rtl/>
        </w:rPr>
        <w:t>ی</w:t>
      </w:r>
      <w:r w:rsidRPr="007100A7">
        <w:rPr>
          <w:rStyle w:val="1-Char"/>
          <w:rFonts w:hint="cs"/>
          <w:rtl/>
        </w:rPr>
        <w:t>ک سال را پشت سر هم روزه گرفتن مکروه است. عبدالله بن عمرو</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به من فرمود: </w:t>
      </w:r>
      <w:r w:rsidRPr="00BE2421">
        <w:rPr>
          <w:rStyle w:val="5-Char"/>
          <w:rFonts w:hint="cs"/>
          <w:rtl/>
        </w:rPr>
        <w:t>«يٰا عَبْدَاللهِ بْنِ عَمْرٍو! اِنَّ</w:t>
      </w:r>
      <w:r w:rsidR="00544D97">
        <w:rPr>
          <w:rStyle w:val="5-Char"/>
          <w:rFonts w:hint="cs"/>
          <w:rtl/>
        </w:rPr>
        <w:t xml:space="preserve">كَ </w:t>
      </w:r>
      <w:r w:rsidRPr="00BE2421">
        <w:rPr>
          <w:rStyle w:val="5-Char"/>
          <w:rFonts w:hint="cs"/>
          <w:rtl/>
        </w:rPr>
        <w:t>لَتَصُوْمُ الدَّهْرَ وَ تَقُوْمُ اللَّيْلَ وَ اِنَّ</w:t>
      </w:r>
      <w:r w:rsidR="00544D97">
        <w:rPr>
          <w:rStyle w:val="5-Char"/>
          <w:rFonts w:hint="cs"/>
          <w:rtl/>
        </w:rPr>
        <w:t xml:space="preserve">كَ </w:t>
      </w:r>
      <w:r w:rsidRPr="00BE2421">
        <w:rPr>
          <w:rStyle w:val="5-Char"/>
          <w:rFonts w:hint="cs"/>
          <w:rtl/>
        </w:rPr>
        <w:t>اِذٰا فَعَلْتَ ذٰلِ</w:t>
      </w:r>
      <w:r w:rsidR="00A70228">
        <w:rPr>
          <w:rStyle w:val="5-Char"/>
          <w:rFonts w:hint="cs"/>
          <w:rtl/>
        </w:rPr>
        <w:t>كَ،</w:t>
      </w:r>
      <w:r w:rsidRPr="00BE2421">
        <w:rPr>
          <w:rStyle w:val="5-Char"/>
          <w:rFonts w:hint="cs"/>
          <w:rtl/>
        </w:rPr>
        <w:t xml:space="preserve"> هَجَمَتْ لَهُ الْعَيْنُ وَ نَکَهْتَ لٰاصٰامَ مَنْ صٰامَ الْاَبَدَ»</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ا</w:t>
      </w:r>
      <w:r w:rsidR="00446BB7">
        <w:rPr>
          <w:rStyle w:val="1-Char"/>
          <w:rFonts w:hint="cs"/>
          <w:rtl/>
        </w:rPr>
        <w:t>ی</w:t>
      </w:r>
      <w:r w:rsidRPr="00BE2421">
        <w:rPr>
          <w:rStyle w:val="1-Char"/>
          <w:rFonts w:hint="cs"/>
          <w:rtl/>
        </w:rPr>
        <w:t xml:space="preserve"> عبدالله بن عمرو! تو تمام سال را روزه م</w:t>
      </w:r>
      <w:r w:rsidR="00446BB7">
        <w:rPr>
          <w:rStyle w:val="1-Char"/>
          <w:rFonts w:hint="cs"/>
          <w:rtl/>
        </w:rPr>
        <w:t>ی</w:t>
      </w:r>
      <w:r w:rsidRPr="00BE2421">
        <w:rPr>
          <w:rStyle w:val="1-Char"/>
          <w:rFonts w:hint="cs"/>
          <w:rtl/>
        </w:rPr>
        <w:t>‌گ</w:t>
      </w:r>
      <w:r w:rsidR="00446BB7">
        <w:rPr>
          <w:rStyle w:val="1-Char"/>
          <w:rFonts w:hint="cs"/>
          <w:rtl/>
        </w:rPr>
        <w:t>ی</w:t>
      </w:r>
      <w:r w:rsidRPr="00BE2421">
        <w:rPr>
          <w:rStyle w:val="1-Char"/>
          <w:rFonts w:hint="cs"/>
          <w:rtl/>
        </w:rPr>
        <w:t>ر</w:t>
      </w:r>
      <w:r w:rsidR="00446BB7">
        <w:rPr>
          <w:rStyle w:val="1-Char"/>
          <w:rFonts w:hint="cs"/>
          <w:rtl/>
        </w:rPr>
        <w:t>ی</w:t>
      </w:r>
      <w:r w:rsidRPr="00BE2421">
        <w:rPr>
          <w:rStyle w:val="1-Char"/>
          <w:rFonts w:hint="cs"/>
          <w:rtl/>
        </w:rPr>
        <w:t xml:space="preserve"> و تهجّد م</w:t>
      </w:r>
      <w:r w:rsidR="00446BB7">
        <w:rPr>
          <w:rStyle w:val="1-Char"/>
          <w:rFonts w:hint="cs"/>
          <w:rtl/>
        </w:rPr>
        <w:t>ی</w:t>
      </w:r>
      <w:r w:rsidRPr="00BE2421">
        <w:rPr>
          <w:rStyle w:val="1-Char"/>
          <w:rFonts w:hint="cs"/>
          <w:rtl/>
        </w:rPr>
        <w:t>‌خوان</w:t>
      </w:r>
      <w:r w:rsidR="00446BB7">
        <w:rPr>
          <w:rStyle w:val="1-Char"/>
          <w:rFonts w:hint="cs"/>
          <w:rtl/>
        </w:rPr>
        <w:t>ی</w:t>
      </w:r>
      <w:r w:rsidRPr="00BE2421">
        <w:rPr>
          <w:rStyle w:val="1-Char"/>
          <w:rFonts w:hint="cs"/>
          <w:rtl/>
        </w:rPr>
        <w:t>! اگر ا</w:t>
      </w:r>
      <w:r w:rsidR="00446BB7">
        <w:rPr>
          <w:rStyle w:val="1-Char"/>
          <w:rFonts w:hint="cs"/>
          <w:rtl/>
        </w:rPr>
        <w:t>ی</w:t>
      </w:r>
      <w:r w:rsidRPr="00BE2421">
        <w:rPr>
          <w:rStyle w:val="1-Char"/>
          <w:rFonts w:hint="cs"/>
          <w:rtl/>
        </w:rPr>
        <w:t>ن کار را انجام ده</w:t>
      </w:r>
      <w:r w:rsidR="00446BB7">
        <w:rPr>
          <w:rStyle w:val="1-Char"/>
          <w:rFonts w:hint="cs"/>
          <w:rtl/>
        </w:rPr>
        <w:t>ی</w:t>
      </w:r>
      <w:r w:rsidRPr="00BE2421">
        <w:rPr>
          <w:rStyle w:val="1-Char"/>
          <w:rFonts w:hint="cs"/>
          <w:rtl/>
        </w:rPr>
        <w:t>، چشمانت به کاسه‌</w:t>
      </w:r>
      <w:r w:rsidR="00446BB7">
        <w:rPr>
          <w:rStyle w:val="1-Char"/>
          <w:rFonts w:hint="cs"/>
          <w:rtl/>
        </w:rPr>
        <w:t>ی</w:t>
      </w:r>
      <w:r w:rsidRPr="00BE2421">
        <w:rPr>
          <w:rStyle w:val="1-Char"/>
          <w:rFonts w:hint="cs"/>
          <w:rtl/>
        </w:rPr>
        <w:t xml:space="preserve"> سر فرو م</w:t>
      </w:r>
      <w:r w:rsidR="00446BB7">
        <w:rPr>
          <w:rStyle w:val="1-Char"/>
          <w:rFonts w:hint="cs"/>
          <w:rtl/>
        </w:rPr>
        <w:t>ی</w:t>
      </w:r>
      <w:r w:rsidRPr="00BE2421">
        <w:rPr>
          <w:rStyle w:val="1-Char"/>
          <w:rFonts w:hint="cs"/>
          <w:rtl/>
        </w:rPr>
        <w:t>‌روند و گود م</w:t>
      </w:r>
      <w:r w:rsidR="00446BB7">
        <w:rPr>
          <w:rStyle w:val="1-Char"/>
          <w:rFonts w:hint="cs"/>
          <w:rtl/>
        </w:rPr>
        <w:t>ی</w:t>
      </w:r>
      <w:r w:rsidRPr="00BE2421">
        <w:rPr>
          <w:rStyle w:val="1-Char"/>
          <w:rFonts w:hint="cs"/>
          <w:rtl/>
        </w:rPr>
        <w:t>‌شوند و سخت ب</w:t>
      </w:r>
      <w:r w:rsidR="00446BB7">
        <w:rPr>
          <w:rStyle w:val="1-Char"/>
          <w:rFonts w:hint="cs"/>
          <w:rtl/>
        </w:rPr>
        <w:t>ی</w:t>
      </w:r>
      <w:r w:rsidRPr="00BE2421">
        <w:rPr>
          <w:rStyle w:val="1-Char"/>
          <w:rFonts w:hint="cs"/>
          <w:rtl/>
        </w:rPr>
        <w:t>مار م</w:t>
      </w:r>
      <w:r w:rsidR="00446BB7">
        <w:rPr>
          <w:rStyle w:val="1-Char"/>
          <w:rFonts w:hint="cs"/>
          <w:rtl/>
        </w:rPr>
        <w:t>ی</w:t>
      </w:r>
      <w:r w:rsidRPr="00BE2421">
        <w:rPr>
          <w:rStyle w:val="1-Char"/>
          <w:rFonts w:hint="cs"/>
          <w:rtl/>
        </w:rPr>
        <w:t>‌شو</w:t>
      </w:r>
      <w:r w:rsidR="00446BB7">
        <w:rPr>
          <w:rStyle w:val="1-Char"/>
          <w:rFonts w:hint="cs"/>
          <w:rtl/>
        </w:rPr>
        <w:t>ی</w:t>
      </w:r>
      <w:r w:rsidRPr="00BE2421">
        <w:rPr>
          <w:rStyle w:val="1-Char"/>
          <w:rFonts w:hint="cs"/>
          <w:rtl/>
        </w:rPr>
        <w:t>؛ روزه‌</w:t>
      </w:r>
      <w:r w:rsidR="00446BB7">
        <w:rPr>
          <w:rStyle w:val="1-Char"/>
          <w:rFonts w:hint="cs"/>
          <w:rtl/>
        </w:rPr>
        <w:t>ی</w:t>
      </w:r>
      <w:r w:rsidRPr="00BE2421">
        <w:rPr>
          <w:rStyle w:val="1-Char"/>
          <w:rFonts w:hint="cs"/>
          <w:rtl/>
        </w:rPr>
        <w:t xml:space="preserve"> کس</w:t>
      </w:r>
      <w:r w:rsidR="00446BB7">
        <w:rPr>
          <w:rStyle w:val="1-Char"/>
          <w:rFonts w:hint="cs"/>
          <w:rtl/>
        </w:rPr>
        <w:t>ی</w:t>
      </w:r>
      <w:r w:rsidRPr="00BE2421">
        <w:rPr>
          <w:rStyle w:val="1-Char"/>
          <w:rFonts w:hint="cs"/>
          <w:rtl/>
        </w:rPr>
        <w:t xml:space="preserve"> که تمام سال را روزه باشد، صح</w:t>
      </w:r>
      <w:r w:rsidR="00446BB7">
        <w:rPr>
          <w:rStyle w:val="1-Char"/>
          <w:rFonts w:hint="cs"/>
          <w:rtl/>
        </w:rPr>
        <w:t>ی</w:t>
      </w:r>
      <w:r w:rsidRPr="00BE2421">
        <w:rPr>
          <w:rStyle w:val="1-Char"/>
          <w:rFonts w:hint="cs"/>
          <w:rtl/>
        </w:rPr>
        <w:t>ح ن</w:t>
      </w:r>
      <w:r w:rsidR="00446BB7">
        <w:rPr>
          <w:rStyle w:val="1-Char"/>
          <w:rFonts w:hint="cs"/>
          <w:rtl/>
        </w:rPr>
        <w:t>ی</w:t>
      </w:r>
      <w:r w:rsidRPr="00BE2421">
        <w:rPr>
          <w:rStyle w:val="1-Char"/>
          <w:rFonts w:hint="cs"/>
          <w:rtl/>
        </w:rPr>
        <w:t>ست»</w:t>
      </w:r>
      <w:r w:rsidRPr="007100A7">
        <w:rPr>
          <w:rStyle w:val="1-Char"/>
          <w:rFonts w:hint="cs"/>
          <w:rtl/>
        </w:rPr>
        <w:t>.</w:t>
      </w:r>
    </w:p>
    <w:p w:rsidR="006B31CA" w:rsidRPr="007100A7" w:rsidRDefault="006B31CA" w:rsidP="00AF1D25">
      <w:pPr>
        <w:rPr>
          <w:rStyle w:val="1-Char"/>
          <w:rtl/>
        </w:rPr>
      </w:pPr>
      <w:r w:rsidRPr="007100A7">
        <w:rPr>
          <w:rStyle w:val="1-Char"/>
          <w:rFonts w:hint="cs"/>
          <w:rtl/>
        </w:rPr>
        <w:t>و ابوقتاده</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د: مرد</w:t>
      </w:r>
      <w:r w:rsidR="00446BB7">
        <w:rPr>
          <w:rStyle w:val="1-Char"/>
          <w:rFonts w:hint="cs"/>
          <w:rtl/>
        </w:rPr>
        <w:t>ی</w:t>
      </w:r>
      <w:r w:rsidRPr="007100A7">
        <w:rPr>
          <w:rStyle w:val="1-Char"/>
          <w:rFonts w:hint="cs"/>
          <w:rtl/>
        </w:rPr>
        <w:t xml:space="preserve"> نز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آمد و گفت: </w:t>
      </w:r>
      <w:r w:rsidRPr="00BE2421">
        <w:rPr>
          <w:rStyle w:val="5-Char"/>
          <w:rFonts w:hint="cs"/>
          <w:rtl/>
        </w:rPr>
        <w:t>«... يٰا رَسُوْلَ اللهِ! کَيْفَ بِمَنْ يَّصُوْمُ الدَّهْرَ کُلَّهُ؟ قٰالَ: لٰا صٰامَ وَ لٰا اَفْطَرَ»</w:t>
      </w:r>
      <w:r w:rsidRPr="007100A7">
        <w:rPr>
          <w:rStyle w:val="1-Char"/>
          <w:rFonts w:hint="cs"/>
          <w:rtl/>
        </w:rPr>
        <w:t xml:space="preserve"> (مسلم، ابوداود و نسا</w:t>
      </w:r>
      <w:r w:rsidR="00446BB7">
        <w:rPr>
          <w:rStyle w:val="1-Char"/>
          <w:rFonts w:hint="cs"/>
          <w:rtl/>
        </w:rPr>
        <w:t>یی</w:t>
      </w:r>
      <w:r w:rsidRPr="007100A7">
        <w:rPr>
          <w:rStyle w:val="1-Char"/>
          <w:rFonts w:hint="cs"/>
          <w:rtl/>
        </w:rPr>
        <w:t xml:space="preserve">)؛ </w:t>
      </w:r>
      <w:r w:rsidRPr="00BE2421">
        <w:rPr>
          <w:rStyle w:val="1-Char"/>
          <w:rFonts w:hint="cs"/>
          <w:rtl/>
        </w:rPr>
        <w:t>«ا</w:t>
      </w:r>
      <w:r w:rsidR="00446BB7">
        <w:rPr>
          <w:rStyle w:val="1-Char"/>
          <w:rFonts w:hint="cs"/>
          <w:rtl/>
        </w:rPr>
        <w:t>ی</w:t>
      </w:r>
      <w:r w:rsidRPr="00BE2421">
        <w:rPr>
          <w:rStyle w:val="1-Char"/>
          <w:rFonts w:hint="cs"/>
          <w:rtl/>
        </w:rPr>
        <w:t xml:space="preserve"> رسول خدا</w:t>
      </w:r>
      <w:r w:rsidR="00FE6406" w:rsidRPr="00FE6406">
        <w:rPr>
          <w:rStyle w:val="1-Char"/>
          <w:rFonts w:cs="CTraditional Arabic" w:hint="cs"/>
          <w:rtl/>
        </w:rPr>
        <w:t xml:space="preserve"> ج</w:t>
      </w:r>
      <w:r w:rsidRPr="00BE2421">
        <w:rPr>
          <w:rStyle w:val="1-Char"/>
          <w:rFonts w:hint="cs"/>
          <w:rtl/>
        </w:rPr>
        <w:t>! کس</w:t>
      </w:r>
      <w:r w:rsidR="00446BB7">
        <w:rPr>
          <w:rStyle w:val="1-Char"/>
          <w:rFonts w:hint="cs"/>
          <w:rtl/>
        </w:rPr>
        <w:t>ی</w:t>
      </w:r>
      <w:r w:rsidRPr="00BE2421">
        <w:rPr>
          <w:rStyle w:val="1-Char"/>
          <w:rFonts w:hint="cs"/>
          <w:rtl/>
        </w:rPr>
        <w:t xml:space="preserve"> که تمام سال را روزه م</w:t>
      </w:r>
      <w:r w:rsidR="00446BB7">
        <w:rPr>
          <w:rStyle w:val="1-Char"/>
          <w:rFonts w:hint="cs"/>
          <w:rtl/>
        </w:rPr>
        <w:t>ی</w:t>
      </w:r>
      <w:r w:rsidRPr="00BE2421">
        <w:rPr>
          <w:rStyle w:val="1-Char"/>
          <w:rFonts w:hint="cs"/>
          <w:rtl/>
        </w:rPr>
        <w:t>‌گ</w:t>
      </w:r>
      <w:r w:rsidR="00446BB7">
        <w:rPr>
          <w:rStyle w:val="1-Char"/>
          <w:rFonts w:hint="cs"/>
          <w:rtl/>
        </w:rPr>
        <w:t>ی</w:t>
      </w:r>
      <w:r w:rsidRPr="00BE2421">
        <w:rPr>
          <w:rStyle w:val="1-Char"/>
          <w:rFonts w:hint="cs"/>
          <w:rtl/>
        </w:rPr>
        <w:t>رد چطور است؟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فرمود: نه روزه گرفته و نه افطار کرده است»</w:t>
      </w:r>
      <w:r w:rsidRPr="007100A7">
        <w:rPr>
          <w:rStyle w:val="1-Char"/>
          <w:rFonts w:hint="cs"/>
          <w:rtl/>
        </w:rPr>
        <w:t xml:space="preserve">؛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اجر و مزد روزه، برا</w:t>
      </w:r>
      <w:r w:rsidR="00446BB7">
        <w:rPr>
          <w:rStyle w:val="1-Char"/>
          <w:rFonts w:hint="cs"/>
          <w:rtl/>
        </w:rPr>
        <w:t>ی</w:t>
      </w:r>
      <w:r w:rsidRPr="007100A7">
        <w:rPr>
          <w:rStyle w:val="1-Char"/>
          <w:rFonts w:hint="cs"/>
          <w:rtl/>
        </w:rPr>
        <w:t>ش نوشته نم</w:t>
      </w:r>
      <w:r w:rsidR="00446BB7">
        <w:rPr>
          <w:rStyle w:val="1-Char"/>
          <w:rFonts w:hint="cs"/>
          <w:rtl/>
        </w:rPr>
        <w:t>ی</w:t>
      </w:r>
      <w:r w:rsidRPr="007100A7">
        <w:rPr>
          <w:rStyle w:val="1-Char"/>
          <w:rFonts w:hint="cs"/>
          <w:rtl/>
        </w:rPr>
        <w:t>‌شود؛ چون عملش خلاف شر</w:t>
      </w:r>
      <w:r w:rsidR="00446BB7">
        <w:rPr>
          <w:rStyle w:val="1-Char"/>
          <w:rFonts w:hint="cs"/>
          <w:rtl/>
        </w:rPr>
        <w:t>ی</w:t>
      </w:r>
      <w:r w:rsidRPr="007100A7">
        <w:rPr>
          <w:rStyle w:val="1-Char"/>
          <w:rFonts w:hint="cs"/>
          <w:rtl/>
        </w:rPr>
        <w:t>عت است و ب</w:t>
      </w:r>
      <w:r w:rsidR="00446BB7">
        <w:rPr>
          <w:rStyle w:val="1-Char"/>
          <w:rFonts w:hint="cs"/>
          <w:rtl/>
        </w:rPr>
        <w:t>ی</w:t>
      </w:r>
      <w:r w:rsidRPr="007100A7">
        <w:rPr>
          <w:rStyle w:val="1-Char"/>
          <w:rFonts w:hint="cs"/>
          <w:rtl/>
        </w:rPr>
        <w:t>هوده از خوردن و نوش</w:t>
      </w:r>
      <w:r w:rsidR="00446BB7">
        <w:rPr>
          <w:rStyle w:val="1-Char"/>
          <w:rFonts w:hint="cs"/>
          <w:rtl/>
        </w:rPr>
        <w:t>ی</w:t>
      </w:r>
      <w:r w:rsidRPr="007100A7">
        <w:rPr>
          <w:rStyle w:val="1-Char"/>
          <w:rFonts w:hint="cs"/>
          <w:rtl/>
        </w:rPr>
        <w:t>دن خوددار</w:t>
      </w:r>
      <w:r w:rsidR="00446BB7">
        <w:rPr>
          <w:rStyle w:val="1-Char"/>
          <w:rFonts w:hint="cs"/>
          <w:rtl/>
        </w:rPr>
        <w:t>ی</w:t>
      </w:r>
      <w:r w:rsidRPr="007100A7">
        <w:rPr>
          <w:rStyle w:val="1-Char"/>
          <w:rFonts w:hint="cs"/>
          <w:rtl/>
        </w:rPr>
        <w:t xml:space="preserve"> کرده است.</w:t>
      </w:r>
    </w:p>
    <w:p w:rsidR="006B31CA" w:rsidRPr="00FE6406" w:rsidRDefault="006B31CA" w:rsidP="00AF1D25">
      <w:pPr>
        <w:rPr>
          <w:rStyle w:val="9-Char"/>
          <w:rtl/>
        </w:rPr>
      </w:pPr>
      <w:r w:rsidRPr="00FE6406">
        <w:rPr>
          <w:rStyle w:val="9-Char"/>
          <w:rFonts w:hint="cs"/>
          <w:rtl/>
        </w:rPr>
        <w:t>ناگفته نماند که روزه گرفتن روزه‌ها</w:t>
      </w:r>
      <w:r w:rsidR="00446BB7">
        <w:rPr>
          <w:rStyle w:val="9-Char"/>
          <w:rFonts w:hint="cs"/>
          <w:rtl/>
        </w:rPr>
        <w:t>ی</w:t>
      </w:r>
      <w:r w:rsidRPr="00FE6406">
        <w:rPr>
          <w:rStyle w:val="9-Char"/>
          <w:rFonts w:hint="cs"/>
          <w:rtl/>
        </w:rPr>
        <w:t xml:space="preserve"> ز</w:t>
      </w:r>
      <w:r w:rsidR="00446BB7">
        <w:rPr>
          <w:rStyle w:val="9-Char"/>
          <w:rFonts w:hint="cs"/>
          <w:rtl/>
        </w:rPr>
        <w:t>ی</w:t>
      </w:r>
      <w:r w:rsidRPr="00FE6406">
        <w:rPr>
          <w:rStyle w:val="9-Char"/>
          <w:rFonts w:hint="cs"/>
          <w:rtl/>
        </w:rPr>
        <w:t>ر ن</w:t>
      </w:r>
      <w:r w:rsidR="00446BB7">
        <w:rPr>
          <w:rStyle w:val="9-Char"/>
          <w:rFonts w:hint="cs"/>
          <w:rtl/>
        </w:rPr>
        <w:t>ی</w:t>
      </w:r>
      <w:r w:rsidRPr="00FE6406">
        <w:rPr>
          <w:rStyle w:val="9-Char"/>
          <w:rFonts w:hint="cs"/>
          <w:rtl/>
        </w:rPr>
        <w:t>ز درست نم</w:t>
      </w:r>
      <w:r w:rsidR="00446BB7">
        <w:rPr>
          <w:rStyle w:val="9-Char"/>
          <w:rFonts w:hint="cs"/>
          <w:rtl/>
        </w:rPr>
        <w:t>ی</w:t>
      </w:r>
      <w:r w:rsidRPr="00FE6406">
        <w:rPr>
          <w:rStyle w:val="9-Char"/>
          <w:rFonts w:hint="cs"/>
          <w:rtl/>
        </w:rPr>
        <w:t>‌باشد:</w:t>
      </w:r>
    </w:p>
    <w:p w:rsidR="006B31CA" w:rsidRPr="007100A7" w:rsidRDefault="006B31CA" w:rsidP="00463D6B">
      <w:pPr>
        <w:pStyle w:val="ListParagraph"/>
        <w:numPr>
          <w:ilvl w:val="0"/>
          <w:numId w:val="48"/>
        </w:numPr>
        <w:rPr>
          <w:rStyle w:val="1-Char"/>
          <w:rtl/>
        </w:rPr>
      </w:pPr>
      <w:r w:rsidRPr="005A31BB">
        <w:rPr>
          <w:rStyle w:val="9-Char"/>
          <w:rFonts w:eastAsia="Batang" w:hint="cs"/>
          <w:rtl/>
        </w:rPr>
        <w:t>روزه‌</w:t>
      </w:r>
      <w:r w:rsidR="00446BB7">
        <w:rPr>
          <w:rStyle w:val="9-Char"/>
          <w:rFonts w:eastAsia="Batang" w:hint="cs"/>
          <w:rtl/>
        </w:rPr>
        <w:t>ی</w:t>
      </w:r>
      <w:r w:rsidRPr="005A31BB">
        <w:rPr>
          <w:rStyle w:val="9-Char"/>
          <w:rFonts w:eastAsia="Batang" w:hint="cs"/>
          <w:rtl/>
        </w:rPr>
        <w:t xml:space="preserve"> روز ش</w:t>
      </w:r>
      <w:r w:rsidR="00B23263" w:rsidRPr="005A31BB">
        <w:rPr>
          <w:rStyle w:val="9-Char"/>
          <w:rFonts w:eastAsia="Batang" w:hint="cs"/>
          <w:rtl/>
        </w:rPr>
        <w:t>ک</w:t>
      </w:r>
      <w:r w:rsidRPr="005A31BB">
        <w:rPr>
          <w:rStyle w:val="9-Char"/>
          <w:rFonts w:eastAsia="Batang" w:hint="cs"/>
          <w:rtl/>
        </w:rPr>
        <w:t>؛</w:t>
      </w:r>
      <w:r w:rsidRPr="007100A7">
        <w:rPr>
          <w:rStyle w:val="1-Char"/>
          <w:rFonts w:hint="cs"/>
          <w:rtl/>
        </w:rPr>
        <w:t xml:space="preserve">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روزه‌</w:t>
      </w:r>
      <w:r w:rsidR="00446BB7">
        <w:rPr>
          <w:rStyle w:val="1-Char"/>
          <w:rFonts w:hint="cs"/>
          <w:rtl/>
        </w:rPr>
        <w:t>ی</w:t>
      </w:r>
      <w:r w:rsidRPr="007100A7">
        <w:rPr>
          <w:rStyle w:val="1-Char"/>
          <w:rFonts w:hint="cs"/>
          <w:rtl/>
        </w:rPr>
        <w:t xml:space="preserve"> روز</w:t>
      </w:r>
      <w:r w:rsidR="00446BB7">
        <w:rPr>
          <w:rStyle w:val="1-Char"/>
          <w:rFonts w:hint="cs"/>
          <w:rtl/>
        </w:rPr>
        <w:t>ی</w:t>
      </w:r>
      <w:r w:rsidRPr="007100A7">
        <w:rPr>
          <w:rStyle w:val="1-Char"/>
          <w:rFonts w:hint="cs"/>
          <w:rtl/>
        </w:rPr>
        <w:t xml:space="preserve"> که در آن شک است و معلوم ن</w:t>
      </w:r>
      <w:r w:rsidR="00446BB7">
        <w:rPr>
          <w:rStyle w:val="1-Char"/>
          <w:rFonts w:hint="cs"/>
          <w:rtl/>
        </w:rPr>
        <w:t>ی</w:t>
      </w:r>
      <w:r w:rsidRPr="007100A7">
        <w:rPr>
          <w:rStyle w:val="1-Char"/>
          <w:rFonts w:hint="cs"/>
          <w:rtl/>
        </w:rPr>
        <w:t xml:space="preserve">ست رمضان است </w:t>
      </w:r>
      <w:r w:rsidR="00446BB7">
        <w:rPr>
          <w:rStyle w:val="1-Char"/>
          <w:rFonts w:hint="cs"/>
          <w:rtl/>
        </w:rPr>
        <w:t>ی</w:t>
      </w:r>
      <w:r w:rsidRPr="007100A7">
        <w:rPr>
          <w:rStyle w:val="1-Char"/>
          <w:rFonts w:hint="cs"/>
          <w:rtl/>
        </w:rPr>
        <w:t>ا خ</w:t>
      </w:r>
      <w:r w:rsidR="00446BB7">
        <w:rPr>
          <w:rStyle w:val="1-Char"/>
          <w:rFonts w:hint="cs"/>
          <w:rtl/>
        </w:rPr>
        <w:t>ی</w:t>
      </w:r>
      <w:r w:rsidRPr="007100A7">
        <w:rPr>
          <w:rStyle w:val="1-Char"/>
          <w:rFonts w:hint="cs"/>
          <w:rtl/>
        </w:rPr>
        <w:t>ر؟ حرام است برا</w:t>
      </w:r>
      <w:r w:rsidR="00446BB7">
        <w:rPr>
          <w:rStyle w:val="1-Char"/>
          <w:rFonts w:hint="cs"/>
          <w:rtl/>
        </w:rPr>
        <w:t>ی</w:t>
      </w:r>
      <w:r w:rsidRPr="007100A7">
        <w:rPr>
          <w:rStyle w:val="1-Char"/>
          <w:rFonts w:hint="cs"/>
          <w:rtl/>
        </w:rPr>
        <w:t xml:space="preserve"> کس</w:t>
      </w:r>
      <w:r w:rsidR="00446BB7">
        <w:rPr>
          <w:rStyle w:val="1-Char"/>
          <w:rFonts w:hint="cs"/>
          <w:rtl/>
        </w:rPr>
        <w:t>ی</w:t>
      </w:r>
      <w:r w:rsidRPr="007100A7">
        <w:rPr>
          <w:rStyle w:val="1-Char"/>
          <w:rFonts w:hint="cs"/>
          <w:rtl/>
        </w:rPr>
        <w:t xml:space="preserve"> که به صورت داوطلبانه و تطوّع و بدون سبب </w:t>
      </w:r>
      <w:r w:rsidR="00446BB7">
        <w:rPr>
          <w:rStyle w:val="1-Char"/>
          <w:rFonts w:hint="cs"/>
          <w:rtl/>
        </w:rPr>
        <w:t>ی</w:t>
      </w:r>
      <w:r w:rsidRPr="007100A7">
        <w:rPr>
          <w:rStyle w:val="1-Char"/>
          <w:rFonts w:hint="cs"/>
          <w:rtl/>
        </w:rPr>
        <w:t>ا به جا</w:t>
      </w:r>
      <w:r w:rsidR="00446BB7">
        <w:rPr>
          <w:rStyle w:val="1-Char"/>
          <w:rFonts w:hint="cs"/>
          <w:rtl/>
        </w:rPr>
        <w:t>ی</w:t>
      </w:r>
      <w:r w:rsidRPr="007100A7">
        <w:rPr>
          <w:rStyle w:val="1-Char"/>
          <w:rFonts w:hint="cs"/>
          <w:rtl/>
        </w:rPr>
        <w:t xml:space="preserve"> روزه‌</w:t>
      </w:r>
      <w:r w:rsidR="00446BB7">
        <w:rPr>
          <w:rStyle w:val="1-Char"/>
          <w:rFonts w:hint="cs"/>
          <w:rtl/>
        </w:rPr>
        <w:t>ی</w:t>
      </w:r>
      <w:r w:rsidRPr="007100A7">
        <w:rPr>
          <w:rStyle w:val="1-Char"/>
          <w:rFonts w:hint="cs"/>
          <w:rtl/>
        </w:rPr>
        <w:t xml:space="preserve"> رمضان آن را روزه بگ</w:t>
      </w:r>
      <w:r w:rsidR="00446BB7">
        <w:rPr>
          <w:rStyle w:val="1-Char"/>
          <w:rFonts w:hint="cs"/>
          <w:rtl/>
        </w:rPr>
        <w:t>ی</w:t>
      </w:r>
      <w:r w:rsidRPr="007100A7">
        <w:rPr>
          <w:rStyle w:val="1-Char"/>
          <w:rFonts w:hint="cs"/>
          <w:rtl/>
        </w:rPr>
        <w:t xml:space="preserve">رد؛ چون عمار بن </w:t>
      </w:r>
      <w:r w:rsidR="00446BB7">
        <w:rPr>
          <w:rStyle w:val="1-Char"/>
          <w:rFonts w:hint="cs"/>
          <w:rtl/>
        </w:rPr>
        <w:t>ی</w:t>
      </w:r>
      <w:r w:rsidRPr="007100A7">
        <w:rPr>
          <w:rStyle w:val="1-Char"/>
          <w:rFonts w:hint="cs"/>
          <w:rtl/>
        </w:rPr>
        <w:t>اسر</w:t>
      </w:r>
      <w:r w:rsidR="00FE6406" w:rsidRPr="005A31BB">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مَنْ صٰامَ يَوْمَ الشَّ</w:t>
      </w:r>
      <w:r w:rsidR="00A70228">
        <w:rPr>
          <w:rStyle w:val="5-Char"/>
          <w:rFonts w:hint="cs"/>
          <w:rtl/>
        </w:rPr>
        <w:t xml:space="preserve">كِ </w:t>
      </w:r>
      <w:r w:rsidRPr="00BE2421">
        <w:rPr>
          <w:rStyle w:val="5-Char"/>
          <w:rFonts w:hint="cs"/>
          <w:rtl/>
        </w:rPr>
        <w:t>فَقَدْ عَصٰي اَبَاالْقٰاسِمَ»</w:t>
      </w:r>
      <w:r w:rsidRPr="007100A7">
        <w:rPr>
          <w:rStyle w:val="1-Char"/>
          <w:rFonts w:hint="cs"/>
          <w:rtl/>
        </w:rPr>
        <w:t xml:space="preserve"> (ترمذ</w:t>
      </w:r>
      <w:r w:rsidR="00446BB7">
        <w:rPr>
          <w:rStyle w:val="1-Char"/>
          <w:rFonts w:hint="cs"/>
          <w:rtl/>
        </w:rPr>
        <w:t>ی</w:t>
      </w:r>
      <w:r w:rsidRPr="007100A7">
        <w:rPr>
          <w:rStyle w:val="1-Char"/>
          <w:rFonts w:hint="cs"/>
          <w:rtl/>
        </w:rPr>
        <w:t xml:space="preserve"> و بخار</w:t>
      </w:r>
      <w:r w:rsidR="00446BB7">
        <w:rPr>
          <w:rStyle w:val="1-Char"/>
          <w:rFonts w:hint="cs"/>
          <w:rtl/>
        </w:rPr>
        <w:t>ی</w:t>
      </w:r>
      <w:r w:rsidRPr="007100A7">
        <w:rPr>
          <w:rStyle w:val="1-Char"/>
          <w:rFonts w:hint="cs"/>
          <w:rtl/>
        </w:rPr>
        <w:t xml:space="preserve">)؛ </w:t>
      </w:r>
      <w:r w:rsidRPr="00BE2421">
        <w:rPr>
          <w:rStyle w:val="1-Char"/>
          <w:rFonts w:hint="cs"/>
          <w:rtl/>
        </w:rPr>
        <w:t>«هر کس</w:t>
      </w:r>
      <w:r w:rsidR="00446BB7">
        <w:rPr>
          <w:rStyle w:val="1-Char"/>
          <w:rFonts w:hint="cs"/>
          <w:rtl/>
        </w:rPr>
        <w:t>ی</w:t>
      </w:r>
      <w:r w:rsidRPr="00BE2421">
        <w:rPr>
          <w:rStyle w:val="1-Char"/>
          <w:rFonts w:hint="cs"/>
          <w:rtl/>
        </w:rPr>
        <w:t xml:space="preserve"> در روز شک روزه گ</w:t>
      </w:r>
      <w:r w:rsidR="00446BB7">
        <w:rPr>
          <w:rStyle w:val="1-Char"/>
          <w:rFonts w:hint="cs"/>
          <w:rtl/>
        </w:rPr>
        <w:t>ی</w:t>
      </w:r>
      <w:r w:rsidRPr="00BE2421">
        <w:rPr>
          <w:rStyle w:val="1-Char"/>
          <w:rFonts w:hint="cs"/>
          <w:rtl/>
        </w:rPr>
        <w:t>رد، از ابوالقاسم</w:t>
      </w:r>
      <w:r w:rsidR="00FE6406" w:rsidRPr="005A31BB">
        <w:rPr>
          <w:rStyle w:val="1-Char"/>
          <w:rFonts w:cs="CTraditional Arabic" w:hint="cs"/>
          <w:rtl/>
        </w:rPr>
        <w:t xml:space="preserve"> ج</w:t>
      </w:r>
      <w:r w:rsidRPr="00BE2421">
        <w:rPr>
          <w:rStyle w:val="1-Char"/>
          <w:rFonts w:hint="cs"/>
          <w:rtl/>
        </w:rPr>
        <w:t xml:space="preserve"> نافرمان</w:t>
      </w:r>
      <w:r w:rsidR="00446BB7">
        <w:rPr>
          <w:rStyle w:val="1-Char"/>
          <w:rFonts w:hint="cs"/>
          <w:rtl/>
        </w:rPr>
        <w:t>ی</w:t>
      </w:r>
      <w:r w:rsidRPr="00BE2421">
        <w:rPr>
          <w:rStyle w:val="1-Char"/>
          <w:rFonts w:hint="cs"/>
          <w:rtl/>
        </w:rPr>
        <w:t xml:space="preserve"> کرده است»</w:t>
      </w:r>
      <w:r w:rsidRPr="007100A7">
        <w:rPr>
          <w:rStyle w:val="1-Char"/>
          <w:rFonts w:hint="cs"/>
          <w:rtl/>
        </w:rPr>
        <w:t>.</w:t>
      </w:r>
    </w:p>
    <w:p w:rsidR="006B31CA" w:rsidRPr="007100A7" w:rsidRDefault="006B31CA" w:rsidP="00AF17B9">
      <w:pPr>
        <w:rPr>
          <w:rStyle w:val="1-Char"/>
          <w:rtl/>
        </w:rPr>
      </w:pPr>
      <w:r w:rsidRPr="007100A7">
        <w:rPr>
          <w:rStyle w:val="1-Char"/>
          <w:rFonts w:hint="cs"/>
          <w:rtl/>
        </w:rPr>
        <w:t>امّا اگر به صورت عاد</w:t>
      </w:r>
      <w:r w:rsidR="00446BB7">
        <w:rPr>
          <w:rStyle w:val="1-Char"/>
          <w:rFonts w:hint="cs"/>
          <w:rtl/>
        </w:rPr>
        <w:t>ی</w:t>
      </w:r>
      <w:r w:rsidRPr="007100A7">
        <w:rPr>
          <w:rStyle w:val="1-Char"/>
          <w:rFonts w:hint="cs"/>
          <w:rtl/>
        </w:rPr>
        <w:t xml:space="preserve"> روزه‌</w:t>
      </w:r>
      <w:r w:rsidR="00446BB7">
        <w:rPr>
          <w:rStyle w:val="1-Char"/>
          <w:rFonts w:hint="cs"/>
          <w:rtl/>
        </w:rPr>
        <w:t>ی</w:t>
      </w:r>
      <w:r w:rsidRPr="007100A7">
        <w:rPr>
          <w:rStyle w:val="1-Char"/>
          <w:rFonts w:hint="cs"/>
          <w:rtl/>
        </w:rPr>
        <w:t xml:space="preserve"> سنّت م</w:t>
      </w:r>
      <w:r w:rsidR="00446BB7">
        <w:rPr>
          <w:rStyle w:val="1-Char"/>
          <w:rFonts w:hint="cs"/>
          <w:rtl/>
        </w:rPr>
        <w:t>ی</w:t>
      </w:r>
      <w:r w:rsidRPr="007100A7">
        <w:rPr>
          <w:rStyle w:val="1-Char"/>
          <w:rFonts w:hint="cs"/>
          <w:rtl/>
        </w:rPr>
        <w:t>‌گرفت و روزه</w:t>
      </w:r>
      <w:r w:rsidR="00AF17B9">
        <w:rPr>
          <w:rStyle w:val="1-Char"/>
          <w:rFonts w:hint="eastAsia"/>
          <w:rtl/>
        </w:rPr>
        <w:t>‌</w:t>
      </w:r>
      <w:r w:rsidRPr="007100A7">
        <w:rPr>
          <w:rStyle w:val="1-Char"/>
          <w:rFonts w:hint="cs"/>
          <w:rtl/>
        </w:rPr>
        <w:t>اش مقارن و مصادف با روز شک شد؛ مانند ا</w:t>
      </w:r>
      <w:r w:rsidR="00446BB7">
        <w:rPr>
          <w:rStyle w:val="1-Char"/>
          <w:rFonts w:hint="cs"/>
          <w:rtl/>
        </w:rPr>
        <w:t>ی</w:t>
      </w:r>
      <w:r w:rsidRPr="007100A7">
        <w:rPr>
          <w:rStyle w:val="1-Char"/>
          <w:rFonts w:hint="cs"/>
          <w:rtl/>
        </w:rPr>
        <w:t>ن که عادت دارد که روزها</w:t>
      </w:r>
      <w:r w:rsidR="00446BB7">
        <w:rPr>
          <w:rStyle w:val="1-Char"/>
          <w:rFonts w:hint="cs"/>
          <w:rtl/>
        </w:rPr>
        <w:t>ی</w:t>
      </w:r>
      <w:r w:rsidRPr="007100A7">
        <w:rPr>
          <w:rStyle w:val="1-Char"/>
          <w:rFonts w:hint="cs"/>
          <w:rtl/>
        </w:rPr>
        <w:t xml:space="preserve"> دوشنبه </w:t>
      </w:r>
      <w:r w:rsidR="00446BB7">
        <w:rPr>
          <w:rStyle w:val="1-Char"/>
          <w:rFonts w:hint="cs"/>
          <w:rtl/>
        </w:rPr>
        <w:t>ی</w:t>
      </w:r>
      <w:r w:rsidRPr="007100A7">
        <w:rPr>
          <w:rStyle w:val="1-Char"/>
          <w:rFonts w:hint="cs"/>
          <w:rtl/>
        </w:rPr>
        <w:t>ا پنج شنبه را روزه بگ</w:t>
      </w:r>
      <w:r w:rsidR="00446BB7">
        <w:rPr>
          <w:rStyle w:val="1-Char"/>
          <w:rFonts w:hint="cs"/>
          <w:rtl/>
        </w:rPr>
        <w:t>ی</w:t>
      </w:r>
      <w:r w:rsidRPr="007100A7">
        <w:rPr>
          <w:rStyle w:val="1-Char"/>
          <w:rFonts w:hint="cs"/>
          <w:rtl/>
        </w:rPr>
        <w:t xml:space="preserve">رد </w:t>
      </w:r>
      <w:r w:rsidR="00446BB7">
        <w:rPr>
          <w:rStyle w:val="1-Char"/>
          <w:rFonts w:hint="cs"/>
          <w:rtl/>
        </w:rPr>
        <w:t>ی</w:t>
      </w:r>
      <w:r w:rsidRPr="007100A7">
        <w:rPr>
          <w:rStyle w:val="1-Char"/>
          <w:rFonts w:hint="cs"/>
          <w:rtl/>
        </w:rPr>
        <w:t xml:space="preserve">ا </w:t>
      </w:r>
      <w:r w:rsidR="00446BB7">
        <w:rPr>
          <w:rStyle w:val="1-Char"/>
          <w:rFonts w:hint="cs"/>
          <w:rtl/>
        </w:rPr>
        <w:t>ی</w:t>
      </w:r>
      <w:r w:rsidRPr="007100A7">
        <w:rPr>
          <w:rStyle w:val="1-Char"/>
          <w:rFonts w:hint="cs"/>
          <w:rtl/>
        </w:rPr>
        <w:t>ک روز در م</w:t>
      </w:r>
      <w:r w:rsidR="00446BB7">
        <w:rPr>
          <w:rStyle w:val="1-Char"/>
          <w:rFonts w:hint="cs"/>
          <w:rtl/>
        </w:rPr>
        <w:t>ی</w:t>
      </w:r>
      <w:r w:rsidRPr="007100A7">
        <w:rPr>
          <w:rStyle w:val="1-Char"/>
          <w:rFonts w:hint="cs"/>
          <w:rtl/>
        </w:rPr>
        <w:t>ان به صورت عادت روزه بگ</w:t>
      </w:r>
      <w:r w:rsidR="00446BB7">
        <w:rPr>
          <w:rStyle w:val="1-Char"/>
          <w:rFonts w:hint="cs"/>
          <w:rtl/>
        </w:rPr>
        <w:t>ی</w:t>
      </w:r>
      <w:r w:rsidRPr="007100A7">
        <w:rPr>
          <w:rStyle w:val="1-Char"/>
          <w:rFonts w:hint="cs"/>
          <w:rtl/>
        </w:rPr>
        <w:t>رد و از رو</w:t>
      </w:r>
      <w:r w:rsidR="00446BB7">
        <w:rPr>
          <w:rStyle w:val="1-Char"/>
          <w:rFonts w:hint="cs"/>
          <w:rtl/>
        </w:rPr>
        <w:t>ی</w:t>
      </w:r>
      <w:r w:rsidRPr="007100A7">
        <w:rPr>
          <w:rStyle w:val="1-Char"/>
          <w:rFonts w:hint="cs"/>
          <w:rtl/>
        </w:rPr>
        <w:t xml:space="preserve"> تصادف، آن روز، روز شک بود، در آن صورت روزه</w:t>
      </w:r>
      <w:r w:rsidR="00AF17B9">
        <w:rPr>
          <w:rStyle w:val="1-Char"/>
          <w:rFonts w:hint="eastAsia"/>
          <w:rtl/>
        </w:rPr>
        <w:t>‌</w:t>
      </w:r>
      <w:r w:rsidRPr="007100A7">
        <w:rPr>
          <w:rStyle w:val="1-Char"/>
          <w:rFonts w:hint="cs"/>
          <w:rtl/>
        </w:rPr>
        <w:t>اش حرام ن</w:t>
      </w:r>
      <w:r w:rsidR="00446BB7">
        <w:rPr>
          <w:rStyle w:val="1-Char"/>
          <w:rFonts w:hint="cs"/>
          <w:rtl/>
        </w:rPr>
        <w:t>ی</w:t>
      </w:r>
      <w:r w:rsidRPr="007100A7">
        <w:rPr>
          <w:rStyle w:val="1-Char"/>
          <w:rFonts w:hint="cs"/>
          <w:rtl/>
        </w:rPr>
        <w:t>ست؛ چون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ه است: </w:t>
      </w:r>
      <w:r w:rsidRPr="00BE2421">
        <w:rPr>
          <w:rStyle w:val="5-Char"/>
          <w:rFonts w:hint="cs"/>
          <w:rtl/>
        </w:rPr>
        <w:t>«لٰاتُقَدِّمُوْا رَمَضٰانَ بِصَوْمِ يَوْمٍ وَ لٰايَوْمَيْنِ اِلّٰا رَجُلٌ کٰانَ يَصُوْمُ صَوْماً فَلْيَصُمْهُ»</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روزه‌</w:t>
      </w:r>
      <w:r w:rsidR="00446BB7">
        <w:rPr>
          <w:rStyle w:val="1-Char"/>
          <w:rFonts w:hint="cs"/>
          <w:rtl/>
        </w:rPr>
        <w:t>ی</w:t>
      </w:r>
      <w:r w:rsidRPr="00BE2421">
        <w:rPr>
          <w:rStyle w:val="1-Char"/>
          <w:rFonts w:hint="cs"/>
          <w:rtl/>
        </w:rPr>
        <w:t xml:space="preserve"> ماه رمضان را با </w:t>
      </w:r>
      <w:r w:rsidR="00446BB7">
        <w:rPr>
          <w:rStyle w:val="1-Char"/>
          <w:rFonts w:hint="cs"/>
          <w:rtl/>
        </w:rPr>
        <w:t>ی</w:t>
      </w:r>
      <w:r w:rsidRPr="00BE2421">
        <w:rPr>
          <w:rStyle w:val="1-Char"/>
          <w:rFonts w:hint="cs"/>
          <w:rtl/>
        </w:rPr>
        <w:t xml:space="preserve">ک روز </w:t>
      </w:r>
      <w:r w:rsidR="00446BB7">
        <w:rPr>
          <w:rStyle w:val="1-Char"/>
          <w:rFonts w:hint="cs"/>
          <w:rtl/>
        </w:rPr>
        <w:t>ی</w:t>
      </w:r>
      <w:r w:rsidRPr="00BE2421">
        <w:rPr>
          <w:rStyle w:val="1-Char"/>
          <w:rFonts w:hint="cs"/>
          <w:rtl/>
        </w:rPr>
        <w:t>ا دو روز جلو ن</w:t>
      </w:r>
      <w:r w:rsidR="00446BB7">
        <w:rPr>
          <w:rStyle w:val="1-Char"/>
          <w:rFonts w:hint="cs"/>
          <w:rtl/>
        </w:rPr>
        <w:t>ی</w:t>
      </w:r>
      <w:r w:rsidRPr="00BE2421">
        <w:rPr>
          <w:rStyle w:val="1-Char"/>
          <w:rFonts w:hint="cs"/>
          <w:rtl/>
        </w:rPr>
        <w:t>انداز</w:t>
      </w:r>
      <w:r w:rsidR="00446BB7">
        <w:rPr>
          <w:rStyle w:val="1-Char"/>
          <w:rFonts w:hint="cs"/>
          <w:rtl/>
        </w:rPr>
        <w:t>ی</w:t>
      </w:r>
      <w:r w:rsidRPr="00BE2421">
        <w:rPr>
          <w:rStyle w:val="1-Char"/>
          <w:rFonts w:hint="cs"/>
          <w:rtl/>
        </w:rPr>
        <w:t>د مگر کس</w:t>
      </w:r>
      <w:r w:rsidR="00446BB7">
        <w:rPr>
          <w:rStyle w:val="1-Char"/>
          <w:rFonts w:hint="cs"/>
          <w:rtl/>
        </w:rPr>
        <w:t>ی</w:t>
      </w:r>
      <w:r w:rsidRPr="00BE2421">
        <w:rPr>
          <w:rStyle w:val="1-Char"/>
          <w:rFonts w:hint="cs"/>
          <w:rtl/>
        </w:rPr>
        <w:t xml:space="preserve"> که به صورت عادت</w:t>
      </w:r>
      <w:r w:rsidR="00446BB7">
        <w:rPr>
          <w:rStyle w:val="1-Char"/>
          <w:rFonts w:hint="cs"/>
          <w:rtl/>
        </w:rPr>
        <w:t>ی</w:t>
      </w:r>
      <w:r w:rsidRPr="00BE2421">
        <w:rPr>
          <w:rStyle w:val="1-Char"/>
          <w:rFonts w:hint="cs"/>
          <w:rtl/>
        </w:rPr>
        <w:t xml:space="preserve"> روزه م</w:t>
      </w:r>
      <w:r w:rsidR="00446BB7">
        <w:rPr>
          <w:rStyle w:val="1-Char"/>
          <w:rFonts w:hint="cs"/>
          <w:rtl/>
        </w:rPr>
        <w:t>ی</w:t>
      </w:r>
      <w:r w:rsidRPr="00BE2421">
        <w:rPr>
          <w:rStyle w:val="1-Char"/>
          <w:rFonts w:hint="cs"/>
          <w:rtl/>
        </w:rPr>
        <w:t>‌گ</w:t>
      </w:r>
      <w:r w:rsidR="00446BB7">
        <w:rPr>
          <w:rStyle w:val="1-Char"/>
          <w:rFonts w:hint="cs"/>
          <w:rtl/>
        </w:rPr>
        <w:t>ی</w:t>
      </w:r>
      <w:r w:rsidRPr="00BE2421">
        <w:rPr>
          <w:rStyle w:val="1-Char"/>
          <w:rFonts w:hint="cs"/>
          <w:rtl/>
        </w:rPr>
        <w:t>رد که اشکال ندارد او روزه‌</w:t>
      </w:r>
      <w:r w:rsidR="00446BB7">
        <w:rPr>
          <w:rStyle w:val="1-Char"/>
          <w:rFonts w:hint="cs"/>
          <w:rtl/>
        </w:rPr>
        <w:t>ی</w:t>
      </w:r>
      <w:r w:rsidRPr="00BE2421">
        <w:rPr>
          <w:rStyle w:val="1-Char"/>
          <w:rFonts w:hint="cs"/>
          <w:rtl/>
        </w:rPr>
        <w:t xml:space="preserve"> عادت خو</w:t>
      </w:r>
      <w:r w:rsidR="00446BB7">
        <w:rPr>
          <w:rStyle w:val="1-Char"/>
          <w:rFonts w:hint="cs"/>
          <w:rtl/>
        </w:rPr>
        <w:t>ی</w:t>
      </w:r>
      <w:r w:rsidRPr="00BE2421">
        <w:rPr>
          <w:rStyle w:val="1-Char"/>
          <w:rFonts w:hint="cs"/>
          <w:rtl/>
        </w:rPr>
        <w:t>ش را ادامه دهد»</w:t>
      </w:r>
      <w:r w:rsidRPr="007100A7">
        <w:rPr>
          <w:rStyle w:val="1-Char"/>
          <w:rFonts w:hint="cs"/>
          <w:rtl/>
        </w:rPr>
        <w:t>.</w:t>
      </w:r>
    </w:p>
    <w:p w:rsidR="006B31CA" w:rsidRPr="007100A7" w:rsidRDefault="006B31CA" w:rsidP="00463D6B">
      <w:pPr>
        <w:pStyle w:val="ListParagraph"/>
        <w:numPr>
          <w:ilvl w:val="0"/>
          <w:numId w:val="48"/>
        </w:numPr>
        <w:rPr>
          <w:rStyle w:val="1-Char"/>
          <w:rtl/>
        </w:rPr>
      </w:pPr>
      <w:r w:rsidRPr="005A31BB">
        <w:rPr>
          <w:rStyle w:val="9-Char"/>
          <w:rFonts w:eastAsia="Batang" w:hint="cs"/>
          <w:rtl/>
        </w:rPr>
        <w:t>روزه گرفتن ن</w:t>
      </w:r>
      <w:r w:rsidR="00446BB7">
        <w:rPr>
          <w:rStyle w:val="9-Char"/>
          <w:rFonts w:eastAsia="Batang" w:hint="cs"/>
          <w:rtl/>
        </w:rPr>
        <w:t>ی</w:t>
      </w:r>
      <w:r w:rsidRPr="005A31BB">
        <w:rPr>
          <w:rStyle w:val="9-Char"/>
          <w:rFonts w:eastAsia="Batang" w:hint="cs"/>
          <w:rtl/>
        </w:rPr>
        <w:t>مه‌</w:t>
      </w:r>
      <w:r w:rsidR="00446BB7">
        <w:rPr>
          <w:rStyle w:val="9-Char"/>
          <w:rFonts w:eastAsia="Batang" w:hint="cs"/>
          <w:rtl/>
        </w:rPr>
        <w:t>ی</w:t>
      </w:r>
      <w:r w:rsidRPr="005A31BB">
        <w:rPr>
          <w:rStyle w:val="9-Char"/>
          <w:rFonts w:eastAsia="Batang" w:hint="cs"/>
          <w:rtl/>
        </w:rPr>
        <w:t xml:space="preserve"> دوم شعبان برا</w:t>
      </w:r>
      <w:r w:rsidR="00446BB7">
        <w:rPr>
          <w:rStyle w:val="9-Char"/>
          <w:rFonts w:eastAsia="Batang" w:hint="cs"/>
          <w:rtl/>
        </w:rPr>
        <w:t>ی</w:t>
      </w:r>
      <w:r w:rsidRPr="005A31BB">
        <w:rPr>
          <w:rStyle w:val="9-Char"/>
          <w:rFonts w:eastAsia="Batang" w:hint="cs"/>
          <w:rtl/>
        </w:rPr>
        <w:t xml:space="preserve"> کس</w:t>
      </w:r>
      <w:r w:rsidR="00446BB7">
        <w:rPr>
          <w:rStyle w:val="9-Char"/>
          <w:rFonts w:eastAsia="Batang" w:hint="cs"/>
          <w:rtl/>
        </w:rPr>
        <w:t>ی</w:t>
      </w:r>
      <w:r w:rsidRPr="005A31BB">
        <w:rPr>
          <w:rStyle w:val="9-Char"/>
          <w:rFonts w:eastAsia="Batang" w:hint="cs"/>
          <w:rtl/>
        </w:rPr>
        <w:t xml:space="preserve"> که به روزه گرفتن آن عادت ندارد، مکروه م</w:t>
      </w:r>
      <w:r w:rsidR="00446BB7">
        <w:rPr>
          <w:rStyle w:val="9-Char"/>
          <w:rFonts w:eastAsia="Batang" w:hint="cs"/>
          <w:rtl/>
        </w:rPr>
        <w:t>ی</w:t>
      </w:r>
      <w:r w:rsidRPr="005A31BB">
        <w:rPr>
          <w:rStyle w:val="9-Char"/>
          <w:rFonts w:eastAsia="Batang" w:hint="cs"/>
          <w:rtl/>
        </w:rPr>
        <w:t>‌باشد.</w:t>
      </w:r>
      <w:r w:rsidRPr="007100A7">
        <w:rPr>
          <w:rStyle w:val="1-Char"/>
          <w:rFonts w:hint="cs"/>
          <w:rtl/>
        </w:rPr>
        <w:t xml:space="preserve"> ابوهر</w:t>
      </w:r>
      <w:r w:rsidR="00446BB7">
        <w:rPr>
          <w:rStyle w:val="1-Char"/>
          <w:rFonts w:hint="cs"/>
          <w:rtl/>
        </w:rPr>
        <w:t>ی</w:t>
      </w:r>
      <w:r w:rsidRPr="007100A7">
        <w:rPr>
          <w:rStyle w:val="1-Char"/>
          <w:rFonts w:hint="cs"/>
          <w:rtl/>
        </w:rPr>
        <w:t>ره</w:t>
      </w:r>
      <w:r w:rsidR="00FE6406" w:rsidRPr="005A31BB">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5A31BB">
        <w:rPr>
          <w:rStyle w:val="1-Char"/>
          <w:rFonts w:cs="CTraditional Arabic" w:hint="cs"/>
          <w:rtl/>
        </w:rPr>
        <w:t xml:space="preserve"> ج</w:t>
      </w:r>
      <w:r w:rsidRPr="007100A7">
        <w:rPr>
          <w:rStyle w:val="1-Char"/>
          <w:rFonts w:hint="cs"/>
          <w:rtl/>
        </w:rPr>
        <w:t xml:space="preserve"> فرمود: </w:t>
      </w:r>
      <w:r w:rsidRPr="00BE2421">
        <w:rPr>
          <w:rStyle w:val="5-Char"/>
          <w:rFonts w:hint="cs"/>
          <w:rtl/>
        </w:rPr>
        <w:t>«اِذَا انْتَصَفَ شَعْبٰانُ فَلٰا تَصُوْمُوْا»</w:t>
      </w:r>
      <w:r w:rsidRPr="007100A7">
        <w:rPr>
          <w:rStyle w:val="1-Char"/>
          <w:rFonts w:hint="cs"/>
          <w:rtl/>
        </w:rPr>
        <w:t xml:space="preserve"> (ابوداود، ابن ماجه و ترمذ</w:t>
      </w:r>
      <w:r w:rsidR="00446BB7">
        <w:rPr>
          <w:rStyle w:val="1-Char"/>
          <w:rFonts w:hint="cs"/>
          <w:rtl/>
        </w:rPr>
        <w:t>ی</w:t>
      </w:r>
      <w:r w:rsidRPr="007100A7">
        <w:rPr>
          <w:rStyle w:val="1-Char"/>
          <w:rFonts w:hint="cs"/>
          <w:rtl/>
        </w:rPr>
        <w:t xml:space="preserve">)؛ </w:t>
      </w:r>
      <w:r w:rsidRPr="00BE2421">
        <w:rPr>
          <w:rStyle w:val="1-Char"/>
          <w:rFonts w:hint="cs"/>
          <w:rtl/>
        </w:rPr>
        <w:t>«وقت</w:t>
      </w:r>
      <w:r w:rsidR="00446BB7">
        <w:rPr>
          <w:rStyle w:val="1-Char"/>
          <w:rFonts w:hint="cs"/>
          <w:rtl/>
        </w:rPr>
        <w:t>ی</w:t>
      </w:r>
      <w:r w:rsidRPr="00BE2421">
        <w:rPr>
          <w:rStyle w:val="1-Char"/>
          <w:rFonts w:hint="cs"/>
          <w:rtl/>
        </w:rPr>
        <w:t xml:space="preserve"> که نصف شعبان فرا رس</w:t>
      </w:r>
      <w:r w:rsidR="00446BB7">
        <w:rPr>
          <w:rStyle w:val="1-Char"/>
          <w:rFonts w:hint="cs"/>
          <w:rtl/>
        </w:rPr>
        <w:t>ی</w:t>
      </w:r>
      <w:r w:rsidRPr="00BE2421">
        <w:rPr>
          <w:rStyle w:val="1-Char"/>
          <w:rFonts w:hint="cs"/>
          <w:rtl/>
        </w:rPr>
        <w:t>د، روزه نگ</w:t>
      </w:r>
      <w:r w:rsidR="00446BB7">
        <w:rPr>
          <w:rStyle w:val="1-Char"/>
          <w:rFonts w:hint="cs"/>
          <w:rtl/>
        </w:rPr>
        <w:t>ی</w:t>
      </w:r>
      <w:r w:rsidRPr="00BE2421">
        <w:rPr>
          <w:rStyle w:val="1-Char"/>
          <w:rFonts w:hint="cs"/>
          <w:rtl/>
        </w:rPr>
        <w:t>ر</w:t>
      </w:r>
      <w:r w:rsidR="00446BB7">
        <w:rPr>
          <w:rStyle w:val="1-Char"/>
          <w:rFonts w:hint="cs"/>
          <w:rtl/>
        </w:rPr>
        <w:t>ی</w:t>
      </w:r>
      <w:r w:rsidRPr="00BE2421">
        <w:rPr>
          <w:rStyle w:val="1-Char"/>
          <w:rFonts w:hint="cs"/>
          <w:rtl/>
        </w:rPr>
        <w:t>د»</w:t>
      </w:r>
      <w:r w:rsidRPr="007100A7">
        <w:rPr>
          <w:rStyle w:val="1-Char"/>
          <w:rFonts w:hint="cs"/>
          <w:rtl/>
        </w:rPr>
        <w:t>.</w:t>
      </w:r>
    </w:p>
    <w:p w:rsidR="006B31CA" w:rsidRPr="007100A7" w:rsidRDefault="006B31CA" w:rsidP="00AF1D25">
      <w:pPr>
        <w:rPr>
          <w:rStyle w:val="1-Char"/>
          <w:rtl/>
        </w:rPr>
      </w:pPr>
      <w:r w:rsidRPr="007100A7">
        <w:rPr>
          <w:rStyle w:val="1-Char"/>
          <w:rFonts w:hint="cs"/>
          <w:rtl/>
        </w:rPr>
        <w:t>و همچن</w:t>
      </w:r>
      <w:r w:rsidR="00446BB7">
        <w:rPr>
          <w:rStyle w:val="1-Char"/>
          <w:rFonts w:hint="cs"/>
          <w:rtl/>
        </w:rPr>
        <w:t>ی</w:t>
      </w:r>
      <w:r w:rsidRPr="007100A7">
        <w:rPr>
          <w:rStyle w:val="1-Char"/>
          <w:rFonts w:hint="cs"/>
          <w:rtl/>
        </w:rPr>
        <w:t>ن از ابوهر</w:t>
      </w:r>
      <w:r w:rsidR="00446BB7">
        <w:rPr>
          <w:rStyle w:val="1-Char"/>
          <w:rFonts w:hint="cs"/>
          <w:rtl/>
        </w:rPr>
        <w:t>ی</w:t>
      </w:r>
      <w:r w:rsidRPr="007100A7">
        <w:rPr>
          <w:rStyle w:val="1-Char"/>
          <w:rFonts w:hint="cs"/>
          <w:rtl/>
        </w:rPr>
        <w:t>ره</w:t>
      </w:r>
      <w:r w:rsidR="00FE6406" w:rsidRPr="00FE6406">
        <w:rPr>
          <w:rStyle w:val="1-Char"/>
          <w:rFonts w:cs="CTraditional Arabic" w:hint="cs"/>
          <w:rtl/>
        </w:rPr>
        <w:t>س</w:t>
      </w:r>
      <w:r w:rsidRPr="007100A7">
        <w:rPr>
          <w:rStyle w:val="1-Char"/>
          <w:rFonts w:hint="cs"/>
          <w:rtl/>
        </w:rPr>
        <w:t xml:space="preserve"> روا</w:t>
      </w:r>
      <w:r w:rsidR="00446BB7">
        <w:rPr>
          <w:rStyle w:val="1-Char"/>
          <w:rFonts w:hint="cs"/>
          <w:rtl/>
        </w:rPr>
        <w:t>ی</w:t>
      </w:r>
      <w:r w:rsidRPr="007100A7">
        <w:rPr>
          <w:rStyle w:val="1-Char"/>
          <w:rFonts w:hint="cs"/>
          <w:rtl/>
        </w:rPr>
        <w:t>ت است که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 </w:t>
      </w:r>
      <w:r w:rsidRPr="00BE2421">
        <w:rPr>
          <w:rStyle w:val="5-Char"/>
          <w:rFonts w:hint="cs"/>
          <w:rtl/>
        </w:rPr>
        <w:t>«لٰايَتَقَدَّمَنَّ اَحَدُکُمْ رَمَضٰانَ بِصَوْمِ يَوْمٍ اَوْ يَوْمَيْنِ اِلّٰا اَنْ يَّکُوْنَ رَجُلٌ کٰانَ يَصُوْمُ صَوْمَهُ فَلْيَصُمْ ذٰلِ</w:t>
      </w:r>
      <w:r w:rsidR="00544D97">
        <w:rPr>
          <w:rStyle w:val="5-Char"/>
          <w:rFonts w:hint="cs"/>
          <w:rtl/>
        </w:rPr>
        <w:t xml:space="preserve">كَ </w:t>
      </w:r>
      <w:r w:rsidRPr="00BE2421">
        <w:rPr>
          <w:rStyle w:val="5-Char"/>
          <w:rFonts w:hint="cs"/>
          <w:rtl/>
        </w:rPr>
        <w:t>الْيَوْمَ»</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ه</w:t>
      </w:r>
      <w:r w:rsidR="00446BB7">
        <w:rPr>
          <w:rStyle w:val="1-Char"/>
          <w:rFonts w:hint="cs"/>
          <w:rtl/>
        </w:rPr>
        <w:t>ی</w:t>
      </w:r>
      <w:r w:rsidRPr="00BE2421">
        <w:rPr>
          <w:rStyle w:val="1-Char"/>
          <w:rFonts w:hint="cs"/>
          <w:rtl/>
        </w:rPr>
        <w:t xml:space="preserve">چ کدام از شما </w:t>
      </w:r>
      <w:r w:rsidR="00446BB7">
        <w:rPr>
          <w:rStyle w:val="1-Char"/>
          <w:rFonts w:hint="cs"/>
          <w:rtl/>
        </w:rPr>
        <w:t>ی</w:t>
      </w:r>
      <w:r w:rsidRPr="00BE2421">
        <w:rPr>
          <w:rStyle w:val="1-Char"/>
          <w:rFonts w:hint="cs"/>
          <w:rtl/>
        </w:rPr>
        <w:t xml:space="preserve">ک </w:t>
      </w:r>
      <w:r w:rsidR="00446BB7">
        <w:rPr>
          <w:rStyle w:val="1-Char"/>
          <w:rFonts w:hint="cs"/>
          <w:rtl/>
        </w:rPr>
        <w:t>ی</w:t>
      </w:r>
      <w:r w:rsidRPr="00BE2421">
        <w:rPr>
          <w:rStyle w:val="1-Char"/>
          <w:rFonts w:hint="cs"/>
          <w:rtl/>
        </w:rPr>
        <w:t>ا دو روز قبل از رمضان روزه نگ</w:t>
      </w:r>
      <w:r w:rsidR="00446BB7">
        <w:rPr>
          <w:rStyle w:val="1-Char"/>
          <w:rFonts w:hint="cs"/>
          <w:rtl/>
        </w:rPr>
        <w:t>ی</w:t>
      </w:r>
      <w:r w:rsidRPr="00BE2421">
        <w:rPr>
          <w:rStyle w:val="1-Char"/>
          <w:rFonts w:hint="cs"/>
          <w:rtl/>
        </w:rPr>
        <w:t>رد، مگر ا</w:t>
      </w:r>
      <w:r w:rsidR="00446BB7">
        <w:rPr>
          <w:rStyle w:val="1-Char"/>
          <w:rFonts w:hint="cs"/>
          <w:rtl/>
        </w:rPr>
        <w:t>ی</w:t>
      </w:r>
      <w:r w:rsidRPr="00BE2421">
        <w:rPr>
          <w:rStyle w:val="1-Char"/>
          <w:rFonts w:hint="cs"/>
          <w:rtl/>
        </w:rPr>
        <w:t>ن که به روزه گرفتن در آن روز، عادت داشته باشد که در آن صورت م</w:t>
      </w:r>
      <w:r w:rsidR="00446BB7">
        <w:rPr>
          <w:rStyle w:val="1-Char"/>
          <w:rFonts w:hint="cs"/>
          <w:rtl/>
        </w:rPr>
        <w:t>ی</w:t>
      </w:r>
      <w:r w:rsidRPr="00BE2421">
        <w:rPr>
          <w:rStyle w:val="1-Char"/>
          <w:rFonts w:hint="cs"/>
          <w:rtl/>
        </w:rPr>
        <w:t>‌تواند آن روز را روزه بگ</w:t>
      </w:r>
      <w:r w:rsidR="00446BB7">
        <w:rPr>
          <w:rStyle w:val="1-Char"/>
          <w:rFonts w:hint="cs"/>
          <w:rtl/>
        </w:rPr>
        <w:t>ی</w:t>
      </w:r>
      <w:r w:rsidRPr="00BE2421">
        <w:rPr>
          <w:rStyle w:val="1-Char"/>
          <w:rFonts w:hint="cs"/>
          <w:rtl/>
        </w:rPr>
        <w:t>رد»</w:t>
      </w:r>
      <w:r w:rsidRPr="007100A7">
        <w:rPr>
          <w:rStyle w:val="1-Char"/>
          <w:rFonts w:hint="cs"/>
          <w:rtl/>
        </w:rPr>
        <w:t>.</w:t>
      </w:r>
    </w:p>
    <w:p w:rsidR="006B31CA" w:rsidRPr="007100A7" w:rsidRDefault="006B31CA" w:rsidP="00463D6B">
      <w:pPr>
        <w:pStyle w:val="ListParagraph"/>
        <w:numPr>
          <w:ilvl w:val="0"/>
          <w:numId w:val="48"/>
        </w:numPr>
        <w:rPr>
          <w:rStyle w:val="1-Char"/>
          <w:rtl/>
        </w:rPr>
      </w:pPr>
      <w:r w:rsidRPr="005A31BB">
        <w:rPr>
          <w:rStyle w:val="9-Char"/>
          <w:rFonts w:eastAsia="Batang" w:hint="cs"/>
          <w:rtl/>
        </w:rPr>
        <w:t>و روزه‌</w:t>
      </w:r>
      <w:r w:rsidR="00446BB7">
        <w:rPr>
          <w:rStyle w:val="9-Char"/>
          <w:rFonts w:eastAsia="Batang" w:hint="cs"/>
          <w:rtl/>
        </w:rPr>
        <w:t>ی</w:t>
      </w:r>
      <w:r w:rsidRPr="005A31BB">
        <w:rPr>
          <w:rStyle w:val="9-Char"/>
          <w:rFonts w:eastAsia="Batang" w:hint="cs"/>
          <w:rtl/>
        </w:rPr>
        <w:t xml:space="preserve"> مستحب گرفتن زن، هنگام</w:t>
      </w:r>
      <w:r w:rsidR="00446BB7">
        <w:rPr>
          <w:rStyle w:val="9-Char"/>
          <w:rFonts w:eastAsia="Batang" w:hint="cs"/>
          <w:rtl/>
        </w:rPr>
        <w:t>ی</w:t>
      </w:r>
      <w:r w:rsidRPr="005A31BB">
        <w:rPr>
          <w:rStyle w:val="9-Char"/>
          <w:rFonts w:eastAsia="Batang" w:hint="cs"/>
          <w:rtl/>
        </w:rPr>
        <w:t xml:space="preserve"> که شوهرش در مسافرت ن</w:t>
      </w:r>
      <w:r w:rsidR="00446BB7">
        <w:rPr>
          <w:rStyle w:val="9-Char"/>
          <w:rFonts w:eastAsia="Batang" w:hint="cs"/>
          <w:rtl/>
        </w:rPr>
        <w:t>ی</w:t>
      </w:r>
      <w:r w:rsidRPr="005A31BB">
        <w:rPr>
          <w:rStyle w:val="9-Char"/>
          <w:rFonts w:eastAsia="Batang" w:hint="cs"/>
          <w:rtl/>
        </w:rPr>
        <w:t>ست، مکروه م</w:t>
      </w:r>
      <w:r w:rsidR="00446BB7">
        <w:rPr>
          <w:rStyle w:val="9-Char"/>
          <w:rFonts w:eastAsia="Batang" w:hint="cs"/>
          <w:rtl/>
        </w:rPr>
        <w:t>ی</w:t>
      </w:r>
      <w:r w:rsidRPr="005A31BB">
        <w:rPr>
          <w:rStyle w:val="9-Char"/>
          <w:rFonts w:eastAsia="Batang" w:hint="cs"/>
          <w:rtl/>
        </w:rPr>
        <w:t>‌باشد.</w:t>
      </w:r>
      <w:r w:rsidRPr="007100A7">
        <w:rPr>
          <w:rStyle w:val="1-Char"/>
          <w:rFonts w:hint="cs"/>
          <w:rtl/>
        </w:rPr>
        <w:t xml:space="preserve"> ابوهر</w:t>
      </w:r>
      <w:r w:rsidR="00446BB7">
        <w:rPr>
          <w:rStyle w:val="1-Char"/>
          <w:rFonts w:hint="cs"/>
          <w:rtl/>
        </w:rPr>
        <w:t>ی</w:t>
      </w:r>
      <w:r w:rsidRPr="007100A7">
        <w:rPr>
          <w:rStyle w:val="1-Char"/>
          <w:rFonts w:hint="cs"/>
          <w:rtl/>
        </w:rPr>
        <w:t>ره</w:t>
      </w:r>
      <w:r w:rsidR="00FE6406" w:rsidRPr="005A31BB">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5A31BB">
        <w:rPr>
          <w:rStyle w:val="1-Char"/>
          <w:rFonts w:cs="CTraditional Arabic" w:hint="cs"/>
          <w:rtl/>
        </w:rPr>
        <w:t xml:space="preserve"> ج</w:t>
      </w:r>
      <w:r w:rsidRPr="007100A7">
        <w:rPr>
          <w:rStyle w:val="1-Char"/>
          <w:rFonts w:hint="cs"/>
          <w:rtl/>
        </w:rPr>
        <w:t xml:space="preserve"> فرمود: </w:t>
      </w:r>
      <w:r w:rsidRPr="00BE2421">
        <w:rPr>
          <w:rStyle w:val="5-Char"/>
          <w:rFonts w:hint="cs"/>
          <w:rtl/>
        </w:rPr>
        <w:t>«لٰاتَصُمِ الْمَرْأَةُ وَ بَعْلُهٰا شٰاهِدٌ اِلّٰا بِاِذْنِهِ»</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زن، زمان</w:t>
      </w:r>
      <w:r w:rsidR="00446BB7">
        <w:rPr>
          <w:rStyle w:val="1-Char"/>
          <w:rFonts w:hint="cs"/>
          <w:rtl/>
        </w:rPr>
        <w:t>ی</w:t>
      </w:r>
      <w:r w:rsidRPr="00BE2421">
        <w:rPr>
          <w:rStyle w:val="1-Char"/>
          <w:rFonts w:hint="cs"/>
          <w:rtl/>
        </w:rPr>
        <w:t xml:space="preserve"> که همسرش در خانه حضور دارد، روزه نگ</w:t>
      </w:r>
      <w:r w:rsidR="00446BB7">
        <w:rPr>
          <w:rStyle w:val="1-Char"/>
          <w:rFonts w:hint="cs"/>
          <w:rtl/>
        </w:rPr>
        <w:t>ی</w:t>
      </w:r>
      <w:r w:rsidRPr="00BE2421">
        <w:rPr>
          <w:rStyle w:val="1-Char"/>
          <w:rFonts w:hint="cs"/>
          <w:rtl/>
        </w:rPr>
        <w:t>رد مگر به اجازه‌</w:t>
      </w:r>
      <w:r w:rsidR="00446BB7">
        <w:rPr>
          <w:rStyle w:val="1-Char"/>
          <w:rFonts w:hint="cs"/>
          <w:rtl/>
        </w:rPr>
        <w:t>ی</w:t>
      </w:r>
      <w:r w:rsidRPr="00BE2421">
        <w:rPr>
          <w:rStyle w:val="1-Char"/>
          <w:rFonts w:hint="cs"/>
          <w:rtl/>
        </w:rPr>
        <w:t xml:space="preserve"> او»</w:t>
      </w:r>
      <w:r w:rsidRPr="007100A7">
        <w:rPr>
          <w:rStyle w:val="1-Char"/>
          <w:rFonts w:hint="cs"/>
          <w:rtl/>
        </w:rPr>
        <w:t>.</w:t>
      </w:r>
    </w:p>
    <w:p w:rsidR="006B31CA" w:rsidRPr="007100A7" w:rsidRDefault="006B31CA" w:rsidP="00463D6B">
      <w:pPr>
        <w:pStyle w:val="ListParagraph"/>
        <w:numPr>
          <w:ilvl w:val="0"/>
          <w:numId w:val="48"/>
        </w:numPr>
        <w:rPr>
          <w:rStyle w:val="1-Char"/>
          <w:rtl/>
        </w:rPr>
      </w:pPr>
      <w:r w:rsidRPr="005A31BB">
        <w:rPr>
          <w:rStyle w:val="9-Char"/>
          <w:rFonts w:eastAsia="Batang" w:hint="cs"/>
          <w:rtl/>
        </w:rPr>
        <w:t>و روزه گرفتن ب</w:t>
      </w:r>
      <w:r w:rsidR="00446BB7">
        <w:rPr>
          <w:rStyle w:val="9-Char"/>
          <w:rFonts w:eastAsia="Batang" w:hint="cs"/>
          <w:rtl/>
        </w:rPr>
        <w:t>ی</w:t>
      </w:r>
      <w:r w:rsidRPr="005A31BB">
        <w:rPr>
          <w:rStyle w:val="9-Char"/>
          <w:rFonts w:eastAsia="Batang" w:hint="cs"/>
          <w:rtl/>
        </w:rPr>
        <w:t>مار</w:t>
      </w:r>
      <w:r w:rsidR="00446BB7">
        <w:rPr>
          <w:rStyle w:val="9-Char"/>
          <w:rFonts w:eastAsia="Batang" w:hint="cs"/>
          <w:rtl/>
        </w:rPr>
        <w:t>ی</w:t>
      </w:r>
      <w:r w:rsidRPr="005A31BB">
        <w:rPr>
          <w:rStyle w:val="9-Char"/>
          <w:rFonts w:eastAsia="Batang" w:hint="cs"/>
          <w:rtl/>
        </w:rPr>
        <w:t xml:space="preserve"> که روزه، باعث شدت ب</w:t>
      </w:r>
      <w:r w:rsidR="00446BB7">
        <w:rPr>
          <w:rStyle w:val="9-Char"/>
          <w:rFonts w:eastAsia="Batang" w:hint="cs"/>
          <w:rtl/>
        </w:rPr>
        <w:t>ی</w:t>
      </w:r>
      <w:r w:rsidRPr="005A31BB">
        <w:rPr>
          <w:rStyle w:val="9-Char"/>
          <w:rFonts w:eastAsia="Batang" w:hint="cs"/>
          <w:rtl/>
        </w:rPr>
        <w:t>مار</w:t>
      </w:r>
      <w:r w:rsidR="00446BB7">
        <w:rPr>
          <w:rStyle w:val="9-Char"/>
          <w:rFonts w:eastAsia="Batang" w:hint="cs"/>
          <w:rtl/>
        </w:rPr>
        <w:t>ی</w:t>
      </w:r>
      <w:r w:rsidRPr="005A31BB">
        <w:rPr>
          <w:rStyle w:val="9-Char"/>
          <w:rFonts w:eastAsia="Batang" w:hint="cs"/>
          <w:rtl/>
        </w:rPr>
        <w:t xml:space="preserve"> </w:t>
      </w:r>
      <w:r w:rsidR="00446BB7">
        <w:rPr>
          <w:rStyle w:val="9-Char"/>
          <w:rFonts w:eastAsia="Batang" w:hint="cs"/>
          <w:rtl/>
        </w:rPr>
        <w:t>ی</w:t>
      </w:r>
      <w:r w:rsidRPr="005A31BB">
        <w:rPr>
          <w:rStyle w:val="9-Char"/>
          <w:rFonts w:eastAsia="Batang" w:hint="cs"/>
          <w:rtl/>
        </w:rPr>
        <w:t>ا مرگ احتمال</w:t>
      </w:r>
      <w:r w:rsidR="00446BB7">
        <w:rPr>
          <w:rStyle w:val="9-Char"/>
          <w:rFonts w:eastAsia="Batang" w:hint="cs"/>
          <w:rtl/>
        </w:rPr>
        <w:t>ی</w:t>
      </w:r>
      <w:r w:rsidRPr="005A31BB">
        <w:rPr>
          <w:rStyle w:val="9-Char"/>
          <w:rFonts w:eastAsia="Batang" w:hint="cs"/>
          <w:rtl/>
        </w:rPr>
        <w:t xml:space="preserve"> او بشود، درست ن</w:t>
      </w:r>
      <w:r w:rsidR="00446BB7">
        <w:rPr>
          <w:rStyle w:val="9-Char"/>
          <w:rFonts w:eastAsia="Batang" w:hint="cs"/>
          <w:rtl/>
        </w:rPr>
        <w:t>ی</w:t>
      </w:r>
      <w:r w:rsidRPr="005A31BB">
        <w:rPr>
          <w:rStyle w:val="9-Char"/>
          <w:rFonts w:eastAsia="Batang" w:hint="cs"/>
          <w:rtl/>
        </w:rPr>
        <w:t>ست</w:t>
      </w:r>
      <w:r w:rsidRPr="007100A7">
        <w:rPr>
          <w:rStyle w:val="1-Char"/>
          <w:rFonts w:hint="cs"/>
          <w:rtl/>
        </w:rPr>
        <w:t xml:space="preserve">. </w:t>
      </w:r>
    </w:p>
    <w:p w:rsidR="006B31CA" w:rsidRPr="007100A7" w:rsidRDefault="006B31CA" w:rsidP="00AF1D25">
      <w:pPr>
        <w:rPr>
          <w:rStyle w:val="1-Char"/>
          <w:rtl/>
        </w:rPr>
      </w:pPr>
      <w:r w:rsidRPr="007100A7">
        <w:rPr>
          <w:rStyle w:val="1-Char"/>
          <w:rFonts w:hint="cs"/>
          <w:rtl/>
        </w:rPr>
        <w:t xml:space="preserve">و </w:t>
      </w:r>
      <w:r w:rsidRPr="00FE6406">
        <w:rPr>
          <w:rStyle w:val="9-Char"/>
          <w:rFonts w:eastAsia="Batang" w:hint="cs"/>
          <w:rtl/>
        </w:rPr>
        <w:t>روزه‌</w:t>
      </w:r>
      <w:r w:rsidR="00446BB7">
        <w:rPr>
          <w:rStyle w:val="9-Char"/>
          <w:rFonts w:eastAsia="Batang" w:hint="cs"/>
          <w:rtl/>
        </w:rPr>
        <w:t>ی</w:t>
      </w:r>
      <w:r w:rsidRPr="00FE6406">
        <w:rPr>
          <w:rStyle w:val="9-Char"/>
          <w:rFonts w:eastAsia="Batang" w:hint="cs"/>
          <w:rtl/>
        </w:rPr>
        <w:t xml:space="preserve"> خانم‌ها که در ا</w:t>
      </w:r>
      <w:r w:rsidR="00446BB7">
        <w:rPr>
          <w:rStyle w:val="9-Char"/>
          <w:rFonts w:eastAsia="Batang" w:hint="cs"/>
          <w:rtl/>
        </w:rPr>
        <w:t>ی</w:t>
      </w:r>
      <w:r w:rsidRPr="00FE6406">
        <w:rPr>
          <w:rStyle w:val="9-Char"/>
          <w:rFonts w:eastAsia="Batang" w:hint="cs"/>
          <w:rtl/>
        </w:rPr>
        <w:t>ام عادت ماه</w:t>
      </w:r>
      <w:r w:rsidR="00446BB7">
        <w:rPr>
          <w:rStyle w:val="9-Char"/>
          <w:rFonts w:eastAsia="Batang" w:hint="cs"/>
          <w:rtl/>
        </w:rPr>
        <w:t>ی</w:t>
      </w:r>
      <w:r w:rsidRPr="00FE6406">
        <w:rPr>
          <w:rStyle w:val="9-Char"/>
          <w:rFonts w:eastAsia="Batang" w:hint="cs"/>
          <w:rtl/>
        </w:rPr>
        <w:t>انه و پس از تولّد فرزند قرار دارند، تا پاک شدن آنان، درست نم</w:t>
      </w:r>
      <w:r w:rsidR="00446BB7">
        <w:rPr>
          <w:rStyle w:val="9-Char"/>
          <w:rFonts w:eastAsia="Batang" w:hint="cs"/>
          <w:rtl/>
        </w:rPr>
        <w:t>ی</w:t>
      </w:r>
      <w:r w:rsidRPr="00FE6406">
        <w:rPr>
          <w:rStyle w:val="9-Char"/>
          <w:rFonts w:eastAsia="Batang" w:hint="cs"/>
          <w:rtl/>
        </w:rPr>
        <w:t>‌باشد</w:t>
      </w:r>
      <w:r w:rsidRPr="007100A7">
        <w:rPr>
          <w:rStyle w:val="1-Char"/>
          <w:rFonts w:hint="cs"/>
          <w:rtl/>
        </w:rPr>
        <w:t>.</w:t>
      </w:r>
    </w:p>
    <w:p w:rsidR="006B31CA" w:rsidRPr="007100A7" w:rsidRDefault="006B31CA" w:rsidP="00AF1D25">
      <w:pPr>
        <w:rPr>
          <w:rStyle w:val="1-Char"/>
          <w:rtl/>
        </w:rPr>
      </w:pPr>
      <w:r w:rsidRPr="007100A7">
        <w:rPr>
          <w:rStyle w:val="1-Char"/>
          <w:rFonts w:hint="cs"/>
          <w:rtl/>
        </w:rPr>
        <w:t>و برا</w:t>
      </w:r>
      <w:r w:rsidR="00446BB7">
        <w:rPr>
          <w:rStyle w:val="1-Char"/>
          <w:rFonts w:hint="cs"/>
          <w:rtl/>
        </w:rPr>
        <w:t>ی</w:t>
      </w:r>
      <w:r w:rsidRPr="007100A7">
        <w:rPr>
          <w:rStyle w:val="1-Char"/>
          <w:rFonts w:hint="cs"/>
          <w:rtl/>
        </w:rPr>
        <w:t xml:space="preserve"> </w:t>
      </w:r>
      <w:r w:rsidRPr="00FE6406">
        <w:rPr>
          <w:rStyle w:val="9-Char"/>
          <w:rFonts w:eastAsia="Batang" w:hint="cs"/>
          <w:rtl/>
        </w:rPr>
        <w:t>جوانان مجرّد</w:t>
      </w:r>
      <w:r w:rsidR="00446BB7">
        <w:rPr>
          <w:rStyle w:val="9-Char"/>
          <w:rFonts w:eastAsia="Batang" w:hint="cs"/>
          <w:rtl/>
        </w:rPr>
        <w:t>ی</w:t>
      </w:r>
      <w:r w:rsidRPr="00FE6406">
        <w:rPr>
          <w:rStyle w:val="9-Char"/>
          <w:rFonts w:eastAsia="Batang" w:hint="cs"/>
          <w:rtl/>
        </w:rPr>
        <w:t xml:space="preserve"> که فرصت و توانا</w:t>
      </w:r>
      <w:r w:rsidR="00446BB7">
        <w:rPr>
          <w:rStyle w:val="9-Char"/>
          <w:rFonts w:eastAsia="Batang" w:hint="cs"/>
          <w:rtl/>
        </w:rPr>
        <w:t>یی</w:t>
      </w:r>
      <w:r w:rsidRPr="00FE6406">
        <w:rPr>
          <w:rStyle w:val="9-Char"/>
          <w:rFonts w:eastAsia="Batang" w:hint="cs"/>
          <w:rtl/>
        </w:rPr>
        <w:t xml:space="preserve"> مال</w:t>
      </w:r>
      <w:r w:rsidR="00446BB7">
        <w:rPr>
          <w:rStyle w:val="9-Char"/>
          <w:rFonts w:eastAsia="Batang" w:hint="cs"/>
          <w:rtl/>
        </w:rPr>
        <w:t>ی</w:t>
      </w:r>
      <w:r w:rsidRPr="00FE6406">
        <w:rPr>
          <w:rStyle w:val="9-Char"/>
          <w:rFonts w:eastAsia="Batang" w:hint="cs"/>
          <w:rtl/>
        </w:rPr>
        <w:t xml:space="preserve"> ازدواج را ندارند</w:t>
      </w:r>
      <w:r w:rsidRPr="007100A7">
        <w:rPr>
          <w:rStyle w:val="1-Char"/>
          <w:rFonts w:hint="cs"/>
          <w:rtl/>
        </w:rPr>
        <w:t>، روزه گرفتن مستحب م</w:t>
      </w:r>
      <w:r w:rsidR="00446BB7">
        <w:rPr>
          <w:rStyle w:val="1-Char"/>
          <w:rFonts w:hint="cs"/>
          <w:rtl/>
        </w:rPr>
        <w:t>ی</w:t>
      </w:r>
      <w:r w:rsidRPr="007100A7">
        <w:rPr>
          <w:rStyle w:val="1-Char"/>
          <w:rFonts w:hint="cs"/>
          <w:rtl/>
        </w:rPr>
        <w:t>‌باشد. عبدالله بن مسعود</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 </w:t>
      </w:r>
      <w:r w:rsidRPr="00BE2421">
        <w:rPr>
          <w:rStyle w:val="5-Char"/>
          <w:rFonts w:hint="cs"/>
          <w:rtl/>
        </w:rPr>
        <w:t>«يٰا مَعٰاشِرَ الشَّبٰابِ! مَنِ اسْتَطٰاعَ مِنْکُمُ الْبٰاءَةَ فَلْيَتَزَوَّجْ فَاِنَّهُ اَغَضُّ لِلْبَصَرِ وَ اَحْصَنُ لِلْفَرْجِ؛ وَ مَنْ لَّمْ يَسْتَطِعْ فَعَلَيْهِ بِالصَّوْمِ فَاِنَّهُ لَهُ وِجٰاءٌ»</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ا</w:t>
      </w:r>
      <w:r w:rsidR="00446BB7">
        <w:rPr>
          <w:rStyle w:val="1-Char"/>
          <w:rFonts w:hint="cs"/>
          <w:rtl/>
        </w:rPr>
        <w:t>ی</w:t>
      </w:r>
      <w:r w:rsidRPr="00BE2421">
        <w:rPr>
          <w:rStyle w:val="1-Char"/>
          <w:rFonts w:hint="cs"/>
          <w:rtl/>
        </w:rPr>
        <w:t xml:space="preserve"> جماعت جوانان! هر کس از شما توانا</w:t>
      </w:r>
      <w:r w:rsidR="00446BB7">
        <w:rPr>
          <w:rStyle w:val="1-Char"/>
          <w:rFonts w:hint="cs"/>
          <w:rtl/>
        </w:rPr>
        <w:t>یی</w:t>
      </w:r>
      <w:r w:rsidRPr="00BE2421">
        <w:rPr>
          <w:rStyle w:val="1-Char"/>
          <w:rFonts w:hint="cs"/>
          <w:rtl/>
        </w:rPr>
        <w:t xml:space="preserve"> ازدواج را دارد؛ ازدواج کند؛ ز</w:t>
      </w:r>
      <w:r w:rsidR="00446BB7">
        <w:rPr>
          <w:rStyle w:val="1-Char"/>
          <w:rFonts w:hint="cs"/>
          <w:rtl/>
        </w:rPr>
        <w:t>ی</w:t>
      </w:r>
      <w:r w:rsidRPr="00BE2421">
        <w:rPr>
          <w:rStyle w:val="1-Char"/>
          <w:rFonts w:hint="cs"/>
          <w:rtl/>
        </w:rPr>
        <w:t>را ازدواج بهتر چشم را از حرام م</w:t>
      </w:r>
      <w:r w:rsidR="00446BB7">
        <w:rPr>
          <w:rStyle w:val="1-Char"/>
          <w:rFonts w:hint="cs"/>
          <w:rtl/>
        </w:rPr>
        <w:t>ی</w:t>
      </w:r>
      <w:r w:rsidRPr="00BE2421">
        <w:rPr>
          <w:rStyle w:val="1-Char"/>
          <w:rFonts w:hint="cs"/>
          <w:rtl/>
        </w:rPr>
        <w:t>‌پوشاند و بهتر شرمگاه را از حرام محافظت م</w:t>
      </w:r>
      <w:r w:rsidR="00446BB7">
        <w:rPr>
          <w:rStyle w:val="1-Char"/>
          <w:rFonts w:hint="cs"/>
          <w:rtl/>
        </w:rPr>
        <w:t>ی</w:t>
      </w:r>
      <w:r w:rsidRPr="00BE2421">
        <w:rPr>
          <w:rStyle w:val="1-Char"/>
          <w:rFonts w:hint="cs"/>
          <w:rtl/>
        </w:rPr>
        <w:t>‌کند. و کس</w:t>
      </w:r>
      <w:r w:rsidR="00446BB7">
        <w:rPr>
          <w:rStyle w:val="1-Char"/>
          <w:rFonts w:hint="cs"/>
          <w:rtl/>
        </w:rPr>
        <w:t>ی</w:t>
      </w:r>
      <w:r w:rsidRPr="00BE2421">
        <w:rPr>
          <w:rStyle w:val="1-Char"/>
          <w:rFonts w:hint="cs"/>
          <w:rtl/>
        </w:rPr>
        <w:t xml:space="preserve"> که نتوانست ازدواج کند، با</w:t>
      </w:r>
      <w:r w:rsidR="00446BB7">
        <w:rPr>
          <w:rStyle w:val="1-Char"/>
          <w:rFonts w:hint="cs"/>
          <w:rtl/>
        </w:rPr>
        <w:t>ی</w:t>
      </w:r>
      <w:r w:rsidRPr="00BE2421">
        <w:rPr>
          <w:rStyle w:val="1-Char"/>
          <w:rFonts w:hint="cs"/>
          <w:rtl/>
        </w:rPr>
        <w:t>د روزه بگ</w:t>
      </w:r>
      <w:r w:rsidR="00446BB7">
        <w:rPr>
          <w:rStyle w:val="1-Char"/>
          <w:rFonts w:hint="cs"/>
          <w:rtl/>
        </w:rPr>
        <w:t>ی</w:t>
      </w:r>
      <w:r w:rsidRPr="00BE2421">
        <w:rPr>
          <w:rStyle w:val="1-Char"/>
          <w:rFonts w:hint="cs"/>
          <w:rtl/>
        </w:rPr>
        <w:t>رد؛ چون روزه، شهوت جنس</w:t>
      </w:r>
      <w:r w:rsidR="00446BB7">
        <w:rPr>
          <w:rStyle w:val="1-Char"/>
          <w:rFonts w:hint="cs"/>
          <w:rtl/>
        </w:rPr>
        <w:t>ی</w:t>
      </w:r>
      <w:r w:rsidRPr="00BE2421">
        <w:rPr>
          <w:rStyle w:val="1-Char"/>
          <w:rFonts w:hint="cs"/>
          <w:rtl/>
        </w:rPr>
        <w:t xml:space="preserve"> او را کم م</w:t>
      </w:r>
      <w:r w:rsidR="00446BB7">
        <w:rPr>
          <w:rStyle w:val="1-Char"/>
          <w:rFonts w:hint="cs"/>
          <w:rtl/>
        </w:rPr>
        <w:t>ی</w:t>
      </w:r>
      <w:r w:rsidRPr="00BE2421">
        <w:rPr>
          <w:rStyle w:val="1-Char"/>
          <w:rFonts w:hint="cs"/>
          <w:rtl/>
        </w:rPr>
        <w:t>‌کند»</w:t>
      </w:r>
      <w:r w:rsidRPr="007100A7">
        <w:rPr>
          <w:rStyle w:val="1-Char"/>
          <w:rFonts w:hint="cs"/>
          <w:rtl/>
        </w:rPr>
        <w:t>.]</w:t>
      </w:r>
    </w:p>
    <w:p w:rsidR="00B07DE2" w:rsidRPr="005541E3" w:rsidRDefault="00B07DE2" w:rsidP="005A31BB">
      <w:pPr>
        <w:pStyle w:val="3-"/>
      </w:pPr>
      <w:r w:rsidRPr="005541E3">
        <w:rPr>
          <w:rFonts w:hint="eastAsia"/>
          <w:rtl/>
        </w:rPr>
        <w:t>فَصلٌ</w:t>
      </w:r>
      <w:r w:rsidRPr="005541E3">
        <w:rPr>
          <w:rtl/>
        </w:rPr>
        <w:t xml:space="preserve"> </w:t>
      </w:r>
      <w:r w:rsidRPr="005541E3">
        <w:rPr>
          <w:rFonts w:hint="eastAsia"/>
          <w:rtl/>
        </w:rPr>
        <w:t>فِيمَا</w:t>
      </w:r>
      <w:r w:rsidRPr="005541E3">
        <w:rPr>
          <w:rtl/>
        </w:rPr>
        <w:t xml:space="preserve"> </w:t>
      </w:r>
      <w:r w:rsidRPr="005541E3">
        <w:rPr>
          <w:rFonts w:hint="eastAsia"/>
          <w:rtl/>
        </w:rPr>
        <w:t>يُشتَرَطُ</w:t>
      </w:r>
      <w:r w:rsidRPr="005541E3">
        <w:rPr>
          <w:rtl/>
        </w:rPr>
        <w:t xml:space="preserve"> </w:t>
      </w:r>
      <w:r w:rsidRPr="005541E3">
        <w:rPr>
          <w:rFonts w:hint="eastAsia"/>
          <w:rtl/>
        </w:rPr>
        <w:t>تَبيِيتُ</w:t>
      </w:r>
      <w:r w:rsidRPr="005541E3">
        <w:rPr>
          <w:rtl/>
        </w:rPr>
        <w:t xml:space="preserve"> </w:t>
      </w:r>
      <w:r w:rsidRPr="005541E3">
        <w:rPr>
          <w:rFonts w:hint="eastAsia"/>
          <w:rtl/>
        </w:rPr>
        <w:t>النِّيَّةِ</w:t>
      </w:r>
      <w:r w:rsidRPr="005541E3">
        <w:rPr>
          <w:rtl/>
        </w:rPr>
        <w:t xml:space="preserve"> </w:t>
      </w:r>
      <w:r w:rsidRPr="005541E3">
        <w:rPr>
          <w:rFonts w:hint="eastAsia"/>
          <w:rtl/>
        </w:rPr>
        <w:t>وَ</w:t>
      </w:r>
      <w:r w:rsidRPr="005541E3">
        <w:rPr>
          <w:rtl/>
        </w:rPr>
        <w:t xml:space="preserve"> </w:t>
      </w:r>
      <w:r w:rsidRPr="005541E3">
        <w:rPr>
          <w:rFonts w:hint="eastAsia"/>
          <w:rtl/>
        </w:rPr>
        <w:t>تَعيِينُهَا</w:t>
      </w:r>
      <w:r w:rsidRPr="005541E3">
        <w:rPr>
          <w:rtl/>
        </w:rPr>
        <w:t xml:space="preserve"> </w:t>
      </w:r>
      <w:r w:rsidRPr="005541E3">
        <w:rPr>
          <w:rFonts w:hint="eastAsia"/>
          <w:rtl/>
        </w:rPr>
        <w:t>فِيه</w:t>
      </w:r>
      <w:r w:rsidRPr="005541E3">
        <w:rPr>
          <w:rtl/>
        </w:rPr>
        <w:t xml:space="preserve"> </w:t>
      </w:r>
      <w:r w:rsidRPr="005541E3">
        <w:rPr>
          <w:rFonts w:hint="eastAsia"/>
          <w:rtl/>
        </w:rPr>
        <w:t>وَ</w:t>
      </w:r>
      <w:r w:rsidRPr="005541E3">
        <w:rPr>
          <w:rtl/>
        </w:rPr>
        <w:t xml:space="preserve"> </w:t>
      </w:r>
      <w:r w:rsidRPr="005541E3">
        <w:rPr>
          <w:rFonts w:hint="eastAsia"/>
          <w:rtl/>
        </w:rPr>
        <w:t>مَا</w:t>
      </w:r>
      <w:r w:rsidRPr="005541E3">
        <w:rPr>
          <w:rtl/>
        </w:rPr>
        <w:t xml:space="preserve"> </w:t>
      </w:r>
      <w:r w:rsidRPr="005541E3">
        <w:rPr>
          <w:rFonts w:hint="eastAsia"/>
          <w:rtl/>
        </w:rPr>
        <w:t>لَا</w:t>
      </w:r>
      <w:r w:rsidRPr="005541E3">
        <w:rPr>
          <w:rtl/>
        </w:rPr>
        <w:t xml:space="preserve"> </w:t>
      </w:r>
      <w:r w:rsidRPr="005541E3">
        <w:rPr>
          <w:rFonts w:hint="eastAsia"/>
          <w:rtl/>
        </w:rPr>
        <w:t>يُشتَرَطُ</w:t>
      </w:r>
    </w:p>
    <w:p w:rsidR="00B07DE2" w:rsidRPr="00BE2421" w:rsidRDefault="00B07DE2" w:rsidP="00AF1D25">
      <w:pPr>
        <w:rPr>
          <w:rStyle w:val="5-Char"/>
          <w:bCs/>
          <w:rtl/>
        </w:rPr>
      </w:pPr>
      <w:r w:rsidRPr="00BE2421">
        <w:rPr>
          <w:rStyle w:val="5-Char"/>
          <w:rFonts w:hint="eastAsia"/>
          <w:rtl/>
        </w:rPr>
        <w:t>أَمَّا</w:t>
      </w:r>
      <w:r w:rsidRPr="00BE2421">
        <w:rPr>
          <w:rStyle w:val="5-Char"/>
          <w:rtl/>
        </w:rPr>
        <w:t xml:space="preserve"> </w:t>
      </w:r>
      <w:r w:rsidRPr="00BE2421">
        <w:rPr>
          <w:rStyle w:val="5-Char"/>
          <w:rFonts w:hint="eastAsia"/>
          <w:rtl/>
        </w:rPr>
        <w:t>القِسمُ</w:t>
      </w:r>
      <w:r w:rsidRPr="00BE2421">
        <w:rPr>
          <w:rStyle w:val="5-Char"/>
          <w:rtl/>
        </w:rPr>
        <w:t xml:space="preserve"> </w:t>
      </w:r>
      <w:r w:rsidRPr="00BE2421">
        <w:rPr>
          <w:rStyle w:val="5-Char"/>
          <w:rFonts w:hint="eastAsia"/>
          <w:rtl/>
        </w:rPr>
        <w:t>الذِي</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شتَرَطُ</w:t>
      </w:r>
      <w:r w:rsidRPr="00BE2421">
        <w:rPr>
          <w:rStyle w:val="5-Char"/>
          <w:rtl/>
        </w:rPr>
        <w:t xml:space="preserve"> </w:t>
      </w:r>
      <w:r w:rsidRPr="00BE2421">
        <w:rPr>
          <w:rStyle w:val="5-Char"/>
          <w:rFonts w:hint="eastAsia"/>
          <w:rtl/>
        </w:rPr>
        <w:t>فِيه</w:t>
      </w:r>
      <w:r w:rsidRPr="00BE2421">
        <w:rPr>
          <w:rStyle w:val="5-Char"/>
          <w:rtl/>
        </w:rPr>
        <w:t xml:space="preserve"> </w:t>
      </w:r>
      <w:r w:rsidRPr="00BE2421">
        <w:rPr>
          <w:rStyle w:val="5-Char"/>
          <w:rFonts w:hint="eastAsia"/>
          <w:rtl/>
        </w:rPr>
        <w:t>تَعيِينُ</w:t>
      </w:r>
      <w:r w:rsidRPr="00BE2421">
        <w:rPr>
          <w:rStyle w:val="5-Char"/>
          <w:rtl/>
        </w:rPr>
        <w:t xml:space="preserve"> </w:t>
      </w:r>
      <w:r w:rsidRPr="00BE2421">
        <w:rPr>
          <w:rStyle w:val="5-Char"/>
          <w:rFonts w:hint="eastAsia"/>
          <w:rtl/>
        </w:rPr>
        <w:t>النِّيَّ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تَبيِيتُهَا</w:t>
      </w:r>
      <w:r w:rsidRPr="00BE2421">
        <w:rPr>
          <w:rStyle w:val="5-Char"/>
          <w:rFonts w:hint="cs"/>
          <w:rtl/>
        </w:rPr>
        <w:t>:</w:t>
      </w:r>
      <w:r w:rsidRPr="00BE2421">
        <w:rPr>
          <w:rStyle w:val="5-Char"/>
          <w:rtl/>
        </w:rPr>
        <w:t xml:space="preserve"> </w:t>
      </w:r>
      <w:r w:rsidRPr="00BE2421">
        <w:rPr>
          <w:rStyle w:val="5-Char"/>
          <w:rFonts w:hint="eastAsia"/>
          <w:rtl/>
        </w:rPr>
        <w:t>فَهُوَ</w:t>
      </w:r>
      <w:r w:rsidRPr="00BE2421">
        <w:rPr>
          <w:rStyle w:val="5-Char"/>
          <w:rtl/>
        </w:rPr>
        <w:t xml:space="preserve"> </w:t>
      </w:r>
      <w:r w:rsidRPr="00BE2421">
        <w:rPr>
          <w:rStyle w:val="5-Char"/>
          <w:rFonts w:hint="eastAsia"/>
          <w:rtl/>
        </w:rPr>
        <w:t>أَدَاءُ</w:t>
      </w:r>
      <w:r w:rsidRPr="00BE2421">
        <w:rPr>
          <w:rStyle w:val="5-Char"/>
          <w:rtl/>
        </w:rPr>
        <w:t xml:space="preserve"> </w:t>
      </w:r>
      <w:r w:rsidRPr="00BE2421">
        <w:rPr>
          <w:rStyle w:val="5-Char"/>
          <w:rFonts w:hint="eastAsia"/>
          <w:rtl/>
        </w:rPr>
        <w:t>رَمَضَانَ</w:t>
      </w:r>
      <w:r w:rsidRPr="00BE2421">
        <w:rPr>
          <w:rStyle w:val="5-Char"/>
          <w:rtl/>
        </w:rPr>
        <w:t xml:space="preserve"> </w:t>
      </w:r>
      <w:r w:rsidRPr="00BE2421">
        <w:rPr>
          <w:rStyle w:val="5-Char"/>
          <w:rFonts w:hint="eastAsia"/>
          <w:rtl/>
        </w:rPr>
        <w:t>وَالنَّذرُ</w:t>
      </w:r>
      <w:r w:rsidRPr="00BE2421">
        <w:rPr>
          <w:rStyle w:val="5-Char"/>
          <w:rtl/>
        </w:rPr>
        <w:t xml:space="preserve"> </w:t>
      </w:r>
      <w:r w:rsidRPr="00BE2421">
        <w:rPr>
          <w:rStyle w:val="5-Char"/>
          <w:rFonts w:hint="eastAsia"/>
          <w:rtl/>
        </w:rPr>
        <w:t>المُعَيَّنُ</w:t>
      </w:r>
      <w:r w:rsidRPr="00BE2421">
        <w:rPr>
          <w:rStyle w:val="5-Char"/>
          <w:rtl/>
        </w:rPr>
        <w:t xml:space="preserve"> </w:t>
      </w:r>
      <w:r w:rsidRPr="00BE2421">
        <w:rPr>
          <w:rStyle w:val="5-Char"/>
          <w:rFonts w:hint="eastAsia"/>
          <w:rtl/>
        </w:rPr>
        <w:t>زَمَانُه</w:t>
      </w:r>
      <w:r w:rsidRPr="00BE2421">
        <w:rPr>
          <w:rStyle w:val="5-Char"/>
          <w:rtl/>
        </w:rPr>
        <w:t xml:space="preserve"> </w:t>
      </w:r>
      <w:r w:rsidRPr="00BE2421">
        <w:rPr>
          <w:rStyle w:val="5-Char"/>
          <w:rFonts w:hint="eastAsia"/>
          <w:rtl/>
        </w:rPr>
        <w:t>وَالنَّفلُ</w:t>
      </w:r>
      <w:r w:rsidRPr="00BE2421">
        <w:rPr>
          <w:rStyle w:val="5-Char"/>
          <w:rFonts w:hint="cs"/>
          <w:rtl/>
        </w:rPr>
        <w:t>؛</w:t>
      </w:r>
      <w:r w:rsidRPr="00BE2421">
        <w:rPr>
          <w:rStyle w:val="5-Char"/>
          <w:rtl/>
        </w:rPr>
        <w:t xml:space="preserve"> </w:t>
      </w:r>
      <w:r w:rsidRPr="00BE2421">
        <w:rPr>
          <w:rStyle w:val="5-Char"/>
          <w:rFonts w:hint="eastAsia"/>
          <w:rtl/>
        </w:rPr>
        <w:t>فَيَصِحُّ</w:t>
      </w:r>
      <w:r w:rsidRPr="00BE2421">
        <w:rPr>
          <w:rStyle w:val="5-Char"/>
          <w:rtl/>
        </w:rPr>
        <w:t xml:space="preserve"> </w:t>
      </w:r>
      <w:r w:rsidRPr="00BE2421">
        <w:rPr>
          <w:rStyle w:val="5-Char"/>
          <w:rFonts w:hint="eastAsia"/>
          <w:rtl/>
        </w:rPr>
        <w:t>بِنِيَّةٍ</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لَّيلِ</w:t>
      </w:r>
      <w:r w:rsidRPr="00BE2421">
        <w:rPr>
          <w:rStyle w:val="5-Char"/>
          <w:rtl/>
        </w:rPr>
        <w:t xml:space="preserve"> </w:t>
      </w:r>
      <w:r w:rsidRPr="00BE2421">
        <w:rPr>
          <w:rStyle w:val="5-Char"/>
          <w:rFonts w:hint="eastAsia"/>
          <w:rtl/>
        </w:rPr>
        <w:t>اِلَ</w:t>
      </w:r>
      <w:r w:rsidR="00764F37" w:rsidRPr="00BE2421">
        <w:rPr>
          <w:rStyle w:val="5-Char"/>
          <w:rFonts w:hint="cs"/>
          <w:rtl/>
        </w:rPr>
        <w:t>ی</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قَبلَ</w:t>
      </w:r>
      <w:r w:rsidRPr="00BE2421">
        <w:rPr>
          <w:rStyle w:val="5-Char"/>
          <w:rtl/>
        </w:rPr>
        <w:t xml:space="preserve"> </w:t>
      </w:r>
      <w:r w:rsidRPr="00BE2421">
        <w:rPr>
          <w:rStyle w:val="5-Char"/>
          <w:rFonts w:hint="eastAsia"/>
          <w:rtl/>
        </w:rPr>
        <w:t>نِصفِ</w:t>
      </w:r>
      <w:r w:rsidRPr="00BE2421">
        <w:rPr>
          <w:rStyle w:val="5-Char"/>
          <w:rtl/>
        </w:rPr>
        <w:t xml:space="preserve"> </w:t>
      </w:r>
      <w:r w:rsidRPr="00BE2421">
        <w:rPr>
          <w:rStyle w:val="5-Char"/>
          <w:rFonts w:hint="eastAsia"/>
          <w:rtl/>
        </w:rPr>
        <w:t>النَّهَارِ</w:t>
      </w:r>
      <w:r w:rsidRPr="00764F37">
        <w:rPr>
          <w:rFonts w:ascii="Al-QuranAlKareem" w:hAnsi="Al-QuranAlKareem"/>
          <w:sz w:val="16"/>
          <w:szCs w:val="16"/>
          <w:rtl/>
        </w:rPr>
        <w:t xml:space="preserve"> </w:t>
      </w:r>
      <w:r w:rsidRPr="00BE2421">
        <w:rPr>
          <w:rStyle w:val="5-Char"/>
          <w:rFonts w:hint="eastAsia"/>
          <w:rtl/>
        </w:rPr>
        <w:t>عَلَ</w:t>
      </w:r>
      <w:r w:rsidR="00764F37" w:rsidRPr="00BE2421">
        <w:rPr>
          <w:rStyle w:val="5-Char"/>
          <w:rFonts w:hint="cs"/>
          <w:rtl/>
        </w:rPr>
        <w:t>ی</w:t>
      </w:r>
      <w:r w:rsidRPr="00764F37">
        <w:rPr>
          <w:rFonts w:ascii="Al-QuranAlKareem" w:hAnsi="Al-QuranAlKareem"/>
          <w:sz w:val="16"/>
          <w:szCs w:val="16"/>
          <w:rtl/>
        </w:rPr>
        <w:t xml:space="preserve"> </w:t>
      </w:r>
      <w:r w:rsidRPr="00BE2421">
        <w:rPr>
          <w:rStyle w:val="5-Char"/>
          <w:rFonts w:hint="eastAsia"/>
          <w:rtl/>
        </w:rPr>
        <w:t>الأَصَحِّ</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نِصفُ</w:t>
      </w:r>
      <w:r w:rsidRPr="00BE2421">
        <w:rPr>
          <w:rStyle w:val="5-Char"/>
          <w:rtl/>
        </w:rPr>
        <w:t xml:space="preserve"> </w:t>
      </w:r>
      <w:r w:rsidRPr="00BE2421">
        <w:rPr>
          <w:rStyle w:val="5-Char"/>
          <w:rFonts w:hint="eastAsia"/>
          <w:rtl/>
        </w:rPr>
        <w:t>النَّهَارِ</w:t>
      </w:r>
      <w:r w:rsidRPr="00BE2421">
        <w:rPr>
          <w:rStyle w:val="5-Char"/>
          <w:rFonts w:hint="cs"/>
          <w:rtl/>
        </w:rPr>
        <w:t>:</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طُلُوعِ</w:t>
      </w:r>
      <w:r w:rsidRPr="00BE2421">
        <w:rPr>
          <w:rStyle w:val="5-Char"/>
          <w:rtl/>
        </w:rPr>
        <w:t xml:space="preserve"> </w:t>
      </w:r>
      <w:r w:rsidRPr="00BE2421">
        <w:rPr>
          <w:rStyle w:val="5-Char"/>
          <w:rFonts w:hint="eastAsia"/>
          <w:rtl/>
        </w:rPr>
        <w:t>الفَجرِ</w:t>
      </w:r>
      <w:r w:rsidRPr="00BE2421">
        <w:rPr>
          <w:rStyle w:val="5-Char"/>
          <w:rtl/>
        </w:rPr>
        <w:t xml:space="preserve"> </w:t>
      </w:r>
      <w:r w:rsidRPr="00BE2421">
        <w:rPr>
          <w:rStyle w:val="5-Char"/>
          <w:rFonts w:hint="eastAsia"/>
          <w:rtl/>
        </w:rPr>
        <w:t>اِلَ</w:t>
      </w:r>
      <w:r w:rsidR="00764F37" w:rsidRPr="00BE2421">
        <w:rPr>
          <w:rStyle w:val="5-Char"/>
          <w:rFonts w:hint="cs"/>
          <w:rtl/>
        </w:rPr>
        <w:t>ی</w:t>
      </w:r>
      <w:r w:rsidRPr="00BE2421">
        <w:rPr>
          <w:rStyle w:val="5-Char"/>
          <w:rtl/>
        </w:rPr>
        <w:t xml:space="preserve"> </w:t>
      </w:r>
      <w:r w:rsidRPr="00BE2421">
        <w:rPr>
          <w:rStyle w:val="5-Char"/>
          <w:rFonts w:hint="eastAsia"/>
          <w:rtl/>
        </w:rPr>
        <w:t>وَقتِ</w:t>
      </w:r>
      <w:r w:rsidRPr="00BE2421">
        <w:rPr>
          <w:rStyle w:val="5-Char"/>
          <w:rtl/>
        </w:rPr>
        <w:t xml:space="preserve"> </w:t>
      </w:r>
      <w:r w:rsidRPr="00BE2421">
        <w:rPr>
          <w:rStyle w:val="5-Char"/>
          <w:rFonts w:hint="eastAsia"/>
          <w:rtl/>
        </w:rPr>
        <w:t>الضَّحوَةِ</w:t>
      </w:r>
      <w:r w:rsidRPr="00BE2421">
        <w:rPr>
          <w:rStyle w:val="5-Char"/>
          <w:rtl/>
        </w:rPr>
        <w:t xml:space="preserve"> </w:t>
      </w:r>
      <w:r w:rsidRPr="00BE2421">
        <w:rPr>
          <w:rStyle w:val="5-Char"/>
          <w:rFonts w:hint="eastAsia"/>
          <w:rtl/>
        </w:rPr>
        <w:t>الكُبرَ</w:t>
      </w:r>
      <w:r w:rsidR="00764F37" w:rsidRPr="00BE2421">
        <w:rPr>
          <w:rStyle w:val="5-Char"/>
          <w:rFonts w:hint="cs"/>
          <w:rtl/>
        </w:rPr>
        <w:t>ی</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صِحُّ</w:t>
      </w:r>
      <w:r w:rsidRPr="00BE2421">
        <w:rPr>
          <w:rStyle w:val="5-Char"/>
          <w:rtl/>
        </w:rPr>
        <w:t xml:space="preserve"> </w:t>
      </w:r>
      <w:r w:rsidRPr="00BE2421">
        <w:rPr>
          <w:rStyle w:val="5-Char"/>
          <w:rFonts w:hint="eastAsia"/>
          <w:rtl/>
        </w:rPr>
        <w:t>أَيضًا</w:t>
      </w:r>
      <w:r w:rsidRPr="00BE2421">
        <w:rPr>
          <w:rStyle w:val="5-Char"/>
          <w:rtl/>
        </w:rPr>
        <w:t xml:space="preserve"> </w:t>
      </w:r>
      <w:r w:rsidRPr="00BE2421">
        <w:rPr>
          <w:rStyle w:val="5-Char"/>
          <w:rFonts w:hint="eastAsia"/>
          <w:rtl/>
        </w:rPr>
        <w:t>بِمُطلَقِ</w:t>
      </w:r>
      <w:r w:rsidRPr="00BE2421">
        <w:rPr>
          <w:rStyle w:val="5-Char"/>
          <w:rtl/>
        </w:rPr>
        <w:t xml:space="preserve"> </w:t>
      </w:r>
      <w:r w:rsidRPr="00BE2421">
        <w:rPr>
          <w:rStyle w:val="5-Char"/>
          <w:rFonts w:hint="eastAsia"/>
          <w:rtl/>
        </w:rPr>
        <w:t>النِّيَّ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بِنِيَّةِ</w:t>
      </w:r>
      <w:r w:rsidRPr="00BE2421">
        <w:rPr>
          <w:rStyle w:val="5-Char"/>
          <w:rtl/>
        </w:rPr>
        <w:t xml:space="preserve"> </w:t>
      </w:r>
      <w:r w:rsidRPr="00BE2421">
        <w:rPr>
          <w:rStyle w:val="5-Char"/>
          <w:rFonts w:hint="eastAsia"/>
          <w:rtl/>
        </w:rPr>
        <w:t>النَّفلِ</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كَانَ</w:t>
      </w:r>
      <w:r w:rsidRPr="00BE2421">
        <w:rPr>
          <w:rStyle w:val="5-Char"/>
          <w:rtl/>
        </w:rPr>
        <w:t xml:space="preserve"> </w:t>
      </w:r>
      <w:r w:rsidRPr="00BE2421">
        <w:rPr>
          <w:rStyle w:val="5-Char"/>
          <w:rFonts w:hint="eastAsia"/>
          <w:rtl/>
        </w:rPr>
        <w:t>مُسَافِرًا</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مَرِيضًا</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أَصَحِّ</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صِحُّ</w:t>
      </w:r>
      <w:r w:rsidRPr="00BE2421">
        <w:rPr>
          <w:rStyle w:val="5-Char"/>
          <w:rtl/>
        </w:rPr>
        <w:t xml:space="preserve"> </w:t>
      </w:r>
      <w:r w:rsidRPr="00BE2421">
        <w:rPr>
          <w:rStyle w:val="5-Char"/>
          <w:rFonts w:hint="eastAsia"/>
          <w:rtl/>
        </w:rPr>
        <w:t>أَدَاءُ</w:t>
      </w:r>
      <w:r w:rsidRPr="00BE2421">
        <w:rPr>
          <w:rStyle w:val="5-Char"/>
          <w:rtl/>
        </w:rPr>
        <w:t xml:space="preserve"> </w:t>
      </w:r>
      <w:r w:rsidRPr="00BE2421">
        <w:rPr>
          <w:rStyle w:val="5-Char"/>
          <w:rFonts w:hint="eastAsia"/>
          <w:rtl/>
        </w:rPr>
        <w:t>رَمَضَانَ</w:t>
      </w:r>
      <w:r w:rsidRPr="00BE2421">
        <w:rPr>
          <w:rStyle w:val="5-Char"/>
          <w:rtl/>
        </w:rPr>
        <w:t xml:space="preserve"> </w:t>
      </w:r>
      <w:r w:rsidRPr="00BE2421">
        <w:rPr>
          <w:rStyle w:val="5-Char"/>
          <w:rFonts w:hint="eastAsia"/>
          <w:rtl/>
        </w:rPr>
        <w:t>بِنِيَّةِ</w:t>
      </w:r>
      <w:r w:rsidRPr="00BE2421">
        <w:rPr>
          <w:rStyle w:val="5-Char"/>
          <w:rtl/>
        </w:rPr>
        <w:t xml:space="preserve"> </w:t>
      </w:r>
      <w:r w:rsidRPr="00BE2421">
        <w:rPr>
          <w:rStyle w:val="5-Char"/>
          <w:rFonts w:hint="eastAsia"/>
          <w:rtl/>
        </w:rPr>
        <w:t>وَاجِبٍ</w:t>
      </w:r>
      <w:r w:rsidRPr="00BE2421">
        <w:rPr>
          <w:rStyle w:val="5-Char"/>
          <w:rtl/>
        </w:rPr>
        <w:t xml:space="preserve"> </w:t>
      </w:r>
      <w:r w:rsidRPr="00BE2421">
        <w:rPr>
          <w:rStyle w:val="5-Char"/>
          <w:rFonts w:hint="eastAsia"/>
          <w:rtl/>
        </w:rPr>
        <w:t>آخَرَ</w:t>
      </w:r>
      <w:r w:rsidRPr="00BE2421">
        <w:rPr>
          <w:rStyle w:val="5-Char"/>
          <w:rtl/>
        </w:rPr>
        <w:t xml:space="preserve"> </w:t>
      </w:r>
      <w:r w:rsidRPr="00BE2421">
        <w:rPr>
          <w:rStyle w:val="5-Char"/>
          <w:rFonts w:hint="eastAsia"/>
          <w:rtl/>
        </w:rPr>
        <w:t>لِمَن</w:t>
      </w:r>
      <w:r w:rsidRPr="00BE2421">
        <w:rPr>
          <w:rStyle w:val="5-Char"/>
          <w:rtl/>
        </w:rPr>
        <w:t xml:space="preserve"> </w:t>
      </w:r>
      <w:r w:rsidRPr="00BE2421">
        <w:rPr>
          <w:rStyle w:val="5-Char"/>
          <w:rFonts w:hint="eastAsia"/>
          <w:rtl/>
        </w:rPr>
        <w:t>كَانَ</w:t>
      </w:r>
      <w:r w:rsidRPr="00BE2421">
        <w:rPr>
          <w:rStyle w:val="5-Char"/>
          <w:rtl/>
        </w:rPr>
        <w:t xml:space="preserve"> </w:t>
      </w:r>
      <w:r w:rsidRPr="00BE2421">
        <w:rPr>
          <w:rStyle w:val="5-Char"/>
          <w:rFonts w:hint="eastAsia"/>
          <w:rtl/>
        </w:rPr>
        <w:t>صَحِيحًا</w:t>
      </w:r>
      <w:r w:rsidRPr="00BE2421">
        <w:rPr>
          <w:rStyle w:val="5-Char"/>
          <w:rtl/>
        </w:rPr>
        <w:t xml:space="preserve"> </w:t>
      </w:r>
      <w:r w:rsidRPr="00BE2421">
        <w:rPr>
          <w:rStyle w:val="5-Char"/>
          <w:rFonts w:hint="eastAsia"/>
          <w:rtl/>
        </w:rPr>
        <w:t>مُقِيمًا</w:t>
      </w:r>
      <w:r w:rsidRPr="00BE2421">
        <w:rPr>
          <w:rStyle w:val="5-Char"/>
          <w:rFonts w:hint="cs"/>
          <w:rtl/>
        </w:rPr>
        <w:t>؛</w:t>
      </w:r>
      <w:r w:rsidRPr="00BE2421">
        <w:rPr>
          <w:rStyle w:val="5-Char"/>
          <w:rtl/>
        </w:rPr>
        <w:t xml:space="preserve"> </w:t>
      </w:r>
      <w:r w:rsidRPr="00BE2421">
        <w:rPr>
          <w:rStyle w:val="5-Char"/>
          <w:rFonts w:hint="eastAsia"/>
          <w:rtl/>
        </w:rPr>
        <w:t>بِخِلَافِ</w:t>
      </w:r>
      <w:r w:rsidRPr="00BE2421">
        <w:rPr>
          <w:rStyle w:val="5-Char"/>
          <w:rtl/>
        </w:rPr>
        <w:t xml:space="preserve"> </w:t>
      </w:r>
      <w:r w:rsidRPr="00BE2421">
        <w:rPr>
          <w:rStyle w:val="5-Char"/>
          <w:rFonts w:hint="eastAsia"/>
          <w:rtl/>
        </w:rPr>
        <w:t>المُسَافِرِ</w:t>
      </w:r>
      <w:r w:rsidRPr="00BE2421">
        <w:rPr>
          <w:rStyle w:val="5-Char"/>
          <w:rtl/>
        </w:rPr>
        <w:t xml:space="preserve"> </w:t>
      </w:r>
      <w:r w:rsidRPr="00BE2421">
        <w:rPr>
          <w:rStyle w:val="5-Char"/>
          <w:rFonts w:hint="eastAsia"/>
          <w:rtl/>
        </w:rPr>
        <w:t>فَإِنَّهُ</w:t>
      </w:r>
      <w:r w:rsidRPr="00BE2421">
        <w:rPr>
          <w:rStyle w:val="5-Char"/>
          <w:rtl/>
        </w:rPr>
        <w:t xml:space="preserve"> </w:t>
      </w:r>
      <w:r w:rsidRPr="00BE2421">
        <w:rPr>
          <w:rStyle w:val="5-Char"/>
          <w:rFonts w:hint="eastAsia"/>
          <w:rtl/>
        </w:rPr>
        <w:t>يَقَعُ</w:t>
      </w:r>
      <w:r w:rsidRPr="00BE2421">
        <w:rPr>
          <w:rStyle w:val="5-Char"/>
          <w:rtl/>
        </w:rPr>
        <w:t xml:space="preserve"> </w:t>
      </w:r>
      <w:r w:rsidRPr="00BE2421">
        <w:rPr>
          <w:rStyle w:val="5-Char"/>
          <w:rFonts w:hint="eastAsia"/>
          <w:rtl/>
        </w:rPr>
        <w:t>عَمَّا</w:t>
      </w:r>
      <w:r w:rsidRPr="00BE2421">
        <w:rPr>
          <w:rStyle w:val="5-Char"/>
          <w:rtl/>
        </w:rPr>
        <w:t xml:space="preserve"> </w:t>
      </w:r>
      <w:r w:rsidRPr="00BE2421">
        <w:rPr>
          <w:rStyle w:val="5-Char"/>
          <w:rFonts w:hint="eastAsia"/>
          <w:rtl/>
        </w:rPr>
        <w:t>نَوَاهُ</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وَاجِبِ</w:t>
      </w:r>
      <w:r w:rsidRPr="00BE2421">
        <w:rPr>
          <w:rStyle w:val="5-Char"/>
          <w:rFonts w:hint="cs"/>
          <w:rtl/>
        </w:rPr>
        <w:t>؛</w:t>
      </w:r>
      <w:r w:rsidRPr="00BE2421">
        <w:rPr>
          <w:rStyle w:val="5-Char"/>
          <w:rtl/>
        </w:rPr>
        <w:t xml:space="preserve"> </w:t>
      </w:r>
      <w:r w:rsidRPr="00BE2421">
        <w:rPr>
          <w:rStyle w:val="5-Char"/>
          <w:rFonts w:hint="eastAsia"/>
          <w:rtl/>
        </w:rPr>
        <w:t>وَاختَلَفَ</w:t>
      </w:r>
      <w:r w:rsidRPr="00BE2421">
        <w:rPr>
          <w:rStyle w:val="5-Char"/>
          <w:rtl/>
        </w:rPr>
        <w:t xml:space="preserve"> </w:t>
      </w:r>
      <w:r w:rsidRPr="00BE2421">
        <w:rPr>
          <w:rStyle w:val="5-Char"/>
          <w:rFonts w:hint="eastAsia"/>
          <w:rtl/>
        </w:rPr>
        <w:t>التَّرجِيحُ</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مَرِيضِ</w:t>
      </w:r>
      <w:r w:rsidRPr="00BE2421">
        <w:rPr>
          <w:rStyle w:val="5-Char"/>
          <w:rFonts w:hint="cs"/>
          <w:rtl/>
        </w:rPr>
        <w:t>،</w:t>
      </w:r>
      <w:r w:rsidRPr="00BE2421">
        <w:rPr>
          <w:rStyle w:val="5-Char"/>
          <w:rtl/>
        </w:rPr>
        <w:t xml:space="preserve"> </w:t>
      </w:r>
      <w:r w:rsidRPr="00BE2421">
        <w:rPr>
          <w:rStyle w:val="5-Char"/>
          <w:rFonts w:hint="eastAsia"/>
          <w:rtl/>
        </w:rPr>
        <w:t>إِذَا</w:t>
      </w:r>
      <w:r w:rsidRPr="00BE2421">
        <w:rPr>
          <w:rStyle w:val="5-Char"/>
          <w:rtl/>
        </w:rPr>
        <w:t xml:space="preserve"> </w:t>
      </w:r>
      <w:r w:rsidRPr="00BE2421">
        <w:rPr>
          <w:rStyle w:val="5-Char"/>
          <w:rFonts w:hint="eastAsia"/>
          <w:rtl/>
        </w:rPr>
        <w:t>نَوَ</w:t>
      </w:r>
      <w:r w:rsidR="00764F37" w:rsidRPr="00BE2421">
        <w:rPr>
          <w:rStyle w:val="5-Char"/>
          <w:rFonts w:hint="cs"/>
          <w:rtl/>
        </w:rPr>
        <w:t>ی</w:t>
      </w:r>
      <w:r w:rsidRPr="00BE2421">
        <w:rPr>
          <w:rStyle w:val="5-Char"/>
          <w:rtl/>
        </w:rPr>
        <w:t xml:space="preserve"> </w:t>
      </w:r>
      <w:r w:rsidRPr="00BE2421">
        <w:rPr>
          <w:rStyle w:val="5-Char"/>
          <w:rFonts w:hint="eastAsia"/>
          <w:rtl/>
        </w:rPr>
        <w:t>وَاجِبًا</w:t>
      </w:r>
      <w:r w:rsidRPr="00BE2421">
        <w:rPr>
          <w:rStyle w:val="5-Char"/>
          <w:rtl/>
        </w:rPr>
        <w:t xml:space="preserve"> </w:t>
      </w:r>
      <w:r w:rsidRPr="00BE2421">
        <w:rPr>
          <w:rStyle w:val="5-Char"/>
          <w:rFonts w:hint="eastAsia"/>
          <w:rtl/>
        </w:rPr>
        <w:t>آخَرَ</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رَمَضَانَ</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صِحُّ</w:t>
      </w:r>
      <w:r w:rsidRPr="00BE2421">
        <w:rPr>
          <w:rStyle w:val="5-Char"/>
          <w:rtl/>
        </w:rPr>
        <w:t xml:space="preserve"> </w:t>
      </w:r>
      <w:r w:rsidRPr="00BE2421">
        <w:rPr>
          <w:rStyle w:val="5-Char"/>
          <w:rFonts w:hint="eastAsia"/>
          <w:rtl/>
        </w:rPr>
        <w:t>المَنذُورُ</w:t>
      </w:r>
      <w:r w:rsidRPr="00BE2421">
        <w:rPr>
          <w:rStyle w:val="5-Char"/>
          <w:rtl/>
        </w:rPr>
        <w:t xml:space="preserve"> </w:t>
      </w:r>
      <w:r w:rsidRPr="00BE2421">
        <w:rPr>
          <w:rStyle w:val="5-Char"/>
          <w:rFonts w:hint="eastAsia"/>
          <w:rtl/>
        </w:rPr>
        <w:t>المُعَيَّنُ</w:t>
      </w:r>
      <w:r w:rsidRPr="00BE2421">
        <w:rPr>
          <w:rStyle w:val="5-Char"/>
          <w:rtl/>
        </w:rPr>
        <w:t xml:space="preserve"> </w:t>
      </w:r>
      <w:r w:rsidRPr="00BE2421">
        <w:rPr>
          <w:rStyle w:val="5-Char"/>
          <w:rFonts w:hint="eastAsia"/>
          <w:rtl/>
        </w:rPr>
        <w:t>زَمَانُه</w:t>
      </w:r>
      <w:r w:rsidRPr="00BE2421">
        <w:rPr>
          <w:rStyle w:val="5-Char"/>
          <w:rtl/>
        </w:rPr>
        <w:t xml:space="preserve"> </w:t>
      </w:r>
      <w:r w:rsidRPr="00BE2421">
        <w:rPr>
          <w:rStyle w:val="5-Char"/>
          <w:rFonts w:hint="eastAsia"/>
          <w:rtl/>
        </w:rPr>
        <w:t>بِنِيَّةِ</w:t>
      </w:r>
      <w:r w:rsidRPr="00BE2421">
        <w:rPr>
          <w:rStyle w:val="5-Char"/>
          <w:rtl/>
        </w:rPr>
        <w:t xml:space="preserve"> </w:t>
      </w:r>
      <w:r w:rsidRPr="00BE2421">
        <w:rPr>
          <w:rStyle w:val="5-Char"/>
          <w:rFonts w:hint="eastAsia"/>
          <w:rtl/>
        </w:rPr>
        <w:t>وَاجِبٍ</w:t>
      </w:r>
      <w:r w:rsidRPr="00BE2421">
        <w:rPr>
          <w:rStyle w:val="5-Char"/>
          <w:rtl/>
        </w:rPr>
        <w:t xml:space="preserve"> </w:t>
      </w:r>
      <w:r w:rsidRPr="00BE2421">
        <w:rPr>
          <w:rStyle w:val="5-Char"/>
          <w:rFonts w:hint="eastAsia"/>
          <w:rtl/>
        </w:rPr>
        <w:t>غَيرِه</w:t>
      </w:r>
      <w:r w:rsidRPr="00BE2421">
        <w:rPr>
          <w:rStyle w:val="5-Char"/>
          <w:rFonts w:hint="cs"/>
          <w:rtl/>
        </w:rPr>
        <w:t>؛</w:t>
      </w:r>
      <w:r w:rsidRPr="00BE2421">
        <w:rPr>
          <w:rStyle w:val="5-Char"/>
          <w:rtl/>
        </w:rPr>
        <w:t xml:space="preserve"> </w:t>
      </w:r>
      <w:r w:rsidRPr="00BE2421">
        <w:rPr>
          <w:rStyle w:val="5-Char"/>
          <w:rFonts w:hint="eastAsia"/>
          <w:rtl/>
        </w:rPr>
        <w:t>بَل</w:t>
      </w:r>
      <w:r w:rsidRPr="00BE2421">
        <w:rPr>
          <w:rStyle w:val="5-Char"/>
          <w:rtl/>
        </w:rPr>
        <w:t xml:space="preserve"> </w:t>
      </w:r>
      <w:r w:rsidRPr="00BE2421">
        <w:rPr>
          <w:rStyle w:val="5-Char"/>
          <w:rFonts w:hint="eastAsia"/>
          <w:rtl/>
        </w:rPr>
        <w:t>يَقَعُ</w:t>
      </w:r>
      <w:r w:rsidRPr="00BE2421">
        <w:rPr>
          <w:rStyle w:val="5-Char"/>
          <w:rtl/>
        </w:rPr>
        <w:t xml:space="preserve"> </w:t>
      </w:r>
      <w:r w:rsidRPr="00BE2421">
        <w:rPr>
          <w:rStyle w:val="5-Char"/>
          <w:rFonts w:hint="eastAsia"/>
          <w:rtl/>
        </w:rPr>
        <w:t>عَمَّا</w:t>
      </w:r>
      <w:r w:rsidRPr="00BE2421">
        <w:rPr>
          <w:rStyle w:val="5-Char"/>
          <w:rtl/>
        </w:rPr>
        <w:t xml:space="preserve"> </w:t>
      </w:r>
      <w:r w:rsidRPr="00BE2421">
        <w:rPr>
          <w:rStyle w:val="5-Char"/>
          <w:rFonts w:hint="eastAsia"/>
          <w:rtl/>
        </w:rPr>
        <w:t>نَوَاهُ</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وَاجِبِ</w:t>
      </w:r>
      <w:r w:rsidRPr="00BE2421">
        <w:rPr>
          <w:rStyle w:val="5-Char"/>
          <w:rtl/>
        </w:rPr>
        <w:t xml:space="preserve"> </w:t>
      </w:r>
      <w:r w:rsidRPr="00BE2421">
        <w:rPr>
          <w:rStyle w:val="5-Char"/>
          <w:rFonts w:hint="eastAsia"/>
          <w:rtl/>
        </w:rPr>
        <w:t>فِيهِ</w:t>
      </w:r>
      <w:r w:rsidRPr="00BE2421">
        <w:rPr>
          <w:rStyle w:val="5-Char"/>
          <w:rFonts w:hint="cs"/>
          <w:rtl/>
        </w:rPr>
        <w:t>.</w:t>
      </w:r>
    </w:p>
    <w:p w:rsidR="00B07DE2" w:rsidRPr="00BE2421" w:rsidRDefault="00B07DE2"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أَمَّا</w:t>
      </w:r>
      <w:r w:rsidRPr="00BE2421">
        <w:rPr>
          <w:rStyle w:val="5-Char"/>
          <w:rtl/>
        </w:rPr>
        <w:t xml:space="preserve"> </w:t>
      </w:r>
      <w:r w:rsidRPr="00BE2421">
        <w:rPr>
          <w:rStyle w:val="5-Char"/>
          <w:rFonts w:hint="eastAsia"/>
          <w:rtl/>
        </w:rPr>
        <w:t>القِسمُ</w:t>
      </w:r>
      <w:r w:rsidRPr="00BE2421">
        <w:rPr>
          <w:rStyle w:val="5-Char"/>
          <w:rtl/>
        </w:rPr>
        <w:t xml:space="preserve"> </w:t>
      </w:r>
      <w:r w:rsidRPr="00BE2421">
        <w:rPr>
          <w:rStyle w:val="5-Char"/>
          <w:rFonts w:hint="eastAsia"/>
          <w:rtl/>
        </w:rPr>
        <w:t>الثَّانِي</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هُوَ</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يُشتَرَطُ</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Fonts w:hint="eastAsia"/>
          <w:rtl/>
        </w:rPr>
        <w:t>هِ</w:t>
      </w:r>
      <w:r w:rsidRPr="00BE2421">
        <w:rPr>
          <w:rStyle w:val="5-Char"/>
          <w:rtl/>
        </w:rPr>
        <w:t xml:space="preserve"> </w:t>
      </w:r>
      <w:r w:rsidRPr="00BE2421">
        <w:rPr>
          <w:rStyle w:val="5-Char"/>
          <w:rFonts w:hint="eastAsia"/>
          <w:rtl/>
        </w:rPr>
        <w:t>تَعيِينُ</w:t>
      </w:r>
      <w:r w:rsidRPr="00BE2421">
        <w:rPr>
          <w:rStyle w:val="5-Char"/>
          <w:rtl/>
        </w:rPr>
        <w:t xml:space="preserve"> </w:t>
      </w:r>
      <w:r w:rsidRPr="00BE2421">
        <w:rPr>
          <w:rStyle w:val="5-Char"/>
          <w:rFonts w:hint="eastAsia"/>
          <w:rtl/>
        </w:rPr>
        <w:t>النِّيَّ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بيِيتُهَا</w:t>
      </w:r>
      <w:r w:rsidRPr="00BE2421">
        <w:rPr>
          <w:rStyle w:val="5-Char"/>
          <w:rFonts w:hint="cs"/>
          <w:rtl/>
        </w:rPr>
        <w:t>:</w:t>
      </w:r>
      <w:r w:rsidRPr="00BE2421">
        <w:rPr>
          <w:rStyle w:val="5-Char"/>
          <w:rtl/>
        </w:rPr>
        <w:t xml:space="preserve"> </w:t>
      </w:r>
      <w:r w:rsidRPr="00BE2421">
        <w:rPr>
          <w:rStyle w:val="5-Char"/>
          <w:rFonts w:hint="eastAsia"/>
          <w:rtl/>
        </w:rPr>
        <w:t>فَهُوَ</w:t>
      </w:r>
      <w:r w:rsidRPr="00BE2421">
        <w:rPr>
          <w:rStyle w:val="5-Char"/>
          <w:rtl/>
        </w:rPr>
        <w:t xml:space="preserve"> </w:t>
      </w:r>
      <w:r w:rsidRPr="00BE2421">
        <w:rPr>
          <w:rStyle w:val="5-Char"/>
          <w:rFonts w:hint="eastAsia"/>
          <w:rtl/>
        </w:rPr>
        <w:t>قَضَاءُ</w:t>
      </w:r>
      <w:r w:rsidRPr="00BE2421">
        <w:rPr>
          <w:rStyle w:val="5-Char"/>
          <w:rtl/>
        </w:rPr>
        <w:t xml:space="preserve"> </w:t>
      </w:r>
      <w:r w:rsidRPr="00BE2421">
        <w:rPr>
          <w:rStyle w:val="5-Char"/>
          <w:rFonts w:hint="eastAsia"/>
          <w:rtl/>
        </w:rPr>
        <w:t>رَمَضَانَ</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ضَاءُ</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أَفسَدَهُ</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نَفلٍ</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صَومُ</w:t>
      </w:r>
      <w:r w:rsidRPr="00BE2421">
        <w:rPr>
          <w:rStyle w:val="5-Char"/>
          <w:rtl/>
        </w:rPr>
        <w:t xml:space="preserve"> </w:t>
      </w:r>
      <w:r w:rsidRPr="00BE2421">
        <w:rPr>
          <w:rStyle w:val="5-Char"/>
          <w:rFonts w:hint="eastAsia"/>
          <w:rtl/>
        </w:rPr>
        <w:t>الكَفَّارَاتِ</w:t>
      </w:r>
      <w:r w:rsidRPr="00BE2421">
        <w:rPr>
          <w:rStyle w:val="5-Char"/>
          <w:rtl/>
        </w:rPr>
        <w:t xml:space="preserve"> </w:t>
      </w:r>
      <w:r w:rsidRPr="00BE2421">
        <w:rPr>
          <w:rStyle w:val="5-Char"/>
          <w:rFonts w:hint="eastAsia"/>
          <w:rtl/>
        </w:rPr>
        <w:t>بِأَنوَاعِهَا</w:t>
      </w:r>
      <w:r w:rsidRPr="00BE2421">
        <w:rPr>
          <w:rStyle w:val="5-Char"/>
          <w:rtl/>
        </w:rPr>
        <w:t xml:space="preserve"> </w:t>
      </w:r>
      <w:r w:rsidRPr="00BE2421">
        <w:rPr>
          <w:rStyle w:val="5-Char"/>
          <w:rFonts w:hint="eastAsia"/>
          <w:rtl/>
        </w:rPr>
        <w:t>وَال</w:t>
      </w:r>
      <w:r w:rsidRPr="00BE2421">
        <w:rPr>
          <w:rStyle w:val="5-Char"/>
          <w:rFonts w:hint="cs"/>
          <w:rtl/>
        </w:rPr>
        <w:t>مَنْذُوْرُ</w:t>
      </w:r>
      <w:r w:rsidR="000A2322">
        <w:rPr>
          <w:rStyle w:val="5-Char"/>
          <w:rFonts w:hint="cs"/>
          <w:rtl/>
        </w:rPr>
        <w:t xml:space="preserve"> </w:t>
      </w:r>
      <w:r w:rsidRPr="00BE2421">
        <w:rPr>
          <w:rStyle w:val="5-Char"/>
          <w:rFonts w:hint="eastAsia"/>
          <w:rtl/>
        </w:rPr>
        <w:t>المُطلَقُُ</w:t>
      </w:r>
      <w:r w:rsidRPr="00BE2421">
        <w:rPr>
          <w:rStyle w:val="5-Char"/>
          <w:rtl/>
        </w:rPr>
        <w:t xml:space="preserve"> </w:t>
      </w:r>
      <w:r w:rsidRPr="00BE2421">
        <w:rPr>
          <w:rStyle w:val="5-Char"/>
          <w:rFonts w:hint="eastAsia"/>
          <w:rtl/>
        </w:rPr>
        <w:t>كَقَولِه</w:t>
      </w:r>
      <w:r w:rsidRPr="00BE2421">
        <w:rPr>
          <w:rStyle w:val="5-Char"/>
          <w:rFonts w:hint="cs"/>
          <w:rtl/>
        </w:rPr>
        <w:t>: «</w:t>
      </w:r>
      <w:r w:rsidRPr="00BE2421">
        <w:rPr>
          <w:rStyle w:val="5-Char"/>
          <w:rFonts w:hint="eastAsia"/>
          <w:rtl/>
        </w:rPr>
        <w:t>إِن</w:t>
      </w:r>
      <w:r w:rsidRPr="00BE2421">
        <w:rPr>
          <w:rStyle w:val="5-Char"/>
          <w:rtl/>
        </w:rPr>
        <w:t xml:space="preserve"> </w:t>
      </w:r>
      <w:r w:rsidRPr="00BE2421">
        <w:rPr>
          <w:rStyle w:val="5-Char"/>
          <w:rFonts w:hint="eastAsia"/>
          <w:rtl/>
        </w:rPr>
        <w:t>شَفِ</w:t>
      </w:r>
      <w:r w:rsidR="00942276" w:rsidRPr="00BE2421">
        <w:rPr>
          <w:rStyle w:val="5-Char"/>
          <w:rFonts w:hint="eastAsia"/>
          <w:rtl/>
        </w:rPr>
        <w:t>ي</w:t>
      </w:r>
      <w:r w:rsidRPr="00BE2421">
        <w:rPr>
          <w:rStyle w:val="5-Char"/>
          <w:rFonts w:hint="eastAsia"/>
          <w:rtl/>
        </w:rPr>
        <w:t>َ</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مَرِيضِي</w:t>
      </w:r>
      <w:r w:rsidRPr="00BE2421">
        <w:rPr>
          <w:rStyle w:val="5-Char"/>
          <w:rtl/>
        </w:rPr>
        <w:t xml:space="preserve"> </w:t>
      </w:r>
      <w:r w:rsidRPr="00BE2421">
        <w:rPr>
          <w:rStyle w:val="5-Char"/>
          <w:rFonts w:hint="eastAsia"/>
          <w:rtl/>
        </w:rPr>
        <w:t>فَعَلَيَّ</w:t>
      </w:r>
      <w:r w:rsidRPr="00BE2421">
        <w:rPr>
          <w:rStyle w:val="5-Char"/>
          <w:rtl/>
        </w:rPr>
        <w:t xml:space="preserve"> </w:t>
      </w:r>
      <w:r w:rsidRPr="00BE2421">
        <w:rPr>
          <w:rStyle w:val="5-Char"/>
          <w:rFonts w:hint="eastAsia"/>
          <w:rtl/>
        </w:rPr>
        <w:t>صَومُ</w:t>
      </w:r>
      <w:r w:rsidRPr="00BE2421">
        <w:rPr>
          <w:rStyle w:val="5-Char"/>
          <w:rtl/>
        </w:rPr>
        <w:t xml:space="preserve"> </w:t>
      </w:r>
      <w:r w:rsidRPr="00BE2421">
        <w:rPr>
          <w:rStyle w:val="5-Char"/>
          <w:rFonts w:hint="eastAsia"/>
          <w:rtl/>
        </w:rPr>
        <w:t>يَومٍ</w:t>
      </w:r>
      <w:r w:rsidRPr="00BE2421">
        <w:rPr>
          <w:rStyle w:val="5-Char"/>
          <w:rFonts w:hint="cs"/>
          <w:rtl/>
        </w:rPr>
        <w:t>»؛</w:t>
      </w:r>
      <w:r w:rsidRPr="00BE2421">
        <w:rPr>
          <w:rStyle w:val="5-Char"/>
          <w:rtl/>
        </w:rPr>
        <w:t xml:space="preserve"> </w:t>
      </w:r>
      <w:r w:rsidRPr="00BE2421">
        <w:rPr>
          <w:rStyle w:val="5-Char"/>
          <w:rFonts w:hint="eastAsia"/>
          <w:rtl/>
        </w:rPr>
        <w:t>فَحَصَلَ</w:t>
      </w:r>
      <w:r w:rsidRPr="00BE2421">
        <w:rPr>
          <w:rStyle w:val="5-Char"/>
          <w:rtl/>
        </w:rPr>
        <w:t xml:space="preserve"> </w:t>
      </w:r>
      <w:r w:rsidRPr="00BE2421">
        <w:rPr>
          <w:rStyle w:val="5-Char"/>
          <w:rFonts w:hint="eastAsia"/>
          <w:rtl/>
        </w:rPr>
        <w:t>الشِّفَآءُ</w:t>
      </w:r>
      <w:r w:rsidRPr="00BE2421">
        <w:rPr>
          <w:rStyle w:val="5-Char"/>
          <w:rFonts w:hint="cs"/>
          <w:rtl/>
        </w:rPr>
        <w:t>.</w:t>
      </w:r>
    </w:p>
    <w:p w:rsidR="00227E5F" w:rsidRDefault="006B31CA" w:rsidP="005A31BB">
      <w:pPr>
        <w:pStyle w:val="2-0"/>
        <w:rPr>
          <w:rtl/>
        </w:rPr>
      </w:pPr>
      <w:bookmarkStart w:id="143" w:name="_Toc440375900"/>
      <w:r>
        <w:rPr>
          <w:rFonts w:hint="cs"/>
          <w:rtl/>
        </w:rPr>
        <w:t>فصل: پ</w:t>
      </w:r>
      <w:r w:rsidR="000751A8">
        <w:rPr>
          <w:rFonts w:hint="cs"/>
          <w:rtl/>
        </w:rPr>
        <w:t>ی</w:t>
      </w:r>
      <w:r>
        <w:rPr>
          <w:rFonts w:hint="cs"/>
          <w:rtl/>
        </w:rPr>
        <w:t>رامون موارد</w:t>
      </w:r>
      <w:r w:rsidR="000751A8">
        <w:rPr>
          <w:rFonts w:hint="cs"/>
          <w:rtl/>
        </w:rPr>
        <w:t>ی</w:t>
      </w:r>
      <w:r>
        <w:rPr>
          <w:rFonts w:hint="cs"/>
          <w:rtl/>
        </w:rPr>
        <w:t xml:space="preserve"> که ن</w:t>
      </w:r>
      <w:r w:rsidR="000751A8">
        <w:rPr>
          <w:rFonts w:hint="cs"/>
          <w:rtl/>
        </w:rPr>
        <w:t>ی</w:t>
      </w:r>
      <w:r>
        <w:rPr>
          <w:rFonts w:hint="cs"/>
          <w:rtl/>
        </w:rPr>
        <w:t>ت کردن در شب و تع</w:t>
      </w:r>
      <w:r w:rsidR="000751A8">
        <w:rPr>
          <w:rFonts w:hint="cs"/>
          <w:rtl/>
        </w:rPr>
        <w:t>یی</w:t>
      </w:r>
      <w:r>
        <w:rPr>
          <w:rFonts w:hint="cs"/>
          <w:rtl/>
        </w:rPr>
        <w:t>ن نمودن ن</w:t>
      </w:r>
      <w:r w:rsidR="000751A8">
        <w:rPr>
          <w:rFonts w:hint="cs"/>
          <w:rtl/>
        </w:rPr>
        <w:t>ی</w:t>
      </w:r>
      <w:r>
        <w:rPr>
          <w:rFonts w:hint="cs"/>
          <w:rtl/>
        </w:rPr>
        <w:t>ت در آن‌ها، شرط م</w:t>
      </w:r>
      <w:r w:rsidR="000751A8">
        <w:rPr>
          <w:rFonts w:hint="cs"/>
          <w:rtl/>
        </w:rPr>
        <w:t>ی</w:t>
      </w:r>
      <w:r>
        <w:rPr>
          <w:rFonts w:hint="cs"/>
          <w:rtl/>
        </w:rPr>
        <w:t>‌باشد</w:t>
      </w:r>
      <w:bookmarkEnd w:id="143"/>
    </w:p>
    <w:p w:rsidR="006B31CA" w:rsidRDefault="006B31CA" w:rsidP="005A31BB">
      <w:pPr>
        <w:pStyle w:val="9-"/>
        <w:rPr>
          <w:rtl/>
        </w:rPr>
      </w:pPr>
      <w:r>
        <w:rPr>
          <w:rFonts w:hint="cs"/>
          <w:rtl/>
        </w:rPr>
        <w:t>و موارد</w:t>
      </w:r>
      <w:r w:rsidR="00446BB7">
        <w:rPr>
          <w:rFonts w:hint="cs"/>
          <w:rtl/>
        </w:rPr>
        <w:t>ی</w:t>
      </w:r>
      <w:r>
        <w:rPr>
          <w:rFonts w:hint="cs"/>
          <w:rtl/>
        </w:rPr>
        <w:t xml:space="preserve"> که تع</w:t>
      </w:r>
      <w:r w:rsidR="00446BB7">
        <w:rPr>
          <w:rFonts w:hint="cs"/>
          <w:rtl/>
        </w:rPr>
        <w:t>یی</w:t>
      </w:r>
      <w:r>
        <w:rPr>
          <w:rFonts w:hint="cs"/>
          <w:rtl/>
        </w:rPr>
        <w:t>ن کردن ن</w:t>
      </w:r>
      <w:r w:rsidR="00446BB7">
        <w:rPr>
          <w:rFonts w:hint="cs"/>
          <w:rtl/>
        </w:rPr>
        <w:t>ی</w:t>
      </w:r>
      <w:r>
        <w:rPr>
          <w:rFonts w:hint="cs"/>
          <w:rtl/>
        </w:rPr>
        <w:t>ت و ن</w:t>
      </w:r>
      <w:r w:rsidR="00446BB7">
        <w:rPr>
          <w:rFonts w:hint="cs"/>
          <w:rtl/>
        </w:rPr>
        <w:t>ی</w:t>
      </w:r>
      <w:r>
        <w:rPr>
          <w:rFonts w:hint="cs"/>
          <w:rtl/>
        </w:rPr>
        <w:t>ت نمودن در شب، برا</w:t>
      </w:r>
      <w:r w:rsidR="00446BB7">
        <w:rPr>
          <w:rFonts w:hint="cs"/>
          <w:rtl/>
        </w:rPr>
        <w:t>ی</w:t>
      </w:r>
      <w:r w:rsidR="000751A8">
        <w:rPr>
          <w:rFonts w:hint="cs"/>
          <w:rtl/>
        </w:rPr>
        <w:t xml:space="preserve"> آن‌ها </w:t>
      </w:r>
      <w:r>
        <w:rPr>
          <w:rFonts w:hint="cs"/>
          <w:rtl/>
        </w:rPr>
        <w:t>شرط نم</w:t>
      </w:r>
      <w:r w:rsidR="00446BB7">
        <w:rPr>
          <w:rFonts w:hint="cs"/>
          <w:rtl/>
        </w:rPr>
        <w:t>ی</w:t>
      </w:r>
      <w:r>
        <w:rPr>
          <w:rFonts w:hint="cs"/>
          <w:rtl/>
        </w:rPr>
        <w:t>‌باشد.</w:t>
      </w:r>
    </w:p>
    <w:p w:rsidR="006B31CA" w:rsidRPr="007100A7" w:rsidRDefault="006B31CA" w:rsidP="00AF1D25">
      <w:pPr>
        <w:rPr>
          <w:rStyle w:val="1-Char"/>
          <w:rtl/>
        </w:rPr>
      </w:pPr>
      <w:r w:rsidRPr="007100A7">
        <w:rPr>
          <w:rStyle w:val="1-Char"/>
          <w:rFonts w:hint="cs"/>
          <w:rtl/>
        </w:rPr>
        <w:t>[پ</w:t>
      </w:r>
      <w:r w:rsidR="00446BB7">
        <w:rPr>
          <w:rStyle w:val="1-Char"/>
          <w:rFonts w:hint="cs"/>
          <w:rtl/>
        </w:rPr>
        <w:t>ی</w:t>
      </w:r>
      <w:r w:rsidRPr="007100A7">
        <w:rPr>
          <w:rStyle w:val="1-Char"/>
          <w:rFonts w:hint="cs"/>
          <w:rtl/>
        </w:rPr>
        <w:t>شتر گفت</w:t>
      </w:r>
      <w:r w:rsidR="00446BB7">
        <w:rPr>
          <w:rStyle w:val="1-Char"/>
          <w:rFonts w:hint="cs"/>
          <w:rtl/>
        </w:rPr>
        <w:t>ی</w:t>
      </w:r>
      <w:r w:rsidRPr="007100A7">
        <w:rPr>
          <w:rStyle w:val="1-Char"/>
          <w:rFonts w:hint="cs"/>
          <w:rtl/>
        </w:rPr>
        <w:t xml:space="preserve">م که </w:t>
      </w:r>
      <w:r w:rsidRPr="00FE6406">
        <w:rPr>
          <w:rStyle w:val="9-Char"/>
          <w:rFonts w:eastAsia="Batang" w:hint="cs"/>
          <w:rtl/>
        </w:rPr>
        <w:t>روزه</w:t>
      </w:r>
      <w:r w:rsidRPr="007100A7">
        <w:rPr>
          <w:rStyle w:val="1-Char"/>
          <w:rFonts w:hint="cs"/>
          <w:rtl/>
        </w:rPr>
        <w:t xml:space="preserve"> عبارت است از: خوددار</w:t>
      </w:r>
      <w:r w:rsidR="00446BB7">
        <w:rPr>
          <w:rStyle w:val="1-Char"/>
          <w:rFonts w:hint="cs"/>
          <w:rtl/>
        </w:rPr>
        <w:t>ی</w:t>
      </w:r>
      <w:r w:rsidRPr="007100A7">
        <w:rPr>
          <w:rStyle w:val="1-Char"/>
          <w:rFonts w:hint="cs"/>
          <w:rtl/>
        </w:rPr>
        <w:t xml:space="preserve"> کردن از تمام شکننده‌ها</w:t>
      </w:r>
      <w:r w:rsidR="00446BB7">
        <w:rPr>
          <w:rStyle w:val="1-Char"/>
          <w:rFonts w:hint="cs"/>
          <w:rtl/>
        </w:rPr>
        <w:t>ی</w:t>
      </w:r>
      <w:r w:rsidRPr="007100A7">
        <w:rPr>
          <w:rStyle w:val="1-Char"/>
          <w:rFonts w:hint="cs"/>
          <w:rtl/>
        </w:rPr>
        <w:t xml:space="preserve"> روزه از قب</w:t>
      </w:r>
      <w:r w:rsidR="00446BB7">
        <w:rPr>
          <w:rStyle w:val="1-Char"/>
          <w:rFonts w:hint="cs"/>
          <w:rtl/>
        </w:rPr>
        <w:t>ی</w:t>
      </w:r>
      <w:r w:rsidRPr="007100A7">
        <w:rPr>
          <w:rStyle w:val="1-Char"/>
          <w:rFonts w:hint="cs"/>
          <w:rtl/>
        </w:rPr>
        <w:t>ل: خوردن، نوش</w:t>
      </w:r>
      <w:r w:rsidR="00446BB7">
        <w:rPr>
          <w:rStyle w:val="1-Char"/>
          <w:rFonts w:hint="cs"/>
          <w:rtl/>
        </w:rPr>
        <w:t>ی</w:t>
      </w:r>
      <w:r w:rsidRPr="007100A7">
        <w:rPr>
          <w:rStyle w:val="1-Char"/>
          <w:rFonts w:hint="cs"/>
          <w:rtl/>
        </w:rPr>
        <w:t>دن، روابط زناشو</w:t>
      </w:r>
      <w:r w:rsidR="00446BB7">
        <w:rPr>
          <w:rStyle w:val="1-Char"/>
          <w:rFonts w:hint="cs"/>
          <w:rtl/>
        </w:rPr>
        <w:t>یی</w:t>
      </w:r>
      <w:r w:rsidRPr="007100A7">
        <w:rPr>
          <w:rStyle w:val="1-Char"/>
          <w:rFonts w:hint="cs"/>
          <w:rtl/>
        </w:rPr>
        <w:t xml:space="preserve"> و... از طلوع صبح صادق تا غروب خورش</w:t>
      </w:r>
      <w:r w:rsidR="00446BB7">
        <w:rPr>
          <w:rStyle w:val="1-Char"/>
          <w:rFonts w:hint="cs"/>
          <w:rtl/>
        </w:rPr>
        <w:t>ی</w:t>
      </w:r>
      <w:r w:rsidRPr="007100A7">
        <w:rPr>
          <w:rStyle w:val="1-Char"/>
          <w:rFonts w:hint="cs"/>
          <w:rtl/>
        </w:rPr>
        <w:t>د، همراه با ن</w:t>
      </w:r>
      <w:r w:rsidR="00446BB7">
        <w:rPr>
          <w:rStyle w:val="1-Char"/>
          <w:rFonts w:hint="cs"/>
          <w:rtl/>
        </w:rPr>
        <w:t>ی</w:t>
      </w:r>
      <w:r w:rsidRPr="007100A7">
        <w:rPr>
          <w:rStyle w:val="1-Char"/>
          <w:rFonts w:hint="cs"/>
          <w:rtl/>
        </w:rPr>
        <w:t xml:space="preserve">ت کردن روزه؛ </w:t>
      </w:r>
    </w:p>
    <w:p w:rsidR="006B31CA" w:rsidRPr="007100A7" w:rsidRDefault="006B31CA" w:rsidP="00AF1D25">
      <w:pPr>
        <w:rPr>
          <w:rStyle w:val="1-Char"/>
          <w:rtl/>
        </w:rPr>
      </w:pPr>
      <w:r w:rsidRPr="007100A7">
        <w:rPr>
          <w:rStyle w:val="1-Char"/>
          <w:rFonts w:hint="cs"/>
          <w:rtl/>
        </w:rPr>
        <w:t>و ا</w:t>
      </w:r>
      <w:r w:rsidR="00446BB7">
        <w:rPr>
          <w:rStyle w:val="1-Char"/>
          <w:rFonts w:hint="cs"/>
          <w:rtl/>
        </w:rPr>
        <w:t>ی</w:t>
      </w:r>
      <w:r w:rsidRPr="007100A7">
        <w:rPr>
          <w:rStyle w:val="1-Char"/>
          <w:rFonts w:hint="cs"/>
          <w:rtl/>
        </w:rPr>
        <w:t>ن را ن</w:t>
      </w:r>
      <w:r w:rsidR="00446BB7">
        <w:rPr>
          <w:rStyle w:val="1-Char"/>
          <w:rFonts w:hint="cs"/>
          <w:rtl/>
        </w:rPr>
        <w:t>ی</w:t>
      </w:r>
      <w:r w:rsidRPr="007100A7">
        <w:rPr>
          <w:rStyle w:val="1-Char"/>
          <w:rFonts w:hint="cs"/>
          <w:rtl/>
        </w:rPr>
        <w:t>ز گفت</w:t>
      </w:r>
      <w:r w:rsidR="00446BB7">
        <w:rPr>
          <w:rStyle w:val="1-Char"/>
          <w:rFonts w:hint="cs"/>
          <w:rtl/>
        </w:rPr>
        <w:t>ی</w:t>
      </w:r>
      <w:r w:rsidRPr="007100A7">
        <w:rPr>
          <w:rStyle w:val="1-Char"/>
          <w:rFonts w:hint="cs"/>
          <w:rtl/>
        </w:rPr>
        <w:t>م که روزه درست نم</w:t>
      </w:r>
      <w:r w:rsidR="00446BB7">
        <w:rPr>
          <w:rStyle w:val="1-Char"/>
          <w:rFonts w:hint="cs"/>
          <w:rtl/>
        </w:rPr>
        <w:t>ی</w:t>
      </w:r>
      <w:r w:rsidRPr="007100A7">
        <w:rPr>
          <w:rStyle w:val="1-Char"/>
          <w:rFonts w:hint="cs"/>
          <w:rtl/>
        </w:rPr>
        <w:t xml:space="preserve">‌شود مگر با </w:t>
      </w:r>
      <w:r w:rsidRPr="00FE6406">
        <w:rPr>
          <w:rStyle w:val="9-Char"/>
          <w:rFonts w:eastAsia="Batang" w:hint="cs"/>
          <w:rtl/>
        </w:rPr>
        <w:t>ن</w:t>
      </w:r>
      <w:r w:rsidR="00446BB7">
        <w:rPr>
          <w:rStyle w:val="9-Char"/>
          <w:rFonts w:eastAsia="Batang" w:hint="cs"/>
          <w:rtl/>
        </w:rPr>
        <w:t>ی</w:t>
      </w:r>
      <w:r w:rsidRPr="00FE6406">
        <w:rPr>
          <w:rStyle w:val="9-Char"/>
          <w:rFonts w:eastAsia="Batang" w:hint="cs"/>
          <w:rtl/>
        </w:rPr>
        <w:t>ت</w:t>
      </w:r>
      <w:r w:rsidRPr="007100A7">
        <w:rPr>
          <w:rStyle w:val="1-Char"/>
          <w:rFonts w:hint="cs"/>
          <w:rtl/>
        </w:rPr>
        <w:t xml:space="preserve">؛ و </w:t>
      </w:r>
      <w:r w:rsidRPr="00FE6406">
        <w:rPr>
          <w:rStyle w:val="9-Char"/>
          <w:rFonts w:eastAsia="Batang" w:hint="cs"/>
          <w:rtl/>
        </w:rPr>
        <w:t>محل ن</w:t>
      </w:r>
      <w:r w:rsidR="00446BB7">
        <w:rPr>
          <w:rStyle w:val="9-Char"/>
          <w:rFonts w:eastAsia="Batang" w:hint="cs"/>
          <w:rtl/>
        </w:rPr>
        <w:t>ی</w:t>
      </w:r>
      <w:r w:rsidRPr="00FE6406">
        <w:rPr>
          <w:rStyle w:val="9-Char"/>
          <w:rFonts w:eastAsia="Batang" w:hint="cs"/>
          <w:rtl/>
        </w:rPr>
        <w:t>ت</w:t>
      </w:r>
      <w:r w:rsidRPr="007100A7">
        <w:rPr>
          <w:rStyle w:val="1-Char"/>
          <w:rFonts w:hint="cs"/>
          <w:rtl/>
        </w:rPr>
        <w:t xml:space="preserve"> ن</w:t>
      </w:r>
      <w:r w:rsidR="00446BB7">
        <w:rPr>
          <w:rStyle w:val="1-Char"/>
          <w:rFonts w:hint="cs"/>
          <w:rtl/>
        </w:rPr>
        <w:t>ی</w:t>
      </w:r>
      <w:r w:rsidRPr="007100A7">
        <w:rPr>
          <w:rStyle w:val="1-Char"/>
          <w:rFonts w:hint="cs"/>
          <w:rtl/>
        </w:rPr>
        <w:t xml:space="preserve">ز </w:t>
      </w:r>
      <w:r w:rsidRPr="00FE6406">
        <w:rPr>
          <w:rStyle w:val="9-Char"/>
          <w:rFonts w:eastAsia="Batang" w:hint="cs"/>
          <w:rtl/>
        </w:rPr>
        <w:t>قلب</w:t>
      </w:r>
      <w:r w:rsidRPr="007100A7">
        <w:rPr>
          <w:rStyle w:val="1-Char"/>
          <w:rFonts w:hint="cs"/>
          <w:rtl/>
        </w:rPr>
        <w:t xml:space="preserve"> است؛ و </w:t>
      </w:r>
      <w:r w:rsidRPr="00FE6406">
        <w:rPr>
          <w:rStyle w:val="9-Char"/>
          <w:rFonts w:eastAsia="Batang" w:hint="cs"/>
          <w:rtl/>
        </w:rPr>
        <w:t>ن</w:t>
      </w:r>
      <w:r w:rsidR="00446BB7">
        <w:rPr>
          <w:rStyle w:val="9-Char"/>
          <w:rFonts w:eastAsia="Batang" w:hint="cs"/>
          <w:rtl/>
        </w:rPr>
        <w:t>ی</w:t>
      </w:r>
      <w:r w:rsidRPr="00FE6406">
        <w:rPr>
          <w:rStyle w:val="9-Char"/>
          <w:rFonts w:eastAsia="Batang" w:hint="cs"/>
          <w:rtl/>
        </w:rPr>
        <w:t>ت</w:t>
      </w:r>
      <w:r w:rsidRPr="007100A7">
        <w:rPr>
          <w:rStyle w:val="1-Char"/>
          <w:rFonts w:hint="cs"/>
          <w:rtl/>
        </w:rPr>
        <w:t xml:space="preserve"> به معن</w:t>
      </w:r>
      <w:r w:rsidR="00446BB7">
        <w:rPr>
          <w:rStyle w:val="1-Char"/>
          <w:rFonts w:hint="cs"/>
          <w:rtl/>
        </w:rPr>
        <w:t>ی</w:t>
      </w:r>
      <w:r w:rsidRPr="007100A7">
        <w:rPr>
          <w:rStyle w:val="1-Char"/>
          <w:rFonts w:hint="cs"/>
          <w:rtl/>
        </w:rPr>
        <w:t xml:space="preserve"> «</w:t>
      </w:r>
      <w:r w:rsidRPr="00FE6406">
        <w:rPr>
          <w:rStyle w:val="9-Char"/>
          <w:rFonts w:eastAsia="Batang" w:hint="cs"/>
          <w:rtl/>
        </w:rPr>
        <w:t>عزم و قصد قلب</w:t>
      </w:r>
      <w:r w:rsidR="00446BB7">
        <w:rPr>
          <w:rStyle w:val="9-Char"/>
          <w:rFonts w:eastAsia="Batang" w:hint="cs"/>
          <w:rtl/>
        </w:rPr>
        <w:t>ی</w:t>
      </w:r>
      <w:r w:rsidRPr="007100A7">
        <w:rPr>
          <w:rStyle w:val="1-Char"/>
          <w:rFonts w:hint="cs"/>
          <w:rtl/>
        </w:rPr>
        <w:t>» برا</w:t>
      </w:r>
      <w:r w:rsidR="00446BB7">
        <w:rPr>
          <w:rStyle w:val="1-Char"/>
          <w:rFonts w:hint="cs"/>
          <w:rtl/>
        </w:rPr>
        <w:t>ی</w:t>
      </w:r>
      <w:r w:rsidRPr="007100A7">
        <w:rPr>
          <w:rStyle w:val="1-Char"/>
          <w:rFonts w:hint="cs"/>
          <w:rtl/>
        </w:rPr>
        <w:t xml:space="preserve"> گرفتن روزه در جهت رضا</w:t>
      </w:r>
      <w:r w:rsidR="00446BB7">
        <w:rPr>
          <w:rStyle w:val="1-Char"/>
          <w:rFonts w:hint="cs"/>
          <w:rtl/>
        </w:rPr>
        <w:t>ی</w:t>
      </w:r>
      <w:r w:rsidRPr="007100A7">
        <w:rPr>
          <w:rStyle w:val="1-Char"/>
          <w:rFonts w:hint="cs"/>
          <w:rtl/>
        </w:rPr>
        <w:t>ت و خوشنود</w:t>
      </w:r>
      <w:r w:rsidR="00446BB7">
        <w:rPr>
          <w:rStyle w:val="1-Char"/>
          <w:rFonts w:hint="cs"/>
          <w:rtl/>
        </w:rPr>
        <w:t>ی</w:t>
      </w:r>
      <w:r w:rsidRPr="007100A7">
        <w:rPr>
          <w:rStyle w:val="1-Char"/>
          <w:rFonts w:hint="cs"/>
          <w:rtl/>
        </w:rPr>
        <w:t xml:space="preserve"> خداوند بلند مرتبه و تقرّب و نزد</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به او است؛ </w:t>
      </w:r>
      <w:r w:rsidR="00AF17B9">
        <w:rPr>
          <w:rStyle w:val="1-Char"/>
          <w:rFonts w:hint="cs"/>
          <w:rtl/>
        </w:rPr>
        <w:t>ا</w:t>
      </w:r>
      <w:r w:rsidR="00446BB7">
        <w:rPr>
          <w:rStyle w:val="1-Char"/>
          <w:rFonts w:hint="cs"/>
          <w:rtl/>
        </w:rPr>
        <w:t>ی</w:t>
      </w:r>
      <w:r w:rsidR="00AF17B9">
        <w:rPr>
          <w:rStyle w:val="1-Char"/>
          <w:rFonts w:hint="cs"/>
          <w:rtl/>
        </w:rPr>
        <w:t>نگونه</w:t>
      </w:r>
      <w:r w:rsidRPr="007100A7">
        <w:rPr>
          <w:rStyle w:val="1-Char"/>
          <w:rFonts w:hint="cs"/>
          <w:rtl/>
        </w:rPr>
        <w:t xml:space="preserve"> که شخص روزه‌دار م</w:t>
      </w:r>
      <w:r w:rsidR="00446BB7">
        <w:rPr>
          <w:rStyle w:val="1-Char"/>
          <w:rFonts w:hint="cs"/>
          <w:rtl/>
        </w:rPr>
        <w:t>ی</w:t>
      </w:r>
      <w:r w:rsidRPr="007100A7">
        <w:rPr>
          <w:rStyle w:val="1-Char"/>
          <w:rFonts w:hint="cs"/>
          <w:rtl/>
        </w:rPr>
        <w:t>‌گو</w:t>
      </w:r>
      <w:r w:rsidR="00446BB7">
        <w:rPr>
          <w:rStyle w:val="1-Char"/>
          <w:rFonts w:hint="cs"/>
          <w:rtl/>
        </w:rPr>
        <w:t>ی</w:t>
      </w:r>
      <w:r w:rsidRPr="007100A7">
        <w:rPr>
          <w:rStyle w:val="1-Char"/>
          <w:rFonts w:hint="cs"/>
          <w:rtl/>
        </w:rPr>
        <w:t>د: «</w:t>
      </w:r>
      <w:r w:rsidRPr="00FE6406">
        <w:rPr>
          <w:rStyle w:val="9-Char"/>
          <w:rFonts w:eastAsia="Batang" w:hint="cs"/>
          <w:rtl/>
        </w:rPr>
        <w:t>در جهت رضا</w:t>
      </w:r>
      <w:r w:rsidR="00446BB7">
        <w:rPr>
          <w:rStyle w:val="9-Char"/>
          <w:rFonts w:eastAsia="Batang" w:hint="cs"/>
          <w:rtl/>
        </w:rPr>
        <w:t>ی</w:t>
      </w:r>
      <w:r w:rsidRPr="00FE6406">
        <w:rPr>
          <w:rStyle w:val="9-Char"/>
          <w:rFonts w:eastAsia="Batang" w:hint="cs"/>
          <w:rtl/>
        </w:rPr>
        <w:t>ت خداوند و تقرّب و نزد</w:t>
      </w:r>
      <w:r w:rsidR="00446BB7">
        <w:rPr>
          <w:rStyle w:val="9-Char"/>
          <w:rFonts w:eastAsia="Batang" w:hint="cs"/>
          <w:rtl/>
        </w:rPr>
        <w:t>ی</w:t>
      </w:r>
      <w:r w:rsidRPr="00FE6406">
        <w:rPr>
          <w:rStyle w:val="9-Char"/>
          <w:rFonts w:eastAsia="Batang" w:hint="cs"/>
          <w:rtl/>
        </w:rPr>
        <w:t>ک</w:t>
      </w:r>
      <w:r w:rsidR="00446BB7">
        <w:rPr>
          <w:rStyle w:val="9-Char"/>
          <w:rFonts w:eastAsia="Batang" w:hint="cs"/>
          <w:rtl/>
        </w:rPr>
        <w:t>ی</w:t>
      </w:r>
      <w:r w:rsidRPr="00FE6406">
        <w:rPr>
          <w:rStyle w:val="9-Char"/>
          <w:rFonts w:eastAsia="Batang" w:hint="cs"/>
          <w:rtl/>
        </w:rPr>
        <w:t xml:space="preserve"> بدو، فلان روزه را م</w:t>
      </w:r>
      <w:r w:rsidR="00446BB7">
        <w:rPr>
          <w:rStyle w:val="9-Char"/>
          <w:rFonts w:eastAsia="Batang" w:hint="cs"/>
          <w:rtl/>
        </w:rPr>
        <w:t>ی</w:t>
      </w:r>
      <w:r w:rsidRPr="00FE6406">
        <w:rPr>
          <w:rStyle w:val="9-Char"/>
          <w:rFonts w:eastAsia="Batang" w:hint="cs"/>
          <w:rtl/>
        </w:rPr>
        <w:t>‌گ</w:t>
      </w:r>
      <w:r w:rsidR="00446BB7">
        <w:rPr>
          <w:rStyle w:val="9-Char"/>
          <w:rFonts w:eastAsia="Batang" w:hint="cs"/>
          <w:rtl/>
        </w:rPr>
        <w:t>ی</w:t>
      </w:r>
      <w:r w:rsidRPr="00FE6406">
        <w:rPr>
          <w:rStyle w:val="9-Char"/>
          <w:rFonts w:eastAsia="Batang" w:hint="cs"/>
          <w:rtl/>
        </w:rPr>
        <w:t>رم</w:t>
      </w:r>
      <w:r w:rsidRPr="007100A7">
        <w:rPr>
          <w:rStyle w:val="1-Char"/>
          <w:rFonts w:hint="cs"/>
          <w:rtl/>
        </w:rPr>
        <w:t>».</w:t>
      </w:r>
    </w:p>
    <w:p w:rsidR="006B31CA" w:rsidRPr="007100A7" w:rsidRDefault="006B31CA" w:rsidP="00AF1D25">
      <w:pPr>
        <w:ind w:firstLine="0"/>
        <w:rPr>
          <w:rStyle w:val="1-Char"/>
          <w:rtl/>
        </w:rPr>
      </w:pPr>
      <w:r w:rsidRPr="007100A7">
        <w:rPr>
          <w:rStyle w:val="1-Char"/>
          <w:rFonts w:hint="cs"/>
          <w:rtl/>
        </w:rPr>
        <w:t xml:space="preserve">و </w:t>
      </w:r>
      <w:r w:rsidRPr="00FE6406">
        <w:rPr>
          <w:rStyle w:val="9-Char"/>
          <w:rFonts w:eastAsia="Batang" w:hint="cs"/>
          <w:rtl/>
        </w:rPr>
        <w:t>ن</w:t>
      </w:r>
      <w:r w:rsidR="00446BB7">
        <w:rPr>
          <w:rStyle w:val="9-Char"/>
          <w:rFonts w:eastAsia="Batang" w:hint="cs"/>
          <w:rtl/>
        </w:rPr>
        <w:t>ی</w:t>
      </w:r>
      <w:r w:rsidRPr="00FE6406">
        <w:rPr>
          <w:rStyle w:val="9-Char"/>
          <w:rFonts w:eastAsia="Batang" w:hint="cs"/>
          <w:rtl/>
        </w:rPr>
        <w:t>ت کردن روزه</w:t>
      </w:r>
      <w:r w:rsidRPr="007100A7">
        <w:rPr>
          <w:rStyle w:val="1-Char"/>
          <w:rFonts w:hint="cs"/>
          <w:rtl/>
        </w:rPr>
        <w:t xml:space="preserve"> به </w:t>
      </w:r>
      <w:r w:rsidRPr="00FE6406">
        <w:rPr>
          <w:rStyle w:val="9-Char"/>
          <w:rFonts w:eastAsia="Batang" w:hint="cs"/>
          <w:rtl/>
        </w:rPr>
        <w:t>دو نوع</w:t>
      </w:r>
      <w:r w:rsidRPr="007100A7">
        <w:rPr>
          <w:rStyle w:val="1-Char"/>
          <w:rFonts w:hint="cs"/>
          <w:rtl/>
        </w:rPr>
        <w:t xml:space="preserve"> تقس</w:t>
      </w:r>
      <w:r w:rsidR="00446BB7">
        <w:rPr>
          <w:rStyle w:val="1-Char"/>
          <w:rFonts w:hint="cs"/>
          <w:rtl/>
        </w:rPr>
        <w:t>ی</w:t>
      </w:r>
      <w:r w:rsidRPr="007100A7">
        <w:rPr>
          <w:rStyle w:val="1-Char"/>
          <w:rFonts w:hint="cs"/>
          <w:rtl/>
        </w:rPr>
        <w:t>م م</w:t>
      </w:r>
      <w:r w:rsidR="00446BB7">
        <w:rPr>
          <w:rStyle w:val="1-Char"/>
          <w:rFonts w:hint="cs"/>
          <w:rtl/>
        </w:rPr>
        <w:t>ی</w:t>
      </w:r>
      <w:r w:rsidRPr="007100A7">
        <w:rPr>
          <w:rStyle w:val="1-Char"/>
          <w:rFonts w:hint="cs"/>
          <w:rtl/>
        </w:rPr>
        <w:t xml:space="preserve">‌گردد: </w:t>
      </w:r>
    </w:p>
    <w:p w:rsidR="006B31CA" w:rsidRPr="007100A7" w:rsidRDefault="006B31CA" w:rsidP="00AF1D25">
      <w:pPr>
        <w:rPr>
          <w:rStyle w:val="1-Char"/>
          <w:rtl/>
        </w:rPr>
      </w:pPr>
      <w:r w:rsidRPr="00FE6406">
        <w:rPr>
          <w:rStyle w:val="9-Char"/>
          <w:rFonts w:eastAsia="Batang" w:hint="cs"/>
          <w:rtl/>
        </w:rPr>
        <w:t>الف)</w:t>
      </w:r>
      <w:r w:rsidRPr="007100A7">
        <w:rPr>
          <w:rStyle w:val="1-Char"/>
          <w:rFonts w:hint="cs"/>
          <w:rtl/>
        </w:rPr>
        <w:t xml:space="preserve"> نوع</w:t>
      </w:r>
      <w:r w:rsidR="00446BB7">
        <w:rPr>
          <w:rStyle w:val="1-Char"/>
          <w:rFonts w:hint="cs"/>
          <w:rtl/>
        </w:rPr>
        <w:t>ی</w:t>
      </w:r>
      <w:r w:rsidRPr="007100A7">
        <w:rPr>
          <w:rStyle w:val="1-Char"/>
          <w:rFonts w:hint="cs"/>
          <w:rtl/>
        </w:rPr>
        <w:t xml:space="preserve"> که ن</w:t>
      </w:r>
      <w:r w:rsidR="00446BB7">
        <w:rPr>
          <w:rStyle w:val="1-Char"/>
          <w:rFonts w:hint="cs"/>
          <w:rtl/>
        </w:rPr>
        <w:t>ی</w:t>
      </w:r>
      <w:r w:rsidRPr="007100A7">
        <w:rPr>
          <w:rStyle w:val="1-Char"/>
          <w:rFonts w:hint="cs"/>
          <w:rtl/>
        </w:rPr>
        <w:t>ت کردن در شب و تع</w:t>
      </w:r>
      <w:r w:rsidR="00446BB7">
        <w:rPr>
          <w:rStyle w:val="1-Char"/>
          <w:rFonts w:hint="cs"/>
          <w:rtl/>
        </w:rPr>
        <w:t>یی</w:t>
      </w:r>
      <w:r w:rsidRPr="007100A7">
        <w:rPr>
          <w:rStyle w:val="1-Char"/>
          <w:rFonts w:hint="cs"/>
          <w:rtl/>
        </w:rPr>
        <w:t>ن نمودن ن</w:t>
      </w:r>
      <w:r w:rsidR="00446BB7">
        <w:rPr>
          <w:rStyle w:val="1-Char"/>
          <w:rFonts w:hint="cs"/>
          <w:rtl/>
        </w:rPr>
        <w:t>ی</w:t>
      </w:r>
      <w:r w:rsidRPr="007100A7">
        <w:rPr>
          <w:rStyle w:val="1-Char"/>
          <w:rFonts w:hint="cs"/>
          <w:rtl/>
        </w:rPr>
        <w:t>ت در آن شرط نم</w:t>
      </w:r>
      <w:r w:rsidR="00446BB7">
        <w:rPr>
          <w:rStyle w:val="1-Char"/>
          <w:rFonts w:hint="cs"/>
          <w:rtl/>
        </w:rPr>
        <w:t>ی</w:t>
      </w:r>
      <w:r w:rsidRPr="007100A7">
        <w:rPr>
          <w:rStyle w:val="1-Char"/>
          <w:rFonts w:hint="cs"/>
          <w:rtl/>
        </w:rPr>
        <w:t xml:space="preserve">‌باشد. </w:t>
      </w:r>
    </w:p>
    <w:p w:rsidR="006B31CA" w:rsidRPr="007100A7" w:rsidRDefault="006B31CA" w:rsidP="00AF1D25">
      <w:pPr>
        <w:rPr>
          <w:rStyle w:val="1-Char"/>
          <w:rtl/>
        </w:rPr>
      </w:pPr>
      <w:r w:rsidRPr="00FE6406">
        <w:rPr>
          <w:rStyle w:val="9-Char"/>
          <w:rFonts w:eastAsia="Batang" w:hint="cs"/>
          <w:rtl/>
        </w:rPr>
        <w:t>ب)</w:t>
      </w:r>
      <w:r w:rsidRPr="007100A7">
        <w:rPr>
          <w:rStyle w:val="1-Char"/>
          <w:rFonts w:hint="cs"/>
          <w:rtl/>
        </w:rPr>
        <w:t xml:space="preserve"> و نوع</w:t>
      </w:r>
      <w:r w:rsidR="00446BB7">
        <w:rPr>
          <w:rStyle w:val="1-Char"/>
          <w:rFonts w:hint="cs"/>
          <w:rtl/>
        </w:rPr>
        <w:t>ی</w:t>
      </w:r>
      <w:r w:rsidRPr="007100A7">
        <w:rPr>
          <w:rStyle w:val="1-Char"/>
          <w:rFonts w:hint="cs"/>
          <w:rtl/>
        </w:rPr>
        <w:t xml:space="preserve"> که تع</w:t>
      </w:r>
      <w:r w:rsidR="00446BB7">
        <w:rPr>
          <w:rStyle w:val="1-Char"/>
          <w:rFonts w:hint="cs"/>
          <w:rtl/>
        </w:rPr>
        <w:t>یی</w:t>
      </w:r>
      <w:r w:rsidRPr="007100A7">
        <w:rPr>
          <w:rStyle w:val="1-Char"/>
          <w:rFonts w:hint="cs"/>
          <w:rtl/>
        </w:rPr>
        <w:t>ن کردن ن</w:t>
      </w:r>
      <w:r w:rsidR="00446BB7">
        <w:rPr>
          <w:rStyle w:val="1-Char"/>
          <w:rFonts w:hint="cs"/>
          <w:rtl/>
        </w:rPr>
        <w:t>ی</w:t>
      </w:r>
      <w:r w:rsidRPr="007100A7">
        <w:rPr>
          <w:rStyle w:val="1-Char"/>
          <w:rFonts w:hint="cs"/>
          <w:rtl/>
        </w:rPr>
        <w:t>ت و ن</w:t>
      </w:r>
      <w:r w:rsidR="00446BB7">
        <w:rPr>
          <w:rStyle w:val="1-Char"/>
          <w:rFonts w:hint="cs"/>
          <w:rtl/>
        </w:rPr>
        <w:t>ی</w:t>
      </w:r>
      <w:r w:rsidRPr="007100A7">
        <w:rPr>
          <w:rStyle w:val="1-Char"/>
          <w:rFonts w:hint="cs"/>
          <w:rtl/>
        </w:rPr>
        <w:t>ت نمودن در شب، برا</w:t>
      </w:r>
      <w:r w:rsidR="00446BB7">
        <w:rPr>
          <w:rStyle w:val="1-Char"/>
          <w:rFonts w:hint="cs"/>
          <w:rtl/>
        </w:rPr>
        <w:t>ی</w:t>
      </w:r>
      <w:r w:rsidRPr="007100A7">
        <w:rPr>
          <w:rStyle w:val="1-Char"/>
          <w:rFonts w:hint="cs"/>
          <w:rtl/>
        </w:rPr>
        <w:t xml:space="preserve"> آن شرط و الزام</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باشد.]</w:t>
      </w:r>
    </w:p>
    <w:p w:rsidR="006B31CA" w:rsidRPr="007100A7" w:rsidRDefault="00A142B4" w:rsidP="00AF1D25">
      <w:pPr>
        <w:ind w:firstLine="0"/>
        <w:rPr>
          <w:rStyle w:val="1-Char"/>
          <w:rtl/>
        </w:rPr>
      </w:pPr>
      <w:r w:rsidRPr="007100A7">
        <w:rPr>
          <w:rStyle w:val="1-Char"/>
          <w:rtl/>
        </w:rPr>
        <w:tab/>
      </w:r>
      <w:r w:rsidR="006B31CA" w:rsidRPr="007100A7">
        <w:rPr>
          <w:rStyle w:val="1-Char"/>
          <w:rFonts w:hint="cs"/>
          <w:rtl/>
        </w:rPr>
        <w:t>امّا نوع</w:t>
      </w:r>
      <w:r w:rsidR="00446BB7">
        <w:rPr>
          <w:rStyle w:val="1-Char"/>
          <w:rFonts w:hint="cs"/>
          <w:rtl/>
        </w:rPr>
        <w:t>ی</w:t>
      </w:r>
      <w:r w:rsidR="006B31CA" w:rsidRPr="007100A7">
        <w:rPr>
          <w:rStyle w:val="1-Char"/>
          <w:rFonts w:hint="cs"/>
          <w:rtl/>
        </w:rPr>
        <w:t xml:space="preserve"> که در آن، تع</w:t>
      </w:r>
      <w:r w:rsidR="00446BB7">
        <w:rPr>
          <w:rStyle w:val="1-Char"/>
          <w:rFonts w:hint="cs"/>
          <w:rtl/>
        </w:rPr>
        <w:t>یی</w:t>
      </w:r>
      <w:r w:rsidR="006B31CA" w:rsidRPr="007100A7">
        <w:rPr>
          <w:rStyle w:val="1-Char"/>
          <w:rFonts w:hint="cs"/>
          <w:rtl/>
        </w:rPr>
        <w:t>ن کردن ن</w:t>
      </w:r>
      <w:r w:rsidR="00446BB7">
        <w:rPr>
          <w:rStyle w:val="1-Char"/>
          <w:rFonts w:hint="cs"/>
          <w:rtl/>
        </w:rPr>
        <w:t>ی</w:t>
      </w:r>
      <w:r w:rsidR="006B31CA" w:rsidRPr="007100A7">
        <w:rPr>
          <w:rStyle w:val="1-Char"/>
          <w:rFonts w:hint="cs"/>
          <w:rtl/>
        </w:rPr>
        <w:t>ت و ن</w:t>
      </w:r>
      <w:r w:rsidR="00446BB7">
        <w:rPr>
          <w:rStyle w:val="1-Char"/>
          <w:rFonts w:hint="cs"/>
          <w:rtl/>
        </w:rPr>
        <w:t>ی</w:t>
      </w:r>
      <w:r w:rsidR="006B31CA" w:rsidRPr="007100A7">
        <w:rPr>
          <w:rStyle w:val="1-Char"/>
          <w:rFonts w:hint="cs"/>
          <w:rtl/>
        </w:rPr>
        <w:t>ت کردن در شب، برا</w:t>
      </w:r>
      <w:r w:rsidR="00446BB7">
        <w:rPr>
          <w:rStyle w:val="1-Char"/>
          <w:rFonts w:hint="cs"/>
          <w:rtl/>
        </w:rPr>
        <w:t>ی</w:t>
      </w:r>
      <w:r w:rsidR="006B31CA" w:rsidRPr="007100A7">
        <w:rPr>
          <w:rStyle w:val="1-Char"/>
          <w:rFonts w:hint="cs"/>
          <w:rtl/>
        </w:rPr>
        <w:t xml:space="preserve"> آن شرط نم</w:t>
      </w:r>
      <w:r w:rsidR="00446BB7">
        <w:rPr>
          <w:rStyle w:val="1-Char"/>
          <w:rFonts w:hint="cs"/>
          <w:rtl/>
        </w:rPr>
        <w:t>ی</w:t>
      </w:r>
      <w:r w:rsidR="006B31CA" w:rsidRPr="007100A7">
        <w:rPr>
          <w:rStyle w:val="1-Char"/>
          <w:rFonts w:hint="cs"/>
          <w:rtl/>
        </w:rPr>
        <w:t>‌باشد، عبارت است از:</w:t>
      </w:r>
    </w:p>
    <w:p w:rsidR="006B31CA" w:rsidRPr="007100A7" w:rsidRDefault="006B31CA" w:rsidP="00AF1D25">
      <w:pPr>
        <w:rPr>
          <w:rStyle w:val="1-Char"/>
        </w:rPr>
      </w:pPr>
      <w:r w:rsidRPr="00FE6406">
        <w:rPr>
          <w:rStyle w:val="9-Char"/>
          <w:rFonts w:eastAsia="Batang" w:hint="cs"/>
          <w:rtl/>
        </w:rPr>
        <w:t>ادا</w:t>
      </w:r>
      <w:r w:rsidR="00446BB7">
        <w:rPr>
          <w:rStyle w:val="9-Char"/>
          <w:rFonts w:eastAsia="Batang" w:hint="cs"/>
          <w:rtl/>
        </w:rPr>
        <w:t>ی</w:t>
      </w:r>
      <w:r w:rsidRPr="00FE6406">
        <w:rPr>
          <w:rStyle w:val="9-Char"/>
          <w:rFonts w:eastAsia="Batang" w:hint="cs"/>
          <w:rtl/>
        </w:rPr>
        <w:t xml:space="preserve"> روزه‌</w:t>
      </w:r>
      <w:r w:rsidR="00446BB7">
        <w:rPr>
          <w:rStyle w:val="9-Char"/>
          <w:rFonts w:eastAsia="Batang" w:hint="cs"/>
          <w:rtl/>
        </w:rPr>
        <w:t>ی</w:t>
      </w:r>
      <w:r w:rsidRPr="00FE6406">
        <w:rPr>
          <w:rStyle w:val="9-Char"/>
          <w:rFonts w:eastAsia="Batang" w:hint="cs"/>
          <w:rtl/>
        </w:rPr>
        <w:t xml:space="preserve"> فرض ماه مبارک رمضان</w:t>
      </w:r>
      <w:r w:rsidRPr="007100A7">
        <w:rPr>
          <w:rStyle w:val="1-Char"/>
          <w:rFonts w:hint="cs"/>
          <w:rtl/>
        </w:rPr>
        <w:t>.</w:t>
      </w:r>
    </w:p>
    <w:p w:rsidR="006B31CA" w:rsidRPr="007100A7" w:rsidRDefault="006B31CA" w:rsidP="00AF1D25">
      <w:pPr>
        <w:rPr>
          <w:rStyle w:val="1-Char"/>
        </w:rPr>
      </w:pPr>
      <w:r w:rsidRPr="00FE6406">
        <w:rPr>
          <w:rStyle w:val="9-Char"/>
          <w:rFonts w:eastAsia="Batang" w:hint="cs"/>
          <w:rtl/>
        </w:rPr>
        <w:t>روزه‌</w:t>
      </w:r>
      <w:r w:rsidR="00446BB7">
        <w:rPr>
          <w:rStyle w:val="9-Char"/>
          <w:rFonts w:eastAsia="Batang" w:hint="cs"/>
          <w:rtl/>
        </w:rPr>
        <w:t>ی</w:t>
      </w:r>
      <w:r w:rsidRPr="00FE6406">
        <w:rPr>
          <w:rStyle w:val="9-Char"/>
          <w:rFonts w:eastAsia="Batang" w:hint="cs"/>
          <w:rtl/>
        </w:rPr>
        <w:t xml:space="preserve"> نذر که زمان آن معلوم و مشخص است؛</w:t>
      </w:r>
      <w:r w:rsidRPr="007100A7">
        <w:rPr>
          <w:rStyle w:val="1-Char"/>
          <w:rFonts w:hint="cs"/>
          <w:rtl/>
        </w:rPr>
        <w:t xml:space="preserve"> [مثل ا</w:t>
      </w:r>
      <w:r w:rsidR="00446BB7">
        <w:rPr>
          <w:rStyle w:val="1-Char"/>
          <w:rFonts w:hint="cs"/>
          <w:rtl/>
        </w:rPr>
        <w:t>ی</w:t>
      </w:r>
      <w:r w:rsidRPr="007100A7">
        <w:rPr>
          <w:rStyle w:val="1-Char"/>
          <w:rFonts w:hint="cs"/>
          <w:rtl/>
        </w:rPr>
        <w:t>ن که کس</w:t>
      </w:r>
      <w:r w:rsidR="00446BB7">
        <w:rPr>
          <w:rStyle w:val="1-Char"/>
          <w:rFonts w:hint="cs"/>
          <w:rtl/>
        </w:rPr>
        <w:t>ی</w:t>
      </w:r>
      <w:r w:rsidRPr="007100A7">
        <w:rPr>
          <w:rStyle w:val="1-Char"/>
          <w:rFonts w:hint="cs"/>
          <w:rtl/>
        </w:rPr>
        <w:t xml:space="preserve"> نذر کند تا در پنج شنبه‌</w:t>
      </w:r>
      <w:r w:rsidR="00446BB7">
        <w:rPr>
          <w:rStyle w:val="1-Char"/>
          <w:rFonts w:hint="cs"/>
          <w:rtl/>
        </w:rPr>
        <w:t>ی</w:t>
      </w:r>
      <w:r w:rsidRPr="007100A7">
        <w:rPr>
          <w:rStyle w:val="1-Char"/>
          <w:rFonts w:hint="cs"/>
          <w:rtl/>
        </w:rPr>
        <w:t xml:space="preserve"> آ</w:t>
      </w:r>
      <w:r w:rsidR="00446BB7">
        <w:rPr>
          <w:rStyle w:val="1-Char"/>
          <w:rFonts w:hint="cs"/>
          <w:rtl/>
        </w:rPr>
        <w:t>ی</w:t>
      </w:r>
      <w:r w:rsidRPr="007100A7">
        <w:rPr>
          <w:rStyle w:val="1-Char"/>
          <w:rFonts w:hint="cs"/>
          <w:rtl/>
        </w:rPr>
        <w:t>نده به جهت رضا</w:t>
      </w:r>
      <w:r w:rsidR="00446BB7">
        <w:rPr>
          <w:rStyle w:val="1-Char"/>
          <w:rFonts w:hint="cs"/>
          <w:rtl/>
        </w:rPr>
        <w:t>ی</w:t>
      </w:r>
      <w:r w:rsidRPr="007100A7">
        <w:rPr>
          <w:rStyle w:val="1-Char"/>
          <w:rFonts w:hint="cs"/>
          <w:rtl/>
        </w:rPr>
        <w:t>ت خداوند روزه بگ</w:t>
      </w:r>
      <w:r w:rsidR="00446BB7">
        <w:rPr>
          <w:rStyle w:val="1-Char"/>
          <w:rFonts w:hint="cs"/>
          <w:rtl/>
        </w:rPr>
        <w:t>ی</w:t>
      </w:r>
      <w:r w:rsidRPr="007100A7">
        <w:rPr>
          <w:rStyle w:val="1-Char"/>
          <w:rFonts w:hint="cs"/>
          <w:rtl/>
        </w:rPr>
        <w:t>رد.]</w:t>
      </w:r>
    </w:p>
    <w:p w:rsidR="006B31CA" w:rsidRPr="007100A7" w:rsidRDefault="006B31CA" w:rsidP="00AF1D25">
      <w:pPr>
        <w:rPr>
          <w:rStyle w:val="1-Char"/>
        </w:rPr>
      </w:pPr>
      <w:r w:rsidRPr="007100A7">
        <w:rPr>
          <w:rStyle w:val="1-Char"/>
          <w:rFonts w:hint="cs"/>
          <w:rtl/>
        </w:rPr>
        <w:t xml:space="preserve">و </w:t>
      </w:r>
      <w:r w:rsidRPr="00FE6406">
        <w:rPr>
          <w:rStyle w:val="9-Char"/>
          <w:rFonts w:eastAsia="Batang" w:hint="cs"/>
          <w:rtl/>
        </w:rPr>
        <w:t>روزه‌</w:t>
      </w:r>
      <w:r w:rsidR="00446BB7">
        <w:rPr>
          <w:rStyle w:val="9-Char"/>
          <w:rFonts w:eastAsia="Batang" w:hint="cs"/>
          <w:rtl/>
        </w:rPr>
        <w:t>ی</w:t>
      </w:r>
      <w:r w:rsidRPr="00FE6406">
        <w:rPr>
          <w:rStyle w:val="9-Char"/>
          <w:rFonts w:eastAsia="Batang" w:hint="cs"/>
          <w:rtl/>
        </w:rPr>
        <w:t xml:space="preserve"> نفل</w:t>
      </w:r>
      <w:r w:rsidRPr="007100A7">
        <w:rPr>
          <w:rStyle w:val="1-Char"/>
          <w:rFonts w:hint="cs"/>
          <w:rtl/>
        </w:rPr>
        <w:t>.</w:t>
      </w:r>
    </w:p>
    <w:p w:rsidR="006B31CA" w:rsidRPr="007100A7" w:rsidRDefault="006B31CA" w:rsidP="00AF1D25">
      <w:pPr>
        <w:rPr>
          <w:rStyle w:val="1-Char"/>
          <w:rtl/>
        </w:rPr>
      </w:pPr>
      <w:r w:rsidRPr="007100A7">
        <w:rPr>
          <w:rStyle w:val="1-Char"/>
          <w:rFonts w:hint="cs"/>
          <w:rtl/>
        </w:rPr>
        <w:t>و - بنا به قول صح</w:t>
      </w:r>
      <w:r w:rsidR="00446BB7">
        <w:rPr>
          <w:rStyle w:val="1-Char"/>
          <w:rFonts w:hint="cs"/>
          <w:rtl/>
        </w:rPr>
        <w:t>ی</w:t>
      </w:r>
      <w:r w:rsidRPr="007100A7">
        <w:rPr>
          <w:rStyle w:val="1-Char"/>
          <w:rFonts w:hint="cs"/>
          <w:rtl/>
        </w:rPr>
        <w:t>ح‌تر - ادا</w:t>
      </w:r>
      <w:r w:rsidR="00446BB7">
        <w:rPr>
          <w:rStyle w:val="1-Char"/>
          <w:rFonts w:hint="cs"/>
          <w:rtl/>
        </w:rPr>
        <w:t>ی</w:t>
      </w:r>
      <w:r w:rsidRPr="007100A7">
        <w:rPr>
          <w:rStyle w:val="1-Char"/>
          <w:rFonts w:hint="cs"/>
          <w:rtl/>
        </w:rPr>
        <w:t xml:space="preserve"> </w:t>
      </w:r>
      <w:r w:rsidRPr="00FE6406">
        <w:rPr>
          <w:rStyle w:val="9-Char"/>
          <w:rFonts w:eastAsia="Batang" w:hint="cs"/>
          <w:rtl/>
        </w:rPr>
        <w:t>روزه‌</w:t>
      </w:r>
      <w:r w:rsidR="00446BB7">
        <w:rPr>
          <w:rStyle w:val="9-Char"/>
          <w:rFonts w:eastAsia="Batang" w:hint="cs"/>
          <w:rtl/>
        </w:rPr>
        <w:t>ی</w:t>
      </w:r>
      <w:r w:rsidRPr="00FE6406">
        <w:rPr>
          <w:rStyle w:val="9-Char"/>
          <w:rFonts w:eastAsia="Batang" w:hint="cs"/>
          <w:rtl/>
        </w:rPr>
        <w:t xml:space="preserve"> رمضان</w:t>
      </w:r>
      <w:r w:rsidRPr="007100A7">
        <w:rPr>
          <w:rStyle w:val="1-Char"/>
          <w:rFonts w:hint="cs"/>
          <w:rtl/>
        </w:rPr>
        <w:t xml:space="preserve">، </w:t>
      </w:r>
      <w:r w:rsidRPr="00FE6406">
        <w:rPr>
          <w:rStyle w:val="9-Char"/>
          <w:rFonts w:eastAsia="Batang" w:hint="cs"/>
          <w:rtl/>
        </w:rPr>
        <w:t>روزه‌</w:t>
      </w:r>
      <w:r w:rsidR="00446BB7">
        <w:rPr>
          <w:rStyle w:val="9-Char"/>
          <w:rFonts w:eastAsia="Batang" w:hint="cs"/>
          <w:rtl/>
        </w:rPr>
        <w:t>ی</w:t>
      </w:r>
      <w:r w:rsidRPr="00FE6406">
        <w:rPr>
          <w:rStyle w:val="9-Char"/>
          <w:rFonts w:eastAsia="Batang" w:hint="cs"/>
          <w:rtl/>
        </w:rPr>
        <w:t xml:space="preserve"> نذر مع</w:t>
      </w:r>
      <w:r w:rsidR="00446BB7">
        <w:rPr>
          <w:rStyle w:val="9-Char"/>
          <w:rFonts w:eastAsia="Batang" w:hint="cs"/>
          <w:rtl/>
        </w:rPr>
        <w:t>ی</w:t>
      </w:r>
      <w:r w:rsidRPr="00FE6406">
        <w:rPr>
          <w:rStyle w:val="9-Char"/>
          <w:rFonts w:eastAsia="Batang" w:hint="cs"/>
          <w:rtl/>
        </w:rPr>
        <w:t>ن</w:t>
      </w:r>
      <w:r w:rsidRPr="007100A7">
        <w:rPr>
          <w:rStyle w:val="1-Char"/>
          <w:rFonts w:hint="cs"/>
          <w:rtl/>
        </w:rPr>
        <w:t xml:space="preserve"> و </w:t>
      </w:r>
      <w:r w:rsidRPr="00FE6406">
        <w:rPr>
          <w:rStyle w:val="9-Char"/>
          <w:rFonts w:eastAsia="Batang" w:hint="cs"/>
          <w:rtl/>
        </w:rPr>
        <w:t>روزه‌</w:t>
      </w:r>
      <w:r w:rsidR="00446BB7">
        <w:rPr>
          <w:rStyle w:val="9-Char"/>
          <w:rFonts w:eastAsia="Batang" w:hint="cs"/>
          <w:rtl/>
        </w:rPr>
        <w:t>ی</w:t>
      </w:r>
      <w:r w:rsidRPr="00FE6406">
        <w:rPr>
          <w:rStyle w:val="9-Char"/>
          <w:rFonts w:eastAsia="Batang" w:hint="cs"/>
          <w:rtl/>
        </w:rPr>
        <w:t xml:space="preserve"> نفل</w:t>
      </w:r>
      <w:r w:rsidRPr="007100A7">
        <w:rPr>
          <w:rStyle w:val="1-Char"/>
          <w:rFonts w:hint="cs"/>
          <w:rtl/>
        </w:rPr>
        <w:t xml:space="preserve"> با ن</w:t>
      </w:r>
      <w:r w:rsidR="00446BB7">
        <w:rPr>
          <w:rStyle w:val="1-Char"/>
          <w:rFonts w:hint="cs"/>
          <w:rtl/>
        </w:rPr>
        <w:t>ی</w:t>
      </w:r>
      <w:r w:rsidRPr="007100A7">
        <w:rPr>
          <w:rStyle w:val="1-Char"/>
          <w:rFonts w:hint="cs"/>
          <w:rtl/>
        </w:rPr>
        <w:t>ت کردن در شب [پس از غروب آفتاب] تا پ</w:t>
      </w:r>
      <w:r w:rsidR="00446BB7">
        <w:rPr>
          <w:rStyle w:val="1-Char"/>
          <w:rFonts w:hint="cs"/>
          <w:rtl/>
        </w:rPr>
        <w:t>ی</w:t>
      </w:r>
      <w:r w:rsidRPr="007100A7">
        <w:rPr>
          <w:rStyle w:val="1-Char"/>
          <w:rFonts w:hint="cs"/>
          <w:rtl/>
        </w:rPr>
        <w:t xml:space="preserve">ش از </w:t>
      </w:r>
      <w:r w:rsidRPr="005A31BB">
        <w:rPr>
          <w:rStyle w:val="5-Char0"/>
          <w:rFonts w:hint="cs"/>
          <w:rtl/>
        </w:rPr>
        <w:t>«نصف النهار»</w:t>
      </w:r>
      <w:r w:rsidRPr="007100A7">
        <w:rPr>
          <w:rStyle w:val="1-Char"/>
          <w:rFonts w:hint="cs"/>
          <w:rtl/>
        </w:rPr>
        <w:t xml:space="preserve"> صح</w:t>
      </w:r>
      <w:r w:rsidR="00446BB7">
        <w:rPr>
          <w:rStyle w:val="1-Char"/>
          <w:rFonts w:hint="cs"/>
          <w:rtl/>
        </w:rPr>
        <w:t>ی</w:t>
      </w:r>
      <w:r w:rsidRPr="007100A7">
        <w:rPr>
          <w:rStyle w:val="1-Char"/>
          <w:rFonts w:hint="cs"/>
          <w:rtl/>
        </w:rPr>
        <w:t>ح و درست م</w:t>
      </w:r>
      <w:r w:rsidR="00446BB7">
        <w:rPr>
          <w:rStyle w:val="1-Char"/>
          <w:rFonts w:hint="cs"/>
          <w:rtl/>
        </w:rPr>
        <w:t>ی</w:t>
      </w:r>
      <w:r w:rsidRPr="007100A7">
        <w:rPr>
          <w:rStyle w:val="1-Char"/>
          <w:rFonts w:hint="cs"/>
          <w:rtl/>
        </w:rPr>
        <w:t xml:space="preserve">‌شود. و </w:t>
      </w:r>
      <w:r w:rsidRPr="005A31BB">
        <w:rPr>
          <w:rStyle w:val="5-Char0"/>
          <w:rFonts w:hint="cs"/>
          <w:rtl/>
        </w:rPr>
        <w:t>«نصف النهار»</w:t>
      </w:r>
      <w:r w:rsidRPr="007100A7">
        <w:rPr>
          <w:rStyle w:val="1-Char"/>
          <w:rFonts w:hint="cs"/>
          <w:rtl/>
        </w:rPr>
        <w:t>: از طلوع صبح صادق شروع و تا هنگام چاشتگاه [پ</w:t>
      </w:r>
      <w:r w:rsidR="00446BB7">
        <w:rPr>
          <w:rStyle w:val="1-Char"/>
          <w:rFonts w:hint="cs"/>
          <w:rtl/>
        </w:rPr>
        <w:t>ی</w:t>
      </w:r>
      <w:r w:rsidRPr="007100A7">
        <w:rPr>
          <w:rStyle w:val="1-Char"/>
          <w:rFonts w:hint="cs"/>
          <w:rtl/>
        </w:rPr>
        <w:t>ش از ن</w:t>
      </w:r>
      <w:r w:rsidR="00446BB7">
        <w:rPr>
          <w:rStyle w:val="1-Char"/>
          <w:rFonts w:hint="cs"/>
          <w:rtl/>
        </w:rPr>
        <w:t>ی</w:t>
      </w:r>
      <w:r w:rsidRPr="007100A7">
        <w:rPr>
          <w:rStyle w:val="1-Char"/>
          <w:rFonts w:hint="cs"/>
          <w:rtl/>
        </w:rPr>
        <w:t>مه روز] ادامه دارد.</w:t>
      </w:r>
    </w:p>
    <w:p w:rsidR="006B31CA" w:rsidRPr="007100A7" w:rsidRDefault="006B31CA" w:rsidP="005A31BB">
      <w:pPr>
        <w:rPr>
          <w:rStyle w:val="1-Char"/>
          <w:rtl/>
        </w:rPr>
      </w:pPr>
      <w:r w:rsidRPr="007100A7">
        <w:rPr>
          <w:rStyle w:val="1-Char"/>
          <w:rFonts w:hint="cs"/>
          <w:rtl/>
        </w:rPr>
        <w:t>[نو</w:t>
      </w:r>
      <w:r w:rsidR="00446BB7">
        <w:rPr>
          <w:rStyle w:val="1-Char"/>
          <w:rFonts w:hint="cs"/>
          <w:rtl/>
        </w:rPr>
        <w:t>ی</w:t>
      </w:r>
      <w:r w:rsidRPr="007100A7">
        <w:rPr>
          <w:rStyle w:val="1-Char"/>
          <w:rFonts w:hint="cs"/>
          <w:rtl/>
        </w:rPr>
        <w:t>سنده‌</w:t>
      </w:r>
      <w:r w:rsidR="00446BB7">
        <w:rPr>
          <w:rStyle w:val="1-Char"/>
          <w:rFonts w:hint="cs"/>
          <w:rtl/>
        </w:rPr>
        <w:t>ی</w:t>
      </w:r>
      <w:r w:rsidRPr="007100A7">
        <w:rPr>
          <w:rStyle w:val="1-Char"/>
          <w:rFonts w:hint="cs"/>
          <w:rtl/>
        </w:rPr>
        <w:t xml:space="preserve"> کتاب </w:t>
      </w:r>
      <w:r w:rsidRPr="005A31BB">
        <w:rPr>
          <w:rStyle w:val="5-Char0"/>
          <w:rFonts w:hint="cs"/>
          <w:rtl/>
        </w:rPr>
        <w:t>«هدايه»</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FE6406">
        <w:rPr>
          <w:rStyle w:val="9-Char"/>
          <w:rFonts w:eastAsia="Batang" w:hint="cs"/>
          <w:rtl/>
        </w:rPr>
        <w:t>نو</w:t>
      </w:r>
      <w:r w:rsidR="00446BB7">
        <w:rPr>
          <w:rStyle w:val="9-Char"/>
          <w:rFonts w:eastAsia="Batang" w:hint="cs"/>
          <w:rtl/>
        </w:rPr>
        <w:t>ی</w:t>
      </w:r>
      <w:r w:rsidRPr="00FE6406">
        <w:rPr>
          <w:rStyle w:val="9-Char"/>
          <w:rFonts w:eastAsia="Batang" w:hint="cs"/>
          <w:rtl/>
        </w:rPr>
        <w:t>سنده‌</w:t>
      </w:r>
      <w:r w:rsidR="00446BB7">
        <w:rPr>
          <w:rStyle w:val="9-Char"/>
          <w:rFonts w:eastAsia="Batang" w:hint="cs"/>
          <w:rtl/>
        </w:rPr>
        <w:t>ی</w:t>
      </w:r>
      <w:r w:rsidRPr="00FE6406">
        <w:rPr>
          <w:rStyle w:val="9-Char"/>
          <w:rFonts w:eastAsia="Batang" w:hint="cs"/>
          <w:rtl/>
        </w:rPr>
        <w:t xml:space="preserve"> قدور</w:t>
      </w:r>
      <w:r w:rsidR="00446BB7">
        <w:rPr>
          <w:rStyle w:val="9-Char"/>
          <w:rFonts w:eastAsia="Batang" w:hint="cs"/>
          <w:rtl/>
        </w:rPr>
        <w:t>ی</w:t>
      </w:r>
      <w:r w:rsidRPr="007100A7">
        <w:rPr>
          <w:rStyle w:val="1-Char"/>
          <w:rFonts w:hint="cs"/>
          <w:rtl/>
        </w:rPr>
        <w:t xml:space="preserve"> م</w:t>
      </w:r>
      <w:r w:rsidR="00446BB7">
        <w:rPr>
          <w:rStyle w:val="1-Char"/>
          <w:rFonts w:hint="cs"/>
          <w:rtl/>
        </w:rPr>
        <w:t>ی</w:t>
      </w:r>
      <w:r w:rsidRPr="007100A7">
        <w:rPr>
          <w:rStyle w:val="1-Char"/>
          <w:rFonts w:hint="cs"/>
          <w:rtl/>
        </w:rPr>
        <w:t>‌گو</w:t>
      </w:r>
      <w:r w:rsidR="00446BB7">
        <w:rPr>
          <w:rStyle w:val="1-Char"/>
          <w:rFonts w:hint="cs"/>
          <w:rtl/>
        </w:rPr>
        <w:t>ی</w:t>
      </w:r>
      <w:r w:rsidRPr="007100A7">
        <w:rPr>
          <w:rStyle w:val="1-Char"/>
          <w:rFonts w:hint="cs"/>
          <w:rtl/>
        </w:rPr>
        <w:t>د: ن</w:t>
      </w:r>
      <w:r w:rsidR="00446BB7">
        <w:rPr>
          <w:rStyle w:val="1-Char"/>
          <w:rFonts w:hint="cs"/>
          <w:rtl/>
        </w:rPr>
        <w:t>ی</w:t>
      </w:r>
      <w:r w:rsidRPr="007100A7">
        <w:rPr>
          <w:rStyle w:val="1-Char"/>
          <w:rFonts w:hint="cs"/>
          <w:rtl/>
        </w:rPr>
        <w:t>ت روزه‌</w:t>
      </w:r>
      <w:r w:rsidR="00446BB7">
        <w:rPr>
          <w:rStyle w:val="1-Char"/>
          <w:rFonts w:hint="cs"/>
          <w:rtl/>
        </w:rPr>
        <w:t>ی</w:t>
      </w:r>
      <w:r w:rsidRPr="007100A7">
        <w:rPr>
          <w:rStyle w:val="1-Char"/>
          <w:rFonts w:hint="cs"/>
          <w:rtl/>
        </w:rPr>
        <w:t xml:space="preserve"> رمضان، نذر مع</w:t>
      </w:r>
      <w:r w:rsidR="00446BB7">
        <w:rPr>
          <w:rStyle w:val="1-Char"/>
          <w:rFonts w:hint="cs"/>
          <w:rtl/>
        </w:rPr>
        <w:t>ی</w:t>
      </w:r>
      <w:r w:rsidRPr="007100A7">
        <w:rPr>
          <w:rStyle w:val="1-Char"/>
          <w:rFonts w:hint="cs"/>
          <w:rtl/>
        </w:rPr>
        <w:t>ن و روزه‌</w:t>
      </w:r>
      <w:r w:rsidR="00446BB7">
        <w:rPr>
          <w:rStyle w:val="1-Char"/>
          <w:rFonts w:hint="cs"/>
          <w:rtl/>
        </w:rPr>
        <w:t>ی</w:t>
      </w:r>
      <w:r w:rsidRPr="007100A7">
        <w:rPr>
          <w:rStyle w:val="1-Char"/>
          <w:rFonts w:hint="cs"/>
          <w:rtl/>
        </w:rPr>
        <w:t xml:space="preserve"> نفل را م</w:t>
      </w:r>
      <w:r w:rsidR="00446BB7">
        <w:rPr>
          <w:rStyle w:val="1-Char"/>
          <w:rFonts w:hint="cs"/>
          <w:rtl/>
        </w:rPr>
        <w:t>ی</w:t>
      </w:r>
      <w:r w:rsidRPr="007100A7">
        <w:rPr>
          <w:rStyle w:val="1-Char"/>
          <w:rFonts w:hint="cs"/>
          <w:rtl/>
        </w:rPr>
        <w:t>‌تواند از شب تا پ</w:t>
      </w:r>
      <w:r w:rsidR="00446BB7">
        <w:rPr>
          <w:rStyle w:val="1-Char"/>
          <w:rFonts w:hint="cs"/>
          <w:rtl/>
        </w:rPr>
        <w:t>ی</w:t>
      </w:r>
      <w:r w:rsidRPr="007100A7">
        <w:rPr>
          <w:rStyle w:val="1-Char"/>
          <w:rFonts w:hint="cs"/>
          <w:rtl/>
        </w:rPr>
        <w:t>ش از زوال خورش</w:t>
      </w:r>
      <w:r w:rsidR="00446BB7">
        <w:rPr>
          <w:rStyle w:val="1-Char"/>
          <w:rFonts w:hint="cs"/>
          <w:rtl/>
        </w:rPr>
        <w:t>ی</w:t>
      </w:r>
      <w:r w:rsidRPr="007100A7">
        <w:rPr>
          <w:rStyle w:val="1-Char"/>
          <w:rFonts w:hint="cs"/>
          <w:rtl/>
        </w:rPr>
        <w:t>د بنما</w:t>
      </w:r>
      <w:r w:rsidR="00446BB7">
        <w:rPr>
          <w:rStyle w:val="1-Char"/>
          <w:rFonts w:hint="cs"/>
          <w:rtl/>
        </w:rPr>
        <w:t>ی</w:t>
      </w:r>
      <w:r w:rsidRPr="007100A7">
        <w:rPr>
          <w:rStyle w:val="1-Char"/>
          <w:rFonts w:hint="cs"/>
          <w:rtl/>
        </w:rPr>
        <w:t xml:space="preserve">د. و در </w:t>
      </w:r>
      <w:r w:rsidRPr="005A31BB">
        <w:rPr>
          <w:rStyle w:val="5-Char0"/>
          <w:rFonts w:hint="cs"/>
          <w:rtl/>
        </w:rPr>
        <w:t>«جامع الصغير»</w:t>
      </w:r>
      <w:r w:rsidRPr="007100A7">
        <w:rPr>
          <w:rStyle w:val="1-Char"/>
          <w:rFonts w:hint="cs"/>
          <w:rtl/>
        </w:rPr>
        <w:t xml:space="preserve"> تا پ</w:t>
      </w:r>
      <w:r w:rsidR="00446BB7">
        <w:rPr>
          <w:rStyle w:val="1-Char"/>
          <w:rFonts w:hint="cs"/>
          <w:rtl/>
        </w:rPr>
        <w:t>ی</w:t>
      </w:r>
      <w:r w:rsidRPr="007100A7">
        <w:rPr>
          <w:rStyle w:val="1-Char"/>
          <w:rFonts w:hint="cs"/>
          <w:rtl/>
        </w:rPr>
        <w:t>ش از ن</w:t>
      </w:r>
      <w:r w:rsidR="00446BB7">
        <w:rPr>
          <w:rStyle w:val="1-Char"/>
          <w:rFonts w:hint="cs"/>
          <w:rtl/>
        </w:rPr>
        <w:t>ی</w:t>
      </w:r>
      <w:r w:rsidRPr="007100A7">
        <w:rPr>
          <w:rStyle w:val="1-Char"/>
          <w:rFonts w:hint="cs"/>
          <w:rtl/>
        </w:rPr>
        <w:t>مه روز آمده است؛ که ا</w:t>
      </w:r>
      <w:r w:rsidR="00446BB7">
        <w:rPr>
          <w:rStyle w:val="1-Char"/>
          <w:rFonts w:hint="cs"/>
          <w:rtl/>
        </w:rPr>
        <w:t>ی</w:t>
      </w:r>
      <w:r w:rsidRPr="007100A7">
        <w:rPr>
          <w:rStyle w:val="1-Char"/>
          <w:rFonts w:hint="cs"/>
          <w:rtl/>
        </w:rPr>
        <w:t>ن قول، صح</w:t>
      </w:r>
      <w:r w:rsidR="00446BB7">
        <w:rPr>
          <w:rStyle w:val="1-Char"/>
          <w:rFonts w:hint="cs"/>
          <w:rtl/>
        </w:rPr>
        <w:t>ی</w:t>
      </w:r>
      <w:r w:rsidRPr="007100A7">
        <w:rPr>
          <w:rStyle w:val="1-Char"/>
          <w:rFonts w:hint="cs"/>
          <w:rtl/>
        </w:rPr>
        <w:t>ح‌تر م</w:t>
      </w:r>
      <w:r w:rsidR="00446BB7">
        <w:rPr>
          <w:rStyle w:val="1-Char"/>
          <w:rFonts w:hint="cs"/>
          <w:rtl/>
        </w:rPr>
        <w:t>ی</w:t>
      </w:r>
      <w:r w:rsidRPr="007100A7">
        <w:rPr>
          <w:rStyle w:val="1-Char"/>
          <w:rFonts w:hint="cs"/>
          <w:rtl/>
        </w:rPr>
        <w:t>‌نما</w:t>
      </w:r>
      <w:r w:rsidR="00446BB7">
        <w:rPr>
          <w:rStyle w:val="1-Char"/>
          <w:rFonts w:hint="cs"/>
          <w:rtl/>
        </w:rPr>
        <w:t>ی</w:t>
      </w:r>
      <w:r w:rsidRPr="007100A7">
        <w:rPr>
          <w:rStyle w:val="1-Char"/>
          <w:rFonts w:hint="cs"/>
          <w:rtl/>
        </w:rPr>
        <w:t>د؛ ز</w:t>
      </w:r>
      <w:r w:rsidR="00446BB7">
        <w:rPr>
          <w:rStyle w:val="1-Char"/>
          <w:rFonts w:hint="cs"/>
          <w:rtl/>
        </w:rPr>
        <w:t>ی</w:t>
      </w:r>
      <w:r w:rsidRPr="007100A7">
        <w:rPr>
          <w:rStyle w:val="1-Char"/>
          <w:rFonts w:hint="cs"/>
          <w:rtl/>
        </w:rPr>
        <w:t>را لازم است تا ن</w:t>
      </w:r>
      <w:r w:rsidR="00446BB7">
        <w:rPr>
          <w:rStyle w:val="1-Char"/>
          <w:rFonts w:hint="cs"/>
          <w:rtl/>
        </w:rPr>
        <w:t>ی</w:t>
      </w:r>
      <w:r w:rsidRPr="007100A7">
        <w:rPr>
          <w:rStyle w:val="1-Char"/>
          <w:rFonts w:hint="cs"/>
          <w:rtl/>
        </w:rPr>
        <w:t>ت روزه در ب</w:t>
      </w:r>
      <w:r w:rsidR="00446BB7">
        <w:rPr>
          <w:rStyle w:val="1-Char"/>
          <w:rFonts w:hint="cs"/>
          <w:rtl/>
        </w:rPr>
        <w:t>ی</w:t>
      </w:r>
      <w:r w:rsidRPr="007100A7">
        <w:rPr>
          <w:rStyle w:val="1-Char"/>
          <w:rFonts w:hint="cs"/>
          <w:rtl/>
        </w:rPr>
        <w:t>شتر اوقاتِ روز وجود داشته باشد؛ و نصف روز از طلوع بامداد شروع م</w:t>
      </w:r>
      <w:r w:rsidR="00446BB7">
        <w:rPr>
          <w:rStyle w:val="1-Char"/>
          <w:rFonts w:hint="cs"/>
          <w:rtl/>
        </w:rPr>
        <w:t>ی</w:t>
      </w:r>
      <w:r w:rsidRPr="007100A7">
        <w:rPr>
          <w:rStyle w:val="1-Char"/>
          <w:rFonts w:hint="cs"/>
          <w:rtl/>
        </w:rPr>
        <w:t xml:space="preserve">‌شود و تا هنگام </w:t>
      </w:r>
      <w:r w:rsidRPr="005A31BB">
        <w:rPr>
          <w:rStyle w:val="5-Char0"/>
          <w:rFonts w:hint="cs"/>
          <w:rtl/>
        </w:rPr>
        <w:t>«ضحوة الکبر</w:t>
      </w:r>
      <w:r w:rsidR="005A31BB">
        <w:rPr>
          <w:rStyle w:val="5-Char0"/>
          <w:rFonts w:hint="cs"/>
          <w:rtl/>
        </w:rPr>
        <w:t>ی</w:t>
      </w:r>
      <w:r w:rsidRPr="005A31BB">
        <w:rPr>
          <w:rStyle w:val="5-Char0"/>
          <w:rFonts w:hint="cs"/>
          <w:rtl/>
        </w:rPr>
        <w:t>»</w:t>
      </w:r>
      <w:r w:rsidRPr="007100A7">
        <w:rPr>
          <w:rStyle w:val="1-Char"/>
          <w:rFonts w:hint="cs"/>
          <w:rtl/>
        </w:rPr>
        <w:t xml:space="preserve"> (چاشت) نه تا وقت زوال، ادامه دارد؛ پس ن</w:t>
      </w:r>
      <w:r w:rsidR="00446BB7">
        <w:rPr>
          <w:rStyle w:val="1-Char"/>
          <w:rFonts w:hint="cs"/>
          <w:rtl/>
        </w:rPr>
        <w:t>ی</w:t>
      </w:r>
      <w:r w:rsidRPr="007100A7">
        <w:rPr>
          <w:rStyle w:val="1-Char"/>
          <w:rFonts w:hint="cs"/>
          <w:rtl/>
        </w:rPr>
        <w:t>ت تا پ</w:t>
      </w:r>
      <w:r w:rsidR="00446BB7">
        <w:rPr>
          <w:rStyle w:val="1-Char"/>
          <w:rFonts w:hint="cs"/>
          <w:rtl/>
        </w:rPr>
        <w:t>ی</w:t>
      </w:r>
      <w:r w:rsidRPr="007100A7">
        <w:rPr>
          <w:rStyle w:val="1-Char"/>
          <w:rFonts w:hint="cs"/>
          <w:rtl/>
        </w:rPr>
        <w:t>ش از ن</w:t>
      </w:r>
      <w:r w:rsidR="00446BB7">
        <w:rPr>
          <w:rStyle w:val="1-Char"/>
          <w:rFonts w:hint="cs"/>
          <w:rtl/>
        </w:rPr>
        <w:t>ی</w:t>
      </w:r>
      <w:r w:rsidRPr="007100A7">
        <w:rPr>
          <w:rStyle w:val="1-Char"/>
          <w:rFonts w:hint="cs"/>
          <w:rtl/>
        </w:rPr>
        <w:t>مه روز شرط قرار داده شده است تا حکم «</w:t>
      </w:r>
      <w:r w:rsidRPr="00FE6406">
        <w:rPr>
          <w:rStyle w:val="9-Char"/>
          <w:rFonts w:eastAsia="Batang" w:hint="cs"/>
          <w:rtl/>
        </w:rPr>
        <w:t>اکثر اوقات روز</w:t>
      </w:r>
      <w:r w:rsidRPr="007100A7">
        <w:rPr>
          <w:rStyle w:val="1-Char"/>
          <w:rFonts w:hint="cs"/>
          <w:rtl/>
        </w:rPr>
        <w:t>» تحقق پ</w:t>
      </w:r>
      <w:r w:rsidR="00446BB7">
        <w:rPr>
          <w:rStyle w:val="1-Char"/>
          <w:rFonts w:hint="cs"/>
          <w:rtl/>
        </w:rPr>
        <w:t>ی</w:t>
      </w:r>
      <w:r w:rsidRPr="007100A7">
        <w:rPr>
          <w:rStyle w:val="1-Char"/>
          <w:rFonts w:hint="cs"/>
          <w:rtl/>
        </w:rPr>
        <w:t xml:space="preserve">دا کند. </w:t>
      </w:r>
      <w:r w:rsidRPr="00FE6406">
        <w:rPr>
          <w:rStyle w:val="9-Char"/>
          <w:rFonts w:eastAsia="Batang" w:hint="cs"/>
          <w:rtl/>
        </w:rPr>
        <w:t>علامه شام</w:t>
      </w:r>
      <w:r w:rsidR="00446BB7">
        <w:rPr>
          <w:rStyle w:val="9-Char"/>
          <w:rFonts w:eastAsia="Batang" w:hint="cs"/>
          <w:rtl/>
        </w:rPr>
        <w:t>ی</w:t>
      </w:r>
      <w:r w:rsidRPr="007100A7">
        <w:rPr>
          <w:rStyle w:val="1-Char"/>
          <w:rFonts w:hint="cs"/>
          <w:rtl/>
        </w:rPr>
        <w:t xml:space="preserve"> در حاش</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 xml:space="preserve">ش که بر </w:t>
      </w:r>
      <w:r w:rsidRPr="005A31BB">
        <w:rPr>
          <w:rStyle w:val="5-Char0"/>
          <w:rFonts w:hint="cs"/>
          <w:rtl/>
        </w:rPr>
        <w:t>«در المختار»</w:t>
      </w:r>
      <w:r w:rsidRPr="007100A7">
        <w:rPr>
          <w:rStyle w:val="1-Char"/>
          <w:rFonts w:hint="cs"/>
          <w:rtl/>
        </w:rPr>
        <w:t xml:space="preserve"> نگاشته است م</w:t>
      </w:r>
      <w:r w:rsidR="00446BB7">
        <w:rPr>
          <w:rStyle w:val="1-Char"/>
          <w:rFonts w:hint="cs"/>
          <w:rtl/>
        </w:rPr>
        <w:t>ی</w:t>
      </w:r>
      <w:r w:rsidRPr="007100A7">
        <w:rPr>
          <w:rStyle w:val="1-Char"/>
          <w:rFonts w:hint="cs"/>
          <w:rtl/>
        </w:rPr>
        <w:t>‌گو</w:t>
      </w:r>
      <w:r w:rsidR="00446BB7">
        <w:rPr>
          <w:rStyle w:val="1-Char"/>
          <w:rFonts w:hint="cs"/>
          <w:rtl/>
        </w:rPr>
        <w:t>ی</w:t>
      </w:r>
      <w:r w:rsidRPr="007100A7">
        <w:rPr>
          <w:rStyle w:val="1-Char"/>
          <w:rFonts w:hint="cs"/>
          <w:rtl/>
        </w:rPr>
        <w:t>د: در ا</w:t>
      </w:r>
      <w:r w:rsidR="00446BB7">
        <w:rPr>
          <w:rStyle w:val="1-Char"/>
          <w:rFonts w:hint="cs"/>
          <w:rtl/>
        </w:rPr>
        <w:t>ی</w:t>
      </w:r>
      <w:r w:rsidRPr="007100A7">
        <w:rPr>
          <w:rStyle w:val="1-Char"/>
          <w:rFonts w:hint="cs"/>
          <w:rtl/>
        </w:rPr>
        <w:t xml:space="preserve">نجا مراد از </w:t>
      </w:r>
      <w:r w:rsidRPr="005A31BB">
        <w:rPr>
          <w:rStyle w:val="5-Char0"/>
          <w:rFonts w:hint="cs"/>
          <w:rtl/>
        </w:rPr>
        <w:t>«ضحوة الکبري»</w:t>
      </w:r>
      <w:r w:rsidRPr="007100A7">
        <w:rPr>
          <w:rStyle w:val="1-Char"/>
          <w:rFonts w:hint="cs"/>
          <w:rtl/>
        </w:rPr>
        <w:t xml:space="preserve"> در عبارت بالا، ن</w:t>
      </w:r>
      <w:r w:rsidR="00446BB7">
        <w:rPr>
          <w:rStyle w:val="1-Char"/>
          <w:rFonts w:hint="cs"/>
          <w:rtl/>
        </w:rPr>
        <w:t>ی</w:t>
      </w:r>
      <w:r w:rsidRPr="007100A7">
        <w:rPr>
          <w:rStyle w:val="1-Char"/>
          <w:rFonts w:hint="cs"/>
          <w:rtl/>
        </w:rPr>
        <w:t>م روز شرع</w:t>
      </w:r>
      <w:r w:rsidR="00446BB7">
        <w:rPr>
          <w:rStyle w:val="1-Char"/>
          <w:rFonts w:hint="cs"/>
          <w:rtl/>
        </w:rPr>
        <w:t>ی</w:t>
      </w:r>
      <w:r w:rsidRPr="007100A7">
        <w:rPr>
          <w:rStyle w:val="1-Char"/>
          <w:rFonts w:hint="cs"/>
          <w:rtl/>
        </w:rPr>
        <w:t xml:space="preserve"> است؛ و «روز شرع</w:t>
      </w:r>
      <w:r w:rsidR="00446BB7">
        <w:rPr>
          <w:rStyle w:val="1-Char"/>
          <w:rFonts w:hint="cs"/>
          <w:rtl/>
        </w:rPr>
        <w:t>ی</w:t>
      </w:r>
      <w:r w:rsidRPr="007100A7">
        <w:rPr>
          <w:rStyle w:val="1-Char"/>
          <w:rFonts w:hint="cs"/>
          <w:rtl/>
        </w:rPr>
        <w:t>»، عبارت است از روشن شدن صبح در افق شرق</w:t>
      </w:r>
      <w:r w:rsidR="00446BB7">
        <w:rPr>
          <w:rStyle w:val="1-Char"/>
          <w:rFonts w:hint="cs"/>
          <w:rtl/>
        </w:rPr>
        <w:t>ی</w:t>
      </w:r>
      <w:r w:rsidRPr="007100A7">
        <w:rPr>
          <w:rStyle w:val="1-Char"/>
          <w:rFonts w:hint="cs"/>
          <w:rtl/>
        </w:rPr>
        <w:t xml:space="preserve"> تا غروب خورش</w:t>
      </w:r>
      <w:r w:rsidR="00446BB7">
        <w:rPr>
          <w:rStyle w:val="1-Char"/>
          <w:rFonts w:hint="cs"/>
          <w:rtl/>
        </w:rPr>
        <w:t>ی</w:t>
      </w:r>
      <w:r w:rsidRPr="007100A7">
        <w:rPr>
          <w:rStyle w:val="1-Char"/>
          <w:rFonts w:hint="cs"/>
          <w:rtl/>
        </w:rPr>
        <w:t>د؛ و در ا</w:t>
      </w:r>
      <w:r w:rsidR="00446BB7">
        <w:rPr>
          <w:rStyle w:val="1-Char"/>
          <w:rFonts w:hint="cs"/>
          <w:rtl/>
        </w:rPr>
        <w:t>ی</w:t>
      </w:r>
      <w:r w:rsidRPr="007100A7">
        <w:rPr>
          <w:rStyle w:val="1-Char"/>
          <w:rFonts w:hint="cs"/>
          <w:rtl/>
        </w:rPr>
        <w:t>نجا غا</w:t>
      </w:r>
      <w:r w:rsidR="00446BB7">
        <w:rPr>
          <w:rStyle w:val="1-Char"/>
          <w:rFonts w:hint="cs"/>
          <w:rtl/>
        </w:rPr>
        <w:t>ی</w:t>
      </w:r>
      <w:r w:rsidRPr="007100A7">
        <w:rPr>
          <w:rStyle w:val="1-Char"/>
          <w:rFonts w:hint="cs"/>
          <w:rtl/>
        </w:rPr>
        <w:t>ه تحت مغ</w:t>
      </w:r>
      <w:r w:rsidR="00446BB7">
        <w:rPr>
          <w:rStyle w:val="1-Char"/>
          <w:rFonts w:hint="cs"/>
          <w:rtl/>
        </w:rPr>
        <w:t>ی</w:t>
      </w:r>
      <w:r w:rsidRPr="007100A7">
        <w:rPr>
          <w:rStyle w:val="1-Char"/>
          <w:rFonts w:hint="cs"/>
          <w:rtl/>
        </w:rPr>
        <w:t>ا داخل ن</w:t>
      </w:r>
      <w:r w:rsidR="00446BB7">
        <w:rPr>
          <w:rStyle w:val="1-Char"/>
          <w:rFonts w:hint="cs"/>
          <w:rtl/>
        </w:rPr>
        <w:t>ی</w:t>
      </w:r>
      <w:r w:rsidRPr="007100A7">
        <w:rPr>
          <w:rStyle w:val="1-Char"/>
          <w:rFonts w:hint="cs"/>
          <w:rtl/>
        </w:rPr>
        <w:t>ست؛ پس خود ن</w:t>
      </w:r>
      <w:r w:rsidR="00446BB7">
        <w:rPr>
          <w:rStyle w:val="1-Char"/>
          <w:rFonts w:hint="cs"/>
          <w:rtl/>
        </w:rPr>
        <w:t>ی</w:t>
      </w:r>
      <w:r w:rsidRPr="007100A7">
        <w:rPr>
          <w:rStyle w:val="1-Char"/>
          <w:rFonts w:hint="cs"/>
          <w:rtl/>
        </w:rPr>
        <w:t>مه روز در تحت ن</w:t>
      </w:r>
      <w:r w:rsidR="00446BB7">
        <w:rPr>
          <w:rStyle w:val="1-Char"/>
          <w:rFonts w:hint="cs"/>
          <w:rtl/>
        </w:rPr>
        <w:t>ی</w:t>
      </w:r>
      <w:r w:rsidRPr="007100A7">
        <w:rPr>
          <w:rStyle w:val="1-Char"/>
          <w:rFonts w:hint="cs"/>
          <w:rtl/>
        </w:rPr>
        <w:t>ت کردن روزه داخل ن</w:t>
      </w:r>
      <w:r w:rsidR="00446BB7">
        <w:rPr>
          <w:rStyle w:val="1-Char"/>
          <w:rFonts w:hint="cs"/>
          <w:rtl/>
        </w:rPr>
        <w:t>ی</w:t>
      </w:r>
      <w:r w:rsidRPr="007100A7">
        <w:rPr>
          <w:rStyle w:val="1-Char"/>
          <w:rFonts w:hint="cs"/>
          <w:rtl/>
        </w:rPr>
        <w:t>ست.]</w:t>
      </w:r>
    </w:p>
    <w:p w:rsidR="006B31CA" w:rsidRPr="007100A7" w:rsidRDefault="006B31CA" w:rsidP="00AF1D25">
      <w:pPr>
        <w:rPr>
          <w:rStyle w:val="1-Char"/>
          <w:rtl/>
        </w:rPr>
      </w:pPr>
      <w:r w:rsidRPr="007100A7">
        <w:rPr>
          <w:rStyle w:val="1-Char"/>
          <w:rFonts w:hint="cs"/>
          <w:rtl/>
        </w:rPr>
        <w:t>و همچن</w:t>
      </w:r>
      <w:r w:rsidR="00446BB7">
        <w:rPr>
          <w:rStyle w:val="1-Char"/>
          <w:rFonts w:hint="cs"/>
          <w:rtl/>
        </w:rPr>
        <w:t>ی</w:t>
      </w:r>
      <w:r w:rsidRPr="007100A7">
        <w:rPr>
          <w:rStyle w:val="1-Char"/>
          <w:rFonts w:hint="cs"/>
          <w:rtl/>
        </w:rPr>
        <w:t xml:space="preserve">ن هر </w:t>
      </w:r>
      <w:r w:rsidR="00446BB7">
        <w:rPr>
          <w:rStyle w:val="1-Char"/>
          <w:rFonts w:hint="cs"/>
          <w:rtl/>
        </w:rPr>
        <w:t>ی</w:t>
      </w:r>
      <w:r w:rsidRPr="007100A7">
        <w:rPr>
          <w:rStyle w:val="1-Char"/>
          <w:rFonts w:hint="cs"/>
          <w:rtl/>
        </w:rPr>
        <w:t xml:space="preserve">ک از </w:t>
      </w:r>
      <w:r w:rsidRPr="00FE6406">
        <w:rPr>
          <w:rStyle w:val="9-Char"/>
          <w:rFonts w:eastAsia="Batang" w:hint="cs"/>
          <w:rtl/>
        </w:rPr>
        <w:t>ادا</w:t>
      </w:r>
      <w:r w:rsidR="00446BB7">
        <w:rPr>
          <w:rStyle w:val="9-Char"/>
          <w:rFonts w:eastAsia="Batang" w:hint="cs"/>
          <w:rtl/>
        </w:rPr>
        <w:t>ی</w:t>
      </w:r>
      <w:r w:rsidRPr="00FE6406">
        <w:rPr>
          <w:rStyle w:val="9-Char"/>
          <w:rFonts w:eastAsia="Batang" w:hint="cs"/>
          <w:rtl/>
        </w:rPr>
        <w:t xml:space="preserve"> روزه‌</w:t>
      </w:r>
      <w:r w:rsidR="00446BB7">
        <w:rPr>
          <w:rStyle w:val="9-Char"/>
          <w:rFonts w:eastAsia="Batang" w:hint="cs"/>
          <w:rtl/>
        </w:rPr>
        <w:t>ی</w:t>
      </w:r>
      <w:r w:rsidRPr="00FE6406">
        <w:rPr>
          <w:rStyle w:val="9-Char"/>
          <w:rFonts w:eastAsia="Batang" w:hint="cs"/>
          <w:rtl/>
        </w:rPr>
        <w:t xml:space="preserve"> رمضان</w:t>
      </w:r>
      <w:r w:rsidRPr="007100A7">
        <w:rPr>
          <w:rStyle w:val="1-Char"/>
          <w:rFonts w:hint="cs"/>
          <w:rtl/>
        </w:rPr>
        <w:t xml:space="preserve">، </w:t>
      </w:r>
      <w:r w:rsidRPr="00FE6406">
        <w:rPr>
          <w:rStyle w:val="9-Char"/>
          <w:rFonts w:eastAsia="Batang" w:hint="cs"/>
          <w:rtl/>
        </w:rPr>
        <w:t>روزه‌</w:t>
      </w:r>
      <w:r w:rsidR="00446BB7">
        <w:rPr>
          <w:rStyle w:val="9-Char"/>
          <w:rFonts w:eastAsia="Batang" w:hint="cs"/>
          <w:rtl/>
        </w:rPr>
        <w:t>ی</w:t>
      </w:r>
      <w:r w:rsidRPr="00FE6406">
        <w:rPr>
          <w:rStyle w:val="9-Char"/>
          <w:rFonts w:eastAsia="Batang" w:hint="cs"/>
          <w:rtl/>
        </w:rPr>
        <w:t xml:space="preserve"> نذر مع</w:t>
      </w:r>
      <w:r w:rsidR="00446BB7">
        <w:rPr>
          <w:rStyle w:val="9-Char"/>
          <w:rFonts w:eastAsia="Batang" w:hint="cs"/>
          <w:rtl/>
        </w:rPr>
        <w:t>ی</w:t>
      </w:r>
      <w:r w:rsidRPr="00FE6406">
        <w:rPr>
          <w:rStyle w:val="9-Char"/>
          <w:rFonts w:eastAsia="Batang" w:hint="cs"/>
          <w:rtl/>
        </w:rPr>
        <w:t>ن</w:t>
      </w:r>
      <w:r w:rsidRPr="007100A7">
        <w:rPr>
          <w:rStyle w:val="1-Char"/>
          <w:rFonts w:hint="cs"/>
          <w:rtl/>
        </w:rPr>
        <w:t xml:space="preserve"> و </w:t>
      </w:r>
      <w:r w:rsidRPr="00FE6406">
        <w:rPr>
          <w:rStyle w:val="9-Char"/>
          <w:rFonts w:eastAsia="Batang" w:hint="cs"/>
          <w:rtl/>
        </w:rPr>
        <w:t>روزه‌</w:t>
      </w:r>
      <w:r w:rsidR="00446BB7">
        <w:rPr>
          <w:rStyle w:val="9-Char"/>
          <w:rFonts w:eastAsia="Batang" w:hint="cs"/>
          <w:rtl/>
        </w:rPr>
        <w:t>ی</w:t>
      </w:r>
      <w:r w:rsidRPr="00FE6406">
        <w:rPr>
          <w:rStyle w:val="9-Char"/>
          <w:rFonts w:eastAsia="Batang" w:hint="cs"/>
          <w:rtl/>
        </w:rPr>
        <w:t xml:space="preserve"> نفل</w:t>
      </w:r>
      <w:r w:rsidRPr="007100A7">
        <w:rPr>
          <w:rStyle w:val="1-Char"/>
          <w:rFonts w:hint="cs"/>
          <w:rtl/>
        </w:rPr>
        <w:t xml:space="preserve">، به مطلق </w:t>
      </w:r>
      <w:r w:rsidRPr="00FE6406">
        <w:rPr>
          <w:rStyle w:val="9-Char"/>
          <w:rFonts w:eastAsia="Batang" w:hint="cs"/>
          <w:rtl/>
        </w:rPr>
        <w:t>ن</w:t>
      </w:r>
      <w:r w:rsidR="00446BB7">
        <w:rPr>
          <w:rStyle w:val="9-Char"/>
          <w:rFonts w:eastAsia="Batang" w:hint="cs"/>
          <w:rtl/>
        </w:rPr>
        <w:t>ی</w:t>
      </w:r>
      <w:r w:rsidRPr="00FE6406">
        <w:rPr>
          <w:rStyle w:val="9-Char"/>
          <w:rFonts w:eastAsia="Batang" w:hint="cs"/>
          <w:rtl/>
        </w:rPr>
        <w:t>ت</w:t>
      </w:r>
      <w:r w:rsidRPr="007100A7">
        <w:rPr>
          <w:rStyle w:val="1-Char"/>
          <w:rFonts w:hint="cs"/>
          <w:rtl/>
        </w:rPr>
        <w:t xml:space="preserve"> و ن</w:t>
      </w:r>
      <w:r w:rsidR="00446BB7">
        <w:rPr>
          <w:rStyle w:val="1-Char"/>
          <w:rFonts w:hint="cs"/>
          <w:rtl/>
        </w:rPr>
        <w:t>ی</w:t>
      </w:r>
      <w:r w:rsidRPr="007100A7">
        <w:rPr>
          <w:rStyle w:val="1-Char"/>
          <w:rFonts w:hint="cs"/>
          <w:rtl/>
        </w:rPr>
        <w:t xml:space="preserve">ز به </w:t>
      </w:r>
      <w:r w:rsidRPr="00FE6406">
        <w:rPr>
          <w:rStyle w:val="9-Char"/>
          <w:rFonts w:eastAsia="Batang" w:hint="cs"/>
          <w:rtl/>
        </w:rPr>
        <w:t>ن</w:t>
      </w:r>
      <w:r w:rsidR="00446BB7">
        <w:rPr>
          <w:rStyle w:val="9-Char"/>
          <w:rFonts w:eastAsia="Batang" w:hint="cs"/>
          <w:rtl/>
        </w:rPr>
        <w:t>ی</w:t>
      </w:r>
      <w:r w:rsidRPr="00FE6406">
        <w:rPr>
          <w:rStyle w:val="9-Char"/>
          <w:rFonts w:eastAsia="Batang" w:hint="cs"/>
          <w:rtl/>
        </w:rPr>
        <w:t>ت نفل</w:t>
      </w:r>
      <w:r w:rsidRPr="007100A7">
        <w:rPr>
          <w:rStyle w:val="1-Char"/>
          <w:rFonts w:hint="cs"/>
          <w:rtl/>
        </w:rPr>
        <w:t xml:space="preserve"> صح</w:t>
      </w:r>
      <w:r w:rsidR="00446BB7">
        <w:rPr>
          <w:rStyle w:val="1-Char"/>
          <w:rFonts w:hint="cs"/>
          <w:rtl/>
        </w:rPr>
        <w:t>ی</w:t>
      </w:r>
      <w:r w:rsidRPr="007100A7">
        <w:rPr>
          <w:rStyle w:val="1-Char"/>
          <w:rFonts w:hint="cs"/>
          <w:rtl/>
        </w:rPr>
        <w:t>ح م</w:t>
      </w:r>
      <w:r w:rsidR="00446BB7">
        <w:rPr>
          <w:rStyle w:val="1-Char"/>
          <w:rFonts w:hint="cs"/>
          <w:rtl/>
        </w:rPr>
        <w:t>ی</w:t>
      </w:r>
      <w:r w:rsidRPr="007100A7">
        <w:rPr>
          <w:rStyle w:val="1-Char"/>
          <w:rFonts w:hint="cs"/>
          <w:rtl/>
        </w:rPr>
        <w:t>‌گردد؛ اگر چه - بنا بر قول صح</w:t>
      </w:r>
      <w:r w:rsidR="00446BB7">
        <w:rPr>
          <w:rStyle w:val="1-Char"/>
          <w:rFonts w:hint="cs"/>
          <w:rtl/>
        </w:rPr>
        <w:t>ی</w:t>
      </w:r>
      <w:r w:rsidRPr="007100A7">
        <w:rPr>
          <w:rStyle w:val="1-Char"/>
          <w:rFonts w:hint="cs"/>
          <w:rtl/>
        </w:rPr>
        <w:t>ح‌تر - کس</w:t>
      </w:r>
      <w:r w:rsidR="00446BB7">
        <w:rPr>
          <w:rStyle w:val="1-Char"/>
          <w:rFonts w:hint="cs"/>
          <w:rtl/>
        </w:rPr>
        <w:t>ی</w:t>
      </w:r>
      <w:r w:rsidRPr="007100A7">
        <w:rPr>
          <w:rStyle w:val="1-Char"/>
          <w:rFonts w:hint="cs"/>
          <w:rtl/>
        </w:rPr>
        <w:t xml:space="preserve"> که</w:t>
      </w:r>
      <w:r w:rsidR="000751A8">
        <w:rPr>
          <w:rStyle w:val="1-Char"/>
          <w:rFonts w:hint="cs"/>
          <w:rtl/>
        </w:rPr>
        <w:t xml:space="preserve"> آن‌ها </w:t>
      </w:r>
      <w:r w:rsidRPr="007100A7">
        <w:rPr>
          <w:rStyle w:val="1-Char"/>
          <w:rFonts w:hint="cs"/>
          <w:rtl/>
        </w:rPr>
        <w:t>را ن</w:t>
      </w:r>
      <w:r w:rsidR="00446BB7">
        <w:rPr>
          <w:rStyle w:val="1-Char"/>
          <w:rFonts w:hint="cs"/>
          <w:rtl/>
        </w:rPr>
        <w:t>ی</w:t>
      </w:r>
      <w:r w:rsidRPr="007100A7">
        <w:rPr>
          <w:rStyle w:val="1-Char"/>
          <w:rFonts w:hint="cs"/>
          <w:rtl/>
        </w:rPr>
        <w:t xml:space="preserve">ت کرده است، مسافر </w:t>
      </w:r>
      <w:r w:rsidR="00446BB7">
        <w:rPr>
          <w:rStyle w:val="1-Char"/>
          <w:rFonts w:hint="cs"/>
          <w:rtl/>
        </w:rPr>
        <w:t>ی</w:t>
      </w:r>
      <w:r w:rsidRPr="007100A7">
        <w:rPr>
          <w:rStyle w:val="1-Char"/>
          <w:rFonts w:hint="cs"/>
          <w:rtl/>
        </w:rPr>
        <w:t>ا ب</w:t>
      </w:r>
      <w:r w:rsidR="00446BB7">
        <w:rPr>
          <w:rStyle w:val="1-Char"/>
          <w:rFonts w:hint="cs"/>
          <w:rtl/>
        </w:rPr>
        <w:t>ی</w:t>
      </w:r>
      <w:r w:rsidRPr="007100A7">
        <w:rPr>
          <w:rStyle w:val="1-Char"/>
          <w:rFonts w:hint="cs"/>
          <w:rtl/>
        </w:rPr>
        <w:t xml:space="preserve">مار و دردمند بوده باشد. [و </w:t>
      </w:r>
      <w:r w:rsidRPr="00FE6406">
        <w:rPr>
          <w:rStyle w:val="9-Char"/>
          <w:rFonts w:eastAsia="Batang" w:hint="cs"/>
          <w:rtl/>
        </w:rPr>
        <w:t>مطلق ن</w:t>
      </w:r>
      <w:r w:rsidR="00446BB7">
        <w:rPr>
          <w:rStyle w:val="9-Char"/>
          <w:rFonts w:eastAsia="Batang" w:hint="cs"/>
          <w:rtl/>
        </w:rPr>
        <w:t>ی</w:t>
      </w:r>
      <w:r w:rsidRPr="00FE6406">
        <w:rPr>
          <w:rStyle w:val="9-Char"/>
          <w:rFonts w:eastAsia="Batang" w:hint="cs"/>
          <w:rtl/>
        </w:rPr>
        <w:t>ت</w:t>
      </w:r>
      <w:r w:rsidRPr="007100A7">
        <w:rPr>
          <w:rStyle w:val="1-Char"/>
          <w:rFonts w:hint="cs"/>
          <w:rtl/>
        </w:rPr>
        <w:t>: چن</w:t>
      </w:r>
      <w:r w:rsidR="00446BB7">
        <w:rPr>
          <w:rStyle w:val="1-Char"/>
          <w:rFonts w:hint="cs"/>
          <w:rtl/>
        </w:rPr>
        <w:t>ی</w:t>
      </w:r>
      <w:r w:rsidRPr="007100A7">
        <w:rPr>
          <w:rStyle w:val="1-Char"/>
          <w:rFonts w:hint="cs"/>
          <w:rtl/>
        </w:rPr>
        <w:t>ن است که ن</w:t>
      </w:r>
      <w:r w:rsidR="00446BB7">
        <w:rPr>
          <w:rStyle w:val="1-Char"/>
          <w:rFonts w:hint="cs"/>
          <w:rtl/>
        </w:rPr>
        <w:t>ی</w:t>
      </w:r>
      <w:r w:rsidRPr="007100A7">
        <w:rPr>
          <w:rStyle w:val="1-Char"/>
          <w:rFonts w:hint="cs"/>
          <w:rtl/>
        </w:rPr>
        <w:t>ت روزه را نما</w:t>
      </w:r>
      <w:r w:rsidR="00446BB7">
        <w:rPr>
          <w:rStyle w:val="1-Char"/>
          <w:rFonts w:hint="cs"/>
          <w:rtl/>
        </w:rPr>
        <w:t>ی</w:t>
      </w:r>
      <w:r w:rsidRPr="007100A7">
        <w:rPr>
          <w:rStyle w:val="1-Char"/>
          <w:rFonts w:hint="cs"/>
          <w:rtl/>
        </w:rPr>
        <w:t>د؛ بدون تع</w:t>
      </w:r>
      <w:r w:rsidR="00446BB7">
        <w:rPr>
          <w:rStyle w:val="1-Char"/>
          <w:rFonts w:hint="cs"/>
          <w:rtl/>
        </w:rPr>
        <w:t>یی</w:t>
      </w:r>
      <w:r w:rsidRPr="007100A7">
        <w:rPr>
          <w:rStyle w:val="1-Char"/>
          <w:rFonts w:hint="cs"/>
          <w:rtl/>
        </w:rPr>
        <w:t>ن کردن فرض، واجب و نفل و بدون تع</w:t>
      </w:r>
      <w:r w:rsidR="00446BB7">
        <w:rPr>
          <w:rStyle w:val="1-Char"/>
          <w:rFonts w:hint="cs"/>
          <w:rtl/>
        </w:rPr>
        <w:t>یی</w:t>
      </w:r>
      <w:r w:rsidRPr="007100A7">
        <w:rPr>
          <w:rStyle w:val="1-Char"/>
          <w:rFonts w:hint="cs"/>
          <w:rtl/>
        </w:rPr>
        <w:t>ن نمودن رمضان.]</w:t>
      </w:r>
    </w:p>
    <w:p w:rsidR="006B31CA" w:rsidRPr="007100A7" w:rsidRDefault="006B31CA" w:rsidP="00AF1D25">
      <w:pPr>
        <w:rPr>
          <w:rStyle w:val="1-Char"/>
          <w:rtl/>
        </w:rPr>
      </w:pPr>
      <w:r w:rsidRPr="007100A7">
        <w:rPr>
          <w:rStyle w:val="1-Char"/>
          <w:rFonts w:hint="cs"/>
          <w:rtl/>
        </w:rPr>
        <w:t xml:space="preserve">و </w:t>
      </w:r>
      <w:r w:rsidRPr="00FE6406">
        <w:rPr>
          <w:rStyle w:val="9-Char"/>
          <w:rFonts w:eastAsia="Batang" w:hint="cs"/>
          <w:rtl/>
        </w:rPr>
        <w:t>ادا</w:t>
      </w:r>
      <w:r w:rsidR="00446BB7">
        <w:rPr>
          <w:rStyle w:val="9-Char"/>
          <w:rFonts w:eastAsia="Batang" w:hint="cs"/>
          <w:rtl/>
        </w:rPr>
        <w:t>ی</w:t>
      </w:r>
      <w:r w:rsidRPr="00FE6406">
        <w:rPr>
          <w:rStyle w:val="9-Char"/>
          <w:rFonts w:eastAsia="Batang" w:hint="cs"/>
          <w:rtl/>
        </w:rPr>
        <w:t xml:space="preserve"> روزه‌</w:t>
      </w:r>
      <w:r w:rsidR="00446BB7">
        <w:rPr>
          <w:rStyle w:val="9-Char"/>
          <w:rFonts w:eastAsia="Batang" w:hint="cs"/>
          <w:rtl/>
        </w:rPr>
        <w:t>ی</w:t>
      </w:r>
      <w:r w:rsidRPr="00FE6406">
        <w:rPr>
          <w:rStyle w:val="9-Char"/>
          <w:rFonts w:eastAsia="Batang" w:hint="cs"/>
          <w:rtl/>
        </w:rPr>
        <w:t xml:space="preserve"> رمضان</w:t>
      </w:r>
      <w:r w:rsidRPr="007100A7">
        <w:rPr>
          <w:rStyle w:val="1-Char"/>
          <w:rFonts w:hint="cs"/>
          <w:rtl/>
        </w:rPr>
        <w:t xml:space="preserve">، به </w:t>
      </w:r>
      <w:r w:rsidRPr="00FE6406">
        <w:rPr>
          <w:rStyle w:val="9-Char"/>
          <w:rFonts w:eastAsia="Batang" w:hint="cs"/>
          <w:rtl/>
        </w:rPr>
        <w:t>ن</w:t>
      </w:r>
      <w:r w:rsidR="00446BB7">
        <w:rPr>
          <w:rStyle w:val="9-Char"/>
          <w:rFonts w:eastAsia="Batang" w:hint="cs"/>
          <w:rtl/>
        </w:rPr>
        <w:t>ی</w:t>
      </w:r>
      <w:r w:rsidRPr="00FE6406">
        <w:rPr>
          <w:rStyle w:val="9-Char"/>
          <w:rFonts w:eastAsia="Batang" w:hint="cs"/>
          <w:rtl/>
        </w:rPr>
        <w:t>ت واجب</w:t>
      </w:r>
      <w:r w:rsidR="00446BB7">
        <w:rPr>
          <w:rStyle w:val="9-Char"/>
          <w:rFonts w:eastAsia="Batang" w:hint="cs"/>
          <w:rtl/>
        </w:rPr>
        <w:t>ی</w:t>
      </w:r>
      <w:r w:rsidRPr="00FE6406">
        <w:rPr>
          <w:rStyle w:val="9-Char"/>
          <w:rFonts w:eastAsia="Batang" w:hint="cs"/>
          <w:rtl/>
        </w:rPr>
        <w:t xml:space="preserve"> د</w:t>
      </w:r>
      <w:r w:rsidR="00446BB7">
        <w:rPr>
          <w:rStyle w:val="9-Char"/>
          <w:rFonts w:eastAsia="Batang" w:hint="cs"/>
          <w:rtl/>
        </w:rPr>
        <w:t>ی</w:t>
      </w:r>
      <w:r w:rsidRPr="00FE6406">
        <w:rPr>
          <w:rStyle w:val="9-Char"/>
          <w:rFonts w:eastAsia="Batang" w:hint="cs"/>
          <w:rtl/>
        </w:rPr>
        <w:t>گر</w:t>
      </w:r>
      <w:r w:rsidRPr="007100A7">
        <w:rPr>
          <w:rStyle w:val="1-Char"/>
          <w:rFonts w:hint="cs"/>
          <w:rtl/>
        </w:rPr>
        <w:t xml:space="preserve"> درست است؛ البته در صورت</w:t>
      </w:r>
      <w:r w:rsidR="00446BB7">
        <w:rPr>
          <w:rStyle w:val="1-Char"/>
          <w:rFonts w:hint="cs"/>
          <w:rtl/>
        </w:rPr>
        <w:t>ی</w:t>
      </w:r>
      <w:r w:rsidRPr="007100A7">
        <w:rPr>
          <w:rStyle w:val="1-Char"/>
          <w:rFonts w:hint="cs"/>
          <w:rtl/>
        </w:rPr>
        <w:t xml:space="preserve"> که فرد ن</w:t>
      </w:r>
      <w:r w:rsidR="00446BB7">
        <w:rPr>
          <w:rStyle w:val="1-Char"/>
          <w:rFonts w:hint="cs"/>
          <w:rtl/>
        </w:rPr>
        <w:t>ی</w:t>
      </w:r>
      <w:r w:rsidRPr="007100A7">
        <w:rPr>
          <w:rStyle w:val="1-Char"/>
          <w:rFonts w:hint="cs"/>
          <w:rtl/>
        </w:rPr>
        <w:t>ت کننده، سالم و تندرست و مق</w:t>
      </w:r>
      <w:r w:rsidR="00446BB7">
        <w:rPr>
          <w:rStyle w:val="1-Char"/>
          <w:rFonts w:hint="cs"/>
          <w:rtl/>
        </w:rPr>
        <w:t>ی</w:t>
      </w:r>
      <w:r w:rsidRPr="007100A7">
        <w:rPr>
          <w:rStyle w:val="1-Char"/>
          <w:rFonts w:hint="cs"/>
          <w:rtl/>
        </w:rPr>
        <w:t>م باشد؛ برخلاف فرد مسافر؛ ز</w:t>
      </w:r>
      <w:r w:rsidR="00446BB7">
        <w:rPr>
          <w:rStyle w:val="1-Char"/>
          <w:rFonts w:hint="cs"/>
          <w:rtl/>
        </w:rPr>
        <w:t>ی</w:t>
      </w:r>
      <w:r w:rsidRPr="007100A7">
        <w:rPr>
          <w:rStyle w:val="1-Char"/>
          <w:rFonts w:hint="cs"/>
          <w:rtl/>
        </w:rPr>
        <w:t>را که [اگر مسافر در روزه‌</w:t>
      </w:r>
      <w:r w:rsidR="00446BB7">
        <w:rPr>
          <w:rStyle w:val="1-Char"/>
          <w:rFonts w:hint="cs"/>
          <w:rtl/>
        </w:rPr>
        <w:t>ی</w:t>
      </w:r>
      <w:r w:rsidRPr="007100A7">
        <w:rPr>
          <w:rStyle w:val="1-Char"/>
          <w:rFonts w:hint="cs"/>
          <w:rtl/>
        </w:rPr>
        <w:t xml:space="preserve"> رمضان، واجب د</w:t>
      </w:r>
      <w:r w:rsidR="00446BB7">
        <w:rPr>
          <w:rStyle w:val="1-Char"/>
          <w:rFonts w:hint="cs"/>
          <w:rtl/>
        </w:rPr>
        <w:t>ی</w:t>
      </w:r>
      <w:r w:rsidRPr="007100A7">
        <w:rPr>
          <w:rStyle w:val="1-Char"/>
          <w:rFonts w:hint="cs"/>
          <w:rtl/>
        </w:rPr>
        <w:t>گر</w:t>
      </w:r>
      <w:r w:rsidR="00446BB7">
        <w:rPr>
          <w:rStyle w:val="1-Char"/>
          <w:rFonts w:hint="cs"/>
          <w:rtl/>
        </w:rPr>
        <w:t>ی</w:t>
      </w:r>
      <w:r w:rsidRPr="007100A7">
        <w:rPr>
          <w:rStyle w:val="1-Char"/>
          <w:rFonts w:hint="cs"/>
          <w:rtl/>
        </w:rPr>
        <w:t xml:space="preserve"> را ن</w:t>
      </w:r>
      <w:r w:rsidR="00446BB7">
        <w:rPr>
          <w:rStyle w:val="1-Char"/>
          <w:rFonts w:hint="cs"/>
          <w:rtl/>
        </w:rPr>
        <w:t>ی</w:t>
      </w:r>
      <w:r w:rsidRPr="007100A7">
        <w:rPr>
          <w:rStyle w:val="1-Char"/>
          <w:rFonts w:hint="cs"/>
          <w:rtl/>
        </w:rPr>
        <w:t>ت کند، در آن صورت،] ن</w:t>
      </w:r>
      <w:r w:rsidR="00446BB7">
        <w:rPr>
          <w:rStyle w:val="1-Char"/>
          <w:rFonts w:hint="cs"/>
          <w:rtl/>
        </w:rPr>
        <w:t>ی</w:t>
      </w:r>
      <w:r w:rsidRPr="007100A7">
        <w:rPr>
          <w:rStyle w:val="1-Char"/>
          <w:rFonts w:hint="cs"/>
          <w:rtl/>
        </w:rPr>
        <w:t>ت و</w:t>
      </w:r>
      <w:r w:rsidR="00446BB7">
        <w:rPr>
          <w:rStyle w:val="1-Char"/>
          <w:rFonts w:hint="cs"/>
          <w:rtl/>
        </w:rPr>
        <w:t>ی</w:t>
      </w:r>
      <w:r w:rsidRPr="007100A7">
        <w:rPr>
          <w:rStyle w:val="1-Char"/>
          <w:rFonts w:hint="cs"/>
          <w:rtl/>
        </w:rPr>
        <w:t xml:space="preserve"> بر همان واجب</w:t>
      </w:r>
      <w:r w:rsidR="00446BB7">
        <w:rPr>
          <w:rStyle w:val="1-Char"/>
          <w:rFonts w:hint="cs"/>
          <w:rtl/>
        </w:rPr>
        <w:t>ی</w:t>
      </w:r>
      <w:r w:rsidRPr="007100A7">
        <w:rPr>
          <w:rStyle w:val="1-Char"/>
          <w:rFonts w:hint="cs"/>
          <w:rtl/>
        </w:rPr>
        <w:t xml:space="preserve"> واقع م</w:t>
      </w:r>
      <w:r w:rsidR="00446BB7">
        <w:rPr>
          <w:rStyle w:val="1-Char"/>
          <w:rFonts w:hint="cs"/>
          <w:rtl/>
        </w:rPr>
        <w:t>ی</w:t>
      </w:r>
      <w:r w:rsidRPr="007100A7">
        <w:rPr>
          <w:rStyle w:val="1-Char"/>
          <w:rFonts w:hint="cs"/>
          <w:rtl/>
        </w:rPr>
        <w:t>‌شود که آن را ن</w:t>
      </w:r>
      <w:r w:rsidR="00446BB7">
        <w:rPr>
          <w:rStyle w:val="1-Char"/>
          <w:rFonts w:hint="cs"/>
          <w:rtl/>
        </w:rPr>
        <w:t>ی</w:t>
      </w:r>
      <w:r w:rsidRPr="007100A7">
        <w:rPr>
          <w:rStyle w:val="1-Char"/>
          <w:rFonts w:hint="cs"/>
          <w:rtl/>
        </w:rPr>
        <w:t>ت نموده است.</w:t>
      </w:r>
    </w:p>
    <w:p w:rsidR="006B31CA" w:rsidRPr="007100A7" w:rsidRDefault="006B31CA" w:rsidP="00AF1D25">
      <w:pPr>
        <w:rPr>
          <w:rStyle w:val="1-Char"/>
          <w:rtl/>
        </w:rPr>
      </w:pPr>
      <w:r w:rsidRPr="007100A7">
        <w:rPr>
          <w:rStyle w:val="1-Char"/>
          <w:rFonts w:hint="cs"/>
          <w:rtl/>
        </w:rPr>
        <w:t>و در مورد شخص مر</w:t>
      </w:r>
      <w:r w:rsidR="00446BB7">
        <w:rPr>
          <w:rStyle w:val="1-Char"/>
          <w:rFonts w:hint="cs"/>
          <w:rtl/>
        </w:rPr>
        <w:t>ی</w:t>
      </w:r>
      <w:r w:rsidRPr="007100A7">
        <w:rPr>
          <w:rStyle w:val="1-Char"/>
          <w:rFonts w:hint="cs"/>
          <w:rtl/>
        </w:rPr>
        <w:t>ض، هر گاه در روزه‌</w:t>
      </w:r>
      <w:r w:rsidR="00446BB7">
        <w:rPr>
          <w:rStyle w:val="1-Char"/>
          <w:rFonts w:hint="cs"/>
          <w:rtl/>
        </w:rPr>
        <w:t>ی</w:t>
      </w:r>
      <w:r w:rsidRPr="007100A7">
        <w:rPr>
          <w:rStyle w:val="1-Char"/>
          <w:rFonts w:hint="cs"/>
          <w:rtl/>
        </w:rPr>
        <w:t xml:space="preserve"> رمضان، واجب د</w:t>
      </w:r>
      <w:r w:rsidR="00446BB7">
        <w:rPr>
          <w:rStyle w:val="1-Char"/>
          <w:rFonts w:hint="cs"/>
          <w:rtl/>
        </w:rPr>
        <w:t>ی</w:t>
      </w:r>
      <w:r w:rsidRPr="007100A7">
        <w:rPr>
          <w:rStyle w:val="1-Char"/>
          <w:rFonts w:hint="cs"/>
          <w:rtl/>
        </w:rPr>
        <w:t>گر</w:t>
      </w:r>
      <w:r w:rsidR="00446BB7">
        <w:rPr>
          <w:rStyle w:val="1-Char"/>
          <w:rFonts w:hint="cs"/>
          <w:rtl/>
        </w:rPr>
        <w:t>ی</w:t>
      </w:r>
      <w:r w:rsidRPr="007100A7">
        <w:rPr>
          <w:rStyle w:val="1-Char"/>
          <w:rFonts w:hint="cs"/>
          <w:rtl/>
        </w:rPr>
        <w:t xml:space="preserve"> را ن</w:t>
      </w:r>
      <w:r w:rsidR="00446BB7">
        <w:rPr>
          <w:rStyle w:val="1-Char"/>
          <w:rFonts w:hint="cs"/>
          <w:rtl/>
        </w:rPr>
        <w:t>ی</w:t>
      </w:r>
      <w:r w:rsidRPr="007100A7">
        <w:rPr>
          <w:rStyle w:val="1-Char"/>
          <w:rFonts w:hint="cs"/>
          <w:rtl/>
        </w:rPr>
        <w:t>ت کند، پ</w:t>
      </w:r>
      <w:r w:rsidR="00446BB7">
        <w:rPr>
          <w:rStyle w:val="1-Char"/>
          <w:rFonts w:hint="cs"/>
          <w:rtl/>
        </w:rPr>
        <w:t>ی</w:t>
      </w:r>
      <w:r w:rsidRPr="007100A7">
        <w:rPr>
          <w:rStyle w:val="1-Char"/>
          <w:rFonts w:hint="cs"/>
          <w:rtl/>
        </w:rPr>
        <w:t>رامون ترج</w:t>
      </w:r>
      <w:r w:rsidR="00446BB7">
        <w:rPr>
          <w:rStyle w:val="1-Char"/>
          <w:rFonts w:hint="cs"/>
          <w:rtl/>
        </w:rPr>
        <w:t>ی</w:t>
      </w:r>
      <w:r w:rsidRPr="007100A7">
        <w:rPr>
          <w:rStyle w:val="1-Char"/>
          <w:rFonts w:hint="cs"/>
          <w:rtl/>
        </w:rPr>
        <w:t>ح بخش</w:t>
      </w:r>
      <w:r w:rsidR="00446BB7">
        <w:rPr>
          <w:rStyle w:val="1-Char"/>
          <w:rFonts w:hint="cs"/>
          <w:rtl/>
        </w:rPr>
        <w:t>ی</w:t>
      </w:r>
      <w:r w:rsidRPr="007100A7">
        <w:rPr>
          <w:rStyle w:val="1-Char"/>
          <w:rFonts w:hint="cs"/>
          <w:rtl/>
        </w:rPr>
        <w:t>دن و اولو</w:t>
      </w:r>
      <w:r w:rsidR="00446BB7">
        <w:rPr>
          <w:rStyle w:val="1-Char"/>
          <w:rFonts w:hint="cs"/>
          <w:rtl/>
        </w:rPr>
        <w:t>ی</w:t>
      </w:r>
      <w:r w:rsidRPr="007100A7">
        <w:rPr>
          <w:rStyle w:val="1-Char"/>
          <w:rFonts w:hint="cs"/>
          <w:rtl/>
        </w:rPr>
        <w:t>ت دادن و اَرجح</w:t>
      </w:r>
      <w:r w:rsidR="00446BB7">
        <w:rPr>
          <w:rStyle w:val="1-Char"/>
          <w:rFonts w:hint="cs"/>
          <w:rtl/>
        </w:rPr>
        <w:t>ی</w:t>
      </w:r>
      <w:r w:rsidRPr="007100A7">
        <w:rPr>
          <w:rStyle w:val="1-Char"/>
          <w:rFonts w:hint="cs"/>
          <w:rtl/>
        </w:rPr>
        <w:t>ت بخش</w:t>
      </w:r>
      <w:r w:rsidR="00446BB7">
        <w:rPr>
          <w:rStyle w:val="1-Char"/>
          <w:rFonts w:hint="cs"/>
          <w:rtl/>
        </w:rPr>
        <w:t>ی</w:t>
      </w:r>
      <w:r w:rsidRPr="007100A7">
        <w:rPr>
          <w:rStyle w:val="1-Char"/>
          <w:rFonts w:hint="cs"/>
          <w:rtl/>
        </w:rPr>
        <w:t xml:space="preserve">دن به </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از آن دو، اختلاف ص</w:t>
      </w:r>
      <w:r w:rsidR="00AF17B9">
        <w:rPr>
          <w:rStyle w:val="1-Char"/>
          <w:rFonts w:hint="cs"/>
          <w:rtl/>
        </w:rPr>
        <w:t>ورت گرفته است؛ [به گونه</w:t>
      </w:r>
      <w:r w:rsidR="00AF17B9">
        <w:rPr>
          <w:rStyle w:val="1-Char"/>
          <w:rFonts w:hint="eastAsia"/>
          <w:rtl/>
        </w:rPr>
        <w:t>‌</w:t>
      </w:r>
      <w:r w:rsidRPr="007100A7">
        <w:rPr>
          <w:rStyle w:val="1-Char"/>
          <w:rFonts w:hint="cs"/>
          <w:rtl/>
        </w:rPr>
        <w:t>ا</w:t>
      </w:r>
      <w:r w:rsidR="00446BB7">
        <w:rPr>
          <w:rStyle w:val="1-Char"/>
          <w:rFonts w:hint="cs"/>
          <w:rtl/>
        </w:rPr>
        <w:t>ی</w:t>
      </w:r>
      <w:r w:rsidRPr="007100A7">
        <w:rPr>
          <w:rStyle w:val="1-Char"/>
          <w:rFonts w:hint="cs"/>
          <w:rtl/>
        </w:rPr>
        <w:t xml:space="preserve"> که </w:t>
      </w:r>
      <w:r w:rsidRPr="005A31BB">
        <w:rPr>
          <w:rStyle w:val="5-Char0"/>
          <w:rFonts w:hint="cs"/>
          <w:rtl/>
        </w:rPr>
        <w:t>حسن بن زياد</w:t>
      </w:r>
      <w:r w:rsidRPr="007100A7">
        <w:rPr>
          <w:rStyle w:val="1-Char"/>
          <w:rFonts w:hint="cs"/>
          <w:rtl/>
        </w:rPr>
        <w:t xml:space="preserve"> روا</w:t>
      </w:r>
      <w:r w:rsidR="00446BB7">
        <w:rPr>
          <w:rStyle w:val="1-Char"/>
          <w:rFonts w:hint="cs"/>
          <w:rtl/>
        </w:rPr>
        <w:t>ی</w:t>
      </w:r>
      <w:r w:rsidRPr="007100A7">
        <w:rPr>
          <w:rStyle w:val="1-Char"/>
          <w:rFonts w:hint="cs"/>
          <w:rtl/>
        </w:rPr>
        <w:t>ت کرده است که هر گاه ب</w:t>
      </w:r>
      <w:r w:rsidR="00446BB7">
        <w:rPr>
          <w:rStyle w:val="1-Char"/>
          <w:rFonts w:hint="cs"/>
          <w:rtl/>
        </w:rPr>
        <w:t>ی</w:t>
      </w:r>
      <w:r w:rsidRPr="007100A7">
        <w:rPr>
          <w:rStyle w:val="1-Char"/>
          <w:rFonts w:hint="cs"/>
          <w:rtl/>
        </w:rPr>
        <w:t>مار، در روزه‌</w:t>
      </w:r>
      <w:r w:rsidR="00446BB7">
        <w:rPr>
          <w:rStyle w:val="1-Char"/>
          <w:rFonts w:hint="cs"/>
          <w:rtl/>
        </w:rPr>
        <w:t>ی</w:t>
      </w:r>
      <w:r w:rsidRPr="007100A7">
        <w:rPr>
          <w:rStyle w:val="1-Char"/>
          <w:rFonts w:hint="cs"/>
          <w:rtl/>
        </w:rPr>
        <w:t xml:space="preserve"> رمضان، واجب د</w:t>
      </w:r>
      <w:r w:rsidR="00446BB7">
        <w:rPr>
          <w:rStyle w:val="1-Char"/>
          <w:rFonts w:hint="cs"/>
          <w:rtl/>
        </w:rPr>
        <w:t>ی</w:t>
      </w:r>
      <w:r w:rsidRPr="007100A7">
        <w:rPr>
          <w:rStyle w:val="1-Char"/>
          <w:rFonts w:hint="cs"/>
          <w:rtl/>
        </w:rPr>
        <w:t>گر</w:t>
      </w:r>
      <w:r w:rsidR="00446BB7">
        <w:rPr>
          <w:rStyle w:val="1-Char"/>
          <w:rFonts w:hint="cs"/>
          <w:rtl/>
        </w:rPr>
        <w:t>ی</w:t>
      </w:r>
      <w:r w:rsidRPr="007100A7">
        <w:rPr>
          <w:rStyle w:val="1-Char"/>
          <w:rFonts w:hint="cs"/>
          <w:rtl/>
        </w:rPr>
        <w:t xml:space="preserve"> را ن</w:t>
      </w:r>
      <w:r w:rsidR="00446BB7">
        <w:rPr>
          <w:rStyle w:val="1-Char"/>
          <w:rFonts w:hint="cs"/>
          <w:rtl/>
        </w:rPr>
        <w:t>ی</w:t>
      </w:r>
      <w:r w:rsidRPr="007100A7">
        <w:rPr>
          <w:rStyle w:val="1-Char"/>
          <w:rFonts w:hint="cs"/>
          <w:rtl/>
        </w:rPr>
        <w:t>ت نما</w:t>
      </w:r>
      <w:r w:rsidR="00446BB7">
        <w:rPr>
          <w:rStyle w:val="1-Char"/>
          <w:rFonts w:hint="cs"/>
          <w:rtl/>
        </w:rPr>
        <w:t>ی</w:t>
      </w:r>
      <w:r w:rsidRPr="007100A7">
        <w:rPr>
          <w:rStyle w:val="1-Char"/>
          <w:rFonts w:hint="cs"/>
          <w:rtl/>
        </w:rPr>
        <w:t>د، ن</w:t>
      </w:r>
      <w:r w:rsidR="00446BB7">
        <w:rPr>
          <w:rStyle w:val="1-Char"/>
          <w:rFonts w:hint="cs"/>
          <w:rtl/>
        </w:rPr>
        <w:t>ی</w:t>
      </w:r>
      <w:r w:rsidRPr="007100A7">
        <w:rPr>
          <w:rStyle w:val="1-Char"/>
          <w:rFonts w:hint="cs"/>
          <w:rtl/>
        </w:rPr>
        <w:t>ت و</w:t>
      </w:r>
      <w:r w:rsidR="00446BB7">
        <w:rPr>
          <w:rStyle w:val="1-Char"/>
          <w:rFonts w:hint="cs"/>
          <w:rtl/>
        </w:rPr>
        <w:t>ی</w:t>
      </w:r>
      <w:r w:rsidRPr="007100A7">
        <w:rPr>
          <w:rStyle w:val="1-Char"/>
          <w:rFonts w:hint="cs"/>
          <w:rtl/>
        </w:rPr>
        <w:t xml:space="preserve"> بر همان واجب</w:t>
      </w:r>
      <w:r w:rsidR="00446BB7">
        <w:rPr>
          <w:rStyle w:val="1-Char"/>
          <w:rFonts w:hint="cs"/>
          <w:rtl/>
        </w:rPr>
        <w:t>ی</w:t>
      </w:r>
      <w:r w:rsidRPr="007100A7">
        <w:rPr>
          <w:rStyle w:val="1-Char"/>
          <w:rFonts w:hint="cs"/>
          <w:rtl/>
        </w:rPr>
        <w:t xml:space="preserve"> واقع م</w:t>
      </w:r>
      <w:r w:rsidR="00446BB7">
        <w:rPr>
          <w:rStyle w:val="1-Char"/>
          <w:rFonts w:hint="cs"/>
          <w:rtl/>
        </w:rPr>
        <w:t>ی</w:t>
      </w:r>
      <w:r w:rsidRPr="007100A7">
        <w:rPr>
          <w:rStyle w:val="1-Char"/>
          <w:rFonts w:hint="cs"/>
          <w:rtl/>
        </w:rPr>
        <w:t>‌گردد که آن را ن</w:t>
      </w:r>
      <w:r w:rsidR="00446BB7">
        <w:rPr>
          <w:rStyle w:val="1-Char"/>
          <w:rFonts w:hint="cs"/>
          <w:rtl/>
        </w:rPr>
        <w:t>ی</w:t>
      </w:r>
      <w:r w:rsidRPr="007100A7">
        <w:rPr>
          <w:rStyle w:val="1-Char"/>
          <w:rFonts w:hint="cs"/>
          <w:rtl/>
        </w:rPr>
        <w:t>ت نموده است؛ و هم</w:t>
      </w:r>
      <w:r w:rsidR="00446BB7">
        <w:rPr>
          <w:rStyle w:val="1-Char"/>
          <w:rFonts w:hint="cs"/>
          <w:rtl/>
        </w:rPr>
        <w:t>ی</w:t>
      </w:r>
      <w:r w:rsidRPr="007100A7">
        <w:rPr>
          <w:rStyle w:val="1-Char"/>
          <w:rFonts w:hint="cs"/>
          <w:rtl/>
        </w:rPr>
        <w:t>ن قول را نو</w:t>
      </w:r>
      <w:r w:rsidR="00446BB7">
        <w:rPr>
          <w:rStyle w:val="1-Char"/>
          <w:rFonts w:hint="cs"/>
          <w:rtl/>
        </w:rPr>
        <w:t>ی</w:t>
      </w:r>
      <w:r w:rsidRPr="007100A7">
        <w:rPr>
          <w:rStyle w:val="1-Char"/>
          <w:rFonts w:hint="cs"/>
          <w:rtl/>
        </w:rPr>
        <w:t>سنده‌</w:t>
      </w:r>
      <w:r w:rsidR="00446BB7">
        <w:rPr>
          <w:rStyle w:val="1-Char"/>
          <w:rFonts w:hint="cs"/>
          <w:rtl/>
        </w:rPr>
        <w:t>ی</w:t>
      </w:r>
      <w:r w:rsidRPr="007100A7">
        <w:rPr>
          <w:rStyle w:val="1-Char"/>
          <w:rFonts w:hint="cs"/>
          <w:rtl/>
        </w:rPr>
        <w:t xml:space="preserve"> </w:t>
      </w:r>
      <w:r w:rsidRPr="005A31BB">
        <w:rPr>
          <w:rStyle w:val="5-Char0"/>
          <w:rFonts w:hint="cs"/>
          <w:rtl/>
        </w:rPr>
        <w:t>«هدايه»</w:t>
      </w:r>
      <w:r w:rsidRPr="007100A7">
        <w:rPr>
          <w:rStyle w:val="1-Char"/>
          <w:rFonts w:hint="cs"/>
          <w:rtl/>
        </w:rPr>
        <w:t xml:space="preserve"> و ب</w:t>
      </w:r>
      <w:r w:rsidR="00446BB7">
        <w:rPr>
          <w:rStyle w:val="1-Char"/>
          <w:rFonts w:hint="cs"/>
          <w:rtl/>
        </w:rPr>
        <w:t>ی</w:t>
      </w:r>
      <w:r w:rsidRPr="007100A7">
        <w:rPr>
          <w:rStyle w:val="1-Char"/>
          <w:rFonts w:hint="cs"/>
          <w:rtl/>
        </w:rPr>
        <w:t xml:space="preserve">شتر </w:t>
      </w:r>
      <w:r w:rsidRPr="00FE6406">
        <w:rPr>
          <w:rStyle w:val="9-Char"/>
          <w:rFonts w:eastAsia="Batang" w:hint="cs"/>
          <w:rtl/>
        </w:rPr>
        <w:t>مشا</w:t>
      </w:r>
      <w:r w:rsidR="00446BB7">
        <w:rPr>
          <w:rStyle w:val="9-Char"/>
          <w:rFonts w:eastAsia="Batang" w:hint="cs"/>
          <w:rtl/>
        </w:rPr>
        <w:t>ی</w:t>
      </w:r>
      <w:r w:rsidRPr="00FE6406">
        <w:rPr>
          <w:rStyle w:val="9-Char"/>
          <w:rFonts w:eastAsia="Batang" w:hint="cs"/>
          <w:rtl/>
        </w:rPr>
        <w:t>خ بلخ</w:t>
      </w:r>
      <w:r w:rsidRPr="007100A7">
        <w:rPr>
          <w:rStyle w:val="1-Char"/>
          <w:rFonts w:hint="cs"/>
          <w:rtl/>
        </w:rPr>
        <w:t xml:space="preserve"> اخت</w:t>
      </w:r>
      <w:r w:rsidR="00446BB7">
        <w:rPr>
          <w:rStyle w:val="1-Char"/>
          <w:rFonts w:hint="cs"/>
          <w:rtl/>
        </w:rPr>
        <w:t>ی</w:t>
      </w:r>
      <w:r w:rsidRPr="007100A7">
        <w:rPr>
          <w:rStyle w:val="1-Char"/>
          <w:rFonts w:hint="cs"/>
          <w:rtl/>
        </w:rPr>
        <w:t xml:space="preserve">ار کرده‌اند. و </w:t>
      </w:r>
      <w:r w:rsidRPr="005A31BB">
        <w:rPr>
          <w:rStyle w:val="5-Char0"/>
          <w:rFonts w:hint="cs"/>
          <w:rtl/>
        </w:rPr>
        <w:t xml:space="preserve">فخر الاسلام </w:t>
      </w:r>
      <w:r w:rsidRPr="005A31BB">
        <w:rPr>
          <w:rStyle w:val="1-Char"/>
          <w:rFonts w:hint="cs"/>
          <w:rtl/>
        </w:rPr>
        <w:t>و</w:t>
      </w:r>
      <w:r w:rsidRPr="005A31BB">
        <w:rPr>
          <w:rStyle w:val="5-Char0"/>
          <w:rFonts w:hint="cs"/>
          <w:rtl/>
        </w:rPr>
        <w:t xml:space="preserve"> شمس الائمه</w:t>
      </w:r>
      <w:r w:rsidRPr="007100A7">
        <w:rPr>
          <w:rStyle w:val="1-Char"/>
          <w:rFonts w:hint="cs"/>
          <w:rtl/>
        </w:rPr>
        <w:t xml:space="preserve"> گفته‌اند: قول صح</w:t>
      </w:r>
      <w:r w:rsidR="00446BB7">
        <w:rPr>
          <w:rStyle w:val="1-Char"/>
          <w:rFonts w:hint="cs"/>
          <w:rtl/>
        </w:rPr>
        <w:t>ی</w:t>
      </w:r>
      <w:r w:rsidRPr="007100A7">
        <w:rPr>
          <w:rStyle w:val="1-Char"/>
          <w:rFonts w:hint="cs"/>
          <w:rtl/>
        </w:rPr>
        <w:t>ح آن است که هرگاه ب</w:t>
      </w:r>
      <w:r w:rsidR="00446BB7">
        <w:rPr>
          <w:rStyle w:val="1-Char"/>
          <w:rFonts w:hint="cs"/>
          <w:rtl/>
        </w:rPr>
        <w:t>ی</w:t>
      </w:r>
      <w:r w:rsidRPr="007100A7">
        <w:rPr>
          <w:rStyle w:val="1-Char"/>
          <w:rFonts w:hint="cs"/>
          <w:rtl/>
        </w:rPr>
        <w:t>مار در روزه‌</w:t>
      </w:r>
      <w:r w:rsidR="00446BB7">
        <w:rPr>
          <w:rStyle w:val="1-Char"/>
          <w:rFonts w:hint="cs"/>
          <w:rtl/>
        </w:rPr>
        <w:t>ی</w:t>
      </w:r>
      <w:r w:rsidRPr="007100A7">
        <w:rPr>
          <w:rStyle w:val="1-Char"/>
          <w:rFonts w:hint="cs"/>
          <w:rtl/>
        </w:rPr>
        <w:t xml:space="preserve"> ماه مبارک رمضان، واجب د</w:t>
      </w:r>
      <w:r w:rsidR="00446BB7">
        <w:rPr>
          <w:rStyle w:val="1-Char"/>
          <w:rFonts w:hint="cs"/>
          <w:rtl/>
        </w:rPr>
        <w:t>ی</w:t>
      </w:r>
      <w:r w:rsidRPr="007100A7">
        <w:rPr>
          <w:rStyle w:val="1-Char"/>
          <w:rFonts w:hint="cs"/>
          <w:rtl/>
        </w:rPr>
        <w:t>گر</w:t>
      </w:r>
      <w:r w:rsidR="00446BB7">
        <w:rPr>
          <w:rStyle w:val="1-Char"/>
          <w:rFonts w:hint="cs"/>
          <w:rtl/>
        </w:rPr>
        <w:t>ی</w:t>
      </w:r>
      <w:r w:rsidRPr="007100A7">
        <w:rPr>
          <w:rStyle w:val="1-Char"/>
          <w:rFonts w:hint="cs"/>
          <w:rtl/>
        </w:rPr>
        <w:t xml:space="preserve"> را ن</w:t>
      </w:r>
      <w:r w:rsidR="00446BB7">
        <w:rPr>
          <w:rStyle w:val="1-Char"/>
          <w:rFonts w:hint="cs"/>
          <w:rtl/>
        </w:rPr>
        <w:t>ی</w:t>
      </w:r>
      <w:r w:rsidRPr="007100A7">
        <w:rPr>
          <w:rStyle w:val="1-Char"/>
          <w:rFonts w:hint="cs"/>
          <w:rtl/>
        </w:rPr>
        <w:t>ت نما</w:t>
      </w:r>
      <w:r w:rsidR="00446BB7">
        <w:rPr>
          <w:rStyle w:val="1-Char"/>
          <w:rFonts w:hint="cs"/>
          <w:rtl/>
        </w:rPr>
        <w:t>ی</w:t>
      </w:r>
      <w:r w:rsidRPr="007100A7">
        <w:rPr>
          <w:rStyle w:val="1-Char"/>
          <w:rFonts w:hint="cs"/>
          <w:rtl/>
        </w:rPr>
        <w:t>د، در آن صورت ن</w:t>
      </w:r>
      <w:r w:rsidR="00446BB7">
        <w:rPr>
          <w:rStyle w:val="1-Char"/>
          <w:rFonts w:hint="cs"/>
          <w:rtl/>
        </w:rPr>
        <w:t>ی</w:t>
      </w:r>
      <w:r w:rsidRPr="007100A7">
        <w:rPr>
          <w:rStyle w:val="1-Char"/>
          <w:rFonts w:hint="cs"/>
          <w:rtl/>
        </w:rPr>
        <w:t>ت و</w:t>
      </w:r>
      <w:r w:rsidR="00446BB7">
        <w:rPr>
          <w:rStyle w:val="1-Char"/>
          <w:rFonts w:hint="cs"/>
          <w:rtl/>
        </w:rPr>
        <w:t>ی</w:t>
      </w:r>
      <w:r w:rsidRPr="007100A7">
        <w:rPr>
          <w:rStyle w:val="1-Char"/>
          <w:rFonts w:hint="cs"/>
          <w:rtl/>
        </w:rPr>
        <w:t xml:space="preserve"> بر روزه‌</w:t>
      </w:r>
      <w:r w:rsidR="00446BB7">
        <w:rPr>
          <w:rStyle w:val="1-Char"/>
          <w:rFonts w:hint="cs"/>
          <w:rtl/>
        </w:rPr>
        <w:t>ی</w:t>
      </w:r>
      <w:r w:rsidRPr="007100A7">
        <w:rPr>
          <w:rStyle w:val="1-Char"/>
          <w:rFonts w:hint="cs"/>
          <w:rtl/>
        </w:rPr>
        <w:t xml:space="preserve"> رمضان واقع م</w:t>
      </w:r>
      <w:r w:rsidR="00446BB7">
        <w:rPr>
          <w:rStyle w:val="1-Char"/>
          <w:rFonts w:hint="cs"/>
          <w:rtl/>
        </w:rPr>
        <w:t>ی</w:t>
      </w:r>
      <w:r w:rsidRPr="007100A7">
        <w:rPr>
          <w:rStyle w:val="1-Char"/>
          <w:rFonts w:hint="cs"/>
          <w:rtl/>
        </w:rPr>
        <w:t xml:space="preserve">‌گردد؛ و در کتاب </w:t>
      </w:r>
      <w:r w:rsidRPr="005A31BB">
        <w:rPr>
          <w:rStyle w:val="5-Char0"/>
          <w:rFonts w:hint="cs"/>
          <w:rtl/>
        </w:rPr>
        <w:t>«برهان»</w:t>
      </w:r>
      <w:r w:rsidRPr="007100A7">
        <w:rPr>
          <w:rStyle w:val="1-Char"/>
          <w:rFonts w:hint="cs"/>
          <w:rtl/>
        </w:rPr>
        <w:t xml:space="preserve"> ن</w:t>
      </w:r>
      <w:r w:rsidR="00446BB7">
        <w:rPr>
          <w:rStyle w:val="1-Char"/>
          <w:rFonts w:hint="cs"/>
          <w:rtl/>
        </w:rPr>
        <w:t>ی</w:t>
      </w:r>
      <w:r w:rsidRPr="007100A7">
        <w:rPr>
          <w:rStyle w:val="1-Char"/>
          <w:rFonts w:hint="cs"/>
          <w:rtl/>
        </w:rPr>
        <w:t>ز چن</w:t>
      </w:r>
      <w:r w:rsidR="00446BB7">
        <w:rPr>
          <w:rStyle w:val="1-Char"/>
          <w:rFonts w:hint="cs"/>
          <w:rtl/>
        </w:rPr>
        <w:t>ی</w:t>
      </w:r>
      <w:r w:rsidRPr="007100A7">
        <w:rPr>
          <w:rStyle w:val="1-Char"/>
          <w:rFonts w:hint="cs"/>
          <w:rtl/>
        </w:rPr>
        <w:t>ن آمده است که هم</w:t>
      </w:r>
      <w:r w:rsidR="00446BB7">
        <w:rPr>
          <w:rStyle w:val="1-Char"/>
          <w:rFonts w:hint="cs"/>
          <w:rtl/>
        </w:rPr>
        <w:t>ی</w:t>
      </w:r>
      <w:r w:rsidRPr="007100A7">
        <w:rPr>
          <w:rStyle w:val="1-Char"/>
          <w:rFonts w:hint="cs"/>
          <w:rtl/>
        </w:rPr>
        <w:t>ن نظر</w:t>
      </w:r>
      <w:r w:rsidR="00446BB7">
        <w:rPr>
          <w:rStyle w:val="1-Char"/>
          <w:rFonts w:hint="cs"/>
          <w:rtl/>
        </w:rPr>
        <w:t>ی</w:t>
      </w:r>
      <w:r w:rsidRPr="007100A7">
        <w:rPr>
          <w:rStyle w:val="1-Char"/>
          <w:rFonts w:hint="cs"/>
          <w:rtl/>
        </w:rPr>
        <w:t>ه، صح</w:t>
      </w:r>
      <w:r w:rsidR="00446BB7">
        <w:rPr>
          <w:rStyle w:val="1-Char"/>
          <w:rFonts w:hint="cs"/>
          <w:rtl/>
        </w:rPr>
        <w:t>ی</w:t>
      </w:r>
      <w:r w:rsidRPr="007100A7">
        <w:rPr>
          <w:rStyle w:val="1-Char"/>
          <w:rFonts w:hint="cs"/>
          <w:rtl/>
        </w:rPr>
        <w:t>ح‌تر م</w:t>
      </w:r>
      <w:r w:rsidR="00446BB7">
        <w:rPr>
          <w:rStyle w:val="1-Char"/>
          <w:rFonts w:hint="cs"/>
          <w:rtl/>
        </w:rPr>
        <w:t>ی</w:t>
      </w:r>
      <w:r w:rsidRPr="007100A7">
        <w:rPr>
          <w:rStyle w:val="1-Char"/>
          <w:rFonts w:hint="cs"/>
          <w:rtl/>
        </w:rPr>
        <w:t>‌باشد.]</w:t>
      </w:r>
    </w:p>
    <w:p w:rsidR="006B31CA" w:rsidRPr="007100A7" w:rsidRDefault="006B31CA" w:rsidP="00AF1D25">
      <w:pPr>
        <w:rPr>
          <w:rStyle w:val="1-Char"/>
          <w:rtl/>
        </w:rPr>
      </w:pPr>
      <w:r w:rsidRPr="007100A7">
        <w:rPr>
          <w:rStyle w:val="1-Char"/>
          <w:rFonts w:hint="cs"/>
          <w:rtl/>
        </w:rPr>
        <w:t xml:space="preserve">و </w:t>
      </w:r>
      <w:r w:rsidRPr="00FE6406">
        <w:rPr>
          <w:rStyle w:val="9-Char"/>
          <w:rFonts w:eastAsia="Batang" w:hint="cs"/>
          <w:rtl/>
        </w:rPr>
        <w:t>روزه‌</w:t>
      </w:r>
      <w:r w:rsidR="00446BB7">
        <w:rPr>
          <w:rStyle w:val="9-Char"/>
          <w:rFonts w:eastAsia="Batang" w:hint="cs"/>
          <w:rtl/>
        </w:rPr>
        <w:t>ی</w:t>
      </w:r>
      <w:r w:rsidRPr="00FE6406">
        <w:rPr>
          <w:rStyle w:val="9-Char"/>
          <w:rFonts w:eastAsia="Batang" w:hint="cs"/>
          <w:rtl/>
        </w:rPr>
        <w:t xml:space="preserve"> نذر</w:t>
      </w:r>
      <w:r w:rsidR="00446BB7">
        <w:rPr>
          <w:rStyle w:val="9-Char"/>
          <w:rFonts w:eastAsia="Batang" w:hint="cs"/>
          <w:rtl/>
        </w:rPr>
        <w:t>ی</w:t>
      </w:r>
      <w:r w:rsidRPr="007100A7">
        <w:rPr>
          <w:rStyle w:val="1-Char"/>
          <w:rFonts w:hint="cs"/>
          <w:rtl/>
        </w:rPr>
        <w:t xml:space="preserve"> که زمانش مشخص است، </w:t>
      </w:r>
      <w:r w:rsidRPr="00FE6406">
        <w:rPr>
          <w:rStyle w:val="9-Char"/>
          <w:rFonts w:eastAsia="Batang" w:hint="cs"/>
          <w:rtl/>
        </w:rPr>
        <w:t>با ن</w:t>
      </w:r>
      <w:r w:rsidR="00446BB7">
        <w:rPr>
          <w:rStyle w:val="9-Char"/>
          <w:rFonts w:eastAsia="Batang" w:hint="cs"/>
          <w:rtl/>
        </w:rPr>
        <w:t>ی</w:t>
      </w:r>
      <w:r w:rsidRPr="00FE6406">
        <w:rPr>
          <w:rStyle w:val="9-Char"/>
          <w:rFonts w:eastAsia="Batang" w:hint="cs"/>
          <w:rtl/>
        </w:rPr>
        <w:t>ت واجب</w:t>
      </w:r>
      <w:r w:rsidR="00446BB7">
        <w:rPr>
          <w:rStyle w:val="9-Char"/>
          <w:rFonts w:eastAsia="Batang" w:hint="cs"/>
          <w:rtl/>
        </w:rPr>
        <w:t>ی</w:t>
      </w:r>
      <w:r w:rsidRPr="00FE6406">
        <w:rPr>
          <w:rStyle w:val="9-Char"/>
          <w:rFonts w:eastAsia="Batang" w:hint="cs"/>
          <w:rtl/>
        </w:rPr>
        <w:t xml:space="preserve"> د</w:t>
      </w:r>
      <w:r w:rsidR="00446BB7">
        <w:rPr>
          <w:rStyle w:val="9-Char"/>
          <w:rFonts w:eastAsia="Batang" w:hint="cs"/>
          <w:rtl/>
        </w:rPr>
        <w:t>ی</w:t>
      </w:r>
      <w:r w:rsidRPr="00FE6406">
        <w:rPr>
          <w:rStyle w:val="9-Char"/>
          <w:rFonts w:eastAsia="Batang" w:hint="cs"/>
          <w:rtl/>
        </w:rPr>
        <w:t>گر</w:t>
      </w:r>
      <w:r w:rsidRPr="007100A7">
        <w:rPr>
          <w:rStyle w:val="1-Char"/>
          <w:rFonts w:hint="cs"/>
          <w:rtl/>
        </w:rPr>
        <w:t>، صح</w:t>
      </w:r>
      <w:r w:rsidR="00446BB7">
        <w:rPr>
          <w:rStyle w:val="1-Char"/>
          <w:rFonts w:hint="cs"/>
          <w:rtl/>
        </w:rPr>
        <w:t>ی</w:t>
      </w:r>
      <w:r w:rsidRPr="007100A7">
        <w:rPr>
          <w:rStyle w:val="1-Char"/>
          <w:rFonts w:hint="cs"/>
          <w:rtl/>
        </w:rPr>
        <w:t>ح نم</w:t>
      </w:r>
      <w:r w:rsidR="00446BB7">
        <w:rPr>
          <w:rStyle w:val="1-Char"/>
          <w:rFonts w:hint="cs"/>
          <w:rtl/>
        </w:rPr>
        <w:t>ی</w:t>
      </w:r>
      <w:r w:rsidRPr="007100A7">
        <w:rPr>
          <w:rStyle w:val="1-Char"/>
          <w:rFonts w:hint="cs"/>
          <w:rtl/>
        </w:rPr>
        <w:t>‌گردد؛ بلکه [اگر فرد نذر کننده در روزه‌</w:t>
      </w:r>
      <w:r w:rsidR="00446BB7">
        <w:rPr>
          <w:rStyle w:val="1-Char"/>
          <w:rFonts w:hint="cs"/>
          <w:rtl/>
        </w:rPr>
        <w:t>ی</w:t>
      </w:r>
      <w:r w:rsidRPr="007100A7">
        <w:rPr>
          <w:rStyle w:val="1-Char"/>
          <w:rFonts w:hint="cs"/>
          <w:rtl/>
        </w:rPr>
        <w:t xml:space="preserve"> نذر مع</w:t>
      </w:r>
      <w:r w:rsidR="00446BB7">
        <w:rPr>
          <w:rStyle w:val="1-Char"/>
          <w:rFonts w:hint="cs"/>
          <w:rtl/>
        </w:rPr>
        <w:t>ی</w:t>
      </w:r>
      <w:r w:rsidRPr="007100A7">
        <w:rPr>
          <w:rStyle w:val="1-Char"/>
          <w:rFonts w:hint="cs"/>
          <w:rtl/>
        </w:rPr>
        <w:t>ن، واجب د</w:t>
      </w:r>
      <w:r w:rsidR="00446BB7">
        <w:rPr>
          <w:rStyle w:val="1-Char"/>
          <w:rFonts w:hint="cs"/>
          <w:rtl/>
        </w:rPr>
        <w:t>ی</w:t>
      </w:r>
      <w:r w:rsidRPr="007100A7">
        <w:rPr>
          <w:rStyle w:val="1-Char"/>
          <w:rFonts w:hint="cs"/>
          <w:rtl/>
        </w:rPr>
        <w:t>گر</w:t>
      </w:r>
      <w:r w:rsidR="00446BB7">
        <w:rPr>
          <w:rStyle w:val="1-Char"/>
          <w:rFonts w:hint="cs"/>
          <w:rtl/>
        </w:rPr>
        <w:t>ی</w:t>
      </w:r>
      <w:r w:rsidRPr="007100A7">
        <w:rPr>
          <w:rStyle w:val="1-Char"/>
          <w:rFonts w:hint="cs"/>
          <w:rtl/>
        </w:rPr>
        <w:t xml:space="preserve"> را ن</w:t>
      </w:r>
      <w:r w:rsidR="00446BB7">
        <w:rPr>
          <w:rStyle w:val="1-Char"/>
          <w:rFonts w:hint="cs"/>
          <w:rtl/>
        </w:rPr>
        <w:t>ی</w:t>
      </w:r>
      <w:r w:rsidRPr="007100A7">
        <w:rPr>
          <w:rStyle w:val="1-Char"/>
          <w:rFonts w:hint="cs"/>
          <w:rtl/>
        </w:rPr>
        <w:t>ت کند، در آن صورت] ن</w:t>
      </w:r>
      <w:r w:rsidR="00446BB7">
        <w:rPr>
          <w:rStyle w:val="1-Char"/>
          <w:rFonts w:hint="cs"/>
          <w:rtl/>
        </w:rPr>
        <w:t>ی</w:t>
      </w:r>
      <w:r w:rsidRPr="007100A7">
        <w:rPr>
          <w:rStyle w:val="1-Char"/>
          <w:rFonts w:hint="cs"/>
          <w:rtl/>
        </w:rPr>
        <w:t>ت و</w:t>
      </w:r>
      <w:r w:rsidR="00446BB7">
        <w:rPr>
          <w:rStyle w:val="1-Char"/>
          <w:rFonts w:hint="cs"/>
          <w:rtl/>
        </w:rPr>
        <w:t>ی</w:t>
      </w:r>
      <w:r w:rsidRPr="007100A7">
        <w:rPr>
          <w:rStyle w:val="1-Char"/>
          <w:rFonts w:hint="cs"/>
          <w:rtl/>
        </w:rPr>
        <w:t xml:space="preserve"> بر همان واجب</w:t>
      </w:r>
      <w:r w:rsidR="00446BB7">
        <w:rPr>
          <w:rStyle w:val="1-Char"/>
          <w:rFonts w:hint="cs"/>
          <w:rtl/>
        </w:rPr>
        <w:t>ی</w:t>
      </w:r>
      <w:r w:rsidRPr="007100A7">
        <w:rPr>
          <w:rStyle w:val="1-Char"/>
          <w:rFonts w:hint="cs"/>
          <w:rtl/>
        </w:rPr>
        <w:t xml:space="preserve"> واقع م</w:t>
      </w:r>
      <w:r w:rsidR="00446BB7">
        <w:rPr>
          <w:rStyle w:val="1-Char"/>
          <w:rFonts w:hint="cs"/>
          <w:rtl/>
        </w:rPr>
        <w:t>ی</w:t>
      </w:r>
      <w:r w:rsidRPr="007100A7">
        <w:rPr>
          <w:rStyle w:val="1-Char"/>
          <w:rFonts w:hint="cs"/>
          <w:rtl/>
        </w:rPr>
        <w:t>‌گردد که آن را در روزه‌</w:t>
      </w:r>
      <w:r w:rsidR="00446BB7">
        <w:rPr>
          <w:rStyle w:val="1-Char"/>
          <w:rFonts w:hint="cs"/>
          <w:rtl/>
        </w:rPr>
        <w:t>ی</w:t>
      </w:r>
      <w:r w:rsidRPr="007100A7">
        <w:rPr>
          <w:rStyle w:val="1-Char"/>
          <w:rFonts w:hint="cs"/>
          <w:rtl/>
        </w:rPr>
        <w:t xml:space="preserve"> نذر مع</w:t>
      </w:r>
      <w:r w:rsidR="00446BB7">
        <w:rPr>
          <w:rStyle w:val="1-Char"/>
          <w:rFonts w:hint="cs"/>
          <w:rtl/>
        </w:rPr>
        <w:t>ی</w:t>
      </w:r>
      <w:r w:rsidRPr="007100A7">
        <w:rPr>
          <w:rStyle w:val="1-Char"/>
          <w:rFonts w:hint="cs"/>
          <w:rtl/>
        </w:rPr>
        <w:t>ن، ن</w:t>
      </w:r>
      <w:r w:rsidR="00446BB7">
        <w:rPr>
          <w:rStyle w:val="1-Char"/>
          <w:rFonts w:hint="cs"/>
          <w:rtl/>
        </w:rPr>
        <w:t>ی</w:t>
      </w:r>
      <w:r w:rsidRPr="007100A7">
        <w:rPr>
          <w:rStyle w:val="1-Char"/>
          <w:rFonts w:hint="cs"/>
          <w:rtl/>
        </w:rPr>
        <w:t>ت نموده است.</w:t>
      </w:r>
    </w:p>
    <w:p w:rsidR="006B31CA" w:rsidRPr="007100A7" w:rsidRDefault="006B31CA" w:rsidP="00AF1D25">
      <w:pPr>
        <w:rPr>
          <w:rStyle w:val="1-Char"/>
          <w:rtl/>
        </w:rPr>
      </w:pPr>
      <w:r w:rsidRPr="00FE6406">
        <w:rPr>
          <w:rStyle w:val="9-Char"/>
          <w:rFonts w:eastAsia="Batang" w:hint="cs"/>
          <w:rtl/>
        </w:rPr>
        <w:t>و امّا نوع دوم:</w:t>
      </w:r>
      <w:r w:rsidRPr="007100A7">
        <w:rPr>
          <w:rStyle w:val="1-Char"/>
          <w:rFonts w:hint="cs"/>
          <w:rtl/>
        </w:rPr>
        <w:t xml:space="preserve"> موارد</w:t>
      </w:r>
      <w:r w:rsidR="00446BB7">
        <w:rPr>
          <w:rStyle w:val="1-Char"/>
          <w:rFonts w:hint="cs"/>
          <w:rtl/>
        </w:rPr>
        <w:t>ی</w:t>
      </w:r>
      <w:r w:rsidRPr="007100A7">
        <w:rPr>
          <w:rStyle w:val="1-Char"/>
          <w:rFonts w:hint="cs"/>
          <w:rtl/>
        </w:rPr>
        <w:t xml:space="preserve"> که تع</w:t>
      </w:r>
      <w:r w:rsidR="00446BB7">
        <w:rPr>
          <w:rStyle w:val="1-Char"/>
          <w:rFonts w:hint="cs"/>
          <w:rtl/>
        </w:rPr>
        <w:t>یی</w:t>
      </w:r>
      <w:r w:rsidRPr="007100A7">
        <w:rPr>
          <w:rStyle w:val="1-Char"/>
          <w:rFonts w:hint="cs"/>
          <w:rtl/>
        </w:rPr>
        <w:t>ن کردن ن</w:t>
      </w:r>
      <w:r w:rsidR="00446BB7">
        <w:rPr>
          <w:rStyle w:val="1-Char"/>
          <w:rFonts w:hint="cs"/>
          <w:rtl/>
        </w:rPr>
        <w:t>ی</w:t>
      </w:r>
      <w:r w:rsidRPr="007100A7">
        <w:rPr>
          <w:rStyle w:val="1-Char"/>
          <w:rFonts w:hint="cs"/>
          <w:rtl/>
        </w:rPr>
        <w:t>ت، و ن</w:t>
      </w:r>
      <w:r w:rsidR="00446BB7">
        <w:rPr>
          <w:rStyle w:val="1-Char"/>
          <w:rFonts w:hint="cs"/>
          <w:rtl/>
        </w:rPr>
        <w:t>ی</w:t>
      </w:r>
      <w:r w:rsidRPr="007100A7">
        <w:rPr>
          <w:rStyle w:val="1-Char"/>
          <w:rFonts w:hint="cs"/>
          <w:rtl/>
        </w:rPr>
        <w:t>ت نمودن در شب، برا</w:t>
      </w:r>
      <w:r w:rsidR="00446BB7">
        <w:rPr>
          <w:rStyle w:val="1-Char"/>
          <w:rFonts w:hint="cs"/>
          <w:rtl/>
        </w:rPr>
        <w:t>ی</w:t>
      </w:r>
      <w:r w:rsidR="000751A8">
        <w:rPr>
          <w:rStyle w:val="1-Char"/>
          <w:rFonts w:hint="cs"/>
          <w:rtl/>
        </w:rPr>
        <w:t xml:space="preserve"> آن‌ها </w:t>
      </w:r>
      <w:r w:rsidRPr="007100A7">
        <w:rPr>
          <w:rStyle w:val="1-Char"/>
          <w:rFonts w:hint="cs"/>
          <w:rtl/>
        </w:rPr>
        <w:t>شرط م</w:t>
      </w:r>
      <w:r w:rsidR="00446BB7">
        <w:rPr>
          <w:rStyle w:val="1-Char"/>
          <w:rFonts w:hint="cs"/>
          <w:rtl/>
        </w:rPr>
        <w:t>ی</w:t>
      </w:r>
      <w:r w:rsidRPr="007100A7">
        <w:rPr>
          <w:rStyle w:val="1-Char"/>
          <w:rFonts w:hint="cs"/>
          <w:rtl/>
        </w:rPr>
        <w:t>‌باشد، عبارتند از:</w:t>
      </w:r>
    </w:p>
    <w:p w:rsidR="006B31CA" w:rsidRPr="007100A7" w:rsidRDefault="006B31CA" w:rsidP="00AF1D25">
      <w:pPr>
        <w:rPr>
          <w:rStyle w:val="1-Char"/>
        </w:rPr>
      </w:pPr>
      <w:r w:rsidRPr="007100A7">
        <w:rPr>
          <w:rStyle w:val="1-Char"/>
          <w:rFonts w:hint="cs"/>
          <w:rtl/>
        </w:rPr>
        <w:t xml:space="preserve">در </w:t>
      </w:r>
      <w:r w:rsidRPr="00FE6406">
        <w:rPr>
          <w:rStyle w:val="9-Char"/>
          <w:rFonts w:eastAsia="Batang" w:hint="cs"/>
          <w:rtl/>
        </w:rPr>
        <w:t>روزه‌</w:t>
      </w:r>
      <w:r w:rsidR="00446BB7">
        <w:rPr>
          <w:rStyle w:val="9-Char"/>
          <w:rFonts w:eastAsia="Batang" w:hint="cs"/>
          <w:rtl/>
        </w:rPr>
        <w:t>ی</w:t>
      </w:r>
      <w:r w:rsidRPr="00FE6406">
        <w:rPr>
          <w:rStyle w:val="9-Char"/>
          <w:rFonts w:eastAsia="Batang" w:hint="cs"/>
          <w:rtl/>
        </w:rPr>
        <w:t xml:space="preserve"> قضا</w:t>
      </w:r>
      <w:r w:rsidR="00446BB7">
        <w:rPr>
          <w:rStyle w:val="9-Char"/>
          <w:rFonts w:eastAsia="Batang" w:hint="cs"/>
          <w:rtl/>
        </w:rPr>
        <w:t>ی</w:t>
      </w:r>
      <w:r w:rsidRPr="00FE6406">
        <w:rPr>
          <w:rStyle w:val="9-Char"/>
          <w:rFonts w:eastAsia="Batang" w:hint="cs"/>
          <w:rtl/>
        </w:rPr>
        <w:t xml:space="preserve"> رمضان</w:t>
      </w:r>
      <w:r w:rsidRPr="007100A7">
        <w:rPr>
          <w:rStyle w:val="1-Char"/>
          <w:rFonts w:hint="cs"/>
          <w:rtl/>
        </w:rPr>
        <w:t>.</w:t>
      </w:r>
    </w:p>
    <w:p w:rsidR="006B31CA" w:rsidRPr="00FE6406" w:rsidRDefault="00B23263" w:rsidP="00AF1D25">
      <w:pPr>
        <w:rPr>
          <w:rStyle w:val="9-Char"/>
        </w:rPr>
      </w:pPr>
      <w:r w:rsidRPr="00FE6406">
        <w:rPr>
          <w:rStyle w:val="9-Char"/>
          <w:rtl/>
        </w:rPr>
        <w:tab/>
      </w:r>
      <w:r w:rsidR="006B31CA" w:rsidRPr="00FE6406">
        <w:rPr>
          <w:rStyle w:val="9-Char"/>
          <w:rFonts w:hint="cs"/>
          <w:rtl/>
        </w:rPr>
        <w:t>روزه برا</w:t>
      </w:r>
      <w:r w:rsidR="00446BB7">
        <w:rPr>
          <w:rStyle w:val="9-Char"/>
          <w:rFonts w:hint="cs"/>
          <w:rtl/>
        </w:rPr>
        <w:t>ی</w:t>
      </w:r>
      <w:r w:rsidR="006B31CA" w:rsidRPr="00FE6406">
        <w:rPr>
          <w:rStyle w:val="9-Char"/>
          <w:rFonts w:hint="cs"/>
          <w:rtl/>
        </w:rPr>
        <w:t xml:space="preserve"> قضا آوردن آنچه که از روزه‌</w:t>
      </w:r>
      <w:r w:rsidR="00446BB7">
        <w:rPr>
          <w:rStyle w:val="9-Char"/>
          <w:rFonts w:hint="cs"/>
          <w:rtl/>
        </w:rPr>
        <w:t>ی</w:t>
      </w:r>
      <w:r w:rsidR="006B31CA" w:rsidRPr="00FE6406">
        <w:rPr>
          <w:rStyle w:val="9-Char"/>
          <w:rFonts w:hint="cs"/>
          <w:rtl/>
        </w:rPr>
        <w:t xml:space="preserve"> نفل، فاسد گردان</w:t>
      </w:r>
      <w:r w:rsidR="00446BB7">
        <w:rPr>
          <w:rStyle w:val="9-Char"/>
          <w:rFonts w:hint="cs"/>
          <w:rtl/>
        </w:rPr>
        <w:t>ی</w:t>
      </w:r>
      <w:r w:rsidR="006B31CA" w:rsidRPr="00FE6406">
        <w:rPr>
          <w:rStyle w:val="9-Char"/>
          <w:rFonts w:hint="cs"/>
          <w:rtl/>
        </w:rPr>
        <w:t>ده است.</w:t>
      </w:r>
    </w:p>
    <w:p w:rsidR="006B31CA" w:rsidRPr="007100A7" w:rsidRDefault="006B31CA" w:rsidP="00AF1D25">
      <w:pPr>
        <w:rPr>
          <w:rStyle w:val="1-Char"/>
        </w:rPr>
      </w:pPr>
      <w:r w:rsidRPr="007100A7">
        <w:rPr>
          <w:rStyle w:val="1-Char"/>
          <w:rFonts w:hint="cs"/>
          <w:rtl/>
        </w:rPr>
        <w:t xml:space="preserve">در </w:t>
      </w:r>
      <w:r w:rsidRPr="00FE6406">
        <w:rPr>
          <w:rStyle w:val="9-Char"/>
          <w:rFonts w:eastAsia="Batang" w:hint="cs"/>
          <w:rtl/>
        </w:rPr>
        <w:t>روزه‌ها</w:t>
      </w:r>
      <w:r w:rsidR="00446BB7">
        <w:rPr>
          <w:rStyle w:val="9-Char"/>
          <w:rFonts w:eastAsia="Batang" w:hint="cs"/>
          <w:rtl/>
        </w:rPr>
        <w:t>ی</w:t>
      </w:r>
      <w:r w:rsidRPr="00FE6406">
        <w:rPr>
          <w:rStyle w:val="9-Char"/>
          <w:rFonts w:eastAsia="Batang" w:hint="cs"/>
          <w:rtl/>
        </w:rPr>
        <w:t xml:space="preserve"> کفّاره</w:t>
      </w:r>
      <w:r w:rsidRPr="007100A7">
        <w:rPr>
          <w:rStyle w:val="1-Char"/>
          <w:rFonts w:hint="cs"/>
          <w:rtl/>
        </w:rPr>
        <w:t>، با تمام انواع آن؛ [از قب</w:t>
      </w:r>
      <w:r w:rsidR="00446BB7">
        <w:rPr>
          <w:rStyle w:val="1-Char"/>
          <w:rFonts w:hint="cs"/>
          <w:rtl/>
        </w:rPr>
        <w:t>ی</w:t>
      </w:r>
      <w:r w:rsidRPr="007100A7">
        <w:rPr>
          <w:rStyle w:val="1-Char"/>
          <w:rFonts w:hint="cs"/>
          <w:rtl/>
        </w:rPr>
        <w:t>ل: کفّاره‌</w:t>
      </w:r>
      <w:r w:rsidR="00446BB7">
        <w:rPr>
          <w:rStyle w:val="1-Char"/>
          <w:rFonts w:hint="cs"/>
          <w:rtl/>
        </w:rPr>
        <w:t>ی</w:t>
      </w:r>
      <w:r w:rsidRPr="007100A7">
        <w:rPr>
          <w:rStyle w:val="1-Char"/>
          <w:rFonts w:hint="cs"/>
          <w:rtl/>
        </w:rPr>
        <w:t xml:space="preserve"> شکستن عمد</w:t>
      </w:r>
      <w:r w:rsidR="00446BB7">
        <w:rPr>
          <w:rStyle w:val="1-Char"/>
          <w:rFonts w:hint="cs"/>
          <w:rtl/>
        </w:rPr>
        <w:t>ی</w:t>
      </w:r>
      <w:r w:rsidRPr="007100A7">
        <w:rPr>
          <w:rStyle w:val="1-Char"/>
          <w:rFonts w:hint="cs"/>
          <w:rtl/>
        </w:rPr>
        <w:t xml:space="preserve"> روزه‌</w:t>
      </w:r>
      <w:r w:rsidR="00446BB7">
        <w:rPr>
          <w:rStyle w:val="1-Char"/>
          <w:rFonts w:hint="cs"/>
          <w:rtl/>
        </w:rPr>
        <w:t>ی</w:t>
      </w:r>
      <w:r w:rsidRPr="007100A7">
        <w:rPr>
          <w:rStyle w:val="1-Char"/>
          <w:rFonts w:hint="cs"/>
          <w:rtl/>
        </w:rPr>
        <w:t xml:space="preserve"> رمضان بدون عذر؛ کفّاره‌</w:t>
      </w:r>
      <w:r w:rsidR="00446BB7">
        <w:rPr>
          <w:rStyle w:val="1-Char"/>
          <w:rFonts w:hint="cs"/>
          <w:rtl/>
        </w:rPr>
        <w:t>ی</w:t>
      </w:r>
      <w:r w:rsidRPr="007100A7">
        <w:rPr>
          <w:rStyle w:val="1-Char"/>
          <w:rFonts w:hint="cs"/>
          <w:rtl/>
        </w:rPr>
        <w:t xml:space="preserve"> جماع کردن در روز رمضان به قصد؛ روزه‌</w:t>
      </w:r>
      <w:r w:rsidR="00446BB7">
        <w:rPr>
          <w:rStyle w:val="1-Char"/>
          <w:rFonts w:hint="cs"/>
          <w:rtl/>
        </w:rPr>
        <w:t>ی</w:t>
      </w:r>
      <w:r w:rsidRPr="007100A7">
        <w:rPr>
          <w:rStyle w:val="1-Char"/>
          <w:rFonts w:hint="cs"/>
          <w:rtl/>
        </w:rPr>
        <w:t xml:space="preserve"> کفّاره‌</w:t>
      </w:r>
      <w:r w:rsidR="00446BB7">
        <w:rPr>
          <w:rStyle w:val="1-Char"/>
          <w:rFonts w:hint="cs"/>
          <w:rtl/>
        </w:rPr>
        <w:t>ی</w:t>
      </w:r>
      <w:r w:rsidRPr="007100A7">
        <w:rPr>
          <w:rStyle w:val="1-Char"/>
          <w:rFonts w:hint="cs"/>
          <w:rtl/>
        </w:rPr>
        <w:t xml:space="preserve"> ظهار؛ کفاّره‌</w:t>
      </w:r>
      <w:r w:rsidR="00446BB7">
        <w:rPr>
          <w:rStyle w:val="1-Char"/>
          <w:rFonts w:hint="cs"/>
          <w:rtl/>
        </w:rPr>
        <w:t>ی</w:t>
      </w:r>
      <w:r w:rsidRPr="007100A7">
        <w:rPr>
          <w:rStyle w:val="1-Char"/>
          <w:rFonts w:hint="cs"/>
          <w:rtl/>
        </w:rPr>
        <w:t xml:space="preserve"> شکستن سوگند؛ ارتکاب برخ</w:t>
      </w:r>
      <w:r w:rsidR="00446BB7">
        <w:rPr>
          <w:rStyle w:val="1-Char"/>
          <w:rFonts w:hint="cs"/>
          <w:rtl/>
        </w:rPr>
        <w:t>ی</w:t>
      </w:r>
      <w:r w:rsidRPr="007100A7">
        <w:rPr>
          <w:rStyle w:val="1-Char"/>
          <w:rFonts w:hint="cs"/>
          <w:rtl/>
        </w:rPr>
        <w:t xml:space="preserve"> از ممنوعات در زمان اِحرام برا</w:t>
      </w:r>
      <w:r w:rsidR="00446BB7">
        <w:rPr>
          <w:rStyle w:val="1-Char"/>
          <w:rFonts w:hint="cs"/>
          <w:rtl/>
        </w:rPr>
        <w:t>ی</w:t>
      </w:r>
      <w:r w:rsidRPr="007100A7">
        <w:rPr>
          <w:rStyle w:val="1-Char"/>
          <w:rFonts w:hint="cs"/>
          <w:rtl/>
        </w:rPr>
        <w:t xml:space="preserve"> حاج</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ا عمره‌گزار؛ کفّاره‌</w:t>
      </w:r>
      <w:r w:rsidR="00446BB7">
        <w:rPr>
          <w:rStyle w:val="1-Char"/>
          <w:rFonts w:hint="cs"/>
          <w:rtl/>
        </w:rPr>
        <w:t>ی</w:t>
      </w:r>
      <w:r w:rsidRPr="007100A7">
        <w:rPr>
          <w:rStyle w:val="1-Char"/>
          <w:rFonts w:hint="cs"/>
          <w:rtl/>
        </w:rPr>
        <w:t xml:space="preserve"> قتل به خطا و آنچه که در حکم آن است.]</w:t>
      </w:r>
    </w:p>
    <w:p w:rsidR="006B31CA" w:rsidRPr="007100A7" w:rsidRDefault="006B31CA" w:rsidP="00AF1D25">
      <w:pPr>
        <w:rPr>
          <w:rStyle w:val="1-Char"/>
        </w:rPr>
      </w:pPr>
      <w:r w:rsidRPr="007100A7">
        <w:rPr>
          <w:rStyle w:val="1-Char"/>
          <w:rFonts w:hint="cs"/>
          <w:rtl/>
        </w:rPr>
        <w:t xml:space="preserve">در </w:t>
      </w:r>
      <w:r w:rsidRPr="00FE6406">
        <w:rPr>
          <w:rStyle w:val="9-Char"/>
          <w:rFonts w:eastAsia="Batang" w:hint="cs"/>
          <w:rtl/>
        </w:rPr>
        <w:t>روزه‌</w:t>
      </w:r>
      <w:r w:rsidR="00446BB7">
        <w:rPr>
          <w:rStyle w:val="9-Char"/>
          <w:rFonts w:eastAsia="Batang" w:hint="cs"/>
          <w:rtl/>
        </w:rPr>
        <w:t>ی</w:t>
      </w:r>
      <w:r w:rsidRPr="00FE6406">
        <w:rPr>
          <w:rStyle w:val="9-Char"/>
          <w:rFonts w:eastAsia="Batang" w:hint="cs"/>
          <w:rtl/>
        </w:rPr>
        <w:t xml:space="preserve"> نذر مطلق</w:t>
      </w:r>
      <w:r w:rsidRPr="007100A7">
        <w:rPr>
          <w:rStyle w:val="1-Char"/>
          <w:rFonts w:hint="cs"/>
          <w:rtl/>
        </w:rPr>
        <w:t xml:space="preserve">. و </w:t>
      </w:r>
      <w:r w:rsidRPr="00FE6406">
        <w:rPr>
          <w:rStyle w:val="9-Char"/>
          <w:rFonts w:eastAsia="Batang" w:hint="cs"/>
          <w:rtl/>
        </w:rPr>
        <w:t>نذر مطلق</w:t>
      </w:r>
      <w:r w:rsidRPr="007100A7">
        <w:rPr>
          <w:rStyle w:val="1-Char"/>
          <w:rFonts w:hint="cs"/>
          <w:rtl/>
        </w:rPr>
        <w:t>، مانند ا</w:t>
      </w:r>
      <w:r w:rsidR="00446BB7">
        <w:rPr>
          <w:rStyle w:val="1-Char"/>
          <w:rFonts w:hint="cs"/>
          <w:rtl/>
        </w:rPr>
        <w:t>ی</w:t>
      </w:r>
      <w:r w:rsidRPr="007100A7">
        <w:rPr>
          <w:rStyle w:val="1-Char"/>
          <w:rFonts w:hint="cs"/>
          <w:rtl/>
        </w:rPr>
        <w:t>ن است که کس</w:t>
      </w:r>
      <w:r w:rsidR="00446BB7">
        <w:rPr>
          <w:rStyle w:val="1-Char"/>
          <w:rFonts w:hint="cs"/>
          <w:rtl/>
        </w:rPr>
        <w:t>ی</w:t>
      </w:r>
      <w:r w:rsidRPr="007100A7">
        <w:rPr>
          <w:rStyle w:val="1-Char"/>
          <w:rFonts w:hint="cs"/>
          <w:rtl/>
        </w:rPr>
        <w:t xml:space="preserve"> </w:t>
      </w:r>
      <w:r w:rsidRPr="005A31BB">
        <w:rPr>
          <w:rStyle w:val="1-Char"/>
          <w:rFonts w:hint="cs"/>
          <w:rtl/>
        </w:rPr>
        <w:t>چن</w:t>
      </w:r>
      <w:r w:rsidR="00446BB7">
        <w:rPr>
          <w:rStyle w:val="1-Char"/>
          <w:rFonts w:hint="cs"/>
          <w:rtl/>
        </w:rPr>
        <w:t>ی</w:t>
      </w:r>
      <w:r w:rsidRPr="005A31BB">
        <w:rPr>
          <w:rStyle w:val="1-Char"/>
          <w:rFonts w:hint="cs"/>
          <w:rtl/>
        </w:rPr>
        <w:t>ن بگو</w:t>
      </w:r>
      <w:r w:rsidR="00446BB7">
        <w:rPr>
          <w:rStyle w:val="1-Char"/>
          <w:rFonts w:hint="cs"/>
          <w:rtl/>
        </w:rPr>
        <w:t>ی</w:t>
      </w:r>
      <w:r w:rsidRPr="005A31BB">
        <w:rPr>
          <w:rStyle w:val="1-Char"/>
          <w:rFonts w:hint="cs"/>
          <w:rtl/>
        </w:rPr>
        <w:t>د: «</w:t>
      </w:r>
      <w:r w:rsidRPr="005A31BB">
        <w:rPr>
          <w:rStyle w:val="1-Char"/>
          <w:rFonts w:eastAsia="Batang" w:hint="cs"/>
          <w:rtl/>
        </w:rPr>
        <w:t xml:space="preserve">اگر </w:t>
      </w:r>
      <w:r w:rsidR="00AF17B9" w:rsidRPr="005A31BB">
        <w:rPr>
          <w:rStyle w:val="1-Char"/>
          <w:rFonts w:eastAsia="Batang" w:hint="cs"/>
          <w:rtl/>
        </w:rPr>
        <w:t>چنان‌چه</w:t>
      </w:r>
      <w:r w:rsidRPr="005A31BB">
        <w:rPr>
          <w:rStyle w:val="1-Char"/>
          <w:rFonts w:eastAsia="Batang" w:hint="cs"/>
          <w:rtl/>
        </w:rPr>
        <w:t xml:space="preserve"> خداوند بلند مرتبه، ب</w:t>
      </w:r>
      <w:r w:rsidR="00446BB7">
        <w:rPr>
          <w:rStyle w:val="1-Char"/>
          <w:rFonts w:eastAsia="Batang" w:hint="cs"/>
          <w:rtl/>
        </w:rPr>
        <w:t>ی</w:t>
      </w:r>
      <w:r w:rsidRPr="005A31BB">
        <w:rPr>
          <w:rStyle w:val="1-Char"/>
          <w:rFonts w:eastAsia="Batang" w:hint="cs"/>
          <w:rtl/>
        </w:rPr>
        <w:t>مارم را از ا</w:t>
      </w:r>
      <w:r w:rsidR="00446BB7">
        <w:rPr>
          <w:rStyle w:val="1-Char"/>
          <w:rFonts w:eastAsia="Batang" w:hint="cs"/>
          <w:rtl/>
        </w:rPr>
        <w:t>ی</w:t>
      </w:r>
      <w:r w:rsidRPr="005A31BB">
        <w:rPr>
          <w:rStyle w:val="1-Char"/>
          <w:rFonts w:eastAsia="Batang" w:hint="cs"/>
          <w:rtl/>
        </w:rPr>
        <w:t>ن ب</w:t>
      </w:r>
      <w:r w:rsidR="00446BB7">
        <w:rPr>
          <w:rStyle w:val="1-Char"/>
          <w:rFonts w:eastAsia="Batang" w:hint="cs"/>
          <w:rtl/>
        </w:rPr>
        <w:t>ی</w:t>
      </w:r>
      <w:r w:rsidRPr="005A31BB">
        <w:rPr>
          <w:rStyle w:val="1-Char"/>
          <w:rFonts w:eastAsia="Batang" w:hint="cs"/>
          <w:rtl/>
        </w:rPr>
        <w:t>مار</w:t>
      </w:r>
      <w:r w:rsidR="00446BB7">
        <w:rPr>
          <w:rStyle w:val="1-Char"/>
          <w:rFonts w:eastAsia="Batang" w:hint="cs"/>
          <w:rtl/>
        </w:rPr>
        <w:t>ی</w:t>
      </w:r>
      <w:r w:rsidRPr="005A31BB">
        <w:rPr>
          <w:rStyle w:val="1-Char"/>
          <w:rFonts w:eastAsia="Batang" w:hint="cs"/>
          <w:rtl/>
        </w:rPr>
        <w:t xml:space="preserve"> شفا داد، </w:t>
      </w:r>
      <w:r w:rsidR="00446BB7">
        <w:rPr>
          <w:rStyle w:val="1-Char"/>
          <w:rFonts w:eastAsia="Batang" w:hint="cs"/>
          <w:rtl/>
        </w:rPr>
        <w:t>ی</w:t>
      </w:r>
      <w:r w:rsidRPr="005A31BB">
        <w:rPr>
          <w:rStyle w:val="1-Char"/>
          <w:rFonts w:eastAsia="Batang" w:hint="cs"/>
          <w:rtl/>
        </w:rPr>
        <w:t>ک روز روزه بر من نذر باشد</w:t>
      </w:r>
      <w:r w:rsidRPr="005A31BB">
        <w:rPr>
          <w:rStyle w:val="1-Char"/>
          <w:rFonts w:hint="cs"/>
          <w:rtl/>
        </w:rPr>
        <w:t>»؛ و پس از</w:t>
      </w:r>
      <w:r w:rsidRPr="007100A7">
        <w:rPr>
          <w:rStyle w:val="1-Char"/>
          <w:rFonts w:hint="cs"/>
          <w:rtl/>
        </w:rPr>
        <w:t xml:space="preserve"> آن، ب</w:t>
      </w:r>
      <w:r w:rsidR="00446BB7">
        <w:rPr>
          <w:rStyle w:val="1-Char"/>
          <w:rFonts w:hint="cs"/>
          <w:rtl/>
        </w:rPr>
        <w:t>ی</w:t>
      </w:r>
      <w:r w:rsidRPr="007100A7">
        <w:rPr>
          <w:rStyle w:val="1-Char"/>
          <w:rFonts w:hint="cs"/>
          <w:rtl/>
        </w:rPr>
        <w:t>مارش از ب</w:t>
      </w:r>
      <w:r w:rsidR="00446BB7">
        <w:rPr>
          <w:rStyle w:val="1-Char"/>
          <w:rFonts w:hint="cs"/>
          <w:rtl/>
        </w:rPr>
        <w:t>ی</w:t>
      </w:r>
      <w:r w:rsidRPr="007100A7">
        <w:rPr>
          <w:rStyle w:val="1-Char"/>
          <w:rFonts w:hint="cs"/>
          <w:rtl/>
        </w:rPr>
        <w:t>مار</w:t>
      </w:r>
      <w:r w:rsidR="00446BB7">
        <w:rPr>
          <w:rStyle w:val="1-Char"/>
          <w:rFonts w:hint="cs"/>
          <w:rtl/>
        </w:rPr>
        <w:t>ی</w:t>
      </w:r>
      <w:r w:rsidRPr="007100A7">
        <w:rPr>
          <w:rStyle w:val="1-Char"/>
          <w:rFonts w:hint="cs"/>
          <w:rtl/>
        </w:rPr>
        <w:t xml:space="preserve"> بهبود </w:t>
      </w:r>
      <w:r w:rsidR="00446BB7">
        <w:rPr>
          <w:rStyle w:val="1-Char"/>
          <w:rFonts w:hint="cs"/>
          <w:rtl/>
        </w:rPr>
        <w:t>ی</w:t>
      </w:r>
      <w:r w:rsidRPr="007100A7">
        <w:rPr>
          <w:rStyle w:val="1-Char"/>
          <w:rFonts w:hint="cs"/>
          <w:rtl/>
        </w:rPr>
        <w:t xml:space="preserve">ابد؛ [و </w:t>
      </w:r>
      <w:r w:rsidR="00446BB7">
        <w:rPr>
          <w:rStyle w:val="1-Char"/>
          <w:rFonts w:hint="cs"/>
          <w:rtl/>
        </w:rPr>
        <w:t>ی</w:t>
      </w:r>
      <w:r w:rsidRPr="007100A7">
        <w:rPr>
          <w:rStyle w:val="1-Char"/>
          <w:rFonts w:hint="cs"/>
          <w:rtl/>
        </w:rPr>
        <w:t>ا مثل ا</w:t>
      </w:r>
      <w:r w:rsidR="00446BB7">
        <w:rPr>
          <w:rStyle w:val="1-Char"/>
          <w:rFonts w:hint="cs"/>
          <w:rtl/>
        </w:rPr>
        <w:t>ی</w:t>
      </w:r>
      <w:r w:rsidRPr="007100A7">
        <w:rPr>
          <w:rStyle w:val="1-Char"/>
          <w:rFonts w:hint="cs"/>
          <w:rtl/>
        </w:rPr>
        <w:t>ن که کس</w:t>
      </w:r>
      <w:r w:rsidR="00446BB7">
        <w:rPr>
          <w:rStyle w:val="1-Char"/>
          <w:rFonts w:hint="cs"/>
          <w:rtl/>
        </w:rPr>
        <w:t>ی</w:t>
      </w:r>
      <w:r w:rsidRPr="007100A7">
        <w:rPr>
          <w:rStyle w:val="1-Char"/>
          <w:rFonts w:hint="cs"/>
          <w:rtl/>
        </w:rPr>
        <w:t xml:space="preserve"> نذر نما</w:t>
      </w:r>
      <w:r w:rsidR="00446BB7">
        <w:rPr>
          <w:rStyle w:val="1-Char"/>
          <w:rFonts w:hint="cs"/>
          <w:rtl/>
        </w:rPr>
        <w:t>ی</w:t>
      </w:r>
      <w:r w:rsidRPr="007100A7">
        <w:rPr>
          <w:rStyle w:val="1-Char"/>
          <w:rFonts w:hint="cs"/>
          <w:rtl/>
        </w:rPr>
        <w:t>د تا به جهت رضا</w:t>
      </w:r>
      <w:r w:rsidR="00446BB7">
        <w:rPr>
          <w:rStyle w:val="1-Char"/>
          <w:rFonts w:hint="cs"/>
          <w:rtl/>
        </w:rPr>
        <w:t>ی</w:t>
      </w:r>
      <w:r w:rsidRPr="007100A7">
        <w:rPr>
          <w:rStyle w:val="1-Char"/>
          <w:rFonts w:hint="cs"/>
          <w:rtl/>
        </w:rPr>
        <w:t xml:space="preserve"> خداوند، روز</w:t>
      </w:r>
      <w:r w:rsidR="00446BB7">
        <w:rPr>
          <w:rStyle w:val="1-Char"/>
          <w:rFonts w:hint="cs"/>
          <w:rtl/>
        </w:rPr>
        <w:t>ی</w:t>
      </w:r>
      <w:r w:rsidRPr="007100A7">
        <w:rPr>
          <w:rStyle w:val="1-Char"/>
          <w:rFonts w:hint="cs"/>
          <w:rtl/>
        </w:rPr>
        <w:t xml:space="preserve"> را روزه بگ</w:t>
      </w:r>
      <w:r w:rsidR="00446BB7">
        <w:rPr>
          <w:rStyle w:val="1-Char"/>
          <w:rFonts w:hint="cs"/>
          <w:rtl/>
        </w:rPr>
        <w:t>ی</w:t>
      </w:r>
      <w:r w:rsidRPr="007100A7">
        <w:rPr>
          <w:rStyle w:val="1-Char"/>
          <w:rFonts w:hint="cs"/>
          <w:rtl/>
        </w:rPr>
        <w:t>رد.</w:t>
      </w:r>
    </w:p>
    <w:p w:rsidR="006B31CA" w:rsidRDefault="006B31CA" w:rsidP="00AF1D25">
      <w:pPr>
        <w:rPr>
          <w:rStyle w:val="1-Char"/>
          <w:rtl/>
        </w:rPr>
      </w:pPr>
      <w:r w:rsidRPr="007100A7">
        <w:rPr>
          <w:rStyle w:val="1-Char"/>
          <w:rFonts w:hint="cs"/>
          <w:rtl/>
        </w:rPr>
        <w:t xml:space="preserve">به هر حال، در روزه </w:t>
      </w:r>
      <w:r w:rsidRPr="00FE6406">
        <w:rPr>
          <w:rStyle w:val="9-Char"/>
          <w:rFonts w:eastAsia="Batang" w:hint="cs"/>
          <w:rtl/>
        </w:rPr>
        <w:t>قضا</w:t>
      </w:r>
      <w:r w:rsidR="00446BB7">
        <w:rPr>
          <w:rStyle w:val="9-Char"/>
          <w:rFonts w:eastAsia="Batang" w:hint="cs"/>
          <w:rtl/>
        </w:rPr>
        <w:t>ی</w:t>
      </w:r>
      <w:r w:rsidRPr="00FE6406">
        <w:rPr>
          <w:rStyle w:val="9-Char"/>
          <w:rFonts w:eastAsia="Batang" w:hint="cs"/>
          <w:rtl/>
        </w:rPr>
        <w:t xml:space="preserve"> رمضان</w:t>
      </w:r>
      <w:r w:rsidRPr="007100A7">
        <w:rPr>
          <w:rStyle w:val="1-Char"/>
          <w:rFonts w:hint="cs"/>
          <w:rtl/>
        </w:rPr>
        <w:t>، روزه‌</w:t>
      </w:r>
      <w:r w:rsidR="00446BB7">
        <w:rPr>
          <w:rStyle w:val="1-Char"/>
          <w:rFonts w:hint="cs"/>
          <w:rtl/>
        </w:rPr>
        <w:t>ی</w:t>
      </w:r>
      <w:r w:rsidRPr="007100A7">
        <w:rPr>
          <w:rStyle w:val="1-Char"/>
          <w:rFonts w:hint="cs"/>
          <w:rtl/>
        </w:rPr>
        <w:t xml:space="preserve"> </w:t>
      </w:r>
      <w:r w:rsidRPr="00FE6406">
        <w:rPr>
          <w:rStyle w:val="9-Char"/>
          <w:rFonts w:eastAsia="Batang" w:hint="cs"/>
          <w:rtl/>
        </w:rPr>
        <w:t>نذر مطلق</w:t>
      </w:r>
      <w:r w:rsidRPr="007100A7">
        <w:rPr>
          <w:rStyle w:val="1-Char"/>
          <w:rFonts w:hint="cs"/>
          <w:rtl/>
        </w:rPr>
        <w:t>، روزه‌</w:t>
      </w:r>
      <w:r w:rsidR="00446BB7">
        <w:rPr>
          <w:rStyle w:val="1-Char"/>
          <w:rFonts w:hint="cs"/>
          <w:rtl/>
        </w:rPr>
        <w:t>ی</w:t>
      </w:r>
      <w:r w:rsidRPr="007100A7">
        <w:rPr>
          <w:rStyle w:val="1-Char"/>
          <w:rFonts w:hint="cs"/>
          <w:rtl/>
        </w:rPr>
        <w:t xml:space="preserve"> </w:t>
      </w:r>
      <w:r w:rsidRPr="00FE6406">
        <w:rPr>
          <w:rStyle w:val="9-Char"/>
          <w:rFonts w:eastAsia="Batang" w:hint="cs"/>
          <w:rtl/>
        </w:rPr>
        <w:t>کفّاره‌ها</w:t>
      </w:r>
      <w:r w:rsidRPr="007100A7">
        <w:rPr>
          <w:rStyle w:val="1-Char"/>
          <w:rFonts w:hint="cs"/>
          <w:rtl/>
        </w:rPr>
        <w:t xml:space="preserve"> و روزه برا</w:t>
      </w:r>
      <w:r w:rsidR="00446BB7">
        <w:rPr>
          <w:rStyle w:val="1-Char"/>
          <w:rFonts w:hint="cs"/>
          <w:rtl/>
        </w:rPr>
        <w:t>ی</w:t>
      </w:r>
      <w:r w:rsidRPr="007100A7">
        <w:rPr>
          <w:rStyle w:val="1-Char"/>
          <w:rFonts w:hint="cs"/>
          <w:rtl/>
        </w:rPr>
        <w:t xml:space="preserve"> </w:t>
      </w:r>
      <w:r w:rsidRPr="00FE6406">
        <w:rPr>
          <w:rStyle w:val="9-Char"/>
          <w:rFonts w:eastAsia="Batang" w:hint="cs"/>
          <w:rtl/>
        </w:rPr>
        <w:t>قضا آوردن آنچه که از نفل فاسد گرد</w:t>
      </w:r>
      <w:r w:rsidR="00446BB7">
        <w:rPr>
          <w:rStyle w:val="9-Char"/>
          <w:rFonts w:eastAsia="Batang" w:hint="cs"/>
          <w:rtl/>
        </w:rPr>
        <w:t>ی</w:t>
      </w:r>
      <w:r w:rsidRPr="00FE6406">
        <w:rPr>
          <w:rStyle w:val="9-Char"/>
          <w:rFonts w:eastAsia="Batang" w:hint="cs"/>
          <w:rtl/>
        </w:rPr>
        <w:t>ده</w:t>
      </w:r>
      <w:r w:rsidRPr="007100A7">
        <w:rPr>
          <w:rStyle w:val="1-Char"/>
          <w:rFonts w:hint="cs"/>
          <w:rtl/>
        </w:rPr>
        <w:t xml:space="preserve">، </w:t>
      </w:r>
      <w:r w:rsidRPr="00FE6406">
        <w:rPr>
          <w:rStyle w:val="9-Char"/>
          <w:rFonts w:eastAsia="Batang" w:hint="cs"/>
          <w:rtl/>
        </w:rPr>
        <w:t>تع</w:t>
      </w:r>
      <w:r w:rsidR="00446BB7">
        <w:rPr>
          <w:rStyle w:val="9-Char"/>
          <w:rFonts w:eastAsia="Batang" w:hint="cs"/>
          <w:rtl/>
        </w:rPr>
        <w:t>یی</w:t>
      </w:r>
      <w:r w:rsidRPr="00FE6406">
        <w:rPr>
          <w:rStyle w:val="9-Char"/>
          <w:rFonts w:eastAsia="Batang" w:hint="cs"/>
          <w:rtl/>
        </w:rPr>
        <w:t>ن کردن ن</w:t>
      </w:r>
      <w:r w:rsidR="00446BB7">
        <w:rPr>
          <w:rStyle w:val="9-Char"/>
          <w:rFonts w:eastAsia="Batang" w:hint="cs"/>
          <w:rtl/>
        </w:rPr>
        <w:t>ی</w:t>
      </w:r>
      <w:r w:rsidRPr="00FE6406">
        <w:rPr>
          <w:rStyle w:val="9-Char"/>
          <w:rFonts w:eastAsia="Batang" w:hint="cs"/>
          <w:rtl/>
        </w:rPr>
        <w:t>ت</w:t>
      </w:r>
      <w:r w:rsidRPr="007100A7">
        <w:rPr>
          <w:rStyle w:val="1-Char"/>
          <w:rFonts w:hint="cs"/>
          <w:rtl/>
        </w:rPr>
        <w:t xml:space="preserve"> و </w:t>
      </w:r>
      <w:r w:rsidRPr="00FE6406">
        <w:rPr>
          <w:rStyle w:val="9-Char"/>
          <w:rFonts w:eastAsia="Batang" w:hint="cs"/>
          <w:rtl/>
        </w:rPr>
        <w:t>ن</w:t>
      </w:r>
      <w:r w:rsidR="00446BB7">
        <w:rPr>
          <w:rStyle w:val="9-Char"/>
          <w:rFonts w:eastAsia="Batang" w:hint="cs"/>
          <w:rtl/>
        </w:rPr>
        <w:t>ی</w:t>
      </w:r>
      <w:r w:rsidRPr="00FE6406">
        <w:rPr>
          <w:rStyle w:val="9-Char"/>
          <w:rFonts w:eastAsia="Batang" w:hint="cs"/>
          <w:rtl/>
        </w:rPr>
        <w:t>ت کردن در شب</w:t>
      </w:r>
      <w:r w:rsidRPr="007100A7">
        <w:rPr>
          <w:rStyle w:val="1-Char"/>
          <w:rFonts w:hint="cs"/>
          <w:rtl/>
        </w:rPr>
        <w:t>، شرط است؛ و ن</w:t>
      </w:r>
      <w:r w:rsidR="00446BB7">
        <w:rPr>
          <w:rStyle w:val="1-Char"/>
          <w:rFonts w:hint="cs"/>
          <w:rtl/>
        </w:rPr>
        <w:t>ی</w:t>
      </w:r>
      <w:r w:rsidRPr="007100A7">
        <w:rPr>
          <w:rStyle w:val="1-Char"/>
          <w:rFonts w:hint="cs"/>
          <w:rtl/>
        </w:rPr>
        <w:t>ت کردن پس از طلوع بامداد در</w:t>
      </w:r>
      <w:r w:rsidR="000751A8">
        <w:rPr>
          <w:rStyle w:val="1-Char"/>
          <w:rFonts w:hint="cs"/>
          <w:rtl/>
        </w:rPr>
        <w:t xml:space="preserve"> آن‌ها </w:t>
      </w:r>
      <w:r w:rsidRPr="007100A7">
        <w:rPr>
          <w:rStyle w:val="1-Char"/>
          <w:rFonts w:hint="cs"/>
          <w:rtl/>
        </w:rPr>
        <w:t>صح</w:t>
      </w:r>
      <w:r w:rsidR="00446BB7">
        <w:rPr>
          <w:rStyle w:val="1-Char"/>
          <w:rFonts w:hint="cs"/>
          <w:rtl/>
        </w:rPr>
        <w:t>ی</w:t>
      </w:r>
      <w:r w:rsidRPr="007100A7">
        <w:rPr>
          <w:rStyle w:val="1-Char"/>
          <w:rFonts w:hint="cs"/>
          <w:rtl/>
        </w:rPr>
        <w:t>ح ن</w:t>
      </w:r>
      <w:r w:rsidR="00446BB7">
        <w:rPr>
          <w:rStyle w:val="1-Char"/>
          <w:rFonts w:hint="cs"/>
          <w:rtl/>
        </w:rPr>
        <w:t>ی</w:t>
      </w:r>
      <w:r w:rsidRPr="007100A7">
        <w:rPr>
          <w:rStyle w:val="1-Char"/>
          <w:rFonts w:hint="cs"/>
          <w:rtl/>
        </w:rPr>
        <w:t>ست.]</w:t>
      </w:r>
    </w:p>
    <w:p w:rsidR="0026164E" w:rsidRPr="007100A7" w:rsidRDefault="0026164E" w:rsidP="00AF1D25">
      <w:pPr>
        <w:rPr>
          <w:rStyle w:val="1-Char"/>
          <w:rtl/>
        </w:rPr>
      </w:pPr>
    </w:p>
    <w:p w:rsidR="00B07DE2" w:rsidRPr="00091549" w:rsidRDefault="00B07DE2" w:rsidP="005A31BB">
      <w:pPr>
        <w:pStyle w:val="3-"/>
      </w:pPr>
      <w:r w:rsidRPr="00091549">
        <w:rPr>
          <w:rFonts w:hint="eastAsia"/>
          <w:rtl/>
        </w:rPr>
        <w:t>فَصلٌ</w:t>
      </w:r>
      <w:r w:rsidRPr="00091549">
        <w:rPr>
          <w:rtl/>
        </w:rPr>
        <w:t xml:space="preserve"> </w:t>
      </w:r>
      <w:r w:rsidRPr="00091549">
        <w:rPr>
          <w:rFonts w:hint="eastAsia"/>
          <w:rtl/>
        </w:rPr>
        <w:t>فِيمَا</w:t>
      </w:r>
      <w:r w:rsidRPr="00091549">
        <w:rPr>
          <w:rtl/>
        </w:rPr>
        <w:t xml:space="preserve"> </w:t>
      </w:r>
      <w:r w:rsidRPr="00091549">
        <w:rPr>
          <w:rFonts w:hint="eastAsia"/>
          <w:rtl/>
        </w:rPr>
        <w:t>يَثبُتُ</w:t>
      </w:r>
      <w:r w:rsidRPr="00091549">
        <w:rPr>
          <w:rtl/>
        </w:rPr>
        <w:t xml:space="preserve"> </w:t>
      </w:r>
      <w:r w:rsidRPr="00091549">
        <w:rPr>
          <w:rFonts w:hint="eastAsia"/>
          <w:rtl/>
        </w:rPr>
        <w:t>بِه</w:t>
      </w:r>
      <w:r w:rsidRPr="00091549">
        <w:rPr>
          <w:rtl/>
        </w:rPr>
        <w:t xml:space="preserve"> </w:t>
      </w:r>
      <w:r w:rsidRPr="00091549">
        <w:rPr>
          <w:rFonts w:hint="eastAsia"/>
          <w:rtl/>
        </w:rPr>
        <w:t>الهِلَال</w:t>
      </w:r>
      <w:r w:rsidRPr="00091549">
        <w:rPr>
          <w:rtl/>
        </w:rPr>
        <w:t xml:space="preserve"> </w:t>
      </w:r>
      <w:r w:rsidRPr="00091549">
        <w:rPr>
          <w:rFonts w:hint="eastAsia"/>
          <w:rtl/>
        </w:rPr>
        <w:t>وَ</w:t>
      </w:r>
      <w:r w:rsidRPr="00091549">
        <w:rPr>
          <w:rtl/>
        </w:rPr>
        <w:t xml:space="preserve"> </w:t>
      </w:r>
      <w:r w:rsidRPr="00091549">
        <w:rPr>
          <w:rFonts w:hint="eastAsia"/>
          <w:rtl/>
        </w:rPr>
        <w:t>فِي</w:t>
      </w:r>
      <w:r w:rsidRPr="00091549">
        <w:rPr>
          <w:rtl/>
        </w:rPr>
        <w:t xml:space="preserve"> </w:t>
      </w:r>
      <w:r w:rsidRPr="00091549">
        <w:rPr>
          <w:rFonts w:hint="eastAsia"/>
          <w:rtl/>
        </w:rPr>
        <w:t>صَومِ</w:t>
      </w:r>
      <w:r w:rsidRPr="00091549">
        <w:rPr>
          <w:rtl/>
        </w:rPr>
        <w:t xml:space="preserve"> </w:t>
      </w:r>
      <w:r w:rsidR="00C12E54">
        <w:rPr>
          <w:rFonts w:hint="cs"/>
          <w:rtl/>
        </w:rPr>
        <w:t>ي</w:t>
      </w:r>
      <w:r w:rsidRPr="00091549">
        <w:rPr>
          <w:rFonts w:hint="cs"/>
          <w:rtl/>
        </w:rPr>
        <w:t>َ</w:t>
      </w:r>
      <w:r w:rsidRPr="00091549">
        <w:rPr>
          <w:rFonts w:hint="eastAsia"/>
          <w:rtl/>
        </w:rPr>
        <w:t>ومِ</w:t>
      </w:r>
      <w:r w:rsidRPr="00091549">
        <w:rPr>
          <w:rtl/>
        </w:rPr>
        <w:t xml:space="preserve"> </w:t>
      </w:r>
      <w:r w:rsidRPr="00091549">
        <w:rPr>
          <w:rFonts w:hint="eastAsia"/>
          <w:rtl/>
        </w:rPr>
        <w:t>الشَّكِّ</w:t>
      </w:r>
      <w:r w:rsidRPr="00091549">
        <w:rPr>
          <w:rtl/>
        </w:rPr>
        <w:t xml:space="preserve"> </w:t>
      </w:r>
      <w:r w:rsidRPr="00091549">
        <w:rPr>
          <w:rFonts w:hint="eastAsia"/>
          <w:rtl/>
        </w:rPr>
        <w:t>وَ</w:t>
      </w:r>
      <w:r w:rsidRPr="00091549">
        <w:rPr>
          <w:rtl/>
        </w:rPr>
        <w:t xml:space="preserve"> </w:t>
      </w:r>
      <w:r w:rsidRPr="00091549">
        <w:rPr>
          <w:rFonts w:hint="eastAsia"/>
          <w:rtl/>
        </w:rPr>
        <w:t>غَيرِه</w:t>
      </w:r>
    </w:p>
    <w:p w:rsidR="00B07DE2" w:rsidRPr="00BE2421" w:rsidRDefault="00B07DE2" w:rsidP="00AF1D25">
      <w:pPr>
        <w:rPr>
          <w:rStyle w:val="5-Char"/>
          <w:bCs/>
          <w:rtl/>
        </w:rPr>
      </w:pPr>
      <w:r w:rsidRPr="00BE2421">
        <w:rPr>
          <w:rStyle w:val="5-Char"/>
          <w:rFonts w:hint="eastAsia"/>
          <w:rtl/>
        </w:rPr>
        <w:t>يَثبُتُ</w:t>
      </w:r>
      <w:r w:rsidRPr="00BE2421">
        <w:rPr>
          <w:rStyle w:val="5-Char"/>
          <w:rtl/>
        </w:rPr>
        <w:t xml:space="preserve"> </w:t>
      </w:r>
      <w:r w:rsidRPr="00BE2421">
        <w:rPr>
          <w:rStyle w:val="5-Char"/>
          <w:rFonts w:hint="eastAsia"/>
          <w:rtl/>
        </w:rPr>
        <w:t>رَمَضَانُ</w:t>
      </w:r>
      <w:r w:rsidRPr="00BE2421">
        <w:rPr>
          <w:rStyle w:val="5-Char"/>
          <w:rtl/>
        </w:rPr>
        <w:t xml:space="preserve"> </w:t>
      </w:r>
      <w:r w:rsidRPr="00BE2421">
        <w:rPr>
          <w:rStyle w:val="5-Char"/>
          <w:rFonts w:hint="eastAsia"/>
          <w:rtl/>
        </w:rPr>
        <w:t>بِرُؤيَةِ</w:t>
      </w:r>
      <w:r w:rsidRPr="00BE2421">
        <w:rPr>
          <w:rStyle w:val="5-Char"/>
          <w:rtl/>
        </w:rPr>
        <w:t xml:space="preserve"> </w:t>
      </w:r>
      <w:r w:rsidRPr="00BE2421">
        <w:rPr>
          <w:rStyle w:val="5-Char"/>
          <w:rFonts w:hint="eastAsia"/>
          <w:rtl/>
        </w:rPr>
        <w:t>هِلَالِه</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شَعبَانَ</w:t>
      </w:r>
      <w:r w:rsidRPr="00BE2421">
        <w:rPr>
          <w:rStyle w:val="5-Char"/>
          <w:rtl/>
        </w:rPr>
        <w:t xml:space="preserve"> </w:t>
      </w:r>
      <w:r w:rsidRPr="00BE2421">
        <w:rPr>
          <w:rStyle w:val="5-Char"/>
          <w:rFonts w:hint="eastAsia"/>
          <w:rtl/>
        </w:rPr>
        <w:t>ثَلَاثِينَ</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غُمَّ</w:t>
      </w:r>
      <w:r w:rsidRPr="00BE2421">
        <w:rPr>
          <w:rStyle w:val="5-Char"/>
          <w:rtl/>
        </w:rPr>
        <w:t xml:space="preserve"> </w:t>
      </w:r>
      <w:r w:rsidRPr="00BE2421">
        <w:rPr>
          <w:rStyle w:val="5-Char"/>
          <w:rFonts w:hint="eastAsia"/>
          <w:rtl/>
        </w:rPr>
        <w:t>الهِلَالُ</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ومُ</w:t>
      </w:r>
      <w:r w:rsidRPr="00BE2421">
        <w:rPr>
          <w:rStyle w:val="5-Char"/>
          <w:rtl/>
        </w:rPr>
        <w:t xml:space="preserve"> </w:t>
      </w:r>
      <w:r w:rsidRPr="00BE2421">
        <w:rPr>
          <w:rStyle w:val="5-Char"/>
          <w:rFonts w:hint="eastAsia"/>
          <w:rtl/>
        </w:rPr>
        <w:t>الشَّكِّ</w:t>
      </w:r>
      <w:r w:rsidRPr="00BE2421">
        <w:rPr>
          <w:rStyle w:val="5-Char"/>
          <w:rFonts w:hint="cs"/>
          <w:rtl/>
        </w:rPr>
        <w:t>:</w:t>
      </w:r>
      <w:r w:rsidRPr="00BE2421">
        <w:rPr>
          <w:rStyle w:val="5-Char"/>
          <w:rtl/>
        </w:rPr>
        <w:t xml:space="preserve"> </w:t>
      </w:r>
      <w:r w:rsidRPr="00BE2421">
        <w:rPr>
          <w:rStyle w:val="5-Char"/>
          <w:rFonts w:hint="eastAsia"/>
          <w:rtl/>
        </w:rPr>
        <w:t>هُوَ</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يَلِي</w:t>
      </w:r>
      <w:r w:rsidRPr="00BE2421">
        <w:rPr>
          <w:rStyle w:val="5-Char"/>
          <w:rtl/>
        </w:rPr>
        <w:t xml:space="preserve"> </w:t>
      </w:r>
      <w:r w:rsidRPr="00BE2421">
        <w:rPr>
          <w:rStyle w:val="5-Char"/>
          <w:rFonts w:hint="eastAsia"/>
          <w:rtl/>
        </w:rPr>
        <w:t>التَّاسِع</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لعِشرِينَ</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شَعبَانَ</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د</w:t>
      </w:r>
      <w:r w:rsidRPr="00BE2421">
        <w:rPr>
          <w:rStyle w:val="5-Char"/>
          <w:rtl/>
        </w:rPr>
        <w:t xml:space="preserve"> </w:t>
      </w:r>
      <w:r w:rsidRPr="00BE2421">
        <w:rPr>
          <w:rStyle w:val="5-Char"/>
          <w:rFonts w:hint="eastAsia"/>
          <w:rtl/>
        </w:rPr>
        <w:t>اِستَو</w:t>
      </w:r>
      <w:r w:rsidR="00764F37" w:rsidRPr="00BE2421">
        <w:rPr>
          <w:rStyle w:val="5-Char"/>
          <w:rFonts w:hint="cs"/>
          <w:rtl/>
        </w:rPr>
        <w:t>ی</w:t>
      </w:r>
      <w:r w:rsidRPr="00BE2421">
        <w:rPr>
          <w:rStyle w:val="5-Char"/>
          <w:rtl/>
        </w:rPr>
        <w:t xml:space="preserve"> </w:t>
      </w:r>
      <w:r w:rsidRPr="00BE2421">
        <w:rPr>
          <w:rStyle w:val="5-Char"/>
          <w:rFonts w:hint="eastAsia"/>
          <w:rtl/>
        </w:rPr>
        <w:t>فِيهِ</w:t>
      </w:r>
      <w:r w:rsidRPr="00BE2421">
        <w:rPr>
          <w:rStyle w:val="5-Char"/>
          <w:rtl/>
        </w:rPr>
        <w:t xml:space="preserve"> </w:t>
      </w:r>
      <w:r w:rsidRPr="00BE2421">
        <w:rPr>
          <w:rStyle w:val="5-Char"/>
          <w:rFonts w:hint="eastAsia"/>
          <w:rtl/>
        </w:rPr>
        <w:t>طَرَفُ</w:t>
      </w:r>
      <w:r w:rsidRPr="00BE2421">
        <w:rPr>
          <w:rStyle w:val="5-Char"/>
          <w:rtl/>
        </w:rPr>
        <w:t xml:space="preserve"> </w:t>
      </w:r>
      <w:r w:rsidRPr="00BE2421">
        <w:rPr>
          <w:rStyle w:val="5-Char"/>
          <w:rFonts w:hint="eastAsia"/>
          <w:rtl/>
        </w:rPr>
        <w:t>العِلمِ</w:t>
      </w:r>
      <w:r w:rsidRPr="00BE2421">
        <w:rPr>
          <w:rStyle w:val="5-Char"/>
          <w:rtl/>
        </w:rPr>
        <w:t xml:space="preserve"> </w:t>
      </w:r>
      <w:r w:rsidRPr="00BE2421">
        <w:rPr>
          <w:rStyle w:val="5-Char"/>
          <w:rFonts w:hint="eastAsia"/>
          <w:rtl/>
        </w:rPr>
        <w:t>وَالجَهلِ</w:t>
      </w:r>
      <w:r w:rsidRPr="00BE2421">
        <w:rPr>
          <w:rStyle w:val="5-Char"/>
          <w:rtl/>
        </w:rPr>
        <w:t xml:space="preserve"> </w:t>
      </w:r>
      <w:r w:rsidRPr="00BE2421">
        <w:rPr>
          <w:rStyle w:val="5-Char"/>
          <w:rFonts w:hint="eastAsia"/>
          <w:rtl/>
        </w:rPr>
        <w:t>بِأَن</w:t>
      </w:r>
      <w:r w:rsidRPr="00BE2421">
        <w:rPr>
          <w:rStyle w:val="5-Char"/>
          <w:rtl/>
        </w:rPr>
        <w:t xml:space="preserve"> </w:t>
      </w:r>
      <w:r w:rsidRPr="00BE2421">
        <w:rPr>
          <w:rStyle w:val="5-Char"/>
          <w:rFonts w:hint="eastAsia"/>
          <w:rtl/>
        </w:rPr>
        <w:t>غُمَّ</w:t>
      </w:r>
      <w:r w:rsidRPr="00BE2421">
        <w:rPr>
          <w:rStyle w:val="5-Char"/>
          <w:rtl/>
        </w:rPr>
        <w:t xml:space="preserve"> </w:t>
      </w:r>
      <w:r w:rsidRPr="00BE2421">
        <w:rPr>
          <w:rStyle w:val="5-Char"/>
          <w:rFonts w:hint="eastAsia"/>
          <w:rtl/>
        </w:rPr>
        <w:t>الهِلَالُ</w:t>
      </w:r>
      <w:r w:rsidRPr="00BE2421">
        <w:rPr>
          <w:rStyle w:val="5-Char"/>
          <w:rFonts w:hint="cs"/>
          <w:rtl/>
        </w:rPr>
        <w:t>؛</w:t>
      </w:r>
      <w:r w:rsidRPr="00BE2421">
        <w:rPr>
          <w:rStyle w:val="5-Char"/>
          <w:rtl/>
        </w:rPr>
        <w:t xml:space="preserve"> </w:t>
      </w:r>
      <w:r w:rsidRPr="00BE2421">
        <w:rPr>
          <w:rStyle w:val="5-Char"/>
          <w:rFonts w:hint="eastAsia"/>
          <w:rtl/>
        </w:rPr>
        <w:t>وَكُرِهَ</w:t>
      </w:r>
      <w:r w:rsidRPr="00BE2421">
        <w:rPr>
          <w:rStyle w:val="5-Char"/>
          <w:rtl/>
        </w:rPr>
        <w:t xml:space="preserve"> </w:t>
      </w:r>
      <w:r w:rsidRPr="00BE2421">
        <w:rPr>
          <w:rStyle w:val="5-Char"/>
          <w:rFonts w:hint="eastAsia"/>
          <w:rtl/>
        </w:rPr>
        <w:t>فِيهِ</w:t>
      </w:r>
      <w:r w:rsidRPr="00BE2421">
        <w:rPr>
          <w:rStyle w:val="5-Char"/>
          <w:rtl/>
        </w:rPr>
        <w:t xml:space="preserve"> </w:t>
      </w:r>
      <w:r w:rsidRPr="00BE2421">
        <w:rPr>
          <w:rStyle w:val="5-Char"/>
          <w:rFonts w:hint="eastAsia"/>
          <w:rtl/>
        </w:rPr>
        <w:t>كُلُّ</w:t>
      </w:r>
      <w:r w:rsidRPr="00BE2421">
        <w:rPr>
          <w:rStyle w:val="5-Char"/>
          <w:rtl/>
        </w:rPr>
        <w:t xml:space="preserve"> </w:t>
      </w:r>
      <w:r w:rsidRPr="00BE2421">
        <w:rPr>
          <w:rStyle w:val="5-Char"/>
          <w:rFonts w:hint="eastAsia"/>
          <w:rtl/>
        </w:rPr>
        <w:t>صَومٍ</w:t>
      </w:r>
      <w:r w:rsidRPr="00BE2421">
        <w:rPr>
          <w:rStyle w:val="5-Char"/>
          <w:rtl/>
        </w:rPr>
        <w:t xml:space="preserve"> </w:t>
      </w:r>
      <w:r w:rsidRPr="00BE2421">
        <w:rPr>
          <w:rStyle w:val="5-Char"/>
          <w:rFonts w:hint="eastAsia"/>
          <w:rtl/>
        </w:rPr>
        <w:t>إِلَّا</w:t>
      </w:r>
      <w:r w:rsidRPr="00BE2421">
        <w:rPr>
          <w:rStyle w:val="5-Char"/>
          <w:rtl/>
        </w:rPr>
        <w:t xml:space="preserve"> </w:t>
      </w:r>
      <w:r w:rsidRPr="00BE2421">
        <w:rPr>
          <w:rStyle w:val="5-Char"/>
          <w:rFonts w:hint="eastAsia"/>
          <w:rtl/>
        </w:rPr>
        <w:t>صَومَ</w:t>
      </w:r>
      <w:r w:rsidRPr="00BE2421">
        <w:rPr>
          <w:rStyle w:val="5-Char"/>
          <w:rtl/>
        </w:rPr>
        <w:t xml:space="preserve"> </w:t>
      </w:r>
      <w:r w:rsidRPr="00BE2421">
        <w:rPr>
          <w:rStyle w:val="5-Char"/>
          <w:rFonts w:hint="eastAsia"/>
          <w:rtl/>
        </w:rPr>
        <w:t>نَفلٍ</w:t>
      </w:r>
      <w:r w:rsidRPr="00BE2421">
        <w:rPr>
          <w:rStyle w:val="5-Char"/>
          <w:rtl/>
        </w:rPr>
        <w:t xml:space="preserve"> </w:t>
      </w:r>
      <w:r w:rsidRPr="00BE2421">
        <w:rPr>
          <w:rStyle w:val="5-Char"/>
          <w:rFonts w:hint="eastAsia"/>
          <w:rtl/>
        </w:rPr>
        <w:t>جَزَمَ</w:t>
      </w:r>
      <w:r w:rsidRPr="00BE2421">
        <w:rPr>
          <w:rStyle w:val="5-Char"/>
          <w:rtl/>
        </w:rPr>
        <w:t xml:space="preserve"> </w:t>
      </w:r>
      <w:r w:rsidRPr="00BE2421">
        <w:rPr>
          <w:rStyle w:val="5-Char"/>
          <w:rFonts w:hint="eastAsia"/>
          <w:rtl/>
        </w:rPr>
        <w:t>بِه</w:t>
      </w:r>
      <w:r w:rsidRPr="00BE2421">
        <w:rPr>
          <w:rStyle w:val="5-Char"/>
          <w:rtl/>
        </w:rPr>
        <w:t xml:space="preserve"> </w:t>
      </w:r>
      <w:r w:rsidRPr="00BE2421">
        <w:rPr>
          <w:rStyle w:val="5-Char"/>
          <w:rFonts w:hint="eastAsia"/>
          <w:rtl/>
        </w:rPr>
        <w:t>بِلَا</w:t>
      </w:r>
      <w:r w:rsidRPr="00BE2421">
        <w:rPr>
          <w:rStyle w:val="5-Char"/>
          <w:rtl/>
        </w:rPr>
        <w:t xml:space="preserve"> </w:t>
      </w:r>
      <w:r w:rsidRPr="00BE2421">
        <w:rPr>
          <w:rStyle w:val="5-Char"/>
          <w:rFonts w:hint="eastAsia"/>
          <w:rtl/>
        </w:rPr>
        <w:t>تَردِيدٍ</w:t>
      </w:r>
      <w:r w:rsidRPr="00BE2421">
        <w:rPr>
          <w:rStyle w:val="5-Char"/>
          <w:rtl/>
        </w:rPr>
        <w:t xml:space="preserve"> </w:t>
      </w:r>
      <w:r w:rsidRPr="00BE2421">
        <w:rPr>
          <w:rStyle w:val="5-Char"/>
          <w:rFonts w:hint="eastAsia"/>
          <w:rtl/>
        </w:rPr>
        <w:t>بَينَ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بَينَ</w:t>
      </w:r>
      <w:r w:rsidRPr="00BE2421">
        <w:rPr>
          <w:rStyle w:val="5-Char"/>
          <w:rtl/>
        </w:rPr>
        <w:t xml:space="preserve"> </w:t>
      </w:r>
      <w:r w:rsidRPr="00BE2421">
        <w:rPr>
          <w:rStyle w:val="5-Char"/>
          <w:rFonts w:hint="eastAsia"/>
          <w:rtl/>
        </w:rPr>
        <w:t>صَومٍ</w:t>
      </w:r>
      <w:r w:rsidRPr="00BE2421">
        <w:rPr>
          <w:rStyle w:val="5-Char"/>
          <w:rtl/>
        </w:rPr>
        <w:t xml:space="preserve"> </w:t>
      </w:r>
      <w:r w:rsidRPr="00BE2421">
        <w:rPr>
          <w:rStyle w:val="5-Char"/>
          <w:rFonts w:hint="eastAsia"/>
          <w:rtl/>
        </w:rPr>
        <w:t>آخَرَ</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ظَهَرَ</w:t>
      </w:r>
      <w:r w:rsidRPr="00BE2421">
        <w:rPr>
          <w:rStyle w:val="5-Char"/>
          <w:rtl/>
        </w:rPr>
        <w:t xml:space="preserve"> </w:t>
      </w:r>
      <w:r w:rsidRPr="00BE2421">
        <w:rPr>
          <w:rStyle w:val="5-Char"/>
          <w:rFonts w:hint="eastAsia"/>
          <w:rtl/>
        </w:rPr>
        <w:t>أَنَّه</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رَمَضَانَ</w:t>
      </w:r>
      <w:r w:rsidRPr="00BE2421">
        <w:rPr>
          <w:rStyle w:val="5-Char"/>
          <w:rFonts w:hint="cs"/>
          <w:rtl/>
        </w:rPr>
        <w:t>،</w:t>
      </w:r>
      <w:r w:rsidRPr="00BE2421">
        <w:rPr>
          <w:rStyle w:val="5-Char"/>
          <w:rtl/>
        </w:rPr>
        <w:t xml:space="preserve"> </w:t>
      </w:r>
      <w:r w:rsidRPr="00BE2421">
        <w:rPr>
          <w:rStyle w:val="5-Char"/>
          <w:rFonts w:hint="eastAsia"/>
          <w:rtl/>
        </w:rPr>
        <w:t>أَجزَأَ</w:t>
      </w:r>
      <w:r w:rsidRPr="00BE2421">
        <w:rPr>
          <w:rStyle w:val="5-Char"/>
          <w:rtl/>
        </w:rPr>
        <w:t xml:space="preserve"> </w:t>
      </w:r>
      <w:r w:rsidRPr="00BE2421">
        <w:rPr>
          <w:rStyle w:val="5-Char"/>
          <w:rFonts w:hint="eastAsia"/>
          <w:rtl/>
        </w:rPr>
        <w:t>عَنهُ</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صَامَ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رَدَّدَ</w:t>
      </w:r>
      <w:r w:rsidRPr="00BE2421">
        <w:rPr>
          <w:rStyle w:val="5-Char"/>
          <w:rtl/>
        </w:rPr>
        <w:t xml:space="preserve"> </w:t>
      </w:r>
      <w:r w:rsidRPr="00BE2421">
        <w:rPr>
          <w:rStyle w:val="5-Char"/>
          <w:rFonts w:hint="eastAsia"/>
          <w:rtl/>
        </w:rPr>
        <w:t>فِيه</w:t>
      </w:r>
      <w:r w:rsidRPr="00BE2421">
        <w:rPr>
          <w:rStyle w:val="5-Char"/>
          <w:rtl/>
        </w:rPr>
        <w:t xml:space="preserve"> </w:t>
      </w:r>
      <w:r w:rsidRPr="00BE2421">
        <w:rPr>
          <w:rStyle w:val="5-Char"/>
          <w:rFonts w:hint="eastAsia"/>
          <w:rtl/>
        </w:rPr>
        <w:t>بَينَ</w:t>
      </w:r>
      <w:r w:rsidRPr="00BE2421">
        <w:rPr>
          <w:rStyle w:val="5-Char"/>
          <w:rtl/>
        </w:rPr>
        <w:t xml:space="preserve"> </w:t>
      </w:r>
      <w:r w:rsidRPr="00BE2421">
        <w:rPr>
          <w:rStyle w:val="5-Char"/>
          <w:rFonts w:hint="eastAsia"/>
          <w:rtl/>
        </w:rPr>
        <w:t>صِيَامٍ</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فِطرٍ</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كُونُ</w:t>
      </w:r>
      <w:r w:rsidRPr="00BE2421">
        <w:rPr>
          <w:rStyle w:val="5-Char"/>
          <w:rtl/>
        </w:rPr>
        <w:t xml:space="preserve"> </w:t>
      </w:r>
      <w:r w:rsidRPr="00BE2421">
        <w:rPr>
          <w:rStyle w:val="5-Char"/>
          <w:rFonts w:hint="eastAsia"/>
          <w:rtl/>
        </w:rPr>
        <w:t>صَائِمًا</w:t>
      </w:r>
      <w:r w:rsidRPr="00BE2421">
        <w:rPr>
          <w:rStyle w:val="5-Char"/>
          <w:rFonts w:hint="cs"/>
          <w:rtl/>
        </w:rPr>
        <w:t>.</w:t>
      </w:r>
      <w:r w:rsidRPr="00BE2421">
        <w:rPr>
          <w:rStyle w:val="5-Char"/>
          <w:rtl/>
        </w:rPr>
        <w:t xml:space="preserve"> </w:t>
      </w:r>
      <w:r w:rsidRPr="00BE2421">
        <w:rPr>
          <w:rStyle w:val="5-Char"/>
          <w:rFonts w:hint="eastAsia"/>
          <w:rtl/>
        </w:rPr>
        <w:t>وَكُرِهَ</w:t>
      </w:r>
      <w:r w:rsidRPr="00BE2421">
        <w:rPr>
          <w:rStyle w:val="5-Char"/>
          <w:rtl/>
        </w:rPr>
        <w:t xml:space="preserve"> </w:t>
      </w:r>
      <w:r w:rsidRPr="00BE2421">
        <w:rPr>
          <w:rStyle w:val="5-Char"/>
          <w:rFonts w:hint="eastAsia"/>
          <w:rtl/>
        </w:rPr>
        <w:t>صَومُ</w:t>
      </w:r>
      <w:r w:rsidRPr="00BE2421">
        <w:rPr>
          <w:rStyle w:val="5-Char"/>
          <w:rtl/>
        </w:rPr>
        <w:t xml:space="preserve"> </w:t>
      </w:r>
      <w:r w:rsidRPr="00BE2421">
        <w:rPr>
          <w:rStyle w:val="5-Char"/>
          <w:rFonts w:hint="eastAsia"/>
          <w:rtl/>
        </w:rPr>
        <w:t>يَومٍ</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يَومَينِ</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آخِرِ</w:t>
      </w:r>
      <w:r w:rsidRPr="00BE2421">
        <w:rPr>
          <w:rStyle w:val="5-Char"/>
          <w:rtl/>
        </w:rPr>
        <w:t xml:space="preserve"> </w:t>
      </w:r>
      <w:r w:rsidRPr="00BE2421">
        <w:rPr>
          <w:rStyle w:val="5-Char"/>
          <w:rFonts w:hint="eastAsia"/>
          <w:rtl/>
        </w:rPr>
        <w:t>شَعبَانٍ</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كرَهُ</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فَوقَهُمَ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أمُرُ</w:t>
      </w:r>
      <w:r w:rsidRPr="00BE2421">
        <w:rPr>
          <w:rStyle w:val="5-Char"/>
          <w:rtl/>
        </w:rPr>
        <w:t xml:space="preserve"> </w:t>
      </w:r>
      <w:r w:rsidRPr="00BE2421">
        <w:rPr>
          <w:rStyle w:val="5-Char"/>
          <w:rFonts w:hint="eastAsia"/>
          <w:rtl/>
        </w:rPr>
        <w:t>المُفتِي</w:t>
      </w:r>
      <w:r w:rsidRPr="00BE2421">
        <w:rPr>
          <w:rStyle w:val="5-Char"/>
          <w:rtl/>
        </w:rPr>
        <w:t xml:space="preserve"> </w:t>
      </w:r>
      <w:r w:rsidRPr="00BE2421">
        <w:rPr>
          <w:rStyle w:val="5-Char"/>
          <w:rFonts w:hint="eastAsia"/>
          <w:rtl/>
        </w:rPr>
        <w:t>العَامَّةَ</w:t>
      </w:r>
      <w:r w:rsidRPr="00BE2421">
        <w:rPr>
          <w:rStyle w:val="5-Char"/>
          <w:rtl/>
        </w:rPr>
        <w:t xml:space="preserve"> </w:t>
      </w:r>
      <w:r w:rsidRPr="00BE2421">
        <w:rPr>
          <w:rStyle w:val="5-Char"/>
          <w:rFonts w:hint="eastAsia"/>
          <w:rtl/>
        </w:rPr>
        <w:t>بِالتَّلَوُّمِ</w:t>
      </w:r>
      <w:r w:rsidRPr="00BE2421">
        <w:rPr>
          <w:rStyle w:val="5-Char"/>
          <w:rtl/>
        </w:rPr>
        <w:t xml:space="preserve"> </w:t>
      </w:r>
      <w:r w:rsidRPr="00BE2421">
        <w:rPr>
          <w:rStyle w:val="5-Char"/>
          <w:rFonts w:hint="eastAsia"/>
          <w:rtl/>
        </w:rPr>
        <w:t>يَومَ</w:t>
      </w:r>
      <w:r w:rsidRPr="00BE2421">
        <w:rPr>
          <w:rStyle w:val="5-Char"/>
          <w:rtl/>
        </w:rPr>
        <w:t xml:space="preserve"> </w:t>
      </w:r>
      <w:r w:rsidRPr="00BE2421">
        <w:rPr>
          <w:rStyle w:val="5-Char"/>
          <w:rFonts w:hint="eastAsia"/>
          <w:rtl/>
        </w:rPr>
        <w:t>الشَّكِّ</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بِالإِفطَارِ</w:t>
      </w:r>
      <w:r w:rsidRPr="00BE2421">
        <w:rPr>
          <w:rStyle w:val="5-Char"/>
          <w:rtl/>
        </w:rPr>
        <w:t xml:space="preserve"> </w:t>
      </w:r>
      <w:r w:rsidRPr="00BE2421">
        <w:rPr>
          <w:rStyle w:val="5-Char"/>
          <w:rFonts w:hint="eastAsia"/>
          <w:rtl/>
        </w:rPr>
        <w:t>إِذَا</w:t>
      </w:r>
      <w:r w:rsidRPr="00BE2421">
        <w:rPr>
          <w:rStyle w:val="5-Char"/>
          <w:rtl/>
        </w:rPr>
        <w:t xml:space="preserve"> </w:t>
      </w:r>
      <w:r w:rsidRPr="00BE2421">
        <w:rPr>
          <w:rStyle w:val="5-Char"/>
          <w:rFonts w:hint="eastAsia"/>
          <w:rtl/>
        </w:rPr>
        <w:t>ذَهَبَ</w:t>
      </w:r>
      <w:r w:rsidRPr="00BE2421">
        <w:rPr>
          <w:rStyle w:val="5-Char"/>
          <w:rtl/>
        </w:rPr>
        <w:t xml:space="preserve"> </w:t>
      </w:r>
      <w:r w:rsidRPr="00BE2421">
        <w:rPr>
          <w:rStyle w:val="5-Char"/>
          <w:rFonts w:hint="eastAsia"/>
          <w:rtl/>
        </w:rPr>
        <w:t>وَقتُ</w:t>
      </w:r>
      <w:r w:rsidRPr="00BE2421">
        <w:rPr>
          <w:rStyle w:val="5-Char"/>
          <w:rtl/>
        </w:rPr>
        <w:t xml:space="preserve"> </w:t>
      </w:r>
      <w:r w:rsidRPr="00BE2421">
        <w:rPr>
          <w:rStyle w:val="5-Char"/>
          <w:rFonts w:hint="eastAsia"/>
          <w:rtl/>
        </w:rPr>
        <w:t>النِّيَّ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يَتَعَيَّنِ</w:t>
      </w:r>
      <w:r w:rsidRPr="00BE2421">
        <w:rPr>
          <w:rStyle w:val="5-Char"/>
          <w:rtl/>
        </w:rPr>
        <w:t xml:space="preserve"> </w:t>
      </w:r>
      <w:r w:rsidRPr="00BE2421">
        <w:rPr>
          <w:rStyle w:val="5-Char"/>
          <w:rFonts w:hint="eastAsia"/>
          <w:rtl/>
        </w:rPr>
        <w:t>الحَالُ</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صُومُ</w:t>
      </w:r>
      <w:r w:rsidRPr="00BE2421">
        <w:rPr>
          <w:rStyle w:val="5-Char"/>
          <w:rtl/>
        </w:rPr>
        <w:t xml:space="preserve"> </w:t>
      </w:r>
      <w:r w:rsidRPr="00BE2421">
        <w:rPr>
          <w:rStyle w:val="5-Char"/>
          <w:rFonts w:hint="eastAsia"/>
          <w:rtl/>
        </w:rPr>
        <w:t>فِيهِ</w:t>
      </w:r>
      <w:r w:rsidRPr="00BE2421">
        <w:rPr>
          <w:rStyle w:val="5-Char"/>
          <w:rtl/>
        </w:rPr>
        <w:t xml:space="preserve"> </w:t>
      </w:r>
      <w:r w:rsidRPr="00BE2421">
        <w:rPr>
          <w:rStyle w:val="5-Char"/>
          <w:rFonts w:hint="eastAsia"/>
          <w:rtl/>
        </w:rPr>
        <w:t>المُفتِي</w:t>
      </w:r>
      <w:r w:rsidRPr="00BE2421">
        <w:rPr>
          <w:rStyle w:val="5-Char"/>
          <w:rtl/>
        </w:rPr>
        <w:t xml:space="preserve"> </w:t>
      </w:r>
      <w:r w:rsidRPr="00BE2421">
        <w:rPr>
          <w:rStyle w:val="5-Char"/>
          <w:rFonts w:hint="eastAsia"/>
          <w:rtl/>
        </w:rPr>
        <w:t>وَالقَاضِي</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كَانَ</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خَوَاصِّ</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هُوَ</w:t>
      </w:r>
      <w:r w:rsidRPr="00BE2421">
        <w:rPr>
          <w:rStyle w:val="5-Char"/>
          <w:rFonts w:hint="cs"/>
          <w:rtl/>
        </w:rPr>
        <w:t>:</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يَتَمَكَّنُ</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ضَبطِ</w:t>
      </w:r>
      <w:r w:rsidRPr="00BE2421">
        <w:rPr>
          <w:rStyle w:val="5-Char"/>
          <w:rtl/>
        </w:rPr>
        <w:t xml:space="preserve"> </w:t>
      </w:r>
      <w:r w:rsidRPr="00BE2421">
        <w:rPr>
          <w:rStyle w:val="5-Char"/>
          <w:rFonts w:hint="eastAsia"/>
          <w:rtl/>
        </w:rPr>
        <w:t>نَفسِه</w:t>
      </w:r>
      <w:r w:rsidRPr="00BE2421">
        <w:rPr>
          <w:rStyle w:val="5-Char"/>
          <w:rtl/>
        </w:rPr>
        <w:t xml:space="preserve"> </w:t>
      </w:r>
      <w:r w:rsidRPr="00BE2421">
        <w:rPr>
          <w:rStyle w:val="5-Char"/>
          <w:rFonts w:hint="eastAsia"/>
          <w:rtl/>
        </w:rPr>
        <w:t>عَنِ</w:t>
      </w:r>
      <w:r w:rsidRPr="00BE2421">
        <w:rPr>
          <w:rStyle w:val="5-Char"/>
          <w:rtl/>
        </w:rPr>
        <w:t xml:space="preserve"> </w:t>
      </w:r>
      <w:r w:rsidRPr="00BE2421">
        <w:rPr>
          <w:rStyle w:val="5-Char"/>
          <w:rFonts w:hint="eastAsia"/>
          <w:rtl/>
        </w:rPr>
        <w:t>التَّردِيدِ</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نِّيَّ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لَاحَظَةِ</w:t>
      </w:r>
      <w:r w:rsidRPr="00BE2421">
        <w:rPr>
          <w:rStyle w:val="5-Char"/>
          <w:rtl/>
        </w:rPr>
        <w:t xml:space="preserve"> </w:t>
      </w:r>
      <w:r w:rsidRPr="00BE2421">
        <w:rPr>
          <w:rStyle w:val="5-Char"/>
          <w:rFonts w:hint="eastAsia"/>
          <w:rtl/>
        </w:rPr>
        <w:t>كَونِه</w:t>
      </w:r>
      <w:r w:rsidRPr="00BE2421">
        <w:rPr>
          <w:rStyle w:val="5-Char"/>
          <w:rtl/>
        </w:rPr>
        <w:t xml:space="preserve"> </w:t>
      </w:r>
      <w:r w:rsidRPr="00BE2421">
        <w:rPr>
          <w:rStyle w:val="5-Char"/>
          <w:rFonts w:hint="eastAsia"/>
          <w:rtl/>
        </w:rPr>
        <w:t>عَنِ</w:t>
      </w:r>
      <w:r w:rsidRPr="00BE2421">
        <w:rPr>
          <w:rStyle w:val="5-Char"/>
          <w:rtl/>
        </w:rPr>
        <w:t xml:space="preserve"> </w:t>
      </w:r>
      <w:r w:rsidRPr="00BE2421">
        <w:rPr>
          <w:rStyle w:val="5-Char"/>
          <w:rFonts w:hint="eastAsia"/>
          <w:rtl/>
        </w:rPr>
        <w:t>الفَرضِ</w:t>
      </w:r>
      <w:r w:rsidRPr="00BE2421">
        <w:rPr>
          <w:rStyle w:val="5-Char"/>
          <w:rFonts w:hint="cs"/>
          <w:rtl/>
        </w:rPr>
        <w:t>.</w:t>
      </w:r>
    </w:p>
    <w:p w:rsidR="00B07DE2" w:rsidRPr="00BE2421" w:rsidRDefault="00B07DE2"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رَأ</w:t>
      </w:r>
      <w:r w:rsidR="00764F37" w:rsidRPr="00BE2421">
        <w:rPr>
          <w:rStyle w:val="5-Char"/>
          <w:rFonts w:hint="cs"/>
          <w:rtl/>
        </w:rPr>
        <w:t>ی</w:t>
      </w:r>
      <w:r w:rsidRPr="00BE2421">
        <w:rPr>
          <w:rStyle w:val="5-Char"/>
          <w:rtl/>
        </w:rPr>
        <w:t xml:space="preserve"> </w:t>
      </w:r>
      <w:r w:rsidRPr="00BE2421">
        <w:rPr>
          <w:rStyle w:val="5-Char"/>
          <w:rFonts w:hint="eastAsia"/>
          <w:rtl/>
        </w:rPr>
        <w:t>هِلَالَ</w:t>
      </w:r>
      <w:r w:rsidRPr="00BE2421">
        <w:rPr>
          <w:rStyle w:val="5-Char"/>
          <w:rtl/>
        </w:rPr>
        <w:t xml:space="preserve"> </w:t>
      </w:r>
      <w:r w:rsidRPr="00BE2421">
        <w:rPr>
          <w:rStyle w:val="5-Char"/>
          <w:rFonts w:hint="eastAsia"/>
          <w:rtl/>
        </w:rPr>
        <w:t>رَمَضَانَ</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الفِطرِ</w:t>
      </w:r>
      <w:r w:rsidRPr="00BE2421">
        <w:rPr>
          <w:rStyle w:val="5-Char"/>
          <w:rtl/>
        </w:rPr>
        <w:t xml:space="preserve"> </w:t>
      </w:r>
      <w:r w:rsidRPr="00BE2421">
        <w:rPr>
          <w:rStyle w:val="5-Char"/>
          <w:rFonts w:hint="eastAsia"/>
          <w:rtl/>
        </w:rPr>
        <w:t>وَحدَ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رُدَّ</w:t>
      </w:r>
      <w:r w:rsidRPr="00BE2421">
        <w:rPr>
          <w:rStyle w:val="5-Char"/>
          <w:rtl/>
        </w:rPr>
        <w:t xml:space="preserve"> </w:t>
      </w:r>
      <w:r w:rsidRPr="00BE2421">
        <w:rPr>
          <w:rStyle w:val="5-Char"/>
          <w:rFonts w:hint="eastAsia"/>
          <w:rtl/>
        </w:rPr>
        <w:t>قَولُه</w:t>
      </w:r>
      <w:r w:rsidRPr="00BE2421">
        <w:rPr>
          <w:rStyle w:val="5-Char"/>
          <w:rFonts w:hint="cs"/>
          <w:rtl/>
        </w:rPr>
        <w:t>،</w:t>
      </w:r>
      <w:r w:rsidRPr="00BE2421">
        <w:rPr>
          <w:rStyle w:val="5-Char"/>
          <w:rtl/>
        </w:rPr>
        <w:t xml:space="preserve"> </w:t>
      </w:r>
      <w:r w:rsidRPr="00BE2421">
        <w:rPr>
          <w:rStyle w:val="5-Char"/>
          <w:rFonts w:hint="eastAsia"/>
          <w:rtl/>
        </w:rPr>
        <w:t>لَزِمَهُ</w:t>
      </w:r>
      <w:r w:rsidRPr="00BE2421">
        <w:rPr>
          <w:rStyle w:val="5-Char"/>
          <w:rtl/>
        </w:rPr>
        <w:t xml:space="preserve"> </w:t>
      </w:r>
      <w:r w:rsidRPr="00BE2421">
        <w:rPr>
          <w:rStyle w:val="5-Char"/>
          <w:rFonts w:hint="eastAsia"/>
          <w:rtl/>
        </w:rPr>
        <w:t>الصِّيَامُ</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جُوزُ</w:t>
      </w:r>
      <w:r w:rsidRPr="00BE2421">
        <w:rPr>
          <w:rStyle w:val="5-Char"/>
          <w:rtl/>
        </w:rPr>
        <w:t xml:space="preserve"> </w:t>
      </w:r>
      <w:r w:rsidRPr="00BE2421">
        <w:rPr>
          <w:rStyle w:val="5-Char"/>
          <w:rFonts w:hint="eastAsia"/>
          <w:rtl/>
        </w:rPr>
        <w:t>لَهُ</w:t>
      </w:r>
      <w:r w:rsidRPr="00BE2421">
        <w:rPr>
          <w:rStyle w:val="5-Char"/>
          <w:rtl/>
        </w:rPr>
        <w:t xml:space="preserve"> </w:t>
      </w:r>
      <w:r w:rsidRPr="00BE2421">
        <w:rPr>
          <w:rStyle w:val="5-Char"/>
          <w:rFonts w:hint="eastAsia"/>
          <w:rtl/>
        </w:rPr>
        <w:t>الفِطرُ</w:t>
      </w:r>
      <w:r w:rsidRPr="00BE2421">
        <w:rPr>
          <w:rStyle w:val="5-Char"/>
          <w:rtl/>
        </w:rPr>
        <w:t xml:space="preserve"> </w:t>
      </w:r>
      <w:r w:rsidRPr="00BE2421">
        <w:rPr>
          <w:rStyle w:val="5-Char"/>
          <w:rFonts w:hint="eastAsia"/>
          <w:rtl/>
        </w:rPr>
        <w:t>بِتَيَقُّنِهِ</w:t>
      </w:r>
      <w:r w:rsidRPr="00BE2421">
        <w:rPr>
          <w:rStyle w:val="5-Char"/>
          <w:rtl/>
        </w:rPr>
        <w:t xml:space="preserve"> </w:t>
      </w:r>
      <w:r w:rsidRPr="00BE2421">
        <w:rPr>
          <w:rStyle w:val="5-Char"/>
          <w:rFonts w:hint="eastAsia"/>
          <w:rtl/>
        </w:rPr>
        <w:t>هِلَالَ</w:t>
      </w:r>
      <w:r w:rsidRPr="00BE2421">
        <w:rPr>
          <w:rStyle w:val="5-Char"/>
          <w:rtl/>
        </w:rPr>
        <w:t xml:space="preserve"> </w:t>
      </w:r>
      <w:r w:rsidRPr="00BE2421">
        <w:rPr>
          <w:rStyle w:val="5-Char"/>
          <w:rFonts w:hint="eastAsia"/>
          <w:rtl/>
        </w:rPr>
        <w:t>شَوَّالٍ</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أَفطَرَ</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وَقتَينِ</w:t>
      </w:r>
      <w:r w:rsidRPr="00BE2421">
        <w:rPr>
          <w:rStyle w:val="5-Char"/>
          <w:rFonts w:hint="cs"/>
          <w:rtl/>
        </w:rPr>
        <w:t>،</w:t>
      </w:r>
      <w:r w:rsidRPr="00BE2421">
        <w:rPr>
          <w:rStyle w:val="5-Char"/>
          <w:rtl/>
        </w:rPr>
        <w:t xml:space="preserve"> </w:t>
      </w:r>
      <w:r w:rsidRPr="00BE2421">
        <w:rPr>
          <w:rStyle w:val="5-Char"/>
          <w:rFonts w:hint="eastAsia"/>
          <w:rtl/>
        </w:rPr>
        <w:t>قَضَ</w:t>
      </w:r>
      <w:r w:rsidR="00764F37" w:rsidRPr="00BE2421">
        <w:rPr>
          <w:rStyle w:val="5-Char"/>
          <w:rFonts w:hint="cs"/>
          <w:rtl/>
        </w:rPr>
        <w:t>ی</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كَفَّارَةَ</w:t>
      </w:r>
      <w:r w:rsidRPr="00BE2421">
        <w:rPr>
          <w:rStyle w:val="5-Char"/>
          <w:rtl/>
        </w:rPr>
        <w:t xml:space="preserve"> </w:t>
      </w:r>
      <w:r w:rsidRPr="00BE2421">
        <w:rPr>
          <w:rStyle w:val="5-Char"/>
          <w:rFonts w:hint="eastAsia"/>
          <w:rtl/>
        </w:rPr>
        <w:t>عَلَي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كَانَ</w:t>
      </w:r>
      <w:r w:rsidRPr="00BE2421">
        <w:rPr>
          <w:rStyle w:val="5-Char"/>
          <w:rtl/>
        </w:rPr>
        <w:t xml:space="preserve"> </w:t>
      </w:r>
      <w:r w:rsidRPr="00BE2421">
        <w:rPr>
          <w:rStyle w:val="5-Char"/>
          <w:rFonts w:hint="eastAsia"/>
          <w:rtl/>
        </w:rPr>
        <w:t>فِطرُهُ</w:t>
      </w:r>
      <w:r w:rsidRPr="00BE2421">
        <w:rPr>
          <w:rStyle w:val="5-Char"/>
          <w:rtl/>
        </w:rPr>
        <w:t xml:space="preserve"> </w:t>
      </w:r>
      <w:r w:rsidRPr="00BE2421">
        <w:rPr>
          <w:rStyle w:val="5-Char"/>
          <w:rFonts w:hint="eastAsia"/>
          <w:rtl/>
        </w:rPr>
        <w:t>قَبلَ</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رَدَّهُ</w:t>
      </w:r>
      <w:r w:rsidRPr="00BE2421">
        <w:rPr>
          <w:rStyle w:val="5-Char"/>
          <w:rtl/>
        </w:rPr>
        <w:t xml:space="preserve"> </w:t>
      </w:r>
      <w:r w:rsidRPr="00BE2421">
        <w:rPr>
          <w:rStyle w:val="5-Char"/>
          <w:rFonts w:hint="eastAsia"/>
          <w:rtl/>
        </w:rPr>
        <w:t>القَاضِي</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صَّحِيحِ</w:t>
      </w:r>
      <w:r w:rsidRPr="00BE2421">
        <w:rPr>
          <w:rStyle w:val="5-Char"/>
          <w:rFonts w:hint="cs"/>
          <w:rtl/>
        </w:rPr>
        <w:t>.</w:t>
      </w:r>
    </w:p>
    <w:p w:rsidR="00B07DE2" w:rsidRPr="00BE2421" w:rsidRDefault="00B07DE2"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إِذَا</w:t>
      </w:r>
      <w:r w:rsidRPr="00BE2421">
        <w:rPr>
          <w:rStyle w:val="5-Char"/>
          <w:rtl/>
        </w:rPr>
        <w:t xml:space="preserve"> </w:t>
      </w:r>
      <w:r w:rsidRPr="00BE2421">
        <w:rPr>
          <w:rStyle w:val="5-Char"/>
          <w:rFonts w:hint="eastAsia"/>
          <w:rtl/>
        </w:rPr>
        <w:t>كَانَ</w:t>
      </w:r>
      <w:r w:rsidRPr="00BE2421">
        <w:rPr>
          <w:rStyle w:val="5-Char"/>
          <w:rtl/>
        </w:rPr>
        <w:t xml:space="preserve"> </w:t>
      </w:r>
      <w:r w:rsidRPr="00BE2421">
        <w:rPr>
          <w:rStyle w:val="5-Char"/>
          <w:rFonts w:hint="eastAsia"/>
          <w:rtl/>
        </w:rPr>
        <w:t>بِالسَّمَاءِ</w:t>
      </w:r>
      <w:r w:rsidRPr="00BE2421">
        <w:rPr>
          <w:rStyle w:val="5-Char"/>
          <w:rtl/>
        </w:rPr>
        <w:t xml:space="preserve"> </w:t>
      </w:r>
      <w:r w:rsidRPr="00BE2421">
        <w:rPr>
          <w:rStyle w:val="5-Char"/>
          <w:rFonts w:hint="eastAsia"/>
          <w:rtl/>
        </w:rPr>
        <w:t>عِلَّةٌ</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غَيمٍ</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غُبَارٍ</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نَحوِه</w:t>
      </w:r>
      <w:r w:rsidRPr="00BE2421">
        <w:rPr>
          <w:rStyle w:val="5-Char"/>
          <w:rtl/>
        </w:rPr>
        <w:t xml:space="preserve"> </w:t>
      </w:r>
      <w:r w:rsidRPr="00BE2421">
        <w:rPr>
          <w:rStyle w:val="5-Char"/>
          <w:rFonts w:hint="eastAsia"/>
          <w:rtl/>
        </w:rPr>
        <w:t>ق</w:t>
      </w:r>
      <w:r w:rsidRPr="00BE2421">
        <w:rPr>
          <w:rStyle w:val="5-Char"/>
          <w:rFonts w:hint="cs"/>
          <w:rtl/>
        </w:rPr>
        <w:t>ُ</w:t>
      </w:r>
      <w:r w:rsidRPr="00BE2421">
        <w:rPr>
          <w:rStyle w:val="5-Char"/>
          <w:rFonts w:hint="eastAsia"/>
          <w:rtl/>
        </w:rPr>
        <w:t>بلَ</w:t>
      </w:r>
      <w:r w:rsidRPr="00BE2421">
        <w:rPr>
          <w:rStyle w:val="5-Char"/>
          <w:rtl/>
        </w:rPr>
        <w:t xml:space="preserve"> </w:t>
      </w:r>
      <w:r w:rsidRPr="00BE2421">
        <w:rPr>
          <w:rStyle w:val="5-Char"/>
          <w:rFonts w:hint="eastAsia"/>
          <w:rtl/>
        </w:rPr>
        <w:t>خَبَرُ</w:t>
      </w:r>
      <w:r w:rsidRPr="00BE2421">
        <w:rPr>
          <w:rStyle w:val="5-Char"/>
          <w:rtl/>
        </w:rPr>
        <w:t xml:space="preserve"> </w:t>
      </w:r>
      <w:r w:rsidRPr="00BE2421">
        <w:rPr>
          <w:rStyle w:val="5-Char"/>
          <w:rFonts w:hint="eastAsia"/>
          <w:rtl/>
        </w:rPr>
        <w:t>وَاحِدٍ</w:t>
      </w:r>
      <w:r w:rsidRPr="00BE2421">
        <w:rPr>
          <w:rStyle w:val="5-Char"/>
          <w:rtl/>
        </w:rPr>
        <w:t xml:space="preserve"> </w:t>
      </w:r>
      <w:r w:rsidRPr="00BE2421">
        <w:rPr>
          <w:rStyle w:val="5-Char"/>
          <w:rFonts w:hint="eastAsia"/>
          <w:rtl/>
        </w:rPr>
        <w:t>عَدلٍ</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مَستُورٍ</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صَّحِيحِ</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شَهِدَ</w:t>
      </w:r>
      <w:r w:rsidRPr="00BE2421">
        <w:rPr>
          <w:rStyle w:val="5-Char"/>
          <w:rtl/>
        </w:rPr>
        <w:t xml:space="preserve"> </w:t>
      </w:r>
      <w:r w:rsidRPr="00BE2421">
        <w:rPr>
          <w:rStyle w:val="5-Char"/>
          <w:rFonts w:hint="eastAsia"/>
          <w:rtl/>
        </w:rPr>
        <w:t>عَلَ</w:t>
      </w:r>
      <w:r w:rsidR="00764F37" w:rsidRPr="00BE2421">
        <w:rPr>
          <w:rStyle w:val="5-Char"/>
          <w:rFonts w:hint="cs"/>
          <w:rtl/>
        </w:rPr>
        <w:t>ی</w:t>
      </w:r>
      <w:r w:rsidRPr="00BE2421">
        <w:rPr>
          <w:rStyle w:val="5-Char"/>
          <w:rtl/>
        </w:rPr>
        <w:t xml:space="preserve"> </w:t>
      </w:r>
      <w:r w:rsidRPr="00BE2421">
        <w:rPr>
          <w:rStyle w:val="5-Char"/>
          <w:rFonts w:hint="eastAsia"/>
          <w:rtl/>
        </w:rPr>
        <w:t>شَهَادَةِ</w:t>
      </w:r>
      <w:r w:rsidRPr="00BE2421">
        <w:rPr>
          <w:rStyle w:val="5-Char"/>
          <w:rtl/>
        </w:rPr>
        <w:t xml:space="preserve"> </w:t>
      </w:r>
      <w:r w:rsidRPr="00BE2421">
        <w:rPr>
          <w:rStyle w:val="5-Char"/>
          <w:rFonts w:hint="eastAsia"/>
          <w:rtl/>
        </w:rPr>
        <w:t>وَاحِدٍ</w:t>
      </w:r>
      <w:r w:rsidRPr="00BE2421">
        <w:rPr>
          <w:rStyle w:val="5-Char"/>
          <w:rtl/>
        </w:rPr>
        <w:t xml:space="preserve"> </w:t>
      </w:r>
      <w:r w:rsidRPr="00BE2421">
        <w:rPr>
          <w:rStyle w:val="5-Char"/>
          <w:rFonts w:hint="eastAsia"/>
          <w:rtl/>
        </w:rPr>
        <w:t>مِثلِ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كَانَ</w:t>
      </w:r>
      <w:r w:rsidRPr="00BE2421">
        <w:rPr>
          <w:rStyle w:val="5-Char"/>
          <w:rtl/>
        </w:rPr>
        <w:t xml:space="preserve"> </w:t>
      </w:r>
      <w:r w:rsidRPr="00BE2421">
        <w:rPr>
          <w:rStyle w:val="5-Char"/>
          <w:rFonts w:hint="eastAsia"/>
          <w:rtl/>
        </w:rPr>
        <w:t>أُنثَ</w:t>
      </w:r>
      <w:r w:rsidR="00764F37" w:rsidRPr="00BE2421">
        <w:rPr>
          <w:rStyle w:val="5-Char"/>
          <w:rFonts w:hint="cs"/>
          <w:rtl/>
        </w:rPr>
        <w:t>ی</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رَقِيقًا</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مَحدُودًا</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قَذَفٍ</w:t>
      </w:r>
      <w:r w:rsidRPr="00BE2421">
        <w:rPr>
          <w:rStyle w:val="5-Char"/>
          <w:rtl/>
        </w:rPr>
        <w:t xml:space="preserve"> </w:t>
      </w:r>
      <w:r w:rsidRPr="00BE2421">
        <w:rPr>
          <w:rStyle w:val="5-Char"/>
          <w:rFonts w:hint="eastAsia"/>
          <w:rtl/>
        </w:rPr>
        <w:t>تَابَ</w:t>
      </w:r>
      <w:r w:rsidRPr="00BE2421">
        <w:rPr>
          <w:rStyle w:val="5-Char"/>
          <w:rtl/>
        </w:rPr>
        <w:t xml:space="preserve"> </w:t>
      </w:r>
      <w:r w:rsidRPr="00BE2421">
        <w:rPr>
          <w:rStyle w:val="5-Char"/>
          <w:rFonts w:hint="eastAsia"/>
          <w:rtl/>
        </w:rPr>
        <w:t>لِرَمَضَانَ</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شتَرَطُ</w:t>
      </w:r>
      <w:r w:rsidRPr="00BE2421">
        <w:rPr>
          <w:rStyle w:val="5-Char"/>
          <w:rtl/>
        </w:rPr>
        <w:t xml:space="preserve"> </w:t>
      </w:r>
      <w:r w:rsidRPr="00BE2421">
        <w:rPr>
          <w:rStyle w:val="5-Char"/>
          <w:rFonts w:hint="eastAsia"/>
          <w:rtl/>
        </w:rPr>
        <w:t>لَفظُ</w:t>
      </w:r>
      <w:r w:rsidRPr="00BE2421">
        <w:rPr>
          <w:rStyle w:val="5-Char"/>
          <w:rtl/>
        </w:rPr>
        <w:t xml:space="preserve"> </w:t>
      </w:r>
      <w:r w:rsidRPr="00BE2421">
        <w:rPr>
          <w:rStyle w:val="5-Char"/>
          <w:rFonts w:hint="eastAsia"/>
          <w:rtl/>
        </w:rPr>
        <w:t>الشَّهَادَ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الدَّعوَ</w:t>
      </w:r>
      <w:r w:rsidR="00764F37" w:rsidRPr="00BE2421">
        <w:rPr>
          <w:rStyle w:val="5-Char"/>
          <w:rFonts w:hint="cs"/>
          <w:rtl/>
        </w:rPr>
        <w:t>ی</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شُرِطَ</w:t>
      </w:r>
      <w:r w:rsidRPr="00BE2421">
        <w:rPr>
          <w:rStyle w:val="5-Char"/>
          <w:rtl/>
        </w:rPr>
        <w:t xml:space="preserve"> </w:t>
      </w:r>
      <w:r w:rsidRPr="00BE2421">
        <w:rPr>
          <w:rStyle w:val="5-Char"/>
          <w:rFonts w:hint="eastAsia"/>
          <w:rtl/>
        </w:rPr>
        <w:t>لِهِلَالِ</w:t>
      </w:r>
      <w:r w:rsidRPr="00BE2421">
        <w:rPr>
          <w:rStyle w:val="5-Char"/>
          <w:rtl/>
        </w:rPr>
        <w:t xml:space="preserve"> </w:t>
      </w:r>
      <w:r w:rsidRPr="00BE2421">
        <w:rPr>
          <w:rStyle w:val="5-Char"/>
          <w:rFonts w:hint="eastAsia"/>
          <w:rtl/>
        </w:rPr>
        <w:t>الفِطرِ</w:t>
      </w:r>
      <w:r w:rsidRPr="00BE2421">
        <w:rPr>
          <w:rStyle w:val="5-Char"/>
          <w:rtl/>
        </w:rPr>
        <w:t xml:space="preserve"> </w:t>
      </w:r>
      <w:r w:rsidRPr="00BE2421">
        <w:rPr>
          <w:rStyle w:val="5-Char"/>
          <w:rFonts w:hint="eastAsia"/>
          <w:rtl/>
        </w:rPr>
        <w:t>اِذَا</w:t>
      </w:r>
      <w:r w:rsidRPr="00BE2421">
        <w:rPr>
          <w:rStyle w:val="5-Char"/>
          <w:rtl/>
        </w:rPr>
        <w:t xml:space="preserve"> </w:t>
      </w:r>
      <w:r w:rsidRPr="00BE2421">
        <w:rPr>
          <w:rStyle w:val="5-Char"/>
          <w:rFonts w:hint="eastAsia"/>
          <w:rtl/>
        </w:rPr>
        <w:t>كَانَ</w:t>
      </w:r>
      <w:r w:rsidRPr="00BE2421">
        <w:rPr>
          <w:rStyle w:val="5-Char"/>
          <w:rtl/>
        </w:rPr>
        <w:t xml:space="preserve"> </w:t>
      </w:r>
      <w:r w:rsidRPr="00BE2421">
        <w:rPr>
          <w:rStyle w:val="5-Char"/>
          <w:rFonts w:hint="eastAsia"/>
          <w:rtl/>
        </w:rPr>
        <w:t>بِالسَّمَاءِ</w:t>
      </w:r>
      <w:r w:rsidRPr="00BE2421">
        <w:rPr>
          <w:rStyle w:val="5-Char"/>
          <w:rtl/>
        </w:rPr>
        <w:t xml:space="preserve"> </w:t>
      </w:r>
      <w:r w:rsidRPr="00BE2421">
        <w:rPr>
          <w:rStyle w:val="5-Char"/>
          <w:rFonts w:hint="eastAsia"/>
          <w:rtl/>
        </w:rPr>
        <w:t>عِلَّةٌ</w:t>
      </w:r>
      <w:r w:rsidRPr="00BE2421">
        <w:rPr>
          <w:rStyle w:val="5-Char"/>
          <w:rFonts w:hint="cs"/>
          <w:rtl/>
        </w:rPr>
        <w:t>،</w:t>
      </w:r>
      <w:r w:rsidRPr="00BE2421">
        <w:rPr>
          <w:rStyle w:val="5-Char"/>
          <w:rtl/>
        </w:rPr>
        <w:t xml:space="preserve"> </w:t>
      </w:r>
      <w:r w:rsidRPr="00BE2421">
        <w:rPr>
          <w:rStyle w:val="5-Char"/>
          <w:rFonts w:hint="eastAsia"/>
          <w:rtl/>
        </w:rPr>
        <w:t>لَفظُ</w:t>
      </w:r>
      <w:r w:rsidRPr="00BE2421">
        <w:rPr>
          <w:rStyle w:val="5-Char"/>
          <w:rtl/>
        </w:rPr>
        <w:t xml:space="preserve"> </w:t>
      </w:r>
      <w:r w:rsidRPr="00BE2421">
        <w:rPr>
          <w:rStyle w:val="5-Char"/>
          <w:rFonts w:hint="eastAsia"/>
          <w:rtl/>
        </w:rPr>
        <w:t>الشَّهَادَةِ</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حُرَّينِ</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حُ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حُرَّتَينِ</w:t>
      </w:r>
      <w:r w:rsidRPr="00BE2421">
        <w:rPr>
          <w:rStyle w:val="5-Char"/>
          <w:rtl/>
        </w:rPr>
        <w:t xml:space="preserve"> </w:t>
      </w:r>
      <w:r w:rsidRPr="00BE2421">
        <w:rPr>
          <w:rStyle w:val="5-Char"/>
          <w:rFonts w:hint="eastAsia"/>
          <w:rtl/>
        </w:rPr>
        <w:t>بِلَا</w:t>
      </w:r>
      <w:r w:rsidRPr="00BE2421">
        <w:rPr>
          <w:rStyle w:val="5-Char"/>
          <w:rtl/>
        </w:rPr>
        <w:t xml:space="preserve"> </w:t>
      </w:r>
      <w:r w:rsidRPr="00BE2421">
        <w:rPr>
          <w:rStyle w:val="5-Char"/>
          <w:rFonts w:hint="eastAsia"/>
          <w:rtl/>
        </w:rPr>
        <w:t>دَعوَ</w:t>
      </w:r>
      <w:r w:rsidR="00764F37" w:rsidRPr="00BE2421">
        <w:rPr>
          <w:rStyle w:val="5-Char"/>
          <w:rFonts w:hint="cs"/>
          <w:rtl/>
        </w:rPr>
        <w:t>ی</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ن</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يَكُن</w:t>
      </w:r>
      <w:r w:rsidRPr="00BE2421">
        <w:rPr>
          <w:rStyle w:val="5-Char"/>
          <w:rtl/>
        </w:rPr>
        <w:t xml:space="preserve"> </w:t>
      </w:r>
      <w:r w:rsidRPr="00BE2421">
        <w:rPr>
          <w:rStyle w:val="5-Char"/>
          <w:rFonts w:hint="eastAsia"/>
          <w:rtl/>
        </w:rPr>
        <w:t>بِالسَّمَاءِ</w:t>
      </w:r>
      <w:r w:rsidRPr="00BE2421">
        <w:rPr>
          <w:rStyle w:val="5-Char"/>
          <w:rtl/>
        </w:rPr>
        <w:t xml:space="preserve"> </w:t>
      </w:r>
      <w:r w:rsidRPr="00BE2421">
        <w:rPr>
          <w:rStyle w:val="5-Char"/>
          <w:rFonts w:hint="eastAsia"/>
          <w:rtl/>
        </w:rPr>
        <w:t>عِلَّةٌ</w:t>
      </w:r>
      <w:r w:rsidRPr="00BE2421">
        <w:rPr>
          <w:rStyle w:val="5-Char"/>
          <w:rtl/>
        </w:rPr>
        <w:t xml:space="preserve"> </w:t>
      </w:r>
      <w:r w:rsidRPr="00BE2421">
        <w:rPr>
          <w:rStyle w:val="5-Char"/>
          <w:rFonts w:hint="eastAsia"/>
          <w:rtl/>
        </w:rPr>
        <w:t>فَلَا</w:t>
      </w:r>
      <w:r w:rsidRPr="00BE2421">
        <w:rPr>
          <w:rStyle w:val="5-Char"/>
          <w:rtl/>
        </w:rPr>
        <w:t xml:space="preserve"> </w:t>
      </w:r>
      <w:r w:rsidRPr="00BE2421">
        <w:rPr>
          <w:rStyle w:val="5-Char"/>
          <w:rFonts w:hint="eastAsia"/>
          <w:rtl/>
        </w:rPr>
        <w:t>بُدَّ</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جَمعٍ</w:t>
      </w:r>
      <w:r w:rsidRPr="00BE2421">
        <w:rPr>
          <w:rStyle w:val="5-Char"/>
          <w:rtl/>
        </w:rPr>
        <w:t xml:space="preserve"> </w:t>
      </w:r>
      <w:r w:rsidRPr="00BE2421">
        <w:rPr>
          <w:rStyle w:val="5-Char"/>
          <w:rFonts w:hint="eastAsia"/>
          <w:rtl/>
        </w:rPr>
        <w:t>عَظِيمٍ</w:t>
      </w:r>
      <w:r w:rsidRPr="00BE2421">
        <w:rPr>
          <w:rStyle w:val="5-Char"/>
          <w:rtl/>
        </w:rPr>
        <w:t xml:space="preserve"> </w:t>
      </w:r>
      <w:r w:rsidRPr="00BE2421">
        <w:rPr>
          <w:rStyle w:val="5-Char"/>
          <w:rFonts w:hint="eastAsia"/>
          <w:rtl/>
        </w:rPr>
        <w:t>لِرَمَضَانٍ</w:t>
      </w:r>
      <w:r w:rsidRPr="00BE2421">
        <w:rPr>
          <w:rStyle w:val="5-Char"/>
          <w:rtl/>
        </w:rPr>
        <w:t xml:space="preserve"> </w:t>
      </w:r>
      <w:r w:rsidRPr="00BE2421">
        <w:rPr>
          <w:rStyle w:val="5-Char"/>
          <w:rFonts w:hint="eastAsia"/>
          <w:rtl/>
        </w:rPr>
        <w:t>وَالفِطرِ</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قدَارُ</w:t>
      </w:r>
      <w:r w:rsidRPr="00BE2421">
        <w:rPr>
          <w:rStyle w:val="5-Char"/>
          <w:rtl/>
        </w:rPr>
        <w:t xml:space="preserve"> </w:t>
      </w:r>
      <w:r w:rsidRPr="00BE2421">
        <w:rPr>
          <w:rStyle w:val="5-Char"/>
          <w:rFonts w:hint="eastAsia"/>
          <w:rtl/>
        </w:rPr>
        <w:t>الجَمعِ</w:t>
      </w:r>
      <w:r w:rsidRPr="00BE2421">
        <w:rPr>
          <w:rStyle w:val="5-Char"/>
          <w:rtl/>
        </w:rPr>
        <w:t xml:space="preserve"> </w:t>
      </w:r>
      <w:r w:rsidRPr="00BE2421">
        <w:rPr>
          <w:rStyle w:val="5-Char"/>
          <w:rFonts w:hint="eastAsia"/>
          <w:rtl/>
        </w:rPr>
        <w:t>العَظِيمِ</w:t>
      </w:r>
      <w:r w:rsidRPr="00BE2421">
        <w:rPr>
          <w:rStyle w:val="5-Char"/>
          <w:rFonts w:hint="cs"/>
          <w:rtl/>
        </w:rPr>
        <w:t>:</w:t>
      </w:r>
      <w:r w:rsidRPr="00BE2421">
        <w:rPr>
          <w:rStyle w:val="5-Char"/>
          <w:rtl/>
        </w:rPr>
        <w:t xml:space="preserve"> </w:t>
      </w:r>
      <w:r w:rsidRPr="00BE2421">
        <w:rPr>
          <w:rStyle w:val="5-Char"/>
          <w:rFonts w:hint="eastAsia"/>
          <w:rtl/>
        </w:rPr>
        <w:t>مُفَوَّضٌ</w:t>
      </w:r>
      <w:r w:rsidRPr="00BE2421">
        <w:rPr>
          <w:rStyle w:val="5-Char"/>
          <w:rtl/>
        </w:rPr>
        <w:t xml:space="preserve"> </w:t>
      </w:r>
      <w:r w:rsidRPr="00BE2421">
        <w:rPr>
          <w:rStyle w:val="5-Char"/>
          <w:rFonts w:hint="eastAsia"/>
          <w:rtl/>
        </w:rPr>
        <w:t>لِرَ</w:t>
      </w:r>
      <w:r w:rsidRPr="00BE2421">
        <w:rPr>
          <w:rStyle w:val="5-Char"/>
          <w:rFonts w:hint="cs"/>
          <w:rtl/>
        </w:rPr>
        <w:t>أ</w:t>
      </w:r>
      <w:r w:rsidRPr="00BE2421">
        <w:rPr>
          <w:rStyle w:val="5-Char"/>
          <w:rFonts w:hint="eastAsia"/>
          <w:rtl/>
        </w:rPr>
        <w:t>يِ</w:t>
      </w:r>
      <w:r w:rsidRPr="00BE2421">
        <w:rPr>
          <w:rStyle w:val="5-Char"/>
          <w:rtl/>
        </w:rPr>
        <w:t xml:space="preserve"> </w:t>
      </w:r>
      <w:r w:rsidRPr="00BE2421">
        <w:rPr>
          <w:rStyle w:val="5-Char"/>
          <w:rFonts w:hint="eastAsia"/>
          <w:rtl/>
        </w:rPr>
        <w:t>الإِمَامِ</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أَصَحِّ</w:t>
      </w:r>
      <w:r w:rsidRPr="00BE2421">
        <w:rPr>
          <w:rStyle w:val="5-Char"/>
          <w:rFonts w:hint="cs"/>
          <w:rtl/>
        </w:rPr>
        <w:t>.</w:t>
      </w:r>
    </w:p>
    <w:p w:rsidR="00B07DE2" w:rsidRPr="00BE2421" w:rsidRDefault="00B07DE2"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اِذَا</w:t>
      </w:r>
      <w:r w:rsidRPr="00BE2421">
        <w:rPr>
          <w:rStyle w:val="5-Char"/>
          <w:rtl/>
        </w:rPr>
        <w:t xml:space="preserve"> </w:t>
      </w:r>
      <w:r w:rsidRPr="00BE2421">
        <w:rPr>
          <w:rStyle w:val="5-Char"/>
          <w:rFonts w:hint="eastAsia"/>
          <w:rtl/>
        </w:rPr>
        <w:t>تَمَّ</w:t>
      </w:r>
      <w:r w:rsidRPr="00BE2421">
        <w:rPr>
          <w:rStyle w:val="5-Char"/>
          <w:rtl/>
        </w:rPr>
        <w:t xml:space="preserve"> </w:t>
      </w:r>
      <w:r w:rsidRPr="00BE2421">
        <w:rPr>
          <w:rStyle w:val="5-Char"/>
          <w:rFonts w:hint="eastAsia"/>
          <w:rtl/>
        </w:rPr>
        <w:t>العَدَدُ</w:t>
      </w:r>
      <w:r w:rsidRPr="00BE2421">
        <w:rPr>
          <w:rStyle w:val="5-Char"/>
          <w:rtl/>
        </w:rPr>
        <w:t xml:space="preserve"> </w:t>
      </w:r>
      <w:r w:rsidRPr="00BE2421">
        <w:rPr>
          <w:rStyle w:val="5-Char"/>
          <w:rFonts w:hint="eastAsia"/>
          <w:rtl/>
        </w:rPr>
        <w:t>بِشَهَادَةِ</w:t>
      </w:r>
      <w:r w:rsidRPr="00BE2421">
        <w:rPr>
          <w:rStyle w:val="5-Char"/>
          <w:rtl/>
        </w:rPr>
        <w:t xml:space="preserve"> </w:t>
      </w:r>
      <w:r w:rsidRPr="00BE2421">
        <w:rPr>
          <w:rStyle w:val="5-Char"/>
          <w:rFonts w:hint="eastAsia"/>
          <w:rtl/>
        </w:rPr>
        <w:t>فَردٍ</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يُرَ</w:t>
      </w:r>
      <w:r w:rsidRPr="00BE2421">
        <w:rPr>
          <w:rStyle w:val="5-Char"/>
          <w:rtl/>
        </w:rPr>
        <w:t xml:space="preserve"> </w:t>
      </w:r>
      <w:r w:rsidRPr="00BE2421">
        <w:rPr>
          <w:rStyle w:val="5-Char"/>
          <w:rFonts w:hint="eastAsia"/>
          <w:rtl/>
        </w:rPr>
        <w:t>هِلَالُ</w:t>
      </w:r>
      <w:r w:rsidRPr="00BE2421">
        <w:rPr>
          <w:rStyle w:val="5-Char"/>
          <w:rtl/>
        </w:rPr>
        <w:t xml:space="preserve"> </w:t>
      </w:r>
      <w:r w:rsidRPr="00BE2421">
        <w:rPr>
          <w:rStyle w:val="5-Char"/>
          <w:rFonts w:hint="eastAsia"/>
          <w:rtl/>
        </w:rPr>
        <w:t>الفِطرِ</w:t>
      </w:r>
      <w:r w:rsidRPr="00BE2421">
        <w:rPr>
          <w:rStyle w:val="5-Char"/>
          <w:rtl/>
        </w:rPr>
        <w:t xml:space="preserve"> </w:t>
      </w:r>
      <w:r w:rsidRPr="00BE2421">
        <w:rPr>
          <w:rStyle w:val="5-Char"/>
          <w:rFonts w:hint="eastAsia"/>
          <w:rtl/>
        </w:rPr>
        <w:t>وَالسَّمَاءُ</w:t>
      </w:r>
      <w:r w:rsidRPr="00BE2421">
        <w:rPr>
          <w:rStyle w:val="5-Char"/>
          <w:rtl/>
        </w:rPr>
        <w:t xml:space="preserve"> </w:t>
      </w:r>
      <w:r w:rsidRPr="00BE2421">
        <w:rPr>
          <w:rStyle w:val="5-Char"/>
          <w:rFonts w:hint="eastAsia"/>
          <w:rtl/>
        </w:rPr>
        <w:t>مَصحِيَّةٌ</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حِلُّ</w:t>
      </w:r>
      <w:r w:rsidRPr="00BE2421">
        <w:rPr>
          <w:rStyle w:val="5-Char"/>
          <w:rtl/>
        </w:rPr>
        <w:t xml:space="preserve"> </w:t>
      </w:r>
      <w:r w:rsidRPr="00BE2421">
        <w:rPr>
          <w:rStyle w:val="5-Char"/>
          <w:rFonts w:hint="eastAsia"/>
          <w:rtl/>
        </w:rPr>
        <w:t>لَه</w:t>
      </w:r>
      <w:r w:rsidRPr="00BE2421">
        <w:rPr>
          <w:rStyle w:val="5-Char"/>
          <w:rtl/>
        </w:rPr>
        <w:t xml:space="preserve"> </w:t>
      </w:r>
      <w:r w:rsidRPr="00BE2421">
        <w:rPr>
          <w:rStyle w:val="5-Char"/>
          <w:rFonts w:hint="eastAsia"/>
          <w:rtl/>
        </w:rPr>
        <w:t>الفِطرُ</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ختَلَفَ</w:t>
      </w:r>
      <w:r w:rsidRPr="00BE2421">
        <w:rPr>
          <w:rStyle w:val="5-Char"/>
          <w:rtl/>
        </w:rPr>
        <w:t xml:space="preserve"> </w:t>
      </w:r>
      <w:r w:rsidRPr="00BE2421">
        <w:rPr>
          <w:rStyle w:val="5-Char"/>
          <w:rFonts w:hint="eastAsia"/>
          <w:rtl/>
        </w:rPr>
        <w:t>التَّرجِيحُ</w:t>
      </w:r>
      <w:r w:rsidRPr="00BE2421">
        <w:rPr>
          <w:rStyle w:val="5-Char"/>
          <w:rtl/>
        </w:rPr>
        <w:t xml:space="preserve"> </w:t>
      </w:r>
      <w:r w:rsidRPr="00BE2421">
        <w:rPr>
          <w:rStyle w:val="5-Char"/>
          <w:rFonts w:hint="eastAsia"/>
          <w:rtl/>
        </w:rPr>
        <w:t>فِيمَا</w:t>
      </w:r>
      <w:r w:rsidRPr="00BE2421">
        <w:rPr>
          <w:rStyle w:val="5-Char"/>
          <w:rtl/>
        </w:rPr>
        <w:t xml:space="preserve"> </w:t>
      </w:r>
      <w:r w:rsidRPr="00BE2421">
        <w:rPr>
          <w:rStyle w:val="5-Char"/>
          <w:rFonts w:hint="eastAsia"/>
          <w:rtl/>
        </w:rPr>
        <w:t>اِذَا</w:t>
      </w:r>
      <w:r w:rsidRPr="00BE2421">
        <w:rPr>
          <w:rStyle w:val="5-Char"/>
          <w:rtl/>
        </w:rPr>
        <w:t xml:space="preserve"> </w:t>
      </w:r>
      <w:r w:rsidRPr="00BE2421">
        <w:rPr>
          <w:rStyle w:val="5-Char"/>
          <w:rFonts w:hint="eastAsia"/>
          <w:rtl/>
        </w:rPr>
        <w:t>كَانَ</w:t>
      </w:r>
      <w:r w:rsidRPr="00BE2421">
        <w:rPr>
          <w:rStyle w:val="5-Char"/>
          <w:rtl/>
        </w:rPr>
        <w:t xml:space="preserve"> </w:t>
      </w:r>
      <w:r w:rsidRPr="00BE2421">
        <w:rPr>
          <w:rStyle w:val="5-Char"/>
          <w:rFonts w:hint="eastAsia"/>
          <w:rtl/>
        </w:rPr>
        <w:t>بِشَهَادَةِ</w:t>
      </w:r>
      <w:r w:rsidRPr="00BE2421">
        <w:rPr>
          <w:rStyle w:val="5-Char"/>
          <w:rtl/>
        </w:rPr>
        <w:t xml:space="preserve"> </w:t>
      </w:r>
      <w:r w:rsidRPr="00BE2421">
        <w:rPr>
          <w:rStyle w:val="5-Char"/>
          <w:rFonts w:hint="eastAsia"/>
          <w:rtl/>
        </w:rPr>
        <w:t>عَدلَينَ</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خِلَافَ</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حِلِّ</w:t>
      </w:r>
      <w:r w:rsidRPr="00BE2421">
        <w:rPr>
          <w:rStyle w:val="5-Char"/>
          <w:rtl/>
        </w:rPr>
        <w:t xml:space="preserve"> </w:t>
      </w:r>
      <w:r w:rsidRPr="00BE2421">
        <w:rPr>
          <w:rStyle w:val="5-Char"/>
          <w:rFonts w:hint="eastAsia"/>
          <w:rtl/>
        </w:rPr>
        <w:t>الفِطرِ</w:t>
      </w:r>
      <w:r w:rsidRPr="00BE2421">
        <w:rPr>
          <w:rStyle w:val="5-Char"/>
          <w:rtl/>
        </w:rPr>
        <w:t xml:space="preserve"> </w:t>
      </w:r>
      <w:r w:rsidRPr="00BE2421">
        <w:rPr>
          <w:rStyle w:val="5-Char"/>
          <w:rFonts w:hint="eastAsia"/>
          <w:rtl/>
        </w:rPr>
        <w:t>اِذَا</w:t>
      </w:r>
      <w:r w:rsidRPr="00BE2421">
        <w:rPr>
          <w:rStyle w:val="5-Char"/>
          <w:rtl/>
        </w:rPr>
        <w:t xml:space="preserve"> </w:t>
      </w:r>
      <w:r w:rsidRPr="00BE2421">
        <w:rPr>
          <w:rStyle w:val="5-Char"/>
          <w:rFonts w:hint="eastAsia"/>
          <w:rtl/>
        </w:rPr>
        <w:t>كَانَ</w:t>
      </w:r>
      <w:r w:rsidRPr="00BE2421">
        <w:rPr>
          <w:rStyle w:val="5-Char"/>
          <w:rtl/>
        </w:rPr>
        <w:t xml:space="preserve"> </w:t>
      </w:r>
      <w:r w:rsidRPr="00BE2421">
        <w:rPr>
          <w:rStyle w:val="5-Char"/>
          <w:rFonts w:hint="eastAsia"/>
          <w:rtl/>
        </w:rPr>
        <w:t>بِالسَّمَاءِ</w:t>
      </w:r>
      <w:r w:rsidRPr="00BE2421">
        <w:rPr>
          <w:rStyle w:val="5-Char"/>
          <w:rtl/>
        </w:rPr>
        <w:t xml:space="preserve"> </w:t>
      </w:r>
      <w:r w:rsidRPr="00BE2421">
        <w:rPr>
          <w:rStyle w:val="5-Char"/>
          <w:rFonts w:hint="eastAsia"/>
          <w:rtl/>
        </w:rPr>
        <w:t>عِلَّ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ثَبَتَ</w:t>
      </w:r>
      <w:r w:rsidRPr="00BE2421">
        <w:rPr>
          <w:rStyle w:val="5-Char"/>
          <w:rtl/>
        </w:rPr>
        <w:t xml:space="preserve"> </w:t>
      </w:r>
      <w:r w:rsidRPr="00BE2421">
        <w:rPr>
          <w:rStyle w:val="5-Char"/>
          <w:rFonts w:hint="eastAsia"/>
          <w:rtl/>
        </w:rPr>
        <w:t>رَمَضَانٌ</w:t>
      </w:r>
      <w:r w:rsidRPr="00BE2421">
        <w:rPr>
          <w:rStyle w:val="5-Char"/>
          <w:rtl/>
        </w:rPr>
        <w:t xml:space="preserve"> </w:t>
      </w:r>
      <w:r w:rsidRPr="00BE2421">
        <w:rPr>
          <w:rStyle w:val="5-Char"/>
          <w:rFonts w:hint="eastAsia"/>
          <w:rtl/>
        </w:rPr>
        <w:t>بِشَهَادَةِ</w:t>
      </w:r>
      <w:r w:rsidRPr="00BE2421">
        <w:rPr>
          <w:rStyle w:val="5-Char"/>
          <w:rtl/>
        </w:rPr>
        <w:t xml:space="preserve"> </w:t>
      </w:r>
      <w:r w:rsidRPr="00BE2421">
        <w:rPr>
          <w:rStyle w:val="5-Char"/>
          <w:rFonts w:hint="eastAsia"/>
          <w:rtl/>
        </w:rPr>
        <w:t>الفَردِ</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هِلالُ</w:t>
      </w:r>
      <w:r w:rsidRPr="00BE2421">
        <w:rPr>
          <w:rStyle w:val="5-Char"/>
          <w:rtl/>
        </w:rPr>
        <w:t xml:space="preserve"> </w:t>
      </w:r>
      <w:r w:rsidRPr="00BE2421">
        <w:rPr>
          <w:rStyle w:val="5-Char"/>
          <w:rFonts w:hint="eastAsia"/>
          <w:rtl/>
        </w:rPr>
        <w:t>الأَضحَ</w:t>
      </w:r>
      <w:r w:rsidR="00764F37" w:rsidRPr="00BE2421">
        <w:rPr>
          <w:rStyle w:val="5-Char"/>
          <w:rFonts w:hint="cs"/>
          <w:rtl/>
        </w:rPr>
        <w:t>ی</w:t>
      </w:r>
      <w:r w:rsidRPr="00BE2421">
        <w:rPr>
          <w:rStyle w:val="5-Char"/>
          <w:rtl/>
        </w:rPr>
        <w:t xml:space="preserve"> </w:t>
      </w:r>
      <w:r w:rsidRPr="00BE2421">
        <w:rPr>
          <w:rStyle w:val="5-Char"/>
          <w:rFonts w:hint="eastAsia"/>
          <w:rtl/>
        </w:rPr>
        <w:t>كَالفِ</w:t>
      </w:r>
      <w:r w:rsidRPr="00BE2421">
        <w:rPr>
          <w:rStyle w:val="5-Char"/>
          <w:rFonts w:hint="cs"/>
          <w:rtl/>
        </w:rPr>
        <w:t>طْ</w:t>
      </w:r>
      <w:r w:rsidRPr="00BE2421">
        <w:rPr>
          <w:rStyle w:val="5-Char"/>
          <w:rFonts w:hint="eastAsia"/>
          <w:rtl/>
        </w:rPr>
        <w:t>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شتَرَطُ</w:t>
      </w:r>
      <w:r w:rsidRPr="00BE2421">
        <w:rPr>
          <w:rStyle w:val="5-Char"/>
          <w:rtl/>
        </w:rPr>
        <w:t xml:space="preserve"> </w:t>
      </w:r>
      <w:r w:rsidRPr="00BE2421">
        <w:rPr>
          <w:rStyle w:val="5-Char"/>
          <w:rFonts w:hint="eastAsia"/>
          <w:rtl/>
        </w:rPr>
        <w:t>لِبَقِيَّةِ</w:t>
      </w:r>
      <w:r w:rsidRPr="00BE2421">
        <w:rPr>
          <w:rStyle w:val="5-Char"/>
          <w:rtl/>
        </w:rPr>
        <w:t xml:space="preserve"> </w:t>
      </w:r>
      <w:r w:rsidRPr="00BE2421">
        <w:rPr>
          <w:rStyle w:val="5-Char"/>
          <w:rFonts w:hint="eastAsia"/>
          <w:rtl/>
        </w:rPr>
        <w:t>الأَهِلَّةِ</w:t>
      </w:r>
      <w:r w:rsidRPr="00BE2421">
        <w:rPr>
          <w:rStyle w:val="5-Char"/>
          <w:rFonts w:hint="cs"/>
          <w:rtl/>
        </w:rPr>
        <w:t>،</w:t>
      </w:r>
      <w:r w:rsidRPr="00BE2421">
        <w:rPr>
          <w:rStyle w:val="5-Char"/>
          <w:rtl/>
        </w:rPr>
        <w:t xml:space="preserve"> </w:t>
      </w:r>
      <w:r w:rsidRPr="00BE2421">
        <w:rPr>
          <w:rStyle w:val="5-Char"/>
          <w:rFonts w:hint="eastAsia"/>
          <w:rtl/>
        </w:rPr>
        <w:t>شَهَادَةُ</w:t>
      </w:r>
      <w:r w:rsidRPr="00BE2421">
        <w:rPr>
          <w:rStyle w:val="5-Char"/>
          <w:rtl/>
        </w:rPr>
        <w:t xml:space="preserve"> </w:t>
      </w:r>
      <w:r w:rsidRPr="00BE2421">
        <w:rPr>
          <w:rStyle w:val="5-Char"/>
          <w:rFonts w:hint="eastAsia"/>
          <w:rtl/>
        </w:rPr>
        <w:t>رَجُلَينِ</w:t>
      </w:r>
      <w:r w:rsidRPr="00BE2421">
        <w:rPr>
          <w:rStyle w:val="5-Char"/>
          <w:rtl/>
        </w:rPr>
        <w:t xml:space="preserve"> </w:t>
      </w:r>
      <w:r w:rsidRPr="00BE2421">
        <w:rPr>
          <w:rStyle w:val="5-Char"/>
          <w:rFonts w:hint="eastAsia"/>
          <w:rtl/>
        </w:rPr>
        <w:t>عَدلَينِ</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حُر</w:t>
      </w:r>
      <w:r w:rsidRPr="00BE2421">
        <w:rPr>
          <w:rStyle w:val="5-Char"/>
          <w:rFonts w:hint="cs"/>
          <w:rtl/>
        </w:rPr>
        <w:t>ٍ</w:t>
      </w:r>
      <w:r w:rsidRPr="00BE2421">
        <w:rPr>
          <w:rStyle w:val="5-Char"/>
          <w:rFonts w:hint="eastAsia"/>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حُرَّتَينِ</w:t>
      </w:r>
      <w:r w:rsidRPr="00BE2421">
        <w:rPr>
          <w:rStyle w:val="5-Char"/>
          <w:rtl/>
        </w:rPr>
        <w:t xml:space="preserve"> </w:t>
      </w:r>
      <w:r w:rsidRPr="00BE2421">
        <w:rPr>
          <w:rStyle w:val="5-Char"/>
          <w:rFonts w:hint="eastAsia"/>
          <w:rtl/>
        </w:rPr>
        <w:t>غَيرِ</w:t>
      </w:r>
      <w:r w:rsidRPr="00BE2421">
        <w:rPr>
          <w:rStyle w:val="5-Char"/>
          <w:rtl/>
        </w:rPr>
        <w:t xml:space="preserve"> </w:t>
      </w:r>
      <w:r w:rsidRPr="00BE2421">
        <w:rPr>
          <w:rStyle w:val="5-Char"/>
          <w:rFonts w:hint="eastAsia"/>
          <w:rtl/>
        </w:rPr>
        <w:t>مَحدُودَينِ</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قَذَفٍ</w:t>
      </w:r>
      <w:r w:rsidRPr="00BE2421">
        <w:rPr>
          <w:rStyle w:val="5-Char"/>
          <w:rFonts w:hint="cs"/>
          <w:rtl/>
        </w:rPr>
        <w:t>.</w:t>
      </w:r>
    </w:p>
    <w:p w:rsidR="00B07DE2" w:rsidRPr="00BE2421" w:rsidRDefault="00B07DE2" w:rsidP="00AF1D25">
      <w:pPr>
        <w:rPr>
          <w:rStyle w:val="5-Char"/>
          <w:bCs/>
        </w:rPr>
      </w:pPr>
      <w:r w:rsidRPr="00BE2421">
        <w:rPr>
          <w:rStyle w:val="5-Char"/>
          <w:rFonts w:hint="eastAsia"/>
          <w:rtl/>
        </w:rPr>
        <w:t>وَ</w:t>
      </w:r>
      <w:r w:rsidRPr="00BE2421">
        <w:rPr>
          <w:rStyle w:val="5-Char"/>
          <w:rtl/>
        </w:rPr>
        <w:t xml:space="preserve"> </w:t>
      </w:r>
      <w:r w:rsidRPr="00BE2421">
        <w:rPr>
          <w:rStyle w:val="5-Char"/>
          <w:rFonts w:hint="eastAsia"/>
          <w:rtl/>
        </w:rPr>
        <w:t>اِذَا</w:t>
      </w:r>
      <w:r w:rsidRPr="00BE2421">
        <w:rPr>
          <w:rStyle w:val="5-Char"/>
          <w:rtl/>
        </w:rPr>
        <w:t xml:space="preserve"> </w:t>
      </w:r>
      <w:r w:rsidRPr="00BE2421">
        <w:rPr>
          <w:rStyle w:val="5-Char"/>
          <w:rFonts w:hint="eastAsia"/>
          <w:rtl/>
        </w:rPr>
        <w:t>ثَبَتَ</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مَطلَعِ</w:t>
      </w:r>
      <w:r w:rsidRPr="00BE2421">
        <w:rPr>
          <w:rStyle w:val="5-Char"/>
          <w:rtl/>
        </w:rPr>
        <w:t xml:space="preserve"> </w:t>
      </w:r>
      <w:r w:rsidRPr="00BE2421">
        <w:rPr>
          <w:rStyle w:val="5-Char"/>
          <w:rFonts w:hint="eastAsia"/>
          <w:rtl/>
        </w:rPr>
        <w:t>قُطرٍ</w:t>
      </w:r>
      <w:r w:rsidRPr="00BE2421">
        <w:rPr>
          <w:rStyle w:val="5-Char"/>
          <w:rtl/>
        </w:rPr>
        <w:t xml:space="preserve"> </w:t>
      </w:r>
      <w:r w:rsidRPr="00BE2421">
        <w:rPr>
          <w:rStyle w:val="5-Char"/>
          <w:rFonts w:hint="eastAsia"/>
          <w:rtl/>
        </w:rPr>
        <w:t>لَزِمَ</w:t>
      </w:r>
      <w:r w:rsidRPr="00BE2421">
        <w:rPr>
          <w:rStyle w:val="5-Char"/>
          <w:rtl/>
        </w:rPr>
        <w:t xml:space="preserve"> </w:t>
      </w:r>
      <w:r w:rsidRPr="00BE2421">
        <w:rPr>
          <w:rStyle w:val="5-Char"/>
          <w:rFonts w:hint="eastAsia"/>
          <w:rtl/>
        </w:rPr>
        <w:t>سَائِرَ</w:t>
      </w:r>
      <w:r w:rsidRPr="00BE2421">
        <w:rPr>
          <w:rStyle w:val="5-Char"/>
          <w:rtl/>
        </w:rPr>
        <w:t xml:space="preserve"> </w:t>
      </w:r>
      <w:r w:rsidRPr="00BE2421">
        <w:rPr>
          <w:rStyle w:val="5-Char"/>
          <w:rFonts w:hint="eastAsia"/>
          <w:rtl/>
        </w:rPr>
        <w:t>النَّاسِ</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ظَاهِرِ</w:t>
      </w:r>
      <w:r w:rsidRPr="00BE2421">
        <w:rPr>
          <w:rStyle w:val="5-Char"/>
          <w:rtl/>
        </w:rPr>
        <w:t xml:space="preserve"> </w:t>
      </w:r>
      <w:r w:rsidRPr="00BE2421">
        <w:rPr>
          <w:rStyle w:val="5-Char"/>
          <w:rFonts w:hint="eastAsia"/>
          <w:rtl/>
        </w:rPr>
        <w:t>المَذهَب</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عَلَيهِ</w:t>
      </w:r>
      <w:r w:rsidRPr="00BE2421">
        <w:rPr>
          <w:rStyle w:val="5-Char"/>
          <w:rtl/>
        </w:rPr>
        <w:t xml:space="preserve"> </w:t>
      </w:r>
      <w:r w:rsidRPr="00BE2421">
        <w:rPr>
          <w:rStyle w:val="5-Char"/>
          <w:rFonts w:hint="eastAsia"/>
          <w:rtl/>
        </w:rPr>
        <w:t>الفَتوَ</w:t>
      </w:r>
      <w:r w:rsidR="00764F37" w:rsidRPr="00BE2421">
        <w:rPr>
          <w:rStyle w:val="5-Char"/>
          <w:rFonts w:hint="cs"/>
          <w:rtl/>
        </w:rPr>
        <w:t>ی</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أَكثَرُ</w:t>
      </w:r>
      <w:r w:rsidRPr="00BE2421">
        <w:rPr>
          <w:rStyle w:val="5-Char"/>
          <w:rtl/>
        </w:rPr>
        <w:t xml:space="preserve"> </w:t>
      </w:r>
      <w:r w:rsidRPr="00BE2421">
        <w:rPr>
          <w:rStyle w:val="5-Char"/>
          <w:rFonts w:hint="eastAsia"/>
          <w:rtl/>
        </w:rPr>
        <w:t>المَشَايِخِ</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عِبرَةَ</w:t>
      </w:r>
      <w:r w:rsidRPr="00BE2421">
        <w:rPr>
          <w:rStyle w:val="5-Char"/>
          <w:rtl/>
        </w:rPr>
        <w:t xml:space="preserve"> </w:t>
      </w:r>
      <w:r w:rsidRPr="00BE2421">
        <w:rPr>
          <w:rStyle w:val="5-Char"/>
          <w:rFonts w:hint="eastAsia"/>
          <w:rtl/>
        </w:rPr>
        <w:t>بِرُؤيَةِ</w:t>
      </w:r>
      <w:r w:rsidRPr="00BE2421">
        <w:rPr>
          <w:rStyle w:val="5-Char"/>
          <w:rtl/>
        </w:rPr>
        <w:t xml:space="preserve"> </w:t>
      </w:r>
      <w:r w:rsidRPr="00BE2421">
        <w:rPr>
          <w:rStyle w:val="5-Char"/>
          <w:rFonts w:hint="eastAsia"/>
          <w:rtl/>
        </w:rPr>
        <w:t>الهِلَالِ</w:t>
      </w:r>
      <w:r w:rsidRPr="00BE2421">
        <w:rPr>
          <w:rStyle w:val="5-Char"/>
          <w:rtl/>
        </w:rPr>
        <w:t xml:space="preserve"> </w:t>
      </w:r>
      <w:r w:rsidRPr="00BE2421">
        <w:rPr>
          <w:rStyle w:val="5-Char"/>
          <w:rFonts w:hint="eastAsia"/>
          <w:rtl/>
        </w:rPr>
        <w:t>نَهَارًا</w:t>
      </w:r>
      <w:r w:rsidRPr="00BE2421">
        <w:rPr>
          <w:rStyle w:val="5-Char"/>
          <w:rFonts w:hint="cs"/>
          <w:rtl/>
        </w:rPr>
        <w:t>؛</w:t>
      </w:r>
      <w:r w:rsidRPr="00BE2421">
        <w:rPr>
          <w:rStyle w:val="5-Char"/>
          <w:rtl/>
        </w:rPr>
        <w:t xml:space="preserve"> </w:t>
      </w:r>
      <w:r w:rsidRPr="00BE2421">
        <w:rPr>
          <w:rStyle w:val="5-Char"/>
          <w:rFonts w:hint="eastAsia"/>
          <w:rtl/>
        </w:rPr>
        <w:t>سَوَاءٌ</w:t>
      </w:r>
      <w:r w:rsidRPr="00BE2421">
        <w:rPr>
          <w:rStyle w:val="5-Char"/>
          <w:rtl/>
        </w:rPr>
        <w:t xml:space="preserve"> </w:t>
      </w:r>
      <w:r w:rsidRPr="00BE2421">
        <w:rPr>
          <w:rStyle w:val="5-Char"/>
          <w:rFonts w:hint="eastAsia"/>
          <w:rtl/>
        </w:rPr>
        <w:t>كَانَ</w:t>
      </w:r>
      <w:r w:rsidRPr="00BE2421">
        <w:rPr>
          <w:rStyle w:val="5-Char"/>
          <w:rtl/>
        </w:rPr>
        <w:t xml:space="preserve"> </w:t>
      </w:r>
      <w:r w:rsidRPr="00BE2421">
        <w:rPr>
          <w:rStyle w:val="5-Char"/>
          <w:rFonts w:hint="eastAsia"/>
          <w:rtl/>
        </w:rPr>
        <w:t>قَبلَ</w:t>
      </w:r>
      <w:r w:rsidRPr="00BE2421">
        <w:rPr>
          <w:rStyle w:val="5-Char"/>
          <w:rtl/>
        </w:rPr>
        <w:t xml:space="preserve"> </w:t>
      </w:r>
      <w:r w:rsidRPr="00BE2421">
        <w:rPr>
          <w:rStyle w:val="5-Char"/>
          <w:rFonts w:hint="eastAsia"/>
          <w:rtl/>
        </w:rPr>
        <w:t>الزَّوَالِ</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بَعدَ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هُوَ</w:t>
      </w:r>
      <w:r w:rsidRPr="00BE2421">
        <w:rPr>
          <w:rStyle w:val="5-Char"/>
          <w:rtl/>
        </w:rPr>
        <w:t xml:space="preserve"> </w:t>
      </w:r>
      <w:r w:rsidRPr="00BE2421">
        <w:rPr>
          <w:rStyle w:val="5-Char"/>
          <w:rFonts w:hint="cs"/>
          <w:rtl/>
        </w:rPr>
        <w:t>ا</w:t>
      </w:r>
      <w:r w:rsidRPr="00BE2421">
        <w:rPr>
          <w:rStyle w:val="5-Char"/>
          <w:rFonts w:hint="eastAsia"/>
          <w:rtl/>
        </w:rPr>
        <w:t>للَيلَةُ</w:t>
      </w:r>
      <w:r w:rsidRPr="00BE2421">
        <w:rPr>
          <w:rStyle w:val="5-Char"/>
          <w:rtl/>
        </w:rPr>
        <w:t xml:space="preserve"> </w:t>
      </w:r>
      <w:r w:rsidRPr="00BE2421">
        <w:rPr>
          <w:rStyle w:val="5-Char"/>
          <w:rFonts w:hint="eastAsia"/>
          <w:rtl/>
        </w:rPr>
        <w:t>المُستَقبِلَة</w:t>
      </w:r>
      <w:r w:rsidRPr="00BE2421">
        <w:rPr>
          <w:rStyle w:val="5-Char"/>
          <w:rFonts w:hint="cs"/>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مُختَارِ</w:t>
      </w:r>
      <w:r w:rsidRPr="00BE2421">
        <w:rPr>
          <w:rStyle w:val="5-Char"/>
          <w:rFonts w:hint="cs"/>
          <w:rtl/>
        </w:rPr>
        <w:t>.</w:t>
      </w:r>
    </w:p>
    <w:p w:rsidR="00227E5F" w:rsidRDefault="006B31CA" w:rsidP="005A31BB">
      <w:pPr>
        <w:pStyle w:val="2-0"/>
        <w:rPr>
          <w:rtl/>
        </w:rPr>
      </w:pPr>
      <w:bookmarkStart w:id="144" w:name="_Toc440375901"/>
      <w:r>
        <w:rPr>
          <w:rFonts w:hint="cs"/>
          <w:rtl/>
        </w:rPr>
        <w:t>فصل: پ</w:t>
      </w:r>
      <w:r w:rsidR="000751A8">
        <w:rPr>
          <w:rFonts w:hint="cs"/>
          <w:rtl/>
        </w:rPr>
        <w:t>ی</w:t>
      </w:r>
      <w:r>
        <w:rPr>
          <w:rFonts w:hint="cs"/>
          <w:rtl/>
        </w:rPr>
        <w:t>رامون آنچه که به وس</w:t>
      </w:r>
      <w:r w:rsidR="000751A8">
        <w:rPr>
          <w:rFonts w:hint="cs"/>
          <w:rtl/>
        </w:rPr>
        <w:t>ی</w:t>
      </w:r>
      <w:r>
        <w:rPr>
          <w:rFonts w:hint="cs"/>
          <w:rtl/>
        </w:rPr>
        <w:t>له‌</w:t>
      </w:r>
      <w:r w:rsidR="000751A8">
        <w:rPr>
          <w:rFonts w:hint="cs"/>
          <w:rtl/>
        </w:rPr>
        <w:t>ی</w:t>
      </w:r>
      <w:r>
        <w:rPr>
          <w:rFonts w:hint="cs"/>
          <w:rtl/>
        </w:rPr>
        <w:t xml:space="preserve"> آن، هلال ماه [رمضان و د</w:t>
      </w:r>
      <w:r w:rsidR="000751A8">
        <w:rPr>
          <w:rFonts w:hint="cs"/>
          <w:rtl/>
        </w:rPr>
        <w:t>ی</w:t>
      </w:r>
      <w:r>
        <w:rPr>
          <w:rFonts w:hint="cs"/>
          <w:rtl/>
        </w:rPr>
        <w:t>گر ماه‌ها] ثابت م</w:t>
      </w:r>
      <w:r w:rsidR="000751A8">
        <w:rPr>
          <w:rFonts w:hint="cs"/>
          <w:rtl/>
        </w:rPr>
        <w:t>ی</w:t>
      </w:r>
      <w:r>
        <w:rPr>
          <w:rFonts w:hint="cs"/>
          <w:rtl/>
        </w:rPr>
        <w:t>‌گردد؛ و درباره‌</w:t>
      </w:r>
      <w:r w:rsidR="000751A8">
        <w:rPr>
          <w:rFonts w:hint="cs"/>
          <w:rtl/>
        </w:rPr>
        <w:t>ی</w:t>
      </w:r>
      <w:r>
        <w:rPr>
          <w:rFonts w:hint="cs"/>
          <w:rtl/>
        </w:rPr>
        <w:t xml:space="preserve"> روزه‌</w:t>
      </w:r>
      <w:r w:rsidR="000751A8">
        <w:rPr>
          <w:rFonts w:hint="cs"/>
          <w:rtl/>
        </w:rPr>
        <w:t>ی</w:t>
      </w:r>
      <w:r>
        <w:rPr>
          <w:rFonts w:hint="cs"/>
          <w:rtl/>
        </w:rPr>
        <w:t xml:space="preserve"> روز شک [</w:t>
      </w:r>
      <w:r w:rsidR="000751A8">
        <w:rPr>
          <w:rFonts w:hint="cs"/>
          <w:rtl/>
        </w:rPr>
        <w:t>ی</w:t>
      </w:r>
      <w:r>
        <w:rPr>
          <w:rFonts w:hint="cs"/>
          <w:rtl/>
        </w:rPr>
        <w:t>وم الشک]</w:t>
      </w:r>
      <w:bookmarkEnd w:id="144"/>
      <w:r>
        <w:rPr>
          <w:rFonts w:hint="cs"/>
          <w:rtl/>
        </w:rPr>
        <w:t xml:space="preserve"> </w:t>
      </w:r>
    </w:p>
    <w:p w:rsidR="006B31CA" w:rsidRDefault="006B31CA" w:rsidP="005A31BB">
      <w:pPr>
        <w:pStyle w:val="9-"/>
        <w:rPr>
          <w:rtl/>
        </w:rPr>
      </w:pPr>
      <w:r>
        <w:rPr>
          <w:rFonts w:hint="cs"/>
          <w:rtl/>
        </w:rPr>
        <w:t>و غ</w:t>
      </w:r>
      <w:r w:rsidR="00446BB7">
        <w:rPr>
          <w:rFonts w:hint="cs"/>
          <w:rtl/>
        </w:rPr>
        <w:t>ی</w:t>
      </w:r>
      <w:r>
        <w:rPr>
          <w:rFonts w:hint="cs"/>
          <w:rtl/>
        </w:rPr>
        <w:t>ر آن از د</w:t>
      </w:r>
      <w:r w:rsidR="00446BB7">
        <w:rPr>
          <w:rFonts w:hint="cs"/>
          <w:rtl/>
        </w:rPr>
        <w:t>ی</w:t>
      </w:r>
      <w:r>
        <w:rPr>
          <w:rFonts w:hint="cs"/>
          <w:rtl/>
        </w:rPr>
        <w:t>گر احکام و مسائل اسلام</w:t>
      </w:r>
      <w:r w:rsidR="00446BB7">
        <w:rPr>
          <w:rFonts w:hint="cs"/>
          <w:rtl/>
        </w:rPr>
        <w:t>ی</w:t>
      </w:r>
      <w:r>
        <w:rPr>
          <w:rFonts w:hint="cs"/>
          <w:rtl/>
        </w:rPr>
        <w:t>.</w:t>
      </w:r>
    </w:p>
    <w:p w:rsidR="006B31CA" w:rsidRPr="00FE6406" w:rsidRDefault="006B31CA" w:rsidP="00AF1D25">
      <w:pPr>
        <w:rPr>
          <w:rStyle w:val="9-Char"/>
          <w:rtl/>
        </w:rPr>
      </w:pPr>
      <w:r w:rsidRPr="00FE6406">
        <w:rPr>
          <w:rStyle w:val="9-Char"/>
          <w:rFonts w:hint="cs"/>
          <w:rtl/>
        </w:rPr>
        <w:t>[فرا رس</w:t>
      </w:r>
      <w:r w:rsidR="00446BB7">
        <w:rPr>
          <w:rStyle w:val="9-Char"/>
          <w:rFonts w:hint="cs"/>
          <w:rtl/>
        </w:rPr>
        <w:t>ی</w:t>
      </w:r>
      <w:r w:rsidRPr="00FE6406">
        <w:rPr>
          <w:rStyle w:val="9-Char"/>
          <w:rFonts w:hint="cs"/>
          <w:rtl/>
        </w:rPr>
        <w:t>دن هلال] ماه رمضان، از دو طر</w:t>
      </w:r>
      <w:r w:rsidR="00446BB7">
        <w:rPr>
          <w:rStyle w:val="9-Char"/>
          <w:rFonts w:hint="cs"/>
          <w:rtl/>
        </w:rPr>
        <w:t>ی</w:t>
      </w:r>
      <w:r w:rsidRPr="00FE6406">
        <w:rPr>
          <w:rStyle w:val="9-Char"/>
          <w:rFonts w:hint="cs"/>
          <w:rtl/>
        </w:rPr>
        <w:t>ق به اثبات م</w:t>
      </w:r>
      <w:r w:rsidR="00446BB7">
        <w:rPr>
          <w:rStyle w:val="9-Char"/>
          <w:rFonts w:hint="cs"/>
          <w:rtl/>
        </w:rPr>
        <w:t>ی</w:t>
      </w:r>
      <w:r w:rsidRPr="00FE6406">
        <w:rPr>
          <w:rStyle w:val="9-Char"/>
          <w:rFonts w:hint="cs"/>
          <w:rtl/>
        </w:rPr>
        <w:t>‌رسد:</w:t>
      </w:r>
    </w:p>
    <w:p w:rsidR="006B31CA" w:rsidRPr="007100A7" w:rsidRDefault="006B31CA" w:rsidP="00463D6B">
      <w:pPr>
        <w:pStyle w:val="ListParagraph"/>
        <w:numPr>
          <w:ilvl w:val="0"/>
          <w:numId w:val="49"/>
        </w:numPr>
        <w:rPr>
          <w:rStyle w:val="1-Char"/>
          <w:rtl/>
        </w:rPr>
      </w:pPr>
      <w:r w:rsidRPr="007100A7">
        <w:rPr>
          <w:rStyle w:val="1-Char"/>
          <w:rFonts w:hint="cs"/>
          <w:rtl/>
        </w:rPr>
        <w:t>د</w:t>
      </w:r>
      <w:r w:rsidR="00446BB7">
        <w:rPr>
          <w:rStyle w:val="1-Char"/>
          <w:rFonts w:hint="cs"/>
          <w:rtl/>
        </w:rPr>
        <w:t>ی</w:t>
      </w:r>
      <w:r w:rsidRPr="007100A7">
        <w:rPr>
          <w:rStyle w:val="1-Char"/>
          <w:rFonts w:hint="cs"/>
          <w:rtl/>
        </w:rPr>
        <w:t>ده شدن هلال ماه رمضان. [بد</w:t>
      </w:r>
      <w:r w:rsidR="00446BB7">
        <w:rPr>
          <w:rStyle w:val="1-Char"/>
          <w:rFonts w:hint="cs"/>
          <w:rtl/>
        </w:rPr>
        <w:t>ی</w:t>
      </w:r>
      <w:r w:rsidRPr="007100A7">
        <w:rPr>
          <w:rStyle w:val="1-Char"/>
          <w:rFonts w:hint="cs"/>
          <w:rtl/>
        </w:rPr>
        <w:t>ن معن</w:t>
      </w:r>
      <w:r w:rsidR="00446BB7">
        <w:rPr>
          <w:rStyle w:val="1-Char"/>
          <w:rFonts w:hint="cs"/>
          <w:rtl/>
        </w:rPr>
        <w:t>ی</w:t>
      </w:r>
      <w:r w:rsidRPr="007100A7">
        <w:rPr>
          <w:rStyle w:val="1-Char"/>
          <w:rFonts w:hint="cs"/>
          <w:rtl/>
        </w:rPr>
        <w:t xml:space="preserve"> که اگر هلال ماه در شب س</w:t>
      </w:r>
      <w:r w:rsidR="00446BB7">
        <w:rPr>
          <w:rStyle w:val="1-Char"/>
          <w:rFonts w:hint="cs"/>
          <w:rtl/>
        </w:rPr>
        <w:t>ی</w:t>
      </w:r>
      <w:r w:rsidRPr="007100A7">
        <w:rPr>
          <w:rStyle w:val="1-Char"/>
          <w:rFonts w:hint="cs"/>
          <w:rtl/>
        </w:rPr>
        <w:t>‌ام ماه شعبان مشاهده گرد</w:t>
      </w:r>
      <w:r w:rsidR="00446BB7">
        <w:rPr>
          <w:rStyle w:val="1-Char"/>
          <w:rFonts w:hint="cs"/>
          <w:rtl/>
        </w:rPr>
        <w:t>ی</w:t>
      </w:r>
      <w:r w:rsidRPr="007100A7">
        <w:rPr>
          <w:rStyle w:val="1-Char"/>
          <w:rFonts w:hint="cs"/>
          <w:rtl/>
        </w:rPr>
        <w:t>د، فردا</w:t>
      </w:r>
      <w:r w:rsidR="00446BB7">
        <w:rPr>
          <w:rStyle w:val="1-Char"/>
          <w:rFonts w:hint="cs"/>
          <w:rtl/>
        </w:rPr>
        <w:t>ی</w:t>
      </w:r>
      <w:r w:rsidRPr="007100A7">
        <w:rPr>
          <w:rStyle w:val="1-Char"/>
          <w:rFonts w:hint="cs"/>
          <w:rtl/>
        </w:rPr>
        <w:t xml:space="preserve"> آن روز، روزه‌</w:t>
      </w:r>
      <w:r w:rsidR="00446BB7">
        <w:rPr>
          <w:rStyle w:val="1-Char"/>
          <w:rFonts w:hint="cs"/>
          <w:rtl/>
        </w:rPr>
        <w:t>ی</w:t>
      </w:r>
      <w:r w:rsidRPr="007100A7">
        <w:rPr>
          <w:rStyle w:val="1-Char"/>
          <w:rFonts w:hint="cs"/>
          <w:rtl/>
        </w:rPr>
        <w:t xml:space="preserve"> ماه رمضان واجب م</w:t>
      </w:r>
      <w:r w:rsidR="00446BB7">
        <w:rPr>
          <w:rStyle w:val="1-Char"/>
          <w:rFonts w:hint="cs"/>
          <w:rtl/>
        </w:rPr>
        <w:t>ی</w:t>
      </w:r>
      <w:r w:rsidRPr="007100A7">
        <w:rPr>
          <w:rStyle w:val="1-Char"/>
          <w:rFonts w:hint="cs"/>
          <w:rtl/>
        </w:rPr>
        <w:t>‌شود؛ ز</w:t>
      </w:r>
      <w:r w:rsidR="00446BB7">
        <w:rPr>
          <w:rStyle w:val="1-Char"/>
          <w:rFonts w:hint="cs"/>
          <w:rtl/>
        </w:rPr>
        <w:t>ی</w:t>
      </w:r>
      <w:r w:rsidRPr="007100A7">
        <w:rPr>
          <w:rStyle w:val="1-Char"/>
          <w:rFonts w:hint="cs"/>
          <w:rtl/>
        </w:rPr>
        <w:t>را پ</w:t>
      </w:r>
      <w:r w:rsidR="00446BB7">
        <w:rPr>
          <w:rStyle w:val="1-Char"/>
          <w:rFonts w:hint="cs"/>
          <w:rtl/>
        </w:rPr>
        <w:t>ی</w:t>
      </w:r>
      <w:r w:rsidRPr="007100A7">
        <w:rPr>
          <w:rStyle w:val="1-Char"/>
          <w:rFonts w:hint="cs"/>
          <w:rtl/>
        </w:rPr>
        <w:t>امبر</w:t>
      </w:r>
      <w:r w:rsidR="00FE6406" w:rsidRPr="005A31BB">
        <w:rPr>
          <w:rStyle w:val="1-Char"/>
          <w:rFonts w:cs="CTraditional Arabic" w:hint="cs"/>
          <w:rtl/>
        </w:rPr>
        <w:t xml:space="preserve"> 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صُوْمُوْا لِرُؤْيَتِهِ وَ اَفْطِرُوا لِرُؤْيَتِهِ؛ فَاِنْ غُمَّ عَلَيْکُمْ فَاَکْمِلُوْا عِدَّةَ شَعْبٰانَ ثَلٰاثِيْنَ»</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هر گاه هلال ماه را د</w:t>
      </w:r>
      <w:r w:rsidR="00446BB7">
        <w:rPr>
          <w:rStyle w:val="1-Char"/>
          <w:rFonts w:hint="cs"/>
          <w:rtl/>
        </w:rPr>
        <w:t>ی</w:t>
      </w:r>
      <w:r w:rsidRPr="00BE2421">
        <w:rPr>
          <w:rStyle w:val="1-Char"/>
          <w:rFonts w:hint="cs"/>
          <w:rtl/>
        </w:rPr>
        <w:t>د</w:t>
      </w:r>
      <w:r w:rsidR="00446BB7">
        <w:rPr>
          <w:rStyle w:val="1-Char"/>
          <w:rFonts w:hint="cs"/>
          <w:rtl/>
        </w:rPr>
        <w:t>ی</w:t>
      </w:r>
      <w:r w:rsidRPr="00BE2421">
        <w:rPr>
          <w:rStyle w:val="1-Char"/>
          <w:rFonts w:hint="cs"/>
          <w:rtl/>
        </w:rPr>
        <w:t>د، روزه بگ</w:t>
      </w:r>
      <w:r w:rsidR="00446BB7">
        <w:rPr>
          <w:rStyle w:val="1-Char"/>
          <w:rFonts w:hint="cs"/>
          <w:rtl/>
        </w:rPr>
        <w:t>ی</w:t>
      </w:r>
      <w:r w:rsidRPr="00BE2421">
        <w:rPr>
          <w:rStyle w:val="1-Char"/>
          <w:rFonts w:hint="cs"/>
          <w:rtl/>
        </w:rPr>
        <w:t>ر</w:t>
      </w:r>
      <w:r w:rsidR="00446BB7">
        <w:rPr>
          <w:rStyle w:val="1-Char"/>
          <w:rFonts w:hint="cs"/>
          <w:rtl/>
        </w:rPr>
        <w:t>ی</w:t>
      </w:r>
      <w:r w:rsidRPr="00BE2421">
        <w:rPr>
          <w:rStyle w:val="1-Char"/>
          <w:rFonts w:hint="cs"/>
          <w:rtl/>
        </w:rPr>
        <w:t>د؛ و هر گاه دوباره آن را د</w:t>
      </w:r>
      <w:r w:rsidR="00446BB7">
        <w:rPr>
          <w:rStyle w:val="1-Char"/>
          <w:rFonts w:hint="cs"/>
          <w:rtl/>
        </w:rPr>
        <w:t>ی</w:t>
      </w:r>
      <w:r w:rsidRPr="00BE2421">
        <w:rPr>
          <w:rStyle w:val="1-Char"/>
          <w:rFonts w:hint="cs"/>
          <w:rtl/>
        </w:rPr>
        <w:t>د</w:t>
      </w:r>
      <w:r w:rsidR="00446BB7">
        <w:rPr>
          <w:rStyle w:val="1-Char"/>
          <w:rFonts w:hint="cs"/>
          <w:rtl/>
        </w:rPr>
        <w:t>ی</w:t>
      </w:r>
      <w:r w:rsidRPr="00BE2421">
        <w:rPr>
          <w:rStyle w:val="1-Char"/>
          <w:rFonts w:hint="cs"/>
          <w:rtl/>
        </w:rPr>
        <w:t>د، روزه را به پا</w:t>
      </w:r>
      <w:r w:rsidR="00446BB7">
        <w:rPr>
          <w:rStyle w:val="1-Char"/>
          <w:rFonts w:hint="cs"/>
          <w:rtl/>
        </w:rPr>
        <w:t>ی</w:t>
      </w:r>
      <w:r w:rsidRPr="00BE2421">
        <w:rPr>
          <w:rStyle w:val="1-Char"/>
          <w:rFonts w:hint="cs"/>
          <w:rtl/>
        </w:rPr>
        <w:t>ان برسان</w:t>
      </w:r>
      <w:r w:rsidR="00446BB7">
        <w:rPr>
          <w:rStyle w:val="1-Char"/>
          <w:rFonts w:hint="cs"/>
          <w:rtl/>
        </w:rPr>
        <w:t>ی</w:t>
      </w:r>
      <w:r w:rsidRPr="00BE2421">
        <w:rPr>
          <w:rStyle w:val="1-Char"/>
          <w:rFonts w:hint="cs"/>
          <w:rtl/>
        </w:rPr>
        <w:t xml:space="preserve">د؛ و اگر </w:t>
      </w:r>
      <w:r w:rsidR="00AF17B9">
        <w:rPr>
          <w:rStyle w:val="1-Char"/>
          <w:rFonts w:hint="cs"/>
          <w:rtl/>
        </w:rPr>
        <w:t>چنان‌چه</w:t>
      </w:r>
      <w:r w:rsidRPr="00BE2421">
        <w:rPr>
          <w:rStyle w:val="1-Char"/>
          <w:rFonts w:hint="cs"/>
          <w:rtl/>
        </w:rPr>
        <w:t xml:space="preserve"> هوا ابر</w:t>
      </w:r>
      <w:r w:rsidR="00446BB7">
        <w:rPr>
          <w:rStyle w:val="1-Char"/>
          <w:rFonts w:hint="cs"/>
          <w:rtl/>
        </w:rPr>
        <w:t>ی</w:t>
      </w:r>
      <w:r w:rsidRPr="00BE2421">
        <w:rPr>
          <w:rStyle w:val="1-Char"/>
          <w:rFonts w:hint="cs"/>
          <w:rtl/>
        </w:rPr>
        <w:t xml:space="preserve"> بود و هلال ماه بر شما پوش</w:t>
      </w:r>
      <w:r w:rsidR="00446BB7">
        <w:rPr>
          <w:rStyle w:val="1-Char"/>
          <w:rFonts w:hint="cs"/>
          <w:rtl/>
        </w:rPr>
        <w:t>ی</w:t>
      </w:r>
      <w:r w:rsidRPr="00BE2421">
        <w:rPr>
          <w:rStyle w:val="1-Char"/>
          <w:rFonts w:hint="cs"/>
          <w:rtl/>
        </w:rPr>
        <w:t>ده و نهان ماند، در آن صورت، س</w:t>
      </w:r>
      <w:r w:rsidR="00446BB7">
        <w:rPr>
          <w:rStyle w:val="1-Char"/>
          <w:rFonts w:hint="cs"/>
          <w:rtl/>
        </w:rPr>
        <w:t>ی</w:t>
      </w:r>
      <w:r w:rsidRPr="00BE2421">
        <w:rPr>
          <w:rStyle w:val="1-Char"/>
          <w:rFonts w:hint="cs"/>
          <w:rtl/>
        </w:rPr>
        <w:t xml:space="preserve"> روز شعبان را کامل کن</w:t>
      </w:r>
      <w:r w:rsidR="00446BB7">
        <w:rPr>
          <w:rStyle w:val="1-Char"/>
          <w:rFonts w:hint="cs"/>
          <w:rtl/>
        </w:rPr>
        <w:t>ی</w:t>
      </w:r>
      <w:r w:rsidRPr="00BE2421">
        <w:rPr>
          <w:rStyle w:val="1-Char"/>
          <w:rFonts w:hint="cs"/>
          <w:rtl/>
        </w:rPr>
        <w:t>د»</w:t>
      </w:r>
      <w:r w:rsidRPr="007100A7">
        <w:rPr>
          <w:rStyle w:val="1-Char"/>
          <w:rFonts w:hint="cs"/>
          <w:rtl/>
        </w:rPr>
        <w:t>.]</w:t>
      </w:r>
    </w:p>
    <w:p w:rsidR="006B31CA" w:rsidRPr="007100A7" w:rsidRDefault="006B31CA" w:rsidP="00463D6B">
      <w:pPr>
        <w:pStyle w:val="ListParagraph"/>
        <w:numPr>
          <w:ilvl w:val="0"/>
          <w:numId w:val="49"/>
        </w:numPr>
        <w:rPr>
          <w:rStyle w:val="1-Char"/>
          <w:rtl/>
        </w:rPr>
      </w:pPr>
      <w:r w:rsidRPr="007100A7">
        <w:rPr>
          <w:rStyle w:val="1-Char"/>
          <w:rFonts w:hint="cs"/>
          <w:rtl/>
        </w:rPr>
        <w:t xml:space="preserve">و </w:t>
      </w:r>
      <w:r w:rsidR="00446BB7">
        <w:rPr>
          <w:rStyle w:val="1-Char"/>
          <w:rFonts w:hint="cs"/>
          <w:rtl/>
        </w:rPr>
        <w:t>ی</w:t>
      </w:r>
      <w:r w:rsidRPr="007100A7">
        <w:rPr>
          <w:rStyle w:val="1-Char"/>
          <w:rFonts w:hint="cs"/>
          <w:rtl/>
        </w:rPr>
        <w:t xml:space="preserve">ا اگر </w:t>
      </w:r>
      <w:r w:rsidR="00AF17B9">
        <w:rPr>
          <w:rStyle w:val="1-Char"/>
          <w:rFonts w:hint="cs"/>
          <w:rtl/>
        </w:rPr>
        <w:t>چنان‌چه</w:t>
      </w:r>
      <w:r w:rsidRPr="007100A7">
        <w:rPr>
          <w:rStyle w:val="1-Char"/>
          <w:rFonts w:hint="cs"/>
          <w:rtl/>
        </w:rPr>
        <w:t xml:space="preserve"> [هوا ابر</w:t>
      </w:r>
      <w:r w:rsidR="00446BB7">
        <w:rPr>
          <w:rStyle w:val="1-Char"/>
          <w:rFonts w:hint="cs"/>
          <w:rtl/>
        </w:rPr>
        <w:t>ی</w:t>
      </w:r>
      <w:r w:rsidRPr="007100A7">
        <w:rPr>
          <w:rStyle w:val="1-Char"/>
          <w:rFonts w:hint="cs"/>
          <w:rtl/>
        </w:rPr>
        <w:t xml:space="preserve"> بود و] هلال ماه بر مردم پوش</w:t>
      </w:r>
      <w:r w:rsidR="00446BB7">
        <w:rPr>
          <w:rStyle w:val="1-Char"/>
          <w:rFonts w:hint="cs"/>
          <w:rtl/>
        </w:rPr>
        <w:t>ی</w:t>
      </w:r>
      <w:r w:rsidRPr="007100A7">
        <w:rPr>
          <w:rStyle w:val="1-Char"/>
          <w:rFonts w:hint="cs"/>
          <w:rtl/>
        </w:rPr>
        <w:t>ده و نهان بود و هلال د</w:t>
      </w:r>
      <w:r w:rsidR="00446BB7">
        <w:rPr>
          <w:rStyle w:val="1-Char"/>
          <w:rFonts w:hint="cs"/>
          <w:rtl/>
        </w:rPr>
        <w:t>ی</w:t>
      </w:r>
      <w:r w:rsidRPr="007100A7">
        <w:rPr>
          <w:rStyle w:val="1-Char"/>
          <w:rFonts w:hint="cs"/>
          <w:rtl/>
        </w:rPr>
        <w:t>ده نم</w:t>
      </w:r>
      <w:r w:rsidR="00446BB7">
        <w:rPr>
          <w:rStyle w:val="1-Char"/>
          <w:rFonts w:hint="cs"/>
          <w:rtl/>
        </w:rPr>
        <w:t>ی</w:t>
      </w:r>
      <w:r w:rsidRPr="007100A7">
        <w:rPr>
          <w:rStyle w:val="1-Char"/>
          <w:rFonts w:hint="cs"/>
          <w:rtl/>
        </w:rPr>
        <w:t xml:space="preserve">‌شد، در آن صورت، </w:t>
      </w:r>
      <w:r w:rsidRPr="005A31BB">
        <w:rPr>
          <w:rStyle w:val="9-Char"/>
          <w:rFonts w:eastAsia="Batang" w:hint="cs"/>
          <w:rtl/>
        </w:rPr>
        <w:t>س</w:t>
      </w:r>
      <w:r w:rsidR="00446BB7">
        <w:rPr>
          <w:rStyle w:val="9-Char"/>
          <w:rFonts w:eastAsia="Batang" w:hint="cs"/>
          <w:rtl/>
        </w:rPr>
        <w:t>ی</w:t>
      </w:r>
      <w:r w:rsidRPr="005A31BB">
        <w:rPr>
          <w:rStyle w:val="9-Char"/>
          <w:rFonts w:eastAsia="Batang" w:hint="cs"/>
          <w:rtl/>
        </w:rPr>
        <w:t xml:space="preserve"> روز کامل</w:t>
      </w:r>
      <w:r w:rsidRPr="007100A7">
        <w:rPr>
          <w:rStyle w:val="1-Char"/>
          <w:rFonts w:hint="cs"/>
          <w:rtl/>
        </w:rPr>
        <w:t xml:space="preserve"> </w:t>
      </w:r>
      <w:r w:rsidRPr="005A31BB">
        <w:rPr>
          <w:rStyle w:val="9-Char"/>
          <w:rFonts w:eastAsia="Batang" w:hint="cs"/>
          <w:rtl/>
        </w:rPr>
        <w:t>ماه شعبان</w:t>
      </w:r>
      <w:r w:rsidRPr="007100A7">
        <w:rPr>
          <w:rStyle w:val="1-Char"/>
          <w:rFonts w:hint="cs"/>
          <w:rtl/>
        </w:rPr>
        <w:t xml:space="preserve"> محاسبه گردد؛ [از ا</w:t>
      </w:r>
      <w:r w:rsidR="00446BB7">
        <w:rPr>
          <w:rStyle w:val="1-Char"/>
          <w:rFonts w:hint="cs"/>
          <w:rtl/>
        </w:rPr>
        <w:t>ی</w:t>
      </w:r>
      <w:r w:rsidRPr="007100A7">
        <w:rPr>
          <w:rStyle w:val="1-Char"/>
          <w:rFonts w:hint="cs"/>
          <w:rtl/>
        </w:rPr>
        <w:t>ن رو، بر مسلمانان واجب است تا در ب</w:t>
      </w:r>
      <w:r w:rsidR="00446BB7">
        <w:rPr>
          <w:rStyle w:val="1-Char"/>
          <w:rFonts w:hint="cs"/>
          <w:rtl/>
        </w:rPr>
        <w:t>ی</w:t>
      </w:r>
      <w:r w:rsidRPr="007100A7">
        <w:rPr>
          <w:rStyle w:val="1-Char"/>
          <w:rFonts w:hint="cs"/>
          <w:rtl/>
        </w:rPr>
        <w:t>ست و نهم ماه شعبان، به جستجو</w:t>
      </w:r>
      <w:r w:rsidR="00446BB7">
        <w:rPr>
          <w:rStyle w:val="1-Char"/>
          <w:rFonts w:hint="cs"/>
          <w:rtl/>
        </w:rPr>
        <w:t>ی</w:t>
      </w:r>
      <w:r w:rsidRPr="007100A7">
        <w:rPr>
          <w:rStyle w:val="1-Char"/>
          <w:rFonts w:hint="cs"/>
          <w:rtl/>
        </w:rPr>
        <w:t xml:space="preserve"> هلال ماه برآ</w:t>
      </w:r>
      <w:r w:rsidR="00446BB7">
        <w:rPr>
          <w:rStyle w:val="1-Char"/>
          <w:rFonts w:hint="cs"/>
          <w:rtl/>
        </w:rPr>
        <w:t>ی</w:t>
      </w:r>
      <w:r w:rsidRPr="007100A7">
        <w:rPr>
          <w:rStyle w:val="1-Char"/>
          <w:rFonts w:hint="cs"/>
          <w:rtl/>
        </w:rPr>
        <w:t>ند؛ اگر آن را د</w:t>
      </w:r>
      <w:r w:rsidR="00446BB7">
        <w:rPr>
          <w:rStyle w:val="1-Char"/>
          <w:rFonts w:hint="cs"/>
          <w:rtl/>
        </w:rPr>
        <w:t>ی</w:t>
      </w:r>
      <w:r w:rsidRPr="007100A7">
        <w:rPr>
          <w:rStyle w:val="1-Char"/>
          <w:rFonts w:hint="cs"/>
          <w:rtl/>
        </w:rPr>
        <w:t>دند، روزه بگ</w:t>
      </w:r>
      <w:r w:rsidR="00446BB7">
        <w:rPr>
          <w:rStyle w:val="1-Char"/>
          <w:rFonts w:hint="cs"/>
          <w:rtl/>
        </w:rPr>
        <w:t>ی</w:t>
      </w:r>
      <w:r w:rsidRPr="007100A7">
        <w:rPr>
          <w:rStyle w:val="1-Char"/>
          <w:rFonts w:hint="cs"/>
          <w:rtl/>
        </w:rPr>
        <w:t>رند. و اگر هوا ابر</w:t>
      </w:r>
      <w:r w:rsidR="00446BB7">
        <w:rPr>
          <w:rStyle w:val="1-Char"/>
          <w:rFonts w:hint="cs"/>
          <w:rtl/>
        </w:rPr>
        <w:t>ی</w:t>
      </w:r>
      <w:r w:rsidRPr="007100A7">
        <w:rPr>
          <w:rStyle w:val="1-Char"/>
          <w:rFonts w:hint="cs"/>
          <w:rtl/>
        </w:rPr>
        <w:t xml:space="preserve"> بود و هلال ماه بر</w:t>
      </w:r>
      <w:r w:rsidR="000751A8">
        <w:rPr>
          <w:rStyle w:val="1-Char"/>
          <w:rFonts w:hint="cs"/>
          <w:rtl/>
        </w:rPr>
        <w:t xml:space="preserve"> آن‌ها </w:t>
      </w:r>
      <w:r w:rsidRPr="007100A7">
        <w:rPr>
          <w:rStyle w:val="1-Char"/>
          <w:rFonts w:hint="cs"/>
          <w:rtl/>
        </w:rPr>
        <w:t>پوش</w:t>
      </w:r>
      <w:r w:rsidR="00446BB7">
        <w:rPr>
          <w:rStyle w:val="1-Char"/>
          <w:rFonts w:hint="cs"/>
          <w:rtl/>
        </w:rPr>
        <w:t>ی</w:t>
      </w:r>
      <w:r w:rsidRPr="007100A7">
        <w:rPr>
          <w:rStyle w:val="1-Char"/>
          <w:rFonts w:hint="cs"/>
          <w:rtl/>
        </w:rPr>
        <w:t xml:space="preserve">ده ماند، در آن صورت </w:t>
      </w:r>
      <w:r w:rsidRPr="005A31BB">
        <w:rPr>
          <w:rStyle w:val="9-Char"/>
          <w:rFonts w:eastAsia="Batang" w:hint="cs"/>
          <w:rtl/>
        </w:rPr>
        <w:t>س</w:t>
      </w:r>
      <w:r w:rsidR="00446BB7">
        <w:rPr>
          <w:rStyle w:val="9-Char"/>
          <w:rFonts w:eastAsia="Batang" w:hint="cs"/>
          <w:rtl/>
        </w:rPr>
        <w:t>ی</w:t>
      </w:r>
      <w:r w:rsidRPr="005A31BB">
        <w:rPr>
          <w:rStyle w:val="9-Char"/>
          <w:rFonts w:eastAsia="Batang" w:hint="cs"/>
          <w:rtl/>
        </w:rPr>
        <w:t xml:space="preserve"> روز شعبان</w:t>
      </w:r>
      <w:r w:rsidRPr="007100A7">
        <w:rPr>
          <w:rStyle w:val="1-Char"/>
          <w:rFonts w:hint="cs"/>
          <w:rtl/>
        </w:rPr>
        <w:t xml:space="preserve"> را کامل کنند و فردا</w:t>
      </w:r>
      <w:r w:rsidR="00446BB7">
        <w:rPr>
          <w:rStyle w:val="1-Char"/>
          <w:rFonts w:hint="cs"/>
          <w:rtl/>
        </w:rPr>
        <w:t>ی</w:t>
      </w:r>
      <w:r w:rsidRPr="007100A7">
        <w:rPr>
          <w:rStyle w:val="1-Char"/>
          <w:rFonts w:hint="cs"/>
          <w:rtl/>
        </w:rPr>
        <w:t xml:space="preserve"> آن روز را روزه‌</w:t>
      </w:r>
      <w:r w:rsidR="00446BB7">
        <w:rPr>
          <w:rStyle w:val="1-Char"/>
          <w:rFonts w:hint="cs"/>
          <w:rtl/>
        </w:rPr>
        <w:t>ی</w:t>
      </w:r>
      <w:r w:rsidRPr="007100A7">
        <w:rPr>
          <w:rStyle w:val="1-Char"/>
          <w:rFonts w:hint="cs"/>
          <w:rtl/>
        </w:rPr>
        <w:t xml:space="preserve"> رمضان بگ</w:t>
      </w:r>
      <w:r w:rsidR="00446BB7">
        <w:rPr>
          <w:rStyle w:val="1-Char"/>
          <w:rFonts w:hint="cs"/>
          <w:rtl/>
        </w:rPr>
        <w:t>ی</w:t>
      </w:r>
      <w:r w:rsidRPr="007100A7">
        <w:rPr>
          <w:rStyle w:val="1-Char"/>
          <w:rFonts w:hint="cs"/>
          <w:rtl/>
        </w:rPr>
        <w:t xml:space="preserve">رند؛ پس </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از دو طر</w:t>
      </w:r>
      <w:r w:rsidR="00446BB7">
        <w:rPr>
          <w:rStyle w:val="1-Char"/>
          <w:rFonts w:hint="cs"/>
          <w:rtl/>
        </w:rPr>
        <w:t>ی</w:t>
      </w:r>
      <w:r w:rsidRPr="007100A7">
        <w:rPr>
          <w:rStyle w:val="1-Char"/>
          <w:rFonts w:hint="cs"/>
          <w:rtl/>
        </w:rPr>
        <w:t>ق اثبات فرا رس</w:t>
      </w:r>
      <w:r w:rsidR="00446BB7">
        <w:rPr>
          <w:rStyle w:val="1-Char"/>
          <w:rFonts w:hint="cs"/>
          <w:rtl/>
        </w:rPr>
        <w:t>ی</w:t>
      </w:r>
      <w:r w:rsidRPr="007100A7">
        <w:rPr>
          <w:rStyle w:val="1-Char"/>
          <w:rFonts w:hint="cs"/>
          <w:rtl/>
        </w:rPr>
        <w:t xml:space="preserve">دن ماه رمضان، </w:t>
      </w:r>
      <w:r w:rsidRPr="005A31BB">
        <w:rPr>
          <w:rStyle w:val="9-Char"/>
          <w:rFonts w:eastAsia="Batang" w:hint="cs"/>
          <w:rtl/>
        </w:rPr>
        <w:t>س</w:t>
      </w:r>
      <w:r w:rsidR="00446BB7">
        <w:rPr>
          <w:rStyle w:val="9-Char"/>
          <w:rFonts w:eastAsia="Batang" w:hint="cs"/>
          <w:rtl/>
        </w:rPr>
        <w:t>ی</w:t>
      </w:r>
      <w:r w:rsidRPr="005A31BB">
        <w:rPr>
          <w:rStyle w:val="9-Char"/>
          <w:rFonts w:eastAsia="Batang" w:hint="cs"/>
          <w:rtl/>
        </w:rPr>
        <w:t xml:space="preserve"> روز کامل شدن ماه شعبان</w:t>
      </w:r>
      <w:r w:rsidRPr="007100A7">
        <w:rPr>
          <w:rStyle w:val="1-Char"/>
          <w:rFonts w:hint="cs"/>
          <w:rtl/>
        </w:rPr>
        <w:t xml:space="preserve"> که ماه پ</w:t>
      </w:r>
      <w:r w:rsidR="00446BB7">
        <w:rPr>
          <w:rStyle w:val="1-Char"/>
          <w:rFonts w:hint="cs"/>
          <w:rtl/>
        </w:rPr>
        <w:t>ی</w:t>
      </w:r>
      <w:r w:rsidRPr="007100A7">
        <w:rPr>
          <w:rStyle w:val="1-Char"/>
          <w:rFonts w:hint="cs"/>
          <w:rtl/>
        </w:rPr>
        <w:t>ش از رمضان است، م</w:t>
      </w:r>
      <w:r w:rsidR="00446BB7">
        <w:rPr>
          <w:rStyle w:val="1-Char"/>
          <w:rFonts w:hint="cs"/>
          <w:rtl/>
        </w:rPr>
        <w:t>ی</w:t>
      </w:r>
      <w:r w:rsidRPr="007100A7">
        <w:rPr>
          <w:rStyle w:val="1-Char"/>
          <w:rFonts w:hint="cs"/>
          <w:rtl/>
        </w:rPr>
        <w:t xml:space="preserve">‌باشد؛ و </w:t>
      </w:r>
      <w:r w:rsidR="00AF17B9">
        <w:rPr>
          <w:rStyle w:val="1-Char"/>
          <w:rFonts w:hint="cs"/>
          <w:rtl/>
        </w:rPr>
        <w:t>چنان‌چه</w:t>
      </w:r>
      <w:r w:rsidRPr="007100A7">
        <w:rPr>
          <w:rStyle w:val="1-Char"/>
          <w:rFonts w:hint="cs"/>
          <w:rtl/>
        </w:rPr>
        <w:t xml:space="preserve"> ماه شعبان، س</w:t>
      </w:r>
      <w:r w:rsidR="00446BB7">
        <w:rPr>
          <w:rStyle w:val="1-Char"/>
          <w:rFonts w:hint="cs"/>
          <w:rtl/>
        </w:rPr>
        <w:t>ی</w:t>
      </w:r>
      <w:r w:rsidRPr="007100A7">
        <w:rPr>
          <w:rStyle w:val="1-Char"/>
          <w:rFonts w:hint="cs"/>
          <w:rtl/>
        </w:rPr>
        <w:t xml:space="preserve"> روز کامل گرد</w:t>
      </w:r>
      <w:r w:rsidR="00446BB7">
        <w:rPr>
          <w:rStyle w:val="1-Char"/>
          <w:rFonts w:hint="cs"/>
          <w:rtl/>
        </w:rPr>
        <w:t>ی</w:t>
      </w:r>
      <w:r w:rsidRPr="007100A7">
        <w:rPr>
          <w:rStyle w:val="1-Char"/>
          <w:rFonts w:hint="cs"/>
          <w:rtl/>
        </w:rPr>
        <w:t>د، روز بعد از آن، نخست</w:t>
      </w:r>
      <w:r w:rsidR="00446BB7">
        <w:rPr>
          <w:rStyle w:val="1-Char"/>
          <w:rFonts w:hint="cs"/>
          <w:rtl/>
        </w:rPr>
        <w:t>ی</w:t>
      </w:r>
      <w:r w:rsidRPr="007100A7">
        <w:rPr>
          <w:rStyle w:val="1-Char"/>
          <w:rFonts w:hint="cs"/>
          <w:rtl/>
        </w:rPr>
        <w:t>ن روز ماه رمضان خواهد بود]</w:t>
      </w:r>
    </w:p>
    <w:p w:rsidR="006B31CA" w:rsidRPr="007100A7" w:rsidRDefault="006B31CA" w:rsidP="00AF1D25">
      <w:pPr>
        <w:rPr>
          <w:rStyle w:val="1-Char"/>
          <w:rtl/>
        </w:rPr>
      </w:pPr>
      <w:r w:rsidRPr="007100A7">
        <w:rPr>
          <w:rStyle w:val="1-Char"/>
          <w:rFonts w:hint="cs"/>
          <w:rtl/>
        </w:rPr>
        <w:t xml:space="preserve">و </w:t>
      </w:r>
      <w:r w:rsidRPr="00FE6406">
        <w:rPr>
          <w:rStyle w:val="9-Char"/>
          <w:rFonts w:eastAsia="Batang" w:hint="cs"/>
          <w:rtl/>
        </w:rPr>
        <w:t>روز شک</w:t>
      </w:r>
      <w:r w:rsidRPr="007100A7">
        <w:rPr>
          <w:rStyle w:val="1-Char"/>
          <w:rFonts w:hint="cs"/>
          <w:rtl/>
        </w:rPr>
        <w:t>، همان روز</w:t>
      </w:r>
      <w:r w:rsidR="00446BB7">
        <w:rPr>
          <w:rStyle w:val="1-Char"/>
          <w:rFonts w:hint="cs"/>
          <w:rtl/>
        </w:rPr>
        <w:t>ی</w:t>
      </w:r>
      <w:r w:rsidRPr="007100A7">
        <w:rPr>
          <w:rStyle w:val="1-Char"/>
          <w:rFonts w:hint="cs"/>
          <w:rtl/>
        </w:rPr>
        <w:t xml:space="preserve"> است که پس از </w:t>
      </w:r>
      <w:r w:rsidRPr="00FE6406">
        <w:rPr>
          <w:rStyle w:val="9-Char"/>
          <w:rFonts w:eastAsia="Batang" w:hint="cs"/>
          <w:rtl/>
        </w:rPr>
        <w:t>ب</w:t>
      </w:r>
      <w:r w:rsidR="00446BB7">
        <w:rPr>
          <w:rStyle w:val="9-Char"/>
          <w:rFonts w:eastAsia="Batang" w:hint="cs"/>
          <w:rtl/>
        </w:rPr>
        <w:t>ی</w:t>
      </w:r>
      <w:r w:rsidRPr="00FE6406">
        <w:rPr>
          <w:rStyle w:val="9-Char"/>
          <w:rFonts w:eastAsia="Batang" w:hint="cs"/>
          <w:rtl/>
        </w:rPr>
        <w:t>ست و نهم ماه شعبان</w:t>
      </w:r>
      <w:r w:rsidRPr="007100A7">
        <w:rPr>
          <w:rStyle w:val="1-Char"/>
          <w:rFonts w:hint="cs"/>
          <w:rtl/>
        </w:rPr>
        <w:t xml:space="preserve"> قرار داشته باشد؛ </w:t>
      </w:r>
      <w:r w:rsidR="00AF17B9">
        <w:rPr>
          <w:rStyle w:val="1-Char"/>
          <w:rFonts w:hint="cs"/>
          <w:rtl/>
        </w:rPr>
        <w:t>ا</w:t>
      </w:r>
      <w:r w:rsidR="00446BB7">
        <w:rPr>
          <w:rStyle w:val="1-Char"/>
          <w:rFonts w:hint="cs"/>
          <w:rtl/>
        </w:rPr>
        <w:t>ی</w:t>
      </w:r>
      <w:r w:rsidR="00AF17B9">
        <w:rPr>
          <w:rStyle w:val="1-Char"/>
          <w:rFonts w:hint="cs"/>
          <w:rtl/>
        </w:rPr>
        <w:t>نگونه</w:t>
      </w:r>
      <w:r w:rsidRPr="007100A7">
        <w:rPr>
          <w:rStyle w:val="1-Char"/>
          <w:rFonts w:hint="cs"/>
          <w:rtl/>
        </w:rPr>
        <w:t xml:space="preserve"> که [هوا ابر</w:t>
      </w:r>
      <w:r w:rsidR="00446BB7">
        <w:rPr>
          <w:rStyle w:val="1-Char"/>
          <w:rFonts w:hint="cs"/>
          <w:rtl/>
        </w:rPr>
        <w:t>ی</w:t>
      </w:r>
      <w:r w:rsidRPr="007100A7">
        <w:rPr>
          <w:rStyle w:val="1-Char"/>
          <w:rFonts w:hint="cs"/>
          <w:rtl/>
        </w:rPr>
        <w:t xml:space="preserve"> باشد و] هلال ماه بر مردم پوش</w:t>
      </w:r>
      <w:r w:rsidR="00446BB7">
        <w:rPr>
          <w:rStyle w:val="1-Char"/>
          <w:rFonts w:hint="cs"/>
          <w:rtl/>
        </w:rPr>
        <w:t>ی</w:t>
      </w:r>
      <w:r w:rsidRPr="007100A7">
        <w:rPr>
          <w:rStyle w:val="1-Char"/>
          <w:rFonts w:hint="cs"/>
          <w:rtl/>
        </w:rPr>
        <w:t>ده و نهان باشد و دانسته ن</w:t>
      </w:r>
      <w:r w:rsidR="00446BB7">
        <w:rPr>
          <w:rStyle w:val="1-Char"/>
          <w:rFonts w:hint="cs"/>
          <w:rtl/>
        </w:rPr>
        <w:t>ی</w:t>
      </w:r>
      <w:r w:rsidRPr="007100A7">
        <w:rPr>
          <w:rStyle w:val="1-Char"/>
          <w:rFonts w:hint="cs"/>
          <w:rtl/>
        </w:rPr>
        <w:t>ز نشود که آ</w:t>
      </w:r>
      <w:r w:rsidR="00446BB7">
        <w:rPr>
          <w:rStyle w:val="1-Char"/>
          <w:rFonts w:hint="cs"/>
          <w:rtl/>
        </w:rPr>
        <w:t>ی</w:t>
      </w:r>
      <w:r w:rsidRPr="007100A7">
        <w:rPr>
          <w:rStyle w:val="1-Char"/>
          <w:rFonts w:hint="cs"/>
          <w:rtl/>
        </w:rPr>
        <w:t xml:space="preserve">ا هلال ماه رمضان در آن طلوع کرده است </w:t>
      </w:r>
      <w:r w:rsidR="00446BB7">
        <w:rPr>
          <w:rStyle w:val="1-Char"/>
          <w:rFonts w:hint="cs"/>
          <w:rtl/>
        </w:rPr>
        <w:t>ی</w:t>
      </w:r>
      <w:r w:rsidRPr="007100A7">
        <w:rPr>
          <w:rStyle w:val="1-Char"/>
          <w:rFonts w:hint="cs"/>
          <w:rtl/>
        </w:rPr>
        <w:t>ا خ</w:t>
      </w:r>
      <w:r w:rsidR="00446BB7">
        <w:rPr>
          <w:rStyle w:val="1-Char"/>
          <w:rFonts w:hint="cs"/>
          <w:rtl/>
        </w:rPr>
        <w:t>ی</w:t>
      </w:r>
      <w:r w:rsidRPr="007100A7">
        <w:rPr>
          <w:rStyle w:val="1-Char"/>
          <w:rFonts w:hint="cs"/>
          <w:rtl/>
        </w:rPr>
        <w:t xml:space="preserve">ر؟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جانب دانستن و ندانستن، در آن - به خاطر [ابر</w:t>
      </w:r>
      <w:r w:rsidR="00446BB7">
        <w:rPr>
          <w:rStyle w:val="1-Char"/>
          <w:rFonts w:hint="cs"/>
          <w:rtl/>
        </w:rPr>
        <w:t>ی</w:t>
      </w:r>
      <w:r w:rsidRPr="007100A7">
        <w:rPr>
          <w:rStyle w:val="1-Char"/>
          <w:rFonts w:hint="cs"/>
          <w:rtl/>
        </w:rPr>
        <w:t xml:space="preserve"> بودن هوا و] پوش</w:t>
      </w:r>
      <w:r w:rsidR="00446BB7">
        <w:rPr>
          <w:rStyle w:val="1-Char"/>
          <w:rFonts w:hint="cs"/>
          <w:rtl/>
        </w:rPr>
        <w:t>ی</w:t>
      </w:r>
      <w:r w:rsidRPr="007100A7">
        <w:rPr>
          <w:rStyle w:val="1-Char"/>
          <w:rFonts w:hint="cs"/>
          <w:rtl/>
        </w:rPr>
        <w:t xml:space="preserve">ده بودن حالت ماه - </w:t>
      </w:r>
      <w:r w:rsidR="00446BB7">
        <w:rPr>
          <w:rStyle w:val="1-Char"/>
          <w:rFonts w:hint="cs"/>
          <w:rtl/>
        </w:rPr>
        <w:t>ی</w:t>
      </w:r>
      <w:r w:rsidRPr="007100A7">
        <w:rPr>
          <w:rStyle w:val="1-Char"/>
          <w:rFonts w:hint="cs"/>
          <w:rtl/>
        </w:rPr>
        <w:t>کسا</w:t>
      </w:r>
      <w:r w:rsidR="00AF17B9">
        <w:rPr>
          <w:rStyle w:val="1-Char"/>
          <w:rFonts w:hint="cs"/>
          <w:rtl/>
        </w:rPr>
        <w:t>ن و برابر باشد؛ و گرفتن هر روزه</w:t>
      </w:r>
      <w:r w:rsidR="00AF17B9">
        <w:rPr>
          <w:rStyle w:val="1-Char"/>
          <w:rFonts w:hint="eastAsia"/>
          <w:rtl/>
        </w:rPr>
        <w:t>‌</w:t>
      </w:r>
      <w:r w:rsidRPr="007100A7">
        <w:rPr>
          <w:rStyle w:val="1-Char"/>
          <w:rFonts w:hint="cs"/>
          <w:rtl/>
        </w:rPr>
        <w:t>ا</w:t>
      </w:r>
      <w:r w:rsidR="00446BB7">
        <w:rPr>
          <w:rStyle w:val="1-Char"/>
          <w:rFonts w:hint="cs"/>
          <w:rtl/>
        </w:rPr>
        <w:t>ی</w:t>
      </w:r>
      <w:r w:rsidRPr="007100A7">
        <w:rPr>
          <w:rStyle w:val="1-Char"/>
          <w:rFonts w:hint="cs"/>
          <w:rtl/>
        </w:rPr>
        <w:t xml:space="preserve"> در روز شک [با ن</w:t>
      </w:r>
      <w:r w:rsidR="00446BB7">
        <w:rPr>
          <w:rStyle w:val="1-Char"/>
          <w:rFonts w:hint="cs"/>
          <w:rtl/>
        </w:rPr>
        <w:t>ی</w:t>
      </w:r>
      <w:r w:rsidRPr="007100A7">
        <w:rPr>
          <w:rStyle w:val="1-Char"/>
          <w:rFonts w:hint="cs"/>
          <w:rtl/>
        </w:rPr>
        <w:t xml:space="preserve">ت فرض، </w:t>
      </w:r>
      <w:r w:rsidR="00446BB7">
        <w:rPr>
          <w:rStyle w:val="1-Char"/>
          <w:rFonts w:hint="cs"/>
          <w:rtl/>
        </w:rPr>
        <w:t>ی</w:t>
      </w:r>
      <w:r w:rsidRPr="007100A7">
        <w:rPr>
          <w:rStyle w:val="1-Char"/>
          <w:rFonts w:hint="cs"/>
          <w:rtl/>
        </w:rPr>
        <w:t>ا با ن</w:t>
      </w:r>
      <w:r w:rsidR="00446BB7">
        <w:rPr>
          <w:rStyle w:val="1-Char"/>
          <w:rFonts w:hint="cs"/>
          <w:rtl/>
        </w:rPr>
        <w:t>ی</w:t>
      </w:r>
      <w:r w:rsidRPr="007100A7">
        <w:rPr>
          <w:rStyle w:val="1-Char"/>
          <w:rFonts w:hint="cs"/>
          <w:rtl/>
        </w:rPr>
        <w:t>ت</w:t>
      </w:r>
      <w:r w:rsidR="00446BB7">
        <w:rPr>
          <w:rStyle w:val="1-Char"/>
          <w:rFonts w:hint="cs"/>
          <w:rtl/>
        </w:rPr>
        <w:t>ی</w:t>
      </w:r>
      <w:r w:rsidRPr="007100A7">
        <w:rPr>
          <w:rStyle w:val="1-Char"/>
          <w:rFonts w:hint="cs"/>
          <w:rtl/>
        </w:rPr>
        <w:t xml:space="preserve"> که در حال تردّد م</w:t>
      </w:r>
      <w:r w:rsidR="00446BB7">
        <w:rPr>
          <w:rStyle w:val="1-Char"/>
          <w:rFonts w:hint="cs"/>
          <w:rtl/>
        </w:rPr>
        <w:t>ی</w:t>
      </w:r>
      <w:r w:rsidRPr="007100A7">
        <w:rPr>
          <w:rStyle w:val="1-Char"/>
          <w:rFonts w:hint="cs"/>
          <w:rtl/>
        </w:rPr>
        <w:t>ان فرض و نفل است،] مکروه م</w:t>
      </w:r>
      <w:r w:rsidR="00446BB7">
        <w:rPr>
          <w:rStyle w:val="1-Char"/>
          <w:rFonts w:hint="cs"/>
          <w:rtl/>
        </w:rPr>
        <w:t>ی</w:t>
      </w:r>
      <w:r w:rsidRPr="007100A7">
        <w:rPr>
          <w:rStyle w:val="1-Char"/>
          <w:rFonts w:hint="cs"/>
          <w:rtl/>
        </w:rPr>
        <w:t xml:space="preserve">‌باشد؛ مگر روزه گرفتن در روز شک، با </w:t>
      </w:r>
      <w:r w:rsidRPr="00FE6406">
        <w:rPr>
          <w:rStyle w:val="9-Char"/>
          <w:rFonts w:eastAsia="Batang" w:hint="cs"/>
          <w:rtl/>
        </w:rPr>
        <w:t>ن</w:t>
      </w:r>
      <w:r w:rsidR="00446BB7">
        <w:rPr>
          <w:rStyle w:val="9-Char"/>
          <w:rFonts w:eastAsia="Batang" w:hint="cs"/>
          <w:rtl/>
        </w:rPr>
        <w:t>ی</w:t>
      </w:r>
      <w:r w:rsidRPr="00FE6406">
        <w:rPr>
          <w:rStyle w:val="9-Char"/>
          <w:rFonts w:eastAsia="Batang" w:hint="cs"/>
          <w:rtl/>
        </w:rPr>
        <w:t>ت نفل</w:t>
      </w:r>
      <w:r w:rsidRPr="007100A7">
        <w:rPr>
          <w:rStyle w:val="1-Char"/>
          <w:rFonts w:hint="cs"/>
          <w:rtl/>
        </w:rPr>
        <w:t>، که مکروه ن</w:t>
      </w:r>
      <w:r w:rsidR="00446BB7">
        <w:rPr>
          <w:rStyle w:val="1-Char"/>
          <w:rFonts w:hint="cs"/>
          <w:rtl/>
        </w:rPr>
        <w:t>ی</w:t>
      </w:r>
      <w:r w:rsidRPr="007100A7">
        <w:rPr>
          <w:rStyle w:val="1-Char"/>
          <w:rFonts w:hint="cs"/>
          <w:rtl/>
        </w:rPr>
        <w:t>ست؛ البته در صورت</w:t>
      </w:r>
      <w:r w:rsidR="00446BB7">
        <w:rPr>
          <w:rStyle w:val="1-Char"/>
          <w:rFonts w:hint="cs"/>
          <w:rtl/>
        </w:rPr>
        <w:t>ی</w:t>
      </w:r>
      <w:r w:rsidRPr="007100A7">
        <w:rPr>
          <w:rStyle w:val="1-Char"/>
          <w:rFonts w:hint="cs"/>
          <w:rtl/>
        </w:rPr>
        <w:t xml:space="preserve"> که قاطعانه و به صورت حتم</w:t>
      </w:r>
      <w:r w:rsidR="00446BB7">
        <w:rPr>
          <w:rStyle w:val="1-Char"/>
          <w:rFonts w:hint="cs"/>
          <w:rtl/>
        </w:rPr>
        <w:t>ی</w:t>
      </w:r>
      <w:r w:rsidRPr="007100A7">
        <w:rPr>
          <w:rStyle w:val="1-Char"/>
          <w:rFonts w:hint="cs"/>
          <w:rtl/>
        </w:rPr>
        <w:t>، ن</w:t>
      </w:r>
      <w:r w:rsidR="00446BB7">
        <w:rPr>
          <w:rStyle w:val="1-Char"/>
          <w:rFonts w:hint="cs"/>
          <w:rtl/>
        </w:rPr>
        <w:t>ی</w:t>
      </w:r>
      <w:r w:rsidRPr="007100A7">
        <w:rPr>
          <w:rStyle w:val="1-Char"/>
          <w:rFonts w:hint="cs"/>
          <w:rtl/>
        </w:rPr>
        <w:t>ت نفل را نموده باشد؛ و همچن</w:t>
      </w:r>
      <w:r w:rsidR="00446BB7">
        <w:rPr>
          <w:rStyle w:val="1-Char"/>
          <w:rFonts w:hint="cs"/>
          <w:rtl/>
        </w:rPr>
        <w:t>ی</w:t>
      </w:r>
      <w:r w:rsidRPr="007100A7">
        <w:rPr>
          <w:rStyle w:val="1-Char"/>
          <w:rFonts w:hint="cs"/>
          <w:rtl/>
        </w:rPr>
        <w:t>ن د</w:t>
      </w:r>
      <w:r w:rsidR="00AF17B9">
        <w:rPr>
          <w:rStyle w:val="1-Char"/>
          <w:rFonts w:hint="cs"/>
          <w:rtl/>
        </w:rPr>
        <w:t>و دل</w:t>
      </w:r>
      <w:r w:rsidR="00446BB7">
        <w:rPr>
          <w:rStyle w:val="1-Char"/>
          <w:rFonts w:hint="cs"/>
          <w:rtl/>
        </w:rPr>
        <w:t>ی</w:t>
      </w:r>
      <w:r w:rsidR="00AF17B9">
        <w:rPr>
          <w:rStyle w:val="1-Char"/>
          <w:rFonts w:hint="cs"/>
          <w:rtl/>
        </w:rPr>
        <w:t xml:space="preserve"> و ترد</w:t>
      </w:r>
      <w:r w:rsidR="00446BB7">
        <w:rPr>
          <w:rStyle w:val="1-Char"/>
          <w:rFonts w:hint="cs"/>
          <w:rtl/>
        </w:rPr>
        <w:t>ی</w:t>
      </w:r>
      <w:r w:rsidR="00AF17B9">
        <w:rPr>
          <w:rStyle w:val="1-Char"/>
          <w:rFonts w:hint="cs"/>
          <w:rtl/>
        </w:rPr>
        <w:t>د</w:t>
      </w:r>
      <w:r w:rsidR="00446BB7">
        <w:rPr>
          <w:rStyle w:val="1-Char"/>
          <w:rFonts w:hint="cs"/>
          <w:rtl/>
        </w:rPr>
        <w:t>ی</w:t>
      </w:r>
      <w:r w:rsidR="00AF17B9">
        <w:rPr>
          <w:rStyle w:val="1-Char"/>
          <w:rFonts w:hint="cs"/>
          <w:rtl/>
        </w:rPr>
        <w:t xml:space="preserve"> در ب</w:t>
      </w:r>
      <w:r w:rsidR="00446BB7">
        <w:rPr>
          <w:rStyle w:val="1-Char"/>
          <w:rFonts w:hint="cs"/>
          <w:rtl/>
        </w:rPr>
        <w:t>ی</w:t>
      </w:r>
      <w:r w:rsidR="00AF17B9">
        <w:rPr>
          <w:rStyle w:val="1-Char"/>
          <w:rFonts w:hint="cs"/>
          <w:rtl/>
        </w:rPr>
        <w:t>ن آن و روزه</w:t>
      </w:r>
      <w:r w:rsidR="00AF17B9">
        <w:rPr>
          <w:rStyle w:val="1-Char"/>
          <w:rFonts w:hint="eastAsia"/>
          <w:rtl/>
        </w:rPr>
        <w:t>‌</w:t>
      </w:r>
      <w:r w:rsidRPr="007100A7">
        <w:rPr>
          <w:rStyle w:val="1-Char"/>
          <w:rFonts w:hint="cs"/>
          <w:rtl/>
        </w:rPr>
        <w:t>ا</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 xml:space="preserve">گر وجود نداشته باشد. </w:t>
      </w:r>
    </w:p>
    <w:p w:rsidR="006B31CA" w:rsidRPr="007100A7" w:rsidRDefault="006B31CA" w:rsidP="00AF1D25">
      <w:pPr>
        <w:rPr>
          <w:rStyle w:val="1-Char"/>
          <w:rtl/>
        </w:rPr>
      </w:pPr>
      <w:r w:rsidRPr="007100A7">
        <w:rPr>
          <w:rStyle w:val="1-Char"/>
          <w:rFonts w:hint="cs"/>
          <w:rtl/>
        </w:rPr>
        <w:t>[به هر حال، روزه گرفتن در روز شک با ن</w:t>
      </w:r>
      <w:r w:rsidR="00446BB7">
        <w:rPr>
          <w:rStyle w:val="1-Char"/>
          <w:rFonts w:hint="cs"/>
          <w:rtl/>
        </w:rPr>
        <w:t>ی</w:t>
      </w:r>
      <w:r w:rsidRPr="007100A7">
        <w:rPr>
          <w:rStyle w:val="1-Char"/>
          <w:rFonts w:hint="cs"/>
          <w:rtl/>
        </w:rPr>
        <w:t xml:space="preserve">ت فرض، </w:t>
      </w:r>
      <w:r w:rsidR="00446BB7">
        <w:rPr>
          <w:rStyle w:val="1-Char"/>
          <w:rFonts w:hint="cs"/>
          <w:rtl/>
        </w:rPr>
        <w:t>ی</w:t>
      </w:r>
      <w:r w:rsidRPr="007100A7">
        <w:rPr>
          <w:rStyle w:val="1-Char"/>
          <w:rFonts w:hint="cs"/>
          <w:rtl/>
        </w:rPr>
        <w:t>ا با ن</w:t>
      </w:r>
      <w:r w:rsidR="00446BB7">
        <w:rPr>
          <w:rStyle w:val="1-Char"/>
          <w:rFonts w:hint="cs"/>
          <w:rtl/>
        </w:rPr>
        <w:t>ی</w:t>
      </w:r>
      <w:r w:rsidRPr="007100A7">
        <w:rPr>
          <w:rStyle w:val="1-Char"/>
          <w:rFonts w:hint="cs"/>
          <w:rtl/>
        </w:rPr>
        <w:t>ت</w:t>
      </w:r>
      <w:r w:rsidR="00446BB7">
        <w:rPr>
          <w:rStyle w:val="1-Char"/>
          <w:rFonts w:hint="cs"/>
          <w:rtl/>
        </w:rPr>
        <w:t>ی</w:t>
      </w:r>
      <w:r w:rsidRPr="007100A7">
        <w:rPr>
          <w:rStyle w:val="1-Char"/>
          <w:rFonts w:hint="cs"/>
          <w:rtl/>
        </w:rPr>
        <w:t xml:space="preserve"> که در حال تردّد م</w:t>
      </w:r>
      <w:r w:rsidR="00446BB7">
        <w:rPr>
          <w:rStyle w:val="1-Char"/>
          <w:rFonts w:hint="cs"/>
          <w:rtl/>
        </w:rPr>
        <w:t>ی</w:t>
      </w:r>
      <w:r w:rsidRPr="007100A7">
        <w:rPr>
          <w:rStyle w:val="1-Char"/>
          <w:rFonts w:hint="cs"/>
          <w:rtl/>
        </w:rPr>
        <w:t>ان فرض و نفل است، مکروه م</w:t>
      </w:r>
      <w:r w:rsidR="00446BB7">
        <w:rPr>
          <w:rStyle w:val="1-Char"/>
          <w:rFonts w:hint="cs"/>
          <w:rtl/>
        </w:rPr>
        <w:t>ی</w:t>
      </w:r>
      <w:r w:rsidRPr="007100A7">
        <w:rPr>
          <w:rStyle w:val="1-Char"/>
          <w:rFonts w:hint="cs"/>
          <w:rtl/>
        </w:rPr>
        <w:t>‌باشد؛ ول</w:t>
      </w:r>
      <w:r w:rsidR="00446BB7">
        <w:rPr>
          <w:rStyle w:val="1-Char"/>
          <w:rFonts w:hint="cs"/>
          <w:rtl/>
        </w:rPr>
        <w:t>ی</w:t>
      </w:r>
      <w:r w:rsidRPr="007100A7">
        <w:rPr>
          <w:rStyle w:val="1-Char"/>
          <w:rFonts w:hint="cs"/>
          <w:rtl/>
        </w:rPr>
        <w:t xml:space="preserve"> روزه گرفتن در روز شک با ن</w:t>
      </w:r>
      <w:r w:rsidR="00446BB7">
        <w:rPr>
          <w:rStyle w:val="1-Char"/>
          <w:rFonts w:hint="cs"/>
          <w:rtl/>
        </w:rPr>
        <w:t>ی</w:t>
      </w:r>
      <w:r w:rsidRPr="007100A7">
        <w:rPr>
          <w:rStyle w:val="1-Char"/>
          <w:rFonts w:hint="cs"/>
          <w:rtl/>
        </w:rPr>
        <w:t>ت نفل، مکروه ن</w:t>
      </w:r>
      <w:r w:rsidR="00446BB7">
        <w:rPr>
          <w:rStyle w:val="1-Char"/>
          <w:rFonts w:hint="cs"/>
          <w:rtl/>
        </w:rPr>
        <w:t>ی</w:t>
      </w:r>
      <w:r w:rsidRPr="007100A7">
        <w:rPr>
          <w:rStyle w:val="1-Char"/>
          <w:rFonts w:hint="cs"/>
          <w:rtl/>
        </w:rPr>
        <w:t xml:space="preserve">ست؛ اگر </w:t>
      </w:r>
      <w:r w:rsidR="00AF17B9">
        <w:rPr>
          <w:rStyle w:val="1-Char"/>
          <w:rFonts w:hint="cs"/>
          <w:rtl/>
        </w:rPr>
        <w:t>چنان‌چه</w:t>
      </w:r>
      <w:r w:rsidRPr="007100A7">
        <w:rPr>
          <w:rStyle w:val="1-Char"/>
          <w:rFonts w:hint="cs"/>
          <w:rtl/>
        </w:rPr>
        <w:t xml:space="preserve"> قاطعانه ن</w:t>
      </w:r>
      <w:r w:rsidR="00446BB7">
        <w:rPr>
          <w:rStyle w:val="1-Char"/>
          <w:rFonts w:hint="cs"/>
          <w:rtl/>
        </w:rPr>
        <w:t>ی</w:t>
      </w:r>
      <w:r w:rsidRPr="007100A7">
        <w:rPr>
          <w:rStyle w:val="1-Char"/>
          <w:rFonts w:hint="cs"/>
          <w:rtl/>
        </w:rPr>
        <w:t>ت نفل را نمود؛ و کس</w:t>
      </w:r>
      <w:r w:rsidR="00446BB7">
        <w:rPr>
          <w:rStyle w:val="1-Char"/>
          <w:rFonts w:hint="cs"/>
          <w:rtl/>
        </w:rPr>
        <w:t>ی</w:t>
      </w:r>
      <w:r w:rsidRPr="007100A7">
        <w:rPr>
          <w:rStyle w:val="1-Char"/>
          <w:rFonts w:hint="cs"/>
          <w:rtl/>
        </w:rPr>
        <w:t xml:space="preserve"> که در م</w:t>
      </w:r>
      <w:r w:rsidR="00446BB7">
        <w:rPr>
          <w:rStyle w:val="1-Char"/>
          <w:rFonts w:hint="cs"/>
          <w:rtl/>
        </w:rPr>
        <w:t>ی</w:t>
      </w:r>
      <w:r w:rsidRPr="007100A7">
        <w:rPr>
          <w:rStyle w:val="1-Char"/>
          <w:rFonts w:hint="cs"/>
          <w:rtl/>
        </w:rPr>
        <w:t>ان گرفتن روزه و خوردن آن، متردّد و دو دل بود، روزه‌</w:t>
      </w:r>
      <w:r w:rsidR="00446BB7">
        <w:rPr>
          <w:rStyle w:val="1-Char"/>
          <w:rFonts w:hint="cs"/>
          <w:rtl/>
        </w:rPr>
        <w:t>ی</w:t>
      </w:r>
      <w:r w:rsidRPr="007100A7">
        <w:rPr>
          <w:rStyle w:val="1-Char"/>
          <w:rFonts w:hint="cs"/>
          <w:rtl/>
        </w:rPr>
        <w:t xml:space="preserve"> و</w:t>
      </w:r>
      <w:r w:rsidR="00446BB7">
        <w:rPr>
          <w:rStyle w:val="1-Char"/>
          <w:rFonts w:hint="cs"/>
          <w:rtl/>
        </w:rPr>
        <w:t>ی</w:t>
      </w:r>
      <w:r w:rsidRPr="007100A7">
        <w:rPr>
          <w:rStyle w:val="1-Char"/>
          <w:rFonts w:hint="cs"/>
          <w:rtl/>
        </w:rPr>
        <w:t xml:space="preserve"> صح</w:t>
      </w:r>
      <w:r w:rsidR="00446BB7">
        <w:rPr>
          <w:rStyle w:val="1-Char"/>
          <w:rFonts w:hint="cs"/>
          <w:rtl/>
        </w:rPr>
        <w:t>ی</w:t>
      </w:r>
      <w:r w:rsidRPr="007100A7">
        <w:rPr>
          <w:rStyle w:val="1-Char"/>
          <w:rFonts w:hint="cs"/>
          <w:rtl/>
        </w:rPr>
        <w:t>ح ن</w:t>
      </w:r>
      <w:r w:rsidR="00446BB7">
        <w:rPr>
          <w:rStyle w:val="1-Char"/>
          <w:rFonts w:hint="cs"/>
          <w:rtl/>
        </w:rPr>
        <w:t>ی</w:t>
      </w:r>
      <w:r w:rsidRPr="007100A7">
        <w:rPr>
          <w:rStyle w:val="1-Char"/>
          <w:rFonts w:hint="cs"/>
          <w:rtl/>
        </w:rPr>
        <w:t>ست؛ ز</w:t>
      </w:r>
      <w:r w:rsidR="00446BB7">
        <w:rPr>
          <w:rStyle w:val="1-Char"/>
          <w:rFonts w:hint="cs"/>
          <w:rtl/>
        </w:rPr>
        <w:t>ی</w:t>
      </w:r>
      <w:r w:rsidRPr="007100A7">
        <w:rPr>
          <w:rStyle w:val="1-Char"/>
          <w:rFonts w:hint="cs"/>
          <w:rtl/>
        </w:rPr>
        <w:t xml:space="preserve">را عمار بن </w:t>
      </w:r>
      <w:r w:rsidR="00446BB7">
        <w:rPr>
          <w:rStyle w:val="1-Char"/>
          <w:rFonts w:hint="cs"/>
          <w:rtl/>
        </w:rPr>
        <w:t>ی</w:t>
      </w:r>
      <w:r w:rsidRPr="007100A7">
        <w:rPr>
          <w:rStyle w:val="1-Char"/>
          <w:rFonts w:hint="cs"/>
          <w:rtl/>
        </w:rPr>
        <w:t>اسر</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مَنْ صٰامَ الْيَوْمَ الَّذِيْ شَ</w:t>
      </w:r>
      <w:r w:rsidR="00544D97">
        <w:rPr>
          <w:rStyle w:val="5-Char"/>
          <w:rFonts w:hint="cs"/>
          <w:rtl/>
        </w:rPr>
        <w:t xml:space="preserve">كَ </w:t>
      </w:r>
      <w:r w:rsidRPr="00BE2421">
        <w:rPr>
          <w:rStyle w:val="5-Char"/>
          <w:rFonts w:hint="cs"/>
          <w:rtl/>
        </w:rPr>
        <w:t>فِيْهِ، فَقَدْ عَصٰي اَبَاالْقٰاسِمَ</w:t>
      </w:r>
      <w:r w:rsidR="00FE6406" w:rsidRPr="00FE6406">
        <w:rPr>
          <w:rStyle w:val="1-Char"/>
          <w:rFonts w:cs="CTraditional Arabic" w:hint="cs"/>
          <w:rtl/>
        </w:rPr>
        <w:t xml:space="preserve"> ج</w:t>
      </w:r>
      <w:r w:rsidRPr="00BE2421">
        <w:rPr>
          <w:rStyle w:val="5-Char"/>
          <w:rFonts w:hint="cs"/>
          <w:rtl/>
        </w:rPr>
        <w:t>»</w:t>
      </w:r>
      <w:r w:rsidRPr="007100A7">
        <w:rPr>
          <w:rStyle w:val="1-Char"/>
          <w:rFonts w:hint="cs"/>
          <w:rtl/>
        </w:rPr>
        <w:t xml:space="preserve"> (ترمذ</w:t>
      </w:r>
      <w:r w:rsidR="00446BB7">
        <w:rPr>
          <w:rStyle w:val="1-Char"/>
          <w:rFonts w:hint="cs"/>
          <w:rtl/>
        </w:rPr>
        <w:t>ی</w:t>
      </w:r>
      <w:r w:rsidRPr="007100A7">
        <w:rPr>
          <w:rStyle w:val="1-Char"/>
          <w:rFonts w:hint="cs"/>
          <w:rtl/>
        </w:rPr>
        <w:t>، ابوداود، نسا</w:t>
      </w:r>
      <w:r w:rsidR="00446BB7">
        <w:rPr>
          <w:rStyle w:val="1-Char"/>
          <w:rFonts w:hint="cs"/>
          <w:rtl/>
        </w:rPr>
        <w:t>یی</w:t>
      </w:r>
      <w:r w:rsidRPr="007100A7">
        <w:rPr>
          <w:rStyle w:val="1-Char"/>
          <w:rFonts w:hint="cs"/>
          <w:rtl/>
        </w:rPr>
        <w:t xml:space="preserve"> و ابن ماجه)؛ </w:t>
      </w:r>
      <w:r w:rsidRPr="00BE2421">
        <w:rPr>
          <w:rStyle w:val="1-Char"/>
          <w:rFonts w:hint="cs"/>
          <w:rtl/>
        </w:rPr>
        <w:t>«کس</w:t>
      </w:r>
      <w:r w:rsidR="00446BB7">
        <w:rPr>
          <w:rStyle w:val="1-Char"/>
          <w:rFonts w:hint="cs"/>
          <w:rtl/>
        </w:rPr>
        <w:t>ی</w:t>
      </w:r>
      <w:r w:rsidRPr="00BE2421">
        <w:rPr>
          <w:rStyle w:val="1-Char"/>
          <w:rFonts w:hint="cs"/>
          <w:rtl/>
        </w:rPr>
        <w:t xml:space="preserve"> که در روز شک روزه گ</w:t>
      </w:r>
      <w:r w:rsidR="00446BB7">
        <w:rPr>
          <w:rStyle w:val="1-Char"/>
          <w:rFonts w:hint="cs"/>
          <w:rtl/>
        </w:rPr>
        <w:t>ی</w:t>
      </w:r>
      <w:r w:rsidRPr="00BE2421">
        <w:rPr>
          <w:rStyle w:val="1-Char"/>
          <w:rFonts w:hint="cs"/>
          <w:rtl/>
        </w:rPr>
        <w:t>رد، با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مخالفت کرده است»</w:t>
      </w:r>
      <w:r w:rsidRPr="007100A7">
        <w:rPr>
          <w:rStyle w:val="1-Char"/>
          <w:rFonts w:hint="cs"/>
          <w:rtl/>
        </w:rPr>
        <w:t>.]</w:t>
      </w:r>
    </w:p>
    <w:p w:rsidR="006B31CA" w:rsidRPr="007100A7" w:rsidRDefault="006B31CA"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فرد</w:t>
      </w:r>
      <w:r w:rsidR="00446BB7">
        <w:rPr>
          <w:rStyle w:val="1-Char"/>
          <w:rFonts w:hint="cs"/>
          <w:rtl/>
        </w:rPr>
        <w:t>ی</w:t>
      </w:r>
      <w:r w:rsidRPr="007100A7">
        <w:rPr>
          <w:rStyle w:val="1-Char"/>
          <w:rFonts w:hint="cs"/>
          <w:rtl/>
        </w:rPr>
        <w:t xml:space="preserve"> در روز شک، به ن</w:t>
      </w:r>
      <w:r w:rsidR="00446BB7">
        <w:rPr>
          <w:rStyle w:val="1-Char"/>
          <w:rFonts w:hint="cs"/>
          <w:rtl/>
        </w:rPr>
        <w:t>ی</w:t>
      </w:r>
      <w:r w:rsidRPr="007100A7">
        <w:rPr>
          <w:rStyle w:val="1-Char"/>
          <w:rFonts w:hint="cs"/>
          <w:rtl/>
        </w:rPr>
        <w:t>ت نفل روزه گرفت؛ سپس] آشکار گرد</w:t>
      </w:r>
      <w:r w:rsidR="00446BB7">
        <w:rPr>
          <w:rStyle w:val="1-Char"/>
          <w:rFonts w:hint="cs"/>
          <w:rtl/>
        </w:rPr>
        <w:t>ی</w:t>
      </w:r>
      <w:r w:rsidRPr="007100A7">
        <w:rPr>
          <w:rStyle w:val="1-Char"/>
          <w:rFonts w:hint="cs"/>
          <w:rtl/>
        </w:rPr>
        <w:t>د که ا</w:t>
      </w:r>
      <w:r w:rsidR="00446BB7">
        <w:rPr>
          <w:rStyle w:val="1-Char"/>
          <w:rFonts w:hint="cs"/>
          <w:rtl/>
        </w:rPr>
        <w:t>ی</w:t>
      </w:r>
      <w:r w:rsidRPr="007100A7">
        <w:rPr>
          <w:rStyle w:val="1-Char"/>
          <w:rFonts w:hint="cs"/>
          <w:rtl/>
        </w:rPr>
        <w:t>ن روز، از رمضان بوده است، در آن صورت آن روزه از و</w:t>
      </w:r>
      <w:r w:rsidR="00446BB7">
        <w:rPr>
          <w:rStyle w:val="1-Char"/>
          <w:rFonts w:hint="cs"/>
          <w:rtl/>
        </w:rPr>
        <w:t>ی</w:t>
      </w:r>
      <w:r w:rsidRPr="007100A7">
        <w:rPr>
          <w:rStyle w:val="1-Char"/>
          <w:rFonts w:hint="cs"/>
          <w:rtl/>
        </w:rPr>
        <w:t xml:space="preserve"> به جا</w:t>
      </w:r>
      <w:r w:rsidR="00446BB7">
        <w:rPr>
          <w:rStyle w:val="1-Char"/>
          <w:rFonts w:hint="cs"/>
          <w:rtl/>
        </w:rPr>
        <w:t>ی</w:t>
      </w:r>
      <w:r w:rsidRPr="007100A7">
        <w:rPr>
          <w:rStyle w:val="1-Char"/>
          <w:rFonts w:hint="cs"/>
          <w:rtl/>
        </w:rPr>
        <w:t xml:space="preserve"> روزه‌</w:t>
      </w:r>
      <w:r w:rsidR="00446BB7">
        <w:rPr>
          <w:rStyle w:val="1-Char"/>
          <w:rFonts w:hint="cs"/>
          <w:rtl/>
        </w:rPr>
        <w:t>ی</w:t>
      </w:r>
      <w:r w:rsidRPr="007100A7">
        <w:rPr>
          <w:rStyle w:val="1-Char"/>
          <w:rFonts w:hint="cs"/>
          <w:rtl/>
        </w:rPr>
        <w:t xml:space="preserve"> رمضان پذ</w:t>
      </w:r>
      <w:r w:rsidR="00446BB7">
        <w:rPr>
          <w:rStyle w:val="1-Char"/>
          <w:rFonts w:hint="cs"/>
          <w:rtl/>
        </w:rPr>
        <w:t>ی</w:t>
      </w:r>
      <w:r w:rsidRPr="007100A7">
        <w:rPr>
          <w:rStyle w:val="1-Char"/>
          <w:rFonts w:hint="cs"/>
          <w:rtl/>
        </w:rPr>
        <w:t>رفته م</w:t>
      </w:r>
      <w:r w:rsidR="00446BB7">
        <w:rPr>
          <w:rStyle w:val="1-Char"/>
          <w:rFonts w:hint="cs"/>
          <w:rtl/>
        </w:rPr>
        <w:t>ی</w:t>
      </w:r>
      <w:r w:rsidRPr="007100A7">
        <w:rPr>
          <w:rStyle w:val="1-Char"/>
          <w:rFonts w:hint="cs"/>
          <w:rtl/>
        </w:rPr>
        <w:t>‌شود [و بر و</w:t>
      </w:r>
      <w:r w:rsidR="00446BB7">
        <w:rPr>
          <w:rStyle w:val="1-Char"/>
          <w:rFonts w:hint="cs"/>
          <w:rtl/>
        </w:rPr>
        <w:t>ی</w:t>
      </w:r>
      <w:r w:rsidRPr="007100A7">
        <w:rPr>
          <w:rStyle w:val="1-Char"/>
          <w:rFonts w:hint="cs"/>
          <w:rtl/>
        </w:rPr>
        <w:t>، قضا آوردن ا</w:t>
      </w:r>
      <w:r w:rsidR="00446BB7">
        <w:rPr>
          <w:rStyle w:val="1-Char"/>
          <w:rFonts w:hint="cs"/>
          <w:rtl/>
        </w:rPr>
        <w:t>ی</w:t>
      </w:r>
      <w:r w:rsidRPr="007100A7">
        <w:rPr>
          <w:rStyle w:val="1-Char"/>
          <w:rFonts w:hint="cs"/>
          <w:rtl/>
        </w:rPr>
        <w:t>ن روز، لازم ن</w:t>
      </w:r>
      <w:r w:rsidR="00446BB7">
        <w:rPr>
          <w:rStyle w:val="1-Char"/>
          <w:rFonts w:hint="cs"/>
          <w:rtl/>
        </w:rPr>
        <w:t>ی</w:t>
      </w:r>
      <w:r w:rsidRPr="007100A7">
        <w:rPr>
          <w:rStyle w:val="1-Char"/>
          <w:rFonts w:hint="cs"/>
          <w:rtl/>
        </w:rPr>
        <w:t>ست.]</w:t>
      </w:r>
    </w:p>
    <w:p w:rsidR="006B31CA" w:rsidRPr="007100A7" w:rsidRDefault="006B31CA" w:rsidP="00AF1D25">
      <w:pPr>
        <w:rPr>
          <w:rStyle w:val="1-Char"/>
          <w:rtl/>
        </w:rPr>
      </w:pPr>
      <w:r w:rsidRPr="007100A7">
        <w:rPr>
          <w:rStyle w:val="1-Char"/>
          <w:rFonts w:hint="cs"/>
          <w:rtl/>
        </w:rPr>
        <w:t>و اگر فرد</w:t>
      </w:r>
      <w:r w:rsidR="00446BB7">
        <w:rPr>
          <w:rStyle w:val="1-Char"/>
          <w:rFonts w:hint="cs"/>
          <w:rtl/>
        </w:rPr>
        <w:t>ی</w:t>
      </w:r>
      <w:r w:rsidRPr="007100A7">
        <w:rPr>
          <w:rStyle w:val="1-Char"/>
          <w:rFonts w:hint="cs"/>
          <w:rtl/>
        </w:rPr>
        <w:t xml:space="preserve"> در روز شک، در م</w:t>
      </w:r>
      <w:r w:rsidR="00446BB7">
        <w:rPr>
          <w:rStyle w:val="1-Char"/>
          <w:rFonts w:hint="cs"/>
          <w:rtl/>
        </w:rPr>
        <w:t>ی</w:t>
      </w:r>
      <w:r w:rsidRPr="007100A7">
        <w:rPr>
          <w:rStyle w:val="1-Char"/>
          <w:rFonts w:hint="cs"/>
          <w:rtl/>
        </w:rPr>
        <w:t>ان گرفتن روزه و خوردن آن، متردّد و دودل و ح</w:t>
      </w:r>
      <w:r w:rsidR="00446BB7">
        <w:rPr>
          <w:rStyle w:val="1-Char"/>
          <w:rFonts w:hint="cs"/>
          <w:rtl/>
        </w:rPr>
        <w:t>ی</w:t>
      </w:r>
      <w:r w:rsidRPr="007100A7">
        <w:rPr>
          <w:rStyle w:val="1-Char"/>
          <w:rFonts w:hint="cs"/>
          <w:rtl/>
        </w:rPr>
        <w:t>ران و سرگردان بود، در آن صورت روزه‌</w:t>
      </w:r>
      <w:r w:rsidR="00446BB7">
        <w:rPr>
          <w:rStyle w:val="1-Char"/>
          <w:rFonts w:hint="cs"/>
          <w:rtl/>
        </w:rPr>
        <w:t>ی</w:t>
      </w:r>
      <w:r w:rsidRPr="007100A7">
        <w:rPr>
          <w:rStyle w:val="1-Char"/>
          <w:rFonts w:hint="cs"/>
          <w:rtl/>
        </w:rPr>
        <w:t xml:space="preserve"> و</w:t>
      </w:r>
      <w:r w:rsidR="00446BB7">
        <w:rPr>
          <w:rStyle w:val="1-Char"/>
          <w:rFonts w:hint="cs"/>
          <w:rtl/>
        </w:rPr>
        <w:t>ی</w:t>
      </w:r>
      <w:r w:rsidRPr="007100A7">
        <w:rPr>
          <w:rStyle w:val="1-Char"/>
          <w:rFonts w:hint="cs"/>
          <w:rtl/>
        </w:rPr>
        <w:t xml:space="preserve"> صح</w:t>
      </w:r>
      <w:r w:rsidR="00446BB7">
        <w:rPr>
          <w:rStyle w:val="1-Char"/>
          <w:rFonts w:hint="cs"/>
          <w:rtl/>
        </w:rPr>
        <w:t>ی</w:t>
      </w:r>
      <w:r w:rsidRPr="007100A7">
        <w:rPr>
          <w:rStyle w:val="1-Char"/>
          <w:rFonts w:hint="cs"/>
          <w:rtl/>
        </w:rPr>
        <w:t>ح نم</w:t>
      </w:r>
      <w:r w:rsidR="00446BB7">
        <w:rPr>
          <w:rStyle w:val="1-Char"/>
          <w:rFonts w:hint="cs"/>
          <w:rtl/>
        </w:rPr>
        <w:t>ی</w:t>
      </w:r>
      <w:r w:rsidRPr="007100A7">
        <w:rPr>
          <w:rStyle w:val="1-Char"/>
          <w:rFonts w:hint="cs"/>
          <w:rtl/>
        </w:rPr>
        <w:t>‌باشد و روزه دار به شمار نم</w:t>
      </w:r>
      <w:r w:rsidR="00446BB7">
        <w:rPr>
          <w:rStyle w:val="1-Char"/>
          <w:rFonts w:hint="cs"/>
          <w:rtl/>
        </w:rPr>
        <w:t>ی</w:t>
      </w:r>
      <w:r w:rsidRPr="007100A7">
        <w:rPr>
          <w:rStyle w:val="1-Char"/>
          <w:rFonts w:hint="cs"/>
          <w:rtl/>
        </w:rPr>
        <w:t>‌آ</w:t>
      </w:r>
      <w:r w:rsidR="00446BB7">
        <w:rPr>
          <w:rStyle w:val="1-Char"/>
          <w:rFonts w:hint="cs"/>
          <w:rtl/>
        </w:rPr>
        <w:t>ی</w:t>
      </w:r>
      <w:r w:rsidRPr="007100A7">
        <w:rPr>
          <w:rStyle w:val="1-Char"/>
          <w:rFonts w:hint="cs"/>
          <w:rtl/>
        </w:rPr>
        <w:t>د.</w:t>
      </w:r>
    </w:p>
    <w:p w:rsidR="006B31CA" w:rsidRPr="007100A7" w:rsidRDefault="006B31CA" w:rsidP="00AF1D25">
      <w:pPr>
        <w:rPr>
          <w:rStyle w:val="1-Char"/>
          <w:rtl/>
        </w:rPr>
      </w:pPr>
      <w:r w:rsidRPr="007100A7">
        <w:rPr>
          <w:rStyle w:val="1-Char"/>
          <w:rFonts w:hint="cs"/>
          <w:rtl/>
        </w:rPr>
        <w:t xml:space="preserve">و </w:t>
      </w:r>
      <w:r w:rsidRPr="00FE6406">
        <w:rPr>
          <w:rStyle w:val="9-Char"/>
          <w:rFonts w:eastAsia="Batang" w:hint="cs"/>
          <w:rtl/>
        </w:rPr>
        <w:t xml:space="preserve">روزه گرفتن </w:t>
      </w:r>
      <w:r w:rsidR="00446BB7">
        <w:rPr>
          <w:rStyle w:val="9-Char"/>
          <w:rFonts w:eastAsia="Batang" w:hint="cs"/>
          <w:rtl/>
        </w:rPr>
        <w:t>ی</w:t>
      </w:r>
      <w:r w:rsidRPr="00FE6406">
        <w:rPr>
          <w:rStyle w:val="9-Char"/>
          <w:rFonts w:eastAsia="Batang" w:hint="cs"/>
          <w:rtl/>
        </w:rPr>
        <w:t xml:space="preserve">ک </w:t>
      </w:r>
      <w:r w:rsidR="00446BB7">
        <w:rPr>
          <w:rStyle w:val="9-Char"/>
          <w:rFonts w:eastAsia="Batang" w:hint="cs"/>
          <w:rtl/>
        </w:rPr>
        <w:t>ی</w:t>
      </w:r>
      <w:r w:rsidRPr="00FE6406">
        <w:rPr>
          <w:rStyle w:val="9-Char"/>
          <w:rFonts w:eastAsia="Batang" w:hint="cs"/>
          <w:rtl/>
        </w:rPr>
        <w:t>ا دو روز از آخر ماه شعبان</w:t>
      </w:r>
      <w:r w:rsidRPr="007100A7">
        <w:rPr>
          <w:rStyle w:val="1-Char"/>
          <w:rFonts w:hint="cs"/>
          <w:rtl/>
        </w:rPr>
        <w:t xml:space="preserve"> [پ</w:t>
      </w:r>
      <w:r w:rsidR="00446BB7">
        <w:rPr>
          <w:rStyle w:val="1-Char"/>
          <w:rFonts w:hint="cs"/>
          <w:rtl/>
        </w:rPr>
        <w:t>ی</w:t>
      </w:r>
      <w:r w:rsidRPr="007100A7">
        <w:rPr>
          <w:rStyle w:val="1-Char"/>
          <w:rFonts w:hint="cs"/>
          <w:rtl/>
        </w:rPr>
        <w:t>ش از ماه رمضان،] مکروه است؛ ول</w:t>
      </w:r>
      <w:r w:rsidR="00446BB7">
        <w:rPr>
          <w:rStyle w:val="1-Char"/>
          <w:rFonts w:hint="cs"/>
          <w:rtl/>
        </w:rPr>
        <w:t>ی</w:t>
      </w:r>
      <w:r w:rsidRPr="007100A7">
        <w:rPr>
          <w:rStyle w:val="1-Char"/>
          <w:rFonts w:hint="cs"/>
          <w:rtl/>
        </w:rPr>
        <w:t xml:space="preserve"> روزه گرفتن [از آخر ماه شعبان] پ</w:t>
      </w:r>
      <w:r w:rsidR="00446BB7">
        <w:rPr>
          <w:rStyle w:val="1-Char"/>
          <w:rFonts w:hint="cs"/>
          <w:rtl/>
        </w:rPr>
        <w:t>ی</w:t>
      </w:r>
      <w:r w:rsidRPr="007100A7">
        <w:rPr>
          <w:rStyle w:val="1-Char"/>
          <w:rFonts w:hint="cs"/>
          <w:rtl/>
        </w:rPr>
        <w:t>ش از فرا رس</w:t>
      </w:r>
      <w:r w:rsidR="00446BB7">
        <w:rPr>
          <w:rStyle w:val="1-Char"/>
          <w:rFonts w:hint="cs"/>
          <w:rtl/>
        </w:rPr>
        <w:t>ی</w:t>
      </w:r>
      <w:r w:rsidRPr="007100A7">
        <w:rPr>
          <w:rStyle w:val="1-Char"/>
          <w:rFonts w:hint="cs"/>
          <w:rtl/>
        </w:rPr>
        <w:t xml:space="preserve">دن </w:t>
      </w:r>
      <w:r w:rsidRPr="00FE6406">
        <w:rPr>
          <w:rStyle w:val="9-Char"/>
          <w:rFonts w:eastAsia="Batang" w:hint="cs"/>
          <w:rtl/>
        </w:rPr>
        <w:t>دو روز مانده به ماه رمضان</w:t>
      </w:r>
      <w:r w:rsidRPr="007100A7">
        <w:rPr>
          <w:rStyle w:val="1-Char"/>
          <w:rFonts w:hint="cs"/>
          <w:rtl/>
        </w:rPr>
        <w:t>، مکروه ن</w:t>
      </w:r>
      <w:r w:rsidR="00446BB7">
        <w:rPr>
          <w:rStyle w:val="1-Char"/>
          <w:rFonts w:hint="cs"/>
          <w:rtl/>
        </w:rPr>
        <w:t>ی</w:t>
      </w:r>
      <w:r w:rsidRPr="007100A7">
        <w:rPr>
          <w:rStyle w:val="1-Char"/>
          <w:rFonts w:hint="cs"/>
          <w:rtl/>
        </w:rPr>
        <w:t>ست. [ابوهر</w:t>
      </w:r>
      <w:r w:rsidR="00446BB7">
        <w:rPr>
          <w:rStyle w:val="1-Char"/>
          <w:rFonts w:hint="cs"/>
          <w:rtl/>
        </w:rPr>
        <w:t>ی</w:t>
      </w:r>
      <w:r w:rsidRPr="007100A7">
        <w:rPr>
          <w:rStyle w:val="1-Char"/>
          <w:rFonts w:hint="cs"/>
          <w:rtl/>
        </w:rPr>
        <w:t>ره</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لٰايَتَقَدَّمَنَّ اَحَدُکُمْ رَمَضٰانِ بِصَوْمِ يَوْمٍ اَوْ يَوْمَيْنِ اِلّٰا اَنْ يَّکُوْنَ رَجُلٌ کٰانَ يَصُوْمُ صَوْمَهُ، فَلْيَصُمْ ذٰلِ</w:t>
      </w:r>
      <w:r w:rsidR="00544D97">
        <w:rPr>
          <w:rStyle w:val="5-Char"/>
          <w:rFonts w:hint="cs"/>
          <w:rtl/>
        </w:rPr>
        <w:t xml:space="preserve">كَ </w:t>
      </w:r>
      <w:r w:rsidRPr="00BE2421">
        <w:rPr>
          <w:rStyle w:val="5-Char"/>
          <w:rFonts w:hint="cs"/>
          <w:rtl/>
        </w:rPr>
        <w:t>الْيَوْمَ»</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ه</w:t>
      </w:r>
      <w:r w:rsidR="00446BB7">
        <w:rPr>
          <w:rStyle w:val="1-Char"/>
          <w:rFonts w:hint="cs"/>
          <w:rtl/>
        </w:rPr>
        <w:t>ی</w:t>
      </w:r>
      <w:r w:rsidRPr="00BE2421">
        <w:rPr>
          <w:rStyle w:val="1-Char"/>
          <w:rFonts w:hint="cs"/>
          <w:rtl/>
        </w:rPr>
        <w:t xml:space="preserve">چ کدام از شما </w:t>
      </w:r>
      <w:r w:rsidR="00446BB7">
        <w:rPr>
          <w:rStyle w:val="1-Char"/>
          <w:rFonts w:hint="cs"/>
          <w:rtl/>
        </w:rPr>
        <w:t>ی</w:t>
      </w:r>
      <w:r w:rsidRPr="00BE2421">
        <w:rPr>
          <w:rStyle w:val="1-Char"/>
          <w:rFonts w:hint="cs"/>
          <w:rtl/>
        </w:rPr>
        <w:t xml:space="preserve">ک </w:t>
      </w:r>
      <w:r w:rsidR="00446BB7">
        <w:rPr>
          <w:rStyle w:val="1-Char"/>
          <w:rFonts w:hint="cs"/>
          <w:rtl/>
        </w:rPr>
        <w:t>ی</w:t>
      </w:r>
      <w:r w:rsidRPr="00BE2421">
        <w:rPr>
          <w:rStyle w:val="1-Char"/>
          <w:rFonts w:hint="cs"/>
          <w:rtl/>
        </w:rPr>
        <w:t>ا دو روز قبل از رمضان روزه نگ</w:t>
      </w:r>
      <w:r w:rsidR="00446BB7">
        <w:rPr>
          <w:rStyle w:val="1-Char"/>
          <w:rFonts w:hint="cs"/>
          <w:rtl/>
        </w:rPr>
        <w:t>ی</w:t>
      </w:r>
      <w:r w:rsidRPr="00BE2421">
        <w:rPr>
          <w:rStyle w:val="1-Char"/>
          <w:rFonts w:hint="cs"/>
          <w:rtl/>
        </w:rPr>
        <w:t>رد، مگر ا</w:t>
      </w:r>
      <w:r w:rsidR="00446BB7">
        <w:rPr>
          <w:rStyle w:val="1-Char"/>
          <w:rFonts w:hint="cs"/>
          <w:rtl/>
        </w:rPr>
        <w:t>ی</w:t>
      </w:r>
      <w:r w:rsidRPr="00BE2421">
        <w:rPr>
          <w:rStyle w:val="1-Char"/>
          <w:rFonts w:hint="cs"/>
          <w:rtl/>
        </w:rPr>
        <w:t>ن که به روزه گرفتن در آن روز عادت داشته باشد که در آن صورت م</w:t>
      </w:r>
      <w:r w:rsidR="00446BB7">
        <w:rPr>
          <w:rStyle w:val="1-Char"/>
          <w:rFonts w:hint="cs"/>
          <w:rtl/>
        </w:rPr>
        <w:t>ی</w:t>
      </w:r>
      <w:r w:rsidRPr="00BE2421">
        <w:rPr>
          <w:rStyle w:val="1-Char"/>
          <w:rFonts w:hint="cs"/>
          <w:rtl/>
        </w:rPr>
        <w:t>‌تواند آن روز را روزه بگ</w:t>
      </w:r>
      <w:r w:rsidR="00446BB7">
        <w:rPr>
          <w:rStyle w:val="1-Char"/>
          <w:rFonts w:hint="cs"/>
          <w:rtl/>
        </w:rPr>
        <w:t>ی</w:t>
      </w:r>
      <w:r w:rsidRPr="00BE2421">
        <w:rPr>
          <w:rStyle w:val="1-Char"/>
          <w:rFonts w:hint="cs"/>
          <w:rtl/>
        </w:rPr>
        <w:t>رد»</w:t>
      </w:r>
      <w:r w:rsidRPr="007100A7">
        <w:rPr>
          <w:rStyle w:val="1-Char"/>
          <w:rFonts w:hint="cs"/>
          <w:rtl/>
        </w:rPr>
        <w:t>.]</w:t>
      </w:r>
    </w:p>
    <w:p w:rsidR="006B31CA" w:rsidRPr="007100A7" w:rsidRDefault="006B31CA" w:rsidP="00AF1D25">
      <w:pPr>
        <w:rPr>
          <w:rStyle w:val="1-Char"/>
          <w:rtl/>
        </w:rPr>
      </w:pPr>
      <w:r w:rsidRPr="007100A7">
        <w:rPr>
          <w:rStyle w:val="1-Char"/>
          <w:rFonts w:hint="cs"/>
          <w:rtl/>
        </w:rPr>
        <w:t>و [مناسب است که] مُفت</w:t>
      </w:r>
      <w:r w:rsidR="00446BB7">
        <w:rPr>
          <w:rStyle w:val="1-Char"/>
          <w:rFonts w:hint="cs"/>
          <w:rtl/>
        </w:rPr>
        <w:t>ی</w:t>
      </w:r>
      <w:r w:rsidRPr="007100A7">
        <w:rPr>
          <w:rStyle w:val="1-Char"/>
          <w:rFonts w:hint="cs"/>
          <w:rtl/>
        </w:rPr>
        <w:t>، عموم مردم را در روز شک به انتظار کش</w:t>
      </w:r>
      <w:r w:rsidR="00446BB7">
        <w:rPr>
          <w:rStyle w:val="1-Char"/>
          <w:rFonts w:hint="cs"/>
          <w:rtl/>
        </w:rPr>
        <w:t>ی</w:t>
      </w:r>
      <w:r w:rsidRPr="007100A7">
        <w:rPr>
          <w:rStyle w:val="1-Char"/>
          <w:rFonts w:hint="cs"/>
          <w:rtl/>
        </w:rPr>
        <w:t>دن [تا پ</w:t>
      </w:r>
      <w:r w:rsidR="00446BB7">
        <w:rPr>
          <w:rStyle w:val="1-Char"/>
          <w:rFonts w:hint="cs"/>
          <w:rtl/>
        </w:rPr>
        <w:t>ی</w:t>
      </w:r>
      <w:r w:rsidRPr="007100A7">
        <w:rPr>
          <w:rStyle w:val="1-Char"/>
          <w:rFonts w:hint="cs"/>
          <w:rtl/>
        </w:rPr>
        <w:t>ش از چاشتگاه،] بدون ن</w:t>
      </w:r>
      <w:r w:rsidR="00446BB7">
        <w:rPr>
          <w:rStyle w:val="1-Char"/>
          <w:rFonts w:hint="cs"/>
          <w:rtl/>
        </w:rPr>
        <w:t>ی</w:t>
      </w:r>
      <w:r w:rsidRPr="007100A7">
        <w:rPr>
          <w:rStyle w:val="1-Char"/>
          <w:rFonts w:hint="cs"/>
          <w:rtl/>
        </w:rPr>
        <w:t>ت روزه دستور دهد؛ سپس هر گاه وقت ن</w:t>
      </w:r>
      <w:r w:rsidR="00446BB7">
        <w:rPr>
          <w:rStyle w:val="1-Char"/>
          <w:rFonts w:hint="cs"/>
          <w:rtl/>
        </w:rPr>
        <w:t>ی</w:t>
      </w:r>
      <w:r w:rsidRPr="007100A7">
        <w:rPr>
          <w:rStyle w:val="1-Char"/>
          <w:rFonts w:hint="cs"/>
          <w:rtl/>
        </w:rPr>
        <w:t>ت تمام شد و وضع</w:t>
      </w:r>
      <w:r w:rsidR="00446BB7">
        <w:rPr>
          <w:rStyle w:val="1-Char"/>
          <w:rFonts w:hint="cs"/>
          <w:rtl/>
        </w:rPr>
        <w:t>ی</w:t>
      </w:r>
      <w:r w:rsidRPr="007100A7">
        <w:rPr>
          <w:rStyle w:val="1-Char"/>
          <w:rFonts w:hint="cs"/>
          <w:rtl/>
        </w:rPr>
        <w:t>ت [هلال ماه] مشخّص و معلوم نگرد</w:t>
      </w:r>
      <w:r w:rsidR="00446BB7">
        <w:rPr>
          <w:rStyle w:val="1-Char"/>
          <w:rFonts w:hint="cs"/>
          <w:rtl/>
        </w:rPr>
        <w:t>ی</w:t>
      </w:r>
      <w:r w:rsidRPr="007100A7">
        <w:rPr>
          <w:rStyle w:val="1-Char"/>
          <w:rFonts w:hint="cs"/>
          <w:rtl/>
        </w:rPr>
        <w:t>د، در آن صورت</w:t>
      </w:r>
      <w:r w:rsidR="000751A8">
        <w:rPr>
          <w:rStyle w:val="1-Char"/>
          <w:rFonts w:hint="cs"/>
          <w:rtl/>
        </w:rPr>
        <w:t xml:space="preserve"> آن‌ها </w:t>
      </w:r>
      <w:r w:rsidRPr="007100A7">
        <w:rPr>
          <w:rStyle w:val="1-Char"/>
          <w:rFonts w:hint="cs"/>
          <w:rtl/>
        </w:rPr>
        <w:t>را به خوردن دستور دهد؛ و خود مُفت</w:t>
      </w:r>
      <w:r w:rsidR="00446BB7">
        <w:rPr>
          <w:rStyle w:val="1-Char"/>
          <w:rFonts w:hint="cs"/>
          <w:rtl/>
        </w:rPr>
        <w:t>ی</w:t>
      </w:r>
      <w:r w:rsidRPr="007100A7">
        <w:rPr>
          <w:rStyle w:val="1-Char"/>
          <w:rFonts w:hint="cs"/>
          <w:rtl/>
        </w:rPr>
        <w:t>، قاض</w:t>
      </w:r>
      <w:r w:rsidR="00446BB7">
        <w:rPr>
          <w:rStyle w:val="1-Char"/>
          <w:rFonts w:hint="cs"/>
          <w:rtl/>
        </w:rPr>
        <w:t>ی</w:t>
      </w:r>
      <w:r w:rsidRPr="007100A7">
        <w:rPr>
          <w:rStyle w:val="1-Char"/>
          <w:rFonts w:hint="cs"/>
          <w:rtl/>
        </w:rPr>
        <w:t xml:space="preserve"> و د</w:t>
      </w:r>
      <w:r w:rsidR="00446BB7">
        <w:rPr>
          <w:rStyle w:val="1-Char"/>
          <w:rFonts w:hint="cs"/>
          <w:rtl/>
        </w:rPr>
        <w:t>ی</w:t>
      </w:r>
      <w:r w:rsidRPr="007100A7">
        <w:rPr>
          <w:rStyle w:val="1-Char"/>
          <w:rFonts w:hint="cs"/>
          <w:rtl/>
        </w:rPr>
        <w:t>گر نُخبگان و شخص</w:t>
      </w:r>
      <w:r w:rsidR="00446BB7">
        <w:rPr>
          <w:rStyle w:val="1-Char"/>
          <w:rFonts w:hint="cs"/>
          <w:rtl/>
        </w:rPr>
        <w:t>ی</w:t>
      </w:r>
      <w:r w:rsidRPr="007100A7">
        <w:rPr>
          <w:rStyle w:val="1-Char"/>
          <w:rFonts w:hint="cs"/>
          <w:rtl/>
        </w:rPr>
        <w:t>ت‌ها</w:t>
      </w:r>
      <w:r w:rsidR="00446BB7">
        <w:rPr>
          <w:rStyle w:val="1-Char"/>
          <w:rFonts w:hint="cs"/>
          <w:rtl/>
        </w:rPr>
        <w:t>ی</w:t>
      </w:r>
      <w:r w:rsidRPr="007100A7">
        <w:rPr>
          <w:rStyle w:val="1-Char"/>
          <w:rFonts w:hint="cs"/>
          <w:rtl/>
        </w:rPr>
        <w:t xml:space="preserve"> مهم، در روز شک [به ن</w:t>
      </w:r>
      <w:r w:rsidR="00446BB7">
        <w:rPr>
          <w:rStyle w:val="1-Char"/>
          <w:rFonts w:hint="cs"/>
          <w:rtl/>
        </w:rPr>
        <w:t>ی</w:t>
      </w:r>
      <w:r w:rsidRPr="007100A7">
        <w:rPr>
          <w:rStyle w:val="1-Char"/>
          <w:rFonts w:hint="cs"/>
          <w:rtl/>
        </w:rPr>
        <w:t>ت نفل و به صورت نهان و پوش</w:t>
      </w:r>
      <w:r w:rsidR="00446BB7">
        <w:rPr>
          <w:rStyle w:val="1-Char"/>
          <w:rFonts w:hint="cs"/>
          <w:rtl/>
        </w:rPr>
        <w:t>ی</w:t>
      </w:r>
      <w:r w:rsidRPr="007100A7">
        <w:rPr>
          <w:rStyle w:val="1-Char"/>
          <w:rFonts w:hint="cs"/>
          <w:rtl/>
        </w:rPr>
        <w:t>ده] روزه بگ</w:t>
      </w:r>
      <w:r w:rsidR="00446BB7">
        <w:rPr>
          <w:rStyle w:val="1-Char"/>
          <w:rFonts w:hint="cs"/>
          <w:rtl/>
        </w:rPr>
        <w:t>ی</w:t>
      </w:r>
      <w:r w:rsidRPr="007100A7">
        <w:rPr>
          <w:rStyle w:val="1-Char"/>
          <w:rFonts w:hint="cs"/>
          <w:rtl/>
        </w:rPr>
        <w:t>رند.</w:t>
      </w:r>
    </w:p>
    <w:p w:rsidR="006B31CA" w:rsidRPr="007100A7" w:rsidRDefault="006B31CA" w:rsidP="00AF17B9">
      <w:pPr>
        <w:rPr>
          <w:rStyle w:val="1-Char"/>
          <w:rtl/>
        </w:rPr>
      </w:pPr>
      <w:r w:rsidRPr="007100A7">
        <w:rPr>
          <w:rStyle w:val="1-Char"/>
          <w:rFonts w:hint="cs"/>
          <w:rtl/>
        </w:rPr>
        <w:t xml:space="preserve">و </w:t>
      </w:r>
      <w:r w:rsidRPr="00FE6406">
        <w:rPr>
          <w:rStyle w:val="9-Char"/>
          <w:rFonts w:eastAsia="Batang" w:hint="cs"/>
          <w:rtl/>
        </w:rPr>
        <w:t>مراد از نخبگان و شخص</w:t>
      </w:r>
      <w:r w:rsidR="00446BB7">
        <w:rPr>
          <w:rStyle w:val="9-Char"/>
          <w:rFonts w:eastAsia="Batang" w:hint="cs"/>
          <w:rtl/>
        </w:rPr>
        <w:t>ی</w:t>
      </w:r>
      <w:r w:rsidRPr="00FE6406">
        <w:rPr>
          <w:rStyle w:val="9-Char"/>
          <w:rFonts w:eastAsia="Batang" w:hint="cs"/>
          <w:rtl/>
        </w:rPr>
        <w:t>ت‌ها</w:t>
      </w:r>
      <w:r w:rsidR="00446BB7">
        <w:rPr>
          <w:rStyle w:val="9-Char"/>
          <w:rFonts w:eastAsia="Batang" w:hint="cs"/>
          <w:rtl/>
        </w:rPr>
        <w:t>ی</w:t>
      </w:r>
      <w:r w:rsidRPr="00FE6406">
        <w:rPr>
          <w:rStyle w:val="9-Char"/>
          <w:rFonts w:eastAsia="Batang" w:hint="cs"/>
          <w:rtl/>
        </w:rPr>
        <w:t xml:space="preserve"> برجسته:</w:t>
      </w:r>
      <w:r w:rsidRPr="007100A7">
        <w:rPr>
          <w:rStyle w:val="1-Char"/>
          <w:rFonts w:hint="cs"/>
          <w:rtl/>
        </w:rPr>
        <w:t xml:space="preserve"> کسان</w:t>
      </w:r>
      <w:r w:rsidR="00446BB7">
        <w:rPr>
          <w:rStyle w:val="1-Char"/>
          <w:rFonts w:hint="cs"/>
          <w:rtl/>
        </w:rPr>
        <w:t>ی</w:t>
      </w:r>
      <w:r w:rsidRPr="007100A7">
        <w:rPr>
          <w:rStyle w:val="1-Char"/>
          <w:rFonts w:hint="cs"/>
          <w:rtl/>
        </w:rPr>
        <w:t>‌اند که توان کنترل خو</w:t>
      </w:r>
      <w:r w:rsidR="00446BB7">
        <w:rPr>
          <w:rStyle w:val="1-Char"/>
          <w:rFonts w:hint="cs"/>
          <w:rtl/>
        </w:rPr>
        <w:t>ی</w:t>
      </w:r>
      <w:r w:rsidRPr="007100A7">
        <w:rPr>
          <w:rStyle w:val="1-Char"/>
          <w:rFonts w:hint="cs"/>
          <w:rtl/>
        </w:rPr>
        <w:t>ش را از ترد</w:t>
      </w:r>
      <w:r w:rsidR="00446BB7">
        <w:rPr>
          <w:rStyle w:val="1-Char"/>
          <w:rFonts w:hint="cs"/>
          <w:rtl/>
        </w:rPr>
        <w:t>ی</w:t>
      </w:r>
      <w:r w:rsidRPr="007100A7">
        <w:rPr>
          <w:rStyle w:val="1-Char"/>
          <w:rFonts w:hint="cs"/>
          <w:rtl/>
        </w:rPr>
        <w:t>د و دودل</w:t>
      </w:r>
      <w:r w:rsidR="00446BB7">
        <w:rPr>
          <w:rStyle w:val="1-Char"/>
          <w:rFonts w:hint="cs"/>
          <w:rtl/>
        </w:rPr>
        <w:t>ی</w:t>
      </w:r>
      <w:r w:rsidRPr="007100A7">
        <w:rPr>
          <w:rStyle w:val="1-Char"/>
          <w:rFonts w:hint="cs"/>
          <w:rtl/>
        </w:rPr>
        <w:t xml:space="preserve"> در ن</w:t>
      </w:r>
      <w:r w:rsidR="00446BB7">
        <w:rPr>
          <w:rStyle w:val="1-Char"/>
          <w:rFonts w:hint="cs"/>
          <w:rtl/>
        </w:rPr>
        <w:t>ی</w:t>
      </w:r>
      <w:r w:rsidRPr="007100A7">
        <w:rPr>
          <w:rStyle w:val="1-Char"/>
          <w:rFonts w:hint="cs"/>
          <w:rtl/>
        </w:rPr>
        <w:t>ت، و ملاحظه و توجه و دقّت و رعا</w:t>
      </w:r>
      <w:r w:rsidR="00446BB7">
        <w:rPr>
          <w:rStyle w:val="1-Char"/>
          <w:rFonts w:hint="cs"/>
          <w:rtl/>
        </w:rPr>
        <w:t>ی</w:t>
      </w:r>
      <w:r w:rsidRPr="007100A7">
        <w:rPr>
          <w:rStyle w:val="1-Char"/>
          <w:rFonts w:hint="cs"/>
          <w:rtl/>
        </w:rPr>
        <w:t>ت در ا</w:t>
      </w:r>
      <w:r w:rsidR="00446BB7">
        <w:rPr>
          <w:rStyle w:val="1-Char"/>
          <w:rFonts w:hint="cs"/>
          <w:rtl/>
        </w:rPr>
        <w:t>ی</w:t>
      </w:r>
      <w:r w:rsidRPr="007100A7">
        <w:rPr>
          <w:rStyle w:val="1-Char"/>
          <w:rFonts w:hint="cs"/>
          <w:rtl/>
        </w:rPr>
        <w:t>ن که روزه‌اش از فرض قرار بگ</w:t>
      </w:r>
      <w:r w:rsidR="00446BB7">
        <w:rPr>
          <w:rStyle w:val="1-Char"/>
          <w:rFonts w:hint="cs"/>
          <w:rtl/>
        </w:rPr>
        <w:t>ی</w:t>
      </w:r>
      <w:r w:rsidRPr="007100A7">
        <w:rPr>
          <w:rStyle w:val="1-Char"/>
          <w:rFonts w:hint="cs"/>
          <w:rtl/>
        </w:rPr>
        <w:t xml:space="preserve">رد [اگر </w:t>
      </w:r>
      <w:r w:rsidR="00AF17B9">
        <w:rPr>
          <w:rStyle w:val="1-Char"/>
          <w:rFonts w:hint="cs"/>
          <w:rtl/>
        </w:rPr>
        <w:t>چنان‌چه</w:t>
      </w:r>
      <w:r w:rsidRPr="007100A7">
        <w:rPr>
          <w:rStyle w:val="1-Char"/>
          <w:rFonts w:hint="cs"/>
          <w:rtl/>
        </w:rPr>
        <w:t xml:space="preserve"> روز شک، در رمضان واقع شده بود] را داشته باش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نخبگان جامعه‌</w:t>
      </w:r>
      <w:r w:rsidR="00446BB7">
        <w:rPr>
          <w:rStyle w:val="1-Char"/>
          <w:rFonts w:hint="cs"/>
          <w:rtl/>
        </w:rPr>
        <w:t>ی</w:t>
      </w:r>
      <w:r w:rsidRPr="007100A7">
        <w:rPr>
          <w:rStyle w:val="1-Char"/>
          <w:rFonts w:hint="cs"/>
          <w:rtl/>
        </w:rPr>
        <w:t xml:space="preserve"> اسلام</w:t>
      </w:r>
      <w:r w:rsidR="00446BB7">
        <w:rPr>
          <w:rStyle w:val="1-Char"/>
          <w:rFonts w:hint="cs"/>
          <w:rtl/>
        </w:rPr>
        <w:t>ی</w:t>
      </w:r>
      <w:r w:rsidRPr="007100A7">
        <w:rPr>
          <w:rStyle w:val="1-Char"/>
          <w:rFonts w:hint="cs"/>
          <w:rtl/>
        </w:rPr>
        <w:t>، افراد</w:t>
      </w:r>
      <w:r w:rsidR="00446BB7">
        <w:rPr>
          <w:rStyle w:val="1-Char"/>
          <w:rFonts w:hint="cs"/>
          <w:rtl/>
        </w:rPr>
        <w:t>ی</w:t>
      </w:r>
      <w:r w:rsidRPr="007100A7">
        <w:rPr>
          <w:rStyle w:val="1-Char"/>
          <w:rFonts w:hint="cs"/>
          <w:rtl/>
        </w:rPr>
        <w:t xml:space="preserve"> هستند که روز شک را با ن</w:t>
      </w:r>
      <w:r w:rsidR="00446BB7">
        <w:rPr>
          <w:rStyle w:val="1-Char"/>
          <w:rFonts w:hint="cs"/>
          <w:rtl/>
        </w:rPr>
        <w:t>ی</w:t>
      </w:r>
      <w:r w:rsidRPr="007100A7">
        <w:rPr>
          <w:rStyle w:val="1-Char"/>
          <w:rFonts w:hint="cs"/>
          <w:rtl/>
        </w:rPr>
        <w:t>ت</w:t>
      </w:r>
      <w:r w:rsidR="00446BB7">
        <w:rPr>
          <w:rStyle w:val="1-Char"/>
          <w:rFonts w:hint="cs"/>
          <w:rtl/>
        </w:rPr>
        <w:t>ی</w:t>
      </w:r>
      <w:r w:rsidRPr="007100A7">
        <w:rPr>
          <w:rStyle w:val="1-Char"/>
          <w:rFonts w:hint="cs"/>
          <w:rtl/>
        </w:rPr>
        <w:t xml:space="preserve"> که در حال تردّد م</w:t>
      </w:r>
      <w:r w:rsidR="00446BB7">
        <w:rPr>
          <w:rStyle w:val="1-Char"/>
          <w:rFonts w:hint="cs"/>
          <w:rtl/>
        </w:rPr>
        <w:t>ی</w:t>
      </w:r>
      <w:r w:rsidRPr="007100A7">
        <w:rPr>
          <w:rStyle w:val="1-Char"/>
          <w:rFonts w:hint="cs"/>
          <w:rtl/>
        </w:rPr>
        <w:t>ان فرض و نفل است، روزه نگ</w:t>
      </w:r>
      <w:r w:rsidR="00446BB7">
        <w:rPr>
          <w:rStyle w:val="1-Char"/>
          <w:rFonts w:hint="cs"/>
          <w:rtl/>
        </w:rPr>
        <w:t>ی</w:t>
      </w:r>
      <w:r w:rsidRPr="007100A7">
        <w:rPr>
          <w:rStyle w:val="1-Char"/>
          <w:rFonts w:hint="cs"/>
          <w:rtl/>
        </w:rPr>
        <w:t>رند؛ و همچن</w:t>
      </w:r>
      <w:r w:rsidR="00446BB7">
        <w:rPr>
          <w:rStyle w:val="1-Char"/>
          <w:rFonts w:hint="cs"/>
          <w:rtl/>
        </w:rPr>
        <w:t>ی</w:t>
      </w:r>
      <w:r w:rsidRPr="007100A7">
        <w:rPr>
          <w:rStyle w:val="1-Char"/>
          <w:rFonts w:hint="cs"/>
          <w:rtl/>
        </w:rPr>
        <w:t>ن به گونه</w:t>
      </w:r>
      <w:r w:rsidR="00AF17B9">
        <w:rPr>
          <w:rStyle w:val="1-Char"/>
          <w:rFonts w:hint="eastAsia"/>
          <w:rtl/>
        </w:rPr>
        <w:t>‌</w:t>
      </w:r>
      <w:r w:rsidRPr="007100A7">
        <w:rPr>
          <w:rStyle w:val="1-Char"/>
          <w:rFonts w:hint="cs"/>
          <w:rtl/>
        </w:rPr>
        <w:t>ا</w:t>
      </w:r>
      <w:r w:rsidR="00446BB7">
        <w:rPr>
          <w:rStyle w:val="1-Char"/>
          <w:rFonts w:hint="cs"/>
          <w:rtl/>
        </w:rPr>
        <w:t>ی</w:t>
      </w:r>
      <w:r w:rsidRPr="007100A7">
        <w:rPr>
          <w:rStyle w:val="1-Char"/>
          <w:rFonts w:hint="cs"/>
          <w:rtl/>
        </w:rPr>
        <w:t xml:space="preserve"> روز شک را روزه بگ</w:t>
      </w:r>
      <w:r w:rsidR="00446BB7">
        <w:rPr>
          <w:rStyle w:val="1-Char"/>
          <w:rFonts w:hint="cs"/>
          <w:rtl/>
        </w:rPr>
        <w:t>ی</w:t>
      </w:r>
      <w:r w:rsidRPr="007100A7">
        <w:rPr>
          <w:rStyle w:val="1-Char"/>
          <w:rFonts w:hint="cs"/>
          <w:rtl/>
        </w:rPr>
        <w:t>رند که اگر اح</w:t>
      </w:r>
      <w:r w:rsidR="00446BB7">
        <w:rPr>
          <w:rStyle w:val="1-Char"/>
          <w:rFonts w:hint="cs"/>
          <w:rtl/>
        </w:rPr>
        <w:t>ی</w:t>
      </w:r>
      <w:r w:rsidRPr="007100A7">
        <w:rPr>
          <w:rStyle w:val="1-Char"/>
          <w:rFonts w:hint="cs"/>
          <w:rtl/>
        </w:rPr>
        <w:t>اناً آشکار گرد</w:t>
      </w:r>
      <w:r w:rsidR="00446BB7">
        <w:rPr>
          <w:rStyle w:val="1-Char"/>
          <w:rFonts w:hint="cs"/>
          <w:rtl/>
        </w:rPr>
        <w:t>ی</w:t>
      </w:r>
      <w:r w:rsidRPr="007100A7">
        <w:rPr>
          <w:rStyle w:val="1-Char"/>
          <w:rFonts w:hint="cs"/>
          <w:rtl/>
        </w:rPr>
        <w:t>د که روز شک، از رمضان بوده است، آن روز از</w:t>
      </w:r>
      <w:r w:rsidR="000751A8">
        <w:rPr>
          <w:rStyle w:val="1-Char"/>
          <w:rFonts w:hint="cs"/>
          <w:rtl/>
        </w:rPr>
        <w:t xml:space="preserve"> آن‌ها </w:t>
      </w:r>
      <w:r w:rsidRPr="007100A7">
        <w:rPr>
          <w:rStyle w:val="1-Char"/>
          <w:rFonts w:hint="cs"/>
          <w:rtl/>
        </w:rPr>
        <w:t>به جا</w:t>
      </w:r>
      <w:r w:rsidR="00446BB7">
        <w:rPr>
          <w:rStyle w:val="1-Char"/>
          <w:rFonts w:hint="cs"/>
          <w:rtl/>
        </w:rPr>
        <w:t>ی</w:t>
      </w:r>
      <w:r w:rsidRPr="007100A7">
        <w:rPr>
          <w:rStyle w:val="1-Char"/>
          <w:rFonts w:hint="cs"/>
          <w:rtl/>
        </w:rPr>
        <w:t xml:space="preserve"> روزه‌</w:t>
      </w:r>
      <w:r w:rsidR="00446BB7">
        <w:rPr>
          <w:rStyle w:val="1-Char"/>
          <w:rFonts w:hint="cs"/>
          <w:rtl/>
        </w:rPr>
        <w:t>ی</w:t>
      </w:r>
      <w:r w:rsidRPr="007100A7">
        <w:rPr>
          <w:rStyle w:val="1-Char"/>
          <w:rFonts w:hint="cs"/>
          <w:rtl/>
        </w:rPr>
        <w:t xml:space="preserve"> فرض رمضان پذ</w:t>
      </w:r>
      <w:r w:rsidR="00446BB7">
        <w:rPr>
          <w:rStyle w:val="1-Char"/>
          <w:rFonts w:hint="cs"/>
          <w:rtl/>
        </w:rPr>
        <w:t>ی</w:t>
      </w:r>
      <w:r w:rsidRPr="007100A7">
        <w:rPr>
          <w:rStyle w:val="1-Char"/>
          <w:rFonts w:hint="cs"/>
          <w:rtl/>
        </w:rPr>
        <w:t>رفته شود به گونه‌ا</w:t>
      </w:r>
      <w:r w:rsidR="00446BB7">
        <w:rPr>
          <w:rStyle w:val="1-Char"/>
          <w:rFonts w:hint="cs"/>
          <w:rtl/>
        </w:rPr>
        <w:t>ی</w:t>
      </w:r>
      <w:r w:rsidRPr="007100A7">
        <w:rPr>
          <w:rStyle w:val="1-Char"/>
          <w:rFonts w:hint="cs"/>
          <w:rtl/>
        </w:rPr>
        <w:t xml:space="preserve"> که قضا آوردن آن روز بر</w:t>
      </w:r>
      <w:r w:rsidR="000751A8">
        <w:rPr>
          <w:rStyle w:val="1-Char"/>
          <w:rFonts w:hint="cs"/>
          <w:rtl/>
        </w:rPr>
        <w:t xml:space="preserve"> آن‌ها </w:t>
      </w:r>
      <w:r w:rsidRPr="007100A7">
        <w:rPr>
          <w:rStyle w:val="1-Char"/>
          <w:rFonts w:hint="cs"/>
          <w:rtl/>
        </w:rPr>
        <w:t>لازم نگردد.]</w:t>
      </w:r>
    </w:p>
    <w:p w:rsidR="006B31CA" w:rsidRPr="00FE6406" w:rsidRDefault="006B31CA" w:rsidP="00AF1D25">
      <w:pPr>
        <w:rPr>
          <w:rStyle w:val="9-Char"/>
          <w:rtl/>
        </w:rPr>
      </w:pPr>
      <w:r w:rsidRPr="00FE6406">
        <w:rPr>
          <w:rStyle w:val="9-Char"/>
          <w:rFonts w:hint="cs"/>
          <w:rtl/>
        </w:rPr>
        <w:t>[اثبات رؤ</w:t>
      </w:r>
      <w:r w:rsidR="00446BB7">
        <w:rPr>
          <w:rStyle w:val="9-Char"/>
          <w:rFonts w:hint="cs"/>
          <w:rtl/>
        </w:rPr>
        <w:t>ی</w:t>
      </w:r>
      <w:r w:rsidRPr="00FE6406">
        <w:rPr>
          <w:rStyle w:val="9-Char"/>
          <w:rFonts w:hint="cs"/>
          <w:rtl/>
        </w:rPr>
        <w:t>ت هلال ماه رمضان و ماه شوّال:]</w:t>
      </w:r>
    </w:p>
    <w:p w:rsidR="006B31CA" w:rsidRPr="007100A7" w:rsidRDefault="006B31CA" w:rsidP="00AF1D25">
      <w:pPr>
        <w:rPr>
          <w:rStyle w:val="1-Char"/>
          <w:rtl/>
        </w:rPr>
      </w:pPr>
      <w:r w:rsidRPr="007100A7">
        <w:rPr>
          <w:rStyle w:val="1-Char"/>
          <w:rFonts w:hint="cs"/>
          <w:rtl/>
        </w:rPr>
        <w:t>و کس</w:t>
      </w:r>
      <w:r w:rsidR="00446BB7">
        <w:rPr>
          <w:rStyle w:val="1-Char"/>
          <w:rFonts w:hint="cs"/>
          <w:rtl/>
        </w:rPr>
        <w:t>ی</w:t>
      </w:r>
      <w:r w:rsidRPr="007100A7">
        <w:rPr>
          <w:rStyle w:val="1-Char"/>
          <w:rFonts w:hint="cs"/>
          <w:rtl/>
        </w:rPr>
        <w:t xml:space="preserve"> که به تنها</w:t>
      </w:r>
      <w:r w:rsidR="00446BB7">
        <w:rPr>
          <w:rStyle w:val="1-Char"/>
          <w:rFonts w:hint="cs"/>
          <w:rtl/>
        </w:rPr>
        <w:t>یی</w:t>
      </w:r>
      <w:r w:rsidRPr="007100A7">
        <w:rPr>
          <w:rStyle w:val="1-Char"/>
          <w:rFonts w:hint="cs"/>
          <w:rtl/>
        </w:rPr>
        <w:t xml:space="preserve"> هلال ماه رمضان، </w:t>
      </w:r>
      <w:r w:rsidR="00446BB7">
        <w:rPr>
          <w:rStyle w:val="1-Char"/>
          <w:rFonts w:hint="cs"/>
          <w:rtl/>
        </w:rPr>
        <w:t>ی</w:t>
      </w:r>
      <w:r w:rsidRPr="007100A7">
        <w:rPr>
          <w:rStyle w:val="1-Char"/>
          <w:rFonts w:hint="cs"/>
          <w:rtl/>
        </w:rPr>
        <w:t>ا هلال ع</w:t>
      </w:r>
      <w:r w:rsidR="00446BB7">
        <w:rPr>
          <w:rStyle w:val="1-Char"/>
          <w:rFonts w:hint="cs"/>
          <w:rtl/>
        </w:rPr>
        <w:t>ی</w:t>
      </w:r>
      <w:r w:rsidRPr="007100A7">
        <w:rPr>
          <w:rStyle w:val="1-Char"/>
          <w:rFonts w:hint="cs"/>
          <w:rtl/>
        </w:rPr>
        <w:t>د [ماه شوّال] را بب</w:t>
      </w:r>
      <w:r w:rsidR="00446BB7">
        <w:rPr>
          <w:rStyle w:val="1-Char"/>
          <w:rFonts w:hint="cs"/>
          <w:rtl/>
        </w:rPr>
        <w:t>ی</w:t>
      </w:r>
      <w:r w:rsidRPr="007100A7">
        <w:rPr>
          <w:rStyle w:val="1-Char"/>
          <w:rFonts w:hint="cs"/>
          <w:rtl/>
        </w:rPr>
        <w:t>ند، ول</w:t>
      </w:r>
      <w:r w:rsidR="00446BB7">
        <w:rPr>
          <w:rStyle w:val="1-Char"/>
          <w:rFonts w:hint="cs"/>
          <w:rtl/>
        </w:rPr>
        <w:t>ی</w:t>
      </w:r>
      <w:r w:rsidRPr="007100A7">
        <w:rPr>
          <w:rStyle w:val="1-Char"/>
          <w:rFonts w:hint="cs"/>
          <w:rtl/>
        </w:rPr>
        <w:t xml:space="preserve"> سخنش در ا</w:t>
      </w:r>
      <w:r w:rsidR="00446BB7">
        <w:rPr>
          <w:rStyle w:val="1-Char"/>
          <w:rFonts w:hint="cs"/>
          <w:rtl/>
        </w:rPr>
        <w:t>ی</w:t>
      </w:r>
      <w:r w:rsidRPr="007100A7">
        <w:rPr>
          <w:rStyle w:val="1-Char"/>
          <w:rFonts w:hint="cs"/>
          <w:rtl/>
        </w:rPr>
        <w:t>ن زم</w:t>
      </w:r>
      <w:r w:rsidR="00446BB7">
        <w:rPr>
          <w:rStyle w:val="1-Char"/>
          <w:rFonts w:hint="cs"/>
          <w:rtl/>
        </w:rPr>
        <w:t>ی</w:t>
      </w:r>
      <w:r w:rsidRPr="007100A7">
        <w:rPr>
          <w:rStyle w:val="1-Char"/>
          <w:rFonts w:hint="cs"/>
          <w:rtl/>
        </w:rPr>
        <w:t>نه [از جانب پ</w:t>
      </w:r>
      <w:r w:rsidR="00446BB7">
        <w:rPr>
          <w:rStyle w:val="1-Char"/>
          <w:rFonts w:hint="cs"/>
          <w:rtl/>
        </w:rPr>
        <w:t>ی</w:t>
      </w:r>
      <w:r w:rsidRPr="007100A7">
        <w:rPr>
          <w:rStyle w:val="1-Char"/>
          <w:rFonts w:hint="cs"/>
          <w:rtl/>
        </w:rPr>
        <w:t>شوا</w:t>
      </w:r>
      <w:r w:rsidR="00446BB7">
        <w:rPr>
          <w:rStyle w:val="1-Char"/>
          <w:rFonts w:hint="cs"/>
          <w:rtl/>
        </w:rPr>
        <w:t>ی</w:t>
      </w:r>
      <w:r w:rsidRPr="007100A7">
        <w:rPr>
          <w:rStyle w:val="1-Char"/>
          <w:rFonts w:hint="cs"/>
          <w:rtl/>
        </w:rPr>
        <w:t xml:space="preserve"> مسلمانان،] مورد پذ</w:t>
      </w:r>
      <w:r w:rsidR="00446BB7">
        <w:rPr>
          <w:rStyle w:val="1-Char"/>
          <w:rFonts w:hint="cs"/>
          <w:rtl/>
        </w:rPr>
        <w:t>ی</w:t>
      </w:r>
      <w:r w:rsidRPr="007100A7">
        <w:rPr>
          <w:rStyle w:val="1-Char"/>
          <w:rFonts w:hint="cs"/>
          <w:rtl/>
        </w:rPr>
        <w:t>رش قرار نگ</w:t>
      </w:r>
      <w:r w:rsidR="00446BB7">
        <w:rPr>
          <w:rStyle w:val="1-Char"/>
          <w:rFonts w:hint="cs"/>
          <w:rtl/>
        </w:rPr>
        <w:t>ی</w:t>
      </w:r>
      <w:r w:rsidRPr="007100A7">
        <w:rPr>
          <w:rStyle w:val="1-Char"/>
          <w:rFonts w:hint="cs"/>
          <w:rtl/>
        </w:rPr>
        <w:t>رد، در آن صورت روزه گرفتن بر خود و</w:t>
      </w:r>
      <w:r w:rsidR="00446BB7">
        <w:rPr>
          <w:rStyle w:val="1-Char"/>
          <w:rFonts w:hint="cs"/>
          <w:rtl/>
        </w:rPr>
        <w:t>ی</w:t>
      </w:r>
      <w:r w:rsidRPr="007100A7">
        <w:rPr>
          <w:rStyle w:val="1-Char"/>
          <w:rFonts w:hint="cs"/>
          <w:rtl/>
        </w:rPr>
        <w:t xml:space="preserve"> لازم است؛ و [هرگاه به تنها</w:t>
      </w:r>
      <w:r w:rsidR="00446BB7">
        <w:rPr>
          <w:rStyle w:val="1-Char"/>
          <w:rFonts w:hint="cs"/>
          <w:rtl/>
        </w:rPr>
        <w:t>یی</w:t>
      </w:r>
      <w:r w:rsidRPr="007100A7">
        <w:rPr>
          <w:rStyle w:val="1-Char"/>
          <w:rFonts w:hint="cs"/>
          <w:rtl/>
        </w:rPr>
        <w:t>، هلال ع</w:t>
      </w:r>
      <w:r w:rsidR="00446BB7">
        <w:rPr>
          <w:rStyle w:val="1-Char"/>
          <w:rFonts w:hint="cs"/>
          <w:rtl/>
        </w:rPr>
        <w:t>ی</w:t>
      </w:r>
      <w:r w:rsidRPr="007100A7">
        <w:rPr>
          <w:rStyle w:val="1-Char"/>
          <w:rFonts w:hint="cs"/>
          <w:rtl/>
        </w:rPr>
        <w:t>د را د</w:t>
      </w:r>
      <w:r w:rsidR="00446BB7">
        <w:rPr>
          <w:rStyle w:val="1-Char"/>
          <w:rFonts w:hint="cs"/>
          <w:rtl/>
        </w:rPr>
        <w:t>ی</w:t>
      </w:r>
      <w:r w:rsidRPr="007100A7">
        <w:rPr>
          <w:rStyle w:val="1-Char"/>
          <w:rFonts w:hint="cs"/>
          <w:rtl/>
        </w:rPr>
        <w:t>د و] به د</w:t>
      </w:r>
      <w:r w:rsidR="00446BB7">
        <w:rPr>
          <w:rStyle w:val="1-Char"/>
          <w:rFonts w:hint="cs"/>
          <w:rtl/>
        </w:rPr>
        <w:t>ی</w:t>
      </w:r>
      <w:r w:rsidRPr="007100A7">
        <w:rPr>
          <w:rStyle w:val="1-Char"/>
          <w:rFonts w:hint="cs"/>
          <w:rtl/>
        </w:rPr>
        <w:t xml:space="preserve">دن هلال ماه شوّال </w:t>
      </w:r>
      <w:r w:rsidR="00446BB7">
        <w:rPr>
          <w:rStyle w:val="1-Char"/>
          <w:rFonts w:hint="cs"/>
          <w:rtl/>
        </w:rPr>
        <w:t>ی</w:t>
      </w:r>
      <w:r w:rsidRPr="007100A7">
        <w:rPr>
          <w:rStyle w:val="1-Char"/>
          <w:rFonts w:hint="cs"/>
          <w:rtl/>
        </w:rPr>
        <w:t>ق</w:t>
      </w:r>
      <w:r w:rsidR="00446BB7">
        <w:rPr>
          <w:rStyle w:val="1-Char"/>
          <w:rFonts w:hint="cs"/>
          <w:rtl/>
        </w:rPr>
        <w:t>ی</w:t>
      </w:r>
      <w:r w:rsidRPr="007100A7">
        <w:rPr>
          <w:rStyle w:val="1-Char"/>
          <w:rFonts w:hint="cs"/>
          <w:rtl/>
        </w:rPr>
        <w:t>ن پ</w:t>
      </w:r>
      <w:r w:rsidR="00446BB7">
        <w:rPr>
          <w:rStyle w:val="1-Char"/>
          <w:rFonts w:hint="cs"/>
          <w:rtl/>
        </w:rPr>
        <w:t>ی</w:t>
      </w:r>
      <w:r w:rsidRPr="007100A7">
        <w:rPr>
          <w:rStyle w:val="1-Char"/>
          <w:rFonts w:hint="cs"/>
          <w:rtl/>
        </w:rPr>
        <w:t>دا کرد، [و سخن و</w:t>
      </w:r>
      <w:r w:rsidR="00446BB7">
        <w:rPr>
          <w:rStyle w:val="1-Char"/>
          <w:rFonts w:hint="cs"/>
          <w:rtl/>
        </w:rPr>
        <w:t>ی</w:t>
      </w:r>
      <w:r w:rsidRPr="007100A7">
        <w:rPr>
          <w:rStyle w:val="1-Char"/>
          <w:rFonts w:hint="cs"/>
          <w:rtl/>
        </w:rPr>
        <w:t xml:space="preserve"> در ا</w:t>
      </w:r>
      <w:r w:rsidR="00446BB7">
        <w:rPr>
          <w:rStyle w:val="1-Char"/>
          <w:rFonts w:hint="cs"/>
          <w:rtl/>
        </w:rPr>
        <w:t>ی</w:t>
      </w:r>
      <w:r w:rsidRPr="007100A7">
        <w:rPr>
          <w:rStyle w:val="1-Char"/>
          <w:rFonts w:hint="cs"/>
          <w:rtl/>
        </w:rPr>
        <w:t>ن زم</w:t>
      </w:r>
      <w:r w:rsidR="00446BB7">
        <w:rPr>
          <w:rStyle w:val="1-Char"/>
          <w:rFonts w:hint="cs"/>
          <w:rtl/>
        </w:rPr>
        <w:t>ی</w:t>
      </w:r>
      <w:r w:rsidRPr="007100A7">
        <w:rPr>
          <w:rStyle w:val="1-Char"/>
          <w:rFonts w:hint="cs"/>
          <w:rtl/>
        </w:rPr>
        <w:t>نه، مورد قبول قرار نگرفت، در آن صورت همراه سائر مسلمانان، روزه بگ</w:t>
      </w:r>
      <w:r w:rsidR="00446BB7">
        <w:rPr>
          <w:rStyle w:val="1-Char"/>
          <w:rFonts w:hint="cs"/>
          <w:rtl/>
        </w:rPr>
        <w:t>ی</w:t>
      </w:r>
      <w:r w:rsidRPr="007100A7">
        <w:rPr>
          <w:rStyle w:val="1-Char"/>
          <w:rFonts w:hint="cs"/>
          <w:rtl/>
        </w:rPr>
        <w:t>رد و به د</w:t>
      </w:r>
      <w:r w:rsidR="00446BB7">
        <w:rPr>
          <w:rStyle w:val="1-Char"/>
          <w:rFonts w:hint="cs"/>
          <w:rtl/>
        </w:rPr>
        <w:t>ی</w:t>
      </w:r>
      <w:r w:rsidRPr="007100A7">
        <w:rPr>
          <w:rStyle w:val="1-Char"/>
          <w:rFonts w:hint="cs"/>
          <w:rtl/>
        </w:rPr>
        <w:t>دن خو</w:t>
      </w:r>
      <w:r w:rsidR="00446BB7">
        <w:rPr>
          <w:rStyle w:val="1-Char"/>
          <w:rFonts w:hint="cs"/>
          <w:rtl/>
        </w:rPr>
        <w:t>ی</w:t>
      </w:r>
      <w:r w:rsidRPr="007100A7">
        <w:rPr>
          <w:rStyle w:val="1-Char"/>
          <w:rFonts w:hint="cs"/>
          <w:rtl/>
        </w:rPr>
        <w:t>ش، عمل نکند] و برا</w:t>
      </w:r>
      <w:r w:rsidR="00446BB7">
        <w:rPr>
          <w:rStyle w:val="1-Char"/>
          <w:rFonts w:hint="cs"/>
          <w:rtl/>
        </w:rPr>
        <w:t>ی</w:t>
      </w:r>
      <w:r w:rsidRPr="007100A7">
        <w:rPr>
          <w:rStyle w:val="1-Char"/>
          <w:rFonts w:hint="cs"/>
          <w:rtl/>
        </w:rPr>
        <w:t xml:space="preserve"> و</w:t>
      </w:r>
      <w:r w:rsidR="00446BB7">
        <w:rPr>
          <w:rStyle w:val="1-Char"/>
          <w:rFonts w:hint="cs"/>
          <w:rtl/>
        </w:rPr>
        <w:t>ی</w:t>
      </w:r>
      <w:r w:rsidRPr="007100A7">
        <w:rPr>
          <w:rStyle w:val="1-Char"/>
          <w:rFonts w:hint="cs"/>
          <w:rtl/>
        </w:rPr>
        <w:t xml:space="preserve"> خوردن، جا</w:t>
      </w:r>
      <w:r w:rsidR="00446BB7">
        <w:rPr>
          <w:rStyle w:val="1-Char"/>
          <w:rFonts w:hint="cs"/>
          <w:rtl/>
        </w:rPr>
        <w:t>ی</w:t>
      </w:r>
      <w:r w:rsidRPr="007100A7">
        <w:rPr>
          <w:rStyle w:val="1-Char"/>
          <w:rFonts w:hint="cs"/>
          <w:rtl/>
        </w:rPr>
        <w:t>ز ن</w:t>
      </w:r>
      <w:r w:rsidR="00446BB7">
        <w:rPr>
          <w:rStyle w:val="1-Char"/>
          <w:rFonts w:hint="cs"/>
          <w:rtl/>
        </w:rPr>
        <w:t>ی</w:t>
      </w:r>
      <w:r w:rsidRPr="007100A7">
        <w:rPr>
          <w:rStyle w:val="1-Char"/>
          <w:rFonts w:hint="cs"/>
          <w:rtl/>
        </w:rPr>
        <w:t>ست؛ [ز</w:t>
      </w:r>
      <w:r w:rsidR="00446BB7">
        <w:rPr>
          <w:rStyle w:val="1-Char"/>
          <w:rFonts w:hint="cs"/>
          <w:rtl/>
        </w:rPr>
        <w:t>ی</w:t>
      </w:r>
      <w:r w:rsidRPr="007100A7">
        <w:rPr>
          <w:rStyle w:val="1-Char"/>
          <w:rFonts w:hint="cs"/>
          <w:rtl/>
        </w:rPr>
        <w:t>را ابوهر</w:t>
      </w:r>
      <w:r w:rsidR="00446BB7">
        <w:rPr>
          <w:rStyle w:val="1-Char"/>
          <w:rFonts w:hint="cs"/>
          <w:rtl/>
        </w:rPr>
        <w:t>ی</w:t>
      </w:r>
      <w:r w:rsidRPr="007100A7">
        <w:rPr>
          <w:rStyle w:val="1-Char"/>
          <w:rFonts w:hint="cs"/>
          <w:rtl/>
        </w:rPr>
        <w:t>ره</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 </w:t>
      </w:r>
      <w:r w:rsidRPr="00BE2421">
        <w:rPr>
          <w:rStyle w:val="5-Char"/>
          <w:rFonts w:hint="cs"/>
          <w:rtl/>
        </w:rPr>
        <w:t>«اَلصَّوْمُ يَوْمَ تَصُوْمُوْنَ وَ الْفِطْرُ يَوْمَ تُفْطِرُوْنَ، وَ الْاَضْحٰي يَوْمَ تُضَحُّوْنَ»</w:t>
      </w:r>
      <w:r w:rsidRPr="007100A7">
        <w:rPr>
          <w:rStyle w:val="1-Char"/>
          <w:rFonts w:hint="cs"/>
          <w:rtl/>
        </w:rPr>
        <w:t xml:space="preserve"> (ترمذ</w:t>
      </w:r>
      <w:r w:rsidR="00446BB7">
        <w:rPr>
          <w:rStyle w:val="1-Char"/>
          <w:rFonts w:hint="cs"/>
          <w:rtl/>
        </w:rPr>
        <w:t>ی</w:t>
      </w:r>
      <w:r w:rsidRPr="007100A7">
        <w:rPr>
          <w:rStyle w:val="1-Char"/>
          <w:rFonts w:hint="cs"/>
          <w:rtl/>
        </w:rPr>
        <w:t xml:space="preserve"> و ابن ماجه)؛ ‌</w:t>
      </w:r>
      <w:r w:rsidRPr="00BE2421">
        <w:rPr>
          <w:rStyle w:val="1-Char"/>
          <w:rFonts w:hint="cs"/>
          <w:rtl/>
        </w:rPr>
        <w:t>«روزه‌</w:t>
      </w:r>
      <w:r w:rsidR="00446BB7">
        <w:rPr>
          <w:rStyle w:val="1-Char"/>
          <w:rFonts w:hint="cs"/>
          <w:rtl/>
        </w:rPr>
        <w:t>ی</w:t>
      </w:r>
      <w:r w:rsidRPr="00BE2421">
        <w:rPr>
          <w:rStyle w:val="1-Char"/>
          <w:rFonts w:hint="cs"/>
          <w:rtl/>
        </w:rPr>
        <w:t xml:space="preserve"> رمضان با</w:t>
      </w:r>
      <w:r w:rsidR="00446BB7">
        <w:rPr>
          <w:rStyle w:val="1-Char"/>
          <w:rFonts w:hint="cs"/>
          <w:rtl/>
        </w:rPr>
        <w:t>ی</w:t>
      </w:r>
      <w:r w:rsidRPr="00BE2421">
        <w:rPr>
          <w:rStyle w:val="1-Char"/>
          <w:rFonts w:hint="cs"/>
          <w:rtl/>
        </w:rPr>
        <w:t>د روز</w:t>
      </w:r>
      <w:r w:rsidR="00446BB7">
        <w:rPr>
          <w:rStyle w:val="1-Char"/>
          <w:rFonts w:hint="cs"/>
          <w:rtl/>
        </w:rPr>
        <w:t>ی</w:t>
      </w:r>
      <w:r w:rsidRPr="00BE2421">
        <w:rPr>
          <w:rStyle w:val="1-Char"/>
          <w:rFonts w:hint="cs"/>
          <w:rtl/>
        </w:rPr>
        <w:t xml:space="preserve"> باشد که همه روزه م</w:t>
      </w:r>
      <w:r w:rsidR="00446BB7">
        <w:rPr>
          <w:rStyle w:val="1-Char"/>
          <w:rFonts w:hint="cs"/>
          <w:rtl/>
        </w:rPr>
        <w:t>ی</w:t>
      </w:r>
      <w:r w:rsidRPr="00BE2421">
        <w:rPr>
          <w:rStyle w:val="1-Char"/>
          <w:rFonts w:hint="cs"/>
          <w:rtl/>
        </w:rPr>
        <w:t>‌گ</w:t>
      </w:r>
      <w:r w:rsidR="00446BB7">
        <w:rPr>
          <w:rStyle w:val="1-Char"/>
          <w:rFonts w:hint="cs"/>
          <w:rtl/>
        </w:rPr>
        <w:t>ی</w:t>
      </w:r>
      <w:r w:rsidRPr="00BE2421">
        <w:rPr>
          <w:rStyle w:val="1-Char"/>
          <w:rFonts w:hint="cs"/>
          <w:rtl/>
        </w:rPr>
        <w:t>ر</w:t>
      </w:r>
      <w:r w:rsidR="00446BB7">
        <w:rPr>
          <w:rStyle w:val="1-Char"/>
          <w:rFonts w:hint="cs"/>
          <w:rtl/>
        </w:rPr>
        <w:t>ی</w:t>
      </w:r>
      <w:r w:rsidRPr="00BE2421">
        <w:rPr>
          <w:rStyle w:val="1-Char"/>
          <w:rFonts w:hint="cs"/>
          <w:rtl/>
        </w:rPr>
        <w:t>د و ع</w:t>
      </w:r>
      <w:r w:rsidR="00446BB7">
        <w:rPr>
          <w:rStyle w:val="1-Char"/>
          <w:rFonts w:hint="cs"/>
          <w:rtl/>
        </w:rPr>
        <w:t>ی</w:t>
      </w:r>
      <w:r w:rsidRPr="00BE2421">
        <w:rPr>
          <w:rStyle w:val="1-Char"/>
          <w:rFonts w:hint="cs"/>
          <w:rtl/>
        </w:rPr>
        <w:t>د با</w:t>
      </w:r>
      <w:r w:rsidR="00446BB7">
        <w:rPr>
          <w:rStyle w:val="1-Char"/>
          <w:rFonts w:hint="cs"/>
          <w:rtl/>
        </w:rPr>
        <w:t>ی</w:t>
      </w:r>
      <w:r w:rsidRPr="00BE2421">
        <w:rPr>
          <w:rStyle w:val="1-Char"/>
          <w:rFonts w:hint="cs"/>
          <w:rtl/>
        </w:rPr>
        <w:t>د در روز</w:t>
      </w:r>
      <w:r w:rsidR="00446BB7">
        <w:rPr>
          <w:rStyle w:val="1-Char"/>
          <w:rFonts w:hint="cs"/>
          <w:rtl/>
        </w:rPr>
        <w:t>ی</w:t>
      </w:r>
      <w:r w:rsidRPr="00BE2421">
        <w:rPr>
          <w:rStyle w:val="1-Char"/>
          <w:rFonts w:hint="cs"/>
          <w:rtl/>
        </w:rPr>
        <w:t xml:space="preserve"> باشد که همه ع</w:t>
      </w:r>
      <w:r w:rsidR="00446BB7">
        <w:rPr>
          <w:rStyle w:val="1-Char"/>
          <w:rFonts w:hint="cs"/>
          <w:rtl/>
        </w:rPr>
        <w:t>ی</w:t>
      </w:r>
      <w:r w:rsidRPr="00BE2421">
        <w:rPr>
          <w:rStyle w:val="1-Char"/>
          <w:rFonts w:hint="cs"/>
          <w:rtl/>
        </w:rPr>
        <w:t>د م</w:t>
      </w:r>
      <w:r w:rsidR="00446BB7">
        <w:rPr>
          <w:rStyle w:val="1-Char"/>
          <w:rFonts w:hint="cs"/>
          <w:rtl/>
        </w:rPr>
        <w:t>ی</w:t>
      </w:r>
      <w:r w:rsidRPr="00BE2421">
        <w:rPr>
          <w:rStyle w:val="1-Char"/>
          <w:rFonts w:hint="cs"/>
          <w:rtl/>
        </w:rPr>
        <w:t>‌کن</w:t>
      </w:r>
      <w:r w:rsidR="00446BB7">
        <w:rPr>
          <w:rStyle w:val="1-Char"/>
          <w:rFonts w:hint="cs"/>
          <w:rtl/>
        </w:rPr>
        <w:t>ی</w:t>
      </w:r>
      <w:r w:rsidRPr="00BE2421">
        <w:rPr>
          <w:rStyle w:val="1-Char"/>
          <w:rFonts w:hint="cs"/>
          <w:rtl/>
        </w:rPr>
        <w:t>د و ع</w:t>
      </w:r>
      <w:r w:rsidR="00446BB7">
        <w:rPr>
          <w:rStyle w:val="1-Char"/>
          <w:rFonts w:hint="cs"/>
          <w:rtl/>
        </w:rPr>
        <w:t>ی</w:t>
      </w:r>
      <w:r w:rsidRPr="00BE2421">
        <w:rPr>
          <w:rStyle w:val="1-Char"/>
          <w:rFonts w:hint="cs"/>
          <w:rtl/>
        </w:rPr>
        <w:t>د قربان روز</w:t>
      </w:r>
      <w:r w:rsidR="00446BB7">
        <w:rPr>
          <w:rStyle w:val="1-Char"/>
          <w:rFonts w:hint="cs"/>
          <w:rtl/>
        </w:rPr>
        <w:t>ی</w:t>
      </w:r>
      <w:r w:rsidRPr="00BE2421">
        <w:rPr>
          <w:rStyle w:val="1-Char"/>
          <w:rFonts w:hint="cs"/>
          <w:rtl/>
        </w:rPr>
        <w:t xml:space="preserve"> است که همه قربان</w:t>
      </w:r>
      <w:r w:rsidR="00446BB7">
        <w:rPr>
          <w:rStyle w:val="1-Char"/>
          <w:rFonts w:hint="cs"/>
          <w:rtl/>
        </w:rPr>
        <w:t>ی</w:t>
      </w:r>
      <w:r w:rsidRPr="00BE2421">
        <w:rPr>
          <w:rStyle w:val="1-Char"/>
          <w:rFonts w:hint="cs"/>
          <w:rtl/>
        </w:rPr>
        <w:t xml:space="preserve"> م</w:t>
      </w:r>
      <w:r w:rsidR="00446BB7">
        <w:rPr>
          <w:rStyle w:val="1-Char"/>
          <w:rFonts w:hint="cs"/>
          <w:rtl/>
        </w:rPr>
        <w:t>ی</w:t>
      </w:r>
      <w:r w:rsidRPr="00BE2421">
        <w:rPr>
          <w:rStyle w:val="1-Char"/>
          <w:rFonts w:hint="cs"/>
          <w:rtl/>
        </w:rPr>
        <w:t>‌کن</w:t>
      </w:r>
      <w:r w:rsidR="00446BB7">
        <w:rPr>
          <w:rStyle w:val="1-Char"/>
          <w:rFonts w:hint="cs"/>
          <w:rtl/>
        </w:rPr>
        <w:t>ی</w:t>
      </w:r>
      <w:r w:rsidRPr="00BE2421">
        <w:rPr>
          <w:rStyle w:val="1-Char"/>
          <w:rFonts w:hint="cs"/>
          <w:rtl/>
        </w:rPr>
        <w:t>د»</w:t>
      </w:r>
      <w:r w:rsidRPr="007100A7">
        <w:rPr>
          <w:rStyle w:val="1-Char"/>
          <w:rFonts w:hint="cs"/>
          <w:rtl/>
        </w:rPr>
        <w:t>.]</w:t>
      </w:r>
    </w:p>
    <w:p w:rsidR="006B31CA" w:rsidRPr="007100A7" w:rsidRDefault="006B31CA" w:rsidP="00AF1D25">
      <w:pPr>
        <w:rPr>
          <w:rStyle w:val="1-Char"/>
          <w:rtl/>
        </w:rPr>
      </w:pPr>
      <w:r w:rsidRPr="007100A7">
        <w:rPr>
          <w:rStyle w:val="1-Char"/>
          <w:rFonts w:hint="cs"/>
          <w:rtl/>
        </w:rPr>
        <w:t>و اگر [کس</w:t>
      </w:r>
      <w:r w:rsidR="00446BB7">
        <w:rPr>
          <w:rStyle w:val="1-Char"/>
          <w:rFonts w:hint="cs"/>
          <w:rtl/>
        </w:rPr>
        <w:t>ی</w:t>
      </w:r>
      <w:r w:rsidRPr="007100A7">
        <w:rPr>
          <w:rStyle w:val="1-Char"/>
          <w:rFonts w:hint="cs"/>
          <w:rtl/>
        </w:rPr>
        <w:t xml:space="preserve"> هلال ماه رمضان و هلال ماه شوّال را به تنها</w:t>
      </w:r>
      <w:r w:rsidR="00446BB7">
        <w:rPr>
          <w:rStyle w:val="1-Char"/>
          <w:rFonts w:hint="cs"/>
          <w:rtl/>
        </w:rPr>
        <w:t>یی</w:t>
      </w:r>
      <w:r w:rsidRPr="007100A7">
        <w:rPr>
          <w:rStyle w:val="1-Char"/>
          <w:rFonts w:hint="cs"/>
          <w:rtl/>
        </w:rPr>
        <w:t xml:space="preserve"> بب</w:t>
      </w:r>
      <w:r w:rsidR="00446BB7">
        <w:rPr>
          <w:rStyle w:val="1-Char"/>
          <w:rFonts w:hint="cs"/>
          <w:rtl/>
        </w:rPr>
        <w:t>ی</w:t>
      </w:r>
      <w:r w:rsidRPr="007100A7">
        <w:rPr>
          <w:rStyle w:val="1-Char"/>
          <w:rFonts w:hint="cs"/>
          <w:rtl/>
        </w:rPr>
        <w:t>ند و همراه با سائر مسلمانان] در ا</w:t>
      </w:r>
      <w:r w:rsidR="00446BB7">
        <w:rPr>
          <w:rStyle w:val="1-Char"/>
          <w:rFonts w:hint="cs"/>
          <w:rtl/>
        </w:rPr>
        <w:t>ی</w:t>
      </w:r>
      <w:r w:rsidRPr="007100A7">
        <w:rPr>
          <w:rStyle w:val="1-Char"/>
          <w:rFonts w:hint="cs"/>
          <w:rtl/>
        </w:rPr>
        <w:t>ن دو وقت، روزه نگ</w:t>
      </w:r>
      <w:r w:rsidR="00446BB7">
        <w:rPr>
          <w:rStyle w:val="1-Char"/>
          <w:rFonts w:hint="cs"/>
          <w:rtl/>
        </w:rPr>
        <w:t>ی</w:t>
      </w:r>
      <w:r w:rsidRPr="007100A7">
        <w:rPr>
          <w:rStyle w:val="1-Char"/>
          <w:rFonts w:hint="cs"/>
          <w:rtl/>
        </w:rPr>
        <w:t>رد، با</w:t>
      </w:r>
      <w:r w:rsidR="00446BB7">
        <w:rPr>
          <w:rStyle w:val="1-Char"/>
          <w:rFonts w:hint="cs"/>
          <w:rtl/>
        </w:rPr>
        <w:t>ی</w:t>
      </w:r>
      <w:r w:rsidRPr="007100A7">
        <w:rPr>
          <w:rStyle w:val="1-Char"/>
          <w:rFonts w:hint="cs"/>
          <w:rtl/>
        </w:rPr>
        <w:t>د آن دو وقت را قضا ب</w:t>
      </w:r>
      <w:r w:rsidR="00446BB7">
        <w:rPr>
          <w:rStyle w:val="1-Char"/>
          <w:rFonts w:hint="cs"/>
          <w:rtl/>
        </w:rPr>
        <w:t>ی</w:t>
      </w:r>
      <w:r w:rsidRPr="007100A7">
        <w:rPr>
          <w:rStyle w:val="1-Char"/>
          <w:rFonts w:hint="cs"/>
          <w:rtl/>
        </w:rPr>
        <w:t>اورد، ول</w:t>
      </w:r>
      <w:r w:rsidR="00446BB7">
        <w:rPr>
          <w:rStyle w:val="1-Char"/>
          <w:rFonts w:hint="cs"/>
          <w:rtl/>
        </w:rPr>
        <w:t>ی</w:t>
      </w:r>
      <w:r w:rsidRPr="007100A7">
        <w:rPr>
          <w:rStyle w:val="1-Char"/>
          <w:rFonts w:hint="cs"/>
          <w:rtl/>
        </w:rPr>
        <w:t xml:space="preserve"> در ا</w:t>
      </w:r>
      <w:r w:rsidR="00446BB7">
        <w:rPr>
          <w:rStyle w:val="1-Char"/>
          <w:rFonts w:hint="cs"/>
          <w:rtl/>
        </w:rPr>
        <w:t>ی</w:t>
      </w:r>
      <w:r w:rsidRPr="007100A7">
        <w:rPr>
          <w:rStyle w:val="1-Char"/>
          <w:rFonts w:hint="cs"/>
          <w:rtl/>
        </w:rPr>
        <w:t>ن دو صورت، کفّاره‌ا</w:t>
      </w:r>
      <w:r w:rsidR="00446BB7">
        <w:rPr>
          <w:rStyle w:val="1-Char"/>
          <w:rFonts w:hint="cs"/>
          <w:rtl/>
        </w:rPr>
        <w:t>ی</w:t>
      </w:r>
      <w:r w:rsidRPr="007100A7">
        <w:rPr>
          <w:rStyle w:val="1-Char"/>
          <w:rFonts w:hint="cs"/>
          <w:rtl/>
        </w:rPr>
        <w:t xml:space="preserve"> به و</w:t>
      </w:r>
      <w:r w:rsidR="00446BB7">
        <w:rPr>
          <w:rStyle w:val="1-Char"/>
          <w:rFonts w:hint="cs"/>
          <w:rtl/>
        </w:rPr>
        <w:t>ی</w:t>
      </w:r>
      <w:r w:rsidRPr="007100A7">
        <w:rPr>
          <w:rStyle w:val="1-Char"/>
          <w:rFonts w:hint="cs"/>
          <w:rtl/>
        </w:rPr>
        <w:t xml:space="preserve"> تعلّق نم</w:t>
      </w:r>
      <w:r w:rsidR="00446BB7">
        <w:rPr>
          <w:rStyle w:val="1-Char"/>
          <w:rFonts w:hint="cs"/>
          <w:rtl/>
        </w:rPr>
        <w:t>ی</w:t>
      </w:r>
      <w:r w:rsidRPr="007100A7">
        <w:rPr>
          <w:rStyle w:val="1-Char"/>
          <w:rFonts w:hint="cs"/>
          <w:rtl/>
        </w:rPr>
        <w:t>‌گ</w:t>
      </w:r>
      <w:r w:rsidR="00446BB7">
        <w:rPr>
          <w:rStyle w:val="1-Char"/>
          <w:rFonts w:hint="cs"/>
          <w:rtl/>
        </w:rPr>
        <w:t>ی</w:t>
      </w:r>
      <w:r w:rsidRPr="007100A7">
        <w:rPr>
          <w:rStyle w:val="1-Char"/>
          <w:rFonts w:hint="cs"/>
          <w:rtl/>
        </w:rPr>
        <w:t>رد؛ اگر چه - بنا به قول صح</w:t>
      </w:r>
      <w:r w:rsidR="00446BB7">
        <w:rPr>
          <w:rStyle w:val="1-Char"/>
          <w:rFonts w:hint="cs"/>
          <w:rtl/>
        </w:rPr>
        <w:t>ی</w:t>
      </w:r>
      <w:r w:rsidRPr="007100A7">
        <w:rPr>
          <w:rStyle w:val="1-Char"/>
          <w:rFonts w:hint="cs"/>
          <w:rtl/>
        </w:rPr>
        <w:t>ح - پ</w:t>
      </w:r>
      <w:r w:rsidR="00446BB7">
        <w:rPr>
          <w:rStyle w:val="1-Char"/>
          <w:rFonts w:hint="cs"/>
          <w:rtl/>
        </w:rPr>
        <w:t>ی</w:t>
      </w:r>
      <w:r w:rsidRPr="007100A7">
        <w:rPr>
          <w:rStyle w:val="1-Char"/>
          <w:rFonts w:hint="cs"/>
          <w:rtl/>
        </w:rPr>
        <w:t>ش از آن که قاض</w:t>
      </w:r>
      <w:r w:rsidR="00446BB7">
        <w:rPr>
          <w:rStyle w:val="1-Char"/>
          <w:rFonts w:hint="cs"/>
          <w:rtl/>
        </w:rPr>
        <w:t>ی</w:t>
      </w:r>
      <w:r w:rsidRPr="007100A7">
        <w:rPr>
          <w:rStyle w:val="1-Char"/>
          <w:rFonts w:hint="cs"/>
          <w:rtl/>
        </w:rPr>
        <w:t xml:space="preserve"> سخنش را رد کند، [به د</w:t>
      </w:r>
      <w:r w:rsidR="00446BB7">
        <w:rPr>
          <w:rStyle w:val="1-Char"/>
          <w:rFonts w:hint="cs"/>
          <w:rtl/>
        </w:rPr>
        <w:t>ی</w:t>
      </w:r>
      <w:r w:rsidRPr="007100A7">
        <w:rPr>
          <w:rStyle w:val="1-Char"/>
          <w:rFonts w:hint="cs"/>
          <w:rtl/>
        </w:rPr>
        <w:t>دن خو</w:t>
      </w:r>
      <w:r w:rsidR="00446BB7">
        <w:rPr>
          <w:rStyle w:val="1-Char"/>
          <w:rFonts w:hint="cs"/>
          <w:rtl/>
        </w:rPr>
        <w:t>ی</w:t>
      </w:r>
      <w:r w:rsidRPr="007100A7">
        <w:rPr>
          <w:rStyle w:val="1-Char"/>
          <w:rFonts w:hint="cs"/>
          <w:rtl/>
        </w:rPr>
        <w:t>ش عمل نما</w:t>
      </w:r>
      <w:r w:rsidR="00446BB7">
        <w:rPr>
          <w:rStyle w:val="1-Char"/>
          <w:rFonts w:hint="cs"/>
          <w:rtl/>
        </w:rPr>
        <w:t>ی</w:t>
      </w:r>
      <w:r w:rsidRPr="007100A7">
        <w:rPr>
          <w:rStyle w:val="1-Char"/>
          <w:rFonts w:hint="cs"/>
          <w:rtl/>
        </w:rPr>
        <w:t>د و] روزه‌اش را بخورد.</w:t>
      </w:r>
    </w:p>
    <w:p w:rsidR="006B31CA" w:rsidRPr="007100A7" w:rsidRDefault="006B31CA" w:rsidP="00AF1D25">
      <w:pPr>
        <w:rPr>
          <w:rStyle w:val="1-Char"/>
          <w:rtl/>
        </w:rPr>
      </w:pPr>
      <w:r w:rsidRPr="007100A7">
        <w:rPr>
          <w:rStyle w:val="1-Char"/>
          <w:rFonts w:hint="cs"/>
          <w:rtl/>
        </w:rPr>
        <w:t>و هرگاه در آسمان، علّت</w:t>
      </w:r>
      <w:r w:rsidR="00446BB7">
        <w:rPr>
          <w:rStyle w:val="1-Char"/>
          <w:rFonts w:hint="cs"/>
          <w:rtl/>
        </w:rPr>
        <w:t>ی</w:t>
      </w:r>
      <w:r w:rsidRPr="007100A7">
        <w:rPr>
          <w:rStyle w:val="1-Char"/>
          <w:rFonts w:hint="cs"/>
          <w:rtl/>
        </w:rPr>
        <w:t xml:space="preserve"> از ابر </w:t>
      </w:r>
      <w:r w:rsidR="00446BB7">
        <w:rPr>
          <w:rStyle w:val="1-Char"/>
          <w:rFonts w:hint="cs"/>
          <w:rtl/>
        </w:rPr>
        <w:t>ی</w:t>
      </w:r>
      <w:r w:rsidRPr="007100A7">
        <w:rPr>
          <w:rStyle w:val="1-Char"/>
          <w:rFonts w:hint="cs"/>
          <w:rtl/>
        </w:rPr>
        <w:t>ا گرد و غبار و امثال آن [از قب</w:t>
      </w:r>
      <w:r w:rsidR="00446BB7">
        <w:rPr>
          <w:rStyle w:val="1-Char"/>
          <w:rFonts w:hint="cs"/>
          <w:rtl/>
        </w:rPr>
        <w:t>ی</w:t>
      </w:r>
      <w:r w:rsidRPr="007100A7">
        <w:rPr>
          <w:rStyle w:val="1-Char"/>
          <w:rFonts w:hint="cs"/>
          <w:rtl/>
        </w:rPr>
        <w:t>ل دود و مِه] باشد، در آن صورت برا</w:t>
      </w:r>
      <w:r w:rsidR="00446BB7">
        <w:rPr>
          <w:rStyle w:val="1-Char"/>
          <w:rFonts w:hint="cs"/>
          <w:rtl/>
        </w:rPr>
        <w:t>ی</w:t>
      </w:r>
      <w:r w:rsidRPr="007100A7">
        <w:rPr>
          <w:rStyle w:val="1-Char"/>
          <w:rFonts w:hint="cs"/>
          <w:rtl/>
        </w:rPr>
        <w:t xml:space="preserve"> اثبات رؤ</w:t>
      </w:r>
      <w:r w:rsidR="00446BB7">
        <w:rPr>
          <w:rStyle w:val="1-Char"/>
          <w:rFonts w:hint="cs"/>
          <w:rtl/>
        </w:rPr>
        <w:t>ی</w:t>
      </w:r>
      <w:r w:rsidRPr="007100A7">
        <w:rPr>
          <w:rStyle w:val="1-Char"/>
          <w:rFonts w:hint="cs"/>
          <w:rtl/>
        </w:rPr>
        <w:t xml:space="preserve">ت هلال ماه مبارک رمضان، </w:t>
      </w:r>
      <w:r w:rsidRPr="00FE6406">
        <w:rPr>
          <w:rStyle w:val="9-Char"/>
          <w:rFonts w:eastAsia="Batang" w:hint="cs"/>
          <w:rtl/>
        </w:rPr>
        <w:t xml:space="preserve">خبر دادن </w:t>
      </w:r>
      <w:r w:rsidR="00446BB7">
        <w:rPr>
          <w:rStyle w:val="9-Char"/>
          <w:rFonts w:eastAsia="Batang" w:hint="cs"/>
          <w:rtl/>
        </w:rPr>
        <w:t>ی</w:t>
      </w:r>
      <w:r w:rsidRPr="00FE6406">
        <w:rPr>
          <w:rStyle w:val="9-Char"/>
          <w:rFonts w:eastAsia="Batang" w:hint="cs"/>
          <w:rtl/>
        </w:rPr>
        <w:t>ک مسلمان عادل</w:t>
      </w:r>
      <w:r w:rsidRPr="007100A7">
        <w:rPr>
          <w:rStyle w:val="1-Char"/>
          <w:rFonts w:hint="cs"/>
          <w:rtl/>
        </w:rPr>
        <w:t xml:space="preserve">، </w:t>
      </w:r>
      <w:r w:rsidR="00446BB7">
        <w:rPr>
          <w:rStyle w:val="1-Char"/>
          <w:rFonts w:hint="cs"/>
          <w:rtl/>
        </w:rPr>
        <w:t>ی</w:t>
      </w:r>
      <w:r w:rsidRPr="007100A7">
        <w:rPr>
          <w:rStyle w:val="1-Char"/>
          <w:rFonts w:hint="cs"/>
          <w:rtl/>
        </w:rPr>
        <w:t>ا - بنا به قول صح</w:t>
      </w:r>
      <w:r w:rsidR="00446BB7">
        <w:rPr>
          <w:rStyle w:val="1-Char"/>
          <w:rFonts w:hint="cs"/>
          <w:rtl/>
        </w:rPr>
        <w:t>ی</w:t>
      </w:r>
      <w:r w:rsidRPr="007100A7">
        <w:rPr>
          <w:rStyle w:val="1-Char"/>
          <w:rFonts w:hint="cs"/>
          <w:rtl/>
        </w:rPr>
        <w:t xml:space="preserve">ح - </w:t>
      </w:r>
      <w:r w:rsidRPr="00FE6406">
        <w:rPr>
          <w:rStyle w:val="9-Char"/>
          <w:rFonts w:eastAsia="Batang" w:hint="cs"/>
          <w:rtl/>
        </w:rPr>
        <w:t>خبر دادن فرد</w:t>
      </w:r>
      <w:r w:rsidR="00446BB7">
        <w:rPr>
          <w:rStyle w:val="9-Char"/>
          <w:rFonts w:eastAsia="Batang" w:hint="cs"/>
          <w:rtl/>
        </w:rPr>
        <w:t>ی</w:t>
      </w:r>
      <w:r w:rsidRPr="00FE6406">
        <w:rPr>
          <w:rStyle w:val="9-Char"/>
          <w:rFonts w:eastAsia="Batang" w:hint="cs"/>
          <w:rtl/>
        </w:rPr>
        <w:t xml:space="preserve"> که وضع</w:t>
      </w:r>
      <w:r w:rsidR="00446BB7">
        <w:rPr>
          <w:rStyle w:val="9-Char"/>
          <w:rFonts w:eastAsia="Batang" w:hint="cs"/>
          <w:rtl/>
        </w:rPr>
        <w:t>ی</w:t>
      </w:r>
      <w:r w:rsidRPr="00FE6406">
        <w:rPr>
          <w:rStyle w:val="9-Char"/>
          <w:rFonts w:eastAsia="Batang" w:hint="cs"/>
          <w:rtl/>
        </w:rPr>
        <w:t>ت و حالاتش پوش</w:t>
      </w:r>
      <w:r w:rsidR="00446BB7">
        <w:rPr>
          <w:rStyle w:val="9-Char"/>
          <w:rFonts w:eastAsia="Batang" w:hint="cs"/>
          <w:rtl/>
        </w:rPr>
        <w:t>ی</w:t>
      </w:r>
      <w:r w:rsidRPr="00FE6406">
        <w:rPr>
          <w:rStyle w:val="9-Char"/>
          <w:rFonts w:eastAsia="Batang" w:hint="cs"/>
          <w:rtl/>
        </w:rPr>
        <w:t>ده و پنهان باشد</w:t>
      </w:r>
      <w:r w:rsidRPr="007100A7">
        <w:rPr>
          <w:rStyle w:val="1-Char"/>
          <w:rFonts w:hint="cs"/>
          <w:rtl/>
        </w:rPr>
        <w:t>، مورد قبول و پذ</w:t>
      </w:r>
      <w:r w:rsidR="00446BB7">
        <w:rPr>
          <w:rStyle w:val="1-Char"/>
          <w:rFonts w:hint="cs"/>
          <w:rtl/>
        </w:rPr>
        <w:t>ی</w:t>
      </w:r>
      <w:r w:rsidRPr="007100A7">
        <w:rPr>
          <w:rStyle w:val="1-Char"/>
          <w:rFonts w:hint="cs"/>
          <w:rtl/>
        </w:rPr>
        <w:t>رش و اقع م</w:t>
      </w:r>
      <w:r w:rsidR="00446BB7">
        <w:rPr>
          <w:rStyle w:val="1-Char"/>
          <w:rFonts w:hint="cs"/>
          <w:rtl/>
        </w:rPr>
        <w:t>ی</w:t>
      </w:r>
      <w:r w:rsidRPr="007100A7">
        <w:rPr>
          <w:rStyle w:val="1-Char"/>
          <w:rFonts w:hint="cs"/>
          <w:rtl/>
        </w:rPr>
        <w:t>‌گردد؛ و [همچن</w:t>
      </w:r>
      <w:r w:rsidR="00446BB7">
        <w:rPr>
          <w:rStyle w:val="1-Char"/>
          <w:rFonts w:hint="cs"/>
          <w:rtl/>
        </w:rPr>
        <w:t>ی</w:t>
      </w:r>
      <w:r w:rsidRPr="007100A7">
        <w:rPr>
          <w:rStyle w:val="1-Char"/>
          <w:rFonts w:hint="cs"/>
          <w:rtl/>
        </w:rPr>
        <w:t>ن خبر دادن و</w:t>
      </w:r>
      <w:r w:rsidR="00446BB7">
        <w:rPr>
          <w:rStyle w:val="1-Char"/>
          <w:rFonts w:hint="cs"/>
          <w:rtl/>
        </w:rPr>
        <w:t>ی</w:t>
      </w:r>
      <w:r w:rsidRPr="007100A7">
        <w:rPr>
          <w:rStyle w:val="1-Char"/>
          <w:rFonts w:hint="cs"/>
          <w:rtl/>
        </w:rPr>
        <w:t xml:space="preserve"> پذ</w:t>
      </w:r>
      <w:r w:rsidR="00446BB7">
        <w:rPr>
          <w:rStyle w:val="1-Char"/>
          <w:rFonts w:hint="cs"/>
          <w:rtl/>
        </w:rPr>
        <w:t>ی</w:t>
      </w:r>
      <w:r w:rsidRPr="007100A7">
        <w:rPr>
          <w:rStyle w:val="1-Char"/>
          <w:rFonts w:hint="cs"/>
          <w:rtl/>
        </w:rPr>
        <w:t>رفته م</w:t>
      </w:r>
      <w:r w:rsidR="00446BB7">
        <w:rPr>
          <w:rStyle w:val="1-Char"/>
          <w:rFonts w:hint="cs"/>
          <w:rtl/>
        </w:rPr>
        <w:t>ی</w:t>
      </w:r>
      <w:r w:rsidRPr="007100A7">
        <w:rPr>
          <w:rStyle w:val="1-Char"/>
          <w:rFonts w:hint="cs"/>
          <w:rtl/>
        </w:rPr>
        <w:t xml:space="preserve">‌شود اگر </w:t>
      </w:r>
      <w:r w:rsidR="00AF17B9">
        <w:rPr>
          <w:rStyle w:val="1-Char"/>
          <w:rFonts w:hint="cs"/>
          <w:rtl/>
        </w:rPr>
        <w:t>چنان‌چه</w:t>
      </w:r>
      <w:r w:rsidRPr="007100A7">
        <w:rPr>
          <w:rStyle w:val="1-Char"/>
          <w:rFonts w:hint="cs"/>
          <w:rtl/>
        </w:rPr>
        <w:t>] بر گواه</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ک نفر همانند خودش، شهادت و گواه</w:t>
      </w:r>
      <w:r w:rsidR="00446BB7">
        <w:rPr>
          <w:rStyle w:val="1-Char"/>
          <w:rFonts w:hint="cs"/>
          <w:rtl/>
        </w:rPr>
        <w:t>ی</w:t>
      </w:r>
      <w:r w:rsidRPr="007100A7">
        <w:rPr>
          <w:rStyle w:val="1-Char"/>
          <w:rFonts w:hint="cs"/>
          <w:rtl/>
        </w:rPr>
        <w:t xml:space="preserve"> بدهد؛ و فرق</w:t>
      </w:r>
      <w:r w:rsidR="00446BB7">
        <w:rPr>
          <w:rStyle w:val="1-Char"/>
          <w:rFonts w:hint="cs"/>
          <w:rtl/>
        </w:rPr>
        <w:t>ی</w:t>
      </w:r>
      <w:r w:rsidRPr="007100A7">
        <w:rPr>
          <w:rStyle w:val="1-Char"/>
          <w:rFonts w:hint="cs"/>
          <w:rtl/>
        </w:rPr>
        <w:t xml:space="preserve"> نم</w:t>
      </w:r>
      <w:r w:rsidR="00446BB7">
        <w:rPr>
          <w:rStyle w:val="1-Char"/>
          <w:rFonts w:hint="cs"/>
          <w:rtl/>
        </w:rPr>
        <w:t>ی</w:t>
      </w:r>
      <w:r w:rsidRPr="007100A7">
        <w:rPr>
          <w:rStyle w:val="1-Char"/>
          <w:rFonts w:hint="cs"/>
          <w:rtl/>
        </w:rPr>
        <w:t>‌کند که ا</w:t>
      </w:r>
      <w:r w:rsidR="00446BB7">
        <w:rPr>
          <w:rStyle w:val="1-Char"/>
          <w:rFonts w:hint="cs"/>
          <w:rtl/>
        </w:rPr>
        <w:t>ی</w:t>
      </w:r>
      <w:r w:rsidRPr="007100A7">
        <w:rPr>
          <w:rStyle w:val="1-Char"/>
          <w:rFonts w:hint="cs"/>
          <w:rtl/>
        </w:rPr>
        <w:t xml:space="preserve">ن </w:t>
      </w:r>
      <w:r w:rsidR="00446BB7">
        <w:rPr>
          <w:rStyle w:val="1-Char"/>
          <w:rFonts w:hint="cs"/>
          <w:rtl/>
        </w:rPr>
        <w:t>ی</w:t>
      </w:r>
      <w:r w:rsidRPr="007100A7">
        <w:rPr>
          <w:rStyle w:val="1-Char"/>
          <w:rFonts w:hint="cs"/>
          <w:rtl/>
        </w:rPr>
        <w:t xml:space="preserve">ک نفر، زن باشد </w:t>
      </w:r>
      <w:r w:rsidR="00446BB7">
        <w:rPr>
          <w:rStyle w:val="1-Char"/>
          <w:rFonts w:hint="cs"/>
          <w:rtl/>
        </w:rPr>
        <w:t>ی</w:t>
      </w:r>
      <w:r w:rsidRPr="007100A7">
        <w:rPr>
          <w:rStyle w:val="1-Char"/>
          <w:rFonts w:hint="cs"/>
          <w:rtl/>
        </w:rPr>
        <w:t xml:space="preserve">ا برده؛ و </w:t>
      </w:r>
      <w:r w:rsidR="00446BB7">
        <w:rPr>
          <w:rStyle w:val="1-Char"/>
          <w:rFonts w:hint="cs"/>
          <w:rtl/>
        </w:rPr>
        <w:t>ی</w:t>
      </w:r>
      <w:r w:rsidRPr="007100A7">
        <w:rPr>
          <w:rStyle w:val="1-Char"/>
          <w:rFonts w:hint="cs"/>
          <w:rtl/>
        </w:rPr>
        <w:t>ا فرد</w:t>
      </w:r>
      <w:r w:rsidR="00446BB7">
        <w:rPr>
          <w:rStyle w:val="1-Char"/>
          <w:rFonts w:hint="cs"/>
          <w:rtl/>
        </w:rPr>
        <w:t>ی</w:t>
      </w:r>
      <w:r w:rsidRPr="007100A7">
        <w:rPr>
          <w:rStyle w:val="1-Char"/>
          <w:rFonts w:hint="cs"/>
          <w:rtl/>
        </w:rPr>
        <w:t xml:space="preserve"> باشد که در «</w:t>
      </w:r>
      <w:r w:rsidRPr="00FE6406">
        <w:rPr>
          <w:rStyle w:val="9-Char"/>
          <w:rFonts w:eastAsia="Batang" w:hint="cs"/>
          <w:rtl/>
        </w:rPr>
        <w:t>حدّ قذف</w:t>
      </w:r>
      <w:r w:rsidRPr="007100A7">
        <w:rPr>
          <w:rStyle w:val="1-Char"/>
          <w:rFonts w:hint="cs"/>
          <w:rtl/>
        </w:rPr>
        <w:t>» [تهمت ناروا به زنان و مردان عف</w:t>
      </w:r>
      <w:r w:rsidR="00446BB7">
        <w:rPr>
          <w:rStyle w:val="1-Char"/>
          <w:rFonts w:hint="cs"/>
          <w:rtl/>
        </w:rPr>
        <w:t>ی</w:t>
      </w:r>
      <w:r w:rsidRPr="007100A7">
        <w:rPr>
          <w:rStyle w:val="1-Char"/>
          <w:rFonts w:hint="cs"/>
          <w:rtl/>
        </w:rPr>
        <w:t>ف و پاکدامن] شلاق خورده باشد و از کرده‌اش توبه نموده باشد.</w:t>
      </w:r>
    </w:p>
    <w:p w:rsidR="006B31CA" w:rsidRPr="005A31BB" w:rsidRDefault="006B31CA" w:rsidP="005A31BB">
      <w:pPr>
        <w:rPr>
          <w:rStyle w:val="1-Char"/>
          <w:rtl/>
        </w:rPr>
      </w:pPr>
      <w:r w:rsidRPr="007100A7">
        <w:rPr>
          <w:rStyle w:val="1-Char"/>
          <w:rFonts w:hint="cs"/>
          <w:rtl/>
        </w:rPr>
        <w:t>بنابرا</w:t>
      </w:r>
      <w:r w:rsidR="00446BB7">
        <w:rPr>
          <w:rStyle w:val="1-Char"/>
          <w:rFonts w:hint="cs"/>
          <w:rtl/>
        </w:rPr>
        <w:t>ی</w:t>
      </w:r>
      <w:r w:rsidRPr="007100A7">
        <w:rPr>
          <w:rStyle w:val="1-Char"/>
          <w:rFonts w:hint="cs"/>
          <w:rtl/>
        </w:rPr>
        <w:t>ن، [در خبر دادن رؤ</w:t>
      </w:r>
      <w:r w:rsidR="00446BB7">
        <w:rPr>
          <w:rStyle w:val="1-Char"/>
          <w:rFonts w:hint="cs"/>
          <w:rtl/>
        </w:rPr>
        <w:t>ی</w:t>
      </w:r>
      <w:r w:rsidRPr="007100A7">
        <w:rPr>
          <w:rStyle w:val="1-Char"/>
          <w:rFonts w:hint="cs"/>
          <w:rtl/>
        </w:rPr>
        <w:t xml:space="preserve">ت هلال رمضان،] لفظ </w:t>
      </w:r>
      <w:r w:rsidRPr="005A31BB">
        <w:rPr>
          <w:rStyle w:val="5-Char0"/>
          <w:rFonts w:hint="cs"/>
          <w:rtl/>
        </w:rPr>
        <w:t>«شهادت»</w:t>
      </w:r>
      <w:r w:rsidRPr="007100A7">
        <w:rPr>
          <w:rStyle w:val="1-Char"/>
          <w:rFonts w:hint="cs"/>
          <w:rtl/>
        </w:rPr>
        <w:t xml:space="preserve"> و </w:t>
      </w:r>
      <w:r w:rsidRPr="005A31BB">
        <w:rPr>
          <w:rStyle w:val="5-Char0"/>
          <w:rFonts w:hint="cs"/>
          <w:rtl/>
        </w:rPr>
        <w:t>«دَعو</w:t>
      </w:r>
      <w:r w:rsidR="005A31BB">
        <w:rPr>
          <w:rStyle w:val="5-Char0"/>
          <w:rFonts w:hint="cs"/>
          <w:rtl/>
        </w:rPr>
        <w:t>ی</w:t>
      </w:r>
      <w:r w:rsidRPr="005A31BB">
        <w:rPr>
          <w:rStyle w:val="5-Char0"/>
          <w:rFonts w:hint="cs"/>
          <w:rtl/>
        </w:rPr>
        <w:t>»</w:t>
      </w:r>
      <w:r w:rsidRPr="007100A7">
        <w:rPr>
          <w:rStyle w:val="1-Char"/>
          <w:rFonts w:hint="cs"/>
          <w:rtl/>
        </w:rPr>
        <w:t xml:space="preserve"> [ادّعا و مطالبه] شرط نم</w:t>
      </w:r>
      <w:r w:rsidR="00446BB7">
        <w:rPr>
          <w:rStyle w:val="1-Char"/>
          <w:rFonts w:hint="cs"/>
          <w:rtl/>
        </w:rPr>
        <w:t>ی</w:t>
      </w:r>
      <w:r w:rsidRPr="007100A7">
        <w:rPr>
          <w:rStyle w:val="1-Char"/>
          <w:rFonts w:hint="cs"/>
          <w:rtl/>
        </w:rPr>
        <w:t>‌باشد؛ [</w:t>
      </w:r>
      <w:r w:rsidR="00446BB7">
        <w:rPr>
          <w:rStyle w:val="1-Char"/>
          <w:rFonts w:hint="cs"/>
          <w:rtl/>
        </w:rPr>
        <w:t>ی</w:t>
      </w:r>
      <w:r w:rsidRPr="007100A7">
        <w:rPr>
          <w:rStyle w:val="1-Char"/>
          <w:rFonts w:hint="cs"/>
          <w:rtl/>
        </w:rPr>
        <w:t>ع</w:t>
      </w:r>
      <w:r w:rsidR="00446BB7">
        <w:rPr>
          <w:rStyle w:val="1-Char"/>
          <w:rFonts w:hint="cs"/>
          <w:rtl/>
        </w:rPr>
        <w:t>ی</w:t>
      </w:r>
      <w:r w:rsidRPr="007100A7">
        <w:rPr>
          <w:rStyle w:val="1-Char"/>
          <w:rFonts w:hint="cs"/>
          <w:rtl/>
        </w:rPr>
        <w:t xml:space="preserve"> شرط ن</w:t>
      </w:r>
      <w:r w:rsidR="00446BB7">
        <w:rPr>
          <w:rStyle w:val="1-Char"/>
          <w:rFonts w:hint="cs"/>
          <w:rtl/>
        </w:rPr>
        <w:t>ی</w:t>
      </w:r>
      <w:r w:rsidRPr="007100A7">
        <w:rPr>
          <w:rStyle w:val="1-Char"/>
          <w:rFonts w:hint="cs"/>
          <w:rtl/>
        </w:rPr>
        <w:t>ست که چن</w:t>
      </w:r>
      <w:r w:rsidR="00446BB7">
        <w:rPr>
          <w:rStyle w:val="1-Char"/>
          <w:rFonts w:hint="cs"/>
          <w:rtl/>
        </w:rPr>
        <w:t>ی</w:t>
      </w:r>
      <w:r w:rsidRPr="007100A7">
        <w:rPr>
          <w:rStyle w:val="1-Char"/>
          <w:rFonts w:hint="cs"/>
          <w:rtl/>
        </w:rPr>
        <w:t>ن بگو</w:t>
      </w:r>
      <w:r w:rsidR="00446BB7">
        <w:rPr>
          <w:rStyle w:val="1-Char"/>
          <w:rFonts w:hint="cs"/>
          <w:rtl/>
        </w:rPr>
        <w:t>ی</w:t>
      </w:r>
      <w:r w:rsidRPr="007100A7">
        <w:rPr>
          <w:rStyle w:val="1-Char"/>
          <w:rFonts w:hint="cs"/>
          <w:rtl/>
        </w:rPr>
        <w:t xml:space="preserve">د: </w:t>
      </w:r>
      <w:r w:rsidRPr="005A31BB">
        <w:rPr>
          <w:rStyle w:val="1-Char"/>
          <w:rFonts w:hint="cs"/>
          <w:rtl/>
        </w:rPr>
        <w:t>«</w:t>
      </w:r>
      <w:r w:rsidRPr="005A31BB">
        <w:rPr>
          <w:rStyle w:val="1-Char"/>
          <w:rFonts w:eastAsia="Batang" w:hint="cs"/>
          <w:rtl/>
        </w:rPr>
        <w:t>گواه</w:t>
      </w:r>
      <w:r w:rsidR="00446BB7">
        <w:rPr>
          <w:rStyle w:val="1-Char"/>
          <w:rFonts w:eastAsia="Batang" w:hint="cs"/>
          <w:rtl/>
        </w:rPr>
        <w:t>ی</w:t>
      </w:r>
      <w:r w:rsidRPr="005A31BB">
        <w:rPr>
          <w:rStyle w:val="1-Char"/>
          <w:rFonts w:eastAsia="Batang" w:hint="cs"/>
          <w:rtl/>
        </w:rPr>
        <w:t xml:space="preserve"> م</w:t>
      </w:r>
      <w:r w:rsidR="00446BB7">
        <w:rPr>
          <w:rStyle w:val="1-Char"/>
          <w:rFonts w:eastAsia="Batang" w:hint="cs"/>
          <w:rtl/>
        </w:rPr>
        <w:t>ی</w:t>
      </w:r>
      <w:r w:rsidRPr="005A31BB">
        <w:rPr>
          <w:rStyle w:val="1-Char"/>
          <w:rFonts w:eastAsia="Batang" w:hint="cs"/>
          <w:rtl/>
        </w:rPr>
        <w:t>‌دهم بر ثبوت رؤ</w:t>
      </w:r>
      <w:r w:rsidR="00446BB7">
        <w:rPr>
          <w:rStyle w:val="1-Char"/>
          <w:rFonts w:eastAsia="Batang" w:hint="cs"/>
          <w:rtl/>
        </w:rPr>
        <w:t>ی</w:t>
      </w:r>
      <w:r w:rsidRPr="005A31BB">
        <w:rPr>
          <w:rStyle w:val="1-Char"/>
          <w:rFonts w:eastAsia="Batang" w:hint="cs"/>
          <w:rtl/>
        </w:rPr>
        <w:t>ت هلال رمضان</w:t>
      </w:r>
      <w:r w:rsidRPr="005A31BB">
        <w:rPr>
          <w:rStyle w:val="1-Char"/>
          <w:rFonts w:hint="cs"/>
          <w:rtl/>
        </w:rPr>
        <w:t>»؛</w:t>
      </w:r>
      <w:r w:rsidRPr="007100A7">
        <w:rPr>
          <w:rStyle w:val="1-Char"/>
          <w:rFonts w:hint="cs"/>
          <w:rtl/>
        </w:rPr>
        <w:t xml:space="preserve"> </w:t>
      </w:r>
      <w:r w:rsidR="00446BB7">
        <w:rPr>
          <w:rStyle w:val="1-Char"/>
          <w:rFonts w:hint="cs"/>
          <w:rtl/>
        </w:rPr>
        <w:t>ی</w:t>
      </w:r>
      <w:r w:rsidRPr="007100A7">
        <w:rPr>
          <w:rStyle w:val="1-Char"/>
          <w:rFonts w:hint="cs"/>
          <w:rtl/>
        </w:rPr>
        <w:t xml:space="preserve">ا </w:t>
      </w:r>
      <w:r w:rsidRPr="005A31BB">
        <w:rPr>
          <w:rStyle w:val="1-Char"/>
          <w:rFonts w:hint="cs"/>
          <w:rtl/>
        </w:rPr>
        <w:t>«</w:t>
      </w:r>
      <w:r w:rsidRPr="005A31BB">
        <w:rPr>
          <w:rStyle w:val="1-Char"/>
          <w:rFonts w:eastAsia="Batang" w:hint="cs"/>
          <w:rtl/>
        </w:rPr>
        <w:t>ادّعا م</w:t>
      </w:r>
      <w:r w:rsidR="00446BB7">
        <w:rPr>
          <w:rStyle w:val="1-Char"/>
          <w:rFonts w:eastAsia="Batang" w:hint="cs"/>
          <w:rtl/>
        </w:rPr>
        <w:t>ی</w:t>
      </w:r>
      <w:r w:rsidRPr="005A31BB">
        <w:rPr>
          <w:rStyle w:val="1-Char"/>
          <w:rFonts w:eastAsia="Batang" w:hint="cs"/>
          <w:rtl/>
        </w:rPr>
        <w:t>‌کنم که رؤ</w:t>
      </w:r>
      <w:r w:rsidR="00446BB7">
        <w:rPr>
          <w:rStyle w:val="1-Char"/>
          <w:rFonts w:eastAsia="Batang" w:hint="cs"/>
          <w:rtl/>
        </w:rPr>
        <w:t>ی</w:t>
      </w:r>
      <w:r w:rsidRPr="005A31BB">
        <w:rPr>
          <w:rStyle w:val="1-Char"/>
          <w:rFonts w:eastAsia="Batang" w:hint="cs"/>
          <w:rtl/>
        </w:rPr>
        <w:t>ت هلال ماه رمضان، ثابت شده است</w:t>
      </w:r>
      <w:r w:rsidRPr="005A31BB">
        <w:rPr>
          <w:rStyle w:val="1-Char"/>
          <w:rFonts w:hint="cs"/>
          <w:rtl/>
        </w:rPr>
        <w:t>».]</w:t>
      </w:r>
    </w:p>
    <w:p w:rsidR="006B31CA" w:rsidRPr="007100A7" w:rsidRDefault="006B31CA" w:rsidP="005A31BB">
      <w:pPr>
        <w:rPr>
          <w:rStyle w:val="1-Char"/>
          <w:rtl/>
        </w:rPr>
      </w:pPr>
      <w:r w:rsidRPr="007100A7">
        <w:rPr>
          <w:rStyle w:val="1-Char"/>
          <w:rFonts w:hint="cs"/>
          <w:rtl/>
        </w:rPr>
        <w:t>و برا</w:t>
      </w:r>
      <w:r w:rsidR="00446BB7">
        <w:rPr>
          <w:rStyle w:val="1-Char"/>
          <w:rFonts w:hint="cs"/>
          <w:rtl/>
        </w:rPr>
        <w:t>ی</w:t>
      </w:r>
      <w:r w:rsidRPr="007100A7">
        <w:rPr>
          <w:rStyle w:val="1-Char"/>
          <w:rFonts w:hint="cs"/>
          <w:rtl/>
        </w:rPr>
        <w:t xml:space="preserve"> </w:t>
      </w:r>
      <w:r w:rsidRPr="00FE6406">
        <w:rPr>
          <w:rStyle w:val="9-Char"/>
          <w:rFonts w:eastAsia="Batang" w:hint="cs"/>
          <w:rtl/>
        </w:rPr>
        <w:t>رؤ</w:t>
      </w:r>
      <w:r w:rsidR="00446BB7">
        <w:rPr>
          <w:rStyle w:val="9-Char"/>
          <w:rFonts w:eastAsia="Batang" w:hint="cs"/>
          <w:rtl/>
        </w:rPr>
        <w:t>ی</w:t>
      </w:r>
      <w:r w:rsidRPr="00FE6406">
        <w:rPr>
          <w:rStyle w:val="9-Char"/>
          <w:rFonts w:eastAsia="Batang" w:hint="cs"/>
          <w:rtl/>
        </w:rPr>
        <w:t>ت هلال ع</w:t>
      </w:r>
      <w:r w:rsidR="00446BB7">
        <w:rPr>
          <w:rStyle w:val="9-Char"/>
          <w:rFonts w:eastAsia="Batang" w:hint="cs"/>
          <w:rtl/>
        </w:rPr>
        <w:t>ی</w:t>
      </w:r>
      <w:r w:rsidRPr="00FE6406">
        <w:rPr>
          <w:rStyle w:val="9-Char"/>
          <w:rFonts w:eastAsia="Batang" w:hint="cs"/>
          <w:rtl/>
        </w:rPr>
        <w:t>د</w:t>
      </w:r>
      <w:r w:rsidRPr="007100A7">
        <w:rPr>
          <w:rStyle w:val="1-Char"/>
          <w:rFonts w:hint="cs"/>
          <w:rtl/>
        </w:rPr>
        <w:t>، در صورت</w:t>
      </w:r>
      <w:r w:rsidR="00446BB7">
        <w:rPr>
          <w:rStyle w:val="1-Char"/>
          <w:rFonts w:hint="cs"/>
          <w:rtl/>
        </w:rPr>
        <w:t>ی</w:t>
      </w:r>
      <w:r w:rsidRPr="007100A7">
        <w:rPr>
          <w:rStyle w:val="1-Char"/>
          <w:rFonts w:hint="cs"/>
          <w:rtl/>
        </w:rPr>
        <w:t xml:space="preserve"> که در آسمان علّت</w:t>
      </w:r>
      <w:r w:rsidR="00446BB7">
        <w:rPr>
          <w:rStyle w:val="1-Char"/>
          <w:rFonts w:hint="cs"/>
          <w:rtl/>
        </w:rPr>
        <w:t>ی</w:t>
      </w:r>
      <w:r w:rsidRPr="007100A7">
        <w:rPr>
          <w:rStyle w:val="1-Char"/>
          <w:rFonts w:hint="cs"/>
          <w:rtl/>
        </w:rPr>
        <w:t xml:space="preserve"> [از ابر و گرد و غبار و غ</w:t>
      </w:r>
      <w:r w:rsidR="00446BB7">
        <w:rPr>
          <w:rStyle w:val="1-Char"/>
          <w:rFonts w:hint="cs"/>
          <w:rtl/>
        </w:rPr>
        <w:t>ی</w:t>
      </w:r>
      <w:r w:rsidRPr="007100A7">
        <w:rPr>
          <w:rStyle w:val="1-Char"/>
          <w:rFonts w:hint="cs"/>
          <w:rtl/>
        </w:rPr>
        <w:t xml:space="preserve">ره] وجود داشته باشد، شهادت دو مرد آزاد [، عاقل، بالغ و عادل]، </w:t>
      </w:r>
      <w:r w:rsidR="00446BB7">
        <w:rPr>
          <w:rStyle w:val="1-Char"/>
          <w:rFonts w:hint="cs"/>
          <w:rtl/>
        </w:rPr>
        <w:t>ی</w:t>
      </w:r>
      <w:r w:rsidRPr="007100A7">
        <w:rPr>
          <w:rStyle w:val="1-Char"/>
          <w:rFonts w:hint="cs"/>
          <w:rtl/>
        </w:rPr>
        <w:t>ا گواه</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 xml:space="preserve">ک مرد آزاد و دو زن آزاد - بدون لفظ </w:t>
      </w:r>
      <w:r w:rsidRPr="005A31BB">
        <w:rPr>
          <w:rStyle w:val="5-Char0"/>
          <w:rFonts w:hint="cs"/>
          <w:rtl/>
        </w:rPr>
        <w:t>«دَعو</w:t>
      </w:r>
      <w:r w:rsidR="005A31BB">
        <w:rPr>
          <w:rStyle w:val="5-Char0"/>
          <w:rFonts w:hint="cs"/>
          <w:rtl/>
        </w:rPr>
        <w:t>ی</w:t>
      </w:r>
      <w:r w:rsidRPr="005A31BB">
        <w:rPr>
          <w:rStyle w:val="5-Char0"/>
          <w:rFonts w:hint="cs"/>
          <w:rtl/>
        </w:rPr>
        <w:t>»</w:t>
      </w:r>
      <w:r w:rsidRPr="007100A7">
        <w:rPr>
          <w:rStyle w:val="1-Char"/>
          <w:rFonts w:hint="cs"/>
          <w:rtl/>
        </w:rPr>
        <w:t xml:space="preserve"> - شرط م</w:t>
      </w:r>
      <w:r w:rsidR="00446BB7">
        <w:rPr>
          <w:rStyle w:val="1-Char"/>
          <w:rFonts w:hint="cs"/>
          <w:rtl/>
        </w:rPr>
        <w:t>ی</w:t>
      </w:r>
      <w:r w:rsidRPr="007100A7">
        <w:rPr>
          <w:rStyle w:val="1-Char"/>
          <w:rFonts w:hint="cs"/>
          <w:rtl/>
        </w:rPr>
        <w:t>‌باشد.</w:t>
      </w:r>
    </w:p>
    <w:p w:rsidR="006B31CA" w:rsidRPr="007100A7" w:rsidRDefault="006B31CA" w:rsidP="00AF1D25">
      <w:pPr>
        <w:rPr>
          <w:rStyle w:val="1-Char"/>
          <w:rtl/>
        </w:rPr>
      </w:pPr>
      <w:r w:rsidRPr="007100A7">
        <w:rPr>
          <w:rStyle w:val="1-Char"/>
          <w:rFonts w:hint="cs"/>
          <w:rtl/>
        </w:rPr>
        <w:t>و هرگاه آسمان، ابر</w:t>
      </w:r>
      <w:r w:rsidR="00446BB7">
        <w:rPr>
          <w:rStyle w:val="1-Char"/>
          <w:rFonts w:hint="cs"/>
          <w:rtl/>
        </w:rPr>
        <w:t>ی</w:t>
      </w:r>
      <w:r w:rsidRPr="007100A7">
        <w:rPr>
          <w:rStyle w:val="1-Char"/>
          <w:rFonts w:hint="cs"/>
          <w:rtl/>
        </w:rPr>
        <w:t xml:space="preserve"> و غبارآلود نباشد، پس برا</w:t>
      </w:r>
      <w:r w:rsidR="00446BB7">
        <w:rPr>
          <w:rStyle w:val="1-Char"/>
          <w:rFonts w:hint="cs"/>
          <w:rtl/>
        </w:rPr>
        <w:t>ی</w:t>
      </w:r>
      <w:r w:rsidRPr="007100A7">
        <w:rPr>
          <w:rStyle w:val="1-Char"/>
          <w:rFonts w:hint="cs"/>
          <w:rtl/>
        </w:rPr>
        <w:t xml:space="preserve"> رؤ</w:t>
      </w:r>
      <w:r w:rsidR="00446BB7">
        <w:rPr>
          <w:rStyle w:val="1-Char"/>
          <w:rFonts w:hint="cs"/>
          <w:rtl/>
        </w:rPr>
        <w:t>ی</w:t>
      </w:r>
      <w:r w:rsidRPr="007100A7">
        <w:rPr>
          <w:rStyle w:val="1-Char"/>
          <w:rFonts w:hint="cs"/>
          <w:rtl/>
        </w:rPr>
        <w:t>ت هلال رمضان و رؤ</w:t>
      </w:r>
      <w:r w:rsidR="00446BB7">
        <w:rPr>
          <w:rStyle w:val="1-Char"/>
          <w:rFonts w:hint="cs"/>
          <w:rtl/>
        </w:rPr>
        <w:t>ی</w:t>
      </w:r>
      <w:r w:rsidRPr="007100A7">
        <w:rPr>
          <w:rStyle w:val="1-Char"/>
          <w:rFonts w:hint="cs"/>
          <w:rtl/>
        </w:rPr>
        <w:t>ت هلال ع</w:t>
      </w:r>
      <w:r w:rsidR="00446BB7">
        <w:rPr>
          <w:rStyle w:val="1-Char"/>
          <w:rFonts w:hint="cs"/>
          <w:rtl/>
        </w:rPr>
        <w:t>ی</w:t>
      </w:r>
      <w:r w:rsidRPr="007100A7">
        <w:rPr>
          <w:rStyle w:val="1-Char"/>
          <w:rFonts w:hint="cs"/>
          <w:rtl/>
        </w:rPr>
        <w:t>د فطر، لازم است که جمع بزرگ</w:t>
      </w:r>
      <w:r w:rsidR="00446BB7">
        <w:rPr>
          <w:rStyle w:val="1-Char"/>
          <w:rFonts w:hint="cs"/>
          <w:rtl/>
        </w:rPr>
        <w:t>ی</w:t>
      </w:r>
      <w:r w:rsidRPr="007100A7">
        <w:rPr>
          <w:rStyle w:val="1-Char"/>
          <w:rFonts w:hint="cs"/>
          <w:rtl/>
        </w:rPr>
        <w:t xml:space="preserve"> از مسلمانان به د</w:t>
      </w:r>
      <w:r w:rsidR="00446BB7">
        <w:rPr>
          <w:rStyle w:val="1-Char"/>
          <w:rFonts w:hint="cs"/>
          <w:rtl/>
        </w:rPr>
        <w:t>ی</w:t>
      </w:r>
      <w:r w:rsidRPr="007100A7">
        <w:rPr>
          <w:rStyle w:val="1-Char"/>
          <w:rFonts w:hint="cs"/>
          <w:rtl/>
        </w:rPr>
        <w:t>دن و خبر دادن رؤ</w:t>
      </w:r>
      <w:r w:rsidR="00446BB7">
        <w:rPr>
          <w:rStyle w:val="1-Char"/>
          <w:rFonts w:hint="cs"/>
          <w:rtl/>
        </w:rPr>
        <w:t>ی</w:t>
      </w:r>
      <w:r w:rsidRPr="007100A7">
        <w:rPr>
          <w:rStyle w:val="1-Char"/>
          <w:rFonts w:hint="cs"/>
          <w:rtl/>
        </w:rPr>
        <w:t>ت، گواه</w:t>
      </w:r>
      <w:r w:rsidR="00446BB7">
        <w:rPr>
          <w:rStyle w:val="1-Char"/>
          <w:rFonts w:hint="cs"/>
          <w:rtl/>
        </w:rPr>
        <w:t>ی</w:t>
      </w:r>
      <w:r w:rsidRPr="007100A7">
        <w:rPr>
          <w:rStyle w:val="1-Char"/>
          <w:rFonts w:hint="cs"/>
          <w:rtl/>
        </w:rPr>
        <w:t xml:space="preserve"> بدهند؛ و م</w:t>
      </w:r>
      <w:r w:rsidR="00446BB7">
        <w:rPr>
          <w:rStyle w:val="1-Char"/>
          <w:rFonts w:hint="cs"/>
          <w:rtl/>
        </w:rPr>
        <w:t>ی</w:t>
      </w:r>
      <w:r w:rsidRPr="007100A7">
        <w:rPr>
          <w:rStyle w:val="1-Char"/>
          <w:rFonts w:hint="cs"/>
          <w:rtl/>
        </w:rPr>
        <w:t>زان «</w:t>
      </w:r>
      <w:r w:rsidRPr="00FE6406">
        <w:rPr>
          <w:rStyle w:val="9-Char"/>
          <w:rFonts w:eastAsia="Batang" w:hint="cs"/>
          <w:rtl/>
        </w:rPr>
        <w:t>جمع بزرگ مردم</w:t>
      </w:r>
      <w:r w:rsidRPr="007100A7">
        <w:rPr>
          <w:rStyle w:val="1-Char"/>
          <w:rFonts w:hint="cs"/>
          <w:rtl/>
        </w:rPr>
        <w:t>» - بنا به قول صح</w:t>
      </w:r>
      <w:r w:rsidR="00446BB7">
        <w:rPr>
          <w:rStyle w:val="1-Char"/>
          <w:rFonts w:hint="cs"/>
          <w:rtl/>
        </w:rPr>
        <w:t>ی</w:t>
      </w:r>
      <w:r w:rsidRPr="007100A7">
        <w:rPr>
          <w:rStyle w:val="1-Char"/>
          <w:rFonts w:hint="cs"/>
          <w:rtl/>
        </w:rPr>
        <w:t>ح‌تر - : به صلاح د</w:t>
      </w:r>
      <w:r w:rsidR="00446BB7">
        <w:rPr>
          <w:rStyle w:val="1-Char"/>
          <w:rFonts w:hint="cs"/>
          <w:rtl/>
        </w:rPr>
        <w:t>ی</w:t>
      </w:r>
      <w:r w:rsidRPr="007100A7">
        <w:rPr>
          <w:rStyle w:val="1-Char"/>
          <w:rFonts w:hint="cs"/>
          <w:rtl/>
        </w:rPr>
        <w:t>د امام و د</w:t>
      </w:r>
      <w:r w:rsidR="00446BB7">
        <w:rPr>
          <w:rStyle w:val="1-Char"/>
          <w:rFonts w:hint="cs"/>
          <w:rtl/>
        </w:rPr>
        <w:t>ی</w:t>
      </w:r>
      <w:r w:rsidRPr="007100A7">
        <w:rPr>
          <w:rStyle w:val="1-Char"/>
          <w:rFonts w:hint="cs"/>
          <w:rtl/>
        </w:rPr>
        <w:t>دگاه پ</w:t>
      </w:r>
      <w:r w:rsidR="00446BB7">
        <w:rPr>
          <w:rStyle w:val="1-Char"/>
          <w:rFonts w:hint="cs"/>
          <w:rtl/>
        </w:rPr>
        <w:t>ی</w:t>
      </w:r>
      <w:r w:rsidRPr="007100A7">
        <w:rPr>
          <w:rStyle w:val="1-Char"/>
          <w:rFonts w:hint="cs"/>
          <w:rtl/>
        </w:rPr>
        <w:t>شوا</w:t>
      </w:r>
      <w:r w:rsidR="00446BB7">
        <w:rPr>
          <w:rStyle w:val="1-Char"/>
          <w:rFonts w:hint="cs"/>
          <w:rtl/>
        </w:rPr>
        <w:t>ی</w:t>
      </w:r>
      <w:r w:rsidRPr="007100A7">
        <w:rPr>
          <w:rStyle w:val="1-Char"/>
          <w:rFonts w:hint="cs"/>
          <w:rtl/>
        </w:rPr>
        <w:t xml:space="preserve"> مسلمانان، بستگ</w:t>
      </w:r>
      <w:r w:rsidR="00446BB7">
        <w:rPr>
          <w:rStyle w:val="1-Char"/>
          <w:rFonts w:hint="cs"/>
          <w:rtl/>
        </w:rPr>
        <w:t>ی</w:t>
      </w:r>
      <w:r w:rsidRPr="007100A7">
        <w:rPr>
          <w:rStyle w:val="1-Char"/>
          <w:rFonts w:hint="cs"/>
          <w:rtl/>
        </w:rPr>
        <w:t xml:space="preserve"> دارد.</w:t>
      </w:r>
    </w:p>
    <w:p w:rsidR="006B31CA" w:rsidRPr="007100A7" w:rsidRDefault="006B31CA" w:rsidP="00AF1D25">
      <w:pPr>
        <w:rPr>
          <w:rStyle w:val="1-Char"/>
          <w:rtl/>
        </w:rPr>
      </w:pPr>
      <w:r w:rsidRPr="007100A7">
        <w:rPr>
          <w:rStyle w:val="1-Char"/>
          <w:rFonts w:hint="cs"/>
          <w:rtl/>
        </w:rPr>
        <w:t>و هرگاه به وس</w:t>
      </w:r>
      <w:r w:rsidR="00446BB7">
        <w:rPr>
          <w:rStyle w:val="1-Char"/>
          <w:rFonts w:hint="cs"/>
          <w:rtl/>
        </w:rPr>
        <w:t>ی</w:t>
      </w:r>
      <w:r w:rsidRPr="007100A7">
        <w:rPr>
          <w:rStyle w:val="1-Char"/>
          <w:rFonts w:hint="cs"/>
          <w:rtl/>
        </w:rPr>
        <w:t>له‌</w:t>
      </w:r>
      <w:r w:rsidR="00446BB7">
        <w:rPr>
          <w:rStyle w:val="1-Char"/>
          <w:rFonts w:hint="cs"/>
          <w:rtl/>
        </w:rPr>
        <w:t>ی</w:t>
      </w:r>
      <w:r w:rsidRPr="007100A7">
        <w:rPr>
          <w:rStyle w:val="1-Char"/>
          <w:rFonts w:hint="cs"/>
          <w:rtl/>
        </w:rPr>
        <w:t xml:space="preserve"> شهادت </w:t>
      </w:r>
      <w:r w:rsidR="00446BB7">
        <w:rPr>
          <w:rStyle w:val="1-Char"/>
          <w:rFonts w:hint="cs"/>
          <w:rtl/>
        </w:rPr>
        <w:t>ی</w:t>
      </w:r>
      <w:r w:rsidRPr="007100A7">
        <w:rPr>
          <w:rStyle w:val="1-Char"/>
          <w:rFonts w:hint="cs"/>
          <w:rtl/>
        </w:rPr>
        <w:t>ک نفر مسلمان، [هلال ماه رمضان ثابت گرد</w:t>
      </w:r>
      <w:r w:rsidR="00446BB7">
        <w:rPr>
          <w:rStyle w:val="1-Char"/>
          <w:rFonts w:hint="cs"/>
          <w:rtl/>
        </w:rPr>
        <w:t>ی</w:t>
      </w:r>
      <w:r w:rsidRPr="007100A7">
        <w:rPr>
          <w:rStyle w:val="1-Char"/>
          <w:rFonts w:hint="cs"/>
          <w:rtl/>
        </w:rPr>
        <w:t>د و پس از آن، س</w:t>
      </w:r>
      <w:r w:rsidR="00446BB7">
        <w:rPr>
          <w:rStyle w:val="1-Char"/>
          <w:rFonts w:hint="cs"/>
          <w:rtl/>
        </w:rPr>
        <w:t>ی</w:t>
      </w:r>
      <w:r w:rsidRPr="007100A7">
        <w:rPr>
          <w:rStyle w:val="1-Char"/>
          <w:rFonts w:hint="cs"/>
          <w:rtl/>
        </w:rPr>
        <w:t xml:space="preserve"> روز رمضان] کامل شد؛ و ا</w:t>
      </w:r>
      <w:r w:rsidR="00446BB7">
        <w:rPr>
          <w:rStyle w:val="1-Char"/>
          <w:rFonts w:hint="cs"/>
          <w:rtl/>
        </w:rPr>
        <w:t>ی</w:t>
      </w:r>
      <w:r w:rsidRPr="007100A7">
        <w:rPr>
          <w:rStyle w:val="1-Char"/>
          <w:rFonts w:hint="cs"/>
          <w:rtl/>
        </w:rPr>
        <w:t>ن در حال</w:t>
      </w:r>
      <w:r w:rsidR="00446BB7">
        <w:rPr>
          <w:rStyle w:val="1-Char"/>
          <w:rFonts w:hint="cs"/>
          <w:rtl/>
        </w:rPr>
        <w:t>ی</w:t>
      </w:r>
      <w:r w:rsidRPr="007100A7">
        <w:rPr>
          <w:rStyle w:val="1-Char"/>
          <w:rFonts w:hint="cs"/>
          <w:rtl/>
        </w:rPr>
        <w:t xml:space="preserve"> است که [در روز س</w:t>
      </w:r>
      <w:r w:rsidR="00446BB7">
        <w:rPr>
          <w:rStyle w:val="1-Char"/>
          <w:rFonts w:hint="cs"/>
          <w:rtl/>
        </w:rPr>
        <w:t>ی</w:t>
      </w:r>
      <w:r w:rsidRPr="007100A7">
        <w:rPr>
          <w:rStyle w:val="1-Char"/>
          <w:rFonts w:hint="cs"/>
          <w:rtl/>
        </w:rPr>
        <w:t>‌ام رمضان،] هلال ع</w:t>
      </w:r>
      <w:r w:rsidR="00446BB7">
        <w:rPr>
          <w:rStyle w:val="1-Char"/>
          <w:rFonts w:hint="cs"/>
          <w:rtl/>
        </w:rPr>
        <w:t>ی</w:t>
      </w:r>
      <w:r w:rsidRPr="007100A7">
        <w:rPr>
          <w:rStyle w:val="1-Char"/>
          <w:rFonts w:hint="cs"/>
          <w:rtl/>
        </w:rPr>
        <w:t>د فطر را ند</w:t>
      </w:r>
      <w:r w:rsidR="00446BB7">
        <w:rPr>
          <w:rStyle w:val="1-Char"/>
          <w:rFonts w:hint="cs"/>
          <w:rtl/>
        </w:rPr>
        <w:t>ی</w:t>
      </w:r>
      <w:r w:rsidRPr="007100A7">
        <w:rPr>
          <w:rStyle w:val="1-Char"/>
          <w:rFonts w:hint="cs"/>
          <w:rtl/>
        </w:rPr>
        <w:t>د؛ و آسمان ن</w:t>
      </w:r>
      <w:r w:rsidR="00446BB7">
        <w:rPr>
          <w:rStyle w:val="1-Char"/>
          <w:rFonts w:hint="cs"/>
          <w:rtl/>
        </w:rPr>
        <w:t>ی</w:t>
      </w:r>
      <w:r w:rsidRPr="007100A7">
        <w:rPr>
          <w:rStyle w:val="1-Char"/>
          <w:rFonts w:hint="cs"/>
          <w:rtl/>
        </w:rPr>
        <w:t>ز صاف و بدون ابر و غبار بود، در آن صورت خوردن، حلال ن</w:t>
      </w:r>
      <w:r w:rsidR="00446BB7">
        <w:rPr>
          <w:rStyle w:val="1-Char"/>
          <w:rFonts w:hint="cs"/>
          <w:rtl/>
        </w:rPr>
        <w:t>ی</w:t>
      </w:r>
      <w:r w:rsidRPr="007100A7">
        <w:rPr>
          <w:rStyle w:val="1-Char"/>
          <w:rFonts w:hint="cs"/>
          <w:rtl/>
        </w:rPr>
        <w:t>ست، [بلکه بر همه لازم است که روزه بگ</w:t>
      </w:r>
      <w:r w:rsidR="00446BB7">
        <w:rPr>
          <w:rStyle w:val="1-Char"/>
          <w:rFonts w:hint="cs"/>
          <w:rtl/>
        </w:rPr>
        <w:t>ی</w:t>
      </w:r>
      <w:r w:rsidRPr="007100A7">
        <w:rPr>
          <w:rStyle w:val="1-Char"/>
          <w:rFonts w:hint="cs"/>
          <w:rtl/>
        </w:rPr>
        <w:t>رند.]</w:t>
      </w:r>
    </w:p>
    <w:p w:rsidR="006B31CA" w:rsidRPr="007100A7" w:rsidRDefault="006B31CA" w:rsidP="005A31BB">
      <w:pPr>
        <w:rPr>
          <w:rStyle w:val="1-Char"/>
          <w:rtl/>
        </w:rPr>
      </w:pPr>
      <w:r w:rsidRPr="007100A7">
        <w:rPr>
          <w:rStyle w:val="1-Char"/>
          <w:rFonts w:hint="cs"/>
          <w:rtl/>
        </w:rPr>
        <w:t>و در صورت</w:t>
      </w:r>
      <w:r w:rsidR="00446BB7">
        <w:rPr>
          <w:rStyle w:val="1-Char"/>
          <w:rFonts w:hint="cs"/>
          <w:rtl/>
        </w:rPr>
        <w:t>ی</w:t>
      </w:r>
      <w:r w:rsidRPr="007100A7">
        <w:rPr>
          <w:rStyle w:val="1-Char"/>
          <w:rFonts w:hint="cs"/>
          <w:rtl/>
        </w:rPr>
        <w:t xml:space="preserve"> که [هلال ماه رمضان،] با </w:t>
      </w:r>
      <w:r w:rsidRPr="00FE6406">
        <w:rPr>
          <w:rStyle w:val="9-Char"/>
          <w:rFonts w:eastAsia="Batang" w:hint="cs"/>
          <w:rtl/>
        </w:rPr>
        <w:t>گواه</w:t>
      </w:r>
      <w:r w:rsidR="00446BB7">
        <w:rPr>
          <w:rStyle w:val="9-Char"/>
          <w:rFonts w:eastAsia="Batang" w:hint="cs"/>
          <w:rtl/>
        </w:rPr>
        <w:t>ی</w:t>
      </w:r>
      <w:r w:rsidRPr="00FE6406">
        <w:rPr>
          <w:rStyle w:val="9-Char"/>
          <w:rFonts w:eastAsia="Batang" w:hint="cs"/>
          <w:rtl/>
        </w:rPr>
        <w:t xml:space="preserve"> دو نفر عادل</w:t>
      </w:r>
      <w:r w:rsidRPr="007100A7">
        <w:rPr>
          <w:rStyle w:val="1-Char"/>
          <w:rFonts w:hint="cs"/>
          <w:rtl/>
        </w:rPr>
        <w:t>، ثابت گرد</w:t>
      </w:r>
      <w:r w:rsidR="00446BB7">
        <w:rPr>
          <w:rStyle w:val="1-Char"/>
          <w:rFonts w:hint="cs"/>
          <w:rtl/>
        </w:rPr>
        <w:t>ی</w:t>
      </w:r>
      <w:r w:rsidRPr="007100A7">
        <w:rPr>
          <w:rStyle w:val="1-Char"/>
          <w:rFonts w:hint="cs"/>
          <w:rtl/>
        </w:rPr>
        <w:t>ده بود [ و س</w:t>
      </w:r>
      <w:r w:rsidR="00446BB7">
        <w:rPr>
          <w:rStyle w:val="1-Char"/>
          <w:rFonts w:hint="cs"/>
          <w:rtl/>
        </w:rPr>
        <w:t>ی</w:t>
      </w:r>
      <w:r w:rsidRPr="007100A7">
        <w:rPr>
          <w:rStyle w:val="1-Char"/>
          <w:rFonts w:hint="cs"/>
          <w:rtl/>
        </w:rPr>
        <w:t xml:space="preserve"> روز رمضان کامل شد ول</w:t>
      </w:r>
      <w:r w:rsidR="00446BB7">
        <w:rPr>
          <w:rStyle w:val="1-Char"/>
          <w:rFonts w:hint="cs"/>
          <w:rtl/>
        </w:rPr>
        <w:t>ی</w:t>
      </w:r>
      <w:r w:rsidRPr="007100A7">
        <w:rPr>
          <w:rStyle w:val="1-Char"/>
          <w:rFonts w:hint="cs"/>
          <w:rtl/>
        </w:rPr>
        <w:t xml:space="preserve"> هلال ماه شوّال د</w:t>
      </w:r>
      <w:r w:rsidR="00446BB7">
        <w:rPr>
          <w:rStyle w:val="1-Char"/>
          <w:rFonts w:hint="cs"/>
          <w:rtl/>
        </w:rPr>
        <w:t>ی</w:t>
      </w:r>
      <w:r w:rsidRPr="007100A7">
        <w:rPr>
          <w:rStyle w:val="1-Char"/>
          <w:rFonts w:hint="cs"/>
          <w:rtl/>
        </w:rPr>
        <w:t>ده نشد؛ و ا</w:t>
      </w:r>
      <w:r w:rsidR="00446BB7">
        <w:rPr>
          <w:rStyle w:val="1-Char"/>
          <w:rFonts w:hint="cs"/>
          <w:rtl/>
        </w:rPr>
        <w:t>ی</w:t>
      </w:r>
      <w:r w:rsidRPr="007100A7">
        <w:rPr>
          <w:rStyle w:val="1-Char"/>
          <w:rFonts w:hint="cs"/>
          <w:rtl/>
        </w:rPr>
        <w:t>ن در حال</w:t>
      </w:r>
      <w:r w:rsidR="00446BB7">
        <w:rPr>
          <w:rStyle w:val="1-Char"/>
          <w:rFonts w:hint="cs"/>
          <w:rtl/>
        </w:rPr>
        <w:t>ی</w:t>
      </w:r>
      <w:r w:rsidRPr="007100A7">
        <w:rPr>
          <w:rStyle w:val="1-Char"/>
          <w:rFonts w:hint="cs"/>
          <w:rtl/>
        </w:rPr>
        <w:t xml:space="preserve"> است که آسمان، صاف و بدون ابر و غبار است]، در آن صورت در ترج</w:t>
      </w:r>
      <w:r w:rsidR="00446BB7">
        <w:rPr>
          <w:rStyle w:val="1-Char"/>
          <w:rFonts w:hint="cs"/>
          <w:rtl/>
        </w:rPr>
        <w:t>ی</w:t>
      </w:r>
      <w:r w:rsidRPr="007100A7">
        <w:rPr>
          <w:rStyle w:val="1-Char"/>
          <w:rFonts w:hint="cs"/>
          <w:rtl/>
        </w:rPr>
        <w:t xml:space="preserve">ح [خوردن </w:t>
      </w:r>
      <w:r w:rsidR="00446BB7">
        <w:rPr>
          <w:rStyle w:val="1-Char"/>
          <w:rFonts w:hint="cs"/>
          <w:rtl/>
        </w:rPr>
        <w:t>ی</w:t>
      </w:r>
      <w:r w:rsidRPr="007100A7">
        <w:rPr>
          <w:rStyle w:val="1-Char"/>
          <w:rFonts w:hint="cs"/>
          <w:rtl/>
        </w:rPr>
        <w:t>ا روزه گرفتن،] اختلاف صورت گرفته است؛ [در کتاب‌ها</w:t>
      </w:r>
      <w:r w:rsidR="00446BB7">
        <w:rPr>
          <w:rStyle w:val="1-Char"/>
          <w:rFonts w:hint="cs"/>
          <w:rtl/>
        </w:rPr>
        <w:t>ی</w:t>
      </w:r>
      <w:r w:rsidRPr="007100A7">
        <w:rPr>
          <w:rStyle w:val="1-Char"/>
          <w:rFonts w:hint="cs"/>
          <w:rtl/>
        </w:rPr>
        <w:t xml:space="preserve"> </w:t>
      </w:r>
      <w:r w:rsidRPr="005A31BB">
        <w:rPr>
          <w:rStyle w:val="5-Char0"/>
          <w:rFonts w:hint="cs"/>
          <w:rtl/>
        </w:rPr>
        <w:t>«الدراية»</w:t>
      </w:r>
      <w:r w:rsidRPr="007100A7">
        <w:rPr>
          <w:rStyle w:val="1-Char"/>
          <w:rFonts w:hint="cs"/>
          <w:rtl/>
        </w:rPr>
        <w:t xml:space="preserve">، </w:t>
      </w:r>
      <w:r w:rsidRPr="005A31BB">
        <w:rPr>
          <w:rStyle w:val="5-Char0"/>
          <w:rFonts w:hint="cs"/>
          <w:rtl/>
        </w:rPr>
        <w:t>«الخلاصة»</w:t>
      </w:r>
      <w:r w:rsidRPr="007100A7">
        <w:rPr>
          <w:rStyle w:val="1-Char"/>
          <w:rFonts w:hint="cs"/>
          <w:rtl/>
        </w:rPr>
        <w:t xml:space="preserve"> و </w:t>
      </w:r>
      <w:r w:rsidRPr="005A31BB">
        <w:rPr>
          <w:rStyle w:val="5-Char0"/>
          <w:rFonts w:hint="cs"/>
          <w:rtl/>
        </w:rPr>
        <w:t>«البزّازية»</w:t>
      </w:r>
      <w:r w:rsidRPr="007100A7">
        <w:rPr>
          <w:rStyle w:val="1-Char"/>
          <w:rFonts w:hint="cs"/>
          <w:rtl/>
        </w:rPr>
        <w:t xml:space="preserve"> چن</w:t>
      </w:r>
      <w:r w:rsidR="00446BB7">
        <w:rPr>
          <w:rStyle w:val="1-Char"/>
          <w:rFonts w:hint="cs"/>
          <w:rtl/>
        </w:rPr>
        <w:t>ی</w:t>
      </w:r>
      <w:r w:rsidRPr="007100A7">
        <w:rPr>
          <w:rStyle w:val="1-Char"/>
          <w:rFonts w:hint="cs"/>
          <w:rtl/>
        </w:rPr>
        <w:t xml:space="preserve">ن آمده است که در آن صورت، خوردن حلال است؛ و در کتاب </w:t>
      </w:r>
      <w:r w:rsidRPr="005A31BB">
        <w:rPr>
          <w:rStyle w:val="5-Char0"/>
          <w:rFonts w:hint="cs"/>
          <w:rtl/>
        </w:rPr>
        <w:t>«مجموع النوازل»</w:t>
      </w:r>
      <w:r w:rsidRPr="007100A7">
        <w:rPr>
          <w:rStyle w:val="1-Char"/>
          <w:rFonts w:hint="cs"/>
          <w:rtl/>
        </w:rPr>
        <w:t xml:space="preserve"> چن</w:t>
      </w:r>
      <w:r w:rsidR="00446BB7">
        <w:rPr>
          <w:rStyle w:val="1-Char"/>
          <w:rFonts w:hint="cs"/>
          <w:rtl/>
        </w:rPr>
        <w:t>ی</w:t>
      </w:r>
      <w:r w:rsidRPr="007100A7">
        <w:rPr>
          <w:rStyle w:val="1-Char"/>
          <w:rFonts w:hint="cs"/>
          <w:rtl/>
        </w:rPr>
        <w:t>ن آمده است که خوردن، درست ن</w:t>
      </w:r>
      <w:r w:rsidR="00446BB7">
        <w:rPr>
          <w:rStyle w:val="1-Char"/>
          <w:rFonts w:hint="cs"/>
          <w:rtl/>
        </w:rPr>
        <w:t>ی</w:t>
      </w:r>
      <w:r w:rsidRPr="007100A7">
        <w:rPr>
          <w:rStyle w:val="1-Char"/>
          <w:rFonts w:hint="cs"/>
          <w:rtl/>
        </w:rPr>
        <w:t>ست؛ بکله روزه گرفتن، لازم م</w:t>
      </w:r>
      <w:r w:rsidR="00446BB7">
        <w:rPr>
          <w:rStyle w:val="1-Char"/>
          <w:rFonts w:hint="cs"/>
          <w:rtl/>
        </w:rPr>
        <w:t>ی</w:t>
      </w:r>
      <w:r w:rsidRPr="007100A7">
        <w:rPr>
          <w:rStyle w:val="1-Char"/>
          <w:rFonts w:hint="cs"/>
          <w:rtl/>
        </w:rPr>
        <w:t>‌باشد.]</w:t>
      </w:r>
    </w:p>
    <w:p w:rsidR="006B31CA" w:rsidRPr="007100A7" w:rsidRDefault="006B31CA" w:rsidP="00AF1D25">
      <w:pPr>
        <w:rPr>
          <w:rStyle w:val="1-Char"/>
          <w:rtl/>
        </w:rPr>
      </w:pPr>
      <w:r w:rsidRPr="007100A7">
        <w:rPr>
          <w:rStyle w:val="1-Char"/>
          <w:rFonts w:hint="cs"/>
          <w:rtl/>
        </w:rPr>
        <w:t>و در صورت</w:t>
      </w:r>
      <w:r w:rsidR="00446BB7">
        <w:rPr>
          <w:rStyle w:val="1-Char"/>
          <w:rFonts w:hint="cs"/>
          <w:rtl/>
        </w:rPr>
        <w:t>ی</w:t>
      </w:r>
      <w:r w:rsidRPr="007100A7">
        <w:rPr>
          <w:rStyle w:val="1-Char"/>
          <w:rFonts w:hint="cs"/>
          <w:rtl/>
        </w:rPr>
        <w:t xml:space="preserve"> که در آسمان، علّت</w:t>
      </w:r>
      <w:r w:rsidR="00446BB7">
        <w:rPr>
          <w:rStyle w:val="1-Char"/>
          <w:rFonts w:hint="cs"/>
          <w:rtl/>
        </w:rPr>
        <w:t>ی</w:t>
      </w:r>
      <w:r w:rsidRPr="007100A7">
        <w:rPr>
          <w:rStyle w:val="1-Char"/>
          <w:rFonts w:hint="cs"/>
          <w:rtl/>
        </w:rPr>
        <w:t xml:space="preserve"> [از ابر، گرد و غبار و مِه و دود] باشد، [در م</w:t>
      </w:r>
      <w:r w:rsidR="00446BB7">
        <w:rPr>
          <w:rStyle w:val="1-Char"/>
          <w:rFonts w:hint="cs"/>
          <w:rtl/>
        </w:rPr>
        <w:t>ی</w:t>
      </w:r>
      <w:r w:rsidRPr="007100A7">
        <w:rPr>
          <w:rStyle w:val="1-Char"/>
          <w:rFonts w:hint="cs"/>
          <w:rtl/>
        </w:rPr>
        <w:t>ان علماء و صاحب‌نظران فقه</w:t>
      </w:r>
      <w:r w:rsidR="00446BB7">
        <w:rPr>
          <w:rStyle w:val="1-Char"/>
          <w:rFonts w:hint="cs"/>
          <w:rtl/>
        </w:rPr>
        <w:t>ی</w:t>
      </w:r>
      <w:r w:rsidRPr="007100A7">
        <w:rPr>
          <w:rStyle w:val="1-Char"/>
          <w:rFonts w:hint="cs"/>
          <w:rtl/>
        </w:rPr>
        <w:t>،] ه</w:t>
      </w:r>
      <w:r w:rsidR="00446BB7">
        <w:rPr>
          <w:rStyle w:val="1-Char"/>
          <w:rFonts w:hint="cs"/>
          <w:rtl/>
        </w:rPr>
        <w:t>ی</w:t>
      </w:r>
      <w:r w:rsidRPr="007100A7">
        <w:rPr>
          <w:rStyle w:val="1-Char"/>
          <w:rFonts w:hint="cs"/>
          <w:rtl/>
        </w:rPr>
        <w:t>چ اختلاف</w:t>
      </w:r>
      <w:r w:rsidR="00446BB7">
        <w:rPr>
          <w:rStyle w:val="1-Char"/>
          <w:rFonts w:hint="cs"/>
          <w:rtl/>
        </w:rPr>
        <w:t>ی</w:t>
      </w:r>
      <w:r w:rsidRPr="007100A7">
        <w:rPr>
          <w:rStyle w:val="1-Char"/>
          <w:rFonts w:hint="cs"/>
          <w:rtl/>
        </w:rPr>
        <w:t xml:space="preserve"> در ا</w:t>
      </w:r>
      <w:r w:rsidR="00446BB7">
        <w:rPr>
          <w:rStyle w:val="1-Char"/>
          <w:rFonts w:hint="cs"/>
          <w:rtl/>
        </w:rPr>
        <w:t>ی</w:t>
      </w:r>
      <w:r w:rsidRPr="007100A7">
        <w:rPr>
          <w:rStyle w:val="1-Char"/>
          <w:rFonts w:hint="cs"/>
          <w:rtl/>
        </w:rPr>
        <w:t>ن ن</w:t>
      </w:r>
      <w:r w:rsidR="00446BB7">
        <w:rPr>
          <w:rStyle w:val="1-Char"/>
          <w:rFonts w:hint="cs"/>
          <w:rtl/>
        </w:rPr>
        <w:t>ی</w:t>
      </w:r>
      <w:r w:rsidRPr="007100A7">
        <w:rPr>
          <w:rStyle w:val="1-Char"/>
          <w:rFonts w:hint="cs"/>
          <w:rtl/>
        </w:rPr>
        <w:t>ست که خوردن روزه، حلال م</w:t>
      </w:r>
      <w:r w:rsidR="00446BB7">
        <w:rPr>
          <w:rStyle w:val="1-Char"/>
          <w:rFonts w:hint="cs"/>
          <w:rtl/>
        </w:rPr>
        <w:t>ی</w:t>
      </w:r>
      <w:r w:rsidRPr="007100A7">
        <w:rPr>
          <w:rStyle w:val="1-Char"/>
          <w:rFonts w:hint="cs"/>
          <w:rtl/>
        </w:rPr>
        <w:t xml:space="preserve">‌باشد، اگر چه هلال رمضان با شهادت </w:t>
      </w:r>
      <w:r w:rsidR="00446BB7">
        <w:rPr>
          <w:rStyle w:val="1-Char"/>
          <w:rFonts w:hint="cs"/>
          <w:rtl/>
        </w:rPr>
        <w:t>ی</w:t>
      </w:r>
      <w:r w:rsidRPr="007100A7">
        <w:rPr>
          <w:rStyle w:val="1-Char"/>
          <w:rFonts w:hint="cs"/>
          <w:rtl/>
        </w:rPr>
        <w:t>ک نفر ن</w:t>
      </w:r>
      <w:r w:rsidR="00446BB7">
        <w:rPr>
          <w:rStyle w:val="1-Char"/>
          <w:rFonts w:hint="cs"/>
          <w:rtl/>
        </w:rPr>
        <w:t>ی</w:t>
      </w:r>
      <w:r w:rsidRPr="007100A7">
        <w:rPr>
          <w:rStyle w:val="1-Char"/>
          <w:rFonts w:hint="cs"/>
          <w:rtl/>
        </w:rPr>
        <w:t>ز ثابت گرد</w:t>
      </w:r>
      <w:r w:rsidR="00446BB7">
        <w:rPr>
          <w:rStyle w:val="1-Char"/>
          <w:rFonts w:hint="cs"/>
          <w:rtl/>
        </w:rPr>
        <w:t>ی</w:t>
      </w:r>
      <w:r w:rsidRPr="007100A7">
        <w:rPr>
          <w:rStyle w:val="1-Char"/>
          <w:rFonts w:hint="cs"/>
          <w:rtl/>
        </w:rPr>
        <w:t>ده باشد.</w:t>
      </w:r>
    </w:p>
    <w:p w:rsidR="006B31CA" w:rsidRPr="007100A7" w:rsidRDefault="006B31CA" w:rsidP="00AF1D25">
      <w:pPr>
        <w:rPr>
          <w:rStyle w:val="1-Char"/>
          <w:rtl/>
        </w:rPr>
      </w:pPr>
      <w:r w:rsidRPr="007100A7">
        <w:rPr>
          <w:rStyle w:val="1-Char"/>
          <w:rFonts w:hint="cs"/>
          <w:rtl/>
        </w:rPr>
        <w:t xml:space="preserve">و </w:t>
      </w:r>
      <w:r w:rsidRPr="00FE6406">
        <w:rPr>
          <w:rStyle w:val="9-Char"/>
          <w:rFonts w:eastAsia="Batang" w:hint="cs"/>
          <w:rtl/>
        </w:rPr>
        <w:t>[حکم] هلال ع</w:t>
      </w:r>
      <w:r w:rsidR="00446BB7">
        <w:rPr>
          <w:rStyle w:val="9-Char"/>
          <w:rFonts w:eastAsia="Batang" w:hint="cs"/>
          <w:rtl/>
        </w:rPr>
        <w:t>ی</w:t>
      </w:r>
      <w:r w:rsidRPr="00FE6406">
        <w:rPr>
          <w:rStyle w:val="9-Char"/>
          <w:rFonts w:eastAsia="Batang" w:hint="cs"/>
          <w:rtl/>
        </w:rPr>
        <w:t>د قربان</w:t>
      </w:r>
      <w:r w:rsidRPr="007100A7">
        <w:rPr>
          <w:rStyle w:val="1-Char"/>
          <w:rFonts w:hint="cs"/>
          <w:rtl/>
        </w:rPr>
        <w:t xml:space="preserve">، به سان </w:t>
      </w:r>
      <w:r w:rsidRPr="00FE6406">
        <w:rPr>
          <w:rStyle w:val="9-Char"/>
          <w:rFonts w:eastAsia="Batang" w:hint="cs"/>
          <w:rtl/>
        </w:rPr>
        <w:t>[حکم] هلال ع</w:t>
      </w:r>
      <w:r w:rsidR="00446BB7">
        <w:rPr>
          <w:rStyle w:val="9-Char"/>
          <w:rFonts w:eastAsia="Batang" w:hint="cs"/>
          <w:rtl/>
        </w:rPr>
        <w:t>ی</w:t>
      </w:r>
      <w:r w:rsidRPr="00FE6406">
        <w:rPr>
          <w:rStyle w:val="9-Char"/>
          <w:rFonts w:eastAsia="Batang" w:hint="cs"/>
          <w:rtl/>
        </w:rPr>
        <w:t>د فطر</w:t>
      </w:r>
      <w:r w:rsidRPr="007100A7">
        <w:rPr>
          <w:rStyle w:val="1-Char"/>
          <w:rFonts w:hint="cs"/>
          <w:rtl/>
        </w:rPr>
        <w:t xml:space="preserve"> است؛ و </w:t>
      </w:r>
      <w:r w:rsidRPr="00FE6406">
        <w:rPr>
          <w:rStyle w:val="9-Char"/>
          <w:rFonts w:eastAsia="Batang" w:hint="cs"/>
          <w:rtl/>
        </w:rPr>
        <w:t>رؤ</w:t>
      </w:r>
      <w:r w:rsidR="00446BB7">
        <w:rPr>
          <w:rStyle w:val="9-Char"/>
          <w:rFonts w:eastAsia="Batang" w:hint="cs"/>
          <w:rtl/>
        </w:rPr>
        <w:t>ی</w:t>
      </w:r>
      <w:r w:rsidRPr="00FE6406">
        <w:rPr>
          <w:rStyle w:val="9-Char"/>
          <w:rFonts w:eastAsia="Batang" w:hint="cs"/>
          <w:rtl/>
        </w:rPr>
        <w:t>ت هلال سا</w:t>
      </w:r>
      <w:r w:rsidR="00446BB7">
        <w:rPr>
          <w:rStyle w:val="9-Char"/>
          <w:rFonts w:eastAsia="Batang" w:hint="cs"/>
          <w:rtl/>
        </w:rPr>
        <w:t>ی</w:t>
      </w:r>
      <w:r w:rsidRPr="00FE6406">
        <w:rPr>
          <w:rStyle w:val="9-Char"/>
          <w:rFonts w:eastAsia="Batang" w:hint="cs"/>
          <w:rtl/>
        </w:rPr>
        <w:t>ر ماه‌ها</w:t>
      </w:r>
      <w:r w:rsidRPr="007100A7">
        <w:rPr>
          <w:rStyle w:val="1-Char"/>
          <w:rFonts w:hint="cs"/>
          <w:rtl/>
        </w:rPr>
        <w:t xml:space="preserve">، با </w:t>
      </w:r>
      <w:r w:rsidRPr="00FE6406">
        <w:rPr>
          <w:rStyle w:val="9-Char"/>
          <w:rFonts w:eastAsia="Batang" w:hint="cs"/>
          <w:rtl/>
        </w:rPr>
        <w:t>شهادت دو مرد عادل</w:t>
      </w:r>
      <w:r w:rsidRPr="007100A7">
        <w:rPr>
          <w:rStyle w:val="1-Char"/>
          <w:rFonts w:hint="cs"/>
          <w:rtl/>
        </w:rPr>
        <w:t xml:space="preserve">، </w:t>
      </w:r>
      <w:r w:rsidR="00446BB7">
        <w:rPr>
          <w:rStyle w:val="1-Char"/>
          <w:rFonts w:hint="cs"/>
          <w:rtl/>
        </w:rPr>
        <w:t>ی</w:t>
      </w:r>
      <w:r w:rsidRPr="007100A7">
        <w:rPr>
          <w:rStyle w:val="1-Char"/>
          <w:rFonts w:hint="cs"/>
          <w:rtl/>
        </w:rPr>
        <w:t xml:space="preserve">ا </w:t>
      </w:r>
      <w:r w:rsidRPr="00FE6406">
        <w:rPr>
          <w:rStyle w:val="9-Char"/>
          <w:rFonts w:eastAsia="Batang" w:hint="cs"/>
          <w:rtl/>
        </w:rPr>
        <w:t xml:space="preserve">شهادت </w:t>
      </w:r>
      <w:r w:rsidR="00446BB7">
        <w:rPr>
          <w:rStyle w:val="9-Char"/>
          <w:rFonts w:eastAsia="Batang" w:hint="cs"/>
          <w:rtl/>
        </w:rPr>
        <w:t>ی</w:t>
      </w:r>
      <w:r w:rsidRPr="00FE6406">
        <w:rPr>
          <w:rStyle w:val="9-Char"/>
          <w:rFonts w:eastAsia="Batang" w:hint="cs"/>
          <w:rtl/>
        </w:rPr>
        <w:t>ک مرد آزاد و دو زن آزاد</w:t>
      </w:r>
      <w:r w:rsidRPr="007100A7">
        <w:rPr>
          <w:rStyle w:val="1-Char"/>
          <w:rFonts w:hint="cs"/>
          <w:rtl/>
        </w:rPr>
        <w:t xml:space="preserve"> که </w:t>
      </w:r>
      <w:r w:rsidRPr="005A31BB">
        <w:rPr>
          <w:rStyle w:val="5-Char0"/>
          <w:rFonts w:hint="cs"/>
          <w:rtl/>
        </w:rPr>
        <w:t>«حدّ قذف»</w:t>
      </w:r>
      <w:r w:rsidRPr="007100A7">
        <w:rPr>
          <w:rStyle w:val="1-Char"/>
          <w:rFonts w:hint="cs"/>
          <w:rtl/>
        </w:rPr>
        <w:t xml:space="preserve"> بر</w:t>
      </w:r>
      <w:r w:rsidR="000751A8">
        <w:rPr>
          <w:rStyle w:val="1-Char"/>
          <w:rFonts w:hint="cs"/>
          <w:rtl/>
        </w:rPr>
        <w:t xml:space="preserve"> آن‌ها </w:t>
      </w:r>
      <w:r w:rsidRPr="007100A7">
        <w:rPr>
          <w:rStyle w:val="1-Char"/>
          <w:rFonts w:hint="cs"/>
          <w:rtl/>
        </w:rPr>
        <w:t>جار</w:t>
      </w:r>
      <w:r w:rsidR="00446BB7">
        <w:rPr>
          <w:rStyle w:val="1-Char"/>
          <w:rFonts w:hint="cs"/>
          <w:rtl/>
        </w:rPr>
        <w:t>ی</w:t>
      </w:r>
      <w:r w:rsidRPr="007100A7">
        <w:rPr>
          <w:rStyle w:val="1-Char"/>
          <w:rFonts w:hint="cs"/>
          <w:rtl/>
        </w:rPr>
        <w:t xml:space="preserve"> نگرد</w:t>
      </w:r>
      <w:r w:rsidR="00446BB7">
        <w:rPr>
          <w:rStyle w:val="1-Char"/>
          <w:rFonts w:hint="cs"/>
          <w:rtl/>
        </w:rPr>
        <w:t>ی</w:t>
      </w:r>
      <w:r w:rsidRPr="007100A7">
        <w:rPr>
          <w:rStyle w:val="1-Char"/>
          <w:rFonts w:hint="cs"/>
          <w:rtl/>
        </w:rPr>
        <w:t>ده باشد، به اثبات م</w:t>
      </w:r>
      <w:r w:rsidR="00446BB7">
        <w:rPr>
          <w:rStyle w:val="1-Char"/>
          <w:rFonts w:hint="cs"/>
          <w:rtl/>
        </w:rPr>
        <w:t>ی</w:t>
      </w:r>
      <w:r w:rsidRPr="007100A7">
        <w:rPr>
          <w:rStyle w:val="1-Char"/>
          <w:rFonts w:hint="cs"/>
          <w:rtl/>
        </w:rPr>
        <w:t xml:space="preserve">‌رسد. [و </w:t>
      </w:r>
      <w:r w:rsidRPr="005A31BB">
        <w:rPr>
          <w:rStyle w:val="5-Char0"/>
          <w:rFonts w:hint="cs"/>
          <w:rtl/>
        </w:rPr>
        <w:t>«حدّ قذف»</w:t>
      </w:r>
      <w:r w:rsidRPr="007100A7">
        <w:rPr>
          <w:rStyle w:val="1-Char"/>
          <w:rFonts w:hint="cs"/>
          <w:rtl/>
        </w:rPr>
        <w:t>: به حدّ</w:t>
      </w:r>
      <w:r w:rsidR="00446BB7">
        <w:rPr>
          <w:rStyle w:val="1-Char"/>
          <w:rFonts w:hint="cs"/>
          <w:rtl/>
        </w:rPr>
        <w:t>ی</w:t>
      </w:r>
      <w:r w:rsidRPr="007100A7">
        <w:rPr>
          <w:rStyle w:val="1-Char"/>
          <w:rFonts w:hint="cs"/>
          <w:rtl/>
        </w:rPr>
        <w:t xml:space="preserve"> گفته م</w:t>
      </w:r>
      <w:r w:rsidR="00446BB7">
        <w:rPr>
          <w:rStyle w:val="1-Char"/>
          <w:rFonts w:hint="cs"/>
          <w:rtl/>
        </w:rPr>
        <w:t>ی</w:t>
      </w:r>
      <w:r w:rsidRPr="007100A7">
        <w:rPr>
          <w:rStyle w:val="1-Char"/>
          <w:rFonts w:hint="cs"/>
          <w:rtl/>
        </w:rPr>
        <w:t>‌شود که بر تهمت زننده‌</w:t>
      </w:r>
      <w:r w:rsidR="00446BB7">
        <w:rPr>
          <w:rStyle w:val="1-Char"/>
          <w:rFonts w:hint="cs"/>
          <w:rtl/>
        </w:rPr>
        <w:t>ی</w:t>
      </w:r>
      <w:r w:rsidRPr="007100A7">
        <w:rPr>
          <w:rStyle w:val="1-Char"/>
          <w:rFonts w:hint="cs"/>
          <w:rtl/>
        </w:rPr>
        <w:t xml:space="preserve"> به زنا، جار</w:t>
      </w:r>
      <w:r w:rsidR="00446BB7">
        <w:rPr>
          <w:rStyle w:val="1-Char"/>
          <w:rFonts w:hint="cs"/>
          <w:rtl/>
        </w:rPr>
        <w:t>ی</w:t>
      </w:r>
      <w:r w:rsidRPr="007100A7">
        <w:rPr>
          <w:rStyle w:val="1-Char"/>
          <w:rFonts w:hint="cs"/>
          <w:rtl/>
        </w:rPr>
        <w:t xml:space="preserve"> شود.</w:t>
      </w:r>
    </w:p>
    <w:p w:rsidR="006B31CA" w:rsidRPr="007100A7" w:rsidRDefault="006B31CA" w:rsidP="00AF1D25">
      <w:pPr>
        <w:rPr>
          <w:rStyle w:val="1-Char"/>
          <w:rtl/>
        </w:rPr>
      </w:pPr>
      <w:r w:rsidRPr="007100A7">
        <w:rPr>
          <w:rStyle w:val="1-Char"/>
          <w:rFonts w:hint="cs"/>
          <w:rtl/>
        </w:rPr>
        <w:t>به هر حال، اگر در شب ب</w:t>
      </w:r>
      <w:r w:rsidR="00446BB7">
        <w:rPr>
          <w:rStyle w:val="1-Char"/>
          <w:rFonts w:hint="cs"/>
          <w:rtl/>
        </w:rPr>
        <w:t>ی</w:t>
      </w:r>
      <w:r w:rsidRPr="007100A7">
        <w:rPr>
          <w:rStyle w:val="1-Char"/>
          <w:rFonts w:hint="cs"/>
          <w:rtl/>
        </w:rPr>
        <w:t>ست و نهم شعبان، آسمان ابر</w:t>
      </w:r>
      <w:r w:rsidR="00446BB7">
        <w:rPr>
          <w:rStyle w:val="1-Char"/>
          <w:rFonts w:hint="cs"/>
          <w:rtl/>
        </w:rPr>
        <w:t>ی</w:t>
      </w:r>
      <w:r w:rsidRPr="007100A7">
        <w:rPr>
          <w:rStyle w:val="1-Char"/>
          <w:rFonts w:hint="cs"/>
          <w:rtl/>
        </w:rPr>
        <w:t xml:space="preserve"> و غبارآلود بود، و فرد</w:t>
      </w:r>
      <w:r w:rsidR="00446BB7">
        <w:rPr>
          <w:rStyle w:val="1-Char"/>
          <w:rFonts w:hint="cs"/>
          <w:rtl/>
        </w:rPr>
        <w:t>ی</w:t>
      </w:r>
      <w:r w:rsidRPr="007100A7">
        <w:rPr>
          <w:rStyle w:val="1-Char"/>
          <w:rFonts w:hint="cs"/>
          <w:rtl/>
        </w:rPr>
        <w:t xml:space="preserve"> گواه</w:t>
      </w:r>
      <w:r w:rsidR="00446BB7">
        <w:rPr>
          <w:rStyle w:val="1-Char"/>
          <w:rFonts w:hint="cs"/>
          <w:rtl/>
        </w:rPr>
        <w:t>ی</w:t>
      </w:r>
      <w:r w:rsidRPr="007100A7">
        <w:rPr>
          <w:rStyle w:val="1-Char"/>
          <w:rFonts w:hint="cs"/>
          <w:rtl/>
        </w:rPr>
        <w:t xml:space="preserve"> داد که و</w:t>
      </w:r>
      <w:r w:rsidR="00446BB7">
        <w:rPr>
          <w:rStyle w:val="1-Char"/>
          <w:rFonts w:hint="cs"/>
          <w:rtl/>
        </w:rPr>
        <w:t>ی</w:t>
      </w:r>
      <w:r w:rsidRPr="007100A7">
        <w:rPr>
          <w:rStyle w:val="1-Char"/>
          <w:rFonts w:hint="cs"/>
          <w:rtl/>
        </w:rPr>
        <w:t xml:space="preserve"> در ا</w:t>
      </w:r>
      <w:r w:rsidR="00446BB7">
        <w:rPr>
          <w:rStyle w:val="1-Char"/>
          <w:rFonts w:hint="cs"/>
          <w:rtl/>
        </w:rPr>
        <w:t>ی</w:t>
      </w:r>
      <w:r w:rsidRPr="007100A7">
        <w:rPr>
          <w:rStyle w:val="1-Char"/>
          <w:rFonts w:hint="cs"/>
          <w:rtl/>
        </w:rPr>
        <w:t>ن شب، هلال ماه را د</w:t>
      </w:r>
      <w:r w:rsidR="00446BB7">
        <w:rPr>
          <w:rStyle w:val="1-Char"/>
          <w:rFonts w:hint="cs"/>
          <w:rtl/>
        </w:rPr>
        <w:t>ی</w:t>
      </w:r>
      <w:r w:rsidRPr="007100A7">
        <w:rPr>
          <w:rStyle w:val="1-Char"/>
          <w:rFonts w:hint="cs"/>
          <w:rtl/>
        </w:rPr>
        <w:t>ده است، در ا</w:t>
      </w:r>
      <w:r w:rsidR="00446BB7">
        <w:rPr>
          <w:rStyle w:val="1-Char"/>
          <w:rFonts w:hint="cs"/>
          <w:rtl/>
        </w:rPr>
        <w:t>ی</w:t>
      </w:r>
      <w:r w:rsidRPr="007100A7">
        <w:rPr>
          <w:rStyle w:val="1-Char"/>
          <w:rFonts w:hint="cs"/>
          <w:rtl/>
        </w:rPr>
        <w:t>ن صورت رؤ</w:t>
      </w:r>
      <w:r w:rsidR="00446BB7">
        <w:rPr>
          <w:rStyle w:val="1-Char"/>
          <w:rFonts w:hint="cs"/>
          <w:rtl/>
        </w:rPr>
        <w:t>ی</w:t>
      </w:r>
      <w:r w:rsidRPr="007100A7">
        <w:rPr>
          <w:rStyle w:val="1-Char"/>
          <w:rFonts w:hint="cs"/>
          <w:rtl/>
        </w:rPr>
        <w:t xml:space="preserve">ت هلال رمضان، با خبر دادن </w:t>
      </w:r>
      <w:r w:rsidR="00446BB7">
        <w:rPr>
          <w:rStyle w:val="1-Char"/>
          <w:rFonts w:hint="cs"/>
          <w:rtl/>
        </w:rPr>
        <w:t>ی</w:t>
      </w:r>
      <w:r w:rsidRPr="007100A7">
        <w:rPr>
          <w:rStyle w:val="1-Char"/>
          <w:rFonts w:hint="cs"/>
          <w:rtl/>
        </w:rPr>
        <w:t>ک مسلمانِ عادل - چه زن و چه مرد، و چه آزاد و چه برده - به اثبات م</w:t>
      </w:r>
      <w:r w:rsidR="00446BB7">
        <w:rPr>
          <w:rStyle w:val="1-Char"/>
          <w:rFonts w:hint="cs"/>
          <w:rtl/>
        </w:rPr>
        <w:t>ی</w:t>
      </w:r>
      <w:r w:rsidRPr="007100A7">
        <w:rPr>
          <w:rStyle w:val="1-Char"/>
          <w:rFonts w:hint="cs"/>
          <w:rtl/>
        </w:rPr>
        <w:t>‌رسد؛ و گواه</w:t>
      </w:r>
      <w:r w:rsidR="00446BB7">
        <w:rPr>
          <w:rStyle w:val="1-Char"/>
          <w:rFonts w:hint="cs"/>
          <w:rtl/>
        </w:rPr>
        <w:t>ی</w:t>
      </w:r>
      <w:r w:rsidRPr="007100A7">
        <w:rPr>
          <w:rStyle w:val="1-Char"/>
          <w:rFonts w:hint="cs"/>
          <w:rtl/>
        </w:rPr>
        <w:t xml:space="preserve"> و</w:t>
      </w:r>
      <w:r w:rsidR="00446BB7">
        <w:rPr>
          <w:rStyle w:val="1-Char"/>
          <w:rFonts w:hint="cs"/>
          <w:rtl/>
        </w:rPr>
        <w:t>ی</w:t>
      </w:r>
      <w:r w:rsidRPr="007100A7">
        <w:rPr>
          <w:rStyle w:val="1-Char"/>
          <w:rFonts w:hint="cs"/>
          <w:rtl/>
        </w:rPr>
        <w:t xml:space="preserve"> مورد قبول واقع م</w:t>
      </w:r>
      <w:r w:rsidR="00446BB7">
        <w:rPr>
          <w:rStyle w:val="1-Char"/>
          <w:rFonts w:hint="cs"/>
          <w:rtl/>
        </w:rPr>
        <w:t>ی</w:t>
      </w:r>
      <w:r w:rsidRPr="007100A7">
        <w:rPr>
          <w:rStyle w:val="1-Char"/>
          <w:rFonts w:hint="cs"/>
          <w:rtl/>
        </w:rPr>
        <w:t>‌گردد.</w:t>
      </w:r>
    </w:p>
    <w:p w:rsidR="006B31CA" w:rsidRPr="007100A7" w:rsidRDefault="006B31CA" w:rsidP="00AF1D25">
      <w:pPr>
        <w:rPr>
          <w:rStyle w:val="1-Char"/>
          <w:rtl/>
        </w:rPr>
      </w:pPr>
      <w:r w:rsidRPr="007100A7">
        <w:rPr>
          <w:rStyle w:val="1-Char"/>
          <w:rFonts w:hint="cs"/>
          <w:rtl/>
        </w:rPr>
        <w:t>و اگر در ب</w:t>
      </w:r>
      <w:r w:rsidR="00446BB7">
        <w:rPr>
          <w:rStyle w:val="1-Char"/>
          <w:rFonts w:hint="cs"/>
          <w:rtl/>
        </w:rPr>
        <w:t>ی</w:t>
      </w:r>
      <w:r w:rsidRPr="007100A7">
        <w:rPr>
          <w:rStyle w:val="1-Char"/>
          <w:rFonts w:hint="cs"/>
          <w:rtl/>
        </w:rPr>
        <w:t>ست و نهم شعبان، آسمان ابر</w:t>
      </w:r>
      <w:r w:rsidR="00446BB7">
        <w:rPr>
          <w:rStyle w:val="1-Char"/>
          <w:rFonts w:hint="cs"/>
          <w:rtl/>
        </w:rPr>
        <w:t>ی</w:t>
      </w:r>
      <w:r w:rsidRPr="007100A7">
        <w:rPr>
          <w:rStyle w:val="1-Char"/>
          <w:rFonts w:hint="cs"/>
          <w:rtl/>
        </w:rPr>
        <w:t xml:space="preserve"> و غبارآلود نبود؛ و </w:t>
      </w:r>
      <w:r w:rsidR="00446BB7">
        <w:rPr>
          <w:rStyle w:val="1-Char"/>
          <w:rFonts w:hint="cs"/>
          <w:rtl/>
        </w:rPr>
        <w:t>ی</w:t>
      </w:r>
      <w:r w:rsidRPr="007100A7">
        <w:rPr>
          <w:rStyle w:val="1-Char"/>
          <w:rFonts w:hint="cs"/>
          <w:rtl/>
        </w:rPr>
        <w:t xml:space="preserve">ک </w:t>
      </w:r>
      <w:r w:rsidR="00446BB7">
        <w:rPr>
          <w:rStyle w:val="1-Char"/>
          <w:rFonts w:hint="cs"/>
          <w:rtl/>
        </w:rPr>
        <w:t>ی</w:t>
      </w:r>
      <w:r w:rsidRPr="007100A7">
        <w:rPr>
          <w:rStyle w:val="1-Char"/>
          <w:rFonts w:hint="cs"/>
          <w:rtl/>
        </w:rPr>
        <w:t>ا دو نفر گواه</w:t>
      </w:r>
      <w:r w:rsidR="00446BB7">
        <w:rPr>
          <w:rStyle w:val="1-Char"/>
          <w:rFonts w:hint="cs"/>
          <w:rtl/>
        </w:rPr>
        <w:t>ی</w:t>
      </w:r>
      <w:r w:rsidRPr="007100A7">
        <w:rPr>
          <w:rStyle w:val="1-Char"/>
          <w:rFonts w:hint="cs"/>
          <w:rtl/>
        </w:rPr>
        <w:t xml:space="preserve"> دادند که</w:t>
      </w:r>
      <w:r w:rsidR="000751A8">
        <w:rPr>
          <w:rStyle w:val="1-Char"/>
          <w:rFonts w:hint="cs"/>
          <w:rtl/>
        </w:rPr>
        <w:t xml:space="preserve"> آن‌ها </w:t>
      </w:r>
      <w:r w:rsidRPr="007100A7">
        <w:rPr>
          <w:rStyle w:val="1-Char"/>
          <w:rFonts w:hint="cs"/>
          <w:rtl/>
        </w:rPr>
        <w:t>هلال ماه رمضان را د</w:t>
      </w:r>
      <w:r w:rsidR="00446BB7">
        <w:rPr>
          <w:rStyle w:val="1-Char"/>
          <w:rFonts w:hint="cs"/>
          <w:rtl/>
        </w:rPr>
        <w:t>ی</w:t>
      </w:r>
      <w:r w:rsidRPr="007100A7">
        <w:rPr>
          <w:rStyle w:val="1-Char"/>
          <w:rFonts w:hint="cs"/>
          <w:rtl/>
        </w:rPr>
        <w:t>ده‌اند، در آن صورت رؤ</w:t>
      </w:r>
      <w:r w:rsidR="00446BB7">
        <w:rPr>
          <w:rStyle w:val="1-Char"/>
          <w:rFonts w:hint="cs"/>
          <w:rtl/>
        </w:rPr>
        <w:t>ی</w:t>
      </w:r>
      <w:r w:rsidRPr="007100A7">
        <w:rPr>
          <w:rStyle w:val="1-Char"/>
          <w:rFonts w:hint="cs"/>
          <w:rtl/>
        </w:rPr>
        <w:t>ت هلال رمضان و رؤ</w:t>
      </w:r>
      <w:r w:rsidR="00446BB7">
        <w:rPr>
          <w:rStyle w:val="1-Char"/>
          <w:rFonts w:hint="cs"/>
          <w:rtl/>
        </w:rPr>
        <w:t>ی</w:t>
      </w:r>
      <w:r w:rsidRPr="007100A7">
        <w:rPr>
          <w:rStyle w:val="1-Char"/>
          <w:rFonts w:hint="cs"/>
          <w:rtl/>
        </w:rPr>
        <w:t>ت هلال ع</w:t>
      </w:r>
      <w:r w:rsidR="00446BB7">
        <w:rPr>
          <w:rStyle w:val="1-Char"/>
          <w:rFonts w:hint="cs"/>
          <w:rtl/>
        </w:rPr>
        <w:t>ی</w:t>
      </w:r>
      <w:r w:rsidRPr="007100A7">
        <w:rPr>
          <w:rStyle w:val="1-Char"/>
          <w:rFonts w:hint="cs"/>
          <w:rtl/>
        </w:rPr>
        <w:t>د فطر ثابت نم</w:t>
      </w:r>
      <w:r w:rsidR="00446BB7">
        <w:rPr>
          <w:rStyle w:val="1-Char"/>
          <w:rFonts w:hint="cs"/>
          <w:rtl/>
        </w:rPr>
        <w:t>ی</w:t>
      </w:r>
      <w:r w:rsidRPr="007100A7">
        <w:rPr>
          <w:rStyle w:val="1-Char"/>
          <w:rFonts w:hint="cs"/>
          <w:rtl/>
        </w:rPr>
        <w:t>‌شود مگر با د</w:t>
      </w:r>
      <w:r w:rsidR="00446BB7">
        <w:rPr>
          <w:rStyle w:val="1-Char"/>
          <w:rFonts w:hint="cs"/>
          <w:rtl/>
        </w:rPr>
        <w:t>ی</w:t>
      </w:r>
      <w:r w:rsidRPr="007100A7">
        <w:rPr>
          <w:rStyle w:val="1-Char"/>
          <w:rFonts w:hint="cs"/>
          <w:rtl/>
        </w:rPr>
        <w:t>دن جمع بزرگ</w:t>
      </w:r>
      <w:r w:rsidR="00446BB7">
        <w:rPr>
          <w:rStyle w:val="1-Char"/>
          <w:rFonts w:hint="cs"/>
          <w:rtl/>
        </w:rPr>
        <w:t>ی</w:t>
      </w:r>
      <w:r w:rsidRPr="007100A7">
        <w:rPr>
          <w:rStyle w:val="1-Char"/>
          <w:rFonts w:hint="cs"/>
          <w:rtl/>
        </w:rPr>
        <w:t xml:space="preserve"> از مسلمانان که به د</w:t>
      </w:r>
      <w:r w:rsidR="00446BB7">
        <w:rPr>
          <w:rStyle w:val="1-Char"/>
          <w:rFonts w:hint="cs"/>
          <w:rtl/>
        </w:rPr>
        <w:t>ی</w:t>
      </w:r>
      <w:r w:rsidRPr="007100A7">
        <w:rPr>
          <w:rStyle w:val="1-Char"/>
          <w:rFonts w:hint="cs"/>
          <w:rtl/>
        </w:rPr>
        <w:t xml:space="preserve">دن و خبر دادن آنان، </w:t>
      </w:r>
      <w:r w:rsidR="00446BB7">
        <w:rPr>
          <w:rStyle w:val="1-Char"/>
          <w:rFonts w:hint="cs"/>
          <w:rtl/>
        </w:rPr>
        <w:t>ی</w:t>
      </w:r>
      <w:r w:rsidRPr="007100A7">
        <w:rPr>
          <w:rStyle w:val="1-Char"/>
          <w:rFonts w:hint="cs"/>
          <w:rtl/>
        </w:rPr>
        <w:t>ق</w:t>
      </w:r>
      <w:r w:rsidR="00446BB7">
        <w:rPr>
          <w:rStyle w:val="1-Char"/>
          <w:rFonts w:hint="cs"/>
          <w:rtl/>
        </w:rPr>
        <w:t>ی</w:t>
      </w:r>
      <w:r w:rsidRPr="007100A7">
        <w:rPr>
          <w:rStyle w:val="1-Char"/>
          <w:rFonts w:hint="cs"/>
          <w:rtl/>
        </w:rPr>
        <w:t>ن حاصل شود.</w:t>
      </w:r>
    </w:p>
    <w:p w:rsidR="006B31CA" w:rsidRPr="007100A7" w:rsidRDefault="006B31CA" w:rsidP="00AF1D25">
      <w:pPr>
        <w:rPr>
          <w:rStyle w:val="1-Char"/>
          <w:rtl/>
        </w:rPr>
      </w:pPr>
      <w:r w:rsidRPr="007100A7">
        <w:rPr>
          <w:rStyle w:val="1-Char"/>
          <w:rFonts w:hint="cs"/>
          <w:rtl/>
        </w:rPr>
        <w:t xml:space="preserve">و </w:t>
      </w:r>
      <w:r w:rsidRPr="00FE6406">
        <w:rPr>
          <w:rStyle w:val="9-Char"/>
          <w:rFonts w:eastAsia="Batang" w:hint="cs"/>
          <w:rtl/>
        </w:rPr>
        <w:t>در مورد اثبات هلال ع</w:t>
      </w:r>
      <w:r w:rsidR="00446BB7">
        <w:rPr>
          <w:rStyle w:val="9-Char"/>
          <w:rFonts w:eastAsia="Batang" w:hint="cs"/>
          <w:rtl/>
        </w:rPr>
        <w:t>ی</w:t>
      </w:r>
      <w:r w:rsidRPr="00FE6406">
        <w:rPr>
          <w:rStyle w:val="9-Char"/>
          <w:rFonts w:eastAsia="Batang" w:hint="cs"/>
          <w:rtl/>
        </w:rPr>
        <w:t>د فطر</w:t>
      </w:r>
      <w:r w:rsidRPr="007100A7">
        <w:rPr>
          <w:rStyle w:val="1-Char"/>
          <w:rFonts w:hint="cs"/>
          <w:rtl/>
        </w:rPr>
        <w:t xml:space="preserve">: اگر </w:t>
      </w:r>
      <w:r w:rsidR="00AF17B9">
        <w:rPr>
          <w:rStyle w:val="1-Char"/>
          <w:rFonts w:hint="cs"/>
          <w:rtl/>
        </w:rPr>
        <w:t>چنان‌چه</w:t>
      </w:r>
      <w:r w:rsidRPr="007100A7">
        <w:rPr>
          <w:rStyle w:val="1-Char"/>
          <w:rFonts w:hint="cs"/>
          <w:rtl/>
        </w:rPr>
        <w:t xml:space="preserve"> آسمان، ابر</w:t>
      </w:r>
      <w:r w:rsidR="00446BB7">
        <w:rPr>
          <w:rStyle w:val="1-Char"/>
          <w:rFonts w:hint="cs"/>
          <w:rtl/>
        </w:rPr>
        <w:t>ی</w:t>
      </w:r>
      <w:r w:rsidRPr="007100A7">
        <w:rPr>
          <w:rStyle w:val="1-Char"/>
          <w:rFonts w:hint="cs"/>
          <w:rtl/>
        </w:rPr>
        <w:t xml:space="preserve"> و غبارآلود بود، در آن صورت امام و پ</w:t>
      </w:r>
      <w:r w:rsidR="00446BB7">
        <w:rPr>
          <w:rStyle w:val="1-Char"/>
          <w:rFonts w:hint="cs"/>
          <w:rtl/>
        </w:rPr>
        <w:t>ی</w:t>
      </w:r>
      <w:r w:rsidRPr="007100A7">
        <w:rPr>
          <w:rStyle w:val="1-Char"/>
          <w:rFonts w:hint="cs"/>
          <w:rtl/>
        </w:rPr>
        <w:t>شوا</w:t>
      </w:r>
      <w:r w:rsidR="00446BB7">
        <w:rPr>
          <w:rStyle w:val="1-Char"/>
          <w:rFonts w:hint="cs"/>
          <w:rtl/>
        </w:rPr>
        <w:t>ی</w:t>
      </w:r>
      <w:r w:rsidRPr="007100A7">
        <w:rPr>
          <w:rStyle w:val="1-Char"/>
          <w:rFonts w:hint="cs"/>
          <w:rtl/>
        </w:rPr>
        <w:t xml:space="preserve"> مسلمانان، رؤ</w:t>
      </w:r>
      <w:r w:rsidR="00446BB7">
        <w:rPr>
          <w:rStyle w:val="1-Char"/>
          <w:rFonts w:hint="cs"/>
          <w:rtl/>
        </w:rPr>
        <w:t>ی</w:t>
      </w:r>
      <w:r w:rsidRPr="007100A7">
        <w:rPr>
          <w:rStyle w:val="1-Char"/>
          <w:rFonts w:hint="cs"/>
          <w:rtl/>
        </w:rPr>
        <w:t>ت هلال ع</w:t>
      </w:r>
      <w:r w:rsidR="00446BB7">
        <w:rPr>
          <w:rStyle w:val="1-Char"/>
          <w:rFonts w:hint="cs"/>
          <w:rtl/>
        </w:rPr>
        <w:t>ی</w:t>
      </w:r>
      <w:r w:rsidRPr="007100A7">
        <w:rPr>
          <w:rStyle w:val="1-Char"/>
          <w:rFonts w:hint="cs"/>
          <w:rtl/>
        </w:rPr>
        <w:t>د را نم</w:t>
      </w:r>
      <w:r w:rsidR="00446BB7">
        <w:rPr>
          <w:rStyle w:val="1-Char"/>
          <w:rFonts w:hint="cs"/>
          <w:rtl/>
        </w:rPr>
        <w:t>ی</w:t>
      </w:r>
      <w:r w:rsidRPr="007100A7">
        <w:rPr>
          <w:rStyle w:val="1-Char"/>
          <w:rFonts w:hint="cs"/>
          <w:rtl/>
        </w:rPr>
        <w:t>‌پذ</w:t>
      </w:r>
      <w:r w:rsidR="00446BB7">
        <w:rPr>
          <w:rStyle w:val="1-Char"/>
          <w:rFonts w:hint="cs"/>
          <w:rtl/>
        </w:rPr>
        <w:t>ی</w:t>
      </w:r>
      <w:r w:rsidRPr="007100A7">
        <w:rPr>
          <w:rStyle w:val="1-Char"/>
          <w:rFonts w:hint="cs"/>
          <w:rtl/>
        </w:rPr>
        <w:t xml:space="preserve">رد مگر با </w:t>
      </w:r>
      <w:r w:rsidRPr="00FE6406">
        <w:rPr>
          <w:rStyle w:val="9-Char"/>
          <w:rFonts w:eastAsia="Batang" w:hint="cs"/>
          <w:rtl/>
        </w:rPr>
        <w:t xml:space="preserve">شهادت دو مرد </w:t>
      </w:r>
      <w:r w:rsidR="00446BB7">
        <w:rPr>
          <w:rStyle w:val="9-Char"/>
          <w:rFonts w:eastAsia="Batang" w:hint="cs"/>
          <w:rtl/>
        </w:rPr>
        <w:t>ی</w:t>
      </w:r>
      <w:r w:rsidRPr="00FE6406">
        <w:rPr>
          <w:rStyle w:val="9-Char"/>
          <w:rFonts w:eastAsia="Batang" w:hint="cs"/>
          <w:rtl/>
        </w:rPr>
        <w:t xml:space="preserve">ا </w:t>
      </w:r>
      <w:r w:rsidR="00446BB7">
        <w:rPr>
          <w:rStyle w:val="9-Char"/>
          <w:rFonts w:eastAsia="Batang" w:hint="cs"/>
          <w:rtl/>
        </w:rPr>
        <w:t>ی</w:t>
      </w:r>
      <w:r w:rsidRPr="00FE6406">
        <w:rPr>
          <w:rStyle w:val="9-Char"/>
          <w:rFonts w:eastAsia="Batang" w:hint="cs"/>
          <w:rtl/>
        </w:rPr>
        <w:t>ک مرد و دو زن</w:t>
      </w:r>
      <w:r w:rsidRPr="007100A7">
        <w:rPr>
          <w:rStyle w:val="1-Char"/>
          <w:rFonts w:hint="cs"/>
          <w:rtl/>
        </w:rPr>
        <w:t>؛ امّا اگر آسمان ابر</w:t>
      </w:r>
      <w:r w:rsidR="00446BB7">
        <w:rPr>
          <w:rStyle w:val="1-Char"/>
          <w:rFonts w:hint="cs"/>
          <w:rtl/>
        </w:rPr>
        <w:t>ی</w:t>
      </w:r>
      <w:r w:rsidRPr="007100A7">
        <w:rPr>
          <w:rStyle w:val="1-Char"/>
          <w:rFonts w:hint="cs"/>
          <w:rtl/>
        </w:rPr>
        <w:t xml:space="preserve"> و غبارآلود نبود، پس رؤ</w:t>
      </w:r>
      <w:r w:rsidR="00446BB7">
        <w:rPr>
          <w:rStyle w:val="1-Char"/>
          <w:rFonts w:hint="cs"/>
          <w:rtl/>
        </w:rPr>
        <w:t>ی</w:t>
      </w:r>
      <w:r w:rsidRPr="007100A7">
        <w:rPr>
          <w:rStyle w:val="1-Char"/>
          <w:rFonts w:hint="cs"/>
          <w:rtl/>
        </w:rPr>
        <w:t>ت هلال ع</w:t>
      </w:r>
      <w:r w:rsidR="00446BB7">
        <w:rPr>
          <w:rStyle w:val="1-Char"/>
          <w:rFonts w:hint="cs"/>
          <w:rtl/>
        </w:rPr>
        <w:t>ی</w:t>
      </w:r>
      <w:r w:rsidRPr="007100A7">
        <w:rPr>
          <w:rStyle w:val="1-Char"/>
          <w:rFonts w:hint="cs"/>
          <w:rtl/>
        </w:rPr>
        <w:t>د ثابت نم</w:t>
      </w:r>
      <w:r w:rsidR="00446BB7">
        <w:rPr>
          <w:rStyle w:val="1-Char"/>
          <w:rFonts w:hint="cs"/>
          <w:rtl/>
        </w:rPr>
        <w:t>ی</w:t>
      </w:r>
      <w:r w:rsidRPr="007100A7">
        <w:rPr>
          <w:rStyle w:val="1-Char"/>
          <w:rFonts w:hint="cs"/>
          <w:rtl/>
        </w:rPr>
        <w:t>‌شود مگر با د</w:t>
      </w:r>
      <w:r w:rsidR="00446BB7">
        <w:rPr>
          <w:rStyle w:val="1-Char"/>
          <w:rFonts w:hint="cs"/>
          <w:rtl/>
        </w:rPr>
        <w:t>ی</w:t>
      </w:r>
      <w:r w:rsidRPr="007100A7">
        <w:rPr>
          <w:rStyle w:val="1-Char"/>
          <w:rFonts w:hint="cs"/>
          <w:rtl/>
        </w:rPr>
        <w:t>دن جمع بزرگ</w:t>
      </w:r>
      <w:r w:rsidR="00446BB7">
        <w:rPr>
          <w:rStyle w:val="1-Char"/>
          <w:rFonts w:hint="cs"/>
          <w:rtl/>
        </w:rPr>
        <w:t>ی</w:t>
      </w:r>
      <w:r w:rsidRPr="007100A7">
        <w:rPr>
          <w:rStyle w:val="1-Char"/>
          <w:rFonts w:hint="cs"/>
          <w:rtl/>
        </w:rPr>
        <w:t xml:space="preserve"> که به د</w:t>
      </w:r>
      <w:r w:rsidR="00446BB7">
        <w:rPr>
          <w:rStyle w:val="1-Char"/>
          <w:rFonts w:hint="cs"/>
          <w:rtl/>
        </w:rPr>
        <w:t>ی</w:t>
      </w:r>
      <w:r w:rsidRPr="007100A7">
        <w:rPr>
          <w:rStyle w:val="1-Char"/>
          <w:rFonts w:hint="cs"/>
          <w:rtl/>
        </w:rPr>
        <w:t xml:space="preserve">دن و خبر دادن آنان، </w:t>
      </w:r>
      <w:r w:rsidR="00446BB7">
        <w:rPr>
          <w:rStyle w:val="1-Char"/>
          <w:rFonts w:hint="cs"/>
          <w:rtl/>
        </w:rPr>
        <w:t>ی</w:t>
      </w:r>
      <w:r w:rsidRPr="007100A7">
        <w:rPr>
          <w:rStyle w:val="1-Char"/>
          <w:rFonts w:hint="cs"/>
          <w:rtl/>
        </w:rPr>
        <w:t>ق</w:t>
      </w:r>
      <w:r w:rsidR="00446BB7">
        <w:rPr>
          <w:rStyle w:val="1-Char"/>
          <w:rFonts w:hint="cs"/>
          <w:rtl/>
        </w:rPr>
        <w:t>ی</w:t>
      </w:r>
      <w:r w:rsidRPr="007100A7">
        <w:rPr>
          <w:rStyle w:val="1-Char"/>
          <w:rFonts w:hint="cs"/>
          <w:rtl/>
        </w:rPr>
        <w:t>ن حاصل شود.</w:t>
      </w:r>
    </w:p>
    <w:p w:rsidR="006B31CA" w:rsidRPr="007100A7" w:rsidRDefault="006B31CA" w:rsidP="00AF1D25">
      <w:pPr>
        <w:rPr>
          <w:rStyle w:val="1-Char"/>
          <w:rtl/>
        </w:rPr>
      </w:pPr>
      <w:r w:rsidRPr="007100A7">
        <w:rPr>
          <w:rStyle w:val="1-Char"/>
          <w:rFonts w:hint="cs"/>
          <w:rtl/>
        </w:rPr>
        <w:t>و اگر کس</w:t>
      </w:r>
      <w:r w:rsidR="00446BB7">
        <w:rPr>
          <w:rStyle w:val="1-Char"/>
          <w:rFonts w:hint="cs"/>
          <w:rtl/>
        </w:rPr>
        <w:t>ی</w:t>
      </w:r>
      <w:r w:rsidRPr="007100A7">
        <w:rPr>
          <w:rStyle w:val="1-Char"/>
          <w:rFonts w:hint="cs"/>
          <w:rtl/>
        </w:rPr>
        <w:t xml:space="preserve"> به تنها</w:t>
      </w:r>
      <w:r w:rsidR="00446BB7">
        <w:rPr>
          <w:rStyle w:val="1-Char"/>
          <w:rFonts w:hint="cs"/>
          <w:rtl/>
        </w:rPr>
        <w:t>یی</w:t>
      </w:r>
      <w:r w:rsidRPr="007100A7">
        <w:rPr>
          <w:rStyle w:val="1-Char"/>
          <w:rFonts w:hint="cs"/>
          <w:rtl/>
        </w:rPr>
        <w:t xml:space="preserve"> هلال رمضان را د</w:t>
      </w:r>
      <w:r w:rsidR="00446BB7">
        <w:rPr>
          <w:rStyle w:val="1-Char"/>
          <w:rFonts w:hint="cs"/>
          <w:rtl/>
        </w:rPr>
        <w:t>ی</w:t>
      </w:r>
      <w:r w:rsidRPr="007100A7">
        <w:rPr>
          <w:rStyle w:val="1-Char"/>
          <w:rFonts w:hint="cs"/>
          <w:rtl/>
        </w:rPr>
        <w:t>د، امّا سخن و</w:t>
      </w:r>
      <w:r w:rsidR="00446BB7">
        <w:rPr>
          <w:rStyle w:val="1-Char"/>
          <w:rFonts w:hint="cs"/>
          <w:rtl/>
        </w:rPr>
        <w:t>ی</w:t>
      </w:r>
      <w:r w:rsidRPr="007100A7">
        <w:rPr>
          <w:rStyle w:val="1-Char"/>
          <w:rFonts w:hint="cs"/>
          <w:rtl/>
        </w:rPr>
        <w:t xml:space="preserve"> در ا</w:t>
      </w:r>
      <w:r w:rsidR="00446BB7">
        <w:rPr>
          <w:rStyle w:val="1-Char"/>
          <w:rFonts w:hint="cs"/>
          <w:rtl/>
        </w:rPr>
        <w:t>ی</w:t>
      </w:r>
      <w:r w:rsidRPr="007100A7">
        <w:rPr>
          <w:rStyle w:val="1-Char"/>
          <w:rFonts w:hint="cs"/>
          <w:rtl/>
        </w:rPr>
        <w:t>ن ارتباط از جانب پ</w:t>
      </w:r>
      <w:r w:rsidR="00446BB7">
        <w:rPr>
          <w:rStyle w:val="1-Char"/>
          <w:rFonts w:hint="cs"/>
          <w:rtl/>
        </w:rPr>
        <w:t>ی</w:t>
      </w:r>
      <w:r w:rsidRPr="007100A7">
        <w:rPr>
          <w:rStyle w:val="1-Char"/>
          <w:rFonts w:hint="cs"/>
          <w:rtl/>
        </w:rPr>
        <w:t>شوا</w:t>
      </w:r>
      <w:r w:rsidR="00446BB7">
        <w:rPr>
          <w:rStyle w:val="1-Char"/>
          <w:rFonts w:hint="cs"/>
          <w:rtl/>
        </w:rPr>
        <w:t>ی</w:t>
      </w:r>
      <w:r w:rsidRPr="007100A7">
        <w:rPr>
          <w:rStyle w:val="1-Char"/>
          <w:rFonts w:hint="cs"/>
          <w:rtl/>
        </w:rPr>
        <w:t xml:space="preserve"> مسلمانان مورد قبول قرار نگرفت، در آن صورت روزه گرفتن بر خود و</w:t>
      </w:r>
      <w:r w:rsidR="00446BB7">
        <w:rPr>
          <w:rStyle w:val="1-Char"/>
          <w:rFonts w:hint="cs"/>
          <w:rtl/>
        </w:rPr>
        <w:t>ی</w:t>
      </w:r>
      <w:r w:rsidRPr="007100A7">
        <w:rPr>
          <w:rStyle w:val="1-Char"/>
          <w:rFonts w:hint="cs"/>
          <w:rtl/>
        </w:rPr>
        <w:t xml:space="preserve"> لازم است؛ و اگر </w:t>
      </w:r>
      <w:r w:rsidR="00AF17B9">
        <w:rPr>
          <w:rStyle w:val="1-Char"/>
          <w:rFonts w:hint="cs"/>
          <w:rtl/>
        </w:rPr>
        <w:t>چنان‌چه</w:t>
      </w:r>
      <w:r w:rsidRPr="007100A7">
        <w:rPr>
          <w:rStyle w:val="1-Char"/>
          <w:rFonts w:hint="cs"/>
          <w:rtl/>
        </w:rPr>
        <w:t xml:space="preserve"> به تنها</w:t>
      </w:r>
      <w:r w:rsidR="00446BB7">
        <w:rPr>
          <w:rStyle w:val="1-Char"/>
          <w:rFonts w:hint="cs"/>
          <w:rtl/>
        </w:rPr>
        <w:t>یی</w:t>
      </w:r>
      <w:r w:rsidRPr="007100A7">
        <w:rPr>
          <w:rStyle w:val="1-Char"/>
          <w:rFonts w:hint="cs"/>
          <w:rtl/>
        </w:rPr>
        <w:t>، هلال ع</w:t>
      </w:r>
      <w:r w:rsidR="00446BB7">
        <w:rPr>
          <w:rStyle w:val="1-Char"/>
          <w:rFonts w:hint="cs"/>
          <w:rtl/>
        </w:rPr>
        <w:t>ی</w:t>
      </w:r>
      <w:r w:rsidRPr="007100A7">
        <w:rPr>
          <w:rStyle w:val="1-Char"/>
          <w:rFonts w:hint="cs"/>
          <w:rtl/>
        </w:rPr>
        <w:t>د را د</w:t>
      </w:r>
      <w:r w:rsidR="00446BB7">
        <w:rPr>
          <w:rStyle w:val="1-Char"/>
          <w:rFonts w:hint="cs"/>
          <w:rtl/>
        </w:rPr>
        <w:t>ی</w:t>
      </w:r>
      <w:r w:rsidRPr="007100A7">
        <w:rPr>
          <w:rStyle w:val="1-Char"/>
          <w:rFonts w:hint="cs"/>
          <w:rtl/>
        </w:rPr>
        <w:t>د و سخن و</w:t>
      </w:r>
      <w:r w:rsidR="00446BB7">
        <w:rPr>
          <w:rStyle w:val="1-Char"/>
          <w:rFonts w:hint="cs"/>
          <w:rtl/>
        </w:rPr>
        <w:t>ی</w:t>
      </w:r>
      <w:r w:rsidRPr="007100A7">
        <w:rPr>
          <w:rStyle w:val="1-Char"/>
          <w:rFonts w:hint="cs"/>
          <w:rtl/>
        </w:rPr>
        <w:t xml:space="preserve"> در ا</w:t>
      </w:r>
      <w:r w:rsidR="00446BB7">
        <w:rPr>
          <w:rStyle w:val="1-Char"/>
          <w:rFonts w:hint="cs"/>
          <w:rtl/>
        </w:rPr>
        <w:t>ی</w:t>
      </w:r>
      <w:r w:rsidRPr="007100A7">
        <w:rPr>
          <w:rStyle w:val="1-Char"/>
          <w:rFonts w:hint="cs"/>
          <w:rtl/>
        </w:rPr>
        <w:t>ن زم</w:t>
      </w:r>
      <w:r w:rsidR="00446BB7">
        <w:rPr>
          <w:rStyle w:val="1-Char"/>
          <w:rFonts w:hint="cs"/>
          <w:rtl/>
        </w:rPr>
        <w:t>ی</w:t>
      </w:r>
      <w:r w:rsidRPr="007100A7">
        <w:rPr>
          <w:rStyle w:val="1-Char"/>
          <w:rFonts w:hint="cs"/>
          <w:rtl/>
        </w:rPr>
        <w:t>نه، مورد قبول قرار نگرفت، در آن صورت همراه سا</w:t>
      </w:r>
      <w:r w:rsidR="00446BB7">
        <w:rPr>
          <w:rStyle w:val="1-Char"/>
          <w:rFonts w:hint="cs"/>
          <w:rtl/>
        </w:rPr>
        <w:t>ی</w:t>
      </w:r>
      <w:r w:rsidRPr="007100A7">
        <w:rPr>
          <w:rStyle w:val="1-Char"/>
          <w:rFonts w:hint="cs"/>
          <w:rtl/>
        </w:rPr>
        <w:t>ر مسلمانان، روزه بگ</w:t>
      </w:r>
      <w:r w:rsidR="00446BB7">
        <w:rPr>
          <w:rStyle w:val="1-Char"/>
          <w:rFonts w:hint="cs"/>
          <w:rtl/>
        </w:rPr>
        <w:t>ی</w:t>
      </w:r>
      <w:r w:rsidRPr="007100A7">
        <w:rPr>
          <w:rStyle w:val="1-Char"/>
          <w:rFonts w:hint="cs"/>
          <w:rtl/>
        </w:rPr>
        <w:t>رد و به د</w:t>
      </w:r>
      <w:r w:rsidR="00446BB7">
        <w:rPr>
          <w:rStyle w:val="1-Char"/>
          <w:rFonts w:hint="cs"/>
          <w:rtl/>
        </w:rPr>
        <w:t>ی</w:t>
      </w:r>
      <w:r w:rsidRPr="007100A7">
        <w:rPr>
          <w:rStyle w:val="1-Char"/>
          <w:rFonts w:hint="cs"/>
          <w:rtl/>
        </w:rPr>
        <w:t>دن خو</w:t>
      </w:r>
      <w:r w:rsidR="00446BB7">
        <w:rPr>
          <w:rStyle w:val="1-Char"/>
          <w:rFonts w:hint="cs"/>
          <w:rtl/>
        </w:rPr>
        <w:t>ی</w:t>
      </w:r>
      <w:r w:rsidRPr="007100A7">
        <w:rPr>
          <w:rStyle w:val="1-Char"/>
          <w:rFonts w:hint="cs"/>
          <w:rtl/>
        </w:rPr>
        <w:t>ش، عمل نکند.]</w:t>
      </w:r>
    </w:p>
    <w:p w:rsidR="006B31CA" w:rsidRPr="007100A7" w:rsidRDefault="006B31CA" w:rsidP="00AF1D25">
      <w:pPr>
        <w:rPr>
          <w:rStyle w:val="1-Char"/>
          <w:rtl/>
        </w:rPr>
      </w:pPr>
      <w:r w:rsidRPr="007100A7">
        <w:rPr>
          <w:rStyle w:val="1-Char"/>
          <w:rFonts w:hint="cs"/>
          <w:rtl/>
        </w:rPr>
        <w:t>و هرگاه رؤ</w:t>
      </w:r>
      <w:r w:rsidR="00446BB7">
        <w:rPr>
          <w:rStyle w:val="1-Char"/>
          <w:rFonts w:hint="cs"/>
          <w:rtl/>
        </w:rPr>
        <w:t>ی</w:t>
      </w:r>
      <w:r w:rsidRPr="007100A7">
        <w:rPr>
          <w:rStyle w:val="1-Char"/>
          <w:rFonts w:hint="cs"/>
          <w:rtl/>
        </w:rPr>
        <w:t>ت هلال، در محل طلوع خورش</w:t>
      </w:r>
      <w:r w:rsidR="00446BB7">
        <w:rPr>
          <w:rStyle w:val="1-Char"/>
          <w:rFonts w:hint="cs"/>
          <w:rtl/>
        </w:rPr>
        <w:t>ی</w:t>
      </w:r>
      <w:r w:rsidRPr="007100A7">
        <w:rPr>
          <w:rStyle w:val="1-Char"/>
          <w:rFonts w:hint="cs"/>
          <w:rtl/>
        </w:rPr>
        <w:t>د در سرزم</w:t>
      </w:r>
      <w:r w:rsidR="00446BB7">
        <w:rPr>
          <w:rStyle w:val="1-Char"/>
          <w:rFonts w:hint="cs"/>
          <w:rtl/>
        </w:rPr>
        <w:t>ی</w:t>
      </w:r>
      <w:r w:rsidRPr="007100A7">
        <w:rPr>
          <w:rStyle w:val="1-Char"/>
          <w:rFonts w:hint="cs"/>
          <w:rtl/>
        </w:rPr>
        <w:t>ن و منطقه‌ا</w:t>
      </w:r>
      <w:r w:rsidR="00446BB7">
        <w:rPr>
          <w:rStyle w:val="1-Char"/>
          <w:rFonts w:hint="cs"/>
          <w:rtl/>
        </w:rPr>
        <w:t>ی</w:t>
      </w:r>
      <w:r w:rsidRPr="007100A7">
        <w:rPr>
          <w:rStyle w:val="1-Char"/>
          <w:rFonts w:hint="cs"/>
          <w:rtl/>
        </w:rPr>
        <w:t xml:space="preserve"> [از سرزم</w:t>
      </w:r>
      <w:r w:rsidR="00446BB7">
        <w:rPr>
          <w:rStyle w:val="1-Char"/>
          <w:rFonts w:hint="cs"/>
          <w:rtl/>
        </w:rPr>
        <w:t>ی</w:t>
      </w:r>
      <w:r w:rsidRPr="007100A7">
        <w:rPr>
          <w:rStyle w:val="1-Char"/>
          <w:rFonts w:hint="cs"/>
          <w:rtl/>
        </w:rPr>
        <w:t>ن‌ها و مناطق] ثابت گرد</w:t>
      </w:r>
      <w:r w:rsidR="00446BB7">
        <w:rPr>
          <w:rStyle w:val="1-Char"/>
          <w:rFonts w:hint="cs"/>
          <w:rtl/>
        </w:rPr>
        <w:t>ی</w:t>
      </w:r>
      <w:r w:rsidRPr="007100A7">
        <w:rPr>
          <w:rStyle w:val="1-Char"/>
          <w:rFonts w:hint="cs"/>
          <w:rtl/>
        </w:rPr>
        <w:t>د، در آن صورت - بنا به ظاهر مذهب - روزه گرفتن بر سا</w:t>
      </w:r>
      <w:r w:rsidR="00446BB7">
        <w:rPr>
          <w:rStyle w:val="1-Char"/>
          <w:rFonts w:hint="cs"/>
          <w:rtl/>
        </w:rPr>
        <w:t>ی</w:t>
      </w:r>
      <w:r w:rsidRPr="007100A7">
        <w:rPr>
          <w:rStyle w:val="1-Char"/>
          <w:rFonts w:hint="cs"/>
          <w:rtl/>
        </w:rPr>
        <w:t>ر مردمِ [مناطق و سرزم</w:t>
      </w:r>
      <w:r w:rsidR="00446BB7">
        <w:rPr>
          <w:rStyle w:val="1-Char"/>
          <w:rFonts w:hint="cs"/>
          <w:rtl/>
        </w:rPr>
        <w:t>ی</w:t>
      </w:r>
      <w:r w:rsidRPr="007100A7">
        <w:rPr>
          <w:rStyle w:val="1-Char"/>
          <w:rFonts w:hint="cs"/>
          <w:rtl/>
        </w:rPr>
        <w:t>ن‌ها</w:t>
      </w:r>
      <w:r w:rsidR="00446BB7">
        <w:rPr>
          <w:rStyle w:val="1-Char"/>
          <w:rFonts w:hint="cs"/>
          <w:rtl/>
        </w:rPr>
        <w:t>ی</w:t>
      </w:r>
      <w:r w:rsidRPr="007100A7">
        <w:rPr>
          <w:rStyle w:val="1-Char"/>
          <w:rFonts w:hint="cs"/>
          <w:rtl/>
        </w:rPr>
        <w:t xml:space="preserve"> همجوار آن] لازم م</w:t>
      </w:r>
      <w:r w:rsidR="00446BB7">
        <w:rPr>
          <w:rStyle w:val="1-Char"/>
          <w:rFonts w:hint="cs"/>
          <w:rtl/>
        </w:rPr>
        <w:t>ی</w:t>
      </w:r>
      <w:r w:rsidRPr="007100A7">
        <w:rPr>
          <w:rStyle w:val="1-Char"/>
          <w:rFonts w:hint="cs"/>
          <w:rtl/>
        </w:rPr>
        <w:t>‌گردد؛ و فتوا ن</w:t>
      </w:r>
      <w:r w:rsidR="00446BB7">
        <w:rPr>
          <w:rStyle w:val="1-Char"/>
          <w:rFonts w:hint="cs"/>
          <w:rtl/>
        </w:rPr>
        <w:t>ی</w:t>
      </w:r>
      <w:r w:rsidRPr="007100A7">
        <w:rPr>
          <w:rStyle w:val="1-Char"/>
          <w:rFonts w:hint="cs"/>
          <w:rtl/>
        </w:rPr>
        <w:t>ز هم</w:t>
      </w:r>
      <w:r w:rsidR="00446BB7">
        <w:rPr>
          <w:rStyle w:val="1-Char"/>
          <w:rFonts w:hint="cs"/>
          <w:rtl/>
        </w:rPr>
        <w:t>ی</w:t>
      </w:r>
      <w:r w:rsidRPr="007100A7">
        <w:rPr>
          <w:rStyle w:val="1-Char"/>
          <w:rFonts w:hint="cs"/>
          <w:rtl/>
        </w:rPr>
        <w:t>ن است؛ و ب</w:t>
      </w:r>
      <w:r w:rsidR="00446BB7">
        <w:rPr>
          <w:rStyle w:val="1-Char"/>
          <w:rFonts w:hint="cs"/>
          <w:rtl/>
        </w:rPr>
        <w:t>ی</w:t>
      </w:r>
      <w:r w:rsidRPr="007100A7">
        <w:rPr>
          <w:rStyle w:val="1-Char"/>
          <w:rFonts w:hint="cs"/>
          <w:rtl/>
        </w:rPr>
        <w:t>شتر مشا</w:t>
      </w:r>
      <w:r w:rsidR="00446BB7">
        <w:rPr>
          <w:rStyle w:val="1-Char"/>
          <w:rFonts w:hint="cs"/>
          <w:rtl/>
        </w:rPr>
        <w:t>ی</w:t>
      </w:r>
      <w:r w:rsidRPr="007100A7">
        <w:rPr>
          <w:rStyle w:val="1-Char"/>
          <w:rFonts w:hint="cs"/>
          <w:rtl/>
        </w:rPr>
        <w:t>خ ن</w:t>
      </w:r>
      <w:r w:rsidR="00446BB7">
        <w:rPr>
          <w:rStyle w:val="1-Char"/>
          <w:rFonts w:hint="cs"/>
          <w:rtl/>
        </w:rPr>
        <w:t>ی</w:t>
      </w:r>
      <w:r w:rsidRPr="007100A7">
        <w:rPr>
          <w:rStyle w:val="1-Char"/>
          <w:rFonts w:hint="cs"/>
          <w:rtl/>
        </w:rPr>
        <w:t>ز بر هم</w:t>
      </w:r>
      <w:r w:rsidR="00446BB7">
        <w:rPr>
          <w:rStyle w:val="1-Char"/>
          <w:rFonts w:hint="cs"/>
          <w:rtl/>
        </w:rPr>
        <w:t>ی</w:t>
      </w:r>
      <w:r w:rsidRPr="007100A7">
        <w:rPr>
          <w:rStyle w:val="1-Char"/>
          <w:rFonts w:hint="cs"/>
          <w:rtl/>
        </w:rPr>
        <w:t>ن باور و د</w:t>
      </w:r>
      <w:r w:rsidR="00446BB7">
        <w:rPr>
          <w:rStyle w:val="1-Char"/>
          <w:rFonts w:hint="cs"/>
          <w:rtl/>
        </w:rPr>
        <w:t>ی</w:t>
      </w:r>
      <w:r w:rsidRPr="007100A7">
        <w:rPr>
          <w:rStyle w:val="1-Char"/>
          <w:rFonts w:hint="cs"/>
          <w:rtl/>
        </w:rPr>
        <w:t>دگاه م</w:t>
      </w:r>
      <w:r w:rsidR="00446BB7">
        <w:rPr>
          <w:rStyle w:val="1-Char"/>
          <w:rFonts w:hint="cs"/>
          <w:rtl/>
        </w:rPr>
        <w:t>ی</w:t>
      </w:r>
      <w:r w:rsidRPr="007100A7">
        <w:rPr>
          <w:rStyle w:val="1-Char"/>
          <w:rFonts w:hint="cs"/>
          <w:rtl/>
        </w:rPr>
        <w:t>‌باشند.</w:t>
      </w:r>
    </w:p>
    <w:p w:rsidR="006B31CA" w:rsidRPr="007100A7" w:rsidRDefault="006B31CA" w:rsidP="00AF1D25">
      <w:pPr>
        <w:rPr>
          <w:rStyle w:val="1-Char"/>
          <w:rtl/>
        </w:rPr>
      </w:pPr>
      <w:r w:rsidRPr="007100A7">
        <w:rPr>
          <w:rStyle w:val="1-Char"/>
          <w:rFonts w:hint="cs"/>
          <w:rtl/>
        </w:rPr>
        <w:t>و رؤ</w:t>
      </w:r>
      <w:r w:rsidR="00446BB7">
        <w:rPr>
          <w:rStyle w:val="1-Char"/>
          <w:rFonts w:hint="cs"/>
          <w:rtl/>
        </w:rPr>
        <w:t>ی</w:t>
      </w:r>
      <w:r w:rsidRPr="007100A7">
        <w:rPr>
          <w:rStyle w:val="1-Char"/>
          <w:rFonts w:hint="cs"/>
          <w:rtl/>
        </w:rPr>
        <w:t>ت هلال در روز، معتبر نم</w:t>
      </w:r>
      <w:r w:rsidR="00446BB7">
        <w:rPr>
          <w:rStyle w:val="1-Char"/>
          <w:rFonts w:hint="cs"/>
          <w:rtl/>
        </w:rPr>
        <w:t>ی</w:t>
      </w:r>
      <w:r w:rsidRPr="007100A7">
        <w:rPr>
          <w:rStyle w:val="1-Char"/>
          <w:rFonts w:hint="cs"/>
          <w:rtl/>
        </w:rPr>
        <w:t>‌باشد؛ خواه [د</w:t>
      </w:r>
      <w:r w:rsidR="00446BB7">
        <w:rPr>
          <w:rStyle w:val="1-Char"/>
          <w:rFonts w:hint="cs"/>
          <w:rtl/>
        </w:rPr>
        <w:t>ی</w:t>
      </w:r>
      <w:r w:rsidRPr="007100A7">
        <w:rPr>
          <w:rStyle w:val="1-Char"/>
          <w:rFonts w:hint="cs"/>
          <w:rtl/>
        </w:rPr>
        <w:t>دن آن،]‌ پ</w:t>
      </w:r>
      <w:r w:rsidR="00446BB7">
        <w:rPr>
          <w:rStyle w:val="1-Char"/>
          <w:rFonts w:hint="cs"/>
          <w:rtl/>
        </w:rPr>
        <w:t>ی</w:t>
      </w:r>
      <w:r w:rsidRPr="007100A7">
        <w:rPr>
          <w:rStyle w:val="1-Char"/>
          <w:rFonts w:hint="cs"/>
          <w:rtl/>
        </w:rPr>
        <w:t>ش از زوال خورش</w:t>
      </w:r>
      <w:r w:rsidR="00446BB7">
        <w:rPr>
          <w:rStyle w:val="1-Char"/>
          <w:rFonts w:hint="cs"/>
          <w:rtl/>
        </w:rPr>
        <w:t>ی</w:t>
      </w:r>
      <w:r w:rsidRPr="007100A7">
        <w:rPr>
          <w:rStyle w:val="1-Char"/>
          <w:rFonts w:hint="cs"/>
          <w:rtl/>
        </w:rPr>
        <w:t xml:space="preserve">د باشد </w:t>
      </w:r>
      <w:r w:rsidR="00446BB7">
        <w:rPr>
          <w:rStyle w:val="1-Char"/>
          <w:rFonts w:hint="cs"/>
          <w:rtl/>
        </w:rPr>
        <w:t>ی</w:t>
      </w:r>
      <w:r w:rsidRPr="007100A7">
        <w:rPr>
          <w:rStyle w:val="1-Char"/>
          <w:rFonts w:hint="cs"/>
          <w:rtl/>
        </w:rPr>
        <w:t>ا پس از آن؛ - بنا به قول مختار و برگز</w:t>
      </w:r>
      <w:r w:rsidR="00446BB7">
        <w:rPr>
          <w:rStyle w:val="1-Char"/>
          <w:rFonts w:hint="cs"/>
          <w:rtl/>
        </w:rPr>
        <w:t>ی</w:t>
      </w:r>
      <w:r w:rsidRPr="007100A7">
        <w:rPr>
          <w:rStyle w:val="1-Char"/>
          <w:rFonts w:hint="cs"/>
          <w:rtl/>
        </w:rPr>
        <w:t>ده [در مذهب احناف] - رؤ</w:t>
      </w:r>
      <w:r w:rsidR="00446BB7">
        <w:rPr>
          <w:rStyle w:val="1-Char"/>
          <w:rFonts w:hint="cs"/>
          <w:rtl/>
        </w:rPr>
        <w:t>ی</w:t>
      </w:r>
      <w:r w:rsidRPr="007100A7">
        <w:rPr>
          <w:rStyle w:val="1-Char"/>
          <w:rFonts w:hint="cs"/>
          <w:rtl/>
        </w:rPr>
        <w:t>ت هلال، در شب آ</w:t>
      </w:r>
      <w:r w:rsidR="00446BB7">
        <w:rPr>
          <w:rStyle w:val="1-Char"/>
          <w:rFonts w:hint="cs"/>
          <w:rtl/>
        </w:rPr>
        <w:t>ی</w:t>
      </w:r>
      <w:r w:rsidRPr="007100A7">
        <w:rPr>
          <w:rStyle w:val="1-Char"/>
          <w:rFonts w:hint="cs"/>
          <w:rtl/>
        </w:rPr>
        <w:t>نده‌</w:t>
      </w:r>
      <w:r w:rsidR="00446BB7">
        <w:rPr>
          <w:rStyle w:val="1-Char"/>
          <w:rFonts w:hint="cs"/>
          <w:rtl/>
        </w:rPr>
        <w:t>ی</w:t>
      </w:r>
      <w:r w:rsidRPr="007100A7">
        <w:rPr>
          <w:rStyle w:val="1-Char"/>
          <w:rFonts w:hint="cs"/>
          <w:rtl/>
        </w:rPr>
        <w:t xml:space="preserve"> آن، معتبر م</w:t>
      </w:r>
      <w:r w:rsidR="00446BB7">
        <w:rPr>
          <w:rStyle w:val="1-Char"/>
          <w:rFonts w:hint="cs"/>
          <w:rtl/>
        </w:rPr>
        <w:t>ی</w:t>
      </w:r>
      <w:r w:rsidRPr="007100A7">
        <w:rPr>
          <w:rStyle w:val="1-Char"/>
          <w:rFonts w:hint="cs"/>
          <w:rtl/>
        </w:rPr>
        <w:t>‌باش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رؤ</w:t>
      </w:r>
      <w:r w:rsidR="00446BB7">
        <w:rPr>
          <w:rStyle w:val="1-Char"/>
          <w:rFonts w:hint="cs"/>
          <w:rtl/>
        </w:rPr>
        <w:t>ی</w:t>
      </w:r>
      <w:r w:rsidRPr="007100A7">
        <w:rPr>
          <w:rStyle w:val="1-Char"/>
          <w:rFonts w:hint="cs"/>
          <w:rtl/>
        </w:rPr>
        <w:t>ت هلال ماه، به وقت شامگاه هر ماه معتبر م</w:t>
      </w:r>
      <w:r w:rsidR="00446BB7">
        <w:rPr>
          <w:rStyle w:val="1-Char"/>
          <w:rFonts w:hint="cs"/>
          <w:rtl/>
        </w:rPr>
        <w:t>ی</w:t>
      </w:r>
      <w:r w:rsidRPr="007100A7">
        <w:rPr>
          <w:rStyle w:val="1-Char"/>
          <w:rFonts w:hint="cs"/>
          <w:rtl/>
        </w:rPr>
        <w:t>‌باشد؛ ز</w:t>
      </w:r>
      <w:r w:rsidR="00446BB7">
        <w:rPr>
          <w:rStyle w:val="1-Char"/>
          <w:rFonts w:hint="cs"/>
          <w:rtl/>
        </w:rPr>
        <w:t>ی</w:t>
      </w:r>
      <w:r w:rsidRPr="007100A7">
        <w:rPr>
          <w:rStyle w:val="1-Char"/>
          <w:rFonts w:hint="cs"/>
          <w:rtl/>
        </w:rPr>
        <w:t>را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صُوْمُوْا لِرُؤْيَتِهِ و اَفْطِرُوْا لِرُؤْيَتِهِ»</w:t>
      </w:r>
      <w:r w:rsidRPr="007100A7">
        <w:rPr>
          <w:rStyle w:val="1-Char"/>
          <w:rFonts w:hint="cs"/>
          <w:rtl/>
        </w:rPr>
        <w:t xml:space="preserve">؛ </w:t>
      </w:r>
      <w:r w:rsidRPr="00BE2421">
        <w:rPr>
          <w:rStyle w:val="1-Char"/>
          <w:rFonts w:hint="cs"/>
          <w:rtl/>
        </w:rPr>
        <w:t>«هرگاه هلال ماه را د</w:t>
      </w:r>
      <w:r w:rsidR="00446BB7">
        <w:rPr>
          <w:rStyle w:val="1-Char"/>
          <w:rFonts w:hint="cs"/>
          <w:rtl/>
        </w:rPr>
        <w:t>ی</w:t>
      </w:r>
      <w:r w:rsidRPr="00BE2421">
        <w:rPr>
          <w:rStyle w:val="1-Char"/>
          <w:rFonts w:hint="cs"/>
          <w:rtl/>
        </w:rPr>
        <w:t>د</w:t>
      </w:r>
      <w:r w:rsidR="00446BB7">
        <w:rPr>
          <w:rStyle w:val="1-Char"/>
          <w:rFonts w:hint="cs"/>
          <w:rtl/>
        </w:rPr>
        <w:t>ی</w:t>
      </w:r>
      <w:r w:rsidRPr="00BE2421">
        <w:rPr>
          <w:rStyle w:val="1-Char"/>
          <w:rFonts w:hint="cs"/>
          <w:rtl/>
        </w:rPr>
        <w:t>د، روزه بگ</w:t>
      </w:r>
      <w:r w:rsidR="00446BB7">
        <w:rPr>
          <w:rStyle w:val="1-Char"/>
          <w:rFonts w:hint="cs"/>
          <w:rtl/>
        </w:rPr>
        <w:t>ی</w:t>
      </w:r>
      <w:r w:rsidRPr="00BE2421">
        <w:rPr>
          <w:rStyle w:val="1-Char"/>
          <w:rFonts w:hint="cs"/>
          <w:rtl/>
        </w:rPr>
        <w:t>ر</w:t>
      </w:r>
      <w:r w:rsidR="00446BB7">
        <w:rPr>
          <w:rStyle w:val="1-Char"/>
          <w:rFonts w:hint="cs"/>
          <w:rtl/>
        </w:rPr>
        <w:t>ی</w:t>
      </w:r>
      <w:r w:rsidRPr="00BE2421">
        <w:rPr>
          <w:rStyle w:val="1-Char"/>
          <w:rFonts w:hint="cs"/>
          <w:rtl/>
        </w:rPr>
        <w:t>د و هرگاه دوباره آن را د</w:t>
      </w:r>
      <w:r w:rsidR="00446BB7">
        <w:rPr>
          <w:rStyle w:val="1-Char"/>
          <w:rFonts w:hint="cs"/>
          <w:rtl/>
        </w:rPr>
        <w:t>ی</w:t>
      </w:r>
      <w:r w:rsidRPr="00BE2421">
        <w:rPr>
          <w:rStyle w:val="1-Char"/>
          <w:rFonts w:hint="cs"/>
          <w:rtl/>
        </w:rPr>
        <w:t>د</w:t>
      </w:r>
      <w:r w:rsidR="00446BB7">
        <w:rPr>
          <w:rStyle w:val="1-Char"/>
          <w:rFonts w:hint="cs"/>
          <w:rtl/>
        </w:rPr>
        <w:t>ی</w:t>
      </w:r>
      <w:r w:rsidRPr="00BE2421">
        <w:rPr>
          <w:rStyle w:val="1-Char"/>
          <w:rFonts w:hint="cs"/>
          <w:rtl/>
        </w:rPr>
        <w:t>د؛ روزه را به پا</w:t>
      </w:r>
      <w:r w:rsidR="00446BB7">
        <w:rPr>
          <w:rStyle w:val="1-Char"/>
          <w:rFonts w:hint="cs"/>
          <w:rtl/>
        </w:rPr>
        <w:t>ی</w:t>
      </w:r>
      <w:r w:rsidRPr="00BE2421">
        <w:rPr>
          <w:rStyle w:val="1-Char"/>
          <w:rFonts w:hint="cs"/>
          <w:rtl/>
        </w:rPr>
        <w:t>ان برسان</w:t>
      </w:r>
      <w:r w:rsidR="00446BB7">
        <w:rPr>
          <w:rStyle w:val="1-Char"/>
          <w:rFonts w:hint="cs"/>
          <w:rtl/>
        </w:rPr>
        <w:t>ی</w:t>
      </w:r>
      <w:r w:rsidRPr="00BE2421">
        <w:rPr>
          <w:rStyle w:val="1-Char"/>
          <w:rFonts w:hint="cs"/>
          <w:rtl/>
        </w:rPr>
        <w:t>د»</w:t>
      </w:r>
      <w:r w:rsidRPr="007100A7">
        <w:rPr>
          <w:rStyle w:val="1-Char"/>
          <w:rFonts w:hint="cs"/>
          <w:rtl/>
        </w:rPr>
        <w:t>. از ا</w:t>
      </w:r>
      <w:r w:rsidR="00446BB7">
        <w:rPr>
          <w:rStyle w:val="1-Char"/>
          <w:rFonts w:hint="cs"/>
          <w:rtl/>
        </w:rPr>
        <w:t>ی</w:t>
      </w:r>
      <w:r w:rsidRPr="007100A7">
        <w:rPr>
          <w:rStyle w:val="1-Char"/>
          <w:rFonts w:hint="cs"/>
          <w:rtl/>
        </w:rPr>
        <w:t>ن رو، واجب است که رؤ</w:t>
      </w:r>
      <w:r w:rsidR="00446BB7">
        <w:rPr>
          <w:rStyle w:val="1-Char"/>
          <w:rFonts w:hint="cs"/>
          <w:rtl/>
        </w:rPr>
        <w:t>ی</w:t>
      </w:r>
      <w:r w:rsidRPr="007100A7">
        <w:rPr>
          <w:rStyle w:val="1-Char"/>
          <w:rFonts w:hint="cs"/>
          <w:rtl/>
        </w:rPr>
        <w:t>ت، مقدّم بر روزه و افطار باشد؛ بنابرا</w:t>
      </w:r>
      <w:r w:rsidR="00446BB7">
        <w:rPr>
          <w:rStyle w:val="1-Char"/>
          <w:rFonts w:hint="cs"/>
          <w:rtl/>
        </w:rPr>
        <w:t>ی</w:t>
      </w:r>
      <w:r w:rsidRPr="007100A7">
        <w:rPr>
          <w:rStyle w:val="1-Char"/>
          <w:rFonts w:hint="cs"/>
          <w:rtl/>
        </w:rPr>
        <w:t>ن، رؤ</w:t>
      </w:r>
      <w:r w:rsidR="00446BB7">
        <w:rPr>
          <w:rStyle w:val="1-Char"/>
          <w:rFonts w:hint="cs"/>
          <w:rtl/>
        </w:rPr>
        <w:t>ی</w:t>
      </w:r>
      <w:r w:rsidRPr="007100A7">
        <w:rPr>
          <w:rStyle w:val="1-Char"/>
          <w:rFonts w:hint="cs"/>
          <w:rtl/>
        </w:rPr>
        <w:t>ت هلال ماه، به وقت شامگاه هر ماه، معتبر م</w:t>
      </w:r>
      <w:r w:rsidR="00446BB7">
        <w:rPr>
          <w:rStyle w:val="1-Char"/>
          <w:rFonts w:hint="cs"/>
          <w:rtl/>
        </w:rPr>
        <w:t>ی</w:t>
      </w:r>
      <w:r w:rsidRPr="007100A7">
        <w:rPr>
          <w:rStyle w:val="1-Char"/>
          <w:rFonts w:hint="cs"/>
          <w:rtl/>
        </w:rPr>
        <w:t>‌باشد.]</w:t>
      </w:r>
    </w:p>
    <w:p w:rsidR="005A31BB" w:rsidRDefault="005A31BB" w:rsidP="00AF1D25">
      <w:pPr>
        <w:rPr>
          <w:rStyle w:val="1-Char"/>
          <w:rtl/>
        </w:rPr>
        <w:sectPr w:rsidR="005A31BB" w:rsidSect="00EC2479">
          <w:headerReference w:type="default" r:id="rId24"/>
          <w:footnotePr>
            <w:numRestart w:val="eachPage"/>
          </w:footnotePr>
          <w:pgSz w:w="9356" w:h="13608" w:code="9"/>
          <w:pgMar w:top="567" w:right="1134" w:bottom="851" w:left="1134" w:header="454" w:footer="0" w:gutter="0"/>
          <w:cols w:space="708"/>
          <w:titlePg/>
          <w:bidi/>
          <w:docGrid w:linePitch="360"/>
        </w:sectPr>
      </w:pPr>
    </w:p>
    <w:p w:rsidR="001B2EA0" w:rsidRDefault="001B2EA0" w:rsidP="00AF1D25">
      <w:pPr>
        <w:rPr>
          <w:rStyle w:val="1-Char"/>
          <w:rtl/>
        </w:rPr>
      </w:pPr>
    </w:p>
    <w:p w:rsidR="005A31BB" w:rsidRDefault="005A31BB" w:rsidP="00AF1D25">
      <w:pPr>
        <w:rPr>
          <w:rStyle w:val="1-Char"/>
          <w:rtl/>
        </w:rPr>
      </w:pPr>
    </w:p>
    <w:p w:rsidR="005A31BB" w:rsidRDefault="005A31BB" w:rsidP="00AF1D25">
      <w:pPr>
        <w:rPr>
          <w:rStyle w:val="1-Char"/>
          <w:rtl/>
        </w:rPr>
      </w:pPr>
    </w:p>
    <w:p w:rsidR="005A31BB" w:rsidRDefault="005A31BB" w:rsidP="00AF1D25">
      <w:pPr>
        <w:rPr>
          <w:rStyle w:val="1-Char"/>
          <w:rtl/>
        </w:rPr>
      </w:pPr>
    </w:p>
    <w:p w:rsidR="005A4A9B" w:rsidRDefault="005A4A9B" w:rsidP="005A31BB">
      <w:pPr>
        <w:pStyle w:val="2-1"/>
        <w:rPr>
          <w:rtl/>
        </w:rPr>
      </w:pPr>
      <w:bookmarkStart w:id="145" w:name="_Toc440375902"/>
      <w:r>
        <w:rPr>
          <w:rFonts w:hint="cs"/>
          <w:rtl/>
        </w:rPr>
        <w:t>باب: موارد</w:t>
      </w:r>
      <w:r w:rsidR="000751A8">
        <w:rPr>
          <w:rFonts w:hint="cs"/>
          <w:rtl/>
        </w:rPr>
        <w:t>ی</w:t>
      </w:r>
      <w:r>
        <w:rPr>
          <w:rFonts w:hint="cs"/>
          <w:rtl/>
        </w:rPr>
        <w:t xml:space="preserve"> که روزه را فاسد</w:t>
      </w:r>
      <w:r w:rsidR="005A31BB">
        <w:rPr>
          <w:rFonts w:hint="cs"/>
          <w:rtl/>
        </w:rPr>
        <w:t xml:space="preserve"> </w:t>
      </w:r>
      <w:r>
        <w:rPr>
          <w:rFonts w:hint="cs"/>
          <w:rtl/>
        </w:rPr>
        <w:t>نم</w:t>
      </w:r>
      <w:r w:rsidR="000751A8">
        <w:rPr>
          <w:rFonts w:hint="cs"/>
          <w:rtl/>
        </w:rPr>
        <w:t>ی</w:t>
      </w:r>
      <w:r>
        <w:rPr>
          <w:rFonts w:hint="cs"/>
          <w:rtl/>
        </w:rPr>
        <w:t>‌گردانند</w:t>
      </w:r>
      <w:bookmarkEnd w:id="145"/>
    </w:p>
    <w:p w:rsidR="005A31BB" w:rsidRDefault="005A31BB" w:rsidP="00AF1D25">
      <w:pPr>
        <w:rPr>
          <w:rStyle w:val="1-Char"/>
          <w:rtl/>
        </w:rPr>
        <w:sectPr w:rsidR="005A31BB" w:rsidSect="005A31BB">
          <w:footnotePr>
            <w:numRestart w:val="eachPage"/>
          </w:footnotePr>
          <w:type w:val="oddPage"/>
          <w:pgSz w:w="9356" w:h="13608" w:code="9"/>
          <w:pgMar w:top="567" w:right="1134" w:bottom="851" w:left="1134" w:header="454" w:footer="0" w:gutter="0"/>
          <w:cols w:space="708"/>
          <w:titlePg/>
          <w:bidi/>
          <w:docGrid w:linePitch="360"/>
        </w:sectPr>
      </w:pPr>
    </w:p>
    <w:p w:rsidR="005A4A9B" w:rsidRPr="00091549" w:rsidRDefault="005A4A9B" w:rsidP="005A31BB">
      <w:pPr>
        <w:pStyle w:val="2-"/>
      </w:pPr>
      <w:bookmarkStart w:id="146" w:name="_Toc440375903"/>
      <w:r w:rsidRPr="00091549">
        <w:rPr>
          <w:rFonts w:hint="eastAsia"/>
          <w:rtl/>
        </w:rPr>
        <w:t>بَابُ</w:t>
      </w:r>
      <w:r w:rsidRPr="00091549">
        <w:rPr>
          <w:rtl/>
        </w:rPr>
        <w:t xml:space="preserve"> </w:t>
      </w:r>
      <w:r w:rsidRPr="00091549">
        <w:rPr>
          <w:rFonts w:hint="eastAsia"/>
          <w:rtl/>
        </w:rPr>
        <w:t>مَا</w:t>
      </w:r>
      <w:r w:rsidRPr="00091549">
        <w:rPr>
          <w:rtl/>
        </w:rPr>
        <w:t xml:space="preserve"> </w:t>
      </w:r>
      <w:r w:rsidRPr="00091549">
        <w:rPr>
          <w:rFonts w:hint="eastAsia"/>
          <w:rtl/>
        </w:rPr>
        <w:t>لَا</w:t>
      </w:r>
      <w:r w:rsidRPr="00091549">
        <w:rPr>
          <w:rtl/>
        </w:rPr>
        <w:t xml:space="preserve"> </w:t>
      </w:r>
      <w:r w:rsidRPr="00091549">
        <w:rPr>
          <w:rFonts w:hint="eastAsia"/>
          <w:rtl/>
        </w:rPr>
        <w:t>يُفسِدُ</w:t>
      </w:r>
      <w:r w:rsidRPr="00091549">
        <w:rPr>
          <w:rtl/>
        </w:rPr>
        <w:t xml:space="preserve"> </w:t>
      </w:r>
      <w:r w:rsidRPr="00091549">
        <w:rPr>
          <w:rFonts w:hint="eastAsia"/>
          <w:rtl/>
        </w:rPr>
        <w:t>الصَّومَ</w:t>
      </w:r>
      <w:bookmarkEnd w:id="146"/>
    </w:p>
    <w:p w:rsidR="005A4A9B" w:rsidRDefault="005A4A9B" w:rsidP="00AF1D25">
      <w:pPr>
        <w:rPr>
          <w:rStyle w:val="5-Char"/>
          <w:rtl/>
        </w:rPr>
      </w:pPr>
      <w:r w:rsidRPr="00BE2421">
        <w:rPr>
          <w:rStyle w:val="5-Char"/>
          <w:rFonts w:hint="eastAsia"/>
          <w:rtl/>
        </w:rPr>
        <w:t>وَ</w:t>
      </w:r>
      <w:r w:rsidRPr="00BE2421">
        <w:rPr>
          <w:rStyle w:val="5-Char"/>
          <w:rtl/>
        </w:rPr>
        <w:t xml:space="preserve"> </w:t>
      </w:r>
      <w:r w:rsidRPr="00BE2421">
        <w:rPr>
          <w:rStyle w:val="5-Char"/>
          <w:rFonts w:hint="eastAsia"/>
          <w:rtl/>
        </w:rPr>
        <w:t>هُوَ</w:t>
      </w:r>
      <w:r w:rsidRPr="00BE2421">
        <w:rPr>
          <w:rStyle w:val="5-Char"/>
          <w:rtl/>
        </w:rPr>
        <w:t xml:space="preserve"> </w:t>
      </w:r>
      <w:r w:rsidRPr="00BE2421">
        <w:rPr>
          <w:rStyle w:val="5-Char"/>
          <w:rFonts w:hint="eastAsia"/>
          <w:rtl/>
        </w:rPr>
        <w:t>أَربَعَ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عِشرُونَ</w:t>
      </w:r>
      <w:r w:rsidRPr="00BE2421">
        <w:rPr>
          <w:rStyle w:val="5-Char"/>
          <w:rtl/>
        </w:rPr>
        <w:t xml:space="preserve"> </w:t>
      </w:r>
      <w:r w:rsidRPr="00BE2421">
        <w:rPr>
          <w:rStyle w:val="5-Char"/>
          <w:rFonts w:hint="eastAsia"/>
          <w:rtl/>
        </w:rPr>
        <w:t>شَيئًا</w:t>
      </w:r>
      <w:r w:rsidRPr="00BE2421">
        <w:rPr>
          <w:rStyle w:val="5-Char"/>
          <w:rFonts w:hint="cs"/>
          <w:rtl/>
        </w:rPr>
        <w:t>:</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أَكَلَ</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شَرِبَ</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جَامَعَ</w:t>
      </w:r>
      <w:r w:rsidRPr="00BE2421">
        <w:rPr>
          <w:rStyle w:val="5-Char"/>
          <w:rtl/>
        </w:rPr>
        <w:t xml:space="preserve"> </w:t>
      </w:r>
      <w:r w:rsidRPr="00BE2421">
        <w:rPr>
          <w:rStyle w:val="5-Char"/>
          <w:rFonts w:hint="eastAsia"/>
          <w:rtl/>
        </w:rPr>
        <w:t>نَاسِيً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كَانَ</w:t>
      </w:r>
      <w:r w:rsidRPr="00BE2421">
        <w:rPr>
          <w:rStyle w:val="5-Char"/>
          <w:rtl/>
        </w:rPr>
        <w:t xml:space="preserve"> </w:t>
      </w:r>
      <w:r w:rsidRPr="00BE2421">
        <w:rPr>
          <w:rStyle w:val="5-Char"/>
          <w:rFonts w:hint="eastAsia"/>
          <w:rtl/>
        </w:rPr>
        <w:t>لِلنَّاسِي</w:t>
      </w:r>
      <w:r w:rsidRPr="00BE2421">
        <w:rPr>
          <w:rStyle w:val="5-Char"/>
          <w:rtl/>
        </w:rPr>
        <w:t xml:space="preserve"> </w:t>
      </w:r>
      <w:r w:rsidRPr="00BE2421">
        <w:rPr>
          <w:rStyle w:val="5-Char"/>
          <w:rFonts w:hint="eastAsia"/>
          <w:rtl/>
        </w:rPr>
        <w:t>قُدرَةٌ</w:t>
      </w:r>
      <w:r w:rsidRPr="00BE2421">
        <w:rPr>
          <w:rStyle w:val="5-Char"/>
          <w:rtl/>
        </w:rPr>
        <w:t xml:space="preserve"> </w:t>
      </w:r>
      <w:r w:rsidRPr="00BE2421">
        <w:rPr>
          <w:rStyle w:val="5-Char"/>
          <w:rFonts w:hint="eastAsia"/>
          <w:rtl/>
        </w:rPr>
        <w:t>عَلَ</w:t>
      </w:r>
      <w:r w:rsidR="00764F37" w:rsidRPr="00BE2421">
        <w:rPr>
          <w:rStyle w:val="5-Char"/>
          <w:rFonts w:hint="cs"/>
          <w:rtl/>
        </w:rPr>
        <w:t>ی</w:t>
      </w:r>
      <w:r w:rsidRPr="00BE2421">
        <w:rPr>
          <w:rStyle w:val="5-Char"/>
          <w:rtl/>
        </w:rPr>
        <w:t xml:space="preserve"> </w:t>
      </w:r>
      <w:r w:rsidRPr="00BE2421">
        <w:rPr>
          <w:rStyle w:val="5-Char"/>
          <w:rFonts w:hint="eastAsia"/>
          <w:rtl/>
        </w:rPr>
        <w:t>الصَّومِ</w:t>
      </w:r>
      <w:r w:rsidRPr="00BE2421">
        <w:rPr>
          <w:rStyle w:val="5-Char"/>
          <w:rFonts w:hint="cs"/>
          <w:rtl/>
        </w:rPr>
        <w:t>،</w:t>
      </w:r>
      <w:r w:rsidRPr="00BE2421">
        <w:rPr>
          <w:rStyle w:val="5-Char"/>
          <w:rtl/>
        </w:rPr>
        <w:t xml:space="preserve"> </w:t>
      </w:r>
      <w:r w:rsidRPr="00BE2421">
        <w:rPr>
          <w:rStyle w:val="5-Char"/>
          <w:rFonts w:hint="eastAsia"/>
          <w:rtl/>
        </w:rPr>
        <w:t>يُذَكِّرُه</w:t>
      </w:r>
      <w:r w:rsidRPr="00BE2421">
        <w:rPr>
          <w:rStyle w:val="5-Char"/>
          <w:rtl/>
        </w:rPr>
        <w:t xml:space="preserve"> </w:t>
      </w:r>
      <w:r w:rsidRPr="00BE2421">
        <w:rPr>
          <w:rStyle w:val="5-Char"/>
          <w:rFonts w:hint="eastAsia"/>
          <w:rtl/>
        </w:rPr>
        <w:t>بِه</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رَآهُ</w:t>
      </w:r>
      <w:r w:rsidRPr="00BE2421">
        <w:rPr>
          <w:rStyle w:val="5-Char"/>
          <w:rtl/>
        </w:rPr>
        <w:t xml:space="preserve"> </w:t>
      </w:r>
      <w:r w:rsidRPr="00BE2421">
        <w:rPr>
          <w:rStyle w:val="5-Char"/>
          <w:rFonts w:hint="eastAsia"/>
          <w:rtl/>
        </w:rPr>
        <w:t>يَأكُلُ</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كُرِهَ</w:t>
      </w:r>
      <w:r w:rsidRPr="00BE2421">
        <w:rPr>
          <w:rStyle w:val="5-Char"/>
          <w:rtl/>
        </w:rPr>
        <w:t xml:space="preserve"> </w:t>
      </w:r>
      <w:r w:rsidRPr="00BE2421">
        <w:rPr>
          <w:rStyle w:val="5-Char"/>
          <w:rFonts w:hint="eastAsia"/>
          <w:rtl/>
        </w:rPr>
        <w:t>عَدَمُ</w:t>
      </w:r>
      <w:r w:rsidRPr="00BE2421">
        <w:rPr>
          <w:rStyle w:val="5-Char"/>
          <w:rtl/>
        </w:rPr>
        <w:t xml:space="preserve"> </w:t>
      </w:r>
      <w:r w:rsidRPr="00BE2421">
        <w:rPr>
          <w:rStyle w:val="5-Char"/>
          <w:rFonts w:hint="eastAsia"/>
          <w:rtl/>
        </w:rPr>
        <w:t>تَذكِيرِ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يَكُن</w:t>
      </w:r>
      <w:r w:rsidRPr="00BE2421">
        <w:rPr>
          <w:rStyle w:val="5-Char"/>
          <w:rtl/>
        </w:rPr>
        <w:t xml:space="preserve"> </w:t>
      </w:r>
      <w:r w:rsidRPr="00BE2421">
        <w:rPr>
          <w:rStyle w:val="5-Char"/>
          <w:rFonts w:hint="eastAsia"/>
          <w:rtl/>
        </w:rPr>
        <w:t>لَه</w:t>
      </w:r>
      <w:r w:rsidRPr="00BE2421">
        <w:rPr>
          <w:rStyle w:val="5-Char"/>
          <w:rtl/>
        </w:rPr>
        <w:t xml:space="preserve"> </w:t>
      </w:r>
      <w:r w:rsidRPr="00BE2421">
        <w:rPr>
          <w:rStyle w:val="5-Char"/>
          <w:rFonts w:hint="eastAsia"/>
          <w:rtl/>
        </w:rPr>
        <w:t>قُوَّةٌ</w:t>
      </w:r>
      <w:r w:rsidRPr="00BE2421">
        <w:rPr>
          <w:rStyle w:val="5-Char"/>
          <w:rFonts w:hint="cs"/>
          <w:rtl/>
        </w:rPr>
        <w:t>؛</w:t>
      </w:r>
      <w:r w:rsidRPr="00BE2421">
        <w:rPr>
          <w:rStyle w:val="5-Char"/>
          <w:rtl/>
        </w:rPr>
        <w:t xml:space="preserve"> </w:t>
      </w:r>
      <w:r w:rsidRPr="00BE2421">
        <w:rPr>
          <w:rStyle w:val="5-Char"/>
          <w:rFonts w:hint="eastAsia"/>
          <w:rtl/>
        </w:rPr>
        <w:t>فَالأَولَ</w:t>
      </w:r>
      <w:r w:rsidR="00764F37" w:rsidRPr="00BE2421">
        <w:rPr>
          <w:rStyle w:val="5-Char"/>
          <w:rFonts w:hint="cs"/>
          <w:rtl/>
        </w:rPr>
        <w:t>ی</w:t>
      </w:r>
      <w:r w:rsidRPr="00BE2421">
        <w:rPr>
          <w:rStyle w:val="5-Char"/>
          <w:rtl/>
        </w:rPr>
        <w:t xml:space="preserve"> </w:t>
      </w:r>
      <w:r w:rsidRPr="00BE2421">
        <w:rPr>
          <w:rStyle w:val="5-Char"/>
          <w:rFonts w:hint="eastAsia"/>
          <w:rtl/>
        </w:rPr>
        <w:t>عَدَمُ</w:t>
      </w:r>
      <w:r w:rsidRPr="00BE2421">
        <w:rPr>
          <w:rStyle w:val="5-Char"/>
          <w:rtl/>
        </w:rPr>
        <w:t xml:space="preserve"> </w:t>
      </w:r>
      <w:r w:rsidRPr="00BE2421">
        <w:rPr>
          <w:rStyle w:val="5-Char"/>
          <w:rFonts w:hint="eastAsia"/>
          <w:rtl/>
        </w:rPr>
        <w:t>تَذكِيرِه</w:t>
      </w:r>
      <w:r w:rsidRPr="00BE2421">
        <w:rPr>
          <w:rStyle w:val="5-Char"/>
          <w:rFonts w:hint="cs"/>
          <w:rtl/>
        </w:rPr>
        <w:t>؛</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أَنزَلَ</w:t>
      </w:r>
      <w:r w:rsidRPr="00BE2421">
        <w:rPr>
          <w:rStyle w:val="5-Char"/>
          <w:rtl/>
        </w:rPr>
        <w:t xml:space="preserve"> </w:t>
      </w:r>
      <w:r w:rsidRPr="00BE2421">
        <w:rPr>
          <w:rStyle w:val="5-Char"/>
          <w:rFonts w:hint="eastAsia"/>
          <w:rtl/>
        </w:rPr>
        <w:t>بِنَظرٍ</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فِك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أَدَامَ</w:t>
      </w:r>
      <w:r w:rsidRPr="00BE2421">
        <w:rPr>
          <w:rStyle w:val="5-Char"/>
          <w:rtl/>
        </w:rPr>
        <w:t xml:space="preserve"> </w:t>
      </w:r>
      <w:r w:rsidRPr="00BE2421">
        <w:rPr>
          <w:rStyle w:val="5-Char"/>
          <w:rFonts w:hint="eastAsia"/>
          <w:rtl/>
        </w:rPr>
        <w:t>النَّظَرَ</w:t>
      </w:r>
      <w:r w:rsidRPr="00BE2421">
        <w:rPr>
          <w:rStyle w:val="5-Char"/>
          <w:rtl/>
        </w:rPr>
        <w:t xml:space="preserve"> </w:t>
      </w:r>
      <w:r w:rsidRPr="00BE2421">
        <w:rPr>
          <w:rStyle w:val="5-Char"/>
          <w:rFonts w:hint="eastAsia"/>
          <w:rtl/>
        </w:rPr>
        <w:t>وَالفِكرَ</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اِدَّهَنَ</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اِكتَحَلَ</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وَجَدَ</w:t>
      </w:r>
      <w:r w:rsidRPr="00BE2421">
        <w:rPr>
          <w:rStyle w:val="5-Char"/>
          <w:rtl/>
        </w:rPr>
        <w:t xml:space="preserve"> </w:t>
      </w:r>
      <w:r w:rsidRPr="00BE2421">
        <w:rPr>
          <w:rStyle w:val="5-Char"/>
          <w:rFonts w:hint="eastAsia"/>
          <w:rtl/>
        </w:rPr>
        <w:t>طَعمَه</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حَلقِه</w:t>
      </w:r>
      <w:r w:rsidRPr="00BE2421">
        <w:rPr>
          <w:rStyle w:val="5-Char"/>
          <w:rFonts w:hint="cs"/>
          <w:rtl/>
        </w:rPr>
        <w:t>؛</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اِحتَجَمَ</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اِغتَابَ</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نَوَ</w:t>
      </w:r>
      <w:r w:rsidR="00764F37" w:rsidRPr="00BE2421">
        <w:rPr>
          <w:rStyle w:val="5-Char"/>
          <w:rFonts w:hint="cs"/>
          <w:rtl/>
        </w:rPr>
        <w:t>ی</w:t>
      </w:r>
      <w:r w:rsidRPr="00BE2421">
        <w:rPr>
          <w:rStyle w:val="5-Char"/>
          <w:rtl/>
        </w:rPr>
        <w:t xml:space="preserve"> </w:t>
      </w:r>
      <w:r w:rsidRPr="00BE2421">
        <w:rPr>
          <w:rStyle w:val="5-Char"/>
          <w:rFonts w:hint="eastAsia"/>
          <w:rtl/>
        </w:rPr>
        <w:t>الفِط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يُفطِر</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دَخَلَ</w:t>
      </w:r>
      <w:r w:rsidRPr="00BE2421">
        <w:rPr>
          <w:rStyle w:val="5-Char"/>
          <w:rtl/>
        </w:rPr>
        <w:t xml:space="preserve"> </w:t>
      </w:r>
      <w:r w:rsidRPr="00BE2421">
        <w:rPr>
          <w:rStyle w:val="5-Char"/>
          <w:rFonts w:hint="eastAsia"/>
          <w:rtl/>
        </w:rPr>
        <w:t>حَلقَه</w:t>
      </w:r>
      <w:r w:rsidRPr="00BE2421">
        <w:rPr>
          <w:rStyle w:val="5-Char"/>
          <w:rtl/>
        </w:rPr>
        <w:t xml:space="preserve"> </w:t>
      </w:r>
      <w:r w:rsidRPr="00BE2421">
        <w:rPr>
          <w:rStyle w:val="5-Char"/>
          <w:rFonts w:hint="eastAsia"/>
          <w:rtl/>
        </w:rPr>
        <w:t>دُخَانٌ</w:t>
      </w:r>
      <w:r w:rsidRPr="00BE2421">
        <w:rPr>
          <w:rStyle w:val="5-Char"/>
          <w:rtl/>
        </w:rPr>
        <w:t xml:space="preserve"> </w:t>
      </w:r>
      <w:r w:rsidRPr="00BE2421">
        <w:rPr>
          <w:rStyle w:val="5-Char"/>
          <w:rFonts w:hint="eastAsia"/>
          <w:rtl/>
        </w:rPr>
        <w:t>بِلَا</w:t>
      </w:r>
      <w:r w:rsidRPr="00BE2421">
        <w:rPr>
          <w:rStyle w:val="5-Char"/>
          <w:rtl/>
        </w:rPr>
        <w:t xml:space="preserve"> </w:t>
      </w:r>
      <w:r w:rsidRPr="00BE2421">
        <w:rPr>
          <w:rStyle w:val="5-Char"/>
          <w:rFonts w:hint="eastAsia"/>
          <w:rtl/>
        </w:rPr>
        <w:t>صُنعِه</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غُبا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غُبَارَ</w:t>
      </w:r>
      <w:r w:rsidRPr="00BE2421">
        <w:rPr>
          <w:rStyle w:val="5-Char"/>
          <w:rtl/>
        </w:rPr>
        <w:t xml:space="preserve"> </w:t>
      </w:r>
      <w:r w:rsidRPr="00BE2421">
        <w:rPr>
          <w:rStyle w:val="5-Char"/>
          <w:rFonts w:hint="eastAsia"/>
          <w:rtl/>
        </w:rPr>
        <w:t>الطَّاحُونِ</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ذُبَابٌ</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أَثر</w:t>
      </w:r>
      <w:r w:rsidRPr="00BE2421">
        <w:rPr>
          <w:rStyle w:val="5-Char"/>
          <w:rFonts w:hint="cs"/>
          <w:rtl/>
        </w:rPr>
        <w:t>ُ</w:t>
      </w:r>
      <w:r w:rsidRPr="00BE2421">
        <w:rPr>
          <w:rStyle w:val="5-Char"/>
          <w:rtl/>
        </w:rPr>
        <w:t xml:space="preserve"> </w:t>
      </w:r>
      <w:r w:rsidRPr="00BE2421">
        <w:rPr>
          <w:rStyle w:val="5-Char"/>
          <w:rFonts w:hint="eastAsia"/>
          <w:rtl/>
        </w:rPr>
        <w:t>طَعمِ</w:t>
      </w:r>
      <w:r w:rsidRPr="00BE2421">
        <w:rPr>
          <w:rStyle w:val="5-Char"/>
          <w:rtl/>
        </w:rPr>
        <w:t xml:space="preserve"> </w:t>
      </w:r>
      <w:r w:rsidRPr="00BE2421">
        <w:rPr>
          <w:rStyle w:val="5-Char"/>
          <w:rFonts w:hint="eastAsia"/>
          <w:rtl/>
        </w:rPr>
        <w:t>الأَدوِيَةِ</w:t>
      </w:r>
      <w:r w:rsidRPr="00BE2421">
        <w:rPr>
          <w:rStyle w:val="5-Char"/>
          <w:rtl/>
        </w:rPr>
        <w:t xml:space="preserve"> </w:t>
      </w:r>
      <w:r w:rsidRPr="00BE2421">
        <w:rPr>
          <w:rStyle w:val="5-Char"/>
          <w:rFonts w:hint="eastAsia"/>
          <w:rtl/>
        </w:rPr>
        <w:t>فِي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هُوَ</w:t>
      </w:r>
      <w:r w:rsidRPr="00BE2421">
        <w:rPr>
          <w:rStyle w:val="5-Char"/>
          <w:rtl/>
        </w:rPr>
        <w:t xml:space="preserve"> </w:t>
      </w:r>
      <w:r w:rsidRPr="00BE2421">
        <w:rPr>
          <w:rStyle w:val="5-Char"/>
          <w:rFonts w:hint="eastAsia"/>
          <w:rtl/>
        </w:rPr>
        <w:t>ذَاكِرٌ</w:t>
      </w:r>
      <w:r w:rsidRPr="00BE2421">
        <w:rPr>
          <w:rStyle w:val="5-Char"/>
          <w:rtl/>
        </w:rPr>
        <w:t xml:space="preserve"> </w:t>
      </w:r>
      <w:r w:rsidRPr="00BE2421">
        <w:rPr>
          <w:rStyle w:val="5-Char"/>
          <w:rFonts w:hint="eastAsia"/>
          <w:rtl/>
        </w:rPr>
        <w:t>لِصَومِه</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أَصبَحَ</w:t>
      </w:r>
      <w:r w:rsidRPr="00BE2421">
        <w:rPr>
          <w:rStyle w:val="5-Char"/>
          <w:rtl/>
        </w:rPr>
        <w:t xml:space="preserve"> </w:t>
      </w:r>
      <w:r w:rsidRPr="00BE2421">
        <w:rPr>
          <w:rStyle w:val="5-Char"/>
          <w:rFonts w:hint="eastAsia"/>
          <w:rtl/>
        </w:rPr>
        <w:t>جُنُبً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اِستَمَرَّ</w:t>
      </w:r>
      <w:r w:rsidRPr="00BE2421">
        <w:rPr>
          <w:rStyle w:val="5-Char"/>
          <w:rtl/>
        </w:rPr>
        <w:t xml:space="preserve"> </w:t>
      </w:r>
      <w:r w:rsidRPr="00BE2421">
        <w:rPr>
          <w:rStyle w:val="5-Char"/>
          <w:rFonts w:hint="eastAsia"/>
          <w:rtl/>
        </w:rPr>
        <w:t>يَومًا</w:t>
      </w:r>
      <w:r w:rsidRPr="00BE2421">
        <w:rPr>
          <w:rStyle w:val="5-Char"/>
          <w:rtl/>
        </w:rPr>
        <w:t xml:space="preserve"> </w:t>
      </w:r>
      <w:r w:rsidRPr="00BE2421">
        <w:rPr>
          <w:rStyle w:val="5-Char"/>
          <w:rFonts w:hint="eastAsia"/>
          <w:rtl/>
        </w:rPr>
        <w:t>بِالجِنَابَةِ</w:t>
      </w:r>
      <w:r w:rsidRPr="00BE2421">
        <w:rPr>
          <w:rStyle w:val="5-Char"/>
          <w:rFonts w:hint="cs"/>
          <w:rtl/>
        </w:rPr>
        <w:t>؛</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صَبَّ</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إِحلِيلِه</w:t>
      </w:r>
      <w:r w:rsidRPr="00BE2421">
        <w:rPr>
          <w:rStyle w:val="5-Char"/>
          <w:rtl/>
        </w:rPr>
        <w:t xml:space="preserve"> </w:t>
      </w:r>
      <w:r w:rsidRPr="00BE2421">
        <w:rPr>
          <w:rStyle w:val="5-Char"/>
          <w:rFonts w:hint="eastAsia"/>
          <w:rtl/>
        </w:rPr>
        <w:t>مَاءً</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دُهنًا</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خَاضَ</w:t>
      </w:r>
      <w:r w:rsidRPr="00BE2421">
        <w:rPr>
          <w:rStyle w:val="5-Char"/>
          <w:rtl/>
        </w:rPr>
        <w:t xml:space="preserve"> </w:t>
      </w:r>
      <w:r w:rsidRPr="00BE2421">
        <w:rPr>
          <w:rStyle w:val="5-Char"/>
          <w:rFonts w:hint="eastAsia"/>
          <w:rtl/>
        </w:rPr>
        <w:t>نَهرًا</w:t>
      </w:r>
      <w:r w:rsidRPr="00BE2421">
        <w:rPr>
          <w:rStyle w:val="5-Char"/>
          <w:rtl/>
        </w:rPr>
        <w:t xml:space="preserve"> </w:t>
      </w:r>
      <w:r w:rsidRPr="00BE2421">
        <w:rPr>
          <w:rStyle w:val="5-Char"/>
          <w:rFonts w:hint="eastAsia"/>
          <w:rtl/>
        </w:rPr>
        <w:t>فَدَخَلَ</w:t>
      </w:r>
      <w:r w:rsidRPr="00BE2421">
        <w:rPr>
          <w:rStyle w:val="5-Char"/>
          <w:rtl/>
        </w:rPr>
        <w:t xml:space="preserve"> </w:t>
      </w:r>
      <w:r w:rsidRPr="00BE2421">
        <w:rPr>
          <w:rStyle w:val="5-Char"/>
          <w:rFonts w:hint="eastAsia"/>
          <w:rtl/>
        </w:rPr>
        <w:t>المَاءُ</w:t>
      </w:r>
      <w:r w:rsidRPr="00BE2421">
        <w:rPr>
          <w:rStyle w:val="5-Char"/>
          <w:rtl/>
        </w:rPr>
        <w:t xml:space="preserve"> </w:t>
      </w:r>
      <w:r w:rsidRPr="00BE2421">
        <w:rPr>
          <w:rStyle w:val="5-Char"/>
          <w:rFonts w:hint="eastAsia"/>
          <w:rtl/>
        </w:rPr>
        <w:t>أُذُنَه</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حَكَّ</w:t>
      </w:r>
      <w:r w:rsidRPr="00BE2421">
        <w:rPr>
          <w:rStyle w:val="5-Char"/>
          <w:rtl/>
        </w:rPr>
        <w:t xml:space="preserve"> </w:t>
      </w:r>
      <w:r w:rsidRPr="00BE2421">
        <w:rPr>
          <w:rStyle w:val="5-Char"/>
          <w:rFonts w:hint="eastAsia"/>
          <w:rtl/>
        </w:rPr>
        <w:t>أُذُنَه</w:t>
      </w:r>
      <w:r w:rsidRPr="00BE2421">
        <w:rPr>
          <w:rStyle w:val="5-Char"/>
          <w:rtl/>
        </w:rPr>
        <w:t xml:space="preserve"> </w:t>
      </w:r>
      <w:r w:rsidRPr="00BE2421">
        <w:rPr>
          <w:rStyle w:val="5-Char"/>
          <w:rFonts w:hint="eastAsia"/>
          <w:rtl/>
        </w:rPr>
        <w:t>بِعُودٍ</w:t>
      </w:r>
      <w:r w:rsidRPr="00BE2421">
        <w:rPr>
          <w:rStyle w:val="5-Char"/>
          <w:rtl/>
        </w:rPr>
        <w:t xml:space="preserve"> </w:t>
      </w:r>
      <w:r w:rsidRPr="00BE2421">
        <w:rPr>
          <w:rStyle w:val="5-Char"/>
          <w:rFonts w:hint="eastAsia"/>
          <w:rtl/>
        </w:rPr>
        <w:t>فَخَرَجَ</w:t>
      </w:r>
      <w:r w:rsidRPr="00BE2421">
        <w:rPr>
          <w:rStyle w:val="5-Char"/>
          <w:rtl/>
        </w:rPr>
        <w:t xml:space="preserve"> </w:t>
      </w:r>
      <w:r w:rsidRPr="00BE2421">
        <w:rPr>
          <w:rStyle w:val="5-Char"/>
          <w:rFonts w:hint="eastAsia"/>
          <w:rtl/>
        </w:rPr>
        <w:t>عَلَيه</w:t>
      </w:r>
      <w:r w:rsidRPr="00BE2421">
        <w:rPr>
          <w:rStyle w:val="5-Char"/>
          <w:rtl/>
        </w:rPr>
        <w:t xml:space="preserve"> </w:t>
      </w:r>
      <w:r w:rsidRPr="00BE2421">
        <w:rPr>
          <w:rStyle w:val="5-Char"/>
          <w:rFonts w:hint="eastAsia"/>
          <w:rtl/>
        </w:rPr>
        <w:t>دَرَنٌ</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أَدخَلَه</w:t>
      </w:r>
      <w:r w:rsidRPr="00BE2421">
        <w:rPr>
          <w:rStyle w:val="5-Char"/>
          <w:rtl/>
        </w:rPr>
        <w:t xml:space="preserve"> </w:t>
      </w:r>
      <w:r w:rsidRPr="00BE2421">
        <w:rPr>
          <w:rStyle w:val="5-Char"/>
          <w:rFonts w:hint="eastAsia"/>
          <w:rtl/>
        </w:rPr>
        <w:t>مِرَارًا</w:t>
      </w:r>
      <w:r w:rsidRPr="00BE2421">
        <w:rPr>
          <w:rStyle w:val="5-Char"/>
          <w:rtl/>
        </w:rPr>
        <w:t xml:space="preserve"> </w:t>
      </w:r>
      <w:r w:rsidRPr="00BE2421">
        <w:rPr>
          <w:rStyle w:val="5-Char"/>
          <w:rFonts w:hint="eastAsia"/>
          <w:rtl/>
        </w:rPr>
        <w:t>اِلَ</w:t>
      </w:r>
      <w:r w:rsidR="00764F37" w:rsidRPr="00BE2421">
        <w:rPr>
          <w:rStyle w:val="5-Char"/>
          <w:rFonts w:hint="cs"/>
          <w:rtl/>
        </w:rPr>
        <w:t>ی</w:t>
      </w:r>
      <w:r w:rsidRPr="00BE2421">
        <w:rPr>
          <w:rStyle w:val="5-Char"/>
          <w:rtl/>
        </w:rPr>
        <w:t xml:space="preserve"> </w:t>
      </w:r>
      <w:r w:rsidRPr="00BE2421">
        <w:rPr>
          <w:rStyle w:val="5-Char"/>
          <w:rFonts w:hint="eastAsia"/>
          <w:rtl/>
        </w:rPr>
        <w:t>أُذُنِه</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دَخَلَ</w:t>
      </w:r>
      <w:r w:rsidRPr="00BE2421">
        <w:rPr>
          <w:rStyle w:val="5-Char"/>
          <w:rtl/>
        </w:rPr>
        <w:t xml:space="preserve"> </w:t>
      </w:r>
      <w:r w:rsidRPr="00BE2421">
        <w:rPr>
          <w:rStyle w:val="5-Char"/>
          <w:rFonts w:hint="eastAsia"/>
          <w:rtl/>
        </w:rPr>
        <w:t>أَنفَه</w:t>
      </w:r>
      <w:r w:rsidRPr="00BE2421">
        <w:rPr>
          <w:rStyle w:val="5-Char"/>
          <w:rtl/>
        </w:rPr>
        <w:t xml:space="preserve"> </w:t>
      </w:r>
      <w:r w:rsidRPr="00BE2421">
        <w:rPr>
          <w:rStyle w:val="5-Char"/>
          <w:rFonts w:hint="eastAsia"/>
          <w:rtl/>
        </w:rPr>
        <w:t>مُخاطٌ</w:t>
      </w:r>
      <w:r w:rsidRPr="00BE2421">
        <w:rPr>
          <w:rStyle w:val="5-Char"/>
          <w:rtl/>
        </w:rPr>
        <w:t xml:space="preserve"> </w:t>
      </w:r>
      <w:r w:rsidRPr="00BE2421">
        <w:rPr>
          <w:rStyle w:val="5-Char"/>
          <w:rFonts w:hint="eastAsia"/>
          <w:rtl/>
        </w:rPr>
        <w:t>فَاستَنشَقَه</w:t>
      </w:r>
      <w:r w:rsidRPr="00BE2421">
        <w:rPr>
          <w:rStyle w:val="5-Char"/>
          <w:rtl/>
        </w:rPr>
        <w:t xml:space="preserve"> </w:t>
      </w:r>
      <w:r w:rsidRPr="00BE2421">
        <w:rPr>
          <w:rStyle w:val="5-Char"/>
          <w:rFonts w:hint="eastAsia"/>
          <w:rtl/>
        </w:rPr>
        <w:t>عَمَدًا</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اِبتَلَعَ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نبَغِي</w:t>
      </w:r>
      <w:r w:rsidRPr="00BE2421">
        <w:rPr>
          <w:rStyle w:val="5-Char"/>
          <w:rtl/>
        </w:rPr>
        <w:t xml:space="preserve"> </w:t>
      </w:r>
      <w:r w:rsidRPr="00BE2421">
        <w:rPr>
          <w:rStyle w:val="5-Char"/>
          <w:rFonts w:hint="eastAsia"/>
          <w:rtl/>
        </w:rPr>
        <w:t>إِلقَاءُ</w:t>
      </w:r>
      <w:r w:rsidRPr="00BE2421">
        <w:rPr>
          <w:rStyle w:val="5-Char"/>
          <w:rtl/>
        </w:rPr>
        <w:t xml:space="preserve"> </w:t>
      </w:r>
      <w:r w:rsidRPr="00BE2421">
        <w:rPr>
          <w:rStyle w:val="5-Char"/>
          <w:rFonts w:hint="eastAsia"/>
          <w:rtl/>
        </w:rPr>
        <w:t>النُّخَامَةِ</w:t>
      </w:r>
      <w:r w:rsidRPr="00BE2421">
        <w:rPr>
          <w:rStyle w:val="5-Char"/>
          <w:rtl/>
        </w:rPr>
        <w:t xml:space="preserve"> </w:t>
      </w:r>
      <w:r w:rsidRPr="00BE2421">
        <w:rPr>
          <w:rStyle w:val="5-Char"/>
          <w:rFonts w:hint="eastAsia"/>
          <w:rtl/>
        </w:rPr>
        <w:t>حَتَّ</w:t>
      </w:r>
      <w:r w:rsidR="00764F37" w:rsidRPr="00BE2421">
        <w:rPr>
          <w:rStyle w:val="5-Char"/>
          <w:rFonts w:hint="cs"/>
          <w:rtl/>
        </w:rPr>
        <w:t>ی</w:t>
      </w:r>
      <w:r w:rsidRPr="00BE2421">
        <w:rPr>
          <w:rStyle w:val="5-Char"/>
          <w:rtl/>
        </w:rPr>
        <w:t xml:space="preserve"> </w:t>
      </w:r>
      <w:r w:rsidRPr="00BE2421">
        <w:rPr>
          <w:rStyle w:val="5-Char"/>
          <w:rFonts w:hint="eastAsia"/>
          <w:rtl/>
        </w:rPr>
        <w:t>لَاي</w:t>
      </w:r>
      <w:r w:rsidRPr="00BE2421">
        <w:rPr>
          <w:rStyle w:val="5-Char"/>
          <w:rFonts w:hint="cs"/>
          <w:rtl/>
        </w:rPr>
        <w:t>َ</w:t>
      </w:r>
      <w:r w:rsidRPr="00BE2421">
        <w:rPr>
          <w:rStyle w:val="5-Char"/>
          <w:rFonts w:hint="eastAsia"/>
          <w:rtl/>
        </w:rPr>
        <w:t>فس</w:t>
      </w:r>
      <w:r w:rsidRPr="00BE2421">
        <w:rPr>
          <w:rStyle w:val="5-Char"/>
          <w:rFonts w:hint="cs"/>
          <w:rtl/>
        </w:rPr>
        <w:t>ُ</w:t>
      </w:r>
      <w:r w:rsidRPr="00BE2421">
        <w:rPr>
          <w:rStyle w:val="5-Char"/>
          <w:rFonts w:hint="eastAsia"/>
          <w:rtl/>
        </w:rPr>
        <w:t>دَ</w:t>
      </w:r>
      <w:r w:rsidRPr="00BE2421">
        <w:rPr>
          <w:rStyle w:val="5-Char"/>
          <w:rtl/>
        </w:rPr>
        <w:t xml:space="preserve"> </w:t>
      </w:r>
      <w:r w:rsidRPr="00BE2421">
        <w:rPr>
          <w:rStyle w:val="5-Char"/>
          <w:rFonts w:hint="eastAsia"/>
          <w:rtl/>
        </w:rPr>
        <w:t>صَومُه</w:t>
      </w:r>
      <w:r w:rsidRPr="00BE2421">
        <w:rPr>
          <w:rStyle w:val="5-Char"/>
          <w:rtl/>
        </w:rPr>
        <w:t xml:space="preserve"> </w:t>
      </w:r>
      <w:r w:rsidRPr="00BE2421">
        <w:rPr>
          <w:rStyle w:val="5-Char"/>
          <w:rFonts w:hint="eastAsia"/>
          <w:rtl/>
        </w:rPr>
        <w:t>عَلَ</w:t>
      </w:r>
      <w:r w:rsidR="00764F37" w:rsidRPr="00BE2421">
        <w:rPr>
          <w:rStyle w:val="5-Char"/>
          <w:rFonts w:hint="cs"/>
          <w:rtl/>
        </w:rPr>
        <w:t>ی</w:t>
      </w:r>
      <w:r w:rsidRPr="00BE2421">
        <w:rPr>
          <w:rStyle w:val="5-Char"/>
          <w:rtl/>
        </w:rPr>
        <w:t xml:space="preserve"> </w:t>
      </w:r>
      <w:r w:rsidRPr="00BE2421">
        <w:rPr>
          <w:rStyle w:val="5-Char"/>
          <w:rFonts w:hint="eastAsia"/>
          <w:rtl/>
        </w:rPr>
        <w:t>قَولِ</w:t>
      </w:r>
      <w:r w:rsidRPr="00BE2421">
        <w:rPr>
          <w:rStyle w:val="5-Char"/>
          <w:rtl/>
        </w:rPr>
        <w:t xml:space="preserve"> </w:t>
      </w:r>
      <w:r w:rsidRPr="00BE2421">
        <w:rPr>
          <w:rStyle w:val="5-Char"/>
          <w:rFonts w:hint="eastAsia"/>
          <w:rtl/>
        </w:rPr>
        <w:t>الإِمَامِ</w:t>
      </w:r>
      <w:r w:rsidRPr="00BE2421">
        <w:rPr>
          <w:rStyle w:val="5-Char"/>
          <w:rtl/>
        </w:rPr>
        <w:t xml:space="preserve"> </w:t>
      </w:r>
      <w:r w:rsidRPr="00BE2421">
        <w:rPr>
          <w:rStyle w:val="5-Char"/>
          <w:rFonts w:hint="eastAsia"/>
          <w:rtl/>
        </w:rPr>
        <w:t>الشَّافِعِيّ</w:t>
      </w:r>
      <w:r w:rsidRPr="00BE2421">
        <w:rPr>
          <w:rStyle w:val="5-Char"/>
          <w:rtl/>
        </w:rPr>
        <w:t xml:space="preserve"> </w:t>
      </w:r>
      <w:r w:rsidRPr="00BE2421">
        <w:rPr>
          <w:rStyle w:val="5-Char"/>
          <w:rFonts w:hint="eastAsia"/>
          <w:rtl/>
        </w:rPr>
        <w:t>رَحِمَهُ</w:t>
      </w:r>
      <w:r w:rsidRPr="00BE2421">
        <w:rPr>
          <w:rStyle w:val="5-Char"/>
          <w:rtl/>
        </w:rPr>
        <w:t xml:space="preserve"> </w:t>
      </w:r>
      <w:r w:rsidRPr="00BE2421">
        <w:rPr>
          <w:rStyle w:val="5-Char"/>
          <w:rFonts w:hint="eastAsia"/>
          <w:rtl/>
        </w:rPr>
        <w:t>اللهُ</w:t>
      </w:r>
      <w:r w:rsidRPr="00BE2421">
        <w:rPr>
          <w:rStyle w:val="5-Char"/>
          <w:rFonts w:hint="cs"/>
          <w:rtl/>
        </w:rPr>
        <w:t>؛</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ذَرعَهُ</w:t>
      </w:r>
      <w:r w:rsidRPr="00BE2421">
        <w:rPr>
          <w:rStyle w:val="5-Char"/>
          <w:rtl/>
        </w:rPr>
        <w:t xml:space="preserve"> </w:t>
      </w:r>
      <w:r w:rsidRPr="00BE2421">
        <w:rPr>
          <w:rStyle w:val="5-Char"/>
          <w:rFonts w:hint="eastAsia"/>
          <w:rtl/>
        </w:rPr>
        <w:t>القَيءُ</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عَادَ</w:t>
      </w:r>
      <w:r w:rsidRPr="00BE2421">
        <w:rPr>
          <w:rStyle w:val="5-Char"/>
          <w:rtl/>
        </w:rPr>
        <w:t xml:space="preserve"> </w:t>
      </w:r>
      <w:r w:rsidRPr="00BE2421">
        <w:rPr>
          <w:rStyle w:val="5-Char"/>
          <w:rFonts w:hint="eastAsia"/>
          <w:rtl/>
        </w:rPr>
        <w:t>بِغَيرِ</w:t>
      </w:r>
      <w:r w:rsidRPr="00BE2421">
        <w:rPr>
          <w:rStyle w:val="5-Char"/>
          <w:rtl/>
        </w:rPr>
        <w:t xml:space="preserve"> </w:t>
      </w:r>
      <w:r w:rsidRPr="00BE2421">
        <w:rPr>
          <w:rStyle w:val="5-Char"/>
          <w:rFonts w:hint="eastAsia"/>
          <w:rtl/>
        </w:rPr>
        <w:t>صُنعِ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مَلَأَ</w:t>
      </w:r>
      <w:r w:rsidRPr="00BE2421">
        <w:rPr>
          <w:rStyle w:val="5-Char"/>
          <w:rtl/>
        </w:rPr>
        <w:t xml:space="preserve"> </w:t>
      </w:r>
      <w:r w:rsidRPr="00BE2421">
        <w:rPr>
          <w:rStyle w:val="5-Char"/>
          <w:rFonts w:hint="eastAsia"/>
          <w:rtl/>
        </w:rPr>
        <w:t>فَاهُ</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صَّحِيحِ</w:t>
      </w:r>
      <w:r w:rsidRPr="00BE2421">
        <w:rPr>
          <w:rStyle w:val="5-Char"/>
          <w:rFonts w:hint="cs"/>
          <w:rtl/>
        </w:rPr>
        <w:t>؛</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اِستَقَاءَ</w:t>
      </w:r>
      <w:r w:rsidRPr="00BE2421">
        <w:rPr>
          <w:rStyle w:val="5-Char"/>
          <w:rtl/>
        </w:rPr>
        <w:t xml:space="preserve"> </w:t>
      </w:r>
      <w:r w:rsidRPr="00BE2421">
        <w:rPr>
          <w:rStyle w:val="5-Char"/>
          <w:rFonts w:hint="eastAsia"/>
          <w:rtl/>
        </w:rPr>
        <w:t>أَقَلَّ</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مِلء</w:t>
      </w:r>
      <w:r w:rsidRPr="00BE2421">
        <w:rPr>
          <w:rStyle w:val="5-Char"/>
          <w:rFonts w:hint="cs"/>
          <w:rtl/>
        </w:rPr>
        <w:t>ِ</w:t>
      </w:r>
      <w:r w:rsidRPr="00BE2421">
        <w:rPr>
          <w:rStyle w:val="5-Char"/>
          <w:rtl/>
        </w:rPr>
        <w:t xml:space="preserve"> </w:t>
      </w:r>
      <w:r w:rsidRPr="00BE2421">
        <w:rPr>
          <w:rStyle w:val="5-Char"/>
          <w:rFonts w:hint="eastAsia"/>
          <w:rtl/>
        </w:rPr>
        <w:t>فِيهِ</w:t>
      </w:r>
      <w:r w:rsidRPr="00BE2421">
        <w:rPr>
          <w:rStyle w:val="5-Char"/>
          <w:rtl/>
        </w:rPr>
        <w:t xml:space="preserve"> </w:t>
      </w:r>
      <w:r w:rsidRPr="00BE2421">
        <w:rPr>
          <w:rStyle w:val="5-Char"/>
          <w:rFonts w:hint="eastAsia"/>
          <w:rtl/>
        </w:rPr>
        <w:t>عَلَ</w:t>
      </w:r>
      <w:r w:rsidR="00764F37" w:rsidRPr="00BE2421">
        <w:rPr>
          <w:rStyle w:val="5-Char"/>
          <w:rFonts w:hint="cs"/>
          <w:rtl/>
        </w:rPr>
        <w:t>ی</w:t>
      </w:r>
      <w:r w:rsidRPr="00BE2421">
        <w:rPr>
          <w:rStyle w:val="5-Char"/>
          <w:rtl/>
        </w:rPr>
        <w:t xml:space="preserve"> </w:t>
      </w:r>
      <w:r w:rsidRPr="00BE2421">
        <w:rPr>
          <w:rStyle w:val="5-Char"/>
          <w:rFonts w:hint="eastAsia"/>
          <w:rtl/>
        </w:rPr>
        <w:t>الصَّحِيحِ</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أَعَادَ</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صَّحِيحِ</w:t>
      </w:r>
      <w:r w:rsidRPr="00BE2421">
        <w:rPr>
          <w:rStyle w:val="5-Char"/>
          <w:rFonts w:hint="cs"/>
          <w:rtl/>
        </w:rPr>
        <w:t>؛</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أَكَلَ</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بَينَ</w:t>
      </w:r>
      <w:r w:rsidRPr="00BE2421">
        <w:rPr>
          <w:rStyle w:val="5-Char"/>
          <w:rtl/>
        </w:rPr>
        <w:t xml:space="preserve"> </w:t>
      </w:r>
      <w:r w:rsidRPr="00BE2421">
        <w:rPr>
          <w:rStyle w:val="5-Char"/>
          <w:rFonts w:hint="eastAsia"/>
          <w:rtl/>
        </w:rPr>
        <w:t>أَسنَانِه</w:t>
      </w:r>
      <w:r w:rsidRPr="00BE2421">
        <w:rPr>
          <w:rStyle w:val="5-Char"/>
          <w:rtl/>
        </w:rPr>
        <w:t xml:space="preserve"> </w:t>
      </w:r>
      <w:r w:rsidRPr="00BE2421">
        <w:rPr>
          <w:rStyle w:val="5-Char"/>
          <w:rFonts w:hint="eastAsia"/>
          <w:rtl/>
        </w:rPr>
        <w:t>وَكَانَ</w:t>
      </w:r>
      <w:r w:rsidRPr="00BE2421">
        <w:rPr>
          <w:rStyle w:val="5-Char"/>
          <w:rtl/>
        </w:rPr>
        <w:t xml:space="preserve"> </w:t>
      </w:r>
      <w:r w:rsidRPr="00BE2421">
        <w:rPr>
          <w:rStyle w:val="5-Char"/>
          <w:rFonts w:hint="eastAsia"/>
          <w:rtl/>
        </w:rPr>
        <w:t>دُونَ</w:t>
      </w:r>
      <w:r w:rsidRPr="00BE2421">
        <w:rPr>
          <w:rStyle w:val="5-Char"/>
          <w:rtl/>
        </w:rPr>
        <w:t xml:space="preserve"> </w:t>
      </w:r>
      <w:r w:rsidRPr="00BE2421">
        <w:rPr>
          <w:rStyle w:val="5-Char"/>
          <w:rFonts w:hint="eastAsia"/>
          <w:rtl/>
        </w:rPr>
        <w:t>الحِمَّصَةِ</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مَضَغَ</w:t>
      </w:r>
      <w:r w:rsidRPr="00BE2421">
        <w:rPr>
          <w:rStyle w:val="5-Char"/>
          <w:rtl/>
        </w:rPr>
        <w:t xml:space="preserve"> </w:t>
      </w:r>
      <w:r w:rsidRPr="00BE2421">
        <w:rPr>
          <w:rStyle w:val="5-Char"/>
          <w:rFonts w:hint="eastAsia"/>
          <w:rtl/>
        </w:rPr>
        <w:t>مِثلَ</w:t>
      </w:r>
      <w:r w:rsidRPr="00BE2421">
        <w:rPr>
          <w:rStyle w:val="5-Char"/>
          <w:rtl/>
        </w:rPr>
        <w:t xml:space="preserve"> </w:t>
      </w:r>
      <w:r w:rsidRPr="00BE2421">
        <w:rPr>
          <w:rStyle w:val="5-Char"/>
          <w:rFonts w:hint="eastAsia"/>
          <w:rtl/>
        </w:rPr>
        <w:t>سِمسِمَةٍ</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خَارِجِ</w:t>
      </w:r>
      <w:r w:rsidRPr="00BE2421">
        <w:rPr>
          <w:rStyle w:val="5-Char"/>
          <w:rtl/>
        </w:rPr>
        <w:t xml:space="preserve"> </w:t>
      </w:r>
      <w:r w:rsidRPr="00BE2421">
        <w:rPr>
          <w:rStyle w:val="5-Char"/>
          <w:rFonts w:hint="eastAsia"/>
          <w:rtl/>
        </w:rPr>
        <w:t>فَمِه</w:t>
      </w:r>
      <w:r w:rsidRPr="00BE2421">
        <w:rPr>
          <w:rStyle w:val="5-Char"/>
          <w:rtl/>
        </w:rPr>
        <w:t xml:space="preserve"> </w:t>
      </w:r>
      <w:r w:rsidRPr="00BE2421">
        <w:rPr>
          <w:rStyle w:val="5-Char"/>
          <w:rFonts w:hint="eastAsia"/>
          <w:rtl/>
        </w:rPr>
        <w:t>حَتَّ</w:t>
      </w:r>
      <w:r w:rsidR="00764F37" w:rsidRPr="00BE2421">
        <w:rPr>
          <w:rStyle w:val="5-Char"/>
          <w:rFonts w:hint="cs"/>
          <w:rtl/>
        </w:rPr>
        <w:t>ی</w:t>
      </w:r>
      <w:r w:rsidRPr="00BE2421">
        <w:rPr>
          <w:rStyle w:val="5-Char"/>
          <w:rtl/>
        </w:rPr>
        <w:t xml:space="preserve"> </w:t>
      </w:r>
      <w:r w:rsidRPr="00BE2421">
        <w:rPr>
          <w:rStyle w:val="5-Char"/>
          <w:rFonts w:hint="eastAsia"/>
          <w:rtl/>
        </w:rPr>
        <w:t>تَلاشَت</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يَجِد</w:t>
      </w:r>
      <w:r w:rsidRPr="00BE2421">
        <w:rPr>
          <w:rStyle w:val="5-Char"/>
          <w:rtl/>
        </w:rPr>
        <w:t xml:space="preserve"> </w:t>
      </w:r>
      <w:r w:rsidRPr="00BE2421">
        <w:rPr>
          <w:rStyle w:val="5-Char"/>
          <w:rFonts w:hint="eastAsia"/>
          <w:rtl/>
        </w:rPr>
        <w:t>لَهَا</w:t>
      </w:r>
      <w:r w:rsidRPr="00BE2421">
        <w:rPr>
          <w:rStyle w:val="5-Char"/>
          <w:rtl/>
        </w:rPr>
        <w:t xml:space="preserve"> </w:t>
      </w:r>
      <w:r w:rsidRPr="00BE2421">
        <w:rPr>
          <w:rStyle w:val="5-Char"/>
          <w:rFonts w:hint="eastAsia"/>
          <w:rtl/>
        </w:rPr>
        <w:t>طَعمًا</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حَلقِه</w:t>
      </w:r>
      <w:r w:rsidRPr="00BE2421">
        <w:rPr>
          <w:rStyle w:val="5-Char"/>
          <w:rFonts w:hint="cs"/>
          <w:rtl/>
        </w:rPr>
        <w:t>.</w:t>
      </w:r>
    </w:p>
    <w:p w:rsidR="005A31BB" w:rsidRDefault="005A31BB" w:rsidP="00AF1D25">
      <w:pPr>
        <w:rPr>
          <w:rStyle w:val="5-Char"/>
          <w:bCs/>
          <w:rtl/>
        </w:rPr>
        <w:sectPr w:rsidR="005A31BB" w:rsidSect="005A31BB">
          <w:footnotePr>
            <w:numRestart w:val="eachPage"/>
          </w:footnotePr>
          <w:pgSz w:w="9356" w:h="13608" w:code="9"/>
          <w:pgMar w:top="567" w:right="1134" w:bottom="851" w:left="1134" w:header="454" w:footer="0" w:gutter="0"/>
          <w:cols w:space="708"/>
          <w:titlePg/>
          <w:bidi/>
          <w:docGrid w:linePitch="360"/>
        </w:sectPr>
      </w:pPr>
    </w:p>
    <w:p w:rsidR="006B31CA" w:rsidRDefault="006B31CA" w:rsidP="005A31BB">
      <w:pPr>
        <w:pStyle w:val="2-"/>
        <w:rPr>
          <w:rtl/>
        </w:rPr>
      </w:pPr>
      <w:bookmarkStart w:id="147" w:name="_Toc440375904"/>
      <w:r>
        <w:rPr>
          <w:rFonts w:hint="cs"/>
          <w:rtl/>
        </w:rPr>
        <w:t>باب: موارد</w:t>
      </w:r>
      <w:r w:rsidR="000751A8">
        <w:rPr>
          <w:rFonts w:hint="cs"/>
          <w:rtl/>
        </w:rPr>
        <w:t>ی</w:t>
      </w:r>
      <w:r>
        <w:rPr>
          <w:rFonts w:hint="cs"/>
          <w:rtl/>
        </w:rPr>
        <w:t xml:space="preserve"> که روزه را فاسد نم</w:t>
      </w:r>
      <w:r w:rsidR="000751A8">
        <w:rPr>
          <w:rFonts w:hint="cs"/>
          <w:rtl/>
        </w:rPr>
        <w:t>ی</w:t>
      </w:r>
      <w:r>
        <w:rPr>
          <w:rFonts w:hint="cs"/>
          <w:rtl/>
        </w:rPr>
        <w:t>‌گردانند</w:t>
      </w:r>
      <w:bookmarkEnd w:id="147"/>
    </w:p>
    <w:p w:rsidR="006B31CA" w:rsidRPr="00FE6406" w:rsidRDefault="006B31CA" w:rsidP="00AF1D25">
      <w:pPr>
        <w:rPr>
          <w:rStyle w:val="9-Char"/>
          <w:rtl/>
        </w:rPr>
      </w:pPr>
      <w:r w:rsidRPr="00FE6406">
        <w:rPr>
          <w:rStyle w:val="9-Char"/>
          <w:rFonts w:hint="cs"/>
          <w:rtl/>
        </w:rPr>
        <w:t>موارد</w:t>
      </w:r>
      <w:r w:rsidR="00446BB7">
        <w:rPr>
          <w:rStyle w:val="9-Char"/>
          <w:rFonts w:hint="cs"/>
          <w:rtl/>
        </w:rPr>
        <w:t>ی</w:t>
      </w:r>
      <w:r w:rsidRPr="00FE6406">
        <w:rPr>
          <w:rStyle w:val="9-Char"/>
          <w:rFonts w:hint="cs"/>
          <w:rtl/>
        </w:rPr>
        <w:t xml:space="preserve"> که روزه را فاسد نم</w:t>
      </w:r>
      <w:r w:rsidR="00446BB7">
        <w:rPr>
          <w:rStyle w:val="9-Char"/>
          <w:rFonts w:hint="cs"/>
          <w:rtl/>
        </w:rPr>
        <w:t>ی</w:t>
      </w:r>
      <w:r w:rsidRPr="00FE6406">
        <w:rPr>
          <w:rStyle w:val="9-Char"/>
          <w:rFonts w:hint="cs"/>
          <w:rtl/>
        </w:rPr>
        <w:t>‌گردانند، ب</w:t>
      </w:r>
      <w:r w:rsidR="00446BB7">
        <w:rPr>
          <w:rStyle w:val="9-Char"/>
          <w:rFonts w:hint="cs"/>
          <w:rtl/>
        </w:rPr>
        <w:t>ی</w:t>
      </w:r>
      <w:r w:rsidRPr="00FE6406">
        <w:rPr>
          <w:rStyle w:val="9-Char"/>
          <w:rFonts w:hint="cs"/>
          <w:rtl/>
        </w:rPr>
        <w:t>ست و چهار چ</w:t>
      </w:r>
      <w:r w:rsidR="00446BB7">
        <w:rPr>
          <w:rStyle w:val="9-Char"/>
          <w:rFonts w:hint="cs"/>
          <w:rtl/>
        </w:rPr>
        <w:t>ی</w:t>
      </w:r>
      <w:r w:rsidRPr="00FE6406">
        <w:rPr>
          <w:rStyle w:val="9-Char"/>
          <w:rFonts w:hint="cs"/>
          <w:rtl/>
        </w:rPr>
        <w:t>ز است که عبارتند از:</w:t>
      </w:r>
    </w:p>
    <w:p w:rsidR="006B31CA" w:rsidRPr="007100A7" w:rsidRDefault="006B31CA" w:rsidP="00AF1D25">
      <w:pPr>
        <w:rPr>
          <w:rStyle w:val="1-Char"/>
          <w:rtl/>
        </w:rPr>
      </w:pPr>
      <w:r w:rsidRPr="007100A7">
        <w:rPr>
          <w:rStyle w:val="1-Char"/>
          <w:rFonts w:hint="cs"/>
          <w:rtl/>
        </w:rPr>
        <w:t>* هرگاه شخص روزه‌دار، به فراموش</w:t>
      </w:r>
      <w:r w:rsidR="00446BB7">
        <w:rPr>
          <w:rStyle w:val="1-Char"/>
          <w:rFonts w:hint="cs"/>
          <w:rtl/>
        </w:rPr>
        <w:t>ی</w:t>
      </w:r>
      <w:r w:rsidRPr="007100A7">
        <w:rPr>
          <w:rStyle w:val="1-Char"/>
          <w:rFonts w:hint="cs"/>
          <w:rtl/>
        </w:rPr>
        <w:t xml:space="preserve">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بخورد، </w:t>
      </w:r>
      <w:r w:rsidR="00446BB7">
        <w:rPr>
          <w:rStyle w:val="1-Char"/>
          <w:rFonts w:hint="cs"/>
          <w:rtl/>
        </w:rPr>
        <w:t>ی</w:t>
      </w:r>
      <w:r w:rsidRPr="007100A7">
        <w:rPr>
          <w:rStyle w:val="1-Char"/>
          <w:rFonts w:hint="cs"/>
          <w:rtl/>
        </w:rPr>
        <w:t>ا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بنوشد؛ </w:t>
      </w:r>
      <w:r w:rsidR="00446BB7">
        <w:rPr>
          <w:rStyle w:val="1-Char"/>
          <w:rFonts w:hint="cs"/>
          <w:rtl/>
        </w:rPr>
        <w:t>ی</w:t>
      </w:r>
      <w:r w:rsidRPr="007100A7">
        <w:rPr>
          <w:rStyle w:val="1-Char"/>
          <w:rFonts w:hint="cs"/>
          <w:rtl/>
        </w:rPr>
        <w:t>ا به فراموش</w:t>
      </w:r>
      <w:r w:rsidR="00446BB7">
        <w:rPr>
          <w:rStyle w:val="1-Char"/>
          <w:rFonts w:hint="cs"/>
          <w:rtl/>
        </w:rPr>
        <w:t>ی</w:t>
      </w:r>
      <w:r w:rsidRPr="007100A7">
        <w:rPr>
          <w:rStyle w:val="1-Char"/>
          <w:rFonts w:hint="cs"/>
          <w:rtl/>
        </w:rPr>
        <w:t xml:space="preserve"> [با همسرش] جماع و نزد</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و همبستر</w:t>
      </w:r>
      <w:r w:rsidR="00446BB7">
        <w:rPr>
          <w:rStyle w:val="1-Char"/>
          <w:rFonts w:hint="cs"/>
          <w:rtl/>
        </w:rPr>
        <w:t>ی</w:t>
      </w:r>
      <w:r w:rsidRPr="007100A7">
        <w:rPr>
          <w:rStyle w:val="1-Char"/>
          <w:rFonts w:hint="cs"/>
          <w:rtl/>
        </w:rPr>
        <w:t xml:space="preserve"> و آم</w:t>
      </w:r>
      <w:r w:rsidR="00446BB7">
        <w:rPr>
          <w:rStyle w:val="1-Char"/>
          <w:rFonts w:hint="cs"/>
          <w:rtl/>
        </w:rPr>
        <w:t>ی</w:t>
      </w:r>
      <w:r w:rsidRPr="007100A7">
        <w:rPr>
          <w:rStyle w:val="1-Char"/>
          <w:rFonts w:hint="cs"/>
          <w:rtl/>
        </w:rPr>
        <w:t>زش جنس</w:t>
      </w:r>
      <w:r w:rsidR="00446BB7">
        <w:rPr>
          <w:rStyle w:val="1-Char"/>
          <w:rFonts w:hint="cs"/>
          <w:rtl/>
        </w:rPr>
        <w:t>ی</w:t>
      </w:r>
      <w:r w:rsidRPr="007100A7">
        <w:rPr>
          <w:rStyle w:val="1-Char"/>
          <w:rFonts w:hint="cs"/>
          <w:rtl/>
        </w:rPr>
        <w:t xml:space="preserve"> نما</w:t>
      </w:r>
      <w:r w:rsidR="00446BB7">
        <w:rPr>
          <w:rStyle w:val="1-Char"/>
          <w:rFonts w:hint="cs"/>
          <w:rtl/>
        </w:rPr>
        <w:t>ی</w:t>
      </w:r>
      <w:r w:rsidRPr="007100A7">
        <w:rPr>
          <w:rStyle w:val="1-Char"/>
          <w:rFonts w:hint="cs"/>
          <w:rtl/>
        </w:rPr>
        <w:t>د؛ [ز</w:t>
      </w:r>
      <w:r w:rsidR="00446BB7">
        <w:rPr>
          <w:rStyle w:val="1-Char"/>
          <w:rFonts w:hint="cs"/>
          <w:rtl/>
        </w:rPr>
        <w:t>ی</w:t>
      </w:r>
      <w:r w:rsidRPr="007100A7">
        <w:rPr>
          <w:rStyle w:val="1-Char"/>
          <w:rFonts w:hint="cs"/>
          <w:rtl/>
        </w:rPr>
        <w:t>را ابوهر</w:t>
      </w:r>
      <w:r w:rsidR="00446BB7">
        <w:rPr>
          <w:rStyle w:val="1-Char"/>
          <w:rFonts w:hint="cs"/>
          <w:rtl/>
        </w:rPr>
        <w:t>ی</w:t>
      </w:r>
      <w:r w:rsidRPr="007100A7">
        <w:rPr>
          <w:rStyle w:val="1-Char"/>
          <w:rFonts w:hint="cs"/>
          <w:rtl/>
        </w:rPr>
        <w:t>ره</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 </w:t>
      </w:r>
      <w:r w:rsidRPr="00BE2421">
        <w:rPr>
          <w:rStyle w:val="5-Char"/>
          <w:rFonts w:hint="cs"/>
          <w:rtl/>
        </w:rPr>
        <w:t>«مَنْ نَسِيَ وَ هُوَ صٰائِمٌ فَاَکَلَ اَوْ شَرِبَ، فَلْيُتِمَّ صَوْمَهُ؛ فَاِنَّمٰا اَطْعَمَهُ اللهُ وَ سَقٰاهُ»</w:t>
      </w:r>
      <w:r w:rsidRPr="007100A7">
        <w:rPr>
          <w:rStyle w:val="1-Char"/>
          <w:rFonts w:hint="cs"/>
          <w:rtl/>
        </w:rPr>
        <w:t xml:space="preserve"> (مسلم، بخار</w:t>
      </w:r>
      <w:r w:rsidR="00446BB7">
        <w:rPr>
          <w:rStyle w:val="1-Char"/>
          <w:rFonts w:hint="cs"/>
          <w:rtl/>
        </w:rPr>
        <w:t>ی</w:t>
      </w:r>
      <w:r w:rsidRPr="007100A7">
        <w:rPr>
          <w:rStyle w:val="1-Char"/>
          <w:rFonts w:hint="cs"/>
          <w:rtl/>
        </w:rPr>
        <w:t>، ابن ماجه و ترمذ</w:t>
      </w:r>
      <w:r w:rsidR="00446BB7">
        <w:rPr>
          <w:rStyle w:val="1-Char"/>
          <w:rFonts w:hint="cs"/>
          <w:rtl/>
        </w:rPr>
        <w:t>ی</w:t>
      </w:r>
      <w:r w:rsidRPr="007100A7">
        <w:rPr>
          <w:rStyle w:val="1-Char"/>
          <w:rFonts w:hint="cs"/>
          <w:rtl/>
        </w:rPr>
        <w:t xml:space="preserve">)؛ </w:t>
      </w:r>
      <w:r w:rsidRPr="00BE2421">
        <w:rPr>
          <w:rStyle w:val="1-Char"/>
          <w:rFonts w:hint="cs"/>
          <w:rtl/>
        </w:rPr>
        <w:t>«اگر شخص روزه‌دار از رو</w:t>
      </w:r>
      <w:r w:rsidR="00446BB7">
        <w:rPr>
          <w:rStyle w:val="1-Char"/>
          <w:rFonts w:hint="cs"/>
          <w:rtl/>
        </w:rPr>
        <w:t>ی</w:t>
      </w:r>
      <w:r w:rsidRPr="00BE2421">
        <w:rPr>
          <w:rStyle w:val="1-Char"/>
          <w:rFonts w:hint="cs"/>
          <w:rtl/>
        </w:rPr>
        <w:t xml:space="preserve"> فراموش</w:t>
      </w:r>
      <w:r w:rsidR="00446BB7">
        <w:rPr>
          <w:rStyle w:val="1-Char"/>
          <w:rFonts w:hint="cs"/>
          <w:rtl/>
        </w:rPr>
        <w:t>ی</w:t>
      </w:r>
      <w:r w:rsidRPr="00BE2421">
        <w:rPr>
          <w:rStyle w:val="1-Char"/>
          <w:rFonts w:hint="cs"/>
          <w:rtl/>
        </w:rPr>
        <w:t xml:space="preserve"> چ</w:t>
      </w:r>
      <w:r w:rsidR="00446BB7">
        <w:rPr>
          <w:rStyle w:val="1-Char"/>
          <w:rFonts w:hint="cs"/>
          <w:rtl/>
        </w:rPr>
        <w:t>ی</w:t>
      </w:r>
      <w:r w:rsidRPr="00BE2421">
        <w:rPr>
          <w:rStyle w:val="1-Char"/>
          <w:rFonts w:hint="cs"/>
          <w:rtl/>
        </w:rPr>
        <w:t>ز</w:t>
      </w:r>
      <w:r w:rsidR="00446BB7">
        <w:rPr>
          <w:rStyle w:val="1-Char"/>
          <w:rFonts w:hint="cs"/>
          <w:rtl/>
        </w:rPr>
        <w:t>ی</w:t>
      </w:r>
      <w:r w:rsidRPr="00BE2421">
        <w:rPr>
          <w:rStyle w:val="1-Char"/>
          <w:rFonts w:hint="cs"/>
          <w:rtl/>
        </w:rPr>
        <w:t xml:space="preserve"> را خورد </w:t>
      </w:r>
      <w:r w:rsidR="00446BB7">
        <w:rPr>
          <w:rStyle w:val="1-Char"/>
          <w:rFonts w:hint="cs"/>
          <w:rtl/>
        </w:rPr>
        <w:t>ی</w:t>
      </w:r>
      <w:r w:rsidRPr="00BE2421">
        <w:rPr>
          <w:rStyle w:val="1-Char"/>
          <w:rFonts w:hint="cs"/>
          <w:rtl/>
        </w:rPr>
        <w:t>ا نوش</w:t>
      </w:r>
      <w:r w:rsidR="00446BB7">
        <w:rPr>
          <w:rStyle w:val="1-Char"/>
          <w:rFonts w:hint="cs"/>
          <w:rtl/>
        </w:rPr>
        <w:t>ی</w:t>
      </w:r>
      <w:r w:rsidRPr="00BE2421">
        <w:rPr>
          <w:rStyle w:val="1-Char"/>
          <w:rFonts w:hint="cs"/>
          <w:rtl/>
        </w:rPr>
        <w:t>د، (روزه‌اش باطل نم</w:t>
      </w:r>
      <w:r w:rsidR="00446BB7">
        <w:rPr>
          <w:rStyle w:val="1-Char"/>
          <w:rFonts w:hint="cs"/>
          <w:rtl/>
        </w:rPr>
        <w:t>ی</w:t>
      </w:r>
      <w:r w:rsidRPr="00BE2421">
        <w:rPr>
          <w:rStyle w:val="1-Char"/>
          <w:rFonts w:hint="cs"/>
          <w:rtl/>
        </w:rPr>
        <w:t>‌شود و) آن را کامل کند؛ چرا که خداوند بلندمرتبه،‌او را خوران</w:t>
      </w:r>
      <w:r w:rsidR="00446BB7">
        <w:rPr>
          <w:rStyle w:val="1-Char"/>
          <w:rFonts w:hint="cs"/>
          <w:rtl/>
        </w:rPr>
        <w:t>ی</w:t>
      </w:r>
      <w:r w:rsidRPr="00BE2421">
        <w:rPr>
          <w:rStyle w:val="1-Char"/>
          <w:rFonts w:hint="cs"/>
          <w:rtl/>
        </w:rPr>
        <w:t xml:space="preserve">ده </w:t>
      </w:r>
      <w:r w:rsidR="00446BB7">
        <w:rPr>
          <w:rStyle w:val="1-Char"/>
          <w:rFonts w:hint="cs"/>
          <w:rtl/>
        </w:rPr>
        <w:t>ی</w:t>
      </w:r>
      <w:r w:rsidRPr="00BE2421">
        <w:rPr>
          <w:rStyle w:val="1-Char"/>
          <w:rFonts w:hint="cs"/>
          <w:rtl/>
        </w:rPr>
        <w:t>ا نوشان</w:t>
      </w:r>
      <w:r w:rsidR="00446BB7">
        <w:rPr>
          <w:rStyle w:val="1-Char"/>
          <w:rFonts w:hint="cs"/>
          <w:rtl/>
        </w:rPr>
        <w:t>ی</w:t>
      </w:r>
      <w:r w:rsidRPr="00BE2421">
        <w:rPr>
          <w:rStyle w:val="1-Char"/>
          <w:rFonts w:hint="cs"/>
          <w:rtl/>
        </w:rPr>
        <w:t>ده است»</w:t>
      </w:r>
      <w:r w:rsidRPr="007100A7">
        <w:rPr>
          <w:rStyle w:val="1-Char"/>
          <w:rFonts w:hint="cs"/>
          <w:rtl/>
        </w:rPr>
        <w:t>.]</w:t>
      </w:r>
    </w:p>
    <w:p w:rsidR="006B31CA" w:rsidRPr="007100A7" w:rsidRDefault="006B31CA"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فرد فراموشکار، توان و قدرت</w:t>
      </w:r>
      <w:r w:rsidR="00446BB7">
        <w:rPr>
          <w:rStyle w:val="1-Char"/>
          <w:rFonts w:hint="cs"/>
          <w:rtl/>
        </w:rPr>
        <w:t>ی</w:t>
      </w:r>
      <w:r w:rsidR="003A3BB1" w:rsidRPr="007100A7">
        <w:rPr>
          <w:rStyle w:val="1-Char"/>
          <w:rFonts w:hint="cs"/>
          <w:rtl/>
        </w:rPr>
        <w:t xml:space="preserve"> بر [ادامه‌</w:t>
      </w:r>
      <w:r w:rsidR="00446BB7">
        <w:rPr>
          <w:rStyle w:val="1-Char"/>
          <w:rFonts w:hint="cs"/>
          <w:rtl/>
        </w:rPr>
        <w:t>ی</w:t>
      </w:r>
      <w:r w:rsidRPr="007100A7">
        <w:rPr>
          <w:rStyle w:val="1-Char"/>
          <w:rFonts w:hint="cs"/>
          <w:rtl/>
        </w:rPr>
        <w:t>] روزه [تا شب، بدون ه</w:t>
      </w:r>
      <w:r w:rsidR="00446BB7">
        <w:rPr>
          <w:rStyle w:val="1-Char"/>
          <w:rFonts w:hint="cs"/>
          <w:rtl/>
        </w:rPr>
        <w:t>ی</w:t>
      </w:r>
      <w:r w:rsidRPr="007100A7">
        <w:rPr>
          <w:rStyle w:val="1-Char"/>
          <w:rFonts w:hint="cs"/>
          <w:rtl/>
        </w:rPr>
        <w:t>چ‌گونه مشقّت و رنج</w:t>
      </w:r>
      <w:r w:rsidR="00446BB7">
        <w:rPr>
          <w:rStyle w:val="1-Char"/>
          <w:rFonts w:hint="cs"/>
          <w:rtl/>
        </w:rPr>
        <w:t>ی</w:t>
      </w:r>
      <w:r w:rsidRPr="007100A7">
        <w:rPr>
          <w:rStyle w:val="1-Char"/>
          <w:rFonts w:hint="cs"/>
          <w:rtl/>
        </w:rPr>
        <w:t xml:space="preserve"> داشت؛ مثل ا</w:t>
      </w:r>
      <w:r w:rsidR="00446BB7">
        <w:rPr>
          <w:rStyle w:val="1-Char"/>
          <w:rFonts w:hint="cs"/>
          <w:rtl/>
        </w:rPr>
        <w:t>ی</w:t>
      </w:r>
      <w:r w:rsidRPr="007100A7">
        <w:rPr>
          <w:rStyle w:val="1-Char"/>
          <w:rFonts w:hint="cs"/>
          <w:rtl/>
        </w:rPr>
        <w:t>ن که جوان و ن</w:t>
      </w:r>
      <w:r w:rsidR="00446BB7">
        <w:rPr>
          <w:rStyle w:val="1-Char"/>
          <w:rFonts w:hint="cs"/>
          <w:rtl/>
        </w:rPr>
        <w:t>ی</w:t>
      </w:r>
      <w:r w:rsidRPr="007100A7">
        <w:rPr>
          <w:rStyle w:val="1-Char"/>
          <w:rFonts w:hint="cs"/>
          <w:rtl/>
        </w:rPr>
        <w:t>رومند باشد،] در آن صورت کس</w:t>
      </w:r>
      <w:r w:rsidR="00446BB7">
        <w:rPr>
          <w:rStyle w:val="1-Char"/>
          <w:rFonts w:hint="cs"/>
          <w:rtl/>
        </w:rPr>
        <w:t>ی</w:t>
      </w:r>
      <w:r w:rsidRPr="007100A7">
        <w:rPr>
          <w:rStyle w:val="1-Char"/>
          <w:rFonts w:hint="cs"/>
          <w:rtl/>
        </w:rPr>
        <w:t xml:space="preserve"> که او را در حال خوردن م</w:t>
      </w:r>
      <w:r w:rsidR="00446BB7">
        <w:rPr>
          <w:rStyle w:val="1-Char"/>
          <w:rFonts w:hint="cs"/>
          <w:rtl/>
        </w:rPr>
        <w:t>ی</w:t>
      </w:r>
      <w:r w:rsidRPr="007100A7">
        <w:rPr>
          <w:rStyle w:val="1-Char"/>
          <w:rFonts w:hint="cs"/>
          <w:rtl/>
        </w:rPr>
        <w:t>‌ب</w:t>
      </w:r>
      <w:r w:rsidR="00446BB7">
        <w:rPr>
          <w:rStyle w:val="1-Char"/>
          <w:rFonts w:hint="cs"/>
          <w:rtl/>
        </w:rPr>
        <w:t>ی</w:t>
      </w:r>
      <w:r w:rsidRPr="007100A7">
        <w:rPr>
          <w:rStyle w:val="1-Char"/>
          <w:rFonts w:hint="cs"/>
          <w:rtl/>
        </w:rPr>
        <w:t xml:space="preserve">ند، او را [از خوردن منع کند و] روزه را به </w:t>
      </w:r>
      <w:r w:rsidR="00446BB7">
        <w:rPr>
          <w:rStyle w:val="1-Char"/>
          <w:rFonts w:hint="cs"/>
          <w:rtl/>
        </w:rPr>
        <w:t>ی</w:t>
      </w:r>
      <w:r w:rsidRPr="007100A7">
        <w:rPr>
          <w:rStyle w:val="1-Char"/>
          <w:rFonts w:hint="cs"/>
          <w:rtl/>
        </w:rPr>
        <w:t>ادش آورد؛ و در ا</w:t>
      </w:r>
      <w:r w:rsidR="00446BB7">
        <w:rPr>
          <w:rStyle w:val="1-Char"/>
          <w:rFonts w:hint="cs"/>
          <w:rtl/>
        </w:rPr>
        <w:t>ی</w:t>
      </w:r>
      <w:r w:rsidRPr="007100A7">
        <w:rPr>
          <w:rStyle w:val="1-Char"/>
          <w:rFonts w:hint="cs"/>
          <w:rtl/>
        </w:rPr>
        <w:t>ن صورت، عدم تذکّرِ فرد فراموشکار، مکروه م</w:t>
      </w:r>
      <w:r w:rsidR="00446BB7">
        <w:rPr>
          <w:rStyle w:val="1-Char"/>
          <w:rFonts w:hint="cs"/>
          <w:rtl/>
        </w:rPr>
        <w:t>ی</w:t>
      </w:r>
      <w:r w:rsidRPr="007100A7">
        <w:rPr>
          <w:rStyle w:val="1-Char"/>
          <w:rFonts w:hint="cs"/>
          <w:rtl/>
        </w:rPr>
        <w:t>‌باشد.</w:t>
      </w:r>
    </w:p>
    <w:p w:rsidR="006B31CA" w:rsidRPr="007100A7" w:rsidRDefault="006B31CA"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توان و قدرت</w:t>
      </w:r>
      <w:r w:rsidR="00446BB7">
        <w:rPr>
          <w:rStyle w:val="1-Char"/>
          <w:rFonts w:hint="cs"/>
          <w:rtl/>
        </w:rPr>
        <w:t>ی</w:t>
      </w:r>
      <w:r w:rsidRPr="007100A7">
        <w:rPr>
          <w:rStyle w:val="1-Char"/>
          <w:rFonts w:hint="cs"/>
          <w:rtl/>
        </w:rPr>
        <w:t xml:space="preserve"> [بر ادامه‌</w:t>
      </w:r>
      <w:r w:rsidR="00446BB7">
        <w:rPr>
          <w:rStyle w:val="1-Char"/>
          <w:rFonts w:hint="cs"/>
          <w:rtl/>
        </w:rPr>
        <w:t>ی</w:t>
      </w:r>
      <w:r w:rsidRPr="007100A7">
        <w:rPr>
          <w:rStyle w:val="1-Char"/>
          <w:rFonts w:hint="cs"/>
          <w:rtl/>
        </w:rPr>
        <w:t xml:space="preserve"> روزه تا شب] نداشت [و با مشقت و سخت</w:t>
      </w:r>
      <w:r w:rsidR="00446BB7">
        <w:rPr>
          <w:rStyle w:val="1-Char"/>
          <w:rFonts w:hint="cs"/>
          <w:rtl/>
        </w:rPr>
        <w:t>ی</w:t>
      </w:r>
      <w:r w:rsidRPr="007100A7">
        <w:rPr>
          <w:rStyle w:val="1-Char"/>
          <w:rFonts w:hint="cs"/>
          <w:rtl/>
        </w:rPr>
        <w:t>، روز را به شب م</w:t>
      </w:r>
      <w:r w:rsidR="00446BB7">
        <w:rPr>
          <w:rStyle w:val="1-Char"/>
          <w:rFonts w:hint="cs"/>
          <w:rtl/>
        </w:rPr>
        <w:t>ی</w:t>
      </w:r>
      <w:r w:rsidRPr="007100A7">
        <w:rPr>
          <w:rStyle w:val="1-Char"/>
          <w:rFonts w:hint="cs"/>
          <w:rtl/>
        </w:rPr>
        <w:t>‌رساند، مثل ا</w:t>
      </w:r>
      <w:r w:rsidR="00446BB7">
        <w:rPr>
          <w:rStyle w:val="1-Char"/>
          <w:rFonts w:hint="cs"/>
          <w:rtl/>
        </w:rPr>
        <w:t>ی</w:t>
      </w:r>
      <w:r w:rsidRPr="007100A7">
        <w:rPr>
          <w:rStyle w:val="1-Char"/>
          <w:rFonts w:hint="cs"/>
          <w:rtl/>
        </w:rPr>
        <w:t>ن که پ</w:t>
      </w:r>
      <w:r w:rsidR="00446BB7">
        <w:rPr>
          <w:rStyle w:val="1-Char"/>
          <w:rFonts w:hint="cs"/>
          <w:rtl/>
        </w:rPr>
        <w:t>ی</w:t>
      </w:r>
      <w:r w:rsidRPr="007100A7">
        <w:rPr>
          <w:rStyle w:val="1-Char"/>
          <w:rFonts w:hint="cs"/>
          <w:rtl/>
        </w:rPr>
        <w:t>ر و ضع</w:t>
      </w:r>
      <w:r w:rsidR="00446BB7">
        <w:rPr>
          <w:rStyle w:val="1-Char"/>
          <w:rFonts w:hint="cs"/>
          <w:rtl/>
        </w:rPr>
        <w:t>ی</w:t>
      </w:r>
      <w:r w:rsidRPr="007100A7">
        <w:rPr>
          <w:rStyle w:val="1-Char"/>
          <w:rFonts w:hint="cs"/>
          <w:rtl/>
        </w:rPr>
        <w:t>ف باشد،] در آن صورت، بهتر عدم تذکّرِ فرد فراموشکار م</w:t>
      </w:r>
      <w:r w:rsidR="00446BB7">
        <w:rPr>
          <w:rStyle w:val="1-Char"/>
          <w:rFonts w:hint="cs"/>
          <w:rtl/>
        </w:rPr>
        <w:t>ی</w:t>
      </w:r>
      <w:r w:rsidRPr="007100A7">
        <w:rPr>
          <w:rStyle w:val="1-Char"/>
          <w:rFonts w:hint="cs"/>
          <w:rtl/>
        </w:rPr>
        <w:t>‌باشد.</w:t>
      </w:r>
    </w:p>
    <w:p w:rsidR="006B31CA" w:rsidRPr="007100A7" w:rsidRDefault="006B31CA" w:rsidP="00AF1D25">
      <w:pPr>
        <w:rPr>
          <w:rStyle w:val="1-Char"/>
          <w:rtl/>
        </w:rPr>
      </w:pPr>
      <w:r w:rsidRPr="007100A7">
        <w:rPr>
          <w:rStyle w:val="1-Char"/>
          <w:rFonts w:hint="cs"/>
          <w:rtl/>
        </w:rPr>
        <w:t xml:space="preserve">* </w:t>
      </w:r>
      <w:r w:rsidR="00446BB7">
        <w:rPr>
          <w:rStyle w:val="1-Char"/>
          <w:rFonts w:hint="cs"/>
          <w:rtl/>
        </w:rPr>
        <w:t>ی</w:t>
      </w:r>
      <w:r w:rsidRPr="007100A7">
        <w:rPr>
          <w:rStyle w:val="1-Char"/>
          <w:rFonts w:hint="cs"/>
          <w:rtl/>
        </w:rPr>
        <w:t>ا با نگاه کردن [به شرمگاه زن</w:t>
      </w:r>
      <w:r w:rsidR="00446BB7">
        <w:rPr>
          <w:rStyle w:val="1-Char"/>
          <w:rFonts w:hint="cs"/>
          <w:rtl/>
        </w:rPr>
        <w:t>ی</w:t>
      </w:r>
      <w:r w:rsidRPr="007100A7">
        <w:rPr>
          <w:rStyle w:val="1-Char"/>
          <w:rFonts w:hint="cs"/>
          <w:rtl/>
        </w:rPr>
        <w:t xml:space="preserve">] و </w:t>
      </w:r>
      <w:r w:rsidR="00446BB7">
        <w:rPr>
          <w:rStyle w:val="1-Char"/>
          <w:rFonts w:hint="cs"/>
          <w:rtl/>
        </w:rPr>
        <w:t>ی</w:t>
      </w:r>
      <w:r w:rsidRPr="007100A7">
        <w:rPr>
          <w:rStyle w:val="1-Char"/>
          <w:rFonts w:hint="cs"/>
          <w:rtl/>
        </w:rPr>
        <w:t>ا با فکر کردن [در مورد ز</w:t>
      </w:r>
      <w:r w:rsidR="00446BB7">
        <w:rPr>
          <w:rStyle w:val="1-Char"/>
          <w:rFonts w:hint="cs"/>
          <w:rtl/>
        </w:rPr>
        <w:t>ی</w:t>
      </w:r>
      <w:r w:rsidRPr="007100A7">
        <w:rPr>
          <w:rStyle w:val="1-Char"/>
          <w:rFonts w:hint="cs"/>
          <w:rtl/>
        </w:rPr>
        <w:t>با</w:t>
      </w:r>
      <w:r w:rsidR="00446BB7">
        <w:rPr>
          <w:rStyle w:val="1-Char"/>
          <w:rFonts w:hint="cs"/>
          <w:rtl/>
        </w:rPr>
        <w:t>یی</w:t>
      </w:r>
      <w:r w:rsidRPr="007100A7">
        <w:rPr>
          <w:rStyle w:val="1-Char"/>
          <w:rFonts w:hint="cs"/>
          <w:rtl/>
        </w:rPr>
        <w:t xml:space="preserve"> زن</w:t>
      </w:r>
      <w:r w:rsidR="00446BB7">
        <w:rPr>
          <w:rStyle w:val="1-Char"/>
          <w:rFonts w:hint="cs"/>
          <w:rtl/>
        </w:rPr>
        <w:t>ی</w:t>
      </w:r>
      <w:r w:rsidRPr="007100A7">
        <w:rPr>
          <w:rStyle w:val="1-Char"/>
          <w:rFonts w:hint="cs"/>
          <w:rtl/>
        </w:rPr>
        <w:t>،] اِنزال شود؛ اگر چه نگاه نمودن و فکر کردن و</w:t>
      </w:r>
      <w:r w:rsidR="00446BB7">
        <w:rPr>
          <w:rStyle w:val="1-Char"/>
          <w:rFonts w:hint="cs"/>
          <w:rtl/>
        </w:rPr>
        <w:t>ی</w:t>
      </w:r>
      <w:r w:rsidRPr="007100A7">
        <w:rPr>
          <w:rStyle w:val="1-Char"/>
          <w:rFonts w:hint="cs"/>
          <w:rtl/>
        </w:rPr>
        <w:t>، [تا آمدن آب مَن</w:t>
      </w:r>
      <w:r w:rsidR="00446BB7">
        <w:rPr>
          <w:rStyle w:val="1-Char"/>
          <w:rFonts w:hint="cs"/>
          <w:rtl/>
        </w:rPr>
        <w:t>ی</w:t>
      </w:r>
      <w:r w:rsidRPr="007100A7">
        <w:rPr>
          <w:rStyle w:val="1-Char"/>
          <w:rFonts w:hint="cs"/>
          <w:rtl/>
        </w:rPr>
        <w:t xml:space="preserve">] ادامه </w:t>
      </w:r>
      <w:r w:rsidR="00446BB7">
        <w:rPr>
          <w:rStyle w:val="1-Char"/>
          <w:rFonts w:hint="cs"/>
          <w:rtl/>
        </w:rPr>
        <w:t>ی</w:t>
      </w:r>
      <w:r w:rsidRPr="007100A7">
        <w:rPr>
          <w:rStyle w:val="1-Char"/>
          <w:rFonts w:hint="cs"/>
          <w:rtl/>
        </w:rPr>
        <w:t>ابد.</w:t>
      </w:r>
    </w:p>
    <w:p w:rsidR="006B31CA" w:rsidRPr="007100A7" w:rsidRDefault="006B31CA" w:rsidP="00AF1D25">
      <w:pPr>
        <w:rPr>
          <w:rStyle w:val="1-Char"/>
          <w:rtl/>
        </w:rPr>
      </w:pPr>
      <w:r w:rsidRPr="007100A7">
        <w:rPr>
          <w:rStyle w:val="1-Char"/>
          <w:rFonts w:hint="cs"/>
          <w:rtl/>
        </w:rPr>
        <w:t xml:space="preserve">* </w:t>
      </w:r>
      <w:r w:rsidR="00446BB7">
        <w:rPr>
          <w:rStyle w:val="1-Char"/>
          <w:rFonts w:hint="cs"/>
          <w:rtl/>
        </w:rPr>
        <w:t>ی</w:t>
      </w:r>
      <w:r w:rsidRPr="007100A7">
        <w:rPr>
          <w:rStyle w:val="1-Char"/>
          <w:rFonts w:hint="cs"/>
          <w:rtl/>
        </w:rPr>
        <w:t>ا [بر سب</w:t>
      </w:r>
      <w:r w:rsidR="00446BB7">
        <w:rPr>
          <w:rStyle w:val="1-Char"/>
          <w:rFonts w:hint="cs"/>
          <w:rtl/>
        </w:rPr>
        <w:t>ی</w:t>
      </w:r>
      <w:r w:rsidRPr="007100A7">
        <w:rPr>
          <w:rStyle w:val="1-Char"/>
          <w:rFonts w:hint="cs"/>
          <w:rtl/>
        </w:rPr>
        <w:t>ل و ر</w:t>
      </w:r>
      <w:r w:rsidR="00446BB7">
        <w:rPr>
          <w:rStyle w:val="1-Char"/>
          <w:rFonts w:hint="cs"/>
          <w:rtl/>
        </w:rPr>
        <w:t>ی</w:t>
      </w:r>
      <w:r w:rsidRPr="007100A7">
        <w:rPr>
          <w:rStyle w:val="1-Char"/>
          <w:rFonts w:hint="cs"/>
          <w:rtl/>
        </w:rPr>
        <w:t>ش خو</w:t>
      </w:r>
      <w:r w:rsidR="00446BB7">
        <w:rPr>
          <w:rStyle w:val="1-Char"/>
          <w:rFonts w:hint="cs"/>
          <w:rtl/>
        </w:rPr>
        <w:t>ی</w:t>
      </w:r>
      <w:r w:rsidRPr="007100A7">
        <w:rPr>
          <w:rStyle w:val="1-Char"/>
          <w:rFonts w:hint="cs"/>
          <w:rtl/>
        </w:rPr>
        <w:t>ش] روغن بمالد.</w:t>
      </w:r>
    </w:p>
    <w:p w:rsidR="006B31CA" w:rsidRPr="007100A7" w:rsidRDefault="006B31CA" w:rsidP="00AF1D25">
      <w:pPr>
        <w:rPr>
          <w:rStyle w:val="1-Char"/>
          <w:rtl/>
        </w:rPr>
      </w:pPr>
      <w:r w:rsidRPr="007100A7">
        <w:rPr>
          <w:rStyle w:val="1-Char"/>
          <w:rFonts w:hint="cs"/>
          <w:rtl/>
        </w:rPr>
        <w:t xml:space="preserve">* و </w:t>
      </w:r>
      <w:r w:rsidR="00446BB7">
        <w:rPr>
          <w:rStyle w:val="1-Char"/>
          <w:rFonts w:hint="cs"/>
          <w:rtl/>
        </w:rPr>
        <w:t>ی</w:t>
      </w:r>
      <w:r w:rsidRPr="007100A7">
        <w:rPr>
          <w:rStyle w:val="1-Char"/>
          <w:rFonts w:hint="cs"/>
          <w:rtl/>
        </w:rPr>
        <w:t>ا [به چشم‌ها</w:t>
      </w:r>
      <w:r w:rsidR="00446BB7">
        <w:rPr>
          <w:rStyle w:val="1-Char"/>
          <w:rFonts w:hint="cs"/>
          <w:rtl/>
        </w:rPr>
        <w:t>ی</w:t>
      </w:r>
      <w:r w:rsidRPr="007100A7">
        <w:rPr>
          <w:rStyle w:val="1-Char"/>
          <w:rFonts w:hint="cs"/>
          <w:rtl/>
        </w:rPr>
        <w:t xml:space="preserve"> خود] سرمه بکشد؛ اگر چه طعم سرمه را در حلق خو</w:t>
      </w:r>
      <w:r w:rsidR="00446BB7">
        <w:rPr>
          <w:rStyle w:val="1-Char"/>
          <w:rFonts w:hint="cs"/>
          <w:rtl/>
        </w:rPr>
        <w:t>ی</w:t>
      </w:r>
      <w:r w:rsidRPr="007100A7">
        <w:rPr>
          <w:rStyle w:val="1-Char"/>
          <w:rFonts w:hint="cs"/>
          <w:rtl/>
        </w:rPr>
        <w:t>ش ن</w:t>
      </w:r>
      <w:r w:rsidR="00446BB7">
        <w:rPr>
          <w:rStyle w:val="1-Char"/>
          <w:rFonts w:hint="cs"/>
          <w:rtl/>
        </w:rPr>
        <w:t>ی</w:t>
      </w:r>
      <w:r w:rsidRPr="007100A7">
        <w:rPr>
          <w:rStyle w:val="1-Char"/>
          <w:rFonts w:hint="cs"/>
          <w:rtl/>
        </w:rPr>
        <w:t>ز احساس نما</w:t>
      </w:r>
      <w:r w:rsidR="00446BB7">
        <w:rPr>
          <w:rStyle w:val="1-Char"/>
          <w:rFonts w:hint="cs"/>
          <w:rtl/>
        </w:rPr>
        <w:t>ی</w:t>
      </w:r>
      <w:r w:rsidRPr="007100A7">
        <w:rPr>
          <w:rStyle w:val="1-Char"/>
          <w:rFonts w:hint="cs"/>
          <w:rtl/>
        </w:rPr>
        <w:t>د.</w:t>
      </w:r>
    </w:p>
    <w:p w:rsidR="006B31CA" w:rsidRPr="007100A7" w:rsidRDefault="006B31CA" w:rsidP="00AF1D25">
      <w:pPr>
        <w:rPr>
          <w:rStyle w:val="1-Char"/>
          <w:rtl/>
        </w:rPr>
      </w:pPr>
      <w:r w:rsidRPr="007100A7">
        <w:rPr>
          <w:rStyle w:val="1-Char"/>
          <w:rFonts w:hint="cs"/>
          <w:rtl/>
        </w:rPr>
        <w:t xml:space="preserve">* </w:t>
      </w:r>
      <w:r w:rsidR="00446BB7">
        <w:rPr>
          <w:rStyle w:val="1-Char"/>
          <w:rFonts w:hint="cs"/>
          <w:rtl/>
        </w:rPr>
        <w:t>ی</w:t>
      </w:r>
      <w:r w:rsidRPr="007100A7">
        <w:rPr>
          <w:rStyle w:val="1-Char"/>
          <w:rFonts w:hint="cs"/>
          <w:rtl/>
        </w:rPr>
        <w:t>ا حجامت کرد؛ [ز</w:t>
      </w:r>
      <w:r w:rsidR="00446BB7">
        <w:rPr>
          <w:rStyle w:val="1-Char"/>
          <w:rFonts w:hint="cs"/>
          <w:rtl/>
        </w:rPr>
        <w:t>ی</w:t>
      </w:r>
      <w:r w:rsidRPr="007100A7">
        <w:rPr>
          <w:rStyle w:val="1-Char"/>
          <w:rFonts w:hint="cs"/>
          <w:rtl/>
        </w:rPr>
        <w:t>را روا</w:t>
      </w:r>
      <w:r w:rsidR="00446BB7">
        <w:rPr>
          <w:rStyle w:val="1-Char"/>
          <w:rFonts w:hint="cs"/>
          <w:rtl/>
        </w:rPr>
        <w:t>ی</w:t>
      </w:r>
      <w:r w:rsidRPr="007100A7">
        <w:rPr>
          <w:rStyle w:val="1-Char"/>
          <w:rFonts w:hint="cs"/>
          <w:rtl/>
        </w:rPr>
        <w:t xml:space="preserve">ت شده است که: </w:t>
      </w:r>
      <w:r w:rsidRPr="00BE2421">
        <w:rPr>
          <w:rStyle w:val="5-Char"/>
          <w:rFonts w:hint="cs"/>
          <w:rtl/>
        </w:rPr>
        <w:t>«اِنَّهُ</w:t>
      </w:r>
      <w:r w:rsidR="00FE6406" w:rsidRPr="00FE6406">
        <w:rPr>
          <w:rStyle w:val="1-Char"/>
          <w:rFonts w:cs="CTraditional Arabic" w:hint="cs"/>
          <w:rtl/>
        </w:rPr>
        <w:t xml:space="preserve"> ج</w:t>
      </w:r>
      <w:r w:rsidRPr="00BE2421">
        <w:rPr>
          <w:rStyle w:val="5-Char"/>
          <w:rFonts w:hint="cs"/>
          <w:rtl/>
        </w:rPr>
        <w:t xml:space="preserve"> اِحْتَجَمَ وَ هُوَ مُحْرِمٌ وَّ احْتَجَمَ وَ هُوَ صٰائِمٌ»</w:t>
      </w:r>
      <w:r w:rsidRPr="007100A7">
        <w:rPr>
          <w:rStyle w:val="1-Char"/>
          <w:rFonts w:hint="cs"/>
          <w:rtl/>
        </w:rPr>
        <w:t xml:space="preserve"> (بخار</w:t>
      </w:r>
      <w:r w:rsidR="00446BB7">
        <w:rPr>
          <w:rStyle w:val="1-Char"/>
          <w:rFonts w:hint="cs"/>
          <w:rtl/>
        </w:rPr>
        <w:t>ی</w:t>
      </w:r>
      <w:r w:rsidRPr="007100A7">
        <w:rPr>
          <w:rStyle w:val="1-Char"/>
          <w:rFonts w:hint="cs"/>
          <w:rtl/>
        </w:rPr>
        <w:t xml:space="preserve"> و ابوداود)؛ </w:t>
      </w:r>
      <w:r w:rsidRPr="00BE2421">
        <w:rPr>
          <w:rStyle w:val="1-Char"/>
          <w:rFonts w:hint="cs"/>
          <w:rtl/>
        </w:rPr>
        <w:t>«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در حال اِحرام و روزه، حجامت کرد»</w:t>
      </w:r>
      <w:r w:rsidRPr="007100A7">
        <w:rPr>
          <w:rStyle w:val="1-Char"/>
          <w:rFonts w:hint="cs"/>
          <w:rtl/>
        </w:rPr>
        <w:t>. و حد</w:t>
      </w:r>
      <w:r w:rsidR="00446BB7">
        <w:rPr>
          <w:rStyle w:val="1-Char"/>
          <w:rFonts w:hint="cs"/>
          <w:rtl/>
        </w:rPr>
        <w:t>ی</w:t>
      </w:r>
      <w:r w:rsidRPr="007100A7">
        <w:rPr>
          <w:rStyle w:val="1-Char"/>
          <w:rFonts w:hint="cs"/>
          <w:rtl/>
        </w:rPr>
        <w:t xml:space="preserve">ث </w:t>
      </w:r>
      <w:r w:rsidRPr="00BE2421">
        <w:rPr>
          <w:rStyle w:val="5-Char"/>
          <w:rFonts w:hint="cs"/>
          <w:rtl/>
        </w:rPr>
        <w:t>«اَفْطَرَ الْحٰاجِمُ وَ الْمَحْجُوْمُ»</w:t>
      </w:r>
      <w:r w:rsidRPr="007100A7">
        <w:rPr>
          <w:rStyle w:val="1-Char"/>
          <w:rFonts w:hint="cs"/>
          <w:rtl/>
        </w:rPr>
        <w:t>، حمل بر زائل شدن اجر و پاداش است.]</w:t>
      </w:r>
    </w:p>
    <w:p w:rsidR="006B31CA" w:rsidRPr="007100A7" w:rsidRDefault="006B31CA" w:rsidP="00AF1D25">
      <w:pPr>
        <w:rPr>
          <w:rStyle w:val="1-Char"/>
          <w:rtl/>
        </w:rPr>
      </w:pPr>
      <w:r w:rsidRPr="007100A7">
        <w:rPr>
          <w:rStyle w:val="1-Char"/>
          <w:rFonts w:hint="cs"/>
          <w:rtl/>
        </w:rPr>
        <w:t xml:space="preserve">* </w:t>
      </w:r>
      <w:r w:rsidR="00446BB7">
        <w:rPr>
          <w:rStyle w:val="1-Char"/>
          <w:rFonts w:hint="cs"/>
          <w:rtl/>
        </w:rPr>
        <w:t>ی</w:t>
      </w:r>
      <w:r w:rsidRPr="007100A7">
        <w:rPr>
          <w:rStyle w:val="1-Char"/>
          <w:rFonts w:hint="cs"/>
          <w:rtl/>
        </w:rPr>
        <w:t>ا غ</w:t>
      </w:r>
      <w:r w:rsidR="00446BB7">
        <w:rPr>
          <w:rStyle w:val="1-Char"/>
          <w:rFonts w:hint="cs"/>
          <w:rtl/>
        </w:rPr>
        <w:t>ی</w:t>
      </w:r>
      <w:r w:rsidRPr="007100A7">
        <w:rPr>
          <w:rStyle w:val="1-Char"/>
          <w:rFonts w:hint="cs"/>
          <w:rtl/>
        </w:rPr>
        <w:t>بت [کس</w:t>
      </w:r>
      <w:r w:rsidR="00446BB7">
        <w:rPr>
          <w:rStyle w:val="1-Char"/>
          <w:rFonts w:hint="cs"/>
          <w:rtl/>
        </w:rPr>
        <w:t>ی</w:t>
      </w:r>
      <w:r w:rsidRPr="007100A7">
        <w:rPr>
          <w:rStyle w:val="1-Char"/>
          <w:rFonts w:hint="cs"/>
          <w:rtl/>
        </w:rPr>
        <w:t xml:space="preserve"> را]کند.</w:t>
      </w:r>
    </w:p>
    <w:p w:rsidR="006B31CA" w:rsidRPr="007100A7" w:rsidRDefault="006B31CA" w:rsidP="00AF1D25">
      <w:pPr>
        <w:rPr>
          <w:rStyle w:val="1-Char"/>
          <w:rtl/>
        </w:rPr>
      </w:pPr>
      <w:r w:rsidRPr="007100A7">
        <w:rPr>
          <w:rStyle w:val="1-Char"/>
          <w:rFonts w:hint="cs"/>
          <w:rtl/>
        </w:rPr>
        <w:t xml:space="preserve">* </w:t>
      </w:r>
      <w:r w:rsidR="00446BB7">
        <w:rPr>
          <w:rStyle w:val="1-Char"/>
          <w:rFonts w:hint="cs"/>
          <w:rtl/>
        </w:rPr>
        <w:t>ی</w:t>
      </w:r>
      <w:r w:rsidRPr="007100A7">
        <w:rPr>
          <w:rStyle w:val="1-Char"/>
          <w:rFonts w:hint="cs"/>
          <w:rtl/>
        </w:rPr>
        <w:t>ا ن</w:t>
      </w:r>
      <w:r w:rsidR="00446BB7">
        <w:rPr>
          <w:rStyle w:val="1-Char"/>
          <w:rFonts w:hint="cs"/>
          <w:rtl/>
        </w:rPr>
        <w:t>ی</w:t>
      </w:r>
      <w:r w:rsidRPr="007100A7">
        <w:rPr>
          <w:rStyle w:val="1-Char"/>
          <w:rFonts w:hint="cs"/>
          <w:rtl/>
        </w:rPr>
        <w:t>ت خوردن کند ول</w:t>
      </w:r>
      <w:r w:rsidR="00446BB7">
        <w:rPr>
          <w:rStyle w:val="1-Char"/>
          <w:rFonts w:hint="cs"/>
          <w:rtl/>
        </w:rPr>
        <w:t>ی</w:t>
      </w:r>
      <w:r w:rsidRPr="007100A7">
        <w:rPr>
          <w:rStyle w:val="1-Char"/>
          <w:rFonts w:hint="cs"/>
          <w:rtl/>
        </w:rPr>
        <w:t xml:space="preserve"> [عملاً]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را نخورد.</w:t>
      </w:r>
    </w:p>
    <w:p w:rsidR="006B31CA" w:rsidRPr="007100A7" w:rsidRDefault="006B31CA" w:rsidP="00AF1D25">
      <w:pPr>
        <w:rPr>
          <w:rStyle w:val="1-Char"/>
          <w:rtl/>
        </w:rPr>
      </w:pPr>
      <w:r w:rsidRPr="007100A7">
        <w:rPr>
          <w:rStyle w:val="1-Char"/>
          <w:rFonts w:hint="cs"/>
          <w:rtl/>
        </w:rPr>
        <w:t xml:space="preserve">* </w:t>
      </w:r>
      <w:r w:rsidR="00446BB7">
        <w:rPr>
          <w:rStyle w:val="1-Char"/>
          <w:rFonts w:hint="cs"/>
          <w:rtl/>
        </w:rPr>
        <w:t>ی</w:t>
      </w:r>
      <w:r w:rsidRPr="007100A7">
        <w:rPr>
          <w:rStyle w:val="1-Char"/>
          <w:rFonts w:hint="cs"/>
          <w:rtl/>
        </w:rPr>
        <w:t>ا بدون عمل و اخت</w:t>
      </w:r>
      <w:r w:rsidR="00446BB7">
        <w:rPr>
          <w:rStyle w:val="1-Char"/>
          <w:rFonts w:hint="cs"/>
          <w:rtl/>
        </w:rPr>
        <w:t>ی</w:t>
      </w:r>
      <w:r w:rsidRPr="007100A7">
        <w:rPr>
          <w:rStyle w:val="1-Char"/>
          <w:rFonts w:hint="cs"/>
          <w:rtl/>
        </w:rPr>
        <w:t>ار و</w:t>
      </w:r>
      <w:r w:rsidR="00446BB7">
        <w:rPr>
          <w:rStyle w:val="1-Char"/>
          <w:rFonts w:hint="cs"/>
          <w:rtl/>
        </w:rPr>
        <w:t>ی</w:t>
      </w:r>
      <w:r w:rsidRPr="007100A7">
        <w:rPr>
          <w:rStyle w:val="1-Char"/>
          <w:rFonts w:hint="cs"/>
          <w:rtl/>
        </w:rPr>
        <w:t xml:space="preserve">، دود و </w:t>
      </w:r>
      <w:r w:rsidR="00446BB7">
        <w:rPr>
          <w:rStyle w:val="1-Char"/>
          <w:rFonts w:hint="cs"/>
          <w:rtl/>
        </w:rPr>
        <w:t>ی</w:t>
      </w:r>
      <w:r w:rsidRPr="007100A7">
        <w:rPr>
          <w:rStyle w:val="1-Char"/>
          <w:rFonts w:hint="cs"/>
          <w:rtl/>
        </w:rPr>
        <w:t>ا گرد و غبار، به حلقش برود؛ اگر چه گرد و غبارِ [آرد] آس</w:t>
      </w:r>
      <w:r w:rsidR="00446BB7">
        <w:rPr>
          <w:rStyle w:val="1-Char"/>
          <w:rFonts w:hint="cs"/>
          <w:rtl/>
        </w:rPr>
        <w:t>ی</w:t>
      </w:r>
      <w:r w:rsidRPr="007100A7">
        <w:rPr>
          <w:rStyle w:val="1-Char"/>
          <w:rFonts w:hint="cs"/>
          <w:rtl/>
        </w:rPr>
        <w:t>اب باشد.</w:t>
      </w:r>
    </w:p>
    <w:p w:rsidR="006B31CA" w:rsidRPr="007100A7" w:rsidRDefault="006B31CA" w:rsidP="00AF1D25">
      <w:pPr>
        <w:rPr>
          <w:rStyle w:val="1-Char"/>
          <w:rtl/>
        </w:rPr>
      </w:pPr>
      <w:r w:rsidRPr="007100A7">
        <w:rPr>
          <w:rStyle w:val="1-Char"/>
          <w:rFonts w:hint="cs"/>
          <w:rtl/>
        </w:rPr>
        <w:t xml:space="preserve">* و </w:t>
      </w:r>
      <w:r w:rsidR="00446BB7">
        <w:rPr>
          <w:rStyle w:val="1-Char"/>
          <w:rFonts w:hint="cs"/>
          <w:rtl/>
        </w:rPr>
        <w:t>ی</w:t>
      </w:r>
      <w:r w:rsidRPr="007100A7">
        <w:rPr>
          <w:rStyle w:val="1-Char"/>
          <w:rFonts w:hint="cs"/>
          <w:rtl/>
        </w:rPr>
        <w:t>ا مگس</w:t>
      </w:r>
      <w:r w:rsidR="00446BB7">
        <w:rPr>
          <w:rStyle w:val="1-Char"/>
          <w:rFonts w:hint="cs"/>
          <w:rtl/>
        </w:rPr>
        <w:t>ی</w:t>
      </w:r>
      <w:r w:rsidRPr="007100A7">
        <w:rPr>
          <w:rStyle w:val="1-Char"/>
          <w:rFonts w:hint="cs"/>
          <w:rtl/>
        </w:rPr>
        <w:t xml:space="preserve"> به حلقش رود.</w:t>
      </w:r>
    </w:p>
    <w:p w:rsidR="006B31CA" w:rsidRPr="007100A7" w:rsidRDefault="006B31CA" w:rsidP="00AF1D25">
      <w:pPr>
        <w:rPr>
          <w:rStyle w:val="1-Char"/>
          <w:rtl/>
        </w:rPr>
      </w:pPr>
      <w:r w:rsidRPr="007100A7">
        <w:rPr>
          <w:rStyle w:val="1-Char"/>
          <w:rFonts w:hint="cs"/>
          <w:rtl/>
        </w:rPr>
        <w:t xml:space="preserve">* و </w:t>
      </w:r>
      <w:r w:rsidR="00446BB7">
        <w:rPr>
          <w:rStyle w:val="1-Char"/>
          <w:rFonts w:hint="cs"/>
          <w:rtl/>
        </w:rPr>
        <w:t>ی</w:t>
      </w:r>
      <w:r w:rsidRPr="007100A7">
        <w:rPr>
          <w:rStyle w:val="1-Char"/>
          <w:rFonts w:hint="cs"/>
          <w:rtl/>
        </w:rPr>
        <w:t>ا اثر طعم ادو</w:t>
      </w:r>
      <w:r w:rsidR="00446BB7">
        <w:rPr>
          <w:rStyle w:val="1-Char"/>
          <w:rFonts w:hint="cs"/>
          <w:rtl/>
        </w:rPr>
        <w:t>ی</w:t>
      </w:r>
      <w:r w:rsidRPr="007100A7">
        <w:rPr>
          <w:rStyle w:val="1-Char"/>
          <w:rFonts w:hint="cs"/>
          <w:rtl/>
        </w:rPr>
        <w:t xml:space="preserve">ه را در حلقش احساس کند و حال آن که به </w:t>
      </w:r>
      <w:r w:rsidR="00446BB7">
        <w:rPr>
          <w:rStyle w:val="1-Char"/>
          <w:rFonts w:hint="cs"/>
          <w:rtl/>
        </w:rPr>
        <w:t>ی</w:t>
      </w:r>
      <w:r w:rsidRPr="007100A7">
        <w:rPr>
          <w:rStyle w:val="1-Char"/>
          <w:rFonts w:hint="cs"/>
          <w:rtl/>
        </w:rPr>
        <w:t>ادش ن</w:t>
      </w:r>
      <w:r w:rsidR="00446BB7">
        <w:rPr>
          <w:rStyle w:val="1-Char"/>
          <w:rFonts w:hint="cs"/>
          <w:rtl/>
        </w:rPr>
        <w:t>ی</w:t>
      </w:r>
      <w:r w:rsidRPr="007100A7">
        <w:rPr>
          <w:rStyle w:val="1-Char"/>
          <w:rFonts w:hint="cs"/>
          <w:rtl/>
        </w:rPr>
        <w:t>ز هست که روزه دارد.</w:t>
      </w:r>
    </w:p>
    <w:p w:rsidR="006B31CA" w:rsidRPr="007100A7" w:rsidRDefault="006B31CA" w:rsidP="00AF1D25">
      <w:pPr>
        <w:rPr>
          <w:rStyle w:val="1-Char"/>
          <w:rtl/>
        </w:rPr>
      </w:pPr>
      <w:r w:rsidRPr="007100A7">
        <w:rPr>
          <w:rStyle w:val="1-Char"/>
          <w:rFonts w:hint="cs"/>
          <w:rtl/>
        </w:rPr>
        <w:t xml:space="preserve">* و </w:t>
      </w:r>
      <w:r w:rsidR="00446BB7">
        <w:rPr>
          <w:rStyle w:val="1-Char"/>
          <w:rFonts w:hint="cs"/>
          <w:rtl/>
        </w:rPr>
        <w:t>ی</w:t>
      </w:r>
      <w:r w:rsidRPr="007100A7">
        <w:rPr>
          <w:rStyle w:val="1-Char"/>
          <w:rFonts w:hint="cs"/>
          <w:rtl/>
        </w:rPr>
        <w:t>ا در حال جنابت و ناپاک</w:t>
      </w:r>
      <w:r w:rsidR="00446BB7">
        <w:rPr>
          <w:rStyle w:val="1-Char"/>
          <w:rFonts w:hint="cs"/>
          <w:rtl/>
        </w:rPr>
        <w:t>ی</w:t>
      </w:r>
      <w:r w:rsidRPr="007100A7">
        <w:rPr>
          <w:rStyle w:val="1-Char"/>
          <w:rFonts w:hint="cs"/>
          <w:rtl/>
        </w:rPr>
        <w:t xml:space="preserve"> صبح کند؛ اگر چه </w:t>
      </w:r>
      <w:r w:rsidR="00446BB7">
        <w:rPr>
          <w:rStyle w:val="1-Char"/>
          <w:rFonts w:hint="cs"/>
          <w:rtl/>
        </w:rPr>
        <w:t>ی</w:t>
      </w:r>
      <w:r w:rsidRPr="007100A7">
        <w:rPr>
          <w:rStyle w:val="1-Char"/>
          <w:rFonts w:hint="cs"/>
          <w:rtl/>
        </w:rPr>
        <w:t>ک روز کامل [</w:t>
      </w:r>
      <w:r w:rsidR="00446BB7">
        <w:rPr>
          <w:rStyle w:val="1-Char"/>
          <w:rFonts w:hint="cs"/>
          <w:rtl/>
        </w:rPr>
        <w:t>ی</w:t>
      </w:r>
      <w:r w:rsidRPr="007100A7">
        <w:rPr>
          <w:rStyle w:val="1-Char"/>
          <w:rFonts w:hint="cs"/>
          <w:rtl/>
        </w:rPr>
        <w:t>ا ب</w:t>
      </w:r>
      <w:r w:rsidR="00446BB7">
        <w:rPr>
          <w:rStyle w:val="1-Char"/>
          <w:rFonts w:hint="cs"/>
          <w:rtl/>
        </w:rPr>
        <w:t>ی</w:t>
      </w:r>
      <w:r w:rsidRPr="007100A7">
        <w:rPr>
          <w:rStyle w:val="1-Char"/>
          <w:rFonts w:hint="cs"/>
          <w:rtl/>
        </w:rPr>
        <w:t>شتر از آن،] در حال جنابت و ناپاک</w:t>
      </w:r>
      <w:r w:rsidR="00446BB7">
        <w:rPr>
          <w:rStyle w:val="1-Char"/>
          <w:rFonts w:hint="cs"/>
          <w:rtl/>
        </w:rPr>
        <w:t>ی</w:t>
      </w:r>
      <w:r w:rsidRPr="007100A7">
        <w:rPr>
          <w:rStyle w:val="1-Char"/>
          <w:rFonts w:hint="cs"/>
          <w:rtl/>
        </w:rPr>
        <w:t xml:space="preserve"> ن</w:t>
      </w:r>
      <w:r w:rsidR="00446BB7">
        <w:rPr>
          <w:rStyle w:val="1-Char"/>
          <w:rFonts w:hint="cs"/>
          <w:rtl/>
        </w:rPr>
        <w:t>ی</w:t>
      </w:r>
      <w:r w:rsidRPr="007100A7">
        <w:rPr>
          <w:rStyle w:val="1-Char"/>
          <w:rFonts w:hint="cs"/>
          <w:rtl/>
        </w:rPr>
        <w:t>ز باق</w:t>
      </w:r>
      <w:r w:rsidR="00446BB7">
        <w:rPr>
          <w:rStyle w:val="1-Char"/>
          <w:rFonts w:hint="cs"/>
          <w:rtl/>
        </w:rPr>
        <w:t>ی</w:t>
      </w:r>
      <w:r w:rsidRPr="007100A7">
        <w:rPr>
          <w:rStyle w:val="1-Char"/>
          <w:rFonts w:hint="cs"/>
          <w:rtl/>
        </w:rPr>
        <w:t xml:space="preserve"> بماند؛ [ول</w:t>
      </w:r>
      <w:r w:rsidR="00446BB7">
        <w:rPr>
          <w:rStyle w:val="1-Char"/>
          <w:rFonts w:hint="cs"/>
          <w:rtl/>
        </w:rPr>
        <w:t>ی</w:t>
      </w:r>
      <w:r w:rsidRPr="007100A7">
        <w:rPr>
          <w:rStyle w:val="1-Char"/>
          <w:rFonts w:hint="cs"/>
          <w:rtl/>
        </w:rPr>
        <w:t xml:space="preserve"> ا</w:t>
      </w:r>
      <w:r w:rsidR="00446BB7">
        <w:rPr>
          <w:rStyle w:val="1-Char"/>
          <w:rFonts w:hint="cs"/>
          <w:rtl/>
        </w:rPr>
        <w:t>ی</w:t>
      </w:r>
      <w:r w:rsidRPr="007100A7">
        <w:rPr>
          <w:rStyle w:val="1-Char"/>
          <w:rFonts w:hint="cs"/>
          <w:rtl/>
        </w:rPr>
        <w:t>ن امر، مکروه تحر</w:t>
      </w:r>
      <w:r w:rsidR="00446BB7">
        <w:rPr>
          <w:rStyle w:val="1-Char"/>
          <w:rFonts w:hint="cs"/>
          <w:rtl/>
        </w:rPr>
        <w:t>ی</w:t>
      </w:r>
      <w:r w:rsidRPr="007100A7">
        <w:rPr>
          <w:rStyle w:val="1-Char"/>
          <w:rFonts w:hint="cs"/>
          <w:rtl/>
        </w:rPr>
        <w:t>م</w:t>
      </w:r>
      <w:r w:rsidR="00446BB7">
        <w:rPr>
          <w:rStyle w:val="1-Char"/>
          <w:rFonts w:hint="cs"/>
          <w:rtl/>
        </w:rPr>
        <w:t>ی</w:t>
      </w:r>
      <w:r w:rsidRPr="007100A7">
        <w:rPr>
          <w:rStyle w:val="1-Char"/>
          <w:rFonts w:hint="cs"/>
          <w:rtl/>
        </w:rPr>
        <w:t xml:space="preserve"> است به جهت ترک فر</w:t>
      </w:r>
      <w:r w:rsidR="00446BB7">
        <w:rPr>
          <w:rStyle w:val="1-Char"/>
          <w:rFonts w:hint="cs"/>
          <w:rtl/>
        </w:rPr>
        <w:t>ی</w:t>
      </w:r>
      <w:r w:rsidRPr="007100A7">
        <w:rPr>
          <w:rStyle w:val="1-Char"/>
          <w:rFonts w:hint="cs"/>
          <w:rtl/>
        </w:rPr>
        <w:t>ضه‌</w:t>
      </w:r>
      <w:r w:rsidR="00446BB7">
        <w:rPr>
          <w:rStyle w:val="1-Char"/>
          <w:rFonts w:hint="cs"/>
          <w:rtl/>
        </w:rPr>
        <w:t>ی</w:t>
      </w:r>
      <w:r w:rsidRPr="007100A7">
        <w:rPr>
          <w:rStyle w:val="1-Char"/>
          <w:rFonts w:hint="cs"/>
          <w:rtl/>
        </w:rPr>
        <w:t xml:space="preserve"> نماز.]</w:t>
      </w:r>
    </w:p>
    <w:p w:rsidR="006B31CA" w:rsidRPr="007100A7" w:rsidRDefault="006B31CA" w:rsidP="00AF1D25">
      <w:pPr>
        <w:rPr>
          <w:rStyle w:val="1-Char"/>
          <w:rtl/>
        </w:rPr>
      </w:pPr>
      <w:r w:rsidRPr="007100A7">
        <w:rPr>
          <w:rStyle w:val="1-Char"/>
          <w:rFonts w:hint="cs"/>
          <w:rtl/>
        </w:rPr>
        <w:t xml:space="preserve">* </w:t>
      </w:r>
      <w:r w:rsidR="00446BB7">
        <w:rPr>
          <w:rStyle w:val="1-Char"/>
          <w:rFonts w:hint="cs"/>
          <w:rtl/>
        </w:rPr>
        <w:t>ی</w:t>
      </w:r>
      <w:r w:rsidRPr="007100A7">
        <w:rPr>
          <w:rStyle w:val="1-Char"/>
          <w:rFonts w:hint="cs"/>
          <w:rtl/>
        </w:rPr>
        <w:t>ا در سوراخ آلت تناسل</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 xml:space="preserve">ش آب </w:t>
      </w:r>
      <w:r w:rsidR="00446BB7">
        <w:rPr>
          <w:rStyle w:val="1-Char"/>
          <w:rFonts w:hint="cs"/>
          <w:rtl/>
        </w:rPr>
        <w:t>ی</w:t>
      </w:r>
      <w:r w:rsidRPr="007100A7">
        <w:rPr>
          <w:rStyle w:val="1-Char"/>
          <w:rFonts w:hint="cs"/>
          <w:rtl/>
        </w:rPr>
        <w:t>ا روغن بر</w:t>
      </w:r>
      <w:r w:rsidR="00446BB7">
        <w:rPr>
          <w:rStyle w:val="1-Char"/>
          <w:rFonts w:hint="cs"/>
          <w:rtl/>
        </w:rPr>
        <w:t>ی</w:t>
      </w:r>
      <w:r w:rsidRPr="007100A7">
        <w:rPr>
          <w:rStyle w:val="1-Char"/>
          <w:rFonts w:hint="cs"/>
          <w:rtl/>
        </w:rPr>
        <w:t>زد.</w:t>
      </w:r>
    </w:p>
    <w:p w:rsidR="006B31CA" w:rsidRPr="007100A7" w:rsidRDefault="006B31CA" w:rsidP="00AF1D25">
      <w:pPr>
        <w:rPr>
          <w:rStyle w:val="1-Char"/>
          <w:rtl/>
        </w:rPr>
      </w:pPr>
      <w:r w:rsidRPr="007100A7">
        <w:rPr>
          <w:rStyle w:val="1-Char"/>
          <w:rFonts w:hint="cs"/>
          <w:rtl/>
        </w:rPr>
        <w:t xml:space="preserve">* </w:t>
      </w:r>
      <w:r w:rsidR="00446BB7">
        <w:rPr>
          <w:rStyle w:val="1-Char"/>
          <w:rFonts w:hint="cs"/>
          <w:rtl/>
        </w:rPr>
        <w:t>ی</w:t>
      </w:r>
      <w:r w:rsidRPr="007100A7">
        <w:rPr>
          <w:rStyle w:val="1-Char"/>
          <w:rFonts w:hint="cs"/>
          <w:rtl/>
        </w:rPr>
        <w:t>ا در رودخانه‌ا</w:t>
      </w:r>
      <w:r w:rsidR="00446BB7">
        <w:rPr>
          <w:rStyle w:val="1-Char"/>
          <w:rFonts w:hint="cs"/>
          <w:rtl/>
        </w:rPr>
        <w:t>ی</w:t>
      </w:r>
      <w:r w:rsidRPr="007100A7">
        <w:rPr>
          <w:rStyle w:val="1-Char"/>
          <w:rFonts w:hint="cs"/>
          <w:rtl/>
        </w:rPr>
        <w:t>، غوطه خورد و فرو رود و آب، به داخل گوش‌ها</w:t>
      </w:r>
      <w:r w:rsidR="00446BB7">
        <w:rPr>
          <w:rStyle w:val="1-Char"/>
          <w:rFonts w:hint="cs"/>
          <w:rtl/>
        </w:rPr>
        <w:t>ی</w:t>
      </w:r>
      <w:r w:rsidRPr="007100A7">
        <w:rPr>
          <w:rStyle w:val="1-Char"/>
          <w:rFonts w:hint="cs"/>
          <w:rtl/>
        </w:rPr>
        <w:t>ش وارد شود.</w:t>
      </w:r>
    </w:p>
    <w:p w:rsidR="006B31CA" w:rsidRPr="007100A7" w:rsidRDefault="006B31CA" w:rsidP="00AF1D25">
      <w:pPr>
        <w:rPr>
          <w:rStyle w:val="1-Char"/>
          <w:rtl/>
        </w:rPr>
      </w:pPr>
      <w:r w:rsidRPr="007100A7">
        <w:rPr>
          <w:rStyle w:val="1-Char"/>
          <w:rFonts w:hint="cs"/>
          <w:rtl/>
        </w:rPr>
        <w:t xml:space="preserve">* </w:t>
      </w:r>
      <w:r w:rsidR="00446BB7">
        <w:rPr>
          <w:rStyle w:val="1-Char"/>
          <w:rFonts w:hint="cs"/>
          <w:rtl/>
        </w:rPr>
        <w:t>ی</w:t>
      </w:r>
      <w:r w:rsidRPr="007100A7">
        <w:rPr>
          <w:rStyle w:val="1-Char"/>
          <w:rFonts w:hint="cs"/>
          <w:rtl/>
        </w:rPr>
        <w:t>ا با تکّه چوب</w:t>
      </w:r>
      <w:r w:rsidR="00446BB7">
        <w:rPr>
          <w:rStyle w:val="1-Char"/>
          <w:rFonts w:hint="cs"/>
          <w:rtl/>
        </w:rPr>
        <w:t>ی</w:t>
      </w:r>
      <w:r w:rsidRPr="007100A7">
        <w:rPr>
          <w:rStyle w:val="1-Char"/>
          <w:rFonts w:hint="cs"/>
          <w:rtl/>
        </w:rPr>
        <w:t>، داخل سوراخ گوش‌ها</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بخراشد و خلال نما</w:t>
      </w:r>
      <w:r w:rsidR="00446BB7">
        <w:rPr>
          <w:rStyle w:val="1-Char"/>
          <w:rFonts w:hint="cs"/>
          <w:rtl/>
        </w:rPr>
        <w:t>ی</w:t>
      </w:r>
      <w:r w:rsidRPr="007100A7">
        <w:rPr>
          <w:rStyle w:val="1-Char"/>
          <w:rFonts w:hint="cs"/>
          <w:rtl/>
        </w:rPr>
        <w:t>د و [به هنگام خارج کردن آن تکّه چوب از داخل سوراخ گوش‌ها،] چرک</w:t>
      </w:r>
      <w:r w:rsidR="00446BB7">
        <w:rPr>
          <w:rStyle w:val="1-Char"/>
          <w:rFonts w:hint="cs"/>
          <w:rtl/>
        </w:rPr>
        <w:t>ی</w:t>
      </w:r>
      <w:r w:rsidRPr="007100A7">
        <w:rPr>
          <w:rStyle w:val="1-Char"/>
          <w:rFonts w:hint="cs"/>
          <w:rtl/>
        </w:rPr>
        <w:t xml:space="preserve"> ن</w:t>
      </w:r>
      <w:r w:rsidR="00446BB7">
        <w:rPr>
          <w:rStyle w:val="1-Char"/>
          <w:rFonts w:hint="cs"/>
          <w:rtl/>
        </w:rPr>
        <w:t>ی</w:t>
      </w:r>
      <w:r w:rsidRPr="007100A7">
        <w:rPr>
          <w:rStyle w:val="1-Char"/>
          <w:rFonts w:hint="cs"/>
          <w:rtl/>
        </w:rPr>
        <w:t>ز به همراه آن خارج گردد؛ سپس چند</w:t>
      </w:r>
      <w:r w:rsidR="00446BB7">
        <w:rPr>
          <w:rStyle w:val="1-Char"/>
          <w:rFonts w:hint="cs"/>
          <w:rtl/>
        </w:rPr>
        <w:t>ی</w:t>
      </w:r>
      <w:r w:rsidRPr="007100A7">
        <w:rPr>
          <w:rStyle w:val="1-Char"/>
          <w:rFonts w:hint="cs"/>
          <w:rtl/>
        </w:rPr>
        <w:t>ن مرتبه آن تکه چوبِ چرک</w:t>
      </w:r>
      <w:r w:rsidR="00446BB7">
        <w:rPr>
          <w:rStyle w:val="1-Char"/>
          <w:rFonts w:hint="cs"/>
          <w:rtl/>
        </w:rPr>
        <w:t>ی</w:t>
      </w:r>
      <w:r w:rsidRPr="007100A7">
        <w:rPr>
          <w:rStyle w:val="1-Char"/>
          <w:rFonts w:hint="cs"/>
          <w:rtl/>
        </w:rPr>
        <w:t>ن را داخل گوش‌ها</w:t>
      </w:r>
      <w:r w:rsidR="00446BB7">
        <w:rPr>
          <w:rStyle w:val="1-Char"/>
          <w:rFonts w:hint="cs"/>
          <w:rtl/>
        </w:rPr>
        <w:t>ی</w:t>
      </w:r>
      <w:r w:rsidRPr="007100A7">
        <w:rPr>
          <w:rStyle w:val="1-Char"/>
          <w:rFonts w:hint="cs"/>
          <w:rtl/>
        </w:rPr>
        <w:t xml:space="preserve"> خود وارد نما</w:t>
      </w:r>
      <w:r w:rsidR="00446BB7">
        <w:rPr>
          <w:rStyle w:val="1-Char"/>
          <w:rFonts w:hint="cs"/>
          <w:rtl/>
        </w:rPr>
        <w:t>ی</w:t>
      </w:r>
      <w:r w:rsidRPr="007100A7">
        <w:rPr>
          <w:rStyle w:val="1-Char"/>
          <w:rFonts w:hint="cs"/>
          <w:rtl/>
        </w:rPr>
        <w:t>د.</w:t>
      </w:r>
    </w:p>
    <w:p w:rsidR="006B31CA" w:rsidRPr="007100A7" w:rsidRDefault="006B31CA" w:rsidP="00AF1D25">
      <w:pPr>
        <w:rPr>
          <w:rStyle w:val="1-Char"/>
          <w:rtl/>
        </w:rPr>
      </w:pPr>
      <w:r w:rsidRPr="007100A7">
        <w:rPr>
          <w:rStyle w:val="1-Char"/>
          <w:rFonts w:hint="cs"/>
          <w:rtl/>
        </w:rPr>
        <w:t xml:space="preserve">* </w:t>
      </w:r>
      <w:r w:rsidR="00446BB7">
        <w:rPr>
          <w:rStyle w:val="1-Char"/>
          <w:rFonts w:hint="cs"/>
          <w:rtl/>
        </w:rPr>
        <w:t>ی</w:t>
      </w:r>
      <w:r w:rsidRPr="007100A7">
        <w:rPr>
          <w:rStyle w:val="1-Char"/>
          <w:rFonts w:hint="cs"/>
          <w:rtl/>
        </w:rPr>
        <w:t>ا [از ناح</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سر روزه‌دار،] آب ب</w:t>
      </w:r>
      <w:r w:rsidR="00446BB7">
        <w:rPr>
          <w:rStyle w:val="1-Char"/>
          <w:rFonts w:hint="cs"/>
          <w:rtl/>
        </w:rPr>
        <w:t>ی</w:t>
      </w:r>
      <w:r w:rsidRPr="007100A7">
        <w:rPr>
          <w:rStyle w:val="1-Char"/>
          <w:rFonts w:hint="cs"/>
          <w:rtl/>
        </w:rPr>
        <w:t>ن</w:t>
      </w:r>
      <w:r w:rsidR="00446BB7">
        <w:rPr>
          <w:rStyle w:val="1-Char"/>
          <w:rFonts w:hint="cs"/>
          <w:rtl/>
        </w:rPr>
        <w:t>ی</w:t>
      </w:r>
      <w:r w:rsidRPr="007100A7">
        <w:rPr>
          <w:rStyle w:val="1-Char"/>
          <w:rFonts w:hint="cs"/>
          <w:rtl/>
        </w:rPr>
        <w:t xml:space="preserve"> سراز</w:t>
      </w:r>
      <w:r w:rsidR="00446BB7">
        <w:rPr>
          <w:rStyle w:val="1-Char"/>
          <w:rFonts w:hint="cs"/>
          <w:rtl/>
        </w:rPr>
        <w:t>ی</w:t>
      </w:r>
      <w:r w:rsidRPr="007100A7">
        <w:rPr>
          <w:rStyle w:val="1-Char"/>
          <w:rFonts w:hint="cs"/>
          <w:rtl/>
        </w:rPr>
        <w:t>ر شود و به ب</w:t>
      </w:r>
      <w:r w:rsidR="00446BB7">
        <w:rPr>
          <w:rStyle w:val="1-Char"/>
          <w:rFonts w:hint="cs"/>
          <w:rtl/>
        </w:rPr>
        <w:t>ی</w:t>
      </w:r>
      <w:r w:rsidRPr="007100A7">
        <w:rPr>
          <w:rStyle w:val="1-Char"/>
          <w:rFonts w:hint="cs"/>
          <w:rtl/>
        </w:rPr>
        <w:t>ن</w:t>
      </w:r>
      <w:r w:rsidR="00446BB7">
        <w:rPr>
          <w:rStyle w:val="1-Char"/>
          <w:rFonts w:hint="cs"/>
          <w:rtl/>
        </w:rPr>
        <w:t>ی</w:t>
      </w:r>
      <w:r w:rsidRPr="007100A7">
        <w:rPr>
          <w:rStyle w:val="1-Char"/>
          <w:rFonts w:hint="cs"/>
          <w:rtl/>
        </w:rPr>
        <w:t>‌اش برسد و او ن</w:t>
      </w:r>
      <w:r w:rsidR="00446BB7">
        <w:rPr>
          <w:rStyle w:val="1-Char"/>
          <w:rFonts w:hint="cs"/>
          <w:rtl/>
        </w:rPr>
        <w:t>ی</w:t>
      </w:r>
      <w:r w:rsidRPr="007100A7">
        <w:rPr>
          <w:rStyle w:val="1-Char"/>
          <w:rFonts w:hint="cs"/>
          <w:rtl/>
        </w:rPr>
        <w:t>ز از رو</w:t>
      </w:r>
      <w:r w:rsidR="00446BB7">
        <w:rPr>
          <w:rStyle w:val="1-Char"/>
          <w:rFonts w:hint="cs"/>
          <w:rtl/>
        </w:rPr>
        <w:t>ی</w:t>
      </w:r>
      <w:r w:rsidRPr="007100A7">
        <w:rPr>
          <w:rStyle w:val="1-Char"/>
          <w:rFonts w:hint="cs"/>
          <w:rtl/>
        </w:rPr>
        <w:t xml:space="preserve"> عمد، آن را بالا بکشد و ببلعد؛ و مناسب است که [شخص روزه‌دار،] بلغم و خلط س</w:t>
      </w:r>
      <w:r w:rsidR="00446BB7">
        <w:rPr>
          <w:rStyle w:val="1-Char"/>
          <w:rFonts w:hint="cs"/>
          <w:rtl/>
        </w:rPr>
        <w:t>ی</w:t>
      </w:r>
      <w:r w:rsidRPr="007100A7">
        <w:rPr>
          <w:rStyle w:val="1-Char"/>
          <w:rFonts w:hint="cs"/>
          <w:rtl/>
        </w:rPr>
        <w:t>نه‌</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به ب</w:t>
      </w:r>
      <w:r w:rsidR="00446BB7">
        <w:rPr>
          <w:rStyle w:val="1-Char"/>
          <w:rFonts w:hint="cs"/>
          <w:rtl/>
        </w:rPr>
        <w:t>ی</w:t>
      </w:r>
      <w:r w:rsidRPr="007100A7">
        <w:rPr>
          <w:rStyle w:val="1-Char"/>
          <w:rFonts w:hint="cs"/>
          <w:rtl/>
        </w:rPr>
        <w:t>رون ب</w:t>
      </w:r>
      <w:r w:rsidR="00446BB7">
        <w:rPr>
          <w:rStyle w:val="1-Char"/>
          <w:rFonts w:hint="cs"/>
          <w:rtl/>
        </w:rPr>
        <w:t>ی</w:t>
      </w:r>
      <w:r w:rsidRPr="007100A7">
        <w:rPr>
          <w:rStyle w:val="1-Char"/>
          <w:rFonts w:hint="cs"/>
          <w:rtl/>
        </w:rPr>
        <w:t>اندازد، تا - بر مبنا</w:t>
      </w:r>
      <w:r w:rsidR="00446BB7">
        <w:rPr>
          <w:rStyle w:val="1-Char"/>
          <w:rFonts w:hint="cs"/>
          <w:rtl/>
        </w:rPr>
        <w:t>ی</w:t>
      </w:r>
      <w:r w:rsidRPr="007100A7">
        <w:rPr>
          <w:rStyle w:val="1-Char"/>
          <w:rFonts w:hint="cs"/>
          <w:rtl/>
        </w:rPr>
        <w:t xml:space="preserve"> قول امام شافع</w:t>
      </w:r>
      <w:r w:rsidR="00446BB7">
        <w:rPr>
          <w:rStyle w:val="1-Char"/>
          <w:rFonts w:hint="cs"/>
          <w:rtl/>
        </w:rPr>
        <w:t>ی</w:t>
      </w:r>
      <w:r w:rsidR="00FE6406" w:rsidRPr="00FE6406">
        <w:rPr>
          <w:rStyle w:val="1-Char"/>
          <w:rFonts w:cs="CTraditional Arabic" w:hint="cs"/>
          <w:rtl/>
        </w:rPr>
        <w:t>/</w:t>
      </w:r>
      <w:r w:rsidRPr="007100A7">
        <w:rPr>
          <w:rStyle w:val="1-Char"/>
          <w:rFonts w:hint="cs"/>
          <w:rtl/>
        </w:rPr>
        <w:t xml:space="preserve"> - روزه‌اش فاسد نگردد. </w:t>
      </w:r>
    </w:p>
    <w:p w:rsidR="006B31CA" w:rsidRPr="007100A7" w:rsidRDefault="006B31CA" w:rsidP="00AF1D25">
      <w:pPr>
        <w:rPr>
          <w:rStyle w:val="1-Char"/>
          <w:rtl/>
        </w:rPr>
      </w:pPr>
      <w:r w:rsidRPr="007100A7">
        <w:rPr>
          <w:rStyle w:val="1-Char"/>
          <w:rFonts w:hint="cs"/>
          <w:rtl/>
        </w:rPr>
        <w:t xml:space="preserve">* </w:t>
      </w:r>
      <w:r w:rsidR="00446BB7">
        <w:rPr>
          <w:rStyle w:val="1-Char"/>
          <w:rFonts w:hint="cs"/>
          <w:rtl/>
        </w:rPr>
        <w:t>ی</w:t>
      </w:r>
      <w:r w:rsidRPr="007100A7">
        <w:rPr>
          <w:rStyle w:val="1-Char"/>
          <w:rFonts w:hint="cs"/>
          <w:rtl/>
        </w:rPr>
        <w:t>ا خود به خود و بدون اخت</w:t>
      </w:r>
      <w:r w:rsidR="00446BB7">
        <w:rPr>
          <w:rStyle w:val="1-Char"/>
          <w:rFonts w:hint="cs"/>
          <w:rtl/>
        </w:rPr>
        <w:t>ی</w:t>
      </w:r>
      <w:r w:rsidRPr="007100A7">
        <w:rPr>
          <w:rStyle w:val="1-Char"/>
          <w:rFonts w:hint="cs"/>
          <w:rtl/>
        </w:rPr>
        <w:t>ار، استفراغ کند و سپس بدون فعل و</w:t>
      </w:r>
      <w:r w:rsidR="00446BB7">
        <w:rPr>
          <w:rStyle w:val="1-Char"/>
          <w:rFonts w:hint="cs"/>
          <w:rtl/>
        </w:rPr>
        <w:t>ی</w:t>
      </w:r>
      <w:r w:rsidRPr="007100A7">
        <w:rPr>
          <w:rStyle w:val="1-Char"/>
          <w:rFonts w:hint="cs"/>
          <w:rtl/>
        </w:rPr>
        <w:t>، دوباره به حلقش برگردد؛ اگر چه آن استفراغ - بنا به قول صح</w:t>
      </w:r>
      <w:r w:rsidR="00446BB7">
        <w:rPr>
          <w:rStyle w:val="1-Char"/>
          <w:rFonts w:hint="cs"/>
          <w:rtl/>
        </w:rPr>
        <w:t>ی</w:t>
      </w:r>
      <w:r w:rsidRPr="007100A7">
        <w:rPr>
          <w:rStyle w:val="1-Char"/>
          <w:rFonts w:hint="cs"/>
          <w:rtl/>
        </w:rPr>
        <w:t>ح - به اندازه‌</w:t>
      </w:r>
      <w:r w:rsidR="00446BB7">
        <w:rPr>
          <w:rStyle w:val="1-Char"/>
          <w:rFonts w:hint="cs"/>
          <w:rtl/>
        </w:rPr>
        <w:t>ی</w:t>
      </w:r>
      <w:r w:rsidRPr="007100A7">
        <w:rPr>
          <w:rStyle w:val="1-Char"/>
          <w:rFonts w:hint="cs"/>
          <w:rtl/>
        </w:rPr>
        <w:t xml:space="preserve"> پر</w:t>
      </w:r>
      <w:r w:rsidR="00446BB7">
        <w:rPr>
          <w:rStyle w:val="1-Char"/>
          <w:rFonts w:hint="cs"/>
          <w:rtl/>
        </w:rPr>
        <w:t>ی</w:t>
      </w:r>
      <w:r w:rsidRPr="007100A7">
        <w:rPr>
          <w:rStyle w:val="1-Char"/>
          <w:rFonts w:hint="cs"/>
          <w:rtl/>
        </w:rPr>
        <w:t xml:space="preserve"> دهان و</w:t>
      </w:r>
      <w:r w:rsidR="00446BB7">
        <w:rPr>
          <w:rStyle w:val="1-Char"/>
          <w:rFonts w:hint="cs"/>
          <w:rtl/>
        </w:rPr>
        <w:t>ی</w:t>
      </w:r>
      <w:r w:rsidRPr="007100A7">
        <w:rPr>
          <w:rStyle w:val="1-Char"/>
          <w:rFonts w:hint="cs"/>
          <w:rtl/>
        </w:rPr>
        <w:t xml:space="preserve"> باشد. [ابوهر</w:t>
      </w:r>
      <w:r w:rsidR="00446BB7">
        <w:rPr>
          <w:rStyle w:val="1-Char"/>
          <w:rFonts w:hint="cs"/>
          <w:rtl/>
        </w:rPr>
        <w:t>ی</w:t>
      </w:r>
      <w:r w:rsidRPr="007100A7">
        <w:rPr>
          <w:rStyle w:val="1-Char"/>
          <w:rFonts w:hint="cs"/>
          <w:rtl/>
        </w:rPr>
        <w:t>ره</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 </w:t>
      </w:r>
      <w:r w:rsidRPr="00BE2421">
        <w:rPr>
          <w:rStyle w:val="5-Char"/>
          <w:rFonts w:hint="cs"/>
          <w:rtl/>
        </w:rPr>
        <w:t>«مَنْ ذَرَعَهُ الْقَيْءُ فَلَيْسَ عَلَيْهِ قَضٰاءٌ وَ مَنِ اسْتَقٰاءُ عَمْداً فَلْيَقْضِ»</w:t>
      </w:r>
      <w:r w:rsidRPr="007100A7">
        <w:rPr>
          <w:rStyle w:val="1-Char"/>
          <w:rFonts w:hint="cs"/>
          <w:rtl/>
        </w:rPr>
        <w:t xml:space="preserve"> (ترمذ</w:t>
      </w:r>
      <w:r w:rsidR="00446BB7">
        <w:rPr>
          <w:rStyle w:val="1-Char"/>
          <w:rFonts w:hint="cs"/>
          <w:rtl/>
        </w:rPr>
        <w:t>ی</w:t>
      </w:r>
      <w:r w:rsidRPr="007100A7">
        <w:rPr>
          <w:rStyle w:val="1-Char"/>
          <w:rFonts w:hint="cs"/>
          <w:rtl/>
        </w:rPr>
        <w:t xml:space="preserve">، ابوداود و ابن ماجه)؛ </w:t>
      </w:r>
      <w:r w:rsidRPr="00BE2421">
        <w:rPr>
          <w:rStyle w:val="1-Char"/>
          <w:rFonts w:hint="cs"/>
          <w:rtl/>
        </w:rPr>
        <w:t>«اگر کس</w:t>
      </w:r>
      <w:r w:rsidR="00446BB7">
        <w:rPr>
          <w:rStyle w:val="1-Char"/>
          <w:rFonts w:hint="cs"/>
          <w:rtl/>
        </w:rPr>
        <w:t>ی</w:t>
      </w:r>
      <w:r w:rsidRPr="00BE2421">
        <w:rPr>
          <w:rStyle w:val="1-Char"/>
          <w:rFonts w:hint="cs"/>
          <w:rtl/>
        </w:rPr>
        <w:t xml:space="preserve"> خود به خود و بدون اخت</w:t>
      </w:r>
      <w:r w:rsidR="00446BB7">
        <w:rPr>
          <w:rStyle w:val="1-Char"/>
          <w:rFonts w:hint="cs"/>
          <w:rtl/>
        </w:rPr>
        <w:t>ی</w:t>
      </w:r>
      <w:r w:rsidRPr="00BE2421">
        <w:rPr>
          <w:rStyle w:val="1-Char"/>
          <w:rFonts w:hint="cs"/>
          <w:rtl/>
        </w:rPr>
        <w:t>ار استفراغ کرد، روزه‌اش باطل نشده و قضا بر او لازم ن</w:t>
      </w:r>
      <w:r w:rsidR="00446BB7">
        <w:rPr>
          <w:rStyle w:val="1-Char"/>
          <w:rFonts w:hint="cs"/>
          <w:rtl/>
        </w:rPr>
        <w:t>ی</w:t>
      </w:r>
      <w:r w:rsidRPr="00BE2421">
        <w:rPr>
          <w:rStyle w:val="1-Char"/>
          <w:rFonts w:hint="cs"/>
          <w:rtl/>
        </w:rPr>
        <w:t>ست؛ ول</w:t>
      </w:r>
      <w:r w:rsidR="00446BB7">
        <w:rPr>
          <w:rStyle w:val="1-Char"/>
          <w:rFonts w:hint="cs"/>
          <w:rtl/>
        </w:rPr>
        <w:t>ی</w:t>
      </w:r>
      <w:r w:rsidRPr="00BE2421">
        <w:rPr>
          <w:rStyle w:val="1-Char"/>
          <w:rFonts w:hint="cs"/>
          <w:rtl/>
        </w:rPr>
        <w:t xml:space="preserve"> اگر از رو</w:t>
      </w:r>
      <w:r w:rsidR="00446BB7">
        <w:rPr>
          <w:rStyle w:val="1-Char"/>
          <w:rFonts w:hint="cs"/>
          <w:rtl/>
        </w:rPr>
        <w:t>ی</w:t>
      </w:r>
      <w:r w:rsidRPr="00BE2421">
        <w:rPr>
          <w:rStyle w:val="1-Char"/>
          <w:rFonts w:hint="cs"/>
          <w:rtl/>
        </w:rPr>
        <w:t xml:space="preserve"> عمد استفراغ کند، روزه‌اش باطل م</w:t>
      </w:r>
      <w:r w:rsidR="00446BB7">
        <w:rPr>
          <w:rStyle w:val="1-Char"/>
          <w:rFonts w:hint="cs"/>
          <w:rtl/>
        </w:rPr>
        <w:t>ی</w:t>
      </w:r>
      <w:r w:rsidRPr="00BE2421">
        <w:rPr>
          <w:rStyle w:val="1-Char"/>
          <w:rFonts w:hint="cs"/>
          <w:rtl/>
        </w:rPr>
        <w:t>‌شود و با</w:t>
      </w:r>
      <w:r w:rsidR="00446BB7">
        <w:rPr>
          <w:rStyle w:val="1-Char"/>
          <w:rFonts w:hint="cs"/>
          <w:rtl/>
        </w:rPr>
        <w:t>ی</w:t>
      </w:r>
      <w:r w:rsidRPr="00BE2421">
        <w:rPr>
          <w:rStyle w:val="1-Char"/>
          <w:rFonts w:hint="cs"/>
          <w:rtl/>
        </w:rPr>
        <w:t>د آن را قضا کند»</w:t>
      </w:r>
      <w:r w:rsidRPr="007100A7">
        <w:rPr>
          <w:rStyle w:val="1-Char"/>
          <w:rFonts w:hint="cs"/>
          <w:rtl/>
        </w:rPr>
        <w:t>.]</w:t>
      </w:r>
    </w:p>
    <w:p w:rsidR="006B31CA" w:rsidRPr="007100A7" w:rsidRDefault="006B31CA" w:rsidP="00AF1D25">
      <w:pPr>
        <w:rPr>
          <w:rStyle w:val="1-Char"/>
          <w:rtl/>
        </w:rPr>
      </w:pPr>
      <w:r w:rsidRPr="007100A7">
        <w:rPr>
          <w:rStyle w:val="1-Char"/>
          <w:rFonts w:hint="cs"/>
          <w:rtl/>
        </w:rPr>
        <w:t xml:space="preserve">* و </w:t>
      </w:r>
      <w:r w:rsidR="00446BB7">
        <w:rPr>
          <w:rStyle w:val="1-Char"/>
          <w:rFonts w:hint="cs"/>
          <w:rtl/>
        </w:rPr>
        <w:t>ی</w:t>
      </w:r>
      <w:r w:rsidRPr="007100A7">
        <w:rPr>
          <w:rStyle w:val="1-Char"/>
          <w:rFonts w:hint="cs"/>
          <w:rtl/>
        </w:rPr>
        <w:t>ا از رو</w:t>
      </w:r>
      <w:r w:rsidR="00446BB7">
        <w:rPr>
          <w:rStyle w:val="1-Char"/>
          <w:rFonts w:hint="cs"/>
          <w:rtl/>
        </w:rPr>
        <w:t>ی</w:t>
      </w:r>
      <w:r w:rsidRPr="007100A7">
        <w:rPr>
          <w:rStyle w:val="1-Char"/>
          <w:rFonts w:hint="cs"/>
          <w:rtl/>
        </w:rPr>
        <w:t xml:space="preserve"> عمد استفراغ کند و استفراغ، کمتر از م</w:t>
      </w:r>
      <w:r w:rsidR="00446BB7">
        <w:rPr>
          <w:rStyle w:val="1-Char"/>
          <w:rFonts w:hint="cs"/>
          <w:rtl/>
        </w:rPr>
        <w:t>ی</w:t>
      </w:r>
      <w:r w:rsidRPr="007100A7">
        <w:rPr>
          <w:rStyle w:val="1-Char"/>
          <w:rFonts w:hint="cs"/>
          <w:rtl/>
        </w:rPr>
        <w:t>زان پر</w:t>
      </w:r>
      <w:r w:rsidR="00446BB7">
        <w:rPr>
          <w:rStyle w:val="1-Char"/>
          <w:rFonts w:hint="cs"/>
          <w:rtl/>
        </w:rPr>
        <w:t>ی</w:t>
      </w:r>
      <w:r w:rsidRPr="007100A7">
        <w:rPr>
          <w:rStyle w:val="1-Char"/>
          <w:rFonts w:hint="cs"/>
          <w:rtl/>
        </w:rPr>
        <w:t xml:space="preserve"> دهان و</w:t>
      </w:r>
      <w:r w:rsidR="00446BB7">
        <w:rPr>
          <w:rStyle w:val="1-Char"/>
          <w:rFonts w:hint="cs"/>
          <w:rtl/>
        </w:rPr>
        <w:t>ی</w:t>
      </w:r>
      <w:r w:rsidRPr="007100A7">
        <w:rPr>
          <w:rStyle w:val="1-Char"/>
          <w:rFonts w:hint="cs"/>
          <w:rtl/>
        </w:rPr>
        <w:t xml:space="preserve"> باشد؛ اگر چه - بنا به قول صح</w:t>
      </w:r>
      <w:r w:rsidR="00446BB7">
        <w:rPr>
          <w:rStyle w:val="1-Char"/>
          <w:rFonts w:hint="cs"/>
          <w:rtl/>
        </w:rPr>
        <w:t>ی</w:t>
      </w:r>
      <w:r w:rsidRPr="007100A7">
        <w:rPr>
          <w:rStyle w:val="1-Char"/>
          <w:rFonts w:hint="cs"/>
          <w:rtl/>
        </w:rPr>
        <w:t>ح - استفراغ و</w:t>
      </w:r>
      <w:r w:rsidR="00446BB7">
        <w:rPr>
          <w:rStyle w:val="1-Char"/>
          <w:rFonts w:hint="cs"/>
          <w:rtl/>
        </w:rPr>
        <w:t>ی</w:t>
      </w:r>
      <w:r w:rsidRPr="007100A7">
        <w:rPr>
          <w:rStyle w:val="1-Char"/>
          <w:rFonts w:hint="cs"/>
          <w:rtl/>
        </w:rPr>
        <w:t xml:space="preserve"> [بدون دخالت و</w:t>
      </w:r>
      <w:r w:rsidR="00446BB7">
        <w:rPr>
          <w:rStyle w:val="1-Char"/>
          <w:rFonts w:hint="cs"/>
          <w:rtl/>
        </w:rPr>
        <w:t>ی</w:t>
      </w:r>
      <w:r w:rsidRPr="007100A7">
        <w:rPr>
          <w:rStyle w:val="1-Char"/>
          <w:rFonts w:hint="cs"/>
          <w:rtl/>
        </w:rPr>
        <w:t>،] دوباره به حلقش برگردد.</w:t>
      </w:r>
    </w:p>
    <w:p w:rsidR="005A31BB" w:rsidRDefault="006B31CA" w:rsidP="00AF1D25">
      <w:pPr>
        <w:rPr>
          <w:rStyle w:val="1-Char"/>
          <w:rtl/>
        </w:rPr>
      </w:pPr>
      <w:r w:rsidRPr="007100A7">
        <w:rPr>
          <w:rStyle w:val="1-Char"/>
          <w:rFonts w:hint="cs"/>
          <w:rtl/>
        </w:rPr>
        <w:t xml:space="preserve">* </w:t>
      </w:r>
      <w:r w:rsidR="00446BB7">
        <w:rPr>
          <w:rStyle w:val="1-Char"/>
          <w:rFonts w:hint="cs"/>
          <w:rtl/>
        </w:rPr>
        <w:t>ی</w:t>
      </w:r>
      <w:r w:rsidRPr="007100A7">
        <w:rPr>
          <w:rStyle w:val="1-Char"/>
          <w:rFonts w:hint="cs"/>
          <w:rtl/>
        </w:rPr>
        <w:t>ا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را که در م</w:t>
      </w:r>
      <w:r w:rsidR="00446BB7">
        <w:rPr>
          <w:rStyle w:val="1-Char"/>
          <w:rFonts w:hint="cs"/>
          <w:rtl/>
        </w:rPr>
        <w:t>ی</w:t>
      </w:r>
      <w:r w:rsidRPr="007100A7">
        <w:rPr>
          <w:rStyle w:val="1-Char"/>
          <w:rFonts w:hint="cs"/>
          <w:rtl/>
        </w:rPr>
        <w:t>ان دندان‌ها</w:t>
      </w:r>
      <w:r w:rsidR="00446BB7">
        <w:rPr>
          <w:rStyle w:val="1-Char"/>
          <w:rFonts w:hint="cs"/>
          <w:rtl/>
        </w:rPr>
        <w:t>ی</w:t>
      </w:r>
      <w:r w:rsidRPr="007100A7">
        <w:rPr>
          <w:rStyle w:val="1-Char"/>
          <w:rFonts w:hint="cs"/>
          <w:rtl/>
        </w:rPr>
        <w:t xml:space="preserve"> و</w:t>
      </w:r>
      <w:r w:rsidR="00446BB7">
        <w:rPr>
          <w:rStyle w:val="1-Char"/>
          <w:rFonts w:hint="cs"/>
          <w:rtl/>
        </w:rPr>
        <w:t>ی</w:t>
      </w:r>
      <w:r w:rsidRPr="007100A7">
        <w:rPr>
          <w:rStyle w:val="1-Char"/>
          <w:rFonts w:hint="cs"/>
          <w:rtl/>
        </w:rPr>
        <w:t xml:space="preserve"> باق</w:t>
      </w:r>
      <w:r w:rsidR="00446BB7">
        <w:rPr>
          <w:rStyle w:val="1-Char"/>
          <w:rFonts w:hint="cs"/>
          <w:rtl/>
        </w:rPr>
        <w:t>ی</w:t>
      </w:r>
      <w:r w:rsidRPr="007100A7">
        <w:rPr>
          <w:rStyle w:val="1-Char"/>
          <w:rFonts w:hint="cs"/>
          <w:rtl/>
        </w:rPr>
        <w:t xml:space="preserve"> مانده بود، بخورد؛ و آن چ</w:t>
      </w:r>
      <w:r w:rsidR="00446BB7">
        <w:rPr>
          <w:rStyle w:val="1-Char"/>
          <w:rFonts w:hint="cs"/>
          <w:rtl/>
        </w:rPr>
        <w:t>ی</w:t>
      </w:r>
      <w:r w:rsidRPr="007100A7">
        <w:rPr>
          <w:rStyle w:val="1-Char"/>
          <w:rFonts w:hint="cs"/>
          <w:rtl/>
        </w:rPr>
        <w:t>ز خورده شده، کمتر از دانه‌</w:t>
      </w:r>
      <w:r w:rsidR="00446BB7">
        <w:rPr>
          <w:rStyle w:val="1-Char"/>
          <w:rFonts w:hint="cs"/>
          <w:rtl/>
        </w:rPr>
        <w:t>ی</w:t>
      </w:r>
      <w:r w:rsidRPr="007100A7">
        <w:rPr>
          <w:rStyle w:val="1-Char"/>
          <w:rFonts w:hint="cs"/>
          <w:rtl/>
        </w:rPr>
        <w:t xml:space="preserve"> نخود</w:t>
      </w:r>
      <w:r w:rsidR="00446BB7">
        <w:rPr>
          <w:rStyle w:val="1-Char"/>
          <w:rFonts w:hint="cs"/>
          <w:rtl/>
        </w:rPr>
        <w:t>ی</w:t>
      </w:r>
      <w:r w:rsidRPr="007100A7">
        <w:rPr>
          <w:rStyle w:val="1-Char"/>
          <w:rFonts w:hint="cs"/>
          <w:rtl/>
        </w:rPr>
        <w:t xml:space="preserve"> باشد. و </w:t>
      </w:r>
      <w:r w:rsidR="00446BB7">
        <w:rPr>
          <w:rStyle w:val="1-Char"/>
          <w:rFonts w:hint="cs"/>
          <w:rtl/>
        </w:rPr>
        <w:t>ی</w:t>
      </w:r>
      <w:r w:rsidRPr="007100A7">
        <w:rPr>
          <w:rStyle w:val="1-Char"/>
          <w:rFonts w:hint="cs"/>
          <w:rtl/>
        </w:rPr>
        <w:t>ا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را از خارج دهان به دهان خو</w:t>
      </w:r>
      <w:r w:rsidR="00446BB7">
        <w:rPr>
          <w:rStyle w:val="1-Char"/>
          <w:rFonts w:hint="cs"/>
          <w:rtl/>
        </w:rPr>
        <w:t>ی</w:t>
      </w:r>
      <w:r w:rsidRPr="007100A7">
        <w:rPr>
          <w:rStyle w:val="1-Char"/>
          <w:rFonts w:hint="cs"/>
          <w:rtl/>
        </w:rPr>
        <w:t>ش داخل کرد مانند کنجد؛ ا</w:t>
      </w:r>
      <w:r w:rsidR="00446BB7">
        <w:rPr>
          <w:rStyle w:val="1-Char"/>
          <w:rFonts w:hint="cs"/>
          <w:rtl/>
        </w:rPr>
        <w:t>ی</w:t>
      </w:r>
      <w:r w:rsidRPr="007100A7">
        <w:rPr>
          <w:rStyle w:val="1-Char"/>
          <w:rFonts w:hint="cs"/>
          <w:rtl/>
        </w:rPr>
        <w:t>ن طور که آن را بجود تا متلاش</w:t>
      </w:r>
      <w:r w:rsidR="00446BB7">
        <w:rPr>
          <w:rStyle w:val="1-Char"/>
          <w:rFonts w:hint="cs"/>
          <w:rtl/>
        </w:rPr>
        <w:t>ی</w:t>
      </w:r>
      <w:r w:rsidRPr="007100A7">
        <w:rPr>
          <w:rStyle w:val="1-Char"/>
          <w:rFonts w:hint="cs"/>
          <w:rtl/>
        </w:rPr>
        <w:t xml:space="preserve"> گردد؛ و برا</w:t>
      </w:r>
      <w:r w:rsidR="00446BB7">
        <w:rPr>
          <w:rStyle w:val="1-Char"/>
          <w:rFonts w:hint="cs"/>
          <w:rtl/>
        </w:rPr>
        <w:t>ی</w:t>
      </w:r>
      <w:r w:rsidRPr="007100A7">
        <w:rPr>
          <w:rStyle w:val="1-Char"/>
          <w:rFonts w:hint="cs"/>
          <w:rtl/>
        </w:rPr>
        <w:t xml:space="preserve"> آن در حلق خو</w:t>
      </w:r>
      <w:r w:rsidR="00446BB7">
        <w:rPr>
          <w:rStyle w:val="1-Char"/>
          <w:rFonts w:hint="cs"/>
          <w:rtl/>
        </w:rPr>
        <w:t>ی</w:t>
      </w:r>
      <w:r w:rsidRPr="007100A7">
        <w:rPr>
          <w:rStyle w:val="1-Char"/>
          <w:rFonts w:hint="cs"/>
          <w:rtl/>
        </w:rPr>
        <w:t>ش، طعم و مزّه‌ا</w:t>
      </w:r>
      <w:r w:rsidR="00446BB7">
        <w:rPr>
          <w:rStyle w:val="1-Char"/>
          <w:rFonts w:hint="cs"/>
          <w:rtl/>
        </w:rPr>
        <w:t>ی</w:t>
      </w:r>
      <w:r w:rsidRPr="007100A7">
        <w:rPr>
          <w:rStyle w:val="1-Char"/>
          <w:rFonts w:hint="cs"/>
          <w:rtl/>
        </w:rPr>
        <w:t xml:space="preserve"> را ن</w:t>
      </w:r>
      <w:r w:rsidR="00446BB7">
        <w:rPr>
          <w:rStyle w:val="1-Char"/>
          <w:rFonts w:hint="cs"/>
          <w:rtl/>
        </w:rPr>
        <w:t>ی</w:t>
      </w:r>
      <w:r w:rsidRPr="007100A7">
        <w:rPr>
          <w:rStyle w:val="1-Char"/>
          <w:rFonts w:hint="cs"/>
          <w:rtl/>
        </w:rPr>
        <w:t>ابد. [و روزه، با آمپول ن</w:t>
      </w:r>
      <w:r w:rsidR="00446BB7">
        <w:rPr>
          <w:rStyle w:val="1-Char"/>
          <w:rFonts w:hint="cs"/>
          <w:rtl/>
        </w:rPr>
        <w:t>ی</w:t>
      </w:r>
      <w:r w:rsidRPr="007100A7">
        <w:rPr>
          <w:rStyle w:val="1-Char"/>
          <w:rFonts w:hint="cs"/>
          <w:rtl/>
        </w:rPr>
        <w:t>ز فاسد نم</w:t>
      </w:r>
      <w:r w:rsidR="00446BB7">
        <w:rPr>
          <w:rStyle w:val="1-Char"/>
          <w:rFonts w:hint="cs"/>
          <w:rtl/>
        </w:rPr>
        <w:t>ی</w:t>
      </w:r>
      <w:r w:rsidRPr="007100A7">
        <w:rPr>
          <w:rStyle w:val="1-Char"/>
          <w:rFonts w:hint="cs"/>
          <w:rtl/>
        </w:rPr>
        <w:t>‌گردد؛ چه در پوست تزر</w:t>
      </w:r>
      <w:r w:rsidR="00446BB7">
        <w:rPr>
          <w:rStyle w:val="1-Char"/>
          <w:rFonts w:hint="cs"/>
          <w:rtl/>
        </w:rPr>
        <w:t>ی</w:t>
      </w:r>
      <w:r w:rsidRPr="007100A7">
        <w:rPr>
          <w:rStyle w:val="1-Char"/>
          <w:rFonts w:hint="cs"/>
          <w:rtl/>
        </w:rPr>
        <w:t>ق شود و چه در شر</w:t>
      </w:r>
      <w:r w:rsidR="00446BB7">
        <w:rPr>
          <w:rStyle w:val="1-Char"/>
          <w:rFonts w:hint="cs"/>
          <w:rtl/>
        </w:rPr>
        <w:t>ی</w:t>
      </w:r>
      <w:r w:rsidRPr="007100A7">
        <w:rPr>
          <w:rStyle w:val="1-Char"/>
          <w:rFonts w:hint="cs"/>
          <w:rtl/>
        </w:rPr>
        <w:t>ان.]</w:t>
      </w:r>
    </w:p>
    <w:p w:rsidR="005A31BB" w:rsidRDefault="005A31BB" w:rsidP="00AF1D25">
      <w:pPr>
        <w:rPr>
          <w:rStyle w:val="1-Char"/>
          <w:rtl/>
        </w:rPr>
        <w:sectPr w:rsidR="005A31BB" w:rsidSect="005A31BB">
          <w:footnotePr>
            <w:numRestart w:val="eachPage"/>
          </w:footnotePr>
          <w:pgSz w:w="9356" w:h="13608" w:code="9"/>
          <w:pgMar w:top="567" w:right="1134" w:bottom="851" w:left="1134" w:header="454" w:footer="0" w:gutter="0"/>
          <w:cols w:space="708"/>
          <w:titlePg/>
          <w:bidi/>
          <w:docGrid w:linePitch="360"/>
        </w:sectPr>
      </w:pPr>
    </w:p>
    <w:p w:rsidR="005A31BB" w:rsidRDefault="005A31BB" w:rsidP="00AF1D25">
      <w:pPr>
        <w:rPr>
          <w:rStyle w:val="1-Char"/>
          <w:rtl/>
        </w:rPr>
      </w:pPr>
    </w:p>
    <w:p w:rsidR="005A31BB" w:rsidRDefault="005A31BB" w:rsidP="00AF1D25">
      <w:pPr>
        <w:rPr>
          <w:rStyle w:val="1-Char"/>
          <w:rtl/>
        </w:rPr>
      </w:pPr>
    </w:p>
    <w:p w:rsidR="005A31BB" w:rsidRDefault="005A31BB" w:rsidP="00AF1D25">
      <w:pPr>
        <w:rPr>
          <w:rStyle w:val="1-Char"/>
          <w:rtl/>
        </w:rPr>
      </w:pPr>
    </w:p>
    <w:p w:rsidR="005A31BB" w:rsidRDefault="005A31BB" w:rsidP="00AF1D25">
      <w:pPr>
        <w:rPr>
          <w:rStyle w:val="1-Char"/>
          <w:rtl/>
        </w:rPr>
      </w:pPr>
    </w:p>
    <w:p w:rsidR="003A3BB1" w:rsidRDefault="005A4A9B" w:rsidP="005A31BB">
      <w:pPr>
        <w:pStyle w:val="2-1"/>
        <w:rPr>
          <w:rtl/>
        </w:rPr>
      </w:pPr>
      <w:bookmarkStart w:id="148" w:name="_Toc440375905"/>
      <w:r>
        <w:rPr>
          <w:rFonts w:hint="cs"/>
          <w:rtl/>
        </w:rPr>
        <w:t>باب: پ</w:t>
      </w:r>
      <w:r w:rsidR="000751A8">
        <w:rPr>
          <w:rFonts w:hint="cs"/>
          <w:rtl/>
        </w:rPr>
        <w:t>ی</w:t>
      </w:r>
      <w:r>
        <w:rPr>
          <w:rFonts w:hint="cs"/>
          <w:rtl/>
        </w:rPr>
        <w:t>رامون موارد</w:t>
      </w:r>
      <w:r w:rsidR="000751A8">
        <w:rPr>
          <w:rFonts w:hint="cs"/>
          <w:rtl/>
        </w:rPr>
        <w:t>ی</w:t>
      </w:r>
      <w:r>
        <w:rPr>
          <w:rFonts w:hint="cs"/>
          <w:rtl/>
        </w:rPr>
        <w:t xml:space="preserve"> که فاسدکننده‌</w:t>
      </w:r>
      <w:r w:rsidR="000751A8">
        <w:rPr>
          <w:rFonts w:hint="cs"/>
          <w:rtl/>
        </w:rPr>
        <w:t>ی</w:t>
      </w:r>
      <w:r>
        <w:rPr>
          <w:rFonts w:hint="cs"/>
          <w:rtl/>
        </w:rPr>
        <w:t xml:space="preserve"> روزه و واجب کننده‌</w:t>
      </w:r>
      <w:r w:rsidR="000751A8">
        <w:rPr>
          <w:rFonts w:hint="cs"/>
          <w:rtl/>
        </w:rPr>
        <w:t>ی</w:t>
      </w:r>
      <w:r>
        <w:rPr>
          <w:rFonts w:hint="cs"/>
          <w:rtl/>
        </w:rPr>
        <w:t xml:space="preserve"> کف</w:t>
      </w:r>
      <w:r w:rsidR="005A31BB">
        <w:rPr>
          <w:rFonts w:hint="cs"/>
          <w:rtl/>
        </w:rPr>
        <w:t>ّاره به همراه قضا</w:t>
      </w:r>
      <w:r w:rsidR="000751A8">
        <w:rPr>
          <w:rFonts w:hint="cs"/>
          <w:rtl/>
        </w:rPr>
        <w:t>ی</w:t>
      </w:r>
      <w:r w:rsidR="005A31BB">
        <w:rPr>
          <w:rFonts w:hint="cs"/>
          <w:rtl/>
        </w:rPr>
        <w:t xml:space="preserve"> آن م</w:t>
      </w:r>
      <w:r w:rsidR="000751A8">
        <w:rPr>
          <w:rFonts w:hint="cs"/>
          <w:rtl/>
        </w:rPr>
        <w:t>ی</w:t>
      </w:r>
      <w:r w:rsidR="005A31BB">
        <w:rPr>
          <w:rFonts w:hint="cs"/>
          <w:rtl/>
        </w:rPr>
        <w:t>‌باشند</w:t>
      </w:r>
      <w:bookmarkEnd w:id="148"/>
    </w:p>
    <w:p w:rsidR="003A3BB1" w:rsidRDefault="005A4A9B" w:rsidP="005A31BB">
      <w:pPr>
        <w:pStyle w:val="9-"/>
        <w:ind w:firstLine="0"/>
        <w:jc w:val="center"/>
        <w:rPr>
          <w:rtl/>
        </w:rPr>
      </w:pPr>
      <w:r w:rsidRPr="00A142B4">
        <w:rPr>
          <w:rFonts w:hint="cs"/>
          <w:rtl/>
        </w:rPr>
        <w:t>[</w:t>
      </w:r>
      <w:r w:rsidR="00446BB7">
        <w:rPr>
          <w:rFonts w:hint="cs"/>
          <w:rtl/>
        </w:rPr>
        <w:t>ی</w:t>
      </w:r>
      <w:r w:rsidRPr="00A142B4">
        <w:rPr>
          <w:rFonts w:hint="cs"/>
          <w:rtl/>
        </w:rPr>
        <w:t>عن</w:t>
      </w:r>
      <w:r w:rsidR="00446BB7">
        <w:rPr>
          <w:rFonts w:hint="cs"/>
          <w:rtl/>
        </w:rPr>
        <w:t>ی</w:t>
      </w:r>
      <w:r w:rsidRPr="00A142B4">
        <w:rPr>
          <w:rFonts w:hint="cs"/>
          <w:rtl/>
        </w:rPr>
        <w:t>: موارد</w:t>
      </w:r>
      <w:r w:rsidR="00446BB7">
        <w:rPr>
          <w:rFonts w:hint="cs"/>
          <w:rtl/>
        </w:rPr>
        <w:t>ی</w:t>
      </w:r>
      <w:r w:rsidRPr="00A142B4">
        <w:rPr>
          <w:rFonts w:hint="cs"/>
          <w:rtl/>
        </w:rPr>
        <w:t xml:space="preserve"> که روزه را فاسد و قضا</w:t>
      </w:r>
      <w:r w:rsidR="00446BB7">
        <w:rPr>
          <w:rFonts w:hint="cs"/>
          <w:rtl/>
        </w:rPr>
        <w:t>ی</w:t>
      </w:r>
      <w:r w:rsidRPr="00A142B4">
        <w:rPr>
          <w:rFonts w:hint="cs"/>
          <w:rtl/>
        </w:rPr>
        <w:t xml:space="preserve"> روزه را همراه با ادا</w:t>
      </w:r>
      <w:r w:rsidR="00446BB7">
        <w:rPr>
          <w:rFonts w:hint="cs"/>
          <w:rtl/>
        </w:rPr>
        <w:t>ی</w:t>
      </w:r>
      <w:r w:rsidRPr="00A142B4">
        <w:rPr>
          <w:rFonts w:hint="cs"/>
          <w:rtl/>
        </w:rPr>
        <w:t xml:space="preserve"> کفاره‌</w:t>
      </w:r>
      <w:r w:rsidR="00446BB7">
        <w:rPr>
          <w:rFonts w:hint="cs"/>
          <w:rtl/>
        </w:rPr>
        <w:t>ی</w:t>
      </w:r>
      <w:r w:rsidRPr="00A142B4">
        <w:rPr>
          <w:rFonts w:hint="cs"/>
          <w:rtl/>
        </w:rPr>
        <w:t xml:space="preserve"> آن، واجب م</w:t>
      </w:r>
      <w:r w:rsidR="00446BB7">
        <w:rPr>
          <w:rFonts w:hint="cs"/>
          <w:rtl/>
        </w:rPr>
        <w:t>ی</w:t>
      </w:r>
      <w:r w:rsidRPr="00A142B4">
        <w:rPr>
          <w:rFonts w:hint="cs"/>
          <w:rtl/>
        </w:rPr>
        <w:t>‌گردانند.]</w:t>
      </w:r>
    </w:p>
    <w:p w:rsidR="005A31BB" w:rsidRDefault="005A31BB" w:rsidP="00AF1D25">
      <w:pPr>
        <w:rPr>
          <w:rStyle w:val="1-Char"/>
          <w:rtl/>
        </w:rPr>
        <w:sectPr w:rsidR="005A31BB" w:rsidSect="005A31BB">
          <w:footnotePr>
            <w:numRestart w:val="eachPage"/>
          </w:footnotePr>
          <w:type w:val="oddPage"/>
          <w:pgSz w:w="9356" w:h="13608" w:code="9"/>
          <w:pgMar w:top="567" w:right="1134" w:bottom="851" w:left="1134" w:header="454" w:footer="0" w:gutter="0"/>
          <w:cols w:space="708"/>
          <w:titlePg/>
          <w:bidi/>
          <w:docGrid w:linePitch="360"/>
        </w:sectPr>
      </w:pPr>
    </w:p>
    <w:p w:rsidR="005A4A9B" w:rsidRPr="00091549" w:rsidRDefault="005A4A9B" w:rsidP="005A31BB">
      <w:pPr>
        <w:pStyle w:val="2-"/>
      </w:pPr>
      <w:bookmarkStart w:id="149" w:name="_Toc440375906"/>
      <w:r w:rsidRPr="00091549">
        <w:rPr>
          <w:rFonts w:hint="eastAsia"/>
          <w:rtl/>
        </w:rPr>
        <w:t>بَابُ</w:t>
      </w:r>
      <w:r w:rsidRPr="00091549">
        <w:rPr>
          <w:rtl/>
        </w:rPr>
        <w:t xml:space="preserve"> </w:t>
      </w:r>
      <w:r w:rsidRPr="00091549">
        <w:rPr>
          <w:rFonts w:hint="eastAsia"/>
          <w:rtl/>
        </w:rPr>
        <w:t>مَا</w:t>
      </w:r>
      <w:r w:rsidRPr="00091549">
        <w:rPr>
          <w:rtl/>
        </w:rPr>
        <w:t xml:space="preserve"> </w:t>
      </w:r>
      <w:r w:rsidRPr="00091549">
        <w:rPr>
          <w:rFonts w:hint="eastAsia"/>
          <w:rtl/>
        </w:rPr>
        <w:t>ي</w:t>
      </w:r>
      <w:r>
        <w:rPr>
          <w:rFonts w:hint="cs"/>
          <w:rtl/>
        </w:rPr>
        <w:t>َ</w:t>
      </w:r>
      <w:r w:rsidRPr="00091549">
        <w:rPr>
          <w:rFonts w:hint="eastAsia"/>
          <w:rtl/>
        </w:rPr>
        <w:t>فس</w:t>
      </w:r>
      <w:r>
        <w:rPr>
          <w:rFonts w:hint="cs"/>
          <w:rtl/>
        </w:rPr>
        <w:t>ُ</w:t>
      </w:r>
      <w:r w:rsidRPr="00091549">
        <w:rPr>
          <w:rFonts w:hint="eastAsia"/>
          <w:rtl/>
        </w:rPr>
        <w:t>دُ</w:t>
      </w:r>
      <w:r w:rsidRPr="00091549">
        <w:rPr>
          <w:rtl/>
        </w:rPr>
        <w:t xml:space="preserve"> </w:t>
      </w:r>
      <w:r w:rsidRPr="00091549">
        <w:rPr>
          <w:rFonts w:hint="eastAsia"/>
          <w:rtl/>
        </w:rPr>
        <w:t>بهِ</w:t>
      </w:r>
      <w:r w:rsidRPr="00091549">
        <w:rPr>
          <w:rtl/>
        </w:rPr>
        <w:t xml:space="preserve"> </w:t>
      </w:r>
      <w:r w:rsidRPr="00091549">
        <w:rPr>
          <w:rFonts w:hint="eastAsia"/>
          <w:rtl/>
        </w:rPr>
        <w:t>الصَّومُ</w:t>
      </w:r>
      <w:r w:rsidRPr="00091549">
        <w:rPr>
          <w:rtl/>
        </w:rPr>
        <w:t xml:space="preserve"> </w:t>
      </w:r>
      <w:r w:rsidRPr="00091549">
        <w:rPr>
          <w:rFonts w:hint="eastAsia"/>
          <w:rtl/>
        </w:rPr>
        <w:t>وَ</w:t>
      </w:r>
      <w:r w:rsidRPr="00091549">
        <w:rPr>
          <w:rtl/>
        </w:rPr>
        <w:t xml:space="preserve"> </w:t>
      </w:r>
      <w:r>
        <w:rPr>
          <w:rFonts w:hint="eastAsia"/>
          <w:rtl/>
        </w:rPr>
        <w:t>تَ</w:t>
      </w:r>
      <w:r w:rsidRPr="00091549">
        <w:rPr>
          <w:rFonts w:hint="eastAsia"/>
          <w:rtl/>
        </w:rPr>
        <w:t>جِبُ</w:t>
      </w:r>
      <w:r w:rsidRPr="00091549">
        <w:rPr>
          <w:rtl/>
        </w:rPr>
        <w:t xml:space="preserve"> </w:t>
      </w:r>
      <w:r w:rsidRPr="00091549">
        <w:rPr>
          <w:rFonts w:hint="eastAsia"/>
          <w:rtl/>
        </w:rPr>
        <w:t>بِه</w:t>
      </w:r>
      <w:r w:rsidRPr="00091549">
        <w:rPr>
          <w:rtl/>
        </w:rPr>
        <w:t xml:space="preserve"> </w:t>
      </w:r>
      <w:r w:rsidRPr="00091549">
        <w:rPr>
          <w:rFonts w:hint="eastAsia"/>
          <w:rtl/>
        </w:rPr>
        <w:t>الكَفَّارَةُ</w:t>
      </w:r>
      <w:r w:rsidRPr="00091549">
        <w:rPr>
          <w:rtl/>
        </w:rPr>
        <w:t xml:space="preserve"> </w:t>
      </w:r>
      <w:r w:rsidRPr="00091549">
        <w:rPr>
          <w:rFonts w:hint="eastAsia"/>
          <w:rtl/>
        </w:rPr>
        <w:t>مَعَ</w:t>
      </w:r>
      <w:r w:rsidRPr="00091549">
        <w:rPr>
          <w:rtl/>
        </w:rPr>
        <w:t xml:space="preserve"> </w:t>
      </w:r>
      <w:r w:rsidRPr="00091549">
        <w:rPr>
          <w:rFonts w:hint="eastAsia"/>
          <w:rtl/>
        </w:rPr>
        <w:t>القَضَاءِ</w:t>
      </w:r>
      <w:bookmarkEnd w:id="149"/>
    </w:p>
    <w:p w:rsidR="005A4A9B" w:rsidRDefault="005A4A9B" w:rsidP="00AF1D25">
      <w:pPr>
        <w:rPr>
          <w:rStyle w:val="5-Char"/>
          <w:rtl/>
        </w:rPr>
      </w:pPr>
      <w:r w:rsidRPr="00BE2421">
        <w:rPr>
          <w:rStyle w:val="5-Char"/>
          <w:rFonts w:hint="eastAsia"/>
          <w:rtl/>
        </w:rPr>
        <w:t>وَ</w:t>
      </w:r>
      <w:r w:rsidRPr="00BE2421">
        <w:rPr>
          <w:rStyle w:val="5-Char"/>
          <w:rtl/>
        </w:rPr>
        <w:t xml:space="preserve"> </w:t>
      </w:r>
      <w:r w:rsidRPr="00BE2421">
        <w:rPr>
          <w:rStyle w:val="5-Char"/>
          <w:rFonts w:hint="eastAsia"/>
          <w:rtl/>
        </w:rPr>
        <w:t>هُوَ</w:t>
      </w:r>
      <w:r w:rsidRPr="00BE2421">
        <w:rPr>
          <w:rStyle w:val="5-Char"/>
          <w:rtl/>
        </w:rPr>
        <w:t xml:space="preserve"> </w:t>
      </w:r>
      <w:r w:rsidRPr="00BE2421">
        <w:rPr>
          <w:rStyle w:val="5-Char"/>
          <w:rFonts w:hint="eastAsia"/>
          <w:rtl/>
        </w:rPr>
        <w:t>اِثنَانِ</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عِشرُونَ</w:t>
      </w:r>
      <w:r w:rsidRPr="00BE2421">
        <w:rPr>
          <w:rStyle w:val="5-Char"/>
          <w:rtl/>
        </w:rPr>
        <w:t xml:space="preserve"> </w:t>
      </w:r>
      <w:r w:rsidRPr="00BE2421">
        <w:rPr>
          <w:rStyle w:val="5-Char"/>
          <w:rFonts w:hint="eastAsia"/>
          <w:rtl/>
        </w:rPr>
        <w:t>شَيئًا</w:t>
      </w:r>
      <w:r w:rsidRPr="00BE2421">
        <w:rPr>
          <w:rStyle w:val="5-Char"/>
          <w:rFonts w:hint="cs"/>
          <w:rtl/>
        </w:rPr>
        <w:t>؛</w:t>
      </w:r>
      <w:r w:rsidRPr="00BE2421">
        <w:rPr>
          <w:rStyle w:val="5-Char"/>
          <w:rtl/>
        </w:rPr>
        <w:t xml:space="preserve"> </w:t>
      </w:r>
      <w:r w:rsidRPr="00BE2421">
        <w:rPr>
          <w:rStyle w:val="5-Char"/>
          <w:rFonts w:hint="eastAsia"/>
          <w:rtl/>
        </w:rPr>
        <w:t>اِذَا</w:t>
      </w:r>
      <w:r w:rsidRPr="00BE2421">
        <w:rPr>
          <w:rStyle w:val="5-Char"/>
          <w:rtl/>
        </w:rPr>
        <w:t xml:space="preserve"> </w:t>
      </w:r>
      <w:r w:rsidRPr="00BE2421">
        <w:rPr>
          <w:rStyle w:val="5-Char"/>
          <w:rFonts w:hint="eastAsia"/>
          <w:rtl/>
        </w:rPr>
        <w:t>فَعَلَ</w:t>
      </w:r>
      <w:r w:rsidRPr="00BE2421">
        <w:rPr>
          <w:rStyle w:val="5-Char"/>
          <w:rtl/>
        </w:rPr>
        <w:t xml:space="preserve"> </w:t>
      </w:r>
      <w:r w:rsidRPr="00BE2421">
        <w:rPr>
          <w:rStyle w:val="5-Char"/>
          <w:rFonts w:hint="eastAsia"/>
          <w:rtl/>
        </w:rPr>
        <w:t>الصَّائِمُ</w:t>
      </w:r>
      <w:r w:rsidRPr="00BE2421">
        <w:rPr>
          <w:rStyle w:val="5-Char"/>
          <w:rtl/>
        </w:rPr>
        <w:t xml:space="preserve"> </w:t>
      </w:r>
      <w:r w:rsidRPr="00BE2421">
        <w:rPr>
          <w:rStyle w:val="5-Char"/>
          <w:rFonts w:hint="eastAsia"/>
          <w:rtl/>
        </w:rPr>
        <w:t>شَيئًا</w:t>
      </w:r>
      <w:r w:rsidRPr="00BE2421">
        <w:rPr>
          <w:rStyle w:val="5-Char"/>
          <w:rtl/>
        </w:rPr>
        <w:t xml:space="preserve"> </w:t>
      </w:r>
      <w:r w:rsidRPr="00BE2421">
        <w:rPr>
          <w:rStyle w:val="5-Char"/>
          <w:rFonts w:hint="eastAsia"/>
          <w:rtl/>
        </w:rPr>
        <w:t>مِنهَا</w:t>
      </w:r>
      <w:r w:rsidRPr="00BE2421">
        <w:rPr>
          <w:rStyle w:val="5-Char"/>
          <w:rtl/>
        </w:rPr>
        <w:t xml:space="preserve"> </w:t>
      </w:r>
      <w:r w:rsidRPr="00BE2421">
        <w:rPr>
          <w:rStyle w:val="5-Char"/>
          <w:rFonts w:hint="eastAsia"/>
          <w:rtl/>
        </w:rPr>
        <w:t>طَائِعًا</w:t>
      </w:r>
      <w:r w:rsidRPr="00BE2421">
        <w:rPr>
          <w:rStyle w:val="5-Char"/>
          <w:rtl/>
        </w:rPr>
        <w:t xml:space="preserve"> </w:t>
      </w:r>
      <w:r w:rsidRPr="00BE2421">
        <w:rPr>
          <w:rStyle w:val="5-Char"/>
          <w:rFonts w:hint="eastAsia"/>
          <w:rtl/>
        </w:rPr>
        <w:t>مُتَعَمِّدًا</w:t>
      </w:r>
      <w:r w:rsidRPr="00BE2421">
        <w:rPr>
          <w:rStyle w:val="5-Char"/>
          <w:rtl/>
        </w:rPr>
        <w:t xml:space="preserve"> </w:t>
      </w:r>
      <w:r w:rsidRPr="00BE2421">
        <w:rPr>
          <w:rStyle w:val="5-Char"/>
          <w:rFonts w:hint="eastAsia"/>
          <w:rtl/>
        </w:rPr>
        <w:t>غَيرَ</w:t>
      </w:r>
      <w:r w:rsidRPr="00BE2421">
        <w:rPr>
          <w:rStyle w:val="5-Char"/>
          <w:rtl/>
        </w:rPr>
        <w:t xml:space="preserve"> </w:t>
      </w:r>
      <w:r w:rsidRPr="00BE2421">
        <w:rPr>
          <w:rStyle w:val="5-Char"/>
          <w:rFonts w:hint="eastAsia"/>
          <w:rtl/>
        </w:rPr>
        <w:t>مُضطَرٍّ</w:t>
      </w:r>
      <w:r w:rsidRPr="00BE2421">
        <w:rPr>
          <w:rStyle w:val="5-Char"/>
          <w:rtl/>
        </w:rPr>
        <w:t xml:space="preserve"> </w:t>
      </w:r>
      <w:r w:rsidRPr="00BE2421">
        <w:rPr>
          <w:rStyle w:val="5-Char"/>
          <w:rFonts w:hint="eastAsia"/>
          <w:rtl/>
        </w:rPr>
        <w:t>لَزِمَهُ</w:t>
      </w:r>
      <w:r w:rsidRPr="00BE2421">
        <w:rPr>
          <w:rStyle w:val="5-Char"/>
          <w:rtl/>
        </w:rPr>
        <w:t xml:space="preserve"> </w:t>
      </w:r>
      <w:r w:rsidRPr="00BE2421">
        <w:rPr>
          <w:rStyle w:val="5-Char"/>
          <w:rFonts w:hint="eastAsia"/>
          <w:rtl/>
        </w:rPr>
        <w:t>القَضَاءُ</w:t>
      </w:r>
      <w:r w:rsidRPr="00BE2421">
        <w:rPr>
          <w:rStyle w:val="5-Char"/>
          <w:rtl/>
        </w:rPr>
        <w:t xml:space="preserve"> </w:t>
      </w:r>
      <w:r w:rsidRPr="00BE2421">
        <w:rPr>
          <w:rStyle w:val="5-Char"/>
          <w:rFonts w:hint="eastAsia"/>
          <w:rtl/>
        </w:rPr>
        <w:t>وَالكَفَّارَ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هِيَ</w:t>
      </w:r>
      <w:r w:rsidRPr="00BE2421">
        <w:rPr>
          <w:rStyle w:val="5-Char"/>
          <w:rFonts w:hint="cs"/>
          <w:rtl/>
        </w:rPr>
        <w:t>:</w:t>
      </w:r>
      <w:r w:rsidRPr="00BE2421">
        <w:rPr>
          <w:rStyle w:val="5-Char"/>
          <w:rtl/>
        </w:rPr>
        <w:t xml:space="preserve"> </w:t>
      </w:r>
      <w:r w:rsidRPr="00BE2421">
        <w:rPr>
          <w:rStyle w:val="5-Char"/>
          <w:rFonts w:hint="eastAsia"/>
          <w:rtl/>
        </w:rPr>
        <w:t>الجِمَاعُ</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أَحَدِ</w:t>
      </w:r>
      <w:r w:rsidRPr="00BE2421">
        <w:rPr>
          <w:rStyle w:val="5-Char"/>
          <w:rtl/>
        </w:rPr>
        <w:t xml:space="preserve"> </w:t>
      </w:r>
      <w:r w:rsidRPr="00BE2421">
        <w:rPr>
          <w:rStyle w:val="5-Char"/>
          <w:rFonts w:hint="eastAsia"/>
          <w:rtl/>
        </w:rPr>
        <w:t>السَّبِيلَينِ</w:t>
      </w:r>
      <w:r w:rsidRPr="00BE2421">
        <w:rPr>
          <w:rStyle w:val="5-Char"/>
          <w:rtl/>
        </w:rPr>
        <w:t xml:space="preserve"> </w:t>
      </w:r>
      <w:r w:rsidRPr="00BE2421">
        <w:rPr>
          <w:rStyle w:val="5-Char"/>
          <w:rFonts w:hint="eastAsia"/>
          <w:rtl/>
        </w:rPr>
        <w:t>عَلَ</w:t>
      </w:r>
      <w:r w:rsidR="00764F37" w:rsidRPr="00BE2421">
        <w:rPr>
          <w:rStyle w:val="5-Char"/>
          <w:rFonts w:hint="cs"/>
          <w:rtl/>
        </w:rPr>
        <w:t>ی</w:t>
      </w:r>
      <w:r w:rsidRPr="00BE2421">
        <w:rPr>
          <w:rStyle w:val="5-Char"/>
          <w:rtl/>
        </w:rPr>
        <w:t xml:space="preserve"> </w:t>
      </w:r>
      <w:r w:rsidRPr="00BE2421">
        <w:rPr>
          <w:rStyle w:val="5-Char"/>
          <w:rFonts w:hint="eastAsia"/>
          <w:rtl/>
        </w:rPr>
        <w:t>الفَاعِلِ</w:t>
      </w:r>
      <w:r w:rsidRPr="00BE2421">
        <w:rPr>
          <w:rStyle w:val="5-Char"/>
          <w:rtl/>
        </w:rPr>
        <w:t xml:space="preserve"> </w:t>
      </w:r>
      <w:r w:rsidRPr="00BE2421">
        <w:rPr>
          <w:rStyle w:val="5-Char"/>
          <w:rFonts w:hint="eastAsia"/>
          <w:rtl/>
        </w:rPr>
        <w:t>وَالمَفعُولِ</w:t>
      </w:r>
      <w:r w:rsidRPr="00BE2421">
        <w:rPr>
          <w:rStyle w:val="5-Char"/>
          <w:rtl/>
        </w:rPr>
        <w:t xml:space="preserve"> </w:t>
      </w:r>
      <w:r w:rsidRPr="00BE2421">
        <w:rPr>
          <w:rStyle w:val="5-Char"/>
          <w:rFonts w:hint="eastAsia"/>
          <w:rtl/>
        </w:rPr>
        <w:t>بِه</w:t>
      </w:r>
      <w:r w:rsidRPr="00BE2421">
        <w:rPr>
          <w:rStyle w:val="5-Char"/>
          <w:rtl/>
        </w:rPr>
        <w:t xml:space="preserve"> </w:t>
      </w:r>
      <w:r w:rsidRPr="00BE2421">
        <w:rPr>
          <w:rStyle w:val="5-Char"/>
          <w:rFonts w:hint="eastAsia"/>
          <w:rtl/>
        </w:rPr>
        <w:t>وَالأَكلُ</w:t>
      </w:r>
      <w:r w:rsidRPr="00BE2421">
        <w:rPr>
          <w:rStyle w:val="5-Char"/>
          <w:rtl/>
        </w:rPr>
        <w:t xml:space="preserve"> </w:t>
      </w:r>
      <w:r w:rsidRPr="00BE2421">
        <w:rPr>
          <w:rStyle w:val="5-Char"/>
          <w:rFonts w:hint="eastAsia"/>
          <w:rtl/>
        </w:rPr>
        <w:t>وَالشُّربُ</w:t>
      </w:r>
      <w:r w:rsidRPr="00BE2421">
        <w:rPr>
          <w:rStyle w:val="5-Char"/>
          <w:rtl/>
        </w:rPr>
        <w:t xml:space="preserve"> </w:t>
      </w:r>
      <w:r w:rsidRPr="00BE2421">
        <w:rPr>
          <w:rStyle w:val="5-Char"/>
          <w:rFonts w:hint="eastAsia"/>
          <w:rtl/>
        </w:rPr>
        <w:t>سَوَاءٌ</w:t>
      </w:r>
      <w:r w:rsidRPr="00BE2421">
        <w:rPr>
          <w:rStyle w:val="5-Char"/>
          <w:rtl/>
        </w:rPr>
        <w:t xml:space="preserve"> </w:t>
      </w:r>
      <w:r w:rsidRPr="00BE2421">
        <w:rPr>
          <w:rStyle w:val="5-Char"/>
          <w:rFonts w:hint="eastAsia"/>
          <w:rtl/>
        </w:rPr>
        <w:t>فِيهِ</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يُتَغَ</w:t>
      </w:r>
      <w:r w:rsidRPr="00BE2421">
        <w:rPr>
          <w:rStyle w:val="5-Char"/>
          <w:rFonts w:hint="cs"/>
          <w:rtl/>
        </w:rPr>
        <w:t>ذّ</w:t>
      </w:r>
      <w:r w:rsidR="00942276" w:rsidRPr="00BE2421">
        <w:rPr>
          <w:rStyle w:val="5-Char"/>
          <w:rFonts w:hint="eastAsia"/>
          <w:rtl/>
        </w:rPr>
        <w:t>ي</w:t>
      </w:r>
      <w:r w:rsidRPr="00BE2421">
        <w:rPr>
          <w:rStyle w:val="5-Char"/>
          <w:rtl/>
        </w:rPr>
        <w:t xml:space="preserve"> </w:t>
      </w:r>
      <w:r w:rsidRPr="00BE2421">
        <w:rPr>
          <w:rStyle w:val="5-Char"/>
          <w:rFonts w:hint="eastAsia"/>
          <w:rtl/>
        </w:rPr>
        <w:t>بِه</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يُتَدَاوَ</w:t>
      </w:r>
      <w:r w:rsidR="00764F37" w:rsidRPr="00BE2421">
        <w:rPr>
          <w:rStyle w:val="5-Char"/>
          <w:rFonts w:hint="cs"/>
          <w:rtl/>
        </w:rPr>
        <w:t>ی</w:t>
      </w:r>
      <w:r w:rsidRPr="00BE2421">
        <w:rPr>
          <w:rStyle w:val="5-Char"/>
          <w:rtl/>
        </w:rPr>
        <w:t xml:space="preserve"> </w:t>
      </w:r>
      <w:r w:rsidRPr="00BE2421">
        <w:rPr>
          <w:rStyle w:val="5-Char"/>
          <w:rFonts w:hint="eastAsia"/>
          <w:rtl/>
        </w:rPr>
        <w:t>بِ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بتِلاعُ</w:t>
      </w:r>
      <w:r w:rsidRPr="00BE2421">
        <w:rPr>
          <w:rStyle w:val="5-Char"/>
          <w:rtl/>
        </w:rPr>
        <w:t xml:space="preserve"> </w:t>
      </w:r>
      <w:r w:rsidRPr="00BE2421">
        <w:rPr>
          <w:rStyle w:val="5-Char"/>
          <w:rFonts w:hint="eastAsia"/>
          <w:rtl/>
        </w:rPr>
        <w:t>مَطَرٍ</w:t>
      </w:r>
      <w:r w:rsidRPr="00BE2421">
        <w:rPr>
          <w:rStyle w:val="5-Char"/>
          <w:rtl/>
        </w:rPr>
        <w:t xml:space="preserve"> </w:t>
      </w:r>
      <w:r w:rsidRPr="00BE2421">
        <w:rPr>
          <w:rStyle w:val="5-Char"/>
          <w:rFonts w:hint="eastAsia"/>
          <w:rtl/>
        </w:rPr>
        <w:t>دَخَلَ</w:t>
      </w:r>
      <w:r w:rsidRPr="00BE2421">
        <w:rPr>
          <w:rStyle w:val="5-Char"/>
          <w:rtl/>
        </w:rPr>
        <w:t xml:space="preserve"> </w:t>
      </w:r>
      <w:r w:rsidRPr="00BE2421">
        <w:rPr>
          <w:rStyle w:val="5-Char"/>
          <w:rFonts w:hint="eastAsia"/>
          <w:rtl/>
        </w:rPr>
        <w:t>اِل</w:t>
      </w:r>
      <w:r w:rsidR="00764F37" w:rsidRPr="00BE2421">
        <w:rPr>
          <w:rStyle w:val="5-Char"/>
          <w:rFonts w:hint="cs"/>
          <w:rtl/>
        </w:rPr>
        <w:t>ی</w:t>
      </w:r>
      <w:r w:rsidRPr="00BE2421">
        <w:rPr>
          <w:rStyle w:val="5-Char"/>
          <w:rtl/>
        </w:rPr>
        <w:t xml:space="preserve"> </w:t>
      </w:r>
      <w:r w:rsidRPr="00BE2421">
        <w:rPr>
          <w:rStyle w:val="5-Char"/>
          <w:rFonts w:hint="eastAsia"/>
          <w:rtl/>
        </w:rPr>
        <w:t>فَمِ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أَكلُ</w:t>
      </w:r>
      <w:r w:rsidRPr="00BE2421">
        <w:rPr>
          <w:rStyle w:val="5-Char"/>
          <w:rtl/>
        </w:rPr>
        <w:t xml:space="preserve"> </w:t>
      </w:r>
      <w:r w:rsidRPr="00BE2421">
        <w:rPr>
          <w:rStyle w:val="5-Char"/>
          <w:rFonts w:hint="eastAsia"/>
          <w:rtl/>
        </w:rPr>
        <w:t>اللَحمِ</w:t>
      </w:r>
      <w:r w:rsidRPr="00BE2421">
        <w:rPr>
          <w:rStyle w:val="5-Char"/>
          <w:rtl/>
        </w:rPr>
        <w:t xml:space="preserve"> </w:t>
      </w:r>
      <w:r w:rsidRPr="00BE2421">
        <w:rPr>
          <w:rStyle w:val="5-Char"/>
          <w:rFonts w:hint="eastAsia"/>
          <w:rtl/>
        </w:rPr>
        <w:t>النَّيءِ</w:t>
      </w:r>
      <w:r w:rsidRPr="00BE2421">
        <w:rPr>
          <w:rStyle w:val="5-Char"/>
          <w:rtl/>
        </w:rPr>
        <w:t xml:space="preserve"> </w:t>
      </w:r>
      <w:r w:rsidRPr="00BE2421">
        <w:rPr>
          <w:rStyle w:val="5-Char"/>
          <w:rFonts w:hint="eastAsia"/>
          <w:rtl/>
        </w:rPr>
        <w:t>إِلَّا</w:t>
      </w:r>
      <w:r w:rsidRPr="00BE2421">
        <w:rPr>
          <w:rStyle w:val="5-Char"/>
          <w:rtl/>
        </w:rPr>
        <w:t xml:space="preserve"> </w:t>
      </w:r>
      <w:r w:rsidRPr="00BE2421">
        <w:rPr>
          <w:rStyle w:val="5-Char"/>
          <w:rFonts w:hint="eastAsia"/>
          <w:rtl/>
        </w:rPr>
        <w:t>اِذَا</w:t>
      </w:r>
      <w:r w:rsidRPr="00BE2421">
        <w:rPr>
          <w:rStyle w:val="5-Char"/>
          <w:rtl/>
        </w:rPr>
        <w:t xml:space="preserve"> </w:t>
      </w:r>
      <w:r w:rsidRPr="00BE2421">
        <w:rPr>
          <w:rStyle w:val="5-Char"/>
          <w:rFonts w:hint="eastAsia"/>
          <w:rtl/>
        </w:rPr>
        <w:t>دَو</w:t>
      </w:r>
      <w:r w:rsidRPr="00BE2421">
        <w:rPr>
          <w:rStyle w:val="5-Char"/>
          <w:rFonts w:hint="cs"/>
          <w:rtl/>
        </w:rPr>
        <w:t>ُّ</w:t>
      </w:r>
      <w:r w:rsidRPr="00BE2421">
        <w:rPr>
          <w:rStyle w:val="5-Char"/>
          <w:rFonts w:hint="eastAsia"/>
          <w:rtl/>
        </w:rPr>
        <w:t>دَ</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أَكلُ</w:t>
      </w:r>
      <w:r w:rsidRPr="00BE2421">
        <w:rPr>
          <w:rStyle w:val="5-Char"/>
          <w:rtl/>
        </w:rPr>
        <w:t xml:space="preserve"> </w:t>
      </w:r>
      <w:r w:rsidRPr="00BE2421">
        <w:rPr>
          <w:rStyle w:val="5-Char"/>
          <w:rFonts w:hint="eastAsia"/>
          <w:rtl/>
        </w:rPr>
        <w:t>الشَّحمِ</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ختِيَارِ</w:t>
      </w:r>
      <w:r w:rsidRPr="00BE2421">
        <w:rPr>
          <w:rStyle w:val="5-Char"/>
          <w:rtl/>
        </w:rPr>
        <w:t xml:space="preserve"> </w:t>
      </w:r>
      <w:r w:rsidRPr="00BE2421">
        <w:rPr>
          <w:rStyle w:val="5-Char"/>
          <w:rFonts w:hint="eastAsia"/>
          <w:rtl/>
        </w:rPr>
        <w:t>الفَقِيهِ</w:t>
      </w:r>
      <w:r w:rsidRPr="00BE2421">
        <w:rPr>
          <w:rStyle w:val="5-Char"/>
          <w:rtl/>
        </w:rPr>
        <w:t xml:space="preserve"> </w:t>
      </w:r>
      <w:r w:rsidRPr="00BE2421">
        <w:rPr>
          <w:rStyle w:val="5-Char"/>
          <w:rFonts w:hint="eastAsia"/>
          <w:rtl/>
        </w:rPr>
        <w:t>أَبِي</w:t>
      </w:r>
      <w:r w:rsidRPr="00BE2421">
        <w:rPr>
          <w:rStyle w:val="5-Char"/>
          <w:rtl/>
        </w:rPr>
        <w:t xml:space="preserve"> </w:t>
      </w:r>
      <w:r w:rsidRPr="00BE2421">
        <w:rPr>
          <w:rStyle w:val="5-Char"/>
          <w:rFonts w:hint="eastAsia"/>
          <w:rtl/>
        </w:rPr>
        <w:t>اللَيثِ</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دِيدِ</w:t>
      </w:r>
      <w:r w:rsidRPr="00BE2421">
        <w:rPr>
          <w:rStyle w:val="5-Char"/>
          <w:rtl/>
        </w:rPr>
        <w:t xml:space="preserve"> </w:t>
      </w:r>
      <w:r w:rsidRPr="00BE2421">
        <w:rPr>
          <w:rStyle w:val="5-Char"/>
          <w:rFonts w:hint="eastAsia"/>
          <w:rtl/>
        </w:rPr>
        <w:t>اللَحمِ</w:t>
      </w:r>
      <w:r w:rsidRPr="00BE2421">
        <w:rPr>
          <w:rStyle w:val="5-Char"/>
          <w:rtl/>
        </w:rPr>
        <w:t xml:space="preserve"> </w:t>
      </w:r>
      <w:r w:rsidRPr="00BE2421">
        <w:rPr>
          <w:rStyle w:val="5-Char"/>
          <w:rFonts w:hint="eastAsia"/>
          <w:rtl/>
        </w:rPr>
        <w:t>بِالاِتِّفَاقِ</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أَكلُ</w:t>
      </w:r>
      <w:r w:rsidRPr="00BE2421">
        <w:rPr>
          <w:rStyle w:val="5-Char"/>
          <w:rtl/>
        </w:rPr>
        <w:t xml:space="preserve"> </w:t>
      </w:r>
      <w:r w:rsidRPr="00BE2421">
        <w:rPr>
          <w:rStyle w:val="5-Char"/>
          <w:rFonts w:hint="eastAsia"/>
          <w:rtl/>
        </w:rPr>
        <w:t>الحِنطَ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ضمُهَا</w:t>
      </w:r>
      <w:r w:rsidRPr="00BE2421">
        <w:rPr>
          <w:rStyle w:val="5-Char"/>
          <w:rtl/>
        </w:rPr>
        <w:t xml:space="preserve"> </w:t>
      </w:r>
      <w:r w:rsidRPr="00BE2421">
        <w:rPr>
          <w:rStyle w:val="5-Char"/>
          <w:rFonts w:hint="eastAsia"/>
          <w:rtl/>
        </w:rPr>
        <w:t>إِلَّا</w:t>
      </w:r>
      <w:r w:rsidRPr="00BE2421">
        <w:rPr>
          <w:rStyle w:val="5-Char"/>
          <w:rtl/>
        </w:rPr>
        <w:t xml:space="preserve"> </w:t>
      </w:r>
      <w:r w:rsidRPr="00BE2421">
        <w:rPr>
          <w:rStyle w:val="5-Char"/>
          <w:rFonts w:hint="eastAsia"/>
          <w:rtl/>
        </w:rPr>
        <w:t>أَن</w:t>
      </w:r>
      <w:r w:rsidRPr="00BE2421">
        <w:rPr>
          <w:rStyle w:val="5-Char"/>
          <w:rtl/>
        </w:rPr>
        <w:t xml:space="preserve"> </w:t>
      </w:r>
      <w:r w:rsidRPr="00BE2421">
        <w:rPr>
          <w:rStyle w:val="5-Char"/>
          <w:rFonts w:hint="eastAsia"/>
          <w:rtl/>
        </w:rPr>
        <w:t>يَمضَغَ</w:t>
      </w:r>
      <w:r w:rsidRPr="00BE2421">
        <w:rPr>
          <w:rStyle w:val="5-Char"/>
          <w:rtl/>
        </w:rPr>
        <w:t xml:space="preserve"> </w:t>
      </w:r>
      <w:r w:rsidRPr="00BE2421">
        <w:rPr>
          <w:rStyle w:val="5-Char"/>
          <w:rFonts w:hint="eastAsia"/>
          <w:rtl/>
        </w:rPr>
        <w:t>قَمحَةً</w:t>
      </w:r>
      <w:r w:rsidRPr="00BE2421">
        <w:rPr>
          <w:rStyle w:val="5-Char"/>
          <w:rtl/>
        </w:rPr>
        <w:t xml:space="preserve"> </w:t>
      </w:r>
      <w:r w:rsidRPr="00BE2421">
        <w:rPr>
          <w:rStyle w:val="5-Char"/>
          <w:rFonts w:hint="eastAsia"/>
          <w:rtl/>
        </w:rPr>
        <w:t>فَتَلَاشَت</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بتِلَاعُ</w:t>
      </w:r>
      <w:r w:rsidRPr="00BE2421">
        <w:rPr>
          <w:rStyle w:val="5-Char"/>
          <w:rtl/>
        </w:rPr>
        <w:t xml:space="preserve"> </w:t>
      </w:r>
      <w:r w:rsidRPr="00BE2421">
        <w:rPr>
          <w:rStyle w:val="5-Char"/>
          <w:rFonts w:hint="eastAsia"/>
          <w:rtl/>
        </w:rPr>
        <w:t>حَبَّةِ</w:t>
      </w:r>
      <w:r w:rsidRPr="00BE2421">
        <w:rPr>
          <w:rStyle w:val="5-Char"/>
          <w:rtl/>
        </w:rPr>
        <w:t xml:space="preserve"> </w:t>
      </w:r>
      <w:r w:rsidRPr="00BE2421">
        <w:rPr>
          <w:rStyle w:val="5-Char"/>
          <w:rFonts w:hint="eastAsia"/>
          <w:rtl/>
        </w:rPr>
        <w:t>حِنطَةٍ</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سِمسِمَةٍ</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نَحوِهَا</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خَارِجِ</w:t>
      </w:r>
      <w:r w:rsidRPr="00BE2421">
        <w:rPr>
          <w:rStyle w:val="5-Char"/>
          <w:rtl/>
        </w:rPr>
        <w:t xml:space="preserve"> </w:t>
      </w:r>
      <w:r w:rsidRPr="00BE2421">
        <w:rPr>
          <w:rStyle w:val="5-Char"/>
          <w:rFonts w:hint="eastAsia"/>
          <w:rtl/>
        </w:rPr>
        <w:t>فَمِه</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مُختَارِ</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أَكلُ</w:t>
      </w:r>
      <w:r w:rsidRPr="00BE2421">
        <w:rPr>
          <w:rStyle w:val="5-Char"/>
          <w:rtl/>
        </w:rPr>
        <w:t xml:space="preserve"> </w:t>
      </w:r>
      <w:r w:rsidRPr="00BE2421">
        <w:rPr>
          <w:rStyle w:val="5-Char"/>
          <w:rFonts w:hint="eastAsia"/>
          <w:rtl/>
        </w:rPr>
        <w:t>الطِّينِ</w:t>
      </w:r>
      <w:r w:rsidRPr="00BE2421">
        <w:rPr>
          <w:rStyle w:val="5-Char"/>
          <w:rtl/>
        </w:rPr>
        <w:t xml:space="preserve"> </w:t>
      </w:r>
      <w:r w:rsidRPr="00BE2421">
        <w:rPr>
          <w:rStyle w:val="5-Char"/>
          <w:rFonts w:hint="eastAsia"/>
          <w:rtl/>
        </w:rPr>
        <w:t>الأَرمَنِيِّ</w:t>
      </w:r>
      <w:r w:rsidRPr="00BE2421">
        <w:rPr>
          <w:rStyle w:val="5-Char"/>
          <w:rtl/>
        </w:rPr>
        <w:t xml:space="preserve"> </w:t>
      </w:r>
      <w:r w:rsidRPr="00BE2421">
        <w:rPr>
          <w:rStyle w:val="5-Char"/>
          <w:rFonts w:hint="eastAsia"/>
          <w:rtl/>
        </w:rPr>
        <w:t>مُطلَقً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لطِّينِ</w:t>
      </w:r>
      <w:r w:rsidRPr="00BE2421">
        <w:rPr>
          <w:rStyle w:val="5-Char"/>
          <w:rtl/>
        </w:rPr>
        <w:t xml:space="preserve"> </w:t>
      </w:r>
      <w:r w:rsidRPr="00BE2421">
        <w:rPr>
          <w:rStyle w:val="5-Char"/>
          <w:rFonts w:hint="eastAsia"/>
          <w:rtl/>
        </w:rPr>
        <w:t>غَيرِ</w:t>
      </w:r>
      <w:r w:rsidRPr="00BE2421">
        <w:rPr>
          <w:rStyle w:val="5-Char"/>
          <w:rtl/>
        </w:rPr>
        <w:t xml:space="preserve"> </w:t>
      </w:r>
      <w:r w:rsidRPr="00BE2421">
        <w:rPr>
          <w:rStyle w:val="5-Char"/>
          <w:rFonts w:hint="eastAsia"/>
          <w:rtl/>
        </w:rPr>
        <w:t>الأَرمَنِيِّ</w:t>
      </w:r>
      <w:r w:rsidRPr="00BE2421">
        <w:rPr>
          <w:rStyle w:val="5-Char"/>
          <w:rtl/>
        </w:rPr>
        <w:t xml:space="preserve"> </w:t>
      </w:r>
      <w:r w:rsidRPr="00BE2421">
        <w:rPr>
          <w:rStyle w:val="5-Char"/>
          <w:rFonts w:hint="eastAsia"/>
          <w:rtl/>
        </w:rPr>
        <w:t>كَالطِّفلِ</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اع</w:t>
      </w:r>
      <w:r w:rsidRPr="00BE2421">
        <w:rPr>
          <w:rStyle w:val="5-Char"/>
          <w:rFonts w:hint="cs"/>
          <w:rtl/>
        </w:rPr>
        <w:t>ْ</w:t>
      </w:r>
      <w:r w:rsidRPr="00BE2421">
        <w:rPr>
          <w:rStyle w:val="5-Char"/>
          <w:rFonts w:hint="eastAsia"/>
          <w:rtl/>
        </w:rPr>
        <w:t>تَادَ</w:t>
      </w:r>
      <w:r w:rsidRPr="00BE2421">
        <w:rPr>
          <w:rStyle w:val="5-Char"/>
          <w:rtl/>
        </w:rPr>
        <w:t xml:space="preserve"> </w:t>
      </w:r>
      <w:r w:rsidRPr="00BE2421">
        <w:rPr>
          <w:rStyle w:val="5-Char"/>
          <w:rFonts w:hint="eastAsia"/>
          <w:rtl/>
        </w:rPr>
        <w:t>أَكلَه</w:t>
      </w:r>
      <w:r w:rsidRPr="00BE2421">
        <w:rPr>
          <w:rStyle w:val="5-Char"/>
          <w:rFonts w:hint="cs"/>
          <w:rtl/>
        </w:rPr>
        <w:t>؛</w:t>
      </w:r>
      <w:r w:rsidRPr="00BE2421">
        <w:rPr>
          <w:rStyle w:val="5-Char"/>
          <w:rtl/>
        </w:rPr>
        <w:t xml:space="preserve"> </w:t>
      </w:r>
      <w:r w:rsidRPr="00BE2421">
        <w:rPr>
          <w:rStyle w:val="5-Char"/>
          <w:rFonts w:hint="eastAsia"/>
          <w:rtl/>
        </w:rPr>
        <w:t>وَالمِلحِ</w:t>
      </w:r>
      <w:r w:rsidRPr="00BE2421">
        <w:rPr>
          <w:rStyle w:val="5-Char"/>
          <w:rtl/>
        </w:rPr>
        <w:t xml:space="preserve"> </w:t>
      </w:r>
      <w:r w:rsidRPr="00BE2421">
        <w:rPr>
          <w:rStyle w:val="5-Char"/>
          <w:rFonts w:hint="eastAsia"/>
          <w:rtl/>
        </w:rPr>
        <w:t>القَلِيلِ</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مُختَارِ</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بتِلَاعُ</w:t>
      </w:r>
      <w:r w:rsidRPr="00BE2421">
        <w:rPr>
          <w:rStyle w:val="5-Char"/>
          <w:rtl/>
        </w:rPr>
        <w:t xml:space="preserve"> </w:t>
      </w:r>
      <w:r w:rsidRPr="00BE2421">
        <w:rPr>
          <w:rStyle w:val="5-Char"/>
          <w:rFonts w:hint="eastAsia"/>
          <w:rtl/>
        </w:rPr>
        <w:t>بُزَاقِ</w:t>
      </w:r>
      <w:r w:rsidRPr="00BE2421">
        <w:rPr>
          <w:rStyle w:val="5-Char"/>
          <w:rtl/>
        </w:rPr>
        <w:t xml:space="preserve"> </w:t>
      </w:r>
      <w:r w:rsidRPr="00BE2421">
        <w:rPr>
          <w:rStyle w:val="5-Char"/>
          <w:rFonts w:hint="eastAsia"/>
          <w:rtl/>
        </w:rPr>
        <w:t>زَوجَتِه</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صَدِيقِه</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غَيرِهِمَ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أَكلُه</w:t>
      </w:r>
      <w:r w:rsidRPr="00BE2421">
        <w:rPr>
          <w:rStyle w:val="5-Char"/>
          <w:rtl/>
        </w:rPr>
        <w:t xml:space="preserve"> </w:t>
      </w:r>
      <w:r w:rsidRPr="00BE2421">
        <w:rPr>
          <w:rStyle w:val="5-Char"/>
          <w:rFonts w:hint="eastAsia"/>
          <w:rtl/>
        </w:rPr>
        <w:t>عَمدًا</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غَيبَةٍ</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حِجَامَةٍ</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مَسٍّ</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قُبلَةٍ</w:t>
      </w:r>
      <w:r w:rsidRPr="00BE2421">
        <w:rPr>
          <w:rStyle w:val="5-Char"/>
          <w:rtl/>
        </w:rPr>
        <w:t xml:space="preserve"> </w:t>
      </w:r>
      <w:r w:rsidRPr="00BE2421">
        <w:rPr>
          <w:rStyle w:val="5-Char"/>
          <w:rFonts w:hint="eastAsia"/>
          <w:rtl/>
        </w:rPr>
        <w:t>بِشَهوَةٍ</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مُضَاجَعَةٍ</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غَيرِ</w:t>
      </w:r>
      <w:r w:rsidRPr="00BE2421">
        <w:rPr>
          <w:rStyle w:val="5-Char"/>
          <w:rtl/>
        </w:rPr>
        <w:t xml:space="preserve"> </w:t>
      </w:r>
      <w:r w:rsidRPr="00BE2421">
        <w:rPr>
          <w:rStyle w:val="5-Char"/>
          <w:rFonts w:hint="eastAsia"/>
          <w:rtl/>
        </w:rPr>
        <w:t>إِنزَالٍ</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دَهنِ</w:t>
      </w:r>
      <w:r w:rsidRPr="00BE2421">
        <w:rPr>
          <w:rStyle w:val="5-Char"/>
          <w:rtl/>
        </w:rPr>
        <w:t xml:space="preserve"> </w:t>
      </w:r>
      <w:r w:rsidRPr="00BE2421">
        <w:rPr>
          <w:rStyle w:val="5-Char"/>
          <w:rFonts w:hint="eastAsia"/>
          <w:rtl/>
        </w:rPr>
        <w:t>شَارِبِه</w:t>
      </w:r>
      <w:r w:rsidRPr="00BE2421">
        <w:rPr>
          <w:rStyle w:val="5-Char"/>
          <w:rtl/>
        </w:rPr>
        <w:t xml:space="preserve"> </w:t>
      </w:r>
      <w:r w:rsidRPr="00BE2421">
        <w:rPr>
          <w:rStyle w:val="5-Char"/>
          <w:rFonts w:hint="eastAsia"/>
          <w:rtl/>
        </w:rPr>
        <w:t>ظَانًّا</w:t>
      </w:r>
      <w:r w:rsidRPr="00BE2421">
        <w:rPr>
          <w:rStyle w:val="5-Char"/>
          <w:rtl/>
        </w:rPr>
        <w:t xml:space="preserve"> </w:t>
      </w:r>
      <w:r w:rsidRPr="00BE2421">
        <w:rPr>
          <w:rStyle w:val="5-Char"/>
          <w:rFonts w:hint="eastAsia"/>
          <w:rtl/>
        </w:rPr>
        <w:t>أَنَّه</w:t>
      </w:r>
      <w:r w:rsidRPr="00BE2421">
        <w:rPr>
          <w:rStyle w:val="5-Char"/>
          <w:rtl/>
        </w:rPr>
        <w:t xml:space="preserve"> </w:t>
      </w:r>
      <w:r w:rsidRPr="00BE2421">
        <w:rPr>
          <w:rStyle w:val="5-Char"/>
          <w:rFonts w:hint="eastAsia"/>
          <w:rtl/>
        </w:rPr>
        <w:t>أَفطَرَ</w:t>
      </w:r>
      <w:r w:rsidRPr="00BE2421">
        <w:rPr>
          <w:rStyle w:val="5-Char"/>
          <w:rtl/>
        </w:rPr>
        <w:t xml:space="preserve"> </w:t>
      </w:r>
      <w:r w:rsidRPr="00BE2421">
        <w:rPr>
          <w:rStyle w:val="5-Char"/>
          <w:rFonts w:hint="eastAsia"/>
          <w:rtl/>
        </w:rPr>
        <w:t>بِذَلِكَ</w:t>
      </w:r>
      <w:r w:rsidRPr="00BE2421">
        <w:rPr>
          <w:rStyle w:val="5-Char"/>
          <w:rtl/>
        </w:rPr>
        <w:t xml:space="preserve"> </w:t>
      </w:r>
      <w:r w:rsidRPr="00BE2421">
        <w:rPr>
          <w:rStyle w:val="5-Char"/>
          <w:rFonts w:hint="eastAsia"/>
          <w:rtl/>
        </w:rPr>
        <w:t>إِلَّا</w:t>
      </w:r>
      <w:r w:rsidRPr="00BE2421">
        <w:rPr>
          <w:rStyle w:val="5-Char"/>
          <w:rtl/>
        </w:rPr>
        <w:t xml:space="preserve"> </w:t>
      </w:r>
      <w:r w:rsidRPr="00BE2421">
        <w:rPr>
          <w:rStyle w:val="5-Char"/>
          <w:rFonts w:hint="eastAsia"/>
          <w:rtl/>
        </w:rPr>
        <w:t>اِذَا</w:t>
      </w:r>
      <w:r w:rsidRPr="00BE2421">
        <w:rPr>
          <w:rStyle w:val="5-Char"/>
          <w:rtl/>
        </w:rPr>
        <w:t xml:space="preserve"> </w:t>
      </w:r>
      <w:r w:rsidRPr="00BE2421">
        <w:rPr>
          <w:rStyle w:val="5-Char"/>
          <w:rFonts w:hint="eastAsia"/>
          <w:rtl/>
        </w:rPr>
        <w:t>أَفتَاهُ</w:t>
      </w:r>
      <w:r w:rsidRPr="00BE2421">
        <w:rPr>
          <w:rStyle w:val="5-Char"/>
          <w:rtl/>
        </w:rPr>
        <w:t xml:space="preserve"> </w:t>
      </w:r>
      <w:r w:rsidRPr="00BE2421">
        <w:rPr>
          <w:rStyle w:val="5-Char"/>
          <w:rFonts w:hint="eastAsia"/>
          <w:rtl/>
        </w:rPr>
        <w:t>فَقِيهٌ</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سَمِعَ</w:t>
      </w:r>
      <w:r w:rsidRPr="00BE2421">
        <w:rPr>
          <w:rStyle w:val="5-Char"/>
          <w:rtl/>
        </w:rPr>
        <w:t xml:space="preserve"> </w:t>
      </w:r>
      <w:r w:rsidRPr="00BE2421">
        <w:rPr>
          <w:rStyle w:val="5-Char"/>
          <w:rFonts w:hint="eastAsia"/>
          <w:rtl/>
        </w:rPr>
        <w:t>الحَدِيثَ</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يَعرِف</w:t>
      </w:r>
      <w:r w:rsidRPr="00BE2421">
        <w:rPr>
          <w:rStyle w:val="5-Char"/>
          <w:rtl/>
        </w:rPr>
        <w:t xml:space="preserve"> </w:t>
      </w:r>
      <w:r w:rsidRPr="00BE2421">
        <w:rPr>
          <w:rStyle w:val="5-Char"/>
          <w:rFonts w:hint="eastAsia"/>
          <w:rtl/>
        </w:rPr>
        <w:t>تَأوِيلَه</w:t>
      </w:r>
      <w:r w:rsidRPr="00BE2421">
        <w:rPr>
          <w:rStyle w:val="5-Char"/>
          <w:rtl/>
        </w:rPr>
        <w:t xml:space="preserve"> </w:t>
      </w:r>
      <w:r w:rsidRPr="00BE2421">
        <w:rPr>
          <w:rStyle w:val="5-Char"/>
          <w:rFonts w:hint="eastAsia"/>
          <w:rtl/>
        </w:rPr>
        <w:t>عَلَ</w:t>
      </w:r>
      <w:r w:rsidR="00764F37" w:rsidRPr="00BE2421">
        <w:rPr>
          <w:rStyle w:val="5-Char"/>
          <w:rFonts w:hint="cs"/>
          <w:rtl/>
        </w:rPr>
        <w:t>ی</w:t>
      </w:r>
      <w:r w:rsidRPr="00BE2421">
        <w:rPr>
          <w:rStyle w:val="5-Char"/>
          <w:rtl/>
        </w:rPr>
        <w:t xml:space="preserve"> </w:t>
      </w:r>
      <w:r w:rsidRPr="00BE2421">
        <w:rPr>
          <w:rStyle w:val="5-Char"/>
          <w:rFonts w:hint="eastAsia"/>
          <w:rtl/>
        </w:rPr>
        <w:t>المَذهَبِ</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عَرَفَ</w:t>
      </w:r>
      <w:r w:rsidRPr="00BE2421">
        <w:rPr>
          <w:rStyle w:val="5-Char"/>
          <w:rtl/>
        </w:rPr>
        <w:t xml:space="preserve"> </w:t>
      </w:r>
      <w:r w:rsidRPr="00BE2421">
        <w:rPr>
          <w:rStyle w:val="5-Char"/>
          <w:rFonts w:hint="eastAsia"/>
          <w:rtl/>
        </w:rPr>
        <w:t>تَأوِيلَه</w:t>
      </w:r>
      <w:r w:rsidRPr="00BE2421">
        <w:rPr>
          <w:rStyle w:val="5-Char"/>
          <w:rFonts w:hint="cs"/>
          <w:rtl/>
        </w:rPr>
        <w:t>،</w:t>
      </w:r>
      <w:r w:rsidRPr="00BE2421">
        <w:rPr>
          <w:rStyle w:val="5-Char"/>
          <w:rtl/>
        </w:rPr>
        <w:t xml:space="preserve"> </w:t>
      </w:r>
      <w:r w:rsidRPr="00BE2421">
        <w:rPr>
          <w:rStyle w:val="5-Char"/>
          <w:rFonts w:hint="eastAsia"/>
          <w:rtl/>
        </w:rPr>
        <w:t>وَجَبَت</w:t>
      </w:r>
      <w:r w:rsidRPr="00BE2421">
        <w:rPr>
          <w:rStyle w:val="5-Char"/>
          <w:rtl/>
        </w:rPr>
        <w:t xml:space="preserve"> </w:t>
      </w:r>
      <w:r w:rsidRPr="00BE2421">
        <w:rPr>
          <w:rStyle w:val="5-Char"/>
          <w:rFonts w:hint="eastAsia"/>
          <w:rtl/>
        </w:rPr>
        <w:t>عَلَيهِ</w:t>
      </w:r>
      <w:r w:rsidRPr="00BE2421">
        <w:rPr>
          <w:rStyle w:val="5-Char"/>
          <w:rtl/>
        </w:rPr>
        <w:t xml:space="preserve"> </w:t>
      </w:r>
      <w:r w:rsidRPr="00BE2421">
        <w:rPr>
          <w:rStyle w:val="5-Char"/>
          <w:rFonts w:hint="eastAsia"/>
          <w:rtl/>
        </w:rPr>
        <w:t>الكَفَّارَ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جِبُ</w:t>
      </w:r>
      <w:r w:rsidRPr="00BE2421">
        <w:rPr>
          <w:rStyle w:val="5-Char"/>
          <w:rtl/>
        </w:rPr>
        <w:t xml:space="preserve"> </w:t>
      </w:r>
      <w:r w:rsidRPr="00BE2421">
        <w:rPr>
          <w:rStyle w:val="5-Char"/>
          <w:rFonts w:hint="eastAsia"/>
          <w:rtl/>
        </w:rPr>
        <w:t>الكَفَّارَةُ</w:t>
      </w:r>
      <w:r w:rsidRPr="00BE2421">
        <w:rPr>
          <w:rStyle w:val="5-Char"/>
          <w:rtl/>
        </w:rPr>
        <w:t xml:space="preserve"> </w:t>
      </w:r>
      <w:r w:rsidRPr="00BE2421">
        <w:rPr>
          <w:rStyle w:val="5-Char"/>
          <w:rFonts w:hint="eastAsia"/>
          <w:rtl/>
        </w:rPr>
        <w:t>عَلَ</w:t>
      </w:r>
      <w:r w:rsidR="00764F37" w:rsidRPr="00BE2421">
        <w:rPr>
          <w:rStyle w:val="5-Char"/>
          <w:rFonts w:hint="cs"/>
          <w:rtl/>
        </w:rPr>
        <w:t>ی</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طَاوَعَت</w:t>
      </w:r>
      <w:r w:rsidRPr="00BE2421">
        <w:rPr>
          <w:rStyle w:val="5-Char"/>
          <w:rtl/>
        </w:rPr>
        <w:t xml:space="preserve"> </w:t>
      </w:r>
      <w:r w:rsidRPr="00BE2421">
        <w:rPr>
          <w:rStyle w:val="5-Char"/>
          <w:rFonts w:hint="eastAsia"/>
          <w:rtl/>
        </w:rPr>
        <w:t>مُكرِهًا</w:t>
      </w:r>
      <w:r w:rsidRPr="00BE2421">
        <w:rPr>
          <w:rStyle w:val="5-Char"/>
          <w:rFonts w:hint="cs"/>
          <w:rtl/>
        </w:rPr>
        <w:t>.</w:t>
      </w:r>
    </w:p>
    <w:p w:rsidR="005A31BB" w:rsidRDefault="005A31BB" w:rsidP="00AF1D25">
      <w:pPr>
        <w:rPr>
          <w:rStyle w:val="5-Char"/>
          <w:bCs/>
          <w:rtl/>
        </w:rPr>
        <w:sectPr w:rsidR="005A31BB" w:rsidSect="005A31BB">
          <w:footnotePr>
            <w:numRestart w:val="eachPage"/>
          </w:footnotePr>
          <w:pgSz w:w="9356" w:h="13608" w:code="9"/>
          <w:pgMar w:top="567" w:right="1134" w:bottom="851" w:left="1134" w:header="454" w:footer="0" w:gutter="0"/>
          <w:cols w:space="708"/>
          <w:titlePg/>
          <w:bidi/>
          <w:docGrid w:linePitch="360"/>
        </w:sectPr>
      </w:pPr>
    </w:p>
    <w:p w:rsidR="003D3EB3" w:rsidRDefault="006B31CA" w:rsidP="005A31BB">
      <w:pPr>
        <w:pStyle w:val="2-"/>
        <w:rPr>
          <w:rtl/>
        </w:rPr>
      </w:pPr>
      <w:bookmarkStart w:id="150" w:name="_Toc440375907"/>
      <w:r>
        <w:rPr>
          <w:rFonts w:hint="cs"/>
          <w:rtl/>
        </w:rPr>
        <w:t>باب: پ</w:t>
      </w:r>
      <w:r w:rsidR="000751A8">
        <w:rPr>
          <w:rFonts w:hint="cs"/>
          <w:rtl/>
        </w:rPr>
        <w:t>ی</w:t>
      </w:r>
      <w:r>
        <w:rPr>
          <w:rFonts w:hint="cs"/>
          <w:rtl/>
        </w:rPr>
        <w:t>رامون موارد</w:t>
      </w:r>
      <w:r w:rsidR="000751A8">
        <w:rPr>
          <w:rFonts w:hint="cs"/>
          <w:rtl/>
        </w:rPr>
        <w:t>ی</w:t>
      </w:r>
      <w:r>
        <w:rPr>
          <w:rFonts w:hint="cs"/>
          <w:rtl/>
        </w:rPr>
        <w:t xml:space="preserve"> که فاسدکننده‌</w:t>
      </w:r>
      <w:r w:rsidR="000751A8">
        <w:rPr>
          <w:rFonts w:hint="cs"/>
          <w:rtl/>
        </w:rPr>
        <w:t>ی</w:t>
      </w:r>
      <w:r>
        <w:rPr>
          <w:rFonts w:hint="cs"/>
          <w:rtl/>
        </w:rPr>
        <w:t xml:space="preserve"> روزه و واجب کننده‌</w:t>
      </w:r>
      <w:r w:rsidR="000751A8">
        <w:rPr>
          <w:rFonts w:hint="cs"/>
          <w:rtl/>
        </w:rPr>
        <w:t>ی</w:t>
      </w:r>
      <w:r>
        <w:rPr>
          <w:rFonts w:hint="cs"/>
          <w:rtl/>
        </w:rPr>
        <w:t xml:space="preserve"> کفّاره به همراه قضا</w:t>
      </w:r>
      <w:r w:rsidR="000751A8">
        <w:rPr>
          <w:rFonts w:hint="cs"/>
          <w:rtl/>
        </w:rPr>
        <w:t>ی</w:t>
      </w:r>
      <w:r>
        <w:rPr>
          <w:rFonts w:hint="cs"/>
          <w:rtl/>
        </w:rPr>
        <w:t xml:space="preserve"> آن م</w:t>
      </w:r>
      <w:r w:rsidR="000751A8">
        <w:rPr>
          <w:rFonts w:hint="cs"/>
          <w:rtl/>
        </w:rPr>
        <w:t>ی</w:t>
      </w:r>
      <w:r>
        <w:rPr>
          <w:rFonts w:hint="cs"/>
          <w:rtl/>
        </w:rPr>
        <w:t>‌باشند</w:t>
      </w:r>
      <w:bookmarkEnd w:id="150"/>
    </w:p>
    <w:p w:rsidR="006B31CA" w:rsidRPr="003D3EB3" w:rsidRDefault="006B31CA" w:rsidP="005A31BB">
      <w:pPr>
        <w:pStyle w:val="9-"/>
        <w:rPr>
          <w:rtl/>
        </w:rPr>
      </w:pPr>
      <w:r w:rsidRPr="003D3EB3">
        <w:rPr>
          <w:rFonts w:hint="cs"/>
          <w:rtl/>
        </w:rPr>
        <w:t>[</w:t>
      </w:r>
      <w:r w:rsidR="00446BB7">
        <w:rPr>
          <w:rFonts w:hint="cs"/>
          <w:rtl/>
        </w:rPr>
        <w:t>ی</w:t>
      </w:r>
      <w:r w:rsidRPr="003D3EB3">
        <w:rPr>
          <w:rFonts w:hint="cs"/>
          <w:rtl/>
        </w:rPr>
        <w:t>عن</w:t>
      </w:r>
      <w:r w:rsidR="00446BB7">
        <w:rPr>
          <w:rFonts w:hint="cs"/>
          <w:rtl/>
        </w:rPr>
        <w:t>ی</w:t>
      </w:r>
      <w:r w:rsidRPr="003D3EB3">
        <w:rPr>
          <w:rFonts w:hint="cs"/>
          <w:rtl/>
        </w:rPr>
        <w:t>: موارد</w:t>
      </w:r>
      <w:r w:rsidR="00446BB7">
        <w:rPr>
          <w:rFonts w:hint="cs"/>
          <w:rtl/>
        </w:rPr>
        <w:t>ی</w:t>
      </w:r>
      <w:r w:rsidRPr="003D3EB3">
        <w:rPr>
          <w:rFonts w:hint="cs"/>
          <w:rtl/>
        </w:rPr>
        <w:t xml:space="preserve"> که روزه را فاسد و قضا</w:t>
      </w:r>
      <w:r w:rsidR="00446BB7">
        <w:rPr>
          <w:rFonts w:hint="cs"/>
          <w:rtl/>
        </w:rPr>
        <w:t>ی</w:t>
      </w:r>
      <w:r w:rsidRPr="003D3EB3">
        <w:rPr>
          <w:rFonts w:hint="cs"/>
          <w:rtl/>
        </w:rPr>
        <w:t xml:space="preserve"> روزه را همراه با ادا</w:t>
      </w:r>
      <w:r w:rsidR="00446BB7">
        <w:rPr>
          <w:rFonts w:hint="cs"/>
          <w:rtl/>
        </w:rPr>
        <w:t>ی</w:t>
      </w:r>
      <w:r w:rsidRPr="003D3EB3">
        <w:rPr>
          <w:rFonts w:hint="cs"/>
          <w:rtl/>
        </w:rPr>
        <w:t xml:space="preserve"> کفاره‌</w:t>
      </w:r>
      <w:r w:rsidR="00446BB7">
        <w:rPr>
          <w:rFonts w:hint="cs"/>
          <w:rtl/>
        </w:rPr>
        <w:t>ی</w:t>
      </w:r>
      <w:r w:rsidRPr="003D3EB3">
        <w:rPr>
          <w:rFonts w:hint="cs"/>
          <w:rtl/>
        </w:rPr>
        <w:t xml:space="preserve"> آن، واجب م</w:t>
      </w:r>
      <w:r w:rsidR="00446BB7">
        <w:rPr>
          <w:rFonts w:hint="cs"/>
          <w:rtl/>
        </w:rPr>
        <w:t>ی</w:t>
      </w:r>
      <w:r w:rsidRPr="003D3EB3">
        <w:rPr>
          <w:rFonts w:hint="cs"/>
          <w:rtl/>
        </w:rPr>
        <w:t>‌گردانند.]</w:t>
      </w:r>
    </w:p>
    <w:p w:rsidR="006B31CA" w:rsidRPr="007100A7" w:rsidRDefault="006B31CA" w:rsidP="00AF1D25">
      <w:pPr>
        <w:rPr>
          <w:rStyle w:val="1-Char"/>
          <w:rtl/>
        </w:rPr>
      </w:pPr>
      <w:r w:rsidRPr="007100A7">
        <w:rPr>
          <w:rStyle w:val="1-Char"/>
          <w:rFonts w:hint="cs"/>
          <w:rtl/>
        </w:rPr>
        <w:t>و موارد</w:t>
      </w:r>
      <w:r w:rsidR="00446BB7">
        <w:rPr>
          <w:rStyle w:val="1-Char"/>
          <w:rFonts w:hint="cs"/>
          <w:rtl/>
        </w:rPr>
        <w:t>ی</w:t>
      </w:r>
      <w:r w:rsidRPr="007100A7">
        <w:rPr>
          <w:rStyle w:val="1-Char"/>
          <w:rFonts w:hint="cs"/>
          <w:rtl/>
        </w:rPr>
        <w:t xml:space="preserve"> که روزه را فاسد و قضا</w:t>
      </w:r>
      <w:r w:rsidR="00446BB7">
        <w:rPr>
          <w:rStyle w:val="1-Char"/>
          <w:rFonts w:hint="cs"/>
          <w:rtl/>
        </w:rPr>
        <w:t>ی</w:t>
      </w:r>
      <w:r w:rsidRPr="007100A7">
        <w:rPr>
          <w:rStyle w:val="1-Char"/>
          <w:rFonts w:hint="cs"/>
          <w:rtl/>
        </w:rPr>
        <w:t xml:space="preserve"> روزه را همراه با ادا</w:t>
      </w:r>
      <w:r w:rsidR="00446BB7">
        <w:rPr>
          <w:rStyle w:val="1-Char"/>
          <w:rFonts w:hint="cs"/>
          <w:rtl/>
        </w:rPr>
        <w:t>ی</w:t>
      </w:r>
      <w:r w:rsidRPr="007100A7">
        <w:rPr>
          <w:rStyle w:val="1-Char"/>
          <w:rFonts w:hint="cs"/>
          <w:rtl/>
        </w:rPr>
        <w:t xml:space="preserve"> کفاره‌</w:t>
      </w:r>
      <w:r w:rsidR="00446BB7">
        <w:rPr>
          <w:rStyle w:val="1-Char"/>
          <w:rFonts w:hint="cs"/>
          <w:rtl/>
        </w:rPr>
        <w:t>ی</w:t>
      </w:r>
      <w:r w:rsidRPr="007100A7">
        <w:rPr>
          <w:rStyle w:val="1-Char"/>
          <w:rFonts w:hint="cs"/>
          <w:rtl/>
        </w:rPr>
        <w:t xml:space="preserve"> آن، واجب م</w:t>
      </w:r>
      <w:r w:rsidR="00446BB7">
        <w:rPr>
          <w:rStyle w:val="1-Char"/>
          <w:rFonts w:hint="cs"/>
          <w:rtl/>
        </w:rPr>
        <w:t>ی</w:t>
      </w:r>
      <w:r w:rsidRPr="007100A7">
        <w:rPr>
          <w:rStyle w:val="1-Char"/>
          <w:rFonts w:hint="cs"/>
          <w:rtl/>
        </w:rPr>
        <w:t>‌گردانند، [تقر</w:t>
      </w:r>
      <w:r w:rsidR="00446BB7">
        <w:rPr>
          <w:rStyle w:val="1-Char"/>
          <w:rFonts w:hint="cs"/>
          <w:rtl/>
        </w:rPr>
        <w:t>ی</w:t>
      </w:r>
      <w:r w:rsidRPr="007100A7">
        <w:rPr>
          <w:rStyle w:val="1-Char"/>
          <w:rFonts w:hint="cs"/>
          <w:rtl/>
        </w:rPr>
        <w:t>باً] ب</w:t>
      </w:r>
      <w:r w:rsidR="00446BB7">
        <w:rPr>
          <w:rStyle w:val="1-Char"/>
          <w:rFonts w:hint="cs"/>
          <w:rtl/>
        </w:rPr>
        <w:t>ی</w:t>
      </w:r>
      <w:r w:rsidRPr="007100A7">
        <w:rPr>
          <w:rStyle w:val="1-Char"/>
          <w:rFonts w:hint="cs"/>
          <w:rtl/>
        </w:rPr>
        <w:t>ست و دو چ</w:t>
      </w:r>
      <w:r w:rsidR="00446BB7">
        <w:rPr>
          <w:rStyle w:val="1-Char"/>
          <w:rFonts w:hint="cs"/>
          <w:rtl/>
        </w:rPr>
        <w:t>ی</w:t>
      </w:r>
      <w:r w:rsidRPr="007100A7">
        <w:rPr>
          <w:rStyle w:val="1-Char"/>
          <w:rFonts w:hint="cs"/>
          <w:rtl/>
        </w:rPr>
        <w:t>ز است که هرگاه فرد روزه‌دار،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از</w:t>
      </w:r>
      <w:r w:rsidR="000751A8">
        <w:rPr>
          <w:rStyle w:val="1-Char"/>
          <w:rFonts w:hint="cs"/>
          <w:rtl/>
        </w:rPr>
        <w:t xml:space="preserve"> آن‌ها </w:t>
      </w:r>
      <w:r w:rsidRPr="007100A7">
        <w:rPr>
          <w:rStyle w:val="1-Char"/>
          <w:rFonts w:hint="cs"/>
          <w:rtl/>
        </w:rPr>
        <w:t>را با کمال م</w:t>
      </w:r>
      <w:r w:rsidR="00446BB7">
        <w:rPr>
          <w:rStyle w:val="1-Char"/>
          <w:rFonts w:hint="cs"/>
          <w:rtl/>
        </w:rPr>
        <w:t>ی</w:t>
      </w:r>
      <w:r w:rsidRPr="007100A7">
        <w:rPr>
          <w:rStyle w:val="1-Char"/>
          <w:rFonts w:hint="cs"/>
          <w:rtl/>
        </w:rPr>
        <w:t>ل و داوطلبانه و آزادانه و از رو</w:t>
      </w:r>
      <w:r w:rsidR="00446BB7">
        <w:rPr>
          <w:rStyle w:val="1-Char"/>
          <w:rFonts w:hint="cs"/>
          <w:rtl/>
        </w:rPr>
        <w:t>ی</w:t>
      </w:r>
      <w:r w:rsidRPr="007100A7">
        <w:rPr>
          <w:rStyle w:val="1-Char"/>
          <w:rFonts w:hint="cs"/>
          <w:rtl/>
        </w:rPr>
        <w:t xml:space="preserve"> عمد - ب</w:t>
      </w:r>
      <w:r w:rsidR="00446BB7">
        <w:rPr>
          <w:rStyle w:val="1-Char"/>
          <w:rFonts w:hint="cs"/>
          <w:rtl/>
        </w:rPr>
        <w:t>ی</w:t>
      </w:r>
      <w:r w:rsidRPr="007100A7">
        <w:rPr>
          <w:rStyle w:val="1-Char"/>
          <w:rFonts w:hint="cs"/>
          <w:rtl/>
        </w:rPr>
        <w:t>‌آن که مجبور و وادار شده باشد - انجام دهد، در آن صورت قضا</w:t>
      </w:r>
      <w:r w:rsidR="00446BB7">
        <w:rPr>
          <w:rStyle w:val="1-Char"/>
          <w:rFonts w:hint="cs"/>
          <w:rtl/>
        </w:rPr>
        <w:t>ی</w:t>
      </w:r>
      <w:r w:rsidRPr="007100A7">
        <w:rPr>
          <w:rStyle w:val="1-Char"/>
          <w:rFonts w:hint="cs"/>
          <w:rtl/>
        </w:rPr>
        <w:t xml:space="preserve"> روزه همراه با پرداخت کفّاره‌</w:t>
      </w:r>
      <w:r w:rsidR="00446BB7">
        <w:rPr>
          <w:rStyle w:val="1-Char"/>
          <w:rFonts w:hint="cs"/>
          <w:rtl/>
        </w:rPr>
        <w:t>ی</w:t>
      </w:r>
      <w:r w:rsidRPr="007100A7">
        <w:rPr>
          <w:rStyle w:val="1-Char"/>
          <w:rFonts w:hint="cs"/>
          <w:rtl/>
        </w:rPr>
        <w:t xml:space="preserve"> آن، بر و</w:t>
      </w:r>
      <w:r w:rsidR="00446BB7">
        <w:rPr>
          <w:rStyle w:val="1-Char"/>
          <w:rFonts w:hint="cs"/>
          <w:rtl/>
        </w:rPr>
        <w:t>ی</w:t>
      </w:r>
      <w:r w:rsidRPr="007100A7">
        <w:rPr>
          <w:rStyle w:val="1-Char"/>
          <w:rFonts w:hint="cs"/>
          <w:rtl/>
        </w:rPr>
        <w:t xml:space="preserve"> لازم م</w:t>
      </w:r>
      <w:r w:rsidR="00446BB7">
        <w:rPr>
          <w:rStyle w:val="1-Char"/>
          <w:rFonts w:hint="cs"/>
          <w:rtl/>
        </w:rPr>
        <w:t>ی</w:t>
      </w:r>
      <w:r w:rsidRPr="007100A7">
        <w:rPr>
          <w:rStyle w:val="1-Char"/>
          <w:rFonts w:hint="cs"/>
          <w:rtl/>
        </w:rPr>
        <w:t>‌گردد؛ و ا</w:t>
      </w:r>
      <w:r w:rsidR="00446BB7">
        <w:rPr>
          <w:rStyle w:val="1-Char"/>
          <w:rFonts w:hint="cs"/>
          <w:rtl/>
        </w:rPr>
        <w:t>ی</w:t>
      </w:r>
      <w:r w:rsidRPr="007100A7">
        <w:rPr>
          <w:rStyle w:val="1-Char"/>
          <w:rFonts w:hint="cs"/>
          <w:rtl/>
        </w:rPr>
        <w:t>ن موارد، عبارتند از:</w:t>
      </w:r>
    </w:p>
    <w:p w:rsidR="006B31CA" w:rsidRPr="007100A7" w:rsidRDefault="006B31CA" w:rsidP="00AF1D25">
      <w:pPr>
        <w:rPr>
          <w:rStyle w:val="1-Char"/>
          <w:rtl/>
        </w:rPr>
      </w:pPr>
      <w:r w:rsidRPr="007100A7">
        <w:rPr>
          <w:rStyle w:val="1-Char"/>
          <w:rFonts w:hint="cs"/>
          <w:rtl/>
        </w:rPr>
        <w:t>* جماع و آم</w:t>
      </w:r>
      <w:r w:rsidR="00446BB7">
        <w:rPr>
          <w:rStyle w:val="1-Char"/>
          <w:rFonts w:hint="cs"/>
          <w:rtl/>
        </w:rPr>
        <w:t>ی</w:t>
      </w:r>
      <w:r w:rsidRPr="007100A7">
        <w:rPr>
          <w:rStyle w:val="1-Char"/>
          <w:rFonts w:hint="cs"/>
          <w:rtl/>
        </w:rPr>
        <w:t xml:space="preserve">زش در </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از دو راه [پس </w:t>
      </w:r>
      <w:r w:rsidR="00446BB7">
        <w:rPr>
          <w:rStyle w:val="1-Char"/>
          <w:rFonts w:hint="cs"/>
          <w:rtl/>
        </w:rPr>
        <w:t>ی</w:t>
      </w:r>
      <w:r w:rsidRPr="007100A7">
        <w:rPr>
          <w:rStyle w:val="1-Char"/>
          <w:rFonts w:hint="cs"/>
          <w:rtl/>
        </w:rPr>
        <w:t>ا پ</w:t>
      </w:r>
      <w:r w:rsidR="00446BB7">
        <w:rPr>
          <w:rStyle w:val="1-Char"/>
          <w:rFonts w:hint="cs"/>
          <w:rtl/>
        </w:rPr>
        <w:t>ی</w:t>
      </w:r>
      <w:r w:rsidRPr="007100A7">
        <w:rPr>
          <w:rStyle w:val="1-Char"/>
          <w:rFonts w:hint="cs"/>
          <w:rtl/>
        </w:rPr>
        <w:t>ش انسانِ زنده؛ و قضا</w:t>
      </w:r>
      <w:r w:rsidR="00446BB7">
        <w:rPr>
          <w:rStyle w:val="1-Char"/>
          <w:rFonts w:hint="cs"/>
          <w:rtl/>
        </w:rPr>
        <w:t>ی</w:t>
      </w:r>
      <w:r w:rsidRPr="007100A7">
        <w:rPr>
          <w:rStyle w:val="1-Char"/>
          <w:rFonts w:hint="cs"/>
          <w:rtl/>
        </w:rPr>
        <w:t xml:space="preserve"> روزه] هم بر فاعل [کننده‌</w:t>
      </w:r>
      <w:r w:rsidR="00446BB7">
        <w:rPr>
          <w:rStyle w:val="1-Char"/>
          <w:rFonts w:hint="cs"/>
          <w:rtl/>
        </w:rPr>
        <w:t>ی</w:t>
      </w:r>
      <w:r w:rsidRPr="007100A7">
        <w:rPr>
          <w:rStyle w:val="1-Char"/>
          <w:rFonts w:hint="cs"/>
          <w:rtl/>
        </w:rPr>
        <w:t xml:space="preserve"> کار] و هم بر مفعول [انجام شده] لازم م</w:t>
      </w:r>
      <w:r w:rsidR="00446BB7">
        <w:rPr>
          <w:rStyle w:val="1-Char"/>
          <w:rFonts w:hint="cs"/>
          <w:rtl/>
        </w:rPr>
        <w:t>ی</w:t>
      </w:r>
      <w:r w:rsidRPr="007100A7">
        <w:rPr>
          <w:rStyle w:val="1-Char"/>
          <w:rFonts w:hint="cs"/>
          <w:rtl/>
        </w:rPr>
        <w:t>‌باشد.</w:t>
      </w:r>
    </w:p>
    <w:p w:rsidR="006B31CA" w:rsidRPr="007100A7" w:rsidRDefault="006B31CA" w:rsidP="00AF1D25">
      <w:pPr>
        <w:rPr>
          <w:rStyle w:val="1-Char"/>
          <w:rtl/>
        </w:rPr>
      </w:pPr>
      <w:r w:rsidRPr="007100A7">
        <w:rPr>
          <w:rStyle w:val="1-Char"/>
          <w:rFonts w:hint="cs"/>
          <w:rtl/>
        </w:rPr>
        <w:t>* خوردن و آشام</w:t>
      </w:r>
      <w:r w:rsidR="00446BB7">
        <w:rPr>
          <w:rStyle w:val="1-Char"/>
          <w:rFonts w:hint="cs"/>
          <w:rtl/>
        </w:rPr>
        <w:t>ی</w:t>
      </w:r>
      <w:r w:rsidRPr="007100A7">
        <w:rPr>
          <w:rStyle w:val="1-Char"/>
          <w:rFonts w:hint="cs"/>
          <w:rtl/>
        </w:rPr>
        <w:t>دن؛ خواه چ</w:t>
      </w:r>
      <w:r w:rsidR="00446BB7">
        <w:rPr>
          <w:rStyle w:val="1-Char"/>
          <w:rFonts w:hint="cs"/>
          <w:rtl/>
        </w:rPr>
        <w:t>ی</w:t>
      </w:r>
      <w:r w:rsidRPr="007100A7">
        <w:rPr>
          <w:rStyle w:val="1-Char"/>
          <w:rFonts w:hint="cs"/>
          <w:rtl/>
        </w:rPr>
        <w:t xml:space="preserve">ز خورده شده </w:t>
      </w:r>
      <w:r w:rsidR="00446BB7">
        <w:rPr>
          <w:rStyle w:val="1-Char"/>
          <w:rFonts w:hint="cs"/>
          <w:rtl/>
        </w:rPr>
        <w:t>ی</w:t>
      </w:r>
      <w:r w:rsidRPr="007100A7">
        <w:rPr>
          <w:rStyle w:val="1-Char"/>
          <w:rFonts w:hint="cs"/>
          <w:rtl/>
        </w:rPr>
        <w:t>ا نوش</w:t>
      </w:r>
      <w:r w:rsidR="00446BB7">
        <w:rPr>
          <w:rStyle w:val="1-Char"/>
          <w:rFonts w:hint="cs"/>
          <w:rtl/>
        </w:rPr>
        <w:t>ی</w:t>
      </w:r>
      <w:r w:rsidRPr="007100A7">
        <w:rPr>
          <w:rStyle w:val="1-Char"/>
          <w:rFonts w:hint="cs"/>
          <w:rtl/>
        </w:rPr>
        <w:t>ده شده، از آن چ</w:t>
      </w:r>
      <w:r w:rsidR="00446BB7">
        <w:rPr>
          <w:rStyle w:val="1-Char"/>
          <w:rFonts w:hint="cs"/>
          <w:rtl/>
        </w:rPr>
        <w:t>ی</w:t>
      </w:r>
      <w:r w:rsidRPr="007100A7">
        <w:rPr>
          <w:rStyle w:val="1-Char"/>
          <w:rFonts w:hint="cs"/>
          <w:rtl/>
        </w:rPr>
        <w:t>زها</w:t>
      </w:r>
      <w:r w:rsidR="00446BB7">
        <w:rPr>
          <w:rStyle w:val="1-Char"/>
          <w:rFonts w:hint="cs"/>
          <w:rtl/>
        </w:rPr>
        <w:t>یی</w:t>
      </w:r>
      <w:r w:rsidRPr="007100A7">
        <w:rPr>
          <w:rStyle w:val="1-Char"/>
          <w:rFonts w:hint="cs"/>
          <w:rtl/>
        </w:rPr>
        <w:t xml:space="preserve"> باشد که [طبع انسان، بدان تما</w:t>
      </w:r>
      <w:r w:rsidR="00446BB7">
        <w:rPr>
          <w:rStyle w:val="1-Char"/>
          <w:rFonts w:hint="cs"/>
          <w:rtl/>
        </w:rPr>
        <w:t>ی</w:t>
      </w:r>
      <w:r w:rsidRPr="007100A7">
        <w:rPr>
          <w:rStyle w:val="1-Char"/>
          <w:rFonts w:hint="cs"/>
          <w:rtl/>
        </w:rPr>
        <w:t>ل دارد و شهوت شکم را برآورده م</w:t>
      </w:r>
      <w:r w:rsidR="00446BB7">
        <w:rPr>
          <w:rStyle w:val="1-Char"/>
          <w:rFonts w:hint="cs"/>
          <w:rtl/>
        </w:rPr>
        <w:t>ی</w:t>
      </w:r>
      <w:r w:rsidRPr="007100A7">
        <w:rPr>
          <w:rStyle w:val="1-Char"/>
          <w:rFonts w:hint="cs"/>
          <w:rtl/>
        </w:rPr>
        <w:t>‌سازد و] با آن تغذ</w:t>
      </w:r>
      <w:r w:rsidR="00446BB7">
        <w:rPr>
          <w:rStyle w:val="1-Char"/>
          <w:rFonts w:hint="cs"/>
          <w:rtl/>
        </w:rPr>
        <w:t>ی</w:t>
      </w:r>
      <w:r w:rsidRPr="007100A7">
        <w:rPr>
          <w:rStyle w:val="1-Char"/>
          <w:rFonts w:hint="cs"/>
          <w:rtl/>
        </w:rPr>
        <w:t>ه حاصل م</w:t>
      </w:r>
      <w:r w:rsidR="00446BB7">
        <w:rPr>
          <w:rStyle w:val="1-Char"/>
          <w:rFonts w:hint="cs"/>
          <w:rtl/>
        </w:rPr>
        <w:t>ی</w:t>
      </w:r>
      <w:r w:rsidRPr="007100A7">
        <w:rPr>
          <w:rStyle w:val="1-Char"/>
          <w:rFonts w:hint="cs"/>
          <w:rtl/>
        </w:rPr>
        <w:t xml:space="preserve">‌شود و </w:t>
      </w:r>
      <w:r w:rsidR="00446BB7">
        <w:rPr>
          <w:rStyle w:val="1-Char"/>
          <w:rFonts w:hint="cs"/>
          <w:rtl/>
        </w:rPr>
        <w:t>ی</w:t>
      </w:r>
      <w:r w:rsidRPr="007100A7">
        <w:rPr>
          <w:rStyle w:val="1-Char"/>
          <w:rFonts w:hint="cs"/>
          <w:rtl/>
        </w:rPr>
        <w:t>ا با آن، درمان و معالجه صورت م</w:t>
      </w:r>
      <w:r w:rsidR="00446BB7">
        <w:rPr>
          <w:rStyle w:val="1-Char"/>
          <w:rFonts w:hint="cs"/>
          <w:rtl/>
        </w:rPr>
        <w:t>ی</w:t>
      </w:r>
      <w:r w:rsidRPr="007100A7">
        <w:rPr>
          <w:rStyle w:val="1-Char"/>
          <w:rFonts w:hint="cs"/>
          <w:rtl/>
        </w:rPr>
        <w:t>‌گ</w:t>
      </w:r>
      <w:r w:rsidR="00446BB7">
        <w:rPr>
          <w:rStyle w:val="1-Char"/>
          <w:rFonts w:hint="cs"/>
          <w:rtl/>
        </w:rPr>
        <w:t>ی</w:t>
      </w:r>
      <w:r w:rsidRPr="007100A7">
        <w:rPr>
          <w:rStyle w:val="1-Char"/>
          <w:rFonts w:hint="cs"/>
          <w:rtl/>
        </w:rPr>
        <w:t>رد.</w:t>
      </w:r>
    </w:p>
    <w:p w:rsidR="006B31CA" w:rsidRPr="007100A7" w:rsidRDefault="006B31CA" w:rsidP="00AF1D25">
      <w:pPr>
        <w:rPr>
          <w:rStyle w:val="1-Char"/>
          <w:rtl/>
        </w:rPr>
      </w:pPr>
      <w:r w:rsidRPr="007100A7">
        <w:rPr>
          <w:rStyle w:val="1-Char"/>
          <w:rFonts w:hint="cs"/>
          <w:rtl/>
        </w:rPr>
        <w:t>* فرو بردن و بلع</w:t>
      </w:r>
      <w:r w:rsidR="00446BB7">
        <w:rPr>
          <w:rStyle w:val="1-Char"/>
          <w:rFonts w:hint="cs"/>
          <w:rtl/>
        </w:rPr>
        <w:t>ی</w:t>
      </w:r>
      <w:r w:rsidRPr="007100A7">
        <w:rPr>
          <w:rStyle w:val="1-Char"/>
          <w:rFonts w:hint="cs"/>
          <w:rtl/>
        </w:rPr>
        <w:t>دن باران</w:t>
      </w:r>
      <w:r w:rsidR="00446BB7">
        <w:rPr>
          <w:rStyle w:val="1-Char"/>
          <w:rFonts w:hint="cs"/>
          <w:rtl/>
        </w:rPr>
        <w:t>ی</w:t>
      </w:r>
      <w:r w:rsidRPr="007100A7">
        <w:rPr>
          <w:rStyle w:val="1-Char"/>
          <w:rFonts w:hint="cs"/>
          <w:rtl/>
        </w:rPr>
        <w:t xml:space="preserve"> که به دهان و</w:t>
      </w:r>
      <w:r w:rsidR="00446BB7">
        <w:rPr>
          <w:rStyle w:val="1-Char"/>
          <w:rFonts w:hint="cs"/>
          <w:rtl/>
        </w:rPr>
        <w:t>ی</w:t>
      </w:r>
      <w:r w:rsidRPr="007100A7">
        <w:rPr>
          <w:rStyle w:val="1-Char"/>
          <w:rFonts w:hint="cs"/>
          <w:rtl/>
        </w:rPr>
        <w:t xml:space="preserve"> وارد شده است.</w:t>
      </w:r>
    </w:p>
    <w:p w:rsidR="006B31CA" w:rsidRPr="007100A7" w:rsidRDefault="006B31CA" w:rsidP="00AF1D25">
      <w:pPr>
        <w:rPr>
          <w:rStyle w:val="1-Char"/>
          <w:rtl/>
        </w:rPr>
      </w:pPr>
      <w:r w:rsidRPr="007100A7">
        <w:rPr>
          <w:rStyle w:val="1-Char"/>
          <w:rFonts w:hint="cs"/>
          <w:rtl/>
        </w:rPr>
        <w:t xml:space="preserve">* خوردن گوشت خام؛ مگر </w:t>
      </w:r>
      <w:r w:rsidR="000A2322">
        <w:rPr>
          <w:rStyle w:val="1-Char"/>
          <w:rFonts w:hint="cs"/>
          <w:rtl/>
        </w:rPr>
        <w:t>آنگاه</w:t>
      </w:r>
      <w:r w:rsidRPr="007100A7">
        <w:rPr>
          <w:rStyle w:val="1-Char"/>
          <w:rFonts w:hint="cs"/>
          <w:rtl/>
        </w:rPr>
        <w:t xml:space="preserve"> که گوشت، کِرم خوردگ</w:t>
      </w:r>
      <w:r w:rsidR="00446BB7">
        <w:rPr>
          <w:rStyle w:val="1-Char"/>
          <w:rFonts w:hint="cs"/>
          <w:rtl/>
        </w:rPr>
        <w:t>ی</w:t>
      </w:r>
      <w:r w:rsidRPr="007100A7">
        <w:rPr>
          <w:rStyle w:val="1-Char"/>
          <w:rFonts w:hint="cs"/>
          <w:rtl/>
        </w:rPr>
        <w:t xml:space="preserve"> پ</w:t>
      </w:r>
      <w:r w:rsidR="00446BB7">
        <w:rPr>
          <w:rStyle w:val="1-Char"/>
          <w:rFonts w:hint="cs"/>
          <w:rtl/>
        </w:rPr>
        <w:t>ی</w:t>
      </w:r>
      <w:r w:rsidRPr="007100A7">
        <w:rPr>
          <w:rStyle w:val="1-Char"/>
          <w:rFonts w:hint="cs"/>
          <w:rtl/>
        </w:rPr>
        <w:t>دا کند و کِرم زده شود.</w:t>
      </w:r>
    </w:p>
    <w:p w:rsidR="006B31CA" w:rsidRPr="007100A7" w:rsidRDefault="006B31CA" w:rsidP="00AF1D25">
      <w:pPr>
        <w:rPr>
          <w:rStyle w:val="1-Char"/>
          <w:rtl/>
        </w:rPr>
      </w:pPr>
      <w:r w:rsidRPr="007100A7">
        <w:rPr>
          <w:rStyle w:val="1-Char"/>
          <w:rFonts w:hint="cs"/>
          <w:rtl/>
        </w:rPr>
        <w:t>* خوردن پ</w:t>
      </w:r>
      <w:r w:rsidR="00446BB7">
        <w:rPr>
          <w:rStyle w:val="1-Char"/>
          <w:rFonts w:hint="cs"/>
          <w:rtl/>
        </w:rPr>
        <w:t>ی</w:t>
      </w:r>
      <w:r w:rsidRPr="007100A7">
        <w:rPr>
          <w:rStyle w:val="1-Char"/>
          <w:rFonts w:hint="cs"/>
          <w:rtl/>
        </w:rPr>
        <w:t>ه و چرب</w:t>
      </w:r>
      <w:r w:rsidR="00446BB7">
        <w:rPr>
          <w:rStyle w:val="1-Char"/>
          <w:rFonts w:hint="cs"/>
          <w:rtl/>
        </w:rPr>
        <w:t>ی</w:t>
      </w:r>
      <w:r w:rsidRPr="007100A7">
        <w:rPr>
          <w:rStyle w:val="1-Char"/>
          <w:rFonts w:hint="cs"/>
          <w:rtl/>
        </w:rPr>
        <w:t>؛ بنا به اخت</w:t>
      </w:r>
      <w:r w:rsidR="00446BB7">
        <w:rPr>
          <w:rStyle w:val="1-Char"/>
          <w:rFonts w:hint="cs"/>
          <w:rtl/>
        </w:rPr>
        <w:t>ی</w:t>
      </w:r>
      <w:r w:rsidRPr="007100A7">
        <w:rPr>
          <w:rStyle w:val="1-Char"/>
          <w:rFonts w:hint="cs"/>
          <w:rtl/>
        </w:rPr>
        <w:t xml:space="preserve">ار </w:t>
      </w:r>
      <w:r w:rsidRPr="002F2350">
        <w:rPr>
          <w:rStyle w:val="5-Char0"/>
          <w:rFonts w:hint="cs"/>
          <w:rtl/>
        </w:rPr>
        <w:t>فقيه ابوالليث</w:t>
      </w:r>
      <w:r w:rsidR="00FE6406" w:rsidRPr="00FE6406">
        <w:rPr>
          <w:rStyle w:val="1-Char"/>
          <w:rFonts w:cs="CTraditional Arabic" w:hint="cs"/>
          <w:rtl/>
        </w:rPr>
        <w:t>/</w:t>
      </w:r>
      <w:r w:rsidRPr="007100A7">
        <w:rPr>
          <w:rStyle w:val="1-Char"/>
          <w:rFonts w:hint="cs"/>
          <w:rtl/>
        </w:rPr>
        <w:t>.</w:t>
      </w:r>
    </w:p>
    <w:p w:rsidR="006B31CA" w:rsidRPr="007100A7" w:rsidRDefault="006B31CA" w:rsidP="00AF1D25">
      <w:pPr>
        <w:rPr>
          <w:rStyle w:val="1-Char"/>
          <w:rtl/>
        </w:rPr>
      </w:pPr>
      <w:r w:rsidRPr="007100A7">
        <w:rPr>
          <w:rStyle w:val="1-Char"/>
          <w:rFonts w:hint="cs"/>
          <w:rtl/>
        </w:rPr>
        <w:t>* و خوردن گوشت خشک کرده شده و نمک سود؛ بنا به اتفاق نظر علماء و صاحب‌نظران احناف. [</w:t>
      </w:r>
      <w:r w:rsidRPr="00FE6406">
        <w:rPr>
          <w:rStyle w:val="9-Char"/>
          <w:rFonts w:eastAsia="Batang" w:hint="cs"/>
          <w:rtl/>
        </w:rPr>
        <w:t>قد</w:t>
      </w:r>
      <w:r w:rsidR="00446BB7">
        <w:rPr>
          <w:rStyle w:val="9-Char"/>
          <w:rFonts w:eastAsia="Batang" w:hint="cs"/>
          <w:rtl/>
        </w:rPr>
        <w:t>ی</w:t>
      </w:r>
      <w:r w:rsidRPr="00FE6406">
        <w:rPr>
          <w:rStyle w:val="9-Char"/>
          <w:rFonts w:eastAsia="Batang" w:hint="cs"/>
          <w:rtl/>
        </w:rPr>
        <w:t>د</w:t>
      </w:r>
      <w:r w:rsidRPr="007100A7">
        <w:rPr>
          <w:rStyle w:val="1-Char"/>
          <w:rFonts w:hint="cs"/>
          <w:rtl/>
        </w:rPr>
        <w:t>: گوشت خشک کرده شده و نمک سود؛ گوشت خشک کرده‌</w:t>
      </w:r>
      <w:r w:rsidR="00446BB7">
        <w:rPr>
          <w:rStyle w:val="1-Char"/>
          <w:rFonts w:hint="cs"/>
          <w:rtl/>
        </w:rPr>
        <w:t>ی</w:t>
      </w:r>
      <w:r w:rsidRPr="007100A7">
        <w:rPr>
          <w:rStyle w:val="1-Char"/>
          <w:rFonts w:hint="cs"/>
          <w:rtl/>
        </w:rPr>
        <w:t xml:space="preserve"> گاو </w:t>
      </w:r>
      <w:r w:rsidR="00446BB7">
        <w:rPr>
          <w:rStyle w:val="1-Char"/>
          <w:rFonts w:hint="cs"/>
          <w:rtl/>
        </w:rPr>
        <w:t>ی</w:t>
      </w:r>
      <w:r w:rsidRPr="007100A7">
        <w:rPr>
          <w:rStyle w:val="1-Char"/>
          <w:rFonts w:hint="cs"/>
          <w:rtl/>
        </w:rPr>
        <w:t xml:space="preserve">ا گوسفند </w:t>
      </w:r>
      <w:r w:rsidR="00446BB7">
        <w:rPr>
          <w:rStyle w:val="1-Char"/>
          <w:rFonts w:hint="cs"/>
          <w:rtl/>
        </w:rPr>
        <w:t>ی</w:t>
      </w:r>
      <w:r w:rsidRPr="007100A7">
        <w:rPr>
          <w:rStyle w:val="1-Char"/>
          <w:rFonts w:hint="cs"/>
          <w:rtl/>
        </w:rPr>
        <w:t>ا ماه</w:t>
      </w:r>
      <w:r w:rsidR="00446BB7">
        <w:rPr>
          <w:rStyle w:val="1-Char"/>
          <w:rFonts w:hint="cs"/>
          <w:rtl/>
        </w:rPr>
        <w:t>ی</w:t>
      </w:r>
      <w:r w:rsidRPr="007100A7">
        <w:rPr>
          <w:rStyle w:val="1-Char"/>
          <w:rFonts w:hint="cs"/>
          <w:rtl/>
        </w:rPr>
        <w:t xml:space="preserve"> به هر طر</w:t>
      </w:r>
      <w:r w:rsidR="00446BB7">
        <w:rPr>
          <w:rStyle w:val="1-Char"/>
          <w:rFonts w:hint="cs"/>
          <w:rtl/>
        </w:rPr>
        <w:t>ی</w:t>
      </w:r>
      <w:r w:rsidRPr="007100A7">
        <w:rPr>
          <w:rStyle w:val="1-Char"/>
          <w:rFonts w:hint="cs"/>
          <w:rtl/>
        </w:rPr>
        <w:t>ق که خشک کنند و نگاه دارند.]</w:t>
      </w:r>
    </w:p>
    <w:p w:rsidR="006B31CA" w:rsidRPr="007100A7" w:rsidRDefault="006B31CA" w:rsidP="00AF1D25">
      <w:pPr>
        <w:rPr>
          <w:rStyle w:val="1-Char"/>
          <w:rtl/>
        </w:rPr>
      </w:pPr>
      <w:r w:rsidRPr="007100A7">
        <w:rPr>
          <w:rStyle w:val="1-Char"/>
          <w:rFonts w:hint="cs"/>
          <w:rtl/>
        </w:rPr>
        <w:t xml:space="preserve">* خوردن گندم و خرد کردن آن با دندان‌ها؛ مگر آن که </w:t>
      </w:r>
      <w:r w:rsidR="00446BB7">
        <w:rPr>
          <w:rStyle w:val="1-Char"/>
          <w:rFonts w:hint="cs"/>
          <w:rtl/>
        </w:rPr>
        <w:t>ی</w:t>
      </w:r>
      <w:r w:rsidRPr="007100A7">
        <w:rPr>
          <w:rStyle w:val="1-Char"/>
          <w:rFonts w:hint="cs"/>
          <w:rtl/>
        </w:rPr>
        <w:t>ک دانه‌</w:t>
      </w:r>
      <w:r w:rsidR="00446BB7">
        <w:rPr>
          <w:rStyle w:val="1-Char"/>
          <w:rFonts w:hint="cs"/>
          <w:rtl/>
        </w:rPr>
        <w:t>ی</w:t>
      </w:r>
      <w:r w:rsidRPr="007100A7">
        <w:rPr>
          <w:rStyle w:val="1-Char"/>
          <w:rFonts w:hint="cs"/>
          <w:rtl/>
        </w:rPr>
        <w:t xml:space="preserve"> گندم، بجود و آن دانه‌</w:t>
      </w:r>
      <w:r w:rsidR="00446BB7">
        <w:rPr>
          <w:rStyle w:val="1-Char"/>
          <w:rFonts w:hint="cs"/>
          <w:rtl/>
        </w:rPr>
        <w:t>ی</w:t>
      </w:r>
      <w:r w:rsidRPr="007100A7">
        <w:rPr>
          <w:rStyle w:val="1-Char"/>
          <w:rFonts w:hint="cs"/>
          <w:rtl/>
        </w:rPr>
        <w:t xml:space="preserve"> گندم متلاش</w:t>
      </w:r>
      <w:r w:rsidR="00446BB7">
        <w:rPr>
          <w:rStyle w:val="1-Char"/>
          <w:rFonts w:hint="cs"/>
          <w:rtl/>
        </w:rPr>
        <w:t>ی</w:t>
      </w:r>
      <w:r w:rsidRPr="007100A7">
        <w:rPr>
          <w:rStyle w:val="1-Char"/>
          <w:rFonts w:hint="cs"/>
          <w:rtl/>
        </w:rPr>
        <w:t xml:space="preserve"> گردد [به گونه‌ا</w:t>
      </w:r>
      <w:r w:rsidR="00446BB7">
        <w:rPr>
          <w:rStyle w:val="1-Char"/>
          <w:rFonts w:hint="cs"/>
          <w:rtl/>
        </w:rPr>
        <w:t>ی</w:t>
      </w:r>
      <w:r w:rsidRPr="007100A7">
        <w:rPr>
          <w:rStyle w:val="1-Char"/>
          <w:rFonts w:hint="cs"/>
          <w:rtl/>
        </w:rPr>
        <w:t xml:space="preserve"> که فرد روزه‌دار، برا</w:t>
      </w:r>
      <w:r w:rsidR="00446BB7">
        <w:rPr>
          <w:rStyle w:val="1-Char"/>
          <w:rFonts w:hint="cs"/>
          <w:rtl/>
        </w:rPr>
        <w:t>ی</w:t>
      </w:r>
      <w:r w:rsidRPr="007100A7">
        <w:rPr>
          <w:rStyle w:val="1-Char"/>
          <w:rFonts w:hint="cs"/>
          <w:rtl/>
        </w:rPr>
        <w:t xml:space="preserve"> آن، در حلق خو</w:t>
      </w:r>
      <w:r w:rsidR="00446BB7">
        <w:rPr>
          <w:rStyle w:val="1-Char"/>
          <w:rFonts w:hint="cs"/>
          <w:rtl/>
        </w:rPr>
        <w:t>ی</w:t>
      </w:r>
      <w:r w:rsidRPr="007100A7">
        <w:rPr>
          <w:rStyle w:val="1-Char"/>
          <w:rFonts w:hint="cs"/>
          <w:rtl/>
        </w:rPr>
        <w:t>ش، مزّه‌ا</w:t>
      </w:r>
      <w:r w:rsidR="00446BB7">
        <w:rPr>
          <w:rStyle w:val="1-Char"/>
          <w:rFonts w:hint="cs"/>
          <w:rtl/>
        </w:rPr>
        <w:t>ی</w:t>
      </w:r>
      <w:r w:rsidRPr="007100A7">
        <w:rPr>
          <w:rStyle w:val="1-Char"/>
          <w:rFonts w:hint="cs"/>
          <w:rtl/>
        </w:rPr>
        <w:t xml:space="preserve"> را ن</w:t>
      </w:r>
      <w:r w:rsidR="00446BB7">
        <w:rPr>
          <w:rStyle w:val="1-Char"/>
          <w:rFonts w:hint="cs"/>
          <w:rtl/>
        </w:rPr>
        <w:t>ی</w:t>
      </w:r>
      <w:r w:rsidRPr="007100A7">
        <w:rPr>
          <w:rStyle w:val="1-Char"/>
          <w:rFonts w:hint="cs"/>
          <w:rtl/>
        </w:rPr>
        <w:t>ابد.]</w:t>
      </w:r>
    </w:p>
    <w:p w:rsidR="006B31CA" w:rsidRPr="007100A7" w:rsidRDefault="006B31CA" w:rsidP="00AF1D25">
      <w:pPr>
        <w:rPr>
          <w:rStyle w:val="1-Char"/>
          <w:rtl/>
        </w:rPr>
      </w:pPr>
      <w:r w:rsidRPr="007100A7">
        <w:rPr>
          <w:rStyle w:val="1-Char"/>
          <w:rFonts w:hint="cs"/>
          <w:rtl/>
        </w:rPr>
        <w:t>* بلع</w:t>
      </w:r>
      <w:r w:rsidR="00446BB7">
        <w:rPr>
          <w:rStyle w:val="1-Char"/>
          <w:rFonts w:hint="cs"/>
          <w:rtl/>
        </w:rPr>
        <w:t>ی</w:t>
      </w:r>
      <w:r w:rsidRPr="007100A7">
        <w:rPr>
          <w:rStyle w:val="1-Char"/>
          <w:rFonts w:hint="cs"/>
          <w:rtl/>
        </w:rPr>
        <w:t>دن دانه‌</w:t>
      </w:r>
      <w:r w:rsidR="00446BB7">
        <w:rPr>
          <w:rStyle w:val="1-Char"/>
          <w:rFonts w:hint="cs"/>
          <w:rtl/>
        </w:rPr>
        <w:t>ی</w:t>
      </w:r>
      <w:r w:rsidRPr="007100A7">
        <w:rPr>
          <w:rStyle w:val="1-Char"/>
          <w:rFonts w:hint="cs"/>
          <w:rtl/>
        </w:rPr>
        <w:t xml:space="preserve"> کنجد </w:t>
      </w:r>
      <w:r w:rsidR="00446BB7">
        <w:rPr>
          <w:rStyle w:val="1-Char"/>
          <w:rFonts w:hint="cs"/>
          <w:rtl/>
        </w:rPr>
        <w:t>ی</w:t>
      </w:r>
      <w:r w:rsidRPr="007100A7">
        <w:rPr>
          <w:rStyle w:val="1-Char"/>
          <w:rFonts w:hint="cs"/>
          <w:rtl/>
        </w:rPr>
        <w:t>ا مانند آن از خارج دهانش؛ بنا به قول مختار و برگز</w:t>
      </w:r>
      <w:r w:rsidR="00446BB7">
        <w:rPr>
          <w:rStyle w:val="1-Char"/>
          <w:rFonts w:hint="cs"/>
          <w:rtl/>
        </w:rPr>
        <w:t>ی</w:t>
      </w:r>
      <w:r w:rsidRPr="007100A7">
        <w:rPr>
          <w:rStyle w:val="1-Char"/>
          <w:rFonts w:hint="cs"/>
          <w:rtl/>
        </w:rPr>
        <w:t>ده.</w:t>
      </w:r>
    </w:p>
    <w:p w:rsidR="006B31CA" w:rsidRPr="007100A7" w:rsidRDefault="006B31CA" w:rsidP="00AF1D25">
      <w:pPr>
        <w:rPr>
          <w:rStyle w:val="1-Char"/>
          <w:rtl/>
        </w:rPr>
      </w:pPr>
      <w:r w:rsidRPr="007100A7">
        <w:rPr>
          <w:rStyle w:val="1-Char"/>
          <w:rFonts w:hint="cs"/>
          <w:rtl/>
        </w:rPr>
        <w:t>* خوردن گِل ارمن</w:t>
      </w:r>
      <w:r w:rsidR="00446BB7">
        <w:rPr>
          <w:rStyle w:val="1-Char"/>
          <w:rFonts w:hint="cs"/>
          <w:rtl/>
        </w:rPr>
        <w:t>ی</w:t>
      </w:r>
      <w:r w:rsidRPr="007100A7">
        <w:rPr>
          <w:rStyle w:val="1-Char"/>
          <w:rFonts w:hint="cs"/>
          <w:rtl/>
        </w:rPr>
        <w:t xml:space="preserve"> به طور مطلق؛ و خوردن گِل غ</w:t>
      </w:r>
      <w:r w:rsidR="00446BB7">
        <w:rPr>
          <w:rStyle w:val="1-Char"/>
          <w:rFonts w:hint="cs"/>
          <w:rtl/>
        </w:rPr>
        <w:t>ی</w:t>
      </w:r>
      <w:r w:rsidRPr="007100A7">
        <w:rPr>
          <w:rStyle w:val="1-Char"/>
          <w:rFonts w:hint="cs"/>
          <w:rtl/>
        </w:rPr>
        <w:t>ر ارمن</w:t>
      </w:r>
      <w:r w:rsidR="00446BB7">
        <w:rPr>
          <w:rStyle w:val="1-Char"/>
          <w:rFonts w:hint="cs"/>
          <w:rtl/>
        </w:rPr>
        <w:t>ی</w:t>
      </w:r>
      <w:r w:rsidRPr="007100A7">
        <w:rPr>
          <w:rStyle w:val="1-Char"/>
          <w:rFonts w:hint="cs"/>
          <w:rtl/>
        </w:rPr>
        <w:t>، همانند گِل</w:t>
      </w:r>
      <w:r w:rsidR="00446BB7">
        <w:rPr>
          <w:rStyle w:val="1-Char"/>
          <w:rFonts w:hint="cs"/>
          <w:rtl/>
        </w:rPr>
        <w:t>ی</w:t>
      </w:r>
      <w:r w:rsidRPr="007100A7">
        <w:rPr>
          <w:rStyle w:val="1-Char"/>
          <w:rFonts w:hint="cs"/>
          <w:rtl/>
        </w:rPr>
        <w:t xml:space="preserve"> که موسوم به </w:t>
      </w:r>
      <w:r w:rsidRPr="002F2350">
        <w:rPr>
          <w:rStyle w:val="5-Char0"/>
          <w:rFonts w:hint="cs"/>
          <w:rtl/>
        </w:rPr>
        <w:t>«الطفل»</w:t>
      </w:r>
      <w:r w:rsidRPr="007100A7">
        <w:rPr>
          <w:rStyle w:val="1-Char"/>
          <w:rFonts w:hint="cs"/>
          <w:rtl/>
        </w:rPr>
        <w:t xml:space="preserve"> [گِل رس؛ خاک مزروع</w:t>
      </w:r>
      <w:r w:rsidR="00446BB7">
        <w:rPr>
          <w:rStyle w:val="1-Char"/>
          <w:rFonts w:hint="cs"/>
          <w:rtl/>
        </w:rPr>
        <w:t>ی</w:t>
      </w:r>
      <w:r w:rsidRPr="007100A7">
        <w:rPr>
          <w:rStyle w:val="1-Char"/>
          <w:rFonts w:hint="cs"/>
          <w:rtl/>
        </w:rPr>
        <w:t xml:space="preserve"> و خاک رس] است؛ البته در صورت</w:t>
      </w:r>
      <w:r w:rsidR="00446BB7">
        <w:rPr>
          <w:rStyle w:val="1-Char"/>
          <w:rFonts w:hint="cs"/>
          <w:rtl/>
        </w:rPr>
        <w:t>ی</w:t>
      </w:r>
      <w:r w:rsidRPr="007100A7">
        <w:rPr>
          <w:rStyle w:val="1-Char"/>
          <w:rFonts w:hint="cs"/>
          <w:rtl/>
        </w:rPr>
        <w:t xml:space="preserve"> که به خوردن آن گِل، معتاد باشد. [ول</w:t>
      </w:r>
      <w:r w:rsidR="00446BB7">
        <w:rPr>
          <w:rStyle w:val="1-Char"/>
          <w:rFonts w:hint="cs"/>
          <w:rtl/>
        </w:rPr>
        <w:t>ی</w:t>
      </w:r>
      <w:r w:rsidRPr="007100A7">
        <w:rPr>
          <w:rStyle w:val="1-Char"/>
          <w:rFonts w:hint="cs"/>
          <w:rtl/>
        </w:rPr>
        <w:t xml:space="preserve"> اگر </w:t>
      </w:r>
      <w:r w:rsidR="00AF17B9">
        <w:rPr>
          <w:rStyle w:val="1-Char"/>
          <w:rFonts w:hint="cs"/>
          <w:rtl/>
        </w:rPr>
        <w:t>چنان‌چه</w:t>
      </w:r>
      <w:r w:rsidRPr="007100A7">
        <w:rPr>
          <w:rStyle w:val="1-Char"/>
          <w:rFonts w:hint="cs"/>
          <w:rtl/>
        </w:rPr>
        <w:t xml:space="preserve"> به خوردن آن معتاد نبود، در آن صورت کفّاره بر و</w:t>
      </w:r>
      <w:r w:rsidR="00446BB7">
        <w:rPr>
          <w:rStyle w:val="1-Char"/>
          <w:rFonts w:hint="cs"/>
          <w:rtl/>
        </w:rPr>
        <w:t>ی</w:t>
      </w:r>
      <w:r w:rsidRPr="007100A7">
        <w:rPr>
          <w:rStyle w:val="1-Char"/>
          <w:rFonts w:hint="cs"/>
          <w:rtl/>
        </w:rPr>
        <w:t xml:space="preserve"> لازم نم</w:t>
      </w:r>
      <w:r w:rsidR="00446BB7">
        <w:rPr>
          <w:rStyle w:val="1-Char"/>
          <w:rFonts w:hint="cs"/>
          <w:rtl/>
        </w:rPr>
        <w:t>ی</w:t>
      </w:r>
      <w:r w:rsidRPr="007100A7">
        <w:rPr>
          <w:rStyle w:val="1-Char"/>
          <w:rFonts w:hint="cs"/>
          <w:rtl/>
        </w:rPr>
        <w:t>‌گردد.]</w:t>
      </w:r>
    </w:p>
    <w:p w:rsidR="006B31CA" w:rsidRPr="007100A7" w:rsidRDefault="006B31CA" w:rsidP="00AF1D25">
      <w:pPr>
        <w:rPr>
          <w:rStyle w:val="1-Char"/>
          <w:rtl/>
        </w:rPr>
      </w:pPr>
      <w:r w:rsidRPr="007100A7">
        <w:rPr>
          <w:rStyle w:val="1-Char"/>
          <w:rFonts w:hint="cs"/>
          <w:rtl/>
        </w:rPr>
        <w:t>* خوردن اندک</w:t>
      </w:r>
      <w:r w:rsidR="00446BB7">
        <w:rPr>
          <w:rStyle w:val="1-Char"/>
          <w:rFonts w:hint="cs"/>
          <w:rtl/>
        </w:rPr>
        <w:t>ی</w:t>
      </w:r>
      <w:r w:rsidRPr="007100A7">
        <w:rPr>
          <w:rStyle w:val="1-Char"/>
          <w:rFonts w:hint="cs"/>
          <w:rtl/>
        </w:rPr>
        <w:t xml:space="preserve"> نمک؛ بنا به قول مختار و برگز</w:t>
      </w:r>
      <w:r w:rsidR="00446BB7">
        <w:rPr>
          <w:rStyle w:val="1-Char"/>
          <w:rFonts w:hint="cs"/>
          <w:rtl/>
        </w:rPr>
        <w:t>ی</w:t>
      </w:r>
      <w:r w:rsidRPr="007100A7">
        <w:rPr>
          <w:rStyle w:val="1-Char"/>
          <w:rFonts w:hint="cs"/>
          <w:rtl/>
        </w:rPr>
        <w:t>ده.</w:t>
      </w:r>
    </w:p>
    <w:p w:rsidR="006B31CA" w:rsidRPr="007100A7" w:rsidRDefault="006B31CA" w:rsidP="00AF1D25">
      <w:pPr>
        <w:rPr>
          <w:rStyle w:val="1-Char"/>
          <w:rtl/>
        </w:rPr>
      </w:pPr>
      <w:r w:rsidRPr="007100A7">
        <w:rPr>
          <w:rStyle w:val="1-Char"/>
          <w:rFonts w:hint="cs"/>
          <w:rtl/>
        </w:rPr>
        <w:t>* بلع</w:t>
      </w:r>
      <w:r w:rsidR="00446BB7">
        <w:rPr>
          <w:rStyle w:val="1-Char"/>
          <w:rFonts w:hint="cs"/>
          <w:rtl/>
        </w:rPr>
        <w:t>ی</w:t>
      </w:r>
      <w:r w:rsidRPr="007100A7">
        <w:rPr>
          <w:rStyle w:val="1-Char"/>
          <w:rFonts w:hint="cs"/>
          <w:rtl/>
        </w:rPr>
        <w:t xml:space="preserve">دن آب دهانِ همسر </w:t>
      </w:r>
      <w:r w:rsidR="00446BB7">
        <w:rPr>
          <w:rStyle w:val="1-Char"/>
          <w:rFonts w:hint="cs"/>
          <w:rtl/>
        </w:rPr>
        <w:t>ی</w:t>
      </w:r>
      <w:r w:rsidRPr="007100A7">
        <w:rPr>
          <w:rStyle w:val="1-Char"/>
          <w:rFonts w:hint="cs"/>
          <w:rtl/>
        </w:rPr>
        <w:t>ا دوست خو</w:t>
      </w:r>
      <w:r w:rsidR="00446BB7">
        <w:rPr>
          <w:rStyle w:val="1-Char"/>
          <w:rFonts w:hint="cs"/>
          <w:rtl/>
        </w:rPr>
        <w:t>ی</w:t>
      </w:r>
      <w:r w:rsidRPr="007100A7">
        <w:rPr>
          <w:rStyle w:val="1-Char"/>
          <w:rFonts w:hint="cs"/>
          <w:rtl/>
        </w:rPr>
        <w:t>ش؛ ول</w:t>
      </w:r>
      <w:r w:rsidR="00446BB7">
        <w:rPr>
          <w:rStyle w:val="1-Char"/>
          <w:rFonts w:hint="cs"/>
          <w:rtl/>
        </w:rPr>
        <w:t>ی</w:t>
      </w:r>
      <w:r w:rsidRPr="007100A7">
        <w:rPr>
          <w:rStyle w:val="1-Char"/>
          <w:rFonts w:hint="cs"/>
          <w:rtl/>
        </w:rPr>
        <w:t xml:space="preserve"> [کفّاره] به بلع</w:t>
      </w:r>
      <w:r w:rsidR="00446BB7">
        <w:rPr>
          <w:rStyle w:val="1-Char"/>
          <w:rFonts w:hint="cs"/>
          <w:rtl/>
        </w:rPr>
        <w:t>ی</w:t>
      </w:r>
      <w:r w:rsidRPr="007100A7">
        <w:rPr>
          <w:rStyle w:val="1-Char"/>
          <w:rFonts w:hint="cs"/>
          <w:rtl/>
        </w:rPr>
        <w:t>دن آب دهان غ</w:t>
      </w:r>
      <w:r w:rsidR="00446BB7">
        <w:rPr>
          <w:rStyle w:val="1-Char"/>
          <w:rFonts w:hint="cs"/>
          <w:rtl/>
        </w:rPr>
        <w:t>ی</w:t>
      </w:r>
      <w:r w:rsidRPr="007100A7">
        <w:rPr>
          <w:rStyle w:val="1-Char"/>
          <w:rFonts w:hint="cs"/>
          <w:rtl/>
        </w:rPr>
        <w:t>ر آن دو، لازم نم</w:t>
      </w:r>
      <w:r w:rsidR="00446BB7">
        <w:rPr>
          <w:rStyle w:val="1-Char"/>
          <w:rFonts w:hint="cs"/>
          <w:rtl/>
        </w:rPr>
        <w:t>ی</w:t>
      </w:r>
      <w:r w:rsidRPr="007100A7">
        <w:rPr>
          <w:rStyle w:val="1-Char"/>
          <w:rFonts w:hint="cs"/>
          <w:rtl/>
        </w:rPr>
        <w:t>‌گردد.</w:t>
      </w:r>
    </w:p>
    <w:p w:rsidR="006B31CA" w:rsidRPr="007100A7" w:rsidRDefault="006B31CA" w:rsidP="00AF1D25">
      <w:pPr>
        <w:rPr>
          <w:rStyle w:val="1-Char"/>
          <w:rtl/>
        </w:rPr>
      </w:pPr>
      <w:r w:rsidRPr="007100A7">
        <w:rPr>
          <w:rStyle w:val="1-Char"/>
          <w:rFonts w:hint="cs"/>
          <w:rtl/>
        </w:rPr>
        <w:t>* هرگاه پس از غ</w:t>
      </w:r>
      <w:r w:rsidR="00446BB7">
        <w:rPr>
          <w:rStyle w:val="1-Char"/>
          <w:rFonts w:hint="cs"/>
          <w:rtl/>
        </w:rPr>
        <w:t>ی</w:t>
      </w:r>
      <w:r w:rsidRPr="007100A7">
        <w:rPr>
          <w:rStyle w:val="1-Char"/>
          <w:rFonts w:hint="cs"/>
          <w:rtl/>
        </w:rPr>
        <w:t xml:space="preserve">بت کردن، </w:t>
      </w:r>
      <w:r w:rsidR="00446BB7">
        <w:rPr>
          <w:rStyle w:val="1-Char"/>
          <w:rFonts w:hint="cs"/>
          <w:rtl/>
        </w:rPr>
        <w:t>ی</w:t>
      </w:r>
      <w:r w:rsidRPr="007100A7">
        <w:rPr>
          <w:rStyle w:val="1-Char"/>
          <w:rFonts w:hint="cs"/>
          <w:rtl/>
        </w:rPr>
        <w:t xml:space="preserve">ا حجامت نمودن، </w:t>
      </w:r>
      <w:r w:rsidR="00446BB7">
        <w:rPr>
          <w:rStyle w:val="1-Char"/>
          <w:rFonts w:hint="cs"/>
          <w:rtl/>
        </w:rPr>
        <w:t>ی</w:t>
      </w:r>
      <w:r w:rsidRPr="007100A7">
        <w:rPr>
          <w:rStyle w:val="1-Char"/>
          <w:rFonts w:hint="cs"/>
          <w:rtl/>
        </w:rPr>
        <w:t xml:space="preserve">ا لمس کردن و در آغوش گرفتن [همسر]، </w:t>
      </w:r>
      <w:r w:rsidR="00446BB7">
        <w:rPr>
          <w:rStyle w:val="1-Char"/>
          <w:rFonts w:hint="cs"/>
          <w:rtl/>
        </w:rPr>
        <w:t>ی</w:t>
      </w:r>
      <w:r w:rsidRPr="007100A7">
        <w:rPr>
          <w:rStyle w:val="1-Char"/>
          <w:rFonts w:hint="cs"/>
          <w:rtl/>
        </w:rPr>
        <w:t>ا پس از بوس</w:t>
      </w:r>
      <w:r w:rsidR="00446BB7">
        <w:rPr>
          <w:rStyle w:val="1-Char"/>
          <w:rFonts w:hint="cs"/>
          <w:rtl/>
        </w:rPr>
        <w:t>ی</w:t>
      </w:r>
      <w:r w:rsidRPr="007100A7">
        <w:rPr>
          <w:rStyle w:val="1-Char"/>
          <w:rFonts w:hint="cs"/>
          <w:rtl/>
        </w:rPr>
        <w:t xml:space="preserve">دن [همسر] با شهوت، </w:t>
      </w:r>
      <w:r w:rsidR="00446BB7">
        <w:rPr>
          <w:rStyle w:val="1-Char"/>
          <w:rFonts w:hint="cs"/>
          <w:rtl/>
        </w:rPr>
        <w:t>ی</w:t>
      </w:r>
      <w:r w:rsidRPr="007100A7">
        <w:rPr>
          <w:rStyle w:val="1-Char"/>
          <w:rFonts w:hint="cs"/>
          <w:rtl/>
        </w:rPr>
        <w:t>ا پس از همبستر</w:t>
      </w:r>
      <w:r w:rsidR="00446BB7">
        <w:rPr>
          <w:rStyle w:val="1-Char"/>
          <w:rFonts w:hint="cs"/>
          <w:rtl/>
        </w:rPr>
        <w:t>ی</w:t>
      </w:r>
      <w:r w:rsidRPr="007100A7">
        <w:rPr>
          <w:rStyle w:val="1-Char"/>
          <w:rFonts w:hint="cs"/>
          <w:rtl/>
        </w:rPr>
        <w:t xml:space="preserve"> [با زن] ب</w:t>
      </w:r>
      <w:r w:rsidR="00446BB7">
        <w:rPr>
          <w:rStyle w:val="1-Char"/>
          <w:rFonts w:hint="cs"/>
          <w:rtl/>
        </w:rPr>
        <w:t>ی</w:t>
      </w:r>
      <w:r w:rsidRPr="007100A7">
        <w:rPr>
          <w:rStyle w:val="1-Char"/>
          <w:rFonts w:hint="cs"/>
          <w:rtl/>
        </w:rPr>
        <w:t xml:space="preserve">‌آن که اِنزال شود و </w:t>
      </w:r>
      <w:r w:rsidR="00446BB7">
        <w:rPr>
          <w:rStyle w:val="1-Char"/>
          <w:rFonts w:hint="cs"/>
          <w:rtl/>
        </w:rPr>
        <w:t>ی</w:t>
      </w:r>
      <w:r w:rsidRPr="007100A7">
        <w:rPr>
          <w:rStyle w:val="1-Char"/>
          <w:rFonts w:hint="cs"/>
          <w:rtl/>
        </w:rPr>
        <w:t>ا پس از چرب نمودن سب</w:t>
      </w:r>
      <w:r w:rsidR="00446BB7">
        <w:rPr>
          <w:rStyle w:val="1-Char"/>
          <w:rFonts w:hint="cs"/>
          <w:rtl/>
        </w:rPr>
        <w:t>ی</w:t>
      </w:r>
      <w:r w:rsidRPr="007100A7">
        <w:rPr>
          <w:rStyle w:val="1-Char"/>
          <w:rFonts w:hint="cs"/>
          <w:rtl/>
        </w:rPr>
        <w:t>لش، از رو</w:t>
      </w:r>
      <w:r w:rsidR="00446BB7">
        <w:rPr>
          <w:rStyle w:val="1-Char"/>
          <w:rFonts w:hint="cs"/>
          <w:rtl/>
        </w:rPr>
        <w:t>ی</w:t>
      </w:r>
      <w:r w:rsidRPr="007100A7">
        <w:rPr>
          <w:rStyle w:val="1-Char"/>
          <w:rFonts w:hint="cs"/>
          <w:rtl/>
        </w:rPr>
        <w:t xml:space="preserve"> عمد خورد، به گمان ا</w:t>
      </w:r>
      <w:r w:rsidR="00446BB7">
        <w:rPr>
          <w:rStyle w:val="1-Char"/>
          <w:rFonts w:hint="cs"/>
          <w:rtl/>
        </w:rPr>
        <w:t>ی</w:t>
      </w:r>
      <w:r w:rsidRPr="007100A7">
        <w:rPr>
          <w:rStyle w:val="1-Char"/>
          <w:rFonts w:hint="cs"/>
          <w:rtl/>
        </w:rPr>
        <w:t>ن که ا</w:t>
      </w:r>
      <w:r w:rsidR="00446BB7">
        <w:rPr>
          <w:rStyle w:val="1-Char"/>
          <w:rFonts w:hint="cs"/>
          <w:rtl/>
        </w:rPr>
        <w:t>ی</w:t>
      </w:r>
      <w:r w:rsidRPr="007100A7">
        <w:rPr>
          <w:rStyle w:val="1-Char"/>
          <w:rFonts w:hint="cs"/>
          <w:rtl/>
        </w:rPr>
        <w:t>ن موارد، باعث شکستن روزه م</w:t>
      </w:r>
      <w:r w:rsidR="00446BB7">
        <w:rPr>
          <w:rStyle w:val="1-Char"/>
          <w:rFonts w:hint="cs"/>
          <w:rtl/>
        </w:rPr>
        <w:t>ی</w:t>
      </w:r>
      <w:r w:rsidRPr="007100A7">
        <w:rPr>
          <w:rStyle w:val="1-Char"/>
          <w:rFonts w:hint="cs"/>
          <w:rtl/>
        </w:rPr>
        <w:t>‌گردند، [در آن صورت هم قضا لازم م</w:t>
      </w:r>
      <w:r w:rsidR="00446BB7">
        <w:rPr>
          <w:rStyle w:val="1-Char"/>
          <w:rFonts w:hint="cs"/>
          <w:rtl/>
        </w:rPr>
        <w:t>ی</w:t>
      </w:r>
      <w:r w:rsidRPr="007100A7">
        <w:rPr>
          <w:rStyle w:val="1-Char"/>
          <w:rFonts w:hint="cs"/>
          <w:rtl/>
        </w:rPr>
        <w:t>‌گردد و هم کفّاره؛ ز</w:t>
      </w:r>
      <w:r w:rsidR="00446BB7">
        <w:rPr>
          <w:rStyle w:val="1-Char"/>
          <w:rFonts w:hint="cs"/>
          <w:rtl/>
        </w:rPr>
        <w:t>ی</w:t>
      </w:r>
      <w:r w:rsidRPr="007100A7">
        <w:rPr>
          <w:rStyle w:val="1-Char"/>
          <w:rFonts w:hint="cs"/>
          <w:rtl/>
        </w:rPr>
        <w:t>را گمان و</w:t>
      </w:r>
      <w:r w:rsidR="00446BB7">
        <w:rPr>
          <w:rStyle w:val="1-Char"/>
          <w:rFonts w:hint="cs"/>
          <w:rtl/>
        </w:rPr>
        <w:t>ی</w:t>
      </w:r>
      <w:r w:rsidRPr="007100A7">
        <w:rPr>
          <w:rStyle w:val="1-Char"/>
          <w:rFonts w:hint="cs"/>
          <w:rtl/>
        </w:rPr>
        <w:t>، مُستند به دل</w:t>
      </w:r>
      <w:r w:rsidR="00446BB7">
        <w:rPr>
          <w:rStyle w:val="1-Char"/>
          <w:rFonts w:hint="cs"/>
          <w:rtl/>
        </w:rPr>
        <w:t>ی</w:t>
      </w:r>
      <w:r w:rsidRPr="007100A7">
        <w:rPr>
          <w:rStyle w:val="1-Char"/>
          <w:rFonts w:hint="cs"/>
          <w:rtl/>
        </w:rPr>
        <w:t>ل</w:t>
      </w:r>
      <w:r w:rsidR="00446BB7">
        <w:rPr>
          <w:rStyle w:val="1-Char"/>
          <w:rFonts w:hint="cs"/>
          <w:rtl/>
        </w:rPr>
        <w:t>ی</w:t>
      </w:r>
      <w:r w:rsidRPr="007100A7">
        <w:rPr>
          <w:rStyle w:val="1-Char"/>
          <w:rFonts w:hint="cs"/>
          <w:rtl/>
        </w:rPr>
        <w:t xml:space="preserve"> شرع</w:t>
      </w:r>
      <w:r w:rsidR="00446BB7">
        <w:rPr>
          <w:rStyle w:val="1-Char"/>
          <w:rFonts w:hint="cs"/>
          <w:rtl/>
        </w:rPr>
        <w:t>ی</w:t>
      </w:r>
      <w:r w:rsidRPr="007100A7">
        <w:rPr>
          <w:rStyle w:val="1-Char"/>
          <w:rFonts w:hint="cs"/>
          <w:rtl/>
        </w:rPr>
        <w:t xml:space="preserve"> ن</w:t>
      </w:r>
      <w:r w:rsidR="00446BB7">
        <w:rPr>
          <w:rStyle w:val="1-Char"/>
          <w:rFonts w:hint="cs"/>
          <w:rtl/>
        </w:rPr>
        <w:t>ی</w:t>
      </w:r>
      <w:r w:rsidRPr="007100A7">
        <w:rPr>
          <w:rStyle w:val="1-Char"/>
          <w:rFonts w:hint="cs"/>
          <w:rtl/>
        </w:rPr>
        <w:t>ست؛ از ا</w:t>
      </w:r>
      <w:r w:rsidR="00446BB7">
        <w:rPr>
          <w:rStyle w:val="1-Char"/>
          <w:rFonts w:hint="cs"/>
          <w:rtl/>
        </w:rPr>
        <w:t>ی</w:t>
      </w:r>
      <w:r w:rsidRPr="007100A7">
        <w:rPr>
          <w:rStyle w:val="1-Char"/>
          <w:rFonts w:hint="cs"/>
          <w:rtl/>
        </w:rPr>
        <w:t>ن رو، بر و</w:t>
      </w:r>
      <w:r w:rsidR="00446BB7">
        <w:rPr>
          <w:rStyle w:val="1-Char"/>
          <w:rFonts w:hint="cs"/>
          <w:rtl/>
        </w:rPr>
        <w:t>ی</w:t>
      </w:r>
      <w:r w:rsidRPr="007100A7">
        <w:rPr>
          <w:rStyle w:val="1-Char"/>
          <w:rFonts w:hint="cs"/>
          <w:rtl/>
        </w:rPr>
        <w:t xml:space="preserve"> کفّاره لازم م</w:t>
      </w:r>
      <w:r w:rsidR="00446BB7">
        <w:rPr>
          <w:rStyle w:val="1-Char"/>
          <w:rFonts w:hint="cs"/>
          <w:rtl/>
        </w:rPr>
        <w:t>ی</w:t>
      </w:r>
      <w:r w:rsidRPr="007100A7">
        <w:rPr>
          <w:rStyle w:val="1-Char"/>
          <w:rFonts w:hint="cs"/>
          <w:rtl/>
        </w:rPr>
        <w:t xml:space="preserve">‌باشد؛] مگر </w:t>
      </w:r>
      <w:r w:rsidR="000A2322">
        <w:rPr>
          <w:rStyle w:val="1-Char"/>
          <w:rFonts w:hint="cs"/>
          <w:rtl/>
        </w:rPr>
        <w:t>آنگاه</w:t>
      </w:r>
      <w:r w:rsidRPr="007100A7">
        <w:rPr>
          <w:rStyle w:val="1-Char"/>
          <w:rFonts w:hint="cs"/>
          <w:rtl/>
        </w:rPr>
        <w:t xml:space="preserve"> که فق</w:t>
      </w:r>
      <w:r w:rsidR="00446BB7">
        <w:rPr>
          <w:rStyle w:val="1-Char"/>
          <w:rFonts w:hint="cs"/>
          <w:rtl/>
        </w:rPr>
        <w:t>ی</w:t>
      </w:r>
      <w:r w:rsidRPr="007100A7">
        <w:rPr>
          <w:rStyle w:val="1-Char"/>
          <w:rFonts w:hint="cs"/>
          <w:rtl/>
        </w:rPr>
        <w:t>ه و دانشمند، بدو فتوا دهد [که با انجام ا</w:t>
      </w:r>
      <w:r w:rsidR="00446BB7">
        <w:rPr>
          <w:rStyle w:val="1-Char"/>
          <w:rFonts w:hint="cs"/>
          <w:rtl/>
        </w:rPr>
        <w:t>ی</w:t>
      </w:r>
      <w:r w:rsidRPr="007100A7">
        <w:rPr>
          <w:rStyle w:val="1-Char"/>
          <w:rFonts w:hint="cs"/>
          <w:rtl/>
        </w:rPr>
        <w:t>ن کارها، روزه‌اش م</w:t>
      </w:r>
      <w:r w:rsidR="00446BB7">
        <w:rPr>
          <w:rStyle w:val="1-Char"/>
          <w:rFonts w:hint="cs"/>
          <w:rtl/>
        </w:rPr>
        <w:t>ی</w:t>
      </w:r>
      <w:r w:rsidRPr="007100A7">
        <w:rPr>
          <w:rStyle w:val="1-Char"/>
          <w:rFonts w:hint="cs"/>
          <w:rtl/>
        </w:rPr>
        <w:t>‌شکند؛ از ا</w:t>
      </w:r>
      <w:r w:rsidR="00446BB7">
        <w:rPr>
          <w:rStyle w:val="1-Char"/>
          <w:rFonts w:hint="cs"/>
          <w:rtl/>
        </w:rPr>
        <w:t>ی</w:t>
      </w:r>
      <w:r w:rsidRPr="007100A7">
        <w:rPr>
          <w:rStyle w:val="1-Char"/>
          <w:rFonts w:hint="cs"/>
          <w:rtl/>
        </w:rPr>
        <w:t>ن رو، پس از انجام ا</w:t>
      </w:r>
      <w:r w:rsidR="00446BB7">
        <w:rPr>
          <w:rStyle w:val="1-Char"/>
          <w:rFonts w:hint="cs"/>
          <w:rtl/>
        </w:rPr>
        <w:t>ی</w:t>
      </w:r>
      <w:r w:rsidRPr="007100A7">
        <w:rPr>
          <w:rStyle w:val="1-Char"/>
          <w:rFonts w:hint="cs"/>
          <w:rtl/>
        </w:rPr>
        <w:t>ن موارد، روزه‌اش را از رو</w:t>
      </w:r>
      <w:r w:rsidR="00446BB7">
        <w:rPr>
          <w:rStyle w:val="1-Char"/>
          <w:rFonts w:hint="cs"/>
          <w:rtl/>
        </w:rPr>
        <w:t>ی</w:t>
      </w:r>
      <w:r w:rsidRPr="007100A7">
        <w:rPr>
          <w:rStyle w:val="1-Char"/>
          <w:rFonts w:hint="cs"/>
          <w:rtl/>
        </w:rPr>
        <w:t xml:space="preserve"> عمد خورد؛] </w:t>
      </w:r>
      <w:r w:rsidR="00446BB7">
        <w:rPr>
          <w:rStyle w:val="1-Char"/>
          <w:rFonts w:hint="cs"/>
          <w:rtl/>
        </w:rPr>
        <w:t>ی</w:t>
      </w:r>
      <w:r w:rsidRPr="007100A7">
        <w:rPr>
          <w:rStyle w:val="1-Char"/>
          <w:rFonts w:hint="cs"/>
          <w:rtl/>
        </w:rPr>
        <w:t>ا حد</w:t>
      </w:r>
      <w:r w:rsidR="00446BB7">
        <w:rPr>
          <w:rStyle w:val="1-Char"/>
          <w:rFonts w:hint="cs"/>
          <w:rtl/>
        </w:rPr>
        <w:t>ی</w:t>
      </w:r>
      <w:r w:rsidRPr="007100A7">
        <w:rPr>
          <w:rStyle w:val="1-Char"/>
          <w:rFonts w:hint="cs"/>
          <w:rtl/>
        </w:rPr>
        <w:t>ث را [مبن</w:t>
      </w:r>
      <w:r w:rsidR="00446BB7">
        <w:rPr>
          <w:rStyle w:val="1-Char"/>
          <w:rFonts w:hint="cs"/>
          <w:rtl/>
        </w:rPr>
        <w:t>ی</w:t>
      </w:r>
      <w:r w:rsidRPr="007100A7">
        <w:rPr>
          <w:rStyle w:val="1-Char"/>
          <w:rFonts w:hint="cs"/>
          <w:rtl/>
        </w:rPr>
        <w:t xml:space="preserve"> بر باطل شدن روزه با انجام برخ</w:t>
      </w:r>
      <w:r w:rsidR="00446BB7">
        <w:rPr>
          <w:rStyle w:val="1-Char"/>
          <w:rFonts w:hint="cs"/>
          <w:rtl/>
        </w:rPr>
        <w:t>ی</w:t>
      </w:r>
      <w:r w:rsidRPr="007100A7">
        <w:rPr>
          <w:rStyle w:val="1-Char"/>
          <w:rFonts w:hint="cs"/>
          <w:rtl/>
        </w:rPr>
        <w:t xml:space="preserve"> از ا</w:t>
      </w:r>
      <w:r w:rsidR="00446BB7">
        <w:rPr>
          <w:rStyle w:val="1-Char"/>
          <w:rFonts w:hint="cs"/>
          <w:rtl/>
        </w:rPr>
        <w:t>ی</w:t>
      </w:r>
      <w:r w:rsidRPr="007100A7">
        <w:rPr>
          <w:rStyle w:val="1-Char"/>
          <w:rFonts w:hint="cs"/>
          <w:rtl/>
        </w:rPr>
        <w:t>ن امور،] شن</w:t>
      </w:r>
      <w:r w:rsidR="00446BB7">
        <w:rPr>
          <w:rStyle w:val="1-Char"/>
          <w:rFonts w:hint="cs"/>
          <w:rtl/>
        </w:rPr>
        <w:t>ی</w:t>
      </w:r>
      <w:r w:rsidRPr="007100A7">
        <w:rPr>
          <w:rStyle w:val="1-Char"/>
          <w:rFonts w:hint="cs"/>
          <w:rtl/>
        </w:rPr>
        <w:t>د؛ [مثل حد</w:t>
      </w:r>
      <w:r w:rsidR="00446BB7">
        <w:rPr>
          <w:rStyle w:val="1-Char"/>
          <w:rFonts w:hint="cs"/>
          <w:rtl/>
        </w:rPr>
        <w:t>ی</w:t>
      </w:r>
      <w:r w:rsidRPr="007100A7">
        <w:rPr>
          <w:rStyle w:val="1-Char"/>
          <w:rFonts w:hint="cs"/>
          <w:rtl/>
        </w:rPr>
        <w:t xml:space="preserve">ث: </w:t>
      </w:r>
      <w:r w:rsidRPr="00BE2421">
        <w:rPr>
          <w:rStyle w:val="5-Char"/>
          <w:rFonts w:hint="cs"/>
          <w:rtl/>
        </w:rPr>
        <w:t>«اَفْطَرَ الْحٰاجِمُ وَ الْمَحْجُوْمُ»</w:t>
      </w:r>
      <w:r w:rsidRPr="007100A7">
        <w:rPr>
          <w:rStyle w:val="1-Char"/>
          <w:rFonts w:hint="cs"/>
          <w:rtl/>
        </w:rPr>
        <w:t>؛] و تفس</w:t>
      </w:r>
      <w:r w:rsidR="00446BB7">
        <w:rPr>
          <w:rStyle w:val="1-Char"/>
          <w:rFonts w:hint="cs"/>
          <w:rtl/>
        </w:rPr>
        <w:t>ی</w:t>
      </w:r>
      <w:r w:rsidRPr="007100A7">
        <w:rPr>
          <w:rStyle w:val="1-Char"/>
          <w:rFonts w:hint="cs"/>
          <w:rtl/>
        </w:rPr>
        <w:t>ر و تأو</w:t>
      </w:r>
      <w:r w:rsidR="00446BB7">
        <w:rPr>
          <w:rStyle w:val="1-Char"/>
          <w:rFonts w:hint="cs"/>
          <w:rtl/>
        </w:rPr>
        <w:t>ی</w:t>
      </w:r>
      <w:r w:rsidRPr="007100A7">
        <w:rPr>
          <w:rStyle w:val="1-Char"/>
          <w:rFonts w:hint="cs"/>
          <w:rtl/>
        </w:rPr>
        <w:t>ل حد</w:t>
      </w:r>
      <w:r w:rsidR="00446BB7">
        <w:rPr>
          <w:rStyle w:val="1-Char"/>
          <w:rFonts w:hint="cs"/>
          <w:rtl/>
        </w:rPr>
        <w:t>ی</w:t>
      </w:r>
      <w:r w:rsidRPr="007100A7">
        <w:rPr>
          <w:rStyle w:val="1-Char"/>
          <w:rFonts w:hint="cs"/>
          <w:rtl/>
        </w:rPr>
        <w:t>ث را ن</w:t>
      </w:r>
      <w:r w:rsidR="00446BB7">
        <w:rPr>
          <w:rStyle w:val="1-Char"/>
          <w:rFonts w:hint="cs"/>
          <w:rtl/>
        </w:rPr>
        <w:t>ی</w:t>
      </w:r>
      <w:r w:rsidRPr="007100A7">
        <w:rPr>
          <w:rStyle w:val="1-Char"/>
          <w:rFonts w:hint="cs"/>
          <w:rtl/>
        </w:rPr>
        <w:t>ز بر مبنا</w:t>
      </w:r>
      <w:r w:rsidR="00446BB7">
        <w:rPr>
          <w:rStyle w:val="1-Char"/>
          <w:rFonts w:hint="cs"/>
          <w:rtl/>
        </w:rPr>
        <w:t>ی</w:t>
      </w:r>
      <w:r w:rsidRPr="007100A7">
        <w:rPr>
          <w:rStyle w:val="1-Char"/>
          <w:rFonts w:hint="cs"/>
          <w:rtl/>
        </w:rPr>
        <w:t xml:space="preserve"> مذهب ندانست؛ [در ا</w:t>
      </w:r>
      <w:r w:rsidR="00446BB7">
        <w:rPr>
          <w:rStyle w:val="1-Char"/>
          <w:rFonts w:hint="cs"/>
          <w:rtl/>
        </w:rPr>
        <w:t>ی</w:t>
      </w:r>
      <w:r w:rsidRPr="007100A7">
        <w:rPr>
          <w:rStyle w:val="1-Char"/>
          <w:rFonts w:hint="cs"/>
          <w:rtl/>
        </w:rPr>
        <w:t>ن صورت، کفّاره بر و</w:t>
      </w:r>
      <w:r w:rsidR="00446BB7">
        <w:rPr>
          <w:rStyle w:val="1-Char"/>
          <w:rFonts w:hint="cs"/>
          <w:rtl/>
        </w:rPr>
        <w:t>ی</w:t>
      </w:r>
      <w:r w:rsidRPr="007100A7">
        <w:rPr>
          <w:rStyle w:val="1-Char"/>
          <w:rFonts w:hint="cs"/>
          <w:rtl/>
        </w:rPr>
        <w:t xml:space="preserve"> لازم نم</w:t>
      </w:r>
      <w:r w:rsidR="00446BB7">
        <w:rPr>
          <w:rStyle w:val="1-Char"/>
          <w:rFonts w:hint="cs"/>
          <w:rtl/>
        </w:rPr>
        <w:t>ی</w:t>
      </w:r>
      <w:r w:rsidRPr="007100A7">
        <w:rPr>
          <w:rStyle w:val="1-Char"/>
          <w:rFonts w:hint="cs"/>
          <w:rtl/>
        </w:rPr>
        <w:t>‌گردد.]</w:t>
      </w:r>
    </w:p>
    <w:p w:rsidR="006B31CA" w:rsidRPr="007100A7" w:rsidRDefault="006B31CA"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تفس</w:t>
      </w:r>
      <w:r w:rsidR="00446BB7">
        <w:rPr>
          <w:rStyle w:val="1-Char"/>
          <w:rFonts w:hint="cs"/>
          <w:rtl/>
        </w:rPr>
        <w:t>ی</w:t>
      </w:r>
      <w:r w:rsidRPr="007100A7">
        <w:rPr>
          <w:rStyle w:val="1-Char"/>
          <w:rFonts w:hint="cs"/>
          <w:rtl/>
        </w:rPr>
        <w:t>ر و تأو</w:t>
      </w:r>
      <w:r w:rsidR="00446BB7">
        <w:rPr>
          <w:rStyle w:val="1-Char"/>
          <w:rFonts w:hint="cs"/>
          <w:rtl/>
        </w:rPr>
        <w:t>ی</w:t>
      </w:r>
      <w:r w:rsidRPr="007100A7">
        <w:rPr>
          <w:rStyle w:val="1-Char"/>
          <w:rFonts w:hint="cs"/>
          <w:rtl/>
        </w:rPr>
        <w:t>ل حد</w:t>
      </w:r>
      <w:r w:rsidR="00446BB7">
        <w:rPr>
          <w:rStyle w:val="1-Char"/>
          <w:rFonts w:hint="cs"/>
          <w:rtl/>
        </w:rPr>
        <w:t>ی</w:t>
      </w:r>
      <w:r w:rsidRPr="007100A7">
        <w:rPr>
          <w:rStyle w:val="1-Char"/>
          <w:rFonts w:hint="cs"/>
          <w:rtl/>
        </w:rPr>
        <w:t>ث را بر مبنا</w:t>
      </w:r>
      <w:r w:rsidR="00446BB7">
        <w:rPr>
          <w:rStyle w:val="1-Char"/>
          <w:rFonts w:hint="cs"/>
          <w:rtl/>
        </w:rPr>
        <w:t>ی</w:t>
      </w:r>
      <w:r w:rsidRPr="007100A7">
        <w:rPr>
          <w:rStyle w:val="1-Char"/>
          <w:rFonts w:hint="cs"/>
          <w:rtl/>
        </w:rPr>
        <w:t xml:space="preserve"> مذهب دانست، [و با وجود ا</w:t>
      </w:r>
      <w:r w:rsidR="00446BB7">
        <w:rPr>
          <w:rStyle w:val="1-Char"/>
          <w:rFonts w:hint="cs"/>
          <w:rtl/>
        </w:rPr>
        <w:t>ی</w:t>
      </w:r>
      <w:r w:rsidRPr="007100A7">
        <w:rPr>
          <w:rStyle w:val="1-Char"/>
          <w:rFonts w:hint="cs"/>
          <w:rtl/>
        </w:rPr>
        <w:t>ن، باز هم پس از انجام ا</w:t>
      </w:r>
      <w:r w:rsidR="00446BB7">
        <w:rPr>
          <w:rStyle w:val="1-Char"/>
          <w:rFonts w:hint="cs"/>
          <w:rtl/>
        </w:rPr>
        <w:t>ی</w:t>
      </w:r>
      <w:r w:rsidRPr="007100A7">
        <w:rPr>
          <w:rStyle w:val="1-Char"/>
          <w:rFonts w:hint="cs"/>
          <w:rtl/>
        </w:rPr>
        <w:t>ن کارها، از رو</w:t>
      </w:r>
      <w:r w:rsidR="00446BB7">
        <w:rPr>
          <w:rStyle w:val="1-Char"/>
          <w:rFonts w:hint="cs"/>
          <w:rtl/>
        </w:rPr>
        <w:t>ی</w:t>
      </w:r>
      <w:r w:rsidRPr="007100A7">
        <w:rPr>
          <w:rStyle w:val="1-Char"/>
          <w:rFonts w:hint="cs"/>
          <w:rtl/>
        </w:rPr>
        <w:t xml:space="preserve"> عمد روزه‌اش را خورد،] در آن صورت بر و</w:t>
      </w:r>
      <w:r w:rsidR="00446BB7">
        <w:rPr>
          <w:rStyle w:val="1-Char"/>
          <w:rFonts w:hint="cs"/>
          <w:rtl/>
        </w:rPr>
        <w:t>ی</w:t>
      </w:r>
      <w:r w:rsidRPr="007100A7">
        <w:rPr>
          <w:rStyle w:val="1-Char"/>
          <w:rFonts w:hint="cs"/>
          <w:rtl/>
        </w:rPr>
        <w:t xml:space="preserve"> کفّاره لازم م</w:t>
      </w:r>
      <w:r w:rsidR="00446BB7">
        <w:rPr>
          <w:rStyle w:val="1-Char"/>
          <w:rFonts w:hint="cs"/>
          <w:rtl/>
        </w:rPr>
        <w:t>ی</w:t>
      </w:r>
      <w:r w:rsidRPr="007100A7">
        <w:rPr>
          <w:rStyle w:val="1-Char"/>
          <w:rFonts w:hint="cs"/>
          <w:rtl/>
        </w:rPr>
        <w:t>‌گردد.</w:t>
      </w:r>
    </w:p>
    <w:p w:rsidR="006B31CA" w:rsidRPr="007100A7" w:rsidRDefault="006B31CA" w:rsidP="00AF1D25">
      <w:pPr>
        <w:rPr>
          <w:rStyle w:val="1-Char"/>
          <w:rtl/>
        </w:rPr>
      </w:pPr>
      <w:r w:rsidRPr="007100A7">
        <w:rPr>
          <w:rStyle w:val="1-Char"/>
          <w:rFonts w:hint="cs"/>
          <w:rtl/>
        </w:rPr>
        <w:t>و همچن</w:t>
      </w:r>
      <w:r w:rsidR="00446BB7">
        <w:rPr>
          <w:rStyle w:val="1-Char"/>
          <w:rFonts w:hint="cs"/>
          <w:rtl/>
        </w:rPr>
        <w:t>ی</w:t>
      </w:r>
      <w:r w:rsidRPr="007100A7">
        <w:rPr>
          <w:rStyle w:val="1-Char"/>
          <w:rFonts w:hint="cs"/>
          <w:rtl/>
        </w:rPr>
        <w:t>ن کفّاره بر زن</w:t>
      </w:r>
      <w:r w:rsidR="00446BB7">
        <w:rPr>
          <w:rStyle w:val="1-Char"/>
          <w:rFonts w:hint="cs"/>
          <w:rtl/>
        </w:rPr>
        <w:t>ی</w:t>
      </w:r>
      <w:r w:rsidRPr="007100A7">
        <w:rPr>
          <w:rStyle w:val="1-Char"/>
          <w:rFonts w:hint="cs"/>
          <w:rtl/>
        </w:rPr>
        <w:t xml:space="preserve"> واجب م</w:t>
      </w:r>
      <w:r w:rsidR="00446BB7">
        <w:rPr>
          <w:rStyle w:val="1-Char"/>
          <w:rFonts w:hint="cs"/>
          <w:rtl/>
        </w:rPr>
        <w:t>ی</w:t>
      </w:r>
      <w:r w:rsidRPr="007100A7">
        <w:rPr>
          <w:rStyle w:val="1-Char"/>
          <w:rFonts w:hint="cs"/>
          <w:rtl/>
        </w:rPr>
        <w:t>‌گردد که رضا</w:t>
      </w:r>
      <w:r w:rsidR="00446BB7">
        <w:rPr>
          <w:rStyle w:val="1-Char"/>
          <w:rFonts w:hint="cs"/>
          <w:rtl/>
        </w:rPr>
        <w:t>ی</w:t>
      </w:r>
      <w:r w:rsidRPr="007100A7">
        <w:rPr>
          <w:rStyle w:val="1-Char"/>
          <w:rFonts w:hint="cs"/>
          <w:rtl/>
        </w:rPr>
        <w:t>ت داده تا مرد</w:t>
      </w:r>
      <w:r w:rsidR="00446BB7">
        <w:rPr>
          <w:rStyle w:val="1-Char"/>
          <w:rFonts w:hint="cs"/>
          <w:rtl/>
        </w:rPr>
        <w:t>ی</w:t>
      </w:r>
      <w:r w:rsidRPr="007100A7">
        <w:rPr>
          <w:rStyle w:val="1-Char"/>
          <w:rFonts w:hint="cs"/>
          <w:rtl/>
        </w:rPr>
        <w:t xml:space="preserve"> از رو</w:t>
      </w:r>
      <w:r w:rsidR="00446BB7">
        <w:rPr>
          <w:rStyle w:val="1-Char"/>
          <w:rFonts w:hint="cs"/>
          <w:rtl/>
        </w:rPr>
        <w:t>ی</w:t>
      </w:r>
      <w:r w:rsidRPr="007100A7">
        <w:rPr>
          <w:rStyle w:val="1-Char"/>
          <w:rFonts w:hint="cs"/>
          <w:rtl/>
        </w:rPr>
        <w:t xml:space="preserve"> تحم</w:t>
      </w:r>
      <w:r w:rsidR="00446BB7">
        <w:rPr>
          <w:rStyle w:val="1-Char"/>
          <w:rFonts w:hint="cs"/>
          <w:rtl/>
        </w:rPr>
        <w:t>ی</w:t>
      </w:r>
      <w:r w:rsidRPr="007100A7">
        <w:rPr>
          <w:rStyle w:val="1-Char"/>
          <w:rFonts w:hint="cs"/>
          <w:rtl/>
        </w:rPr>
        <w:t>ل و به ناچار [به زور و به اجبار]، با و</w:t>
      </w:r>
      <w:r w:rsidR="00446BB7">
        <w:rPr>
          <w:rStyle w:val="1-Char"/>
          <w:rFonts w:hint="cs"/>
          <w:rtl/>
        </w:rPr>
        <w:t>ی</w:t>
      </w:r>
      <w:r w:rsidRPr="007100A7">
        <w:rPr>
          <w:rStyle w:val="1-Char"/>
          <w:rFonts w:hint="cs"/>
          <w:rtl/>
        </w:rPr>
        <w:t xml:space="preserve"> جماع و همبستر</w:t>
      </w:r>
      <w:r w:rsidR="00446BB7">
        <w:rPr>
          <w:rStyle w:val="1-Char"/>
          <w:rFonts w:hint="cs"/>
          <w:rtl/>
        </w:rPr>
        <w:t>ی</w:t>
      </w:r>
      <w:r w:rsidRPr="007100A7">
        <w:rPr>
          <w:rStyle w:val="1-Char"/>
          <w:rFonts w:hint="cs"/>
          <w:rtl/>
        </w:rPr>
        <w:t xml:space="preserve"> نما</w:t>
      </w:r>
      <w:r w:rsidR="00446BB7">
        <w:rPr>
          <w:rStyle w:val="1-Char"/>
          <w:rFonts w:hint="cs"/>
          <w:rtl/>
        </w:rPr>
        <w:t>ی</w:t>
      </w:r>
      <w:r w:rsidRPr="007100A7">
        <w:rPr>
          <w:rStyle w:val="1-Char"/>
          <w:rFonts w:hint="cs"/>
          <w:rtl/>
        </w:rPr>
        <w:t>د؛ [همانند زن</w:t>
      </w:r>
      <w:r w:rsidR="00446BB7">
        <w:rPr>
          <w:rStyle w:val="1-Char"/>
          <w:rFonts w:hint="cs"/>
          <w:rtl/>
        </w:rPr>
        <w:t>ی</w:t>
      </w:r>
      <w:r w:rsidRPr="007100A7">
        <w:rPr>
          <w:rStyle w:val="1-Char"/>
          <w:rFonts w:hint="cs"/>
          <w:rtl/>
        </w:rPr>
        <w:t xml:space="preserve"> که م</w:t>
      </w:r>
      <w:r w:rsidR="00446BB7">
        <w:rPr>
          <w:rStyle w:val="1-Char"/>
          <w:rFonts w:hint="cs"/>
          <w:rtl/>
        </w:rPr>
        <w:t>ی</w:t>
      </w:r>
      <w:r w:rsidRPr="007100A7">
        <w:rPr>
          <w:rStyle w:val="1-Char"/>
          <w:rFonts w:hint="cs"/>
          <w:rtl/>
        </w:rPr>
        <w:t>‌داند فجر صادق طلوع کرده، ول</w:t>
      </w:r>
      <w:r w:rsidR="00446BB7">
        <w:rPr>
          <w:rStyle w:val="1-Char"/>
          <w:rFonts w:hint="cs"/>
          <w:rtl/>
        </w:rPr>
        <w:t>ی</w:t>
      </w:r>
      <w:r w:rsidRPr="007100A7">
        <w:rPr>
          <w:rStyle w:val="1-Char"/>
          <w:rFonts w:hint="cs"/>
          <w:rtl/>
        </w:rPr>
        <w:t xml:space="preserve"> با ا</w:t>
      </w:r>
      <w:r w:rsidR="00446BB7">
        <w:rPr>
          <w:rStyle w:val="1-Char"/>
          <w:rFonts w:hint="cs"/>
          <w:rtl/>
        </w:rPr>
        <w:t>ی</w:t>
      </w:r>
      <w:r w:rsidRPr="007100A7">
        <w:rPr>
          <w:rStyle w:val="1-Char"/>
          <w:rFonts w:hint="cs"/>
          <w:rtl/>
        </w:rPr>
        <w:t>ن حال، شوهرش را - که از طلوع صبح صادق خبر ندارد - به جماع و همبستر</w:t>
      </w:r>
      <w:r w:rsidR="00446BB7">
        <w:rPr>
          <w:rStyle w:val="1-Char"/>
          <w:rFonts w:hint="cs"/>
          <w:rtl/>
        </w:rPr>
        <w:t>ی</w:t>
      </w:r>
      <w:r w:rsidRPr="007100A7">
        <w:rPr>
          <w:rStyle w:val="1-Char"/>
          <w:rFonts w:hint="cs"/>
          <w:rtl/>
        </w:rPr>
        <w:t xml:space="preserve"> با خود تمک</w:t>
      </w:r>
      <w:r w:rsidR="00446BB7">
        <w:rPr>
          <w:rStyle w:val="1-Char"/>
          <w:rFonts w:hint="cs"/>
          <w:rtl/>
        </w:rPr>
        <w:t>ی</w:t>
      </w:r>
      <w:r w:rsidRPr="007100A7">
        <w:rPr>
          <w:rStyle w:val="1-Char"/>
          <w:rFonts w:hint="cs"/>
          <w:rtl/>
        </w:rPr>
        <w:t>ن م</w:t>
      </w:r>
      <w:r w:rsidR="00446BB7">
        <w:rPr>
          <w:rStyle w:val="1-Char"/>
          <w:rFonts w:hint="cs"/>
          <w:rtl/>
        </w:rPr>
        <w:t>ی</w:t>
      </w:r>
      <w:r w:rsidRPr="007100A7">
        <w:rPr>
          <w:rStyle w:val="1-Char"/>
          <w:rFonts w:hint="cs"/>
          <w:rtl/>
        </w:rPr>
        <w:t>‌دهد.</w:t>
      </w:r>
    </w:p>
    <w:p w:rsidR="006B31CA" w:rsidRPr="007100A7" w:rsidRDefault="006B31CA" w:rsidP="00AF1D25">
      <w:pPr>
        <w:rPr>
          <w:rStyle w:val="1-Char"/>
          <w:rtl/>
        </w:rPr>
      </w:pPr>
      <w:r w:rsidRPr="007100A7">
        <w:rPr>
          <w:rStyle w:val="1-Char"/>
          <w:rFonts w:hint="cs"/>
          <w:rtl/>
        </w:rPr>
        <w:t>ناگفته نماند که وجوب کفّاره در روزه، دارا</w:t>
      </w:r>
      <w:r w:rsidR="00446BB7">
        <w:rPr>
          <w:rStyle w:val="1-Char"/>
          <w:rFonts w:hint="cs"/>
          <w:rtl/>
        </w:rPr>
        <w:t>ی</w:t>
      </w:r>
      <w:r w:rsidRPr="007100A7">
        <w:rPr>
          <w:rStyle w:val="1-Char"/>
          <w:rFonts w:hint="cs"/>
          <w:rtl/>
        </w:rPr>
        <w:t xml:space="preserve"> شرط‌ها</w:t>
      </w:r>
      <w:r w:rsidR="00446BB7">
        <w:rPr>
          <w:rStyle w:val="1-Char"/>
          <w:rFonts w:hint="cs"/>
          <w:rtl/>
        </w:rPr>
        <w:t>یی</w:t>
      </w:r>
      <w:r w:rsidRPr="007100A7">
        <w:rPr>
          <w:rStyle w:val="1-Char"/>
          <w:rFonts w:hint="cs"/>
          <w:rtl/>
        </w:rPr>
        <w:t xml:space="preserve"> م</w:t>
      </w:r>
      <w:r w:rsidR="00446BB7">
        <w:rPr>
          <w:rStyle w:val="1-Char"/>
          <w:rFonts w:hint="cs"/>
          <w:rtl/>
        </w:rPr>
        <w:t>ی</w:t>
      </w:r>
      <w:r w:rsidRPr="007100A7">
        <w:rPr>
          <w:rStyle w:val="1-Char"/>
          <w:rFonts w:hint="cs"/>
          <w:rtl/>
        </w:rPr>
        <w:t>‌باشد که با</w:t>
      </w:r>
      <w:r w:rsidR="00446BB7">
        <w:rPr>
          <w:rStyle w:val="1-Char"/>
          <w:rFonts w:hint="cs"/>
          <w:rtl/>
        </w:rPr>
        <w:t>ی</w:t>
      </w:r>
      <w:r w:rsidRPr="007100A7">
        <w:rPr>
          <w:rStyle w:val="1-Char"/>
          <w:rFonts w:hint="cs"/>
          <w:rtl/>
        </w:rPr>
        <w:t>د مراعات شوند؛ از ا</w:t>
      </w:r>
      <w:r w:rsidR="00446BB7">
        <w:rPr>
          <w:rStyle w:val="1-Char"/>
          <w:rFonts w:hint="cs"/>
          <w:rtl/>
        </w:rPr>
        <w:t>ی</w:t>
      </w:r>
      <w:r w:rsidRPr="007100A7">
        <w:rPr>
          <w:rStyle w:val="1-Char"/>
          <w:rFonts w:hint="cs"/>
          <w:rtl/>
        </w:rPr>
        <w:t>ن رو، کفّاره لازم نم</w:t>
      </w:r>
      <w:r w:rsidR="00446BB7">
        <w:rPr>
          <w:rStyle w:val="1-Char"/>
          <w:rFonts w:hint="cs"/>
          <w:rtl/>
        </w:rPr>
        <w:t>ی</w:t>
      </w:r>
      <w:r w:rsidRPr="007100A7">
        <w:rPr>
          <w:rStyle w:val="1-Char"/>
          <w:rFonts w:hint="cs"/>
          <w:rtl/>
        </w:rPr>
        <w:t xml:space="preserve">‌گردد مگر </w:t>
      </w:r>
      <w:r w:rsidR="000A2322">
        <w:rPr>
          <w:rStyle w:val="1-Char"/>
          <w:rFonts w:hint="cs"/>
          <w:rtl/>
        </w:rPr>
        <w:t>آنگاه</w:t>
      </w:r>
      <w:r w:rsidRPr="007100A7">
        <w:rPr>
          <w:rStyle w:val="1-Char"/>
          <w:rFonts w:hint="cs"/>
          <w:rtl/>
        </w:rPr>
        <w:t xml:space="preserve"> که چند شرط مراعات گردد که ا</w:t>
      </w:r>
      <w:r w:rsidR="00446BB7">
        <w:rPr>
          <w:rStyle w:val="1-Char"/>
          <w:rFonts w:hint="cs"/>
          <w:rtl/>
        </w:rPr>
        <w:t>ی</w:t>
      </w:r>
      <w:r w:rsidRPr="007100A7">
        <w:rPr>
          <w:rStyle w:val="1-Char"/>
          <w:rFonts w:hint="cs"/>
          <w:rtl/>
        </w:rPr>
        <w:t>ن شرط‌‌ها عبارتند از:</w:t>
      </w:r>
    </w:p>
    <w:p w:rsidR="006B31CA" w:rsidRPr="007100A7" w:rsidRDefault="006B31CA" w:rsidP="00463D6B">
      <w:pPr>
        <w:pStyle w:val="ListParagraph"/>
        <w:numPr>
          <w:ilvl w:val="0"/>
          <w:numId w:val="50"/>
        </w:numPr>
        <w:rPr>
          <w:rStyle w:val="1-Char"/>
          <w:rtl/>
        </w:rPr>
      </w:pPr>
      <w:r w:rsidRPr="007100A7">
        <w:rPr>
          <w:rStyle w:val="1-Char"/>
          <w:rFonts w:hint="cs"/>
          <w:rtl/>
        </w:rPr>
        <w:t>هرگاه در حال «</w:t>
      </w:r>
      <w:r w:rsidRPr="002F2350">
        <w:rPr>
          <w:rStyle w:val="9-Char"/>
          <w:rFonts w:eastAsia="Batang" w:hint="cs"/>
          <w:rtl/>
        </w:rPr>
        <w:t>ادا</w:t>
      </w:r>
      <w:r w:rsidR="00446BB7">
        <w:rPr>
          <w:rStyle w:val="9-Char"/>
          <w:rFonts w:eastAsia="Batang" w:hint="cs"/>
          <w:rtl/>
        </w:rPr>
        <w:t>ی</w:t>
      </w:r>
      <w:r w:rsidRPr="002F2350">
        <w:rPr>
          <w:rStyle w:val="9-Char"/>
          <w:rFonts w:eastAsia="Batang" w:hint="cs"/>
          <w:rtl/>
        </w:rPr>
        <w:t xml:space="preserve"> روزه‌</w:t>
      </w:r>
      <w:r w:rsidR="00446BB7">
        <w:rPr>
          <w:rStyle w:val="9-Char"/>
          <w:rFonts w:eastAsia="Batang" w:hint="cs"/>
          <w:rtl/>
        </w:rPr>
        <w:t>ی</w:t>
      </w:r>
      <w:r w:rsidRPr="002F2350">
        <w:rPr>
          <w:rStyle w:val="9-Char"/>
          <w:rFonts w:eastAsia="Batang" w:hint="cs"/>
          <w:rtl/>
        </w:rPr>
        <w:t xml:space="preserve"> رمضان</w:t>
      </w:r>
      <w:r w:rsidRPr="007100A7">
        <w:rPr>
          <w:rStyle w:val="1-Char"/>
          <w:rFonts w:hint="cs"/>
          <w:rtl/>
        </w:rPr>
        <w:t>» بخورد، ب</w:t>
      </w:r>
      <w:r w:rsidR="00446BB7">
        <w:rPr>
          <w:rStyle w:val="1-Char"/>
          <w:rFonts w:hint="cs"/>
          <w:rtl/>
        </w:rPr>
        <w:t>ی</w:t>
      </w:r>
      <w:r w:rsidRPr="007100A7">
        <w:rPr>
          <w:rStyle w:val="1-Char"/>
          <w:rFonts w:hint="cs"/>
          <w:rtl/>
        </w:rPr>
        <w:t xml:space="preserve">اشامد </w:t>
      </w:r>
      <w:r w:rsidR="00446BB7">
        <w:rPr>
          <w:rStyle w:val="1-Char"/>
          <w:rFonts w:hint="cs"/>
          <w:rtl/>
        </w:rPr>
        <w:t>ی</w:t>
      </w:r>
      <w:r w:rsidRPr="007100A7">
        <w:rPr>
          <w:rStyle w:val="1-Char"/>
          <w:rFonts w:hint="cs"/>
          <w:rtl/>
        </w:rPr>
        <w:t>ا ...</w:t>
      </w:r>
    </w:p>
    <w:p w:rsidR="006B31CA" w:rsidRPr="007100A7" w:rsidRDefault="006B31CA" w:rsidP="00AF1D25">
      <w:pPr>
        <w:rPr>
          <w:rStyle w:val="1-Char"/>
          <w:rtl/>
        </w:rPr>
      </w:pPr>
      <w:r w:rsidRPr="007100A7">
        <w:rPr>
          <w:rStyle w:val="1-Char"/>
          <w:rFonts w:hint="cs"/>
          <w:rtl/>
        </w:rPr>
        <w:t>پس اگر در غ</w:t>
      </w:r>
      <w:r w:rsidR="00446BB7">
        <w:rPr>
          <w:rStyle w:val="1-Char"/>
          <w:rFonts w:hint="cs"/>
          <w:rtl/>
        </w:rPr>
        <w:t>ی</w:t>
      </w:r>
      <w:r w:rsidRPr="007100A7">
        <w:rPr>
          <w:rStyle w:val="1-Char"/>
          <w:rFonts w:hint="cs"/>
          <w:rtl/>
        </w:rPr>
        <w:t xml:space="preserve">ر ماه رمضان، خورد </w:t>
      </w:r>
      <w:r w:rsidR="00446BB7">
        <w:rPr>
          <w:rStyle w:val="1-Char"/>
          <w:rFonts w:hint="cs"/>
          <w:rtl/>
        </w:rPr>
        <w:t>ی</w:t>
      </w:r>
      <w:r w:rsidRPr="007100A7">
        <w:rPr>
          <w:rStyle w:val="1-Char"/>
          <w:rFonts w:hint="cs"/>
          <w:rtl/>
        </w:rPr>
        <w:t>ا آشام</w:t>
      </w:r>
      <w:r w:rsidR="00446BB7">
        <w:rPr>
          <w:rStyle w:val="1-Char"/>
          <w:rFonts w:hint="cs"/>
          <w:rtl/>
        </w:rPr>
        <w:t>ی</w:t>
      </w:r>
      <w:r w:rsidRPr="007100A7">
        <w:rPr>
          <w:rStyle w:val="1-Char"/>
          <w:rFonts w:hint="cs"/>
          <w:rtl/>
        </w:rPr>
        <w:t>د، کفاره لازم نم</w:t>
      </w:r>
      <w:r w:rsidR="00446BB7">
        <w:rPr>
          <w:rStyle w:val="1-Char"/>
          <w:rFonts w:hint="cs"/>
          <w:rtl/>
        </w:rPr>
        <w:t>ی</w:t>
      </w:r>
      <w:r w:rsidRPr="007100A7">
        <w:rPr>
          <w:rStyle w:val="1-Char"/>
          <w:rFonts w:hint="cs"/>
          <w:rtl/>
        </w:rPr>
        <w:t>‌گردد. همچن</w:t>
      </w:r>
      <w:r w:rsidR="00446BB7">
        <w:rPr>
          <w:rStyle w:val="1-Char"/>
          <w:rFonts w:hint="cs"/>
          <w:rtl/>
        </w:rPr>
        <w:t>ی</w:t>
      </w:r>
      <w:r w:rsidRPr="007100A7">
        <w:rPr>
          <w:rStyle w:val="1-Char"/>
          <w:rFonts w:hint="cs"/>
          <w:rtl/>
        </w:rPr>
        <w:t>ن کفّاره لازم نم</w:t>
      </w:r>
      <w:r w:rsidR="00446BB7">
        <w:rPr>
          <w:rStyle w:val="1-Char"/>
          <w:rFonts w:hint="cs"/>
          <w:rtl/>
        </w:rPr>
        <w:t>ی</w:t>
      </w:r>
      <w:r w:rsidRPr="007100A7">
        <w:rPr>
          <w:rStyle w:val="1-Char"/>
          <w:rFonts w:hint="cs"/>
          <w:rtl/>
        </w:rPr>
        <w:t xml:space="preserve">‌گردد اگر </w:t>
      </w:r>
      <w:r w:rsidR="00AF17B9">
        <w:rPr>
          <w:rStyle w:val="1-Char"/>
          <w:rFonts w:hint="cs"/>
          <w:rtl/>
        </w:rPr>
        <w:t>چنان‌چه</w:t>
      </w:r>
      <w:r w:rsidRPr="007100A7">
        <w:rPr>
          <w:rStyle w:val="1-Char"/>
          <w:rFonts w:hint="cs"/>
          <w:rtl/>
        </w:rPr>
        <w:t xml:space="preserve"> در قضا آوردن روزه‌</w:t>
      </w:r>
      <w:r w:rsidR="00446BB7">
        <w:rPr>
          <w:rStyle w:val="1-Char"/>
          <w:rFonts w:hint="cs"/>
          <w:rtl/>
        </w:rPr>
        <w:t>ی</w:t>
      </w:r>
      <w:r w:rsidRPr="007100A7">
        <w:rPr>
          <w:rStyle w:val="1-Char"/>
          <w:rFonts w:hint="cs"/>
          <w:rtl/>
        </w:rPr>
        <w:t xml:space="preserve"> رمضان خورد </w:t>
      </w:r>
      <w:r w:rsidR="00446BB7">
        <w:rPr>
          <w:rStyle w:val="1-Char"/>
          <w:rFonts w:hint="cs"/>
          <w:rtl/>
        </w:rPr>
        <w:t>ی</w:t>
      </w:r>
      <w:r w:rsidRPr="007100A7">
        <w:rPr>
          <w:rStyle w:val="1-Char"/>
          <w:rFonts w:hint="cs"/>
          <w:rtl/>
        </w:rPr>
        <w:t>ا آشام</w:t>
      </w:r>
      <w:r w:rsidR="00446BB7">
        <w:rPr>
          <w:rStyle w:val="1-Char"/>
          <w:rFonts w:hint="cs"/>
          <w:rtl/>
        </w:rPr>
        <w:t>ی</w:t>
      </w:r>
      <w:r w:rsidRPr="007100A7">
        <w:rPr>
          <w:rStyle w:val="1-Char"/>
          <w:rFonts w:hint="cs"/>
          <w:rtl/>
        </w:rPr>
        <w:t>د.</w:t>
      </w:r>
    </w:p>
    <w:p w:rsidR="006B31CA" w:rsidRPr="007100A7" w:rsidRDefault="006B31CA" w:rsidP="00463D6B">
      <w:pPr>
        <w:pStyle w:val="ListParagraph"/>
        <w:numPr>
          <w:ilvl w:val="0"/>
          <w:numId w:val="50"/>
        </w:numPr>
        <w:rPr>
          <w:rStyle w:val="1-Char"/>
          <w:rtl/>
        </w:rPr>
      </w:pPr>
      <w:r w:rsidRPr="007100A7">
        <w:rPr>
          <w:rStyle w:val="1-Char"/>
          <w:rFonts w:hint="cs"/>
          <w:rtl/>
        </w:rPr>
        <w:t>هرگاه از رو</w:t>
      </w:r>
      <w:r w:rsidR="00446BB7">
        <w:rPr>
          <w:rStyle w:val="1-Char"/>
          <w:rFonts w:hint="cs"/>
          <w:rtl/>
        </w:rPr>
        <w:t>ی</w:t>
      </w:r>
      <w:r w:rsidRPr="007100A7">
        <w:rPr>
          <w:rStyle w:val="1-Char"/>
          <w:rFonts w:hint="cs"/>
          <w:rtl/>
        </w:rPr>
        <w:t xml:space="preserve"> قصد و عمد خورد </w:t>
      </w:r>
      <w:r w:rsidR="00446BB7">
        <w:rPr>
          <w:rStyle w:val="1-Char"/>
          <w:rFonts w:hint="cs"/>
          <w:rtl/>
        </w:rPr>
        <w:t>ی</w:t>
      </w:r>
      <w:r w:rsidRPr="007100A7">
        <w:rPr>
          <w:rStyle w:val="1-Char"/>
          <w:rFonts w:hint="cs"/>
          <w:rtl/>
        </w:rPr>
        <w:t>ا آشام</w:t>
      </w:r>
      <w:r w:rsidR="00446BB7">
        <w:rPr>
          <w:rStyle w:val="1-Char"/>
          <w:rFonts w:hint="cs"/>
          <w:rtl/>
        </w:rPr>
        <w:t>ی</w:t>
      </w:r>
      <w:r w:rsidRPr="007100A7">
        <w:rPr>
          <w:rStyle w:val="1-Char"/>
          <w:rFonts w:hint="cs"/>
          <w:rtl/>
        </w:rPr>
        <w:t>د؛ پس کفّاره لازم نم</w:t>
      </w:r>
      <w:r w:rsidR="00446BB7">
        <w:rPr>
          <w:rStyle w:val="1-Char"/>
          <w:rFonts w:hint="cs"/>
          <w:rtl/>
        </w:rPr>
        <w:t>ی</w:t>
      </w:r>
      <w:r w:rsidRPr="007100A7">
        <w:rPr>
          <w:rStyle w:val="1-Char"/>
          <w:rFonts w:hint="cs"/>
          <w:rtl/>
        </w:rPr>
        <w:t>‌گردد اگر به فراموش</w:t>
      </w:r>
      <w:r w:rsidR="00446BB7">
        <w:rPr>
          <w:rStyle w:val="1-Char"/>
          <w:rFonts w:hint="cs"/>
          <w:rtl/>
        </w:rPr>
        <w:t>ی</w:t>
      </w:r>
      <w:r w:rsidRPr="007100A7">
        <w:rPr>
          <w:rStyle w:val="1-Char"/>
          <w:rFonts w:hint="cs"/>
          <w:rtl/>
        </w:rPr>
        <w:t xml:space="preserve"> خورد </w:t>
      </w:r>
      <w:r w:rsidR="00446BB7">
        <w:rPr>
          <w:rStyle w:val="1-Char"/>
          <w:rFonts w:hint="cs"/>
          <w:rtl/>
        </w:rPr>
        <w:t>ی</w:t>
      </w:r>
      <w:r w:rsidRPr="007100A7">
        <w:rPr>
          <w:rStyle w:val="1-Char"/>
          <w:rFonts w:hint="cs"/>
          <w:rtl/>
        </w:rPr>
        <w:t>ا آشام</w:t>
      </w:r>
      <w:r w:rsidR="00446BB7">
        <w:rPr>
          <w:rStyle w:val="1-Char"/>
          <w:rFonts w:hint="cs"/>
          <w:rtl/>
        </w:rPr>
        <w:t>ی</w:t>
      </w:r>
      <w:r w:rsidRPr="007100A7">
        <w:rPr>
          <w:rStyle w:val="1-Char"/>
          <w:rFonts w:hint="cs"/>
          <w:rtl/>
        </w:rPr>
        <w:t>د.</w:t>
      </w:r>
    </w:p>
    <w:p w:rsidR="006B31CA" w:rsidRPr="007100A7" w:rsidRDefault="006B31CA" w:rsidP="00463D6B">
      <w:pPr>
        <w:pStyle w:val="ListParagraph"/>
        <w:numPr>
          <w:ilvl w:val="0"/>
          <w:numId w:val="50"/>
        </w:numPr>
        <w:rPr>
          <w:rStyle w:val="1-Char"/>
          <w:rtl/>
        </w:rPr>
      </w:pPr>
      <w:r w:rsidRPr="007100A7">
        <w:rPr>
          <w:rStyle w:val="1-Char"/>
          <w:rFonts w:hint="cs"/>
          <w:rtl/>
        </w:rPr>
        <w:t>هرگاه در خوردن و آشام</w:t>
      </w:r>
      <w:r w:rsidR="00446BB7">
        <w:rPr>
          <w:rStyle w:val="1-Char"/>
          <w:rFonts w:hint="cs"/>
          <w:rtl/>
        </w:rPr>
        <w:t>ی</w:t>
      </w:r>
      <w:r w:rsidRPr="007100A7">
        <w:rPr>
          <w:rStyle w:val="1-Char"/>
          <w:rFonts w:hint="cs"/>
          <w:rtl/>
        </w:rPr>
        <w:t>دن خو</w:t>
      </w:r>
      <w:r w:rsidR="00446BB7">
        <w:rPr>
          <w:rStyle w:val="1-Char"/>
          <w:rFonts w:hint="cs"/>
          <w:rtl/>
        </w:rPr>
        <w:t>ی</w:t>
      </w:r>
      <w:r w:rsidRPr="007100A7">
        <w:rPr>
          <w:rStyle w:val="1-Char"/>
          <w:rFonts w:hint="cs"/>
          <w:rtl/>
        </w:rPr>
        <w:t>ش، خطاکار نباشد؛ پس اگر به خطا خورد و آشام</w:t>
      </w:r>
      <w:r w:rsidR="00446BB7">
        <w:rPr>
          <w:rStyle w:val="1-Char"/>
          <w:rFonts w:hint="cs"/>
          <w:rtl/>
        </w:rPr>
        <w:t>ی</w:t>
      </w:r>
      <w:r w:rsidRPr="007100A7">
        <w:rPr>
          <w:rStyle w:val="1-Char"/>
          <w:rFonts w:hint="cs"/>
          <w:rtl/>
        </w:rPr>
        <w:t>د، به گمان ا</w:t>
      </w:r>
      <w:r w:rsidR="00446BB7">
        <w:rPr>
          <w:rStyle w:val="1-Char"/>
          <w:rFonts w:hint="cs"/>
          <w:rtl/>
        </w:rPr>
        <w:t>ی</w:t>
      </w:r>
      <w:r w:rsidRPr="007100A7">
        <w:rPr>
          <w:rStyle w:val="1-Char"/>
          <w:rFonts w:hint="cs"/>
          <w:rtl/>
        </w:rPr>
        <w:t>ن که هنوز شب باق</w:t>
      </w:r>
      <w:r w:rsidR="00446BB7">
        <w:rPr>
          <w:rStyle w:val="1-Char"/>
          <w:rFonts w:hint="cs"/>
          <w:rtl/>
        </w:rPr>
        <w:t>ی</w:t>
      </w:r>
      <w:r w:rsidRPr="007100A7">
        <w:rPr>
          <w:rStyle w:val="1-Char"/>
          <w:rFonts w:hint="cs"/>
          <w:rtl/>
        </w:rPr>
        <w:t xml:space="preserve"> است، </w:t>
      </w:r>
      <w:r w:rsidR="00446BB7">
        <w:rPr>
          <w:rStyle w:val="1-Char"/>
          <w:rFonts w:hint="cs"/>
          <w:rtl/>
        </w:rPr>
        <w:t>ی</w:t>
      </w:r>
      <w:r w:rsidRPr="007100A7">
        <w:rPr>
          <w:rStyle w:val="1-Char"/>
          <w:rFonts w:hint="cs"/>
          <w:rtl/>
        </w:rPr>
        <w:t>ا مغرب داخل شده است؛ سپس برا</w:t>
      </w:r>
      <w:r w:rsidR="00446BB7">
        <w:rPr>
          <w:rStyle w:val="1-Char"/>
          <w:rFonts w:hint="cs"/>
          <w:rtl/>
        </w:rPr>
        <w:t>ی</w:t>
      </w:r>
      <w:r w:rsidRPr="007100A7">
        <w:rPr>
          <w:rStyle w:val="1-Char"/>
          <w:rFonts w:hint="cs"/>
          <w:rtl/>
        </w:rPr>
        <w:t xml:space="preserve"> و</w:t>
      </w:r>
      <w:r w:rsidR="00446BB7">
        <w:rPr>
          <w:rStyle w:val="1-Char"/>
          <w:rFonts w:hint="cs"/>
          <w:rtl/>
        </w:rPr>
        <w:t>ی</w:t>
      </w:r>
      <w:r w:rsidRPr="007100A7">
        <w:rPr>
          <w:rStyle w:val="1-Char"/>
          <w:rFonts w:hint="cs"/>
          <w:rtl/>
        </w:rPr>
        <w:t xml:space="preserve"> آشکار گرد</w:t>
      </w:r>
      <w:r w:rsidR="00446BB7">
        <w:rPr>
          <w:rStyle w:val="1-Char"/>
          <w:rFonts w:hint="cs"/>
          <w:rtl/>
        </w:rPr>
        <w:t>ی</w:t>
      </w:r>
      <w:r w:rsidRPr="007100A7">
        <w:rPr>
          <w:rStyle w:val="1-Char"/>
          <w:rFonts w:hint="cs"/>
          <w:rtl/>
        </w:rPr>
        <w:t xml:space="preserve">د که او در روز خورده </w:t>
      </w:r>
      <w:r w:rsidR="00446BB7">
        <w:rPr>
          <w:rStyle w:val="1-Char"/>
          <w:rFonts w:hint="cs"/>
          <w:rtl/>
        </w:rPr>
        <w:t>ی</w:t>
      </w:r>
      <w:r w:rsidRPr="007100A7">
        <w:rPr>
          <w:rStyle w:val="1-Char"/>
          <w:rFonts w:hint="cs"/>
          <w:rtl/>
        </w:rPr>
        <w:t>ا آشام</w:t>
      </w:r>
      <w:r w:rsidR="00446BB7">
        <w:rPr>
          <w:rStyle w:val="1-Char"/>
          <w:rFonts w:hint="cs"/>
          <w:rtl/>
        </w:rPr>
        <w:t>ی</w:t>
      </w:r>
      <w:r w:rsidRPr="007100A7">
        <w:rPr>
          <w:rStyle w:val="1-Char"/>
          <w:rFonts w:hint="cs"/>
          <w:rtl/>
        </w:rPr>
        <w:t>ده است، در آن صورت کفاره لازم نم</w:t>
      </w:r>
      <w:r w:rsidR="00446BB7">
        <w:rPr>
          <w:rStyle w:val="1-Char"/>
          <w:rFonts w:hint="cs"/>
          <w:rtl/>
        </w:rPr>
        <w:t>ی</w:t>
      </w:r>
      <w:r w:rsidRPr="007100A7">
        <w:rPr>
          <w:rStyle w:val="1-Char"/>
          <w:rFonts w:hint="cs"/>
          <w:rtl/>
        </w:rPr>
        <w:t>‌گردد.</w:t>
      </w:r>
    </w:p>
    <w:p w:rsidR="006B31CA" w:rsidRPr="007100A7" w:rsidRDefault="006B31CA" w:rsidP="00463D6B">
      <w:pPr>
        <w:pStyle w:val="ListParagraph"/>
        <w:numPr>
          <w:ilvl w:val="0"/>
          <w:numId w:val="50"/>
        </w:numPr>
        <w:rPr>
          <w:rStyle w:val="1-Char"/>
          <w:rtl/>
        </w:rPr>
      </w:pPr>
      <w:r w:rsidRPr="007100A7">
        <w:rPr>
          <w:rStyle w:val="1-Char"/>
          <w:rFonts w:hint="cs"/>
          <w:rtl/>
        </w:rPr>
        <w:t xml:space="preserve">هرگاه به خوردن </w:t>
      </w:r>
      <w:r w:rsidR="00446BB7">
        <w:rPr>
          <w:rStyle w:val="1-Char"/>
          <w:rFonts w:hint="cs"/>
          <w:rtl/>
        </w:rPr>
        <w:t>ی</w:t>
      </w:r>
      <w:r w:rsidRPr="007100A7">
        <w:rPr>
          <w:rStyle w:val="1-Char"/>
          <w:rFonts w:hint="cs"/>
          <w:rtl/>
        </w:rPr>
        <w:t>ا آشام</w:t>
      </w:r>
      <w:r w:rsidR="00446BB7">
        <w:rPr>
          <w:rStyle w:val="1-Char"/>
          <w:rFonts w:hint="cs"/>
          <w:rtl/>
        </w:rPr>
        <w:t>ی</w:t>
      </w:r>
      <w:r w:rsidRPr="007100A7">
        <w:rPr>
          <w:rStyle w:val="1-Char"/>
          <w:rFonts w:hint="cs"/>
          <w:rtl/>
        </w:rPr>
        <w:t>دن ناچار نباشد؛ پس اگر به خوردن و آشام</w:t>
      </w:r>
      <w:r w:rsidR="00446BB7">
        <w:rPr>
          <w:rStyle w:val="1-Char"/>
          <w:rFonts w:hint="cs"/>
          <w:rtl/>
        </w:rPr>
        <w:t>ی</w:t>
      </w:r>
      <w:r w:rsidRPr="007100A7">
        <w:rPr>
          <w:rStyle w:val="1-Char"/>
          <w:rFonts w:hint="cs"/>
          <w:rtl/>
        </w:rPr>
        <w:t>دن ناچار گرد</w:t>
      </w:r>
      <w:r w:rsidR="00446BB7">
        <w:rPr>
          <w:rStyle w:val="1-Char"/>
          <w:rFonts w:hint="cs"/>
          <w:rtl/>
        </w:rPr>
        <w:t>ی</w:t>
      </w:r>
      <w:r w:rsidRPr="007100A7">
        <w:rPr>
          <w:rStyle w:val="1-Char"/>
          <w:rFonts w:hint="cs"/>
          <w:rtl/>
        </w:rPr>
        <w:t>د، کفّاره لازم نم</w:t>
      </w:r>
      <w:r w:rsidR="00446BB7">
        <w:rPr>
          <w:rStyle w:val="1-Char"/>
          <w:rFonts w:hint="cs"/>
          <w:rtl/>
        </w:rPr>
        <w:t>ی</w:t>
      </w:r>
      <w:r w:rsidRPr="007100A7">
        <w:rPr>
          <w:rStyle w:val="1-Char"/>
          <w:rFonts w:hint="cs"/>
          <w:rtl/>
        </w:rPr>
        <w:t>‌گردد.</w:t>
      </w:r>
    </w:p>
    <w:p w:rsidR="006B31CA" w:rsidRPr="007100A7" w:rsidRDefault="006B31CA" w:rsidP="00463D6B">
      <w:pPr>
        <w:pStyle w:val="ListParagraph"/>
        <w:numPr>
          <w:ilvl w:val="0"/>
          <w:numId w:val="50"/>
        </w:numPr>
        <w:rPr>
          <w:rStyle w:val="1-Char"/>
          <w:rtl/>
        </w:rPr>
      </w:pPr>
      <w:r w:rsidRPr="007100A7">
        <w:rPr>
          <w:rStyle w:val="1-Char"/>
          <w:rFonts w:hint="cs"/>
          <w:rtl/>
        </w:rPr>
        <w:t>هرگاه ز</w:t>
      </w:r>
      <w:r w:rsidR="00446BB7">
        <w:rPr>
          <w:rStyle w:val="1-Char"/>
          <w:rFonts w:hint="cs"/>
          <w:rtl/>
        </w:rPr>
        <w:t>ی</w:t>
      </w:r>
      <w:r w:rsidRPr="007100A7">
        <w:rPr>
          <w:rStyle w:val="1-Char"/>
          <w:rFonts w:hint="cs"/>
          <w:rtl/>
        </w:rPr>
        <w:t>ر فشار و تحم</w:t>
      </w:r>
      <w:r w:rsidR="00446BB7">
        <w:rPr>
          <w:rStyle w:val="1-Char"/>
          <w:rFonts w:hint="cs"/>
          <w:rtl/>
        </w:rPr>
        <w:t>ی</w:t>
      </w:r>
      <w:r w:rsidRPr="007100A7">
        <w:rPr>
          <w:rStyle w:val="1-Char"/>
          <w:rFonts w:hint="cs"/>
          <w:rtl/>
        </w:rPr>
        <w:t>ل، وادار به خوردن و آشام</w:t>
      </w:r>
      <w:r w:rsidR="00446BB7">
        <w:rPr>
          <w:rStyle w:val="1-Char"/>
          <w:rFonts w:hint="cs"/>
          <w:rtl/>
        </w:rPr>
        <w:t>ی</w:t>
      </w:r>
      <w:r w:rsidRPr="007100A7">
        <w:rPr>
          <w:rStyle w:val="1-Char"/>
          <w:rFonts w:hint="cs"/>
          <w:rtl/>
        </w:rPr>
        <w:t xml:space="preserve">دن نگردد؛ پس اگر </w:t>
      </w:r>
      <w:r w:rsidR="00AF17B9">
        <w:rPr>
          <w:rStyle w:val="1-Char"/>
          <w:rFonts w:hint="cs"/>
          <w:rtl/>
        </w:rPr>
        <w:t>چنان‌چه</w:t>
      </w:r>
      <w:r w:rsidRPr="007100A7">
        <w:rPr>
          <w:rStyle w:val="1-Char"/>
          <w:rFonts w:hint="cs"/>
          <w:rtl/>
        </w:rPr>
        <w:t xml:space="preserve"> به زور و از رو</w:t>
      </w:r>
      <w:r w:rsidR="00446BB7">
        <w:rPr>
          <w:rStyle w:val="1-Char"/>
          <w:rFonts w:hint="cs"/>
          <w:rtl/>
        </w:rPr>
        <w:t>ی</w:t>
      </w:r>
      <w:r w:rsidRPr="007100A7">
        <w:rPr>
          <w:rStyle w:val="1-Char"/>
          <w:rFonts w:hint="cs"/>
          <w:rtl/>
        </w:rPr>
        <w:t xml:space="preserve"> اجبار و ناچار</w:t>
      </w:r>
      <w:r w:rsidR="00446BB7">
        <w:rPr>
          <w:rStyle w:val="1-Char"/>
          <w:rFonts w:hint="cs"/>
          <w:rtl/>
        </w:rPr>
        <w:t>ی</w:t>
      </w:r>
      <w:r w:rsidRPr="007100A7">
        <w:rPr>
          <w:rStyle w:val="1-Char"/>
          <w:rFonts w:hint="cs"/>
          <w:rtl/>
        </w:rPr>
        <w:t xml:space="preserve"> بر خوردن </w:t>
      </w:r>
      <w:r w:rsidR="00446BB7">
        <w:rPr>
          <w:rStyle w:val="1-Char"/>
          <w:rFonts w:hint="cs"/>
          <w:rtl/>
        </w:rPr>
        <w:t>ی</w:t>
      </w:r>
      <w:r w:rsidRPr="007100A7">
        <w:rPr>
          <w:rStyle w:val="1-Char"/>
          <w:rFonts w:hint="cs"/>
          <w:rtl/>
        </w:rPr>
        <w:t>ا آشام</w:t>
      </w:r>
      <w:r w:rsidR="00446BB7">
        <w:rPr>
          <w:rStyle w:val="1-Char"/>
          <w:rFonts w:hint="cs"/>
          <w:rtl/>
        </w:rPr>
        <w:t>ی</w:t>
      </w:r>
      <w:r w:rsidRPr="007100A7">
        <w:rPr>
          <w:rStyle w:val="1-Char"/>
          <w:rFonts w:hint="cs"/>
          <w:rtl/>
        </w:rPr>
        <w:t>دن وادار ساخته شد، در آن صورت کفّاره لازم نم</w:t>
      </w:r>
      <w:r w:rsidR="00446BB7">
        <w:rPr>
          <w:rStyle w:val="1-Char"/>
          <w:rFonts w:hint="cs"/>
          <w:rtl/>
        </w:rPr>
        <w:t>ی</w:t>
      </w:r>
      <w:r w:rsidRPr="007100A7">
        <w:rPr>
          <w:rStyle w:val="1-Char"/>
          <w:rFonts w:hint="cs"/>
          <w:rtl/>
        </w:rPr>
        <w:t>‌گردد.]</w:t>
      </w:r>
    </w:p>
    <w:p w:rsidR="003C7714" w:rsidRPr="00091549" w:rsidRDefault="003C7714" w:rsidP="002F2350">
      <w:pPr>
        <w:pStyle w:val="3-"/>
      </w:pPr>
      <w:r w:rsidRPr="00091549">
        <w:rPr>
          <w:rFonts w:hint="eastAsia"/>
          <w:rtl/>
        </w:rPr>
        <w:t>فَصلٌ</w:t>
      </w:r>
      <w:r w:rsidRPr="00091549">
        <w:rPr>
          <w:rtl/>
        </w:rPr>
        <w:t xml:space="preserve"> </w:t>
      </w:r>
      <w:r w:rsidRPr="00091549">
        <w:rPr>
          <w:rFonts w:hint="eastAsia"/>
          <w:rtl/>
        </w:rPr>
        <w:t>فِي</w:t>
      </w:r>
      <w:r w:rsidRPr="00091549">
        <w:rPr>
          <w:rtl/>
        </w:rPr>
        <w:t xml:space="preserve"> </w:t>
      </w:r>
      <w:r w:rsidRPr="00091549">
        <w:rPr>
          <w:rFonts w:hint="eastAsia"/>
          <w:rtl/>
        </w:rPr>
        <w:t>الكَفَّارَةِ</w:t>
      </w:r>
      <w:r w:rsidRPr="00091549">
        <w:rPr>
          <w:rtl/>
        </w:rPr>
        <w:t xml:space="preserve"> </w:t>
      </w:r>
      <w:r w:rsidRPr="00091549">
        <w:rPr>
          <w:rFonts w:hint="eastAsia"/>
          <w:rtl/>
        </w:rPr>
        <w:t>وَ</w:t>
      </w:r>
      <w:r w:rsidRPr="00091549">
        <w:rPr>
          <w:rtl/>
        </w:rPr>
        <w:t xml:space="preserve"> </w:t>
      </w:r>
      <w:r w:rsidRPr="00091549">
        <w:rPr>
          <w:rFonts w:hint="eastAsia"/>
          <w:rtl/>
        </w:rPr>
        <w:t>مَا</w:t>
      </w:r>
      <w:r w:rsidRPr="00091549">
        <w:rPr>
          <w:rtl/>
        </w:rPr>
        <w:t xml:space="preserve"> </w:t>
      </w:r>
      <w:r w:rsidRPr="00091549">
        <w:rPr>
          <w:rFonts w:hint="eastAsia"/>
          <w:rtl/>
        </w:rPr>
        <w:t>يُسقِطُهَا</w:t>
      </w:r>
      <w:r w:rsidRPr="00091549">
        <w:rPr>
          <w:rtl/>
        </w:rPr>
        <w:t xml:space="preserve"> </w:t>
      </w:r>
      <w:r w:rsidRPr="00091549">
        <w:rPr>
          <w:rFonts w:hint="eastAsia"/>
          <w:rtl/>
        </w:rPr>
        <w:t>عَنِ</w:t>
      </w:r>
      <w:r w:rsidRPr="00091549">
        <w:rPr>
          <w:rtl/>
        </w:rPr>
        <w:t xml:space="preserve"> </w:t>
      </w:r>
      <w:r w:rsidRPr="00091549">
        <w:rPr>
          <w:rFonts w:hint="eastAsia"/>
          <w:rtl/>
        </w:rPr>
        <w:t>الذِّمَّةِ</w:t>
      </w:r>
    </w:p>
    <w:p w:rsidR="003C7714" w:rsidRPr="00BE2421" w:rsidRDefault="003C7714" w:rsidP="00AF1D25">
      <w:pPr>
        <w:rPr>
          <w:rStyle w:val="5-Char"/>
          <w:bCs/>
          <w:rtl/>
        </w:rPr>
      </w:pPr>
      <w:r w:rsidRPr="00BE2421">
        <w:rPr>
          <w:rStyle w:val="5-Char"/>
          <w:rFonts w:hint="eastAsia"/>
          <w:rtl/>
        </w:rPr>
        <w:t>تَسقُطُ</w:t>
      </w:r>
      <w:r w:rsidRPr="00BE2421">
        <w:rPr>
          <w:rStyle w:val="5-Char"/>
          <w:rtl/>
        </w:rPr>
        <w:t xml:space="preserve"> </w:t>
      </w:r>
      <w:r w:rsidRPr="00BE2421">
        <w:rPr>
          <w:rStyle w:val="5-Char"/>
          <w:rFonts w:hint="eastAsia"/>
          <w:rtl/>
        </w:rPr>
        <w:t>الكَفَّارَةُ</w:t>
      </w:r>
      <w:r w:rsidRPr="00BE2421">
        <w:rPr>
          <w:rStyle w:val="5-Char"/>
          <w:rtl/>
        </w:rPr>
        <w:t xml:space="preserve"> </w:t>
      </w:r>
      <w:r w:rsidRPr="00BE2421">
        <w:rPr>
          <w:rStyle w:val="5-Char"/>
          <w:rFonts w:hint="eastAsia"/>
          <w:rtl/>
        </w:rPr>
        <w:t>بِطُرُوِّ</w:t>
      </w:r>
      <w:r w:rsidRPr="00BE2421">
        <w:rPr>
          <w:rStyle w:val="5-Char"/>
          <w:rtl/>
        </w:rPr>
        <w:t xml:space="preserve"> </w:t>
      </w:r>
      <w:r w:rsidRPr="00BE2421">
        <w:rPr>
          <w:rStyle w:val="5-Char"/>
          <w:rFonts w:hint="eastAsia"/>
          <w:rtl/>
        </w:rPr>
        <w:t>حَيضٍ</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نِفَاسٍ</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مَرَضٍ</w:t>
      </w:r>
      <w:r w:rsidRPr="00BE2421">
        <w:rPr>
          <w:rStyle w:val="5-Char"/>
          <w:rtl/>
        </w:rPr>
        <w:t xml:space="preserve"> </w:t>
      </w:r>
      <w:r w:rsidRPr="00BE2421">
        <w:rPr>
          <w:rStyle w:val="5-Char"/>
          <w:rFonts w:hint="eastAsia"/>
          <w:rtl/>
        </w:rPr>
        <w:t>مُبِيحٍ</w:t>
      </w:r>
      <w:r w:rsidRPr="00BE2421">
        <w:rPr>
          <w:rStyle w:val="5-Char"/>
          <w:rtl/>
        </w:rPr>
        <w:t xml:space="preserve"> </w:t>
      </w:r>
      <w:r w:rsidRPr="00BE2421">
        <w:rPr>
          <w:rStyle w:val="5-Char"/>
          <w:rFonts w:hint="eastAsia"/>
          <w:rtl/>
        </w:rPr>
        <w:t>لِلفِطرِ</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يَومِ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تَسقُطُ</w:t>
      </w:r>
      <w:r w:rsidRPr="00BE2421">
        <w:rPr>
          <w:rStyle w:val="5-Char"/>
          <w:rtl/>
        </w:rPr>
        <w:t xml:space="preserve"> </w:t>
      </w:r>
      <w:r w:rsidRPr="00BE2421">
        <w:rPr>
          <w:rStyle w:val="5-Char"/>
          <w:rFonts w:hint="eastAsia"/>
          <w:rtl/>
        </w:rPr>
        <w:t>عَمَّن</w:t>
      </w:r>
      <w:r w:rsidRPr="00BE2421">
        <w:rPr>
          <w:rStyle w:val="5-Char"/>
          <w:rtl/>
        </w:rPr>
        <w:t xml:space="preserve"> </w:t>
      </w:r>
      <w:r w:rsidRPr="00BE2421">
        <w:rPr>
          <w:rStyle w:val="5-Char"/>
          <w:rFonts w:hint="eastAsia"/>
          <w:rtl/>
        </w:rPr>
        <w:t>سُوفِرَ</w:t>
      </w:r>
      <w:r w:rsidRPr="00BE2421">
        <w:rPr>
          <w:rStyle w:val="5-Char"/>
          <w:rtl/>
        </w:rPr>
        <w:t xml:space="preserve"> </w:t>
      </w:r>
      <w:r w:rsidRPr="00BE2421">
        <w:rPr>
          <w:rStyle w:val="5-Char"/>
          <w:rFonts w:hint="eastAsia"/>
          <w:rtl/>
        </w:rPr>
        <w:t>بِه</w:t>
      </w:r>
      <w:r w:rsidRPr="00BE2421">
        <w:rPr>
          <w:rStyle w:val="5-Char"/>
          <w:rtl/>
        </w:rPr>
        <w:t xml:space="preserve"> </w:t>
      </w:r>
      <w:r w:rsidRPr="00BE2421">
        <w:rPr>
          <w:rStyle w:val="5-Char"/>
          <w:rFonts w:hint="eastAsia"/>
          <w:rtl/>
        </w:rPr>
        <w:t>كُرهًا</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لُزُومِهَا</w:t>
      </w:r>
      <w:r w:rsidRPr="00BE2421">
        <w:rPr>
          <w:rStyle w:val="5-Char"/>
          <w:rtl/>
        </w:rPr>
        <w:t xml:space="preserve"> </w:t>
      </w:r>
      <w:r w:rsidRPr="00BE2421">
        <w:rPr>
          <w:rStyle w:val="5-Char"/>
          <w:rFonts w:hint="eastAsia"/>
          <w:rtl/>
        </w:rPr>
        <w:t>عَلَيهِ</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ظَاهِرِ</w:t>
      </w:r>
      <w:r w:rsidRPr="00BE2421">
        <w:rPr>
          <w:rStyle w:val="5-Char"/>
          <w:rtl/>
        </w:rPr>
        <w:t xml:space="preserve"> </w:t>
      </w:r>
      <w:r w:rsidRPr="00BE2421">
        <w:rPr>
          <w:rStyle w:val="5-Char"/>
          <w:rFonts w:hint="eastAsia"/>
          <w:rtl/>
        </w:rPr>
        <w:t>الرِّوَايَةِ</w:t>
      </w:r>
      <w:r w:rsidRPr="00BE2421">
        <w:rPr>
          <w:rStyle w:val="5-Char"/>
          <w:rFonts w:hint="cs"/>
          <w:rtl/>
        </w:rPr>
        <w:t>.</w:t>
      </w:r>
    </w:p>
    <w:p w:rsidR="003C7714" w:rsidRPr="00BE2421" w:rsidRDefault="003C7714" w:rsidP="00AF1D25">
      <w:pPr>
        <w:rPr>
          <w:rStyle w:val="5-Char"/>
          <w:bCs/>
          <w:rtl/>
        </w:rPr>
      </w:pPr>
      <w:r w:rsidRPr="00BE2421">
        <w:rPr>
          <w:rStyle w:val="5-Char"/>
          <w:rFonts w:hint="eastAsia"/>
          <w:rtl/>
        </w:rPr>
        <w:t>وَالكَفَّارَةُ</w:t>
      </w:r>
      <w:r w:rsidRPr="00BE2421">
        <w:rPr>
          <w:rStyle w:val="5-Char"/>
          <w:rFonts w:hint="cs"/>
          <w:rtl/>
        </w:rPr>
        <w:t>:</w:t>
      </w:r>
      <w:r w:rsidRPr="00BE2421">
        <w:rPr>
          <w:rStyle w:val="5-Char"/>
          <w:rtl/>
        </w:rPr>
        <w:t xml:space="preserve"> </w:t>
      </w:r>
      <w:r w:rsidRPr="00BE2421">
        <w:rPr>
          <w:rStyle w:val="5-Char"/>
          <w:rFonts w:hint="eastAsia"/>
          <w:rtl/>
        </w:rPr>
        <w:t>تَحرِيرُ</w:t>
      </w:r>
      <w:r w:rsidRPr="00BE2421">
        <w:rPr>
          <w:rStyle w:val="5-Char"/>
          <w:rtl/>
        </w:rPr>
        <w:t xml:space="preserve"> </w:t>
      </w:r>
      <w:r w:rsidRPr="00BE2421">
        <w:rPr>
          <w:rStyle w:val="5-Char"/>
          <w:rFonts w:hint="eastAsia"/>
          <w:rtl/>
        </w:rPr>
        <w:t>رَقَبَ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كَانَت</w:t>
      </w:r>
      <w:r w:rsidRPr="00BE2421">
        <w:rPr>
          <w:rStyle w:val="5-Char"/>
          <w:rtl/>
        </w:rPr>
        <w:t xml:space="preserve"> </w:t>
      </w:r>
      <w:r w:rsidRPr="00BE2421">
        <w:rPr>
          <w:rStyle w:val="5-Char"/>
          <w:rFonts w:hint="eastAsia"/>
          <w:rtl/>
        </w:rPr>
        <w:t>غَيرَ</w:t>
      </w:r>
      <w:r w:rsidRPr="00BE2421">
        <w:rPr>
          <w:rStyle w:val="5-Char"/>
          <w:rtl/>
        </w:rPr>
        <w:t xml:space="preserve"> </w:t>
      </w:r>
      <w:r w:rsidRPr="00BE2421">
        <w:rPr>
          <w:rStyle w:val="5-Char"/>
          <w:rFonts w:hint="eastAsia"/>
          <w:rtl/>
        </w:rPr>
        <w:t>مُؤمِنَةٍ</w:t>
      </w:r>
      <w:r w:rsidRPr="00BE2421">
        <w:rPr>
          <w:rStyle w:val="5-Char"/>
          <w:rFonts w:hint="cs"/>
          <w:rtl/>
        </w:rPr>
        <w:t>؛</w:t>
      </w:r>
      <w:r w:rsidRPr="00BE2421">
        <w:rPr>
          <w:rStyle w:val="5-Char"/>
          <w:rtl/>
        </w:rPr>
        <w:t xml:space="preserve"> </w:t>
      </w:r>
      <w:r w:rsidRPr="00BE2421">
        <w:rPr>
          <w:rStyle w:val="5-Char"/>
          <w:rFonts w:hint="eastAsia"/>
          <w:rtl/>
        </w:rPr>
        <w:t>فَإِن</w:t>
      </w:r>
      <w:r w:rsidRPr="00BE2421">
        <w:rPr>
          <w:rStyle w:val="5-Char"/>
          <w:rtl/>
        </w:rPr>
        <w:t xml:space="preserve"> </w:t>
      </w:r>
      <w:r w:rsidRPr="00BE2421">
        <w:rPr>
          <w:rStyle w:val="5-Char"/>
          <w:rFonts w:hint="eastAsia"/>
          <w:rtl/>
        </w:rPr>
        <w:t>عَجَزَ</w:t>
      </w:r>
      <w:r w:rsidRPr="00BE2421">
        <w:rPr>
          <w:rStyle w:val="5-Char"/>
          <w:rtl/>
        </w:rPr>
        <w:t xml:space="preserve"> </w:t>
      </w:r>
      <w:r w:rsidRPr="00BE2421">
        <w:rPr>
          <w:rStyle w:val="5-Char"/>
          <w:rFonts w:hint="eastAsia"/>
          <w:rtl/>
        </w:rPr>
        <w:t>عَنهُ</w:t>
      </w:r>
      <w:r w:rsidRPr="00BE2421">
        <w:rPr>
          <w:rStyle w:val="5-Char"/>
          <w:rFonts w:hint="cs"/>
          <w:rtl/>
        </w:rPr>
        <w:t>،</w:t>
      </w:r>
      <w:r w:rsidRPr="00BE2421">
        <w:rPr>
          <w:rStyle w:val="5-Char"/>
          <w:rtl/>
        </w:rPr>
        <w:t xml:space="preserve"> </w:t>
      </w:r>
      <w:r w:rsidRPr="00BE2421">
        <w:rPr>
          <w:rStyle w:val="5-Char"/>
          <w:rFonts w:hint="eastAsia"/>
          <w:rtl/>
        </w:rPr>
        <w:t>صَامَ</w:t>
      </w:r>
      <w:r w:rsidRPr="00BE2421">
        <w:rPr>
          <w:rStyle w:val="5-Char"/>
          <w:rtl/>
        </w:rPr>
        <w:t xml:space="preserve"> </w:t>
      </w:r>
      <w:r w:rsidRPr="00BE2421">
        <w:rPr>
          <w:rStyle w:val="5-Char"/>
          <w:rFonts w:hint="eastAsia"/>
          <w:rtl/>
        </w:rPr>
        <w:t>شَهرَينِ</w:t>
      </w:r>
      <w:r w:rsidRPr="00BE2421">
        <w:rPr>
          <w:rStyle w:val="5-Char"/>
          <w:rtl/>
        </w:rPr>
        <w:t xml:space="preserve"> </w:t>
      </w:r>
      <w:r w:rsidRPr="00BE2421">
        <w:rPr>
          <w:rStyle w:val="5-Char"/>
          <w:rFonts w:hint="eastAsia"/>
          <w:rtl/>
        </w:rPr>
        <w:t>مُتَتَابِعَينِ</w:t>
      </w:r>
      <w:r w:rsidRPr="00BE2421">
        <w:rPr>
          <w:rStyle w:val="5-Char"/>
          <w:rtl/>
        </w:rPr>
        <w:t xml:space="preserve"> </w:t>
      </w:r>
      <w:r w:rsidRPr="00BE2421">
        <w:rPr>
          <w:rStyle w:val="5-Char"/>
          <w:rFonts w:hint="eastAsia"/>
          <w:rtl/>
        </w:rPr>
        <w:t>لَيسَ</w:t>
      </w:r>
      <w:r w:rsidRPr="00BE2421">
        <w:rPr>
          <w:rStyle w:val="5-Char"/>
          <w:rtl/>
        </w:rPr>
        <w:t xml:space="preserve"> </w:t>
      </w:r>
      <w:r w:rsidRPr="00BE2421">
        <w:rPr>
          <w:rStyle w:val="5-Char"/>
          <w:rFonts w:hint="eastAsia"/>
          <w:rtl/>
        </w:rPr>
        <w:t>فِيهِمَا</w:t>
      </w:r>
      <w:r w:rsidRPr="00BE2421">
        <w:rPr>
          <w:rStyle w:val="5-Char"/>
          <w:rtl/>
        </w:rPr>
        <w:t xml:space="preserve"> </w:t>
      </w:r>
      <w:r w:rsidRPr="00BE2421">
        <w:rPr>
          <w:rStyle w:val="5-Char"/>
          <w:rFonts w:hint="eastAsia"/>
          <w:rtl/>
        </w:rPr>
        <w:t>يَومُ</w:t>
      </w:r>
      <w:r w:rsidRPr="00BE2421">
        <w:rPr>
          <w:rStyle w:val="5-Char"/>
          <w:rtl/>
        </w:rPr>
        <w:t xml:space="preserve"> </w:t>
      </w:r>
      <w:r w:rsidRPr="00BE2421">
        <w:rPr>
          <w:rStyle w:val="5-Char"/>
          <w:rFonts w:hint="eastAsia"/>
          <w:rtl/>
        </w:rPr>
        <w:t>عِيدٍ</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أَيَّامُ</w:t>
      </w:r>
      <w:r w:rsidRPr="00BE2421">
        <w:rPr>
          <w:rStyle w:val="5-Char"/>
          <w:rtl/>
        </w:rPr>
        <w:t xml:space="preserve"> </w:t>
      </w:r>
      <w:r w:rsidRPr="00BE2421">
        <w:rPr>
          <w:rStyle w:val="5-Char"/>
          <w:rFonts w:hint="eastAsia"/>
          <w:rtl/>
        </w:rPr>
        <w:t>التَّشرِيقِ</w:t>
      </w:r>
      <w:r w:rsidRPr="00BE2421">
        <w:rPr>
          <w:rStyle w:val="5-Char"/>
          <w:rFonts w:hint="cs"/>
          <w:rtl/>
        </w:rPr>
        <w:t>؛</w:t>
      </w:r>
      <w:r w:rsidRPr="00BE2421">
        <w:rPr>
          <w:rStyle w:val="5-Char"/>
          <w:rtl/>
        </w:rPr>
        <w:t xml:space="preserve"> </w:t>
      </w:r>
      <w:r w:rsidRPr="00BE2421">
        <w:rPr>
          <w:rStyle w:val="5-Char"/>
          <w:rFonts w:hint="eastAsia"/>
          <w:rtl/>
        </w:rPr>
        <w:t>فَإِن</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يَستَطِعِ</w:t>
      </w:r>
      <w:r w:rsidRPr="00BE2421">
        <w:rPr>
          <w:rStyle w:val="5-Char"/>
          <w:rtl/>
        </w:rPr>
        <w:t xml:space="preserve"> </w:t>
      </w:r>
      <w:r w:rsidRPr="00BE2421">
        <w:rPr>
          <w:rStyle w:val="5-Char"/>
          <w:rFonts w:hint="eastAsia"/>
          <w:rtl/>
        </w:rPr>
        <w:t>الصَّومَ</w:t>
      </w:r>
      <w:r w:rsidRPr="00BE2421">
        <w:rPr>
          <w:rStyle w:val="5-Char"/>
          <w:rFonts w:hint="cs"/>
          <w:rtl/>
        </w:rPr>
        <w:t>،</w:t>
      </w:r>
      <w:r w:rsidRPr="00BE2421">
        <w:rPr>
          <w:rStyle w:val="5-Char"/>
          <w:rtl/>
        </w:rPr>
        <w:t xml:space="preserve"> </w:t>
      </w:r>
      <w:r w:rsidRPr="00BE2421">
        <w:rPr>
          <w:rStyle w:val="5-Char"/>
          <w:rFonts w:hint="eastAsia"/>
          <w:rtl/>
        </w:rPr>
        <w:t>أَطعَمَ</w:t>
      </w:r>
      <w:r w:rsidRPr="00BE2421">
        <w:rPr>
          <w:rStyle w:val="5-Char"/>
          <w:rtl/>
        </w:rPr>
        <w:t xml:space="preserve"> </w:t>
      </w:r>
      <w:r w:rsidRPr="00BE2421">
        <w:rPr>
          <w:rStyle w:val="5-Char"/>
          <w:rFonts w:hint="eastAsia"/>
          <w:rtl/>
        </w:rPr>
        <w:t>سِتِّينَ</w:t>
      </w:r>
      <w:r w:rsidRPr="00BE2421">
        <w:rPr>
          <w:rStyle w:val="5-Char"/>
          <w:rtl/>
        </w:rPr>
        <w:t xml:space="preserve"> </w:t>
      </w:r>
      <w:r w:rsidRPr="00BE2421">
        <w:rPr>
          <w:rStyle w:val="5-Char"/>
          <w:rFonts w:hint="eastAsia"/>
          <w:rtl/>
        </w:rPr>
        <w:t>مِسكِينًا</w:t>
      </w:r>
      <w:r w:rsidRPr="00BE2421">
        <w:rPr>
          <w:rStyle w:val="5-Char"/>
          <w:rtl/>
        </w:rPr>
        <w:t xml:space="preserve"> </w:t>
      </w:r>
      <w:r w:rsidRPr="00BE2421">
        <w:rPr>
          <w:rStyle w:val="5-Char"/>
          <w:rFonts w:hint="eastAsia"/>
          <w:rtl/>
        </w:rPr>
        <w:t>يُغَدِّيهِم</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عَشِّيهِم</w:t>
      </w:r>
      <w:r w:rsidRPr="00BE2421">
        <w:rPr>
          <w:rStyle w:val="5-Char"/>
          <w:rtl/>
        </w:rPr>
        <w:t xml:space="preserve"> </w:t>
      </w:r>
      <w:r w:rsidRPr="00BE2421">
        <w:rPr>
          <w:rStyle w:val="5-Char"/>
          <w:rFonts w:hint="eastAsia"/>
          <w:rtl/>
        </w:rPr>
        <w:t>غَدَاءً</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عَشَاءً</w:t>
      </w:r>
      <w:r w:rsidRPr="00BE2421">
        <w:rPr>
          <w:rStyle w:val="5-Char"/>
          <w:rtl/>
        </w:rPr>
        <w:t xml:space="preserve"> </w:t>
      </w:r>
      <w:r w:rsidRPr="00BE2421">
        <w:rPr>
          <w:rStyle w:val="5-Char"/>
          <w:rFonts w:hint="eastAsia"/>
          <w:rtl/>
        </w:rPr>
        <w:t>مُشبِعِينَ</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غَدَاءَينِ</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عَشَاءَينِ</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عَشَآءً</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حُورًا</w:t>
      </w:r>
      <w:r w:rsidRPr="00BE2421">
        <w:rPr>
          <w:rStyle w:val="5-Char"/>
          <w:rFonts w:hint="cs"/>
          <w:rtl/>
        </w:rPr>
        <w:t>؛</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يُعطِي</w:t>
      </w:r>
      <w:r w:rsidRPr="00BE2421">
        <w:rPr>
          <w:rStyle w:val="5-Char"/>
          <w:rtl/>
        </w:rPr>
        <w:t xml:space="preserve"> </w:t>
      </w:r>
      <w:r w:rsidRPr="00BE2421">
        <w:rPr>
          <w:rStyle w:val="5-Char"/>
          <w:rFonts w:hint="eastAsia"/>
          <w:rtl/>
        </w:rPr>
        <w:t>كُلَّ</w:t>
      </w:r>
      <w:r w:rsidRPr="00BE2421">
        <w:rPr>
          <w:rStyle w:val="5-Char"/>
          <w:rtl/>
        </w:rPr>
        <w:t xml:space="preserve"> </w:t>
      </w:r>
      <w:r w:rsidRPr="00BE2421">
        <w:rPr>
          <w:rStyle w:val="5-Char"/>
          <w:rFonts w:hint="eastAsia"/>
          <w:rtl/>
        </w:rPr>
        <w:t>فَقِيرٍ</w:t>
      </w:r>
      <w:r w:rsidRPr="00BE2421">
        <w:rPr>
          <w:rStyle w:val="5-Char"/>
          <w:rFonts w:hint="cs"/>
          <w:rtl/>
        </w:rPr>
        <w:t>،</w:t>
      </w:r>
      <w:r w:rsidRPr="00BE2421">
        <w:rPr>
          <w:rStyle w:val="5-Char"/>
          <w:rtl/>
        </w:rPr>
        <w:t xml:space="preserve"> </w:t>
      </w:r>
      <w:r w:rsidRPr="00BE2421">
        <w:rPr>
          <w:rStyle w:val="5-Char"/>
          <w:rFonts w:hint="eastAsia"/>
          <w:rtl/>
        </w:rPr>
        <w:t>نِصفَ</w:t>
      </w:r>
      <w:r w:rsidRPr="00BE2421">
        <w:rPr>
          <w:rStyle w:val="5-Char"/>
          <w:rtl/>
        </w:rPr>
        <w:t xml:space="preserve"> </w:t>
      </w:r>
      <w:r w:rsidRPr="00BE2421">
        <w:rPr>
          <w:rStyle w:val="5-Char"/>
          <w:rFonts w:hint="eastAsia"/>
          <w:rtl/>
        </w:rPr>
        <w:t>صَاعٍ</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بُرٍّ</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دَقِيقِه</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سَوِيقِه</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صَاعَ</w:t>
      </w:r>
      <w:r w:rsidRPr="00BE2421">
        <w:rPr>
          <w:rStyle w:val="5-Char"/>
          <w:rtl/>
        </w:rPr>
        <w:t xml:space="preserve"> </w:t>
      </w:r>
      <w:r w:rsidRPr="00BE2421">
        <w:rPr>
          <w:rStyle w:val="5-Char"/>
          <w:rFonts w:hint="eastAsia"/>
          <w:rtl/>
        </w:rPr>
        <w:t>تَمرٍ</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شَعِيرٍ</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قِيمَتَه</w:t>
      </w:r>
      <w:r w:rsidRPr="00BE2421">
        <w:rPr>
          <w:rStyle w:val="5-Char"/>
          <w:rFonts w:hint="cs"/>
          <w:rtl/>
        </w:rPr>
        <w:t>.</w:t>
      </w:r>
    </w:p>
    <w:p w:rsidR="003C7714" w:rsidRPr="00BE2421" w:rsidRDefault="003C7714"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كَفَت</w:t>
      </w:r>
      <w:r w:rsidRPr="00BE2421">
        <w:rPr>
          <w:rStyle w:val="5-Char"/>
          <w:rtl/>
        </w:rPr>
        <w:t xml:space="preserve"> </w:t>
      </w:r>
      <w:r w:rsidRPr="00BE2421">
        <w:rPr>
          <w:rStyle w:val="5-Char"/>
          <w:rFonts w:hint="eastAsia"/>
          <w:rtl/>
        </w:rPr>
        <w:t>كَفَّارَةٌ</w:t>
      </w:r>
      <w:r w:rsidRPr="00BE2421">
        <w:rPr>
          <w:rStyle w:val="5-Char"/>
          <w:rtl/>
        </w:rPr>
        <w:t xml:space="preserve"> </w:t>
      </w:r>
      <w:r w:rsidRPr="00BE2421">
        <w:rPr>
          <w:rStyle w:val="5-Char"/>
          <w:rFonts w:hint="eastAsia"/>
          <w:rtl/>
        </w:rPr>
        <w:t>وَاحِدَةٌ</w:t>
      </w:r>
      <w:r w:rsidRPr="00BE2421">
        <w:rPr>
          <w:rStyle w:val="5-Char"/>
          <w:rtl/>
        </w:rPr>
        <w:t xml:space="preserve"> </w:t>
      </w:r>
      <w:r w:rsidRPr="00BE2421">
        <w:rPr>
          <w:rStyle w:val="5-Char"/>
          <w:rFonts w:hint="eastAsia"/>
          <w:rtl/>
        </w:rPr>
        <w:t>عَن</w:t>
      </w:r>
      <w:r w:rsidRPr="00BE2421">
        <w:rPr>
          <w:rStyle w:val="5-Char"/>
          <w:rtl/>
        </w:rPr>
        <w:t xml:space="preserve"> </w:t>
      </w:r>
      <w:r w:rsidRPr="00BE2421">
        <w:rPr>
          <w:rStyle w:val="5-Char"/>
          <w:rFonts w:hint="eastAsia"/>
          <w:rtl/>
        </w:rPr>
        <w:t>جِمَاعٍ</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أَكلٍ</w:t>
      </w:r>
      <w:r w:rsidRPr="00BE2421">
        <w:rPr>
          <w:rStyle w:val="5-Char"/>
          <w:rtl/>
        </w:rPr>
        <w:t xml:space="preserve"> </w:t>
      </w:r>
      <w:r w:rsidRPr="00BE2421">
        <w:rPr>
          <w:rStyle w:val="5-Char"/>
          <w:rFonts w:hint="eastAsia"/>
          <w:rtl/>
        </w:rPr>
        <w:t>مُتَعَدِّدٍ</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أَيَّامٍ</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يَتَخَلَّلهُ</w:t>
      </w:r>
      <w:r w:rsidRPr="00BE2421">
        <w:rPr>
          <w:rStyle w:val="5-Char"/>
          <w:rtl/>
        </w:rPr>
        <w:t xml:space="preserve"> </w:t>
      </w:r>
      <w:r w:rsidRPr="00BE2421">
        <w:rPr>
          <w:rStyle w:val="5-Char"/>
          <w:rFonts w:hint="eastAsia"/>
          <w:rtl/>
        </w:rPr>
        <w:t>تَكفِي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رَمَضَانَينِ</w:t>
      </w:r>
      <w:r w:rsidRPr="00BE2421">
        <w:rPr>
          <w:rStyle w:val="5-Char"/>
          <w:rtl/>
        </w:rPr>
        <w:t xml:space="preserve"> </w:t>
      </w:r>
      <w:r w:rsidRPr="00BE2421">
        <w:rPr>
          <w:rStyle w:val="5-Char"/>
          <w:rFonts w:hint="eastAsia"/>
          <w:rtl/>
        </w:rPr>
        <w:t>عَلَ</w:t>
      </w:r>
      <w:r w:rsidR="00764F37" w:rsidRPr="00BE2421">
        <w:rPr>
          <w:rStyle w:val="5-Char"/>
          <w:rFonts w:hint="cs"/>
          <w:rtl/>
        </w:rPr>
        <w:t>ی</w:t>
      </w:r>
      <w:r w:rsidRPr="00BE2421">
        <w:rPr>
          <w:rStyle w:val="5-Char"/>
          <w:rtl/>
        </w:rPr>
        <w:t xml:space="preserve"> </w:t>
      </w:r>
      <w:r w:rsidRPr="00BE2421">
        <w:rPr>
          <w:rStyle w:val="5-Char"/>
          <w:rFonts w:hint="eastAsia"/>
          <w:rtl/>
        </w:rPr>
        <w:t>الصَّحِيحِ</w:t>
      </w:r>
      <w:r w:rsidRPr="00BE2421">
        <w:rPr>
          <w:rStyle w:val="5-Char"/>
          <w:rFonts w:hint="cs"/>
          <w:rtl/>
        </w:rPr>
        <w:t>؛</w:t>
      </w:r>
      <w:r w:rsidRPr="00BE2421">
        <w:rPr>
          <w:rStyle w:val="5-Char"/>
          <w:rtl/>
        </w:rPr>
        <w:t xml:space="preserve"> </w:t>
      </w:r>
      <w:r w:rsidRPr="00BE2421">
        <w:rPr>
          <w:rStyle w:val="5-Char"/>
          <w:rFonts w:hint="eastAsia"/>
          <w:rtl/>
        </w:rPr>
        <w:t>فَإِن</w:t>
      </w:r>
      <w:r w:rsidRPr="00BE2421">
        <w:rPr>
          <w:rStyle w:val="5-Char"/>
          <w:rtl/>
        </w:rPr>
        <w:t xml:space="preserve"> </w:t>
      </w:r>
      <w:r w:rsidRPr="00BE2421">
        <w:rPr>
          <w:rStyle w:val="5-Char"/>
          <w:rFonts w:hint="eastAsia"/>
          <w:rtl/>
        </w:rPr>
        <w:t>تَخَلَّلَ</w:t>
      </w:r>
      <w:r w:rsidRPr="00BE2421">
        <w:rPr>
          <w:rStyle w:val="5-Char"/>
          <w:rtl/>
        </w:rPr>
        <w:t xml:space="preserve"> </w:t>
      </w:r>
      <w:r w:rsidRPr="00BE2421">
        <w:rPr>
          <w:rStyle w:val="5-Char"/>
          <w:rFonts w:hint="eastAsia"/>
          <w:rtl/>
        </w:rPr>
        <w:t>التَّكفِيرُ</w:t>
      </w:r>
      <w:r w:rsidRPr="00BE2421">
        <w:rPr>
          <w:rStyle w:val="5-Char"/>
          <w:rFonts w:hint="cs"/>
          <w:rtl/>
        </w:rPr>
        <w:t>،</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تَكفِي</w:t>
      </w:r>
      <w:r w:rsidRPr="00BE2421">
        <w:rPr>
          <w:rStyle w:val="5-Char"/>
          <w:rtl/>
        </w:rPr>
        <w:t xml:space="preserve"> </w:t>
      </w:r>
      <w:r w:rsidRPr="00BE2421">
        <w:rPr>
          <w:rStyle w:val="5-Char"/>
          <w:rFonts w:hint="eastAsia"/>
          <w:rtl/>
        </w:rPr>
        <w:t>كَفَّارَةٌ</w:t>
      </w:r>
      <w:r w:rsidRPr="00BE2421">
        <w:rPr>
          <w:rStyle w:val="5-Char"/>
          <w:rtl/>
        </w:rPr>
        <w:t xml:space="preserve"> </w:t>
      </w:r>
      <w:r w:rsidRPr="00BE2421">
        <w:rPr>
          <w:rStyle w:val="5-Char"/>
          <w:rFonts w:hint="eastAsia"/>
          <w:rtl/>
        </w:rPr>
        <w:t>وَاحِدَةٌ</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ظَاهِرِ</w:t>
      </w:r>
      <w:r w:rsidRPr="00BE2421">
        <w:rPr>
          <w:rStyle w:val="5-Char"/>
          <w:rtl/>
        </w:rPr>
        <w:t xml:space="preserve"> </w:t>
      </w:r>
      <w:r w:rsidRPr="00BE2421">
        <w:rPr>
          <w:rStyle w:val="5-Char"/>
          <w:rFonts w:hint="eastAsia"/>
          <w:rtl/>
        </w:rPr>
        <w:t>الرِّوَايَةِ</w:t>
      </w:r>
      <w:r w:rsidRPr="00BE2421">
        <w:rPr>
          <w:rStyle w:val="5-Char"/>
          <w:rFonts w:hint="cs"/>
          <w:rtl/>
        </w:rPr>
        <w:t>.</w:t>
      </w:r>
    </w:p>
    <w:p w:rsidR="006B31CA" w:rsidRDefault="006B31CA" w:rsidP="002F2350">
      <w:pPr>
        <w:pStyle w:val="2-0"/>
        <w:rPr>
          <w:rtl/>
        </w:rPr>
      </w:pPr>
      <w:bookmarkStart w:id="151" w:name="_Toc440375908"/>
      <w:r>
        <w:rPr>
          <w:rFonts w:hint="cs"/>
          <w:rtl/>
        </w:rPr>
        <w:t>فصل: پ</w:t>
      </w:r>
      <w:r w:rsidR="000751A8">
        <w:rPr>
          <w:rFonts w:hint="cs"/>
          <w:rtl/>
        </w:rPr>
        <w:t>ی</w:t>
      </w:r>
      <w:r>
        <w:rPr>
          <w:rFonts w:hint="cs"/>
          <w:rtl/>
        </w:rPr>
        <w:t>رامون کفّاره؛ و موارد</w:t>
      </w:r>
      <w:r w:rsidR="000751A8">
        <w:rPr>
          <w:rFonts w:hint="cs"/>
          <w:rtl/>
        </w:rPr>
        <w:t>ی</w:t>
      </w:r>
      <w:r>
        <w:rPr>
          <w:rFonts w:hint="cs"/>
          <w:rtl/>
        </w:rPr>
        <w:t xml:space="preserve"> که کفّاره را از ذمّه و عهده‌</w:t>
      </w:r>
      <w:r w:rsidR="000751A8">
        <w:rPr>
          <w:rFonts w:hint="cs"/>
          <w:rtl/>
        </w:rPr>
        <w:t>ی</w:t>
      </w:r>
      <w:r>
        <w:rPr>
          <w:rFonts w:hint="cs"/>
          <w:rtl/>
        </w:rPr>
        <w:t xml:space="preserve"> انسان [پس از وجوب آن]، ساقط م</w:t>
      </w:r>
      <w:r w:rsidR="000751A8">
        <w:rPr>
          <w:rFonts w:hint="cs"/>
          <w:rtl/>
        </w:rPr>
        <w:t>ی</w:t>
      </w:r>
      <w:r>
        <w:rPr>
          <w:rFonts w:hint="cs"/>
          <w:rtl/>
        </w:rPr>
        <w:t>‌گرداند.</w:t>
      </w:r>
      <w:bookmarkEnd w:id="151"/>
      <w:r>
        <w:rPr>
          <w:rFonts w:hint="cs"/>
          <w:rtl/>
        </w:rPr>
        <w:t xml:space="preserve"> </w:t>
      </w:r>
    </w:p>
    <w:p w:rsidR="006B31CA" w:rsidRPr="007100A7" w:rsidRDefault="006B31CA" w:rsidP="00AF1D25">
      <w:pPr>
        <w:rPr>
          <w:rStyle w:val="1-Char"/>
          <w:rtl/>
        </w:rPr>
      </w:pPr>
      <w:r w:rsidRPr="007100A7">
        <w:rPr>
          <w:rStyle w:val="1-Char"/>
          <w:rFonts w:hint="cs"/>
          <w:rtl/>
        </w:rPr>
        <w:t>در چند صورت، کفّاره [ا</w:t>
      </w:r>
      <w:r w:rsidR="00446BB7">
        <w:rPr>
          <w:rStyle w:val="1-Char"/>
          <w:rFonts w:hint="cs"/>
          <w:rtl/>
        </w:rPr>
        <w:t>ی</w:t>
      </w:r>
      <w:r w:rsidRPr="007100A7">
        <w:rPr>
          <w:rStyle w:val="1-Char"/>
          <w:rFonts w:hint="cs"/>
          <w:rtl/>
        </w:rPr>
        <w:t xml:space="preserve"> که به وس</w:t>
      </w:r>
      <w:r w:rsidR="00446BB7">
        <w:rPr>
          <w:rStyle w:val="1-Char"/>
          <w:rFonts w:hint="cs"/>
          <w:rtl/>
        </w:rPr>
        <w:t>ی</w:t>
      </w:r>
      <w:r w:rsidRPr="007100A7">
        <w:rPr>
          <w:rStyle w:val="1-Char"/>
          <w:rFonts w:hint="cs"/>
          <w:rtl/>
        </w:rPr>
        <w:t>له‌</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از موارد پ</w:t>
      </w:r>
      <w:r w:rsidR="00446BB7">
        <w:rPr>
          <w:rStyle w:val="1-Char"/>
          <w:rFonts w:hint="cs"/>
          <w:rtl/>
        </w:rPr>
        <w:t>ی</w:t>
      </w:r>
      <w:r w:rsidRPr="007100A7">
        <w:rPr>
          <w:rStyle w:val="1-Char"/>
          <w:rFonts w:hint="cs"/>
          <w:rtl/>
        </w:rPr>
        <w:t>ش</w:t>
      </w:r>
      <w:r w:rsidR="00446BB7">
        <w:rPr>
          <w:rStyle w:val="1-Char"/>
          <w:rFonts w:hint="cs"/>
          <w:rtl/>
        </w:rPr>
        <w:t>ی</w:t>
      </w:r>
      <w:r w:rsidRPr="007100A7">
        <w:rPr>
          <w:rStyle w:val="1-Char"/>
          <w:rFonts w:hint="cs"/>
          <w:rtl/>
        </w:rPr>
        <w:t>ن، واجب گرد</w:t>
      </w:r>
      <w:r w:rsidR="00446BB7">
        <w:rPr>
          <w:rStyle w:val="1-Char"/>
          <w:rFonts w:hint="cs"/>
          <w:rtl/>
        </w:rPr>
        <w:t>ی</w:t>
      </w:r>
      <w:r w:rsidRPr="007100A7">
        <w:rPr>
          <w:rStyle w:val="1-Char"/>
          <w:rFonts w:hint="cs"/>
          <w:rtl/>
        </w:rPr>
        <w:t>ده است]، ساقط م</w:t>
      </w:r>
      <w:r w:rsidR="00446BB7">
        <w:rPr>
          <w:rStyle w:val="1-Char"/>
          <w:rFonts w:hint="cs"/>
          <w:rtl/>
        </w:rPr>
        <w:t>ی</w:t>
      </w:r>
      <w:r w:rsidRPr="007100A7">
        <w:rPr>
          <w:rStyle w:val="1-Char"/>
          <w:rFonts w:hint="cs"/>
          <w:rtl/>
        </w:rPr>
        <w:t>‌گردد:</w:t>
      </w:r>
    </w:p>
    <w:p w:rsidR="006B31CA" w:rsidRPr="007100A7" w:rsidRDefault="006B31CA" w:rsidP="00AF1D25">
      <w:pPr>
        <w:rPr>
          <w:rStyle w:val="1-Char"/>
          <w:rtl/>
        </w:rPr>
      </w:pPr>
      <w:r w:rsidRPr="007100A7">
        <w:rPr>
          <w:rStyle w:val="1-Char"/>
          <w:rFonts w:hint="cs"/>
          <w:rtl/>
        </w:rPr>
        <w:t>* پ</w:t>
      </w:r>
      <w:r w:rsidR="00446BB7">
        <w:rPr>
          <w:rStyle w:val="1-Char"/>
          <w:rFonts w:hint="cs"/>
          <w:rtl/>
        </w:rPr>
        <w:t>ی</w:t>
      </w:r>
      <w:r w:rsidRPr="007100A7">
        <w:rPr>
          <w:rStyle w:val="1-Char"/>
          <w:rFonts w:hint="cs"/>
          <w:rtl/>
        </w:rPr>
        <w:t>ش آمدن ح</w:t>
      </w:r>
      <w:r w:rsidR="00446BB7">
        <w:rPr>
          <w:rStyle w:val="1-Char"/>
          <w:rFonts w:hint="cs"/>
          <w:rtl/>
        </w:rPr>
        <w:t>ی</w:t>
      </w:r>
      <w:r w:rsidRPr="007100A7">
        <w:rPr>
          <w:rStyle w:val="1-Char"/>
          <w:rFonts w:hint="cs"/>
          <w:rtl/>
        </w:rPr>
        <w:t>ض و قاعدگ</w:t>
      </w:r>
      <w:r w:rsidR="00446BB7">
        <w:rPr>
          <w:rStyle w:val="1-Char"/>
          <w:rFonts w:hint="cs"/>
          <w:rtl/>
        </w:rPr>
        <w:t>ی</w:t>
      </w:r>
      <w:r w:rsidRPr="007100A7">
        <w:rPr>
          <w:rStyle w:val="1-Char"/>
          <w:rFonts w:hint="cs"/>
          <w:rtl/>
        </w:rPr>
        <w:t xml:space="preserve"> [برا</w:t>
      </w:r>
      <w:r w:rsidR="00446BB7">
        <w:rPr>
          <w:rStyle w:val="1-Char"/>
          <w:rFonts w:hint="cs"/>
          <w:rtl/>
        </w:rPr>
        <w:t>ی</w:t>
      </w:r>
      <w:r w:rsidRPr="007100A7">
        <w:rPr>
          <w:rStyle w:val="1-Char"/>
          <w:rFonts w:hint="cs"/>
          <w:rtl/>
        </w:rPr>
        <w:t xml:space="preserve"> زن،] در همان روز</w:t>
      </w:r>
      <w:r w:rsidR="00446BB7">
        <w:rPr>
          <w:rStyle w:val="1-Char"/>
          <w:rFonts w:hint="cs"/>
          <w:rtl/>
        </w:rPr>
        <w:t>ی</w:t>
      </w:r>
      <w:r w:rsidRPr="007100A7">
        <w:rPr>
          <w:rStyle w:val="1-Char"/>
          <w:rFonts w:hint="cs"/>
          <w:rtl/>
        </w:rPr>
        <w:t xml:space="preserve"> که روزه‌اش را فاسد گردان</w:t>
      </w:r>
      <w:r w:rsidR="00446BB7">
        <w:rPr>
          <w:rStyle w:val="1-Char"/>
          <w:rFonts w:hint="cs"/>
          <w:rtl/>
        </w:rPr>
        <w:t>ی</w:t>
      </w:r>
      <w:r w:rsidRPr="007100A7">
        <w:rPr>
          <w:rStyle w:val="1-Char"/>
          <w:rFonts w:hint="cs"/>
          <w:rtl/>
        </w:rPr>
        <w:t>ده و کفّاره بر و</w:t>
      </w:r>
      <w:r w:rsidR="00446BB7">
        <w:rPr>
          <w:rStyle w:val="1-Char"/>
          <w:rFonts w:hint="cs"/>
          <w:rtl/>
        </w:rPr>
        <w:t>ی</w:t>
      </w:r>
      <w:r w:rsidRPr="007100A7">
        <w:rPr>
          <w:rStyle w:val="1-Char"/>
          <w:rFonts w:hint="cs"/>
          <w:rtl/>
        </w:rPr>
        <w:t xml:space="preserve"> واجب شده است.</w:t>
      </w:r>
    </w:p>
    <w:p w:rsidR="006B31CA" w:rsidRPr="007100A7" w:rsidRDefault="006B31CA" w:rsidP="00AF1D25">
      <w:pPr>
        <w:rPr>
          <w:rStyle w:val="1-Char"/>
          <w:rtl/>
        </w:rPr>
      </w:pPr>
      <w:r w:rsidRPr="007100A7">
        <w:rPr>
          <w:rStyle w:val="1-Char"/>
          <w:rFonts w:hint="cs"/>
          <w:rtl/>
        </w:rPr>
        <w:t xml:space="preserve">* </w:t>
      </w:r>
      <w:r w:rsidR="00446BB7">
        <w:rPr>
          <w:rStyle w:val="1-Char"/>
          <w:rFonts w:hint="cs"/>
          <w:rtl/>
        </w:rPr>
        <w:t>ی</w:t>
      </w:r>
      <w:r w:rsidRPr="007100A7">
        <w:rPr>
          <w:rStyle w:val="1-Char"/>
          <w:rFonts w:hint="cs"/>
          <w:rtl/>
        </w:rPr>
        <w:t>ا پ</w:t>
      </w:r>
      <w:r w:rsidR="00446BB7">
        <w:rPr>
          <w:rStyle w:val="1-Char"/>
          <w:rFonts w:hint="cs"/>
          <w:rtl/>
        </w:rPr>
        <w:t>ی</w:t>
      </w:r>
      <w:r w:rsidRPr="007100A7">
        <w:rPr>
          <w:rStyle w:val="1-Char"/>
          <w:rFonts w:hint="cs"/>
          <w:rtl/>
        </w:rPr>
        <w:t>ش آمدن نفاس و زا</w:t>
      </w:r>
      <w:r w:rsidR="00446BB7">
        <w:rPr>
          <w:rStyle w:val="1-Char"/>
          <w:rFonts w:hint="cs"/>
          <w:rtl/>
        </w:rPr>
        <w:t>ی</w:t>
      </w:r>
      <w:r w:rsidRPr="007100A7">
        <w:rPr>
          <w:rStyle w:val="1-Char"/>
          <w:rFonts w:hint="cs"/>
          <w:rtl/>
        </w:rPr>
        <w:t>مان [برا</w:t>
      </w:r>
      <w:r w:rsidR="00446BB7">
        <w:rPr>
          <w:rStyle w:val="1-Char"/>
          <w:rFonts w:hint="cs"/>
          <w:rtl/>
        </w:rPr>
        <w:t>ی</w:t>
      </w:r>
      <w:r w:rsidRPr="007100A7">
        <w:rPr>
          <w:rStyle w:val="1-Char"/>
          <w:rFonts w:hint="cs"/>
          <w:rtl/>
        </w:rPr>
        <w:t xml:space="preserve"> زن،] در همان روز</w:t>
      </w:r>
      <w:r w:rsidR="00446BB7">
        <w:rPr>
          <w:rStyle w:val="1-Char"/>
          <w:rFonts w:hint="cs"/>
          <w:rtl/>
        </w:rPr>
        <w:t>ی</w:t>
      </w:r>
      <w:r w:rsidRPr="007100A7">
        <w:rPr>
          <w:rStyle w:val="1-Char"/>
          <w:rFonts w:hint="cs"/>
          <w:rtl/>
        </w:rPr>
        <w:t xml:space="preserve"> که روزه‌اش را فاسد گردان</w:t>
      </w:r>
      <w:r w:rsidR="00446BB7">
        <w:rPr>
          <w:rStyle w:val="1-Char"/>
          <w:rFonts w:hint="cs"/>
          <w:rtl/>
        </w:rPr>
        <w:t>ی</w:t>
      </w:r>
      <w:r w:rsidRPr="007100A7">
        <w:rPr>
          <w:rStyle w:val="1-Char"/>
          <w:rFonts w:hint="cs"/>
          <w:rtl/>
        </w:rPr>
        <w:t>ده و کفّاره بر و</w:t>
      </w:r>
      <w:r w:rsidR="00446BB7">
        <w:rPr>
          <w:rStyle w:val="1-Char"/>
          <w:rFonts w:hint="cs"/>
          <w:rtl/>
        </w:rPr>
        <w:t>ی</w:t>
      </w:r>
      <w:r w:rsidRPr="007100A7">
        <w:rPr>
          <w:rStyle w:val="1-Char"/>
          <w:rFonts w:hint="cs"/>
          <w:rtl/>
        </w:rPr>
        <w:t xml:space="preserve"> واجب شده است.</w:t>
      </w:r>
    </w:p>
    <w:p w:rsidR="006B31CA" w:rsidRPr="007100A7" w:rsidRDefault="006B31CA" w:rsidP="00AF1D25">
      <w:pPr>
        <w:rPr>
          <w:rStyle w:val="1-Char"/>
          <w:rtl/>
        </w:rPr>
      </w:pPr>
      <w:r w:rsidRPr="007100A7">
        <w:rPr>
          <w:rStyle w:val="1-Char"/>
          <w:rFonts w:hint="cs"/>
          <w:rtl/>
        </w:rPr>
        <w:t xml:space="preserve">* </w:t>
      </w:r>
      <w:r w:rsidR="00446BB7">
        <w:rPr>
          <w:rStyle w:val="1-Char"/>
          <w:rFonts w:hint="cs"/>
          <w:rtl/>
        </w:rPr>
        <w:t>ی</w:t>
      </w:r>
      <w:r w:rsidRPr="007100A7">
        <w:rPr>
          <w:rStyle w:val="1-Char"/>
          <w:rFonts w:hint="cs"/>
          <w:rtl/>
        </w:rPr>
        <w:t>ا پ</w:t>
      </w:r>
      <w:r w:rsidR="00446BB7">
        <w:rPr>
          <w:rStyle w:val="1-Char"/>
          <w:rFonts w:hint="cs"/>
          <w:rtl/>
        </w:rPr>
        <w:t>ی</w:t>
      </w:r>
      <w:r w:rsidRPr="007100A7">
        <w:rPr>
          <w:rStyle w:val="1-Char"/>
          <w:rFonts w:hint="cs"/>
          <w:rtl/>
        </w:rPr>
        <w:t>ش آمدن ب</w:t>
      </w:r>
      <w:r w:rsidR="00446BB7">
        <w:rPr>
          <w:rStyle w:val="1-Char"/>
          <w:rFonts w:hint="cs"/>
          <w:rtl/>
        </w:rPr>
        <w:t>ی</w:t>
      </w:r>
      <w:r w:rsidRPr="007100A7">
        <w:rPr>
          <w:rStyle w:val="1-Char"/>
          <w:rFonts w:hint="cs"/>
          <w:rtl/>
        </w:rPr>
        <w:t>مار</w:t>
      </w:r>
      <w:r w:rsidR="00446BB7">
        <w:rPr>
          <w:rStyle w:val="1-Char"/>
          <w:rFonts w:hint="cs"/>
          <w:rtl/>
        </w:rPr>
        <w:t>ی</w:t>
      </w:r>
      <w:r w:rsidRPr="007100A7">
        <w:rPr>
          <w:rStyle w:val="1-Char"/>
          <w:rFonts w:hint="cs"/>
          <w:rtl/>
        </w:rPr>
        <w:t xml:space="preserve"> و مرض</w:t>
      </w:r>
      <w:r w:rsidR="00446BB7">
        <w:rPr>
          <w:rStyle w:val="1-Char"/>
          <w:rFonts w:hint="cs"/>
          <w:rtl/>
        </w:rPr>
        <w:t>ی</w:t>
      </w:r>
      <w:r w:rsidRPr="007100A7">
        <w:rPr>
          <w:rStyle w:val="1-Char"/>
          <w:rFonts w:hint="cs"/>
          <w:rtl/>
        </w:rPr>
        <w:t xml:space="preserve"> که مباح کننده‌</w:t>
      </w:r>
      <w:r w:rsidR="00446BB7">
        <w:rPr>
          <w:rStyle w:val="1-Char"/>
          <w:rFonts w:hint="cs"/>
          <w:rtl/>
        </w:rPr>
        <w:t>ی</w:t>
      </w:r>
      <w:r w:rsidRPr="007100A7">
        <w:rPr>
          <w:rStyle w:val="1-Char"/>
          <w:rFonts w:hint="cs"/>
          <w:rtl/>
        </w:rPr>
        <w:t xml:space="preserve"> خوردن است [برا</w:t>
      </w:r>
      <w:r w:rsidR="00446BB7">
        <w:rPr>
          <w:rStyle w:val="1-Char"/>
          <w:rFonts w:hint="cs"/>
          <w:rtl/>
        </w:rPr>
        <w:t>ی</w:t>
      </w:r>
      <w:r w:rsidRPr="007100A7">
        <w:rPr>
          <w:rStyle w:val="1-Char"/>
          <w:rFonts w:hint="cs"/>
          <w:rtl/>
        </w:rPr>
        <w:t xml:space="preserve"> زن و مرد،] در همان روز</w:t>
      </w:r>
      <w:r w:rsidR="00446BB7">
        <w:rPr>
          <w:rStyle w:val="1-Char"/>
          <w:rFonts w:hint="cs"/>
          <w:rtl/>
        </w:rPr>
        <w:t>ی</w:t>
      </w:r>
      <w:r w:rsidRPr="007100A7">
        <w:rPr>
          <w:rStyle w:val="1-Char"/>
          <w:rFonts w:hint="cs"/>
          <w:rtl/>
        </w:rPr>
        <w:t xml:space="preserve"> که روزه‌اش را فاسد گردان</w:t>
      </w:r>
      <w:r w:rsidR="00446BB7">
        <w:rPr>
          <w:rStyle w:val="1-Char"/>
          <w:rFonts w:hint="cs"/>
          <w:rtl/>
        </w:rPr>
        <w:t>ی</w:t>
      </w:r>
      <w:r w:rsidRPr="007100A7">
        <w:rPr>
          <w:rStyle w:val="1-Char"/>
          <w:rFonts w:hint="cs"/>
          <w:rtl/>
        </w:rPr>
        <w:t>ده و کفاره بر و</w:t>
      </w:r>
      <w:r w:rsidR="00446BB7">
        <w:rPr>
          <w:rStyle w:val="1-Char"/>
          <w:rFonts w:hint="cs"/>
          <w:rtl/>
        </w:rPr>
        <w:t>ی</w:t>
      </w:r>
      <w:r w:rsidRPr="007100A7">
        <w:rPr>
          <w:rStyle w:val="1-Char"/>
          <w:rFonts w:hint="cs"/>
          <w:rtl/>
        </w:rPr>
        <w:t xml:space="preserve"> واجب گرد</w:t>
      </w:r>
      <w:r w:rsidR="00446BB7">
        <w:rPr>
          <w:rStyle w:val="1-Char"/>
          <w:rFonts w:hint="cs"/>
          <w:rtl/>
        </w:rPr>
        <w:t>ی</w:t>
      </w:r>
      <w:r w:rsidRPr="007100A7">
        <w:rPr>
          <w:rStyle w:val="1-Char"/>
          <w:rFonts w:hint="cs"/>
          <w:rtl/>
        </w:rPr>
        <w:t>ده است.</w:t>
      </w:r>
    </w:p>
    <w:p w:rsidR="006B31CA" w:rsidRPr="007100A7" w:rsidRDefault="006B31CA" w:rsidP="00AF1D25">
      <w:pPr>
        <w:rPr>
          <w:rStyle w:val="1-Char"/>
          <w:rtl/>
        </w:rPr>
      </w:pPr>
      <w:r w:rsidRPr="007100A7">
        <w:rPr>
          <w:rStyle w:val="1-Char"/>
          <w:rFonts w:hint="cs"/>
          <w:rtl/>
        </w:rPr>
        <w:t xml:space="preserve">و - بنا به </w:t>
      </w:r>
      <w:r w:rsidRPr="00FE6406">
        <w:rPr>
          <w:rStyle w:val="9-Char"/>
          <w:rFonts w:eastAsia="Batang" w:hint="cs"/>
          <w:rtl/>
        </w:rPr>
        <w:t>ظاهر روا</w:t>
      </w:r>
      <w:r w:rsidR="00446BB7">
        <w:rPr>
          <w:rStyle w:val="9-Char"/>
          <w:rFonts w:eastAsia="Batang" w:hint="cs"/>
          <w:rtl/>
        </w:rPr>
        <w:t>ی</w:t>
      </w:r>
      <w:r w:rsidRPr="00FE6406">
        <w:rPr>
          <w:rStyle w:val="9-Char"/>
          <w:rFonts w:eastAsia="Batang" w:hint="cs"/>
          <w:rtl/>
        </w:rPr>
        <w:t>ت</w:t>
      </w:r>
      <w:r w:rsidRPr="007100A7">
        <w:rPr>
          <w:rStyle w:val="1-Char"/>
          <w:rFonts w:hint="cs"/>
          <w:rtl/>
        </w:rPr>
        <w:t xml:space="preserve"> - اگر به کس</w:t>
      </w:r>
      <w:r w:rsidR="00446BB7">
        <w:rPr>
          <w:rStyle w:val="1-Char"/>
          <w:rFonts w:hint="cs"/>
          <w:rtl/>
        </w:rPr>
        <w:t>ی</w:t>
      </w:r>
      <w:r w:rsidRPr="007100A7">
        <w:rPr>
          <w:rStyle w:val="1-Char"/>
          <w:rFonts w:hint="cs"/>
          <w:rtl/>
        </w:rPr>
        <w:t xml:space="preserve"> پرداخت کفاره [به خاطر انجام </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از موارد فاسد کننده‌</w:t>
      </w:r>
      <w:r w:rsidR="00446BB7">
        <w:rPr>
          <w:rStyle w:val="1-Char"/>
          <w:rFonts w:hint="cs"/>
          <w:rtl/>
        </w:rPr>
        <w:t>ی</w:t>
      </w:r>
      <w:r w:rsidRPr="007100A7">
        <w:rPr>
          <w:rStyle w:val="1-Char"/>
          <w:rFonts w:hint="cs"/>
          <w:rtl/>
        </w:rPr>
        <w:t xml:space="preserve"> روزه و واجب کننده‌</w:t>
      </w:r>
      <w:r w:rsidR="00446BB7">
        <w:rPr>
          <w:rStyle w:val="1-Char"/>
          <w:rFonts w:hint="cs"/>
          <w:rtl/>
        </w:rPr>
        <w:t>ی</w:t>
      </w:r>
      <w:r w:rsidRPr="007100A7">
        <w:rPr>
          <w:rStyle w:val="1-Char"/>
          <w:rFonts w:hint="cs"/>
          <w:rtl/>
        </w:rPr>
        <w:t xml:space="preserve"> کفّاره،] واجب گرد</w:t>
      </w:r>
      <w:r w:rsidR="00446BB7">
        <w:rPr>
          <w:rStyle w:val="1-Char"/>
          <w:rFonts w:hint="cs"/>
          <w:rtl/>
        </w:rPr>
        <w:t>ی</w:t>
      </w:r>
      <w:r w:rsidRPr="007100A7">
        <w:rPr>
          <w:rStyle w:val="1-Char"/>
          <w:rFonts w:hint="cs"/>
          <w:rtl/>
        </w:rPr>
        <w:t>د؛ سپس [در همان روز] از رو</w:t>
      </w:r>
      <w:r w:rsidR="00446BB7">
        <w:rPr>
          <w:rStyle w:val="1-Char"/>
          <w:rFonts w:hint="cs"/>
          <w:rtl/>
        </w:rPr>
        <w:t>ی</w:t>
      </w:r>
      <w:r w:rsidRPr="007100A7">
        <w:rPr>
          <w:rStyle w:val="1-Char"/>
          <w:rFonts w:hint="cs"/>
          <w:rtl/>
        </w:rPr>
        <w:t xml:space="preserve"> ناچار</w:t>
      </w:r>
      <w:r w:rsidR="00446BB7">
        <w:rPr>
          <w:rStyle w:val="1-Char"/>
          <w:rFonts w:hint="cs"/>
          <w:rtl/>
        </w:rPr>
        <w:t>ی</w:t>
      </w:r>
      <w:r w:rsidRPr="007100A7">
        <w:rPr>
          <w:rStyle w:val="1-Char"/>
          <w:rFonts w:hint="cs"/>
          <w:rtl/>
        </w:rPr>
        <w:t xml:space="preserve"> و ناخواسته و از رو</w:t>
      </w:r>
      <w:r w:rsidR="00446BB7">
        <w:rPr>
          <w:rStyle w:val="1-Char"/>
          <w:rFonts w:hint="cs"/>
          <w:rtl/>
        </w:rPr>
        <w:t>ی</w:t>
      </w:r>
      <w:r w:rsidRPr="007100A7">
        <w:rPr>
          <w:rStyle w:val="1-Char"/>
          <w:rFonts w:hint="cs"/>
          <w:rtl/>
        </w:rPr>
        <w:t xml:space="preserve"> اِجبار و فشار به مسافرت برده شد، در آن صورت، کفّاره از و</w:t>
      </w:r>
      <w:r w:rsidR="00446BB7">
        <w:rPr>
          <w:rStyle w:val="1-Char"/>
          <w:rFonts w:hint="cs"/>
          <w:rtl/>
        </w:rPr>
        <w:t>ی</w:t>
      </w:r>
      <w:r w:rsidRPr="007100A7">
        <w:rPr>
          <w:rStyle w:val="1-Char"/>
          <w:rFonts w:hint="cs"/>
          <w:rtl/>
        </w:rPr>
        <w:t>، ساقط نم</w:t>
      </w:r>
      <w:r w:rsidR="00446BB7">
        <w:rPr>
          <w:rStyle w:val="1-Char"/>
          <w:rFonts w:hint="cs"/>
          <w:rtl/>
        </w:rPr>
        <w:t>ی</w:t>
      </w:r>
      <w:r w:rsidRPr="007100A7">
        <w:rPr>
          <w:rStyle w:val="1-Char"/>
          <w:rFonts w:hint="cs"/>
          <w:rtl/>
        </w:rPr>
        <w:t>‌گردد.</w:t>
      </w:r>
    </w:p>
    <w:p w:rsidR="006B31CA" w:rsidRPr="007100A7" w:rsidRDefault="006B31CA" w:rsidP="002F2350">
      <w:pPr>
        <w:rPr>
          <w:rStyle w:val="1-Char"/>
          <w:rtl/>
        </w:rPr>
      </w:pPr>
      <w:r w:rsidRPr="007100A7">
        <w:rPr>
          <w:rStyle w:val="1-Char"/>
          <w:rFonts w:hint="cs"/>
          <w:rtl/>
        </w:rPr>
        <w:t xml:space="preserve">و </w:t>
      </w:r>
      <w:r w:rsidRPr="002F2350">
        <w:rPr>
          <w:rStyle w:val="5-Char0"/>
          <w:rFonts w:hint="cs"/>
          <w:rtl/>
        </w:rPr>
        <w:t>«کفّاره»</w:t>
      </w:r>
      <w:r w:rsidRPr="007100A7">
        <w:rPr>
          <w:rStyle w:val="1-Char"/>
          <w:rFonts w:hint="cs"/>
          <w:rtl/>
        </w:rPr>
        <w:t xml:space="preserve"> عبارت است از:</w:t>
      </w:r>
    </w:p>
    <w:p w:rsidR="006B31CA" w:rsidRPr="007100A7" w:rsidRDefault="006B31CA" w:rsidP="00AF1D25">
      <w:pPr>
        <w:rPr>
          <w:rStyle w:val="1-Char"/>
          <w:rtl/>
        </w:rPr>
      </w:pPr>
      <w:r w:rsidRPr="00FE6406">
        <w:rPr>
          <w:rStyle w:val="9-Char"/>
          <w:rFonts w:eastAsia="Batang" w:hint="cs"/>
          <w:rtl/>
        </w:rPr>
        <w:t>آزاد گردان</w:t>
      </w:r>
      <w:r w:rsidR="00446BB7">
        <w:rPr>
          <w:rStyle w:val="9-Char"/>
          <w:rFonts w:eastAsia="Batang" w:hint="cs"/>
          <w:rtl/>
        </w:rPr>
        <w:t>ی</w:t>
      </w:r>
      <w:r w:rsidRPr="00FE6406">
        <w:rPr>
          <w:rStyle w:val="9-Char"/>
          <w:rFonts w:eastAsia="Batang" w:hint="cs"/>
          <w:rtl/>
        </w:rPr>
        <w:t xml:space="preserve">دن </w:t>
      </w:r>
      <w:r w:rsidR="00446BB7">
        <w:rPr>
          <w:rStyle w:val="9-Char"/>
          <w:rFonts w:eastAsia="Batang" w:hint="cs"/>
          <w:rtl/>
        </w:rPr>
        <w:t>ی</w:t>
      </w:r>
      <w:r w:rsidRPr="00FE6406">
        <w:rPr>
          <w:rStyle w:val="9-Char"/>
          <w:rFonts w:eastAsia="Batang" w:hint="cs"/>
          <w:rtl/>
        </w:rPr>
        <w:t>ک نفر برده؛</w:t>
      </w:r>
      <w:r w:rsidRPr="007100A7">
        <w:rPr>
          <w:rStyle w:val="1-Char"/>
          <w:rFonts w:hint="cs"/>
          <w:rtl/>
        </w:rPr>
        <w:t xml:space="preserve"> اگر چه مسلمان ن</w:t>
      </w:r>
      <w:r w:rsidR="00446BB7">
        <w:rPr>
          <w:rStyle w:val="1-Char"/>
          <w:rFonts w:hint="cs"/>
          <w:rtl/>
        </w:rPr>
        <w:t>ی</w:t>
      </w:r>
      <w:r w:rsidRPr="007100A7">
        <w:rPr>
          <w:rStyle w:val="1-Char"/>
          <w:rFonts w:hint="cs"/>
          <w:rtl/>
        </w:rPr>
        <w:t xml:space="preserve">ز نباشد. و اگر </w:t>
      </w:r>
      <w:r w:rsidR="00AF17B9">
        <w:rPr>
          <w:rStyle w:val="1-Char"/>
          <w:rFonts w:hint="cs"/>
          <w:rtl/>
        </w:rPr>
        <w:t>چنان‌چه</w:t>
      </w:r>
      <w:r w:rsidRPr="007100A7">
        <w:rPr>
          <w:rStyle w:val="1-Char"/>
          <w:rFonts w:hint="cs"/>
          <w:rtl/>
        </w:rPr>
        <w:t xml:space="preserve"> توان آزاد گردان</w:t>
      </w:r>
      <w:r w:rsidR="00446BB7">
        <w:rPr>
          <w:rStyle w:val="1-Char"/>
          <w:rFonts w:hint="cs"/>
          <w:rtl/>
        </w:rPr>
        <w:t>ی</w:t>
      </w:r>
      <w:r w:rsidRPr="007100A7">
        <w:rPr>
          <w:rStyle w:val="1-Char"/>
          <w:rFonts w:hint="cs"/>
          <w:rtl/>
        </w:rPr>
        <w:t xml:space="preserve">دن برده را نداشت، در آن صورت به عوض آن، </w:t>
      </w:r>
      <w:r w:rsidRPr="00FE6406">
        <w:rPr>
          <w:rStyle w:val="9-Char"/>
          <w:rFonts w:eastAsia="Batang" w:hint="cs"/>
          <w:rtl/>
        </w:rPr>
        <w:t>دو ماه را پشت سر هم و پ</w:t>
      </w:r>
      <w:r w:rsidR="00446BB7">
        <w:rPr>
          <w:rStyle w:val="9-Char"/>
          <w:rFonts w:eastAsia="Batang" w:hint="cs"/>
          <w:rtl/>
        </w:rPr>
        <w:t>ی</w:t>
      </w:r>
      <w:r w:rsidRPr="00FE6406">
        <w:rPr>
          <w:rStyle w:val="9-Char"/>
          <w:rFonts w:eastAsia="Batang" w:hint="cs"/>
          <w:rtl/>
        </w:rPr>
        <w:t>اپ</w:t>
      </w:r>
      <w:r w:rsidR="00446BB7">
        <w:rPr>
          <w:rStyle w:val="9-Char"/>
          <w:rFonts w:eastAsia="Batang" w:hint="cs"/>
          <w:rtl/>
        </w:rPr>
        <w:t>ی</w:t>
      </w:r>
      <w:r w:rsidRPr="00FE6406">
        <w:rPr>
          <w:rStyle w:val="9-Char"/>
          <w:rFonts w:eastAsia="Batang" w:hint="cs"/>
          <w:rtl/>
        </w:rPr>
        <w:t xml:space="preserve"> روزه بگ</w:t>
      </w:r>
      <w:r w:rsidR="00446BB7">
        <w:rPr>
          <w:rStyle w:val="9-Char"/>
          <w:rFonts w:eastAsia="Batang" w:hint="cs"/>
          <w:rtl/>
        </w:rPr>
        <w:t>ی</w:t>
      </w:r>
      <w:r w:rsidRPr="00FE6406">
        <w:rPr>
          <w:rStyle w:val="9-Char"/>
          <w:rFonts w:eastAsia="Batang" w:hint="cs"/>
          <w:rtl/>
        </w:rPr>
        <w:t>رد</w:t>
      </w:r>
      <w:r w:rsidRPr="007100A7">
        <w:rPr>
          <w:rStyle w:val="1-Char"/>
          <w:rFonts w:hint="cs"/>
          <w:rtl/>
        </w:rPr>
        <w:t>، به طور</w:t>
      </w:r>
      <w:r w:rsidR="00446BB7">
        <w:rPr>
          <w:rStyle w:val="1-Char"/>
          <w:rFonts w:hint="cs"/>
          <w:rtl/>
        </w:rPr>
        <w:t>ی</w:t>
      </w:r>
      <w:r w:rsidRPr="007100A7">
        <w:rPr>
          <w:rStyle w:val="1-Char"/>
          <w:rFonts w:hint="cs"/>
          <w:rtl/>
        </w:rPr>
        <w:t xml:space="preserve"> که در م</w:t>
      </w:r>
      <w:r w:rsidR="00446BB7">
        <w:rPr>
          <w:rStyle w:val="1-Char"/>
          <w:rFonts w:hint="cs"/>
          <w:rtl/>
        </w:rPr>
        <w:t>ی</w:t>
      </w:r>
      <w:r w:rsidRPr="007100A7">
        <w:rPr>
          <w:rStyle w:val="1-Char"/>
          <w:rFonts w:hint="cs"/>
          <w:rtl/>
        </w:rPr>
        <w:t>ان ا</w:t>
      </w:r>
      <w:r w:rsidR="00446BB7">
        <w:rPr>
          <w:rStyle w:val="1-Char"/>
          <w:rFonts w:hint="cs"/>
          <w:rtl/>
        </w:rPr>
        <w:t>ی</w:t>
      </w:r>
      <w:r w:rsidRPr="007100A7">
        <w:rPr>
          <w:rStyle w:val="1-Char"/>
          <w:rFonts w:hint="cs"/>
          <w:rtl/>
        </w:rPr>
        <w:t>ن دو ماه، روز ع</w:t>
      </w:r>
      <w:r w:rsidR="00446BB7">
        <w:rPr>
          <w:rStyle w:val="1-Char"/>
          <w:rFonts w:hint="cs"/>
          <w:rtl/>
        </w:rPr>
        <w:t>ی</w:t>
      </w:r>
      <w:r w:rsidRPr="007100A7">
        <w:rPr>
          <w:rStyle w:val="1-Char"/>
          <w:rFonts w:hint="cs"/>
          <w:rtl/>
        </w:rPr>
        <w:t>د و روزها</w:t>
      </w:r>
      <w:r w:rsidR="00446BB7">
        <w:rPr>
          <w:rStyle w:val="1-Char"/>
          <w:rFonts w:hint="cs"/>
          <w:rtl/>
        </w:rPr>
        <w:t>ی</w:t>
      </w:r>
      <w:r w:rsidRPr="007100A7">
        <w:rPr>
          <w:rStyle w:val="1-Char"/>
          <w:rFonts w:hint="cs"/>
          <w:rtl/>
        </w:rPr>
        <w:t xml:space="preserve"> تشر</w:t>
      </w:r>
      <w:r w:rsidR="00446BB7">
        <w:rPr>
          <w:rStyle w:val="1-Char"/>
          <w:rFonts w:hint="cs"/>
          <w:rtl/>
        </w:rPr>
        <w:t>ی</w:t>
      </w:r>
      <w:r w:rsidRPr="007100A7">
        <w:rPr>
          <w:rStyle w:val="1-Char"/>
          <w:rFonts w:hint="cs"/>
          <w:rtl/>
        </w:rPr>
        <w:t>ق [و روزه‌</w:t>
      </w:r>
      <w:r w:rsidR="00446BB7">
        <w:rPr>
          <w:rStyle w:val="1-Char"/>
          <w:rFonts w:hint="cs"/>
          <w:rtl/>
        </w:rPr>
        <w:t>ی</w:t>
      </w:r>
      <w:r w:rsidRPr="007100A7">
        <w:rPr>
          <w:rStyle w:val="1-Char"/>
          <w:rFonts w:hint="cs"/>
          <w:rtl/>
        </w:rPr>
        <w:t xml:space="preserve"> رمضان و روزها</w:t>
      </w:r>
      <w:r w:rsidR="00446BB7">
        <w:rPr>
          <w:rStyle w:val="1-Char"/>
          <w:rFonts w:hint="cs"/>
          <w:rtl/>
        </w:rPr>
        <w:t>یی</w:t>
      </w:r>
      <w:r w:rsidRPr="007100A7">
        <w:rPr>
          <w:rStyle w:val="1-Char"/>
          <w:rFonts w:hint="cs"/>
          <w:rtl/>
        </w:rPr>
        <w:t xml:space="preserve"> که روزه گرفتن در</w:t>
      </w:r>
      <w:r w:rsidR="000751A8">
        <w:rPr>
          <w:rStyle w:val="1-Char"/>
          <w:rFonts w:hint="cs"/>
          <w:rtl/>
        </w:rPr>
        <w:t xml:space="preserve"> آن‌ها </w:t>
      </w:r>
      <w:r w:rsidRPr="007100A7">
        <w:rPr>
          <w:rStyle w:val="1-Char"/>
          <w:rFonts w:hint="cs"/>
          <w:rtl/>
        </w:rPr>
        <w:t>منع گرد</w:t>
      </w:r>
      <w:r w:rsidR="00446BB7">
        <w:rPr>
          <w:rStyle w:val="1-Char"/>
          <w:rFonts w:hint="cs"/>
          <w:rtl/>
        </w:rPr>
        <w:t>ی</w:t>
      </w:r>
      <w:r w:rsidRPr="007100A7">
        <w:rPr>
          <w:rStyle w:val="1-Char"/>
          <w:rFonts w:hint="cs"/>
          <w:rtl/>
        </w:rPr>
        <w:t>ده است] نباشد.</w:t>
      </w:r>
    </w:p>
    <w:p w:rsidR="006B31CA" w:rsidRPr="007100A7" w:rsidRDefault="006B31CA"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توان روزه گرفتن را ن</w:t>
      </w:r>
      <w:r w:rsidR="00446BB7">
        <w:rPr>
          <w:rStyle w:val="1-Char"/>
          <w:rFonts w:hint="cs"/>
          <w:rtl/>
        </w:rPr>
        <w:t>ی</w:t>
      </w:r>
      <w:r w:rsidRPr="007100A7">
        <w:rPr>
          <w:rStyle w:val="1-Char"/>
          <w:rFonts w:hint="cs"/>
          <w:rtl/>
        </w:rPr>
        <w:t>ز نداشت، در آن صورت برا</w:t>
      </w:r>
      <w:r w:rsidR="00446BB7">
        <w:rPr>
          <w:rStyle w:val="1-Char"/>
          <w:rFonts w:hint="cs"/>
          <w:rtl/>
        </w:rPr>
        <w:t>ی</w:t>
      </w:r>
      <w:r w:rsidRPr="007100A7">
        <w:rPr>
          <w:rStyle w:val="1-Char"/>
          <w:rFonts w:hint="cs"/>
          <w:rtl/>
        </w:rPr>
        <w:t xml:space="preserve"> </w:t>
      </w:r>
      <w:r w:rsidRPr="00FE6406">
        <w:rPr>
          <w:rStyle w:val="9-Char"/>
          <w:rFonts w:eastAsia="Batang" w:hint="cs"/>
          <w:rtl/>
        </w:rPr>
        <w:t>شصت نفر انسان مستمند، ته</w:t>
      </w:r>
      <w:r w:rsidR="00446BB7">
        <w:rPr>
          <w:rStyle w:val="9-Char"/>
          <w:rFonts w:eastAsia="Batang" w:hint="cs"/>
          <w:rtl/>
        </w:rPr>
        <w:t>ی</w:t>
      </w:r>
      <w:r w:rsidRPr="00FE6406">
        <w:rPr>
          <w:rStyle w:val="9-Char"/>
          <w:rFonts w:eastAsia="Batang" w:hint="cs"/>
          <w:rtl/>
        </w:rPr>
        <w:t>ه‌</w:t>
      </w:r>
      <w:r w:rsidR="00446BB7">
        <w:rPr>
          <w:rStyle w:val="9-Char"/>
          <w:rFonts w:eastAsia="Batang" w:hint="cs"/>
          <w:rtl/>
        </w:rPr>
        <w:t>ی</w:t>
      </w:r>
      <w:r w:rsidRPr="00FE6406">
        <w:rPr>
          <w:rStyle w:val="9-Char"/>
          <w:rFonts w:eastAsia="Batang" w:hint="cs"/>
          <w:rtl/>
        </w:rPr>
        <w:t xml:space="preserve"> غذا بب</w:t>
      </w:r>
      <w:r w:rsidR="00446BB7">
        <w:rPr>
          <w:rStyle w:val="9-Char"/>
          <w:rFonts w:eastAsia="Batang" w:hint="cs"/>
          <w:rtl/>
        </w:rPr>
        <w:t>ی</w:t>
      </w:r>
      <w:r w:rsidRPr="00FE6406">
        <w:rPr>
          <w:rStyle w:val="9-Char"/>
          <w:rFonts w:eastAsia="Batang" w:hint="cs"/>
          <w:rtl/>
        </w:rPr>
        <w:t>ند</w:t>
      </w:r>
      <w:r w:rsidRPr="007100A7">
        <w:rPr>
          <w:rStyle w:val="1-Char"/>
          <w:rFonts w:hint="cs"/>
          <w:rtl/>
        </w:rPr>
        <w:t>؛ ا</w:t>
      </w:r>
      <w:r w:rsidR="00446BB7">
        <w:rPr>
          <w:rStyle w:val="1-Char"/>
          <w:rFonts w:hint="cs"/>
          <w:rtl/>
        </w:rPr>
        <w:t>ی</w:t>
      </w:r>
      <w:r w:rsidRPr="007100A7">
        <w:rPr>
          <w:rStyle w:val="1-Char"/>
          <w:rFonts w:hint="cs"/>
          <w:rtl/>
        </w:rPr>
        <w:t>ن طور که برا</w:t>
      </w:r>
      <w:r w:rsidR="00446BB7">
        <w:rPr>
          <w:rStyle w:val="1-Char"/>
          <w:rFonts w:hint="cs"/>
          <w:rtl/>
        </w:rPr>
        <w:t>ی</w:t>
      </w:r>
      <w:r w:rsidR="000751A8">
        <w:rPr>
          <w:rStyle w:val="1-Char"/>
          <w:rFonts w:hint="cs"/>
          <w:rtl/>
        </w:rPr>
        <w:t xml:space="preserve"> آن‌ها،</w:t>
      </w:r>
      <w:r w:rsidRPr="007100A7">
        <w:rPr>
          <w:rStyle w:val="1-Char"/>
          <w:rFonts w:hint="cs"/>
          <w:rtl/>
        </w:rPr>
        <w:t xml:space="preserve"> </w:t>
      </w:r>
      <w:r w:rsidRPr="00FE6406">
        <w:rPr>
          <w:rStyle w:val="9-Char"/>
          <w:rFonts w:eastAsia="Batang" w:hint="cs"/>
          <w:rtl/>
        </w:rPr>
        <w:t>دو ناهار و شام س</w:t>
      </w:r>
      <w:r w:rsidR="00446BB7">
        <w:rPr>
          <w:rStyle w:val="9-Char"/>
          <w:rFonts w:eastAsia="Batang" w:hint="cs"/>
          <w:rtl/>
        </w:rPr>
        <w:t>ی</w:t>
      </w:r>
      <w:r w:rsidRPr="00FE6406">
        <w:rPr>
          <w:rStyle w:val="9-Char"/>
          <w:rFonts w:eastAsia="Batang" w:hint="cs"/>
          <w:rtl/>
        </w:rPr>
        <w:t>ر کننده</w:t>
      </w:r>
      <w:r w:rsidRPr="007100A7">
        <w:rPr>
          <w:rStyle w:val="1-Char"/>
          <w:rFonts w:hint="cs"/>
          <w:rtl/>
        </w:rPr>
        <w:t xml:space="preserve">، </w:t>
      </w:r>
      <w:r w:rsidR="00446BB7">
        <w:rPr>
          <w:rStyle w:val="1-Char"/>
          <w:rFonts w:hint="cs"/>
          <w:rtl/>
        </w:rPr>
        <w:t>ی</w:t>
      </w:r>
      <w:r w:rsidRPr="007100A7">
        <w:rPr>
          <w:rStyle w:val="1-Char"/>
          <w:rFonts w:hint="cs"/>
          <w:rtl/>
        </w:rPr>
        <w:t xml:space="preserve">ا </w:t>
      </w:r>
      <w:r w:rsidRPr="00FE6406">
        <w:rPr>
          <w:rStyle w:val="9-Char"/>
          <w:rFonts w:eastAsia="Batang" w:hint="cs"/>
          <w:rtl/>
        </w:rPr>
        <w:t>دو ناهار</w:t>
      </w:r>
      <w:r w:rsidRPr="007100A7">
        <w:rPr>
          <w:rStyle w:val="1-Char"/>
          <w:rFonts w:hint="cs"/>
          <w:rtl/>
        </w:rPr>
        <w:t xml:space="preserve">، </w:t>
      </w:r>
      <w:r w:rsidR="00446BB7">
        <w:rPr>
          <w:rStyle w:val="1-Char"/>
          <w:rFonts w:hint="cs"/>
          <w:rtl/>
        </w:rPr>
        <w:t>ی</w:t>
      </w:r>
      <w:r w:rsidRPr="007100A7">
        <w:rPr>
          <w:rStyle w:val="1-Char"/>
          <w:rFonts w:hint="cs"/>
          <w:rtl/>
        </w:rPr>
        <w:t xml:space="preserve">ا </w:t>
      </w:r>
      <w:r w:rsidRPr="00FE6406">
        <w:rPr>
          <w:rStyle w:val="9-Char"/>
          <w:rFonts w:eastAsia="Batang" w:hint="cs"/>
          <w:rtl/>
        </w:rPr>
        <w:t>دو شام</w:t>
      </w:r>
      <w:r w:rsidRPr="007100A7">
        <w:rPr>
          <w:rStyle w:val="1-Char"/>
          <w:rFonts w:hint="cs"/>
          <w:rtl/>
        </w:rPr>
        <w:t xml:space="preserve">، </w:t>
      </w:r>
      <w:r w:rsidR="00446BB7">
        <w:rPr>
          <w:rStyle w:val="1-Char"/>
          <w:rFonts w:hint="cs"/>
          <w:rtl/>
        </w:rPr>
        <w:t>ی</w:t>
      </w:r>
      <w:r w:rsidRPr="007100A7">
        <w:rPr>
          <w:rStyle w:val="1-Char"/>
          <w:rFonts w:hint="cs"/>
          <w:rtl/>
        </w:rPr>
        <w:t xml:space="preserve">ا </w:t>
      </w:r>
      <w:r w:rsidR="00446BB7">
        <w:rPr>
          <w:rStyle w:val="9-Char"/>
          <w:rFonts w:eastAsia="Batang" w:hint="cs"/>
          <w:rtl/>
        </w:rPr>
        <w:t>ی</w:t>
      </w:r>
      <w:r w:rsidRPr="00FE6406">
        <w:rPr>
          <w:rStyle w:val="9-Char"/>
          <w:rFonts w:eastAsia="Batang" w:hint="cs"/>
          <w:rtl/>
        </w:rPr>
        <w:t xml:space="preserve">ک شام و </w:t>
      </w:r>
      <w:r w:rsidR="00446BB7">
        <w:rPr>
          <w:rStyle w:val="9-Char"/>
          <w:rFonts w:eastAsia="Batang" w:hint="cs"/>
          <w:rtl/>
        </w:rPr>
        <w:t>ی</w:t>
      </w:r>
      <w:r w:rsidRPr="00FE6406">
        <w:rPr>
          <w:rStyle w:val="9-Char"/>
          <w:rFonts w:eastAsia="Batang" w:hint="cs"/>
          <w:rtl/>
        </w:rPr>
        <w:t>ک سحر</w:t>
      </w:r>
      <w:r w:rsidR="00446BB7">
        <w:rPr>
          <w:rStyle w:val="9-Char"/>
          <w:rFonts w:eastAsia="Batang" w:hint="cs"/>
          <w:rtl/>
        </w:rPr>
        <w:t>ی</w:t>
      </w:r>
      <w:r w:rsidRPr="007100A7">
        <w:rPr>
          <w:rStyle w:val="1-Char"/>
          <w:rFonts w:hint="cs"/>
          <w:rtl/>
        </w:rPr>
        <w:t xml:space="preserve"> بده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برا</w:t>
      </w:r>
      <w:r w:rsidR="00446BB7">
        <w:rPr>
          <w:rStyle w:val="1-Char"/>
          <w:rFonts w:hint="cs"/>
          <w:rtl/>
        </w:rPr>
        <w:t>ی</w:t>
      </w:r>
      <w:r w:rsidRPr="007100A7">
        <w:rPr>
          <w:rStyle w:val="1-Char"/>
          <w:rFonts w:hint="cs"/>
          <w:rtl/>
        </w:rPr>
        <w:t xml:space="preserve"> هر مسک</w:t>
      </w:r>
      <w:r w:rsidR="00446BB7">
        <w:rPr>
          <w:rStyle w:val="1-Char"/>
          <w:rFonts w:hint="cs"/>
          <w:rtl/>
        </w:rPr>
        <w:t>ی</w:t>
      </w:r>
      <w:r w:rsidRPr="007100A7">
        <w:rPr>
          <w:rStyle w:val="1-Char"/>
          <w:rFonts w:hint="cs"/>
          <w:rtl/>
        </w:rPr>
        <w:t>ن و مستمند، دو نوبت - وعده‌</w:t>
      </w:r>
      <w:r w:rsidR="00446BB7">
        <w:rPr>
          <w:rStyle w:val="1-Char"/>
          <w:rFonts w:hint="cs"/>
          <w:rtl/>
        </w:rPr>
        <w:t>ی</w:t>
      </w:r>
      <w:r w:rsidRPr="007100A7">
        <w:rPr>
          <w:rStyle w:val="1-Char"/>
          <w:rFonts w:hint="cs"/>
          <w:rtl/>
        </w:rPr>
        <w:t xml:space="preserve"> - کامل از غذا بدهد؛ خواه ا</w:t>
      </w:r>
      <w:r w:rsidR="00446BB7">
        <w:rPr>
          <w:rStyle w:val="1-Char"/>
          <w:rFonts w:hint="cs"/>
          <w:rtl/>
        </w:rPr>
        <w:t>ی</w:t>
      </w:r>
      <w:r w:rsidRPr="007100A7">
        <w:rPr>
          <w:rStyle w:val="1-Char"/>
          <w:rFonts w:hint="cs"/>
          <w:rtl/>
        </w:rPr>
        <w:t xml:space="preserve">ن دو نوبت، دو ناهار و شام باشد، </w:t>
      </w:r>
      <w:r w:rsidR="00446BB7">
        <w:rPr>
          <w:rStyle w:val="1-Char"/>
          <w:rFonts w:hint="cs"/>
          <w:rtl/>
        </w:rPr>
        <w:t>ی</w:t>
      </w:r>
      <w:r w:rsidRPr="007100A7">
        <w:rPr>
          <w:rStyle w:val="1-Char"/>
          <w:rFonts w:hint="cs"/>
          <w:rtl/>
        </w:rPr>
        <w:t xml:space="preserve">ا دو ناهار، </w:t>
      </w:r>
      <w:r w:rsidR="00446BB7">
        <w:rPr>
          <w:rStyle w:val="1-Char"/>
          <w:rFonts w:hint="cs"/>
          <w:rtl/>
        </w:rPr>
        <w:t>ی</w:t>
      </w:r>
      <w:r w:rsidRPr="007100A7">
        <w:rPr>
          <w:rStyle w:val="1-Char"/>
          <w:rFonts w:hint="cs"/>
          <w:rtl/>
        </w:rPr>
        <w:t xml:space="preserve">ا دو شام و </w:t>
      </w:r>
      <w:r w:rsidR="00446BB7">
        <w:rPr>
          <w:rStyle w:val="1-Char"/>
          <w:rFonts w:hint="cs"/>
          <w:rtl/>
        </w:rPr>
        <w:t>ی</w:t>
      </w:r>
      <w:r w:rsidRPr="007100A7">
        <w:rPr>
          <w:rStyle w:val="1-Char"/>
          <w:rFonts w:hint="cs"/>
          <w:rtl/>
        </w:rPr>
        <w:t xml:space="preserve">ا </w:t>
      </w:r>
      <w:r w:rsidR="00446BB7">
        <w:rPr>
          <w:rStyle w:val="1-Char"/>
          <w:rFonts w:hint="cs"/>
          <w:rtl/>
        </w:rPr>
        <w:t>ی</w:t>
      </w:r>
      <w:r w:rsidRPr="007100A7">
        <w:rPr>
          <w:rStyle w:val="1-Char"/>
          <w:rFonts w:hint="cs"/>
          <w:rtl/>
        </w:rPr>
        <w:t xml:space="preserve">ک شام و </w:t>
      </w:r>
      <w:r w:rsidR="00446BB7">
        <w:rPr>
          <w:rStyle w:val="1-Char"/>
          <w:rFonts w:hint="cs"/>
          <w:rtl/>
        </w:rPr>
        <w:t>ی</w:t>
      </w:r>
      <w:r w:rsidRPr="007100A7">
        <w:rPr>
          <w:rStyle w:val="1-Char"/>
          <w:rFonts w:hint="cs"/>
          <w:rtl/>
        </w:rPr>
        <w:t>ک سحر</w:t>
      </w:r>
      <w:r w:rsidR="00446BB7">
        <w:rPr>
          <w:rStyle w:val="1-Char"/>
          <w:rFonts w:hint="cs"/>
          <w:rtl/>
        </w:rPr>
        <w:t>ی</w:t>
      </w:r>
      <w:r w:rsidRPr="007100A7">
        <w:rPr>
          <w:rStyle w:val="1-Char"/>
          <w:rFonts w:hint="cs"/>
          <w:rtl/>
        </w:rPr>
        <w:t>. و س</w:t>
      </w:r>
      <w:r w:rsidR="00446BB7">
        <w:rPr>
          <w:rStyle w:val="1-Char"/>
          <w:rFonts w:hint="cs"/>
          <w:rtl/>
        </w:rPr>
        <w:t>ی</w:t>
      </w:r>
      <w:r w:rsidRPr="007100A7">
        <w:rPr>
          <w:rStyle w:val="1-Char"/>
          <w:rFonts w:hint="cs"/>
          <w:rtl/>
        </w:rPr>
        <w:t>ر کردن دو نوبت کامل از غذا، با</w:t>
      </w:r>
      <w:r w:rsidR="00446BB7">
        <w:rPr>
          <w:rStyle w:val="1-Char"/>
          <w:rFonts w:hint="cs"/>
          <w:rtl/>
        </w:rPr>
        <w:t>ی</w:t>
      </w:r>
      <w:r w:rsidRPr="007100A7">
        <w:rPr>
          <w:rStyle w:val="1-Char"/>
          <w:rFonts w:hint="cs"/>
          <w:rtl/>
        </w:rPr>
        <w:t>د از غذاها</w:t>
      </w:r>
      <w:r w:rsidR="00446BB7">
        <w:rPr>
          <w:rStyle w:val="1-Char"/>
          <w:rFonts w:hint="cs"/>
          <w:rtl/>
        </w:rPr>
        <w:t>ی</w:t>
      </w:r>
      <w:r w:rsidRPr="007100A7">
        <w:rPr>
          <w:rStyle w:val="1-Char"/>
          <w:rFonts w:hint="cs"/>
          <w:rtl/>
        </w:rPr>
        <w:t xml:space="preserve"> معمول</w:t>
      </w:r>
      <w:r w:rsidR="00446BB7">
        <w:rPr>
          <w:rStyle w:val="1-Char"/>
          <w:rFonts w:hint="cs"/>
          <w:rtl/>
        </w:rPr>
        <w:t>ی</w:t>
      </w:r>
      <w:r w:rsidRPr="007100A7">
        <w:rPr>
          <w:rStyle w:val="1-Char"/>
          <w:rFonts w:hint="cs"/>
          <w:rtl/>
        </w:rPr>
        <w:t xml:space="preserve"> و متوسط</w:t>
      </w:r>
      <w:r w:rsidR="00446BB7">
        <w:rPr>
          <w:rStyle w:val="1-Char"/>
          <w:rFonts w:hint="cs"/>
          <w:rtl/>
        </w:rPr>
        <w:t>ی</w:t>
      </w:r>
      <w:r w:rsidRPr="007100A7">
        <w:rPr>
          <w:rStyle w:val="1-Char"/>
          <w:rFonts w:hint="cs"/>
          <w:rtl/>
        </w:rPr>
        <w:t xml:space="preserve"> باشد که فرد به خانواده‌</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م</w:t>
      </w:r>
      <w:r w:rsidR="00446BB7">
        <w:rPr>
          <w:rStyle w:val="1-Char"/>
          <w:rFonts w:hint="cs"/>
          <w:rtl/>
        </w:rPr>
        <w:t>ی</w:t>
      </w:r>
      <w:r w:rsidRPr="007100A7">
        <w:rPr>
          <w:rStyle w:val="1-Char"/>
          <w:rFonts w:hint="cs"/>
          <w:rtl/>
        </w:rPr>
        <w:t>‌دهد. و واجب است که در م</w:t>
      </w:r>
      <w:r w:rsidR="00446BB7">
        <w:rPr>
          <w:rStyle w:val="1-Char"/>
          <w:rFonts w:hint="cs"/>
          <w:rtl/>
        </w:rPr>
        <w:t>ی</w:t>
      </w:r>
      <w:r w:rsidRPr="007100A7">
        <w:rPr>
          <w:rStyle w:val="1-Char"/>
          <w:rFonts w:hint="cs"/>
          <w:rtl/>
        </w:rPr>
        <w:t>ان مساک</w:t>
      </w:r>
      <w:r w:rsidR="00446BB7">
        <w:rPr>
          <w:rStyle w:val="1-Char"/>
          <w:rFonts w:hint="cs"/>
          <w:rtl/>
        </w:rPr>
        <w:t>ی</w:t>
      </w:r>
      <w:r w:rsidRPr="007100A7">
        <w:rPr>
          <w:rStyle w:val="1-Char"/>
          <w:rFonts w:hint="cs"/>
          <w:rtl/>
        </w:rPr>
        <w:t>ن و مستمندان، کسان</w:t>
      </w:r>
      <w:r w:rsidR="00446BB7">
        <w:rPr>
          <w:rStyle w:val="1-Char"/>
          <w:rFonts w:hint="cs"/>
          <w:rtl/>
        </w:rPr>
        <w:t>ی</w:t>
      </w:r>
      <w:r w:rsidRPr="007100A7">
        <w:rPr>
          <w:rStyle w:val="1-Char"/>
          <w:rFonts w:hint="cs"/>
          <w:rtl/>
        </w:rPr>
        <w:t xml:space="preserve"> نباشند که نفقه و تأم</w:t>
      </w:r>
      <w:r w:rsidR="00446BB7">
        <w:rPr>
          <w:rStyle w:val="1-Char"/>
          <w:rFonts w:hint="cs"/>
          <w:rtl/>
        </w:rPr>
        <w:t>ی</w:t>
      </w:r>
      <w:r w:rsidRPr="007100A7">
        <w:rPr>
          <w:rStyle w:val="1-Char"/>
          <w:rFonts w:hint="cs"/>
          <w:rtl/>
        </w:rPr>
        <w:t>ن هز</w:t>
      </w:r>
      <w:r w:rsidR="00446BB7">
        <w:rPr>
          <w:rStyle w:val="1-Char"/>
          <w:rFonts w:hint="cs"/>
          <w:rtl/>
        </w:rPr>
        <w:t>ی</w:t>
      </w:r>
      <w:r w:rsidRPr="007100A7">
        <w:rPr>
          <w:rStyle w:val="1-Char"/>
          <w:rFonts w:hint="cs"/>
          <w:rtl/>
        </w:rPr>
        <w:t>نه‌‌ها و مخارج زندگ</w:t>
      </w:r>
      <w:r w:rsidR="00446BB7">
        <w:rPr>
          <w:rStyle w:val="1-Char"/>
          <w:rFonts w:hint="cs"/>
          <w:rtl/>
        </w:rPr>
        <w:t>ی</w:t>
      </w:r>
      <w:r w:rsidRPr="007100A7">
        <w:rPr>
          <w:rStyle w:val="1-Char"/>
          <w:rFonts w:hint="cs"/>
          <w:rtl/>
        </w:rPr>
        <w:t xml:space="preserve"> آنان بر عهده‌</w:t>
      </w:r>
      <w:r w:rsidR="00446BB7">
        <w:rPr>
          <w:rStyle w:val="1-Char"/>
          <w:rFonts w:hint="cs"/>
          <w:rtl/>
        </w:rPr>
        <w:t>ی</w:t>
      </w:r>
      <w:r w:rsidRPr="007100A7">
        <w:rPr>
          <w:rStyle w:val="1-Char"/>
          <w:rFonts w:hint="cs"/>
          <w:rtl/>
        </w:rPr>
        <w:t xml:space="preserve"> کفّاره دهنده، لازم و ضرور</w:t>
      </w:r>
      <w:r w:rsidR="00446BB7">
        <w:rPr>
          <w:rStyle w:val="1-Char"/>
          <w:rFonts w:hint="cs"/>
          <w:rtl/>
        </w:rPr>
        <w:t>ی</w:t>
      </w:r>
      <w:r w:rsidRPr="007100A7">
        <w:rPr>
          <w:rStyle w:val="1-Char"/>
          <w:rFonts w:hint="cs"/>
          <w:rtl/>
        </w:rPr>
        <w:t xml:space="preserve"> است؛ همچون پدر، مادر، فرزندان و همسر.]</w:t>
      </w:r>
    </w:p>
    <w:p w:rsidR="006B31CA" w:rsidRPr="007100A7" w:rsidRDefault="006B31CA" w:rsidP="00AF1D25">
      <w:pPr>
        <w:rPr>
          <w:rStyle w:val="1-Char"/>
          <w:rtl/>
        </w:rPr>
      </w:pPr>
      <w:r w:rsidRPr="007100A7">
        <w:rPr>
          <w:rStyle w:val="1-Char"/>
          <w:rFonts w:hint="cs"/>
          <w:rtl/>
        </w:rPr>
        <w:t xml:space="preserve">و </w:t>
      </w:r>
      <w:r w:rsidR="00446BB7">
        <w:rPr>
          <w:rStyle w:val="1-Char"/>
          <w:rFonts w:hint="cs"/>
          <w:rtl/>
        </w:rPr>
        <w:t>ی</w:t>
      </w:r>
      <w:r w:rsidRPr="007100A7">
        <w:rPr>
          <w:rStyle w:val="1-Char"/>
          <w:rFonts w:hint="cs"/>
          <w:rtl/>
        </w:rPr>
        <w:t>ا [اگر م</w:t>
      </w:r>
      <w:r w:rsidR="00446BB7">
        <w:rPr>
          <w:rStyle w:val="1-Char"/>
          <w:rFonts w:hint="cs"/>
          <w:rtl/>
        </w:rPr>
        <w:t>ی</w:t>
      </w:r>
      <w:r w:rsidRPr="007100A7">
        <w:rPr>
          <w:rStyle w:val="1-Char"/>
          <w:rFonts w:hint="cs"/>
          <w:rtl/>
        </w:rPr>
        <w:t>‌خواست، م</w:t>
      </w:r>
      <w:r w:rsidR="00446BB7">
        <w:rPr>
          <w:rStyle w:val="1-Char"/>
          <w:rFonts w:hint="cs"/>
          <w:rtl/>
        </w:rPr>
        <w:t>ی</w:t>
      </w:r>
      <w:r w:rsidRPr="007100A7">
        <w:rPr>
          <w:rStyle w:val="1-Char"/>
          <w:rFonts w:hint="cs"/>
          <w:rtl/>
        </w:rPr>
        <w:t>‌تواند] به هر مسک</w:t>
      </w:r>
      <w:r w:rsidR="00446BB7">
        <w:rPr>
          <w:rStyle w:val="1-Char"/>
          <w:rFonts w:hint="cs"/>
          <w:rtl/>
        </w:rPr>
        <w:t>ی</w:t>
      </w:r>
      <w:r w:rsidRPr="007100A7">
        <w:rPr>
          <w:rStyle w:val="1-Char"/>
          <w:rFonts w:hint="cs"/>
          <w:rtl/>
        </w:rPr>
        <w:t xml:space="preserve">ن و مستمند، </w:t>
      </w:r>
      <w:r w:rsidRPr="00FE6406">
        <w:rPr>
          <w:rStyle w:val="9-Char"/>
          <w:rFonts w:eastAsia="Batang" w:hint="cs"/>
          <w:rtl/>
        </w:rPr>
        <w:t>نصف صاع</w:t>
      </w:r>
      <w:r w:rsidRPr="007100A7">
        <w:rPr>
          <w:rStyle w:val="1-Char"/>
          <w:rFonts w:hint="cs"/>
          <w:rtl/>
        </w:rPr>
        <w:t xml:space="preserve"> از گندم </w:t>
      </w:r>
      <w:r w:rsidR="00446BB7">
        <w:rPr>
          <w:rStyle w:val="1-Char"/>
          <w:rFonts w:hint="cs"/>
          <w:rtl/>
        </w:rPr>
        <w:t>ی</w:t>
      </w:r>
      <w:r w:rsidRPr="007100A7">
        <w:rPr>
          <w:rStyle w:val="1-Char"/>
          <w:rFonts w:hint="cs"/>
          <w:rtl/>
        </w:rPr>
        <w:t>ا آرد [معمول</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 xml:space="preserve">ا آرد نرم آن، </w:t>
      </w:r>
      <w:r w:rsidR="00446BB7">
        <w:rPr>
          <w:rStyle w:val="1-Char"/>
          <w:rFonts w:hint="cs"/>
          <w:rtl/>
        </w:rPr>
        <w:t>ی</w:t>
      </w:r>
      <w:r w:rsidRPr="007100A7">
        <w:rPr>
          <w:rStyle w:val="1-Char"/>
          <w:rFonts w:hint="cs"/>
          <w:rtl/>
        </w:rPr>
        <w:t>ا ق</w:t>
      </w:r>
      <w:r w:rsidR="00446BB7">
        <w:rPr>
          <w:rStyle w:val="1-Char"/>
          <w:rFonts w:hint="cs"/>
          <w:rtl/>
        </w:rPr>
        <w:t>ی</w:t>
      </w:r>
      <w:r w:rsidRPr="007100A7">
        <w:rPr>
          <w:rStyle w:val="1-Char"/>
          <w:rFonts w:hint="cs"/>
          <w:rtl/>
        </w:rPr>
        <w:t>مت ن</w:t>
      </w:r>
      <w:r w:rsidR="00446BB7">
        <w:rPr>
          <w:rStyle w:val="1-Char"/>
          <w:rFonts w:hint="cs"/>
          <w:rtl/>
        </w:rPr>
        <w:t>ی</w:t>
      </w:r>
      <w:r w:rsidRPr="007100A7">
        <w:rPr>
          <w:rStyle w:val="1-Char"/>
          <w:rFonts w:hint="cs"/>
          <w:rtl/>
        </w:rPr>
        <w:t xml:space="preserve">م صاع از گندم </w:t>
      </w:r>
      <w:r w:rsidR="00446BB7">
        <w:rPr>
          <w:rStyle w:val="1-Char"/>
          <w:rFonts w:hint="cs"/>
          <w:rtl/>
        </w:rPr>
        <w:t>ی</w:t>
      </w:r>
      <w:r w:rsidRPr="007100A7">
        <w:rPr>
          <w:rStyle w:val="1-Char"/>
          <w:rFonts w:hint="cs"/>
          <w:rtl/>
        </w:rPr>
        <w:t xml:space="preserve">ا آرد آن و </w:t>
      </w:r>
      <w:r w:rsidR="00446BB7">
        <w:rPr>
          <w:rStyle w:val="1-Char"/>
          <w:rFonts w:hint="cs"/>
          <w:rtl/>
        </w:rPr>
        <w:t>ی</w:t>
      </w:r>
      <w:r w:rsidRPr="007100A7">
        <w:rPr>
          <w:rStyle w:val="1-Char"/>
          <w:rFonts w:hint="cs"/>
          <w:rtl/>
        </w:rPr>
        <w:t xml:space="preserve">ا </w:t>
      </w:r>
      <w:r w:rsidR="00446BB7">
        <w:rPr>
          <w:rStyle w:val="1-Char"/>
          <w:rFonts w:hint="cs"/>
          <w:rtl/>
        </w:rPr>
        <w:t>ی</w:t>
      </w:r>
      <w:r w:rsidRPr="007100A7">
        <w:rPr>
          <w:rStyle w:val="1-Char"/>
          <w:rFonts w:hint="cs"/>
          <w:rtl/>
        </w:rPr>
        <w:t xml:space="preserve">ک صاع از خرما </w:t>
      </w:r>
      <w:r w:rsidR="00446BB7">
        <w:rPr>
          <w:rStyle w:val="1-Char"/>
          <w:rFonts w:hint="cs"/>
          <w:rtl/>
        </w:rPr>
        <w:t>ی</w:t>
      </w:r>
      <w:r w:rsidRPr="007100A7">
        <w:rPr>
          <w:rStyle w:val="1-Char"/>
          <w:rFonts w:hint="cs"/>
          <w:rtl/>
        </w:rPr>
        <w:t xml:space="preserve">ا </w:t>
      </w:r>
      <w:r w:rsidR="00446BB7">
        <w:rPr>
          <w:rStyle w:val="1-Char"/>
          <w:rFonts w:hint="cs"/>
          <w:rtl/>
        </w:rPr>
        <w:t>ی</w:t>
      </w:r>
      <w:r w:rsidRPr="007100A7">
        <w:rPr>
          <w:rStyle w:val="1-Char"/>
          <w:rFonts w:hint="cs"/>
          <w:rtl/>
        </w:rPr>
        <w:t xml:space="preserve">ک صاع از جو، </w:t>
      </w:r>
      <w:r w:rsidR="00446BB7">
        <w:rPr>
          <w:rStyle w:val="1-Char"/>
          <w:rFonts w:hint="cs"/>
          <w:rtl/>
        </w:rPr>
        <w:t>ی</w:t>
      </w:r>
      <w:r w:rsidRPr="007100A7">
        <w:rPr>
          <w:rStyle w:val="1-Char"/>
          <w:rFonts w:hint="cs"/>
          <w:rtl/>
        </w:rPr>
        <w:t>ا ق</w:t>
      </w:r>
      <w:r w:rsidR="00446BB7">
        <w:rPr>
          <w:rStyle w:val="1-Char"/>
          <w:rFonts w:hint="cs"/>
          <w:rtl/>
        </w:rPr>
        <w:t>ی</w:t>
      </w:r>
      <w:r w:rsidRPr="007100A7">
        <w:rPr>
          <w:rStyle w:val="1-Char"/>
          <w:rFonts w:hint="cs"/>
          <w:rtl/>
        </w:rPr>
        <w:t xml:space="preserve">مت </w:t>
      </w:r>
      <w:r w:rsidR="00446BB7">
        <w:rPr>
          <w:rStyle w:val="1-Char"/>
          <w:rFonts w:hint="cs"/>
          <w:rtl/>
        </w:rPr>
        <w:t>ی</w:t>
      </w:r>
      <w:r w:rsidRPr="007100A7">
        <w:rPr>
          <w:rStyle w:val="1-Char"/>
          <w:rFonts w:hint="cs"/>
          <w:rtl/>
        </w:rPr>
        <w:t xml:space="preserve">ک صاع از جو </w:t>
      </w:r>
      <w:r w:rsidR="00446BB7">
        <w:rPr>
          <w:rStyle w:val="1-Char"/>
          <w:rFonts w:hint="cs"/>
          <w:rtl/>
        </w:rPr>
        <w:t>ی</w:t>
      </w:r>
      <w:r w:rsidRPr="007100A7">
        <w:rPr>
          <w:rStyle w:val="1-Char"/>
          <w:rFonts w:hint="cs"/>
          <w:rtl/>
        </w:rPr>
        <w:t>ا خرما را بپردازد. [</w:t>
      </w:r>
      <w:r w:rsidRPr="00FE6406">
        <w:rPr>
          <w:rStyle w:val="9-Char"/>
          <w:rFonts w:eastAsia="Batang" w:hint="cs"/>
          <w:rtl/>
        </w:rPr>
        <w:t>صاع</w:t>
      </w:r>
      <w:r w:rsidRPr="007100A7">
        <w:rPr>
          <w:rStyle w:val="1-Char"/>
          <w:rFonts w:hint="cs"/>
          <w:rtl/>
        </w:rPr>
        <w:t>: معادل سه ک</w:t>
      </w:r>
      <w:r w:rsidR="00446BB7">
        <w:rPr>
          <w:rStyle w:val="1-Char"/>
          <w:rFonts w:hint="cs"/>
          <w:rtl/>
        </w:rPr>
        <w:t>ی</w:t>
      </w:r>
      <w:r w:rsidRPr="007100A7">
        <w:rPr>
          <w:rStyle w:val="1-Char"/>
          <w:rFonts w:hint="cs"/>
          <w:rtl/>
        </w:rPr>
        <w:t>لو و شصت گرم است.]</w:t>
      </w:r>
    </w:p>
    <w:p w:rsidR="006B31CA" w:rsidRPr="007100A7" w:rsidRDefault="006B31CA" w:rsidP="00AF1D25">
      <w:pPr>
        <w:rPr>
          <w:rStyle w:val="1-Char"/>
          <w:rtl/>
        </w:rPr>
      </w:pPr>
      <w:r w:rsidRPr="007100A7">
        <w:rPr>
          <w:rStyle w:val="1-Char"/>
          <w:rFonts w:hint="cs"/>
          <w:rtl/>
        </w:rPr>
        <w:t xml:space="preserve">و پرداخت </w:t>
      </w:r>
      <w:r w:rsidR="00446BB7">
        <w:rPr>
          <w:rStyle w:val="1-Char"/>
          <w:rFonts w:hint="cs"/>
          <w:rtl/>
        </w:rPr>
        <w:t>ی</w:t>
      </w:r>
      <w:r w:rsidRPr="007100A7">
        <w:rPr>
          <w:rStyle w:val="1-Char"/>
          <w:rFonts w:hint="cs"/>
          <w:rtl/>
        </w:rPr>
        <w:t>ک کفّاره به جا</w:t>
      </w:r>
      <w:r w:rsidR="00446BB7">
        <w:rPr>
          <w:rStyle w:val="1-Char"/>
          <w:rFonts w:hint="cs"/>
          <w:rtl/>
        </w:rPr>
        <w:t>ی</w:t>
      </w:r>
      <w:r w:rsidRPr="007100A7">
        <w:rPr>
          <w:rStyle w:val="1-Char"/>
          <w:rFonts w:hint="cs"/>
          <w:rtl/>
        </w:rPr>
        <w:t xml:space="preserve"> همبستر</w:t>
      </w:r>
      <w:r w:rsidR="00446BB7">
        <w:rPr>
          <w:rStyle w:val="1-Char"/>
          <w:rFonts w:hint="cs"/>
          <w:rtl/>
        </w:rPr>
        <w:t>ی</w:t>
      </w:r>
      <w:r w:rsidRPr="007100A7">
        <w:rPr>
          <w:rStyle w:val="1-Char"/>
          <w:rFonts w:hint="cs"/>
          <w:rtl/>
        </w:rPr>
        <w:t>‌ها و خوردن‌ها</w:t>
      </w:r>
      <w:r w:rsidR="00446BB7">
        <w:rPr>
          <w:rStyle w:val="1-Char"/>
          <w:rFonts w:hint="cs"/>
          <w:rtl/>
        </w:rPr>
        <w:t>ی</w:t>
      </w:r>
      <w:r w:rsidRPr="007100A7">
        <w:rPr>
          <w:rStyle w:val="1-Char"/>
          <w:rFonts w:hint="cs"/>
          <w:rtl/>
        </w:rPr>
        <w:t xml:space="preserve"> متعدّد</w:t>
      </w:r>
      <w:r w:rsidR="00446BB7">
        <w:rPr>
          <w:rStyle w:val="1-Char"/>
          <w:rFonts w:hint="cs"/>
          <w:rtl/>
        </w:rPr>
        <w:t>ی</w:t>
      </w:r>
      <w:r w:rsidRPr="007100A7">
        <w:rPr>
          <w:rStyle w:val="1-Char"/>
          <w:rFonts w:hint="cs"/>
          <w:rtl/>
        </w:rPr>
        <w:t xml:space="preserve"> که در چند</w:t>
      </w:r>
      <w:r w:rsidR="00446BB7">
        <w:rPr>
          <w:rStyle w:val="1-Char"/>
          <w:rFonts w:hint="cs"/>
          <w:rtl/>
        </w:rPr>
        <w:t>ی</w:t>
      </w:r>
      <w:r w:rsidRPr="007100A7">
        <w:rPr>
          <w:rStyle w:val="1-Char"/>
          <w:rFonts w:hint="cs"/>
          <w:rtl/>
        </w:rPr>
        <w:t>ن روز [از روزها</w:t>
      </w:r>
      <w:r w:rsidR="00446BB7">
        <w:rPr>
          <w:rStyle w:val="1-Char"/>
          <w:rFonts w:hint="cs"/>
          <w:rtl/>
        </w:rPr>
        <w:t>ی</w:t>
      </w:r>
      <w:r w:rsidRPr="007100A7">
        <w:rPr>
          <w:rStyle w:val="1-Char"/>
          <w:rFonts w:hint="cs"/>
          <w:rtl/>
        </w:rPr>
        <w:t xml:space="preserve"> رمضان] اتفاق افتاده، و در فاصله‌</w:t>
      </w:r>
      <w:r w:rsidR="00446BB7">
        <w:rPr>
          <w:rStyle w:val="1-Char"/>
          <w:rFonts w:hint="cs"/>
          <w:rtl/>
        </w:rPr>
        <w:t>ی</w:t>
      </w:r>
      <w:r w:rsidRPr="007100A7">
        <w:rPr>
          <w:rStyle w:val="1-Char"/>
          <w:rFonts w:hint="cs"/>
          <w:rtl/>
        </w:rPr>
        <w:t xml:space="preserve"> ا</w:t>
      </w:r>
      <w:r w:rsidR="00446BB7">
        <w:rPr>
          <w:rStyle w:val="1-Char"/>
          <w:rFonts w:hint="cs"/>
          <w:rtl/>
        </w:rPr>
        <w:t>ی</w:t>
      </w:r>
      <w:r w:rsidRPr="007100A7">
        <w:rPr>
          <w:rStyle w:val="1-Char"/>
          <w:rFonts w:hint="cs"/>
          <w:rtl/>
        </w:rPr>
        <w:t>ن روزها، کفّاره‌ا</w:t>
      </w:r>
      <w:r w:rsidR="00446BB7">
        <w:rPr>
          <w:rStyle w:val="1-Char"/>
          <w:rFonts w:hint="cs"/>
          <w:rtl/>
        </w:rPr>
        <w:t>ی</w:t>
      </w:r>
      <w:r w:rsidRPr="007100A7">
        <w:rPr>
          <w:rStyle w:val="1-Char"/>
          <w:rFonts w:hint="cs"/>
          <w:rtl/>
        </w:rPr>
        <w:t xml:space="preserve"> ن</w:t>
      </w:r>
      <w:r w:rsidR="00446BB7">
        <w:rPr>
          <w:rStyle w:val="1-Char"/>
          <w:rFonts w:hint="cs"/>
          <w:rtl/>
        </w:rPr>
        <w:t>ی</w:t>
      </w:r>
      <w:r w:rsidRPr="007100A7">
        <w:rPr>
          <w:rStyle w:val="1-Char"/>
          <w:rFonts w:hint="cs"/>
          <w:rtl/>
        </w:rPr>
        <w:t>ز پرداخت نشده، کفا</w:t>
      </w:r>
      <w:r w:rsidR="00446BB7">
        <w:rPr>
          <w:rStyle w:val="1-Char"/>
          <w:rFonts w:hint="cs"/>
          <w:rtl/>
        </w:rPr>
        <w:t>ی</w:t>
      </w:r>
      <w:r w:rsidRPr="007100A7">
        <w:rPr>
          <w:rStyle w:val="1-Char"/>
          <w:rFonts w:hint="cs"/>
          <w:rtl/>
        </w:rPr>
        <w:t>ت م</w:t>
      </w:r>
      <w:r w:rsidR="00446BB7">
        <w:rPr>
          <w:rStyle w:val="1-Char"/>
          <w:rFonts w:hint="cs"/>
          <w:rtl/>
        </w:rPr>
        <w:t>ی</w:t>
      </w:r>
      <w:r w:rsidRPr="007100A7">
        <w:rPr>
          <w:rStyle w:val="1-Char"/>
          <w:rFonts w:hint="cs"/>
          <w:rtl/>
        </w:rPr>
        <w:t>‌کند [و لازم ن</w:t>
      </w:r>
      <w:r w:rsidR="00446BB7">
        <w:rPr>
          <w:rStyle w:val="1-Char"/>
          <w:rFonts w:hint="cs"/>
          <w:rtl/>
        </w:rPr>
        <w:t>ی</w:t>
      </w:r>
      <w:r w:rsidRPr="007100A7">
        <w:rPr>
          <w:rStyle w:val="1-Char"/>
          <w:rFonts w:hint="cs"/>
          <w:rtl/>
        </w:rPr>
        <w:t xml:space="preserve">ست که در مقابل هر </w:t>
      </w:r>
      <w:r w:rsidR="00446BB7">
        <w:rPr>
          <w:rStyle w:val="1-Char"/>
          <w:rFonts w:hint="cs"/>
          <w:rtl/>
        </w:rPr>
        <w:t>ی</w:t>
      </w:r>
      <w:r w:rsidRPr="007100A7">
        <w:rPr>
          <w:rStyle w:val="1-Char"/>
          <w:rFonts w:hint="cs"/>
          <w:rtl/>
        </w:rPr>
        <w:t>ک از همبستر</w:t>
      </w:r>
      <w:r w:rsidR="00446BB7">
        <w:rPr>
          <w:rStyle w:val="1-Char"/>
          <w:rFonts w:hint="cs"/>
          <w:rtl/>
        </w:rPr>
        <w:t>ی</w:t>
      </w:r>
      <w:r w:rsidRPr="007100A7">
        <w:rPr>
          <w:rStyle w:val="1-Char"/>
          <w:rFonts w:hint="cs"/>
          <w:rtl/>
        </w:rPr>
        <w:t>‌ها و خوردن‌ها، به طور جداگانه، کفاره‌ا</w:t>
      </w:r>
      <w:r w:rsidR="00446BB7">
        <w:rPr>
          <w:rStyle w:val="1-Char"/>
          <w:rFonts w:hint="cs"/>
          <w:rtl/>
        </w:rPr>
        <w:t>ی</w:t>
      </w:r>
      <w:r w:rsidRPr="007100A7">
        <w:rPr>
          <w:rStyle w:val="1-Char"/>
          <w:rFonts w:hint="cs"/>
          <w:rtl/>
        </w:rPr>
        <w:t xml:space="preserve"> پرداخت گردد؛] اگر چه ا</w:t>
      </w:r>
      <w:r w:rsidR="00446BB7">
        <w:rPr>
          <w:rStyle w:val="1-Char"/>
          <w:rFonts w:hint="cs"/>
          <w:rtl/>
        </w:rPr>
        <w:t>ی</w:t>
      </w:r>
      <w:r w:rsidRPr="007100A7">
        <w:rPr>
          <w:rStyle w:val="1-Char"/>
          <w:rFonts w:hint="cs"/>
          <w:rtl/>
        </w:rPr>
        <w:t>ن چند روز - بنا به قول صح</w:t>
      </w:r>
      <w:r w:rsidR="00446BB7">
        <w:rPr>
          <w:rStyle w:val="1-Char"/>
          <w:rFonts w:hint="cs"/>
          <w:rtl/>
        </w:rPr>
        <w:t>ی</w:t>
      </w:r>
      <w:r w:rsidRPr="007100A7">
        <w:rPr>
          <w:rStyle w:val="1-Char"/>
          <w:rFonts w:hint="cs"/>
          <w:rtl/>
        </w:rPr>
        <w:t>ح - از دو رمضان ن</w:t>
      </w:r>
      <w:r w:rsidR="00446BB7">
        <w:rPr>
          <w:rStyle w:val="1-Char"/>
          <w:rFonts w:hint="cs"/>
          <w:rtl/>
        </w:rPr>
        <w:t>ی</w:t>
      </w:r>
      <w:r w:rsidRPr="007100A7">
        <w:rPr>
          <w:rStyle w:val="1-Char"/>
          <w:rFonts w:hint="cs"/>
          <w:rtl/>
        </w:rPr>
        <w:t>ز باشد.</w:t>
      </w:r>
    </w:p>
    <w:p w:rsidR="006B31CA" w:rsidRPr="007100A7" w:rsidRDefault="006B31CA" w:rsidP="00AF1D25">
      <w:pPr>
        <w:rPr>
          <w:rStyle w:val="1-Char"/>
          <w:rtl/>
        </w:rPr>
      </w:pPr>
      <w:r w:rsidRPr="007100A7">
        <w:rPr>
          <w:rStyle w:val="1-Char"/>
          <w:rFonts w:hint="cs"/>
          <w:rtl/>
        </w:rPr>
        <w:t>و اگر در وسط ا</w:t>
      </w:r>
      <w:r w:rsidR="00446BB7">
        <w:rPr>
          <w:rStyle w:val="1-Char"/>
          <w:rFonts w:hint="cs"/>
          <w:rtl/>
        </w:rPr>
        <w:t>ی</w:t>
      </w:r>
      <w:r w:rsidRPr="007100A7">
        <w:rPr>
          <w:rStyle w:val="1-Char"/>
          <w:rFonts w:hint="cs"/>
          <w:rtl/>
        </w:rPr>
        <w:t>ن روزها، کفّاره‌ا</w:t>
      </w:r>
      <w:r w:rsidR="00446BB7">
        <w:rPr>
          <w:rStyle w:val="1-Char"/>
          <w:rFonts w:hint="cs"/>
          <w:rtl/>
        </w:rPr>
        <w:t>ی</w:t>
      </w:r>
      <w:r w:rsidRPr="007100A7">
        <w:rPr>
          <w:rStyle w:val="1-Char"/>
          <w:rFonts w:hint="cs"/>
          <w:rtl/>
        </w:rPr>
        <w:t xml:space="preserve"> را پرداخت کرد، در آن صورت - بنا به ظاهر</w:t>
      </w:r>
      <w:r w:rsidR="000A2322">
        <w:rPr>
          <w:rStyle w:val="1-Char"/>
          <w:rFonts w:hint="cs"/>
          <w:rtl/>
        </w:rPr>
        <w:t xml:space="preserve"> </w:t>
      </w:r>
      <w:r w:rsidRPr="007100A7">
        <w:rPr>
          <w:rStyle w:val="1-Char"/>
          <w:rFonts w:hint="cs"/>
          <w:rtl/>
        </w:rPr>
        <w:t>روا</w:t>
      </w:r>
      <w:r w:rsidR="00446BB7">
        <w:rPr>
          <w:rStyle w:val="1-Char"/>
          <w:rFonts w:hint="cs"/>
          <w:rtl/>
        </w:rPr>
        <w:t>ی</w:t>
      </w:r>
      <w:r w:rsidRPr="007100A7">
        <w:rPr>
          <w:rStyle w:val="1-Char"/>
          <w:rFonts w:hint="cs"/>
          <w:rtl/>
        </w:rPr>
        <w:t xml:space="preserve">ت - پرداخت </w:t>
      </w:r>
      <w:r w:rsidR="00446BB7">
        <w:rPr>
          <w:rStyle w:val="1-Char"/>
          <w:rFonts w:hint="cs"/>
          <w:rtl/>
        </w:rPr>
        <w:t>ی</w:t>
      </w:r>
      <w:r w:rsidRPr="007100A7">
        <w:rPr>
          <w:rStyle w:val="1-Char"/>
          <w:rFonts w:hint="cs"/>
          <w:rtl/>
        </w:rPr>
        <w:t>ک کفاره، کفا</w:t>
      </w:r>
      <w:r w:rsidR="00446BB7">
        <w:rPr>
          <w:rStyle w:val="1-Char"/>
          <w:rFonts w:hint="cs"/>
          <w:rtl/>
        </w:rPr>
        <w:t>ی</w:t>
      </w:r>
      <w:r w:rsidRPr="007100A7">
        <w:rPr>
          <w:rStyle w:val="1-Char"/>
          <w:rFonts w:hint="cs"/>
          <w:rtl/>
        </w:rPr>
        <w:t>ت نم</w:t>
      </w:r>
      <w:r w:rsidR="00446BB7">
        <w:rPr>
          <w:rStyle w:val="1-Char"/>
          <w:rFonts w:hint="cs"/>
          <w:rtl/>
        </w:rPr>
        <w:t>ی</w:t>
      </w:r>
      <w:r w:rsidRPr="007100A7">
        <w:rPr>
          <w:rStyle w:val="1-Char"/>
          <w:rFonts w:hint="cs"/>
          <w:rtl/>
        </w:rPr>
        <w:t>‌کن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اگر با همسرش از رو</w:t>
      </w:r>
      <w:r w:rsidR="00446BB7">
        <w:rPr>
          <w:rStyle w:val="1-Char"/>
          <w:rFonts w:hint="cs"/>
          <w:rtl/>
        </w:rPr>
        <w:t>ی</w:t>
      </w:r>
      <w:r w:rsidRPr="007100A7">
        <w:rPr>
          <w:rStyle w:val="1-Char"/>
          <w:rFonts w:hint="cs"/>
          <w:rtl/>
        </w:rPr>
        <w:t xml:space="preserve"> عمد در رمضان جماع کرد؛ سپس کفّاره‌</w:t>
      </w:r>
      <w:r w:rsidR="00446BB7">
        <w:rPr>
          <w:rStyle w:val="1-Char"/>
          <w:rFonts w:hint="cs"/>
          <w:rtl/>
        </w:rPr>
        <w:t>ی</w:t>
      </w:r>
      <w:r w:rsidRPr="007100A7">
        <w:rPr>
          <w:rStyle w:val="1-Char"/>
          <w:rFonts w:hint="cs"/>
          <w:rtl/>
        </w:rPr>
        <w:t xml:space="preserve"> آن را پرداخت؛ </w:t>
      </w:r>
      <w:r w:rsidR="000A2322">
        <w:rPr>
          <w:rStyle w:val="1-Char"/>
          <w:rFonts w:hint="cs"/>
          <w:rtl/>
        </w:rPr>
        <w:t>آنگاه</w:t>
      </w:r>
      <w:r w:rsidRPr="007100A7">
        <w:rPr>
          <w:rStyle w:val="1-Char"/>
          <w:rFonts w:hint="cs"/>
          <w:rtl/>
        </w:rPr>
        <w:t xml:space="preserve"> دوباره با همسرش نزد</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و آم</w:t>
      </w:r>
      <w:r w:rsidR="00446BB7">
        <w:rPr>
          <w:rStyle w:val="1-Char"/>
          <w:rFonts w:hint="cs"/>
          <w:rtl/>
        </w:rPr>
        <w:t>ی</w:t>
      </w:r>
      <w:r w:rsidRPr="007100A7">
        <w:rPr>
          <w:rStyle w:val="1-Char"/>
          <w:rFonts w:hint="cs"/>
          <w:rtl/>
        </w:rPr>
        <w:t>زش نمود، در آن صورت کفّاره‌</w:t>
      </w:r>
      <w:r w:rsidR="00446BB7">
        <w:rPr>
          <w:rStyle w:val="1-Char"/>
          <w:rFonts w:hint="cs"/>
          <w:rtl/>
        </w:rPr>
        <w:t>ی</w:t>
      </w:r>
      <w:r w:rsidRPr="007100A7">
        <w:rPr>
          <w:rStyle w:val="1-Char"/>
          <w:rFonts w:hint="cs"/>
          <w:rtl/>
        </w:rPr>
        <w:t xml:space="preserve"> پ</w:t>
      </w:r>
      <w:r w:rsidR="00446BB7">
        <w:rPr>
          <w:rStyle w:val="1-Char"/>
          <w:rFonts w:hint="cs"/>
          <w:rtl/>
        </w:rPr>
        <w:t>ی</w:t>
      </w:r>
      <w:r w:rsidRPr="007100A7">
        <w:rPr>
          <w:rStyle w:val="1-Char"/>
          <w:rFonts w:hint="cs"/>
          <w:rtl/>
        </w:rPr>
        <w:t>ش</w:t>
      </w:r>
      <w:r w:rsidR="00446BB7">
        <w:rPr>
          <w:rStyle w:val="1-Char"/>
          <w:rFonts w:hint="cs"/>
          <w:rtl/>
        </w:rPr>
        <w:t>ی</w:t>
      </w:r>
      <w:r w:rsidRPr="007100A7">
        <w:rPr>
          <w:rStyle w:val="1-Char"/>
          <w:rFonts w:hint="cs"/>
          <w:rtl/>
        </w:rPr>
        <w:t>ن کفا</w:t>
      </w:r>
      <w:r w:rsidR="00446BB7">
        <w:rPr>
          <w:rStyle w:val="1-Char"/>
          <w:rFonts w:hint="cs"/>
          <w:rtl/>
        </w:rPr>
        <w:t>ی</w:t>
      </w:r>
      <w:r w:rsidRPr="007100A7">
        <w:rPr>
          <w:rStyle w:val="1-Char"/>
          <w:rFonts w:hint="cs"/>
          <w:rtl/>
        </w:rPr>
        <w:t>ت نم</w:t>
      </w:r>
      <w:r w:rsidR="00446BB7">
        <w:rPr>
          <w:rStyle w:val="1-Char"/>
          <w:rFonts w:hint="cs"/>
          <w:rtl/>
        </w:rPr>
        <w:t>ی</w:t>
      </w:r>
      <w:r w:rsidRPr="007100A7">
        <w:rPr>
          <w:rStyle w:val="1-Char"/>
          <w:rFonts w:hint="cs"/>
          <w:rtl/>
        </w:rPr>
        <w:t>‌کند، بلکه با</w:t>
      </w:r>
      <w:r w:rsidR="00446BB7">
        <w:rPr>
          <w:rStyle w:val="1-Char"/>
          <w:rFonts w:hint="cs"/>
          <w:rtl/>
        </w:rPr>
        <w:t>ی</w:t>
      </w:r>
      <w:r w:rsidRPr="007100A7">
        <w:rPr>
          <w:rStyle w:val="1-Char"/>
          <w:rFonts w:hint="cs"/>
          <w:rtl/>
        </w:rPr>
        <w:t>د کفّاره‌ا</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برا</w:t>
      </w:r>
      <w:r w:rsidR="00446BB7">
        <w:rPr>
          <w:rStyle w:val="1-Char"/>
          <w:rFonts w:hint="cs"/>
          <w:rtl/>
        </w:rPr>
        <w:t>ی</w:t>
      </w:r>
      <w:r w:rsidRPr="007100A7">
        <w:rPr>
          <w:rStyle w:val="1-Char"/>
          <w:rFonts w:hint="cs"/>
          <w:rtl/>
        </w:rPr>
        <w:t xml:space="preserve"> آن بپردازد؛ ول</w:t>
      </w:r>
      <w:r w:rsidR="00446BB7">
        <w:rPr>
          <w:rStyle w:val="1-Char"/>
          <w:rFonts w:hint="cs"/>
          <w:rtl/>
        </w:rPr>
        <w:t>ی</w:t>
      </w:r>
      <w:r w:rsidRPr="007100A7">
        <w:rPr>
          <w:rStyle w:val="1-Char"/>
          <w:rFonts w:hint="cs"/>
          <w:rtl/>
        </w:rPr>
        <w:t xml:space="preserve"> اگر چند روز با همسرش جماع کرد - ب</w:t>
      </w:r>
      <w:r w:rsidR="00446BB7">
        <w:rPr>
          <w:rStyle w:val="1-Char"/>
          <w:rFonts w:hint="cs"/>
          <w:rtl/>
        </w:rPr>
        <w:t>ی</w:t>
      </w:r>
      <w:r w:rsidRPr="007100A7">
        <w:rPr>
          <w:rStyle w:val="1-Char"/>
          <w:rFonts w:hint="cs"/>
          <w:rtl/>
        </w:rPr>
        <w:t>‌آن که برا</w:t>
      </w:r>
      <w:r w:rsidR="00446BB7">
        <w:rPr>
          <w:rStyle w:val="1-Char"/>
          <w:rFonts w:hint="cs"/>
          <w:rtl/>
        </w:rPr>
        <w:t>ی</w:t>
      </w:r>
      <w:r w:rsidRPr="007100A7">
        <w:rPr>
          <w:rStyle w:val="1-Char"/>
          <w:rFonts w:hint="cs"/>
          <w:rtl/>
        </w:rPr>
        <w:t xml:space="preserve"> هر روز از آن، کفّاره بپردازد - در آن صورت پرداخت </w:t>
      </w:r>
      <w:r w:rsidR="00446BB7">
        <w:rPr>
          <w:rStyle w:val="1-Char"/>
          <w:rFonts w:hint="cs"/>
          <w:rtl/>
        </w:rPr>
        <w:t>ی</w:t>
      </w:r>
      <w:r w:rsidRPr="007100A7">
        <w:rPr>
          <w:rStyle w:val="1-Char"/>
          <w:rFonts w:hint="cs"/>
          <w:rtl/>
        </w:rPr>
        <w:t>ک کفّاره برا</w:t>
      </w:r>
      <w:r w:rsidR="00446BB7">
        <w:rPr>
          <w:rStyle w:val="1-Char"/>
          <w:rFonts w:hint="cs"/>
          <w:rtl/>
        </w:rPr>
        <w:t>ی</w:t>
      </w:r>
      <w:r w:rsidRPr="007100A7">
        <w:rPr>
          <w:rStyle w:val="1-Char"/>
          <w:rFonts w:hint="cs"/>
          <w:rtl/>
        </w:rPr>
        <w:t xml:space="preserve"> همه‌</w:t>
      </w:r>
      <w:r w:rsidR="00446BB7">
        <w:rPr>
          <w:rStyle w:val="1-Char"/>
          <w:rFonts w:hint="cs"/>
          <w:rtl/>
        </w:rPr>
        <w:t>ی</w:t>
      </w:r>
      <w:r w:rsidR="000751A8">
        <w:rPr>
          <w:rStyle w:val="1-Char"/>
          <w:rFonts w:hint="cs"/>
          <w:rtl/>
        </w:rPr>
        <w:t xml:space="preserve"> آن‌ها </w:t>
      </w:r>
      <w:r w:rsidRPr="007100A7">
        <w:rPr>
          <w:rStyle w:val="1-Char"/>
          <w:rFonts w:hint="cs"/>
          <w:rtl/>
        </w:rPr>
        <w:t>کفا</w:t>
      </w:r>
      <w:r w:rsidR="00446BB7">
        <w:rPr>
          <w:rStyle w:val="1-Char"/>
          <w:rFonts w:hint="cs"/>
          <w:rtl/>
        </w:rPr>
        <w:t>ی</w:t>
      </w:r>
      <w:r w:rsidRPr="007100A7">
        <w:rPr>
          <w:rStyle w:val="1-Char"/>
          <w:rFonts w:hint="cs"/>
          <w:rtl/>
        </w:rPr>
        <w:t>ت م</w:t>
      </w:r>
      <w:r w:rsidR="00446BB7">
        <w:rPr>
          <w:rStyle w:val="1-Char"/>
          <w:rFonts w:hint="cs"/>
          <w:rtl/>
        </w:rPr>
        <w:t>ی</w:t>
      </w:r>
      <w:r w:rsidRPr="007100A7">
        <w:rPr>
          <w:rStyle w:val="1-Char"/>
          <w:rFonts w:hint="cs"/>
          <w:rtl/>
        </w:rPr>
        <w:t>‌کند.</w:t>
      </w:r>
    </w:p>
    <w:p w:rsidR="006B31CA" w:rsidRPr="007100A7" w:rsidRDefault="006B31CA" w:rsidP="00AF1D25">
      <w:pPr>
        <w:rPr>
          <w:rStyle w:val="1-Char"/>
          <w:rtl/>
        </w:rPr>
      </w:pPr>
      <w:r w:rsidRPr="007100A7">
        <w:rPr>
          <w:rStyle w:val="1-Char"/>
          <w:rFonts w:hint="cs"/>
          <w:rtl/>
        </w:rPr>
        <w:t xml:space="preserve">ناگفته نماند که </w:t>
      </w:r>
      <w:r w:rsidRPr="00FE6406">
        <w:rPr>
          <w:rStyle w:val="9-Char"/>
          <w:rFonts w:eastAsia="Batang" w:hint="cs"/>
          <w:rtl/>
        </w:rPr>
        <w:t>حکمت وجوب کفاره</w:t>
      </w:r>
      <w:r w:rsidRPr="007100A7">
        <w:rPr>
          <w:rStyle w:val="1-Char"/>
          <w:rFonts w:hint="cs"/>
          <w:rtl/>
        </w:rPr>
        <w:t xml:space="preserve"> از </w:t>
      </w:r>
      <w:r w:rsidR="00446BB7">
        <w:rPr>
          <w:rStyle w:val="1-Char"/>
          <w:rFonts w:hint="cs"/>
          <w:rtl/>
        </w:rPr>
        <w:t>ی</w:t>
      </w:r>
      <w:r w:rsidRPr="007100A7">
        <w:rPr>
          <w:rStyle w:val="1-Char"/>
          <w:rFonts w:hint="cs"/>
          <w:rtl/>
        </w:rPr>
        <w:t>ک طرف، پ</w:t>
      </w:r>
      <w:r w:rsidR="00446BB7">
        <w:rPr>
          <w:rStyle w:val="1-Char"/>
          <w:rFonts w:hint="cs"/>
          <w:rtl/>
        </w:rPr>
        <w:t>ی</w:t>
      </w:r>
      <w:r w:rsidRPr="007100A7">
        <w:rPr>
          <w:rStyle w:val="1-Char"/>
          <w:rFonts w:hint="cs"/>
          <w:rtl/>
        </w:rPr>
        <w:t>شگ</w:t>
      </w:r>
      <w:r w:rsidR="00446BB7">
        <w:rPr>
          <w:rStyle w:val="1-Char"/>
          <w:rFonts w:hint="cs"/>
          <w:rtl/>
        </w:rPr>
        <w:t>ی</w:t>
      </w:r>
      <w:r w:rsidRPr="007100A7">
        <w:rPr>
          <w:rStyle w:val="1-Char"/>
          <w:rFonts w:hint="cs"/>
          <w:rtl/>
        </w:rPr>
        <w:t>ر</w:t>
      </w:r>
      <w:r w:rsidR="00446BB7">
        <w:rPr>
          <w:rStyle w:val="1-Char"/>
          <w:rFonts w:hint="cs"/>
          <w:rtl/>
        </w:rPr>
        <w:t>ی</w:t>
      </w:r>
      <w:r w:rsidRPr="007100A7">
        <w:rPr>
          <w:rStyle w:val="1-Char"/>
          <w:rFonts w:hint="cs"/>
          <w:rtl/>
        </w:rPr>
        <w:t xml:space="preserve"> از باز</w:t>
      </w:r>
      <w:r w:rsidR="00446BB7">
        <w:rPr>
          <w:rStyle w:val="1-Char"/>
          <w:rFonts w:hint="cs"/>
          <w:rtl/>
        </w:rPr>
        <w:t>ی</w:t>
      </w:r>
      <w:r w:rsidRPr="007100A7">
        <w:rPr>
          <w:rStyle w:val="1-Char"/>
          <w:rFonts w:hint="cs"/>
          <w:rtl/>
        </w:rPr>
        <w:t>چه قرار گرفتن احکام شر</w:t>
      </w:r>
      <w:r w:rsidR="00446BB7">
        <w:rPr>
          <w:rStyle w:val="1-Char"/>
          <w:rFonts w:hint="cs"/>
          <w:rtl/>
        </w:rPr>
        <w:t>ی</w:t>
      </w:r>
      <w:r w:rsidRPr="007100A7">
        <w:rPr>
          <w:rStyle w:val="1-Char"/>
          <w:rFonts w:hint="cs"/>
          <w:rtl/>
        </w:rPr>
        <w:t>عت و هتک حرمت آن است؛ و از طرف د</w:t>
      </w:r>
      <w:r w:rsidR="00446BB7">
        <w:rPr>
          <w:rStyle w:val="1-Char"/>
          <w:rFonts w:hint="cs"/>
          <w:rtl/>
        </w:rPr>
        <w:t>ی</w:t>
      </w:r>
      <w:r w:rsidRPr="007100A7">
        <w:rPr>
          <w:rStyle w:val="1-Char"/>
          <w:rFonts w:hint="cs"/>
          <w:rtl/>
        </w:rPr>
        <w:t>گر، نفس انسان را به خاطر نافرمان</w:t>
      </w:r>
      <w:r w:rsidR="00446BB7">
        <w:rPr>
          <w:rStyle w:val="1-Char"/>
          <w:rFonts w:hint="cs"/>
          <w:rtl/>
        </w:rPr>
        <w:t>ی</w:t>
      </w:r>
      <w:r w:rsidRPr="007100A7">
        <w:rPr>
          <w:rStyle w:val="1-Char"/>
          <w:rFonts w:hint="cs"/>
          <w:rtl/>
        </w:rPr>
        <w:t xml:space="preserve"> خداوند، تنب</w:t>
      </w:r>
      <w:r w:rsidR="00446BB7">
        <w:rPr>
          <w:rStyle w:val="1-Char"/>
          <w:rFonts w:hint="cs"/>
          <w:rtl/>
        </w:rPr>
        <w:t>ی</w:t>
      </w:r>
      <w:r w:rsidRPr="007100A7">
        <w:rPr>
          <w:rStyle w:val="1-Char"/>
          <w:rFonts w:hint="cs"/>
          <w:rtl/>
        </w:rPr>
        <w:t>ه و پاک</w:t>
      </w:r>
      <w:r w:rsidR="00446BB7">
        <w:rPr>
          <w:rStyle w:val="1-Char"/>
          <w:rFonts w:hint="cs"/>
          <w:rtl/>
        </w:rPr>
        <w:t>ی</w:t>
      </w:r>
      <w:r w:rsidRPr="007100A7">
        <w:rPr>
          <w:rStyle w:val="1-Char"/>
          <w:rFonts w:hint="cs"/>
          <w:rtl/>
        </w:rPr>
        <w:t>زه م</w:t>
      </w:r>
      <w:r w:rsidR="00446BB7">
        <w:rPr>
          <w:rStyle w:val="1-Char"/>
          <w:rFonts w:hint="cs"/>
          <w:rtl/>
        </w:rPr>
        <w:t>ی</w:t>
      </w:r>
      <w:r w:rsidRPr="007100A7">
        <w:rPr>
          <w:rStyle w:val="1-Char"/>
          <w:rFonts w:hint="cs"/>
          <w:rtl/>
        </w:rPr>
        <w:t>‌گرداند و به هم</w:t>
      </w:r>
      <w:r w:rsidR="00446BB7">
        <w:rPr>
          <w:rStyle w:val="1-Char"/>
          <w:rFonts w:hint="cs"/>
          <w:rtl/>
        </w:rPr>
        <w:t>ی</w:t>
      </w:r>
      <w:r w:rsidRPr="007100A7">
        <w:rPr>
          <w:rStyle w:val="1-Char"/>
          <w:rFonts w:hint="cs"/>
          <w:rtl/>
        </w:rPr>
        <w:t>ن خاطر، لازم است که کفّاره به همان صورت</w:t>
      </w:r>
      <w:r w:rsidR="00446BB7">
        <w:rPr>
          <w:rStyle w:val="1-Char"/>
          <w:rFonts w:hint="cs"/>
          <w:rtl/>
        </w:rPr>
        <w:t>ی</w:t>
      </w:r>
      <w:r w:rsidRPr="007100A7">
        <w:rPr>
          <w:rStyle w:val="1-Char"/>
          <w:rFonts w:hint="cs"/>
          <w:rtl/>
        </w:rPr>
        <w:t xml:space="preserve"> که در احکام فقه</w:t>
      </w:r>
      <w:r w:rsidR="00446BB7">
        <w:rPr>
          <w:rStyle w:val="1-Char"/>
          <w:rFonts w:hint="cs"/>
          <w:rtl/>
        </w:rPr>
        <w:t>ی</w:t>
      </w:r>
      <w:r w:rsidRPr="007100A7">
        <w:rPr>
          <w:rStyle w:val="1-Char"/>
          <w:rFonts w:hint="cs"/>
          <w:rtl/>
        </w:rPr>
        <w:t xml:space="preserve"> ب</w:t>
      </w:r>
      <w:r w:rsidR="00446BB7">
        <w:rPr>
          <w:rStyle w:val="1-Char"/>
          <w:rFonts w:hint="cs"/>
          <w:rtl/>
        </w:rPr>
        <w:t>ی</w:t>
      </w:r>
      <w:r w:rsidRPr="007100A7">
        <w:rPr>
          <w:rStyle w:val="1-Char"/>
          <w:rFonts w:hint="cs"/>
          <w:rtl/>
        </w:rPr>
        <w:t>ان گرد</w:t>
      </w:r>
      <w:r w:rsidR="00446BB7">
        <w:rPr>
          <w:rStyle w:val="1-Char"/>
          <w:rFonts w:hint="cs"/>
          <w:rtl/>
        </w:rPr>
        <w:t>ی</w:t>
      </w:r>
      <w:r w:rsidRPr="007100A7">
        <w:rPr>
          <w:rStyle w:val="1-Char"/>
          <w:rFonts w:hint="cs"/>
          <w:rtl/>
        </w:rPr>
        <w:t>ده، عمل</w:t>
      </w:r>
      <w:r w:rsidR="00446BB7">
        <w:rPr>
          <w:rStyle w:val="1-Char"/>
          <w:rFonts w:hint="cs"/>
          <w:rtl/>
        </w:rPr>
        <w:t>ی</w:t>
      </w:r>
      <w:r w:rsidRPr="007100A7">
        <w:rPr>
          <w:rStyle w:val="1-Char"/>
          <w:rFonts w:hint="cs"/>
          <w:rtl/>
        </w:rPr>
        <w:t xml:space="preserve"> شود تا در زدودن آثار گناه و نافرمان</w:t>
      </w:r>
      <w:r w:rsidR="00446BB7">
        <w:rPr>
          <w:rStyle w:val="1-Char"/>
          <w:rFonts w:hint="cs"/>
          <w:rtl/>
        </w:rPr>
        <w:t>ی</w:t>
      </w:r>
      <w:r w:rsidRPr="007100A7">
        <w:rPr>
          <w:rStyle w:val="1-Char"/>
          <w:rFonts w:hint="cs"/>
          <w:rtl/>
        </w:rPr>
        <w:t xml:space="preserve"> خداوند، نقش خود را بتواند به خوب</w:t>
      </w:r>
      <w:r w:rsidR="00446BB7">
        <w:rPr>
          <w:rStyle w:val="1-Char"/>
          <w:rFonts w:hint="cs"/>
          <w:rtl/>
        </w:rPr>
        <w:t>ی</w:t>
      </w:r>
      <w:r w:rsidRPr="007100A7">
        <w:rPr>
          <w:rStyle w:val="1-Char"/>
          <w:rFonts w:hint="cs"/>
          <w:rtl/>
        </w:rPr>
        <w:t xml:space="preserve"> انجام بدهد.</w:t>
      </w:r>
    </w:p>
    <w:p w:rsidR="003A3BB1" w:rsidRPr="007100A7" w:rsidRDefault="006B31CA" w:rsidP="00AF1D25">
      <w:pPr>
        <w:rPr>
          <w:rStyle w:val="1-Char"/>
          <w:rtl/>
        </w:rPr>
      </w:pPr>
      <w:r w:rsidRPr="007100A7">
        <w:rPr>
          <w:rStyle w:val="1-Char"/>
          <w:rFonts w:hint="cs"/>
          <w:rtl/>
        </w:rPr>
        <w:t xml:space="preserve">و </w:t>
      </w:r>
      <w:r w:rsidRPr="00FE6406">
        <w:rPr>
          <w:rStyle w:val="9-Char"/>
          <w:rFonts w:eastAsia="Batang" w:hint="cs"/>
          <w:rtl/>
        </w:rPr>
        <w:t>دل</w:t>
      </w:r>
      <w:r w:rsidR="00446BB7">
        <w:rPr>
          <w:rStyle w:val="9-Char"/>
          <w:rFonts w:eastAsia="Batang" w:hint="cs"/>
          <w:rtl/>
        </w:rPr>
        <w:t>ی</w:t>
      </w:r>
      <w:r w:rsidRPr="00FE6406">
        <w:rPr>
          <w:rStyle w:val="9-Char"/>
          <w:rFonts w:eastAsia="Batang" w:hint="cs"/>
          <w:rtl/>
        </w:rPr>
        <w:t>ل وجوب کفّاره</w:t>
      </w:r>
      <w:r w:rsidRPr="007100A7">
        <w:rPr>
          <w:rStyle w:val="1-Char"/>
          <w:rFonts w:hint="cs"/>
          <w:rtl/>
        </w:rPr>
        <w:t xml:space="preserve"> ا</w:t>
      </w:r>
      <w:r w:rsidR="00446BB7">
        <w:rPr>
          <w:rStyle w:val="1-Char"/>
          <w:rFonts w:hint="cs"/>
          <w:rtl/>
        </w:rPr>
        <w:t>ی</w:t>
      </w:r>
      <w:r w:rsidRPr="007100A7">
        <w:rPr>
          <w:rStyle w:val="1-Char"/>
          <w:rFonts w:hint="cs"/>
          <w:rtl/>
        </w:rPr>
        <w:t>ن حد</w:t>
      </w:r>
      <w:r w:rsidR="00446BB7">
        <w:rPr>
          <w:rStyle w:val="1-Char"/>
          <w:rFonts w:hint="cs"/>
          <w:rtl/>
        </w:rPr>
        <w:t>ی</w:t>
      </w:r>
      <w:r w:rsidRPr="007100A7">
        <w:rPr>
          <w:rStyle w:val="1-Char"/>
          <w:rFonts w:hint="cs"/>
          <w:rtl/>
        </w:rPr>
        <w:t>ث است: ابوهر</w:t>
      </w:r>
      <w:r w:rsidR="00446BB7">
        <w:rPr>
          <w:rStyle w:val="1-Char"/>
          <w:rFonts w:hint="cs"/>
          <w:rtl/>
        </w:rPr>
        <w:t>ی</w:t>
      </w:r>
      <w:r w:rsidRPr="007100A7">
        <w:rPr>
          <w:rStyle w:val="1-Char"/>
          <w:rFonts w:hint="cs"/>
          <w:rtl/>
        </w:rPr>
        <w:t>ره</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د:</w:t>
      </w:r>
    </w:p>
    <w:p w:rsidR="003A3BB1" w:rsidRPr="007100A7" w:rsidRDefault="006B31CA" w:rsidP="00AF1D25">
      <w:pPr>
        <w:rPr>
          <w:rStyle w:val="1-Char"/>
          <w:rtl/>
        </w:rPr>
      </w:pPr>
      <w:r w:rsidRPr="00BE2421">
        <w:rPr>
          <w:rStyle w:val="5-Char"/>
          <w:rFonts w:hint="cs"/>
          <w:rtl/>
        </w:rPr>
        <w:t>«بَيْنَمٰا نَحْنُ جُلُوْسٌ عِنْدَ النَّبِيّ</w:t>
      </w:r>
      <w:r w:rsidR="00FE6406" w:rsidRPr="00FE6406">
        <w:rPr>
          <w:rStyle w:val="1-Char"/>
          <w:rFonts w:cs="CTraditional Arabic" w:hint="cs"/>
          <w:rtl/>
        </w:rPr>
        <w:t xml:space="preserve"> ج</w:t>
      </w:r>
      <w:r w:rsidRPr="00BE2421">
        <w:rPr>
          <w:rStyle w:val="5-Char"/>
          <w:rFonts w:hint="cs"/>
          <w:rtl/>
        </w:rPr>
        <w:t xml:space="preserve"> اِذْ جٰاءَهُ رَجُلٌ فَقٰالَ: يٰا رَسُوْلَ اللهِ! هَلَکْتُ. قٰالَ: مٰا لَکَ؟ قٰالَ: وَقَعْتُ عَليٰ اِمْرَأَتِيْ وَ اَنَا صٰائِمٌ. فَقٰالَ رَسُوْلُ اللهِ</w:t>
      </w:r>
      <w:r w:rsidR="00FE6406" w:rsidRPr="00FE6406">
        <w:rPr>
          <w:rStyle w:val="1-Char"/>
          <w:rFonts w:cs="CTraditional Arabic" w:hint="cs"/>
          <w:rtl/>
        </w:rPr>
        <w:t xml:space="preserve"> ج</w:t>
      </w:r>
      <w:r w:rsidRPr="00BE2421">
        <w:rPr>
          <w:rStyle w:val="5-Char"/>
          <w:rFonts w:hint="cs"/>
          <w:rtl/>
        </w:rPr>
        <w:t>: هَلْ تَجِدُ رَقَبَةً تُعْتِقُهٰا؟ قٰالَ: لٰا. قٰالَ: فَهَلْ تَسْتَطِيْعُ اَنْ تَصُوْمَ شَهْرِيْنِ مُتَتٰابِعَيْنِ؟ قٰالَ: لٰا. قٰالَ: فَهَلْ تَجِدُ اِطْعٰامَ سِتِّيْنَ مِسْکِيْناً؟ قٰالَ: لٰا. قٰالَ: فَمَکَثَ النَّبِيُّ</w:t>
      </w:r>
      <w:r w:rsidR="00FE6406" w:rsidRPr="00FE6406">
        <w:rPr>
          <w:rStyle w:val="1-Char"/>
          <w:rFonts w:cs="CTraditional Arabic" w:hint="cs"/>
          <w:rtl/>
        </w:rPr>
        <w:t xml:space="preserve"> ج</w:t>
      </w:r>
      <w:r w:rsidRPr="00BE2421">
        <w:rPr>
          <w:rStyle w:val="5-Char"/>
          <w:rFonts w:hint="cs"/>
          <w:rtl/>
        </w:rPr>
        <w:t xml:space="preserve"> فَبَيْنٰا نَحْنُ عَليٰ ذٰلِ</w:t>
      </w:r>
      <w:r w:rsidR="00A70228">
        <w:rPr>
          <w:rStyle w:val="5-Char"/>
          <w:rFonts w:hint="cs"/>
          <w:rtl/>
        </w:rPr>
        <w:t>كَ،</w:t>
      </w:r>
      <w:r w:rsidRPr="00BE2421">
        <w:rPr>
          <w:rStyle w:val="5-Char"/>
          <w:rFonts w:hint="cs"/>
          <w:rtl/>
        </w:rPr>
        <w:t xml:space="preserve"> اَتَي النَّبِيَّ</w:t>
      </w:r>
      <w:r w:rsidR="00FE6406" w:rsidRPr="00FE6406">
        <w:rPr>
          <w:rStyle w:val="1-Char"/>
          <w:rFonts w:cs="CTraditional Arabic" w:hint="cs"/>
          <w:rtl/>
        </w:rPr>
        <w:t xml:space="preserve"> ج</w:t>
      </w:r>
      <w:r w:rsidRPr="00BE2421">
        <w:rPr>
          <w:rStyle w:val="5-Char"/>
          <w:rFonts w:hint="cs"/>
          <w:rtl/>
        </w:rPr>
        <w:t xml:space="preserve"> بِعِرْقٍ فِيْهٰا تَمْرٌ - وَ الْعِرْقُ: الْمِکْتَلُ - قٰالَ: اَيْنَ السّٰائِلُ؟ فَقٰالَ: اَنَا. قٰالَ خُذْ هٰذٰا فَتَصَدَّقْ بِهِ. فَقٰالَ الرَّجُلُ: عَليٰ اَفْقَرٍ مِنِّيْ يٰا رَسُوْلَ اللهِ؟ فَوَاللهِ مٰا بَيْنَ لٰابِتَيْهٰا - يُرِيْدُ الْحَرَّتَيْنِ - اَهْلُ بَيْتٍ اَفْقَرَ مِنْ اَهْلِ بَيْتِيَ. فَضَحِ</w:t>
      </w:r>
      <w:r w:rsidR="00544D97">
        <w:rPr>
          <w:rStyle w:val="5-Char"/>
          <w:rFonts w:hint="cs"/>
          <w:rtl/>
        </w:rPr>
        <w:t xml:space="preserve">كَ </w:t>
      </w:r>
      <w:r w:rsidRPr="00BE2421">
        <w:rPr>
          <w:rStyle w:val="5-Char"/>
          <w:rFonts w:hint="cs"/>
          <w:rtl/>
        </w:rPr>
        <w:t>النَّبِيُّ</w:t>
      </w:r>
      <w:r w:rsidR="00FE6406" w:rsidRPr="00FE6406">
        <w:rPr>
          <w:rStyle w:val="1-Char"/>
          <w:rFonts w:cs="CTraditional Arabic" w:hint="cs"/>
          <w:rtl/>
        </w:rPr>
        <w:t xml:space="preserve"> ج</w:t>
      </w:r>
      <w:r w:rsidRPr="00BE2421">
        <w:rPr>
          <w:rStyle w:val="5-Char"/>
          <w:rFonts w:hint="cs"/>
          <w:rtl/>
        </w:rPr>
        <w:t xml:space="preserve"> حَتّٰي بَدَتْ اَنْيٰابُهُ. ثُمَّ قٰالَ: اَطْعِمْهُ اَهْلَ</w:t>
      </w:r>
      <w:r w:rsidR="00544D97">
        <w:rPr>
          <w:rStyle w:val="5-Char"/>
          <w:rFonts w:hint="cs"/>
          <w:rtl/>
        </w:rPr>
        <w:t>كَ»</w:t>
      </w:r>
      <w:r w:rsidRPr="007100A7">
        <w:rPr>
          <w:rStyle w:val="1-Char"/>
          <w:rFonts w:hint="cs"/>
          <w:rtl/>
        </w:rPr>
        <w:t xml:space="preserve"> (بخار</w:t>
      </w:r>
      <w:r w:rsidR="00446BB7">
        <w:rPr>
          <w:rStyle w:val="1-Char"/>
          <w:rFonts w:hint="cs"/>
          <w:rtl/>
        </w:rPr>
        <w:t>ی</w:t>
      </w:r>
      <w:r w:rsidRPr="007100A7">
        <w:rPr>
          <w:rStyle w:val="1-Char"/>
          <w:rFonts w:hint="cs"/>
          <w:rtl/>
        </w:rPr>
        <w:t>، مسلم، ابوداود، ترمذ</w:t>
      </w:r>
      <w:r w:rsidR="00446BB7">
        <w:rPr>
          <w:rStyle w:val="1-Char"/>
          <w:rFonts w:hint="cs"/>
          <w:rtl/>
        </w:rPr>
        <w:t>ی</w:t>
      </w:r>
      <w:r w:rsidRPr="007100A7">
        <w:rPr>
          <w:rStyle w:val="1-Char"/>
          <w:rFonts w:hint="cs"/>
          <w:rtl/>
        </w:rPr>
        <w:t xml:space="preserve"> و ابن ماجه)؛ </w:t>
      </w:r>
    </w:p>
    <w:p w:rsidR="006B31CA" w:rsidRDefault="006B31CA" w:rsidP="00AF1D25">
      <w:pPr>
        <w:rPr>
          <w:rStyle w:val="1-Char"/>
          <w:rtl/>
        </w:rPr>
      </w:pPr>
      <w:r w:rsidRPr="00BE2421">
        <w:rPr>
          <w:rStyle w:val="1-Char"/>
          <w:rFonts w:hint="cs"/>
          <w:rtl/>
        </w:rPr>
        <w:t>«در حال</w:t>
      </w:r>
      <w:r w:rsidR="00446BB7">
        <w:rPr>
          <w:rStyle w:val="1-Char"/>
          <w:rFonts w:hint="cs"/>
          <w:rtl/>
        </w:rPr>
        <w:t>ی</w:t>
      </w:r>
      <w:r w:rsidRPr="00BE2421">
        <w:rPr>
          <w:rStyle w:val="1-Char"/>
          <w:rFonts w:hint="cs"/>
          <w:rtl/>
        </w:rPr>
        <w:t xml:space="preserve"> که نزد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نشسته بود</w:t>
      </w:r>
      <w:r w:rsidR="00446BB7">
        <w:rPr>
          <w:rStyle w:val="1-Char"/>
          <w:rFonts w:hint="cs"/>
          <w:rtl/>
        </w:rPr>
        <w:t>ی</w:t>
      </w:r>
      <w:r w:rsidRPr="00BE2421">
        <w:rPr>
          <w:rStyle w:val="1-Char"/>
          <w:rFonts w:hint="cs"/>
          <w:rtl/>
        </w:rPr>
        <w:t>م، مرد</w:t>
      </w:r>
      <w:r w:rsidR="00446BB7">
        <w:rPr>
          <w:rStyle w:val="1-Char"/>
          <w:rFonts w:hint="cs"/>
          <w:rtl/>
        </w:rPr>
        <w:t>ی</w:t>
      </w:r>
      <w:r w:rsidRPr="00BE2421">
        <w:rPr>
          <w:rStyle w:val="1-Char"/>
          <w:rFonts w:hint="cs"/>
          <w:rtl/>
        </w:rPr>
        <w:t xml:space="preserve"> آمد و گفت: ا</w:t>
      </w:r>
      <w:r w:rsidR="00446BB7">
        <w:rPr>
          <w:rStyle w:val="1-Char"/>
          <w:rFonts w:hint="cs"/>
          <w:rtl/>
        </w:rPr>
        <w:t>ی</w:t>
      </w:r>
      <w:r w:rsidRPr="00BE2421">
        <w:rPr>
          <w:rStyle w:val="1-Char"/>
          <w:rFonts w:hint="cs"/>
          <w:rtl/>
        </w:rPr>
        <w:t xml:space="preserve"> رسول خدا</w:t>
      </w:r>
      <w:r w:rsidR="00FE6406" w:rsidRPr="00FE6406">
        <w:rPr>
          <w:rStyle w:val="1-Char"/>
          <w:rFonts w:cs="CTraditional Arabic" w:hint="cs"/>
          <w:rtl/>
        </w:rPr>
        <w:t xml:space="preserve"> ج</w:t>
      </w:r>
      <w:r w:rsidRPr="00BE2421">
        <w:rPr>
          <w:rStyle w:val="1-Char"/>
          <w:rFonts w:hint="cs"/>
          <w:rtl/>
        </w:rPr>
        <w:t>! هلاک شدم.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فرمود: چ</w:t>
      </w:r>
      <w:r w:rsidR="00446BB7">
        <w:rPr>
          <w:rStyle w:val="1-Char"/>
          <w:rFonts w:hint="cs"/>
          <w:rtl/>
        </w:rPr>
        <w:t>ی</w:t>
      </w:r>
      <w:r w:rsidRPr="00BE2421">
        <w:rPr>
          <w:rStyle w:val="1-Char"/>
          <w:rFonts w:hint="cs"/>
          <w:rtl/>
        </w:rPr>
        <w:t xml:space="preserve"> شده؟ گفت: در حال روزه با همسرم آم</w:t>
      </w:r>
      <w:r w:rsidR="00446BB7">
        <w:rPr>
          <w:rStyle w:val="1-Char"/>
          <w:rFonts w:hint="cs"/>
          <w:rtl/>
        </w:rPr>
        <w:t>ی</w:t>
      </w:r>
      <w:r w:rsidRPr="00BE2421">
        <w:rPr>
          <w:rStyle w:val="1-Char"/>
          <w:rFonts w:hint="cs"/>
          <w:rtl/>
        </w:rPr>
        <w:t>زش کردم.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فرمود: آ</w:t>
      </w:r>
      <w:r w:rsidR="00446BB7">
        <w:rPr>
          <w:rStyle w:val="1-Char"/>
          <w:rFonts w:hint="cs"/>
          <w:rtl/>
        </w:rPr>
        <w:t>ی</w:t>
      </w:r>
      <w:r w:rsidRPr="00BE2421">
        <w:rPr>
          <w:rStyle w:val="1-Char"/>
          <w:rFonts w:hint="cs"/>
          <w:rtl/>
        </w:rPr>
        <w:t>ا م</w:t>
      </w:r>
      <w:r w:rsidR="00446BB7">
        <w:rPr>
          <w:rStyle w:val="1-Char"/>
          <w:rFonts w:hint="cs"/>
          <w:rtl/>
        </w:rPr>
        <w:t>ی</w:t>
      </w:r>
      <w:r w:rsidRPr="00BE2421">
        <w:rPr>
          <w:rStyle w:val="1-Char"/>
          <w:rFonts w:hint="cs"/>
          <w:rtl/>
        </w:rPr>
        <w:t>‌توان</w:t>
      </w:r>
      <w:r w:rsidR="00446BB7">
        <w:rPr>
          <w:rStyle w:val="1-Char"/>
          <w:rFonts w:hint="cs"/>
          <w:rtl/>
        </w:rPr>
        <w:t>ی</w:t>
      </w:r>
      <w:r w:rsidRPr="00BE2421">
        <w:rPr>
          <w:rStyle w:val="1-Char"/>
          <w:rFonts w:hint="cs"/>
          <w:rtl/>
        </w:rPr>
        <w:t xml:space="preserve"> برده‌ا</w:t>
      </w:r>
      <w:r w:rsidR="00446BB7">
        <w:rPr>
          <w:rStyle w:val="1-Char"/>
          <w:rFonts w:hint="cs"/>
          <w:rtl/>
        </w:rPr>
        <w:t>ی</w:t>
      </w:r>
      <w:r w:rsidRPr="00BE2421">
        <w:rPr>
          <w:rStyle w:val="1-Char"/>
          <w:rFonts w:hint="cs"/>
          <w:rtl/>
        </w:rPr>
        <w:t xml:space="preserve"> را آزاد کن</w:t>
      </w:r>
      <w:r w:rsidR="00446BB7">
        <w:rPr>
          <w:rStyle w:val="1-Char"/>
          <w:rFonts w:hint="cs"/>
          <w:rtl/>
        </w:rPr>
        <w:t>ی</w:t>
      </w:r>
      <w:r w:rsidRPr="00BE2421">
        <w:rPr>
          <w:rStyle w:val="1-Char"/>
          <w:rFonts w:hint="cs"/>
          <w:rtl/>
        </w:rPr>
        <w:t>؟ گفت: خ</w:t>
      </w:r>
      <w:r w:rsidR="00446BB7">
        <w:rPr>
          <w:rStyle w:val="1-Char"/>
          <w:rFonts w:hint="cs"/>
          <w:rtl/>
        </w:rPr>
        <w:t>ی</w:t>
      </w:r>
      <w:r w:rsidRPr="00BE2421">
        <w:rPr>
          <w:rStyle w:val="1-Char"/>
          <w:rFonts w:hint="cs"/>
          <w:rtl/>
        </w:rPr>
        <w:t>ر. فرمود: آ</w:t>
      </w:r>
      <w:r w:rsidR="00446BB7">
        <w:rPr>
          <w:rStyle w:val="1-Char"/>
          <w:rFonts w:hint="cs"/>
          <w:rtl/>
        </w:rPr>
        <w:t>ی</w:t>
      </w:r>
      <w:r w:rsidRPr="00BE2421">
        <w:rPr>
          <w:rStyle w:val="1-Char"/>
          <w:rFonts w:hint="cs"/>
          <w:rtl/>
        </w:rPr>
        <w:t>ا م</w:t>
      </w:r>
      <w:r w:rsidR="00446BB7">
        <w:rPr>
          <w:rStyle w:val="1-Char"/>
          <w:rFonts w:hint="cs"/>
          <w:rtl/>
        </w:rPr>
        <w:t>ی</w:t>
      </w:r>
      <w:r w:rsidRPr="00BE2421">
        <w:rPr>
          <w:rStyle w:val="1-Char"/>
          <w:rFonts w:hint="cs"/>
          <w:rtl/>
        </w:rPr>
        <w:t>‌توان</w:t>
      </w:r>
      <w:r w:rsidR="00446BB7">
        <w:rPr>
          <w:rStyle w:val="1-Char"/>
          <w:rFonts w:hint="cs"/>
          <w:rtl/>
        </w:rPr>
        <w:t>ی</w:t>
      </w:r>
      <w:r w:rsidRPr="00BE2421">
        <w:rPr>
          <w:rStyle w:val="1-Char"/>
          <w:rFonts w:hint="cs"/>
          <w:rtl/>
        </w:rPr>
        <w:t xml:space="preserve"> دو ماه پشت سر هم روزه بگ</w:t>
      </w:r>
      <w:r w:rsidR="00446BB7">
        <w:rPr>
          <w:rStyle w:val="1-Char"/>
          <w:rFonts w:hint="cs"/>
          <w:rtl/>
        </w:rPr>
        <w:t>ی</w:t>
      </w:r>
      <w:r w:rsidRPr="00BE2421">
        <w:rPr>
          <w:rStyle w:val="1-Char"/>
          <w:rFonts w:hint="cs"/>
          <w:rtl/>
        </w:rPr>
        <w:t>ر</w:t>
      </w:r>
      <w:r w:rsidR="00446BB7">
        <w:rPr>
          <w:rStyle w:val="1-Char"/>
          <w:rFonts w:hint="cs"/>
          <w:rtl/>
        </w:rPr>
        <w:t>ی</w:t>
      </w:r>
      <w:r w:rsidRPr="00BE2421">
        <w:rPr>
          <w:rStyle w:val="1-Char"/>
          <w:rFonts w:hint="cs"/>
          <w:rtl/>
        </w:rPr>
        <w:t>؟ گفت: نه. فرمود: آ</w:t>
      </w:r>
      <w:r w:rsidR="00446BB7">
        <w:rPr>
          <w:rStyle w:val="1-Char"/>
          <w:rFonts w:hint="cs"/>
          <w:rtl/>
        </w:rPr>
        <w:t>ی</w:t>
      </w:r>
      <w:r w:rsidRPr="00BE2421">
        <w:rPr>
          <w:rStyle w:val="1-Char"/>
          <w:rFonts w:hint="cs"/>
          <w:rtl/>
        </w:rPr>
        <w:t>ا م</w:t>
      </w:r>
      <w:r w:rsidR="00446BB7">
        <w:rPr>
          <w:rStyle w:val="1-Char"/>
          <w:rFonts w:hint="cs"/>
          <w:rtl/>
        </w:rPr>
        <w:t>ی</w:t>
      </w:r>
      <w:r w:rsidRPr="00BE2421">
        <w:rPr>
          <w:rStyle w:val="1-Char"/>
          <w:rFonts w:hint="cs"/>
          <w:rtl/>
        </w:rPr>
        <w:t>‌توان</w:t>
      </w:r>
      <w:r w:rsidR="00446BB7">
        <w:rPr>
          <w:rStyle w:val="1-Char"/>
          <w:rFonts w:hint="cs"/>
          <w:rtl/>
        </w:rPr>
        <w:t>ی</w:t>
      </w:r>
      <w:r w:rsidRPr="00BE2421">
        <w:rPr>
          <w:rStyle w:val="1-Char"/>
          <w:rFonts w:hint="cs"/>
          <w:rtl/>
        </w:rPr>
        <w:t xml:space="preserve"> شصت نفر مستمند را طعام بده</w:t>
      </w:r>
      <w:r w:rsidR="00446BB7">
        <w:rPr>
          <w:rStyle w:val="1-Char"/>
          <w:rFonts w:hint="cs"/>
          <w:rtl/>
        </w:rPr>
        <w:t>ی</w:t>
      </w:r>
      <w:r w:rsidRPr="00BE2421">
        <w:rPr>
          <w:rStyle w:val="1-Char"/>
          <w:rFonts w:hint="cs"/>
          <w:rtl/>
        </w:rPr>
        <w:t>؟ گفت:‌ نه. ابوهر</w:t>
      </w:r>
      <w:r w:rsidR="00446BB7">
        <w:rPr>
          <w:rStyle w:val="1-Char"/>
          <w:rFonts w:hint="cs"/>
          <w:rtl/>
        </w:rPr>
        <w:t>ی</w:t>
      </w:r>
      <w:r w:rsidRPr="00BE2421">
        <w:rPr>
          <w:rStyle w:val="1-Char"/>
          <w:rFonts w:hint="cs"/>
          <w:rtl/>
        </w:rPr>
        <w:t>ره</w:t>
      </w:r>
      <w:r w:rsidR="00FE6406" w:rsidRPr="00FE6406">
        <w:rPr>
          <w:rStyle w:val="1-Char"/>
          <w:rFonts w:cs="CTraditional Arabic" w:hint="cs"/>
          <w:rtl/>
        </w:rPr>
        <w:t>س</w:t>
      </w:r>
      <w:r w:rsidRPr="00BE2421">
        <w:rPr>
          <w:rStyle w:val="1-Char"/>
          <w:rFonts w:hint="cs"/>
          <w:rtl/>
        </w:rPr>
        <w:t xml:space="preserve"> گو</w:t>
      </w:r>
      <w:r w:rsidR="00446BB7">
        <w:rPr>
          <w:rStyle w:val="1-Char"/>
          <w:rFonts w:hint="cs"/>
          <w:rtl/>
        </w:rPr>
        <w:t>ی</w:t>
      </w:r>
      <w:r w:rsidRPr="00BE2421">
        <w:rPr>
          <w:rStyle w:val="1-Char"/>
          <w:rFonts w:hint="cs"/>
          <w:rtl/>
        </w:rPr>
        <w:t>د: پ</w:t>
      </w:r>
      <w:r w:rsidR="00446BB7">
        <w:rPr>
          <w:rStyle w:val="1-Char"/>
          <w:rFonts w:hint="cs"/>
          <w:rtl/>
        </w:rPr>
        <w:t>ی</w:t>
      </w:r>
      <w:r w:rsidRPr="00BE2421">
        <w:rPr>
          <w:rStyle w:val="1-Char"/>
          <w:rFonts w:hint="cs"/>
          <w:rtl/>
        </w:rPr>
        <w:t>امبر اندک</w:t>
      </w:r>
      <w:r w:rsidR="00446BB7">
        <w:rPr>
          <w:rStyle w:val="1-Char"/>
          <w:rFonts w:hint="cs"/>
          <w:rtl/>
        </w:rPr>
        <w:t>ی</w:t>
      </w:r>
      <w:r w:rsidRPr="00BE2421">
        <w:rPr>
          <w:rStyle w:val="1-Char"/>
          <w:rFonts w:hint="cs"/>
          <w:rtl/>
        </w:rPr>
        <w:t xml:space="preserve"> درنگ کرد؛ </w:t>
      </w:r>
      <w:r w:rsidR="000A2322">
        <w:rPr>
          <w:rStyle w:val="1-Char"/>
          <w:rFonts w:hint="cs"/>
          <w:rtl/>
        </w:rPr>
        <w:t>آنگاه</w:t>
      </w:r>
      <w:r w:rsidRPr="00BE2421">
        <w:rPr>
          <w:rStyle w:val="1-Char"/>
          <w:rFonts w:hint="cs"/>
          <w:rtl/>
        </w:rPr>
        <w:t xml:space="preserve"> سبد بزرگ</w:t>
      </w:r>
      <w:r w:rsidR="00446BB7">
        <w:rPr>
          <w:rStyle w:val="1-Char"/>
          <w:rFonts w:hint="cs"/>
          <w:rtl/>
        </w:rPr>
        <w:t>ی</w:t>
      </w:r>
      <w:r w:rsidRPr="00BE2421">
        <w:rPr>
          <w:rStyle w:val="1-Char"/>
          <w:rFonts w:hint="cs"/>
          <w:rtl/>
        </w:rPr>
        <w:t xml:space="preserve"> از خرما را برا</w:t>
      </w:r>
      <w:r w:rsidR="00446BB7">
        <w:rPr>
          <w:rStyle w:val="1-Char"/>
          <w:rFonts w:hint="cs"/>
          <w:rtl/>
        </w:rPr>
        <w:t>ی</w:t>
      </w:r>
      <w:r w:rsidRPr="00BE2421">
        <w:rPr>
          <w:rStyle w:val="1-Char"/>
          <w:rFonts w:hint="cs"/>
          <w:rtl/>
        </w:rPr>
        <w:t xml:space="preserve">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آوردند. فرمود: سؤال‌کننده کجاست؟ آن مرد گفت: من هستم.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فرمود: ا</w:t>
      </w:r>
      <w:r w:rsidR="00446BB7">
        <w:rPr>
          <w:rStyle w:val="1-Char"/>
          <w:rFonts w:hint="cs"/>
          <w:rtl/>
        </w:rPr>
        <w:t>ی</w:t>
      </w:r>
      <w:r w:rsidRPr="00BE2421">
        <w:rPr>
          <w:rStyle w:val="1-Char"/>
          <w:rFonts w:hint="cs"/>
          <w:rtl/>
        </w:rPr>
        <w:t>ن را بگ</w:t>
      </w:r>
      <w:r w:rsidR="00446BB7">
        <w:rPr>
          <w:rStyle w:val="1-Char"/>
          <w:rFonts w:hint="cs"/>
          <w:rtl/>
        </w:rPr>
        <w:t>ی</w:t>
      </w:r>
      <w:r w:rsidRPr="00BE2421">
        <w:rPr>
          <w:rStyle w:val="1-Char"/>
          <w:rFonts w:hint="cs"/>
          <w:rtl/>
        </w:rPr>
        <w:t>ر و آن را به عنوان کفّاره‌</w:t>
      </w:r>
      <w:r w:rsidR="00446BB7">
        <w:rPr>
          <w:rStyle w:val="1-Char"/>
          <w:rFonts w:hint="cs"/>
          <w:rtl/>
        </w:rPr>
        <w:t>ی</w:t>
      </w:r>
      <w:r w:rsidRPr="00BE2421">
        <w:rPr>
          <w:rStyle w:val="1-Char"/>
          <w:rFonts w:hint="cs"/>
          <w:rtl/>
        </w:rPr>
        <w:t xml:space="preserve"> روزه‌</w:t>
      </w:r>
      <w:r w:rsidR="00446BB7">
        <w:rPr>
          <w:rStyle w:val="1-Char"/>
          <w:rFonts w:hint="cs"/>
          <w:rtl/>
        </w:rPr>
        <w:t>ی</w:t>
      </w:r>
      <w:r w:rsidRPr="00BE2421">
        <w:rPr>
          <w:rStyle w:val="1-Char"/>
          <w:rFonts w:hint="cs"/>
          <w:rtl/>
        </w:rPr>
        <w:t xml:space="preserve"> خو</w:t>
      </w:r>
      <w:r w:rsidR="00446BB7">
        <w:rPr>
          <w:rStyle w:val="1-Char"/>
          <w:rFonts w:hint="cs"/>
          <w:rtl/>
        </w:rPr>
        <w:t>ی</w:t>
      </w:r>
      <w:r w:rsidRPr="00BE2421">
        <w:rPr>
          <w:rStyle w:val="1-Char"/>
          <w:rFonts w:hint="cs"/>
          <w:rtl/>
        </w:rPr>
        <w:t>ش صدقه بده. آن مرد گفت: به فق</w:t>
      </w:r>
      <w:r w:rsidR="00446BB7">
        <w:rPr>
          <w:rStyle w:val="1-Char"/>
          <w:rFonts w:hint="cs"/>
          <w:rtl/>
        </w:rPr>
        <w:t>ی</w:t>
      </w:r>
      <w:r w:rsidRPr="00BE2421">
        <w:rPr>
          <w:rStyle w:val="1-Char"/>
          <w:rFonts w:hint="cs"/>
          <w:rtl/>
        </w:rPr>
        <w:t>رتر از خودم بدهم ا</w:t>
      </w:r>
      <w:r w:rsidR="00446BB7">
        <w:rPr>
          <w:rStyle w:val="1-Char"/>
          <w:rFonts w:hint="cs"/>
          <w:rtl/>
        </w:rPr>
        <w:t>ی</w:t>
      </w:r>
      <w:r w:rsidRPr="00BE2421">
        <w:rPr>
          <w:rStyle w:val="1-Char"/>
          <w:rFonts w:hint="cs"/>
          <w:rtl/>
        </w:rPr>
        <w:t xml:space="preserve"> رسول خدا؟ به خدا سوگند! در تمام مد</w:t>
      </w:r>
      <w:r w:rsidR="00446BB7">
        <w:rPr>
          <w:rStyle w:val="1-Char"/>
          <w:rFonts w:hint="cs"/>
          <w:rtl/>
        </w:rPr>
        <w:t>ی</w:t>
      </w:r>
      <w:r w:rsidRPr="00BE2421">
        <w:rPr>
          <w:rStyle w:val="1-Char"/>
          <w:rFonts w:hint="cs"/>
          <w:rtl/>
        </w:rPr>
        <w:t>نه‌</w:t>
      </w:r>
      <w:r w:rsidR="00446BB7">
        <w:rPr>
          <w:rStyle w:val="1-Char"/>
          <w:rFonts w:hint="cs"/>
          <w:rtl/>
        </w:rPr>
        <w:t>ی</w:t>
      </w:r>
      <w:r w:rsidRPr="00BE2421">
        <w:rPr>
          <w:rStyle w:val="1-Char"/>
          <w:rFonts w:hint="cs"/>
          <w:rtl/>
        </w:rPr>
        <w:t xml:space="preserve"> منوره، خانواده‌ا</w:t>
      </w:r>
      <w:r w:rsidR="00446BB7">
        <w:rPr>
          <w:rStyle w:val="1-Char"/>
          <w:rFonts w:hint="cs"/>
          <w:rtl/>
        </w:rPr>
        <w:t>ی</w:t>
      </w:r>
      <w:r w:rsidRPr="00BE2421">
        <w:rPr>
          <w:rStyle w:val="1-Char"/>
          <w:rFonts w:hint="cs"/>
          <w:rtl/>
        </w:rPr>
        <w:t xml:space="preserve"> فق</w:t>
      </w:r>
      <w:r w:rsidR="00446BB7">
        <w:rPr>
          <w:rStyle w:val="1-Char"/>
          <w:rFonts w:hint="cs"/>
          <w:rtl/>
        </w:rPr>
        <w:t>ی</w:t>
      </w:r>
      <w:r w:rsidRPr="00BE2421">
        <w:rPr>
          <w:rStyle w:val="1-Char"/>
          <w:rFonts w:hint="cs"/>
          <w:rtl/>
        </w:rPr>
        <w:t>رتر از خانواده‌</w:t>
      </w:r>
      <w:r w:rsidR="00446BB7">
        <w:rPr>
          <w:rStyle w:val="1-Char"/>
          <w:rFonts w:hint="cs"/>
          <w:rtl/>
        </w:rPr>
        <w:t>ی</w:t>
      </w:r>
      <w:r w:rsidRPr="00BE2421">
        <w:rPr>
          <w:rStyle w:val="1-Char"/>
          <w:rFonts w:hint="cs"/>
          <w:rtl/>
        </w:rPr>
        <w:t xml:space="preserve"> من وجود ندارد.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خند</w:t>
      </w:r>
      <w:r w:rsidR="00446BB7">
        <w:rPr>
          <w:rStyle w:val="1-Char"/>
          <w:rFonts w:hint="cs"/>
          <w:rtl/>
        </w:rPr>
        <w:t>ی</w:t>
      </w:r>
      <w:r w:rsidRPr="00BE2421">
        <w:rPr>
          <w:rStyle w:val="1-Char"/>
          <w:rFonts w:hint="cs"/>
          <w:rtl/>
        </w:rPr>
        <w:t>د به گونه‌ا</w:t>
      </w:r>
      <w:r w:rsidR="00446BB7">
        <w:rPr>
          <w:rStyle w:val="1-Char"/>
          <w:rFonts w:hint="cs"/>
          <w:rtl/>
        </w:rPr>
        <w:t>ی</w:t>
      </w:r>
      <w:r w:rsidRPr="00BE2421">
        <w:rPr>
          <w:rStyle w:val="1-Char"/>
          <w:rFonts w:hint="cs"/>
          <w:rtl/>
        </w:rPr>
        <w:t xml:space="preserve"> که دندان‌ها</w:t>
      </w:r>
      <w:r w:rsidR="00446BB7">
        <w:rPr>
          <w:rStyle w:val="1-Char"/>
          <w:rFonts w:hint="cs"/>
          <w:rtl/>
        </w:rPr>
        <w:t>ی</w:t>
      </w:r>
      <w:r w:rsidRPr="00BE2421">
        <w:rPr>
          <w:rStyle w:val="1-Char"/>
          <w:rFonts w:hint="cs"/>
          <w:rtl/>
        </w:rPr>
        <w:t xml:space="preserve"> ن</w:t>
      </w:r>
      <w:r w:rsidR="00446BB7">
        <w:rPr>
          <w:rStyle w:val="1-Char"/>
          <w:rFonts w:hint="cs"/>
          <w:rtl/>
        </w:rPr>
        <w:t>ی</w:t>
      </w:r>
      <w:r w:rsidRPr="00BE2421">
        <w:rPr>
          <w:rStyle w:val="1-Char"/>
          <w:rFonts w:hint="cs"/>
          <w:rtl/>
        </w:rPr>
        <w:t>شش نما</w:t>
      </w:r>
      <w:r w:rsidR="00446BB7">
        <w:rPr>
          <w:rStyle w:val="1-Char"/>
          <w:rFonts w:hint="cs"/>
          <w:rtl/>
        </w:rPr>
        <w:t>ی</w:t>
      </w:r>
      <w:r w:rsidRPr="00BE2421">
        <w:rPr>
          <w:rStyle w:val="1-Char"/>
          <w:rFonts w:hint="cs"/>
          <w:rtl/>
        </w:rPr>
        <w:t>ان شد؛ سپس فرمود: با آن، خانواده‌ات را طعام بده»</w:t>
      </w:r>
      <w:r w:rsidRPr="007100A7">
        <w:rPr>
          <w:rStyle w:val="1-Char"/>
          <w:rFonts w:hint="cs"/>
          <w:rtl/>
        </w:rPr>
        <w:t>.]</w:t>
      </w:r>
    </w:p>
    <w:p w:rsidR="002F2350" w:rsidRDefault="002F2350" w:rsidP="00AF1D25">
      <w:pPr>
        <w:rPr>
          <w:rStyle w:val="1-Char"/>
          <w:rtl/>
        </w:rPr>
        <w:sectPr w:rsidR="002F2350" w:rsidSect="005A31BB">
          <w:footnotePr>
            <w:numRestart w:val="eachPage"/>
          </w:footnotePr>
          <w:pgSz w:w="9356" w:h="13608" w:code="9"/>
          <w:pgMar w:top="567" w:right="1134" w:bottom="851" w:left="1134" w:header="454" w:footer="0" w:gutter="0"/>
          <w:cols w:space="708"/>
          <w:titlePg/>
          <w:bidi/>
          <w:docGrid w:linePitch="360"/>
        </w:sectPr>
      </w:pPr>
    </w:p>
    <w:p w:rsidR="002F2350" w:rsidRDefault="002F2350" w:rsidP="00AF1D25">
      <w:pPr>
        <w:rPr>
          <w:rStyle w:val="1-Char"/>
          <w:rtl/>
        </w:rPr>
      </w:pPr>
    </w:p>
    <w:p w:rsidR="002F2350" w:rsidRDefault="002F2350" w:rsidP="00AF1D25">
      <w:pPr>
        <w:rPr>
          <w:rStyle w:val="1-Char"/>
          <w:rtl/>
        </w:rPr>
      </w:pPr>
    </w:p>
    <w:p w:rsidR="002F2350" w:rsidRDefault="002F2350" w:rsidP="00AF1D25">
      <w:pPr>
        <w:rPr>
          <w:rStyle w:val="1-Char"/>
          <w:rtl/>
        </w:rPr>
      </w:pPr>
    </w:p>
    <w:p w:rsidR="002F2350" w:rsidRDefault="002F2350" w:rsidP="00AF1D25">
      <w:pPr>
        <w:rPr>
          <w:rStyle w:val="1-Char"/>
          <w:rtl/>
        </w:rPr>
      </w:pPr>
    </w:p>
    <w:p w:rsidR="003C7714" w:rsidRDefault="003C7714" w:rsidP="002F2350">
      <w:pPr>
        <w:pStyle w:val="2-1"/>
        <w:rPr>
          <w:rtl/>
        </w:rPr>
      </w:pPr>
      <w:bookmarkStart w:id="152" w:name="_Toc440375909"/>
      <w:r>
        <w:rPr>
          <w:rFonts w:hint="cs"/>
          <w:rtl/>
        </w:rPr>
        <w:t>باب: پ</w:t>
      </w:r>
      <w:r w:rsidR="000751A8">
        <w:rPr>
          <w:rFonts w:hint="cs"/>
          <w:rtl/>
        </w:rPr>
        <w:t>ی</w:t>
      </w:r>
      <w:r>
        <w:rPr>
          <w:rFonts w:hint="cs"/>
          <w:rtl/>
        </w:rPr>
        <w:t>رامون آنچه روزه را فاسد [و قضاء را] بدون کفّاره،</w:t>
      </w:r>
      <w:r w:rsidR="002F2350">
        <w:rPr>
          <w:rFonts w:hint="cs"/>
          <w:rtl/>
        </w:rPr>
        <w:t xml:space="preserve"> واجب م</w:t>
      </w:r>
      <w:r w:rsidR="000751A8">
        <w:rPr>
          <w:rFonts w:hint="cs"/>
          <w:rtl/>
        </w:rPr>
        <w:t>ی</w:t>
      </w:r>
      <w:r w:rsidR="002F2350">
        <w:rPr>
          <w:rFonts w:hint="cs"/>
          <w:rtl/>
        </w:rPr>
        <w:t>‌گرداند</w:t>
      </w:r>
      <w:bookmarkEnd w:id="152"/>
    </w:p>
    <w:p w:rsidR="002F2350" w:rsidRDefault="002F2350" w:rsidP="00AF1D25">
      <w:pPr>
        <w:rPr>
          <w:rStyle w:val="1-Char"/>
          <w:rtl/>
        </w:rPr>
        <w:sectPr w:rsidR="002F2350" w:rsidSect="002F2350">
          <w:footnotePr>
            <w:numRestart w:val="eachPage"/>
          </w:footnotePr>
          <w:type w:val="oddPage"/>
          <w:pgSz w:w="9356" w:h="13608" w:code="9"/>
          <w:pgMar w:top="567" w:right="1134" w:bottom="851" w:left="1134" w:header="454" w:footer="0" w:gutter="0"/>
          <w:cols w:space="708"/>
          <w:titlePg/>
          <w:bidi/>
          <w:docGrid w:linePitch="360"/>
        </w:sectPr>
      </w:pPr>
    </w:p>
    <w:p w:rsidR="003C7714" w:rsidRPr="00072C2E" w:rsidRDefault="003C7714" w:rsidP="002F2350">
      <w:pPr>
        <w:pStyle w:val="2-"/>
      </w:pPr>
      <w:bookmarkStart w:id="153" w:name="_Toc440375910"/>
      <w:r w:rsidRPr="00072C2E">
        <w:rPr>
          <w:rFonts w:hint="eastAsia"/>
          <w:rtl/>
        </w:rPr>
        <w:t>بَابُ</w:t>
      </w:r>
      <w:r w:rsidRPr="00072C2E">
        <w:rPr>
          <w:rtl/>
        </w:rPr>
        <w:t xml:space="preserve"> </w:t>
      </w:r>
      <w:r w:rsidRPr="00072C2E">
        <w:rPr>
          <w:rFonts w:hint="eastAsia"/>
          <w:rtl/>
        </w:rPr>
        <w:t>مَا</w:t>
      </w:r>
      <w:r w:rsidRPr="00072C2E">
        <w:rPr>
          <w:rtl/>
        </w:rPr>
        <w:t xml:space="preserve"> </w:t>
      </w:r>
      <w:r w:rsidRPr="00072C2E">
        <w:rPr>
          <w:rFonts w:hint="eastAsia"/>
          <w:rtl/>
        </w:rPr>
        <w:t>يُفسِدُ</w:t>
      </w:r>
      <w:r w:rsidRPr="00072C2E">
        <w:rPr>
          <w:rtl/>
        </w:rPr>
        <w:t xml:space="preserve"> </w:t>
      </w:r>
      <w:r w:rsidRPr="00072C2E">
        <w:rPr>
          <w:rFonts w:hint="eastAsia"/>
          <w:rtl/>
        </w:rPr>
        <w:t>الصَّومَ</w:t>
      </w:r>
      <w:r w:rsidRPr="00072C2E">
        <w:rPr>
          <w:rtl/>
        </w:rPr>
        <w:t xml:space="preserve"> </w:t>
      </w:r>
      <w:r w:rsidRPr="00072C2E">
        <w:rPr>
          <w:rFonts w:hint="eastAsia"/>
          <w:rtl/>
        </w:rPr>
        <w:t>مِن</w:t>
      </w:r>
      <w:r w:rsidRPr="00072C2E">
        <w:rPr>
          <w:rtl/>
        </w:rPr>
        <w:t xml:space="preserve"> </w:t>
      </w:r>
      <w:r w:rsidRPr="00072C2E">
        <w:rPr>
          <w:rFonts w:hint="eastAsia"/>
          <w:rtl/>
        </w:rPr>
        <w:t>غَيرِ</w:t>
      </w:r>
      <w:r w:rsidRPr="00072C2E">
        <w:rPr>
          <w:rtl/>
        </w:rPr>
        <w:t xml:space="preserve"> </w:t>
      </w:r>
      <w:r w:rsidRPr="00072C2E">
        <w:rPr>
          <w:rFonts w:hint="eastAsia"/>
          <w:rtl/>
        </w:rPr>
        <w:t>كَفَّارَةٍ</w:t>
      </w:r>
      <w:bookmarkEnd w:id="153"/>
    </w:p>
    <w:p w:rsidR="003C7714" w:rsidRDefault="003C7714" w:rsidP="00AF1D25">
      <w:pPr>
        <w:rPr>
          <w:rStyle w:val="5-Char"/>
          <w:rtl/>
        </w:rPr>
      </w:pPr>
      <w:r w:rsidRPr="00BE2421">
        <w:rPr>
          <w:rStyle w:val="5-Char"/>
          <w:rFonts w:hint="eastAsia"/>
          <w:rtl/>
        </w:rPr>
        <w:t>وَ</w:t>
      </w:r>
      <w:r w:rsidRPr="00BE2421">
        <w:rPr>
          <w:rStyle w:val="5-Char"/>
          <w:rtl/>
        </w:rPr>
        <w:t xml:space="preserve"> </w:t>
      </w:r>
      <w:r w:rsidRPr="00BE2421">
        <w:rPr>
          <w:rStyle w:val="5-Char"/>
          <w:rFonts w:hint="eastAsia"/>
          <w:rtl/>
        </w:rPr>
        <w:t>هُوَ</w:t>
      </w:r>
      <w:r w:rsidRPr="00BE2421">
        <w:rPr>
          <w:rStyle w:val="5-Char"/>
          <w:rtl/>
        </w:rPr>
        <w:t xml:space="preserve"> </w:t>
      </w:r>
      <w:r w:rsidRPr="00BE2421">
        <w:rPr>
          <w:rStyle w:val="5-Char"/>
          <w:rFonts w:hint="eastAsia"/>
          <w:rtl/>
        </w:rPr>
        <w:t>سَبعَ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خَمسُونَ</w:t>
      </w:r>
      <w:r w:rsidRPr="00BE2421">
        <w:rPr>
          <w:rStyle w:val="5-Char"/>
          <w:rtl/>
        </w:rPr>
        <w:t xml:space="preserve"> </w:t>
      </w:r>
      <w:r w:rsidRPr="00BE2421">
        <w:rPr>
          <w:rStyle w:val="5-Char"/>
          <w:rFonts w:hint="eastAsia"/>
          <w:rtl/>
        </w:rPr>
        <w:t>شَيئًا</w:t>
      </w:r>
      <w:r w:rsidRPr="00BE2421">
        <w:rPr>
          <w:rStyle w:val="5-Char"/>
          <w:rFonts w:hint="cs"/>
          <w:rtl/>
        </w:rPr>
        <w:t>:</w:t>
      </w:r>
      <w:r w:rsidRPr="00BE2421">
        <w:rPr>
          <w:rStyle w:val="5-Char"/>
          <w:rtl/>
        </w:rPr>
        <w:t xml:space="preserve"> </w:t>
      </w:r>
      <w:r w:rsidRPr="00BE2421">
        <w:rPr>
          <w:rStyle w:val="5-Char"/>
          <w:rFonts w:hint="eastAsia"/>
          <w:rtl/>
        </w:rPr>
        <w:t>اِذَا</w:t>
      </w:r>
      <w:r w:rsidRPr="00BE2421">
        <w:rPr>
          <w:rStyle w:val="5-Char"/>
          <w:rtl/>
        </w:rPr>
        <w:t xml:space="preserve"> </w:t>
      </w:r>
      <w:r w:rsidRPr="00BE2421">
        <w:rPr>
          <w:rStyle w:val="5-Char"/>
          <w:rFonts w:hint="eastAsia"/>
          <w:rtl/>
        </w:rPr>
        <w:t>أَكَلَ</w:t>
      </w:r>
      <w:r w:rsidRPr="00BE2421">
        <w:rPr>
          <w:rStyle w:val="5-Char"/>
          <w:rtl/>
        </w:rPr>
        <w:t xml:space="preserve"> </w:t>
      </w:r>
      <w:r w:rsidRPr="00BE2421">
        <w:rPr>
          <w:rStyle w:val="5-Char"/>
          <w:rFonts w:hint="eastAsia"/>
          <w:rtl/>
        </w:rPr>
        <w:t>الصَّائِمُ</w:t>
      </w:r>
      <w:r w:rsidRPr="00BE2421">
        <w:rPr>
          <w:rStyle w:val="5-Char"/>
          <w:rtl/>
        </w:rPr>
        <w:t xml:space="preserve"> </w:t>
      </w:r>
      <w:r w:rsidRPr="00BE2421">
        <w:rPr>
          <w:rStyle w:val="5-Char"/>
          <w:rFonts w:hint="eastAsia"/>
          <w:rtl/>
        </w:rPr>
        <w:t>أُرُزًّا</w:t>
      </w:r>
      <w:r w:rsidRPr="00BE2421">
        <w:rPr>
          <w:rStyle w:val="5-Char"/>
          <w:rtl/>
        </w:rPr>
        <w:t xml:space="preserve"> </w:t>
      </w:r>
      <w:r w:rsidRPr="00BE2421">
        <w:rPr>
          <w:rStyle w:val="5-Char"/>
          <w:rFonts w:hint="eastAsia"/>
          <w:rtl/>
        </w:rPr>
        <w:t>نَيًّا</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عَجِينًا</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دَقِيقًا</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مِلحًا</w:t>
      </w:r>
      <w:r w:rsidRPr="00BE2421">
        <w:rPr>
          <w:rStyle w:val="5-Char"/>
          <w:rtl/>
        </w:rPr>
        <w:t xml:space="preserve"> </w:t>
      </w:r>
      <w:r w:rsidRPr="00BE2421">
        <w:rPr>
          <w:rStyle w:val="5-Char"/>
          <w:rFonts w:hint="eastAsia"/>
          <w:rtl/>
        </w:rPr>
        <w:t>كَثِيرًا</w:t>
      </w:r>
      <w:r w:rsidRPr="00BE2421">
        <w:rPr>
          <w:rStyle w:val="5-Char"/>
          <w:rtl/>
        </w:rPr>
        <w:t xml:space="preserve"> </w:t>
      </w:r>
      <w:r w:rsidRPr="00BE2421">
        <w:rPr>
          <w:rStyle w:val="5-Char"/>
          <w:rFonts w:hint="eastAsia"/>
          <w:rtl/>
        </w:rPr>
        <w:t>دَفعَةً</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طِينًا</w:t>
      </w:r>
      <w:r w:rsidRPr="00BE2421">
        <w:rPr>
          <w:rStyle w:val="5-Char"/>
          <w:rtl/>
        </w:rPr>
        <w:t xml:space="preserve"> </w:t>
      </w:r>
      <w:r w:rsidRPr="00BE2421">
        <w:rPr>
          <w:rStyle w:val="5-Char"/>
          <w:rFonts w:hint="eastAsia"/>
          <w:rtl/>
        </w:rPr>
        <w:t>غَيرَ</w:t>
      </w:r>
      <w:r w:rsidRPr="00BE2421">
        <w:rPr>
          <w:rStyle w:val="5-Char"/>
          <w:rtl/>
        </w:rPr>
        <w:t xml:space="preserve"> </w:t>
      </w:r>
      <w:r w:rsidRPr="00BE2421">
        <w:rPr>
          <w:rStyle w:val="5-Char"/>
          <w:rFonts w:hint="eastAsia"/>
          <w:rtl/>
        </w:rPr>
        <w:t>أَرمَنِيٍّ</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يَعتَد</w:t>
      </w:r>
      <w:r w:rsidRPr="00BE2421">
        <w:rPr>
          <w:rStyle w:val="5-Char"/>
          <w:rtl/>
        </w:rPr>
        <w:t xml:space="preserve"> </w:t>
      </w:r>
      <w:r w:rsidRPr="00BE2421">
        <w:rPr>
          <w:rStyle w:val="5-Char"/>
          <w:rFonts w:hint="eastAsia"/>
          <w:rtl/>
        </w:rPr>
        <w:t>أَكلَه</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نَواةً</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قُطنًا</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كَاغَذًا</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سَفَرجَلً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يُطبَخ</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جَوزَةً</w:t>
      </w:r>
      <w:r w:rsidRPr="00BE2421">
        <w:rPr>
          <w:rStyle w:val="5-Char"/>
          <w:rtl/>
        </w:rPr>
        <w:t xml:space="preserve"> </w:t>
      </w:r>
      <w:r w:rsidRPr="00BE2421">
        <w:rPr>
          <w:rStyle w:val="5-Char"/>
          <w:rFonts w:hint="eastAsia"/>
          <w:rtl/>
        </w:rPr>
        <w:t>رَطَبَةً</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اِبتَلَعَ</w:t>
      </w:r>
      <w:r w:rsidRPr="00BE2421">
        <w:rPr>
          <w:rStyle w:val="5-Char"/>
          <w:rtl/>
        </w:rPr>
        <w:t xml:space="preserve"> </w:t>
      </w:r>
      <w:r w:rsidRPr="00BE2421">
        <w:rPr>
          <w:rStyle w:val="5-Char"/>
          <w:rFonts w:hint="eastAsia"/>
          <w:rtl/>
        </w:rPr>
        <w:t>حَصَاةً</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حَدِيدًا</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تُرَابًا</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حَجَرًا</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اِحتَقَنَ</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اِستَعَطَ</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أَوجَرَ</w:t>
      </w:r>
      <w:r w:rsidRPr="00BE2421">
        <w:rPr>
          <w:rStyle w:val="5-Char"/>
          <w:rtl/>
        </w:rPr>
        <w:t xml:space="preserve"> </w:t>
      </w:r>
      <w:r w:rsidRPr="00BE2421">
        <w:rPr>
          <w:rStyle w:val="5-Char"/>
          <w:rFonts w:hint="eastAsia"/>
          <w:rtl/>
        </w:rPr>
        <w:t>بِصَبِّ</w:t>
      </w:r>
      <w:r w:rsidRPr="00BE2421">
        <w:rPr>
          <w:rStyle w:val="5-Char"/>
          <w:rtl/>
        </w:rPr>
        <w:t xml:space="preserve"> </w:t>
      </w:r>
      <w:r w:rsidRPr="00BE2421">
        <w:rPr>
          <w:rStyle w:val="5-Char"/>
          <w:rFonts w:hint="eastAsia"/>
          <w:rtl/>
        </w:rPr>
        <w:t>شَيءٍ</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حَلقِه</w:t>
      </w:r>
      <w:r w:rsidRPr="00BE2421">
        <w:rPr>
          <w:rStyle w:val="5-Char"/>
          <w:rtl/>
        </w:rPr>
        <w:t xml:space="preserve"> </w:t>
      </w:r>
      <w:r w:rsidRPr="00BE2421">
        <w:rPr>
          <w:rStyle w:val="5-Char"/>
          <w:rFonts w:hint="eastAsia"/>
          <w:rtl/>
        </w:rPr>
        <w:t>عَلَ</w:t>
      </w:r>
      <w:r w:rsidR="00764F37" w:rsidRPr="00BE2421">
        <w:rPr>
          <w:rStyle w:val="5-Char"/>
          <w:rFonts w:hint="cs"/>
          <w:rtl/>
        </w:rPr>
        <w:t>ی</w:t>
      </w:r>
      <w:r w:rsidRPr="00BE2421">
        <w:rPr>
          <w:rStyle w:val="5-Char"/>
          <w:rtl/>
        </w:rPr>
        <w:t xml:space="preserve"> </w:t>
      </w:r>
      <w:r w:rsidRPr="00BE2421">
        <w:rPr>
          <w:rStyle w:val="5-Char"/>
          <w:rFonts w:hint="eastAsia"/>
          <w:rtl/>
        </w:rPr>
        <w:t>الأَصَحِّ</w:t>
      </w:r>
      <w:r w:rsidRPr="00BE2421">
        <w:rPr>
          <w:rStyle w:val="5-Char"/>
          <w:rFonts w:hint="cs"/>
          <w:rtl/>
        </w:rPr>
        <w:t>؛</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أَقطَرَ</w:t>
      </w:r>
      <w:r w:rsidRPr="00BE2421">
        <w:rPr>
          <w:rStyle w:val="5-Char"/>
          <w:rtl/>
        </w:rPr>
        <w:t xml:space="preserve"> </w:t>
      </w:r>
      <w:r w:rsidRPr="00BE2421">
        <w:rPr>
          <w:rStyle w:val="5-Char"/>
          <w:rFonts w:hint="eastAsia"/>
          <w:rtl/>
        </w:rPr>
        <w:t>فِي</w:t>
      </w:r>
      <w:r w:rsidRPr="00764F37">
        <w:rPr>
          <w:rFonts w:ascii="Al-QuranAlKareem" w:hAnsi="Al-QuranAlKareem"/>
          <w:sz w:val="14"/>
          <w:szCs w:val="14"/>
          <w:rtl/>
        </w:rPr>
        <w:t xml:space="preserve"> </w:t>
      </w:r>
      <w:r w:rsidRPr="00BE2421">
        <w:rPr>
          <w:rStyle w:val="5-Char"/>
          <w:rFonts w:hint="eastAsia"/>
          <w:rtl/>
        </w:rPr>
        <w:t>أُذُنِه</w:t>
      </w:r>
      <w:r w:rsidRPr="00764F37">
        <w:rPr>
          <w:rFonts w:ascii="Al-QuranAlKareem" w:hAnsi="Al-QuranAlKareem"/>
          <w:sz w:val="14"/>
          <w:szCs w:val="14"/>
          <w:rtl/>
        </w:rPr>
        <w:t xml:space="preserve"> </w:t>
      </w:r>
      <w:r w:rsidRPr="00BE2421">
        <w:rPr>
          <w:rStyle w:val="5-Char"/>
          <w:rFonts w:hint="eastAsia"/>
          <w:rtl/>
        </w:rPr>
        <w:t>دُهنًا</w:t>
      </w:r>
      <w:r w:rsidRPr="00764F37">
        <w:rPr>
          <w:rFonts w:ascii="Al-QuranAlKareem" w:hAnsi="Al-QuranAlKareem"/>
          <w:sz w:val="14"/>
          <w:szCs w:val="14"/>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مَاءً</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أَصَحِّ</w:t>
      </w:r>
      <w:r w:rsidRPr="00BE2421">
        <w:rPr>
          <w:rStyle w:val="5-Char"/>
          <w:rFonts w:hint="cs"/>
          <w:rtl/>
        </w:rPr>
        <w:t>؛</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دَاوَ</w:t>
      </w:r>
      <w:r w:rsidR="00764F37" w:rsidRPr="00BE2421">
        <w:rPr>
          <w:rStyle w:val="5-Char"/>
          <w:rFonts w:hint="cs"/>
          <w:rtl/>
        </w:rPr>
        <w:t>ی</w:t>
      </w:r>
      <w:r w:rsidRPr="00BE2421">
        <w:rPr>
          <w:rStyle w:val="5-Char"/>
          <w:rtl/>
        </w:rPr>
        <w:t xml:space="preserve"> </w:t>
      </w:r>
      <w:r w:rsidRPr="00BE2421">
        <w:rPr>
          <w:rStyle w:val="5-Char"/>
          <w:rFonts w:hint="eastAsia"/>
          <w:rtl/>
        </w:rPr>
        <w:t>جَائِفَةً</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آمَّةً</w:t>
      </w:r>
      <w:r w:rsidRPr="00BE2421">
        <w:rPr>
          <w:rStyle w:val="5-Char"/>
          <w:rtl/>
        </w:rPr>
        <w:t xml:space="preserve"> </w:t>
      </w:r>
      <w:r w:rsidRPr="00BE2421">
        <w:rPr>
          <w:rStyle w:val="5-Char"/>
          <w:rFonts w:hint="eastAsia"/>
          <w:rtl/>
        </w:rPr>
        <w:t>بِدَوَاءٍ</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وَصَلَ</w:t>
      </w:r>
      <w:r w:rsidRPr="00BE2421">
        <w:rPr>
          <w:rStyle w:val="5-Char"/>
          <w:rtl/>
        </w:rPr>
        <w:t xml:space="preserve"> </w:t>
      </w:r>
      <w:r w:rsidRPr="00BE2421">
        <w:rPr>
          <w:rStyle w:val="5-Char"/>
          <w:rFonts w:hint="eastAsia"/>
          <w:rtl/>
        </w:rPr>
        <w:t>اِلَ</w:t>
      </w:r>
      <w:r w:rsidR="00764F37" w:rsidRPr="00BE2421">
        <w:rPr>
          <w:rStyle w:val="5-Char"/>
          <w:rFonts w:hint="cs"/>
          <w:rtl/>
        </w:rPr>
        <w:t>ی</w:t>
      </w:r>
      <w:r w:rsidRPr="00BE2421">
        <w:rPr>
          <w:rStyle w:val="5-Char"/>
          <w:rtl/>
        </w:rPr>
        <w:t xml:space="preserve"> </w:t>
      </w:r>
      <w:r w:rsidRPr="00BE2421">
        <w:rPr>
          <w:rStyle w:val="5-Char"/>
          <w:rFonts w:hint="eastAsia"/>
          <w:rtl/>
        </w:rPr>
        <w:t>جَوفِه</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دِمَاغِه</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دَخَلَ</w:t>
      </w:r>
      <w:r w:rsidRPr="00BE2421">
        <w:rPr>
          <w:rStyle w:val="5-Char"/>
          <w:rtl/>
        </w:rPr>
        <w:t xml:space="preserve"> </w:t>
      </w:r>
      <w:r w:rsidRPr="00BE2421">
        <w:rPr>
          <w:rStyle w:val="5-Char"/>
          <w:rFonts w:hint="eastAsia"/>
          <w:rtl/>
        </w:rPr>
        <w:t>حَلقَه</w:t>
      </w:r>
      <w:r w:rsidRPr="00BE2421">
        <w:rPr>
          <w:rStyle w:val="5-Char"/>
          <w:rtl/>
        </w:rPr>
        <w:t xml:space="preserve"> </w:t>
      </w:r>
      <w:r w:rsidRPr="00BE2421">
        <w:rPr>
          <w:rStyle w:val="5-Char"/>
          <w:rFonts w:hint="eastAsia"/>
          <w:rtl/>
        </w:rPr>
        <w:t>مَطرٌ</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ثَلجٌ</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أَصَحِّ</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يَبتَلِعهُ</w:t>
      </w:r>
      <w:r w:rsidRPr="00BE2421">
        <w:rPr>
          <w:rStyle w:val="5-Char"/>
          <w:rtl/>
        </w:rPr>
        <w:t xml:space="preserve"> </w:t>
      </w:r>
      <w:r w:rsidRPr="00BE2421">
        <w:rPr>
          <w:rStyle w:val="5-Char"/>
          <w:rFonts w:hint="eastAsia"/>
          <w:rtl/>
        </w:rPr>
        <w:t>بِصُنعِه</w:t>
      </w:r>
      <w:r w:rsidRPr="00BE2421">
        <w:rPr>
          <w:rStyle w:val="5-Char"/>
          <w:rFonts w:hint="cs"/>
          <w:rtl/>
        </w:rPr>
        <w:t>؛</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أَفطَر</w:t>
      </w:r>
      <w:r w:rsidRPr="00BE2421">
        <w:rPr>
          <w:rStyle w:val="5-Char"/>
          <w:rtl/>
        </w:rPr>
        <w:t xml:space="preserve"> </w:t>
      </w:r>
      <w:r w:rsidRPr="00BE2421">
        <w:rPr>
          <w:rStyle w:val="5-Char"/>
          <w:rFonts w:hint="eastAsia"/>
          <w:rtl/>
        </w:rPr>
        <w:t>خَطَأً</w:t>
      </w:r>
      <w:r w:rsidRPr="00BE2421">
        <w:rPr>
          <w:rStyle w:val="5-Char"/>
          <w:rtl/>
        </w:rPr>
        <w:t xml:space="preserve"> </w:t>
      </w:r>
      <w:r w:rsidRPr="00BE2421">
        <w:rPr>
          <w:rStyle w:val="5-Char"/>
          <w:rFonts w:hint="eastAsia"/>
          <w:rtl/>
        </w:rPr>
        <w:t>بِسَبقِ</w:t>
      </w:r>
      <w:r w:rsidRPr="00BE2421">
        <w:rPr>
          <w:rStyle w:val="5-Char"/>
          <w:rtl/>
        </w:rPr>
        <w:t xml:space="preserve"> </w:t>
      </w:r>
      <w:r w:rsidRPr="00BE2421">
        <w:rPr>
          <w:rStyle w:val="5-Char"/>
          <w:rFonts w:hint="eastAsia"/>
          <w:rtl/>
        </w:rPr>
        <w:t>مَاءِ</w:t>
      </w:r>
      <w:r w:rsidRPr="00BE2421">
        <w:rPr>
          <w:rStyle w:val="5-Char"/>
          <w:rtl/>
        </w:rPr>
        <w:t xml:space="preserve"> </w:t>
      </w:r>
      <w:r w:rsidRPr="00BE2421">
        <w:rPr>
          <w:rStyle w:val="5-Char"/>
          <w:rFonts w:hint="eastAsia"/>
          <w:rtl/>
        </w:rPr>
        <w:t>المَضمَضَةِ</w:t>
      </w:r>
      <w:r w:rsidRPr="00BE2421">
        <w:rPr>
          <w:rStyle w:val="5-Char"/>
          <w:rtl/>
        </w:rPr>
        <w:t xml:space="preserve"> </w:t>
      </w:r>
      <w:r w:rsidRPr="00BE2421">
        <w:rPr>
          <w:rStyle w:val="5-Char"/>
          <w:rFonts w:hint="eastAsia"/>
          <w:rtl/>
        </w:rPr>
        <w:t>اِلَ</w:t>
      </w:r>
      <w:r w:rsidR="00764F37" w:rsidRPr="00BE2421">
        <w:rPr>
          <w:rStyle w:val="5-Char"/>
          <w:rFonts w:hint="cs"/>
          <w:rtl/>
        </w:rPr>
        <w:t>ی</w:t>
      </w:r>
      <w:r w:rsidRPr="00BE2421">
        <w:rPr>
          <w:rStyle w:val="5-Char"/>
          <w:rtl/>
        </w:rPr>
        <w:t xml:space="preserve"> </w:t>
      </w:r>
      <w:r w:rsidRPr="00BE2421">
        <w:rPr>
          <w:rStyle w:val="5-Char"/>
          <w:rFonts w:hint="eastAsia"/>
          <w:rtl/>
        </w:rPr>
        <w:t>جَوفِه</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أَفطَر</w:t>
      </w:r>
      <w:r w:rsidRPr="00BE2421">
        <w:rPr>
          <w:rStyle w:val="5-Char"/>
          <w:rtl/>
        </w:rPr>
        <w:t xml:space="preserve"> </w:t>
      </w:r>
      <w:r w:rsidRPr="00BE2421">
        <w:rPr>
          <w:rStyle w:val="5-Char"/>
          <w:rFonts w:hint="eastAsia"/>
          <w:rtl/>
        </w:rPr>
        <w:t>مُكرَهً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بِالجِمَاعِ</w:t>
      </w:r>
      <w:r w:rsidRPr="00BE2421">
        <w:rPr>
          <w:rStyle w:val="5-Char"/>
          <w:rFonts w:hint="cs"/>
          <w:rtl/>
        </w:rPr>
        <w:t>؛</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أُكرِهَت</w:t>
      </w:r>
      <w:r w:rsidRPr="00BE2421">
        <w:rPr>
          <w:rStyle w:val="5-Char"/>
          <w:rtl/>
        </w:rPr>
        <w:t xml:space="preserve"> </w:t>
      </w:r>
      <w:r w:rsidRPr="00BE2421">
        <w:rPr>
          <w:rStyle w:val="5-Char"/>
          <w:rFonts w:hint="eastAsia"/>
          <w:rtl/>
        </w:rPr>
        <w:t>عَلَ</w:t>
      </w:r>
      <w:r w:rsidR="00764F37" w:rsidRPr="00BE2421">
        <w:rPr>
          <w:rStyle w:val="5-Char"/>
          <w:rFonts w:hint="cs"/>
          <w:rtl/>
        </w:rPr>
        <w:t>ی</w:t>
      </w:r>
      <w:r w:rsidRPr="00BE2421">
        <w:rPr>
          <w:rStyle w:val="5-Char"/>
          <w:rtl/>
        </w:rPr>
        <w:t xml:space="preserve"> </w:t>
      </w:r>
      <w:r w:rsidRPr="00BE2421">
        <w:rPr>
          <w:rStyle w:val="5-Char"/>
          <w:rFonts w:hint="eastAsia"/>
          <w:rtl/>
        </w:rPr>
        <w:t>الجِمَاعِ</w:t>
      </w:r>
      <w:r w:rsidRPr="00BE2421">
        <w:rPr>
          <w:rStyle w:val="5-Char"/>
          <w:rtl/>
        </w:rPr>
        <w:t xml:space="preserve"> </w:t>
      </w:r>
      <w:r w:rsidRPr="00BE2421">
        <w:rPr>
          <w:rStyle w:val="5-Char"/>
          <w:rFonts w:hint="eastAsia"/>
          <w:rtl/>
        </w:rPr>
        <w:t>أَو</w:t>
      </w:r>
      <w:r w:rsidRPr="00764F37">
        <w:rPr>
          <w:rFonts w:ascii="Al-QuranAlKareem" w:hAnsi="Al-QuranAlKareem"/>
          <w:sz w:val="14"/>
          <w:szCs w:val="14"/>
          <w:rtl/>
        </w:rPr>
        <w:t xml:space="preserve"> </w:t>
      </w:r>
      <w:r w:rsidRPr="00BE2421">
        <w:rPr>
          <w:rStyle w:val="5-Char"/>
          <w:rFonts w:hint="eastAsia"/>
          <w:rtl/>
        </w:rPr>
        <w:t>أَفطَرَت</w:t>
      </w:r>
      <w:r w:rsidRPr="00764F37">
        <w:rPr>
          <w:rFonts w:ascii="Al-QuranAlKareem" w:hAnsi="Al-QuranAlKareem"/>
          <w:sz w:val="16"/>
          <w:szCs w:val="16"/>
          <w:rtl/>
        </w:rPr>
        <w:t xml:space="preserve"> </w:t>
      </w:r>
      <w:r w:rsidRPr="00BE2421">
        <w:rPr>
          <w:rStyle w:val="5-Char"/>
          <w:rFonts w:hint="eastAsia"/>
          <w:rtl/>
        </w:rPr>
        <w:t>خَوفًا</w:t>
      </w:r>
      <w:r w:rsidRPr="00764F37">
        <w:rPr>
          <w:rFonts w:ascii="Al-QuranAlKareem" w:hAnsi="Al-QuranAlKareem"/>
          <w:sz w:val="16"/>
          <w:szCs w:val="16"/>
          <w:rtl/>
        </w:rPr>
        <w:t xml:space="preserve"> </w:t>
      </w:r>
      <w:r w:rsidRPr="00BE2421">
        <w:rPr>
          <w:rStyle w:val="5-Char"/>
          <w:rFonts w:hint="eastAsia"/>
          <w:rtl/>
        </w:rPr>
        <w:t>عَلَ</w:t>
      </w:r>
      <w:r w:rsidR="00764F37" w:rsidRPr="00BE2421">
        <w:rPr>
          <w:rStyle w:val="5-Char"/>
          <w:rFonts w:hint="cs"/>
          <w:rtl/>
        </w:rPr>
        <w:t>ی</w:t>
      </w:r>
      <w:r w:rsidRPr="00764F37">
        <w:rPr>
          <w:rFonts w:ascii="Al-QuranAlKareem" w:hAnsi="Al-QuranAlKareem"/>
          <w:sz w:val="16"/>
          <w:szCs w:val="16"/>
          <w:rtl/>
        </w:rPr>
        <w:t xml:space="preserve"> </w:t>
      </w:r>
      <w:r w:rsidRPr="00BE2421">
        <w:rPr>
          <w:rStyle w:val="5-Char"/>
          <w:rFonts w:hint="eastAsia"/>
          <w:rtl/>
        </w:rPr>
        <w:t>نَفسِهَا</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أَن</w:t>
      </w:r>
      <w:r w:rsidRPr="00BE2421">
        <w:rPr>
          <w:rStyle w:val="5-Char"/>
          <w:rtl/>
        </w:rPr>
        <w:t xml:space="preserve"> </w:t>
      </w:r>
      <w:r w:rsidRPr="00BE2421">
        <w:rPr>
          <w:rStyle w:val="5-Char"/>
          <w:rFonts w:hint="eastAsia"/>
          <w:rtl/>
        </w:rPr>
        <w:t>تَمرَضَ</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خِدمَةِ</w:t>
      </w:r>
      <w:r w:rsidRPr="00BE2421">
        <w:rPr>
          <w:rStyle w:val="5-Char"/>
          <w:rtl/>
        </w:rPr>
        <w:t xml:space="preserve"> </w:t>
      </w:r>
      <w:r w:rsidRPr="00BE2421">
        <w:rPr>
          <w:rStyle w:val="5-Char"/>
          <w:rFonts w:hint="eastAsia"/>
          <w:rtl/>
        </w:rPr>
        <w:t>أَمَةً</w:t>
      </w:r>
      <w:r w:rsidRPr="00BE2421">
        <w:rPr>
          <w:rStyle w:val="5-Char"/>
          <w:rtl/>
        </w:rPr>
        <w:t xml:space="preserve"> </w:t>
      </w:r>
      <w:r w:rsidRPr="00BE2421">
        <w:rPr>
          <w:rStyle w:val="5-Char"/>
          <w:rFonts w:hint="eastAsia"/>
          <w:rtl/>
        </w:rPr>
        <w:t>كَانَت</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مَنكُوحَةً</w:t>
      </w:r>
      <w:r w:rsidRPr="00BE2421">
        <w:rPr>
          <w:rStyle w:val="5-Char"/>
          <w:rFonts w:hint="cs"/>
          <w:rtl/>
        </w:rPr>
        <w:t>؛</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صَبَّ</w:t>
      </w:r>
      <w:r w:rsidRPr="00BE2421">
        <w:rPr>
          <w:rStyle w:val="5-Char"/>
          <w:rtl/>
        </w:rPr>
        <w:t xml:space="preserve"> </w:t>
      </w:r>
      <w:r w:rsidRPr="00BE2421">
        <w:rPr>
          <w:rStyle w:val="5-Char"/>
          <w:rFonts w:hint="eastAsia"/>
          <w:rtl/>
        </w:rPr>
        <w:t>أَحَدٌ</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جَوفِه</w:t>
      </w:r>
      <w:r w:rsidRPr="00BE2421">
        <w:rPr>
          <w:rStyle w:val="5-Char"/>
          <w:rtl/>
        </w:rPr>
        <w:t xml:space="preserve"> </w:t>
      </w:r>
      <w:r w:rsidRPr="00BE2421">
        <w:rPr>
          <w:rStyle w:val="5-Char"/>
          <w:rFonts w:hint="eastAsia"/>
          <w:rtl/>
        </w:rPr>
        <w:t>مَاءً</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هُوَ</w:t>
      </w:r>
      <w:r w:rsidRPr="00BE2421">
        <w:rPr>
          <w:rStyle w:val="5-Char"/>
          <w:rtl/>
        </w:rPr>
        <w:t xml:space="preserve"> </w:t>
      </w:r>
      <w:r w:rsidRPr="00BE2421">
        <w:rPr>
          <w:rStyle w:val="5-Char"/>
          <w:rFonts w:hint="eastAsia"/>
          <w:rtl/>
        </w:rPr>
        <w:t>نَائِمٌ</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أَكَلَ</w:t>
      </w:r>
      <w:r w:rsidRPr="00BE2421">
        <w:rPr>
          <w:rStyle w:val="5-Char"/>
          <w:rtl/>
        </w:rPr>
        <w:t xml:space="preserve"> </w:t>
      </w:r>
      <w:r w:rsidRPr="00BE2421">
        <w:rPr>
          <w:rStyle w:val="5-Char"/>
          <w:rFonts w:hint="eastAsia"/>
          <w:rtl/>
        </w:rPr>
        <w:t>عَمَدًا</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أَكلِهِ</w:t>
      </w:r>
      <w:r w:rsidRPr="00BE2421">
        <w:rPr>
          <w:rStyle w:val="5-Char"/>
          <w:rtl/>
        </w:rPr>
        <w:t xml:space="preserve"> </w:t>
      </w:r>
      <w:r w:rsidRPr="00BE2421">
        <w:rPr>
          <w:rStyle w:val="5-Char"/>
          <w:rFonts w:hint="eastAsia"/>
          <w:rtl/>
        </w:rPr>
        <w:t>نَاسِيً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عَلِمَ</w:t>
      </w:r>
      <w:r w:rsidRPr="00BE2421">
        <w:rPr>
          <w:rStyle w:val="5-Char"/>
          <w:rtl/>
        </w:rPr>
        <w:t xml:space="preserve"> </w:t>
      </w:r>
      <w:r w:rsidRPr="00BE2421">
        <w:rPr>
          <w:rStyle w:val="5-Char"/>
          <w:rFonts w:hint="eastAsia"/>
          <w:rtl/>
        </w:rPr>
        <w:t>الخَبَرَ</w:t>
      </w:r>
      <w:r w:rsidRPr="00BE2421">
        <w:rPr>
          <w:rStyle w:val="5-Char"/>
          <w:rtl/>
        </w:rPr>
        <w:t xml:space="preserve"> </w:t>
      </w:r>
      <w:r w:rsidRPr="00BE2421">
        <w:rPr>
          <w:rStyle w:val="5-Char"/>
          <w:rFonts w:hint="eastAsia"/>
          <w:rtl/>
        </w:rPr>
        <w:t>عَلَ</w:t>
      </w:r>
      <w:r w:rsidR="00764F37" w:rsidRPr="00BE2421">
        <w:rPr>
          <w:rStyle w:val="5-Char"/>
          <w:rFonts w:hint="cs"/>
          <w:rtl/>
        </w:rPr>
        <w:t>ی</w:t>
      </w:r>
      <w:r w:rsidRPr="00BE2421">
        <w:rPr>
          <w:rStyle w:val="5-Char"/>
          <w:rtl/>
        </w:rPr>
        <w:t xml:space="preserve"> </w:t>
      </w:r>
      <w:r w:rsidRPr="00BE2421">
        <w:rPr>
          <w:rStyle w:val="5-Char"/>
          <w:rFonts w:hint="eastAsia"/>
          <w:rtl/>
        </w:rPr>
        <w:t>الأَصَحِّ</w:t>
      </w:r>
      <w:r w:rsidRPr="00BE2421">
        <w:rPr>
          <w:rStyle w:val="5-Char"/>
          <w:rFonts w:hint="cs"/>
          <w:rtl/>
        </w:rPr>
        <w:t>؛</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جَامَعَ</w:t>
      </w:r>
      <w:r w:rsidRPr="00BE2421">
        <w:rPr>
          <w:rStyle w:val="5-Char"/>
          <w:rtl/>
        </w:rPr>
        <w:t xml:space="preserve"> </w:t>
      </w:r>
      <w:r w:rsidRPr="00BE2421">
        <w:rPr>
          <w:rStyle w:val="5-Char"/>
          <w:rFonts w:hint="eastAsia"/>
          <w:rtl/>
        </w:rPr>
        <w:t>نَاسِيًا</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جَامَعَ</w:t>
      </w:r>
      <w:r w:rsidRPr="00BE2421">
        <w:rPr>
          <w:rStyle w:val="5-Char"/>
          <w:rtl/>
        </w:rPr>
        <w:t xml:space="preserve"> </w:t>
      </w:r>
      <w:r w:rsidRPr="00BE2421">
        <w:rPr>
          <w:rStyle w:val="5-Char"/>
          <w:rFonts w:hint="eastAsia"/>
          <w:rtl/>
        </w:rPr>
        <w:t>عَامِدًا</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أَكَلَ</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نَوَ</w:t>
      </w:r>
      <w:r w:rsidR="00764F37" w:rsidRPr="00BE2421">
        <w:rPr>
          <w:rStyle w:val="5-Char"/>
          <w:rFonts w:hint="cs"/>
          <w:rtl/>
        </w:rPr>
        <w:t>ی</w:t>
      </w:r>
      <w:r w:rsidRPr="00BE2421">
        <w:rPr>
          <w:rStyle w:val="5-Char"/>
          <w:rtl/>
        </w:rPr>
        <w:t xml:space="preserve"> </w:t>
      </w:r>
      <w:r w:rsidRPr="00BE2421">
        <w:rPr>
          <w:rStyle w:val="5-Char"/>
          <w:rFonts w:hint="eastAsia"/>
          <w:rtl/>
        </w:rPr>
        <w:t>نَهارً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يُبَيِّت</w:t>
      </w:r>
      <w:r w:rsidRPr="00BE2421">
        <w:rPr>
          <w:rStyle w:val="5-Char"/>
          <w:rtl/>
        </w:rPr>
        <w:t xml:space="preserve"> </w:t>
      </w:r>
      <w:r w:rsidRPr="00BE2421">
        <w:rPr>
          <w:rStyle w:val="5-Char"/>
          <w:rFonts w:hint="eastAsia"/>
          <w:rtl/>
        </w:rPr>
        <w:t>نِيَّتَه</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أَصبَحَ</w:t>
      </w:r>
      <w:r w:rsidRPr="00BE2421">
        <w:rPr>
          <w:rStyle w:val="5-Char"/>
          <w:rtl/>
        </w:rPr>
        <w:t xml:space="preserve"> </w:t>
      </w:r>
      <w:r w:rsidRPr="00BE2421">
        <w:rPr>
          <w:rStyle w:val="5-Char"/>
          <w:rFonts w:hint="eastAsia"/>
          <w:rtl/>
        </w:rPr>
        <w:t>مُسَافِرًا</w:t>
      </w:r>
      <w:r w:rsidRPr="00BE2421">
        <w:rPr>
          <w:rStyle w:val="5-Char"/>
          <w:rtl/>
        </w:rPr>
        <w:t xml:space="preserve"> </w:t>
      </w:r>
      <w:r w:rsidRPr="00BE2421">
        <w:rPr>
          <w:rStyle w:val="5-Char"/>
          <w:rFonts w:hint="eastAsia"/>
          <w:rtl/>
        </w:rPr>
        <w:t>فَنَو</w:t>
      </w:r>
      <w:r w:rsidR="00764F37" w:rsidRPr="00BE2421">
        <w:rPr>
          <w:rStyle w:val="5-Char"/>
          <w:rFonts w:hint="cs"/>
          <w:rtl/>
        </w:rPr>
        <w:t>ی</w:t>
      </w:r>
      <w:r w:rsidRPr="00BE2421">
        <w:rPr>
          <w:rStyle w:val="5-Char"/>
          <w:rtl/>
        </w:rPr>
        <w:t xml:space="preserve"> </w:t>
      </w:r>
      <w:r w:rsidRPr="00BE2421">
        <w:rPr>
          <w:rStyle w:val="5-Char"/>
          <w:rFonts w:hint="eastAsia"/>
          <w:rtl/>
        </w:rPr>
        <w:t>الإِقَامَةَ</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أَكَلَ</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سَافَرَ</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أَصبَحَ</w:t>
      </w:r>
      <w:r w:rsidRPr="00BE2421">
        <w:rPr>
          <w:rStyle w:val="5-Char"/>
          <w:rtl/>
        </w:rPr>
        <w:t xml:space="preserve"> </w:t>
      </w:r>
      <w:r w:rsidRPr="00BE2421">
        <w:rPr>
          <w:rStyle w:val="5-Char"/>
          <w:rFonts w:hint="eastAsia"/>
          <w:rtl/>
        </w:rPr>
        <w:t>مُقِيمًا</w:t>
      </w:r>
      <w:r w:rsidRPr="00BE2421">
        <w:rPr>
          <w:rStyle w:val="5-Char"/>
          <w:rtl/>
        </w:rPr>
        <w:t xml:space="preserve"> </w:t>
      </w:r>
      <w:r w:rsidRPr="00BE2421">
        <w:rPr>
          <w:rStyle w:val="5-Char"/>
          <w:rFonts w:hint="eastAsia"/>
          <w:rtl/>
        </w:rPr>
        <w:t>فَأَكَلَ</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أَمسَكَ</w:t>
      </w:r>
      <w:r w:rsidRPr="00BE2421">
        <w:rPr>
          <w:rStyle w:val="5-Char"/>
          <w:rtl/>
        </w:rPr>
        <w:t xml:space="preserve"> </w:t>
      </w:r>
      <w:r w:rsidRPr="00BE2421">
        <w:rPr>
          <w:rStyle w:val="5-Char"/>
          <w:rFonts w:hint="eastAsia"/>
          <w:rtl/>
        </w:rPr>
        <w:t>بِلَا</w:t>
      </w:r>
      <w:r w:rsidRPr="00BE2421">
        <w:rPr>
          <w:rStyle w:val="5-Char"/>
          <w:rtl/>
        </w:rPr>
        <w:t xml:space="preserve"> </w:t>
      </w:r>
      <w:r w:rsidRPr="00BE2421">
        <w:rPr>
          <w:rStyle w:val="5-Char"/>
          <w:rFonts w:hint="eastAsia"/>
          <w:rtl/>
        </w:rPr>
        <w:t>نِيَّةِ</w:t>
      </w:r>
      <w:r w:rsidRPr="00BE2421">
        <w:rPr>
          <w:rStyle w:val="5-Char"/>
          <w:rtl/>
        </w:rPr>
        <w:t xml:space="preserve"> </w:t>
      </w:r>
      <w:r w:rsidRPr="00BE2421">
        <w:rPr>
          <w:rStyle w:val="5-Char"/>
          <w:rFonts w:hint="eastAsia"/>
          <w:rtl/>
        </w:rPr>
        <w:t>صَومٍ</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نِيَّةِ</w:t>
      </w:r>
      <w:r w:rsidRPr="00BE2421">
        <w:rPr>
          <w:rStyle w:val="5-Char"/>
          <w:rtl/>
        </w:rPr>
        <w:t xml:space="preserve"> </w:t>
      </w:r>
      <w:r w:rsidRPr="00BE2421">
        <w:rPr>
          <w:rStyle w:val="5-Char"/>
          <w:rFonts w:hint="eastAsia"/>
          <w:rtl/>
        </w:rPr>
        <w:t>فِطرٍ</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تَسَحَّرَ</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جَامَعَ</w:t>
      </w:r>
      <w:r w:rsidRPr="00BE2421">
        <w:rPr>
          <w:rStyle w:val="5-Char"/>
          <w:rtl/>
        </w:rPr>
        <w:t xml:space="preserve"> </w:t>
      </w:r>
      <w:r w:rsidRPr="00BE2421">
        <w:rPr>
          <w:rStyle w:val="5-Char"/>
          <w:rFonts w:hint="eastAsia"/>
          <w:rtl/>
        </w:rPr>
        <w:t>شَاكًّا</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طُلُوعِ</w:t>
      </w:r>
      <w:r w:rsidRPr="00BE2421">
        <w:rPr>
          <w:rStyle w:val="5-Char"/>
          <w:rtl/>
        </w:rPr>
        <w:t xml:space="preserve"> </w:t>
      </w:r>
      <w:r w:rsidRPr="00BE2421">
        <w:rPr>
          <w:rStyle w:val="5-Char"/>
          <w:rFonts w:hint="eastAsia"/>
          <w:rtl/>
        </w:rPr>
        <w:t>الفَج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هُوَ</w:t>
      </w:r>
      <w:r w:rsidRPr="00BE2421">
        <w:rPr>
          <w:rStyle w:val="5-Char"/>
          <w:rtl/>
        </w:rPr>
        <w:t xml:space="preserve"> </w:t>
      </w:r>
      <w:r w:rsidRPr="00BE2421">
        <w:rPr>
          <w:rStyle w:val="5-Char"/>
          <w:rFonts w:hint="eastAsia"/>
          <w:rtl/>
        </w:rPr>
        <w:t>طَالِعٌ</w:t>
      </w:r>
      <w:r w:rsidRPr="00BE2421">
        <w:rPr>
          <w:rStyle w:val="5-Char"/>
          <w:rFonts w:hint="cs"/>
          <w:rtl/>
        </w:rPr>
        <w:t>؛</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أَفطَرَ</w:t>
      </w:r>
      <w:r w:rsidRPr="00BE2421">
        <w:rPr>
          <w:rStyle w:val="5-Char"/>
          <w:rtl/>
        </w:rPr>
        <w:t xml:space="preserve"> </w:t>
      </w:r>
      <w:r w:rsidRPr="00BE2421">
        <w:rPr>
          <w:rStyle w:val="5-Char"/>
          <w:rFonts w:hint="eastAsia"/>
          <w:rtl/>
        </w:rPr>
        <w:t>بِظَنِّ</w:t>
      </w:r>
      <w:r w:rsidRPr="00BE2421">
        <w:rPr>
          <w:rStyle w:val="5-Char"/>
          <w:rtl/>
        </w:rPr>
        <w:t xml:space="preserve"> </w:t>
      </w:r>
      <w:r w:rsidRPr="00BE2421">
        <w:rPr>
          <w:rStyle w:val="5-Char"/>
          <w:rFonts w:hint="eastAsia"/>
          <w:rtl/>
        </w:rPr>
        <w:t>الغُرُوبِ</w:t>
      </w:r>
      <w:r w:rsidRPr="00BE2421">
        <w:rPr>
          <w:rStyle w:val="5-Char"/>
          <w:rtl/>
        </w:rPr>
        <w:t xml:space="preserve"> </w:t>
      </w:r>
      <w:r w:rsidRPr="00BE2421">
        <w:rPr>
          <w:rStyle w:val="5-Char"/>
          <w:rFonts w:hint="eastAsia"/>
          <w:rtl/>
        </w:rPr>
        <w:t>وَالشَّمسُ</w:t>
      </w:r>
      <w:r w:rsidRPr="00BE2421">
        <w:rPr>
          <w:rStyle w:val="5-Char"/>
          <w:rtl/>
        </w:rPr>
        <w:t xml:space="preserve"> </w:t>
      </w:r>
      <w:r w:rsidRPr="00BE2421">
        <w:rPr>
          <w:rStyle w:val="5-Char"/>
          <w:rFonts w:hint="eastAsia"/>
          <w:rtl/>
        </w:rPr>
        <w:t>بَاقِيَةٌ</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أَنزَلَ</w:t>
      </w:r>
      <w:r w:rsidRPr="00BE2421">
        <w:rPr>
          <w:rStyle w:val="5-Char"/>
          <w:rtl/>
        </w:rPr>
        <w:t xml:space="preserve"> </w:t>
      </w:r>
      <w:r w:rsidRPr="00BE2421">
        <w:rPr>
          <w:rStyle w:val="5-Char"/>
          <w:rFonts w:hint="eastAsia"/>
          <w:rtl/>
        </w:rPr>
        <w:t>بِوَطئِ</w:t>
      </w:r>
      <w:r w:rsidRPr="00BE2421">
        <w:rPr>
          <w:rStyle w:val="5-Char"/>
          <w:rtl/>
        </w:rPr>
        <w:t xml:space="preserve"> </w:t>
      </w:r>
      <w:r w:rsidRPr="00BE2421">
        <w:rPr>
          <w:rStyle w:val="5-Char"/>
          <w:rFonts w:hint="eastAsia"/>
          <w:rtl/>
        </w:rPr>
        <w:t>مَيتَةٍ</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بَهِيمَةٍ</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بِتَفخِيذٍ</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بِتَبطِينٍ</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قُبلَةٍ</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لَمسٍ</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أَفسَدَ</w:t>
      </w:r>
      <w:r w:rsidRPr="00BE2421">
        <w:rPr>
          <w:rStyle w:val="5-Char"/>
          <w:rtl/>
        </w:rPr>
        <w:t xml:space="preserve"> </w:t>
      </w:r>
      <w:r w:rsidRPr="00BE2421">
        <w:rPr>
          <w:rStyle w:val="5-Char"/>
          <w:rFonts w:hint="eastAsia"/>
          <w:rtl/>
        </w:rPr>
        <w:t>صَومَ</w:t>
      </w:r>
      <w:r w:rsidRPr="00BE2421">
        <w:rPr>
          <w:rStyle w:val="5-Char"/>
          <w:rtl/>
        </w:rPr>
        <w:t xml:space="preserve"> </w:t>
      </w:r>
      <w:r w:rsidRPr="00BE2421">
        <w:rPr>
          <w:rStyle w:val="5-Char"/>
          <w:rFonts w:hint="eastAsia"/>
          <w:rtl/>
        </w:rPr>
        <w:t>غَيرِ</w:t>
      </w:r>
      <w:r w:rsidRPr="00BE2421">
        <w:rPr>
          <w:rStyle w:val="5-Char"/>
          <w:rtl/>
        </w:rPr>
        <w:t xml:space="preserve"> </w:t>
      </w:r>
      <w:r w:rsidRPr="00BE2421">
        <w:rPr>
          <w:rStyle w:val="5-Char"/>
          <w:rFonts w:hint="eastAsia"/>
          <w:rtl/>
        </w:rPr>
        <w:t>أَدَاءِ</w:t>
      </w:r>
      <w:r w:rsidRPr="00BE2421">
        <w:rPr>
          <w:rStyle w:val="5-Char"/>
          <w:rtl/>
        </w:rPr>
        <w:t xml:space="preserve"> </w:t>
      </w:r>
      <w:r w:rsidRPr="00BE2421">
        <w:rPr>
          <w:rStyle w:val="5-Char"/>
          <w:rFonts w:hint="eastAsia"/>
          <w:rtl/>
        </w:rPr>
        <w:t>رَمَضَانَ</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وُطِئَت</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هِيَ</w:t>
      </w:r>
      <w:r w:rsidRPr="00BE2421">
        <w:rPr>
          <w:rStyle w:val="5-Char"/>
          <w:rtl/>
        </w:rPr>
        <w:t xml:space="preserve"> </w:t>
      </w:r>
      <w:r w:rsidRPr="00BE2421">
        <w:rPr>
          <w:rStyle w:val="5-Char"/>
          <w:rFonts w:hint="eastAsia"/>
          <w:rtl/>
        </w:rPr>
        <w:t>نَائِمَةٌ</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أَقطَرَت</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فَرجِهَا</w:t>
      </w:r>
      <w:r w:rsidRPr="00BE2421">
        <w:rPr>
          <w:rStyle w:val="5-Char"/>
          <w:rtl/>
        </w:rPr>
        <w:t xml:space="preserve"> </w:t>
      </w:r>
      <w:r w:rsidRPr="00BE2421">
        <w:rPr>
          <w:rStyle w:val="5-Char"/>
          <w:rFonts w:hint="eastAsia"/>
          <w:rtl/>
        </w:rPr>
        <w:t>عَلَ</w:t>
      </w:r>
      <w:r w:rsidR="00764F37" w:rsidRPr="00BE2421">
        <w:rPr>
          <w:rStyle w:val="5-Char"/>
          <w:rFonts w:hint="cs"/>
          <w:rtl/>
        </w:rPr>
        <w:t>ی</w:t>
      </w:r>
      <w:r w:rsidRPr="00BE2421">
        <w:rPr>
          <w:rStyle w:val="5-Char"/>
          <w:rtl/>
        </w:rPr>
        <w:t xml:space="preserve"> </w:t>
      </w:r>
      <w:r w:rsidRPr="00BE2421">
        <w:rPr>
          <w:rStyle w:val="5-Char"/>
          <w:rFonts w:hint="eastAsia"/>
          <w:rtl/>
        </w:rPr>
        <w:t>الأَصَحِّ</w:t>
      </w:r>
      <w:r w:rsidRPr="00BE2421">
        <w:rPr>
          <w:rStyle w:val="5-Char"/>
          <w:rFonts w:hint="cs"/>
          <w:rtl/>
        </w:rPr>
        <w:t>؛</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أَدخَل</w:t>
      </w:r>
      <w:r w:rsidRPr="00BE2421">
        <w:rPr>
          <w:rStyle w:val="5-Char"/>
          <w:rtl/>
        </w:rPr>
        <w:t xml:space="preserve"> </w:t>
      </w:r>
      <w:r w:rsidRPr="00BE2421">
        <w:rPr>
          <w:rStyle w:val="5-Char"/>
          <w:rFonts w:hint="eastAsia"/>
          <w:rtl/>
        </w:rPr>
        <w:t>إِصبَعَه</w:t>
      </w:r>
      <w:r w:rsidRPr="00BE2421">
        <w:rPr>
          <w:rStyle w:val="5-Char"/>
          <w:rtl/>
        </w:rPr>
        <w:t xml:space="preserve"> </w:t>
      </w:r>
      <w:r w:rsidRPr="00BE2421">
        <w:rPr>
          <w:rStyle w:val="5-Char"/>
          <w:rFonts w:hint="eastAsia"/>
          <w:rtl/>
        </w:rPr>
        <w:t>مَبلُولَةً</w:t>
      </w:r>
      <w:r w:rsidRPr="00BE2421">
        <w:rPr>
          <w:rStyle w:val="5-Char"/>
          <w:rtl/>
        </w:rPr>
        <w:t xml:space="preserve"> </w:t>
      </w:r>
      <w:r w:rsidRPr="00BE2421">
        <w:rPr>
          <w:rStyle w:val="5-Char"/>
          <w:rFonts w:hint="eastAsia"/>
          <w:rtl/>
        </w:rPr>
        <w:t>بِمَاءٍ</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دُهِنَ</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دُبُرِهِ</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أَدخَلَتهُ</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فَرجِهَا</w:t>
      </w:r>
      <w:r w:rsidRPr="00BE2421">
        <w:rPr>
          <w:rStyle w:val="5-Char"/>
          <w:rtl/>
        </w:rPr>
        <w:t xml:space="preserve"> </w:t>
      </w:r>
      <w:r w:rsidRPr="00BE2421">
        <w:rPr>
          <w:rStyle w:val="5-Char"/>
          <w:rFonts w:hint="eastAsia"/>
          <w:rtl/>
        </w:rPr>
        <w:t>الدَّاخِلِ</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مُختَارِ</w:t>
      </w:r>
      <w:r w:rsidRPr="00BE2421">
        <w:rPr>
          <w:rStyle w:val="5-Char"/>
          <w:rFonts w:hint="cs"/>
          <w:rtl/>
        </w:rPr>
        <w:t>؛</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أَدخَلَ</w:t>
      </w:r>
      <w:r w:rsidRPr="00BE2421">
        <w:rPr>
          <w:rStyle w:val="5-Char"/>
          <w:rtl/>
        </w:rPr>
        <w:t xml:space="preserve"> </w:t>
      </w:r>
      <w:r w:rsidRPr="00BE2421">
        <w:rPr>
          <w:rStyle w:val="5-Char"/>
          <w:rFonts w:hint="eastAsia"/>
          <w:rtl/>
        </w:rPr>
        <w:t>قُطنَةً</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دُبُرِه</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فَرجِهَا</w:t>
      </w:r>
      <w:r w:rsidRPr="00BE2421">
        <w:rPr>
          <w:rStyle w:val="5-Char"/>
          <w:rtl/>
        </w:rPr>
        <w:t xml:space="preserve"> </w:t>
      </w:r>
      <w:r w:rsidRPr="00BE2421">
        <w:rPr>
          <w:rStyle w:val="5-Char"/>
          <w:rFonts w:hint="eastAsia"/>
          <w:rtl/>
        </w:rPr>
        <w:t>الدَّاخِلِ</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غَيَّبَهَا</w:t>
      </w:r>
      <w:r w:rsidRPr="00BE2421">
        <w:rPr>
          <w:rStyle w:val="5-Char"/>
          <w:rFonts w:hint="cs"/>
          <w:rtl/>
        </w:rPr>
        <w:t>؛</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أَدخَلَ</w:t>
      </w:r>
      <w:r w:rsidRPr="00BE2421">
        <w:rPr>
          <w:rStyle w:val="5-Char"/>
          <w:rtl/>
        </w:rPr>
        <w:t xml:space="preserve"> </w:t>
      </w:r>
      <w:r w:rsidRPr="00BE2421">
        <w:rPr>
          <w:rStyle w:val="5-Char"/>
          <w:rFonts w:hint="eastAsia"/>
          <w:rtl/>
        </w:rPr>
        <w:t>حَلقَه</w:t>
      </w:r>
      <w:r w:rsidRPr="00BE2421">
        <w:rPr>
          <w:rStyle w:val="5-Char"/>
          <w:rtl/>
        </w:rPr>
        <w:t xml:space="preserve"> </w:t>
      </w:r>
      <w:r w:rsidRPr="00BE2421">
        <w:rPr>
          <w:rStyle w:val="5-Char"/>
          <w:rFonts w:hint="eastAsia"/>
          <w:rtl/>
        </w:rPr>
        <w:t>دُخَانًا</w:t>
      </w:r>
      <w:r w:rsidRPr="00BE2421">
        <w:rPr>
          <w:rStyle w:val="5-Char"/>
          <w:rtl/>
        </w:rPr>
        <w:t xml:space="preserve"> </w:t>
      </w:r>
      <w:r w:rsidRPr="00BE2421">
        <w:rPr>
          <w:rStyle w:val="5-Char"/>
          <w:rFonts w:hint="eastAsia"/>
          <w:rtl/>
        </w:rPr>
        <w:t>بِصُنعِه</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اِستَقَاءَ</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دُونَ</w:t>
      </w:r>
      <w:r w:rsidRPr="00BE2421">
        <w:rPr>
          <w:rStyle w:val="5-Char"/>
          <w:rtl/>
        </w:rPr>
        <w:t xml:space="preserve"> </w:t>
      </w:r>
      <w:r w:rsidRPr="00BE2421">
        <w:rPr>
          <w:rStyle w:val="5-Char"/>
          <w:rFonts w:hint="eastAsia"/>
          <w:rtl/>
        </w:rPr>
        <w:t>مِلءِ</w:t>
      </w:r>
      <w:r w:rsidRPr="00BE2421">
        <w:rPr>
          <w:rStyle w:val="5-Char"/>
          <w:rtl/>
        </w:rPr>
        <w:t xml:space="preserve"> </w:t>
      </w:r>
      <w:r w:rsidRPr="00BE2421">
        <w:rPr>
          <w:rStyle w:val="5-Char"/>
          <w:rFonts w:hint="eastAsia"/>
          <w:rtl/>
        </w:rPr>
        <w:t>الفَمِ</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ظَاهِرِ</w:t>
      </w:r>
      <w:r w:rsidRPr="00BE2421">
        <w:rPr>
          <w:rStyle w:val="5-Char"/>
          <w:rtl/>
        </w:rPr>
        <w:t xml:space="preserve"> </w:t>
      </w:r>
      <w:r w:rsidRPr="00BE2421">
        <w:rPr>
          <w:rStyle w:val="5-Char"/>
          <w:rFonts w:hint="eastAsia"/>
          <w:rtl/>
        </w:rPr>
        <w:t>الرِّوَايَ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شَرَطَ</w:t>
      </w:r>
      <w:r w:rsidRPr="00BE2421">
        <w:rPr>
          <w:rStyle w:val="5-Char"/>
          <w:rtl/>
        </w:rPr>
        <w:t xml:space="preserve"> </w:t>
      </w:r>
      <w:r w:rsidRPr="00BE2421">
        <w:rPr>
          <w:rStyle w:val="5-Char"/>
          <w:rFonts w:hint="eastAsia"/>
          <w:rtl/>
        </w:rPr>
        <w:t>أَبُويُوسُفَ</w:t>
      </w:r>
      <w:r w:rsidRPr="00BE2421">
        <w:rPr>
          <w:rStyle w:val="5-Char"/>
          <w:rtl/>
        </w:rPr>
        <w:t xml:space="preserve"> </w:t>
      </w:r>
      <w:r w:rsidRPr="00BE2421">
        <w:rPr>
          <w:rStyle w:val="5-Char"/>
          <w:rFonts w:hint="eastAsia"/>
          <w:rtl/>
        </w:rPr>
        <w:t>مِلءَ</w:t>
      </w:r>
      <w:r w:rsidRPr="00BE2421">
        <w:rPr>
          <w:rStyle w:val="5-Char"/>
          <w:rtl/>
        </w:rPr>
        <w:t xml:space="preserve"> </w:t>
      </w:r>
      <w:r w:rsidRPr="00BE2421">
        <w:rPr>
          <w:rStyle w:val="5-Char"/>
          <w:rFonts w:hint="eastAsia"/>
          <w:rtl/>
        </w:rPr>
        <w:t>الفَمِ</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هُوَ</w:t>
      </w:r>
      <w:r w:rsidRPr="00BE2421">
        <w:rPr>
          <w:rStyle w:val="5-Char"/>
          <w:rtl/>
        </w:rPr>
        <w:t xml:space="preserve"> </w:t>
      </w:r>
      <w:r w:rsidRPr="00BE2421">
        <w:rPr>
          <w:rStyle w:val="5-Char"/>
          <w:rFonts w:hint="eastAsia"/>
          <w:rtl/>
        </w:rPr>
        <w:t>الصَّحِيحُ</w:t>
      </w:r>
      <w:r w:rsidRPr="00BE2421">
        <w:rPr>
          <w:rStyle w:val="5-Char"/>
          <w:rFonts w:hint="cs"/>
          <w:rtl/>
        </w:rPr>
        <w:t>؛</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أَعَادَ</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ذَرَعَه</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قَيءِ</w:t>
      </w:r>
      <w:r w:rsidRPr="00BE2421">
        <w:rPr>
          <w:rStyle w:val="5-Char"/>
          <w:rtl/>
        </w:rPr>
        <w:t xml:space="preserve"> </w:t>
      </w:r>
      <w:r w:rsidRPr="00BE2421">
        <w:rPr>
          <w:rStyle w:val="5-Char"/>
          <w:rFonts w:hint="eastAsia"/>
          <w:rtl/>
        </w:rPr>
        <w:t>وَكَانَ</w:t>
      </w:r>
      <w:r w:rsidRPr="00BE2421">
        <w:rPr>
          <w:rStyle w:val="5-Char"/>
          <w:rtl/>
        </w:rPr>
        <w:t xml:space="preserve"> </w:t>
      </w:r>
      <w:r w:rsidRPr="00BE2421">
        <w:rPr>
          <w:rStyle w:val="5-Char"/>
          <w:rFonts w:hint="eastAsia"/>
          <w:rtl/>
        </w:rPr>
        <w:t>مِلءَ</w:t>
      </w:r>
      <w:r w:rsidRPr="00BE2421">
        <w:rPr>
          <w:rStyle w:val="5-Char"/>
          <w:rtl/>
        </w:rPr>
        <w:t xml:space="preserve"> </w:t>
      </w:r>
      <w:r w:rsidRPr="00BE2421">
        <w:rPr>
          <w:rStyle w:val="5-Char"/>
          <w:rFonts w:hint="eastAsia"/>
          <w:rtl/>
        </w:rPr>
        <w:t>الفَمِ</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هُوَ</w:t>
      </w:r>
      <w:r w:rsidRPr="00BE2421">
        <w:rPr>
          <w:rStyle w:val="5-Char"/>
          <w:rtl/>
        </w:rPr>
        <w:t xml:space="preserve"> </w:t>
      </w:r>
      <w:r w:rsidRPr="00BE2421">
        <w:rPr>
          <w:rStyle w:val="5-Char"/>
          <w:rFonts w:hint="eastAsia"/>
          <w:rtl/>
        </w:rPr>
        <w:t>ذَاكِرٌ</w:t>
      </w:r>
      <w:r w:rsidRPr="00BE2421">
        <w:rPr>
          <w:rStyle w:val="5-Char"/>
          <w:rtl/>
        </w:rPr>
        <w:t xml:space="preserve"> </w:t>
      </w:r>
      <w:r w:rsidRPr="00BE2421">
        <w:rPr>
          <w:rStyle w:val="5-Char"/>
          <w:rFonts w:hint="eastAsia"/>
          <w:rtl/>
        </w:rPr>
        <w:t>لِصَومِه</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أَكَلَ</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بَينَ</w:t>
      </w:r>
      <w:r w:rsidRPr="00BE2421">
        <w:rPr>
          <w:rStyle w:val="5-Char"/>
          <w:rtl/>
        </w:rPr>
        <w:t xml:space="preserve"> </w:t>
      </w:r>
      <w:r w:rsidRPr="00BE2421">
        <w:rPr>
          <w:rStyle w:val="5-Char"/>
          <w:rFonts w:hint="eastAsia"/>
          <w:rtl/>
        </w:rPr>
        <w:t>أَسنَانِه</w:t>
      </w:r>
      <w:r w:rsidRPr="00BE2421">
        <w:rPr>
          <w:rStyle w:val="5-Char"/>
          <w:rtl/>
        </w:rPr>
        <w:t xml:space="preserve"> </w:t>
      </w:r>
      <w:r w:rsidRPr="00BE2421">
        <w:rPr>
          <w:rStyle w:val="5-Char"/>
          <w:rFonts w:hint="eastAsia"/>
          <w:rtl/>
        </w:rPr>
        <w:t>وَكَانَ</w:t>
      </w:r>
      <w:r w:rsidRPr="00BE2421">
        <w:rPr>
          <w:rStyle w:val="5-Char"/>
          <w:rtl/>
        </w:rPr>
        <w:t xml:space="preserve"> </w:t>
      </w:r>
      <w:r w:rsidRPr="00BE2421">
        <w:rPr>
          <w:rStyle w:val="5-Char"/>
          <w:rFonts w:hint="eastAsia"/>
          <w:rtl/>
        </w:rPr>
        <w:t>قَدرَ</w:t>
      </w:r>
      <w:r w:rsidRPr="00BE2421">
        <w:rPr>
          <w:rStyle w:val="5-Char"/>
          <w:rtl/>
        </w:rPr>
        <w:t xml:space="preserve"> </w:t>
      </w:r>
      <w:r w:rsidRPr="00BE2421">
        <w:rPr>
          <w:rStyle w:val="5-Char"/>
          <w:rFonts w:hint="eastAsia"/>
          <w:rtl/>
        </w:rPr>
        <w:t>الحِمِّصَةِ</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نَوَ</w:t>
      </w:r>
      <w:r w:rsidR="007C6575" w:rsidRPr="00BE2421">
        <w:rPr>
          <w:rStyle w:val="5-Char"/>
          <w:rFonts w:hint="cs"/>
          <w:rtl/>
        </w:rPr>
        <w:t>ی</w:t>
      </w:r>
      <w:r w:rsidRPr="00BE2421">
        <w:rPr>
          <w:rStyle w:val="5-Char"/>
          <w:rtl/>
        </w:rPr>
        <w:t xml:space="preserve"> </w:t>
      </w:r>
      <w:r w:rsidRPr="00BE2421">
        <w:rPr>
          <w:rStyle w:val="5-Char"/>
          <w:rFonts w:hint="eastAsia"/>
          <w:rtl/>
        </w:rPr>
        <w:t>الصَّومَ</w:t>
      </w:r>
      <w:r w:rsidRPr="00BE2421">
        <w:rPr>
          <w:rStyle w:val="5-Char"/>
          <w:rtl/>
        </w:rPr>
        <w:t xml:space="preserve"> </w:t>
      </w:r>
      <w:r w:rsidRPr="00BE2421">
        <w:rPr>
          <w:rStyle w:val="5-Char"/>
          <w:rFonts w:hint="eastAsia"/>
          <w:rtl/>
        </w:rPr>
        <w:t>نَهَارًا</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أَكَلَ</w:t>
      </w:r>
      <w:r w:rsidRPr="00BE2421">
        <w:rPr>
          <w:rStyle w:val="5-Char"/>
          <w:rtl/>
        </w:rPr>
        <w:t xml:space="preserve"> </w:t>
      </w:r>
      <w:r w:rsidRPr="00BE2421">
        <w:rPr>
          <w:rStyle w:val="5-Char"/>
          <w:rFonts w:hint="eastAsia"/>
          <w:rtl/>
        </w:rPr>
        <w:t>نَاسِيًا</w:t>
      </w:r>
      <w:r w:rsidRPr="00BE2421">
        <w:rPr>
          <w:rStyle w:val="5-Char"/>
          <w:rtl/>
        </w:rPr>
        <w:t xml:space="preserve"> </w:t>
      </w:r>
      <w:r w:rsidRPr="00BE2421">
        <w:rPr>
          <w:rStyle w:val="5-Char"/>
          <w:rFonts w:hint="eastAsia"/>
          <w:rtl/>
        </w:rPr>
        <w:t>قَبلَ</w:t>
      </w:r>
      <w:r w:rsidRPr="00BE2421">
        <w:rPr>
          <w:rStyle w:val="5-Char"/>
          <w:rtl/>
        </w:rPr>
        <w:t xml:space="preserve"> </w:t>
      </w:r>
      <w:r w:rsidRPr="00BE2421">
        <w:rPr>
          <w:rStyle w:val="5-Char"/>
          <w:rFonts w:hint="eastAsia"/>
          <w:rtl/>
        </w:rPr>
        <w:t>إِيجَادِ</w:t>
      </w:r>
      <w:r w:rsidRPr="00BE2421">
        <w:rPr>
          <w:rStyle w:val="5-Char"/>
          <w:rtl/>
        </w:rPr>
        <w:t xml:space="preserve"> </w:t>
      </w:r>
      <w:r w:rsidRPr="00BE2421">
        <w:rPr>
          <w:rStyle w:val="5-Char"/>
          <w:rFonts w:hint="eastAsia"/>
          <w:rtl/>
        </w:rPr>
        <w:t>نِيَّتِه</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نَّهَارِ</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أُغمِيَ</w:t>
      </w:r>
      <w:r w:rsidRPr="00BE2421">
        <w:rPr>
          <w:rStyle w:val="5-Char"/>
          <w:rtl/>
        </w:rPr>
        <w:t xml:space="preserve"> </w:t>
      </w:r>
      <w:r w:rsidRPr="00BE2421">
        <w:rPr>
          <w:rStyle w:val="5-Char"/>
          <w:rFonts w:hint="eastAsia"/>
          <w:rtl/>
        </w:rPr>
        <w:t>عَلَي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جَميعَ</w:t>
      </w:r>
      <w:r w:rsidRPr="00BE2421">
        <w:rPr>
          <w:rStyle w:val="5-Char"/>
          <w:rtl/>
        </w:rPr>
        <w:t xml:space="preserve"> </w:t>
      </w:r>
      <w:r w:rsidRPr="00BE2421">
        <w:rPr>
          <w:rStyle w:val="5-Char"/>
          <w:rFonts w:hint="eastAsia"/>
          <w:rtl/>
        </w:rPr>
        <w:t>الشَّهرِ</w:t>
      </w:r>
      <w:r w:rsidRPr="00BE2421">
        <w:rPr>
          <w:rStyle w:val="5-Char"/>
          <w:rFonts w:hint="cs"/>
          <w:rtl/>
        </w:rPr>
        <w:t>؛</w:t>
      </w:r>
      <w:r w:rsidRPr="00BE2421">
        <w:rPr>
          <w:rStyle w:val="5-Char"/>
          <w:rtl/>
        </w:rPr>
        <w:t xml:space="preserve"> </w:t>
      </w:r>
      <w:r w:rsidRPr="00BE2421">
        <w:rPr>
          <w:rStyle w:val="5-Char"/>
          <w:rFonts w:hint="eastAsia"/>
          <w:rtl/>
        </w:rPr>
        <w:t>إِلَّا</w:t>
      </w:r>
      <w:r w:rsidRPr="00BE2421">
        <w:rPr>
          <w:rStyle w:val="5-Char"/>
          <w:rtl/>
        </w:rPr>
        <w:t xml:space="preserve"> </w:t>
      </w:r>
      <w:r w:rsidRPr="00BE2421">
        <w:rPr>
          <w:rStyle w:val="5-Char"/>
          <w:rFonts w:hint="eastAsia"/>
          <w:rtl/>
        </w:rPr>
        <w:t>أَنَّه</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قضِي</w:t>
      </w:r>
      <w:r w:rsidRPr="00BE2421">
        <w:rPr>
          <w:rStyle w:val="5-Char"/>
          <w:rtl/>
        </w:rPr>
        <w:t xml:space="preserve"> </w:t>
      </w:r>
      <w:r w:rsidRPr="00BE2421">
        <w:rPr>
          <w:rStyle w:val="5-Char"/>
          <w:rFonts w:hint="eastAsia"/>
          <w:rtl/>
        </w:rPr>
        <w:t>اليَومَ</w:t>
      </w:r>
      <w:r w:rsidRPr="00BE2421">
        <w:rPr>
          <w:rStyle w:val="5-Char"/>
          <w:rtl/>
        </w:rPr>
        <w:t xml:space="preserve"> </w:t>
      </w:r>
      <w:r w:rsidRPr="00BE2421">
        <w:rPr>
          <w:rStyle w:val="5-Char"/>
          <w:rFonts w:hint="eastAsia"/>
          <w:rtl/>
        </w:rPr>
        <w:t>الَّذِي</w:t>
      </w:r>
      <w:r w:rsidRPr="00BE2421">
        <w:rPr>
          <w:rStyle w:val="5-Char"/>
          <w:rtl/>
        </w:rPr>
        <w:t xml:space="preserve"> </w:t>
      </w:r>
      <w:r w:rsidRPr="00BE2421">
        <w:rPr>
          <w:rStyle w:val="5-Char"/>
          <w:rFonts w:hint="eastAsia"/>
          <w:rtl/>
        </w:rPr>
        <w:t>حَدَثَ</w:t>
      </w:r>
      <w:r w:rsidRPr="00BE2421">
        <w:rPr>
          <w:rStyle w:val="5-Char"/>
          <w:rtl/>
        </w:rPr>
        <w:t xml:space="preserve"> </w:t>
      </w:r>
      <w:r w:rsidRPr="00BE2421">
        <w:rPr>
          <w:rStyle w:val="5-Char"/>
          <w:rFonts w:hint="eastAsia"/>
          <w:rtl/>
        </w:rPr>
        <w:t>فِيهِ</w:t>
      </w:r>
      <w:r w:rsidRPr="00BE2421">
        <w:rPr>
          <w:rStyle w:val="5-Char"/>
          <w:rtl/>
        </w:rPr>
        <w:t xml:space="preserve"> </w:t>
      </w:r>
      <w:r w:rsidRPr="00BE2421">
        <w:rPr>
          <w:rStyle w:val="5-Char"/>
          <w:rFonts w:hint="eastAsia"/>
          <w:rtl/>
        </w:rPr>
        <w:t>الإِغمَاءُ</w:t>
      </w:r>
      <w:r w:rsidRPr="00BE2421">
        <w:rPr>
          <w:rStyle w:val="5-Char"/>
          <w:rFonts w:hint="cs"/>
          <w:rtl/>
        </w:rPr>
        <w:t>؛</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حَدَثَ</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لَيلَتِه</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جُنَّ</w:t>
      </w:r>
      <w:r w:rsidRPr="00BE2421">
        <w:rPr>
          <w:rStyle w:val="5-Char"/>
          <w:rtl/>
        </w:rPr>
        <w:t xml:space="preserve"> </w:t>
      </w:r>
      <w:r w:rsidRPr="00BE2421">
        <w:rPr>
          <w:rStyle w:val="5-Char"/>
          <w:rFonts w:hint="eastAsia"/>
          <w:rtl/>
        </w:rPr>
        <w:t>غَير</w:t>
      </w:r>
      <w:r w:rsidRPr="00BE2421">
        <w:rPr>
          <w:rStyle w:val="5-Char"/>
          <w:rFonts w:hint="cs"/>
          <w:rtl/>
        </w:rPr>
        <w:t>َ</w:t>
      </w:r>
      <w:r w:rsidRPr="00BE2421">
        <w:rPr>
          <w:rStyle w:val="5-Char"/>
          <w:rtl/>
        </w:rPr>
        <w:t xml:space="preserve"> </w:t>
      </w:r>
      <w:r w:rsidRPr="00BE2421">
        <w:rPr>
          <w:rStyle w:val="5-Char"/>
          <w:rFonts w:hint="eastAsia"/>
          <w:rtl/>
        </w:rPr>
        <w:t>مُمتَدٍّ</w:t>
      </w:r>
      <w:r w:rsidRPr="00BE2421">
        <w:rPr>
          <w:rStyle w:val="5-Char"/>
          <w:rtl/>
        </w:rPr>
        <w:t xml:space="preserve"> </w:t>
      </w:r>
      <w:r w:rsidRPr="00BE2421">
        <w:rPr>
          <w:rStyle w:val="5-Char"/>
          <w:rFonts w:hint="eastAsia"/>
          <w:rtl/>
        </w:rPr>
        <w:t>جَمِيعَ</w:t>
      </w:r>
      <w:r w:rsidRPr="00BE2421">
        <w:rPr>
          <w:rStyle w:val="5-Char"/>
          <w:rtl/>
        </w:rPr>
        <w:t xml:space="preserve"> </w:t>
      </w:r>
      <w:r w:rsidRPr="00BE2421">
        <w:rPr>
          <w:rStyle w:val="5-Char"/>
          <w:rFonts w:hint="eastAsia"/>
          <w:rtl/>
        </w:rPr>
        <w:t>الشَّهرِ</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لز</w:t>
      </w:r>
      <w:r w:rsidRPr="00BE2421">
        <w:rPr>
          <w:rStyle w:val="5-Char"/>
          <w:rFonts w:hint="cs"/>
          <w:rtl/>
        </w:rPr>
        <w:t>ِ</w:t>
      </w:r>
      <w:r w:rsidRPr="00BE2421">
        <w:rPr>
          <w:rStyle w:val="5-Char"/>
          <w:rFonts w:hint="eastAsia"/>
          <w:rtl/>
        </w:rPr>
        <w:t>مُه</w:t>
      </w:r>
      <w:r w:rsidRPr="00BE2421">
        <w:rPr>
          <w:rStyle w:val="5-Char"/>
          <w:rtl/>
        </w:rPr>
        <w:t xml:space="preserve"> </w:t>
      </w:r>
      <w:r w:rsidRPr="00BE2421">
        <w:rPr>
          <w:rStyle w:val="5-Char"/>
          <w:rFonts w:hint="eastAsia"/>
          <w:rtl/>
        </w:rPr>
        <w:t>قَضَاؤُه</w:t>
      </w:r>
      <w:r w:rsidRPr="00BE2421">
        <w:rPr>
          <w:rStyle w:val="5-Char"/>
          <w:rtl/>
        </w:rPr>
        <w:t xml:space="preserve"> </w:t>
      </w:r>
      <w:r w:rsidRPr="00BE2421">
        <w:rPr>
          <w:rStyle w:val="5-Char"/>
          <w:rFonts w:hint="eastAsia"/>
          <w:rtl/>
        </w:rPr>
        <w:t>بِإِفَاقَتِه</w:t>
      </w:r>
      <w:r w:rsidRPr="00BE2421">
        <w:rPr>
          <w:rStyle w:val="5-Char"/>
          <w:rtl/>
        </w:rPr>
        <w:t xml:space="preserve"> </w:t>
      </w:r>
      <w:r w:rsidRPr="00BE2421">
        <w:rPr>
          <w:rStyle w:val="5-Char"/>
          <w:rFonts w:hint="eastAsia"/>
          <w:rtl/>
        </w:rPr>
        <w:t>لَيلًا</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نَهارًا</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فَوَاتِ</w:t>
      </w:r>
      <w:r w:rsidRPr="00BE2421">
        <w:rPr>
          <w:rStyle w:val="5-Char"/>
          <w:rtl/>
        </w:rPr>
        <w:t xml:space="preserve"> </w:t>
      </w:r>
      <w:r w:rsidRPr="00BE2421">
        <w:rPr>
          <w:rStyle w:val="5-Char"/>
          <w:rFonts w:hint="eastAsia"/>
          <w:rtl/>
        </w:rPr>
        <w:t>وَقتِ</w:t>
      </w:r>
      <w:r w:rsidRPr="00BE2421">
        <w:rPr>
          <w:rStyle w:val="5-Char"/>
          <w:rtl/>
        </w:rPr>
        <w:t xml:space="preserve"> </w:t>
      </w:r>
      <w:r w:rsidRPr="00BE2421">
        <w:rPr>
          <w:rStyle w:val="5-Char"/>
          <w:rFonts w:hint="eastAsia"/>
          <w:rtl/>
        </w:rPr>
        <w:t>النِّيَّةِ</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صَّحِيحِ</w:t>
      </w:r>
      <w:r w:rsidRPr="00BE2421">
        <w:rPr>
          <w:rStyle w:val="5-Char"/>
          <w:rtl/>
        </w:rPr>
        <w:t xml:space="preserve"> </w:t>
      </w:r>
      <w:r w:rsidRPr="00BE2421">
        <w:rPr>
          <w:rStyle w:val="5-Char"/>
          <w:rFonts w:hint="cs"/>
          <w:rtl/>
        </w:rPr>
        <w:t>.</w:t>
      </w:r>
    </w:p>
    <w:p w:rsidR="002F2350" w:rsidRDefault="002F2350" w:rsidP="00AF1D25">
      <w:pPr>
        <w:rPr>
          <w:rStyle w:val="5-Char"/>
          <w:bCs/>
          <w:rtl/>
        </w:rPr>
        <w:sectPr w:rsidR="002F2350" w:rsidSect="002F2350">
          <w:footnotePr>
            <w:numRestart w:val="eachPage"/>
          </w:footnotePr>
          <w:pgSz w:w="9356" w:h="13608" w:code="9"/>
          <w:pgMar w:top="567" w:right="1134" w:bottom="851" w:left="1134" w:header="454" w:footer="0" w:gutter="0"/>
          <w:cols w:space="708"/>
          <w:titlePg/>
          <w:bidi/>
          <w:docGrid w:linePitch="360"/>
        </w:sectPr>
      </w:pPr>
    </w:p>
    <w:p w:rsidR="006B31CA" w:rsidRDefault="006B31CA" w:rsidP="002F2350">
      <w:pPr>
        <w:pStyle w:val="2-"/>
        <w:rPr>
          <w:rtl/>
        </w:rPr>
      </w:pPr>
      <w:bookmarkStart w:id="154" w:name="_Toc440375911"/>
      <w:r>
        <w:rPr>
          <w:rFonts w:hint="cs"/>
          <w:rtl/>
        </w:rPr>
        <w:t>باب: پ</w:t>
      </w:r>
      <w:r w:rsidR="000751A8">
        <w:rPr>
          <w:rFonts w:hint="cs"/>
          <w:rtl/>
        </w:rPr>
        <w:t>ی</w:t>
      </w:r>
      <w:r>
        <w:rPr>
          <w:rFonts w:hint="cs"/>
          <w:rtl/>
        </w:rPr>
        <w:t xml:space="preserve">رامون آنچه روزه را فاسد [و قضاء را] بدون کفّاره، </w:t>
      </w:r>
      <w:r w:rsidR="00E731A0">
        <w:rPr>
          <w:rtl/>
        </w:rPr>
        <w:br/>
      </w:r>
      <w:r>
        <w:rPr>
          <w:rFonts w:hint="cs"/>
          <w:rtl/>
        </w:rPr>
        <w:t>واجب م</w:t>
      </w:r>
      <w:r w:rsidR="000751A8">
        <w:rPr>
          <w:rFonts w:hint="cs"/>
          <w:rtl/>
        </w:rPr>
        <w:t>ی</w:t>
      </w:r>
      <w:r>
        <w:rPr>
          <w:rFonts w:hint="cs"/>
          <w:rtl/>
        </w:rPr>
        <w:t>‌گرداند</w:t>
      </w:r>
      <w:bookmarkEnd w:id="154"/>
    </w:p>
    <w:p w:rsidR="006B31CA" w:rsidRPr="00FE6406" w:rsidRDefault="006B31CA" w:rsidP="00AF1D25">
      <w:pPr>
        <w:rPr>
          <w:rStyle w:val="9-Char"/>
          <w:rtl/>
        </w:rPr>
      </w:pPr>
      <w:r w:rsidRPr="00FE6406">
        <w:rPr>
          <w:rStyle w:val="9-Char"/>
          <w:rFonts w:hint="cs"/>
          <w:rtl/>
        </w:rPr>
        <w:t>[روزه در موارد ز</w:t>
      </w:r>
      <w:r w:rsidR="00446BB7">
        <w:rPr>
          <w:rStyle w:val="9-Char"/>
          <w:rFonts w:hint="cs"/>
          <w:rtl/>
        </w:rPr>
        <w:t>ی</w:t>
      </w:r>
      <w:r w:rsidRPr="00FE6406">
        <w:rPr>
          <w:rStyle w:val="9-Char"/>
          <w:rFonts w:hint="cs"/>
          <w:rtl/>
        </w:rPr>
        <w:t>ر فاسد م</w:t>
      </w:r>
      <w:r w:rsidR="00446BB7">
        <w:rPr>
          <w:rStyle w:val="9-Char"/>
          <w:rFonts w:hint="cs"/>
          <w:rtl/>
        </w:rPr>
        <w:t>ی</w:t>
      </w:r>
      <w:r w:rsidRPr="00FE6406">
        <w:rPr>
          <w:rStyle w:val="9-Char"/>
          <w:rFonts w:hint="cs"/>
          <w:rtl/>
        </w:rPr>
        <w:t>‌گردد؛ و قضا آوردن در</w:t>
      </w:r>
      <w:r w:rsidR="000751A8">
        <w:rPr>
          <w:rStyle w:val="9-Char"/>
          <w:rFonts w:hint="cs"/>
          <w:rtl/>
        </w:rPr>
        <w:t xml:space="preserve"> آن‌ها </w:t>
      </w:r>
      <w:r w:rsidRPr="00FE6406">
        <w:rPr>
          <w:rStyle w:val="9-Char"/>
          <w:rFonts w:hint="cs"/>
          <w:rtl/>
        </w:rPr>
        <w:t>واجب م</w:t>
      </w:r>
      <w:r w:rsidR="00446BB7">
        <w:rPr>
          <w:rStyle w:val="9-Char"/>
          <w:rFonts w:hint="cs"/>
          <w:rtl/>
        </w:rPr>
        <w:t>ی</w:t>
      </w:r>
      <w:r w:rsidRPr="00FE6406">
        <w:rPr>
          <w:rStyle w:val="9-Char"/>
          <w:rFonts w:hint="cs"/>
          <w:rtl/>
        </w:rPr>
        <w:t>‌شود، ب</w:t>
      </w:r>
      <w:r w:rsidR="00446BB7">
        <w:rPr>
          <w:rStyle w:val="9-Char"/>
          <w:rFonts w:hint="cs"/>
          <w:rtl/>
        </w:rPr>
        <w:t>ی</w:t>
      </w:r>
      <w:r w:rsidRPr="00FE6406">
        <w:rPr>
          <w:rStyle w:val="9-Char"/>
          <w:rFonts w:hint="cs"/>
          <w:rtl/>
        </w:rPr>
        <w:t xml:space="preserve">‌آن که </w:t>
      </w:r>
      <w:r w:rsidR="00900CB3">
        <w:rPr>
          <w:rStyle w:val="9-Char"/>
          <w:rFonts w:hint="cs"/>
          <w:rtl/>
        </w:rPr>
        <w:t>بدان‌ها</w:t>
      </w:r>
      <w:r w:rsidRPr="00FE6406">
        <w:rPr>
          <w:rStyle w:val="9-Char"/>
          <w:rFonts w:hint="cs"/>
          <w:rtl/>
        </w:rPr>
        <w:t xml:space="preserve"> کفّاره‌ا</w:t>
      </w:r>
      <w:r w:rsidR="00446BB7">
        <w:rPr>
          <w:rStyle w:val="9-Char"/>
          <w:rFonts w:hint="cs"/>
          <w:rtl/>
        </w:rPr>
        <w:t>ی</w:t>
      </w:r>
      <w:r w:rsidRPr="00FE6406">
        <w:rPr>
          <w:rStyle w:val="9-Char"/>
          <w:rFonts w:hint="cs"/>
          <w:rtl/>
        </w:rPr>
        <w:t xml:space="preserve"> تعلّق گ</w:t>
      </w:r>
      <w:r w:rsidR="00446BB7">
        <w:rPr>
          <w:rStyle w:val="9-Char"/>
          <w:rFonts w:hint="cs"/>
          <w:rtl/>
        </w:rPr>
        <w:t>ی</w:t>
      </w:r>
      <w:r w:rsidRPr="00FE6406">
        <w:rPr>
          <w:rStyle w:val="9-Char"/>
          <w:rFonts w:hint="cs"/>
          <w:rtl/>
        </w:rPr>
        <w:t>رد؛ و ا</w:t>
      </w:r>
      <w:r w:rsidR="00446BB7">
        <w:rPr>
          <w:rStyle w:val="9-Char"/>
          <w:rFonts w:hint="cs"/>
          <w:rtl/>
        </w:rPr>
        <w:t>ی</w:t>
      </w:r>
      <w:r w:rsidRPr="00FE6406">
        <w:rPr>
          <w:rStyle w:val="9-Char"/>
          <w:rFonts w:hint="cs"/>
          <w:rtl/>
        </w:rPr>
        <w:t>ن موارد عبارتند از]</w:t>
      </w:r>
    </w:p>
    <w:p w:rsidR="006B31CA" w:rsidRPr="00FE6406" w:rsidRDefault="006B31CA" w:rsidP="00AF1D25">
      <w:pPr>
        <w:rPr>
          <w:rStyle w:val="9-Char"/>
          <w:rtl/>
        </w:rPr>
      </w:pPr>
      <w:r w:rsidRPr="00FE6406">
        <w:rPr>
          <w:rStyle w:val="9-Char"/>
          <w:rFonts w:hint="cs"/>
          <w:rtl/>
        </w:rPr>
        <w:t>پنجاه و هفت چ</w:t>
      </w:r>
      <w:r w:rsidR="00446BB7">
        <w:rPr>
          <w:rStyle w:val="9-Char"/>
          <w:rFonts w:hint="cs"/>
          <w:rtl/>
        </w:rPr>
        <w:t>ی</w:t>
      </w:r>
      <w:r w:rsidRPr="00FE6406">
        <w:rPr>
          <w:rStyle w:val="9-Char"/>
          <w:rFonts w:hint="cs"/>
          <w:rtl/>
        </w:rPr>
        <w:t>ز:</w:t>
      </w:r>
    </w:p>
    <w:p w:rsidR="006B31CA" w:rsidRPr="007100A7" w:rsidRDefault="006B31CA" w:rsidP="002F2350">
      <w:pPr>
        <w:rPr>
          <w:rStyle w:val="1-Char"/>
          <w:rtl/>
        </w:rPr>
      </w:pPr>
      <w:r w:rsidRPr="007100A7">
        <w:rPr>
          <w:rStyle w:val="1-Char"/>
          <w:rFonts w:hint="cs"/>
          <w:rtl/>
        </w:rPr>
        <w:t>* هرگاه فرد روزه دار [در ماه رمضان] برنج خام بخورد.</w:t>
      </w:r>
    </w:p>
    <w:p w:rsidR="006B31CA" w:rsidRPr="007100A7" w:rsidRDefault="006B31CA" w:rsidP="002F2350">
      <w:pPr>
        <w:rPr>
          <w:rStyle w:val="1-Char"/>
          <w:rtl/>
        </w:rPr>
      </w:pPr>
      <w:r w:rsidRPr="007100A7">
        <w:rPr>
          <w:rStyle w:val="1-Char"/>
          <w:rFonts w:hint="cs"/>
          <w:rtl/>
        </w:rPr>
        <w:t>* هرگاه روزه‌دار، خم</w:t>
      </w:r>
      <w:r w:rsidR="00446BB7">
        <w:rPr>
          <w:rStyle w:val="1-Char"/>
          <w:rFonts w:hint="cs"/>
          <w:rtl/>
        </w:rPr>
        <w:t>ی</w:t>
      </w:r>
      <w:r w:rsidRPr="007100A7">
        <w:rPr>
          <w:rStyle w:val="1-Char"/>
          <w:rFonts w:hint="cs"/>
          <w:rtl/>
        </w:rPr>
        <w:t>ر بخورد.</w:t>
      </w:r>
    </w:p>
    <w:p w:rsidR="006B31CA" w:rsidRPr="007100A7" w:rsidRDefault="006B31CA" w:rsidP="002F2350">
      <w:pPr>
        <w:rPr>
          <w:rStyle w:val="1-Char"/>
          <w:rtl/>
        </w:rPr>
      </w:pPr>
      <w:r w:rsidRPr="007100A7">
        <w:rPr>
          <w:rStyle w:val="1-Char"/>
          <w:rFonts w:hint="cs"/>
          <w:rtl/>
        </w:rPr>
        <w:t>* هرگاه روزه‌دار، آرد بخورد.</w:t>
      </w:r>
    </w:p>
    <w:p w:rsidR="006B31CA" w:rsidRPr="007100A7" w:rsidRDefault="006B31CA" w:rsidP="002F2350">
      <w:pPr>
        <w:rPr>
          <w:rStyle w:val="1-Char"/>
          <w:rtl/>
        </w:rPr>
      </w:pPr>
      <w:r w:rsidRPr="007100A7">
        <w:rPr>
          <w:rStyle w:val="1-Char"/>
          <w:rFonts w:hint="cs"/>
          <w:rtl/>
        </w:rPr>
        <w:t xml:space="preserve">* هرگاه روزه‌دار به </w:t>
      </w:r>
      <w:r w:rsidR="00446BB7">
        <w:rPr>
          <w:rStyle w:val="1-Char"/>
          <w:rFonts w:hint="cs"/>
          <w:rtl/>
        </w:rPr>
        <w:t>ی</w:t>
      </w:r>
      <w:r w:rsidRPr="007100A7">
        <w:rPr>
          <w:rStyle w:val="1-Char"/>
          <w:rFonts w:hint="cs"/>
          <w:rtl/>
        </w:rPr>
        <w:t>ک دفعه، نمک ز</w:t>
      </w:r>
      <w:r w:rsidR="00446BB7">
        <w:rPr>
          <w:rStyle w:val="1-Char"/>
          <w:rFonts w:hint="cs"/>
          <w:rtl/>
        </w:rPr>
        <w:t>ی</w:t>
      </w:r>
      <w:r w:rsidRPr="007100A7">
        <w:rPr>
          <w:rStyle w:val="1-Char"/>
          <w:rFonts w:hint="cs"/>
          <w:rtl/>
        </w:rPr>
        <w:t>اد بخورد.</w:t>
      </w:r>
    </w:p>
    <w:p w:rsidR="006B31CA" w:rsidRPr="007100A7" w:rsidRDefault="006B31CA" w:rsidP="002F2350">
      <w:pPr>
        <w:rPr>
          <w:rStyle w:val="1-Char"/>
          <w:rtl/>
        </w:rPr>
      </w:pPr>
      <w:r w:rsidRPr="007100A7">
        <w:rPr>
          <w:rStyle w:val="1-Char"/>
          <w:rFonts w:hint="cs"/>
          <w:rtl/>
        </w:rPr>
        <w:t>* هرگاه خاک رس بخورد؛ البته در صورت</w:t>
      </w:r>
      <w:r w:rsidR="00446BB7">
        <w:rPr>
          <w:rStyle w:val="1-Char"/>
          <w:rFonts w:hint="cs"/>
          <w:rtl/>
        </w:rPr>
        <w:t>ی</w:t>
      </w:r>
      <w:r w:rsidRPr="007100A7">
        <w:rPr>
          <w:rStyle w:val="1-Char"/>
          <w:rFonts w:hint="cs"/>
          <w:rtl/>
        </w:rPr>
        <w:t xml:space="preserve"> که عادت به خوردن خاک رس نداشته باشد.</w:t>
      </w:r>
    </w:p>
    <w:p w:rsidR="006B31CA" w:rsidRPr="007100A7" w:rsidRDefault="006B31CA" w:rsidP="002F2350">
      <w:pPr>
        <w:rPr>
          <w:rStyle w:val="1-Char"/>
          <w:rtl/>
        </w:rPr>
      </w:pPr>
      <w:r w:rsidRPr="007100A7">
        <w:rPr>
          <w:rStyle w:val="1-Char"/>
          <w:rFonts w:hint="cs"/>
          <w:rtl/>
        </w:rPr>
        <w:t>* هرگاه هسته‌</w:t>
      </w:r>
      <w:r w:rsidR="00446BB7">
        <w:rPr>
          <w:rStyle w:val="1-Char"/>
          <w:rFonts w:hint="cs"/>
          <w:rtl/>
        </w:rPr>
        <w:t>ی</w:t>
      </w:r>
      <w:r w:rsidRPr="007100A7">
        <w:rPr>
          <w:rStyle w:val="1-Char"/>
          <w:rFonts w:hint="cs"/>
          <w:rtl/>
        </w:rPr>
        <w:t xml:space="preserve"> خرما بخورد.</w:t>
      </w:r>
    </w:p>
    <w:p w:rsidR="006B31CA" w:rsidRPr="007100A7" w:rsidRDefault="006B31CA" w:rsidP="002F2350">
      <w:pPr>
        <w:rPr>
          <w:rStyle w:val="1-Char"/>
          <w:rtl/>
        </w:rPr>
      </w:pPr>
      <w:r w:rsidRPr="007100A7">
        <w:rPr>
          <w:rStyle w:val="1-Char"/>
          <w:rFonts w:hint="cs"/>
          <w:rtl/>
        </w:rPr>
        <w:t>* هرگاه پنبه بخورد.</w:t>
      </w:r>
    </w:p>
    <w:p w:rsidR="006B31CA" w:rsidRPr="007100A7" w:rsidRDefault="006B31CA" w:rsidP="002F2350">
      <w:pPr>
        <w:rPr>
          <w:rStyle w:val="1-Char"/>
          <w:rtl/>
        </w:rPr>
      </w:pPr>
      <w:r w:rsidRPr="007100A7">
        <w:rPr>
          <w:rStyle w:val="1-Char"/>
          <w:rFonts w:hint="cs"/>
          <w:rtl/>
        </w:rPr>
        <w:t>* هرگاه کاغذ بخورد.</w:t>
      </w:r>
    </w:p>
    <w:p w:rsidR="006B31CA" w:rsidRPr="007100A7" w:rsidRDefault="006B31CA" w:rsidP="002F2350">
      <w:pPr>
        <w:rPr>
          <w:rStyle w:val="1-Char"/>
          <w:rtl/>
        </w:rPr>
      </w:pPr>
      <w:r w:rsidRPr="007100A7">
        <w:rPr>
          <w:rStyle w:val="1-Char"/>
          <w:rFonts w:hint="cs"/>
          <w:rtl/>
        </w:rPr>
        <w:t>* هرگاه م</w:t>
      </w:r>
      <w:r w:rsidR="00446BB7">
        <w:rPr>
          <w:rStyle w:val="1-Char"/>
          <w:rFonts w:hint="cs"/>
          <w:rtl/>
        </w:rPr>
        <w:t>ی</w:t>
      </w:r>
      <w:r w:rsidRPr="007100A7">
        <w:rPr>
          <w:rStyle w:val="1-Char"/>
          <w:rFonts w:hint="cs"/>
          <w:rtl/>
        </w:rPr>
        <w:t>وه‌</w:t>
      </w:r>
      <w:r w:rsidR="00446BB7">
        <w:rPr>
          <w:rStyle w:val="1-Char"/>
          <w:rFonts w:hint="cs"/>
          <w:rtl/>
        </w:rPr>
        <w:t>ی</w:t>
      </w:r>
      <w:r w:rsidRPr="007100A7">
        <w:rPr>
          <w:rStyle w:val="1-Char"/>
          <w:rFonts w:hint="cs"/>
          <w:rtl/>
        </w:rPr>
        <w:t xml:space="preserve"> بِه پخته نشده را بخورد؛ [و </w:t>
      </w:r>
      <w:r w:rsidR="00446BB7">
        <w:rPr>
          <w:rStyle w:val="1-Char"/>
          <w:rFonts w:hint="cs"/>
          <w:rtl/>
        </w:rPr>
        <w:t>ی</w:t>
      </w:r>
      <w:r w:rsidRPr="007100A7">
        <w:rPr>
          <w:rStyle w:val="1-Char"/>
          <w:rFonts w:hint="cs"/>
          <w:rtl/>
        </w:rPr>
        <w:t>ا هر م</w:t>
      </w:r>
      <w:r w:rsidR="00446BB7">
        <w:rPr>
          <w:rStyle w:val="1-Char"/>
          <w:rFonts w:hint="cs"/>
          <w:rtl/>
        </w:rPr>
        <w:t>ی</w:t>
      </w:r>
      <w:r w:rsidRPr="007100A7">
        <w:rPr>
          <w:rStyle w:val="1-Char"/>
          <w:rFonts w:hint="cs"/>
          <w:rtl/>
        </w:rPr>
        <w:t>وه‌ا</w:t>
      </w:r>
      <w:r w:rsidR="00446BB7">
        <w:rPr>
          <w:rStyle w:val="1-Char"/>
          <w:rFonts w:hint="cs"/>
          <w:rtl/>
        </w:rPr>
        <w:t>ی</w:t>
      </w:r>
      <w:r w:rsidRPr="007100A7">
        <w:rPr>
          <w:rStyle w:val="1-Char"/>
          <w:rFonts w:hint="cs"/>
          <w:rtl/>
        </w:rPr>
        <w:t xml:space="preserve"> که بدون طبخ خورده نم</w:t>
      </w:r>
      <w:r w:rsidR="00446BB7">
        <w:rPr>
          <w:rStyle w:val="1-Char"/>
          <w:rFonts w:hint="cs"/>
          <w:rtl/>
        </w:rPr>
        <w:t>ی</w:t>
      </w:r>
      <w:r w:rsidRPr="007100A7">
        <w:rPr>
          <w:rStyle w:val="1-Char"/>
          <w:rFonts w:hint="cs"/>
          <w:rtl/>
        </w:rPr>
        <w:t>‌شود، پ</w:t>
      </w:r>
      <w:r w:rsidR="00446BB7">
        <w:rPr>
          <w:rStyle w:val="1-Char"/>
          <w:rFonts w:hint="cs"/>
          <w:rtl/>
        </w:rPr>
        <w:t>ی</w:t>
      </w:r>
      <w:r w:rsidRPr="007100A7">
        <w:rPr>
          <w:rStyle w:val="1-Char"/>
          <w:rFonts w:hint="cs"/>
          <w:rtl/>
        </w:rPr>
        <w:t>ش از پختن، آن را بخورد.]</w:t>
      </w:r>
    </w:p>
    <w:p w:rsidR="006B31CA" w:rsidRPr="007100A7" w:rsidRDefault="006B31CA" w:rsidP="002F2350">
      <w:pPr>
        <w:rPr>
          <w:rStyle w:val="1-Char"/>
          <w:rtl/>
        </w:rPr>
      </w:pPr>
      <w:r w:rsidRPr="007100A7">
        <w:rPr>
          <w:rStyle w:val="1-Char"/>
          <w:rFonts w:hint="cs"/>
          <w:rtl/>
        </w:rPr>
        <w:t>* هرگاه گردو</w:t>
      </w:r>
      <w:r w:rsidR="00446BB7">
        <w:rPr>
          <w:rStyle w:val="1-Char"/>
          <w:rFonts w:hint="cs"/>
          <w:rtl/>
        </w:rPr>
        <w:t>ی</w:t>
      </w:r>
      <w:r w:rsidRPr="007100A7">
        <w:rPr>
          <w:rStyle w:val="1-Char"/>
          <w:rFonts w:hint="cs"/>
          <w:rtl/>
        </w:rPr>
        <w:t xml:space="preserve"> تازه [با پوست آن] بخورد.</w:t>
      </w:r>
    </w:p>
    <w:p w:rsidR="006B31CA" w:rsidRPr="007100A7" w:rsidRDefault="006B31CA" w:rsidP="002F2350">
      <w:pPr>
        <w:rPr>
          <w:rStyle w:val="1-Char"/>
          <w:rtl/>
        </w:rPr>
      </w:pPr>
      <w:r w:rsidRPr="007100A7">
        <w:rPr>
          <w:rStyle w:val="1-Char"/>
          <w:rFonts w:hint="cs"/>
          <w:rtl/>
        </w:rPr>
        <w:t>* هرگاه فرد روزه‌دار، سنگر</w:t>
      </w:r>
      <w:r w:rsidR="00446BB7">
        <w:rPr>
          <w:rStyle w:val="1-Char"/>
          <w:rFonts w:hint="cs"/>
          <w:rtl/>
        </w:rPr>
        <w:t>ی</w:t>
      </w:r>
      <w:r w:rsidRPr="007100A7">
        <w:rPr>
          <w:rStyle w:val="1-Char"/>
          <w:rFonts w:hint="cs"/>
          <w:rtl/>
        </w:rPr>
        <w:t>زه ببلعد، [</w:t>
      </w:r>
      <w:r w:rsidR="00446BB7">
        <w:rPr>
          <w:rStyle w:val="1-Char"/>
          <w:rFonts w:hint="cs"/>
          <w:rtl/>
        </w:rPr>
        <w:t>ی</w:t>
      </w:r>
      <w:r w:rsidRPr="007100A7">
        <w:rPr>
          <w:rStyle w:val="1-Char"/>
          <w:rFonts w:hint="cs"/>
          <w:rtl/>
        </w:rPr>
        <w:t>ا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را ببلعد که خوردن آن، معمول و متداول ن</w:t>
      </w:r>
      <w:r w:rsidR="00446BB7">
        <w:rPr>
          <w:rStyle w:val="1-Char"/>
          <w:rFonts w:hint="cs"/>
          <w:rtl/>
        </w:rPr>
        <w:t>ی</w:t>
      </w:r>
      <w:r w:rsidRPr="007100A7">
        <w:rPr>
          <w:rStyle w:val="1-Char"/>
          <w:rFonts w:hint="cs"/>
          <w:rtl/>
        </w:rPr>
        <w:t>ست و با آن، شهوت شکم برآورده نم</w:t>
      </w:r>
      <w:r w:rsidR="00446BB7">
        <w:rPr>
          <w:rStyle w:val="1-Char"/>
          <w:rFonts w:hint="cs"/>
          <w:rtl/>
        </w:rPr>
        <w:t>ی</w:t>
      </w:r>
      <w:r w:rsidRPr="007100A7">
        <w:rPr>
          <w:rStyle w:val="1-Char"/>
          <w:rFonts w:hint="cs"/>
          <w:rtl/>
        </w:rPr>
        <w:t>‌شود.]</w:t>
      </w:r>
    </w:p>
    <w:p w:rsidR="006B31CA" w:rsidRPr="007100A7" w:rsidRDefault="006B31CA" w:rsidP="002F2350">
      <w:pPr>
        <w:rPr>
          <w:rStyle w:val="1-Char"/>
          <w:rtl/>
        </w:rPr>
      </w:pPr>
      <w:r w:rsidRPr="007100A7">
        <w:rPr>
          <w:rStyle w:val="1-Char"/>
          <w:rFonts w:hint="cs"/>
          <w:rtl/>
        </w:rPr>
        <w:t>* هرگاه روزه‌دار، آهن ببلعد.</w:t>
      </w:r>
    </w:p>
    <w:p w:rsidR="006B31CA" w:rsidRPr="007100A7" w:rsidRDefault="006B31CA" w:rsidP="002F2350">
      <w:pPr>
        <w:rPr>
          <w:rStyle w:val="1-Char"/>
          <w:rtl/>
        </w:rPr>
      </w:pPr>
      <w:r w:rsidRPr="007100A7">
        <w:rPr>
          <w:rStyle w:val="1-Char"/>
          <w:rFonts w:hint="cs"/>
          <w:rtl/>
        </w:rPr>
        <w:t xml:space="preserve">* </w:t>
      </w:r>
      <w:r w:rsidR="00446BB7">
        <w:rPr>
          <w:rStyle w:val="1-Char"/>
          <w:rFonts w:hint="cs"/>
          <w:rtl/>
        </w:rPr>
        <w:t>ی</w:t>
      </w:r>
      <w:r w:rsidRPr="007100A7">
        <w:rPr>
          <w:rStyle w:val="1-Char"/>
          <w:rFonts w:hint="cs"/>
          <w:rtl/>
        </w:rPr>
        <w:t>ا خاک ببلعد.</w:t>
      </w:r>
    </w:p>
    <w:p w:rsidR="006B31CA" w:rsidRPr="007100A7" w:rsidRDefault="006B31CA" w:rsidP="002F2350">
      <w:pPr>
        <w:rPr>
          <w:rStyle w:val="1-Char"/>
          <w:rtl/>
        </w:rPr>
      </w:pPr>
      <w:r w:rsidRPr="007100A7">
        <w:rPr>
          <w:rStyle w:val="1-Char"/>
          <w:rFonts w:hint="cs"/>
          <w:rtl/>
        </w:rPr>
        <w:t xml:space="preserve">* </w:t>
      </w:r>
      <w:r w:rsidR="00446BB7">
        <w:rPr>
          <w:rStyle w:val="1-Char"/>
          <w:rFonts w:hint="cs"/>
          <w:rtl/>
        </w:rPr>
        <w:t>ی</w:t>
      </w:r>
      <w:r w:rsidRPr="007100A7">
        <w:rPr>
          <w:rStyle w:val="1-Char"/>
          <w:rFonts w:hint="cs"/>
          <w:rtl/>
        </w:rPr>
        <w:t>ا سنگ ببلعد.</w:t>
      </w:r>
    </w:p>
    <w:p w:rsidR="006B31CA" w:rsidRPr="007100A7" w:rsidRDefault="006B31CA" w:rsidP="002F2350">
      <w:pPr>
        <w:rPr>
          <w:rStyle w:val="1-Char"/>
          <w:rtl/>
        </w:rPr>
      </w:pPr>
      <w:r w:rsidRPr="007100A7">
        <w:rPr>
          <w:rStyle w:val="1-Char"/>
          <w:rFonts w:hint="cs"/>
          <w:rtl/>
        </w:rPr>
        <w:t xml:space="preserve">* </w:t>
      </w:r>
      <w:r w:rsidR="00446BB7">
        <w:rPr>
          <w:rStyle w:val="1-Char"/>
          <w:rFonts w:hint="cs"/>
          <w:rtl/>
        </w:rPr>
        <w:t>ی</w:t>
      </w:r>
      <w:r w:rsidRPr="007100A7">
        <w:rPr>
          <w:rStyle w:val="1-Char"/>
          <w:rFonts w:hint="cs"/>
          <w:rtl/>
        </w:rPr>
        <w:t>ا فرد روزه‌دار، خو</w:t>
      </w:r>
      <w:r w:rsidR="00446BB7">
        <w:rPr>
          <w:rStyle w:val="1-Char"/>
          <w:rFonts w:hint="cs"/>
          <w:rtl/>
        </w:rPr>
        <w:t>ی</w:t>
      </w:r>
      <w:r w:rsidRPr="007100A7">
        <w:rPr>
          <w:rStyle w:val="1-Char"/>
          <w:rFonts w:hint="cs"/>
          <w:rtl/>
        </w:rPr>
        <w:t>شتن را تنق</w:t>
      </w:r>
      <w:r w:rsidR="00446BB7">
        <w:rPr>
          <w:rStyle w:val="1-Char"/>
          <w:rFonts w:hint="cs"/>
          <w:rtl/>
        </w:rPr>
        <w:t>ی</w:t>
      </w:r>
      <w:r w:rsidRPr="007100A7">
        <w:rPr>
          <w:rStyle w:val="1-Char"/>
          <w:rFonts w:hint="cs"/>
          <w:rtl/>
        </w:rPr>
        <w:t>ه و اِماله نما</w:t>
      </w:r>
      <w:r w:rsidR="00446BB7">
        <w:rPr>
          <w:rStyle w:val="1-Char"/>
          <w:rFonts w:hint="cs"/>
          <w:rtl/>
        </w:rPr>
        <w:t>ی</w:t>
      </w:r>
      <w:r w:rsidRPr="007100A7">
        <w:rPr>
          <w:rStyle w:val="1-Char"/>
          <w:rFonts w:hint="cs"/>
          <w:rtl/>
        </w:rPr>
        <w:t>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به وس</w:t>
      </w:r>
      <w:r w:rsidR="00446BB7">
        <w:rPr>
          <w:rStyle w:val="1-Char"/>
          <w:rFonts w:hint="cs"/>
          <w:rtl/>
        </w:rPr>
        <w:t>ی</w:t>
      </w:r>
      <w:r w:rsidRPr="007100A7">
        <w:rPr>
          <w:rStyle w:val="1-Char"/>
          <w:rFonts w:hint="cs"/>
          <w:rtl/>
        </w:rPr>
        <w:t>له‌</w:t>
      </w:r>
      <w:r w:rsidR="00446BB7">
        <w:rPr>
          <w:rStyle w:val="1-Char"/>
          <w:rFonts w:hint="cs"/>
          <w:rtl/>
        </w:rPr>
        <w:t>ی</w:t>
      </w:r>
      <w:r w:rsidRPr="007100A7">
        <w:rPr>
          <w:rStyle w:val="1-Char"/>
          <w:rFonts w:hint="cs"/>
          <w:rtl/>
        </w:rPr>
        <w:t xml:space="preserve"> ابزار</w:t>
      </w:r>
      <w:r w:rsidR="00446BB7">
        <w:rPr>
          <w:rStyle w:val="1-Char"/>
          <w:rFonts w:hint="cs"/>
          <w:rtl/>
        </w:rPr>
        <w:t>ی</w:t>
      </w:r>
      <w:r w:rsidRPr="007100A7">
        <w:rPr>
          <w:rStyle w:val="1-Char"/>
          <w:rFonts w:hint="cs"/>
          <w:rtl/>
        </w:rPr>
        <w:t>، دارو</w:t>
      </w:r>
      <w:r w:rsidR="00446BB7">
        <w:rPr>
          <w:rStyle w:val="1-Char"/>
          <w:rFonts w:hint="cs"/>
          <w:rtl/>
        </w:rPr>
        <w:t>ی</w:t>
      </w:r>
      <w:r w:rsidRPr="007100A7">
        <w:rPr>
          <w:rStyle w:val="1-Char"/>
          <w:rFonts w:hint="cs"/>
          <w:rtl/>
        </w:rPr>
        <w:t xml:space="preserve"> ما</w:t>
      </w:r>
      <w:r w:rsidR="00446BB7">
        <w:rPr>
          <w:rStyle w:val="1-Char"/>
          <w:rFonts w:hint="cs"/>
          <w:rtl/>
        </w:rPr>
        <w:t>ی</w:t>
      </w:r>
      <w:r w:rsidRPr="007100A7">
        <w:rPr>
          <w:rStyle w:val="1-Char"/>
          <w:rFonts w:hint="cs"/>
          <w:rtl/>
        </w:rPr>
        <w:t>ع را در امعاء اَغلاظ خو</w:t>
      </w:r>
      <w:r w:rsidR="00446BB7">
        <w:rPr>
          <w:rStyle w:val="1-Char"/>
          <w:rFonts w:hint="cs"/>
          <w:rtl/>
        </w:rPr>
        <w:t>ی</w:t>
      </w:r>
      <w:r w:rsidRPr="007100A7">
        <w:rPr>
          <w:rStyle w:val="1-Char"/>
          <w:rFonts w:hint="cs"/>
          <w:rtl/>
        </w:rPr>
        <w:t>ش داخل گرداند.]</w:t>
      </w:r>
    </w:p>
    <w:p w:rsidR="006B31CA" w:rsidRPr="007100A7" w:rsidRDefault="006B31CA" w:rsidP="002F2350">
      <w:pPr>
        <w:rPr>
          <w:rStyle w:val="1-Char"/>
          <w:rtl/>
        </w:rPr>
      </w:pPr>
      <w:r w:rsidRPr="007100A7">
        <w:rPr>
          <w:rStyle w:val="1-Char"/>
          <w:rFonts w:hint="cs"/>
          <w:rtl/>
        </w:rPr>
        <w:t xml:space="preserve">* </w:t>
      </w:r>
      <w:r w:rsidR="00446BB7">
        <w:rPr>
          <w:rStyle w:val="1-Char"/>
          <w:rFonts w:hint="cs"/>
          <w:rtl/>
        </w:rPr>
        <w:t>ی</w:t>
      </w:r>
      <w:r w:rsidRPr="007100A7">
        <w:rPr>
          <w:rStyle w:val="1-Char"/>
          <w:rFonts w:hint="cs"/>
          <w:rtl/>
        </w:rPr>
        <w:t>ا دارو را به ب</w:t>
      </w:r>
      <w:r w:rsidR="00446BB7">
        <w:rPr>
          <w:rStyle w:val="1-Char"/>
          <w:rFonts w:hint="cs"/>
          <w:rtl/>
        </w:rPr>
        <w:t>ی</w:t>
      </w:r>
      <w:r w:rsidRPr="007100A7">
        <w:rPr>
          <w:rStyle w:val="1-Char"/>
          <w:rFonts w:hint="cs"/>
          <w:rtl/>
        </w:rPr>
        <w:t>ن</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بالا بکشد.</w:t>
      </w:r>
    </w:p>
    <w:p w:rsidR="006B31CA" w:rsidRPr="007100A7" w:rsidRDefault="006B31CA" w:rsidP="002F2350">
      <w:pPr>
        <w:rPr>
          <w:rStyle w:val="1-Char"/>
          <w:rtl/>
        </w:rPr>
      </w:pPr>
      <w:r w:rsidRPr="007100A7">
        <w:rPr>
          <w:rStyle w:val="1-Char"/>
          <w:rFonts w:hint="cs"/>
          <w:rtl/>
        </w:rPr>
        <w:t xml:space="preserve">* </w:t>
      </w:r>
      <w:r w:rsidR="00446BB7">
        <w:rPr>
          <w:rStyle w:val="1-Char"/>
          <w:rFonts w:hint="cs"/>
          <w:rtl/>
        </w:rPr>
        <w:t>ی</w:t>
      </w:r>
      <w:r w:rsidRPr="007100A7">
        <w:rPr>
          <w:rStyle w:val="1-Char"/>
          <w:rFonts w:hint="cs"/>
          <w:rtl/>
        </w:rPr>
        <w:t>ا - بنا به قول صح</w:t>
      </w:r>
      <w:r w:rsidR="00446BB7">
        <w:rPr>
          <w:rStyle w:val="1-Char"/>
          <w:rFonts w:hint="cs"/>
          <w:rtl/>
        </w:rPr>
        <w:t>ی</w:t>
      </w:r>
      <w:r w:rsidRPr="007100A7">
        <w:rPr>
          <w:rStyle w:val="1-Char"/>
          <w:rFonts w:hint="cs"/>
          <w:rtl/>
        </w:rPr>
        <w:t>ح‌تر - در گوش خو</w:t>
      </w:r>
      <w:r w:rsidR="00446BB7">
        <w:rPr>
          <w:rStyle w:val="1-Char"/>
          <w:rFonts w:hint="cs"/>
          <w:rtl/>
        </w:rPr>
        <w:t>ی</w:t>
      </w:r>
      <w:r w:rsidRPr="007100A7">
        <w:rPr>
          <w:rStyle w:val="1-Char"/>
          <w:rFonts w:hint="cs"/>
          <w:rtl/>
        </w:rPr>
        <w:t xml:space="preserve">ش، روغن </w:t>
      </w:r>
      <w:r w:rsidR="00446BB7">
        <w:rPr>
          <w:rStyle w:val="1-Char"/>
          <w:rFonts w:hint="cs"/>
          <w:rtl/>
        </w:rPr>
        <w:t>ی</w:t>
      </w:r>
      <w:r w:rsidRPr="007100A7">
        <w:rPr>
          <w:rStyle w:val="1-Char"/>
          <w:rFonts w:hint="cs"/>
          <w:rtl/>
        </w:rPr>
        <w:t>ا آب بچکاند.</w:t>
      </w:r>
    </w:p>
    <w:p w:rsidR="006B31CA" w:rsidRPr="007100A7" w:rsidRDefault="006B31CA" w:rsidP="002F2350">
      <w:pPr>
        <w:rPr>
          <w:rStyle w:val="1-Char"/>
          <w:rtl/>
        </w:rPr>
      </w:pPr>
      <w:r w:rsidRPr="007100A7">
        <w:rPr>
          <w:rStyle w:val="1-Char"/>
          <w:rFonts w:hint="cs"/>
          <w:rtl/>
        </w:rPr>
        <w:t xml:space="preserve">* </w:t>
      </w:r>
      <w:r w:rsidR="00446BB7">
        <w:rPr>
          <w:rStyle w:val="1-Char"/>
          <w:rFonts w:hint="cs"/>
          <w:rtl/>
        </w:rPr>
        <w:t>ی</w:t>
      </w:r>
      <w:r w:rsidRPr="007100A7">
        <w:rPr>
          <w:rStyle w:val="1-Char"/>
          <w:rFonts w:hint="cs"/>
          <w:rtl/>
        </w:rPr>
        <w:t>ا زخم</w:t>
      </w:r>
      <w:r w:rsidR="00446BB7">
        <w:rPr>
          <w:rStyle w:val="1-Char"/>
          <w:rFonts w:hint="cs"/>
          <w:rtl/>
        </w:rPr>
        <w:t>ی</w:t>
      </w:r>
      <w:r w:rsidRPr="007100A7">
        <w:rPr>
          <w:rStyle w:val="1-Char"/>
          <w:rFonts w:hint="cs"/>
          <w:rtl/>
        </w:rPr>
        <w:t xml:space="preserve"> را که در شکم </w:t>
      </w:r>
      <w:r w:rsidR="00446BB7">
        <w:rPr>
          <w:rStyle w:val="1-Char"/>
          <w:rFonts w:hint="cs"/>
          <w:rtl/>
        </w:rPr>
        <w:t>ی</w:t>
      </w:r>
      <w:r w:rsidRPr="007100A7">
        <w:rPr>
          <w:rStyle w:val="1-Char"/>
          <w:rFonts w:hint="cs"/>
          <w:rtl/>
        </w:rPr>
        <w:t>ا در سر و</w:t>
      </w:r>
      <w:r w:rsidR="00446BB7">
        <w:rPr>
          <w:rStyle w:val="1-Char"/>
          <w:rFonts w:hint="cs"/>
          <w:rtl/>
        </w:rPr>
        <w:t>ی</w:t>
      </w:r>
      <w:r w:rsidRPr="007100A7">
        <w:rPr>
          <w:rStyle w:val="1-Char"/>
          <w:rFonts w:hint="cs"/>
          <w:rtl/>
        </w:rPr>
        <w:t xml:space="preserve"> است، معالجه و درمان کند و در اثر آن، دارو به شکم </w:t>
      </w:r>
      <w:r w:rsidR="00446BB7">
        <w:rPr>
          <w:rStyle w:val="1-Char"/>
          <w:rFonts w:hint="cs"/>
          <w:rtl/>
        </w:rPr>
        <w:t>ی</w:t>
      </w:r>
      <w:r w:rsidRPr="007100A7">
        <w:rPr>
          <w:rStyle w:val="1-Char"/>
          <w:rFonts w:hint="cs"/>
          <w:rtl/>
        </w:rPr>
        <w:t>ا دماغ و</w:t>
      </w:r>
      <w:r w:rsidR="00446BB7">
        <w:rPr>
          <w:rStyle w:val="1-Char"/>
          <w:rFonts w:hint="cs"/>
          <w:rtl/>
        </w:rPr>
        <w:t>ی</w:t>
      </w:r>
      <w:r w:rsidRPr="007100A7">
        <w:rPr>
          <w:rStyle w:val="1-Char"/>
          <w:rFonts w:hint="cs"/>
          <w:rtl/>
        </w:rPr>
        <w:t xml:space="preserve"> برسد.</w:t>
      </w:r>
    </w:p>
    <w:p w:rsidR="006B31CA" w:rsidRPr="007100A7" w:rsidRDefault="006B31CA" w:rsidP="002F2350">
      <w:pPr>
        <w:rPr>
          <w:rStyle w:val="1-Char"/>
          <w:rtl/>
        </w:rPr>
      </w:pPr>
      <w:r w:rsidRPr="007100A7">
        <w:rPr>
          <w:rStyle w:val="1-Char"/>
          <w:rFonts w:hint="cs"/>
          <w:rtl/>
        </w:rPr>
        <w:t xml:space="preserve">* </w:t>
      </w:r>
      <w:r w:rsidR="00446BB7">
        <w:rPr>
          <w:rStyle w:val="1-Char"/>
          <w:rFonts w:hint="cs"/>
          <w:rtl/>
        </w:rPr>
        <w:t>ی</w:t>
      </w:r>
      <w:r w:rsidRPr="007100A7">
        <w:rPr>
          <w:rStyle w:val="1-Char"/>
          <w:rFonts w:hint="cs"/>
          <w:rtl/>
        </w:rPr>
        <w:t>ا - بنا به قول صح</w:t>
      </w:r>
      <w:r w:rsidR="00446BB7">
        <w:rPr>
          <w:rStyle w:val="1-Char"/>
          <w:rFonts w:hint="cs"/>
          <w:rtl/>
        </w:rPr>
        <w:t>ی</w:t>
      </w:r>
      <w:r w:rsidRPr="007100A7">
        <w:rPr>
          <w:rStyle w:val="1-Char"/>
          <w:rFonts w:hint="cs"/>
          <w:rtl/>
        </w:rPr>
        <w:t xml:space="preserve">ح‌تر - باران </w:t>
      </w:r>
      <w:r w:rsidR="00446BB7">
        <w:rPr>
          <w:rStyle w:val="1-Char"/>
          <w:rFonts w:hint="cs"/>
          <w:rtl/>
        </w:rPr>
        <w:t>ی</w:t>
      </w:r>
      <w:r w:rsidRPr="007100A7">
        <w:rPr>
          <w:rStyle w:val="1-Char"/>
          <w:rFonts w:hint="cs"/>
          <w:rtl/>
        </w:rPr>
        <w:t>ا برف به حلق و</w:t>
      </w:r>
      <w:r w:rsidR="00446BB7">
        <w:rPr>
          <w:rStyle w:val="1-Char"/>
          <w:rFonts w:hint="cs"/>
          <w:rtl/>
        </w:rPr>
        <w:t>ی</w:t>
      </w:r>
      <w:r w:rsidRPr="007100A7">
        <w:rPr>
          <w:rStyle w:val="1-Char"/>
          <w:rFonts w:hint="cs"/>
          <w:rtl/>
        </w:rPr>
        <w:t xml:space="preserve"> داخل شود و فرد روزه‌دار، آن را با فعل خو</w:t>
      </w:r>
      <w:r w:rsidR="00446BB7">
        <w:rPr>
          <w:rStyle w:val="1-Char"/>
          <w:rFonts w:hint="cs"/>
          <w:rtl/>
        </w:rPr>
        <w:t>ی</w:t>
      </w:r>
      <w:r w:rsidRPr="007100A7">
        <w:rPr>
          <w:rStyle w:val="1-Char"/>
          <w:rFonts w:hint="cs"/>
          <w:rtl/>
        </w:rPr>
        <w:t>ش فرو نبرد؛ [بلکه خودبه‌خود به حلقش فرو رود.]</w:t>
      </w:r>
    </w:p>
    <w:p w:rsidR="006B31CA" w:rsidRPr="007100A7" w:rsidRDefault="006B31CA" w:rsidP="002F2350">
      <w:pPr>
        <w:rPr>
          <w:rStyle w:val="1-Char"/>
          <w:rtl/>
        </w:rPr>
      </w:pPr>
      <w:r w:rsidRPr="007100A7">
        <w:rPr>
          <w:rStyle w:val="1-Char"/>
          <w:rFonts w:hint="cs"/>
          <w:rtl/>
        </w:rPr>
        <w:t xml:space="preserve">* </w:t>
      </w:r>
      <w:r w:rsidR="00446BB7">
        <w:rPr>
          <w:rStyle w:val="1-Char"/>
          <w:rFonts w:hint="cs"/>
          <w:rtl/>
        </w:rPr>
        <w:t>ی</w:t>
      </w:r>
      <w:r w:rsidRPr="007100A7">
        <w:rPr>
          <w:rStyle w:val="1-Char"/>
          <w:rFonts w:hint="cs"/>
          <w:rtl/>
        </w:rPr>
        <w:t>ا روزه‌دار از رو</w:t>
      </w:r>
      <w:r w:rsidR="00446BB7">
        <w:rPr>
          <w:rStyle w:val="1-Char"/>
          <w:rFonts w:hint="cs"/>
          <w:rtl/>
        </w:rPr>
        <w:t>ی</w:t>
      </w:r>
      <w:r w:rsidRPr="007100A7">
        <w:rPr>
          <w:rStyle w:val="1-Char"/>
          <w:rFonts w:hint="cs"/>
          <w:rtl/>
        </w:rPr>
        <w:t xml:space="preserve"> خطا و اشتباه، روزه‌اش را افطار نما</w:t>
      </w:r>
      <w:r w:rsidR="00446BB7">
        <w:rPr>
          <w:rStyle w:val="1-Char"/>
          <w:rFonts w:hint="cs"/>
          <w:rtl/>
        </w:rPr>
        <w:t>ی</w:t>
      </w:r>
      <w:r w:rsidRPr="007100A7">
        <w:rPr>
          <w:rStyle w:val="1-Char"/>
          <w:rFonts w:hint="cs"/>
          <w:rtl/>
        </w:rPr>
        <w:t>د؛ ا</w:t>
      </w:r>
      <w:r w:rsidR="00446BB7">
        <w:rPr>
          <w:rStyle w:val="1-Char"/>
          <w:rFonts w:hint="cs"/>
          <w:rtl/>
        </w:rPr>
        <w:t>ی</w:t>
      </w:r>
      <w:r w:rsidRPr="007100A7">
        <w:rPr>
          <w:rStyle w:val="1-Char"/>
          <w:rFonts w:hint="cs"/>
          <w:rtl/>
        </w:rPr>
        <w:t xml:space="preserve">ن‌طور که در </w:t>
      </w:r>
      <w:r w:rsidRPr="00B35F63">
        <w:rPr>
          <w:rStyle w:val="5-Char0"/>
          <w:rFonts w:hint="cs"/>
          <w:rtl/>
        </w:rPr>
        <w:t>مضمضه</w:t>
      </w:r>
      <w:r w:rsidRPr="007100A7">
        <w:rPr>
          <w:rStyle w:val="1-Char"/>
          <w:rFonts w:hint="cs"/>
          <w:rtl/>
        </w:rPr>
        <w:t xml:space="preserve"> [آب در دهان گردان</w:t>
      </w:r>
      <w:r w:rsidR="00446BB7">
        <w:rPr>
          <w:rStyle w:val="1-Char"/>
          <w:rFonts w:hint="cs"/>
          <w:rtl/>
        </w:rPr>
        <w:t>ی</w:t>
      </w:r>
      <w:r w:rsidRPr="007100A7">
        <w:rPr>
          <w:rStyle w:val="1-Char"/>
          <w:rFonts w:hint="cs"/>
          <w:rtl/>
        </w:rPr>
        <w:t xml:space="preserve">دن، و </w:t>
      </w:r>
      <w:r w:rsidRPr="00B35F63">
        <w:rPr>
          <w:rStyle w:val="5-Char0"/>
          <w:rFonts w:hint="cs"/>
          <w:rtl/>
        </w:rPr>
        <w:t>«استنشاق»</w:t>
      </w:r>
      <w:r w:rsidRPr="007100A7">
        <w:rPr>
          <w:rStyle w:val="1-Char"/>
          <w:rFonts w:hint="cs"/>
          <w:rtl/>
        </w:rPr>
        <w:t xml:space="preserve"> - آب در ب</w:t>
      </w:r>
      <w:r w:rsidR="00446BB7">
        <w:rPr>
          <w:rStyle w:val="1-Char"/>
          <w:rFonts w:hint="cs"/>
          <w:rtl/>
        </w:rPr>
        <w:t>ی</w:t>
      </w:r>
      <w:r w:rsidRPr="007100A7">
        <w:rPr>
          <w:rStyle w:val="1-Char"/>
          <w:rFonts w:hint="cs"/>
          <w:rtl/>
        </w:rPr>
        <w:t>ن</w:t>
      </w:r>
      <w:r w:rsidR="00446BB7">
        <w:rPr>
          <w:rStyle w:val="1-Char"/>
          <w:rFonts w:hint="cs"/>
          <w:rtl/>
        </w:rPr>
        <w:t>ی</w:t>
      </w:r>
      <w:r w:rsidRPr="007100A7">
        <w:rPr>
          <w:rStyle w:val="1-Char"/>
          <w:rFonts w:hint="cs"/>
          <w:rtl/>
        </w:rPr>
        <w:t xml:space="preserve"> کردن - چنان مبالغه و ز</w:t>
      </w:r>
      <w:r w:rsidR="00446BB7">
        <w:rPr>
          <w:rStyle w:val="1-Char"/>
          <w:rFonts w:hint="cs"/>
          <w:rtl/>
        </w:rPr>
        <w:t>ی</w:t>
      </w:r>
      <w:r w:rsidRPr="007100A7">
        <w:rPr>
          <w:rStyle w:val="1-Char"/>
          <w:rFonts w:hint="cs"/>
          <w:rtl/>
        </w:rPr>
        <w:t>اده‌رو</w:t>
      </w:r>
      <w:r w:rsidR="00446BB7">
        <w:rPr>
          <w:rStyle w:val="1-Char"/>
          <w:rFonts w:hint="cs"/>
          <w:rtl/>
        </w:rPr>
        <w:t>ی</w:t>
      </w:r>
      <w:r w:rsidRPr="007100A7">
        <w:rPr>
          <w:rStyle w:val="1-Char"/>
          <w:rFonts w:hint="cs"/>
          <w:rtl/>
        </w:rPr>
        <w:t xml:space="preserve"> کند] که آب به سو</w:t>
      </w:r>
      <w:r w:rsidR="00446BB7">
        <w:rPr>
          <w:rStyle w:val="1-Char"/>
          <w:rFonts w:hint="cs"/>
          <w:rtl/>
        </w:rPr>
        <w:t>ی</w:t>
      </w:r>
      <w:r w:rsidRPr="007100A7">
        <w:rPr>
          <w:rStyle w:val="1-Char"/>
          <w:rFonts w:hint="cs"/>
          <w:rtl/>
        </w:rPr>
        <w:t xml:space="preserve"> شکمش سبقت بگ</w:t>
      </w:r>
      <w:r w:rsidR="00446BB7">
        <w:rPr>
          <w:rStyle w:val="1-Char"/>
          <w:rFonts w:hint="cs"/>
          <w:rtl/>
        </w:rPr>
        <w:t>ی</w:t>
      </w:r>
      <w:r w:rsidRPr="007100A7">
        <w:rPr>
          <w:rStyle w:val="1-Char"/>
          <w:rFonts w:hint="cs"/>
          <w:rtl/>
        </w:rPr>
        <w:t>رد و به شکمش برسد.</w:t>
      </w:r>
    </w:p>
    <w:p w:rsidR="006B31CA" w:rsidRPr="007100A7" w:rsidRDefault="006B31CA" w:rsidP="002F2350">
      <w:pPr>
        <w:rPr>
          <w:rStyle w:val="1-Char"/>
          <w:rtl/>
        </w:rPr>
      </w:pPr>
      <w:r w:rsidRPr="007100A7">
        <w:rPr>
          <w:rStyle w:val="1-Char"/>
          <w:rFonts w:hint="cs"/>
          <w:rtl/>
        </w:rPr>
        <w:t>* روزه‌دار از رو</w:t>
      </w:r>
      <w:r w:rsidR="00446BB7">
        <w:rPr>
          <w:rStyle w:val="1-Char"/>
          <w:rFonts w:hint="cs"/>
          <w:rtl/>
        </w:rPr>
        <w:t>ی</w:t>
      </w:r>
      <w:r w:rsidRPr="007100A7">
        <w:rPr>
          <w:rStyle w:val="1-Char"/>
          <w:rFonts w:hint="cs"/>
          <w:rtl/>
        </w:rPr>
        <w:t xml:space="preserve"> ناچار</w:t>
      </w:r>
      <w:r w:rsidR="00446BB7">
        <w:rPr>
          <w:rStyle w:val="1-Char"/>
          <w:rFonts w:hint="cs"/>
          <w:rtl/>
        </w:rPr>
        <w:t>ی</w:t>
      </w:r>
      <w:r w:rsidRPr="007100A7">
        <w:rPr>
          <w:rStyle w:val="1-Char"/>
          <w:rFonts w:hint="cs"/>
          <w:rtl/>
        </w:rPr>
        <w:t xml:space="preserve"> و اِجبار و از رو</w:t>
      </w:r>
      <w:r w:rsidR="00446BB7">
        <w:rPr>
          <w:rStyle w:val="1-Char"/>
          <w:rFonts w:hint="cs"/>
          <w:rtl/>
        </w:rPr>
        <w:t>ی</w:t>
      </w:r>
      <w:r w:rsidRPr="007100A7">
        <w:rPr>
          <w:rStyle w:val="1-Char"/>
          <w:rFonts w:hint="cs"/>
          <w:rtl/>
        </w:rPr>
        <w:t xml:space="preserve"> تحم</w:t>
      </w:r>
      <w:r w:rsidR="00446BB7">
        <w:rPr>
          <w:rStyle w:val="1-Char"/>
          <w:rFonts w:hint="cs"/>
          <w:rtl/>
        </w:rPr>
        <w:t>ی</w:t>
      </w:r>
      <w:r w:rsidRPr="007100A7">
        <w:rPr>
          <w:rStyle w:val="1-Char"/>
          <w:rFonts w:hint="cs"/>
          <w:rtl/>
        </w:rPr>
        <w:t>ل و زور، روزه‌اش را افطار نما</w:t>
      </w:r>
      <w:r w:rsidR="00446BB7">
        <w:rPr>
          <w:rStyle w:val="1-Char"/>
          <w:rFonts w:hint="cs"/>
          <w:rtl/>
        </w:rPr>
        <w:t>ی</w:t>
      </w:r>
      <w:r w:rsidRPr="007100A7">
        <w:rPr>
          <w:rStyle w:val="1-Char"/>
          <w:rFonts w:hint="cs"/>
          <w:rtl/>
        </w:rPr>
        <w:t>د؛ اگر چه افطار روزه، با جماع [از رو</w:t>
      </w:r>
      <w:r w:rsidR="00446BB7">
        <w:rPr>
          <w:rStyle w:val="1-Char"/>
          <w:rFonts w:hint="cs"/>
          <w:rtl/>
        </w:rPr>
        <w:t>ی</w:t>
      </w:r>
      <w:r w:rsidRPr="007100A7">
        <w:rPr>
          <w:rStyle w:val="1-Char"/>
          <w:rFonts w:hint="cs"/>
          <w:rtl/>
        </w:rPr>
        <w:t xml:space="preserve"> ناچار</w:t>
      </w:r>
      <w:r w:rsidR="00446BB7">
        <w:rPr>
          <w:rStyle w:val="1-Char"/>
          <w:rFonts w:hint="cs"/>
          <w:rtl/>
        </w:rPr>
        <w:t>ی</w:t>
      </w:r>
      <w:r w:rsidRPr="007100A7">
        <w:rPr>
          <w:rStyle w:val="1-Char"/>
          <w:rFonts w:hint="cs"/>
          <w:rtl/>
        </w:rPr>
        <w:t>] صورت گرفته باشد.</w:t>
      </w:r>
    </w:p>
    <w:p w:rsidR="006B31CA" w:rsidRPr="007100A7" w:rsidRDefault="006B31CA" w:rsidP="002F2350">
      <w:pPr>
        <w:rPr>
          <w:rStyle w:val="1-Char"/>
          <w:rtl/>
        </w:rPr>
      </w:pPr>
      <w:r w:rsidRPr="007100A7">
        <w:rPr>
          <w:rStyle w:val="1-Char"/>
          <w:rFonts w:hint="cs"/>
          <w:rtl/>
        </w:rPr>
        <w:t xml:space="preserve">* </w:t>
      </w:r>
      <w:r w:rsidR="00446BB7">
        <w:rPr>
          <w:rStyle w:val="1-Char"/>
          <w:rFonts w:hint="cs"/>
          <w:rtl/>
        </w:rPr>
        <w:t>ی</w:t>
      </w:r>
      <w:r w:rsidRPr="007100A7">
        <w:rPr>
          <w:rStyle w:val="1-Char"/>
          <w:rFonts w:hint="cs"/>
          <w:rtl/>
        </w:rPr>
        <w:t>ا زنِ روزه‌دار، به جماع و آم</w:t>
      </w:r>
      <w:r w:rsidR="00446BB7">
        <w:rPr>
          <w:rStyle w:val="1-Char"/>
          <w:rFonts w:hint="cs"/>
          <w:rtl/>
        </w:rPr>
        <w:t>ی</w:t>
      </w:r>
      <w:r w:rsidRPr="007100A7">
        <w:rPr>
          <w:rStyle w:val="1-Char"/>
          <w:rFonts w:hint="cs"/>
          <w:rtl/>
        </w:rPr>
        <w:t>زش با او، وادار و مجبور شود.</w:t>
      </w:r>
    </w:p>
    <w:p w:rsidR="006B31CA" w:rsidRPr="007100A7" w:rsidRDefault="006B31CA" w:rsidP="002F2350">
      <w:pPr>
        <w:rPr>
          <w:rStyle w:val="1-Char"/>
          <w:rtl/>
        </w:rPr>
      </w:pPr>
      <w:r w:rsidRPr="007100A7">
        <w:rPr>
          <w:rStyle w:val="1-Char"/>
          <w:rFonts w:hint="cs"/>
          <w:rtl/>
        </w:rPr>
        <w:t xml:space="preserve">* </w:t>
      </w:r>
      <w:r w:rsidR="00446BB7">
        <w:rPr>
          <w:rStyle w:val="1-Char"/>
          <w:rFonts w:hint="cs"/>
          <w:rtl/>
        </w:rPr>
        <w:t>ی</w:t>
      </w:r>
      <w:r w:rsidRPr="007100A7">
        <w:rPr>
          <w:rStyle w:val="1-Char"/>
          <w:rFonts w:hint="cs"/>
          <w:rtl/>
        </w:rPr>
        <w:t>ا زن روزه‌دار، بر خو</w:t>
      </w:r>
      <w:r w:rsidR="00446BB7">
        <w:rPr>
          <w:rStyle w:val="1-Char"/>
          <w:rFonts w:hint="cs"/>
          <w:rtl/>
        </w:rPr>
        <w:t>ی</w:t>
      </w:r>
      <w:r w:rsidRPr="007100A7">
        <w:rPr>
          <w:rStyle w:val="1-Char"/>
          <w:rFonts w:hint="cs"/>
          <w:rtl/>
        </w:rPr>
        <w:t>ش بترسد و از ب</w:t>
      </w:r>
      <w:r w:rsidR="00446BB7">
        <w:rPr>
          <w:rStyle w:val="1-Char"/>
          <w:rFonts w:hint="cs"/>
          <w:rtl/>
        </w:rPr>
        <w:t>ی</w:t>
      </w:r>
      <w:r w:rsidRPr="007100A7">
        <w:rPr>
          <w:rStyle w:val="1-Char"/>
          <w:rFonts w:hint="cs"/>
          <w:rtl/>
        </w:rPr>
        <w:t>م آن که[با روزه گرفتن] از خدمت و انجام وظ</w:t>
      </w:r>
      <w:r w:rsidR="00446BB7">
        <w:rPr>
          <w:rStyle w:val="1-Char"/>
          <w:rFonts w:hint="cs"/>
          <w:rtl/>
        </w:rPr>
        <w:t>ی</w:t>
      </w:r>
      <w:r w:rsidRPr="007100A7">
        <w:rPr>
          <w:rStyle w:val="1-Char"/>
          <w:rFonts w:hint="cs"/>
          <w:rtl/>
        </w:rPr>
        <w:t>فه بازماند، روزه‌اش را بخورد؛ و فرق</w:t>
      </w:r>
      <w:r w:rsidR="00446BB7">
        <w:rPr>
          <w:rStyle w:val="1-Char"/>
          <w:rFonts w:hint="cs"/>
          <w:rtl/>
        </w:rPr>
        <w:t>ی</w:t>
      </w:r>
      <w:r w:rsidRPr="007100A7">
        <w:rPr>
          <w:rStyle w:val="1-Char"/>
          <w:rFonts w:hint="cs"/>
          <w:rtl/>
        </w:rPr>
        <w:t xml:space="preserve"> نم</w:t>
      </w:r>
      <w:r w:rsidR="00446BB7">
        <w:rPr>
          <w:rStyle w:val="1-Char"/>
          <w:rFonts w:hint="cs"/>
          <w:rtl/>
        </w:rPr>
        <w:t>ی</w:t>
      </w:r>
      <w:r w:rsidRPr="007100A7">
        <w:rPr>
          <w:rStyle w:val="1-Char"/>
          <w:rFonts w:hint="cs"/>
          <w:rtl/>
        </w:rPr>
        <w:t>‌کند که ا</w:t>
      </w:r>
      <w:r w:rsidR="00446BB7">
        <w:rPr>
          <w:rStyle w:val="1-Char"/>
          <w:rFonts w:hint="cs"/>
          <w:rtl/>
        </w:rPr>
        <w:t>ی</w:t>
      </w:r>
      <w:r w:rsidRPr="007100A7">
        <w:rPr>
          <w:rStyle w:val="1-Char"/>
          <w:rFonts w:hint="cs"/>
          <w:rtl/>
        </w:rPr>
        <w:t>ن زن روزه‌دار، کن</w:t>
      </w:r>
      <w:r w:rsidR="00446BB7">
        <w:rPr>
          <w:rStyle w:val="1-Char"/>
          <w:rFonts w:hint="cs"/>
          <w:rtl/>
        </w:rPr>
        <w:t>ی</w:t>
      </w:r>
      <w:r w:rsidRPr="007100A7">
        <w:rPr>
          <w:rStyle w:val="1-Char"/>
          <w:rFonts w:hint="cs"/>
          <w:rtl/>
        </w:rPr>
        <w:t xml:space="preserve">ز باشد </w:t>
      </w:r>
      <w:r w:rsidR="00446BB7">
        <w:rPr>
          <w:rStyle w:val="1-Char"/>
          <w:rFonts w:hint="cs"/>
          <w:rtl/>
        </w:rPr>
        <w:t>ی</w:t>
      </w:r>
      <w:r w:rsidRPr="007100A7">
        <w:rPr>
          <w:rStyle w:val="1-Char"/>
          <w:rFonts w:hint="cs"/>
          <w:rtl/>
        </w:rPr>
        <w:t>ا متأهل.</w:t>
      </w:r>
    </w:p>
    <w:p w:rsidR="006B31CA" w:rsidRPr="007100A7" w:rsidRDefault="006B31CA" w:rsidP="002F2350">
      <w:pPr>
        <w:rPr>
          <w:rStyle w:val="1-Char"/>
          <w:rtl/>
        </w:rPr>
      </w:pPr>
      <w:r w:rsidRPr="007100A7">
        <w:rPr>
          <w:rStyle w:val="1-Char"/>
          <w:rFonts w:hint="cs"/>
          <w:rtl/>
        </w:rPr>
        <w:t xml:space="preserve">* </w:t>
      </w:r>
      <w:r w:rsidR="00446BB7">
        <w:rPr>
          <w:rStyle w:val="1-Char"/>
          <w:rFonts w:hint="cs"/>
          <w:rtl/>
        </w:rPr>
        <w:t>ی</w:t>
      </w:r>
      <w:r w:rsidRPr="007100A7">
        <w:rPr>
          <w:rStyle w:val="1-Char"/>
          <w:rFonts w:hint="cs"/>
          <w:rtl/>
        </w:rPr>
        <w:t>ا کس</w:t>
      </w:r>
      <w:r w:rsidR="00446BB7">
        <w:rPr>
          <w:rStyle w:val="1-Char"/>
          <w:rFonts w:hint="cs"/>
          <w:rtl/>
        </w:rPr>
        <w:t>ی</w:t>
      </w:r>
      <w:r w:rsidRPr="007100A7">
        <w:rPr>
          <w:rStyle w:val="1-Char"/>
          <w:rFonts w:hint="cs"/>
          <w:rtl/>
        </w:rPr>
        <w:t>، در شکمش آب بر</w:t>
      </w:r>
      <w:r w:rsidR="00446BB7">
        <w:rPr>
          <w:rStyle w:val="1-Char"/>
          <w:rFonts w:hint="cs"/>
          <w:rtl/>
        </w:rPr>
        <w:t>ی</w:t>
      </w:r>
      <w:r w:rsidRPr="007100A7">
        <w:rPr>
          <w:rStyle w:val="1-Char"/>
          <w:rFonts w:hint="cs"/>
          <w:rtl/>
        </w:rPr>
        <w:t>زد و حال آن که و</w:t>
      </w:r>
      <w:r w:rsidR="00446BB7">
        <w:rPr>
          <w:rStyle w:val="1-Char"/>
          <w:rFonts w:hint="cs"/>
          <w:rtl/>
        </w:rPr>
        <w:t>ی</w:t>
      </w:r>
      <w:r w:rsidRPr="007100A7">
        <w:rPr>
          <w:rStyle w:val="1-Char"/>
          <w:rFonts w:hint="cs"/>
          <w:rtl/>
        </w:rPr>
        <w:t xml:space="preserve"> در خواب است.</w:t>
      </w:r>
    </w:p>
    <w:p w:rsidR="006B31CA" w:rsidRPr="007100A7" w:rsidRDefault="006B31CA" w:rsidP="002F2350">
      <w:pPr>
        <w:rPr>
          <w:rStyle w:val="1-Char"/>
          <w:rtl/>
        </w:rPr>
      </w:pPr>
      <w:r w:rsidRPr="007100A7">
        <w:rPr>
          <w:rStyle w:val="1-Char"/>
          <w:rFonts w:hint="cs"/>
          <w:rtl/>
        </w:rPr>
        <w:t xml:space="preserve">* </w:t>
      </w:r>
      <w:r w:rsidR="00446BB7">
        <w:rPr>
          <w:rStyle w:val="1-Char"/>
          <w:rFonts w:hint="cs"/>
          <w:rtl/>
        </w:rPr>
        <w:t>ی</w:t>
      </w:r>
      <w:r w:rsidRPr="007100A7">
        <w:rPr>
          <w:rStyle w:val="1-Char"/>
          <w:rFonts w:hint="cs"/>
          <w:rtl/>
        </w:rPr>
        <w:t>ا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را به قصد بخورد، پس از آن به فراموش</w:t>
      </w:r>
      <w:r w:rsidR="00446BB7">
        <w:rPr>
          <w:rStyle w:val="1-Char"/>
          <w:rFonts w:hint="cs"/>
          <w:rtl/>
        </w:rPr>
        <w:t>ی</w:t>
      </w:r>
      <w:r w:rsidRPr="007100A7">
        <w:rPr>
          <w:rStyle w:val="1-Char"/>
          <w:rFonts w:hint="cs"/>
          <w:rtl/>
        </w:rPr>
        <w:t xml:space="preserve"> خورده است؛ اگر چه - بنا به قول صح</w:t>
      </w:r>
      <w:r w:rsidR="00446BB7">
        <w:rPr>
          <w:rStyle w:val="1-Char"/>
          <w:rFonts w:hint="cs"/>
          <w:rtl/>
        </w:rPr>
        <w:t>ی</w:t>
      </w:r>
      <w:r w:rsidRPr="007100A7">
        <w:rPr>
          <w:rStyle w:val="1-Char"/>
          <w:rFonts w:hint="cs"/>
          <w:rtl/>
        </w:rPr>
        <w:t>ح‌تر - حد</w:t>
      </w:r>
      <w:r w:rsidR="00446BB7">
        <w:rPr>
          <w:rStyle w:val="1-Char"/>
          <w:rFonts w:hint="cs"/>
          <w:rtl/>
        </w:rPr>
        <w:t>ی</w:t>
      </w:r>
      <w:r w:rsidRPr="007100A7">
        <w:rPr>
          <w:rStyle w:val="1-Char"/>
          <w:rFonts w:hint="cs"/>
          <w:rtl/>
        </w:rPr>
        <w:t>ث را ن</w:t>
      </w:r>
      <w:r w:rsidR="00446BB7">
        <w:rPr>
          <w:rStyle w:val="1-Char"/>
          <w:rFonts w:hint="cs"/>
          <w:rtl/>
        </w:rPr>
        <w:t>ی</w:t>
      </w:r>
      <w:r w:rsidRPr="007100A7">
        <w:rPr>
          <w:rStyle w:val="1-Char"/>
          <w:rFonts w:hint="cs"/>
          <w:rtl/>
        </w:rPr>
        <w:t>ز دانسته باشد. [و حد</w:t>
      </w:r>
      <w:r w:rsidR="00446BB7">
        <w:rPr>
          <w:rStyle w:val="1-Char"/>
          <w:rFonts w:hint="cs"/>
          <w:rtl/>
        </w:rPr>
        <w:t>ی</w:t>
      </w:r>
      <w:r w:rsidRPr="007100A7">
        <w:rPr>
          <w:rStyle w:val="1-Char"/>
          <w:rFonts w:hint="cs"/>
          <w:rtl/>
        </w:rPr>
        <w:t>ث عبارت است از: ابوهر</w:t>
      </w:r>
      <w:r w:rsidR="00446BB7">
        <w:rPr>
          <w:rStyle w:val="1-Char"/>
          <w:rFonts w:hint="cs"/>
          <w:rtl/>
        </w:rPr>
        <w:t>ی</w:t>
      </w:r>
      <w:r w:rsidRPr="007100A7">
        <w:rPr>
          <w:rStyle w:val="1-Char"/>
          <w:rFonts w:hint="cs"/>
          <w:rtl/>
        </w:rPr>
        <w:t>ره</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 «</w:t>
      </w:r>
      <w:r w:rsidRPr="00BE2421">
        <w:rPr>
          <w:rStyle w:val="5-Char"/>
          <w:rFonts w:hint="cs"/>
          <w:rtl/>
        </w:rPr>
        <w:t>مَنْ نَسِيَ وَ هُوَ صٰائِمٌ فَاَکَلَ اَوْ شَرِبَ، فَلْيُتِمَّ صَوْمَهُ؛ فَاِنَّمٰا اَطْعَمَهُ اللهُ وَ سَقٰاءُ</w:t>
      </w:r>
      <w:r w:rsidRPr="007100A7">
        <w:rPr>
          <w:rStyle w:val="1-Char"/>
          <w:rFonts w:hint="cs"/>
          <w:rtl/>
        </w:rPr>
        <w:t>» (مسلم، بخار</w:t>
      </w:r>
      <w:r w:rsidR="00446BB7">
        <w:rPr>
          <w:rStyle w:val="1-Char"/>
          <w:rFonts w:hint="cs"/>
          <w:rtl/>
        </w:rPr>
        <w:t>ی</w:t>
      </w:r>
      <w:r w:rsidRPr="007100A7">
        <w:rPr>
          <w:rStyle w:val="1-Char"/>
          <w:rFonts w:hint="cs"/>
          <w:rtl/>
        </w:rPr>
        <w:t>، ابن ماجه و ترمذ</w:t>
      </w:r>
      <w:r w:rsidR="00446BB7">
        <w:rPr>
          <w:rStyle w:val="1-Char"/>
          <w:rFonts w:hint="cs"/>
          <w:rtl/>
        </w:rPr>
        <w:t>ی</w:t>
      </w:r>
      <w:r w:rsidRPr="007100A7">
        <w:rPr>
          <w:rStyle w:val="1-Char"/>
          <w:rFonts w:hint="cs"/>
          <w:rtl/>
        </w:rPr>
        <w:t>)؛ «اگر شخص روزه‌دار، از رو</w:t>
      </w:r>
      <w:r w:rsidR="00446BB7">
        <w:rPr>
          <w:rStyle w:val="1-Char"/>
          <w:rFonts w:hint="cs"/>
          <w:rtl/>
        </w:rPr>
        <w:t>ی</w:t>
      </w:r>
      <w:r w:rsidRPr="007100A7">
        <w:rPr>
          <w:rStyle w:val="1-Char"/>
          <w:rFonts w:hint="cs"/>
          <w:rtl/>
        </w:rPr>
        <w:t xml:space="preserve"> فراموش</w:t>
      </w:r>
      <w:r w:rsidR="00446BB7">
        <w:rPr>
          <w:rStyle w:val="1-Char"/>
          <w:rFonts w:hint="cs"/>
          <w:rtl/>
        </w:rPr>
        <w:t>ی</w:t>
      </w:r>
      <w:r w:rsidRPr="007100A7">
        <w:rPr>
          <w:rStyle w:val="1-Char"/>
          <w:rFonts w:hint="cs"/>
          <w:rtl/>
        </w:rPr>
        <w:t xml:space="preserve">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را خورد </w:t>
      </w:r>
      <w:r w:rsidR="00446BB7">
        <w:rPr>
          <w:rStyle w:val="1-Char"/>
          <w:rFonts w:hint="cs"/>
          <w:rtl/>
        </w:rPr>
        <w:t>ی</w:t>
      </w:r>
      <w:r w:rsidRPr="007100A7">
        <w:rPr>
          <w:rStyle w:val="1-Char"/>
          <w:rFonts w:hint="cs"/>
          <w:rtl/>
        </w:rPr>
        <w:t>ا نوش</w:t>
      </w:r>
      <w:r w:rsidR="00446BB7">
        <w:rPr>
          <w:rStyle w:val="1-Char"/>
          <w:rFonts w:hint="cs"/>
          <w:rtl/>
        </w:rPr>
        <w:t>ی</w:t>
      </w:r>
      <w:r w:rsidRPr="007100A7">
        <w:rPr>
          <w:rStyle w:val="1-Char"/>
          <w:rFonts w:hint="cs"/>
          <w:rtl/>
        </w:rPr>
        <w:t>د، روزه‌اش باطل نم</w:t>
      </w:r>
      <w:r w:rsidR="00446BB7">
        <w:rPr>
          <w:rStyle w:val="1-Char"/>
          <w:rFonts w:hint="cs"/>
          <w:rtl/>
        </w:rPr>
        <w:t>ی</w:t>
      </w:r>
      <w:r w:rsidRPr="007100A7">
        <w:rPr>
          <w:rStyle w:val="1-Char"/>
          <w:rFonts w:hint="cs"/>
          <w:rtl/>
        </w:rPr>
        <w:t>‌شود و آن را کامل کند؛ چرا که خدا او را خوران</w:t>
      </w:r>
      <w:r w:rsidR="00446BB7">
        <w:rPr>
          <w:rStyle w:val="1-Char"/>
          <w:rFonts w:hint="cs"/>
          <w:rtl/>
        </w:rPr>
        <w:t>ی</w:t>
      </w:r>
      <w:r w:rsidRPr="007100A7">
        <w:rPr>
          <w:rStyle w:val="1-Char"/>
          <w:rFonts w:hint="cs"/>
          <w:rtl/>
        </w:rPr>
        <w:t xml:space="preserve">ده </w:t>
      </w:r>
      <w:r w:rsidR="00446BB7">
        <w:rPr>
          <w:rStyle w:val="1-Char"/>
          <w:rFonts w:hint="cs"/>
          <w:rtl/>
        </w:rPr>
        <w:t>ی</w:t>
      </w:r>
      <w:r w:rsidRPr="007100A7">
        <w:rPr>
          <w:rStyle w:val="1-Char"/>
          <w:rFonts w:hint="cs"/>
          <w:rtl/>
        </w:rPr>
        <w:t>ا نوشان</w:t>
      </w:r>
      <w:r w:rsidR="00446BB7">
        <w:rPr>
          <w:rStyle w:val="1-Char"/>
          <w:rFonts w:hint="cs"/>
          <w:rtl/>
        </w:rPr>
        <w:t>ی</w:t>
      </w:r>
      <w:r w:rsidRPr="007100A7">
        <w:rPr>
          <w:rStyle w:val="1-Char"/>
          <w:rFonts w:hint="cs"/>
          <w:rtl/>
        </w:rPr>
        <w:t>ده است».]</w:t>
      </w:r>
    </w:p>
    <w:p w:rsidR="006B31CA" w:rsidRPr="007100A7" w:rsidRDefault="006B31CA" w:rsidP="002F2350">
      <w:pPr>
        <w:rPr>
          <w:rStyle w:val="1-Char"/>
          <w:rtl/>
        </w:rPr>
      </w:pPr>
      <w:r w:rsidRPr="007100A7">
        <w:rPr>
          <w:rStyle w:val="1-Char"/>
          <w:rFonts w:hint="cs"/>
          <w:rtl/>
        </w:rPr>
        <w:t xml:space="preserve">* </w:t>
      </w:r>
      <w:r w:rsidR="00446BB7">
        <w:rPr>
          <w:rStyle w:val="1-Char"/>
          <w:rFonts w:hint="cs"/>
          <w:rtl/>
        </w:rPr>
        <w:t>ی</w:t>
      </w:r>
      <w:r w:rsidRPr="007100A7">
        <w:rPr>
          <w:rStyle w:val="1-Char"/>
          <w:rFonts w:hint="cs"/>
          <w:rtl/>
        </w:rPr>
        <w:t>ا از رو</w:t>
      </w:r>
      <w:r w:rsidR="00446BB7">
        <w:rPr>
          <w:rStyle w:val="1-Char"/>
          <w:rFonts w:hint="cs"/>
          <w:rtl/>
        </w:rPr>
        <w:t>ی</w:t>
      </w:r>
      <w:r w:rsidRPr="007100A7">
        <w:rPr>
          <w:rStyle w:val="1-Char"/>
          <w:rFonts w:hint="cs"/>
          <w:rtl/>
        </w:rPr>
        <w:t xml:space="preserve"> فراموش</w:t>
      </w:r>
      <w:r w:rsidR="00446BB7">
        <w:rPr>
          <w:rStyle w:val="1-Char"/>
          <w:rFonts w:hint="cs"/>
          <w:rtl/>
        </w:rPr>
        <w:t>ی</w:t>
      </w:r>
      <w:r w:rsidRPr="007100A7">
        <w:rPr>
          <w:rStyle w:val="1-Char"/>
          <w:rFonts w:hint="cs"/>
          <w:rtl/>
        </w:rPr>
        <w:t>، [با همسرش] جماع و نزد</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کند؛ </w:t>
      </w:r>
      <w:r w:rsidR="000A2322">
        <w:rPr>
          <w:rStyle w:val="1-Char"/>
          <w:rFonts w:hint="cs"/>
          <w:rtl/>
        </w:rPr>
        <w:t>آنگاه</w:t>
      </w:r>
      <w:r w:rsidRPr="007100A7">
        <w:rPr>
          <w:rStyle w:val="1-Char"/>
          <w:rFonts w:hint="cs"/>
          <w:rtl/>
        </w:rPr>
        <w:t xml:space="preserve"> دوباره از رو</w:t>
      </w:r>
      <w:r w:rsidR="00446BB7">
        <w:rPr>
          <w:rStyle w:val="1-Char"/>
          <w:rFonts w:hint="cs"/>
          <w:rtl/>
        </w:rPr>
        <w:t>ی</w:t>
      </w:r>
      <w:r w:rsidRPr="007100A7">
        <w:rPr>
          <w:rStyle w:val="1-Char"/>
          <w:rFonts w:hint="cs"/>
          <w:rtl/>
        </w:rPr>
        <w:t xml:space="preserve"> عمد با او نزد</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و آم</w:t>
      </w:r>
      <w:r w:rsidR="00446BB7">
        <w:rPr>
          <w:rStyle w:val="1-Char"/>
          <w:rFonts w:hint="cs"/>
          <w:rtl/>
        </w:rPr>
        <w:t>ی</w:t>
      </w:r>
      <w:r w:rsidRPr="007100A7">
        <w:rPr>
          <w:rStyle w:val="1-Char"/>
          <w:rFonts w:hint="cs"/>
          <w:rtl/>
        </w:rPr>
        <w:t>زش نما</w:t>
      </w:r>
      <w:r w:rsidR="00446BB7">
        <w:rPr>
          <w:rStyle w:val="1-Char"/>
          <w:rFonts w:hint="cs"/>
          <w:rtl/>
        </w:rPr>
        <w:t>ی</w:t>
      </w:r>
      <w:r w:rsidRPr="007100A7">
        <w:rPr>
          <w:rStyle w:val="1-Char"/>
          <w:rFonts w:hint="cs"/>
          <w:rtl/>
        </w:rPr>
        <w:t>د.</w:t>
      </w:r>
    </w:p>
    <w:p w:rsidR="006B31CA" w:rsidRPr="007100A7" w:rsidRDefault="006B31CA" w:rsidP="002F2350">
      <w:pPr>
        <w:rPr>
          <w:rStyle w:val="1-Char"/>
          <w:rtl/>
        </w:rPr>
      </w:pPr>
      <w:r w:rsidRPr="007100A7">
        <w:rPr>
          <w:rStyle w:val="1-Char"/>
          <w:rFonts w:hint="cs"/>
          <w:rtl/>
        </w:rPr>
        <w:t xml:space="preserve">* </w:t>
      </w:r>
      <w:r w:rsidR="00446BB7">
        <w:rPr>
          <w:rStyle w:val="1-Char"/>
          <w:rFonts w:hint="cs"/>
          <w:rtl/>
        </w:rPr>
        <w:t>ی</w:t>
      </w:r>
      <w:r w:rsidRPr="007100A7">
        <w:rPr>
          <w:rStyle w:val="1-Char"/>
          <w:rFonts w:hint="cs"/>
          <w:rtl/>
        </w:rPr>
        <w:t>ا پس از آن خورد که در روز، ن</w:t>
      </w:r>
      <w:r w:rsidR="00446BB7">
        <w:rPr>
          <w:rStyle w:val="1-Char"/>
          <w:rFonts w:hint="cs"/>
          <w:rtl/>
        </w:rPr>
        <w:t>ی</w:t>
      </w:r>
      <w:r w:rsidRPr="007100A7">
        <w:rPr>
          <w:rStyle w:val="1-Char"/>
          <w:rFonts w:hint="cs"/>
          <w:rtl/>
        </w:rPr>
        <w:t>ت روزه را کرد و حال آن که به شب، آن را ن</w:t>
      </w:r>
      <w:r w:rsidR="00446BB7">
        <w:rPr>
          <w:rStyle w:val="1-Char"/>
          <w:rFonts w:hint="cs"/>
          <w:rtl/>
        </w:rPr>
        <w:t>ی</w:t>
      </w:r>
      <w:r w:rsidRPr="007100A7">
        <w:rPr>
          <w:rStyle w:val="1-Char"/>
          <w:rFonts w:hint="cs"/>
          <w:rtl/>
        </w:rPr>
        <w:t>ت نکرده بود.</w:t>
      </w:r>
    </w:p>
    <w:p w:rsidR="006B31CA" w:rsidRPr="007100A7" w:rsidRDefault="006B31CA" w:rsidP="002F2350">
      <w:pPr>
        <w:rPr>
          <w:rStyle w:val="1-Char"/>
          <w:rtl/>
        </w:rPr>
      </w:pPr>
      <w:r w:rsidRPr="007100A7">
        <w:rPr>
          <w:rStyle w:val="1-Char"/>
          <w:rFonts w:hint="cs"/>
          <w:rtl/>
        </w:rPr>
        <w:t xml:space="preserve">* </w:t>
      </w:r>
      <w:r w:rsidR="00446BB7">
        <w:rPr>
          <w:rStyle w:val="1-Char"/>
          <w:rFonts w:hint="cs"/>
          <w:rtl/>
        </w:rPr>
        <w:t>ی</w:t>
      </w:r>
      <w:r w:rsidRPr="007100A7">
        <w:rPr>
          <w:rStyle w:val="1-Char"/>
          <w:rFonts w:hint="cs"/>
          <w:rtl/>
        </w:rPr>
        <w:t>ا به صبح، مسافر بود و پس از آن، ن</w:t>
      </w:r>
      <w:r w:rsidR="00446BB7">
        <w:rPr>
          <w:rStyle w:val="1-Char"/>
          <w:rFonts w:hint="cs"/>
          <w:rtl/>
        </w:rPr>
        <w:t>ی</w:t>
      </w:r>
      <w:r w:rsidRPr="007100A7">
        <w:rPr>
          <w:rStyle w:val="1-Char"/>
          <w:rFonts w:hint="cs"/>
          <w:rtl/>
        </w:rPr>
        <w:t>ت اقامت کرد و بعد از ن</w:t>
      </w:r>
      <w:r w:rsidR="00446BB7">
        <w:rPr>
          <w:rStyle w:val="1-Char"/>
          <w:rFonts w:hint="cs"/>
          <w:rtl/>
        </w:rPr>
        <w:t>ی</w:t>
      </w:r>
      <w:r w:rsidRPr="007100A7">
        <w:rPr>
          <w:rStyle w:val="1-Char"/>
          <w:rFonts w:hint="cs"/>
          <w:rtl/>
        </w:rPr>
        <w:t>ت اقامت، خورد.</w:t>
      </w:r>
    </w:p>
    <w:p w:rsidR="006B31CA" w:rsidRPr="007100A7" w:rsidRDefault="006B31CA" w:rsidP="002F2350">
      <w:pPr>
        <w:rPr>
          <w:rStyle w:val="1-Char"/>
          <w:rtl/>
        </w:rPr>
      </w:pPr>
      <w:r w:rsidRPr="007100A7">
        <w:rPr>
          <w:rStyle w:val="1-Char"/>
          <w:rFonts w:hint="cs"/>
          <w:rtl/>
        </w:rPr>
        <w:t xml:space="preserve">* </w:t>
      </w:r>
      <w:r w:rsidR="00446BB7">
        <w:rPr>
          <w:rStyle w:val="1-Char"/>
          <w:rFonts w:hint="cs"/>
          <w:rtl/>
        </w:rPr>
        <w:t>ی</w:t>
      </w:r>
      <w:r w:rsidRPr="007100A7">
        <w:rPr>
          <w:rStyle w:val="1-Char"/>
          <w:rFonts w:hint="cs"/>
          <w:rtl/>
        </w:rPr>
        <w:t>ا پس از آن که مق</w:t>
      </w:r>
      <w:r w:rsidR="00446BB7">
        <w:rPr>
          <w:rStyle w:val="1-Char"/>
          <w:rFonts w:hint="cs"/>
          <w:rtl/>
        </w:rPr>
        <w:t>ی</w:t>
      </w:r>
      <w:r w:rsidRPr="007100A7">
        <w:rPr>
          <w:rStyle w:val="1-Char"/>
          <w:rFonts w:hint="cs"/>
          <w:rtl/>
        </w:rPr>
        <w:t>م بود، به مسافرت رفت و پس از مسافرت خورد.</w:t>
      </w:r>
    </w:p>
    <w:p w:rsidR="006B31CA" w:rsidRPr="007100A7" w:rsidRDefault="006B31CA" w:rsidP="002F2350">
      <w:pPr>
        <w:rPr>
          <w:rStyle w:val="1-Char"/>
          <w:rtl/>
        </w:rPr>
      </w:pPr>
      <w:r w:rsidRPr="007100A7">
        <w:rPr>
          <w:rStyle w:val="1-Char"/>
          <w:rFonts w:hint="cs"/>
          <w:rtl/>
        </w:rPr>
        <w:t xml:space="preserve">* </w:t>
      </w:r>
      <w:r w:rsidR="00446BB7">
        <w:rPr>
          <w:rStyle w:val="1-Char"/>
          <w:rFonts w:hint="cs"/>
          <w:rtl/>
        </w:rPr>
        <w:t>ی</w:t>
      </w:r>
      <w:r w:rsidRPr="007100A7">
        <w:rPr>
          <w:rStyle w:val="1-Char"/>
          <w:rFonts w:hint="cs"/>
          <w:rtl/>
        </w:rPr>
        <w:t>ا [از خوردن و آشام</w:t>
      </w:r>
      <w:r w:rsidR="00446BB7">
        <w:rPr>
          <w:rStyle w:val="1-Char"/>
          <w:rFonts w:hint="cs"/>
          <w:rtl/>
        </w:rPr>
        <w:t>ی</w:t>
      </w:r>
      <w:r w:rsidRPr="007100A7">
        <w:rPr>
          <w:rStyle w:val="1-Char"/>
          <w:rFonts w:hint="cs"/>
          <w:rtl/>
        </w:rPr>
        <w:t>دن و د</w:t>
      </w:r>
      <w:r w:rsidR="00446BB7">
        <w:rPr>
          <w:rStyle w:val="1-Char"/>
          <w:rFonts w:hint="cs"/>
          <w:rtl/>
        </w:rPr>
        <w:t>ی</w:t>
      </w:r>
      <w:r w:rsidRPr="007100A7">
        <w:rPr>
          <w:rStyle w:val="1-Char"/>
          <w:rFonts w:hint="cs"/>
          <w:rtl/>
        </w:rPr>
        <w:t>گر چ</w:t>
      </w:r>
      <w:r w:rsidR="00446BB7">
        <w:rPr>
          <w:rStyle w:val="1-Char"/>
          <w:rFonts w:hint="cs"/>
          <w:rtl/>
        </w:rPr>
        <w:t>ی</w:t>
      </w:r>
      <w:r w:rsidRPr="007100A7">
        <w:rPr>
          <w:rStyle w:val="1-Char"/>
          <w:rFonts w:hint="cs"/>
          <w:rtl/>
        </w:rPr>
        <w:t>زها</w:t>
      </w:r>
      <w:r w:rsidR="00446BB7">
        <w:rPr>
          <w:rStyle w:val="1-Char"/>
          <w:rFonts w:hint="cs"/>
          <w:rtl/>
        </w:rPr>
        <w:t>ی</w:t>
      </w:r>
      <w:r w:rsidRPr="007100A7">
        <w:rPr>
          <w:rStyle w:val="1-Char"/>
          <w:rFonts w:hint="cs"/>
          <w:rtl/>
        </w:rPr>
        <w:t xml:space="preserve"> شکننده‌</w:t>
      </w:r>
      <w:r w:rsidR="00446BB7">
        <w:rPr>
          <w:rStyle w:val="1-Char"/>
          <w:rFonts w:hint="cs"/>
          <w:rtl/>
        </w:rPr>
        <w:t>ی</w:t>
      </w:r>
      <w:r w:rsidRPr="007100A7">
        <w:rPr>
          <w:rStyle w:val="1-Char"/>
          <w:rFonts w:hint="cs"/>
          <w:rtl/>
        </w:rPr>
        <w:t xml:space="preserve"> روزه،] در طول روز - بدون ن</w:t>
      </w:r>
      <w:r w:rsidR="00446BB7">
        <w:rPr>
          <w:rStyle w:val="1-Char"/>
          <w:rFonts w:hint="cs"/>
          <w:rtl/>
        </w:rPr>
        <w:t>ی</w:t>
      </w:r>
      <w:r w:rsidRPr="007100A7">
        <w:rPr>
          <w:rStyle w:val="1-Char"/>
          <w:rFonts w:hint="cs"/>
          <w:rtl/>
        </w:rPr>
        <w:t>ت روزه و بدون ن</w:t>
      </w:r>
      <w:r w:rsidR="00446BB7">
        <w:rPr>
          <w:rStyle w:val="1-Char"/>
          <w:rFonts w:hint="cs"/>
          <w:rtl/>
        </w:rPr>
        <w:t>ی</w:t>
      </w:r>
      <w:r w:rsidRPr="007100A7">
        <w:rPr>
          <w:rStyle w:val="1-Char"/>
          <w:rFonts w:hint="cs"/>
          <w:rtl/>
        </w:rPr>
        <w:t>ت خوردن - خوددار</w:t>
      </w:r>
      <w:r w:rsidR="00446BB7">
        <w:rPr>
          <w:rStyle w:val="1-Char"/>
          <w:rFonts w:hint="cs"/>
          <w:rtl/>
        </w:rPr>
        <w:t>ی</w:t>
      </w:r>
      <w:r w:rsidRPr="007100A7">
        <w:rPr>
          <w:rStyle w:val="1-Char"/>
          <w:rFonts w:hint="cs"/>
          <w:rtl/>
        </w:rPr>
        <w:t xml:space="preserve"> کرد. </w:t>
      </w:r>
    </w:p>
    <w:p w:rsidR="006B31CA" w:rsidRPr="007100A7" w:rsidRDefault="006B31CA" w:rsidP="002F2350">
      <w:pPr>
        <w:rPr>
          <w:rStyle w:val="1-Char"/>
          <w:rtl/>
        </w:rPr>
      </w:pPr>
      <w:r w:rsidRPr="007100A7">
        <w:rPr>
          <w:rStyle w:val="1-Char"/>
          <w:rFonts w:hint="cs"/>
          <w:rtl/>
        </w:rPr>
        <w:t xml:space="preserve">* </w:t>
      </w:r>
      <w:r w:rsidR="00446BB7">
        <w:rPr>
          <w:rStyle w:val="1-Char"/>
          <w:rFonts w:hint="cs"/>
          <w:rtl/>
        </w:rPr>
        <w:t>ی</w:t>
      </w:r>
      <w:r w:rsidRPr="007100A7">
        <w:rPr>
          <w:rStyle w:val="1-Char"/>
          <w:rFonts w:hint="cs"/>
          <w:rtl/>
        </w:rPr>
        <w:t>ا در طلوع صبح صادق، شک و ترد</w:t>
      </w:r>
      <w:r w:rsidR="00446BB7">
        <w:rPr>
          <w:rStyle w:val="1-Char"/>
          <w:rFonts w:hint="cs"/>
          <w:rtl/>
        </w:rPr>
        <w:t>ی</w:t>
      </w:r>
      <w:r w:rsidRPr="007100A7">
        <w:rPr>
          <w:rStyle w:val="1-Char"/>
          <w:rFonts w:hint="cs"/>
          <w:rtl/>
        </w:rPr>
        <w:t>د داشت و با همان وجود، سحر</w:t>
      </w:r>
      <w:r w:rsidR="00446BB7">
        <w:rPr>
          <w:rStyle w:val="1-Char"/>
          <w:rFonts w:hint="cs"/>
          <w:rtl/>
        </w:rPr>
        <w:t>ی</w:t>
      </w:r>
      <w:r w:rsidRPr="007100A7">
        <w:rPr>
          <w:rStyle w:val="1-Char"/>
          <w:rFonts w:hint="cs"/>
          <w:rtl/>
        </w:rPr>
        <w:t xml:space="preserve"> کرد </w:t>
      </w:r>
      <w:r w:rsidR="00446BB7">
        <w:rPr>
          <w:rStyle w:val="1-Char"/>
          <w:rFonts w:hint="cs"/>
          <w:rtl/>
        </w:rPr>
        <w:t>ی</w:t>
      </w:r>
      <w:r w:rsidRPr="007100A7">
        <w:rPr>
          <w:rStyle w:val="1-Char"/>
          <w:rFonts w:hint="cs"/>
          <w:rtl/>
        </w:rPr>
        <w:t>ا با همسرش جماع و نزد</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نمود و حال آن که صبح صادق طلوع نموده است. [به تعب</w:t>
      </w:r>
      <w:r w:rsidR="00446BB7">
        <w:rPr>
          <w:rStyle w:val="1-Char"/>
          <w:rFonts w:hint="cs"/>
          <w:rtl/>
        </w:rPr>
        <w:t>ی</w:t>
      </w:r>
      <w:r w:rsidRPr="007100A7">
        <w:rPr>
          <w:rStyle w:val="1-Char"/>
          <w:rFonts w:hint="cs"/>
          <w:rtl/>
        </w:rPr>
        <w:t>ر</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کس</w:t>
      </w:r>
      <w:r w:rsidR="00446BB7">
        <w:rPr>
          <w:rStyle w:val="1-Char"/>
          <w:rFonts w:hint="cs"/>
          <w:rtl/>
        </w:rPr>
        <w:t>ی</w:t>
      </w:r>
      <w:r w:rsidRPr="007100A7">
        <w:rPr>
          <w:rStyle w:val="1-Char"/>
          <w:rFonts w:hint="cs"/>
          <w:rtl/>
        </w:rPr>
        <w:t xml:space="preserve"> به گمان باق</w:t>
      </w:r>
      <w:r w:rsidR="00446BB7">
        <w:rPr>
          <w:rStyle w:val="1-Char"/>
          <w:rFonts w:hint="cs"/>
          <w:rtl/>
        </w:rPr>
        <w:t>ی</w:t>
      </w:r>
      <w:r w:rsidRPr="007100A7">
        <w:rPr>
          <w:rStyle w:val="1-Char"/>
          <w:rFonts w:hint="cs"/>
          <w:rtl/>
        </w:rPr>
        <w:t xml:space="preserve"> ماندن شب، به خوردن و نوش</w:t>
      </w:r>
      <w:r w:rsidR="00446BB7">
        <w:rPr>
          <w:rStyle w:val="1-Char"/>
          <w:rFonts w:hint="cs"/>
          <w:rtl/>
        </w:rPr>
        <w:t>ی</w:t>
      </w:r>
      <w:r w:rsidRPr="007100A7">
        <w:rPr>
          <w:rStyle w:val="1-Char"/>
          <w:rFonts w:hint="cs"/>
          <w:rtl/>
        </w:rPr>
        <w:t>دن ادامه دهد و سپس معلوم شود که صبح صادق طلوع کرده است.]</w:t>
      </w:r>
    </w:p>
    <w:p w:rsidR="006B31CA" w:rsidRPr="007100A7" w:rsidRDefault="006B31CA" w:rsidP="002F2350">
      <w:pPr>
        <w:rPr>
          <w:rStyle w:val="1-Char"/>
          <w:rtl/>
        </w:rPr>
      </w:pPr>
      <w:r w:rsidRPr="007100A7">
        <w:rPr>
          <w:rStyle w:val="1-Char"/>
          <w:rFonts w:hint="cs"/>
          <w:rtl/>
        </w:rPr>
        <w:t xml:space="preserve">* و </w:t>
      </w:r>
      <w:r w:rsidR="00446BB7">
        <w:rPr>
          <w:rStyle w:val="1-Char"/>
          <w:rFonts w:hint="cs"/>
          <w:rtl/>
        </w:rPr>
        <w:t>ی</w:t>
      </w:r>
      <w:r w:rsidRPr="007100A7">
        <w:rPr>
          <w:rStyle w:val="1-Char"/>
          <w:rFonts w:hint="cs"/>
          <w:rtl/>
        </w:rPr>
        <w:t>ا به گمان غروب آفتاب، افطار نما</w:t>
      </w:r>
      <w:r w:rsidR="00446BB7">
        <w:rPr>
          <w:rStyle w:val="1-Char"/>
          <w:rFonts w:hint="cs"/>
          <w:rtl/>
        </w:rPr>
        <w:t>ی</w:t>
      </w:r>
      <w:r w:rsidRPr="007100A7">
        <w:rPr>
          <w:rStyle w:val="1-Char"/>
          <w:rFonts w:hint="cs"/>
          <w:rtl/>
        </w:rPr>
        <w:t>د و حال آن که خورش</w:t>
      </w:r>
      <w:r w:rsidR="00446BB7">
        <w:rPr>
          <w:rStyle w:val="1-Char"/>
          <w:rFonts w:hint="cs"/>
          <w:rtl/>
        </w:rPr>
        <w:t>ی</w:t>
      </w:r>
      <w:r w:rsidRPr="007100A7">
        <w:rPr>
          <w:rStyle w:val="1-Char"/>
          <w:rFonts w:hint="cs"/>
          <w:rtl/>
        </w:rPr>
        <w:t>د باق</w:t>
      </w:r>
      <w:r w:rsidR="00446BB7">
        <w:rPr>
          <w:rStyle w:val="1-Char"/>
          <w:rFonts w:hint="cs"/>
          <w:rtl/>
        </w:rPr>
        <w:t>ی</w:t>
      </w:r>
      <w:r w:rsidRPr="007100A7">
        <w:rPr>
          <w:rStyle w:val="1-Char"/>
          <w:rFonts w:hint="cs"/>
          <w:rtl/>
        </w:rPr>
        <w:t xml:space="preserve"> است و غروب نکرده است. [به تعب</w:t>
      </w:r>
      <w:r w:rsidR="00446BB7">
        <w:rPr>
          <w:rStyle w:val="1-Char"/>
          <w:rFonts w:hint="cs"/>
          <w:rtl/>
        </w:rPr>
        <w:t>ی</w:t>
      </w:r>
      <w:r w:rsidRPr="007100A7">
        <w:rPr>
          <w:rStyle w:val="1-Char"/>
          <w:rFonts w:hint="cs"/>
          <w:rtl/>
        </w:rPr>
        <w:t>ر</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 xml:space="preserve">گر، </w:t>
      </w:r>
      <w:r w:rsidR="00446BB7">
        <w:rPr>
          <w:rStyle w:val="1-Char"/>
          <w:rFonts w:hint="cs"/>
          <w:rtl/>
        </w:rPr>
        <w:t>ی</w:t>
      </w:r>
      <w:r w:rsidRPr="007100A7">
        <w:rPr>
          <w:rStyle w:val="1-Char"/>
          <w:rFonts w:hint="cs"/>
          <w:rtl/>
        </w:rPr>
        <w:t>ا به گمان فرارس</w:t>
      </w:r>
      <w:r w:rsidR="00446BB7">
        <w:rPr>
          <w:rStyle w:val="1-Char"/>
          <w:rFonts w:hint="cs"/>
          <w:rtl/>
        </w:rPr>
        <w:t>ی</w:t>
      </w:r>
      <w:r w:rsidRPr="007100A7">
        <w:rPr>
          <w:rStyle w:val="1-Char"/>
          <w:rFonts w:hint="cs"/>
          <w:rtl/>
        </w:rPr>
        <w:t>دن شب و غروب آفتاب، افطار کند، امّا معلوم شود که هنوز روز تمام نشده است.]</w:t>
      </w:r>
    </w:p>
    <w:p w:rsidR="006B31CA" w:rsidRPr="007100A7" w:rsidRDefault="006B31CA" w:rsidP="002F2350">
      <w:pPr>
        <w:rPr>
          <w:rStyle w:val="1-Char"/>
          <w:rtl/>
        </w:rPr>
      </w:pPr>
      <w:r w:rsidRPr="007100A7">
        <w:rPr>
          <w:rStyle w:val="1-Char"/>
          <w:rFonts w:hint="cs"/>
          <w:rtl/>
        </w:rPr>
        <w:t xml:space="preserve">* </w:t>
      </w:r>
      <w:r w:rsidR="00446BB7">
        <w:rPr>
          <w:rStyle w:val="1-Char"/>
          <w:rFonts w:hint="cs"/>
          <w:rtl/>
        </w:rPr>
        <w:t>ی</w:t>
      </w:r>
      <w:r w:rsidRPr="007100A7">
        <w:rPr>
          <w:rStyle w:val="1-Char"/>
          <w:rFonts w:hint="cs"/>
          <w:rtl/>
        </w:rPr>
        <w:t>ا به جماع و نزد</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با [زنِ] مرده [</w:t>
      </w:r>
      <w:r w:rsidR="00446BB7">
        <w:rPr>
          <w:rStyle w:val="1-Char"/>
          <w:rFonts w:hint="cs"/>
          <w:rtl/>
        </w:rPr>
        <w:t>ی</w:t>
      </w:r>
      <w:r w:rsidRPr="007100A7">
        <w:rPr>
          <w:rStyle w:val="1-Char"/>
          <w:rFonts w:hint="cs"/>
          <w:rtl/>
        </w:rPr>
        <w:t>ا ح</w:t>
      </w:r>
      <w:r w:rsidR="00446BB7">
        <w:rPr>
          <w:rStyle w:val="1-Char"/>
          <w:rFonts w:hint="cs"/>
          <w:rtl/>
        </w:rPr>
        <w:t>ی</w:t>
      </w:r>
      <w:r w:rsidRPr="007100A7">
        <w:rPr>
          <w:rStyle w:val="1-Char"/>
          <w:rFonts w:hint="cs"/>
          <w:rtl/>
        </w:rPr>
        <w:t>وان]، اِنزال شود.</w:t>
      </w:r>
    </w:p>
    <w:p w:rsidR="006B31CA" w:rsidRPr="007100A7" w:rsidRDefault="006B31CA" w:rsidP="002F2350">
      <w:pPr>
        <w:rPr>
          <w:rStyle w:val="1-Char"/>
          <w:rtl/>
        </w:rPr>
      </w:pPr>
      <w:r w:rsidRPr="007100A7">
        <w:rPr>
          <w:rStyle w:val="1-Char"/>
          <w:rFonts w:hint="cs"/>
          <w:rtl/>
        </w:rPr>
        <w:t xml:space="preserve">* </w:t>
      </w:r>
      <w:r w:rsidR="00446BB7">
        <w:rPr>
          <w:rStyle w:val="1-Char"/>
          <w:rFonts w:hint="cs"/>
          <w:rtl/>
        </w:rPr>
        <w:t>ی</w:t>
      </w:r>
      <w:r w:rsidRPr="007100A7">
        <w:rPr>
          <w:rStyle w:val="1-Char"/>
          <w:rFonts w:hint="cs"/>
          <w:rtl/>
        </w:rPr>
        <w:t>ا با</w:t>
      </w:r>
      <w:r w:rsidR="000A2322">
        <w:rPr>
          <w:rStyle w:val="1-Char"/>
          <w:rFonts w:hint="cs"/>
          <w:rtl/>
        </w:rPr>
        <w:t xml:space="preserve"> </w:t>
      </w:r>
      <w:r w:rsidRPr="007100A7">
        <w:rPr>
          <w:rStyle w:val="1-Char"/>
          <w:rFonts w:hint="cs"/>
          <w:rtl/>
        </w:rPr>
        <w:t xml:space="preserve">ران و شکم [همسرش، و </w:t>
      </w:r>
      <w:r w:rsidR="00446BB7">
        <w:rPr>
          <w:rStyle w:val="1-Char"/>
          <w:rFonts w:hint="cs"/>
          <w:rtl/>
        </w:rPr>
        <w:t>ی</w:t>
      </w:r>
      <w:r w:rsidRPr="007100A7">
        <w:rPr>
          <w:rStyle w:val="1-Char"/>
          <w:rFonts w:hint="cs"/>
          <w:rtl/>
        </w:rPr>
        <w:t>ا با کف دست،] خو</w:t>
      </w:r>
      <w:r w:rsidR="00446BB7">
        <w:rPr>
          <w:rStyle w:val="1-Char"/>
          <w:rFonts w:hint="cs"/>
          <w:rtl/>
        </w:rPr>
        <w:t>ی</w:t>
      </w:r>
      <w:r w:rsidRPr="007100A7">
        <w:rPr>
          <w:rStyle w:val="1-Char"/>
          <w:rFonts w:hint="cs"/>
          <w:rtl/>
        </w:rPr>
        <w:t>شتن را اِرضاء کند و اِنزال شود.</w:t>
      </w:r>
    </w:p>
    <w:p w:rsidR="006B31CA" w:rsidRPr="007100A7" w:rsidRDefault="006B31CA" w:rsidP="002F2350">
      <w:pPr>
        <w:rPr>
          <w:rStyle w:val="1-Char"/>
          <w:rtl/>
        </w:rPr>
      </w:pPr>
      <w:r w:rsidRPr="007100A7">
        <w:rPr>
          <w:rStyle w:val="1-Char"/>
          <w:rFonts w:hint="cs"/>
          <w:rtl/>
        </w:rPr>
        <w:t xml:space="preserve">* </w:t>
      </w:r>
      <w:r w:rsidR="00446BB7">
        <w:rPr>
          <w:rStyle w:val="1-Char"/>
          <w:rFonts w:hint="cs"/>
          <w:rtl/>
        </w:rPr>
        <w:t>ی</w:t>
      </w:r>
      <w:r w:rsidRPr="007100A7">
        <w:rPr>
          <w:rStyle w:val="1-Char"/>
          <w:rFonts w:hint="cs"/>
          <w:rtl/>
        </w:rPr>
        <w:t>ا با بوس</w:t>
      </w:r>
      <w:r w:rsidR="00446BB7">
        <w:rPr>
          <w:rStyle w:val="1-Char"/>
          <w:rFonts w:hint="cs"/>
          <w:rtl/>
        </w:rPr>
        <w:t>ی</w:t>
      </w:r>
      <w:r w:rsidRPr="007100A7">
        <w:rPr>
          <w:rStyle w:val="1-Char"/>
          <w:rFonts w:hint="cs"/>
          <w:rtl/>
        </w:rPr>
        <w:t xml:space="preserve">دن و </w:t>
      </w:r>
      <w:r w:rsidR="00446BB7">
        <w:rPr>
          <w:rStyle w:val="1-Char"/>
          <w:rFonts w:hint="cs"/>
          <w:rtl/>
        </w:rPr>
        <w:t>ی</w:t>
      </w:r>
      <w:r w:rsidRPr="007100A7">
        <w:rPr>
          <w:rStyle w:val="1-Char"/>
          <w:rFonts w:hint="cs"/>
          <w:rtl/>
        </w:rPr>
        <w:t>ا با لمس کردن و در آغوش کش</w:t>
      </w:r>
      <w:r w:rsidR="00446BB7">
        <w:rPr>
          <w:rStyle w:val="1-Char"/>
          <w:rFonts w:hint="cs"/>
          <w:rtl/>
        </w:rPr>
        <w:t>ی</w:t>
      </w:r>
      <w:r w:rsidRPr="007100A7">
        <w:rPr>
          <w:rStyle w:val="1-Char"/>
          <w:rFonts w:hint="cs"/>
          <w:rtl/>
        </w:rPr>
        <w:t>دن [همسرش]، اِنزال گردد.</w:t>
      </w:r>
    </w:p>
    <w:p w:rsidR="006B31CA" w:rsidRPr="007100A7" w:rsidRDefault="006B31CA" w:rsidP="002F2350">
      <w:pPr>
        <w:rPr>
          <w:rStyle w:val="1-Char"/>
          <w:rtl/>
        </w:rPr>
      </w:pPr>
      <w:r w:rsidRPr="007100A7">
        <w:rPr>
          <w:rStyle w:val="1-Char"/>
          <w:rFonts w:hint="cs"/>
          <w:rtl/>
        </w:rPr>
        <w:t xml:space="preserve">* </w:t>
      </w:r>
      <w:r w:rsidR="00446BB7">
        <w:rPr>
          <w:rStyle w:val="1-Char"/>
          <w:rFonts w:hint="cs"/>
          <w:rtl/>
        </w:rPr>
        <w:t>ی</w:t>
      </w:r>
      <w:r w:rsidRPr="007100A7">
        <w:rPr>
          <w:rStyle w:val="1-Char"/>
          <w:rFonts w:hint="cs"/>
          <w:rtl/>
        </w:rPr>
        <w:t>ا روزه‌</w:t>
      </w:r>
      <w:r w:rsidR="00446BB7">
        <w:rPr>
          <w:rStyle w:val="1-Char"/>
          <w:rFonts w:hint="cs"/>
          <w:rtl/>
        </w:rPr>
        <w:t>ی</w:t>
      </w:r>
      <w:r w:rsidRPr="007100A7">
        <w:rPr>
          <w:rStyle w:val="1-Char"/>
          <w:rFonts w:hint="cs"/>
          <w:rtl/>
        </w:rPr>
        <w:t xml:space="preserve"> غ</w:t>
      </w:r>
      <w:r w:rsidR="00446BB7">
        <w:rPr>
          <w:rStyle w:val="1-Char"/>
          <w:rFonts w:hint="cs"/>
          <w:rtl/>
        </w:rPr>
        <w:t>ی</w:t>
      </w:r>
      <w:r w:rsidRPr="007100A7">
        <w:rPr>
          <w:rStyle w:val="1-Char"/>
          <w:rFonts w:hint="cs"/>
          <w:rtl/>
        </w:rPr>
        <w:t>ر ادا</w:t>
      </w:r>
      <w:r w:rsidR="00446BB7">
        <w:rPr>
          <w:rStyle w:val="1-Char"/>
          <w:rFonts w:hint="cs"/>
          <w:rtl/>
        </w:rPr>
        <w:t>ی</w:t>
      </w:r>
      <w:r w:rsidRPr="007100A7">
        <w:rPr>
          <w:rStyle w:val="1-Char"/>
          <w:rFonts w:hint="cs"/>
          <w:rtl/>
        </w:rPr>
        <w:t xml:space="preserve"> رمضان را فاسد گرداند.</w:t>
      </w:r>
    </w:p>
    <w:p w:rsidR="006B31CA" w:rsidRPr="007100A7" w:rsidRDefault="006B31CA" w:rsidP="002F2350">
      <w:pPr>
        <w:rPr>
          <w:rStyle w:val="1-Char"/>
          <w:rtl/>
        </w:rPr>
      </w:pPr>
      <w:r w:rsidRPr="007100A7">
        <w:rPr>
          <w:rStyle w:val="1-Char"/>
          <w:rFonts w:hint="cs"/>
          <w:rtl/>
        </w:rPr>
        <w:t xml:space="preserve">* </w:t>
      </w:r>
      <w:r w:rsidR="00446BB7">
        <w:rPr>
          <w:rStyle w:val="1-Char"/>
          <w:rFonts w:hint="cs"/>
          <w:rtl/>
        </w:rPr>
        <w:t>ی</w:t>
      </w:r>
      <w:r w:rsidRPr="007100A7">
        <w:rPr>
          <w:rStyle w:val="1-Char"/>
          <w:rFonts w:hint="cs"/>
          <w:rtl/>
        </w:rPr>
        <w:t>ا با زن، در حال</w:t>
      </w:r>
      <w:r w:rsidR="00446BB7">
        <w:rPr>
          <w:rStyle w:val="1-Char"/>
          <w:rFonts w:hint="cs"/>
          <w:rtl/>
        </w:rPr>
        <w:t>ی</w:t>
      </w:r>
      <w:r w:rsidRPr="007100A7">
        <w:rPr>
          <w:rStyle w:val="1-Char"/>
          <w:rFonts w:hint="cs"/>
          <w:rtl/>
        </w:rPr>
        <w:t xml:space="preserve"> جماع و نزد</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صورت بگ</w:t>
      </w:r>
      <w:r w:rsidR="00446BB7">
        <w:rPr>
          <w:rStyle w:val="1-Char"/>
          <w:rFonts w:hint="cs"/>
          <w:rtl/>
        </w:rPr>
        <w:t>ی</w:t>
      </w:r>
      <w:r w:rsidRPr="007100A7">
        <w:rPr>
          <w:rStyle w:val="1-Char"/>
          <w:rFonts w:hint="cs"/>
          <w:rtl/>
        </w:rPr>
        <w:t>رد که در حال خواب است.</w:t>
      </w:r>
    </w:p>
    <w:p w:rsidR="006B31CA" w:rsidRPr="007100A7" w:rsidRDefault="006B31CA" w:rsidP="002F2350">
      <w:pPr>
        <w:rPr>
          <w:rStyle w:val="1-Char"/>
          <w:rtl/>
        </w:rPr>
      </w:pPr>
      <w:r w:rsidRPr="007100A7">
        <w:rPr>
          <w:rStyle w:val="1-Char"/>
          <w:rFonts w:hint="cs"/>
          <w:rtl/>
        </w:rPr>
        <w:t xml:space="preserve">* و </w:t>
      </w:r>
      <w:r w:rsidR="00446BB7">
        <w:rPr>
          <w:rStyle w:val="1-Char"/>
          <w:rFonts w:hint="cs"/>
          <w:rtl/>
        </w:rPr>
        <w:t>ی</w:t>
      </w:r>
      <w:r w:rsidRPr="007100A7">
        <w:rPr>
          <w:rStyle w:val="1-Char"/>
          <w:rFonts w:hint="cs"/>
          <w:rtl/>
        </w:rPr>
        <w:t>ا - بنا به قول صح</w:t>
      </w:r>
      <w:r w:rsidR="00446BB7">
        <w:rPr>
          <w:rStyle w:val="1-Char"/>
          <w:rFonts w:hint="cs"/>
          <w:rtl/>
        </w:rPr>
        <w:t>ی</w:t>
      </w:r>
      <w:r w:rsidRPr="007100A7">
        <w:rPr>
          <w:rStyle w:val="1-Char"/>
          <w:rFonts w:hint="cs"/>
          <w:rtl/>
        </w:rPr>
        <w:t>ح‌تر - زن در شرمگاه خو</w:t>
      </w:r>
      <w:r w:rsidR="00446BB7">
        <w:rPr>
          <w:rStyle w:val="1-Char"/>
          <w:rFonts w:hint="cs"/>
          <w:rtl/>
        </w:rPr>
        <w:t>ی</w:t>
      </w:r>
      <w:r w:rsidRPr="007100A7">
        <w:rPr>
          <w:rStyle w:val="1-Char"/>
          <w:rFonts w:hint="cs"/>
          <w:rtl/>
        </w:rPr>
        <w:t>ش، [دارو] بچکاند.</w:t>
      </w:r>
    </w:p>
    <w:p w:rsidR="006B31CA" w:rsidRPr="007100A7" w:rsidRDefault="006B31CA" w:rsidP="002F2350">
      <w:pPr>
        <w:rPr>
          <w:rStyle w:val="1-Char"/>
          <w:rtl/>
        </w:rPr>
      </w:pPr>
      <w:r w:rsidRPr="007100A7">
        <w:rPr>
          <w:rStyle w:val="1-Char"/>
          <w:rFonts w:hint="cs"/>
          <w:rtl/>
        </w:rPr>
        <w:t xml:space="preserve">* </w:t>
      </w:r>
      <w:r w:rsidR="00446BB7">
        <w:rPr>
          <w:rStyle w:val="1-Char"/>
          <w:rFonts w:hint="cs"/>
          <w:rtl/>
        </w:rPr>
        <w:t>ی</w:t>
      </w:r>
      <w:r w:rsidRPr="007100A7">
        <w:rPr>
          <w:rStyle w:val="1-Char"/>
          <w:rFonts w:hint="cs"/>
          <w:rtl/>
        </w:rPr>
        <w:t>ا [مرد،] انگشت خو</w:t>
      </w:r>
      <w:r w:rsidR="00446BB7">
        <w:rPr>
          <w:rStyle w:val="1-Char"/>
          <w:rFonts w:hint="cs"/>
          <w:rtl/>
        </w:rPr>
        <w:t>ی</w:t>
      </w:r>
      <w:r w:rsidRPr="007100A7">
        <w:rPr>
          <w:rStyle w:val="1-Char"/>
          <w:rFonts w:hint="cs"/>
          <w:rtl/>
        </w:rPr>
        <w:t>ش را در حال</w:t>
      </w:r>
      <w:r w:rsidR="00446BB7">
        <w:rPr>
          <w:rStyle w:val="1-Char"/>
          <w:rFonts w:hint="cs"/>
          <w:rtl/>
        </w:rPr>
        <w:t>ی</w:t>
      </w:r>
      <w:r w:rsidRPr="007100A7">
        <w:rPr>
          <w:rStyle w:val="1-Char"/>
          <w:rFonts w:hint="cs"/>
          <w:rtl/>
        </w:rPr>
        <w:t xml:space="preserve"> که با آب </w:t>
      </w:r>
      <w:r w:rsidR="00446BB7">
        <w:rPr>
          <w:rStyle w:val="1-Char"/>
          <w:rFonts w:hint="cs"/>
          <w:rtl/>
        </w:rPr>
        <w:t>ی</w:t>
      </w:r>
      <w:r w:rsidRPr="007100A7">
        <w:rPr>
          <w:rStyle w:val="1-Char"/>
          <w:rFonts w:hint="cs"/>
          <w:rtl/>
        </w:rPr>
        <w:t>ا روغن خ</w:t>
      </w:r>
      <w:r w:rsidR="00446BB7">
        <w:rPr>
          <w:rStyle w:val="1-Char"/>
          <w:rFonts w:hint="cs"/>
          <w:rtl/>
        </w:rPr>
        <w:t>ی</w:t>
      </w:r>
      <w:r w:rsidRPr="007100A7">
        <w:rPr>
          <w:rStyle w:val="1-Char"/>
          <w:rFonts w:hint="cs"/>
          <w:rtl/>
        </w:rPr>
        <w:t>س و ‌تَر شده است، در مَقعد خو</w:t>
      </w:r>
      <w:r w:rsidR="00446BB7">
        <w:rPr>
          <w:rStyle w:val="1-Char"/>
          <w:rFonts w:hint="cs"/>
          <w:rtl/>
        </w:rPr>
        <w:t>ی</w:t>
      </w:r>
      <w:r w:rsidRPr="007100A7">
        <w:rPr>
          <w:rStyle w:val="1-Char"/>
          <w:rFonts w:hint="cs"/>
          <w:rtl/>
        </w:rPr>
        <w:t>ش داخل گرداند.</w:t>
      </w:r>
    </w:p>
    <w:p w:rsidR="006B31CA" w:rsidRPr="007100A7" w:rsidRDefault="006B31CA" w:rsidP="002F2350">
      <w:pPr>
        <w:rPr>
          <w:rStyle w:val="1-Char"/>
          <w:rtl/>
        </w:rPr>
      </w:pPr>
      <w:r w:rsidRPr="007100A7">
        <w:rPr>
          <w:rStyle w:val="1-Char"/>
          <w:rFonts w:hint="cs"/>
          <w:rtl/>
        </w:rPr>
        <w:t xml:space="preserve">* و </w:t>
      </w:r>
      <w:r w:rsidR="00446BB7">
        <w:rPr>
          <w:rStyle w:val="1-Char"/>
          <w:rFonts w:hint="cs"/>
          <w:rtl/>
        </w:rPr>
        <w:t>ی</w:t>
      </w:r>
      <w:r w:rsidRPr="007100A7">
        <w:rPr>
          <w:rStyle w:val="1-Char"/>
          <w:rFonts w:hint="cs"/>
          <w:rtl/>
        </w:rPr>
        <w:t>ا - بنا به قول مختار و برگز</w:t>
      </w:r>
      <w:r w:rsidR="00446BB7">
        <w:rPr>
          <w:rStyle w:val="1-Char"/>
          <w:rFonts w:hint="cs"/>
          <w:rtl/>
        </w:rPr>
        <w:t>ی</w:t>
      </w:r>
      <w:r w:rsidRPr="007100A7">
        <w:rPr>
          <w:rStyle w:val="1-Char"/>
          <w:rFonts w:hint="cs"/>
          <w:rtl/>
        </w:rPr>
        <w:t>ده - زن، انگشت خو</w:t>
      </w:r>
      <w:r w:rsidR="00446BB7">
        <w:rPr>
          <w:rStyle w:val="1-Char"/>
          <w:rFonts w:hint="cs"/>
          <w:rtl/>
        </w:rPr>
        <w:t>ی</w:t>
      </w:r>
      <w:r w:rsidRPr="007100A7">
        <w:rPr>
          <w:rStyle w:val="1-Char"/>
          <w:rFonts w:hint="cs"/>
          <w:rtl/>
        </w:rPr>
        <w:t>ش را در حال</w:t>
      </w:r>
      <w:r w:rsidR="00446BB7">
        <w:rPr>
          <w:rStyle w:val="1-Char"/>
          <w:rFonts w:hint="cs"/>
          <w:rtl/>
        </w:rPr>
        <w:t>ی</w:t>
      </w:r>
      <w:r w:rsidRPr="007100A7">
        <w:rPr>
          <w:rStyle w:val="1-Char"/>
          <w:rFonts w:hint="cs"/>
          <w:rtl/>
        </w:rPr>
        <w:t xml:space="preserve"> که با آب </w:t>
      </w:r>
      <w:r w:rsidR="00446BB7">
        <w:rPr>
          <w:rStyle w:val="1-Char"/>
          <w:rFonts w:hint="cs"/>
          <w:rtl/>
        </w:rPr>
        <w:t>ی</w:t>
      </w:r>
      <w:r w:rsidRPr="007100A7">
        <w:rPr>
          <w:rStyle w:val="1-Char"/>
          <w:rFonts w:hint="cs"/>
          <w:rtl/>
        </w:rPr>
        <w:t>ا روغن، خ</w:t>
      </w:r>
      <w:r w:rsidR="00446BB7">
        <w:rPr>
          <w:rStyle w:val="1-Char"/>
          <w:rFonts w:hint="cs"/>
          <w:rtl/>
        </w:rPr>
        <w:t>ی</w:t>
      </w:r>
      <w:r w:rsidRPr="007100A7">
        <w:rPr>
          <w:rStyle w:val="1-Char"/>
          <w:rFonts w:hint="cs"/>
          <w:rtl/>
        </w:rPr>
        <w:t>س شده است، در قسمت داخل</w:t>
      </w:r>
      <w:r w:rsidR="00446BB7">
        <w:rPr>
          <w:rStyle w:val="1-Char"/>
          <w:rFonts w:hint="cs"/>
          <w:rtl/>
        </w:rPr>
        <w:t>ی</w:t>
      </w:r>
      <w:r w:rsidRPr="007100A7">
        <w:rPr>
          <w:rStyle w:val="1-Char"/>
          <w:rFonts w:hint="cs"/>
          <w:rtl/>
        </w:rPr>
        <w:t xml:space="preserve"> شرمگاه خو</w:t>
      </w:r>
      <w:r w:rsidR="00446BB7">
        <w:rPr>
          <w:rStyle w:val="1-Char"/>
          <w:rFonts w:hint="cs"/>
          <w:rtl/>
        </w:rPr>
        <w:t>ی</w:t>
      </w:r>
      <w:r w:rsidRPr="007100A7">
        <w:rPr>
          <w:rStyle w:val="1-Char"/>
          <w:rFonts w:hint="cs"/>
          <w:rtl/>
        </w:rPr>
        <w:t>ش داخل نما</w:t>
      </w:r>
      <w:r w:rsidR="00446BB7">
        <w:rPr>
          <w:rStyle w:val="1-Char"/>
          <w:rFonts w:hint="cs"/>
          <w:rtl/>
        </w:rPr>
        <w:t>ی</w:t>
      </w:r>
      <w:r w:rsidRPr="007100A7">
        <w:rPr>
          <w:rStyle w:val="1-Char"/>
          <w:rFonts w:hint="cs"/>
          <w:rtl/>
        </w:rPr>
        <w:t>د.</w:t>
      </w:r>
    </w:p>
    <w:p w:rsidR="006B31CA" w:rsidRPr="007100A7" w:rsidRDefault="006B31CA" w:rsidP="002F2350">
      <w:pPr>
        <w:rPr>
          <w:rStyle w:val="1-Char"/>
          <w:rtl/>
        </w:rPr>
      </w:pPr>
      <w:r w:rsidRPr="007100A7">
        <w:rPr>
          <w:rStyle w:val="1-Char"/>
          <w:rFonts w:hint="cs"/>
          <w:rtl/>
        </w:rPr>
        <w:t xml:space="preserve">* </w:t>
      </w:r>
      <w:r w:rsidR="00446BB7">
        <w:rPr>
          <w:rStyle w:val="1-Char"/>
          <w:rFonts w:hint="cs"/>
          <w:rtl/>
        </w:rPr>
        <w:t>ی</w:t>
      </w:r>
      <w:r w:rsidRPr="007100A7">
        <w:rPr>
          <w:rStyle w:val="1-Char"/>
          <w:rFonts w:hint="cs"/>
          <w:rtl/>
        </w:rPr>
        <w:t>ا [مرد،] پنبه‌ا</w:t>
      </w:r>
      <w:r w:rsidR="00446BB7">
        <w:rPr>
          <w:rStyle w:val="1-Char"/>
          <w:rFonts w:hint="cs"/>
          <w:rtl/>
        </w:rPr>
        <w:t>ی</w:t>
      </w:r>
      <w:r w:rsidRPr="007100A7">
        <w:rPr>
          <w:rStyle w:val="1-Char"/>
          <w:rFonts w:hint="cs"/>
          <w:rtl/>
        </w:rPr>
        <w:t xml:space="preserve"> را در مقعد خو</w:t>
      </w:r>
      <w:r w:rsidR="00446BB7">
        <w:rPr>
          <w:rStyle w:val="1-Char"/>
          <w:rFonts w:hint="cs"/>
          <w:rtl/>
        </w:rPr>
        <w:t>ی</w:t>
      </w:r>
      <w:r w:rsidRPr="007100A7">
        <w:rPr>
          <w:rStyle w:val="1-Char"/>
          <w:rFonts w:hint="cs"/>
          <w:rtl/>
        </w:rPr>
        <w:t>ش داخل گرداند به گونه‌ا</w:t>
      </w:r>
      <w:r w:rsidR="00446BB7">
        <w:rPr>
          <w:rStyle w:val="1-Char"/>
          <w:rFonts w:hint="cs"/>
          <w:rtl/>
        </w:rPr>
        <w:t>ی</w:t>
      </w:r>
      <w:r w:rsidRPr="007100A7">
        <w:rPr>
          <w:rStyle w:val="1-Char"/>
          <w:rFonts w:hint="cs"/>
          <w:rtl/>
        </w:rPr>
        <w:t xml:space="preserve"> که آن پنبه را در مقعدش، پنهان نما</w:t>
      </w:r>
      <w:r w:rsidR="00446BB7">
        <w:rPr>
          <w:rStyle w:val="1-Char"/>
          <w:rFonts w:hint="cs"/>
          <w:rtl/>
        </w:rPr>
        <w:t>ی</w:t>
      </w:r>
      <w:r w:rsidRPr="007100A7">
        <w:rPr>
          <w:rStyle w:val="1-Char"/>
          <w:rFonts w:hint="cs"/>
          <w:rtl/>
        </w:rPr>
        <w:t>د.</w:t>
      </w:r>
    </w:p>
    <w:p w:rsidR="006B31CA" w:rsidRPr="007100A7" w:rsidRDefault="006B31CA" w:rsidP="002F2350">
      <w:pPr>
        <w:rPr>
          <w:rStyle w:val="1-Char"/>
          <w:rtl/>
        </w:rPr>
      </w:pPr>
      <w:r w:rsidRPr="007100A7">
        <w:rPr>
          <w:rStyle w:val="1-Char"/>
          <w:rFonts w:hint="cs"/>
          <w:rtl/>
        </w:rPr>
        <w:t xml:space="preserve">* و </w:t>
      </w:r>
      <w:r w:rsidR="00446BB7">
        <w:rPr>
          <w:rStyle w:val="1-Char"/>
          <w:rFonts w:hint="cs"/>
          <w:rtl/>
        </w:rPr>
        <w:t>ی</w:t>
      </w:r>
      <w:r w:rsidRPr="007100A7">
        <w:rPr>
          <w:rStyle w:val="1-Char"/>
          <w:rFonts w:hint="cs"/>
          <w:rtl/>
        </w:rPr>
        <w:t>ا زن، پنبه‌ا</w:t>
      </w:r>
      <w:r w:rsidR="00446BB7">
        <w:rPr>
          <w:rStyle w:val="1-Char"/>
          <w:rFonts w:hint="cs"/>
          <w:rtl/>
        </w:rPr>
        <w:t>ی</w:t>
      </w:r>
      <w:r w:rsidRPr="007100A7">
        <w:rPr>
          <w:rStyle w:val="1-Char"/>
          <w:rFonts w:hint="cs"/>
          <w:rtl/>
        </w:rPr>
        <w:t xml:space="preserve"> را در قسمت داخل</w:t>
      </w:r>
      <w:r w:rsidR="00446BB7">
        <w:rPr>
          <w:rStyle w:val="1-Char"/>
          <w:rFonts w:hint="cs"/>
          <w:rtl/>
        </w:rPr>
        <w:t>ی</w:t>
      </w:r>
      <w:r w:rsidRPr="007100A7">
        <w:rPr>
          <w:rStyle w:val="1-Char"/>
          <w:rFonts w:hint="cs"/>
          <w:rtl/>
        </w:rPr>
        <w:t xml:space="preserve"> شرمگاه خو</w:t>
      </w:r>
      <w:r w:rsidR="00446BB7">
        <w:rPr>
          <w:rStyle w:val="1-Char"/>
          <w:rFonts w:hint="cs"/>
          <w:rtl/>
        </w:rPr>
        <w:t>ی</w:t>
      </w:r>
      <w:r w:rsidRPr="007100A7">
        <w:rPr>
          <w:rStyle w:val="1-Char"/>
          <w:rFonts w:hint="cs"/>
          <w:rtl/>
        </w:rPr>
        <w:t>ش داخل نما</w:t>
      </w:r>
      <w:r w:rsidR="00446BB7">
        <w:rPr>
          <w:rStyle w:val="1-Char"/>
          <w:rFonts w:hint="cs"/>
          <w:rtl/>
        </w:rPr>
        <w:t>ی</w:t>
      </w:r>
      <w:r w:rsidRPr="007100A7">
        <w:rPr>
          <w:rStyle w:val="1-Char"/>
          <w:rFonts w:hint="cs"/>
          <w:rtl/>
        </w:rPr>
        <w:t>د به گونه‌ا</w:t>
      </w:r>
      <w:r w:rsidR="00446BB7">
        <w:rPr>
          <w:rStyle w:val="1-Char"/>
          <w:rFonts w:hint="cs"/>
          <w:rtl/>
        </w:rPr>
        <w:t>ی</w:t>
      </w:r>
      <w:r w:rsidRPr="007100A7">
        <w:rPr>
          <w:rStyle w:val="1-Char"/>
          <w:rFonts w:hint="cs"/>
          <w:rtl/>
        </w:rPr>
        <w:t xml:space="preserve"> که آن پنبه، در قسمت داخل</w:t>
      </w:r>
      <w:r w:rsidR="00446BB7">
        <w:rPr>
          <w:rStyle w:val="1-Char"/>
          <w:rFonts w:hint="cs"/>
          <w:rtl/>
        </w:rPr>
        <w:t>ی</w:t>
      </w:r>
      <w:r w:rsidRPr="007100A7">
        <w:rPr>
          <w:rStyle w:val="1-Char"/>
          <w:rFonts w:hint="cs"/>
          <w:rtl/>
        </w:rPr>
        <w:t xml:space="preserve"> شرمگاهش پنهان و متوار</w:t>
      </w:r>
      <w:r w:rsidR="00446BB7">
        <w:rPr>
          <w:rStyle w:val="1-Char"/>
          <w:rFonts w:hint="cs"/>
          <w:rtl/>
        </w:rPr>
        <w:t>ی</w:t>
      </w:r>
      <w:r w:rsidRPr="007100A7">
        <w:rPr>
          <w:rStyle w:val="1-Char"/>
          <w:rFonts w:hint="cs"/>
          <w:rtl/>
        </w:rPr>
        <w:t xml:space="preserve"> شود.</w:t>
      </w:r>
    </w:p>
    <w:p w:rsidR="006B31CA" w:rsidRPr="007100A7" w:rsidRDefault="006B31CA" w:rsidP="002F2350">
      <w:pPr>
        <w:rPr>
          <w:rStyle w:val="1-Char"/>
          <w:rtl/>
        </w:rPr>
      </w:pPr>
      <w:r w:rsidRPr="007100A7">
        <w:rPr>
          <w:rStyle w:val="1-Char"/>
          <w:rFonts w:hint="cs"/>
          <w:rtl/>
        </w:rPr>
        <w:t xml:space="preserve">* </w:t>
      </w:r>
      <w:r w:rsidR="00446BB7">
        <w:rPr>
          <w:rStyle w:val="1-Char"/>
          <w:rFonts w:hint="cs"/>
          <w:rtl/>
        </w:rPr>
        <w:t>ی</w:t>
      </w:r>
      <w:r w:rsidRPr="007100A7">
        <w:rPr>
          <w:rStyle w:val="1-Char"/>
          <w:rFonts w:hint="cs"/>
          <w:rtl/>
        </w:rPr>
        <w:t>ا با عمل و اخت</w:t>
      </w:r>
      <w:r w:rsidR="00446BB7">
        <w:rPr>
          <w:rStyle w:val="1-Char"/>
          <w:rFonts w:hint="cs"/>
          <w:rtl/>
        </w:rPr>
        <w:t>ی</w:t>
      </w:r>
      <w:r w:rsidRPr="007100A7">
        <w:rPr>
          <w:rStyle w:val="1-Char"/>
          <w:rFonts w:hint="cs"/>
          <w:rtl/>
        </w:rPr>
        <w:t>ار خو</w:t>
      </w:r>
      <w:r w:rsidR="00446BB7">
        <w:rPr>
          <w:rStyle w:val="1-Char"/>
          <w:rFonts w:hint="cs"/>
          <w:rtl/>
        </w:rPr>
        <w:t>ی</w:t>
      </w:r>
      <w:r w:rsidRPr="007100A7">
        <w:rPr>
          <w:rStyle w:val="1-Char"/>
          <w:rFonts w:hint="cs"/>
          <w:rtl/>
        </w:rPr>
        <w:t>ش، دود</w:t>
      </w:r>
      <w:r w:rsidR="00446BB7">
        <w:rPr>
          <w:rStyle w:val="1-Char"/>
          <w:rFonts w:hint="cs"/>
          <w:rtl/>
        </w:rPr>
        <w:t>ی</w:t>
      </w:r>
      <w:r w:rsidRPr="007100A7">
        <w:rPr>
          <w:rStyle w:val="1-Char"/>
          <w:rFonts w:hint="cs"/>
          <w:rtl/>
        </w:rPr>
        <w:t xml:space="preserve"> را [در حلق </w:t>
      </w:r>
      <w:r w:rsidR="00446BB7">
        <w:rPr>
          <w:rStyle w:val="1-Char"/>
          <w:rFonts w:hint="cs"/>
          <w:rtl/>
        </w:rPr>
        <w:t>ی</w:t>
      </w:r>
      <w:r w:rsidRPr="007100A7">
        <w:rPr>
          <w:rStyle w:val="1-Char"/>
          <w:rFonts w:hint="cs"/>
          <w:rtl/>
        </w:rPr>
        <w:t>ا دماغ] خو</w:t>
      </w:r>
      <w:r w:rsidR="00446BB7">
        <w:rPr>
          <w:rStyle w:val="1-Char"/>
          <w:rFonts w:hint="cs"/>
          <w:rtl/>
        </w:rPr>
        <w:t>ی</w:t>
      </w:r>
      <w:r w:rsidRPr="007100A7">
        <w:rPr>
          <w:rStyle w:val="1-Char"/>
          <w:rFonts w:hint="cs"/>
          <w:rtl/>
        </w:rPr>
        <w:t>ش داخل نما</w:t>
      </w:r>
      <w:r w:rsidR="00446BB7">
        <w:rPr>
          <w:rStyle w:val="1-Char"/>
          <w:rFonts w:hint="cs"/>
          <w:rtl/>
        </w:rPr>
        <w:t>ی</w:t>
      </w:r>
      <w:r w:rsidRPr="007100A7">
        <w:rPr>
          <w:rStyle w:val="1-Char"/>
          <w:rFonts w:hint="cs"/>
          <w:rtl/>
        </w:rPr>
        <w:t>د؛ [مثل س</w:t>
      </w:r>
      <w:r w:rsidR="00446BB7">
        <w:rPr>
          <w:rStyle w:val="1-Char"/>
          <w:rFonts w:hint="cs"/>
          <w:rtl/>
        </w:rPr>
        <w:t>ی</w:t>
      </w:r>
      <w:r w:rsidRPr="007100A7">
        <w:rPr>
          <w:rStyle w:val="1-Char"/>
          <w:rFonts w:hint="cs"/>
          <w:rtl/>
        </w:rPr>
        <w:t>گار، قل</w:t>
      </w:r>
      <w:r w:rsidR="00446BB7">
        <w:rPr>
          <w:rStyle w:val="1-Char"/>
          <w:rFonts w:hint="cs"/>
          <w:rtl/>
        </w:rPr>
        <w:t>ی</w:t>
      </w:r>
      <w:r w:rsidRPr="007100A7">
        <w:rPr>
          <w:rStyle w:val="1-Char"/>
          <w:rFonts w:hint="cs"/>
          <w:rtl/>
        </w:rPr>
        <w:t>ان</w:t>
      </w:r>
      <w:r w:rsidR="000A2322">
        <w:rPr>
          <w:rStyle w:val="1-Char"/>
          <w:rFonts w:hint="cs"/>
          <w:rtl/>
        </w:rPr>
        <w:t xml:space="preserve"> </w:t>
      </w:r>
      <w:r w:rsidRPr="007100A7">
        <w:rPr>
          <w:rStyle w:val="1-Char"/>
          <w:rFonts w:hint="cs"/>
          <w:rtl/>
        </w:rPr>
        <w:t>و ...]</w:t>
      </w:r>
    </w:p>
    <w:p w:rsidR="006B31CA" w:rsidRPr="007100A7" w:rsidRDefault="006B31CA" w:rsidP="002F2350">
      <w:pPr>
        <w:rPr>
          <w:rStyle w:val="1-Char"/>
          <w:rtl/>
        </w:rPr>
      </w:pPr>
      <w:r w:rsidRPr="007100A7">
        <w:rPr>
          <w:rStyle w:val="1-Char"/>
          <w:rFonts w:hint="cs"/>
          <w:rtl/>
        </w:rPr>
        <w:t xml:space="preserve">* و </w:t>
      </w:r>
      <w:r w:rsidR="00446BB7">
        <w:rPr>
          <w:rStyle w:val="1-Char"/>
          <w:rFonts w:hint="cs"/>
          <w:rtl/>
        </w:rPr>
        <w:t>ی</w:t>
      </w:r>
      <w:r w:rsidRPr="007100A7">
        <w:rPr>
          <w:rStyle w:val="1-Char"/>
          <w:rFonts w:hint="cs"/>
          <w:rtl/>
        </w:rPr>
        <w:t>ا از رو</w:t>
      </w:r>
      <w:r w:rsidR="00446BB7">
        <w:rPr>
          <w:rStyle w:val="1-Char"/>
          <w:rFonts w:hint="cs"/>
          <w:rtl/>
        </w:rPr>
        <w:t>ی</w:t>
      </w:r>
      <w:r w:rsidRPr="007100A7">
        <w:rPr>
          <w:rStyle w:val="1-Char"/>
          <w:rFonts w:hint="cs"/>
          <w:rtl/>
        </w:rPr>
        <w:t xml:space="preserve"> قصد، استفراغ کند؛ اگر چه - بنا به ظاهر روا</w:t>
      </w:r>
      <w:r w:rsidR="00446BB7">
        <w:rPr>
          <w:rStyle w:val="1-Char"/>
          <w:rFonts w:hint="cs"/>
          <w:rtl/>
        </w:rPr>
        <w:t>ی</w:t>
      </w:r>
      <w:r w:rsidRPr="007100A7">
        <w:rPr>
          <w:rStyle w:val="1-Char"/>
          <w:rFonts w:hint="cs"/>
          <w:rtl/>
        </w:rPr>
        <w:t>ت - استفراغ و</w:t>
      </w:r>
      <w:r w:rsidR="00446BB7">
        <w:rPr>
          <w:rStyle w:val="1-Char"/>
          <w:rFonts w:hint="cs"/>
          <w:rtl/>
        </w:rPr>
        <w:t>ی</w:t>
      </w:r>
      <w:r w:rsidRPr="007100A7">
        <w:rPr>
          <w:rStyle w:val="1-Char"/>
          <w:rFonts w:hint="cs"/>
          <w:rtl/>
        </w:rPr>
        <w:t>، کمتر از پر</w:t>
      </w:r>
      <w:r w:rsidR="00446BB7">
        <w:rPr>
          <w:rStyle w:val="1-Char"/>
          <w:rFonts w:hint="cs"/>
          <w:rtl/>
        </w:rPr>
        <w:t>ی</w:t>
      </w:r>
      <w:r w:rsidRPr="007100A7">
        <w:rPr>
          <w:rStyle w:val="1-Char"/>
          <w:rFonts w:hint="cs"/>
          <w:rtl/>
        </w:rPr>
        <w:t xml:space="preserve"> دهان باشد؛ [ز</w:t>
      </w:r>
      <w:r w:rsidR="00446BB7">
        <w:rPr>
          <w:rStyle w:val="1-Char"/>
          <w:rFonts w:hint="cs"/>
          <w:rtl/>
        </w:rPr>
        <w:t>ی</w:t>
      </w:r>
      <w:r w:rsidRPr="007100A7">
        <w:rPr>
          <w:rStyle w:val="1-Char"/>
          <w:rFonts w:hint="cs"/>
          <w:rtl/>
        </w:rPr>
        <w:t>را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به طور مطلق فرموده است: «</w:t>
      </w:r>
      <w:r w:rsidRPr="00BE2421">
        <w:rPr>
          <w:rStyle w:val="5-Char"/>
          <w:rFonts w:hint="cs"/>
          <w:rtl/>
        </w:rPr>
        <w:t>وَ مَنِ اسْتَقٰاءَ عَمْداً فَلْيَقْضِ</w:t>
      </w:r>
      <w:r w:rsidRPr="007100A7">
        <w:rPr>
          <w:rStyle w:val="1-Char"/>
          <w:rFonts w:hint="cs"/>
          <w:rtl/>
        </w:rPr>
        <w:t>» (ترمذ</w:t>
      </w:r>
      <w:r w:rsidR="00446BB7">
        <w:rPr>
          <w:rStyle w:val="1-Char"/>
          <w:rFonts w:hint="cs"/>
          <w:rtl/>
        </w:rPr>
        <w:t>ی</w:t>
      </w:r>
      <w:r w:rsidRPr="007100A7">
        <w:rPr>
          <w:rStyle w:val="1-Char"/>
          <w:rFonts w:hint="cs"/>
          <w:rtl/>
        </w:rPr>
        <w:t>، ابوداود و ابن ماجه)؛ «و اگر کس</w:t>
      </w:r>
      <w:r w:rsidR="00446BB7">
        <w:rPr>
          <w:rStyle w:val="1-Char"/>
          <w:rFonts w:hint="cs"/>
          <w:rtl/>
        </w:rPr>
        <w:t>ی</w:t>
      </w:r>
      <w:r w:rsidRPr="007100A7">
        <w:rPr>
          <w:rStyle w:val="1-Char"/>
          <w:rFonts w:hint="cs"/>
          <w:rtl/>
        </w:rPr>
        <w:t xml:space="preserve"> از رو</w:t>
      </w:r>
      <w:r w:rsidR="00446BB7">
        <w:rPr>
          <w:rStyle w:val="1-Char"/>
          <w:rFonts w:hint="cs"/>
          <w:rtl/>
        </w:rPr>
        <w:t>ی</w:t>
      </w:r>
      <w:r w:rsidRPr="007100A7">
        <w:rPr>
          <w:rStyle w:val="1-Char"/>
          <w:rFonts w:hint="cs"/>
          <w:rtl/>
        </w:rPr>
        <w:t xml:space="preserve"> قصد استفراغ کند، (روزه‌اش باطل م</w:t>
      </w:r>
      <w:r w:rsidR="00446BB7">
        <w:rPr>
          <w:rStyle w:val="1-Char"/>
          <w:rFonts w:hint="cs"/>
          <w:rtl/>
        </w:rPr>
        <w:t>ی</w:t>
      </w:r>
      <w:r w:rsidRPr="007100A7">
        <w:rPr>
          <w:rStyle w:val="1-Char"/>
          <w:rFonts w:hint="cs"/>
          <w:rtl/>
        </w:rPr>
        <w:t>‌شود و) با</w:t>
      </w:r>
      <w:r w:rsidR="00446BB7">
        <w:rPr>
          <w:rStyle w:val="1-Char"/>
          <w:rFonts w:hint="cs"/>
          <w:rtl/>
        </w:rPr>
        <w:t>ی</w:t>
      </w:r>
      <w:r w:rsidRPr="007100A7">
        <w:rPr>
          <w:rStyle w:val="1-Char"/>
          <w:rFonts w:hint="cs"/>
          <w:rtl/>
        </w:rPr>
        <w:t>د آن را قضا کند».]</w:t>
      </w:r>
    </w:p>
    <w:p w:rsidR="006B31CA" w:rsidRPr="007100A7" w:rsidRDefault="006B31CA" w:rsidP="00AF1D25">
      <w:pPr>
        <w:rPr>
          <w:rStyle w:val="1-Char"/>
          <w:rtl/>
        </w:rPr>
      </w:pPr>
      <w:r w:rsidRPr="007100A7">
        <w:rPr>
          <w:rStyle w:val="1-Char"/>
          <w:rFonts w:hint="cs"/>
          <w:rtl/>
        </w:rPr>
        <w:t>و امام ابو</w:t>
      </w:r>
      <w:r w:rsidR="00446BB7">
        <w:rPr>
          <w:rStyle w:val="1-Char"/>
          <w:rFonts w:hint="cs"/>
          <w:rtl/>
        </w:rPr>
        <w:t>ی</w:t>
      </w:r>
      <w:r w:rsidRPr="007100A7">
        <w:rPr>
          <w:rStyle w:val="1-Char"/>
          <w:rFonts w:hint="cs"/>
          <w:rtl/>
        </w:rPr>
        <w:t>وسف</w:t>
      </w:r>
      <w:r w:rsidR="00FE6406" w:rsidRPr="00FE6406">
        <w:rPr>
          <w:rStyle w:val="1-Char"/>
          <w:rFonts w:cs="CTraditional Arabic" w:hint="cs"/>
          <w:rtl/>
        </w:rPr>
        <w:t>/</w:t>
      </w:r>
      <w:r w:rsidRPr="007100A7">
        <w:rPr>
          <w:rStyle w:val="1-Char"/>
          <w:rFonts w:hint="cs"/>
          <w:rtl/>
        </w:rPr>
        <w:t xml:space="preserve">، </w:t>
      </w:r>
      <w:r w:rsidRPr="00B35F63">
        <w:rPr>
          <w:rStyle w:val="5-Char0"/>
          <w:rFonts w:hint="cs"/>
          <w:rtl/>
        </w:rPr>
        <w:t>پري دهان</w:t>
      </w:r>
      <w:r w:rsidRPr="007100A7">
        <w:rPr>
          <w:rStyle w:val="1-Char"/>
          <w:rFonts w:hint="cs"/>
          <w:rtl/>
        </w:rPr>
        <w:t xml:space="preserve"> را شرط قرار داده است؛ و هم</w:t>
      </w:r>
      <w:r w:rsidR="00446BB7">
        <w:rPr>
          <w:rStyle w:val="1-Char"/>
          <w:rFonts w:hint="cs"/>
          <w:rtl/>
        </w:rPr>
        <w:t>ی</w:t>
      </w:r>
      <w:r w:rsidRPr="007100A7">
        <w:rPr>
          <w:rStyle w:val="1-Char"/>
          <w:rFonts w:hint="cs"/>
          <w:rtl/>
        </w:rPr>
        <w:t>ن صح</w:t>
      </w:r>
      <w:r w:rsidR="00446BB7">
        <w:rPr>
          <w:rStyle w:val="1-Char"/>
          <w:rFonts w:hint="cs"/>
          <w:rtl/>
        </w:rPr>
        <w:t>ی</w:t>
      </w:r>
      <w:r w:rsidRPr="007100A7">
        <w:rPr>
          <w:rStyle w:val="1-Char"/>
          <w:rFonts w:hint="cs"/>
          <w:rtl/>
        </w:rPr>
        <w:t>ح است. [</w:t>
      </w:r>
      <w:r w:rsidRPr="00B35F63">
        <w:rPr>
          <w:rStyle w:val="5-Char0"/>
          <w:rFonts w:hint="cs"/>
          <w:rtl/>
        </w:rPr>
        <w:t>ابن همام</w:t>
      </w:r>
      <w:r w:rsidRPr="007100A7">
        <w:rPr>
          <w:rStyle w:val="1-Char"/>
          <w:rFonts w:hint="cs"/>
          <w:rtl/>
        </w:rPr>
        <w:t xml:space="preserve"> در کتاب </w:t>
      </w:r>
      <w:r w:rsidRPr="00B35F63">
        <w:rPr>
          <w:rStyle w:val="5-Char0"/>
          <w:rFonts w:hint="cs"/>
          <w:rtl/>
        </w:rPr>
        <w:t>«فتح القدير»</w:t>
      </w:r>
      <w:r w:rsidRPr="007100A7">
        <w:rPr>
          <w:rStyle w:val="1-Char"/>
          <w:rFonts w:hint="cs"/>
          <w:rtl/>
        </w:rPr>
        <w:t xml:space="preserve"> گو</w:t>
      </w:r>
      <w:r w:rsidR="00446BB7">
        <w:rPr>
          <w:rStyle w:val="1-Char"/>
          <w:rFonts w:hint="cs"/>
          <w:rtl/>
        </w:rPr>
        <w:t>ی</w:t>
      </w:r>
      <w:r w:rsidRPr="007100A7">
        <w:rPr>
          <w:rStyle w:val="1-Char"/>
          <w:rFonts w:hint="cs"/>
          <w:rtl/>
        </w:rPr>
        <w:t>د: صورت کلّ</w:t>
      </w:r>
      <w:r w:rsidR="00446BB7">
        <w:rPr>
          <w:rStyle w:val="1-Char"/>
          <w:rFonts w:hint="cs"/>
          <w:rtl/>
        </w:rPr>
        <w:t>ی</w:t>
      </w:r>
      <w:r w:rsidRPr="007100A7">
        <w:rPr>
          <w:rStyle w:val="1-Char"/>
          <w:rFonts w:hint="cs"/>
          <w:rtl/>
        </w:rPr>
        <w:t xml:space="preserve"> مسأله چن</w:t>
      </w:r>
      <w:r w:rsidR="00446BB7">
        <w:rPr>
          <w:rStyle w:val="1-Char"/>
          <w:rFonts w:hint="cs"/>
          <w:rtl/>
        </w:rPr>
        <w:t>ی</w:t>
      </w:r>
      <w:r w:rsidRPr="007100A7">
        <w:rPr>
          <w:rStyle w:val="1-Char"/>
          <w:rFonts w:hint="cs"/>
          <w:rtl/>
        </w:rPr>
        <w:t xml:space="preserve">ن است که: </w:t>
      </w:r>
      <w:r w:rsidR="00446BB7">
        <w:rPr>
          <w:rStyle w:val="1-Char"/>
          <w:rFonts w:hint="cs"/>
          <w:rtl/>
        </w:rPr>
        <w:t>ی</w:t>
      </w:r>
      <w:r w:rsidRPr="007100A7">
        <w:rPr>
          <w:rStyle w:val="1-Char"/>
          <w:rFonts w:hint="cs"/>
          <w:rtl/>
        </w:rPr>
        <w:t>ا استفراغ بدون اخت</w:t>
      </w:r>
      <w:r w:rsidR="00446BB7">
        <w:rPr>
          <w:rStyle w:val="1-Char"/>
          <w:rFonts w:hint="cs"/>
          <w:rtl/>
        </w:rPr>
        <w:t>ی</w:t>
      </w:r>
      <w:r w:rsidRPr="007100A7">
        <w:rPr>
          <w:rStyle w:val="1-Char"/>
          <w:rFonts w:hint="cs"/>
          <w:rtl/>
        </w:rPr>
        <w:t>ار م</w:t>
      </w:r>
      <w:r w:rsidR="00446BB7">
        <w:rPr>
          <w:rStyle w:val="1-Char"/>
          <w:rFonts w:hint="cs"/>
          <w:rtl/>
        </w:rPr>
        <w:t>ی</w:t>
      </w:r>
      <w:r w:rsidRPr="007100A7">
        <w:rPr>
          <w:rStyle w:val="1-Char"/>
          <w:rFonts w:hint="cs"/>
          <w:rtl/>
        </w:rPr>
        <w:t>‌آ</w:t>
      </w:r>
      <w:r w:rsidR="00446BB7">
        <w:rPr>
          <w:rStyle w:val="1-Char"/>
          <w:rFonts w:hint="cs"/>
          <w:rtl/>
        </w:rPr>
        <w:t>ی</w:t>
      </w:r>
      <w:r w:rsidRPr="007100A7">
        <w:rPr>
          <w:rStyle w:val="1-Char"/>
          <w:rFonts w:hint="cs"/>
          <w:rtl/>
        </w:rPr>
        <w:t xml:space="preserve">د و </w:t>
      </w:r>
      <w:r w:rsidR="00446BB7">
        <w:rPr>
          <w:rStyle w:val="1-Char"/>
          <w:rFonts w:hint="cs"/>
          <w:rtl/>
        </w:rPr>
        <w:t>ی</w:t>
      </w:r>
      <w:r w:rsidRPr="007100A7">
        <w:rPr>
          <w:rStyle w:val="1-Char"/>
          <w:rFonts w:hint="cs"/>
          <w:rtl/>
        </w:rPr>
        <w:t>ا فرد روزه‌دار به قصد استفراغ م</w:t>
      </w:r>
      <w:r w:rsidR="00446BB7">
        <w:rPr>
          <w:rStyle w:val="1-Char"/>
          <w:rFonts w:hint="cs"/>
          <w:rtl/>
        </w:rPr>
        <w:t>ی</w:t>
      </w:r>
      <w:r w:rsidRPr="007100A7">
        <w:rPr>
          <w:rStyle w:val="1-Char"/>
          <w:rFonts w:hint="cs"/>
          <w:rtl/>
        </w:rPr>
        <w:t>‌کند؛ و در ا</w:t>
      </w:r>
      <w:r w:rsidR="00446BB7">
        <w:rPr>
          <w:rStyle w:val="1-Char"/>
          <w:rFonts w:hint="cs"/>
          <w:rtl/>
        </w:rPr>
        <w:t>ی</w:t>
      </w:r>
      <w:r w:rsidRPr="007100A7">
        <w:rPr>
          <w:rStyle w:val="1-Char"/>
          <w:rFonts w:hint="cs"/>
          <w:rtl/>
        </w:rPr>
        <w:t xml:space="preserve">ن دو حالت، </w:t>
      </w:r>
      <w:r w:rsidR="00446BB7">
        <w:rPr>
          <w:rStyle w:val="1-Char"/>
          <w:rFonts w:hint="cs"/>
          <w:rtl/>
        </w:rPr>
        <w:t>ی</w:t>
      </w:r>
      <w:r w:rsidRPr="007100A7">
        <w:rPr>
          <w:rStyle w:val="1-Char"/>
          <w:rFonts w:hint="cs"/>
          <w:rtl/>
        </w:rPr>
        <w:t>ا استفراغ به م</w:t>
      </w:r>
      <w:r w:rsidR="00446BB7">
        <w:rPr>
          <w:rStyle w:val="1-Char"/>
          <w:rFonts w:hint="cs"/>
          <w:rtl/>
        </w:rPr>
        <w:t>ی</w:t>
      </w:r>
      <w:r w:rsidRPr="007100A7">
        <w:rPr>
          <w:rStyle w:val="1-Char"/>
          <w:rFonts w:hint="cs"/>
          <w:rtl/>
        </w:rPr>
        <w:t>زان پر</w:t>
      </w:r>
      <w:r w:rsidR="00446BB7">
        <w:rPr>
          <w:rStyle w:val="1-Char"/>
          <w:rFonts w:hint="cs"/>
          <w:rtl/>
        </w:rPr>
        <w:t>ی</w:t>
      </w:r>
      <w:r w:rsidRPr="007100A7">
        <w:rPr>
          <w:rStyle w:val="1-Char"/>
          <w:rFonts w:hint="cs"/>
          <w:rtl/>
        </w:rPr>
        <w:t xml:space="preserve"> دهان است </w:t>
      </w:r>
      <w:r w:rsidR="00446BB7">
        <w:rPr>
          <w:rStyle w:val="1-Char"/>
          <w:rFonts w:hint="cs"/>
          <w:rtl/>
        </w:rPr>
        <w:t>ی</w:t>
      </w:r>
      <w:r w:rsidRPr="007100A7">
        <w:rPr>
          <w:rStyle w:val="1-Char"/>
          <w:rFonts w:hint="cs"/>
          <w:rtl/>
        </w:rPr>
        <w:t>ا به پر</w:t>
      </w:r>
      <w:r w:rsidR="00446BB7">
        <w:rPr>
          <w:rStyle w:val="1-Char"/>
          <w:rFonts w:hint="cs"/>
          <w:rtl/>
        </w:rPr>
        <w:t>ی</w:t>
      </w:r>
      <w:r w:rsidRPr="007100A7">
        <w:rPr>
          <w:rStyle w:val="1-Char"/>
          <w:rFonts w:hint="cs"/>
          <w:rtl/>
        </w:rPr>
        <w:t xml:space="preserve"> دهان نم</w:t>
      </w:r>
      <w:r w:rsidR="00446BB7">
        <w:rPr>
          <w:rStyle w:val="1-Char"/>
          <w:rFonts w:hint="cs"/>
          <w:rtl/>
        </w:rPr>
        <w:t>ی</w:t>
      </w:r>
      <w:r w:rsidRPr="007100A7">
        <w:rPr>
          <w:rStyle w:val="1-Char"/>
          <w:rFonts w:hint="cs"/>
          <w:rtl/>
        </w:rPr>
        <w:t xml:space="preserve">‌رسد؛ و </w:t>
      </w:r>
      <w:r w:rsidR="00446BB7">
        <w:rPr>
          <w:rStyle w:val="1-Char"/>
          <w:rFonts w:hint="cs"/>
          <w:rtl/>
        </w:rPr>
        <w:t>ی</w:t>
      </w:r>
      <w:r w:rsidRPr="007100A7">
        <w:rPr>
          <w:rStyle w:val="1-Char"/>
          <w:rFonts w:hint="cs"/>
          <w:rtl/>
        </w:rPr>
        <w:t>ا چ</w:t>
      </w:r>
      <w:r w:rsidR="00446BB7">
        <w:rPr>
          <w:rStyle w:val="1-Char"/>
          <w:rFonts w:hint="cs"/>
          <w:rtl/>
        </w:rPr>
        <w:t>ی</w:t>
      </w:r>
      <w:r w:rsidRPr="007100A7">
        <w:rPr>
          <w:rStyle w:val="1-Char"/>
          <w:rFonts w:hint="cs"/>
          <w:rtl/>
        </w:rPr>
        <w:t>ز استفراغ شده، بدون اخت</w:t>
      </w:r>
      <w:r w:rsidR="00446BB7">
        <w:rPr>
          <w:rStyle w:val="1-Char"/>
          <w:rFonts w:hint="cs"/>
          <w:rtl/>
        </w:rPr>
        <w:t>ی</w:t>
      </w:r>
      <w:r w:rsidRPr="007100A7">
        <w:rPr>
          <w:rStyle w:val="1-Char"/>
          <w:rFonts w:hint="cs"/>
          <w:rtl/>
        </w:rPr>
        <w:t>ار به حلق برم</w:t>
      </w:r>
      <w:r w:rsidR="00446BB7">
        <w:rPr>
          <w:rStyle w:val="1-Char"/>
          <w:rFonts w:hint="cs"/>
          <w:rtl/>
        </w:rPr>
        <w:t>ی</w:t>
      </w:r>
      <w:r w:rsidRPr="007100A7">
        <w:rPr>
          <w:rStyle w:val="1-Char"/>
          <w:rFonts w:hint="cs"/>
          <w:rtl/>
        </w:rPr>
        <w:t xml:space="preserve">‌گردد و </w:t>
      </w:r>
      <w:r w:rsidR="00446BB7">
        <w:rPr>
          <w:rStyle w:val="1-Char"/>
          <w:rFonts w:hint="cs"/>
          <w:rtl/>
        </w:rPr>
        <w:t>ی</w:t>
      </w:r>
      <w:r w:rsidRPr="007100A7">
        <w:rPr>
          <w:rStyle w:val="1-Char"/>
          <w:rFonts w:hint="cs"/>
          <w:rtl/>
        </w:rPr>
        <w:t>ا خود شخص روزه‌دار، آن را بازم</w:t>
      </w:r>
      <w:r w:rsidR="00446BB7">
        <w:rPr>
          <w:rStyle w:val="1-Char"/>
          <w:rFonts w:hint="cs"/>
          <w:rtl/>
        </w:rPr>
        <w:t>ی</w:t>
      </w:r>
      <w:r w:rsidRPr="007100A7">
        <w:rPr>
          <w:rStyle w:val="1-Char"/>
          <w:rFonts w:hint="cs"/>
          <w:rtl/>
        </w:rPr>
        <w:t>‌گرداند.</w:t>
      </w:r>
    </w:p>
    <w:p w:rsidR="006B31CA" w:rsidRPr="007100A7" w:rsidRDefault="006B31CA" w:rsidP="00AF1D25">
      <w:pPr>
        <w:rPr>
          <w:rStyle w:val="1-Char"/>
          <w:rtl/>
        </w:rPr>
      </w:pPr>
      <w:r w:rsidRPr="007100A7">
        <w:rPr>
          <w:rStyle w:val="1-Char"/>
          <w:rFonts w:hint="cs"/>
          <w:rtl/>
        </w:rPr>
        <w:t>پس اگر استفراغ، بدون اخت</w:t>
      </w:r>
      <w:r w:rsidR="00446BB7">
        <w:rPr>
          <w:rStyle w:val="1-Char"/>
          <w:rFonts w:hint="cs"/>
          <w:rtl/>
        </w:rPr>
        <w:t>ی</w:t>
      </w:r>
      <w:r w:rsidRPr="007100A7">
        <w:rPr>
          <w:rStyle w:val="1-Char"/>
          <w:rFonts w:hint="cs"/>
          <w:rtl/>
        </w:rPr>
        <w:t>ار آمد، چه اندک باشد و چه ز</w:t>
      </w:r>
      <w:r w:rsidR="00446BB7">
        <w:rPr>
          <w:rStyle w:val="1-Char"/>
          <w:rFonts w:hint="cs"/>
          <w:rtl/>
        </w:rPr>
        <w:t>ی</w:t>
      </w:r>
      <w:r w:rsidRPr="007100A7">
        <w:rPr>
          <w:rStyle w:val="1-Char"/>
          <w:rFonts w:hint="cs"/>
          <w:rtl/>
        </w:rPr>
        <w:t>اد، روزه فاسد نم</w:t>
      </w:r>
      <w:r w:rsidR="00446BB7">
        <w:rPr>
          <w:rStyle w:val="1-Char"/>
          <w:rFonts w:hint="cs"/>
          <w:rtl/>
        </w:rPr>
        <w:t>ی</w:t>
      </w:r>
      <w:r w:rsidRPr="007100A7">
        <w:rPr>
          <w:rStyle w:val="1-Char"/>
          <w:rFonts w:hint="cs"/>
          <w:rtl/>
        </w:rPr>
        <w:t>‌گردد؛ و اگر بدون اخت</w:t>
      </w:r>
      <w:r w:rsidR="00446BB7">
        <w:rPr>
          <w:rStyle w:val="1-Char"/>
          <w:rFonts w:hint="cs"/>
          <w:rtl/>
        </w:rPr>
        <w:t>ی</w:t>
      </w:r>
      <w:r w:rsidRPr="007100A7">
        <w:rPr>
          <w:rStyle w:val="1-Char"/>
          <w:rFonts w:hint="cs"/>
          <w:rtl/>
        </w:rPr>
        <w:t>ار، استفراغ به حلق برگشت، در حال</w:t>
      </w:r>
      <w:r w:rsidR="00446BB7">
        <w:rPr>
          <w:rStyle w:val="1-Char"/>
          <w:rFonts w:hint="cs"/>
          <w:rtl/>
        </w:rPr>
        <w:t>ی</w:t>
      </w:r>
      <w:r w:rsidRPr="007100A7">
        <w:rPr>
          <w:rStyle w:val="1-Char"/>
          <w:rFonts w:hint="cs"/>
          <w:rtl/>
        </w:rPr>
        <w:t xml:space="preserve"> که فرد روزه‌دار به </w:t>
      </w:r>
      <w:r w:rsidR="00446BB7">
        <w:rPr>
          <w:rStyle w:val="1-Char"/>
          <w:rFonts w:hint="cs"/>
          <w:rtl/>
        </w:rPr>
        <w:t>ی</w:t>
      </w:r>
      <w:r w:rsidRPr="007100A7">
        <w:rPr>
          <w:rStyle w:val="1-Char"/>
          <w:rFonts w:hint="cs"/>
          <w:rtl/>
        </w:rPr>
        <w:t>ادش بود که روزه دارد و استفراغ ن</w:t>
      </w:r>
      <w:r w:rsidR="00446BB7">
        <w:rPr>
          <w:rStyle w:val="1-Char"/>
          <w:rFonts w:hint="cs"/>
          <w:rtl/>
        </w:rPr>
        <w:t>ی</w:t>
      </w:r>
      <w:r w:rsidRPr="007100A7">
        <w:rPr>
          <w:rStyle w:val="1-Char"/>
          <w:rFonts w:hint="cs"/>
          <w:rtl/>
        </w:rPr>
        <w:t>ز به اندازه‌</w:t>
      </w:r>
      <w:r w:rsidR="00446BB7">
        <w:rPr>
          <w:rStyle w:val="1-Char"/>
          <w:rFonts w:hint="cs"/>
          <w:rtl/>
        </w:rPr>
        <w:t>ی</w:t>
      </w:r>
      <w:r w:rsidRPr="007100A7">
        <w:rPr>
          <w:rStyle w:val="1-Char"/>
          <w:rFonts w:hint="cs"/>
          <w:rtl/>
        </w:rPr>
        <w:t xml:space="preserve"> پر</w:t>
      </w:r>
      <w:r w:rsidR="00446BB7">
        <w:rPr>
          <w:rStyle w:val="1-Char"/>
          <w:rFonts w:hint="cs"/>
          <w:rtl/>
        </w:rPr>
        <w:t>ی</w:t>
      </w:r>
      <w:r w:rsidRPr="007100A7">
        <w:rPr>
          <w:rStyle w:val="1-Char"/>
          <w:rFonts w:hint="cs"/>
          <w:rtl/>
        </w:rPr>
        <w:t xml:space="preserve"> دهان بود، در آن صورت از د</w:t>
      </w:r>
      <w:r w:rsidR="00446BB7">
        <w:rPr>
          <w:rStyle w:val="1-Char"/>
          <w:rFonts w:hint="cs"/>
          <w:rtl/>
        </w:rPr>
        <w:t>ی</w:t>
      </w:r>
      <w:r w:rsidRPr="007100A7">
        <w:rPr>
          <w:rStyle w:val="1-Char"/>
          <w:rFonts w:hint="cs"/>
          <w:rtl/>
        </w:rPr>
        <w:t>دگاه امام ابو</w:t>
      </w:r>
      <w:r w:rsidR="00446BB7">
        <w:rPr>
          <w:rStyle w:val="1-Char"/>
          <w:rFonts w:hint="cs"/>
          <w:rtl/>
        </w:rPr>
        <w:t>ی</w:t>
      </w:r>
      <w:r w:rsidRPr="007100A7">
        <w:rPr>
          <w:rStyle w:val="1-Char"/>
          <w:rFonts w:hint="cs"/>
          <w:rtl/>
        </w:rPr>
        <w:t>وسف</w:t>
      </w:r>
      <w:r w:rsidR="00FE6406" w:rsidRPr="00FE6406">
        <w:rPr>
          <w:rStyle w:val="1-Char"/>
          <w:rFonts w:cs="CTraditional Arabic" w:hint="cs"/>
          <w:rtl/>
        </w:rPr>
        <w:t>/</w:t>
      </w:r>
      <w:r w:rsidRPr="007100A7">
        <w:rPr>
          <w:rStyle w:val="1-Char"/>
          <w:rFonts w:hint="cs"/>
          <w:rtl/>
        </w:rPr>
        <w:t xml:space="preserve"> روزه فاسد م</w:t>
      </w:r>
      <w:r w:rsidR="00446BB7">
        <w:rPr>
          <w:rStyle w:val="1-Char"/>
          <w:rFonts w:hint="cs"/>
          <w:rtl/>
        </w:rPr>
        <w:t>ی</w:t>
      </w:r>
      <w:r w:rsidRPr="007100A7">
        <w:rPr>
          <w:rStyle w:val="1-Char"/>
          <w:rFonts w:hint="cs"/>
          <w:rtl/>
        </w:rPr>
        <w:t>‌گردد؛ ز</w:t>
      </w:r>
      <w:r w:rsidR="00446BB7">
        <w:rPr>
          <w:rStyle w:val="1-Char"/>
          <w:rFonts w:hint="cs"/>
          <w:rtl/>
        </w:rPr>
        <w:t>ی</w:t>
      </w:r>
      <w:r w:rsidRPr="007100A7">
        <w:rPr>
          <w:rStyle w:val="1-Char"/>
          <w:rFonts w:hint="cs"/>
          <w:rtl/>
        </w:rPr>
        <w:t>را چن</w:t>
      </w:r>
      <w:r w:rsidR="00446BB7">
        <w:rPr>
          <w:rStyle w:val="1-Char"/>
          <w:rFonts w:hint="cs"/>
          <w:rtl/>
        </w:rPr>
        <w:t>ی</w:t>
      </w:r>
      <w:r w:rsidRPr="007100A7">
        <w:rPr>
          <w:rStyle w:val="1-Char"/>
          <w:rFonts w:hint="cs"/>
          <w:rtl/>
        </w:rPr>
        <w:t>ن مورد</w:t>
      </w:r>
      <w:r w:rsidR="00446BB7">
        <w:rPr>
          <w:rStyle w:val="1-Char"/>
          <w:rFonts w:hint="cs"/>
          <w:rtl/>
        </w:rPr>
        <w:t>ی</w:t>
      </w:r>
      <w:r w:rsidRPr="007100A7">
        <w:rPr>
          <w:rStyle w:val="1-Char"/>
          <w:rFonts w:hint="cs"/>
          <w:rtl/>
        </w:rPr>
        <w:t xml:space="preserve"> از زمره‌</w:t>
      </w:r>
      <w:r w:rsidR="00446BB7">
        <w:rPr>
          <w:rStyle w:val="1-Char"/>
          <w:rFonts w:hint="cs"/>
          <w:rtl/>
        </w:rPr>
        <w:t>ی</w:t>
      </w:r>
      <w:r w:rsidRPr="007100A7">
        <w:rPr>
          <w:rStyle w:val="1-Char"/>
          <w:rFonts w:hint="cs"/>
          <w:rtl/>
        </w:rPr>
        <w:t xml:space="preserve"> موارد</w:t>
      </w:r>
      <w:r w:rsidR="00446BB7">
        <w:rPr>
          <w:rStyle w:val="1-Char"/>
          <w:rFonts w:hint="cs"/>
          <w:rtl/>
        </w:rPr>
        <w:t>ی</w:t>
      </w:r>
      <w:r w:rsidRPr="007100A7">
        <w:rPr>
          <w:rStyle w:val="1-Char"/>
          <w:rFonts w:hint="cs"/>
          <w:rtl/>
        </w:rPr>
        <w:t xml:space="preserve"> است که با خروج آن، شرعاً روزه م</w:t>
      </w:r>
      <w:r w:rsidR="00446BB7">
        <w:rPr>
          <w:rStyle w:val="1-Char"/>
          <w:rFonts w:hint="cs"/>
          <w:rtl/>
        </w:rPr>
        <w:t>ی</w:t>
      </w:r>
      <w:r w:rsidRPr="007100A7">
        <w:rPr>
          <w:rStyle w:val="1-Char"/>
          <w:rFonts w:hint="cs"/>
          <w:rtl/>
        </w:rPr>
        <w:t>‌شکند. ول</w:t>
      </w:r>
      <w:r w:rsidR="00446BB7">
        <w:rPr>
          <w:rStyle w:val="1-Char"/>
          <w:rFonts w:hint="cs"/>
          <w:rtl/>
        </w:rPr>
        <w:t>ی</w:t>
      </w:r>
      <w:r w:rsidRPr="007100A7">
        <w:rPr>
          <w:rStyle w:val="1-Char"/>
          <w:rFonts w:hint="cs"/>
          <w:rtl/>
        </w:rPr>
        <w:t xml:space="preserve"> در نزد امام محمد</w:t>
      </w:r>
      <w:r w:rsidR="00FE6406" w:rsidRPr="00FE6406">
        <w:rPr>
          <w:rStyle w:val="1-Char"/>
          <w:rFonts w:cs="CTraditional Arabic" w:hint="cs"/>
          <w:rtl/>
        </w:rPr>
        <w:t>/</w:t>
      </w:r>
      <w:r w:rsidRPr="007100A7">
        <w:rPr>
          <w:rStyle w:val="1-Char"/>
          <w:rFonts w:hint="cs"/>
          <w:rtl/>
        </w:rPr>
        <w:t xml:space="preserve"> چن</w:t>
      </w:r>
      <w:r w:rsidR="00446BB7">
        <w:rPr>
          <w:rStyle w:val="1-Char"/>
          <w:rFonts w:hint="cs"/>
          <w:rtl/>
        </w:rPr>
        <w:t>ی</w:t>
      </w:r>
      <w:r w:rsidRPr="007100A7">
        <w:rPr>
          <w:rStyle w:val="1-Char"/>
          <w:rFonts w:hint="cs"/>
          <w:rtl/>
        </w:rPr>
        <w:t>ن مورد</w:t>
      </w:r>
      <w:r w:rsidR="00446BB7">
        <w:rPr>
          <w:rStyle w:val="1-Char"/>
          <w:rFonts w:hint="cs"/>
          <w:rtl/>
        </w:rPr>
        <w:t>ی</w:t>
      </w:r>
      <w:r w:rsidRPr="007100A7">
        <w:rPr>
          <w:rStyle w:val="1-Char"/>
          <w:rFonts w:hint="cs"/>
          <w:rtl/>
        </w:rPr>
        <w:t xml:space="preserve"> فاسد کننده‌</w:t>
      </w:r>
      <w:r w:rsidR="00446BB7">
        <w:rPr>
          <w:rStyle w:val="1-Char"/>
          <w:rFonts w:hint="cs"/>
          <w:rtl/>
        </w:rPr>
        <w:t>ی</w:t>
      </w:r>
      <w:r w:rsidRPr="007100A7">
        <w:rPr>
          <w:rStyle w:val="1-Char"/>
          <w:rFonts w:hint="cs"/>
          <w:rtl/>
        </w:rPr>
        <w:t xml:space="preserve"> روزه ن</w:t>
      </w:r>
      <w:r w:rsidR="00446BB7">
        <w:rPr>
          <w:rStyle w:val="1-Char"/>
          <w:rFonts w:hint="cs"/>
          <w:rtl/>
        </w:rPr>
        <w:t>ی</w:t>
      </w:r>
      <w:r w:rsidRPr="007100A7">
        <w:rPr>
          <w:rStyle w:val="1-Char"/>
          <w:rFonts w:hint="cs"/>
          <w:rtl/>
        </w:rPr>
        <w:t>ست؛ ز</w:t>
      </w:r>
      <w:r w:rsidR="00446BB7">
        <w:rPr>
          <w:rStyle w:val="1-Char"/>
          <w:rFonts w:hint="cs"/>
          <w:rtl/>
        </w:rPr>
        <w:t>ی</w:t>
      </w:r>
      <w:r w:rsidRPr="007100A7">
        <w:rPr>
          <w:rStyle w:val="1-Char"/>
          <w:rFonts w:hint="cs"/>
          <w:rtl/>
        </w:rPr>
        <w:t>را در چن</w:t>
      </w:r>
      <w:r w:rsidR="00446BB7">
        <w:rPr>
          <w:rStyle w:val="1-Char"/>
          <w:rFonts w:hint="cs"/>
          <w:rtl/>
        </w:rPr>
        <w:t>ی</w:t>
      </w:r>
      <w:r w:rsidRPr="007100A7">
        <w:rPr>
          <w:rStyle w:val="1-Char"/>
          <w:rFonts w:hint="cs"/>
          <w:rtl/>
        </w:rPr>
        <w:t>ن مورد</w:t>
      </w:r>
      <w:r w:rsidR="00446BB7">
        <w:rPr>
          <w:rStyle w:val="1-Char"/>
          <w:rFonts w:hint="cs"/>
          <w:rtl/>
        </w:rPr>
        <w:t>ی</w:t>
      </w:r>
      <w:r w:rsidRPr="007100A7">
        <w:rPr>
          <w:rStyle w:val="1-Char"/>
          <w:rFonts w:hint="cs"/>
          <w:rtl/>
        </w:rPr>
        <w:t>، نه صورت افطار - که همان بلع</w:t>
      </w:r>
      <w:r w:rsidR="00446BB7">
        <w:rPr>
          <w:rStyle w:val="1-Char"/>
          <w:rFonts w:hint="cs"/>
          <w:rtl/>
        </w:rPr>
        <w:t>ی</w:t>
      </w:r>
      <w:r w:rsidRPr="007100A7">
        <w:rPr>
          <w:rStyle w:val="1-Char"/>
          <w:rFonts w:hint="cs"/>
          <w:rtl/>
        </w:rPr>
        <w:t xml:space="preserve">دن است - تحقق </w:t>
      </w:r>
      <w:r w:rsidR="00446BB7">
        <w:rPr>
          <w:rStyle w:val="1-Char"/>
          <w:rFonts w:hint="cs"/>
          <w:rtl/>
        </w:rPr>
        <w:t>ی</w:t>
      </w:r>
      <w:r w:rsidRPr="007100A7">
        <w:rPr>
          <w:rStyle w:val="1-Char"/>
          <w:rFonts w:hint="cs"/>
          <w:rtl/>
        </w:rPr>
        <w:t>افته است و نه معنا</w:t>
      </w:r>
      <w:r w:rsidR="00446BB7">
        <w:rPr>
          <w:rStyle w:val="1-Char"/>
          <w:rFonts w:hint="cs"/>
          <w:rtl/>
        </w:rPr>
        <w:t>ی</w:t>
      </w:r>
      <w:r w:rsidRPr="007100A7">
        <w:rPr>
          <w:rStyle w:val="1-Char"/>
          <w:rFonts w:hint="cs"/>
          <w:rtl/>
        </w:rPr>
        <w:t xml:space="preserve"> افطار - که همان تغذ</w:t>
      </w:r>
      <w:r w:rsidR="00446BB7">
        <w:rPr>
          <w:rStyle w:val="1-Char"/>
          <w:rFonts w:hint="cs"/>
          <w:rtl/>
        </w:rPr>
        <w:t>ی</w:t>
      </w:r>
      <w:r w:rsidRPr="007100A7">
        <w:rPr>
          <w:rStyle w:val="1-Char"/>
          <w:rFonts w:hint="cs"/>
          <w:rtl/>
        </w:rPr>
        <w:t>ه نمودن است.</w:t>
      </w:r>
    </w:p>
    <w:p w:rsidR="006B31CA" w:rsidRPr="007100A7" w:rsidRDefault="006B31CA" w:rsidP="00AF1D25">
      <w:pPr>
        <w:rPr>
          <w:rStyle w:val="1-Char"/>
          <w:rtl/>
        </w:rPr>
      </w:pPr>
      <w:r w:rsidRPr="007100A7">
        <w:rPr>
          <w:rStyle w:val="1-Char"/>
          <w:rFonts w:hint="cs"/>
          <w:rtl/>
        </w:rPr>
        <w:t>و هرگاه خود فرد روزه‌دار، استفراغ را بازگرداند، در ا</w:t>
      </w:r>
      <w:r w:rsidR="00446BB7">
        <w:rPr>
          <w:rStyle w:val="1-Char"/>
          <w:rFonts w:hint="cs"/>
          <w:rtl/>
        </w:rPr>
        <w:t>ی</w:t>
      </w:r>
      <w:r w:rsidRPr="007100A7">
        <w:rPr>
          <w:rStyle w:val="1-Char"/>
          <w:rFonts w:hint="cs"/>
          <w:rtl/>
        </w:rPr>
        <w:t>ن صورت همه بر فاسد شدن روزه متّفق هستند؛ و هرگاه استفراغ کمتر از پر</w:t>
      </w:r>
      <w:r w:rsidR="00446BB7">
        <w:rPr>
          <w:rStyle w:val="1-Char"/>
          <w:rFonts w:hint="cs"/>
          <w:rtl/>
        </w:rPr>
        <w:t>ی</w:t>
      </w:r>
      <w:r w:rsidRPr="007100A7">
        <w:rPr>
          <w:rStyle w:val="1-Char"/>
          <w:rFonts w:hint="cs"/>
          <w:rtl/>
        </w:rPr>
        <w:t xml:space="preserve"> دهان باشد و بدون اخت</w:t>
      </w:r>
      <w:r w:rsidR="00446BB7">
        <w:rPr>
          <w:rStyle w:val="1-Char"/>
          <w:rFonts w:hint="cs"/>
          <w:rtl/>
        </w:rPr>
        <w:t>ی</w:t>
      </w:r>
      <w:r w:rsidRPr="007100A7">
        <w:rPr>
          <w:rStyle w:val="1-Char"/>
          <w:rFonts w:hint="cs"/>
          <w:rtl/>
        </w:rPr>
        <w:t>ار برگشت، در ا</w:t>
      </w:r>
      <w:r w:rsidR="00446BB7">
        <w:rPr>
          <w:rStyle w:val="1-Char"/>
          <w:rFonts w:hint="cs"/>
          <w:rtl/>
        </w:rPr>
        <w:t>ی</w:t>
      </w:r>
      <w:r w:rsidRPr="007100A7">
        <w:rPr>
          <w:rStyle w:val="1-Char"/>
          <w:rFonts w:hint="cs"/>
          <w:rtl/>
        </w:rPr>
        <w:t>ن صورت همه بر فاسد شدن روزه متّفق م</w:t>
      </w:r>
      <w:r w:rsidR="00446BB7">
        <w:rPr>
          <w:rStyle w:val="1-Char"/>
          <w:rFonts w:hint="cs"/>
          <w:rtl/>
        </w:rPr>
        <w:t>ی</w:t>
      </w:r>
      <w:r w:rsidRPr="007100A7">
        <w:rPr>
          <w:rStyle w:val="1-Char"/>
          <w:rFonts w:hint="cs"/>
          <w:rtl/>
        </w:rPr>
        <w:t>‌باشند؛ ول</w:t>
      </w:r>
      <w:r w:rsidR="00446BB7">
        <w:rPr>
          <w:rStyle w:val="1-Char"/>
          <w:rFonts w:hint="cs"/>
          <w:rtl/>
        </w:rPr>
        <w:t>ی</w:t>
      </w:r>
      <w:r w:rsidRPr="007100A7">
        <w:rPr>
          <w:rStyle w:val="1-Char"/>
          <w:rFonts w:hint="cs"/>
          <w:rtl/>
        </w:rPr>
        <w:t xml:space="preserve"> اگر خود فرد روزه‌دار آن را برگرداند، در آن صورت از د</w:t>
      </w:r>
      <w:r w:rsidR="00446BB7">
        <w:rPr>
          <w:rStyle w:val="1-Char"/>
          <w:rFonts w:hint="cs"/>
          <w:rtl/>
        </w:rPr>
        <w:t>ی</w:t>
      </w:r>
      <w:r w:rsidRPr="007100A7">
        <w:rPr>
          <w:rStyle w:val="1-Char"/>
          <w:rFonts w:hint="cs"/>
          <w:rtl/>
        </w:rPr>
        <w:t>دگاه امام ابو</w:t>
      </w:r>
      <w:r w:rsidR="00446BB7">
        <w:rPr>
          <w:rStyle w:val="1-Char"/>
          <w:rFonts w:hint="cs"/>
          <w:rtl/>
        </w:rPr>
        <w:t>ی</w:t>
      </w:r>
      <w:r w:rsidRPr="007100A7">
        <w:rPr>
          <w:rStyle w:val="1-Char"/>
          <w:rFonts w:hint="cs"/>
          <w:rtl/>
        </w:rPr>
        <w:t>وسف</w:t>
      </w:r>
      <w:r w:rsidR="00FE6406" w:rsidRPr="00FE6406">
        <w:rPr>
          <w:rStyle w:val="1-Char"/>
          <w:rFonts w:cs="CTraditional Arabic" w:hint="cs"/>
          <w:rtl/>
        </w:rPr>
        <w:t>/</w:t>
      </w:r>
      <w:r w:rsidRPr="007100A7">
        <w:rPr>
          <w:rStyle w:val="1-Char"/>
          <w:rFonts w:hint="cs"/>
          <w:rtl/>
        </w:rPr>
        <w:t xml:space="preserve"> به ا</w:t>
      </w:r>
      <w:r w:rsidR="00446BB7">
        <w:rPr>
          <w:rStyle w:val="1-Char"/>
          <w:rFonts w:hint="cs"/>
          <w:rtl/>
        </w:rPr>
        <w:t>ی</w:t>
      </w:r>
      <w:r w:rsidRPr="007100A7">
        <w:rPr>
          <w:rStyle w:val="1-Char"/>
          <w:rFonts w:hint="cs"/>
          <w:rtl/>
        </w:rPr>
        <w:t>ن جهت فاسد کننده‌</w:t>
      </w:r>
      <w:r w:rsidR="00446BB7">
        <w:rPr>
          <w:rStyle w:val="1-Char"/>
          <w:rFonts w:hint="cs"/>
          <w:rtl/>
        </w:rPr>
        <w:t>ی</w:t>
      </w:r>
      <w:r w:rsidRPr="007100A7">
        <w:rPr>
          <w:rStyle w:val="1-Char"/>
          <w:rFonts w:hint="cs"/>
          <w:rtl/>
        </w:rPr>
        <w:t xml:space="preserve"> روزه ن</w:t>
      </w:r>
      <w:r w:rsidR="00446BB7">
        <w:rPr>
          <w:rStyle w:val="1-Char"/>
          <w:rFonts w:hint="cs"/>
          <w:rtl/>
        </w:rPr>
        <w:t>ی</w:t>
      </w:r>
      <w:r w:rsidRPr="007100A7">
        <w:rPr>
          <w:rStyle w:val="1-Char"/>
          <w:rFonts w:hint="cs"/>
          <w:rtl/>
        </w:rPr>
        <w:t>ست که شرعاً خروج قَ</w:t>
      </w:r>
      <w:r w:rsidR="00446BB7">
        <w:rPr>
          <w:rStyle w:val="1-Char"/>
          <w:rFonts w:hint="cs"/>
          <w:rtl/>
        </w:rPr>
        <w:t>ی</w:t>
      </w:r>
      <w:r w:rsidRPr="007100A7">
        <w:rPr>
          <w:rStyle w:val="1-Char"/>
          <w:rFonts w:hint="cs"/>
          <w:rtl/>
        </w:rPr>
        <w:t>ء صورت نگرفته است؛ و هم</w:t>
      </w:r>
      <w:r w:rsidR="00446BB7">
        <w:rPr>
          <w:rStyle w:val="1-Char"/>
          <w:rFonts w:hint="cs"/>
          <w:rtl/>
        </w:rPr>
        <w:t>ی</w:t>
      </w:r>
      <w:r w:rsidRPr="007100A7">
        <w:rPr>
          <w:rStyle w:val="1-Char"/>
          <w:rFonts w:hint="cs"/>
          <w:rtl/>
        </w:rPr>
        <w:t>ن قول، قول مختار و برگز</w:t>
      </w:r>
      <w:r w:rsidR="00446BB7">
        <w:rPr>
          <w:rStyle w:val="1-Char"/>
          <w:rFonts w:hint="cs"/>
          <w:rtl/>
        </w:rPr>
        <w:t>ی</w:t>
      </w:r>
      <w:r w:rsidRPr="007100A7">
        <w:rPr>
          <w:rStyle w:val="1-Char"/>
          <w:rFonts w:hint="cs"/>
          <w:rtl/>
        </w:rPr>
        <w:t>ده م</w:t>
      </w:r>
      <w:r w:rsidR="00446BB7">
        <w:rPr>
          <w:rStyle w:val="1-Char"/>
          <w:rFonts w:hint="cs"/>
          <w:rtl/>
        </w:rPr>
        <w:t>ی</w:t>
      </w:r>
      <w:r w:rsidRPr="007100A7">
        <w:rPr>
          <w:rStyle w:val="1-Char"/>
          <w:rFonts w:hint="cs"/>
          <w:rtl/>
        </w:rPr>
        <w:t>‌باشد؛ ول</w:t>
      </w:r>
      <w:r w:rsidR="00446BB7">
        <w:rPr>
          <w:rStyle w:val="1-Char"/>
          <w:rFonts w:hint="cs"/>
          <w:rtl/>
        </w:rPr>
        <w:t>ی</w:t>
      </w:r>
      <w:r w:rsidRPr="007100A7">
        <w:rPr>
          <w:rStyle w:val="1-Char"/>
          <w:rFonts w:hint="cs"/>
          <w:rtl/>
        </w:rPr>
        <w:t xml:space="preserve"> از د</w:t>
      </w:r>
      <w:r w:rsidR="00446BB7">
        <w:rPr>
          <w:rStyle w:val="1-Char"/>
          <w:rFonts w:hint="cs"/>
          <w:rtl/>
        </w:rPr>
        <w:t>ی</w:t>
      </w:r>
      <w:r w:rsidRPr="007100A7">
        <w:rPr>
          <w:rStyle w:val="1-Char"/>
          <w:rFonts w:hint="cs"/>
          <w:rtl/>
        </w:rPr>
        <w:t>دگاه امام محمد</w:t>
      </w:r>
      <w:r w:rsidR="00FE6406" w:rsidRPr="00FE6406">
        <w:rPr>
          <w:rStyle w:val="1-Char"/>
          <w:rFonts w:cs="CTraditional Arabic" w:hint="cs"/>
          <w:rtl/>
        </w:rPr>
        <w:t>/</w:t>
      </w:r>
      <w:r w:rsidRPr="007100A7">
        <w:rPr>
          <w:rStyle w:val="1-Char"/>
          <w:rFonts w:hint="cs"/>
          <w:rtl/>
        </w:rPr>
        <w:t>، فاسد کننده‌</w:t>
      </w:r>
      <w:r w:rsidR="00446BB7">
        <w:rPr>
          <w:rStyle w:val="1-Char"/>
          <w:rFonts w:hint="cs"/>
          <w:rtl/>
        </w:rPr>
        <w:t>ی</w:t>
      </w:r>
      <w:r w:rsidRPr="007100A7">
        <w:rPr>
          <w:rStyle w:val="1-Char"/>
          <w:rFonts w:hint="cs"/>
          <w:rtl/>
        </w:rPr>
        <w:t xml:space="preserve"> روزه است؛ ز</w:t>
      </w:r>
      <w:r w:rsidR="00446BB7">
        <w:rPr>
          <w:rStyle w:val="1-Char"/>
          <w:rFonts w:hint="cs"/>
          <w:rtl/>
        </w:rPr>
        <w:t>ی</w:t>
      </w:r>
      <w:r w:rsidRPr="007100A7">
        <w:rPr>
          <w:rStyle w:val="1-Char"/>
          <w:rFonts w:hint="cs"/>
          <w:rtl/>
        </w:rPr>
        <w:t>را که در نزد ا</w:t>
      </w:r>
      <w:r w:rsidR="00446BB7">
        <w:rPr>
          <w:rStyle w:val="1-Char"/>
          <w:rFonts w:hint="cs"/>
          <w:rtl/>
        </w:rPr>
        <w:t>ی</w:t>
      </w:r>
      <w:r w:rsidRPr="007100A7">
        <w:rPr>
          <w:rStyle w:val="1-Char"/>
          <w:rFonts w:hint="cs"/>
          <w:rtl/>
        </w:rPr>
        <w:t>شان به جهت بلع</w:t>
      </w:r>
      <w:r w:rsidR="00446BB7">
        <w:rPr>
          <w:rStyle w:val="1-Char"/>
          <w:rFonts w:hint="cs"/>
          <w:rtl/>
        </w:rPr>
        <w:t>ی</w:t>
      </w:r>
      <w:r w:rsidRPr="007100A7">
        <w:rPr>
          <w:rStyle w:val="1-Char"/>
          <w:rFonts w:hint="cs"/>
          <w:rtl/>
        </w:rPr>
        <w:t>دن، روزه فاسد م</w:t>
      </w:r>
      <w:r w:rsidR="00446BB7">
        <w:rPr>
          <w:rStyle w:val="1-Char"/>
          <w:rFonts w:hint="cs"/>
          <w:rtl/>
        </w:rPr>
        <w:t>ی</w:t>
      </w:r>
      <w:r w:rsidRPr="007100A7">
        <w:rPr>
          <w:rStyle w:val="1-Char"/>
          <w:rFonts w:hint="cs"/>
          <w:rtl/>
        </w:rPr>
        <w:t>‌گردد.</w:t>
      </w:r>
    </w:p>
    <w:p w:rsidR="006B31CA" w:rsidRPr="007100A7" w:rsidRDefault="006B31CA" w:rsidP="00AF1D25">
      <w:pPr>
        <w:rPr>
          <w:rStyle w:val="1-Char"/>
          <w:rtl/>
        </w:rPr>
      </w:pPr>
      <w:r w:rsidRPr="007100A7">
        <w:rPr>
          <w:rStyle w:val="1-Char"/>
          <w:rFonts w:hint="cs"/>
          <w:rtl/>
        </w:rPr>
        <w:t>و اگر کس</w:t>
      </w:r>
      <w:r w:rsidR="00446BB7">
        <w:rPr>
          <w:rStyle w:val="1-Char"/>
          <w:rFonts w:hint="cs"/>
          <w:rtl/>
        </w:rPr>
        <w:t>ی</w:t>
      </w:r>
      <w:r w:rsidRPr="007100A7">
        <w:rPr>
          <w:rStyle w:val="1-Char"/>
          <w:rFonts w:hint="cs"/>
          <w:rtl/>
        </w:rPr>
        <w:t xml:space="preserve"> به قصد استفراغ کرد و قَ</w:t>
      </w:r>
      <w:r w:rsidR="00446BB7">
        <w:rPr>
          <w:rStyle w:val="1-Char"/>
          <w:rFonts w:hint="cs"/>
          <w:rtl/>
        </w:rPr>
        <w:t>ی</w:t>
      </w:r>
      <w:r w:rsidRPr="007100A7">
        <w:rPr>
          <w:rStyle w:val="1-Char"/>
          <w:rFonts w:hint="cs"/>
          <w:rtl/>
        </w:rPr>
        <w:t>ء به اندازه‌</w:t>
      </w:r>
      <w:r w:rsidR="00446BB7">
        <w:rPr>
          <w:rStyle w:val="1-Char"/>
          <w:rFonts w:hint="cs"/>
          <w:rtl/>
        </w:rPr>
        <w:t>ی</w:t>
      </w:r>
      <w:r w:rsidRPr="007100A7">
        <w:rPr>
          <w:rStyle w:val="1-Char"/>
          <w:rFonts w:hint="cs"/>
          <w:rtl/>
        </w:rPr>
        <w:t xml:space="preserve"> پر</w:t>
      </w:r>
      <w:r w:rsidR="00446BB7">
        <w:rPr>
          <w:rStyle w:val="1-Char"/>
          <w:rFonts w:hint="cs"/>
          <w:rtl/>
        </w:rPr>
        <w:t>ی</w:t>
      </w:r>
      <w:r w:rsidRPr="007100A7">
        <w:rPr>
          <w:rStyle w:val="1-Char"/>
          <w:rFonts w:hint="cs"/>
          <w:rtl/>
        </w:rPr>
        <w:t xml:space="preserve"> دهان بود، در ا</w:t>
      </w:r>
      <w:r w:rsidR="00446BB7">
        <w:rPr>
          <w:rStyle w:val="1-Char"/>
          <w:rFonts w:hint="cs"/>
          <w:rtl/>
        </w:rPr>
        <w:t>ی</w:t>
      </w:r>
      <w:r w:rsidRPr="007100A7">
        <w:rPr>
          <w:rStyle w:val="1-Char"/>
          <w:rFonts w:hint="cs"/>
          <w:rtl/>
        </w:rPr>
        <w:t>ن صورت به اجماع علماء، روزه‌اش فاسد م</w:t>
      </w:r>
      <w:r w:rsidR="00446BB7">
        <w:rPr>
          <w:rStyle w:val="1-Char"/>
          <w:rFonts w:hint="cs"/>
          <w:rtl/>
        </w:rPr>
        <w:t>ی</w:t>
      </w:r>
      <w:r w:rsidRPr="007100A7">
        <w:rPr>
          <w:rStyle w:val="1-Char"/>
          <w:rFonts w:hint="cs"/>
          <w:rtl/>
        </w:rPr>
        <w:t>‌گردد؛ و در ا</w:t>
      </w:r>
      <w:r w:rsidR="00446BB7">
        <w:rPr>
          <w:rStyle w:val="1-Char"/>
          <w:rFonts w:hint="cs"/>
          <w:rtl/>
        </w:rPr>
        <w:t>ی</w:t>
      </w:r>
      <w:r w:rsidRPr="007100A7">
        <w:rPr>
          <w:rStyle w:val="1-Char"/>
          <w:rFonts w:hint="cs"/>
          <w:rtl/>
        </w:rPr>
        <w:t xml:space="preserve">ن مسأله، باز آمدن </w:t>
      </w:r>
      <w:r w:rsidR="00446BB7">
        <w:rPr>
          <w:rStyle w:val="1-Char"/>
          <w:rFonts w:hint="cs"/>
          <w:rtl/>
        </w:rPr>
        <w:t>ی</w:t>
      </w:r>
      <w:r w:rsidRPr="007100A7">
        <w:rPr>
          <w:rStyle w:val="1-Char"/>
          <w:rFonts w:hint="cs"/>
          <w:rtl/>
        </w:rPr>
        <w:t>ا باز آوردن ق</w:t>
      </w:r>
      <w:r w:rsidR="00446BB7">
        <w:rPr>
          <w:rStyle w:val="1-Char"/>
          <w:rFonts w:hint="cs"/>
          <w:rtl/>
        </w:rPr>
        <w:t>ی</w:t>
      </w:r>
      <w:r w:rsidRPr="007100A7">
        <w:rPr>
          <w:rStyle w:val="1-Char"/>
          <w:rFonts w:hint="cs"/>
          <w:rtl/>
        </w:rPr>
        <w:t>ء مطرح ن</w:t>
      </w:r>
      <w:r w:rsidR="00446BB7">
        <w:rPr>
          <w:rStyle w:val="1-Char"/>
          <w:rFonts w:hint="cs"/>
          <w:rtl/>
        </w:rPr>
        <w:t>ی</w:t>
      </w:r>
      <w:r w:rsidRPr="007100A7">
        <w:rPr>
          <w:rStyle w:val="1-Char"/>
          <w:rFonts w:hint="cs"/>
          <w:rtl/>
        </w:rPr>
        <w:t>ست.</w:t>
      </w:r>
    </w:p>
    <w:p w:rsidR="006B31CA" w:rsidRPr="007100A7" w:rsidRDefault="006B31CA" w:rsidP="00AF1D25">
      <w:pPr>
        <w:rPr>
          <w:rStyle w:val="1-Char"/>
          <w:rtl/>
        </w:rPr>
      </w:pPr>
      <w:r w:rsidRPr="007100A7">
        <w:rPr>
          <w:rStyle w:val="1-Char"/>
          <w:rFonts w:hint="cs"/>
          <w:rtl/>
        </w:rPr>
        <w:t>و اگر کمتر از پر</w:t>
      </w:r>
      <w:r w:rsidR="00446BB7">
        <w:rPr>
          <w:rStyle w:val="1-Char"/>
          <w:rFonts w:hint="cs"/>
          <w:rtl/>
        </w:rPr>
        <w:t>ی</w:t>
      </w:r>
      <w:r w:rsidRPr="007100A7">
        <w:rPr>
          <w:rStyle w:val="1-Char"/>
          <w:rFonts w:hint="cs"/>
          <w:rtl/>
        </w:rPr>
        <w:t xml:space="preserve"> دهان بود، در ا</w:t>
      </w:r>
      <w:r w:rsidR="00446BB7">
        <w:rPr>
          <w:rStyle w:val="1-Char"/>
          <w:rFonts w:hint="cs"/>
          <w:rtl/>
        </w:rPr>
        <w:t>ی</w:t>
      </w:r>
      <w:r w:rsidRPr="007100A7">
        <w:rPr>
          <w:rStyle w:val="1-Char"/>
          <w:rFonts w:hint="cs"/>
          <w:rtl/>
        </w:rPr>
        <w:t>ن صورت از د</w:t>
      </w:r>
      <w:r w:rsidR="00446BB7">
        <w:rPr>
          <w:rStyle w:val="1-Char"/>
          <w:rFonts w:hint="cs"/>
          <w:rtl/>
        </w:rPr>
        <w:t>ی</w:t>
      </w:r>
      <w:r w:rsidRPr="007100A7">
        <w:rPr>
          <w:rStyle w:val="1-Char"/>
          <w:rFonts w:hint="cs"/>
          <w:rtl/>
        </w:rPr>
        <w:t>دگاه امام محمد روزه م</w:t>
      </w:r>
      <w:r w:rsidR="00446BB7">
        <w:rPr>
          <w:rStyle w:val="1-Char"/>
          <w:rFonts w:hint="cs"/>
          <w:rtl/>
        </w:rPr>
        <w:t>ی</w:t>
      </w:r>
      <w:r w:rsidRPr="007100A7">
        <w:rPr>
          <w:rStyle w:val="1-Char"/>
          <w:rFonts w:hint="cs"/>
          <w:rtl/>
        </w:rPr>
        <w:t>‌شکند و در ا</w:t>
      </w:r>
      <w:r w:rsidR="00446BB7">
        <w:rPr>
          <w:rStyle w:val="1-Char"/>
          <w:rFonts w:hint="cs"/>
          <w:rtl/>
        </w:rPr>
        <w:t>ی</w:t>
      </w:r>
      <w:r w:rsidRPr="007100A7">
        <w:rPr>
          <w:rStyle w:val="1-Char"/>
          <w:rFonts w:hint="cs"/>
          <w:rtl/>
        </w:rPr>
        <w:t>ن حالت ن</w:t>
      </w:r>
      <w:r w:rsidR="00446BB7">
        <w:rPr>
          <w:rStyle w:val="1-Char"/>
          <w:rFonts w:hint="cs"/>
          <w:rtl/>
        </w:rPr>
        <w:t>ی</w:t>
      </w:r>
      <w:r w:rsidRPr="007100A7">
        <w:rPr>
          <w:rStyle w:val="1-Char"/>
          <w:rFonts w:hint="cs"/>
          <w:rtl/>
        </w:rPr>
        <w:t xml:space="preserve">ز باز آمدن </w:t>
      </w:r>
      <w:r w:rsidR="00446BB7">
        <w:rPr>
          <w:rStyle w:val="1-Char"/>
          <w:rFonts w:hint="cs"/>
          <w:rtl/>
        </w:rPr>
        <w:t>ی</w:t>
      </w:r>
      <w:r w:rsidRPr="007100A7">
        <w:rPr>
          <w:rStyle w:val="1-Char"/>
          <w:rFonts w:hint="cs"/>
          <w:rtl/>
        </w:rPr>
        <w:t>ا باز آوردن ق</w:t>
      </w:r>
      <w:r w:rsidR="00446BB7">
        <w:rPr>
          <w:rStyle w:val="1-Char"/>
          <w:rFonts w:hint="cs"/>
          <w:rtl/>
        </w:rPr>
        <w:t>ی</w:t>
      </w:r>
      <w:r w:rsidRPr="007100A7">
        <w:rPr>
          <w:rStyle w:val="1-Char"/>
          <w:rFonts w:hint="cs"/>
          <w:rtl/>
        </w:rPr>
        <w:t>ء مطرح ن</w:t>
      </w:r>
      <w:r w:rsidR="00446BB7">
        <w:rPr>
          <w:rStyle w:val="1-Char"/>
          <w:rFonts w:hint="cs"/>
          <w:rtl/>
        </w:rPr>
        <w:t>ی</w:t>
      </w:r>
      <w:r w:rsidRPr="007100A7">
        <w:rPr>
          <w:rStyle w:val="1-Char"/>
          <w:rFonts w:hint="cs"/>
          <w:rtl/>
        </w:rPr>
        <w:t>ست؛ ول</w:t>
      </w:r>
      <w:r w:rsidR="00446BB7">
        <w:rPr>
          <w:rStyle w:val="1-Char"/>
          <w:rFonts w:hint="cs"/>
          <w:rtl/>
        </w:rPr>
        <w:t>ی</w:t>
      </w:r>
      <w:r w:rsidRPr="007100A7">
        <w:rPr>
          <w:rStyle w:val="1-Char"/>
          <w:rFonts w:hint="cs"/>
          <w:rtl/>
        </w:rPr>
        <w:t xml:space="preserve"> از د</w:t>
      </w:r>
      <w:r w:rsidR="00446BB7">
        <w:rPr>
          <w:rStyle w:val="1-Char"/>
          <w:rFonts w:hint="cs"/>
          <w:rtl/>
        </w:rPr>
        <w:t>ی</w:t>
      </w:r>
      <w:r w:rsidRPr="007100A7">
        <w:rPr>
          <w:rStyle w:val="1-Char"/>
          <w:rFonts w:hint="cs"/>
          <w:rtl/>
        </w:rPr>
        <w:t>دگاه امام ابو</w:t>
      </w:r>
      <w:r w:rsidR="00446BB7">
        <w:rPr>
          <w:rStyle w:val="1-Char"/>
          <w:rFonts w:hint="cs"/>
          <w:rtl/>
        </w:rPr>
        <w:t>ی</w:t>
      </w:r>
      <w:r w:rsidRPr="007100A7">
        <w:rPr>
          <w:rStyle w:val="1-Char"/>
          <w:rFonts w:hint="cs"/>
          <w:rtl/>
        </w:rPr>
        <w:t>وسف، روزه نم</w:t>
      </w:r>
      <w:r w:rsidR="00446BB7">
        <w:rPr>
          <w:rStyle w:val="1-Char"/>
          <w:rFonts w:hint="cs"/>
          <w:rtl/>
        </w:rPr>
        <w:t>ی</w:t>
      </w:r>
      <w:r w:rsidRPr="007100A7">
        <w:rPr>
          <w:rStyle w:val="1-Char"/>
          <w:rFonts w:hint="cs"/>
          <w:rtl/>
        </w:rPr>
        <w:t>‌شکند که هم</w:t>
      </w:r>
      <w:r w:rsidR="00446BB7">
        <w:rPr>
          <w:rStyle w:val="1-Char"/>
          <w:rFonts w:hint="cs"/>
          <w:rtl/>
        </w:rPr>
        <w:t>ی</w:t>
      </w:r>
      <w:r w:rsidRPr="007100A7">
        <w:rPr>
          <w:rStyle w:val="1-Char"/>
          <w:rFonts w:hint="cs"/>
          <w:rtl/>
        </w:rPr>
        <w:t>ن قول در نزد برخ</w:t>
      </w:r>
      <w:r w:rsidR="00446BB7">
        <w:rPr>
          <w:rStyle w:val="1-Char"/>
          <w:rFonts w:hint="cs"/>
          <w:rtl/>
        </w:rPr>
        <w:t>ی</w:t>
      </w:r>
      <w:r w:rsidRPr="007100A7">
        <w:rPr>
          <w:rStyle w:val="1-Char"/>
          <w:rFonts w:hint="cs"/>
          <w:rtl/>
        </w:rPr>
        <w:t xml:space="preserve"> از فقهاء، مختار و برگز</w:t>
      </w:r>
      <w:r w:rsidR="00446BB7">
        <w:rPr>
          <w:rStyle w:val="1-Char"/>
          <w:rFonts w:hint="cs"/>
          <w:rtl/>
        </w:rPr>
        <w:t>ی</w:t>
      </w:r>
      <w:r w:rsidRPr="007100A7">
        <w:rPr>
          <w:rStyle w:val="1-Char"/>
          <w:rFonts w:hint="cs"/>
          <w:rtl/>
        </w:rPr>
        <w:t>ده م</w:t>
      </w:r>
      <w:r w:rsidR="00446BB7">
        <w:rPr>
          <w:rStyle w:val="1-Char"/>
          <w:rFonts w:hint="cs"/>
          <w:rtl/>
        </w:rPr>
        <w:t>ی</w:t>
      </w:r>
      <w:r w:rsidRPr="007100A7">
        <w:rPr>
          <w:rStyle w:val="1-Char"/>
          <w:rFonts w:hint="cs"/>
          <w:rtl/>
        </w:rPr>
        <w:t>‌باشد.]</w:t>
      </w:r>
    </w:p>
    <w:p w:rsidR="006B31CA" w:rsidRPr="007100A7" w:rsidRDefault="006B31CA" w:rsidP="00AF1D25">
      <w:pPr>
        <w:rPr>
          <w:rStyle w:val="1-Char"/>
          <w:rtl/>
        </w:rPr>
      </w:pPr>
      <w:r w:rsidRPr="007100A7">
        <w:rPr>
          <w:rStyle w:val="1-Char"/>
          <w:rFonts w:hint="cs"/>
          <w:rtl/>
        </w:rPr>
        <w:t xml:space="preserve">* </w:t>
      </w:r>
      <w:r w:rsidR="00446BB7">
        <w:rPr>
          <w:rStyle w:val="1-Char"/>
          <w:rFonts w:hint="cs"/>
          <w:rtl/>
        </w:rPr>
        <w:t>ی</w:t>
      </w:r>
      <w:r w:rsidRPr="007100A7">
        <w:rPr>
          <w:rStyle w:val="1-Char"/>
          <w:rFonts w:hint="cs"/>
          <w:rtl/>
        </w:rPr>
        <w:t>ا خود به خود و ب</w:t>
      </w:r>
      <w:r w:rsidR="00446BB7">
        <w:rPr>
          <w:rStyle w:val="1-Char"/>
          <w:rFonts w:hint="cs"/>
          <w:rtl/>
        </w:rPr>
        <w:t>ی</w:t>
      </w:r>
      <w:r w:rsidRPr="007100A7">
        <w:rPr>
          <w:rStyle w:val="1-Char"/>
          <w:rFonts w:hint="cs"/>
          <w:rtl/>
        </w:rPr>
        <w:t>‌اخت</w:t>
      </w:r>
      <w:r w:rsidR="00446BB7">
        <w:rPr>
          <w:rStyle w:val="1-Char"/>
          <w:rFonts w:hint="cs"/>
          <w:rtl/>
        </w:rPr>
        <w:t>ی</w:t>
      </w:r>
      <w:r w:rsidRPr="007100A7">
        <w:rPr>
          <w:rStyle w:val="1-Char"/>
          <w:rFonts w:hint="cs"/>
          <w:rtl/>
        </w:rPr>
        <w:t>ار، استفراغ کند و استفراغش به اندازه‌</w:t>
      </w:r>
      <w:r w:rsidR="00446BB7">
        <w:rPr>
          <w:rStyle w:val="1-Char"/>
          <w:rFonts w:hint="cs"/>
          <w:rtl/>
        </w:rPr>
        <w:t>ی</w:t>
      </w:r>
      <w:r w:rsidRPr="007100A7">
        <w:rPr>
          <w:rStyle w:val="1-Char"/>
          <w:rFonts w:hint="cs"/>
          <w:rtl/>
        </w:rPr>
        <w:t xml:space="preserve"> پر</w:t>
      </w:r>
      <w:r w:rsidR="00446BB7">
        <w:rPr>
          <w:rStyle w:val="1-Char"/>
          <w:rFonts w:hint="cs"/>
          <w:rtl/>
        </w:rPr>
        <w:t>ی</w:t>
      </w:r>
      <w:r w:rsidRPr="007100A7">
        <w:rPr>
          <w:rStyle w:val="1-Char"/>
          <w:rFonts w:hint="cs"/>
          <w:rtl/>
        </w:rPr>
        <w:t xml:space="preserve"> دهان باشد و در حال</w:t>
      </w:r>
      <w:r w:rsidR="00446BB7">
        <w:rPr>
          <w:rStyle w:val="1-Char"/>
          <w:rFonts w:hint="cs"/>
          <w:rtl/>
        </w:rPr>
        <w:t>ی</w:t>
      </w:r>
      <w:r w:rsidRPr="007100A7">
        <w:rPr>
          <w:rStyle w:val="1-Char"/>
          <w:rFonts w:hint="cs"/>
          <w:rtl/>
        </w:rPr>
        <w:t xml:space="preserve"> که </w:t>
      </w:r>
      <w:r w:rsidR="00446BB7">
        <w:rPr>
          <w:rStyle w:val="1-Char"/>
          <w:rFonts w:hint="cs"/>
          <w:rtl/>
        </w:rPr>
        <w:t>ی</w:t>
      </w:r>
      <w:r w:rsidRPr="007100A7">
        <w:rPr>
          <w:rStyle w:val="1-Char"/>
          <w:rFonts w:hint="cs"/>
          <w:rtl/>
        </w:rPr>
        <w:t>ادآور روزه‌</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است، آن را به حلقش بازگرداند.</w:t>
      </w:r>
    </w:p>
    <w:p w:rsidR="006B31CA" w:rsidRPr="007100A7" w:rsidRDefault="006B31CA" w:rsidP="00AF1D25">
      <w:pPr>
        <w:rPr>
          <w:rStyle w:val="1-Char"/>
          <w:rtl/>
        </w:rPr>
      </w:pPr>
      <w:r w:rsidRPr="007100A7">
        <w:rPr>
          <w:rStyle w:val="1-Char"/>
          <w:rFonts w:hint="cs"/>
          <w:rtl/>
        </w:rPr>
        <w:t xml:space="preserve">* </w:t>
      </w:r>
      <w:r w:rsidR="00446BB7">
        <w:rPr>
          <w:rStyle w:val="1-Char"/>
          <w:rFonts w:hint="cs"/>
          <w:rtl/>
        </w:rPr>
        <w:t>ی</w:t>
      </w:r>
      <w:r w:rsidRPr="007100A7">
        <w:rPr>
          <w:rStyle w:val="1-Char"/>
          <w:rFonts w:hint="cs"/>
          <w:rtl/>
        </w:rPr>
        <w:t>ا در ب</w:t>
      </w:r>
      <w:r w:rsidR="00446BB7">
        <w:rPr>
          <w:rStyle w:val="1-Char"/>
          <w:rFonts w:hint="cs"/>
          <w:rtl/>
        </w:rPr>
        <w:t>ی</w:t>
      </w:r>
      <w:r w:rsidRPr="007100A7">
        <w:rPr>
          <w:rStyle w:val="1-Char"/>
          <w:rFonts w:hint="cs"/>
          <w:rtl/>
        </w:rPr>
        <w:t>ن دندان‌ها</w:t>
      </w:r>
      <w:r w:rsidR="00446BB7">
        <w:rPr>
          <w:rStyle w:val="1-Char"/>
          <w:rFonts w:hint="cs"/>
          <w:rtl/>
        </w:rPr>
        <w:t>ی</w:t>
      </w:r>
      <w:r w:rsidRPr="007100A7">
        <w:rPr>
          <w:rStyle w:val="1-Char"/>
          <w:rFonts w:hint="cs"/>
          <w:rtl/>
        </w:rPr>
        <w:t>ش،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از غذا به اندازه‌</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ک نخود باق</w:t>
      </w:r>
      <w:r w:rsidR="00446BB7">
        <w:rPr>
          <w:rStyle w:val="1-Char"/>
          <w:rFonts w:hint="cs"/>
          <w:rtl/>
        </w:rPr>
        <w:t>ی</w:t>
      </w:r>
      <w:r w:rsidRPr="007100A7">
        <w:rPr>
          <w:rStyle w:val="1-Char"/>
          <w:rFonts w:hint="cs"/>
          <w:rtl/>
        </w:rPr>
        <w:t xml:space="preserve"> مانده باشد و آن را بخورد.</w:t>
      </w:r>
    </w:p>
    <w:p w:rsidR="006B31CA" w:rsidRPr="007100A7" w:rsidRDefault="006B31CA" w:rsidP="00AF1D25">
      <w:pPr>
        <w:rPr>
          <w:rStyle w:val="1-Char"/>
          <w:rtl/>
        </w:rPr>
      </w:pPr>
      <w:r w:rsidRPr="007100A7">
        <w:rPr>
          <w:rStyle w:val="1-Char"/>
          <w:rFonts w:hint="cs"/>
          <w:rtl/>
        </w:rPr>
        <w:t xml:space="preserve">* </w:t>
      </w:r>
      <w:r w:rsidR="00446BB7">
        <w:rPr>
          <w:rStyle w:val="1-Char"/>
          <w:rFonts w:hint="cs"/>
          <w:rtl/>
        </w:rPr>
        <w:t>ی</w:t>
      </w:r>
      <w:r w:rsidRPr="007100A7">
        <w:rPr>
          <w:rStyle w:val="1-Char"/>
          <w:rFonts w:hint="cs"/>
          <w:rtl/>
        </w:rPr>
        <w:t>ا در روز، ن</w:t>
      </w:r>
      <w:r w:rsidR="00446BB7">
        <w:rPr>
          <w:rStyle w:val="1-Char"/>
          <w:rFonts w:hint="cs"/>
          <w:rtl/>
        </w:rPr>
        <w:t>ی</w:t>
      </w:r>
      <w:r w:rsidRPr="007100A7">
        <w:rPr>
          <w:rStyle w:val="1-Char"/>
          <w:rFonts w:hint="cs"/>
          <w:rtl/>
        </w:rPr>
        <w:t>ت روزه را نما</w:t>
      </w:r>
      <w:r w:rsidR="00446BB7">
        <w:rPr>
          <w:rStyle w:val="1-Char"/>
          <w:rFonts w:hint="cs"/>
          <w:rtl/>
        </w:rPr>
        <w:t>ی</w:t>
      </w:r>
      <w:r w:rsidRPr="007100A7">
        <w:rPr>
          <w:rStyle w:val="1-Char"/>
          <w:rFonts w:hint="cs"/>
          <w:rtl/>
        </w:rPr>
        <w:t>د، پس از آن که از رو</w:t>
      </w:r>
      <w:r w:rsidR="00446BB7">
        <w:rPr>
          <w:rStyle w:val="1-Char"/>
          <w:rFonts w:hint="cs"/>
          <w:rtl/>
        </w:rPr>
        <w:t>ی</w:t>
      </w:r>
      <w:r w:rsidRPr="007100A7">
        <w:rPr>
          <w:rStyle w:val="1-Char"/>
          <w:rFonts w:hint="cs"/>
          <w:rtl/>
        </w:rPr>
        <w:t xml:space="preserve"> فراموش</w:t>
      </w:r>
      <w:r w:rsidR="00446BB7">
        <w:rPr>
          <w:rStyle w:val="1-Char"/>
          <w:rFonts w:hint="cs"/>
          <w:rtl/>
        </w:rPr>
        <w:t>ی</w:t>
      </w:r>
      <w:r w:rsidRPr="007100A7">
        <w:rPr>
          <w:rStyle w:val="1-Char"/>
          <w:rFonts w:hint="cs"/>
          <w:rtl/>
        </w:rPr>
        <w:t xml:space="preserve"> - پ</w:t>
      </w:r>
      <w:r w:rsidR="00446BB7">
        <w:rPr>
          <w:rStyle w:val="1-Char"/>
          <w:rFonts w:hint="cs"/>
          <w:rtl/>
        </w:rPr>
        <w:t>ی</w:t>
      </w:r>
      <w:r w:rsidRPr="007100A7">
        <w:rPr>
          <w:rStyle w:val="1-Char"/>
          <w:rFonts w:hint="cs"/>
          <w:rtl/>
        </w:rPr>
        <w:t>ش از ا</w:t>
      </w:r>
      <w:r w:rsidR="00446BB7">
        <w:rPr>
          <w:rStyle w:val="1-Char"/>
          <w:rFonts w:hint="cs"/>
          <w:rtl/>
        </w:rPr>
        <w:t>ی</w:t>
      </w:r>
      <w:r w:rsidRPr="007100A7">
        <w:rPr>
          <w:rStyle w:val="1-Char"/>
          <w:rFonts w:hint="cs"/>
          <w:rtl/>
        </w:rPr>
        <w:t>جاد ن</w:t>
      </w:r>
      <w:r w:rsidR="00446BB7">
        <w:rPr>
          <w:rStyle w:val="1-Char"/>
          <w:rFonts w:hint="cs"/>
          <w:rtl/>
        </w:rPr>
        <w:t>ی</w:t>
      </w:r>
      <w:r w:rsidRPr="007100A7">
        <w:rPr>
          <w:rStyle w:val="1-Char"/>
          <w:rFonts w:hint="cs"/>
          <w:rtl/>
        </w:rPr>
        <w:t>ت روزه‌</w:t>
      </w:r>
      <w:r w:rsidR="00446BB7">
        <w:rPr>
          <w:rStyle w:val="1-Char"/>
          <w:rFonts w:hint="cs"/>
          <w:rtl/>
        </w:rPr>
        <w:t>ی</w:t>
      </w:r>
      <w:r w:rsidRPr="007100A7">
        <w:rPr>
          <w:rStyle w:val="1-Char"/>
          <w:rFonts w:hint="cs"/>
          <w:rtl/>
        </w:rPr>
        <w:t xml:space="preserve"> و</w:t>
      </w:r>
      <w:r w:rsidR="00446BB7">
        <w:rPr>
          <w:rStyle w:val="1-Char"/>
          <w:rFonts w:hint="cs"/>
          <w:rtl/>
        </w:rPr>
        <w:t>ی</w:t>
      </w:r>
      <w:r w:rsidRPr="007100A7">
        <w:rPr>
          <w:rStyle w:val="1-Char"/>
          <w:rFonts w:hint="cs"/>
          <w:rtl/>
        </w:rPr>
        <w:t xml:space="preserve"> در روز - روزه‌اش را بخورد.</w:t>
      </w:r>
    </w:p>
    <w:p w:rsidR="006B31CA" w:rsidRPr="007100A7" w:rsidRDefault="006B31CA" w:rsidP="00AF1D25">
      <w:pPr>
        <w:rPr>
          <w:rStyle w:val="1-Char"/>
          <w:rtl/>
        </w:rPr>
      </w:pPr>
      <w:r w:rsidRPr="007100A7">
        <w:rPr>
          <w:rStyle w:val="1-Char"/>
          <w:rFonts w:hint="cs"/>
          <w:rtl/>
        </w:rPr>
        <w:t xml:space="preserve">* </w:t>
      </w:r>
      <w:r w:rsidR="00446BB7">
        <w:rPr>
          <w:rStyle w:val="1-Char"/>
          <w:rFonts w:hint="cs"/>
          <w:rtl/>
        </w:rPr>
        <w:t>ی</w:t>
      </w:r>
      <w:r w:rsidRPr="007100A7">
        <w:rPr>
          <w:rStyle w:val="1-Char"/>
          <w:rFonts w:hint="cs"/>
          <w:rtl/>
        </w:rPr>
        <w:t>ا ب</w:t>
      </w:r>
      <w:r w:rsidR="00446BB7">
        <w:rPr>
          <w:rStyle w:val="1-Char"/>
          <w:rFonts w:hint="cs"/>
          <w:rtl/>
        </w:rPr>
        <w:t>ی</w:t>
      </w:r>
      <w:r w:rsidRPr="007100A7">
        <w:rPr>
          <w:rStyle w:val="1-Char"/>
          <w:rFonts w:hint="cs"/>
          <w:rtl/>
        </w:rPr>
        <w:t>هوش</w:t>
      </w:r>
      <w:r w:rsidR="00446BB7">
        <w:rPr>
          <w:rStyle w:val="1-Char"/>
          <w:rFonts w:hint="cs"/>
          <w:rtl/>
        </w:rPr>
        <w:t>ی</w:t>
      </w:r>
      <w:r w:rsidRPr="007100A7">
        <w:rPr>
          <w:rStyle w:val="1-Char"/>
          <w:rFonts w:hint="cs"/>
          <w:rtl/>
        </w:rPr>
        <w:t xml:space="preserve"> بر و</w:t>
      </w:r>
      <w:r w:rsidR="00446BB7">
        <w:rPr>
          <w:rStyle w:val="1-Char"/>
          <w:rFonts w:hint="cs"/>
          <w:rtl/>
        </w:rPr>
        <w:t>ی</w:t>
      </w:r>
      <w:r w:rsidRPr="007100A7">
        <w:rPr>
          <w:rStyle w:val="1-Char"/>
          <w:rFonts w:hint="cs"/>
          <w:rtl/>
        </w:rPr>
        <w:t xml:space="preserve"> عارض گردد؛ اگر چه ا</w:t>
      </w:r>
      <w:r w:rsidR="00446BB7">
        <w:rPr>
          <w:rStyle w:val="1-Char"/>
          <w:rFonts w:hint="cs"/>
          <w:rtl/>
        </w:rPr>
        <w:t>ی</w:t>
      </w:r>
      <w:r w:rsidRPr="007100A7">
        <w:rPr>
          <w:rStyle w:val="1-Char"/>
          <w:rFonts w:hint="cs"/>
          <w:rtl/>
        </w:rPr>
        <w:t>ن ب</w:t>
      </w:r>
      <w:r w:rsidR="00446BB7">
        <w:rPr>
          <w:rStyle w:val="1-Char"/>
          <w:rFonts w:hint="cs"/>
          <w:rtl/>
        </w:rPr>
        <w:t>ی</w:t>
      </w:r>
      <w:r w:rsidRPr="007100A7">
        <w:rPr>
          <w:rStyle w:val="1-Char"/>
          <w:rFonts w:hint="cs"/>
          <w:rtl/>
        </w:rPr>
        <w:t>هوش</w:t>
      </w:r>
      <w:r w:rsidR="00446BB7">
        <w:rPr>
          <w:rStyle w:val="1-Char"/>
          <w:rFonts w:hint="cs"/>
          <w:rtl/>
        </w:rPr>
        <w:t>ی</w:t>
      </w:r>
      <w:r w:rsidRPr="007100A7">
        <w:rPr>
          <w:rStyle w:val="1-Char"/>
          <w:rFonts w:hint="cs"/>
          <w:rtl/>
        </w:rPr>
        <w:t xml:space="preserve"> تمام ماه رمضان را دربربگ</w:t>
      </w:r>
      <w:r w:rsidR="00446BB7">
        <w:rPr>
          <w:rStyle w:val="1-Char"/>
          <w:rFonts w:hint="cs"/>
          <w:rtl/>
        </w:rPr>
        <w:t>ی</w:t>
      </w:r>
      <w:r w:rsidRPr="007100A7">
        <w:rPr>
          <w:rStyle w:val="1-Char"/>
          <w:rFonts w:hint="cs"/>
          <w:rtl/>
        </w:rPr>
        <w:t>رد؛ مگر آن که روزه‌دار، روز</w:t>
      </w:r>
      <w:r w:rsidR="00446BB7">
        <w:rPr>
          <w:rStyle w:val="1-Char"/>
          <w:rFonts w:hint="cs"/>
          <w:rtl/>
        </w:rPr>
        <w:t>ی</w:t>
      </w:r>
      <w:r w:rsidRPr="007100A7">
        <w:rPr>
          <w:rStyle w:val="1-Char"/>
          <w:rFonts w:hint="cs"/>
          <w:rtl/>
        </w:rPr>
        <w:t xml:space="preserve"> را که در آن، ب</w:t>
      </w:r>
      <w:r w:rsidR="00446BB7">
        <w:rPr>
          <w:rStyle w:val="1-Char"/>
          <w:rFonts w:hint="cs"/>
          <w:rtl/>
        </w:rPr>
        <w:t>ی</w:t>
      </w:r>
      <w:r w:rsidRPr="007100A7">
        <w:rPr>
          <w:rStyle w:val="1-Char"/>
          <w:rFonts w:hint="cs"/>
          <w:rtl/>
        </w:rPr>
        <w:t>هوش</w:t>
      </w:r>
      <w:r w:rsidR="00446BB7">
        <w:rPr>
          <w:rStyle w:val="1-Char"/>
          <w:rFonts w:hint="cs"/>
          <w:rtl/>
        </w:rPr>
        <w:t>ی</w:t>
      </w:r>
      <w:r w:rsidRPr="007100A7">
        <w:rPr>
          <w:rStyle w:val="1-Char"/>
          <w:rFonts w:hint="cs"/>
          <w:rtl/>
        </w:rPr>
        <w:t xml:space="preserve"> پ</w:t>
      </w:r>
      <w:r w:rsidR="00446BB7">
        <w:rPr>
          <w:rStyle w:val="1-Char"/>
          <w:rFonts w:hint="cs"/>
          <w:rtl/>
        </w:rPr>
        <w:t>ی</w:t>
      </w:r>
      <w:r w:rsidRPr="007100A7">
        <w:rPr>
          <w:rStyle w:val="1-Char"/>
          <w:rFonts w:hint="cs"/>
          <w:rtl/>
        </w:rPr>
        <w:t>ش آمده است را قضاء ن</w:t>
      </w:r>
      <w:r w:rsidR="00446BB7">
        <w:rPr>
          <w:rStyle w:val="1-Char"/>
          <w:rFonts w:hint="cs"/>
          <w:rtl/>
        </w:rPr>
        <w:t>ی</w:t>
      </w:r>
      <w:r w:rsidRPr="007100A7">
        <w:rPr>
          <w:rStyle w:val="1-Char"/>
          <w:rFonts w:hint="cs"/>
          <w:rtl/>
        </w:rPr>
        <w:t xml:space="preserve">اورد؛ و </w:t>
      </w:r>
      <w:r w:rsidR="00446BB7">
        <w:rPr>
          <w:rStyle w:val="1-Char"/>
          <w:rFonts w:hint="cs"/>
          <w:rtl/>
        </w:rPr>
        <w:t>ی</w:t>
      </w:r>
      <w:r w:rsidRPr="007100A7">
        <w:rPr>
          <w:rStyle w:val="1-Char"/>
          <w:rFonts w:hint="cs"/>
          <w:rtl/>
        </w:rPr>
        <w:t>ا شب همان روز برا</w:t>
      </w:r>
      <w:r w:rsidR="00446BB7">
        <w:rPr>
          <w:rStyle w:val="1-Char"/>
          <w:rFonts w:hint="cs"/>
          <w:rtl/>
        </w:rPr>
        <w:t>ی</w:t>
      </w:r>
      <w:r w:rsidRPr="007100A7">
        <w:rPr>
          <w:rStyle w:val="1-Char"/>
          <w:rFonts w:hint="cs"/>
          <w:rtl/>
        </w:rPr>
        <w:t>ش ب</w:t>
      </w:r>
      <w:r w:rsidR="00446BB7">
        <w:rPr>
          <w:rStyle w:val="1-Char"/>
          <w:rFonts w:hint="cs"/>
          <w:rtl/>
        </w:rPr>
        <w:t>ی</w:t>
      </w:r>
      <w:r w:rsidRPr="007100A7">
        <w:rPr>
          <w:rStyle w:val="1-Char"/>
          <w:rFonts w:hint="cs"/>
          <w:rtl/>
        </w:rPr>
        <w:t>هوش</w:t>
      </w:r>
      <w:r w:rsidR="00446BB7">
        <w:rPr>
          <w:rStyle w:val="1-Char"/>
          <w:rFonts w:hint="cs"/>
          <w:rtl/>
        </w:rPr>
        <w:t>ی</w:t>
      </w:r>
      <w:r w:rsidRPr="007100A7">
        <w:rPr>
          <w:rStyle w:val="1-Char"/>
          <w:rFonts w:hint="cs"/>
          <w:rtl/>
        </w:rPr>
        <w:t xml:space="preserve"> اتفاق افتاده، آن را ن</w:t>
      </w:r>
      <w:r w:rsidR="00446BB7">
        <w:rPr>
          <w:rStyle w:val="1-Char"/>
          <w:rFonts w:hint="cs"/>
          <w:rtl/>
        </w:rPr>
        <w:t>ی</w:t>
      </w:r>
      <w:r w:rsidRPr="007100A7">
        <w:rPr>
          <w:rStyle w:val="1-Char"/>
          <w:rFonts w:hint="cs"/>
          <w:rtl/>
        </w:rPr>
        <w:t>ز قضا ن</w:t>
      </w:r>
      <w:r w:rsidR="00446BB7">
        <w:rPr>
          <w:rStyle w:val="1-Char"/>
          <w:rFonts w:hint="cs"/>
          <w:rtl/>
        </w:rPr>
        <w:t>ی</w:t>
      </w:r>
      <w:r w:rsidRPr="007100A7">
        <w:rPr>
          <w:rStyle w:val="1-Char"/>
          <w:rFonts w:hint="cs"/>
          <w:rtl/>
        </w:rPr>
        <w:t>اورد.</w:t>
      </w:r>
    </w:p>
    <w:p w:rsidR="006B31CA" w:rsidRPr="007100A7" w:rsidRDefault="006B31CA" w:rsidP="00AF1D25">
      <w:pPr>
        <w:rPr>
          <w:rStyle w:val="1-Char"/>
          <w:rtl/>
        </w:rPr>
      </w:pPr>
      <w:r w:rsidRPr="007100A7">
        <w:rPr>
          <w:rStyle w:val="1-Char"/>
          <w:rFonts w:hint="cs"/>
          <w:rtl/>
        </w:rPr>
        <w:t xml:space="preserve">* </w:t>
      </w:r>
      <w:r w:rsidR="00446BB7">
        <w:rPr>
          <w:rStyle w:val="1-Char"/>
          <w:rFonts w:hint="cs"/>
          <w:rtl/>
        </w:rPr>
        <w:t>ی</w:t>
      </w:r>
      <w:r w:rsidRPr="007100A7">
        <w:rPr>
          <w:rStyle w:val="1-Char"/>
          <w:rFonts w:hint="cs"/>
          <w:rtl/>
        </w:rPr>
        <w:t>ا دچار د</w:t>
      </w:r>
      <w:r w:rsidR="00446BB7">
        <w:rPr>
          <w:rStyle w:val="1-Char"/>
          <w:rFonts w:hint="cs"/>
          <w:rtl/>
        </w:rPr>
        <w:t>ی</w:t>
      </w:r>
      <w:r w:rsidRPr="007100A7">
        <w:rPr>
          <w:rStyle w:val="1-Char"/>
          <w:rFonts w:hint="cs"/>
          <w:rtl/>
        </w:rPr>
        <w:t>وانگ</w:t>
      </w:r>
      <w:r w:rsidR="00446BB7">
        <w:rPr>
          <w:rStyle w:val="1-Char"/>
          <w:rFonts w:hint="cs"/>
          <w:rtl/>
        </w:rPr>
        <w:t>ی</w:t>
      </w:r>
      <w:r w:rsidRPr="007100A7">
        <w:rPr>
          <w:rStyle w:val="1-Char"/>
          <w:rFonts w:hint="cs"/>
          <w:rtl/>
        </w:rPr>
        <w:t xml:space="preserve"> و جنون شود و د</w:t>
      </w:r>
      <w:r w:rsidR="00446BB7">
        <w:rPr>
          <w:rStyle w:val="1-Char"/>
          <w:rFonts w:hint="cs"/>
          <w:rtl/>
        </w:rPr>
        <w:t>ی</w:t>
      </w:r>
      <w:r w:rsidRPr="007100A7">
        <w:rPr>
          <w:rStyle w:val="1-Char"/>
          <w:rFonts w:hint="cs"/>
          <w:rtl/>
        </w:rPr>
        <w:t>وانگ</w:t>
      </w:r>
      <w:r w:rsidR="00446BB7">
        <w:rPr>
          <w:rStyle w:val="1-Char"/>
          <w:rFonts w:hint="cs"/>
          <w:rtl/>
        </w:rPr>
        <w:t>ی</w:t>
      </w:r>
      <w:r w:rsidRPr="007100A7">
        <w:rPr>
          <w:rStyle w:val="1-Char"/>
          <w:rFonts w:hint="cs"/>
          <w:rtl/>
        </w:rPr>
        <w:t>‌اش، تمام ماه رمضان را دربرنگ</w:t>
      </w:r>
      <w:r w:rsidR="00446BB7">
        <w:rPr>
          <w:rStyle w:val="1-Char"/>
          <w:rFonts w:hint="cs"/>
          <w:rtl/>
        </w:rPr>
        <w:t>ی</w:t>
      </w:r>
      <w:r w:rsidRPr="007100A7">
        <w:rPr>
          <w:rStyle w:val="1-Char"/>
          <w:rFonts w:hint="cs"/>
          <w:rtl/>
        </w:rPr>
        <w:t>رد؛ [ز</w:t>
      </w:r>
      <w:r w:rsidR="00446BB7">
        <w:rPr>
          <w:rStyle w:val="1-Char"/>
          <w:rFonts w:hint="cs"/>
          <w:rtl/>
        </w:rPr>
        <w:t>ی</w:t>
      </w:r>
      <w:r w:rsidRPr="007100A7">
        <w:rPr>
          <w:rStyle w:val="1-Char"/>
          <w:rFonts w:hint="cs"/>
          <w:rtl/>
        </w:rPr>
        <w:t xml:space="preserve">را در قضا آوردن کمتر از </w:t>
      </w:r>
      <w:r w:rsidR="00446BB7">
        <w:rPr>
          <w:rStyle w:val="1-Char"/>
          <w:rFonts w:hint="cs"/>
          <w:rtl/>
        </w:rPr>
        <w:t>ی</w:t>
      </w:r>
      <w:r w:rsidRPr="007100A7">
        <w:rPr>
          <w:rStyle w:val="1-Char"/>
          <w:rFonts w:hint="cs"/>
          <w:rtl/>
        </w:rPr>
        <w:t>ک ماه، عُسر و حَرج</w:t>
      </w:r>
      <w:r w:rsidR="00446BB7">
        <w:rPr>
          <w:rStyle w:val="1-Char"/>
          <w:rFonts w:hint="cs"/>
          <w:rtl/>
        </w:rPr>
        <w:t>ی</w:t>
      </w:r>
      <w:r w:rsidRPr="007100A7">
        <w:rPr>
          <w:rStyle w:val="1-Char"/>
          <w:rFonts w:hint="cs"/>
          <w:rtl/>
        </w:rPr>
        <w:t xml:space="preserve"> ن</w:t>
      </w:r>
      <w:r w:rsidR="00446BB7">
        <w:rPr>
          <w:rStyle w:val="1-Char"/>
          <w:rFonts w:hint="cs"/>
          <w:rtl/>
        </w:rPr>
        <w:t>ی</w:t>
      </w:r>
      <w:r w:rsidRPr="007100A7">
        <w:rPr>
          <w:rStyle w:val="1-Char"/>
          <w:rFonts w:hint="cs"/>
          <w:rtl/>
        </w:rPr>
        <w:t xml:space="preserve">ست.] و [اگر </w:t>
      </w:r>
      <w:r w:rsidR="00AF17B9">
        <w:rPr>
          <w:rStyle w:val="1-Char"/>
          <w:rFonts w:hint="cs"/>
          <w:rtl/>
        </w:rPr>
        <w:t>چنان‌چه</w:t>
      </w:r>
      <w:r w:rsidRPr="007100A7">
        <w:rPr>
          <w:rStyle w:val="1-Char"/>
          <w:rFonts w:hint="cs"/>
          <w:rtl/>
        </w:rPr>
        <w:t xml:space="preserve"> جنون و د</w:t>
      </w:r>
      <w:r w:rsidR="00446BB7">
        <w:rPr>
          <w:rStyle w:val="1-Char"/>
          <w:rFonts w:hint="cs"/>
          <w:rtl/>
        </w:rPr>
        <w:t>ی</w:t>
      </w:r>
      <w:r w:rsidRPr="007100A7">
        <w:rPr>
          <w:rStyle w:val="1-Char"/>
          <w:rFonts w:hint="cs"/>
          <w:rtl/>
        </w:rPr>
        <w:t>وانگ</w:t>
      </w:r>
      <w:r w:rsidR="00446BB7">
        <w:rPr>
          <w:rStyle w:val="1-Char"/>
          <w:rFonts w:hint="cs"/>
          <w:rtl/>
        </w:rPr>
        <w:t>ی</w:t>
      </w:r>
      <w:r w:rsidRPr="007100A7">
        <w:rPr>
          <w:rStyle w:val="1-Char"/>
          <w:rFonts w:hint="cs"/>
          <w:rtl/>
        </w:rPr>
        <w:t>‌اش، تمام</w:t>
      </w:r>
      <w:r w:rsidR="00446BB7">
        <w:rPr>
          <w:rStyle w:val="1-Char"/>
          <w:rFonts w:hint="cs"/>
          <w:rtl/>
        </w:rPr>
        <w:t>ی</w:t>
      </w:r>
      <w:r w:rsidRPr="007100A7">
        <w:rPr>
          <w:rStyle w:val="1-Char"/>
          <w:rFonts w:hint="cs"/>
          <w:rtl/>
        </w:rPr>
        <w:t xml:space="preserve"> ماه را دربرگرفت، در آن صورت] بنا به قول صح</w:t>
      </w:r>
      <w:r w:rsidR="00446BB7">
        <w:rPr>
          <w:rStyle w:val="1-Char"/>
          <w:rFonts w:hint="cs"/>
          <w:rtl/>
        </w:rPr>
        <w:t>ی</w:t>
      </w:r>
      <w:r w:rsidRPr="007100A7">
        <w:rPr>
          <w:rStyle w:val="1-Char"/>
          <w:rFonts w:hint="cs"/>
          <w:rtl/>
        </w:rPr>
        <w:t xml:space="preserve">ح، اگر در شب و </w:t>
      </w:r>
      <w:r w:rsidR="00446BB7">
        <w:rPr>
          <w:rStyle w:val="1-Char"/>
          <w:rFonts w:hint="cs"/>
          <w:rtl/>
        </w:rPr>
        <w:t>ی</w:t>
      </w:r>
      <w:r w:rsidRPr="007100A7">
        <w:rPr>
          <w:rStyle w:val="1-Char"/>
          <w:rFonts w:hint="cs"/>
          <w:rtl/>
        </w:rPr>
        <w:t>ا در روز، پس از فوت شدن وقت ن</w:t>
      </w:r>
      <w:r w:rsidR="00446BB7">
        <w:rPr>
          <w:rStyle w:val="1-Char"/>
          <w:rFonts w:hint="cs"/>
          <w:rtl/>
        </w:rPr>
        <w:t>ی</w:t>
      </w:r>
      <w:r w:rsidRPr="007100A7">
        <w:rPr>
          <w:rStyle w:val="1-Char"/>
          <w:rFonts w:hint="cs"/>
          <w:rtl/>
        </w:rPr>
        <w:t>ت، به هوش آمد، بر و</w:t>
      </w:r>
      <w:r w:rsidR="00446BB7">
        <w:rPr>
          <w:rStyle w:val="1-Char"/>
          <w:rFonts w:hint="cs"/>
          <w:rtl/>
        </w:rPr>
        <w:t>ی</w:t>
      </w:r>
      <w:r w:rsidRPr="007100A7">
        <w:rPr>
          <w:rStyle w:val="1-Char"/>
          <w:rFonts w:hint="cs"/>
          <w:rtl/>
        </w:rPr>
        <w:t xml:space="preserve"> قضا</w:t>
      </w:r>
      <w:r w:rsidR="00446BB7">
        <w:rPr>
          <w:rStyle w:val="1-Char"/>
          <w:rFonts w:hint="cs"/>
          <w:rtl/>
        </w:rPr>
        <w:t>ی</w:t>
      </w:r>
      <w:r w:rsidRPr="007100A7">
        <w:rPr>
          <w:rStyle w:val="1-Char"/>
          <w:rFonts w:hint="cs"/>
          <w:rtl/>
        </w:rPr>
        <w:t xml:space="preserve"> روزه لازم نم</w:t>
      </w:r>
      <w:r w:rsidR="00446BB7">
        <w:rPr>
          <w:rStyle w:val="1-Char"/>
          <w:rFonts w:hint="cs"/>
          <w:rtl/>
        </w:rPr>
        <w:t>ی</w:t>
      </w:r>
      <w:r w:rsidRPr="007100A7">
        <w:rPr>
          <w:rStyle w:val="1-Char"/>
          <w:rFonts w:hint="cs"/>
          <w:rtl/>
        </w:rPr>
        <w:t xml:space="preserve">‌گردد. </w:t>
      </w:r>
      <w:r w:rsidR="00446BB7">
        <w:rPr>
          <w:rStyle w:val="1-Char"/>
          <w:rFonts w:hint="cs"/>
          <w:rtl/>
        </w:rPr>
        <w:t>ی</w:t>
      </w:r>
      <w:r w:rsidR="00841ACB" w:rsidRPr="007100A7">
        <w:rPr>
          <w:rStyle w:val="1-Char"/>
          <w:rFonts w:hint="cs"/>
          <w:rtl/>
        </w:rPr>
        <w:t>عن</w:t>
      </w:r>
      <w:r w:rsidR="00446BB7">
        <w:rPr>
          <w:rStyle w:val="1-Char"/>
          <w:rFonts w:hint="cs"/>
          <w:rtl/>
        </w:rPr>
        <w:t>ی</w:t>
      </w:r>
      <w:r w:rsidR="00841ACB" w:rsidRPr="007100A7">
        <w:rPr>
          <w:rStyle w:val="1-Char"/>
          <w:rFonts w:hint="cs"/>
          <w:rtl/>
        </w:rPr>
        <w:t xml:space="preserve"> هر گاه فرد دچار شده به جنون و د</w:t>
      </w:r>
      <w:r w:rsidR="00446BB7">
        <w:rPr>
          <w:rStyle w:val="1-Char"/>
          <w:rFonts w:hint="cs"/>
          <w:rtl/>
        </w:rPr>
        <w:t>ی</w:t>
      </w:r>
      <w:r w:rsidR="00841ACB" w:rsidRPr="007100A7">
        <w:rPr>
          <w:rStyle w:val="1-Char"/>
          <w:rFonts w:hint="cs"/>
          <w:rtl/>
        </w:rPr>
        <w:t>وانگ</w:t>
      </w:r>
      <w:r w:rsidR="00446BB7">
        <w:rPr>
          <w:rStyle w:val="1-Char"/>
          <w:rFonts w:hint="cs"/>
          <w:rtl/>
        </w:rPr>
        <w:t>ی</w:t>
      </w:r>
      <w:r w:rsidR="00841ACB" w:rsidRPr="007100A7">
        <w:rPr>
          <w:rStyle w:val="1-Char"/>
          <w:rFonts w:hint="cs"/>
          <w:rtl/>
        </w:rPr>
        <w:t xml:space="preserve"> در شب </w:t>
      </w:r>
      <w:r w:rsidR="00446BB7">
        <w:rPr>
          <w:rStyle w:val="1-Char"/>
          <w:rFonts w:hint="cs"/>
          <w:rtl/>
        </w:rPr>
        <w:t>ی</w:t>
      </w:r>
      <w:r w:rsidR="00841ACB" w:rsidRPr="007100A7">
        <w:rPr>
          <w:rStyle w:val="1-Char"/>
          <w:rFonts w:hint="cs"/>
          <w:rtl/>
        </w:rPr>
        <w:t>ا روز، پس از سپر</w:t>
      </w:r>
      <w:r w:rsidR="00446BB7">
        <w:rPr>
          <w:rStyle w:val="1-Char"/>
          <w:rFonts w:hint="cs"/>
          <w:rtl/>
        </w:rPr>
        <w:t>ی</w:t>
      </w:r>
      <w:r w:rsidR="00841ACB" w:rsidRPr="007100A7">
        <w:rPr>
          <w:rStyle w:val="1-Char"/>
          <w:rFonts w:hint="cs"/>
          <w:rtl/>
        </w:rPr>
        <w:t xml:space="preserve"> شدن وقت ن</w:t>
      </w:r>
      <w:r w:rsidR="00446BB7">
        <w:rPr>
          <w:rStyle w:val="1-Char"/>
          <w:rFonts w:hint="cs"/>
          <w:rtl/>
        </w:rPr>
        <w:t>ی</w:t>
      </w:r>
      <w:r w:rsidR="00841ACB" w:rsidRPr="007100A7">
        <w:rPr>
          <w:rStyle w:val="1-Char"/>
          <w:rFonts w:hint="cs"/>
          <w:rtl/>
        </w:rPr>
        <w:t>ت، به هوش ب</w:t>
      </w:r>
      <w:r w:rsidR="00446BB7">
        <w:rPr>
          <w:rStyle w:val="1-Char"/>
          <w:rFonts w:hint="cs"/>
          <w:rtl/>
        </w:rPr>
        <w:t>ی</w:t>
      </w:r>
      <w:r w:rsidR="00841ACB" w:rsidRPr="007100A7">
        <w:rPr>
          <w:rStyle w:val="1-Char"/>
          <w:rFonts w:hint="cs"/>
          <w:rtl/>
        </w:rPr>
        <w:t>ا</w:t>
      </w:r>
      <w:r w:rsidR="00446BB7">
        <w:rPr>
          <w:rStyle w:val="1-Char"/>
          <w:rFonts w:hint="cs"/>
          <w:rtl/>
        </w:rPr>
        <w:t>ی</w:t>
      </w:r>
      <w:r w:rsidR="00841ACB" w:rsidRPr="007100A7">
        <w:rPr>
          <w:rStyle w:val="1-Char"/>
          <w:rFonts w:hint="cs"/>
          <w:rtl/>
        </w:rPr>
        <w:t>د، در آن صورت - بنا به قول صح</w:t>
      </w:r>
      <w:r w:rsidR="00446BB7">
        <w:rPr>
          <w:rStyle w:val="1-Char"/>
          <w:rFonts w:hint="cs"/>
          <w:rtl/>
        </w:rPr>
        <w:t>ی</w:t>
      </w:r>
      <w:r w:rsidR="00841ACB" w:rsidRPr="007100A7">
        <w:rPr>
          <w:rStyle w:val="1-Char"/>
          <w:rFonts w:hint="cs"/>
          <w:rtl/>
        </w:rPr>
        <w:t>ح - بر و</w:t>
      </w:r>
      <w:r w:rsidR="00446BB7">
        <w:rPr>
          <w:rStyle w:val="1-Char"/>
          <w:rFonts w:hint="cs"/>
          <w:rtl/>
        </w:rPr>
        <w:t>ی</w:t>
      </w:r>
      <w:r w:rsidR="00841ACB" w:rsidRPr="007100A7">
        <w:rPr>
          <w:rStyle w:val="1-Char"/>
          <w:rFonts w:hint="cs"/>
          <w:rtl/>
        </w:rPr>
        <w:t xml:space="preserve"> قضا آوردن روزه‌</w:t>
      </w:r>
      <w:r w:rsidR="00446BB7">
        <w:rPr>
          <w:rStyle w:val="1-Char"/>
          <w:rFonts w:hint="cs"/>
          <w:rtl/>
        </w:rPr>
        <w:t>ی</w:t>
      </w:r>
      <w:r w:rsidR="00841ACB" w:rsidRPr="007100A7">
        <w:rPr>
          <w:rStyle w:val="1-Char"/>
          <w:rFonts w:hint="cs"/>
          <w:rtl/>
        </w:rPr>
        <w:t xml:space="preserve"> آن روز، لازم و ضرور</w:t>
      </w:r>
      <w:r w:rsidR="00446BB7">
        <w:rPr>
          <w:rStyle w:val="1-Char"/>
          <w:rFonts w:hint="cs"/>
          <w:rtl/>
        </w:rPr>
        <w:t>ی</w:t>
      </w:r>
      <w:r w:rsidR="00841ACB" w:rsidRPr="007100A7">
        <w:rPr>
          <w:rStyle w:val="1-Char"/>
          <w:rFonts w:hint="cs"/>
          <w:rtl/>
        </w:rPr>
        <w:t xml:space="preserve"> نم</w:t>
      </w:r>
      <w:r w:rsidR="00446BB7">
        <w:rPr>
          <w:rStyle w:val="1-Char"/>
          <w:rFonts w:hint="cs"/>
          <w:rtl/>
        </w:rPr>
        <w:t>ی</w:t>
      </w:r>
      <w:r w:rsidR="00841ACB" w:rsidRPr="007100A7">
        <w:rPr>
          <w:rStyle w:val="1-Char"/>
          <w:rFonts w:hint="cs"/>
          <w:rtl/>
        </w:rPr>
        <w:t>‌باشد.</w:t>
      </w:r>
    </w:p>
    <w:p w:rsidR="006B31CA" w:rsidRPr="007100A7" w:rsidRDefault="006B31CA" w:rsidP="00AF1D25">
      <w:pPr>
        <w:rPr>
          <w:rStyle w:val="1-Char"/>
          <w:rtl/>
        </w:rPr>
      </w:pPr>
      <w:r w:rsidRPr="007100A7">
        <w:rPr>
          <w:rStyle w:val="1-Char"/>
          <w:rFonts w:hint="cs"/>
          <w:rtl/>
        </w:rPr>
        <w:t>[به هر حال، حکم فرد</w:t>
      </w:r>
      <w:r w:rsidR="00446BB7">
        <w:rPr>
          <w:rStyle w:val="1-Char"/>
          <w:rFonts w:hint="cs"/>
          <w:rtl/>
        </w:rPr>
        <w:t>ی</w:t>
      </w:r>
      <w:r w:rsidRPr="007100A7">
        <w:rPr>
          <w:rStyle w:val="1-Char"/>
          <w:rFonts w:hint="cs"/>
          <w:rtl/>
        </w:rPr>
        <w:t xml:space="preserve"> که در ماه مبارک رمضان، دچار عارضه‌</w:t>
      </w:r>
      <w:r w:rsidR="00446BB7">
        <w:rPr>
          <w:rStyle w:val="1-Char"/>
          <w:rFonts w:hint="cs"/>
          <w:rtl/>
        </w:rPr>
        <w:t>ی</w:t>
      </w:r>
      <w:r w:rsidRPr="007100A7">
        <w:rPr>
          <w:rStyle w:val="1-Char"/>
          <w:rFonts w:hint="cs"/>
          <w:rtl/>
        </w:rPr>
        <w:t xml:space="preserve"> ب</w:t>
      </w:r>
      <w:r w:rsidR="00446BB7">
        <w:rPr>
          <w:rStyle w:val="1-Char"/>
          <w:rFonts w:hint="cs"/>
          <w:rtl/>
        </w:rPr>
        <w:t>ی</w:t>
      </w:r>
      <w:r w:rsidRPr="007100A7">
        <w:rPr>
          <w:rStyle w:val="1-Char"/>
          <w:rFonts w:hint="cs"/>
          <w:rtl/>
        </w:rPr>
        <w:t>هوش</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گردد و حال آن که در شب، ن</w:t>
      </w:r>
      <w:r w:rsidR="00446BB7">
        <w:rPr>
          <w:rStyle w:val="1-Char"/>
          <w:rFonts w:hint="cs"/>
          <w:rtl/>
        </w:rPr>
        <w:t>ی</w:t>
      </w:r>
      <w:r w:rsidRPr="007100A7">
        <w:rPr>
          <w:rStyle w:val="1-Char"/>
          <w:rFonts w:hint="cs"/>
          <w:rtl/>
        </w:rPr>
        <w:t>ت روزه را ن</w:t>
      </w:r>
      <w:r w:rsidR="00446BB7">
        <w:rPr>
          <w:rStyle w:val="1-Char"/>
          <w:rFonts w:hint="cs"/>
          <w:rtl/>
        </w:rPr>
        <w:t>ی</w:t>
      </w:r>
      <w:r w:rsidRPr="007100A7">
        <w:rPr>
          <w:rStyle w:val="1-Char"/>
          <w:rFonts w:hint="cs"/>
          <w:rtl/>
        </w:rPr>
        <w:t>ز نموده، آن است که در ا</w:t>
      </w:r>
      <w:r w:rsidR="00446BB7">
        <w:rPr>
          <w:rStyle w:val="1-Char"/>
          <w:rFonts w:hint="cs"/>
          <w:rtl/>
        </w:rPr>
        <w:t>ی</w:t>
      </w:r>
      <w:r w:rsidRPr="007100A7">
        <w:rPr>
          <w:rStyle w:val="1-Char"/>
          <w:rFonts w:hint="cs"/>
          <w:rtl/>
        </w:rPr>
        <w:t>ن صورت قضا</w:t>
      </w:r>
      <w:r w:rsidR="00446BB7">
        <w:rPr>
          <w:rStyle w:val="1-Char"/>
          <w:rFonts w:hint="cs"/>
          <w:rtl/>
        </w:rPr>
        <w:t>ی</w:t>
      </w:r>
      <w:r w:rsidRPr="007100A7">
        <w:rPr>
          <w:rStyle w:val="1-Char"/>
          <w:rFonts w:hint="cs"/>
          <w:rtl/>
        </w:rPr>
        <w:t xml:space="preserve"> روز</w:t>
      </w:r>
      <w:r w:rsidR="00446BB7">
        <w:rPr>
          <w:rStyle w:val="1-Char"/>
          <w:rFonts w:hint="cs"/>
          <w:rtl/>
        </w:rPr>
        <w:t>ی</w:t>
      </w:r>
      <w:r w:rsidRPr="007100A7">
        <w:rPr>
          <w:rStyle w:val="1-Char"/>
          <w:rFonts w:hint="cs"/>
          <w:rtl/>
        </w:rPr>
        <w:t xml:space="preserve"> که در آن ب</w:t>
      </w:r>
      <w:r w:rsidR="00446BB7">
        <w:rPr>
          <w:rStyle w:val="1-Char"/>
          <w:rFonts w:hint="cs"/>
          <w:rtl/>
        </w:rPr>
        <w:t>ی</w:t>
      </w:r>
      <w:r w:rsidRPr="007100A7">
        <w:rPr>
          <w:rStyle w:val="1-Char"/>
          <w:rFonts w:hint="cs"/>
          <w:rtl/>
        </w:rPr>
        <w:t>هوش گرد</w:t>
      </w:r>
      <w:r w:rsidR="00446BB7">
        <w:rPr>
          <w:rStyle w:val="1-Char"/>
          <w:rFonts w:hint="cs"/>
          <w:rtl/>
        </w:rPr>
        <w:t>ی</w:t>
      </w:r>
      <w:r w:rsidRPr="007100A7">
        <w:rPr>
          <w:rStyle w:val="1-Char"/>
          <w:rFonts w:hint="cs"/>
          <w:rtl/>
        </w:rPr>
        <w:t>ده است، بر و</w:t>
      </w:r>
      <w:r w:rsidR="00446BB7">
        <w:rPr>
          <w:rStyle w:val="1-Char"/>
          <w:rFonts w:hint="cs"/>
          <w:rtl/>
        </w:rPr>
        <w:t>ی</w:t>
      </w:r>
      <w:r w:rsidRPr="007100A7">
        <w:rPr>
          <w:rStyle w:val="1-Char"/>
          <w:rFonts w:hint="cs"/>
          <w:rtl/>
        </w:rPr>
        <w:t xml:space="preserve"> واجب ن</w:t>
      </w:r>
      <w:r w:rsidR="00446BB7">
        <w:rPr>
          <w:rStyle w:val="1-Char"/>
          <w:rFonts w:hint="cs"/>
          <w:rtl/>
        </w:rPr>
        <w:t>ی</w:t>
      </w:r>
      <w:r w:rsidRPr="007100A7">
        <w:rPr>
          <w:rStyle w:val="1-Char"/>
          <w:rFonts w:hint="cs"/>
          <w:rtl/>
        </w:rPr>
        <w:t>ست، ول</w:t>
      </w:r>
      <w:r w:rsidR="00446BB7">
        <w:rPr>
          <w:rStyle w:val="1-Char"/>
          <w:rFonts w:hint="cs"/>
          <w:rtl/>
        </w:rPr>
        <w:t>ی</w:t>
      </w:r>
      <w:r w:rsidRPr="007100A7">
        <w:rPr>
          <w:rStyle w:val="1-Char"/>
          <w:rFonts w:hint="cs"/>
          <w:rtl/>
        </w:rPr>
        <w:t xml:space="preserve"> قضا</w:t>
      </w:r>
      <w:r w:rsidR="00446BB7">
        <w:rPr>
          <w:rStyle w:val="1-Char"/>
          <w:rFonts w:hint="cs"/>
          <w:rtl/>
        </w:rPr>
        <w:t>ی</w:t>
      </w:r>
      <w:r w:rsidRPr="007100A7">
        <w:rPr>
          <w:rStyle w:val="1-Char"/>
          <w:rFonts w:hint="cs"/>
          <w:rtl/>
        </w:rPr>
        <w:t xml:space="preserve"> روزها</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 xml:space="preserve">گر - پس از آن روز - بر او لازم است. </w:t>
      </w:r>
    </w:p>
    <w:p w:rsidR="006B31CA" w:rsidRPr="007100A7" w:rsidRDefault="006B31CA" w:rsidP="00AF1D25">
      <w:pPr>
        <w:rPr>
          <w:rStyle w:val="1-Char"/>
          <w:rtl/>
        </w:rPr>
      </w:pPr>
      <w:r w:rsidRPr="007100A7">
        <w:rPr>
          <w:rStyle w:val="1-Char"/>
          <w:rFonts w:hint="cs"/>
          <w:rtl/>
        </w:rPr>
        <w:t>و اگر فرد</w:t>
      </w:r>
      <w:r w:rsidR="00446BB7">
        <w:rPr>
          <w:rStyle w:val="1-Char"/>
          <w:rFonts w:hint="cs"/>
          <w:rtl/>
        </w:rPr>
        <w:t>ی</w:t>
      </w:r>
      <w:r w:rsidRPr="007100A7">
        <w:rPr>
          <w:rStyle w:val="1-Char"/>
          <w:rFonts w:hint="cs"/>
          <w:rtl/>
        </w:rPr>
        <w:t xml:space="preserve"> در برخ</w:t>
      </w:r>
      <w:r w:rsidR="00446BB7">
        <w:rPr>
          <w:rStyle w:val="1-Char"/>
          <w:rFonts w:hint="cs"/>
          <w:rtl/>
        </w:rPr>
        <w:t>ی</w:t>
      </w:r>
      <w:r w:rsidRPr="007100A7">
        <w:rPr>
          <w:rStyle w:val="1-Char"/>
          <w:rFonts w:hint="cs"/>
          <w:rtl/>
        </w:rPr>
        <w:t xml:space="preserve"> از روزها</w:t>
      </w:r>
      <w:r w:rsidR="00446BB7">
        <w:rPr>
          <w:rStyle w:val="1-Char"/>
          <w:rFonts w:hint="cs"/>
          <w:rtl/>
        </w:rPr>
        <w:t>ی</w:t>
      </w:r>
      <w:r w:rsidRPr="007100A7">
        <w:rPr>
          <w:rStyle w:val="1-Char"/>
          <w:rFonts w:hint="cs"/>
          <w:rtl/>
        </w:rPr>
        <w:t xml:space="preserve"> رمضان، از جنون و د</w:t>
      </w:r>
      <w:r w:rsidR="00446BB7">
        <w:rPr>
          <w:rStyle w:val="1-Char"/>
          <w:rFonts w:hint="cs"/>
          <w:rtl/>
        </w:rPr>
        <w:t>ی</w:t>
      </w:r>
      <w:r w:rsidRPr="007100A7">
        <w:rPr>
          <w:rStyle w:val="1-Char"/>
          <w:rFonts w:hint="cs"/>
          <w:rtl/>
        </w:rPr>
        <w:t>وانگ</w:t>
      </w:r>
      <w:r w:rsidR="00446BB7">
        <w:rPr>
          <w:rStyle w:val="1-Char"/>
          <w:rFonts w:hint="cs"/>
          <w:rtl/>
        </w:rPr>
        <w:t>ی</w:t>
      </w:r>
      <w:r w:rsidRPr="007100A7">
        <w:rPr>
          <w:rStyle w:val="1-Char"/>
          <w:rFonts w:hint="cs"/>
          <w:rtl/>
        </w:rPr>
        <w:t xml:space="preserve"> بهبود </w:t>
      </w:r>
      <w:r w:rsidR="00446BB7">
        <w:rPr>
          <w:rStyle w:val="1-Char"/>
          <w:rFonts w:hint="cs"/>
          <w:rtl/>
        </w:rPr>
        <w:t>ی</w:t>
      </w:r>
      <w:r w:rsidRPr="007100A7">
        <w:rPr>
          <w:rStyle w:val="1-Char"/>
          <w:rFonts w:hint="cs"/>
          <w:rtl/>
        </w:rPr>
        <w:t>افت، در آن صورت، روزها</w:t>
      </w:r>
      <w:r w:rsidR="00446BB7">
        <w:rPr>
          <w:rStyle w:val="1-Char"/>
          <w:rFonts w:hint="cs"/>
          <w:rtl/>
        </w:rPr>
        <w:t>ی</w:t>
      </w:r>
      <w:r w:rsidRPr="007100A7">
        <w:rPr>
          <w:rStyle w:val="1-Char"/>
          <w:rFonts w:hint="cs"/>
          <w:rtl/>
        </w:rPr>
        <w:t xml:space="preserve"> باق</w:t>
      </w:r>
      <w:r w:rsidR="00446BB7">
        <w:rPr>
          <w:rStyle w:val="1-Char"/>
          <w:rFonts w:hint="cs"/>
          <w:rtl/>
        </w:rPr>
        <w:t>ی</w:t>
      </w:r>
      <w:r w:rsidRPr="007100A7">
        <w:rPr>
          <w:rStyle w:val="1-Char"/>
          <w:rFonts w:hint="cs"/>
          <w:rtl/>
        </w:rPr>
        <w:t xml:space="preserve"> مانده‌</w:t>
      </w:r>
      <w:r w:rsidR="00446BB7">
        <w:rPr>
          <w:rStyle w:val="1-Char"/>
          <w:rFonts w:hint="cs"/>
          <w:rtl/>
        </w:rPr>
        <w:t>ی</w:t>
      </w:r>
      <w:r w:rsidRPr="007100A7">
        <w:rPr>
          <w:rStyle w:val="1-Char"/>
          <w:rFonts w:hint="cs"/>
          <w:rtl/>
        </w:rPr>
        <w:t xml:space="preserve"> رمضان را روزه بگ</w:t>
      </w:r>
      <w:r w:rsidR="00446BB7">
        <w:rPr>
          <w:rStyle w:val="1-Char"/>
          <w:rFonts w:hint="cs"/>
          <w:rtl/>
        </w:rPr>
        <w:t>ی</w:t>
      </w:r>
      <w:r w:rsidRPr="007100A7">
        <w:rPr>
          <w:rStyle w:val="1-Char"/>
          <w:rFonts w:hint="cs"/>
          <w:rtl/>
        </w:rPr>
        <w:t>رد و روزها</w:t>
      </w:r>
      <w:r w:rsidR="00446BB7">
        <w:rPr>
          <w:rStyle w:val="1-Char"/>
          <w:rFonts w:hint="cs"/>
          <w:rtl/>
        </w:rPr>
        <w:t>ی</w:t>
      </w:r>
      <w:r w:rsidRPr="007100A7">
        <w:rPr>
          <w:rStyle w:val="1-Char"/>
          <w:rFonts w:hint="cs"/>
          <w:rtl/>
        </w:rPr>
        <w:t xml:space="preserve"> گذشته را قضا ب</w:t>
      </w:r>
      <w:r w:rsidR="00446BB7">
        <w:rPr>
          <w:rStyle w:val="1-Char"/>
          <w:rFonts w:hint="cs"/>
          <w:rtl/>
        </w:rPr>
        <w:t>ی</w:t>
      </w:r>
      <w:r w:rsidRPr="007100A7">
        <w:rPr>
          <w:rStyle w:val="1-Char"/>
          <w:rFonts w:hint="cs"/>
          <w:rtl/>
        </w:rPr>
        <w:t>اورد.]</w:t>
      </w:r>
    </w:p>
    <w:p w:rsidR="00092117" w:rsidRPr="00072C2E" w:rsidRDefault="00092117" w:rsidP="00B35F63">
      <w:pPr>
        <w:pStyle w:val="3-"/>
      </w:pPr>
      <w:r w:rsidRPr="00072C2E">
        <w:rPr>
          <w:rFonts w:hint="eastAsia"/>
          <w:rtl/>
        </w:rPr>
        <w:t>فَصلُ</w:t>
      </w:r>
    </w:p>
    <w:p w:rsidR="00092117" w:rsidRPr="00BE2421" w:rsidRDefault="00092117" w:rsidP="00AF1D25">
      <w:pPr>
        <w:rPr>
          <w:rStyle w:val="5-Char"/>
          <w:bCs/>
        </w:rPr>
      </w:pPr>
      <w:r w:rsidRPr="00BE2421">
        <w:rPr>
          <w:rStyle w:val="5-Char"/>
          <w:rFonts w:hint="eastAsia"/>
          <w:rtl/>
        </w:rPr>
        <w:t>يَجِبُ</w:t>
      </w:r>
      <w:r w:rsidRPr="00BE2421">
        <w:rPr>
          <w:rStyle w:val="5-Char"/>
          <w:rtl/>
        </w:rPr>
        <w:t xml:space="preserve"> </w:t>
      </w:r>
      <w:r w:rsidRPr="00BE2421">
        <w:rPr>
          <w:rStyle w:val="5-Char"/>
          <w:rFonts w:hint="eastAsia"/>
          <w:rtl/>
        </w:rPr>
        <w:t>الإِمسَاكُ</w:t>
      </w:r>
      <w:r w:rsidRPr="00BE2421">
        <w:rPr>
          <w:rStyle w:val="5-Char"/>
          <w:rtl/>
        </w:rPr>
        <w:t xml:space="preserve"> </w:t>
      </w:r>
      <w:r w:rsidRPr="00BE2421">
        <w:rPr>
          <w:rStyle w:val="5-Char"/>
          <w:rFonts w:hint="eastAsia"/>
          <w:rtl/>
        </w:rPr>
        <w:t>بَقِيَّةَ</w:t>
      </w:r>
      <w:r w:rsidRPr="00BE2421">
        <w:rPr>
          <w:rStyle w:val="5-Char"/>
          <w:rtl/>
        </w:rPr>
        <w:t xml:space="preserve"> </w:t>
      </w:r>
      <w:r w:rsidRPr="00BE2421">
        <w:rPr>
          <w:rStyle w:val="5-Char"/>
          <w:rFonts w:hint="eastAsia"/>
          <w:rtl/>
        </w:rPr>
        <w:t>اليَومِ</w:t>
      </w:r>
      <w:r w:rsidRPr="00BE2421">
        <w:rPr>
          <w:rStyle w:val="5-Char"/>
          <w:rtl/>
        </w:rPr>
        <w:t xml:space="preserve"> </w:t>
      </w:r>
      <w:r w:rsidRPr="00BE2421">
        <w:rPr>
          <w:rStyle w:val="5-Char"/>
          <w:rFonts w:hint="eastAsia"/>
          <w:rtl/>
        </w:rPr>
        <w:t>عَلَ</w:t>
      </w:r>
      <w:r w:rsidR="007C6575" w:rsidRPr="00BE2421">
        <w:rPr>
          <w:rStyle w:val="5-Char"/>
          <w:rFonts w:hint="cs"/>
          <w:rtl/>
        </w:rPr>
        <w:t>ی</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فَسَدَ</w:t>
      </w:r>
      <w:r w:rsidRPr="00BE2421">
        <w:rPr>
          <w:rStyle w:val="5-Char"/>
          <w:rtl/>
        </w:rPr>
        <w:t xml:space="preserve"> </w:t>
      </w:r>
      <w:r w:rsidRPr="00BE2421">
        <w:rPr>
          <w:rStyle w:val="5-Char"/>
          <w:rFonts w:hint="eastAsia"/>
          <w:rtl/>
        </w:rPr>
        <w:t>صَومُ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عَلَ</w:t>
      </w:r>
      <w:r w:rsidR="007C6575" w:rsidRPr="00BE2421">
        <w:rPr>
          <w:rStyle w:val="5-Char"/>
          <w:rFonts w:hint="cs"/>
          <w:rtl/>
        </w:rPr>
        <w:t>ی</w:t>
      </w:r>
      <w:r w:rsidRPr="00BE2421">
        <w:rPr>
          <w:rStyle w:val="5-Char"/>
          <w:rtl/>
        </w:rPr>
        <w:t xml:space="preserve"> </w:t>
      </w:r>
      <w:r w:rsidRPr="00BE2421">
        <w:rPr>
          <w:rStyle w:val="5-Char"/>
          <w:rFonts w:hint="eastAsia"/>
          <w:rtl/>
        </w:rPr>
        <w:t>حَائِضٍ</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نُفَسَاءَ</w:t>
      </w:r>
      <w:r w:rsidRPr="00BE2421">
        <w:rPr>
          <w:rStyle w:val="5-Char"/>
          <w:rtl/>
        </w:rPr>
        <w:t xml:space="preserve"> </w:t>
      </w:r>
      <w:r w:rsidRPr="00BE2421">
        <w:rPr>
          <w:rStyle w:val="5-Char"/>
          <w:rFonts w:hint="eastAsia"/>
          <w:rtl/>
        </w:rPr>
        <w:t>طَهُرَتَا</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طُلُوعِ</w:t>
      </w:r>
      <w:r w:rsidRPr="00BE2421">
        <w:rPr>
          <w:rStyle w:val="5-Char"/>
          <w:rtl/>
        </w:rPr>
        <w:t xml:space="preserve"> </w:t>
      </w:r>
      <w:r w:rsidRPr="00BE2421">
        <w:rPr>
          <w:rStyle w:val="5-Char"/>
          <w:rFonts w:hint="eastAsia"/>
          <w:rtl/>
        </w:rPr>
        <w:t>الفَج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عَلَ</w:t>
      </w:r>
      <w:r w:rsidR="007C6575" w:rsidRPr="00BE2421">
        <w:rPr>
          <w:rStyle w:val="5-Char"/>
          <w:rFonts w:hint="cs"/>
          <w:rtl/>
        </w:rPr>
        <w:t>ی</w:t>
      </w:r>
      <w:r w:rsidRPr="00BE2421">
        <w:rPr>
          <w:rStyle w:val="5-Char"/>
          <w:rtl/>
        </w:rPr>
        <w:t xml:space="preserve"> </w:t>
      </w:r>
      <w:r w:rsidRPr="00BE2421">
        <w:rPr>
          <w:rStyle w:val="5-Char"/>
          <w:rFonts w:hint="eastAsia"/>
          <w:rtl/>
        </w:rPr>
        <w:t>صَبِيٍّ</w:t>
      </w:r>
      <w:r w:rsidRPr="00BE2421">
        <w:rPr>
          <w:rStyle w:val="5-Char"/>
          <w:rtl/>
        </w:rPr>
        <w:t xml:space="preserve"> </w:t>
      </w:r>
      <w:r w:rsidRPr="00BE2421">
        <w:rPr>
          <w:rStyle w:val="5-Char"/>
          <w:rFonts w:hint="eastAsia"/>
          <w:rtl/>
        </w:rPr>
        <w:t>بَلَغَ</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كَافِرٍ</w:t>
      </w:r>
      <w:r w:rsidRPr="00BE2421">
        <w:rPr>
          <w:rStyle w:val="5-Char"/>
          <w:rtl/>
        </w:rPr>
        <w:t xml:space="preserve"> </w:t>
      </w:r>
      <w:r w:rsidRPr="00BE2421">
        <w:rPr>
          <w:rStyle w:val="5-Char"/>
          <w:rFonts w:hint="eastAsia"/>
          <w:rtl/>
        </w:rPr>
        <w:t>أَسلَمَ</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عَلَيهِمُ</w:t>
      </w:r>
      <w:r w:rsidRPr="00BE2421">
        <w:rPr>
          <w:rStyle w:val="5-Char"/>
          <w:rtl/>
        </w:rPr>
        <w:t xml:space="preserve"> </w:t>
      </w:r>
      <w:r w:rsidRPr="00BE2421">
        <w:rPr>
          <w:rStyle w:val="5-Char"/>
          <w:rFonts w:hint="eastAsia"/>
          <w:rtl/>
        </w:rPr>
        <w:t>القَضَاءُ</w:t>
      </w:r>
      <w:r w:rsidRPr="00BE2421">
        <w:rPr>
          <w:rStyle w:val="5-Char"/>
          <w:rtl/>
        </w:rPr>
        <w:t xml:space="preserve"> </w:t>
      </w:r>
      <w:r w:rsidRPr="00BE2421">
        <w:rPr>
          <w:rStyle w:val="5-Char"/>
          <w:rFonts w:hint="eastAsia"/>
          <w:rtl/>
        </w:rPr>
        <w:t>إِلَّا</w:t>
      </w:r>
      <w:r w:rsidRPr="00BE2421">
        <w:rPr>
          <w:rStyle w:val="5-Char"/>
          <w:rtl/>
        </w:rPr>
        <w:t xml:space="preserve"> </w:t>
      </w:r>
      <w:r w:rsidRPr="00BE2421">
        <w:rPr>
          <w:rStyle w:val="5-Char"/>
          <w:rFonts w:hint="eastAsia"/>
          <w:rtl/>
        </w:rPr>
        <w:t>الأَخِيرَينِ</w:t>
      </w:r>
      <w:r w:rsidRPr="00BE2421">
        <w:rPr>
          <w:rStyle w:val="5-Char"/>
          <w:rFonts w:hint="cs"/>
          <w:rtl/>
        </w:rPr>
        <w:t>.</w:t>
      </w:r>
    </w:p>
    <w:p w:rsidR="00C563FE" w:rsidRDefault="006B31CA" w:rsidP="00B35F63">
      <w:pPr>
        <w:pStyle w:val="2-0"/>
        <w:rPr>
          <w:rtl/>
        </w:rPr>
      </w:pPr>
      <w:bookmarkStart w:id="155" w:name="_Toc440375912"/>
      <w:r w:rsidRPr="00B35F63">
        <w:rPr>
          <w:rFonts w:hint="cs"/>
          <w:rtl/>
        </w:rPr>
        <w:t>فصل</w:t>
      </w:r>
      <w:r w:rsidR="00B35F63" w:rsidRPr="00B35F63">
        <w:rPr>
          <w:rFonts w:hint="cs"/>
          <w:rtl/>
        </w:rPr>
        <w:t>:</w:t>
      </w:r>
      <w:bookmarkEnd w:id="155"/>
    </w:p>
    <w:p w:rsidR="006B31CA" w:rsidRPr="00C563FE" w:rsidRDefault="006B31CA" w:rsidP="00C563FE">
      <w:pPr>
        <w:pStyle w:val="9-"/>
        <w:rPr>
          <w:rStyle w:val="9-Char"/>
          <w:bCs/>
          <w:rtl/>
        </w:rPr>
      </w:pPr>
      <w:r w:rsidRPr="00C563FE">
        <w:rPr>
          <w:rStyle w:val="9-Char"/>
          <w:rFonts w:hint="cs"/>
          <w:bCs/>
          <w:rtl/>
        </w:rPr>
        <w:t>بر افراد ذ</w:t>
      </w:r>
      <w:r w:rsidR="00446BB7">
        <w:rPr>
          <w:rStyle w:val="9-Char"/>
          <w:rFonts w:hint="cs"/>
          <w:bCs/>
          <w:rtl/>
        </w:rPr>
        <w:t>ی</w:t>
      </w:r>
      <w:r w:rsidRPr="00C563FE">
        <w:rPr>
          <w:rStyle w:val="9-Char"/>
          <w:rFonts w:hint="cs"/>
          <w:bCs/>
          <w:rtl/>
        </w:rPr>
        <w:t>ل، واجب است که خو</w:t>
      </w:r>
      <w:r w:rsidR="00446BB7">
        <w:rPr>
          <w:rStyle w:val="9-Char"/>
          <w:rFonts w:hint="cs"/>
          <w:bCs/>
          <w:rtl/>
        </w:rPr>
        <w:t>ی</w:t>
      </w:r>
      <w:r w:rsidRPr="00C563FE">
        <w:rPr>
          <w:rStyle w:val="9-Char"/>
          <w:rFonts w:hint="cs"/>
          <w:bCs/>
          <w:rtl/>
        </w:rPr>
        <w:t>شتن را در باق</w:t>
      </w:r>
      <w:r w:rsidR="00446BB7">
        <w:rPr>
          <w:rStyle w:val="9-Char"/>
          <w:rFonts w:hint="cs"/>
          <w:bCs/>
          <w:rtl/>
        </w:rPr>
        <w:t>ی</w:t>
      </w:r>
      <w:r w:rsidRPr="00C563FE">
        <w:rPr>
          <w:rStyle w:val="9-Char"/>
          <w:rFonts w:hint="cs"/>
          <w:bCs/>
          <w:rtl/>
        </w:rPr>
        <w:t xml:space="preserve"> مانده‌</w:t>
      </w:r>
      <w:r w:rsidR="00446BB7">
        <w:rPr>
          <w:rStyle w:val="9-Char"/>
          <w:rFonts w:hint="cs"/>
          <w:bCs/>
          <w:rtl/>
        </w:rPr>
        <w:t>ی</w:t>
      </w:r>
      <w:r w:rsidRPr="00C563FE">
        <w:rPr>
          <w:rStyle w:val="9-Char"/>
          <w:rFonts w:hint="cs"/>
          <w:bCs/>
          <w:rtl/>
        </w:rPr>
        <w:t xml:space="preserve"> روز از شکننده‌ها</w:t>
      </w:r>
      <w:r w:rsidR="00446BB7">
        <w:rPr>
          <w:rStyle w:val="9-Char"/>
          <w:rFonts w:hint="cs"/>
          <w:bCs/>
          <w:rtl/>
        </w:rPr>
        <w:t>ی</w:t>
      </w:r>
      <w:r w:rsidRPr="00C563FE">
        <w:rPr>
          <w:rStyle w:val="9-Char"/>
          <w:rFonts w:hint="cs"/>
          <w:bCs/>
          <w:rtl/>
        </w:rPr>
        <w:t xml:space="preserve"> روزه نگاه دارند:</w:t>
      </w:r>
    </w:p>
    <w:p w:rsidR="006B31CA" w:rsidRPr="007100A7" w:rsidRDefault="006B31CA" w:rsidP="00B35F63">
      <w:pPr>
        <w:rPr>
          <w:rStyle w:val="1-Char"/>
          <w:rtl/>
        </w:rPr>
      </w:pPr>
      <w:r w:rsidRPr="007100A7">
        <w:rPr>
          <w:rStyle w:val="1-Char"/>
          <w:rFonts w:hint="cs"/>
          <w:rtl/>
        </w:rPr>
        <w:t>* کس</w:t>
      </w:r>
      <w:r w:rsidR="00446BB7">
        <w:rPr>
          <w:rStyle w:val="1-Char"/>
          <w:rFonts w:hint="cs"/>
          <w:rtl/>
        </w:rPr>
        <w:t>ی</w:t>
      </w:r>
      <w:r w:rsidRPr="007100A7">
        <w:rPr>
          <w:rStyle w:val="1-Char"/>
          <w:rFonts w:hint="cs"/>
          <w:rtl/>
        </w:rPr>
        <w:t xml:space="preserve"> که روزه‌</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به نحو</w:t>
      </w:r>
      <w:r w:rsidR="00446BB7">
        <w:rPr>
          <w:rStyle w:val="1-Char"/>
          <w:rFonts w:hint="cs"/>
          <w:rtl/>
        </w:rPr>
        <w:t>ی</w:t>
      </w:r>
      <w:r w:rsidRPr="007100A7">
        <w:rPr>
          <w:rStyle w:val="1-Char"/>
          <w:rFonts w:hint="cs"/>
          <w:rtl/>
        </w:rPr>
        <w:t xml:space="preserve"> از اَنحاء </w:t>
      </w:r>
      <w:r w:rsidR="00446BB7">
        <w:rPr>
          <w:rStyle w:val="1-Char"/>
          <w:rFonts w:hint="cs"/>
          <w:rtl/>
        </w:rPr>
        <w:t>ی</w:t>
      </w:r>
      <w:r w:rsidRPr="007100A7">
        <w:rPr>
          <w:rStyle w:val="1-Char"/>
          <w:rFonts w:hint="cs"/>
          <w:rtl/>
        </w:rPr>
        <w:t>ا به عذر</w:t>
      </w:r>
      <w:r w:rsidR="00446BB7">
        <w:rPr>
          <w:rStyle w:val="1-Char"/>
          <w:rFonts w:hint="cs"/>
          <w:rtl/>
        </w:rPr>
        <w:t>ی</w:t>
      </w:r>
      <w:r w:rsidRPr="007100A7">
        <w:rPr>
          <w:rStyle w:val="1-Char"/>
          <w:rFonts w:hint="cs"/>
          <w:rtl/>
        </w:rPr>
        <w:t xml:space="preserve"> از عذرها] فاسد نموده است.</w:t>
      </w:r>
    </w:p>
    <w:p w:rsidR="006B31CA" w:rsidRPr="007100A7" w:rsidRDefault="006B31CA" w:rsidP="00B35F63">
      <w:pPr>
        <w:rPr>
          <w:rStyle w:val="1-Char"/>
          <w:rtl/>
        </w:rPr>
      </w:pPr>
      <w:r w:rsidRPr="007100A7">
        <w:rPr>
          <w:rStyle w:val="1-Char"/>
          <w:rFonts w:hint="cs"/>
          <w:rtl/>
        </w:rPr>
        <w:t>* زن</w:t>
      </w:r>
      <w:r w:rsidR="00446BB7">
        <w:rPr>
          <w:rStyle w:val="1-Char"/>
          <w:rFonts w:hint="cs"/>
          <w:rtl/>
        </w:rPr>
        <w:t>ی</w:t>
      </w:r>
      <w:r w:rsidRPr="007100A7">
        <w:rPr>
          <w:rStyle w:val="1-Char"/>
          <w:rFonts w:hint="cs"/>
          <w:rtl/>
        </w:rPr>
        <w:t xml:space="preserve"> که دچار ح</w:t>
      </w:r>
      <w:r w:rsidR="00446BB7">
        <w:rPr>
          <w:rStyle w:val="1-Char"/>
          <w:rFonts w:hint="cs"/>
          <w:rtl/>
        </w:rPr>
        <w:t>ی</w:t>
      </w:r>
      <w:r w:rsidRPr="007100A7">
        <w:rPr>
          <w:rStyle w:val="1-Char"/>
          <w:rFonts w:hint="cs"/>
          <w:rtl/>
        </w:rPr>
        <w:t>ض و قاعدگ</w:t>
      </w:r>
      <w:r w:rsidR="00446BB7">
        <w:rPr>
          <w:rStyle w:val="1-Char"/>
          <w:rFonts w:hint="cs"/>
          <w:rtl/>
        </w:rPr>
        <w:t>ی</w:t>
      </w:r>
      <w:r w:rsidRPr="007100A7">
        <w:rPr>
          <w:rStyle w:val="1-Char"/>
          <w:rFonts w:hint="cs"/>
          <w:rtl/>
        </w:rPr>
        <w:t xml:space="preserve"> بوده و پس از طلوع صبح صادق، از ح</w:t>
      </w:r>
      <w:r w:rsidR="00446BB7">
        <w:rPr>
          <w:rStyle w:val="1-Char"/>
          <w:rFonts w:hint="cs"/>
          <w:rtl/>
        </w:rPr>
        <w:t>ی</w:t>
      </w:r>
      <w:r w:rsidRPr="007100A7">
        <w:rPr>
          <w:rStyle w:val="1-Char"/>
          <w:rFonts w:hint="cs"/>
          <w:rtl/>
        </w:rPr>
        <w:t>ض پاک شده است.</w:t>
      </w:r>
    </w:p>
    <w:p w:rsidR="006B31CA" w:rsidRPr="007100A7" w:rsidRDefault="006B31CA" w:rsidP="00B35F63">
      <w:pPr>
        <w:rPr>
          <w:rStyle w:val="1-Char"/>
          <w:rtl/>
        </w:rPr>
      </w:pPr>
      <w:r w:rsidRPr="007100A7">
        <w:rPr>
          <w:rStyle w:val="1-Char"/>
          <w:rFonts w:hint="cs"/>
          <w:rtl/>
        </w:rPr>
        <w:t>* زن</w:t>
      </w:r>
      <w:r w:rsidR="00446BB7">
        <w:rPr>
          <w:rStyle w:val="1-Char"/>
          <w:rFonts w:hint="cs"/>
          <w:rtl/>
        </w:rPr>
        <w:t>ی</w:t>
      </w:r>
      <w:r w:rsidRPr="007100A7">
        <w:rPr>
          <w:rStyle w:val="1-Char"/>
          <w:rFonts w:hint="cs"/>
          <w:rtl/>
        </w:rPr>
        <w:t xml:space="preserve"> که دچار نفاس و خون زا</w:t>
      </w:r>
      <w:r w:rsidR="00446BB7">
        <w:rPr>
          <w:rStyle w:val="1-Char"/>
          <w:rFonts w:hint="cs"/>
          <w:rtl/>
        </w:rPr>
        <w:t>ی</w:t>
      </w:r>
      <w:r w:rsidRPr="007100A7">
        <w:rPr>
          <w:rStyle w:val="1-Char"/>
          <w:rFonts w:hint="cs"/>
          <w:rtl/>
        </w:rPr>
        <w:t>مان بوده و پس از طلوع صبح صادق، از نفاس پاک گرد</w:t>
      </w:r>
      <w:r w:rsidR="00446BB7">
        <w:rPr>
          <w:rStyle w:val="1-Char"/>
          <w:rFonts w:hint="cs"/>
          <w:rtl/>
        </w:rPr>
        <w:t>ی</w:t>
      </w:r>
      <w:r w:rsidRPr="007100A7">
        <w:rPr>
          <w:rStyle w:val="1-Char"/>
          <w:rFonts w:hint="cs"/>
          <w:rtl/>
        </w:rPr>
        <w:t>ده است.</w:t>
      </w:r>
    </w:p>
    <w:p w:rsidR="006B31CA" w:rsidRPr="007100A7" w:rsidRDefault="006B31CA" w:rsidP="00B35F63">
      <w:pPr>
        <w:rPr>
          <w:rStyle w:val="1-Char"/>
          <w:rtl/>
        </w:rPr>
      </w:pPr>
      <w:r w:rsidRPr="007100A7">
        <w:rPr>
          <w:rStyle w:val="1-Char"/>
          <w:rFonts w:hint="cs"/>
          <w:rtl/>
        </w:rPr>
        <w:t>* کودک</w:t>
      </w:r>
      <w:r w:rsidR="00446BB7">
        <w:rPr>
          <w:rStyle w:val="1-Char"/>
          <w:rFonts w:hint="cs"/>
          <w:rtl/>
        </w:rPr>
        <w:t>ی</w:t>
      </w:r>
      <w:r w:rsidRPr="007100A7">
        <w:rPr>
          <w:rStyle w:val="1-Char"/>
          <w:rFonts w:hint="cs"/>
          <w:rtl/>
        </w:rPr>
        <w:t xml:space="preserve"> که [در اثنا</w:t>
      </w:r>
      <w:r w:rsidR="00446BB7">
        <w:rPr>
          <w:rStyle w:val="1-Char"/>
          <w:rFonts w:hint="cs"/>
          <w:rtl/>
        </w:rPr>
        <w:t>ی</w:t>
      </w:r>
      <w:r w:rsidRPr="007100A7">
        <w:rPr>
          <w:rStyle w:val="1-Char"/>
          <w:rFonts w:hint="cs"/>
          <w:rtl/>
        </w:rPr>
        <w:t xml:space="preserve"> روز رمضان] به سن بلوغ رس</w:t>
      </w:r>
      <w:r w:rsidR="00446BB7">
        <w:rPr>
          <w:rStyle w:val="1-Char"/>
          <w:rFonts w:hint="cs"/>
          <w:rtl/>
        </w:rPr>
        <w:t>ی</w:t>
      </w:r>
      <w:r w:rsidRPr="007100A7">
        <w:rPr>
          <w:rStyle w:val="1-Char"/>
          <w:rFonts w:hint="cs"/>
          <w:rtl/>
        </w:rPr>
        <w:t>ده است.</w:t>
      </w:r>
    </w:p>
    <w:p w:rsidR="006B31CA" w:rsidRPr="007100A7" w:rsidRDefault="006B31CA" w:rsidP="00B35F63">
      <w:pPr>
        <w:rPr>
          <w:rStyle w:val="1-Char"/>
          <w:rtl/>
        </w:rPr>
      </w:pPr>
      <w:r w:rsidRPr="007100A7">
        <w:rPr>
          <w:rStyle w:val="1-Char"/>
          <w:rFonts w:hint="cs"/>
          <w:rtl/>
        </w:rPr>
        <w:t>* کافر</w:t>
      </w:r>
      <w:r w:rsidR="00446BB7">
        <w:rPr>
          <w:rStyle w:val="1-Char"/>
          <w:rFonts w:hint="cs"/>
          <w:rtl/>
        </w:rPr>
        <w:t>ی</w:t>
      </w:r>
      <w:r w:rsidRPr="007100A7">
        <w:rPr>
          <w:rStyle w:val="1-Char"/>
          <w:rFonts w:hint="cs"/>
          <w:rtl/>
        </w:rPr>
        <w:t xml:space="preserve"> که [در اثنا</w:t>
      </w:r>
      <w:r w:rsidR="00446BB7">
        <w:rPr>
          <w:rStyle w:val="1-Char"/>
          <w:rFonts w:hint="cs"/>
          <w:rtl/>
        </w:rPr>
        <w:t>ی</w:t>
      </w:r>
      <w:r w:rsidRPr="007100A7">
        <w:rPr>
          <w:rStyle w:val="1-Char"/>
          <w:rFonts w:hint="cs"/>
          <w:rtl/>
        </w:rPr>
        <w:t xml:space="preserve"> روز رمضان]، به اسلام گرو</w:t>
      </w:r>
      <w:r w:rsidR="00446BB7">
        <w:rPr>
          <w:rStyle w:val="1-Char"/>
          <w:rFonts w:hint="cs"/>
          <w:rtl/>
        </w:rPr>
        <w:t>ی</w:t>
      </w:r>
      <w:r w:rsidRPr="007100A7">
        <w:rPr>
          <w:rStyle w:val="1-Char"/>
          <w:rFonts w:hint="cs"/>
          <w:rtl/>
        </w:rPr>
        <w:t>ده باشد؛ [از ا</w:t>
      </w:r>
      <w:r w:rsidR="00446BB7">
        <w:rPr>
          <w:rStyle w:val="1-Char"/>
          <w:rFonts w:hint="cs"/>
          <w:rtl/>
        </w:rPr>
        <w:t>ی</w:t>
      </w:r>
      <w:r w:rsidRPr="007100A7">
        <w:rPr>
          <w:rStyle w:val="1-Char"/>
          <w:rFonts w:hint="cs"/>
          <w:rtl/>
        </w:rPr>
        <w:t>ن رو، بر ا</w:t>
      </w:r>
      <w:r w:rsidR="00446BB7">
        <w:rPr>
          <w:rStyle w:val="1-Char"/>
          <w:rFonts w:hint="cs"/>
          <w:rtl/>
        </w:rPr>
        <w:t>ی</w:t>
      </w:r>
      <w:r w:rsidRPr="007100A7">
        <w:rPr>
          <w:rStyle w:val="1-Char"/>
          <w:rFonts w:hint="cs"/>
          <w:rtl/>
        </w:rPr>
        <w:t>ن افراد واجب است که خو</w:t>
      </w:r>
      <w:r w:rsidR="00446BB7">
        <w:rPr>
          <w:rStyle w:val="1-Char"/>
          <w:rFonts w:hint="cs"/>
          <w:rtl/>
        </w:rPr>
        <w:t>ی</w:t>
      </w:r>
      <w:r w:rsidRPr="007100A7">
        <w:rPr>
          <w:rStyle w:val="1-Char"/>
          <w:rFonts w:hint="cs"/>
          <w:rtl/>
        </w:rPr>
        <w:t>شتن را در باق</w:t>
      </w:r>
      <w:r w:rsidR="00446BB7">
        <w:rPr>
          <w:rStyle w:val="1-Char"/>
          <w:rFonts w:hint="cs"/>
          <w:rtl/>
        </w:rPr>
        <w:t>ی</w:t>
      </w:r>
      <w:r w:rsidRPr="007100A7">
        <w:rPr>
          <w:rStyle w:val="1-Char"/>
          <w:rFonts w:hint="cs"/>
          <w:rtl/>
        </w:rPr>
        <w:t>‌مانده‌</w:t>
      </w:r>
      <w:r w:rsidR="00446BB7">
        <w:rPr>
          <w:rStyle w:val="1-Char"/>
          <w:rFonts w:hint="cs"/>
          <w:rtl/>
        </w:rPr>
        <w:t>ی</w:t>
      </w:r>
      <w:r w:rsidRPr="007100A7">
        <w:rPr>
          <w:rStyle w:val="1-Char"/>
          <w:rFonts w:hint="cs"/>
          <w:rtl/>
        </w:rPr>
        <w:t xml:space="preserve"> روز از شکننده‌ها</w:t>
      </w:r>
      <w:r w:rsidR="00446BB7">
        <w:rPr>
          <w:rStyle w:val="1-Char"/>
          <w:rFonts w:hint="cs"/>
          <w:rtl/>
        </w:rPr>
        <w:t>ی</w:t>
      </w:r>
      <w:r w:rsidRPr="007100A7">
        <w:rPr>
          <w:rStyle w:val="1-Char"/>
          <w:rFonts w:hint="cs"/>
          <w:rtl/>
        </w:rPr>
        <w:t xml:space="preserve"> روزه نگاه دارند و </w:t>
      </w:r>
      <w:r w:rsidR="00900CB3">
        <w:rPr>
          <w:rStyle w:val="1-Char"/>
          <w:rFonts w:hint="cs"/>
          <w:rtl/>
        </w:rPr>
        <w:t>بدان‌ها</w:t>
      </w:r>
      <w:r w:rsidRPr="007100A7">
        <w:rPr>
          <w:rStyle w:val="1-Char"/>
          <w:rFonts w:hint="cs"/>
          <w:rtl/>
        </w:rPr>
        <w:t xml:space="preserve"> نزد</w:t>
      </w:r>
      <w:r w:rsidR="00446BB7">
        <w:rPr>
          <w:rStyle w:val="1-Char"/>
          <w:rFonts w:hint="cs"/>
          <w:rtl/>
        </w:rPr>
        <w:t>ی</w:t>
      </w:r>
      <w:r w:rsidRPr="007100A7">
        <w:rPr>
          <w:rStyle w:val="1-Char"/>
          <w:rFonts w:hint="cs"/>
          <w:rtl/>
        </w:rPr>
        <w:t>ک نشوند.]</w:t>
      </w:r>
    </w:p>
    <w:p w:rsidR="006B31CA" w:rsidRPr="007100A7" w:rsidRDefault="006B31CA" w:rsidP="00AF1D25">
      <w:pPr>
        <w:rPr>
          <w:rStyle w:val="1-Char"/>
          <w:rtl/>
        </w:rPr>
      </w:pPr>
      <w:r w:rsidRPr="007100A7">
        <w:rPr>
          <w:rStyle w:val="1-Char"/>
          <w:rFonts w:hint="cs"/>
          <w:rtl/>
        </w:rPr>
        <w:t>و بر تمام</w:t>
      </w:r>
      <w:r w:rsidR="00446BB7">
        <w:rPr>
          <w:rStyle w:val="1-Char"/>
          <w:rFonts w:hint="cs"/>
          <w:rtl/>
        </w:rPr>
        <w:t>ی</w:t>
      </w:r>
      <w:r w:rsidRPr="007100A7">
        <w:rPr>
          <w:rStyle w:val="1-Char"/>
          <w:rFonts w:hint="cs"/>
          <w:rtl/>
        </w:rPr>
        <w:t xml:space="preserve"> ا</w:t>
      </w:r>
      <w:r w:rsidR="00446BB7">
        <w:rPr>
          <w:rStyle w:val="1-Char"/>
          <w:rFonts w:hint="cs"/>
          <w:rtl/>
        </w:rPr>
        <w:t>ی</w:t>
      </w:r>
      <w:r w:rsidRPr="007100A7">
        <w:rPr>
          <w:rStyle w:val="1-Char"/>
          <w:rFonts w:hint="cs"/>
          <w:rtl/>
        </w:rPr>
        <w:t>ن پنج گروه - به جز دو گروه اخ</w:t>
      </w:r>
      <w:r w:rsidR="00446BB7">
        <w:rPr>
          <w:rStyle w:val="1-Char"/>
          <w:rFonts w:hint="cs"/>
          <w:rtl/>
        </w:rPr>
        <w:t>ی</w:t>
      </w:r>
      <w:r w:rsidRPr="007100A7">
        <w:rPr>
          <w:rStyle w:val="1-Char"/>
          <w:rFonts w:hint="cs"/>
          <w:rtl/>
        </w:rPr>
        <w:t>ر: کودک</w:t>
      </w:r>
      <w:r w:rsidR="00446BB7">
        <w:rPr>
          <w:rStyle w:val="1-Char"/>
          <w:rFonts w:hint="cs"/>
          <w:rtl/>
        </w:rPr>
        <w:t>ی</w:t>
      </w:r>
      <w:r w:rsidRPr="007100A7">
        <w:rPr>
          <w:rStyle w:val="1-Char"/>
          <w:rFonts w:hint="cs"/>
          <w:rtl/>
        </w:rPr>
        <w:t xml:space="preserve"> که در اثنا</w:t>
      </w:r>
      <w:r w:rsidR="00446BB7">
        <w:rPr>
          <w:rStyle w:val="1-Char"/>
          <w:rFonts w:hint="cs"/>
          <w:rtl/>
        </w:rPr>
        <w:t>ی</w:t>
      </w:r>
      <w:r w:rsidRPr="007100A7">
        <w:rPr>
          <w:rStyle w:val="1-Char"/>
          <w:rFonts w:hint="cs"/>
          <w:rtl/>
        </w:rPr>
        <w:t xml:space="preserve"> روز رمضان به سن بلوغ رس</w:t>
      </w:r>
      <w:r w:rsidR="00446BB7">
        <w:rPr>
          <w:rStyle w:val="1-Char"/>
          <w:rFonts w:hint="cs"/>
          <w:rtl/>
        </w:rPr>
        <w:t>ی</w:t>
      </w:r>
      <w:r w:rsidRPr="007100A7">
        <w:rPr>
          <w:rStyle w:val="1-Char"/>
          <w:rFonts w:hint="cs"/>
          <w:rtl/>
        </w:rPr>
        <w:t>ده و کافر</w:t>
      </w:r>
      <w:r w:rsidR="00446BB7">
        <w:rPr>
          <w:rStyle w:val="1-Char"/>
          <w:rFonts w:hint="cs"/>
          <w:rtl/>
        </w:rPr>
        <w:t>ی</w:t>
      </w:r>
      <w:r w:rsidRPr="007100A7">
        <w:rPr>
          <w:rStyle w:val="1-Char"/>
          <w:rFonts w:hint="cs"/>
          <w:rtl/>
        </w:rPr>
        <w:t xml:space="preserve"> که در اثنا</w:t>
      </w:r>
      <w:r w:rsidR="00446BB7">
        <w:rPr>
          <w:rStyle w:val="1-Char"/>
          <w:rFonts w:hint="cs"/>
          <w:rtl/>
        </w:rPr>
        <w:t>ی</w:t>
      </w:r>
      <w:r w:rsidRPr="007100A7">
        <w:rPr>
          <w:rStyle w:val="1-Char"/>
          <w:rFonts w:hint="cs"/>
          <w:rtl/>
        </w:rPr>
        <w:t xml:space="preserve"> روز رمضان، به اسلام گرو</w:t>
      </w:r>
      <w:r w:rsidR="00446BB7">
        <w:rPr>
          <w:rStyle w:val="1-Char"/>
          <w:rFonts w:hint="cs"/>
          <w:rtl/>
        </w:rPr>
        <w:t>ی</w:t>
      </w:r>
      <w:r w:rsidRPr="007100A7">
        <w:rPr>
          <w:rStyle w:val="1-Char"/>
          <w:rFonts w:hint="cs"/>
          <w:rtl/>
        </w:rPr>
        <w:t>ده است - لازم است که قضا</w:t>
      </w:r>
      <w:r w:rsidR="00446BB7">
        <w:rPr>
          <w:rStyle w:val="1-Char"/>
          <w:rFonts w:hint="cs"/>
          <w:rtl/>
        </w:rPr>
        <w:t>ی</w:t>
      </w:r>
      <w:r w:rsidRPr="007100A7">
        <w:rPr>
          <w:rStyle w:val="1-Char"/>
          <w:rFonts w:hint="cs"/>
          <w:rtl/>
        </w:rPr>
        <w:t xml:space="preserve"> آن روز را به جا</w:t>
      </w:r>
      <w:r w:rsidR="00446BB7">
        <w:rPr>
          <w:rStyle w:val="1-Char"/>
          <w:rFonts w:hint="cs"/>
          <w:rtl/>
        </w:rPr>
        <w:t>ی</w:t>
      </w:r>
      <w:r w:rsidRPr="007100A7">
        <w:rPr>
          <w:rStyle w:val="1-Char"/>
          <w:rFonts w:hint="cs"/>
          <w:rtl/>
        </w:rPr>
        <w:t xml:space="preserve"> آورن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بر کس</w:t>
      </w:r>
      <w:r w:rsidR="00446BB7">
        <w:rPr>
          <w:rStyle w:val="1-Char"/>
          <w:rFonts w:hint="cs"/>
          <w:rtl/>
        </w:rPr>
        <w:t>ی</w:t>
      </w:r>
      <w:r w:rsidRPr="007100A7">
        <w:rPr>
          <w:rStyle w:val="1-Char"/>
          <w:rFonts w:hint="cs"/>
          <w:rtl/>
        </w:rPr>
        <w:t xml:space="preserve"> که روزه‌</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فاسد نموده، و زن</w:t>
      </w:r>
      <w:r w:rsidR="00446BB7">
        <w:rPr>
          <w:rStyle w:val="1-Char"/>
          <w:rFonts w:hint="cs"/>
          <w:rtl/>
        </w:rPr>
        <w:t>ی</w:t>
      </w:r>
      <w:r w:rsidRPr="007100A7">
        <w:rPr>
          <w:rStyle w:val="1-Char"/>
          <w:rFonts w:hint="cs"/>
          <w:rtl/>
        </w:rPr>
        <w:t xml:space="preserve"> که دچار ح</w:t>
      </w:r>
      <w:r w:rsidR="00446BB7">
        <w:rPr>
          <w:rStyle w:val="1-Char"/>
          <w:rFonts w:hint="cs"/>
          <w:rtl/>
        </w:rPr>
        <w:t>ی</w:t>
      </w:r>
      <w:r w:rsidRPr="007100A7">
        <w:rPr>
          <w:rStyle w:val="1-Char"/>
          <w:rFonts w:hint="cs"/>
          <w:rtl/>
        </w:rPr>
        <w:t>ض و نفاس بوده و پس از طلوع صبح صادق از آن دو پاک شده‌اند، لازم است که خو</w:t>
      </w:r>
      <w:r w:rsidR="00446BB7">
        <w:rPr>
          <w:rStyle w:val="1-Char"/>
          <w:rFonts w:hint="cs"/>
          <w:rtl/>
        </w:rPr>
        <w:t>ی</w:t>
      </w:r>
      <w:r w:rsidRPr="007100A7">
        <w:rPr>
          <w:rStyle w:val="1-Char"/>
          <w:rFonts w:hint="cs"/>
          <w:rtl/>
        </w:rPr>
        <w:t>شتن را در باق</w:t>
      </w:r>
      <w:r w:rsidR="00446BB7">
        <w:rPr>
          <w:rStyle w:val="1-Char"/>
          <w:rFonts w:hint="cs"/>
          <w:rtl/>
        </w:rPr>
        <w:t>ی</w:t>
      </w:r>
      <w:r w:rsidRPr="007100A7">
        <w:rPr>
          <w:rStyle w:val="1-Char"/>
          <w:rFonts w:hint="cs"/>
          <w:rtl/>
        </w:rPr>
        <w:t>‌مانده‌</w:t>
      </w:r>
      <w:r w:rsidR="00446BB7">
        <w:rPr>
          <w:rStyle w:val="1-Char"/>
          <w:rFonts w:hint="cs"/>
          <w:rtl/>
        </w:rPr>
        <w:t>ی</w:t>
      </w:r>
      <w:r w:rsidRPr="007100A7">
        <w:rPr>
          <w:rStyle w:val="1-Char"/>
          <w:rFonts w:hint="cs"/>
          <w:rtl/>
        </w:rPr>
        <w:t xml:space="preserve"> روز، از شکننده‌ها</w:t>
      </w:r>
      <w:r w:rsidR="00446BB7">
        <w:rPr>
          <w:rStyle w:val="1-Char"/>
          <w:rFonts w:hint="cs"/>
          <w:rtl/>
        </w:rPr>
        <w:t>ی</w:t>
      </w:r>
      <w:r w:rsidRPr="007100A7">
        <w:rPr>
          <w:rStyle w:val="1-Char"/>
          <w:rFonts w:hint="cs"/>
          <w:rtl/>
        </w:rPr>
        <w:t xml:space="preserve"> روزه نگاه دارند. و همچن</w:t>
      </w:r>
      <w:r w:rsidR="00446BB7">
        <w:rPr>
          <w:rStyle w:val="1-Char"/>
          <w:rFonts w:hint="cs"/>
          <w:rtl/>
        </w:rPr>
        <w:t>ی</w:t>
      </w:r>
      <w:r w:rsidRPr="007100A7">
        <w:rPr>
          <w:rStyle w:val="1-Char"/>
          <w:rFonts w:hint="cs"/>
          <w:rtl/>
        </w:rPr>
        <w:t>ن بر</w:t>
      </w:r>
      <w:r w:rsidR="000751A8">
        <w:rPr>
          <w:rStyle w:val="1-Char"/>
          <w:rFonts w:hint="cs"/>
          <w:rtl/>
        </w:rPr>
        <w:t xml:space="preserve"> آن‌ها </w:t>
      </w:r>
      <w:r w:rsidRPr="007100A7">
        <w:rPr>
          <w:rStyle w:val="1-Char"/>
          <w:rFonts w:hint="cs"/>
          <w:rtl/>
        </w:rPr>
        <w:t>لازم است که قضا</w:t>
      </w:r>
      <w:r w:rsidR="00446BB7">
        <w:rPr>
          <w:rStyle w:val="1-Char"/>
          <w:rFonts w:hint="cs"/>
          <w:rtl/>
        </w:rPr>
        <w:t>ی</w:t>
      </w:r>
      <w:r w:rsidRPr="007100A7">
        <w:rPr>
          <w:rStyle w:val="1-Char"/>
          <w:rFonts w:hint="cs"/>
          <w:rtl/>
        </w:rPr>
        <w:t xml:space="preserve"> آن روز را ن</w:t>
      </w:r>
      <w:r w:rsidR="00446BB7">
        <w:rPr>
          <w:rStyle w:val="1-Char"/>
          <w:rFonts w:hint="cs"/>
          <w:rtl/>
        </w:rPr>
        <w:t>ی</w:t>
      </w:r>
      <w:r w:rsidRPr="007100A7">
        <w:rPr>
          <w:rStyle w:val="1-Char"/>
          <w:rFonts w:hint="cs"/>
          <w:rtl/>
        </w:rPr>
        <w:t>ز به جا</w:t>
      </w:r>
      <w:r w:rsidR="00446BB7">
        <w:rPr>
          <w:rStyle w:val="1-Char"/>
          <w:rFonts w:hint="cs"/>
          <w:rtl/>
        </w:rPr>
        <w:t>ی</w:t>
      </w:r>
      <w:r w:rsidRPr="007100A7">
        <w:rPr>
          <w:rStyle w:val="1-Char"/>
          <w:rFonts w:hint="cs"/>
          <w:rtl/>
        </w:rPr>
        <w:t xml:space="preserve"> آورند.]</w:t>
      </w:r>
    </w:p>
    <w:p w:rsidR="00092117" w:rsidRPr="00072C2E" w:rsidRDefault="00092117" w:rsidP="00C563FE">
      <w:pPr>
        <w:pStyle w:val="3-"/>
      </w:pPr>
      <w:r w:rsidRPr="00072C2E">
        <w:rPr>
          <w:rFonts w:hint="eastAsia"/>
          <w:rtl/>
        </w:rPr>
        <w:t>فَصلٌ</w:t>
      </w:r>
      <w:r w:rsidRPr="00072C2E">
        <w:rPr>
          <w:rtl/>
        </w:rPr>
        <w:t xml:space="preserve"> </w:t>
      </w:r>
      <w:r w:rsidRPr="00072C2E">
        <w:rPr>
          <w:rFonts w:hint="eastAsia"/>
          <w:rtl/>
        </w:rPr>
        <w:t>فِيمَا</w:t>
      </w:r>
      <w:r w:rsidRPr="00072C2E">
        <w:rPr>
          <w:rtl/>
        </w:rPr>
        <w:t xml:space="preserve"> </w:t>
      </w:r>
      <w:r w:rsidRPr="00072C2E">
        <w:rPr>
          <w:rFonts w:hint="eastAsia"/>
          <w:rtl/>
        </w:rPr>
        <w:t>يَكرَهُ</w:t>
      </w:r>
      <w:r w:rsidRPr="00072C2E">
        <w:rPr>
          <w:rtl/>
        </w:rPr>
        <w:t xml:space="preserve"> </w:t>
      </w:r>
      <w:r w:rsidRPr="00072C2E">
        <w:rPr>
          <w:rFonts w:hint="eastAsia"/>
          <w:rtl/>
        </w:rPr>
        <w:t>لِلصَّائِمِ</w:t>
      </w:r>
      <w:r w:rsidRPr="00072C2E">
        <w:rPr>
          <w:rtl/>
        </w:rPr>
        <w:t xml:space="preserve"> </w:t>
      </w:r>
      <w:r w:rsidRPr="00072C2E">
        <w:rPr>
          <w:rFonts w:hint="eastAsia"/>
          <w:rtl/>
        </w:rPr>
        <w:t>وَ</w:t>
      </w:r>
      <w:r w:rsidRPr="00072C2E">
        <w:rPr>
          <w:rtl/>
        </w:rPr>
        <w:t xml:space="preserve"> </w:t>
      </w:r>
      <w:r w:rsidRPr="00072C2E">
        <w:rPr>
          <w:rFonts w:hint="eastAsia"/>
          <w:rtl/>
        </w:rPr>
        <w:t>مَا</w:t>
      </w:r>
      <w:r w:rsidRPr="00072C2E">
        <w:rPr>
          <w:rtl/>
        </w:rPr>
        <w:t xml:space="preserve"> </w:t>
      </w:r>
      <w:r w:rsidRPr="00072C2E">
        <w:rPr>
          <w:rFonts w:hint="eastAsia"/>
          <w:rtl/>
        </w:rPr>
        <w:t>لَا</w:t>
      </w:r>
      <w:r w:rsidRPr="00072C2E">
        <w:rPr>
          <w:rtl/>
        </w:rPr>
        <w:t xml:space="preserve"> </w:t>
      </w:r>
      <w:r w:rsidRPr="00072C2E">
        <w:rPr>
          <w:rFonts w:hint="eastAsia"/>
          <w:rtl/>
        </w:rPr>
        <w:t>يَكرَهُ</w:t>
      </w:r>
      <w:r w:rsidRPr="00072C2E">
        <w:rPr>
          <w:rtl/>
        </w:rPr>
        <w:t xml:space="preserve"> </w:t>
      </w:r>
      <w:r w:rsidRPr="00072C2E">
        <w:rPr>
          <w:rFonts w:hint="eastAsia"/>
          <w:rtl/>
        </w:rPr>
        <w:t>وَ</w:t>
      </w:r>
      <w:r w:rsidRPr="00072C2E">
        <w:rPr>
          <w:rtl/>
        </w:rPr>
        <w:t xml:space="preserve"> </w:t>
      </w:r>
      <w:r w:rsidRPr="00072C2E">
        <w:rPr>
          <w:rFonts w:hint="eastAsia"/>
          <w:rtl/>
        </w:rPr>
        <w:t>مَا</w:t>
      </w:r>
      <w:r w:rsidRPr="00072C2E">
        <w:rPr>
          <w:rtl/>
        </w:rPr>
        <w:t xml:space="preserve"> </w:t>
      </w:r>
      <w:r w:rsidRPr="00072C2E">
        <w:rPr>
          <w:rFonts w:hint="eastAsia"/>
          <w:rtl/>
        </w:rPr>
        <w:t>يَستَحِبُّ</w:t>
      </w:r>
      <w:r w:rsidRPr="00072C2E">
        <w:rPr>
          <w:rtl/>
        </w:rPr>
        <w:t xml:space="preserve"> </w:t>
      </w:r>
    </w:p>
    <w:p w:rsidR="00092117" w:rsidRPr="00BE2421" w:rsidRDefault="00092117" w:rsidP="00AF1D25">
      <w:pPr>
        <w:rPr>
          <w:rStyle w:val="5-Char"/>
          <w:bCs/>
          <w:rtl/>
        </w:rPr>
      </w:pPr>
      <w:r w:rsidRPr="00BE2421">
        <w:rPr>
          <w:rStyle w:val="5-Char"/>
          <w:rFonts w:hint="eastAsia"/>
          <w:rtl/>
        </w:rPr>
        <w:t>كُرِهَ</w:t>
      </w:r>
      <w:r w:rsidRPr="00BE2421">
        <w:rPr>
          <w:rStyle w:val="5-Char"/>
          <w:rtl/>
        </w:rPr>
        <w:t xml:space="preserve"> </w:t>
      </w:r>
      <w:r w:rsidRPr="00BE2421">
        <w:rPr>
          <w:rStyle w:val="5-Char"/>
          <w:rFonts w:hint="eastAsia"/>
          <w:rtl/>
        </w:rPr>
        <w:t>لِلصَّائِمِ</w:t>
      </w:r>
      <w:r w:rsidRPr="00BE2421">
        <w:rPr>
          <w:rStyle w:val="5-Char"/>
          <w:rtl/>
        </w:rPr>
        <w:t xml:space="preserve"> </w:t>
      </w:r>
      <w:r w:rsidRPr="00BE2421">
        <w:rPr>
          <w:rStyle w:val="5-Char"/>
          <w:rFonts w:hint="eastAsia"/>
          <w:rtl/>
        </w:rPr>
        <w:t>سَبعَةُ</w:t>
      </w:r>
      <w:r w:rsidRPr="00BE2421">
        <w:rPr>
          <w:rStyle w:val="5-Char"/>
          <w:rtl/>
        </w:rPr>
        <w:t xml:space="preserve"> </w:t>
      </w:r>
      <w:r w:rsidRPr="00BE2421">
        <w:rPr>
          <w:rStyle w:val="5-Char"/>
          <w:rFonts w:hint="eastAsia"/>
          <w:rtl/>
        </w:rPr>
        <w:t>أَشيَاءَ</w:t>
      </w:r>
      <w:r w:rsidRPr="00BE2421">
        <w:rPr>
          <w:rStyle w:val="5-Char"/>
          <w:rFonts w:hint="cs"/>
          <w:rtl/>
        </w:rPr>
        <w:t>:</w:t>
      </w:r>
      <w:r w:rsidRPr="00BE2421">
        <w:rPr>
          <w:rStyle w:val="5-Char"/>
          <w:rtl/>
        </w:rPr>
        <w:t xml:space="preserve"> </w:t>
      </w:r>
      <w:r w:rsidRPr="00BE2421">
        <w:rPr>
          <w:rStyle w:val="5-Char"/>
          <w:rFonts w:hint="eastAsia"/>
          <w:rtl/>
        </w:rPr>
        <w:t>ذَوقُ</w:t>
      </w:r>
      <w:r w:rsidRPr="00BE2421">
        <w:rPr>
          <w:rStyle w:val="5-Char"/>
          <w:rtl/>
        </w:rPr>
        <w:t xml:space="preserve"> </w:t>
      </w:r>
      <w:r w:rsidRPr="00BE2421">
        <w:rPr>
          <w:rStyle w:val="5-Char"/>
          <w:rFonts w:hint="eastAsia"/>
          <w:rtl/>
        </w:rPr>
        <w:t>شَيءٍ</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ضغُهُ</w:t>
      </w:r>
      <w:r w:rsidRPr="00BE2421">
        <w:rPr>
          <w:rStyle w:val="5-Char"/>
          <w:rtl/>
        </w:rPr>
        <w:t xml:space="preserve"> </w:t>
      </w:r>
      <w:r w:rsidRPr="00BE2421">
        <w:rPr>
          <w:rStyle w:val="5-Char"/>
          <w:rFonts w:hint="eastAsia"/>
          <w:rtl/>
        </w:rPr>
        <w:t>بِلَا</w:t>
      </w:r>
      <w:r w:rsidRPr="00BE2421">
        <w:rPr>
          <w:rStyle w:val="5-Char"/>
          <w:rtl/>
        </w:rPr>
        <w:t xml:space="preserve"> </w:t>
      </w:r>
      <w:r w:rsidRPr="00BE2421">
        <w:rPr>
          <w:rStyle w:val="5-Char"/>
          <w:rFonts w:hint="eastAsia"/>
          <w:rtl/>
        </w:rPr>
        <w:t>عُذ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ضغُ</w:t>
      </w:r>
      <w:r w:rsidRPr="00BE2421">
        <w:rPr>
          <w:rStyle w:val="5-Char"/>
          <w:rtl/>
        </w:rPr>
        <w:t xml:space="preserve"> </w:t>
      </w:r>
      <w:r w:rsidRPr="00BE2421">
        <w:rPr>
          <w:rStyle w:val="5-Char"/>
          <w:rFonts w:hint="eastAsia"/>
          <w:rtl/>
        </w:rPr>
        <w:t>العِلكِ</w:t>
      </w:r>
      <w:r w:rsidRPr="00BE2421">
        <w:rPr>
          <w:rStyle w:val="5-Char"/>
          <w:rtl/>
        </w:rPr>
        <w:t xml:space="preserve"> </w:t>
      </w:r>
      <w:r w:rsidRPr="00BE2421">
        <w:rPr>
          <w:rStyle w:val="5-Char"/>
          <w:rFonts w:hint="eastAsia"/>
          <w:rtl/>
        </w:rPr>
        <w:t>وَالقُبلَةُ</w:t>
      </w:r>
      <w:r w:rsidRPr="00BE2421">
        <w:rPr>
          <w:rStyle w:val="5-Char"/>
          <w:rtl/>
        </w:rPr>
        <w:t xml:space="preserve"> </w:t>
      </w:r>
      <w:r w:rsidRPr="00BE2421">
        <w:rPr>
          <w:rStyle w:val="5-Char"/>
          <w:rFonts w:hint="eastAsia"/>
          <w:rtl/>
        </w:rPr>
        <w:t>وَالمُبَاشَرَةُ</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يَأمَن</w:t>
      </w:r>
      <w:r w:rsidRPr="00BE2421">
        <w:rPr>
          <w:rStyle w:val="5-Char"/>
          <w:rtl/>
        </w:rPr>
        <w:t xml:space="preserve"> </w:t>
      </w:r>
      <w:r w:rsidRPr="00BE2421">
        <w:rPr>
          <w:rStyle w:val="5-Char"/>
          <w:rFonts w:hint="eastAsia"/>
          <w:rtl/>
        </w:rPr>
        <w:t>فِيهِمَا</w:t>
      </w:r>
      <w:r w:rsidRPr="00BE2421">
        <w:rPr>
          <w:rStyle w:val="5-Char"/>
          <w:rtl/>
        </w:rPr>
        <w:t xml:space="preserve"> </w:t>
      </w:r>
      <w:r w:rsidRPr="00BE2421">
        <w:rPr>
          <w:rStyle w:val="5-Char"/>
          <w:rFonts w:hint="eastAsia"/>
          <w:rtl/>
        </w:rPr>
        <w:t>عَلَ</w:t>
      </w:r>
      <w:r w:rsidR="007C6575" w:rsidRPr="00BE2421">
        <w:rPr>
          <w:rStyle w:val="5-Char"/>
          <w:rFonts w:hint="cs"/>
          <w:rtl/>
        </w:rPr>
        <w:t>ی</w:t>
      </w:r>
      <w:r w:rsidRPr="00BE2421">
        <w:rPr>
          <w:rStyle w:val="5-Char"/>
          <w:rtl/>
        </w:rPr>
        <w:t xml:space="preserve"> </w:t>
      </w:r>
      <w:r w:rsidRPr="00BE2421">
        <w:rPr>
          <w:rStyle w:val="5-Char"/>
          <w:rFonts w:hint="eastAsia"/>
          <w:rtl/>
        </w:rPr>
        <w:t>نَفسِه</w:t>
      </w:r>
      <w:r w:rsidRPr="00BE2421">
        <w:rPr>
          <w:rStyle w:val="5-Char"/>
          <w:rtl/>
        </w:rPr>
        <w:t xml:space="preserve"> </w:t>
      </w:r>
      <w:r w:rsidRPr="00BE2421">
        <w:rPr>
          <w:rStyle w:val="5-Char"/>
          <w:rFonts w:hint="eastAsia"/>
          <w:rtl/>
        </w:rPr>
        <w:t>الإِنزَالَ</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الجِمَاعَ</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ظَاهِرِ</w:t>
      </w:r>
      <w:r w:rsidRPr="00BE2421">
        <w:rPr>
          <w:rStyle w:val="5-Char"/>
          <w:rtl/>
        </w:rPr>
        <w:t xml:space="preserve"> </w:t>
      </w:r>
      <w:r w:rsidRPr="00BE2421">
        <w:rPr>
          <w:rStyle w:val="5-Char"/>
          <w:rFonts w:hint="eastAsia"/>
          <w:rtl/>
        </w:rPr>
        <w:t>الرِّوَايَ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جَمعُ</w:t>
      </w:r>
      <w:r w:rsidRPr="00BE2421">
        <w:rPr>
          <w:rStyle w:val="5-Char"/>
          <w:rtl/>
        </w:rPr>
        <w:t xml:space="preserve"> </w:t>
      </w:r>
      <w:r w:rsidRPr="00BE2421">
        <w:rPr>
          <w:rStyle w:val="5-Char"/>
          <w:rFonts w:hint="eastAsia"/>
          <w:rtl/>
        </w:rPr>
        <w:t>الرِّيقِ</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فَمِ</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اِبتِلَاعُ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ظَنَّ</w:t>
      </w:r>
      <w:r w:rsidRPr="00BE2421">
        <w:rPr>
          <w:rStyle w:val="5-Char"/>
          <w:rtl/>
        </w:rPr>
        <w:t xml:space="preserve"> </w:t>
      </w:r>
      <w:r w:rsidRPr="00BE2421">
        <w:rPr>
          <w:rStyle w:val="5-Char"/>
          <w:rFonts w:hint="eastAsia"/>
          <w:rtl/>
        </w:rPr>
        <w:t>أَنَّه</w:t>
      </w:r>
      <w:r w:rsidRPr="00BE2421">
        <w:rPr>
          <w:rStyle w:val="5-Char"/>
          <w:rtl/>
        </w:rPr>
        <w:t xml:space="preserve"> </w:t>
      </w:r>
      <w:r w:rsidRPr="00BE2421">
        <w:rPr>
          <w:rStyle w:val="5-Char"/>
          <w:rFonts w:hint="eastAsia"/>
          <w:rtl/>
        </w:rPr>
        <w:t>يُضَعِّفُه</w:t>
      </w:r>
      <w:r w:rsidRPr="00BE2421">
        <w:rPr>
          <w:rStyle w:val="5-Char"/>
          <w:rtl/>
        </w:rPr>
        <w:t xml:space="preserve"> </w:t>
      </w:r>
      <w:r w:rsidRPr="00BE2421">
        <w:rPr>
          <w:rStyle w:val="5-Char"/>
          <w:rFonts w:hint="eastAsia"/>
          <w:rtl/>
        </w:rPr>
        <w:t>كَالفَصدِ</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لحِجَامَةِ</w:t>
      </w:r>
      <w:r w:rsidRPr="00BE2421">
        <w:rPr>
          <w:rStyle w:val="5-Char"/>
          <w:rFonts w:hint="cs"/>
          <w:rtl/>
        </w:rPr>
        <w:t>.</w:t>
      </w:r>
    </w:p>
    <w:p w:rsidR="00092117" w:rsidRPr="00BE2421" w:rsidRDefault="00092117"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تِسعَةُ</w:t>
      </w:r>
      <w:r w:rsidRPr="00BE2421">
        <w:rPr>
          <w:rStyle w:val="5-Char"/>
          <w:rtl/>
        </w:rPr>
        <w:t xml:space="preserve"> </w:t>
      </w:r>
      <w:r w:rsidRPr="00BE2421">
        <w:rPr>
          <w:rStyle w:val="5-Char"/>
          <w:rFonts w:hint="eastAsia"/>
          <w:rtl/>
        </w:rPr>
        <w:t>أَشيَاءَ</w:t>
      </w:r>
      <w:r w:rsidRPr="00BE2421">
        <w:rPr>
          <w:rStyle w:val="5-Char"/>
          <w:rtl/>
        </w:rPr>
        <w:t xml:space="preserve"> </w:t>
      </w:r>
      <w:r w:rsidRPr="00BE2421">
        <w:rPr>
          <w:rStyle w:val="5-Char"/>
          <w:rFonts w:hint="eastAsia"/>
          <w:rtl/>
        </w:rPr>
        <w:t>لَاتَكرَهُ</w:t>
      </w:r>
      <w:r w:rsidRPr="00BE2421">
        <w:rPr>
          <w:rStyle w:val="5-Char"/>
          <w:rtl/>
        </w:rPr>
        <w:t xml:space="preserve"> </w:t>
      </w:r>
      <w:r w:rsidRPr="00BE2421">
        <w:rPr>
          <w:rStyle w:val="5-Char"/>
          <w:rFonts w:hint="eastAsia"/>
          <w:rtl/>
        </w:rPr>
        <w:t>لِلصَّائِمِ</w:t>
      </w:r>
      <w:r w:rsidRPr="00BE2421">
        <w:rPr>
          <w:rStyle w:val="5-Char"/>
          <w:rFonts w:hint="cs"/>
          <w:rtl/>
        </w:rPr>
        <w:t>:</w:t>
      </w:r>
      <w:r w:rsidRPr="00BE2421">
        <w:rPr>
          <w:rStyle w:val="5-Char"/>
          <w:rtl/>
        </w:rPr>
        <w:t xml:space="preserve"> </w:t>
      </w:r>
      <w:r w:rsidRPr="00BE2421">
        <w:rPr>
          <w:rStyle w:val="5-Char"/>
          <w:rFonts w:hint="eastAsia"/>
          <w:rtl/>
        </w:rPr>
        <w:t>اَلقُبلَةُ</w:t>
      </w:r>
      <w:r w:rsidRPr="00BE2421">
        <w:rPr>
          <w:rStyle w:val="5-Char"/>
          <w:rtl/>
        </w:rPr>
        <w:t xml:space="preserve"> </w:t>
      </w:r>
      <w:r w:rsidRPr="00BE2421">
        <w:rPr>
          <w:rStyle w:val="5-Char"/>
          <w:rFonts w:hint="eastAsia"/>
          <w:rtl/>
        </w:rPr>
        <w:t>وَالمُبَاشِرَةُ</w:t>
      </w:r>
      <w:r w:rsidRPr="00BE2421">
        <w:rPr>
          <w:rStyle w:val="5-Char"/>
          <w:rtl/>
        </w:rPr>
        <w:t xml:space="preserve"> </w:t>
      </w:r>
      <w:r w:rsidRPr="00BE2421">
        <w:rPr>
          <w:rStyle w:val="5-Char"/>
          <w:rFonts w:hint="eastAsia"/>
          <w:rtl/>
        </w:rPr>
        <w:t>مَعَ</w:t>
      </w:r>
      <w:r w:rsidRPr="00BE2421">
        <w:rPr>
          <w:rStyle w:val="5-Char"/>
          <w:rtl/>
        </w:rPr>
        <w:t xml:space="preserve"> </w:t>
      </w:r>
      <w:r w:rsidRPr="00BE2421">
        <w:rPr>
          <w:rStyle w:val="5-Char"/>
          <w:rFonts w:hint="eastAsia"/>
          <w:rtl/>
        </w:rPr>
        <w:t>الأَمنِ</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دَهنُ</w:t>
      </w:r>
      <w:r w:rsidRPr="00BE2421">
        <w:rPr>
          <w:rStyle w:val="5-Char"/>
          <w:rtl/>
        </w:rPr>
        <w:t xml:space="preserve"> </w:t>
      </w:r>
      <w:r w:rsidRPr="00BE2421">
        <w:rPr>
          <w:rStyle w:val="5-Char"/>
          <w:rFonts w:hint="eastAsia"/>
          <w:rtl/>
        </w:rPr>
        <w:t>الشَّارِبِ</w:t>
      </w:r>
      <w:r w:rsidRPr="00BE2421">
        <w:rPr>
          <w:rStyle w:val="5-Char"/>
          <w:rtl/>
        </w:rPr>
        <w:t xml:space="preserve"> </w:t>
      </w:r>
      <w:r w:rsidRPr="00BE2421">
        <w:rPr>
          <w:rStyle w:val="5-Char"/>
          <w:rFonts w:hint="eastAsia"/>
          <w:rtl/>
        </w:rPr>
        <w:t>وَالكَحلُ</w:t>
      </w:r>
      <w:r w:rsidRPr="00BE2421">
        <w:rPr>
          <w:rStyle w:val="5-Char"/>
          <w:rtl/>
        </w:rPr>
        <w:t xml:space="preserve"> </w:t>
      </w:r>
      <w:r w:rsidRPr="00BE2421">
        <w:rPr>
          <w:rStyle w:val="5-Char"/>
          <w:rFonts w:hint="eastAsia"/>
          <w:rtl/>
        </w:rPr>
        <w:t>وَالحِجَامَةُ</w:t>
      </w:r>
      <w:r w:rsidRPr="00BE2421">
        <w:rPr>
          <w:rStyle w:val="5-Char"/>
          <w:rtl/>
        </w:rPr>
        <w:t xml:space="preserve"> </w:t>
      </w:r>
      <w:r w:rsidRPr="00BE2421">
        <w:rPr>
          <w:rStyle w:val="5-Char"/>
          <w:rFonts w:hint="eastAsia"/>
          <w:rtl/>
        </w:rPr>
        <w:t>وَالفَصدُ</w:t>
      </w:r>
      <w:r w:rsidRPr="00BE2421">
        <w:rPr>
          <w:rStyle w:val="5-Char"/>
          <w:rtl/>
        </w:rPr>
        <w:t xml:space="preserve"> </w:t>
      </w:r>
      <w:r w:rsidRPr="00BE2421">
        <w:rPr>
          <w:rStyle w:val="5-Char"/>
          <w:rFonts w:hint="eastAsia"/>
          <w:rtl/>
        </w:rPr>
        <w:t>وَالسِّوَاكُ</w:t>
      </w:r>
      <w:r w:rsidRPr="00BE2421">
        <w:rPr>
          <w:rStyle w:val="5-Char"/>
          <w:rtl/>
        </w:rPr>
        <w:t xml:space="preserve"> </w:t>
      </w:r>
      <w:r w:rsidRPr="00BE2421">
        <w:rPr>
          <w:rStyle w:val="5-Char"/>
          <w:rFonts w:hint="eastAsia"/>
          <w:rtl/>
        </w:rPr>
        <w:t>آخِرَ</w:t>
      </w:r>
      <w:r w:rsidRPr="00BE2421">
        <w:rPr>
          <w:rStyle w:val="5-Char"/>
          <w:rtl/>
        </w:rPr>
        <w:t xml:space="preserve"> </w:t>
      </w:r>
      <w:r w:rsidRPr="00BE2421">
        <w:rPr>
          <w:rStyle w:val="5-Char"/>
          <w:rFonts w:hint="eastAsia"/>
          <w:rtl/>
        </w:rPr>
        <w:t>النَّهَارِ</w:t>
      </w:r>
      <w:r w:rsidRPr="00BE2421">
        <w:rPr>
          <w:rStyle w:val="5-Char"/>
          <w:rtl/>
        </w:rPr>
        <w:t xml:space="preserve"> </w:t>
      </w:r>
      <w:r w:rsidRPr="00BE2421">
        <w:rPr>
          <w:rStyle w:val="5-Char"/>
          <w:rFonts w:hint="eastAsia"/>
          <w:rtl/>
        </w:rPr>
        <w:t>بَل</w:t>
      </w:r>
      <w:r w:rsidRPr="00BE2421">
        <w:rPr>
          <w:rStyle w:val="5-Char"/>
          <w:rtl/>
        </w:rPr>
        <w:t xml:space="preserve"> </w:t>
      </w:r>
      <w:r w:rsidRPr="00BE2421">
        <w:rPr>
          <w:rStyle w:val="5-Char"/>
          <w:rFonts w:hint="eastAsia"/>
          <w:rtl/>
        </w:rPr>
        <w:t>هُوَ</w:t>
      </w:r>
      <w:r w:rsidRPr="00BE2421">
        <w:rPr>
          <w:rStyle w:val="5-Char"/>
          <w:rtl/>
        </w:rPr>
        <w:t xml:space="preserve"> </w:t>
      </w:r>
      <w:r w:rsidRPr="00BE2421">
        <w:rPr>
          <w:rStyle w:val="5-Char"/>
          <w:rFonts w:hint="eastAsia"/>
          <w:rtl/>
        </w:rPr>
        <w:t>سُنَّةٌ</w:t>
      </w:r>
      <w:r w:rsidRPr="00BE2421">
        <w:rPr>
          <w:rStyle w:val="5-Char"/>
          <w:rtl/>
        </w:rPr>
        <w:t xml:space="preserve"> </w:t>
      </w:r>
      <w:r w:rsidRPr="00BE2421">
        <w:rPr>
          <w:rStyle w:val="5-Char"/>
          <w:rFonts w:hint="eastAsia"/>
          <w:rtl/>
        </w:rPr>
        <w:t>كَأَوَّلِ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كَانَ</w:t>
      </w:r>
      <w:r w:rsidRPr="00BE2421">
        <w:rPr>
          <w:rStyle w:val="5-Char"/>
          <w:rtl/>
        </w:rPr>
        <w:t xml:space="preserve"> </w:t>
      </w:r>
      <w:r w:rsidRPr="00BE2421">
        <w:rPr>
          <w:rStyle w:val="5-Char"/>
          <w:rFonts w:hint="eastAsia"/>
          <w:rtl/>
        </w:rPr>
        <w:t>رَطَبًا</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مَبلُولًا</w:t>
      </w:r>
      <w:r w:rsidRPr="00BE2421">
        <w:rPr>
          <w:rStyle w:val="5-Char"/>
          <w:rtl/>
        </w:rPr>
        <w:t xml:space="preserve"> </w:t>
      </w:r>
      <w:r w:rsidRPr="00BE2421">
        <w:rPr>
          <w:rStyle w:val="5-Char"/>
          <w:rFonts w:hint="eastAsia"/>
          <w:rtl/>
        </w:rPr>
        <w:t>بِالمَاءِ</w:t>
      </w:r>
      <w:r w:rsidRPr="00BE2421">
        <w:rPr>
          <w:rStyle w:val="5-Char"/>
          <w:rFonts w:hint="cs"/>
          <w:rtl/>
        </w:rPr>
        <w:t>؛</w:t>
      </w:r>
      <w:r w:rsidRPr="00BE2421">
        <w:rPr>
          <w:rStyle w:val="5-Char"/>
          <w:rtl/>
        </w:rPr>
        <w:t xml:space="preserve"> </w:t>
      </w:r>
      <w:r w:rsidRPr="00BE2421">
        <w:rPr>
          <w:rStyle w:val="5-Char"/>
          <w:rFonts w:hint="eastAsia"/>
          <w:rtl/>
        </w:rPr>
        <w:t>وَالمَضمَضَةُ</w:t>
      </w:r>
      <w:r w:rsidRPr="00BE2421">
        <w:rPr>
          <w:rStyle w:val="5-Char"/>
          <w:rtl/>
        </w:rPr>
        <w:t xml:space="preserve"> </w:t>
      </w:r>
      <w:r w:rsidRPr="00BE2421">
        <w:rPr>
          <w:rStyle w:val="5-Char"/>
          <w:rFonts w:hint="eastAsia"/>
          <w:rtl/>
        </w:rPr>
        <w:t>وَالاِستِنشَاقُ</w:t>
      </w:r>
      <w:r w:rsidRPr="00BE2421">
        <w:rPr>
          <w:rStyle w:val="5-Char"/>
          <w:rtl/>
        </w:rPr>
        <w:t xml:space="preserve"> </w:t>
      </w:r>
      <w:r w:rsidRPr="00BE2421">
        <w:rPr>
          <w:rStyle w:val="5-Char"/>
          <w:rFonts w:hint="eastAsia"/>
          <w:rtl/>
        </w:rPr>
        <w:t>لِغَيرِ</w:t>
      </w:r>
      <w:r w:rsidRPr="00BE2421">
        <w:rPr>
          <w:rStyle w:val="5-Char"/>
          <w:rtl/>
        </w:rPr>
        <w:t xml:space="preserve"> </w:t>
      </w:r>
      <w:r w:rsidRPr="00BE2421">
        <w:rPr>
          <w:rStyle w:val="5-Char"/>
          <w:rFonts w:hint="eastAsia"/>
          <w:rtl/>
        </w:rPr>
        <w:t>وُضُوءٍ</w:t>
      </w:r>
      <w:r w:rsidRPr="00BE2421">
        <w:rPr>
          <w:rStyle w:val="5-Char"/>
          <w:rtl/>
        </w:rPr>
        <w:t xml:space="preserve"> </w:t>
      </w:r>
      <w:r w:rsidRPr="00BE2421">
        <w:rPr>
          <w:rStyle w:val="5-Char"/>
          <w:rFonts w:hint="eastAsia"/>
          <w:rtl/>
        </w:rPr>
        <w:t>وَالاِغتِسَالُ</w:t>
      </w:r>
      <w:r w:rsidRPr="00BE2421">
        <w:rPr>
          <w:rStyle w:val="5-Char"/>
          <w:rtl/>
        </w:rPr>
        <w:t xml:space="preserve"> </w:t>
      </w:r>
      <w:r w:rsidRPr="00BE2421">
        <w:rPr>
          <w:rStyle w:val="5-Char"/>
          <w:rFonts w:hint="eastAsia"/>
          <w:rtl/>
        </w:rPr>
        <w:t>وَالتَّلَفُّفُ</w:t>
      </w:r>
      <w:r w:rsidRPr="00BE2421">
        <w:rPr>
          <w:rStyle w:val="5-Char"/>
          <w:rtl/>
        </w:rPr>
        <w:t xml:space="preserve"> </w:t>
      </w:r>
      <w:r w:rsidRPr="00BE2421">
        <w:rPr>
          <w:rStyle w:val="5-Char"/>
          <w:rFonts w:hint="eastAsia"/>
          <w:rtl/>
        </w:rPr>
        <w:t>بِثَوبٍ</w:t>
      </w:r>
      <w:r w:rsidRPr="00BE2421">
        <w:rPr>
          <w:rStyle w:val="5-Char"/>
          <w:rtl/>
        </w:rPr>
        <w:t xml:space="preserve"> </w:t>
      </w:r>
      <w:r w:rsidRPr="00BE2421">
        <w:rPr>
          <w:rStyle w:val="5-Char"/>
          <w:rFonts w:hint="eastAsia"/>
          <w:rtl/>
        </w:rPr>
        <w:t>مُبتَلٍّ</w:t>
      </w:r>
      <w:r w:rsidRPr="00BE2421">
        <w:rPr>
          <w:rStyle w:val="5-Char"/>
          <w:rtl/>
        </w:rPr>
        <w:t xml:space="preserve"> </w:t>
      </w:r>
      <w:r w:rsidRPr="00BE2421">
        <w:rPr>
          <w:rStyle w:val="5-Char"/>
          <w:rFonts w:hint="eastAsia"/>
          <w:rtl/>
        </w:rPr>
        <w:t>لِلتَّبَرُّدِ</w:t>
      </w:r>
      <w:r w:rsidRPr="00BE2421">
        <w:rPr>
          <w:rStyle w:val="5-Char"/>
          <w:rtl/>
        </w:rPr>
        <w:t xml:space="preserve"> </w:t>
      </w:r>
      <w:r w:rsidRPr="00BE2421">
        <w:rPr>
          <w:rStyle w:val="5-Char"/>
          <w:rFonts w:hint="eastAsia"/>
          <w:rtl/>
        </w:rPr>
        <w:t>عَلَ</w:t>
      </w:r>
      <w:r w:rsidR="007C6575" w:rsidRPr="00BE2421">
        <w:rPr>
          <w:rStyle w:val="5-Char"/>
          <w:rFonts w:hint="cs"/>
          <w:rtl/>
        </w:rPr>
        <w:t>ی</w:t>
      </w:r>
      <w:r w:rsidRPr="00BE2421">
        <w:rPr>
          <w:rStyle w:val="5-Char"/>
          <w:rtl/>
        </w:rPr>
        <w:t xml:space="preserve"> </w:t>
      </w:r>
      <w:r w:rsidRPr="00BE2421">
        <w:rPr>
          <w:rStyle w:val="5-Char"/>
          <w:rFonts w:hint="eastAsia"/>
          <w:rtl/>
        </w:rPr>
        <w:t>المُفتَ</w:t>
      </w:r>
      <w:r w:rsidR="007C6575" w:rsidRPr="00BE2421">
        <w:rPr>
          <w:rStyle w:val="5-Char"/>
          <w:rFonts w:hint="cs"/>
          <w:rtl/>
        </w:rPr>
        <w:t>ی</w:t>
      </w:r>
      <w:r w:rsidRPr="00BE2421">
        <w:rPr>
          <w:rStyle w:val="5-Char"/>
          <w:rtl/>
        </w:rPr>
        <w:t xml:space="preserve"> </w:t>
      </w:r>
      <w:r w:rsidRPr="00BE2421">
        <w:rPr>
          <w:rStyle w:val="5-Char"/>
          <w:rFonts w:hint="eastAsia"/>
          <w:rtl/>
        </w:rPr>
        <w:t>بِه</w:t>
      </w:r>
      <w:r w:rsidRPr="00BE2421">
        <w:rPr>
          <w:rStyle w:val="5-Char"/>
          <w:rFonts w:hint="cs"/>
          <w:rtl/>
        </w:rPr>
        <w:t>.</w:t>
      </w:r>
    </w:p>
    <w:p w:rsidR="00092117" w:rsidRPr="00BE2421" w:rsidRDefault="00092117"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يَستَحِبُّ</w:t>
      </w:r>
      <w:r w:rsidRPr="00BE2421">
        <w:rPr>
          <w:rStyle w:val="5-Char"/>
          <w:rtl/>
        </w:rPr>
        <w:t xml:space="preserve"> </w:t>
      </w:r>
      <w:r w:rsidRPr="00BE2421">
        <w:rPr>
          <w:rStyle w:val="5-Char"/>
          <w:rFonts w:hint="eastAsia"/>
          <w:rtl/>
        </w:rPr>
        <w:t>لَه</w:t>
      </w:r>
      <w:r w:rsidRPr="00BE2421">
        <w:rPr>
          <w:rStyle w:val="5-Char"/>
          <w:rtl/>
        </w:rPr>
        <w:t xml:space="preserve"> </w:t>
      </w:r>
      <w:r w:rsidRPr="00BE2421">
        <w:rPr>
          <w:rStyle w:val="5-Char"/>
          <w:rFonts w:hint="eastAsia"/>
          <w:rtl/>
        </w:rPr>
        <w:t>ثَلَاثَةُ</w:t>
      </w:r>
      <w:r w:rsidRPr="00BE2421">
        <w:rPr>
          <w:rStyle w:val="5-Char"/>
          <w:rtl/>
        </w:rPr>
        <w:t xml:space="preserve"> </w:t>
      </w:r>
      <w:r w:rsidRPr="00BE2421">
        <w:rPr>
          <w:rStyle w:val="5-Char"/>
          <w:rFonts w:hint="eastAsia"/>
          <w:rtl/>
        </w:rPr>
        <w:t>أَشيَاءَ</w:t>
      </w:r>
      <w:r w:rsidRPr="00BE2421">
        <w:rPr>
          <w:rStyle w:val="5-Char"/>
          <w:rFonts w:hint="cs"/>
          <w:rtl/>
        </w:rPr>
        <w:t xml:space="preserve">: </w:t>
      </w:r>
      <w:r w:rsidRPr="00BE2421">
        <w:rPr>
          <w:rStyle w:val="5-Char"/>
          <w:rFonts w:hint="eastAsia"/>
          <w:rtl/>
        </w:rPr>
        <w:t>السَّحُو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أخِيرُ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عجِيلُ</w:t>
      </w:r>
      <w:r w:rsidRPr="00BE2421">
        <w:rPr>
          <w:rStyle w:val="5-Char"/>
          <w:rtl/>
        </w:rPr>
        <w:t xml:space="preserve"> </w:t>
      </w:r>
      <w:r w:rsidRPr="00BE2421">
        <w:rPr>
          <w:rStyle w:val="5-Char"/>
          <w:rFonts w:hint="eastAsia"/>
          <w:rtl/>
        </w:rPr>
        <w:t>الفِطرِ</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غَيرِ</w:t>
      </w:r>
      <w:r w:rsidRPr="00BE2421">
        <w:rPr>
          <w:rStyle w:val="5-Char"/>
          <w:rtl/>
        </w:rPr>
        <w:t xml:space="preserve"> </w:t>
      </w:r>
      <w:r w:rsidRPr="00BE2421">
        <w:rPr>
          <w:rStyle w:val="5-Char"/>
          <w:rFonts w:hint="eastAsia"/>
          <w:rtl/>
        </w:rPr>
        <w:t>يَومِ</w:t>
      </w:r>
      <w:r w:rsidRPr="00BE2421">
        <w:rPr>
          <w:rStyle w:val="5-Char"/>
          <w:rtl/>
        </w:rPr>
        <w:t xml:space="preserve"> </w:t>
      </w:r>
      <w:r w:rsidRPr="00BE2421">
        <w:rPr>
          <w:rStyle w:val="5-Char"/>
          <w:rFonts w:hint="eastAsia"/>
          <w:rtl/>
        </w:rPr>
        <w:t>غَيمٍ</w:t>
      </w:r>
      <w:r w:rsidRPr="00BE2421">
        <w:rPr>
          <w:rStyle w:val="5-Char"/>
          <w:rFonts w:hint="cs"/>
          <w:rtl/>
        </w:rPr>
        <w:t>.</w:t>
      </w:r>
    </w:p>
    <w:p w:rsidR="006B31CA" w:rsidRDefault="006B31CA" w:rsidP="00C563FE">
      <w:pPr>
        <w:pStyle w:val="2-0"/>
        <w:rPr>
          <w:rtl/>
        </w:rPr>
      </w:pPr>
      <w:bookmarkStart w:id="156" w:name="_Toc440375913"/>
      <w:r>
        <w:rPr>
          <w:rFonts w:hint="cs"/>
          <w:rtl/>
        </w:rPr>
        <w:t>فصل: پ</w:t>
      </w:r>
      <w:r w:rsidR="000751A8">
        <w:rPr>
          <w:rFonts w:hint="cs"/>
          <w:rtl/>
        </w:rPr>
        <w:t>ی</w:t>
      </w:r>
      <w:r>
        <w:rPr>
          <w:rFonts w:hint="cs"/>
          <w:rtl/>
        </w:rPr>
        <w:t>رامون آنچه که برا</w:t>
      </w:r>
      <w:r w:rsidR="000751A8">
        <w:rPr>
          <w:rFonts w:hint="cs"/>
          <w:rtl/>
        </w:rPr>
        <w:t>ی</w:t>
      </w:r>
      <w:r>
        <w:rPr>
          <w:rFonts w:hint="cs"/>
          <w:rtl/>
        </w:rPr>
        <w:t xml:space="preserve"> روزه‌دار مکروه است؛ و موارد</w:t>
      </w:r>
      <w:r w:rsidR="000751A8">
        <w:rPr>
          <w:rFonts w:hint="cs"/>
          <w:rtl/>
        </w:rPr>
        <w:t>ی</w:t>
      </w:r>
      <w:r>
        <w:rPr>
          <w:rFonts w:hint="cs"/>
          <w:rtl/>
        </w:rPr>
        <w:t xml:space="preserve"> که برا</w:t>
      </w:r>
      <w:r w:rsidR="000751A8">
        <w:rPr>
          <w:rFonts w:hint="cs"/>
          <w:rtl/>
        </w:rPr>
        <w:t>ی</w:t>
      </w:r>
      <w:r>
        <w:rPr>
          <w:rFonts w:hint="cs"/>
          <w:rtl/>
        </w:rPr>
        <w:t xml:space="preserve"> روزه‌دار مکروه نم</w:t>
      </w:r>
      <w:r w:rsidR="000751A8">
        <w:rPr>
          <w:rFonts w:hint="cs"/>
          <w:rtl/>
        </w:rPr>
        <w:t>ی</w:t>
      </w:r>
      <w:r>
        <w:rPr>
          <w:rFonts w:hint="cs"/>
          <w:rtl/>
        </w:rPr>
        <w:t>‌باشد؛ و چ</w:t>
      </w:r>
      <w:r w:rsidR="000751A8">
        <w:rPr>
          <w:rFonts w:hint="cs"/>
          <w:rtl/>
        </w:rPr>
        <w:t>ی</w:t>
      </w:r>
      <w:r>
        <w:rPr>
          <w:rFonts w:hint="cs"/>
          <w:rtl/>
        </w:rPr>
        <w:t>زها</w:t>
      </w:r>
      <w:r w:rsidR="000751A8">
        <w:rPr>
          <w:rFonts w:hint="cs"/>
          <w:rtl/>
        </w:rPr>
        <w:t>یی</w:t>
      </w:r>
      <w:r>
        <w:rPr>
          <w:rFonts w:hint="cs"/>
          <w:rtl/>
        </w:rPr>
        <w:t xml:space="preserve"> که برا</w:t>
      </w:r>
      <w:r w:rsidR="000751A8">
        <w:rPr>
          <w:rFonts w:hint="cs"/>
          <w:rtl/>
        </w:rPr>
        <w:t>ی</w:t>
      </w:r>
      <w:r>
        <w:rPr>
          <w:rFonts w:hint="cs"/>
          <w:rtl/>
        </w:rPr>
        <w:t xml:space="preserve"> روزه‌دار، مستحب و پسند</w:t>
      </w:r>
      <w:r w:rsidR="000751A8">
        <w:rPr>
          <w:rFonts w:hint="cs"/>
          <w:rtl/>
        </w:rPr>
        <w:t>ی</w:t>
      </w:r>
      <w:r>
        <w:rPr>
          <w:rFonts w:hint="cs"/>
          <w:rtl/>
        </w:rPr>
        <w:t>ده است</w:t>
      </w:r>
      <w:bookmarkEnd w:id="156"/>
    </w:p>
    <w:p w:rsidR="006B31CA" w:rsidRPr="00FE6406" w:rsidRDefault="006B31CA" w:rsidP="00C563FE">
      <w:pPr>
        <w:pStyle w:val="9-"/>
        <w:rPr>
          <w:rStyle w:val="9-Char"/>
          <w:rtl/>
        </w:rPr>
      </w:pPr>
      <w:r w:rsidRPr="00C563FE">
        <w:rPr>
          <w:rFonts w:hint="cs"/>
          <w:rtl/>
        </w:rPr>
        <w:t>انجام هفت چ</w:t>
      </w:r>
      <w:r w:rsidR="00446BB7">
        <w:rPr>
          <w:rFonts w:hint="cs"/>
          <w:rtl/>
        </w:rPr>
        <w:t>ی</w:t>
      </w:r>
      <w:r w:rsidRPr="00C563FE">
        <w:rPr>
          <w:rFonts w:hint="cs"/>
          <w:rtl/>
        </w:rPr>
        <w:t>ز برا</w:t>
      </w:r>
      <w:r w:rsidR="00446BB7">
        <w:rPr>
          <w:rFonts w:hint="cs"/>
          <w:rtl/>
        </w:rPr>
        <w:t>ی</w:t>
      </w:r>
      <w:r w:rsidRPr="00C563FE">
        <w:rPr>
          <w:rFonts w:hint="cs"/>
          <w:rtl/>
        </w:rPr>
        <w:t xml:space="preserve"> فرد روزه‌دار مکروه م</w:t>
      </w:r>
      <w:r w:rsidR="00446BB7">
        <w:rPr>
          <w:rFonts w:hint="cs"/>
          <w:rtl/>
        </w:rPr>
        <w:t>ی</w:t>
      </w:r>
      <w:r w:rsidRPr="00C563FE">
        <w:rPr>
          <w:rFonts w:hint="cs"/>
          <w:rtl/>
        </w:rPr>
        <w:t>‌باشد [و بر و</w:t>
      </w:r>
      <w:r w:rsidR="00446BB7">
        <w:rPr>
          <w:rFonts w:hint="cs"/>
          <w:rtl/>
        </w:rPr>
        <w:t>ی</w:t>
      </w:r>
      <w:r w:rsidRPr="00C563FE">
        <w:rPr>
          <w:rFonts w:hint="cs"/>
          <w:rtl/>
        </w:rPr>
        <w:t xml:space="preserve"> لازم است تا از</w:t>
      </w:r>
      <w:r w:rsidR="000751A8">
        <w:rPr>
          <w:rFonts w:hint="cs"/>
          <w:rtl/>
        </w:rPr>
        <w:t xml:space="preserve"> آن‌ها </w:t>
      </w:r>
      <w:r w:rsidRPr="00C563FE">
        <w:rPr>
          <w:rFonts w:hint="cs"/>
          <w:rtl/>
        </w:rPr>
        <w:t>اجتناب کند، تا روزه‌اش دچار ه</w:t>
      </w:r>
      <w:r w:rsidR="00446BB7">
        <w:rPr>
          <w:rFonts w:hint="cs"/>
          <w:rtl/>
        </w:rPr>
        <w:t>ی</w:t>
      </w:r>
      <w:r w:rsidRPr="00C563FE">
        <w:rPr>
          <w:rFonts w:hint="cs"/>
          <w:rtl/>
        </w:rPr>
        <w:t>چگونه نقص و ع</w:t>
      </w:r>
      <w:r w:rsidR="00446BB7">
        <w:rPr>
          <w:rFonts w:hint="cs"/>
          <w:rtl/>
        </w:rPr>
        <w:t>ی</w:t>
      </w:r>
      <w:r w:rsidRPr="00C563FE">
        <w:rPr>
          <w:rFonts w:hint="cs"/>
          <w:rtl/>
        </w:rPr>
        <w:t>ب</w:t>
      </w:r>
      <w:r w:rsidR="00446BB7">
        <w:rPr>
          <w:rFonts w:hint="cs"/>
          <w:rtl/>
        </w:rPr>
        <w:t>ی</w:t>
      </w:r>
      <w:r w:rsidRPr="00C563FE">
        <w:rPr>
          <w:rFonts w:hint="cs"/>
          <w:rtl/>
        </w:rPr>
        <w:t xml:space="preserve"> نگردد؛ و ا</w:t>
      </w:r>
      <w:r w:rsidR="00446BB7">
        <w:rPr>
          <w:rFonts w:hint="cs"/>
          <w:rtl/>
        </w:rPr>
        <w:t>ی</w:t>
      </w:r>
      <w:r w:rsidRPr="00C563FE">
        <w:rPr>
          <w:rFonts w:hint="cs"/>
          <w:rtl/>
        </w:rPr>
        <w:t>ن هفت مورد عبارتند از:]</w:t>
      </w:r>
    </w:p>
    <w:p w:rsidR="006B31CA" w:rsidRPr="007100A7" w:rsidRDefault="006B31CA" w:rsidP="00AF1D25">
      <w:pPr>
        <w:rPr>
          <w:rStyle w:val="1-Char"/>
          <w:rtl/>
        </w:rPr>
      </w:pPr>
      <w:r w:rsidRPr="007100A7">
        <w:rPr>
          <w:rStyle w:val="1-Char"/>
          <w:rFonts w:hint="cs"/>
          <w:rtl/>
        </w:rPr>
        <w:t>* چش</w:t>
      </w:r>
      <w:r w:rsidR="00446BB7">
        <w:rPr>
          <w:rStyle w:val="1-Char"/>
          <w:rFonts w:hint="cs"/>
          <w:rtl/>
        </w:rPr>
        <w:t>ی</w:t>
      </w:r>
      <w:r w:rsidRPr="007100A7">
        <w:rPr>
          <w:rStyle w:val="1-Char"/>
          <w:rFonts w:hint="cs"/>
          <w:rtl/>
        </w:rPr>
        <w:t>دن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با دهان بدون ن</w:t>
      </w:r>
      <w:r w:rsidR="00446BB7">
        <w:rPr>
          <w:rStyle w:val="1-Char"/>
          <w:rFonts w:hint="cs"/>
          <w:rtl/>
        </w:rPr>
        <w:t>ی</w:t>
      </w:r>
      <w:r w:rsidRPr="007100A7">
        <w:rPr>
          <w:rStyle w:val="1-Char"/>
          <w:rFonts w:hint="cs"/>
          <w:rtl/>
        </w:rPr>
        <w:t>از؛ [ز</w:t>
      </w:r>
      <w:r w:rsidR="00446BB7">
        <w:rPr>
          <w:rStyle w:val="1-Char"/>
          <w:rFonts w:hint="cs"/>
          <w:rtl/>
        </w:rPr>
        <w:t>ی</w:t>
      </w:r>
      <w:r w:rsidRPr="007100A7">
        <w:rPr>
          <w:rStyle w:val="1-Char"/>
          <w:rFonts w:hint="cs"/>
          <w:rtl/>
        </w:rPr>
        <w:t>را ممکن است طعم آن از گلو پا</w:t>
      </w:r>
      <w:r w:rsidR="00446BB7">
        <w:rPr>
          <w:rStyle w:val="1-Char"/>
          <w:rFonts w:hint="cs"/>
          <w:rtl/>
        </w:rPr>
        <w:t>یی</w:t>
      </w:r>
      <w:r w:rsidRPr="007100A7">
        <w:rPr>
          <w:rStyle w:val="1-Char"/>
          <w:rFonts w:hint="cs"/>
          <w:rtl/>
        </w:rPr>
        <w:t>ن برود.]</w:t>
      </w:r>
    </w:p>
    <w:p w:rsidR="006B31CA" w:rsidRPr="007100A7" w:rsidRDefault="006B31CA" w:rsidP="00AF1D25">
      <w:pPr>
        <w:rPr>
          <w:rStyle w:val="1-Char"/>
          <w:rtl/>
        </w:rPr>
      </w:pPr>
      <w:r w:rsidRPr="007100A7">
        <w:rPr>
          <w:rStyle w:val="1-Char"/>
          <w:rFonts w:hint="cs"/>
          <w:rtl/>
        </w:rPr>
        <w:t>* جو</w:t>
      </w:r>
      <w:r w:rsidR="00446BB7">
        <w:rPr>
          <w:rStyle w:val="1-Char"/>
          <w:rFonts w:hint="cs"/>
          <w:rtl/>
        </w:rPr>
        <w:t>ی</w:t>
      </w:r>
      <w:r w:rsidRPr="007100A7">
        <w:rPr>
          <w:rStyle w:val="1-Char"/>
          <w:rFonts w:hint="cs"/>
          <w:rtl/>
        </w:rPr>
        <w:t>دن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بدون ن</w:t>
      </w:r>
      <w:r w:rsidR="00446BB7">
        <w:rPr>
          <w:rStyle w:val="1-Char"/>
          <w:rFonts w:hint="cs"/>
          <w:rtl/>
        </w:rPr>
        <w:t>ی</w:t>
      </w:r>
      <w:r w:rsidRPr="007100A7">
        <w:rPr>
          <w:rStyle w:val="1-Char"/>
          <w:rFonts w:hint="cs"/>
          <w:rtl/>
        </w:rPr>
        <w:t>از؛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برا</w:t>
      </w:r>
      <w:r w:rsidR="00446BB7">
        <w:rPr>
          <w:rStyle w:val="1-Char"/>
          <w:rFonts w:hint="cs"/>
          <w:rtl/>
        </w:rPr>
        <w:t>ی</w:t>
      </w:r>
      <w:r w:rsidRPr="007100A7">
        <w:rPr>
          <w:rStyle w:val="1-Char"/>
          <w:rFonts w:hint="cs"/>
          <w:rtl/>
        </w:rPr>
        <w:t xml:space="preserve"> زن مکروه است که به هنگام روزه، برا</w:t>
      </w:r>
      <w:r w:rsidR="00446BB7">
        <w:rPr>
          <w:rStyle w:val="1-Char"/>
          <w:rFonts w:hint="cs"/>
          <w:rtl/>
        </w:rPr>
        <w:t>ی</w:t>
      </w:r>
      <w:r w:rsidRPr="007100A7">
        <w:rPr>
          <w:rStyle w:val="1-Char"/>
          <w:rFonts w:hint="cs"/>
          <w:rtl/>
        </w:rPr>
        <w:t xml:space="preserve"> کودکش غذا را بجود و نرم نما</w:t>
      </w:r>
      <w:r w:rsidR="00446BB7">
        <w:rPr>
          <w:rStyle w:val="1-Char"/>
          <w:rFonts w:hint="cs"/>
          <w:rtl/>
        </w:rPr>
        <w:t>ی</w:t>
      </w:r>
      <w:r w:rsidRPr="007100A7">
        <w:rPr>
          <w:rStyle w:val="1-Char"/>
          <w:rFonts w:hint="cs"/>
          <w:rtl/>
        </w:rPr>
        <w:t>د؛ البته ا</w:t>
      </w:r>
      <w:r w:rsidR="00446BB7">
        <w:rPr>
          <w:rStyle w:val="1-Char"/>
          <w:rFonts w:hint="cs"/>
          <w:rtl/>
        </w:rPr>
        <w:t>ی</w:t>
      </w:r>
      <w:r w:rsidRPr="007100A7">
        <w:rPr>
          <w:rStyle w:val="1-Char"/>
          <w:rFonts w:hint="cs"/>
          <w:rtl/>
        </w:rPr>
        <w:t>ن کراه</w:t>
      </w:r>
      <w:r w:rsidR="00446BB7">
        <w:rPr>
          <w:rStyle w:val="1-Char"/>
          <w:rFonts w:hint="cs"/>
          <w:rtl/>
        </w:rPr>
        <w:t>ی</w:t>
      </w:r>
      <w:r w:rsidRPr="007100A7">
        <w:rPr>
          <w:rStyle w:val="1-Char"/>
          <w:rFonts w:hint="cs"/>
          <w:rtl/>
        </w:rPr>
        <w:t>ت در صورت</w:t>
      </w:r>
      <w:r w:rsidR="00446BB7">
        <w:rPr>
          <w:rStyle w:val="1-Char"/>
          <w:rFonts w:hint="cs"/>
          <w:rtl/>
        </w:rPr>
        <w:t>ی</w:t>
      </w:r>
      <w:r w:rsidRPr="007100A7">
        <w:rPr>
          <w:rStyle w:val="1-Char"/>
          <w:rFonts w:hint="cs"/>
          <w:rtl/>
        </w:rPr>
        <w:t xml:space="preserve"> است که راه</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برا</w:t>
      </w:r>
      <w:r w:rsidR="00446BB7">
        <w:rPr>
          <w:rStyle w:val="1-Char"/>
          <w:rFonts w:hint="cs"/>
          <w:rtl/>
        </w:rPr>
        <w:t>ی</w:t>
      </w:r>
      <w:r w:rsidRPr="007100A7">
        <w:rPr>
          <w:rStyle w:val="1-Char"/>
          <w:rFonts w:hint="cs"/>
          <w:rtl/>
        </w:rPr>
        <w:t xml:space="preserve"> نرم کردن غذا برا</w:t>
      </w:r>
      <w:r w:rsidR="00446BB7">
        <w:rPr>
          <w:rStyle w:val="1-Char"/>
          <w:rFonts w:hint="cs"/>
          <w:rtl/>
        </w:rPr>
        <w:t>ی</w:t>
      </w:r>
      <w:r w:rsidRPr="007100A7">
        <w:rPr>
          <w:rStyle w:val="1-Char"/>
          <w:rFonts w:hint="cs"/>
          <w:rtl/>
        </w:rPr>
        <w:t xml:space="preserve"> کودک وجود داشته باشد؛ و اگر راه</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برا</w:t>
      </w:r>
      <w:r w:rsidR="00446BB7">
        <w:rPr>
          <w:rStyle w:val="1-Char"/>
          <w:rFonts w:hint="cs"/>
          <w:rtl/>
        </w:rPr>
        <w:t>ی</w:t>
      </w:r>
      <w:r w:rsidRPr="007100A7">
        <w:rPr>
          <w:rStyle w:val="1-Char"/>
          <w:rFonts w:hint="cs"/>
          <w:rtl/>
        </w:rPr>
        <w:t xml:space="preserve"> ا</w:t>
      </w:r>
      <w:r w:rsidR="00446BB7">
        <w:rPr>
          <w:rStyle w:val="1-Char"/>
          <w:rFonts w:hint="cs"/>
          <w:rtl/>
        </w:rPr>
        <w:t>ی</w:t>
      </w:r>
      <w:r w:rsidRPr="007100A7">
        <w:rPr>
          <w:rStyle w:val="1-Char"/>
          <w:rFonts w:hint="cs"/>
          <w:rtl/>
        </w:rPr>
        <w:t>ن کار نبود، در ا</w:t>
      </w:r>
      <w:r w:rsidR="00446BB7">
        <w:rPr>
          <w:rStyle w:val="1-Char"/>
          <w:rFonts w:hint="cs"/>
          <w:rtl/>
        </w:rPr>
        <w:t>ی</w:t>
      </w:r>
      <w:r w:rsidRPr="007100A7">
        <w:rPr>
          <w:rStyle w:val="1-Char"/>
          <w:rFonts w:hint="cs"/>
          <w:rtl/>
        </w:rPr>
        <w:t>ن صورت جو</w:t>
      </w:r>
      <w:r w:rsidR="00446BB7">
        <w:rPr>
          <w:rStyle w:val="1-Char"/>
          <w:rFonts w:hint="cs"/>
          <w:rtl/>
        </w:rPr>
        <w:t>ی</w:t>
      </w:r>
      <w:r w:rsidRPr="007100A7">
        <w:rPr>
          <w:rStyle w:val="1-Char"/>
          <w:rFonts w:hint="cs"/>
          <w:rtl/>
        </w:rPr>
        <w:t>دن و نرم کردن غذا برا</w:t>
      </w:r>
      <w:r w:rsidR="00446BB7">
        <w:rPr>
          <w:rStyle w:val="1-Char"/>
          <w:rFonts w:hint="cs"/>
          <w:rtl/>
        </w:rPr>
        <w:t>ی</w:t>
      </w:r>
      <w:r w:rsidRPr="007100A7">
        <w:rPr>
          <w:rStyle w:val="1-Char"/>
          <w:rFonts w:hint="cs"/>
          <w:rtl/>
        </w:rPr>
        <w:t xml:space="preserve"> کودک مکروه ن</w:t>
      </w:r>
      <w:r w:rsidR="00446BB7">
        <w:rPr>
          <w:rStyle w:val="1-Char"/>
          <w:rFonts w:hint="cs"/>
          <w:rtl/>
        </w:rPr>
        <w:t>ی</w:t>
      </w:r>
      <w:r w:rsidRPr="007100A7">
        <w:rPr>
          <w:rStyle w:val="1-Char"/>
          <w:rFonts w:hint="cs"/>
          <w:rtl/>
        </w:rPr>
        <w:t>ست.]</w:t>
      </w:r>
    </w:p>
    <w:p w:rsidR="006B31CA" w:rsidRPr="007100A7" w:rsidRDefault="006B31CA" w:rsidP="00AF1D25">
      <w:pPr>
        <w:rPr>
          <w:rStyle w:val="1-Char"/>
          <w:rtl/>
        </w:rPr>
      </w:pPr>
      <w:r w:rsidRPr="007100A7">
        <w:rPr>
          <w:rStyle w:val="1-Char"/>
          <w:rFonts w:hint="cs"/>
          <w:rtl/>
        </w:rPr>
        <w:t>* جو</w:t>
      </w:r>
      <w:r w:rsidR="00446BB7">
        <w:rPr>
          <w:rStyle w:val="1-Char"/>
          <w:rFonts w:hint="cs"/>
          <w:rtl/>
        </w:rPr>
        <w:t>ی</w:t>
      </w:r>
      <w:r w:rsidRPr="007100A7">
        <w:rPr>
          <w:rStyle w:val="1-Char"/>
          <w:rFonts w:hint="cs"/>
          <w:rtl/>
        </w:rPr>
        <w:t>دن آدامس و سقز؛ [ز</w:t>
      </w:r>
      <w:r w:rsidR="00446BB7">
        <w:rPr>
          <w:rStyle w:val="1-Char"/>
          <w:rFonts w:hint="cs"/>
          <w:rtl/>
        </w:rPr>
        <w:t>ی</w:t>
      </w:r>
      <w:r w:rsidRPr="007100A7">
        <w:rPr>
          <w:rStyle w:val="1-Char"/>
          <w:rFonts w:hint="cs"/>
          <w:rtl/>
        </w:rPr>
        <w:t>را ممکن است طعم آن از گلو پا</w:t>
      </w:r>
      <w:r w:rsidR="00446BB7">
        <w:rPr>
          <w:rStyle w:val="1-Char"/>
          <w:rFonts w:hint="cs"/>
          <w:rtl/>
        </w:rPr>
        <w:t>یی</w:t>
      </w:r>
      <w:r w:rsidRPr="007100A7">
        <w:rPr>
          <w:rStyle w:val="1-Char"/>
          <w:rFonts w:hint="cs"/>
          <w:rtl/>
        </w:rPr>
        <w:t>ن برود.]</w:t>
      </w:r>
    </w:p>
    <w:p w:rsidR="006B31CA" w:rsidRPr="007100A7" w:rsidRDefault="006B31CA" w:rsidP="00AF1D25">
      <w:pPr>
        <w:rPr>
          <w:rStyle w:val="1-Char"/>
          <w:rtl/>
        </w:rPr>
      </w:pPr>
      <w:r w:rsidRPr="007100A7">
        <w:rPr>
          <w:rStyle w:val="1-Char"/>
          <w:rFonts w:hint="cs"/>
          <w:rtl/>
        </w:rPr>
        <w:t>* بوس</w:t>
      </w:r>
      <w:r w:rsidR="00446BB7">
        <w:rPr>
          <w:rStyle w:val="1-Char"/>
          <w:rFonts w:hint="cs"/>
          <w:rtl/>
        </w:rPr>
        <w:t>ی</w:t>
      </w:r>
      <w:r w:rsidRPr="007100A7">
        <w:rPr>
          <w:rStyle w:val="1-Char"/>
          <w:rFonts w:hint="cs"/>
          <w:rtl/>
        </w:rPr>
        <w:t xml:space="preserve">دن [همسر] و </w:t>
      </w:r>
      <w:r w:rsidR="00446BB7">
        <w:rPr>
          <w:rStyle w:val="1-Char"/>
          <w:rFonts w:hint="cs"/>
          <w:rtl/>
        </w:rPr>
        <w:t>ی</w:t>
      </w:r>
      <w:r w:rsidRPr="007100A7">
        <w:rPr>
          <w:rStyle w:val="1-Char"/>
          <w:rFonts w:hint="cs"/>
          <w:rtl/>
        </w:rPr>
        <w:t>کجا جمع شدن با او [به هنگام روزه]؛ البته در صورت</w:t>
      </w:r>
      <w:r w:rsidR="00446BB7">
        <w:rPr>
          <w:rStyle w:val="1-Char"/>
          <w:rFonts w:hint="cs"/>
          <w:rtl/>
        </w:rPr>
        <w:t>ی</w:t>
      </w:r>
      <w:r w:rsidRPr="007100A7">
        <w:rPr>
          <w:rStyle w:val="1-Char"/>
          <w:rFonts w:hint="cs"/>
          <w:rtl/>
        </w:rPr>
        <w:t xml:space="preserve"> که به خود، از اِنزال من</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ا جماع و نزد</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اطم</w:t>
      </w:r>
      <w:r w:rsidR="00446BB7">
        <w:rPr>
          <w:rStyle w:val="1-Char"/>
          <w:rFonts w:hint="cs"/>
          <w:rtl/>
        </w:rPr>
        <w:t>ی</w:t>
      </w:r>
      <w:r w:rsidRPr="007100A7">
        <w:rPr>
          <w:rStyle w:val="1-Char"/>
          <w:rFonts w:hint="cs"/>
          <w:rtl/>
        </w:rPr>
        <w:t>نان نداشته باشد [و ب</w:t>
      </w:r>
      <w:r w:rsidR="00446BB7">
        <w:rPr>
          <w:rStyle w:val="1-Char"/>
          <w:rFonts w:hint="cs"/>
          <w:rtl/>
        </w:rPr>
        <w:t>ی</w:t>
      </w:r>
      <w:r w:rsidRPr="007100A7">
        <w:rPr>
          <w:rStyle w:val="1-Char"/>
          <w:rFonts w:hint="cs"/>
          <w:rtl/>
        </w:rPr>
        <w:t>م آن داشته باشد که ا</w:t>
      </w:r>
      <w:r w:rsidR="00446BB7">
        <w:rPr>
          <w:rStyle w:val="1-Char"/>
          <w:rFonts w:hint="cs"/>
          <w:rtl/>
        </w:rPr>
        <w:t>ی</w:t>
      </w:r>
      <w:r w:rsidRPr="007100A7">
        <w:rPr>
          <w:rStyle w:val="1-Char"/>
          <w:rFonts w:hint="cs"/>
          <w:rtl/>
        </w:rPr>
        <w:t xml:space="preserve">ن کار منجر به اِنزال </w:t>
      </w:r>
      <w:r w:rsidR="00446BB7">
        <w:rPr>
          <w:rStyle w:val="1-Char"/>
          <w:rFonts w:hint="cs"/>
          <w:rtl/>
        </w:rPr>
        <w:t>ی</w:t>
      </w:r>
      <w:r w:rsidRPr="007100A7">
        <w:rPr>
          <w:rStyle w:val="1-Char"/>
          <w:rFonts w:hint="cs"/>
          <w:rtl/>
        </w:rPr>
        <w:t>ا عمل زناشو</w:t>
      </w:r>
      <w:r w:rsidR="00446BB7">
        <w:rPr>
          <w:rStyle w:val="1-Char"/>
          <w:rFonts w:hint="cs"/>
          <w:rtl/>
        </w:rPr>
        <w:t>یی</w:t>
      </w:r>
      <w:r w:rsidRPr="007100A7">
        <w:rPr>
          <w:rStyle w:val="1-Char"/>
          <w:rFonts w:hint="cs"/>
          <w:rtl/>
        </w:rPr>
        <w:t xml:space="preserve"> و باطل شدن روزه و واجب گرد</w:t>
      </w:r>
      <w:r w:rsidR="00446BB7">
        <w:rPr>
          <w:rStyle w:val="1-Char"/>
          <w:rFonts w:hint="cs"/>
          <w:rtl/>
        </w:rPr>
        <w:t>ی</w:t>
      </w:r>
      <w:r w:rsidRPr="007100A7">
        <w:rPr>
          <w:rStyle w:val="1-Char"/>
          <w:rFonts w:hint="cs"/>
          <w:rtl/>
        </w:rPr>
        <w:t>دن کفّاره‌</w:t>
      </w:r>
      <w:r w:rsidR="00446BB7">
        <w:rPr>
          <w:rStyle w:val="1-Char"/>
          <w:rFonts w:hint="cs"/>
          <w:rtl/>
        </w:rPr>
        <w:t>ی</w:t>
      </w:r>
      <w:r w:rsidRPr="007100A7">
        <w:rPr>
          <w:rStyle w:val="1-Char"/>
          <w:rFonts w:hint="cs"/>
          <w:rtl/>
        </w:rPr>
        <w:t xml:space="preserve"> آن بشود؛ ول</w:t>
      </w:r>
      <w:r w:rsidR="00446BB7">
        <w:rPr>
          <w:rStyle w:val="1-Char"/>
          <w:rFonts w:hint="cs"/>
          <w:rtl/>
        </w:rPr>
        <w:t>ی</w:t>
      </w:r>
      <w:r w:rsidRPr="007100A7">
        <w:rPr>
          <w:rStyle w:val="1-Char"/>
          <w:rFonts w:hint="cs"/>
          <w:rtl/>
        </w:rPr>
        <w:t xml:space="preserve"> اگر </w:t>
      </w:r>
      <w:r w:rsidR="00AF17B9">
        <w:rPr>
          <w:rStyle w:val="1-Char"/>
          <w:rFonts w:hint="cs"/>
          <w:rtl/>
        </w:rPr>
        <w:t>چنان‌چه</w:t>
      </w:r>
      <w:r w:rsidRPr="007100A7">
        <w:rPr>
          <w:rStyle w:val="1-Char"/>
          <w:rFonts w:hint="cs"/>
          <w:rtl/>
        </w:rPr>
        <w:t xml:space="preserve"> به خود اطم</w:t>
      </w:r>
      <w:r w:rsidR="00446BB7">
        <w:rPr>
          <w:rStyle w:val="1-Char"/>
          <w:rFonts w:hint="cs"/>
          <w:rtl/>
        </w:rPr>
        <w:t>ی</w:t>
      </w:r>
      <w:r w:rsidRPr="007100A7">
        <w:rPr>
          <w:rStyle w:val="1-Char"/>
          <w:rFonts w:hint="cs"/>
          <w:rtl/>
        </w:rPr>
        <w:t>نان داشت، در آن صورت بوس</w:t>
      </w:r>
      <w:r w:rsidR="00446BB7">
        <w:rPr>
          <w:rStyle w:val="1-Char"/>
          <w:rFonts w:hint="cs"/>
          <w:rtl/>
        </w:rPr>
        <w:t>ی</w:t>
      </w:r>
      <w:r w:rsidRPr="007100A7">
        <w:rPr>
          <w:rStyle w:val="1-Char"/>
          <w:rFonts w:hint="cs"/>
          <w:rtl/>
        </w:rPr>
        <w:t>دن همسر مکروه ن</w:t>
      </w:r>
      <w:r w:rsidR="00446BB7">
        <w:rPr>
          <w:rStyle w:val="1-Char"/>
          <w:rFonts w:hint="cs"/>
          <w:rtl/>
        </w:rPr>
        <w:t>ی</w:t>
      </w:r>
      <w:r w:rsidRPr="007100A7">
        <w:rPr>
          <w:rStyle w:val="1-Char"/>
          <w:rFonts w:hint="cs"/>
          <w:rtl/>
        </w:rPr>
        <w:t>ست. عا</w:t>
      </w:r>
      <w:r w:rsidR="00446BB7">
        <w:rPr>
          <w:rStyle w:val="1-Char"/>
          <w:rFonts w:hint="cs"/>
          <w:rtl/>
        </w:rPr>
        <w:t>ی</w:t>
      </w:r>
      <w:r w:rsidRPr="007100A7">
        <w:rPr>
          <w:rStyle w:val="1-Char"/>
          <w:rFonts w:hint="cs"/>
          <w:rtl/>
        </w:rPr>
        <w:t>شه</w:t>
      </w:r>
      <w:r w:rsidR="00FE6406" w:rsidRPr="00FE6406">
        <w:rPr>
          <w:rStyle w:val="1-Char"/>
          <w:rFonts w:cs="CTraditional Arabic" w:hint="cs"/>
          <w:rtl/>
        </w:rPr>
        <w:t>ل</w:t>
      </w:r>
      <w:r w:rsidRPr="007100A7">
        <w:rPr>
          <w:rStyle w:val="1-Char"/>
          <w:rFonts w:hint="cs"/>
          <w:rtl/>
        </w:rPr>
        <w:t xml:space="preserve"> گو</w:t>
      </w:r>
      <w:r w:rsidR="00446BB7">
        <w:rPr>
          <w:rStyle w:val="1-Char"/>
          <w:rFonts w:hint="cs"/>
          <w:rtl/>
        </w:rPr>
        <w:t>ی</w:t>
      </w:r>
      <w:r w:rsidRPr="007100A7">
        <w:rPr>
          <w:rStyle w:val="1-Char"/>
          <w:rFonts w:hint="cs"/>
          <w:rtl/>
        </w:rPr>
        <w:t>د:</w:t>
      </w:r>
    </w:p>
    <w:p w:rsidR="006B31CA" w:rsidRPr="007100A7" w:rsidRDefault="006B31CA" w:rsidP="00AF1D25">
      <w:pPr>
        <w:rPr>
          <w:rStyle w:val="1-Char"/>
          <w:rtl/>
        </w:rPr>
      </w:pPr>
      <w:r w:rsidRPr="00BE2421">
        <w:rPr>
          <w:rStyle w:val="5-Char"/>
          <w:rFonts w:hint="cs"/>
          <w:rtl/>
        </w:rPr>
        <w:t>«کٰانَ النَّبِيُّ</w:t>
      </w:r>
      <w:r w:rsidR="00FE6406" w:rsidRPr="00FE6406">
        <w:rPr>
          <w:rStyle w:val="1-Char"/>
          <w:rFonts w:cs="CTraditional Arabic" w:hint="cs"/>
          <w:rtl/>
        </w:rPr>
        <w:t xml:space="preserve"> ج</w:t>
      </w:r>
      <w:r w:rsidRPr="00BE2421">
        <w:rPr>
          <w:rStyle w:val="5-Char"/>
          <w:rFonts w:hint="cs"/>
          <w:rtl/>
        </w:rPr>
        <w:t xml:space="preserve"> يُقَبِّلُ وَ يُبٰاشِرُ وَ هُوَ صٰائِمٌ وَ کٰانَ اَمْلَکَهُمْ لِاِرْبِهٍ»</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زنانش را م</w:t>
      </w:r>
      <w:r w:rsidR="00446BB7">
        <w:rPr>
          <w:rStyle w:val="1-Char"/>
          <w:rFonts w:hint="cs"/>
          <w:rtl/>
        </w:rPr>
        <w:t>ی</w:t>
      </w:r>
      <w:r w:rsidRPr="00BE2421">
        <w:rPr>
          <w:rStyle w:val="1-Char"/>
          <w:rFonts w:hint="cs"/>
          <w:rtl/>
        </w:rPr>
        <w:t>‌بوس</w:t>
      </w:r>
      <w:r w:rsidR="00446BB7">
        <w:rPr>
          <w:rStyle w:val="1-Char"/>
          <w:rFonts w:hint="cs"/>
          <w:rtl/>
        </w:rPr>
        <w:t>ی</w:t>
      </w:r>
      <w:r w:rsidRPr="00BE2421">
        <w:rPr>
          <w:rStyle w:val="1-Char"/>
          <w:rFonts w:hint="cs"/>
          <w:rtl/>
        </w:rPr>
        <w:t>د و با</w:t>
      </w:r>
      <w:r w:rsidR="000751A8">
        <w:rPr>
          <w:rStyle w:val="1-Char"/>
          <w:rFonts w:hint="cs"/>
          <w:rtl/>
        </w:rPr>
        <w:t xml:space="preserve"> آن‌ها </w:t>
      </w:r>
      <w:r w:rsidRPr="00BE2421">
        <w:rPr>
          <w:rStyle w:val="1-Char"/>
          <w:rFonts w:hint="cs"/>
          <w:rtl/>
        </w:rPr>
        <w:t>باز</w:t>
      </w:r>
      <w:r w:rsidR="00446BB7">
        <w:rPr>
          <w:rStyle w:val="1-Char"/>
          <w:rFonts w:hint="cs"/>
          <w:rtl/>
        </w:rPr>
        <w:t>ی</w:t>
      </w:r>
      <w:r w:rsidRPr="00BE2421">
        <w:rPr>
          <w:rStyle w:val="1-Char"/>
          <w:rFonts w:hint="cs"/>
          <w:rtl/>
        </w:rPr>
        <w:t xml:space="preserve"> م</w:t>
      </w:r>
      <w:r w:rsidR="00446BB7">
        <w:rPr>
          <w:rStyle w:val="1-Char"/>
          <w:rFonts w:hint="cs"/>
          <w:rtl/>
        </w:rPr>
        <w:t>ی</w:t>
      </w:r>
      <w:r w:rsidRPr="00BE2421">
        <w:rPr>
          <w:rStyle w:val="1-Char"/>
          <w:rFonts w:hint="cs"/>
          <w:rtl/>
        </w:rPr>
        <w:t>‌کرد در حال</w:t>
      </w:r>
      <w:r w:rsidR="00446BB7">
        <w:rPr>
          <w:rStyle w:val="1-Char"/>
          <w:rFonts w:hint="cs"/>
          <w:rtl/>
        </w:rPr>
        <w:t>ی</w:t>
      </w:r>
      <w:r w:rsidRPr="00BE2421">
        <w:rPr>
          <w:rStyle w:val="1-Char"/>
          <w:rFonts w:hint="cs"/>
          <w:rtl/>
        </w:rPr>
        <w:t xml:space="preserve"> که روزه بود و او کس</w:t>
      </w:r>
      <w:r w:rsidR="00446BB7">
        <w:rPr>
          <w:rStyle w:val="1-Char"/>
          <w:rFonts w:hint="cs"/>
          <w:rtl/>
        </w:rPr>
        <w:t>ی</w:t>
      </w:r>
      <w:r w:rsidRPr="00BE2421">
        <w:rPr>
          <w:rStyle w:val="1-Char"/>
          <w:rFonts w:hint="cs"/>
          <w:rtl/>
        </w:rPr>
        <w:t xml:space="preserve"> بود که از همه‌</w:t>
      </w:r>
      <w:r w:rsidR="00446BB7">
        <w:rPr>
          <w:rStyle w:val="1-Char"/>
          <w:rFonts w:hint="cs"/>
          <w:rtl/>
        </w:rPr>
        <w:t>ی</w:t>
      </w:r>
      <w:r w:rsidRPr="00BE2421">
        <w:rPr>
          <w:rStyle w:val="1-Char"/>
          <w:rFonts w:hint="cs"/>
          <w:rtl/>
        </w:rPr>
        <w:t xml:space="preserve"> شما ب</w:t>
      </w:r>
      <w:r w:rsidR="00446BB7">
        <w:rPr>
          <w:rStyle w:val="1-Char"/>
          <w:rFonts w:hint="cs"/>
          <w:rtl/>
        </w:rPr>
        <w:t>ی</w:t>
      </w:r>
      <w:r w:rsidRPr="00BE2421">
        <w:rPr>
          <w:rStyle w:val="1-Char"/>
          <w:rFonts w:hint="cs"/>
          <w:rtl/>
        </w:rPr>
        <w:t>شتر شهوتش را کنترل م</w:t>
      </w:r>
      <w:r w:rsidR="00446BB7">
        <w:rPr>
          <w:rStyle w:val="1-Char"/>
          <w:rFonts w:hint="cs"/>
          <w:rtl/>
        </w:rPr>
        <w:t>ی</w:t>
      </w:r>
      <w:r w:rsidRPr="00BE2421">
        <w:rPr>
          <w:rStyle w:val="1-Char"/>
          <w:rFonts w:hint="cs"/>
          <w:rtl/>
        </w:rPr>
        <w:t>‌کرد»</w:t>
      </w:r>
      <w:r w:rsidRPr="007100A7">
        <w:rPr>
          <w:rStyle w:val="1-Char"/>
          <w:rFonts w:hint="cs"/>
          <w:rtl/>
        </w:rPr>
        <w:t>.] و ا</w:t>
      </w:r>
      <w:r w:rsidR="00446BB7">
        <w:rPr>
          <w:rStyle w:val="1-Char"/>
          <w:rFonts w:hint="cs"/>
          <w:rtl/>
        </w:rPr>
        <w:t>ی</w:t>
      </w:r>
      <w:r w:rsidRPr="007100A7">
        <w:rPr>
          <w:rStyle w:val="1-Char"/>
          <w:rFonts w:hint="cs"/>
          <w:rtl/>
        </w:rPr>
        <w:t>ن حکم، بنا به «</w:t>
      </w:r>
      <w:r w:rsidRPr="00FE6406">
        <w:rPr>
          <w:rStyle w:val="9-Char"/>
          <w:rFonts w:eastAsia="Batang" w:hint="cs"/>
          <w:rtl/>
        </w:rPr>
        <w:t>ظاهر روا</w:t>
      </w:r>
      <w:r w:rsidR="00446BB7">
        <w:rPr>
          <w:rStyle w:val="9-Char"/>
          <w:rFonts w:eastAsia="Batang" w:hint="cs"/>
          <w:rtl/>
        </w:rPr>
        <w:t>ی</w:t>
      </w:r>
      <w:r w:rsidRPr="00FE6406">
        <w:rPr>
          <w:rStyle w:val="9-Char"/>
          <w:rFonts w:eastAsia="Batang" w:hint="cs"/>
          <w:rtl/>
        </w:rPr>
        <w:t>ت</w:t>
      </w:r>
      <w:r w:rsidRPr="007100A7">
        <w:rPr>
          <w:rStyle w:val="1-Char"/>
          <w:rFonts w:hint="cs"/>
          <w:rtl/>
        </w:rPr>
        <w:t>» است.</w:t>
      </w:r>
    </w:p>
    <w:p w:rsidR="006B31CA" w:rsidRPr="007100A7" w:rsidRDefault="006B31CA" w:rsidP="00C563FE">
      <w:pPr>
        <w:rPr>
          <w:rStyle w:val="1-Char"/>
          <w:rtl/>
        </w:rPr>
      </w:pPr>
      <w:r w:rsidRPr="007100A7">
        <w:rPr>
          <w:rStyle w:val="1-Char"/>
          <w:rFonts w:hint="cs"/>
          <w:rtl/>
        </w:rPr>
        <w:t>* و هر آن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که سبب ضعف و ناتوان</w:t>
      </w:r>
      <w:r w:rsidR="00446BB7">
        <w:rPr>
          <w:rStyle w:val="1-Char"/>
          <w:rFonts w:hint="cs"/>
          <w:rtl/>
        </w:rPr>
        <w:t>ی</w:t>
      </w:r>
      <w:r w:rsidRPr="007100A7">
        <w:rPr>
          <w:rStyle w:val="1-Char"/>
          <w:rFonts w:hint="cs"/>
          <w:rtl/>
        </w:rPr>
        <w:t xml:space="preserve"> و</w:t>
      </w:r>
      <w:r w:rsidR="00446BB7">
        <w:rPr>
          <w:rStyle w:val="1-Char"/>
          <w:rFonts w:hint="cs"/>
          <w:rtl/>
        </w:rPr>
        <w:t>ی</w:t>
      </w:r>
      <w:r w:rsidRPr="007100A7">
        <w:rPr>
          <w:rStyle w:val="1-Char"/>
          <w:rFonts w:hint="cs"/>
          <w:rtl/>
        </w:rPr>
        <w:t xml:space="preserve"> گردد؛ همچون رگ زدن و حجامت. [از ثابت بنان</w:t>
      </w:r>
      <w:r w:rsidR="00446BB7">
        <w:rPr>
          <w:rStyle w:val="1-Char"/>
          <w:rFonts w:hint="cs"/>
          <w:rtl/>
        </w:rPr>
        <w:t>ی</w:t>
      </w:r>
      <w:r w:rsidR="00FE6406" w:rsidRPr="00FE6406">
        <w:rPr>
          <w:rStyle w:val="1-Char"/>
          <w:rFonts w:cs="CTraditional Arabic" w:hint="cs"/>
          <w:rtl/>
        </w:rPr>
        <w:t>س</w:t>
      </w:r>
      <w:r w:rsidRPr="007100A7">
        <w:rPr>
          <w:rStyle w:val="1-Char"/>
          <w:rFonts w:hint="cs"/>
          <w:rtl/>
        </w:rPr>
        <w:t xml:space="preserve"> روا</w:t>
      </w:r>
      <w:r w:rsidR="00446BB7">
        <w:rPr>
          <w:rStyle w:val="1-Char"/>
          <w:rFonts w:hint="cs"/>
          <w:rtl/>
        </w:rPr>
        <w:t>ی</w:t>
      </w:r>
      <w:r w:rsidRPr="007100A7">
        <w:rPr>
          <w:rStyle w:val="1-Char"/>
          <w:rFonts w:hint="cs"/>
          <w:rtl/>
        </w:rPr>
        <w:t xml:space="preserve">ت است: </w:t>
      </w:r>
      <w:r w:rsidRPr="00BE2421">
        <w:rPr>
          <w:rStyle w:val="5-Char"/>
          <w:rFonts w:hint="cs"/>
          <w:rtl/>
        </w:rPr>
        <w:t>«سُئِلَ اَنَسُ بْنُ مٰالِ</w:t>
      </w:r>
      <w:r w:rsidR="00C563FE">
        <w:rPr>
          <w:rStyle w:val="5-Char"/>
          <w:rFonts w:hint="cs"/>
          <w:rtl/>
        </w:rPr>
        <w:t>ك</w:t>
      </w:r>
      <w:r w:rsidRPr="00BE2421">
        <w:rPr>
          <w:rStyle w:val="5-Char"/>
          <w:rFonts w:hint="cs"/>
          <w:rtl/>
        </w:rPr>
        <w:t>ٍ</w:t>
      </w:r>
      <w:r w:rsidR="00FE6406" w:rsidRPr="00FE6406">
        <w:rPr>
          <w:rStyle w:val="1-Char"/>
          <w:rFonts w:cs="CTraditional Arabic" w:hint="cs"/>
          <w:rtl/>
        </w:rPr>
        <w:t>س</w:t>
      </w:r>
      <w:r w:rsidRPr="00BE2421">
        <w:rPr>
          <w:rStyle w:val="5-Char"/>
          <w:rFonts w:hint="cs"/>
          <w:rtl/>
        </w:rPr>
        <w:t>: أَکُنْتُمْ تَکْرَهُوْنَ الْحِجٰامَةَ لِلصّٰائِمِ؟ قٰالَ: لٰا، اِلَّا مِنْ اَجْلِ الضَّعْفِ»</w:t>
      </w:r>
      <w:r w:rsidRPr="007100A7">
        <w:rPr>
          <w:rStyle w:val="1-Char"/>
          <w:rFonts w:hint="cs"/>
          <w:rtl/>
        </w:rPr>
        <w:t xml:space="preserve"> (بخار</w:t>
      </w:r>
      <w:r w:rsidR="00446BB7">
        <w:rPr>
          <w:rStyle w:val="1-Char"/>
          <w:rFonts w:hint="cs"/>
          <w:rtl/>
        </w:rPr>
        <w:t>ی</w:t>
      </w:r>
      <w:r w:rsidRPr="007100A7">
        <w:rPr>
          <w:rStyle w:val="1-Char"/>
          <w:rFonts w:hint="cs"/>
          <w:rtl/>
        </w:rPr>
        <w:t xml:space="preserve">)؛ </w:t>
      </w:r>
      <w:r w:rsidRPr="00BE2421">
        <w:rPr>
          <w:rStyle w:val="1-Char"/>
          <w:rFonts w:hint="cs"/>
          <w:rtl/>
        </w:rPr>
        <w:t>«از انس بن مالک</w:t>
      </w:r>
      <w:r w:rsidR="00FE6406" w:rsidRPr="00FE6406">
        <w:rPr>
          <w:rStyle w:val="1-Char"/>
          <w:rFonts w:cs="CTraditional Arabic" w:hint="cs"/>
          <w:rtl/>
        </w:rPr>
        <w:t>س</w:t>
      </w:r>
      <w:r w:rsidRPr="00BE2421">
        <w:rPr>
          <w:rStyle w:val="1-Char"/>
          <w:rFonts w:hint="cs"/>
          <w:rtl/>
        </w:rPr>
        <w:t xml:space="preserve"> سؤال شد: آ</w:t>
      </w:r>
      <w:r w:rsidR="00446BB7">
        <w:rPr>
          <w:rStyle w:val="1-Char"/>
          <w:rFonts w:hint="cs"/>
          <w:rtl/>
        </w:rPr>
        <w:t>ی</w:t>
      </w:r>
      <w:r w:rsidRPr="00BE2421">
        <w:rPr>
          <w:rStyle w:val="1-Char"/>
          <w:rFonts w:hint="cs"/>
          <w:rtl/>
        </w:rPr>
        <w:t>ا شما حجامت را برا</w:t>
      </w:r>
      <w:r w:rsidR="00446BB7">
        <w:rPr>
          <w:rStyle w:val="1-Char"/>
          <w:rFonts w:hint="cs"/>
          <w:rtl/>
        </w:rPr>
        <w:t>ی</w:t>
      </w:r>
      <w:r w:rsidRPr="00BE2421">
        <w:rPr>
          <w:rStyle w:val="1-Char"/>
          <w:rFonts w:hint="cs"/>
          <w:rtl/>
        </w:rPr>
        <w:t xml:space="preserve"> روزه‌دار مکروه م</w:t>
      </w:r>
      <w:r w:rsidR="00446BB7">
        <w:rPr>
          <w:rStyle w:val="1-Char"/>
          <w:rFonts w:hint="cs"/>
          <w:rtl/>
        </w:rPr>
        <w:t>ی</w:t>
      </w:r>
      <w:r w:rsidRPr="00BE2421">
        <w:rPr>
          <w:rStyle w:val="1-Char"/>
          <w:rFonts w:hint="cs"/>
          <w:rtl/>
        </w:rPr>
        <w:t>‌دانست</w:t>
      </w:r>
      <w:r w:rsidR="00446BB7">
        <w:rPr>
          <w:rStyle w:val="1-Char"/>
          <w:rFonts w:hint="cs"/>
          <w:rtl/>
        </w:rPr>
        <w:t>ی</w:t>
      </w:r>
      <w:r w:rsidRPr="00BE2421">
        <w:rPr>
          <w:rStyle w:val="1-Char"/>
          <w:rFonts w:hint="cs"/>
          <w:rtl/>
        </w:rPr>
        <w:t>د؟ گفت: خ</w:t>
      </w:r>
      <w:r w:rsidR="00446BB7">
        <w:rPr>
          <w:rStyle w:val="1-Char"/>
          <w:rFonts w:hint="cs"/>
          <w:rtl/>
        </w:rPr>
        <w:t>ی</w:t>
      </w:r>
      <w:r w:rsidRPr="00BE2421">
        <w:rPr>
          <w:rStyle w:val="1-Char"/>
          <w:rFonts w:hint="cs"/>
          <w:rtl/>
        </w:rPr>
        <w:t>ر؛ مگر به خاطر ضعف و سست</w:t>
      </w:r>
      <w:r w:rsidR="00446BB7">
        <w:rPr>
          <w:rStyle w:val="1-Char"/>
          <w:rFonts w:hint="cs"/>
          <w:rtl/>
        </w:rPr>
        <w:t>ی</w:t>
      </w:r>
      <w:r w:rsidRPr="00BE2421">
        <w:rPr>
          <w:rStyle w:val="1-Char"/>
          <w:rFonts w:hint="cs"/>
          <w:rtl/>
        </w:rPr>
        <w:t>»</w:t>
      </w:r>
      <w:r w:rsidRPr="007100A7">
        <w:rPr>
          <w:rStyle w:val="1-Char"/>
          <w:rFonts w:hint="cs"/>
          <w:rtl/>
        </w:rPr>
        <w:t>.]</w:t>
      </w:r>
    </w:p>
    <w:p w:rsidR="006B31CA" w:rsidRPr="00FE6406" w:rsidRDefault="006B31CA" w:rsidP="00AF1D25">
      <w:pPr>
        <w:rPr>
          <w:rStyle w:val="9-Char"/>
          <w:rtl/>
        </w:rPr>
      </w:pPr>
      <w:r w:rsidRPr="00FE6406">
        <w:rPr>
          <w:rStyle w:val="9-Char"/>
          <w:rFonts w:hint="cs"/>
          <w:rtl/>
        </w:rPr>
        <w:t>و انجام نه چ</w:t>
      </w:r>
      <w:r w:rsidR="00446BB7">
        <w:rPr>
          <w:rStyle w:val="9-Char"/>
          <w:rFonts w:hint="cs"/>
          <w:rtl/>
        </w:rPr>
        <w:t>ی</w:t>
      </w:r>
      <w:r w:rsidRPr="00FE6406">
        <w:rPr>
          <w:rStyle w:val="9-Char"/>
          <w:rFonts w:hint="cs"/>
          <w:rtl/>
        </w:rPr>
        <w:t>ز برا</w:t>
      </w:r>
      <w:r w:rsidR="00446BB7">
        <w:rPr>
          <w:rStyle w:val="9-Char"/>
          <w:rFonts w:hint="cs"/>
          <w:rtl/>
        </w:rPr>
        <w:t>ی</w:t>
      </w:r>
      <w:r w:rsidRPr="00FE6406">
        <w:rPr>
          <w:rStyle w:val="9-Char"/>
          <w:rFonts w:hint="cs"/>
          <w:rtl/>
        </w:rPr>
        <w:t xml:space="preserve"> روزه‌دار مکروه نم</w:t>
      </w:r>
      <w:r w:rsidR="00446BB7">
        <w:rPr>
          <w:rStyle w:val="9-Char"/>
          <w:rFonts w:hint="cs"/>
          <w:rtl/>
        </w:rPr>
        <w:t>ی</w:t>
      </w:r>
      <w:r w:rsidRPr="00FE6406">
        <w:rPr>
          <w:rStyle w:val="9-Char"/>
          <w:rFonts w:hint="cs"/>
          <w:rtl/>
        </w:rPr>
        <w:t>‌باشد:</w:t>
      </w:r>
    </w:p>
    <w:p w:rsidR="006B31CA" w:rsidRPr="007100A7" w:rsidRDefault="006B31CA" w:rsidP="00AF1D25">
      <w:pPr>
        <w:rPr>
          <w:rStyle w:val="1-Char"/>
          <w:rtl/>
        </w:rPr>
      </w:pPr>
      <w:r w:rsidRPr="007100A7">
        <w:rPr>
          <w:rStyle w:val="1-Char"/>
          <w:rFonts w:hint="cs"/>
          <w:rtl/>
        </w:rPr>
        <w:t>* بوس</w:t>
      </w:r>
      <w:r w:rsidR="00446BB7">
        <w:rPr>
          <w:rStyle w:val="1-Char"/>
          <w:rFonts w:hint="cs"/>
          <w:rtl/>
        </w:rPr>
        <w:t>ی</w:t>
      </w:r>
      <w:r w:rsidRPr="007100A7">
        <w:rPr>
          <w:rStyle w:val="1-Char"/>
          <w:rFonts w:hint="cs"/>
          <w:rtl/>
        </w:rPr>
        <w:t xml:space="preserve">دن و </w:t>
      </w:r>
      <w:r w:rsidR="00446BB7">
        <w:rPr>
          <w:rStyle w:val="1-Char"/>
          <w:rFonts w:hint="cs"/>
          <w:rtl/>
        </w:rPr>
        <w:t>ی</w:t>
      </w:r>
      <w:r w:rsidRPr="007100A7">
        <w:rPr>
          <w:rStyle w:val="1-Char"/>
          <w:rFonts w:hint="cs"/>
          <w:rtl/>
        </w:rPr>
        <w:t>کجا جمع شدن [با همسر]، در صورت</w:t>
      </w:r>
      <w:r w:rsidR="00446BB7">
        <w:rPr>
          <w:rStyle w:val="1-Char"/>
          <w:rFonts w:hint="cs"/>
          <w:rtl/>
        </w:rPr>
        <w:t>ی</w:t>
      </w:r>
      <w:r w:rsidRPr="007100A7">
        <w:rPr>
          <w:rStyle w:val="1-Char"/>
          <w:rFonts w:hint="cs"/>
          <w:rtl/>
        </w:rPr>
        <w:t xml:space="preserve"> که به خود اطم</w:t>
      </w:r>
      <w:r w:rsidR="00446BB7">
        <w:rPr>
          <w:rStyle w:val="1-Char"/>
          <w:rFonts w:hint="cs"/>
          <w:rtl/>
        </w:rPr>
        <w:t>ی</w:t>
      </w:r>
      <w:r w:rsidRPr="007100A7">
        <w:rPr>
          <w:rStyle w:val="1-Char"/>
          <w:rFonts w:hint="cs"/>
          <w:rtl/>
        </w:rPr>
        <w:t>نان داشته باشد [و ب</w:t>
      </w:r>
      <w:r w:rsidR="00446BB7">
        <w:rPr>
          <w:rStyle w:val="1-Char"/>
          <w:rFonts w:hint="cs"/>
          <w:rtl/>
        </w:rPr>
        <w:t>ی</w:t>
      </w:r>
      <w:r w:rsidRPr="007100A7">
        <w:rPr>
          <w:rStyle w:val="1-Char"/>
          <w:rFonts w:hint="cs"/>
          <w:rtl/>
        </w:rPr>
        <w:t>م آن نداشته باشد که ا</w:t>
      </w:r>
      <w:r w:rsidR="00446BB7">
        <w:rPr>
          <w:rStyle w:val="1-Char"/>
          <w:rFonts w:hint="cs"/>
          <w:rtl/>
        </w:rPr>
        <w:t>ی</w:t>
      </w:r>
      <w:r w:rsidRPr="007100A7">
        <w:rPr>
          <w:rStyle w:val="1-Char"/>
          <w:rFonts w:hint="cs"/>
          <w:rtl/>
        </w:rPr>
        <w:t xml:space="preserve">ن کار منجر به اِنزال </w:t>
      </w:r>
      <w:r w:rsidR="00446BB7">
        <w:rPr>
          <w:rStyle w:val="1-Char"/>
          <w:rFonts w:hint="cs"/>
          <w:rtl/>
        </w:rPr>
        <w:t>ی</w:t>
      </w:r>
      <w:r w:rsidRPr="007100A7">
        <w:rPr>
          <w:rStyle w:val="1-Char"/>
          <w:rFonts w:hint="cs"/>
          <w:rtl/>
        </w:rPr>
        <w:t>ا عمل زناشو</w:t>
      </w:r>
      <w:r w:rsidR="00446BB7">
        <w:rPr>
          <w:rStyle w:val="1-Char"/>
          <w:rFonts w:hint="cs"/>
          <w:rtl/>
        </w:rPr>
        <w:t>یی</w:t>
      </w:r>
      <w:r w:rsidRPr="007100A7">
        <w:rPr>
          <w:rStyle w:val="1-Char"/>
          <w:rFonts w:hint="cs"/>
          <w:rtl/>
        </w:rPr>
        <w:t xml:space="preserve"> و باطل شدن روزه و واجب گرد</w:t>
      </w:r>
      <w:r w:rsidR="00446BB7">
        <w:rPr>
          <w:rStyle w:val="1-Char"/>
          <w:rFonts w:hint="cs"/>
          <w:rtl/>
        </w:rPr>
        <w:t>ی</w:t>
      </w:r>
      <w:r w:rsidRPr="007100A7">
        <w:rPr>
          <w:rStyle w:val="1-Char"/>
          <w:rFonts w:hint="cs"/>
          <w:rtl/>
        </w:rPr>
        <w:t>دن کفّاره‌</w:t>
      </w:r>
      <w:r w:rsidR="00446BB7">
        <w:rPr>
          <w:rStyle w:val="1-Char"/>
          <w:rFonts w:hint="cs"/>
          <w:rtl/>
        </w:rPr>
        <w:t>ی</w:t>
      </w:r>
      <w:r w:rsidRPr="007100A7">
        <w:rPr>
          <w:rStyle w:val="1-Char"/>
          <w:rFonts w:hint="cs"/>
          <w:rtl/>
        </w:rPr>
        <w:t xml:space="preserve"> آن بشود؛ عا</w:t>
      </w:r>
      <w:r w:rsidR="00446BB7">
        <w:rPr>
          <w:rStyle w:val="1-Char"/>
          <w:rFonts w:hint="cs"/>
          <w:rtl/>
        </w:rPr>
        <w:t>ی</w:t>
      </w:r>
      <w:r w:rsidRPr="007100A7">
        <w:rPr>
          <w:rStyle w:val="1-Char"/>
          <w:rFonts w:hint="cs"/>
          <w:rtl/>
        </w:rPr>
        <w:t>شه</w:t>
      </w:r>
      <w:r w:rsidR="00FE6406" w:rsidRPr="00FE6406">
        <w:rPr>
          <w:rStyle w:val="1-Char"/>
          <w:rFonts w:cs="CTraditional Arabic" w:hint="cs"/>
          <w:rtl/>
        </w:rPr>
        <w:t>ل</w:t>
      </w:r>
      <w:r w:rsidRPr="007100A7">
        <w:rPr>
          <w:rStyle w:val="1-Char"/>
          <w:rFonts w:hint="cs"/>
          <w:rtl/>
        </w:rPr>
        <w:t xml:space="preserve"> گو</w:t>
      </w:r>
      <w:r w:rsidR="00446BB7">
        <w:rPr>
          <w:rStyle w:val="1-Char"/>
          <w:rFonts w:hint="cs"/>
          <w:rtl/>
        </w:rPr>
        <w:t>ی</w:t>
      </w:r>
      <w:r w:rsidRPr="007100A7">
        <w:rPr>
          <w:rStyle w:val="1-Char"/>
          <w:rFonts w:hint="cs"/>
          <w:rtl/>
        </w:rPr>
        <w:t>د:</w:t>
      </w:r>
    </w:p>
    <w:p w:rsidR="006B31CA" w:rsidRPr="007100A7" w:rsidRDefault="006B31CA" w:rsidP="00AF1D25">
      <w:pPr>
        <w:rPr>
          <w:rStyle w:val="1-Char"/>
          <w:rtl/>
        </w:rPr>
      </w:pPr>
      <w:r w:rsidRPr="00BE2421">
        <w:rPr>
          <w:rStyle w:val="5-Char"/>
          <w:rFonts w:hint="cs"/>
          <w:rtl/>
        </w:rPr>
        <w:t>«کٰانَ النَّبِيُّ</w:t>
      </w:r>
      <w:r w:rsidR="00FE6406" w:rsidRPr="00FE6406">
        <w:rPr>
          <w:rStyle w:val="1-Char"/>
          <w:rFonts w:cs="CTraditional Arabic" w:hint="cs"/>
          <w:rtl/>
        </w:rPr>
        <w:t xml:space="preserve"> ج</w:t>
      </w:r>
      <w:r w:rsidRPr="00BE2421">
        <w:rPr>
          <w:rStyle w:val="5-Char"/>
          <w:rFonts w:hint="cs"/>
          <w:rtl/>
        </w:rPr>
        <w:t xml:space="preserve"> يُقَبِّلُ وَ يُبٰاشِرُ وَ هُوَ صٰائِمٌ وَ کٰانَ اَمْلَکَهُمْ لِاِرْبِهٍ»</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زنانش را م</w:t>
      </w:r>
      <w:r w:rsidR="00446BB7">
        <w:rPr>
          <w:rStyle w:val="1-Char"/>
          <w:rFonts w:hint="cs"/>
          <w:rtl/>
        </w:rPr>
        <w:t>ی</w:t>
      </w:r>
      <w:r w:rsidRPr="00BE2421">
        <w:rPr>
          <w:rStyle w:val="1-Char"/>
          <w:rFonts w:hint="cs"/>
          <w:rtl/>
        </w:rPr>
        <w:t>‌بوس</w:t>
      </w:r>
      <w:r w:rsidR="00446BB7">
        <w:rPr>
          <w:rStyle w:val="1-Char"/>
          <w:rFonts w:hint="cs"/>
          <w:rtl/>
        </w:rPr>
        <w:t>ی</w:t>
      </w:r>
      <w:r w:rsidRPr="00BE2421">
        <w:rPr>
          <w:rStyle w:val="1-Char"/>
          <w:rFonts w:hint="cs"/>
          <w:rtl/>
        </w:rPr>
        <w:t>د و با</w:t>
      </w:r>
      <w:r w:rsidR="000751A8">
        <w:rPr>
          <w:rStyle w:val="1-Char"/>
          <w:rFonts w:hint="cs"/>
          <w:rtl/>
        </w:rPr>
        <w:t xml:space="preserve"> آن‌ها </w:t>
      </w:r>
      <w:r w:rsidRPr="00BE2421">
        <w:rPr>
          <w:rStyle w:val="1-Char"/>
          <w:rFonts w:hint="cs"/>
          <w:rtl/>
        </w:rPr>
        <w:t>باز</w:t>
      </w:r>
      <w:r w:rsidR="00446BB7">
        <w:rPr>
          <w:rStyle w:val="1-Char"/>
          <w:rFonts w:hint="cs"/>
          <w:rtl/>
        </w:rPr>
        <w:t>ی</w:t>
      </w:r>
      <w:r w:rsidRPr="00BE2421">
        <w:rPr>
          <w:rStyle w:val="1-Char"/>
          <w:rFonts w:hint="cs"/>
          <w:rtl/>
        </w:rPr>
        <w:t xml:space="preserve"> م</w:t>
      </w:r>
      <w:r w:rsidR="00446BB7">
        <w:rPr>
          <w:rStyle w:val="1-Char"/>
          <w:rFonts w:hint="cs"/>
          <w:rtl/>
        </w:rPr>
        <w:t>ی</w:t>
      </w:r>
      <w:r w:rsidRPr="00BE2421">
        <w:rPr>
          <w:rStyle w:val="1-Char"/>
          <w:rFonts w:hint="cs"/>
          <w:rtl/>
        </w:rPr>
        <w:t>‌کرد در حال</w:t>
      </w:r>
      <w:r w:rsidR="00446BB7">
        <w:rPr>
          <w:rStyle w:val="1-Char"/>
          <w:rFonts w:hint="cs"/>
          <w:rtl/>
        </w:rPr>
        <w:t>ی</w:t>
      </w:r>
      <w:r w:rsidRPr="00BE2421">
        <w:rPr>
          <w:rStyle w:val="1-Char"/>
          <w:rFonts w:hint="cs"/>
          <w:rtl/>
        </w:rPr>
        <w:t xml:space="preserve"> که روزه بود و او کس</w:t>
      </w:r>
      <w:r w:rsidR="00446BB7">
        <w:rPr>
          <w:rStyle w:val="1-Char"/>
          <w:rFonts w:hint="cs"/>
          <w:rtl/>
        </w:rPr>
        <w:t>ی</w:t>
      </w:r>
      <w:r w:rsidRPr="00BE2421">
        <w:rPr>
          <w:rStyle w:val="1-Char"/>
          <w:rFonts w:hint="cs"/>
          <w:rtl/>
        </w:rPr>
        <w:t xml:space="preserve"> بود که از همه‌</w:t>
      </w:r>
      <w:r w:rsidR="00446BB7">
        <w:rPr>
          <w:rStyle w:val="1-Char"/>
          <w:rFonts w:hint="cs"/>
          <w:rtl/>
        </w:rPr>
        <w:t>ی</w:t>
      </w:r>
      <w:r w:rsidRPr="00BE2421">
        <w:rPr>
          <w:rStyle w:val="1-Char"/>
          <w:rFonts w:hint="cs"/>
          <w:rtl/>
        </w:rPr>
        <w:t xml:space="preserve"> شما ب</w:t>
      </w:r>
      <w:r w:rsidR="00446BB7">
        <w:rPr>
          <w:rStyle w:val="1-Char"/>
          <w:rFonts w:hint="cs"/>
          <w:rtl/>
        </w:rPr>
        <w:t>ی</w:t>
      </w:r>
      <w:r w:rsidRPr="00BE2421">
        <w:rPr>
          <w:rStyle w:val="1-Char"/>
          <w:rFonts w:hint="cs"/>
          <w:rtl/>
        </w:rPr>
        <w:t>شتر شهوتش را کنترل م</w:t>
      </w:r>
      <w:r w:rsidR="00446BB7">
        <w:rPr>
          <w:rStyle w:val="1-Char"/>
          <w:rFonts w:hint="cs"/>
          <w:rtl/>
        </w:rPr>
        <w:t>ی</w:t>
      </w:r>
      <w:r w:rsidRPr="00BE2421">
        <w:rPr>
          <w:rStyle w:val="1-Char"/>
          <w:rFonts w:hint="cs"/>
          <w:rtl/>
        </w:rPr>
        <w:t>‌کرد»</w:t>
      </w:r>
      <w:r w:rsidRPr="007100A7">
        <w:rPr>
          <w:rStyle w:val="1-Char"/>
          <w:rFonts w:hint="cs"/>
          <w:rtl/>
        </w:rPr>
        <w:t>.]</w:t>
      </w:r>
    </w:p>
    <w:p w:rsidR="006B31CA" w:rsidRPr="007100A7" w:rsidRDefault="006B31CA" w:rsidP="00C563FE">
      <w:pPr>
        <w:rPr>
          <w:rStyle w:val="1-Char"/>
          <w:rtl/>
        </w:rPr>
      </w:pPr>
      <w:r w:rsidRPr="007100A7">
        <w:rPr>
          <w:rStyle w:val="1-Char"/>
          <w:rFonts w:hint="cs"/>
          <w:rtl/>
        </w:rPr>
        <w:t>* چرب کردن سب</w:t>
      </w:r>
      <w:r w:rsidR="00446BB7">
        <w:rPr>
          <w:rStyle w:val="1-Char"/>
          <w:rFonts w:hint="cs"/>
          <w:rtl/>
        </w:rPr>
        <w:t>ی</w:t>
      </w:r>
      <w:r w:rsidRPr="007100A7">
        <w:rPr>
          <w:rStyle w:val="1-Char"/>
          <w:rFonts w:hint="cs"/>
          <w:rtl/>
        </w:rPr>
        <w:t>ل [و ر</w:t>
      </w:r>
      <w:r w:rsidR="00446BB7">
        <w:rPr>
          <w:rStyle w:val="1-Char"/>
          <w:rFonts w:hint="cs"/>
          <w:rtl/>
        </w:rPr>
        <w:t>ی</w:t>
      </w:r>
      <w:r w:rsidRPr="007100A7">
        <w:rPr>
          <w:rStyle w:val="1-Char"/>
          <w:rFonts w:hint="cs"/>
          <w:rtl/>
        </w:rPr>
        <w:t>ش؛ دل</w:t>
      </w:r>
      <w:r w:rsidR="00446BB7">
        <w:rPr>
          <w:rStyle w:val="1-Char"/>
          <w:rFonts w:hint="cs"/>
          <w:rtl/>
        </w:rPr>
        <w:t>ی</w:t>
      </w:r>
      <w:r w:rsidRPr="007100A7">
        <w:rPr>
          <w:rStyle w:val="1-Char"/>
          <w:rFonts w:hint="cs"/>
          <w:rtl/>
        </w:rPr>
        <w:t>ل مباح بودن ا</w:t>
      </w:r>
      <w:r w:rsidR="00446BB7">
        <w:rPr>
          <w:rStyle w:val="1-Char"/>
          <w:rFonts w:hint="cs"/>
          <w:rtl/>
        </w:rPr>
        <w:t>ی</w:t>
      </w:r>
      <w:r w:rsidRPr="007100A7">
        <w:rPr>
          <w:rStyle w:val="1-Char"/>
          <w:rFonts w:hint="cs"/>
          <w:rtl/>
        </w:rPr>
        <w:t>ن اش</w:t>
      </w:r>
      <w:r w:rsidR="00446BB7">
        <w:rPr>
          <w:rStyle w:val="1-Char"/>
          <w:rFonts w:hint="cs"/>
          <w:rtl/>
        </w:rPr>
        <w:t>ی</w:t>
      </w:r>
      <w:r w:rsidRPr="007100A7">
        <w:rPr>
          <w:rStyle w:val="1-Char"/>
          <w:rFonts w:hint="cs"/>
          <w:rtl/>
        </w:rPr>
        <w:t xml:space="preserve">اء، </w:t>
      </w:r>
      <w:r w:rsidRPr="00FE6406">
        <w:rPr>
          <w:rStyle w:val="9-Char"/>
          <w:rFonts w:eastAsia="Batang" w:hint="cs"/>
          <w:rtl/>
        </w:rPr>
        <w:t>اصل برائت</w:t>
      </w:r>
      <w:r w:rsidRPr="007100A7">
        <w:rPr>
          <w:rStyle w:val="1-Char"/>
          <w:rFonts w:hint="cs"/>
          <w:rtl/>
        </w:rPr>
        <w:t xml:space="preserve"> و </w:t>
      </w:r>
      <w:r w:rsidRPr="00FE6406">
        <w:rPr>
          <w:rStyle w:val="9-Char"/>
          <w:rFonts w:eastAsia="Batang" w:hint="cs"/>
          <w:rtl/>
        </w:rPr>
        <w:t>عدم وجود دل</w:t>
      </w:r>
      <w:r w:rsidR="00446BB7">
        <w:rPr>
          <w:rStyle w:val="9-Char"/>
          <w:rFonts w:eastAsia="Batang" w:hint="cs"/>
          <w:rtl/>
        </w:rPr>
        <w:t>ی</w:t>
      </w:r>
      <w:r w:rsidRPr="00FE6406">
        <w:rPr>
          <w:rStyle w:val="9-Char"/>
          <w:rFonts w:eastAsia="Batang" w:hint="cs"/>
          <w:rtl/>
        </w:rPr>
        <w:t>ل بر تحر</w:t>
      </w:r>
      <w:r w:rsidR="00446BB7">
        <w:rPr>
          <w:rStyle w:val="9-Char"/>
          <w:rFonts w:eastAsia="Batang" w:hint="cs"/>
          <w:rtl/>
        </w:rPr>
        <w:t>ی</w:t>
      </w:r>
      <w:r w:rsidRPr="00FE6406">
        <w:rPr>
          <w:rStyle w:val="9-Char"/>
          <w:rFonts w:eastAsia="Batang" w:hint="cs"/>
          <w:rtl/>
        </w:rPr>
        <w:t>م</w:t>
      </w:r>
      <w:r w:rsidR="000751A8">
        <w:rPr>
          <w:rStyle w:val="9-Char"/>
          <w:rFonts w:eastAsia="Batang" w:hint="cs"/>
          <w:rtl/>
        </w:rPr>
        <w:t xml:space="preserve"> آن‌ها </w:t>
      </w:r>
      <w:r w:rsidRPr="007100A7">
        <w:rPr>
          <w:rStyle w:val="1-Char"/>
          <w:rFonts w:hint="cs"/>
          <w:rtl/>
        </w:rPr>
        <w:t>است؛ چون اگر از جمله‌</w:t>
      </w:r>
      <w:r w:rsidR="00446BB7">
        <w:rPr>
          <w:rStyle w:val="1-Char"/>
          <w:rFonts w:hint="cs"/>
          <w:rtl/>
        </w:rPr>
        <w:t>ی</w:t>
      </w:r>
      <w:r w:rsidRPr="007100A7">
        <w:rPr>
          <w:rStyle w:val="1-Char"/>
          <w:rFonts w:hint="cs"/>
          <w:rtl/>
        </w:rPr>
        <w:t xml:space="preserve"> محرّمات بر روزه‌دار م</w:t>
      </w:r>
      <w:r w:rsidR="00446BB7">
        <w:rPr>
          <w:rStyle w:val="1-Char"/>
          <w:rFonts w:hint="cs"/>
          <w:rtl/>
        </w:rPr>
        <w:t>ی</w:t>
      </w:r>
      <w:r w:rsidRPr="007100A7">
        <w:rPr>
          <w:rStyle w:val="1-Char"/>
          <w:rFonts w:hint="cs"/>
          <w:rtl/>
        </w:rPr>
        <w:t>‌بودند، خدا و رسول او، آن را ب</w:t>
      </w:r>
      <w:r w:rsidR="00446BB7">
        <w:rPr>
          <w:rStyle w:val="1-Char"/>
          <w:rFonts w:hint="cs"/>
          <w:rtl/>
        </w:rPr>
        <w:t>ی</w:t>
      </w:r>
      <w:r w:rsidRPr="007100A7">
        <w:rPr>
          <w:rStyle w:val="1-Char"/>
          <w:rFonts w:hint="cs"/>
          <w:rtl/>
        </w:rPr>
        <w:t>ان م</w:t>
      </w:r>
      <w:r w:rsidR="00446BB7">
        <w:rPr>
          <w:rStyle w:val="1-Char"/>
          <w:rFonts w:hint="cs"/>
          <w:rtl/>
        </w:rPr>
        <w:t>ی</w:t>
      </w:r>
      <w:r w:rsidRPr="007100A7">
        <w:rPr>
          <w:rStyle w:val="1-Char"/>
          <w:rFonts w:hint="cs"/>
          <w:rtl/>
        </w:rPr>
        <w:t>‌کردند و پرواضح است که</w:t>
      </w:r>
      <w:r w:rsidR="00C563FE">
        <w:rPr>
          <w:rStyle w:val="1-Char"/>
          <w:rFonts w:hint="cs"/>
          <w:rtl/>
        </w:rPr>
        <w:t xml:space="preserve"> </w:t>
      </w:r>
      <w:r w:rsidR="00C563FE">
        <w:rPr>
          <w:rStyle w:val="1-Char"/>
          <w:rFonts w:cs="Traditional Arabic"/>
          <w:color w:val="000000"/>
          <w:shd w:val="clear" w:color="auto" w:fill="FFFFFF"/>
          <w:rtl/>
          <w:lang w:bidi="fa-IR"/>
        </w:rPr>
        <w:t>﴿</w:t>
      </w:r>
      <w:r w:rsidR="00C563FE" w:rsidRPr="000751A8">
        <w:rPr>
          <w:rStyle w:val="4-Char"/>
          <w:rtl/>
        </w:rPr>
        <w:t>وَمَا كَانَ رَبُّكَ نَسِيّٗا٦٤</w:t>
      </w:r>
      <w:r w:rsidR="00C563FE">
        <w:rPr>
          <w:rStyle w:val="1-Char"/>
          <w:rFonts w:cs="Traditional Arabic"/>
          <w:color w:val="000000"/>
          <w:shd w:val="clear" w:color="auto" w:fill="FFFFFF"/>
          <w:rtl/>
          <w:lang w:bidi="fa-IR"/>
        </w:rPr>
        <w:t>﴾</w:t>
      </w:r>
      <w:r w:rsidR="00C563FE" w:rsidRPr="000751A8">
        <w:rPr>
          <w:rStyle w:val="4-Char"/>
          <w:rtl/>
        </w:rPr>
        <w:t xml:space="preserve"> </w:t>
      </w:r>
      <w:r w:rsidR="00C563FE" w:rsidRPr="000751A8">
        <w:rPr>
          <w:rStyle w:val="9-Char1"/>
          <w:rtl/>
        </w:rPr>
        <w:t>[مريم: 64]</w:t>
      </w:r>
      <w:r w:rsidRPr="007100A7">
        <w:rPr>
          <w:rStyle w:val="1-Char"/>
          <w:rFonts w:hint="cs"/>
          <w:rtl/>
        </w:rPr>
        <w:t xml:space="preserve"> </w:t>
      </w:r>
      <w:r w:rsidRPr="00BE2421">
        <w:rPr>
          <w:rStyle w:val="6-Char"/>
          <w:rFonts w:hint="cs"/>
          <w:rtl/>
        </w:rPr>
        <w:t>«پروردگار شما، هرگز فراموشکار نبوده است»</w:t>
      </w:r>
      <w:r w:rsidRPr="007100A7">
        <w:rPr>
          <w:rStyle w:val="1-Char"/>
          <w:rFonts w:hint="cs"/>
          <w:rtl/>
        </w:rPr>
        <w:t>.]</w:t>
      </w:r>
    </w:p>
    <w:p w:rsidR="006B31CA" w:rsidRPr="007100A7" w:rsidRDefault="006B31CA" w:rsidP="00AF1D25">
      <w:pPr>
        <w:rPr>
          <w:rStyle w:val="1-Char"/>
          <w:rtl/>
        </w:rPr>
      </w:pPr>
      <w:r w:rsidRPr="007100A7">
        <w:rPr>
          <w:rStyle w:val="1-Char"/>
          <w:rFonts w:hint="cs"/>
          <w:rtl/>
        </w:rPr>
        <w:t>* سرمه کش</w:t>
      </w:r>
      <w:r w:rsidR="00446BB7">
        <w:rPr>
          <w:rStyle w:val="1-Char"/>
          <w:rFonts w:hint="cs"/>
          <w:rtl/>
        </w:rPr>
        <w:t>ی</w:t>
      </w:r>
      <w:r w:rsidRPr="007100A7">
        <w:rPr>
          <w:rStyle w:val="1-Char"/>
          <w:rFonts w:hint="cs"/>
          <w:rtl/>
        </w:rPr>
        <w:t>دن به چشم؛ [ز</w:t>
      </w:r>
      <w:r w:rsidR="00446BB7">
        <w:rPr>
          <w:rStyle w:val="1-Char"/>
          <w:rFonts w:hint="cs"/>
          <w:rtl/>
        </w:rPr>
        <w:t>ی</w:t>
      </w:r>
      <w:r w:rsidRPr="007100A7">
        <w:rPr>
          <w:rStyle w:val="1-Char"/>
          <w:rFonts w:hint="cs"/>
          <w:rtl/>
        </w:rPr>
        <w:t>را روا</w:t>
      </w:r>
      <w:r w:rsidR="00446BB7">
        <w:rPr>
          <w:rStyle w:val="1-Char"/>
          <w:rFonts w:hint="cs"/>
          <w:rtl/>
        </w:rPr>
        <w:t>ی</w:t>
      </w:r>
      <w:r w:rsidRPr="007100A7">
        <w:rPr>
          <w:rStyle w:val="1-Char"/>
          <w:rFonts w:hint="cs"/>
          <w:rtl/>
        </w:rPr>
        <w:t xml:space="preserve">ت است که: </w:t>
      </w:r>
      <w:r w:rsidRPr="00BE2421">
        <w:rPr>
          <w:rStyle w:val="5-Char"/>
          <w:rFonts w:hint="cs"/>
          <w:rtl/>
        </w:rPr>
        <w:t>«اِنَّهُ عَلَيْهِ الصَّلٰاةُ وَ السَّلٰامُ، اِکْتَحَلَ وَ هُوَ صٰائِمٌ»</w:t>
      </w:r>
      <w:r w:rsidRPr="007100A7">
        <w:rPr>
          <w:rStyle w:val="1-Char"/>
          <w:rFonts w:hint="cs"/>
          <w:rtl/>
        </w:rPr>
        <w:t xml:space="preserve"> (ابن ماجه و ب</w:t>
      </w:r>
      <w:r w:rsidR="00446BB7">
        <w:rPr>
          <w:rStyle w:val="1-Char"/>
          <w:rFonts w:hint="cs"/>
          <w:rtl/>
        </w:rPr>
        <w:t>ی</w:t>
      </w:r>
      <w:r w:rsidRPr="007100A7">
        <w:rPr>
          <w:rStyle w:val="1-Char"/>
          <w:rFonts w:hint="cs"/>
          <w:rtl/>
        </w:rPr>
        <w:t>هق</w:t>
      </w:r>
      <w:r w:rsidR="00446BB7">
        <w:rPr>
          <w:rStyle w:val="1-Char"/>
          <w:rFonts w:hint="cs"/>
          <w:rtl/>
        </w:rPr>
        <w:t>ی</w:t>
      </w:r>
      <w:r w:rsidRPr="007100A7">
        <w:rPr>
          <w:rStyle w:val="1-Char"/>
          <w:rFonts w:hint="cs"/>
          <w:rtl/>
        </w:rPr>
        <w:t xml:space="preserve">)؛ </w:t>
      </w:r>
      <w:r w:rsidRPr="00BE2421">
        <w:rPr>
          <w:rStyle w:val="1-Char"/>
          <w:rFonts w:hint="cs"/>
          <w:rtl/>
        </w:rPr>
        <w:t>«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در حال روزه، به چشم سرمه کش</w:t>
      </w:r>
      <w:r w:rsidR="00446BB7">
        <w:rPr>
          <w:rStyle w:val="1-Char"/>
          <w:rFonts w:hint="cs"/>
          <w:rtl/>
        </w:rPr>
        <w:t>ی</w:t>
      </w:r>
      <w:r w:rsidRPr="00BE2421">
        <w:rPr>
          <w:rStyle w:val="1-Char"/>
          <w:rFonts w:hint="cs"/>
          <w:rtl/>
        </w:rPr>
        <w:t>د»</w:t>
      </w:r>
      <w:r w:rsidRPr="007100A7">
        <w:rPr>
          <w:rStyle w:val="1-Char"/>
          <w:rFonts w:hint="cs"/>
          <w:rtl/>
        </w:rPr>
        <w:t>.]</w:t>
      </w:r>
    </w:p>
    <w:p w:rsidR="006B31CA" w:rsidRPr="007100A7" w:rsidRDefault="006B31CA" w:rsidP="00C563FE">
      <w:pPr>
        <w:rPr>
          <w:rStyle w:val="1-Char"/>
          <w:rtl/>
        </w:rPr>
      </w:pPr>
      <w:r w:rsidRPr="007100A7">
        <w:rPr>
          <w:rStyle w:val="1-Char"/>
          <w:rFonts w:hint="cs"/>
          <w:rtl/>
        </w:rPr>
        <w:t>* حجامت کردن؛ [البته در صورت</w:t>
      </w:r>
      <w:r w:rsidR="00446BB7">
        <w:rPr>
          <w:rStyle w:val="1-Char"/>
          <w:rFonts w:hint="cs"/>
          <w:rtl/>
        </w:rPr>
        <w:t>ی</w:t>
      </w:r>
      <w:r w:rsidRPr="007100A7">
        <w:rPr>
          <w:rStyle w:val="1-Char"/>
          <w:rFonts w:hint="cs"/>
          <w:rtl/>
        </w:rPr>
        <w:t xml:space="preserve"> که ب</w:t>
      </w:r>
      <w:r w:rsidR="00446BB7">
        <w:rPr>
          <w:rStyle w:val="1-Char"/>
          <w:rFonts w:hint="cs"/>
          <w:rtl/>
        </w:rPr>
        <w:t>ی</w:t>
      </w:r>
      <w:r w:rsidRPr="007100A7">
        <w:rPr>
          <w:rStyle w:val="1-Char"/>
          <w:rFonts w:hint="cs"/>
          <w:rtl/>
        </w:rPr>
        <w:t>م ضعف و سست</w:t>
      </w:r>
      <w:r w:rsidR="00446BB7">
        <w:rPr>
          <w:rStyle w:val="1-Char"/>
          <w:rFonts w:hint="cs"/>
          <w:rtl/>
        </w:rPr>
        <w:t>ی</w:t>
      </w:r>
      <w:r w:rsidRPr="007100A7">
        <w:rPr>
          <w:rStyle w:val="1-Char"/>
          <w:rFonts w:hint="cs"/>
          <w:rtl/>
        </w:rPr>
        <w:t xml:space="preserve"> وجود نداشته باشد. </w:t>
      </w:r>
      <w:r w:rsidR="00544D97" w:rsidRPr="00544D97">
        <w:rPr>
          <w:rStyle w:val="1-Char"/>
          <w:rFonts w:hint="cs"/>
          <w:rtl/>
        </w:rPr>
        <w:t>ابن عباس</w:t>
      </w:r>
      <w:r w:rsidR="00544D97" w:rsidRPr="00544D97">
        <w:rPr>
          <w:rStyle w:val="1-Char"/>
          <w:rFonts w:cs="CTraditional Arabic" w:hint="cs"/>
          <w:rtl/>
        </w:rPr>
        <w:t>ب</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اِحْتَجَمَ النَّبِيُّ</w:t>
      </w:r>
      <w:r w:rsidR="00FE6406" w:rsidRPr="00FE6406">
        <w:rPr>
          <w:rStyle w:val="1-Char"/>
          <w:rFonts w:cs="CTraditional Arabic" w:hint="cs"/>
          <w:rtl/>
        </w:rPr>
        <w:t xml:space="preserve"> ج</w:t>
      </w:r>
      <w:r w:rsidRPr="00BE2421">
        <w:rPr>
          <w:rStyle w:val="5-Char"/>
          <w:rFonts w:hint="cs"/>
          <w:rtl/>
        </w:rPr>
        <w:t xml:space="preserve"> وَ هُوَ صٰائِمٌ»</w:t>
      </w:r>
      <w:r w:rsidRPr="007100A7">
        <w:rPr>
          <w:rStyle w:val="1-Char"/>
          <w:rFonts w:hint="cs"/>
          <w:rtl/>
        </w:rPr>
        <w:t xml:space="preserve"> (بخار</w:t>
      </w:r>
      <w:r w:rsidR="00446BB7">
        <w:rPr>
          <w:rStyle w:val="1-Char"/>
          <w:rFonts w:hint="cs"/>
          <w:rtl/>
        </w:rPr>
        <w:t>ی</w:t>
      </w:r>
      <w:r w:rsidRPr="007100A7">
        <w:rPr>
          <w:rStyle w:val="1-Char"/>
          <w:rFonts w:hint="cs"/>
          <w:rtl/>
        </w:rPr>
        <w:t>، ابوداود و ترمذ</w:t>
      </w:r>
      <w:r w:rsidR="00446BB7">
        <w:rPr>
          <w:rStyle w:val="1-Char"/>
          <w:rFonts w:hint="cs"/>
          <w:rtl/>
        </w:rPr>
        <w:t>ی</w:t>
      </w:r>
      <w:r w:rsidRPr="007100A7">
        <w:rPr>
          <w:rStyle w:val="1-Char"/>
          <w:rFonts w:hint="cs"/>
          <w:rtl/>
        </w:rPr>
        <w:t xml:space="preserve">)؛ </w:t>
      </w:r>
      <w:r w:rsidRPr="00BE2421">
        <w:rPr>
          <w:rStyle w:val="1-Char"/>
          <w:rFonts w:hint="cs"/>
          <w:rtl/>
        </w:rPr>
        <w:t>«پ</w:t>
      </w:r>
      <w:r w:rsidR="00446BB7">
        <w:rPr>
          <w:rStyle w:val="1-Char"/>
          <w:rFonts w:hint="cs"/>
          <w:rtl/>
        </w:rPr>
        <w:t>ی</w:t>
      </w:r>
      <w:r w:rsidRPr="00BE2421">
        <w:rPr>
          <w:rStyle w:val="1-Char"/>
          <w:rFonts w:hint="cs"/>
          <w:rtl/>
        </w:rPr>
        <w:t>امبر</w:t>
      </w:r>
      <w:r w:rsidR="00FE6406" w:rsidRPr="00FE6406">
        <w:rPr>
          <w:rStyle w:val="1-Char"/>
          <w:rFonts w:cs="CTraditional Arabic" w:hint="cs"/>
          <w:rtl/>
        </w:rPr>
        <w:t>ج</w:t>
      </w:r>
      <w:r w:rsidRPr="00BE2421">
        <w:rPr>
          <w:rStyle w:val="1-Char"/>
          <w:rFonts w:hint="cs"/>
          <w:rtl/>
        </w:rPr>
        <w:t xml:space="preserve"> در حال</w:t>
      </w:r>
      <w:r w:rsidR="00446BB7">
        <w:rPr>
          <w:rStyle w:val="1-Char"/>
          <w:rFonts w:hint="cs"/>
          <w:rtl/>
        </w:rPr>
        <w:t>ی</w:t>
      </w:r>
      <w:r w:rsidRPr="00BE2421">
        <w:rPr>
          <w:rStyle w:val="1-Char"/>
          <w:rFonts w:hint="cs"/>
          <w:rtl/>
        </w:rPr>
        <w:t xml:space="preserve"> که روزه بود، حجامت کرد»</w:t>
      </w:r>
      <w:r w:rsidRPr="007100A7">
        <w:rPr>
          <w:rStyle w:val="1-Char"/>
          <w:rFonts w:hint="cs"/>
          <w:rtl/>
        </w:rPr>
        <w:t>.]</w:t>
      </w:r>
    </w:p>
    <w:p w:rsidR="006B31CA" w:rsidRPr="007100A7" w:rsidRDefault="006B31CA" w:rsidP="00AF1D25">
      <w:pPr>
        <w:rPr>
          <w:rStyle w:val="1-Char"/>
          <w:rtl/>
        </w:rPr>
      </w:pPr>
      <w:r w:rsidRPr="007100A7">
        <w:rPr>
          <w:rStyle w:val="1-Char"/>
          <w:rFonts w:hint="cs"/>
          <w:rtl/>
        </w:rPr>
        <w:t>* رگ زدن؛ [در صورت</w:t>
      </w:r>
      <w:r w:rsidR="00446BB7">
        <w:rPr>
          <w:rStyle w:val="1-Char"/>
          <w:rFonts w:hint="cs"/>
          <w:rtl/>
        </w:rPr>
        <w:t>ی</w:t>
      </w:r>
      <w:r w:rsidRPr="007100A7">
        <w:rPr>
          <w:rStyle w:val="1-Char"/>
          <w:rFonts w:hint="cs"/>
          <w:rtl/>
        </w:rPr>
        <w:t xml:space="preserve"> که سبب ضعف و ناتوان</w:t>
      </w:r>
      <w:r w:rsidR="00446BB7">
        <w:rPr>
          <w:rStyle w:val="1-Char"/>
          <w:rFonts w:hint="cs"/>
          <w:rtl/>
        </w:rPr>
        <w:t>ی</w:t>
      </w:r>
      <w:r w:rsidRPr="007100A7">
        <w:rPr>
          <w:rStyle w:val="1-Char"/>
          <w:rFonts w:hint="cs"/>
          <w:rtl/>
        </w:rPr>
        <w:t xml:space="preserve"> روزه‌دار نگردد.]</w:t>
      </w:r>
    </w:p>
    <w:p w:rsidR="006B31CA" w:rsidRPr="007100A7" w:rsidRDefault="006B31CA" w:rsidP="00AF1D25">
      <w:pPr>
        <w:rPr>
          <w:rStyle w:val="1-Char"/>
          <w:rtl/>
        </w:rPr>
      </w:pPr>
      <w:r w:rsidRPr="007100A7">
        <w:rPr>
          <w:rStyle w:val="1-Char"/>
          <w:rFonts w:hint="cs"/>
          <w:rtl/>
        </w:rPr>
        <w:t>* مسواک زدن در آخر روز؛ تا جا</w:t>
      </w:r>
      <w:r w:rsidR="00446BB7">
        <w:rPr>
          <w:rStyle w:val="1-Char"/>
          <w:rFonts w:hint="cs"/>
          <w:rtl/>
        </w:rPr>
        <w:t>یی</w:t>
      </w:r>
      <w:r w:rsidRPr="007100A7">
        <w:rPr>
          <w:rStyle w:val="1-Char"/>
          <w:rFonts w:hint="cs"/>
          <w:rtl/>
        </w:rPr>
        <w:t xml:space="preserve"> که مسواک زدن در آخر، به سان مسواک نمودن در اول روز، سنّت م</w:t>
      </w:r>
      <w:r w:rsidR="00446BB7">
        <w:rPr>
          <w:rStyle w:val="1-Char"/>
          <w:rFonts w:hint="cs"/>
          <w:rtl/>
        </w:rPr>
        <w:t>ی</w:t>
      </w:r>
      <w:r w:rsidRPr="007100A7">
        <w:rPr>
          <w:rStyle w:val="1-Char"/>
          <w:rFonts w:hint="cs"/>
          <w:rtl/>
        </w:rPr>
        <w:t>‌باشد؛ [ز</w:t>
      </w:r>
      <w:r w:rsidR="00446BB7">
        <w:rPr>
          <w:rStyle w:val="1-Char"/>
          <w:rFonts w:hint="cs"/>
          <w:rtl/>
        </w:rPr>
        <w:t>ی</w:t>
      </w:r>
      <w:r w:rsidRPr="007100A7">
        <w:rPr>
          <w:rStyle w:val="1-Char"/>
          <w:rFonts w:hint="cs"/>
          <w:rtl/>
        </w:rPr>
        <w:t>را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مِنْ خَيْرِ خِلٰالِ الصّٰائِمِ اَلسَّوٰاکُ»</w:t>
      </w:r>
      <w:r w:rsidRPr="007100A7">
        <w:rPr>
          <w:rStyle w:val="1-Char"/>
          <w:rFonts w:hint="cs"/>
          <w:rtl/>
        </w:rPr>
        <w:t xml:space="preserve"> (ابن ماجه)؛ </w:t>
      </w:r>
      <w:r w:rsidRPr="00BE2421">
        <w:rPr>
          <w:rStyle w:val="1-Char"/>
          <w:rFonts w:hint="cs"/>
          <w:rtl/>
        </w:rPr>
        <w:t>«از زمره‌</w:t>
      </w:r>
      <w:r w:rsidR="00446BB7">
        <w:rPr>
          <w:rStyle w:val="1-Char"/>
          <w:rFonts w:hint="cs"/>
          <w:rtl/>
        </w:rPr>
        <w:t>ی</w:t>
      </w:r>
      <w:r w:rsidRPr="00BE2421">
        <w:rPr>
          <w:rStyle w:val="1-Char"/>
          <w:rFonts w:hint="cs"/>
          <w:rtl/>
        </w:rPr>
        <w:t xml:space="preserve"> بهتر</w:t>
      </w:r>
      <w:r w:rsidR="00446BB7">
        <w:rPr>
          <w:rStyle w:val="1-Char"/>
          <w:rFonts w:hint="cs"/>
          <w:rtl/>
        </w:rPr>
        <w:t>ی</w:t>
      </w:r>
      <w:r w:rsidRPr="00BE2421">
        <w:rPr>
          <w:rStyle w:val="1-Char"/>
          <w:rFonts w:hint="cs"/>
          <w:rtl/>
        </w:rPr>
        <w:t>ن صفات روزه‌دار، مسواک کردن است»</w:t>
      </w:r>
      <w:r w:rsidR="002B7156" w:rsidRPr="007100A7">
        <w:rPr>
          <w:rStyle w:val="1-Char"/>
          <w:rFonts w:hint="cs"/>
          <w:rtl/>
        </w:rPr>
        <w:t>. و ن</w:t>
      </w:r>
      <w:r w:rsidR="00446BB7">
        <w:rPr>
          <w:rStyle w:val="1-Char"/>
          <w:rFonts w:hint="cs"/>
          <w:rtl/>
        </w:rPr>
        <w:t>ی</w:t>
      </w:r>
      <w:r w:rsidR="002B7156" w:rsidRPr="007100A7">
        <w:rPr>
          <w:rStyle w:val="1-Char"/>
          <w:rFonts w:hint="cs"/>
          <w:rtl/>
        </w:rPr>
        <w:t>ز روا</w:t>
      </w:r>
      <w:r w:rsidR="00446BB7">
        <w:rPr>
          <w:rStyle w:val="1-Char"/>
          <w:rFonts w:hint="cs"/>
          <w:rtl/>
        </w:rPr>
        <w:t>ی</w:t>
      </w:r>
      <w:r w:rsidR="002B7156" w:rsidRPr="007100A7">
        <w:rPr>
          <w:rStyle w:val="1-Char"/>
          <w:rFonts w:hint="cs"/>
          <w:rtl/>
        </w:rPr>
        <w:t>ت شده است که</w:t>
      </w:r>
      <w:r w:rsidRPr="007100A7">
        <w:rPr>
          <w:rStyle w:val="1-Char"/>
          <w:rFonts w:hint="cs"/>
          <w:rtl/>
        </w:rPr>
        <w:t xml:space="preserve">: </w:t>
      </w:r>
      <w:r w:rsidRPr="00BE2421">
        <w:rPr>
          <w:rStyle w:val="5-Char"/>
          <w:rFonts w:hint="cs"/>
          <w:rtl/>
        </w:rPr>
        <w:t>«کٰانَ النَّبِيُّ</w:t>
      </w:r>
      <w:r w:rsidR="00FE6406" w:rsidRPr="00FE6406">
        <w:rPr>
          <w:rStyle w:val="1-Char"/>
          <w:rFonts w:cs="CTraditional Arabic" w:hint="cs"/>
          <w:rtl/>
        </w:rPr>
        <w:t xml:space="preserve"> ج</w:t>
      </w:r>
      <w:r w:rsidRPr="00BE2421">
        <w:rPr>
          <w:rStyle w:val="5-Char"/>
          <w:rFonts w:hint="cs"/>
          <w:rtl/>
        </w:rPr>
        <w:t xml:space="preserve"> يَسْتٰا</w:t>
      </w:r>
      <w:r w:rsidR="00A70228">
        <w:rPr>
          <w:rStyle w:val="5-Char"/>
          <w:rFonts w:hint="cs"/>
          <w:rtl/>
        </w:rPr>
        <w:t xml:space="preserve">كُ </w:t>
      </w:r>
      <w:r w:rsidRPr="00BE2421">
        <w:rPr>
          <w:rStyle w:val="5-Char"/>
          <w:rFonts w:hint="cs"/>
          <w:rtl/>
        </w:rPr>
        <w:t>اَوَّلَ النَّهٰارِ وَ آخِرُهُ وَ هُوَ صٰائِمٌ»</w:t>
      </w:r>
      <w:r w:rsidRPr="007100A7">
        <w:rPr>
          <w:rStyle w:val="1-Char"/>
          <w:rFonts w:hint="cs"/>
          <w:rtl/>
        </w:rPr>
        <w:t xml:space="preserve"> (ابوداود و ترمذ</w:t>
      </w:r>
      <w:r w:rsidR="00446BB7">
        <w:rPr>
          <w:rStyle w:val="1-Char"/>
          <w:rFonts w:hint="cs"/>
          <w:rtl/>
        </w:rPr>
        <w:t>ی</w:t>
      </w:r>
      <w:r w:rsidRPr="007100A7">
        <w:rPr>
          <w:rStyle w:val="1-Char"/>
          <w:rFonts w:hint="cs"/>
          <w:rtl/>
        </w:rPr>
        <w:t xml:space="preserve">)؛ </w:t>
      </w:r>
      <w:r w:rsidRPr="00BE2421">
        <w:rPr>
          <w:rStyle w:val="1-Char"/>
          <w:rFonts w:hint="cs"/>
          <w:rtl/>
        </w:rPr>
        <w:t>«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در حال</w:t>
      </w:r>
      <w:r w:rsidR="00446BB7">
        <w:rPr>
          <w:rStyle w:val="1-Char"/>
          <w:rFonts w:hint="cs"/>
          <w:rtl/>
        </w:rPr>
        <w:t>ی</w:t>
      </w:r>
      <w:r w:rsidRPr="00BE2421">
        <w:rPr>
          <w:rStyle w:val="1-Char"/>
          <w:rFonts w:hint="cs"/>
          <w:rtl/>
        </w:rPr>
        <w:t xml:space="preserve"> که روزه بود، در اول و آخر روز، مسواک م</w:t>
      </w:r>
      <w:r w:rsidR="00446BB7">
        <w:rPr>
          <w:rStyle w:val="1-Char"/>
          <w:rFonts w:hint="cs"/>
          <w:rtl/>
        </w:rPr>
        <w:t>ی</w:t>
      </w:r>
      <w:r w:rsidRPr="00BE2421">
        <w:rPr>
          <w:rStyle w:val="1-Char"/>
          <w:rFonts w:hint="cs"/>
          <w:rtl/>
        </w:rPr>
        <w:t>‌کرد»</w:t>
      </w:r>
      <w:r w:rsidRPr="007100A7">
        <w:rPr>
          <w:rStyle w:val="1-Char"/>
          <w:rFonts w:hint="cs"/>
          <w:rtl/>
        </w:rPr>
        <w:t>.]</w:t>
      </w:r>
    </w:p>
    <w:p w:rsidR="006B31CA" w:rsidRPr="007100A7" w:rsidRDefault="006B31CA" w:rsidP="00AF1D25">
      <w:pPr>
        <w:rPr>
          <w:rStyle w:val="1-Char"/>
          <w:rtl/>
        </w:rPr>
      </w:pPr>
      <w:r w:rsidRPr="007100A7">
        <w:rPr>
          <w:rStyle w:val="1-Char"/>
          <w:rFonts w:hint="cs"/>
          <w:rtl/>
        </w:rPr>
        <w:t>و مسواک کردن [به هنگام روزه]، مکروه نم</w:t>
      </w:r>
      <w:r w:rsidR="00446BB7">
        <w:rPr>
          <w:rStyle w:val="1-Char"/>
          <w:rFonts w:hint="cs"/>
          <w:rtl/>
        </w:rPr>
        <w:t>ی</w:t>
      </w:r>
      <w:r w:rsidRPr="007100A7">
        <w:rPr>
          <w:rStyle w:val="1-Char"/>
          <w:rFonts w:hint="cs"/>
          <w:rtl/>
        </w:rPr>
        <w:t xml:space="preserve">‌باشد؛ اگر چه مسواک،‌تر و تازه و </w:t>
      </w:r>
      <w:r w:rsidR="00446BB7">
        <w:rPr>
          <w:rStyle w:val="1-Char"/>
          <w:rFonts w:hint="cs"/>
          <w:rtl/>
        </w:rPr>
        <w:t>ی</w:t>
      </w:r>
      <w:r w:rsidRPr="007100A7">
        <w:rPr>
          <w:rStyle w:val="1-Char"/>
          <w:rFonts w:hint="cs"/>
          <w:rtl/>
        </w:rPr>
        <w:t>ا خ</w:t>
      </w:r>
      <w:r w:rsidR="00446BB7">
        <w:rPr>
          <w:rStyle w:val="1-Char"/>
          <w:rFonts w:hint="cs"/>
          <w:rtl/>
        </w:rPr>
        <w:t>ی</w:t>
      </w:r>
      <w:r w:rsidRPr="007100A7">
        <w:rPr>
          <w:rStyle w:val="1-Char"/>
          <w:rFonts w:hint="cs"/>
          <w:rtl/>
        </w:rPr>
        <w:t>س شده با آب باشد.</w:t>
      </w:r>
    </w:p>
    <w:p w:rsidR="006B31CA" w:rsidRPr="007100A7" w:rsidRDefault="006B31CA" w:rsidP="00AF1D25">
      <w:pPr>
        <w:rPr>
          <w:rStyle w:val="1-Char"/>
          <w:rtl/>
        </w:rPr>
      </w:pPr>
      <w:r w:rsidRPr="007100A7">
        <w:rPr>
          <w:rStyle w:val="1-Char"/>
          <w:rFonts w:hint="cs"/>
          <w:rtl/>
        </w:rPr>
        <w:t xml:space="preserve">* </w:t>
      </w:r>
      <w:r w:rsidRPr="00FE6406">
        <w:rPr>
          <w:rStyle w:val="9-Char"/>
          <w:rFonts w:eastAsia="Batang" w:hint="cs"/>
          <w:rtl/>
        </w:rPr>
        <w:t>مضمضه</w:t>
      </w:r>
      <w:r w:rsidRPr="007100A7">
        <w:rPr>
          <w:rStyle w:val="1-Char"/>
          <w:rFonts w:hint="cs"/>
          <w:rtl/>
        </w:rPr>
        <w:t xml:space="preserve"> [آب در دهان کردن] و </w:t>
      </w:r>
      <w:r w:rsidRPr="00FE6406">
        <w:rPr>
          <w:rStyle w:val="9-Char"/>
          <w:rFonts w:eastAsia="Batang" w:hint="cs"/>
          <w:rtl/>
        </w:rPr>
        <w:t>استنشاق</w:t>
      </w:r>
      <w:r w:rsidRPr="007100A7">
        <w:rPr>
          <w:rStyle w:val="1-Char"/>
          <w:rFonts w:hint="cs"/>
          <w:rtl/>
        </w:rPr>
        <w:t xml:space="preserve"> [آب در ب</w:t>
      </w:r>
      <w:r w:rsidR="00446BB7">
        <w:rPr>
          <w:rStyle w:val="1-Char"/>
          <w:rFonts w:hint="cs"/>
          <w:rtl/>
        </w:rPr>
        <w:t>ی</w:t>
      </w:r>
      <w:r w:rsidRPr="007100A7">
        <w:rPr>
          <w:rStyle w:val="1-Char"/>
          <w:rFonts w:hint="cs"/>
          <w:rtl/>
        </w:rPr>
        <w:t>ن</w:t>
      </w:r>
      <w:r w:rsidR="00446BB7">
        <w:rPr>
          <w:rStyle w:val="1-Char"/>
          <w:rFonts w:hint="cs"/>
          <w:rtl/>
        </w:rPr>
        <w:t>ی</w:t>
      </w:r>
      <w:r w:rsidRPr="007100A7">
        <w:rPr>
          <w:rStyle w:val="1-Char"/>
          <w:rFonts w:hint="cs"/>
          <w:rtl/>
        </w:rPr>
        <w:t xml:space="preserve"> نمودن] برا</w:t>
      </w:r>
      <w:r w:rsidR="00446BB7">
        <w:rPr>
          <w:rStyle w:val="1-Char"/>
          <w:rFonts w:hint="cs"/>
          <w:rtl/>
        </w:rPr>
        <w:t>ی</w:t>
      </w:r>
      <w:r w:rsidRPr="007100A7">
        <w:rPr>
          <w:rStyle w:val="1-Char"/>
          <w:rFonts w:hint="cs"/>
          <w:rtl/>
        </w:rPr>
        <w:t xml:space="preserve"> غ</w:t>
      </w:r>
      <w:r w:rsidR="00446BB7">
        <w:rPr>
          <w:rStyle w:val="1-Char"/>
          <w:rFonts w:hint="cs"/>
          <w:rtl/>
        </w:rPr>
        <w:t>ی</w:t>
      </w:r>
      <w:r w:rsidRPr="007100A7">
        <w:rPr>
          <w:rStyle w:val="1-Char"/>
          <w:rFonts w:hint="cs"/>
          <w:rtl/>
        </w:rPr>
        <w:t>ر وضو. [لق</w:t>
      </w:r>
      <w:r w:rsidR="00446BB7">
        <w:rPr>
          <w:rStyle w:val="1-Char"/>
          <w:rFonts w:hint="cs"/>
          <w:rtl/>
        </w:rPr>
        <w:t>ی</w:t>
      </w:r>
      <w:r w:rsidRPr="007100A7">
        <w:rPr>
          <w:rStyle w:val="1-Char"/>
          <w:rFonts w:hint="cs"/>
          <w:rtl/>
        </w:rPr>
        <w:t>ط بن صبرة</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 </w:t>
      </w:r>
      <w:r w:rsidRPr="00BE2421">
        <w:rPr>
          <w:rStyle w:val="5-Char"/>
          <w:rFonts w:hint="cs"/>
          <w:rtl/>
        </w:rPr>
        <w:t>«بٰالِغْ فِي الْمَضْمَضَةِ وَ الْاِسْتِنْشٰاقِ اِلّٰا اَنْ تَکُوْنَ صٰائِماً»</w:t>
      </w:r>
      <w:r w:rsidRPr="007100A7">
        <w:rPr>
          <w:rStyle w:val="1-Char"/>
          <w:rFonts w:hint="cs"/>
          <w:rtl/>
        </w:rPr>
        <w:t xml:space="preserve"> (ابوداود)؛ </w:t>
      </w:r>
      <w:r w:rsidRPr="00BE2421">
        <w:rPr>
          <w:rStyle w:val="1-Char"/>
          <w:rFonts w:hint="cs"/>
          <w:rtl/>
        </w:rPr>
        <w:t>«در مضمضه و استنشاق مبالغه کن، مگر ا</w:t>
      </w:r>
      <w:r w:rsidR="00446BB7">
        <w:rPr>
          <w:rStyle w:val="1-Char"/>
          <w:rFonts w:hint="cs"/>
          <w:rtl/>
        </w:rPr>
        <w:t>ی</w:t>
      </w:r>
      <w:r w:rsidRPr="00BE2421">
        <w:rPr>
          <w:rStyle w:val="1-Char"/>
          <w:rFonts w:hint="cs"/>
          <w:rtl/>
        </w:rPr>
        <w:t>ن که روزه باش</w:t>
      </w:r>
      <w:r w:rsidR="00446BB7">
        <w:rPr>
          <w:rStyle w:val="1-Char"/>
          <w:rFonts w:hint="cs"/>
          <w:rtl/>
        </w:rPr>
        <w:t>ی</w:t>
      </w:r>
      <w:r w:rsidRPr="00BE2421">
        <w:rPr>
          <w:rStyle w:val="1-Char"/>
          <w:rFonts w:hint="cs"/>
          <w:rtl/>
        </w:rPr>
        <w:t>»</w:t>
      </w:r>
      <w:r w:rsidRPr="007100A7">
        <w:rPr>
          <w:rStyle w:val="1-Char"/>
          <w:rFonts w:hint="cs"/>
          <w:rtl/>
        </w:rPr>
        <w:t>.]</w:t>
      </w:r>
    </w:p>
    <w:p w:rsidR="006B31CA" w:rsidRPr="007100A7" w:rsidRDefault="006B31CA" w:rsidP="00AF1D25">
      <w:pPr>
        <w:rPr>
          <w:rStyle w:val="1-Char"/>
          <w:rtl/>
        </w:rPr>
      </w:pPr>
      <w:r w:rsidRPr="007100A7">
        <w:rPr>
          <w:rStyle w:val="1-Char"/>
          <w:rFonts w:hint="cs"/>
          <w:rtl/>
        </w:rPr>
        <w:t>* غسل کردن [به منظور خنک ساختن بدن؛ ابوبکر بن عبدالرحمن، از برخ</w:t>
      </w:r>
      <w:r w:rsidR="00446BB7">
        <w:rPr>
          <w:rStyle w:val="1-Char"/>
          <w:rFonts w:hint="cs"/>
          <w:rtl/>
        </w:rPr>
        <w:t>ی</w:t>
      </w:r>
      <w:r w:rsidRPr="007100A7">
        <w:rPr>
          <w:rStyle w:val="1-Char"/>
          <w:rFonts w:hint="cs"/>
          <w:rtl/>
        </w:rPr>
        <w:t xml:space="preserve"> از </w:t>
      </w:r>
      <w:r w:rsidR="00446BB7">
        <w:rPr>
          <w:rStyle w:val="1-Char"/>
          <w:rFonts w:hint="cs"/>
          <w:rtl/>
        </w:rPr>
        <w:t>ی</w:t>
      </w:r>
      <w:r w:rsidRPr="007100A7">
        <w:rPr>
          <w:rStyle w:val="1-Char"/>
          <w:rFonts w:hint="cs"/>
          <w:rtl/>
        </w:rPr>
        <w:t>اران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روا</w:t>
      </w:r>
      <w:r w:rsidR="00446BB7">
        <w:rPr>
          <w:rStyle w:val="1-Char"/>
          <w:rFonts w:hint="cs"/>
          <w:rtl/>
        </w:rPr>
        <w:t>ی</w:t>
      </w:r>
      <w:r w:rsidRPr="007100A7">
        <w:rPr>
          <w:rStyle w:val="1-Char"/>
          <w:rFonts w:hint="cs"/>
          <w:rtl/>
        </w:rPr>
        <w:t>ت م</w:t>
      </w:r>
      <w:r w:rsidR="00446BB7">
        <w:rPr>
          <w:rStyle w:val="1-Char"/>
          <w:rFonts w:hint="cs"/>
          <w:rtl/>
        </w:rPr>
        <w:t>ی</w:t>
      </w:r>
      <w:r w:rsidRPr="007100A7">
        <w:rPr>
          <w:rStyle w:val="1-Char"/>
          <w:rFonts w:hint="cs"/>
          <w:rtl/>
        </w:rPr>
        <w:t xml:space="preserve">‌کند که: </w:t>
      </w:r>
      <w:r w:rsidRPr="00BE2421">
        <w:rPr>
          <w:rStyle w:val="5-Char"/>
          <w:rFonts w:hint="cs"/>
          <w:rtl/>
        </w:rPr>
        <w:t>«لَقَدْ رَأَيْتُ رَسُوْلَ اللهِ</w:t>
      </w:r>
      <w:r w:rsidR="00FE6406" w:rsidRPr="00FE6406">
        <w:rPr>
          <w:rStyle w:val="1-Char"/>
          <w:rFonts w:cs="CTraditional Arabic" w:hint="cs"/>
          <w:rtl/>
        </w:rPr>
        <w:t xml:space="preserve"> ج</w:t>
      </w:r>
      <w:r w:rsidRPr="00BE2421">
        <w:rPr>
          <w:rStyle w:val="5-Char"/>
          <w:rFonts w:hint="cs"/>
          <w:rtl/>
        </w:rPr>
        <w:t xml:space="preserve"> بِالْعَرْجِ يَصُبُّ عَليٰ رَأْسِهِ الْمٰاءَ وَ هُوَ صٰائِمٌ مِنَ الْعَطَشِ اَوْ مِنَ الْحَرِّ»</w:t>
      </w:r>
      <w:r w:rsidRPr="007100A7">
        <w:rPr>
          <w:rStyle w:val="1-Char"/>
          <w:rFonts w:hint="cs"/>
          <w:rtl/>
        </w:rPr>
        <w:t xml:space="preserve"> (ابوداود)؛ </w:t>
      </w:r>
      <w:r w:rsidRPr="00BE2421">
        <w:rPr>
          <w:rStyle w:val="1-Char"/>
          <w:rFonts w:hint="cs"/>
          <w:rtl/>
        </w:rPr>
        <w:t>«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را در</w:t>
      </w:r>
      <w:r w:rsidRPr="007100A7">
        <w:rPr>
          <w:rStyle w:val="1-Char"/>
          <w:rFonts w:hint="cs"/>
          <w:rtl/>
        </w:rPr>
        <w:t xml:space="preserve"> </w:t>
      </w:r>
      <w:r w:rsidRPr="00FE6406">
        <w:rPr>
          <w:rStyle w:val="9-Char"/>
          <w:rFonts w:eastAsia="Batang" w:hint="cs"/>
          <w:rtl/>
        </w:rPr>
        <w:t>عرج</w:t>
      </w:r>
      <w:r w:rsidRPr="00BE2421">
        <w:rPr>
          <w:rStyle w:val="1-Char"/>
          <w:rFonts w:hint="cs"/>
          <w:rtl/>
        </w:rPr>
        <w:t xml:space="preserve"> (روستا</w:t>
      </w:r>
      <w:r w:rsidR="00446BB7">
        <w:rPr>
          <w:rStyle w:val="1-Char"/>
          <w:rFonts w:hint="cs"/>
          <w:rtl/>
        </w:rPr>
        <w:t>یی</w:t>
      </w:r>
      <w:r w:rsidRPr="00BE2421">
        <w:rPr>
          <w:rStyle w:val="1-Char"/>
          <w:rFonts w:hint="cs"/>
          <w:rtl/>
        </w:rPr>
        <w:t xml:space="preserve"> در اطراف مد</w:t>
      </w:r>
      <w:r w:rsidR="00446BB7">
        <w:rPr>
          <w:rStyle w:val="1-Char"/>
          <w:rFonts w:hint="cs"/>
          <w:rtl/>
        </w:rPr>
        <w:t>ی</w:t>
      </w:r>
      <w:r w:rsidRPr="00BE2421">
        <w:rPr>
          <w:rStyle w:val="1-Char"/>
          <w:rFonts w:hint="cs"/>
          <w:rtl/>
        </w:rPr>
        <w:t>نه) د</w:t>
      </w:r>
      <w:r w:rsidR="00446BB7">
        <w:rPr>
          <w:rStyle w:val="1-Char"/>
          <w:rFonts w:hint="cs"/>
          <w:rtl/>
        </w:rPr>
        <w:t>ی</w:t>
      </w:r>
      <w:r w:rsidRPr="00BE2421">
        <w:rPr>
          <w:rStyle w:val="1-Char"/>
          <w:rFonts w:hint="cs"/>
          <w:rtl/>
        </w:rPr>
        <w:t>دم که روزه بود و از تشنگ</w:t>
      </w:r>
      <w:r w:rsidR="00446BB7">
        <w:rPr>
          <w:rStyle w:val="1-Char"/>
          <w:rFonts w:hint="cs"/>
          <w:rtl/>
        </w:rPr>
        <w:t>ی</w:t>
      </w:r>
      <w:r w:rsidRPr="00BE2421">
        <w:rPr>
          <w:rStyle w:val="1-Char"/>
          <w:rFonts w:hint="cs"/>
          <w:rtl/>
        </w:rPr>
        <w:t xml:space="preserve"> </w:t>
      </w:r>
      <w:r w:rsidR="00446BB7">
        <w:rPr>
          <w:rStyle w:val="1-Char"/>
          <w:rFonts w:hint="cs"/>
          <w:rtl/>
        </w:rPr>
        <w:t>ی</w:t>
      </w:r>
      <w:r w:rsidRPr="00BE2421">
        <w:rPr>
          <w:rStyle w:val="1-Char"/>
          <w:rFonts w:hint="cs"/>
          <w:rtl/>
        </w:rPr>
        <w:t>ا گرما، آب بر سرش م</w:t>
      </w:r>
      <w:r w:rsidR="00446BB7">
        <w:rPr>
          <w:rStyle w:val="1-Char"/>
          <w:rFonts w:hint="cs"/>
          <w:rtl/>
        </w:rPr>
        <w:t>ی</w:t>
      </w:r>
      <w:r w:rsidRPr="00BE2421">
        <w:rPr>
          <w:rStyle w:val="1-Char"/>
          <w:rFonts w:hint="cs"/>
          <w:rtl/>
        </w:rPr>
        <w:t>‌ر</w:t>
      </w:r>
      <w:r w:rsidR="00446BB7">
        <w:rPr>
          <w:rStyle w:val="1-Char"/>
          <w:rFonts w:hint="cs"/>
          <w:rtl/>
        </w:rPr>
        <w:t>ی</w:t>
      </w:r>
      <w:r w:rsidRPr="00BE2421">
        <w:rPr>
          <w:rStyle w:val="1-Char"/>
          <w:rFonts w:hint="cs"/>
          <w:rtl/>
        </w:rPr>
        <w:t>خت»</w:t>
      </w:r>
      <w:r w:rsidRPr="007100A7">
        <w:rPr>
          <w:rStyle w:val="1-Char"/>
          <w:rFonts w:hint="cs"/>
          <w:rtl/>
        </w:rPr>
        <w:t>.]</w:t>
      </w:r>
    </w:p>
    <w:p w:rsidR="006B31CA" w:rsidRPr="007100A7" w:rsidRDefault="006B31CA" w:rsidP="00AF1D25">
      <w:pPr>
        <w:rPr>
          <w:rStyle w:val="1-Char"/>
          <w:rtl/>
        </w:rPr>
      </w:pPr>
      <w:r w:rsidRPr="007100A7">
        <w:rPr>
          <w:rStyle w:val="1-Char"/>
          <w:rFonts w:hint="cs"/>
          <w:rtl/>
        </w:rPr>
        <w:t>* خود را با جامه‌</w:t>
      </w:r>
      <w:r w:rsidR="00446BB7">
        <w:rPr>
          <w:rStyle w:val="1-Char"/>
          <w:rFonts w:hint="cs"/>
          <w:rtl/>
        </w:rPr>
        <w:t>ی</w:t>
      </w:r>
      <w:r w:rsidRPr="007100A7">
        <w:rPr>
          <w:rStyle w:val="1-Char"/>
          <w:rFonts w:hint="cs"/>
          <w:rtl/>
        </w:rPr>
        <w:t xml:space="preserve"> خ</w:t>
      </w:r>
      <w:r w:rsidR="00446BB7">
        <w:rPr>
          <w:rStyle w:val="1-Char"/>
          <w:rFonts w:hint="cs"/>
          <w:rtl/>
        </w:rPr>
        <w:t>ی</w:t>
      </w:r>
      <w:r w:rsidRPr="007100A7">
        <w:rPr>
          <w:rStyle w:val="1-Char"/>
          <w:rFonts w:hint="cs"/>
          <w:rtl/>
        </w:rPr>
        <w:t>س و مرطوب</w:t>
      </w:r>
      <w:r w:rsidR="00446BB7">
        <w:rPr>
          <w:rStyle w:val="1-Char"/>
          <w:rFonts w:hint="cs"/>
          <w:rtl/>
        </w:rPr>
        <w:t>ی</w:t>
      </w:r>
      <w:r w:rsidRPr="007100A7">
        <w:rPr>
          <w:rStyle w:val="1-Char"/>
          <w:rFonts w:hint="cs"/>
          <w:rtl/>
        </w:rPr>
        <w:t xml:space="preserve"> به منظور خنک ساختن بدن، پ</w:t>
      </w:r>
      <w:r w:rsidR="00446BB7">
        <w:rPr>
          <w:rStyle w:val="1-Char"/>
          <w:rFonts w:hint="cs"/>
          <w:rtl/>
        </w:rPr>
        <w:t>ی</w:t>
      </w:r>
      <w:r w:rsidRPr="007100A7">
        <w:rPr>
          <w:rStyle w:val="1-Char"/>
          <w:rFonts w:hint="cs"/>
          <w:rtl/>
        </w:rPr>
        <w:t>چاندن؛ و ا</w:t>
      </w:r>
      <w:r w:rsidR="00446BB7">
        <w:rPr>
          <w:rStyle w:val="1-Char"/>
          <w:rFonts w:hint="cs"/>
          <w:rtl/>
        </w:rPr>
        <w:t>ی</w:t>
      </w:r>
      <w:r w:rsidRPr="007100A7">
        <w:rPr>
          <w:rStyle w:val="1-Char"/>
          <w:rFonts w:hint="cs"/>
          <w:rtl/>
        </w:rPr>
        <w:t xml:space="preserve">ن حکم، بنا به قول </w:t>
      </w:r>
      <w:r w:rsidRPr="00FE6406">
        <w:rPr>
          <w:rStyle w:val="9-Char"/>
          <w:rFonts w:eastAsia="Batang" w:hint="cs"/>
          <w:rtl/>
        </w:rPr>
        <w:t>مُفت</w:t>
      </w:r>
      <w:r w:rsidR="00446BB7">
        <w:rPr>
          <w:rStyle w:val="9-Char"/>
          <w:rFonts w:eastAsia="Batang" w:hint="cs"/>
          <w:rtl/>
        </w:rPr>
        <w:t>ی</w:t>
      </w:r>
      <w:r w:rsidRPr="007100A7">
        <w:rPr>
          <w:rStyle w:val="1-Char"/>
          <w:rFonts w:hint="cs"/>
          <w:rtl/>
        </w:rPr>
        <w:t xml:space="preserve"> به است؛ [ز</w:t>
      </w:r>
      <w:r w:rsidR="00446BB7">
        <w:rPr>
          <w:rStyle w:val="1-Char"/>
          <w:rFonts w:hint="cs"/>
          <w:rtl/>
        </w:rPr>
        <w:t>ی</w:t>
      </w:r>
      <w:r w:rsidRPr="007100A7">
        <w:rPr>
          <w:rStyle w:val="1-Char"/>
          <w:rFonts w:hint="cs"/>
          <w:rtl/>
        </w:rPr>
        <w:t xml:space="preserve">را از </w:t>
      </w:r>
      <w:r w:rsidR="00544D97" w:rsidRPr="00544D97">
        <w:rPr>
          <w:rStyle w:val="1-Char"/>
          <w:rFonts w:hint="cs"/>
          <w:rtl/>
        </w:rPr>
        <w:t>ابن عمر</w:t>
      </w:r>
      <w:r w:rsidR="00544D97" w:rsidRPr="00544D97">
        <w:rPr>
          <w:rStyle w:val="1-Char"/>
          <w:rFonts w:cs="CTraditional Arabic" w:hint="cs"/>
          <w:rtl/>
        </w:rPr>
        <w:t>ب</w:t>
      </w:r>
      <w:r w:rsidRPr="007100A7">
        <w:rPr>
          <w:rStyle w:val="1-Char"/>
          <w:rFonts w:hint="cs"/>
          <w:rtl/>
        </w:rPr>
        <w:t xml:space="preserve"> روا</w:t>
      </w:r>
      <w:r w:rsidR="00446BB7">
        <w:rPr>
          <w:rStyle w:val="1-Char"/>
          <w:rFonts w:hint="cs"/>
          <w:rtl/>
        </w:rPr>
        <w:t>ی</w:t>
      </w:r>
      <w:r w:rsidRPr="007100A7">
        <w:rPr>
          <w:rStyle w:val="1-Char"/>
          <w:rFonts w:hint="cs"/>
          <w:rtl/>
        </w:rPr>
        <w:t xml:space="preserve">ت است که: </w:t>
      </w:r>
      <w:r w:rsidRPr="00BE2421">
        <w:rPr>
          <w:rStyle w:val="5-Char"/>
          <w:rFonts w:hint="cs"/>
          <w:rtl/>
        </w:rPr>
        <w:t xml:space="preserve">«کٰانَ </w:t>
      </w:r>
      <w:r w:rsidR="00544D97" w:rsidRPr="00544D97">
        <w:rPr>
          <w:rStyle w:val="5-Char"/>
          <w:rFonts w:cs="IRNazli" w:hint="cs"/>
          <w:rtl/>
        </w:rPr>
        <w:t>ابن عمر</w:t>
      </w:r>
      <w:r w:rsidR="00544D97" w:rsidRPr="00544D97">
        <w:rPr>
          <w:rStyle w:val="5-Char"/>
          <w:rFonts w:cs="CTraditional Arabic" w:hint="cs"/>
          <w:rtl/>
        </w:rPr>
        <w:t>ب</w:t>
      </w:r>
      <w:r w:rsidRPr="00BE2421">
        <w:rPr>
          <w:rStyle w:val="5-Char"/>
          <w:rFonts w:hint="cs"/>
          <w:rtl/>
        </w:rPr>
        <w:t xml:space="preserve"> يَبُلُّ الثَّوْبَ وَ يَلُفُّهُ عَلَيْهِ وَ هُوَ صٰائِمٌ»</w:t>
      </w:r>
      <w:r w:rsidRPr="007100A7">
        <w:rPr>
          <w:rStyle w:val="1-Char"/>
          <w:rFonts w:hint="cs"/>
          <w:rtl/>
        </w:rPr>
        <w:t xml:space="preserve"> (بخار</w:t>
      </w:r>
      <w:r w:rsidR="00446BB7">
        <w:rPr>
          <w:rStyle w:val="1-Char"/>
          <w:rFonts w:hint="cs"/>
          <w:rtl/>
        </w:rPr>
        <w:t>ی</w:t>
      </w:r>
      <w:r w:rsidRPr="007100A7">
        <w:rPr>
          <w:rStyle w:val="1-Char"/>
          <w:rFonts w:hint="cs"/>
          <w:rtl/>
        </w:rPr>
        <w:t xml:space="preserve">)؛ </w:t>
      </w:r>
      <w:r w:rsidRPr="00BE2421">
        <w:rPr>
          <w:rStyle w:val="1-Char"/>
          <w:rFonts w:hint="cs"/>
          <w:rtl/>
        </w:rPr>
        <w:t>«</w:t>
      </w:r>
      <w:r w:rsidR="00544D97" w:rsidRPr="00544D97">
        <w:rPr>
          <w:rStyle w:val="1-Char"/>
          <w:rFonts w:hint="cs"/>
          <w:rtl/>
        </w:rPr>
        <w:t>ابن عمر</w:t>
      </w:r>
      <w:r w:rsidR="00544D97" w:rsidRPr="00544D97">
        <w:rPr>
          <w:rStyle w:val="1-Char"/>
          <w:rFonts w:cs="CTraditional Arabic" w:hint="cs"/>
          <w:rtl/>
        </w:rPr>
        <w:t>ب</w:t>
      </w:r>
      <w:r w:rsidRPr="00BE2421">
        <w:rPr>
          <w:rStyle w:val="1-Char"/>
          <w:rFonts w:hint="cs"/>
          <w:rtl/>
        </w:rPr>
        <w:t xml:space="preserve"> در حال</w:t>
      </w:r>
      <w:r w:rsidR="00446BB7">
        <w:rPr>
          <w:rStyle w:val="1-Char"/>
          <w:rFonts w:hint="cs"/>
          <w:rtl/>
        </w:rPr>
        <w:t>ی</w:t>
      </w:r>
      <w:r w:rsidRPr="00BE2421">
        <w:rPr>
          <w:rStyle w:val="1-Char"/>
          <w:rFonts w:hint="cs"/>
          <w:rtl/>
        </w:rPr>
        <w:t xml:space="preserve"> که روزه بود، جامه را خ</w:t>
      </w:r>
      <w:r w:rsidR="00446BB7">
        <w:rPr>
          <w:rStyle w:val="1-Char"/>
          <w:rFonts w:hint="cs"/>
          <w:rtl/>
        </w:rPr>
        <w:t>ی</w:t>
      </w:r>
      <w:r w:rsidRPr="00BE2421">
        <w:rPr>
          <w:rStyle w:val="1-Char"/>
          <w:rFonts w:hint="cs"/>
          <w:rtl/>
        </w:rPr>
        <w:t>س و مرطوب م</w:t>
      </w:r>
      <w:r w:rsidR="00446BB7">
        <w:rPr>
          <w:rStyle w:val="1-Char"/>
          <w:rFonts w:hint="cs"/>
          <w:rtl/>
        </w:rPr>
        <w:t>ی</w:t>
      </w:r>
      <w:r w:rsidRPr="00BE2421">
        <w:rPr>
          <w:rStyle w:val="1-Char"/>
          <w:rFonts w:hint="cs"/>
          <w:rtl/>
        </w:rPr>
        <w:t>‌کرد و بر خود م</w:t>
      </w:r>
      <w:r w:rsidR="00446BB7">
        <w:rPr>
          <w:rStyle w:val="1-Char"/>
          <w:rFonts w:hint="cs"/>
          <w:rtl/>
        </w:rPr>
        <w:t>ی</w:t>
      </w:r>
      <w:r w:rsidRPr="00BE2421">
        <w:rPr>
          <w:rStyle w:val="1-Char"/>
          <w:rFonts w:hint="cs"/>
          <w:rtl/>
        </w:rPr>
        <w:t>‌پ</w:t>
      </w:r>
      <w:r w:rsidR="00446BB7">
        <w:rPr>
          <w:rStyle w:val="1-Char"/>
          <w:rFonts w:hint="cs"/>
          <w:rtl/>
        </w:rPr>
        <w:t>ی</w:t>
      </w:r>
      <w:r w:rsidRPr="00BE2421">
        <w:rPr>
          <w:rStyle w:val="1-Char"/>
          <w:rFonts w:hint="cs"/>
          <w:rtl/>
        </w:rPr>
        <w:t>چ</w:t>
      </w:r>
      <w:r w:rsidR="00446BB7">
        <w:rPr>
          <w:rStyle w:val="1-Char"/>
          <w:rFonts w:hint="cs"/>
          <w:rtl/>
        </w:rPr>
        <w:t>ی</w:t>
      </w:r>
      <w:r w:rsidRPr="00BE2421">
        <w:rPr>
          <w:rStyle w:val="1-Char"/>
          <w:rFonts w:hint="cs"/>
          <w:rtl/>
        </w:rPr>
        <w:t>د»</w:t>
      </w:r>
      <w:r w:rsidRPr="007100A7">
        <w:rPr>
          <w:rStyle w:val="1-Char"/>
          <w:rFonts w:hint="cs"/>
          <w:rtl/>
        </w:rPr>
        <w:t>.]</w:t>
      </w:r>
    </w:p>
    <w:p w:rsidR="006B31CA" w:rsidRPr="00FE6406" w:rsidRDefault="006B31CA" w:rsidP="00AF1D25">
      <w:pPr>
        <w:rPr>
          <w:rStyle w:val="9-Char"/>
          <w:rtl/>
        </w:rPr>
      </w:pPr>
      <w:r w:rsidRPr="00FE6406">
        <w:rPr>
          <w:rStyle w:val="9-Char"/>
          <w:rFonts w:hint="cs"/>
          <w:rtl/>
        </w:rPr>
        <w:t>و سه چ</w:t>
      </w:r>
      <w:r w:rsidR="00446BB7">
        <w:rPr>
          <w:rStyle w:val="9-Char"/>
          <w:rFonts w:hint="cs"/>
          <w:rtl/>
        </w:rPr>
        <w:t>ی</w:t>
      </w:r>
      <w:r w:rsidRPr="00FE6406">
        <w:rPr>
          <w:rStyle w:val="9-Char"/>
          <w:rFonts w:hint="cs"/>
          <w:rtl/>
        </w:rPr>
        <w:t>ز برا</w:t>
      </w:r>
      <w:r w:rsidR="00446BB7">
        <w:rPr>
          <w:rStyle w:val="9-Char"/>
          <w:rFonts w:hint="cs"/>
          <w:rtl/>
        </w:rPr>
        <w:t>ی</w:t>
      </w:r>
      <w:r w:rsidRPr="00FE6406">
        <w:rPr>
          <w:rStyle w:val="9-Char"/>
          <w:rFonts w:hint="cs"/>
          <w:rtl/>
        </w:rPr>
        <w:t xml:space="preserve"> روزه‌دار، مستحب و پسند</w:t>
      </w:r>
      <w:r w:rsidR="00446BB7">
        <w:rPr>
          <w:rStyle w:val="9-Char"/>
          <w:rFonts w:hint="cs"/>
          <w:rtl/>
        </w:rPr>
        <w:t>ی</w:t>
      </w:r>
      <w:r w:rsidRPr="00FE6406">
        <w:rPr>
          <w:rStyle w:val="9-Char"/>
          <w:rFonts w:hint="cs"/>
          <w:rtl/>
        </w:rPr>
        <w:t>ده م</w:t>
      </w:r>
      <w:r w:rsidR="00446BB7">
        <w:rPr>
          <w:rStyle w:val="9-Char"/>
          <w:rFonts w:hint="cs"/>
          <w:rtl/>
        </w:rPr>
        <w:t>ی</w:t>
      </w:r>
      <w:r w:rsidRPr="00FE6406">
        <w:rPr>
          <w:rStyle w:val="9-Char"/>
          <w:rFonts w:hint="cs"/>
          <w:rtl/>
        </w:rPr>
        <w:t>‌باشد:</w:t>
      </w:r>
    </w:p>
    <w:p w:rsidR="006B31CA" w:rsidRPr="007100A7" w:rsidRDefault="006B31CA" w:rsidP="00AF1D25">
      <w:pPr>
        <w:rPr>
          <w:rStyle w:val="1-Char"/>
          <w:rtl/>
        </w:rPr>
      </w:pPr>
      <w:r w:rsidRPr="007100A7">
        <w:rPr>
          <w:rStyle w:val="1-Char"/>
          <w:rFonts w:hint="cs"/>
          <w:rtl/>
        </w:rPr>
        <w:t>* سحر</w:t>
      </w:r>
      <w:r w:rsidR="00446BB7">
        <w:rPr>
          <w:rStyle w:val="1-Char"/>
          <w:rFonts w:hint="cs"/>
          <w:rtl/>
        </w:rPr>
        <w:t>ی</w:t>
      </w:r>
      <w:r w:rsidRPr="007100A7">
        <w:rPr>
          <w:rStyle w:val="1-Char"/>
          <w:rFonts w:hint="cs"/>
          <w:rtl/>
        </w:rPr>
        <w:t xml:space="preserve"> خوردن.</w:t>
      </w:r>
    </w:p>
    <w:p w:rsidR="006B31CA" w:rsidRPr="007100A7" w:rsidRDefault="006B31CA" w:rsidP="00AF1D25">
      <w:pPr>
        <w:rPr>
          <w:rStyle w:val="1-Char"/>
          <w:rtl/>
        </w:rPr>
      </w:pPr>
      <w:r w:rsidRPr="007100A7">
        <w:rPr>
          <w:rStyle w:val="1-Char"/>
          <w:rFonts w:hint="cs"/>
          <w:rtl/>
        </w:rPr>
        <w:t>* به تأخ</w:t>
      </w:r>
      <w:r w:rsidR="00446BB7">
        <w:rPr>
          <w:rStyle w:val="1-Char"/>
          <w:rFonts w:hint="cs"/>
          <w:rtl/>
        </w:rPr>
        <w:t>ی</w:t>
      </w:r>
      <w:r w:rsidRPr="007100A7">
        <w:rPr>
          <w:rStyle w:val="1-Char"/>
          <w:rFonts w:hint="cs"/>
          <w:rtl/>
        </w:rPr>
        <w:t>ر انداختن سحر</w:t>
      </w:r>
      <w:r w:rsidR="00446BB7">
        <w:rPr>
          <w:rStyle w:val="1-Char"/>
          <w:rFonts w:hint="cs"/>
          <w:rtl/>
        </w:rPr>
        <w:t>ی</w:t>
      </w:r>
      <w:r w:rsidRPr="007100A7">
        <w:rPr>
          <w:rStyle w:val="1-Char"/>
          <w:rFonts w:hint="cs"/>
          <w:rtl/>
        </w:rPr>
        <w:t>؛‌[البته بر روزه‌دار لازم است که چند دق</w:t>
      </w:r>
      <w:r w:rsidR="00446BB7">
        <w:rPr>
          <w:rStyle w:val="1-Char"/>
          <w:rFonts w:hint="cs"/>
          <w:rtl/>
        </w:rPr>
        <w:t>ی</w:t>
      </w:r>
      <w:r w:rsidRPr="007100A7">
        <w:rPr>
          <w:rStyle w:val="1-Char"/>
          <w:rFonts w:hint="cs"/>
          <w:rtl/>
        </w:rPr>
        <w:t>قه پ</w:t>
      </w:r>
      <w:r w:rsidR="00446BB7">
        <w:rPr>
          <w:rStyle w:val="1-Char"/>
          <w:rFonts w:hint="cs"/>
          <w:rtl/>
        </w:rPr>
        <w:t>ی</w:t>
      </w:r>
      <w:r w:rsidRPr="007100A7">
        <w:rPr>
          <w:rStyle w:val="1-Char"/>
          <w:rFonts w:hint="cs"/>
          <w:rtl/>
        </w:rPr>
        <w:t>ش از طلوع صبح صادق، از خوردن و آشام</w:t>
      </w:r>
      <w:r w:rsidR="00446BB7">
        <w:rPr>
          <w:rStyle w:val="1-Char"/>
          <w:rFonts w:hint="cs"/>
          <w:rtl/>
        </w:rPr>
        <w:t>ی</w:t>
      </w:r>
      <w:r w:rsidRPr="007100A7">
        <w:rPr>
          <w:rStyle w:val="1-Char"/>
          <w:rFonts w:hint="cs"/>
          <w:rtl/>
        </w:rPr>
        <w:t>دن، دست بکشد تا در شک و ترد</w:t>
      </w:r>
      <w:r w:rsidR="00446BB7">
        <w:rPr>
          <w:rStyle w:val="1-Char"/>
          <w:rFonts w:hint="cs"/>
          <w:rtl/>
        </w:rPr>
        <w:t>ی</w:t>
      </w:r>
      <w:r w:rsidRPr="007100A7">
        <w:rPr>
          <w:rStyle w:val="1-Char"/>
          <w:rFonts w:hint="cs"/>
          <w:rtl/>
        </w:rPr>
        <w:t>د ن</w:t>
      </w:r>
      <w:r w:rsidR="00446BB7">
        <w:rPr>
          <w:rStyle w:val="1-Char"/>
          <w:rFonts w:hint="cs"/>
          <w:rtl/>
        </w:rPr>
        <w:t>ی</w:t>
      </w:r>
      <w:r w:rsidRPr="007100A7">
        <w:rPr>
          <w:rStyle w:val="1-Char"/>
          <w:rFonts w:hint="cs"/>
          <w:rtl/>
        </w:rPr>
        <w:t>افتد. انس بن مالک</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د:‌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د: </w:t>
      </w:r>
      <w:r w:rsidRPr="00BE2421">
        <w:rPr>
          <w:rStyle w:val="5-Char"/>
          <w:rFonts w:hint="cs"/>
          <w:rtl/>
        </w:rPr>
        <w:t>«تَسَحَّرُوْا فَاِنَّ فِي السُّحُوْرِ بَرْکَةٌ»</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سحر</w:t>
      </w:r>
      <w:r w:rsidR="00446BB7">
        <w:rPr>
          <w:rStyle w:val="1-Char"/>
          <w:rFonts w:hint="cs"/>
          <w:rtl/>
        </w:rPr>
        <w:t>ی</w:t>
      </w:r>
      <w:r w:rsidRPr="00BE2421">
        <w:rPr>
          <w:rStyle w:val="1-Char"/>
          <w:rFonts w:hint="cs"/>
          <w:rtl/>
        </w:rPr>
        <w:t xml:space="preserve"> کن</w:t>
      </w:r>
      <w:r w:rsidR="00446BB7">
        <w:rPr>
          <w:rStyle w:val="1-Char"/>
          <w:rFonts w:hint="cs"/>
          <w:rtl/>
        </w:rPr>
        <w:t>ی</w:t>
      </w:r>
      <w:r w:rsidRPr="00BE2421">
        <w:rPr>
          <w:rStyle w:val="1-Char"/>
          <w:rFonts w:hint="cs"/>
          <w:rtl/>
        </w:rPr>
        <w:t>د؛ چون در سحر</w:t>
      </w:r>
      <w:r w:rsidR="00446BB7">
        <w:rPr>
          <w:rStyle w:val="1-Char"/>
          <w:rFonts w:hint="cs"/>
          <w:rtl/>
        </w:rPr>
        <w:t>ی</w:t>
      </w:r>
      <w:r w:rsidRPr="00BE2421">
        <w:rPr>
          <w:rStyle w:val="1-Char"/>
          <w:rFonts w:hint="cs"/>
          <w:rtl/>
        </w:rPr>
        <w:t xml:space="preserve"> کردن برکت است»</w:t>
      </w:r>
      <w:r w:rsidRPr="007100A7">
        <w:rPr>
          <w:rStyle w:val="1-Char"/>
          <w:rFonts w:hint="cs"/>
          <w:rtl/>
        </w:rPr>
        <w:t>.</w:t>
      </w:r>
    </w:p>
    <w:p w:rsidR="006B31CA" w:rsidRPr="007100A7" w:rsidRDefault="006B31CA" w:rsidP="00AF1D25">
      <w:pPr>
        <w:rPr>
          <w:rStyle w:val="1-Char"/>
          <w:rtl/>
        </w:rPr>
      </w:pPr>
      <w:r w:rsidRPr="007100A7">
        <w:rPr>
          <w:rStyle w:val="1-Char"/>
          <w:rFonts w:hint="cs"/>
          <w:rtl/>
        </w:rPr>
        <w:t>و سحر</w:t>
      </w:r>
      <w:r w:rsidR="00446BB7">
        <w:rPr>
          <w:rStyle w:val="1-Char"/>
          <w:rFonts w:hint="cs"/>
          <w:rtl/>
        </w:rPr>
        <w:t>ی</w:t>
      </w:r>
      <w:r w:rsidRPr="007100A7">
        <w:rPr>
          <w:rStyle w:val="1-Char"/>
          <w:rFonts w:hint="cs"/>
          <w:rtl/>
        </w:rPr>
        <w:t xml:space="preserve"> کردن اگر چه با جرعه‌ا</w:t>
      </w:r>
      <w:r w:rsidR="00446BB7">
        <w:rPr>
          <w:rStyle w:val="1-Char"/>
          <w:rFonts w:hint="cs"/>
          <w:rtl/>
        </w:rPr>
        <w:t>ی</w:t>
      </w:r>
      <w:r w:rsidRPr="007100A7">
        <w:rPr>
          <w:rStyle w:val="1-Char"/>
          <w:rFonts w:hint="cs"/>
          <w:rtl/>
        </w:rPr>
        <w:t xml:space="preserve"> آب هم باشد، تحقق پ</w:t>
      </w:r>
      <w:r w:rsidR="00446BB7">
        <w:rPr>
          <w:rStyle w:val="1-Char"/>
          <w:rFonts w:hint="cs"/>
          <w:rtl/>
        </w:rPr>
        <w:t>ی</w:t>
      </w:r>
      <w:r w:rsidRPr="007100A7">
        <w:rPr>
          <w:rStyle w:val="1-Char"/>
          <w:rFonts w:hint="cs"/>
          <w:rtl/>
        </w:rPr>
        <w:t>دا م</w:t>
      </w:r>
      <w:r w:rsidR="00446BB7">
        <w:rPr>
          <w:rStyle w:val="1-Char"/>
          <w:rFonts w:hint="cs"/>
          <w:rtl/>
        </w:rPr>
        <w:t>ی</w:t>
      </w:r>
      <w:r w:rsidRPr="007100A7">
        <w:rPr>
          <w:rStyle w:val="1-Char"/>
          <w:rFonts w:hint="cs"/>
          <w:rtl/>
        </w:rPr>
        <w:t>‌کند؛ به دل</w:t>
      </w:r>
      <w:r w:rsidR="00446BB7">
        <w:rPr>
          <w:rStyle w:val="1-Char"/>
          <w:rFonts w:hint="cs"/>
          <w:rtl/>
        </w:rPr>
        <w:t>ی</w:t>
      </w:r>
      <w:r w:rsidRPr="007100A7">
        <w:rPr>
          <w:rStyle w:val="1-Char"/>
          <w:rFonts w:hint="cs"/>
          <w:rtl/>
        </w:rPr>
        <w:t>ل حد</w:t>
      </w:r>
      <w:r w:rsidR="00446BB7">
        <w:rPr>
          <w:rStyle w:val="1-Char"/>
          <w:rFonts w:hint="cs"/>
          <w:rtl/>
        </w:rPr>
        <w:t>ی</w:t>
      </w:r>
      <w:r w:rsidRPr="007100A7">
        <w:rPr>
          <w:rStyle w:val="1-Char"/>
          <w:rFonts w:hint="cs"/>
          <w:rtl/>
        </w:rPr>
        <w:t>ث عبدالله بن عمرو</w:t>
      </w:r>
      <w:r w:rsidR="00FE6406" w:rsidRPr="00FE6406">
        <w:rPr>
          <w:rStyle w:val="1-Char"/>
          <w:rFonts w:cs="CTraditional Arabic" w:hint="cs"/>
          <w:rtl/>
        </w:rPr>
        <w:t>س</w:t>
      </w:r>
      <w:r w:rsidRPr="007100A7">
        <w:rPr>
          <w:rStyle w:val="1-Char"/>
          <w:rFonts w:hint="cs"/>
          <w:rtl/>
        </w:rPr>
        <w:t xml:space="preserve"> از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w:t>
      </w:r>
      <w:r w:rsidRPr="00BE2421">
        <w:rPr>
          <w:rStyle w:val="5-Char"/>
          <w:rFonts w:hint="cs"/>
          <w:rtl/>
        </w:rPr>
        <w:t>«تَسَحَّرُوْا وَ لَوْ بِجُرْعَةِ مٰاءٍ»</w:t>
      </w:r>
      <w:r w:rsidRPr="007100A7">
        <w:rPr>
          <w:rStyle w:val="1-Char"/>
          <w:rFonts w:hint="cs"/>
          <w:rtl/>
        </w:rPr>
        <w:t xml:space="preserve"> (ابن ماجه و صح</w:t>
      </w:r>
      <w:r w:rsidR="00446BB7">
        <w:rPr>
          <w:rStyle w:val="1-Char"/>
          <w:rFonts w:hint="cs"/>
          <w:rtl/>
        </w:rPr>
        <w:t>ی</w:t>
      </w:r>
      <w:r w:rsidRPr="007100A7">
        <w:rPr>
          <w:rStyle w:val="1-Char"/>
          <w:rFonts w:hint="cs"/>
          <w:rtl/>
        </w:rPr>
        <w:t xml:space="preserve">ح ابن حبان)؛ </w:t>
      </w:r>
      <w:r w:rsidRPr="00BE2421">
        <w:rPr>
          <w:rStyle w:val="1-Char"/>
          <w:rFonts w:hint="cs"/>
          <w:rtl/>
        </w:rPr>
        <w:t>«سحر</w:t>
      </w:r>
      <w:r w:rsidR="00446BB7">
        <w:rPr>
          <w:rStyle w:val="1-Char"/>
          <w:rFonts w:hint="cs"/>
          <w:rtl/>
        </w:rPr>
        <w:t>ی</w:t>
      </w:r>
      <w:r w:rsidRPr="00BE2421">
        <w:rPr>
          <w:rStyle w:val="1-Char"/>
          <w:rFonts w:hint="cs"/>
          <w:rtl/>
        </w:rPr>
        <w:t xml:space="preserve"> کن</w:t>
      </w:r>
      <w:r w:rsidR="00446BB7">
        <w:rPr>
          <w:rStyle w:val="1-Char"/>
          <w:rFonts w:hint="cs"/>
          <w:rtl/>
        </w:rPr>
        <w:t>ی</w:t>
      </w:r>
      <w:r w:rsidRPr="00BE2421">
        <w:rPr>
          <w:rStyle w:val="1-Char"/>
          <w:rFonts w:hint="cs"/>
          <w:rtl/>
        </w:rPr>
        <w:t>د اگر چه با جرعه‌ا</w:t>
      </w:r>
      <w:r w:rsidR="00446BB7">
        <w:rPr>
          <w:rStyle w:val="1-Char"/>
          <w:rFonts w:hint="cs"/>
          <w:rtl/>
        </w:rPr>
        <w:t>ی</w:t>
      </w:r>
      <w:r w:rsidRPr="00BE2421">
        <w:rPr>
          <w:rStyle w:val="1-Char"/>
          <w:rFonts w:hint="cs"/>
          <w:rtl/>
        </w:rPr>
        <w:t xml:space="preserve"> از آب باشد»</w:t>
      </w:r>
      <w:r w:rsidRPr="007100A7">
        <w:rPr>
          <w:rStyle w:val="1-Char"/>
          <w:rFonts w:hint="cs"/>
          <w:rtl/>
        </w:rPr>
        <w:t>.</w:t>
      </w:r>
    </w:p>
    <w:p w:rsidR="006B31CA" w:rsidRPr="007100A7" w:rsidRDefault="006B31CA" w:rsidP="00AF1D25">
      <w:pPr>
        <w:rPr>
          <w:rStyle w:val="1-Char"/>
          <w:rtl/>
        </w:rPr>
      </w:pPr>
      <w:r w:rsidRPr="007100A7">
        <w:rPr>
          <w:rStyle w:val="1-Char"/>
          <w:rFonts w:hint="cs"/>
          <w:rtl/>
        </w:rPr>
        <w:t>و تأخ</w:t>
      </w:r>
      <w:r w:rsidR="00446BB7">
        <w:rPr>
          <w:rStyle w:val="1-Char"/>
          <w:rFonts w:hint="cs"/>
          <w:rtl/>
        </w:rPr>
        <w:t>ی</w:t>
      </w:r>
      <w:r w:rsidRPr="007100A7">
        <w:rPr>
          <w:rStyle w:val="1-Char"/>
          <w:rFonts w:hint="cs"/>
          <w:rtl/>
        </w:rPr>
        <w:t>ر در سحر</w:t>
      </w:r>
      <w:r w:rsidR="00446BB7">
        <w:rPr>
          <w:rStyle w:val="1-Char"/>
          <w:rFonts w:hint="cs"/>
          <w:rtl/>
        </w:rPr>
        <w:t>ی</w:t>
      </w:r>
      <w:r w:rsidRPr="007100A7">
        <w:rPr>
          <w:rStyle w:val="1-Char"/>
          <w:rFonts w:hint="cs"/>
          <w:rtl/>
        </w:rPr>
        <w:t xml:space="preserve"> ن</w:t>
      </w:r>
      <w:r w:rsidR="00446BB7">
        <w:rPr>
          <w:rStyle w:val="1-Char"/>
          <w:rFonts w:hint="cs"/>
          <w:rtl/>
        </w:rPr>
        <w:t>ی</w:t>
      </w:r>
      <w:r w:rsidRPr="007100A7">
        <w:rPr>
          <w:rStyle w:val="1-Char"/>
          <w:rFonts w:hint="cs"/>
          <w:rtl/>
        </w:rPr>
        <w:t>ز مستحب است؛ انس</w:t>
      </w:r>
      <w:r w:rsidR="00FE6406" w:rsidRPr="00FE6406">
        <w:rPr>
          <w:rStyle w:val="1-Char"/>
          <w:rFonts w:cs="CTraditional Arabic" w:hint="cs"/>
          <w:rtl/>
        </w:rPr>
        <w:t>س</w:t>
      </w:r>
      <w:r w:rsidRPr="007100A7">
        <w:rPr>
          <w:rStyle w:val="1-Char"/>
          <w:rFonts w:hint="cs"/>
          <w:rtl/>
        </w:rPr>
        <w:t xml:space="preserve"> از ز</w:t>
      </w:r>
      <w:r w:rsidR="00446BB7">
        <w:rPr>
          <w:rStyle w:val="1-Char"/>
          <w:rFonts w:hint="cs"/>
          <w:rtl/>
        </w:rPr>
        <w:t>ی</w:t>
      </w:r>
      <w:r w:rsidRPr="007100A7">
        <w:rPr>
          <w:rStyle w:val="1-Char"/>
          <w:rFonts w:hint="cs"/>
          <w:rtl/>
        </w:rPr>
        <w:t>د بن ثابت</w:t>
      </w:r>
      <w:r w:rsidR="00FE6406" w:rsidRPr="00FE6406">
        <w:rPr>
          <w:rStyle w:val="1-Char"/>
          <w:rFonts w:cs="CTraditional Arabic" w:hint="cs"/>
          <w:rtl/>
        </w:rPr>
        <w:t>س</w:t>
      </w:r>
      <w:r w:rsidRPr="007100A7">
        <w:rPr>
          <w:rStyle w:val="1-Char"/>
          <w:rFonts w:hint="cs"/>
          <w:rtl/>
        </w:rPr>
        <w:t xml:space="preserve"> روا</w:t>
      </w:r>
      <w:r w:rsidR="00446BB7">
        <w:rPr>
          <w:rStyle w:val="1-Char"/>
          <w:rFonts w:hint="cs"/>
          <w:rtl/>
        </w:rPr>
        <w:t>ی</w:t>
      </w:r>
      <w:r w:rsidRPr="007100A7">
        <w:rPr>
          <w:rStyle w:val="1-Char"/>
          <w:rFonts w:hint="cs"/>
          <w:rtl/>
        </w:rPr>
        <w:t>ت م</w:t>
      </w:r>
      <w:r w:rsidR="00446BB7">
        <w:rPr>
          <w:rStyle w:val="1-Char"/>
          <w:rFonts w:hint="cs"/>
          <w:rtl/>
        </w:rPr>
        <w:t>ی</w:t>
      </w:r>
      <w:r w:rsidRPr="007100A7">
        <w:rPr>
          <w:rStyle w:val="1-Char"/>
          <w:rFonts w:hint="cs"/>
          <w:rtl/>
        </w:rPr>
        <w:t xml:space="preserve">‌کند که: </w:t>
      </w:r>
      <w:r w:rsidRPr="00BE2421">
        <w:rPr>
          <w:rStyle w:val="5-Char"/>
          <w:rFonts w:hint="cs"/>
          <w:rtl/>
        </w:rPr>
        <w:t>«تَسَحَّرْنٰا مَعَ النَّبِيِّ</w:t>
      </w:r>
      <w:r w:rsidR="00FE6406" w:rsidRPr="00FE6406">
        <w:rPr>
          <w:rStyle w:val="1-Char"/>
          <w:rFonts w:cs="CTraditional Arabic" w:hint="cs"/>
          <w:rtl/>
        </w:rPr>
        <w:t xml:space="preserve"> ج</w:t>
      </w:r>
      <w:r w:rsidRPr="00BE2421">
        <w:rPr>
          <w:rStyle w:val="5-Char"/>
          <w:rFonts w:hint="cs"/>
          <w:rtl/>
        </w:rPr>
        <w:t xml:space="preserve"> ثُمَّ قٰامَ اِلَي الصَّلاةِ. قُلْتُ: کَمْ کٰانَ بَيْنَ الْاَذٰانِ وَ السُّحُوْرِ؟ قٰالَ: قَدْرُ خَمْسِيْنَ آيَةً»</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با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سحر</w:t>
      </w:r>
      <w:r w:rsidR="00446BB7">
        <w:rPr>
          <w:rStyle w:val="1-Char"/>
          <w:rFonts w:hint="cs"/>
          <w:rtl/>
        </w:rPr>
        <w:t>ی</w:t>
      </w:r>
      <w:r w:rsidRPr="00BE2421">
        <w:rPr>
          <w:rStyle w:val="1-Char"/>
          <w:rFonts w:hint="cs"/>
          <w:rtl/>
        </w:rPr>
        <w:t xml:space="preserve"> خورد</w:t>
      </w:r>
      <w:r w:rsidR="00446BB7">
        <w:rPr>
          <w:rStyle w:val="1-Char"/>
          <w:rFonts w:hint="cs"/>
          <w:rtl/>
        </w:rPr>
        <w:t>ی</w:t>
      </w:r>
      <w:r w:rsidRPr="00BE2421">
        <w:rPr>
          <w:rStyle w:val="1-Char"/>
          <w:rFonts w:hint="cs"/>
          <w:rtl/>
        </w:rPr>
        <w:t>م؛ سپس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برا</w:t>
      </w:r>
      <w:r w:rsidR="00446BB7">
        <w:rPr>
          <w:rStyle w:val="1-Char"/>
          <w:rFonts w:hint="cs"/>
          <w:rtl/>
        </w:rPr>
        <w:t>ی</w:t>
      </w:r>
      <w:r w:rsidRPr="00BE2421">
        <w:rPr>
          <w:rStyle w:val="1-Char"/>
          <w:rFonts w:hint="cs"/>
          <w:rtl/>
        </w:rPr>
        <w:t xml:space="preserve"> نماز بلند شد. انس</w:t>
      </w:r>
      <w:r w:rsidR="00FE6406" w:rsidRPr="00FE6406">
        <w:rPr>
          <w:rStyle w:val="1-Char"/>
          <w:rFonts w:cs="CTraditional Arabic" w:hint="cs"/>
          <w:rtl/>
        </w:rPr>
        <w:t>س</w:t>
      </w:r>
      <w:r w:rsidRPr="00BE2421">
        <w:rPr>
          <w:rStyle w:val="1-Char"/>
          <w:rFonts w:hint="cs"/>
          <w:rtl/>
        </w:rPr>
        <w:t xml:space="preserve"> گو</w:t>
      </w:r>
      <w:r w:rsidR="00446BB7">
        <w:rPr>
          <w:rStyle w:val="1-Char"/>
          <w:rFonts w:hint="cs"/>
          <w:rtl/>
        </w:rPr>
        <w:t>ی</w:t>
      </w:r>
      <w:r w:rsidRPr="00BE2421">
        <w:rPr>
          <w:rStyle w:val="1-Char"/>
          <w:rFonts w:hint="cs"/>
          <w:rtl/>
        </w:rPr>
        <w:t>د: گفتم: فاصله‌</w:t>
      </w:r>
      <w:r w:rsidR="00446BB7">
        <w:rPr>
          <w:rStyle w:val="1-Char"/>
          <w:rFonts w:hint="cs"/>
          <w:rtl/>
        </w:rPr>
        <w:t>ی</w:t>
      </w:r>
      <w:r w:rsidRPr="00BE2421">
        <w:rPr>
          <w:rStyle w:val="1-Char"/>
          <w:rFonts w:hint="cs"/>
          <w:rtl/>
        </w:rPr>
        <w:t xml:space="preserve"> ب</w:t>
      </w:r>
      <w:r w:rsidR="00446BB7">
        <w:rPr>
          <w:rStyle w:val="1-Char"/>
          <w:rFonts w:hint="cs"/>
          <w:rtl/>
        </w:rPr>
        <w:t>ی</w:t>
      </w:r>
      <w:r w:rsidRPr="00BE2421">
        <w:rPr>
          <w:rStyle w:val="1-Char"/>
          <w:rFonts w:hint="cs"/>
          <w:rtl/>
        </w:rPr>
        <w:t>ن اذان و سحر</w:t>
      </w:r>
      <w:r w:rsidR="00446BB7">
        <w:rPr>
          <w:rStyle w:val="1-Char"/>
          <w:rFonts w:hint="cs"/>
          <w:rtl/>
        </w:rPr>
        <w:t>ی</w:t>
      </w:r>
      <w:r w:rsidRPr="00BE2421">
        <w:rPr>
          <w:rStyle w:val="1-Char"/>
          <w:rFonts w:hint="cs"/>
          <w:rtl/>
        </w:rPr>
        <w:t xml:space="preserve"> خوردن چقدر بود؟ گفت: به اندازه‌</w:t>
      </w:r>
      <w:r w:rsidR="00446BB7">
        <w:rPr>
          <w:rStyle w:val="1-Char"/>
          <w:rFonts w:hint="cs"/>
          <w:rtl/>
        </w:rPr>
        <w:t>ی</w:t>
      </w:r>
      <w:r w:rsidRPr="00BE2421">
        <w:rPr>
          <w:rStyle w:val="1-Char"/>
          <w:rFonts w:hint="cs"/>
          <w:rtl/>
        </w:rPr>
        <w:t xml:space="preserve"> تلاوت پنجاه آ</w:t>
      </w:r>
      <w:r w:rsidR="00446BB7">
        <w:rPr>
          <w:rStyle w:val="1-Char"/>
          <w:rFonts w:hint="cs"/>
          <w:rtl/>
        </w:rPr>
        <w:t>ی</w:t>
      </w:r>
      <w:r w:rsidRPr="00BE2421">
        <w:rPr>
          <w:rStyle w:val="1-Char"/>
          <w:rFonts w:hint="cs"/>
          <w:rtl/>
        </w:rPr>
        <w:t>ه»</w:t>
      </w:r>
      <w:r w:rsidRPr="007100A7">
        <w:rPr>
          <w:rStyle w:val="1-Char"/>
          <w:rFonts w:hint="cs"/>
          <w:rtl/>
        </w:rPr>
        <w:t>.]</w:t>
      </w:r>
    </w:p>
    <w:p w:rsidR="006B31CA" w:rsidRPr="007100A7" w:rsidRDefault="006B31CA" w:rsidP="00AF1D25">
      <w:pPr>
        <w:rPr>
          <w:rStyle w:val="1-Char"/>
          <w:rtl/>
        </w:rPr>
      </w:pPr>
      <w:r w:rsidRPr="007100A7">
        <w:rPr>
          <w:rStyle w:val="1-Char"/>
          <w:rFonts w:hint="cs"/>
          <w:rtl/>
        </w:rPr>
        <w:t>* [پس از ثابت شدن غروب خورش</w:t>
      </w:r>
      <w:r w:rsidR="00446BB7">
        <w:rPr>
          <w:rStyle w:val="1-Char"/>
          <w:rFonts w:hint="cs"/>
          <w:rtl/>
        </w:rPr>
        <w:t>ی</w:t>
      </w:r>
      <w:r w:rsidRPr="007100A7">
        <w:rPr>
          <w:rStyle w:val="1-Char"/>
          <w:rFonts w:hint="cs"/>
          <w:rtl/>
        </w:rPr>
        <w:t>د،] در افطار نمودن، تعج</w:t>
      </w:r>
      <w:r w:rsidR="00446BB7">
        <w:rPr>
          <w:rStyle w:val="1-Char"/>
          <w:rFonts w:hint="cs"/>
          <w:rtl/>
        </w:rPr>
        <w:t>ی</w:t>
      </w:r>
      <w:r w:rsidRPr="007100A7">
        <w:rPr>
          <w:rStyle w:val="1-Char"/>
          <w:rFonts w:hint="cs"/>
          <w:rtl/>
        </w:rPr>
        <w:t>ل و شتاب ورز</w:t>
      </w:r>
      <w:r w:rsidR="00446BB7">
        <w:rPr>
          <w:rStyle w:val="1-Char"/>
          <w:rFonts w:hint="cs"/>
          <w:rtl/>
        </w:rPr>
        <w:t>ی</w:t>
      </w:r>
      <w:r w:rsidRPr="007100A7">
        <w:rPr>
          <w:rStyle w:val="1-Char"/>
          <w:rFonts w:hint="cs"/>
          <w:rtl/>
        </w:rPr>
        <w:t>دن؛ البته تعج</w:t>
      </w:r>
      <w:r w:rsidR="00446BB7">
        <w:rPr>
          <w:rStyle w:val="1-Char"/>
          <w:rFonts w:hint="cs"/>
          <w:rtl/>
        </w:rPr>
        <w:t>ی</w:t>
      </w:r>
      <w:r w:rsidRPr="007100A7">
        <w:rPr>
          <w:rStyle w:val="1-Char"/>
          <w:rFonts w:hint="cs"/>
          <w:rtl/>
        </w:rPr>
        <w:t>ل در افطار، در روزها</w:t>
      </w:r>
      <w:r w:rsidR="00446BB7">
        <w:rPr>
          <w:rStyle w:val="1-Char"/>
          <w:rFonts w:hint="cs"/>
          <w:rtl/>
        </w:rPr>
        <w:t>ی</w:t>
      </w:r>
      <w:r w:rsidRPr="007100A7">
        <w:rPr>
          <w:rStyle w:val="1-Char"/>
          <w:rFonts w:hint="cs"/>
          <w:rtl/>
        </w:rPr>
        <w:t xml:space="preserve"> غ</w:t>
      </w:r>
      <w:r w:rsidR="00446BB7">
        <w:rPr>
          <w:rStyle w:val="1-Char"/>
          <w:rFonts w:hint="cs"/>
          <w:rtl/>
        </w:rPr>
        <w:t>ی</w:t>
      </w:r>
      <w:r w:rsidRPr="007100A7">
        <w:rPr>
          <w:rStyle w:val="1-Char"/>
          <w:rFonts w:hint="cs"/>
          <w:rtl/>
        </w:rPr>
        <w:t>رابر</w:t>
      </w:r>
      <w:r w:rsidR="00446BB7">
        <w:rPr>
          <w:rStyle w:val="1-Char"/>
          <w:rFonts w:hint="cs"/>
          <w:rtl/>
        </w:rPr>
        <w:t>ی</w:t>
      </w:r>
      <w:r w:rsidRPr="007100A7">
        <w:rPr>
          <w:rStyle w:val="1-Char"/>
          <w:rFonts w:hint="cs"/>
          <w:rtl/>
        </w:rPr>
        <w:t>، مستحب م</w:t>
      </w:r>
      <w:r w:rsidR="00446BB7">
        <w:rPr>
          <w:rStyle w:val="1-Char"/>
          <w:rFonts w:hint="cs"/>
          <w:rtl/>
        </w:rPr>
        <w:t>ی</w:t>
      </w:r>
      <w:r w:rsidRPr="007100A7">
        <w:rPr>
          <w:rStyle w:val="1-Char"/>
          <w:rFonts w:hint="cs"/>
          <w:rtl/>
        </w:rPr>
        <w:t>‌باشد. [سهل بن سعد</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 </w:t>
      </w:r>
      <w:r w:rsidRPr="00BE2421">
        <w:rPr>
          <w:rStyle w:val="5-Char"/>
          <w:rFonts w:hint="cs"/>
          <w:rtl/>
        </w:rPr>
        <w:t>«لٰايَزٰالُ النّٰاسُ بِخَيْرٍ مّٰاعَجَّلُوْا الْفِطْرَ»</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تا زمان</w:t>
      </w:r>
      <w:r w:rsidR="00446BB7">
        <w:rPr>
          <w:rStyle w:val="1-Char"/>
          <w:rFonts w:hint="cs"/>
          <w:rtl/>
        </w:rPr>
        <w:t>ی</w:t>
      </w:r>
      <w:r w:rsidRPr="00BE2421">
        <w:rPr>
          <w:rStyle w:val="1-Char"/>
          <w:rFonts w:hint="cs"/>
          <w:rtl/>
        </w:rPr>
        <w:t xml:space="preserve"> که مردم در افطار</w:t>
      </w:r>
      <w:r w:rsidR="00446BB7">
        <w:rPr>
          <w:rStyle w:val="1-Char"/>
          <w:rFonts w:hint="cs"/>
          <w:rtl/>
        </w:rPr>
        <w:t>ی</w:t>
      </w:r>
      <w:r w:rsidRPr="00BE2421">
        <w:rPr>
          <w:rStyle w:val="1-Char"/>
          <w:rFonts w:hint="cs"/>
          <w:rtl/>
        </w:rPr>
        <w:t xml:space="preserve"> عجله کنند، در خ</w:t>
      </w:r>
      <w:r w:rsidR="00446BB7">
        <w:rPr>
          <w:rStyle w:val="1-Char"/>
          <w:rFonts w:hint="cs"/>
          <w:rtl/>
        </w:rPr>
        <w:t>ی</w:t>
      </w:r>
      <w:r w:rsidRPr="00BE2421">
        <w:rPr>
          <w:rStyle w:val="1-Char"/>
          <w:rFonts w:hint="cs"/>
          <w:rtl/>
        </w:rPr>
        <w:t>ر و خوب</w:t>
      </w:r>
      <w:r w:rsidR="00446BB7">
        <w:rPr>
          <w:rStyle w:val="1-Char"/>
          <w:rFonts w:hint="cs"/>
          <w:rtl/>
        </w:rPr>
        <w:t>ی</w:t>
      </w:r>
      <w:r w:rsidRPr="00BE2421">
        <w:rPr>
          <w:rStyle w:val="1-Char"/>
          <w:rFonts w:hint="cs"/>
          <w:rtl/>
        </w:rPr>
        <w:t>‌اند»</w:t>
      </w:r>
      <w:r w:rsidRPr="007100A7">
        <w:rPr>
          <w:rStyle w:val="1-Char"/>
          <w:rFonts w:hint="cs"/>
          <w:rtl/>
        </w:rPr>
        <w:t>.</w:t>
      </w:r>
    </w:p>
    <w:p w:rsidR="006B31CA" w:rsidRPr="00FE6406" w:rsidRDefault="006B31CA" w:rsidP="00AF1D25">
      <w:pPr>
        <w:rPr>
          <w:rStyle w:val="9-Char"/>
          <w:rtl/>
        </w:rPr>
      </w:pPr>
      <w:r w:rsidRPr="00FE6406">
        <w:rPr>
          <w:rStyle w:val="9-Char"/>
          <w:rFonts w:hint="cs"/>
          <w:rtl/>
        </w:rPr>
        <w:t>و انجام ا</w:t>
      </w:r>
      <w:r w:rsidR="00446BB7">
        <w:rPr>
          <w:rStyle w:val="9-Char"/>
          <w:rFonts w:hint="cs"/>
          <w:rtl/>
        </w:rPr>
        <w:t>ی</w:t>
      </w:r>
      <w:r w:rsidRPr="00FE6406">
        <w:rPr>
          <w:rStyle w:val="9-Char"/>
          <w:rFonts w:hint="cs"/>
          <w:rtl/>
        </w:rPr>
        <w:t>ن امور ن</w:t>
      </w:r>
      <w:r w:rsidR="00446BB7">
        <w:rPr>
          <w:rStyle w:val="9-Char"/>
          <w:rFonts w:hint="cs"/>
          <w:rtl/>
        </w:rPr>
        <w:t>ی</w:t>
      </w:r>
      <w:r w:rsidRPr="00FE6406">
        <w:rPr>
          <w:rStyle w:val="9-Char"/>
          <w:rFonts w:hint="cs"/>
          <w:rtl/>
        </w:rPr>
        <w:t>ز برا</w:t>
      </w:r>
      <w:r w:rsidR="00446BB7">
        <w:rPr>
          <w:rStyle w:val="9-Char"/>
          <w:rFonts w:hint="cs"/>
          <w:rtl/>
        </w:rPr>
        <w:t>ی</w:t>
      </w:r>
      <w:r w:rsidRPr="00FE6406">
        <w:rPr>
          <w:rStyle w:val="9-Char"/>
          <w:rFonts w:hint="cs"/>
          <w:rtl/>
        </w:rPr>
        <w:t xml:space="preserve"> روزه‌دار، مستحب و پسند</w:t>
      </w:r>
      <w:r w:rsidR="00446BB7">
        <w:rPr>
          <w:rStyle w:val="9-Char"/>
          <w:rFonts w:hint="cs"/>
          <w:rtl/>
        </w:rPr>
        <w:t>ی</w:t>
      </w:r>
      <w:r w:rsidRPr="00FE6406">
        <w:rPr>
          <w:rStyle w:val="9-Char"/>
          <w:rFonts w:hint="cs"/>
          <w:rtl/>
        </w:rPr>
        <w:t>ده م</w:t>
      </w:r>
      <w:r w:rsidR="00446BB7">
        <w:rPr>
          <w:rStyle w:val="9-Char"/>
          <w:rFonts w:hint="cs"/>
          <w:rtl/>
        </w:rPr>
        <w:t>ی</w:t>
      </w:r>
      <w:r w:rsidRPr="00FE6406">
        <w:rPr>
          <w:rStyle w:val="9-Char"/>
          <w:rFonts w:hint="cs"/>
          <w:rtl/>
        </w:rPr>
        <w:t>‌باشد:</w:t>
      </w:r>
    </w:p>
    <w:p w:rsidR="006B31CA" w:rsidRPr="007100A7" w:rsidRDefault="006B31CA" w:rsidP="00C563FE">
      <w:pPr>
        <w:rPr>
          <w:rStyle w:val="1-Char"/>
          <w:rtl/>
        </w:rPr>
      </w:pPr>
      <w:r w:rsidRPr="00FE6406">
        <w:rPr>
          <w:rStyle w:val="9-Char"/>
          <w:rFonts w:eastAsia="Batang" w:hint="cs"/>
          <w:rtl/>
        </w:rPr>
        <w:t>الف) پره</w:t>
      </w:r>
      <w:r w:rsidR="00446BB7">
        <w:rPr>
          <w:rStyle w:val="9-Char"/>
          <w:rFonts w:eastAsia="Batang" w:hint="cs"/>
          <w:rtl/>
        </w:rPr>
        <w:t>ی</w:t>
      </w:r>
      <w:r w:rsidRPr="00FE6406">
        <w:rPr>
          <w:rStyle w:val="9-Char"/>
          <w:rFonts w:eastAsia="Batang" w:hint="cs"/>
          <w:rtl/>
        </w:rPr>
        <w:t>ز از سخنان ب</w:t>
      </w:r>
      <w:r w:rsidR="00446BB7">
        <w:rPr>
          <w:rStyle w:val="9-Char"/>
          <w:rFonts w:eastAsia="Batang" w:hint="cs"/>
          <w:rtl/>
        </w:rPr>
        <w:t>ی</w:t>
      </w:r>
      <w:r w:rsidRPr="00FE6406">
        <w:rPr>
          <w:rStyle w:val="9-Char"/>
          <w:rFonts w:eastAsia="Batang" w:hint="cs"/>
          <w:rtl/>
        </w:rPr>
        <w:t>هوده</w:t>
      </w:r>
      <w:r w:rsidRPr="007100A7">
        <w:rPr>
          <w:rStyle w:val="1-Char"/>
          <w:rFonts w:hint="cs"/>
          <w:rtl/>
        </w:rPr>
        <w:t xml:space="preserve"> و دشنام دادن و چ</w:t>
      </w:r>
      <w:r w:rsidR="00446BB7">
        <w:rPr>
          <w:rStyle w:val="1-Char"/>
          <w:rFonts w:hint="cs"/>
          <w:rtl/>
        </w:rPr>
        <w:t>ی</w:t>
      </w:r>
      <w:r w:rsidRPr="007100A7">
        <w:rPr>
          <w:rStyle w:val="1-Char"/>
          <w:rFonts w:hint="cs"/>
          <w:rtl/>
        </w:rPr>
        <w:t>زها</w:t>
      </w:r>
      <w:r w:rsidR="00446BB7">
        <w:rPr>
          <w:rStyle w:val="1-Char"/>
          <w:rFonts w:hint="cs"/>
          <w:rtl/>
        </w:rPr>
        <w:t>ی</w:t>
      </w:r>
      <w:r w:rsidRPr="007100A7">
        <w:rPr>
          <w:rStyle w:val="1-Char"/>
          <w:rFonts w:hint="cs"/>
          <w:rtl/>
        </w:rPr>
        <w:t xml:space="preserve"> مناف</w:t>
      </w:r>
      <w:r w:rsidR="00446BB7">
        <w:rPr>
          <w:rStyle w:val="1-Char"/>
          <w:rFonts w:hint="cs"/>
          <w:rtl/>
        </w:rPr>
        <w:t>ی</w:t>
      </w:r>
      <w:r w:rsidRPr="007100A7">
        <w:rPr>
          <w:rStyle w:val="1-Char"/>
          <w:rFonts w:hint="cs"/>
          <w:rtl/>
        </w:rPr>
        <w:t xml:space="preserve"> روزه؛ ابوهر</w:t>
      </w:r>
      <w:r w:rsidR="00446BB7">
        <w:rPr>
          <w:rStyle w:val="1-Char"/>
          <w:rFonts w:hint="cs"/>
          <w:rtl/>
        </w:rPr>
        <w:t>ی</w:t>
      </w:r>
      <w:r w:rsidRPr="007100A7">
        <w:rPr>
          <w:rStyle w:val="1-Char"/>
          <w:rFonts w:hint="cs"/>
          <w:rtl/>
        </w:rPr>
        <w:t>ره</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 </w:t>
      </w:r>
      <w:r w:rsidRPr="00BE2421">
        <w:rPr>
          <w:rStyle w:val="5-Char"/>
          <w:rFonts w:hint="cs"/>
          <w:rtl/>
        </w:rPr>
        <w:t>«اِذٰا کٰانَ يَوْمُ صَوْمِ اَحَدِکُمْ فَلٰا</w:t>
      </w:r>
      <w:r w:rsidR="00544D97">
        <w:rPr>
          <w:rStyle w:val="5-Char"/>
          <w:rFonts w:hint="cs"/>
          <w:rtl/>
        </w:rPr>
        <w:t xml:space="preserve"> </w:t>
      </w:r>
      <w:r w:rsidRPr="00BE2421">
        <w:rPr>
          <w:rStyle w:val="5-Char"/>
          <w:rFonts w:hint="cs"/>
          <w:rtl/>
        </w:rPr>
        <w:t>يَرْفُثُ وَ لٰا يَصْخَبُ وَ لٰايَجْهَلُ؛ فَاِنْ شٰاتَمَهُ اَحَدٌ اَوْ قٰاتَلَهُ فَلْيَقُلْ اِنِّيْ صٰائِمٌ»</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 xml:space="preserve">«هرگاه </w:t>
      </w:r>
      <w:r w:rsidR="00446BB7">
        <w:rPr>
          <w:rStyle w:val="1-Char"/>
          <w:rFonts w:hint="cs"/>
          <w:rtl/>
        </w:rPr>
        <w:t>ی</w:t>
      </w:r>
      <w:r w:rsidRPr="00BE2421">
        <w:rPr>
          <w:rStyle w:val="1-Char"/>
          <w:rFonts w:hint="cs"/>
          <w:rtl/>
        </w:rPr>
        <w:t>ک</w:t>
      </w:r>
      <w:r w:rsidR="00446BB7">
        <w:rPr>
          <w:rStyle w:val="1-Char"/>
          <w:rFonts w:hint="cs"/>
          <w:rtl/>
        </w:rPr>
        <w:t>ی</w:t>
      </w:r>
      <w:r w:rsidRPr="00BE2421">
        <w:rPr>
          <w:rStyle w:val="1-Char"/>
          <w:rFonts w:hint="cs"/>
          <w:rtl/>
        </w:rPr>
        <w:t xml:space="preserve"> از شما روزه بود، فحش نگو</w:t>
      </w:r>
      <w:r w:rsidR="00446BB7">
        <w:rPr>
          <w:rStyle w:val="1-Char"/>
          <w:rFonts w:hint="cs"/>
          <w:rtl/>
        </w:rPr>
        <w:t>ی</w:t>
      </w:r>
      <w:r w:rsidRPr="00BE2421">
        <w:rPr>
          <w:rStyle w:val="1-Char"/>
          <w:rFonts w:hint="cs"/>
          <w:rtl/>
        </w:rPr>
        <w:t>د و داد و فر</w:t>
      </w:r>
      <w:r w:rsidR="00446BB7">
        <w:rPr>
          <w:rStyle w:val="1-Char"/>
          <w:rFonts w:hint="cs"/>
          <w:rtl/>
        </w:rPr>
        <w:t>ی</w:t>
      </w:r>
      <w:r w:rsidRPr="00BE2421">
        <w:rPr>
          <w:rStyle w:val="1-Char"/>
          <w:rFonts w:hint="cs"/>
          <w:rtl/>
        </w:rPr>
        <w:t>اد نکشد و از اعمال جاهلانه پره</w:t>
      </w:r>
      <w:r w:rsidR="00446BB7">
        <w:rPr>
          <w:rStyle w:val="1-Char"/>
          <w:rFonts w:hint="cs"/>
          <w:rtl/>
        </w:rPr>
        <w:t>ی</w:t>
      </w:r>
      <w:r w:rsidRPr="00BE2421">
        <w:rPr>
          <w:rStyle w:val="1-Char"/>
          <w:rFonts w:hint="cs"/>
          <w:rtl/>
        </w:rPr>
        <w:t>ز کند و اگر کس</w:t>
      </w:r>
      <w:r w:rsidR="00446BB7">
        <w:rPr>
          <w:rStyle w:val="1-Char"/>
          <w:rFonts w:hint="cs"/>
          <w:rtl/>
        </w:rPr>
        <w:t>ی</w:t>
      </w:r>
      <w:r w:rsidRPr="00BE2421">
        <w:rPr>
          <w:rStyle w:val="1-Char"/>
          <w:rFonts w:hint="cs"/>
          <w:rtl/>
        </w:rPr>
        <w:t xml:space="preserve"> به او دشنام داد، </w:t>
      </w:r>
      <w:r w:rsidR="00446BB7">
        <w:rPr>
          <w:rStyle w:val="1-Char"/>
          <w:rFonts w:hint="cs"/>
          <w:rtl/>
        </w:rPr>
        <w:t>ی</w:t>
      </w:r>
      <w:r w:rsidRPr="00BE2421">
        <w:rPr>
          <w:rStyle w:val="1-Char"/>
          <w:rFonts w:hint="cs"/>
          <w:rtl/>
        </w:rPr>
        <w:t>ا با او دعوا کرد، با</w:t>
      </w:r>
      <w:r w:rsidR="00446BB7">
        <w:rPr>
          <w:rStyle w:val="1-Char"/>
          <w:rFonts w:hint="cs"/>
          <w:rtl/>
        </w:rPr>
        <w:t>ی</w:t>
      </w:r>
      <w:r w:rsidRPr="00BE2421">
        <w:rPr>
          <w:rStyle w:val="1-Char"/>
          <w:rFonts w:hint="cs"/>
          <w:rtl/>
        </w:rPr>
        <w:t>د بگو</w:t>
      </w:r>
      <w:r w:rsidR="00446BB7">
        <w:rPr>
          <w:rStyle w:val="1-Char"/>
          <w:rFonts w:hint="cs"/>
          <w:rtl/>
        </w:rPr>
        <w:t>ی</w:t>
      </w:r>
      <w:r w:rsidRPr="00BE2421">
        <w:rPr>
          <w:rStyle w:val="1-Char"/>
          <w:rFonts w:hint="cs"/>
          <w:rtl/>
        </w:rPr>
        <w:t>د: من روزه‌ام»</w:t>
      </w:r>
      <w:r w:rsidRPr="007100A7">
        <w:rPr>
          <w:rStyle w:val="1-Char"/>
          <w:rFonts w:hint="cs"/>
          <w:rtl/>
        </w:rPr>
        <w:t>. و همچن</w:t>
      </w:r>
      <w:r w:rsidR="00446BB7">
        <w:rPr>
          <w:rStyle w:val="1-Char"/>
          <w:rFonts w:hint="cs"/>
          <w:rtl/>
        </w:rPr>
        <w:t>ی</w:t>
      </w:r>
      <w:r w:rsidRPr="007100A7">
        <w:rPr>
          <w:rStyle w:val="1-Char"/>
          <w:rFonts w:hint="cs"/>
          <w:rtl/>
        </w:rPr>
        <w:t>ن از ابوهر</w:t>
      </w:r>
      <w:r w:rsidR="00446BB7">
        <w:rPr>
          <w:rStyle w:val="1-Char"/>
          <w:rFonts w:hint="cs"/>
          <w:rtl/>
        </w:rPr>
        <w:t>ی</w:t>
      </w:r>
      <w:r w:rsidRPr="007100A7">
        <w:rPr>
          <w:rStyle w:val="1-Char"/>
          <w:rFonts w:hint="cs"/>
          <w:rtl/>
        </w:rPr>
        <w:t>ره</w:t>
      </w:r>
      <w:r w:rsidR="00FE6406" w:rsidRPr="00FE6406">
        <w:rPr>
          <w:rStyle w:val="1-Char"/>
          <w:rFonts w:cs="CTraditional Arabic" w:hint="cs"/>
          <w:rtl/>
        </w:rPr>
        <w:t>س</w:t>
      </w:r>
      <w:r w:rsidRPr="007100A7">
        <w:rPr>
          <w:rStyle w:val="1-Char"/>
          <w:rFonts w:hint="cs"/>
          <w:rtl/>
        </w:rPr>
        <w:t xml:space="preserve"> روا</w:t>
      </w:r>
      <w:r w:rsidR="00446BB7">
        <w:rPr>
          <w:rStyle w:val="1-Char"/>
          <w:rFonts w:hint="cs"/>
          <w:rtl/>
        </w:rPr>
        <w:t>ی</w:t>
      </w:r>
      <w:r w:rsidRPr="007100A7">
        <w:rPr>
          <w:rStyle w:val="1-Char"/>
          <w:rFonts w:hint="cs"/>
          <w:rtl/>
        </w:rPr>
        <w:t>ت است که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 </w:t>
      </w:r>
      <w:r w:rsidRPr="00BE2421">
        <w:rPr>
          <w:rStyle w:val="5-Char"/>
          <w:rFonts w:hint="cs"/>
          <w:rtl/>
        </w:rPr>
        <w:t>«مَنْ لَّمْ يَدَعْ قَوْلَ الزُّوْرِ وَ الْعَمَلَ بِهِ فَلَيْسَ لِلّٰهِ حٰاجَةٌ فِيْ اَنْ يَّدَعَ طَعٰامَهُ وَ شَرٰابَهُ»</w:t>
      </w:r>
      <w:r w:rsidRPr="007100A7">
        <w:rPr>
          <w:rStyle w:val="1-Char"/>
          <w:rFonts w:hint="cs"/>
          <w:rtl/>
        </w:rPr>
        <w:t xml:space="preserve"> (بخار</w:t>
      </w:r>
      <w:r w:rsidR="00446BB7">
        <w:rPr>
          <w:rStyle w:val="1-Char"/>
          <w:rFonts w:hint="cs"/>
          <w:rtl/>
        </w:rPr>
        <w:t>ی</w:t>
      </w:r>
      <w:r w:rsidRPr="007100A7">
        <w:rPr>
          <w:rStyle w:val="1-Char"/>
          <w:rFonts w:hint="cs"/>
          <w:rtl/>
        </w:rPr>
        <w:t>، ابوداود و ترمذ</w:t>
      </w:r>
      <w:r w:rsidR="00446BB7">
        <w:rPr>
          <w:rStyle w:val="1-Char"/>
          <w:rFonts w:hint="cs"/>
          <w:rtl/>
        </w:rPr>
        <w:t>ی</w:t>
      </w:r>
      <w:r w:rsidRPr="007100A7">
        <w:rPr>
          <w:rStyle w:val="1-Char"/>
          <w:rFonts w:hint="cs"/>
          <w:rtl/>
        </w:rPr>
        <w:t xml:space="preserve">)؛ </w:t>
      </w:r>
      <w:r w:rsidRPr="00BE2421">
        <w:rPr>
          <w:rStyle w:val="1-Char"/>
          <w:rFonts w:hint="cs"/>
          <w:rtl/>
        </w:rPr>
        <w:t>«کس</w:t>
      </w:r>
      <w:r w:rsidR="00446BB7">
        <w:rPr>
          <w:rStyle w:val="1-Char"/>
          <w:rFonts w:hint="cs"/>
          <w:rtl/>
        </w:rPr>
        <w:t>ی</w:t>
      </w:r>
      <w:r w:rsidRPr="00BE2421">
        <w:rPr>
          <w:rStyle w:val="1-Char"/>
          <w:rFonts w:hint="cs"/>
          <w:rtl/>
        </w:rPr>
        <w:t xml:space="preserve"> که از گفتار باطل و عمل نمودن به آن دست برندارد، خدا ه</w:t>
      </w:r>
      <w:r w:rsidR="00446BB7">
        <w:rPr>
          <w:rStyle w:val="1-Char"/>
          <w:rFonts w:hint="cs"/>
          <w:rtl/>
        </w:rPr>
        <w:t>ی</w:t>
      </w:r>
      <w:r w:rsidRPr="00BE2421">
        <w:rPr>
          <w:rStyle w:val="1-Char"/>
          <w:rFonts w:hint="cs"/>
          <w:rtl/>
        </w:rPr>
        <w:t>چ ن</w:t>
      </w:r>
      <w:r w:rsidR="00446BB7">
        <w:rPr>
          <w:rStyle w:val="1-Char"/>
          <w:rFonts w:hint="cs"/>
          <w:rtl/>
        </w:rPr>
        <w:t>ی</w:t>
      </w:r>
      <w:r w:rsidRPr="00BE2421">
        <w:rPr>
          <w:rStyle w:val="1-Char"/>
          <w:rFonts w:hint="cs"/>
          <w:rtl/>
        </w:rPr>
        <w:t>از</w:t>
      </w:r>
      <w:r w:rsidR="00446BB7">
        <w:rPr>
          <w:rStyle w:val="1-Char"/>
          <w:rFonts w:hint="cs"/>
          <w:rtl/>
        </w:rPr>
        <w:t>ی</w:t>
      </w:r>
      <w:r w:rsidRPr="00BE2421">
        <w:rPr>
          <w:rStyle w:val="1-Char"/>
          <w:rFonts w:hint="cs"/>
          <w:rtl/>
        </w:rPr>
        <w:t xml:space="preserve"> به خوددار</w:t>
      </w:r>
      <w:r w:rsidR="00446BB7">
        <w:rPr>
          <w:rStyle w:val="1-Char"/>
          <w:rFonts w:hint="cs"/>
          <w:rtl/>
        </w:rPr>
        <w:t>ی</w:t>
      </w:r>
      <w:r w:rsidRPr="00BE2421">
        <w:rPr>
          <w:rStyle w:val="1-Char"/>
          <w:rFonts w:hint="cs"/>
          <w:rtl/>
        </w:rPr>
        <w:t xml:space="preserve"> او از خوردن و نوش</w:t>
      </w:r>
      <w:r w:rsidR="00446BB7">
        <w:rPr>
          <w:rStyle w:val="1-Char"/>
          <w:rFonts w:hint="cs"/>
          <w:rtl/>
        </w:rPr>
        <w:t>ی</w:t>
      </w:r>
      <w:r w:rsidRPr="00BE2421">
        <w:rPr>
          <w:rStyle w:val="1-Char"/>
          <w:rFonts w:hint="cs"/>
          <w:rtl/>
        </w:rPr>
        <w:t>دن ندارد»</w:t>
      </w:r>
      <w:r w:rsidRPr="007100A7">
        <w:rPr>
          <w:rStyle w:val="1-Char"/>
          <w:rFonts w:hint="cs"/>
          <w:rtl/>
        </w:rPr>
        <w:t>.</w:t>
      </w:r>
    </w:p>
    <w:p w:rsidR="006B31CA" w:rsidRPr="007100A7" w:rsidRDefault="006B31CA" w:rsidP="00C563FE">
      <w:pPr>
        <w:rPr>
          <w:rStyle w:val="1-Char"/>
          <w:rtl/>
        </w:rPr>
      </w:pPr>
      <w:r w:rsidRPr="00FE6406">
        <w:rPr>
          <w:rStyle w:val="9-Char"/>
          <w:rFonts w:eastAsia="Batang" w:hint="cs"/>
          <w:rtl/>
        </w:rPr>
        <w:t>ب) سخاوت و تلاوت قرآن</w:t>
      </w:r>
      <w:r w:rsidRPr="007100A7">
        <w:rPr>
          <w:rStyle w:val="1-Char"/>
          <w:rFonts w:hint="cs"/>
          <w:rtl/>
        </w:rPr>
        <w:t xml:space="preserve">: </w:t>
      </w:r>
      <w:r w:rsidR="00544D97" w:rsidRPr="00544D97">
        <w:rPr>
          <w:rStyle w:val="1-Char"/>
          <w:rFonts w:hint="cs"/>
          <w:rtl/>
        </w:rPr>
        <w:t>ابن عباس</w:t>
      </w:r>
      <w:r w:rsidR="00544D97" w:rsidRPr="00544D97">
        <w:rPr>
          <w:rStyle w:val="1-Char"/>
          <w:rFonts w:cs="CTraditional Arabic" w:hint="cs"/>
          <w:rtl/>
        </w:rPr>
        <w:t>ب</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کٰانَ النَّبِيُّ</w:t>
      </w:r>
      <w:r w:rsidR="00FE6406" w:rsidRPr="00FE6406">
        <w:rPr>
          <w:rStyle w:val="1-Char"/>
          <w:rFonts w:cs="CTraditional Arabic" w:hint="cs"/>
          <w:rtl/>
        </w:rPr>
        <w:t xml:space="preserve"> ج</w:t>
      </w:r>
      <w:r w:rsidRPr="00BE2421">
        <w:rPr>
          <w:rStyle w:val="5-Char"/>
          <w:rFonts w:hint="cs"/>
          <w:rtl/>
        </w:rPr>
        <w:t xml:space="preserve"> اَجْوَدَ النّٰاسِ بِالْخَيْرِ وَ کٰانَ اَجْوَدَ مٰا يَکُوْنُ فِيْ رَمَضٰانَ حِيْنَ يَلْقٰاهُ جِبْرِيْلُ؛ وَ کٰانَ جِبْرِيْلُ عَلَيْهِ السَّلٰامُ، يَلْقٰاهُ کُلَّ لَيْلَةٍ فِيْ رَمَضٰانَ حَتّٰي يَنْسَلِخَ، يَعْرِضُ عَلَيْهِ النَّبِيَّ</w:t>
      </w:r>
      <w:r w:rsidR="00FE6406" w:rsidRPr="00FE6406">
        <w:rPr>
          <w:rStyle w:val="1-Char"/>
          <w:rFonts w:cs="CTraditional Arabic" w:hint="cs"/>
          <w:rtl/>
        </w:rPr>
        <w:t xml:space="preserve"> ج</w:t>
      </w:r>
      <w:r w:rsidRPr="00BE2421">
        <w:rPr>
          <w:rStyle w:val="5-Char"/>
          <w:rFonts w:hint="cs"/>
          <w:rtl/>
        </w:rPr>
        <w:t xml:space="preserve"> اَلْقُرْآنَ، فَاِذٰا لَقِيَهُ جِبْرِيْلُ کٰانَ اَجْوَدَ بِالْخَيْرِ مِنَ الرِّيْحِ الْمُرْسَلَةِ»</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سخاوتمندتر</w:t>
      </w:r>
      <w:r w:rsidR="00446BB7">
        <w:rPr>
          <w:rStyle w:val="1-Char"/>
          <w:rFonts w:hint="cs"/>
          <w:rtl/>
        </w:rPr>
        <w:t>ی</w:t>
      </w:r>
      <w:r w:rsidRPr="00BE2421">
        <w:rPr>
          <w:rStyle w:val="1-Char"/>
          <w:rFonts w:hint="cs"/>
          <w:rtl/>
        </w:rPr>
        <w:t>ن مردم از لحاظ خ</w:t>
      </w:r>
      <w:r w:rsidR="00446BB7">
        <w:rPr>
          <w:rStyle w:val="1-Char"/>
          <w:rFonts w:hint="cs"/>
          <w:rtl/>
        </w:rPr>
        <w:t>ی</w:t>
      </w:r>
      <w:r w:rsidRPr="00BE2421">
        <w:rPr>
          <w:rStyle w:val="1-Char"/>
          <w:rFonts w:hint="cs"/>
          <w:rtl/>
        </w:rPr>
        <w:t>ر بود و در ماه رمضان وقت</w:t>
      </w:r>
      <w:r w:rsidR="00446BB7">
        <w:rPr>
          <w:rStyle w:val="1-Char"/>
          <w:rFonts w:hint="cs"/>
          <w:rtl/>
        </w:rPr>
        <w:t>ی</w:t>
      </w:r>
      <w:r w:rsidRPr="00BE2421">
        <w:rPr>
          <w:rStyle w:val="1-Char"/>
          <w:rFonts w:hint="cs"/>
          <w:rtl/>
        </w:rPr>
        <w:t xml:space="preserve"> که جبرئ</w:t>
      </w:r>
      <w:r w:rsidR="00446BB7">
        <w:rPr>
          <w:rStyle w:val="1-Char"/>
          <w:rFonts w:hint="cs"/>
          <w:rtl/>
        </w:rPr>
        <w:t>ی</w:t>
      </w:r>
      <w:r w:rsidRPr="00BE2421">
        <w:rPr>
          <w:rStyle w:val="1-Char"/>
          <w:rFonts w:hint="cs"/>
          <w:rtl/>
        </w:rPr>
        <w:t>ل او را ملاقات م</w:t>
      </w:r>
      <w:r w:rsidR="00446BB7">
        <w:rPr>
          <w:rStyle w:val="1-Char"/>
          <w:rFonts w:hint="cs"/>
          <w:rtl/>
        </w:rPr>
        <w:t>ی</w:t>
      </w:r>
      <w:r w:rsidRPr="00BE2421">
        <w:rPr>
          <w:rStyle w:val="1-Char"/>
          <w:rFonts w:hint="cs"/>
          <w:rtl/>
        </w:rPr>
        <w:t>‌کرد، ب</w:t>
      </w:r>
      <w:r w:rsidR="00446BB7">
        <w:rPr>
          <w:rStyle w:val="1-Char"/>
          <w:rFonts w:hint="cs"/>
          <w:rtl/>
        </w:rPr>
        <w:t>ی</w:t>
      </w:r>
      <w:r w:rsidRPr="00BE2421">
        <w:rPr>
          <w:rStyle w:val="1-Char"/>
          <w:rFonts w:hint="cs"/>
          <w:rtl/>
        </w:rPr>
        <w:t>شتر سخاوتمند م</w:t>
      </w:r>
      <w:r w:rsidR="00446BB7">
        <w:rPr>
          <w:rStyle w:val="1-Char"/>
          <w:rFonts w:hint="cs"/>
          <w:rtl/>
        </w:rPr>
        <w:t>ی</w:t>
      </w:r>
      <w:r w:rsidRPr="00BE2421">
        <w:rPr>
          <w:rStyle w:val="1-Char"/>
          <w:rFonts w:hint="cs"/>
          <w:rtl/>
        </w:rPr>
        <w:t>‌شد. و جبرئ</w:t>
      </w:r>
      <w:r w:rsidR="00446BB7">
        <w:rPr>
          <w:rStyle w:val="1-Char"/>
          <w:rFonts w:hint="cs"/>
          <w:rtl/>
        </w:rPr>
        <w:t>ی</w:t>
      </w:r>
      <w:r w:rsidRPr="00BE2421">
        <w:rPr>
          <w:rStyle w:val="1-Char"/>
          <w:rFonts w:hint="cs"/>
          <w:rtl/>
        </w:rPr>
        <w:t>ل هر شب در ماه رمضان تا پا</w:t>
      </w:r>
      <w:r w:rsidR="00446BB7">
        <w:rPr>
          <w:rStyle w:val="1-Char"/>
          <w:rFonts w:hint="cs"/>
          <w:rtl/>
        </w:rPr>
        <w:t>ی</w:t>
      </w:r>
      <w:r w:rsidRPr="00BE2421">
        <w:rPr>
          <w:rStyle w:val="1-Char"/>
          <w:rFonts w:hint="cs"/>
          <w:rtl/>
        </w:rPr>
        <w:t>ان ماه با او ملاقات م</w:t>
      </w:r>
      <w:r w:rsidR="00446BB7">
        <w:rPr>
          <w:rStyle w:val="1-Char"/>
          <w:rFonts w:hint="cs"/>
          <w:rtl/>
        </w:rPr>
        <w:t>ی</w:t>
      </w:r>
      <w:r w:rsidRPr="00BE2421">
        <w:rPr>
          <w:rStyle w:val="1-Char"/>
          <w:rFonts w:hint="cs"/>
          <w:rtl/>
        </w:rPr>
        <w:t>‌کرد و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قرآن را بر او م</w:t>
      </w:r>
      <w:r w:rsidR="00446BB7">
        <w:rPr>
          <w:rStyle w:val="1-Char"/>
          <w:rFonts w:hint="cs"/>
          <w:rtl/>
        </w:rPr>
        <w:t>ی</w:t>
      </w:r>
      <w:r w:rsidRPr="00BE2421">
        <w:rPr>
          <w:rStyle w:val="1-Char"/>
          <w:rFonts w:hint="cs"/>
          <w:rtl/>
        </w:rPr>
        <w:t>‌خواند؛ و وقت</w:t>
      </w:r>
      <w:r w:rsidR="00446BB7">
        <w:rPr>
          <w:rStyle w:val="1-Char"/>
          <w:rFonts w:hint="cs"/>
          <w:rtl/>
        </w:rPr>
        <w:t>ی</w:t>
      </w:r>
      <w:r w:rsidRPr="00BE2421">
        <w:rPr>
          <w:rStyle w:val="1-Char"/>
          <w:rFonts w:hint="cs"/>
          <w:rtl/>
        </w:rPr>
        <w:t xml:space="preserve"> که جبرئ</w:t>
      </w:r>
      <w:r w:rsidR="00446BB7">
        <w:rPr>
          <w:rStyle w:val="1-Char"/>
          <w:rFonts w:hint="cs"/>
          <w:rtl/>
        </w:rPr>
        <w:t>ی</w:t>
      </w:r>
      <w:r w:rsidRPr="00BE2421">
        <w:rPr>
          <w:rStyle w:val="1-Char"/>
          <w:rFonts w:hint="cs"/>
          <w:rtl/>
        </w:rPr>
        <w:t>ل با او ملاقات م</w:t>
      </w:r>
      <w:r w:rsidR="00446BB7">
        <w:rPr>
          <w:rStyle w:val="1-Char"/>
          <w:rFonts w:hint="cs"/>
          <w:rtl/>
        </w:rPr>
        <w:t>ی</w:t>
      </w:r>
      <w:r w:rsidRPr="00BE2421">
        <w:rPr>
          <w:rStyle w:val="1-Char"/>
          <w:rFonts w:hint="cs"/>
          <w:rtl/>
        </w:rPr>
        <w:t>‌کرد، او برا</w:t>
      </w:r>
      <w:r w:rsidR="00446BB7">
        <w:rPr>
          <w:rStyle w:val="1-Char"/>
          <w:rFonts w:hint="cs"/>
          <w:rtl/>
        </w:rPr>
        <w:t>ی</w:t>
      </w:r>
      <w:r w:rsidRPr="00BE2421">
        <w:rPr>
          <w:rStyle w:val="1-Char"/>
          <w:rFonts w:hint="cs"/>
          <w:rtl/>
        </w:rPr>
        <w:t xml:space="preserve"> بخشش خ</w:t>
      </w:r>
      <w:r w:rsidR="00446BB7">
        <w:rPr>
          <w:rStyle w:val="1-Char"/>
          <w:rFonts w:hint="cs"/>
          <w:rtl/>
        </w:rPr>
        <w:t>ی</w:t>
      </w:r>
      <w:r w:rsidRPr="00BE2421">
        <w:rPr>
          <w:rStyle w:val="1-Char"/>
          <w:rFonts w:hint="cs"/>
          <w:rtl/>
        </w:rPr>
        <w:t>ر، از تندباد سر</w:t>
      </w:r>
      <w:r w:rsidR="00446BB7">
        <w:rPr>
          <w:rStyle w:val="1-Char"/>
          <w:rFonts w:hint="cs"/>
          <w:rtl/>
        </w:rPr>
        <w:t>ی</w:t>
      </w:r>
      <w:r w:rsidRPr="00BE2421">
        <w:rPr>
          <w:rStyle w:val="1-Char"/>
          <w:rFonts w:hint="cs"/>
          <w:rtl/>
        </w:rPr>
        <w:t>ع‌تر م</w:t>
      </w:r>
      <w:r w:rsidR="00446BB7">
        <w:rPr>
          <w:rStyle w:val="1-Char"/>
          <w:rFonts w:hint="cs"/>
          <w:rtl/>
        </w:rPr>
        <w:t>ی</w:t>
      </w:r>
      <w:r w:rsidRPr="00BE2421">
        <w:rPr>
          <w:rStyle w:val="1-Char"/>
          <w:rFonts w:hint="cs"/>
          <w:rtl/>
        </w:rPr>
        <w:t>‌شد»</w:t>
      </w:r>
      <w:r w:rsidRPr="007100A7">
        <w:rPr>
          <w:rStyle w:val="1-Char"/>
          <w:rFonts w:hint="cs"/>
          <w:rtl/>
        </w:rPr>
        <w:t>.</w:t>
      </w:r>
    </w:p>
    <w:p w:rsidR="006B31CA" w:rsidRPr="007100A7" w:rsidRDefault="006B31CA" w:rsidP="00C563FE">
      <w:pPr>
        <w:rPr>
          <w:rStyle w:val="1-Char"/>
          <w:rtl/>
        </w:rPr>
      </w:pPr>
      <w:r w:rsidRPr="00FE6406">
        <w:rPr>
          <w:rStyle w:val="9-Char"/>
          <w:rFonts w:eastAsia="Batang" w:hint="cs"/>
          <w:rtl/>
        </w:rPr>
        <w:t>ج) افطار</w:t>
      </w:r>
      <w:r w:rsidR="00446BB7">
        <w:rPr>
          <w:rStyle w:val="9-Char"/>
          <w:rFonts w:eastAsia="Batang" w:hint="cs"/>
          <w:rtl/>
        </w:rPr>
        <w:t>ی</w:t>
      </w:r>
      <w:r w:rsidRPr="00FE6406">
        <w:rPr>
          <w:rStyle w:val="9-Char"/>
          <w:rFonts w:eastAsia="Batang" w:hint="cs"/>
          <w:rtl/>
        </w:rPr>
        <w:t xml:space="preserve"> کردن به صورت</w:t>
      </w:r>
      <w:r w:rsidR="00446BB7">
        <w:rPr>
          <w:rStyle w:val="9-Char"/>
          <w:rFonts w:eastAsia="Batang" w:hint="cs"/>
          <w:rtl/>
        </w:rPr>
        <w:t>ی</w:t>
      </w:r>
      <w:r w:rsidRPr="00FE6406">
        <w:rPr>
          <w:rStyle w:val="9-Char"/>
          <w:rFonts w:eastAsia="Batang" w:hint="cs"/>
          <w:rtl/>
        </w:rPr>
        <w:t xml:space="preserve"> که در حد</w:t>
      </w:r>
      <w:r w:rsidR="00446BB7">
        <w:rPr>
          <w:rStyle w:val="9-Char"/>
          <w:rFonts w:eastAsia="Batang" w:hint="cs"/>
          <w:rtl/>
        </w:rPr>
        <w:t>ی</w:t>
      </w:r>
      <w:r w:rsidRPr="00FE6406">
        <w:rPr>
          <w:rStyle w:val="9-Char"/>
          <w:rFonts w:eastAsia="Batang" w:hint="cs"/>
          <w:rtl/>
        </w:rPr>
        <w:t>ث ز</w:t>
      </w:r>
      <w:r w:rsidR="00446BB7">
        <w:rPr>
          <w:rStyle w:val="9-Char"/>
          <w:rFonts w:eastAsia="Batang" w:hint="cs"/>
          <w:rtl/>
        </w:rPr>
        <w:t>ی</w:t>
      </w:r>
      <w:r w:rsidRPr="00FE6406">
        <w:rPr>
          <w:rStyle w:val="9-Char"/>
          <w:rFonts w:eastAsia="Batang" w:hint="cs"/>
          <w:rtl/>
        </w:rPr>
        <w:t>ر آمده است</w:t>
      </w:r>
      <w:r w:rsidRPr="007100A7">
        <w:rPr>
          <w:rStyle w:val="1-Char"/>
          <w:rFonts w:hint="cs"/>
          <w:rtl/>
        </w:rPr>
        <w:t>:</w:t>
      </w:r>
    </w:p>
    <w:p w:rsidR="006B31CA" w:rsidRPr="007100A7" w:rsidRDefault="00140235" w:rsidP="00C563FE">
      <w:pPr>
        <w:pStyle w:val="1-"/>
        <w:rPr>
          <w:rStyle w:val="1-Char"/>
          <w:rtl/>
        </w:rPr>
      </w:pPr>
      <w:r w:rsidRPr="007100A7">
        <w:rPr>
          <w:rStyle w:val="1-Char"/>
          <w:rtl/>
        </w:rPr>
        <w:tab/>
      </w:r>
      <w:r w:rsidR="006B31CA" w:rsidRPr="007100A7">
        <w:rPr>
          <w:rStyle w:val="1-Char"/>
          <w:rFonts w:hint="cs"/>
          <w:rtl/>
        </w:rPr>
        <w:t>انس بن مالک</w:t>
      </w:r>
      <w:r w:rsidR="00FE6406" w:rsidRPr="00FE6406">
        <w:rPr>
          <w:rStyle w:val="1-Char"/>
          <w:rFonts w:cs="CTraditional Arabic" w:hint="cs"/>
          <w:rtl/>
        </w:rPr>
        <w:t>س</w:t>
      </w:r>
      <w:r w:rsidR="006B31CA" w:rsidRPr="007100A7">
        <w:rPr>
          <w:rStyle w:val="1-Char"/>
          <w:rFonts w:hint="cs"/>
          <w:rtl/>
        </w:rPr>
        <w:t xml:space="preserve"> گو</w:t>
      </w:r>
      <w:r w:rsidR="00446BB7">
        <w:rPr>
          <w:rStyle w:val="1-Char"/>
          <w:rFonts w:hint="cs"/>
          <w:rtl/>
        </w:rPr>
        <w:t>ی</w:t>
      </w:r>
      <w:r w:rsidR="006B31CA" w:rsidRPr="007100A7">
        <w:rPr>
          <w:rStyle w:val="1-Char"/>
          <w:rFonts w:hint="cs"/>
          <w:rtl/>
        </w:rPr>
        <w:t xml:space="preserve">د: </w:t>
      </w:r>
      <w:r w:rsidR="006B31CA" w:rsidRPr="00BE2421">
        <w:rPr>
          <w:rStyle w:val="5-Char"/>
          <w:rFonts w:hint="cs"/>
          <w:rtl/>
        </w:rPr>
        <w:t>«کٰانَ رَسُوْلُ اللهِ</w:t>
      </w:r>
      <w:r w:rsidR="00FE6406" w:rsidRPr="00FE6406">
        <w:rPr>
          <w:rStyle w:val="1-Char"/>
          <w:rFonts w:cs="CTraditional Arabic" w:hint="cs"/>
          <w:rtl/>
        </w:rPr>
        <w:t xml:space="preserve"> ج</w:t>
      </w:r>
      <w:r w:rsidR="006B31CA" w:rsidRPr="00BE2421">
        <w:rPr>
          <w:rStyle w:val="5-Char"/>
          <w:rFonts w:hint="cs"/>
          <w:rtl/>
        </w:rPr>
        <w:t xml:space="preserve"> يُفْطِرُ عَليٰ رُطَبٰاتٍ قَبْلَ اَنْ يُّصَلِّيَ؛ فَاِنْ لَّمْ تَکُنْ رُطَبٰاتٍ فَعَلٰي تَمَرٰاتٍ؛ فَاِنْ لَّمْ تَکُنْ، حَسٰا حَسَوٰاتٍ مِنَ الْمٰاءِ»</w:t>
      </w:r>
      <w:r w:rsidR="006B31CA" w:rsidRPr="007100A7">
        <w:rPr>
          <w:rStyle w:val="1-Char"/>
          <w:rFonts w:hint="cs"/>
          <w:rtl/>
        </w:rPr>
        <w:t xml:space="preserve"> (ابوداود و ترمذ</w:t>
      </w:r>
      <w:r w:rsidR="00446BB7">
        <w:rPr>
          <w:rStyle w:val="1-Char"/>
          <w:rFonts w:hint="cs"/>
          <w:rtl/>
        </w:rPr>
        <w:t>ی</w:t>
      </w:r>
      <w:r w:rsidR="006B31CA" w:rsidRPr="007100A7">
        <w:rPr>
          <w:rStyle w:val="1-Char"/>
          <w:rFonts w:hint="cs"/>
          <w:rtl/>
        </w:rPr>
        <w:t>)؛ «پ</w:t>
      </w:r>
      <w:r w:rsidR="00446BB7">
        <w:rPr>
          <w:rStyle w:val="1-Char"/>
          <w:rFonts w:hint="cs"/>
          <w:rtl/>
        </w:rPr>
        <w:t>ی</w:t>
      </w:r>
      <w:r w:rsidR="006B31CA" w:rsidRPr="007100A7">
        <w:rPr>
          <w:rStyle w:val="1-Char"/>
          <w:rFonts w:hint="cs"/>
          <w:rtl/>
        </w:rPr>
        <w:t>امبر</w:t>
      </w:r>
      <w:r w:rsidR="00FE6406" w:rsidRPr="00FE6406">
        <w:rPr>
          <w:rStyle w:val="1-Char"/>
          <w:rFonts w:cs="CTraditional Arabic" w:hint="cs"/>
          <w:rtl/>
        </w:rPr>
        <w:t xml:space="preserve"> ج</w:t>
      </w:r>
      <w:r w:rsidR="006B31CA" w:rsidRPr="007100A7">
        <w:rPr>
          <w:rStyle w:val="1-Char"/>
          <w:rFonts w:hint="cs"/>
          <w:rtl/>
        </w:rPr>
        <w:t xml:space="preserve"> قبل از آن که نماز مغرب را بخواند، با چند خرما</w:t>
      </w:r>
      <w:r w:rsidR="00446BB7">
        <w:rPr>
          <w:rStyle w:val="1-Char"/>
          <w:rFonts w:hint="cs"/>
          <w:rtl/>
        </w:rPr>
        <w:t>ی</w:t>
      </w:r>
      <w:r w:rsidR="006B31CA" w:rsidRPr="007100A7">
        <w:rPr>
          <w:rStyle w:val="1-Char"/>
          <w:rFonts w:hint="cs"/>
          <w:rtl/>
        </w:rPr>
        <w:t xml:space="preserve"> رطب افطار م</w:t>
      </w:r>
      <w:r w:rsidR="00446BB7">
        <w:rPr>
          <w:rStyle w:val="1-Char"/>
          <w:rFonts w:hint="cs"/>
          <w:rtl/>
        </w:rPr>
        <w:t>ی</w:t>
      </w:r>
      <w:r w:rsidR="006B31CA" w:rsidRPr="007100A7">
        <w:rPr>
          <w:rStyle w:val="1-Char"/>
          <w:rFonts w:hint="cs"/>
          <w:rtl/>
        </w:rPr>
        <w:t>‌کرد؛ اگر خرما</w:t>
      </w:r>
      <w:r w:rsidR="00446BB7">
        <w:rPr>
          <w:rStyle w:val="1-Char"/>
          <w:rFonts w:hint="cs"/>
          <w:rtl/>
        </w:rPr>
        <w:t>ی</w:t>
      </w:r>
      <w:r w:rsidR="006B31CA" w:rsidRPr="007100A7">
        <w:rPr>
          <w:rStyle w:val="1-Char"/>
          <w:rFonts w:hint="cs"/>
          <w:rtl/>
        </w:rPr>
        <w:t xml:space="preserve"> رطب نبود، چند خرما</w:t>
      </w:r>
      <w:r w:rsidR="00446BB7">
        <w:rPr>
          <w:rStyle w:val="1-Char"/>
          <w:rFonts w:hint="cs"/>
          <w:rtl/>
        </w:rPr>
        <w:t>ی</w:t>
      </w:r>
      <w:r w:rsidR="006B31CA" w:rsidRPr="007100A7">
        <w:rPr>
          <w:rStyle w:val="1-Char"/>
          <w:rFonts w:hint="cs"/>
          <w:rtl/>
        </w:rPr>
        <w:t xml:space="preserve"> خشک و اگر خرما</w:t>
      </w:r>
      <w:r w:rsidR="00446BB7">
        <w:rPr>
          <w:rStyle w:val="1-Char"/>
          <w:rFonts w:hint="cs"/>
          <w:rtl/>
        </w:rPr>
        <w:t>ی</w:t>
      </w:r>
      <w:r w:rsidR="006B31CA" w:rsidRPr="007100A7">
        <w:rPr>
          <w:rStyle w:val="1-Char"/>
          <w:rFonts w:hint="cs"/>
          <w:rtl/>
        </w:rPr>
        <w:t xml:space="preserve"> خشک نبود، چند جرعه آب م</w:t>
      </w:r>
      <w:r w:rsidR="00446BB7">
        <w:rPr>
          <w:rStyle w:val="1-Char"/>
          <w:rFonts w:hint="cs"/>
          <w:rtl/>
        </w:rPr>
        <w:t>ی</w:t>
      </w:r>
      <w:r w:rsidR="006B31CA" w:rsidRPr="007100A7">
        <w:rPr>
          <w:rStyle w:val="1-Char"/>
          <w:rFonts w:hint="cs"/>
          <w:rtl/>
        </w:rPr>
        <w:t>‌نوش</w:t>
      </w:r>
      <w:r w:rsidR="00446BB7">
        <w:rPr>
          <w:rStyle w:val="1-Char"/>
          <w:rFonts w:hint="cs"/>
          <w:rtl/>
        </w:rPr>
        <w:t>ی</w:t>
      </w:r>
      <w:r w:rsidR="006B31CA" w:rsidRPr="007100A7">
        <w:rPr>
          <w:rStyle w:val="1-Char"/>
          <w:rFonts w:hint="cs"/>
          <w:rtl/>
        </w:rPr>
        <w:t>د».</w:t>
      </w:r>
    </w:p>
    <w:p w:rsidR="006B31CA" w:rsidRPr="007100A7" w:rsidRDefault="006B31CA" w:rsidP="00C563FE">
      <w:pPr>
        <w:rPr>
          <w:rStyle w:val="1-Char"/>
          <w:rtl/>
        </w:rPr>
      </w:pPr>
      <w:r w:rsidRPr="00FE6406">
        <w:rPr>
          <w:rStyle w:val="9-Char"/>
          <w:rFonts w:eastAsia="Batang" w:hint="cs"/>
          <w:rtl/>
        </w:rPr>
        <w:t>د) خواندن دعا</w:t>
      </w:r>
      <w:r w:rsidR="00446BB7">
        <w:rPr>
          <w:rStyle w:val="9-Char"/>
          <w:rFonts w:eastAsia="Batang" w:hint="cs"/>
          <w:rtl/>
        </w:rPr>
        <w:t>ی</w:t>
      </w:r>
      <w:r w:rsidRPr="00FE6406">
        <w:rPr>
          <w:rStyle w:val="9-Char"/>
          <w:rFonts w:eastAsia="Batang" w:hint="cs"/>
          <w:rtl/>
        </w:rPr>
        <w:t xml:space="preserve"> ز</w:t>
      </w:r>
      <w:r w:rsidR="00446BB7">
        <w:rPr>
          <w:rStyle w:val="9-Char"/>
          <w:rFonts w:eastAsia="Batang" w:hint="cs"/>
          <w:rtl/>
        </w:rPr>
        <w:t>ی</w:t>
      </w:r>
      <w:r w:rsidRPr="00FE6406">
        <w:rPr>
          <w:rStyle w:val="9-Char"/>
          <w:rFonts w:eastAsia="Batang" w:hint="cs"/>
          <w:rtl/>
        </w:rPr>
        <w:t>ر هنگام افطار</w:t>
      </w:r>
      <w:r w:rsidRPr="007100A7">
        <w:rPr>
          <w:rStyle w:val="1-Char"/>
          <w:rFonts w:hint="cs"/>
          <w:rtl/>
        </w:rPr>
        <w:t>:</w:t>
      </w:r>
    </w:p>
    <w:p w:rsidR="006B31CA" w:rsidRPr="007100A7" w:rsidRDefault="00140235" w:rsidP="00C563FE">
      <w:pPr>
        <w:pStyle w:val="1-"/>
        <w:rPr>
          <w:rStyle w:val="1-Char"/>
          <w:rtl/>
        </w:rPr>
      </w:pPr>
      <w:r w:rsidRPr="007100A7">
        <w:rPr>
          <w:rStyle w:val="1-Char"/>
          <w:rtl/>
        </w:rPr>
        <w:tab/>
      </w:r>
      <w:r w:rsidR="00544D97" w:rsidRPr="00544D97">
        <w:rPr>
          <w:rStyle w:val="1-Char"/>
          <w:rFonts w:hint="cs"/>
          <w:rtl/>
        </w:rPr>
        <w:t>ابن عمر</w:t>
      </w:r>
      <w:r w:rsidR="00544D97" w:rsidRPr="00544D97">
        <w:rPr>
          <w:rStyle w:val="1-Char"/>
          <w:rFonts w:cs="CTraditional Arabic" w:hint="cs"/>
          <w:rtl/>
        </w:rPr>
        <w:t>ب</w:t>
      </w:r>
      <w:r w:rsidR="006B31CA" w:rsidRPr="007100A7">
        <w:rPr>
          <w:rStyle w:val="1-Char"/>
          <w:rFonts w:hint="cs"/>
          <w:rtl/>
        </w:rPr>
        <w:t xml:space="preserve"> گو</w:t>
      </w:r>
      <w:r w:rsidR="00446BB7">
        <w:rPr>
          <w:rStyle w:val="1-Char"/>
          <w:rFonts w:hint="cs"/>
          <w:rtl/>
        </w:rPr>
        <w:t>ی</w:t>
      </w:r>
      <w:r w:rsidR="006B31CA" w:rsidRPr="007100A7">
        <w:rPr>
          <w:rStyle w:val="1-Char"/>
          <w:rFonts w:hint="cs"/>
          <w:rtl/>
        </w:rPr>
        <w:t>د: پ</w:t>
      </w:r>
      <w:r w:rsidR="00446BB7">
        <w:rPr>
          <w:rStyle w:val="1-Char"/>
          <w:rFonts w:hint="cs"/>
          <w:rtl/>
        </w:rPr>
        <w:t>ی</w:t>
      </w:r>
      <w:r w:rsidR="006B31CA" w:rsidRPr="007100A7">
        <w:rPr>
          <w:rStyle w:val="1-Char"/>
          <w:rFonts w:hint="cs"/>
          <w:rtl/>
        </w:rPr>
        <w:t>امبر</w:t>
      </w:r>
      <w:r w:rsidR="00FE6406" w:rsidRPr="00FE6406">
        <w:rPr>
          <w:rStyle w:val="1-Char"/>
          <w:rFonts w:cs="CTraditional Arabic" w:hint="cs"/>
          <w:rtl/>
        </w:rPr>
        <w:t xml:space="preserve"> ج</w:t>
      </w:r>
      <w:r w:rsidR="006B31CA" w:rsidRPr="007100A7">
        <w:rPr>
          <w:rStyle w:val="1-Char"/>
          <w:rFonts w:hint="cs"/>
          <w:rtl/>
        </w:rPr>
        <w:t xml:space="preserve"> وقت</w:t>
      </w:r>
      <w:r w:rsidR="00446BB7">
        <w:rPr>
          <w:rStyle w:val="1-Char"/>
          <w:rFonts w:hint="cs"/>
          <w:rtl/>
        </w:rPr>
        <w:t>ی</w:t>
      </w:r>
      <w:r w:rsidR="006B31CA" w:rsidRPr="007100A7">
        <w:rPr>
          <w:rStyle w:val="1-Char"/>
          <w:rFonts w:hint="cs"/>
          <w:rtl/>
        </w:rPr>
        <w:t xml:space="preserve"> افطار م</w:t>
      </w:r>
      <w:r w:rsidR="00446BB7">
        <w:rPr>
          <w:rStyle w:val="1-Char"/>
          <w:rFonts w:hint="cs"/>
          <w:rtl/>
        </w:rPr>
        <w:t>ی</w:t>
      </w:r>
      <w:r w:rsidR="006B31CA" w:rsidRPr="007100A7">
        <w:rPr>
          <w:rStyle w:val="1-Char"/>
          <w:rFonts w:hint="cs"/>
          <w:rtl/>
        </w:rPr>
        <w:t>‌کرد، م</w:t>
      </w:r>
      <w:r w:rsidR="00446BB7">
        <w:rPr>
          <w:rStyle w:val="1-Char"/>
          <w:rFonts w:hint="cs"/>
          <w:rtl/>
        </w:rPr>
        <w:t>ی</w:t>
      </w:r>
      <w:r w:rsidR="006B31CA" w:rsidRPr="007100A7">
        <w:rPr>
          <w:rStyle w:val="1-Char"/>
          <w:rFonts w:hint="cs"/>
          <w:rtl/>
        </w:rPr>
        <w:t xml:space="preserve">‌فرمود:‌ </w:t>
      </w:r>
      <w:r w:rsidR="006B31CA" w:rsidRPr="00BE2421">
        <w:rPr>
          <w:rStyle w:val="5-Char"/>
          <w:rFonts w:hint="cs"/>
          <w:rtl/>
        </w:rPr>
        <w:t>«ذهب الظَّمَأُ و ابتلَّت العروقُ و ثبت الاجر</w:t>
      </w:r>
      <w:r w:rsidR="00C563FE">
        <w:rPr>
          <w:rStyle w:val="5-Char"/>
          <w:rFonts w:hint="cs"/>
          <w:rtl/>
        </w:rPr>
        <w:t xml:space="preserve"> </w:t>
      </w:r>
      <w:r w:rsidR="006B31CA" w:rsidRPr="00BE2421">
        <w:rPr>
          <w:rStyle w:val="5-Char"/>
          <w:rFonts w:hint="cs"/>
          <w:rtl/>
        </w:rPr>
        <w:t xml:space="preserve">ان شاء الله» </w:t>
      </w:r>
      <w:r w:rsidR="006B31CA" w:rsidRPr="007100A7">
        <w:rPr>
          <w:rStyle w:val="1-Char"/>
          <w:rFonts w:hint="cs"/>
          <w:rtl/>
        </w:rPr>
        <w:t xml:space="preserve">(ابوداود)؛ </w:t>
      </w:r>
      <w:r w:rsidR="006B31CA" w:rsidRPr="00BE2421">
        <w:rPr>
          <w:rStyle w:val="1-Char"/>
          <w:rFonts w:hint="cs"/>
          <w:rtl/>
        </w:rPr>
        <w:t>«تشنگ</w:t>
      </w:r>
      <w:r w:rsidR="00446BB7">
        <w:rPr>
          <w:rStyle w:val="1-Char"/>
          <w:rFonts w:hint="cs"/>
          <w:rtl/>
        </w:rPr>
        <w:t>ی</w:t>
      </w:r>
      <w:r w:rsidR="006B31CA" w:rsidRPr="00BE2421">
        <w:rPr>
          <w:rStyle w:val="1-Char"/>
          <w:rFonts w:hint="cs"/>
          <w:rtl/>
        </w:rPr>
        <w:t xml:space="preserve"> برطرف شد و رگ‌ها ‌تر و خ</w:t>
      </w:r>
      <w:r w:rsidR="00446BB7">
        <w:rPr>
          <w:rStyle w:val="1-Char"/>
          <w:rFonts w:hint="cs"/>
          <w:rtl/>
        </w:rPr>
        <w:t>ی</w:t>
      </w:r>
      <w:r w:rsidR="006B31CA" w:rsidRPr="00BE2421">
        <w:rPr>
          <w:rStyle w:val="1-Char"/>
          <w:rFonts w:hint="cs"/>
          <w:rtl/>
        </w:rPr>
        <w:t>س شدند و ان شاء الله، اجر و پاداش بر جا</w:t>
      </w:r>
      <w:r w:rsidR="00446BB7">
        <w:rPr>
          <w:rStyle w:val="1-Char"/>
          <w:rFonts w:hint="cs"/>
          <w:rtl/>
        </w:rPr>
        <w:t>ی</w:t>
      </w:r>
      <w:r w:rsidR="006B31CA" w:rsidRPr="00BE2421">
        <w:rPr>
          <w:rStyle w:val="1-Char"/>
          <w:rFonts w:hint="cs"/>
          <w:rtl/>
        </w:rPr>
        <w:t xml:space="preserve"> ماند»</w:t>
      </w:r>
      <w:r w:rsidR="006B31CA" w:rsidRPr="007100A7">
        <w:rPr>
          <w:rStyle w:val="1-Char"/>
          <w:rFonts w:hint="cs"/>
          <w:rtl/>
        </w:rPr>
        <w:t>.</w:t>
      </w:r>
    </w:p>
    <w:p w:rsidR="006B31CA" w:rsidRPr="007100A7" w:rsidRDefault="006B31CA" w:rsidP="00C563FE">
      <w:pPr>
        <w:pStyle w:val="1-"/>
        <w:rPr>
          <w:rStyle w:val="1-Char"/>
          <w:rtl/>
        </w:rPr>
      </w:pPr>
      <w:r w:rsidRPr="00FE6406">
        <w:rPr>
          <w:rStyle w:val="9-Char"/>
          <w:rFonts w:eastAsia="Batang" w:hint="cs"/>
          <w:rtl/>
        </w:rPr>
        <w:t>ه)</w:t>
      </w:r>
      <w:r w:rsidRPr="007100A7">
        <w:rPr>
          <w:rStyle w:val="1-Char"/>
          <w:rFonts w:hint="cs"/>
          <w:rtl/>
        </w:rPr>
        <w:t xml:space="preserve"> پ</w:t>
      </w:r>
      <w:r w:rsidR="00446BB7">
        <w:rPr>
          <w:rStyle w:val="1-Char"/>
          <w:rFonts w:hint="cs"/>
          <w:rtl/>
        </w:rPr>
        <w:t>ی</w:t>
      </w:r>
      <w:r w:rsidRPr="007100A7">
        <w:rPr>
          <w:rStyle w:val="1-Char"/>
          <w:rFonts w:hint="cs"/>
          <w:rtl/>
        </w:rPr>
        <w:t xml:space="preserve">ش از طلوع صبح صادق، از </w:t>
      </w:r>
      <w:r w:rsidRPr="00C563FE">
        <w:rPr>
          <w:rStyle w:val="5-Char0"/>
          <w:rFonts w:hint="cs"/>
          <w:rtl/>
        </w:rPr>
        <w:t>«حَدَث اکبر»</w:t>
      </w:r>
      <w:r w:rsidRPr="007100A7">
        <w:rPr>
          <w:rStyle w:val="1-Char"/>
          <w:rFonts w:hint="cs"/>
          <w:rtl/>
        </w:rPr>
        <w:t xml:space="preserve"> - جنابت و ناپاک</w:t>
      </w:r>
      <w:r w:rsidR="00446BB7">
        <w:rPr>
          <w:rStyle w:val="1-Char"/>
          <w:rFonts w:hint="cs"/>
          <w:rtl/>
        </w:rPr>
        <w:t>ی</w:t>
      </w:r>
      <w:r w:rsidRPr="007100A7">
        <w:rPr>
          <w:rStyle w:val="1-Char"/>
          <w:rFonts w:hint="cs"/>
          <w:rtl/>
        </w:rPr>
        <w:t xml:space="preserve"> - غسل کند تا آن که عبادت را بر حال طهارت و پاک</w:t>
      </w:r>
      <w:r w:rsidR="00446BB7">
        <w:rPr>
          <w:rStyle w:val="1-Char"/>
          <w:rFonts w:hint="cs"/>
          <w:rtl/>
        </w:rPr>
        <w:t>ی</w:t>
      </w:r>
      <w:r w:rsidRPr="007100A7">
        <w:rPr>
          <w:rStyle w:val="1-Char"/>
          <w:rFonts w:hint="cs"/>
          <w:rtl/>
        </w:rPr>
        <w:t xml:space="preserve"> ادا نما</w:t>
      </w:r>
      <w:r w:rsidR="00446BB7">
        <w:rPr>
          <w:rStyle w:val="1-Char"/>
          <w:rFonts w:hint="cs"/>
          <w:rtl/>
        </w:rPr>
        <w:t>ی</w:t>
      </w:r>
      <w:r w:rsidRPr="007100A7">
        <w:rPr>
          <w:rStyle w:val="1-Char"/>
          <w:rFonts w:hint="cs"/>
          <w:rtl/>
        </w:rPr>
        <w:t>د.</w:t>
      </w:r>
    </w:p>
    <w:p w:rsidR="006B31CA" w:rsidRPr="007100A7" w:rsidRDefault="006B31CA" w:rsidP="00C563FE">
      <w:pPr>
        <w:pStyle w:val="1-"/>
        <w:rPr>
          <w:rStyle w:val="1-Char"/>
          <w:rtl/>
        </w:rPr>
      </w:pPr>
      <w:r w:rsidRPr="00FE6406">
        <w:rPr>
          <w:rStyle w:val="9-Char"/>
          <w:rFonts w:eastAsia="Batang" w:hint="cs"/>
          <w:rtl/>
        </w:rPr>
        <w:t>و)</w:t>
      </w:r>
      <w:r w:rsidRPr="007100A7">
        <w:rPr>
          <w:rStyle w:val="1-Char"/>
          <w:rFonts w:hint="cs"/>
          <w:rtl/>
        </w:rPr>
        <w:t xml:space="preserve"> فرصت رمضان را برا</w:t>
      </w:r>
      <w:r w:rsidR="00446BB7">
        <w:rPr>
          <w:rStyle w:val="1-Char"/>
          <w:rFonts w:hint="cs"/>
          <w:rtl/>
        </w:rPr>
        <w:t>ی</w:t>
      </w:r>
      <w:r w:rsidRPr="007100A7">
        <w:rPr>
          <w:rStyle w:val="1-Char"/>
          <w:rFonts w:hint="cs"/>
          <w:rtl/>
        </w:rPr>
        <w:t xml:space="preserve"> عبادت و پرستش خدا، مغتنم شمارد.]</w:t>
      </w:r>
    </w:p>
    <w:p w:rsidR="00092117" w:rsidRPr="008B6825" w:rsidRDefault="00092117" w:rsidP="00C563FE">
      <w:pPr>
        <w:pStyle w:val="3-"/>
        <w:rPr>
          <w:rtl/>
        </w:rPr>
      </w:pPr>
      <w:r w:rsidRPr="008B6825">
        <w:rPr>
          <w:rFonts w:hint="eastAsia"/>
          <w:rtl/>
        </w:rPr>
        <w:t>فَصلٌ</w:t>
      </w:r>
      <w:r w:rsidRPr="008B6825">
        <w:rPr>
          <w:rtl/>
        </w:rPr>
        <w:t xml:space="preserve"> </w:t>
      </w:r>
      <w:r w:rsidRPr="008B6825">
        <w:rPr>
          <w:rFonts w:hint="eastAsia"/>
          <w:rtl/>
        </w:rPr>
        <w:t>فِي</w:t>
      </w:r>
      <w:r w:rsidRPr="008B6825">
        <w:rPr>
          <w:rtl/>
        </w:rPr>
        <w:t xml:space="preserve"> </w:t>
      </w:r>
      <w:r w:rsidRPr="008B6825">
        <w:rPr>
          <w:rFonts w:hint="eastAsia"/>
          <w:rtl/>
        </w:rPr>
        <w:t>العَوَارِضِ</w:t>
      </w:r>
    </w:p>
    <w:p w:rsidR="00092117" w:rsidRPr="00BE2421" w:rsidRDefault="00092117" w:rsidP="00AF1D25">
      <w:pPr>
        <w:rPr>
          <w:rStyle w:val="5-Char"/>
          <w:bCs/>
          <w:rtl/>
        </w:rPr>
      </w:pPr>
      <w:r w:rsidRPr="00BE2421">
        <w:rPr>
          <w:rStyle w:val="5-Char"/>
          <w:rFonts w:hint="eastAsia"/>
          <w:rtl/>
        </w:rPr>
        <w:t>لِمَن</w:t>
      </w:r>
      <w:r w:rsidRPr="00BE2421">
        <w:rPr>
          <w:rStyle w:val="5-Char"/>
          <w:rtl/>
        </w:rPr>
        <w:t xml:space="preserve"> </w:t>
      </w:r>
      <w:r w:rsidRPr="00BE2421">
        <w:rPr>
          <w:rStyle w:val="5-Char"/>
          <w:rFonts w:hint="eastAsia"/>
          <w:rtl/>
        </w:rPr>
        <w:t>خَافَ</w:t>
      </w:r>
      <w:r w:rsidRPr="00BE2421">
        <w:rPr>
          <w:rStyle w:val="5-Char"/>
          <w:rtl/>
        </w:rPr>
        <w:t xml:space="preserve"> </w:t>
      </w:r>
      <w:r w:rsidRPr="00BE2421">
        <w:rPr>
          <w:rStyle w:val="5-Char"/>
          <w:rFonts w:hint="eastAsia"/>
          <w:rtl/>
        </w:rPr>
        <w:t>زِيَادَة</w:t>
      </w:r>
      <w:r w:rsidRPr="00BE2421">
        <w:rPr>
          <w:rStyle w:val="5-Char"/>
          <w:rFonts w:hint="cs"/>
          <w:rtl/>
        </w:rPr>
        <w:t>َ</w:t>
      </w:r>
      <w:r w:rsidRPr="00BE2421">
        <w:rPr>
          <w:rStyle w:val="5-Char"/>
          <w:rtl/>
        </w:rPr>
        <w:t xml:space="preserve"> </w:t>
      </w:r>
      <w:r w:rsidRPr="00BE2421">
        <w:rPr>
          <w:rStyle w:val="5-Char"/>
          <w:rFonts w:hint="eastAsia"/>
          <w:rtl/>
        </w:rPr>
        <w:t>المَرَضِ</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بَطء</w:t>
      </w:r>
      <w:r w:rsidRPr="00BE2421">
        <w:rPr>
          <w:rStyle w:val="5-Char"/>
          <w:rFonts w:hint="cs"/>
          <w:rtl/>
        </w:rPr>
        <w:t>َ</w:t>
      </w:r>
      <w:r w:rsidRPr="00BE2421">
        <w:rPr>
          <w:rStyle w:val="5-Char"/>
          <w:rtl/>
        </w:rPr>
        <w:t xml:space="preserve"> </w:t>
      </w:r>
      <w:r w:rsidRPr="00BE2421">
        <w:rPr>
          <w:rStyle w:val="5-Char"/>
          <w:rFonts w:hint="eastAsia"/>
          <w:rtl/>
        </w:rPr>
        <w:t>البُرءِ</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حَامِلٍ</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w:t>
      </w:r>
      <w:r w:rsidRPr="00BE2421">
        <w:rPr>
          <w:rStyle w:val="5-Char"/>
          <w:rFonts w:hint="cs"/>
          <w:rtl/>
        </w:rPr>
        <w:t>ُ</w:t>
      </w:r>
      <w:r w:rsidRPr="00BE2421">
        <w:rPr>
          <w:rStyle w:val="5-Char"/>
          <w:rFonts w:hint="eastAsia"/>
          <w:rtl/>
        </w:rPr>
        <w:t>رضِعٍ</w:t>
      </w:r>
      <w:r w:rsidRPr="00BE2421">
        <w:rPr>
          <w:rStyle w:val="5-Char"/>
          <w:rtl/>
        </w:rPr>
        <w:t xml:space="preserve"> </w:t>
      </w:r>
      <w:r w:rsidRPr="00BE2421">
        <w:rPr>
          <w:rStyle w:val="5-Char"/>
          <w:rFonts w:hint="eastAsia"/>
          <w:rtl/>
        </w:rPr>
        <w:t>خَافَت</w:t>
      </w:r>
      <w:r w:rsidRPr="00BE2421">
        <w:rPr>
          <w:rStyle w:val="5-Char"/>
          <w:rtl/>
        </w:rPr>
        <w:t xml:space="preserve"> </w:t>
      </w:r>
      <w:r w:rsidRPr="00BE2421">
        <w:rPr>
          <w:rStyle w:val="5-Char"/>
          <w:rFonts w:hint="eastAsia"/>
          <w:rtl/>
        </w:rPr>
        <w:t>نُقصَانَ</w:t>
      </w:r>
      <w:r w:rsidRPr="00BE2421">
        <w:rPr>
          <w:rStyle w:val="5-Char"/>
          <w:rtl/>
        </w:rPr>
        <w:t xml:space="preserve"> </w:t>
      </w:r>
      <w:r w:rsidRPr="00BE2421">
        <w:rPr>
          <w:rStyle w:val="5-Char"/>
          <w:rFonts w:hint="eastAsia"/>
          <w:rtl/>
        </w:rPr>
        <w:t>العَقلِ</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الهِلَاكَ</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المَرَضَ</w:t>
      </w:r>
      <w:r w:rsidRPr="00BE2421">
        <w:rPr>
          <w:rStyle w:val="5-Char"/>
          <w:rtl/>
        </w:rPr>
        <w:t xml:space="preserve"> </w:t>
      </w:r>
      <w:r w:rsidRPr="00BE2421">
        <w:rPr>
          <w:rStyle w:val="5-Char"/>
          <w:rFonts w:hint="eastAsia"/>
          <w:rtl/>
        </w:rPr>
        <w:t>عَلَ</w:t>
      </w:r>
      <w:r w:rsidR="007C6575" w:rsidRPr="00BE2421">
        <w:rPr>
          <w:rStyle w:val="5-Char"/>
          <w:rFonts w:hint="cs"/>
          <w:rtl/>
        </w:rPr>
        <w:t>ی</w:t>
      </w:r>
      <w:r w:rsidRPr="00BE2421">
        <w:rPr>
          <w:rStyle w:val="5-Char"/>
          <w:rtl/>
        </w:rPr>
        <w:t xml:space="preserve"> </w:t>
      </w:r>
      <w:r w:rsidRPr="00BE2421">
        <w:rPr>
          <w:rStyle w:val="5-Char"/>
          <w:rFonts w:hint="eastAsia"/>
          <w:rtl/>
        </w:rPr>
        <w:t>نَف</w:t>
      </w:r>
      <w:r w:rsidRPr="00BE2421">
        <w:rPr>
          <w:rStyle w:val="5-Char"/>
          <w:rFonts w:hint="cs"/>
          <w:rtl/>
        </w:rPr>
        <w:t>ْ</w:t>
      </w:r>
      <w:r w:rsidRPr="00BE2421">
        <w:rPr>
          <w:rStyle w:val="5-Char"/>
          <w:rFonts w:hint="eastAsia"/>
          <w:rtl/>
        </w:rPr>
        <w:t>سِ</w:t>
      </w:r>
      <w:r w:rsidRPr="00BE2421">
        <w:rPr>
          <w:rStyle w:val="5-Char"/>
          <w:rFonts w:hint="cs"/>
          <w:rtl/>
        </w:rPr>
        <w:t>هِم</w:t>
      </w:r>
      <w:r w:rsidRPr="00BE2421">
        <w:rPr>
          <w:rStyle w:val="5-Char"/>
          <w:rFonts w:hint="eastAsia"/>
          <w:rtl/>
        </w:rPr>
        <w:t>َا</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وَلَدِهَا</w:t>
      </w:r>
      <w:r w:rsidRPr="00BE2421">
        <w:rPr>
          <w:rStyle w:val="5-Char"/>
          <w:rtl/>
        </w:rPr>
        <w:t xml:space="preserve"> </w:t>
      </w:r>
      <w:r w:rsidRPr="00BE2421">
        <w:rPr>
          <w:rStyle w:val="5-Char"/>
          <w:rFonts w:hint="eastAsia"/>
          <w:rtl/>
        </w:rPr>
        <w:t>نَسَبًا</w:t>
      </w:r>
      <w:r w:rsidRPr="00BE2421">
        <w:rPr>
          <w:rStyle w:val="5-Char"/>
          <w:rtl/>
        </w:rPr>
        <w:t xml:space="preserve"> </w:t>
      </w:r>
      <w:r w:rsidRPr="00BE2421">
        <w:rPr>
          <w:rStyle w:val="5-Char"/>
          <w:rFonts w:hint="eastAsia"/>
          <w:rtl/>
        </w:rPr>
        <w:t>كَانَ</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رِضَاعًا</w:t>
      </w:r>
      <w:r w:rsidRPr="00BE2421">
        <w:rPr>
          <w:rStyle w:val="5-Char"/>
          <w:rFonts w:hint="cs"/>
          <w:rtl/>
        </w:rPr>
        <w:t>؛</w:t>
      </w:r>
      <w:r w:rsidRPr="00BE2421">
        <w:rPr>
          <w:rStyle w:val="5-Char"/>
          <w:rtl/>
        </w:rPr>
        <w:t xml:space="preserve"> </w:t>
      </w:r>
      <w:r w:rsidRPr="00BE2421">
        <w:rPr>
          <w:rStyle w:val="5-Char"/>
          <w:rFonts w:hint="eastAsia"/>
          <w:rtl/>
        </w:rPr>
        <w:t>وَالخَوفُ</w:t>
      </w:r>
      <w:r w:rsidRPr="00BE2421">
        <w:rPr>
          <w:rStyle w:val="5-Char"/>
          <w:rtl/>
        </w:rPr>
        <w:t xml:space="preserve"> </w:t>
      </w:r>
      <w:r w:rsidRPr="00BE2421">
        <w:rPr>
          <w:rStyle w:val="5-Char"/>
          <w:rFonts w:hint="eastAsia"/>
          <w:rtl/>
        </w:rPr>
        <w:t>المُعتَبَرُ</w:t>
      </w:r>
      <w:r w:rsidRPr="00BE2421">
        <w:rPr>
          <w:rStyle w:val="5-Char"/>
          <w:rFonts w:hint="cs"/>
          <w:rtl/>
        </w:rPr>
        <w:t>:</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كَانَ</w:t>
      </w:r>
      <w:r w:rsidRPr="00BE2421">
        <w:rPr>
          <w:rStyle w:val="5-Char"/>
          <w:rtl/>
        </w:rPr>
        <w:t xml:space="preserve"> </w:t>
      </w:r>
      <w:r w:rsidRPr="00BE2421">
        <w:rPr>
          <w:rStyle w:val="5-Char"/>
          <w:rFonts w:hint="eastAsia"/>
          <w:rtl/>
        </w:rPr>
        <w:t>مُستَنَدًا</w:t>
      </w:r>
      <w:r w:rsidRPr="00BE2421">
        <w:rPr>
          <w:rStyle w:val="5-Char"/>
          <w:rtl/>
        </w:rPr>
        <w:t xml:space="preserve"> </w:t>
      </w:r>
      <w:r w:rsidRPr="00BE2421">
        <w:rPr>
          <w:rStyle w:val="5-Char"/>
          <w:rFonts w:hint="eastAsia"/>
          <w:rtl/>
        </w:rPr>
        <w:t>لِغَلَبَةِ</w:t>
      </w:r>
      <w:r w:rsidRPr="00BE2421">
        <w:rPr>
          <w:rStyle w:val="5-Char"/>
          <w:rtl/>
        </w:rPr>
        <w:t xml:space="preserve"> </w:t>
      </w:r>
      <w:r w:rsidRPr="00BE2421">
        <w:rPr>
          <w:rStyle w:val="5-Char"/>
          <w:rFonts w:hint="eastAsia"/>
          <w:rtl/>
        </w:rPr>
        <w:t>الظَّنِّ</w:t>
      </w:r>
      <w:r w:rsidRPr="00BE2421">
        <w:rPr>
          <w:rStyle w:val="5-Char"/>
          <w:rtl/>
        </w:rPr>
        <w:t xml:space="preserve"> </w:t>
      </w:r>
      <w:r w:rsidRPr="00BE2421">
        <w:rPr>
          <w:rStyle w:val="5-Char"/>
          <w:rFonts w:hint="eastAsia"/>
          <w:rtl/>
        </w:rPr>
        <w:t>بِتَجرُبَةٍ</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إِخبَارِ</w:t>
      </w:r>
      <w:r w:rsidRPr="00BE2421">
        <w:rPr>
          <w:rStyle w:val="5-Char"/>
          <w:rtl/>
        </w:rPr>
        <w:t xml:space="preserve"> </w:t>
      </w:r>
      <w:r w:rsidRPr="00BE2421">
        <w:rPr>
          <w:rStyle w:val="5-Char"/>
          <w:rFonts w:hint="eastAsia"/>
          <w:rtl/>
        </w:rPr>
        <w:t>طَبِيبٍ</w:t>
      </w:r>
      <w:r w:rsidRPr="00BE2421">
        <w:rPr>
          <w:rStyle w:val="5-Char"/>
          <w:rtl/>
        </w:rPr>
        <w:t xml:space="preserve"> </w:t>
      </w:r>
      <w:r w:rsidRPr="00BE2421">
        <w:rPr>
          <w:rStyle w:val="5-Char"/>
          <w:rFonts w:hint="eastAsia"/>
          <w:rtl/>
        </w:rPr>
        <w:t>مُسلِمٍ</w:t>
      </w:r>
      <w:r w:rsidRPr="00BE2421">
        <w:rPr>
          <w:rStyle w:val="5-Char"/>
          <w:rtl/>
        </w:rPr>
        <w:t xml:space="preserve"> </w:t>
      </w:r>
      <w:r w:rsidRPr="00BE2421">
        <w:rPr>
          <w:rStyle w:val="5-Char"/>
          <w:rFonts w:hint="eastAsia"/>
          <w:rtl/>
        </w:rPr>
        <w:t>حَاذِقٍ</w:t>
      </w:r>
      <w:r w:rsidRPr="00BE2421">
        <w:rPr>
          <w:rStyle w:val="5-Char"/>
          <w:rtl/>
        </w:rPr>
        <w:t xml:space="preserve"> </w:t>
      </w:r>
      <w:r w:rsidRPr="00BE2421">
        <w:rPr>
          <w:rStyle w:val="5-Char"/>
          <w:rFonts w:hint="eastAsia"/>
          <w:rtl/>
        </w:rPr>
        <w:t>عَدلٍ</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مَن</w:t>
      </w:r>
      <w:r w:rsidRPr="00BE2421">
        <w:rPr>
          <w:rStyle w:val="5-Char"/>
          <w:rtl/>
        </w:rPr>
        <w:t xml:space="preserve"> </w:t>
      </w:r>
      <w:r w:rsidRPr="00BE2421">
        <w:rPr>
          <w:rStyle w:val="5-Char"/>
          <w:rFonts w:hint="eastAsia"/>
          <w:rtl/>
        </w:rPr>
        <w:t>حَصَلَ</w:t>
      </w:r>
      <w:r w:rsidRPr="00BE2421">
        <w:rPr>
          <w:rStyle w:val="5-Char"/>
          <w:rtl/>
        </w:rPr>
        <w:t xml:space="preserve"> </w:t>
      </w:r>
      <w:r w:rsidRPr="00BE2421">
        <w:rPr>
          <w:rStyle w:val="5-Char"/>
          <w:rFonts w:hint="eastAsia"/>
          <w:rtl/>
        </w:rPr>
        <w:t>لَه</w:t>
      </w:r>
      <w:r w:rsidRPr="00BE2421">
        <w:rPr>
          <w:rStyle w:val="5-Char"/>
          <w:rtl/>
        </w:rPr>
        <w:t xml:space="preserve"> </w:t>
      </w:r>
      <w:r w:rsidRPr="00BE2421">
        <w:rPr>
          <w:rStyle w:val="5-Char"/>
          <w:rFonts w:hint="eastAsia"/>
          <w:rtl/>
        </w:rPr>
        <w:t>عَطشٌ</w:t>
      </w:r>
      <w:r w:rsidRPr="00BE2421">
        <w:rPr>
          <w:rStyle w:val="5-Char"/>
          <w:rtl/>
        </w:rPr>
        <w:t xml:space="preserve"> </w:t>
      </w:r>
      <w:r w:rsidRPr="00BE2421">
        <w:rPr>
          <w:rStyle w:val="5-Char"/>
          <w:rFonts w:hint="eastAsia"/>
          <w:rtl/>
        </w:rPr>
        <w:t>شَدِيدٌ</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جُوعٌ</w:t>
      </w:r>
      <w:r w:rsidRPr="00BE2421">
        <w:rPr>
          <w:rStyle w:val="5-Char"/>
          <w:rtl/>
        </w:rPr>
        <w:t xml:space="preserve"> </w:t>
      </w:r>
      <w:r w:rsidRPr="00BE2421">
        <w:rPr>
          <w:rStyle w:val="5-Char"/>
          <w:rFonts w:hint="eastAsia"/>
          <w:rtl/>
        </w:rPr>
        <w:t>ي</w:t>
      </w:r>
      <w:r w:rsidRPr="00BE2421">
        <w:rPr>
          <w:rStyle w:val="5-Char"/>
          <w:rFonts w:hint="cs"/>
          <w:rtl/>
        </w:rPr>
        <w:t>ُ</w:t>
      </w:r>
      <w:r w:rsidRPr="00BE2421">
        <w:rPr>
          <w:rStyle w:val="5-Char"/>
          <w:rFonts w:hint="eastAsia"/>
          <w:rtl/>
        </w:rPr>
        <w:t>خَافُ</w:t>
      </w:r>
      <w:r w:rsidRPr="00BE2421">
        <w:rPr>
          <w:rStyle w:val="5-Char"/>
          <w:rtl/>
        </w:rPr>
        <w:t xml:space="preserve"> </w:t>
      </w:r>
      <w:r w:rsidRPr="00BE2421">
        <w:rPr>
          <w:rStyle w:val="5-Char"/>
          <w:rFonts w:hint="eastAsia"/>
          <w:rtl/>
        </w:rPr>
        <w:t>مِنهُ</w:t>
      </w:r>
      <w:r w:rsidRPr="00BE2421">
        <w:rPr>
          <w:rStyle w:val="5-Char"/>
          <w:rtl/>
        </w:rPr>
        <w:t xml:space="preserve"> </w:t>
      </w:r>
      <w:r w:rsidRPr="00BE2421">
        <w:rPr>
          <w:rStyle w:val="5-Char"/>
          <w:rFonts w:hint="eastAsia"/>
          <w:rtl/>
        </w:rPr>
        <w:t>الهِلَاك</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لمُسَافِرِ</w:t>
      </w:r>
      <w:r w:rsidRPr="00BE2421">
        <w:rPr>
          <w:rStyle w:val="5-Char"/>
          <w:rtl/>
        </w:rPr>
        <w:t xml:space="preserve"> </w:t>
      </w:r>
      <w:r w:rsidRPr="00BE2421">
        <w:rPr>
          <w:rStyle w:val="5-Char"/>
          <w:rFonts w:hint="eastAsia"/>
          <w:rtl/>
        </w:rPr>
        <w:t>الفِط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صَومُه</w:t>
      </w:r>
      <w:r w:rsidRPr="00BE2421">
        <w:rPr>
          <w:rStyle w:val="5-Char"/>
          <w:rtl/>
        </w:rPr>
        <w:t xml:space="preserve"> </w:t>
      </w:r>
      <w:r w:rsidRPr="00BE2421">
        <w:rPr>
          <w:rStyle w:val="5-Char"/>
          <w:rFonts w:hint="eastAsia"/>
          <w:rtl/>
        </w:rPr>
        <w:t>أَحَبُّ</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يَضُرَّ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تَكُن</w:t>
      </w:r>
      <w:r w:rsidRPr="00BE2421">
        <w:rPr>
          <w:rStyle w:val="5-Char"/>
          <w:rtl/>
        </w:rPr>
        <w:t xml:space="preserve"> </w:t>
      </w:r>
      <w:r w:rsidRPr="00BE2421">
        <w:rPr>
          <w:rStyle w:val="5-Char"/>
          <w:rFonts w:hint="eastAsia"/>
          <w:rtl/>
        </w:rPr>
        <w:t>عَامَّةُ</w:t>
      </w:r>
      <w:r w:rsidRPr="00BE2421">
        <w:rPr>
          <w:rStyle w:val="5-Char"/>
          <w:rtl/>
        </w:rPr>
        <w:t xml:space="preserve"> </w:t>
      </w:r>
      <w:r w:rsidRPr="00BE2421">
        <w:rPr>
          <w:rStyle w:val="5-Char"/>
          <w:rFonts w:hint="eastAsia"/>
          <w:rtl/>
        </w:rPr>
        <w:t>رُف</w:t>
      </w:r>
      <w:r w:rsidRPr="00BE2421">
        <w:rPr>
          <w:rStyle w:val="5-Char"/>
          <w:rFonts w:hint="cs"/>
          <w:rtl/>
        </w:rPr>
        <w:t>ْ</w:t>
      </w:r>
      <w:r w:rsidRPr="00BE2421">
        <w:rPr>
          <w:rStyle w:val="5-Char"/>
          <w:rFonts w:hint="eastAsia"/>
          <w:rtl/>
        </w:rPr>
        <w:t>قَتِهِ</w:t>
      </w:r>
      <w:r w:rsidRPr="00BE2421">
        <w:rPr>
          <w:rStyle w:val="5-Char"/>
          <w:rtl/>
        </w:rPr>
        <w:t xml:space="preserve"> </w:t>
      </w:r>
      <w:r w:rsidRPr="00BE2421">
        <w:rPr>
          <w:rStyle w:val="5-Char"/>
          <w:rFonts w:hint="eastAsia"/>
          <w:rtl/>
        </w:rPr>
        <w:t>مُفطِرِينَ</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مُشتَرِكِينَ</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نَّفَقَةِ</w:t>
      </w:r>
      <w:r w:rsidRPr="00BE2421">
        <w:rPr>
          <w:rStyle w:val="5-Char"/>
          <w:rFonts w:hint="cs"/>
          <w:rtl/>
        </w:rPr>
        <w:t>؛</w:t>
      </w:r>
      <w:r w:rsidRPr="00BE2421">
        <w:rPr>
          <w:rStyle w:val="5-Char"/>
          <w:rtl/>
        </w:rPr>
        <w:t xml:space="preserve"> </w:t>
      </w:r>
      <w:r w:rsidRPr="00BE2421">
        <w:rPr>
          <w:rStyle w:val="5-Char"/>
          <w:rFonts w:hint="eastAsia"/>
          <w:rtl/>
        </w:rPr>
        <w:t>فَإِن</w:t>
      </w:r>
      <w:r w:rsidRPr="00BE2421">
        <w:rPr>
          <w:rStyle w:val="5-Char"/>
          <w:rtl/>
        </w:rPr>
        <w:t xml:space="preserve"> </w:t>
      </w:r>
      <w:r w:rsidRPr="00BE2421">
        <w:rPr>
          <w:rStyle w:val="5-Char"/>
          <w:rFonts w:hint="eastAsia"/>
          <w:rtl/>
        </w:rPr>
        <w:t>كَانُوا</w:t>
      </w:r>
      <w:r w:rsidRPr="00BE2421">
        <w:rPr>
          <w:rStyle w:val="5-Char"/>
          <w:rtl/>
        </w:rPr>
        <w:t xml:space="preserve"> </w:t>
      </w:r>
      <w:r w:rsidRPr="00BE2421">
        <w:rPr>
          <w:rStyle w:val="5-Char"/>
          <w:rFonts w:hint="eastAsia"/>
          <w:rtl/>
        </w:rPr>
        <w:t>مُشتَرِكِينَ</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مُفطِرِينَ</w:t>
      </w:r>
      <w:r w:rsidRPr="00BE2421">
        <w:rPr>
          <w:rStyle w:val="5-Char"/>
          <w:rFonts w:hint="cs"/>
          <w:rtl/>
        </w:rPr>
        <w:t>،</w:t>
      </w:r>
      <w:r w:rsidRPr="00BE2421">
        <w:rPr>
          <w:rStyle w:val="5-Char"/>
          <w:rtl/>
        </w:rPr>
        <w:t xml:space="preserve"> </w:t>
      </w:r>
      <w:r w:rsidRPr="00BE2421">
        <w:rPr>
          <w:rStyle w:val="5-Char"/>
          <w:rFonts w:hint="eastAsia"/>
          <w:rtl/>
        </w:rPr>
        <w:t>فَالأَفضَلُ</w:t>
      </w:r>
      <w:r w:rsidRPr="00BE2421">
        <w:rPr>
          <w:rStyle w:val="5-Char"/>
          <w:rtl/>
        </w:rPr>
        <w:t xml:space="preserve"> </w:t>
      </w:r>
      <w:r w:rsidRPr="00BE2421">
        <w:rPr>
          <w:rStyle w:val="5-Char"/>
          <w:rFonts w:hint="eastAsia"/>
          <w:rtl/>
        </w:rPr>
        <w:t>فِطرُه</w:t>
      </w:r>
      <w:r w:rsidRPr="00BE2421">
        <w:rPr>
          <w:rStyle w:val="5-Char"/>
          <w:rtl/>
        </w:rPr>
        <w:t xml:space="preserve"> </w:t>
      </w:r>
      <w:r w:rsidRPr="00BE2421">
        <w:rPr>
          <w:rStyle w:val="5-Char"/>
          <w:rFonts w:hint="eastAsia"/>
          <w:rtl/>
        </w:rPr>
        <w:t>مُوَافَقَةً</w:t>
      </w:r>
      <w:r w:rsidRPr="00BE2421">
        <w:rPr>
          <w:rStyle w:val="5-Char"/>
          <w:rtl/>
        </w:rPr>
        <w:t xml:space="preserve"> </w:t>
      </w:r>
      <w:r w:rsidRPr="00BE2421">
        <w:rPr>
          <w:rStyle w:val="5-Char"/>
          <w:rFonts w:hint="eastAsia"/>
          <w:rtl/>
        </w:rPr>
        <w:t>لِلجَمَاعَ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جِبُ</w:t>
      </w:r>
      <w:r w:rsidRPr="00BE2421">
        <w:rPr>
          <w:rStyle w:val="5-Char"/>
          <w:rtl/>
        </w:rPr>
        <w:t xml:space="preserve"> </w:t>
      </w:r>
      <w:r w:rsidRPr="00BE2421">
        <w:rPr>
          <w:rStyle w:val="5-Char"/>
          <w:rFonts w:hint="eastAsia"/>
          <w:rtl/>
        </w:rPr>
        <w:t>الإِيصَاءُ</w:t>
      </w:r>
      <w:r w:rsidRPr="00BE2421">
        <w:rPr>
          <w:rStyle w:val="5-Char"/>
          <w:rtl/>
        </w:rPr>
        <w:t xml:space="preserve"> </w:t>
      </w:r>
      <w:r w:rsidRPr="00BE2421">
        <w:rPr>
          <w:rStyle w:val="5-Char"/>
          <w:rFonts w:hint="eastAsia"/>
          <w:rtl/>
        </w:rPr>
        <w:t>عَلَ</w:t>
      </w:r>
      <w:r w:rsidR="007C6575" w:rsidRPr="00BE2421">
        <w:rPr>
          <w:rStyle w:val="5-Char"/>
          <w:rFonts w:hint="cs"/>
          <w:rtl/>
        </w:rPr>
        <w:t>ی</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مَاتَ</w:t>
      </w:r>
      <w:r w:rsidRPr="00BE2421">
        <w:rPr>
          <w:rStyle w:val="5-Char"/>
          <w:rtl/>
        </w:rPr>
        <w:t xml:space="preserve"> </w:t>
      </w:r>
      <w:r w:rsidRPr="00BE2421">
        <w:rPr>
          <w:rStyle w:val="5-Char"/>
          <w:rFonts w:hint="eastAsia"/>
          <w:rtl/>
        </w:rPr>
        <w:t>قَبلَ</w:t>
      </w:r>
      <w:r w:rsidRPr="00BE2421">
        <w:rPr>
          <w:rStyle w:val="5-Char"/>
          <w:rtl/>
        </w:rPr>
        <w:t xml:space="preserve"> </w:t>
      </w:r>
      <w:r w:rsidRPr="00BE2421">
        <w:rPr>
          <w:rStyle w:val="5-Char"/>
          <w:rFonts w:hint="eastAsia"/>
          <w:rtl/>
        </w:rPr>
        <w:t>زَوَالِ</w:t>
      </w:r>
      <w:r w:rsidRPr="00BE2421">
        <w:rPr>
          <w:rStyle w:val="5-Char"/>
          <w:rtl/>
        </w:rPr>
        <w:t xml:space="preserve"> </w:t>
      </w:r>
      <w:r w:rsidRPr="00BE2421">
        <w:rPr>
          <w:rStyle w:val="5-Char"/>
          <w:rFonts w:hint="eastAsia"/>
          <w:rtl/>
        </w:rPr>
        <w:t>عُذرِهِ</w:t>
      </w:r>
      <w:r w:rsidRPr="00BE2421">
        <w:rPr>
          <w:rStyle w:val="5-Char"/>
          <w:rtl/>
        </w:rPr>
        <w:t xml:space="preserve"> </w:t>
      </w:r>
      <w:r w:rsidRPr="00BE2421">
        <w:rPr>
          <w:rStyle w:val="5-Char"/>
          <w:rFonts w:hint="eastAsia"/>
          <w:rtl/>
        </w:rPr>
        <w:t>بِمَرَضٍ</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فَ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نَحوِه</w:t>
      </w:r>
      <w:r w:rsidRPr="00BE2421">
        <w:rPr>
          <w:rStyle w:val="5-Char"/>
          <w:rtl/>
        </w:rPr>
        <w:t xml:space="preserve"> </w:t>
      </w:r>
      <w:r w:rsidRPr="00BE2421">
        <w:rPr>
          <w:rStyle w:val="5-Char"/>
          <w:rFonts w:hint="eastAsia"/>
          <w:rtl/>
        </w:rPr>
        <w:t>كَمَا</w:t>
      </w:r>
      <w:r w:rsidRPr="00BE2421">
        <w:rPr>
          <w:rStyle w:val="5-Char"/>
          <w:rtl/>
        </w:rPr>
        <w:t xml:space="preserve"> </w:t>
      </w:r>
      <w:r w:rsidRPr="00BE2421">
        <w:rPr>
          <w:rStyle w:val="5-Char"/>
          <w:rFonts w:hint="eastAsia"/>
          <w:rtl/>
        </w:rPr>
        <w:t>تَقَدَّمَ</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ضَوا</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قَدَرُوا</w:t>
      </w:r>
      <w:r w:rsidRPr="00BE2421">
        <w:rPr>
          <w:rStyle w:val="5-Char"/>
          <w:rtl/>
        </w:rPr>
        <w:t xml:space="preserve"> </w:t>
      </w:r>
      <w:r w:rsidRPr="00BE2421">
        <w:rPr>
          <w:rStyle w:val="5-Char"/>
          <w:rFonts w:hint="eastAsia"/>
          <w:rtl/>
        </w:rPr>
        <w:t>عَل</w:t>
      </w:r>
      <w:r w:rsidR="007C6575" w:rsidRPr="00BE2421">
        <w:rPr>
          <w:rStyle w:val="5-Char"/>
          <w:rFonts w:hint="cs"/>
          <w:rtl/>
        </w:rPr>
        <w:t>ی</w:t>
      </w:r>
      <w:r w:rsidRPr="00BE2421">
        <w:rPr>
          <w:rStyle w:val="5-Char"/>
          <w:rtl/>
        </w:rPr>
        <w:t xml:space="preserve"> </w:t>
      </w:r>
      <w:r w:rsidRPr="00BE2421">
        <w:rPr>
          <w:rStyle w:val="5-Char"/>
          <w:rFonts w:hint="eastAsia"/>
          <w:rtl/>
        </w:rPr>
        <w:t>قَضَائِه</w:t>
      </w:r>
      <w:r w:rsidRPr="00BE2421">
        <w:rPr>
          <w:rStyle w:val="5-Char"/>
          <w:rtl/>
        </w:rPr>
        <w:t xml:space="preserve"> </w:t>
      </w:r>
      <w:r w:rsidRPr="00BE2421">
        <w:rPr>
          <w:rStyle w:val="5-Char"/>
          <w:rFonts w:hint="eastAsia"/>
          <w:rtl/>
        </w:rPr>
        <w:t>بِقَدرِ</w:t>
      </w:r>
      <w:r w:rsidRPr="00BE2421">
        <w:rPr>
          <w:rStyle w:val="5-Char"/>
          <w:rtl/>
        </w:rPr>
        <w:t xml:space="preserve"> </w:t>
      </w:r>
      <w:r w:rsidRPr="00BE2421">
        <w:rPr>
          <w:rStyle w:val="5-Char"/>
          <w:rFonts w:hint="eastAsia"/>
          <w:rtl/>
        </w:rPr>
        <w:t>الإِقَامَةِ</w:t>
      </w:r>
      <w:r w:rsidRPr="00BE2421">
        <w:rPr>
          <w:rStyle w:val="5-Char"/>
          <w:rtl/>
        </w:rPr>
        <w:t xml:space="preserve"> </w:t>
      </w:r>
      <w:r w:rsidRPr="00BE2421">
        <w:rPr>
          <w:rStyle w:val="5-Char"/>
          <w:rFonts w:hint="eastAsia"/>
          <w:rtl/>
        </w:rPr>
        <w:t>وَالصِّحَّ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شتَرَطُ</w:t>
      </w:r>
      <w:r w:rsidRPr="00BE2421">
        <w:rPr>
          <w:rStyle w:val="5-Char"/>
          <w:rtl/>
        </w:rPr>
        <w:t xml:space="preserve"> </w:t>
      </w:r>
      <w:r w:rsidRPr="00BE2421">
        <w:rPr>
          <w:rStyle w:val="5-Char"/>
          <w:rFonts w:hint="eastAsia"/>
          <w:rtl/>
        </w:rPr>
        <w:t>التَّتَابُعُ</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قَضَاءِ</w:t>
      </w:r>
      <w:r w:rsidRPr="00BE2421">
        <w:rPr>
          <w:rStyle w:val="5-Char"/>
          <w:rFonts w:hint="cs"/>
          <w:rtl/>
        </w:rPr>
        <w:t>.</w:t>
      </w:r>
      <w:r w:rsidRPr="00BE2421">
        <w:rPr>
          <w:rStyle w:val="5-Char"/>
          <w:rtl/>
        </w:rPr>
        <w:t xml:space="preserve"> </w:t>
      </w:r>
      <w:r w:rsidRPr="00BE2421">
        <w:rPr>
          <w:rStyle w:val="5-Char"/>
          <w:rFonts w:hint="eastAsia"/>
          <w:rtl/>
        </w:rPr>
        <w:t>فَإِن</w:t>
      </w:r>
      <w:r w:rsidRPr="00BE2421">
        <w:rPr>
          <w:rStyle w:val="5-Char"/>
          <w:rtl/>
        </w:rPr>
        <w:t xml:space="preserve"> </w:t>
      </w:r>
      <w:r w:rsidRPr="00BE2421">
        <w:rPr>
          <w:rStyle w:val="5-Char"/>
          <w:rFonts w:hint="eastAsia"/>
          <w:rtl/>
        </w:rPr>
        <w:t>جَاءَ</w:t>
      </w:r>
      <w:r w:rsidRPr="00BE2421">
        <w:rPr>
          <w:rStyle w:val="5-Char"/>
          <w:rtl/>
        </w:rPr>
        <w:t xml:space="preserve"> </w:t>
      </w:r>
      <w:r w:rsidRPr="00BE2421">
        <w:rPr>
          <w:rStyle w:val="5-Char"/>
          <w:rFonts w:hint="eastAsia"/>
          <w:rtl/>
        </w:rPr>
        <w:t>رَمَضَانٌ</w:t>
      </w:r>
      <w:r w:rsidRPr="00BE2421">
        <w:rPr>
          <w:rStyle w:val="5-Char"/>
          <w:rtl/>
        </w:rPr>
        <w:t xml:space="preserve"> </w:t>
      </w:r>
      <w:r w:rsidRPr="00BE2421">
        <w:rPr>
          <w:rStyle w:val="5-Char"/>
          <w:rFonts w:hint="eastAsia"/>
          <w:rtl/>
        </w:rPr>
        <w:t>آخَرٌ</w:t>
      </w:r>
      <w:r w:rsidRPr="00BE2421">
        <w:rPr>
          <w:rStyle w:val="5-Char"/>
          <w:rFonts w:hint="cs"/>
          <w:rtl/>
        </w:rPr>
        <w:t>،</w:t>
      </w:r>
      <w:r w:rsidRPr="00BE2421">
        <w:rPr>
          <w:rStyle w:val="5-Char"/>
          <w:rtl/>
        </w:rPr>
        <w:t xml:space="preserve"> </w:t>
      </w:r>
      <w:r w:rsidRPr="00BE2421">
        <w:rPr>
          <w:rStyle w:val="5-Char"/>
          <w:rFonts w:hint="eastAsia"/>
          <w:rtl/>
        </w:rPr>
        <w:t>قَدَّمَ</w:t>
      </w:r>
      <w:r w:rsidRPr="00BE2421">
        <w:rPr>
          <w:rStyle w:val="5-Char"/>
          <w:rtl/>
        </w:rPr>
        <w:t xml:space="preserve"> </w:t>
      </w:r>
      <w:r w:rsidRPr="00BE2421">
        <w:rPr>
          <w:rStyle w:val="5-Char"/>
          <w:rFonts w:hint="eastAsia"/>
          <w:rtl/>
        </w:rPr>
        <w:t>عَلَ</w:t>
      </w:r>
      <w:r w:rsidR="007C6575" w:rsidRPr="00BE2421">
        <w:rPr>
          <w:rStyle w:val="5-Char"/>
          <w:rFonts w:hint="cs"/>
          <w:rtl/>
        </w:rPr>
        <w:t>ی</w:t>
      </w:r>
      <w:r w:rsidRPr="00BE2421">
        <w:rPr>
          <w:rStyle w:val="5-Char"/>
          <w:rtl/>
        </w:rPr>
        <w:t xml:space="preserve"> </w:t>
      </w:r>
      <w:r w:rsidRPr="00BE2421">
        <w:rPr>
          <w:rStyle w:val="5-Char"/>
          <w:rFonts w:hint="eastAsia"/>
          <w:rtl/>
        </w:rPr>
        <w:t>القَضَاءِ</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فِديَةَ</w:t>
      </w:r>
      <w:r w:rsidRPr="00BE2421">
        <w:rPr>
          <w:rStyle w:val="5-Char"/>
          <w:rtl/>
        </w:rPr>
        <w:t xml:space="preserve"> </w:t>
      </w:r>
      <w:r w:rsidRPr="00BE2421">
        <w:rPr>
          <w:rStyle w:val="5-Char"/>
          <w:rFonts w:hint="eastAsia"/>
          <w:rtl/>
        </w:rPr>
        <w:t>بِالتَّأخِيرِ</w:t>
      </w:r>
      <w:r w:rsidRPr="00BE2421">
        <w:rPr>
          <w:rStyle w:val="5-Char"/>
          <w:rtl/>
        </w:rPr>
        <w:t xml:space="preserve"> </w:t>
      </w:r>
      <w:r w:rsidRPr="00BE2421">
        <w:rPr>
          <w:rStyle w:val="5-Char"/>
          <w:rFonts w:hint="eastAsia"/>
          <w:rtl/>
        </w:rPr>
        <w:t>اِلَي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جُوزُ</w:t>
      </w:r>
      <w:r w:rsidRPr="00BE2421">
        <w:rPr>
          <w:rStyle w:val="5-Char"/>
          <w:rtl/>
        </w:rPr>
        <w:t xml:space="preserve"> </w:t>
      </w:r>
      <w:r w:rsidRPr="00BE2421">
        <w:rPr>
          <w:rStyle w:val="5-Char"/>
          <w:rFonts w:hint="eastAsia"/>
          <w:rtl/>
        </w:rPr>
        <w:t>الفِطرُ</w:t>
      </w:r>
      <w:r w:rsidRPr="00BE2421">
        <w:rPr>
          <w:rStyle w:val="5-Char"/>
          <w:rtl/>
        </w:rPr>
        <w:t xml:space="preserve"> </w:t>
      </w:r>
      <w:r w:rsidRPr="00BE2421">
        <w:rPr>
          <w:rStyle w:val="5-Char"/>
          <w:rFonts w:hint="eastAsia"/>
          <w:rtl/>
        </w:rPr>
        <w:t>لِشَيخٍ</w:t>
      </w:r>
      <w:r w:rsidRPr="00BE2421">
        <w:rPr>
          <w:rStyle w:val="5-Char"/>
          <w:rtl/>
        </w:rPr>
        <w:t xml:space="preserve"> </w:t>
      </w:r>
      <w:r w:rsidRPr="00BE2421">
        <w:rPr>
          <w:rStyle w:val="5-Char"/>
          <w:rFonts w:hint="eastAsia"/>
          <w:rtl/>
        </w:rPr>
        <w:t>فَانٍ</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عَجُوزٍ</w:t>
      </w:r>
      <w:r w:rsidRPr="00BE2421">
        <w:rPr>
          <w:rStyle w:val="5-Char"/>
          <w:rtl/>
        </w:rPr>
        <w:t xml:space="preserve"> </w:t>
      </w:r>
      <w:r w:rsidRPr="00BE2421">
        <w:rPr>
          <w:rStyle w:val="5-Char"/>
          <w:rFonts w:hint="eastAsia"/>
          <w:rtl/>
        </w:rPr>
        <w:t>فَانِيَ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لزِمُهُمَا</w:t>
      </w:r>
      <w:r w:rsidRPr="00BE2421">
        <w:rPr>
          <w:rStyle w:val="5-Char"/>
          <w:rtl/>
        </w:rPr>
        <w:t xml:space="preserve"> </w:t>
      </w:r>
      <w:r w:rsidRPr="00BE2421">
        <w:rPr>
          <w:rStyle w:val="5-Char"/>
          <w:rFonts w:hint="eastAsia"/>
          <w:rtl/>
        </w:rPr>
        <w:t>الفِديَةُ</w:t>
      </w:r>
      <w:r w:rsidRPr="00BE2421">
        <w:rPr>
          <w:rStyle w:val="5-Char"/>
          <w:rtl/>
        </w:rPr>
        <w:t xml:space="preserve"> </w:t>
      </w:r>
      <w:r w:rsidRPr="00BE2421">
        <w:rPr>
          <w:rStyle w:val="5-Char"/>
          <w:rFonts w:hint="eastAsia"/>
          <w:rtl/>
        </w:rPr>
        <w:t>لِكُلِّ</w:t>
      </w:r>
      <w:r w:rsidRPr="00BE2421">
        <w:rPr>
          <w:rStyle w:val="5-Char"/>
          <w:rtl/>
        </w:rPr>
        <w:t xml:space="preserve"> </w:t>
      </w:r>
      <w:r w:rsidRPr="00BE2421">
        <w:rPr>
          <w:rStyle w:val="5-Char"/>
          <w:rFonts w:hint="eastAsia"/>
          <w:rtl/>
        </w:rPr>
        <w:t>يَومٍ</w:t>
      </w:r>
      <w:r w:rsidRPr="00BE2421">
        <w:rPr>
          <w:rStyle w:val="5-Char"/>
          <w:rFonts w:hint="cs"/>
          <w:rtl/>
        </w:rPr>
        <w:t>:</w:t>
      </w:r>
      <w:r w:rsidRPr="00BE2421">
        <w:rPr>
          <w:rStyle w:val="5-Char"/>
          <w:rtl/>
        </w:rPr>
        <w:t xml:space="preserve"> </w:t>
      </w:r>
      <w:r w:rsidRPr="00BE2421">
        <w:rPr>
          <w:rStyle w:val="5-Char"/>
          <w:rFonts w:hint="eastAsia"/>
          <w:rtl/>
        </w:rPr>
        <w:t>نِصفُ</w:t>
      </w:r>
      <w:r w:rsidRPr="00BE2421">
        <w:rPr>
          <w:rStyle w:val="5-Char"/>
          <w:rtl/>
        </w:rPr>
        <w:t xml:space="preserve"> </w:t>
      </w:r>
      <w:r w:rsidRPr="00BE2421">
        <w:rPr>
          <w:rStyle w:val="5-Char"/>
          <w:rFonts w:hint="eastAsia"/>
          <w:rtl/>
        </w:rPr>
        <w:t>صَاعٍ</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بُرٍّ</w:t>
      </w:r>
      <w:r w:rsidRPr="00BE2421">
        <w:rPr>
          <w:rStyle w:val="5-Char"/>
          <w:rtl/>
        </w:rPr>
        <w:t xml:space="preserve"> </w:t>
      </w:r>
      <w:r w:rsidRPr="00BE2421">
        <w:rPr>
          <w:rStyle w:val="5-Char"/>
          <w:rFonts w:hint="eastAsia"/>
          <w:rtl/>
        </w:rPr>
        <w:t>كَمَن</w:t>
      </w:r>
      <w:r w:rsidRPr="00BE2421">
        <w:rPr>
          <w:rStyle w:val="5-Char"/>
          <w:rtl/>
        </w:rPr>
        <w:t xml:space="preserve"> </w:t>
      </w:r>
      <w:r w:rsidRPr="00BE2421">
        <w:rPr>
          <w:rStyle w:val="5-Char"/>
          <w:rFonts w:hint="eastAsia"/>
          <w:rtl/>
        </w:rPr>
        <w:t>نَذَرَ</w:t>
      </w:r>
      <w:r w:rsidRPr="00BE2421">
        <w:rPr>
          <w:rStyle w:val="5-Char"/>
          <w:rtl/>
        </w:rPr>
        <w:t xml:space="preserve"> </w:t>
      </w:r>
      <w:r w:rsidRPr="00BE2421">
        <w:rPr>
          <w:rStyle w:val="5-Char"/>
          <w:rFonts w:hint="eastAsia"/>
          <w:rtl/>
        </w:rPr>
        <w:t>صَوم</w:t>
      </w:r>
      <w:r w:rsidRPr="00BE2421">
        <w:rPr>
          <w:rStyle w:val="5-Char"/>
          <w:rFonts w:hint="cs"/>
          <w:rtl/>
        </w:rPr>
        <w:t>َ</w:t>
      </w:r>
      <w:r w:rsidRPr="00BE2421">
        <w:rPr>
          <w:rStyle w:val="5-Char"/>
          <w:rtl/>
        </w:rPr>
        <w:t xml:space="preserve"> </w:t>
      </w:r>
      <w:r w:rsidRPr="00BE2421">
        <w:rPr>
          <w:rStyle w:val="5-Char"/>
          <w:rFonts w:hint="eastAsia"/>
          <w:rtl/>
        </w:rPr>
        <w:t>الأَبَدِ</w:t>
      </w:r>
      <w:r w:rsidRPr="00BE2421">
        <w:rPr>
          <w:rStyle w:val="5-Char"/>
          <w:rFonts w:hint="cs"/>
          <w:rtl/>
        </w:rPr>
        <w:t>؛</w:t>
      </w:r>
      <w:r w:rsidRPr="00BE2421">
        <w:rPr>
          <w:rStyle w:val="5-Char"/>
          <w:rtl/>
        </w:rPr>
        <w:t xml:space="preserve"> </w:t>
      </w:r>
      <w:r w:rsidRPr="00BE2421">
        <w:rPr>
          <w:rStyle w:val="5-Char"/>
          <w:rFonts w:hint="eastAsia"/>
          <w:rtl/>
        </w:rPr>
        <w:t>فَضَعُفَ</w:t>
      </w:r>
      <w:r w:rsidRPr="00BE2421">
        <w:rPr>
          <w:rStyle w:val="5-Char"/>
          <w:rtl/>
        </w:rPr>
        <w:t xml:space="preserve"> </w:t>
      </w:r>
      <w:r w:rsidRPr="00BE2421">
        <w:rPr>
          <w:rStyle w:val="5-Char"/>
          <w:rFonts w:hint="eastAsia"/>
          <w:rtl/>
        </w:rPr>
        <w:t>عَنهُ</w:t>
      </w:r>
      <w:r w:rsidRPr="00BE2421">
        <w:rPr>
          <w:rStyle w:val="5-Char"/>
          <w:rtl/>
        </w:rPr>
        <w:t xml:space="preserve"> </w:t>
      </w:r>
      <w:r w:rsidRPr="00BE2421">
        <w:rPr>
          <w:rStyle w:val="5-Char"/>
          <w:rFonts w:hint="eastAsia"/>
          <w:rtl/>
        </w:rPr>
        <w:t>لِاِشتِغَالِه</w:t>
      </w:r>
      <w:r w:rsidRPr="00BE2421">
        <w:rPr>
          <w:rStyle w:val="5-Char"/>
          <w:rtl/>
        </w:rPr>
        <w:t xml:space="preserve"> </w:t>
      </w:r>
      <w:r w:rsidRPr="00BE2421">
        <w:rPr>
          <w:rStyle w:val="5-Char"/>
          <w:rFonts w:hint="eastAsia"/>
          <w:rtl/>
        </w:rPr>
        <w:t>بِالمَعِيشَةِ</w:t>
      </w:r>
      <w:r w:rsidRPr="00BE2421">
        <w:rPr>
          <w:rStyle w:val="5-Char"/>
          <w:rFonts w:hint="cs"/>
          <w:rtl/>
        </w:rPr>
        <w:t>،</w:t>
      </w:r>
      <w:r w:rsidRPr="00BE2421">
        <w:rPr>
          <w:rStyle w:val="5-Char"/>
          <w:rtl/>
        </w:rPr>
        <w:t xml:space="preserve"> </w:t>
      </w:r>
      <w:r w:rsidRPr="00BE2421">
        <w:rPr>
          <w:rStyle w:val="5-Char"/>
          <w:rFonts w:hint="eastAsia"/>
          <w:rtl/>
        </w:rPr>
        <w:t>يُفطِ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فدِي</w:t>
      </w:r>
      <w:r w:rsidRPr="00BE2421">
        <w:rPr>
          <w:rStyle w:val="5-Char"/>
          <w:rFonts w:hint="cs"/>
          <w:rtl/>
        </w:rPr>
        <w:t>؛</w:t>
      </w:r>
      <w:r w:rsidRPr="00BE2421">
        <w:rPr>
          <w:rStyle w:val="5-Char"/>
          <w:rtl/>
        </w:rPr>
        <w:t xml:space="preserve"> </w:t>
      </w:r>
      <w:r w:rsidRPr="00BE2421">
        <w:rPr>
          <w:rStyle w:val="5-Char"/>
          <w:rFonts w:hint="eastAsia"/>
          <w:rtl/>
        </w:rPr>
        <w:t>فَإِن</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يَقدِر</w:t>
      </w:r>
      <w:r w:rsidRPr="00BE2421">
        <w:rPr>
          <w:rStyle w:val="5-Char"/>
          <w:rtl/>
        </w:rPr>
        <w:t xml:space="preserve"> </w:t>
      </w:r>
      <w:r w:rsidRPr="00BE2421">
        <w:rPr>
          <w:rStyle w:val="5-Char"/>
          <w:rFonts w:hint="eastAsia"/>
          <w:rtl/>
        </w:rPr>
        <w:t>عَلَ</w:t>
      </w:r>
      <w:r w:rsidR="007C6575" w:rsidRPr="00BE2421">
        <w:rPr>
          <w:rStyle w:val="5-Char"/>
          <w:rFonts w:hint="cs"/>
          <w:rtl/>
        </w:rPr>
        <w:t>ی</w:t>
      </w:r>
      <w:r w:rsidRPr="00BE2421">
        <w:rPr>
          <w:rStyle w:val="5-Char"/>
          <w:rtl/>
        </w:rPr>
        <w:t xml:space="preserve"> </w:t>
      </w:r>
      <w:r w:rsidRPr="00BE2421">
        <w:rPr>
          <w:rStyle w:val="5-Char"/>
          <w:rFonts w:hint="eastAsia"/>
          <w:rtl/>
        </w:rPr>
        <w:t>الفِديَةِ</w:t>
      </w:r>
      <w:r w:rsidRPr="00BE2421">
        <w:rPr>
          <w:rStyle w:val="5-Char"/>
          <w:rtl/>
        </w:rPr>
        <w:t xml:space="preserve"> </w:t>
      </w:r>
      <w:r w:rsidRPr="00BE2421">
        <w:rPr>
          <w:rStyle w:val="5-Char"/>
          <w:rFonts w:hint="eastAsia"/>
          <w:rtl/>
        </w:rPr>
        <w:t>لِعُسرَتِه</w:t>
      </w:r>
      <w:r w:rsidRPr="00BE2421">
        <w:rPr>
          <w:rStyle w:val="5-Char"/>
          <w:rFonts w:hint="cs"/>
          <w:rtl/>
        </w:rPr>
        <w:t>،</w:t>
      </w:r>
      <w:r w:rsidRPr="00BE2421">
        <w:rPr>
          <w:rStyle w:val="5-Char"/>
          <w:rtl/>
        </w:rPr>
        <w:t xml:space="preserve"> </w:t>
      </w:r>
      <w:r w:rsidRPr="00BE2421">
        <w:rPr>
          <w:rStyle w:val="5-Char"/>
          <w:rFonts w:hint="eastAsia"/>
          <w:rtl/>
        </w:rPr>
        <w:t>يَستَغفِرُ</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سُبحَانَه</w:t>
      </w:r>
      <w:r w:rsidRPr="00BE2421">
        <w:rPr>
          <w:rStyle w:val="5-Char"/>
          <w:rtl/>
        </w:rPr>
        <w:t xml:space="preserve"> </w:t>
      </w:r>
      <w:r w:rsidRPr="00BE2421">
        <w:rPr>
          <w:rStyle w:val="5-Char"/>
          <w:rFonts w:hint="eastAsia"/>
          <w:rtl/>
        </w:rPr>
        <w:t>وَيَستَقِيلُ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وَجَبَت</w:t>
      </w:r>
      <w:r w:rsidRPr="00BE2421">
        <w:rPr>
          <w:rStyle w:val="5-Char"/>
          <w:rtl/>
        </w:rPr>
        <w:t xml:space="preserve"> </w:t>
      </w:r>
      <w:r w:rsidRPr="00BE2421">
        <w:rPr>
          <w:rStyle w:val="5-Char"/>
          <w:rFonts w:hint="eastAsia"/>
          <w:rtl/>
        </w:rPr>
        <w:t>عَلَيهِ</w:t>
      </w:r>
      <w:r w:rsidRPr="00BE2421">
        <w:rPr>
          <w:rStyle w:val="5-Char"/>
          <w:rtl/>
        </w:rPr>
        <w:t xml:space="preserve"> </w:t>
      </w:r>
      <w:r w:rsidRPr="00BE2421">
        <w:rPr>
          <w:rStyle w:val="5-Char"/>
          <w:rFonts w:hint="eastAsia"/>
          <w:rtl/>
        </w:rPr>
        <w:t>كَفَّارَةُ</w:t>
      </w:r>
      <w:r w:rsidRPr="00BE2421">
        <w:rPr>
          <w:rStyle w:val="5-Char"/>
          <w:rtl/>
        </w:rPr>
        <w:t xml:space="preserve"> </w:t>
      </w:r>
      <w:r w:rsidRPr="00BE2421">
        <w:rPr>
          <w:rStyle w:val="5-Char"/>
          <w:rFonts w:hint="eastAsia"/>
          <w:rtl/>
        </w:rPr>
        <w:t>يَمِينٍ</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قَتلٍ</w:t>
      </w:r>
      <w:r w:rsidRPr="00BE2421">
        <w:rPr>
          <w:rStyle w:val="5-Char"/>
          <w:rtl/>
        </w:rPr>
        <w:t xml:space="preserve"> </w:t>
      </w:r>
      <w:r w:rsidRPr="00BE2421">
        <w:rPr>
          <w:rStyle w:val="5-Char"/>
          <w:rFonts w:hint="eastAsia"/>
          <w:rtl/>
        </w:rPr>
        <w:t>فَلَم</w:t>
      </w:r>
      <w:r w:rsidRPr="00BE2421">
        <w:rPr>
          <w:rStyle w:val="5-Char"/>
          <w:rtl/>
        </w:rPr>
        <w:t xml:space="preserve"> </w:t>
      </w:r>
      <w:r w:rsidRPr="00BE2421">
        <w:rPr>
          <w:rStyle w:val="5-Char"/>
          <w:rFonts w:hint="eastAsia"/>
          <w:rtl/>
        </w:rPr>
        <w:t>يَجِد</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يُكَفِّرُ</w:t>
      </w:r>
      <w:r w:rsidRPr="00BE2421">
        <w:rPr>
          <w:rStyle w:val="5-Char"/>
          <w:rtl/>
        </w:rPr>
        <w:t xml:space="preserve"> </w:t>
      </w:r>
      <w:r w:rsidRPr="00BE2421">
        <w:rPr>
          <w:rStyle w:val="5-Char"/>
          <w:rFonts w:hint="eastAsia"/>
          <w:rtl/>
        </w:rPr>
        <w:t>بِه</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عِتقٍ</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هُوَ</w:t>
      </w:r>
      <w:r w:rsidRPr="00BE2421">
        <w:rPr>
          <w:rStyle w:val="5-Char"/>
          <w:rtl/>
        </w:rPr>
        <w:t xml:space="preserve"> </w:t>
      </w:r>
      <w:r w:rsidRPr="00BE2421">
        <w:rPr>
          <w:rStyle w:val="5-Char"/>
          <w:rFonts w:hint="eastAsia"/>
          <w:rtl/>
        </w:rPr>
        <w:t>شَيخٌ</w:t>
      </w:r>
      <w:r w:rsidRPr="00BE2421">
        <w:rPr>
          <w:rStyle w:val="5-Char"/>
          <w:rtl/>
        </w:rPr>
        <w:t xml:space="preserve"> </w:t>
      </w:r>
      <w:r w:rsidRPr="00BE2421">
        <w:rPr>
          <w:rStyle w:val="5-Char"/>
          <w:rFonts w:hint="eastAsia"/>
          <w:rtl/>
        </w:rPr>
        <w:t>فَانٍ</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يَصُم</w:t>
      </w:r>
      <w:r w:rsidRPr="00BE2421">
        <w:rPr>
          <w:rStyle w:val="5-Char"/>
          <w:rtl/>
        </w:rPr>
        <w:t xml:space="preserve"> </w:t>
      </w:r>
      <w:r w:rsidRPr="00BE2421">
        <w:rPr>
          <w:rStyle w:val="5-Char"/>
          <w:rFonts w:hint="eastAsia"/>
          <w:rtl/>
        </w:rPr>
        <w:t>حَتَّ</w:t>
      </w:r>
      <w:r w:rsidR="007C6575" w:rsidRPr="00BE2421">
        <w:rPr>
          <w:rStyle w:val="5-Char"/>
          <w:rFonts w:hint="cs"/>
          <w:rtl/>
        </w:rPr>
        <w:t>ی</w:t>
      </w:r>
      <w:r w:rsidRPr="00BE2421">
        <w:rPr>
          <w:rStyle w:val="5-Char"/>
          <w:rtl/>
        </w:rPr>
        <w:t xml:space="preserve"> </w:t>
      </w:r>
      <w:r w:rsidRPr="00BE2421">
        <w:rPr>
          <w:rStyle w:val="5-Char"/>
          <w:rFonts w:hint="eastAsia"/>
          <w:rtl/>
        </w:rPr>
        <w:t>صَارَ</w:t>
      </w:r>
      <w:r w:rsidRPr="00BE2421">
        <w:rPr>
          <w:rStyle w:val="5-Char"/>
          <w:rtl/>
        </w:rPr>
        <w:t xml:space="preserve"> </w:t>
      </w:r>
      <w:r w:rsidRPr="00BE2421">
        <w:rPr>
          <w:rStyle w:val="5-Char"/>
          <w:rFonts w:hint="eastAsia"/>
          <w:rtl/>
        </w:rPr>
        <w:t>فَانِيًا</w:t>
      </w:r>
      <w:r w:rsidRPr="00BE2421">
        <w:rPr>
          <w:rStyle w:val="5-Char"/>
          <w:rFonts w:hint="cs"/>
          <w:rtl/>
        </w:rPr>
        <w:t>،</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جُوزُ</w:t>
      </w:r>
      <w:r w:rsidRPr="00BE2421">
        <w:rPr>
          <w:rStyle w:val="5-Char"/>
          <w:rtl/>
        </w:rPr>
        <w:t xml:space="preserve"> </w:t>
      </w:r>
      <w:r w:rsidRPr="00BE2421">
        <w:rPr>
          <w:rStyle w:val="5-Char"/>
          <w:rFonts w:hint="eastAsia"/>
          <w:rtl/>
        </w:rPr>
        <w:t>لَه</w:t>
      </w:r>
      <w:r w:rsidRPr="00BE2421">
        <w:rPr>
          <w:rStyle w:val="5-Char"/>
          <w:rtl/>
        </w:rPr>
        <w:t xml:space="preserve"> </w:t>
      </w:r>
      <w:r w:rsidRPr="00BE2421">
        <w:rPr>
          <w:rStyle w:val="5-Char"/>
          <w:rFonts w:hint="eastAsia"/>
          <w:rtl/>
        </w:rPr>
        <w:t>الفِديَةُ</w:t>
      </w:r>
      <w:r w:rsidRPr="00BE2421">
        <w:rPr>
          <w:rStyle w:val="5-Char"/>
          <w:rFonts w:hint="cs"/>
          <w:rtl/>
        </w:rPr>
        <w:t>؛</w:t>
      </w:r>
      <w:r w:rsidRPr="00BE2421">
        <w:rPr>
          <w:rStyle w:val="5-Char"/>
          <w:rtl/>
        </w:rPr>
        <w:t xml:space="preserve"> </w:t>
      </w:r>
      <w:r w:rsidRPr="00BE2421">
        <w:rPr>
          <w:rStyle w:val="5-Char"/>
          <w:rFonts w:hint="eastAsia"/>
          <w:rtl/>
        </w:rPr>
        <w:t>لِأَنَّ</w:t>
      </w:r>
      <w:r w:rsidRPr="00BE2421">
        <w:rPr>
          <w:rStyle w:val="5-Char"/>
          <w:rtl/>
        </w:rPr>
        <w:t xml:space="preserve"> </w:t>
      </w:r>
      <w:r w:rsidRPr="00BE2421">
        <w:rPr>
          <w:rStyle w:val="5-Char"/>
          <w:rFonts w:hint="eastAsia"/>
          <w:rtl/>
        </w:rPr>
        <w:t>الصَّومَ</w:t>
      </w:r>
      <w:r w:rsidRPr="00BE2421">
        <w:rPr>
          <w:rStyle w:val="5-Char"/>
          <w:rtl/>
        </w:rPr>
        <w:t xml:space="preserve"> </w:t>
      </w:r>
      <w:r w:rsidRPr="00BE2421">
        <w:rPr>
          <w:rStyle w:val="5-Char"/>
          <w:rFonts w:hint="eastAsia"/>
          <w:rtl/>
        </w:rPr>
        <w:t>هُنَا</w:t>
      </w:r>
      <w:r w:rsidRPr="00BE2421">
        <w:rPr>
          <w:rStyle w:val="5-Char"/>
          <w:rtl/>
        </w:rPr>
        <w:t xml:space="preserve"> </w:t>
      </w:r>
      <w:r w:rsidRPr="00BE2421">
        <w:rPr>
          <w:rStyle w:val="5-Char"/>
          <w:rFonts w:hint="eastAsia"/>
          <w:rtl/>
        </w:rPr>
        <w:t>بَدَلٌ</w:t>
      </w:r>
      <w:r w:rsidRPr="00BE2421">
        <w:rPr>
          <w:rStyle w:val="5-Char"/>
          <w:rtl/>
        </w:rPr>
        <w:t xml:space="preserve"> </w:t>
      </w:r>
      <w:r w:rsidRPr="00BE2421">
        <w:rPr>
          <w:rStyle w:val="5-Char"/>
          <w:rFonts w:hint="eastAsia"/>
          <w:rtl/>
        </w:rPr>
        <w:t>عَن</w:t>
      </w:r>
      <w:r w:rsidRPr="00BE2421">
        <w:rPr>
          <w:rStyle w:val="5-Char"/>
          <w:rtl/>
        </w:rPr>
        <w:t xml:space="preserve"> </w:t>
      </w:r>
      <w:r w:rsidRPr="00BE2421">
        <w:rPr>
          <w:rStyle w:val="5-Char"/>
          <w:rFonts w:hint="eastAsia"/>
          <w:rtl/>
        </w:rPr>
        <w:t>غَيرِه</w:t>
      </w:r>
      <w:r w:rsidRPr="00BE2421">
        <w:rPr>
          <w:rStyle w:val="5-Char"/>
          <w:rFonts w:hint="cs"/>
          <w:rtl/>
        </w:rPr>
        <w:t>.</w:t>
      </w:r>
    </w:p>
    <w:p w:rsidR="00092117" w:rsidRPr="00BE2421" w:rsidRDefault="00092117"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يَجُوزُ</w:t>
      </w:r>
      <w:r w:rsidRPr="00BE2421">
        <w:rPr>
          <w:rStyle w:val="5-Char"/>
          <w:rtl/>
        </w:rPr>
        <w:t xml:space="preserve"> </w:t>
      </w:r>
      <w:r w:rsidRPr="00BE2421">
        <w:rPr>
          <w:rStyle w:val="5-Char"/>
          <w:rFonts w:hint="eastAsia"/>
          <w:rtl/>
        </w:rPr>
        <w:t>لِلمُتَطَوِّعِ</w:t>
      </w:r>
      <w:r w:rsidRPr="00BE2421">
        <w:rPr>
          <w:rStyle w:val="5-Char"/>
          <w:rFonts w:hint="cs"/>
          <w:rtl/>
        </w:rPr>
        <w:t>،</w:t>
      </w:r>
      <w:r w:rsidRPr="00BE2421">
        <w:rPr>
          <w:rStyle w:val="5-Char"/>
          <w:rtl/>
        </w:rPr>
        <w:t xml:space="preserve"> </w:t>
      </w:r>
      <w:r w:rsidRPr="00BE2421">
        <w:rPr>
          <w:rStyle w:val="5-Char"/>
          <w:rFonts w:hint="eastAsia"/>
          <w:rtl/>
        </w:rPr>
        <w:t>الفِطرُ</w:t>
      </w:r>
      <w:r w:rsidRPr="00BE2421">
        <w:rPr>
          <w:rStyle w:val="5-Char"/>
          <w:rtl/>
        </w:rPr>
        <w:t xml:space="preserve"> </w:t>
      </w:r>
      <w:r w:rsidRPr="00BE2421">
        <w:rPr>
          <w:rStyle w:val="5-Char"/>
          <w:rFonts w:hint="eastAsia"/>
          <w:rtl/>
        </w:rPr>
        <w:t>بِلَا</w:t>
      </w:r>
      <w:r w:rsidRPr="00BE2421">
        <w:rPr>
          <w:rStyle w:val="5-Char"/>
          <w:rtl/>
        </w:rPr>
        <w:t xml:space="preserve"> </w:t>
      </w:r>
      <w:r w:rsidRPr="00BE2421">
        <w:rPr>
          <w:rStyle w:val="5-Char"/>
          <w:rFonts w:hint="eastAsia"/>
          <w:rtl/>
        </w:rPr>
        <w:t>عُذرٍ</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رِوَايَةٍ</w:t>
      </w:r>
      <w:r w:rsidRPr="00BE2421">
        <w:rPr>
          <w:rStyle w:val="5-Char"/>
          <w:rFonts w:hint="cs"/>
          <w:rtl/>
        </w:rPr>
        <w:t>.</w:t>
      </w:r>
      <w:r w:rsidRPr="00BE2421">
        <w:rPr>
          <w:rStyle w:val="5-Char"/>
          <w:rtl/>
        </w:rPr>
        <w:t xml:space="preserve"> </w:t>
      </w:r>
      <w:r w:rsidRPr="00BE2421">
        <w:rPr>
          <w:rStyle w:val="5-Char"/>
          <w:rFonts w:hint="eastAsia"/>
          <w:rtl/>
        </w:rPr>
        <w:t>وَالضِّيَافَةُ</w:t>
      </w:r>
      <w:r w:rsidRPr="00BE2421">
        <w:rPr>
          <w:rStyle w:val="5-Char"/>
          <w:rFonts w:hint="cs"/>
          <w:rtl/>
        </w:rPr>
        <w:t>،</w:t>
      </w:r>
      <w:r w:rsidRPr="00BE2421">
        <w:rPr>
          <w:rStyle w:val="5-Char"/>
          <w:rtl/>
        </w:rPr>
        <w:t xml:space="preserve"> </w:t>
      </w:r>
      <w:r w:rsidRPr="00BE2421">
        <w:rPr>
          <w:rStyle w:val="5-Char"/>
          <w:rFonts w:hint="eastAsia"/>
          <w:rtl/>
        </w:rPr>
        <w:t>عُذرٌ</w:t>
      </w:r>
      <w:r w:rsidRPr="00BE2421">
        <w:rPr>
          <w:rStyle w:val="5-Char"/>
          <w:rtl/>
        </w:rPr>
        <w:t xml:space="preserve"> </w:t>
      </w:r>
      <w:r w:rsidRPr="00BE2421">
        <w:rPr>
          <w:rStyle w:val="5-Char"/>
          <w:rFonts w:hint="eastAsia"/>
          <w:rtl/>
        </w:rPr>
        <w:t>عَلَ</w:t>
      </w:r>
      <w:r w:rsidR="007C6575" w:rsidRPr="00BE2421">
        <w:rPr>
          <w:rStyle w:val="5-Char"/>
          <w:rFonts w:hint="cs"/>
          <w:rtl/>
        </w:rPr>
        <w:t>ی</w:t>
      </w:r>
      <w:r w:rsidRPr="00BE2421">
        <w:rPr>
          <w:rStyle w:val="5-Char"/>
          <w:rtl/>
        </w:rPr>
        <w:t xml:space="preserve"> </w:t>
      </w:r>
      <w:r w:rsidRPr="00BE2421">
        <w:rPr>
          <w:rStyle w:val="5-Char"/>
          <w:rFonts w:hint="eastAsia"/>
          <w:rtl/>
        </w:rPr>
        <w:t>الأَظهَرِ</w:t>
      </w:r>
      <w:r w:rsidRPr="00BE2421">
        <w:rPr>
          <w:rStyle w:val="5-Char"/>
          <w:rtl/>
        </w:rPr>
        <w:t xml:space="preserve"> </w:t>
      </w:r>
      <w:r w:rsidRPr="00BE2421">
        <w:rPr>
          <w:rStyle w:val="5-Char"/>
          <w:rFonts w:hint="eastAsia"/>
          <w:rtl/>
        </w:rPr>
        <w:t>لِلضَّيفِ</w:t>
      </w:r>
      <w:r w:rsidRPr="00BE2421">
        <w:rPr>
          <w:rStyle w:val="5-Char"/>
          <w:rtl/>
        </w:rPr>
        <w:t xml:space="preserve"> </w:t>
      </w:r>
      <w:r w:rsidRPr="00BE2421">
        <w:rPr>
          <w:rStyle w:val="5-Char"/>
          <w:rFonts w:hint="eastAsia"/>
          <w:rtl/>
        </w:rPr>
        <w:t>وَالمَضِيفِ</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هُ</w:t>
      </w:r>
      <w:r w:rsidRPr="00BE2421">
        <w:rPr>
          <w:rStyle w:val="5-Char"/>
          <w:rtl/>
        </w:rPr>
        <w:t xml:space="preserve"> </w:t>
      </w:r>
      <w:r w:rsidRPr="00BE2421">
        <w:rPr>
          <w:rStyle w:val="5-Char"/>
          <w:rFonts w:hint="eastAsia"/>
          <w:rtl/>
        </w:rPr>
        <w:t>البِشَارَةُ</w:t>
      </w:r>
      <w:r w:rsidRPr="00BE2421">
        <w:rPr>
          <w:rStyle w:val="5-Char"/>
          <w:rtl/>
        </w:rPr>
        <w:t xml:space="preserve"> </w:t>
      </w:r>
      <w:r w:rsidRPr="00BE2421">
        <w:rPr>
          <w:rStyle w:val="5-Char"/>
          <w:rFonts w:hint="eastAsia"/>
          <w:rtl/>
        </w:rPr>
        <w:t>بِهَذِهِ</w:t>
      </w:r>
      <w:r w:rsidRPr="00BE2421">
        <w:rPr>
          <w:rStyle w:val="5-Char"/>
          <w:rtl/>
        </w:rPr>
        <w:t xml:space="preserve"> </w:t>
      </w:r>
      <w:r w:rsidRPr="00BE2421">
        <w:rPr>
          <w:rStyle w:val="5-Char"/>
          <w:rFonts w:hint="eastAsia"/>
          <w:rtl/>
        </w:rPr>
        <w:t>الفَائِدَة</w:t>
      </w:r>
      <w:r w:rsidRPr="00BE2421">
        <w:rPr>
          <w:rStyle w:val="5-Char"/>
          <w:rFonts w:hint="cs"/>
          <w:rtl/>
        </w:rPr>
        <w:t>ِ</w:t>
      </w:r>
      <w:r w:rsidRPr="00BE2421">
        <w:rPr>
          <w:rStyle w:val="5-Char"/>
          <w:rtl/>
        </w:rPr>
        <w:t xml:space="preserve"> </w:t>
      </w:r>
      <w:r w:rsidRPr="00BE2421">
        <w:rPr>
          <w:rStyle w:val="5-Char"/>
          <w:rFonts w:hint="eastAsia"/>
          <w:rtl/>
        </w:rPr>
        <w:t>الجَلِيلَ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ذَا</w:t>
      </w:r>
      <w:r w:rsidRPr="00BE2421">
        <w:rPr>
          <w:rStyle w:val="5-Char"/>
          <w:rtl/>
        </w:rPr>
        <w:t xml:space="preserve"> </w:t>
      </w:r>
      <w:r w:rsidRPr="00BE2421">
        <w:rPr>
          <w:rStyle w:val="5-Char"/>
          <w:rFonts w:hint="eastAsia"/>
          <w:rtl/>
        </w:rPr>
        <w:t>أَفطَرَ</w:t>
      </w:r>
      <w:r w:rsidRPr="00BE2421">
        <w:rPr>
          <w:rStyle w:val="5-Char"/>
          <w:rtl/>
        </w:rPr>
        <w:t xml:space="preserve"> </w:t>
      </w:r>
      <w:r w:rsidRPr="00BE2421">
        <w:rPr>
          <w:rStyle w:val="5-Char"/>
          <w:rFonts w:hint="eastAsia"/>
          <w:rtl/>
        </w:rPr>
        <w:t>عَلَ</w:t>
      </w:r>
      <w:r w:rsidR="007C6575" w:rsidRPr="00BE2421">
        <w:rPr>
          <w:rStyle w:val="5-Char"/>
          <w:rFonts w:hint="cs"/>
          <w:rtl/>
        </w:rPr>
        <w:t>ی</w:t>
      </w:r>
      <w:r w:rsidRPr="00BE2421">
        <w:rPr>
          <w:rStyle w:val="5-Char"/>
          <w:rtl/>
        </w:rPr>
        <w:t xml:space="preserve"> </w:t>
      </w:r>
      <w:r w:rsidRPr="00BE2421">
        <w:rPr>
          <w:rStyle w:val="5-Char"/>
          <w:rFonts w:hint="eastAsia"/>
          <w:rtl/>
        </w:rPr>
        <w:t>أَيِّ</w:t>
      </w:r>
      <w:r w:rsidRPr="00BE2421">
        <w:rPr>
          <w:rStyle w:val="5-Char"/>
          <w:rtl/>
        </w:rPr>
        <w:t xml:space="preserve"> </w:t>
      </w:r>
      <w:r w:rsidRPr="00BE2421">
        <w:rPr>
          <w:rStyle w:val="5-Char"/>
          <w:rFonts w:hint="eastAsia"/>
          <w:rtl/>
        </w:rPr>
        <w:t>حَالٍ</w:t>
      </w:r>
      <w:r w:rsidRPr="00BE2421">
        <w:rPr>
          <w:rStyle w:val="5-Char"/>
          <w:rFonts w:hint="cs"/>
          <w:rtl/>
        </w:rPr>
        <w:t>،</w:t>
      </w:r>
      <w:r w:rsidRPr="00BE2421">
        <w:rPr>
          <w:rStyle w:val="5-Char"/>
          <w:rtl/>
        </w:rPr>
        <w:t xml:space="preserve"> </w:t>
      </w:r>
      <w:r w:rsidRPr="00BE2421">
        <w:rPr>
          <w:rStyle w:val="5-Char"/>
          <w:rFonts w:hint="eastAsia"/>
          <w:rtl/>
        </w:rPr>
        <w:t>عَلَيهِ</w:t>
      </w:r>
      <w:r w:rsidRPr="00BE2421">
        <w:rPr>
          <w:rStyle w:val="5-Char"/>
          <w:rtl/>
        </w:rPr>
        <w:t xml:space="preserve"> </w:t>
      </w:r>
      <w:r w:rsidRPr="00BE2421">
        <w:rPr>
          <w:rStyle w:val="5-Char"/>
          <w:rFonts w:hint="eastAsia"/>
          <w:rtl/>
        </w:rPr>
        <w:t>القَضَاءُ</w:t>
      </w:r>
      <w:r w:rsidRPr="00BE2421">
        <w:rPr>
          <w:rStyle w:val="5-Char"/>
          <w:rtl/>
        </w:rPr>
        <w:t xml:space="preserve"> </w:t>
      </w:r>
      <w:r w:rsidRPr="00BE2421">
        <w:rPr>
          <w:rStyle w:val="5-Char"/>
          <w:rFonts w:hint="eastAsia"/>
          <w:rtl/>
        </w:rPr>
        <w:t>إِلَّا</w:t>
      </w:r>
      <w:r w:rsidRPr="00BE2421">
        <w:rPr>
          <w:rStyle w:val="5-Char"/>
          <w:rtl/>
        </w:rPr>
        <w:t xml:space="preserve"> </w:t>
      </w:r>
      <w:r w:rsidRPr="00BE2421">
        <w:rPr>
          <w:rStyle w:val="5-Char"/>
          <w:rFonts w:hint="eastAsia"/>
          <w:rtl/>
        </w:rPr>
        <w:t>اِذَا</w:t>
      </w:r>
      <w:r w:rsidRPr="00BE2421">
        <w:rPr>
          <w:rStyle w:val="5-Char"/>
          <w:rtl/>
        </w:rPr>
        <w:t xml:space="preserve"> </w:t>
      </w:r>
      <w:r w:rsidRPr="00BE2421">
        <w:rPr>
          <w:rStyle w:val="5-Char"/>
          <w:rFonts w:hint="eastAsia"/>
          <w:rtl/>
        </w:rPr>
        <w:t>شَرَعَ</w:t>
      </w:r>
      <w:r w:rsidRPr="00BE2421">
        <w:rPr>
          <w:rStyle w:val="5-Char"/>
          <w:rtl/>
        </w:rPr>
        <w:t xml:space="preserve"> </w:t>
      </w:r>
      <w:r w:rsidRPr="00BE2421">
        <w:rPr>
          <w:rStyle w:val="5-Char"/>
          <w:rFonts w:hint="eastAsia"/>
          <w:rtl/>
        </w:rPr>
        <w:t>مُتَطَوِّعًا</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خَمسَةِ</w:t>
      </w:r>
      <w:r w:rsidRPr="00BE2421">
        <w:rPr>
          <w:rStyle w:val="5-Char"/>
          <w:rtl/>
        </w:rPr>
        <w:t xml:space="preserve"> </w:t>
      </w:r>
      <w:r w:rsidRPr="00BE2421">
        <w:rPr>
          <w:rStyle w:val="5-Char"/>
          <w:rFonts w:hint="eastAsia"/>
          <w:rtl/>
        </w:rPr>
        <w:t>أَيَّامٍ</w:t>
      </w:r>
      <w:r w:rsidRPr="00BE2421">
        <w:rPr>
          <w:rStyle w:val="5-Char"/>
          <w:rFonts w:hint="cs"/>
          <w:rtl/>
        </w:rPr>
        <w:t>:</w:t>
      </w:r>
      <w:r w:rsidRPr="00BE2421">
        <w:rPr>
          <w:rStyle w:val="5-Char"/>
          <w:rtl/>
        </w:rPr>
        <w:t xml:space="preserve"> </w:t>
      </w:r>
      <w:r w:rsidRPr="00BE2421">
        <w:rPr>
          <w:rStyle w:val="5-Char"/>
          <w:rFonts w:hint="eastAsia"/>
          <w:rtl/>
        </w:rPr>
        <w:t>يَومَيِ</w:t>
      </w:r>
      <w:r w:rsidRPr="00BE2421">
        <w:rPr>
          <w:rStyle w:val="5-Char"/>
          <w:rtl/>
        </w:rPr>
        <w:t xml:space="preserve"> </w:t>
      </w:r>
      <w:r w:rsidRPr="00BE2421">
        <w:rPr>
          <w:rStyle w:val="5-Char"/>
          <w:rFonts w:hint="eastAsia"/>
          <w:rtl/>
        </w:rPr>
        <w:t>العِيدَينِ</w:t>
      </w:r>
      <w:r w:rsidRPr="00BE2421">
        <w:rPr>
          <w:rStyle w:val="5-Char"/>
          <w:rtl/>
        </w:rPr>
        <w:t xml:space="preserve"> </w:t>
      </w:r>
      <w:r w:rsidRPr="00BE2421">
        <w:rPr>
          <w:rStyle w:val="5-Char"/>
          <w:rFonts w:hint="eastAsia"/>
          <w:rtl/>
        </w:rPr>
        <w:t>وَ</w:t>
      </w:r>
      <w:r w:rsidRPr="008B6825">
        <w:rPr>
          <w:rFonts w:cs="Times New Roman" w:hint="cs"/>
          <w:sz w:val="32"/>
          <w:rtl/>
        </w:rPr>
        <w:t>‌</w:t>
      </w:r>
      <w:r w:rsidRPr="00BE2421">
        <w:rPr>
          <w:rStyle w:val="5-Char"/>
          <w:rtl/>
        </w:rPr>
        <w:t xml:space="preserve"> </w:t>
      </w:r>
      <w:r w:rsidRPr="00BE2421">
        <w:rPr>
          <w:rStyle w:val="5-Char"/>
          <w:rFonts w:hint="eastAsia"/>
          <w:rtl/>
        </w:rPr>
        <w:t>أَيَّامِ</w:t>
      </w:r>
      <w:r w:rsidRPr="00BE2421">
        <w:rPr>
          <w:rStyle w:val="5-Char"/>
          <w:rtl/>
        </w:rPr>
        <w:t xml:space="preserve"> </w:t>
      </w:r>
      <w:r w:rsidRPr="00BE2421">
        <w:rPr>
          <w:rStyle w:val="5-Char"/>
          <w:rFonts w:hint="eastAsia"/>
          <w:rtl/>
        </w:rPr>
        <w:t>التَّشرِيقِ</w:t>
      </w:r>
      <w:r w:rsidRPr="00BE2421">
        <w:rPr>
          <w:rStyle w:val="5-Char"/>
          <w:rFonts w:hint="cs"/>
          <w:rtl/>
        </w:rPr>
        <w:t>؛</w:t>
      </w:r>
      <w:r w:rsidRPr="00BE2421">
        <w:rPr>
          <w:rStyle w:val="5-Char"/>
          <w:rtl/>
        </w:rPr>
        <w:t xml:space="preserve"> </w:t>
      </w:r>
      <w:r w:rsidRPr="00BE2421">
        <w:rPr>
          <w:rStyle w:val="5-Char"/>
          <w:rFonts w:hint="eastAsia"/>
          <w:rtl/>
        </w:rPr>
        <w:t>فَلَا</w:t>
      </w:r>
      <w:r w:rsidRPr="00BE2421">
        <w:rPr>
          <w:rStyle w:val="5-Char"/>
          <w:rtl/>
        </w:rPr>
        <w:t xml:space="preserve"> </w:t>
      </w:r>
      <w:r w:rsidRPr="00BE2421">
        <w:rPr>
          <w:rStyle w:val="5-Char"/>
          <w:rFonts w:hint="eastAsia"/>
          <w:rtl/>
        </w:rPr>
        <w:t>يَلز</w:t>
      </w:r>
      <w:r w:rsidRPr="00BE2421">
        <w:rPr>
          <w:rStyle w:val="5-Char"/>
          <w:rFonts w:hint="cs"/>
          <w:rtl/>
        </w:rPr>
        <w:t>ِ</w:t>
      </w:r>
      <w:r w:rsidRPr="00BE2421">
        <w:rPr>
          <w:rStyle w:val="5-Char"/>
          <w:rFonts w:hint="eastAsia"/>
          <w:rtl/>
        </w:rPr>
        <w:t>مُه</w:t>
      </w:r>
      <w:r w:rsidRPr="00BE2421">
        <w:rPr>
          <w:rStyle w:val="5-Char"/>
          <w:rtl/>
        </w:rPr>
        <w:t xml:space="preserve"> </w:t>
      </w:r>
      <w:r w:rsidRPr="00BE2421">
        <w:rPr>
          <w:rStyle w:val="5-Char"/>
          <w:rFonts w:hint="eastAsia"/>
          <w:rtl/>
        </w:rPr>
        <w:t>قَضاَءُهَا</w:t>
      </w:r>
      <w:r w:rsidRPr="00BE2421">
        <w:rPr>
          <w:rStyle w:val="5-Char"/>
          <w:rtl/>
        </w:rPr>
        <w:t xml:space="preserve"> </w:t>
      </w:r>
      <w:r w:rsidRPr="00BE2421">
        <w:rPr>
          <w:rStyle w:val="5-Char"/>
          <w:rFonts w:hint="eastAsia"/>
          <w:rtl/>
        </w:rPr>
        <w:t>بِإِفسَادِهَا</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ظَاهِرِ</w:t>
      </w:r>
      <w:r w:rsidRPr="00BE2421">
        <w:rPr>
          <w:rStyle w:val="5-Char"/>
          <w:rtl/>
        </w:rPr>
        <w:t xml:space="preserve"> </w:t>
      </w:r>
      <w:r w:rsidRPr="00BE2421">
        <w:rPr>
          <w:rStyle w:val="5-Char"/>
          <w:rFonts w:hint="eastAsia"/>
          <w:rtl/>
        </w:rPr>
        <w:t>الرِّوَايَةِ</w:t>
      </w:r>
      <w:r w:rsidRPr="00BE2421">
        <w:rPr>
          <w:rStyle w:val="5-Char"/>
          <w:rFonts w:hint="cs"/>
          <w:rtl/>
        </w:rPr>
        <w:t>.</w:t>
      </w:r>
      <w:r w:rsidRPr="00BE2421">
        <w:rPr>
          <w:rStyle w:val="5-Char"/>
          <w:rtl/>
        </w:rPr>
        <w:t xml:space="preserve"> </w:t>
      </w:r>
      <w:r w:rsidRPr="00BE2421">
        <w:rPr>
          <w:rStyle w:val="5-Char"/>
          <w:rFonts w:hint="eastAsia"/>
          <w:rtl/>
        </w:rPr>
        <w:t>وَاللهُ</w:t>
      </w:r>
      <w:r w:rsidRPr="00BE2421">
        <w:rPr>
          <w:rStyle w:val="5-Char"/>
          <w:rtl/>
        </w:rPr>
        <w:t xml:space="preserve"> </w:t>
      </w:r>
      <w:r w:rsidRPr="00BE2421">
        <w:rPr>
          <w:rStyle w:val="5-Char"/>
          <w:rFonts w:hint="eastAsia"/>
          <w:rtl/>
        </w:rPr>
        <w:t>اَعلَمُ</w:t>
      </w:r>
      <w:r w:rsidRPr="00BE2421">
        <w:rPr>
          <w:rStyle w:val="5-Char"/>
          <w:rtl/>
        </w:rPr>
        <w:t>.</w:t>
      </w:r>
    </w:p>
    <w:p w:rsidR="006B31CA" w:rsidRDefault="006B31CA" w:rsidP="00C563FE">
      <w:pPr>
        <w:pStyle w:val="2-0"/>
        <w:rPr>
          <w:rtl/>
        </w:rPr>
      </w:pPr>
      <w:bookmarkStart w:id="157" w:name="_Toc440375914"/>
      <w:r>
        <w:rPr>
          <w:rFonts w:hint="cs"/>
          <w:rtl/>
        </w:rPr>
        <w:t>فصل: پ</w:t>
      </w:r>
      <w:r w:rsidR="000751A8">
        <w:rPr>
          <w:rFonts w:hint="cs"/>
          <w:rtl/>
        </w:rPr>
        <w:t>ی</w:t>
      </w:r>
      <w:r>
        <w:rPr>
          <w:rFonts w:hint="cs"/>
          <w:rtl/>
        </w:rPr>
        <w:t>رامون عذرها</w:t>
      </w:r>
      <w:r w:rsidR="000751A8">
        <w:rPr>
          <w:rFonts w:hint="cs"/>
          <w:rtl/>
        </w:rPr>
        <w:t>ی</w:t>
      </w:r>
      <w:r>
        <w:rPr>
          <w:rFonts w:hint="cs"/>
          <w:rtl/>
        </w:rPr>
        <w:t xml:space="preserve"> مباح سازنده‌</w:t>
      </w:r>
      <w:r w:rsidR="000751A8">
        <w:rPr>
          <w:rFonts w:hint="cs"/>
          <w:rtl/>
        </w:rPr>
        <w:t>ی</w:t>
      </w:r>
      <w:r>
        <w:rPr>
          <w:rFonts w:hint="cs"/>
          <w:rtl/>
        </w:rPr>
        <w:t xml:space="preserve"> روزه‌خوار</w:t>
      </w:r>
      <w:r w:rsidR="000751A8">
        <w:rPr>
          <w:rFonts w:hint="cs"/>
          <w:rtl/>
        </w:rPr>
        <w:t>ی</w:t>
      </w:r>
      <w:bookmarkEnd w:id="157"/>
    </w:p>
    <w:p w:rsidR="006B31CA" w:rsidRPr="007100A7" w:rsidRDefault="006B31CA" w:rsidP="00263C01">
      <w:pPr>
        <w:rPr>
          <w:rStyle w:val="1-Char"/>
          <w:rtl/>
        </w:rPr>
      </w:pPr>
      <w:r w:rsidRPr="007100A7">
        <w:rPr>
          <w:rStyle w:val="1-Char"/>
          <w:rFonts w:hint="cs"/>
          <w:rtl/>
        </w:rPr>
        <w:t>[اسلام، د</w:t>
      </w:r>
      <w:r w:rsidR="00446BB7">
        <w:rPr>
          <w:rStyle w:val="1-Char"/>
          <w:rFonts w:hint="cs"/>
          <w:rtl/>
        </w:rPr>
        <w:t>ی</w:t>
      </w:r>
      <w:r w:rsidRPr="007100A7">
        <w:rPr>
          <w:rStyle w:val="1-Char"/>
          <w:rFonts w:hint="cs"/>
          <w:rtl/>
        </w:rPr>
        <w:t>ن فطرت است و ه</w:t>
      </w:r>
      <w:r w:rsidR="00446BB7">
        <w:rPr>
          <w:rStyle w:val="1-Char"/>
          <w:rFonts w:hint="cs"/>
          <w:rtl/>
        </w:rPr>
        <w:t>ی</w:t>
      </w:r>
      <w:r w:rsidRPr="007100A7">
        <w:rPr>
          <w:rStyle w:val="1-Char"/>
          <w:rFonts w:hint="cs"/>
          <w:rtl/>
        </w:rPr>
        <w:t>چگاه انسان را ب</w:t>
      </w:r>
      <w:r w:rsidR="00446BB7">
        <w:rPr>
          <w:rStyle w:val="1-Char"/>
          <w:rFonts w:hint="cs"/>
          <w:rtl/>
        </w:rPr>
        <w:t>ی</w:t>
      </w:r>
      <w:r w:rsidRPr="007100A7">
        <w:rPr>
          <w:rStyle w:val="1-Char"/>
          <w:rFonts w:hint="cs"/>
          <w:rtl/>
        </w:rPr>
        <w:t>شتر از توان او، مکلّف نم</w:t>
      </w:r>
      <w:r w:rsidR="00446BB7">
        <w:rPr>
          <w:rStyle w:val="1-Char"/>
          <w:rFonts w:hint="cs"/>
          <w:rtl/>
        </w:rPr>
        <w:t>ی</w:t>
      </w:r>
      <w:r w:rsidRPr="007100A7">
        <w:rPr>
          <w:rStyle w:val="1-Char"/>
          <w:rFonts w:hint="cs"/>
          <w:rtl/>
        </w:rPr>
        <w:t xml:space="preserve">‌گرداند و </w:t>
      </w:r>
      <w:r w:rsidR="00B56FC4">
        <w:rPr>
          <w:rStyle w:val="1-Char"/>
          <w:rFonts w:hint="cs"/>
          <w:rtl/>
        </w:rPr>
        <w:t>هیچگاه</w:t>
      </w:r>
      <w:r w:rsidRPr="007100A7">
        <w:rPr>
          <w:rStyle w:val="1-Char"/>
          <w:rFonts w:hint="cs"/>
          <w:rtl/>
        </w:rPr>
        <w:t xml:space="preserve"> بالاتر از م</w:t>
      </w:r>
      <w:r w:rsidR="00446BB7">
        <w:rPr>
          <w:rStyle w:val="1-Char"/>
          <w:rFonts w:hint="cs"/>
          <w:rtl/>
        </w:rPr>
        <w:t>ی</w:t>
      </w:r>
      <w:r w:rsidRPr="007100A7">
        <w:rPr>
          <w:rStyle w:val="1-Char"/>
          <w:rFonts w:hint="cs"/>
          <w:rtl/>
        </w:rPr>
        <w:t>زان قدرتش، از او تکال</w:t>
      </w:r>
      <w:r w:rsidR="00446BB7">
        <w:rPr>
          <w:rStyle w:val="1-Char"/>
          <w:rFonts w:hint="cs"/>
          <w:rtl/>
        </w:rPr>
        <w:t>ی</w:t>
      </w:r>
      <w:r w:rsidRPr="007100A7">
        <w:rPr>
          <w:rStyle w:val="1-Char"/>
          <w:rFonts w:hint="cs"/>
          <w:rtl/>
        </w:rPr>
        <w:t>ف و وظا</w:t>
      </w:r>
      <w:r w:rsidR="00446BB7">
        <w:rPr>
          <w:rStyle w:val="1-Char"/>
          <w:rFonts w:hint="cs"/>
          <w:rtl/>
        </w:rPr>
        <w:t>ی</w:t>
      </w:r>
      <w:r w:rsidRPr="007100A7">
        <w:rPr>
          <w:rStyle w:val="1-Char"/>
          <w:rFonts w:hint="cs"/>
          <w:rtl/>
        </w:rPr>
        <w:t>ف نم</w:t>
      </w:r>
      <w:r w:rsidR="00446BB7">
        <w:rPr>
          <w:rStyle w:val="1-Char"/>
          <w:rFonts w:hint="cs"/>
          <w:rtl/>
        </w:rPr>
        <w:t>ی</w:t>
      </w:r>
      <w:r w:rsidRPr="007100A7">
        <w:rPr>
          <w:rStyle w:val="1-Char"/>
          <w:rFonts w:hint="cs"/>
          <w:rtl/>
        </w:rPr>
        <w:t>‌خواهد؛ بلکه همواره جانب ت</w:t>
      </w:r>
      <w:r w:rsidR="00446BB7">
        <w:rPr>
          <w:rStyle w:val="1-Char"/>
          <w:rFonts w:hint="cs"/>
          <w:rtl/>
        </w:rPr>
        <w:t>ی</w:t>
      </w:r>
      <w:r w:rsidRPr="007100A7">
        <w:rPr>
          <w:rStyle w:val="1-Char"/>
          <w:rFonts w:hint="cs"/>
          <w:rtl/>
        </w:rPr>
        <w:t>س</w:t>
      </w:r>
      <w:r w:rsidR="00446BB7">
        <w:rPr>
          <w:rStyle w:val="1-Char"/>
          <w:rFonts w:hint="cs"/>
          <w:rtl/>
        </w:rPr>
        <w:t>ی</w:t>
      </w:r>
      <w:r w:rsidRPr="007100A7">
        <w:rPr>
          <w:rStyle w:val="1-Char"/>
          <w:rFonts w:hint="cs"/>
          <w:rtl/>
        </w:rPr>
        <w:t>ر وتخف</w:t>
      </w:r>
      <w:r w:rsidR="00446BB7">
        <w:rPr>
          <w:rStyle w:val="1-Char"/>
          <w:rFonts w:hint="cs"/>
          <w:rtl/>
        </w:rPr>
        <w:t>ی</w:t>
      </w:r>
      <w:r w:rsidRPr="007100A7">
        <w:rPr>
          <w:rStyle w:val="1-Char"/>
          <w:rFonts w:hint="cs"/>
          <w:rtl/>
        </w:rPr>
        <w:t>ف را بر جانب تشد</w:t>
      </w:r>
      <w:r w:rsidR="00446BB7">
        <w:rPr>
          <w:rStyle w:val="1-Char"/>
          <w:rFonts w:hint="cs"/>
          <w:rtl/>
        </w:rPr>
        <w:t>ی</w:t>
      </w:r>
      <w:r w:rsidRPr="007100A7">
        <w:rPr>
          <w:rStyle w:val="1-Char"/>
          <w:rFonts w:hint="cs"/>
          <w:rtl/>
        </w:rPr>
        <w:t>د و تعس</w:t>
      </w:r>
      <w:r w:rsidR="00446BB7">
        <w:rPr>
          <w:rStyle w:val="1-Char"/>
          <w:rFonts w:hint="cs"/>
          <w:rtl/>
        </w:rPr>
        <w:t>ی</w:t>
      </w:r>
      <w:r w:rsidRPr="007100A7">
        <w:rPr>
          <w:rStyle w:val="1-Char"/>
          <w:rFonts w:hint="cs"/>
          <w:rtl/>
        </w:rPr>
        <w:t>ر، ترج</w:t>
      </w:r>
      <w:r w:rsidR="00446BB7">
        <w:rPr>
          <w:rStyle w:val="1-Char"/>
          <w:rFonts w:hint="cs"/>
          <w:rtl/>
        </w:rPr>
        <w:t>ی</w:t>
      </w:r>
      <w:r w:rsidRPr="007100A7">
        <w:rPr>
          <w:rStyle w:val="1-Char"/>
          <w:rFonts w:hint="cs"/>
          <w:rtl/>
        </w:rPr>
        <w:t>ح م</w:t>
      </w:r>
      <w:r w:rsidR="00446BB7">
        <w:rPr>
          <w:rStyle w:val="1-Char"/>
          <w:rFonts w:hint="cs"/>
          <w:rtl/>
        </w:rPr>
        <w:t>ی</w:t>
      </w:r>
      <w:r w:rsidRPr="007100A7">
        <w:rPr>
          <w:rStyle w:val="1-Char"/>
          <w:rFonts w:hint="cs"/>
          <w:rtl/>
        </w:rPr>
        <w:t>‌دهد؛ ز</w:t>
      </w:r>
      <w:r w:rsidR="00446BB7">
        <w:rPr>
          <w:rStyle w:val="1-Char"/>
          <w:rFonts w:hint="cs"/>
          <w:rtl/>
        </w:rPr>
        <w:t>ی</w:t>
      </w:r>
      <w:r w:rsidRPr="007100A7">
        <w:rPr>
          <w:rStyle w:val="1-Char"/>
          <w:rFonts w:hint="cs"/>
          <w:rtl/>
        </w:rPr>
        <w:t>را مبنا</w:t>
      </w:r>
      <w:r w:rsidR="00446BB7">
        <w:rPr>
          <w:rStyle w:val="1-Char"/>
          <w:rFonts w:hint="cs"/>
          <w:rtl/>
        </w:rPr>
        <w:t>ی</w:t>
      </w:r>
      <w:r w:rsidRPr="007100A7">
        <w:rPr>
          <w:rStyle w:val="1-Char"/>
          <w:rFonts w:hint="cs"/>
          <w:rtl/>
        </w:rPr>
        <w:t xml:space="preserve"> شر</w:t>
      </w:r>
      <w:r w:rsidR="00446BB7">
        <w:rPr>
          <w:rStyle w:val="1-Char"/>
          <w:rFonts w:hint="cs"/>
          <w:rtl/>
        </w:rPr>
        <w:t>ی</w:t>
      </w:r>
      <w:r w:rsidRPr="007100A7">
        <w:rPr>
          <w:rStyle w:val="1-Char"/>
          <w:rFonts w:hint="cs"/>
          <w:rtl/>
        </w:rPr>
        <w:t>عت بر آسانگ</w:t>
      </w:r>
      <w:r w:rsidR="00446BB7">
        <w:rPr>
          <w:rStyle w:val="1-Char"/>
          <w:rFonts w:hint="cs"/>
          <w:rtl/>
        </w:rPr>
        <w:t>ی</w:t>
      </w:r>
      <w:r w:rsidRPr="007100A7">
        <w:rPr>
          <w:rStyle w:val="1-Char"/>
          <w:rFonts w:hint="cs"/>
          <w:rtl/>
        </w:rPr>
        <w:t>ر</w:t>
      </w:r>
      <w:r w:rsidR="00446BB7">
        <w:rPr>
          <w:rStyle w:val="1-Char"/>
          <w:rFonts w:hint="cs"/>
          <w:rtl/>
        </w:rPr>
        <w:t>ی</w:t>
      </w:r>
      <w:r w:rsidRPr="007100A7">
        <w:rPr>
          <w:rStyle w:val="1-Char"/>
          <w:rFonts w:hint="cs"/>
          <w:rtl/>
        </w:rPr>
        <w:t xml:space="preserve"> و رفع عُسر و حَرَج از بندگان است؛ و ا</w:t>
      </w:r>
      <w:r w:rsidR="00446BB7">
        <w:rPr>
          <w:rStyle w:val="1-Char"/>
          <w:rFonts w:hint="cs"/>
          <w:rtl/>
        </w:rPr>
        <w:t>ی</w:t>
      </w:r>
      <w:r w:rsidRPr="007100A7">
        <w:rPr>
          <w:rStyle w:val="1-Char"/>
          <w:rFonts w:hint="cs"/>
          <w:rtl/>
        </w:rPr>
        <w:t>ن موضوع</w:t>
      </w:r>
      <w:r w:rsidR="00446BB7">
        <w:rPr>
          <w:rStyle w:val="1-Char"/>
          <w:rFonts w:hint="cs"/>
          <w:rtl/>
        </w:rPr>
        <w:t>ی</w:t>
      </w:r>
      <w:r w:rsidRPr="007100A7">
        <w:rPr>
          <w:rStyle w:val="1-Char"/>
          <w:rFonts w:hint="cs"/>
          <w:rtl/>
        </w:rPr>
        <w:t xml:space="preserve"> است که در ب</w:t>
      </w:r>
      <w:r w:rsidR="00446BB7">
        <w:rPr>
          <w:rStyle w:val="1-Char"/>
          <w:rFonts w:hint="cs"/>
          <w:rtl/>
        </w:rPr>
        <w:t>ی</w:t>
      </w:r>
      <w:r w:rsidRPr="007100A7">
        <w:rPr>
          <w:rStyle w:val="1-Char"/>
          <w:rFonts w:hint="cs"/>
          <w:rtl/>
        </w:rPr>
        <w:t>شتر آ</w:t>
      </w:r>
      <w:r w:rsidR="00446BB7">
        <w:rPr>
          <w:rStyle w:val="1-Char"/>
          <w:rFonts w:hint="cs"/>
          <w:rtl/>
        </w:rPr>
        <w:t>ی</w:t>
      </w:r>
      <w:r w:rsidRPr="007100A7">
        <w:rPr>
          <w:rStyle w:val="1-Char"/>
          <w:rFonts w:hint="cs"/>
          <w:rtl/>
        </w:rPr>
        <w:t>ات و احاد</w:t>
      </w:r>
      <w:r w:rsidR="00446BB7">
        <w:rPr>
          <w:rStyle w:val="1-Char"/>
          <w:rFonts w:hint="cs"/>
          <w:rtl/>
        </w:rPr>
        <w:t>ی</w:t>
      </w:r>
      <w:r w:rsidRPr="007100A7">
        <w:rPr>
          <w:rStyle w:val="1-Char"/>
          <w:rFonts w:hint="cs"/>
          <w:rtl/>
        </w:rPr>
        <w:t>ث بدان اشاره رفته است.</w:t>
      </w:r>
    </w:p>
    <w:p w:rsidR="006B31CA" w:rsidRPr="007100A7" w:rsidRDefault="006B31CA" w:rsidP="00AF1D25">
      <w:pPr>
        <w:rPr>
          <w:rStyle w:val="1-Char"/>
          <w:rtl/>
        </w:rPr>
      </w:pPr>
      <w:r w:rsidRPr="007100A7">
        <w:rPr>
          <w:rStyle w:val="1-Char"/>
          <w:rFonts w:hint="cs"/>
          <w:rtl/>
        </w:rPr>
        <w:t>به هر حال، خداوند بلندمرتبه، به ه</w:t>
      </w:r>
      <w:r w:rsidR="00446BB7">
        <w:rPr>
          <w:rStyle w:val="1-Char"/>
          <w:rFonts w:hint="cs"/>
          <w:rtl/>
        </w:rPr>
        <w:t>ی</w:t>
      </w:r>
      <w:r w:rsidRPr="007100A7">
        <w:rPr>
          <w:rStyle w:val="1-Char"/>
          <w:rFonts w:hint="cs"/>
          <w:rtl/>
        </w:rPr>
        <w:t>چ کس جز به اندازه‌</w:t>
      </w:r>
      <w:r w:rsidR="00446BB7">
        <w:rPr>
          <w:rStyle w:val="1-Char"/>
          <w:rFonts w:hint="cs"/>
          <w:rtl/>
        </w:rPr>
        <w:t>ی</w:t>
      </w:r>
      <w:r w:rsidRPr="007100A7">
        <w:rPr>
          <w:rStyle w:val="1-Char"/>
          <w:rFonts w:hint="cs"/>
          <w:rtl/>
        </w:rPr>
        <w:t xml:space="preserve"> توانا</w:t>
      </w:r>
      <w:r w:rsidR="00446BB7">
        <w:rPr>
          <w:rStyle w:val="1-Char"/>
          <w:rFonts w:hint="cs"/>
          <w:rtl/>
        </w:rPr>
        <w:t>یی</w:t>
      </w:r>
      <w:r w:rsidRPr="007100A7">
        <w:rPr>
          <w:rStyle w:val="1-Char"/>
          <w:rFonts w:hint="cs"/>
          <w:rtl/>
        </w:rPr>
        <w:t>‌اش تکل</w:t>
      </w:r>
      <w:r w:rsidR="00446BB7">
        <w:rPr>
          <w:rStyle w:val="1-Char"/>
          <w:rFonts w:hint="cs"/>
          <w:rtl/>
        </w:rPr>
        <w:t>ی</w:t>
      </w:r>
      <w:r w:rsidRPr="007100A7">
        <w:rPr>
          <w:rStyle w:val="1-Char"/>
          <w:rFonts w:hint="cs"/>
          <w:rtl/>
        </w:rPr>
        <w:t>ف نم</w:t>
      </w:r>
      <w:r w:rsidR="00446BB7">
        <w:rPr>
          <w:rStyle w:val="1-Char"/>
          <w:rFonts w:hint="cs"/>
          <w:rtl/>
        </w:rPr>
        <w:t>ی</w:t>
      </w:r>
      <w:r w:rsidRPr="007100A7">
        <w:rPr>
          <w:rStyle w:val="1-Char"/>
          <w:rFonts w:hint="cs"/>
          <w:rtl/>
        </w:rPr>
        <w:t xml:space="preserve">‌کند و </w:t>
      </w:r>
      <w:r w:rsidR="00B56FC4">
        <w:rPr>
          <w:rStyle w:val="1-Char"/>
          <w:rFonts w:hint="cs"/>
          <w:rtl/>
        </w:rPr>
        <w:t>هیچگاه</w:t>
      </w:r>
      <w:r w:rsidRPr="007100A7">
        <w:rPr>
          <w:rStyle w:val="1-Char"/>
          <w:rFonts w:hint="cs"/>
          <w:rtl/>
        </w:rPr>
        <w:t xml:space="preserve"> بالاتر از م</w:t>
      </w:r>
      <w:r w:rsidR="00446BB7">
        <w:rPr>
          <w:rStyle w:val="1-Char"/>
          <w:rFonts w:hint="cs"/>
          <w:rtl/>
        </w:rPr>
        <w:t>ی</w:t>
      </w:r>
      <w:r w:rsidRPr="007100A7">
        <w:rPr>
          <w:rStyle w:val="1-Char"/>
          <w:rFonts w:hint="cs"/>
          <w:rtl/>
        </w:rPr>
        <w:t>زان قدرت شخص، از او وظا</w:t>
      </w:r>
      <w:r w:rsidR="00446BB7">
        <w:rPr>
          <w:rStyle w:val="1-Char"/>
          <w:rFonts w:hint="cs"/>
          <w:rtl/>
        </w:rPr>
        <w:t>ی</w:t>
      </w:r>
      <w:r w:rsidRPr="007100A7">
        <w:rPr>
          <w:rStyle w:val="1-Char"/>
          <w:rFonts w:hint="cs"/>
          <w:rtl/>
        </w:rPr>
        <w:t>ف و تکال</w:t>
      </w:r>
      <w:r w:rsidR="00446BB7">
        <w:rPr>
          <w:rStyle w:val="1-Char"/>
          <w:rFonts w:hint="cs"/>
          <w:rtl/>
        </w:rPr>
        <w:t>ی</w:t>
      </w:r>
      <w:r w:rsidRPr="007100A7">
        <w:rPr>
          <w:rStyle w:val="1-Char"/>
          <w:rFonts w:hint="cs"/>
          <w:rtl/>
        </w:rPr>
        <w:t>ف نم</w:t>
      </w:r>
      <w:r w:rsidR="00446BB7">
        <w:rPr>
          <w:rStyle w:val="1-Char"/>
          <w:rFonts w:hint="cs"/>
          <w:rtl/>
        </w:rPr>
        <w:t>ی</w:t>
      </w:r>
      <w:r w:rsidRPr="007100A7">
        <w:rPr>
          <w:rStyle w:val="1-Char"/>
          <w:rFonts w:hint="cs"/>
          <w:rtl/>
        </w:rPr>
        <w:t>‌خواهد؛ از ا</w:t>
      </w:r>
      <w:r w:rsidR="00446BB7">
        <w:rPr>
          <w:rStyle w:val="1-Char"/>
          <w:rFonts w:hint="cs"/>
          <w:rtl/>
        </w:rPr>
        <w:t>ی</w:t>
      </w:r>
      <w:r w:rsidRPr="007100A7">
        <w:rPr>
          <w:rStyle w:val="1-Char"/>
          <w:rFonts w:hint="cs"/>
          <w:rtl/>
        </w:rPr>
        <w:t>ن رو، خوردن روزه و قضا آوردن آن را در روزها</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 xml:space="preserve">گر، اجازه داده است، اگر </w:t>
      </w:r>
      <w:r w:rsidR="00AF17B9">
        <w:rPr>
          <w:rStyle w:val="1-Char"/>
          <w:rFonts w:hint="cs"/>
          <w:rtl/>
        </w:rPr>
        <w:t>چنان‌چه</w:t>
      </w:r>
      <w:r w:rsidRPr="007100A7">
        <w:rPr>
          <w:rStyle w:val="1-Char"/>
          <w:rFonts w:hint="cs"/>
          <w:rtl/>
        </w:rPr>
        <w:t xml:space="preserve"> به سبب روزه گرفتن، </w:t>
      </w:r>
      <w:r w:rsidR="00900CB3">
        <w:rPr>
          <w:rStyle w:val="1-Char"/>
          <w:rFonts w:hint="cs"/>
          <w:rtl/>
        </w:rPr>
        <w:t>بدان‌ها</w:t>
      </w:r>
      <w:r w:rsidRPr="007100A7">
        <w:rPr>
          <w:rStyle w:val="1-Char"/>
          <w:rFonts w:hint="cs"/>
          <w:rtl/>
        </w:rPr>
        <w:t xml:space="preserve"> ز</w:t>
      </w:r>
      <w:r w:rsidR="00446BB7">
        <w:rPr>
          <w:rStyle w:val="1-Char"/>
          <w:rFonts w:hint="cs"/>
          <w:rtl/>
        </w:rPr>
        <w:t>ی</w:t>
      </w:r>
      <w:r w:rsidRPr="007100A7">
        <w:rPr>
          <w:rStyle w:val="1-Char"/>
          <w:rFonts w:hint="cs"/>
          <w:rtl/>
        </w:rPr>
        <w:t xml:space="preserve">ان و ضرر و </w:t>
      </w:r>
      <w:r w:rsidR="00446BB7">
        <w:rPr>
          <w:rStyle w:val="1-Char"/>
          <w:rFonts w:hint="cs"/>
          <w:rtl/>
        </w:rPr>
        <w:t>ی</w:t>
      </w:r>
      <w:r w:rsidRPr="007100A7">
        <w:rPr>
          <w:rStyle w:val="1-Char"/>
          <w:rFonts w:hint="cs"/>
          <w:rtl/>
        </w:rPr>
        <w:t>ا سخت</w:t>
      </w:r>
      <w:r w:rsidR="00446BB7">
        <w:rPr>
          <w:rStyle w:val="1-Char"/>
          <w:rFonts w:hint="cs"/>
          <w:rtl/>
        </w:rPr>
        <w:t>ی</w:t>
      </w:r>
      <w:r w:rsidRPr="007100A7">
        <w:rPr>
          <w:rStyle w:val="1-Char"/>
          <w:rFonts w:hint="cs"/>
          <w:rtl/>
        </w:rPr>
        <w:t xml:space="preserve"> و مشقّت</w:t>
      </w:r>
      <w:r w:rsidR="00446BB7">
        <w:rPr>
          <w:rStyle w:val="1-Char"/>
          <w:rFonts w:hint="cs"/>
          <w:rtl/>
        </w:rPr>
        <w:t>ی</w:t>
      </w:r>
      <w:r w:rsidRPr="007100A7">
        <w:rPr>
          <w:rStyle w:val="1-Char"/>
          <w:rFonts w:hint="cs"/>
          <w:rtl/>
        </w:rPr>
        <w:t xml:space="preserve"> وارد م</w:t>
      </w:r>
      <w:r w:rsidR="00446BB7">
        <w:rPr>
          <w:rStyle w:val="1-Char"/>
          <w:rFonts w:hint="cs"/>
          <w:rtl/>
        </w:rPr>
        <w:t>ی</w:t>
      </w:r>
      <w:r w:rsidRPr="007100A7">
        <w:rPr>
          <w:rStyle w:val="1-Char"/>
          <w:rFonts w:hint="cs"/>
          <w:rtl/>
        </w:rPr>
        <w:t>‌گرد</w:t>
      </w:r>
      <w:r w:rsidR="00446BB7">
        <w:rPr>
          <w:rStyle w:val="1-Char"/>
          <w:rFonts w:hint="cs"/>
          <w:rtl/>
        </w:rPr>
        <w:t>ی</w:t>
      </w:r>
      <w:r w:rsidRPr="007100A7">
        <w:rPr>
          <w:rStyle w:val="1-Char"/>
          <w:rFonts w:hint="cs"/>
          <w:rtl/>
        </w:rPr>
        <w:t>د.</w:t>
      </w:r>
    </w:p>
    <w:p w:rsidR="006B31CA" w:rsidRPr="00FE6406" w:rsidRDefault="006B31CA" w:rsidP="00AF1D25">
      <w:pPr>
        <w:rPr>
          <w:rStyle w:val="9-Char"/>
          <w:rtl/>
        </w:rPr>
      </w:pPr>
      <w:r w:rsidRPr="00FE6406">
        <w:rPr>
          <w:rStyle w:val="9-Char"/>
          <w:rFonts w:hint="cs"/>
          <w:rtl/>
        </w:rPr>
        <w:t>بنابرا</w:t>
      </w:r>
      <w:r w:rsidR="00446BB7">
        <w:rPr>
          <w:rStyle w:val="9-Char"/>
          <w:rFonts w:hint="cs"/>
          <w:rtl/>
        </w:rPr>
        <w:t>ی</w:t>
      </w:r>
      <w:r w:rsidRPr="00FE6406">
        <w:rPr>
          <w:rStyle w:val="9-Char"/>
          <w:rFonts w:hint="cs"/>
          <w:rtl/>
        </w:rPr>
        <w:t>ن، ترک روزه در صورت‌ها</w:t>
      </w:r>
      <w:r w:rsidR="00446BB7">
        <w:rPr>
          <w:rStyle w:val="9-Char"/>
          <w:rFonts w:hint="cs"/>
          <w:rtl/>
        </w:rPr>
        <w:t>ی</w:t>
      </w:r>
      <w:r w:rsidRPr="00FE6406">
        <w:rPr>
          <w:rStyle w:val="9-Char"/>
          <w:rFonts w:hint="cs"/>
          <w:rtl/>
        </w:rPr>
        <w:t xml:space="preserve"> ذ</w:t>
      </w:r>
      <w:r w:rsidR="00446BB7">
        <w:rPr>
          <w:rStyle w:val="9-Char"/>
          <w:rFonts w:hint="cs"/>
          <w:rtl/>
        </w:rPr>
        <w:t>ی</w:t>
      </w:r>
      <w:r w:rsidRPr="00FE6406">
        <w:rPr>
          <w:rStyle w:val="9-Char"/>
          <w:rFonts w:hint="cs"/>
          <w:rtl/>
        </w:rPr>
        <w:t>ل، جا</w:t>
      </w:r>
      <w:r w:rsidR="00446BB7">
        <w:rPr>
          <w:rStyle w:val="9-Char"/>
          <w:rFonts w:hint="cs"/>
          <w:rtl/>
        </w:rPr>
        <w:t>ی</w:t>
      </w:r>
      <w:r w:rsidRPr="00FE6406">
        <w:rPr>
          <w:rStyle w:val="9-Char"/>
          <w:rFonts w:hint="cs"/>
          <w:rtl/>
        </w:rPr>
        <w:t>ز م</w:t>
      </w:r>
      <w:r w:rsidR="00446BB7">
        <w:rPr>
          <w:rStyle w:val="9-Char"/>
          <w:rFonts w:hint="cs"/>
          <w:rtl/>
        </w:rPr>
        <w:t>ی</w:t>
      </w:r>
      <w:r w:rsidRPr="00FE6406">
        <w:rPr>
          <w:rStyle w:val="9-Char"/>
          <w:rFonts w:hint="cs"/>
          <w:rtl/>
        </w:rPr>
        <w:t>‌باشد:]</w:t>
      </w:r>
    </w:p>
    <w:p w:rsidR="006B31CA" w:rsidRPr="007100A7" w:rsidRDefault="006B31CA" w:rsidP="00AF1D25">
      <w:pPr>
        <w:rPr>
          <w:rStyle w:val="1-Char"/>
          <w:rtl/>
        </w:rPr>
      </w:pPr>
      <w:r w:rsidRPr="007100A7">
        <w:rPr>
          <w:rStyle w:val="1-Char"/>
          <w:rFonts w:hint="cs"/>
          <w:rtl/>
        </w:rPr>
        <w:t>* ب</w:t>
      </w:r>
      <w:r w:rsidR="00446BB7">
        <w:rPr>
          <w:rStyle w:val="1-Char"/>
          <w:rFonts w:hint="cs"/>
          <w:rtl/>
        </w:rPr>
        <w:t>ی</w:t>
      </w:r>
      <w:r w:rsidRPr="007100A7">
        <w:rPr>
          <w:rStyle w:val="1-Char"/>
          <w:rFonts w:hint="cs"/>
          <w:rtl/>
        </w:rPr>
        <w:t>مار</w:t>
      </w:r>
      <w:r w:rsidR="00446BB7">
        <w:rPr>
          <w:rStyle w:val="1-Char"/>
          <w:rFonts w:hint="cs"/>
          <w:rtl/>
        </w:rPr>
        <w:t>ی</w:t>
      </w:r>
      <w:r w:rsidRPr="007100A7">
        <w:rPr>
          <w:rStyle w:val="1-Char"/>
          <w:rFonts w:hint="cs"/>
          <w:rtl/>
        </w:rPr>
        <w:t xml:space="preserve"> که بر خود [با روزه گرفتن]، از افزون</w:t>
      </w:r>
      <w:r w:rsidR="00446BB7">
        <w:rPr>
          <w:rStyle w:val="1-Char"/>
          <w:rFonts w:hint="cs"/>
          <w:rtl/>
        </w:rPr>
        <w:t>ی</w:t>
      </w:r>
      <w:r w:rsidRPr="007100A7">
        <w:rPr>
          <w:rStyle w:val="1-Char"/>
          <w:rFonts w:hint="cs"/>
          <w:rtl/>
        </w:rPr>
        <w:t xml:space="preserve"> مرض، </w:t>
      </w:r>
      <w:r w:rsidR="00446BB7">
        <w:rPr>
          <w:rStyle w:val="1-Char"/>
          <w:rFonts w:hint="cs"/>
          <w:rtl/>
        </w:rPr>
        <w:t>ی</w:t>
      </w:r>
      <w:r w:rsidRPr="007100A7">
        <w:rPr>
          <w:rStyle w:val="1-Char"/>
          <w:rFonts w:hint="cs"/>
          <w:rtl/>
        </w:rPr>
        <w:t>ا طولان</w:t>
      </w:r>
      <w:r w:rsidR="00446BB7">
        <w:rPr>
          <w:rStyle w:val="1-Char"/>
          <w:rFonts w:hint="cs"/>
          <w:rtl/>
        </w:rPr>
        <w:t>ی</w:t>
      </w:r>
      <w:r w:rsidRPr="007100A7">
        <w:rPr>
          <w:rStyle w:val="1-Char"/>
          <w:rFonts w:hint="cs"/>
          <w:rtl/>
        </w:rPr>
        <w:t xml:space="preserve"> شدن مدّت ب</w:t>
      </w:r>
      <w:r w:rsidR="00446BB7">
        <w:rPr>
          <w:rStyle w:val="1-Char"/>
          <w:rFonts w:hint="cs"/>
          <w:rtl/>
        </w:rPr>
        <w:t>ی</w:t>
      </w:r>
      <w:r w:rsidRPr="007100A7">
        <w:rPr>
          <w:rStyle w:val="1-Char"/>
          <w:rFonts w:hint="cs"/>
          <w:rtl/>
        </w:rPr>
        <w:t>مار</w:t>
      </w:r>
      <w:r w:rsidR="00446BB7">
        <w:rPr>
          <w:rStyle w:val="1-Char"/>
          <w:rFonts w:hint="cs"/>
          <w:rtl/>
        </w:rPr>
        <w:t>ی</w:t>
      </w:r>
      <w:r w:rsidRPr="007100A7">
        <w:rPr>
          <w:rStyle w:val="1-Char"/>
          <w:rFonts w:hint="cs"/>
          <w:rtl/>
        </w:rPr>
        <w:t xml:space="preserve"> [و </w:t>
      </w:r>
      <w:r w:rsidR="00446BB7">
        <w:rPr>
          <w:rStyle w:val="1-Char"/>
          <w:rFonts w:hint="cs"/>
          <w:rtl/>
        </w:rPr>
        <w:t>ی</w:t>
      </w:r>
      <w:r w:rsidRPr="007100A7">
        <w:rPr>
          <w:rStyle w:val="1-Char"/>
          <w:rFonts w:hint="cs"/>
          <w:rtl/>
        </w:rPr>
        <w:t>ا وارد شدن ز</w:t>
      </w:r>
      <w:r w:rsidR="00446BB7">
        <w:rPr>
          <w:rStyle w:val="1-Char"/>
          <w:rFonts w:hint="cs"/>
          <w:rtl/>
        </w:rPr>
        <w:t>ی</w:t>
      </w:r>
      <w:r w:rsidRPr="007100A7">
        <w:rPr>
          <w:rStyle w:val="1-Char"/>
          <w:rFonts w:hint="cs"/>
          <w:rtl/>
        </w:rPr>
        <w:t>ان و ضرر به خود،] ب</w:t>
      </w:r>
      <w:r w:rsidR="00446BB7">
        <w:rPr>
          <w:rStyle w:val="1-Char"/>
          <w:rFonts w:hint="cs"/>
          <w:rtl/>
        </w:rPr>
        <w:t>ی</w:t>
      </w:r>
      <w:r w:rsidRPr="007100A7">
        <w:rPr>
          <w:rStyle w:val="1-Char"/>
          <w:rFonts w:hint="cs"/>
          <w:rtl/>
        </w:rPr>
        <w:t>م داشته باشد؛ [در ا</w:t>
      </w:r>
      <w:r w:rsidR="00446BB7">
        <w:rPr>
          <w:rStyle w:val="1-Char"/>
          <w:rFonts w:hint="cs"/>
          <w:rtl/>
        </w:rPr>
        <w:t>ی</w:t>
      </w:r>
      <w:r w:rsidRPr="007100A7">
        <w:rPr>
          <w:rStyle w:val="1-Char"/>
          <w:rFonts w:hint="cs"/>
          <w:rtl/>
        </w:rPr>
        <w:t>ن صورت، شخص مر</w:t>
      </w:r>
      <w:r w:rsidR="00446BB7">
        <w:rPr>
          <w:rStyle w:val="1-Char"/>
          <w:rFonts w:hint="cs"/>
          <w:rtl/>
        </w:rPr>
        <w:t>ی</w:t>
      </w:r>
      <w:r w:rsidRPr="007100A7">
        <w:rPr>
          <w:rStyle w:val="1-Char"/>
          <w:rFonts w:hint="cs"/>
          <w:rtl/>
        </w:rPr>
        <w:t>ض م</w:t>
      </w:r>
      <w:r w:rsidR="00446BB7">
        <w:rPr>
          <w:rStyle w:val="1-Char"/>
          <w:rFonts w:hint="cs"/>
          <w:rtl/>
        </w:rPr>
        <w:t>ی</w:t>
      </w:r>
      <w:r w:rsidRPr="007100A7">
        <w:rPr>
          <w:rStyle w:val="1-Char"/>
          <w:rFonts w:hint="cs"/>
          <w:rtl/>
        </w:rPr>
        <w:t>‌تواند در ماه مبارک رمضان روزه نگ</w:t>
      </w:r>
      <w:r w:rsidR="00446BB7">
        <w:rPr>
          <w:rStyle w:val="1-Char"/>
          <w:rFonts w:hint="cs"/>
          <w:rtl/>
        </w:rPr>
        <w:t>ی</w:t>
      </w:r>
      <w:r w:rsidRPr="007100A7">
        <w:rPr>
          <w:rStyle w:val="1-Char"/>
          <w:rFonts w:hint="cs"/>
          <w:rtl/>
        </w:rPr>
        <w:t>رد و پس از ماه رمضان، روزها</w:t>
      </w:r>
      <w:r w:rsidR="00446BB7">
        <w:rPr>
          <w:rStyle w:val="1-Char"/>
          <w:rFonts w:hint="cs"/>
          <w:rtl/>
        </w:rPr>
        <w:t>یی</w:t>
      </w:r>
      <w:r w:rsidRPr="007100A7">
        <w:rPr>
          <w:rStyle w:val="1-Char"/>
          <w:rFonts w:hint="cs"/>
          <w:rtl/>
        </w:rPr>
        <w:t xml:space="preserve"> را که روزه نگرفته است، قضا ب</w:t>
      </w:r>
      <w:r w:rsidR="00446BB7">
        <w:rPr>
          <w:rStyle w:val="1-Char"/>
          <w:rFonts w:hint="cs"/>
          <w:rtl/>
        </w:rPr>
        <w:t>ی</w:t>
      </w:r>
      <w:r w:rsidRPr="007100A7">
        <w:rPr>
          <w:rStyle w:val="1-Char"/>
          <w:rFonts w:hint="cs"/>
          <w:rtl/>
        </w:rPr>
        <w:t>اورد.</w:t>
      </w:r>
    </w:p>
    <w:p w:rsidR="006B31CA" w:rsidRPr="007100A7" w:rsidRDefault="006B31CA" w:rsidP="00C563FE">
      <w:pPr>
        <w:rPr>
          <w:rStyle w:val="1-Char"/>
          <w:rtl/>
        </w:rPr>
      </w:pPr>
      <w:r w:rsidRPr="007100A7">
        <w:rPr>
          <w:rStyle w:val="1-Char"/>
          <w:rFonts w:hint="cs"/>
          <w:rtl/>
        </w:rPr>
        <w:t>خداوند بلندمرتبه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د:</w:t>
      </w:r>
      <w:r w:rsidR="00C563FE">
        <w:rPr>
          <w:rStyle w:val="1-Char"/>
          <w:rFonts w:hint="cs"/>
          <w:rtl/>
        </w:rPr>
        <w:t xml:space="preserve"> </w:t>
      </w:r>
      <w:r w:rsidR="00C563FE">
        <w:rPr>
          <w:rStyle w:val="1-Char"/>
          <w:rFonts w:cs="Traditional Arabic"/>
          <w:color w:val="000000"/>
          <w:shd w:val="clear" w:color="auto" w:fill="FFFFFF"/>
          <w:rtl/>
        </w:rPr>
        <w:t>﴿</w:t>
      </w:r>
      <w:r w:rsidR="00C563FE" w:rsidRPr="000751A8">
        <w:rPr>
          <w:rStyle w:val="4-Char"/>
          <w:rtl/>
        </w:rPr>
        <w:t>فَمَن كَانَ مِنكُم مَّرِيضًا أَوۡ عَلَىٰ سَفَرٖ فَعِدَّةٞ مِّنۡ أَيَّامٍ أُخَرَۚ</w:t>
      </w:r>
      <w:r w:rsidR="00C563FE">
        <w:rPr>
          <w:rStyle w:val="1-Char"/>
          <w:rFonts w:cs="Traditional Arabic"/>
          <w:color w:val="000000"/>
          <w:shd w:val="clear" w:color="auto" w:fill="FFFFFF"/>
          <w:rtl/>
        </w:rPr>
        <w:t>﴾</w:t>
      </w:r>
      <w:r w:rsidR="00C563FE" w:rsidRPr="000751A8">
        <w:rPr>
          <w:rStyle w:val="4-Char"/>
          <w:rtl/>
        </w:rPr>
        <w:t xml:space="preserve"> </w:t>
      </w:r>
      <w:r w:rsidR="00C563FE" w:rsidRPr="000751A8">
        <w:rPr>
          <w:rStyle w:val="9-Char1"/>
          <w:rtl/>
        </w:rPr>
        <w:t>[البقرة: 184]</w:t>
      </w:r>
      <w:r w:rsidRPr="007100A7">
        <w:rPr>
          <w:rStyle w:val="1-Char"/>
          <w:rFonts w:hint="cs"/>
          <w:rtl/>
        </w:rPr>
        <w:t xml:space="preserve"> </w:t>
      </w:r>
      <w:r w:rsidRPr="00BE2421">
        <w:rPr>
          <w:rStyle w:val="6-Char"/>
          <w:rFonts w:hint="cs"/>
          <w:rtl/>
        </w:rPr>
        <w:t>«و کسان</w:t>
      </w:r>
      <w:r w:rsidR="00446BB7">
        <w:rPr>
          <w:rStyle w:val="6-Char"/>
          <w:rFonts w:hint="cs"/>
          <w:rtl/>
        </w:rPr>
        <w:t>ی</w:t>
      </w:r>
      <w:r w:rsidRPr="00BE2421">
        <w:rPr>
          <w:rStyle w:val="6-Char"/>
          <w:rFonts w:hint="cs"/>
          <w:rtl/>
        </w:rPr>
        <w:t xml:space="preserve"> که از شما ب</w:t>
      </w:r>
      <w:r w:rsidR="00446BB7">
        <w:rPr>
          <w:rStyle w:val="6-Char"/>
          <w:rFonts w:hint="cs"/>
          <w:rtl/>
        </w:rPr>
        <w:t>ی</w:t>
      </w:r>
      <w:r w:rsidRPr="00BE2421">
        <w:rPr>
          <w:rStyle w:val="6-Char"/>
          <w:rFonts w:hint="cs"/>
          <w:rtl/>
        </w:rPr>
        <w:t xml:space="preserve">مار </w:t>
      </w:r>
      <w:r w:rsidR="00446BB7">
        <w:rPr>
          <w:rStyle w:val="6-Char"/>
          <w:rFonts w:hint="cs"/>
          <w:rtl/>
        </w:rPr>
        <w:t>ی</w:t>
      </w:r>
      <w:r w:rsidRPr="00BE2421">
        <w:rPr>
          <w:rStyle w:val="6-Char"/>
          <w:rFonts w:hint="cs"/>
          <w:rtl/>
        </w:rPr>
        <w:t>ا مسافر باشند (اگر افطار کردند و روزه نگرفتند، به اندازه‌</w:t>
      </w:r>
      <w:r w:rsidR="00446BB7">
        <w:rPr>
          <w:rStyle w:val="6-Char"/>
          <w:rFonts w:hint="cs"/>
          <w:rtl/>
        </w:rPr>
        <w:t>ی</w:t>
      </w:r>
      <w:r w:rsidRPr="00BE2421">
        <w:rPr>
          <w:rStyle w:val="6-Char"/>
          <w:rFonts w:hint="cs"/>
          <w:rtl/>
        </w:rPr>
        <w:t xml:space="preserve"> آن روزها) چند روز د</w:t>
      </w:r>
      <w:r w:rsidR="00446BB7">
        <w:rPr>
          <w:rStyle w:val="6-Char"/>
          <w:rFonts w:hint="cs"/>
          <w:rtl/>
        </w:rPr>
        <w:t>ی</w:t>
      </w:r>
      <w:r w:rsidRPr="00BE2421">
        <w:rPr>
          <w:rStyle w:val="6-Char"/>
          <w:rFonts w:hint="cs"/>
          <w:rtl/>
        </w:rPr>
        <w:t>گر</w:t>
      </w:r>
      <w:r w:rsidR="00446BB7">
        <w:rPr>
          <w:rStyle w:val="6-Char"/>
          <w:rFonts w:hint="cs"/>
          <w:rtl/>
        </w:rPr>
        <w:t>ی</w:t>
      </w:r>
      <w:r w:rsidRPr="00BE2421">
        <w:rPr>
          <w:rStyle w:val="6-Char"/>
          <w:rFonts w:hint="cs"/>
          <w:rtl/>
        </w:rPr>
        <w:t xml:space="preserve"> را روزه م</w:t>
      </w:r>
      <w:r w:rsidR="00446BB7">
        <w:rPr>
          <w:rStyle w:val="6-Char"/>
          <w:rFonts w:hint="cs"/>
          <w:rtl/>
        </w:rPr>
        <w:t>ی</w:t>
      </w:r>
      <w:r w:rsidRPr="00BE2421">
        <w:rPr>
          <w:rStyle w:val="6-Char"/>
          <w:rFonts w:hint="cs"/>
          <w:rtl/>
        </w:rPr>
        <w:t>‌دارند»</w:t>
      </w:r>
      <w:r w:rsidRPr="007100A7">
        <w:rPr>
          <w:rStyle w:val="1-Char"/>
          <w:rFonts w:hint="cs"/>
          <w:rtl/>
        </w:rPr>
        <w:t>.]</w:t>
      </w:r>
    </w:p>
    <w:p w:rsidR="006B31CA" w:rsidRPr="007100A7" w:rsidRDefault="006B31CA" w:rsidP="00AF1D25">
      <w:pPr>
        <w:rPr>
          <w:rStyle w:val="1-Char"/>
          <w:rtl/>
        </w:rPr>
      </w:pPr>
      <w:r w:rsidRPr="007100A7">
        <w:rPr>
          <w:rStyle w:val="1-Char"/>
          <w:rFonts w:hint="cs"/>
          <w:rtl/>
        </w:rPr>
        <w:t>* و زن باردار و ش</w:t>
      </w:r>
      <w:r w:rsidR="00446BB7">
        <w:rPr>
          <w:rStyle w:val="1-Char"/>
          <w:rFonts w:hint="cs"/>
          <w:rtl/>
        </w:rPr>
        <w:t>ی</w:t>
      </w:r>
      <w:r w:rsidRPr="007100A7">
        <w:rPr>
          <w:rStyle w:val="1-Char"/>
          <w:rFonts w:hint="cs"/>
          <w:rtl/>
        </w:rPr>
        <w:t xml:space="preserve">رده [که بر خود با روزه گرفتن،] از کاهش </w:t>
      </w:r>
      <w:r w:rsidR="00446BB7">
        <w:rPr>
          <w:rStyle w:val="1-Char"/>
          <w:rFonts w:hint="cs"/>
          <w:rtl/>
        </w:rPr>
        <w:t>ی</w:t>
      </w:r>
      <w:r w:rsidRPr="007100A7">
        <w:rPr>
          <w:rStyle w:val="1-Char"/>
          <w:rFonts w:hint="cs"/>
          <w:rtl/>
        </w:rPr>
        <w:t xml:space="preserve">افتن عقل، </w:t>
      </w:r>
      <w:r w:rsidR="00446BB7">
        <w:rPr>
          <w:rStyle w:val="1-Char"/>
          <w:rFonts w:hint="cs"/>
          <w:rtl/>
        </w:rPr>
        <w:t>ی</w:t>
      </w:r>
      <w:r w:rsidRPr="007100A7">
        <w:rPr>
          <w:rStyle w:val="1-Char"/>
          <w:rFonts w:hint="cs"/>
          <w:rtl/>
        </w:rPr>
        <w:t xml:space="preserve">ا هلاکت و تلف شدن و </w:t>
      </w:r>
      <w:r w:rsidR="00446BB7">
        <w:rPr>
          <w:rStyle w:val="1-Char"/>
          <w:rFonts w:hint="cs"/>
          <w:rtl/>
        </w:rPr>
        <w:t>ی</w:t>
      </w:r>
      <w:r w:rsidRPr="007100A7">
        <w:rPr>
          <w:rStyle w:val="1-Char"/>
          <w:rFonts w:hint="cs"/>
          <w:rtl/>
        </w:rPr>
        <w:t>ا ب</w:t>
      </w:r>
      <w:r w:rsidR="00446BB7">
        <w:rPr>
          <w:rStyle w:val="1-Char"/>
          <w:rFonts w:hint="cs"/>
          <w:rtl/>
        </w:rPr>
        <w:t>ی</w:t>
      </w:r>
      <w:r w:rsidRPr="007100A7">
        <w:rPr>
          <w:rStyle w:val="1-Char"/>
          <w:rFonts w:hint="cs"/>
          <w:rtl/>
        </w:rPr>
        <w:t>مار</w:t>
      </w:r>
      <w:r w:rsidR="00446BB7">
        <w:rPr>
          <w:rStyle w:val="1-Char"/>
          <w:rFonts w:hint="cs"/>
          <w:rtl/>
        </w:rPr>
        <w:t>ی</w:t>
      </w:r>
      <w:r w:rsidRPr="007100A7">
        <w:rPr>
          <w:rStyle w:val="1-Char"/>
          <w:rFonts w:hint="cs"/>
          <w:rtl/>
        </w:rPr>
        <w:t xml:space="preserve">، بر خود </w:t>
      </w:r>
      <w:r w:rsidR="00446BB7">
        <w:rPr>
          <w:rStyle w:val="1-Char"/>
          <w:rFonts w:hint="cs"/>
          <w:rtl/>
        </w:rPr>
        <w:t>ی</w:t>
      </w:r>
      <w:r w:rsidRPr="007100A7">
        <w:rPr>
          <w:rStyle w:val="1-Char"/>
          <w:rFonts w:hint="cs"/>
          <w:rtl/>
        </w:rPr>
        <w:t>ا بر کودک و جن</w:t>
      </w:r>
      <w:r w:rsidR="00446BB7">
        <w:rPr>
          <w:rStyle w:val="1-Char"/>
          <w:rFonts w:hint="cs"/>
          <w:rtl/>
        </w:rPr>
        <w:t>ی</w:t>
      </w:r>
      <w:r w:rsidRPr="007100A7">
        <w:rPr>
          <w:rStyle w:val="1-Char"/>
          <w:rFonts w:hint="cs"/>
          <w:rtl/>
        </w:rPr>
        <w:t>نش م</w:t>
      </w:r>
      <w:r w:rsidR="00446BB7">
        <w:rPr>
          <w:rStyle w:val="1-Char"/>
          <w:rFonts w:hint="cs"/>
          <w:rtl/>
        </w:rPr>
        <w:t>ی</w:t>
      </w:r>
      <w:r w:rsidRPr="007100A7">
        <w:rPr>
          <w:rStyle w:val="1-Char"/>
          <w:rFonts w:hint="cs"/>
          <w:rtl/>
        </w:rPr>
        <w:t>‌ترس</w:t>
      </w:r>
      <w:r w:rsidR="00446BB7">
        <w:rPr>
          <w:rStyle w:val="1-Char"/>
          <w:rFonts w:hint="cs"/>
          <w:rtl/>
        </w:rPr>
        <w:t>ی</w:t>
      </w:r>
      <w:r w:rsidRPr="007100A7">
        <w:rPr>
          <w:rStyle w:val="1-Char"/>
          <w:rFonts w:hint="cs"/>
          <w:rtl/>
        </w:rPr>
        <w:t>دند، [م</w:t>
      </w:r>
      <w:r w:rsidR="00446BB7">
        <w:rPr>
          <w:rStyle w:val="1-Char"/>
          <w:rFonts w:hint="cs"/>
          <w:rtl/>
        </w:rPr>
        <w:t>ی</w:t>
      </w:r>
      <w:r w:rsidRPr="007100A7">
        <w:rPr>
          <w:rStyle w:val="1-Char"/>
          <w:rFonts w:hint="cs"/>
          <w:rtl/>
        </w:rPr>
        <w:t>‌توانند در ماه مبارک رمضان روزه نگ</w:t>
      </w:r>
      <w:r w:rsidR="00446BB7">
        <w:rPr>
          <w:rStyle w:val="1-Char"/>
          <w:rFonts w:hint="cs"/>
          <w:rtl/>
        </w:rPr>
        <w:t>ی</w:t>
      </w:r>
      <w:r w:rsidRPr="007100A7">
        <w:rPr>
          <w:rStyle w:val="1-Char"/>
          <w:rFonts w:hint="cs"/>
          <w:rtl/>
        </w:rPr>
        <w:t>رند و پس از ماه رمضان، روزها</w:t>
      </w:r>
      <w:r w:rsidR="00446BB7">
        <w:rPr>
          <w:rStyle w:val="1-Char"/>
          <w:rFonts w:hint="cs"/>
          <w:rtl/>
        </w:rPr>
        <w:t>یی</w:t>
      </w:r>
      <w:r w:rsidRPr="007100A7">
        <w:rPr>
          <w:rStyle w:val="1-Char"/>
          <w:rFonts w:hint="cs"/>
          <w:rtl/>
        </w:rPr>
        <w:t xml:space="preserve"> را که روزه نگرفته‌اند، قضا ب</w:t>
      </w:r>
      <w:r w:rsidR="00446BB7">
        <w:rPr>
          <w:rStyle w:val="1-Char"/>
          <w:rFonts w:hint="cs"/>
          <w:rtl/>
        </w:rPr>
        <w:t>ی</w:t>
      </w:r>
      <w:r w:rsidRPr="007100A7">
        <w:rPr>
          <w:rStyle w:val="1-Char"/>
          <w:rFonts w:hint="cs"/>
          <w:rtl/>
        </w:rPr>
        <w:t>اورند؛] و فرق</w:t>
      </w:r>
      <w:r w:rsidR="00446BB7">
        <w:rPr>
          <w:rStyle w:val="1-Char"/>
          <w:rFonts w:hint="cs"/>
          <w:rtl/>
        </w:rPr>
        <w:t>ی</w:t>
      </w:r>
      <w:r w:rsidRPr="007100A7">
        <w:rPr>
          <w:rStyle w:val="1-Char"/>
          <w:rFonts w:hint="cs"/>
          <w:rtl/>
        </w:rPr>
        <w:t xml:space="preserve"> نم</w:t>
      </w:r>
      <w:r w:rsidR="00446BB7">
        <w:rPr>
          <w:rStyle w:val="1-Char"/>
          <w:rFonts w:hint="cs"/>
          <w:rtl/>
        </w:rPr>
        <w:t>ی</w:t>
      </w:r>
      <w:r w:rsidRPr="007100A7">
        <w:rPr>
          <w:rStyle w:val="1-Char"/>
          <w:rFonts w:hint="cs"/>
          <w:rtl/>
        </w:rPr>
        <w:t>‌کند که از ناح</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w:t>
      </w:r>
      <w:r w:rsidRPr="00FE6406">
        <w:rPr>
          <w:rStyle w:val="9-Char"/>
          <w:rFonts w:eastAsia="Batang" w:hint="cs"/>
          <w:rtl/>
        </w:rPr>
        <w:t>نَسَب</w:t>
      </w:r>
      <w:r w:rsidRPr="007100A7">
        <w:rPr>
          <w:rStyle w:val="1-Char"/>
          <w:rFonts w:hint="cs"/>
          <w:rtl/>
        </w:rPr>
        <w:t xml:space="preserve"> باشد </w:t>
      </w:r>
      <w:r w:rsidR="00446BB7">
        <w:rPr>
          <w:rStyle w:val="1-Char"/>
          <w:rFonts w:hint="cs"/>
          <w:rtl/>
        </w:rPr>
        <w:t>ی</w:t>
      </w:r>
      <w:r w:rsidRPr="007100A7">
        <w:rPr>
          <w:rStyle w:val="1-Char"/>
          <w:rFonts w:hint="cs"/>
          <w:rtl/>
        </w:rPr>
        <w:t xml:space="preserve">ا </w:t>
      </w:r>
      <w:r w:rsidRPr="00FE6406">
        <w:rPr>
          <w:rStyle w:val="9-Char"/>
          <w:rFonts w:eastAsia="Batang" w:hint="cs"/>
          <w:rtl/>
        </w:rPr>
        <w:t>رضاعت و ش</w:t>
      </w:r>
      <w:r w:rsidR="00446BB7">
        <w:rPr>
          <w:rStyle w:val="9-Char"/>
          <w:rFonts w:eastAsia="Batang" w:hint="cs"/>
          <w:rtl/>
        </w:rPr>
        <w:t>ی</w:t>
      </w:r>
      <w:r w:rsidRPr="00FE6406">
        <w:rPr>
          <w:rStyle w:val="9-Char"/>
          <w:rFonts w:eastAsia="Batang" w:hint="cs"/>
          <w:rtl/>
        </w:rPr>
        <w:t>رخوارگ</w:t>
      </w:r>
      <w:r w:rsidR="00446BB7">
        <w:rPr>
          <w:rStyle w:val="9-Char"/>
          <w:rFonts w:eastAsia="Batang" w:hint="cs"/>
          <w:rtl/>
        </w:rPr>
        <w:t>ی</w:t>
      </w:r>
      <w:r w:rsidRPr="007100A7">
        <w:rPr>
          <w:rStyle w:val="1-Char"/>
          <w:rFonts w:hint="cs"/>
          <w:rtl/>
        </w:rPr>
        <w:t>.</w:t>
      </w:r>
    </w:p>
    <w:p w:rsidR="006B31CA" w:rsidRPr="007100A7" w:rsidRDefault="006B31CA" w:rsidP="00AF1D25">
      <w:pPr>
        <w:rPr>
          <w:rStyle w:val="1-Char"/>
          <w:rtl/>
        </w:rPr>
      </w:pPr>
      <w:r w:rsidRPr="007100A7">
        <w:rPr>
          <w:rStyle w:val="1-Char"/>
          <w:rFonts w:hint="cs"/>
          <w:rtl/>
        </w:rPr>
        <w:t>[به هر حال، برا</w:t>
      </w:r>
      <w:r w:rsidR="00446BB7">
        <w:rPr>
          <w:rStyle w:val="1-Char"/>
          <w:rFonts w:hint="cs"/>
          <w:rtl/>
        </w:rPr>
        <w:t>ی</w:t>
      </w:r>
      <w:r w:rsidRPr="007100A7">
        <w:rPr>
          <w:rStyle w:val="1-Char"/>
          <w:rFonts w:hint="cs"/>
          <w:rtl/>
        </w:rPr>
        <w:t xml:space="preserve"> زن باردار اگر </w:t>
      </w:r>
      <w:r w:rsidR="00AF17B9">
        <w:rPr>
          <w:rStyle w:val="1-Char"/>
          <w:rFonts w:hint="cs"/>
          <w:rtl/>
        </w:rPr>
        <w:t>چنان‌چه</w:t>
      </w:r>
      <w:r w:rsidRPr="007100A7">
        <w:rPr>
          <w:rStyle w:val="1-Char"/>
          <w:rFonts w:hint="cs"/>
          <w:rtl/>
        </w:rPr>
        <w:t xml:space="preserve"> روزه گرفتن به خود و</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ا به جن</w:t>
      </w:r>
      <w:r w:rsidR="00446BB7">
        <w:rPr>
          <w:rStyle w:val="1-Char"/>
          <w:rFonts w:hint="cs"/>
          <w:rtl/>
        </w:rPr>
        <w:t>ی</w:t>
      </w:r>
      <w:r w:rsidRPr="007100A7">
        <w:rPr>
          <w:rStyle w:val="1-Char"/>
          <w:rFonts w:hint="cs"/>
          <w:rtl/>
        </w:rPr>
        <w:t>نش ز</w:t>
      </w:r>
      <w:r w:rsidR="00446BB7">
        <w:rPr>
          <w:rStyle w:val="1-Char"/>
          <w:rFonts w:hint="cs"/>
          <w:rtl/>
        </w:rPr>
        <w:t>ی</w:t>
      </w:r>
      <w:r w:rsidRPr="007100A7">
        <w:rPr>
          <w:rStyle w:val="1-Char"/>
          <w:rFonts w:hint="cs"/>
          <w:rtl/>
        </w:rPr>
        <w:t>ان م</w:t>
      </w:r>
      <w:r w:rsidR="00446BB7">
        <w:rPr>
          <w:rStyle w:val="1-Char"/>
          <w:rFonts w:hint="cs"/>
          <w:rtl/>
        </w:rPr>
        <w:t>ی</w:t>
      </w:r>
      <w:r w:rsidRPr="007100A7">
        <w:rPr>
          <w:rStyle w:val="1-Char"/>
          <w:rFonts w:hint="cs"/>
          <w:rtl/>
        </w:rPr>
        <w:t>‌رسان</w:t>
      </w:r>
      <w:r w:rsidR="00446BB7">
        <w:rPr>
          <w:rStyle w:val="1-Char"/>
          <w:rFonts w:hint="cs"/>
          <w:rtl/>
        </w:rPr>
        <w:t>ی</w:t>
      </w:r>
      <w:r w:rsidRPr="007100A7">
        <w:rPr>
          <w:rStyle w:val="1-Char"/>
          <w:rFonts w:hint="cs"/>
          <w:rtl/>
        </w:rPr>
        <w:t>د، و برا</w:t>
      </w:r>
      <w:r w:rsidR="00446BB7">
        <w:rPr>
          <w:rStyle w:val="1-Char"/>
          <w:rFonts w:hint="cs"/>
          <w:rtl/>
        </w:rPr>
        <w:t>ی</w:t>
      </w:r>
      <w:r w:rsidRPr="007100A7">
        <w:rPr>
          <w:rStyle w:val="1-Char"/>
          <w:rFonts w:hint="cs"/>
          <w:rtl/>
        </w:rPr>
        <w:t xml:space="preserve"> زن ش</w:t>
      </w:r>
      <w:r w:rsidR="00446BB7">
        <w:rPr>
          <w:rStyle w:val="1-Char"/>
          <w:rFonts w:hint="cs"/>
          <w:rtl/>
        </w:rPr>
        <w:t>ی</w:t>
      </w:r>
      <w:r w:rsidRPr="007100A7">
        <w:rPr>
          <w:rStyle w:val="1-Char"/>
          <w:rFonts w:hint="cs"/>
          <w:rtl/>
        </w:rPr>
        <w:t xml:space="preserve">رده اگر </w:t>
      </w:r>
      <w:r w:rsidR="00AF17B9">
        <w:rPr>
          <w:rStyle w:val="1-Char"/>
          <w:rFonts w:hint="cs"/>
          <w:rtl/>
        </w:rPr>
        <w:t>چنان‌چه</w:t>
      </w:r>
      <w:r w:rsidRPr="007100A7">
        <w:rPr>
          <w:rStyle w:val="1-Char"/>
          <w:rFonts w:hint="cs"/>
          <w:rtl/>
        </w:rPr>
        <w:t xml:space="preserve"> روزه گرفتن به خودش </w:t>
      </w:r>
      <w:r w:rsidR="00446BB7">
        <w:rPr>
          <w:rStyle w:val="1-Char"/>
          <w:rFonts w:hint="cs"/>
          <w:rtl/>
        </w:rPr>
        <w:t>ی</w:t>
      </w:r>
      <w:r w:rsidRPr="007100A7">
        <w:rPr>
          <w:rStyle w:val="1-Char"/>
          <w:rFonts w:hint="cs"/>
          <w:rtl/>
        </w:rPr>
        <w:t>ا به طفل ش</w:t>
      </w:r>
      <w:r w:rsidR="00446BB7">
        <w:rPr>
          <w:rStyle w:val="1-Char"/>
          <w:rFonts w:hint="cs"/>
          <w:rtl/>
        </w:rPr>
        <w:t>ی</w:t>
      </w:r>
      <w:r w:rsidRPr="007100A7">
        <w:rPr>
          <w:rStyle w:val="1-Char"/>
          <w:rFonts w:hint="cs"/>
          <w:rtl/>
        </w:rPr>
        <w:t>رخوارش ز</w:t>
      </w:r>
      <w:r w:rsidR="00446BB7">
        <w:rPr>
          <w:rStyle w:val="1-Char"/>
          <w:rFonts w:hint="cs"/>
          <w:rtl/>
        </w:rPr>
        <w:t>ی</w:t>
      </w:r>
      <w:r w:rsidRPr="007100A7">
        <w:rPr>
          <w:rStyle w:val="1-Char"/>
          <w:rFonts w:hint="cs"/>
          <w:rtl/>
        </w:rPr>
        <w:t>ان وارد م</w:t>
      </w:r>
      <w:r w:rsidR="00446BB7">
        <w:rPr>
          <w:rStyle w:val="1-Char"/>
          <w:rFonts w:hint="cs"/>
          <w:rtl/>
        </w:rPr>
        <w:t>ی</w:t>
      </w:r>
      <w:r w:rsidRPr="007100A7">
        <w:rPr>
          <w:rStyle w:val="1-Char"/>
          <w:rFonts w:hint="cs"/>
          <w:rtl/>
        </w:rPr>
        <w:t>‌آورد، جا</w:t>
      </w:r>
      <w:r w:rsidR="00446BB7">
        <w:rPr>
          <w:rStyle w:val="1-Char"/>
          <w:rFonts w:hint="cs"/>
          <w:rtl/>
        </w:rPr>
        <w:t>ی</w:t>
      </w:r>
      <w:r w:rsidRPr="007100A7">
        <w:rPr>
          <w:rStyle w:val="1-Char"/>
          <w:rFonts w:hint="cs"/>
          <w:rtl/>
        </w:rPr>
        <w:t>ز است تا در ماه رمضان، روزه نگ</w:t>
      </w:r>
      <w:r w:rsidR="00446BB7">
        <w:rPr>
          <w:rStyle w:val="1-Char"/>
          <w:rFonts w:hint="cs"/>
          <w:rtl/>
        </w:rPr>
        <w:t>ی</w:t>
      </w:r>
      <w:r w:rsidRPr="007100A7">
        <w:rPr>
          <w:rStyle w:val="1-Char"/>
          <w:rFonts w:hint="cs"/>
          <w:rtl/>
        </w:rPr>
        <w:t>رند و پس از ماه رمضان، بر</w:t>
      </w:r>
      <w:r w:rsidR="000751A8">
        <w:rPr>
          <w:rStyle w:val="1-Char"/>
          <w:rFonts w:hint="cs"/>
          <w:rtl/>
        </w:rPr>
        <w:t xml:space="preserve"> آن‌ها </w:t>
      </w:r>
      <w:r w:rsidRPr="007100A7">
        <w:rPr>
          <w:rStyle w:val="1-Char"/>
          <w:rFonts w:hint="cs"/>
          <w:rtl/>
        </w:rPr>
        <w:t>فرض است تا روزها</w:t>
      </w:r>
      <w:r w:rsidR="00446BB7">
        <w:rPr>
          <w:rStyle w:val="1-Char"/>
          <w:rFonts w:hint="cs"/>
          <w:rtl/>
        </w:rPr>
        <w:t>یی</w:t>
      </w:r>
      <w:r w:rsidRPr="007100A7">
        <w:rPr>
          <w:rStyle w:val="1-Char"/>
          <w:rFonts w:hint="cs"/>
          <w:rtl/>
        </w:rPr>
        <w:t xml:space="preserve"> که روزه نگرفته‌اند، قضا ب</w:t>
      </w:r>
      <w:r w:rsidR="00446BB7">
        <w:rPr>
          <w:rStyle w:val="1-Char"/>
          <w:rFonts w:hint="cs"/>
          <w:rtl/>
        </w:rPr>
        <w:t>ی</w:t>
      </w:r>
      <w:r w:rsidRPr="007100A7">
        <w:rPr>
          <w:rStyle w:val="1-Char"/>
          <w:rFonts w:hint="cs"/>
          <w:rtl/>
        </w:rPr>
        <w:t>اورند.</w:t>
      </w:r>
    </w:p>
    <w:p w:rsidR="006B31CA" w:rsidRPr="007100A7" w:rsidRDefault="006B31CA" w:rsidP="00AF1D25">
      <w:pPr>
        <w:rPr>
          <w:rStyle w:val="1-Char"/>
          <w:rtl/>
        </w:rPr>
      </w:pPr>
      <w:r w:rsidRPr="007100A7">
        <w:rPr>
          <w:rStyle w:val="1-Char"/>
          <w:rFonts w:hint="cs"/>
          <w:rtl/>
        </w:rPr>
        <w:t>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اِنَّ اللهَ وَضَعَ عَنِ الْمُسٰافِرِ الصَّوْمَ وَ شَطْرَ الصَّلٰاةِ وَ عَنِ الْحُبْلٰي وَ الْمُرْضِعِ الصَّوْمَ»</w:t>
      </w:r>
      <w:r w:rsidRPr="007100A7">
        <w:rPr>
          <w:rStyle w:val="1-Char"/>
          <w:rFonts w:hint="cs"/>
          <w:rtl/>
        </w:rPr>
        <w:t xml:space="preserve"> (ابوداود و ترمذ</w:t>
      </w:r>
      <w:r w:rsidR="00446BB7">
        <w:rPr>
          <w:rStyle w:val="1-Char"/>
          <w:rFonts w:hint="cs"/>
          <w:rtl/>
        </w:rPr>
        <w:t>ی</w:t>
      </w:r>
      <w:r w:rsidRPr="007100A7">
        <w:rPr>
          <w:rStyle w:val="1-Char"/>
          <w:rFonts w:hint="cs"/>
          <w:rtl/>
        </w:rPr>
        <w:t xml:space="preserve">)؛ </w:t>
      </w:r>
      <w:r w:rsidRPr="00BE2421">
        <w:rPr>
          <w:rStyle w:val="1-Char"/>
          <w:rFonts w:hint="cs"/>
          <w:rtl/>
        </w:rPr>
        <w:t>«خداوند از مسافر، روزه و ن</w:t>
      </w:r>
      <w:r w:rsidR="00446BB7">
        <w:rPr>
          <w:rStyle w:val="1-Char"/>
          <w:rFonts w:hint="cs"/>
          <w:rtl/>
        </w:rPr>
        <w:t>ی</w:t>
      </w:r>
      <w:r w:rsidRPr="00BE2421">
        <w:rPr>
          <w:rStyle w:val="1-Char"/>
          <w:rFonts w:hint="cs"/>
          <w:rtl/>
        </w:rPr>
        <w:t>م</w:t>
      </w:r>
      <w:r w:rsidR="00446BB7">
        <w:rPr>
          <w:rStyle w:val="1-Char"/>
          <w:rFonts w:hint="cs"/>
          <w:rtl/>
        </w:rPr>
        <w:t>ی</w:t>
      </w:r>
      <w:r w:rsidRPr="00BE2421">
        <w:rPr>
          <w:rStyle w:val="1-Char"/>
          <w:rFonts w:hint="cs"/>
          <w:rtl/>
        </w:rPr>
        <w:t xml:space="preserve"> از نماز را برداشته است و از زن باردار و ش</w:t>
      </w:r>
      <w:r w:rsidR="00446BB7">
        <w:rPr>
          <w:rStyle w:val="1-Char"/>
          <w:rFonts w:hint="cs"/>
          <w:rtl/>
        </w:rPr>
        <w:t>ی</w:t>
      </w:r>
      <w:r w:rsidRPr="00BE2421">
        <w:rPr>
          <w:rStyle w:val="1-Char"/>
          <w:rFonts w:hint="cs"/>
          <w:rtl/>
        </w:rPr>
        <w:t>رده ن</w:t>
      </w:r>
      <w:r w:rsidR="00446BB7">
        <w:rPr>
          <w:rStyle w:val="1-Char"/>
          <w:rFonts w:hint="cs"/>
          <w:rtl/>
        </w:rPr>
        <w:t>ی</w:t>
      </w:r>
      <w:r w:rsidRPr="00BE2421">
        <w:rPr>
          <w:rStyle w:val="1-Char"/>
          <w:rFonts w:hint="cs"/>
          <w:rtl/>
        </w:rPr>
        <w:t>ز، روزه را برداشته است</w:t>
      </w:r>
      <w:r w:rsidR="00C338BB" w:rsidRPr="00BE2421">
        <w:rPr>
          <w:rStyle w:val="1-Char"/>
          <w:rFonts w:hint="cs"/>
          <w:rtl/>
        </w:rPr>
        <w:t>»</w:t>
      </w:r>
      <w:r w:rsidRPr="007100A7">
        <w:rPr>
          <w:rStyle w:val="1-Char"/>
          <w:rFonts w:hint="cs"/>
          <w:rtl/>
        </w:rPr>
        <w:t>.]</w:t>
      </w:r>
    </w:p>
    <w:p w:rsidR="00C338BB" w:rsidRPr="00FE6406" w:rsidRDefault="006B31CA" w:rsidP="00AF1D25">
      <w:pPr>
        <w:rPr>
          <w:rStyle w:val="9-Char"/>
          <w:rFonts w:eastAsia="Batang"/>
          <w:rtl/>
        </w:rPr>
      </w:pPr>
      <w:r w:rsidRPr="007100A7">
        <w:rPr>
          <w:rStyle w:val="1-Char"/>
          <w:rFonts w:hint="cs"/>
          <w:rtl/>
        </w:rPr>
        <w:t xml:space="preserve">و </w:t>
      </w:r>
      <w:r w:rsidRPr="00FE6406">
        <w:rPr>
          <w:rStyle w:val="9-Char"/>
          <w:rFonts w:eastAsia="Batang" w:hint="cs"/>
          <w:rtl/>
        </w:rPr>
        <w:t>خوف و ب</w:t>
      </w:r>
      <w:r w:rsidR="00446BB7">
        <w:rPr>
          <w:rStyle w:val="9-Char"/>
          <w:rFonts w:eastAsia="Batang" w:hint="cs"/>
          <w:rtl/>
        </w:rPr>
        <w:t>ی</w:t>
      </w:r>
      <w:r w:rsidRPr="00FE6406">
        <w:rPr>
          <w:rStyle w:val="9-Char"/>
          <w:rFonts w:eastAsia="Batang" w:hint="cs"/>
          <w:rtl/>
        </w:rPr>
        <w:t>م معتبر</w:t>
      </w:r>
      <w:r w:rsidRPr="007100A7">
        <w:rPr>
          <w:rStyle w:val="1-Char"/>
          <w:rFonts w:hint="cs"/>
          <w:rtl/>
        </w:rPr>
        <w:t>، [در مباح نمودن روزه‌خوار</w:t>
      </w:r>
      <w:r w:rsidR="00446BB7">
        <w:rPr>
          <w:rStyle w:val="1-Char"/>
          <w:rFonts w:hint="cs"/>
          <w:rtl/>
        </w:rPr>
        <w:t>ی</w:t>
      </w:r>
      <w:r w:rsidRPr="007100A7">
        <w:rPr>
          <w:rStyle w:val="1-Char"/>
          <w:rFonts w:hint="cs"/>
          <w:rtl/>
        </w:rPr>
        <w:t xml:space="preserve">، </w:t>
      </w:r>
      <w:r w:rsidRPr="00FE6406">
        <w:rPr>
          <w:rStyle w:val="9-Char"/>
          <w:rFonts w:eastAsia="Batang" w:hint="cs"/>
          <w:rtl/>
        </w:rPr>
        <w:t>از دو طر</w:t>
      </w:r>
      <w:r w:rsidR="00446BB7">
        <w:rPr>
          <w:rStyle w:val="9-Char"/>
          <w:rFonts w:eastAsia="Batang" w:hint="cs"/>
          <w:rtl/>
        </w:rPr>
        <w:t>ی</w:t>
      </w:r>
      <w:r w:rsidRPr="00FE6406">
        <w:rPr>
          <w:rStyle w:val="9-Char"/>
          <w:rFonts w:eastAsia="Batang" w:hint="cs"/>
          <w:rtl/>
        </w:rPr>
        <w:t>ق ثابت م</w:t>
      </w:r>
      <w:r w:rsidR="00446BB7">
        <w:rPr>
          <w:rStyle w:val="9-Char"/>
          <w:rFonts w:eastAsia="Batang" w:hint="cs"/>
          <w:rtl/>
        </w:rPr>
        <w:t>ی</w:t>
      </w:r>
      <w:r w:rsidRPr="00FE6406">
        <w:rPr>
          <w:rStyle w:val="9-Char"/>
          <w:rFonts w:eastAsia="Batang" w:hint="cs"/>
          <w:rtl/>
        </w:rPr>
        <w:t>‌گردد:</w:t>
      </w:r>
    </w:p>
    <w:p w:rsidR="006B31CA" w:rsidRPr="007100A7" w:rsidRDefault="006B31CA" w:rsidP="00463D6B">
      <w:pPr>
        <w:pStyle w:val="ListParagraph"/>
        <w:numPr>
          <w:ilvl w:val="0"/>
          <w:numId w:val="51"/>
        </w:numPr>
        <w:ind w:left="714" w:hanging="357"/>
        <w:rPr>
          <w:rStyle w:val="1-Char"/>
          <w:rtl/>
        </w:rPr>
      </w:pPr>
      <w:r w:rsidRPr="007100A7">
        <w:rPr>
          <w:rStyle w:val="1-Char"/>
          <w:rFonts w:hint="cs"/>
          <w:rtl/>
        </w:rPr>
        <w:t>خوف و ترس [از افزون</w:t>
      </w:r>
      <w:r w:rsidR="00446BB7">
        <w:rPr>
          <w:rStyle w:val="1-Char"/>
          <w:rFonts w:hint="cs"/>
          <w:rtl/>
        </w:rPr>
        <w:t>ی</w:t>
      </w:r>
      <w:r w:rsidRPr="007100A7">
        <w:rPr>
          <w:rStyle w:val="1-Char"/>
          <w:rFonts w:hint="cs"/>
          <w:rtl/>
        </w:rPr>
        <w:t xml:space="preserve"> مرض، طولان</w:t>
      </w:r>
      <w:r w:rsidR="00446BB7">
        <w:rPr>
          <w:rStyle w:val="1-Char"/>
          <w:rFonts w:hint="cs"/>
          <w:rtl/>
        </w:rPr>
        <w:t>ی</w:t>
      </w:r>
      <w:r w:rsidRPr="007100A7">
        <w:rPr>
          <w:rStyle w:val="1-Char"/>
          <w:rFonts w:hint="cs"/>
          <w:rtl/>
        </w:rPr>
        <w:t>‌شدن مدّت ب</w:t>
      </w:r>
      <w:r w:rsidR="00446BB7">
        <w:rPr>
          <w:rStyle w:val="1-Char"/>
          <w:rFonts w:hint="cs"/>
          <w:rtl/>
        </w:rPr>
        <w:t>ی</w:t>
      </w:r>
      <w:r w:rsidRPr="007100A7">
        <w:rPr>
          <w:rStyle w:val="1-Char"/>
          <w:rFonts w:hint="cs"/>
          <w:rtl/>
        </w:rPr>
        <w:t>مار</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ا وادار شدن ز</w:t>
      </w:r>
      <w:r w:rsidR="00446BB7">
        <w:rPr>
          <w:rStyle w:val="1-Char"/>
          <w:rFonts w:hint="cs"/>
          <w:rtl/>
        </w:rPr>
        <w:t>ی</w:t>
      </w:r>
      <w:r w:rsidRPr="007100A7">
        <w:rPr>
          <w:rStyle w:val="1-Char"/>
          <w:rFonts w:hint="cs"/>
          <w:rtl/>
        </w:rPr>
        <w:t xml:space="preserve">ان و ضرر به فرد </w:t>
      </w:r>
      <w:r w:rsidR="00446BB7">
        <w:rPr>
          <w:rStyle w:val="1-Char"/>
          <w:rFonts w:hint="cs"/>
          <w:rtl/>
        </w:rPr>
        <w:t>ی</w:t>
      </w:r>
      <w:r w:rsidRPr="007100A7">
        <w:rPr>
          <w:rStyle w:val="1-Char"/>
          <w:rFonts w:hint="cs"/>
          <w:rtl/>
        </w:rPr>
        <w:t>ا به جن</w:t>
      </w:r>
      <w:r w:rsidR="00446BB7">
        <w:rPr>
          <w:rStyle w:val="1-Char"/>
          <w:rFonts w:hint="cs"/>
          <w:rtl/>
        </w:rPr>
        <w:t>ی</w:t>
      </w:r>
      <w:r w:rsidRPr="007100A7">
        <w:rPr>
          <w:rStyle w:val="1-Char"/>
          <w:rFonts w:hint="cs"/>
          <w:rtl/>
        </w:rPr>
        <w:t>ن و طفلش،] مبتن</w:t>
      </w:r>
      <w:r w:rsidR="00446BB7">
        <w:rPr>
          <w:rStyle w:val="1-Char"/>
          <w:rFonts w:hint="cs"/>
          <w:rtl/>
        </w:rPr>
        <w:t>ی</w:t>
      </w:r>
      <w:r w:rsidRPr="007100A7">
        <w:rPr>
          <w:rStyle w:val="1-Char"/>
          <w:rFonts w:hint="cs"/>
          <w:rtl/>
        </w:rPr>
        <w:t xml:space="preserve"> بر گمان غالب و به وس</w:t>
      </w:r>
      <w:r w:rsidR="00446BB7">
        <w:rPr>
          <w:rStyle w:val="1-Char"/>
          <w:rFonts w:hint="cs"/>
          <w:rtl/>
        </w:rPr>
        <w:t>ی</w:t>
      </w:r>
      <w:r w:rsidRPr="007100A7">
        <w:rPr>
          <w:rStyle w:val="1-Char"/>
          <w:rFonts w:hint="cs"/>
          <w:rtl/>
        </w:rPr>
        <w:t>له‌</w:t>
      </w:r>
      <w:r w:rsidR="00446BB7">
        <w:rPr>
          <w:rStyle w:val="1-Char"/>
          <w:rFonts w:hint="cs"/>
          <w:rtl/>
        </w:rPr>
        <w:t>ی</w:t>
      </w:r>
      <w:r w:rsidRPr="007100A7">
        <w:rPr>
          <w:rStyle w:val="1-Char"/>
          <w:rFonts w:hint="cs"/>
          <w:rtl/>
        </w:rPr>
        <w:t xml:space="preserve"> تجربه و آزمودگ</w:t>
      </w:r>
      <w:r w:rsidR="00446BB7">
        <w:rPr>
          <w:rStyle w:val="1-Char"/>
          <w:rFonts w:hint="cs"/>
          <w:rtl/>
        </w:rPr>
        <w:t>ی</w:t>
      </w:r>
      <w:r w:rsidRPr="007100A7">
        <w:rPr>
          <w:rStyle w:val="1-Char"/>
          <w:rFonts w:hint="cs"/>
          <w:rtl/>
        </w:rPr>
        <w:t xml:space="preserve"> باشد.</w:t>
      </w:r>
    </w:p>
    <w:p w:rsidR="006B31CA" w:rsidRPr="007100A7" w:rsidRDefault="006B31CA" w:rsidP="00463D6B">
      <w:pPr>
        <w:pStyle w:val="ListParagraph"/>
        <w:numPr>
          <w:ilvl w:val="0"/>
          <w:numId w:val="51"/>
        </w:numPr>
        <w:ind w:left="714" w:hanging="357"/>
        <w:rPr>
          <w:rStyle w:val="1-Char"/>
          <w:rtl/>
        </w:rPr>
      </w:pPr>
      <w:r w:rsidRPr="007100A7">
        <w:rPr>
          <w:rStyle w:val="1-Char"/>
          <w:rFonts w:hint="cs"/>
          <w:rtl/>
        </w:rPr>
        <w:t xml:space="preserve">و </w:t>
      </w:r>
      <w:r w:rsidR="00446BB7">
        <w:rPr>
          <w:rStyle w:val="1-Char"/>
          <w:rFonts w:hint="cs"/>
          <w:rtl/>
        </w:rPr>
        <w:t>ی</w:t>
      </w:r>
      <w:r w:rsidRPr="007100A7">
        <w:rPr>
          <w:rStyle w:val="1-Char"/>
          <w:rFonts w:hint="cs"/>
          <w:rtl/>
        </w:rPr>
        <w:t xml:space="preserve">ا </w:t>
      </w:r>
      <w:r w:rsidR="00446BB7">
        <w:rPr>
          <w:rStyle w:val="1-Char"/>
          <w:rFonts w:hint="cs"/>
          <w:rtl/>
        </w:rPr>
        <w:t>ی</w:t>
      </w:r>
      <w:r w:rsidRPr="007100A7">
        <w:rPr>
          <w:rStyle w:val="1-Char"/>
          <w:rFonts w:hint="cs"/>
          <w:rtl/>
        </w:rPr>
        <w:t>ک پزشک [ماهر و خبره و مسلمان و حقگرا، به فزون</w:t>
      </w:r>
      <w:r w:rsidR="00446BB7">
        <w:rPr>
          <w:rStyle w:val="1-Char"/>
          <w:rFonts w:hint="cs"/>
          <w:rtl/>
        </w:rPr>
        <w:t>ی</w:t>
      </w:r>
      <w:r w:rsidRPr="007100A7">
        <w:rPr>
          <w:rStyle w:val="1-Char"/>
          <w:rFonts w:hint="cs"/>
          <w:rtl/>
        </w:rPr>
        <w:t xml:space="preserve"> مرض </w:t>
      </w:r>
      <w:r w:rsidR="00446BB7">
        <w:rPr>
          <w:rStyle w:val="1-Char"/>
          <w:rFonts w:hint="cs"/>
          <w:rtl/>
        </w:rPr>
        <w:t>ی</w:t>
      </w:r>
      <w:r w:rsidRPr="007100A7">
        <w:rPr>
          <w:rStyle w:val="1-Char"/>
          <w:rFonts w:hint="cs"/>
          <w:rtl/>
        </w:rPr>
        <w:t>ا طولان</w:t>
      </w:r>
      <w:r w:rsidR="00446BB7">
        <w:rPr>
          <w:rStyle w:val="1-Char"/>
          <w:rFonts w:hint="cs"/>
          <w:rtl/>
        </w:rPr>
        <w:t>ی</w:t>
      </w:r>
      <w:r w:rsidRPr="007100A7">
        <w:rPr>
          <w:rStyle w:val="1-Char"/>
          <w:rFonts w:hint="cs"/>
          <w:rtl/>
        </w:rPr>
        <w:t xml:space="preserve"> شدن مدّت ب</w:t>
      </w:r>
      <w:r w:rsidR="00446BB7">
        <w:rPr>
          <w:rStyle w:val="1-Char"/>
          <w:rFonts w:hint="cs"/>
          <w:rtl/>
        </w:rPr>
        <w:t>ی</w:t>
      </w:r>
      <w:r w:rsidRPr="007100A7">
        <w:rPr>
          <w:rStyle w:val="1-Char"/>
          <w:rFonts w:hint="cs"/>
          <w:rtl/>
        </w:rPr>
        <w:t>مار</w:t>
      </w:r>
      <w:r w:rsidR="00446BB7">
        <w:rPr>
          <w:rStyle w:val="1-Char"/>
          <w:rFonts w:hint="cs"/>
          <w:rtl/>
        </w:rPr>
        <w:t>ی</w:t>
      </w:r>
      <w:r w:rsidRPr="007100A7">
        <w:rPr>
          <w:rStyle w:val="1-Char"/>
          <w:rFonts w:hint="cs"/>
          <w:rtl/>
        </w:rPr>
        <w:t xml:space="preserve"> و </w:t>
      </w:r>
      <w:r w:rsidR="00446BB7">
        <w:rPr>
          <w:rStyle w:val="1-Char"/>
          <w:rFonts w:hint="cs"/>
          <w:rtl/>
        </w:rPr>
        <w:t>ی</w:t>
      </w:r>
      <w:r w:rsidRPr="007100A7">
        <w:rPr>
          <w:rStyle w:val="1-Char"/>
          <w:rFonts w:hint="cs"/>
          <w:rtl/>
        </w:rPr>
        <w:t>ا وارد آمدن ز</w:t>
      </w:r>
      <w:r w:rsidR="00446BB7">
        <w:rPr>
          <w:rStyle w:val="1-Char"/>
          <w:rFonts w:hint="cs"/>
          <w:rtl/>
        </w:rPr>
        <w:t>ی</w:t>
      </w:r>
      <w:r w:rsidRPr="007100A7">
        <w:rPr>
          <w:rStyle w:val="1-Char"/>
          <w:rFonts w:hint="cs"/>
          <w:rtl/>
        </w:rPr>
        <w:t xml:space="preserve">ان و ضرر به فرد </w:t>
      </w:r>
      <w:r w:rsidR="00446BB7">
        <w:rPr>
          <w:rStyle w:val="1-Char"/>
          <w:rFonts w:hint="cs"/>
          <w:rtl/>
        </w:rPr>
        <w:t>ی</w:t>
      </w:r>
      <w:r w:rsidRPr="007100A7">
        <w:rPr>
          <w:rStyle w:val="1-Char"/>
          <w:rFonts w:hint="cs"/>
          <w:rtl/>
        </w:rPr>
        <w:t>ا به کودکش را] خبر بدهد.</w:t>
      </w:r>
    </w:p>
    <w:p w:rsidR="006B31CA" w:rsidRPr="007100A7" w:rsidRDefault="006B31CA" w:rsidP="00AF1D25">
      <w:pPr>
        <w:rPr>
          <w:rStyle w:val="1-Char"/>
          <w:rtl/>
        </w:rPr>
      </w:pPr>
      <w:r w:rsidRPr="007100A7">
        <w:rPr>
          <w:rStyle w:val="1-Char"/>
          <w:rFonts w:hint="cs"/>
          <w:rtl/>
        </w:rPr>
        <w:t>* برا</w:t>
      </w:r>
      <w:r w:rsidR="00446BB7">
        <w:rPr>
          <w:rStyle w:val="1-Char"/>
          <w:rFonts w:hint="cs"/>
          <w:rtl/>
        </w:rPr>
        <w:t>ی</w:t>
      </w:r>
      <w:r w:rsidRPr="007100A7">
        <w:rPr>
          <w:rStyle w:val="1-Char"/>
          <w:rFonts w:hint="cs"/>
          <w:rtl/>
        </w:rPr>
        <w:t xml:space="preserve"> کس</w:t>
      </w:r>
      <w:r w:rsidR="00446BB7">
        <w:rPr>
          <w:rStyle w:val="1-Char"/>
          <w:rFonts w:hint="cs"/>
          <w:rtl/>
        </w:rPr>
        <w:t>ی</w:t>
      </w:r>
      <w:r w:rsidRPr="007100A7">
        <w:rPr>
          <w:rStyle w:val="1-Char"/>
          <w:rFonts w:hint="cs"/>
          <w:rtl/>
        </w:rPr>
        <w:t xml:space="preserve"> که تشنگ</w:t>
      </w:r>
      <w:r w:rsidR="00446BB7">
        <w:rPr>
          <w:rStyle w:val="1-Char"/>
          <w:rFonts w:hint="cs"/>
          <w:rtl/>
        </w:rPr>
        <w:t>ی</w:t>
      </w:r>
      <w:r w:rsidRPr="007100A7">
        <w:rPr>
          <w:rStyle w:val="1-Char"/>
          <w:rFonts w:hint="cs"/>
          <w:rtl/>
        </w:rPr>
        <w:t xml:space="preserve"> شد</w:t>
      </w:r>
      <w:r w:rsidR="00446BB7">
        <w:rPr>
          <w:rStyle w:val="1-Char"/>
          <w:rFonts w:hint="cs"/>
          <w:rtl/>
        </w:rPr>
        <w:t>ی</w:t>
      </w:r>
      <w:r w:rsidRPr="007100A7">
        <w:rPr>
          <w:rStyle w:val="1-Char"/>
          <w:rFonts w:hint="cs"/>
          <w:rtl/>
        </w:rPr>
        <w:t xml:space="preserve">د و </w:t>
      </w:r>
      <w:r w:rsidR="00446BB7">
        <w:rPr>
          <w:rStyle w:val="1-Char"/>
          <w:rFonts w:hint="cs"/>
          <w:rtl/>
        </w:rPr>
        <w:t>ی</w:t>
      </w:r>
      <w:r w:rsidRPr="007100A7">
        <w:rPr>
          <w:rStyle w:val="1-Char"/>
          <w:rFonts w:hint="cs"/>
          <w:rtl/>
        </w:rPr>
        <w:t>ا گرسنگ</w:t>
      </w:r>
      <w:r w:rsidR="00446BB7">
        <w:rPr>
          <w:rStyle w:val="1-Char"/>
          <w:rFonts w:hint="cs"/>
          <w:rtl/>
        </w:rPr>
        <w:t>ی</w:t>
      </w:r>
      <w:r w:rsidRPr="007100A7">
        <w:rPr>
          <w:rStyle w:val="1-Char"/>
          <w:rFonts w:hint="cs"/>
          <w:rtl/>
        </w:rPr>
        <w:t xml:space="preserve"> سخت</w:t>
      </w:r>
      <w:r w:rsidR="00446BB7">
        <w:rPr>
          <w:rStyle w:val="1-Char"/>
          <w:rFonts w:hint="cs"/>
          <w:rtl/>
        </w:rPr>
        <w:t>ی</w:t>
      </w:r>
      <w:r w:rsidRPr="007100A7">
        <w:rPr>
          <w:rStyle w:val="1-Char"/>
          <w:rFonts w:hint="cs"/>
          <w:rtl/>
        </w:rPr>
        <w:t xml:space="preserve"> رخ دهد [و بر گمان و</w:t>
      </w:r>
      <w:r w:rsidR="00446BB7">
        <w:rPr>
          <w:rStyle w:val="1-Char"/>
          <w:rFonts w:hint="cs"/>
          <w:rtl/>
        </w:rPr>
        <w:t>ی</w:t>
      </w:r>
      <w:r w:rsidRPr="007100A7">
        <w:rPr>
          <w:rStyle w:val="1-Char"/>
          <w:rFonts w:hint="cs"/>
          <w:rtl/>
        </w:rPr>
        <w:t xml:space="preserve"> چن</w:t>
      </w:r>
      <w:r w:rsidR="00446BB7">
        <w:rPr>
          <w:rStyle w:val="1-Char"/>
          <w:rFonts w:hint="cs"/>
          <w:rtl/>
        </w:rPr>
        <w:t>ی</w:t>
      </w:r>
      <w:r w:rsidRPr="007100A7">
        <w:rPr>
          <w:rStyle w:val="1-Char"/>
          <w:rFonts w:hint="cs"/>
          <w:rtl/>
        </w:rPr>
        <w:t xml:space="preserve">ن غالب گردد که اگر </w:t>
      </w:r>
      <w:r w:rsidR="00AF17B9">
        <w:rPr>
          <w:rStyle w:val="1-Char"/>
          <w:rFonts w:hint="cs"/>
          <w:rtl/>
        </w:rPr>
        <w:t>چنان‌چه</w:t>
      </w:r>
      <w:r w:rsidRPr="007100A7">
        <w:rPr>
          <w:rStyle w:val="1-Char"/>
          <w:rFonts w:hint="cs"/>
          <w:rtl/>
        </w:rPr>
        <w:t xml:space="preserve"> روزه را نخورد،] هلاک و تلف گردد؛ [در ا</w:t>
      </w:r>
      <w:r w:rsidR="00446BB7">
        <w:rPr>
          <w:rStyle w:val="1-Char"/>
          <w:rFonts w:hint="cs"/>
          <w:rtl/>
        </w:rPr>
        <w:t>ی</w:t>
      </w:r>
      <w:r w:rsidRPr="007100A7">
        <w:rPr>
          <w:rStyle w:val="1-Char"/>
          <w:rFonts w:hint="cs"/>
          <w:rtl/>
        </w:rPr>
        <w:t>ن صورت برا</w:t>
      </w:r>
      <w:r w:rsidR="00446BB7">
        <w:rPr>
          <w:rStyle w:val="1-Char"/>
          <w:rFonts w:hint="cs"/>
          <w:rtl/>
        </w:rPr>
        <w:t>ی</w:t>
      </w:r>
      <w:r w:rsidRPr="007100A7">
        <w:rPr>
          <w:rStyle w:val="1-Char"/>
          <w:rFonts w:hint="cs"/>
          <w:rtl/>
        </w:rPr>
        <w:t xml:space="preserve"> ا</w:t>
      </w:r>
      <w:r w:rsidR="00446BB7">
        <w:rPr>
          <w:rStyle w:val="1-Char"/>
          <w:rFonts w:hint="cs"/>
          <w:rtl/>
        </w:rPr>
        <w:t>ی</w:t>
      </w:r>
      <w:r w:rsidRPr="007100A7">
        <w:rPr>
          <w:rStyle w:val="1-Char"/>
          <w:rFonts w:hint="cs"/>
          <w:rtl/>
        </w:rPr>
        <w:t>ن دو نفر درست است که روزه را بخورند و پس از ماه رمضان، روز</w:t>
      </w:r>
      <w:r w:rsidR="00446BB7">
        <w:rPr>
          <w:rStyle w:val="1-Char"/>
          <w:rFonts w:hint="cs"/>
          <w:rtl/>
        </w:rPr>
        <w:t>ی</w:t>
      </w:r>
      <w:r w:rsidRPr="007100A7">
        <w:rPr>
          <w:rStyle w:val="1-Char"/>
          <w:rFonts w:hint="cs"/>
          <w:rtl/>
        </w:rPr>
        <w:t xml:space="preserve"> را که روزه نگرفته‌اند، قضا ب</w:t>
      </w:r>
      <w:r w:rsidR="00446BB7">
        <w:rPr>
          <w:rStyle w:val="1-Char"/>
          <w:rFonts w:hint="cs"/>
          <w:rtl/>
        </w:rPr>
        <w:t>ی</w:t>
      </w:r>
      <w:r w:rsidRPr="007100A7">
        <w:rPr>
          <w:rStyle w:val="1-Char"/>
          <w:rFonts w:hint="cs"/>
          <w:rtl/>
        </w:rPr>
        <w:t>اورند.]</w:t>
      </w:r>
    </w:p>
    <w:p w:rsidR="006B31CA" w:rsidRPr="007100A7" w:rsidRDefault="006B31CA" w:rsidP="00AF1D25">
      <w:pPr>
        <w:rPr>
          <w:rStyle w:val="1-Char"/>
          <w:rtl/>
        </w:rPr>
      </w:pPr>
      <w:r w:rsidRPr="007100A7">
        <w:rPr>
          <w:rStyle w:val="1-Char"/>
          <w:rFonts w:hint="cs"/>
          <w:rtl/>
        </w:rPr>
        <w:t>* [هرگاه کس</w:t>
      </w:r>
      <w:r w:rsidR="00446BB7">
        <w:rPr>
          <w:rStyle w:val="1-Char"/>
          <w:rFonts w:hint="cs"/>
          <w:rtl/>
        </w:rPr>
        <w:t>ی</w:t>
      </w:r>
      <w:r w:rsidRPr="007100A7">
        <w:rPr>
          <w:rStyle w:val="1-Char"/>
          <w:rFonts w:hint="cs"/>
          <w:rtl/>
        </w:rPr>
        <w:t xml:space="preserve"> مسافت سفر را پ</w:t>
      </w:r>
      <w:r w:rsidR="00446BB7">
        <w:rPr>
          <w:rStyle w:val="1-Char"/>
          <w:rFonts w:hint="cs"/>
          <w:rtl/>
        </w:rPr>
        <w:t>ی</w:t>
      </w:r>
      <w:r w:rsidRPr="007100A7">
        <w:rPr>
          <w:rStyle w:val="1-Char"/>
          <w:rFonts w:hint="cs"/>
          <w:rtl/>
        </w:rPr>
        <w:t>موده باشد که در آن سفر، نماز کوتاه گردد؛ در آن صورت] شخص مسافر م</w:t>
      </w:r>
      <w:r w:rsidR="00446BB7">
        <w:rPr>
          <w:rStyle w:val="1-Char"/>
          <w:rFonts w:hint="cs"/>
          <w:rtl/>
        </w:rPr>
        <w:t>ی</w:t>
      </w:r>
      <w:r w:rsidRPr="007100A7">
        <w:rPr>
          <w:rStyle w:val="1-Char"/>
          <w:rFonts w:hint="cs"/>
          <w:rtl/>
        </w:rPr>
        <w:t>‌تواند در ماه رمضان روزه نگ</w:t>
      </w:r>
      <w:r w:rsidR="00446BB7">
        <w:rPr>
          <w:rStyle w:val="1-Char"/>
          <w:rFonts w:hint="cs"/>
          <w:rtl/>
        </w:rPr>
        <w:t>ی</w:t>
      </w:r>
      <w:r w:rsidRPr="007100A7">
        <w:rPr>
          <w:rStyle w:val="1-Char"/>
          <w:rFonts w:hint="cs"/>
          <w:rtl/>
        </w:rPr>
        <w:t>رد [و پس از ماه رمضان، روزها</w:t>
      </w:r>
      <w:r w:rsidR="00446BB7">
        <w:rPr>
          <w:rStyle w:val="1-Char"/>
          <w:rFonts w:hint="cs"/>
          <w:rtl/>
        </w:rPr>
        <w:t>یی</w:t>
      </w:r>
      <w:r w:rsidRPr="007100A7">
        <w:rPr>
          <w:rStyle w:val="1-Char"/>
          <w:rFonts w:hint="cs"/>
          <w:rtl/>
        </w:rPr>
        <w:t xml:space="preserve"> را که - بنا به مسافرت - روزه نگرفته است، قضا ب</w:t>
      </w:r>
      <w:r w:rsidR="00446BB7">
        <w:rPr>
          <w:rStyle w:val="1-Char"/>
          <w:rFonts w:hint="cs"/>
          <w:rtl/>
        </w:rPr>
        <w:t>ی</w:t>
      </w:r>
      <w:r w:rsidRPr="007100A7">
        <w:rPr>
          <w:rStyle w:val="1-Char"/>
          <w:rFonts w:hint="cs"/>
          <w:rtl/>
        </w:rPr>
        <w:t>اورد.]</w:t>
      </w:r>
    </w:p>
    <w:p w:rsidR="006B31CA" w:rsidRPr="00FE6406" w:rsidRDefault="006B31CA" w:rsidP="00AF1D25">
      <w:pPr>
        <w:rPr>
          <w:rStyle w:val="9-Char"/>
          <w:rtl/>
        </w:rPr>
      </w:pPr>
      <w:r w:rsidRPr="00FE6406">
        <w:rPr>
          <w:rStyle w:val="9-Char"/>
          <w:rFonts w:hint="cs"/>
          <w:rtl/>
        </w:rPr>
        <w:t>و در صورت‌ها</w:t>
      </w:r>
      <w:r w:rsidR="00446BB7">
        <w:rPr>
          <w:rStyle w:val="9-Char"/>
          <w:rFonts w:hint="cs"/>
          <w:rtl/>
        </w:rPr>
        <w:t>ی</w:t>
      </w:r>
      <w:r w:rsidRPr="00FE6406">
        <w:rPr>
          <w:rStyle w:val="9-Char"/>
          <w:rFonts w:hint="cs"/>
          <w:rtl/>
        </w:rPr>
        <w:t xml:space="preserve"> ذ</w:t>
      </w:r>
      <w:r w:rsidR="00446BB7">
        <w:rPr>
          <w:rStyle w:val="9-Char"/>
          <w:rFonts w:hint="cs"/>
          <w:rtl/>
        </w:rPr>
        <w:t>ی</w:t>
      </w:r>
      <w:r w:rsidRPr="00FE6406">
        <w:rPr>
          <w:rStyle w:val="9-Char"/>
          <w:rFonts w:hint="cs"/>
          <w:rtl/>
        </w:rPr>
        <w:t>ل، روزه گرفتن مسافر بهتر است:</w:t>
      </w:r>
    </w:p>
    <w:p w:rsidR="006B31CA" w:rsidRPr="007100A7" w:rsidRDefault="006B31CA" w:rsidP="00AF1D25">
      <w:pPr>
        <w:rPr>
          <w:rStyle w:val="1-Char"/>
          <w:rtl/>
        </w:rPr>
      </w:pPr>
      <w:r w:rsidRPr="007100A7">
        <w:rPr>
          <w:rStyle w:val="1-Char"/>
          <w:rFonts w:hint="cs"/>
          <w:rtl/>
        </w:rPr>
        <w:t xml:space="preserve">الف) اگر </w:t>
      </w:r>
      <w:r w:rsidR="00AF17B9">
        <w:rPr>
          <w:rStyle w:val="1-Char"/>
          <w:rFonts w:hint="cs"/>
          <w:rtl/>
        </w:rPr>
        <w:t>چنان‌چه</w:t>
      </w:r>
      <w:r w:rsidRPr="007100A7">
        <w:rPr>
          <w:rStyle w:val="1-Char"/>
          <w:rFonts w:hint="cs"/>
          <w:rtl/>
        </w:rPr>
        <w:t xml:space="preserve"> با گرفتن روزه، [دچار مشقّت و سخت</w:t>
      </w:r>
      <w:r w:rsidR="00446BB7">
        <w:rPr>
          <w:rStyle w:val="1-Char"/>
          <w:rFonts w:hint="cs"/>
          <w:rtl/>
        </w:rPr>
        <w:t>ی</w:t>
      </w:r>
      <w:r w:rsidRPr="007100A7">
        <w:rPr>
          <w:rStyle w:val="1-Char"/>
          <w:rFonts w:hint="cs"/>
          <w:rtl/>
        </w:rPr>
        <w:t xml:space="preserve"> نم</w:t>
      </w:r>
      <w:r w:rsidR="00446BB7">
        <w:rPr>
          <w:rStyle w:val="1-Char"/>
          <w:rFonts w:hint="cs"/>
          <w:rtl/>
        </w:rPr>
        <w:t>ی</w:t>
      </w:r>
      <w:r w:rsidRPr="007100A7">
        <w:rPr>
          <w:rStyle w:val="1-Char"/>
          <w:rFonts w:hint="cs"/>
          <w:rtl/>
        </w:rPr>
        <w:t>‌شد و] بدو ز</w:t>
      </w:r>
      <w:r w:rsidR="00446BB7">
        <w:rPr>
          <w:rStyle w:val="1-Char"/>
          <w:rFonts w:hint="cs"/>
          <w:rtl/>
        </w:rPr>
        <w:t>ی</w:t>
      </w:r>
      <w:r w:rsidRPr="007100A7">
        <w:rPr>
          <w:rStyle w:val="1-Char"/>
          <w:rFonts w:hint="cs"/>
          <w:rtl/>
        </w:rPr>
        <w:t>ان و ضرر</w:t>
      </w:r>
      <w:r w:rsidR="00446BB7">
        <w:rPr>
          <w:rStyle w:val="1-Char"/>
          <w:rFonts w:hint="cs"/>
          <w:rtl/>
        </w:rPr>
        <w:t>ی</w:t>
      </w:r>
      <w:r w:rsidRPr="007100A7">
        <w:rPr>
          <w:rStyle w:val="1-Char"/>
          <w:rFonts w:hint="cs"/>
          <w:rtl/>
        </w:rPr>
        <w:t xml:space="preserve"> وارد نم</w:t>
      </w:r>
      <w:r w:rsidR="00446BB7">
        <w:rPr>
          <w:rStyle w:val="1-Char"/>
          <w:rFonts w:hint="cs"/>
          <w:rtl/>
        </w:rPr>
        <w:t>ی</w:t>
      </w:r>
      <w:r w:rsidRPr="007100A7">
        <w:rPr>
          <w:rStyle w:val="1-Char"/>
          <w:rFonts w:hint="cs"/>
          <w:rtl/>
        </w:rPr>
        <w:t>‌گرد</w:t>
      </w:r>
      <w:r w:rsidR="00446BB7">
        <w:rPr>
          <w:rStyle w:val="1-Char"/>
          <w:rFonts w:hint="cs"/>
          <w:rtl/>
        </w:rPr>
        <w:t>ی</w:t>
      </w:r>
      <w:r w:rsidRPr="007100A7">
        <w:rPr>
          <w:rStyle w:val="1-Char"/>
          <w:rFonts w:hint="cs"/>
          <w:rtl/>
        </w:rPr>
        <w:t>د.</w:t>
      </w:r>
    </w:p>
    <w:p w:rsidR="006B31CA" w:rsidRPr="007100A7" w:rsidRDefault="006B31CA" w:rsidP="00AF1D25">
      <w:pPr>
        <w:rPr>
          <w:rStyle w:val="1-Char"/>
          <w:rtl/>
        </w:rPr>
      </w:pPr>
      <w:r w:rsidRPr="00FE6406">
        <w:rPr>
          <w:rStyle w:val="9-Char"/>
          <w:rFonts w:eastAsia="Batang" w:hint="cs"/>
          <w:rtl/>
        </w:rPr>
        <w:t>ب)</w:t>
      </w:r>
      <w:r w:rsidRPr="007100A7">
        <w:rPr>
          <w:rStyle w:val="1-Char"/>
          <w:rFonts w:hint="cs"/>
          <w:rtl/>
        </w:rPr>
        <w:t xml:space="preserve"> عموم همراهان و همرکابانِ و</w:t>
      </w:r>
      <w:r w:rsidR="00446BB7">
        <w:rPr>
          <w:rStyle w:val="1-Char"/>
          <w:rFonts w:hint="cs"/>
          <w:rtl/>
        </w:rPr>
        <w:t>ی</w:t>
      </w:r>
      <w:r w:rsidRPr="007100A7">
        <w:rPr>
          <w:rStyle w:val="1-Char"/>
          <w:rFonts w:hint="cs"/>
          <w:rtl/>
        </w:rPr>
        <w:t>، روزه خورنده نباشند.</w:t>
      </w:r>
    </w:p>
    <w:p w:rsidR="006B31CA" w:rsidRPr="007100A7" w:rsidRDefault="006B31CA" w:rsidP="00AF1D25">
      <w:pPr>
        <w:rPr>
          <w:rStyle w:val="1-Char"/>
          <w:rtl/>
        </w:rPr>
      </w:pPr>
      <w:r w:rsidRPr="00FE6406">
        <w:rPr>
          <w:rStyle w:val="9-Char"/>
          <w:rFonts w:eastAsia="Batang" w:hint="cs"/>
          <w:rtl/>
        </w:rPr>
        <w:t xml:space="preserve">ج) </w:t>
      </w:r>
      <w:r w:rsidRPr="007100A7">
        <w:rPr>
          <w:rStyle w:val="1-Char"/>
          <w:rFonts w:hint="cs"/>
          <w:rtl/>
        </w:rPr>
        <w:t>در هز</w:t>
      </w:r>
      <w:r w:rsidR="00446BB7">
        <w:rPr>
          <w:rStyle w:val="1-Char"/>
          <w:rFonts w:hint="cs"/>
          <w:rtl/>
        </w:rPr>
        <w:t>ی</w:t>
      </w:r>
      <w:r w:rsidRPr="007100A7">
        <w:rPr>
          <w:rStyle w:val="1-Char"/>
          <w:rFonts w:hint="cs"/>
          <w:rtl/>
        </w:rPr>
        <w:t>نه‌ها و مخارج سفر، با همد</w:t>
      </w:r>
      <w:r w:rsidR="00446BB7">
        <w:rPr>
          <w:rStyle w:val="1-Char"/>
          <w:rFonts w:hint="cs"/>
          <w:rtl/>
        </w:rPr>
        <w:t>ی</w:t>
      </w:r>
      <w:r w:rsidRPr="007100A7">
        <w:rPr>
          <w:rStyle w:val="1-Char"/>
          <w:rFonts w:hint="cs"/>
          <w:rtl/>
        </w:rPr>
        <w:t>گر مشترک و سه</w:t>
      </w:r>
      <w:r w:rsidR="00446BB7">
        <w:rPr>
          <w:rStyle w:val="1-Char"/>
          <w:rFonts w:hint="cs"/>
          <w:rtl/>
        </w:rPr>
        <w:t>ی</w:t>
      </w:r>
      <w:r w:rsidRPr="007100A7">
        <w:rPr>
          <w:rStyle w:val="1-Char"/>
          <w:rFonts w:hint="cs"/>
          <w:rtl/>
        </w:rPr>
        <w:t>م نباشند؛ از ا</w:t>
      </w:r>
      <w:r w:rsidR="00446BB7">
        <w:rPr>
          <w:rStyle w:val="1-Char"/>
          <w:rFonts w:hint="cs"/>
          <w:rtl/>
        </w:rPr>
        <w:t>ی</w:t>
      </w:r>
      <w:r w:rsidRPr="007100A7">
        <w:rPr>
          <w:rStyle w:val="1-Char"/>
          <w:rFonts w:hint="cs"/>
          <w:rtl/>
        </w:rPr>
        <w:t>ن رو، اگر همه‌</w:t>
      </w:r>
      <w:r w:rsidR="00446BB7">
        <w:rPr>
          <w:rStyle w:val="1-Char"/>
          <w:rFonts w:hint="cs"/>
          <w:rtl/>
        </w:rPr>
        <w:t>ی</w:t>
      </w:r>
      <w:r w:rsidRPr="007100A7">
        <w:rPr>
          <w:rStyle w:val="1-Char"/>
          <w:rFonts w:hint="cs"/>
          <w:rtl/>
        </w:rPr>
        <w:t xml:space="preserve"> همراهان و همرکابان، با همد</w:t>
      </w:r>
      <w:r w:rsidR="00446BB7">
        <w:rPr>
          <w:rStyle w:val="1-Char"/>
          <w:rFonts w:hint="cs"/>
          <w:rtl/>
        </w:rPr>
        <w:t>ی</w:t>
      </w:r>
      <w:r w:rsidRPr="007100A7">
        <w:rPr>
          <w:rStyle w:val="1-Char"/>
          <w:rFonts w:hint="cs"/>
          <w:rtl/>
        </w:rPr>
        <w:t>گر در هز</w:t>
      </w:r>
      <w:r w:rsidR="00446BB7">
        <w:rPr>
          <w:rStyle w:val="1-Char"/>
          <w:rFonts w:hint="cs"/>
          <w:rtl/>
        </w:rPr>
        <w:t>ی</w:t>
      </w:r>
      <w:r w:rsidRPr="007100A7">
        <w:rPr>
          <w:rStyle w:val="1-Char"/>
          <w:rFonts w:hint="cs"/>
          <w:rtl/>
        </w:rPr>
        <w:t>نه‌ها و مخارج سفر، مشترک و سه</w:t>
      </w:r>
      <w:r w:rsidR="00446BB7">
        <w:rPr>
          <w:rStyle w:val="1-Char"/>
          <w:rFonts w:hint="cs"/>
          <w:rtl/>
        </w:rPr>
        <w:t>ی</w:t>
      </w:r>
      <w:r w:rsidRPr="007100A7">
        <w:rPr>
          <w:rStyle w:val="1-Char"/>
          <w:rFonts w:hint="cs"/>
          <w:rtl/>
        </w:rPr>
        <w:t xml:space="preserve">م بودند، </w:t>
      </w:r>
      <w:r w:rsidR="00446BB7">
        <w:rPr>
          <w:rStyle w:val="1-Char"/>
          <w:rFonts w:hint="cs"/>
          <w:rtl/>
        </w:rPr>
        <w:t>ی</w:t>
      </w:r>
      <w:r w:rsidRPr="007100A7">
        <w:rPr>
          <w:rStyle w:val="1-Char"/>
          <w:rFonts w:hint="cs"/>
          <w:rtl/>
        </w:rPr>
        <w:t>ا عموم همراهان و همرکابان و</w:t>
      </w:r>
      <w:r w:rsidR="00446BB7">
        <w:rPr>
          <w:rStyle w:val="1-Char"/>
          <w:rFonts w:hint="cs"/>
          <w:rtl/>
        </w:rPr>
        <w:t>ی</w:t>
      </w:r>
      <w:r w:rsidRPr="007100A7">
        <w:rPr>
          <w:rStyle w:val="1-Char"/>
          <w:rFonts w:hint="cs"/>
          <w:rtl/>
        </w:rPr>
        <w:t>، روزه‌دار نبودند، در آن صورت به خاطر موافقت و هماهنگ</w:t>
      </w:r>
      <w:r w:rsidR="00446BB7">
        <w:rPr>
          <w:rStyle w:val="1-Char"/>
          <w:rFonts w:hint="cs"/>
          <w:rtl/>
        </w:rPr>
        <w:t>ی</w:t>
      </w:r>
      <w:r w:rsidRPr="007100A7">
        <w:rPr>
          <w:rStyle w:val="1-Char"/>
          <w:rFonts w:hint="cs"/>
          <w:rtl/>
        </w:rPr>
        <w:t xml:space="preserve"> با</w:t>
      </w:r>
      <w:r w:rsidR="000751A8">
        <w:rPr>
          <w:rStyle w:val="1-Char"/>
          <w:rFonts w:hint="cs"/>
          <w:rtl/>
        </w:rPr>
        <w:t xml:space="preserve"> آن‌ها،</w:t>
      </w:r>
      <w:r w:rsidRPr="007100A7">
        <w:rPr>
          <w:rStyle w:val="1-Char"/>
          <w:rFonts w:hint="cs"/>
          <w:rtl/>
        </w:rPr>
        <w:t xml:space="preserve"> بهتر آن است که شخص مسافر روزه نگ</w:t>
      </w:r>
      <w:r w:rsidR="00446BB7">
        <w:rPr>
          <w:rStyle w:val="1-Char"/>
          <w:rFonts w:hint="cs"/>
          <w:rtl/>
        </w:rPr>
        <w:t>ی</w:t>
      </w:r>
      <w:r w:rsidRPr="007100A7">
        <w:rPr>
          <w:rStyle w:val="1-Char"/>
          <w:rFonts w:hint="cs"/>
          <w:rtl/>
        </w:rPr>
        <w:t>رد.</w:t>
      </w:r>
    </w:p>
    <w:p w:rsidR="006B31CA" w:rsidRPr="007100A7" w:rsidRDefault="006B31CA" w:rsidP="00C563FE">
      <w:pPr>
        <w:rPr>
          <w:rStyle w:val="1-Char"/>
          <w:rtl/>
        </w:rPr>
      </w:pPr>
      <w:r w:rsidRPr="007100A7">
        <w:rPr>
          <w:rStyle w:val="1-Char"/>
          <w:rFonts w:hint="cs"/>
          <w:rtl/>
        </w:rPr>
        <w:t>[به هر حال، خداوند بلندمرتبه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د:</w:t>
      </w:r>
      <w:r w:rsidR="00C563FE">
        <w:rPr>
          <w:rStyle w:val="1-Char"/>
          <w:rFonts w:hint="cs"/>
          <w:rtl/>
        </w:rPr>
        <w:t xml:space="preserve"> </w:t>
      </w:r>
      <w:r w:rsidR="00C563FE">
        <w:rPr>
          <w:rStyle w:val="1-Char"/>
          <w:rFonts w:cs="Traditional Arabic"/>
          <w:color w:val="000000"/>
          <w:shd w:val="clear" w:color="auto" w:fill="FFFFFF"/>
          <w:rtl/>
        </w:rPr>
        <w:t>﴿</w:t>
      </w:r>
      <w:r w:rsidR="00C563FE" w:rsidRPr="000751A8">
        <w:rPr>
          <w:rStyle w:val="4-Char"/>
          <w:rtl/>
        </w:rPr>
        <w:t>فَمَن كَانَ مِنكُم مَّرِيضًا أَوۡ عَلَىٰ سَفَرٖ فَعِدَّةٞ مِّنۡ أَيَّامٍ أُخَرَۚ</w:t>
      </w:r>
      <w:r w:rsidR="00C563FE">
        <w:rPr>
          <w:rStyle w:val="1-Char"/>
          <w:rFonts w:cs="Traditional Arabic"/>
          <w:color w:val="000000"/>
          <w:shd w:val="clear" w:color="auto" w:fill="FFFFFF"/>
          <w:rtl/>
        </w:rPr>
        <w:t>﴾</w:t>
      </w:r>
      <w:r w:rsidR="00C563FE" w:rsidRPr="000751A8">
        <w:rPr>
          <w:rStyle w:val="4-Char"/>
          <w:rtl/>
        </w:rPr>
        <w:t xml:space="preserve"> </w:t>
      </w:r>
      <w:r w:rsidR="00C563FE" w:rsidRPr="000751A8">
        <w:rPr>
          <w:rStyle w:val="9-Char1"/>
          <w:rtl/>
        </w:rPr>
        <w:t>[البقرة: 184]</w:t>
      </w:r>
      <w:r w:rsidRPr="007100A7">
        <w:rPr>
          <w:rStyle w:val="1-Char"/>
          <w:rFonts w:hint="cs"/>
          <w:rtl/>
        </w:rPr>
        <w:t xml:space="preserve"> </w:t>
      </w:r>
      <w:r w:rsidRPr="00BE2421">
        <w:rPr>
          <w:rStyle w:val="6-Char"/>
          <w:rFonts w:hint="cs"/>
          <w:rtl/>
        </w:rPr>
        <w:t>«و کسان</w:t>
      </w:r>
      <w:r w:rsidR="00446BB7">
        <w:rPr>
          <w:rStyle w:val="6-Char"/>
          <w:rFonts w:hint="cs"/>
          <w:rtl/>
        </w:rPr>
        <w:t>ی</w:t>
      </w:r>
      <w:r w:rsidRPr="00BE2421">
        <w:rPr>
          <w:rStyle w:val="6-Char"/>
          <w:rFonts w:hint="cs"/>
          <w:rtl/>
        </w:rPr>
        <w:t xml:space="preserve"> که از شما ب</w:t>
      </w:r>
      <w:r w:rsidR="00446BB7">
        <w:rPr>
          <w:rStyle w:val="6-Char"/>
          <w:rFonts w:hint="cs"/>
          <w:rtl/>
        </w:rPr>
        <w:t>ی</w:t>
      </w:r>
      <w:r w:rsidRPr="00BE2421">
        <w:rPr>
          <w:rStyle w:val="6-Char"/>
          <w:rFonts w:hint="cs"/>
          <w:rtl/>
        </w:rPr>
        <w:t xml:space="preserve">مار </w:t>
      </w:r>
      <w:r w:rsidR="00446BB7">
        <w:rPr>
          <w:rStyle w:val="6-Char"/>
          <w:rFonts w:hint="cs"/>
          <w:rtl/>
        </w:rPr>
        <w:t>ی</w:t>
      </w:r>
      <w:r w:rsidRPr="00BE2421">
        <w:rPr>
          <w:rStyle w:val="6-Char"/>
          <w:rFonts w:hint="cs"/>
          <w:rtl/>
        </w:rPr>
        <w:t>ا مسافر باشند (اگر افطار کردند و روزه نگرفتند، به اندازه‌</w:t>
      </w:r>
      <w:r w:rsidR="00446BB7">
        <w:rPr>
          <w:rStyle w:val="6-Char"/>
          <w:rFonts w:hint="cs"/>
          <w:rtl/>
        </w:rPr>
        <w:t>ی</w:t>
      </w:r>
      <w:r w:rsidRPr="00BE2421">
        <w:rPr>
          <w:rStyle w:val="6-Char"/>
          <w:rFonts w:hint="cs"/>
          <w:rtl/>
        </w:rPr>
        <w:t xml:space="preserve"> آن روزها) چند روز د</w:t>
      </w:r>
      <w:r w:rsidR="00446BB7">
        <w:rPr>
          <w:rStyle w:val="6-Char"/>
          <w:rFonts w:hint="cs"/>
          <w:rtl/>
        </w:rPr>
        <w:t>ی</w:t>
      </w:r>
      <w:r w:rsidRPr="00BE2421">
        <w:rPr>
          <w:rStyle w:val="6-Char"/>
          <w:rFonts w:hint="cs"/>
          <w:rtl/>
        </w:rPr>
        <w:t>گر</w:t>
      </w:r>
      <w:r w:rsidR="00446BB7">
        <w:rPr>
          <w:rStyle w:val="6-Char"/>
          <w:rFonts w:hint="cs"/>
          <w:rtl/>
        </w:rPr>
        <w:t>ی</w:t>
      </w:r>
      <w:r w:rsidRPr="00BE2421">
        <w:rPr>
          <w:rStyle w:val="6-Char"/>
          <w:rFonts w:hint="cs"/>
          <w:rtl/>
        </w:rPr>
        <w:t xml:space="preserve"> را روزه م</w:t>
      </w:r>
      <w:r w:rsidR="00446BB7">
        <w:rPr>
          <w:rStyle w:val="6-Char"/>
          <w:rFonts w:hint="cs"/>
          <w:rtl/>
        </w:rPr>
        <w:t>ی</w:t>
      </w:r>
      <w:r w:rsidRPr="00BE2421">
        <w:rPr>
          <w:rStyle w:val="6-Char"/>
          <w:rFonts w:hint="cs"/>
          <w:rtl/>
        </w:rPr>
        <w:t>‌دارند»</w:t>
      </w:r>
      <w:r w:rsidRPr="007100A7">
        <w:rPr>
          <w:rStyle w:val="1-Char"/>
          <w:rFonts w:hint="cs"/>
          <w:rtl/>
        </w:rPr>
        <w:t xml:space="preserve">. </w:t>
      </w:r>
    </w:p>
    <w:p w:rsidR="006B31CA" w:rsidRPr="007100A7" w:rsidRDefault="006B31CA" w:rsidP="00263C01">
      <w:pPr>
        <w:rPr>
          <w:rStyle w:val="1-Char"/>
          <w:rtl/>
        </w:rPr>
      </w:pPr>
      <w:r w:rsidRPr="007100A7">
        <w:rPr>
          <w:rStyle w:val="1-Char"/>
          <w:rFonts w:hint="cs"/>
          <w:rtl/>
        </w:rPr>
        <w:t>و در جا</w:t>
      </w:r>
      <w:r w:rsidR="00446BB7">
        <w:rPr>
          <w:rStyle w:val="1-Char"/>
          <w:rFonts w:hint="cs"/>
          <w:rtl/>
        </w:rPr>
        <w:t>یی</w:t>
      </w:r>
      <w:r w:rsidRPr="007100A7">
        <w:rPr>
          <w:rStyle w:val="1-Char"/>
          <w:rFonts w:hint="cs"/>
          <w:rtl/>
        </w:rPr>
        <w:t xml:space="preserve"> د</w:t>
      </w:r>
      <w:r w:rsidR="00446BB7">
        <w:rPr>
          <w:rStyle w:val="1-Char"/>
          <w:rFonts w:hint="cs"/>
          <w:rtl/>
        </w:rPr>
        <w:t>ی</w:t>
      </w:r>
      <w:r w:rsidRPr="007100A7">
        <w:rPr>
          <w:rStyle w:val="1-Char"/>
          <w:rFonts w:hint="cs"/>
          <w:rtl/>
        </w:rPr>
        <w:t>گر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د:</w:t>
      </w:r>
      <w:r w:rsidR="00C563FE">
        <w:rPr>
          <w:rStyle w:val="1-Char"/>
          <w:rFonts w:hint="cs"/>
          <w:rtl/>
        </w:rPr>
        <w:t xml:space="preserve"> </w:t>
      </w:r>
      <w:r w:rsidR="00C563FE">
        <w:rPr>
          <w:rStyle w:val="1-Char"/>
          <w:rFonts w:cs="Traditional Arabic"/>
          <w:color w:val="000000"/>
          <w:shd w:val="clear" w:color="auto" w:fill="FFFFFF"/>
          <w:rtl/>
        </w:rPr>
        <w:t>﴿</w:t>
      </w:r>
      <w:r w:rsidR="00C563FE" w:rsidRPr="000751A8">
        <w:rPr>
          <w:rStyle w:val="4-Char"/>
          <w:rtl/>
        </w:rPr>
        <w:t>وَأَن تَصُومُواْ خَيۡرٞ لَّكُمۡ</w:t>
      </w:r>
      <w:r w:rsidR="00C563FE">
        <w:rPr>
          <w:rStyle w:val="1-Char"/>
          <w:rFonts w:cs="Traditional Arabic"/>
          <w:color w:val="000000"/>
          <w:shd w:val="clear" w:color="auto" w:fill="FFFFFF"/>
          <w:rtl/>
        </w:rPr>
        <w:t>﴾</w:t>
      </w:r>
      <w:r w:rsidR="00C563FE" w:rsidRPr="000751A8">
        <w:rPr>
          <w:rStyle w:val="4-Char"/>
          <w:rtl/>
        </w:rPr>
        <w:t xml:space="preserve"> </w:t>
      </w:r>
      <w:r w:rsidR="00C563FE" w:rsidRPr="000751A8">
        <w:rPr>
          <w:rStyle w:val="9-Char1"/>
          <w:rtl/>
        </w:rPr>
        <w:t>[البقرة: 184]</w:t>
      </w:r>
      <w:r w:rsidRPr="007100A7">
        <w:rPr>
          <w:rStyle w:val="1-Char"/>
          <w:rFonts w:hint="cs"/>
          <w:rtl/>
        </w:rPr>
        <w:t xml:space="preserve"> </w:t>
      </w:r>
      <w:r w:rsidRPr="00BE2421">
        <w:rPr>
          <w:rStyle w:val="6-Char"/>
          <w:rFonts w:hint="cs"/>
          <w:rtl/>
        </w:rPr>
        <w:t>«و روزه داشتن برا</w:t>
      </w:r>
      <w:r w:rsidR="00446BB7">
        <w:rPr>
          <w:rStyle w:val="6-Char"/>
          <w:rFonts w:hint="cs"/>
          <w:rtl/>
        </w:rPr>
        <w:t>ی</w:t>
      </w:r>
      <w:r w:rsidRPr="00BE2421">
        <w:rPr>
          <w:rStyle w:val="6-Char"/>
          <w:rFonts w:hint="cs"/>
          <w:rtl/>
        </w:rPr>
        <w:t xml:space="preserve"> شما خوب است»</w:t>
      </w:r>
      <w:r w:rsidRPr="007100A7">
        <w:rPr>
          <w:rStyle w:val="1-Char"/>
          <w:rFonts w:hint="cs"/>
          <w:rtl/>
        </w:rPr>
        <w:t>؛ بنابرا</w:t>
      </w:r>
      <w:r w:rsidR="00446BB7">
        <w:rPr>
          <w:rStyle w:val="1-Char"/>
          <w:rFonts w:hint="cs"/>
          <w:rtl/>
        </w:rPr>
        <w:t>ی</w:t>
      </w:r>
      <w:r w:rsidRPr="007100A7">
        <w:rPr>
          <w:rStyle w:val="1-Char"/>
          <w:rFonts w:hint="cs"/>
          <w:rtl/>
        </w:rPr>
        <w:t>ن، اگر مسافر با گرفتن روزه، دچار مشقت و سخت</w:t>
      </w:r>
      <w:r w:rsidR="00446BB7">
        <w:rPr>
          <w:rStyle w:val="1-Char"/>
          <w:rFonts w:hint="cs"/>
          <w:rtl/>
        </w:rPr>
        <w:t>ی</w:t>
      </w:r>
      <w:r w:rsidRPr="007100A7">
        <w:rPr>
          <w:rStyle w:val="1-Char"/>
          <w:rFonts w:hint="cs"/>
          <w:rtl/>
        </w:rPr>
        <w:t xml:space="preserve"> نشود، روزه گرفتن بهتر است و اگر دچار مشقت شود، بهتر آن است که روزه نگ</w:t>
      </w:r>
      <w:r w:rsidR="00446BB7">
        <w:rPr>
          <w:rStyle w:val="1-Char"/>
          <w:rFonts w:hint="cs"/>
          <w:rtl/>
        </w:rPr>
        <w:t>ی</w:t>
      </w:r>
      <w:r w:rsidRPr="007100A7">
        <w:rPr>
          <w:rStyle w:val="1-Char"/>
          <w:rFonts w:hint="cs"/>
          <w:rtl/>
        </w:rPr>
        <w:t>رد؛ ابوسع</w:t>
      </w:r>
      <w:r w:rsidR="00446BB7">
        <w:rPr>
          <w:rStyle w:val="1-Char"/>
          <w:rFonts w:hint="cs"/>
          <w:rtl/>
        </w:rPr>
        <w:t>ی</w:t>
      </w:r>
      <w:r w:rsidRPr="007100A7">
        <w:rPr>
          <w:rStyle w:val="1-Char"/>
          <w:rFonts w:hint="cs"/>
          <w:rtl/>
        </w:rPr>
        <w:t>د خدر</w:t>
      </w:r>
      <w:r w:rsidR="00446BB7">
        <w:rPr>
          <w:rStyle w:val="1-Char"/>
          <w:rFonts w:hint="cs"/>
          <w:rtl/>
        </w:rPr>
        <w:t>ی</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کُنّٰا نَغْزُوْا مَعَ رَسُوْلِ اللهِ</w:t>
      </w:r>
      <w:r w:rsidR="00FE6406" w:rsidRPr="00FE6406">
        <w:rPr>
          <w:rStyle w:val="1-Char"/>
          <w:rFonts w:cs="CTraditional Arabic" w:hint="cs"/>
          <w:rtl/>
        </w:rPr>
        <w:t xml:space="preserve"> ج</w:t>
      </w:r>
      <w:r w:rsidRPr="00BE2421">
        <w:rPr>
          <w:rStyle w:val="5-Char"/>
          <w:rFonts w:hint="cs"/>
          <w:rtl/>
        </w:rPr>
        <w:t xml:space="preserve"> فِيْ رَمَضٰانَ، فَمِنَّا الصّٰائِمُ وَ مِنَّا الْمُفْطِرُ؛ فَلٰا</w:t>
      </w:r>
      <w:r w:rsidR="00544D97">
        <w:rPr>
          <w:rStyle w:val="5-Char"/>
          <w:rFonts w:hint="cs"/>
          <w:rtl/>
        </w:rPr>
        <w:t xml:space="preserve"> </w:t>
      </w:r>
      <w:r w:rsidRPr="00BE2421">
        <w:rPr>
          <w:rStyle w:val="5-Char"/>
          <w:rFonts w:hint="cs"/>
          <w:rtl/>
        </w:rPr>
        <w:t>يَجِدُ الصّٰائِمُ عَلَي الْمُفْطِرِ وَ لَا الْمُفْطِرُ عَلَي الصّٰائِمِ وَ يَرَوْنَ اَنَّ مَنْ وَجَدَ قُوَّةً فَصٰامَ فَانَّ ذٰلِ</w:t>
      </w:r>
      <w:r w:rsidR="00544D97">
        <w:rPr>
          <w:rStyle w:val="5-Char"/>
          <w:rFonts w:hint="cs"/>
          <w:rtl/>
        </w:rPr>
        <w:t xml:space="preserve">كَ </w:t>
      </w:r>
      <w:r w:rsidRPr="00BE2421">
        <w:rPr>
          <w:rStyle w:val="5-Char"/>
          <w:rFonts w:hint="cs"/>
          <w:rtl/>
        </w:rPr>
        <w:t>حَسَنٌ وَ يَرَوْنَ اَنَّ مَنْ وَجَدَ ضَعْفاً فَاَفْطَرَ فَاِنَّ ذٰلِ</w:t>
      </w:r>
      <w:r w:rsidR="00544D97">
        <w:rPr>
          <w:rStyle w:val="5-Char"/>
          <w:rFonts w:hint="cs"/>
          <w:rtl/>
        </w:rPr>
        <w:t xml:space="preserve">كَ </w:t>
      </w:r>
      <w:r w:rsidRPr="00BE2421">
        <w:rPr>
          <w:rStyle w:val="5-Char"/>
          <w:rFonts w:hint="cs"/>
          <w:rtl/>
        </w:rPr>
        <w:t>حَسَنٌ»</w:t>
      </w:r>
      <w:r w:rsidRPr="007100A7">
        <w:rPr>
          <w:rStyle w:val="1-Char"/>
          <w:rFonts w:hint="cs"/>
          <w:rtl/>
        </w:rPr>
        <w:t xml:space="preserve"> (مسلم و ترمذ</w:t>
      </w:r>
      <w:r w:rsidR="00446BB7">
        <w:rPr>
          <w:rStyle w:val="1-Char"/>
          <w:rFonts w:hint="cs"/>
          <w:rtl/>
        </w:rPr>
        <w:t>ی</w:t>
      </w:r>
      <w:r w:rsidRPr="007100A7">
        <w:rPr>
          <w:rStyle w:val="1-Char"/>
          <w:rFonts w:hint="cs"/>
          <w:rtl/>
        </w:rPr>
        <w:t xml:space="preserve">)؛ </w:t>
      </w:r>
      <w:r w:rsidRPr="00BE2421">
        <w:rPr>
          <w:rStyle w:val="1-Char"/>
          <w:rFonts w:hint="cs"/>
          <w:rtl/>
        </w:rPr>
        <w:t>«با</w:t>
      </w:r>
      <w:r w:rsidR="000A2322">
        <w:rPr>
          <w:rStyle w:val="1-Char"/>
          <w:rFonts w:hint="cs"/>
          <w:rtl/>
        </w:rPr>
        <w:t xml:space="preserve"> </w:t>
      </w:r>
      <w:r w:rsidRPr="00BE2421">
        <w:rPr>
          <w:rStyle w:val="1-Char"/>
          <w:rFonts w:hint="cs"/>
          <w:rtl/>
        </w:rPr>
        <w:t>پ</w:t>
      </w:r>
      <w:r w:rsidR="00446BB7">
        <w:rPr>
          <w:rStyle w:val="1-Char"/>
          <w:rFonts w:hint="cs"/>
          <w:rtl/>
        </w:rPr>
        <w:t>ی</w:t>
      </w:r>
      <w:r w:rsidRPr="00BE2421">
        <w:rPr>
          <w:rStyle w:val="1-Char"/>
          <w:rFonts w:hint="cs"/>
          <w:rtl/>
        </w:rPr>
        <w:t>امبر</w:t>
      </w:r>
      <w:r w:rsidR="00FE6406" w:rsidRPr="00FE6406">
        <w:rPr>
          <w:rStyle w:val="1-Char"/>
          <w:rFonts w:cs="CTraditional Arabic" w:hint="cs"/>
          <w:rtl/>
        </w:rPr>
        <w:t>ج</w:t>
      </w:r>
      <w:r w:rsidRPr="00BE2421">
        <w:rPr>
          <w:rStyle w:val="1-Char"/>
          <w:rFonts w:hint="cs"/>
          <w:rtl/>
        </w:rPr>
        <w:t xml:space="preserve"> در ماه رمضان به جنگ با کفّار رفت</w:t>
      </w:r>
      <w:r w:rsidR="00446BB7">
        <w:rPr>
          <w:rStyle w:val="1-Char"/>
          <w:rFonts w:hint="cs"/>
          <w:rtl/>
        </w:rPr>
        <w:t>ی</w:t>
      </w:r>
      <w:r w:rsidRPr="00BE2421">
        <w:rPr>
          <w:rStyle w:val="1-Char"/>
          <w:rFonts w:hint="cs"/>
          <w:rtl/>
        </w:rPr>
        <w:t>م؛ بعض</w:t>
      </w:r>
      <w:r w:rsidR="00446BB7">
        <w:rPr>
          <w:rStyle w:val="1-Char"/>
          <w:rFonts w:hint="cs"/>
          <w:rtl/>
        </w:rPr>
        <w:t>ی</w:t>
      </w:r>
      <w:r w:rsidRPr="00BE2421">
        <w:rPr>
          <w:rStyle w:val="1-Char"/>
          <w:rFonts w:hint="cs"/>
          <w:rtl/>
        </w:rPr>
        <w:t xml:space="preserve"> از ما روزه بودند و بعض</w:t>
      </w:r>
      <w:r w:rsidR="00446BB7">
        <w:rPr>
          <w:rStyle w:val="1-Char"/>
          <w:rFonts w:hint="cs"/>
          <w:rtl/>
        </w:rPr>
        <w:t>ی</w:t>
      </w:r>
      <w:r w:rsidRPr="00BE2421">
        <w:rPr>
          <w:rStyle w:val="1-Char"/>
          <w:rFonts w:hint="cs"/>
          <w:rtl/>
        </w:rPr>
        <w:t xml:space="preserve"> د</w:t>
      </w:r>
      <w:r w:rsidR="00446BB7">
        <w:rPr>
          <w:rStyle w:val="1-Char"/>
          <w:rFonts w:hint="cs"/>
          <w:rtl/>
        </w:rPr>
        <w:t>ی</w:t>
      </w:r>
      <w:r w:rsidRPr="00BE2421">
        <w:rPr>
          <w:rStyle w:val="1-Char"/>
          <w:rFonts w:hint="cs"/>
          <w:rtl/>
        </w:rPr>
        <w:t>گر روزه نبودند بدون ا</w:t>
      </w:r>
      <w:r w:rsidR="00446BB7">
        <w:rPr>
          <w:rStyle w:val="1-Char"/>
          <w:rFonts w:hint="cs"/>
          <w:rtl/>
        </w:rPr>
        <w:t>ی</w:t>
      </w:r>
      <w:r w:rsidRPr="00BE2421">
        <w:rPr>
          <w:rStyle w:val="1-Char"/>
          <w:rFonts w:hint="cs"/>
          <w:rtl/>
        </w:rPr>
        <w:t>ن که از همد</w:t>
      </w:r>
      <w:r w:rsidR="00446BB7">
        <w:rPr>
          <w:rStyle w:val="1-Char"/>
          <w:rFonts w:hint="cs"/>
          <w:rtl/>
        </w:rPr>
        <w:t>ی</w:t>
      </w:r>
      <w:r w:rsidRPr="00BE2421">
        <w:rPr>
          <w:rStyle w:val="1-Char"/>
          <w:rFonts w:hint="cs"/>
          <w:rtl/>
        </w:rPr>
        <w:t>گر ا</w:t>
      </w:r>
      <w:r w:rsidR="00446BB7">
        <w:rPr>
          <w:rStyle w:val="1-Char"/>
          <w:rFonts w:hint="cs"/>
          <w:rtl/>
        </w:rPr>
        <w:t>ی</w:t>
      </w:r>
      <w:r w:rsidRPr="00BE2421">
        <w:rPr>
          <w:rStyle w:val="1-Char"/>
          <w:rFonts w:hint="cs"/>
          <w:rtl/>
        </w:rPr>
        <w:t>راد بگ</w:t>
      </w:r>
      <w:r w:rsidR="00446BB7">
        <w:rPr>
          <w:rStyle w:val="1-Char"/>
          <w:rFonts w:hint="cs"/>
          <w:rtl/>
        </w:rPr>
        <w:t>ی</w:t>
      </w:r>
      <w:r w:rsidRPr="00BE2421">
        <w:rPr>
          <w:rStyle w:val="1-Char"/>
          <w:rFonts w:hint="cs"/>
          <w:rtl/>
        </w:rPr>
        <w:t>رند و معتقد بودند کس</w:t>
      </w:r>
      <w:r w:rsidR="00446BB7">
        <w:rPr>
          <w:rStyle w:val="1-Char"/>
          <w:rFonts w:hint="cs"/>
          <w:rtl/>
        </w:rPr>
        <w:t>ی</w:t>
      </w:r>
      <w:r w:rsidRPr="00BE2421">
        <w:rPr>
          <w:rStyle w:val="1-Char"/>
          <w:rFonts w:hint="cs"/>
          <w:rtl/>
        </w:rPr>
        <w:t xml:space="preserve"> که توانا</w:t>
      </w:r>
      <w:r w:rsidR="00446BB7">
        <w:rPr>
          <w:rStyle w:val="1-Char"/>
          <w:rFonts w:hint="cs"/>
          <w:rtl/>
        </w:rPr>
        <w:t>یی</w:t>
      </w:r>
      <w:r w:rsidRPr="00BE2421">
        <w:rPr>
          <w:rStyle w:val="1-Char"/>
          <w:rFonts w:hint="cs"/>
          <w:rtl/>
        </w:rPr>
        <w:t xml:space="preserve"> روزه دارد اگر روزه بگ</w:t>
      </w:r>
      <w:r w:rsidR="00446BB7">
        <w:rPr>
          <w:rStyle w:val="1-Char"/>
          <w:rFonts w:hint="cs"/>
          <w:rtl/>
        </w:rPr>
        <w:t>ی</w:t>
      </w:r>
      <w:r w:rsidRPr="00BE2421">
        <w:rPr>
          <w:rStyle w:val="1-Char"/>
          <w:rFonts w:hint="cs"/>
          <w:rtl/>
        </w:rPr>
        <w:t>رد بهتر است و کس</w:t>
      </w:r>
      <w:r w:rsidR="00446BB7">
        <w:rPr>
          <w:rStyle w:val="1-Char"/>
          <w:rFonts w:hint="cs"/>
          <w:rtl/>
        </w:rPr>
        <w:t>ی</w:t>
      </w:r>
      <w:r w:rsidRPr="00BE2421">
        <w:rPr>
          <w:rStyle w:val="1-Char"/>
          <w:rFonts w:hint="cs"/>
          <w:rtl/>
        </w:rPr>
        <w:t xml:space="preserve"> که توانا</w:t>
      </w:r>
      <w:r w:rsidR="00446BB7">
        <w:rPr>
          <w:rStyle w:val="1-Char"/>
          <w:rFonts w:hint="cs"/>
          <w:rtl/>
        </w:rPr>
        <w:t>یی</w:t>
      </w:r>
      <w:r w:rsidRPr="00BE2421">
        <w:rPr>
          <w:rStyle w:val="1-Char"/>
          <w:rFonts w:hint="cs"/>
          <w:rtl/>
        </w:rPr>
        <w:t xml:space="preserve"> روزه ندارد، بهتر آن است که روزه نگ</w:t>
      </w:r>
      <w:r w:rsidR="00446BB7">
        <w:rPr>
          <w:rStyle w:val="1-Char"/>
          <w:rFonts w:hint="cs"/>
          <w:rtl/>
        </w:rPr>
        <w:t>ی</w:t>
      </w:r>
      <w:r w:rsidRPr="00BE2421">
        <w:rPr>
          <w:rStyle w:val="1-Char"/>
          <w:rFonts w:hint="cs"/>
          <w:rtl/>
        </w:rPr>
        <w:t>رد»</w:t>
      </w:r>
      <w:r w:rsidRPr="007100A7">
        <w:rPr>
          <w:rStyle w:val="1-Char"/>
          <w:rFonts w:hint="cs"/>
          <w:rtl/>
        </w:rPr>
        <w:t>.]</w:t>
      </w:r>
    </w:p>
    <w:p w:rsidR="006B31CA" w:rsidRPr="007100A7" w:rsidRDefault="006B31CA" w:rsidP="00AF1D25">
      <w:pPr>
        <w:rPr>
          <w:rStyle w:val="1-Char"/>
          <w:rtl/>
        </w:rPr>
      </w:pPr>
      <w:r w:rsidRPr="007100A7">
        <w:rPr>
          <w:rStyle w:val="1-Char"/>
          <w:rFonts w:hint="cs"/>
          <w:rtl/>
        </w:rPr>
        <w:t>و وص</w:t>
      </w:r>
      <w:r w:rsidR="00446BB7">
        <w:rPr>
          <w:rStyle w:val="1-Char"/>
          <w:rFonts w:hint="cs"/>
          <w:rtl/>
        </w:rPr>
        <w:t>ی</w:t>
      </w:r>
      <w:r w:rsidRPr="007100A7">
        <w:rPr>
          <w:rStyle w:val="1-Char"/>
          <w:rFonts w:hint="cs"/>
          <w:rtl/>
        </w:rPr>
        <w:t>ت نمودن [به پرداخت فد</w:t>
      </w:r>
      <w:r w:rsidR="00446BB7">
        <w:rPr>
          <w:rStyle w:val="1-Char"/>
          <w:rFonts w:hint="cs"/>
          <w:rtl/>
        </w:rPr>
        <w:t>ی</w:t>
      </w:r>
      <w:r w:rsidRPr="007100A7">
        <w:rPr>
          <w:rStyle w:val="1-Char"/>
          <w:rFonts w:hint="cs"/>
          <w:rtl/>
        </w:rPr>
        <w:t>ه،] بر کس</w:t>
      </w:r>
      <w:r w:rsidR="00446BB7">
        <w:rPr>
          <w:rStyle w:val="1-Char"/>
          <w:rFonts w:hint="cs"/>
          <w:rtl/>
        </w:rPr>
        <w:t>ی</w:t>
      </w:r>
      <w:r w:rsidRPr="007100A7">
        <w:rPr>
          <w:rStyle w:val="1-Char"/>
          <w:rFonts w:hint="cs"/>
          <w:rtl/>
        </w:rPr>
        <w:t xml:space="preserve"> که پ</w:t>
      </w:r>
      <w:r w:rsidR="00446BB7">
        <w:rPr>
          <w:rStyle w:val="1-Char"/>
          <w:rFonts w:hint="cs"/>
          <w:rtl/>
        </w:rPr>
        <w:t>ی</w:t>
      </w:r>
      <w:r w:rsidRPr="007100A7">
        <w:rPr>
          <w:rStyle w:val="1-Char"/>
          <w:rFonts w:hint="cs"/>
          <w:rtl/>
        </w:rPr>
        <w:t>ش از برطرف شدن عذرش وفات نموده است، واجب نم</w:t>
      </w:r>
      <w:r w:rsidR="00446BB7">
        <w:rPr>
          <w:rStyle w:val="1-Char"/>
          <w:rFonts w:hint="cs"/>
          <w:rtl/>
        </w:rPr>
        <w:t>ی</w:t>
      </w:r>
      <w:r w:rsidRPr="007100A7">
        <w:rPr>
          <w:rStyle w:val="1-Char"/>
          <w:rFonts w:hint="cs"/>
          <w:rtl/>
        </w:rPr>
        <w:t>‌باشد؛ [از ا</w:t>
      </w:r>
      <w:r w:rsidR="00446BB7">
        <w:rPr>
          <w:rStyle w:val="1-Char"/>
          <w:rFonts w:hint="cs"/>
          <w:rtl/>
        </w:rPr>
        <w:t>ی</w:t>
      </w:r>
      <w:r w:rsidRPr="007100A7">
        <w:rPr>
          <w:rStyle w:val="1-Char"/>
          <w:rFonts w:hint="cs"/>
          <w:rtl/>
        </w:rPr>
        <w:t xml:space="preserve">ن رو، اگر شخص مسافر در سفر خود، </w:t>
      </w:r>
      <w:r w:rsidR="00446BB7">
        <w:rPr>
          <w:rStyle w:val="1-Char"/>
          <w:rFonts w:hint="cs"/>
          <w:rtl/>
        </w:rPr>
        <w:t>ی</w:t>
      </w:r>
      <w:r w:rsidRPr="007100A7">
        <w:rPr>
          <w:rStyle w:val="1-Char"/>
          <w:rFonts w:hint="cs"/>
          <w:rtl/>
        </w:rPr>
        <w:t>ا شخص مر</w:t>
      </w:r>
      <w:r w:rsidR="00446BB7">
        <w:rPr>
          <w:rStyle w:val="1-Char"/>
          <w:rFonts w:hint="cs"/>
          <w:rtl/>
        </w:rPr>
        <w:t>ی</w:t>
      </w:r>
      <w:r w:rsidRPr="007100A7">
        <w:rPr>
          <w:rStyle w:val="1-Char"/>
          <w:rFonts w:hint="cs"/>
          <w:rtl/>
        </w:rPr>
        <w:t>ض و دردمند در مرض خو</w:t>
      </w:r>
      <w:r w:rsidR="00446BB7">
        <w:rPr>
          <w:rStyle w:val="1-Char"/>
          <w:rFonts w:hint="cs"/>
          <w:rtl/>
        </w:rPr>
        <w:t>ی</w:t>
      </w:r>
      <w:r w:rsidRPr="007100A7">
        <w:rPr>
          <w:rStyle w:val="1-Char"/>
          <w:rFonts w:hint="cs"/>
          <w:rtl/>
        </w:rPr>
        <w:t>ش روزه نگرفتند و سپس مسافر در سفر و مر</w:t>
      </w:r>
      <w:r w:rsidR="00446BB7">
        <w:rPr>
          <w:rStyle w:val="1-Char"/>
          <w:rFonts w:hint="cs"/>
          <w:rtl/>
        </w:rPr>
        <w:t>ی</w:t>
      </w:r>
      <w:r w:rsidRPr="007100A7">
        <w:rPr>
          <w:rStyle w:val="1-Char"/>
          <w:rFonts w:hint="cs"/>
          <w:rtl/>
        </w:rPr>
        <w:t>ض در حال مرض، فوت کردند، در آن صورت بر</w:t>
      </w:r>
      <w:r w:rsidR="000751A8">
        <w:rPr>
          <w:rStyle w:val="1-Char"/>
          <w:rFonts w:hint="cs"/>
          <w:rtl/>
        </w:rPr>
        <w:t xml:space="preserve"> آن‌ها </w:t>
      </w:r>
      <w:r w:rsidRPr="007100A7">
        <w:rPr>
          <w:rStyle w:val="1-Char"/>
          <w:rFonts w:hint="cs"/>
          <w:rtl/>
        </w:rPr>
        <w:t>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لازم ن</w:t>
      </w:r>
      <w:r w:rsidR="00446BB7">
        <w:rPr>
          <w:rStyle w:val="1-Char"/>
          <w:rFonts w:hint="cs"/>
          <w:rtl/>
        </w:rPr>
        <w:t>ی</w:t>
      </w:r>
      <w:r w:rsidRPr="007100A7">
        <w:rPr>
          <w:rStyle w:val="1-Char"/>
          <w:rFonts w:hint="cs"/>
          <w:rtl/>
        </w:rPr>
        <w:t>ست؛ و بر</w:t>
      </w:r>
      <w:r w:rsidR="000751A8">
        <w:rPr>
          <w:rStyle w:val="1-Char"/>
          <w:rFonts w:hint="cs"/>
          <w:rtl/>
        </w:rPr>
        <w:t xml:space="preserve"> آن‌ها </w:t>
      </w:r>
      <w:r w:rsidRPr="007100A7">
        <w:rPr>
          <w:rStyle w:val="1-Char"/>
          <w:rFonts w:hint="cs"/>
          <w:rtl/>
        </w:rPr>
        <w:t>واجب ن</w:t>
      </w:r>
      <w:r w:rsidR="00446BB7">
        <w:rPr>
          <w:rStyle w:val="1-Char"/>
          <w:rFonts w:hint="cs"/>
          <w:rtl/>
        </w:rPr>
        <w:t>ی</w:t>
      </w:r>
      <w:r w:rsidRPr="007100A7">
        <w:rPr>
          <w:rStyle w:val="1-Char"/>
          <w:rFonts w:hint="cs"/>
          <w:rtl/>
        </w:rPr>
        <w:t>ست که برا</w:t>
      </w:r>
      <w:r w:rsidR="00446BB7">
        <w:rPr>
          <w:rStyle w:val="1-Char"/>
          <w:rFonts w:hint="cs"/>
          <w:rtl/>
        </w:rPr>
        <w:t>ی</w:t>
      </w:r>
      <w:r w:rsidRPr="007100A7">
        <w:rPr>
          <w:rStyle w:val="1-Char"/>
          <w:rFonts w:hint="cs"/>
          <w:rtl/>
        </w:rPr>
        <w:t xml:space="preserve"> </w:t>
      </w:r>
      <w:r w:rsidR="00576FE3">
        <w:rPr>
          <w:rStyle w:val="1-Char"/>
          <w:rFonts w:hint="cs"/>
          <w:rtl/>
        </w:rPr>
        <w:t xml:space="preserve">وصیّ </w:t>
      </w:r>
      <w:r w:rsidRPr="007100A7">
        <w:rPr>
          <w:rStyle w:val="1-Char"/>
          <w:rFonts w:hint="cs"/>
          <w:rtl/>
        </w:rPr>
        <w:t>خو</w:t>
      </w:r>
      <w:r w:rsidR="00446BB7">
        <w:rPr>
          <w:rStyle w:val="1-Char"/>
          <w:rFonts w:hint="cs"/>
          <w:rtl/>
        </w:rPr>
        <w:t>ی</w:t>
      </w:r>
      <w:r w:rsidRPr="007100A7">
        <w:rPr>
          <w:rStyle w:val="1-Char"/>
          <w:rFonts w:hint="cs"/>
          <w:rtl/>
        </w:rPr>
        <w:t>ش چن</w:t>
      </w:r>
      <w:r w:rsidR="00446BB7">
        <w:rPr>
          <w:rStyle w:val="1-Char"/>
          <w:rFonts w:hint="cs"/>
          <w:rtl/>
        </w:rPr>
        <w:t>ی</w:t>
      </w:r>
      <w:r w:rsidRPr="007100A7">
        <w:rPr>
          <w:rStyle w:val="1-Char"/>
          <w:rFonts w:hint="cs"/>
          <w:rtl/>
        </w:rPr>
        <w:t>ن وص</w:t>
      </w:r>
      <w:r w:rsidR="00446BB7">
        <w:rPr>
          <w:rStyle w:val="1-Char"/>
          <w:rFonts w:hint="cs"/>
          <w:rtl/>
        </w:rPr>
        <w:t>ی</w:t>
      </w:r>
      <w:r w:rsidRPr="007100A7">
        <w:rPr>
          <w:rStyle w:val="1-Char"/>
          <w:rFonts w:hint="cs"/>
          <w:rtl/>
        </w:rPr>
        <w:t>ت نما</w:t>
      </w:r>
      <w:r w:rsidR="00446BB7">
        <w:rPr>
          <w:rStyle w:val="1-Char"/>
          <w:rFonts w:hint="cs"/>
          <w:rtl/>
        </w:rPr>
        <w:t>ی</w:t>
      </w:r>
      <w:r w:rsidRPr="007100A7">
        <w:rPr>
          <w:rStyle w:val="1-Char"/>
          <w:rFonts w:hint="cs"/>
          <w:rtl/>
        </w:rPr>
        <w:t>ند که از جا</w:t>
      </w:r>
      <w:r w:rsidR="00446BB7">
        <w:rPr>
          <w:rStyle w:val="1-Char"/>
          <w:rFonts w:hint="cs"/>
          <w:rtl/>
        </w:rPr>
        <w:t>ی</w:t>
      </w:r>
      <w:r w:rsidRPr="007100A7">
        <w:rPr>
          <w:rStyle w:val="1-Char"/>
          <w:rFonts w:hint="cs"/>
          <w:rtl/>
        </w:rPr>
        <w:t xml:space="preserve"> هر روز از روزها</w:t>
      </w:r>
      <w:r w:rsidR="00446BB7">
        <w:rPr>
          <w:rStyle w:val="1-Char"/>
          <w:rFonts w:hint="cs"/>
          <w:rtl/>
        </w:rPr>
        <w:t>یی</w:t>
      </w:r>
      <w:r w:rsidRPr="007100A7">
        <w:rPr>
          <w:rStyle w:val="1-Char"/>
          <w:rFonts w:hint="cs"/>
          <w:rtl/>
        </w:rPr>
        <w:t xml:space="preserve"> که روزه نگرفته‌اند، </w:t>
      </w:r>
      <w:r w:rsidR="00446BB7">
        <w:rPr>
          <w:rStyle w:val="1-Char"/>
          <w:rFonts w:hint="cs"/>
          <w:rtl/>
        </w:rPr>
        <w:t>ی</w:t>
      </w:r>
      <w:r w:rsidRPr="007100A7">
        <w:rPr>
          <w:rStyle w:val="1-Char"/>
          <w:rFonts w:hint="cs"/>
          <w:rtl/>
        </w:rPr>
        <w:t>ک فرد مستمند و مسک</w:t>
      </w:r>
      <w:r w:rsidR="00446BB7">
        <w:rPr>
          <w:rStyle w:val="1-Char"/>
          <w:rFonts w:hint="cs"/>
          <w:rtl/>
        </w:rPr>
        <w:t>ی</w:t>
      </w:r>
      <w:r w:rsidRPr="007100A7">
        <w:rPr>
          <w:rStyle w:val="1-Char"/>
          <w:rFonts w:hint="cs"/>
          <w:rtl/>
        </w:rPr>
        <w:t>ن را از مالش به اندازه‌</w:t>
      </w:r>
      <w:r w:rsidR="00446BB7">
        <w:rPr>
          <w:rStyle w:val="1-Char"/>
          <w:rFonts w:hint="cs"/>
          <w:rtl/>
        </w:rPr>
        <w:t>ی</w:t>
      </w:r>
      <w:r w:rsidRPr="007100A7">
        <w:rPr>
          <w:rStyle w:val="1-Char"/>
          <w:rFonts w:hint="cs"/>
          <w:rtl/>
        </w:rPr>
        <w:t xml:space="preserve"> </w:t>
      </w:r>
      <w:r w:rsidRPr="00FE6406">
        <w:rPr>
          <w:rStyle w:val="9-Char"/>
          <w:rFonts w:eastAsia="Batang" w:hint="cs"/>
          <w:rtl/>
        </w:rPr>
        <w:t>ن</w:t>
      </w:r>
      <w:r w:rsidR="00446BB7">
        <w:rPr>
          <w:rStyle w:val="9-Char"/>
          <w:rFonts w:eastAsia="Batang" w:hint="cs"/>
          <w:rtl/>
        </w:rPr>
        <w:t>ی</w:t>
      </w:r>
      <w:r w:rsidRPr="00FE6406">
        <w:rPr>
          <w:rStyle w:val="9-Char"/>
          <w:rFonts w:eastAsia="Batang" w:hint="cs"/>
          <w:rtl/>
        </w:rPr>
        <w:t>م صاع گندم</w:t>
      </w:r>
      <w:r w:rsidRPr="007100A7">
        <w:rPr>
          <w:rStyle w:val="1-Char"/>
          <w:rFonts w:hint="cs"/>
          <w:rtl/>
        </w:rPr>
        <w:t xml:space="preserve"> </w:t>
      </w:r>
      <w:r w:rsidR="00446BB7">
        <w:rPr>
          <w:rStyle w:val="1-Char"/>
          <w:rFonts w:hint="cs"/>
          <w:rtl/>
        </w:rPr>
        <w:t>ی</w:t>
      </w:r>
      <w:r w:rsidRPr="007100A7">
        <w:rPr>
          <w:rStyle w:val="1-Char"/>
          <w:rFonts w:hint="cs"/>
          <w:rtl/>
        </w:rPr>
        <w:t xml:space="preserve">ا </w:t>
      </w:r>
      <w:r w:rsidR="00446BB7">
        <w:rPr>
          <w:rStyle w:val="9-Char"/>
          <w:rFonts w:eastAsia="Batang" w:hint="cs"/>
          <w:rtl/>
        </w:rPr>
        <w:t>ی</w:t>
      </w:r>
      <w:r w:rsidRPr="00FE6406">
        <w:rPr>
          <w:rStyle w:val="9-Char"/>
          <w:rFonts w:eastAsia="Batang" w:hint="cs"/>
          <w:rtl/>
        </w:rPr>
        <w:t xml:space="preserve">ک صاع خرما </w:t>
      </w:r>
      <w:r w:rsidR="00446BB7">
        <w:rPr>
          <w:rStyle w:val="9-Char"/>
          <w:rFonts w:eastAsia="Batang" w:hint="cs"/>
          <w:rtl/>
        </w:rPr>
        <w:t>ی</w:t>
      </w:r>
      <w:r w:rsidRPr="00FE6406">
        <w:rPr>
          <w:rStyle w:val="9-Char"/>
          <w:rFonts w:eastAsia="Batang" w:hint="cs"/>
          <w:rtl/>
        </w:rPr>
        <w:t>ا جو</w:t>
      </w:r>
      <w:r w:rsidRPr="007100A7">
        <w:rPr>
          <w:rStyle w:val="1-Char"/>
          <w:rFonts w:hint="cs"/>
          <w:rtl/>
        </w:rPr>
        <w:t>، خوراک بدهد.]</w:t>
      </w:r>
    </w:p>
    <w:p w:rsidR="006B31CA" w:rsidRPr="007100A7" w:rsidRDefault="006B31CA" w:rsidP="00AF1D25">
      <w:pPr>
        <w:rPr>
          <w:rStyle w:val="1-Char"/>
          <w:rtl/>
        </w:rPr>
      </w:pPr>
      <w:r w:rsidRPr="007100A7">
        <w:rPr>
          <w:rStyle w:val="1-Char"/>
          <w:rFonts w:hint="cs"/>
          <w:rtl/>
        </w:rPr>
        <w:t>و [افراد مسافر و ب</w:t>
      </w:r>
      <w:r w:rsidR="00446BB7">
        <w:rPr>
          <w:rStyle w:val="1-Char"/>
          <w:rFonts w:hint="cs"/>
          <w:rtl/>
        </w:rPr>
        <w:t>ی</w:t>
      </w:r>
      <w:r w:rsidRPr="007100A7">
        <w:rPr>
          <w:rStyle w:val="1-Char"/>
          <w:rFonts w:hint="cs"/>
          <w:rtl/>
        </w:rPr>
        <w:t>مار،] زمان</w:t>
      </w:r>
      <w:r w:rsidR="00446BB7">
        <w:rPr>
          <w:rStyle w:val="1-Char"/>
          <w:rFonts w:hint="cs"/>
          <w:rtl/>
        </w:rPr>
        <w:t>ی</w:t>
      </w:r>
      <w:r w:rsidRPr="007100A7">
        <w:rPr>
          <w:rStyle w:val="1-Char"/>
          <w:rFonts w:hint="cs"/>
          <w:rtl/>
        </w:rPr>
        <w:t xml:space="preserve"> که بر قضا آوردن روزه توانمند و قادر شدند، به</w:t>
      </w:r>
      <w:r w:rsidR="000A2322">
        <w:rPr>
          <w:rStyle w:val="1-Char"/>
          <w:rFonts w:hint="cs"/>
          <w:rtl/>
        </w:rPr>
        <w:t xml:space="preserve"> </w:t>
      </w:r>
      <w:r w:rsidRPr="007100A7">
        <w:rPr>
          <w:rStyle w:val="1-Char"/>
          <w:rFonts w:hint="cs"/>
          <w:rtl/>
        </w:rPr>
        <w:t>اندازه‌</w:t>
      </w:r>
      <w:r w:rsidR="00446BB7">
        <w:rPr>
          <w:rStyle w:val="1-Char"/>
          <w:rFonts w:hint="cs"/>
          <w:rtl/>
        </w:rPr>
        <w:t>ی</w:t>
      </w:r>
      <w:r w:rsidRPr="007100A7">
        <w:rPr>
          <w:rStyle w:val="1-Char"/>
          <w:rFonts w:hint="cs"/>
          <w:rtl/>
        </w:rPr>
        <w:t xml:space="preserve"> روزها</w:t>
      </w:r>
      <w:r w:rsidR="00446BB7">
        <w:rPr>
          <w:rStyle w:val="1-Char"/>
          <w:rFonts w:hint="cs"/>
          <w:rtl/>
        </w:rPr>
        <w:t>ی</w:t>
      </w:r>
      <w:r w:rsidRPr="007100A7">
        <w:rPr>
          <w:rStyle w:val="1-Char"/>
          <w:rFonts w:hint="cs"/>
          <w:rtl/>
        </w:rPr>
        <w:t xml:space="preserve"> اقامت [</w:t>
      </w:r>
      <w:r w:rsidRPr="00FE6406">
        <w:rPr>
          <w:rStyle w:val="9-Char"/>
          <w:rFonts w:eastAsia="Batang" w:hint="cs"/>
          <w:rtl/>
        </w:rPr>
        <w:t>در وطن اصل</w:t>
      </w:r>
      <w:r w:rsidR="00446BB7">
        <w:rPr>
          <w:rStyle w:val="9-Char"/>
          <w:rFonts w:eastAsia="Batang" w:hint="cs"/>
          <w:rtl/>
        </w:rPr>
        <w:t>ی</w:t>
      </w:r>
      <w:r w:rsidRPr="007100A7">
        <w:rPr>
          <w:rStyle w:val="1-Char"/>
          <w:rFonts w:hint="cs"/>
          <w:rtl/>
        </w:rPr>
        <w:t xml:space="preserve"> </w:t>
      </w:r>
      <w:r w:rsidR="00446BB7">
        <w:rPr>
          <w:rStyle w:val="1-Char"/>
          <w:rFonts w:hint="cs"/>
          <w:rtl/>
        </w:rPr>
        <w:t>ی</w:t>
      </w:r>
      <w:r w:rsidRPr="007100A7">
        <w:rPr>
          <w:rStyle w:val="1-Char"/>
          <w:rFonts w:hint="cs"/>
          <w:rtl/>
        </w:rPr>
        <w:t xml:space="preserve">ا </w:t>
      </w:r>
      <w:r w:rsidRPr="00FE6406">
        <w:rPr>
          <w:rStyle w:val="9-Char"/>
          <w:rFonts w:eastAsia="Batang" w:hint="cs"/>
          <w:rtl/>
        </w:rPr>
        <w:t>وطن اقامه</w:t>
      </w:r>
      <w:r w:rsidRPr="007100A7">
        <w:rPr>
          <w:rStyle w:val="1-Char"/>
          <w:rFonts w:hint="cs"/>
          <w:rtl/>
        </w:rPr>
        <w:t>] و به اندازه‌</w:t>
      </w:r>
      <w:r w:rsidR="00446BB7">
        <w:rPr>
          <w:rStyle w:val="1-Char"/>
          <w:rFonts w:hint="cs"/>
          <w:rtl/>
        </w:rPr>
        <w:t>ی</w:t>
      </w:r>
      <w:r w:rsidRPr="007100A7">
        <w:rPr>
          <w:rStyle w:val="1-Char"/>
          <w:rFonts w:hint="cs"/>
          <w:rtl/>
        </w:rPr>
        <w:t xml:space="preserve"> روزها</w:t>
      </w:r>
      <w:r w:rsidR="00446BB7">
        <w:rPr>
          <w:rStyle w:val="1-Char"/>
          <w:rFonts w:hint="cs"/>
          <w:rtl/>
        </w:rPr>
        <w:t>ی</w:t>
      </w:r>
      <w:r w:rsidRPr="007100A7">
        <w:rPr>
          <w:rStyle w:val="1-Char"/>
          <w:rFonts w:hint="cs"/>
          <w:rtl/>
        </w:rPr>
        <w:t xml:space="preserve"> سلامت</w:t>
      </w:r>
      <w:r w:rsidR="00446BB7">
        <w:rPr>
          <w:rStyle w:val="1-Char"/>
          <w:rFonts w:hint="cs"/>
          <w:rtl/>
        </w:rPr>
        <w:t>ی</w:t>
      </w:r>
      <w:r w:rsidRPr="007100A7">
        <w:rPr>
          <w:rStyle w:val="1-Char"/>
          <w:rFonts w:hint="cs"/>
          <w:rtl/>
        </w:rPr>
        <w:t xml:space="preserve"> و تندرست</w:t>
      </w:r>
      <w:r w:rsidR="00446BB7">
        <w:rPr>
          <w:rStyle w:val="1-Char"/>
          <w:rFonts w:hint="cs"/>
          <w:rtl/>
        </w:rPr>
        <w:t>ی</w:t>
      </w:r>
      <w:r w:rsidRPr="007100A7">
        <w:rPr>
          <w:rStyle w:val="1-Char"/>
          <w:rFonts w:hint="cs"/>
          <w:rtl/>
        </w:rPr>
        <w:t>، روزه را قضا ب</w:t>
      </w:r>
      <w:r w:rsidR="00446BB7">
        <w:rPr>
          <w:rStyle w:val="1-Char"/>
          <w:rFonts w:hint="cs"/>
          <w:rtl/>
        </w:rPr>
        <w:t>ی</w:t>
      </w:r>
      <w:r w:rsidRPr="007100A7">
        <w:rPr>
          <w:rStyle w:val="1-Char"/>
          <w:rFonts w:hint="cs"/>
          <w:rtl/>
        </w:rPr>
        <w:t>اورن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اگر شخص</w:t>
      </w:r>
      <w:r w:rsidR="00446BB7">
        <w:rPr>
          <w:rStyle w:val="1-Char"/>
          <w:rFonts w:hint="cs"/>
          <w:rtl/>
        </w:rPr>
        <w:t>ی</w:t>
      </w:r>
      <w:r w:rsidRPr="007100A7">
        <w:rPr>
          <w:rStyle w:val="1-Char"/>
          <w:rFonts w:hint="cs"/>
          <w:rtl/>
        </w:rPr>
        <w:t xml:space="preserve">، به خاطر سفر </w:t>
      </w:r>
      <w:r w:rsidR="00446BB7">
        <w:rPr>
          <w:rStyle w:val="1-Char"/>
          <w:rFonts w:hint="cs"/>
          <w:rtl/>
        </w:rPr>
        <w:t>ی</w:t>
      </w:r>
      <w:r w:rsidRPr="007100A7">
        <w:rPr>
          <w:rStyle w:val="1-Char"/>
          <w:rFonts w:hint="cs"/>
          <w:rtl/>
        </w:rPr>
        <w:t>ا مرض، روزه نگرفت؛ سپس روزها و فرصت‌ها</w:t>
      </w:r>
      <w:r w:rsidR="00446BB7">
        <w:rPr>
          <w:rStyle w:val="1-Char"/>
          <w:rFonts w:hint="cs"/>
          <w:rtl/>
        </w:rPr>
        <w:t>یی</w:t>
      </w:r>
      <w:r w:rsidRPr="007100A7">
        <w:rPr>
          <w:rStyle w:val="1-Char"/>
          <w:rFonts w:hint="cs"/>
          <w:rtl/>
        </w:rPr>
        <w:t xml:space="preserve"> برا</w:t>
      </w:r>
      <w:r w:rsidR="00446BB7">
        <w:rPr>
          <w:rStyle w:val="1-Char"/>
          <w:rFonts w:hint="cs"/>
          <w:rtl/>
        </w:rPr>
        <w:t>ی</w:t>
      </w:r>
      <w:r w:rsidRPr="007100A7">
        <w:rPr>
          <w:rStyle w:val="1-Char"/>
          <w:rFonts w:hint="cs"/>
          <w:rtl/>
        </w:rPr>
        <w:t xml:space="preserve"> قضا</w:t>
      </w:r>
      <w:r w:rsidR="00446BB7">
        <w:rPr>
          <w:rStyle w:val="1-Char"/>
          <w:rFonts w:hint="cs"/>
          <w:rtl/>
        </w:rPr>
        <w:t>ی</w:t>
      </w:r>
      <w:r w:rsidRPr="007100A7">
        <w:rPr>
          <w:rStyle w:val="1-Char"/>
          <w:rFonts w:hint="cs"/>
          <w:rtl/>
        </w:rPr>
        <w:t xml:space="preserve"> روزه‌ها</w:t>
      </w:r>
      <w:r w:rsidR="00446BB7">
        <w:rPr>
          <w:rStyle w:val="1-Char"/>
          <w:rFonts w:hint="cs"/>
          <w:rtl/>
        </w:rPr>
        <w:t>ی</w:t>
      </w:r>
      <w:r w:rsidRPr="007100A7">
        <w:rPr>
          <w:rStyle w:val="1-Char"/>
          <w:rFonts w:hint="cs"/>
          <w:rtl/>
        </w:rPr>
        <w:t xml:space="preserve"> فوت شده‌</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به دست آورد، در آن صورت قضا</w:t>
      </w:r>
      <w:r w:rsidR="00446BB7">
        <w:rPr>
          <w:rStyle w:val="1-Char"/>
          <w:rFonts w:hint="cs"/>
          <w:rtl/>
        </w:rPr>
        <w:t>ی</w:t>
      </w:r>
      <w:r w:rsidRPr="007100A7">
        <w:rPr>
          <w:rStyle w:val="1-Char"/>
          <w:rFonts w:hint="cs"/>
          <w:rtl/>
        </w:rPr>
        <w:t xml:space="preserve"> روزه برا</w:t>
      </w:r>
      <w:r w:rsidR="00446BB7">
        <w:rPr>
          <w:rStyle w:val="1-Char"/>
          <w:rFonts w:hint="cs"/>
          <w:rtl/>
        </w:rPr>
        <w:t>ی</w:t>
      </w:r>
      <w:r w:rsidRPr="007100A7">
        <w:rPr>
          <w:rStyle w:val="1-Char"/>
          <w:rFonts w:hint="cs"/>
          <w:rtl/>
        </w:rPr>
        <w:t xml:space="preserve"> فرد مر</w:t>
      </w:r>
      <w:r w:rsidR="00446BB7">
        <w:rPr>
          <w:rStyle w:val="1-Char"/>
          <w:rFonts w:hint="cs"/>
          <w:rtl/>
        </w:rPr>
        <w:t>ی</w:t>
      </w:r>
      <w:r w:rsidRPr="007100A7">
        <w:rPr>
          <w:rStyle w:val="1-Char"/>
          <w:rFonts w:hint="cs"/>
          <w:rtl/>
        </w:rPr>
        <w:t>ض به اندازه‌</w:t>
      </w:r>
      <w:r w:rsidR="00446BB7">
        <w:rPr>
          <w:rStyle w:val="1-Char"/>
          <w:rFonts w:hint="cs"/>
          <w:rtl/>
        </w:rPr>
        <w:t>ی</w:t>
      </w:r>
      <w:r w:rsidRPr="007100A7">
        <w:rPr>
          <w:rStyle w:val="1-Char"/>
          <w:rFonts w:hint="cs"/>
          <w:rtl/>
        </w:rPr>
        <w:t xml:space="preserve"> روزها</w:t>
      </w:r>
      <w:r w:rsidR="00446BB7">
        <w:rPr>
          <w:rStyle w:val="1-Char"/>
          <w:rFonts w:hint="cs"/>
          <w:rtl/>
        </w:rPr>
        <w:t>ی</w:t>
      </w:r>
      <w:r w:rsidRPr="007100A7">
        <w:rPr>
          <w:rStyle w:val="1-Char"/>
          <w:rFonts w:hint="cs"/>
          <w:rtl/>
        </w:rPr>
        <w:t xml:space="preserve"> سلامت</w:t>
      </w:r>
      <w:r w:rsidR="00446BB7">
        <w:rPr>
          <w:rStyle w:val="1-Char"/>
          <w:rFonts w:hint="cs"/>
          <w:rtl/>
        </w:rPr>
        <w:t>ی</w:t>
      </w:r>
      <w:r w:rsidRPr="007100A7">
        <w:rPr>
          <w:rStyle w:val="1-Char"/>
          <w:rFonts w:hint="cs"/>
          <w:rtl/>
        </w:rPr>
        <w:t xml:space="preserve"> و تندرست</w:t>
      </w:r>
      <w:r w:rsidR="00446BB7">
        <w:rPr>
          <w:rStyle w:val="1-Char"/>
          <w:rFonts w:hint="cs"/>
          <w:rtl/>
        </w:rPr>
        <w:t>ی</w:t>
      </w:r>
      <w:r w:rsidRPr="007100A7">
        <w:rPr>
          <w:rStyle w:val="1-Char"/>
          <w:rFonts w:hint="cs"/>
          <w:rtl/>
        </w:rPr>
        <w:t>‌اش و برا</w:t>
      </w:r>
      <w:r w:rsidR="00446BB7">
        <w:rPr>
          <w:rStyle w:val="1-Char"/>
          <w:rFonts w:hint="cs"/>
          <w:rtl/>
        </w:rPr>
        <w:t>ی</w:t>
      </w:r>
      <w:r w:rsidRPr="007100A7">
        <w:rPr>
          <w:rStyle w:val="1-Char"/>
          <w:rFonts w:hint="cs"/>
          <w:rtl/>
        </w:rPr>
        <w:t xml:space="preserve"> مسافر به اندازه‌</w:t>
      </w:r>
      <w:r w:rsidR="00446BB7">
        <w:rPr>
          <w:rStyle w:val="1-Char"/>
          <w:rFonts w:hint="cs"/>
          <w:rtl/>
        </w:rPr>
        <w:t>ی</w:t>
      </w:r>
      <w:r w:rsidRPr="007100A7">
        <w:rPr>
          <w:rStyle w:val="1-Char"/>
          <w:rFonts w:hint="cs"/>
          <w:rtl/>
        </w:rPr>
        <w:t xml:space="preserve"> روزها</w:t>
      </w:r>
      <w:r w:rsidR="00446BB7">
        <w:rPr>
          <w:rStyle w:val="1-Char"/>
          <w:rFonts w:hint="cs"/>
          <w:rtl/>
        </w:rPr>
        <w:t>ی</w:t>
      </w:r>
      <w:r w:rsidRPr="007100A7">
        <w:rPr>
          <w:rStyle w:val="1-Char"/>
          <w:rFonts w:hint="cs"/>
          <w:rtl/>
        </w:rPr>
        <w:t xml:space="preserve"> اقامتش در </w:t>
      </w:r>
      <w:r w:rsidRPr="00FE6406">
        <w:rPr>
          <w:rStyle w:val="9-Char"/>
          <w:rFonts w:eastAsia="Batang" w:hint="cs"/>
          <w:rtl/>
        </w:rPr>
        <w:t>وطن اصل</w:t>
      </w:r>
      <w:r w:rsidR="00446BB7">
        <w:rPr>
          <w:rStyle w:val="9-Char"/>
          <w:rFonts w:eastAsia="Batang" w:hint="cs"/>
          <w:rtl/>
        </w:rPr>
        <w:t>ی</w:t>
      </w:r>
      <w:r w:rsidRPr="007100A7">
        <w:rPr>
          <w:rStyle w:val="1-Char"/>
          <w:rFonts w:hint="cs"/>
          <w:rtl/>
        </w:rPr>
        <w:t xml:space="preserve"> </w:t>
      </w:r>
      <w:r w:rsidR="00446BB7">
        <w:rPr>
          <w:rStyle w:val="1-Char"/>
          <w:rFonts w:hint="cs"/>
          <w:rtl/>
        </w:rPr>
        <w:t>ی</w:t>
      </w:r>
      <w:r w:rsidRPr="007100A7">
        <w:rPr>
          <w:rStyle w:val="1-Char"/>
          <w:rFonts w:hint="cs"/>
          <w:rtl/>
        </w:rPr>
        <w:t xml:space="preserve">ا در </w:t>
      </w:r>
      <w:r w:rsidRPr="00FE6406">
        <w:rPr>
          <w:rStyle w:val="9-Char"/>
          <w:rFonts w:eastAsia="Batang" w:hint="cs"/>
          <w:rtl/>
        </w:rPr>
        <w:t>وطن اقامه</w:t>
      </w:r>
      <w:r w:rsidRPr="007100A7">
        <w:rPr>
          <w:rStyle w:val="1-Char"/>
          <w:rFonts w:hint="cs"/>
          <w:rtl/>
        </w:rPr>
        <w:t xml:space="preserve">، لازم است. </w:t>
      </w:r>
    </w:p>
    <w:p w:rsidR="006B31CA" w:rsidRPr="007100A7" w:rsidRDefault="006B31CA" w:rsidP="00AF1D25">
      <w:pPr>
        <w:rPr>
          <w:rStyle w:val="1-Char"/>
          <w:rtl/>
        </w:rPr>
      </w:pPr>
      <w:r w:rsidRPr="007100A7">
        <w:rPr>
          <w:rStyle w:val="1-Char"/>
          <w:rFonts w:hint="cs"/>
          <w:rtl/>
        </w:rPr>
        <w:t>و «</w:t>
      </w:r>
      <w:r w:rsidRPr="00FE6406">
        <w:rPr>
          <w:rStyle w:val="9-Char"/>
          <w:rFonts w:eastAsia="Batang" w:hint="cs"/>
          <w:rtl/>
        </w:rPr>
        <w:t>وطن اصل</w:t>
      </w:r>
      <w:r w:rsidR="00446BB7">
        <w:rPr>
          <w:rStyle w:val="9-Char"/>
          <w:rFonts w:eastAsia="Batang" w:hint="cs"/>
          <w:rtl/>
        </w:rPr>
        <w:t>ی</w:t>
      </w:r>
      <w:r w:rsidRPr="007100A7">
        <w:rPr>
          <w:rStyle w:val="1-Char"/>
          <w:rFonts w:hint="cs"/>
          <w:rtl/>
        </w:rPr>
        <w:t>»: همانا جا</w:t>
      </w:r>
      <w:r w:rsidR="00446BB7">
        <w:rPr>
          <w:rStyle w:val="1-Char"/>
          <w:rFonts w:hint="cs"/>
          <w:rtl/>
        </w:rPr>
        <w:t>یی</w:t>
      </w:r>
      <w:r w:rsidRPr="007100A7">
        <w:rPr>
          <w:rStyle w:val="1-Char"/>
          <w:rFonts w:hint="cs"/>
          <w:rtl/>
        </w:rPr>
        <w:t xml:space="preserve"> است که شخص در آن، مُتَوطِّن گرد</w:t>
      </w:r>
      <w:r w:rsidR="00446BB7">
        <w:rPr>
          <w:rStyle w:val="1-Char"/>
          <w:rFonts w:hint="cs"/>
          <w:rtl/>
        </w:rPr>
        <w:t>ی</w:t>
      </w:r>
      <w:r w:rsidRPr="007100A7">
        <w:rPr>
          <w:rStyle w:val="1-Char"/>
          <w:rFonts w:hint="cs"/>
          <w:rtl/>
        </w:rPr>
        <w:t xml:space="preserve">ده است؛ خواه در آن ازدواج نموده باشد </w:t>
      </w:r>
      <w:r w:rsidR="00446BB7">
        <w:rPr>
          <w:rStyle w:val="1-Char"/>
          <w:rFonts w:hint="cs"/>
          <w:rtl/>
        </w:rPr>
        <w:t>ی</w:t>
      </w:r>
      <w:r w:rsidRPr="007100A7">
        <w:rPr>
          <w:rStyle w:val="1-Char"/>
          <w:rFonts w:hint="cs"/>
          <w:rtl/>
        </w:rPr>
        <w:t>ا ازدواج نکرده باشد. و «وطن اقامت»: همانا جا</w:t>
      </w:r>
      <w:r w:rsidR="00446BB7">
        <w:rPr>
          <w:rStyle w:val="1-Char"/>
          <w:rFonts w:hint="cs"/>
          <w:rtl/>
        </w:rPr>
        <w:t>یی</w:t>
      </w:r>
      <w:r w:rsidRPr="007100A7">
        <w:rPr>
          <w:rStyle w:val="1-Char"/>
          <w:rFonts w:hint="cs"/>
          <w:rtl/>
        </w:rPr>
        <w:t xml:space="preserve"> است که شخص در آن برا</w:t>
      </w:r>
      <w:r w:rsidR="00446BB7">
        <w:rPr>
          <w:rStyle w:val="1-Char"/>
          <w:rFonts w:hint="cs"/>
          <w:rtl/>
        </w:rPr>
        <w:t>ی</w:t>
      </w:r>
      <w:r w:rsidRPr="007100A7">
        <w:rPr>
          <w:rStyle w:val="1-Char"/>
          <w:rFonts w:hint="cs"/>
          <w:rtl/>
        </w:rPr>
        <w:t xml:space="preserve"> مدّت پانزده روز </w:t>
      </w:r>
      <w:r w:rsidR="00446BB7">
        <w:rPr>
          <w:rStyle w:val="1-Char"/>
          <w:rFonts w:hint="cs"/>
          <w:rtl/>
        </w:rPr>
        <w:t>ی</w:t>
      </w:r>
      <w:r w:rsidRPr="007100A7">
        <w:rPr>
          <w:rStyle w:val="1-Char"/>
          <w:rFonts w:hint="cs"/>
          <w:rtl/>
        </w:rPr>
        <w:t>ا ب</w:t>
      </w:r>
      <w:r w:rsidR="00446BB7">
        <w:rPr>
          <w:rStyle w:val="1-Char"/>
          <w:rFonts w:hint="cs"/>
          <w:rtl/>
        </w:rPr>
        <w:t>ی</w:t>
      </w:r>
      <w:r w:rsidRPr="007100A7">
        <w:rPr>
          <w:rStyle w:val="1-Char"/>
          <w:rFonts w:hint="cs"/>
          <w:rtl/>
        </w:rPr>
        <w:t>شتر، ن</w:t>
      </w:r>
      <w:r w:rsidR="00446BB7">
        <w:rPr>
          <w:rStyle w:val="1-Char"/>
          <w:rFonts w:hint="cs"/>
          <w:rtl/>
        </w:rPr>
        <w:t>ی</w:t>
      </w:r>
      <w:r w:rsidRPr="007100A7">
        <w:rPr>
          <w:rStyle w:val="1-Char"/>
          <w:rFonts w:hint="cs"/>
          <w:rtl/>
        </w:rPr>
        <w:t>ت اقامت کرده است.]</w:t>
      </w:r>
    </w:p>
    <w:p w:rsidR="006B31CA" w:rsidRPr="007100A7" w:rsidRDefault="006B31CA" w:rsidP="00AF1D25">
      <w:pPr>
        <w:rPr>
          <w:rStyle w:val="1-Char"/>
          <w:rtl/>
        </w:rPr>
      </w:pPr>
      <w:r w:rsidRPr="007100A7">
        <w:rPr>
          <w:rStyle w:val="1-Char"/>
          <w:rFonts w:hint="cs"/>
          <w:rtl/>
        </w:rPr>
        <w:t>و در قضا آوردن روزه‌</w:t>
      </w:r>
      <w:r w:rsidR="00446BB7">
        <w:rPr>
          <w:rStyle w:val="1-Char"/>
          <w:rFonts w:hint="cs"/>
          <w:rtl/>
        </w:rPr>
        <w:t>ی</w:t>
      </w:r>
      <w:r w:rsidRPr="007100A7">
        <w:rPr>
          <w:rStyle w:val="1-Char"/>
          <w:rFonts w:hint="cs"/>
          <w:rtl/>
        </w:rPr>
        <w:t xml:space="preserve"> رمضان، پ</w:t>
      </w:r>
      <w:r w:rsidR="00446BB7">
        <w:rPr>
          <w:rStyle w:val="1-Char"/>
          <w:rFonts w:hint="cs"/>
          <w:rtl/>
        </w:rPr>
        <w:t>ی</w:t>
      </w:r>
      <w:r w:rsidRPr="007100A7">
        <w:rPr>
          <w:rStyle w:val="1-Char"/>
          <w:rFonts w:hint="cs"/>
          <w:rtl/>
        </w:rPr>
        <w:t xml:space="preserve"> در پ</w:t>
      </w:r>
      <w:r w:rsidR="00446BB7">
        <w:rPr>
          <w:rStyle w:val="1-Char"/>
          <w:rFonts w:hint="cs"/>
          <w:rtl/>
        </w:rPr>
        <w:t>ی</w:t>
      </w:r>
      <w:r w:rsidRPr="007100A7">
        <w:rPr>
          <w:rStyle w:val="1-Char"/>
          <w:rFonts w:hint="cs"/>
          <w:rtl/>
        </w:rPr>
        <w:t xml:space="preserve"> قضا آوردن آن، شرط ن</w:t>
      </w:r>
      <w:r w:rsidR="00446BB7">
        <w:rPr>
          <w:rStyle w:val="1-Char"/>
          <w:rFonts w:hint="cs"/>
          <w:rtl/>
        </w:rPr>
        <w:t>ی</w:t>
      </w:r>
      <w:r w:rsidRPr="007100A7">
        <w:rPr>
          <w:rStyle w:val="1-Char"/>
          <w:rFonts w:hint="cs"/>
          <w:rtl/>
        </w:rPr>
        <w:t>ست؛ [بلکه م</w:t>
      </w:r>
      <w:r w:rsidR="00446BB7">
        <w:rPr>
          <w:rStyle w:val="1-Char"/>
          <w:rFonts w:hint="cs"/>
          <w:rtl/>
        </w:rPr>
        <w:t>ی</w:t>
      </w:r>
      <w:r w:rsidRPr="007100A7">
        <w:rPr>
          <w:rStyle w:val="1-Char"/>
          <w:rFonts w:hint="cs"/>
          <w:rtl/>
        </w:rPr>
        <w:t>‌تواند</w:t>
      </w:r>
      <w:r w:rsidR="000751A8">
        <w:rPr>
          <w:rStyle w:val="1-Char"/>
          <w:rFonts w:hint="cs"/>
          <w:rtl/>
        </w:rPr>
        <w:t xml:space="preserve"> آن‌ها </w:t>
      </w:r>
      <w:r w:rsidRPr="007100A7">
        <w:rPr>
          <w:rStyle w:val="1-Char"/>
          <w:rFonts w:hint="cs"/>
          <w:rtl/>
        </w:rPr>
        <w:t>را به صورت پراکنده روزه بگ</w:t>
      </w:r>
      <w:r w:rsidR="00446BB7">
        <w:rPr>
          <w:rStyle w:val="1-Char"/>
          <w:rFonts w:hint="cs"/>
          <w:rtl/>
        </w:rPr>
        <w:t>ی</w:t>
      </w:r>
      <w:r w:rsidRPr="007100A7">
        <w:rPr>
          <w:rStyle w:val="1-Char"/>
          <w:rFonts w:hint="cs"/>
          <w:rtl/>
        </w:rPr>
        <w:t xml:space="preserve">رد </w:t>
      </w:r>
      <w:r w:rsidRPr="00FE6406">
        <w:rPr>
          <w:rStyle w:val="9-Char"/>
          <w:rFonts w:eastAsia="Batang" w:hint="cs"/>
          <w:rtl/>
        </w:rPr>
        <w:t>ناگفته نماند که پنج نوع روزه را با</w:t>
      </w:r>
      <w:r w:rsidR="00446BB7">
        <w:rPr>
          <w:rStyle w:val="9-Char"/>
          <w:rFonts w:eastAsia="Batang" w:hint="cs"/>
          <w:rtl/>
        </w:rPr>
        <w:t>ی</w:t>
      </w:r>
      <w:r w:rsidRPr="00FE6406">
        <w:rPr>
          <w:rStyle w:val="9-Char"/>
          <w:rFonts w:eastAsia="Batang" w:hint="cs"/>
          <w:rtl/>
        </w:rPr>
        <w:t>د پ</w:t>
      </w:r>
      <w:r w:rsidR="00446BB7">
        <w:rPr>
          <w:rStyle w:val="9-Char"/>
          <w:rFonts w:eastAsia="Batang" w:hint="cs"/>
          <w:rtl/>
        </w:rPr>
        <w:t>ی</w:t>
      </w:r>
      <w:r w:rsidRPr="00FE6406">
        <w:rPr>
          <w:rStyle w:val="9-Char"/>
          <w:rFonts w:eastAsia="Batang" w:hint="cs"/>
          <w:rtl/>
        </w:rPr>
        <w:t xml:space="preserve"> در پ</w:t>
      </w:r>
      <w:r w:rsidR="00446BB7">
        <w:rPr>
          <w:rStyle w:val="9-Char"/>
          <w:rFonts w:eastAsia="Batang" w:hint="cs"/>
          <w:rtl/>
        </w:rPr>
        <w:t>ی</w:t>
      </w:r>
      <w:r w:rsidRPr="00FE6406">
        <w:rPr>
          <w:rStyle w:val="9-Char"/>
          <w:rFonts w:eastAsia="Batang" w:hint="cs"/>
          <w:rtl/>
        </w:rPr>
        <w:t xml:space="preserve"> و پشت سر هم روزه گرفت</w:t>
      </w:r>
      <w:r w:rsidRPr="007100A7">
        <w:rPr>
          <w:rStyle w:val="1-Char"/>
          <w:rFonts w:hint="cs"/>
          <w:rtl/>
        </w:rPr>
        <w:t>:</w:t>
      </w:r>
    </w:p>
    <w:p w:rsidR="006B31CA" w:rsidRPr="007100A7" w:rsidRDefault="006B31CA" w:rsidP="00AF1D25">
      <w:pPr>
        <w:rPr>
          <w:rStyle w:val="1-Char"/>
          <w:rtl/>
        </w:rPr>
      </w:pPr>
      <w:r w:rsidRPr="00FE6406">
        <w:rPr>
          <w:rStyle w:val="9-Char"/>
          <w:rFonts w:eastAsia="Batang" w:hint="cs"/>
          <w:rtl/>
        </w:rPr>
        <w:t>الف)</w:t>
      </w:r>
      <w:r w:rsidRPr="007100A7">
        <w:rPr>
          <w:rStyle w:val="1-Char"/>
          <w:rFonts w:hint="cs"/>
          <w:rtl/>
        </w:rPr>
        <w:t xml:space="preserve"> ادا</w:t>
      </w:r>
      <w:r w:rsidR="00446BB7">
        <w:rPr>
          <w:rStyle w:val="1-Char"/>
          <w:rFonts w:hint="cs"/>
          <w:rtl/>
        </w:rPr>
        <w:t>ی</w:t>
      </w:r>
      <w:r w:rsidRPr="007100A7">
        <w:rPr>
          <w:rStyle w:val="1-Char"/>
          <w:rFonts w:hint="cs"/>
          <w:rtl/>
        </w:rPr>
        <w:t xml:space="preserve"> روزه‌</w:t>
      </w:r>
      <w:r w:rsidR="00446BB7">
        <w:rPr>
          <w:rStyle w:val="1-Char"/>
          <w:rFonts w:hint="cs"/>
          <w:rtl/>
        </w:rPr>
        <w:t>ی</w:t>
      </w:r>
      <w:r w:rsidRPr="007100A7">
        <w:rPr>
          <w:rStyle w:val="1-Char"/>
          <w:rFonts w:hint="cs"/>
          <w:rtl/>
        </w:rPr>
        <w:t xml:space="preserve"> رمضان.</w:t>
      </w:r>
      <w:r w:rsidRPr="007100A7">
        <w:rPr>
          <w:rStyle w:val="1-Char"/>
          <w:rFonts w:hint="cs"/>
          <w:rtl/>
        </w:rPr>
        <w:tab/>
      </w:r>
    </w:p>
    <w:p w:rsidR="006B31CA" w:rsidRPr="007100A7" w:rsidRDefault="006B31CA" w:rsidP="00AF1D25">
      <w:pPr>
        <w:rPr>
          <w:rStyle w:val="1-Char"/>
          <w:rtl/>
        </w:rPr>
      </w:pPr>
      <w:r w:rsidRPr="00FE6406">
        <w:rPr>
          <w:rStyle w:val="9-Char"/>
          <w:rFonts w:eastAsia="Batang" w:hint="cs"/>
          <w:rtl/>
        </w:rPr>
        <w:t>ب)</w:t>
      </w:r>
      <w:r w:rsidRPr="007100A7">
        <w:rPr>
          <w:rStyle w:val="1-Char"/>
          <w:rFonts w:hint="cs"/>
          <w:rtl/>
        </w:rPr>
        <w:t xml:space="preserve"> روزه برا</w:t>
      </w:r>
      <w:r w:rsidR="00446BB7">
        <w:rPr>
          <w:rStyle w:val="1-Char"/>
          <w:rFonts w:hint="cs"/>
          <w:rtl/>
        </w:rPr>
        <w:t>ی</w:t>
      </w:r>
      <w:r w:rsidRPr="007100A7">
        <w:rPr>
          <w:rStyle w:val="1-Char"/>
          <w:rFonts w:hint="cs"/>
          <w:rtl/>
        </w:rPr>
        <w:t xml:space="preserve"> کفّاره‌</w:t>
      </w:r>
      <w:r w:rsidR="00446BB7">
        <w:rPr>
          <w:rStyle w:val="1-Char"/>
          <w:rFonts w:hint="cs"/>
          <w:rtl/>
        </w:rPr>
        <w:t>ی</w:t>
      </w:r>
      <w:r w:rsidRPr="007100A7">
        <w:rPr>
          <w:rStyle w:val="1-Char"/>
          <w:rFonts w:hint="cs"/>
          <w:rtl/>
        </w:rPr>
        <w:t xml:space="preserve"> ظهار.</w:t>
      </w:r>
    </w:p>
    <w:p w:rsidR="006B31CA" w:rsidRPr="007100A7" w:rsidRDefault="006B31CA" w:rsidP="00AF1D25">
      <w:pPr>
        <w:rPr>
          <w:rStyle w:val="1-Char"/>
          <w:rtl/>
        </w:rPr>
      </w:pPr>
      <w:r w:rsidRPr="00FE6406">
        <w:rPr>
          <w:rStyle w:val="9-Char"/>
          <w:rFonts w:eastAsia="Batang" w:hint="cs"/>
          <w:rtl/>
        </w:rPr>
        <w:t>ج)</w:t>
      </w:r>
      <w:r w:rsidRPr="007100A7">
        <w:rPr>
          <w:rStyle w:val="1-Char"/>
          <w:rFonts w:hint="cs"/>
          <w:rtl/>
        </w:rPr>
        <w:t xml:space="preserve"> روزه برا</w:t>
      </w:r>
      <w:r w:rsidR="00446BB7">
        <w:rPr>
          <w:rStyle w:val="1-Char"/>
          <w:rFonts w:hint="cs"/>
          <w:rtl/>
        </w:rPr>
        <w:t>ی</w:t>
      </w:r>
      <w:r w:rsidRPr="007100A7">
        <w:rPr>
          <w:rStyle w:val="1-Char"/>
          <w:rFonts w:hint="cs"/>
          <w:rtl/>
        </w:rPr>
        <w:t xml:space="preserve"> کفّاره‌</w:t>
      </w:r>
      <w:r w:rsidR="00446BB7">
        <w:rPr>
          <w:rStyle w:val="1-Char"/>
          <w:rFonts w:hint="cs"/>
          <w:rtl/>
        </w:rPr>
        <w:t>ی</w:t>
      </w:r>
      <w:r w:rsidRPr="007100A7">
        <w:rPr>
          <w:rStyle w:val="1-Char"/>
          <w:rFonts w:hint="cs"/>
          <w:rtl/>
        </w:rPr>
        <w:t xml:space="preserve"> قتل.</w:t>
      </w:r>
    </w:p>
    <w:p w:rsidR="006B31CA" w:rsidRPr="007100A7" w:rsidRDefault="006B31CA" w:rsidP="00AF1D25">
      <w:pPr>
        <w:rPr>
          <w:rStyle w:val="1-Char"/>
          <w:rtl/>
        </w:rPr>
      </w:pPr>
      <w:r w:rsidRPr="00FE6406">
        <w:rPr>
          <w:rStyle w:val="9-Char"/>
          <w:rFonts w:eastAsia="Batang" w:hint="cs"/>
          <w:rtl/>
        </w:rPr>
        <w:t>د)</w:t>
      </w:r>
      <w:r w:rsidRPr="007100A7">
        <w:rPr>
          <w:rStyle w:val="1-Char"/>
          <w:rFonts w:hint="cs"/>
          <w:rtl/>
        </w:rPr>
        <w:t xml:space="preserve"> روزه برا</w:t>
      </w:r>
      <w:r w:rsidR="00446BB7">
        <w:rPr>
          <w:rStyle w:val="1-Char"/>
          <w:rFonts w:hint="cs"/>
          <w:rtl/>
        </w:rPr>
        <w:t>ی</w:t>
      </w:r>
      <w:r w:rsidRPr="007100A7">
        <w:rPr>
          <w:rStyle w:val="1-Char"/>
          <w:rFonts w:hint="cs"/>
          <w:rtl/>
        </w:rPr>
        <w:t xml:space="preserve"> کفّاره‌</w:t>
      </w:r>
      <w:r w:rsidR="00446BB7">
        <w:rPr>
          <w:rStyle w:val="1-Char"/>
          <w:rFonts w:hint="cs"/>
          <w:rtl/>
        </w:rPr>
        <w:t>ی</w:t>
      </w:r>
      <w:r w:rsidRPr="007100A7">
        <w:rPr>
          <w:rStyle w:val="1-Char"/>
          <w:rFonts w:hint="cs"/>
          <w:rtl/>
        </w:rPr>
        <w:t xml:space="preserve"> سوگند.</w:t>
      </w:r>
    </w:p>
    <w:p w:rsidR="006B31CA" w:rsidRPr="007100A7" w:rsidRDefault="006B31CA" w:rsidP="00AF1D25">
      <w:pPr>
        <w:rPr>
          <w:rStyle w:val="1-Char"/>
          <w:rtl/>
        </w:rPr>
      </w:pPr>
      <w:r w:rsidRPr="00FE6406">
        <w:rPr>
          <w:rStyle w:val="9-Char"/>
          <w:rFonts w:eastAsia="Batang" w:hint="cs"/>
          <w:rtl/>
        </w:rPr>
        <w:t>ه)</w:t>
      </w:r>
      <w:r w:rsidRPr="007100A7">
        <w:rPr>
          <w:rStyle w:val="1-Char"/>
          <w:rFonts w:hint="cs"/>
          <w:rtl/>
        </w:rPr>
        <w:t xml:space="preserve"> شکستن عمد</w:t>
      </w:r>
      <w:r w:rsidR="00446BB7">
        <w:rPr>
          <w:rStyle w:val="1-Char"/>
          <w:rFonts w:hint="cs"/>
          <w:rtl/>
        </w:rPr>
        <w:t>ی</w:t>
      </w:r>
      <w:r w:rsidRPr="007100A7">
        <w:rPr>
          <w:rStyle w:val="1-Char"/>
          <w:rFonts w:hint="cs"/>
          <w:rtl/>
        </w:rPr>
        <w:t xml:space="preserve"> روزه‌</w:t>
      </w:r>
      <w:r w:rsidR="00446BB7">
        <w:rPr>
          <w:rStyle w:val="1-Char"/>
          <w:rFonts w:hint="cs"/>
          <w:rtl/>
        </w:rPr>
        <w:t>ی</w:t>
      </w:r>
      <w:r w:rsidRPr="007100A7">
        <w:rPr>
          <w:rStyle w:val="1-Char"/>
          <w:rFonts w:hint="cs"/>
          <w:rtl/>
        </w:rPr>
        <w:t xml:space="preserve"> رمضان بدون عذر؛ و جماع کردن در روز رمضان به قصد.</w:t>
      </w:r>
    </w:p>
    <w:p w:rsidR="006B31CA" w:rsidRPr="007100A7" w:rsidRDefault="006B31CA" w:rsidP="00AF1D25">
      <w:pPr>
        <w:rPr>
          <w:rStyle w:val="1-Char"/>
          <w:rtl/>
        </w:rPr>
      </w:pPr>
      <w:r w:rsidRPr="007100A7">
        <w:rPr>
          <w:rStyle w:val="1-Char"/>
          <w:rFonts w:hint="cs"/>
          <w:rtl/>
        </w:rPr>
        <w:t>و در قضا</w:t>
      </w:r>
      <w:r w:rsidR="00446BB7">
        <w:rPr>
          <w:rStyle w:val="1-Char"/>
          <w:rFonts w:hint="cs"/>
          <w:rtl/>
        </w:rPr>
        <w:t>ی</w:t>
      </w:r>
      <w:r w:rsidRPr="007100A7">
        <w:rPr>
          <w:rStyle w:val="1-Char"/>
          <w:rFonts w:hint="cs"/>
          <w:rtl/>
        </w:rPr>
        <w:t xml:space="preserve"> روزه‌</w:t>
      </w:r>
      <w:r w:rsidR="00446BB7">
        <w:rPr>
          <w:rStyle w:val="1-Char"/>
          <w:rFonts w:hint="cs"/>
          <w:rtl/>
        </w:rPr>
        <w:t>ی</w:t>
      </w:r>
      <w:r w:rsidRPr="007100A7">
        <w:rPr>
          <w:rStyle w:val="1-Char"/>
          <w:rFonts w:hint="cs"/>
          <w:rtl/>
        </w:rPr>
        <w:t xml:space="preserve"> رمضان، فد</w:t>
      </w:r>
      <w:r w:rsidR="00446BB7">
        <w:rPr>
          <w:rStyle w:val="1-Char"/>
          <w:rFonts w:hint="cs"/>
          <w:rtl/>
        </w:rPr>
        <w:t>ی</w:t>
      </w:r>
      <w:r w:rsidRPr="007100A7">
        <w:rPr>
          <w:rStyle w:val="1-Char"/>
          <w:rFonts w:hint="cs"/>
          <w:rtl/>
        </w:rPr>
        <w:t>ه به خاطر ارتکاب برخ</w:t>
      </w:r>
      <w:r w:rsidR="00446BB7">
        <w:rPr>
          <w:rStyle w:val="1-Char"/>
          <w:rFonts w:hint="cs"/>
          <w:rtl/>
        </w:rPr>
        <w:t>ی</w:t>
      </w:r>
      <w:r w:rsidRPr="007100A7">
        <w:rPr>
          <w:rStyle w:val="1-Char"/>
          <w:rFonts w:hint="cs"/>
          <w:rtl/>
        </w:rPr>
        <w:t xml:space="preserve"> از ممنوعات در زمان اِحرام برا</w:t>
      </w:r>
      <w:r w:rsidR="00446BB7">
        <w:rPr>
          <w:rStyle w:val="1-Char"/>
          <w:rFonts w:hint="cs"/>
          <w:rtl/>
        </w:rPr>
        <w:t>ی</w:t>
      </w:r>
      <w:r w:rsidRPr="007100A7">
        <w:rPr>
          <w:rStyle w:val="1-Char"/>
          <w:rFonts w:hint="cs"/>
          <w:rtl/>
        </w:rPr>
        <w:t xml:space="preserve"> حاج</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ا عمره‌گزار و فد</w:t>
      </w:r>
      <w:r w:rsidR="00446BB7">
        <w:rPr>
          <w:rStyle w:val="1-Char"/>
          <w:rFonts w:hint="cs"/>
          <w:rtl/>
        </w:rPr>
        <w:t>ی</w:t>
      </w:r>
      <w:r w:rsidRPr="007100A7">
        <w:rPr>
          <w:rStyle w:val="1-Char"/>
          <w:rFonts w:hint="cs"/>
          <w:rtl/>
        </w:rPr>
        <w:t>ه به خاطر کشتن شکار در سرزم</w:t>
      </w:r>
      <w:r w:rsidR="00446BB7">
        <w:rPr>
          <w:rStyle w:val="1-Char"/>
          <w:rFonts w:hint="cs"/>
          <w:rtl/>
        </w:rPr>
        <w:t>ی</w:t>
      </w:r>
      <w:r w:rsidRPr="007100A7">
        <w:rPr>
          <w:rStyle w:val="1-Char"/>
          <w:rFonts w:hint="cs"/>
          <w:rtl/>
        </w:rPr>
        <w:t>ن حَرَم، شخص روزه‌دار برا</w:t>
      </w:r>
      <w:r w:rsidR="00446BB7">
        <w:rPr>
          <w:rStyle w:val="1-Char"/>
          <w:rFonts w:hint="cs"/>
          <w:rtl/>
        </w:rPr>
        <w:t>ی</w:t>
      </w:r>
      <w:r w:rsidRPr="007100A7">
        <w:rPr>
          <w:rStyle w:val="1-Char"/>
          <w:rFonts w:hint="cs"/>
          <w:rtl/>
        </w:rPr>
        <w:t xml:space="preserve"> پ</w:t>
      </w:r>
      <w:r w:rsidR="00446BB7">
        <w:rPr>
          <w:rStyle w:val="1-Char"/>
          <w:rFonts w:hint="cs"/>
          <w:rtl/>
        </w:rPr>
        <w:t>ی</w:t>
      </w:r>
      <w:r w:rsidRPr="007100A7">
        <w:rPr>
          <w:rStyle w:val="1-Char"/>
          <w:rFonts w:hint="cs"/>
          <w:rtl/>
        </w:rPr>
        <w:t xml:space="preserve"> در پ</w:t>
      </w:r>
      <w:r w:rsidR="00446BB7">
        <w:rPr>
          <w:rStyle w:val="1-Char"/>
          <w:rFonts w:hint="cs"/>
          <w:rtl/>
        </w:rPr>
        <w:t>ی</w:t>
      </w:r>
      <w:r w:rsidRPr="007100A7">
        <w:rPr>
          <w:rStyle w:val="1-Char"/>
          <w:rFonts w:hint="cs"/>
          <w:rtl/>
        </w:rPr>
        <w:t xml:space="preserve"> گرفتن روزه </w:t>
      </w:r>
      <w:r w:rsidR="00446BB7">
        <w:rPr>
          <w:rStyle w:val="1-Char"/>
          <w:rFonts w:hint="cs"/>
          <w:rtl/>
        </w:rPr>
        <w:t>ی</w:t>
      </w:r>
      <w:r w:rsidRPr="007100A7">
        <w:rPr>
          <w:rStyle w:val="1-Char"/>
          <w:rFonts w:hint="cs"/>
          <w:rtl/>
        </w:rPr>
        <w:t>ا به طور پراکنده گرفتن آن، مختار است.]</w:t>
      </w:r>
    </w:p>
    <w:p w:rsidR="006B31CA" w:rsidRPr="007100A7" w:rsidRDefault="006B31CA"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فرد</w:t>
      </w:r>
      <w:r w:rsidR="00446BB7">
        <w:rPr>
          <w:rStyle w:val="1-Char"/>
          <w:rFonts w:hint="cs"/>
          <w:rtl/>
        </w:rPr>
        <w:t>ی</w:t>
      </w:r>
      <w:r w:rsidRPr="007100A7">
        <w:rPr>
          <w:rStyle w:val="1-Char"/>
          <w:rFonts w:hint="cs"/>
          <w:rtl/>
        </w:rPr>
        <w:t>، قضا آوردن ا</w:t>
      </w:r>
      <w:r w:rsidR="00446BB7">
        <w:rPr>
          <w:rStyle w:val="1-Char"/>
          <w:rFonts w:hint="cs"/>
          <w:rtl/>
        </w:rPr>
        <w:t>ی</w:t>
      </w:r>
      <w:r w:rsidRPr="007100A7">
        <w:rPr>
          <w:rStyle w:val="1-Char"/>
          <w:rFonts w:hint="cs"/>
          <w:rtl/>
        </w:rPr>
        <w:t>ام قضا</w:t>
      </w:r>
      <w:r w:rsidR="00446BB7">
        <w:rPr>
          <w:rStyle w:val="1-Char"/>
          <w:rFonts w:hint="cs"/>
          <w:rtl/>
        </w:rPr>
        <w:t>یی</w:t>
      </w:r>
      <w:r w:rsidRPr="007100A7">
        <w:rPr>
          <w:rStyle w:val="1-Char"/>
          <w:rFonts w:hint="cs"/>
          <w:rtl/>
        </w:rPr>
        <w:t xml:space="preserve"> رمضان را تا </w:t>
      </w:r>
      <w:r w:rsidR="000A2322">
        <w:rPr>
          <w:rStyle w:val="1-Char"/>
          <w:rFonts w:hint="cs"/>
          <w:rtl/>
        </w:rPr>
        <w:t>آنگاه</w:t>
      </w:r>
      <w:r w:rsidRPr="007100A7">
        <w:rPr>
          <w:rStyle w:val="1-Char"/>
          <w:rFonts w:hint="cs"/>
          <w:rtl/>
        </w:rPr>
        <w:t xml:space="preserve"> به تأخ</w:t>
      </w:r>
      <w:r w:rsidR="00446BB7">
        <w:rPr>
          <w:rStyle w:val="1-Char"/>
          <w:rFonts w:hint="cs"/>
          <w:rtl/>
        </w:rPr>
        <w:t>ی</w:t>
      </w:r>
      <w:r w:rsidRPr="007100A7">
        <w:rPr>
          <w:rStyle w:val="1-Char"/>
          <w:rFonts w:hint="cs"/>
          <w:rtl/>
        </w:rPr>
        <w:t>ر افکند که رمضان د</w:t>
      </w:r>
      <w:r w:rsidR="00446BB7">
        <w:rPr>
          <w:rStyle w:val="1-Char"/>
          <w:rFonts w:hint="cs"/>
          <w:rtl/>
        </w:rPr>
        <w:t>ی</w:t>
      </w:r>
      <w:r w:rsidRPr="007100A7">
        <w:rPr>
          <w:rStyle w:val="1-Char"/>
          <w:rFonts w:hint="cs"/>
          <w:rtl/>
        </w:rPr>
        <w:t>گر فراس</w:t>
      </w:r>
      <w:r w:rsidR="00446BB7">
        <w:rPr>
          <w:rStyle w:val="1-Char"/>
          <w:rFonts w:hint="cs"/>
          <w:rtl/>
        </w:rPr>
        <w:t>ی</w:t>
      </w:r>
      <w:r w:rsidRPr="007100A7">
        <w:rPr>
          <w:rStyle w:val="1-Char"/>
          <w:rFonts w:hint="cs"/>
          <w:rtl/>
        </w:rPr>
        <w:t>د، در آن صورت «</w:t>
      </w:r>
      <w:r w:rsidRPr="00FE6406">
        <w:rPr>
          <w:rStyle w:val="9-Char"/>
          <w:rFonts w:eastAsia="Batang" w:hint="cs"/>
          <w:rtl/>
        </w:rPr>
        <w:t>اداء</w:t>
      </w:r>
      <w:r w:rsidRPr="007100A7">
        <w:rPr>
          <w:rStyle w:val="1-Char"/>
          <w:rFonts w:hint="cs"/>
          <w:rtl/>
        </w:rPr>
        <w:t>» را بر «</w:t>
      </w:r>
      <w:r w:rsidRPr="00FE6406">
        <w:rPr>
          <w:rStyle w:val="9-Char"/>
          <w:rFonts w:eastAsia="Batang" w:hint="cs"/>
          <w:rtl/>
        </w:rPr>
        <w:t>قضاء</w:t>
      </w:r>
      <w:r w:rsidRPr="007100A7">
        <w:rPr>
          <w:rStyle w:val="1-Char"/>
          <w:rFonts w:hint="cs"/>
          <w:rtl/>
        </w:rPr>
        <w:t>» مقدّم گرداند [و نخست رمضان کنون</w:t>
      </w:r>
      <w:r w:rsidR="00446BB7">
        <w:rPr>
          <w:rStyle w:val="1-Char"/>
          <w:rFonts w:hint="cs"/>
          <w:rtl/>
        </w:rPr>
        <w:t>ی</w:t>
      </w:r>
      <w:r w:rsidRPr="007100A7">
        <w:rPr>
          <w:rStyle w:val="1-Char"/>
          <w:rFonts w:hint="cs"/>
          <w:rtl/>
        </w:rPr>
        <w:t xml:space="preserve"> را روزه گ</w:t>
      </w:r>
      <w:r w:rsidR="00446BB7">
        <w:rPr>
          <w:rStyle w:val="1-Char"/>
          <w:rFonts w:hint="cs"/>
          <w:rtl/>
        </w:rPr>
        <w:t>ی</w:t>
      </w:r>
      <w:r w:rsidRPr="007100A7">
        <w:rPr>
          <w:rStyle w:val="1-Char"/>
          <w:rFonts w:hint="cs"/>
          <w:rtl/>
        </w:rPr>
        <w:t>رد و پس از آن، روزه‌</w:t>
      </w:r>
      <w:r w:rsidR="00446BB7">
        <w:rPr>
          <w:rStyle w:val="1-Char"/>
          <w:rFonts w:hint="cs"/>
          <w:rtl/>
        </w:rPr>
        <w:t>ی</w:t>
      </w:r>
      <w:r w:rsidRPr="007100A7">
        <w:rPr>
          <w:rStyle w:val="1-Char"/>
          <w:rFonts w:hint="cs"/>
          <w:rtl/>
        </w:rPr>
        <w:t xml:space="preserve"> فوت شده‌</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قضا آورد] و به سبب تأخ</w:t>
      </w:r>
      <w:r w:rsidR="00446BB7">
        <w:rPr>
          <w:rStyle w:val="1-Char"/>
          <w:rFonts w:hint="cs"/>
          <w:rtl/>
        </w:rPr>
        <w:t>ی</w:t>
      </w:r>
      <w:r w:rsidRPr="007100A7">
        <w:rPr>
          <w:rStyle w:val="1-Char"/>
          <w:rFonts w:hint="cs"/>
          <w:rtl/>
        </w:rPr>
        <w:t>ر در قضا آوردن آن، بر و</w:t>
      </w:r>
      <w:r w:rsidR="00446BB7">
        <w:rPr>
          <w:rStyle w:val="1-Char"/>
          <w:rFonts w:hint="cs"/>
          <w:rtl/>
        </w:rPr>
        <w:t>ی</w:t>
      </w:r>
      <w:r w:rsidRPr="007100A7">
        <w:rPr>
          <w:rStyle w:val="1-Char"/>
          <w:rFonts w:hint="cs"/>
          <w:rtl/>
        </w:rPr>
        <w:t xml:space="preserve"> فد</w:t>
      </w:r>
      <w:r w:rsidR="00446BB7">
        <w:rPr>
          <w:rStyle w:val="1-Char"/>
          <w:rFonts w:hint="cs"/>
          <w:rtl/>
        </w:rPr>
        <w:t>ی</w:t>
      </w:r>
      <w:r w:rsidRPr="007100A7">
        <w:rPr>
          <w:rStyle w:val="1-Char"/>
          <w:rFonts w:hint="cs"/>
          <w:rtl/>
        </w:rPr>
        <w:t>ه‌ا</w:t>
      </w:r>
      <w:r w:rsidR="00446BB7">
        <w:rPr>
          <w:rStyle w:val="1-Char"/>
          <w:rFonts w:hint="cs"/>
          <w:rtl/>
        </w:rPr>
        <w:t>ی</w:t>
      </w:r>
      <w:r w:rsidRPr="007100A7">
        <w:rPr>
          <w:rStyle w:val="1-Char"/>
          <w:rFonts w:hint="cs"/>
          <w:rtl/>
        </w:rPr>
        <w:t xml:space="preserve"> لازم نم</w:t>
      </w:r>
      <w:r w:rsidR="00446BB7">
        <w:rPr>
          <w:rStyle w:val="1-Char"/>
          <w:rFonts w:hint="cs"/>
          <w:rtl/>
        </w:rPr>
        <w:t>ی</w:t>
      </w:r>
      <w:r w:rsidRPr="007100A7">
        <w:rPr>
          <w:rStyle w:val="1-Char"/>
          <w:rFonts w:hint="cs"/>
          <w:rtl/>
        </w:rPr>
        <w:t>‌گردد.</w:t>
      </w:r>
    </w:p>
    <w:p w:rsidR="006B31CA" w:rsidRPr="007100A7" w:rsidRDefault="006B31CA" w:rsidP="00AF1D25">
      <w:pPr>
        <w:rPr>
          <w:rStyle w:val="1-Char"/>
          <w:rtl/>
        </w:rPr>
      </w:pPr>
      <w:r w:rsidRPr="007100A7">
        <w:rPr>
          <w:rStyle w:val="1-Char"/>
          <w:rFonts w:hint="cs"/>
          <w:rtl/>
        </w:rPr>
        <w:t>* و برا</w:t>
      </w:r>
      <w:r w:rsidR="00446BB7">
        <w:rPr>
          <w:rStyle w:val="1-Char"/>
          <w:rFonts w:hint="cs"/>
          <w:rtl/>
        </w:rPr>
        <w:t>ی</w:t>
      </w:r>
      <w:r w:rsidRPr="007100A7">
        <w:rPr>
          <w:rStyle w:val="1-Char"/>
          <w:rFonts w:hint="cs"/>
          <w:rtl/>
        </w:rPr>
        <w:t xml:space="preserve"> «</w:t>
      </w:r>
      <w:r w:rsidRPr="00FE6406">
        <w:rPr>
          <w:rStyle w:val="9-Char"/>
          <w:rFonts w:eastAsia="Batang" w:hint="cs"/>
          <w:rtl/>
        </w:rPr>
        <w:t>پ</w:t>
      </w:r>
      <w:r w:rsidR="00446BB7">
        <w:rPr>
          <w:rStyle w:val="9-Char"/>
          <w:rFonts w:eastAsia="Batang" w:hint="cs"/>
          <w:rtl/>
        </w:rPr>
        <w:t>ی</w:t>
      </w:r>
      <w:r w:rsidRPr="00FE6406">
        <w:rPr>
          <w:rStyle w:val="9-Char"/>
          <w:rFonts w:eastAsia="Batang" w:hint="cs"/>
          <w:rtl/>
        </w:rPr>
        <w:t>رمرد و پ</w:t>
      </w:r>
      <w:r w:rsidR="00446BB7">
        <w:rPr>
          <w:rStyle w:val="9-Char"/>
          <w:rFonts w:eastAsia="Batang" w:hint="cs"/>
          <w:rtl/>
        </w:rPr>
        <w:t>ی</w:t>
      </w:r>
      <w:r w:rsidRPr="00FE6406">
        <w:rPr>
          <w:rStyle w:val="9-Char"/>
          <w:rFonts w:eastAsia="Batang" w:hint="cs"/>
          <w:rtl/>
        </w:rPr>
        <w:t>رزن فان</w:t>
      </w:r>
      <w:r w:rsidR="00446BB7">
        <w:rPr>
          <w:rStyle w:val="9-Char"/>
          <w:rFonts w:eastAsia="Batang" w:hint="cs"/>
          <w:rtl/>
        </w:rPr>
        <w:t>ی</w:t>
      </w:r>
      <w:r w:rsidRPr="007100A7">
        <w:rPr>
          <w:rStyle w:val="1-Char"/>
          <w:rFonts w:hint="cs"/>
          <w:rtl/>
        </w:rPr>
        <w:t>» [سالخورده و فرتوت و بس</w:t>
      </w:r>
      <w:r w:rsidR="00446BB7">
        <w:rPr>
          <w:rStyle w:val="1-Char"/>
          <w:rFonts w:hint="cs"/>
          <w:rtl/>
        </w:rPr>
        <w:t>ی</w:t>
      </w:r>
      <w:r w:rsidRPr="007100A7">
        <w:rPr>
          <w:rStyle w:val="1-Char"/>
          <w:rFonts w:hint="cs"/>
          <w:rtl/>
        </w:rPr>
        <w:t>ار پ</w:t>
      </w:r>
      <w:r w:rsidR="00446BB7">
        <w:rPr>
          <w:rStyle w:val="1-Char"/>
          <w:rFonts w:hint="cs"/>
          <w:rtl/>
        </w:rPr>
        <w:t>ی</w:t>
      </w:r>
      <w:r w:rsidRPr="007100A7">
        <w:rPr>
          <w:rStyle w:val="1-Char"/>
          <w:rFonts w:hint="cs"/>
          <w:rtl/>
        </w:rPr>
        <w:t>ر و زَهوار دررفته]، درست است که در ماه رمضان روزه نگ</w:t>
      </w:r>
      <w:r w:rsidR="00446BB7">
        <w:rPr>
          <w:rStyle w:val="1-Char"/>
          <w:rFonts w:hint="cs"/>
          <w:rtl/>
        </w:rPr>
        <w:t>ی</w:t>
      </w:r>
      <w:r w:rsidRPr="007100A7">
        <w:rPr>
          <w:rStyle w:val="1-Char"/>
          <w:rFonts w:hint="cs"/>
          <w:rtl/>
        </w:rPr>
        <w:t>رند و در عوض روزه، بر</w:t>
      </w:r>
      <w:r w:rsidR="000751A8">
        <w:rPr>
          <w:rStyle w:val="1-Char"/>
          <w:rFonts w:hint="cs"/>
          <w:rtl/>
        </w:rPr>
        <w:t xml:space="preserve"> آن‌ها </w:t>
      </w:r>
      <w:r w:rsidRPr="007100A7">
        <w:rPr>
          <w:rStyle w:val="1-Char"/>
          <w:rFonts w:hint="cs"/>
          <w:rtl/>
        </w:rPr>
        <w:t>لازم است «</w:t>
      </w:r>
      <w:r w:rsidRPr="00FE6406">
        <w:rPr>
          <w:rStyle w:val="9-Char"/>
          <w:rFonts w:eastAsia="Batang" w:hint="cs"/>
          <w:rtl/>
        </w:rPr>
        <w:t>فد</w:t>
      </w:r>
      <w:r w:rsidR="00446BB7">
        <w:rPr>
          <w:rStyle w:val="9-Char"/>
          <w:rFonts w:eastAsia="Batang" w:hint="cs"/>
          <w:rtl/>
        </w:rPr>
        <w:t>ی</w:t>
      </w:r>
      <w:r w:rsidRPr="00FE6406">
        <w:rPr>
          <w:rStyle w:val="9-Char"/>
          <w:rFonts w:eastAsia="Batang" w:hint="cs"/>
          <w:rtl/>
        </w:rPr>
        <w:t>ه</w:t>
      </w:r>
      <w:r w:rsidRPr="007100A7">
        <w:rPr>
          <w:rStyle w:val="1-Char"/>
          <w:rFonts w:hint="cs"/>
          <w:rtl/>
        </w:rPr>
        <w:t>» بپردازند؛ ا</w:t>
      </w:r>
      <w:r w:rsidR="00446BB7">
        <w:rPr>
          <w:rStyle w:val="1-Char"/>
          <w:rFonts w:hint="cs"/>
          <w:rtl/>
        </w:rPr>
        <w:t>ی</w:t>
      </w:r>
      <w:r w:rsidRPr="007100A7">
        <w:rPr>
          <w:rStyle w:val="1-Char"/>
          <w:rFonts w:hint="cs"/>
          <w:rtl/>
        </w:rPr>
        <w:t>ن طور که به جا</w:t>
      </w:r>
      <w:r w:rsidR="00446BB7">
        <w:rPr>
          <w:rStyle w:val="1-Char"/>
          <w:rFonts w:hint="cs"/>
          <w:rtl/>
        </w:rPr>
        <w:t>ی</w:t>
      </w:r>
      <w:r w:rsidRPr="007100A7">
        <w:rPr>
          <w:rStyle w:val="1-Char"/>
          <w:rFonts w:hint="cs"/>
          <w:rtl/>
        </w:rPr>
        <w:t xml:space="preserve"> هر روز از روزها</w:t>
      </w:r>
      <w:r w:rsidR="00446BB7">
        <w:rPr>
          <w:rStyle w:val="1-Char"/>
          <w:rFonts w:hint="cs"/>
          <w:rtl/>
        </w:rPr>
        <w:t>ی</w:t>
      </w:r>
      <w:r w:rsidRPr="007100A7">
        <w:rPr>
          <w:rStyle w:val="1-Char"/>
          <w:rFonts w:hint="cs"/>
          <w:rtl/>
        </w:rPr>
        <w:t xml:space="preserve"> رمضان، </w:t>
      </w:r>
      <w:r w:rsidRPr="00FE6406">
        <w:rPr>
          <w:rStyle w:val="9-Char"/>
          <w:rFonts w:eastAsia="Batang" w:hint="cs"/>
          <w:rtl/>
        </w:rPr>
        <w:t>نصف صاع</w:t>
      </w:r>
      <w:r w:rsidRPr="007100A7">
        <w:rPr>
          <w:rStyle w:val="1-Char"/>
          <w:rFonts w:hint="cs"/>
          <w:rtl/>
        </w:rPr>
        <w:t xml:space="preserve"> از گندم [</w:t>
      </w:r>
      <w:r w:rsidR="00446BB7">
        <w:rPr>
          <w:rStyle w:val="1-Char"/>
          <w:rFonts w:hint="cs"/>
          <w:rtl/>
        </w:rPr>
        <w:t>ی</w:t>
      </w:r>
      <w:r w:rsidRPr="007100A7">
        <w:rPr>
          <w:rStyle w:val="1-Char"/>
          <w:rFonts w:hint="cs"/>
          <w:rtl/>
        </w:rPr>
        <w:t xml:space="preserve">ا آرد آن و </w:t>
      </w:r>
      <w:r w:rsidR="00446BB7">
        <w:rPr>
          <w:rStyle w:val="1-Char"/>
          <w:rFonts w:hint="cs"/>
          <w:rtl/>
        </w:rPr>
        <w:t>ی</w:t>
      </w:r>
      <w:r w:rsidRPr="007100A7">
        <w:rPr>
          <w:rStyle w:val="1-Char"/>
          <w:rFonts w:hint="cs"/>
          <w:rtl/>
        </w:rPr>
        <w:t xml:space="preserve">ا </w:t>
      </w:r>
      <w:r w:rsidRPr="00FE6406">
        <w:rPr>
          <w:rStyle w:val="9-Char"/>
          <w:rFonts w:eastAsia="Batang" w:hint="cs"/>
          <w:rtl/>
        </w:rPr>
        <w:t>ق</w:t>
      </w:r>
      <w:r w:rsidR="00446BB7">
        <w:rPr>
          <w:rStyle w:val="9-Char"/>
          <w:rFonts w:eastAsia="Batang" w:hint="cs"/>
          <w:rtl/>
        </w:rPr>
        <w:t>ی</w:t>
      </w:r>
      <w:r w:rsidRPr="00FE6406">
        <w:rPr>
          <w:rStyle w:val="9-Char"/>
          <w:rFonts w:eastAsia="Batang" w:hint="cs"/>
          <w:rtl/>
        </w:rPr>
        <w:t>مت نصف صاع</w:t>
      </w:r>
      <w:r w:rsidRPr="007100A7">
        <w:rPr>
          <w:rStyle w:val="1-Char"/>
          <w:rFonts w:hint="cs"/>
          <w:rtl/>
        </w:rPr>
        <w:t xml:space="preserve"> از گندم؛ و </w:t>
      </w:r>
      <w:r w:rsidR="00446BB7">
        <w:rPr>
          <w:rStyle w:val="1-Char"/>
          <w:rFonts w:hint="cs"/>
          <w:rtl/>
        </w:rPr>
        <w:t>ی</w:t>
      </w:r>
      <w:r w:rsidRPr="007100A7">
        <w:rPr>
          <w:rStyle w:val="1-Char"/>
          <w:rFonts w:hint="cs"/>
          <w:rtl/>
        </w:rPr>
        <w:t xml:space="preserve">ا </w:t>
      </w:r>
      <w:r w:rsidR="00446BB7">
        <w:rPr>
          <w:rStyle w:val="9-Char"/>
          <w:rFonts w:eastAsia="Batang" w:hint="cs"/>
          <w:rtl/>
        </w:rPr>
        <w:t>ی</w:t>
      </w:r>
      <w:r w:rsidRPr="00FE6406">
        <w:rPr>
          <w:rStyle w:val="9-Char"/>
          <w:rFonts w:eastAsia="Batang" w:hint="cs"/>
          <w:rtl/>
        </w:rPr>
        <w:t xml:space="preserve">ک صاع از جو </w:t>
      </w:r>
      <w:r w:rsidR="00446BB7">
        <w:rPr>
          <w:rStyle w:val="9-Char"/>
          <w:rFonts w:eastAsia="Batang" w:hint="cs"/>
          <w:rtl/>
        </w:rPr>
        <w:t>ی</w:t>
      </w:r>
      <w:r w:rsidRPr="00FE6406">
        <w:rPr>
          <w:rStyle w:val="9-Char"/>
          <w:rFonts w:eastAsia="Batang" w:hint="cs"/>
          <w:rtl/>
        </w:rPr>
        <w:t>ا خرما</w:t>
      </w:r>
      <w:r w:rsidRPr="007100A7">
        <w:rPr>
          <w:rStyle w:val="1-Char"/>
          <w:rFonts w:hint="cs"/>
          <w:rtl/>
        </w:rPr>
        <w:t xml:space="preserve"> و </w:t>
      </w:r>
      <w:r w:rsidR="00446BB7">
        <w:rPr>
          <w:rStyle w:val="1-Char"/>
          <w:rFonts w:hint="cs"/>
          <w:rtl/>
        </w:rPr>
        <w:t>ی</w:t>
      </w:r>
      <w:r w:rsidRPr="007100A7">
        <w:rPr>
          <w:rStyle w:val="1-Char"/>
          <w:rFonts w:hint="cs"/>
          <w:rtl/>
        </w:rPr>
        <w:t xml:space="preserve">ا </w:t>
      </w:r>
      <w:r w:rsidRPr="00FE6406">
        <w:rPr>
          <w:rStyle w:val="9-Char"/>
          <w:rFonts w:eastAsia="Batang" w:hint="cs"/>
          <w:rtl/>
        </w:rPr>
        <w:t>ق</w:t>
      </w:r>
      <w:r w:rsidR="00446BB7">
        <w:rPr>
          <w:rStyle w:val="9-Char"/>
          <w:rFonts w:eastAsia="Batang" w:hint="cs"/>
          <w:rtl/>
        </w:rPr>
        <w:t>ی</w:t>
      </w:r>
      <w:r w:rsidRPr="00FE6406">
        <w:rPr>
          <w:rStyle w:val="9-Char"/>
          <w:rFonts w:eastAsia="Batang" w:hint="cs"/>
          <w:rtl/>
        </w:rPr>
        <w:t xml:space="preserve">مت </w:t>
      </w:r>
      <w:r w:rsidR="00446BB7">
        <w:rPr>
          <w:rStyle w:val="9-Char"/>
          <w:rFonts w:eastAsia="Batang" w:hint="cs"/>
          <w:rtl/>
        </w:rPr>
        <w:t>ی</w:t>
      </w:r>
      <w:r w:rsidRPr="00FE6406">
        <w:rPr>
          <w:rStyle w:val="9-Char"/>
          <w:rFonts w:eastAsia="Batang" w:hint="cs"/>
          <w:rtl/>
        </w:rPr>
        <w:t>ک صاع</w:t>
      </w:r>
      <w:r w:rsidRPr="007100A7">
        <w:rPr>
          <w:rStyle w:val="1-Char"/>
          <w:rFonts w:hint="cs"/>
          <w:rtl/>
        </w:rPr>
        <w:t xml:space="preserve"> از جو </w:t>
      </w:r>
      <w:r w:rsidR="00446BB7">
        <w:rPr>
          <w:rStyle w:val="1-Char"/>
          <w:rFonts w:hint="cs"/>
          <w:rtl/>
        </w:rPr>
        <w:t>ی</w:t>
      </w:r>
      <w:r w:rsidRPr="007100A7">
        <w:rPr>
          <w:rStyle w:val="1-Char"/>
          <w:rFonts w:hint="cs"/>
          <w:rtl/>
        </w:rPr>
        <w:t>ا خرما را] بپردازند. [ناگفته نماند که «</w:t>
      </w:r>
      <w:r w:rsidRPr="00FE6406">
        <w:rPr>
          <w:rStyle w:val="9-Char"/>
          <w:rFonts w:eastAsia="Batang" w:hint="cs"/>
          <w:rtl/>
        </w:rPr>
        <w:t>ش</w:t>
      </w:r>
      <w:r w:rsidR="00446BB7">
        <w:rPr>
          <w:rStyle w:val="9-Char"/>
          <w:rFonts w:eastAsia="Batang" w:hint="cs"/>
          <w:rtl/>
        </w:rPr>
        <w:t>ی</w:t>
      </w:r>
      <w:r w:rsidRPr="00FE6406">
        <w:rPr>
          <w:rStyle w:val="9-Char"/>
          <w:rFonts w:eastAsia="Batang" w:hint="cs"/>
          <w:rtl/>
        </w:rPr>
        <w:t>خ فان</w:t>
      </w:r>
      <w:r w:rsidR="00446BB7">
        <w:rPr>
          <w:rStyle w:val="9-Char"/>
          <w:rFonts w:eastAsia="Batang" w:hint="cs"/>
          <w:rtl/>
        </w:rPr>
        <w:t>ی</w:t>
      </w:r>
      <w:r w:rsidRPr="007100A7">
        <w:rPr>
          <w:rStyle w:val="1-Char"/>
          <w:rFonts w:hint="cs"/>
          <w:rtl/>
        </w:rPr>
        <w:t>»، به کس</w:t>
      </w:r>
      <w:r w:rsidR="00446BB7">
        <w:rPr>
          <w:rStyle w:val="1-Char"/>
          <w:rFonts w:hint="cs"/>
          <w:rtl/>
        </w:rPr>
        <w:t>ی</w:t>
      </w:r>
      <w:r w:rsidRPr="007100A7">
        <w:rPr>
          <w:rStyle w:val="1-Char"/>
          <w:rFonts w:hint="cs"/>
          <w:rtl/>
        </w:rPr>
        <w:t xml:space="preserve"> گفته م</w:t>
      </w:r>
      <w:r w:rsidR="00446BB7">
        <w:rPr>
          <w:rStyle w:val="1-Char"/>
          <w:rFonts w:hint="cs"/>
          <w:rtl/>
        </w:rPr>
        <w:t>ی</w:t>
      </w:r>
      <w:r w:rsidRPr="007100A7">
        <w:rPr>
          <w:rStyle w:val="1-Char"/>
          <w:rFonts w:hint="cs"/>
          <w:rtl/>
        </w:rPr>
        <w:t>‌شود که در رمضان و غ</w:t>
      </w:r>
      <w:r w:rsidR="00446BB7">
        <w:rPr>
          <w:rStyle w:val="1-Char"/>
          <w:rFonts w:hint="cs"/>
          <w:rtl/>
        </w:rPr>
        <w:t>ی</w:t>
      </w:r>
      <w:r w:rsidRPr="007100A7">
        <w:rPr>
          <w:rStyle w:val="1-Char"/>
          <w:rFonts w:hint="cs"/>
          <w:rtl/>
        </w:rPr>
        <w:t>ر رمضان، توان روزه گرفتن را نداشته باشد و تا آخر زندگ</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ن</w:t>
      </w:r>
      <w:r w:rsidR="00446BB7">
        <w:rPr>
          <w:rStyle w:val="1-Char"/>
          <w:rFonts w:hint="cs"/>
          <w:rtl/>
        </w:rPr>
        <w:t>ی</w:t>
      </w:r>
      <w:r w:rsidRPr="007100A7">
        <w:rPr>
          <w:rStyle w:val="1-Char"/>
          <w:rFonts w:hint="cs"/>
          <w:rtl/>
        </w:rPr>
        <w:t>ز توان قضا آوردن</w:t>
      </w:r>
      <w:r w:rsidR="000751A8">
        <w:rPr>
          <w:rStyle w:val="1-Char"/>
          <w:rFonts w:hint="cs"/>
          <w:rtl/>
        </w:rPr>
        <w:t xml:space="preserve"> آن‌ها </w:t>
      </w:r>
      <w:r w:rsidRPr="007100A7">
        <w:rPr>
          <w:rStyle w:val="1-Char"/>
          <w:rFonts w:hint="cs"/>
          <w:rtl/>
        </w:rPr>
        <w:t>را نداشته باشد؛ و حکم «</w:t>
      </w:r>
      <w:r w:rsidRPr="00FE6406">
        <w:rPr>
          <w:rStyle w:val="9-Char"/>
          <w:rFonts w:eastAsia="Batang" w:hint="cs"/>
          <w:rtl/>
        </w:rPr>
        <w:t>پ</w:t>
      </w:r>
      <w:r w:rsidR="00446BB7">
        <w:rPr>
          <w:rStyle w:val="9-Char"/>
          <w:rFonts w:eastAsia="Batang" w:hint="cs"/>
          <w:rtl/>
        </w:rPr>
        <w:t>ی</w:t>
      </w:r>
      <w:r w:rsidRPr="00FE6406">
        <w:rPr>
          <w:rStyle w:val="9-Char"/>
          <w:rFonts w:eastAsia="Batang" w:hint="cs"/>
          <w:rtl/>
        </w:rPr>
        <w:t>رمرد و پ</w:t>
      </w:r>
      <w:r w:rsidR="00446BB7">
        <w:rPr>
          <w:rStyle w:val="9-Char"/>
          <w:rFonts w:eastAsia="Batang" w:hint="cs"/>
          <w:rtl/>
        </w:rPr>
        <w:t>ی</w:t>
      </w:r>
      <w:r w:rsidRPr="00FE6406">
        <w:rPr>
          <w:rStyle w:val="9-Char"/>
          <w:rFonts w:eastAsia="Batang" w:hint="cs"/>
          <w:rtl/>
        </w:rPr>
        <w:t>رزن سالخورده و فان</w:t>
      </w:r>
      <w:r w:rsidR="00446BB7">
        <w:rPr>
          <w:rStyle w:val="9-Char"/>
          <w:rFonts w:eastAsia="Batang" w:hint="cs"/>
          <w:rtl/>
        </w:rPr>
        <w:t>ی</w:t>
      </w:r>
      <w:r w:rsidRPr="007100A7">
        <w:rPr>
          <w:rStyle w:val="1-Char"/>
          <w:rFonts w:hint="cs"/>
          <w:rtl/>
        </w:rPr>
        <w:t>»،] به سان [حکم] کس</w:t>
      </w:r>
      <w:r w:rsidR="00446BB7">
        <w:rPr>
          <w:rStyle w:val="1-Char"/>
          <w:rFonts w:hint="cs"/>
          <w:rtl/>
        </w:rPr>
        <w:t>ی</w:t>
      </w:r>
      <w:r w:rsidRPr="007100A7">
        <w:rPr>
          <w:rStyle w:val="1-Char"/>
          <w:rFonts w:hint="cs"/>
          <w:rtl/>
        </w:rPr>
        <w:t xml:space="preserve"> است که نذر کند که کلّ زمانه را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تا زمان</w:t>
      </w:r>
      <w:r w:rsidR="00446BB7">
        <w:rPr>
          <w:rStyle w:val="1-Char"/>
          <w:rFonts w:hint="cs"/>
          <w:rtl/>
        </w:rPr>
        <w:t>ی</w:t>
      </w:r>
      <w:r w:rsidRPr="007100A7">
        <w:rPr>
          <w:rStyle w:val="1-Char"/>
          <w:rFonts w:hint="cs"/>
          <w:rtl/>
        </w:rPr>
        <w:t xml:space="preserve"> که زنده است،] روزه بگ</w:t>
      </w:r>
      <w:r w:rsidR="00446BB7">
        <w:rPr>
          <w:rStyle w:val="1-Char"/>
          <w:rFonts w:hint="cs"/>
          <w:rtl/>
        </w:rPr>
        <w:t>ی</w:t>
      </w:r>
      <w:r w:rsidRPr="007100A7">
        <w:rPr>
          <w:rStyle w:val="1-Char"/>
          <w:rFonts w:hint="cs"/>
          <w:rtl/>
        </w:rPr>
        <w:t>رد، ول</w:t>
      </w:r>
      <w:r w:rsidR="00446BB7">
        <w:rPr>
          <w:rStyle w:val="1-Char"/>
          <w:rFonts w:hint="cs"/>
          <w:rtl/>
        </w:rPr>
        <w:t>ی</w:t>
      </w:r>
      <w:r w:rsidRPr="007100A7">
        <w:rPr>
          <w:rStyle w:val="1-Char"/>
          <w:rFonts w:hint="cs"/>
          <w:rtl/>
        </w:rPr>
        <w:t xml:space="preserve"> بعدها، توان روزه گرفتن را از دست بدهد و پا به ضعف و سست</w:t>
      </w:r>
      <w:r w:rsidR="00446BB7">
        <w:rPr>
          <w:rStyle w:val="1-Char"/>
          <w:rFonts w:hint="cs"/>
          <w:rtl/>
        </w:rPr>
        <w:t>ی</w:t>
      </w:r>
      <w:r w:rsidRPr="007100A7">
        <w:rPr>
          <w:rStyle w:val="1-Char"/>
          <w:rFonts w:hint="cs"/>
          <w:rtl/>
        </w:rPr>
        <w:t xml:space="preserve"> بگزارد؛ [چن</w:t>
      </w:r>
      <w:r w:rsidR="00446BB7">
        <w:rPr>
          <w:rStyle w:val="1-Char"/>
          <w:rFonts w:hint="cs"/>
          <w:rtl/>
        </w:rPr>
        <w:t>ی</w:t>
      </w:r>
      <w:r w:rsidRPr="007100A7">
        <w:rPr>
          <w:rStyle w:val="1-Char"/>
          <w:rFonts w:hint="cs"/>
          <w:rtl/>
        </w:rPr>
        <w:t>ن فرد</w:t>
      </w:r>
      <w:r w:rsidR="00446BB7">
        <w:rPr>
          <w:rStyle w:val="1-Char"/>
          <w:rFonts w:hint="cs"/>
          <w:rtl/>
        </w:rPr>
        <w:t>ی</w:t>
      </w:r>
      <w:r w:rsidRPr="007100A7">
        <w:rPr>
          <w:rStyle w:val="1-Char"/>
          <w:rFonts w:hint="cs"/>
          <w:rtl/>
        </w:rPr>
        <w:t xml:space="preserve"> ن</w:t>
      </w:r>
      <w:r w:rsidR="00446BB7">
        <w:rPr>
          <w:rStyle w:val="1-Char"/>
          <w:rFonts w:hint="cs"/>
          <w:rtl/>
        </w:rPr>
        <w:t>ی</w:t>
      </w:r>
      <w:r w:rsidRPr="007100A7">
        <w:rPr>
          <w:rStyle w:val="1-Char"/>
          <w:rFonts w:hint="cs"/>
          <w:rtl/>
        </w:rPr>
        <w:t>ز به جا</w:t>
      </w:r>
      <w:r w:rsidR="00446BB7">
        <w:rPr>
          <w:rStyle w:val="1-Char"/>
          <w:rFonts w:hint="cs"/>
          <w:rtl/>
        </w:rPr>
        <w:t>ی</w:t>
      </w:r>
      <w:r w:rsidRPr="007100A7">
        <w:rPr>
          <w:rStyle w:val="1-Char"/>
          <w:rFonts w:hint="cs"/>
          <w:rtl/>
        </w:rPr>
        <w:t xml:space="preserve"> هر روز از روزه‌ها</w:t>
      </w:r>
      <w:r w:rsidR="00446BB7">
        <w:rPr>
          <w:rStyle w:val="1-Char"/>
          <w:rFonts w:hint="cs"/>
          <w:rtl/>
        </w:rPr>
        <w:t>ی</w:t>
      </w:r>
      <w:r w:rsidRPr="007100A7">
        <w:rPr>
          <w:rStyle w:val="1-Char"/>
          <w:rFonts w:hint="cs"/>
          <w:rtl/>
        </w:rPr>
        <w:t xml:space="preserve"> نذر، فد</w:t>
      </w:r>
      <w:r w:rsidR="00446BB7">
        <w:rPr>
          <w:rStyle w:val="1-Char"/>
          <w:rFonts w:hint="cs"/>
          <w:rtl/>
        </w:rPr>
        <w:t>ی</w:t>
      </w:r>
      <w:r w:rsidRPr="007100A7">
        <w:rPr>
          <w:rStyle w:val="1-Char"/>
          <w:rFonts w:hint="cs"/>
          <w:rtl/>
        </w:rPr>
        <w:t>ه بپردازد.]</w:t>
      </w:r>
    </w:p>
    <w:p w:rsidR="006B31CA" w:rsidRPr="007100A7" w:rsidRDefault="006B31CA"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بر کسان</w:t>
      </w:r>
      <w:r w:rsidR="00446BB7">
        <w:rPr>
          <w:rStyle w:val="1-Char"/>
          <w:rFonts w:hint="cs"/>
          <w:rtl/>
        </w:rPr>
        <w:t>ی</w:t>
      </w:r>
      <w:r w:rsidRPr="007100A7">
        <w:rPr>
          <w:rStyle w:val="1-Char"/>
          <w:rFonts w:hint="cs"/>
          <w:rtl/>
        </w:rPr>
        <w:t xml:space="preserve"> پرداخت فد</w:t>
      </w:r>
      <w:r w:rsidR="00446BB7">
        <w:rPr>
          <w:rStyle w:val="1-Char"/>
          <w:rFonts w:hint="cs"/>
          <w:rtl/>
        </w:rPr>
        <w:t>ی</w:t>
      </w:r>
      <w:r w:rsidRPr="007100A7">
        <w:rPr>
          <w:rStyle w:val="1-Char"/>
          <w:rFonts w:hint="cs"/>
          <w:rtl/>
        </w:rPr>
        <w:t>ه لازم گرد</w:t>
      </w:r>
      <w:r w:rsidR="00446BB7">
        <w:rPr>
          <w:rStyle w:val="1-Char"/>
          <w:rFonts w:hint="cs"/>
          <w:rtl/>
        </w:rPr>
        <w:t>ی</w:t>
      </w:r>
      <w:r w:rsidRPr="007100A7">
        <w:rPr>
          <w:rStyle w:val="1-Char"/>
          <w:rFonts w:hint="cs"/>
          <w:rtl/>
        </w:rPr>
        <w:t>د ول</w:t>
      </w:r>
      <w:r w:rsidR="00446BB7">
        <w:rPr>
          <w:rStyle w:val="1-Char"/>
          <w:rFonts w:hint="cs"/>
          <w:rtl/>
        </w:rPr>
        <w:t>ی</w:t>
      </w:r>
      <w:r w:rsidRPr="007100A7">
        <w:rPr>
          <w:rStyle w:val="1-Char"/>
          <w:rFonts w:hint="cs"/>
          <w:rtl/>
        </w:rPr>
        <w:t>] به خاطر فقر و تنگدست</w:t>
      </w:r>
      <w:r w:rsidR="00446BB7">
        <w:rPr>
          <w:rStyle w:val="1-Char"/>
          <w:rFonts w:hint="cs"/>
          <w:rtl/>
        </w:rPr>
        <w:t>ی</w:t>
      </w:r>
      <w:r w:rsidRPr="007100A7">
        <w:rPr>
          <w:rStyle w:val="1-Char"/>
          <w:rFonts w:hint="cs"/>
          <w:rtl/>
        </w:rPr>
        <w:t xml:space="preserve"> و سخت</w:t>
      </w:r>
      <w:r w:rsidR="00446BB7">
        <w:rPr>
          <w:rStyle w:val="1-Char"/>
          <w:rFonts w:hint="cs"/>
          <w:rtl/>
        </w:rPr>
        <w:t>ی</w:t>
      </w:r>
      <w:r w:rsidRPr="007100A7">
        <w:rPr>
          <w:rStyle w:val="1-Char"/>
          <w:rFonts w:hint="cs"/>
          <w:rtl/>
        </w:rPr>
        <w:t xml:space="preserve"> و دشوار</w:t>
      </w:r>
      <w:r w:rsidR="00446BB7">
        <w:rPr>
          <w:rStyle w:val="1-Char"/>
          <w:rFonts w:hint="cs"/>
          <w:rtl/>
        </w:rPr>
        <w:t>ی</w:t>
      </w:r>
      <w:r w:rsidRPr="007100A7">
        <w:rPr>
          <w:rStyle w:val="1-Char"/>
          <w:rFonts w:hint="cs"/>
          <w:rtl/>
        </w:rPr>
        <w:t>، توان پرداخت آن را نداشتند، در آن صورت [به جا</w:t>
      </w:r>
      <w:r w:rsidR="00446BB7">
        <w:rPr>
          <w:rStyle w:val="1-Char"/>
          <w:rFonts w:hint="cs"/>
          <w:rtl/>
        </w:rPr>
        <w:t>ی</w:t>
      </w:r>
      <w:r w:rsidRPr="007100A7">
        <w:rPr>
          <w:rStyle w:val="1-Char"/>
          <w:rFonts w:hint="cs"/>
          <w:rtl/>
        </w:rPr>
        <w:t xml:space="preserve"> فد</w:t>
      </w:r>
      <w:r w:rsidR="00446BB7">
        <w:rPr>
          <w:rStyle w:val="1-Char"/>
          <w:rFonts w:hint="cs"/>
          <w:rtl/>
        </w:rPr>
        <w:t>ی</w:t>
      </w:r>
      <w:r w:rsidRPr="007100A7">
        <w:rPr>
          <w:rStyle w:val="1-Char"/>
          <w:rFonts w:hint="cs"/>
          <w:rtl/>
        </w:rPr>
        <w:t>ه]، از خداوند بلندمرتبه، آمرزش و مغفرت و عفو و گذشت از تقص</w:t>
      </w:r>
      <w:r w:rsidR="00446BB7">
        <w:rPr>
          <w:rStyle w:val="1-Char"/>
          <w:rFonts w:hint="cs"/>
          <w:rtl/>
        </w:rPr>
        <w:t>ی</w:t>
      </w:r>
      <w:r w:rsidRPr="007100A7">
        <w:rPr>
          <w:rStyle w:val="1-Char"/>
          <w:rFonts w:hint="cs"/>
          <w:rtl/>
        </w:rPr>
        <w:t>رات و کوتاه</w:t>
      </w:r>
      <w:r w:rsidR="00446BB7">
        <w:rPr>
          <w:rStyle w:val="1-Char"/>
          <w:rFonts w:hint="cs"/>
          <w:rtl/>
        </w:rPr>
        <w:t>ی</w:t>
      </w:r>
      <w:r w:rsidRPr="007100A7">
        <w:rPr>
          <w:rStyle w:val="1-Char"/>
          <w:rFonts w:hint="cs"/>
          <w:rtl/>
        </w:rPr>
        <w:t>‌ها</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بطلبد.</w:t>
      </w:r>
    </w:p>
    <w:p w:rsidR="006B31CA" w:rsidRPr="007100A7" w:rsidRDefault="006B31CA" w:rsidP="00AF1D25">
      <w:pPr>
        <w:rPr>
          <w:rStyle w:val="1-Char"/>
          <w:rtl/>
        </w:rPr>
      </w:pPr>
      <w:r w:rsidRPr="007100A7">
        <w:rPr>
          <w:rStyle w:val="1-Char"/>
          <w:rFonts w:hint="cs"/>
          <w:rtl/>
        </w:rPr>
        <w:t>و اگر بر کس</w:t>
      </w:r>
      <w:r w:rsidR="00446BB7">
        <w:rPr>
          <w:rStyle w:val="1-Char"/>
          <w:rFonts w:hint="cs"/>
          <w:rtl/>
        </w:rPr>
        <w:t>ی</w:t>
      </w:r>
      <w:r w:rsidRPr="007100A7">
        <w:rPr>
          <w:rStyle w:val="1-Char"/>
          <w:rFonts w:hint="cs"/>
          <w:rtl/>
        </w:rPr>
        <w:t>، کفّاره‌</w:t>
      </w:r>
      <w:r w:rsidR="00446BB7">
        <w:rPr>
          <w:rStyle w:val="1-Char"/>
          <w:rFonts w:hint="cs"/>
          <w:rtl/>
        </w:rPr>
        <w:t>ی</w:t>
      </w:r>
      <w:r w:rsidRPr="007100A7">
        <w:rPr>
          <w:rStyle w:val="1-Char"/>
          <w:rFonts w:hint="cs"/>
          <w:rtl/>
        </w:rPr>
        <w:t xml:space="preserve"> سوگند، </w:t>
      </w:r>
      <w:r w:rsidR="00446BB7">
        <w:rPr>
          <w:rStyle w:val="1-Char"/>
          <w:rFonts w:hint="cs"/>
          <w:rtl/>
        </w:rPr>
        <w:t>ی</w:t>
      </w:r>
      <w:r w:rsidRPr="007100A7">
        <w:rPr>
          <w:rStyle w:val="1-Char"/>
          <w:rFonts w:hint="cs"/>
          <w:rtl/>
        </w:rPr>
        <w:t>ا کفّاره‌</w:t>
      </w:r>
      <w:r w:rsidR="00446BB7">
        <w:rPr>
          <w:rStyle w:val="1-Char"/>
          <w:rFonts w:hint="cs"/>
          <w:rtl/>
        </w:rPr>
        <w:t>ی</w:t>
      </w:r>
      <w:r w:rsidRPr="007100A7">
        <w:rPr>
          <w:rStyle w:val="1-Char"/>
          <w:rFonts w:hint="cs"/>
          <w:rtl/>
        </w:rPr>
        <w:t xml:space="preserve"> قتل [</w:t>
      </w:r>
      <w:r w:rsidR="00446BB7">
        <w:rPr>
          <w:rStyle w:val="1-Char"/>
          <w:rFonts w:hint="cs"/>
          <w:rtl/>
        </w:rPr>
        <w:t>ی</w:t>
      </w:r>
      <w:r w:rsidRPr="007100A7">
        <w:rPr>
          <w:rStyle w:val="1-Char"/>
          <w:rFonts w:hint="cs"/>
          <w:rtl/>
        </w:rPr>
        <w:t>ا کفّاره‌</w:t>
      </w:r>
      <w:r w:rsidR="00446BB7">
        <w:rPr>
          <w:rStyle w:val="1-Char"/>
          <w:rFonts w:hint="cs"/>
          <w:rtl/>
        </w:rPr>
        <w:t>ی</w:t>
      </w:r>
      <w:r w:rsidRPr="007100A7">
        <w:rPr>
          <w:rStyle w:val="1-Char"/>
          <w:rFonts w:hint="cs"/>
          <w:rtl/>
        </w:rPr>
        <w:t xml:space="preserve"> ظهار و </w:t>
      </w:r>
      <w:r w:rsidR="00446BB7">
        <w:rPr>
          <w:rStyle w:val="1-Char"/>
          <w:rFonts w:hint="cs"/>
          <w:rtl/>
        </w:rPr>
        <w:t>ی</w:t>
      </w:r>
      <w:r w:rsidRPr="007100A7">
        <w:rPr>
          <w:rStyle w:val="1-Char"/>
          <w:rFonts w:hint="cs"/>
          <w:rtl/>
        </w:rPr>
        <w:t>ا کفّاره‌</w:t>
      </w:r>
      <w:r w:rsidR="00446BB7">
        <w:rPr>
          <w:rStyle w:val="1-Char"/>
          <w:rFonts w:hint="cs"/>
          <w:rtl/>
        </w:rPr>
        <w:t>ی</w:t>
      </w:r>
      <w:r w:rsidRPr="007100A7">
        <w:rPr>
          <w:rStyle w:val="1-Char"/>
          <w:rFonts w:hint="cs"/>
          <w:rtl/>
        </w:rPr>
        <w:t xml:space="preserve"> شکستن عمد</w:t>
      </w:r>
      <w:r w:rsidR="00446BB7">
        <w:rPr>
          <w:rStyle w:val="1-Char"/>
          <w:rFonts w:hint="cs"/>
          <w:rtl/>
        </w:rPr>
        <w:t>ی</w:t>
      </w:r>
      <w:r w:rsidRPr="007100A7">
        <w:rPr>
          <w:rStyle w:val="1-Char"/>
          <w:rFonts w:hint="cs"/>
          <w:rtl/>
        </w:rPr>
        <w:t xml:space="preserve"> روزه] واجب گرد</w:t>
      </w:r>
      <w:r w:rsidR="00446BB7">
        <w:rPr>
          <w:rStyle w:val="1-Char"/>
          <w:rFonts w:hint="cs"/>
          <w:rtl/>
        </w:rPr>
        <w:t>ی</w:t>
      </w:r>
      <w:r w:rsidRPr="007100A7">
        <w:rPr>
          <w:rStyle w:val="1-Char"/>
          <w:rFonts w:hint="cs"/>
          <w:rtl/>
        </w:rPr>
        <w:t>د و و</w:t>
      </w:r>
      <w:r w:rsidR="00446BB7">
        <w:rPr>
          <w:rStyle w:val="1-Char"/>
          <w:rFonts w:hint="cs"/>
          <w:rtl/>
        </w:rPr>
        <w:t>ی</w:t>
      </w:r>
      <w:r w:rsidRPr="007100A7">
        <w:rPr>
          <w:rStyle w:val="1-Char"/>
          <w:rFonts w:hint="cs"/>
          <w:rtl/>
        </w:rPr>
        <w:t xml:space="preserve"> [دارا</w:t>
      </w:r>
      <w:r w:rsidR="00446BB7">
        <w:rPr>
          <w:rStyle w:val="1-Char"/>
          <w:rFonts w:hint="cs"/>
          <w:rtl/>
        </w:rPr>
        <w:t>یی</w:t>
      </w:r>
      <w:r w:rsidRPr="007100A7">
        <w:rPr>
          <w:rStyle w:val="1-Char"/>
          <w:rFonts w:hint="cs"/>
          <w:rtl/>
        </w:rPr>
        <w:t xml:space="preserve"> و مال</w:t>
      </w:r>
      <w:r w:rsidR="00446BB7">
        <w:rPr>
          <w:rStyle w:val="1-Char"/>
          <w:rFonts w:hint="cs"/>
          <w:rtl/>
        </w:rPr>
        <w:t>ی</w:t>
      </w:r>
      <w:r w:rsidRPr="007100A7">
        <w:rPr>
          <w:rStyle w:val="1-Char"/>
          <w:rFonts w:hint="cs"/>
          <w:rtl/>
        </w:rPr>
        <w:t xml:space="preserve"> را] ن</w:t>
      </w:r>
      <w:r w:rsidR="00446BB7">
        <w:rPr>
          <w:rStyle w:val="1-Char"/>
          <w:rFonts w:hint="cs"/>
          <w:rtl/>
        </w:rPr>
        <w:t>ی</w:t>
      </w:r>
      <w:r w:rsidRPr="007100A7">
        <w:rPr>
          <w:rStyle w:val="1-Char"/>
          <w:rFonts w:hint="cs"/>
          <w:rtl/>
        </w:rPr>
        <w:t>افت تا با آن، برده‌ا</w:t>
      </w:r>
      <w:r w:rsidR="00446BB7">
        <w:rPr>
          <w:rStyle w:val="1-Char"/>
          <w:rFonts w:hint="cs"/>
          <w:rtl/>
        </w:rPr>
        <w:t>ی</w:t>
      </w:r>
      <w:r w:rsidRPr="007100A7">
        <w:rPr>
          <w:rStyle w:val="1-Char"/>
          <w:rFonts w:hint="cs"/>
          <w:rtl/>
        </w:rPr>
        <w:t xml:space="preserve"> را آزاد کند [و </w:t>
      </w:r>
      <w:r w:rsidR="00446BB7">
        <w:rPr>
          <w:rStyle w:val="1-Char"/>
          <w:rFonts w:hint="cs"/>
          <w:rtl/>
        </w:rPr>
        <w:t>ی</w:t>
      </w:r>
      <w:r w:rsidRPr="007100A7">
        <w:rPr>
          <w:rStyle w:val="1-Char"/>
          <w:rFonts w:hint="cs"/>
          <w:rtl/>
        </w:rPr>
        <w:t>ا گرسنه‌ا</w:t>
      </w:r>
      <w:r w:rsidR="00446BB7">
        <w:rPr>
          <w:rStyle w:val="1-Char"/>
          <w:rFonts w:hint="cs"/>
          <w:rtl/>
        </w:rPr>
        <w:t>ی</w:t>
      </w:r>
      <w:r w:rsidRPr="007100A7">
        <w:rPr>
          <w:rStyle w:val="1-Char"/>
          <w:rFonts w:hint="cs"/>
          <w:rtl/>
        </w:rPr>
        <w:t xml:space="preserve"> را خوراک دهد و </w:t>
      </w:r>
      <w:r w:rsidR="00446BB7">
        <w:rPr>
          <w:rStyle w:val="1-Char"/>
          <w:rFonts w:hint="cs"/>
          <w:rtl/>
        </w:rPr>
        <w:t>ی</w:t>
      </w:r>
      <w:r w:rsidRPr="007100A7">
        <w:rPr>
          <w:rStyle w:val="1-Char"/>
          <w:rFonts w:hint="cs"/>
          <w:rtl/>
        </w:rPr>
        <w:t>ا برهنه‌ا</w:t>
      </w:r>
      <w:r w:rsidR="00446BB7">
        <w:rPr>
          <w:rStyle w:val="1-Char"/>
          <w:rFonts w:hint="cs"/>
          <w:rtl/>
        </w:rPr>
        <w:t>ی</w:t>
      </w:r>
      <w:r w:rsidRPr="007100A7">
        <w:rPr>
          <w:rStyle w:val="1-Char"/>
          <w:rFonts w:hint="cs"/>
          <w:rtl/>
        </w:rPr>
        <w:t xml:space="preserve"> را جامه بپوشاند؛] و ا</w:t>
      </w:r>
      <w:r w:rsidR="00446BB7">
        <w:rPr>
          <w:rStyle w:val="1-Char"/>
          <w:rFonts w:hint="cs"/>
          <w:rtl/>
        </w:rPr>
        <w:t>ی</w:t>
      </w:r>
      <w:r w:rsidRPr="007100A7">
        <w:rPr>
          <w:rStyle w:val="1-Char"/>
          <w:rFonts w:hint="cs"/>
          <w:rtl/>
        </w:rPr>
        <w:t>ن در حال</w:t>
      </w:r>
      <w:r w:rsidR="00446BB7">
        <w:rPr>
          <w:rStyle w:val="1-Char"/>
          <w:rFonts w:hint="cs"/>
          <w:rtl/>
        </w:rPr>
        <w:t>ی</w:t>
      </w:r>
      <w:r w:rsidRPr="007100A7">
        <w:rPr>
          <w:rStyle w:val="1-Char"/>
          <w:rFonts w:hint="cs"/>
          <w:rtl/>
        </w:rPr>
        <w:t xml:space="preserve"> است که فرد</w:t>
      </w:r>
      <w:r w:rsidR="00446BB7">
        <w:rPr>
          <w:rStyle w:val="1-Char"/>
          <w:rFonts w:hint="cs"/>
          <w:rtl/>
        </w:rPr>
        <w:t>ی</w:t>
      </w:r>
      <w:r w:rsidRPr="007100A7">
        <w:rPr>
          <w:rStyle w:val="1-Char"/>
          <w:rFonts w:hint="cs"/>
          <w:rtl/>
        </w:rPr>
        <w:t xml:space="preserve"> که بر و</w:t>
      </w:r>
      <w:r w:rsidR="00446BB7">
        <w:rPr>
          <w:rStyle w:val="1-Char"/>
          <w:rFonts w:hint="cs"/>
          <w:rtl/>
        </w:rPr>
        <w:t>ی</w:t>
      </w:r>
      <w:r w:rsidRPr="007100A7">
        <w:rPr>
          <w:rStyle w:val="1-Char"/>
          <w:rFonts w:hint="cs"/>
          <w:rtl/>
        </w:rPr>
        <w:t xml:space="preserve"> کفاره واجب گرد</w:t>
      </w:r>
      <w:r w:rsidR="00446BB7">
        <w:rPr>
          <w:rStyle w:val="1-Char"/>
          <w:rFonts w:hint="cs"/>
          <w:rtl/>
        </w:rPr>
        <w:t>ی</w:t>
      </w:r>
      <w:r w:rsidRPr="007100A7">
        <w:rPr>
          <w:rStyle w:val="1-Char"/>
          <w:rFonts w:hint="cs"/>
          <w:rtl/>
        </w:rPr>
        <w:t xml:space="preserve">ده، </w:t>
      </w:r>
      <w:r w:rsidRPr="00C563FE">
        <w:rPr>
          <w:rStyle w:val="5-Char0"/>
          <w:rFonts w:hint="cs"/>
          <w:rtl/>
        </w:rPr>
        <w:t>«شيخ فاني»</w:t>
      </w:r>
      <w:r w:rsidRPr="007100A7">
        <w:rPr>
          <w:rStyle w:val="1-Char"/>
          <w:rFonts w:hint="cs"/>
          <w:rtl/>
        </w:rPr>
        <w:t xml:space="preserve"> [سالخورده و فرتوت و بس</w:t>
      </w:r>
      <w:r w:rsidR="00446BB7">
        <w:rPr>
          <w:rStyle w:val="1-Char"/>
          <w:rFonts w:hint="cs"/>
          <w:rtl/>
        </w:rPr>
        <w:t>ی</w:t>
      </w:r>
      <w:r w:rsidRPr="007100A7">
        <w:rPr>
          <w:rStyle w:val="1-Char"/>
          <w:rFonts w:hint="cs"/>
          <w:rtl/>
        </w:rPr>
        <w:t>ار پ</w:t>
      </w:r>
      <w:r w:rsidR="00446BB7">
        <w:rPr>
          <w:rStyle w:val="1-Char"/>
          <w:rFonts w:hint="cs"/>
          <w:rtl/>
        </w:rPr>
        <w:t>ی</w:t>
      </w:r>
      <w:r w:rsidRPr="007100A7">
        <w:rPr>
          <w:rStyle w:val="1-Char"/>
          <w:rFonts w:hint="cs"/>
          <w:rtl/>
        </w:rPr>
        <w:t xml:space="preserve">ر و زهوار دررفته] است؛ و </w:t>
      </w:r>
      <w:r w:rsidR="00446BB7">
        <w:rPr>
          <w:rStyle w:val="1-Char"/>
          <w:rFonts w:hint="cs"/>
          <w:rtl/>
        </w:rPr>
        <w:t>ی</w:t>
      </w:r>
      <w:r w:rsidRPr="007100A7">
        <w:rPr>
          <w:rStyle w:val="1-Char"/>
          <w:rFonts w:hint="cs"/>
          <w:rtl/>
        </w:rPr>
        <w:t>ا [برا</w:t>
      </w:r>
      <w:r w:rsidR="00446BB7">
        <w:rPr>
          <w:rStyle w:val="1-Char"/>
          <w:rFonts w:hint="cs"/>
          <w:rtl/>
        </w:rPr>
        <w:t>ی</w:t>
      </w:r>
      <w:r w:rsidRPr="007100A7">
        <w:rPr>
          <w:rStyle w:val="1-Char"/>
          <w:rFonts w:hint="cs"/>
          <w:rtl/>
        </w:rPr>
        <w:t xml:space="preserve"> کفاره‌</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وزه نگرفت [تا</w:t>
      </w:r>
      <w:r w:rsidR="00AF17B9">
        <w:rPr>
          <w:rStyle w:val="1-Char"/>
          <w:rFonts w:hint="cs"/>
          <w:rtl/>
        </w:rPr>
        <w:t xml:space="preserve"> آنگاه </w:t>
      </w:r>
      <w:r w:rsidRPr="007100A7">
        <w:rPr>
          <w:rStyle w:val="1-Char"/>
          <w:rFonts w:hint="cs"/>
          <w:rtl/>
        </w:rPr>
        <w:t>که پ</w:t>
      </w:r>
      <w:r w:rsidR="00446BB7">
        <w:rPr>
          <w:rStyle w:val="1-Char"/>
          <w:rFonts w:hint="cs"/>
          <w:rtl/>
        </w:rPr>
        <w:t>ی</w:t>
      </w:r>
      <w:r w:rsidRPr="007100A7">
        <w:rPr>
          <w:rStyle w:val="1-Char"/>
          <w:rFonts w:hint="cs"/>
          <w:rtl/>
        </w:rPr>
        <w:t>ر و فرتوت و سالخورده و زهوار دررفته شد،] در آن صورت فد</w:t>
      </w:r>
      <w:r w:rsidR="00446BB7">
        <w:rPr>
          <w:rStyle w:val="1-Char"/>
          <w:rFonts w:hint="cs"/>
          <w:rtl/>
        </w:rPr>
        <w:t>ی</w:t>
      </w:r>
      <w:r w:rsidRPr="007100A7">
        <w:rPr>
          <w:rStyle w:val="1-Char"/>
          <w:rFonts w:hint="cs"/>
          <w:rtl/>
        </w:rPr>
        <w:t>ه برا</w:t>
      </w:r>
      <w:r w:rsidR="00446BB7">
        <w:rPr>
          <w:rStyle w:val="1-Char"/>
          <w:rFonts w:hint="cs"/>
          <w:rtl/>
        </w:rPr>
        <w:t>ی</w:t>
      </w:r>
      <w:r w:rsidRPr="007100A7">
        <w:rPr>
          <w:rStyle w:val="1-Char"/>
          <w:rFonts w:hint="cs"/>
          <w:rtl/>
        </w:rPr>
        <w:t xml:space="preserve"> او جا</w:t>
      </w:r>
      <w:r w:rsidR="00446BB7">
        <w:rPr>
          <w:rStyle w:val="1-Char"/>
          <w:rFonts w:hint="cs"/>
          <w:rtl/>
        </w:rPr>
        <w:t>ی</w:t>
      </w:r>
      <w:r w:rsidRPr="007100A7">
        <w:rPr>
          <w:rStyle w:val="1-Char"/>
          <w:rFonts w:hint="cs"/>
          <w:rtl/>
        </w:rPr>
        <w:t>ز نم</w:t>
      </w:r>
      <w:r w:rsidR="00446BB7">
        <w:rPr>
          <w:rStyle w:val="1-Char"/>
          <w:rFonts w:hint="cs"/>
          <w:rtl/>
        </w:rPr>
        <w:t>ی</w:t>
      </w:r>
      <w:r w:rsidRPr="007100A7">
        <w:rPr>
          <w:rStyle w:val="1-Char"/>
          <w:rFonts w:hint="cs"/>
          <w:rtl/>
        </w:rPr>
        <w:t>‌باشد؛ ز</w:t>
      </w:r>
      <w:r w:rsidR="00446BB7">
        <w:rPr>
          <w:rStyle w:val="1-Char"/>
          <w:rFonts w:hint="cs"/>
          <w:rtl/>
        </w:rPr>
        <w:t>ی</w:t>
      </w:r>
      <w:r w:rsidRPr="007100A7">
        <w:rPr>
          <w:rStyle w:val="1-Char"/>
          <w:rFonts w:hint="cs"/>
          <w:rtl/>
        </w:rPr>
        <w:t>را در ا</w:t>
      </w:r>
      <w:r w:rsidR="00446BB7">
        <w:rPr>
          <w:rStyle w:val="1-Char"/>
          <w:rFonts w:hint="cs"/>
          <w:rtl/>
        </w:rPr>
        <w:t>ی</w:t>
      </w:r>
      <w:r w:rsidRPr="007100A7">
        <w:rPr>
          <w:rStyle w:val="1-Char"/>
          <w:rFonts w:hint="cs"/>
          <w:rtl/>
        </w:rPr>
        <w:t>نجا روزه بدل از غ</w:t>
      </w:r>
      <w:r w:rsidR="00446BB7">
        <w:rPr>
          <w:rStyle w:val="1-Char"/>
          <w:rFonts w:hint="cs"/>
          <w:rtl/>
        </w:rPr>
        <w:t>ی</w:t>
      </w:r>
      <w:r w:rsidRPr="007100A7">
        <w:rPr>
          <w:rStyle w:val="1-Char"/>
          <w:rFonts w:hint="cs"/>
          <w:rtl/>
        </w:rPr>
        <w:t>ر خود م</w:t>
      </w:r>
      <w:r w:rsidR="00446BB7">
        <w:rPr>
          <w:rStyle w:val="1-Char"/>
          <w:rFonts w:hint="cs"/>
          <w:rtl/>
        </w:rPr>
        <w:t>ی</w:t>
      </w:r>
      <w:r w:rsidRPr="007100A7">
        <w:rPr>
          <w:rStyle w:val="1-Char"/>
          <w:rFonts w:hint="cs"/>
          <w:rtl/>
        </w:rPr>
        <w:t>‌باشد.</w:t>
      </w:r>
    </w:p>
    <w:p w:rsidR="006B31CA" w:rsidRPr="00C563FE" w:rsidRDefault="006B31CA" w:rsidP="00C563FE">
      <w:pPr>
        <w:rPr>
          <w:rStyle w:val="1-Char"/>
          <w:rtl/>
        </w:rPr>
      </w:pPr>
      <w:r w:rsidRPr="007100A7">
        <w:rPr>
          <w:rStyle w:val="1-Char"/>
          <w:rFonts w:hint="cs"/>
          <w:rtl/>
        </w:rPr>
        <w:t>و - بنا به روا</w:t>
      </w:r>
      <w:r w:rsidR="00446BB7">
        <w:rPr>
          <w:rStyle w:val="1-Char"/>
          <w:rFonts w:hint="cs"/>
          <w:rtl/>
        </w:rPr>
        <w:t>ی</w:t>
      </w:r>
      <w:r w:rsidRPr="007100A7">
        <w:rPr>
          <w:rStyle w:val="1-Char"/>
          <w:rFonts w:hint="cs"/>
          <w:rtl/>
        </w:rPr>
        <w:t>ت</w:t>
      </w:r>
      <w:r w:rsidR="00446BB7">
        <w:rPr>
          <w:rStyle w:val="1-Char"/>
          <w:rFonts w:hint="cs"/>
          <w:rtl/>
        </w:rPr>
        <w:t>ی</w:t>
      </w:r>
      <w:r w:rsidRPr="007100A7">
        <w:rPr>
          <w:rStyle w:val="1-Char"/>
          <w:rFonts w:hint="cs"/>
          <w:rtl/>
        </w:rPr>
        <w:t xml:space="preserve"> [از امام ابو</w:t>
      </w:r>
      <w:r w:rsidR="00446BB7">
        <w:rPr>
          <w:rStyle w:val="1-Char"/>
          <w:rFonts w:hint="cs"/>
          <w:rtl/>
        </w:rPr>
        <w:t>ی</w:t>
      </w:r>
      <w:r w:rsidRPr="007100A7">
        <w:rPr>
          <w:rStyle w:val="1-Char"/>
          <w:rFonts w:hint="cs"/>
          <w:rtl/>
        </w:rPr>
        <w:t>وسف</w:t>
      </w:r>
      <w:r w:rsidR="00FE6406" w:rsidRPr="00FE6406">
        <w:rPr>
          <w:rStyle w:val="1-Char"/>
          <w:rFonts w:cs="CTraditional Arabic" w:hint="cs"/>
          <w:rtl/>
        </w:rPr>
        <w:t>/</w:t>
      </w:r>
      <w:r w:rsidRPr="007100A7">
        <w:rPr>
          <w:rStyle w:val="1-Char"/>
          <w:rFonts w:hint="cs"/>
          <w:rtl/>
        </w:rPr>
        <w:t>] - خوردن روزه برا</w:t>
      </w:r>
      <w:r w:rsidR="00446BB7">
        <w:rPr>
          <w:rStyle w:val="1-Char"/>
          <w:rFonts w:hint="cs"/>
          <w:rtl/>
        </w:rPr>
        <w:t>ی</w:t>
      </w:r>
      <w:r w:rsidRPr="007100A7">
        <w:rPr>
          <w:rStyle w:val="1-Char"/>
          <w:rFonts w:hint="cs"/>
          <w:rtl/>
        </w:rPr>
        <w:t xml:space="preserve"> کس</w:t>
      </w:r>
      <w:r w:rsidR="00446BB7">
        <w:rPr>
          <w:rStyle w:val="1-Char"/>
          <w:rFonts w:hint="cs"/>
          <w:rtl/>
        </w:rPr>
        <w:t>ی</w:t>
      </w:r>
      <w:r w:rsidRPr="007100A7">
        <w:rPr>
          <w:rStyle w:val="1-Char"/>
          <w:rFonts w:hint="cs"/>
          <w:rtl/>
        </w:rPr>
        <w:t xml:space="preserve"> که روزه‌</w:t>
      </w:r>
      <w:r w:rsidR="00446BB7">
        <w:rPr>
          <w:rStyle w:val="1-Char"/>
          <w:rFonts w:hint="cs"/>
          <w:rtl/>
        </w:rPr>
        <w:t>ی</w:t>
      </w:r>
      <w:r w:rsidRPr="007100A7">
        <w:rPr>
          <w:rStyle w:val="1-Char"/>
          <w:rFonts w:hint="cs"/>
          <w:rtl/>
        </w:rPr>
        <w:t xml:space="preserve"> نفل گرفته، بدون عذر جا</w:t>
      </w:r>
      <w:r w:rsidR="00446BB7">
        <w:rPr>
          <w:rStyle w:val="1-Char"/>
          <w:rFonts w:hint="cs"/>
          <w:rtl/>
        </w:rPr>
        <w:t>ی</w:t>
      </w:r>
      <w:r w:rsidRPr="007100A7">
        <w:rPr>
          <w:rStyle w:val="1-Char"/>
          <w:rFonts w:hint="cs"/>
          <w:rtl/>
        </w:rPr>
        <w:t>ز م</w:t>
      </w:r>
      <w:r w:rsidR="00446BB7">
        <w:rPr>
          <w:rStyle w:val="1-Char"/>
          <w:rFonts w:hint="cs"/>
          <w:rtl/>
        </w:rPr>
        <w:t>ی</w:t>
      </w:r>
      <w:r w:rsidRPr="007100A7">
        <w:rPr>
          <w:rStyle w:val="1-Char"/>
          <w:rFonts w:hint="cs"/>
          <w:rtl/>
        </w:rPr>
        <w:t>‌باشد؛ [و بر و</w:t>
      </w:r>
      <w:r w:rsidR="00446BB7">
        <w:rPr>
          <w:rStyle w:val="1-Char"/>
          <w:rFonts w:hint="cs"/>
          <w:rtl/>
        </w:rPr>
        <w:t>ی</w:t>
      </w:r>
      <w:r w:rsidRPr="007100A7">
        <w:rPr>
          <w:rStyle w:val="1-Char"/>
          <w:rFonts w:hint="cs"/>
          <w:rtl/>
        </w:rPr>
        <w:t xml:space="preserve"> واجب است که آن را در روز د</w:t>
      </w:r>
      <w:r w:rsidR="00446BB7">
        <w:rPr>
          <w:rStyle w:val="1-Char"/>
          <w:rFonts w:hint="cs"/>
          <w:rtl/>
        </w:rPr>
        <w:t>ی</w:t>
      </w:r>
      <w:r w:rsidRPr="007100A7">
        <w:rPr>
          <w:rStyle w:val="1-Char"/>
          <w:rFonts w:hint="cs"/>
          <w:rtl/>
        </w:rPr>
        <w:t>گر</w:t>
      </w:r>
      <w:r w:rsidR="00446BB7">
        <w:rPr>
          <w:rStyle w:val="1-Char"/>
          <w:rFonts w:hint="cs"/>
          <w:rtl/>
        </w:rPr>
        <w:t>ی</w:t>
      </w:r>
      <w:r w:rsidRPr="007100A7">
        <w:rPr>
          <w:rStyle w:val="1-Char"/>
          <w:rFonts w:hint="cs"/>
          <w:rtl/>
        </w:rPr>
        <w:t xml:space="preserve"> قضا آورد. عا</w:t>
      </w:r>
      <w:r w:rsidR="00446BB7">
        <w:rPr>
          <w:rStyle w:val="1-Char"/>
          <w:rFonts w:hint="cs"/>
          <w:rtl/>
        </w:rPr>
        <w:t>ی</w:t>
      </w:r>
      <w:r w:rsidRPr="007100A7">
        <w:rPr>
          <w:rStyle w:val="1-Char"/>
          <w:rFonts w:hint="cs"/>
          <w:rtl/>
        </w:rPr>
        <w:t>شه</w:t>
      </w:r>
      <w:r w:rsidR="00FE6406" w:rsidRPr="00FE6406">
        <w:rPr>
          <w:rStyle w:val="1-Char"/>
          <w:rFonts w:cs="CTraditional Arabic" w:hint="cs"/>
          <w:rtl/>
        </w:rPr>
        <w:t>ل</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دَخَلَ النَّبِيُّ</w:t>
      </w:r>
      <w:r w:rsidR="00FE6406" w:rsidRPr="00FE6406">
        <w:rPr>
          <w:rStyle w:val="1-Char"/>
          <w:rFonts w:cs="CTraditional Arabic" w:hint="cs"/>
          <w:rtl/>
        </w:rPr>
        <w:t xml:space="preserve"> ج</w:t>
      </w:r>
      <w:r w:rsidRPr="00BE2421">
        <w:rPr>
          <w:rStyle w:val="5-Char"/>
          <w:rFonts w:hint="cs"/>
          <w:rtl/>
        </w:rPr>
        <w:t xml:space="preserve"> ذٰاتَ يَوْمٍ فَقٰالَ: هَلْ عِنْدَکُمْ شَيْءٌ؟ فَقُلْنٰا: لٰا؛ فَقٰالَ: اِنِّيْ اِذَنْ صٰائِمٌ؛ ثُمَّ اَتيٰ فِيْ يَوْمٍ آخَرَ، فَقُلْنٰا: يٰا رَسُوْلَ اللهِ</w:t>
      </w:r>
      <w:r w:rsidR="00FE6406" w:rsidRPr="00FE6406">
        <w:rPr>
          <w:rStyle w:val="1-Char"/>
          <w:rFonts w:cs="CTraditional Arabic" w:hint="cs"/>
          <w:rtl/>
        </w:rPr>
        <w:t xml:space="preserve"> ج</w:t>
      </w:r>
      <w:r w:rsidRPr="00BE2421">
        <w:rPr>
          <w:rStyle w:val="5-Char"/>
          <w:rFonts w:hint="cs"/>
          <w:rtl/>
        </w:rPr>
        <w:t>! اُهْدِيَ اِلَيْنٰا حِيْسٌ؛ فَقٰالَ: اَرِنِيْهِ، فَلَقَدْ اَصْبَحْتُ صٰائِماً فَاَکَلَ»</w:t>
      </w:r>
      <w:r w:rsidRPr="007100A7">
        <w:rPr>
          <w:rStyle w:val="1-Char"/>
          <w:rFonts w:hint="cs"/>
          <w:rtl/>
        </w:rPr>
        <w:t xml:space="preserve"> وَ زٰادَ النِّسٰا</w:t>
      </w:r>
      <w:r w:rsidR="00446BB7">
        <w:rPr>
          <w:rStyle w:val="1-Char"/>
          <w:rFonts w:hint="cs"/>
          <w:rtl/>
        </w:rPr>
        <w:t>یی</w:t>
      </w:r>
      <w:r w:rsidRPr="007100A7">
        <w:rPr>
          <w:rStyle w:val="1-Char"/>
          <w:rFonts w:hint="cs"/>
          <w:rtl/>
        </w:rPr>
        <w:t xml:space="preserve">: </w:t>
      </w:r>
      <w:r w:rsidRPr="00BE2421">
        <w:rPr>
          <w:rStyle w:val="5-Char"/>
          <w:rFonts w:hint="cs"/>
          <w:rtl/>
        </w:rPr>
        <w:t>«وَ لٰکِنْ اَصُوْمُ يَوْماً مَکٰانَهُ»</w:t>
      </w:r>
      <w:r w:rsidRPr="007100A7">
        <w:rPr>
          <w:rStyle w:val="1-Char"/>
          <w:rFonts w:hint="cs"/>
          <w:rtl/>
        </w:rPr>
        <w:t xml:space="preserve"> (مسلم و نسا</w:t>
      </w:r>
      <w:r w:rsidR="00446BB7">
        <w:rPr>
          <w:rStyle w:val="1-Char"/>
          <w:rFonts w:hint="cs"/>
          <w:rtl/>
        </w:rPr>
        <w:t>یی</w:t>
      </w:r>
      <w:r w:rsidRPr="007100A7">
        <w:rPr>
          <w:rStyle w:val="1-Char"/>
          <w:rFonts w:hint="cs"/>
          <w:rtl/>
        </w:rPr>
        <w:t xml:space="preserve">)؛ </w:t>
      </w:r>
      <w:r w:rsidRPr="00BE2421">
        <w:rPr>
          <w:rStyle w:val="1-Char"/>
          <w:rFonts w:hint="cs"/>
          <w:rtl/>
        </w:rPr>
        <w:t>«روز</w:t>
      </w:r>
      <w:r w:rsidR="00446BB7">
        <w:rPr>
          <w:rStyle w:val="1-Char"/>
          <w:rFonts w:hint="cs"/>
          <w:rtl/>
        </w:rPr>
        <w:t>ی</w:t>
      </w:r>
      <w:r w:rsidRPr="00BE2421">
        <w:rPr>
          <w:rStyle w:val="1-Char"/>
          <w:rFonts w:hint="cs"/>
          <w:rtl/>
        </w:rPr>
        <w:t xml:space="preserve">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وارد خانه شد و فرمود: آ</w:t>
      </w:r>
      <w:r w:rsidR="00446BB7">
        <w:rPr>
          <w:rStyle w:val="1-Char"/>
          <w:rFonts w:hint="cs"/>
          <w:rtl/>
        </w:rPr>
        <w:t>ی</w:t>
      </w:r>
      <w:r w:rsidRPr="00BE2421">
        <w:rPr>
          <w:rStyle w:val="1-Char"/>
          <w:rFonts w:hint="cs"/>
          <w:rtl/>
        </w:rPr>
        <w:t>ا در نزد شما چ</w:t>
      </w:r>
      <w:r w:rsidR="00446BB7">
        <w:rPr>
          <w:rStyle w:val="1-Char"/>
          <w:rFonts w:hint="cs"/>
          <w:rtl/>
        </w:rPr>
        <w:t>ی</w:t>
      </w:r>
      <w:r w:rsidRPr="00BE2421">
        <w:rPr>
          <w:rStyle w:val="1-Char"/>
          <w:rFonts w:hint="cs"/>
          <w:rtl/>
        </w:rPr>
        <w:t>ز</w:t>
      </w:r>
      <w:r w:rsidR="00446BB7">
        <w:rPr>
          <w:rStyle w:val="1-Char"/>
          <w:rFonts w:hint="cs"/>
          <w:rtl/>
        </w:rPr>
        <w:t>ی</w:t>
      </w:r>
      <w:r w:rsidRPr="00BE2421">
        <w:rPr>
          <w:rStyle w:val="1-Char"/>
          <w:rFonts w:hint="cs"/>
          <w:rtl/>
        </w:rPr>
        <w:t xml:space="preserve"> برا</w:t>
      </w:r>
      <w:r w:rsidR="00446BB7">
        <w:rPr>
          <w:rStyle w:val="1-Char"/>
          <w:rFonts w:hint="cs"/>
          <w:rtl/>
        </w:rPr>
        <w:t>ی</w:t>
      </w:r>
      <w:r w:rsidRPr="00BE2421">
        <w:rPr>
          <w:rStyle w:val="1-Char"/>
          <w:rFonts w:hint="cs"/>
          <w:rtl/>
        </w:rPr>
        <w:t xml:space="preserve"> خوردن </w:t>
      </w:r>
      <w:r w:rsidR="00446BB7">
        <w:rPr>
          <w:rStyle w:val="1-Char"/>
          <w:rFonts w:hint="cs"/>
          <w:rtl/>
        </w:rPr>
        <w:t>ی</w:t>
      </w:r>
      <w:r w:rsidRPr="00BE2421">
        <w:rPr>
          <w:rStyle w:val="1-Char"/>
          <w:rFonts w:hint="cs"/>
          <w:rtl/>
        </w:rPr>
        <w:t>افت م</w:t>
      </w:r>
      <w:r w:rsidR="00446BB7">
        <w:rPr>
          <w:rStyle w:val="1-Char"/>
          <w:rFonts w:hint="cs"/>
          <w:rtl/>
        </w:rPr>
        <w:t>ی</w:t>
      </w:r>
      <w:r w:rsidRPr="00BE2421">
        <w:rPr>
          <w:rStyle w:val="1-Char"/>
          <w:rFonts w:hint="cs"/>
          <w:rtl/>
        </w:rPr>
        <w:t>‌شود؟ گفت</w:t>
      </w:r>
      <w:r w:rsidR="00446BB7">
        <w:rPr>
          <w:rStyle w:val="1-Char"/>
          <w:rFonts w:hint="cs"/>
          <w:rtl/>
        </w:rPr>
        <w:t>ی</w:t>
      </w:r>
      <w:r w:rsidRPr="00BE2421">
        <w:rPr>
          <w:rStyle w:val="1-Char"/>
          <w:rFonts w:hint="cs"/>
          <w:rtl/>
        </w:rPr>
        <w:t>م: خ</w:t>
      </w:r>
      <w:r w:rsidR="00446BB7">
        <w:rPr>
          <w:rStyle w:val="1-Char"/>
          <w:rFonts w:hint="cs"/>
          <w:rtl/>
        </w:rPr>
        <w:t>ی</w:t>
      </w:r>
      <w:r w:rsidRPr="00BE2421">
        <w:rPr>
          <w:rStyle w:val="1-Char"/>
          <w:rFonts w:hint="cs"/>
          <w:rtl/>
        </w:rPr>
        <w:t>ر. فرمود: پس من روزه‌ام. سپس در روز</w:t>
      </w:r>
      <w:r w:rsidR="00446BB7">
        <w:rPr>
          <w:rStyle w:val="1-Char"/>
          <w:rFonts w:hint="cs"/>
          <w:rtl/>
        </w:rPr>
        <w:t>ی</w:t>
      </w:r>
      <w:r w:rsidRPr="00BE2421">
        <w:rPr>
          <w:rStyle w:val="1-Char"/>
          <w:rFonts w:hint="cs"/>
          <w:rtl/>
        </w:rPr>
        <w:t xml:space="preserve"> د</w:t>
      </w:r>
      <w:r w:rsidR="00446BB7">
        <w:rPr>
          <w:rStyle w:val="1-Char"/>
          <w:rFonts w:hint="cs"/>
          <w:rtl/>
        </w:rPr>
        <w:t>ی</w:t>
      </w:r>
      <w:r w:rsidRPr="00BE2421">
        <w:rPr>
          <w:rStyle w:val="1-Char"/>
          <w:rFonts w:hint="cs"/>
          <w:rtl/>
        </w:rPr>
        <w:t>گر آمد و گفت</w:t>
      </w:r>
      <w:r w:rsidR="00446BB7">
        <w:rPr>
          <w:rStyle w:val="1-Char"/>
          <w:rFonts w:hint="cs"/>
          <w:rtl/>
        </w:rPr>
        <w:t>ی</w:t>
      </w:r>
      <w:r w:rsidRPr="00BE2421">
        <w:rPr>
          <w:rStyle w:val="1-Char"/>
          <w:rFonts w:hint="cs"/>
          <w:rtl/>
        </w:rPr>
        <w:t>م: ا</w:t>
      </w:r>
      <w:r w:rsidR="00446BB7">
        <w:rPr>
          <w:rStyle w:val="1-Char"/>
          <w:rFonts w:hint="cs"/>
          <w:rtl/>
        </w:rPr>
        <w:t>ی</w:t>
      </w:r>
      <w:r w:rsidRPr="00BE2421">
        <w:rPr>
          <w:rStyle w:val="1-Char"/>
          <w:rFonts w:hint="cs"/>
          <w:rtl/>
        </w:rPr>
        <w:t xml:space="preserve"> رسول خدا! برا</w:t>
      </w:r>
      <w:r w:rsidR="00446BB7">
        <w:rPr>
          <w:rStyle w:val="1-Char"/>
          <w:rFonts w:hint="cs"/>
          <w:rtl/>
        </w:rPr>
        <w:t>ی</w:t>
      </w:r>
      <w:r w:rsidRPr="00BE2421">
        <w:rPr>
          <w:rStyle w:val="1-Char"/>
          <w:rFonts w:hint="cs"/>
          <w:rtl/>
        </w:rPr>
        <w:t xml:space="preserve"> ما سوپ</w:t>
      </w:r>
      <w:r w:rsidR="00446BB7">
        <w:rPr>
          <w:rStyle w:val="1-Char"/>
          <w:rFonts w:hint="cs"/>
          <w:rtl/>
        </w:rPr>
        <w:t>ی</w:t>
      </w:r>
      <w:r w:rsidRPr="00BE2421">
        <w:rPr>
          <w:rStyle w:val="1-Char"/>
          <w:rFonts w:hint="cs"/>
          <w:rtl/>
        </w:rPr>
        <w:t xml:space="preserve"> به رسم هد</w:t>
      </w:r>
      <w:r w:rsidR="00446BB7">
        <w:rPr>
          <w:rStyle w:val="1-Char"/>
          <w:rFonts w:hint="cs"/>
          <w:rtl/>
        </w:rPr>
        <w:t>ی</w:t>
      </w:r>
      <w:r w:rsidRPr="00BE2421">
        <w:rPr>
          <w:rStyle w:val="1-Char"/>
          <w:rFonts w:hint="cs"/>
          <w:rtl/>
        </w:rPr>
        <w:t>ه پ</w:t>
      </w:r>
      <w:r w:rsidR="00446BB7">
        <w:rPr>
          <w:rStyle w:val="1-Char"/>
          <w:rFonts w:hint="cs"/>
          <w:rtl/>
        </w:rPr>
        <w:t>ی</w:t>
      </w:r>
      <w:r w:rsidRPr="00BE2421">
        <w:rPr>
          <w:rStyle w:val="1-Char"/>
          <w:rFonts w:hint="cs"/>
          <w:rtl/>
        </w:rPr>
        <w:t>شکش شده است. فرمود: آن را نشانم بده؛ به راست</w:t>
      </w:r>
      <w:r w:rsidR="00446BB7">
        <w:rPr>
          <w:rStyle w:val="1-Char"/>
          <w:rFonts w:hint="cs"/>
          <w:rtl/>
        </w:rPr>
        <w:t>ی</w:t>
      </w:r>
      <w:r w:rsidRPr="00BE2421">
        <w:rPr>
          <w:rStyle w:val="1-Char"/>
          <w:rFonts w:hint="cs"/>
          <w:rtl/>
        </w:rPr>
        <w:t xml:space="preserve"> امروز ن</w:t>
      </w:r>
      <w:r w:rsidR="00446BB7">
        <w:rPr>
          <w:rStyle w:val="1-Char"/>
          <w:rFonts w:hint="cs"/>
          <w:rtl/>
        </w:rPr>
        <w:t>ی</w:t>
      </w:r>
      <w:r w:rsidRPr="00BE2421">
        <w:rPr>
          <w:rStyle w:val="1-Char"/>
          <w:rFonts w:hint="cs"/>
          <w:rtl/>
        </w:rPr>
        <w:t>ت روزه کرده بودم؛ پس از آن خورد»</w:t>
      </w:r>
      <w:r w:rsidRPr="007100A7">
        <w:rPr>
          <w:rStyle w:val="1-Char"/>
          <w:rFonts w:hint="cs"/>
          <w:rtl/>
        </w:rPr>
        <w:t>. و در روا</w:t>
      </w:r>
      <w:r w:rsidR="00446BB7">
        <w:rPr>
          <w:rStyle w:val="1-Char"/>
          <w:rFonts w:hint="cs"/>
          <w:rtl/>
        </w:rPr>
        <w:t>ی</w:t>
      </w:r>
      <w:r w:rsidRPr="007100A7">
        <w:rPr>
          <w:rStyle w:val="1-Char"/>
          <w:rFonts w:hint="cs"/>
          <w:rtl/>
        </w:rPr>
        <w:t>ت نسا</w:t>
      </w:r>
      <w:r w:rsidR="00446BB7">
        <w:rPr>
          <w:rStyle w:val="1-Char"/>
          <w:rFonts w:hint="cs"/>
          <w:rtl/>
        </w:rPr>
        <w:t>یی</w:t>
      </w:r>
      <w:r w:rsidRPr="007100A7">
        <w:rPr>
          <w:rStyle w:val="1-Char"/>
          <w:rFonts w:hint="cs"/>
          <w:rtl/>
        </w:rPr>
        <w:t xml:space="preserve"> چن</w:t>
      </w:r>
      <w:r w:rsidR="00446BB7">
        <w:rPr>
          <w:rStyle w:val="1-Char"/>
          <w:rFonts w:hint="cs"/>
          <w:rtl/>
        </w:rPr>
        <w:t>ی</w:t>
      </w:r>
      <w:r w:rsidRPr="007100A7">
        <w:rPr>
          <w:rStyle w:val="1-Char"/>
          <w:rFonts w:hint="cs"/>
          <w:rtl/>
        </w:rPr>
        <w:t>ن وارد شده است:‌</w:t>
      </w:r>
      <w:r w:rsidRPr="00C563FE">
        <w:rPr>
          <w:rStyle w:val="1-Char"/>
          <w:rFonts w:hint="cs"/>
          <w:rtl/>
        </w:rPr>
        <w:t xml:space="preserve"> </w:t>
      </w:r>
      <w:r w:rsidR="00C563FE" w:rsidRPr="00C563FE">
        <w:rPr>
          <w:rStyle w:val="1-Char"/>
          <w:rFonts w:hint="cs"/>
          <w:rtl/>
        </w:rPr>
        <w:t>«</w:t>
      </w:r>
      <w:r w:rsidRPr="00C563FE">
        <w:rPr>
          <w:rStyle w:val="1-Char"/>
          <w:rFonts w:eastAsia="Batang" w:hint="cs"/>
          <w:rtl/>
        </w:rPr>
        <w:t>ول</w:t>
      </w:r>
      <w:r w:rsidR="00446BB7">
        <w:rPr>
          <w:rStyle w:val="1-Char"/>
          <w:rFonts w:eastAsia="Batang" w:hint="cs"/>
          <w:rtl/>
        </w:rPr>
        <w:t>ی</w:t>
      </w:r>
      <w:r w:rsidRPr="00C563FE">
        <w:rPr>
          <w:rStyle w:val="1-Char"/>
          <w:rFonts w:eastAsia="Batang" w:hint="cs"/>
          <w:rtl/>
        </w:rPr>
        <w:t xml:space="preserve"> به جا</w:t>
      </w:r>
      <w:r w:rsidR="00446BB7">
        <w:rPr>
          <w:rStyle w:val="1-Char"/>
          <w:rFonts w:eastAsia="Batang" w:hint="cs"/>
          <w:rtl/>
        </w:rPr>
        <w:t>ی</w:t>
      </w:r>
      <w:r w:rsidRPr="00C563FE">
        <w:rPr>
          <w:rStyle w:val="1-Char"/>
          <w:rFonts w:eastAsia="Batang" w:hint="cs"/>
          <w:rtl/>
        </w:rPr>
        <w:t xml:space="preserve"> آن، روز</w:t>
      </w:r>
      <w:r w:rsidR="00446BB7">
        <w:rPr>
          <w:rStyle w:val="1-Char"/>
          <w:rFonts w:eastAsia="Batang" w:hint="cs"/>
          <w:rtl/>
        </w:rPr>
        <w:t>ی</w:t>
      </w:r>
      <w:r w:rsidRPr="00C563FE">
        <w:rPr>
          <w:rStyle w:val="1-Char"/>
          <w:rFonts w:eastAsia="Batang" w:hint="cs"/>
          <w:rtl/>
        </w:rPr>
        <w:t xml:space="preserve"> د</w:t>
      </w:r>
      <w:r w:rsidR="00446BB7">
        <w:rPr>
          <w:rStyle w:val="1-Char"/>
          <w:rFonts w:eastAsia="Batang" w:hint="cs"/>
          <w:rtl/>
        </w:rPr>
        <w:t>ی</w:t>
      </w:r>
      <w:r w:rsidRPr="00C563FE">
        <w:rPr>
          <w:rStyle w:val="1-Char"/>
          <w:rFonts w:eastAsia="Batang" w:hint="cs"/>
          <w:rtl/>
        </w:rPr>
        <w:t>گر را روزه خواهم گرفت</w:t>
      </w:r>
      <w:r w:rsidRPr="00C563FE">
        <w:rPr>
          <w:rStyle w:val="1-Char"/>
          <w:rFonts w:hint="cs"/>
          <w:rtl/>
        </w:rPr>
        <w:t>».]</w:t>
      </w:r>
    </w:p>
    <w:p w:rsidR="006B31CA" w:rsidRPr="007100A7" w:rsidRDefault="006B31CA" w:rsidP="00AF1D25">
      <w:pPr>
        <w:rPr>
          <w:rStyle w:val="1-Char"/>
          <w:rtl/>
        </w:rPr>
      </w:pPr>
      <w:r w:rsidRPr="007100A7">
        <w:rPr>
          <w:rStyle w:val="1-Char"/>
          <w:rFonts w:hint="cs"/>
          <w:rtl/>
        </w:rPr>
        <w:t xml:space="preserve">و </w:t>
      </w:r>
      <w:r w:rsidRPr="00FE6406">
        <w:rPr>
          <w:rStyle w:val="9-Char"/>
          <w:rFonts w:eastAsia="Batang" w:hint="cs"/>
          <w:rtl/>
        </w:rPr>
        <w:t>ض</w:t>
      </w:r>
      <w:r w:rsidR="00446BB7">
        <w:rPr>
          <w:rStyle w:val="9-Char"/>
          <w:rFonts w:eastAsia="Batang" w:hint="cs"/>
          <w:rtl/>
        </w:rPr>
        <w:t>ی</w:t>
      </w:r>
      <w:r w:rsidRPr="00FE6406">
        <w:rPr>
          <w:rStyle w:val="9-Char"/>
          <w:rFonts w:eastAsia="Batang" w:hint="cs"/>
          <w:rtl/>
        </w:rPr>
        <w:t>افت</w:t>
      </w:r>
      <w:r w:rsidRPr="007100A7">
        <w:rPr>
          <w:rStyle w:val="1-Char"/>
          <w:rFonts w:hint="cs"/>
          <w:rtl/>
        </w:rPr>
        <w:t xml:space="preserve"> [م</w:t>
      </w:r>
      <w:r w:rsidR="00446BB7">
        <w:rPr>
          <w:rStyle w:val="1-Char"/>
          <w:rFonts w:hint="cs"/>
          <w:rtl/>
        </w:rPr>
        <w:t>ی</w:t>
      </w:r>
      <w:r w:rsidRPr="007100A7">
        <w:rPr>
          <w:rStyle w:val="1-Char"/>
          <w:rFonts w:hint="cs"/>
          <w:rtl/>
        </w:rPr>
        <w:t>همان</w:t>
      </w:r>
      <w:r w:rsidR="00446BB7">
        <w:rPr>
          <w:rStyle w:val="1-Char"/>
          <w:rFonts w:hint="cs"/>
          <w:rtl/>
        </w:rPr>
        <w:t>ی</w:t>
      </w:r>
      <w:r w:rsidRPr="007100A7">
        <w:rPr>
          <w:rStyle w:val="1-Char"/>
          <w:rFonts w:hint="cs"/>
          <w:rtl/>
        </w:rPr>
        <w:t xml:space="preserve"> و پذ</w:t>
      </w:r>
      <w:r w:rsidR="00446BB7">
        <w:rPr>
          <w:rStyle w:val="1-Char"/>
          <w:rFonts w:hint="cs"/>
          <w:rtl/>
        </w:rPr>
        <w:t>ی</w:t>
      </w:r>
      <w:r w:rsidRPr="007100A7">
        <w:rPr>
          <w:rStyle w:val="1-Char"/>
          <w:rFonts w:hint="cs"/>
          <w:rtl/>
        </w:rPr>
        <w:t>را</w:t>
      </w:r>
      <w:r w:rsidR="00446BB7">
        <w:rPr>
          <w:rStyle w:val="1-Char"/>
          <w:rFonts w:hint="cs"/>
          <w:rtl/>
        </w:rPr>
        <w:t>یی</w:t>
      </w:r>
      <w:r w:rsidRPr="007100A7">
        <w:rPr>
          <w:rStyle w:val="1-Char"/>
          <w:rFonts w:hint="cs"/>
          <w:rtl/>
        </w:rPr>
        <w:t>، برا</w:t>
      </w:r>
      <w:r w:rsidR="00446BB7">
        <w:rPr>
          <w:rStyle w:val="1-Char"/>
          <w:rFonts w:hint="cs"/>
          <w:rtl/>
        </w:rPr>
        <w:t>ی</w:t>
      </w:r>
      <w:r w:rsidRPr="007100A7">
        <w:rPr>
          <w:rStyle w:val="1-Char"/>
          <w:rFonts w:hint="cs"/>
          <w:rtl/>
        </w:rPr>
        <w:t xml:space="preserve"> خوردن روزه،] برا</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همان و م</w:t>
      </w:r>
      <w:r w:rsidR="00446BB7">
        <w:rPr>
          <w:rStyle w:val="1-Char"/>
          <w:rFonts w:hint="cs"/>
          <w:rtl/>
        </w:rPr>
        <w:t>ی</w:t>
      </w:r>
      <w:r w:rsidRPr="007100A7">
        <w:rPr>
          <w:rStyle w:val="1-Char"/>
          <w:rFonts w:hint="cs"/>
          <w:rtl/>
        </w:rPr>
        <w:t>زبان، عذر به شمار م</w:t>
      </w:r>
      <w:r w:rsidR="00446BB7">
        <w:rPr>
          <w:rStyle w:val="1-Char"/>
          <w:rFonts w:hint="cs"/>
          <w:rtl/>
        </w:rPr>
        <w:t>ی</w:t>
      </w:r>
      <w:r w:rsidRPr="007100A7">
        <w:rPr>
          <w:rStyle w:val="1-Char"/>
          <w:rFonts w:hint="cs"/>
          <w:rtl/>
        </w:rPr>
        <w:t>‌آ</w:t>
      </w:r>
      <w:r w:rsidR="00446BB7">
        <w:rPr>
          <w:rStyle w:val="1-Char"/>
          <w:rFonts w:hint="cs"/>
          <w:rtl/>
        </w:rPr>
        <w:t>ی</w:t>
      </w:r>
      <w:r w:rsidRPr="007100A7">
        <w:rPr>
          <w:rStyle w:val="1-Char"/>
          <w:rFonts w:hint="cs"/>
          <w:rtl/>
        </w:rPr>
        <w:t>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همان و م</w:t>
      </w:r>
      <w:r w:rsidR="00446BB7">
        <w:rPr>
          <w:rStyle w:val="1-Char"/>
          <w:rFonts w:hint="cs"/>
          <w:rtl/>
        </w:rPr>
        <w:t>ی</w:t>
      </w:r>
      <w:r w:rsidRPr="007100A7">
        <w:rPr>
          <w:rStyle w:val="1-Char"/>
          <w:rFonts w:hint="cs"/>
          <w:rtl/>
        </w:rPr>
        <w:t>زبان م</w:t>
      </w:r>
      <w:r w:rsidR="00446BB7">
        <w:rPr>
          <w:rStyle w:val="1-Char"/>
          <w:rFonts w:hint="cs"/>
          <w:rtl/>
        </w:rPr>
        <w:t>ی</w:t>
      </w:r>
      <w:r w:rsidRPr="007100A7">
        <w:rPr>
          <w:rStyle w:val="1-Char"/>
          <w:rFonts w:hint="cs"/>
          <w:rtl/>
        </w:rPr>
        <w:t>‌توانند روزه‌</w:t>
      </w:r>
      <w:r w:rsidR="00446BB7">
        <w:rPr>
          <w:rStyle w:val="1-Char"/>
          <w:rFonts w:hint="cs"/>
          <w:rtl/>
        </w:rPr>
        <w:t>ی</w:t>
      </w:r>
      <w:r w:rsidRPr="007100A7">
        <w:rPr>
          <w:rStyle w:val="1-Char"/>
          <w:rFonts w:hint="cs"/>
          <w:rtl/>
        </w:rPr>
        <w:t xml:space="preserve"> نفل</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به خاطر م</w:t>
      </w:r>
      <w:r w:rsidR="00446BB7">
        <w:rPr>
          <w:rStyle w:val="1-Char"/>
          <w:rFonts w:hint="cs"/>
          <w:rtl/>
        </w:rPr>
        <w:t>ی</w:t>
      </w:r>
      <w:r w:rsidRPr="007100A7">
        <w:rPr>
          <w:rStyle w:val="1-Char"/>
          <w:rFonts w:hint="cs"/>
          <w:rtl/>
        </w:rPr>
        <w:t>همان</w:t>
      </w:r>
      <w:r w:rsidR="00446BB7">
        <w:rPr>
          <w:rStyle w:val="1-Char"/>
          <w:rFonts w:hint="cs"/>
          <w:rtl/>
        </w:rPr>
        <w:t>ی</w:t>
      </w:r>
      <w:r w:rsidRPr="007100A7">
        <w:rPr>
          <w:rStyle w:val="1-Char"/>
          <w:rFonts w:hint="cs"/>
          <w:rtl/>
        </w:rPr>
        <w:t xml:space="preserve"> و پذ</w:t>
      </w:r>
      <w:r w:rsidR="00446BB7">
        <w:rPr>
          <w:rStyle w:val="1-Char"/>
          <w:rFonts w:hint="cs"/>
          <w:rtl/>
        </w:rPr>
        <w:t>ی</w:t>
      </w:r>
      <w:r w:rsidRPr="007100A7">
        <w:rPr>
          <w:rStyle w:val="1-Char"/>
          <w:rFonts w:hint="cs"/>
          <w:rtl/>
        </w:rPr>
        <w:t>را</w:t>
      </w:r>
      <w:r w:rsidR="00446BB7">
        <w:rPr>
          <w:rStyle w:val="1-Char"/>
          <w:rFonts w:hint="cs"/>
          <w:rtl/>
        </w:rPr>
        <w:t>یی</w:t>
      </w:r>
      <w:r w:rsidRPr="007100A7">
        <w:rPr>
          <w:rStyle w:val="1-Char"/>
          <w:rFonts w:hint="cs"/>
          <w:rtl/>
        </w:rPr>
        <w:t>، تا پ</w:t>
      </w:r>
      <w:r w:rsidR="00446BB7">
        <w:rPr>
          <w:rStyle w:val="1-Char"/>
          <w:rFonts w:hint="cs"/>
          <w:rtl/>
        </w:rPr>
        <w:t>ی</w:t>
      </w:r>
      <w:r w:rsidRPr="007100A7">
        <w:rPr>
          <w:rStyle w:val="1-Char"/>
          <w:rFonts w:hint="cs"/>
          <w:rtl/>
        </w:rPr>
        <w:t>ش از زوال خورش</w:t>
      </w:r>
      <w:r w:rsidR="00446BB7">
        <w:rPr>
          <w:rStyle w:val="1-Char"/>
          <w:rFonts w:hint="cs"/>
          <w:rtl/>
        </w:rPr>
        <w:t>ی</w:t>
      </w:r>
      <w:r w:rsidRPr="007100A7">
        <w:rPr>
          <w:rStyle w:val="1-Char"/>
          <w:rFonts w:hint="cs"/>
          <w:rtl/>
        </w:rPr>
        <w:t>د بخورند؛ ول</w:t>
      </w:r>
      <w:r w:rsidR="00446BB7">
        <w:rPr>
          <w:rStyle w:val="1-Char"/>
          <w:rFonts w:hint="cs"/>
          <w:rtl/>
        </w:rPr>
        <w:t>ی</w:t>
      </w:r>
      <w:r w:rsidRPr="007100A7">
        <w:rPr>
          <w:rStyle w:val="1-Char"/>
          <w:rFonts w:hint="cs"/>
          <w:rtl/>
        </w:rPr>
        <w:t xml:space="preserve"> پس از زوال خورش</w:t>
      </w:r>
      <w:r w:rsidR="00446BB7">
        <w:rPr>
          <w:rStyle w:val="1-Char"/>
          <w:rFonts w:hint="cs"/>
          <w:rtl/>
        </w:rPr>
        <w:t>ی</w:t>
      </w:r>
      <w:r w:rsidRPr="007100A7">
        <w:rPr>
          <w:rStyle w:val="1-Char"/>
          <w:rFonts w:hint="cs"/>
          <w:rtl/>
        </w:rPr>
        <w:t>د؛ روزه‌</w:t>
      </w:r>
      <w:r w:rsidR="00446BB7">
        <w:rPr>
          <w:rStyle w:val="1-Char"/>
          <w:rFonts w:hint="cs"/>
          <w:rtl/>
        </w:rPr>
        <w:t>ی</w:t>
      </w:r>
      <w:r w:rsidRPr="007100A7">
        <w:rPr>
          <w:rStyle w:val="1-Char"/>
          <w:rFonts w:hint="cs"/>
          <w:rtl/>
        </w:rPr>
        <w:t xml:space="preserve"> نفل</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نخورند، مگر آن که در عدم خوردن روزه، نافرمان</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از پدر و مادر وجود داشته باشد؛] و برا</w:t>
      </w:r>
      <w:r w:rsidR="00446BB7">
        <w:rPr>
          <w:rStyle w:val="1-Char"/>
          <w:rFonts w:hint="cs"/>
          <w:rtl/>
        </w:rPr>
        <w:t>ی</w:t>
      </w:r>
      <w:r w:rsidRPr="007100A7">
        <w:rPr>
          <w:rStyle w:val="1-Char"/>
          <w:rFonts w:hint="cs"/>
          <w:rtl/>
        </w:rPr>
        <w:t xml:space="preserve"> او مژده و بشارت</w:t>
      </w:r>
      <w:r w:rsidR="00446BB7">
        <w:rPr>
          <w:rStyle w:val="1-Char"/>
          <w:rFonts w:hint="cs"/>
          <w:rtl/>
        </w:rPr>
        <w:t>ی</w:t>
      </w:r>
      <w:r w:rsidRPr="007100A7">
        <w:rPr>
          <w:rStyle w:val="1-Char"/>
          <w:rFonts w:hint="cs"/>
          <w:rtl/>
        </w:rPr>
        <w:t xml:space="preserve"> به خاطر ا</w:t>
      </w:r>
      <w:r w:rsidR="00446BB7">
        <w:rPr>
          <w:rStyle w:val="1-Char"/>
          <w:rFonts w:hint="cs"/>
          <w:rtl/>
        </w:rPr>
        <w:t>ی</w:t>
      </w:r>
      <w:r w:rsidRPr="007100A7">
        <w:rPr>
          <w:rStyle w:val="1-Char"/>
          <w:rFonts w:hint="cs"/>
          <w:rtl/>
        </w:rPr>
        <w:t>ن فا</w:t>
      </w:r>
      <w:r w:rsidR="00446BB7">
        <w:rPr>
          <w:rStyle w:val="1-Char"/>
          <w:rFonts w:hint="cs"/>
          <w:rtl/>
        </w:rPr>
        <w:t>ی</w:t>
      </w:r>
      <w:r w:rsidRPr="007100A7">
        <w:rPr>
          <w:rStyle w:val="1-Char"/>
          <w:rFonts w:hint="cs"/>
          <w:rtl/>
        </w:rPr>
        <w:t>ده و بهره‌</w:t>
      </w:r>
      <w:r w:rsidR="00446BB7">
        <w:rPr>
          <w:rStyle w:val="1-Char"/>
          <w:rFonts w:hint="cs"/>
          <w:rtl/>
        </w:rPr>
        <w:t>ی</w:t>
      </w:r>
      <w:r w:rsidRPr="007100A7">
        <w:rPr>
          <w:rStyle w:val="1-Char"/>
          <w:rFonts w:hint="cs"/>
          <w:rtl/>
        </w:rPr>
        <w:t xml:space="preserve"> والا و ارجمند وجود دارد.</w:t>
      </w:r>
    </w:p>
    <w:p w:rsidR="006B31CA" w:rsidRDefault="006B31CA" w:rsidP="00AF1D25">
      <w:pPr>
        <w:rPr>
          <w:rStyle w:val="1-Char"/>
          <w:rtl/>
        </w:rPr>
      </w:pPr>
      <w:r w:rsidRPr="007100A7">
        <w:rPr>
          <w:rStyle w:val="1-Char"/>
          <w:rFonts w:hint="cs"/>
          <w:rtl/>
        </w:rPr>
        <w:t>و هرگاه فرد روزه‌دار - در هر حال و وضع</w:t>
      </w:r>
      <w:r w:rsidR="00446BB7">
        <w:rPr>
          <w:rStyle w:val="1-Char"/>
          <w:rFonts w:hint="cs"/>
          <w:rtl/>
        </w:rPr>
        <w:t>ی</w:t>
      </w:r>
      <w:r w:rsidRPr="007100A7">
        <w:rPr>
          <w:rStyle w:val="1-Char"/>
          <w:rFonts w:hint="cs"/>
          <w:rtl/>
        </w:rPr>
        <w:t>ت</w:t>
      </w:r>
      <w:r w:rsidR="00446BB7">
        <w:rPr>
          <w:rStyle w:val="1-Char"/>
          <w:rFonts w:hint="cs"/>
          <w:rtl/>
        </w:rPr>
        <w:t>ی</w:t>
      </w:r>
      <w:r w:rsidRPr="007100A7">
        <w:rPr>
          <w:rStyle w:val="1-Char"/>
          <w:rFonts w:hint="cs"/>
          <w:rtl/>
        </w:rPr>
        <w:t xml:space="preserve"> - روزه‌اش را خورد، در آن صورت بر و</w:t>
      </w:r>
      <w:r w:rsidR="00446BB7">
        <w:rPr>
          <w:rStyle w:val="1-Char"/>
          <w:rFonts w:hint="cs"/>
          <w:rtl/>
        </w:rPr>
        <w:t>ی</w:t>
      </w:r>
      <w:r w:rsidRPr="007100A7">
        <w:rPr>
          <w:rStyle w:val="1-Char"/>
          <w:rFonts w:hint="cs"/>
          <w:rtl/>
        </w:rPr>
        <w:t xml:space="preserve"> قضا</w:t>
      </w:r>
      <w:r w:rsidR="00446BB7">
        <w:rPr>
          <w:rStyle w:val="1-Char"/>
          <w:rFonts w:hint="cs"/>
          <w:rtl/>
        </w:rPr>
        <w:t>ی</w:t>
      </w:r>
      <w:r w:rsidRPr="007100A7">
        <w:rPr>
          <w:rStyle w:val="1-Char"/>
          <w:rFonts w:hint="cs"/>
          <w:rtl/>
        </w:rPr>
        <w:t xml:space="preserve"> آن روز</w:t>
      </w:r>
      <w:r w:rsidR="00446BB7">
        <w:rPr>
          <w:rStyle w:val="1-Char"/>
          <w:rFonts w:hint="cs"/>
          <w:rtl/>
        </w:rPr>
        <w:t>ی</w:t>
      </w:r>
      <w:r w:rsidRPr="007100A7">
        <w:rPr>
          <w:rStyle w:val="1-Char"/>
          <w:rFonts w:hint="cs"/>
          <w:rtl/>
        </w:rPr>
        <w:t xml:space="preserve"> که روزه‌اش را در آن خورده است، لازم م</w:t>
      </w:r>
      <w:r w:rsidR="00446BB7">
        <w:rPr>
          <w:rStyle w:val="1-Char"/>
          <w:rFonts w:hint="cs"/>
          <w:rtl/>
        </w:rPr>
        <w:t>ی</w:t>
      </w:r>
      <w:r w:rsidRPr="007100A7">
        <w:rPr>
          <w:rStyle w:val="1-Char"/>
          <w:rFonts w:hint="cs"/>
          <w:rtl/>
        </w:rPr>
        <w:t>‌گردد؛ مگر</w:t>
      </w:r>
      <w:r w:rsidR="00AF17B9">
        <w:rPr>
          <w:rStyle w:val="1-Char"/>
          <w:rFonts w:hint="cs"/>
          <w:rtl/>
        </w:rPr>
        <w:t xml:space="preserve"> آنگاه </w:t>
      </w:r>
      <w:r w:rsidRPr="007100A7">
        <w:rPr>
          <w:rStyle w:val="1-Char"/>
          <w:rFonts w:hint="cs"/>
          <w:rtl/>
        </w:rPr>
        <w:t xml:space="preserve">که در </w:t>
      </w:r>
      <w:r w:rsidRPr="00FE6406">
        <w:rPr>
          <w:rStyle w:val="9-Char"/>
          <w:rFonts w:eastAsia="Batang" w:hint="cs"/>
          <w:rtl/>
        </w:rPr>
        <w:t>پنج روز</w:t>
      </w:r>
      <w:r w:rsidRPr="007100A7">
        <w:rPr>
          <w:rStyle w:val="1-Char"/>
          <w:rFonts w:hint="cs"/>
          <w:rtl/>
        </w:rPr>
        <w:t>، روزه‌</w:t>
      </w:r>
      <w:r w:rsidR="00446BB7">
        <w:rPr>
          <w:rStyle w:val="1-Char"/>
          <w:rFonts w:hint="cs"/>
          <w:rtl/>
        </w:rPr>
        <w:t>ی</w:t>
      </w:r>
      <w:r w:rsidRPr="007100A7">
        <w:rPr>
          <w:rStyle w:val="1-Char"/>
          <w:rFonts w:hint="cs"/>
          <w:rtl/>
        </w:rPr>
        <w:t xml:space="preserve"> نفل</w:t>
      </w:r>
      <w:r w:rsidR="00446BB7">
        <w:rPr>
          <w:rStyle w:val="1-Char"/>
          <w:rFonts w:hint="cs"/>
          <w:rtl/>
        </w:rPr>
        <w:t>ی</w:t>
      </w:r>
      <w:r w:rsidRPr="007100A7">
        <w:rPr>
          <w:rStyle w:val="1-Char"/>
          <w:rFonts w:hint="cs"/>
          <w:rtl/>
        </w:rPr>
        <w:t xml:space="preserve"> را شروع کند [که در آن پنج روز اگر روزه‌اش را شکست، در آن صورت قضا</w:t>
      </w:r>
      <w:r w:rsidR="00446BB7">
        <w:rPr>
          <w:rStyle w:val="1-Char"/>
          <w:rFonts w:hint="cs"/>
          <w:rtl/>
        </w:rPr>
        <w:t>ی</w:t>
      </w:r>
      <w:r w:rsidRPr="007100A7">
        <w:rPr>
          <w:rStyle w:val="1-Char"/>
          <w:rFonts w:hint="cs"/>
          <w:rtl/>
        </w:rPr>
        <w:t xml:space="preserve"> آن پنج روز بر و</w:t>
      </w:r>
      <w:r w:rsidR="00446BB7">
        <w:rPr>
          <w:rStyle w:val="1-Char"/>
          <w:rFonts w:hint="cs"/>
          <w:rtl/>
        </w:rPr>
        <w:t>ی</w:t>
      </w:r>
      <w:r w:rsidRPr="007100A7">
        <w:rPr>
          <w:rStyle w:val="1-Char"/>
          <w:rFonts w:hint="cs"/>
          <w:rtl/>
        </w:rPr>
        <w:t xml:space="preserve"> لازم نم</w:t>
      </w:r>
      <w:r w:rsidR="00446BB7">
        <w:rPr>
          <w:rStyle w:val="1-Char"/>
          <w:rFonts w:hint="cs"/>
          <w:rtl/>
        </w:rPr>
        <w:t>ی</w:t>
      </w:r>
      <w:r w:rsidRPr="007100A7">
        <w:rPr>
          <w:rStyle w:val="1-Char"/>
          <w:rFonts w:hint="cs"/>
          <w:rtl/>
        </w:rPr>
        <w:t xml:space="preserve">‌گردد؛ و </w:t>
      </w:r>
      <w:r w:rsidRPr="00FE6406">
        <w:rPr>
          <w:rStyle w:val="9-Char"/>
          <w:rFonts w:eastAsia="Batang" w:hint="cs"/>
          <w:rtl/>
        </w:rPr>
        <w:t>آن پنج روز عبارتند از</w:t>
      </w:r>
      <w:r w:rsidRPr="007100A7">
        <w:rPr>
          <w:rStyle w:val="1-Char"/>
          <w:rFonts w:hint="cs"/>
          <w:rtl/>
        </w:rPr>
        <w:t xml:space="preserve">: ] </w:t>
      </w:r>
      <w:r w:rsidRPr="00FE6406">
        <w:rPr>
          <w:rStyle w:val="9-Char"/>
          <w:rFonts w:eastAsia="Batang" w:hint="cs"/>
          <w:rtl/>
        </w:rPr>
        <w:t>دو روز ع</w:t>
      </w:r>
      <w:r w:rsidR="00446BB7">
        <w:rPr>
          <w:rStyle w:val="9-Char"/>
          <w:rFonts w:eastAsia="Batang" w:hint="cs"/>
          <w:rtl/>
        </w:rPr>
        <w:t>ی</w:t>
      </w:r>
      <w:r w:rsidRPr="00FE6406">
        <w:rPr>
          <w:rStyle w:val="9-Char"/>
          <w:rFonts w:eastAsia="Batang" w:hint="cs"/>
          <w:rtl/>
        </w:rPr>
        <w:t>د فطر</w:t>
      </w:r>
      <w:r w:rsidRPr="007100A7">
        <w:rPr>
          <w:rStyle w:val="1-Char"/>
          <w:rFonts w:hint="cs"/>
          <w:rtl/>
        </w:rPr>
        <w:t xml:space="preserve"> و </w:t>
      </w:r>
      <w:r w:rsidRPr="00FE6406">
        <w:rPr>
          <w:rStyle w:val="9-Char"/>
          <w:rFonts w:eastAsia="Batang" w:hint="cs"/>
          <w:rtl/>
        </w:rPr>
        <w:t>ع</w:t>
      </w:r>
      <w:r w:rsidR="00446BB7">
        <w:rPr>
          <w:rStyle w:val="9-Char"/>
          <w:rFonts w:eastAsia="Batang" w:hint="cs"/>
          <w:rtl/>
        </w:rPr>
        <w:t>ی</w:t>
      </w:r>
      <w:r w:rsidRPr="00FE6406">
        <w:rPr>
          <w:rStyle w:val="9-Char"/>
          <w:rFonts w:eastAsia="Batang" w:hint="cs"/>
          <w:rtl/>
        </w:rPr>
        <w:t>د قربان</w:t>
      </w:r>
      <w:r w:rsidRPr="007100A7">
        <w:rPr>
          <w:rStyle w:val="1-Char"/>
          <w:rFonts w:hint="cs"/>
          <w:rtl/>
        </w:rPr>
        <w:t xml:space="preserve">؛ و </w:t>
      </w:r>
      <w:r w:rsidRPr="00FE6406">
        <w:rPr>
          <w:rStyle w:val="9-Char"/>
          <w:rFonts w:eastAsia="Batang" w:hint="cs"/>
          <w:rtl/>
        </w:rPr>
        <w:t>سه روز ا</w:t>
      </w:r>
      <w:r w:rsidR="00446BB7">
        <w:rPr>
          <w:rStyle w:val="9-Char"/>
          <w:rFonts w:eastAsia="Batang" w:hint="cs"/>
          <w:rtl/>
        </w:rPr>
        <w:t>ی</w:t>
      </w:r>
      <w:r w:rsidRPr="00FE6406">
        <w:rPr>
          <w:rStyle w:val="9-Char"/>
          <w:rFonts w:eastAsia="Batang" w:hint="cs"/>
          <w:rtl/>
        </w:rPr>
        <w:t>ام تشر</w:t>
      </w:r>
      <w:r w:rsidR="00446BB7">
        <w:rPr>
          <w:rStyle w:val="9-Char"/>
          <w:rFonts w:eastAsia="Batang" w:hint="cs"/>
          <w:rtl/>
        </w:rPr>
        <w:t>ی</w:t>
      </w:r>
      <w:r w:rsidRPr="00FE6406">
        <w:rPr>
          <w:rStyle w:val="9-Char"/>
          <w:rFonts w:eastAsia="Batang" w:hint="cs"/>
          <w:rtl/>
        </w:rPr>
        <w:t>ق</w:t>
      </w:r>
      <w:r w:rsidRPr="007100A7">
        <w:rPr>
          <w:rStyle w:val="1-Char"/>
          <w:rFonts w:hint="cs"/>
          <w:rtl/>
        </w:rPr>
        <w:t xml:space="preserve"> [= 11 و 12 و 13 پس از ع</w:t>
      </w:r>
      <w:r w:rsidR="00446BB7">
        <w:rPr>
          <w:rStyle w:val="1-Char"/>
          <w:rFonts w:hint="cs"/>
          <w:rtl/>
        </w:rPr>
        <w:t>ی</w:t>
      </w:r>
      <w:r w:rsidRPr="007100A7">
        <w:rPr>
          <w:rStyle w:val="1-Char"/>
          <w:rFonts w:hint="cs"/>
          <w:rtl/>
        </w:rPr>
        <w:t>د قربان]؛ از ا</w:t>
      </w:r>
      <w:r w:rsidR="00446BB7">
        <w:rPr>
          <w:rStyle w:val="1-Char"/>
          <w:rFonts w:hint="cs"/>
          <w:rtl/>
        </w:rPr>
        <w:t>ی</w:t>
      </w:r>
      <w:r w:rsidRPr="007100A7">
        <w:rPr>
          <w:rStyle w:val="1-Char"/>
          <w:rFonts w:hint="cs"/>
          <w:rtl/>
        </w:rPr>
        <w:t>ن رو هرگاه روزه‌</w:t>
      </w:r>
      <w:r w:rsidR="00446BB7">
        <w:rPr>
          <w:rStyle w:val="1-Char"/>
          <w:rFonts w:hint="cs"/>
          <w:rtl/>
        </w:rPr>
        <w:t>ی</w:t>
      </w:r>
      <w:r w:rsidRPr="007100A7">
        <w:rPr>
          <w:rStyle w:val="1-Char"/>
          <w:rFonts w:hint="cs"/>
          <w:rtl/>
        </w:rPr>
        <w:t xml:space="preserve"> ا</w:t>
      </w:r>
      <w:r w:rsidR="00446BB7">
        <w:rPr>
          <w:rStyle w:val="1-Char"/>
          <w:rFonts w:hint="cs"/>
          <w:rtl/>
        </w:rPr>
        <w:t>ی</w:t>
      </w:r>
      <w:r w:rsidRPr="007100A7">
        <w:rPr>
          <w:rStyle w:val="1-Char"/>
          <w:rFonts w:hint="cs"/>
          <w:rtl/>
        </w:rPr>
        <w:t>ن روزها را فاسد گردان</w:t>
      </w:r>
      <w:r w:rsidR="00446BB7">
        <w:rPr>
          <w:rStyle w:val="1-Char"/>
          <w:rFonts w:hint="cs"/>
          <w:rtl/>
        </w:rPr>
        <w:t>ی</w:t>
      </w:r>
      <w:r w:rsidRPr="007100A7">
        <w:rPr>
          <w:rStyle w:val="1-Char"/>
          <w:rFonts w:hint="cs"/>
          <w:rtl/>
        </w:rPr>
        <w:t>د، در آن صورت - بنا به ظاهر روا</w:t>
      </w:r>
      <w:r w:rsidR="00446BB7">
        <w:rPr>
          <w:rStyle w:val="1-Char"/>
          <w:rFonts w:hint="cs"/>
          <w:rtl/>
        </w:rPr>
        <w:t>ی</w:t>
      </w:r>
      <w:r w:rsidRPr="007100A7">
        <w:rPr>
          <w:rStyle w:val="1-Char"/>
          <w:rFonts w:hint="cs"/>
          <w:rtl/>
        </w:rPr>
        <w:t>ت - قضا</w:t>
      </w:r>
      <w:r w:rsidR="00446BB7">
        <w:rPr>
          <w:rStyle w:val="1-Char"/>
          <w:rFonts w:hint="cs"/>
          <w:rtl/>
        </w:rPr>
        <w:t>ی</w:t>
      </w:r>
      <w:r w:rsidR="000751A8">
        <w:rPr>
          <w:rStyle w:val="1-Char"/>
          <w:rFonts w:hint="cs"/>
          <w:rtl/>
        </w:rPr>
        <w:t xml:space="preserve"> آن‌ها </w:t>
      </w:r>
      <w:r w:rsidRPr="007100A7">
        <w:rPr>
          <w:rStyle w:val="1-Char"/>
          <w:rFonts w:hint="cs"/>
          <w:rtl/>
        </w:rPr>
        <w:t>بر و</w:t>
      </w:r>
      <w:r w:rsidR="00446BB7">
        <w:rPr>
          <w:rStyle w:val="1-Char"/>
          <w:rFonts w:hint="cs"/>
          <w:rtl/>
        </w:rPr>
        <w:t>ی</w:t>
      </w:r>
      <w:r w:rsidRPr="007100A7">
        <w:rPr>
          <w:rStyle w:val="1-Char"/>
          <w:rFonts w:hint="cs"/>
          <w:rtl/>
        </w:rPr>
        <w:t xml:space="preserve"> لازم نم</w:t>
      </w:r>
      <w:r w:rsidR="00446BB7">
        <w:rPr>
          <w:rStyle w:val="1-Char"/>
          <w:rFonts w:hint="cs"/>
          <w:rtl/>
        </w:rPr>
        <w:t>ی</w:t>
      </w:r>
      <w:r w:rsidRPr="007100A7">
        <w:rPr>
          <w:rStyle w:val="1-Char"/>
          <w:rFonts w:hint="cs"/>
          <w:rtl/>
        </w:rPr>
        <w:t>‌گردد. و خداوند داناتر است.</w:t>
      </w:r>
    </w:p>
    <w:p w:rsidR="00C563FE" w:rsidRDefault="00C563FE" w:rsidP="00AF1D25">
      <w:pPr>
        <w:rPr>
          <w:rStyle w:val="1-Char"/>
          <w:rtl/>
        </w:rPr>
        <w:sectPr w:rsidR="00C563FE" w:rsidSect="002F2350">
          <w:footnotePr>
            <w:numRestart w:val="eachPage"/>
          </w:footnotePr>
          <w:pgSz w:w="9356" w:h="13608" w:code="9"/>
          <w:pgMar w:top="567" w:right="1134" w:bottom="851" w:left="1134" w:header="454" w:footer="0" w:gutter="0"/>
          <w:cols w:space="708"/>
          <w:titlePg/>
          <w:bidi/>
          <w:docGrid w:linePitch="360"/>
        </w:sectPr>
      </w:pPr>
    </w:p>
    <w:p w:rsidR="00C563FE" w:rsidRDefault="00C563FE" w:rsidP="00AF1D25">
      <w:pPr>
        <w:rPr>
          <w:rStyle w:val="1-Char"/>
          <w:rtl/>
        </w:rPr>
      </w:pPr>
    </w:p>
    <w:p w:rsidR="00C563FE" w:rsidRDefault="00C563FE" w:rsidP="00AF1D25">
      <w:pPr>
        <w:rPr>
          <w:rStyle w:val="1-Char"/>
          <w:rtl/>
        </w:rPr>
      </w:pPr>
    </w:p>
    <w:p w:rsidR="00C563FE" w:rsidRDefault="00C563FE" w:rsidP="00AF1D25">
      <w:pPr>
        <w:rPr>
          <w:rStyle w:val="1-Char"/>
          <w:rtl/>
        </w:rPr>
      </w:pPr>
    </w:p>
    <w:p w:rsidR="00C563FE" w:rsidRDefault="00C563FE" w:rsidP="00AF1D25">
      <w:pPr>
        <w:rPr>
          <w:rStyle w:val="1-Char"/>
          <w:rtl/>
        </w:rPr>
      </w:pPr>
    </w:p>
    <w:p w:rsidR="00FA3DFC" w:rsidRDefault="00FA3DFC" w:rsidP="00C563FE">
      <w:pPr>
        <w:pStyle w:val="2-1"/>
        <w:rPr>
          <w:rtl/>
        </w:rPr>
      </w:pPr>
      <w:bookmarkStart w:id="158" w:name="_Toc440375915"/>
      <w:r>
        <w:rPr>
          <w:rFonts w:hint="cs"/>
          <w:rtl/>
        </w:rPr>
        <w:t>باب: پ</w:t>
      </w:r>
      <w:r w:rsidR="000751A8">
        <w:rPr>
          <w:rFonts w:hint="cs"/>
          <w:rtl/>
        </w:rPr>
        <w:t>ی</w:t>
      </w:r>
      <w:r>
        <w:rPr>
          <w:rFonts w:hint="cs"/>
          <w:rtl/>
        </w:rPr>
        <w:t>رامون موارد</w:t>
      </w:r>
      <w:r w:rsidR="000751A8">
        <w:rPr>
          <w:rFonts w:hint="cs"/>
          <w:rtl/>
        </w:rPr>
        <w:t>ی</w:t>
      </w:r>
      <w:r>
        <w:rPr>
          <w:rFonts w:hint="cs"/>
          <w:rtl/>
        </w:rPr>
        <w:t xml:space="preserve"> که وفا</w:t>
      </w:r>
      <w:r w:rsidR="000751A8">
        <w:rPr>
          <w:rFonts w:hint="cs"/>
          <w:rtl/>
        </w:rPr>
        <w:t>ی</w:t>
      </w:r>
      <w:r>
        <w:rPr>
          <w:rFonts w:hint="cs"/>
          <w:rtl/>
        </w:rPr>
        <w:t xml:space="preserve"> به نذر در آن‌ها لازم است؛ از قب</w:t>
      </w:r>
      <w:r w:rsidR="000751A8">
        <w:rPr>
          <w:rFonts w:hint="cs"/>
          <w:rtl/>
        </w:rPr>
        <w:t>ی</w:t>
      </w:r>
      <w:r>
        <w:rPr>
          <w:rFonts w:hint="cs"/>
          <w:rtl/>
        </w:rPr>
        <w:t>ل: روزه‌</w:t>
      </w:r>
      <w:r w:rsidR="000751A8">
        <w:rPr>
          <w:rFonts w:hint="cs"/>
          <w:rtl/>
        </w:rPr>
        <w:t>ی</w:t>
      </w:r>
      <w:r>
        <w:rPr>
          <w:rFonts w:hint="cs"/>
          <w:rtl/>
        </w:rPr>
        <w:t xml:space="preserve"> نذر</w:t>
      </w:r>
      <w:r w:rsidR="000751A8">
        <w:rPr>
          <w:rFonts w:hint="cs"/>
          <w:rtl/>
        </w:rPr>
        <w:t>ی</w:t>
      </w:r>
      <w:r>
        <w:rPr>
          <w:rFonts w:hint="cs"/>
          <w:rtl/>
        </w:rPr>
        <w:t>، نماز نذر</w:t>
      </w:r>
      <w:r w:rsidR="000751A8">
        <w:rPr>
          <w:rFonts w:hint="cs"/>
          <w:rtl/>
        </w:rPr>
        <w:t>ی</w:t>
      </w:r>
      <w:r>
        <w:rPr>
          <w:rFonts w:hint="cs"/>
          <w:rtl/>
        </w:rPr>
        <w:t xml:space="preserve"> و غ</w:t>
      </w:r>
      <w:r w:rsidR="000751A8">
        <w:rPr>
          <w:rFonts w:hint="cs"/>
          <w:rtl/>
        </w:rPr>
        <w:t>ی</w:t>
      </w:r>
      <w:r>
        <w:rPr>
          <w:rFonts w:hint="cs"/>
          <w:rtl/>
        </w:rPr>
        <w:t>ر آن‌ها</w:t>
      </w:r>
      <w:bookmarkEnd w:id="158"/>
    </w:p>
    <w:p w:rsidR="00C563FE" w:rsidRDefault="00C563FE" w:rsidP="00AF1D25">
      <w:pPr>
        <w:rPr>
          <w:rStyle w:val="1-Char"/>
          <w:rtl/>
        </w:rPr>
        <w:sectPr w:rsidR="00C563FE" w:rsidSect="00C563FE">
          <w:footnotePr>
            <w:numRestart w:val="eachPage"/>
          </w:footnotePr>
          <w:type w:val="oddPage"/>
          <w:pgSz w:w="9356" w:h="13608" w:code="9"/>
          <w:pgMar w:top="567" w:right="1134" w:bottom="851" w:left="1134" w:header="454" w:footer="0" w:gutter="0"/>
          <w:cols w:space="708"/>
          <w:titlePg/>
          <w:bidi/>
          <w:docGrid w:linePitch="360"/>
        </w:sectPr>
      </w:pPr>
    </w:p>
    <w:p w:rsidR="00FA3DFC" w:rsidRPr="003D2576" w:rsidRDefault="00FA3DFC" w:rsidP="00C563FE">
      <w:pPr>
        <w:pStyle w:val="2-"/>
        <w:rPr>
          <w:rtl/>
        </w:rPr>
      </w:pPr>
      <w:bookmarkStart w:id="159" w:name="_Toc440375916"/>
      <w:r w:rsidRPr="003D2576">
        <w:rPr>
          <w:rFonts w:hint="eastAsia"/>
          <w:rtl/>
        </w:rPr>
        <w:t>بَابُ</w:t>
      </w:r>
      <w:r w:rsidRPr="003D2576">
        <w:rPr>
          <w:rtl/>
        </w:rPr>
        <w:t xml:space="preserve"> </w:t>
      </w:r>
      <w:r w:rsidRPr="003D2576">
        <w:rPr>
          <w:rFonts w:hint="eastAsia"/>
          <w:rtl/>
        </w:rPr>
        <w:t>مَا</w:t>
      </w:r>
      <w:r w:rsidRPr="003D2576">
        <w:rPr>
          <w:rtl/>
        </w:rPr>
        <w:t xml:space="preserve"> </w:t>
      </w:r>
      <w:r w:rsidRPr="003D2576">
        <w:rPr>
          <w:rFonts w:hint="eastAsia"/>
          <w:rtl/>
        </w:rPr>
        <w:t>يَلز</w:t>
      </w:r>
      <w:r>
        <w:rPr>
          <w:rFonts w:hint="cs"/>
          <w:rtl/>
        </w:rPr>
        <w:t>ِ</w:t>
      </w:r>
      <w:r w:rsidRPr="003D2576">
        <w:rPr>
          <w:rFonts w:hint="eastAsia"/>
          <w:rtl/>
        </w:rPr>
        <w:t>مُ</w:t>
      </w:r>
      <w:r w:rsidRPr="003D2576">
        <w:rPr>
          <w:rtl/>
        </w:rPr>
        <w:t xml:space="preserve"> </w:t>
      </w:r>
      <w:r w:rsidRPr="003D2576">
        <w:rPr>
          <w:rFonts w:hint="eastAsia"/>
          <w:rtl/>
        </w:rPr>
        <w:t>الوَفَاءُ</w:t>
      </w:r>
      <w:r w:rsidRPr="003D2576">
        <w:rPr>
          <w:rtl/>
        </w:rPr>
        <w:t xml:space="preserve"> </w:t>
      </w:r>
      <w:r w:rsidRPr="003D2576">
        <w:rPr>
          <w:rFonts w:hint="eastAsia"/>
          <w:rtl/>
        </w:rPr>
        <w:t>بِه</w:t>
      </w:r>
      <w:r w:rsidRPr="003D2576">
        <w:rPr>
          <w:rtl/>
        </w:rPr>
        <w:t xml:space="preserve"> </w:t>
      </w:r>
      <w:r w:rsidRPr="003D2576">
        <w:rPr>
          <w:rFonts w:hint="eastAsia"/>
          <w:rtl/>
        </w:rPr>
        <w:t>مِن</w:t>
      </w:r>
      <w:r w:rsidRPr="003D2576">
        <w:rPr>
          <w:rtl/>
        </w:rPr>
        <w:t xml:space="preserve"> </w:t>
      </w:r>
      <w:r w:rsidRPr="003D2576">
        <w:rPr>
          <w:rFonts w:hint="eastAsia"/>
          <w:rtl/>
        </w:rPr>
        <w:t>مَنذُورِ</w:t>
      </w:r>
      <w:r w:rsidRPr="003D2576">
        <w:rPr>
          <w:rtl/>
        </w:rPr>
        <w:t xml:space="preserve"> </w:t>
      </w:r>
      <w:r w:rsidRPr="003D2576">
        <w:rPr>
          <w:rFonts w:hint="eastAsia"/>
          <w:rtl/>
        </w:rPr>
        <w:t>الصَّومِ</w:t>
      </w:r>
      <w:r w:rsidRPr="003D2576">
        <w:rPr>
          <w:rtl/>
        </w:rPr>
        <w:t xml:space="preserve"> </w:t>
      </w:r>
      <w:r w:rsidRPr="003D2576">
        <w:rPr>
          <w:rFonts w:hint="eastAsia"/>
          <w:rtl/>
        </w:rPr>
        <w:t>وَ</w:t>
      </w:r>
      <w:r w:rsidRPr="003D2576">
        <w:rPr>
          <w:rtl/>
        </w:rPr>
        <w:t xml:space="preserve"> </w:t>
      </w:r>
      <w:r w:rsidRPr="003D2576">
        <w:rPr>
          <w:rFonts w:hint="eastAsia"/>
          <w:rtl/>
        </w:rPr>
        <w:t>الصَّلَاةِ</w:t>
      </w:r>
      <w:r w:rsidRPr="003D2576">
        <w:rPr>
          <w:rtl/>
        </w:rPr>
        <w:t xml:space="preserve"> </w:t>
      </w:r>
      <w:r w:rsidRPr="003D2576">
        <w:rPr>
          <w:rFonts w:hint="eastAsia"/>
          <w:rtl/>
        </w:rPr>
        <w:t>وَ</w:t>
      </w:r>
      <w:r w:rsidRPr="003D2576">
        <w:rPr>
          <w:rtl/>
        </w:rPr>
        <w:t xml:space="preserve"> </w:t>
      </w:r>
      <w:r w:rsidRPr="003D2576">
        <w:rPr>
          <w:rFonts w:hint="eastAsia"/>
          <w:rtl/>
        </w:rPr>
        <w:t>نَحوِهِمَا</w:t>
      </w:r>
      <w:bookmarkEnd w:id="159"/>
    </w:p>
    <w:p w:rsidR="00FA3DFC" w:rsidRPr="00BE2421" w:rsidRDefault="00FA3DFC" w:rsidP="00AF1D25">
      <w:pPr>
        <w:rPr>
          <w:rStyle w:val="5-Char"/>
          <w:bCs/>
          <w:rtl/>
        </w:rPr>
      </w:pPr>
      <w:r w:rsidRPr="00BE2421">
        <w:rPr>
          <w:rStyle w:val="5-Char"/>
          <w:rFonts w:hint="eastAsia"/>
          <w:rtl/>
        </w:rPr>
        <w:t>اِذَا</w:t>
      </w:r>
      <w:r w:rsidRPr="00BE2421">
        <w:rPr>
          <w:rStyle w:val="5-Char"/>
          <w:rtl/>
        </w:rPr>
        <w:t xml:space="preserve"> </w:t>
      </w:r>
      <w:r w:rsidRPr="00BE2421">
        <w:rPr>
          <w:rStyle w:val="5-Char"/>
          <w:rFonts w:hint="eastAsia"/>
          <w:rtl/>
        </w:rPr>
        <w:t>نَذَرَ</w:t>
      </w:r>
      <w:r w:rsidRPr="00BE2421">
        <w:rPr>
          <w:rStyle w:val="5-Char"/>
          <w:rtl/>
        </w:rPr>
        <w:t xml:space="preserve"> </w:t>
      </w:r>
      <w:r w:rsidRPr="00BE2421">
        <w:rPr>
          <w:rStyle w:val="5-Char"/>
          <w:rFonts w:hint="eastAsia"/>
          <w:rtl/>
        </w:rPr>
        <w:t>شَيئًا</w:t>
      </w:r>
      <w:r w:rsidRPr="00BE2421">
        <w:rPr>
          <w:rStyle w:val="5-Char"/>
          <w:rFonts w:hint="cs"/>
          <w:rtl/>
        </w:rPr>
        <w:t>،</w:t>
      </w:r>
      <w:r w:rsidRPr="00BE2421">
        <w:rPr>
          <w:rStyle w:val="5-Char"/>
          <w:rtl/>
        </w:rPr>
        <w:t xml:space="preserve"> </w:t>
      </w:r>
      <w:r w:rsidRPr="00BE2421">
        <w:rPr>
          <w:rStyle w:val="5-Char"/>
          <w:rFonts w:hint="eastAsia"/>
          <w:rtl/>
        </w:rPr>
        <w:t>لَزِمَهُ</w:t>
      </w:r>
      <w:r w:rsidRPr="00BE2421">
        <w:rPr>
          <w:rStyle w:val="5-Char"/>
          <w:rtl/>
        </w:rPr>
        <w:t xml:space="preserve"> </w:t>
      </w:r>
      <w:r w:rsidRPr="00BE2421">
        <w:rPr>
          <w:rStyle w:val="5-Char"/>
          <w:rFonts w:hint="eastAsia"/>
          <w:rtl/>
        </w:rPr>
        <w:t>الوَفَاءُ</w:t>
      </w:r>
      <w:r w:rsidRPr="00BE2421">
        <w:rPr>
          <w:rStyle w:val="5-Char"/>
          <w:rtl/>
        </w:rPr>
        <w:t xml:space="preserve"> </w:t>
      </w:r>
      <w:r w:rsidRPr="00BE2421">
        <w:rPr>
          <w:rStyle w:val="5-Char"/>
          <w:rFonts w:hint="eastAsia"/>
          <w:rtl/>
        </w:rPr>
        <w:t>بِه</w:t>
      </w:r>
      <w:r w:rsidRPr="00BE2421">
        <w:rPr>
          <w:rStyle w:val="5-Char"/>
          <w:rtl/>
        </w:rPr>
        <w:t xml:space="preserve"> </w:t>
      </w:r>
      <w:r w:rsidRPr="00BE2421">
        <w:rPr>
          <w:rStyle w:val="5-Char"/>
          <w:rFonts w:hint="eastAsia"/>
          <w:rtl/>
        </w:rPr>
        <w:t>اِذَا</w:t>
      </w:r>
      <w:r w:rsidRPr="00BE2421">
        <w:rPr>
          <w:rStyle w:val="5-Char"/>
          <w:rtl/>
        </w:rPr>
        <w:t xml:space="preserve"> </w:t>
      </w:r>
      <w:r w:rsidRPr="00BE2421">
        <w:rPr>
          <w:rStyle w:val="5-Char"/>
          <w:rFonts w:hint="eastAsia"/>
          <w:rtl/>
        </w:rPr>
        <w:t>اِجتَمَعَ</w:t>
      </w:r>
      <w:r w:rsidRPr="00BE2421">
        <w:rPr>
          <w:rStyle w:val="5-Char"/>
          <w:rtl/>
        </w:rPr>
        <w:t xml:space="preserve"> </w:t>
      </w:r>
      <w:r w:rsidRPr="00BE2421">
        <w:rPr>
          <w:rStyle w:val="5-Char"/>
          <w:rFonts w:hint="eastAsia"/>
          <w:rtl/>
        </w:rPr>
        <w:t>فِيهِ</w:t>
      </w:r>
      <w:r w:rsidRPr="00BE2421">
        <w:rPr>
          <w:rStyle w:val="5-Char"/>
          <w:rtl/>
        </w:rPr>
        <w:t xml:space="preserve"> </w:t>
      </w:r>
      <w:r w:rsidRPr="00BE2421">
        <w:rPr>
          <w:rStyle w:val="5-Char"/>
          <w:rFonts w:hint="eastAsia"/>
          <w:rtl/>
        </w:rPr>
        <w:t>ثَلَاثَةُ</w:t>
      </w:r>
      <w:r w:rsidRPr="00BE2421">
        <w:rPr>
          <w:rStyle w:val="5-Char"/>
          <w:rtl/>
        </w:rPr>
        <w:t xml:space="preserve"> </w:t>
      </w:r>
      <w:r w:rsidRPr="00BE2421">
        <w:rPr>
          <w:rStyle w:val="5-Char"/>
          <w:rFonts w:hint="eastAsia"/>
          <w:rtl/>
        </w:rPr>
        <w:t>شُرُوطٍ</w:t>
      </w:r>
      <w:r w:rsidRPr="00BE2421">
        <w:rPr>
          <w:rStyle w:val="5-Char"/>
          <w:rFonts w:hint="cs"/>
          <w:rtl/>
        </w:rPr>
        <w:t>:</w:t>
      </w:r>
      <w:r w:rsidRPr="00BE2421">
        <w:rPr>
          <w:rStyle w:val="5-Char"/>
          <w:rtl/>
        </w:rPr>
        <w:t xml:space="preserve"> </w:t>
      </w:r>
      <w:r w:rsidRPr="00BE2421">
        <w:rPr>
          <w:rStyle w:val="5-Char"/>
          <w:rFonts w:hint="eastAsia"/>
          <w:rtl/>
        </w:rPr>
        <w:t>أَن</w:t>
      </w:r>
      <w:r w:rsidRPr="00BE2421">
        <w:rPr>
          <w:rStyle w:val="5-Char"/>
          <w:rtl/>
        </w:rPr>
        <w:t xml:space="preserve"> </w:t>
      </w:r>
      <w:r w:rsidRPr="00BE2421">
        <w:rPr>
          <w:rStyle w:val="5-Char"/>
          <w:rFonts w:hint="eastAsia"/>
          <w:rtl/>
        </w:rPr>
        <w:t>يَّكُونَ</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جِنسِه</w:t>
      </w:r>
      <w:r w:rsidRPr="00BE2421">
        <w:rPr>
          <w:rStyle w:val="5-Char"/>
          <w:rtl/>
        </w:rPr>
        <w:t xml:space="preserve"> </w:t>
      </w:r>
      <w:r w:rsidRPr="00BE2421">
        <w:rPr>
          <w:rStyle w:val="5-Char"/>
          <w:rFonts w:hint="eastAsia"/>
          <w:rtl/>
        </w:rPr>
        <w:t>وَاجِبٌ</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أَن</w:t>
      </w:r>
      <w:r w:rsidRPr="00BE2421">
        <w:rPr>
          <w:rStyle w:val="5-Char"/>
          <w:rtl/>
        </w:rPr>
        <w:t xml:space="preserve"> </w:t>
      </w:r>
      <w:r w:rsidRPr="00BE2421">
        <w:rPr>
          <w:rStyle w:val="5-Char"/>
          <w:rFonts w:hint="eastAsia"/>
          <w:rtl/>
        </w:rPr>
        <w:t>يَّكُونَ</w:t>
      </w:r>
      <w:r w:rsidRPr="00BE2421">
        <w:rPr>
          <w:rStyle w:val="5-Char"/>
          <w:rtl/>
        </w:rPr>
        <w:t xml:space="preserve"> </w:t>
      </w:r>
      <w:r w:rsidRPr="00BE2421">
        <w:rPr>
          <w:rStyle w:val="5-Char"/>
          <w:rFonts w:hint="eastAsia"/>
          <w:rtl/>
        </w:rPr>
        <w:t>مَقصُودً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أَن</w:t>
      </w:r>
      <w:r w:rsidRPr="00BE2421">
        <w:rPr>
          <w:rStyle w:val="5-Char"/>
          <w:rtl/>
        </w:rPr>
        <w:t xml:space="preserve"> </w:t>
      </w:r>
      <w:r w:rsidRPr="00BE2421">
        <w:rPr>
          <w:rStyle w:val="5-Char"/>
          <w:rFonts w:hint="eastAsia"/>
          <w:rtl/>
        </w:rPr>
        <w:t>يَّكُونَ</w:t>
      </w:r>
      <w:r w:rsidRPr="00BE2421">
        <w:rPr>
          <w:rStyle w:val="5-Char"/>
          <w:rtl/>
        </w:rPr>
        <w:t xml:space="preserve"> </w:t>
      </w:r>
      <w:r w:rsidRPr="00BE2421">
        <w:rPr>
          <w:rStyle w:val="5-Char"/>
          <w:rFonts w:hint="eastAsia"/>
          <w:rtl/>
        </w:rPr>
        <w:t>لَيسَ</w:t>
      </w:r>
      <w:r w:rsidRPr="00BE2421">
        <w:rPr>
          <w:rStyle w:val="5-Char"/>
          <w:rtl/>
        </w:rPr>
        <w:t xml:space="preserve"> </w:t>
      </w:r>
      <w:r w:rsidRPr="00BE2421">
        <w:rPr>
          <w:rStyle w:val="5-Char"/>
          <w:rFonts w:hint="eastAsia"/>
          <w:rtl/>
        </w:rPr>
        <w:t>وَاجِبًا</w:t>
      </w:r>
      <w:r w:rsidRPr="00BE2421">
        <w:rPr>
          <w:rStyle w:val="5-Char"/>
          <w:rFonts w:hint="cs"/>
          <w:rtl/>
        </w:rPr>
        <w:t>.</w:t>
      </w:r>
      <w:r w:rsidRPr="00BE2421">
        <w:rPr>
          <w:rStyle w:val="5-Char"/>
          <w:rtl/>
        </w:rPr>
        <w:t xml:space="preserve"> </w:t>
      </w:r>
      <w:r w:rsidRPr="00BE2421">
        <w:rPr>
          <w:rStyle w:val="5-Char"/>
          <w:rFonts w:hint="eastAsia"/>
          <w:rtl/>
        </w:rPr>
        <w:t>فَلَايَلزِمُ</w:t>
      </w:r>
      <w:r w:rsidRPr="00BE2421">
        <w:rPr>
          <w:rStyle w:val="5-Char"/>
          <w:rtl/>
        </w:rPr>
        <w:t xml:space="preserve"> </w:t>
      </w:r>
      <w:r w:rsidRPr="00BE2421">
        <w:rPr>
          <w:rStyle w:val="5-Char"/>
          <w:rFonts w:hint="eastAsia"/>
          <w:rtl/>
        </w:rPr>
        <w:t>الوُضُوء</w:t>
      </w:r>
      <w:r w:rsidRPr="00BE2421">
        <w:rPr>
          <w:rStyle w:val="5-Char"/>
          <w:rFonts w:hint="cs"/>
          <w:rtl/>
        </w:rPr>
        <w:t>ُ</w:t>
      </w:r>
      <w:r w:rsidRPr="00BE2421">
        <w:rPr>
          <w:rStyle w:val="5-Char"/>
          <w:rtl/>
        </w:rPr>
        <w:t xml:space="preserve"> </w:t>
      </w:r>
      <w:r w:rsidRPr="00BE2421">
        <w:rPr>
          <w:rStyle w:val="5-Char"/>
          <w:rFonts w:hint="eastAsia"/>
          <w:rtl/>
        </w:rPr>
        <w:t>بِنَذرِ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سَجدَةُ</w:t>
      </w:r>
      <w:r w:rsidRPr="00BE2421">
        <w:rPr>
          <w:rStyle w:val="5-Char"/>
          <w:rtl/>
        </w:rPr>
        <w:t xml:space="preserve"> </w:t>
      </w:r>
      <w:r w:rsidRPr="00BE2421">
        <w:rPr>
          <w:rStyle w:val="5-Char"/>
          <w:rFonts w:hint="eastAsia"/>
          <w:rtl/>
        </w:rPr>
        <w:t>التِّلَاوَ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عِيَادَةُ</w:t>
      </w:r>
      <w:r w:rsidRPr="00BE2421">
        <w:rPr>
          <w:rStyle w:val="5-Char"/>
          <w:rtl/>
        </w:rPr>
        <w:t xml:space="preserve"> </w:t>
      </w:r>
      <w:r w:rsidRPr="00BE2421">
        <w:rPr>
          <w:rStyle w:val="5-Char"/>
          <w:rFonts w:hint="eastAsia"/>
          <w:rtl/>
        </w:rPr>
        <w:t>المَرِيضِ</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الوَاجِبَاتُ</w:t>
      </w:r>
      <w:r w:rsidRPr="00BE2421">
        <w:rPr>
          <w:rStyle w:val="5-Char"/>
          <w:rtl/>
        </w:rPr>
        <w:t xml:space="preserve"> </w:t>
      </w:r>
      <w:r w:rsidRPr="00BE2421">
        <w:rPr>
          <w:rStyle w:val="5-Char"/>
          <w:rFonts w:hint="eastAsia"/>
          <w:rtl/>
        </w:rPr>
        <w:t>بِنَذرِهَ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صِحُّ</w:t>
      </w:r>
      <w:r w:rsidRPr="00BE2421">
        <w:rPr>
          <w:rStyle w:val="5-Char"/>
          <w:rtl/>
        </w:rPr>
        <w:t xml:space="preserve"> </w:t>
      </w:r>
      <w:r w:rsidRPr="00BE2421">
        <w:rPr>
          <w:rStyle w:val="5-Char"/>
          <w:rFonts w:hint="eastAsia"/>
          <w:rtl/>
        </w:rPr>
        <w:t>بِالعِتقِ</w:t>
      </w:r>
      <w:r w:rsidRPr="00BE2421">
        <w:rPr>
          <w:rStyle w:val="5-Char"/>
          <w:rtl/>
        </w:rPr>
        <w:t xml:space="preserve"> </w:t>
      </w:r>
      <w:r w:rsidRPr="00BE2421">
        <w:rPr>
          <w:rStyle w:val="5-Char"/>
          <w:rFonts w:hint="eastAsia"/>
          <w:rtl/>
        </w:rPr>
        <w:t>وَالاِعتِكَافِ</w:t>
      </w:r>
      <w:r w:rsidRPr="00BE2421">
        <w:rPr>
          <w:rStyle w:val="5-Char"/>
          <w:rtl/>
        </w:rPr>
        <w:t xml:space="preserve"> </w:t>
      </w:r>
      <w:r w:rsidRPr="00BE2421">
        <w:rPr>
          <w:rStyle w:val="5-Char"/>
          <w:rFonts w:hint="eastAsia"/>
          <w:rtl/>
        </w:rPr>
        <w:t>وَالصَّلاةِ</w:t>
      </w:r>
      <w:r w:rsidRPr="00BE2421">
        <w:rPr>
          <w:rStyle w:val="5-Char"/>
          <w:rtl/>
        </w:rPr>
        <w:t xml:space="preserve"> </w:t>
      </w:r>
      <w:r w:rsidRPr="00BE2421">
        <w:rPr>
          <w:rStyle w:val="5-Char"/>
          <w:rFonts w:hint="eastAsia"/>
          <w:rtl/>
        </w:rPr>
        <w:t>غَيرِ</w:t>
      </w:r>
      <w:r w:rsidRPr="00BE2421">
        <w:rPr>
          <w:rStyle w:val="5-Char"/>
          <w:rtl/>
        </w:rPr>
        <w:t xml:space="preserve"> </w:t>
      </w:r>
      <w:r w:rsidRPr="00BE2421">
        <w:rPr>
          <w:rStyle w:val="5-Char"/>
          <w:rFonts w:hint="eastAsia"/>
          <w:rtl/>
        </w:rPr>
        <w:t>المَفرُوضَةِ</w:t>
      </w:r>
      <w:r w:rsidRPr="00BE2421">
        <w:rPr>
          <w:rStyle w:val="5-Char"/>
          <w:rtl/>
        </w:rPr>
        <w:t xml:space="preserve"> </w:t>
      </w:r>
      <w:r w:rsidRPr="00BE2421">
        <w:rPr>
          <w:rStyle w:val="5-Char"/>
          <w:rFonts w:hint="eastAsia"/>
          <w:rtl/>
        </w:rPr>
        <w:t>وَالصَّومِ</w:t>
      </w:r>
      <w:r w:rsidRPr="00BE2421">
        <w:rPr>
          <w:rStyle w:val="5-Char"/>
          <w:rFonts w:hint="cs"/>
          <w:rtl/>
        </w:rPr>
        <w:t>؛</w:t>
      </w:r>
      <w:r w:rsidRPr="00BE2421">
        <w:rPr>
          <w:rStyle w:val="5-Char"/>
          <w:rtl/>
        </w:rPr>
        <w:t xml:space="preserve"> </w:t>
      </w:r>
      <w:r w:rsidRPr="00BE2421">
        <w:rPr>
          <w:rStyle w:val="5-Char"/>
          <w:rFonts w:hint="eastAsia"/>
          <w:rtl/>
        </w:rPr>
        <w:t>فَإِن</w:t>
      </w:r>
      <w:r w:rsidRPr="00BE2421">
        <w:rPr>
          <w:rStyle w:val="5-Char"/>
          <w:rtl/>
        </w:rPr>
        <w:t xml:space="preserve"> </w:t>
      </w:r>
      <w:r w:rsidRPr="00BE2421">
        <w:rPr>
          <w:rStyle w:val="5-Char"/>
          <w:rFonts w:hint="eastAsia"/>
          <w:rtl/>
        </w:rPr>
        <w:t>نَذَرَ</w:t>
      </w:r>
      <w:r w:rsidRPr="00BE2421">
        <w:rPr>
          <w:rStyle w:val="5-Char"/>
          <w:rtl/>
        </w:rPr>
        <w:t xml:space="preserve"> </w:t>
      </w:r>
      <w:r w:rsidRPr="00BE2421">
        <w:rPr>
          <w:rStyle w:val="5-Char"/>
          <w:rFonts w:hint="eastAsia"/>
          <w:rtl/>
        </w:rPr>
        <w:t>نَذرًا</w:t>
      </w:r>
      <w:r w:rsidRPr="00BE2421">
        <w:rPr>
          <w:rStyle w:val="5-Char"/>
          <w:rtl/>
        </w:rPr>
        <w:t xml:space="preserve"> </w:t>
      </w:r>
      <w:r w:rsidRPr="00BE2421">
        <w:rPr>
          <w:rStyle w:val="5-Char"/>
          <w:rFonts w:hint="eastAsia"/>
          <w:rtl/>
        </w:rPr>
        <w:t>مُطلَقًا</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مُعَلَّقًا</w:t>
      </w:r>
      <w:r w:rsidRPr="00BE2421">
        <w:rPr>
          <w:rStyle w:val="5-Char"/>
          <w:rtl/>
        </w:rPr>
        <w:t xml:space="preserve"> </w:t>
      </w:r>
      <w:r w:rsidRPr="00BE2421">
        <w:rPr>
          <w:rStyle w:val="5-Char"/>
          <w:rFonts w:hint="eastAsia"/>
          <w:rtl/>
        </w:rPr>
        <w:t>بِشَرطٍ</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وُجِدَ</w:t>
      </w:r>
      <w:r w:rsidRPr="00BE2421">
        <w:rPr>
          <w:rStyle w:val="5-Char"/>
          <w:rFonts w:hint="cs"/>
          <w:rtl/>
        </w:rPr>
        <w:t>،</w:t>
      </w:r>
      <w:r w:rsidRPr="00BE2421">
        <w:rPr>
          <w:rStyle w:val="5-Char"/>
          <w:rtl/>
        </w:rPr>
        <w:t xml:space="preserve"> </w:t>
      </w:r>
      <w:r w:rsidRPr="00BE2421">
        <w:rPr>
          <w:rStyle w:val="5-Char"/>
          <w:rFonts w:hint="eastAsia"/>
          <w:rtl/>
        </w:rPr>
        <w:t>لَزِمَهُ</w:t>
      </w:r>
      <w:r w:rsidRPr="00BE2421">
        <w:rPr>
          <w:rStyle w:val="5-Char"/>
          <w:rtl/>
        </w:rPr>
        <w:t xml:space="preserve"> </w:t>
      </w:r>
      <w:r w:rsidRPr="00BE2421">
        <w:rPr>
          <w:rStyle w:val="5-Char"/>
          <w:rFonts w:hint="eastAsia"/>
          <w:rtl/>
        </w:rPr>
        <w:t>الوَفَاءُ</w:t>
      </w:r>
      <w:r w:rsidRPr="00BE2421">
        <w:rPr>
          <w:rStyle w:val="5-Char"/>
          <w:rtl/>
        </w:rPr>
        <w:t xml:space="preserve"> </w:t>
      </w:r>
      <w:r w:rsidRPr="00BE2421">
        <w:rPr>
          <w:rStyle w:val="5-Char"/>
          <w:rFonts w:hint="eastAsia"/>
          <w:rtl/>
        </w:rPr>
        <w:t>بِه</w:t>
      </w:r>
      <w:r w:rsidRPr="00BE2421">
        <w:rPr>
          <w:rStyle w:val="5-Char"/>
          <w:rFonts w:hint="cs"/>
          <w:rtl/>
        </w:rPr>
        <w:t>.</w:t>
      </w:r>
    </w:p>
    <w:p w:rsidR="00FA3DFC" w:rsidRDefault="00FA3DFC" w:rsidP="00AF1D25">
      <w:pPr>
        <w:rPr>
          <w:rStyle w:val="5-Char"/>
          <w:rtl/>
        </w:rPr>
      </w:pPr>
      <w:r w:rsidRPr="00BE2421">
        <w:rPr>
          <w:rStyle w:val="5-Char"/>
          <w:rFonts w:hint="eastAsia"/>
          <w:rtl/>
        </w:rPr>
        <w:t>وَ</w:t>
      </w:r>
      <w:r w:rsidRPr="00BE2421">
        <w:rPr>
          <w:rStyle w:val="5-Char"/>
          <w:rtl/>
        </w:rPr>
        <w:t xml:space="preserve"> </w:t>
      </w:r>
      <w:r w:rsidRPr="00BE2421">
        <w:rPr>
          <w:rStyle w:val="5-Char"/>
          <w:rFonts w:hint="eastAsia"/>
          <w:rtl/>
        </w:rPr>
        <w:t>صَحَّ</w:t>
      </w:r>
      <w:r w:rsidRPr="00BE2421">
        <w:rPr>
          <w:rStyle w:val="5-Char"/>
          <w:rtl/>
        </w:rPr>
        <w:t xml:space="preserve"> </w:t>
      </w:r>
      <w:r w:rsidRPr="00BE2421">
        <w:rPr>
          <w:rStyle w:val="5-Char"/>
          <w:rFonts w:hint="eastAsia"/>
          <w:rtl/>
        </w:rPr>
        <w:t>نَذرُ</w:t>
      </w:r>
      <w:r w:rsidRPr="00BE2421">
        <w:rPr>
          <w:rStyle w:val="5-Char"/>
          <w:rtl/>
        </w:rPr>
        <w:t xml:space="preserve"> </w:t>
      </w:r>
      <w:r w:rsidRPr="00BE2421">
        <w:rPr>
          <w:rStyle w:val="5-Char"/>
          <w:rFonts w:hint="eastAsia"/>
          <w:rtl/>
        </w:rPr>
        <w:t>صَومِ</w:t>
      </w:r>
      <w:r w:rsidRPr="00BE2421">
        <w:rPr>
          <w:rStyle w:val="5-Char"/>
          <w:rtl/>
        </w:rPr>
        <w:t xml:space="preserve"> </w:t>
      </w:r>
      <w:r w:rsidRPr="00BE2421">
        <w:rPr>
          <w:rStyle w:val="5-Char"/>
          <w:rFonts w:hint="eastAsia"/>
          <w:rtl/>
        </w:rPr>
        <w:t>العِيدَينِ</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أَيَّامِ</w:t>
      </w:r>
      <w:r w:rsidRPr="00BE2421">
        <w:rPr>
          <w:rStyle w:val="5-Char"/>
          <w:rtl/>
        </w:rPr>
        <w:t xml:space="preserve"> </w:t>
      </w:r>
      <w:r w:rsidRPr="00BE2421">
        <w:rPr>
          <w:rStyle w:val="5-Char"/>
          <w:rFonts w:hint="eastAsia"/>
          <w:rtl/>
        </w:rPr>
        <w:t>التَّشرِيقِ</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مُختَا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جِبُ</w:t>
      </w:r>
      <w:r w:rsidRPr="00BE2421">
        <w:rPr>
          <w:rStyle w:val="5-Char"/>
          <w:rtl/>
        </w:rPr>
        <w:t xml:space="preserve"> </w:t>
      </w:r>
      <w:r w:rsidRPr="00BE2421">
        <w:rPr>
          <w:rStyle w:val="5-Char"/>
          <w:rFonts w:hint="eastAsia"/>
          <w:rtl/>
        </w:rPr>
        <w:t>فِطرُهَ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ضَاءُهَ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صَامَهَا</w:t>
      </w:r>
      <w:r w:rsidRPr="00BE2421">
        <w:rPr>
          <w:rStyle w:val="5-Char"/>
          <w:rFonts w:hint="cs"/>
          <w:rtl/>
        </w:rPr>
        <w:t>،</w:t>
      </w:r>
      <w:r w:rsidRPr="00BE2421">
        <w:rPr>
          <w:rStyle w:val="5-Char"/>
          <w:rtl/>
        </w:rPr>
        <w:t xml:space="preserve"> </w:t>
      </w:r>
      <w:r w:rsidRPr="00BE2421">
        <w:rPr>
          <w:rStyle w:val="5-Char"/>
          <w:rFonts w:hint="eastAsia"/>
          <w:rtl/>
        </w:rPr>
        <w:t>أَجزَأَهُ</w:t>
      </w:r>
      <w:r w:rsidRPr="00BE2421">
        <w:rPr>
          <w:rStyle w:val="5-Char"/>
          <w:rtl/>
        </w:rPr>
        <w:t xml:space="preserve"> </w:t>
      </w:r>
      <w:r w:rsidRPr="00BE2421">
        <w:rPr>
          <w:rStyle w:val="5-Char"/>
          <w:rFonts w:hint="eastAsia"/>
          <w:rtl/>
        </w:rPr>
        <w:t>مَعَ</w:t>
      </w:r>
      <w:r w:rsidRPr="00BE2421">
        <w:rPr>
          <w:rStyle w:val="5-Char"/>
          <w:rtl/>
        </w:rPr>
        <w:t xml:space="preserve"> </w:t>
      </w:r>
      <w:r w:rsidRPr="00BE2421">
        <w:rPr>
          <w:rStyle w:val="5-Char"/>
          <w:rFonts w:hint="eastAsia"/>
          <w:rtl/>
        </w:rPr>
        <w:t>الحُرمَةِ</w:t>
      </w:r>
      <w:r w:rsidRPr="00BE2421">
        <w:rPr>
          <w:rStyle w:val="5-Char"/>
          <w:rFonts w:hint="cs"/>
          <w:rtl/>
        </w:rPr>
        <w:t>.</w:t>
      </w:r>
      <w:r w:rsidRPr="00BE2421">
        <w:rPr>
          <w:rStyle w:val="5-Char"/>
          <w:rtl/>
        </w:rPr>
        <w:t xml:space="preserve"> </w:t>
      </w:r>
      <w:r w:rsidRPr="00BE2421">
        <w:rPr>
          <w:rStyle w:val="5-Char"/>
          <w:rFonts w:hint="eastAsia"/>
          <w:rtl/>
        </w:rPr>
        <w:t>و</w:t>
      </w:r>
      <w:r w:rsidRPr="003D2576">
        <w:rPr>
          <w:rFonts w:cs="Times New Roman" w:hint="cs"/>
          <w:sz w:val="32"/>
          <w:rtl/>
        </w:rPr>
        <w:t>‌</w:t>
      </w:r>
      <w:r w:rsidRPr="00BE2421">
        <w:rPr>
          <w:rStyle w:val="5-Char"/>
          <w:rFonts w:hint="cs"/>
          <w:rtl/>
        </w:rPr>
        <w:t>َ</w:t>
      </w:r>
      <w:r w:rsidRPr="00BE2421">
        <w:rPr>
          <w:rStyle w:val="5-Char"/>
          <w:rtl/>
        </w:rPr>
        <w:t xml:space="preserve"> </w:t>
      </w:r>
      <w:r w:rsidRPr="00BE2421">
        <w:rPr>
          <w:rStyle w:val="5-Char"/>
          <w:rFonts w:hint="eastAsia"/>
          <w:rtl/>
        </w:rPr>
        <w:t>أَلغَينَا</w:t>
      </w:r>
      <w:r w:rsidRPr="00BE2421">
        <w:rPr>
          <w:rStyle w:val="5-Char"/>
          <w:rtl/>
        </w:rPr>
        <w:t xml:space="preserve"> </w:t>
      </w:r>
      <w:r w:rsidRPr="00BE2421">
        <w:rPr>
          <w:rStyle w:val="5-Char"/>
          <w:rFonts w:hint="eastAsia"/>
          <w:rtl/>
        </w:rPr>
        <w:t>تَعيِينَ</w:t>
      </w:r>
      <w:r w:rsidRPr="00BE2421">
        <w:rPr>
          <w:rStyle w:val="5-Char"/>
          <w:rtl/>
        </w:rPr>
        <w:t xml:space="preserve"> </w:t>
      </w:r>
      <w:r w:rsidRPr="00BE2421">
        <w:rPr>
          <w:rStyle w:val="5-Char"/>
          <w:rFonts w:hint="eastAsia"/>
          <w:rtl/>
        </w:rPr>
        <w:t>الزَّمَانِ</w:t>
      </w:r>
      <w:r w:rsidRPr="00BE2421">
        <w:rPr>
          <w:rStyle w:val="5-Char"/>
          <w:rtl/>
        </w:rPr>
        <w:t xml:space="preserve"> </w:t>
      </w:r>
      <w:r w:rsidRPr="00BE2421">
        <w:rPr>
          <w:rStyle w:val="5-Char"/>
          <w:rFonts w:hint="eastAsia"/>
          <w:rtl/>
        </w:rPr>
        <w:t>وَالمَكَانِ</w:t>
      </w:r>
      <w:r w:rsidRPr="00BE2421">
        <w:rPr>
          <w:rStyle w:val="5-Char"/>
          <w:rtl/>
        </w:rPr>
        <w:t xml:space="preserve"> </w:t>
      </w:r>
      <w:r w:rsidRPr="00BE2421">
        <w:rPr>
          <w:rStyle w:val="5-Char"/>
          <w:rFonts w:hint="eastAsia"/>
          <w:rtl/>
        </w:rPr>
        <w:t>وَالدِّرهَمِ</w:t>
      </w:r>
      <w:r w:rsidRPr="00BE2421">
        <w:rPr>
          <w:rStyle w:val="5-Char"/>
          <w:rtl/>
        </w:rPr>
        <w:t xml:space="preserve"> </w:t>
      </w:r>
      <w:r w:rsidRPr="00BE2421">
        <w:rPr>
          <w:rStyle w:val="5-Char"/>
          <w:rFonts w:hint="eastAsia"/>
          <w:rtl/>
        </w:rPr>
        <w:t>وَالفَقِيرِ</w:t>
      </w:r>
      <w:r w:rsidRPr="00BE2421">
        <w:rPr>
          <w:rStyle w:val="5-Char"/>
          <w:rtl/>
        </w:rPr>
        <w:t xml:space="preserve"> </w:t>
      </w:r>
      <w:r w:rsidRPr="00BE2421">
        <w:rPr>
          <w:rStyle w:val="5-Char"/>
          <w:rFonts w:hint="eastAsia"/>
          <w:rtl/>
        </w:rPr>
        <w:t>فَيُجزِئُ</w:t>
      </w:r>
      <w:r w:rsidRPr="00BE2421">
        <w:rPr>
          <w:rStyle w:val="5-Char"/>
          <w:rFonts w:hint="cs"/>
          <w:rtl/>
        </w:rPr>
        <w:t>ه</w:t>
      </w:r>
      <w:r w:rsidRPr="00BE2421">
        <w:rPr>
          <w:rStyle w:val="5-Char"/>
          <w:rFonts w:hint="eastAsia"/>
          <w:rtl/>
        </w:rPr>
        <w:t>ُ</w:t>
      </w:r>
      <w:r w:rsidRPr="00BE2421">
        <w:rPr>
          <w:rStyle w:val="5-Char"/>
          <w:rtl/>
        </w:rPr>
        <w:t xml:space="preserve"> </w:t>
      </w:r>
      <w:r w:rsidRPr="00BE2421">
        <w:rPr>
          <w:rStyle w:val="5-Char"/>
          <w:rFonts w:hint="eastAsia"/>
          <w:rtl/>
        </w:rPr>
        <w:t>صَومُ</w:t>
      </w:r>
      <w:r w:rsidRPr="00BE2421">
        <w:rPr>
          <w:rStyle w:val="5-Char"/>
          <w:rtl/>
        </w:rPr>
        <w:t xml:space="preserve"> </w:t>
      </w:r>
      <w:r w:rsidRPr="00BE2421">
        <w:rPr>
          <w:rStyle w:val="5-Char"/>
          <w:rFonts w:hint="eastAsia"/>
          <w:rtl/>
        </w:rPr>
        <w:t>رَجَبَ</w:t>
      </w:r>
      <w:r w:rsidRPr="00BE2421">
        <w:rPr>
          <w:rStyle w:val="5-Char"/>
          <w:rtl/>
        </w:rPr>
        <w:t xml:space="preserve"> </w:t>
      </w:r>
      <w:r w:rsidRPr="00BE2421">
        <w:rPr>
          <w:rStyle w:val="5-Char"/>
          <w:rFonts w:hint="eastAsia"/>
          <w:rtl/>
        </w:rPr>
        <w:t>عَن</w:t>
      </w:r>
      <w:r w:rsidRPr="00BE2421">
        <w:rPr>
          <w:rStyle w:val="5-Char"/>
          <w:rtl/>
        </w:rPr>
        <w:t xml:space="preserve"> </w:t>
      </w:r>
      <w:r w:rsidRPr="00BE2421">
        <w:rPr>
          <w:rStyle w:val="5-Char"/>
          <w:rFonts w:hint="eastAsia"/>
          <w:rtl/>
        </w:rPr>
        <w:t>نَذرِه</w:t>
      </w:r>
      <w:r w:rsidRPr="00BE2421">
        <w:rPr>
          <w:rStyle w:val="5-Char"/>
          <w:rtl/>
        </w:rPr>
        <w:t xml:space="preserve"> </w:t>
      </w:r>
      <w:r w:rsidRPr="00BE2421">
        <w:rPr>
          <w:rStyle w:val="5-Char"/>
          <w:rFonts w:hint="eastAsia"/>
          <w:rtl/>
        </w:rPr>
        <w:t>صَومَ</w:t>
      </w:r>
      <w:r w:rsidRPr="00BE2421">
        <w:rPr>
          <w:rStyle w:val="5-Char"/>
          <w:rtl/>
        </w:rPr>
        <w:t xml:space="preserve"> </w:t>
      </w:r>
      <w:r w:rsidRPr="00BE2421">
        <w:rPr>
          <w:rStyle w:val="5-Char"/>
          <w:rFonts w:hint="eastAsia"/>
          <w:rtl/>
        </w:rPr>
        <w:t>شَعبَانَ</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جزِئُه</w:t>
      </w:r>
      <w:r w:rsidRPr="00BE2421">
        <w:rPr>
          <w:rStyle w:val="5-Char"/>
          <w:rtl/>
        </w:rPr>
        <w:t xml:space="preserve"> </w:t>
      </w:r>
      <w:r w:rsidRPr="00BE2421">
        <w:rPr>
          <w:rStyle w:val="5-Char"/>
          <w:rFonts w:hint="eastAsia"/>
          <w:rtl/>
        </w:rPr>
        <w:t>صَلَاةُ</w:t>
      </w:r>
      <w:r w:rsidRPr="00BE2421">
        <w:rPr>
          <w:rStyle w:val="5-Char"/>
          <w:rtl/>
        </w:rPr>
        <w:t xml:space="preserve"> </w:t>
      </w:r>
      <w:r w:rsidRPr="00BE2421">
        <w:rPr>
          <w:rStyle w:val="5-Char"/>
          <w:rFonts w:hint="eastAsia"/>
          <w:rtl/>
        </w:rPr>
        <w:t>رَكعَتَينِ</w:t>
      </w:r>
      <w:r w:rsidRPr="00BE2421">
        <w:rPr>
          <w:rStyle w:val="5-Char"/>
          <w:rtl/>
        </w:rPr>
        <w:t xml:space="preserve"> </w:t>
      </w:r>
      <w:r w:rsidRPr="00BE2421">
        <w:rPr>
          <w:rStyle w:val="5-Char"/>
          <w:rFonts w:hint="eastAsia"/>
          <w:rtl/>
        </w:rPr>
        <w:t>بِمِصرَ</w:t>
      </w:r>
      <w:r w:rsidRPr="00BE2421">
        <w:rPr>
          <w:rStyle w:val="5-Char"/>
          <w:rtl/>
        </w:rPr>
        <w:t xml:space="preserve"> </w:t>
      </w:r>
      <w:r w:rsidRPr="00BE2421">
        <w:rPr>
          <w:rStyle w:val="5-Char"/>
          <w:rFonts w:hint="eastAsia"/>
          <w:rtl/>
        </w:rPr>
        <w:t>نَذَرَ</w:t>
      </w:r>
      <w:r w:rsidRPr="00BE2421">
        <w:rPr>
          <w:rStyle w:val="5-Char"/>
          <w:rtl/>
        </w:rPr>
        <w:t xml:space="preserve"> </w:t>
      </w:r>
      <w:r w:rsidRPr="00BE2421">
        <w:rPr>
          <w:rStyle w:val="5-Char"/>
          <w:rFonts w:hint="eastAsia"/>
          <w:rtl/>
        </w:rPr>
        <w:t>أَدَاءَهُمَا</w:t>
      </w:r>
      <w:r w:rsidRPr="00BE2421">
        <w:rPr>
          <w:rStyle w:val="5-Char"/>
          <w:rtl/>
        </w:rPr>
        <w:t xml:space="preserve"> </w:t>
      </w:r>
      <w:r w:rsidRPr="00BE2421">
        <w:rPr>
          <w:rStyle w:val="5-Char"/>
          <w:rFonts w:hint="eastAsia"/>
          <w:rtl/>
        </w:rPr>
        <w:t>بِمَكَّةَ</w:t>
      </w:r>
      <w:r w:rsidRPr="00BE2421">
        <w:rPr>
          <w:rStyle w:val="5-Char"/>
          <w:rFonts w:hint="cs"/>
          <w:rtl/>
        </w:rPr>
        <w:t>؛</w:t>
      </w:r>
      <w:r w:rsidRPr="00BE2421">
        <w:rPr>
          <w:rStyle w:val="5-Char"/>
          <w:rtl/>
        </w:rPr>
        <w:t xml:space="preserve"> </w:t>
      </w:r>
      <w:r w:rsidRPr="00BE2421">
        <w:rPr>
          <w:rStyle w:val="5-Char"/>
          <w:rFonts w:hint="eastAsia"/>
          <w:rtl/>
        </w:rPr>
        <w:t>وَالتَّصَدُّقُ</w:t>
      </w:r>
      <w:r w:rsidRPr="00BE2421">
        <w:rPr>
          <w:rStyle w:val="5-Char"/>
          <w:rtl/>
        </w:rPr>
        <w:t xml:space="preserve"> </w:t>
      </w:r>
      <w:r w:rsidRPr="00BE2421">
        <w:rPr>
          <w:rStyle w:val="5-Char"/>
          <w:rFonts w:hint="eastAsia"/>
          <w:rtl/>
        </w:rPr>
        <w:t>بِدِرهَمٍ</w:t>
      </w:r>
      <w:r w:rsidRPr="00BE2421">
        <w:rPr>
          <w:rStyle w:val="5-Char"/>
          <w:rtl/>
        </w:rPr>
        <w:t xml:space="preserve"> </w:t>
      </w:r>
      <w:r w:rsidRPr="00BE2421">
        <w:rPr>
          <w:rStyle w:val="5-Char"/>
          <w:rFonts w:hint="eastAsia"/>
          <w:rtl/>
        </w:rPr>
        <w:t>عَن</w:t>
      </w:r>
      <w:r w:rsidRPr="00BE2421">
        <w:rPr>
          <w:rStyle w:val="5-Char"/>
          <w:rtl/>
        </w:rPr>
        <w:t xml:space="preserve"> </w:t>
      </w:r>
      <w:r w:rsidRPr="00BE2421">
        <w:rPr>
          <w:rStyle w:val="5-Char"/>
          <w:rFonts w:hint="eastAsia"/>
          <w:rtl/>
        </w:rPr>
        <w:t>دِرهَمٍ</w:t>
      </w:r>
      <w:r w:rsidRPr="00BE2421">
        <w:rPr>
          <w:rStyle w:val="5-Char"/>
          <w:rtl/>
        </w:rPr>
        <w:t xml:space="preserve"> </w:t>
      </w:r>
      <w:r w:rsidRPr="00BE2421">
        <w:rPr>
          <w:rStyle w:val="5-Char"/>
          <w:rFonts w:hint="eastAsia"/>
          <w:rtl/>
        </w:rPr>
        <w:t>عَيَّنَه</w:t>
      </w:r>
      <w:r w:rsidRPr="00BE2421">
        <w:rPr>
          <w:rStyle w:val="5-Char"/>
          <w:rtl/>
        </w:rPr>
        <w:t xml:space="preserve"> </w:t>
      </w:r>
      <w:r w:rsidRPr="00BE2421">
        <w:rPr>
          <w:rStyle w:val="5-Char"/>
          <w:rFonts w:hint="eastAsia"/>
          <w:rtl/>
        </w:rPr>
        <w:t>لَه</w:t>
      </w:r>
      <w:r w:rsidRPr="00BE2421">
        <w:rPr>
          <w:rStyle w:val="5-Char"/>
          <w:rtl/>
        </w:rPr>
        <w:t xml:space="preserve"> </w:t>
      </w:r>
      <w:r w:rsidRPr="00BE2421">
        <w:rPr>
          <w:rStyle w:val="5-Char"/>
          <w:rFonts w:hint="eastAsia"/>
          <w:rtl/>
        </w:rPr>
        <w:t>وَالصَّرفُ</w:t>
      </w:r>
      <w:r w:rsidRPr="00BE2421">
        <w:rPr>
          <w:rStyle w:val="5-Char"/>
          <w:rtl/>
        </w:rPr>
        <w:t xml:space="preserve"> </w:t>
      </w:r>
      <w:r w:rsidRPr="00BE2421">
        <w:rPr>
          <w:rStyle w:val="5-Char"/>
          <w:rFonts w:hint="eastAsia"/>
          <w:rtl/>
        </w:rPr>
        <w:t>لِزَيد</w:t>
      </w:r>
      <w:r w:rsidRPr="00BE2421">
        <w:rPr>
          <w:rStyle w:val="5-Char"/>
          <w:rFonts w:hint="cs"/>
          <w:rtl/>
        </w:rPr>
        <w:t>ٍ</w:t>
      </w:r>
      <w:r w:rsidRPr="00BE2421">
        <w:rPr>
          <w:rStyle w:val="5-Char"/>
          <w:rtl/>
        </w:rPr>
        <w:t xml:space="preserve"> </w:t>
      </w:r>
      <w:r w:rsidRPr="00BE2421">
        <w:rPr>
          <w:rStyle w:val="5-Char"/>
          <w:rFonts w:hint="eastAsia"/>
          <w:rtl/>
        </w:rPr>
        <w:t>الفَقِيرِ</w:t>
      </w:r>
      <w:r w:rsidRPr="00BE2421">
        <w:rPr>
          <w:rStyle w:val="5-Char"/>
          <w:rFonts w:hint="cs"/>
          <w:rtl/>
        </w:rPr>
        <w:t>،</w:t>
      </w:r>
      <w:r w:rsidRPr="00BE2421">
        <w:rPr>
          <w:rStyle w:val="5-Char"/>
          <w:rtl/>
        </w:rPr>
        <w:t xml:space="preserve"> </w:t>
      </w:r>
      <w:r w:rsidRPr="00BE2421">
        <w:rPr>
          <w:rStyle w:val="5-Char"/>
          <w:rFonts w:hint="eastAsia"/>
          <w:rtl/>
        </w:rPr>
        <w:t>بِنَذرِه</w:t>
      </w:r>
      <w:r w:rsidRPr="00BE2421">
        <w:rPr>
          <w:rStyle w:val="5-Char"/>
          <w:rtl/>
        </w:rPr>
        <w:t xml:space="preserve"> </w:t>
      </w:r>
      <w:r w:rsidRPr="00BE2421">
        <w:rPr>
          <w:rStyle w:val="5-Char"/>
          <w:rFonts w:hint="eastAsia"/>
          <w:rtl/>
        </w:rPr>
        <w:t>لِعَمرٍو</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عَلَّقَ</w:t>
      </w:r>
      <w:r w:rsidRPr="00BE2421">
        <w:rPr>
          <w:rStyle w:val="5-Char"/>
          <w:rtl/>
        </w:rPr>
        <w:t xml:space="preserve"> </w:t>
      </w:r>
      <w:r w:rsidRPr="00BE2421">
        <w:rPr>
          <w:rStyle w:val="5-Char"/>
          <w:rFonts w:hint="eastAsia"/>
          <w:rtl/>
        </w:rPr>
        <w:t>النَّذرَ</w:t>
      </w:r>
      <w:r w:rsidRPr="00BE2421">
        <w:rPr>
          <w:rStyle w:val="5-Char"/>
          <w:rtl/>
        </w:rPr>
        <w:t xml:space="preserve"> </w:t>
      </w:r>
      <w:r w:rsidRPr="00BE2421">
        <w:rPr>
          <w:rStyle w:val="5-Char"/>
          <w:rFonts w:hint="eastAsia"/>
          <w:rtl/>
        </w:rPr>
        <w:t>بِشَرطٍ</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يُجزِئُه</w:t>
      </w:r>
      <w:r w:rsidRPr="00BE2421">
        <w:rPr>
          <w:rStyle w:val="5-Char"/>
          <w:rtl/>
        </w:rPr>
        <w:t xml:space="preserve"> </w:t>
      </w:r>
      <w:r w:rsidRPr="00BE2421">
        <w:rPr>
          <w:rStyle w:val="5-Char"/>
          <w:rFonts w:hint="eastAsia"/>
          <w:rtl/>
        </w:rPr>
        <w:t>عَنهُ</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فَعَلَه</w:t>
      </w:r>
      <w:r w:rsidRPr="00BE2421">
        <w:rPr>
          <w:rStyle w:val="5-Char"/>
          <w:rtl/>
        </w:rPr>
        <w:t xml:space="preserve"> </w:t>
      </w:r>
      <w:r w:rsidRPr="00BE2421">
        <w:rPr>
          <w:rStyle w:val="5-Char"/>
          <w:rFonts w:hint="eastAsia"/>
          <w:rtl/>
        </w:rPr>
        <w:t>قَبل</w:t>
      </w:r>
      <w:r w:rsidRPr="00BE2421">
        <w:rPr>
          <w:rStyle w:val="5-Char"/>
          <w:rtl/>
        </w:rPr>
        <w:t xml:space="preserve"> </w:t>
      </w:r>
      <w:r w:rsidRPr="00BE2421">
        <w:rPr>
          <w:rStyle w:val="5-Char"/>
          <w:rFonts w:hint="eastAsia"/>
          <w:rtl/>
        </w:rPr>
        <w:t>وُجُودِ</w:t>
      </w:r>
      <w:r w:rsidRPr="00BE2421">
        <w:rPr>
          <w:rStyle w:val="5-Char"/>
          <w:rtl/>
        </w:rPr>
        <w:t xml:space="preserve"> </w:t>
      </w:r>
      <w:r w:rsidRPr="00BE2421">
        <w:rPr>
          <w:rStyle w:val="5-Char"/>
          <w:rFonts w:hint="eastAsia"/>
          <w:rtl/>
        </w:rPr>
        <w:t>شَرطِه</w:t>
      </w:r>
      <w:r w:rsidRPr="00BE2421">
        <w:rPr>
          <w:rStyle w:val="5-Char"/>
          <w:rFonts w:hint="cs"/>
          <w:rtl/>
        </w:rPr>
        <w:t>.</w:t>
      </w:r>
    </w:p>
    <w:p w:rsidR="00C563FE" w:rsidRDefault="00C563FE" w:rsidP="00AF1D25">
      <w:pPr>
        <w:rPr>
          <w:rStyle w:val="5-Char"/>
          <w:bCs/>
          <w:rtl/>
        </w:rPr>
        <w:sectPr w:rsidR="00C563FE" w:rsidSect="00C563FE">
          <w:footnotePr>
            <w:numRestart w:val="eachPage"/>
          </w:footnotePr>
          <w:pgSz w:w="9356" w:h="13608" w:code="9"/>
          <w:pgMar w:top="567" w:right="1134" w:bottom="851" w:left="1134" w:header="454" w:footer="0" w:gutter="0"/>
          <w:cols w:space="708"/>
          <w:titlePg/>
          <w:bidi/>
          <w:docGrid w:linePitch="360"/>
        </w:sectPr>
      </w:pPr>
    </w:p>
    <w:p w:rsidR="006B31CA" w:rsidRDefault="006B31CA" w:rsidP="00C563FE">
      <w:pPr>
        <w:pStyle w:val="2-"/>
        <w:rPr>
          <w:rtl/>
        </w:rPr>
      </w:pPr>
      <w:bookmarkStart w:id="160" w:name="_Toc440375917"/>
      <w:r>
        <w:rPr>
          <w:rFonts w:hint="cs"/>
          <w:rtl/>
        </w:rPr>
        <w:t>باب: پ</w:t>
      </w:r>
      <w:r w:rsidR="000751A8">
        <w:rPr>
          <w:rFonts w:hint="cs"/>
          <w:rtl/>
        </w:rPr>
        <w:t>ی</w:t>
      </w:r>
      <w:r>
        <w:rPr>
          <w:rFonts w:hint="cs"/>
          <w:rtl/>
        </w:rPr>
        <w:t>رامون موارد</w:t>
      </w:r>
      <w:r w:rsidR="000751A8">
        <w:rPr>
          <w:rFonts w:hint="cs"/>
          <w:rtl/>
        </w:rPr>
        <w:t>ی</w:t>
      </w:r>
      <w:r>
        <w:rPr>
          <w:rFonts w:hint="cs"/>
          <w:rtl/>
        </w:rPr>
        <w:t xml:space="preserve"> که وفا</w:t>
      </w:r>
      <w:r w:rsidR="000751A8">
        <w:rPr>
          <w:rFonts w:hint="cs"/>
          <w:rtl/>
        </w:rPr>
        <w:t>ی</w:t>
      </w:r>
      <w:r>
        <w:rPr>
          <w:rFonts w:hint="cs"/>
          <w:rtl/>
        </w:rPr>
        <w:t xml:space="preserve"> به نذر در آن‌ها لازم است؛ از قب</w:t>
      </w:r>
      <w:r w:rsidR="000751A8">
        <w:rPr>
          <w:rFonts w:hint="cs"/>
          <w:rtl/>
        </w:rPr>
        <w:t>ی</w:t>
      </w:r>
      <w:r>
        <w:rPr>
          <w:rFonts w:hint="cs"/>
          <w:rtl/>
        </w:rPr>
        <w:t>ل: روزه‌</w:t>
      </w:r>
      <w:r w:rsidR="000751A8">
        <w:rPr>
          <w:rFonts w:hint="cs"/>
          <w:rtl/>
        </w:rPr>
        <w:t>ی</w:t>
      </w:r>
      <w:r>
        <w:rPr>
          <w:rFonts w:hint="cs"/>
          <w:rtl/>
        </w:rPr>
        <w:t xml:space="preserve"> نذر</w:t>
      </w:r>
      <w:r w:rsidR="000751A8">
        <w:rPr>
          <w:rFonts w:hint="cs"/>
          <w:rtl/>
        </w:rPr>
        <w:t>ی</w:t>
      </w:r>
      <w:r>
        <w:rPr>
          <w:rFonts w:hint="cs"/>
          <w:rtl/>
        </w:rPr>
        <w:t>، نماز نذر</w:t>
      </w:r>
      <w:r w:rsidR="000751A8">
        <w:rPr>
          <w:rFonts w:hint="cs"/>
          <w:rtl/>
        </w:rPr>
        <w:t>ی</w:t>
      </w:r>
      <w:r>
        <w:rPr>
          <w:rFonts w:hint="cs"/>
          <w:rtl/>
        </w:rPr>
        <w:t xml:space="preserve"> و غ</w:t>
      </w:r>
      <w:r w:rsidR="000751A8">
        <w:rPr>
          <w:rFonts w:hint="cs"/>
          <w:rtl/>
        </w:rPr>
        <w:t>ی</w:t>
      </w:r>
      <w:r>
        <w:rPr>
          <w:rFonts w:hint="cs"/>
          <w:rtl/>
        </w:rPr>
        <w:t>ر آن‌ها</w:t>
      </w:r>
      <w:bookmarkEnd w:id="160"/>
    </w:p>
    <w:p w:rsidR="006B31CA" w:rsidRPr="007100A7" w:rsidRDefault="006B31CA" w:rsidP="00AF1D25">
      <w:pPr>
        <w:rPr>
          <w:rStyle w:val="1-Char"/>
          <w:rtl/>
        </w:rPr>
      </w:pPr>
      <w:r w:rsidRPr="007100A7">
        <w:rPr>
          <w:rStyle w:val="1-Char"/>
          <w:rFonts w:hint="cs"/>
          <w:rtl/>
        </w:rPr>
        <w:t xml:space="preserve">[اصل </w:t>
      </w:r>
      <w:r w:rsidRPr="0004314A">
        <w:rPr>
          <w:rStyle w:val="5-Char0"/>
          <w:rFonts w:hint="cs"/>
          <w:rtl/>
        </w:rPr>
        <w:t>«نذر»</w:t>
      </w:r>
      <w:r w:rsidRPr="007100A7">
        <w:rPr>
          <w:rStyle w:val="1-Char"/>
          <w:rFonts w:hint="cs"/>
          <w:rtl/>
        </w:rPr>
        <w:t xml:space="preserve"> به </w:t>
      </w:r>
      <w:r w:rsidRPr="0004314A">
        <w:rPr>
          <w:rStyle w:val="5-Char0"/>
          <w:rFonts w:hint="cs"/>
          <w:rtl/>
        </w:rPr>
        <w:t>«انذار»</w:t>
      </w:r>
      <w:r w:rsidRPr="007100A7">
        <w:rPr>
          <w:rStyle w:val="1-Char"/>
          <w:rFonts w:hint="cs"/>
          <w:rtl/>
        </w:rPr>
        <w:t xml:space="preserve"> برم</w:t>
      </w:r>
      <w:r w:rsidR="00446BB7">
        <w:rPr>
          <w:rStyle w:val="1-Char"/>
          <w:rFonts w:hint="cs"/>
          <w:rtl/>
        </w:rPr>
        <w:t>ی</w:t>
      </w:r>
      <w:r w:rsidRPr="007100A7">
        <w:rPr>
          <w:rStyle w:val="1-Char"/>
          <w:rFonts w:hint="cs"/>
          <w:rtl/>
        </w:rPr>
        <w:t xml:space="preserve">‌گردد؛ </w:t>
      </w:r>
      <w:r w:rsidR="00446BB7">
        <w:rPr>
          <w:rStyle w:val="1-Char"/>
          <w:rFonts w:hint="cs"/>
          <w:rtl/>
        </w:rPr>
        <w:t>ی</w:t>
      </w:r>
      <w:r w:rsidRPr="0004314A">
        <w:rPr>
          <w:rStyle w:val="1-Char"/>
          <w:rFonts w:hint="cs"/>
          <w:rtl/>
        </w:rPr>
        <w:t>عن</w:t>
      </w:r>
      <w:r w:rsidR="00446BB7">
        <w:rPr>
          <w:rStyle w:val="1-Char"/>
          <w:rFonts w:hint="cs"/>
          <w:rtl/>
        </w:rPr>
        <w:t>ی</w:t>
      </w:r>
      <w:r w:rsidRPr="0004314A">
        <w:rPr>
          <w:rStyle w:val="1-Char"/>
          <w:rFonts w:hint="cs"/>
          <w:rtl/>
        </w:rPr>
        <w:t xml:space="preserve"> «</w:t>
      </w:r>
      <w:r w:rsidRPr="0004314A">
        <w:rPr>
          <w:rStyle w:val="1-Char"/>
          <w:rFonts w:eastAsia="Batang" w:hint="cs"/>
          <w:rtl/>
        </w:rPr>
        <w:t>ترساندن</w:t>
      </w:r>
      <w:r w:rsidRPr="0004314A">
        <w:rPr>
          <w:rStyle w:val="1-Char"/>
          <w:rFonts w:hint="cs"/>
          <w:rtl/>
        </w:rPr>
        <w:t>».</w:t>
      </w:r>
      <w:r w:rsidRPr="007100A7">
        <w:rPr>
          <w:rStyle w:val="1-Char"/>
          <w:rFonts w:hint="cs"/>
          <w:rtl/>
        </w:rPr>
        <w:t xml:space="preserve"> </w:t>
      </w:r>
      <w:r w:rsidRPr="0004314A">
        <w:rPr>
          <w:rStyle w:val="5-Char0"/>
          <w:rFonts w:hint="cs"/>
          <w:rtl/>
        </w:rPr>
        <w:t>راغب اصفهاني</w:t>
      </w:r>
      <w:r w:rsidRPr="007100A7">
        <w:rPr>
          <w:rStyle w:val="1-Char"/>
          <w:rFonts w:hint="cs"/>
          <w:rtl/>
        </w:rPr>
        <w:t xml:space="preserve"> در تعر</w:t>
      </w:r>
      <w:r w:rsidR="00446BB7">
        <w:rPr>
          <w:rStyle w:val="1-Char"/>
          <w:rFonts w:hint="cs"/>
          <w:rtl/>
        </w:rPr>
        <w:t>ی</w:t>
      </w:r>
      <w:r w:rsidRPr="007100A7">
        <w:rPr>
          <w:rStyle w:val="1-Char"/>
          <w:rFonts w:hint="cs"/>
          <w:rtl/>
        </w:rPr>
        <w:t xml:space="preserve">ف </w:t>
      </w:r>
      <w:r w:rsidRPr="0004314A">
        <w:rPr>
          <w:rStyle w:val="5-Char0"/>
          <w:rFonts w:hint="cs"/>
          <w:rtl/>
        </w:rPr>
        <w:t>«نذر»</w:t>
      </w:r>
      <w:r w:rsidRPr="007100A7">
        <w:rPr>
          <w:rStyle w:val="1-Char"/>
          <w:rFonts w:hint="cs"/>
          <w:rtl/>
        </w:rPr>
        <w:t xml:space="preserve"> گفته است: </w:t>
      </w:r>
      <w:r w:rsidRPr="00FE6406">
        <w:rPr>
          <w:rStyle w:val="9-Char"/>
          <w:rFonts w:eastAsia="Batang" w:hint="cs"/>
          <w:rtl/>
        </w:rPr>
        <w:t>نذر</w:t>
      </w:r>
      <w:r w:rsidRPr="007100A7">
        <w:rPr>
          <w:rStyle w:val="1-Char"/>
          <w:rFonts w:hint="cs"/>
          <w:rtl/>
        </w:rPr>
        <w:t>، واجب گردان</w:t>
      </w:r>
      <w:r w:rsidR="00446BB7">
        <w:rPr>
          <w:rStyle w:val="1-Char"/>
          <w:rFonts w:hint="cs"/>
          <w:rtl/>
        </w:rPr>
        <w:t>ی</w:t>
      </w:r>
      <w:r w:rsidRPr="007100A7">
        <w:rPr>
          <w:rStyle w:val="1-Char"/>
          <w:rFonts w:hint="cs"/>
          <w:rtl/>
        </w:rPr>
        <w:t>دن چ</w:t>
      </w:r>
      <w:r w:rsidR="00446BB7">
        <w:rPr>
          <w:rStyle w:val="1-Char"/>
          <w:rFonts w:hint="cs"/>
          <w:rtl/>
        </w:rPr>
        <w:t>ی</w:t>
      </w:r>
      <w:r w:rsidRPr="007100A7">
        <w:rPr>
          <w:rStyle w:val="1-Char"/>
          <w:rFonts w:hint="cs"/>
          <w:rtl/>
        </w:rPr>
        <w:t>ز غ</w:t>
      </w:r>
      <w:r w:rsidR="00446BB7">
        <w:rPr>
          <w:rStyle w:val="1-Char"/>
          <w:rFonts w:hint="cs"/>
          <w:rtl/>
        </w:rPr>
        <w:t>ی</w:t>
      </w:r>
      <w:r w:rsidRPr="007100A7">
        <w:rPr>
          <w:rStyle w:val="1-Char"/>
          <w:rFonts w:hint="cs"/>
          <w:rtl/>
        </w:rPr>
        <w:t>ر واجب</w:t>
      </w:r>
      <w:r w:rsidR="00446BB7">
        <w:rPr>
          <w:rStyle w:val="1-Char"/>
          <w:rFonts w:hint="cs"/>
          <w:rtl/>
        </w:rPr>
        <w:t>ی</w:t>
      </w:r>
      <w:r w:rsidRPr="007100A7">
        <w:rPr>
          <w:rStyle w:val="1-Char"/>
          <w:rFonts w:hint="cs"/>
          <w:rtl/>
        </w:rPr>
        <w:t xml:space="preserve"> است به خاطر واقع شدن کار</w:t>
      </w:r>
      <w:r w:rsidR="00446BB7">
        <w:rPr>
          <w:rStyle w:val="1-Char"/>
          <w:rFonts w:hint="cs"/>
          <w:rtl/>
        </w:rPr>
        <w:t>ی</w:t>
      </w:r>
      <w:r w:rsidRPr="007100A7">
        <w:rPr>
          <w:rStyle w:val="1-Char"/>
          <w:rFonts w:hint="cs"/>
          <w:rtl/>
        </w:rPr>
        <w:t>.</w:t>
      </w:r>
    </w:p>
    <w:p w:rsidR="006B31CA" w:rsidRPr="007100A7" w:rsidRDefault="006B31CA" w:rsidP="00AF1D25">
      <w:pPr>
        <w:rPr>
          <w:rStyle w:val="1-Char"/>
          <w:rtl/>
        </w:rPr>
      </w:pPr>
      <w:r w:rsidRPr="007100A7">
        <w:rPr>
          <w:rStyle w:val="1-Char"/>
          <w:rFonts w:hint="cs"/>
          <w:rtl/>
        </w:rPr>
        <w:t>به تعب</w:t>
      </w:r>
      <w:r w:rsidR="00446BB7">
        <w:rPr>
          <w:rStyle w:val="1-Char"/>
          <w:rFonts w:hint="cs"/>
          <w:rtl/>
        </w:rPr>
        <w:t>ی</w:t>
      </w:r>
      <w:r w:rsidRPr="007100A7">
        <w:rPr>
          <w:rStyle w:val="1-Char"/>
          <w:rFonts w:hint="cs"/>
          <w:rtl/>
        </w:rPr>
        <w:t>ر</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 xml:space="preserve">گر، </w:t>
      </w:r>
      <w:r w:rsidRPr="0004314A">
        <w:rPr>
          <w:rStyle w:val="5-Char0"/>
          <w:rFonts w:hint="cs"/>
          <w:rtl/>
        </w:rPr>
        <w:t>«نذر»</w:t>
      </w:r>
      <w:r w:rsidRPr="007100A7">
        <w:rPr>
          <w:rStyle w:val="1-Char"/>
          <w:rFonts w:hint="cs"/>
          <w:rtl/>
        </w:rPr>
        <w:t xml:space="preserve"> آن است که مسلمان</w:t>
      </w:r>
      <w:r w:rsidR="00446BB7">
        <w:rPr>
          <w:rStyle w:val="1-Char"/>
          <w:rFonts w:hint="cs"/>
          <w:rtl/>
        </w:rPr>
        <w:t>ی</w:t>
      </w:r>
      <w:r w:rsidRPr="007100A7">
        <w:rPr>
          <w:rStyle w:val="1-Char"/>
          <w:rFonts w:hint="cs"/>
          <w:rtl/>
        </w:rPr>
        <w:t xml:space="preserve"> خود را مُلزم به عبادت و کار خ</w:t>
      </w:r>
      <w:r w:rsidR="00446BB7">
        <w:rPr>
          <w:rStyle w:val="1-Char"/>
          <w:rFonts w:hint="cs"/>
          <w:rtl/>
        </w:rPr>
        <w:t>ی</w:t>
      </w:r>
      <w:r w:rsidRPr="007100A7">
        <w:rPr>
          <w:rStyle w:val="1-Char"/>
          <w:rFonts w:hint="cs"/>
          <w:rtl/>
        </w:rPr>
        <w:t>ر</w:t>
      </w:r>
      <w:r w:rsidR="00446BB7">
        <w:rPr>
          <w:rStyle w:val="1-Char"/>
          <w:rFonts w:hint="cs"/>
          <w:rtl/>
        </w:rPr>
        <w:t>ی</w:t>
      </w:r>
      <w:r w:rsidRPr="007100A7">
        <w:rPr>
          <w:rStyle w:val="1-Char"/>
          <w:rFonts w:hint="cs"/>
          <w:rtl/>
        </w:rPr>
        <w:t xml:space="preserve"> بنما</w:t>
      </w:r>
      <w:r w:rsidR="00446BB7">
        <w:rPr>
          <w:rStyle w:val="1-Char"/>
          <w:rFonts w:hint="cs"/>
          <w:rtl/>
        </w:rPr>
        <w:t>ی</w:t>
      </w:r>
      <w:r w:rsidRPr="007100A7">
        <w:rPr>
          <w:rStyle w:val="1-Char"/>
          <w:rFonts w:hint="cs"/>
          <w:rtl/>
        </w:rPr>
        <w:t>د که اگر خود را ملزم به آن نم</w:t>
      </w:r>
      <w:r w:rsidR="00446BB7">
        <w:rPr>
          <w:rStyle w:val="1-Char"/>
          <w:rFonts w:hint="cs"/>
          <w:rtl/>
        </w:rPr>
        <w:t>ی</w:t>
      </w:r>
      <w:r w:rsidRPr="007100A7">
        <w:rPr>
          <w:rStyle w:val="1-Char"/>
          <w:rFonts w:hint="cs"/>
          <w:rtl/>
        </w:rPr>
        <w:t>‌کرد، بر او واجب نبود. برا</w:t>
      </w:r>
      <w:r w:rsidR="00446BB7">
        <w:rPr>
          <w:rStyle w:val="1-Char"/>
          <w:rFonts w:hint="cs"/>
          <w:rtl/>
        </w:rPr>
        <w:t>ی</w:t>
      </w:r>
      <w:r w:rsidRPr="007100A7">
        <w:rPr>
          <w:rStyle w:val="1-Char"/>
          <w:rFonts w:hint="cs"/>
          <w:rtl/>
        </w:rPr>
        <w:t xml:space="preserve"> مثال: مسلمان</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گو</w:t>
      </w:r>
      <w:r w:rsidR="00446BB7">
        <w:rPr>
          <w:rStyle w:val="1-Char"/>
          <w:rFonts w:hint="cs"/>
          <w:rtl/>
        </w:rPr>
        <w:t>ی</w:t>
      </w:r>
      <w:r w:rsidRPr="007100A7">
        <w:rPr>
          <w:rStyle w:val="1-Char"/>
          <w:rFonts w:hint="cs"/>
          <w:rtl/>
        </w:rPr>
        <w:t>د</w:t>
      </w:r>
      <w:r w:rsidRPr="0004314A">
        <w:rPr>
          <w:rStyle w:val="1-Char"/>
          <w:rFonts w:hint="cs"/>
          <w:rtl/>
        </w:rPr>
        <w:t>: «</w:t>
      </w:r>
      <w:r w:rsidR="00446BB7">
        <w:rPr>
          <w:rStyle w:val="1-Char"/>
          <w:rFonts w:eastAsia="Batang" w:hint="cs"/>
          <w:rtl/>
        </w:rPr>
        <w:t>ی</w:t>
      </w:r>
      <w:r w:rsidRPr="0004314A">
        <w:rPr>
          <w:rStyle w:val="1-Char"/>
          <w:rFonts w:eastAsia="Batang" w:hint="cs"/>
          <w:rtl/>
        </w:rPr>
        <w:t>ک روز روزه، بر</w:t>
      </w:r>
      <w:r w:rsidR="000A2322" w:rsidRPr="0004314A">
        <w:rPr>
          <w:rStyle w:val="1-Char"/>
          <w:rFonts w:eastAsia="Batang" w:hint="cs"/>
          <w:rtl/>
        </w:rPr>
        <w:t xml:space="preserve"> </w:t>
      </w:r>
      <w:r w:rsidRPr="0004314A">
        <w:rPr>
          <w:rStyle w:val="1-Char"/>
          <w:rFonts w:eastAsia="Batang" w:hint="cs"/>
          <w:rtl/>
        </w:rPr>
        <w:t xml:space="preserve">من نذر باشد» </w:t>
      </w:r>
      <w:r w:rsidR="00446BB7">
        <w:rPr>
          <w:rStyle w:val="1-Char"/>
          <w:rFonts w:eastAsia="Batang" w:hint="cs"/>
          <w:rtl/>
        </w:rPr>
        <w:t>ی</w:t>
      </w:r>
      <w:r w:rsidRPr="0004314A">
        <w:rPr>
          <w:rStyle w:val="1-Char"/>
          <w:rFonts w:eastAsia="Batang" w:hint="cs"/>
          <w:rtl/>
        </w:rPr>
        <w:t>ا «خواندن ده رکعت نماز را برا</w:t>
      </w:r>
      <w:r w:rsidR="00446BB7">
        <w:rPr>
          <w:rStyle w:val="1-Char"/>
          <w:rFonts w:eastAsia="Batang" w:hint="cs"/>
          <w:rtl/>
        </w:rPr>
        <w:t>ی</w:t>
      </w:r>
      <w:r w:rsidRPr="0004314A">
        <w:rPr>
          <w:rStyle w:val="1-Char"/>
          <w:rFonts w:eastAsia="Batang" w:hint="cs"/>
          <w:rtl/>
        </w:rPr>
        <w:t xml:space="preserve"> خدا بر خود واجب م</w:t>
      </w:r>
      <w:r w:rsidR="00446BB7">
        <w:rPr>
          <w:rStyle w:val="1-Char"/>
          <w:rFonts w:eastAsia="Batang" w:hint="cs"/>
          <w:rtl/>
        </w:rPr>
        <w:t>ی</w:t>
      </w:r>
      <w:r w:rsidRPr="0004314A">
        <w:rPr>
          <w:rStyle w:val="1-Char"/>
          <w:rFonts w:eastAsia="Batang" w:hint="cs"/>
          <w:rtl/>
        </w:rPr>
        <w:t>‌نما</w:t>
      </w:r>
      <w:r w:rsidR="00446BB7">
        <w:rPr>
          <w:rStyle w:val="1-Char"/>
          <w:rFonts w:eastAsia="Batang" w:hint="cs"/>
          <w:rtl/>
        </w:rPr>
        <w:t>ی</w:t>
      </w:r>
      <w:r w:rsidRPr="0004314A">
        <w:rPr>
          <w:rStyle w:val="1-Char"/>
          <w:rFonts w:eastAsia="Batang" w:hint="cs"/>
          <w:rtl/>
        </w:rPr>
        <w:t>م</w:t>
      </w:r>
      <w:r w:rsidRPr="0004314A">
        <w:rPr>
          <w:rStyle w:val="1-Char"/>
          <w:rFonts w:hint="cs"/>
          <w:rtl/>
        </w:rPr>
        <w:t>» و...</w:t>
      </w:r>
    </w:p>
    <w:p w:rsidR="006B31CA" w:rsidRDefault="006B31CA" w:rsidP="0004314A">
      <w:pPr>
        <w:rPr>
          <w:rFonts w:cs="Times New Roman"/>
          <w:rtl/>
        </w:rPr>
      </w:pPr>
      <w:r w:rsidRPr="007100A7">
        <w:rPr>
          <w:rStyle w:val="1-Char"/>
          <w:rFonts w:hint="cs"/>
          <w:rtl/>
        </w:rPr>
        <w:t>خداوند بلندمرتبه در مورد مشروع</w:t>
      </w:r>
      <w:r w:rsidR="00446BB7">
        <w:rPr>
          <w:rStyle w:val="1-Char"/>
          <w:rFonts w:hint="cs"/>
          <w:rtl/>
        </w:rPr>
        <w:t>ی</w:t>
      </w:r>
      <w:r w:rsidRPr="007100A7">
        <w:rPr>
          <w:rStyle w:val="1-Char"/>
          <w:rFonts w:hint="cs"/>
          <w:rtl/>
        </w:rPr>
        <w:t>ت نذر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د:</w:t>
      </w:r>
      <w:r w:rsidR="0004314A">
        <w:rPr>
          <w:rStyle w:val="1-Char"/>
          <w:rFonts w:hint="cs"/>
          <w:rtl/>
        </w:rPr>
        <w:t xml:space="preserve"> </w:t>
      </w:r>
      <w:r w:rsidR="0004314A">
        <w:rPr>
          <w:rStyle w:val="1-Char"/>
          <w:rFonts w:cs="Traditional Arabic"/>
          <w:color w:val="000000"/>
          <w:shd w:val="clear" w:color="auto" w:fill="FFFFFF"/>
          <w:rtl/>
        </w:rPr>
        <w:t>﴿</w:t>
      </w:r>
      <w:r w:rsidR="0004314A" w:rsidRPr="000751A8">
        <w:rPr>
          <w:rStyle w:val="4-Char"/>
          <w:rtl/>
        </w:rPr>
        <w:t xml:space="preserve">وَمَآ أَنفَقۡتُم مِّن نَّفَقَةٍ أَوۡ نَذَرۡتُم مِّن نَّذۡرٖ فَإِنَّ </w:t>
      </w:r>
      <w:r w:rsidR="0004314A" w:rsidRPr="000751A8">
        <w:rPr>
          <w:rStyle w:val="4-Char"/>
          <w:rFonts w:hint="cs"/>
          <w:rtl/>
        </w:rPr>
        <w:t>ٱ</w:t>
      </w:r>
      <w:r w:rsidR="0004314A" w:rsidRPr="000751A8">
        <w:rPr>
          <w:rStyle w:val="4-Char"/>
          <w:rFonts w:hint="eastAsia"/>
          <w:rtl/>
        </w:rPr>
        <w:t>للَّهَ</w:t>
      </w:r>
      <w:r w:rsidR="0004314A" w:rsidRPr="000751A8">
        <w:rPr>
          <w:rStyle w:val="4-Char"/>
          <w:rtl/>
        </w:rPr>
        <w:t xml:space="preserve"> يَعۡلَمُهُ</w:t>
      </w:r>
      <w:r w:rsidR="0004314A" w:rsidRPr="000751A8">
        <w:rPr>
          <w:rStyle w:val="4-Char"/>
          <w:rFonts w:hint="cs"/>
          <w:rtl/>
        </w:rPr>
        <w:t>ۥۗ</w:t>
      </w:r>
      <w:r w:rsidR="0004314A">
        <w:rPr>
          <w:rStyle w:val="1-Char"/>
          <w:rFonts w:cs="Traditional Arabic"/>
          <w:color w:val="000000"/>
          <w:shd w:val="clear" w:color="auto" w:fill="FFFFFF"/>
          <w:rtl/>
        </w:rPr>
        <w:t>﴾</w:t>
      </w:r>
      <w:r w:rsidR="0004314A" w:rsidRPr="000751A8">
        <w:rPr>
          <w:rStyle w:val="4-Char"/>
          <w:rtl/>
        </w:rPr>
        <w:t xml:space="preserve"> </w:t>
      </w:r>
      <w:r w:rsidR="0004314A" w:rsidRPr="000751A8">
        <w:rPr>
          <w:rStyle w:val="9-Char1"/>
          <w:rtl/>
        </w:rPr>
        <w:t>[البقرة: 270]</w:t>
      </w:r>
      <w:r w:rsidRPr="007100A7">
        <w:rPr>
          <w:rStyle w:val="1-Char"/>
          <w:rFonts w:hint="cs"/>
          <w:rtl/>
        </w:rPr>
        <w:t xml:space="preserve"> </w:t>
      </w:r>
      <w:r w:rsidRPr="00BE2421">
        <w:rPr>
          <w:rStyle w:val="6-Char"/>
          <w:rFonts w:hint="cs"/>
          <w:rtl/>
        </w:rPr>
        <w:t>«و هر هز</w:t>
      </w:r>
      <w:r w:rsidR="00446BB7">
        <w:rPr>
          <w:rStyle w:val="6-Char"/>
          <w:rFonts w:hint="cs"/>
          <w:rtl/>
        </w:rPr>
        <w:t>ی</w:t>
      </w:r>
      <w:r w:rsidRPr="00BE2421">
        <w:rPr>
          <w:rStyle w:val="6-Char"/>
          <w:rFonts w:hint="cs"/>
          <w:rtl/>
        </w:rPr>
        <w:t>نه‌ا</w:t>
      </w:r>
      <w:r w:rsidR="00446BB7">
        <w:rPr>
          <w:rStyle w:val="6-Char"/>
          <w:rFonts w:hint="cs"/>
          <w:rtl/>
        </w:rPr>
        <w:t>ی</w:t>
      </w:r>
      <w:r w:rsidRPr="00BE2421">
        <w:rPr>
          <w:rStyle w:val="6-Char"/>
          <w:rFonts w:hint="cs"/>
          <w:rtl/>
        </w:rPr>
        <w:t xml:space="preserve"> را که متحمل م</w:t>
      </w:r>
      <w:r w:rsidR="00446BB7">
        <w:rPr>
          <w:rStyle w:val="6-Char"/>
          <w:rFonts w:hint="cs"/>
          <w:rtl/>
        </w:rPr>
        <w:t>ی</w:t>
      </w:r>
      <w:r w:rsidRPr="00BE2421">
        <w:rPr>
          <w:rStyle w:val="6-Char"/>
          <w:rFonts w:hint="cs"/>
          <w:rtl/>
        </w:rPr>
        <w:t>‌شو</w:t>
      </w:r>
      <w:r w:rsidR="00446BB7">
        <w:rPr>
          <w:rStyle w:val="6-Char"/>
          <w:rFonts w:hint="cs"/>
          <w:rtl/>
        </w:rPr>
        <w:t>ی</w:t>
      </w:r>
      <w:r w:rsidRPr="00BE2421">
        <w:rPr>
          <w:rStyle w:val="6-Char"/>
          <w:rFonts w:hint="cs"/>
          <w:rtl/>
        </w:rPr>
        <w:t xml:space="preserve">د </w:t>
      </w:r>
      <w:r w:rsidR="00446BB7">
        <w:rPr>
          <w:rStyle w:val="6-Char"/>
          <w:rFonts w:hint="cs"/>
          <w:rtl/>
        </w:rPr>
        <w:t>ی</w:t>
      </w:r>
      <w:r w:rsidRPr="00BE2421">
        <w:rPr>
          <w:rStyle w:val="6-Char"/>
          <w:rFonts w:hint="cs"/>
          <w:rtl/>
        </w:rPr>
        <w:t>ا هر نذر</w:t>
      </w:r>
      <w:r w:rsidR="00446BB7">
        <w:rPr>
          <w:rStyle w:val="6-Char"/>
          <w:rFonts w:hint="cs"/>
          <w:rtl/>
        </w:rPr>
        <w:t>ی</w:t>
      </w:r>
      <w:r w:rsidRPr="00BE2421">
        <w:rPr>
          <w:rStyle w:val="6-Char"/>
          <w:rFonts w:hint="cs"/>
          <w:rtl/>
        </w:rPr>
        <w:t xml:space="preserve"> را که بر گردن م</w:t>
      </w:r>
      <w:r w:rsidR="00446BB7">
        <w:rPr>
          <w:rStyle w:val="6-Char"/>
          <w:rFonts w:hint="cs"/>
          <w:rtl/>
        </w:rPr>
        <w:t>ی</w:t>
      </w:r>
      <w:r w:rsidRPr="00BE2421">
        <w:rPr>
          <w:rStyle w:val="6-Char"/>
          <w:rFonts w:hint="cs"/>
          <w:rtl/>
        </w:rPr>
        <w:t>‌گ</w:t>
      </w:r>
      <w:r w:rsidR="00446BB7">
        <w:rPr>
          <w:rStyle w:val="6-Char"/>
          <w:rFonts w:hint="cs"/>
          <w:rtl/>
        </w:rPr>
        <w:t>ی</w:t>
      </w:r>
      <w:r w:rsidRPr="00BE2421">
        <w:rPr>
          <w:rStyle w:val="6-Char"/>
          <w:rFonts w:hint="cs"/>
          <w:rtl/>
        </w:rPr>
        <w:t>ر</w:t>
      </w:r>
      <w:r w:rsidR="00446BB7">
        <w:rPr>
          <w:rStyle w:val="6-Char"/>
          <w:rFonts w:hint="cs"/>
          <w:rtl/>
        </w:rPr>
        <w:t>ی</w:t>
      </w:r>
      <w:r w:rsidRPr="00BE2421">
        <w:rPr>
          <w:rStyle w:val="6-Char"/>
          <w:rFonts w:hint="cs"/>
          <w:rtl/>
        </w:rPr>
        <w:t>د، ب</w:t>
      </w:r>
      <w:r w:rsidR="00446BB7">
        <w:rPr>
          <w:rStyle w:val="6-Char"/>
          <w:rFonts w:hint="cs"/>
          <w:rtl/>
        </w:rPr>
        <w:t>ی</w:t>
      </w:r>
      <w:r w:rsidRPr="00BE2421">
        <w:rPr>
          <w:rStyle w:val="6-Char"/>
          <w:rFonts w:hint="cs"/>
          <w:rtl/>
        </w:rPr>
        <w:t>‌گمان خدا آن را م</w:t>
      </w:r>
      <w:r w:rsidR="00446BB7">
        <w:rPr>
          <w:rStyle w:val="6-Char"/>
          <w:rFonts w:hint="cs"/>
          <w:rtl/>
        </w:rPr>
        <w:t>ی</w:t>
      </w:r>
      <w:r w:rsidRPr="00BE2421">
        <w:rPr>
          <w:rStyle w:val="6-Char"/>
          <w:rFonts w:hint="cs"/>
          <w:rtl/>
        </w:rPr>
        <w:t>‌داند»</w:t>
      </w:r>
      <w:r w:rsidRPr="007100A7">
        <w:rPr>
          <w:rStyle w:val="1-Char"/>
          <w:rFonts w:hint="cs"/>
          <w:rtl/>
        </w:rPr>
        <w:t>.</w:t>
      </w:r>
    </w:p>
    <w:p w:rsidR="006B31CA" w:rsidRPr="007100A7" w:rsidRDefault="006B31CA" w:rsidP="0004314A">
      <w:pPr>
        <w:rPr>
          <w:rStyle w:val="1-Char"/>
          <w:rtl/>
        </w:rPr>
      </w:pPr>
      <w:r w:rsidRPr="007100A7">
        <w:rPr>
          <w:rStyle w:val="1-Char"/>
          <w:rFonts w:hint="cs"/>
          <w:rtl/>
        </w:rPr>
        <w:t>و ن</w:t>
      </w:r>
      <w:r w:rsidR="00446BB7">
        <w:rPr>
          <w:rStyle w:val="1-Char"/>
          <w:rFonts w:hint="cs"/>
          <w:rtl/>
        </w:rPr>
        <w:t>ی</w:t>
      </w:r>
      <w:r w:rsidRPr="007100A7">
        <w:rPr>
          <w:rStyle w:val="1-Char"/>
          <w:rFonts w:hint="cs"/>
          <w:rtl/>
        </w:rPr>
        <w:t>ز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د:</w:t>
      </w:r>
      <w:r w:rsidR="0004314A">
        <w:rPr>
          <w:rStyle w:val="1-Char"/>
          <w:rFonts w:hint="cs"/>
          <w:rtl/>
        </w:rPr>
        <w:t xml:space="preserve"> </w:t>
      </w:r>
      <w:r w:rsidR="0004314A">
        <w:rPr>
          <w:rStyle w:val="1-Char"/>
          <w:rFonts w:cs="Traditional Arabic"/>
          <w:color w:val="000000"/>
          <w:shd w:val="clear" w:color="auto" w:fill="FFFFFF"/>
          <w:rtl/>
        </w:rPr>
        <w:t>﴿</w:t>
      </w:r>
      <w:r w:rsidR="0004314A" w:rsidRPr="000751A8">
        <w:rPr>
          <w:rStyle w:val="4-Char"/>
          <w:rtl/>
        </w:rPr>
        <w:t>ثُمَّ لۡيَقۡضُواْ تَفَثَهُمۡ وَلۡيُوفُواْ نُذُورَهُمۡ وَلۡيَطَّوَّفُواْ بِ</w:t>
      </w:r>
      <w:r w:rsidR="0004314A" w:rsidRPr="000751A8">
        <w:rPr>
          <w:rStyle w:val="4-Char"/>
          <w:rFonts w:hint="cs"/>
          <w:rtl/>
        </w:rPr>
        <w:t>ٱ</w:t>
      </w:r>
      <w:r w:rsidR="0004314A" w:rsidRPr="000751A8">
        <w:rPr>
          <w:rStyle w:val="4-Char"/>
          <w:rFonts w:hint="eastAsia"/>
          <w:rtl/>
        </w:rPr>
        <w:t>لۡبَيۡتِ</w:t>
      </w:r>
      <w:r w:rsidR="0004314A" w:rsidRPr="000751A8">
        <w:rPr>
          <w:rStyle w:val="4-Char"/>
          <w:rtl/>
        </w:rPr>
        <w:t xml:space="preserve"> </w:t>
      </w:r>
      <w:r w:rsidR="0004314A" w:rsidRPr="000751A8">
        <w:rPr>
          <w:rStyle w:val="4-Char"/>
          <w:rFonts w:hint="cs"/>
          <w:rtl/>
        </w:rPr>
        <w:t>ٱ</w:t>
      </w:r>
      <w:r w:rsidR="0004314A" w:rsidRPr="000751A8">
        <w:rPr>
          <w:rStyle w:val="4-Char"/>
          <w:rFonts w:hint="eastAsia"/>
          <w:rtl/>
        </w:rPr>
        <w:t>لۡعَتِيقِ</w:t>
      </w:r>
      <w:r w:rsidR="0004314A" w:rsidRPr="000751A8">
        <w:rPr>
          <w:rStyle w:val="4-Char"/>
          <w:rtl/>
        </w:rPr>
        <w:t>٢٩</w:t>
      </w:r>
      <w:r w:rsidR="0004314A">
        <w:rPr>
          <w:rStyle w:val="1-Char"/>
          <w:rFonts w:cs="Traditional Arabic"/>
          <w:color w:val="000000"/>
          <w:shd w:val="clear" w:color="auto" w:fill="FFFFFF"/>
          <w:rtl/>
        </w:rPr>
        <w:t>﴾</w:t>
      </w:r>
      <w:r w:rsidR="0004314A" w:rsidRPr="000751A8">
        <w:rPr>
          <w:rStyle w:val="4-Char"/>
          <w:rtl/>
        </w:rPr>
        <w:t xml:space="preserve"> </w:t>
      </w:r>
      <w:r w:rsidR="0004314A" w:rsidRPr="000751A8">
        <w:rPr>
          <w:rStyle w:val="9-Char1"/>
          <w:rtl/>
        </w:rPr>
        <w:t>[الحج: 29]</w:t>
      </w:r>
      <w:r w:rsidRPr="007100A7">
        <w:rPr>
          <w:rStyle w:val="1-Char"/>
          <w:rFonts w:hint="cs"/>
          <w:rtl/>
        </w:rPr>
        <w:t xml:space="preserve"> </w:t>
      </w:r>
      <w:r w:rsidRPr="00BE2421">
        <w:rPr>
          <w:rStyle w:val="6-Char"/>
          <w:rFonts w:hint="cs"/>
          <w:rtl/>
        </w:rPr>
        <w:t>«بعد از آن با</w:t>
      </w:r>
      <w:r w:rsidR="00446BB7">
        <w:rPr>
          <w:rStyle w:val="6-Char"/>
          <w:rFonts w:hint="cs"/>
          <w:rtl/>
        </w:rPr>
        <w:t>ی</w:t>
      </w:r>
      <w:r w:rsidRPr="00BE2421">
        <w:rPr>
          <w:rStyle w:val="6-Char"/>
          <w:rFonts w:hint="cs"/>
          <w:rtl/>
        </w:rPr>
        <w:t>د آلودگ</w:t>
      </w:r>
      <w:r w:rsidR="00446BB7">
        <w:rPr>
          <w:rStyle w:val="6-Char"/>
          <w:rFonts w:hint="cs"/>
          <w:rtl/>
        </w:rPr>
        <w:t>ی</w:t>
      </w:r>
      <w:r w:rsidRPr="00BE2421">
        <w:rPr>
          <w:rStyle w:val="6-Char"/>
          <w:rFonts w:hint="cs"/>
          <w:rtl/>
        </w:rPr>
        <w:t>‌ها را از خود برطرف سازند و به نذرها</w:t>
      </w:r>
      <w:r w:rsidR="00446BB7">
        <w:rPr>
          <w:rStyle w:val="6-Char"/>
          <w:rFonts w:hint="cs"/>
          <w:rtl/>
        </w:rPr>
        <w:t>ی</w:t>
      </w:r>
      <w:r w:rsidRPr="00BE2421">
        <w:rPr>
          <w:rStyle w:val="6-Char"/>
          <w:rFonts w:hint="cs"/>
          <w:rtl/>
        </w:rPr>
        <w:t xml:space="preserve"> خو</w:t>
      </w:r>
      <w:r w:rsidR="00446BB7">
        <w:rPr>
          <w:rStyle w:val="6-Char"/>
          <w:rFonts w:hint="cs"/>
          <w:rtl/>
        </w:rPr>
        <w:t>ی</w:t>
      </w:r>
      <w:r w:rsidRPr="00BE2421">
        <w:rPr>
          <w:rStyle w:val="6-Char"/>
          <w:rFonts w:hint="cs"/>
          <w:rtl/>
        </w:rPr>
        <w:t>ش وفا کنند و خانه‌</w:t>
      </w:r>
      <w:r w:rsidR="00446BB7">
        <w:rPr>
          <w:rStyle w:val="6-Char"/>
          <w:rFonts w:hint="cs"/>
          <w:rtl/>
        </w:rPr>
        <w:t>ی</w:t>
      </w:r>
      <w:r w:rsidRPr="00BE2421">
        <w:rPr>
          <w:rStyle w:val="6-Char"/>
          <w:rFonts w:hint="cs"/>
          <w:rtl/>
        </w:rPr>
        <w:t xml:space="preserve"> قد</w:t>
      </w:r>
      <w:r w:rsidR="00446BB7">
        <w:rPr>
          <w:rStyle w:val="6-Char"/>
          <w:rFonts w:hint="cs"/>
          <w:rtl/>
        </w:rPr>
        <w:t>ی</w:t>
      </w:r>
      <w:r w:rsidRPr="00BE2421">
        <w:rPr>
          <w:rStyle w:val="6-Char"/>
          <w:rFonts w:hint="cs"/>
          <w:rtl/>
        </w:rPr>
        <w:t>م</w:t>
      </w:r>
      <w:r w:rsidR="00446BB7">
        <w:rPr>
          <w:rStyle w:val="6-Char"/>
          <w:rFonts w:hint="cs"/>
          <w:rtl/>
        </w:rPr>
        <w:t>ی</w:t>
      </w:r>
      <w:r w:rsidRPr="00BE2421">
        <w:rPr>
          <w:rStyle w:val="6-Char"/>
          <w:rFonts w:hint="cs"/>
          <w:rtl/>
        </w:rPr>
        <w:t xml:space="preserve"> و گرام</w:t>
      </w:r>
      <w:r w:rsidR="00446BB7">
        <w:rPr>
          <w:rStyle w:val="6-Char"/>
          <w:rFonts w:hint="cs"/>
          <w:rtl/>
        </w:rPr>
        <w:t>ی</w:t>
      </w:r>
      <w:r w:rsidRPr="00BE2421">
        <w:rPr>
          <w:rStyle w:val="6-Char"/>
          <w:rFonts w:hint="cs"/>
          <w:rtl/>
        </w:rPr>
        <w:t xml:space="preserve"> را طواف نما</w:t>
      </w:r>
      <w:r w:rsidR="00446BB7">
        <w:rPr>
          <w:rStyle w:val="6-Char"/>
          <w:rFonts w:hint="cs"/>
          <w:rtl/>
        </w:rPr>
        <w:t>ی</w:t>
      </w:r>
      <w:r w:rsidRPr="00BE2421">
        <w:rPr>
          <w:rStyle w:val="6-Char"/>
          <w:rFonts w:hint="cs"/>
          <w:rtl/>
        </w:rPr>
        <w:t>ند»</w:t>
      </w:r>
      <w:r w:rsidRPr="007100A7">
        <w:rPr>
          <w:rStyle w:val="1-Char"/>
          <w:rFonts w:hint="cs"/>
          <w:rtl/>
        </w:rPr>
        <w:t>.</w:t>
      </w:r>
    </w:p>
    <w:p w:rsidR="006B31CA" w:rsidRPr="007100A7" w:rsidRDefault="006B31CA" w:rsidP="0004314A">
      <w:pPr>
        <w:rPr>
          <w:rStyle w:val="1-Char"/>
          <w:rtl/>
        </w:rPr>
      </w:pPr>
      <w:r w:rsidRPr="007100A7">
        <w:rPr>
          <w:rStyle w:val="1-Char"/>
          <w:rFonts w:hint="cs"/>
          <w:rtl/>
        </w:rPr>
        <w:t>و خداوند ن</w:t>
      </w:r>
      <w:r w:rsidR="00446BB7">
        <w:rPr>
          <w:rStyle w:val="1-Char"/>
          <w:rFonts w:hint="cs"/>
          <w:rtl/>
        </w:rPr>
        <w:t>ی</w:t>
      </w:r>
      <w:r w:rsidRPr="007100A7">
        <w:rPr>
          <w:rStyle w:val="1-Char"/>
          <w:rFonts w:hint="cs"/>
          <w:rtl/>
        </w:rPr>
        <w:t>ز وفاکنندگان به نذر را ستا</w:t>
      </w:r>
      <w:r w:rsidR="00446BB7">
        <w:rPr>
          <w:rStyle w:val="1-Char"/>
          <w:rFonts w:hint="cs"/>
          <w:rtl/>
        </w:rPr>
        <w:t>ی</w:t>
      </w:r>
      <w:r w:rsidRPr="007100A7">
        <w:rPr>
          <w:rStyle w:val="1-Char"/>
          <w:rFonts w:hint="cs"/>
          <w:rtl/>
        </w:rPr>
        <w:t xml:space="preserve">ش کرده و فرموده است: </w:t>
      </w:r>
      <w:r w:rsidR="0004314A">
        <w:rPr>
          <w:rStyle w:val="1-Char"/>
          <w:rFonts w:cs="Traditional Arabic"/>
          <w:color w:val="000000"/>
          <w:shd w:val="clear" w:color="auto" w:fill="FFFFFF"/>
          <w:rtl/>
        </w:rPr>
        <w:t>﴿</w:t>
      </w:r>
      <w:r w:rsidR="0004314A" w:rsidRPr="000751A8">
        <w:rPr>
          <w:rStyle w:val="4-Char"/>
          <w:rtl/>
        </w:rPr>
        <w:t>يُوفُونَ بِ</w:t>
      </w:r>
      <w:r w:rsidR="0004314A" w:rsidRPr="000751A8">
        <w:rPr>
          <w:rStyle w:val="4-Char"/>
          <w:rFonts w:hint="cs"/>
          <w:rtl/>
        </w:rPr>
        <w:t>ٱ</w:t>
      </w:r>
      <w:r w:rsidR="0004314A" w:rsidRPr="000751A8">
        <w:rPr>
          <w:rStyle w:val="4-Char"/>
          <w:rFonts w:hint="eastAsia"/>
          <w:rtl/>
        </w:rPr>
        <w:t>لنَّذۡرِ</w:t>
      </w:r>
      <w:r w:rsidR="0004314A" w:rsidRPr="000751A8">
        <w:rPr>
          <w:rStyle w:val="4-Char"/>
          <w:rtl/>
        </w:rPr>
        <w:t xml:space="preserve"> وَيَخَافُونَ يَوۡمٗا كَانَ شَرُّهُ</w:t>
      </w:r>
      <w:r w:rsidR="0004314A" w:rsidRPr="000751A8">
        <w:rPr>
          <w:rStyle w:val="4-Char"/>
          <w:rFonts w:hint="cs"/>
          <w:rtl/>
        </w:rPr>
        <w:t>ۥ</w:t>
      </w:r>
      <w:r w:rsidR="0004314A" w:rsidRPr="000751A8">
        <w:rPr>
          <w:rStyle w:val="4-Char"/>
          <w:rtl/>
        </w:rPr>
        <w:t xml:space="preserve"> مُسۡتَطِيرٗا٧</w:t>
      </w:r>
      <w:r w:rsidR="0004314A">
        <w:rPr>
          <w:rStyle w:val="1-Char"/>
          <w:rFonts w:cs="Traditional Arabic"/>
          <w:color w:val="000000"/>
          <w:shd w:val="clear" w:color="auto" w:fill="FFFFFF"/>
          <w:rtl/>
        </w:rPr>
        <w:t>﴾</w:t>
      </w:r>
      <w:r w:rsidR="0004314A" w:rsidRPr="000751A8">
        <w:rPr>
          <w:rStyle w:val="4-Char"/>
          <w:rtl/>
        </w:rPr>
        <w:t xml:space="preserve"> </w:t>
      </w:r>
      <w:r w:rsidR="0004314A" w:rsidRPr="000751A8">
        <w:rPr>
          <w:rStyle w:val="9-Char1"/>
          <w:rtl/>
        </w:rPr>
        <w:t>[الإنسان: 7]</w:t>
      </w:r>
      <w:r w:rsidRPr="007100A7">
        <w:rPr>
          <w:rStyle w:val="1-Char"/>
          <w:rFonts w:hint="cs"/>
          <w:rtl/>
        </w:rPr>
        <w:t xml:space="preserve"> </w:t>
      </w:r>
      <w:r w:rsidRPr="00BE2421">
        <w:rPr>
          <w:rStyle w:val="6-Char"/>
          <w:rFonts w:hint="cs"/>
          <w:rtl/>
        </w:rPr>
        <w:t>«به نذر خود وفا م</w:t>
      </w:r>
      <w:r w:rsidR="00446BB7">
        <w:rPr>
          <w:rStyle w:val="6-Char"/>
          <w:rFonts w:hint="cs"/>
          <w:rtl/>
        </w:rPr>
        <w:t>ی</w:t>
      </w:r>
      <w:r w:rsidRPr="00BE2421">
        <w:rPr>
          <w:rStyle w:val="6-Char"/>
          <w:rFonts w:hint="cs"/>
          <w:rtl/>
        </w:rPr>
        <w:t>‌کنند و از روز</w:t>
      </w:r>
      <w:r w:rsidR="00446BB7">
        <w:rPr>
          <w:rStyle w:val="6-Char"/>
          <w:rFonts w:hint="cs"/>
          <w:rtl/>
        </w:rPr>
        <w:t>ی</w:t>
      </w:r>
      <w:r w:rsidRPr="00BE2421">
        <w:rPr>
          <w:rStyle w:val="6-Char"/>
          <w:rFonts w:hint="cs"/>
          <w:rtl/>
        </w:rPr>
        <w:t xml:space="preserve"> م</w:t>
      </w:r>
      <w:r w:rsidR="00446BB7">
        <w:rPr>
          <w:rStyle w:val="6-Char"/>
          <w:rFonts w:hint="cs"/>
          <w:rtl/>
        </w:rPr>
        <w:t>ی</w:t>
      </w:r>
      <w:r w:rsidRPr="00BE2421">
        <w:rPr>
          <w:rStyle w:val="6-Char"/>
          <w:rFonts w:hint="cs"/>
          <w:rtl/>
        </w:rPr>
        <w:t>‌هراسند که شرّ و بلا</w:t>
      </w:r>
      <w:r w:rsidR="00446BB7">
        <w:rPr>
          <w:rStyle w:val="6-Char"/>
          <w:rFonts w:hint="cs"/>
          <w:rtl/>
        </w:rPr>
        <w:t>ی</w:t>
      </w:r>
      <w:r w:rsidRPr="00BE2421">
        <w:rPr>
          <w:rStyle w:val="6-Char"/>
          <w:rFonts w:hint="cs"/>
          <w:rtl/>
        </w:rPr>
        <w:t xml:space="preserve"> آن گسترده و فراگ</w:t>
      </w:r>
      <w:r w:rsidR="00446BB7">
        <w:rPr>
          <w:rStyle w:val="6-Char"/>
          <w:rFonts w:hint="cs"/>
          <w:rtl/>
        </w:rPr>
        <w:t>ی</w:t>
      </w:r>
      <w:r w:rsidRPr="00BE2421">
        <w:rPr>
          <w:rStyle w:val="6-Char"/>
          <w:rFonts w:hint="cs"/>
          <w:rtl/>
        </w:rPr>
        <w:t>ر است»</w:t>
      </w:r>
      <w:r w:rsidRPr="007100A7">
        <w:rPr>
          <w:rStyle w:val="1-Char"/>
          <w:rFonts w:hint="cs"/>
          <w:rtl/>
        </w:rPr>
        <w:t>.</w:t>
      </w:r>
    </w:p>
    <w:p w:rsidR="006B31CA" w:rsidRPr="007100A7" w:rsidRDefault="006B31CA" w:rsidP="00AF1D25">
      <w:pPr>
        <w:rPr>
          <w:rStyle w:val="1-Char"/>
          <w:rtl/>
        </w:rPr>
      </w:pPr>
      <w:r w:rsidRPr="007100A7">
        <w:rPr>
          <w:rStyle w:val="1-Char"/>
          <w:rFonts w:hint="cs"/>
          <w:rtl/>
        </w:rPr>
        <w:t>وعا</w:t>
      </w:r>
      <w:r w:rsidR="00446BB7">
        <w:rPr>
          <w:rStyle w:val="1-Char"/>
          <w:rFonts w:hint="cs"/>
          <w:rtl/>
        </w:rPr>
        <w:t>ی</w:t>
      </w:r>
      <w:r w:rsidRPr="007100A7">
        <w:rPr>
          <w:rStyle w:val="1-Char"/>
          <w:rFonts w:hint="cs"/>
          <w:rtl/>
        </w:rPr>
        <w:t>شه</w:t>
      </w:r>
      <w:r w:rsidR="00FE6406" w:rsidRPr="00FE6406">
        <w:rPr>
          <w:rStyle w:val="1-Char"/>
          <w:rFonts w:cs="CTraditional Arabic" w:hint="cs"/>
          <w:rtl/>
        </w:rPr>
        <w:t>ل</w:t>
      </w:r>
      <w:r w:rsidRPr="007100A7">
        <w:rPr>
          <w:rStyle w:val="1-Char"/>
          <w:rFonts w:hint="cs"/>
          <w:rtl/>
        </w:rPr>
        <w:t xml:space="preserve"> م</w:t>
      </w:r>
      <w:r w:rsidR="00446BB7">
        <w:rPr>
          <w:rStyle w:val="1-Char"/>
          <w:rFonts w:hint="cs"/>
          <w:rtl/>
        </w:rPr>
        <w:t>ی</w:t>
      </w:r>
      <w:r w:rsidRPr="007100A7">
        <w:rPr>
          <w:rStyle w:val="1-Char"/>
          <w:rFonts w:hint="cs"/>
          <w:rtl/>
        </w:rPr>
        <w:t>‌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 </w:t>
      </w:r>
      <w:r w:rsidRPr="00BE2421">
        <w:rPr>
          <w:rStyle w:val="5-Char"/>
          <w:rFonts w:hint="cs"/>
          <w:rtl/>
        </w:rPr>
        <w:t>«مَنْ نَذَرَ اَنْ يُّطِيْعَ اللهَ فَلْيُطِعْهُ، وَ مَنْ نَذَرَ اَنْ يَّعْصِيَهُ فَلٰا</w:t>
      </w:r>
      <w:r w:rsidR="00544D97">
        <w:rPr>
          <w:rStyle w:val="5-Char"/>
          <w:rFonts w:hint="cs"/>
          <w:rtl/>
        </w:rPr>
        <w:t xml:space="preserve"> </w:t>
      </w:r>
      <w:r w:rsidRPr="00BE2421">
        <w:rPr>
          <w:rStyle w:val="5-Char"/>
          <w:rFonts w:hint="cs"/>
          <w:rtl/>
        </w:rPr>
        <w:t>يِعْصِهِ»</w:t>
      </w:r>
      <w:r w:rsidRPr="007100A7">
        <w:rPr>
          <w:rStyle w:val="1-Char"/>
          <w:rFonts w:hint="cs"/>
          <w:rtl/>
        </w:rPr>
        <w:t>‌(بخار</w:t>
      </w:r>
      <w:r w:rsidR="00446BB7">
        <w:rPr>
          <w:rStyle w:val="1-Char"/>
          <w:rFonts w:hint="cs"/>
          <w:rtl/>
        </w:rPr>
        <w:t>ی</w:t>
      </w:r>
      <w:r w:rsidRPr="007100A7">
        <w:rPr>
          <w:rStyle w:val="1-Char"/>
          <w:rFonts w:hint="cs"/>
          <w:rtl/>
        </w:rPr>
        <w:t>، ابوداود، ترمذ</w:t>
      </w:r>
      <w:r w:rsidR="00446BB7">
        <w:rPr>
          <w:rStyle w:val="1-Char"/>
          <w:rFonts w:hint="cs"/>
          <w:rtl/>
        </w:rPr>
        <w:t>ی</w:t>
      </w:r>
      <w:r w:rsidRPr="007100A7">
        <w:rPr>
          <w:rStyle w:val="1-Char"/>
          <w:rFonts w:hint="cs"/>
          <w:rtl/>
        </w:rPr>
        <w:t>، نسا</w:t>
      </w:r>
      <w:r w:rsidR="00446BB7">
        <w:rPr>
          <w:rStyle w:val="1-Char"/>
          <w:rFonts w:hint="cs"/>
          <w:rtl/>
        </w:rPr>
        <w:t>یی</w:t>
      </w:r>
      <w:r w:rsidRPr="007100A7">
        <w:rPr>
          <w:rStyle w:val="1-Char"/>
          <w:rFonts w:hint="cs"/>
          <w:rtl/>
        </w:rPr>
        <w:t xml:space="preserve"> و ابن ماجه)؛ </w:t>
      </w:r>
      <w:r w:rsidRPr="00BE2421">
        <w:rPr>
          <w:rStyle w:val="1-Char"/>
          <w:rFonts w:hint="cs"/>
          <w:rtl/>
        </w:rPr>
        <w:t>«هر کس نذر کرد که خدا را اطاعت کند، پس با</w:t>
      </w:r>
      <w:r w:rsidR="00446BB7">
        <w:rPr>
          <w:rStyle w:val="1-Char"/>
          <w:rFonts w:hint="cs"/>
          <w:rtl/>
        </w:rPr>
        <w:t>ی</w:t>
      </w:r>
      <w:r w:rsidRPr="00BE2421">
        <w:rPr>
          <w:rStyle w:val="1-Char"/>
          <w:rFonts w:hint="cs"/>
          <w:rtl/>
        </w:rPr>
        <w:t>د از او اطاعت کند؛ و هر کس نذر کرد که نافرمان</w:t>
      </w:r>
      <w:r w:rsidR="00446BB7">
        <w:rPr>
          <w:rStyle w:val="1-Char"/>
          <w:rFonts w:hint="cs"/>
          <w:rtl/>
        </w:rPr>
        <w:t>ی</w:t>
      </w:r>
      <w:r w:rsidRPr="00BE2421">
        <w:rPr>
          <w:rStyle w:val="1-Char"/>
          <w:rFonts w:hint="cs"/>
          <w:rtl/>
        </w:rPr>
        <w:t xml:space="preserve"> خدا کند، نافرمان</w:t>
      </w:r>
      <w:r w:rsidR="00446BB7">
        <w:rPr>
          <w:rStyle w:val="1-Char"/>
          <w:rFonts w:hint="cs"/>
          <w:rtl/>
        </w:rPr>
        <w:t>ی</w:t>
      </w:r>
      <w:r w:rsidRPr="00BE2421">
        <w:rPr>
          <w:rStyle w:val="1-Char"/>
          <w:rFonts w:hint="cs"/>
          <w:rtl/>
        </w:rPr>
        <w:t xml:space="preserve"> او را نکند»</w:t>
      </w:r>
      <w:r w:rsidRPr="007100A7">
        <w:rPr>
          <w:rStyle w:val="1-Char"/>
          <w:rFonts w:hint="cs"/>
          <w:rtl/>
        </w:rPr>
        <w:t>.]</w:t>
      </w:r>
    </w:p>
    <w:p w:rsidR="006B31CA" w:rsidRPr="00FE6406" w:rsidRDefault="006B31CA" w:rsidP="00AF1D25">
      <w:pPr>
        <w:rPr>
          <w:rStyle w:val="9-Char"/>
          <w:rtl/>
        </w:rPr>
      </w:pPr>
      <w:r w:rsidRPr="00FE6406">
        <w:rPr>
          <w:rStyle w:val="9-Char"/>
          <w:rFonts w:hint="cs"/>
          <w:rtl/>
        </w:rPr>
        <w:t>هرگاه فرد</w:t>
      </w:r>
      <w:r w:rsidR="00446BB7">
        <w:rPr>
          <w:rStyle w:val="9-Char"/>
          <w:rFonts w:hint="cs"/>
          <w:rtl/>
        </w:rPr>
        <w:t>ی</w:t>
      </w:r>
      <w:r w:rsidRPr="00FE6406">
        <w:rPr>
          <w:rStyle w:val="9-Char"/>
          <w:rFonts w:hint="cs"/>
          <w:rtl/>
        </w:rPr>
        <w:t>، چ</w:t>
      </w:r>
      <w:r w:rsidR="00446BB7">
        <w:rPr>
          <w:rStyle w:val="9-Char"/>
          <w:rFonts w:hint="cs"/>
          <w:rtl/>
        </w:rPr>
        <w:t>ی</w:t>
      </w:r>
      <w:r w:rsidRPr="00FE6406">
        <w:rPr>
          <w:rStyle w:val="9-Char"/>
          <w:rFonts w:hint="cs"/>
          <w:rtl/>
        </w:rPr>
        <w:t>ز</w:t>
      </w:r>
      <w:r w:rsidR="00446BB7">
        <w:rPr>
          <w:rStyle w:val="9-Char"/>
          <w:rFonts w:hint="cs"/>
          <w:rtl/>
        </w:rPr>
        <w:t>ی</w:t>
      </w:r>
      <w:r w:rsidRPr="00FE6406">
        <w:rPr>
          <w:rStyle w:val="9-Char"/>
          <w:rFonts w:hint="cs"/>
          <w:rtl/>
        </w:rPr>
        <w:t xml:space="preserve"> را نذر کند، وفا</w:t>
      </w:r>
      <w:r w:rsidR="00446BB7">
        <w:rPr>
          <w:rStyle w:val="9-Char"/>
          <w:rFonts w:hint="cs"/>
          <w:rtl/>
        </w:rPr>
        <w:t>ی</w:t>
      </w:r>
      <w:r w:rsidRPr="00FE6406">
        <w:rPr>
          <w:rStyle w:val="9-Char"/>
          <w:rFonts w:hint="cs"/>
          <w:rtl/>
        </w:rPr>
        <w:t xml:space="preserve"> بدان در صورت</w:t>
      </w:r>
      <w:r w:rsidR="00446BB7">
        <w:rPr>
          <w:rStyle w:val="9-Char"/>
          <w:rFonts w:hint="cs"/>
          <w:rtl/>
        </w:rPr>
        <w:t>ی</w:t>
      </w:r>
      <w:r w:rsidRPr="00FE6406">
        <w:rPr>
          <w:rStyle w:val="9-Char"/>
          <w:rFonts w:hint="cs"/>
          <w:rtl/>
        </w:rPr>
        <w:t xml:space="preserve"> بر و</w:t>
      </w:r>
      <w:r w:rsidR="00446BB7">
        <w:rPr>
          <w:rStyle w:val="9-Char"/>
          <w:rFonts w:hint="cs"/>
          <w:rtl/>
        </w:rPr>
        <w:t>ی</w:t>
      </w:r>
      <w:r w:rsidRPr="00FE6406">
        <w:rPr>
          <w:rStyle w:val="9-Char"/>
          <w:rFonts w:hint="cs"/>
          <w:rtl/>
        </w:rPr>
        <w:t xml:space="preserve"> لازم م</w:t>
      </w:r>
      <w:r w:rsidR="00446BB7">
        <w:rPr>
          <w:rStyle w:val="9-Char"/>
          <w:rFonts w:hint="cs"/>
          <w:rtl/>
        </w:rPr>
        <w:t>ی</w:t>
      </w:r>
      <w:r w:rsidRPr="00FE6406">
        <w:rPr>
          <w:rStyle w:val="9-Char"/>
          <w:rFonts w:hint="cs"/>
          <w:rtl/>
        </w:rPr>
        <w:t>‌گردد که در نذر، سه شرط جمع شده باشد:</w:t>
      </w:r>
    </w:p>
    <w:p w:rsidR="006B31CA" w:rsidRPr="007100A7" w:rsidRDefault="006B31CA" w:rsidP="00463D6B">
      <w:pPr>
        <w:pStyle w:val="ListParagraph"/>
        <w:numPr>
          <w:ilvl w:val="0"/>
          <w:numId w:val="52"/>
        </w:numPr>
        <w:rPr>
          <w:rStyle w:val="1-Char"/>
          <w:rtl/>
        </w:rPr>
      </w:pPr>
      <w:r w:rsidRPr="007100A7">
        <w:rPr>
          <w:rStyle w:val="1-Char"/>
          <w:rFonts w:hint="cs"/>
          <w:rtl/>
        </w:rPr>
        <w:t>ا</w:t>
      </w:r>
      <w:r w:rsidR="00446BB7">
        <w:rPr>
          <w:rStyle w:val="1-Char"/>
          <w:rFonts w:hint="cs"/>
          <w:rtl/>
        </w:rPr>
        <w:t>ی</w:t>
      </w:r>
      <w:r w:rsidRPr="007100A7">
        <w:rPr>
          <w:rStyle w:val="1-Char"/>
          <w:rFonts w:hint="cs"/>
          <w:rtl/>
        </w:rPr>
        <w:t>ن که از جنسِ مورد نذر کرده شده، واجب</w:t>
      </w:r>
      <w:r w:rsidR="00446BB7">
        <w:rPr>
          <w:rStyle w:val="1-Char"/>
          <w:rFonts w:hint="cs"/>
          <w:rtl/>
        </w:rPr>
        <w:t>ی</w:t>
      </w:r>
      <w:r w:rsidRPr="007100A7">
        <w:rPr>
          <w:rStyle w:val="1-Char"/>
          <w:rFonts w:hint="cs"/>
          <w:rtl/>
        </w:rPr>
        <w:t xml:space="preserve"> وجود داشته باشد [همچون روزه و نماز.]</w:t>
      </w:r>
    </w:p>
    <w:p w:rsidR="006B31CA" w:rsidRPr="007100A7" w:rsidRDefault="006B31CA" w:rsidP="00463D6B">
      <w:pPr>
        <w:pStyle w:val="ListParagraph"/>
        <w:numPr>
          <w:ilvl w:val="0"/>
          <w:numId w:val="52"/>
        </w:numPr>
        <w:rPr>
          <w:rStyle w:val="1-Char"/>
          <w:rtl/>
        </w:rPr>
      </w:pPr>
      <w:r w:rsidRPr="007100A7">
        <w:rPr>
          <w:rStyle w:val="1-Char"/>
          <w:rFonts w:hint="cs"/>
          <w:rtl/>
        </w:rPr>
        <w:t>ا</w:t>
      </w:r>
      <w:r w:rsidR="00446BB7">
        <w:rPr>
          <w:rStyle w:val="1-Char"/>
          <w:rFonts w:hint="cs"/>
          <w:rtl/>
        </w:rPr>
        <w:t>ی</w:t>
      </w:r>
      <w:r w:rsidRPr="007100A7">
        <w:rPr>
          <w:rStyle w:val="1-Char"/>
          <w:rFonts w:hint="cs"/>
          <w:rtl/>
        </w:rPr>
        <w:t>ن که مورد نذر کرده شده، به ذات خود مقصود و مطلوب باشد.</w:t>
      </w:r>
    </w:p>
    <w:p w:rsidR="006B31CA" w:rsidRPr="007100A7" w:rsidRDefault="006B31CA" w:rsidP="00463D6B">
      <w:pPr>
        <w:pStyle w:val="ListParagraph"/>
        <w:numPr>
          <w:ilvl w:val="0"/>
          <w:numId w:val="52"/>
        </w:numPr>
        <w:rPr>
          <w:rStyle w:val="1-Char"/>
          <w:rtl/>
        </w:rPr>
      </w:pPr>
      <w:r w:rsidRPr="007100A7">
        <w:rPr>
          <w:rStyle w:val="1-Char"/>
          <w:rFonts w:hint="cs"/>
          <w:rtl/>
        </w:rPr>
        <w:t>و ا</w:t>
      </w:r>
      <w:r w:rsidR="00446BB7">
        <w:rPr>
          <w:rStyle w:val="1-Char"/>
          <w:rFonts w:hint="cs"/>
          <w:rtl/>
        </w:rPr>
        <w:t>ی</w:t>
      </w:r>
      <w:r w:rsidRPr="007100A7">
        <w:rPr>
          <w:rStyle w:val="1-Char"/>
          <w:rFonts w:hint="cs"/>
          <w:rtl/>
        </w:rPr>
        <w:t>ن که مورد نذر کرده شده، پ</w:t>
      </w:r>
      <w:r w:rsidR="00446BB7">
        <w:rPr>
          <w:rStyle w:val="1-Char"/>
          <w:rFonts w:hint="cs"/>
          <w:rtl/>
        </w:rPr>
        <w:t>ی</w:t>
      </w:r>
      <w:r w:rsidRPr="007100A7">
        <w:rPr>
          <w:rStyle w:val="1-Char"/>
          <w:rFonts w:hint="cs"/>
          <w:rtl/>
        </w:rPr>
        <w:t>ش از نذر، واجب نباشد.</w:t>
      </w:r>
    </w:p>
    <w:p w:rsidR="006B31CA" w:rsidRPr="007100A7" w:rsidRDefault="006B31CA" w:rsidP="00AF1D25">
      <w:pPr>
        <w:rPr>
          <w:rStyle w:val="1-Char"/>
          <w:rtl/>
        </w:rPr>
      </w:pPr>
      <w:r w:rsidRPr="007100A7">
        <w:rPr>
          <w:rStyle w:val="1-Char"/>
          <w:rFonts w:hint="cs"/>
          <w:rtl/>
        </w:rPr>
        <w:t>از ا</w:t>
      </w:r>
      <w:r w:rsidR="00446BB7">
        <w:rPr>
          <w:rStyle w:val="1-Char"/>
          <w:rFonts w:hint="cs"/>
          <w:rtl/>
        </w:rPr>
        <w:t>ی</w:t>
      </w:r>
      <w:r w:rsidRPr="007100A7">
        <w:rPr>
          <w:rStyle w:val="1-Char"/>
          <w:rFonts w:hint="cs"/>
          <w:rtl/>
        </w:rPr>
        <w:t xml:space="preserve">ن رو، هرگاه </w:t>
      </w:r>
      <w:r w:rsidRPr="00FE6406">
        <w:rPr>
          <w:rStyle w:val="9-Char"/>
          <w:rFonts w:eastAsia="Batang" w:hint="cs"/>
          <w:rtl/>
        </w:rPr>
        <w:t>وضو گرفتن</w:t>
      </w:r>
      <w:r w:rsidRPr="007100A7">
        <w:rPr>
          <w:rStyle w:val="1-Char"/>
          <w:rFonts w:hint="cs"/>
          <w:rtl/>
        </w:rPr>
        <w:t xml:space="preserve"> نذر شود، وفا</w:t>
      </w:r>
      <w:r w:rsidR="00446BB7">
        <w:rPr>
          <w:rStyle w:val="1-Char"/>
          <w:rFonts w:hint="cs"/>
          <w:rtl/>
        </w:rPr>
        <w:t>ی</w:t>
      </w:r>
      <w:r w:rsidRPr="007100A7">
        <w:rPr>
          <w:rStyle w:val="1-Char"/>
          <w:rFonts w:hint="cs"/>
          <w:rtl/>
        </w:rPr>
        <w:t xml:space="preserve"> بدان لازم ن</w:t>
      </w:r>
      <w:r w:rsidR="00446BB7">
        <w:rPr>
          <w:rStyle w:val="1-Char"/>
          <w:rFonts w:hint="cs"/>
          <w:rtl/>
        </w:rPr>
        <w:t>ی</w:t>
      </w:r>
      <w:r w:rsidRPr="007100A7">
        <w:rPr>
          <w:rStyle w:val="1-Char"/>
          <w:rFonts w:hint="cs"/>
          <w:rtl/>
        </w:rPr>
        <w:t>ست؛ [ز</w:t>
      </w:r>
      <w:r w:rsidR="00446BB7">
        <w:rPr>
          <w:rStyle w:val="1-Char"/>
          <w:rFonts w:hint="cs"/>
          <w:rtl/>
        </w:rPr>
        <w:t>ی</w:t>
      </w:r>
      <w:r w:rsidRPr="007100A7">
        <w:rPr>
          <w:rStyle w:val="1-Char"/>
          <w:rFonts w:hint="cs"/>
          <w:rtl/>
        </w:rPr>
        <w:t>را که وضو گرفتن، به ذات خود مقصود ن</w:t>
      </w:r>
      <w:r w:rsidR="00446BB7">
        <w:rPr>
          <w:rStyle w:val="1-Char"/>
          <w:rFonts w:hint="cs"/>
          <w:rtl/>
        </w:rPr>
        <w:t>ی</w:t>
      </w:r>
      <w:r w:rsidRPr="007100A7">
        <w:rPr>
          <w:rStyle w:val="1-Char"/>
          <w:rFonts w:hint="cs"/>
          <w:rtl/>
        </w:rPr>
        <w:t xml:space="preserve">ست.] </w:t>
      </w:r>
    </w:p>
    <w:p w:rsidR="006B31CA" w:rsidRPr="007100A7" w:rsidRDefault="006B31CA" w:rsidP="00AF1D25">
      <w:pPr>
        <w:rPr>
          <w:rStyle w:val="1-Char"/>
          <w:rtl/>
        </w:rPr>
      </w:pPr>
      <w:r w:rsidRPr="007100A7">
        <w:rPr>
          <w:rStyle w:val="1-Char"/>
          <w:rFonts w:hint="cs"/>
          <w:rtl/>
        </w:rPr>
        <w:t>و همچن</w:t>
      </w:r>
      <w:r w:rsidR="00446BB7">
        <w:rPr>
          <w:rStyle w:val="1-Char"/>
          <w:rFonts w:hint="cs"/>
          <w:rtl/>
        </w:rPr>
        <w:t>ی</w:t>
      </w:r>
      <w:r w:rsidRPr="007100A7">
        <w:rPr>
          <w:rStyle w:val="1-Char"/>
          <w:rFonts w:hint="cs"/>
          <w:rtl/>
        </w:rPr>
        <w:t xml:space="preserve">ن نذر کردن </w:t>
      </w:r>
      <w:r w:rsidRPr="00FE6406">
        <w:rPr>
          <w:rStyle w:val="9-Char"/>
          <w:rFonts w:eastAsia="Batang" w:hint="cs"/>
          <w:rtl/>
        </w:rPr>
        <w:t>سجده‌</w:t>
      </w:r>
      <w:r w:rsidR="00446BB7">
        <w:rPr>
          <w:rStyle w:val="9-Char"/>
          <w:rFonts w:eastAsia="Batang" w:hint="cs"/>
          <w:rtl/>
        </w:rPr>
        <w:t>ی</w:t>
      </w:r>
      <w:r w:rsidRPr="00FE6406">
        <w:rPr>
          <w:rStyle w:val="9-Char"/>
          <w:rFonts w:eastAsia="Batang" w:hint="cs"/>
          <w:rtl/>
        </w:rPr>
        <w:t xml:space="preserve"> تلاوت</w:t>
      </w:r>
      <w:r w:rsidRPr="007100A7">
        <w:rPr>
          <w:rStyle w:val="1-Char"/>
          <w:rFonts w:hint="cs"/>
          <w:rtl/>
        </w:rPr>
        <w:t xml:space="preserve"> صح</w:t>
      </w:r>
      <w:r w:rsidR="00446BB7">
        <w:rPr>
          <w:rStyle w:val="1-Char"/>
          <w:rFonts w:hint="cs"/>
          <w:rtl/>
        </w:rPr>
        <w:t>ی</w:t>
      </w:r>
      <w:r w:rsidRPr="007100A7">
        <w:rPr>
          <w:rStyle w:val="1-Char"/>
          <w:rFonts w:hint="cs"/>
          <w:rtl/>
        </w:rPr>
        <w:t>ح ن</w:t>
      </w:r>
      <w:r w:rsidR="00446BB7">
        <w:rPr>
          <w:rStyle w:val="1-Char"/>
          <w:rFonts w:hint="cs"/>
          <w:rtl/>
        </w:rPr>
        <w:t>ی</w:t>
      </w:r>
      <w:r w:rsidRPr="007100A7">
        <w:rPr>
          <w:rStyle w:val="1-Char"/>
          <w:rFonts w:hint="cs"/>
          <w:rtl/>
        </w:rPr>
        <w:t>ست؛ [ز</w:t>
      </w:r>
      <w:r w:rsidR="00446BB7">
        <w:rPr>
          <w:rStyle w:val="1-Char"/>
          <w:rFonts w:hint="cs"/>
          <w:rtl/>
        </w:rPr>
        <w:t>ی</w:t>
      </w:r>
      <w:r w:rsidRPr="007100A7">
        <w:rPr>
          <w:rStyle w:val="1-Char"/>
          <w:rFonts w:hint="cs"/>
          <w:rtl/>
        </w:rPr>
        <w:t>را که سجده‌</w:t>
      </w:r>
      <w:r w:rsidR="00446BB7">
        <w:rPr>
          <w:rStyle w:val="1-Char"/>
          <w:rFonts w:hint="cs"/>
          <w:rtl/>
        </w:rPr>
        <w:t>ی</w:t>
      </w:r>
      <w:r w:rsidRPr="007100A7">
        <w:rPr>
          <w:rStyle w:val="1-Char"/>
          <w:rFonts w:hint="cs"/>
          <w:rtl/>
        </w:rPr>
        <w:t xml:space="preserve"> تلاوت پ</w:t>
      </w:r>
      <w:r w:rsidR="00446BB7">
        <w:rPr>
          <w:rStyle w:val="1-Char"/>
          <w:rFonts w:hint="cs"/>
          <w:rtl/>
        </w:rPr>
        <w:t>ی</w:t>
      </w:r>
      <w:r w:rsidRPr="007100A7">
        <w:rPr>
          <w:rStyle w:val="1-Char"/>
          <w:rFonts w:hint="cs"/>
          <w:rtl/>
        </w:rPr>
        <w:t xml:space="preserve">ش از نذر هم واجب است؛] و نذر کردن </w:t>
      </w:r>
      <w:r w:rsidRPr="00FE6406">
        <w:rPr>
          <w:rStyle w:val="9-Char"/>
          <w:rFonts w:eastAsia="Batang" w:hint="cs"/>
          <w:rtl/>
        </w:rPr>
        <w:t>ع</w:t>
      </w:r>
      <w:r w:rsidR="00446BB7">
        <w:rPr>
          <w:rStyle w:val="9-Char"/>
          <w:rFonts w:eastAsia="Batang" w:hint="cs"/>
          <w:rtl/>
        </w:rPr>
        <w:t>ی</w:t>
      </w:r>
      <w:r w:rsidRPr="00FE6406">
        <w:rPr>
          <w:rStyle w:val="9-Char"/>
          <w:rFonts w:eastAsia="Batang" w:hint="cs"/>
          <w:rtl/>
        </w:rPr>
        <w:t>ادت ب</w:t>
      </w:r>
      <w:r w:rsidR="00446BB7">
        <w:rPr>
          <w:rStyle w:val="9-Char"/>
          <w:rFonts w:eastAsia="Batang" w:hint="cs"/>
          <w:rtl/>
        </w:rPr>
        <w:t>ی</w:t>
      </w:r>
      <w:r w:rsidRPr="00FE6406">
        <w:rPr>
          <w:rStyle w:val="9-Char"/>
          <w:rFonts w:eastAsia="Batang" w:hint="cs"/>
          <w:rtl/>
        </w:rPr>
        <w:t>مار</w:t>
      </w:r>
      <w:r w:rsidRPr="007100A7">
        <w:rPr>
          <w:rStyle w:val="1-Char"/>
          <w:rFonts w:hint="cs"/>
          <w:rtl/>
        </w:rPr>
        <w:t xml:space="preserve"> درست ن</w:t>
      </w:r>
      <w:r w:rsidR="00446BB7">
        <w:rPr>
          <w:rStyle w:val="1-Char"/>
          <w:rFonts w:hint="cs"/>
          <w:rtl/>
        </w:rPr>
        <w:t>ی</w:t>
      </w:r>
      <w:r w:rsidRPr="007100A7">
        <w:rPr>
          <w:rStyle w:val="1-Char"/>
          <w:rFonts w:hint="cs"/>
          <w:rtl/>
        </w:rPr>
        <w:t>ست؛ [ز</w:t>
      </w:r>
      <w:r w:rsidR="00446BB7">
        <w:rPr>
          <w:rStyle w:val="1-Char"/>
          <w:rFonts w:hint="cs"/>
          <w:rtl/>
        </w:rPr>
        <w:t>ی</w:t>
      </w:r>
      <w:r w:rsidRPr="007100A7">
        <w:rPr>
          <w:rStyle w:val="1-Char"/>
          <w:rFonts w:hint="cs"/>
          <w:rtl/>
        </w:rPr>
        <w:t>را که از جنس ا</w:t>
      </w:r>
      <w:r w:rsidR="00446BB7">
        <w:rPr>
          <w:rStyle w:val="1-Char"/>
          <w:rFonts w:hint="cs"/>
          <w:rtl/>
        </w:rPr>
        <w:t>ی</w:t>
      </w:r>
      <w:r w:rsidRPr="007100A7">
        <w:rPr>
          <w:rStyle w:val="1-Char"/>
          <w:rFonts w:hint="cs"/>
          <w:rtl/>
        </w:rPr>
        <w:t>ن نذر، واجب</w:t>
      </w:r>
      <w:r w:rsidR="00446BB7">
        <w:rPr>
          <w:rStyle w:val="1-Char"/>
          <w:rFonts w:hint="cs"/>
          <w:rtl/>
        </w:rPr>
        <w:t>ی</w:t>
      </w:r>
      <w:r w:rsidRPr="007100A7">
        <w:rPr>
          <w:rStyle w:val="1-Char"/>
          <w:rFonts w:hint="cs"/>
          <w:rtl/>
        </w:rPr>
        <w:t xml:space="preserve"> وجود ندارد.]</w:t>
      </w:r>
    </w:p>
    <w:p w:rsidR="006B31CA" w:rsidRPr="007100A7" w:rsidRDefault="006B31CA" w:rsidP="00AF1D25">
      <w:pPr>
        <w:rPr>
          <w:rStyle w:val="1-Char"/>
          <w:rtl/>
        </w:rPr>
      </w:pPr>
      <w:r w:rsidRPr="007100A7">
        <w:rPr>
          <w:rStyle w:val="1-Char"/>
          <w:rFonts w:hint="cs"/>
          <w:rtl/>
        </w:rPr>
        <w:t xml:space="preserve">و نذر کردن </w:t>
      </w:r>
      <w:r w:rsidRPr="00FE6406">
        <w:rPr>
          <w:rStyle w:val="9-Char"/>
          <w:rFonts w:eastAsia="Batang" w:hint="cs"/>
          <w:rtl/>
        </w:rPr>
        <w:t>چ</w:t>
      </w:r>
      <w:r w:rsidR="00446BB7">
        <w:rPr>
          <w:rStyle w:val="9-Char"/>
          <w:rFonts w:eastAsia="Batang" w:hint="cs"/>
          <w:rtl/>
        </w:rPr>
        <w:t>ی</w:t>
      </w:r>
      <w:r w:rsidRPr="00FE6406">
        <w:rPr>
          <w:rStyle w:val="9-Char"/>
          <w:rFonts w:eastAsia="Batang" w:hint="cs"/>
          <w:rtl/>
        </w:rPr>
        <w:t>زها</w:t>
      </w:r>
      <w:r w:rsidR="00446BB7">
        <w:rPr>
          <w:rStyle w:val="9-Char"/>
          <w:rFonts w:eastAsia="Batang" w:hint="cs"/>
          <w:rtl/>
        </w:rPr>
        <w:t>ی</w:t>
      </w:r>
      <w:r w:rsidRPr="00FE6406">
        <w:rPr>
          <w:rStyle w:val="9-Char"/>
          <w:rFonts w:eastAsia="Batang" w:hint="cs"/>
          <w:rtl/>
        </w:rPr>
        <w:t xml:space="preserve"> واجب</w:t>
      </w:r>
      <w:r w:rsidRPr="007100A7">
        <w:rPr>
          <w:rStyle w:val="1-Char"/>
          <w:rFonts w:hint="cs"/>
          <w:rtl/>
        </w:rPr>
        <w:t xml:space="preserve"> ن</w:t>
      </w:r>
      <w:r w:rsidR="00446BB7">
        <w:rPr>
          <w:rStyle w:val="1-Char"/>
          <w:rFonts w:hint="cs"/>
          <w:rtl/>
        </w:rPr>
        <w:t>ی</w:t>
      </w:r>
      <w:r w:rsidRPr="007100A7">
        <w:rPr>
          <w:rStyle w:val="1-Char"/>
          <w:rFonts w:hint="cs"/>
          <w:rtl/>
        </w:rPr>
        <w:t>ز درست ن</w:t>
      </w:r>
      <w:r w:rsidR="00446BB7">
        <w:rPr>
          <w:rStyle w:val="1-Char"/>
          <w:rFonts w:hint="cs"/>
          <w:rtl/>
        </w:rPr>
        <w:t>ی</w:t>
      </w:r>
      <w:r w:rsidRPr="007100A7">
        <w:rPr>
          <w:rStyle w:val="1-Char"/>
          <w:rFonts w:hint="cs"/>
          <w:rtl/>
        </w:rPr>
        <w:t>ست؛ [ز</w:t>
      </w:r>
      <w:r w:rsidR="00446BB7">
        <w:rPr>
          <w:rStyle w:val="1-Char"/>
          <w:rFonts w:hint="cs"/>
          <w:rtl/>
        </w:rPr>
        <w:t>ی</w:t>
      </w:r>
      <w:r w:rsidRPr="007100A7">
        <w:rPr>
          <w:rStyle w:val="1-Char"/>
          <w:rFonts w:hint="cs"/>
          <w:rtl/>
        </w:rPr>
        <w:t>را که</w:t>
      </w:r>
      <w:r w:rsidR="000751A8">
        <w:rPr>
          <w:rStyle w:val="1-Char"/>
          <w:rFonts w:hint="cs"/>
          <w:rtl/>
        </w:rPr>
        <w:t xml:space="preserve"> آن‌ها،</w:t>
      </w:r>
      <w:r w:rsidRPr="007100A7">
        <w:rPr>
          <w:rStyle w:val="1-Char"/>
          <w:rFonts w:hint="cs"/>
          <w:rtl/>
        </w:rPr>
        <w:t xml:space="preserve"> پ</w:t>
      </w:r>
      <w:r w:rsidR="00446BB7">
        <w:rPr>
          <w:rStyle w:val="1-Char"/>
          <w:rFonts w:hint="cs"/>
          <w:rtl/>
        </w:rPr>
        <w:t>ی</w:t>
      </w:r>
      <w:r w:rsidRPr="007100A7">
        <w:rPr>
          <w:rStyle w:val="1-Char"/>
          <w:rFonts w:hint="cs"/>
          <w:rtl/>
        </w:rPr>
        <w:t>ش از نذر هم واجب هستند.]</w:t>
      </w:r>
    </w:p>
    <w:p w:rsidR="006B31CA" w:rsidRPr="007100A7" w:rsidRDefault="006B31CA" w:rsidP="00AF1D25">
      <w:pPr>
        <w:rPr>
          <w:rStyle w:val="1-Char"/>
          <w:rtl/>
        </w:rPr>
      </w:pPr>
      <w:r w:rsidRPr="007100A7">
        <w:rPr>
          <w:rStyle w:val="1-Char"/>
          <w:rFonts w:hint="cs"/>
          <w:rtl/>
        </w:rPr>
        <w:t>و نذر برا</w:t>
      </w:r>
      <w:r w:rsidR="00446BB7">
        <w:rPr>
          <w:rStyle w:val="1-Char"/>
          <w:rFonts w:hint="cs"/>
          <w:rtl/>
        </w:rPr>
        <w:t>ی</w:t>
      </w:r>
      <w:r w:rsidRPr="007100A7">
        <w:rPr>
          <w:rStyle w:val="1-Char"/>
          <w:rFonts w:hint="cs"/>
          <w:rtl/>
        </w:rPr>
        <w:t xml:space="preserve"> </w:t>
      </w:r>
      <w:r w:rsidRPr="00FE6406">
        <w:rPr>
          <w:rStyle w:val="9-Char"/>
          <w:rFonts w:eastAsia="Batang" w:hint="cs"/>
          <w:rtl/>
        </w:rPr>
        <w:t>آزاد ساختن برده</w:t>
      </w:r>
      <w:r w:rsidRPr="007100A7">
        <w:rPr>
          <w:rStyle w:val="1-Char"/>
          <w:rFonts w:hint="cs"/>
          <w:rtl/>
        </w:rPr>
        <w:t xml:space="preserve">، </w:t>
      </w:r>
      <w:r w:rsidRPr="00FE6406">
        <w:rPr>
          <w:rStyle w:val="9-Char"/>
          <w:rFonts w:eastAsia="Batang" w:hint="cs"/>
          <w:rtl/>
        </w:rPr>
        <w:t>اعتکاف</w:t>
      </w:r>
      <w:r w:rsidRPr="007100A7">
        <w:rPr>
          <w:rStyle w:val="1-Char"/>
          <w:rFonts w:hint="cs"/>
          <w:rtl/>
        </w:rPr>
        <w:t xml:space="preserve"> و </w:t>
      </w:r>
      <w:r w:rsidRPr="00FE6406">
        <w:rPr>
          <w:rStyle w:val="9-Char"/>
          <w:rFonts w:eastAsia="Batang" w:hint="cs"/>
          <w:rtl/>
        </w:rPr>
        <w:t>نماز</w:t>
      </w:r>
      <w:r w:rsidRPr="007100A7">
        <w:rPr>
          <w:rStyle w:val="1-Char"/>
          <w:rFonts w:hint="cs"/>
          <w:rtl/>
        </w:rPr>
        <w:t xml:space="preserve"> و </w:t>
      </w:r>
      <w:r w:rsidRPr="00FE6406">
        <w:rPr>
          <w:rStyle w:val="9-Char"/>
          <w:rFonts w:eastAsia="Batang" w:hint="cs"/>
          <w:rtl/>
        </w:rPr>
        <w:t>روزه‌</w:t>
      </w:r>
      <w:r w:rsidR="00446BB7">
        <w:rPr>
          <w:rStyle w:val="9-Char"/>
          <w:rFonts w:eastAsia="Batang" w:hint="cs"/>
          <w:rtl/>
        </w:rPr>
        <w:t>ی</w:t>
      </w:r>
      <w:r w:rsidRPr="00FE6406">
        <w:rPr>
          <w:rStyle w:val="9-Char"/>
          <w:rFonts w:eastAsia="Batang" w:hint="cs"/>
          <w:rtl/>
        </w:rPr>
        <w:t xml:space="preserve"> غ</w:t>
      </w:r>
      <w:r w:rsidR="00446BB7">
        <w:rPr>
          <w:rStyle w:val="9-Char"/>
          <w:rFonts w:eastAsia="Batang" w:hint="cs"/>
          <w:rtl/>
        </w:rPr>
        <w:t>ی</w:t>
      </w:r>
      <w:r w:rsidRPr="00FE6406">
        <w:rPr>
          <w:rStyle w:val="9-Char"/>
          <w:rFonts w:eastAsia="Batang" w:hint="cs"/>
          <w:rtl/>
        </w:rPr>
        <w:t>ر فرض</w:t>
      </w:r>
      <w:r w:rsidRPr="007100A7">
        <w:rPr>
          <w:rStyle w:val="1-Char"/>
          <w:rFonts w:hint="cs"/>
          <w:rtl/>
        </w:rPr>
        <w:t xml:space="preserve"> [و همچن</w:t>
      </w:r>
      <w:r w:rsidR="00446BB7">
        <w:rPr>
          <w:rStyle w:val="1-Char"/>
          <w:rFonts w:hint="cs"/>
          <w:rtl/>
        </w:rPr>
        <w:t>ی</w:t>
      </w:r>
      <w:r w:rsidRPr="007100A7">
        <w:rPr>
          <w:rStyle w:val="1-Char"/>
          <w:rFonts w:hint="cs"/>
          <w:rtl/>
        </w:rPr>
        <w:t>ن نذر برا</w:t>
      </w:r>
      <w:r w:rsidR="00446BB7">
        <w:rPr>
          <w:rStyle w:val="1-Char"/>
          <w:rFonts w:hint="cs"/>
          <w:rtl/>
        </w:rPr>
        <w:t>ی</w:t>
      </w:r>
      <w:r w:rsidRPr="007100A7">
        <w:rPr>
          <w:rStyle w:val="1-Char"/>
          <w:rFonts w:hint="cs"/>
          <w:rtl/>
        </w:rPr>
        <w:t xml:space="preserve"> </w:t>
      </w:r>
      <w:r w:rsidRPr="00FE6406">
        <w:rPr>
          <w:rStyle w:val="9-Char"/>
          <w:rFonts w:eastAsia="Batang" w:hint="cs"/>
          <w:rtl/>
        </w:rPr>
        <w:t>انفاق و صدقه با مال و ذبح ح</w:t>
      </w:r>
      <w:r w:rsidR="00446BB7">
        <w:rPr>
          <w:rStyle w:val="9-Char"/>
          <w:rFonts w:eastAsia="Batang" w:hint="cs"/>
          <w:rtl/>
        </w:rPr>
        <w:t>ی</w:t>
      </w:r>
      <w:r w:rsidRPr="00FE6406">
        <w:rPr>
          <w:rStyle w:val="9-Char"/>
          <w:rFonts w:eastAsia="Batang" w:hint="cs"/>
          <w:rtl/>
        </w:rPr>
        <w:t>وان</w:t>
      </w:r>
      <w:r w:rsidRPr="007100A7">
        <w:rPr>
          <w:rStyle w:val="1-Char"/>
          <w:rFonts w:hint="cs"/>
          <w:rtl/>
        </w:rPr>
        <w:t xml:space="preserve">] درست است. و اگر </w:t>
      </w:r>
      <w:r w:rsidR="00AF17B9">
        <w:rPr>
          <w:rStyle w:val="1-Char"/>
          <w:rFonts w:hint="cs"/>
          <w:rtl/>
        </w:rPr>
        <w:t>چنان‌چه</w:t>
      </w:r>
      <w:r w:rsidRPr="007100A7">
        <w:rPr>
          <w:rStyle w:val="1-Char"/>
          <w:rFonts w:hint="cs"/>
          <w:rtl/>
        </w:rPr>
        <w:t xml:space="preserve"> فرد</w:t>
      </w:r>
      <w:r w:rsidR="00446BB7">
        <w:rPr>
          <w:rStyle w:val="1-Char"/>
          <w:rFonts w:hint="cs"/>
          <w:rtl/>
        </w:rPr>
        <w:t>ی</w:t>
      </w:r>
      <w:r w:rsidRPr="007100A7">
        <w:rPr>
          <w:rStyle w:val="1-Char"/>
          <w:rFonts w:hint="cs"/>
          <w:rtl/>
        </w:rPr>
        <w:t xml:space="preserve">، </w:t>
      </w:r>
      <w:r w:rsidRPr="00FE6406">
        <w:rPr>
          <w:rStyle w:val="9-Char"/>
          <w:rFonts w:eastAsia="Batang" w:hint="cs"/>
          <w:rtl/>
        </w:rPr>
        <w:t>نذر مطلق</w:t>
      </w:r>
      <w:r w:rsidRPr="007100A7">
        <w:rPr>
          <w:rStyle w:val="1-Char"/>
          <w:rFonts w:hint="cs"/>
          <w:rtl/>
        </w:rPr>
        <w:t xml:space="preserve">، </w:t>
      </w:r>
      <w:r w:rsidR="00446BB7">
        <w:rPr>
          <w:rStyle w:val="1-Char"/>
          <w:rFonts w:hint="cs"/>
          <w:rtl/>
        </w:rPr>
        <w:t>ی</w:t>
      </w:r>
      <w:r w:rsidRPr="007100A7">
        <w:rPr>
          <w:rStyle w:val="1-Char"/>
          <w:rFonts w:hint="cs"/>
          <w:rtl/>
        </w:rPr>
        <w:t xml:space="preserve">ا </w:t>
      </w:r>
      <w:r w:rsidRPr="00FE6406">
        <w:rPr>
          <w:rStyle w:val="9-Char"/>
          <w:rFonts w:eastAsia="Batang" w:hint="cs"/>
          <w:rtl/>
        </w:rPr>
        <w:t>نذر معلّق به شرط</w:t>
      </w:r>
      <w:r w:rsidRPr="007100A7">
        <w:rPr>
          <w:rStyle w:val="1-Char"/>
          <w:rFonts w:hint="cs"/>
          <w:rtl/>
        </w:rPr>
        <w:t xml:space="preserve"> نمود و مورد نذر ن</w:t>
      </w:r>
      <w:r w:rsidR="00446BB7">
        <w:rPr>
          <w:rStyle w:val="1-Char"/>
          <w:rFonts w:hint="cs"/>
          <w:rtl/>
        </w:rPr>
        <w:t>ی</w:t>
      </w:r>
      <w:r w:rsidRPr="007100A7">
        <w:rPr>
          <w:rStyle w:val="1-Char"/>
          <w:rFonts w:hint="cs"/>
          <w:rtl/>
        </w:rPr>
        <w:t xml:space="preserve">ز </w:t>
      </w:r>
      <w:r w:rsidR="00446BB7">
        <w:rPr>
          <w:rStyle w:val="1-Char"/>
          <w:rFonts w:hint="cs"/>
          <w:rtl/>
        </w:rPr>
        <w:t>ی</w:t>
      </w:r>
      <w:r w:rsidRPr="007100A7">
        <w:rPr>
          <w:rStyle w:val="1-Char"/>
          <w:rFonts w:hint="cs"/>
          <w:rtl/>
        </w:rPr>
        <w:t>افته شد، در آن صورت وفا</w:t>
      </w:r>
      <w:r w:rsidR="00446BB7">
        <w:rPr>
          <w:rStyle w:val="1-Char"/>
          <w:rFonts w:hint="cs"/>
          <w:rtl/>
        </w:rPr>
        <w:t>ی</w:t>
      </w:r>
      <w:r w:rsidRPr="007100A7">
        <w:rPr>
          <w:rStyle w:val="1-Char"/>
          <w:rFonts w:hint="cs"/>
          <w:rtl/>
        </w:rPr>
        <w:t xml:space="preserve"> به نذر بر نذرکننده، لازم است.</w:t>
      </w:r>
    </w:p>
    <w:p w:rsidR="006B31CA" w:rsidRPr="007100A7" w:rsidRDefault="006B31CA" w:rsidP="00AF1D25">
      <w:pPr>
        <w:rPr>
          <w:rStyle w:val="1-Char"/>
          <w:rtl/>
        </w:rPr>
      </w:pPr>
      <w:r w:rsidRPr="007100A7">
        <w:rPr>
          <w:rStyle w:val="1-Char"/>
          <w:rFonts w:hint="cs"/>
          <w:rtl/>
        </w:rPr>
        <w:t>[به هر حال، «</w:t>
      </w:r>
      <w:r w:rsidRPr="00FE6406">
        <w:rPr>
          <w:rStyle w:val="9-Char"/>
          <w:rFonts w:eastAsia="Batang" w:hint="cs"/>
          <w:rtl/>
        </w:rPr>
        <w:t>نذر</w:t>
      </w:r>
      <w:r w:rsidRPr="007100A7">
        <w:rPr>
          <w:rStyle w:val="1-Char"/>
          <w:rFonts w:hint="cs"/>
          <w:rtl/>
        </w:rPr>
        <w:t xml:space="preserve">» </w:t>
      </w:r>
      <w:r w:rsidRPr="00FE6406">
        <w:rPr>
          <w:rStyle w:val="9-Char"/>
          <w:rFonts w:eastAsia="Batang" w:hint="cs"/>
          <w:rtl/>
        </w:rPr>
        <w:t>دارا</w:t>
      </w:r>
      <w:r w:rsidR="00446BB7">
        <w:rPr>
          <w:rStyle w:val="9-Char"/>
          <w:rFonts w:eastAsia="Batang" w:hint="cs"/>
          <w:rtl/>
        </w:rPr>
        <w:t>ی</w:t>
      </w:r>
      <w:r w:rsidRPr="00FE6406">
        <w:rPr>
          <w:rStyle w:val="9-Char"/>
          <w:rFonts w:eastAsia="Batang" w:hint="cs"/>
          <w:rtl/>
        </w:rPr>
        <w:t xml:space="preserve"> انواع مختلف</w:t>
      </w:r>
      <w:r w:rsidR="00446BB7">
        <w:rPr>
          <w:rStyle w:val="9-Char"/>
          <w:rFonts w:eastAsia="Batang" w:hint="cs"/>
          <w:rtl/>
        </w:rPr>
        <w:t>ی</w:t>
      </w:r>
      <w:r w:rsidRPr="00FE6406">
        <w:rPr>
          <w:rStyle w:val="9-Char"/>
          <w:rFonts w:eastAsia="Batang" w:hint="cs"/>
          <w:rtl/>
        </w:rPr>
        <w:t xml:space="preserve"> است که عبارتند از</w:t>
      </w:r>
      <w:r w:rsidRPr="007100A7">
        <w:rPr>
          <w:rStyle w:val="1-Char"/>
          <w:rFonts w:hint="cs"/>
          <w:rtl/>
        </w:rPr>
        <w:t>:</w:t>
      </w:r>
    </w:p>
    <w:p w:rsidR="006B31CA" w:rsidRPr="007100A7" w:rsidRDefault="006B31CA" w:rsidP="00463D6B">
      <w:pPr>
        <w:pStyle w:val="ListParagraph"/>
        <w:numPr>
          <w:ilvl w:val="0"/>
          <w:numId w:val="53"/>
        </w:numPr>
        <w:rPr>
          <w:rStyle w:val="1-Char"/>
          <w:rtl/>
        </w:rPr>
      </w:pPr>
      <w:r w:rsidRPr="0004314A">
        <w:rPr>
          <w:rStyle w:val="9-Char"/>
          <w:rFonts w:eastAsia="Batang" w:hint="cs"/>
          <w:rtl/>
        </w:rPr>
        <w:t>نذر مطلق:</w:t>
      </w:r>
      <w:r w:rsidRPr="007100A7">
        <w:rPr>
          <w:rStyle w:val="1-Char"/>
          <w:rFonts w:hint="cs"/>
          <w:rtl/>
        </w:rPr>
        <w:t xml:space="preserve"> آن است که بدون مقدمه و بدون ملاحظه‌</w:t>
      </w:r>
      <w:r w:rsidR="00446BB7">
        <w:rPr>
          <w:rStyle w:val="1-Char"/>
          <w:rFonts w:hint="cs"/>
          <w:rtl/>
        </w:rPr>
        <w:t>ی</w:t>
      </w:r>
      <w:r w:rsidRPr="007100A7">
        <w:rPr>
          <w:rStyle w:val="1-Char"/>
          <w:rFonts w:hint="cs"/>
          <w:rtl/>
        </w:rPr>
        <w:t xml:space="preserve">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مسلمان</w:t>
      </w:r>
      <w:r w:rsidR="00446BB7">
        <w:rPr>
          <w:rStyle w:val="1-Char"/>
          <w:rFonts w:hint="cs"/>
          <w:rtl/>
        </w:rPr>
        <w:t>ی</w:t>
      </w:r>
      <w:r w:rsidRPr="007100A7">
        <w:rPr>
          <w:rStyle w:val="1-Char"/>
          <w:rFonts w:hint="cs"/>
          <w:rtl/>
        </w:rPr>
        <w:t xml:space="preserve"> </w:t>
      </w:r>
      <w:r w:rsidRPr="0004314A">
        <w:rPr>
          <w:rStyle w:val="1-Char"/>
          <w:rFonts w:hint="cs"/>
          <w:rtl/>
        </w:rPr>
        <w:t>بگو</w:t>
      </w:r>
      <w:r w:rsidR="00446BB7">
        <w:rPr>
          <w:rStyle w:val="1-Char"/>
          <w:rFonts w:hint="cs"/>
          <w:rtl/>
        </w:rPr>
        <w:t>ی</w:t>
      </w:r>
      <w:r w:rsidRPr="0004314A">
        <w:rPr>
          <w:rStyle w:val="1-Char"/>
          <w:rFonts w:hint="cs"/>
          <w:rtl/>
        </w:rPr>
        <w:t>د: «</w:t>
      </w:r>
      <w:r w:rsidRPr="0004314A">
        <w:rPr>
          <w:rStyle w:val="1-Char"/>
          <w:rFonts w:eastAsia="Batang" w:hint="cs"/>
          <w:rtl/>
        </w:rPr>
        <w:t>سه روز روزه بر من نذر واجب باشد</w:t>
      </w:r>
      <w:r w:rsidRPr="0004314A">
        <w:rPr>
          <w:rStyle w:val="1-Char"/>
          <w:rFonts w:hint="cs"/>
          <w:rtl/>
        </w:rPr>
        <w:t>»؛</w:t>
      </w:r>
      <w:r w:rsidRPr="007100A7">
        <w:rPr>
          <w:rStyle w:val="1-Char"/>
          <w:rFonts w:hint="cs"/>
          <w:rtl/>
        </w:rPr>
        <w:t xml:space="preserve"> </w:t>
      </w:r>
      <w:r w:rsidR="00446BB7">
        <w:rPr>
          <w:rStyle w:val="1-Char"/>
          <w:rFonts w:hint="cs"/>
          <w:rtl/>
        </w:rPr>
        <w:t>ی</w:t>
      </w:r>
      <w:r w:rsidRPr="007100A7">
        <w:rPr>
          <w:rStyle w:val="1-Char"/>
          <w:rFonts w:hint="cs"/>
          <w:rtl/>
        </w:rPr>
        <w:t xml:space="preserve">ا </w:t>
      </w:r>
      <w:r w:rsidRPr="0004314A">
        <w:rPr>
          <w:rStyle w:val="1-Char"/>
          <w:rFonts w:hint="cs"/>
          <w:rtl/>
        </w:rPr>
        <w:t>«</w:t>
      </w:r>
      <w:r w:rsidRPr="0004314A">
        <w:rPr>
          <w:rStyle w:val="1-Char"/>
          <w:rFonts w:eastAsia="Batang" w:hint="cs"/>
          <w:rtl/>
        </w:rPr>
        <w:t>ته</w:t>
      </w:r>
      <w:r w:rsidR="00446BB7">
        <w:rPr>
          <w:rStyle w:val="1-Char"/>
          <w:rFonts w:eastAsia="Batang" w:hint="cs"/>
          <w:rtl/>
        </w:rPr>
        <w:t>ی</w:t>
      </w:r>
      <w:r w:rsidRPr="0004314A">
        <w:rPr>
          <w:rStyle w:val="1-Char"/>
          <w:rFonts w:eastAsia="Batang" w:hint="cs"/>
          <w:rtl/>
        </w:rPr>
        <w:t>ه‌</w:t>
      </w:r>
      <w:r w:rsidR="00446BB7">
        <w:rPr>
          <w:rStyle w:val="1-Char"/>
          <w:rFonts w:eastAsia="Batang" w:hint="cs"/>
          <w:rtl/>
        </w:rPr>
        <w:t>ی</w:t>
      </w:r>
      <w:r w:rsidRPr="0004314A">
        <w:rPr>
          <w:rStyle w:val="1-Char"/>
          <w:rFonts w:eastAsia="Batang" w:hint="cs"/>
          <w:rtl/>
        </w:rPr>
        <w:t xml:space="preserve"> غذا برا</w:t>
      </w:r>
      <w:r w:rsidR="00446BB7">
        <w:rPr>
          <w:rStyle w:val="1-Char"/>
          <w:rFonts w:eastAsia="Batang" w:hint="cs"/>
          <w:rtl/>
        </w:rPr>
        <w:t>ی</w:t>
      </w:r>
      <w:r w:rsidRPr="0004314A">
        <w:rPr>
          <w:rStyle w:val="1-Char"/>
          <w:rFonts w:eastAsia="Batang" w:hint="cs"/>
          <w:rtl/>
        </w:rPr>
        <w:t xml:space="preserve"> ده نفر مستمند بر من نذر گردد</w:t>
      </w:r>
      <w:r w:rsidRPr="0004314A">
        <w:rPr>
          <w:rStyle w:val="1-Char"/>
          <w:rFonts w:hint="cs"/>
          <w:rtl/>
        </w:rPr>
        <w:t>».</w:t>
      </w:r>
      <w:r w:rsidRPr="007100A7">
        <w:rPr>
          <w:rStyle w:val="1-Char"/>
          <w:rFonts w:hint="cs"/>
          <w:rtl/>
        </w:rPr>
        <w:t xml:space="preserve"> حکم شرع</w:t>
      </w:r>
      <w:r w:rsidR="00446BB7">
        <w:rPr>
          <w:rStyle w:val="1-Char"/>
          <w:rFonts w:hint="cs"/>
          <w:rtl/>
        </w:rPr>
        <w:t>ی</w:t>
      </w:r>
      <w:r w:rsidRPr="007100A7">
        <w:rPr>
          <w:rStyle w:val="1-Char"/>
          <w:rFonts w:hint="cs"/>
          <w:rtl/>
        </w:rPr>
        <w:t xml:space="preserve"> ا</w:t>
      </w:r>
      <w:r w:rsidR="00446BB7">
        <w:rPr>
          <w:rStyle w:val="1-Char"/>
          <w:rFonts w:hint="cs"/>
          <w:rtl/>
        </w:rPr>
        <w:t>ی</w:t>
      </w:r>
      <w:r w:rsidRPr="007100A7">
        <w:rPr>
          <w:rStyle w:val="1-Char"/>
          <w:rFonts w:hint="cs"/>
          <w:rtl/>
        </w:rPr>
        <w:t>ن نوع نذر، آن است که وفا</w:t>
      </w:r>
      <w:r w:rsidR="00446BB7">
        <w:rPr>
          <w:rStyle w:val="1-Char"/>
          <w:rFonts w:hint="cs"/>
          <w:rtl/>
        </w:rPr>
        <w:t>ی</w:t>
      </w:r>
      <w:r w:rsidRPr="007100A7">
        <w:rPr>
          <w:rStyle w:val="1-Char"/>
          <w:rFonts w:hint="cs"/>
          <w:rtl/>
        </w:rPr>
        <w:t xml:space="preserve"> به آن واجب است؛ ز</w:t>
      </w:r>
      <w:r w:rsidR="00446BB7">
        <w:rPr>
          <w:rStyle w:val="1-Char"/>
          <w:rFonts w:hint="cs"/>
          <w:rtl/>
        </w:rPr>
        <w:t>ی</w:t>
      </w:r>
      <w:r w:rsidRPr="007100A7">
        <w:rPr>
          <w:rStyle w:val="1-Char"/>
          <w:rFonts w:hint="cs"/>
          <w:rtl/>
        </w:rPr>
        <w:t>را خداوند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0004314A">
        <w:rPr>
          <w:rStyle w:val="9-Char"/>
          <w:rFonts w:eastAsia="Batang" w:cs="Traditional Arabic"/>
          <w:bCs w:val="0"/>
          <w:color w:val="000000"/>
          <w:szCs w:val="28"/>
          <w:shd w:val="clear" w:color="auto" w:fill="FFFFFF"/>
          <w:rtl/>
        </w:rPr>
        <w:t>﴿</w:t>
      </w:r>
      <w:r w:rsidR="0004314A" w:rsidRPr="000751A8">
        <w:rPr>
          <w:rStyle w:val="4-Char"/>
          <w:rFonts w:eastAsia="Batang"/>
          <w:rtl/>
        </w:rPr>
        <w:t xml:space="preserve">وَأَوۡفُواْ بِعَهۡدِ </w:t>
      </w:r>
      <w:r w:rsidR="0004314A" w:rsidRPr="000751A8">
        <w:rPr>
          <w:rStyle w:val="4-Char"/>
          <w:rFonts w:eastAsia="Batang" w:hint="cs"/>
          <w:rtl/>
        </w:rPr>
        <w:t>ٱللَّهِ</w:t>
      </w:r>
      <w:r w:rsidR="0004314A" w:rsidRPr="000751A8">
        <w:rPr>
          <w:rStyle w:val="4-Char"/>
          <w:rFonts w:eastAsia="Batang"/>
          <w:rtl/>
        </w:rPr>
        <w:t xml:space="preserve"> إِذَا عَٰهَدتُّمۡ</w:t>
      </w:r>
      <w:r w:rsidR="0004314A">
        <w:rPr>
          <w:rStyle w:val="9-Char"/>
          <w:rFonts w:eastAsia="Batang" w:cs="Traditional Arabic"/>
          <w:bCs w:val="0"/>
          <w:color w:val="000000"/>
          <w:szCs w:val="28"/>
          <w:shd w:val="clear" w:color="auto" w:fill="FFFFFF"/>
          <w:rtl/>
        </w:rPr>
        <w:t>﴾</w:t>
      </w:r>
      <w:r w:rsidR="0004314A" w:rsidRPr="000751A8">
        <w:rPr>
          <w:rStyle w:val="4-Char"/>
          <w:rFonts w:eastAsia="Batang"/>
          <w:rtl/>
        </w:rPr>
        <w:t xml:space="preserve"> </w:t>
      </w:r>
      <w:r w:rsidR="0004314A" w:rsidRPr="000751A8">
        <w:rPr>
          <w:rStyle w:val="9-Char1"/>
          <w:rFonts w:eastAsia="Batang"/>
          <w:rtl/>
        </w:rPr>
        <w:t>[النحل: 91]</w:t>
      </w:r>
      <w:r w:rsidRPr="007100A7">
        <w:rPr>
          <w:rStyle w:val="1-Char"/>
          <w:rFonts w:hint="cs"/>
          <w:rtl/>
        </w:rPr>
        <w:t xml:space="preserve"> </w:t>
      </w:r>
      <w:r w:rsidRPr="00BE2421">
        <w:rPr>
          <w:rStyle w:val="6-Char"/>
          <w:rFonts w:hint="cs"/>
          <w:rtl/>
        </w:rPr>
        <w:t>«هر گاه در مقابل خدا، تعهّد</w:t>
      </w:r>
      <w:r w:rsidR="00446BB7">
        <w:rPr>
          <w:rStyle w:val="6-Char"/>
          <w:rFonts w:hint="cs"/>
          <w:rtl/>
        </w:rPr>
        <w:t>ی</w:t>
      </w:r>
      <w:r w:rsidRPr="00BE2421">
        <w:rPr>
          <w:rStyle w:val="6-Char"/>
          <w:rFonts w:hint="cs"/>
          <w:rtl/>
        </w:rPr>
        <w:t xml:space="preserve"> نمود</w:t>
      </w:r>
      <w:r w:rsidR="00446BB7">
        <w:rPr>
          <w:rStyle w:val="6-Char"/>
          <w:rFonts w:hint="cs"/>
          <w:rtl/>
        </w:rPr>
        <w:t>ی</w:t>
      </w:r>
      <w:r w:rsidRPr="00BE2421">
        <w:rPr>
          <w:rStyle w:val="6-Char"/>
          <w:rFonts w:hint="cs"/>
          <w:rtl/>
        </w:rPr>
        <w:t>د، به تعهّد خود وفا کن</w:t>
      </w:r>
      <w:r w:rsidR="00446BB7">
        <w:rPr>
          <w:rStyle w:val="6-Char"/>
          <w:rFonts w:hint="cs"/>
          <w:rtl/>
        </w:rPr>
        <w:t>ی</w:t>
      </w:r>
      <w:r w:rsidRPr="00BE2421">
        <w:rPr>
          <w:rStyle w:val="6-Char"/>
          <w:rFonts w:hint="cs"/>
          <w:rtl/>
        </w:rPr>
        <w:t>د»</w:t>
      </w:r>
      <w:r w:rsidRPr="007100A7">
        <w:rPr>
          <w:rStyle w:val="1-Char"/>
          <w:rFonts w:hint="cs"/>
          <w:rtl/>
        </w:rPr>
        <w:t>.</w:t>
      </w:r>
    </w:p>
    <w:p w:rsidR="006B31CA" w:rsidRPr="007100A7" w:rsidRDefault="006B31CA" w:rsidP="00463D6B">
      <w:pPr>
        <w:pStyle w:val="ListParagraph"/>
        <w:numPr>
          <w:ilvl w:val="0"/>
          <w:numId w:val="53"/>
        </w:numPr>
        <w:rPr>
          <w:rStyle w:val="1-Char"/>
          <w:rtl/>
        </w:rPr>
      </w:pPr>
      <w:r w:rsidRPr="0004314A">
        <w:rPr>
          <w:rStyle w:val="9-Char"/>
          <w:rFonts w:eastAsia="Batang" w:hint="cs"/>
          <w:rtl/>
        </w:rPr>
        <w:t>نذر مطلق غ</w:t>
      </w:r>
      <w:r w:rsidR="00446BB7">
        <w:rPr>
          <w:rStyle w:val="9-Char"/>
          <w:rFonts w:eastAsia="Batang" w:hint="cs"/>
          <w:rtl/>
        </w:rPr>
        <w:t>ی</w:t>
      </w:r>
      <w:r w:rsidRPr="0004314A">
        <w:rPr>
          <w:rStyle w:val="9-Char"/>
          <w:rFonts w:eastAsia="Batang" w:hint="cs"/>
          <w:rtl/>
        </w:rPr>
        <w:t>رمع</w:t>
      </w:r>
      <w:r w:rsidR="00446BB7">
        <w:rPr>
          <w:rStyle w:val="9-Char"/>
          <w:rFonts w:eastAsia="Batang" w:hint="cs"/>
          <w:rtl/>
        </w:rPr>
        <w:t>ی</w:t>
      </w:r>
      <w:r w:rsidRPr="0004314A">
        <w:rPr>
          <w:rStyle w:val="9-Char"/>
          <w:rFonts w:eastAsia="Batang" w:hint="cs"/>
          <w:rtl/>
        </w:rPr>
        <w:t>ن</w:t>
      </w:r>
      <w:r w:rsidRPr="007100A7">
        <w:rPr>
          <w:rStyle w:val="1-Char"/>
          <w:rFonts w:hint="cs"/>
          <w:rtl/>
        </w:rPr>
        <w:t>: آن است که مسلمان</w:t>
      </w:r>
      <w:r w:rsidR="00446BB7">
        <w:rPr>
          <w:rStyle w:val="1-Char"/>
          <w:rFonts w:hint="cs"/>
          <w:rtl/>
        </w:rPr>
        <w:t>ی</w:t>
      </w:r>
      <w:r w:rsidRPr="007100A7">
        <w:rPr>
          <w:rStyle w:val="1-Char"/>
          <w:rFonts w:hint="cs"/>
          <w:rtl/>
        </w:rPr>
        <w:t xml:space="preserve"> بگو</w:t>
      </w:r>
      <w:r w:rsidR="00446BB7">
        <w:rPr>
          <w:rStyle w:val="1-Char"/>
          <w:rFonts w:hint="cs"/>
          <w:rtl/>
        </w:rPr>
        <w:t>ی</w:t>
      </w:r>
      <w:r w:rsidRPr="007100A7">
        <w:rPr>
          <w:rStyle w:val="1-Char"/>
          <w:rFonts w:hint="cs"/>
          <w:rtl/>
        </w:rPr>
        <w:t>د: نذر</w:t>
      </w:r>
      <w:r w:rsidR="00446BB7">
        <w:rPr>
          <w:rStyle w:val="1-Char"/>
          <w:rFonts w:hint="cs"/>
          <w:rtl/>
        </w:rPr>
        <w:t>ی</w:t>
      </w:r>
      <w:r w:rsidRPr="007100A7">
        <w:rPr>
          <w:rStyle w:val="1-Char"/>
          <w:rFonts w:hint="cs"/>
          <w:rtl/>
        </w:rPr>
        <w:t xml:space="preserve"> برا</w:t>
      </w:r>
      <w:r w:rsidR="00446BB7">
        <w:rPr>
          <w:rStyle w:val="1-Char"/>
          <w:rFonts w:hint="cs"/>
          <w:rtl/>
        </w:rPr>
        <w:t>ی</w:t>
      </w:r>
      <w:r w:rsidRPr="007100A7">
        <w:rPr>
          <w:rStyle w:val="1-Char"/>
          <w:rFonts w:hint="cs"/>
          <w:rtl/>
        </w:rPr>
        <w:t xml:space="preserve"> خداوند بر من واجب شود؛ و مورد</w:t>
      </w:r>
      <w:r w:rsidR="00446BB7">
        <w:rPr>
          <w:rStyle w:val="1-Char"/>
          <w:rFonts w:hint="cs"/>
          <w:rtl/>
        </w:rPr>
        <w:t>ی</w:t>
      </w:r>
      <w:r w:rsidRPr="007100A7">
        <w:rPr>
          <w:rStyle w:val="1-Char"/>
          <w:rFonts w:hint="cs"/>
          <w:rtl/>
        </w:rPr>
        <w:t xml:space="preserve"> را مشخص ننما</w:t>
      </w:r>
      <w:r w:rsidR="00446BB7">
        <w:rPr>
          <w:rStyle w:val="1-Char"/>
          <w:rFonts w:hint="cs"/>
          <w:rtl/>
        </w:rPr>
        <w:t>ی</w:t>
      </w:r>
      <w:r w:rsidRPr="007100A7">
        <w:rPr>
          <w:rStyle w:val="1-Char"/>
          <w:rFonts w:hint="cs"/>
          <w:rtl/>
        </w:rPr>
        <w:t>د. حکم ا</w:t>
      </w:r>
      <w:r w:rsidR="00446BB7">
        <w:rPr>
          <w:rStyle w:val="1-Char"/>
          <w:rFonts w:hint="cs"/>
          <w:rtl/>
        </w:rPr>
        <w:t>ی</w:t>
      </w:r>
      <w:r w:rsidRPr="007100A7">
        <w:rPr>
          <w:rStyle w:val="1-Char"/>
          <w:rFonts w:hint="cs"/>
          <w:rtl/>
        </w:rPr>
        <w:t>ن نوع نذر آن است که حداقل به اندازه‌</w:t>
      </w:r>
      <w:r w:rsidR="00446BB7">
        <w:rPr>
          <w:rStyle w:val="1-Char"/>
          <w:rFonts w:hint="cs"/>
          <w:rtl/>
        </w:rPr>
        <w:t>ی</w:t>
      </w:r>
      <w:r w:rsidRPr="007100A7">
        <w:rPr>
          <w:rStyle w:val="1-Char"/>
          <w:rFonts w:hint="cs"/>
          <w:rtl/>
        </w:rPr>
        <w:t xml:space="preserve"> کفّاره‌</w:t>
      </w:r>
      <w:r w:rsidR="00446BB7">
        <w:rPr>
          <w:rStyle w:val="1-Char"/>
          <w:rFonts w:hint="cs"/>
          <w:rtl/>
        </w:rPr>
        <w:t>ی</w:t>
      </w:r>
      <w:r w:rsidRPr="007100A7">
        <w:rPr>
          <w:rStyle w:val="1-Char"/>
          <w:rFonts w:hint="cs"/>
          <w:rtl/>
        </w:rPr>
        <w:t xml:space="preserve"> سوگن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ته</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غذا برا</w:t>
      </w:r>
      <w:r w:rsidR="00446BB7">
        <w:rPr>
          <w:rStyle w:val="1-Char"/>
          <w:rFonts w:hint="cs"/>
          <w:rtl/>
        </w:rPr>
        <w:t>ی</w:t>
      </w:r>
      <w:r w:rsidRPr="007100A7">
        <w:rPr>
          <w:rStyle w:val="1-Char"/>
          <w:rFonts w:hint="cs"/>
          <w:rtl/>
        </w:rPr>
        <w:t xml:space="preserve"> ده نفر مستمند را انجام بدهد؛ ز</w:t>
      </w:r>
      <w:r w:rsidR="00446BB7">
        <w:rPr>
          <w:rStyle w:val="1-Char"/>
          <w:rFonts w:hint="cs"/>
          <w:rtl/>
        </w:rPr>
        <w:t>ی</w:t>
      </w:r>
      <w:r w:rsidRPr="007100A7">
        <w:rPr>
          <w:rStyle w:val="1-Char"/>
          <w:rFonts w:hint="cs"/>
          <w:rtl/>
        </w:rPr>
        <w:t>را رسول خدا</w:t>
      </w:r>
      <w:r w:rsidR="00FE6406" w:rsidRPr="0004314A">
        <w:rPr>
          <w:rStyle w:val="1-Char"/>
          <w:rFonts w:cs="CTraditional Arabic" w:hint="cs"/>
          <w:rtl/>
        </w:rPr>
        <w:t xml:space="preserve"> ج</w:t>
      </w:r>
      <w:r w:rsidRPr="007100A7">
        <w:rPr>
          <w:rStyle w:val="1-Char"/>
          <w:rFonts w:hint="cs"/>
          <w:rtl/>
        </w:rPr>
        <w:t xml:space="preserve"> فرموده</w:t>
      </w:r>
      <w:r w:rsidRPr="0004314A">
        <w:rPr>
          <w:rStyle w:val="1-Char"/>
          <w:rFonts w:hint="cs"/>
          <w:rtl/>
        </w:rPr>
        <w:t xml:space="preserve"> است: «</w:t>
      </w:r>
      <w:r w:rsidRPr="0004314A">
        <w:rPr>
          <w:rStyle w:val="1-Char"/>
          <w:rFonts w:eastAsia="Batang" w:hint="cs"/>
          <w:rtl/>
        </w:rPr>
        <w:t>کفّاره و نذر</w:t>
      </w:r>
      <w:r w:rsidR="00446BB7">
        <w:rPr>
          <w:rStyle w:val="1-Char"/>
          <w:rFonts w:eastAsia="Batang" w:hint="cs"/>
          <w:rtl/>
        </w:rPr>
        <w:t>ی</w:t>
      </w:r>
      <w:r w:rsidRPr="0004314A">
        <w:rPr>
          <w:rStyle w:val="1-Char"/>
          <w:rFonts w:eastAsia="Batang" w:hint="cs"/>
          <w:rtl/>
        </w:rPr>
        <w:t xml:space="preserve"> که مع</w:t>
      </w:r>
      <w:r w:rsidR="00446BB7">
        <w:rPr>
          <w:rStyle w:val="1-Char"/>
          <w:rFonts w:eastAsia="Batang" w:hint="cs"/>
          <w:rtl/>
        </w:rPr>
        <w:t>ی</w:t>
      </w:r>
      <w:r w:rsidRPr="0004314A">
        <w:rPr>
          <w:rStyle w:val="1-Char"/>
          <w:rFonts w:eastAsia="Batang" w:hint="cs"/>
          <w:rtl/>
        </w:rPr>
        <w:t>ن نشده باشد، کفّاره‌</w:t>
      </w:r>
      <w:r w:rsidR="00446BB7">
        <w:rPr>
          <w:rStyle w:val="1-Char"/>
          <w:rFonts w:eastAsia="Batang" w:hint="cs"/>
          <w:rtl/>
        </w:rPr>
        <w:t>ی</w:t>
      </w:r>
      <w:r w:rsidRPr="0004314A">
        <w:rPr>
          <w:rStyle w:val="1-Char"/>
          <w:rFonts w:eastAsia="Batang" w:hint="cs"/>
          <w:rtl/>
        </w:rPr>
        <w:t xml:space="preserve"> سوگند است</w:t>
      </w:r>
      <w:r w:rsidRPr="0004314A">
        <w:rPr>
          <w:rStyle w:val="1-Char"/>
          <w:rFonts w:hint="cs"/>
          <w:rtl/>
        </w:rPr>
        <w:t>». مسلم</w:t>
      </w:r>
      <w:r w:rsidRPr="007100A7">
        <w:rPr>
          <w:rStyle w:val="1-Char"/>
          <w:rFonts w:hint="cs"/>
          <w:rtl/>
        </w:rPr>
        <w:t>.</w:t>
      </w:r>
    </w:p>
    <w:p w:rsidR="006B31CA" w:rsidRPr="007100A7" w:rsidRDefault="006B31CA" w:rsidP="00AF1D25">
      <w:pPr>
        <w:rPr>
          <w:rStyle w:val="1-Char"/>
          <w:rtl/>
        </w:rPr>
      </w:pPr>
      <w:r w:rsidRPr="007100A7">
        <w:rPr>
          <w:rStyle w:val="1-Char"/>
          <w:rFonts w:hint="cs"/>
          <w:rtl/>
        </w:rPr>
        <w:t>و برخ</w:t>
      </w:r>
      <w:r w:rsidR="00446BB7">
        <w:rPr>
          <w:rStyle w:val="1-Char"/>
          <w:rFonts w:hint="cs"/>
          <w:rtl/>
        </w:rPr>
        <w:t>ی</w:t>
      </w:r>
      <w:r w:rsidRPr="007100A7">
        <w:rPr>
          <w:rStyle w:val="1-Char"/>
          <w:rFonts w:hint="cs"/>
          <w:rtl/>
        </w:rPr>
        <w:t xml:space="preserve"> از علماء م</w:t>
      </w:r>
      <w:r w:rsidR="00446BB7">
        <w:rPr>
          <w:rStyle w:val="1-Char"/>
          <w:rFonts w:hint="cs"/>
          <w:rtl/>
        </w:rPr>
        <w:t>ی</w:t>
      </w:r>
      <w:r w:rsidRPr="007100A7">
        <w:rPr>
          <w:rStyle w:val="1-Char"/>
          <w:rFonts w:hint="cs"/>
          <w:rtl/>
        </w:rPr>
        <w:t>‌گو</w:t>
      </w:r>
      <w:r w:rsidR="00446BB7">
        <w:rPr>
          <w:rStyle w:val="1-Char"/>
          <w:rFonts w:hint="cs"/>
          <w:rtl/>
        </w:rPr>
        <w:t>ی</w:t>
      </w:r>
      <w:r w:rsidRPr="007100A7">
        <w:rPr>
          <w:rStyle w:val="1-Char"/>
          <w:rFonts w:hint="cs"/>
          <w:rtl/>
        </w:rPr>
        <w:t>ند: حداقل عبادت و احسان</w:t>
      </w:r>
      <w:r w:rsidR="00446BB7">
        <w:rPr>
          <w:rStyle w:val="1-Char"/>
          <w:rFonts w:hint="cs"/>
          <w:rtl/>
        </w:rPr>
        <w:t>ی</w:t>
      </w:r>
      <w:r w:rsidRPr="007100A7">
        <w:rPr>
          <w:rStyle w:val="1-Char"/>
          <w:rFonts w:hint="cs"/>
          <w:rtl/>
        </w:rPr>
        <w:t xml:space="preserve"> برا</w:t>
      </w:r>
      <w:r w:rsidR="00446BB7">
        <w:rPr>
          <w:rStyle w:val="1-Char"/>
          <w:rFonts w:hint="cs"/>
          <w:rtl/>
        </w:rPr>
        <w:t>ی</w:t>
      </w:r>
      <w:r w:rsidRPr="007100A7">
        <w:rPr>
          <w:rStyle w:val="1-Char"/>
          <w:rFonts w:hint="cs"/>
          <w:rtl/>
        </w:rPr>
        <w:t xml:space="preserve"> وفا</w:t>
      </w:r>
      <w:r w:rsidR="00446BB7">
        <w:rPr>
          <w:rStyle w:val="1-Char"/>
          <w:rFonts w:hint="cs"/>
          <w:rtl/>
        </w:rPr>
        <w:t>ی</w:t>
      </w:r>
      <w:r w:rsidRPr="007100A7">
        <w:rPr>
          <w:rStyle w:val="1-Char"/>
          <w:rFonts w:hint="cs"/>
          <w:rtl/>
        </w:rPr>
        <w:t xml:space="preserve"> به آن کاف</w:t>
      </w:r>
      <w:r w:rsidR="00446BB7">
        <w:rPr>
          <w:rStyle w:val="1-Char"/>
          <w:rFonts w:hint="cs"/>
          <w:rtl/>
        </w:rPr>
        <w:t>ی</w:t>
      </w:r>
      <w:r w:rsidRPr="007100A7">
        <w:rPr>
          <w:rStyle w:val="1-Char"/>
          <w:rFonts w:hint="cs"/>
          <w:rtl/>
        </w:rPr>
        <w:t xml:space="preserve"> است.</w:t>
      </w:r>
    </w:p>
    <w:p w:rsidR="006B31CA" w:rsidRPr="007100A7" w:rsidRDefault="006B31CA" w:rsidP="00463D6B">
      <w:pPr>
        <w:pStyle w:val="ListParagraph"/>
        <w:numPr>
          <w:ilvl w:val="0"/>
          <w:numId w:val="53"/>
        </w:numPr>
        <w:rPr>
          <w:rStyle w:val="1-Char"/>
          <w:rtl/>
        </w:rPr>
      </w:pPr>
      <w:r w:rsidRPr="0004314A">
        <w:rPr>
          <w:rStyle w:val="9-Char"/>
          <w:rFonts w:eastAsia="Batang" w:hint="cs"/>
          <w:rtl/>
        </w:rPr>
        <w:t>نذر</w:t>
      </w:r>
      <w:r w:rsidR="00446BB7">
        <w:rPr>
          <w:rStyle w:val="9-Char"/>
          <w:rFonts w:eastAsia="Batang" w:hint="cs"/>
          <w:rtl/>
        </w:rPr>
        <w:t>ی</w:t>
      </w:r>
      <w:r w:rsidRPr="0004314A">
        <w:rPr>
          <w:rStyle w:val="9-Char"/>
          <w:rFonts w:eastAsia="Batang" w:hint="cs"/>
          <w:rtl/>
        </w:rPr>
        <w:t xml:space="preserve"> که با اراده‌</w:t>
      </w:r>
      <w:r w:rsidR="00446BB7">
        <w:rPr>
          <w:rStyle w:val="9-Char"/>
          <w:rFonts w:eastAsia="Batang" w:hint="cs"/>
          <w:rtl/>
        </w:rPr>
        <w:t>ی</w:t>
      </w:r>
      <w:r w:rsidRPr="0004314A">
        <w:rPr>
          <w:rStyle w:val="9-Char"/>
          <w:rFonts w:eastAsia="Batang" w:hint="cs"/>
          <w:rtl/>
        </w:rPr>
        <w:t xml:space="preserve"> خداوند ارتباط دارد</w:t>
      </w:r>
      <w:r w:rsidRPr="007100A7">
        <w:rPr>
          <w:rStyle w:val="1-Char"/>
          <w:rFonts w:hint="cs"/>
          <w:rtl/>
        </w:rPr>
        <w:t>؛ مانند ا</w:t>
      </w:r>
      <w:r w:rsidR="00446BB7">
        <w:rPr>
          <w:rStyle w:val="1-Char"/>
          <w:rFonts w:hint="cs"/>
          <w:rtl/>
        </w:rPr>
        <w:t>ی</w:t>
      </w:r>
      <w:r w:rsidRPr="007100A7">
        <w:rPr>
          <w:rStyle w:val="1-Char"/>
          <w:rFonts w:hint="cs"/>
          <w:rtl/>
        </w:rPr>
        <w:t>ن که کس</w:t>
      </w:r>
      <w:r w:rsidR="00446BB7">
        <w:rPr>
          <w:rStyle w:val="1-Char"/>
          <w:rFonts w:hint="cs"/>
          <w:rtl/>
        </w:rPr>
        <w:t>ی</w:t>
      </w:r>
      <w:r w:rsidRPr="007100A7">
        <w:rPr>
          <w:rStyle w:val="1-Char"/>
          <w:rFonts w:hint="cs"/>
          <w:rtl/>
        </w:rPr>
        <w:t xml:space="preserve"> بگو</w:t>
      </w:r>
      <w:r w:rsidR="00446BB7">
        <w:rPr>
          <w:rStyle w:val="1-Char"/>
          <w:rFonts w:hint="cs"/>
          <w:rtl/>
        </w:rPr>
        <w:t>ی</w:t>
      </w:r>
      <w:r w:rsidRPr="007100A7">
        <w:rPr>
          <w:rStyle w:val="1-Char"/>
          <w:rFonts w:hint="cs"/>
          <w:rtl/>
        </w:rPr>
        <w:t>د</w:t>
      </w:r>
      <w:r w:rsidRPr="0004314A">
        <w:rPr>
          <w:rStyle w:val="1-Char"/>
          <w:rFonts w:hint="cs"/>
          <w:rtl/>
        </w:rPr>
        <w:t>: «</w:t>
      </w:r>
      <w:r w:rsidRPr="0004314A">
        <w:rPr>
          <w:rStyle w:val="1-Char"/>
          <w:rFonts w:eastAsia="Batang" w:hint="cs"/>
          <w:rtl/>
        </w:rPr>
        <w:t>اگر مادرم از ا</w:t>
      </w:r>
      <w:r w:rsidR="00446BB7">
        <w:rPr>
          <w:rStyle w:val="1-Char"/>
          <w:rFonts w:eastAsia="Batang" w:hint="cs"/>
          <w:rtl/>
        </w:rPr>
        <w:t>ی</w:t>
      </w:r>
      <w:r w:rsidRPr="0004314A">
        <w:rPr>
          <w:rStyle w:val="1-Char"/>
          <w:rFonts w:eastAsia="Batang" w:hint="cs"/>
          <w:rtl/>
        </w:rPr>
        <w:t>ن ب</w:t>
      </w:r>
      <w:r w:rsidR="00446BB7">
        <w:rPr>
          <w:rStyle w:val="1-Char"/>
          <w:rFonts w:eastAsia="Batang" w:hint="cs"/>
          <w:rtl/>
        </w:rPr>
        <w:t>ی</w:t>
      </w:r>
      <w:r w:rsidRPr="0004314A">
        <w:rPr>
          <w:rStyle w:val="1-Char"/>
          <w:rFonts w:eastAsia="Batang" w:hint="cs"/>
          <w:rtl/>
        </w:rPr>
        <w:t>مار</w:t>
      </w:r>
      <w:r w:rsidR="00446BB7">
        <w:rPr>
          <w:rStyle w:val="1-Char"/>
          <w:rFonts w:eastAsia="Batang" w:hint="cs"/>
          <w:rtl/>
        </w:rPr>
        <w:t>ی</w:t>
      </w:r>
      <w:r w:rsidRPr="0004314A">
        <w:rPr>
          <w:rStyle w:val="1-Char"/>
          <w:rFonts w:eastAsia="Batang" w:hint="cs"/>
          <w:rtl/>
        </w:rPr>
        <w:t xml:space="preserve"> شفا </w:t>
      </w:r>
      <w:r w:rsidR="00446BB7">
        <w:rPr>
          <w:rStyle w:val="1-Char"/>
          <w:rFonts w:eastAsia="Batang" w:hint="cs"/>
          <w:rtl/>
        </w:rPr>
        <w:t>ی</w:t>
      </w:r>
      <w:r w:rsidRPr="0004314A">
        <w:rPr>
          <w:rStyle w:val="1-Char"/>
          <w:rFonts w:eastAsia="Batang" w:hint="cs"/>
          <w:rtl/>
        </w:rPr>
        <w:t>افت، ده هزار تومان صدقه بر من نذر باشد</w:t>
      </w:r>
      <w:r w:rsidRPr="0004314A">
        <w:rPr>
          <w:rStyle w:val="1-Char"/>
          <w:rFonts w:hint="cs"/>
          <w:rtl/>
        </w:rPr>
        <w:t>».</w:t>
      </w:r>
      <w:r w:rsidRPr="007100A7">
        <w:rPr>
          <w:rStyle w:val="1-Char"/>
          <w:rFonts w:hint="cs"/>
          <w:rtl/>
        </w:rPr>
        <w:t xml:space="preserve"> </w:t>
      </w:r>
      <w:r w:rsidRPr="0004314A">
        <w:rPr>
          <w:rStyle w:val="9-Char"/>
          <w:rFonts w:eastAsia="Batang" w:hint="cs"/>
          <w:rtl/>
        </w:rPr>
        <w:t>حکم شرع</w:t>
      </w:r>
      <w:r w:rsidR="00446BB7">
        <w:rPr>
          <w:rStyle w:val="9-Char"/>
          <w:rFonts w:eastAsia="Batang" w:hint="cs"/>
          <w:rtl/>
        </w:rPr>
        <w:t>ی</w:t>
      </w:r>
      <w:r w:rsidRPr="007100A7">
        <w:rPr>
          <w:rStyle w:val="1-Char"/>
          <w:rFonts w:hint="cs"/>
          <w:rtl/>
        </w:rPr>
        <w:t xml:space="preserve"> چن</w:t>
      </w:r>
      <w:r w:rsidR="00446BB7">
        <w:rPr>
          <w:rStyle w:val="1-Char"/>
          <w:rFonts w:hint="cs"/>
          <w:rtl/>
        </w:rPr>
        <w:t>ی</w:t>
      </w:r>
      <w:r w:rsidRPr="007100A7">
        <w:rPr>
          <w:rStyle w:val="1-Char"/>
          <w:rFonts w:hint="cs"/>
          <w:rtl/>
        </w:rPr>
        <w:t>ن نذرها</w:t>
      </w:r>
      <w:r w:rsidR="00446BB7">
        <w:rPr>
          <w:rStyle w:val="1-Char"/>
          <w:rFonts w:hint="cs"/>
          <w:rtl/>
        </w:rPr>
        <w:t>یی</w:t>
      </w:r>
      <w:r w:rsidRPr="007100A7">
        <w:rPr>
          <w:rStyle w:val="1-Char"/>
          <w:rFonts w:hint="cs"/>
          <w:rtl/>
        </w:rPr>
        <w:t xml:space="preserve"> آن است که مکروهند؛ و در ع</w:t>
      </w:r>
      <w:r w:rsidR="00446BB7">
        <w:rPr>
          <w:rStyle w:val="1-Char"/>
          <w:rFonts w:hint="cs"/>
          <w:rtl/>
        </w:rPr>
        <w:t>ی</w:t>
      </w:r>
      <w:r w:rsidRPr="007100A7">
        <w:rPr>
          <w:rStyle w:val="1-Char"/>
          <w:rFonts w:hint="cs"/>
          <w:rtl/>
        </w:rPr>
        <w:t xml:space="preserve">ن حال </w:t>
      </w:r>
      <w:r w:rsidR="00AF17B9">
        <w:rPr>
          <w:rStyle w:val="1-Char"/>
          <w:rFonts w:hint="cs"/>
          <w:rtl/>
        </w:rPr>
        <w:t>چنان‌چه</w:t>
      </w:r>
      <w:r w:rsidRPr="007100A7">
        <w:rPr>
          <w:rStyle w:val="1-Char"/>
          <w:rFonts w:hint="cs"/>
          <w:rtl/>
        </w:rPr>
        <w:t xml:space="preserve"> مادرش از ب</w:t>
      </w:r>
      <w:r w:rsidR="00446BB7">
        <w:rPr>
          <w:rStyle w:val="1-Char"/>
          <w:rFonts w:hint="cs"/>
          <w:rtl/>
        </w:rPr>
        <w:t>ی</w:t>
      </w:r>
      <w:r w:rsidRPr="007100A7">
        <w:rPr>
          <w:rStyle w:val="1-Char"/>
          <w:rFonts w:hint="cs"/>
          <w:rtl/>
        </w:rPr>
        <w:t>مار</w:t>
      </w:r>
      <w:r w:rsidR="00446BB7">
        <w:rPr>
          <w:rStyle w:val="1-Char"/>
          <w:rFonts w:hint="cs"/>
          <w:rtl/>
        </w:rPr>
        <w:t>ی</w:t>
      </w:r>
      <w:r w:rsidRPr="007100A7">
        <w:rPr>
          <w:rStyle w:val="1-Char"/>
          <w:rFonts w:hint="cs"/>
          <w:rtl/>
        </w:rPr>
        <w:t xml:space="preserve"> بهبود</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افت، وفا</w:t>
      </w:r>
      <w:r w:rsidR="00446BB7">
        <w:rPr>
          <w:rStyle w:val="1-Char"/>
          <w:rFonts w:hint="cs"/>
          <w:rtl/>
        </w:rPr>
        <w:t>ی</w:t>
      </w:r>
      <w:r w:rsidRPr="007100A7">
        <w:rPr>
          <w:rStyle w:val="1-Char"/>
          <w:rFonts w:hint="cs"/>
          <w:rtl/>
        </w:rPr>
        <w:t xml:space="preserve"> به نذر بر او واجب است؛ اما اگر مادرش شفا پ</w:t>
      </w:r>
      <w:r w:rsidR="00446BB7">
        <w:rPr>
          <w:rStyle w:val="1-Char"/>
          <w:rFonts w:hint="cs"/>
          <w:rtl/>
        </w:rPr>
        <w:t>ی</w:t>
      </w:r>
      <w:r w:rsidRPr="007100A7">
        <w:rPr>
          <w:rStyle w:val="1-Char"/>
          <w:rFonts w:hint="cs"/>
          <w:rtl/>
        </w:rPr>
        <w:t>دا نکرد؛ نذر</w:t>
      </w:r>
      <w:r w:rsidR="00446BB7">
        <w:rPr>
          <w:rStyle w:val="1-Char"/>
          <w:rFonts w:hint="cs"/>
          <w:rtl/>
        </w:rPr>
        <w:t>ی</w:t>
      </w:r>
      <w:r w:rsidRPr="007100A7">
        <w:rPr>
          <w:rStyle w:val="1-Char"/>
          <w:rFonts w:hint="cs"/>
          <w:rtl/>
        </w:rPr>
        <w:t xml:space="preserve"> بر او واجب ن</w:t>
      </w:r>
      <w:r w:rsidR="00446BB7">
        <w:rPr>
          <w:rStyle w:val="1-Char"/>
          <w:rFonts w:hint="cs"/>
          <w:rtl/>
        </w:rPr>
        <w:t>ی</w:t>
      </w:r>
      <w:r w:rsidRPr="007100A7">
        <w:rPr>
          <w:rStyle w:val="1-Char"/>
          <w:rFonts w:hint="cs"/>
          <w:rtl/>
        </w:rPr>
        <w:t>ست.</w:t>
      </w:r>
    </w:p>
    <w:p w:rsidR="006B31CA" w:rsidRPr="007100A7" w:rsidRDefault="006B31CA" w:rsidP="00463D6B">
      <w:pPr>
        <w:pStyle w:val="ListParagraph"/>
        <w:numPr>
          <w:ilvl w:val="0"/>
          <w:numId w:val="53"/>
        </w:numPr>
        <w:rPr>
          <w:rStyle w:val="1-Char"/>
          <w:rtl/>
        </w:rPr>
      </w:pPr>
      <w:r w:rsidRPr="0004314A">
        <w:rPr>
          <w:rStyle w:val="9-Char"/>
          <w:rFonts w:eastAsia="Batang" w:hint="cs"/>
          <w:rtl/>
        </w:rPr>
        <w:t>نذر</w:t>
      </w:r>
      <w:r w:rsidR="00446BB7">
        <w:rPr>
          <w:rStyle w:val="9-Char"/>
          <w:rFonts w:eastAsia="Batang" w:hint="cs"/>
          <w:rtl/>
        </w:rPr>
        <w:t>ی</w:t>
      </w:r>
      <w:r w:rsidRPr="0004314A">
        <w:rPr>
          <w:rStyle w:val="9-Char"/>
          <w:rFonts w:eastAsia="Batang" w:hint="cs"/>
          <w:rtl/>
        </w:rPr>
        <w:t xml:space="preserve"> که مق</w:t>
      </w:r>
      <w:r w:rsidR="00446BB7">
        <w:rPr>
          <w:rStyle w:val="9-Char"/>
          <w:rFonts w:eastAsia="Batang" w:hint="cs"/>
          <w:rtl/>
        </w:rPr>
        <w:t>ی</w:t>
      </w:r>
      <w:r w:rsidRPr="0004314A">
        <w:rPr>
          <w:rStyle w:val="9-Char"/>
          <w:rFonts w:eastAsia="Batang" w:hint="cs"/>
          <w:rtl/>
        </w:rPr>
        <w:t>د و موکول به انجام کار</w:t>
      </w:r>
      <w:r w:rsidR="00446BB7">
        <w:rPr>
          <w:rStyle w:val="9-Char"/>
          <w:rFonts w:eastAsia="Batang" w:hint="cs"/>
          <w:rtl/>
        </w:rPr>
        <w:t>ی</w:t>
      </w:r>
      <w:r w:rsidRPr="0004314A">
        <w:rPr>
          <w:rStyle w:val="9-Char"/>
          <w:rFonts w:eastAsia="Batang" w:hint="cs"/>
          <w:rtl/>
        </w:rPr>
        <w:t xml:space="preserve"> از طرف د</w:t>
      </w:r>
      <w:r w:rsidR="00446BB7">
        <w:rPr>
          <w:rStyle w:val="9-Char"/>
          <w:rFonts w:eastAsia="Batang" w:hint="cs"/>
          <w:rtl/>
        </w:rPr>
        <w:t>ی</w:t>
      </w:r>
      <w:r w:rsidRPr="0004314A">
        <w:rPr>
          <w:rStyle w:val="9-Char"/>
          <w:rFonts w:eastAsia="Batang" w:hint="cs"/>
          <w:rtl/>
        </w:rPr>
        <w:t>گر</w:t>
      </w:r>
      <w:r w:rsidR="00446BB7">
        <w:rPr>
          <w:rStyle w:val="9-Char"/>
          <w:rFonts w:eastAsia="Batang" w:hint="cs"/>
          <w:rtl/>
        </w:rPr>
        <w:t>ی</w:t>
      </w:r>
      <w:r w:rsidRPr="0004314A">
        <w:rPr>
          <w:rStyle w:val="9-Char"/>
          <w:rFonts w:eastAsia="Batang" w:hint="cs"/>
          <w:rtl/>
        </w:rPr>
        <w:t xml:space="preserve"> است</w:t>
      </w:r>
      <w:r w:rsidRPr="007100A7">
        <w:rPr>
          <w:rStyle w:val="1-Char"/>
          <w:rFonts w:hint="cs"/>
          <w:rtl/>
        </w:rPr>
        <w:t>؛ به عنوان مثال: کس</w:t>
      </w:r>
      <w:r w:rsidR="00446BB7">
        <w:rPr>
          <w:rStyle w:val="1-Char"/>
          <w:rFonts w:hint="cs"/>
          <w:rtl/>
        </w:rPr>
        <w:t>ی</w:t>
      </w:r>
      <w:r w:rsidRPr="007100A7">
        <w:rPr>
          <w:rStyle w:val="1-Char"/>
          <w:rFonts w:hint="cs"/>
          <w:rtl/>
        </w:rPr>
        <w:t xml:space="preserve"> بگو</w:t>
      </w:r>
      <w:r w:rsidR="00446BB7">
        <w:rPr>
          <w:rStyle w:val="1-Char"/>
          <w:rFonts w:hint="cs"/>
          <w:rtl/>
        </w:rPr>
        <w:t>ی</w:t>
      </w:r>
      <w:r w:rsidRPr="007100A7">
        <w:rPr>
          <w:rStyle w:val="1-Char"/>
          <w:rFonts w:hint="cs"/>
          <w:rtl/>
        </w:rPr>
        <w:t>د</w:t>
      </w:r>
      <w:r w:rsidRPr="0004314A">
        <w:rPr>
          <w:rStyle w:val="1-Char"/>
          <w:rFonts w:hint="cs"/>
          <w:rtl/>
        </w:rPr>
        <w:t>: «</w:t>
      </w:r>
      <w:r w:rsidRPr="0004314A">
        <w:rPr>
          <w:rStyle w:val="1-Char"/>
          <w:rFonts w:eastAsia="Batang" w:hint="cs"/>
          <w:rtl/>
        </w:rPr>
        <w:t>اگر امسال همه‌</w:t>
      </w:r>
      <w:r w:rsidR="00446BB7">
        <w:rPr>
          <w:rStyle w:val="1-Char"/>
          <w:rFonts w:eastAsia="Batang" w:hint="cs"/>
          <w:rtl/>
        </w:rPr>
        <w:t>ی</w:t>
      </w:r>
      <w:r w:rsidRPr="0004314A">
        <w:rPr>
          <w:rStyle w:val="1-Char"/>
          <w:rFonts w:eastAsia="Batang" w:hint="cs"/>
          <w:rtl/>
        </w:rPr>
        <w:t xml:space="preserve"> کارها</w:t>
      </w:r>
      <w:r w:rsidR="00446BB7">
        <w:rPr>
          <w:rStyle w:val="1-Char"/>
          <w:rFonts w:eastAsia="Batang" w:hint="cs"/>
          <w:rtl/>
        </w:rPr>
        <w:t>ی</w:t>
      </w:r>
      <w:r w:rsidRPr="0004314A">
        <w:rPr>
          <w:rStyle w:val="1-Char"/>
          <w:rFonts w:eastAsia="Batang" w:hint="cs"/>
          <w:rtl/>
        </w:rPr>
        <w:t xml:space="preserve"> کشاورز</w:t>
      </w:r>
      <w:r w:rsidR="00446BB7">
        <w:rPr>
          <w:rStyle w:val="1-Char"/>
          <w:rFonts w:eastAsia="Batang" w:hint="cs"/>
          <w:rtl/>
        </w:rPr>
        <w:t>ی</w:t>
      </w:r>
      <w:r w:rsidRPr="0004314A">
        <w:rPr>
          <w:rStyle w:val="1-Char"/>
          <w:rFonts w:eastAsia="Batang" w:hint="cs"/>
          <w:rtl/>
        </w:rPr>
        <w:t xml:space="preserve"> را تو انجام داد</w:t>
      </w:r>
      <w:r w:rsidR="00446BB7">
        <w:rPr>
          <w:rStyle w:val="1-Char"/>
          <w:rFonts w:eastAsia="Batang" w:hint="cs"/>
          <w:rtl/>
        </w:rPr>
        <w:t>ی</w:t>
      </w:r>
      <w:r w:rsidRPr="0004314A">
        <w:rPr>
          <w:rStyle w:val="1-Char"/>
          <w:rFonts w:eastAsia="Batang" w:hint="cs"/>
          <w:rtl/>
        </w:rPr>
        <w:t>، صد هزار تومان صدقه بر من نذر باشد</w:t>
      </w:r>
      <w:r w:rsidRPr="0004314A">
        <w:rPr>
          <w:rStyle w:val="1-Char"/>
          <w:rFonts w:hint="cs"/>
          <w:rtl/>
        </w:rPr>
        <w:t>».</w:t>
      </w:r>
    </w:p>
    <w:p w:rsidR="006B31CA" w:rsidRPr="007100A7" w:rsidRDefault="006B31CA" w:rsidP="00AF1D25">
      <w:pPr>
        <w:rPr>
          <w:rStyle w:val="1-Char"/>
          <w:rtl/>
        </w:rPr>
      </w:pPr>
      <w:r w:rsidRPr="00FE6406">
        <w:rPr>
          <w:rStyle w:val="9-Char"/>
          <w:rFonts w:eastAsia="Batang" w:hint="cs"/>
          <w:rtl/>
        </w:rPr>
        <w:t>حکم چن</w:t>
      </w:r>
      <w:r w:rsidR="00446BB7">
        <w:rPr>
          <w:rStyle w:val="9-Char"/>
          <w:rFonts w:eastAsia="Batang" w:hint="cs"/>
          <w:rtl/>
        </w:rPr>
        <w:t>ی</w:t>
      </w:r>
      <w:r w:rsidRPr="00FE6406">
        <w:rPr>
          <w:rStyle w:val="9-Char"/>
          <w:rFonts w:eastAsia="Batang" w:hint="cs"/>
          <w:rtl/>
        </w:rPr>
        <w:t>ن نذرها</w:t>
      </w:r>
      <w:r w:rsidR="00446BB7">
        <w:rPr>
          <w:rStyle w:val="9-Char"/>
          <w:rFonts w:eastAsia="Batang" w:hint="cs"/>
          <w:rtl/>
        </w:rPr>
        <w:t>یی</w:t>
      </w:r>
      <w:r w:rsidRPr="007100A7">
        <w:rPr>
          <w:rStyle w:val="1-Char"/>
          <w:rFonts w:hint="cs"/>
          <w:rtl/>
        </w:rPr>
        <w:t xml:space="preserve"> آن است که اگر به آن عمل نکند، با</w:t>
      </w:r>
      <w:r w:rsidR="00446BB7">
        <w:rPr>
          <w:rStyle w:val="1-Char"/>
          <w:rFonts w:hint="cs"/>
          <w:rtl/>
        </w:rPr>
        <w:t>ی</w:t>
      </w:r>
      <w:r w:rsidRPr="007100A7">
        <w:rPr>
          <w:rStyle w:val="1-Char"/>
          <w:rFonts w:hint="cs"/>
          <w:rtl/>
        </w:rPr>
        <w:t>د کفّاره‌</w:t>
      </w:r>
      <w:r w:rsidR="00446BB7">
        <w:rPr>
          <w:rStyle w:val="1-Char"/>
          <w:rFonts w:hint="cs"/>
          <w:rtl/>
        </w:rPr>
        <w:t>ی</w:t>
      </w:r>
      <w:r w:rsidRPr="007100A7">
        <w:rPr>
          <w:rStyle w:val="1-Char"/>
          <w:rFonts w:hint="cs"/>
          <w:rtl/>
        </w:rPr>
        <w:t xml:space="preserve"> سوگند را بپردازد؛ ز</w:t>
      </w:r>
      <w:r w:rsidR="00446BB7">
        <w:rPr>
          <w:rStyle w:val="1-Char"/>
          <w:rFonts w:hint="cs"/>
          <w:rtl/>
        </w:rPr>
        <w:t>ی</w:t>
      </w:r>
      <w:r w:rsidRPr="007100A7">
        <w:rPr>
          <w:rStyle w:val="1-Char"/>
          <w:rFonts w:hint="cs"/>
          <w:rtl/>
        </w:rPr>
        <w:t>را رسول خدا</w:t>
      </w:r>
      <w:r w:rsidR="00FE6406" w:rsidRPr="00FE6406">
        <w:rPr>
          <w:rStyle w:val="1-Char"/>
          <w:rFonts w:cs="CTraditional Arabic" w:hint="cs"/>
          <w:rtl/>
        </w:rPr>
        <w:t xml:space="preserve"> ج</w:t>
      </w:r>
      <w:r w:rsidRPr="007100A7">
        <w:rPr>
          <w:rStyle w:val="1-Char"/>
          <w:rFonts w:hint="cs"/>
          <w:rtl/>
        </w:rPr>
        <w:t xml:space="preserve"> فرموده است</w:t>
      </w:r>
      <w:r w:rsidRPr="0004314A">
        <w:rPr>
          <w:rStyle w:val="1-Char"/>
          <w:rFonts w:hint="cs"/>
          <w:rtl/>
        </w:rPr>
        <w:t>: «</w:t>
      </w:r>
      <w:r w:rsidRPr="0004314A">
        <w:rPr>
          <w:rStyle w:val="1-Char"/>
          <w:rFonts w:eastAsia="Batang" w:hint="cs"/>
          <w:rtl/>
        </w:rPr>
        <w:t>به هنگام خشمناک</w:t>
      </w:r>
      <w:r w:rsidR="00446BB7">
        <w:rPr>
          <w:rStyle w:val="1-Char"/>
          <w:rFonts w:eastAsia="Batang" w:hint="cs"/>
          <w:rtl/>
        </w:rPr>
        <w:t>ی</w:t>
      </w:r>
      <w:r w:rsidRPr="0004314A">
        <w:rPr>
          <w:rStyle w:val="1-Char"/>
          <w:rFonts w:eastAsia="Batang" w:hint="cs"/>
          <w:rtl/>
        </w:rPr>
        <w:t xml:space="preserve"> نذر صح</w:t>
      </w:r>
      <w:r w:rsidR="00446BB7">
        <w:rPr>
          <w:rStyle w:val="1-Char"/>
          <w:rFonts w:eastAsia="Batang" w:hint="cs"/>
          <w:rtl/>
        </w:rPr>
        <w:t>ی</w:t>
      </w:r>
      <w:r w:rsidRPr="0004314A">
        <w:rPr>
          <w:rStyle w:val="1-Char"/>
          <w:rFonts w:eastAsia="Batang" w:hint="cs"/>
          <w:rtl/>
        </w:rPr>
        <w:t>ح ن</w:t>
      </w:r>
      <w:r w:rsidR="00446BB7">
        <w:rPr>
          <w:rStyle w:val="1-Char"/>
          <w:rFonts w:eastAsia="Batang" w:hint="cs"/>
          <w:rtl/>
        </w:rPr>
        <w:t>ی</w:t>
      </w:r>
      <w:r w:rsidRPr="0004314A">
        <w:rPr>
          <w:rStyle w:val="1-Char"/>
          <w:rFonts w:eastAsia="Batang" w:hint="cs"/>
          <w:rtl/>
        </w:rPr>
        <w:t>ست و کفّاره‌</w:t>
      </w:r>
      <w:r w:rsidR="00446BB7">
        <w:rPr>
          <w:rStyle w:val="1-Char"/>
          <w:rFonts w:eastAsia="Batang" w:hint="cs"/>
          <w:rtl/>
        </w:rPr>
        <w:t>ی</w:t>
      </w:r>
      <w:r w:rsidRPr="0004314A">
        <w:rPr>
          <w:rStyle w:val="1-Char"/>
          <w:rFonts w:eastAsia="Batang" w:hint="cs"/>
          <w:rtl/>
        </w:rPr>
        <w:t xml:space="preserve"> آن، کفّاره‌</w:t>
      </w:r>
      <w:r w:rsidR="00446BB7">
        <w:rPr>
          <w:rStyle w:val="1-Char"/>
          <w:rFonts w:eastAsia="Batang" w:hint="cs"/>
          <w:rtl/>
        </w:rPr>
        <w:t>ی</w:t>
      </w:r>
      <w:r w:rsidRPr="0004314A">
        <w:rPr>
          <w:rStyle w:val="1-Char"/>
          <w:rFonts w:eastAsia="Batang" w:hint="cs"/>
          <w:rtl/>
        </w:rPr>
        <w:t xml:space="preserve"> سوگند است</w:t>
      </w:r>
      <w:r w:rsidRPr="0004314A">
        <w:rPr>
          <w:rStyle w:val="1-Char"/>
          <w:rFonts w:hint="cs"/>
          <w:rtl/>
        </w:rPr>
        <w:t>». سُنن</w:t>
      </w:r>
      <w:r w:rsidRPr="007100A7">
        <w:rPr>
          <w:rStyle w:val="1-Char"/>
          <w:rFonts w:hint="cs"/>
          <w:rtl/>
        </w:rPr>
        <w:t xml:space="preserve"> سع</w:t>
      </w:r>
      <w:r w:rsidR="00446BB7">
        <w:rPr>
          <w:rStyle w:val="1-Char"/>
          <w:rFonts w:hint="cs"/>
          <w:rtl/>
        </w:rPr>
        <w:t>ی</w:t>
      </w:r>
      <w:r w:rsidRPr="007100A7">
        <w:rPr>
          <w:rStyle w:val="1-Char"/>
          <w:rFonts w:hint="cs"/>
          <w:rtl/>
        </w:rPr>
        <w:t>د.</w:t>
      </w:r>
    </w:p>
    <w:p w:rsidR="006B31CA" w:rsidRPr="007100A7" w:rsidRDefault="006B31CA" w:rsidP="00463D6B">
      <w:pPr>
        <w:pStyle w:val="ListParagraph"/>
        <w:numPr>
          <w:ilvl w:val="0"/>
          <w:numId w:val="53"/>
        </w:numPr>
        <w:rPr>
          <w:rStyle w:val="1-Char"/>
          <w:rtl/>
        </w:rPr>
      </w:pPr>
      <w:r w:rsidRPr="0004314A">
        <w:rPr>
          <w:rStyle w:val="9-Char"/>
          <w:rFonts w:eastAsia="Batang" w:hint="cs"/>
          <w:rtl/>
        </w:rPr>
        <w:t>نذر کردن برا</w:t>
      </w:r>
      <w:r w:rsidR="00446BB7">
        <w:rPr>
          <w:rStyle w:val="9-Char"/>
          <w:rFonts w:eastAsia="Batang" w:hint="cs"/>
          <w:rtl/>
        </w:rPr>
        <w:t>ی</w:t>
      </w:r>
      <w:r w:rsidRPr="0004314A">
        <w:rPr>
          <w:rStyle w:val="9-Char"/>
          <w:rFonts w:eastAsia="Batang" w:hint="cs"/>
          <w:rtl/>
        </w:rPr>
        <w:t xml:space="preserve"> انجام کار حرام و معص</w:t>
      </w:r>
      <w:r w:rsidR="00446BB7">
        <w:rPr>
          <w:rStyle w:val="9-Char"/>
          <w:rFonts w:eastAsia="Batang" w:hint="cs"/>
          <w:rtl/>
        </w:rPr>
        <w:t>ی</w:t>
      </w:r>
      <w:r w:rsidRPr="0004314A">
        <w:rPr>
          <w:rStyle w:val="9-Char"/>
          <w:rFonts w:eastAsia="Batang" w:hint="cs"/>
          <w:rtl/>
        </w:rPr>
        <w:t>ت</w:t>
      </w:r>
      <w:r w:rsidRPr="007100A7">
        <w:rPr>
          <w:rStyle w:val="1-Char"/>
          <w:rFonts w:hint="cs"/>
          <w:rtl/>
        </w:rPr>
        <w:t>؛ مانند ا</w:t>
      </w:r>
      <w:r w:rsidR="00446BB7">
        <w:rPr>
          <w:rStyle w:val="1-Char"/>
          <w:rFonts w:hint="cs"/>
          <w:rtl/>
        </w:rPr>
        <w:t>ی</w:t>
      </w:r>
      <w:r w:rsidRPr="007100A7">
        <w:rPr>
          <w:rStyle w:val="1-Char"/>
          <w:rFonts w:hint="cs"/>
          <w:rtl/>
        </w:rPr>
        <w:t>ن که نذر کند که آبرو و ح</w:t>
      </w:r>
      <w:r w:rsidR="00446BB7">
        <w:rPr>
          <w:rStyle w:val="1-Char"/>
          <w:rFonts w:hint="cs"/>
          <w:rtl/>
        </w:rPr>
        <w:t>ی</w:t>
      </w:r>
      <w:r w:rsidRPr="007100A7">
        <w:rPr>
          <w:rStyle w:val="1-Char"/>
          <w:rFonts w:hint="cs"/>
          <w:rtl/>
        </w:rPr>
        <w:t>ث</w:t>
      </w:r>
      <w:r w:rsidR="00446BB7">
        <w:rPr>
          <w:rStyle w:val="1-Char"/>
          <w:rFonts w:hint="cs"/>
          <w:rtl/>
        </w:rPr>
        <w:t>ی</w:t>
      </w:r>
      <w:r w:rsidRPr="007100A7">
        <w:rPr>
          <w:rStyle w:val="1-Char"/>
          <w:rFonts w:hint="cs"/>
          <w:rtl/>
        </w:rPr>
        <w:t xml:space="preserve">ت </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را لکّه‌دار کند، </w:t>
      </w:r>
      <w:r w:rsidR="00446BB7">
        <w:rPr>
          <w:rStyle w:val="1-Char"/>
          <w:rFonts w:hint="cs"/>
          <w:rtl/>
        </w:rPr>
        <w:t>ی</w:t>
      </w:r>
      <w:r w:rsidRPr="007100A7">
        <w:rPr>
          <w:rStyle w:val="1-Char"/>
          <w:rFonts w:hint="cs"/>
          <w:rtl/>
        </w:rPr>
        <w:t>ا بر خود نذر کند که نماز نخواند؛ ا</w:t>
      </w:r>
      <w:r w:rsidR="00446BB7">
        <w:rPr>
          <w:rStyle w:val="1-Char"/>
          <w:rFonts w:hint="cs"/>
          <w:rtl/>
        </w:rPr>
        <w:t>ی</w:t>
      </w:r>
      <w:r w:rsidRPr="007100A7">
        <w:rPr>
          <w:rStyle w:val="1-Char"/>
          <w:rFonts w:hint="cs"/>
          <w:rtl/>
        </w:rPr>
        <w:t>ن نذر، نوع</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از نذرها</w:t>
      </w:r>
      <w:r w:rsidR="00446BB7">
        <w:rPr>
          <w:rStyle w:val="1-Char"/>
          <w:rFonts w:hint="cs"/>
          <w:rtl/>
        </w:rPr>
        <w:t>ی</w:t>
      </w:r>
      <w:r w:rsidRPr="007100A7">
        <w:rPr>
          <w:rStyle w:val="1-Char"/>
          <w:rFonts w:hint="cs"/>
          <w:rtl/>
        </w:rPr>
        <w:t xml:space="preserve"> ناروا است و حکم شرع</w:t>
      </w:r>
      <w:r w:rsidR="00446BB7">
        <w:rPr>
          <w:rStyle w:val="1-Char"/>
          <w:rFonts w:hint="cs"/>
          <w:rtl/>
        </w:rPr>
        <w:t>ی</w:t>
      </w:r>
      <w:r w:rsidRPr="007100A7">
        <w:rPr>
          <w:rStyle w:val="1-Char"/>
          <w:rFonts w:hint="cs"/>
          <w:rtl/>
        </w:rPr>
        <w:t xml:space="preserve"> </w:t>
      </w:r>
      <w:r w:rsidR="00AF17B9">
        <w:rPr>
          <w:rStyle w:val="1-Char"/>
          <w:rFonts w:hint="cs"/>
          <w:rtl/>
        </w:rPr>
        <w:t>ا</w:t>
      </w:r>
      <w:r w:rsidR="00446BB7">
        <w:rPr>
          <w:rStyle w:val="1-Char"/>
          <w:rFonts w:hint="cs"/>
          <w:rtl/>
        </w:rPr>
        <w:t>ی</w:t>
      </w:r>
      <w:r w:rsidR="00AF17B9">
        <w:rPr>
          <w:rStyle w:val="1-Char"/>
          <w:rFonts w:hint="cs"/>
          <w:rtl/>
        </w:rPr>
        <w:t>نگونه</w:t>
      </w:r>
      <w:r w:rsidRPr="007100A7">
        <w:rPr>
          <w:rStyle w:val="1-Char"/>
          <w:rFonts w:hint="cs"/>
          <w:rtl/>
        </w:rPr>
        <w:t xml:space="preserve"> نذرها آن است که عمل کردن و وفا نمودن به</w:t>
      </w:r>
      <w:r w:rsidR="000751A8">
        <w:rPr>
          <w:rStyle w:val="1-Char"/>
          <w:rFonts w:hint="cs"/>
          <w:rtl/>
        </w:rPr>
        <w:t xml:space="preserve"> آن‌ها،</w:t>
      </w:r>
      <w:r w:rsidRPr="007100A7">
        <w:rPr>
          <w:rStyle w:val="1-Char"/>
          <w:rFonts w:hint="cs"/>
          <w:rtl/>
        </w:rPr>
        <w:t xml:space="preserve"> حرام و نامشروع و معص</w:t>
      </w:r>
      <w:r w:rsidR="00446BB7">
        <w:rPr>
          <w:rStyle w:val="1-Char"/>
          <w:rFonts w:hint="cs"/>
          <w:rtl/>
        </w:rPr>
        <w:t>ی</w:t>
      </w:r>
      <w:r w:rsidRPr="007100A7">
        <w:rPr>
          <w:rStyle w:val="1-Char"/>
          <w:rFonts w:hint="cs"/>
          <w:rtl/>
        </w:rPr>
        <w:t>ت و گناه است؛ ز</w:t>
      </w:r>
      <w:r w:rsidR="00446BB7">
        <w:rPr>
          <w:rStyle w:val="1-Char"/>
          <w:rFonts w:hint="cs"/>
          <w:rtl/>
        </w:rPr>
        <w:t>ی</w:t>
      </w:r>
      <w:r w:rsidRPr="007100A7">
        <w:rPr>
          <w:rStyle w:val="1-Char"/>
          <w:rFonts w:hint="cs"/>
          <w:rtl/>
        </w:rPr>
        <w:t>را رسول خدا</w:t>
      </w:r>
      <w:r w:rsidR="00FE6406" w:rsidRPr="0004314A">
        <w:rPr>
          <w:rStyle w:val="1-Char"/>
          <w:rFonts w:cs="CTraditional Arabic" w:hint="cs"/>
          <w:rtl/>
        </w:rPr>
        <w:t xml:space="preserve"> ج</w:t>
      </w:r>
      <w:r w:rsidRPr="007100A7">
        <w:rPr>
          <w:rStyle w:val="1-Char"/>
          <w:rFonts w:hint="cs"/>
          <w:rtl/>
        </w:rPr>
        <w:t xml:space="preserve"> فرموده است:</w:t>
      </w:r>
      <w:r w:rsidRPr="0004314A">
        <w:rPr>
          <w:rStyle w:val="1-Char"/>
          <w:rFonts w:hint="cs"/>
          <w:rtl/>
        </w:rPr>
        <w:t xml:space="preserve"> «</w:t>
      </w:r>
      <w:r w:rsidRPr="0004314A">
        <w:rPr>
          <w:rStyle w:val="1-Char"/>
          <w:rFonts w:eastAsia="Batang" w:hint="cs"/>
          <w:rtl/>
        </w:rPr>
        <w:t>کس</w:t>
      </w:r>
      <w:r w:rsidR="00446BB7">
        <w:rPr>
          <w:rStyle w:val="1-Char"/>
          <w:rFonts w:eastAsia="Batang" w:hint="cs"/>
          <w:rtl/>
        </w:rPr>
        <w:t>ی</w:t>
      </w:r>
      <w:r w:rsidRPr="0004314A">
        <w:rPr>
          <w:rStyle w:val="1-Char"/>
          <w:rFonts w:eastAsia="Batang" w:hint="cs"/>
          <w:rtl/>
        </w:rPr>
        <w:t xml:space="preserve"> که برا</w:t>
      </w:r>
      <w:r w:rsidR="00446BB7">
        <w:rPr>
          <w:rStyle w:val="1-Char"/>
          <w:rFonts w:eastAsia="Batang" w:hint="cs"/>
          <w:rtl/>
        </w:rPr>
        <w:t>ی</w:t>
      </w:r>
      <w:r w:rsidRPr="0004314A">
        <w:rPr>
          <w:rStyle w:val="1-Char"/>
          <w:rFonts w:eastAsia="Batang" w:hint="cs"/>
          <w:rtl/>
        </w:rPr>
        <w:t xml:space="preserve"> اطاعت خداوند نذر نموده است به نذر خود وفا کند و کس</w:t>
      </w:r>
      <w:r w:rsidR="00446BB7">
        <w:rPr>
          <w:rStyle w:val="1-Char"/>
          <w:rFonts w:eastAsia="Batang" w:hint="cs"/>
          <w:rtl/>
        </w:rPr>
        <w:t>ی</w:t>
      </w:r>
      <w:r w:rsidRPr="0004314A">
        <w:rPr>
          <w:rStyle w:val="1-Char"/>
          <w:rFonts w:eastAsia="Batang" w:hint="cs"/>
          <w:rtl/>
        </w:rPr>
        <w:t xml:space="preserve"> که برا</w:t>
      </w:r>
      <w:r w:rsidR="00446BB7">
        <w:rPr>
          <w:rStyle w:val="1-Char"/>
          <w:rFonts w:eastAsia="Batang" w:hint="cs"/>
          <w:rtl/>
        </w:rPr>
        <w:t>ی</w:t>
      </w:r>
      <w:r w:rsidRPr="0004314A">
        <w:rPr>
          <w:rStyle w:val="1-Char"/>
          <w:rFonts w:eastAsia="Batang" w:hint="cs"/>
          <w:rtl/>
        </w:rPr>
        <w:t xml:space="preserve"> نافرمان</w:t>
      </w:r>
      <w:r w:rsidR="00446BB7">
        <w:rPr>
          <w:rStyle w:val="1-Char"/>
          <w:rFonts w:eastAsia="Batang" w:hint="cs"/>
          <w:rtl/>
        </w:rPr>
        <w:t>ی</w:t>
      </w:r>
      <w:r w:rsidRPr="0004314A">
        <w:rPr>
          <w:rStyle w:val="1-Char"/>
          <w:rFonts w:eastAsia="Batang" w:hint="cs"/>
          <w:rtl/>
        </w:rPr>
        <w:t xml:space="preserve"> او نذر کرده است، او را نافرمان</w:t>
      </w:r>
      <w:r w:rsidR="00446BB7">
        <w:rPr>
          <w:rStyle w:val="1-Char"/>
          <w:rFonts w:eastAsia="Batang" w:hint="cs"/>
          <w:rtl/>
        </w:rPr>
        <w:t>ی</w:t>
      </w:r>
      <w:r w:rsidRPr="0004314A">
        <w:rPr>
          <w:rStyle w:val="1-Char"/>
          <w:rFonts w:eastAsia="Batang" w:hint="cs"/>
          <w:rtl/>
        </w:rPr>
        <w:t xml:space="preserve"> نکند</w:t>
      </w:r>
      <w:r w:rsidRPr="0004314A">
        <w:rPr>
          <w:rStyle w:val="1-Char"/>
          <w:rFonts w:hint="cs"/>
          <w:rtl/>
        </w:rPr>
        <w:t>». ترمذ</w:t>
      </w:r>
      <w:r w:rsidR="00446BB7">
        <w:rPr>
          <w:rStyle w:val="1-Char"/>
          <w:rFonts w:hint="cs"/>
          <w:rtl/>
        </w:rPr>
        <w:t>ی</w:t>
      </w:r>
      <w:r w:rsidRPr="0004314A">
        <w:rPr>
          <w:rStyle w:val="1-Char"/>
          <w:rFonts w:hint="cs"/>
          <w:rtl/>
        </w:rPr>
        <w:t xml:space="preserve"> و</w:t>
      </w:r>
      <w:r w:rsidRPr="007100A7">
        <w:rPr>
          <w:rStyle w:val="1-Char"/>
          <w:rFonts w:hint="cs"/>
          <w:rtl/>
        </w:rPr>
        <w:t xml:space="preserve"> مسند احمد.</w:t>
      </w:r>
    </w:p>
    <w:p w:rsidR="006B31CA" w:rsidRPr="007100A7" w:rsidRDefault="006B31CA" w:rsidP="00463D6B">
      <w:pPr>
        <w:pStyle w:val="ListParagraph"/>
        <w:numPr>
          <w:ilvl w:val="0"/>
          <w:numId w:val="53"/>
        </w:numPr>
        <w:rPr>
          <w:rStyle w:val="1-Char"/>
          <w:rtl/>
        </w:rPr>
      </w:pPr>
      <w:r w:rsidRPr="004A62FE">
        <w:rPr>
          <w:rStyle w:val="9-Char"/>
          <w:rFonts w:eastAsia="Batang" w:hint="cs"/>
          <w:rtl/>
        </w:rPr>
        <w:t>نذر نمودن در مورد تحر</w:t>
      </w:r>
      <w:r w:rsidR="00446BB7">
        <w:rPr>
          <w:rStyle w:val="9-Char"/>
          <w:rFonts w:eastAsia="Batang" w:hint="cs"/>
          <w:rtl/>
        </w:rPr>
        <w:t>ی</w:t>
      </w:r>
      <w:r w:rsidRPr="004A62FE">
        <w:rPr>
          <w:rStyle w:val="9-Char"/>
          <w:rFonts w:eastAsia="Batang" w:hint="cs"/>
          <w:rtl/>
        </w:rPr>
        <w:t>م چ</w:t>
      </w:r>
      <w:r w:rsidR="00446BB7">
        <w:rPr>
          <w:rStyle w:val="9-Char"/>
          <w:rFonts w:eastAsia="Batang" w:hint="cs"/>
          <w:rtl/>
        </w:rPr>
        <w:t>ی</w:t>
      </w:r>
      <w:r w:rsidRPr="004A62FE">
        <w:rPr>
          <w:rStyle w:val="9-Char"/>
          <w:rFonts w:eastAsia="Batang" w:hint="cs"/>
          <w:rtl/>
        </w:rPr>
        <w:t>زها</w:t>
      </w:r>
      <w:r w:rsidR="00446BB7">
        <w:rPr>
          <w:rStyle w:val="9-Char"/>
          <w:rFonts w:eastAsia="Batang" w:hint="cs"/>
          <w:rtl/>
        </w:rPr>
        <w:t>یی</w:t>
      </w:r>
      <w:r w:rsidRPr="004A62FE">
        <w:rPr>
          <w:rStyle w:val="9-Char"/>
          <w:rFonts w:eastAsia="Batang" w:hint="cs"/>
          <w:rtl/>
        </w:rPr>
        <w:t xml:space="preserve"> که خداوند حلال و مباحشان نموده است</w:t>
      </w:r>
      <w:r w:rsidRPr="007100A7">
        <w:rPr>
          <w:rStyle w:val="1-Char"/>
          <w:rFonts w:hint="cs"/>
          <w:rtl/>
        </w:rPr>
        <w:t>؛ مانند آن که بگو</w:t>
      </w:r>
      <w:r w:rsidR="00446BB7">
        <w:rPr>
          <w:rStyle w:val="1-Char"/>
          <w:rFonts w:hint="cs"/>
          <w:rtl/>
        </w:rPr>
        <w:t>ی</w:t>
      </w:r>
      <w:r w:rsidRPr="007100A7">
        <w:rPr>
          <w:rStyle w:val="1-Char"/>
          <w:rFonts w:hint="cs"/>
          <w:rtl/>
        </w:rPr>
        <w:t xml:space="preserve">د: خوردن برنج </w:t>
      </w:r>
      <w:r w:rsidR="00446BB7">
        <w:rPr>
          <w:rStyle w:val="1-Char"/>
          <w:rFonts w:hint="cs"/>
          <w:rtl/>
        </w:rPr>
        <w:t>ی</w:t>
      </w:r>
      <w:r w:rsidRPr="007100A7">
        <w:rPr>
          <w:rStyle w:val="1-Char"/>
          <w:rFonts w:hint="cs"/>
          <w:rtl/>
        </w:rPr>
        <w:t>ا م</w:t>
      </w:r>
      <w:r w:rsidR="00446BB7">
        <w:rPr>
          <w:rStyle w:val="1-Char"/>
          <w:rFonts w:hint="cs"/>
          <w:rtl/>
        </w:rPr>
        <w:t>ی</w:t>
      </w:r>
      <w:r w:rsidRPr="007100A7">
        <w:rPr>
          <w:rStyle w:val="1-Char"/>
          <w:rFonts w:hint="cs"/>
          <w:rtl/>
        </w:rPr>
        <w:t>وه بر من حرام باشد و... ه</w:t>
      </w:r>
      <w:r w:rsidR="00446BB7">
        <w:rPr>
          <w:rStyle w:val="1-Char"/>
          <w:rFonts w:hint="cs"/>
          <w:rtl/>
        </w:rPr>
        <w:t>ی</w:t>
      </w:r>
      <w:r w:rsidRPr="007100A7">
        <w:rPr>
          <w:rStyle w:val="1-Char"/>
          <w:rFonts w:hint="cs"/>
          <w:rtl/>
        </w:rPr>
        <w:t xml:space="preserve">چ </w:t>
      </w:r>
      <w:r w:rsidR="00446BB7">
        <w:rPr>
          <w:rStyle w:val="1-Char"/>
          <w:rFonts w:hint="cs"/>
          <w:rtl/>
        </w:rPr>
        <w:t>ی</w:t>
      </w:r>
      <w:r w:rsidRPr="007100A7">
        <w:rPr>
          <w:rStyle w:val="1-Char"/>
          <w:rFonts w:hint="cs"/>
          <w:rtl/>
        </w:rPr>
        <w:t>ک از</w:t>
      </w:r>
      <w:r w:rsidR="000751A8">
        <w:rPr>
          <w:rStyle w:val="1-Char"/>
          <w:rFonts w:hint="cs"/>
          <w:rtl/>
        </w:rPr>
        <w:t xml:space="preserve"> آن‌ها </w:t>
      </w:r>
      <w:r w:rsidRPr="007100A7">
        <w:rPr>
          <w:rStyle w:val="1-Char"/>
          <w:rFonts w:hint="cs"/>
          <w:rtl/>
        </w:rPr>
        <w:t>به جز حرام گردان</w:t>
      </w:r>
      <w:r w:rsidR="00446BB7">
        <w:rPr>
          <w:rStyle w:val="1-Char"/>
          <w:rFonts w:hint="cs"/>
          <w:rtl/>
        </w:rPr>
        <w:t>ی</w:t>
      </w:r>
      <w:r w:rsidRPr="007100A7">
        <w:rPr>
          <w:rStyle w:val="1-Char"/>
          <w:rFonts w:hint="cs"/>
          <w:rtl/>
        </w:rPr>
        <w:t>دن روابط همسر</w:t>
      </w:r>
      <w:r w:rsidR="00446BB7">
        <w:rPr>
          <w:rStyle w:val="1-Char"/>
          <w:rFonts w:hint="cs"/>
          <w:rtl/>
        </w:rPr>
        <w:t>ی</w:t>
      </w:r>
      <w:r w:rsidRPr="007100A7">
        <w:rPr>
          <w:rStyle w:val="1-Char"/>
          <w:rFonts w:hint="cs"/>
          <w:rtl/>
        </w:rPr>
        <w:t>، حرام نم</w:t>
      </w:r>
      <w:r w:rsidR="00446BB7">
        <w:rPr>
          <w:rStyle w:val="1-Char"/>
          <w:rFonts w:hint="cs"/>
          <w:rtl/>
        </w:rPr>
        <w:t>ی</w:t>
      </w:r>
      <w:r w:rsidRPr="007100A7">
        <w:rPr>
          <w:rStyle w:val="1-Char"/>
          <w:rFonts w:hint="cs"/>
          <w:rtl/>
        </w:rPr>
        <w:t>‌شوند. کس</w:t>
      </w:r>
      <w:r w:rsidR="00446BB7">
        <w:rPr>
          <w:rStyle w:val="1-Char"/>
          <w:rFonts w:hint="cs"/>
          <w:rtl/>
        </w:rPr>
        <w:t>ی</w:t>
      </w:r>
      <w:r w:rsidRPr="007100A7">
        <w:rPr>
          <w:rStyle w:val="1-Char"/>
          <w:rFonts w:hint="cs"/>
          <w:rtl/>
        </w:rPr>
        <w:t xml:space="preserve"> که زنش را بر خود حرام م</w:t>
      </w:r>
      <w:r w:rsidR="00446BB7">
        <w:rPr>
          <w:rStyle w:val="1-Char"/>
          <w:rFonts w:hint="cs"/>
          <w:rtl/>
        </w:rPr>
        <w:t>ی</w:t>
      </w:r>
      <w:r w:rsidRPr="007100A7">
        <w:rPr>
          <w:rStyle w:val="1-Char"/>
          <w:rFonts w:hint="cs"/>
          <w:rtl/>
        </w:rPr>
        <w:t>‌گرداند، با</w:t>
      </w:r>
      <w:r w:rsidR="00446BB7">
        <w:rPr>
          <w:rStyle w:val="1-Char"/>
          <w:rFonts w:hint="cs"/>
          <w:rtl/>
        </w:rPr>
        <w:t>ی</w:t>
      </w:r>
      <w:r w:rsidRPr="007100A7">
        <w:rPr>
          <w:rStyle w:val="1-Char"/>
          <w:rFonts w:hint="cs"/>
          <w:rtl/>
        </w:rPr>
        <w:t>ست</w:t>
      </w:r>
      <w:r w:rsidR="00446BB7">
        <w:rPr>
          <w:rStyle w:val="1-Char"/>
          <w:rFonts w:hint="cs"/>
          <w:rtl/>
        </w:rPr>
        <w:t>ی</w:t>
      </w:r>
      <w:r w:rsidRPr="007100A7">
        <w:rPr>
          <w:rStyle w:val="1-Char"/>
          <w:rFonts w:hint="cs"/>
          <w:rtl/>
        </w:rPr>
        <w:t xml:space="preserve"> کفّاره‌</w:t>
      </w:r>
      <w:r w:rsidR="00446BB7">
        <w:rPr>
          <w:rStyle w:val="1-Char"/>
          <w:rFonts w:hint="cs"/>
          <w:rtl/>
        </w:rPr>
        <w:t>ی</w:t>
      </w:r>
      <w:r w:rsidRPr="007100A7">
        <w:rPr>
          <w:rStyle w:val="1-Char"/>
          <w:rFonts w:hint="cs"/>
          <w:rtl/>
        </w:rPr>
        <w:t xml:space="preserve"> «</w:t>
      </w:r>
      <w:r w:rsidRPr="004A62FE">
        <w:rPr>
          <w:rStyle w:val="9-Char"/>
          <w:rFonts w:eastAsia="Batang" w:hint="cs"/>
          <w:rtl/>
        </w:rPr>
        <w:t>ظهار</w:t>
      </w:r>
      <w:r w:rsidRPr="007100A7">
        <w:rPr>
          <w:rStyle w:val="1-Char"/>
          <w:rFonts w:hint="cs"/>
          <w:rtl/>
        </w:rPr>
        <w:t>» را عمل</w:t>
      </w:r>
      <w:r w:rsidR="00446BB7">
        <w:rPr>
          <w:rStyle w:val="1-Char"/>
          <w:rFonts w:hint="cs"/>
          <w:rtl/>
        </w:rPr>
        <w:t>ی</w:t>
      </w:r>
      <w:r w:rsidRPr="007100A7">
        <w:rPr>
          <w:rStyle w:val="1-Char"/>
          <w:rFonts w:hint="cs"/>
          <w:rtl/>
        </w:rPr>
        <w:t xml:space="preserve"> کند و کفّاره‌</w:t>
      </w:r>
      <w:r w:rsidR="00446BB7">
        <w:rPr>
          <w:rStyle w:val="1-Char"/>
          <w:rFonts w:hint="cs"/>
          <w:rtl/>
        </w:rPr>
        <w:t>ی</w:t>
      </w:r>
      <w:r w:rsidRPr="007100A7">
        <w:rPr>
          <w:rStyle w:val="1-Char"/>
          <w:rFonts w:hint="cs"/>
          <w:rtl/>
        </w:rPr>
        <w:t xml:space="preserve"> نذر برا</w:t>
      </w:r>
      <w:r w:rsidR="00446BB7">
        <w:rPr>
          <w:rStyle w:val="1-Char"/>
          <w:rFonts w:hint="cs"/>
          <w:rtl/>
        </w:rPr>
        <w:t>ی</w:t>
      </w:r>
      <w:r w:rsidRPr="007100A7">
        <w:rPr>
          <w:rStyle w:val="1-Char"/>
          <w:rFonts w:hint="cs"/>
          <w:rtl/>
        </w:rPr>
        <w:t xml:space="preserve"> حرام گردان</w:t>
      </w:r>
      <w:r w:rsidR="00446BB7">
        <w:rPr>
          <w:rStyle w:val="1-Char"/>
          <w:rFonts w:hint="cs"/>
          <w:rtl/>
        </w:rPr>
        <w:t>ی</w:t>
      </w:r>
      <w:r w:rsidRPr="007100A7">
        <w:rPr>
          <w:rStyle w:val="1-Char"/>
          <w:rFonts w:hint="cs"/>
          <w:rtl/>
        </w:rPr>
        <w:t>دن چ</w:t>
      </w:r>
      <w:r w:rsidR="00446BB7">
        <w:rPr>
          <w:rStyle w:val="1-Char"/>
          <w:rFonts w:hint="cs"/>
          <w:rtl/>
        </w:rPr>
        <w:t>ی</w:t>
      </w:r>
      <w:r w:rsidRPr="007100A7">
        <w:rPr>
          <w:rStyle w:val="1-Char"/>
          <w:rFonts w:hint="cs"/>
          <w:rtl/>
        </w:rPr>
        <w:t>زها</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 xml:space="preserve">گر، همان </w:t>
      </w:r>
      <w:r w:rsidRPr="004A62FE">
        <w:rPr>
          <w:rStyle w:val="9-Char"/>
          <w:rFonts w:eastAsia="Batang" w:hint="cs"/>
          <w:rtl/>
        </w:rPr>
        <w:t>کفاره‌</w:t>
      </w:r>
      <w:r w:rsidR="00446BB7">
        <w:rPr>
          <w:rStyle w:val="9-Char"/>
          <w:rFonts w:eastAsia="Batang" w:hint="cs"/>
          <w:rtl/>
        </w:rPr>
        <w:t>ی</w:t>
      </w:r>
      <w:r w:rsidRPr="004A62FE">
        <w:rPr>
          <w:rStyle w:val="9-Char"/>
          <w:rFonts w:eastAsia="Batang" w:hint="cs"/>
          <w:rtl/>
        </w:rPr>
        <w:t xml:space="preserve"> نقض سوگند</w:t>
      </w:r>
      <w:r w:rsidRPr="007100A7">
        <w:rPr>
          <w:rStyle w:val="1-Char"/>
          <w:rFonts w:hint="cs"/>
          <w:rtl/>
        </w:rPr>
        <w:t xml:space="preserve"> است.</w:t>
      </w:r>
    </w:p>
    <w:p w:rsidR="006B31CA" w:rsidRPr="007100A7" w:rsidRDefault="006B31CA" w:rsidP="00AF1D25">
      <w:pPr>
        <w:rPr>
          <w:rStyle w:val="1-Char"/>
          <w:rtl/>
        </w:rPr>
      </w:pPr>
      <w:r w:rsidRPr="007100A7">
        <w:rPr>
          <w:rStyle w:val="1-Char"/>
          <w:rFonts w:hint="cs"/>
          <w:rtl/>
        </w:rPr>
        <w:t>و نذرها</w:t>
      </w:r>
      <w:r w:rsidR="00446BB7">
        <w:rPr>
          <w:rStyle w:val="1-Char"/>
          <w:rFonts w:hint="cs"/>
          <w:rtl/>
        </w:rPr>
        <w:t>یی</w:t>
      </w:r>
      <w:r w:rsidRPr="007100A7">
        <w:rPr>
          <w:rStyle w:val="1-Char"/>
          <w:rFonts w:hint="cs"/>
          <w:rtl/>
        </w:rPr>
        <w:t xml:space="preserve"> که در جهت رضا</w:t>
      </w:r>
      <w:r w:rsidR="00446BB7">
        <w:rPr>
          <w:rStyle w:val="1-Char"/>
          <w:rFonts w:hint="cs"/>
          <w:rtl/>
        </w:rPr>
        <w:t>ی</w:t>
      </w:r>
      <w:r w:rsidRPr="007100A7">
        <w:rPr>
          <w:rStyle w:val="1-Char"/>
          <w:rFonts w:hint="cs"/>
          <w:rtl/>
        </w:rPr>
        <w:t>ت خداوند و بر اساس شر</w:t>
      </w:r>
      <w:r w:rsidR="00446BB7">
        <w:rPr>
          <w:rStyle w:val="1-Char"/>
          <w:rFonts w:hint="cs"/>
          <w:rtl/>
        </w:rPr>
        <w:t>ی</w:t>
      </w:r>
      <w:r w:rsidRPr="007100A7">
        <w:rPr>
          <w:rStyle w:val="1-Char"/>
          <w:rFonts w:hint="cs"/>
          <w:rtl/>
        </w:rPr>
        <w:t>عت رسول خدا</w:t>
      </w:r>
      <w:r w:rsidR="00FE6406" w:rsidRPr="00FE6406">
        <w:rPr>
          <w:rStyle w:val="1-Char"/>
          <w:rFonts w:cs="CTraditional Arabic" w:hint="cs"/>
          <w:rtl/>
        </w:rPr>
        <w:t xml:space="preserve"> ج</w:t>
      </w:r>
      <w:r w:rsidRPr="007100A7">
        <w:rPr>
          <w:rStyle w:val="1-Char"/>
          <w:rFonts w:hint="cs"/>
          <w:rtl/>
        </w:rPr>
        <w:t xml:space="preserve"> ن</w:t>
      </w:r>
      <w:r w:rsidR="00446BB7">
        <w:rPr>
          <w:rStyle w:val="1-Char"/>
          <w:rFonts w:hint="cs"/>
          <w:rtl/>
        </w:rPr>
        <w:t>ی</w:t>
      </w:r>
      <w:r w:rsidRPr="007100A7">
        <w:rPr>
          <w:rStyle w:val="1-Char"/>
          <w:rFonts w:hint="cs"/>
          <w:rtl/>
        </w:rPr>
        <w:t>ستند، مانند: نذر برا</w:t>
      </w:r>
      <w:r w:rsidR="00446BB7">
        <w:rPr>
          <w:rStyle w:val="1-Char"/>
          <w:rFonts w:hint="cs"/>
          <w:rtl/>
        </w:rPr>
        <w:t>ی</w:t>
      </w:r>
      <w:r w:rsidRPr="007100A7">
        <w:rPr>
          <w:rStyle w:val="1-Char"/>
          <w:rFonts w:hint="cs"/>
          <w:rtl/>
        </w:rPr>
        <w:t xml:space="preserve"> مقبره‌</w:t>
      </w:r>
      <w:r w:rsidR="00446BB7">
        <w:rPr>
          <w:rStyle w:val="1-Char"/>
          <w:rFonts w:hint="cs"/>
          <w:rtl/>
        </w:rPr>
        <w:t>ی</w:t>
      </w:r>
      <w:r w:rsidRPr="007100A7">
        <w:rPr>
          <w:rStyle w:val="1-Char"/>
          <w:rFonts w:hint="cs"/>
          <w:rtl/>
        </w:rPr>
        <w:t xml:space="preserve"> بزرگان و ارواح ن</w:t>
      </w:r>
      <w:r w:rsidR="00446BB7">
        <w:rPr>
          <w:rStyle w:val="1-Char"/>
          <w:rFonts w:hint="cs"/>
          <w:rtl/>
        </w:rPr>
        <w:t>ی</w:t>
      </w:r>
      <w:r w:rsidRPr="007100A7">
        <w:rPr>
          <w:rStyle w:val="1-Char"/>
          <w:rFonts w:hint="cs"/>
          <w:rtl/>
        </w:rPr>
        <w:t>ک مردان، حرام و نامشروع هستند. برا</w:t>
      </w:r>
      <w:r w:rsidR="00446BB7">
        <w:rPr>
          <w:rStyle w:val="1-Char"/>
          <w:rFonts w:hint="cs"/>
          <w:rtl/>
        </w:rPr>
        <w:t>ی</w:t>
      </w:r>
      <w:r w:rsidRPr="007100A7">
        <w:rPr>
          <w:rStyle w:val="1-Char"/>
          <w:rFonts w:hint="cs"/>
          <w:rtl/>
        </w:rPr>
        <w:t xml:space="preserve"> مثال: حرام است کس</w:t>
      </w:r>
      <w:r w:rsidR="00446BB7">
        <w:rPr>
          <w:rStyle w:val="1-Char"/>
          <w:rFonts w:hint="cs"/>
          <w:rtl/>
        </w:rPr>
        <w:t>ی</w:t>
      </w:r>
      <w:r w:rsidRPr="007100A7">
        <w:rPr>
          <w:rStyle w:val="1-Char"/>
          <w:rFonts w:hint="cs"/>
          <w:rtl/>
        </w:rPr>
        <w:t xml:space="preserve"> </w:t>
      </w:r>
      <w:r w:rsidRPr="004A62FE">
        <w:rPr>
          <w:rStyle w:val="1-Char"/>
          <w:rFonts w:hint="cs"/>
          <w:rtl/>
        </w:rPr>
        <w:t>بگو</w:t>
      </w:r>
      <w:r w:rsidR="00446BB7">
        <w:rPr>
          <w:rStyle w:val="1-Char"/>
          <w:rFonts w:hint="cs"/>
          <w:rtl/>
        </w:rPr>
        <w:t>ی</w:t>
      </w:r>
      <w:r w:rsidRPr="004A62FE">
        <w:rPr>
          <w:rStyle w:val="1-Char"/>
          <w:rFonts w:hint="cs"/>
          <w:rtl/>
        </w:rPr>
        <w:t>د: «</w:t>
      </w:r>
      <w:r w:rsidRPr="004A62FE">
        <w:rPr>
          <w:rStyle w:val="1-Char"/>
          <w:rFonts w:eastAsia="Batang" w:hint="cs"/>
          <w:rtl/>
        </w:rPr>
        <w:t>ا</w:t>
      </w:r>
      <w:r w:rsidR="00446BB7">
        <w:rPr>
          <w:rStyle w:val="1-Char"/>
          <w:rFonts w:eastAsia="Batang" w:hint="cs"/>
          <w:rtl/>
        </w:rPr>
        <w:t>ی</w:t>
      </w:r>
      <w:r w:rsidRPr="004A62FE">
        <w:rPr>
          <w:rStyle w:val="1-Char"/>
          <w:rFonts w:eastAsia="Batang" w:hint="cs"/>
          <w:rtl/>
        </w:rPr>
        <w:t xml:space="preserve"> آقا و سرور من! اگر مادرم از ا</w:t>
      </w:r>
      <w:r w:rsidR="00446BB7">
        <w:rPr>
          <w:rStyle w:val="1-Char"/>
          <w:rFonts w:eastAsia="Batang" w:hint="cs"/>
          <w:rtl/>
        </w:rPr>
        <w:t>ی</w:t>
      </w:r>
      <w:r w:rsidRPr="004A62FE">
        <w:rPr>
          <w:rStyle w:val="1-Char"/>
          <w:rFonts w:eastAsia="Batang" w:hint="cs"/>
          <w:rtl/>
        </w:rPr>
        <w:t>ن ب</w:t>
      </w:r>
      <w:r w:rsidR="00446BB7">
        <w:rPr>
          <w:rStyle w:val="1-Char"/>
          <w:rFonts w:eastAsia="Batang" w:hint="cs"/>
          <w:rtl/>
        </w:rPr>
        <w:t>ی</w:t>
      </w:r>
      <w:r w:rsidRPr="004A62FE">
        <w:rPr>
          <w:rStyle w:val="1-Char"/>
          <w:rFonts w:eastAsia="Batang" w:hint="cs"/>
          <w:rtl/>
        </w:rPr>
        <w:t>مار</w:t>
      </w:r>
      <w:r w:rsidR="00446BB7">
        <w:rPr>
          <w:rStyle w:val="1-Char"/>
          <w:rFonts w:eastAsia="Batang" w:hint="cs"/>
          <w:rtl/>
        </w:rPr>
        <w:t>ی</w:t>
      </w:r>
      <w:r w:rsidRPr="004A62FE">
        <w:rPr>
          <w:rStyle w:val="1-Char"/>
          <w:rFonts w:eastAsia="Batang" w:hint="cs"/>
          <w:rtl/>
        </w:rPr>
        <w:t xml:space="preserve"> شفا پ</w:t>
      </w:r>
      <w:r w:rsidR="00446BB7">
        <w:rPr>
          <w:rStyle w:val="1-Char"/>
          <w:rFonts w:eastAsia="Batang" w:hint="cs"/>
          <w:rtl/>
        </w:rPr>
        <w:t>ی</w:t>
      </w:r>
      <w:r w:rsidRPr="004A62FE">
        <w:rPr>
          <w:rStyle w:val="1-Char"/>
          <w:rFonts w:eastAsia="Batang" w:hint="cs"/>
          <w:rtl/>
        </w:rPr>
        <w:t>دا کند، بر من نذر باشد که گوسفند</w:t>
      </w:r>
      <w:r w:rsidR="00446BB7">
        <w:rPr>
          <w:rStyle w:val="1-Char"/>
          <w:rFonts w:eastAsia="Batang" w:hint="cs"/>
          <w:rtl/>
        </w:rPr>
        <w:t>ی</w:t>
      </w:r>
      <w:r w:rsidRPr="004A62FE">
        <w:rPr>
          <w:rStyle w:val="1-Char"/>
          <w:rFonts w:eastAsia="Batang" w:hint="cs"/>
          <w:rtl/>
        </w:rPr>
        <w:t xml:space="preserve"> را بر سر قبر تو ذبح کنم؛ </w:t>
      </w:r>
      <w:r w:rsidR="00446BB7">
        <w:rPr>
          <w:rStyle w:val="1-Char"/>
          <w:rFonts w:eastAsia="Batang" w:hint="cs"/>
          <w:rtl/>
        </w:rPr>
        <w:t>ی</w:t>
      </w:r>
      <w:r w:rsidRPr="004A62FE">
        <w:rPr>
          <w:rStyle w:val="1-Char"/>
          <w:rFonts w:eastAsia="Batang" w:hint="cs"/>
          <w:rtl/>
        </w:rPr>
        <w:t>ا ده هزار تومان را صرف گنبد و بارگاه تو بنما</w:t>
      </w:r>
      <w:r w:rsidR="00446BB7">
        <w:rPr>
          <w:rStyle w:val="1-Char"/>
          <w:rFonts w:eastAsia="Batang" w:hint="cs"/>
          <w:rtl/>
        </w:rPr>
        <w:t>ی</w:t>
      </w:r>
      <w:r w:rsidRPr="004A62FE">
        <w:rPr>
          <w:rStyle w:val="1-Char"/>
          <w:rFonts w:eastAsia="Batang" w:hint="cs"/>
          <w:rtl/>
        </w:rPr>
        <w:t>م</w:t>
      </w:r>
      <w:r w:rsidRPr="004A62FE">
        <w:rPr>
          <w:rStyle w:val="1-Char"/>
          <w:rFonts w:hint="cs"/>
          <w:rtl/>
        </w:rPr>
        <w:t>»؛</w:t>
      </w:r>
      <w:r w:rsidRPr="007100A7">
        <w:rPr>
          <w:rStyle w:val="1-Char"/>
          <w:rFonts w:hint="cs"/>
          <w:rtl/>
        </w:rPr>
        <w:t xml:space="preserve"> ز</w:t>
      </w:r>
      <w:r w:rsidR="00446BB7">
        <w:rPr>
          <w:rStyle w:val="1-Char"/>
          <w:rFonts w:hint="cs"/>
          <w:rtl/>
        </w:rPr>
        <w:t>ی</w:t>
      </w:r>
      <w:r w:rsidRPr="007100A7">
        <w:rPr>
          <w:rStyle w:val="1-Char"/>
          <w:rFonts w:hint="cs"/>
          <w:rtl/>
        </w:rPr>
        <w:t xml:space="preserve">را </w:t>
      </w:r>
      <w:r w:rsidR="00AF17B9">
        <w:rPr>
          <w:rStyle w:val="1-Char"/>
          <w:rFonts w:hint="cs"/>
          <w:rtl/>
        </w:rPr>
        <w:t>ا</w:t>
      </w:r>
      <w:r w:rsidR="00446BB7">
        <w:rPr>
          <w:rStyle w:val="1-Char"/>
          <w:rFonts w:hint="cs"/>
          <w:rtl/>
        </w:rPr>
        <w:t>ی</w:t>
      </w:r>
      <w:r w:rsidR="00AF17B9">
        <w:rPr>
          <w:rStyle w:val="1-Char"/>
          <w:rFonts w:hint="cs"/>
          <w:rtl/>
        </w:rPr>
        <w:t>نگونه</w:t>
      </w:r>
      <w:r w:rsidRPr="007100A7">
        <w:rPr>
          <w:rStyle w:val="1-Char"/>
          <w:rFonts w:hint="cs"/>
          <w:rtl/>
        </w:rPr>
        <w:t xml:space="preserve"> نذرها، نوع</w:t>
      </w:r>
      <w:r w:rsidR="00446BB7">
        <w:rPr>
          <w:rStyle w:val="1-Char"/>
          <w:rFonts w:hint="cs"/>
          <w:rtl/>
        </w:rPr>
        <w:t>ی</w:t>
      </w:r>
      <w:r w:rsidRPr="007100A7">
        <w:rPr>
          <w:rStyle w:val="1-Char"/>
          <w:rFonts w:hint="cs"/>
          <w:rtl/>
        </w:rPr>
        <w:t xml:space="preserve"> قا</w:t>
      </w:r>
      <w:r w:rsidR="00446BB7">
        <w:rPr>
          <w:rStyle w:val="1-Char"/>
          <w:rFonts w:hint="cs"/>
          <w:rtl/>
        </w:rPr>
        <w:t>ی</w:t>
      </w:r>
      <w:r w:rsidRPr="007100A7">
        <w:rPr>
          <w:rStyle w:val="1-Char"/>
          <w:rFonts w:hint="cs"/>
          <w:rtl/>
        </w:rPr>
        <w:t>ل شدن به عظمت و تأث</w:t>
      </w:r>
      <w:r w:rsidR="00446BB7">
        <w:rPr>
          <w:rStyle w:val="1-Char"/>
          <w:rFonts w:hint="cs"/>
          <w:rtl/>
        </w:rPr>
        <w:t>ی</w:t>
      </w:r>
      <w:r w:rsidRPr="007100A7">
        <w:rPr>
          <w:rStyle w:val="1-Char"/>
          <w:rFonts w:hint="cs"/>
          <w:rtl/>
        </w:rPr>
        <w:t>ر و توانا</w:t>
      </w:r>
      <w:r w:rsidR="00446BB7">
        <w:rPr>
          <w:rStyle w:val="1-Char"/>
          <w:rFonts w:hint="cs"/>
          <w:rtl/>
        </w:rPr>
        <w:t>یی</w:t>
      </w:r>
      <w:r w:rsidRPr="007100A7">
        <w:rPr>
          <w:rStyle w:val="1-Char"/>
          <w:rFonts w:hint="cs"/>
          <w:rtl/>
        </w:rPr>
        <w:t xml:space="preserve"> برا</w:t>
      </w:r>
      <w:r w:rsidR="00446BB7">
        <w:rPr>
          <w:rStyle w:val="1-Char"/>
          <w:rFonts w:hint="cs"/>
          <w:rtl/>
        </w:rPr>
        <w:t>ی</w:t>
      </w:r>
      <w:r w:rsidRPr="007100A7">
        <w:rPr>
          <w:rStyle w:val="1-Char"/>
          <w:rFonts w:hint="cs"/>
          <w:rtl/>
        </w:rPr>
        <w:t xml:space="preserve"> غ</w:t>
      </w:r>
      <w:r w:rsidR="00446BB7">
        <w:rPr>
          <w:rStyle w:val="1-Char"/>
          <w:rFonts w:hint="cs"/>
          <w:rtl/>
        </w:rPr>
        <w:t>ی</w:t>
      </w:r>
      <w:r w:rsidRPr="007100A7">
        <w:rPr>
          <w:rStyle w:val="1-Char"/>
          <w:rFonts w:hint="cs"/>
          <w:rtl/>
        </w:rPr>
        <w:t>ر خداوند است و جهت عبادت را از خالق، به مخلوق تغ</w:t>
      </w:r>
      <w:r w:rsidR="00446BB7">
        <w:rPr>
          <w:rStyle w:val="1-Char"/>
          <w:rFonts w:hint="cs"/>
          <w:rtl/>
        </w:rPr>
        <w:t>یی</w:t>
      </w:r>
      <w:r w:rsidRPr="007100A7">
        <w:rPr>
          <w:rStyle w:val="1-Char"/>
          <w:rFonts w:hint="cs"/>
          <w:rtl/>
        </w:rPr>
        <w:t>ر م</w:t>
      </w:r>
      <w:r w:rsidR="00446BB7">
        <w:rPr>
          <w:rStyle w:val="1-Char"/>
          <w:rFonts w:hint="cs"/>
          <w:rtl/>
        </w:rPr>
        <w:t>ی</w:t>
      </w:r>
      <w:r w:rsidRPr="007100A7">
        <w:rPr>
          <w:rStyle w:val="1-Char"/>
          <w:rFonts w:hint="cs"/>
          <w:rtl/>
        </w:rPr>
        <w:t>‌دهد.</w:t>
      </w:r>
    </w:p>
    <w:p w:rsidR="006B31CA" w:rsidRPr="007100A7" w:rsidRDefault="006B31CA" w:rsidP="00AF1D25">
      <w:pPr>
        <w:rPr>
          <w:rStyle w:val="1-Char"/>
          <w:rtl/>
        </w:rPr>
      </w:pPr>
      <w:r w:rsidRPr="007100A7">
        <w:rPr>
          <w:rStyle w:val="1-Char"/>
          <w:rFonts w:hint="cs"/>
          <w:rtl/>
        </w:rPr>
        <w:t>و هر کس نذر کرد عبادت</w:t>
      </w:r>
      <w:r w:rsidR="00446BB7">
        <w:rPr>
          <w:rStyle w:val="1-Char"/>
          <w:rFonts w:hint="cs"/>
          <w:rtl/>
        </w:rPr>
        <w:t>ی</w:t>
      </w:r>
      <w:r w:rsidRPr="007100A7">
        <w:rPr>
          <w:rStyle w:val="1-Char"/>
          <w:rFonts w:hint="cs"/>
          <w:rtl/>
        </w:rPr>
        <w:t xml:space="preserve"> را انجام دهد و سپس نتوانست به آن وفا کند، با</w:t>
      </w:r>
      <w:r w:rsidR="00446BB7">
        <w:rPr>
          <w:rStyle w:val="1-Char"/>
          <w:rFonts w:hint="cs"/>
          <w:rtl/>
        </w:rPr>
        <w:t>ی</w:t>
      </w:r>
      <w:r w:rsidRPr="007100A7">
        <w:rPr>
          <w:rStyle w:val="1-Char"/>
          <w:rFonts w:hint="cs"/>
          <w:rtl/>
        </w:rPr>
        <w:t>د کفاره‌</w:t>
      </w:r>
      <w:r w:rsidR="00446BB7">
        <w:rPr>
          <w:rStyle w:val="1-Char"/>
          <w:rFonts w:hint="cs"/>
          <w:rtl/>
        </w:rPr>
        <w:t>ی</w:t>
      </w:r>
      <w:r w:rsidRPr="007100A7">
        <w:rPr>
          <w:rStyle w:val="1-Char"/>
          <w:rFonts w:hint="cs"/>
          <w:rtl/>
        </w:rPr>
        <w:t xml:space="preserve"> سوگندش را بدهد؛ عقبة بن عامر</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 </w:t>
      </w:r>
      <w:r w:rsidRPr="00BE2421">
        <w:rPr>
          <w:rStyle w:val="5-Char"/>
          <w:rFonts w:hint="cs"/>
          <w:rtl/>
        </w:rPr>
        <w:t>«کَفّٰارَةُ النَّذْرِ، کَفّٰارَةُ الْيَمِيْنِ»</w:t>
      </w:r>
      <w:r w:rsidRPr="007100A7">
        <w:rPr>
          <w:rStyle w:val="1-Char"/>
          <w:rFonts w:hint="cs"/>
          <w:rtl/>
        </w:rPr>
        <w:t xml:space="preserve"> (مسلم و نسا</w:t>
      </w:r>
      <w:r w:rsidR="00446BB7">
        <w:rPr>
          <w:rStyle w:val="1-Char"/>
          <w:rFonts w:hint="cs"/>
          <w:rtl/>
        </w:rPr>
        <w:t>یی</w:t>
      </w:r>
      <w:r w:rsidRPr="007100A7">
        <w:rPr>
          <w:rStyle w:val="1-Char"/>
          <w:rFonts w:hint="cs"/>
          <w:rtl/>
        </w:rPr>
        <w:t xml:space="preserve">)؛ </w:t>
      </w:r>
      <w:r w:rsidRPr="00BE2421">
        <w:rPr>
          <w:rStyle w:val="1-Char"/>
          <w:rFonts w:hint="cs"/>
          <w:rtl/>
        </w:rPr>
        <w:t>«کفّاره‌</w:t>
      </w:r>
      <w:r w:rsidR="00446BB7">
        <w:rPr>
          <w:rStyle w:val="1-Char"/>
          <w:rFonts w:hint="cs"/>
          <w:rtl/>
        </w:rPr>
        <w:t>ی</w:t>
      </w:r>
      <w:r w:rsidRPr="00BE2421">
        <w:rPr>
          <w:rStyle w:val="1-Char"/>
          <w:rFonts w:hint="cs"/>
          <w:rtl/>
        </w:rPr>
        <w:t xml:space="preserve"> نذر، همان کفّاره‌</w:t>
      </w:r>
      <w:r w:rsidR="00446BB7">
        <w:rPr>
          <w:rStyle w:val="1-Char"/>
          <w:rFonts w:hint="cs"/>
          <w:rtl/>
        </w:rPr>
        <w:t>ی</w:t>
      </w:r>
      <w:r w:rsidRPr="00BE2421">
        <w:rPr>
          <w:rStyle w:val="1-Char"/>
          <w:rFonts w:hint="cs"/>
          <w:rtl/>
        </w:rPr>
        <w:t xml:space="preserve"> سوگند است»</w:t>
      </w:r>
      <w:r w:rsidRPr="007100A7">
        <w:rPr>
          <w:rStyle w:val="1-Char"/>
          <w:rFonts w:hint="cs"/>
          <w:rtl/>
        </w:rPr>
        <w:t>.</w:t>
      </w:r>
    </w:p>
    <w:p w:rsidR="006B31CA" w:rsidRPr="007100A7" w:rsidRDefault="006B31CA" w:rsidP="00576FE3">
      <w:pPr>
        <w:rPr>
          <w:rStyle w:val="1-Char"/>
          <w:rtl/>
        </w:rPr>
      </w:pPr>
      <w:r w:rsidRPr="007100A7">
        <w:rPr>
          <w:rStyle w:val="1-Char"/>
          <w:rFonts w:hint="cs"/>
          <w:rtl/>
        </w:rPr>
        <w:t>و هر کس نذر کرد و قبل از وفا کردن به آن مرد، ول</w:t>
      </w:r>
      <w:r w:rsidR="00576FE3">
        <w:rPr>
          <w:rStyle w:val="1-Char"/>
          <w:rFonts w:hint="cs"/>
          <w:rtl/>
        </w:rPr>
        <w:t>ی</w:t>
      </w:r>
      <w:r w:rsidRPr="007100A7">
        <w:rPr>
          <w:rStyle w:val="1-Char"/>
          <w:rFonts w:hint="cs"/>
          <w:rtl/>
        </w:rPr>
        <w:t>ّ و سرپرست او با</w:t>
      </w:r>
      <w:r w:rsidR="00446BB7">
        <w:rPr>
          <w:rStyle w:val="1-Char"/>
          <w:rFonts w:hint="cs"/>
          <w:rtl/>
        </w:rPr>
        <w:t>ی</w:t>
      </w:r>
      <w:r w:rsidRPr="007100A7">
        <w:rPr>
          <w:rStyle w:val="1-Char"/>
          <w:rFonts w:hint="cs"/>
          <w:rtl/>
        </w:rPr>
        <w:t xml:space="preserve">د نذرش را انجام دهد؛ </w:t>
      </w:r>
      <w:r w:rsidR="00544D97" w:rsidRPr="00544D97">
        <w:rPr>
          <w:rStyle w:val="1-Char"/>
          <w:rFonts w:hint="cs"/>
          <w:rtl/>
        </w:rPr>
        <w:t>ابن عباس</w:t>
      </w:r>
      <w:r w:rsidR="00544D97" w:rsidRPr="00544D97">
        <w:rPr>
          <w:rStyle w:val="1-Char"/>
          <w:rFonts w:cs="CTraditional Arabic" w:hint="cs"/>
          <w:rtl/>
        </w:rPr>
        <w:t>ب</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اِسْتَفْتٰي سَعْدُ بْنُ عُبٰادَةَ رَسُوْلَ اللهِ</w:t>
      </w:r>
      <w:r w:rsidR="00FE6406" w:rsidRPr="00FE6406">
        <w:rPr>
          <w:rStyle w:val="1-Char"/>
          <w:rFonts w:cs="CTraditional Arabic" w:hint="cs"/>
          <w:rtl/>
        </w:rPr>
        <w:t xml:space="preserve"> ج</w:t>
      </w:r>
      <w:r w:rsidRPr="00BE2421">
        <w:rPr>
          <w:rStyle w:val="5-Char"/>
          <w:rFonts w:hint="cs"/>
          <w:rtl/>
        </w:rPr>
        <w:t xml:space="preserve"> فِيْ نَذْرٍ کٰانَ عَليٰ اُمِّهِ تُوُفِّيْتَ قَبْلَ اَنْ تَقْضِيَهُ. قٰالَ رَسُوْلُ اللهِ</w:t>
      </w:r>
      <w:r w:rsidR="00FE6406" w:rsidRPr="00FE6406">
        <w:rPr>
          <w:rStyle w:val="1-Char"/>
          <w:rFonts w:cs="CTraditional Arabic" w:hint="cs"/>
          <w:rtl/>
        </w:rPr>
        <w:t xml:space="preserve"> ج</w:t>
      </w:r>
      <w:r w:rsidRPr="00BE2421">
        <w:rPr>
          <w:rStyle w:val="5-Char"/>
          <w:rFonts w:hint="cs"/>
          <w:rtl/>
        </w:rPr>
        <w:t xml:space="preserve"> فَاقْضِهِ عَنْهٰا»</w:t>
      </w:r>
      <w:r w:rsidRPr="007100A7">
        <w:rPr>
          <w:rStyle w:val="1-Char"/>
          <w:rFonts w:hint="cs"/>
          <w:rtl/>
        </w:rPr>
        <w:t xml:space="preserve"> (بخار</w:t>
      </w:r>
      <w:r w:rsidR="00446BB7">
        <w:rPr>
          <w:rStyle w:val="1-Char"/>
          <w:rFonts w:hint="cs"/>
          <w:rtl/>
        </w:rPr>
        <w:t>ی</w:t>
      </w:r>
      <w:r w:rsidRPr="007100A7">
        <w:rPr>
          <w:rStyle w:val="1-Char"/>
          <w:rFonts w:hint="cs"/>
          <w:rtl/>
        </w:rPr>
        <w:t>، مسلم، ابوداود، ترمذ</w:t>
      </w:r>
      <w:r w:rsidR="00446BB7">
        <w:rPr>
          <w:rStyle w:val="1-Char"/>
          <w:rFonts w:hint="cs"/>
          <w:rtl/>
        </w:rPr>
        <w:t>ی</w:t>
      </w:r>
      <w:r w:rsidRPr="007100A7">
        <w:rPr>
          <w:rStyle w:val="1-Char"/>
          <w:rFonts w:hint="cs"/>
          <w:rtl/>
        </w:rPr>
        <w:t>، نسا</w:t>
      </w:r>
      <w:r w:rsidR="00446BB7">
        <w:rPr>
          <w:rStyle w:val="1-Char"/>
          <w:rFonts w:hint="cs"/>
          <w:rtl/>
        </w:rPr>
        <w:t>یی</w:t>
      </w:r>
      <w:r w:rsidRPr="007100A7">
        <w:rPr>
          <w:rStyle w:val="1-Char"/>
          <w:rFonts w:hint="cs"/>
          <w:rtl/>
        </w:rPr>
        <w:t xml:space="preserve"> و ابن ماجه)؛ </w:t>
      </w:r>
      <w:r w:rsidRPr="00BE2421">
        <w:rPr>
          <w:rStyle w:val="1-Char"/>
          <w:rFonts w:hint="cs"/>
          <w:rtl/>
        </w:rPr>
        <w:t>«سعد بن عبادة</w:t>
      </w:r>
      <w:r w:rsidR="00FE6406" w:rsidRPr="00FE6406">
        <w:rPr>
          <w:rStyle w:val="1-Char"/>
          <w:rFonts w:cs="CTraditional Arabic" w:hint="cs"/>
          <w:rtl/>
        </w:rPr>
        <w:t>س</w:t>
      </w:r>
      <w:r w:rsidRPr="00BE2421">
        <w:rPr>
          <w:rStyle w:val="1-Char"/>
          <w:rFonts w:hint="cs"/>
          <w:rtl/>
        </w:rPr>
        <w:t xml:space="preserve"> از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درباره‌</w:t>
      </w:r>
      <w:r w:rsidR="00446BB7">
        <w:rPr>
          <w:rStyle w:val="1-Char"/>
          <w:rFonts w:hint="cs"/>
          <w:rtl/>
        </w:rPr>
        <w:t>ی</w:t>
      </w:r>
      <w:r w:rsidRPr="00BE2421">
        <w:rPr>
          <w:rStyle w:val="1-Char"/>
          <w:rFonts w:hint="cs"/>
          <w:rtl/>
        </w:rPr>
        <w:t xml:space="preserve"> نذر</w:t>
      </w:r>
      <w:r w:rsidR="00446BB7">
        <w:rPr>
          <w:rStyle w:val="1-Char"/>
          <w:rFonts w:hint="cs"/>
          <w:rtl/>
        </w:rPr>
        <w:t>ی</w:t>
      </w:r>
      <w:r w:rsidRPr="00BE2421">
        <w:rPr>
          <w:rStyle w:val="1-Char"/>
          <w:rFonts w:hint="cs"/>
          <w:rtl/>
        </w:rPr>
        <w:t xml:space="preserve"> که بر گردن مادرش بود و قبل از وفا</w:t>
      </w:r>
      <w:r w:rsidR="00446BB7">
        <w:rPr>
          <w:rStyle w:val="1-Char"/>
          <w:rFonts w:hint="cs"/>
          <w:rtl/>
        </w:rPr>
        <w:t>ی</w:t>
      </w:r>
      <w:r w:rsidRPr="00BE2421">
        <w:rPr>
          <w:rStyle w:val="1-Char"/>
          <w:rFonts w:hint="cs"/>
          <w:rtl/>
        </w:rPr>
        <w:t xml:space="preserve"> بدان فوت کرده بود سؤال کرد.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فرمود: به جا</w:t>
      </w:r>
      <w:r w:rsidR="00446BB7">
        <w:rPr>
          <w:rStyle w:val="1-Char"/>
          <w:rFonts w:hint="cs"/>
          <w:rtl/>
        </w:rPr>
        <w:t>ی</w:t>
      </w:r>
      <w:r w:rsidRPr="00BE2421">
        <w:rPr>
          <w:rStyle w:val="1-Char"/>
          <w:rFonts w:hint="cs"/>
          <w:rtl/>
        </w:rPr>
        <w:t xml:space="preserve"> او، آن را انجام بده»</w:t>
      </w:r>
      <w:r w:rsidRPr="007100A7">
        <w:rPr>
          <w:rStyle w:val="1-Char"/>
          <w:rFonts w:hint="cs"/>
          <w:rtl/>
        </w:rPr>
        <w:t>.]</w:t>
      </w:r>
    </w:p>
    <w:p w:rsidR="006B31CA" w:rsidRPr="007100A7" w:rsidRDefault="006B31CA" w:rsidP="00AF1D25">
      <w:pPr>
        <w:rPr>
          <w:rStyle w:val="1-Char"/>
          <w:rtl/>
        </w:rPr>
      </w:pPr>
      <w:r w:rsidRPr="007100A7">
        <w:rPr>
          <w:rStyle w:val="1-Char"/>
          <w:rFonts w:hint="cs"/>
          <w:rtl/>
        </w:rPr>
        <w:t>و - بنا به قول مختار و برگز</w:t>
      </w:r>
      <w:r w:rsidR="00446BB7">
        <w:rPr>
          <w:rStyle w:val="1-Char"/>
          <w:rFonts w:hint="cs"/>
          <w:rtl/>
        </w:rPr>
        <w:t>ی</w:t>
      </w:r>
      <w:r w:rsidRPr="007100A7">
        <w:rPr>
          <w:rStyle w:val="1-Char"/>
          <w:rFonts w:hint="cs"/>
          <w:rtl/>
        </w:rPr>
        <w:t xml:space="preserve">ده - </w:t>
      </w:r>
      <w:r w:rsidRPr="00FE6406">
        <w:rPr>
          <w:rStyle w:val="9-Char"/>
          <w:rFonts w:eastAsia="Batang" w:hint="cs"/>
          <w:rtl/>
        </w:rPr>
        <w:t>نذر کردن روزه‌</w:t>
      </w:r>
      <w:r w:rsidR="00446BB7">
        <w:rPr>
          <w:rStyle w:val="9-Char"/>
          <w:rFonts w:eastAsia="Batang" w:hint="cs"/>
          <w:rtl/>
        </w:rPr>
        <w:t>ی</w:t>
      </w:r>
      <w:r w:rsidRPr="00FE6406">
        <w:rPr>
          <w:rStyle w:val="9-Char"/>
          <w:rFonts w:eastAsia="Batang" w:hint="cs"/>
          <w:rtl/>
        </w:rPr>
        <w:t xml:space="preserve"> روزها</w:t>
      </w:r>
      <w:r w:rsidR="00446BB7">
        <w:rPr>
          <w:rStyle w:val="9-Char"/>
          <w:rFonts w:eastAsia="Batang" w:hint="cs"/>
          <w:rtl/>
        </w:rPr>
        <w:t>ی</w:t>
      </w:r>
      <w:r w:rsidRPr="00FE6406">
        <w:rPr>
          <w:rStyle w:val="9-Char"/>
          <w:rFonts w:eastAsia="Batang" w:hint="cs"/>
          <w:rtl/>
        </w:rPr>
        <w:t xml:space="preserve"> ع</w:t>
      </w:r>
      <w:r w:rsidR="00446BB7">
        <w:rPr>
          <w:rStyle w:val="9-Char"/>
          <w:rFonts w:eastAsia="Batang" w:hint="cs"/>
          <w:rtl/>
        </w:rPr>
        <w:t>ی</w:t>
      </w:r>
      <w:r w:rsidRPr="00FE6406">
        <w:rPr>
          <w:rStyle w:val="9-Char"/>
          <w:rFonts w:eastAsia="Batang" w:hint="cs"/>
          <w:rtl/>
        </w:rPr>
        <w:t>د فطر و ع</w:t>
      </w:r>
      <w:r w:rsidR="00446BB7">
        <w:rPr>
          <w:rStyle w:val="9-Char"/>
          <w:rFonts w:eastAsia="Batang" w:hint="cs"/>
          <w:rtl/>
        </w:rPr>
        <w:t>ی</w:t>
      </w:r>
      <w:r w:rsidRPr="00FE6406">
        <w:rPr>
          <w:rStyle w:val="9-Char"/>
          <w:rFonts w:eastAsia="Batang" w:hint="cs"/>
          <w:rtl/>
        </w:rPr>
        <w:t>د قربان و نذر نمودن روزه‌</w:t>
      </w:r>
      <w:r w:rsidR="00446BB7">
        <w:rPr>
          <w:rStyle w:val="9-Char"/>
          <w:rFonts w:eastAsia="Batang" w:hint="cs"/>
          <w:rtl/>
        </w:rPr>
        <w:t>ی</w:t>
      </w:r>
      <w:r w:rsidRPr="00FE6406">
        <w:rPr>
          <w:rStyle w:val="9-Char"/>
          <w:rFonts w:eastAsia="Batang" w:hint="cs"/>
          <w:rtl/>
        </w:rPr>
        <w:t xml:space="preserve"> سه روز تشر</w:t>
      </w:r>
      <w:r w:rsidR="00446BB7">
        <w:rPr>
          <w:rStyle w:val="9-Char"/>
          <w:rFonts w:eastAsia="Batang" w:hint="cs"/>
          <w:rtl/>
        </w:rPr>
        <w:t>ی</w:t>
      </w:r>
      <w:r w:rsidRPr="00FE6406">
        <w:rPr>
          <w:rStyle w:val="9-Char"/>
          <w:rFonts w:eastAsia="Batang" w:hint="cs"/>
          <w:rtl/>
        </w:rPr>
        <w:t>ق</w:t>
      </w:r>
      <w:r w:rsidRPr="007100A7">
        <w:rPr>
          <w:rStyle w:val="1-Char"/>
          <w:rFonts w:hint="cs"/>
          <w:rtl/>
        </w:rPr>
        <w:t>، درست است؛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اگر فرد</w:t>
      </w:r>
      <w:r w:rsidR="00446BB7">
        <w:rPr>
          <w:rStyle w:val="1-Char"/>
          <w:rFonts w:hint="cs"/>
          <w:rtl/>
        </w:rPr>
        <w:t>ی</w:t>
      </w:r>
      <w:r w:rsidRPr="007100A7">
        <w:rPr>
          <w:rStyle w:val="1-Char"/>
          <w:rFonts w:hint="cs"/>
          <w:rtl/>
        </w:rPr>
        <w:t xml:space="preserve"> به روزه گرفتن روزها</w:t>
      </w:r>
      <w:r w:rsidR="00446BB7">
        <w:rPr>
          <w:rStyle w:val="1-Char"/>
          <w:rFonts w:hint="cs"/>
          <w:rtl/>
        </w:rPr>
        <w:t>ی</w:t>
      </w:r>
      <w:r w:rsidRPr="007100A7">
        <w:rPr>
          <w:rStyle w:val="1-Char"/>
          <w:rFonts w:hint="cs"/>
          <w:rtl/>
        </w:rPr>
        <w:t xml:space="preserve"> دو ع</w:t>
      </w:r>
      <w:r w:rsidR="00446BB7">
        <w:rPr>
          <w:rStyle w:val="1-Char"/>
          <w:rFonts w:hint="cs"/>
          <w:rtl/>
        </w:rPr>
        <w:t>ی</w:t>
      </w:r>
      <w:r w:rsidRPr="007100A7">
        <w:rPr>
          <w:rStyle w:val="1-Char"/>
          <w:rFonts w:hint="cs"/>
          <w:rtl/>
        </w:rPr>
        <w:t xml:space="preserve">د و </w:t>
      </w:r>
      <w:r w:rsidR="00446BB7">
        <w:rPr>
          <w:rStyle w:val="1-Char"/>
          <w:rFonts w:hint="cs"/>
          <w:rtl/>
        </w:rPr>
        <w:t>ی</w:t>
      </w:r>
      <w:r w:rsidRPr="007100A7">
        <w:rPr>
          <w:rStyle w:val="1-Char"/>
          <w:rFonts w:hint="cs"/>
          <w:rtl/>
        </w:rPr>
        <w:t>ا به روزه گرفتن روزها</w:t>
      </w:r>
      <w:r w:rsidR="00446BB7">
        <w:rPr>
          <w:rStyle w:val="1-Char"/>
          <w:rFonts w:hint="cs"/>
          <w:rtl/>
        </w:rPr>
        <w:t>ی</w:t>
      </w:r>
      <w:r w:rsidRPr="007100A7">
        <w:rPr>
          <w:rStyle w:val="1-Char"/>
          <w:rFonts w:hint="cs"/>
          <w:rtl/>
        </w:rPr>
        <w:t xml:space="preserve"> تشر</w:t>
      </w:r>
      <w:r w:rsidR="00446BB7">
        <w:rPr>
          <w:rStyle w:val="1-Char"/>
          <w:rFonts w:hint="cs"/>
          <w:rtl/>
        </w:rPr>
        <w:t>ی</w:t>
      </w:r>
      <w:r w:rsidRPr="007100A7">
        <w:rPr>
          <w:rStyle w:val="1-Char"/>
          <w:rFonts w:hint="cs"/>
          <w:rtl/>
        </w:rPr>
        <w:t>ق نذر کرد، نذر و</w:t>
      </w:r>
      <w:r w:rsidR="00446BB7">
        <w:rPr>
          <w:rStyle w:val="1-Char"/>
          <w:rFonts w:hint="cs"/>
          <w:rtl/>
        </w:rPr>
        <w:t>ی</w:t>
      </w:r>
      <w:r w:rsidRPr="007100A7">
        <w:rPr>
          <w:rStyle w:val="1-Char"/>
          <w:rFonts w:hint="cs"/>
          <w:rtl/>
        </w:rPr>
        <w:t xml:space="preserve"> صح</w:t>
      </w:r>
      <w:r w:rsidR="00446BB7">
        <w:rPr>
          <w:rStyle w:val="1-Char"/>
          <w:rFonts w:hint="cs"/>
          <w:rtl/>
        </w:rPr>
        <w:t>ی</w:t>
      </w:r>
      <w:r w:rsidRPr="007100A7">
        <w:rPr>
          <w:rStyle w:val="1-Char"/>
          <w:rFonts w:hint="cs"/>
          <w:rtl/>
        </w:rPr>
        <w:t>ح است، ول</w:t>
      </w:r>
      <w:r w:rsidR="00446BB7">
        <w:rPr>
          <w:rStyle w:val="1-Char"/>
          <w:rFonts w:hint="cs"/>
          <w:rtl/>
        </w:rPr>
        <w:t>ی</w:t>
      </w:r>
      <w:r w:rsidRPr="007100A7">
        <w:rPr>
          <w:rStyle w:val="1-Char"/>
          <w:rFonts w:hint="cs"/>
          <w:rtl/>
        </w:rPr>
        <w:t>] بر و</w:t>
      </w:r>
      <w:r w:rsidR="00446BB7">
        <w:rPr>
          <w:rStyle w:val="1-Char"/>
          <w:rFonts w:hint="cs"/>
          <w:rtl/>
        </w:rPr>
        <w:t>ی</w:t>
      </w:r>
      <w:r w:rsidRPr="007100A7">
        <w:rPr>
          <w:rStyle w:val="1-Char"/>
          <w:rFonts w:hint="cs"/>
          <w:rtl/>
        </w:rPr>
        <w:t xml:space="preserve"> واجب است که در ا</w:t>
      </w:r>
      <w:r w:rsidR="00446BB7">
        <w:rPr>
          <w:rStyle w:val="1-Char"/>
          <w:rFonts w:hint="cs"/>
          <w:rtl/>
        </w:rPr>
        <w:t>ی</w:t>
      </w:r>
      <w:r w:rsidRPr="007100A7">
        <w:rPr>
          <w:rStyle w:val="1-Char"/>
          <w:rFonts w:hint="cs"/>
          <w:rtl/>
        </w:rPr>
        <w:t>ن روزها، روزه نگ</w:t>
      </w:r>
      <w:r w:rsidR="00446BB7">
        <w:rPr>
          <w:rStyle w:val="1-Char"/>
          <w:rFonts w:hint="cs"/>
          <w:rtl/>
        </w:rPr>
        <w:t>ی</w:t>
      </w:r>
      <w:r w:rsidRPr="007100A7">
        <w:rPr>
          <w:rStyle w:val="1-Char"/>
          <w:rFonts w:hint="cs"/>
          <w:rtl/>
        </w:rPr>
        <w:t>رد [به جهت نه</w:t>
      </w:r>
      <w:r w:rsidR="00446BB7">
        <w:rPr>
          <w:rStyle w:val="1-Char"/>
          <w:rFonts w:hint="cs"/>
          <w:rtl/>
        </w:rPr>
        <w:t>ی</w:t>
      </w:r>
      <w:r w:rsidRPr="007100A7">
        <w:rPr>
          <w:rStyle w:val="1-Char"/>
          <w:rFonts w:hint="cs"/>
          <w:rtl/>
        </w:rPr>
        <w:t xml:space="preserve"> شر</w:t>
      </w:r>
      <w:r w:rsidR="00446BB7">
        <w:rPr>
          <w:rStyle w:val="1-Char"/>
          <w:rFonts w:hint="cs"/>
          <w:rtl/>
        </w:rPr>
        <w:t>ی</w:t>
      </w:r>
      <w:r w:rsidRPr="007100A7">
        <w:rPr>
          <w:rStyle w:val="1-Char"/>
          <w:rFonts w:hint="cs"/>
          <w:rtl/>
        </w:rPr>
        <w:t>عت مقدّس اسلام از روزه گرفتن در آن‌ها؛ و پس از ا</w:t>
      </w:r>
      <w:r w:rsidR="00446BB7">
        <w:rPr>
          <w:rStyle w:val="1-Char"/>
          <w:rFonts w:hint="cs"/>
          <w:rtl/>
        </w:rPr>
        <w:t>ی</w:t>
      </w:r>
      <w:r w:rsidRPr="007100A7">
        <w:rPr>
          <w:rStyle w:val="1-Char"/>
          <w:rFonts w:hint="cs"/>
          <w:rtl/>
        </w:rPr>
        <w:t>ن ا</w:t>
      </w:r>
      <w:r w:rsidR="00446BB7">
        <w:rPr>
          <w:rStyle w:val="1-Char"/>
          <w:rFonts w:hint="cs"/>
          <w:rtl/>
        </w:rPr>
        <w:t>ی</w:t>
      </w:r>
      <w:r w:rsidRPr="007100A7">
        <w:rPr>
          <w:rStyle w:val="1-Char"/>
          <w:rFonts w:hint="cs"/>
          <w:rtl/>
        </w:rPr>
        <w:t>ام،] نذر خو</w:t>
      </w:r>
      <w:r w:rsidR="00446BB7">
        <w:rPr>
          <w:rStyle w:val="1-Char"/>
          <w:rFonts w:hint="cs"/>
          <w:rtl/>
        </w:rPr>
        <w:t>ی</w:t>
      </w:r>
      <w:r w:rsidRPr="007100A7">
        <w:rPr>
          <w:rStyle w:val="1-Char"/>
          <w:rFonts w:hint="cs"/>
          <w:rtl/>
        </w:rPr>
        <w:t>ش را قضا آورد؛ و با وجود ا</w:t>
      </w:r>
      <w:r w:rsidR="00446BB7">
        <w:rPr>
          <w:rStyle w:val="1-Char"/>
          <w:rFonts w:hint="cs"/>
          <w:rtl/>
        </w:rPr>
        <w:t>ی</w:t>
      </w:r>
      <w:r w:rsidRPr="007100A7">
        <w:rPr>
          <w:rStyle w:val="1-Char"/>
          <w:rFonts w:hint="cs"/>
          <w:rtl/>
        </w:rPr>
        <w:t xml:space="preserve">ن، اگر </w:t>
      </w:r>
      <w:r w:rsidR="00AF17B9">
        <w:rPr>
          <w:rStyle w:val="1-Char"/>
          <w:rFonts w:hint="cs"/>
          <w:rtl/>
        </w:rPr>
        <w:t>چنان‌چه</w:t>
      </w:r>
      <w:r w:rsidRPr="007100A7">
        <w:rPr>
          <w:rStyle w:val="1-Char"/>
          <w:rFonts w:hint="cs"/>
          <w:rtl/>
        </w:rPr>
        <w:t xml:space="preserve"> ا</w:t>
      </w:r>
      <w:r w:rsidR="00446BB7">
        <w:rPr>
          <w:rStyle w:val="1-Char"/>
          <w:rFonts w:hint="cs"/>
          <w:rtl/>
        </w:rPr>
        <w:t>ی</w:t>
      </w:r>
      <w:r w:rsidRPr="007100A7">
        <w:rPr>
          <w:rStyle w:val="1-Char"/>
          <w:rFonts w:hint="cs"/>
          <w:rtl/>
        </w:rPr>
        <w:t>ن روزها را روزه گرفت، باز هم به همراه حرمت، او را کفا</w:t>
      </w:r>
      <w:r w:rsidR="00446BB7">
        <w:rPr>
          <w:rStyle w:val="1-Char"/>
          <w:rFonts w:hint="cs"/>
          <w:rtl/>
        </w:rPr>
        <w:t>ی</w:t>
      </w:r>
      <w:r w:rsidRPr="007100A7">
        <w:rPr>
          <w:rStyle w:val="1-Char"/>
          <w:rFonts w:hint="cs"/>
          <w:rtl/>
        </w:rPr>
        <w:t>ت م</w:t>
      </w:r>
      <w:r w:rsidR="00446BB7">
        <w:rPr>
          <w:rStyle w:val="1-Char"/>
          <w:rFonts w:hint="cs"/>
          <w:rtl/>
        </w:rPr>
        <w:t>ی</w:t>
      </w:r>
      <w:r w:rsidRPr="007100A7">
        <w:rPr>
          <w:rStyle w:val="1-Char"/>
          <w:rFonts w:hint="cs"/>
          <w:rtl/>
        </w:rPr>
        <w:t>‌کند.</w:t>
      </w:r>
    </w:p>
    <w:p w:rsidR="006B31CA" w:rsidRPr="007100A7" w:rsidRDefault="006B31CA" w:rsidP="00AF1D25">
      <w:pPr>
        <w:rPr>
          <w:rStyle w:val="1-Char"/>
          <w:rtl/>
        </w:rPr>
      </w:pPr>
      <w:r w:rsidRPr="007100A7">
        <w:rPr>
          <w:rStyle w:val="1-Char"/>
          <w:rFonts w:hint="cs"/>
          <w:rtl/>
        </w:rPr>
        <w:t>و در قض</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نذر، </w:t>
      </w:r>
      <w:r w:rsidRPr="00FE6406">
        <w:rPr>
          <w:rStyle w:val="9-Char"/>
          <w:rFonts w:eastAsia="Batang" w:hint="cs"/>
          <w:rtl/>
        </w:rPr>
        <w:t>تع</w:t>
      </w:r>
      <w:r w:rsidR="00446BB7">
        <w:rPr>
          <w:rStyle w:val="9-Char"/>
          <w:rFonts w:eastAsia="Batang" w:hint="cs"/>
          <w:rtl/>
        </w:rPr>
        <w:t>یی</w:t>
      </w:r>
      <w:r w:rsidRPr="00FE6406">
        <w:rPr>
          <w:rStyle w:val="9-Char"/>
          <w:rFonts w:eastAsia="Batang" w:hint="cs"/>
          <w:rtl/>
        </w:rPr>
        <w:t>ن زمان</w:t>
      </w:r>
      <w:r w:rsidRPr="007100A7">
        <w:rPr>
          <w:rStyle w:val="1-Char"/>
          <w:rFonts w:hint="cs"/>
          <w:rtl/>
        </w:rPr>
        <w:t xml:space="preserve">، </w:t>
      </w:r>
      <w:r w:rsidRPr="00FE6406">
        <w:rPr>
          <w:rStyle w:val="9-Char"/>
          <w:rFonts w:eastAsia="Batang" w:hint="cs"/>
          <w:rtl/>
        </w:rPr>
        <w:t>تع</w:t>
      </w:r>
      <w:r w:rsidR="00446BB7">
        <w:rPr>
          <w:rStyle w:val="9-Char"/>
          <w:rFonts w:eastAsia="Batang" w:hint="cs"/>
          <w:rtl/>
        </w:rPr>
        <w:t>یی</w:t>
      </w:r>
      <w:r w:rsidRPr="00FE6406">
        <w:rPr>
          <w:rStyle w:val="9-Char"/>
          <w:rFonts w:eastAsia="Batang" w:hint="cs"/>
          <w:rtl/>
        </w:rPr>
        <w:t>ن مکان</w:t>
      </w:r>
      <w:r w:rsidRPr="007100A7">
        <w:rPr>
          <w:rStyle w:val="1-Char"/>
          <w:rFonts w:hint="cs"/>
          <w:rtl/>
        </w:rPr>
        <w:t xml:space="preserve">، </w:t>
      </w:r>
      <w:r w:rsidRPr="00FE6406">
        <w:rPr>
          <w:rStyle w:val="9-Char"/>
          <w:rFonts w:eastAsia="Batang" w:hint="cs"/>
          <w:rtl/>
        </w:rPr>
        <w:t>تع</w:t>
      </w:r>
      <w:r w:rsidR="00446BB7">
        <w:rPr>
          <w:rStyle w:val="9-Char"/>
          <w:rFonts w:eastAsia="Batang" w:hint="cs"/>
          <w:rtl/>
        </w:rPr>
        <w:t>یی</w:t>
      </w:r>
      <w:r w:rsidRPr="00FE6406">
        <w:rPr>
          <w:rStyle w:val="9-Char"/>
          <w:rFonts w:eastAsia="Batang" w:hint="cs"/>
          <w:rtl/>
        </w:rPr>
        <w:t>ن درهم</w:t>
      </w:r>
      <w:r w:rsidRPr="007100A7">
        <w:rPr>
          <w:rStyle w:val="1-Char"/>
          <w:rFonts w:hint="cs"/>
          <w:rtl/>
        </w:rPr>
        <w:t xml:space="preserve"> [پول و نقد</w:t>
      </w:r>
      <w:r w:rsidR="00446BB7">
        <w:rPr>
          <w:rStyle w:val="1-Char"/>
          <w:rFonts w:hint="cs"/>
          <w:rtl/>
        </w:rPr>
        <w:t>ی</w:t>
      </w:r>
      <w:r w:rsidRPr="007100A7">
        <w:rPr>
          <w:rStyle w:val="1-Char"/>
          <w:rFonts w:hint="cs"/>
          <w:rtl/>
        </w:rPr>
        <w:t>نگ</w:t>
      </w:r>
      <w:r w:rsidR="00446BB7">
        <w:rPr>
          <w:rStyle w:val="1-Char"/>
          <w:rFonts w:hint="cs"/>
          <w:rtl/>
        </w:rPr>
        <w:t>ی</w:t>
      </w:r>
      <w:r w:rsidRPr="007100A7">
        <w:rPr>
          <w:rStyle w:val="1-Char"/>
          <w:rFonts w:hint="cs"/>
          <w:rtl/>
        </w:rPr>
        <w:t xml:space="preserve">] و </w:t>
      </w:r>
      <w:r w:rsidRPr="00FE6406">
        <w:rPr>
          <w:rStyle w:val="9-Char"/>
          <w:rFonts w:eastAsia="Batang" w:hint="cs"/>
          <w:rtl/>
        </w:rPr>
        <w:t>تع</w:t>
      </w:r>
      <w:r w:rsidR="00446BB7">
        <w:rPr>
          <w:rStyle w:val="9-Char"/>
          <w:rFonts w:eastAsia="Batang" w:hint="cs"/>
          <w:rtl/>
        </w:rPr>
        <w:t>یی</w:t>
      </w:r>
      <w:r w:rsidRPr="00FE6406">
        <w:rPr>
          <w:rStyle w:val="9-Char"/>
          <w:rFonts w:eastAsia="Batang" w:hint="cs"/>
          <w:rtl/>
        </w:rPr>
        <w:t>ن شخص فق</w:t>
      </w:r>
      <w:r w:rsidR="00446BB7">
        <w:rPr>
          <w:rStyle w:val="9-Char"/>
          <w:rFonts w:eastAsia="Batang" w:hint="cs"/>
          <w:rtl/>
        </w:rPr>
        <w:t>ی</w:t>
      </w:r>
      <w:r w:rsidRPr="00FE6406">
        <w:rPr>
          <w:rStyle w:val="9-Char"/>
          <w:rFonts w:eastAsia="Batang" w:hint="cs"/>
          <w:rtl/>
        </w:rPr>
        <w:t>ر و مستمند</w:t>
      </w:r>
      <w:r w:rsidRPr="007100A7">
        <w:rPr>
          <w:rStyle w:val="1-Char"/>
          <w:rFonts w:hint="cs"/>
          <w:rtl/>
        </w:rPr>
        <w:t xml:space="preserve"> را لغو و ب</w:t>
      </w:r>
      <w:r w:rsidR="00446BB7">
        <w:rPr>
          <w:rStyle w:val="1-Char"/>
          <w:rFonts w:hint="cs"/>
          <w:rtl/>
        </w:rPr>
        <w:t>ی</w:t>
      </w:r>
      <w:r w:rsidRPr="007100A7">
        <w:rPr>
          <w:rStyle w:val="1-Char"/>
          <w:rFonts w:hint="cs"/>
          <w:rtl/>
        </w:rPr>
        <w:t>‌اعتبار نمود</w:t>
      </w:r>
      <w:r w:rsidR="00446BB7">
        <w:rPr>
          <w:rStyle w:val="1-Char"/>
          <w:rFonts w:hint="cs"/>
          <w:rtl/>
        </w:rPr>
        <w:t>ی</w:t>
      </w:r>
      <w:r w:rsidRPr="007100A7">
        <w:rPr>
          <w:rStyle w:val="1-Char"/>
          <w:rFonts w:hint="cs"/>
          <w:rtl/>
        </w:rPr>
        <w:t>م؛ از ا</w:t>
      </w:r>
      <w:r w:rsidR="00446BB7">
        <w:rPr>
          <w:rStyle w:val="1-Char"/>
          <w:rFonts w:hint="cs"/>
          <w:rtl/>
        </w:rPr>
        <w:t>ی</w:t>
      </w:r>
      <w:r w:rsidRPr="007100A7">
        <w:rPr>
          <w:rStyle w:val="1-Char"/>
          <w:rFonts w:hint="cs"/>
          <w:rtl/>
        </w:rPr>
        <w:t xml:space="preserve">ن رو، اگر نذر کرد که </w:t>
      </w:r>
      <w:r w:rsidRPr="00FE6406">
        <w:rPr>
          <w:rStyle w:val="9-Char"/>
          <w:rFonts w:eastAsia="Batang" w:hint="cs"/>
          <w:rtl/>
        </w:rPr>
        <w:t>ماه شعبان</w:t>
      </w:r>
      <w:r w:rsidRPr="007100A7">
        <w:rPr>
          <w:rStyle w:val="1-Char"/>
          <w:rFonts w:hint="cs"/>
          <w:rtl/>
        </w:rPr>
        <w:t xml:space="preserve"> را روزه بگ</w:t>
      </w:r>
      <w:r w:rsidR="00446BB7">
        <w:rPr>
          <w:rStyle w:val="1-Char"/>
          <w:rFonts w:hint="cs"/>
          <w:rtl/>
        </w:rPr>
        <w:t>ی</w:t>
      </w:r>
      <w:r w:rsidRPr="007100A7">
        <w:rPr>
          <w:rStyle w:val="1-Char"/>
          <w:rFonts w:hint="cs"/>
          <w:rtl/>
        </w:rPr>
        <w:t xml:space="preserve">رد، در آن صورت </w:t>
      </w:r>
      <w:r w:rsidRPr="00FE6406">
        <w:rPr>
          <w:rStyle w:val="9-Char"/>
          <w:rFonts w:eastAsia="Batang" w:hint="cs"/>
          <w:rtl/>
        </w:rPr>
        <w:t>روزه گرفتن ماه رجب</w:t>
      </w:r>
      <w:r w:rsidRPr="007100A7">
        <w:rPr>
          <w:rStyle w:val="1-Char"/>
          <w:rFonts w:hint="cs"/>
          <w:rtl/>
        </w:rPr>
        <w:t xml:space="preserve"> او را کفا</w:t>
      </w:r>
      <w:r w:rsidR="00446BB7">
        <w:rPr>
          <w:rStyle w:val="1-Char"/>
          <w:rFonts w:hint="cs"/>
          <w:rtl/>
        </w:rPr>
        <w:t>ی</w:t>
      </w:r>
      <w:r w:rsidRPr="007100A7">
        <w:rPr>
          <w:rStyle w:val="1-Char"/>
          <w:rFonts w:hint="cs"/>
          <w:rtl/>
        </w:rPr>
        <w:t>ت م</w:t>
      </w:r>
      <w:r w:rsidR="00446BB7">
        <w:rPr>
          <w:rStyle w:val="1-Char"/>
          <w:rFonts w:hint="cs"/>
          <w:rtl/>
        </w:rPr>
        <w:t>ی</w:t>
      </w:r>
      <w:r w:rsidRPr="007100A7">
        <w:rPr>
          <w:rStyle w:val="1-Char"/>
          <w:rFonts w:hint="cs"/>
          <w:rtl/>
        </w:rPr>
        <w:t>‌کند. و اگر نذر کرد که دو رکعت نماز در مکه‌</w:t>
      </w:r>
      <w:r w:rsidR="00446BB7">
        <w:rPr>
          <w:rStyle w:val="1-Char"/>
          <w:rFonts w:hint="cs"/>
          <w:rtl/>
        </w:rPr>
        <w:t>ی</w:t>
      </w:r>
      <w:r w:rsidRPr="007100A7">
        <w:rPr>
          <w:rStyle w:val="1-Char"/>
          <w:rFonts w:hint="cs"/>
          <w:rtl/>
        </w:rPr>
        <w:t xml:space="preserve"> مکرمه بگزارد، در آن صورت گزاردن دو رکعت نماز در «مصر»، او را کفا</w:t>
      </w:r>
      <w:r w:rsidR="00446BB7">
        <w:rPr>
          <w:rStyle w:val="1-Char"/>
          <w:rFonts w:hint="cs"/>
          <w:rtl/>
        </w:rPr>
        <w:t>ی</w:t>
      </w:r>
      <w:r w:rsidRPr="007100A7">
        <w:rPr>
          <w:rStyle w:val="1-Char"/>
          <w:rFonts w:hint="cs"/>
          <w:rtl/>
        </w:rPr>
        <w:t>ت م</w:t>
      </w:r>
      <w:r w:rsidR="00446BB7">
        <w:rPr>
          <w:rStyle w:val="1-Char"/>
          <w:rFonts w:hint="cs"/>
          <w:rtl/>
        </w:rPr>
        <w:t>ی</w:t>
      </w:r>
      <w:r w:rsidRPr="007100A7">
        <w:rPr>
          <w:rStyle w:val="1-Char"/>
          <w:rFonts w:hint="cs"/>
          <w:rtl/>
        </w:rPr>
        <w:t>‌نما</w:t>
      </w:r>
      <w:r w:rsidR="00446BB7">
        <w:rPr>
          <w:rStyle w:val="1-Char"/>
          <w:rFonts w:hint="cs"/>
          <w:rtl/>
        </w:rPr>
        <w:t>ی</w:t>
      </w:r>
      <w:r w:rsidRPr="007100A7">
        <w:rPr>
          <w:rStyle w:val="1-Char"/>
          <w:rFonts w:hint="cs"/>
          <w:rtl/>
        </w:rPr>
        <w:t xml:space="preserve">د. و اگر </w:t>
      </w:r>
      <w:r w:rsidR="00AF17B9">
        <w:rPr>
          <w:rStyle w:val="1-Char"/>
          <w:rFonts w:hint="cs"/>
          <w:rtl/>
        </w:rPr>
        <w:t>چنان‌چه</w:t>
      </w:r>
      <w:r w:rsidRPr="007100A7">
        <w:rPr>
          <w:rStyle w:val="1-Char"/>
          <w:rFonts w:hint="cs"/>
          <w:rtl/>
        </w:rPr>
        <w:t xml:space="preserve"> نذر کرد که </w:t>
      </w:r>
      <w:r w:rsidRPr="00FE6406">
        <w:rPr>
          <w:rStyle w:val="9-Char"/>
          <w:rFonts w:eastAsia="Batang" w:hint="cs"/>
          <w:rtl/>
        </w:rPr>
        <w:t>در هم مشخّص و معلوم</w:t>
      </w:r>
      <w:r w:rsidR="00446BB7">
        <w:rPr>
          <w:rStyle w:val="9-Char"/>
          <w:rFonts w:eastAsia="Batang" w:hint="cs"/>
          <w:rtl/>
        </w:rPr>
        <w:t>ی</w:t>
      </w:r>
      <w:r w:rsidRPr="007100A7">
        <w:rPr>
          <w:rStyle w:val="1-Char"/>
          <w:rFonts w:hint="cs"/>
          <w:rtl/>
        </w:rPr>
        <w:t xml:space="preserve"> را در راه خدا صدقه نما</w:t>
      </w:r>
      <w:r w:rsidR="00446BB7">
        <w:rPr>
          <w:rStyle w:val="1-Char"/>
          <w:rFonts w:hint="cs"/>
          <w:rtl/>
        </w:rPr>
        <w:t>ی</w:t>
      </w:r>
      <w:r w:rsidRPr="007100A7">
        <w:rPr>
          <w:rStyle w:val="1-Char"/>
          <w:rFonts w:hint="cs"/>
          <w:rtl/>
        </w:rPr>
        <w:t>د، در آن صورت صدقه دادن درهم</w:t>
      </w:r>
      <w:r w:rsidR="00446BB7">
        <w:rPr>
          <w:rStyle w:val="1-Char"/>
          <w:rFonts w:hint="cs"/>
          <w:rtl/>
        </w:rPr>
        <w:t>ی</w:t>
      </w:r>
      <w:r w:rsidRPr="007100A7">
        <w:rPr>
          <w:rStyle w:val="1-Char"/>
          <w:rFonts w:hint="cs"/>
          <w:rtl/>
        </w:rPr>
        <w:t xml:space="preserve"> غ</w:t>
      </w:r>
      <w:r w:rsidR="00446BB7">
        <w:rPr>
          <w:rStyle w:val="1-Char"/>
          <w:rFonts w:hint="cs"/>
          <w:rtl/>
        </w:rPr>
        <w:t>ی</w:t>
      </w:r>
      <w:r w:rsidRPr="007100A7">
        <w:rPr>
          <w:rStyle w:val="1-Char"/>
          <w:rFonts w:hint="cs"/>
          <w:rtl/>
        </w:rPr>
        <w:t>ر مشخّص، او را کفا</w:t>
      </w:r>
      <w:r w:rsidR="00446BB7">
        <w:rPr>
          <w:rStyle w:val="1-Char"/>
          <w:rFonts w:hint="cs"/>
          <w:rtl/>
        </w:rPr>
        <w:t>ی</w:t>
      </w:r>
      <w:r w:rsidRPr="007100A7">
        <w:rPr>
          <w:rStyle w:val="1-Char"/>
          <w:rFonts w:hint="cs"/>
          <w:rtl/>
        </w:rPr>
        <w:t>ت م</w:t>
      </w:r>
      <w:r w:rsidR="00446BB7">
        <w:rPr>
          <w:rStyle w:val="1-Char"/>
          <w:rFonts w:hint="cs"/>
          <w:rtl/>
        </w:rPr>
        <w:t>ی</w:t>
      </w:r>
      <w:r w:rsidRPr="007100A7">
        <w:rPr>
          <w:rStyle w:val="1-Char"/>
          <w:rFonts w:hint="cs"/>
          <w:rtl/>
        </w:rPr>
        <w:t xml:space="preserve">‌کند. و اگر نذر کرد که صدقه را به مصرف </w:t>
      </w:r>
      <w:r w:rsidRPr="00FE6406">
        <w:rPr>
          <w:rStyle w:val="9-Char"/>
          <w:rFonts w:eastAsia="Batang" w:hint="cs"/>
          <w:rtl/>
        </w:rPr>
        <w:t>عمروِ فق</w:t>
      </w:r>
      <w:r w:rsidR="00446BB7">
        <w:rPr>
          <w:rStyle w:val="9-Char"/>
          <w:rFonts w:eastAsia="Batang" w:hint="cs"/>
          <w:rtl/>
        </w:rPr>
        <w:t>ی</w:t>
      </w:r>
      <w:r w:rsidRPr="00FE6406">
        <w:rPr>
          <w:rStyle w:val="9-Char"/>
          <w:rFonts w:eastAsia="Batang" w:hint="cs"/>
          <w:rtl/>
        </w:rPr>
        <w:t>ر</w:t>
      </w:r>
      <w:r w:rsidRPr="007100A7">
        <w:rPr>
          <w:rStyle w:val="1-Char"/>
          <w:rFonts w:hint="cs"/>
          <w:rtl/>
        </w:rPr>
        <w:t xml:space="preserve"> برساند، در آن صورت دادن صدقه به </w:t>
      </w:r>
      <w:r w:rsidRPr="00FE6406">
        <w:rPr>
          <w:rStyle w:val="9-Char"/>
          <w:rFonts w:eastAsia="Batang" w:hint="cs"/>
          <w:rtl/>
        </w:rPr>
        <w:t>ز</w:t>
      </w:r>
      <w:r w:rsidR="00446BB7">
        <w:rPr>
          <w:rStyle w:val="9-Char"/>
          <w:rFonts w:eastAsia="Batang" w:hint="cs"/>
          <w:rtl/>
        </w:rPr>
        <w:t>ی</w:t>
      </w:r>
      <w:r w:rsidRPr="00FE6406">
        <w:rPr>
          <w:rStyle w:val="9-Char"/>
          <w:rFonts w:eastAsia="Batang" w:hint="cs"/>
          <w:rtl/>
        </w:rPr>
        <w:t>د مستمند</w:t>
      </w:r>
      <w:r w:rsidRPr="007100A7">
        <w:rPr>
          <w:rStyle w:val="1-Char"/>
          <w:rFonts w:hint="cs"/>
          <w:rtl/>
        </w:rPr>
        <w:t xml:space="preserve"> او را کفا</w:t>
      </w:r>
      <w:r w:rsidR="00446BB7">
        <w:rPr>
          <w:rStyle w:val="1-Char"/>
          <w:rFonts w:hint="cs"/>
          <w:rtl/>
        </w:rPr>
        <w:t>ی</w:t>
      </w:r>
      <w:r w:rsidRPr="007100A7">
        <w:rPr>
          <w:rStyle w:val="1-Char"/>
          <w:rFonts w:hint="cs"/>
          <w:rtl/>
        </w:rPr>
        <w:t>ت م</w:t>
      </w:r>
      <w:r w:rsidR="00446BB7">
        <w:rPr>
          <w:rStyle w:val="1-Char"/>
          <w:rFonts w:hint="cs"/>
          <w:rtl/>
        </w:rPr>
        <w:t>ی</w:t>
      </w:r>
      <w:r w:rsidRPr="007100A7">
        <w:rPr>
          <w:rStyle w:val="1-Char"/>
          <w:rFonts w:hint="cs"/>
          <w:rtl/>
        </w:rPr>
        <w:t>‌کند.</w:t>
      </w:r>
    </w:p>
    <w:p w:rsidR="006B31CA" w:rsidRDefault="006B31CA" w:rsidP="00AF1D25">
      <w:pPr>
        <w:rPr>
          <w:rStyle w:val="1-Char"/>
          <w:rtl/>
        </w:rPr>
      </w:pPr>
      <w:r w:rsidRPr="007100A7">
        <w:rPr>
          <w:rStyle w:val="1-Char"/>
          <w:rFonts w:hint="cs"/>
          <w:rtl/>
        </w:rPr>
        <w:t xml:space="preserve">واگر </w:t>
      </w:r>
      <w:r w:rsidR="00AF17B9">
        <w:rPr>
          <w:rStyle w:val="1-Char"/>
          <w:rFonts w:hint="cs"/>
          <w:rtl/>
        </w:rPr>
        <w:t>چنان‌چه</w:t>
      </w:r>
      <w:r w:rsidRPr="007100A7">
        <w:rPr>
          <w:rStyle w:val="1-Char"/>
          <w:rFonts w:hint="cs"/>
          <w:rtl/>
        </w:rPr>
        <w:t xml:space="preserve"> فرد نذر کننده، نذر را به شرط</w:t>
      </w:r>
      <w:r w:rsidR="00446BB7">
        <w:rPr>
          <w:rStyle w:val="1-Char"/>
          <w:rFonts w:hint="cs"/>
          <w:rtl/>
        </w:rPr>
        <w:t>ی</w:t>
      </w:r>
      <w:r w:rsidRPr="007100A7">
        <w:rPr>
          <w:rStyle w:val="1-Char"/>
          <w:rFonts w:hint="cs"/>
          <w:rtl/>
        </w:rPr>
        <w:t xml:space="preserve"> معلّق کرد [و چن</w:t>
      </w:r>
      <w:r w:rsidR="00446BB7">
        <w:rPr>
          <w:rStyle w:val="1-Char"/>
          <w:rFonts w:hint="cs"/>
          <w:rtl/>
        </w:rPr>
        <w:t>ی</w:t>
      </w:r>
      <w:r w:rsidRPr="007100A7">
        <w:rPr>
          <w:rStyle w:val="1-Char"/>
          <w:rFonts w:hint="cs"/>
          <w:rtl/>
        </w:rPr>
        <w:t>ن گفت: اگر مادرم از ا</w:t>
      </w:r>
      <w:r w:rsidR="00446BB7">
        <w:rPr>
          <w:rStyle w:val="1-Char"/>
          <w:rFonts w:hint="cs"/>
          <w:rtl/>
        </w:rPr>
        <w:t>ی</w:t>
      </w:r>
      <w:r w:rsidRPr="007100A7">
        <w:rPr>
          <w:rStyle w:val="1-Char"/>
          <w:rFonts w:hint="cs"/>
          <w:rtl/>
        </w:rPr>
        <w:t>ن ب</w:t>
      </w:r>
      <w:r w:rsidR="00446BB7">
        <w:rPr>
          <w:rStyle w:val="1-Char"/>
          <w:rFonts w:hint="cs"/>
          <w:rtl/>
        </w:rPr>
        <w:t>ی</w:t>
      </w:r>
      <w:r w:rsidRPr="007100A7">
        <w:rPr>
          <w:rStyle w:val="1-Char"/>
          <w:rFonts w:hint="cs"/>
          <w:rtl/>
        </w:rPr>
        <w:t>مار</w:t>
      </w:r>
      <w:r w:rsidR="00446BB7">
        <w:rPr>
          <w:rStyle w:val="1-Char"/>
          <w:rFonts w:hint="cs"/>
          <w:rtl/>
        </w:rPr>
        <w:t>ی</w:t>
      </w:r>
      <w:r w:rsidRPr="007100A7">
        <w:rPr>
          <w:rStyle w:val="1-Char"/>
          <w:rFonts w:hint="cs"/>
          <w:rtl/>
        </w:rPr>
        <w:t xml:space="preserve"> شفا </w:t>
      </w:r>
      <w:r w:rsidR="00446BB7">
        <w:rPr>
          <w:rStyle w:val="1-Char"/>
          <w:rFonts w:hint="cs"/>
          <w:rtl/>
        </w:rPr>
        <w:t>ی</w:t>
      </w:r>
      <w:r w:rsidRPr="007100A7">
        <w:rPr>
          <w:rStyle w:val="1-Char"/>
          <w:rFonts w:hint="cs"/>
          <w:rtl/>
        </w:rPr>
        <w:t>افت، ده هزار تومان صدقه بر من نذر باشد،] در آن صورت اگر پ</w:t>
      </w:r>
      <w:r w:rsidR="00446BB7">
        <w:rPr>
          <w:rStyle w:val="1-Char"/>
          <w:rFonts w:hint="cs"/>
          <w:rtl/>
        </w:rPr>
        <w:t>ی</w:t>
      </w:r>
      <w:r w:rsidRPr="007100A7">
        <w:rPr>
          <w:rStyle w:val="1-Char"/>
          <w:rFonts w:hint="cs"/>
          <w:rtl/>
        </w:rPr>
        <w:t>ش از به وجود آمدن شرط، به نذر خو</w:t>
      </w:r>
      <w:r w:rsidR="00446BB7">
        <w:rPr>
          <w:rStyle w:val="1-Char"/>
          <w:rFonts w:hint="cs"/>
          <w:rtl/>
        </w:rPr>
        <w:t>ی</w:t>
      </w:r>
      <w:r w:rsidRPr="007100A7">
        <w:rPr>
          <w:rStyle w:val="1-Char"/>
          <w:rFonts w:hint="cs"/>
          <w:rtl/>
        </w:rPr>
        <w:t>ش وفا کرد، در آن صورت ا</w:t>
      </w:r>
      <w:r w:rsidR="00446BB7">
        <w:rPr>
          <w:rStyle w:val="1-Char"/>
          <w:rFonts w:hint="cs"/>
          <w:rtl/>
        </w:rPr>
        <w:t>ی</w:t>
      </w:r>
      <w:r w:rsidRPr="007100A7">
        <w:rPr>
          <w:rStyle w:val="1-Char"/>
          <w:rFonts w:hint="cs"/>
          <w:rtl/>
        </w:rPr>
        <w:t>ن وفا به نذر، او را از نذرش [پس از به وجود آمدن شرط،] کفا</w:t>
      </w:r>
      <w:r w:rsidR="00446BB7">
        <w:rPr>
          <w:rStyle w:val="1-Char"/>
          <w:rFonts w:hint="cs"/>
          <w:rtl/>
        </w:rPr>
        <w:t>ی</w:t>
      </w:r>
      <w:r w:rsidRPr="007100A7">
        <w:rPr>
          <w:rStyle w:val="1-Char"/>
          <w:rFonts w:hint="cs"/>
          <w:rtl/>
        </w:rPr>
        <w:t>ت نخواهد کرد؛ [ز</w:t>
      </w:r>
      <w:r w:rsidR="00446BB7">
        <w:rPr>
          <w:rStyle w:val="1-Char"/>
          <w:rFonts w:hint="cs"/>
          <w:rtl/>
        </w:rPr>
        <w:t>ی</w:t>
      </w:r>
      <w:r w:rsidRPr="007100A7">
        <w:rPr>
          <w:rStyle w:val="1-Char"/>
          <w:rFonts w:hint="cs"/>
          <w:rtl/>
        </w:rPr>
        <w:t>را که ادا</w:t>
      </w:r>
      <w:r w:rsidR="00446BB7">
        <w:rPr>
          <w:rStyle w:val="1-Char"/>
          <w:rFonts w:hint="cs"/>
          <w:rtl/>
        </w:rPr>
        <w:t>ی</w:t>
      </w:r>
      <w:r w:rsidRPr="007100A7">
        <w:rPr>
          <w:rStyle w:val="1-Char"/>
          <w:rFonts w:hint="cs"/>
          <w:rtl/>
        </w:rPr>
        <w:t xml:space="preserve"> نذر، پس از به وجود آمدن سبب</w:t>
      </w:r>
      <w:r w:rsidR="00446BB7">
        <w:rPr>
          <w:rStyle w:val="1-Char"/>
          <w:rFonts w:hint="cs"/>
          <w:rtl/>
        </w:rPr>
        <w:t>ی</w:t>
      </w:r>
      <w:r w:rsidRPr="007100A7">
        <w:rPr>
          <w:rStyle w:val="1-Char"/>
          <w:rFonts w:hint="cs"/>
          <w:rtl/>
        </w:rPr>
        <w:t xml:space="preserve"> که نذر بدان تعلّق گرفته جا</w:t>
      </w:r>
      <w:r w:rsidR="00446BB7">
        <w:rPr>
          <w:rStyle w:val="1-Char"/>
          <w:rFonts w:hint="cs"/>
          <w:rtl/>
        </w:rPr>
        <w:t>ی</w:t>
      </w:r>
      <w:r w:rsidRPr="007100A7">
        <w:rPr>
          <w:rStyle w:val="1-Char"/>
          <w:rFonts w:hint="cs"/>
          <w:rtl/>
        </w:rPr>
        <w:t>ز م</w:t>
      </w:r>
      <w:r w:rsidR="00446BB7">
        <w:rPr>
          <w:rStyle w:val="1-Char"/>
          <w:rFonts w:hint="cs"/>
          <w:rtl/>
        </w:rPr>
        <w:t>ی</w:t>
      </w:r>
      <w:r w:rsidRPr="007100A7">
        <w:rPr>
          <w:rStyle w:val="1-Char"/>
          <w:rFonts w:hint="cs"/>
          <w:rtl/>
        </w:rPr>
        <w:t>‌باشد؛ نه پ</w:t>
      </w:r>
      <w:r w:rsidR="00446BB7">
        <w:rPr>
          <w:rStyle w:val="1-Char"/>
          <w:rFonts w:hint="cs"/>
          <w:rtl/>
        </w:rPr>
        <w:t>ی</w:t>
      </w:r>
      <w:r w:rsidRPr="007100A7">
        <w:rPr>
          <w:rStyle w:val="1-Char"/>
          <w:rFonts w:hint="cs"/>
          <w:rtl/>
        </w:rPr>
        <w:t>ش از به وجود آمدن آن.]</w:t>
      </w:r>
    </w:p>
    <w:p w:rsidR="004A62FE" w:rsidRDefault="004A62FE" w:rsidP="00AF1D25">
      <w:pPr>
        <w:rPr>
          <w:rStyle w:val="1-Char"/>
          <w:rtl/>
        </w:rPr>
        <w:sectPr w:rsidR="004A62FE" w:rsidSect="00C563FE">
          <w:footnotePr>
            <w:numRestart w:val="eachPage"/>
          </w:footnotePr>
          <w:pgSz w:w="9356" w:h="13608" w:code="9"/>
          <w:pgMar w:top="567" w:right="1134" w:bottom="851" w:left="1134" w:header="454" w:footer="0" w:gutter="0"/>
          <w:cols w:space="708"/>
          <w:titlePg/>
          <w:bidi/>
          <w:docGrid w:linePitch="360"/>
        </w:sectPr>
      </w:pPr>
    </w:p>
    <w:p w:rsidR="004A62FE" w:rsidRDefault="004A62FE" w:rsidP="00AF1D25">
      <w:pPr>
        <w:rPr>
          <w:rStyle w:val="1-Char"/>
          <w:rtl/>
        </w:rPr>
      </w:pPr>
    </w:p>
    <w:p w:rsidR="004A62FE" w:rsidRDefault="004A62FE" w:rsidP="00AF1D25">
      <w:pPr>
        <w:rPr>
          <w:rStyle w:val="1-Char"/>
          <w:rtl/>
        </w:rPr>
      </w:pPr>
    </w:p>
    <w:p w:rsidR="004A62FE" w:rsidRDefault="004A62FE" w:rsidP="00AF1D25">
      <w:pPr>
        <w:rPr>
          <w:rStyle w:val="1-Char"/>
          <w:rtl/>
        </w:rPr>
      </w:pPr>
    </w:p>
    <w:p w:rsidR="004A62FE" w:rsidRDefault="004A62FE" w:rsidP="00AF1D25">
      <w:pPr>
        <w:rPr>
          <w:rStyle w:val="1-Char"/>
          <w:rtl/>
        </w:rPr>
      </w:pPr>
    </w:p>
    <w:p w:rsidR="00FA3DFC" w:rsidRDefault="00FA3DFC" w:rsidP="004A62FE">
      <w:pPr>
        <w:pStyle w:val="2-1"/>
        <w:rPr>
          <w:rtl/>
        </w:rPr>
      </w:pPr>
      <w:bookmarkStart w:id="161" w:name="_Toc440375918"/>
      <w:r>
        <w:rPr>
          <w:rFonts w:hint="cs"/>
          <w:rtl/>
        </w:rPr>
        <w:t>باب: پ</w:t>
      </w:r>
      <w:r w:rsidR="000751A8">
        <w:rPr>
          <w:rFonts w:hint="cs"/>
          <w:rtl/>
        </w:rPr>
        <w:t>ی</w:t>
      </w:r>
      <w:r>
        <w:rPr>
          <w:rFonts w:hint="cs"/>
          <w:rtl/>
        </w:rPr>
        <w:t>رامون اعتکاف</w:t>
      </w:r>
      <w:bookmarkEnd w:id="161"/>
    </w:p>
    <w:p w:rsidR="004A62FE" w:rsidRDefault="004A62FE" w:rsidP="004A62FE">
      <w:pPr>
        <w:pStyle w:val="1-"/>
        <w:rPr>
          <w:rtl/>
        </w:rPr>
        <w:sectPr w:rsidR="004A62FE" w:rsidSect="004A62FE">
          <w:footnotePr>
            <w:numRestart w:val="eachPage"/>
          </w:footnotePr>
          <w:type w:val="oddPage"/>
          <w:pgSz w:w="9356" w:h="13608" w:code="9"/>
          <w:pgMar w:top="567" w:right="1134" w:bottom="851" w:left="1134" w:header="454" w:footer="0" w:gutter="0"/>
          <w:cols w:space="708"/>
          <w:titlePg/>
          <w:bidi/>
          <w:docGrid w:linePitch="360"/>
        </w:sectPr>
      </w:pPr>
    </w:p>
    <w:p w:rsidR="00FA3DFC" w:rsidRPr="003D2576" w:rsidRDefault="00FA3DFC" w:rsidP="004A62FE">
      <w:pPr>
        <w:pStyle w:val="2-"/>
        <w:rPr>
          <w:rtl/>
        </w:rPr>
      </w:pPr>
      <w:bookmarkStart w:id="162" w:name="_Toc440375919"/>
      <w:r w:rsidRPr="003D2576">
        <w:rPr>
          <w:rFonts w:hint="eastAsia"/>
          <w:rtl/>
        </w:rPr>
        <w:t>بَابُ</w:t>
      </w:r>
      <w:r w:rsidRPr="003D2576">
        <w:rPr>
          <w:rtl/>
        </w:rPr>
        <w:t xml:space="preserve"> </w:t>
      </w:r>
      <w:r w:rsidRPr="003D2576">
        <w:rPr>
          <w:rFonts w:hint="eastAsia"/>
          <w:rtl/>
        </w:rPr>
        <w:t>الاِعتِكَافِ</w:t>
      </w:r>
      <w:bookmarkEnd w:id="162"/>
    </w:p>
    <w:p w:rsidR="00FA3DFC" w:rsidRPr="00BE2421" w:rsidRDefault="00FA3DFC" w:rsidP="00AF1D25">
      <w:pPr>
        <w:rPr>
          <w:rStyle w:val="5-Char"/>
          <w:bCs/>
          <w:rtl/>
        </w:rPr>
      </w:pPr>
      <w:r w:rsidRPr="00BE2421">
        <w:rPr>
          <w:rStyle w:val="5-Char"/>
          <w:rFonts w:hint="eastAsia"/>
          <w:rtl/>
        </w:rPr>
        <w:t>هُوَ</w:t>
      </w:r>
      <w:r w:rsidRPr="00BE2421">
        <w:rPr>
          <w:rStyle w:val="5-Char"/>
          <w:rtl/>
        </w:rPr>
        <w:t xml:space="preserve"> </w:t>
      </w:r>
      <w:r w:rsidRPr="00BE2421">
        <w:rPr>
          <w:rStyle w:val="5-Char"/>
          <w:rFonts w:hint="eastAsia"/>
          <w:rtl/>
        </w:rPr>
        <w:t>الإِقَامَةُ</w:t>
      </w:r>
      <w:r w:rsidRPr="00BE2421">
        <w:rPr>
          <w:rStyle w:val="5-Char"/>
          <w:rtl/>
        </w:rPr>
        <w:t xml:space="preserve"> </w:t>
      </w:r>
      <w:r w:rsidRPr="00BE2421">
        <w:rPr>
          <w:rStyle w:val="5-Char"/>
          <w:rFonts w:hint="eastAsia"/>
          <w:rtl/>
        </w:rPr>
        <w:t>بِنِيَّتِه</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مَسجِدٍ</w:t>
      </w:r>
      <w:r w:rsidRPr="00BE2421">
        <w:rPr>
          <w:rStyle w:val="5-Char"/>
          <w:rtl/>
        </w:rPr>
        <w:t xml:space="preserve"> </w:t>
      </w:r>
      <w:r w:rsidRPr="00BE2421">
        <w:rPr>
          <w:rStyle w:val="5-Char"/>
          <w:rFonts w:hint="eastAsia"/>
          <w:rtl/>
        </w:rPr>
        <w:t>تُقَامُ</w:t>
      </w:r>
      <w:r w:rsidRPr="00BE2421">
        <w:rPr>
          <w:rStyle w:val="5-Char"/>
          <w:rtl/>
        </w:rPr>
        <w:t xml:space="preserve"> </w:t>
      </w:r>
      <w:r w:rsidRPr="00BE2421">
        <w:rPr>
          <w:rStyle w:val="5-Char"/>
          <w:rFonts w:hint="eastAsia"/>
          <w:rtl/>
        </w:rPr>
        <w:t>فِيهِ</w:t>
      </w:r>
      <w:r w:rsidRPr="00BE2421">
        <w:rPr>
          <w:rStyle w:val="5-Char"/>
          <w:rtl/>
        </w:rPr>
        <w:t xml:space="preserve"> </w:t>
      </w:r>
      <w:r w:rsidRPr="00BE2421">
        <w:rPr>
          <w:rStyle w:val="5-Char"/>
          <w:rFonts w:hint="eastAsia"/>
          <w:rtl/>
        </w:rPr>
        <w:t>الجَمَاعَةُ</w:t>
      </w:r>
      <w:r w:rsidRPr="00BE2421">
        <w:rPr>
          <w:rStyle w:val="5-Char"/>
          <w:rtl/>
        </w:rPr>
        <w:t xml:space="preserve"> </w:t>
      </w:r>
      <w:r w:rsidRPr="00BE2421">
        <w:rPr>
          <w:rStyle w:val="5-Char"/>
          <w:rFonts w:hint="eastAsia"/>
          <w:rtl/>
        </w:rPr>
        <w:t>بِالفِعلِ</w:t>
      </w:r>
      <w:r w:rsidRPr="00BE2421">
        <w:rPr>
          <w:rStyle w:val="5-Char"/>
          <w:rtl/>
        </w:rPr>
        <w:t xml:space="preserve"> </w:t>
      </w:r>
      <w:r w:rsidRPr="00BE2421">
        <w:rPr>
          <w:rStyle w:val="5-Char"/>
          <w:rFonts w:hint="eastAsia"/>
          <w:rtl/>
        </w:rPr>
        <w:t>لِلصَّلَواتِ</w:t>
      </w:r>
      <w:r w:rsidRPr="00BE2421">
        <w:rPr>
          <w:rStyle w:val="5-Char"/>
          <w:rtl/>
        </w:rPr>
        <w:t xml:space="preserve"> </w:t>
      </w:r>
      <w:r w:rsidRPr="00BE2421">
        <w:rPr>
          <w:rStyle w:val="5-Char"/>
          <w:rFonts w:hint="eastAsia"/>
          <w:rtl/>
        </w:rPr>
        <w:t>الخَمسِ</w:t>
      </w:r>
      <w:r w:rsidRPr="00BE2421">
        <w:rPr>
          <w:rStyle w:val="5-Char"/>
          <w:rFonts w:hint="cs"/>
          <w:rtl/>
        </w:rPr>
        <w:t>؛</w:t>
      </w:r>
      <w:r w:rsidRPr="00BE2421">
        <w:rPr>
          <w:rStyle w:val="5-Char"/>
          <w:rtl/>
        </w:rPr>
        <w:t xml:space="preserve"> </w:t>
      </w:r>
      <w:r w:rsidRPr="00BE2421">
        <w:rPr>
          <w:rStyle w:val="5-Char"/>
          <w:rFonts w:hint="eastAsia"/>
          <w:rtl/>
        </w:rPr>
        <w:t>فَلَا</w:t>
      </w:r>
      <w:r w:rsidRPr="00BE2421">
        <w:rPr>
          <w:rStyle w:val="5-Char"/>
          <w:rtl/>
        </w:rPr>
        <w:t xml:space="preserve"> </w:t>
      </w:r>
      <w:r w:rsidRPr="00BE2421">
        <w:rPr>
          <w:rStyle w:val="5-Char"/>
          <w:rFonts w:hint="eastAsia"/>
          <w:rtl/>
        </w:rPr>
        <w:t>يَصِحُّ</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مَسجِدٍ</w:t>
      </w:r>
      <w:r w:rsidRPr="00BE2421">
        <w:rPr>
          <w:rStyle w:val="5-Char"/>
          <w:rtl/>
        </w:rPr>
        <w:t xml:space="preserve"> </w:t>
      </w:r>
      <w:r w:rsidRPr="00BE2421">
        <w:rPr>
          <w:rStyle w:val="5-Char"/>
          <w:rFonts w:hint="eastAsia"/>
          <w:rtl/>
        </w:rPr>
        <w:t>لَاتُقَامُ</w:t>
      </w:r>
      <w:r w:rsidRPr="00BE2421">
        <w:rPr>
          <w:rStyle w:val="5-Char"/>
          <w:rtl/>
        </w:rPr>
        <w:t xml:space="preserve"> </w:t>
      </w:r>
      <w:r w:rsidRPr="00BE2421">
        <w:rPr>
          <w:rStyle w:val="5-Char"/>
          <w:rFonts w:hint="eastAsia"/>
          <w:rtl/>
        </w:rPr>
        <w:t>فِيهِ</w:t>
      </w:r>
      <w:r w:rsidRPr="00BE2421">
        <w:rPr>
          <w:rStyle w:val="5-Char"/>
          <w:rtl/>
        </w:rPr>
        <w:t xml:space="preserve"> </w:t>
      </w:r>
      <w:r w:rsidRPr="00BE2421">
        <w:rPr>
          <w:rStyle w:val="5-Char"/>
          <w:rFonts w:hint="eastAsia"/>
          <w:rtl/>
        </w:rPr>
        <w:t>الجَمَاعَةُ</w:t>
      </w:r>
      <w:r w:rsidRPr="00BE2421">
        <w:rPr>
          <w:rStyle w:val="5-Char"/>
          <w:rtl/>
        </w:rPr>
        <w:t xml:space="preserve"> </w:t>
      </w:r>
      <w:r w:rsidRPr="00BE2421">
        <w:rPr>
          <w:rStyle w:val="5-Char"/>
          <w:rFonts w:hint="eastAsia"/>
          <w:rtl/>
        </w:rPr>
        <w:t>لِلصَّلوةِ</w:t>
      </w:r>
      <w:r w:rsidRPr="00BE2421">
        <w:rPr>
          <w:rStyle w:val="5-Char"/>
          <w:rtl/>
        </w:rPr>
        <w:t xml:space="preserve"> </w:t>
      </w:r>
      <w:r w:rsidRPr="00BE2421">
        <w:rPr>
          <w:rStyle w:val="5-Char"/>
          <w:rFonts w:hint="eastAsia"/>
          <w:rtl/>
        </w:rPr>
        <w:t>عَلَ</w:t>
      </w:r>
      <w:r w:rsidR="007C6575" w:rsidRPr="00BE2421">
        <w:rPr>
          <w:rStyle w:val="5-Char"/>
          <w:rFonts w:hint="cs"/>
          <w:rtl/>
        </w:rPr>
        <w:t>ی</w:t>
      </w:r>
      <w:r w:rsidRPr="00BE2421">
        <w:rPr>
          <w:rStyle w:val="5-Char"/>
          <w:rtl/>
        </w:rPr>
        <w:t xml:space="preserve"> </w:t>
      </w:r>
      <w:r w:rsidRPr="00BE2421">
        <w:rPr>
          <w:rStyle w:val="5-Char"/>
          <w:rFonts w:hint="eastAsia"/>
          <w:rtl/>
        </w:rPr>
        <w:t>المُختَارِ</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لمَرأَةِ</w:t>
      </w:r>
      <w:r w:rsidRPr="00BE2421">
        <w:rPr>
          <w:rStyle w:val="5-Char"/>
          <w:rFonts w:hint="cs"/>
          <w:rtl/>
        </w:rPr>
        <w:t>،</w:t>
      </w:r>
      <w:r w:rsidRPr="00BE2421">
        <w:rPr>
          <w:rStyle w:val="5-Char"/>
          <w:rtl/>
        </w:rPr>
        <w:t xml:space="preserve"> </w:t>
      </w:r>
      <w:r w:rsidRPr="00BE2421">
        <w:rPr>
          <w:rStyle w:val="5-Char"/>
          <w:rFonts w:hint="eastAsia"/>
          <w:rtl/>
        </w:rPr>
        <w:t>الاِعتِكَافُ</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مَسجِدِ</w:t>
      </w:r>
      <w:r w:rsidRPr="00BE2421">
        <w:rPr>
          <w:rStyle w:val="5-Char"/>
          <w:rtl/>
        </w:rPr>
        <w:t xml:space="preserve"> </w:t>
      </w:r>
      <w:r w:rsidRPr="00BE2421">
        <w:rPr>
          <w:rStyle w:val="5-Char"/>
          <w:rFonts w:hint="eastAsia"/>
          <w:rtl/>
        </w:rPr>
        <w:t>بَيتِهَ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هُوَ</w:t>
      </w:r>
      <w:r w:rsidRPr="00BE2421">
        <w:rPr>
          <w:rStyle w:val="5-Char"/>
          <w:rtl/>
        </w:rPr>
        <w:t xml:space="preserve"> </w:t>
      </w:r>
      <w:r w:rsidRPr="00BE2421">
        <w:rPr>
          <w:rStyle w:val="5-Char"/>
          <w:rFonts w:hint="eastAsia"/>
          <w:rtl/>
        </w:rPr>
        <w:t>مَحَلٌّ</w:t>
      </w:r>
      <w:r w:rsidRPr="00BE2421">
        <w:rPr>
          <w:rStyle w:val="5-Char"/>
          <w:rtl/>
        </w:rPr>
        <w:t xml:space="preserve"> </w:t>
      </w:r>
      <w:r w:rsidRPr="00BE2421">
        <w:rPr>
          <w:rStyle w:val="5-Char"/>
          <w:rFonts w:hint="eastAsia"/>
          <w:rtl/>
        </w:rPr>
        <w:t>عَيَّنَتهُ</w:t>
      </w:r>
      <w:r w:rsidRPr="00BE2421">
        <w:rPr>
          <w:rStyle w:val="5-Char"/>
          <w:rtl/>
        </w:rPr>
        <w:t xml:space="preserve"> </w:t>
      </w:r>
      <w:r w:rsidRPr="00BE2421">
        <w:rPr>
          <w:rStyle w:val="5-Char"/>
          <w:rFonts w:hint="eastAsia"/>
          <w:rtl/>
        </w:rPr>
        <w:t>لِلصَّلَاةِ</w:t>
      </w:r>
      <w:r w:rsidRPr="00BE2421">
        <w:rPr>
          <w:rStyle w:val="5-Char"/>
          <w:rtl/>
        </w:rPr>
        <w:t xml:space="preserve"> </w:t>
      </w:r>
      <w:r w:rsidRPr="00BE2421">
        <w:rPr>
          <w:rStyle w:val="5-Char"/>
          <w:rFonts w:hint="eastAsia"/>
          <w:rtl/>
        </w:rPr>
        <w:t>فِيهِ</w:t>
      </w:r>
      <w:r w:rsidRPr="00BE2421">
        <w:rPr>
          <w:rStyle w:val="5-Char"/>
          <w:rFonts w:hint="cs"/>
          <w:rtl/>
        </w:rPr>
        <w:t>.</w:t>
      </w:r>
    </w:p>
    <w:p w:rsidR="00FA3DFC" w:rsidRPr="00BE2421" w:rsidRDefault="00FA3DFC" w:rsidP="00AF1D25">
      <w:pPr>
        <w:rPr>
          <w:rStyle w:val="5-Char"/>
          <w:bCs/>
          <w:rtl/>
        </w:rPr>
      </w:pPr>
      <w:r w:rsidRPr="00BE2421">
        <w:rPr>
          <w:rStyle w:val="5-Char"/>
          <w:rFonts w:hint="eastAsia"/>
          <w:rtl/>
        </w:rPr>
        <w:t>وَالاِعتِكَافُ</w:t>
      </w:r>
      <w:r w:rsidRPr="00BE2421">
        <w:rPr>
          <w:rStyle w:val="5-Char"/>
          <w:rtl/>
        </w:rPr>
        <w:t xml:space="preserve"> </w:t>
      </w:r>
      <w:r w:rsidRPr="00BE2421">
        <w:rPr>
          <w:rStyle w:val="5-Char"/>
          <w:rFonts w:hint="eastAsia"/>
          <w:rtl/>
        </w:rPr>
        <w:t>عَلَ</w:t>
      </w:r>
      <w:r w:rsidR="007C6575" w:rsidRPr="00BE2421">
        <w:rPr>
          <w:rStyle w:val="5-Char"/>
          <w:rFonts w:hint="cs"/>
          <w:rtl/>
        </w:rPr>
        <w:t>ی</w:t>
      </w:r>
      <w:r w:rsidRPr="00BE2421">
        <w:rPr>
          <w:rStyle w:val="5-Char"/>
          <w:rtl/>
        </w:rPr>
        <w:t xml:space="preserve"> </w:t>
      </w:r>
      <w:r w:rsidRPr="00BE2421">
        <w:rPr>
          <w:rStyle w:val="5-Char"/>
          <w:rFonts w:hint="eastAsia"/>
          <w:rtl/>
        </w:rPr>
        <w:t>ثَلَاثَةِ</w:t>
      </w:r>
      <w:r w:rsidRPr="00BE2421">
        <w:rPr>
          <w:rStyle w:val="5-Char"/>
          <w:rtl/>
        </w:rPr>
        <w:t xml:space="preserve"> </w:t>
      </w:r>
      <w:r w:rsidRPr="00BE2421">
        <w:rPr>
          <w:rStyle w:val="5-Char"/>
          <w:rFonts w:hint="eastAsia"/>
          <w:rtl/>
        </w:rPr>
        <w:t>أَقسَامٍ</w:t>
      </w:r>
      <w:r w:rsidRPr="00BE2421">
        <w:rPr>
          <w:rStyle w:val="5-Char"/>
          <w:rFonts w:hint="cs"/>
          <w:rtl/>
        </w:rPr>
        <w:t>:</w:t>
      </w:r>
      <w:r w:rsidRPr="00BE2421">
        <w:rPr>
          <w:rStyle w:val="5-Char"/>
          <w:rtl/>
        </w:rPr>
        <w:t xml:space="preserve"> </w:t>
      </w:r>
      <w:r w:rsidRPr="00BE2421">
        <w:rPr>
          <w:rStyle w:val="5-Char"/>
          <w:rFonts w:hint="eastAsia"/>
          <w:rtl/>
        </w:rPr>
        <w:t>وَاجِبٌ</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مَنذُور</w:t>
      </w:r>
      <w:r w:rsidRPr="00BE2421">
        <w:rPr>
          <w:rStyle w:val="5-Char"/>
          <w:rFonts w:hint="cs"/>
          <w:rtl/>
        </w:rPr>
        <w:t>؛</w:t>
      </w:r>
      <w:r w:rsidRPr="00BE2421">
        <w:rPr>
          <w:rStyle w:val="5-Char"/>
          <w:rFonts w:hint="eastAsia"/>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نَّةٌ</w:t>
      </w:r>
      <w:r w:rsidRPr="00BE2421">
        <w:rPr>
          <w:rStyle w:val="5-Char"/>
          <w:rtl/>
        </w:rPr>
        <w:t xml:space="preserve"> </w:t>
      </w:r>
      <w:r w:rsidRPr="00BE2421">
        <w:rPr>
          <w:rStyle w:val="5-Char"/>
          <w:rFonts w:hint="eastAsia"/>
          <w:rtl/>
        </w:rPr>
        <w:t>كِفَايَةً</w:t>
      </w:r>
      <w:r w:rsidRPr="00BE2421">
        <w:rPr>
          <w:rStyle w:val="5-Char"/>
          <w:rtl/>
        </w:rPr>
        <w:t xml:space="preserve"> </w:t>
      </w:r>
      <w:r w:rsidRPr="00BE2421">
        <w:rPr>
          <w:rStyle w:val="5-Char"/>
          <w:rFonts w:hint="eastAsia"/>
          <w:rtl/>
        </w:rPr>
        <w:t>مُؤَكَّدَةً</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عَشرِ</w:t>
      </w:r>
      <w:r w:rsidRPr="00BE2421">
        <w:rPr>
          <w:rStyle w:val="5-Char"/>
          <w:rtl/>
        </w:rPr>
        <w:t xml:space="preserve"> </w:t>
      </w:r>
      <w:r w:rsidRPr="00BE2421">
        <w:rPr>
          <w:rStyle w:val="5-Char"/>
          <w:rFonts w:hint="eastAsia"/>
          <w:rtl/>
        </w:rPr>
        <w:t>الأَخِيرِ</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رَمَضَانَ</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ستَحَبٌّ</w:t>
      </w:r>
      <w:r w:rsidRPr="00BE2421">
        <w:rPr>
          <w:rStyle w:val="5-Char"/>
          <w:rtl/>
        </w:rPr>
        <w:t xml:space="preserve"> </w:t>
      </w:r>
      <w:r w:rsidRPr="00BE2421">
        <w:rPr>
          <w:rStyle w:val="5-Char"/>
          <w:rFonts w:hint="eastAsia"/>
          <w:rtl/>
        </w:rPr>
        <w:t>فِيمَا</w:t>
      </w:r>
      <w:r w:rsidRPr="00BE2421">
        <w:rPr>
          <w:rStyle w:val="5-Char"/>
          <w:rtl/>
        </w:rPr>
        <w:t xml:space="preserve"> </w:t>
      </w:r>
      <w:r w:rsidRPr="00BE2421">
        <w:rPr>
          <w:rStyle w:val="5-Char"/>
          <w:rFonts w:hint="eastAsia"/>
          <w:rtl/>
        </w:rPr>
        <w:t>سِوَاهُ</w:t>
      </w:r>
      <w:r w:rsidRPr="00BE2421">
        <w:rPr>
          <w:rStyle w:val="5-Char"/>
          <w:rFonts w:hint="cs"/>
          <w:rtl/>
        </w:rPr>
        <w:t>.</w:t>
      </w:r>
      <w:r w:rsidRPr="00BE2421">
        <w:rPr>
          <w:rStyle w:val="5-Char"/>
          <w:rtl/>
        </w:rPr>
        <w:t xml:space="preserve"> </w:t>
      </w:r>
      <w:r w:rsidRPr="00BE2421">
        <w:rPr>
          <w:rStyle w:val="5-Char"/>
          <w:rFonts w:hint="eastAsia"/>
          <w:rtl/>
        </w:rPr>
        <w:t>وَالصَّومُ</w:t>
      </w:r>
      <w:r w:rsidRPr="00BE2421">
        <w:rPr>
          <w:rStyle w:val="5-Char"/>
          <w:rFonts w:hint="cs"/>
          <w:rtl/>
        </w:rPr>
        <w:t>،</w:t>
      </w:r>
      <w:r w:rsidRPr="00BE2421">
        <w:rPr>
          <w:rStyle w:val="5-Char"/>
          <w:rtl/>
        </w:rPr>
        <w:t xml:space="preserve"> </w:t>
      </w:r>
      <w:r w:rsidRPr="00BE2421">
        <w:rPr>
          <w:rStyle w:val="5-Char"/>
          <w:rFonts w:hint="eastAsia"/>
          <w:rtl/>
        </w:rPr>
        <w:t>شَرطٌ</w:t>
      </w:r>
      <w:r w:rsidRPr="00BE2421">
        <w:rPr>
          <w:rStyle w:val="5-Char"/>
          <w:rtl/>
        </w:rPr>
        <w:t xml:space="preserve"> </w:t>
      </w:r>
      <w:r w:rsidRPr="00BE2421">
        <w:rPr>
          <w:rStyle w:val="5-Char"/>
          <w:rFonts w:hint="eastAsia"/>
          <w:rtl/>
        </w:rPr>
        <w:t>لِصِحَّةِ</w:t>
      </w:r>
      <w:r w:rsidRPr="00BE2421">
        <w:rPr>
          <w:rStyle w:val="5-Char"/>
          <w:rtl/>
        </w:rPr>
        <w:t xml:space="preserve"> </w:t>
      </w:r>
      <w:r w:rsidRPr="00BE2421">
        <w:rPr>
          <w:rStyle w:val="5-Char"/>
          <w:rFonts w:hint="eastAsia"/>
          <w:rtl/>
        </w:rPr>
        <w:t>المَنذُورِ</w:t>
      </w:r>
      <w:r w:rsidRPr="00BE2421">
        <w:rPr>
          <w:rStyle w:val="5-Char"/>
          <w:rtl/>
        </w:rPr>
        <w:t xml:space="preserve"> </w:t>
      </w:r>
      <w:r w:rsidRPr="00BE2421">
        <w:rPr>
          <w:rStyle w:val="5-Char"/>
          <w:rFonts w:hint="eastAsia"/>
          <w:rtl/>
        </w:rPr>
        <w:t>فَقَط</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أَقَلُّه</w:t>
      </w:r>
      <w:r w:rsidRPr="00BE2421">
        <w:rPr>
          <w:rStyle w:val="5-Char"/>
          <w:rtl/>
        </w:rPr>
        <w:t xml:space="preserve"> </w:t>
      </w:r>
      <w:r w:rsidRPr="00BE2421">
        <w:rPr>
          <w:rStyle w:val="5-Char"/>
          <w:rFonts w:hint="eastAsia"/>
          <w:rtl/>
        </w:rPr>
        <w:t>نَفلًا</w:t>
      </w:r>
      <w:r w:rsidRPr="00BE2421">
        <w:rPr>
          <w:rStyle w:val="5-Char"/>
          <w:rFonts w:hint="cs"/>
          <w:rtl/>
        </w:rPr>
        <w:t>:</w:t>
      </w:r>
      <w:r w:rsidRPr="00BE2421">
        <w:rPr>
          <w:rStyle w:val="5-Char"/>
          <w:rtl/>
        </w:rPr>
        <w:t xml:space="preserve"> </w:t>
      </w:r>
      <w:r w:rsidRPr="00BE2421">
        <w:rPr>
          <w:rStyle w:val="5-Char"/>
          <w:rFonts w:hint="eastAsia"/>
          <w:rtl/>
        </w:rPr>
        <w:t>مُدَّةٌ</w:t>
      </w:r>
      <w:r w:rsidRPr="00BE2421">
        <w:rPr>
          <w:rStyle w:val="5-Char"/>
          <w:rtl/>
        </w:rPr>
        <w:t xml:space="preserve"> </w:t>
      </w:r>
      <w:r w:rsidRPr="00BE2421">
        <w:rPr>
          <w:rStyle w:val="5-Char"/>
          <w:rFonts w:hint="eastAsia"/>
          <w:rtl/>
        </w:rPr>
        <w:t>يَسِيرَ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كَانَ</w:t>
      </w:r>
      <w:r w:rsidRPr="00BE2421">
        <w:rPr>
          <w:rStyle w:val="5-Char"/>
          <w:rtl/>
        </w:rPr>
        <w:t xml:space="preserve"> </w:t>
      </w:r>
      <w:r w:rsidRPr="00BE2421">
        <w:rPr>
          <w:rStyle w:val="5-Char"/>
          <w:rFonts w:hint="eastAsia"/>
          <w:rtl/>
        </w:rPr>
        <w:t>مَاشِيًا</w:t>
      </w:r>
      <w:r w:rsidRPr="00BE2421">
        <w:rPr>
          <w:rStyle w:val="5-Char"/>
          <w:rtl/>
        </w:rPr>
        <w:t xml:space="preserve"> </w:t>
      </w:r>
      <w:r w:rsidRPr="00BE2421">
        <w:rPr>
          <w:rStyle w:val="5-Char"/>
          <w:rFonts w:hint="eastAsia"/>
          <w:rtl/>
        </w:rPr>
        <w:t>عَلَ</w:t>
      </w:r>
      <w:r w:rsidR="007C6575" w:rsidRPr="00BE2421">
        <w:rPr>
          <w:rStyle w:val="5-Char"/>
          <w:rFonts w:hint="cs"/>
          <w:rtl/>
        </w:rPr>
        <w:t>ی</w:t>
      </w:r>
      <w:r w:rsidRPr="00BE2421">
        <w:rPr>
          <w:rStyle w:val="5-Char"/>
          <w:rtl/>
        </w:rPr>
        <w:t xml:space="preserve"> </w:t>
      </w:r>
      <w:r w:rsidRPr="00BE2421">
        <w:rPr>
          <w:rStyle w:val="5-Char"/>
          <w:rFonts w:hint="eastAsia"/>
          <w:rtl/>
        </w:rPr>
        <w:t>المُفتَ</w:t>
      </w:r>
      <w:r w:rsidR="007C6575" w:rsidRPr="00BE2421">
        <w:rPr>
          <w:rStyle w:val="5-Char"/>
          <w:rFonts w:hint="cs"/>
          <w:rtl/>
        </w:rPr>
        <w:t>ی</w:t>
      </w:r>
      <w:r w:rsidRPr="00BE2421">
        <w:rPr>
          <w:rStyle w:val="5-Char"/>
          <w:rtl/>
        </w:rPr>
        <w:t xml:space="preserve"> </w:t>
      </w:r>
      <w:r w:rsidRPr="00BE2421">
        <w:rPr>
          <w:rStyle w:val="5-Char"/>
          <w:rFonts w:hint="eastAsia"/>
          <w:rtl/>
        </w:rPr>
        <w:t>بِ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خرُجُ</w:t>
      </w:r>
      <w:r w:rsidRPr="00BE2421">
        <w:rPr>
          <w:rStyle w:val="5-Char"/>
          <w:rtl/>
        </w:rPr>
        <w:t xml:space="preserve"> </w:t>
      </w:r>
      <w:r w:rsidRPr="00BE2421">
        <w:rPr>
          <w:rStyle w:val="5-Char"/>
          <w:rFonts w:hint="eastAsia"/>
          <w:rtl/>
        </w:rPr>
        <w:t>مِنهُ</w:t>
      </w:r>
      <w:r w:rsidRPr="00BE2421">
        <w:rPr>
          <w:rStyle w:val="5-Char"/>
          <w:rtl/>
        </w:rPr>
        <w:t xml:space="preserve"> </w:t>
      </w:r>
      <w:r w:rsidRPr="00BE2421">
        <w:rPr>
          <w:rStyle w:val="5-Char"/>
          <w:rFonts w:hint="eastAsia"/>
          <w:rtl/>
        </w:rPr>
        <w:t>إِلَّا</w:t>
      </w:r>
      <w:r w:rsidRPr="00BE2421">
        <w:rPr>
          <w:rStyle w:val="5-Char"/>
          <w:rtl/>
        </w:rPr>
        <w:t xml:space="preserve"> </w:t>
      </w:r>
      <w:r w:rsidRPr="00BE2421">
        <w:rPr>
          <w:rStyle w:val="5-Char"/>
          <w:rFonts w:hint="eastAsia"/>
          <w:rtl/>
        </w:rPr>
        <w:t>لِحَاجَةٍ</w:t>
      </w:r>
      <w:r w:rsidRPr="00BE2421">
        <w:rPr>
          <w:rStyle w:val="5-Char"/>
          <w:rtl/>
        </w:rPr>
        <w:t xml:space="preserve"> </w:t>
      </w:r>
      <w:r w:rsidRPr="00BE2421">
        <w:rPr>
          <w:rStyle w:val="5-Char"/>
          <w:rFonts w:hint="eastAsia"/>
          <w:rtl/>
        </w:rPr>
        <w:t>شَرعِ</w:t>
      </w:r>
      <w:r w:rsidR="00C12E54" w:rsidRPr="00BE2421">
        <w:rPr>
          <w:rStyle w:val="5-Char"/>
          <w:rFonts w:hint="cs"/>
          <w:rtl/>
        </w:rPr>
        <w:t>ي</w:t>
      </w:r>
      <w:r w:rsidRPr="00BE2421">
        <w:rPr>
          <w:rStyle w:val="5-Char"/>
          <w:rFonts w:hint="cs"/>
          <w:rtl/>
        </w:rPr>
        <w:t>َّ</w:t>
      </w:r>
      <w:r w:rsidRPr="00BE2421">
        <w:rPr>
          <w:rStyle w:val="5-Char"/>
          <w:rFonts w:hint="eastAsia"/>
          <w:rtl/>
        </w:rPr>
        <w:t>ةٍ</w:t>
      </w:r>
      <w:r w:rsidRPr="00BE2421">
        <w:rPr>
          <w:rStyle w:val="5-Char"/>
          <w:rtl/>
        </w:rPr>
        <w:t xml:space="preserve"> </w:t>
      </w:r>
      <w:r w:rsidRPr="00BE2421">
        <w:rPr>
          <w:rStyle w:val="5-Char"/>
          <w:rFonts w:hint="eastAsia"/>
          <w:rtl/>
        </w:rPr>
        <w:t>كَالجُمُعَةِ</w:t>
      </w:r>
      <w:r w:rsidRPr="00BE2421">
        <w:rPr>
          <w:rStyle w:val="5-Char"/>
          <w:rFonts w:hint="cs"/>
          <w:rtl/>
        </w:rPr>
        <w:t>؛</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طَبِ</w:t>
      </w:r>
      <w:r w:rsidR="00C12E54" w:rsidRPr="00BE2421">
        <w:rPr>
          <w:rStyle w:val="5-Char"/>
          <w:rFonts w:hint="cs"/>
          <w:rtl/>
        </w:rPr>
        <w:t>ي</w:t>
      </w:r>
      <w:r w:rsidRPr="00BE2421">
        <w:rPr>
          <w:rStyle w:val="5-Char"/>
          <w:rFonts w:hint="eastAsia"/>
          <w:rtl/>
        </w:rPr>
        <w:t>عِ</w:t>
      </w:r>
      <w:r w:rsidR="00C12E54" w:rsidRPr="00BE2421">
        <w:rPr>
          <w:rStyle w:val="5-Char"/>
          <w:rFonts w:hint="cs"/>
          <w:rtl/>
        </w:rPr>
        <w:t>ي</w:t>
      </w:r>
      <w:r w:rsidRPr="00BE2421">
        <w:rPr>
          <w:rStyle w:val="5-Char"/>
          <w:rFonts w:hint="cs"/>
          <w:rtl/>
        </w:rPr>
        <w:t>َّ</w:t>
      </w:r>
      <w:r w:rsidRPr="00BE2421">
        <w:rPr>
          <w:rStyle w:val="5-Char"/>
          <w:rFonts w:hint="eastAsia"/>
          <w:rtl/>
        </w:rPr>
        <w:t>ةٍ</w:t>
      </w:r>
      <w:r w:rsidRPr="00BE2421">
        <w:rPr>
          <w:rStyle w:val="5-Char"/>
          <w:rtl/>
        </w:rPr>
        <w:t xml:space="preserve"> </w:t>
      </w:r>
      <w:r w:rsidRPr="00BE2421">
        <w:rPr>
          <w:rStyle w:val="5-Char"/>
          <w:rFonts w:hint="eastAsia"/>
          <w:rtl/>
        </w:rPr>
        <w:t>كَالبَولِ</w:t>
      </w:r>
      <w:r w:rsidRPr="00BE2421">
        <w:rPr>
          <w:rStyle w:val="5-Char"/>
          <w:rFonts w:hint="cs"/>
          <w:rtl/>
        </w:rPr>
        <w:t>؛</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ضَرُورِيَّةٍ</w:t>
      </w:r>
      <w:r w:rsidRPr="00BE2421">
        <w:rPr>
          <w:rStyle w:val="5-Char"/>
          <w:rtl/>
        </w:rPr>
        <w:t xml:space="preserve"> </w:t>
      </w:r>
      <w:r w:rsidRPr="00BE2421">
        <w:rPr>
          <w:rStyle w:val="5-Char"/>
          <w:rFonts w:hint="eastAsia"/>
          <w:rtl/>
        </w:rPr>
        <w:t>كَاِنهِدامِ</w:t>
      </w:r>
      <w:r w:rsidRPr="00BE2421">
        <w:rPr>
          <w:rStyle w:val="5-Char"/>
          <w:rtl/>
        </w:rPr>
        <w:t xml:space="preserve"> </w:t>
      </w:r>
      <w:r w:rsidRPr="00BE2421">
        <w:rPr>
          <w:rStyle w:val="5-Char"/>
          <w:rFonts w:hint="eastAsia"/>
          <w:rtl/>
        </w:rPr>
        <w:t>المَسجِدِ</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خرَاجِ</w:t>
      </w:r>
      <w:r w:rsidRPr="00BE2421">
        <w:rPr>
          <w:rStyle w:val="5-Char"/>
          <w:rtl/>
        </w:rPr>
        <w:t xml:space="preserve"> </w:t>
      </w:r>
      <w:r w:rsidRPr="00BE2421">
        <w:rPr>
          <w:rStyle w:val="5-Char"/>
          <w:rFonts w:hint="eastAsia"/>
          <w:rtl/>
        </w:rPr>
        <w:t>ظَالِمٍ</w:t>
      </w:r>
      <w:r w:rsidRPr="00BE2421">
        <w:rPr>
          <w:rStyle w:val="5-Char"/>
          <w:rtl/>
        </w:rPr>
        <w:t xml:space="preserve"> </w:t>
      </w:r>
      <w:r w:rsidRPr="00BE2421">
        <w:rPr>
          <w:rStyle w:val="5-Char"/>
          <w:rFonts w:hint="eastAsia"/>
          <w:rtl/>
        </w:rPr>
        <w:t>ك</w:t>
      </w:r>
      <w:r w:rsidRPr="00BE2421">
        <w:rPr>
          <w:rStyle w:val="5-Char"/>
          <w:rFonts w:hint="cs"/>
          <w:rtl/>
        </w:rPr>
        <w:t>ُ</w:t>
      </w:r>
      <w:r w:rsidRPr="00BE2421">
        <w:rPr>
          <w:rStyle w:val="5-Char"/>
          <w:rFonts w:hint="eastAsia"/>
          <w:rtl/>
        </w:rPr>
        <w:t>رهً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فَرُّقِ</w:t>
      </w:r>
      <w:r w:rsidRPr="00BE2421">
        <w:rPr>
          <w:rStyle w:val="5-Char"/>
          <w:rtl/>
        </w:rPr>
        <w:t xml:space="preserve"> </w:t>
      </w:r>
      <w:r w:rsidRPr="00BE2421">
        <w:rPr>
          <w:rStyle w:val="5-Char"/>
          <w:rFonts w:hint="eastAsia"/>
          <w:rtl/>
        </w:rPr>
        <w:t>أَهلِ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خَوفٍ</w:t>
      </w:r>
      <w:r w:rsidRPr="00BE2421">
        <w:rPr>
          <w:rStyle w:val="5-Char"/>
          <w:rtl/>
        </w:rPr>
        <w:t xml:space="preserve"> </w:t>
      </w:r>
      <w:r w:rsidRPr="00BE2421">
        <w:rPr>
          <w:rStyle w:val="5-Char"/>
          <w:rFonts w:hint="eastAsia"/>
          <w:rtl/>
        </w:rPr>
        <w:t>عَلَ</w:t>
      </w:r>
      <w:r w:rsidR="007C6575" w:rsidRPr="00BE2421">
        <w:rPr>
          <w:rStyle w:val="5-Char"/>
          <w:rFonts w:hint="cs"/>
          <w:rtl/>
        </w:rPr>
        <w:t>ی</w:t>
      </w:r>
      <w:r w:rsidRPr="00BE2421">
        <w:rPr>
          <w:rStyle w:val="5-Char"/>
          <w:rtl/>
        </w:rPr>
        <w:t xml:space="preserve"> </w:t>
      </w:r>
      <w:r w:rsidRPr="00BE2421">
        <w:rPr>
          <w:rStyle w:val="5-Char"/>
          <w:rFonts w:hint="eastAsia"/>
          <w:rtl/>
        </w:rPr>
        <w:t>نَفسِه</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مَتَاعِه</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مُكَابِرِينَ</w:t>
      </w:r>
      <w:r w:rsidRPr="00BE2421">
        <w:rPr>
          <w:rStyle w:val="5-Char"/>
          <w:rtl/>
        </w:rPr>
        <w:t xml:space="preserve"> </w:t>
      </w:r>
      <w:r w:rsidRPr="00BE2421">
        <w:rPr>
          <w:rStyle w:val="5-Char"/>
          <w:rFonts w:hint="eastAsia"/>
          <w:rtl/>
        </w:rPr>
        <w:t>فَيَدخُلُ</w:t>
      </w:r>
      <w:r w:rsidRPr="00BE2421">
        <w:rPr>
          <w:rStyle w:val="5-Char"/>
          <w:rtl/>
        </w:rPr>
        <w:t xml:space="preserve"> </w:t>
      </w:r>
      <w:r w:rsidRPr="00BE2421">
        <w:rPr>
          <w:rStyle w:val="5-Char"/>
          <w:rFonts w:hint="eastAsia"/>
          <w:rtl/>
        </w:rPr>
        <w:t>مَسجِدًا</w:t>
      </w:r>
      <w:r w:rsidRPr="00BE2421">
        <w:rPr>
          <w:rStyle w:val="5-Char"/>
          <w:rtl/>
        </w:rPr>
        <w:t xml:space="preserve"> </w:t>
      </w:r>
      <w:r w:rsidRPr="00BE2421">
        <w:rPr>
          <w:rStyle w:val="5-Char"/>
          <w:rFonts w:hint="eastAsia"/>
          <w:rtl/>
        </w:rPr>
        <w:t>غَيرَه</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سَاعَتِه</w:t>
      </w:r>
      <w:r w:rsidRPr="00BE2421">
        <w:rPr>
          <w:rStyle w:val="5-Char"/>
          <w:rFonts w:hint="cs"/>
          <w:rtl/>
        </w:rPr>
        <w:t>؛</w:t>
      </w:r>
      <w:r w:rsidRPr="00BE2421">
        <w:rPr>
          <w:rStyle w:val="5-Char"/>
          <w:rtl/>
        </w:rPr>
        <w:t xml:space="preserve"> </w:t>
      </w:r>
      <w:r w:rsidRPr="00BE2421">
        <w:rPr>
          <w:rStyle w:val="5-Char"/>
          <w:rFonts w:hint="eastAsia"/>
          <w:rtl/>
        </w:rPr>
        <w:t>فَإِن</w:t>
      </w:r>
      <w:r w:rsidRPr="00BE2421">
        <w:rPr>
          <w:rStyle w:val="5-Char"/>
          <w:rtl/>
        </w:rPr>
        <w:t xml:space="preserve"> </w:t>
      </w:r>
      <w:r w:rsidRPr="00BE2421">
        <w:rPr>
          <w:rStyle w:val="5-Char"/>
          <w:rFonts w:hint="eastAsia"/>
          <w:rtl/>
        </w:rPr>
        <w:t>خَرَجَ</w:t>
      </w:r>
      <w:r w:rsidRPr="00BE2421">
        <w:rPr>
          <w:rStyle w:val="5-Char"/>
          <w:rtl/>
        </w:rPr>
        <w:t xml:space="preserve"> </w:t>
      </w:r>
      <w:r w:rsidRPr="00BE2421">
        <w:rPr>
          <w:rStyle w:val="5-Char"/>
          <w:rFonts w:hint="eastAsia"/>
          <w:rtl/>
        </w:rPr>
        <w:t>سَاعَةً</w:t>
      </w:r>
      <w:r w:rsidRPr="00BE2421">
        <w:rPr>
          <w:rStyle w:val="5-Char"/>
          <w:rtl/>
        </w:rPr>
        <w:t xml:space="preserve"> </w:t>
      </w:r>
      <w:r w:rsidRPr="00BE2421">
        <w:rPr>
          <w:rStyle w:val="5-Char"/>
          <w:rFonts w:hint="eastAsia"/>
          <w:rtl/>
        </w:rPr>
        <w:t>بِلَا</w:t>
      </w:r>
      <w:r w:rsidRPr="00BE2421">
        <w:rPr>
          <w:rStyle w:val="5-Char"/>
          <w:rtl/>
        </w:rPr>
        <w:t xml:space="preserve"> </w:t>
      </w:r>
      <w:r w:rsidRPr="00BE2421">
        <w:rPr>
          <w:rStyle w:val="5-Char"/>
          <w:rFonts w:hint="eastAsia"/>
          <w:rtl/>
        </w:rPr>
        <w:t>عُذرٍ</w:t>
      </w:r>
      <w:r w:rsidRPr="00BE2421">
        <w:rPr>
          <w:rStyle w:val="5-Char"/>
          <w:rFonts w:hint="cs"/>
          <w:rtl/>
        </w:rPr>
        <w:t>،</w:t>
      </w:r>
      <w:r w:rsidRPr="00BE2421">
        <w:rPr>
          <w:rStyle w:val="5-Char"/>
          <w:rtl/>
        </w:rPr>
        <w:t xml:space="preserve"> </w:t>
      </w:r>
      <w:r w:rsidRPr="00BE2421">
        <w:rPr>
          <w:rStyle w:val="5-Char"/>
          <w:rFonts w:hint="eastAsia"/>
          <w:rtl/>
        </w:rPr>
        <w:t>فَسَدَ</w:t>
      </w:r>
      <w:r w:rsidRPr="00BE2421">
        <w:rPr>
          <w:rStyle w:val="5-Char"/>
          <w:rtl/>
        </w:rPr>
        <w:t xml:space="preserve"> </w:t>
      </w:r>
      <w:r w:rsidRPr="00BE2421">
        <w:rPr>
          <w:rStyle w:val="5-Char"/>
          <w:rFonts w:hint="eastAsia"/>
          <w:rtl/>
        </w:rPr>
        <w:t>الوَاجِبُ</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نتَهَ</w:t>
      </w:r>
      <w:r w:rsidR="007C6575" w:rsidRPr="00BE2421">
        <w:rPr>
          <w:rStyle w:val="5-Char"/>
          <w:rFonts w:hint="cs"/>
          <w:rtl/>
        </w:rPr>
        <w:t>ی</w:t>
      </w:r>
      <w:r w:rsidRPr="00BE2421">
        <w:rPr>
          <w:rStyle w:val="5-Char"/>
          <w:rtl/>
        </w:rPr>
        <w:t xml:space="preserve"> </w:t>
      </w:r>
      <w:r w:rsidRPr="00BE2421">
        <w:rPr>
          <w:rStyle w:val="5-Char"/>
          <w:rFonts w:hint="eastAsia"/>
          <w:rtl/>
        </w:rPr>
        <w:t>بِه</w:t>
      </w:r>
      <w:r w:rsidRPr="00BE2421">
        <w:rPr>
          <w:rStyle w:val="5-Char"/>
          <w:rtl/>
        </w:rPr>
        <w:t xml:space="preserve"> </w:t>
      </w:r>
      <w:r w:rsidRPr="00BE2421">
        <w:rPr>
          <w:rStyle w:val="5-Char"/>
          <w:rFonts w:hint="eastAsia"/>
          <w:rtl/>
        </w:rPr>
        <w:t>غَيرُ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أَكلُ</w:t>
      </w:r>
      <w:r w:rsidRPr="00BE2421">
        <w:rPr>
          <w:rStyle w:val="5-Char"/>
          <w:rtl/>
        </w:rPr>
        <w:t xml:space="preserve"> </w:t>
      </w:r>
      <w:r w:rsidRPr="00BE2421">
        <w:rPr>
          <w:rStyle w:val="5-Char"/>
          <w:rFonts w:hint="eastAsia"/>
          <w:rtl/>
        </w:rPr>
        <w:t>المُعتَكِفِ</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شُربُ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نَومُ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عَقدُهُ</w:t>
      </w:r>
      <w:r w:rsidRPr="00BE2421">
        <w:rPr>
          <w:rStyle w:val="5-Char"/>
          <w:rtl/>
        </w:rPr>
        <w:t xml:space="preserve"> </w:t>
      </w:r>
      <w:r w:rsidRPr="00BE2421">
        <w:rPr>
          <w:rStyle w:val="5-Char"/>
          <w:rFonts w:hint="eastAsia"/>
          <w:rtl/>
        </w:rPr>
        <w:t>البَيعَ</w:t>
      </w:r>
      <w:r w:rsidRPr="00BE2421">
        <w:rPr>
          <w:rStyle w:val="5-Char"/>
          <w:rtl/>
        </w:rPr>
        <w:t xml:space="preserve"> </w:t>
      </w:r>
      <w:r w:rsidRPr="00BE2421">
        <w:rPr>
          <w:rStyle w:val="5-Char"/>
          <w:rFonts w:hint="eastAsia"/>
          <w:rtl/>
        </w:rPr>
        <w:t>لِمَا</w:t>
      </w:r>
      <w:r w:rsidRPr="00BE2421">
        <w:rPr>
          <w:rStyle w:val="5-Char"/>
          <w:rtl/>
        </w:rPr>
        <w:t xml:space="preserve"> </w:t>
      </w:r>
      <w:r w:rsidRPr="00BE2421">
        <w:rPr>
          <w:rStyle w:val="5-Char"/>
          <w:rFonts w:hint="eastAsia"/>
          <w:rtl/>
        </w:rPr>
        <w:t>يَحتَاجُه</w:t>
      </w:r>
      <w:r w:rsidRPr="00BE2421">
        <w:rPr>
          <w:rStyle w:val="5-Char"/>
          <w:rtl/>
        </w:rPr>
        <w:t xml:space="preserve"> </w:t>
      </w:r>
      <w:r w:rsidRPr="00BE2421">
        <w:rPr>
          <w:rStyle w:val="5-Char"/>
          <w:rFonts w:hint="eastAsia"/>
          <w:rtl/>
        </w:rPr>
        <w:t>لِنَفسِه</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عِيَالِه</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مَسجِدِ</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كُرِهَ</w:t>
      </w:r>
      <w:r w:rsidRPr="00BE2421">
        <w:rPr>
          <w:rStyle w:val="5-Char"/>
          <w:rtl/>
        </w:rPr>
        <w:t xml:space="preserve"> </w:t>
      </w:r>
      <w:r w:rsidRPr="00BE2421">
        <w:rPr>
          <w:rStyle w:val="5-Char"/>
          <w:rFonts w:hint="eastAsia"/>
          <w:rtl/>
        </w:rPr>
        <w:t>إِحضَارُ</w:t>
      </w:r>
      <w:r w:rsidRPr="00BE2421">
        <w:rPr>
          <w:rStyle w:val="5-Char"/>
          <w:rtl/>
        </w:rPr>
        <w:t xml:space="preserve"> </w:t>
      </w:r>
      <w:r w:rsidRPr="00BE2421">
        <w:rPr>
          <w:rStyle w:val="5-Char"/>
          <w:rFonts w:hint="eastAsia"/>
          <w:rtl/>
        </w:rPr>
        <w:t>المَبِيعِ</w:t>
      </w:r>
      <w:r w:rsidRPr="00BE2421">
        <w:rPr>
          <w:rStyle w:val="5-Char"/>
          <w:rtl/>
        </w:rPr>
        <w:t xml:space="preserve"> </w:t>
      </w:r>
      <w:r w:rsidRPr="00BE2421">
        <w:rPr>
          <w:rStyle w:val="5-Char"/>
          <w:rFonts w:hint="eastAsia"/>
          <w:rtl/>
        </w:rPr>
        <w:t>فِي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كُرِهَ</w:t>
      </w:r>
      <w:r w:rsidRPr="00BE2421">
        <w:rPr>
          <w:rStyle w:val="5-Char"/>
          <w:rtl/>
        </w:rPr>
        <w:t xml:space="preserve"> </w:t>
      </w:r>
      <w:r w:rsidRPr="00BE2421">
        <w:rPr>
          <w:rStyle w:val="5-Char"/>
          <w:rFonts w:hint="eastAsia"/>
          <w:rtl/>
        </w:rPr>
        <w:t>عَقدُ</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كَانَ</w:t>
      </w:r>
      <w:r w:rsidRPr="00BE2421">
        <w:rPr>
          <w:rStyle w:val="5-Char"/>
          <w:rtl/>
        </w:rPr>
        <w:t xml:space="preserve"> </w:t>
      </w:r>
      <w:r w:rsidRPr="00BE2421">
        <w:rPr>
          <w:rStyle w:val="5-Char"/>
          <w:rFonts w:hint="eastAsia"/>
          <w:rtl/>
        </w:rPr>
        <w:t>لِلتِّجَارَةِ</w:t>
      </w:r>
      <w:r w:rsidRPr="00BE2421">
        <w:rPr>
          <w:rStyle w:val="5-Char"/>
          <w:rFonts w:hint="cs"/>
          <w:rtl/>
        </w:rPr>
        <w:t>؛</w:t>
      </w:r>
      <w:r w:rsidRPr="00BE2421">
        <w:rPr>
          <w:rStyle w:val="5-Char"/>
          <w:rtl/>
        </w:rPr>
        <w:t xml:space="preserve"> </w:t>
      </w:r>
      <w:r w:rsidRPr="00BE2421">
        <w:rPr>
          <w:rStyle w:val="5-Char"/>
          <w:rFonts w:hint="eastAsia"/>
          <w:rtl/>
        </w:rPr>
        <w:t>وَكُرِهَ</w:t>
      </w:r>
      <w:r w:rsidRPr="00BE2421">
        <w:rPr>
          <w:rStyle w:val="5-Char"/>
          <w:rtl/>
        </w:rPr>
        <w:t xml:space="preserve"> </w:t>
      </w:r>
      <w:r w:rsidRPr="00BE2421">
        <w:rPr>
          <w:rStyle w:val="5-Char"/>
          <w:rFonts w:hint="eastAsia"/>
          <w:rtl/>
        </w:rPr>
        <w:t>الصَّمتُ</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اعتَقَدَه</w:t>
      </w:r>
      <w:r w:rsidRPr="00BE2421">
        <w:rPr>
          <w:rStyle w:val="5-Char"/>
          <w:rtl/>
        </w:rPr>
        <w:t xml:space="preserve"> </w:t>
      </w:r>
      <w:r w:rsidRPr="00BE2421">
        <w:rPr>
          <w:rStyle w:val="5-Char"/>
          <w:rFonts w:hint="eastAsia"/>
          <w:rtl/>
        </w:rPr>
        <w:t>قُربَةً</w:t>
      </w:r>
      <w:r w:rsidRPr="00BE2421">
        <w:rPr>
          <w:rStyle w:val="5-Char"/>
          <w:rtl/>
        </w:rPr>
        <w:t xml:space="preserve"> </w:t>
      </w:r>
      <w:r w:rsidRPr="00BE2421">
        <w:rPr>
          <w:rStyle w:val="5-Char"/>
          <w:rFonts w:hint="eastAsia"/>
          <w:rtl/>
        </w:rPr>
        <w:t>وَالتَّكَلُّمُ</w:t>
      </w:r>
      <w:r w:rsidRPr="00BE2421">
        <w:rPr>
          <w:rStyle w:val="5-Char"/>
          <w:rtl/>
        </w:rPr>
        <w:t xml:space="preserve"> </w:t>
      </w:r>
      <w:r w:rsidRPr="00BE2421">
        <w:rPr>
          <w:rStyle w:val="5-Char"/>
          <w:rFonts w:hint="eastAsia"/>
          <w:rtl/>
        </w:rPr>
        <w:t>إِلَّا</w:t>
      </w:r>
      <w:r w:rsidRPr="00BE2421">
        <w:rPr>
          <w:rStyle w:val="5-Char"/>
          <w:rtl/>
        </w:rPr>
        <w:t xml:space="preserve"> </w:t>
      </w:r>
      <w:r w:rsidRPr="00BE2421">
        <w:rPr>
          <w:rStyle w:val="5-Char"/>
          <w:rFonts w:hint="eastAsia"/>
          <w:rtl/>
        </w:rPr>
        <w:t>بِخَيرٍ</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حَرُمَ</w:t>
      </w:r>
      <w:r w:rsidRPr="00BE2421">
        <w:rPr>
          <w:rStyle w:val="5-Char"/>
          <w:rtl/>
        </w:rPr>
        <w:t xml:space="preserve"> </w:t>
      </w:r>
      <w:r w:rsidRPr="00BE2421">
        <w:rPr>
          <w:rStyle w:val="5-Char"/>
          <w:rFonts w:hint="eastAsia"/>
          <w:rtl/>
        </w:rPr>
        <w:t>الوَطءُ</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دَوَاعِي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بَطَلَ</w:t>
      </w:r>
      <w:r w:rsidRPr="00BE2421">
        <w:rPr>
          <w:rStyle w:val="5-Char"/>
          <w:rtl/>
        </w:rPr>
        <w:t xml:space="preserve"> </w:t>
      </w:r>
      <w:r w:rsidRPr="00BE2421">
        <w:rPr>
          <w:rStyle w:val="5-Char"/>
          <w:rFonts w:hint="eastAsia"/>
          <w:rtl/>
        </w:rPr>
        <w:t>بِوَطئِ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بِالإِنزَالِ</w:t>
      </w:r>
      <w:r w:rsidRPr="00BE2421">
        <w:rPr>
          <w:rStyle w:val="5-Char"/>
          <w:rtl/>
        </w:rPr>
        <w:t xml:space="preserve"> </w:t>
      </w:r>
      <w:r w:rsidRPr="00BE2421">
        <w:rPr>
          <w:rStyle w:val="5-Char"/>
          <w:rFonts w:hint="eastAsia"/>
          <w:rtl/>
        </w:rPr>
        <w:t>بِدَوَاعِيهِ</w:t>
      </w:r>
      <w:r w:rsidRPr="00BE2421">
        <w:rPr>
          <w:rStyle w:val="5-Char"/>
          <w:rFonts w:hint="cs"/>
          <w:rtl/>
        </w:rPr>
        <w:t>.</w:t>
      </w:r>
    </w:p>
    <w:p w:rsidR="00FA3DFC" w:rsidRPr="00BE2421" w:rsidRDefault="00FA3DFC"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لَزِمَتهُ</w:t>
      </w:r>
      <w:r w:rsidRPr="00BE2421">
        <w:rPr>
          <w:rStyle w:val="5-Char"/>
          <w:rtl/>
        </w:rPr>
        <w:t xml:space="preserve"> </w:t>
      </w:r>
      <w:r w:rsidRPr="00BE2421">
        <w:rPr>
          <w:rStyle w:val="5-Char"/>
          <w:rFonts w:hint="eastAsia"/>
          <w:rtl/>
        </w:rPr>
        <w:t>اللَيَالِي</w:t>
      </w:r>
      <w:r w:rsidRPr="00BE2421">
        <w:rPr>
          <w:rStyle w:val="5-Char"/>
          <w:rtl/>
        </w:rPr>
        <w:t xml:space="preserve"> </w:t>
      </w:r>
      <w:r w:rsidRPr="00BE2421">
        <w:rPr>
          <w:rStyle w:val="5-Char"/>
          <w:rFonts w:hint="eastAsia"/>
          <w:rtl/>
        </w:rPr>
        <w:t>أَيضًا</w:t>
      </w:r>
      <w:r w:rsidRPr="00BE2421">
        <w:rPr>
          <w:rStyle w:val="5-Char"/>
          <w:rtl/>
        </w:rPr>
        <w:t xml:space="preserve"> </w:t>
      </w:r>
      <w:r w:rsidRPr="00BE2421">
        <w:rPr>
          <w:rStyle w:val="5-Char"/>
          <w:rFonts w:hint="eastAsia"/>
          <w:rtl/>
        </w:rPr>
        <w:t>بِنَذرِ</w:t>
      </w:r>
      <w:r w:rsidRPr="00BE2421">
        <w:rPr>
          <w:rStyle w:val="5-Char"/>
          <w:rtl/>
        </w:rPr>
        <w:t xml:space="preserve"> </w:t>
      </w:r>
      <w:r w:rsidRPr="00BE2421">
        <w:rPr>
          <w:rStyle w:val="5-Char"/>
          <w:rFonts w:hint="eastAsia"/>
          <w:rtl/>
        </w:rPr>
        <w:t>اِعتِكَافِ</w:t>
      </w:r>
      <w:r w:rsidRPr="00BE2421">
        <w:rPr>
          <w:rStyle w:val="5-Char"/>
          <w:rtl/>
        </w:rPr>
        <w:t xml:space="preserve"> </w:t>
      </w:r>
      <w:r w:rsidRPr="00BE2421">
        <w:rPr>
          <w:rStyle w:val="5-Char"/>
          <w:rFonts w:hint="eastAsia"/>
          <w:rtl/>
        </w:rPr>
        <w:t>أَيَّامٍ</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زِمَتهُ</w:t>
      </w:r>
      <w:r w:rsidRPr="00BE2421">
        <w:rPr>
          <w:rStyle w:val="5-Char"/>
          <w:rtl/>
        </w:rPr>
        <w:t xml:space="preserve"> </w:t>
      </w:r>
      <w:r w:rsidRPr="00BE2421">
        <w:rPr>
          <w:rStyle w:val="5-Char"/>
          <w:rFonts w:hint="eastAsia"/>
          <w:rtl/>
        </w:rPr>
        <w:t>الأَيَّامُ</w:t>
      </w:r>
      <w:r w:rsidRPr="00BE2421">
        <w:rPr>
          <w:rStyle w:val="5-Char"/>
          <w:rtl/>
        </w:rPr>
        <w:t xml:space="preserve"> </w:t>
      </w:r>
      <w:r w:rsidRPr="00BE2421">
        <w:rPr>
          <w:rStyle w:val="5-Char"/>
          <w:rFonts w:hint="eastAsia"/>
          <w:rtl/>
        </w:rPr>
        <w:t>بِنَذرِ</w:t>
      </w:r>
      <w:r w:rsidRPr="00BE2421">
        <w:rPr>
          <w:rStyle w:val="5-Char"/>
          <w:rtl/>
        </w:rPr>
        <w:t xml:space="preserve"> </w:t>
      </w:r>
      <w:r w:rsidRPr="00BE2421">
        <w:rPr>
          <w:rStyle w:val="5-Char"/>
          <w:rFonts w:hint="eastAsia"/>
          <w:rtl/>
        </w:rPr>
        <w:t>اللَيَالِي</w:t>
      </w:r>
      <w:r w:rsidRPr="00BE2421">
        <w:rPr>
          <w:rStyle w:val="5-Char"/>
          <w:rtl/>
        </w:rPr>
        <w:t xml:space="preserve"> </w:t>
      </w:r>
      <w:r w:rsidRPr="00BE2421">
        <w:rPr>
          <w:rStyle w:val="5-Char"/>
          <w:rFonts w:hint="eastAsia"/>
          <w:rtl/>
        </w:rPr>
        <w:t>مُتَتَابِعَ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يَشتَرِطِ</w:t>
      </w:r>
      <w:r w:rsidRPr="00BE2421">
        <w:rPr>
          <w:rStyle w:val="5-Char"/>
          <w:rtl/>
        </w:rPr>
        <w:t xml:space="preserve"> </w:t>
      </w:r>
      <w:r w:rsidRPr="00BE2421">
        <w:rPr>
          <w:rStyle w:val="5-Char"/>
          <w:rFonts w:hint="eastAsia"/>
          <w:rtl/>
        </w:rPr>
        <w:t>الت</w:t>
      </w:r>
      <w:r w:rsidRPr="00BE2421">
        <w:rPr>
          <w:rStyle w:val="5-Char"/>
          <w:rFonts w:hint="cs"/>
          <w:rtl/>
        </w:rPr>
        <w:t>ّ</w:t>
      </w:r>
      <w:r w:rsidRPr="00BE2421">
        <w:rPr>
          <w:rStyle w:val="5-Char"/>
          <w:rFonts w:hint="eastAsia"/>
          <w:rtl/>
        </w:rPr>
        <w:t>َتَابُعَ</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ظَاهِرِ</w:t>
      </w:r>
      <w:r w:rsidRPr="00BE2421">
        <w:rPr>
          <w:rStyle w:val="5-Char"/>
          <w:rtl/>
        </w:rPr>
        <w:t xml:space="preserve"> </w:t>
      </w:r>
      <w:r w:rsidRPr="00BE2421">
        <w:rPr>
          <w:rStyle w:val="5-Char"/>
          <w:rFonts w:hint="eastAsia"/>
          <w:rtl/>
        </w:rPr>
        <w:t>الرِّوَايَ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زِمَتهُ</w:t>
      </w:r>
      <w:r w:rsidRPr="00BE2421">
        <w:rPr>
          <w:rStyle w:val="5-Char"/>
          <w:rtl/>
        </w:rPr>
        <w:t xml:space="preserve"> </w:t>
      </w:r>
      <w:r w:rsidRPr="00BE2421">
        <w:rPr>
          <w:rStyle w:val="5-Char"/>
          <w:rFonts w:hint="eastAsia"/>
          <w:rtl/>
        </w:rPr>
        <w:t>لَيلَتَانِ</w:t>
      </w:r>
      <w:r w:rsidRPr="00BE2421">
        <w:rPr>
          <w:rStyle w:val="5-Char"/>
          <w:rtl/>
        </w:rPr>
        <w:t xml:space="preserve"> </w:t>
      </w:r>
      <w:r w:rsidRPr="00BE2421">
        <w:rPr>
          <w:rStyle w:val="5-Char"/>
          <w:rFonts w:hint="eastAsia"/>
          <w:rtl/>
        </w:rPr>
        <w:t>بِنَذرِ</w:t>
      </w:r>
      <w:r w:rsidRPr="00BE2421">
        <w:rPr>
          <w:rStyle w:val="5-Char"/>
          <w:rtl/>
        </w:rPr>
        <w:t xml:space="preserve"> </w:t>
      </w:r>
      <w:r w:rsidRPr="00BE2421">
        <w:rPr>
          <w:rStyle w:val="5-Char"/>
          <w:rFonts w:hint="eastAsia"/>
          <w:rtl/>
        </w:rPr>
        <w:t>يَومَينِ</w:t>
      </w:r>
      <w:r w:rsidR="00C12E54" w:rsidRPr="00BE2421">
        <w:rPr>
          <w:rStyle w:val="5-Char"/>
          <w:rFonts w:hint="cs"/>
          <w:rtl/>
        </w:rPr>
        <w:t>ي</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صَحَّ</w:t>
      </w:r>
      <w:r w:rsidRPr="00BE2421">
        <w:rPr>
          <w:rStyle w:val="5-Char"/>
          <w:rtl/>
        </w:rPr>
        <w:t xml:space="preserve"> </w:t>
      </w:r>
      <w:r w:rsidRPr="00BE2421">
        <w:rPr>
          <w:rStyle w:val="5-Char"/>
          <w:rFonts w:hint="eastAsia"/>
          <w:rtl/>
        </w:rPr>
        <w:t>نِيَّةُ</w:t>
      </w:r>
      <w:r w:rsidRPr="00BE2421">
        <w:rPr>
          <w:rStyle w:val="5-Char"/>
          <w:rtl/>
        </w:rPr>
        <w:t xml:space="preserve"> </w:t>
      </w:r>
      <w:r w:rsidRPr="00BE2421">
        <w:rPr>
          <w:rStyle w:val="5-Char"/>
          <w:rFonts w:hint="eastAsia"/>
          <w:rtl/>
        </w:rPr>
        <w:t>النُّهُرِ</w:t>
      </w:r>
      <w:r w:rsidRPr="00BE2421">
        <w:rPr>
          <w:rStyle w:val="5-Char"/>
          <w:rtl/>
        </w:rPr>
        <w:t xml:space="preserve"> </w:t>
      </w:r>
      <w:r w:rsidRPr="00BE2421">
        <w:rPr>
          <w:rStyle w:val="5-Char"/>
          <w:rFonts w:hint="eastAsia"/>
          <w:rtl/>
        </w:rPr>
        <w:t>خَاصَّةً</w:t>
      </w:r>
      <w:r w:rsidRPr="00BE2421">
        <w:rPr>
          <w:rStyle w:val="5-Char"/>
          <w:rtl/>
        </w:rPr>
        <w:t xml:space="preserve"> </w:t>
      </w:r>
      <w:r w:rsidRPr="00BE2421">
        <w:rPr>
          <w:rStyle w:val="5-Char"/>
          <w:rFonts w:hint="eastAsia"/>
          <w:rtl/>
        </w:rPr>
        <w:t>دُونَ</w:t>
      </w:r>
      <w:r w:rsidRPr="00BE2421">
        <w:rPr>
          <w:rStyle w:val="5-Char"/>
          <w:rtl/>
        </w:rPr>
        <w:t xml:space="preserve"> </w:t>
      </w:r>
      <w:r w:rsidRPr="00BE2421">
        <w:rPr>
          <w:rStyle w:val="5-Char"/>
          <w:rFonts w:hint="eastAsia"/>
          <w:rtl/>
        </w:rPr>
        <w:t>اللَيَالِي</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نَذَرَ</w:t>
      </w:r>
      <w:r w:rsidRPr="00BE2421">
        <w:rPr>
          <w:rStyle w:val="5-Char"/>
          <w:rtl/>
        </w:rPr>
        <w:t xml:space="preserve"> </w:t>
      </w:r>
      <w:r w:rsidRPr="00BE2421">
        <w:rPr>
          <w:rStyle w:val="5-Char"/>
          <w:rFonts w:hint="eastAsia"/>
          <w:rtl/>
        </w:rPr>
        <w:t>اِعتِكَافَ</w:t>
      </w:r>
      <w:r w:rsidRPr="00BE2421">
        <w:rPr>
          <w:rStyle w:val="5-Char"/>
          <w:rtl/>
        </w:rPr>
        <w:t xml:space="preserve"> </w:t>
      </w:r>
      <w:r w:rsidRPr="00BE2421">
        <w:rPr>
          <w:rStyle w:val="5-Char"/>
          <w:rFonts w:hint="eastAsia"/>
          <w:rtl/>
        </w:rPr>
        <w:t>شَه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نَوَ</w:t>
      </w:r>
      <w:r w:rsidR="007C6575" w:rsidRPr="00BE2421">
        <w:rPr>
          <w:rStyle w:val="5-Char"/>
          <w:rFonts w:hint="cs"/>
          <w:rtl/>
        </w:rPr>
        <w:t>ی</w:t>
      </w:r>
      <w:r w:rsidRPr="00BE2421">
        <w:rPr>
          <w:rStyle w:val="5-Char"/>
          <w:rtl/>
        </w:rPr>
        <w:t xml:space="preserve"> </w:t>
      </w:r>
      <w:r w:rsidRPr="00BE2421">
        <w:rPr>
          <w:rStyle w:val="5-Char"/>
          <w:rFonts w:hint="eastAsia"/>
          <w:rtl/>
        </w:rPr>
        <w:t>النُهُرَ</w:t>
      </w:r>
      <w:r w:rsidRPr="00BE2421">
        <w:rPr>
          <w:rStyle w:val="5-Char"/>
          <w:rtl/>
        </w:rPr>
        <w:t xml:space="preserve"> </w:t>
      </w:r>
      <w:r w:rsidRPr="00BE2421">
        <w:rPr>
          <w:rStyle w:val="5-Char"/>
          <w:rFonts w:hint="eastAsia"/>
          <w:rtl/>
        </w:rPr>
        <w:t>خَاصَّةً</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اللَيَالِي</w:t>
      </w:r>
      <w:r w:rsidRPr="00BE2421">
        <w:rPr>
          <w:rStyle w:val="5-Char"/>
          <w:rtl/>
        </w:rPr>
        <w:t xml:space="preserve"> </w:t>
      </w:r>
      <w:r w:rsidRPr="00BE2421">
        <w:rPr>
          <w:rStyle w:val="5-Char"/>
          <w:rFonts w:hint="eastAsia"/>
          <w:rtl/>
        </w:rPr>
        <w:t>خَاصَّةً</w:t>
      </w:r>
      <w:r w:rsidRPr="00BE2421">
        <w:rPr>
          <w:rStyle w:val="5-Char"/>
          <w:rFonts w:hint="cs"/>
          <w:rtl/>
        </w:rPr>
        <w:t>،</w:t>
      </w:r>
      <w:r w:rsidRPr="00BE2421">
        <w:rPr>
          <w:rStyle w:val="5-Char"/>
          <w:rtl/>
        </w:rPr>
        <w:t xml:space="preserve"> </w:t>
      </w:r>
      <w:r w:rsidRPr="00BE2421">
        <w:rPr>
          <w:rStyle w:val="5-Char"/>
          <w:rFonts w:hint="eastAsia"/>
          <w:rtl/>
        </w:rPr>
        <w:t>لَاتَعمَلُ</w:t>
      </w:r>
      <w:r w:rsidRPr="00BE2421">
        <w:rPr>
          <w:rStyle w:val="5-Char"/>
          <w:rtl/>
        </w:rPr>
        <w:t xml:space="preserve"> </w:t>
      </w:r>
      <w:r w:rsidRPr="00BE2421">
        <w:rPr>
          <w:rStyle w:val="5-Char"/>
          <w:rFonts w:hint="eastAsia"/>
          <w:rtl/>
        </w:rPr>
        <w:t>نِيَّته</w:t>
      </w:r>
      <w:r w:rsidRPr="00BE2421">
        <w:rPr>
          <w:rStyle w:val="5-Char"/>
          <w:rtl/>
        </w:rPr>
        <w:t xml:space="preserve"> </w:t>
      </w:r>
      <w:r w:rsidRPr="00BE2421">
        <w:rPr>
          <w:rStyle w:val="5-Char"/>
          <w:rFonts w:hint="eastAsia"/>
          <w:rtl/>
        </w:rPr>
        <w:t>إِلَّا</w:t>
      </w:r>
      <w:r w:rsidRPr="00BE2421">
        <w:rPr>
          <w:rStyle w:val="5-Char"/>
          <w:rtl/>
        </w:rPr>
        <w:t xml:space="preserve"> </w:t>
      </w:r>
      <w:r w:rsidRPr="00BE2421">
        <w:rPr>
          <w:rStyle w:val="5-Char"/>
          <w:rFonts w:hint="eastAsia"/>
          <w:rtl/>
        </w:rPr>
        <w:t>أَن</w:t>
      </w:r>
      <w:r w:rsidRPr="00BE2421">
        <w:rPr>
          <w:rStyle w:val="5-Char"/>
          <w:rtl/>
        </w:rPr>
        <w:t xml:space="preserve"> </w:t>
      </w:r>
      <w:r w:rsidRPr="00BE2421">
        <w:rPr>
          <w:rStyle w:val="5-Char"/>
          <w:rFonts w:hint="eastAsia"/>
          <w:rtl/>
        </w:rPr>
        <w:t>يُصَرِّحَ</w:t>
      </w:r>
      <w:r w:rsidRPr="00BE2421">
        <w:rPr>
          <w:rStyle w:val="5-Char"/>
          <w:rtl/>
        </w:rPr>
        <w:t xml:space="preserve"> </w:t>
      </w:r>
      <w:r w:rsidRPr="00BE2421">
        <w:rPr>
          <w:rStyle w:val="5-Char"/>
          <w:rFonts w:hint="eastAsia"/>
          <w:rtl/>
        </w:rPr>
        <w:t>بِالاِستِثنَاءِ</w:t>
      </w:r>
      <w:r w:rsidRPr="00BE2421">
        <w:rPr>
          <w:rStyle w:val="5-Char"/>
          <w:rFonts w:hint="cs"/>
          <w:rtl/>
        </w:rPr>
        <w:t>.</w:t>
      </w:r>
    </w:p>
    <w:p w:rsidR="00FA3DFC" w:rsidRPr="00BE2421" w:rsidRDefault="00FA3DFC" w:rsidP="00AF1D25">
      <w:pPr>
        <w:rPr>
          <w:rStyle w:val="5-Char"/>
          <w:bCs/>
          <w:rtl/>
        </w:rPr>
      </w:pPr>
      <w:r w:rsidRPr="00BE2421">
        <w:rPr>
          <w:rStyle w:val="5-Char"/>
          <w:rFonts w:hint="eastAsia"/>
          <w:rtl/>
        </w:rPr>
        <w:t>وَالاِعتِكَافُ</w:t>
      </w:r>
      <w:r w:rsidRPr="00BE2421">
        <w:rPr>
          <w:rStyle w:val="5-Char"/>
          <w:rtl/>
        </w:rPr>
        <w:t xml:space="preserve"> </w:t>
      </w:r>
      <w:r w:rsidRPr="00BE2421">
        <w:rPr>
          <w:rStyle w:val="5-Char"/>
          <w:rFonts w:hint="eastAsia"/>
          <w:rtl/>
        </w:rPr>
        <w:t>مَشرُوعٌ</w:t>
      </w:r>
      <w:r w:rsidRPr="00BE2421">
        <w:rPr>
          <w:rStyle w:val="5-Char"/>
          <w:rtl/>
        </w:rPr>
        <w:t xml:space="preserve"> </w:t>
      </w:r>
      <w:r w:rsidRPr="00BE2421">
        <w:rPr>
          <w:rStyle w:val="5-Char"/>
          <w:rFonts w:hint="eastAsia"/>
          <w:rtl/>
        </w:rPr>
        <w:t>بِالكِتَابِ</w:t>
      </w:r>
      <w:r w:rsidRPr="00BE2421">
        <w:rPr>
          <w:rStyle w:val="5-Char"/>
          <w:rtl/>
        </w:rPr>
        <w:t xml:space="preserve"> </w:t>
      </w:r>
      <w:r w:rsidRPr="00BE2421">
        <w:rPr>
          <w:rStyle w:val="5-Char"/>
          <w:rFonts w:hint="eastAsia"/>
          <w:rtl/>
        </w:rPr>
        <w:t>وَالسُّنَّ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هُوَ</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أَشرَفِ</w:t>
      </w:r>
      <w:r w:rsidRPr="00BE2421">
        <w:rPr>
          <w:rStyle w:val="5-Char"/>
          <w:rtl/>
        </w:rPr>
        <w:t xml:space="preserve"> </w:t>
      </w:r>
      <w:r w:rsidRPr="00BE2421">
        <w:rPr>
          <w:rStyle w:val="5-Char"/>
          <w:rFonts w:hint="eastAsia"/>
          <w:rtl/>
        </w:rPr>
        <w:t>الأَعمَالِ</w:t>
      </w:r>
      <w:r w:rsidRPr="00BE2421">
        <w:rPr>
          <w:rStyle w:val="5-Char"/>
          <w:rtl/>
        </w:rPr>
        <w:t xml:space="preserve"> </w:t>
      </w:r>
      <w:r w:rsidRPr="00BE2421">
        <w:rPr>
          <w:rStyle w:val="5-Char"/>
          <w:rFonts w:hint="eastAsia"/>
          <w:rtl/>
        </w:rPr>
        <w:t>اِذَا</w:t>
      </w:r>
      <w:r w:rsidRPr="00BE2421">
        <w:rPr>
          <w:rStyle w:val="5-Char"/>
          <w:rtl/>
        </w:rPr>
        <w:t xml:space="preserve"> </w:t>
      </w:r>
      <w:r w:rsidRPr="00BE2421">
        <w:rPr>
          <w:rStyle w:val="5-Char"/>
          <w:rFonts w:hint="eastAsia"/>
          <w:rtl/>
        </w:rPr>
        <w:t>كَانَ</w:t>
      </w:r>
      <w:r w:rsidRPr="00BE2421">
        <w:rPr>
          <w:rStyle w:val="5-Char"/>
          <w:rtl/>
        </w:rPr>
        <w:t xml:space="preserve"> </w:t>
      </w:r>
      <w:r w:rsidRPr="00BE2421">
        <w:rPr>
          <w:rStyle w:val="5-Char"/>
          <w:rFonts w:hint="eastAsia"/>
          <w:rtl/>
        </w:rPr>
        <w:t>عَن</w:t>
      </w:r>
      <w:r w:rsidRPr="00BE2421">
        <w:rPr>
          <w:rStyle w:val="5-Char"/>
          <w:rtl/>
        </w:rPr>
        <w:t xml:space="preserve"> </w:t>
      </w:r>
      <w:r w:rsidRPr="00BE2421">
        <w:rPr>
          <w:rStyle w:val="5-Char"/>
          <w:rFonts w:hint="eastAsia"/>
          <w:rtl/>
        </w:rPr>
        <w:t>إِخلَاصٍ</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مَحَاسِنِه</w:t>
      </w:r>
      <w:r w:rsidRPr="00BE2421">
        <w:rPr>
          <w:rStyle w:val="5-Char"/>
          <w:rFonts w:hint="cs"/>
          <w:rtl/>
        </w:rPr>
        <w:t>:</w:t>
      </w:r>
      <w:r w:rsidRPr="00BE2421">
        <w:rPr>
          <w:rStyle w:val="5-Char"/>
          <w:rtl/>
        </w:rPr>
        <w:t xml:space="preserve"> </w:t>
      </w:r>
      <w:r w:rsidRPr="00BE2421">
        <w:rPr>
          <w:rStyle w:val="5-Char"/>
          <w:rFonts w:hint="eastAsia"/>
          <w:rtl/>
        </w:rPr>
        <w:t>أَنَّ</w:t>
      </w:r>
      <w:r w:rsidRPr="00BE2421">
        <w:rPr>
          <w:rStyle w:val="5-Char"/>
          <w:rtl/>
        </w:rPr>
        <w:t xml:space="preserve"> </w:t>
      </w:r>
      <w:r w:rsidRPr="00BE2421">
        <w:rPr>
          <w:rStyle w:val="5-Char"/>
          <w:rFonts w:hint="eastAsia"/>
          <w:rtl/>
        </w:rPr>
        <w:t>فِيهِ</w:t>
      </w:r>
      <w:r w:rsidRPr="00BE2421">
        <w:rPr>
          <w:rStyle w:val="5-Char"/>
          <w:rtl/>
        </w:rPr>
        <w:t xml:space="preserve"> </w:t>
      </w:r>
      <w:r w:rsidRPr="00BE2421">
        <w:rPr>
          <w:rStyle w:val="5-Char"/>
          <w:rFonts w:hint="eastAsia"/>
          <w:rtl/>
        </w:rPr>
        <w:t>تَفرِيغَ</w:t>
      </w:r>
      <w:r w:rsidRPr="00BE2421">
        <w:rPr>
          <w:rStyle w:val="5-Char"/>
          <w:rtl/>
        </w:rPr>
        <w:t xml:space="preserve"> </w:t>
      </w:r>
      <w:r w:rsidRPr="00BE2421">
        <w:rPr>
          <w:rStyle w:val="5-Char"/>
          <w:rFonts w:hint="eastAsia"/>
          <w:rtl/>
        </w:rPr>
        <w:t>القَلبِ</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أُمُورِ</w:t>
      </w:r>
      <w:r w:rsidRPr="00BE2421">
        <w:rPr>
          <w:rStyle w:val="5-Char"/>
          <w:rtl/>
        </w:rPr>
        <w:t xml:space="preserve"> </w:t>
      </w:r>
      <w:r w:rsidRPr="00BE2421">
        <w:rPr>
          <w:rStyle w:val="5-Char"/>
          <w:rFonts w:hint="eastAsia"/>
          <w:rtl/>
        </w:rPr>
        <w:t>الدُّنيَ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سلِيمِ</w:t>
      </w:r>
      <w:r w:rsidRPr="00BE2421">
        <w:rPr>
          <w:rStyle w:val="5-Char"/>
          <w:rtl/>
        </w:rPr>
        <w:t xml:space="preserve"> </w:t>
      </w:r>
      <w:r w:rsidRPr="00BE2421">
        <w:rPr>
          <w:rStyle w:val="5-Char"/>
          <w:rFonts w:hint="eastAsia"/>
          <w:rtl/>
        </w:rPr>
        <w:t>النَّفسِ</w:t>
      </w:r>
      <w:r w:rsidRPr="00BE2421">
        <w:rPr>
          <w:rStyle w:val="5-Char"/>
          <w:rtl/>
        </w:rPr>
        <w:t xml:space="preserve"> </w:t>
      </w:r>
      <w:r w:rsidRPr="00BE2421">
        <w:rPr>
          <w:rStyle w:val="5-Char"/>
          <w:rFonts w:hint="eastAsia"/>
          <w:rtl/>
        </w:rPr>
        <w:t>اِلَ</w:t>
      </w:r>
      <w:r w:rsidR="007C6575" w:rsidRPr="00BE2421">
        <w:rPr>
          <w:rStyle w:val="5-Char"/>
          <w:rFonts w:hint="cs"/>
          <w:rtl/>
        </w:rPr>
        <w:t>ی</w:t>
      </w:r>
      <w:r w:rsidRPr="00BE2421">
        <w:rPr>
          <w:rStyle w:val="5-Char"/>
          <w:rtl/>
        </w:rPr>
        <w:t xml:space="preserve"> </w:t>
      </w:r>
      <w:r w:rsidRPr="00BE2421">
        <w:rPr>
          <w:rStyle w:val="5-Char"/>
          <w:rFonts w:hint="eastAsia"/>
          <w:rtl/>
        </w:rPr>
        <w:t>المَولَ</w:t>
      </w:r>
      <w:r w:rsidR="007C6575" w:rsidRPr="00BE2421">
        <w:rPr>
          <w:rStyle w:val="5-Char"/>
          <w:rFonts w:hint="cs"/>
          <w:rtl/>
        </w:rPr>
        <w:t>ی</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لاَزَمَةَ</w:t>
      </w:r>
      <w:r w:rsidRPr="00BE2421">
        <w:rPr>
          <w:rStyle w:val="5-Char"/>
          <w:rtl/>
        </w:rPr>
        <w:t xml:space="preserve"> </w:t>
      </w:r>
      <w:r w:rsidRPr="00BE2421">
        <w:rPr>
          <w:rStyle w:val="5-Char"/>
          <w:rFonts w:hint="eastAsia"/>
          <w:rtl/>
        </w:rPr>
        <w:t>عِبَادَتِه</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بَيتِه</w:t>
      </w:r>
      <w:r w:rsidRPr="00BE2421">
        <w:rPr>
          <w:rStyle w:val="5-Char"/>
          <w:rtl/>
        </w:rPr>
        <w:t xml:space="preserve"> </w:t>
      </w:r>
      <w:r w:rsidRPr="00BE2421">
        <w:rPr>
          <w:rStyle w:val="5-Char"/>
          <w:rFonts w:hint="eastAsia"/>
          <w:rtl/>
        </w:rPr>
        <w:t>وَالتَحَصُّنَ</w:t>
      </w:r>
      <w:r w:rsidRPr="00BE2421">
        <w:rPr>
          <w:rStyle w:val="5-Char"/>
          <w:rtl/>
        </w:rPr>
        <w:t xml:space="preserve"> </w:t>
      </w:r>
      <w:r w:rsidRPr="00BE2421">
        <w:rPr>
          <w:rStyle w:val="5-Char"/>
          <w:rFonts w:hint="eastAsia"/>
          <w:rtl/>
        </w:rPr>
        <w:t>بِحِصنِه</w:t>
      </w:r>
      <w:r w:rsidRPr="00BE2421">
        <w:rPr>
          <w:rStyle w:val="5-Char"/>
          <w:rFonts w:hint="cs"/>
          <w:rtl/>
        </w:rPr>
        <w:t>.</w:t>
      </w:r>
    </w:p>
    <w:p w:rsidR="00FA3DFC" w:rsidRPr="00BE2421" w:rsidRDefault="00FA3DFC"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قَالَ</w:t>
      </w:r>
      <w:r w:rsidRPr="00BE2421">
        <w:rPr>
          <w:rStyle w:val="5-Char"/>
          <w:rtl/>
        </w:rPr>
        <w:t xml:space="preserve"> </w:t>
      </w:r>
      <w:r w:rsidRPr="00BE2421">
        <w:rPr>
          <w:rStyle w:val="5-Char"/>
          <w:rFonts w:hint="eastAsia"/>
          <w:rtl/>
        </w:rPr>
        <w:t>عَطَاءٌ</w:t>
      </w:r>
      <w:r w:rsidRPr="00BE2421">
        <w:rPr>
          <w:rStyle w:val="5-Char"/>
          <w:rtl/>
        </w:rPr>
        <w:t xml:space="preserve"> </w:t>
      </w:r>
      <w:r w:rsidRPr="00BE2421">
        <w:rPr>
          <w:rStyle w:val="5-Char"/>
          <w:rFonts w:hint="eastAsia"/>
          <w:rtl/>
        </w:rPr>
        <w:t>رَحِمَهُ</w:t>
      </w:r>
      <w:r w:rsidRPr="00BE2421">
        <w:rPr>
          <w:rStyle w:val="5-Char"/>
          <w:rtl/>
        </w:rPr>
        <w:t xml:space="preserve"> </w:t>
      </w:r>
      <w:r w:rsidRPr="00BE2421">
        <w:rPr>
          <w:rStyle w:val="5-Char"/>
          <w:rFonts w:hint="eastAsia"/>
          <w:rtl/>
        </w:rPr>
        <w:t>اللهُ</w:t>
      </w:r>
      <w:r w:rsidRPr="00BE2421">
        <w:rPr>
          <w:rStyle w:val="5-Char"/>
          <w:rFonts w:hint="cs"/>
          <w:rtl/>
        </w:rPr>
        <w:t>:</w:t>
      </w:r>
      <w:r w:rsidRPr="00BE2421">
        <w:rPr>
          <w:rStyle w:val="5-Char"/>
          <w:rtl/>
        </w:rPr>
        <w:t xml:space="preserve"> </w:t>
      </w:r>
      <w:r w:rsidRPr="00BE2421">
        <w:rPr>
          <w:rStyle w:val="5-Char"/>
          <w:rFonts w:hint="eastAsia"/>
          <w:rtl/>
        </w:rPr>
        <w:t>مَثَلُ</w:t>
      </w:r>
      <w:r w:rsidRPr="00BE2421">
        <w:rPr>
          <w:rStyle w:val="5-Char"/>
          <w:rtl/>
        </w:rPr>
        <w:t xml:space="preserve"> </w:t>
      </w:r>
      <w:r w:rsidRPr="00BE2421">
        <w:rPr>
          <w:rStyle w:val="5-Char"/>
          <w:rFonts w:hint="eastAsia"/>
          <w:rtl/>
        </w:rPr>
        <w:t>المُعتَكِفِ</w:t>
      </w:r>
      <w:r w:rsidRPr="00BE2421">
        <w:rPr>
          <w:rStyle w:val="5-Char"/>
          <w:rFonts w:hint="cs"/>
          <w:rtl/>
        </w:rPr>
        <w:t>،</w:t>
      </w:r>
      <w:r w:rsidRPr="00BE2421">
        <w:rPr>
          <w:rStyle w:val="5-Char"/>
          <w:rtl/>
        </w:rPr>
        <w:t xml:space="preserve"> </w:t>
      </w:r>
      <w:r w:rsidRPr="00BE2421">
        <w:rPr>
          <w:rStyle w:val="5-Char"/>
          <w:rFonts w:hint="eastAsia"/>
          <w:rtl/>
        </w:rPr>
        <w:t>مَثَلُ</w:t>
      </w:r>
      <w:r w:rsidRPr="00BE2421">
        <w:rPr>
          <w:rStyle w:val="5-Char"/>
          <w:rtl/>
        </w:rPr>
        <w:t xml:space="preserve"> </w:t>
      </w:r>
      <w:r w:rsidRPr="00BE2421">
        <w:rPr>
          <w:rStyle w:val="5-Char"/>
          <w:rFonts w:hint="eastAsia"/>
          <w:rtl/>
        </w:rPr>
        <w:t>رَجُلٍ</w:t>
      </w:r>
      <w:r w:rsidRPr="00BE2421">
        <w:rPr>
          <w:rStyle w:val="5-Char"/>
          <w:rtl/>
        </w:rPr>
        <w:t xml:space="preserve"> </w:t>
      </w:r>
      <w:r w:rsidRPr="00BE2421">
        <w:rPr>
          <w:rStyle w:val="5-Char"/>
          <w:rFonts w:hint="eastAsia"/>
          <w:rtl/>
        </w:rPr>
        <w:t>يَختَلِفُ</w:t>
      </w:r>
      <w:r w:rsidRPr="00BE2421">
        <w:rPr>
          <w:rStyle w:val="5-Char"/>
          <w:rtl/>
        </w:rPr>
        <w:t xml:space="preserve"> </w:t>
      </w:r>
      <w:r w:rsidRPr="00BE2421">
        <w:rPr>
          <w:rStyle w:val="5-Char"/>
          <w:rFonts w:hint="eastAsia"/>
          <w:rtl/>
        </w:rPr>
        <w:t>عَلَ</w:t>
      </w:r>
      <w:r w:rsidR="007C6575" w:rsidRPr="00BE2421">
        <w:rPr>
          <w:rStyle w:val="5-Char"/>
          <w:rFonts w:hint="cs"/>
          <w:rtl/>
        </w:rPr>
        <w:t>ی</w:t>
      </w:r>
      <w:r w:rsidRPr="00BE2421">
        <w:rPr>
          <w:rStyle w:val="5-Char"/>
          <w:rtl/>
        </w:rPr>
        <w:t xml:space="preserve"> </w:t>
      </w:r>
      <w:r w:rsidRPr="00BE2421">
        <w:rPr>
          <w:rStyle w:val="5-Char"/>
          <w:rFonts w:hint="eastAsia"/>
          <w:rtl/>
        </w:rPr>
        <w:t>بَابِ</w:t>
      </w:r>
      <w:r w:rsidRPr="00BE2421">
        <w:rPr>
          <w:rStyle w:val="5-Char"/>
          <w:rtl/>
        </w:rPr>
        <w:t xml:space="preserve"> </w:t>
      </w:r>
      <w:r w:rsidRPr="00BE2421">
        <w:rPr>
          <w:rStyle w:val="5-Char"/>
          <w:rFonts w:hint="eastAsia"/>
          <w:rtl/>
        </w:rPr>
        <w:t>عَظِيمٍ</w:t>
      </w:r>
      <w:r w:rsidRPr="00BE2421">
        <w:rPr>
          <w:rStyle w:val="5-Char"/>
          <w:rtl/>
        </w:rPr>
        <w:t xml:space="preserve"> </w:t>
      </w:r>
      <w:r w:rsidRPr="00BE2421">
        <w:rPr>
          <w:rStyle w:val="5-Char"/>
          <w:rFonts w:hint="eastAsia"/>
          <w:rtl/>
        </w:rPr>
        <w:t>لِحَاجَةٍ</w:t>
      </w:r>
      <w:r w:rsidRPr="00BE2421">
        <w:rPr>
          <w:rStyle w:val="5-Char"/>
          <w:rFonts w:hint="cs"/>
          <w:rtl/>
        </w:rPr>
        <w:t>؛</w:t>
      </w:r>
      <w:r w:rsidRPr="00BE2421">
        <w:rPr>
          <w:rStyle w:val="5-Char"/>
          <w:rtl/>
        </w:rPr>
        <w:t xml:space="preserve"> </w:t>
      </w:r>
      <w:r w:rsidRPr="00BE2421">
        <w:rPr>
          <w:rStyle w:val="5-Char"/>
          <w:rFonts w:hint="eastAsia"/>
          <w:rtl/>
        </w:rPr>
        <w:t>فَالمُعتَكِفُ</w:t>
      </w:r>
      <w:r w:rsidRPr="00BE2421">
        <w:rPr>
          <w:rStyle w:val="5-Char"/>
          <w:rtl/>
        </w:rPr>
        <w:t xml:space="preserve"> </w:t>
      </w:r>
      <w:r w:rsidRPr="00BE2421">
        <w:rPr>
          <w:rStyle w:val="5-Char"/>
          <w:rFonts w:hint="eastAsia"/>
          <w:rtl/>
        </w:rPr>
        <w:t>يَقُولُ</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أَبرَحُ</w:t>
      </w:r>
      <w:r w:rsidRPr="00BE2421">
        <w:rPr>
          <w:rStyle w:val="5-Char"/>
          <w:rtl/>
        </w:rPr>
        <w:t xml:space="preserve"> </w:t>
      </w:r>
      <w:r w:rsidRPr="00BE2421">
        <w:rPr>
          <w:rStyle w:val="5-Char"/>
          <w:rFonts w:hint="eastAsia"/>
          <w:rtl/>
        </w:rPr>
        <w:t>حَتَّ</w:t>
      </w:r>
      <w:r w:rsidR="007C6575" w:rsidRPr="00BE2421">
        <w:rPr>
          <w:rStyle w:val="5-Char"/>
          <w:rFonts w:hint="cs"/>
          <w:rtl/>
        </w:rPr>
        <w:t>ی</w:t>
      </w:r>
      <w:r w:rsidRPr="00BE2421">
        <w:rPr>
          <w:rStyle w:val="5-Char"/>
          <w:rtl/>
        </w:rPr>
        <w:t xml:space="preserve"> </w:t>
      </w:r>
      <w:r w:rsidRPr="00BE2421">
        <w:rPr>
          <w:rStyle w:val="5-Char"/>
          <w:rFonts w:hint="eastAsia"/>
          <w:rtl/>
        </w:rPr>
        <w:t>يَغفِرَ</w:t>
      </w:r>
      <w:r w:rsidRPr="00BE2421">
        <w:rPr>
          <w:rStyle w:val="5-Char"/>
          <w:rtl/>
        </w:rPr>
        <w:t xml:space="preserve"> </w:t>
      </w:r>
      <w:r w:rsidRPr="00BE2421">
        <w:rPr>
          <w:rStyle w:val="5-Char"/>
          <w:rFonts w:hint="eastAsia"/>
          <w:rtl/>
        </w:rPr>
        <w:t>لِي</w:t>
      </w:r>
      <w:r w:rsidRPr="00BE2421">
        <w:rPr>
          <w:rStyle w:val="5-Char"/>
          <w:rFonts w:hint="cs"/>
          <w:rtl/>
        </w:rPr>
        <w:t>.</w:t>
      </w:r>
    </w:p>
    <w:p w:rsidR="00FA3DFC" w:rsidRDefault="00FA3DFC" w:rsidP="00AF1D25">
      <w:pPr>
        <w:rPr>
          <w:rStyle w:val="5-Char"/>
          <w:rtl/>
        </w:rPr>
      </w:pPr>
      <w:r w:rsidRPr="00BE2421">
        <w:rPr>
          <w:rStyle w:val="5-Char"/>
          <w:rFonts w:hint="eastAsia"/>
          <w:rtl/>
        </w:rPr>
        <w:t>وَ</w:t>
      </w:r>
      <w:r w:rsidRPr="00BE2421">
        <w:rPr>
          <w:rStyle w:val="5-Char"/>
          <w:rtl/>
        </w:rPr>
        <w:t xml:space="preserve"> </w:t>
      </w:r>
      <w:r w:rsidRPr="00BE2421">
        <w:rPr>
          <w:rStyle w:val="5-Char"/>
          <w:rFonts w:hint="eastAsia"/>
          <w:rtl/>
        </w:rPr>
        <w:t>هَذَا</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تَيَسَّرَ</w:t>
      </w:r>
      <w:r w:rsidRPr="00BE2421">
        <w:rPr>
          <w:rStyle w:val="5-Char"/>
          <w:rtl/>
        </w:rPr>
        <w:t xml:space="preserve"> </w:t>
      </w:r>
      <w:r w:rsidRPr="00BE2421">
        <w:rPr>
          <w:rStyle w:val="5-Char"/>
          <w:rFonts w:hint="eastAsia"/>
          <w:rtl/>
        </w:rPr>
        <w:t>لِلعَاجِزِ</w:t>
      </w:r>
      <w:r w:rsidRPr="00BE2421">
        <w:rPr>
          <w:rStyle w:val="5-Char"/>
          <w:rtl/>
        </w:rPr>
        <w:t xml:space="preserve"> </w:t>
      </w:r>
      <w:r w:rsidRPr="00BE2421">
        <w:rPr>
          <w:rStyle w:val="5-Char"/>
          <w:rFonts w:hint="eastAsia"/>
          <w:rtl/>
        </w:rPr>
        <w:t>الحَقِيرِ</w:t>
      </w:r>
      <w:r w:rsidRPr="00BE2421">
        <w:rPr>
          <w:rStyle w:val="5-Char"/>
          <w:rtl/>
        </w:rPr>
        <w:t xml:space="preserve"> </w:t>
      </w:r>
      <w:r w:rsidRPr="00BE2421">
        <w:rPr>
          <w:rStyle w:val="5-Char"/>
          <w:rFonts w:hint="eastAsia"/>
          <w:rtl/>
        </w:rPr>
        <w:t>بِعِنَايَةِ</w:t>
      </w:r>
      <w:r w:rsidRPr="00BE2421">
        <w:rPr>
          <w:rStyle w:val="5-Char"/>
          <w:rtl/>
        </w:rPr>
        <w:t xml:space="preserve"> </w:t>
      </w:r>
      <w:r w:rsidRPr="00BE2421">
        <w:rPr>
          <w:rStyle w:val="5-Char"/>
          <w:rFonts w:hint="eastAsia"/>
          <w:rtl/>
        </w:rPr>
        <w:t>مَولَاهُ</w:t>
      </w:r>
      <w:r w:rsidRPr="00BE2421">
        <w:rPr>
          <w:rStyle w:val="5-Char"/>
          <w:rtl/>
        </w:rPr>
        <w:t xml:space="preserve"> </w:t>
      </w:r>
      <w:r w:rsidRPr="00BE2421">
        <w:rPr>
          <w:rStyle w:val="5-Char"/>
          <w:rFonts w:hint="eastAsia"/>
          <w:rtl/>
        </w:rPr>
        <w:t>القَوِيِّ</w:t>
      </w:r>
      <w:r w:rsidRPr="00BE2421">
        <w:rPr>
          <w:rStyle w:val="5-Char"/>
          <w:rtl/>
        </w:rPr>
        <w:t xml:space="preserve"> </w:t>
      </w:r>
      <w:r w:rsidRPr="00BE2421">
        <w:rPr>
          <w:rStyle w:val="5-Char"/>
          <w:rFonts w:hint="eastAsia"/>
          <w:rtl/>
        </w:rPr>
        <w:t>القَدِيرِ</w:t>
      </w:r>
      <w:r w:rsidRPr="00BE2421">
        <w:rPr>
          <w:rStyle w:val="5-Char"/>
          <w:rFonts w:hint="cs"/>
          <w:rtl/>
        </w:rPr>
        <w:t>؛</w:t>
      </w:r>
      <w:r w:rsidRPr="00BE2421">
        <w:rPr>
          <w:rStyle w:val="5-Char"/>
          <w:rtl/>
        </w:rPr>
        <w:t xml:space="preserve"> </w:t>
      </w:r>
      <w:r w:rsidRPr="00BE2421">
        <w:rPr>
          <w:rStyle w:val="5-Char"/>
          <w:rFonts w:hint="eastAsia"/>
          <w:rtl/>
        </w:rPr>
        <w:t>وَالحَمدُ</w:t>
      </w:r>
      <w:r w:rsidRPr="00BE2421">
        <w:rPr>
          <w:rStyle w:val="5-Char"/>
          <w:rtl/>
        </w:rPr>
        <w:t xml:space="preserve"> </w:t>
      </w:r>
      <w:r w:rsidRPr="00BE2421">
        <w:rPr>
          <w:rStyle w:val="5-Char"/>
          <w:rFonts w:hint="eastAsia"/>
          <w:rtl/>
        </w:rPr>
        <w:t>لِ</w:t>
      </w:r>
      <w:r w:rsidRPr="00BE2421">
        <w:rPr>
          <w:rStyle w:val="5-Char"/>
          <w:rFonts w:hint="cs"/>
          <w:rtl/>
        </w:rPr>
        <w:t>ـ</w:t>
      </w:r>
      <w:r w:rsidRPr="00BE2421">
        <w:rPr>
          <w:rStyle w:val="5-Char"/>
          <w:rFonts w:hint="eastAsia"/>
          <w:rtl/>
        </w:rPr>
        <w:t>لّ</w:t>
      </w:r>
      <w:r w:rsidRPr="00BE2421">
        <w:rPr>
          <w:rStyle w:val="5-Char"/>
          <w:rtl/>
        </w:rPr>
        <w:t>ٰ</w:t>
      </w:r>
      <w:r w:rsidRPr="00BE2421">
        <w:rPr>
          <w:rStyle w:val="5-Char"/>
          <w:rFonts w:hint="eastAsia"/>
          <w:rtl/>
        </w:rPr>
        <w:t>هِ الَّذِي</w:t>
      </w:r>
      <w:r w:rsidRPr="00BE2421">
        <w:rPr>
          <w:rStyle w:val="5-Char"/>
          <w:rtl/>
        </w:rPr>
        <w:t xml:space="preserve"> </w:t>
      </w:r>
      <w:r w:rsidRPr="00BE2421">
        <w:rPr>
          <w:rStyle w:val="5-Char"/>
          <w:rFonts w:hint="eastAsia"/>
          <w:rtl/>
        </w:rPr>
        <w:t>هَدَانَا</w:t>
      </w:r>
      <w:r w:rsidRPr="00BE2421">
        <w:rPr>
          <w:rStyle w:val="5-Char"/>
          <w:rtl/>
        </w:rPr>
        <w:t xml:space="preserve"> </w:t>
      </w:r>
      <w:r w:rsidRPr="00BE2421">
        <w:rPr>
          <w:rStyle w:val="5-Char"/>
          <w:rFonts w:hint="eastAsia"/>
          <w:rtl/>
        </w:rPr>
        <w:t>لِهَذَ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كُنَّا</w:t>
      </w:r>
      <w:r w:rsidRPr="00BE2421">
        <w:rPr>
          <w:rStyle w:val="5-Char"/>
          <w:rtl/>
        </w:rPr>
        <w:t xml:space="preserve"> </w:t>
      </w:r>
      <w:r w:rsidRPr="00BE2421">
        <w:rPr>
          <w:rStyle w:val="5-Char"/>
          <w:rFonts w:hint="eastAsia"/>
          <w:rtl/>
        </w:rPr>
        <w:t>لِنَهتَدِيَ</w:t>
      </w:r>
      <w:r w:rsidRPr="00BE2421">
        <w:rPr>
          <w:rStyle w:val="5-Char"/>
          <w:rtl/>
        </w:rPr>
        <w:t xml:space="preserve"> </w:t>
      </w:r>
      <w:r w:rsidRPr="00BE2421">
        <w:rPr>
          <w:rStyle w:val="5-Char"/>
          <w:rFonts w:hint="eastAsia"/>
          <w:rtl/>
        </w:rPr>
        <w:t>لَولَا</w:t>
      </w:r>
      <w:r w:rsidRPr="00BE2421">
        <w:rPr>
          <w:rStyle w:val="5-Char"/>
          <w:rtl/>
        </w:rPr>
        <w:t xml:space="preserve"> </w:t>
      </w:r>
      <w:r w:rsidRPr="00BE2421">
        <w:rPr>
          <w:rStyle w:val="5-Char"/>
          <w:rFonts w:hint="eastAsia"/>
          <w:rtl/>
        </w:rPr>
        <w:t>أَن</w:t>
      </w:r>
      <w:r w:rsidRPr="00BE2421">
        <w:rPr>
          <w:rStyle w:val="5-Char"/>
          <w:rtl/>
        </w:rPr>
        <w:t xml:space="preserve"> </w:t>
      </w:r>
      <w:r w:rsidRPr="00BE2421">
        <w:rPr>
          <w:rStyle w:val="5-Char"/>
          <w:rFonts w:hint="eastAsia"/>
          <w:rtl/>
        </w:rPr>
        <w:t>هَدَانَا</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صَلَّ</w:t>
      </w:r>
      <w:r w:rsidR="007C6575" w:rsidRPr="00BE2421">
        <w:rPr>
          <w:rStyle w:val="5-Char"/>
          <w:rFonts w:hint="cs"/>
          <w:rtl/>
        </w:rPr>
        <w:t>ی</w:t>
      </w:r>
      <w:r w:rsidRPr="00BE2421">
        <w:rPr>
          <w:rStyle w:val="5-Char"/>
          <w:rtl/>
        </w:rPr>
        <w:t xml:space="preserve"> </w:t>
      </w:r>
      <w:r w:rsidRPr="00BE2421">
        <w:rPr>
          <w:rStyle w:val="5-Char"/>
          <w:rFonts w:hint="eastAsia"/>
          <w:rtl/>
        </w:rPr>
        <w:t>اللهُ</w:t>
      </w:r>
      <w:r w:rsidRPr="00BE2421">
        <w:rPr>
          <w:rStyle w:val="5-Char"/>
          <w:rFonts w:hint="cs"/>
          <w:rtl/>
        </w:rPr>
        <w:t>؛</w:t>
      </w:r>
      <w:r w:rsidRPr="00BE2421">
        <w:rPr>
          <w:rStyle w:val="5-Char"/>
          <w:rFonts w:hint="eastAsia"/>
          <w:rtl/>
        </w:rPr>
        <w:t>عَلَ</w:t>
      </w:r>
      <w:r w:rsidR="007C6575" w:rsidRPr="00BE2421">
        <w:rPr>
          <w:rStyle w:val="5-Char"/>
          <w:rFonts w:hint="cs"/>
          <w:rtl/>
        </w:rPr>
        <w:t>ی</w:t>
      </w:r>
      <w:r w:rsidRPr="00BE2421">
        <w:rPr>
          <w:rStyle w:val="5-Char"/>
          <w:rtl/>
        </w:rPr>
        <w:t xml:space="preserve"> </w:t>
      </w:r>
      <w:r w:rsidRPr="00BE2421">
        <w:rPr>
          <w:rStyle w:val="5-Char"/>
          <w:rFonts w:hint="eastAsia"/>
          <w:rtl/>
        </w:rPr>
        <w:t>سَيِّدِنَ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ولَانَا</w:t>
      </w:r>
      <w:r w:rsidRPr="00BE2421">
        <w:rPr>
          <w:rStyle w:val="5-Char"/>
          <w:rtl/>
        </w:rPr>
        <w:t xml:space="preserve"> </w:t>
      </w:r>
      <w:r w:rsidRPr="00BE2421">
        <w:rPr>
          <w:rStyle w:val="5-Char"/>
          <w:rFonts w:hint="eastAsia"/>
          <w:rtl/>
        </w:rPr>
        <w:t>مُحَمَّدٍ</w:t>
      </w:r>
      <w:r w:rsidRPr="00BE2421">
        <w:rPr>
          <w:rStyle w:val="5-Char"/>
          <w:rtl/>
        </w:rPr>
        <w:t xml:space="preserve"> </w:t>
      </w:r>
      <w:r w:rsidRPr="00BE2421">
        <w:rPr>
          <w:rStyle w:val="5-Char"/>
          <w:rFonts w:hint="eastAsia"/>
          <w:rtl/>
        </w:rPr>
        <w:t>خَاتَمِ</w:t>
      </w:r>
      <w:r w:rsidRPr="00BE2421">
        <w:rPr>
          <w:rStyle w:val="5-Char"/>
          <w:rtl/>
        </w:rPr>
        <w:t xml:space="preserve"> </w:t>
      </w:r>
      <w:r w:rsidRPr="00BE2421">
        <w:rPr>
          <w:rStyle w:val="5-Char"/>
          <w:rFonts w:hint="eastAsia"/>
          <w:rtl/>
        </w:rPr>
        <w:t>الاَنبِيَاءِ</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عَلَ</w:t>
      </w:r>
      <w:r w:rsidR="007C6575" w:rsidRPr="00BE2421">
        <w:rPr>
          <w:rStyle w:val="5-Char"/>
          <w:rFonts w:hint="cs"/>
          <w:rtl/>
        </w:rPr>
        <w:t>ی</w:t>
      </w:r>
      <w:r w:rsidRPr="00BE2421">
        <w:rPr>
          <w:rStyle w:val="5-Char"/>
          <w:rtl/>
        </w:rPr>
        <w:t xml:space="preserve"> </w:t>
      </w:r>
      <w:r w:rsidRPr="00BE2421">
        <w:rPr>
          <w:rStyle w:val="5-Char"/>
          <w:rFonts w:hint="eastAsia"/>
          <w:rtl/>
        </w:rPr>
        <w:t>آلِ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صَحبِ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ذُرِّيَّتِ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وَالَاهُ</w:t>
      </w:r>
      <w:r w:rsidRPr="00BE2421">
        <w:rPr>
          <w:rStyle w:val="5-Char"/>
          <w:rFonts w:hint="cs"/>
          <w:rtl/>
        </w:rPr>
        <w:t>؛</w:t>
      </w:r>
      <w:r w:rsidRPr="00BE2421">
        <w:rPr>
          <w:rStyle w:val="5-Char"/>
          <w:rFonts w:hint="eastAsia"/>
          <w:rtl/>
        </w:rPr>
        <w:t>وَ</w:t>
      </w:r>
      <w:r w:rsidRPr="00BE2421">
        <w:rPr>
          <w:rStyle w:val="5-Char"/>
          <w:rtl/>
        </w:rPr>
        <w:t xml:space="preserve"> </w:t>
      </w:r>
      <w:r w:rsidRPr="00BE2421">
        <w:rPr>
          <w:rStyle w:val="5-Char"/>
          <w:rFonts w:hint="eastAsia"/>
          <w:rtl/>
        </w:rPr>
        <w:t>نَسأَلُ</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سُبحَانَه</w:t>
      </w:r>
      <w:r w:rsidRPr="00BE2421">
        <w:rPr>
          <w:rStyle w:val="5-Char"/>
          <w:rtl/>
        </w:rPr>
        <w:t xml:space="preserve"> </w:t>
      </w:r>
      <w:r w:rsidRPr="00BE2421">
        <w:rPr>
          <w:rStyle w:val="5-Char"/>
          <w:rFonts w:hint="eastAsia"/>
          <w:rtl/>
        </w:rPr>
        <w:t>مُتَوَسِّلِ</w:t>
      </w:r>
      <w:r w:rsidR="00C12E54" w:rsidRPr="00BE2421">
        <w:rPr>
          <w:rStyle w:val="5-Char"/>
          <w:rFonts w:hint="cs"/>
          <w:rtl/>
        </w:rPr>
        <w:t>ي</w:t>
      </w:r>
      <w:r w:rsidRPr="00BE2421">
        <w:rPr>
          <w:rStyle w:val="5-Char"/>
          <w:rFonts w:hint="eastAsia"/>
          <w:rtl/>
        </w:rPr>
        <w:t>نَ</w:t>
      </w:r>
      <w:r w:rsidRPr="00BE2421">
        <w:rPr>
          <w:rStyle w:val="5-Char"/>
          <w:rtl/>
        </w:rPr>
        <w:t xml:space="preserve"> </w:t>
      </w:r>
      <w:r w:rsidRPr="00BE2421">
        <w:rPr>
          <w:rStyle w:val="5-Char"/>
          <w:rFonts w:hint="eastAsia"/>
          <w:rtl/>
        </w:rPr>
        <w:t>أَن</w:t>
      </w:r>
      <w:r w:rsidRPr="00BE2421">
        <w:rPr>
          <w:rStyle w:val="5-Char"/>
          <w:rtl/>
        </w:rPr>
        <w:t xml:space="preserve"> </w:t>
      </w:r>
      <w:r w:rsidRPr="00BE2421">
        <w:rPr>
          <w:rStyle w:val="5-Char"/>
          <w:rFonts w:hint="eastAsia"/>
          <w:rtl/>
        </w:rPr>
        <w:t>يَّجعَلَه</w:t>
      </w:r>
      <w:r w:rsidRPr="00BE2421">
        <w:rPr>
          <w:rStyle w:val="5-Char"/>
          <w:rtl/>
        </w:rPr>
        <w:t xml:space="preserve"> </w:t>
      </w:r>
      <w:r w:rsidRPr="00BE2421">
        <w:rPr>
          <w:rStyle w:val="5-Char"/>
          <w:rFonts w:hint="eastAsia"/>
          <w:rtl/>
        </w:rPr>
        <w:t>خَالِصًا</w:t>
      </w:r>
      <w:r w:rsidRPr="00BE2421">
        <w:rPr>
          <w:rStyle w:val="5-Char"/>
          <w:rtl/>
        </w:rPr>
        <w:t xml:space="preserve"> </w:t>
      </w:r>
      <w:r w:rsidRPr="00BE2421">
        <w:rPr>
          <w:rStyle w:val="5-Char"/>
          <w:rFonts w:hint="eastAsia"/>
          <w:rtl/>
        </w:rPr>
        <w:t>لِوَجهِهِ</w:t>
      </w:r>
      <w:r w:rsidRPr="00BE2421">
        <w:rPr>
          <w:rStyle w:val="5-Char"/>
          <w:rtl/>
        </w:rPr>
        <w:t xml:space="preserve"> </w:t>
      </w:r>
      <w:r w:rsidRPr="00BE2421">
        <w:rPr>
          <w:rStyle w:val="5-Char"/>
          <w:rFonts w:hint="eastAsia"/>
          <w:rtl/>
        </w:rPr>
        <w:t>الكَرِيمِ</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أَن</w:t>
      </w:r>
      <w:r w:rsidRPr="00BE2421">
        <w:rPr>
          <w:rStyle w:val="5-Char"/>
          <w:rtl/>
        </w:rPr>
        <w:t xml:space="preserve"> </w:t>
      </w:r>
      <w:r w:rsidRPr="00BE2421">
        <w:rPr>
          <w:rStyle w:val="5-Char"/>
          <w:rFonts w:hint="eastAsia"/>
          <w:rtl/>
        </w:rPr>
        <w:t>يَّنفَعَ</w:t>
      </w:r>
      <w:r w:rsidRPr="00BE2421">
        <w:rPr>
          <w:rStyle w:val="5-Char"/>
          <w:rtl/>
        </w:rPr>
        <w:t xml:space="preserve"> </w:t>
      </w:r>
      <w:r w:rsidRPr="00BE2421">
        <w:rPr>
          <w:rStyle w:val="5-Char"/>
          <w:rFonts w:hint="eastAsia"/>
          <w:rtl/>
        </w:rPr>
        <w:t>بِه</w:t>
      </w:r>
      <w:r w:rsidRPr="00BE2421">
        <w:rPr>
          <w:rStyle w:val="5-Char"/>
          <w:rtl/>
        </w:rPr>
        <w:t xml:space="preserve"> </w:t>
      </w:r>
      <w:r w:rsidRPr="00BE2421">
        <w:rPr>
          <w:rStyle w:val="5-Char"/>
          <w:rFonts w:hint="eastAsia"/>
          <w:rtl/>
        </w:rPr>
        <w:t>النَّفعَ</w:t>
      </w:r>
      <w:r w:rsidRPr="00BE2421">
        <w:rPr>
          <w:rStyle w:val="5-Char"/>
          <w:rtl/>
        </w:rPr>
        <w:t xml:space="preserve"> </w:t>
      </w:r>
      <w:r w:rsidRPr="00BE2421">
        <w:rPr>
          <w:rStyle w:val="5-Char"/>
          <w:rFonts w:hint="eastAsia"/>
          <w:rtl/>
        </w:rPr>
        <w:t>العَمِيمَ</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جزِلَ</w:t>
      </w:r>
      <w:r w:rsidRPr="00BE2421">
        <w:rPr>
          <w:rStyle w:val="5-Char"/>
          <w:rtl/>
        </w:rPr>
        <w:t xml:space="preserve"> </w:t>
      </w:r>
      <w:r w:rsidRPr="00BE2421">
        <w:rPr>
          <w:rStyle w:val="5-Char"/>
          <w:rFonts w:hint="eastAsia"/>
          <w:rtl/>
        </w:rPr>
        <w:t>بِه</w:t>
      </w:r>
      <w:r w:rsidRPr="00BE2421">
        <w:rPr>
          <w:rStyle w:val="5-Char"/>
          <w:rtl/>
        </w:rPr>
        <w:t xml:space="preserve"> </w:t>
      </w:r>
      <w:r w:rsidRPr="00BE2421">
        <w:rPr>
          <w:rStyle w:val="5-Char"/>
          <w:rFonts w:hint="eastAsia"/>
          <w:rtl/>
        </w:rPr>
        <w:t>الثَّوَابَ</w:t>
      </w:r>
      <w:r w:rsidRPr="00BE2421">
        <w:rPr>
          <w:rStyle w:val="5-Char"/>
          <w:rtl/>
        </w:rPr>
        <w:t xml:space="preserve"> </w:t>
      </w:r>
      <w:r w:rsidRPr="00BE2421">
        <w:rPr>
          <w:rStyle w:val="5-Char"/>
          <w:rFonts w:hint="eastAsia"/>
          <w:rtl/>
        </w:rPr>
        <w:t>الجَسِيمَ</w:t>
      </w:r>
      <w:r w:rsidRPr="00BE2421">
        <w:rPr>
          <w:rStyle w:val="5-Char"/>
          <w:rFonts w:hint="cs"/>
          <w:rtl/>
        </w:rPr>
        <w:t>.</w:t>
      </w:r>
    </w:p>
    <w:p w:rsidR="004A62FE" w:rsidRDefault="004A62FE" w:rsidP="00AF1D25">
      <w:pPr>
        <w:rPr>
          <w:rStyle w:val="5-Char"/>
          <w:bCs/>
          <w:rtl/>
        </w:rPr>
        <w:sectPr w:rsidR="004A62FE" w:rsidSect="004A62FE">
          <w:footnotePr>
            <w:numRestart w:val="eachPage"/>
          </w:footnotePr>
          <w:pgSz w:w="9356" w:h="13608" w:code="9"/>
          <w:pgMar w:top="567" w:right="1134" w:bottom="851" w:left="1134" w:header="454" w:footer="0" w:gutter="0"/>
          <w:cols w:space="708"/>
          <w:titlePg/>
          <w:bidi/>
          <w:docGrid w:linePitch="360"/>
        </w:sectPr>
      </w:pPr>
    </w:p>
    <w:p w:rsidR="006B31CA" w:rsidRDefault="006B31CA" w:rsidP="004A62FE">
      <w:pPr>
        <w:pStyle w:val="2-"/>
        <w:rPr>
          <w:rtl/>
        </w:rPr>
      </w:pPr>
      <w:bookmarkStart w:id="163" w:name="_Toc440375920"/>
      <w:r>
        <w:rPr>
          <w:rFonts w:hint="cs"/>
          <w:rtl/>
        </w:rPr>
        <w:t>باب: پ</w:t>
      </w:r>
      <w:r w:rsidR="000751A8">
        <w:rPr>
          <w:rFonts w:hint="cs"/>
          <w:rtl/>
        </w:rPr>
        <w:t>ی</w:t>
      </w:r>
      <w:r>
        <w:rPr>
          <w:rFonts w:hint="cs"/>
          <w:rtl/>
        </w:rPr>
        <w:t>رامون اعتکاف</w:t>
      </w:r>
      <w:bookmarkEnd w:id="163"/>
    </w:p>
    <w:p w:rsidR="006B31CA" w:rsidRPr="007100A7" w:rsidRDefault="006B31CA" w:rsidP="00AF1D25">
      <w:pPr>
        <w:rPr>
          <w:rStyle w:val="1-Char"/>
          <w:rtl/>
        </w:rPr>
      </w:pPr>
      <w:r w:rsidRPr="00FE6406">
        <w:rPr>
          <w:rStyle w:val="9-Char"/>
          <w:rFonts w:eastAsia="Batang" w:hint="cs"/>
          <w:rtl/>
        </w:rPr>
        <w:t>اعتکاف</w:t>
      </w:r>
      <w:r w:rsidRPr="007100A7">
        <w:rPr>
          <w:rStyle w:val="1-Char"/>
          <w:rFonts w:hint="cs"/>
          <w:rtl/>
        </w:rPr>
        <w:t>: درنگ کردن - همراه با ن</w:t>
      </w:r>
      <w:r w:rsidR="00446BB7">
        <w:rPr>
          <w:rStyle w:val="1-Char"/>
          <w:rFonts w:hint="cs"/>
          <w:rtl/>
        </w:rPr>
        <w:t>ی</w:t>
      </w:r>
      <w:r w:rsidRPr="007100A7">
        <w:rPr>
          <w:rStyle w:val="1-Char"/>
          <w:rFonts w:hint="cs"/>
          <w:rtl/>
        </w:rPr>
        <w:t>ت اعتکاف - در مسجد</w:t>
      </w:r>
      <w:r w:rsidR="00446BB7">
        <w:rPr>
          <w:rStyle w:val="1-Char"/>
          <w:rFonts w:hint="cs"/>
          <w:rtl/>
        </w:rPr>
        <w:t>ی</w:t>
      </w:r>
      <w:r w:rsidRPr="007100A7">
        <w:rPr>
          <w:rStyle w:val="1-Char"/>
          <w:rFonts w:hint="cs"/>
          <w:rtl/>
        </w:rPr>
        <w:t xml:space="preserve"> است که در آن عملاً جماعت نمازها</w:t>
      </w:r>
      <w:r w:rsidR="00446BB7">
        <w:rPr>
          <w:rStyle w:val="1-Char"/>
          <w:rFonts w:hint="cs"/>
          <w:rtl/>
        </w:rPr>
        <w:t>ی</w:t>
      </w:r>
      <w:r w:rsidRPr="007100A7">
        <w:rPr>
          <w:rStyle w:val="1-Char"/>
          <w:rFonts w:hint="cs"/>
          <w:rtl/>
        </w:rPr>
        <w:t xml:space="preserve"> پنج گانه برپا م</w:t>
      </w:r>
      <w:r w:rsidR="00446BB7">
        <w:rPr>
          <w:rStyle w:val="1-Char"/>
          <w:rFonts w:hint="cs"/>
          <w:rtl/>
        </w:rPr>
        <w:t>ی</w:t>
      </w:r>
      <w:r w:rsidRPr="007100A7">
        <w:rPr>
          <w:rStyle w:val="1-Char"/>
          <w:rFonts w:hint="cs"/>
          <w:rtl/>
        </w:rPr>
        <w:t>‌گردد؛ [و آن مسجد</w:t>
      </w:r>
      <w:r w:rsidR="00446BB7">
        <w:rPr>
          <w:rStyle w:val="1-Char"/>
          <w:rFonts w:hint="cs"/>
          <w:rtl/>
        </w:rPr>
        <w:t>ی</w:t>
      </w:r>
      <w:r w:rsidRPr="007100A7">
        <w:rPr>
          <w:rStyle w:val="1-Char"/>
          <w:rFonts w:hint="cs"/>
          <w:rtl/>
        </w:rPr>
        <w:t xml:space="preserve"> است که دارا</w:t>
      </w:r>
      <w:r w:rsidR="00446BB7">
        <w:rPr>
          <w:rStyle w:val="1-Char"/>
          <w:rFonts w:hint="cs"/>
          <w:rtl/>
        </w:rPr>
        <w:t>ی</w:t>
      </w:r>
      <w:r w:rsidRPr="007100A7">
        <w:rPr>
          <w:rStyle w:val="1-Char"/>
          <w:rFonts w:hint="cs"/>
          <w:rtl/>
        </w:rPr>
        <w:t xml:space="preserve"> مؤذن و امام باشد.] از ا</w:t>
      </w:r>
      <w:r w:rsidR="00446BB7">
        <w:rPr>
          <w:rStyle w:val="1-Char"/>
          <w:rFonts w:hint="cs"/>
          <w:rtl/>
        </w:rPr>
        <w:t>ی</w:t>
      </w:r>
      <w:r w:rsidRPr="007100A7">
        <w:rPr>
          <w:rStyle w:val="1-Char"/>
          <w:rFonts w:hint="cs"/>
          <w:rtl/>
        </w:rPr>
        <w:t>ن رو، اعتکاف، در مسجد</w:t>
      </w:r>
      <w:r w:rsidR="00446BB7">
        <w:rPr>
          <w:rStyle w:val="1-Char"/>
          <w:rFonts w:hint="cs"/>
          <w:rtl/>
        </w:rPr>
        <w:t>ی</w:t>
      </w:r>
      <w:r w:rsidRPr="007100A7">
        <w:rPr>
          <w:rStyle w:val="1-Char"/>
          <w:rFonts w:hint="cs"/>
          <w:rtl/>
        </w:rPr>
        <w:t xml:space="preserve"> که در آن نماز جماعت برپا نم</w:t>
      </w:r>
      <w:r w:rsidR="00446BB7">
        <w:rPr>
          <w:rStyle w:val="1-Char"/>
          <w:rFonts w:hint="cs"/>
          <w:rtl/>
        </w:rPr>
        <w:t>ی</w:t>
      </w:r>
      <w:r w:rsidRPr="007100A7">
        <w:rPr>
          <w:rStyle w:val="1-Char"/>
          <w:rFonts w:hint="cs"/>
          <w:rtl/>
        </w:rPr>
        <w:t>‌گردد - بنا به قول مختار - درست ن</w:t>
      </w:r>
      <w:r w:rsidR="00446BB7">
        <w:rPr>
          <w:rStyle w:val="1-Char"/>
          <w:rFonts w:hint="cs"/>
          <w:rtl/>
        </w:rPr>
        <w:t>ی</w:t>
      </w:r>
      <w:r w:rsidRPr="007100A7">
        <w:rPr>
          <w:rStyle w:val="1-Char"/>
          <w:rFonts w:hint="cs"/>
          <w:rtl/>
        </w:rPr>
        <w:t>ست؛ [ز</w:t>
      </w:r>
      <w:r w:rsidR="00446BB7">
        <w:rPr>
          <w:rStyle w:val="1-Char"/>
          <w:rFonts w:hint="cs"/>
          <w:rtl/>
        </w:rPr>
        <w:t>ی</w:t>
      </w:r>
      <w:r w:rsidRPr="007100A7">
        <w:rPr>
          <w:rStyle w:val="1-Char"/>
          <w:rFonts w:hint="cs"/>
          <w:rtl/>
        </w:rPr>
        <w:t>را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لٰا اِعْتِکٰافَ اِلّٰا فِيْ مَسْجِدِ جَمٰاعَةٍ»</w:t>
      </w:r>
      <w:r w:rsidRPr="007100A7">
        <w:rPr>
          <w:rStyle w:val="1-Char"/>
          <w:rFonts w:hint="cs"/>
          <w:rtl/>
        </w:rPr>
        <w:t xml:space="preserve"> (مصنّف ابن اب</w:t>
      </w:r>
      <w:r w:rsidR="00446BB7">
        <w:rPr>
          <w:rStyle w:val="1-Char"/>
          <w:rFonts w:hint="cs"/>
          <w:rtl/>
        </w:rPr>
        <w:t>ی</w:t>
      </w:r>
      <w:r w:rsidRPr="007100A7">
        <w:rPr>
          <w:rStyle w:val="1-Char"/>
          <w:rFonts w:hint="cs"/>
          <w:rtl/>
        </w:rPr>
        <w:t xml:space="preserve"> ش</w:t>
      </w:r>
      <w:r w:rsidR="00446BB7">
        <w:rPr>
          <w:rStyle w:val="1-Char"/>
          <w:rFonts w:hint="cs"/>
          <w:rtl/>
        </w:rPr>
        <w:t>ی</w:t>
      </w:r>
      <w:r w:rsidRPr="007100A7">
        <w:rPr>
          <w:rStyle w:val="1-Char"/>
          <w:rFonts w:hint="cs"/>
          <w:rtl/>
        </w:rPr>
        <w:t xml:space="preserve">به)؛ </w:t>
      </w:r>
      <w:r w:rsidRPr="00BE2421">
        <w:rPr>
          <w:rStyle w:val="1-Char"/>
          <w:rFonts w:hint="cs"/>
          <w:rtl/>
        </w:rPr>
        <w:t>«اعتکاف ن</w:t>
      </w:r>
      <w:r w:rsidR="00446BB7">
        <w:rPr>
          <w:rStyle w:val="1-Char"/>
          <w:rFonts w:hint="cs"/>
          <w:rtl/>
        </w:rPr>
        <w:t>ی</w:t>
      </w:r>
      <w:r w:rsidRPr="00BE2421">
        <w:rPr>
          <w:rStyle w:val="1-Char"/>
          <w:rFonts w:hint="cs"/>
          <w:rtl/>
        </w:rPr>
        <w:t>ست مگر در مسجد</w:t>
      </w:r>
      <w:r w:rsidR="00446BB7">
        <w:rPr>
          <w:rStyle w:val="1-Char"/>
          <w:rFonts w:hint="cs"/>
          <w:rtl/>
        </w:rPr>
        <w:t>ی</w:t>
      </w:r>
      <w:r w:rsidRPr="00BE2421">
        <w:rPr>
          <w:rStyle w:val="1-Char"/>
          <w:rFonts w:hint="cs"/>
          <w:rtl/>
        </w:rPr>
        <w:t xml:space="preserve"> که در آن، نماز جماعت برگزار م</w:t>
      </w:r>
      <w:r w:rsidR="00446BB7">
        <w:rPr>
          <w:rStyle w:val="1-Char"/>
          <w:rFonts w:hint="cs"/>
          <w:rtl/>
        </w:rPr>
        <w:t>ی</w:t>
      </w:r>
      <w:r w:rsidRPr="00BE2421">
        <w:rPr>
          <w:rStyle w:val="1-Char"/>
          <w:rFonts w:hint="cs"/>
          <w:rtl/>
        </w:rPr>
        <w:t>‌گردد»</w:t>
      </w:r>
      <w:r w:rsidRPr="007100A7">
        <w:rPr>
          <w:rStyle w:val="1-Char"/>
          <w:rFonts w:hint="cs"/>
          <w:rtl/>
        </w:rPr>
        <w:t>.]</w:t>
      </w:r>
    </w:p>
    <w:p w:rsidR="006B31CA" w:rsidRPr="007100A7" w:rsidRDefault="006B31CA" w:rsidP="00AF1D25">
      <w:pPr>
        <w:rPr>
          <w:rStyle w:val="1-Char"/>
          <w:rtl/>
        </w:rPr>
      </w:pPr>
      <w:r w:rsidRPr="007100A7">
        <w:rPr>
          <w:rStyle w:val="1-Char"/>
          <w:rFonts w:hint="cs"/>
          <w:rtl/>
        </w:rPr>
        <w:t>و زن، در مسجد خانه‌</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به اعتکاف بنش</w:t>
      </w:r>
      <w:r w:rsidR="00446BB7">
        <w:rPr>
          <w:rStyle w:val="1-Char"/>
          <w:rFonts w:hint="cs"/>
          <w:rtl/>
        </w:rPr>
        <w:t>ی</w:t>
      </w:r>
      <w:r w:rsidRPr="007100A7">
        <w:rPr>
          <w:rStyle w:val="1-Char"/>
          <w:rFonts w:hint="cs"/>
          <w:rtl/>
        </w:rPr>
        <w:t>ند؛ و مسجد خانه‌اش، همان مکان</w:t>
      </w:r>
      <w:r w:rsidR="00446BB7">
        <w:rPr>
          <w:rStyle w:val="1-Char"/>
          <w:rFonts w:hint="cs"/>
          <w:rtl/>
        </w:rPr>
        <w:t>ی</w:t>
      </w:r>
      <w:r w:rsidRPr="007100A7">
        <w:rPr>
          <w:rStyle w:val="1-Char"/>
          <w:rFonts w:hint="cs"/>
          <w:rtl/>
        </w:rPr>
        <w:t xml:space="preserve"> است که در خانه‌</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برا</w:t>
      </w:r>
      <w:r w:rsidR="00446BB7">
        <w:rPr>
          <w:rStyle w:val="1-Char"/>
          <w:rFonts w:hint="cs"/>
          <w:rtl/>
        </w:rPr>
        <w:t>ی</w:t>
      </w:r>
      <w:r w:rsidRPr="007100A7">
        <w:rPr>
          <w:rStyle w:val="1-Char"/>
          <w:rFonts w:hint="cs"/>
          <w:rtl/>
        </w:rPr>
        <w:t xml:space="preserve"> برگزار</w:t>
      </w:r>
      <w:r w:rsidR="00446BB7">
        <w:rPr>
          <w:rStyle w:val="1-Char"/>
          <w:rFonts w:hint="cs"/>
          <w:rtl/>
        </w:rPr>
        <w:t>ی</w:t>
      </w:r>
      <w:r w:rsidRPr="007100A7">
        <w:rPr>
          <w:rStyle w:val="1-Char"/>
          <w:rFonts w:hint="cs"/>
          <w:rtl/>
        </w:rPr>
        <w:t xml:space="preserve"> نماز، تع</w:t>
      </w:r>
      <w:r w:rsidR="00446BB7">
        <w:rPr>
          <w:rStyle w:val="1-Char"/>
          <w:rFonts w:hint="cs"/>
          <w:rtl/>
        </w:rPr>
        <w:t>یی</w:t>
      </w:r>
      <w:r w:rsidRPr="007100A7">
        <w:rPr>
          <w:rStyle w:val="1-Char"/>
          <w:rFonts w:hint="cs"/>
          <w:rtl/>
        </w:rPr>
        <w:t>ن و مشخّص نموده است.</w:t>
      </w:r>
    </w:p>
    <w:p w:rsidR="006B31CA" w:rsidRPr="007100A7" w:rsidRDefault="006B31CA" w:rsidP="00764A2D">
      <w:pPr>
        <w:rPr>
          <w:rStyle w:val="1-Char"/>
          <w:rtl/>
        </w:rPr>
      </w:pPr>
      <w:r w:rsidRPr="007100A7">
        <w:rPr>
          <w:rStyle w:val="1-Char"/>
          <w:rFonts w:hint="cs"/>
          <w:rtl/>
        </w:rPr>
        <w:t xml:space="preserve">[به هر حال؛ </w:t>
      </w:r>
      <w:r w:rsidRPr="00764A2D">
        <w:rPr>
          <w:rStyle w:val="5-Char0"/>
          <w:rFonts w:hint="cs"/>
          <w:rtl/>
        </w:rPr>
        <w:t>«اعتکاف»</w:t>
      </w:r>
      <w:r w:rsidRPr="007100A7">
        <w:rPr>
          <w:rStyle w:val="1-Char"/>
          <w:rFonts w:hint="cs"/>
          <w:rtl/>
        </w:rPr>
        <w:t xml:space="preserve"> در لغت به </w:t>
      </w:r>
      <w:r w:rsidRPr="00764A2D">
        <w:rPr>
          <w:rStyle w:val="1-Char"/>
          <w:rFonts w:hint="cs"/>
          <w:rtl/>
        </w:rPr>
        <w:t>معن</w:t>
      </w:r>
      <w:r w:rsidR="00446BB7">
        <w:rPr>
          <w:rStyle w:val="1-Char"/>
          <w:rFonts w:hint="cs"/>
          <w:rtl/>
        </w:rPr>
        <w:t>ی</w:t>
      </w:r>
      <w:r w:rsidRPr="00764A2D">
        <w:rPr>
          <w:rStyle w:val="1-Char"/>
          <w:rFonts w:hint="cs"/>
          <w:rtl/>
        </w:rPr>
        <w:t xml:space="preserve"> «</w:t>
      </w:r>
      <w:r w:rsidRPr="00764A2D">
        <w:rPr>
          <w:rStyle w:val="1-Char"/>
          <w:rFonts w:eastAsia="Batang" w:hint="cs"/>
          <w:rtl/>
        </w:rPr>
        <w:t>اقامت و ماندگار</w:t>
      </w:r>
      <w:r w:rsidR="00446BB7">
        <w:rPr>
          <w:rStyle w:val="1-Char"/>
          <w:rFonts w:eastAsia="Batang" w:hint="cs"/>
          <w:rtl/>
        </w:rPr>
        <w:t>ی</w:t>
      </w:r>
      <w:r w:rsidRPr="00764A2D">
        <w:rPr>
          <w:rStyle w:val="1-Char"/>
          <w:rFonts w:eastAsia="Batang" w:hint="cs"/>
          <w:rtl/>
        </w:rPr>
        <w:t xml:space="preserve"> بر چ</w:t>
      </w:r>
      <w:r w:rsidR="00446BB7">
        <w:rPr>
          <w:rStyle w:val="1-Char"/>
          <w:rFonts w:eastAsia="Batang" w:hint="cs"/>
          <w:rtl/>
        </w:rPr>
        <w:t>ی</w:t>
      </w:r>
      <w:r w:rsidRPr="00764A2D">
        <w:rPr>
          <w:rStyle w:val="1-Char"/>
          <w:rFonts w:eastAsia="Batang" w:hint="cs"/>
          <w:rtl/>
        </w:rPr>
        <w:t>ز</w:t>
      </w:r>
      <w:r w:rsidR="00446BB7">
        <w:rPr>
          <w:rStyle w:val="1-Char"/>
          <w:rFonts w:eastAsia="Batang" w:hint="cs"/>
          <w:rtl/>
        </w:rPr>
        <w:t>ی</w:t>
      </w:r>
      <w:r w:rsidRPr="00764A2D">
        <w:rPr>
          <w:rStyle w:val="1-Char"/>
          <w:rFonts w:eastAsia="Batang" w:hint="cs"/>
          <w:rtl/>
        </w:rPr>
        <w:t xml:space="preserve"> است؛ خواه ن</w:t>
      </w:r>
      <w:r w:rsidR="00446BB7">
        <w:rPr>
          <w:rStyle w:val="1-Char"/>
          <w:rFonts w:eastAsia="Batang" w:hint="cs"/>
          <w:rtl/>
        </w:rPr>
        <w:t>ی</w:t>
      </w:r>
      <w:r w:rsidRPr="00764A2D">
        <w:rPr>
          <w:rStyle w:val="1-Char"/>
          <w:rFonts w:eastAsia="Batang" w:hint="cs"/>
          <w:rtl/>
        </w:rPr>
        <w:t xml:space="preserve">کو باشد </w:t>
      </w:r>
      <w:r w:rsidR="00446BB7">
        <w:rPr>
          <w:rStyle w:val="1-Char"/>
          <w:rFonts w:eastAsia="Batang" w:hint="cs"/>
          <w:rtl/>
        </w:rPr>
        <w:t>ی</w:t>
      </w:r>
      <w:r w:rsidRPr="00764A2D">
        <w:rPr>
          <w:rStyle w:val="1-Char"/>
          <w:rFonts w:eastAsia="Batang" w:hint="cs"/>
          <w:rtl/>
        </w:rPr>
        <w:t>ا بد</w:t>
      </w:r>
      <w:r w:rsidRPr="00764A2D">
        <w:rPr>
          <w:rStyle w:val="1-Char"/>
          <w:rFonts w:hint="cs"/>
          <w:rtl/>
        </w:rPr>
        <w:t>»؛</w:t>
      </w:r>
      <w:r w:rsidRPr="007100A7">
        <w:rPr>
          <w:rStyle w:val="1-Char"/>
          <w:rFonts w:hint="cs"/>
          <w:rtl/>
        </w:rPr>
        <w:t xml:space="preserve"> مانند ا</w:t>
      </w:r>
      <w:r w:rsidR="00446BB7">
        <w:rPr>
          <w:rStyle w:val="1-Char"/>
          <w:rFonts w:hint="cs"/>
          <w:rtl/>
        </w:rPr>
        <w:t>ی</w:t>
      </w:r>
      <w:r w:rsidRPr="007100A7">
        <w:rPr>
          <w:rStyle w:val="1-Char"/>
          <w:rFonts w:hint="cs"/>
          <w:rtl/>
        </w:rPr>
        <w:t>ن که خداوند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د:</w:t>
      </w:r>
      <w:r w:rsidR="00764A2D">
        <w:rPr>
          <w:rStyle w:val="1-Char"/>
          <w:rFonts w:hint="cs"/>
          <w:rtl/>
        </w:rPr>
        <w:t xml:space="preserve"> </w:t>
      </w:r>
      <w:r w:rsidR="00764A2D">
        <w:rPr>
          <w:rStyle w:val="1-Char"/>
          <w:rFonts w:cs="Traditional Arabic"/>
          <w:color w:val="000000"/>
          <w:shd w:val="clear" w:color="auto" w:fill="FFFFFF"/>
          <w:rtl/>
        </w:rPr>
        <w:t>﴿</w:t>
      </w:r>
      <w:r w:rsidR="00764A2D" w:rsidRPr="000751A8">
        <w:rPr>
          <w:rStyle w:val="4-Char"/>
          <w:rtl/>
        </w:rPr>
        <w:t xml:space="preserve">مَا هَٰذِهِ </w:t>
      </w:r>
      <w:r w:rsidR="00764A2D" w:rsidRPr="000751A8">
        <w:rPr>
          <w:rStyle w:val="4-Char"/>
          <w:rFonts w:hint="cs"/>
          <w:rtl/>
        </w:rPr>
        <w:t>ٱ</w:t>
      </w:r>
      <w:r w:rsidR="00764A2D" w:rsidRPr="000751A8">
        <w:rPr>
          <w:rStyle w:val="4-Char"/>
          <w:rFonts w:hint="eastAsia"/>
          <w:rtl/>
        </w:rPr>
        <w:t>لتَّمَاثِيلُ</w:t>
      </w:r>
      <w:r w:rsidR="00764A2D" w:rsidRPr="000751A8">
        <w:rPr>
          <w:rStyle w:val="4-Char"/>
          <w:rtl/>
        </w:rPr>
        <w:t xml:space="preserve"> </w:t>
      </w:r>
      <w:r w:rsidR="00764A2D" w:rsidRPr="000751A8">
        <w:rPr>
          <w:rStyle w:val="4-Char"/>
          <w:rFonts w:hint="cs"/>
          <w:rtl/>
        </w:rPr>
        <w:t>ٱ</w:t>
      </w:r>
      <w:r w:rsidR="00764A2D" w:rsidRPr="000751A8">
        <w:rPr>
          <w:rStyle w:val="4-Char"/>
          <w:rFonts w:hint="eastAsia"/>
          <w:rtl/>
        </w:rPr>
        <w:t>لَّتِيٓ</w:t>
      </w:r>
      <w:r w:rsidR="00764A2D" w:rsidRPr="000751A8">
        <w:rPr>
          <w:rStyle w:val="4-Char"/>
          <w:rtl/>
        </w:rPr>
        <w:t xml:space="preserve"> أَنتُمۡ لَهَا عَٰكِفُونَ٥٢</w:t>
      </w:r>
      <w:r w:rsidR="00764A2D">
        <w:rPr>
          <w:rStyle w:val="1-Char"/>
          <w:rFonts w:cs="Traditional Arabic"/>
          <w:color w:val="000000"/>
          <w:shd w:val="clear" w:color="auto" w:fill="FFFFFF"/>
          <w:rtl/>
        </w:rPr>
        <w:t>﴾</w:t>
      </w:r>
      <w:r w:rsidR="00764A2D" w:rsidRPr="000751A8">
        <w:rPr>
          <w:rStyle w:val="4-Char"/>
          <w:rtl/>
        </w:rPr>
        <w:t xml:space="preserve"> </w:t>
      </w:r>
      <w:r w:rsidR="00764A2D" w:rsidRPr="000751A8">
        <w:rPr>
          <w:rStyle w:val="9-Char1"/>
          <w:rtl/>
        </w:rPr>
        <w:t>[الأنبياء: 52]</w:t>
      </w:r>
      <w:r w:rsidRPr="007100A7">
        <w:rPr>
          <w:rStyle w:val="1-Char"/>
          <w:rFonts w:hint="cs"/>
          <w:rtl/>
        </w:rPr>
        <w:t xml:space="preserve"> </w:t>
      </w:r>
      <w:r w:rsidRPr="00BE2421">
        <w:rPr>
          <w:rStyle w:val="6-Char"/>
          <w:rFonts w:hint="cs"/>
          <w:rtl/>
        </w:rPr>
        <w:t>«ا</w:t>
      </w:r>
      <w:r w:rsidR="00446BB7">
        <w:rPr>
          <w:rStyle w:val="6-Char"/>
          <w:rFonts w:hint="cs"/>
          <w:rtl/>
        </w:rPr>
        <w:t>ی</w:t>
      </w:r>
      <w:r w:rsidRPr="00BE2421">
        <w:rPr>
          <w:rStyle w:val="6-Char"/>
          <w:rFonts w:hint="cs"/>
          <w:rtl/>
        </w:rPr>
        <w:t>ن چه صورت‌ها و پ</w:t>
      </w:r>
      <w:r w:rsidR="00446BB7">
        <w:rPr>
          <w:rStyle w:val="6-Char"/>
          <w:rFonts w:hint="cs"/>
          <w:rtl/>
        </w:rPr>
        <w:t>ی</w:t>
      </w:r>
      <w:r w:rsidRPr="00BE2421">
        <w:rPr>
          <w:rStyle w:val="6-Char"/>
          <w:rFonts w:hint="cs"/>
          <w:rtl/>
        </w:rPr>
        <w:t>کره‌ها</w:t>
      </w:r>
      <w:r w:rsidR="00446BB7">
        <w:rPr>
          <w:rStyle w:val="6-Char"/>
          <w:rFonts w:hint="cs"/>
          <w:rtl/>
        </w:rPr>
        <w:t>یی</w:t>
      </w:r>
      <w:r w:rsidRPr="00BE2421">
        <w:rPr>
          <w:rStyle w:val="6-Char"/>
          <w:rFonts w:hint="cs"/>
          <w:rtl/>
        </w:rPr>
        <w:t xml:space="preserve"> است که بر پرستش</w:t>
      </w:r>
      <w:r w:rsidR="000751A8">
        <w:rPr>
          <w:rStyle w:val="6-Char"/>
          <w:rFonts w:hint="cs"/>
          <w:rtl/>
        </w:rPr>
        <w:t xml:space="preserve"> آن‌ها </w:t>
      </w:r>
      <w:r w:rsidRPr="00BE2421">
        <w:rPr>
          <w:rStyle w:val="6-Char"/>
          <w:rFonts w:hint="cs"/>
          <w:rtl/>
        </w:rPr>
        <w:t>مداومت و ا</w:t>
      </w:r>
      <w:r w:rsidR="00446BB7">
        <w:rPr>
          <w:rStyle w:val="6-Char"/>
          <w:rFonts w:hint="cs"/>
          <w:rtl/>
        </w:rPr>
        <w:t>ی</w:t>
      </w:r>
      <w:r w:rsidRPr="00BE2421">
        <w:rPr>
          <w:rStyle w:val="6-Char"/>
          <w:rFonts w:hint="cs"/>
          <w:rtl/>
        </w:rPr>
        <w:t>ستادگ</w:t>
      </w:r>
      <w:r w:rsidR="00446BB7">
        <w:rPr>
          <w:rStyle w:val="6-Char"/>
          <w:rFonts w:hint="cs"/>
          <w:rtl/>
        </w:rPr>
        <w:t>ی</w:t>
      </w:r>
      <w:r w:rsidRPr="00BE2421">
        <w:rPr>
          <w:rStyle w:val="6-Char"/>
          <w:rFonts w:hint="cs"/>
          <w:rtl/>
        </w:rPr>
        <w:t xml:space="preserve"> م</w:t>
      </w:r>
      <w:r w:rsidR="00446BB7">
        <w:rPr>
          <w:rStyle w:val="6-Char"/>
          <w:rFonts w:hint="cs"/>
          <w:rtl/>
        </w:rPr>
        <w:t>ی</w:t>
      </w:r>
      <w:r w:rsidRPr="00BE2421">
        <w:rPr>
          <w:rStyle w:val="6-Char"/>
          <w:rFonts w:hint="cs"/>
          <w:rtl/>
        </w:rPr>
        <w:t>‌کن</w:t>
      </w:r>
      <w:r w:rsidR="00446BB7">
        <w:rPr>
          <w:rStyle w:val="6-Char"/>
          <w:rFonts w:hint="cs"/>
          <w:rtl/>
        </w:rPr>
        <w:t>ی</w:t>
      </w:r>
      <w:r w:rsidRPr="00BE2421">
        <w:rPr>
          <w:rStyle w:val="6-Char"/>
          <w:rFonts w:hint="cs"/>
          <w:rtl/>
        </w:rPr>
        <w:t>د»</w:t>
      </w:r>
      <w:r w:rsidRPr="007100A7">
        <w:rPr>
          <w:rStyle w:val="1-Char"/>
          <w:rFonts w:hint="cs"/>
          <w:rtl/>
        </w:rPr>
        <w:t>.</w:t>
      </w:r>
    </w:p>
    <w:p w:rsidR="006B31CA" w:rsidRPr="007100A7" w:rsidRDefault="006B31CA" w:rsidP="00AF1D25">
      <w:pPr>
        <w:rPr>
          <w:rStyle w:val="1-Char"/>
          <w:rtl/>
        </w:rPr>
      </w:pPr>
      <w:r w:rsidRPr="007100A7">
        <w:rPr>
          <w:rStyle w:val="1-Char"/>
          <w:rFonts w:hint="cs"/>
          <w:rtl/>
        </w:rPr>
        <w:t xml:space="preserve">و در </w:t>
      </w:r>
      <w:r w:rsidRPr="00FE6406">
        <w:rPr>
          <w:rStyle w:val="9-Char"/>
          <w:rFonts w:eastAsia="Batang" w:hint="cs"/>
          <w:rtl/>
        </w:rPr>
        <w:t>اصطلاح شرع</w:t>
      </w:r>
      <w:r w:rsidRPr="007100A7">
        <w:rPr>
          <w:rStyle w:val="1-Char"/>
          <w:rFonts w:hint="cs"/>
          <w:rtl/>
        </w:rPr>
        <w:t>: ماندگار</w:t>
      </w:r>
      <w:r w:rsidR="00446BB7">
        <w:rPr>
          <w:rStyle w:val="1-Char"/>
          <w:rFonts w:hint="cs"/>
          <w:rtl/>
        </w:rPr>
        <w:t>ی</w:t>
      </w:r>
      <w:r w:rsidRPr="007100A7">
        <w:rPr>
          <w:rStyle w:val="1-Char"/>
          <w:rFonts w:hint="cs"/>
          <w:rtl/>
        </w:rPr>
        <w:t xml:space="preserve"> و اقامت مخصوص</w:t>
      </w:r>
      <w:r w:rsidR="00446BB7">
        <w:rPr>
          <w:rStyle w:val="1-Char"/>
          <w:rFonts w:hint="cs"/>
          <w:rtl/>
        </w:rPr>
        <w:t>ی</w:t>
      </w:r>
      <w:r w:rsidRPr="007100A7">
        <w:rPr>
          <w:rStyle w:val="1-Char"/>
          <w:rFonts w:hint="cs"/>
          <w:rtl/>
        </w:rPr>
        <w:t xml:space="preserve"> است به ک</w:t>
      </w:r>
      <w:r w:rsidR="00446BB7">
        <w:rPr>
          <w:rStyle w:val="1-Char"/>
          <w:rFonts w:hint="cs"/>
          <w:rtl/>
        </w:rPr>
        <w:t>ی</w:t>
      </w:r>
      <w:r w:rsidRPr="007100A7">
        <w:rPr>
          <w:rStyle w:val="1-Char"/>
          <w:rFonts w:hint="cs"/>
          <w:rtl/>
        </w:rPr>
        <w:t>ف</w:t>
      </w:r>
      <w:r w:rsidR="00446BB7">
        <w:rPr>
          <w:rStyle w:val="1-Char"/>
          <w:rFonts w:hint="cs"/>
          <w:rtl/>
        </w:rPr>
        <w:t>ی</w:t>
      </w:r>
      <w:r w:rsidRPr="007100A7">
        <w:rPr>
          <w:rStyle w:val="1-Char"/>
          <w:rFonts w:hint="cs"/>
          <w:rtl/>
        </w:rPr>
        <w:t xml:space="preserve">ت مخصوص. </w:t>
      </w:r>
    </w:p>
    <w:p w:rsidR="006B31CA" w:rsidRPr="007100A7" w:rsidRDefault="006B31CA" w:rsidP="00AF1D25">
      <w:pPr>
        <w:rPr>
          <w:rStyle w:val="1-Char"/>
          <w:rtl/>
        </w:rPr>
      </w:pPr>
      <w:r w:rsidRPr="007100A7">
        <w:rPr>
          <w:rStyle w:val="1-Char"/>
          <w:rFonts w:hint="cs"/>
          <w:rtl/>
        </w:rPr>
        <w:t>و دل</w:t>
      </w:r>
      <w:r w:rsidR="00446BB7">
        <w:rPr>
          <w:rStyle w:val="1-Char"/>
          <w:rFonts w:hint="cs"/>
          <w:rtl/>
        </w:rPr>
        <w:t>ی</w:t>
      </w:r>
      <w:r w:rsidRPr="007100A7">
        <w:rPr>
          <w:rStyle w:val="1-Char"/>
          <w:rFonts w:hint="cs"/>
          <w:rtl/>
        </w:rPr>
        <w:t xml:space="preserve">ل </w:t>
      </w:r>
      <w:r w:rsidRPr="00FE6406">
        <w:rPr>
          <w:rStyle w:val="9-Char"/>
          <w:rFonts w:eastAsia="Batang" w:hint="cs"/>
          <w:rtl/>
        </w:rPr>
        <w:t>مشروع</w:t>
      </w:r>
      <w:r w:rsidR="00446BB7">
        <w:rPr>
          <w:rStyle w:val="9-Char"/>
          <w:rFonts w:eastAsia="Batang" w:hint="cs"/>
          <w:rtl/>
        </w:rPr>
        <w:t>ی</w:t>
      </w:r>
      <w:r w:rsidRPr="00FE6406">
        <w:rPr>
          <w:rStyle w:val="9-Char"/>
          <w:rFonts w:eastAsia="Batang" w:hint="cs"/>
          <w:rtl/>
        </w:rPr>
        <w:t>ت اعتکاف</w:t>
      </w:r>
      <w:r w:rsidRPr="007100A7">
        <w:rPr>
          <w:rStyle w:val="1-Char"/>
          <w:rFonts w:hint="cs"/>
          <w:rtl/>
        </w:rPr>
        <w:t>، قرآن و سنّت و اجماع امّت اسلام</w:t>
      </w:r>
      <w:r w:rsidR="00446BB7">
        <w:rPr>
          <w:rStyle w:val="1-Char"/>
          <w:rFonts w:hint="cs"/>
          <w:rtl/>
        </w:rPr>
        <w:t>ی</w:t>
      </w:r>
      <w:r w:rsidRPr="007100A7">
        <w:rPr>
          <w:rStyle w:val="1-Char"/>
          <w:rFonts w:hint="cs"/>
          <w:rtl/>
        </w:rPr>
        <w:t xml:space="preserve"> است.</w:t>
      </w:r>
    </w:p>
    <w:p w:rsidR="006B31CA" w:rsidRPr="007100A7" w:rsidRDefault="006B31CA" w:rsidP="00764A2D">
      <w:pPr>
        <w:rPr>
          <w:rStyle w:val="1-Char"/>
          <w:rtl/>
        </w:rPr>
      </w:pPr>
      <w:r w:rsidRPr="007100A7">
        <w:rPr>
          <w:rStyle w:val="1-Char"/>
          <w:rFonts w:hint="cs"/>
          <w:rtl/>
        </w:rPr>
        <w:t>خداوند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00764A2D">
        <w:rPr>
          <w:rStyle w:val="1-Char"/>
          <w:rFonts w:cs="Traditional Arabic"/>
          <w:color w:val="000000"/>
          <w:shd w:val="clear" w:color="auto" w:fill="FFFFFF"/>
          <w:rtl/>
        </w:rPr>
        <w:t>﴿</w:t>
      </w:r>
      <w:r w:rsidR="00764A2D" w:rsidRPr="000751A8">
        <w:rPr>
          <w:rStyle w:val="4-Char"/>
          <w:rtl/>
        </w:rPr>
        <w:t>أَن طَهِّرَا بَيۡتِيَ لِلطَّآئِفِينَ وَ</w:t>
      </w:r>
      <w:r w:rsidR="00764A2D" w:rsidRPr="000751A8">
        <w:rPr>
          <w:rStyle w:val="4-Char"/>
          <w:rFonts w:hint="cs"/>
          <w:rtl/>
        </w:rPr>
        <w:t>ٱ</w:t>
      </w:r>
      <w:r w:rsidR="00764A2D" w:rsidRPr="000751A8">
        <w:rPr>
          <w:rStyle w:val="4-Char"/>
          <w:rFonts w:hint="eastAsia"/>
          <w:rtl/>
        </w:rPr>
        <w:t>لۡعَٰكِفِينَ</w:t>
      </w:r>
      <w:r w:rsidR="00764A2D" w:rsidRPr="000751A8">
        <w:rPr>
          <w:rStyle w:val="4-Char"/>
          <w:rtl/>
        </w:rPr>
        <w:t xml:space="preserve"> وَ</w:t>
      </w:r>
      <w:r w:rsidR="00764A2D" w:rsidRPr="000751A8">
        <w:rPr>
          <w:rStyle w:val="4-Char"/>
          <w:rFonts w:hint="cs"/>
          <w:rtl/>
        </w:rPr>
        <w:t>ٱ</w:t>
      </w:r>
      <w:r w:rsidR="00764A2D" w:rsidRPr="000751A8">
        <w:rPr>
          <w:rStyle w:val="4-Char"/>
          <w:rFonts w:hint="eastAsia"/>
          <w:rtl/>
        </w:rPr>
        <w:t>لرُّكَّعِ</w:t>
      </w:r>
      <w:r w:rsidR="00764A2D" w:rsidRPr="000751A8">
        <w:rPr>
          <w:rStyle w:val="4-Char"/>
          <w:rtl/>
        </w:rPr>
        <w:t xml:space="preserve"> </w:t>
      </w:r>
      <w:r w:rsidR="00764A2D" w:rsidRPr="000751A8">
        <w:rPr>
          <w:rStyle w:val="4-Char"/>
          <w:rFonts w:hint="cs"/>
          <w:rtl/>
        </w:rPr>
        <w:t>ٱ</w:t>
      </w:r>
      <w:r w:rsidR="00764A2D" w:rsidRPr="000751A8">
        <w:rPr>
          <w:rStyle w:val="4-Char"/>
          <w:rFonts w:hint="eastAsia"/>
          <w:rtl/>
        </w:rPr>
        <w:t>لسُّجُودِ</w:t>
      </w:r>
      <w:r w:rsidR="00764A2D" w:rsidRPr="000751A8">
        <w:rPr>
          <w:rStyle w:val="4-Char"/>
          <w:rtl/>
        </w:rPr>
        <w:t>١٢٥</w:t>
      </w:r>
      <w:r w:rsidR="00764A2D">
        <w:rPr>
          <w:rStyle w:val="1-Char"/>
          <w:rFonts w:cs="Traditional Arabic"/>
          <w:color w:val="000000"/>
          <w:shd w:val="clear" w:color="auto" w:fill="FFFFFF"/>
          <w:rtl/>
        </w:rPr>
        <w:t>﴾</w:t>
      </w:r>
      <w:r w:rsidR="00764A2D" w:rsidRPr="000751A8">
        <w:rPr>
          <w:rStyle w:val="4-Char"/>
          <w:rtl/>
        </w:rPr>
        <w:t xml:space="preserve"> </w:t>
      </w:r>
      <w:r w:rsidR="00764A2D" w:rsidRPr="000751A8">
        <w:rPr>
          <w:rStyle w:val="9-Char1"/>
          <w:rtl/>
        </w:rPr>
        <w:t>[البقرة: 125]</w:t>
      </w:r>
      <w:r w:rsidRPr="007100A7">
        <w:rPr>
          <w:rStyle w:val="1-Char"/>
          <w:rFonts w:hint="cs"/>
          <w:rtl/>
        </w:rPr>
        <w:t xml:space="preserve"> </w:t>
      </w:r>
      <w:r w:rsidRPr="00BE2421">
        <w:rPr>
          <w:rStyle w:val="6-Char"/>
          <w:rFonts w:hint="cs"/>
          <w:rtl/>
        </w:rPr>
        <w:t>«خانه‌</w:t>
      </w:r>
      <w:r w:rsidR="00446BB7">
        <w:rPr>
          <w:rStyle w:val="6-Char"/>
          <w:rFonts w:hint="cs"/>
          <w:rtl/>
        </w:rPr>
        <w:t>ی</w:t>
      </w:r>
      <w:r w:rsidRPr="00BE2421">
        <w:rPr>
          <w:rStyle w:val="6-Char"/>
          <w:rFonts w:hint="cs"/>
          <w:rtl/>
        </w:rPr>
        <w:t xml:space="preserve"> مرا پاک کن</w:t>
      </w:r>
      <w:r w:rsidR="00446BB7">
        <w:rPr>
          <w:rStyle w:val="6-Char"/>
          <w:rFonts w:hint="cs"/>
          <w:rtl/>
        </w:rPr>
        <w:t>ی</w:t>
      </w:r>
      <w:r w:rsidRPr="00BE2421">
        <w:rPr>
          <w:rStyle w:val="6-Char"/>
          <w:rFonts w:hint="cs"/>
          <w:rtl/>
        </w:rPr>
        <w:t>د برا</w:t>
      </w:r>
      <w:r w:rsidR="00446BB7">
        <w:rPr>
          <w:rStyle w:val="6-Char"/>
          <w:rFonts w:hint="cs"/>
          <w:rtl/>
        </w:rPr>
        <w:t>ی</w:t>
      </w:r>
      <w:r w:rsidRPr="00BE2421">
        <w:rPr>
          <w:rStyle w:val="6-Char"/>
          <w:rFonts w:hint="cs"/>
          <w:rtl/>
        </w:rPr>
        <w:t xml:space="preserve"> طواف کنندگان و اعتکاف کنندگان و رکوع و سجده کنندگان»</w:t>
      </w:r>
      <w:r w:rsidRPr="007100A7">
        <w:rPr>
          <w:rStyle w:val="1-Char"/>
          <w:rFonts w:hint="cs"/>
          <w:rtl/>
        </w:rPr>
        <w:t>.</w:t>
      </w:r>
    </w:p>
    <w:p w:rsidR="006B31CA" w:rsidRPr="007100A7" w:rsidRDefault="006B31CA" w:rsidP="00764A2D">
      <w:pPr>
        <w:rPr>
          <w:rStyle w:val="1-Char"/>
          <w:rtl/>
        </w:rPr>
      </w:pPr>
      <w:r w:rsidRPr="007100A7">
        <w:rPr>
          <w:rStyle w:val="1-Char"/>
          <w:rFonts w:hint="cs"/>
          <w:rtl/>
        </w:rPr>
        <w:t>و ن</w:t>
      </w:r>
      <w:r w:rsidR="00446BB7">
        <w:rPr>
          <w:rStyle w:val="1-Char"/>
          <w:rFonts w:hint="cs"/>
          <w:rtl/>
        </w:rPr>
        <w:t>ی</w:t>
      </w:r>
      <w:r w:rsidRPr="007100A7">
        <w:rPr>
          <w:rStyle w:val="1-Char"/>
          <w:rFonts w:hint="cs"/>
          <w:rtl/>
        </w:rPr>
        <w:t>ز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00764A2D">
        <w:rPr>
          <w:rStyle w:val="1-Char"/>
          <w:rFonts w:cs="Traditional Arabic"/>
          <w:color w:val="000000"/>
          <w:shd w:val="clear" w:color="auto" w:fill="FFFFFF"/>
          <w:rtl/>
        </w:rPr>
        <w:t>﴿</w:t>
      </w:r>
      <w:r w:rsidR="00764A2D" w:rsidRPr="000751A8">
        <w:rPr>
          <w:rStyle w:val="4-Char"/>
          <w:rtl/>
        </w:rPr>
        <w:t xml:space="preserve">وَلَا تُبَٰشِرُوهُنَّ وَأَنتُمۡ عَٰكِفُونَ فِي </w:t>
      </w:r>
      <w:r w:rsidR="00764A2D" w:rsidRPr="000751A8">
        <w:rPr>
          <w:rStyle w:val="4-Char"/>
          <w:rFonts w:hint="cs"/>
          <w:rtl/>
        </w:rPr>
        <w:t>ٱ</w:t>
      </w:r>
      <w:r w:rsidR="00764A2D" w:rsidRPr="000751A8">
        <w:rPr>
          <w:rStyle w:val="4-Char"/>
          <w:rFonts w:hint="eastAsia"/>
          <w:rtl/>
        </w:rPr>
        <w:t>لۡمَسَٰجِدِۗ</w:t>
      </w:r>
      <w:r w:rsidR="00764A2D">
        <w:rPr>
          <w:rStyle w:val="1-Char"/>
          <w:rFonts w:cs="Traditional Arabic"/>
          <w:color w:val="000000"/>
          <w:shd w:val="clear" w:color="auto" w:fill="FFFFFF"/>
          <w:rtl/>
        </w:rPr>
        <w:t>﴾</w:t>
      </w:r>
      <w:r w:rsidR="00764A2D" w:rsidRPr="000751A8">
        <w:rPr>
          <w:rStyle w:val="4-Char"/>
          <w:rtl/>
        </w:rPr>
        <w:t xml:space="preserve"> </w:t>
      </w:r>
      <w:r w:rsidR="00764A2D" w:rsidRPr="000751A8">
        <w:rPr>
          <w:rStyle w:val="9-Char1"/>
          <w:rtl/>
        </w:rPr>
        <w:t>[البقرة: 187]</w:t>
      </w:r>
      <w:r w:rsidRPr="007100A7">
        <w:rPr>
          <w:rStyle w:val="1-Char"/>
          <w:rFonts w:hint="cs"/>
          <w:rtl/>
        </w:rPr>
        <w:t xml:space="preserve"> </w:t>
      </w:r>
      <w:r w:rsidRPr="00BE2421">
        <w:rPr>
          <w:rStyle w:val="6-Char"/>
          <w:rFonts w:hint="cs"/>
          <w:rtl/>
        </w:rPr>
        <w:t>«و زمان</w:t>
      </w:r>
      <w:r w:rsidR="00446BB7">
        <w:rPr>
          <w:rStyle w:val="6-Char"/>
          <w:rFonts w:hint="cs"/>
          <w:rtl/>
        </w:rPr>
        <w:t>ی</w:t>
      </w:r>
      <w:r w:rsidRPr="00BE2421">
        <w:rPr>
          <w:rStyle w:val="6-Char"/>
          <w:rFonts w:hint="cs"/>
          <w:rtl/>
        </w:rPr>
        <w:t xml:space="preserve"> که در مساجد به اعتکاف مشغول</w:t>
      </w:r>
      <w:r w:rsidR="00446BB7">
        <w:rPr>
          <w:rStyle w:val="6-Char"/>
          <w:rFonts w:hint="cs"/>
          <w:rtl/>
        </w:rPr>
        <w:t>ی</w:t>
      </w:r>
      <w:r w:rsidRPr="00BE2421">
        <w:rPr>
          <w:rStyle w:val="6-Char"/>
          <w:rFonts w:hint="cs"/>
          <w:rtl/>
        </w:rPr>
        <w:t>د با زنانتان نزد</w:t>
      </w:r>
      <w:r w:rsidR="00446BB7">
        <w:rPr>
          <w:rStyle w:val="6-Char"/>
          <w:rFonts w:hint="cs"/>
          <w:rtl/>
        </w:rPr>
        <w:t>ی</w:t>
      </w:r>
      <w:r w:rsidRPr="00BE2421">
        <w:rPr>
          <w:rStyle w:val="6-Char"/>
          <w:rFonts w:hint="cs"/>
          <w:rtl/>
        </w:rPr>
        <w:t>ک</w:t>
      </w:r>
      <w:r w:rsidR="00446BB7">
        <w:rPr>
          <w:rStyle w:val="6-Char"/>
          <w:rFonts w:hint="cs"/>
          <w:rtl/>
        </w:rPr>
        <w:t>ی</w:t>
      </w:r>
      <w:r w:rsidRPr="00BE2421">
        <w:rPr>
          <w:rStyle w:val="6-Char"/>
          <w:rFonts w:hint="cs"/>
          <w:rtl/>
        </w:rPr>
        <w:t xml:space="preserve"> نکن</w:t>
      </w:r>
      <w:r w:rsidR="00446BB7">
        <w:rPr>
          <w:rStyle w:val="6-Char"/>
          <w:rFonts w:hint="cs"/>
          <w:rtl/>
        </w:rPr>
        <w:t>ی</w:t>
      </w:r>
      <w:r w:rsidRPr="00BE2421">
        <w:rPr>
          <w:rStyle w:val="6-Char"/>
          <w:rFonts w:hint="cs"/>
          <w:rtl/>
        </w:rPr>
        <w:t>د»</w:t>
      </w:r>
      <w:r w:rsidRPr="007100A7">
        <w:rPr>
          <w:rStyle w:val="1-Char"/>
          <w:rFonts w:hint="cs"/>
          <w:rtl/>
        </w:rPr>
        <w:t xml:space="preserve">. </w:t>
      </w:r>
    </w:p>
    <w:p w:rsidR="006B31CA" w:rsidRPr="007100A7" w:rsidRDefault="006B31CA" w:rsidP="00AF1D25">
      <w:pPr>
        <w:rPr>
          <w:rStyle w:val="1-Char"/>
          <w:rtl/>
        </w:rPr>
      </w:pPr>
      <w:r w:rsidRPr="007100A7">
        <w:rPr>
          <w:rStyle w:val="1-Char"/>
          <w:rFonts w:hint="cs"/>
          <w:rtl/>
        </w:rPr>
        <w:t>و ثابت شده است که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در هر ماه رمضان، ده روز آخر را در مسجد اعتکاف م</w:t>
      </w:r>
      <w:r w:rsidR="00446BB7">
        <w:rPr>
          <w:rStyle w:val="1-Char"/>
          <w:rFonts w:hint="cs"/>
          <w:rtl/>
        </w:rPr>
        <w:t>ی</w:t>
      </w:r>
      <w:r w:rsidRPr="007100A7">
        <w:rPr>
          <w:rStyle w:val="1-Char"/>
          <w:rFonts w:hint="cs"/>
          <w:rtl/>
        </w:rPr>
        <w:t xml:space="preserve">‌کرد و در همان سال که وفات </w:t>
      </w:r>
      <w:r w:rsidR="00446BB7">
        <w:rPr>
          <w:rStyle w:val="1-Char"/>
          <w:rFonts w:hint="cs"/>
          <w:rtl/>
        </w:rPr>
        <w:t>ی</w:t>
      </w:r>
      <w:r w:rsidRPr="007100A7">
        <w:rPr>
          <w:rStyle w:val="1-Char"/>
          <w:rFonts w:hint="cs"/>
          <w:rtl/>
        </w:rPr>
        <w:t>افت، ب</w:t>
      </w:r>
      <w:r w:rsidR="00446BB7">
        <w:rPr>
          <w:rStyle w:val="1-Char"/>
          <w:rFonts w:hint="cs"/>
          <w:rtl/>
        </w:rPr>
        <w:t>ی</w:t>
      </w:r>
      <w:r w:rsidRPr="007100A7">
        <w:rPr>
          <w:rStyle w:val="1-Char"/>
          <w:rFonts w:hint="cs"/>
          <w:rtl/>
        </w:rPr>
        <w:t>ست روز در مسجد اعتکاف و اقامت گز</w:t>
      </w:r>
      <w:r w:rsidR="00446BB7">
        <w:rPr>
          <w:rStyle w:val="1-Char"/>
          <w:rFonts w:hint="cs"/>
          <w:rtl/>
        </w:rPr>
        <w:t>ی</w:t>
      </w:r>
      <w:r w:rsidRPr="007100A7">
        <w:rPr>
          <w:rStyle w:val="1-Char"/>
          <w:rFonts w:hint="cs"/>
          <w:rtl/>
        </w:rPr>
        <w:t>د. (بخار</w:t>
      </w:r>
      <w:r w:rsidR="00446BB7">
        <w:rPr>
          <w:rStyle w:val="1-Char"/>
          <w:rFonts w:hint="cs"/>
          <w:rtl/>
        </w:rPr>
        <w:t>ی</w:t>
      </w:r>
      <w:r w:rsidRPr="007100A7">
        <w:rPr>
          <w:rStyle w:val="1-Char"/>
          <w:rFonts w:hint="cs"/>
          <w:rtl/>
        </w:rPr>
        <w:t>، ابوداود و ابن ماجه).</w:t>
      </w:r>
    </w:p>
    <w:p w:rsidR="006B31CA" w:rsidRPr="007100A7" w:rsidRDefault="006B31CA" w:rsidP="00AF1D25">
      <w:pPr>
        <w:rPr>
          <w:rStyle w:val="1-Char"/>
          <w:rtl/>
        </w:rPr>
      </w:pPr>
      <w:r w:rsidRPr="007100A7">
        <w:rPr>
          <w:rStyle w:val="1-Char"/>
          <w:rFonts w:hint="cs"/>
          <w:rtl/>
        </w:rPr>
        <w:t>عا</w:t>
      </w:r>
      <w:r w:rsidR="00446BB7">
        <w:rPr>
          <w:rStyle w:val="1-Char"/>
          <w:rFonts w:hint="cs"/>
          <w:rtl/>
        </w:rPr>
        <w:t>ی</w:t>
      </w:r>
      <w:r w:rsidRPr="007100A7">
        <w:rPr>
          <w:rStyle w:val="1-Char"/>
          <w:rFonts w:hint="cs"/>
          <w:rtl/>
        </w:rPr>
        <w:t>شه</w:t>
      </w:r>
      <w:r w:rsidR="00FE6406" w:rsidRPr="00FE6406">
        <w:rPr>
          <w:rStyle w:val="1-Char"/>
          <w:rFonts w:cs="CTraditional Arabic" w:hint="cs"/>
          <w:rtl/>
        </w:rPr>
        <w:t>ل</w:t>
      </w:r>
      <w:r w:rsidRPr="007100A7">
        <w:rPr>
          <w:rStyle w:val="1-Char"/>
          <w:rFonts w:hint="cs"/>
          <w:rtl/>
        </w:rPr>
        <w:t xml:space="preserve"> 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در ده روز آخر رمضان به اعتکاف م</w:t>
      </w:r>
      <w:r w:rsidR="00446BB7">
        <w:rPr>
          <w:rStyle w:val="1-Char"/>
          <w:rFonts w:hint="cs"/>
          <w:rtl/>
        </w:rPr>
        <w:t>ی</w:t>
      </w:r>
      <w:r w:rsidRPr="007100A7">
        <w:rPr>
          <w:rStyle w:val="1-Char"/>
          <w:rFonts w:hint="cs"/>
          <w:rtl/>
        </w:rPr>
        <w:t>‌نشست و م</w:t>
      </w:r>
      <w:r w:rsidR="00446BB7">
        <w:rPr>
          <w:rStyle w:val="1-Char"/>
          <w:rFonts w:hint="cs"/>
          <w:rtl/>
        </w:rPr>
        <w:t>ی</w:t>
      </w:r>
      <w:r w:rsidRPr="007100A7">
        <w:rPr>
          <w:rStyle w:val="1-Char"/>
          <w:rFonts w:hint="cs"/>
          <w:rtl/>
        </w:rPr>
        <w:t xml:space="preserve">‌فرمود: </w:t>
      </w:r>
      <w:r w:rsidRPr="00BE2421">
        <w:rPr>
          <w:rStyle w:val="5-Char"/>
          <w:rFonts w:hint="cs"/>
          <w:rtl/>
        </w:rPr>
        <w:t>«تَحَرُّوْا لَيْلَةَ الْقَدْرِ فِي الْعَشْرِ الْاَوٰاخِرِ مِنْ رَمَضٰانَ»</w:t>
      </w:r>
      <w:r w:rsidRPr="007100A7">
        <w:rPr>
          <w:rStyle w:val="1-Char"/>
          <w:rFonts w:hint="cs"/>
          <w:rtl/>
        </w:rPr>
        <w:t xml:space="preserve"> (بخار</w:t>
      </w:r>
      <w:r w:rsidR="00446BB7">
        <w:rPr>
          <w:rStyle w:val="1-Char"/>
          <w:rFonts w:hint="cs"/>
          <w:rtl/>
        </w:rPr>
        <w:t>ی</w:t>
      </w:r>
      <w:r w:rsidRPr="007100A7">
        <w:rPr>
          <w:rStyle w:val="1-Char"/>
          <w:rFonts w:hint="cs"/>
          <w:rtl/>
        </w:rPr>
        <w:t xml:space="preserve"> و ترمذ</w:t>
      </w:r>
      <w:r w:rsidR="00446BB7">
        <w:rPr>
          <w:rStyle w:val="1-Char"/>
          <w:rFonts w:hint="cs"/>
          <w:rtl/>
        </w:rPr>
        <w:t>ی</w:t>
      </w:r>
      <w:r w:rsidRPr="007100A7">
        <w:rPr>
          <w:rStyle w:val="1-Char"/>
          <w:rFonts w:hint="cs"/>
          <w:rtl/>
        </w:rPr>
        <w:t xml:space="preserve">)؛ </w:t>
      </w:r>
      <w:r w:rsidRPr="00BE2421">
        <w:rPr>
          <w:rStyle w:val="1-Char"/>
          <w:rFonts w:hint="cs"/>
          <w:rtl/>
        </w:rPr>
        <w:t>«شب قدر را در ده شب آخر رمضان جستجو کن</w:t>
      </w:r>
      <w:r w:rsidR="00446BB7">
        <w:rPr>
          <w:rStyle w:val="1-Char"/>
          <w:rFonts w:hint="cs"/>
          <w:rtl/>
        </w:rPr>
        <w:t>ی</w:t>
      </w:r>
      <w:r w:rsidRPr="00BE2421">
        <w:rPr>
          <w:rStyle w:val="1-Char"/>
          <w:rFonts w:hint="cs"/>
          <w:rtl/>
        </w:rPr>
        <w:t>د»</w:t>
      </w:r>
      <w:r w:rsidRPr="007100A7">
        <w:rPr>
          <w:rStyle w:val="1-Char"/>
          <w:rFonts w:hint="cs"/>
          <w:rtl/>
        </w:rPr>
        <w:t>.</w:t>
      </w:r>
    </w:p>
    <w:p w:rsidR="006B31CA" w:rsidRPr="007100A7" w:rsidRDefault="006B31CA" w:rsidP="00AF1D25">
      <w:pPr>
        <w:rPr>
          <w:rStyle w:val="1-Char"/>
          <w:rtl/>
        </w:rPr>
      </w:pPr>
      <w:r w:rsidRPr="007100A7">
        <w:rPr>
          <w:rStyle w:val="1-Char"/>
          <w:rFonts w:hint="cs"/>
          <w:rtl/>
        </w:rPr>
        <w:t xml:space="preserve">و </w:t>
      </w:r>
      <w:r w:rsidR="00446BB7">
        <w:rPr>
          <w:rStyle w:val="1-Char"/>
          <w:rFonts w:hint="cs"/>
          <w:rtl/>
        </w:rPr>
        <w:t>ی</w:t>
      </w:r>
      <w:r w:rsidRPr="007100A7">
        <w:rPr>
          <w:rStyle w:val="1-Char"/>
          <w:rFonts w:hint="cs"/>
          <w:rtl/>
        </w:rPr>
        <w:t>اران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و زنانش ن</w:t>
      </w:r>
      <w:r w:rsidR="00446BB7">
        <w:rPr>
          <w:rStyle w:val="1-Char"/>
          <w:rFonts w:hint="cs"/>
          <w:rtl/>
        </w:rPr>
        <w:t>ی</w:t>
      </w:r>
      <w:r w:rsidRPr="007100A7">
        <w:rPr>
          <w:rStyle w:val="1-Char"/>
          <w:rFonts w:hint="cs"/>
          <w:rtl/>
        </w:rPr>
        <w:t>ز با او و بعد از او، در مسجد اعتکاف کرده‌اند و امّت اسلام</w:t>
      </w:r>
      <w:r w:rsidR="00446BB7">
        <w:rPr>
          <w:rStyle w:val="1-Char"/>
          <w:rFonts w:hint="cs"/>
          <w:rtl/>
        </w:rPr>
        <w:t>ی</w:t>
      </w:r>
      <w:r w:rsidRPr="007100A7">
        <w:rPr>
          <w:rStyle w:val="1-Char"/>
          <w:rFonts w:hint="cs"/>
          <w:rtl/>
        </w:rPr>
        <w:t xml:space="preserve"> ن</w:t>
      </w:r>
      <w:r w:rsidR="00446BB7">
        <w:rPr>
          <w:rStyle w:val="1-Char"/>
          <w:rFonts w:hint="cs"/>
          <w:rtl/>
        </w:rPr>
        <w:t>ی</w:t>
      </w:r>
      <w:r w:rsidRPr="007100A7">
        <w:rPr>
          <w:rStyle w:val="1-Char"/>
          <w:rFonts w:hint="cs"/>
          <w:rtl/>
        </w:rPr>
        <w:t>ز بر ا</w:t>
      </w:r>
      <w:r w:rsidR="00446BB7">
        <w:rPr>
          <w:rStyle w:val="1-Char"/>
          <w:rFonts w:hint="cs"/>
          <w:rtl/>
        </w:rPr>
        <w:t>ی</w:t>
      </w:r>
      <w:r w:rsidRPr="007100A7">
        <w:rPr>
          <w:rStyle w:val="1-Char"/>
          <w:rFonts w:hint="cs"/>
          <w:rtl/>
        </w:rPr>
        <w:t>ن مطلب، اجماع دارد.]</w:t>
      </w:r>
    </w:p>
    <w:p w:rsidR="006B31CA" w:rsidRPr="00FE6406" w:rsidRDefault="006B31CA" w:rsidP="00AF1D25">
      <w:pPr>
        <w:rPr>
          <w:rStyle w:val="9-Char"/>
          <w:rtl/>
        </w:rPr>
      </w:pPr>
      <w:r w:rsidRPr="00FE6406">
        <w:rPr>
          <w:rStyle w:val="9-Char"/>
          <w:rFonts w:hint="cs"/>
          <w:rtl/>
        </w:rPr>
        <w:t>[انواع اعتکاف:]</w:t>
      </w:r>
    </w:p>
    <w:p w:rsidR="006B31CA" w:rsidRPr="00FE6406" w:rsidRDefault="006B31CA" w:rsidP="00AF1D25">
      <w:pPr>
        <w:rPr>
          <w:rStyle w:val="9-Char"/>
          <w:rtl/>
        </w:rPr>
      </w:pPr>
      <w:r w:rsidRPr="00FE6406">
        <w:rPr>
          <w:rStyle w:val="9-Char"/>
          <w:rFonts w:hint="cs"/>
          <w:rtl/>
        </w:rPr>
        <w:t>و اعتکاف بر سه نوع است:</w:t>
      </w:r>
    </w:p>
    <w:p w:rsidR="006B31CA" w:rsidRPr="007100A7" w:rsidRDefault="006B31CA" w:rsidP="00463D6B">
      <w:pPr>
        <w:pStyle w:val="ListParagraph"/>
        <w:numPr>
          <w:ilvl w:val="0"/>
          <w:numId w:val="54"/>
        </w:numPr>
        <w:rPr>
          <w:rStyle w:val="1-Char"/>
          <w:rtl/>
        </w:rPr>
      </w:pPr>
      <w:r w:rsidRPr="00764A2D">
        <w:rPr>
          <w:rStyle w:val="9-Char"/>
          <w:rFonts w:eastAsia="Batang" w:hint="cs"/>
          <w:rtl/>
        </w:rPr>
        <w:t>اعتکاف واجب؛</w:t>
      </w:r>
      <w:r w:rsidRPr="007100A7">
        <w:rPr>
          <w:rStyle w:val="1-Char"/>
          <w:rFonts w:hint="cs"/>
          <w:rtl/>
        </w:rPr>
        <w:t xml:space="preserve"> و آن اعتکاف</w:t>
      </w:r>
      <w:r w:rsidR="00446BB7">
        <w:rPr>
          <w:rStyle w:val="1-Char"/>
          <w:rFonts w:hint="cs"/>
          <w:rtl/>
        </w:rPr>
        <w:t>ی</w:t>
      </w:r>
      <w:r w:rsidRPr="007100A7">
        <w:rPr>
          <w:rStyle w:val="1-Char"/>
          <w:rFonts w:hint="cs"/>
          <w:rtl/>
        </w:rPr>
        <w:t xml:space="preserve"> است که نذر شده باشد؛ [بنابرا</w:t>
      </w:r>
      <w:r w:rsidR="00446BB7">
        <w:rPr>
          <w:rStyle w:val="1-Char"/>
          <w:rFonts w:hint="cs"/>
          <w:rtl/>
        </w:rPr>
        <w:t>ی</w:t>
      </w:r>
      <w:r w:rsidRPr="007100A7">
        <w:rPr>
          <w:rStyle w:val="1-Char"/>
          <w:rFonts w:hint="cs"/>
          <w:rtl/>
        </w:rPr>
        <w:t>ن، کس</w:t>
      </w:r>
      <w:r w:rsidR="00446BB7">
        <w:rPr>
          <w:rStyle w:val="1-Char"/>
          <w:rFonts w:hint="cs"/>
          <w:rtl/>
        </w:rPr>
        <w:t>ی</w:t>
      </w:r>
      <w:r w:rsidRPr="007100A7">
        <w:rPr>
          <w:rStyle w:val="1-Char"/>
          <w:rFonts w:hint="cs"/>
          <w:rtl/>
        </w:rPr>
        <w:t xml:space="preserve"> که نذر نما</w:t>
      </w:r>
      <w:r w:rsidR="00446BB7">
        <w:rPr>
          <w:rStyle w:val="1-Char"/>
          <w:rFonts w:hint="cs"/>
          <w:rtl/>
        </w:rPr>
        <w:t>ی</w:t>
      </w:r>
      <w:r w:rsidRPr="007100A7">
        <w:rPr>
          <w:rStyle w:val="1-Char"/>
          <w:rFonts w:hint="cs"/>
          <w:rtl/>
        </w:rPr>
        <w:t>د به ا</w:t>
      </w:r>
      <w:r w:rsidR="00446BB7">
        <w:rPr>
          <w:rStyle w:val="1-Char"/>
          <w:rFonts w:hint="cs"/>
          <w:rtl/>
        </w:rPr>
        <w:t>ی</w:t>
      </w:r>
      <w:r w:rsidRPr="007100A7">
        <w:rPr>
          <w:rStyle w:val="1-Char"/>
          <w:rFonts w:hint="cs"/>
          <w:rtl/>
        </w:rPr>
        <w:t>ن که در اعتکاف بنش</w:t>
      </w:r>
      <w:r w:rsidR="00446BB7">
        <w:rPr>
          <w:rStyle w:val="1-Char"/>
          <w:rFonts w:hint="cs"/>
          <w:rtl/>
        </w:rPr>
        <w:t>ی</w:t>
      </w:r>
      <w:r w:rsidRPr="007100A7">
        <w:rPr>
          <w:rStyle w:val="1-Char"/>
          <w:rFonts w:hint="cs"/>
          <w:rtl/>
        </w:rPr>
        <w:t>ند، در آن صورت اعتکاف بر و</w:t>
      </w:r>
      <w:r w:rsidR="00446BB7">
        <w:rPr>
          <w:rStyle w:val="1-Char"/>
          <w:rFonts w:hint="cs"/>
          <w:rtl/>
        </w:rPr>
        <w:t>ی</w:t>
      </w:r>
      <w:r w:rsidRPr="007100A7">
        <w:rPr>
          <w:rStyle w:val="1-Char"/>
          <w:rFonts w:hint="cs"/>
          <w:rtl/>
        </w:rPr>
        <w:t xml:space="preserve"> واجب م</w:t>
      </w:r>
      <w:r w:rsidR="00446BB7">
        <w:rPr>
          <w:rStyle w:val="1-Char"/>
          <w:rFonts w:hint="cs"/>
          <w:rtl/>
        </w:rPr>
        <w:t>ی</w:t>
      </w:r>
      <w:r w:rsidRPr="007100A7">
        <w:rPr>
          <w:rStyle w:val="1-Char"/>
          <w:rFonts w:hint="cs"/>
          <w:rtl/>
        </w:rPr>
        <w:t>‌گردد و بر و</w:t>
      </w:r>
      <w:r w:rsidR="00446BB7">
        <w:rPr>
          <w:rStyle w:val="1-Char"/>
          <w:rFonts w:hint="cs"/>
          <w:rtl/>
        </w:rPr>
        <w:t>ی</w:t>
      </w:r>
      <w:r w:rsidRPr="007100A7">
        <w:rPr>
          <w:rStyle w:val="1-Char"/>
          <w:rFonts w:hint="cs"/>
          <w:rtl/>
        </w:rPr>
        <w:t xml:space="preserve"> لازم است که به نذرش وفا نما</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764A2D">
        <w:rPr>
          <w:rStyle w:val="1-Char"/>
          <w:rFonts w:cs="CTraditional Arabic" w:hint="cs"/>
          <w:rtl/>
        </w:rPr>
        <w:t xml:space="preserve"> 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مَنْ نَذَرَ اَنْ يُطِيْعَ اللهَ فَلْيُطِعْهُ وَ مَنْ نَذَرَ اَنْ يَّعْصِيَهُ فَلٰا</w:t>
      </w:r>
      <w:r w:rsidR="00544D97">
        <w:rPr>
          <w:rStyle w:val="5-Char"/>
          <w:rFonts w:hint="cs"/>
          <w:rtl/>
        </w:rPr>
        <w:t xml:space="preserve"> </w:t>
      </w:r>
      <w:r w:rsidRPr="00BE2421">
        <w:rPr>
          <w:rStyle w:val="5-Char"/>
          <w:rFonts w:hint="cs"/>
          <w:rtl/>
        </w:rPr>
        <w:t>يَعْصِهِ»</w:t>
      </w:r>
      <w:r w:rsidRPr="007100A7">
        <w:rPr>
          <w:rStyle w:val="1-Char"/>
          <w:rFonts w:hint="cs"/>
          <w:rtl/>
        </w:rPr>
        <w:t xml:space="preserve"> (مسند احمد و بخار</w:t>
      </w:r>
      <w:r w:rsidR="00446BB7">
        <w:rPr>
          <w:rStyle w:val="1-Char"/>
          <w:rFonts w:hint="cs"/>
          <w:rtl/>
        </w:rPr>
        <w:t>ی</w:t>
      </w:r>
      <w:r w:rsidRPr="007100A7">
        <w:rPr>
          <w:rStyle w:val="1-Char"/>
          <w:rFonts w:hint="cs"/>
          <w:rtl/>
        </w:rPr>
        <w:t xml:space="preserve">)؛ </w:t>
      </w:r>
      <w:r w:rsidRPr="00BE2421">
        <w:rPr>
          <w:rStyle w:val="1-Char"/>
          <w:rFonts w:hint="cs"/>
          <w:rtl/>
        </w:rPr>
        <w:t>«هر کس نذر کند که خدا</w:t>
      </w:r>
      <w:r w:rsidR="00446BB7">
        <w:rPr>
          <w:rStyle w:val="1-Char"/>
          <w:rFonts w:hint="cs"/>
          <w:rtl/>
        </w:rPr>
        <w:t>ی</w:t>
      </w:r>
      <w:r w:rsidRPr="00BE2421">
        <w:rPr>
          <w:rStyle w:val="1-Char"/>
          <w:rFonts w:hint="cs"/>
          <w:rtl/>
        </w:rPr>
        <w:t xml:space="preserve"> را اطاعت کند با</w:t>
      </w:r>
      <w:r w:rsidR="00446BB7">
        <w:rPr>
          <w:rStyle w:val="1-Char"/>
          <w:rFonts w:hint="cs"/>
          <w:rtl/>
        </w:rPr>
        <w:t>ی</w:t>
      </w:r>
      <w:r w:rsidRPr="00BE2421">
        <w:rPr>
          <w:rStyle w:val="1-Char"/>
          <w:rFonts w:hint="cs"/>
          <w:rtl/>
        </w:rPr>
        <w:t>د به آن وفا کند و اطاعت را انجام دهد؛ و هر کس نذر کند که خدا</w:t>
      </w:r>
      <w:r w:rsidR="00446BB7">
        <w:rPr>
          <w:rStyle w:val="1-Char"/>
          <w:rFonts w:hint="cs"/>
          <w:rtl/>
        </w:rPr>
        <w:t>ی</w:t>
      </w:r>
      <w:r w:rsidRPr="00BE2421">
        <w:rPr>
          <w:rStyle w:val="1-Char"/>
          <w:rFonts w:hint="cs"/>
          <w:rtl/>
        </w:rPr>
        <w:t xml:space="preserve"> را نافرمان</w:t>
      </w:r>
      <w:r w:rsidR="00446BB7">
        <w:rPr>
          <w:rStyle w:val="1-Char"/>
          <w:rFonts w:hint="cs"/>
          <w:rtl/>
        </w:rPr>
        <w:t>ی</w:t>
      </w:r>
      <w:r w:rsidRPr="00BE2421">
        <w:rPr>
          <w:rStyle w:val="1-Char"/>
          <w:rFonts w:hint="cs"/>
          <w:rtl/>
        </w:rPr>
        <w:t xml:space="preserve"> و عص</w:t>
      </w:r>
      <w:r w:rsidR="00446BB7">
        <w:rPr>
          <w:rStyle w:val="1-Char"/>
          <w:rFonts w:hint="cs"/>
          <w:rtl/>
        </w:rPr>
        <w:t>ی</w:t>
      </w:r>
      <w:r w:rsidRPr="00BE2421">
        <w:rPr>
          <w:rStyle w:val="1-Char"/>
          <w:rFonts w:hint="cs"/>
          <w:rtl/>
        </w:rPr>
        <w:t>ان کند به آن وفا نکند و آن را انجام ندهد»</w:t>
      </w:r>
      <w:r w:rsidRPr="007100A7">
        <w:rPr>
          <w:rStyle w:val="1-Char"/>
          <w:rFonts w:hint="cs"/>
          <w:rtl/>
        </w:rPr>
        <w:t>.</w:t>
      </w:r>
    </w:p>
    <w:p w:rsidR="006B31CA" w:rsidRPr="007100A7" w:rsidRDefault="006B31CA" w:rsidP="00AF1D25">
      <w:pPr>
        <w:rPr>
          <w:rStyle w:val="1-Char"/>
          <w:rtl/>
        </w:rPr>
      </w:pPr>
      <w:r w:rsidRPr="007100A7">
        <w:rPr>
          <w:rStyle w:val="1-Char"/>
          <w:rFonts w:hint="cs"/>
          <w:rtl/>
        </w:rPr>
        <w:t>و چون ثابت شده است که عمر بن خطاب</w:t>
      </w:r>
      <w:r w:rsidR="00FE6406" w:rsidRPr="00FE6406">
        <w:rPr>
          <w:rStyle w:val="1-Char"/>
          <w:rFonts w:cs="CTraditional Arabic" w:hint="cs"/>
          <w:rtl/>
        </w:rPr>
        <w:t>س</w:t>
      </w:r>
      <w:r w:rsidRPr="007100A7">
        <w:rPr>
          <w:rStyle w:val="1-Char"/>
          <w:rFonts w:hint="cs"/>
          <w:rtl/>
        </w:rPr>
        <w:t xml:space="preserve"> از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سؤال کرد و </w:t>
      </w:r>
      <w:r w:rsidRPr="00764A2D">
        <w:rPr>
          <w:rStyle w:val="1-Char"/>
          <w:rFonts w:hint="cs"/>
          <w:rtl/>
        </w:rPr>
        <w:t>گفت: «</w:t>
      </w:r>
      <w:r w:rsidRPr="00764A2D">
        <w:rPr>
          <w:rStyle w:val="1-Char"/>
          <w:rFonts w:eastAsia="Batang" w:hint="cs"/>
          <w:rtl/>
        </w:rPr>
        <w:t>من در زمان جاهل</w:t>
      </w:r>
      <w:r w:rsidR="00446BB7">
        <w:rPr>
          <w:rStyle w:val="1-Char"/>
          <w:rFonts w:eastAsia="Batang" w:hint="cs"/>
          <w:rtl/>
        </w:rPr>
        <w:t>ی</w:t>
      </w:r>
      <w:r w:rsidRPr="00764A2D">
        <w:rPr>
          <w:rStyle w:val="1-Char"/>
          <w:rFonts w:eastAsia="Batang" w:hint="cs"/>
          <w:rtl/>
        </w:rPr>
        <w:t>ت نذر کرده بودم که شب</w:t>
      </w:r>
      <w:r w:rsidR="00446BB7">
        <w:rPr>
          <w:rStyle w:val="1-Char"/>
          <w:rFonts w:eastAsia="Batang" w:hint="cs"/>
          <w:rtl/>
        </w:rPr>
        <w:t>ی</w:t>
      </w:r>
      <w:r w:rsidRPr="00764A2D">
        <w:rPr>
          <w:rStyle w:val="1-Char"/>
          <w:rFonts w:eastAsia="Batang" w:hint="cs"/>
          <w:rtl/>
        </w:rPr>
        <w:t xml:space="preserve"> در مسجد الحرام اعتکاف کنم</w:t>
      </w:r>
      <w:r w:rsidRPr="00764A2D">
        <w:rPr>
          <w:rStyle w:val="1-Char"/>
          <w:rFonts w:hint="cs"/>
          <w:rtl/>
        </w:rPr>
        <w:t>».</w:t>
      </w:r>
      <w:r w:rsidRPr="007100A7">
        <w:rPr>
          <w:rStyle w:val="1-Char"/>
          <w:rFonts w:hint="cs"/>
          <w:rtl/>
        </w:rPr>
        <w:t xml:space="preserve">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 «</w:t>
      </w:r>
      <w:r w:rsidRPr="00FE6406">
        <w:rPr>
          <w:rStyle w:val="9-Char"/>
          <w:rFonts w:eastAsia="Batang" w:hint="cs"/>
          <w:rtl/>
        </w:rPr>
        <w:t>به نذرت وفا کن</w:t>
      </w:r>
      <w:r w:rsidRPr="007100A7">
        <w:rPr>
          <w:rStyle w:val="1-Char"/>
          <w:rFonts w:hint="cs"/>
          <w:rtl/>
        </w:rPr>
        <w:t>». بخار</w:t>
      </w:r>
      <w:r w:rsidR="00446BB7">
        <w:rPr>
          <w:rStyle w:val="1-Char"/>
          <w:rFonts w:hint="cs"/>
          <w:rtl/>
        </w:rPr>
        <w:t>ی</w:t>
      </w:r>
      <w:r w:rsidRPr="007100A7">
        <w:rPr>
          <w:rStyle w:val="1-Char"/>
          <w:rFonts w:hint="cs"/>
          <w:rtl/>
        </w:rPr>
        <w:t xml:space="preserve"> و مسلم]</w:t>
      </w:r>
    </w:p>
    <w:p w:rsidR="006B31CA" w:rsidRPr="007100A7" w:rsidRDefault="006B31CA" w:rsidP="00463D6B">
      <w:pPr>
        <w:pStyle w:val="ListParagraph"/>
        <w:numPr>
          <w:ilvl w:val="0"/>
          <w:numId w:val="54"/>
        </w:numPr>
        <w:rPr>
          <w:rStyle w:val="1-Char"/>
          <w:rtl/>
        </w:rPr>
      </w:pPr>
      <w:r w:rsidRPr="00764A2D">
        <w:rPr>
          <w:rStyle w:val="9-Char"/>
          <w:rFonts w:eastAsia="Batang" w:hint="cs"/>
          <w:rtl/>
        </w:rPr>
        <w:t>اعتکاف سنّت مؤکّده‌</w:t>
      </w:r>
      <w:r w:rsidR="00446BB7">
        <w:rPr>
          <w:rStyle w:val="9-Char"/>
          <w:rFonts w:eastAsia="Batang" w:hint="cs"/>
          <w:rtl/>
        </w:rPr>
        <w:t>ی</w:t>
      </w:r>
      <w:r w:rsidRPr="00764A2D">
        <w:rPr>
          <w:rStyle w:val="9-Char"/>
          <w:rFonts w:eastAsia="Batang" w:hint="cs"/>
          <w:rtl/>
        </w:rPr>
        <w:t xml:space="preserve"> [کفا</w:t>
      </w:r>
      <w:r w:rsidR="00446BB7">
        <w:rPr>
          <w:rStyle w:val="9-Char"/>
          <w:rFonts w:eastAsia="Batang" w:hint="cs"/>
          <w:rtl/>
        </w:rPr>
        <w:t>یی</w:t>
      </w:r>
      <w:r w:rsidRPr="00764A2D">
        <w:rPr>
          <w:rStyle w:val="9-Char"/>
          <w:rFonts w:eastAsia="Batang" w:hint="cs"/>
          <w:rtl/>
        </w:rPr>
        <w:t>]</w:t>
      </w:r>
      <w:r w:rsidRPr="007100A7">
        <w:rPr>
          <w:rStyle w:val="1-Char"/>
          <w:rFonts w:hint="cs"/>
          <w:rtl/>
        </w:rPr>
        <w:t xml:space="preserve">؛ و آن، </w:t>
      </w:r>
      <w:r w:rsidRPr="00764A2D">
        <w:rPr>
          <w:rStyle w:val="9-Char"/>
          <w:rFonts w:eastAsia="Batang" w:hint="cs"/>
          <w:rtl/>
        </w:rPr>
        <w:t>اعتکاف ده‌</w:t>
      </w:r>
      <w:r w:rsidR="00446BB7">
        <w:rPr>
          <w:rStyle w:val="9-Char"/>
          <w:rFonts w:eastAsia="Batang" w:hint="cs"/>
          <w:rtl/>
        </w:rPr>
        <w:t>ی</w:t>
      </w:r>
      <w:r w:rsidRPr="00764A2D">
        <w:rPr>
          <w:rStyle w:val="9-Char"/>
          <w:rFonts w:eastAsia="Batang" w:hint="cs"/>
          <w:rtl/>
        </w:rPr>
        <w:t xml:space="preserve"> آخر رمضان </w:t>
      </w:r>
      <w:r w:rsidRPr="007100A7">
        <w:rPr>
          <w:rStyle w:val="1-Char"/>
          <w:rFonts w:hint="cs"/>
          <w:rtl/>
        </w:rPr>
        <w:t>م</w:t>
      </w:r>
      <w:r w:rsidR="00446BB7">
        <w:rPr>
          <w:rStyle w:val="1-Char"/>
          <w:rFonts w:hint="cs"/>
          <w:rtl/>
        </w:rPr>
        <w:t>ی</w:t>
      </w:r>
      <w:r w:rsidRPr="007100A7">
        <w:rPr>
          <w:rStyle w:val="1-Char"/>
          <w:rFonts w:hint="cs"/>
          <w:rtl/>
        </w:rPr>
        <w:t>‌باشد. [عا</w:t>
      </w:r>
      <w:r w:rsidR="00446BB7">
        <w:rPr>
          <w:rStyle w:val="1-Char"/>
          <w:rFonts w:hint="cs"/>
          <w:rtl/>
        </w:rPr>
        <w:t>ی</w:t>
      </w:r>
      <w:r w:rsidRPr="007100A7">
        <w:rPr>
          <w:rStyle w:val="1-Char"/>
          <w:rFonts w:hint="cs"/>
          <w:rtl/>
        </w:rPr>
        <w:t>شه</w:t>
      </w:r>
      <w:r w:rsidR="00FE6406" w:rsidRPr="00764A2D">
        <w:rPr>
          <w:rStyle w:val="1-Char"/>
          <w:rFonts w:cs="CTraditional Arabic" w:hint="cs"/>
          <w:rtl/>
        </w:rPr>
        <w:t>ل</w:t>
      </w:r>
      <w:r w:rsidRPr="007100A7">
        <w:rPr>
          <w:rStyle w:val="1-Char"/>
          <w:rFonts w:hint="cs"/>
          <w:rtl/>
        </w:rPr>
        <w:t xml:space="preserve"> 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764A2D">
        <w:rPr>
          <w:rStyle w:val="1-Char"/>
          <w:rFonts w:cs="CTraditional Arabic" w:hint="cs"/>
          <w:rtl/>
        </w:rPr>
        <w:t xml:space="preserve"> ج</w:t>
      </w:r>
      <w:r w:rsidRPr="007100A7">
        <w:rPr>
          <w:rStyle w:val="1-Char"/>
          <w:rFonts w:hint="cs"/>
          <w:rtl/>
        </w:rPr>
        <w:t xml:space="preserve"> در ده روز آخر رمضان به اعتکاف م</w:t>
      </w:r>
      <w:r w:rsidR="00446BB7">
        <w:rPr>
          <w:rStyle w:val="1-Char"/>
          <w:rFonts w:hint="cs"/>
          <w:rtl/>
        </w:rPr>
        <w:t>ی</w:t>
      </w:r>
      <w:r w:rsidRPr="007100A7">
        <w:rPr>
          <w:rStyle w:val="1-Char"/>
          <w:rFonts w:hint="cs"/>
          <w:rtl/>
        </w:rPr>
        <w:t>‌نشست و م</w:t>
      </w:r>
      <w:r w:rsidR="00446BB7">
        <w:rPr>
          <w:rStyle w:val="1-Char"/>
          <w:rFonts w:hint="cs"/>
          <w:rtl/>
        </w:rPr>
        <w:t>ی</w:t>
      </w:r>
      <w:r w:rsidRPr="007100A7">
        <w:rPr>
          <w:rStyle w:val="1-Char"/>
          <w:rFonts w:hint="cs"/>
          <w:rtl/>
        </w:rPr>
        <w:t xml:space="preserve">‌فرمود: </w:t>
      </w:r>
      <w:r w:rsidRPr="00BE2421">
        <w:rPr>
          <w:rStyle w:val="5-Char"/>
          <w:rFonts w:hint="cs"/>
          <w:rtl/>
        </w:rPr>
        <w:t>«تَحَرُّوْا لَيْلَةَ الْقَدْرِ فِي الْعَشْرِ الْاَوٰاخِرِ مِنْ رَمَضٰانَ»</w:t>
      </w:r>
      <w:r w:rsidRPr="007100A7">
        <w:rPr>
          <w:rStyle w:val="1-Char"/>
          <w:rFonts w:hint="cs"/>
          <w:rtl/>
        </w:rPr>
        <w:t xml:space="preserve"> (بخار</w:t>
      </w:r>
      <w:r w:rsidR="00446BB7">
        <w:rPr>
          <w:rStyle w:val="1-Char"/>
          <w:rFonts w:hint="cs"/>
          <w:rtl/>
        </w:rPr>
        <w:t>ی</w:t>
      </w:r>
      <w:r w:rsidRPr="007100A7">
        <w:rPr>
          <w:rStyle w:val="1-Char"/>
          <w:rFonts w:hint="cs"/>
          <w:rtl/>
        </w:rPr>
        <w:t xml:space="preserve"> و ترمذ</w:t>
      </w:r>
      <w:r w:rsidR="00446BB7">
        <w:rPr>
          <w:rStyle w:val="1-Char"/>
          <w:rFonts w:hint="cs"/>
          <w:rtl/>
        </w:rPr>
        <w:t>ی</w:t>
      </w:r>
      <w:r w:rsidRPr="007100A7">
        <w:rPr>
          <w:rStyle w:val="1-Char"/>
          <w:rFonts w:hint="cs"/>
          <w:rtl/>
        </w:rPr>
        <w:t xml:space="preserve">)؛ </w:t>
      </w:r>
      <w:r w:rsidRPr="00BE2421">
        <w:rPr>
          <w:rStyle w:val="1-Char"/>
          <w:rFonts w:hint="cs"/>
          <w:rtl/>
        </w:rPr>
        <w:t>«ل</w:t>
      </w:r>
      <w:r w:rsidR="00446BB7">
        <w:rPr>
          <w:rStyle w:val="1-Char"/>
          <w:rFonts w:hint="cs"/>
          <w:rtl/>
        </w:rPr>
        <w:t>ی</w:t>
      </w:r>
      <w:r w:rsidRPr="00BE2421">
        <w:rPr>
          <w:rStyle w:val="1-Char"/>
          <w:rFonts w:hint="cs"/>
          <w:rtl/>
        </w:rPr>
        <w:t>لة القدر را در ده شب آخر رمضان جستجو کن</w:t>
      </w:r>
      <w:r w:rsidR="00446BB7">
        <w:rPr>
          <w:rStyle w:val="1-Char"/>
          <w:rFonts w:hint="cs"/>
          <w:rtl/>
        </w:rPr>
        <w:t>ی</w:t>
      </w:r>
      <w:r w:rsidRPr="00BE2421">
        <w:rPr>
          <w:rStyle w:val="1-Char"/>
          <w:rFonts w:hint="cs"/>
          <w:rtl/>
        </w:rPr>
        <w:t>د»</w:t>
      </w:r>
      <w:r w:rsidRPr="007100A7">
        <w:rPr>
          <w:rStyle w:val="1-Char"/>
          <w:rFonts w:hint="cs"/>
          <w:rtl/>
        </w:rPr>
        <w:t xml:space="preserve">. </w:t>
      </w:r>
    </w:p>
    <w:p w:rsidR="006B31CA" w:rsidRPr="007100A7" w:rsidRDefault="006B31CA" w:rsidP="00463D6B">
      <w:pPr>
        <w:pStyle w:val="ListParagraph"/>
        <w:numPr>
          <w:ilvl w:val="0"/>
          <w:numId w:val="54"/>
        </w:numPr>
        <w:rPr>
          <w:rStyle w:val="1-Char"/>
          <w:rtl/>
        </w:rPr>
      </w:pPr>
      <w:r w:rsidRPr="00764A2D">
        <w:rPr>
          <w:rStyle w:val="9-Char"/>
          <w:rFonts w:eastAsia="Batang" w:hint="cs"/>
          <w:rtl/>
        </w:rPr>
        <w:t>اعتکاف مستحب</w:t>
      </w:r>
      <w:r w:rsidRPr="007100A7">
        <w:rPr>
          <w:rStyle w:val="1-Char"/>
          <w:rFonts w:hint="cs"/>
          <w:rtl/>
        </w:rPr>
        <w:t>؛ و به اعتکاف</w:t>
      </w:r>
      <w:r w:rsidR="00446BB7">
        <w:rPr>
          <w:rStyle w:val="1-Char"/>
          <w:rFonts w:hint="cs"/>
          <w:rtl/>
        </w:rPr>
        <w:t>ی</w:t>
      </w:r>
      <w:r w:rsidRPr="007100A7">
        <w:rPr>
          <w:rStyle w:val="1-Char"/>
          <w:rFonts w:hint="cs"/>
          <w:rtl/>
        </w:rPr>
        <w:t xml:space="preserve"> گفته م</w:t>
      </w:r>
      <w:r w:rsidR="00446BB7">
        <w:rPr>
          <w:rStyle w:val="1-Char"/>
          <w:rFonts w:hint="cs"/>
          <w:rtl/>
        </w:rPr>
        <w:t>ی</w:t>
      </w:r>
      <w:r w:rsidRPr="007100A7">
        <w:rPr>
          <w:rStyle w:val="1-Char"/>
          <w:rFonts w:hint="cs"/>
          <w:rtl/>
        </w:rPr>
        <w:t>‌شود که غ</w:t>
      </w:r>
      <w:r w:rsidR="00446BB7">
        <w:rPr>
          <w:rStyle w:val="1-Char"/>
          <w:rFonts w:hint="cs"/>
          <w:rtl/>
        </w:rPr>
        <w:t>ی</w:t>
      </w:r>
      <w:r w:rsidRPr="007100A7">
        <w:rPr>
          <w:rStyle w:val="1-Char"/>
          <w:rFonts w:hint="cs"/>
          <w:rtl/>
        </w:rPr>
        <w:t>ر از نذر و دهه‌</w:t>
      </w:r>
      <w:r w:rsidR="00446BB7">
        <w:rPr>
          <w:rStyle w:val="1-Char"/>
          <w:rFonts w:hint="cs"/>
          <w:rtl/>
        </w:rPr>
        <w:t>ی</w:t>
      </w:r>
      <w:r w:rsidRPr="007100A7">
        <w:rPr>
          <w:rStyle w:val="1-Char"/>
          <w:rFonts w:hint="cs"/>
          <w:rtl/>
        </w:rPr>
        <w:t xml:space="preserve"> آخر رمضان م</w:t>
      </w:r>
      <w:r w:rsidR="00446BB7">
        <w:rPr>
          <w:rStyle w:val="1-Char"/>
          <w:rFonts w:hint="cs"/>
          <w:rtl/>
        </w:rPr>
        <w:t>ی</w:t>
      </w:r>
      <w:r w:rsidRPr="007100A7">
        <w:rPr>
          <w:rStyle w:val="1-Char"/>
          <w:rFonts w:hint="cs"/>
          <w:rtl/>
        </w:rPr>
        <w:t>‌باشد.</w:t>
      </w:r>
    </w:p>
    <w:p w:rsidR="006B31CA" w:rsidRPr="007100A7" w:rsidRDefault="006B31CA" w:rsidP="00AF1D25">
      <w:pPr>
        <w:rPr>
          <w:rStyle w:val="1-Char"/>
          <w:rtl/>
        </w:rPr>
      </w:pPr>
      <w:r w:rsidRPr="007100A7">
        <w:rPr>
          <w:rStyle w:val="1-Char"/>
          <w:rFonts w:hint="cs"/>
          <w:rtl/>
        </w:rPr>
        <w:t xml:space="preserve">و </w:t>
      </w:r>
      <w:r w:rsidRPr="00FE6406">
        <w:rPr>
          <w:rStyle w:val="9-Char"/>
          <w:rFonts w:eastAsia="Batang" w:hint="cs"/>
          <w:rtl/>
        </w:rPr>
        <w:t>روزه گرفتن</w:t>
      </w:r>
      <w:r w:rsidRPr="007100A7">
        <w:rPr>
          <w:rStyle w:val="1-Char"/>
          <w:rFonts w:hint="cs"/>
          <w:rtl/>
        </w:rPr>
        <w:t xml:space="preserve">، فقط در </w:t>
      </w:r>
      <w:r w:rsidRPr="00FE6406">
        <w:rPr>
          <w:rStyle w:val="9-Char"/>
          <w:rFonts w:eastAsia="Batang" w:hint="cs"/>
          <w:rtl/>
        </w:rPr>
        <w:t>اعتکاف نذر</w:t>
      </w:r>
      <w:r w:rsidRPr="007100A7">
        <w:rPr>
          <w:rStyle w:val="1-Char"/>
          <w:rFonts w:hint="cs"/>
          <w:rtl/>
        </w:rPr>
        <w:t>، شرط م</w:t>
      </w:r>
      <w:r w:rsidR="00446BB7">
        <w:rPr>
          <w:rStyle w:val="1-Char"/>
          <w:rFonts w:hint="cs"/>
          <w:rtl/>
        </w:rPr>
        <w:t>ی</w:t>
      </w:r>
      <w:r w:rsidRPr="007100A7">
        <w:rPr>
          <w:rStyle w:val="1-Char"/>
          <w:rFonts w:hint="cs"/>
          <w:rtl/>
        </w:rPr>
        <w:t>‌باشد. [پس اعتکاف نذر، بدون روزه گرفتن صح</w:t>
      </w:r>
      <w:r w:rsidR="00446BB7">
        <w:rPr>
          <w:rStyle w:val="1-Char"/>
          <w:rFonts w:hint="cs"/>
          <w:rtl/>
        </w:rPr>
        <w:t>ی</w:t>
      </w:r>
      <w:r w:rsidRPr="007100A7">
        <w:rPr>
          <w:rStyle w:val="1-Char"/>
          <w:rFonts w:hint="cs"/>
          <w:rtl/>
        </w:rPr>
        <w:t>ح ن</w:t>
      </w:r>
      <w:r w:rsidR="00446BB7">
        <w:rPr>
          <w:rStyle w:val="1-Char"/>
          <w:rFonts w:hint="cs"/>
          <w:rtl/>
        </w:rPr>
        <w:t>ی</w:t>
      </w:r>
      <w:r w:rsidRPr="007100A7">
        <w:rPr>
          <w:rStyle w:val="1-Char"/>
          <w:rFonts w:hint="cs"/>
          <w:rtl/>
        </w:rPr>
        <w:t>ست؛ ز</w:t>
      </w:r>
      <w:r w:rsidR="00446BB7">
        <w:rPr>
          <w:rStyle w:val="1-Char"/>
          <w:rFonts w:hint="cs"/>
          <w:rtl/>
        </w:rPr>
        <w:t>ی</w:t>
      </w:r>
      <w:r w:rsidRPr="007100A7">
        <w:rPr>
          <w:rStyle w:val="1-Char"/>
          <w:rFonts w:hint="cs"/>
          <w:rtl/>
        </w:rPr>
        <w:t>را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لَيْسَ عَلَي الْمُعْتَکِفِ صِيٰامٌ اِلّٰا اَنْ يَّجْعَلَهُ عَلٰي نَفْسِهِ»</w:t>
      </w:r>
      <w:r w:rsidRPr="007100A7">
        <w:rPr>
          <w:rStyle w:val="1-Char"/>
          <w:rFonts w:hint="cs"/>
          <w:rtl/>
        </w:rPr>
        <w:t xml:space="preserve"> (مستدرک حاکم و ب</w:t>
      </w:r>
      <w:r w:rsidR="00446BB7">
        <w:rPr>
          <w:rStyle w:val="1-Char"/>
          <w:rFonts w:hint="cs"/>
          <w:rtl/>
        </w:rPr>
        <w:t>ی</w:t>
      </w:r>
      <w:r w:rsidRPr="007100A7">
        <w:rPr>
          <w:rStyle w:val="1-Char"/>
          <w:rFonts w:hint="cs"/>
          <w:rtl/>
        </w:rPr>
        <w:t>هق</w:t>
      </w:r>
      <w:r w:rsidR="00446BB7">
        <w:rPr>
          <w:rStyle w:val="1-Char"/>
          <w:rFonts w:hint="cs"/>
          <w:rtl/>
        </w:rPr>
        <w:t>ی</w:t>
      </w:r>
      <w:r w:rsidRPr="007100A7">
        <w:rPr>
          <w:rStyle w:val="1-Char"/>
          <w:rFonts w:hint="cs"/>
          <w:rtl/>
        </w:rPr>
        <w:t xml:space="preserve">)؛ </w:t>
      </w:r>
      <w:r w:rsidRPr="00BE2421">
        <w:rPr>
          <w:rStyle w:val="1-Char"/>
          <w:rFonts w:hint="cs"/>
          <w:rtl/>
        </w:rPr>
        <w:t>«بر اعتکاف کننده، روزه شرط نم</w:t>
      </w:r>
      <w:r w:rsidR="00446BB7">
        <w:rPr>
          <w:rStyle w:val="1-Char"/>
          <w:rFonts w:hint="cs"/>
          <w:rtl/>
        </w:rPr>
        <w:t>ی</w:t>
      </w:r>
      <w:r w:rsidRPr="00BE2421">
        <w:rPr>
          <w:rStyle w:val="1-Char"/>
          <w:rFonts w:hint="cs"/>
          <w:rtl/>
        </w:rPr>
        <w:t>‌باشد مگر آن که اعتکاف را بر خود لازم گرداند»</w:t>
      </w:r>
      <w:r w:rsidRPr="007100A7">
        <w:rPr>
          <w:rStyle w:val="1-Char"/>
          <w:rFonts w:hint="cs"/>
          <w:rtl/>
        </w:rPr>
        <w:t>. و برا</w:t>
      </w:r>
      <w:r w:rsidR="00446BB7">
        <w:rPr>
          <w:rStyle w:val="1-Char"/>
          <w:rFonts w:hint="cs"/>
          <w:rtl/>
        </w:rPr>
        <w:t>ی</w:t>
      </w:r>
      <w:r w:rsidRPr="007100A7">
        <w:rPr>
          <w:rStyle w:val="1-Char"/>
          <w:rFonts w:hint="cs"/>
          <w:rtl/>
        </w:rPr>
        <w:t xml:space="preserve"> صحّتِ اعتکافِ سنّت و مستحب، روزه گرفتن شرط ن</w:t>
      </w:r>
      <w:r w:rsidR="00446BB7">
        <w:rPr>
          <w:rStyle w:val="1-Char"/>
          <w:rFonts w:hint="cs"/>
          <w:rtl/>
        </w:rPr>
        <w:t>ی</w:t>
      </w:r>
      <w:r w:rsidRPr="007100A7">
        <w:rPr>
          <w:rStyle w:val="1-Char"/>
          <w:rFonts w:hint="cs"/>
          <w:rtl/>
        </w:rPr>
        <w:t>ست.]</w:t>
      </w:r>
    </w:p>
    <w:p w:rsidR="006B31CA" w:rsidRPr="007100A7" w:rsidRDefault="006B31CA" w:rsidP="00AF1D25">
      <w:pPr>
        <w:rPr>
          <w:rStyle w:val="1-Char"/>
          <w:rtl/>
        </w:rPr>
      </w:pPr>
      <w:r w:rsidRPr="007100A7">
        <w:rPr>
          <w:rStyle w:val="1-Char"/>
          <w:rFonts w:hint="cs"/>
          <w:rtl/>
        </w:rPr>
        <w:t xml:space="preserve">و </w:t>
      </w:r>
      <w:r w:rsidRPr="00FE6406">
        <w:rPr>
          <w:rStyle w:val="9-Char"/>
          <w:rFonts w:eastAsia="Batang" w:hint="cs"/>
          <w:rtl/>
        </w:rPr>
        <w:t>کم‌تر</w:t>
      </w:r>
      <w:r w:rsidR="00446BB7">
        <w:rPr>
          <w:rStyle w:val="9-Char"/>
          <w:rFonts w:eastAsia="Batang" w:hint="cs"/>
          <w:rtl/>
        </w:rPr>
        <w:t>ی</w:t>
      </w:r>
      <w:r w:rsidRPr="00FE6406">
        <w:rPr>
          <w:rStyle w:val="9-Char"/>
          <w:rFonts w:eastAsia="Batang" w:hint="cs"/>
          <w:rtl/>
        </w:rPr>
        <w:t>ن وقت نفل در اعتکاف</w:t>
      </w:r>
      <w:r w:rsidRPr="007100A7">
        <w:rPr>
          <w:rStyle w:val="1-Char"/>
          <w:rFonts w:hint="cs"/>
          <w:rtl/>
        </w:rPr>
        <w:t xml:space="preserve">، </w:t>
      </w:r>
      <w:r w:rsidR="00446BB7">
        <w:rPr>
          <w:rStyle w:val="9-Char"/>
          <w:rFonts w:eastAsia="Batang" w:hint="cs"/>
          <w:rtl/>
        </w:rPr>
        <w:t>ی</w:t>
      </w:r>
      <w:r w:rsidRPr="00FE6406">
        <w:rPr>
          <w:rStyle w:val="9-Char"/>
          <w:rFonts w:eastAsia="Batang" w:hint="cs"/>
          <w:rtl/>
        </w:rPr>
        <w:t>ک لحظه‌</w:t>
      </w:r>
      <w:r w:rsidR="00446BB7">
        <w:rPr>
          <w:rStyle w:val="9-Char"/>
          <w:rFonts w:eastAsia="Batang" w:hint="cs"/>
          <w:rtl/>
        </w:rPr>
        <w:t>ی</w:t>
      </w:r>
      <w:r w:rsidRPr="00FE6406">
        <w:rPr>
          <w:rStyle w:val="9-Char"/>
          <w:rFonts w:eastAsia="Batang" w:hint="cs"/>
          <w:rtl/>
        </w:rPr>
        <w:t xml:space="preserve"> زمان</w:t>
      </w:r>
      <w:r w:rsidR="00446BB7">
        <w:rPr>
          <w:rStyle w:val="9-Char"/>
          <w:rFonts w:eastAsia="Batang" w:hint="cs"/>
          <w:rtl/>
        </w:rPr>
        <w:t>ی</w:t>
      </w:r>
      <w:r w:rsidRPr="007100A7">
        <w:rPr>
          <w:rStyle w:val="1-Char"/>
          <w:rFonts w:hint="cs"/>
          <w:rtl/>
        </w:rPr>
        <w:t xml:space="preserve"> است؛ اگر چه کس</w:t>
      </w:r>
      <w:r w:rsidR="00446BB7">
        <w:rPr>
          <w:rStyle w:val="1-Char"/>
          <w:rFonts w:hint="cs"/>
          <w:rtl/>
        </w:rPr>
        <w:t>ی</w:t>
      </w:r>
      <w:r w:rsidRPr="007100A7">
        <w:rPr>
          <w:rStyle w:val="1-Char"/>
          <w:rFonts w:hint="cs"/>
          <w:rtl/>
        </w:rPr>
        <w:t xml:space="preserve"> که ن</w:t>
      </w:r>
      <w:r w:rsidR="00446BB7">
        <w:rPr>
          <w:rStyle w:val="1-Char"/>
          <w:rFonts w:hint="cs"/>
          <w:rtl/>
        </w:rPr>
        <w:t>ی</w:t>
      </w:r>
      <w:r w:rsidRPr="007100A7">
        <w:rPr>
          <w:rStyle w:val="1-Char"/>
          <w:rFonts w:hint="cs"/>
          <w:rtl/>
        </w:rPr>
        <w:t>ت اعتکاف کرده، در حال رفتن و عبور [در مسجد] باشد، بنا به قول مُفْتٰ</w:t>
      </w:r>
      <w:r w:rsidR="00446BB7">
        <w:rPr>
          <w:rStyle w:val="1-Char"/>
          <w:rFonts w:hint="cs"/>
          <w:rtl/>
        </w:rPr>
        <w:t>ی</w:t>
      </w:r>
      <w:r w:rsidRPr="007100A7">
        <w:rPr>
          <w:rStyle w:val="1-Char"/>
          <w:rFonts w:hint="cs"/>
          <w:rtl/>
        </w:rPr>
        <w:t xml:space="preserve"> به. [</w:t>
      </w:r>
      <w:r w:rsidRPr="00FE6406">
        <w:rPr>
          <w:rStyle w:val="9-Char"/>
          <w:rFonts w:eastAsia="Batang" w:hint="cs"/>
          <w:rtl/>
        </w:rPr>
        <w:t>و مدّت سنّت در اعتکاف</w:t>
      </w:r>
      <w:r w:rsidRPr="007100A7">
        <w:rPr>
          <w:rStyle w:val="1-Char"/>
          <w:rFonts w:hint="cs"/>
          <w:rtl/>
        </w:rPr>
        <w:t>: همانا اعتکاف دهه‌</w:t>
      </w:r>
      <w:r w:rsidR="00446BB7">
        <w:rPr>
          <w:rStyle w:val="1-Char"/>
          <w:rFonts w:hint="cs"/>
          <w:rtl/>
        </w:rPr>
        <w:t>ی</w:t>
      </w:r>
      <w:r w:rsidRPr="007100A7">
        <w:rPr>
          <w:rStyle w:val="1-Char"/>
          <w:rFonts w:hint="cs"/>
          <w:rtl/>
        </w:rPr>
        <w:t xml:space="preserve"> آخر رمضان است؛ و </w:t>
      </w:r>
      <w:r w:rsidRPr="00FE6406">
        <w:rPr>
          <w:rStyle w:val="9-Char"/>
          <w:rFonts w:eastAsia="Batang" w:hint="cs"/>
          <w:rtl/>
        </w:rPr>
        <w:t>حداقل مدّت نفل در اعتکاف</w:t>
      </w:r>
      <w:r w:rsidRPr="007100A7">
        <w:rPr>
          <w:rStyle w:val="1-Char"/>
          <w:rFonts w:hint="cs"/>
          <w:rtl/>
        </w:rPr>
        <w:t xml:space="preserve">، </w:t>
      </w:r>
      <w:r w:rsidR="00446BB7">
        <w:rPr>
          <w:rStyle w:val="9-Char"/>
          <w:rFonts w:eastAsia="Batang" w:hint="cs"/>
          <w:rtl/>
        </w:rPr>
        <w:t>ی</w:t>
      </w:r>
      <w:r w:rsidRPr="00FE6406">
        <w:rPr>
          <w:rStyle w:val="9-Char"/>
          <w:rFonts w:eastAsia="Batang" w:hint="cs"/>
          <w:rtl/>
        </w:rPr>
        <w:t>ک لحظه‌</w:t>
      </w:r>
      <w:r w:rsidR="00446BB7">
        <w:rPr>
          <w:rStyle w:val="9-Char"/>
          <w:rFonts w:eastAsia="Batang" w:hint="cs"/>
          <w:rtl/>
        </w:rPr>
        <w:t>ی</w:t>
      </w:r>
      <w:r w:rsidRPr="00FE6406">
        <w:rPr>
          <w:rStyle w:val="9-Char"/>
          <w:rFonts w:eastAsia="Batang" w:hint="cs"/>
          <w:rtl/>
        </w:rPr>
        <w:t xml:space="preserve"> زمان</w:t>
      </w:r>
      <w:r w:rsidR="00446BB7">
        <w:rPr>
          <w:rStyle w:val="9-Char"/>
          <w:rFonts w:eastAsia="Batang" w:hint="cs"/>
          <w:rtl/>
        </w:rPr>
        <w:t>ی</w:t>
      </w:r>
      <w:r w:rsidRPr="00FE6406">
        <w:rPr>
          <w:rStyle w:val="9-Char"/>
          <w:rFonts w:eastAsia="Batang" w:hint="cs"/>
          <w:rtl/>
        </w:rPr>
        <w:t xml:space="preserve"> </w:t>
      </w:r>
      <w:r w:rsidRPr="007100A7">
        <w:rPr>
          <w:rStyle w:val="1-Char"/>
          <w:rFonts w:hint="cs"/>
          <w:rtl/>
        </w:rPr>
        <w:t>است؛ و برا</w:t>
      </w:r>
      <w:r w:rsidR="00446BB7">
        <w:rPr>
          <w:rStyle w:val="1-Char"/>
          <w:rFonts w:hint="cs"/>
          <w:rtl/>
        </w:rPr>
        <w:t>ی</w:t>
      </w:r>
      <w:r w:rsidRPr="007100A7">
        <w:rPr>
          <w:rStyle w:val="1-Char"/>
          <w:rFonts w:hint="cs"/>
          <w:rtl/>
        </w:rPr>
        <w:t xml:space="preserve"> </w:t>
      </w:r>
      <w:r w:rsidRPr="00FE6406">
        <w:rPr>
          <w:rStyle w:val="9-Char"/>
          <w:rFonts w:eastAsia="Batang" w:hint="cs"/>
          <w:rtl/>
        </w:rPr>
        <w:t>حداکثر آن</w:t>
      </w:r>
      <w:r w:rsidRPr="007100A7">
        <w:rPr>
          <w:rStyle w:val="1-Char"/>
          <w:rFonts w:hint="cs"/>
          <w:rtl/>
        </w:rPr>
        <w:t>، حدّ</w:t>
      </w:r>
      <w:r w:rsidR="00446BB7">
        <w:rPr>
          <w:rStyle w:val="1-Char"/>
          <w:rFonts w:hint="cs"/>
          <w:rtl/>
        </w:rPr>
        <w:t>ی</w:t>
      </w:r>
      <w:r w:rsidRPr="007100A7">
        <w:rPr>
          <w:rStyle w:val="1-Char"/>
          <w:rFonts w:hint="cs"/>
          <w:rtl/>
        </w:rPr>
        <w:t xml:space="preserve"> وجود ندارد.</w:t>
      </w:r>
    </w:p>
    <w:p w:rsidR="006B31CA" w:rsidRPr="00FE6406" w:rsidRDefault="006B31CA" w:rsidP="00AF1D25">
      <w:pPr>
        <w:rPr>
          <w:rStyle w:val="9-Char"/>
          <w:rtl/>
        </w:rPr>
      </w:pPr>
      <w:r w:rsidRPr="00FE6406">
        <w:rPr>
          <w:rStyle w:val="9-Char"/>
          <w:rFonts w:hint="cs"/>
          <w:rtl/>
        </w:rPr>
        <w:t>و انجام چند</w:t>
      </w:r>
      <w:r w:rsidR="00446BB7">
        <w:rPr>
          <w:rStyle w:val="9-Char"/>
          <w:rFonts w:hint="cs"/>
          <w:rtl/>
        </w:rPr>
        <w:t>ی</w:t>
      </w:r>
      <w:r w:rsidRPr="00FE6406">
        <w:rPr>
          <w:rStyle w:val="9-Char"/>
          <w:rFonts w:hint="cs"/>
          <w:rtl/>
        </w:rPr>
        <w:t>ن امر در اعتکاف، مستحب م</w:t>
      </w:r>
      <w:r w:rsidR="00446BB7">
        <w:rPr>
          <w:rStyle w:val="9-Char"/>
          <w:rFonts w:hint="cs"/>
          <w:rtl/>
        </w:rPr>
        <w:t>ی</w:t>
      </w:r>
      <w:r w:rsidRPr="00FE6406">
        <w:rPr>
          <w:rStyle w:val="9-Char"/>
          <w:rFonts w:hint="cs"/>
          <w:rtl/>
        </w:rPr>
        <w:t>‌باشد که عبارتند از:</w:t>
      </w:r>
    </w:p>
    <w:p w:rsidR="006B31CA" w:rsidRPr="007100A7" w:rsidRDefault="006B31CA" w:rsidP="00463D6B">
      <w:pPr>
        <w:pStyle w:val="ListParagraph"/>
        <w:numPr>
          <w:ilvl w:val="0"/>
          <w:numId w:val="55"/>
        </w:numPr>
        <w:rPr>
          <w:rStyle w:val="1-Char"/>
          <w:rtl/>
        </w:rPr>
      </w:pPr>
      <w:r w:rsidRPr="007100A7">
        <w:rPr>
          <w:rStyle w:val="1-Char"/>
          <w:rFonts w:hint="cs"/>
          <w:rtl/>
        </w:rPr>
        <w:t>جز به خ</w:t>
      </w:r>
      <w:r w:rsidR="00446BB7">
        <w:rPr>
          <w:rStyle w:val="1-Char"/>
          <w:rFonts w:hint="cs"/>
          <w:rtl/>
        </w:rPr>
        <w:t>ی</w:t>
      </w:r>
      <w:r w:rsidRPr="007100A7">
        <w:rPr>
          <w:rStyle w:val="1-Char"/>
          <w:rFonts w:hint="cs"/>
          <w:rtl/>
        </w:rPr>
        <w:t>ر و ن</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سخن نگو</w:t>
      </w:r>
      <w:r w:rsidR="00446BB7">
        <w:rPr>
          <w:rStyle w:val="1-Char"/>
          <w:rFonts w:hint="cs"/>
          <w:rtl/>
        </w:rPr>
        <w:t>ی</w:t>
      </w:r>
      <w:r w:rsidRPr="007100A7">
        <w:rPr>
          <w:rStyle w:val="1-Char"/>
          <w:rFonts w:hint="cs"/>
          <w:rtl/>
        </w:rPr>
        <w:t>د.</w:t>
      </w:r>
    </w:p>
    <w:p w:rsidR="006B31CA" w:rsidRPr="007100A7" w:rsidRDefault="006B31CA" w:rsidP="00463D6B">
      <w:pPr>
        <w:pStyle w:val="ListParagraph"/>
        <w:numPr>
          <w:ilvl w:val="0"/>
          <w:numId w:val="55"/>
        </w:numPr>
        <w:rPr>
          <w:rStyle w:val="1-Char"/>
          <w:rtl/>
        </w:rPr>
      </w:pPr>
      <w:r w:rsidRPr="007100A7">
        <w:rPr>
          <w:rStyle w:val="1-Char"/>
          <w:rFonts w:hint="cs"/>
          <w:rtl/>
        </w:rPr>
        <w:t>برا</w:t>
      </w:r>
      <w:r w:rsidR="00446BB7">
        <w:rPr>
          <w:rStyle w:val="1-Char"/>
          <w:rFonts w:hint="cs"/>
          <w:rtl/>
        </w:rPr>
        <w:t>ی</w:t>
      </w:r>
      <w:r w:rsidRPr="007100A7">
        <w:rPr>
          <w:rStyle w:val="1-Char"/>
          <w:rFonts w:hint="cs"/>
          <w:rtl/>
        </w:rPr>
        <w:t xml:space="preserve"> اعتکاف خو</w:t>
      </w:r>
      <w:r w:rsidR="00446BB7">
        <w:rPr>
          <w:rStyle w:val="1-Char"/>
          <w:rFonts w:hint="cs"/>
          <w:rtl/>
        </w:rPr>
        <w:t>ی</w:t>
      </w:r>
      <w:r w:rsidRPr="007100A7">
        <w:rPr>
          <w:rStyle w:val="1-Char"/>
          <w:rFonts w:hint="cs"/>
          <w:rtl/>
        </w:rPr>
        <w:t>ش، بهتر</w:t>
      </w:r>
      <w:r w:rsidR="00446BB7">
        <w:rPr>
          <w:rStyle w:val="1-Char"/>
          <w:rFonts w:hint="cs"/>
          <w:rtl/>
        </w:rPr>
        <w:t>ی</w:t>
      </w:r>
      <w:r w:rsidRPr="007100A7">
        <w:rPr>
          <w:rStyle w:val="1-Char"/>
          <w:rFonts w:hint="cs"/>
          <w:rtl/>
        </w:rPr>
        <w:t>ن مساجد را برگز</w:t>
      </w:r>
      <w:r w:rsidR="00446BB7">
        <w:rPr>
          <w:rStyle w:val="1-Char"/>
          <w:rFonts w:hint="cs"/>
          <w:rtl/>
        </w:rPr>
        <w:t>ی</w:t>
      </w:r>
      <w:r w:rsidRPr="007100A7">
        <w:rPr>
          <w:rStyle w:val="1-Char"/>
          <w:rFonts w:hint="cs"/>
          <w:rtl/>
        </w:rPr>
        <w:t xml:space="preserve">ند؛ و آن </w:t>
      </w:r>
      <w:r w:rsidRPr="00764A2D">
        <w:rPr>
          <w:rStyle w:val="9-Char"/>
          <w:rFonts w:eastAsia="Batang" w:hint="cs"/>
          <w:rtl/>
        </w:rPr>
        <w:t>مسجدالحرام</w:t>
      </w:r>
      <w:r w:rsidRPr="007100A7">
        <w:rPr>
          <w:rStyle w:val="1-Char"/>
          <w:rFonts w:hint="cs"/>
          <w:rtl/>
        </w:rPr>
        <w:t xml:space="preserve"> است برا</w:t>
      </w:r>
      <w:r w:rsidR="00446BB7">
        <w:rPr>
          <w:rStyle w:val="1-Char"/>
          <w:rFonts w:hint="cs"/>
          <w:rtl/>
        </w:rPr>
        <w:t>ی</w:t>
      </w:r>
      <w:r w:rsidRPr="007100A7">
        <w:rPr>
          <w:rStyle w:val="1-Char"/>
          <w:rFonts w:hint="cs"/>
          <w:rtl/>
        </w:rPr>
        <w:t xml:space="preserve"> کس</w:t>
      </w:r>
      <w:r w:rsidR="00446BB7">
        <w:rPr>
          <w:rStyle w:val="1-Char"/>
          <w:rFonts w:hint="cs"/>
          <w:rtl/>
        </w:rPr>
        <w:t>ی</w:t>
      </w:r>
      <w:r w:rsidRPr="007100A7">
        <w:rPr>
          <w:rStyle w:val="1-Char"/>
          <w:rFonts w:hint="cs"/>
          <w:rtl/>
        </w:rPr>
        <w:t xml:space="preserve"> که به مکه اقامت دارد؛ سپس </w:t>
      </w:r>
      <w:r w:rsidRPr="00764A2D">
        <w:rPr>
          <w:rStyle w:val="9-Char"/>
          <w:rFonts w:eastAsia="Batang" w:hint="cs"/>
          <w:rtl/>
        </w:rPr>
        <w:t>مسجد نبو</w:t>
      </w:r>
      <w:r w:rsidR="00446BB7">
        <w:rPr>
          <w:rStyle w:val="9-Char"/>
          <w:rFonts w:eastAsia="Batang" w:hint="cs"/>
          <w:rtl/>
        </w:rPr>
        <w:t>ی</w:t>
      </w:r>
      <w:r w:rsidRPr="007100A7">
        <w:rPr>
          <w:rStyle w:val="1-Char"/>
          <w:rFonts w:hint="cs"/>
          <w:rtl/>
        </w:rPr>
        <w:t xml:space="preserve"> است برا</w:t>
      </w:r>
      <w:r w:rsidR="00446BB7">
        <w:rPr>
          <w:rStyle w:val="1-Char"/>
          <w:rFonts w:hint="cs"/>
          <w:rtl/>
        </w:rPr>
        <w:t>ی</w:t>
      </w:r>
      <w:r w:rsidRPr="007100A7">
        <w:rPr>
          <w:rStyle w:val="1-Char"/>
          <w:rFonts w:hint="cs"/>
          <w:rtl/>
        </w:rPr>
        <w:t xml:space="preserve"> کس</w:t>
      </w:r>
      <w:r w:rsidR="00446BB7">
        <w:rPr>
          <w:rStyle w:val="1-Char"/>
          <w:rFonts w:hint="cs"/>
          <w:rtl/>
        </w:rPr>
        <w:t>ی</w:t>
      </w:r>
      <w:r w:rsidRPr="007100A7">
        <w:rPr>
          <w:rStyle w:val="1-Char"/>
          <w:rFonts w:hint="cs"/>
          <w:rtl/>
        </w:rPr>
        <w:t xml:space="preserve"> که در مد</w:t>
      </w:r>
      <w:r w:rsidR="00446BB7">
        <w:rPr>
          <w:rStyle w:val="1-Char"/>
          <w:rFonts w:hint="cs"/>
          <w:rtl/>
        </w:rPr>
        <w:t>ی</w:t>
      </w:r>
      <w:r w:rsidRPr="007100A7">
        <w:rPr>
          <w:rStyle w:val="1-Char"/>
          <w:rFonts w:hint="cs"/>
          <w:rtl/>
        </w:rPr>
        <w:t>نه‌</w:t>
      </w:r>
      <w:r w:rsidR="00446BB7">
        <w:rPr>
          <w:rStyle w:val="1-Char"/>
          <w:rFonts w:hint="cs"/>
          <w:rtl/>
        </w:rPr>
        <w:t>ی</w:t>
      </w:r>
      <w:r w:rsidRPr="007100A7">
        <w:rPr>
          <w:rStyle w:val="1-Char"/>
          <w:rFonts w:hint="cs"/>
          <w:rtl/>
        </w:rPr>
        <w:t xml:space="preserve"> منوره اقامت دارد؛ </w:t>
      </w:r>
      <w:r w:rsidR="000A2322">
        <w:rPr>
          <w:rStyle w:val="1-Char"/>
          <w:rFonts w:hint="cs"/>
          <w:rtl/>
        </w:rPr>
        <w:t>آنگاه</w:t>
      </w:r>
      <w:r w:rsidRPr="007100A7">
        <w:rPr>
          <w:rStyle w:val="1-Char"/>
          <w:rFonts w:hint="cs"/>
          <w:rtl/>
        </w:rPr>
        <w:t xml:space="preserve"> </w:t>
      </w:r>
      <w:r w:rsidRPr="00764A2D">
        <w:rPr>
          <w:rStyle w:val="9-Char"/>
          <w:rFonts w:eastAsia="Batang" w:hint="cs"/>
          <w:rtl/>
        </w:rPr>
        <w:t>مسجدالاقص</w:t>
      </w:r>
      <w:r w:rsidR="00446BB7">
        <w:rPr>
          <w:rStyle w:val="9-Char"/>
          <w:rFonts w:eastAsia="Batang" w:hint="cs"/>
          <w:rtl/>
        </w:rPr>
        <w:t>ی</w:t>
      </w:r>
      <w:r w:rsidRPr="007100A7">
        <w:rPr>
          <w:rStyle w:val="1-Char"/>
          <w:rFonts w:hint="cs"/>
          <w:rtl/>
        </w:rPr>
        <w:t xml:space="preserve"> است برا</w:t>
      </w:r>
      <w:r w:rsidR="00446BB7">
        <w:rPr>
          <w:rStyle w:val="1-Char"/>
          <w:rFonts w:hint="cs"/>
          <w:rtl/>
        </w:rPr>
        <w:t>ی</w:t>
      </w:r>
      <w:r w:rsidRPr="007100A7">
        <w:rPr>
          <w:rStyle w:val="1-Char"/>
          <w:rFonts w:hint="cs"/>
          <w:rtl/>
        </w:rPr>
        <w:t xml:space="preserve"> کس</w:t>
      </w:r>
      <w:r w:rsidR="00446BB7">
        <w:rPr>
          <w:rStyle w:val="1-Char"/>
          <w:rFonts w:hint="cs"/>
          <w:rtl/>
        </w:rPr>
        <w:t>ی</w:t>
      </w:r>
      <w:r w:rsidRPr="007100A7">
        <w:rPr>
          <w:rStyle w:val="1-Char"/>
          <w:rFonts w:hint="cs"/>
          <w:rtl/>
        </w:rPr>
        <w:t xml:space="preserve"> که به قُدس شر</w:t>
      </w:r>
      <w:r w:rsidR="00446BB7">
        <w:rPr>
          <w:rStyle w:val="1-Char"/>
          <w:rFonts w:hint="cs"/>
          <w:rtl/>
        </w:rPr>
        <w:t>ی</w:t>
      </w:r>
      <w:r w:rsidRPr="007100A7">
        <w:rPr>
          <w:rStyle w:val="1-Char"/>
          <w:rFonts w:hint="cs"/>
          <w:rtl/>
        </w:rPr>
        <w:t xml:space="preserve">ف، اقامت دارد؛ سپس </w:t>
      </w:r>
      <w:r w:rsidRPr="00764A2D">
        <w:rPr>
          <w:rStyle w:val="9-Char"/>
          <w:rFonts w:eastAsia="Batang" w:hint="cs"/>
          <w:rtl/>
        </w:rPr>
        <w:t>مسجد جامع</w:t>
      </w:r>
      <w:r w:rsidRPr="007100A7">
        <w:rPr>
          <w:rStyle w:val="1-Char"/>
          <w:rFonts w:hint="cs"/>
          <w:rtl/>
        </w:rPr>
        <w:t xml:space="preserve"> است. </w:t>
      </w:r>
    </w:p>
    <w:p w:rsidR="006B31CA" w:rsidRPr="007100A7" w:rsidRDefault="006B31CA" w:rsidP="00463D6B">
      <w:pPr>
        <w:pStyle w:val="ListParagraph"/>
        <w:numPr>
          <w:ilvl w:val="0"/>
          <w:numId w:val="55"/>
        </w:numPr>
        <w:rPr>
          <w:rStyle w:val="1-Char"/>
          <w:rtl/>
        </w:rPr>
      </w:pPr>
      <w:r w:rsidRPr="007100A7">
        <w:rPr>
          <w:rStyle w:val="1-Char"/>
          <w:rFonts w:hint="cs"/>
          <w:rtl/>
        </w:rPr>
        <w:t>به تلاوت قرآن کر</w:t>
      </w:r>
      <w:r w:rsidR="00446BB7">
        <w:rPr>
          <w:rStyle w:val="1-Char"/>
          <w:rFonts w:hint="cs"/>
          <w:rtl/>
        </w:rPr>
        <w:t>ی</w:t>
      </w:r>
      <w:r w:rsidRPr="007100A7">
        <w:rPr>
          <w:rStyle w:val="1-Char"/>
          <w:rFonts w:hint="cs"/>
          <w:rtl/>
        </w:rPr>
        <w:t>م و اذکار مأثوره و درود خواندن بر پ</w:t>
      </w:r>
      <w:r w:rsidR="00446BB7">
        <w:rPr>
          <w:rStyle w:val="1-Char"/>
          <w:rFonts w:hint="cs"/>
          <w:rtl/>
        </w:rPr>
        <w:t>ی</w:t>
      </w:r>
      <w:r w:rsidRPr="007100A7">
        <w:rPr>
          <w:rStyle w:val="1-Char"/>
          <w:rFonts w:hint="cs"/>
          <w:rtl/>
        </w:rPr>
        <w:t>امبراکرم</w:t>
      </w:r>
      <w:r w:rsidR="00FE6406" w:rsidRPr="00764A2D">
        <w:rPr>
          <w:rStyle w:val="1-Char"/>
          <w:rFonts w:cs="CTraditional Arabic" w:hint="cs"/>
          <w:rtl/>
        </w:rPr>
        <w:t xml:space="preserve"> ج</w:t>
      </w:r>
      <w:r w:rsidRPr="007100A7">
        <w:rPr>
          <w:rStyle w:val="1-Char"/>
          <w:rFonts w:hint="cs"/>
          <w:rtl/>
        </w:rPr>
        <w:t xml:space="preserve"> و مطالعه‌</w:t>
      </w:r>
      <w:r w:rsidR="00446BB7">
        <w:rPr>
          <w:rStyle w:val="1-Char"/>
          <w:rFonts w:hint="cs"/>
          <w:rtl/>
        </w:rPr>
        <w:t>ی</w:t>
      </w:r>
      <w:r w:rsidRPr="007100A7">
        <w:rPr>
          <w:rStyle w:val="1-Char"/>
          <w:rFonts w:hint="cs"/>
          <w:rtl/>
        </w:rPr>
        <w:t xml:space="preserve"> کتب د</w:t>
      </w:r>
      <w:r w:rsidR="00446BB7">
        <w:rPr>
          <w:rStyle w:val="1-Char"/>
          <w:rFonts w:hint="cs"/>
          <w:rtl/>
        </w:rPr>
        <w:t>ی</w:t>
      </w:r>
      <w:r w:rsidRPr="007100A7">
        <w:rPr>
          <w:rStyle w:val="1-Char"/>
          <w:rFonts w:hint="cs"/>
          <w:rtl/>
        </w:rPr>
        <w:t>ن</w:t>
      </w:r>
      <w:r w:rsidR="00446BB7">
        <w:rPr>
          <w:rStyle w:val="1-Char"/>
          <w:rFonts w:hint="cs"/>
          <w:rtl/>
        </w:rPr>
        <w:t>ی</w:t>
      </w:r>
      <w:r w:rsidRPr="007100A7">
        <w:rPr>
          <w:rStyle w:val="1-Char"/>
          <w:rFonts w:hint="cs"/>
          <w:rtl/>
        </w:rPr>
        <w:t xml:space="preserve"> و علم</w:t>
      </w:r>
      <w:r w:rsidR="00446BB7">
        <w:rPr>
          <w:rStyle w:val="1-Char"/>
          <w:rFonts w:hint="cs"/>
          <w:rtl/>
        </w:rPr>
        <w:t>ی</w:t>
      </w:r>
      <w:r w:rsidRPr="007100A7">
        <w:rPr>
          <w:rStyle w:val="1-Char"/>
          <w:rFonts w:hint="cs"/>
          <w:rtl/>
        </w:rPr>
        <w:t xml:space="preserve"> مشغول باشد.]</w:t>
      </w:r>
    </w:p>
    <w:p w:rsidR="006B31CA" w:rsidRPr="00FE6406" w:rsidRDefault="006B31CA" w:rsidP="00AF1D25">
      <w:pPr>
        <w:keepNext/>
        <w:rPr>
          <w:rStyle w:val="9-Char"/>
          <w:rtl/>
        </w:rPr>
      </w:pPr>
      <w:r w:rsidRPr="00FE6406">
        <w:rPr>
          <w:rStyle w:val="9-Char"/>
          <w:rFonts w:hint="cs"/>
          <w:rtl/>
        </w:rPr>
        <w:t>[عذرها</w:t>
      </w:r>
      <w:r w:rsidR="00446BB7">
        <w:rPr>
          <w:rStyle w:val="9-Char"/>
          <w:rFonts w:hint="cs"/>
          <w:rtl/>
        </w:rPr>
        <w:t>یی</w:t>
      </w:r>
      <w:r w:rsidRPr="00FE6406">
        <w:rPr>
          <w:rStyle w:val="9-Char"/>
          <w:rFonts w:hint="cs"/>
          <w:rtl/>
        </w:rPr>
        <w:t xml:space="preserve"> که مباح کننده‌</w:t>
      </w:r>
      <w:r w:rsidR="00446BB7">
        <w:rPr>
          <w:rStyle w:val="9-Char"/>
          <w:rFonts w:hint="cs"/>
          <w:rtl/>
        </w:rPr>
        <w:t>ی</w:t>
      </w:r>
      <w:r w:rsidRPr="00FE6406">
        <w:rPr>
          <w:rStyle w:val="9-Char"/>
          <w:rFonts w:hint="cs"/>
          <w:rtl/>
        </w:rPr>
        <w:t xml:space="preserve"> ب</w:t>
      </w:r>
      <w:r w:rsidR="00446BB7">
        <w:rPr>
          <w:rStyle w:val="9-Char"/>
          <w:rFonts w:hint="cs"/>
          <w:rtl/>
        </w:rPr>
        <w:t>ی</w:t>
      </w:r>
      <w:r w:rsidRPr="00FE6406">
        <w:rPr>
          <w:rStyle w:val="9-Char"/>
          <w:rFonts w:hint="cs"/>
          <w:rtl/>
        </w:rPr>
        <w:t>رون شدن از مسجد برا</w:t>
      </w:r>
      <w:r w:rsidR="00446BB7">
        <w:rPr>
          <w:rStyle w:val="9-Char"/>
          <w:rFonts w:hint="cs"/>
          <w:rtl/>
        </w:rPr>
        <w:t>ی</w:t>
      </w:r>
      <w:r w:rsidRPr="00FE6406">
        <w:rPr>
          <w:rStyle w:val="9-Char"/>
          <w:rFonts w:hint="cs"/>
          <w:rtl/>
        </w:rPr>
        <w:t xml:space="preserve"> مُعتکف است:]</w:t>
      </w:r>
    </w:p>
    <w:p w:rsidR="006B31CA" w:rsidRPr="00FE6406" w:rsidRDefault="006B31CA" w:rsidP="00AF1D25">
      <w:pPr>
        <w:keepNext/>
        <w:rPr>
          <w:rStyle w:val="9-Char"/>
          <w:rtl/>
        </w:rPr>
      </w:pPr>
      <w:r w:rsidRPr="00FE6406">
        <w:rPr>
          <w:rStyle w:val="9-Char"/>
          <w:rFonts w:hint="cs"/>
          <w:rtl/>
        </w:rPr>
        <w:t>فرد اعتکاف کننده از مسجد ب</w:t>
      </w:r>
      <w:r w:rsidR="00446BB7">
        <w:rPr>
          <w:rStyle w:val="9-Char"/>
          <w:rFonts w:hint="cs"/>
          <w:rtl/>
        </w:rPr>
        <w:t>ی</w:t>
      </w:r>
      <w:r w:rsidRPr="00FE6406">
        <w:rPr>
          <w:rStyle w:val="9-Char"/>
          <w:rFonts w:hint="cs"/>
          <w:rtl/>
        </w:rPr>
        <w:t>رون نشود مگر برا</w:t>
      </w:r>
      <w:r w:rsidR="00446BB7">
        <w:rPr>
          <w:rStyle w:val="9-Char"/>
          <w:rFonts w:hint="cs"/>
          <w:rtl/>
        </w:rPr>
        <w:t>ی</w:t>
      </w:r>
      <w:r w:rsidRPr="00FE6406">
        <w:rPr>
          <w:rStyle w:val="9-Char"/>
          <w:rFonts w:hint="cs"/>
          <w:rtl/>
        </w:rPr>
        <w:t xml:space="preserve"> ا</w:t>
      </w:r>
      <w:r w:rsidR="00446BB7">
        <w:rPr>
          <w:rStyle w:val="9-Char"/>
          <w:rFonts w:hint="cs"/>
          <w:rtl/>
        </w:rPr>
        <w:t>ی</w:t>
      </w:r>
      <w:r w:rsidRPr="00FE6406">
        <w:rPr>
          <w:rStyle w:val="9-Char"/>
          <w:rFonts w:hint="cs"/>
          <w:rtl/>
        </w:rPr>
        <w:t>ن امور:</w:t>
      </w:r>
    </w:p>
    <w:p w:rsidR="006B31CA" w:rsidRPr="007100A7" w:rsidRDefault="006B31CA" w:rsidP="00AF1D25">
      <w:pPr>
        <w:rPr>
          <w:rStyle w:val="1-Char"/>
          <w:rtl/>
        </w:rPr>
      </w:pPr>
      <w:r w:rsidRPr="007100A7">
        <w:rPr>
          <w:rStyle w:val="1-Char"/>
          <w:rFonts w:hint="cs"/>
          <w:rtl/>
        </w:rPr>
        <w:t>* ب</w:t>
      </w:r>
      <w:r w:rsidR="00446BB7">
        <w:rPr>
          <w:rStyle w:val="1-Char"/>
          <w:rFonts w:hint="cs"/>
          <w:rtl/>
        </w:rPr>
        <w:t>ی</w:t>
      </w:r>
      <w:r w:rsidRPr="007100A7">
        <w:rPr>
          <w:rStyle w:val="1-Char"/>
          <w:rFonts w:hint="cs"/>
          <w:rtl/>
        </w:rPr>
        <w:t>رون شدن از مسجد برا</w:t>
      </w:r>
      <w:r w:rsidR="00446BB7">
        <w:rPr>
          <w:rStyle w:val="1-Char"/>
          <w:rFonts w:hint="cs"/>
          <w:rtl/>
        </w:rPr>
        <w:t>ی</w:t>
      </w:r>
      <w:r w:rsidRPr="007100A7">
        <w:rPr>
          <w:rStyle w:val="1-Char"/>
          <w:rFonts w:hint="cs"/>
          <w:rtl/>
        </w:rPr>
        <w:t xml:space="preserve"> ن</w:t>
      </w:r>
      <w:r w:rsidR="00446BB7">
        <w:rPr>
          <w:rStyle w:val="1-Char"/>
          <w:rFonts w:hint="cs"/>
          <w:rtl/>
        </w:rPr>
        <w:t>ی</w:t>
      </w:r>
      <w:r w:rsidRPr="007100A7">
        <w:rPr>
          <w:rStyle w:val="1-Char"/>
          <w:rFonts w:hint="cs"/>
          <w:rtl/>
        </w:rPr>
        <w:t>ازها</w:t>
      </w:r>
      <w:r w:rsidR="00446BB7">
        <w:rPr>
          <w:rStyle w:val="1-Char"/>
          <w:rFonts w:hint="cs"/>
          <w:rtl/>
        </w:rPr>
        <w:t>ی</w:t>
      </w:r>
      <w:r w:rsidRPr="007100A7">
        <w:rPr>
          <w:rStyle w:val="1-Char"/>
          <w:rFonts w:hint="cs"/>
          <w:rtl/>
        </w:rPr>
        <w:t xml:space="preserve"> شرع</w:t>
      </w:r>
      <w:r w:rsidR="00446BB7">
        <w:rPr>
          <w:rStyle w:val="1-Char"/>
          <w:rFonts w:hint="cs"/>
          <w:rtl/>
        </w:rPr>
        <w:t>ی</w:t>
      </w:r>
      <w:r w:rsidRPr="007100A7">
        <w:rPr>
          <w:rStyle w:val="1-Char"/>
          <w:rFonts w:hint="cs"/>
          <w:rtl/>
        </w:rPr>
        <w:t xml:space="preserve"> [همچون گزاردن نماز جمعه و نمازها</w:t>
      </w:r>
      <w:r w:rsidR="00446BB7">
        <w:rPr>
          <w:rStyle w:val="1-Char"/>
          <w:rFonts w:hint="cs"/>
          <w:rtl/>
        </w:rPr>
        <w:t>ی</w:t>
      </w:r>
      <w:r w:rsidRPr="007100A7">
        <w:rPr>
          <w:rStyle w:val="1-Char"/>
          <w:rFonts w:hint="cs"/>
          <w:rtl/>
        </w:rPr>
        <w:t xml:space="preserve"> دو ع</w:t>
      </w:r>
      <w:r w:rsidR="00446BB7">
        <w:rPr>
          <w:rStyle w:val="1-Char"/>
          <w:rFonts w:hint="cs"/>
          <w:rtl/>
        </w:rPr>
        <w:t>ی</w:t>
      </w:r>
      <w:r w:rsidRPr="007100A7">
        <w:rPr>
          <w:rStyle w:val="1-Char"/>
          <w:rFonts w:hint="cs"/>
          <w:rtl/>
        </w:rPr>
        <w:t>د فطر و قربان. از ا</w:t>
      </w:r>
      <w:r w:rsidR="00446BB7">
        <w:rPr>
          <w:rStyle w:val="1-Char"/>
          <w:rFonts w:hint="cs"/>
          <w:rtl/>
        </w:rPr>
        <w:t>ی</w:t>
      </w:r>
      <w:r w:rsidRPr="007100A7">
        <w:rPr>
          <w:rStyle w:val="1-Char"/>
          <w:rFonts w:hint="cs"/>
          <w:rtl/>
        </w:rPr>
        <w:t xml:space="preserve">ن رو، اگر </w:t>
      </w:r>
      <w:r w:rsidR="00AF17B9">
        <w:rPr>
          <w:rStyle w:val="1-Char"/>
          <w:rFonts w:hint="cs"/>
          <w:rtl/>
        </w:rPr>
        <w:t>چنان‌چه</w:t>
      </w:r>
      <w:r w:rsidRPr="007100A7">
        <w:rPr>
          <w:rStyle w:val="1-Char"/>
          <w:rFonts w:hint="cs"/>
          <w:rtl/>
        </w:rPr>
        <w:t xml:space="preserve"> در مسجد</w:t>
      </w:r>
      <w:r w:rsidR="00446BB7">
        <w:rPr>
          <w:rStyle w:val="1-Char"/>
          <w:rFonts w:hint="cs"/>
          <w:rtl/>
        </w:rPr>
        <w:t>ی</w:t>
      </w:r>
      <w:r w:rsidRPr="007100A7">
        <w:rPr>
          <w:rStyle w:val="1-Char"/>
          <w:rFonts w:hint="cs"/>
          <w:rtl/>
        </w:rPr>
        <w:t xml:space="preserve"> که اعتکاف کننده در آن به اعتکاف نشسته بود، جمعه برپا نم</w:t>
      </w:r>
      <w:r w:rsidR="00446BB7">
        <w:rPr>
          <w:rStyle w:val="1-Char"/>
          <w:rFonts w:hint="cs"/>
          <w:rtl/>
        </w:rPr>
        <w:t>ی</w:t>
      </w:r>
      <w:r w:rsidRPr="007100A7">
        <w:rPr>
          <w:rStyle w:val="1-Char"/>
          <w:rFonts w:hint="cs"/>
          <w:rtl/>
        </w:rPr>
        <w:t>‌شد، در آن صورت م</w:t>
      </w:r>
      <w:r w:rsidR="00446BB7">
        <w:rPr>
          <w:rStyle w:val="1-Char"/>
          <w:rFonts w:hint="cs"/>
          <w:rtl/>
        </w:rPr>
        <w:t>ی</w:t>
      </w:r>
      <w:r w:rsidRPr="007100A7">
        <w:rPr>
          <w:rStyle w:val="1-Char"/>
          <w:rFonts w:hint="cs"/>
          <w:rtl/>
        </w:rPr>
        <w:t>‌تواند برا</w:t>
      </w:r>
      <w:r w:rsidR="00446BB7">
        <w:rPr>
          <w:rStyle w:val="1-Char"/>
          <w:rFonts w:hint="cs"/>
          <w:rtl/>
        </w:rPr>
        <w:t>ی</w:t>
      </w:r>
      <w:r w:rsidRPr="007100A7">
        <w:rPr>
          <w:rStyle w:val="1-Char"/>
          <w:rFonts w:hint="cs"/>
          <w:rtl/>
        </w:rPr>
        <w:t xml:space="preserve"> خواندن نماز جمعه، به مسجد جامع برود.]</w:t>
      </w:r>
    </w:p>
    <w:p w:rsidR="006B31CA" w:rsidRPr="007100A7" w:rsidRDefault="006B31CA" w:rsidP="00AF1D25">
      <w:pPr>
        <w:rPr>
          <w:rStyle w:val="1-Char"/>
          <w:rtl/>
        </w:rPr>
      </w:pPr>
      <w:r w:rsidRPr="007100A7">
        <w:rPr>
          <w:rStyle w:val="1-Char"/>
          <w:rFonts w:hint="cs"/>
          <w:rtl/>
        </w:rPr>
        <w:t xml:space="preserve">* </w:t>
      </w:r>
      <w:r w:rsidR="00446BB7">
        <w:rPr>
          <w:rStyle w:val="1-Char"/>
          <w:rFonts w:hint="cs"/>
          <w:rtl/>
        </w:rPr>
        <w:t>ی</w:t>
      </w:r>
      <w:r w:rsidRPr="007100A7">
        <w:rPr>
          <w:rStyle w:val="1-Char"/>
          <w:rFonts w:hint="cs"/>
          <w:rtl/>
        </w:rPr>
        <w:t>ا ب</w:t>
      </w:r>
      <w:r w:rsidR="00446BB7">
        <w:rPr>
          <w:rStyle w:val="1-Char"/>
          <w:rFonts w:hint="cs"/>
          <w:rtl/>
        </w:rPr>
        <w:t>ی</w:t>
      </w:r>
      <w:r w:rsidRPr="007100A7">
        <w:rPr>
          <w:rStyle w:val="1-Char"/>
          <w:rFonts w:hint="cs"/>
          <w:rtl/>
        </w:rPr>
        <w:t>رون شدن از مسجد برا</w:t>
      </w:r>
      <w:r w:rsidR="00446BB7">
        <w:rPr>
          <w:rStyle w:val="1-Char"/>
          <w:rFonts w:hint="cs"/>
          <w:rtl/>
        </w:rPr>
        <w:t>ی</w:t>
      </w:r>
      <w:r w:rsidRPr="007100A7">
        <w:rPr>
          <w:rStyle w:val="1-Char"/>
          <w:rFonts w:hint="cs"/>
          <w:rtl/>
        </w:rPr>
        <w:t xml:space="preserve"> عذرها و ن</w:t>
      </w:r>
      <w:r w:rsidR="00446BB7">
        <w:rPr>
          <w:rStyle w:val="1-Char"/>
          <w:rFonts w:hint="cs"/>
          <w:rtl/>
        </w:rPr>
        <w:t>ی</w:t>
      </w:r>
      <w:r w:rsidRPr="007100A7">
        <w:rPr>
          <w:rStyle w:val="1-Char"/>
          <w:rFonts w:hint="cs"/>
          <w:rtl/>
        </w:rPr>
        <w:t>ازها</w:t>
      </w:r>
      <w:r w:rsidR="00446BB7">
        <w:rPr>
          <w:rStyle w:val="1-Char"/>
          <w:rFonts w:hint="cs"/>
          <w:rtl/>
        </w:rPr>
        <w:t>ی</w:t>
      </w:r>
      <w:r w:rsidRPr="007100A7">
        <w:rPr>
          <w:rStyle w:val="1-Char"/>
          <w:rFonts w:hint="cs"/>
          <w:rtl/>
        </w:rPr>
        <w:t xml:space="preserve"> بشر</w:t>
      </w:r>
      <w:r w:rsidR="00446BB7">
        <w:rPr>
          <w:rStyle w:val="1-Char"/>
          <w:rFonts w:hint="cs"/>
          <w:rtl/>
        </w:rPr>
        <w:t>ی</w:t>
      </w:r>
      <w:r w:rsidRPr="007100A7">
        <w:rPr>
          <w:rStyle w:val="1-Char"/>
          <w:rFonts w:hint="cs"/>
          <w:rtl/>
        </w:rPr>
        <w:t xml:space="preserve"> و طب</w:t>
      </w:r>
      <w:r w:rsidR="00446BB7">
        <w:rPr>
          <w:rStyle w:val="1-Char"/>
          <w:rFonts w:hint="cs"/>
          <w:rtl/>
        </w:rPr>
        <w:t>ی</w:t>
      </w:r>
      <w:r w:rsidRPr="007100A7">
        <w:rPr>
          <w:rStyle w:val="1-Char"/>
          <w:rFonts w:hint="cs"/>
          <w:rtl/>
        </w:rPr>
        <w:t>ع</w:t>
      </w:r>
      <w:r w:rsidR="00446BB7">
        <w:rPr>
          <w:rStyle w:val="1-Char"/>
          <w:rFonts w:hint="cs"/>
          <w:rtl/>
        </w:rPr>
        <w:t>ی</w:t>
      </w:r>
      <w:r w:rsidRPr="007100A7">
        <w:rPr>
          <w:rStyle w:val="1-Char"/>
          <w:rFonts w:hint="cs"/>
          <w:rtl/>
        </w:rPr>
        <w:t xml:space="preserve"> [همچون دفع پ</w:t>
      </w:r>
      <w:r w:rsidR="00446BB7">
        <w:rPr>
          <w:rStyle w:val="1-Char"/>
          <w:rFonts w:hint="cs"/>
          <w:rtl/>
        </w:rPr>
        <w:t>ی</w:t>
      </w:r>
      <w:r w:rsidRPr="007100A7">
        <w:rPr>
          <w:rStyle w:val="1-Char"/>
          <w:rFonts w:hint="cs"/>
          <w:rtl/>
        </w:rPr>
        <w:t>شاب و مدفوع و غسل کردن از جنابت و از اِحتلام؛ پس معتکف م</w:t>
      </w:r>
      <w:r w:rsidR="00446BB7">
        <w:rPr>
          <w:rStyle w:val="1-Char"/>
          <w:rFonts w:hint="cs"/>
          <w:rtl/>
        </w:rPr>
        <w:t>ی</w:t>
      </w:r>
      <w:r w:rsidRPr="007100A7">
        <w:rPr>
          <w:rStyle w:val="1-Char"/>
          <w:rFonts w:hint="cs"/>
          <w:rtl/>
        </w:rPr>
        <w:t>‌تواند برا</w:t>
      </w:r>
      <w:r w:rsidR="00446BB7">
        <w:rPr>
          <w:rStyle w:val="1-Char"/>
          <w:rFonts w:hint="cs"/>
          <w:rtl/>
        </w:rPr>
        <w:t>ی</w:t>
      </w:r>
      <w:r w:rsidRPr="007100A7">
        <w:rPr>
          <w:rStyle w:val="1-Char"/>
          <w:rFonts w:hint="cs"/>
          <w:rtl/>
        </w:rPr>
        <w:t xml:space="preserve"> غسل جنابت و برا</w:t>
      </w:r>
      <w:r w:rsidR="00446BB7">
        <w:rPr>
          <w:rStyle w:val="1-Char"/>
          <w:rFonts w:hint="cs"/>
          <w:rtl/>
        </w:rPr>
        <w:t>ی</w:t>
      </w:r>
      <w:r w:rsidRPr="007100A7">
        <w:rPr>
          <w:rStyle w:val="1-Char"/>
          <w:rFonts w:hint="cs"/>
          <w:rtl/>
        </w:rPr>
        <w:t xml:space="preserve"> قضا</w:t>
      </w:r>
      <w:r w:rsidR="00446BB7">
        <w:rPr>
          <w:rStyle w:val="1-Char"/>
          <w:rFonts w:hint="cs"/>
          <w:rtl/>
        </w:rPr>
        <w:t>ی</w:t>
      </w:r>
      <w:r w:rsidRPr="007100A7">
        <w:rPr>
          <w:rStyle w:val="1-Char"/>
          <w:rFonts w:hint="cs"/>
          <w:rtl/>
        </w:rPr>
        <w:t xml:space="preserve"> حاجت، پ</w:t>
      </w:r>
      <w:r w:rsidR="00446BB7">
        <w:rPr>
          <w:rStyle w:val="1-Char"/>
          <w:rFonts w:hint="cs"/>
          <w:rtl/>
        </w:rPr>
        <w:t>ی</w:t>
      </w:r>
      <w:r w:rsidRPr="007100A7">
        <w:rPr>
          <w:rStyle w:val="1-Char"/>
          <w:rFonts w:hint="cs"/>
          <w:rtl/>
        </w:rPr>
        <w:t>شاب و مدفوع از مسجد ب</w:t>
      </w:r>
      <w:r w:rsidR="00446BB7">
        <w:rPr>
          <w:rStyle w:val="1-Char"/>
          <w:rFonts w:hint="cs"/>
          <w:rtl/>
        </w:rPr>
        <w:t>ی</w:t>
      </w:r>
      <w:r w:rsidRPr="007100A7">
        <w:rPr>
          <w:rStyle w:val="1-Char"/>
          <w:rFonts w:hint="cs"/>
          <w:rtl/>
        </w:rPr>
        <w:t>رون شود، به شرط آن که در خارج از مسجد به جز در حدّ قضا</w:t>
      </w:r>
      <w:r w:rsidR="00446BB7">
        <w:rPr>
          <w:rStyle w:val="1-Char"/>
          <w:rFonts w:hint="cs"/>
          <w:rtl/>
        </w:rPr>
        <w:t>ی</w:t>
      </w:r>
      <w:r w:rsidRPr="007100A7">
        <w:rPr>
          <w:rStyle w:val="1-Char"/>
          <w:rFonts w:hint="cs"/>
          <w:rtl/>
        </w:rPr>
        <w:t xml:space="preserve"> حاجت خو</w:t>
      </w:r>
      <w:r w:rsidR="00446BB7">
        <w:rPr>
          <w:rStyle w:val="1-Char"/>
          <w:rFonts w:hint="cs"/>
          <w:rtl/>
        </w:rPr>
        <w:t>ی</w:t>
      </w:r>
      <w:r w:rsidRPr="007100A7">
        <w:rPr>
          <w:rStyle w:val="1-Char"/>
          <w:rFonts w:hint="cs"/>
          <w:rtl/>
        </w:rPr>
        <w:t>ش، درنگ نکند.]</w:t>
      </w:r>
    </w:p>
    <w:p w:rsidR="006B31CA" w:rsidRPr="007100A7" w:rsidRDefault="006B31CA" w:rsidP="00AF1D25">
      <w:pPr>
        <w:rPr>
          <w:rStyle w:val="1-Char"/>
          <w:rtl/>
        </w:rPr>
      </w:pPr>
      <w:r w:rsidRPr="007100A7">
        <w:rPr>
          <w:rStyle w:val="1-Char"/>
          <w:rFonts w:hint="cs"/>
          <w:rtl/>
        </w:rPr>
        <w:t xml:space="preserve">* </w:t>
      </w:r>
      <w:r w:rsidR="00446BB7">
        <w:rPr>
          <w:rStyle w:val="1-Char"/>
          <w:rFonts w:hint="cs"/>
          <w:rtl/>
        </w:rPr>
        <w:t>ی</w:t>
      </w:r>
      <w:r w:rsidRPr="007100A7">
        <w:rPr>
          <w:rStyle w:val="1-Char"/>
          <w:rFonts w:hint="cs"/>
          <w:rtl/>
        </w:rPr>
        <w:t>ا ب</w:t>
      </w:r>
      <w:r w:rsidR="00446BB7">
        <w:rPr>
          <w:rStyle w:val="1-Char"/>
          <w:rFonts w:hint="cs"/>
          <w:rtl/>
        </w:rPr>
        <w:t>ی</w:t>
      </w:r>
      <w:r w:rsidRPr="007100A7">
        <w:rPr>
          <w:rStyle w:val="1-Char"/>
          <w:rFonts w:hint="cs"/>
          <w:rtl/>
        </w:rPr>
        <w:t>رون شدن از مسجد برا</w:t>
      </w:r>
      <w:r w:rsidR="00446BB7">
        <w:rPr>
          <w:rStyle w:val="1-Char"/>
          <w:rFonts w:hint="cs"/>
          <w:rtl/>
        </w:rPr>
        <w:t>ی</w:t>
      </w:r>
      <w:r w:rsidRPr="007100A7">
        <w:rPr>
          <w:rStyle w:val="1-Char"/>
          <w:rFonts w:hint="cs"/>
          <w:rtl/>
        </w:rPr>
        <w:t xml:space="preserve"> عذرها</w:t>
      </w:r>
      <w:r w:rsidR="00446BB7">
        <w:rPr>
          <w:rStyle w:val="1-Char"/>
          <w:rFonts w:hint="cs"/>
          <w:rtl/>
        </w:rPr>
        <w:t>ی</w:t>
      </w:r>
      <w:r w:rsidRPr="007100A7">
        <w:rPr>
          <w:rStyle w:val="1-Char"/>
          <w:rFonts w:hint="cs"/>
          <w:rtl/>
        </w:rPr>
        <w:t xml:space="preserve"> ضرور</w:t>
      </w:r>
      <w:r w:rsidR="00446BB7">
        <w:rPr>
          <w:rStyle w:val="1-Char"/>
          <w:rFonts w:hint="cs"/>
          <w:rtl/>
        </w:rPr>
        <w:t>ی</w:t>
      </w:r>
      <w:r w:rsidRPr="007100A7">
        <w:rPr>
          <w:rStyle w:val="1-Char"/>
          <w:rFonts w:hint="cs"/>
          <w:rtl/>
        </w:rPr>
        <w:t>؛ همچون و</w:t>
      </w:r>
      <w:r w:rsidR="00446BB7">
        <w:rPr>
          <w:rStyle w:val="1-Char"/>
          <w:rFonts w:hint="cs"/>
          <w:rtl/>
        </w:rPr>
        <w:t>ی</w:t>
      </w:r>
      <w:r w:rsidRPr="007100A7">
        <w:rPr>
          <w:rStyle w:val="1-Char"/>
          <w:rFonts w:hint="cs"/>
          <w:rtl/>
        </w:rPr>
        <w:t>ران شدن مسج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به هنگام و</w:t>
      </w:r>
      <w:r w:rsidR="00446BB7">
        <w:rPr>
          <w:rStyle w:val="1-Char"/>
          <w:rFonts w:hint="cs"/>
          <w:rtl/>
        </w:rPr>
        <w:t>ی</w:t>
      </w:r>
      <w:r w:rsidRPr="007100A7">
        <w:rPr>
          <w:rStyle w:val="1-Char"/>
          <w:rFonts w:hint="cs"/>
          <w:rtl/>
        </w:rPr>
        <w:t>ران شدن مسجد، از مسجد خارج شد؛ البته به شرط</w:t>
      </w:r>
      <w:r w:rsidR="00446BB7">
        <w:rPr>
          <w:rStyle w:val="1-Char"/>
          <w:rFonts w:hint="cs"/>
          <w:rtl/>
        </w:rPr>
        <w:t>ی</w:t>
      </w:r>
      <w:r w:rsidRPr="007100A7">
        <w:rPr>
          <w:rStyle w:val="1-Char"/>
          <w:rFonts w:hint="cs"/>
          <w:rtl/>
        </w:rPr>
        <w:t xml:space="preserve"> که فوراً به ن</w:t>
      </w:r>
      <w:r w:rsidR="00446BB7">
        <w:rPr>
          <w:rStyle w:val="1-Char"/>
          <w:rFonts w:hint="cs"/>
          <w:rtl/>
        </w:rPr>
        <w:t>ی</w:t>
      </w:r>
      <w:r w:rsidRPr="007100A7">
        <w:rPr>
          <w:rStyle w:val="1-Char"/>
          <w:rFonts w:hint="cs"/>
          <w:rtl/>
        </w:rPr>
        <w:t>ت اعتکاف، به مسجد</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 xml:space="preserve">گر برود؛] </w:t>
      </w:r>
    </w:p>
    <w:p w:rsidR="006B31CA" w:rsidRPr="007100A7" w:rsidRDefault="006B31CA" w:rsidP="00AF1D25">
      <w:pPr>
        <w:rPr>
          <w:rStyle w:val="1-Char"/>
          <w:rtl/>
        </w:rPr>
      </w:pPr>
      <w:r w:rsidRPr="007100A7">
        <w:rPr>
          <w:rStyle w:val="1-Char"/>
          <w:rFonts w:hint="cs"/>
          <w:rtl/>
        </w:rPr>
        <w:t>و ا</w:t>
      </w:r>
      <w:r w:rsidR="00446BB7">
        <w:rPr>
          <w:rStyle w:val="1-Char"/>
          <w:rFonts w:hint="cs"/>
          <w:rtl/>
        </w:rPr>
        <w:t>ی</w:t>
      </w:r>
      <w:r w:rsidRPr="007100A7">
        <w:rPr>
          <w:rStyle w:val="1-Char"/>
          <w:rFonts w:hint="cs"/>
          <w:rtl/>
        </w:rPr>
        <w:t>ن که فرد</w:t>
      </w:r>
      <w:r w:rsidR="00446BB7">
        <w:rPr>
          <w:rStyle w:val="1-Char"/>
          <w:rFonts w:hint="cs"/>
          <w:rtl/>
        </w:rPr>
        <w:t>ی</w:t>
      </w:r>
      <w:r w:rsidRPr="007100A7">
        <w:rPr>
          <w:rStyle w:val="1-Char"/>
          <w:rFonts w:hint="cs"/>
          <w:rtl/>
        </w:rPr>
        <w:t xml:space="preserve"> ظالم و د</w:t>
      </w:r>
      <w:r w:rsidR="00446BB7">
        <w:rPr>
          <w:rStyle w:val="1-Char"/>
          <w:rFonts w:hint="cs"/>
          <w:rtl/>
        </w:rPr>
        <w:t>ی</w:t>
      </w:r>
      <w:r w:rsidRPr="007100A7">
        <w:rPr>
          <w:rStyle w:val="1-Char"/>
          <w:rFonts w:hint="cs"/>
          <w:rtl/>
        </w:rPr>
        <w:t>کتاتور و خودکامه و مُستبد، او را به زور و اِعمال فشار از مسجد خارج نما</w:t>
      </w:r>
      <w:r w:rsidR="00446BB7">
        <w:rPr>
          <w:rStyle w:val="1-Char"/>
          <w:rFonts w:hint="cs"/>
          <w:rtl/>
        </w:rPr>
        <w:t>ی</w:t>
      </w:r>
      <w:r w:rsidRPr="007100A7">
        <w:rPr>
          <w:rStyle w:val="1-Char"/>
          <w:rFonts w:hint="cs"/>
          <w:rtl/>
        </w:rPr>
        <w:t>د؛ و اهل مسجد پراکنده و متفرق گردند [و کس</w:t>
      </w:r>
      <w:r w:rsidR="00446BB7">
        <w:rPr>
          <w:rStyle w:val="1-Char"/>
          <w:rFonts w:hint="cs"/>
          <w:rtl/>
        </w:rPr>
        <w:t>ی</w:t>
      </w:r>
      <w:r w:rsidRPr="007100A7">
        <w:rPr>
          <w:rStyle w:val="1-Char"/>
          <w:rFonts w:hint="cs"/>
          <w:rtl/>
        </w:rPr>
        <w:t xml:space="preserve"> برا</w:t>
      </w:r>
      <w:r w:rsidR="00446BB7">
        <w:rPr>
          <w:rStyle w:val="1-Char"/>
          <w:rFonts w:hint="cs"/>
          <w:rtl/>
        </w:rPr>
        <w:t>ی</w:t>
      </w:r>
      <w:r w:rsidRPr="007100A7">
        <w:rPr>
          <w:rStyle w:val="1-Char"/>
          <w:rFonts w:hint="cs"/>
          <w:rtl/>
        </w:rPr>
        <w:t xml:space="preserve"> گزاردن نماز جماعت در مسجد حاضر نگردد؛]</w:t>
      </w:r>
    </w:p>
    <w:p w:rsidR="006B31CA" w:rsidRPr="007100A7" w:rsidRDefault="006B31CA" w:rsidP="00AF1D25">
      <w:pPr>
        <w:rPr>
          <w:rStyle w:val="1-Char"/>
          <w:rtl/>
        </w:rPr>
      </w:pPr>
      <w:r w:rsidRPr="007100A7">
        <w:rPr>
          <w:rStyle w:val="1-Char"/>
          <w:rFonts w:hint="cs"/>
          <w:rtl/>
        </w:rPr>
        <w:t>و ا</w:t>
      </w:r>
      <w:r w:rsidR="00446BB7">
        <w:rPr>
          <w:rStyle w:val="1-Char"/>
          <w:rFonts w:hint="cs"/>
          <w:rtl/>
        </w:rPr>
        <w:t>ی</w:t>
      </w:r>
      <w:r w:rsidRPr="007100A7">
        <w:rPr>
          <w:rStyle w:val="1-Char"/>
          <w:rFonts w:hint="cs"/>
          <w:rtl/>
        </w:rPr>
        <w:t>ن که اعتکاف کننده، از ناح</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سرکشان و دشمنان، بر جان </w:t>
      </w:r>
      <w:r w:rsidR="00446BB7">
        <w:rPr>
          <w:rStyle w:val="1-Char"/>
          <w:rFonts w:hint="cs"/>
          <w:rtl/>
        </w:rPr>
        <w:t>ی</w:t>
      </w:r>
      <w:r w:rsidRPr="007100A7">
        <w:rPr>
          <w:rStyle w:val="1-Char"/>
          <w:rFonts w:hint="cs"/>
          <w:rtl/>
        </w:rPr>
        <w:t>ا کالا</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در صورت</w:t>
      </w:r>
      <w:r w:rsidR="00446BB7">
        <w:rPr>
          <w:rStyle w:val="1-Char"/>
          <w:rFonts w:hint="cs"/>
          <w:rtl/>
        </w:rPr>
        <w:t>ی</w:t>
      </w:r>
      <w:r w:rsidRPr="007100A7">
        <w:rPr>
          <w:rStyle w:val="1-Char"/>
          <w:rFonts w:hint="cs"/>
          <w:rtl/>
        </w:rPr>
        <w:t xml:space="preserve"> که در مسجدِ محلِ اعتکاف باق</w:t>
      </w:r>
      <w:r w:rsidR="00446BB7">
        <w:rPr>
          <w:rStyle w:val="1-Char"/>
          <w:rFonts w:hint="cs"/>
          <w:rtl/>
        </w:rPr>
        <w:t>ی</w:t>
      </w:r>
      <w:r w:rsidRPr="007100A7">
        <w:rPr>
          <w:rStyle w:val="1-Char"/>
          <w:rFonts w:hint="cs"/>
          <w:rtl/>
        </w:rPr>
        <w:t xml:space="preserve"> بماند]، ب</w:t>
      </w:r>
      <w:r w:rsidR="00446BB7">
        <w:rPr>
          <w:rStyle w:val="1-Char"/>
          <w:rFonts w:hint="cs"/>
          <w:rtl/>
        </w:rPr>
        <w:t>ی</w:t>
      </w:r>
      <w:r w:rsidRPr="007100A7">
        <w:rPr>
          <w:rStyle w:val="1-Char"/>
          <w:rFonts w:hint="cs"/>
          <w:rtl/>
        </w:rPr>
        <w:t>م و ترس داشته باشد؛ از ا</w:t>
      </w:r>
      <w:r w:rsidR="00446BB7">
        <w:rPr>
          <w:rStyle w:val="1-Char"/>
          <w:rFonts w:hint="cs"/>
          <w:rtl/>
        </w:rPr>
        <w:t>ی</w:t>
      </w:r>
      <w:r w:rsidRPr="007100A7">
        <w:rPr>
          <w:rStyle w:val="1-Char"/>
          <w:rFonts w:hint="cs"/>
          <w:rtl/>
        </w:rPr>
        <w:t>ن رو، چن</w:t>
      </w:r>
      <w:r w:rsidR="00446BB7">
        <w:rPr>
          <w:rStyle w:val="1-Char"/>
          <w:rFonts w:hint="cs"/>
          <w:rtl/>
        </w:rPr>
        <w:t>ی</w:t>
      </w:r>
      <w:r w:rsidRPr="007100A7">
        <w:rPr>
          <w:rStyle w:val="1-Char"/>
          <w:rFonts w:hint="cs"/>
          <w:rtl/>
        </w:rPr>
        <w:t>ن افراد</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توانند فوراً [به ن</w:t>
      </w:r>
      <w:r w:rsidR="00446BB7">
        <w:rPr>
          <w:rStyle w:val="1-Char"/>
          <w:rFonts w:hint="cs"/>
          <w:rtl/>
        </w:rPr>
        <w:t>ی</w:t>
      </w:r>
      <w:r w:rsidRPr="007100A7">
        <w:rPr>
          <w:rStyle w:val="1-Char"/>
          <w:rFonts w:hint="cs"/>
          <w:rtl/>
        </w:rPr>
        <w:t>ت اعتکاف،] به مسجد</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بروند و در آنجا معتکف شوند، [ب</w:t>
      </w:r>
      <w:r w:rsidR="00446BB7">
        <w:rPr>
          <w:rStyle w:val="1-Char"/>
          <w:rFonts w:hint="cs"/>
          <w:rtl/>
        </w:rPr>
        <w:t>ی</w:t>
      </w:r>
      <w:r w:rsidRPr="007100A7">
        <w:rPr>
          <w:rStyle w:val="1-Char"/>
          <w:rFonts w:hint="cs"/>
          <w:rtl/>
        </w:rPr>
        <w:t xml:space="preserve"> آن که اعتکافشان باطل شده باشد.]</w:t>
      </w:r>
    </w:p>
    <w:p w:rsidR="006B31CA" w:rsidRPr="007100A7" w:rsidRDefault="006B31CA"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فرد اعتکاف کننده، بدون عذر، ساعت</w:t>
      </w:r>
      <w:r w:rsidR="00446BB7">
        <w:rPr>
          <w:rStyle w:val="1-Char"/>
          <w:rFonts w:hint="cs"/>
          <w:rtl/>
        </w:rPr>
        <w:t>ی</w:t>
      </w:r>
      <w:r w:rsidRPr="007100A7">
        <w:rPr>
          <w:rStyle w:val="1-Char"/>
          <w:rFonts w:hint="cs"/>
          <w:rtl/>
        </w:rPr>
        <w:t xml:space="preserve"> از مسجد ب</w:t>
      </w:r>
      <w:r w:rsidR="00446BB7">
        <w:rPr>
          <w:rStyle w:val="1-Char"/>
          <w:rFonts w:hint="cs"/>
          <w:rtl/>
        </w:rPr>
        <w:t>ی</w:t>
      </w:r>
      <w:r w:rsidRPr="007100A7">
        <w:rPr>
          <w:rStyle w:val="1-Char"/>
          <w:rFonts w:hint="cs"/>
          <w:rtl/>
        </w:rPr>
        <w:t>رون شد، در آن صورت اعتکافِ واجب [و</w:t>
      </w:r>
      <w:r w:rsidR="00446BB7">
        <w:rPr>
          <w:rStyle w:val="1-Char"/>
          <w:rFonts w:hint="cs"/>
          <w:rtl/>
        </w:rPr>
        <w:t>ی</w:t>
      </w:r>
      <w:r w:rsidRPr="007100A7">
        <w:rPr>
          <w:rStyle w:val="1-Char"/>
          <w:rFonts w:hint="cs"/>
          <w:rtl/>
        </w:rPr>
        <w:t>] فاسد م</w:t>
      </w:r>
      <w:r w:rsidR="00446BB7">
        <w:rPr>
          <w:rStyle w:val="1-Char"/>
          <w:rFonts w:hint="cs"/>
          <w:rtl/>
        </w:rPr>
        <w:t>ی</w:t>
      </w:r>
      <w:r w:rsidRPr="007100A7">
        <w:rPr>
          <w:rStyle w:val="1-Char"/>
          <w:rFonts w:hint="cs"/>
          <w:rtl/>
        </w:rPr>
        <w:t>‌گردد و اعتکافِ غ</w:t>
      </w:r>
      <w:r w:rsidR="00446BB7">
        <w:rPr>
          <w:rStyle w:val="1-Char"/>
          <w:rFonts w:hint="cs"/>
          <w:rtl/>
        </w:rPr>
        <w:t>ی</w:t>
      </w:r>
      <w:r w:rsidRPr="007100A7">
        <w:rPr>
          <w:rStyle w:val="1-Char"/>
          <w:rFonts w:hint="cs"/>
          <w:rtl/>
        </w:rPr>
        <w:t>رواجب [همچون نفل] به پا</w:t>
      </w:r>
      <w:r w:rsidR="00446BB7">
        <w:rPr>
          <w:rStyle w:val="1-Char"/>
          <w:rFonts w:hint="cs"/>
          <w:rtl/>
        </w:rPr>
        <w:t>ی</w:t>
      </w:r>
      <w:r w:rsidRPr="007100A7">
        <w:rPr>
          <w:rStyle w:val="1-Char"/>
          <w:rFonts w:hint="cs"/>
          <w:rtl/>
        </w:rPr>
        <w:t>ان م</w:t>
      </w:r>
      <w:r w:rsidR="00446BB7">
        <w:rPr>
          <w:rStyle w:val="1-Char"/>
          <w:rFonts w:hint="cs"/>
          <w:rtl/>
        </w:rPr>
        <w:t>ی</w:t>
      </w:r>
      <w:r w:rsidRPr="007100A7">
        <w:rPr>
          <w:rStyle w:val="1-Char"/>
          <w:rFonts w:hint="cs"/>
          <w:rtl/>
        </w:rPr>
        <w:t>‌رسد؛ [ز</w:t>
      </w:r>
      <w:r w:rsidR="00446BB7">
        <w:rPr>
          <w:rStyle w:val="1-Char"/>
          <w:rFonts w:hint="cs"/>
          <w:rtl/>
        </w:rPr>
        <w:t>ی</w:t>
      </w:r>
      <w:r w:rsidRPr="007100A7">
        <w:rPr>
          <w:rStyle w:val="1-Char"/>
          <w:rFonts w:hint="cs"/>
          <w:rtl/>
        </w:rPr>
        <w:t>را برا</w:t>
      </w:r>
      <w:r w:rsidR="00446BB7">
        <w:rPr>
          <w:rStyle w:val="1-Char"/>
          <w:rFonts w:hint="cs"/>
          <w:rtl/>
        </w:rPr>
        <w:t>ی</w:t>
      </w:r>
      <w:r w:rsidRPr="007100A7">
        <w:rPr>
          <w:rStyle w:val="1-Char"/>
          <w:rFonts w:hint="cs"/>
          <w:rtl/>
        </w:rPr>
        <w:t xml:space="preserve"> اعتکافِ مستحب و نفل، حدّ</w:t>
      </w:r>
      <w:r w:rsidR="00446BB7">
        <w:rPr>
          <w:rStyle w:val="1-Char"/>
          <w:rFonts w:hint="cs"/>
          <w:rtl/>
        </w:rPr>
        <w:t>ی</w:t>
      </w:r>
      <w:r w:rsidRPr="007100A7">
        <w:rPr>
          <w:rStyle w:val="1-Char"/>
          <w:rFonts w:hint="cs"/>
          <w:rtl/>
        </w:rPr>
        <w:t xml:space="preserve"> وجود ندارد.</w:t>
      </w:r>
    </w:p>
    <w:p w:rsidR="006B31CA" w:rsidRPr="007100A7" w:rsidRDefault="006B31CA" w:rsidP="00AF1D25">
      <w:pPr>
        <w:rPr>
          <w:rStyle w:val="1-Char"/>
          <w:rtl/>
        </w:rPr>
      </w:pPr>
      <w:r w:rsidRPr="007100A7">
        <w:rPr>
          <w:rStyle w:val="1-Char"/>
          <w:rFonts w:hint="cs"/>
          <w:rtl/>
        </w:rPr>
        <w:t>ناگفته نماند که اگر بدون عذر، لحظه‌ا</w:t>
      </w:r>
      <w:r w:rsidR="00446BB7">
        <w:rPr>
          <w:rStyle w:val="1-Char"/>
          <w:rFonts w:hint="cs"/>
          <w:rtl/>
        </w:rPr>
        <w:t>ی</w:t>
      </w:r>
      <w:r w:rsidRPr="007100A7">
        <w:rPr>
          <w:rStyle w:val="1-Char"/>
          <w:rFonts w:hint="cs"/>
          <w:rtl/>
        </w:rPr>
        <w:t xml:space="preserve"> از مسجد ب</w:t>
      </w:r>
      <w:r w:rsidR="00446BB7">
        <w:rPr>
          <w:rStyle w:val="1-Char"/>
          <w:rFonts w:hint="cs"/>
          <w:rtl/>
        </w:rPr>
        <w:t>ی</w:t>
      </w:r>
      <w:r w:rsidRPr="007100A7">
        <w:rPr>
          <w:rStyle w:val="1-Char"/>
          <w:rFonts w:hint="cs"/>
          <w:rtl/>
        </w:rPr>
        <w:t>رون شد، در ا</w:t>
      </w:r>
      <w:r w:rsidR="00446BB7">
        <w:rPr>
          <w:rStyle w:val="1-Char"/>
          <w:rFonts w:hint="cs"/>
          <w:rtl/>
        </w:rPr>
        <w:t>ی</w:t>
      </w:r>
      <w:r w:rsidRPr="007100A7">
        <w:rPr>
          <w:rStyle w:val="1-Char"/>
          <w:rFonts w:hint="cs"/>
          <w:rtl/>
        </w:rPr>
        <w:t>ن صورت از د</w:t>
      </w:r>
      <w:r w:rsidR="00446BB7">
        <w:rPr>
          <w:rStyle w:val="1-Char"/>
          <w:rFonts w:hint="cs"/>
          <w:rtl/>
        </w:rPr>
        <w:t>ی</w:t>
      </w:r>
      <w:r w:rsidRPr="007100A7">
        <w:rPr>
          <w:rStyle w:val="1-Char"/>
          <w:rFonts w:hint="cs"/>
          <w:rtl/>
        </w:rPr>
        <w:t>دگاه امام ابوحن</w:t>
      </w:r>
      <w:r w:rsidR="00446BB7">
        <w:rPr>
          <w:rStyle w:val="1-Char"/>
          <w:rFonts w:hint="cs"/>
          <w:rtl/>
        </w:rPr>
        <w:t>ی</w:t>
      </w:r>
      <w:r w:rsidRPr="007100A7">
        <w:rPr>
          <w:rStyle w:val="1-Char"/>
          <w:rFonts w:hint="cs"/>
          <w:rtl/>
        </w:rPr>
        <w:t>فه</w:t>
      </w:r>
      <w:r w:rsidR="00FE6406" w:rsidRPr="00FE6406">
        <w:rPr>
          <w:rStyle w:val="1-Char"/>
          <w:rFonts w:cs="CTraditional Arabic" w:hint="cs"/>
          <w:rtl/>
        </w:rPr>
        <w:t>/</w:t>
      </w:r>
      <w:r w:rsidRPr="007100A7">
        <w:rPr>
          <w:rStyle w:val="1-Char"/>
          <w:rFonts w:hint="cs"/>
          <w:rtl/>
        </w:rPr>
        <w:t xml:space="preserve"> اعتکافش فاسد م</w:t>
      </w:r>
      <w:r w:rsidR="00446BB7">
        <w:rPr>
          <w:rStyle w:val="1-Char"/>
          <w:rFonts w:hint="cs"/>
          <w:rtl/>
        </w:rPr>
        <w:t>ی</w:t>
      </w:r>
      <w:r w:rsidRPr="007100A7">
        <w:rPr>
          <w:rStyle w:val="1-Char"/>
          <w:rFonts w:hint="cs"/>
          <w:rtl/>
        </w:rPr>
        <w:t>‌گردد؛ ول</w:t>
      </w:r>
      <w:r w:rsidR="00446BB7">
        <w:rPr>
          <w:rStyle w:val="1-Char"/>
          <w:rFonts w:hint="cs"/>
          <w:rtl/>
        </w:rPr>
        <w:t>ی</w:t>
      </w:r>
      <w:r w:rsidRPr="007100A7">
        <w:rPr>
          <w:rStyle w:val="1-Char"/>
          <w:rFonts w:hint="cs"/>
          <w:rtl/>
        </w:rPr>
        <w:t xml:space="preserve"> امام ابو</w:t>
      </w:r>
      <w:r w:rsidR="00446BB7">
        <w:rPr>
          <w:rStyle w:val="1-Char"/>
          <w:rFonts w:hint="cs"/>
          <w:rtl/>
        </w:rPr>
        <w:t>ی</w:t>
      </w:r>
      <w:r w:rsidRPr="007100A7">
        <w:rPr>
          <w:rStyle w:val="1-Char"/>
          <w:rFonts w:hint="cs"/>
          <w:rtl/>
        </w:rPr>
        <w:t>وسف</w:t>
      </w:r>
      <w:r w:rsidR="00FE6406" w:rsidRPr="00FE6406">
        <w:rPr>
          <w:rStyle w:val="1-Char"/>
          <w:rFonts w:cs="CTraditional Arabic" w:hint="cs"/>
          <w:rtl/>
        </w:rPr>
        <w:t>/</w:t>
      </w:r>
      <w:r w:rsidRPr="007100A7">
        <w:rPr>
          <w:rStyle w:val="1-Char"/>
          <w:rFonts w:hint="cs"/>
          <w:rtl/>
        </w:rPr>
        <w:t xml:space="preserve"> و امام محمد</w:t>
      </w:r>
      <w:r w:rsidR="00FE6406" w:rsidRPr="00FE6406">
        <w:rPr>
          <w:rStyle w:val="1-Char"/>
          <w:rFonts w:cs="CTraditional Arabic" w:hint="cs"/>
          <w:rtl/>
        </w:rPr>
        <w:t>/</w:t>
      </w:r>
      <w:r w:rsidRPr="007100A7">
        <w:rPr>
          <w:rStyle w:val="1-Char"/>
          <w:rFonts w:hint="cs"/>
          <w:rtl/>
        </w:rPr>
        <w:t xml:space="preserve"> بر ا</w:t>
      </w:r>
      <w:r w:rsidR="00446BB7">
        <w:rPr>
          <w:rStyle w:val="1-Char"/>
          <w:rFonts w:hint="cs"/>
          <w:rtl/>
        </w:rPr>
        <w:t>ی</w:t>
      </w:r>
      <w:r w:rsidRPr="007100A7">
        <w:rPr>
          <w:rStyle w:val="1-Char"/>
          <w:rFonts w:hint="cs"/>
          <w:rtl/>
        </w:rPr>
        <w:t>ن باورند که اعتکافشان فاسد نم</w:t>
      </w:r>
      <w:r w:rsidR="00446BB7">
        <w:rPr>
          <w:rStyle w:val="1-Char"/>
          <w:rFonts w:hint="cs"/>
          <w:rtl/>
        </w:rPr>
        <w:t>ی</w:t>
      </w:r>
      <w:r w:rsidRPr="007100A7">
        <w:rPr>
          <w:rStyle w:val="1-Char"/>
          <w:rFonts w:hint="cs"/>
          <w:rtl/>
        </w:rPr>
        <w:t>‌گردد مگر آن که ب</w:t>
      </w:r>
      <w:r w:rsidR="00446BB7">
        <w:rPr>
          <w:rStyle w:val="1-Char"/>
          <w:rFonts w:hint="cs"/>
          <w:rtl/>
        </w:rPr>
        <w:t>ی</w:t>
      </w:r>
      <w:r w:rsidRPr="007100A7">
        <w:rPr>
          <w:rStyle w:val="1-Char"/>
          <w:rFonts w:hint="cs"/>
          <w:rtl/>
        </w:rPr>
        <w:t>شتر از نصف روز خارج از مسجد باشد.]</w:t>
      </w:r>
    </w:p>
    <w:p w:rsidR="006B31CA" w:rsidRPr="007100A7" w:rsidRDefault="006B31CA" w:rsidP="00AF1D25">
      <w:pPr>
        <w:rPr>
          <w:rStyle w:val="1-Char"/>
          <w:rtl/>
        </w:rPr>
      </w:pPr>
      <w:r w:rsidRPr="007100A7">
        <w:rPr>
          <w:rStyle w:val="1-Char"/>
          <w:rFonts w:hint="cs"/>
          <w:rtl/>
        </w:rPr>
        <w:t>* خوردن اعتکاف کننده [در ا</w:t>
      </w:r>
      <w:r w:rsidR="00446BB7">
        <w:rPr>
          <w:rStyle w:val="1-Char"/>
          <w:rFonts w:hint="cs"/>
          <w:rtl/>
        </w:rPr>
        <w:t>ی</w:t>
      </w:r>
      <w:r w:rsidRPr="007100A7">
        <w:rPr>
          <w:rStyle w:val="1-Char"/>
          <w:rFonts w:hint="cs"/>
          <w:rtl/>
        </w:rPr>
        <w:t>ام اعتکاف.]</w:t>
      </w:r>
    </w:p>
    <w:p w:rsidR="006B31CA" w:rsidRPr="007100A7" w:rsidRDefault="006B31CA" w:rsidP="00AF1D25">
      <w:pPr>
        <w:rPr>
          <w:rStyle w:val="1-Char"/>
          <w:rtl/>
        </w:rPr>
      </w:pPr>
      <w:r w:rsidRPr="007100A7">
        <w:rPr>
          <w:rStyle w:val="1-Char"/>
          <w:rFonts w:hint="cs"/>
          <w:rtl/>
        </w:rPr>
        <w:t>* نوش</w:t>
      </w:r>
      <w:r w:rsidR="00446BB7">
        <w:rPr>
          <w:rStyle w:val="1-Char"/>
          <w:rFonts w:hint="cs"/>
          <w:rtl/>
        </w:rPr>
        <w:t>ی</w:t>
      </w:r>
      <w:r w:rsidRPr="007100A7">
        <w:rPr>
          <w:rStyle w:val="1-Char"/>
          <w:rFonts w:hint="cs"/>
          <w:rtl/>
        </w:rPr>
        <w:t>دن اعتکاف کننده [در ا</w:t>
      </w:r>
      <w:r w:rsidR="00446BB7">
        <w:rPr>
          <w:rStyle w:val="1-Char"/>
          <w:rFonts w:hint="cs"/>
          <w:rtl/>
        </w:rPr>
        <w:t>ی</w:t>
      </w:r>
      <w:r w:rsidRPr="007100A7">
        <w:rPr>
          <w:rStyle w:val="1-Char"/>
          <w:rFonts w:hint="cs"/>
          <w:rtl/>
        </w:rPr>
        <w:t>ام اعتکاف.]</w:t>
      </w:r>
    </w:p>
    <w:p w:rsidR="006B31CA" w:rsidRPr="007100A7" w:rsidRDefault="006B31CA" w:rsidP="00AF1D25">
      <w:pPr>
        <w:rPr>
          <w:rStyle w:val="1-Char"/>
          <w:rtl/>
        </w:rPr>
      </w:pPr>
      <w:r w:rsidRPr="007100A7">
        <w:rPr>
          <w:rStyle w:val="1-Char"/>
          <w:rFonts w:hint="cs"/>
          <w:rtl/>
        </w:rPr>
        <w:t>* خواب</w:t>
      </w:r>
      <w:r w:rsidR="00446BB7">
        <w:rPr>
          <w:rStyle w:val="1-Char"/>
          <w:rFonts w:hint="cs"/>
          <w:rtl/>
        </w:rPr>
        <w:t>ی</w:t>
      </w:r>
      <w:r w:rsidRPr="007100A7">
        <w:rPr>
          <w:rStyle w:val="1-Char"/>
          <w:rFonts w:hint="cs"/>
          <w:rtl/>
        </w:rPr>
        <w:t>دن اعتکاف کننده [در مسجد و در ا</w:t>
      </w:r>
      <w:r w:rsidR="00446BB7">
        <w:rPr>
          <w:rStyle w:val="1-Char"/>
          <w:rFonts w:hint="cs"/>
          <w:rtl/>
        </w:rPr>
        <w:t>ی</w:t>
      </w:r>
      <w:r w:rsidRPr="007100A7">
        <w:rPr>
          <w:rStyle w:val="1-Char"/>
          <w:rFonts w:hint="cs"/>
          <w:rtl/>
        </w:rPr>
        <w:t>ام اعتکاف.]</w:t>
      </w:r>
    </w:p>
    <w:p w:rsidR="006B31CA" w:rsidRPr="007100A7" w:rsidRDefault="006B31CA" w:rsidP="00AF1D25">
      <w:pPr>
        <w:rPr>
          <w:rStyle w:val="1-Char"/>
          <w:rtl/>
        </w:rPr>
      </w:pPr>
      <w:r w:rsidRPr="007100A7">
        <w:rPr>
          <w:rStyle w:val="1-Char"/>
          <w:rFonts w:hint="cs"/>
          <w:rtl/>
        </w:rPr>
        <w:t>* و برا</w:t>
      </w:r>
      <w:r w:rsidR="00446BB7">
        <w:rPr>
          <w:rStyle w:val="1-Char"/>
          <w:rFonts w:hint="cs"/>
          <w:rtl/>
        </w:rPr>
        <w:t>ی</w:t>
      </w:r>
      <w:r w:rsidRPr="007100A7">
        <w:rPr>
          <w:rStyle w:val="1-Char"/>
          <w:rFonts w:hint="cs"/>
          <w:rtl/>
        </w:rPr>
        <w:t xml:space="preserve"> فرد‌ اعتکاف کننده جا</w:t>
      </w:r>
      <w:r w:rsidR="00446BB7">
        <w:rPr>
          <w:rStyle w:val="1-Char"/>
          <w:rFonts w:hint="cs"/>
          <w:rtl/>
        </w:rPr>
        <w:t>ی</w:t>
      </w:r>
      <w:r w:rsidRPr="007100A7">
        <w:rPr>
          <w:rStyle w:val="1-Char"/>
          <w:rFonts w:hint="cs"/>
          <w:rtl/>
        </w:rPr>
        <w:t>ز است تا در مسجد، به داد و ستد آن چ</w:t>
      </w:r>
      <w:r w:rsidR="00446BB7">
        <w:rPr>
          <w:rStyle w:val="1-Char"/>
          <w:rFonts w:hint="cs"/>
          <w:rtl/>
        </w:rPr>
        <w:t>ی</w:t>
      </w:r>
      <w:r w:rsidRPr="007100A7">
        <w:rPr>
          <w:rStyle w:val="1-Char"/>
          <w:rFonts w:hint="cs"/>
          <w:rtl/>
        </w:rPr>
        <w:t>زها</w:t>
      </w:r>
      <w:r w:rsidR="00446BB7">
        <w:rPr>
          <w:rStyle w:val="1-Char"/>
          <w:rFonts w:hint="cs"/>
          <w:rtl/>
        </w:rPr>
        <w:t>یی</w:t>
      </w:r>
      <w:r w:rsidRPr="007100A7">
        <w:rPr>
          <w:rStyle w:val="1-Char"/>
          <w:rFonts w:hint="cs"/>
          <w:rtl/>
        </w:rPr>
        <w:t xml:space="preserve"> که خود و خانواده‌اش بدان ن</w:t>
      </w:r>
      <w:r w:rsidR="00446BB7">
        <w:rPr>
          <w:rStyle w:val="1-Char"/>
          <w:rFonts w:hint="cs"/>
          <w:rtl/>
        </w:rPr>
        <w:t>ی</w:t>
      </w:r>
      <w:r w:rsidRPr="007100A7">
        <w:rPr>
          <w:rStyle w:val="1-Char"/>
          <w:rFonts w:hint="cs"/>
          <w:rtl/>
        </w:rPr>
        <w:t>از دارند بپردازد؛ [امّا بدان شرط که کالاها و اجناس را در مسجد حاضر نکند.</w:t>
      </w:r>
    </w:p>
    <w:p w:rsidR="006B31CA" w:rsidRPr="00FE6406" w:rsidRDefault="006B31CA" w:rsidP="00AF1D25">
      <w:pPr>
        <w:rPr>
          <w:rStyle w:val="9-Char"/>
          <w:rtl/>
        </w:rPr>
      </w:pPr>
      <w:r w:rsidRPr="00FE6406">
        <w:rPr>
          <w:rStyle w:val="9-Char"/>
          <w:rFonts w:hint="cs"/>
          <w:rtl/>
        </w:rPr>
        <w:t>مکروهات اعتکاف:</w:t>
      </w:r>
    </w:p>
    <w:p w:rsidR="006B31CA" w:rsidRPr="00FE6406" w:rsidRDefault="006B31CA" w:rsidP="00AF1D25">
      <w:pPr>
        <w:rPr>
          <w:rStyle w:val="9-Char"/>
          <w:rtl/>
        </w:rPr>
      </w:pPr>
      <w:r w:rsidRPr="00FE6406">
        <w:rPr>
          <w:rStyle w:val="9-Char"/>
          <w:rFonts w:hint="cs"/>
          <w:rtl/>
        </w:rPr>
        <w:t>انجام امور ذ</w:t>
      </w:r>
      <w:r w:rsidR="00446BB7">
        <w:rPr>
          <w:rStyle w:val="9-Char"/>
          <w:rFonts w:hint="cs"/>
          <w:rtl/>
        </w:rPr>
        <w:t>ی</w:t>
      </w:r>
      <w:r w:rsidRPr="00FE6406">
        <w:rPr>
          <w:rStyle w:val="9-Char"/>
          <w:rFonts w:hint="cs"/>
          <w:rtl/>
        </w:rPr>
        <w:t>ل برا</w:t>
      </w:r>
      <w:r w:rsidR="00446BB7">
        <w:rPr>
          <w:rStyle w:val="9-Char"/>
          <w:rFonts w:hint="cs"/>
          <w:rtl/>
        </w:rPr>
        <w:t>ی</w:t>
      </w:r>
      <w:r w:rsidRPr="00FE6406">
        <w:rPr>
          <w:rStyle w:val="9-Char"/>
          <w:rFonts w:hint="cs"/>
          <w:rtl/>
        </w:rPr>
        <w:t xml:space="preserve"> فرد اعتکاف‌کننده، مکروه م</w:t>
      </w:r>
      <w:r w:rsidR="00446BB7">
        <w:rPr>
          <w:rStyle w:val="9-Char"/>
          <w:rFonts w:hint="cs"/>
          <w:rtl/>
        </w:rPr>
        <w:t>ی</w:t>
      </w:r>
      <w:r w:rsidRPr="00FE6406">
        <w:rPr>
          <w:rStyle w:val="9-Char"/>
          <w:rFonts w:hint="cs"/>
          <w:rtl/>
        </w:rPr>
        <w:t>‌باشد:]</w:t>
      </w:r>
    </w:p>
    <w:p w:rsidR="006B31CA" w:rsidRPr="007100A7" w:rsidRDefault="006B31CA" w:rsidP="00AF1D25">
      <w:pPr>
        <w:rPr>
          <w:rStyle w:val="1-Char"/>
          <w:rtl/>
        </w:rPr>
      </w:pPr>
      <w:r w:rsidRPr="007100A7">
        <w:rPr>
          <w:rStyle w:val="1-Char"/>
          <w:rFonts w:hint="cs"/>
          <w:rtl/>
        </w:rPr>
        <w:t>* حاضر گردان</w:t>
      </w:r>
      <w:r w:rsidR="00446BB7">
        <w:rPr>
          <w:rStyle w:val="1-Char"/>
          <w:rFonts w:hint="cs"/>
          <w:rtl/>
        </w:rPr>
        <w:t>ی</w:t>
      </w:r>
      <w:r w:rsidRPr="007100A7">
        <w:rPr>
          <w:rStyle w:val="1-Char"/>
          <w:rFonts w:hint="cs"/>
          <w:rtl/>
        </w:rPr>
        <w:t>دن کالاها و اجناس مورد معامله در مسجد مکروه م</w:t>
      </w:r>
      <w:r w:rsidR="00446BB7">
        <w:rPr>
          <w:rStyle w:val="1-Char"/>
          <w:rFonts w:hint="cs"/>
          <w:rtl/>
        </w:rPr>
        <w:t>ی</w:t>
      </w:r>
      <w:r w:rsidRPr="007100A7">
        <w:rPr>
          <w:rStyle w:val="1-Char"/>
          <w:rFonts w:hint="cs"/>
          <w:rtl/>
        </w:rPr>
        <w:t>‌باش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برا</w:t>
      </w:r>
      <w:r w:rsidR="00446BB7">
        <w:rPr>
          <w:rStyle w:val="1-Char"/>
          <w:rFonts w:hint="cs"/>
          <w:rtl/>
        </w:rPr>
        <w:t>ی</w:t>
      </w:r>
      <w:r w:rsidRPr="007100A7">
        <w:rPr>
          <w:rStyle w:val="1-Char"/>
          <w:rFonts w:hint="cs"/>
          <w:rtl/>
        </w:rPr>
        <w:t xml:space="preserve"> فرد اعتکاف کننده جا</w:t>
      </w:r>
      <w:r w:rsidR="00446BB7">
        <w:rPr>
          <w:rStyle w:val="1-Char"/>
          <w:rFonts w:hint="cs"/>
          <w:rtl/>
        </w:rPr>
        <w:t>ی</w:t>
      </w:r>
      <w:r w:rsidRPr="007100A7">
        <w:rPr>
          <w:rStyle w:val="1-Char"/>
          <w:rFonts w:hint="cs"/>
          <w:rtl/>
        </w:rPr>
        <w:t>ز است که در مسجد به داد و ستد آن چ</w:t>
      </w:r>
      <w:r w:rsidR="00446BB7">
        <w:rPr>
          <w:rStyle w:val="1-Char"/>
          <w:rFonts w:hint="cs"/>
          <w:rtl/>
        </w:rPr>
        <w:t>ی</w:t>
      </w:r>
      <w:r w:rsidRPr="007100A7">
        <w:rPr>
          <w:rStyle w:val="1-Char"/>
          <w:rFonts w:hint="cs"/>
          <w:rtl/>
        </w:rPr>
        <w:t>زها</w:t>
      </w:r>
      <w:r w:rsidR="00446BB7">
        <w:rPr>
          <w:rStyle w:val="1-Char"/>
          <w:rFonts w:hint="cs"/>
          <w:rtl/>
        </w:rPr>
        <w:t>یی</w:t>
      </w:r>
      <w:r w:rsidRPr="007100A7">
        <w:rPr>
          <w:rStyle w:val="1-Char"/>
          <w:rFonts w:hint="cs"/>
          <w:rtl/>
        </w:rPr>
        <w:t xml:space="preserve"> که خود و خانوده‌اش بدان ن</w:t>
      </w:r>
      <w:r w:rsidR="00446BB7">
        <w:rPr>
          <w:rStyle w:val="1-Char"/>
          <w:rFonts w:hint="cs"/>
          <w:rtl/>
        </w:rPr>
        <w:t>ی</w:t>
      </w:r>
      <w:r w:rsidRPr="007100A7">
        <w:rPr>
          <w:rStyle w:val="1-Char"/>
          <w:rFonts w:hint="cs"/>
          <w:rtl/>
        </w:rPr>
        <w:t>از دارند بپردازد، امّا بدان شرط که کالاها و</w:t>
      </w:r>
      <w:r w:rsidR="000A2322">
        <w:rPr>
          <w:rStyle w:val="1-Char"/>
          <w:rFonts w:hint="cs"/>
          <w:rtl/>
        </w:rPr>
        <w:t xml:space="preserve"> </w:t>
      </w:r>
      <w:r w:rsidRPr="007100A7">
        <w:rPr>
          <w:rStyle w:val="1-Char"/>
          <w:rFonts w:hint="cs"/>
          <w:rtl/>
        </w:rPr>
        <w:t>اجناس را در مسجد حاضر نکند؛ ز</w:t>
      </w:r>
      <w:r w:rsidR="00446BB7">
        <w:rPr>
          <w:rStyle w:val="1-Char"/>
          <w:rFonts w:hint="cs"/>
          <w:rtl/>
        </w:rPr>
        <w:t>ی</w:t>
      </w:r>
      <w:r w:rsidRPr="007100A7">
        <w:rPr>
          <w:rStyle w:val="1-Char"/>
          <w:rFonts w:hint="cs"/>
          <w:rtl/>
        </w:rPr>
        <w:t>را حاضر گردان</w:t>
      </w:r>
      <w:r w:rsidR="00446BB7">
        <w:rPr>
          <w:rStyle w:val="1-Char"/>
          <w:rFonts w:hint="cs"/>
          <w:rtl/>
        </w:rPr>
        <w:t>ی</w:t>
      </w:r>
      <w:r w:rsidRPr="007100A7">
        <w:rPr>
          <w:rStyle w:val="1-Char"/>
          <w:rFonts w:hint="cs"/>
          <w:rtl/>
        </w:rPr>
        <w:t>دن کالاها و اجناس مورد معامله در مسجد، مکروه م</w:t>
      </w:r>
      <w:r w:rsidR="00446BB7">
        <w:rPr>
          <w:rStyle w:val="1-Char"/>
          <w:rFonts w:hint="cs"/>
          <w:rtl/>
        </w:rPr>
        <w:t>ی</w:t>
      </w:r>
      <w:r w:rsidRPr="007100A7">
        <w:rPr>
          <w:rStyle w:val="1-Char"/>
          <w:rFonts w:hint="cs"/>
          <w:rtl/>
        </w:rPr>
        <w:t>‌باشد.]</w:t>
      </w:r>
    </w:p>
    <w:p w:rsidR="006B31CA" w:rsidRPr="007100A7" w:rsidRDefault="006B31CA" w:rsidP="00AF1D25">
      <w:pPr>
        <w:rPr>
          <w:rStyle w:val="1-Char"/>
          <w:rtl/>
        </w:rPr>
      </w:pPr>
      <w:r w:rsidRPr="007100A7">
        <w:rPr>
          <w:rStyle w:val="1-Char"/>
          <w:rFonts w:hint="cs"/>
          <w:rtl/>
        </w:rPr>
        <w:t>* و مکروه است که در مسجد به جهت تجارت و بازرگان</w:t>
      </w:r>
      <w:r w:rsidR="00446BB7">
        <w:rPr>
          <w:rStyle w:val="1-Char"/>
          <w:rFonts w:hint="cs"/>
          <w:rtl/>
        </w:rPr>
        <w:t>ی</w:t>
      </w:r>
      <w:r w:rsidRPr="007100A7">
        <w:rPr>
          <w:rStyle w:val="1-Char"/>
          <w:rFonts w:hint="cs"/>
          <w:rtl/>
        </w:rPr>
        <w:t>، معامله‌</w:t>
      </w:r>
      <w:r w:rsidR="00446BB7">
        <w:rPr>
          <w:rStyle w:val="1-Char"/>
          <w:rFonts w:hint="cs"/>
          <w:rtl/>
        </w:rPr>
        <w:t>ی</w:t>
      </w:r>
      <w:r w:rsidRPr="007100A7">
        <w:rPr>
          <w:rStyle w:val="1-Char"/>
          <w:rFonts w:hint="cs"/>
          <w:rtl/>
        </w:rPr>
        <w:t xml:space="preserve"> داد و ستد انجام گ</w:t>
      </w:r>
      <w:r w:rsidR="00446BB7">
        <w:rPr>
          <w:rStyle w:val="1-Char"/>
          <w:rFonts w:hint="cs"/>
          <w:rtl/>
        </w:rPr>
        <w:t>ی</w:t>
      </w:r>
      <w:r w:rsidRPr="007100A7">
        <w:rPr>
          <w:rStyle w:val="1-Char"/>
          <w:rFonts w:hint="cs"/>
          <w:rtl/>
        </w:rPr>
        <w:t xml:space="preserve">رد؛ [خواه کالا و جنس مورد تجارت را در مسجد حاضر نموده باشند و </w:t>
      </w:r>
      <w:r w:rsidR="00446BB7">
        <w:rPr>
          <w:rStyle w:val="1-Char"/>
          <w:rFonts w:hint="cs"/>
          <w:rtl/>
        </w:rPr>
        <w:t>ی</w:t>
      </w:r>
      <w:r w:rsidRPr="007100A7">
        <w:rPr>
          <w:rStyle w:val="1-Char"/>
          <w:rFonts w:hint="cs"/>
          <w:rtl/>
        </w:rPr>
        <w:t>ا حاضر نکرده باشند.]</w:t>
      </w:r>
    </w:p>
    <w:p w:rsidR="006B31CA" w:rsidRPr="007100A7" w:rsidRDefault="006B31CA" w:rsidP="00AF1D25">
      <w:pPr>
        <w:rPr>
          <w:rStyle w:val="1-Char"/>
          <w:rtl/>
        </w:rPr>
      </w:pPr>
      <w:r w:rsidRPr="007100A7">
        <w:rPr>
          <w:rStyle w:val="1-Char"/>
          <w:rFonts w:hint="cs"/>
          <w:rtl/>
        </w:rPr>
        <w:t>* و سکوت و خاموش</w:t>
      </w:r>
      <w:r w:rsidR="00446BB7">
        <w:rPr>
          <w:rStyle w:val="1-Char"/>
          <w:rFonts w:hint="cs"/>
          <w:rtl/>
        </w:rPr>
        <w:t>ی</w:t>
      </w:r>
      <w:r w:rsidRPr="007100A7">
        <w:rPr>
          <w:rStyle w:val="1-Char"/>
          <w:rFonts w:hint="cs"/>
          <w:rtl/>
        </w:rPr>
        <w:t xml:space="preserve"> گز</w:t>
      </w:r>
      <w:r w:rsidR="00446BB7">
        <w:rPr>
          <w:rStyle w:val="1-Char"/>
          <w:rFonts w:hint="cs"/>
          <w:rtl/>
        </w:rPr>
        <w:t>ی</w:t>
      </w:r>
      <w:r w:rsidRPr="007100A7">
        <w:rPr>
          <w:rStyle w:val="1-Char"/>
          <w:rFonts w:hint="cs"/>
          <w:rtl/>
        </w:rPr>
        <w:t>دن بد</w:t>
      </w:r>
      <w:r w:rsidR="00446BB7">
        <w:rPr>
          <w:rStyle w:val="1-Char"/>
          <w:rFonts w:hint="cs"/>
          <w:rtl/>
        </w:rPr>
        <w:t>ی</w:t>
      </w:r>
      <w:r w:rsidRPr="007100A7">
        <w:rPr>
          <w:rStyle w:val="1-Char"/>
          <w:rFonts w:hint="cs"/>
          <w:rtl/>
        </w:rPr>
        <w:t>ن اعتقاد که [جزء اعتکاف و] باعث تقرّب و نزد</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به خداوند م</w:t>
      </w:r>
      <w:r w:rsidR="00446BB7">
        <w:rPr>
          <w:rStyle w:val="1-Char"/>
          <w:rFonts w:hint="cs"/>
          <w:rtl/>
        </w:rPr>
        <w:t>ی</w:t>
      </w:r>
      <w:r w:rsidRPr="007100A7">
        <w:rPr>
          <w:rStyle w:val="1-Char"/>
          <w:rFonts w:hint="cs"/>
          <w:rtl/>
        </w:rPr>
        <w:t>‌شود، مکروه است؛ [ول</w:t>
      </w:r>
      <w:r w:rsidR="00446BB7">
        <w:rPr>
          <w:rStyle w:val="1-Char"/>
          <w:rFonts w:hint="cs"/>
          <w:rtl/>
        </w:rPr>
        <w:t>ی</w:t>
      </w:r>
      <w:r w:rsidRPr="007100A7">
        <w:rPr>
          <w:rStyle w:val="1-Char"/>
          <w:rFonts w:hint="cs"/>
          <w:rtl/>
        </w:rPr>
        <w:t xml:space="preserve"> اگر سکوت و خاموش</w:t>
      </w:r>
      <w:r w:rsidR="00446BB7">
        <w:rPr>
          <w:rStyle w:val="1-Char"/>
          <w:rFonts w:hint="cs"/>
          <w:rtl/>
        </w:rPr>
        <w:t>ی</w:t>
      </w:r>
      <w:r w:rsidRPr="007100A7">
        <w:rPr>
          <w:rStyle w:val="1-Char"/>
          <w:rFonts w:hint="cs"/>
          <w:rtl/>
        </w:rPr>
        <w:t xml:space="preserve"> به اعتقاد تقرّب و نزد</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به سو</w:t>
      </w:r>
      <w:r w:rsidR="00446BB7">
        <w:rPr>
          <w:rStyle w:val="1-Char"/>
          <w:rFonts w:hint="cs"/>
          <w:rtl/>
        </w:rPr>
        <w:t>ی</w:t>
      </w:r>
      <w:r w:rsidRPr="007100A7">
        <w:rPr>
          <w:rStyle w:val="1-Char"/>
          <w:rFonts w:hint="cs"/>
          <w:rtl/>
        </w:rPr>
        <w:t xml:space="preserve"> خدا نبود، پس در سکوت و</w:t>
      </w:r>
      <w:r w:rsidR="00446BB7">
        <w:rPr>
          <w:rStyle w:val="1-Char"/>
          <w:rFonts w:hint="cs"/>
          <w:rtl/>
        </w:rPr>
        <w:t>ی</w:t>
      </w:r>
      <w:r w:rsidRPr="007100A7">
        <w:rPr>
          <w:rStyle w:val="1-Char"/>
          <w:rFonts w:hint="cs"/>
          <w:rtl/>
        </w:rPr>
        <w:t xml:space="preserve"> کراه</w:t>
      </w:r>
      <w:r w:rsidR="00446BB7">
        <w:rPr>
          <w:rStyle w:val="1-Char"/>
          <w:rFonts w:hint="cs"/>
          <w:rtl/>
        </w:rPr>
        <w:t>ی</w:t>
      </w:r>
      <w:r w:rsidRPr="007100A7">
        <w:rPr>
          <w:rStyle w:val="1-Char"/>
          <w:rFonts w:hint="cs"/>
          <w:rtl/>
        </w:rPr>
        <w:t>ت</w:t>
      </w:r>
      <w:r w:rsidR="00446BB7">
        <w:rPr>
          <w:rStyle w:val="1-Char"/>
          <w:rFonts w:hint="cs"/>
          <w:rtl/>
        </w:rPr>
        <w:t>ی</w:t>
      </w:r>
      <w:r w:rsidRPr="007100A7">
        <w:rPr>
          <w:rStyle w:val="1-Char"/>
          <w:rFonts w:hint="cs"/>
          <w:rtl/>
        </w:rPr>
        <w:t xml:space="preserve"> ن</w:t>
      </w:r>
      <w:r w:rsidR="00446BB7">
        <w:rPr>
          <w:rStyle w:val="1-Char"/>
          <w:rFonts w:hint="cs"/>
          <w:rtl/>
        </w:rPr>
        <w:t>ی</w:t>
      </w:r>
      <w:r w:rsidRPr="007100A7">
        <w:rPr>
          <w:rStyle w:val="1-Char"/>
          <w:rFonts w:hint="cs"/>
          <w:rtl/>
        </w:rPr>
        <w:t>ست؛ و با ا</w:t>
      </w:r>
      <w:r w:rsidR="00446BB7">
        <w:rPr>
          <w:rStyle w:val="1-Char"/>
          <w:rFonts w:hint="cs"/>
          <w:rtl/>
        </w:rPr>
        <w:t>ی</w:t>
      </w:r>
      <w:r w:rsidRPr="007100A7">
        <w:rPr>
          <w:rStyle w:val="1-Char"/>
          <w:rFonts w:hint="cs"/>
          <w:rtl/>
        </w:rPr>
        <w:t>ن وجود، سخن گفتن در ا</w:t>
      </w:r>
      <w:r w:rsidR="00446BB7">
        <w:rPr>
          <w:rStyle w:val="1-Char"/>
          <w:rFonts w:hint="cs"/>
          <w:rtl/>
        </w:rPr>
        <w:t>ی</w:t>
      </w:r>
      <w:r w:rsidRPr="007100A7">
        <w:rPr>
          <w:rStyle w:val="1-Char"/>
          <w:rFonts w:hint="cs"/>
          <w:rtl/>
        </w:rPr>
        <w:t>ام اعتکاف ن</w:t>
      </w:r>
      <w:r w:rsidR="00446BB7">
        <w:rPr>
          <w:rStyle w:val="1-Char"/>
          <w:rFonts w:hint="cs"/>
          <w:rtl/>
        </w:rPr>
        <w:t>ی</w:t>
      </w:r>
      <w:r w:rsidRPr="007100A7">
        <w:rPr>
          <w:rStyle w:val="1-Char"/>
          <w:rFonts w:hint="cs"/>
          <w:rtl/>
        </w:rPr>
        <w:t>ز، مناف</w:t>
      </w:r>
      <w:r w:rsidR="00446BB7">
        <w:rPr>
          <w:rStyle w:val="1-Char"/>
          <w:rFonts w:hint="cs"/>
          <w:rtl/>
        </w:rPr>
        <w:t>ی</w:t>
      </w:r>
      <w:r w:rsidRPr="007100A7">
        <w:rPr>
          <w:rStyle w:val="1-Char"/>
          <w:rFonts w:hint="cs"/>
          <w:rtl/>
        </w:rPr>
        <w:t xml:space="preserve"> و مخالف اعتکاف ن</w:t>
      </w:r>
      <w:r w:rsidR="00446BB7">
        <w:rPr>
          <w:rStyle w:val="1-Char"/>
          <w:rFonts w:hint="cs"/>
          <w:rtl/>
        </w:rPr>
        <w:t>ی</w:t>
      </w:r>
      <w:r w:rsidRPr="007100A7">
        <w:rPr>
          <w:rStyle w:val="1-Char"/>
          <w:rFonts w:hint="cs"/>
          <w:rtl/>
        </w:rPr>
        <w:t>ست؛ البته مشروط بر آن که جز به خ</w:t>
      </w:r>
      <w:r w:rsidR="00446BB7">
        <w:rPr>
          <w:rStyle w:val="1-Char"/>
          <w:rFonts w:hint="cs"/>
          <w:rtl/>
        </w:rPr>
        <w:t>ی</w:t>
      </w:r>
      <w:r w:rsidRPr="007100A7">
        <w:rPr>
          <w:rStyle w:val="1-Char"/>
          <w:rFonts w:hint="cs"/>
          <w:rtl/>
        </w:rPr>
        <w:t>ر سخن نگو</w:t>
      </w:r>
      <w:r w:rsidR="00446BB7">
        <w:rPr>
          <w:rStyle w:val="1-Char"/>
          <w:rFonts w:hint="cs"/>
          <w:rtl/>
        </w:rPr>
        <w:t>ی</w:t>
      </w:r>
      <w:r w:rsidRPr="007100A7">
        <w:rPr>
          <w:rStyle w:val="1-Char"/>
          <w:rFonts w:hint="cs"/>
          <w:rtl/>
        </w:rPr>
        <w:t>د؛ ز</w:t>
      </w:r>
      <w:r w:rsidR="00446BB7">
        <w:rPr>
          <w:rStyle w:val="1-Char"/>
          <w:rFonts w:hint="cs"/>
          <w:rtl/>
        </w:rPr>
        <w:t>ی</w:t>
      </w:r>
      <w:r w:rsidRPr="007100A7">
        <w:rPr>
          <w:rStyle w:val="1-Char"/>
          <w:rFonts w:hint="cs"/>
          <w:rtl/>
        </w:rPr>
        <w:t>را که گفتن سخن‌ها</w:t>
      </w:r>
      <w:r w:rsidR="00446BB7">
        <w:rPr>
          <w:rStyle w:val="1-Char"/>
          <w:rFonts w:hint="cs"/>
          <w:rtl/>
        </w:rPr>
        <w:t>ی</w:t>
      </w:r>
      <w:r w:rsidRPr="007100A7">
        <w:rPr>
          <w:rStyle w:val="1-Char"/>
          <w:rFonts w:hint="cs"/>
          <w:rtl/>
        </w:rPr>
        <w:t xml:space="preserve"> زشت و قب</w:t>
      </w:r>
      <w:r w:rsidR="00446BB7">
        <w:rPr>
          <w:rStyle w:val="1-Char"/>
          <w:rFonts w:hint="cs"/>
          <w:rtl/>
        </w:rPr>
        <w:t>ی</w:t>
      </w:r>
      <w:r w:rsidRPr="007100A7">
        <w:rPr>
          <w:rStyle w:val="1-Char"/>
          <w:rFonts w:hint="cs"/>
          <w:rtl/>
        </w:rPr>
        <w:t>ح در تمام</w:t>
      </w:r>
      <w:r w:rsidR="00446BB7">
        <w:rPr>
          <w:rStyle w:val="1-Char"/>
          <w:rFonts w:hint="cs"/>
          <w:rtl/>
        </w:rPr>
        <w:t>ی</w:t>
      </w:r>
      <w:r w:rsidRPr="007100A7">
        <w:rPr>
          <w:rStyle w:val="1-Char"/>
          <w:rFonts w:hint="cs"/>
          <w:rtl/>
        </w:rPr>
        <w:t xml:space="preserve"> حالات، ممنوع و قدغن است.]</w:t>
      </w:r>
    </w:p>
    <w:p w:rsidR="006B31CA" w:rsidRPr="00FE6406" w:rsidRDefault="006B31CA" w:rsidP="00AF1D25">
      <w:pPr>
        <w:rPr>
          <w:rStyle w:val="9-Char"/>
          <w:rtl/>
        </w:rPr>
      </w:pPr>
      <w:r w:rsidRPr="00FE6406">
        <w:rPr>
          <w:rStyle w:val="9-Char"/>
          <w:rFonts w:hint="cs"/>
          <w:rtl/>
        </w:rPr>
        <w:t>[چه موارد</w:t>
      </w:r>
      <w:r w:rsidR="00446BB7">
        <w:rPr>
          <w:rStyle w:val="9-Char"/>
          <w:rFonts w:hint="cs"/>
          <w:rtl/>
        </w:rPr>
        <w:t>ی</w:t>
      </w:r>
      <w:r w:rsidRPr="00FE6406">
        <w:rPr>
          <w:rStyle w:val="9-Char"/>
          <w:rFonts w:hint="cs"/>
          <w:rtl/>
        </w:rPr>
        <w:t xml:space="preserve"> بر شخص اعتکاف کننده، حرام و ناروا است:]</w:t>
      </w:r>
    </w:p>
    <w:p w:rsidR="006B31CA" w:rsidRPr="007100A7" w:rsidRDefault="006B31CA" w:rsidP="00764A2D">
      <w:pPr>
        <w:rPr>
          <w:rStyle w:val="1-Char"/>
          <w:rtl/>
        </w:rPr>
      </w:pPr>
      <w:r w:rsidRPr="007100A7">
        <w:rPr>
          <w:rStyle w:val="1-Char"/>
          <w:rFonts w:hint="cs"/>
          <w:rtl/>
        </w:rPr>
        <w:t>بر شخص اعتکاف کننده، جماع و همبستر</w:t>
      </w:r>
      <w:r w:rsidR="00446BB7">
        <w:rPr>
          <w:rStyle w:val="1-Char"/>
          <w:rFonts w:hint="cs"/>
          <w:rtl/>
        </w:rPr>
        <w:t>ی</w:t>
      </w:r>
      <w:r w:rsidRPr="007100A7">
        <w:rPr>
          <w:rStyle w:val="1-Char"/>
          <w:rFonts w:hint="cs"/>
          <w:rtl/>
        </w:rPr>
        <w:t xml:space="preserve"> با زن و مقدّمات و انگ</w:t>
      </w:r>
      <w:r w:rsidR="00446BB7">
        <w:rPr>
          <w:rStyle w:val="1-Char"/>
          <w:rFonts w:hint="cs"/>
          <w:rtl/>
        </w:rPr>
        <w:t>ی</w:t>
      </w:r>
      <w:r w:rsidRPr="007100A7">
        <w:rPr>
          <w:rStyle w:val="1-Char"/>
          <w:rFonts w:hint="cs"/>
          <w:rtl/>
        </w:rPr>
        <w:t>زه بخش‌ها</w:t>
      </w:r>
      <w:r w:rsidR="00446BB7">
        <w:rPr>
          <w:rStyle w:val="1-Char"/>
          <w:rFonts w:hint="cs"/>
          <w:rtl/>
        </w:rPr>
        <w:t>ی</w:t>
      </w:r>
      <w:r w:rsidRPr="007100A7">
        <w:rPr>
          <w:rStyle w:val="1-Char"/>
          <w:rFonts w:hint="cs"/>
          <w:rtl/>
        </w:rPr>
        <w:t xml:space="preserve"> جماع [چون لمس کردن به شهوت و بوسه،] حرام و ناروا است؛ [ز</w:t>
      </w:r>
      <w:r w:rsidR="00446BB7">
        <w:rPr>
          <w:rStyle w:val="1-Char"/>
          <w:rFonts w:hint="cs"/>
          <w:rtl/>
        </w:rPr>
        <w:t>ی</w:t>
      </w:r>
      <w:r w:rsidRPr="007100A7">
        <w:rPr>
          <w:rStyle w:val="1-Char"/>
          <w:rFonts w:hint="cs"/>
          <w:rtl/>
        </w:rPr>
        <w:t>را خداوند م</w:t>
      </w:r>
      <w:r w:rsidR="00446BB7">
        <w:rPr>
          <w:rStyle w:val="1-Char"/>
          <w:rFonts w:hint="cs"/>
          <w:rtl/>
        </w:rPr>
        <w:t>ی</w:t>
      </w:r>
      <w:r w:rsidRPr="007100A7">
        <w:rPr>
          <w:rStyle w:val="1-Char"/>
          <w:rFonts w:hint="cs"/>
          <w:rtl/>
        </w:rPr>
        <w:t>‌فرما</w:t>
      </w:r>
      <w:r w:rsidR="00446BB7">
        <w:rPr>
          <w:rStyle w:val="1-Char"/>
          <w:rFonts w:hint="cs"/>
          <w:rtl/>
        </w:rPr>
        <w:t>ی</w:t>
      </w:r>
      <w:r w:rsidR="00F978D7" w:rsidRPr="007100A7">
        <w:rPr>
          <w:rStyle w:val="1-Char"/>
          <w:rFonts w:hint="cs"/>
          <w:rtl/>
        </w:rPr>
        <w:t>د:</w:t>
      </w:r>
      <w:r w:rsidR="00764A2D">
        <w:rPr>
          <w:rStyle w:val="1-Char"/>
          <w:rFonts w:hint="cs"/>
          <w:rtl/>
        </w:rPr>
        <w:t xml:space="preserve"> </w:t>
      </w:r>
      <w:r w:rsidR="00764A2D">
        <w:rPr>
          <w:rStyle w:val="1-Char"/>
          <w:rFonts w:cs="Traditional Arabic"/>
          <w:color w:val="000000"/>
          <w:shd w:val="clear" w:color="auto" w:fill="FFFFFF"/>
          <w:rtl/>
        </w:rPr>
        <w:t>﴿</w:t>
      </w:r>
      <w:r w:rsidR="00764A2D" w:rsidRPr="000751A8">
        <w:rPr>
          <w:rStyle w:val="4-Char"/>
          <w:rtl/>
        </w:rPr>
        <w:t xml:space="preserve">وَلَا تُبَٰشِرُوهُنَّ وَأَنتُمۡ عَٰكِفُونَ فِي </w:t>
      </w:r>
      <w:r w:rsidR="00764A2D" w:rsidRPr="000751A8">
        <w:rPr>
          <w:rStyle w:val="4-Char"/>
          <w:rFonts w:hint="cs"/>
          <w:rtl/>
        </w:rPr>
        <w:t>ٱ</w:t>
      </w:r>
      <w:r w:rsidR="00764A2D" w:rsidRPr="000751A8">
        <w:rPr>
          <w:rStyle w:val="4-Char"/>
          <w:rFonts w:hint="eastAsia"/>
          <w:rtl/>
        </w:rPr>
        <w:t>لۡمَسَٰجِدِۗ</w:t>
      </w:r>
      <w:r w:rsidR="00764A2D">
        <w:rPr>
          <w:rStyle w:val="1-Char"/>
          <w:rFonts w:cs="Traditional Arabic"/>
          <w:color w:val="000000"/>
          <w:shd w:val="clear" w:color="auto" w:fill="FFFFFF"/>
          <w:rtl/>
        </w:rPr>
        <w:t>﴾</w:t>
      </w:r>
      <w:r w:rsidR="00764A2D" w:rsidRPr="000751A8">
        <w:rPr>
          <w:rStyle w:val="4-Char"/>
          <w:rtl/>
        </w:rPr>
        <w:t xml:space="preserve"> </w:t>
      </w:r>
      <w:r w:rsidR="00764A2D" w:rsidRPr="000751A8">
        <w:rPr>
          <w:rStyle w:val="9-Char1"/>
          <w:rtl/>
        </w:rPr>
        <w:t>[البقرة: 187]</w:t>
      </w:r>
      <w:r w:rsidRPr="007100A7">
        <w:rPr>
          <w:rStyle w:val="1-Char"/>
          <w:rFonts w:hint="cs"/>
          <w:rtl/>
        </w:rPr>
        <w:t xml:space="preserve"> </w:t>
      </w:r>
      <w:r w:rsidRPr="00BE2421">
        <w:rPr>
          <w:rStyle w:val="6-Char"/>
          <w:rFonts w:hint="cs"/>
          <w:rtl/>
        </w:rPr>
        <w:t>«و در حال</w:t>
      </w:r>
      <w:r w:rsidR="00446BB7">
        <w:rPr>
          <w:rStyle w:val="6-Char"/>
          <w:rFonts w:hint="cs"/>
          <w:rtl/>
        </w:rPr>
        <w:t>ی</w:t>
      </w:r>
      <w:r w:rsidRPr="00BE2421">
        <w:rPr>
          <w:rStyle w:val="6-Char"/>
          <w:rFonts w:hint="cs"/>
          <w:rtl/>
        </w:rPr>
        <w:t xml:space="preserve"> که در مساجد به اعتکاف نشسته‌ا</w:t>
      </w:r>
      <w:r w:rsidR="00446BB7">
        <w:rPr>
          <w:rStyle w:val="6-Char"/>
          <w:rFonts w:hint="cs"/>
          <w:rtl/>
        </w:rPr>
        <w:t>ی</w:t>
      </w:r>
      <w:r w:rsidRPr="00BE2421">
        <w:rPr>
          <w:rStyle w:val="6-Char"/>
          <w:rFonts w:hint="cs"/>
          <w:rtl/>
        </w:rPr>
        <w:t>د، با زنان نزد</w:t>
      </w:r>
      <w:r w:rsidR="00446BB7">
        <w:rPr>
          <w:rStyle w:val="6-Char"/>
          <w:rFonts w:hint="cs"/>
          <w:rtl/>
        </w:rPr>
        <w:t>ی</w:t>
      </w:r>
      <w:r w:rsidRPr="00BE2421">
        <w:rPr>
          <w:rStyle w:val="6-Char"/>
          <w:rFonts w:hint="cs"/>
          <w:rtl/>
        </w:rPr>
        <w:t>ک</w:t>
      </w:r>
      <w:r w:rsidR="00446BB7">
        <w:rPr>
          <w:rStyle w:val="6-Char"/>
          <w:rFonts w:hint="cs"/>
          <w:rtl/>
        </w:rPr>
        <w:t>ی</w:t>
      </w:r>
      <w:r w:rsidRPr="00BE2421">
        <w:rPr>
          <w:rStyle w:val="6-Char"/>
          <w:rFonts w:hint="cs"/>
          <w:rtl/>
        </w:rPr>
        <w:t xml:space="preserve"> نکن</w:t>
      </w:r>
      <w:r w:rsidR="00446BB7">
        <w:rPr>
          <w:rStyle w:val="6-Char"/>
          <w:rFonts w:hint="cs"/>
          <w:rtl/>
        </w:rPr>
        <w:t>ی</w:t>
      </w:r>
      <w:r w:rsidRPr="00BE2421">
        <w:rPr>
          <w:rStyle w:val="6-Char"/>
          <w:rFonts w:hint="cs"/>
          <w:rtl/>
        </w:rPr>
        <w:t>د»</w:t>
      </w:r>
      <w:r w:rsidRPr="007100A7">
        <w:rPr>
          <w:rStyle w:val="1-Char"/>
          <w:rFonts w:hint="cs"/>
          <w:rtl/>
        </w:rPr>
        <w:t>. از ا</w:t>
      </w:r>
      <w:r w:rsidR="00446BB7">
        <w:rPr>
          <w:rStyle w:val="1-Char"/>
          <w:rFonts w:hint="cs"/>
          <w:rtl/>
        </w:rPr>
        <w:t>ی</w:t>
      </w:r>
      <w:r w:rsidRPr="007100A7">
        <w:rPr>
          <w:rStyle w:val="1-Char"/>
          <w:rFonts w:hint="cs"/>
          <w:rtl/>
        </w:rPr>
        <w:t xml:space="preserve">ن رو، اگر شخص اعتکاف کننده در شب </w:t>
      </w:r>
      <w:r w:rsidR="00446BB7">
        <w:rPr>
          <w:rStyle w:val="1-Char"/>
          <w:rFonts w:hint="cs"/>
          <w:rtl/>
        </w:rPr>
        <w:t>ی</w:t>
      </w:r>
      <w:r w:rsidRPr="007100A7">
        <w:rPr>
          <w:rStyle w:val="1-Char"/>
          <w:rFonts w:hint="cs"/>
          <w:rtl/>
        </w:rPr>
        <w:t>ا روز، از رو</w:t>
      </w:r>
      <w:r w:rsidR="00446BB7">
        <w:rPr>
          <w:rStyle w:val="1-Char"/>
          <w:rFonts w:hint="cs"/>
          <w:rtl/>
        </w:rPr>
        <w:t>ی</w:t>
      </w:r>
      <w:r w:rsidRPr="007100A7">
        <w:rPr>
          <w:rStyle w:val="1-Char"/>
          <w:rFonts w:hint="cs"/>
          <w:rtl/>
        </w:rPr>
        <w:t xml:space="preserve"> فراموش</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ا قصد با همسرش] جماع و نزد</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کرد، و [</w:t>
      </w:r>
      <w:r w:rsidR="00446BB7">
        <w:rPr>
          <w:rStyle w:val="1-Char"/>
          <w:rFonts w:hint="cs"/>
          <w:rtl/>
        </w:rPr>
        <w:t>ی</w:t>
      </w:r>
      <w:r w:rsidRPr="007100A7">
        <w:rPr>
          <w:rStyle w:val="1-Char"/>
          <w:rFonts w:hint="cs"/>
          <w:rtl/>
        </w:rPr>
        <w:t>ا از رو</w:t>
      </w:r>
      <w:r w:rsidR="00446BB7">
        <w:rPr>
          <w:rStyle w:val="1-Char"/>
          <w:rFonts w:hint="cs"/>
          <w:rtl/>
        </w:rPr>
        <w:t>ی</w:t>
      </w:r>
      <w:r w:rsidRPr="007100A7">
        <w:rPr>
          <w:rStyle w:val="1-Char"/>
          <w:rFonts w:hint="cs"/>
          <w:rtl/>
        </w:rPr>
        <w:t xml:space="preserve"> شهوت،] مقدّمات و انگ</w:t>
      </w:r>
      <w:r w:rsidR="00446BB7">
        <w:rPr>
          <w:rStyle w:val="1-Char"/>
          <w:rFonts w:hint="cs"/>
          <w:rtl/>
        </w:rPr>
        <w:t>ی</w:t>
      </w:r>
      <w:r w:rsidRPr="007100A7">
        <w:rPr>
          <w:rStyle w:val="1-Char"/>
          <w:rFonts w:hint="cs"/>
          <w:rtl/>
        </w:rPr>
        <w:t>زه بخش‌ها</w:t>
      </w:r>
      <w:r w:rsidR="00446BB7">
        <w:rPr>
          <w:rStyle w:val="1-Char"/>
          <w:rFonts w:hint="cs"/>
          <w:rtl/>
        </w:rPr>
        <w:t>ی</w:t>
      </w:r>
      <w:r w:rsidRPr="007100A7">
        <w:rPr>
          <w:rStyle w:val="1-Char"/>
          <w:rFonts w:hint="cs"/>
          <w:rtl/>
        </w:rPr>
        <w:t xml:space="preserve"> جماع [همچون لمس کردن، بوس</w:t>
      </w:r>
      <w:r w:rsidR="00446BB7">
        <w:rPr>
          <w:rStyle w:val="1-Char"/>
          <w:rFonts w:hint="cs"/>
          <w:rtl/>
        </w:rPr>
        <w:t>ی</w:t>
      </w:r>
      <w:r w:rsidRPr="007100A7">
        <w:rPr>
          <w:rStyle w:val="1-Char"/>
          <w:rFonts w:hint="cs"/>
          <w:rtl/>
        </w:rPr>
        <w:t>دن و در آغوش گرفتن از رو</w:t>
      </w:r>
      <w:r w:rsidR="00446BB7">
        <w:rPr>
          <w:rStyle w:val="1-Char"/>
          <w:rFonts w:hint="cs"/>
          <w:rtl/>
        </w:rPr>
        <w:t>ی</w:t>
      </w:r>
      <w:r w:rsidRPr="007100A7">
        <w:rPr>
          <w:rStyle w:val="1-Char"/>
          <w:rFonts w:hint="cs"/>
          <w:rtl/>
        </w:rPr>
        <w:t xml:space="preserve"> شهوت] را انجام داد و اِنزال شد، در آن صورت اعتکافش باطل م</w:t>
      </w:r>
      <w:r w:rsidR="00446BB7">
        <w:rPr>
          <w:rStyle w:val="1-Char"/>
          <w:rFonts w:hint="cs"/>
          <w:rtl/>
        </w:rPr>
        <w:t>ی</w:t>
      </w:r>
      <w:r w:rsidRPr="007100A7">
        <w:rPr>
          <w:rStyle w:val="1-Char"/>
          <w:rFonts w:hint="cs"/>
          <w:rtl/>
        </w:rPr>
        <w:t>‌گردد [و بر او لازم است تا اعتکافش را قضا ب</w:t>
      </w:r>
      <w:r w:rsidR="00446BB7">
        <w:rPr>
          <w:rStyle w:val="1-Char"/>
          <w:rFonts w:hint="cs"/>
          <w:rtl/>
        </w:rPr>
        <w:t>ی</w:t>
      </w:r>
      <w:r w:rsidRPr="007100A7">
        <w:rPr>
          <w:rStyle w:val="1-Char"/>
          <w:rFonts w:hint="cs"/>
          <w:rtl/>
        </w:rPr>
        <w:t xml:space="preserve">اورد.] و اگر </w:t>
      </w:r>
      <w:r w:rsidR="00AF17B9">
        <w:rPr>
          <w:rStyle w:val="1-Char"/>
          <w:rFonts w:hint="cs"/>
          <w:rtl/>
        </w:rPr>
        <w:t>چنان‌چه</w:t>
      </w:r>
      <w:r w:rsidRPr="007100A7">
        <w:rPr>
          <w:rStyle w:val="1-Char"/>
          <w:rFonts w:hint="cs"/>
          <w:rtl/>
        </w:rPr>
        <w:t xml:space="preserve"> کس</w:t>
      </w:r>
      <w:r w:rsidR="00446BB7">
        <w:rPr>
          <w:rStyle w:val="1-Char"/>
          <w:rFonts w:hint="cs"/>
          <w:rtl/>
        </w:rPr>
        <w:t>ی</w:t>
      </w:r>
      <w:r w:rsidRPr="007100A7">
        <w:rPr>
          <w:rStyle w:val="1-Char"/>
          <w:rFonts w:hint="cs"/>
          <w:rtl/>
        </w:rPr>
        <w:t xml:space="preserve"> نذر کرد به ا</w:t>
      </w:r>
      <w:r w:rsidR="00446BB7">
        <w:rPr>
          <w:rStyle w:val="1-Char"/>
          <w:rFonts w:hint="cs"/>
          <w:rtl/>
        </w:rPr>
        <w:t>ی</w:t>
      </w:r>
      <w:r w:rsidRPr="007100A7">
        <w:rPr>
          <w:rStyle w:val="1-Char"/>
          <w:rFonts w:hint="cs"/>
          <w:rtl/>
        </w:rPr>
        <w:t>ن که چند روز به اعتکاف بنش</w:t>
      </w:r>
      <w:r w:rsidR="00446BB7">
        <w:rPr>
          <w:rStyle w:val="1-Char"/>
          <w:rFonts w:hint="cs"/>
          <w:rtl/>
        </w:rPr>
        <w:t>ی</w:t>
      </w:r>
      <w:r w:rsidRPr="007100A7">
        <w:rPr>
          <w:rStyle w:val="1-Char"/>
          <w:rFonts w:hint="cs"/>
          <w:rtl/>
        </w:rPr>
        <w:t>ند، در آن صورت بر و</w:t>
      </w:r>
      <w:r w:rsidR="00446BB7">
        <w:rPr>
          <w:rStyle w:val="1-Char"/>
          <w:rFonts w:hint="cs"/>
          <w:rtl/>
        </w:rPr>
        <w:t>ی</w:t>
      </w:r>
      <w:r w:rsidRPr="007100A7">
        <w:rPr>
          <w:rStyle w:val="1-Char"/>
          <w:rFonts w:hint="cs"/>
          <w:rtl/>
        </w:rPr>
        <w:t xml:space="preserve"> لازم است تا شبِ [آن روزها را] ن</w:t>
      </w:r>
      <w:r w:rsidR="00446BB7">
        <w:rPr>
          <w:rStyle w:val="1-Char"/>
          <w:rFonts w:hint="cs"/>
          <w:rtl/>
        </w:rPr>
        <w:t>ی</w:t>
      </w:r>
      <w:r w:rsidRPr="007100A7">
        <w:rPr>
          <w:rStyle w:val="1-Char"/>
          <w:rFonts w:hint="cs"/>
          <w:rtl/>
        </w:rPr>
        <w:t>ز به اعتکاف بنش</w:t>
      </w:r>
      <w:r w:rsidR="00446BB7">
        <w:rPr>
          <w:rStyle w:val="1-Char"/>
          <w:rFonts w:hint="cs"/>
          <w:rtl/>
        </w:rPr>
        <w:t>ی</w:t>
      </w:r>
      <w:r w:rsidRPr="007100A7">
        <w:rPr>
          <w:rStyle w:val="1-Char"/>
          <w:rFonts w:hint="cs"/>
          <w:rtl/>
        </w:rPr>
        <w:t>ن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در نذر اعتکاف روزها، شب‌ها</w:t>
      </w:r>
      <w:r w:rsidR="00446BB7">
        <w:rPr>
          <w:rStyle w:val="1-Char"/>
          <w:rFonts w:hint="cs"/>
          <w:rtl/>
        </w:rPr>
        <w:t>ی</w:t>
      </w:r>
      <w:r w:rsidR="000751A8">
        <w:rPr>
          <w:rStyle w:val="1-Char"/>
          <w:rFonts w:hint="cs"/>
          <w:rtl/>
        </w:rPr>
        <w:t xml:space="preserve"> آن‌ها </w:t>
      </w:r>
      <w:r w:rsidRPr="007100A7">
        <w:rPr>
          <w:rStyle w:val="1-Char"/>
          <w:rFonts w:hint="cs"/>
          <w:rtl/>
        </w:rPr>
        <w:t>ن</w:t>
      </w:r>
      <w:r w:rsidR="00446BB7">
        <w:rPr>
          <w:rStyle w:val="1-Char"/>
          <w:rFonts w:hint="cs"/>
          <w:rtl/>
        </w:rPr>
        <w:t>ی</w:t>
      </w:r>
      <w:r w:rsidRPr="007100A7">
        <w:rPr>
          <w:rStyle w:val="1-Char"/>
          <w:rFonts w:hint="cs"/>
          <w:rtl/>
        </w:rPr>
        <w:t>ز داخل است.]</w:t>
      </w:r>
    </w:p>
    <w:p w:rsidR="006B31CA" w:rsidRPr="007100A7" w:rsidRDefault="006B31CA"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فرد</w:t>
      </w:r>
      <w:r w:rsidR="00446BB7">
        <w:rPr>
          <w:rStyle w:val="1-Char"/>
          <w:rFonts w:hint="cs"/>
          <w:rtl/>
        </w:rPr>
        <w:t>ی</w:t>
      </w:r>
      <w:r w:rsidRPr="007100A7">
        <w:rPr>
          <w:rStyle w:val="1-Char"/>
          <w:rFonts w:hint="cs"/>
          <w:rtl/>
        </w:rPr>
        <w:t xml:space="preserve"> نذر نمود به ا</w:t>
      </w:r>
      <w:r w:rsidR="00446BB7">
        <w:rPr>
          <w:rStyle w:val="1-Char"/>
          <w:rFonts w:hint="cs"/>
          <w:rtl/>
        </w:rPr>
        <w:t>ی</w:t>
      </w:r>
      <w:r w:rsidRPr="007100A7">
        <w:rPr>
          <w:rStyle w:val="1-Char"/>
          <w:rFonts w:hint="cs"/>
          <w:rtl/>
        </w:rPr>
        <w:t>ن که چند شب به اعتکاف بنش</w:t>
      </w:r>
      <w:r w:rsidR="00446BB7">
        <w:rPr>
          <w:rStyle w:val="1-Char"/>
          <w:rFonts w:hint="cs"/>
          <w:rtl/>
        </w:rPr>
        <w:t>ی</w:t>
      </w:r>
      <w:r w:rsidRPr="007100A7">
        <w:rPr>
          <w:rStyle w:val="1-Char"/>
          <w:rFonts w:hint="cs"/>
          <w:rtl/>
        </w:rPr>
        <w:t>ند، در آن صورت بر و</w:t>
      </w:r>
      <w:r w:rsidR="00446BB7">
        <w:rPr>
          <w:rStyle w:val="1-Char"/>
          <w:rFonts w:hint="cs"/>
          <w:rtl/>
        </w:rPr>
        <w:t>ی</w:t>
      </w:r>
      <w:r w:rsidRPr="007100A7">
        <w:rPr>
          <w:rStyle w:val="1-Char"/>
          <w:rFonts w:hint="cs"/>
          <w:rtl/>
        </w:rPr>
        <w:t xml:space="preserve"> لازم است تا [روز</w:t>
      </w:r>
      <w:r w:rsidR="000751A8">
        <w:rPr>
          <w:rStyle w:val="1-Char"/>
          <w:rFonts w:hint="cs"/>
          <w:rtl/>
        </w:rPr>
        <w:t xml:space="preserve"> آن‌ها </w:t>
      </w:r>
      <w:r w:rsidRPr="007100A7">
        <w:rPr>
          <w:rStyle w:val="1-Char"/>
          <w:rFonts w:hint="cs"/>
          <w:rtl/>
        </w:rPr>
        <w:t>را] ن</w:t>
      </w:r>
      <w:r w:rsidR="00446BB7">
        <w:rPr>
          <w:rStyle w:val="1-Char"/>
          <w:rFonts w:hint="cs"/>
          <w:rtl/>
        </w:rPr>
        <w:t>ی</w:t>
      </w:r>
      <w:r w:rsidRPr="007100A7">
        <w:rPr>
          <w:rStyle w:val="1-Char"/>
          <w:rFonts w:hint="cs"/>
          <w:rtl/>
        </w:rPr>
        <w:t>ز به اعتکاف بنش</w:t>
      </w:r>
      <w:r w:rsidR="00446BB7">
        <w:rPr>
          <w:rStyle w:val="1-Char"/>
          <w:rFonts w:hint="cs"/>
          <w:rtl/>
        </w:rPr>
        <w:t>ی</w:t>
      </w:r>
      <w:r w:rsidRPr="007100A7">
        <w:rPr>
          <w:rStyle w:val="1-Char"/>
          <w:rFonts w:hint="cs"/>
          <w:rtl/>
        </w:rPr>
        <w:t>ند؛ [و بر و</w:t>
      </w:r>
      <w:r w:rsidR="00446BB7">
        <w:rPr>
          <w:rStyle w:val="1-Char"/>
          <w:rFonts w:hint="cs"/>
          <w:rtl/>
        </w:rPr>
        <w:t>ی</w:t>
      </w:r>
      <w:r w:rsidRPr="007100A7">
        <w:rPr>
          <w:rStyle w:val="1-Char"/>
          <w:rFonts w:hint="cs"/>
          <w:rtl/>
        </w:rPr>
        <w:t xml:space="preserve"> لازم است تا آن چند شبانه روز را] به صورت </w:t>
      </w:r>
      <w:r w:rsidRPr="00FE6406">
        <w:rPr>
          <w:rStyle w:val="9-Char"/>
          <w:rFonts w:eastAsia="Batang" w:hint="cs"/>
          <w:rtl/>
        </w:rPr>
        <w:t>پ</w:t>
      </w:r>
      <w:r w:rsidR="00446BB7">
        <w:rPr>
          <w:rStyle w:val="9-Char"/>
          <w:rFonts w:eastAsia="Batang" w:hint="cs"/>
          <w:rtl/>
        </w:rPr>
        <w:t>ی</w:t>
      </w:r>
      <w:r w:rsidRPr="00FE6406">
        <w:rPr>
          <w:rStyle w:val="9-Char"/>
          <w:rFonts w:eastAsia="Batang" w:hint="cs"/>
          <w:rtl/>
        </w:rPr>
        <w:t>‌در پ</w:t>
      </w:r>
      <w:r w:rsidR="00446BB7">
        <w:rPr>
          <w:rStyle w:val="9-Char"/>
          <w:rFonts w:eastAsia="Batang" w:hint="cs"/>
          <w:rtl/>
        </w:rPr>
        <w:t>ی</w:t>
      </w:r>
      <w:r w:rsidRPr="007100A7">
        <w:rPr>
          <w:rStyle w:val="1-Char"/>
          <w:rFonts w:hint="cs"/>
          <w:rtl/>
        </w:rPr>
        <w:t xml:space="preserve"> به</w:t>
      </w:r>
      <w:r w:rsidR="000A2322">
        <w:rPr>
          <w:rStyle w:val="1-Char"/>
          <w:rFonts w:hint="cs"/>
          <w:rtl/>
        </w:rPr>
        <w:t xml:space="preserve"> </w:t>
      </w:r>
      <w:r w:rsidRPr="007100A7">
        <w:rPr>
          <w:rStyle w:val="1-Char"/>
          <w:rFonts w:hint="cs"/>
          <w:rtl/>
        </w:rPr>
        <w:t>اعتکاف بنش</w:t>
      </w:r>
      <w:r w:rsidR="00446BB7">
        <w:rPr>
          <w:rStyle w:val="1-Char"/>
          <w:rFonts w:hint="cs"/>
          <w:rtl/>
        </w:rPr>
        <w:t>ی</w:t>
      </w:r>
      <w:r w:rsidRPr="007100A7">
        <w:rPr>
          <w:rStyle w:val="1-Char"/>
          <w:rFonts w:hint="cs"/>
          <w:rtl/>
        </w:rPr>
        <w:t>ند؛ اگر چه - بنا به ظاهر روا</w:t>
      </w:r>
      <w:r w:rsidR="00446BB7">
        <w:rPr>
          <w:rStyle w:val="1-Char"/>
          <w:rFonts w:hint="cs"/>
          <w:rtl/>
        </w:rPr>
        <w:t>ی</w:t>
      </w:r>
      <w:r w:rsidRPr="007100A7">
        <w:rPr>
          <w:rStyle w:val="1-Char"/>
          <w:rFonts w:hint="cs"/>
          <w:rtl/>
        </w:rPr>
        <w:t>ت - ق</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 xml:space="preserve"> در پ</w:t>
      </w:r>
      <w:r w:rsidR="00446BB7">
        <w:rPr>
          <w:rStyle w:val="1-Char"/>
          <w:rFonts w:hint="cs"/>
          <w:rtl/>
        </w:rPr>
        <w:t>ی</w:t>
      </w:r>
      <w:r w:rsidRPr="007100A7">
        <w:rPr>
          <w:rStyle w:val="1-Char"/>
          <w:rFonts w:hint="cs"/>
          <w:rtl/>
        </w:rPr>
        <w:t>» را در اعتکاف شرط نکرده باشد.</w:t>
      </w:r>
    </w:p>
    <w:p w:rsidR="006B31CA" w:rsidRPr="007100A7" w:rsidRDefault="006B31CA" w:rsidP="00AF1D25">
      <w:pPr>
        <w:rPr>
          <w:rStyle w:val="1-Char"/>
          <w:rtl/>
        </w:rPr>
      </w:pPr>
      <w:r w:rsidRPr="007100A7">
        <w:rPr>
          <w:rStyle w:val="1-Char"/>
          <w:rFonts w:hint="cs"/>
          <w:rtl/>
        </w:rPr>
        <w:t>و اگر فرد</w:t>
      </w:r>
      <w:r w:rsidR="00446BB7">
        <w:rPr>
          <w:rStyle w:val="1-Char"/>
          <w:rFonts w:hint="cs"/>
          <w:rtl/>
        </w:rPr>
        <w:t>ی</w:t>
      </w:r>
      <w:r w:rsidRPr="007100A7">
        <w:rPr>
          <w:rStyle w:val="1-Char"/>
          <w:rFonts w:hint="cs"/>
          <w:rtl/>
        </w:rPr>
        <w:t xml:space="preserve"> اعتکاف دو روز را نذر کرد، در آن صورت بر و</w:t>
      </w:r>
      <w:r w:rsidR="00446BB7">
        <w:rPr>
          <w:rStyle w:val="1-Char"/>
          <w:rFonts w:hint="cs"/>
          <w:rtl/>
        </w:rPr>
        <w:t>ی</w:t>
      </w:r>
      <w:r w:rsidRPr="007100A7">
        <w:rPr>
          <w:rStyle w:val="1-Char"/>
          <w:rFonts w:hint="cs"/>
          <w:rtl/>
        </w:rPr>
        <w:t xml:space="preserve"> اعتکاف دو شب لازم م</w:t>
      </w:r>
      <w:r w:rsidR="00446BB7">
        <w:rPr>
          <w:rStyle w:val="1-Char"/>
          <w:rFonts w:hint="cs"/>
          <w:rtl/>
        </w:rPr>
        <w:t>ی</w:t>
      </w:r>
      <w:r w:rsidRPr="007100A7">
        <w:rPr>
          <w:rStyle w:val="1-Char"/>
          <w:rFonts w:hint="cs"/>
          <w:rtl/>
        </w:rPr>
        <w:t>‌گردد؛ و ا</w:t>
      </w:r>
      <w:r w:rsidR="00446BB7">
        <w:rPr>
          <w:rStyle w:val="1-Char"/>
          <w:rFonts w:hint="cs"/>
          <w:rtl/>
        </w:rPr>
        <w:t>ی</w:t>
      </w:r>
      <w:r w:rsidRPr="007100A7">
        <w:rPr>
          <w:rStyle w:val="1-Char"/>
          <w:rFonts w:hint="cs"/>
          <w:rtl/>
        </w:rPr>
        <w:t>ن که تنها ن</w:t>
      </w:r>
      <w:r w:rsidR="00446BB7">
        <w:rPr>
          <w:rStyle w:val="1-Char"/>
          <w:rFonts w:hint="cs"/>
          <w:rtl/>
        </w:rPr>
        <w:t>ی</w:t>
      </w:r>
      <w:r w:rsidRPr="007100A7">
        <w:rPr>
          <w:rStyle w:val="1-Char"/>
          <w:rFonts w:hint="cs"/>
          <w:rtl/>
        </w:rPr>
        <w:t>ت اعتکاف روزها را بکند و هدفش اعتکاف شب‌ها نباشد، درست است؛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اگر فرد</w:t>
      </w:r>
      <w:r w:rsidR="00446BB7">
        <w:rPr>
          <w:rStyle w:val="1-Char"/>
          <w:rFonts w:hint="cs"/>
          <w:rtl/>
        </w:rPr>
        <w:t>ی</w:t>
      </w:r>
      <w:r w:rsidRPr="007100A7">
        <w:rPr>
          <w:rStyle w:val="1-Char"/>
          <w:rFonts w:hint="cs"/>
          <w:rtl/>
        </w:rPr>
        <w:t xml:space="preserve"> ن</w:t>
      </w:r>
      <w:r w:rsidR="00446BB7">
        <w:rPr>
          <w:rStyle w:val="1-Char"/>
          <w:rFonts w:hint="cs"/>
          <w:rtl/>
        </w:rPr>
        <w:t>ی</w:t>
      </w:r>
      <w:r w:rsidRPr="007100A7">
        <w:rPr>
          <w:rStyle w:val="1-Char"/>
          <w:rFonts w:hint="cs"/>
          <w:rtl/>
        </w:rPr>
        <w:t>ت کرد که فقط روزها را به اعتکاف بنش</w:t>
      </w:r>
      <w:r w:rsidR="00446BB7">
        <w:rPr>
          <w:rStyle w:val="1-Char"/>
          <w:rFonts w:hint="cs"/>
          <w:rtl/>
        </w:rPr>
        <w:t>ی</w:t>
      </w:r>
      <w:r w:rsidRPr="007100A7">
        <w:rPr>
          <w:rStyle w:val="1-Char"/>
          <w:rFonts w:hint="cs"/>
          <w:rtl/>
        </w:rPr>
        <w:t>ند، نه شب‌ها را؛ در آن صورت ن</w:t>
      </w:r>
      <w:r w:rsidR="00446BB7">
        <w:rPr>
          <w:rStyle w:val="1-Char"/>
          <w:rFonts w:hint="cs"/>
          <w:rtl/>
        </w:rPr>
        <w:t>ی</w:t>
      </w:r>
      <w:r w:rsidRPr="007100A7">
        <w:rPr>
          <w:rStyle w:val="1-Char"/>
          <w:rFonts w:hint="cs"/>
          <w:rtl/>
        </w:rPr>
        <w:t>تش صح</w:t>
      </w:r>
      <w:r w:rsidR="00446BB7">
        <w:rPr>
          <w:rStyle w:val="1-Char"/>
          <w:rFonts w:hint="cs"/>
          <w:rtl/>
        </w:rPr>
        <w:t>ی</w:t>
      </w:r>
      <w:r w:rsidRPr="007100A7">
        <w:rPr>
          <w:rStyle w:val="1-Char"/>
          <w:rFonts w:hint="cs"/>
          <w:rtl/>
        </w:rPr>
        <w:t>ح است.]</w:t>
      </w:r>
    </w:p>
    <w:p w:rsidR="006B31CA" w:rsidRPr="007100A7" w:rsidRDefault="006B31CA"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فرد</w:t>
      </w:r>
      <w:r w:rsidR="00446BB7">
        <w:rPr>
          <w:rStyle w:val="1-Char"/>
          <w:rFonts w:hint="cs"/>
          <w:rtl/>
        </w:rPr>
        <w:t>ی</w:t>
      </w:r>
      <w:r w:rsidRPr="007100A7">
        <w:rPr>
          <w:rStyle w:val="1-Char"/>
          <w:rFonts w:hint="cs"/>
          <w:rtl/>
        </w:rPr>
        <w:t xml:space="preserve"> نذر کرد که </w:t>
      </w:r>
      <w:r w:rsidR="00446BB7">
        <w:rPr>
          <w:rStyle w:val="1-Char"/>
          <w:rFonts w:hint="cs"/>
          <w:rtl/>
        </w:rPr>
        <w:t>ی</w:t>
      </w:r>
      <w:r w:rsidRPr="007100A7">
        <w:rPr>
          <w:rStyle w:val="1-Char"/>
          <w:rFonts w:hint="cs"/>
          <w:rtl/>
        </w:rPr>
        <w:t>ک ماه را به اعتکاف بنش</w:t>
      </w:r>
      <w:r w:rsidR="00446BB7">
        <w:rPr>
          <w:rStyle w:val="1-Char"/>
          <w:rFonts w:hint="cs"/>
          <w:rtl/>
        </w:rPr>
        <w:t>ی</w:t>
      </w:r>
      <w:r w:rsidRPr="007100A7">
        <w:rPr>
          <w:rStyle w:val="1-Char"/>
          <w:rFonts w:hint="cs"/>
          <w:rtl/>
        </w:rPr>
        <w:t>ند و تنها</w:t>
      </w:r>
      <w:r w:rsidR="000A2322">
        <w:rPr>
          <w:rStyle w:val="1-Char"/>
          <w:rFonts w:hint="cs"/>
          <w:rtl/>
        </w:rPr>
        <w:t xml:space="preserve"> </w:t>
      </w:r>
      <w:r w:rsidRPr="007100A7">
        <w:rPr>
          <w:rStyle w:val="1-Char"/>
          <w:rFonts w:hint="cs"/>
          <w:rtl/>
        </w:rPr>
        <w:t xml:space="preserve">اعتکاف روزها و </w:t>
      </w:r>
      <w:r w:rsidR="00446BB7">
        <w:rPr>
          <w:rStyle w:val="1-Char"/>
          <w:rFonts w:hint="cs"/>
          <w:rtl/>
        </w:rPr>
        <w:t>ی</w:t>
      </w:r>
      <w:r w:rsidRPr="007100A7">
        <w:rPr>
          <w:rStyle w:val="1-Char"/>
          <w:rFonts w:hint="cs"/>
          <w:rtl/>
        </w:rPr>
        <w:t>ا اعتکاف شب‌ها</w:t>
      </w:r>
      <w:r w:rsidR="00446BB7">
        <w:rPr>
          <w:rStyle w:val="1-Char"/>
          <w:rFonts w:hint="cs"/>
          <w:rtl/>
        </w:rPr>
        <w:t>ی</w:t>
      </w:r>
      <w:r w:rsidRPr="007100A7">
        <w:rPr>
          <w:rStyle w:val="1-Char"/>
          <w:rFonts w:hint="cs"/>
          <w:rtl/>
        </w:rPr>
        <w:t xml:space="preserve"> آن ماه را ن</w:t>
      </w:r>
      <w:r w:rsidR="00446BB7">
        <w:rPr>
          <w:rStyle w:val="1-Char"/>
          <w:rFonts w:hint="cs"/>
          <w:rtl/>
        </w:rPr>
        <w:t>ی</w:t>
      </w:r>
      <w:r w:rsidRPr="007100A7">
        <w:rPr>
          <w:rStyle w:val="1-Char"/>
          <w:rFonts w:hint="cs"/>
          <w:rtl/>
        </w:rPr>
        <w:t>ت نمود، در آن صورت ن</w:t>
      </w:r>
      <w:r w:rsidR="00446BB7">
        <w:rPr>
          <w:rStyle w:val="1-Char"/>
          <w:rFonts w:hint="cs"/>
          <w:rtl/>
        </w:rPr>
        <w:t>ی</w:t>
      </w:r>
      <w:r w:rsidRPr="007100A7">
        <w:rPr>
          <w:rStyle w:val="1-Char"/>
          <w:rFonts w:hint="cs"/>
          <w:rtl/>
        </w:rPr>
        <w:t>ت و</w:t>
      </w:r>
      <w:r w:rsidR="00446BB7">
        <w:rPr>
          <w:rStyle w:val="1-Char"/>
          <w:rFonts w:hint="cs"/>
          <w:rtl/>
        </w:rPr>
        <w:t>ی</w:t>
      </w:r>
      <w:r w:rsidRPr="007100A7">
        <w:rPr>
          <w:rStyle w:val="1-Char"/>
          <w:rFonts w:hint="cs"/>
          <w:rtl/>
        </w:rPr>
        <w:t xml:space="preserve"> معتبر نم</w:t>
      </w:r>
      <w:r w:rsidR="00446BB7">
        <w:rPr>
          <w:rStyle w:val="1-Char"/>
          <w:rFonts w:hint="cs"/>
          <w:rtl/>
        </w:rPr>
        <w:t>ی</w:t>
      </w:r>
      <w:r w:rsidRPr="007100A7">
        <w:rPr>
          <w:rStyle w:val="1-Char"/>
          <w:rFonts w:hint="cs"/>
          <w:rtl/>
        </w:rPr>
        <w:t xml:space="preserve">‌باشد مگر آن که با صراحت و وضوح، اعتکاف شب‌ها </w:t>
      </w:r>
      <w:r w:rsidR="00446BB7">
        <w:rPr>
          <w:rStyle w:val="1-Char"/>
          <w:rFonts w:hint="cs"/>
          <w:rtl/>
        </w:rPr>
        <w:t>ی</w:t>
      </w:r>
      <w:r w:rsidRPr="007100A7">
        <w:rPr>
          <w:rStyle w:val="1-Char"/>
          <w:rFonts w:hint="cs"/>
          <w:rtl/>
        </w:rPr>
        <w:t>ا روزها</w:t>
      </w:r>
      <w:r w:rsidR="00446BB7">
        <w:rPr>
          <w:rStyle w:val="1-Char"/>
          <w:rFonts w:hint="cs"/>
          <w:rtl/>
        </w:rPr>
        <w:t>ی</w:t>
      </w:r>
      <w:r w:rsidRPr="007100A7">
        <w:rPr>
          <w:rStyle w:val="1-Char"/>
          <w:rFonts w:hint="cs"/>
          <w:rtl/>
        </w:rPr>
        <w:t xml:space="preserve"> آن ماه را استثناء نما</w:t>
      </w:r>
      <w:r w:rsidR="00446BB7">
        <w:rPr>
          <w:rStyle w:val="1-Char"/>
          <w:rFonts w:hint="cs"/>
          <w:rtl/>
        </w:rPr>
        <w:t>ی</w:t>
      </w:r>
      <w:r w:rsidRPr="007100A7">
        <w:rPr>
          <w:rStyle w:val="1-Char"/>
          <w:rFonts w:hint="cs"/>
          <w:rtl/>
        </w:rPr>
        <w:t>د.</w:t>
      </w:r>
    </w:p>
    <w:p w:rsidR="006B31CA" w:rsidRPr="007100A7" w:rsidRDefault="006B31CA" w:rsidP="00764A2D">
      <w:pPr>
        <w:rPr>
          <w:rStyle w:val="1-Char"/>
          <w:rtl/>
        </w:rPr>
      </w:pPr>
      <w:r w:rsidRPr="007100A7">
        <w:rPr>
          <w:rStyle w:val="1-Char"/>
          <w:rFonts w:hint="cs"/>
          <w:rtl/>
        </w:rPr>
        <w:t xml:space="preserve">و </w:t>
      </w:r>
      <w:r w:rsidRPr="00FE6406">
        <w:rPr>
          <w:rStyle w:val="9-Char"/>
          <w:rFonts w:eastAsia="Batang" w:hint="cs"/>
          <w:rtl/>
        </w:rPr>
        <w:t>اعتکاف</w:t>
      </w:r>
      <w:r w:rsidRPr="007100A7">
        <w:rPr>
          <w:rStyle w:val="1-Char"/>
          <w:rFonts w:hint="cs"/>
          <w:rtl/>
        </w:rPr>
        <w:t>، بنا به [دلا</w:t>
      </w:r>
      <w:r w:rsidR="00446BB7">
        <w:rPr>
          <w:rStyle w:val="1-Char"/>
          <w:rFonts w:hint="cs"/>
          <w:rtl/>
        </w:rPr>
        <w:t>ی</w:t>
      </w:r>
      <w:r w:rsidRPr="007100A7">
        <w:rPr>
          <w:rStyle w:val="1-Char"/>
          <w:rFonts w:hint="cs"/>
          <w:rtl/>
        </w:rPr>
        <w:t>ل و براه</w:t>
      </w:r>
      <w:r w:rsidR="00446BB7">
        <w:rPr>
          <w:rStyle w:val="1-Char"/>
          <w:rFonts w:hint="cs"/>
          <w:rtl/>
        </w:rPr>
        <w:t>ی</w:t>
      </w:r>
      <w:r w:rsidRPr="007100A7">
        <w:rPr>
          <w:rStyle w:val="1-Char"/>
          <w:rFonts w:hint="cs"/>
          <w:rtl/>
        </w:rPr>
        <w:t>ن</w:t>
      </w:r>
      <w:r w:rsidR="00446BB7">
        <w:rPr>
          <w:rStyle w:val="1-Char"/>
          <w:rFonts w:hint="cs"/>
          <w:rtl/>
        </w:rPr>
        <w:t>ی</w:t>
      </w:r>
      <w:r w:rsidRPr="007100A7">
        <w:rPr>
          <w:rStyle w:val="1-Char"/>
          <w:rFonts w:hint="cs"/>
          <w:rtl/>
        </w:rPr>
        <w:t xml:space="preserve"> از] قرآن و سنّت، مشروع م</w:t>
      </w:r>
      <w:r w:rsidR="00446BB7">
        <w:rPr>
          <w:rStyle w:val="1-Char"/>
          <w:rFonts w:hint="cs"/>
          <w:rtl/>
        </w:rPr>
        <w:t>ی</w:t>
      </w:r>
      <w:r w:rsidRPr="007100A7">
        <w:rPr>
          <w:rStyle w:val="1-Char"/>
          <w:rFonts w:hint="cs"/>
          <w:rtl/>
        </w:rPr>
        <w:t>‌باشد؛ [خداوند بلندمرتبه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د:</w:t>
      </w:r>
      <w:r w:rsidR="00764A2D">
        <w:rPr>
          <w:rStyle w:val="1-Char"/>
          <w:rFonts w:hint="cs"/>
          <w:rtl/>
        </w:rPr>
        <w:t xml:space="preserve"> </w:t>
      </w:r>
      <w:r w:rsidR="00764A2D">
        <w:rPr>
          <w:rStyle w:val="1-Char"/>
          <w:rFonts w:cs="Traditional Arabic"/>
          <w:color w:val="000000"/>
          <w:shd w:val="clear" w:color="auto" w:fill="FFFFFF"/>
          <w:rtl/>
        </w:rPr>
        <w:t>﴿</w:t>
      </w:r>
      <w:r w:rsidR="00764A2D" w:rsidRPr="000751A8">
        <w:rPr>
          <w:rStyle w:val="4-Char"/>
          <w:rtl/>
        </w:rPr>
        <w:t>أَن طَهِّرَا بَيۡتِيَ لِلطَّآئِفِينَ وَ</w:t>
      </w:r>
      <w:r w:rsidR="00764A2D" w:rsidRPr="000751A8">
        <w:rPr>
          <w:rStyle w:val="4-Char"/>
          <w:rFonts w:hint="cs"/>
          <w:rtl/>
        </w:rPr>
        <w:t>ٱ</w:t>
      </w:r>
      <w:r w:rsidR="00764A2D" w:rsidRPr="000751A8">
        <w:rPr>
          <w:rStyle w:val="4-Char"/>
          <w:rFonts w:hint="eastAsia"/>
          <w:rtl/>
        </w:rPr>
        <w:t>لۡعَٰكِفِينَ</w:t>
      </w:r>
      <w:r w:rsidR="00764A2D" w:rsidRPr="000751A8">
        <w:rPr>
          <w:rStyle w:val="4-Char"/>
          <w:rtl/>
        </w:rPr>
        <w:t xml:space="preserve"> وَ</w:t>
      </w:r>
      <w:r w:rsidR="00764A2D" w:rsidRPr="000751A8">
        <w:rPr>
          <w:rStyle w:val="4-Char"/>
          <w:rFonts w:hint="cs"/>
          <w:rtl/>
        </w:rPr>
        <w:t>ٱ</w:t>
      </w:r>
      <w:r w:rsidR="00764A2D" w:rsidRPr="000751A8">
        <w:rPr>
          <w:rStyle w:val="4-Char"/>
          <w:rFonts w:hint="eastAsia"/>
          <w:rtl/>
        </w:rPr>
        <w:t>لرُّكَّعِ</w:t>
      </w:r>
      <w:r w:rsidR="00764A2D" w:rsidRPr="000751A8">
        <w:rPr>
          <w:rStyle w:val="4-Char"/>
          <w:rtl/>
        </w:rPr>
        <w:t xml:space="preserve"> </w:t>
      </w:r>
      <w:r w:rsidR="00764A2D" w:rsidRPr="000751A8">
        <w:rPr>
          <w:rStyle w:val="4-Char"/>
          <w:rFonts w:hint="cs"/>
          <w:rtl/>
        </w:rPr>
        <w:t>ٱ</w:t>
      </w:r>
      <w:r w:rsidR="00764A2D" w:rsidRPr="000751A8">
        <w:rPr>
          <w:rStyle w:val="4-Char"/>
          <w:rFonts w:hint="eastAsia"/>
          <w:rtl/>
        </w:rPr>
        <w:t>لسُّجُودِ</w:t>
      </w:r>
      <w:r w:rsidR="00764A2D" w:rsidRPr="000751A8">
        <w:rPr>
          <w:rStyle w:val="4-Char"/>
          <w:rtl/>
        </w:rPr>
        <w:t>١٢٥</w:t>
      </w:r>
      <w:r w:rsidR="00764A2D">
        <w:rPr>
          <w:rStyle w:val="1-Char"/>
          <w:rFonts w:cs="Traditional Arabic"/>
          <w:color w:val="000000"/>
          <w:shd w:val="clear" w:color="auto" w:fill="FFFFFF"/>
          <w:rtl/>
        </w:rPr>
        <w:t>﴾</w:t>
      </w:r>
      <w:r w:rsidR="00764A2D" w:rsidRPr="000751A8">
        <w:rPr>
          <w:rStyle w:val="4-Char"/>
          <w:rtl/>
        </w:rPr>
        <w:t xml:space="preserve"> </w:t>
      </w:r>
      <w:r w:rsidR="00764A2D" w:rsidRPr="000751A8">
        <w:rPr>
          <w:rStyle w:val="9-Char1"/>
          <w:rtl/>
        </w:rPr>
        <w:t>[البقرة: 125]</w:t>
      </w:r>
      <w:r w:rsidRPr="007100A7">
        <w:rPr>
          <w:rStyle w:val="1-Char"/>
          <w:rFonts w:hint="cs"/>
          <w:rtl/>
        </w:rPr>
        <w:t>؛ و ن</w:t>
      </w:r>
      <w:r w:rsidR="00446BB7">
        <w:rPr>
          <w:rStyle w:val="1-Char"/>
          <w:rFonts w:hint="cs"/>
          <w:rtl/>
        </w:rPr>
        <w:t>ی</w:t>
      </w:r>
      <w:r w:rsidRPr="007100A7">
        <w:rPr>
          <w:rStyle w:val="1-Char"/>
          <w:rFonts w:hint="cs"/>
          <w:rtl/>
        </w:rPr>
        <w:t>ز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د:</w:t>
      </w:r>
      <w:r w:rsidR="00764A2D">
        <w:rPr>
          <w:rStyle w:val="1-Char"/>
          <w:rFonts w:hint="cs"/>
          <w:rtl/>
        </w:rPr>
        <w:t xml:space="preserve"> </w:t>
      </w:r>
      <w:r w:rsidR="00764A2D">
        <w:rPr>
          <w:rStyle w:val="1-Char"/>
          <w:rFonts w:cs="Traditional Arabic"/>
          <w:color w:val="000000"/>
          <w:shd w:val="clear" w:color="auto" w:fill="FFFFFF"/>
          <w:rtl/>
        </w:rPr>
        <w:t>﴿</w:t>
      </w:r>
      <w:r w:rsidR="00764A2D" w:rsidRPr="000751A8">
        <w:rPr>
          <w:rStyle w:val="4-Char"/>
          <w:rtl/>
        </w:rPr>
        <w:t xml:space="preserve">وَلَا تُبَٰشِرُوهُنَّ وَأَنتُمۡ عَٰكِفُونَ فِي </w:t>
      </w:r>
      <w:r w:rsidR="00764A2D" w:rsidRPr="000751A8">
        <w:rPr>
          <w:rStyle w:val="4-Char"/>
          <w:rFonts w:hint="cs"/>
          <w:rtl/>
        </w:rPr>
        <w:t>ٱ</w:t>
      </w:r>
      <w:r w:rsidR="00764A2D" w:rsidRPr="000751A8">
        <w:rPr>
          <w:rStyle w:val="4-Char"/>
          <w:rFonts w:hint="eastAsia"/>
          <w:rtl/>
        </w:rPr>
        <w:t>لۡمَسَٰجِدِۗ</w:t>
      </w:r>
      <w:r w:rsidR="00764A2D">
        <w:rPr>
          <w:rStyle w:val="1-Char"/>
          <w:rFonts w:cs="Traditional Arabic"/>
          <w:color w:val="000000"/>
          <w:shd w:val="clear" w:color="auto" w:fill="FFFFFF"/>
          <w:rtl/>
        </w:rPr>
        <w:t>﴾</w:t>
      </w:r>
      <w:r w:rsidR="00764A2D" w:rsidRPr="000751A8">
        <w:rPr>
          <w:rStyle w:val="4-Char"/>
          <w:rtl/>
        </w:rPr>
        <w:t xml:space="preserve"> </w:t>
      </w:r>
      <w:r w:rsidR="00764A2D" w:rsidRPr="000751A8">
        <w:rPr>
          <w:rStyle w:val="9-Char1"/>
          <w:rtl/>
        </w:rPr>
        <w:t>[البقرة: 187]</w:t>
      </w:r>
      <w:r w:rsidRPr="007100A7">
        <w:rPr>
          <w:rStyle w:val="1-Char"/>
          <w:rFonts w:hint="cs"/>
          <w:rtl/>
        </w:rPr>
        <w:t xml:space="preserve">. </w:t>
      </w:r>
    </w:p>
    <w:p w:rsidR="006B31CA" w:rsidRPr="007100A7" w:rsidRDefault="006B31CA" w:rsidP="00AF1D25">
      <w:pPr>
        <w:rPr>
          <w:rStyle w:val="1-Char"/>
          <w:rtl/>
        </w:rPr>
      </w:pPr>
      <w:r w:rsidRPr="007100A7">
        <w:rPr>
          <w:rStyle w:val="1-Char"/>
          <w:rFonts w:hint="cs"/>
          <w:rtl/>
        </w:rPr>
        <w:t>و ابوهر</w:t>
      </w:r>
      <w:r w:rsidR="00446BB7">
        <w:rPr>
          <w:rStyle w:val="1-Char"/>
          <w:rFonts w:hint="cs"/>
          <w:rtl/>
        </w:rPr>
        <w:t>ی</w:t>
      </w:r>
      <w:r w:rsidRPr="007100A7">
        <w:rPr>
          <w:rStyle w:val="1-Char"/>
          <w:rFonts w:hint="cs"/>
          <w:rtl/>
        </w:rPr>
        <w:t>ره</w:t>
      </w:r>
      <w:r w:rsidR="00FE6406" w:rsidRPr="00FE6406">
        <w:rPr>
          <w:rStyle w:val="1-Char"/>
          <w:rFonts w:cs="CTraditional Arabic" w:hint="cs"/>
          <w:rtl/>
        </w:rPr>
        <w:t>س</w:t>
      </w:r>
      <w:r w:rsidRPr="007100A7">
        <w:rPr>
          <w:rStyle w:val="1-Char"/>
          <w:rFonts w:hint="cs"/>
          <w:rtl/>
        </w:rPr>
        <w:t xml:space="preserve"> و عا</w:t>
      </w:r>
      <w:r w:rsidR="00446BB7">
        <w:rPr>
          <w:rStyle w:val="1-Char"/>
          <w:rFonts w:hint="cs"/>
          <w:rtl/>
        </w:rPr>
        <w:t>ی</w:t>
      </w:r>
      <w:r w:rsidRPr="007100A7">
        <w:rPr>
          <w:rStyle w:val="1-Char"/>
          <w:rFonts w:hint="cs"/>
          <w:rtl/>
        </w:rPr>
        <w:t>شه</w:t>
      </w:r>
      <w:r w:rsidR="00FE6406" w:rsidRPr="00FE6406">
        <w:rPr>
          <w:rStyle w:val="1-Char"/>
          <w:rFonts w:cs="CTraditional Arabic" w:hint="cs"/>
          <w:rtl/>
        </w:rPr>
        <w:t>ل</w:t>
      </w:r>
      <w:r w:rsidRPr="007100A7">
        <w:rPr>
          <w:rStyle w:val="1-Char"/>
          <w:rFonts w:hint="cs"/>
          <w:rtl/>
        </w:rPr>
        <w:t xml:space="preserve"> گو</w:t>
      </w:r>
      <w:r w:rsidR="00446BB7">
        <w:rPr>
          <w:rStyle w:val="1-Char"/>
          <w:rFonts w:hint="cs"/>
          <w:rtl/>
        </w:rPr>
        <w:t>ی</w:t>
      </w:r>
      <w:r w:rsidRPr="007100A7">
        <w:rPr>
          <w:rStyle w:val="1-Char"/>
          <w:rFonts w:hint="cs"/>
          <w:rtl/>
        </w:rPr>
        <w:t xml:space="preserve">ند: </w:t>
      </w:r>
      <w:r w:rsidRPr="00BE2421">
        <w:rPr>
          <w:rStyle w:val="5-Char"/>
          <w:rFonts w:hint="cs"/>
          <w:rtl/>
        </w:rPr>
        <w:t>«اِنَّ النَّبِيَّ</w:t>
      </w:r>
      <w:r w:rsidR="00FE6406" w:rsidRPr="00FE6406">
        <w:rPr>
          <w:rStyle w:val="1-Char"/>
          <w:rFonts w:cs="CTraditional Arabic" w:hint="cs"/>
          <w:rtl/>
        </w:rPr>
        <w:t xml:space="preserve"> ج</w:t>
      </w:r>
      <w:r w:rsidRPr="00BE2421">
        <w:rPr>
          <w:rStyle w:val="5-Char"/>
          <w:rFonts w:hint="cs"/>
          <w:rtl/>
        </w:rPr>
        <w:t xml:space="preserve"> کٰانَ يَعْتَکِفُ فِي الْعَشْرِ الْاَوٰاخِرِ مِنْ رَمَضٰانَ مُنْذُ قَدِمَ الْمَدِيْنَةَ اِلٰي اَنْ تَوَفّٰاهُ اللهُ تَعٰاليٰ»</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از زمان</w:t>
      </w:r>
      <w:r w:rsidR="00446BB7">
        <w:rPr>
          <w:rStyle w:val="1-Char"/>
          <w:rFonts w:hint="cs"/>
          <w:rtl/>
        </w:rPr>
        <w:t>ی</w:t>
      </w:r>
      <w:r w:rsidRPr="00BE2421">
        <w:rPr>
          <w:rStyle w:val="1-Char"/>
          <w:rFonts w:hint="cs"/>
          <w:rtl/>
        </w:rPr>
        <w:t xml:space="preserve"> که به مد</w:t>
      </w:r>
      <w:r w:rsidR="00446BB7">
        <w:rPr>
          <w:rStyle w:val="1-Char"/>
          <w:rFonts w:hint="cs"/>
          <w:rtl/>
        </w:rPr>
        <w:t>ی</w:t>
      </w:r>
      <w:r w:rsidRPr="00BE2421">
        <w:rPr>
          <w:rStyle w:val="1-Char"/>
          <w:rFonts w:hint="cs"/>
          <w:rtl/>
        </w:rPr>
        <w:t>نه آمدند تا وقت مرگ، ده شب آخر رمضان را به اعتکاف م</w:t>
      </w:r>
      <w:r w:rsidR="00446BB7">
        <w:rPr>
          <w:rStyle w:val="1-Char"/>
          <w:rFonts w:hint="cs"/>
          <w:rtl/>
        </w:rPr>
        <w:t>ی</w:t>
      </w:r>
      <w:r w:rsidRPr="00BE2421">
        <w:rPr>
          <w:rStyle w:val="1-Char"/>
          <w:rFonts w:hint="cs"/>
          <w:rtl/>
        </w:rPr>
        <w:t>‌نشستند»</w:t>
      </w:r>
      <w:r w:rsidRPr="007100A7">
        <w:rPr>
          <w:rStyle w:val="1-Char"/>
          <w:rFonts w:hint="cs"/>
          <w:rtl/>
        </w:rPr>
        <w:t xml:space="preserve">.] </w:t>
      </w:r>
    </w:p>
    <w:p w:rsidR="006B31CA" w:rsidRPr="007100A7" w:rsidRDefault="006B31CA" w:rsidP="00AF1D25">
      <w:pPr>
        <w:rPr>
          <w:rStyle w:val="1-Char"/>
          <w:rtl/>
        </w:rPr>
      </w:pPr>
      <w:r w:rsidRPr="007100A7">
        <w:rPr>
          <w:rStyle w:val="1-Char"/>
          <w:rFonts w:hint="cs"/>
          <w:rtl/>
        </w:rPr>
        <w:t xml:space="preserve">و </w:t>
      </w:r>
      <w:r w:rsidRPr="00FE6406">
        <w:rPr>
          <w:rStyle w:val="9-Char"/>
          <w:rFonts w:eastAsia="Batang" w:hint="cs"/>
          <w:rtl/>
        </w:rPr>
        <w:t>اعتکاف</w:t>
      </w:r>
      <w:r w:rsidRPr="007100A7">
        <w:rPr>
          <w:rStyle w:val="1-Char"/>
          <w:rFonts w:hint="cs"/>
          <w:rtl/>
        </w:rPr>
        <w:t>، از زمره‌</w:t>
      </w:r>
      <w:r w:rsidR="00446BB7">
        <w:rPr>
          <w:rStyle w:val="1-Char"/>
          <w:rFonts w:hint="cs"/>
          <w:rtl/>
        </w:rPr>
        <w:t>ی</w:t>
      </w:r>
      <w:r w:rsidRPr="007100A7">
        <w:rPr>
          <w:rStyle w:val="1-Char"/>
          <w:rFonts w:hint="cs"/>
          <w:rtl/>
        </w:rPr>
        <w:t xml:space="preserve"> شر</w:t>
      </w:r>
      <w:r w:rsidR="00446BB7">
        <w:rPr>
          <w:rStyle w:val="1-Char"/>
          <w:rFonts w:hint="cs"/>
          <w:rtl/>
        </w:rPr>
        <w:t>ی</w:t>
      </w:r>
      <w:r w:rsidRPr="007100A7">
        <w:rPr>
          <w:rStyle w:val="1-Char"/>
          <w:rFonts w:hint="cs"/>
          <w:rtl/>
        </w:rPr>
        <w:t>ف‌تر</w:t>
      </w:r>
      <w:r w:rsidR="00446BB7">
        <w:rPr>
          <w:rStyle w:val="1-Char"/>
          <w:rFonts w:hint="cs"/>
          <w:rtl/>
        </w:rPr>
        <w:t>ی</w:t>
      </w:r>
      <w:r w:rsidRPr="007100A7">
        <w:rPr>
          <w:rStyle w:val="1-Char"/>
          <w:rFonts w:hint="cs"/>
          <w:rtl/>
        </w:rPr>
        <w:t>ن و بهتر</w:t>
      </w:r>
      <w:r w:rsidR="00446BB7">
        <w:rPr>
          <w:rStyle w:val="1-Char"/>
          <w:rFonts w:hint="cs"/>
          <w:rtl/>
        </w:rPr>
        <w:t>ی</w:t>
      </w:r>
      <w:r w:rsidRPr="007100A7">
        <w:rPr>
          <w:rStyle w:val="1-Char"/>
          <w:rFonts w:hint="cs"/>
          <w:rtl/>
        </w:rPr>
        <w:t>ن اعمال و کردار است؛ البته در صورت</w:t>
      </w:r>
      <w:r w:rsidR="00446BB7">
        <w:rPr>
          <w:rStyle w:val="1-Char"/>
          <w:rFonts w:hint="cs"/>
          <w:rtl/>
        </w:rPr>
        <w:t>ی</w:t>
      </w:r>
      <w:r w:rsidRPr="007100A7">
        <w:rPr>
          <w:rStyle w:val="1-Char"/>
          <w:rFonts w:hint="cs"/>
          <w:rtl/>
        </w:rPr>
        <w:t xml:space="preserve"> که از رو</w:t>
      </w:r>
      <w:r w:rsidR="00446BB7">
        <w:rPr>
          <w:rStyle w:val="1-Char"/>
          <w:rFonts w:hint="cs"/>
          <w:rtl/>
        </w:rPr>
        <w:t>ی</w:t>
      </w:r>
      <w:r w:rsidRPr="007100A7">
        <w:rPr>
          <w:rStyle w:val="1-Char"/>
          <w:rFonts w:hint="cs"/>
          <w:rtl/>
        </w:rPr>
        <w:t xml:space="preserve"> صداقت و اخلاص و اعتقاد و عمل باشد. و </w:t>
      </w:r>
      <w:r w:rsidRPr="00FE6406">
        <w:rPr>
          <w:rStyle w:val="9-Char"/>
          <w:rFonts w:eastAsia="Batang" w:hint="cs"/>
          <w:rtl/>
        </w:rPr>
        <w:t>برخ</w:t>
      </w:r>
      <w:r w:rsidR="00446BB7">
        <w:rPr>
          <w:rStyle w:val="9-Char"/>
          <w:rFonts w:eastAsia="Batang" w:hint="cs"/>
          <w:rtl/>
        </w:rPr>
        <w:t>ی</w:t>
      </w:r>
      <w:r w:rsidRPr="00FE6406">
        <w:rPr>
          <w:rStyle w:val="9-Char"/>
          <w:rFonts w:eastAsia="Batang" w:hint="cs"/>
          <w:rtl/>
        </w:rPr>
        <w:t xml:space="preserve"> از و</w:t>
      </w:r>
      <w:r w:rsidR="00446BB7">
        <w:rPr>
          <w:rStyle w:val="9-Char"/>
          <w:rFonts w:eastAsia="Batang" w:hint="cs"/>
          <w:rtl/>
        </w:rPr>
        <w:t>ی</w:t>
      </w:r>
      <w:r w:rsidRPr="00FE6406">
        <w:rPr>
          <w:rStyle w:val="9-Char"/>
          <w:rFonts w:eastAsia="Batang" w:hint="cs"/>
          <w:rtl/>
        </w:rPr>
        <w:t>ژگ</w:t>
      </w:r>
      <w:r w:rsidR="00446BB7">
        <w:rPr>
          <w:rStyle w:val="9-Char"/>
          <w:rFonts w:eastAsia="Batang" w:hint="cs"/>
          <w:rtl/>
        </w:rPr>
        <w:t>ی</w:t>
      </w:r>
      <w:r w:rsidRPr="00FE6406">
        <w:rPr>
          <w:rStyle w:val="9-Char"/>
          <w:rFonts w:eastAsia="Batang" w:hint="cs"/>
          <w:rtl/>
        </w:rPr>
        <w:t>‌ها و خصوص</w:t>
      </w:r>
      <w:r w:rsidR="00446BB7">
        <w:rPr>
          <w:rStyle w:val="9-Char"/>
          <w:rFonts w:eastAsia="Batang" w:hint="cs"/>
          <w:rtl/>
        </w:rPr>
        <w:t>ی</w:t>
      </w:r>
      <w:r w:rsidRPr="00FE6406">
        <w:rPr>
          <w:rStyle w:val="9-Char"/>
          <w:rFonts w:eastAsia="Batang" w:hint="cs"/>
          <w:rtl/>
        </w:rPr>
        <w:t>ت‌ها</w:t>
      </w:r>
      <w:r w:rsidR="00446BB7">
        <w:rPr>
          <w:rStyle w:val="9-Char"/>
          <w:rFonts w:eastAsia="Batang" w:hint="cs"/>
          <w:rtl/>
        </w:rPr>
        <w:t>ی</w:t>
      </w:r>
      <w:r w:rsidRPr="00FE6406">
        <w:rPr>
          <w:rStyle w:val="9-Char"/>
          <w:rFonts w:eastAsia="Batang" w:hint="cs"/>
          <w:rtl/>
        </w:rPr>
        <w:t xml:space="preserve"> اعتکاف، عبارتند از ا</w:t>
      </w:r>
      <w:r w:rsidR="00446BB7">
        <w:rPr>
          <w:rStyle w:val="9-Char"/>
          <w:rFonts w:eastAsia="Batang" w:hint="cs"/>
          <w:rtl/>
        </w:rPr>
        <w:t>ی</w:t>
      </w:r>
      <w:r w:rsidRPr="00FE6406">
        <w:rPr>
          <w:rStyle w:val="9-Char"/>
          <w:rFonts w:eastAsia="Batang" w:hint="cs"/>
          <w:rtl/>
        </w:rPr>
        <w:t>ن که</w:t>
      </w:r>
      <w:r w:rsidRPr="007100A7">
        <w:rPr>
          <w:rStyle w:val="1-Char"/>
          <w:rFonts w:hint="cs"/>
          <w:rtl/>
        </w:rPr>
        <w:t>:</w:t>
      </w:r>
    </w:p>
    <w:p w:rsidR="006B31CA" w:rsidRPr="007100A7" w:rsidRDefault="006B31CA" w:rsidP="00AF1D25">
      <w:pPr>
        <w:rPr>
          <w:rStyle w:val="1-Char"/>
          <w:rtl/>
        </w:rPr>
      </w:pPr>
      <w:r w:rsidRPr="007100A7">
        <w:rPr>
          <w:rStyle w:val="1-Char"/>
          <w:rFonts w:hint="cs"/>
          <w:rtl/>
        </w:rPr>
        <w:t>در اعتکاف، قلب از رَتق و فَتق امور دن</w:t>
      </w:r>
      <w:r w:rsidR="00446BB7">
        <w:rPr>
          <w:rStyle w:val="1-Char"/>
          <w:rFonts w:hint="cs"/>
          <w:rtl/>
        </w:rPr>
        <w:t>ی</w:t>
      </w:r>
      <w:r w:rsidRPr="007100A7">
        <w:rPr>
          <w:rStyle w:val="1-Char"/>
          <w:rFonts w:hint="cs"/>
          <w:rtl/>
        </w:rPr>
        <w:t>و</w:t>
      </w:r>
      <w:r w:rsidR="00446BB7">
        <w:rPr>
          <w:rStyle w:val="1-Char"/>
          <w:rFonts w:hint="cs"/>
          <w:rtl/>
        </w:rPr>
        <w:t>ی</w:t>
      </w:r>
      <w:r w:rsidRPr="007100A7">
        <w:rPr>
          <w:rStyle w:val="1-Char"/>
          <w:rFonts w:hint="cs"/>
          <w:rtl/>
        </w:rPr>
        <w:t>، خال</w:t>
      </w:r>
      <w:r w:rsidR="00446BB7">
        <w:rPr>
          <w:rStyle w:val="1-Char"/>
          <w:rFonts w:hint="cs"/>
          <w:rtl/>
        </w:rPr>
        <w:t>ی</w:t>
      </w:r>
      <w:r w:rsidRPr="007100A7">
        <w:rPr>
          <w:rStyle w:val="1-Char"/>
          <w:rFonts w:hint="cs"/>
          <w:rtl/>
        </w:rPr>
        <w:t xml:space="preserve"> و ته</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گردد و نفس انسان به سو</w:t>
      </w:r>
      <w:r w:rsidR="00446BB7">
        <w:rPr>
          <w:rStyle w:val="1-Char"/>
          <w:rFonts w:hint="cs"/>
          <w:rtl/>
        </w:rPr>
        <w:t>ی</w:t>
      </w:r>
      <w:r w:rsidRPr="007100A7">
        <w:rPr>
          <w:rStyle w:val="1-Char"/>
          <w:rFonts w:hint="cs"/>
          <w:rtl/>
        </w:rPr>
        <w:t xml:space="preserve"> [اوامر و فرام</w:t>
      </w:r>
      <w:r w:rsidR="00446BB7">
        <w:rPr>
          <w:rStyle w:val="1-Char"/>
          <w:rFonts w:hint="cs"/>
          <w:rtl/>
        </w:rPr>
        <w:t>ی</w:t>
      </w:r>
      <w:r w:rsidRPr="007100A7">
        <w:rPr>
          <w:rStyle w:val="1-Char"/>
          <w:rFonts w:hint="cs"/>
          <w:rtl/>
        </w:rPr>
        <w:t>ن اله</w:t>
      </w:r>
      <w:r w:rsidR="00446BB7">
        <w:rPr>
          <w:rStyle w:val="1-Char"/>
          <w:rFonts w:hint="cs"/>
          <w:rtl/>
        </w:rPr>
        <w:t>ی</w:t>
      </w:r>
      <w:r w:rsidRPr="007100A7">
        <w:rPr>
          <w:rStyle w:val="1-Char"/>
          <w:rFonts w:hint="cs"/>
          <w:rtl/>
        </w:rPr>
        <w:t>، تعال</w:t>
      </w:r>
      <w:r w:rsidR="00446BB7">
        <w:rPr>
          <w:rStyle w:val="1-Char"/>
          <w:rFonts w:hint="cs"/>
          <w:rtl/>
        </w:rPr>
        <w:t>ی</w:t>
      </w:r>
      <w:r w:rsidRPr="007100A7">
        <w:rPr>
          <w:rStyle w:val="1-Char"/>
          <w:rFonts w:hint="cs"/>
          <w:rtl/>
        </w:rPr>
        <w:t>م و آموزه‌ها</w:t>
      </w:r>
      <w:r w:rsidR="00446BB7">
        <w:rPr>
          <w:rStyle w:val="1-Char"/>
          <w:rFonts w:hint="cs"/>
          <w:rtl/>
        </w:rPr>
        <w:t>ی</w:t>
      </w:r>
      <w:r w:rsidRPr="007100A7">
        <w:rPr>
          <w:rStyle w:val="1-Char"/>
          <w:rFonts w:hint="cs"/>
          <w:rtl/>
        </w:rPr>
        <w:t xml:space="preserve"> نبو</w:t>
      </w:r>
      <w:r w:rsidR="00446BB7">
        <w:rPr>
          <w:rStyle w:val="1-Char"/>
          <w:rFonts w:hint="cs"/>
          <w:rtl/>
        </w:rPr>
        <w:t>ی</w:t>
      </w:r>
      <w:r w:rsidRPr="007100A7">
        <w:rPr>
          <w:rStyle w:val="1-Char"/>
          <w:rFonts w:hint="cs"/>
          <w:rtl/>
        </w:rPr>
        <w:t>، احکام و دستورات شرع</w:t>
      </w:r>
      <w:r w:rsidR="00446BB7">
        <w:rPr>
          <w:rStyle w:val="1-Char"/>
          <w:rFonts w:hint="cs"/>
          <w:rtl/>
        </w:rPr>
        <w:t>ی</w:t>
      </w:r>
      <w:r w:rsidRPr="007100A7">
        <w:rPr>
          <w:rStyle w:val="1-Char"/>
          <w:rFonts w:hint="cs"/>
          <w:rtl/>
        </w:rPr>
        <w:t xml:space="preserve"> و حقا</w:t>
      </w:r>
      <w:r w:rsidR="00446BB7">
        <w:rPr>
          <w:rStyle w:val="1-Char"/>
          <w:rFonts w:hint="cs"/>
          <w:rtl/>
        </w:rPr>
        <w:t>ی</w:t>
      </w:r>
      <w:r w:rsidRPr="007100A7">
        <w:rPr>
          <w:rStyle w:val="1-Char"/>
          <w:rFonts w:hint="cs"/>
          <w:rtl/>
        </w:rPr>
        <w:t>ق و مفاه</w:t>
      </w:r>
      <w:r w:rsidR="00446BB7">
        <w:rPr>
          <w:rStyle w:val="1-Char"/>
          <w:rFonts w:hint="cs"/>
          <w:rtl/>
        </w:rPr>
        <w:t>ی</w:t>
      </w:r>
      <w:r w:rsidRPr="007100A7">
        <w:rPr>
          <w:rStyle w:val="1-Char"/>
          <w:rFonts w:hint="cs"/>
          <w:rtl/>
        </w:rPr>
        <w:t>م والا</w:t>
      </w:r>
      <w:r w:rsidR="00446BB7">
        <w:rPr>
          <w:rStyle w:val="1-Char"/>
          <w:rFonts w:hint="cs"/>
          <w:rtl/>
        </w:rPr>
        <w:t>ی</w:t>
      </w:r>
      <w:r w:rsidRPr="007100A7">
        <w:rPr>
          <w:rStyle w:val="1-Char"/>
          <w:rFonts w:hint="cs"/>
          <w:rtl/>
        </w:rPr>
        <w:t xml:space="preserve"> قرآ</w:t>
      </w:r>
      <w:r w:rsidR="00446BB7">
        <w:rPr>
          <w:rStyle w:val="1-Char"/>
          <w:rFonts w:hint="cs"/>
          <w:rtl/>
        </w:rPr>
        <w:t>ی</w:t>
      </w:r>
      <w:r w:rsidRPr="007100A7">
        <w:rPr>
          <w:rStyle w:val="1-Char"/>
          <w:rFonts w:hint="cs"/>
          <w:rtl/>
        </w:rPr>
        <w:t xml:space="preserve"> و فرموده‌ها</w:t>
      </w:r>
      <w:r w:rsidR="00446BB7">
        <w:rPr>
          <w:rStyle w:val="1-Char"/>
          <w:rFonts w:hint="cs"/>
          <w:rtl/>
        </w:rPr>
        <w:t>ی</w:t>
      </w:r>
      <w:r w:rsidRPr="007100A7">
        <w:rPr>
          <w:rStyle w:val="1-Char"/>
          <w:rFonts w:hint="cs"/>
          <w:rtl/>
        </w:rPr>
        <w:t xml:space="preserve"> تعال</w:t>
      </w:r>
      <w:r w:rsidR="00446BB7">
        <w:rPr>
          <w:rStyle w:val="1-Char"/>
          <w:rFonts w:hint="cs"/>
          <w:rtl/>
        </w:rPr>
        <w:t>ی</w:t>
      </w:r>
      <w:r w:rsidRPr="007100A7">
        <w:rPr>
          <w:rStyle w:val="1-Char"/>
          <w:rFonts w:hint="cs"/>
          <w:rtl/>
        </w:rPr>
        <w:t xml:space="preserve"> بخش و سعادت‌آفر</w:t>
      </w:r>
      <w:r w:rsidR="00446BB7">
        <w:rPr>
          <w:rStyle w:val="1-Char"/>
          <w:rFonts w:hint="cs"/>
          <w:rtl/>
        </w:rPr>
        <w:t>ی</w:t>
      </w:r>
      <w:r w:rsidRPr="007100A7">
        <w:rPr>
          <w:rStyle w:val="1-Char"/>
          <w:rFonts w:hint="cs"/>
          <w:rtl/>
        </w:rPr>
        <w:t>ن] خداوند بلندمرتبه، تسل</w:t>
      </w:r>
      <w:r w:rsidR="00446BB7">
        <w:rPr>
          <w:rStyle w:val="1-Char"/>
          <w:rFonts w:hint="cs"/>
          <w:rtl/>
        </w:rPr>
        <w:t>ی</w:t>
      </w:r>
      <w:r w:rsidRPr="007100A7">
        <w:rPr>
          <w:rStyle w:val="1-Char"/>
          <w:rFonts w:hint="cs"/>
          <w:rtl/>
        </w:rPr>
        <w:t>م و منقاد م</w:t>
      </w:r>
      <w:r w:rsidR="00446BB7">
        <w:rPr>
          <w:rStyle w:val="1-Char"/>
          <w:rFonts w:hint="cs"/>
          <w:rtl/>
        </w:rPr>
        <w:t>ی</w:t>
      </w:r>
      <w:r w:rsidRPr="007100A7">
        <w:rPr>
          <w:rStyle w:val="1-Char"/>
          <w:rFonts w:hint="cs"/>
          <w:rtl/>
        </w:rPr>
        <w:t>‌شود و ملازمت و پا</w:t>
      </w:r>
      <w:r w:rsidR="00446BB7">
        <w:rPr>
          <w:rStyle w:val="1-Char"/>
          <w:rFonts w:hint="cs"/>
          <w:rtl/>
        </w:rPr>
        <w:t>ی</w:t>
      </w:r>
      <w:r w:rsidRPr="007100A7">
        <w:rPr>
          <w:rStyle w:val="1-Char"/>
          <w:rFonts w:hint="cs"/>
          <w:rtl/>
        </w:rPr>
        <w:t>بند</w:t>
      </w:r>
      <w:r w:rsidR="00446BB7">
        <w:rPr>
          <w:rStyle w:val="1-Char"/>
          <w:rFonts w:hint="cs"/>
          <w:rtl/>
        </w:rPr>
        <w:t>ی</w:t>
      </w:r>
      <w:r w:rsidRPr="007100A7">
        <w:rPr>
          <w:rStyle w:val="1-Char"/>
          <w:rFonts w:hint="cs"/>
          <w:rtl/>
        </w:rPr>
        <w:t xml:space="preserve"> به عبادت و پرستش خدا در خانه‌اش و پناه گرفتن و مصون</w:t>
      </w:r>
      <w:r w:rsidR="00446BB7">
        <w:rPr>
          <w:rStyle w:val="1-Char"/>
          <w:rFonts w:hint="cs"/>
          <w:rtl/>
        </w:rPr>
        <w:t>ی</w:t>
      </w:r>
      <w:r w:rsidRPr="007100A7">
        <w:rPr>
          <w:rStyle w:val="1-Char"/>
          <w:rFonts w:hint="cs"/>
          <w:rtl/>
        </w:rPr>
        <w:t>ت پ</w:t>
      </w:r>
      <w:r w:rsidR="00446BB7">
        <w:rPr>
          <w:rStyle w:val="1-Char"/>
          <w:rFonts w:hint="cs"/>
          <w:rtl/>
        </w:rPr>
        <w:t>ی</w:t>
      </w:r>
      <w:r w:rsidRPr="007100A7">
        <w:rPr>
          <w:rStyle w:val="1-Char"/>
          <w:rFonts w:hint="cs"/>
          <w:rtl/>
        </w:rPr>
        <w:t>دا نمودن به پناهگاه خدا حاصل م</w:t>
      </w:r>
      <w:r w:rsidR="00446BB7">
        <w:rPr>
          <w:rStyle w:val="1-Char"/>
          <w:rFonts w:hint="cs"/>
          <w:rtl/>
        </w:rPr>
        <w:t>ی</w:t>
      </w:r>
      <w:r w:rsidRPr="007100A7">
        <w:rPr>
          <w:rStyle w:val="1-Char"/>
          <w:rFonts w:hint="cs"/>
          <w:rtl/>
        </w:rPr>
        <w:t>‌گردد.</w:t>
      </w:r>
    </w:p>
    <w:p w:rsidR="006B31CA" w:rsidRPr="00FE6406" w:rsidRDefault="006B31CA" w:rsidP="00AF1D25">
      <w:pPr>
        <w:rPr>
          <w:rStyle w:val="9-Char"/>
          <w:rtl/>
        </w:rPr>
      </w:pPr>
      <w:r w:rsidRPr="00FE6406">
        <w:rPr>
          <w:rStyle w:val="9-Char"/>
          <w:rFonts w:hint="cs"/>
          <w:rtl/>
        </w:rPr>
        <w:t>عطاء [بن اب</w:t>
      </w:r>
      <w:r w:rsidR="00446BB7">
        <w:rPr>
          <w:rStyle w:val="9-Char"/>
          <w:rFonts w:hint="cs"/>
          <w:rtl/>
        </w:rPr>
        <w:t>ی</w:t>
      </w:r>
      <w:r w:rsidRPr="00FE6406">
        <w:rPr>
          <w:rStyle w:val="9-Char"/>
          <w:rFonts w:hint="cs"/>
          <w:rtl/>
        </w:rPr>
        <w:t xml:space="preserve"> رباح تابع</w:t>
      </w:r>
      <w:r w:rsidR="00446BB7">
        <w:rPr>
          <w:rStyle w:val="9-Char"/>
          <w:rFonts w:hint="cs"/>
          <w:rtl/>
        </w:rPr>
        <w:t>ی</w:t>
      </w:r>
      <w:r w:rsidR="00FE6406" w:rsidRPr="00FE6406">
        <w:rPr>
          <w:rStyle w:val="9-Char"/>
          <w:rFonts w:cs="CTraditional Arabic" w:hint="cs"/>
          <w:rtl/>
        </w:rPr>
        <w:t>/</w:t>
      </w:r>
      <w:r w:rsidRPr="00FE6406">
        <w:rPr>
          <w:rStyle w:val="9-Char"/>
          <w:rFonts w:hint="cs"/>
          <w:rtl/>
        </w:rPr>
        <w:t xml:space="preserve"> از شاگردان </w:t>
      </w:r>
      <w:r w:rsidR="00544D97" w:rsidRPr="00544D97">
        <w:rPr>
          <w:rStyle w:val="9-Char"/>
          <w:rFonts w:hint="cs"/>
          <w:rtl/>
        </w:rPr>
        <w:t>ابن عباس</w:t>
      </w:r>
      <w:r w:rsidR="00544D97" w:rsidRPr="00544D97">
        <w:rPr>
          <w:rStyle w:val="9-Char"/>
          <w:rFonts w:cs="CTraditional Arabic" w:hint="cs"/>
          <w:rtl/>
        </w:rPr>
        <w:t>ب</w:t>
      </w:r>
      <w:r w:rsidRPr="00FE6406">
        <w:rPr>
          <w:rStyle w:val="9-Char"/>
          <w:rFonts w:hint="cs"/>
          <w:rtl/>
        </w:rPr>
        <w:t>] گو</w:t>
      </w:r>
      <w:r w:rsidR="00446BB7">
        <w:rPr>
          <w:rStyle w:val="9-Char"/>
          <w:rFonts w:hint="cs"/>
          <w:rtl/>
        </w:rPr>
        <w:t>ی</w:t>
      </w:r>
      <w:r w:rsidRPr="00FE6406">
        <w:rPr>
          <w:rStyle w:val="9-Char"/>
          <w:rFonts w:hint="cs"/>
          <w:rtl/>
        </w:rPr>
        <w:t>د:</w:t>
      </w:r>
    </w:p>
    <w:p w:rsidR="006B31CA" w:rsidRPr="007100A7" w:rsidRDefault="006B31CA" w:rsidP="00AF1D25">
      <w:pPr>
        <w:rPr>
          <w:rStyle w:val="1-Char"/>
          <w:rtl/>
        </w:rPr>
      </w:pPr>
      <w:r w:rsidRPr="007100A7">
        <w:rPr>
          <w:rStyle w:val="1-Char"/>
          <w:rFonts w:hint="cs"/>
          <w:rtl/>
        </w:rPr>
        <w:t>«وصف فرد اعتکاف کننده به سان وصف کس</w:t>
      </w:r>
      <w:r w:rsidR="00446BB7">
        <w:rPr>
          <w:rStyle w:val="1-Char"/>
          <w:rFonts w:hint="cs"/>
          <w:rtl/>
        </w:rPr>
        <w:t>ی</w:t>
      </w:r>
      <w:r w:rsidRPr="007100A7">
        <w:rPr>
          <w:rStyle w:val="1-Char"/>
          <w:rFonts w:hint="cs"/>
          <w:rtl/>
        </w:rPr>
        <w:t xml:space="preserve"> است که برا</w:t>
      </w:r>
      <w:r w:rsidR="00446BB7">
        <w:rPr>
          <w:rStyle w:val="1-Char"/>
          <w:rFonts w:hint="cs"/>
          <w:rtl/>
        </w:rPr>
        <w:t>ی</w:t>
      </w:r>
      <w:r w:rsidRPr="007100A7">
        <w:rPr>
          <w:rStyle w:val="1-Char"/>
          <w:rFonts w:hint="cs"/>
          <w:rtl/>
        </w:rPr>
        <w:t xml:space="preserve"> ن</w:t>
      </w:r>
      <w:r w:rsidR="00446BB7">
        <w:rPr>
          <w:rStyle w:val="1-Char"/>
          <w:rFonts w:hint="cs"/>
          <w:rtl/>
        </w:rPr>
        <w:t>ی</w:t>
      </w:r>
      <w:r w:rsidRPr="007100A7">
        <w:rPr>
          <w:rStyle w:val="1-Char"/>
          <w:rFonts w:hint="cs"/>
          <w:rtl/>
        </w:rPr>
        <w:t>از</w:t>
      </w:r>
      <w:r w:rsidR="00446BB7">
        <w:rPr>
          <w:rStyle w:val="1-Char"/>
          <w:rFonts w:hint="cs"/>
          <w:rtl/>
        </w:rPr>
        <w:t>ی</w:t>
      </w:r>
      <w:r w:rsidRPr="007100A7">
        <w:rPr>
          <w:rStyle w:val="1-Char"/>
          <w:rFonts w:hint="cs"/>
          <w:rtl/>
        </w:rPr>
        <w:t xml:space="preserve"> به درِ دروازه‌</w:t>
      </w:r>
      <w:r w:rsidR="00446BB7">
        <w:rPr>
          <w:rStyle w:val="1-Char"/>
          <w:rFonts w:hint="cs"/>
          <w:rtl/>
        </w:rPr>
        <w:t>ی</w:t>
      </w:r>
      <w:r w:rsidRPr="007100A7">
        <w:rPr>
          <w:rStyle w:val="1-Char"/>
          <w:rFonts w:hint="cs"/>
          <w:rtl/>
        </w:rPr>
        <w:t xml:space="preserve"> [پادشاه </w:t>
      </w:r>
      <w:r w:rsidR="00446BB7">
        <w:rPr>
          <w:rStyle w:val="1-Char"/>
          <w:rFonts w:hint="cs"/>
          <w:rtl/>
        </w:rPr>
        <w:t>ی</w:t>
      </w:r>
      <w:r w:rsidRPr="007100A7">
        <w:rPr>
          <w:rStyle w:val="1-Char"/>
          <w:rFonts w:hint="cs"/>
          <w:rtl/>
        </w:rPr>
        <w:t>ا وز</w:t>
      </w:r>
      <w:r w:rsidR="00446BB7">
        <w:rPr>
          <w:rStyle w:val="1-Char"/>
          <w:rFonts w:hint="cs"/>
          <w:rtl/>
        </w:rPr>
        <w:t>ی</w:t>
      </w:r>
      <w:r w:rsidRPr="007100A7">
        <w:rPr>
          <w:rStyle w:val="1-Char"/>
          <w:rFonts w:hint="cs"/>
          <w:rtl/>
        </w:rPr>
        <w:t xml:space="preserve">ر و </w:t>
      </w:r>
      <w:r w:rsidR="00446BB7">
        <w:rPr>
          <w:rStyle w:val="1-Char"/>
          <w:rFonts w:hint="cs"/>
          <w:rtl/>
        </w:rPr>
        <w:t>ی</w:t>
      </w:r>
      <w:r w:rsidRPr="007100A7">
        <w:rPr>
          <w:rStyle w:val="1-Char"/>
          <w:rFonts w:hint="cs"/>
          <w:rtl/>
        </w:rPr>
        <w:t>ا رهبر و پ</w:t>
      </w:r>
      <w:r w:rsidR="00446BB7">
        <w:rPr>
          <w:rStyle w:val="1-Char"/>
          <w:rFonts w:hint="cs"/>
          <w:rtl/>
        </w:rPr>
        <w:t>ی</w:t>
      </w:r>
      <w:r w:rsidRPr="007100A7">
        <w:rPr>
          <w:rStyle w:val="1-Char"/>
          <w:rFonts w:hint="cs"/>
          <w:rtl/>
        </w:rPr>
        <w:t>شوا</w:t>
      </w:r>
      <w:r w:rsidR="00446BB7">
        <w:rPr>
          <w:rStyle w:val="1-Char"/>
          <w:rFonts w:hint="cs"/>
          <w:rtl/>
        </w:rPr>
        <w:t>ی</w:t>
      </w:r>
      <w:r w:rsidRPr="007100A7">
        <w:rPr>
          <w:rStyle w:val="1-Char"/>
          <w:rFonts w:hint="cs"/>
          <w:rtl/>
        </w:rPr>
        <w:t>] بزرگ</w:t>
      </w:r>
      <w:r w:rsidR="00446BB7">
        <w:rPr>
          <w:rStyle w:val="1-Char"/>
          <w:rFonts w:hint="cs"/>
          <w:rtl/>
        </w:rPr>
        <w:t>ی</w:t>
      </w:r>
      <w:r w:rsidRPr="007100A7">
        <w:rPr>
          <w:rStyle w:val="1-Char"/>
          <w:rFonts w:hint="cs"/>
          <w:rtl/>
        </w:rPr>
        <w:t xml:space="preserve"> رفت و آمد و آمد و شد نما</w:t>
      </w:r>
      <w:r w:rsidR="00446BB7">
        <w:rPr>
          <w:rStyle w:val="1-Char"/>
          <w:rFonts w:hint="cs"/>
          <w:rtl/>
        </w:rPr>
        <w:t>ی</w:t>
      </w:r>
      <w:r w:rsidRPr="007100A7">
        <w:rPr>
          <w:rStyle w:val="1-Char"/>
          <w:rFonts w:hint="cs"/>
          <w:rtl/>
        </w:rPr>
        <w:t>د؛ اعتکاف کننده [گو</w:t>
      </w:r>
      <w:r w:rsidR="00446BB7">
        <w:rPr>
          <w:rStyle w:val="1-Char"/>
          <w:rFonts w:hint="cs"/>
          <w:rtl/>
        </w:rPr>
        <w:t>ی</w:t>
      </w:r>
      <w:r w:rsidRPr="007100A7">
        <w:rPr>
          <w:rStyle w:val="1-Char"/>
          <w:rFonts w:hint="cs"/>
          <w:rtl/>
        </w:rPr>
        <w:t>ا با زبان حال و قال] چن</w:t>
      </w:r>
      <w:r w:rsidR="00446BB7">
        <w:rPr>
          <w:rStyle w:val="1-Char"/>
          <w:rFonts w:hint="cs"/>
          <w:rtl/>
        </w:rPr>
        <w:t>ی</w:t>
      </w:r>
      <w:r w:rsidRPr="007100A7">
        <w:rPr>
          <w:rStyle w:val="1-Char"/>
          <w:rFonts w:hint="cs"/>
          <w:rtl/>
        </w:rPr>
        <w:t>ن م</w:t>
      </w:r>
      <w:r w:rsidR="00446BB7">
        <w:rPr>
          <w:rStyle w:val="1-Char"/>
          <w:rFonts w:hint="cs"/>
          <w:rtl/>
        </w:rPr>
        <w:t>ی</w:t>
      </w:r>
      <w:r w:rsidRPr="007100A7">
        <w:rPr>
          <w:rStyle w:val="1-Char"/>
          <w:rFonts w:hint="cs"/>
          <w:rtl/>
        </w:rPr>
        <w:t>‌گو</w:t>
      </w:r>
      <w:r w:rsidR="00446BB7">
        <w:rPr>
          <w:rStyle w:val="1-Char"/>
          <w:rFonts w:hint="cs"/>
          <w:rtl/>
        </w:rPr>
        <w:t>ی</w:t>
      </w:r>
      <w:r w:rsidRPr="007100A7">
        <w:rPr>
          <w:rStyle w:val="1-Char"/>
          <w:rFonts w:hint="cs"/>
          <w:rtl/>
        </w:rPr>
        <w:t>د: «از ا</w:t>
      </w:r>
      <w:r w:rsidR="00446BB7">
        <w:rPr>
          <w:rStyle w:val="1-Char"/>
          <w:rFonts w:hint="cs"/>
          <w:rtl/>
        </w:rPr>
        <w:t>ی</w:t>
      </w:r>
      <w:r w:rsidRPr="007100A7">
        <w:rPr>
          <w:rStyle w:val="1-Char"/>
          <w:rFonts w:hint="cs"/>
          <w:rtl/>
        </w:rPr>
        <w:t>ن جا [مسجد] حرکت نم</w:t>
      </w:r>
      <w:r w:rsidR="00446BB7">
        <w:rPr>
          <w:rStyle w:val="1-Char"/>
          <w:rFonts w:hint="cs"/>
          <w:rtl/>
        </w:rPr>
        <w:t>ی</w:t>
      </w:r>
      <w:r w:rsidRPr="007100A7">
        <w:rPr>
          <w:rStyle w:val="1-Char"/>
          <w:rFonts w:hint="cs"/>
          <w:rtl/>
        </w:rPr>
        <w:t>‌کنم تا خداوند مرا ببخشا</w:t>
      </w:r>
      <w:r w:rsidR="00446BB7">
        <w:rPr>
          <w:rStyle w:val="1-Char"/>
          <w:rFonts w:hint="cs"/>
          <w:rtl/>
        </w:rPr>
        <w:t>ی</w:t>
      </w:r>
      <w:r w:rsidRPr="007100A7">
        <w:rPr>
          <w:rStyle w:val="1-Char"/>
          <w:rFonts w:hint="cs"/>
          <w:rtl/>
        </w:rPr>
        <w:t>د».</w:t>
      </w:r>
    </w:p>
    <w:p w:rsidR="006B31CA" w:rsidRPr="007100A7" w:rsidRDefault="006B31CA" w:rsidP="00AF1D25">
      <w:pPr>
        <w:rPr>
          <w:rStyle w:val="1-Char"/>
          <w:rtl/>
        </w:rPr>
      </w:pPr>
      <w:r w:rsidRPr="007100A7">
        <w:rPr>
          <w:rStyle w:val="1-Char"/>
          <w:rFonts w:hint="cs"/>
          <w:rtl/>
        </w:rPr>
        <w:t>و ا</w:t>
      </w:r>
      <w:r w:rsidR="00446BB7">
        <w:rPr>
          <w:rStyle w:val="1-Char"/>
          <w:rFonts w:hint="cs"/>
          <w:rtl/>
        </w:rPr>
        <w:t>ی</w:t>
      </w:r>
      <w:r w:rsidRPr="007100A7">
        <w:rPr>
          <w:rStyle w:val="1-Char"/>
          <w:rFonts w:hint="cs"/>
          <w:rtl/>
        </w:rPr>
        <w:t>ن [احکام و مسائل</w:t>
      </w:r>
      <w:r w:rsidR="00446BB7">
        <w:rPr>
          <w:rStyle w:val="1-Char"/>
          <w:rFonts w:hint="cs"/>
          <w:rtl/>
        </w:rPr>
        <w:t>ی</w:t>
      </w:r>
      <w:r w:rsidRPr="007100A7">
        <w:rPr>
          <w:rStyle w:val="1-Char"/>
          <w:rFonts w:hint="cs"/>
          <w:rtl/>
        </w:rPr>
        <w:t xml:space="preserve"> که ب</w:t>
      </w:r>
      <w:r w:rsidR="00446BB7">
        <w:rPr>
          <w:rStyle w:val="1-Char"/>
          <w:rFonts w:hint="cs"/>
          <w:rtl/>
        </w:rPr>
        <w:t>ی</w:t>
      </w:r>
      <w:r w:rsidRPr="007100A7">
        <w:rPr>
          <w:rStyle w:val="1-Char"/>
          <w:rFonts w:hint="cs"/>
          <w:rtl/>
        </w:rPr>
        <w:t>ان شد، عبارت از] آن موارد</w:t>
      </w:r>
      <w:r w:rsidR="00446BB7">
        <w:rPr>
          <w:rStyle w:val="1-Char"/>
          <w:rFonts w:hint="cs"/>
          <w:rtl/>
        </w:rPr>
        <w:t>ی</w:t>
      </w:r>
      <w:r w:rsidRPr="007100A7">
        <w:rPr>
          <w:rStyle w:val="1-Char"/>
          <w:rFonts w:hint="cs"/>
          <w:rtl/>
        </w:rPr>
        <w:t xml:space="preserve"> بود که [تحر</w:t>
      </w:r>
      <w:r w:rsidR="00446BB7">
        <w:rPr>
          <w:rStyle w:val="1-Char"/>
          <w:rFonts w:hint="cs"/>
          <w:rtl/>
        </w:rPr>
        <w:t>ی</w:t>
      </w:r>
      <w:r w:rsidRPr="007100A7">
        <w:rPr>
          <w:rStyle w:val="1-Char"/>
          <w:rFonts w:hint="cs"/>
          <w:rtl/>
        </w:rPr>
        <w:t>ر و نگارش آن‌ها] برا</w:t>
      </w:r>
      <w:r w:rsidR="00446BB7">
        <w:rPr>
          <w:rStyle w:val="1-Char"/>
          <w:rFonts w:hint="cs"/>
          <w:rtl/>
        </w:rPr>
        <w:t>ی</w:t>
      </w:r>
      <w:r w:rsidRPr="007100A7">
        <w:rPr>
          <w:rStyle w:val="1-Char"/>
          <w:rFonts w:hint="cs"/>
          <w:rtl/>
        </w:rPr>
        <w:t xml:space="preserve"> بنده‌</w:t>
      </w:r>
      <w:r w:rsidR="00446BB7">
        <w:rPr>
          <w:rStyle w:val="1-Char"/>
          <w:rFonts w:hint="cs"/>
          <w:rtl/>
        </w:rPr>
        <w:t>ی</w:t>
      </w:r>
      <w:r w:rsidRPr="007100A7">
        <w:rPr>
          <w:rStyle w:val="1-Char"/>
          <w:rFonts w:hint="cs"/>
          <w:rtl/>
        </w:rPr>
        <w:t xml:space="preserve"> ناتوان و ب</w:t>
      </w:r>
      <w:r w:rsidR="00446BB7">
        <w:rPr>
          <w:rStyle w:val="1-Char"/>
          <w:rFonts w:hint="cs"/>
          <w:rtl/>
        </w:rPr>
        <w:t>ی</w:t>
      </w:r>
      <w:r w:rsidRPr="007100A7">
        <w:rPr>
          <w:rStyle w:val="1-Char"/>
          <w:rFonts w:hint="cs"/>
          <w:rtl/>
        </w:rPr>
        <w:t>‌مقدار - البته با عنا</w:t>
      </w:r>
      <w:r w:rsidR="00446BB7">
        <w:rPr>
          <w:rStyle w:val="1-Char"/>
          <w:rFonts w:hint="cs"/>
          <w:rtl/>
        </w:rPr>
        <w:t>ی</w:t>
      </w:r>
      <w:r w:rsidRPr="007100A7">
        <w:rPr>
          <w:rStyle w:val="1-Char"/>
          <w:rFonts w:hint="cs"/>
          <w:rtl/>
        </w:rPr>
        <w:t>ت و توجّه خداوند</w:t>
      </w:r>
      <w:r w:rsidR="00446BB7">
        <w:rPr>
          <w:rStyle w:val="1-Char"/>
          <w:rFonts w:hint="cs"/>
          <w:rtl/>
        </w:rPr>
        <w:t>ی</w:t>
      </w:r>
      <w:r w:rsidRPr="007100A7">
        <w:rPr>
          <w:rStyle w:val="1-Char"/>
          <w:rFonts w:hint="cs"/>
          <w:rtl/>
        </w:rPr>
        <w:t xml:space="preserve"> که سرپرست، ن</w:t>
      </w:r>
      <w:r w:rsidR="00446BB7">
        <w:rPr>
          <w:rStyle w:val="1-Char"/>
          <w:rFonts w:hint="cs"/>
          <w:rtl/>
        </w:rPr>
        <w:t>ی</w:t>
      </w:r>
      <w:r w:rsidRPr="007100A7">
        <w:rPr>
          <w:rStyle w:val="1-Char"/>
          <w:rFonts w:hint="cs"/>
          <w:rtl/>
        </w:rPr>
        <w:t>رومند و تواناست - آسان و فراهم گرد</w:t>
      </w:r>
      <w:r w:rsidR="00446BB7">
        <w:rPr>
          <w:rStyle w:val="1-Char"/>
          <w:rFonts w:hint="cs"/>
          <w:rtl/>
        </w:rPr>
        <w:t>ی</w:t>
      </w:r>
      <w:r w:rsidRPr="007100A7">
        <w:rPr>
          <w:rStyle w:val="1-Char"/>
          <w:rFonts w:hint="cs"/>
          <w:rtl/>
        </w:rPr>
        <w:t>د.</w:t>
      </w:r>
    </w:p>
    <w:p w:rsidR="006B31CA" w:rsidRPr="007100A7" w:rsidRDefault="006B31CA" w:rsidP="00AF1D25">
      <w:pPr>
        <w:rPr>
          <w:rStyle w:val="1-Char"/>
          <w:rtl/>
        </w:rPr>
      </w:pPr>
      <w:r w:rsidRPr="007100A7">
        <w:rPr>
          <w:rStyle w:val="1-Char"/>
          <w:rFonts w:hint="cs"/>
          <w:rtl/>
        </w:rPr>
        <w:t>از ا</w:t>
      </w:r>
      <w:r w:rsidR="00446BB7">
        <w:rPr>
          <w:rStyle w:val="1-Char"/>
          <w:rFonts w:hint="cs"/>
          <w:rtl/>
        </w:rPr>
        <w:t>ی</w:t>
      </w:r>
      <w:r w:rsidRPr="007100A7">
        <w:rPr>
          <w:rStyle w:val="1-Char"/>
          <w:rFonts w:hint="cs"/>
          <w:rtl/>
        </w:rPr>
        <w:t>ن رو، خدا</w:t>
      </w:r>
      <w:r w:rsidR="00446BB7">
        <w:rPr>
          <w:rStyle w:val="1-Char"/>
          <w:rFonts w:hint="cs"/>
          <w:rtl/>
        </w:rPr>
        <w:t>یی</w:t>
      </w:r>
      <w:r w:rsidRPr="007100A7">
        <w:rPr>
          <w:rStyle w:val="1-Char"/>
          <w:rFonts w:hint="cs"/>
          <w:rtl/>
        </w:rPr>
        <w:t xml:space="preserve"> را سپاسگزار</w:t>
      </w:r>
      <w:r w:rsidR="00446BB7">
        <w:rPr>
          <w:rStyle w:val="1-Char"/>
          <w:rFonts w:hint="cs"/>
          <w:rtl/>
        </w:rPr>
        <w:t>ی</w:t>
      </w:r>
      <w:r w:rsidRPr="007100A7">
        <w:rPr>
          <w:rStyle w:val="1-Char"/>
          <w:rFonts w:hint="cs"/>
          <w:rtl/>
        </w:rPr>
        <w:t>م که ما را بد</w:t>
      </w:r>
      <w:r w:rsidR="00446BB7">
        <w:rPr>
          <w:rStyle w:val="1-Char"/>
          <w:rFonts w:hint="cs"/>
          <w:rtl/>
        </w:rPr>
        <w:t>ی</w:t>
      </w:r>
      <w:r w:rsidRPr="007100A7">
        <w:rPr>
          <w:rStyle w:val="1-Char"/>
          <w:rFonts w:hint="cs"/>
          <w:rtl/>
        </w:rPr>
        <w:t>ن [نعمت] رهنمون فرمود و اگر [لطف عم</w:t>
      </w:r>
      <w:r w:rsidR="00446BB7">
        <w:rPr>
          <w:rStyle w:val="1-Char"/>
          <w:rFonts w:hint="cs"/>
          <w:rtl/>
        </w:rPr>
        <w:t>ی</w:t>
      </w:r>
      <w:r w:rsidRPr="007100A7">
        <w:rPr>
          <w:rStyle w:val="1-Char"/>
          <w:rFonts w:hint="cs"/>
          <w:rtl/>
        </w:rPr>
        <w:t>ق و فضل کر</w:t>
      </w:r>
      <w:r w:rsidR="00446BB7">
        <w:rPr>
          <w:rStyle w:val="1-Char"/>
          <w:rFonts w:hint="cs"/>
          <w:rtl/>
        </w:rPr>
        <w:t>ی</w:t>
      </w:r>
      <w:r w:rsidRPr="007100A7">
        <w:rPr>
          <w:rStyle w:val="1-Char"/>
          <w:rFonts w:hint="cs"/>
          <w:rtl/>
        </w:rPr>
        <w:t>م] خدا [نبود و توسط پ</w:t>
      </w:r>
      <w:r w:rsidR="00446BB7">
        <w:rPr>
          <w:rStyle w:val="1-Char"/>
          <w:rFonts w:hint="cs"/>
          <w:rtl/>
        </w:rPr>
        <w:t>ی</w:t>
      </w:r>
      <w:r w:rsidRPr="007100A7">
        <w:rPr>
          <w:rStyle w:val="1-Char"/>
          <w:rFonts w:hint="cs"/>
          <w:rtl/>
        </w:rPr>
        <w:t>امبران ما را توف</w:t>
      </w:r>
      <w:r w:rsidR="00446BB7">
        <w:rPr>
          <w:rStyle w:val="1-Char"/>
          <w:rFonts w:hint="cs"/>
          <w:rtl/>
        </w:rPr>
        <w:t>ی</w:t>
      </w:r>
      <w:r w:rsidRPr="007100A7">
        <w:rPr>
          <w:rStyle w:val="1-Char"/>
          <w:rFonts w:hint="cs"/>
          <w:rtl/>
        </w:rPr>
        <w:t>ق عنا</w:t>
      </w:r>
      <w:r w:rsidR="00446BB7">
        <w:rPr>
          <w:rStyle w:val="1-Char"/>
          <w:rFonts w:hint="cs"/>
          <w:rtl/>
        </w:rPr>
        <w:t>ی</w:t>
      </w:r>
      <w:r w:rsidRPr="007100A7">
        <w:rPr>
          <w:rStyle w:val="1-Char"/>
          <w:rFonts w:hint="cs"/>
          <w:rtl/>
        </w:rPr>
        <w:t>ت نم</w:t>
      </w:r>
      <w:r w:rsidR="00446BB7">
        <w:rPr>
          <w:rStyle w:val="1-Char"/>
          <w:rFonts w:hint="cs"/>
          <w:rtl/>
        </w:rPr>
        <w:t>ی</w:t>
      </w:r>
      <w:r w:rsidRPr="007100A7">
        <w:rPr>
          <w:rStyle w:val="1-Char"/>
          <w:rFonts w:hint="cs"/>
          <w:rtl/>
        </w:rPr>
        <w:t>‌فرمود و] رهنمودمان نم</w:t>
      </w:r>
      <w:r w:rsidR="00446BB7">
        <w:rPr>
          <w:rStyle w:val="1-Char"/>
          <w:rFonts w:hint="cs"/>
          <w:rtl/>
        </w:rPr>
        <w:t>ی</w:t>
      </w:r>
      <w:r w:rsidRPr="007100A7">
        <w:rPr>
          <w:rStyle w:val="1-Char"/>
          <w:rFonts w:hint="cs"/>
          <w:rtl/>
        </w:rPr>
        <w:t>‌نمود، هدا</w:t>
      </w:r>
      <w:r w:rsidR="00446BB7">
        <w:rPr>
          <w:rStyle w:val="1-Char"/>
          <w:rFonts w:hint="cs"/>
          <w:rtl/>
        </w:rPr>
        <w:t>ی</w:t>
      </w:r>
      <w:r w:rsidRPr="007100A7">
        <w:rPr>
          <w:rStyle w:val="1-Char"/>
          <w:rFonts w:hint="cs"/>
          <w:rtl/>
        </w:rPr>
        <w:t>ت فراچنگ نم</w:t>
      </w:r>
      <w:r w:rsidR="00446BB7">
        <w:rPr>
          <w:rStyle w:val="1-Char"/>
          <w:rFonts w:hint="cs"/>
          <w:rtl/>
        </w:rPr>
        <w:t>ی</w:t>
      </w:r>
      <w:r w:rsidRPr="007100A7">
        <w:rPr>
          <w:rStyle w:val="1-Char"/>
          <w:rFonts w:hint="cs"/>
          <w:rtl/>
        </w:rPr>
        <w:t>‌آورد</w:t>
      </w:r>
      <w:r w:rsidR="00446BB7">
        <w:rPr>
          <w:rStyle w:val="1-Char"/>
          <w:rFonts w:hint="cs"/>
          <w:rtl/>
        </w:rPr>
        <w:t>ی</w:t>
      </w:r>
      <w:r w:rsidRPr="007100A7">
        <w:rPr>
          <w:rStyle w:val="1-Char"/>
          <w:rFonts w:hint="cs"/>
          <w:rtl/>
        </w:rPr>
        <w:t>م.</w:t>
      </w:r>
    </w:p>
    <w:p w:rsidR="006B31CA" w:rsidRDefault="006B31CA" w:rsidP="00AF1D25">
      <w:pPr>
        <w:rPr>
          <w:rStyle w:val="1-Char"/>
          <w:rtl/>
        </w:rPr>
      </w:pPr>
      <w:r w:rsidRPr="007100A7">
        <w:rPr>
          <w:rStyle w:val="1-Char"/>
          <w:rFonts w:hint="cs"/>
          <w:rtl/>
        </w:rPr>
        <w:t>و درود و سلام خدا بر سرور و آقا</w:t>
      </w:r>
      <w:r w:rsidR="00446BB7">
        <w:rPr>
          <w:rStyle w:val="1-Char"/>
          <w:rFonts w:hint="cs"/>
          <w:rtl/>
        </w:rPr>
        <w:t>ی</w:t>
      </w:r>
      <w:r w:rsidRPr="007100A7">
        <w:rPr>
          <w:rStyle w:val="1-Char"/>
          <w:rFonts w:hint="cs"/>
          <w:rtl/>
        </w:rPr>
        <w:t xml:space="preserve"> ما، حضرت محمد</w:t>
      </w:r>
      <w:r w:rsidR="00FE6406" w:rsidRPr="00FE6406">
        <w:rPr>
          <w:rStyle w:val="1-Char"/>
          <w:rFonts w:cs="CTraditional Arabic" w:hint="cs"/>
          <w:rtl/>
        </w:rPr>
        <w:t xml:space="preserve"> ج</w:t>
      </w:r>
      <w:r w:rsidRPr="007100A7">
        <w:rPr>
          <w:rStyle w:val="1-Char"/>
          <w:rFonts w:hint="cs"/>
          <w:rtl/>
        </w:rPr>
        <w:t xml:space="preserve"> که ختم‌کننده‌</w:t>
      </w:r>
      <w:r w:rsidR="00446BB7">
        <w:rPr>
          <w:rStyle w:val="1-Char"/>
          <w:rFonts w:hint="cs"/>
          <w:rtl/>
        </w:rPr>
        <w:t>ی</w:t>
      </w:r>
      <w:r w:rsidRPr="007100A7">
        <w:rPr>
          <w:rStyle w:val="1-Char"/>
          <w:rFonts w:hint="cs"/>
          <w:rtl/>
        </w:rPr>
        <w:t xml:space="preserve"> پ</w:t>
      </w:r>
      <w:r w:rsidR="00446BB7">
        <w:rPr>
          <w:rStyle w:val="1-Char"/>
          <w:rFonts w:hint="cs"/>
          <w:rtl/>
        </w:rPr>
        <w:t>ی</w:t>
      </w:r>
      <w:r w:rsidRPr="007100A7">
        <w:rPr>
          <w:rStyle w:val="1-Char"/>
          <w:rFonts w:hint="cs"/>
          <w:rtl/>
        </w:rPr>
        <w:t>امبران خدا است؛ و همچن</w:t>
      </w:r>
      <w:r w:rsidR="00446BB7">
        <w:rPr>
          <w:rStyle w:val="1-Char"/>
          <w:rFonts w:hint="cs"/>
          <w:rtl/>
        </w:rPr>
        <w:t>ی</w:t>
      </w:r>
      <w:r w:rsidRPr="007100A7">
        <w:rPr>
          <w:rStyle w:val="1-Char"/>
          <w:rFonts w:hint="cs"/>
          <w:rtl/>
        </w:rPr>
        <w:t xml:space="preserve">ن درود و سلام بر خاندان، </w:t>
      </w:r>
      <w:r w:rsidR="00446BB7">
        <w:rPr>
          <w:rStyle w:val="1-Char"/>
          <w:rFonts w:hint="cs"/>
          <w:rtl/>
        </w:rPr>
        <w:t>ی</w:t>
      </w:r>
      <w:r w:rsidRPr="007100A7">
        <w:rPr>
          <w:rStyle w:val="1-Char"/>
          <w:rFonts w:hint="cs"/>
          <w:rtl/>
        </w:rPr>
        <w:t>اران و فرزندان پ</w:t>
      </w:r>
      <w:r w:rsidR="00446BB7">
        <w:rPr>
          <w:rStyle w:val="1-Char"/>
          <w:rFonts w:hint="cs"/>
          <w:rtl/>
        </w:rPr>
        <w:t>ی</w:t>
      </w:r>
      <w:r w:rsidRPr="007100A7">
        <w:rPr>
          <w:rStyle w:val="1-Char"/>
          <w:rFonts w:hint="cs"/>
          <w:rtl/>
        </w:rPr>
        <w:t>امبر و کسان</w:t>
      </w:r>
      <w:r w:rsidR="00446BB7">
        <w:rPr>
          <w:rStyle w:val="1-Char"/>
          <w:rFonts w:hint="cs"/>
          <w:rtl/>
        </w:rPr>
        <w:t>ی</w:t>
      </w:r>
      <w:r w:rsidRPr="007100A7">
        <w:rPr>
          <w:rStyle w:val="1-Char"/>
          <w:rFonts w:hint="cs"/>
          <w:rtl/>
        </w:rPr>
        <w:t xml:space="preserve"> که</w:t>
      </w:r>
      <w:r w:rsidR="000751A8">
        <w:rPr>
          <w:rStyle w:val="1-Char"/>
          <w:rFonts w:hint="cs"/>
          <w:rtl/>
        </w:rPr>
        <w:t xml:space="preserve"> آن‌ها </w:t>
      </w:r>
      <w:r w:rsidRPr="007100A7">
        <w:rPr>
          <w:rStyle w:val="1-Char"/>
          <w:rFonts w:hint="cs"/>
          <w:rtl/>
        </w:rPr>
        <w:t>را دوست دارند و بر روش و منش</w:t>
      </w:r>
      <w:r w:rsidR="000751A8">
        <w:rPr>
          <w:rStyle w:val="1-Char"/>
          <w:rFonts w:hint="cs"/>
          <w:rtl/>
        </w:rPr>
        <w:t xml:space="preserve"> آن‌ها </w:t>
      </w:r>
      <w:r w:rsidRPr="007100A7">
        <w:rPr>
          <w:rStyle w:val="1-Char"/>
          <w:rFonts w:hint="cs"/>
          <w:rtl/>
        </w:rPr>
        <w:t>حرکت م</w:t>
      </w:r>
      <w:r w:rsidR="00446BB7">
        <w:rPr>
          <w:rStyle w:val="1-Char"/>
          <w:rFonts w:hint="cs"/>
          <w:rtl/>
        </w:rPr>
        <w:t>ی</w:t>
      </w:r>
      <w:r w:rsidRPr="007100A7">
        <w:rPr>
          <w:rStyle w:val="1-Char"/>
          <w:rFonts w:hint="cs"/>
          <w:rtl/>
        </w:rPr>
        <w:t>‌نما</w:t>
      </w:r>
      <w:r w:rsidR="00446BB7">
        <w:rPr>
          <w:rStyle w:val="1-Char"/>
          <w:rFonts w:hint="cs"/>
          <w:rtl/>
        </w:rPr>
        <w:t>ی</w:t>
      </w:r>
      <w:r w:rsidRPr="007100A7">
        <w:rPr>
          <w:rStyle w:val="1-Char"/>
          <w:rFonts w:hint="cs"/>
          <w:rtl/>
        </w:rPr>
        <w:t>ند. و دست به دامان [لطف عم</w:t>
      </w:r>
      <w:r w:rsidR="00446BB7">
        <w:rPr>
          <w:rStyle w:val="1-Char"/>
          <w:rFonts w:hint="cs"/>
          <w:rtl/>
        </w:rPr>
        <w:t>ی</w:t>
      </w:r>
      <w:r w:rsidRPr="007100A7">
        <w:rPr>
          <w:rStyle w:val="1-Char"/>
          <w:rFonts w:hint="cs"/>
          <w:rtl/>
        </w:rPr>
        <w:t>ق و فضل کر</w:t>
      </w:r>
      <w:r w:rsidR="00446BB7">
        <w:rPr>
          <w:rStyle w:val="1-Char"/>
          <w:rFonts w:hint="cs"/>
          <w:rtl/>
        </w:rPr>
        <w:t>ی</w:t>
      </w:r>
      <w:r w:rsidRPr="007100A7">
        <w:rPr>
          <w:rStyle w:val="1-Char"/>
          <w:rFonts w:hint="cs"/>
          <w:rtl/>
        </w:rPr>
        <w:t>م] خداوند پاک و بلندمرتبه م</w:t>
      </w:r>
      <w:r w:rsidR="00446BB7">
        <w:rPr>
          <w:rStyle w:val="1-Char"/>
          <w:rFonts w:hint="cs"/>
          <w:rtl/>
        </w:rPr>
        <w:t>ی</w:t>
      </w:r>
      <w:r w:rsidRPr="007100A7">
        <w:rPr>
          <w:rStyle w:val="1-Char"/>
          <w:rFonts w:hint="cs"/>
          <w:rtl/>
        </w:rPr>
        <w:t>‌شو</w:t>
      </w:r>
      <w:r w:rsidR="00446BB7">
        <w:rPr>
          <w:rStyle w:val="1-Char"/>
          <w:rFonts w:hint="cs"/>
          <w:rtl/>
        </w:rPr>
        <w:t>ی</w:t>
      </w:r>
      <w:r w:rsidRPr="007100A7">
        <w:rPr>
          <w:rStyle w:val="1-Char"/>
          <w:rFonts w:hint="cs"/>
          <w:rtl/>
        </w:rPr>
        <w:t>م و از او م</w:t>
      </w:r>
      <w:r w:rsidR="00446BB7">
        <w:rPr>
          <w:rStyle w:val="1-Char"/>
          <w:rFonts w:hint="cs"/>
          <w:rtl/>
        </w:rPr>
        <w:t>ی</w:t>
      </w:r>
      <w:r w:rsidRPr="007100A7">
        <w:rPr>
          <w:rStyle w:val="1-Char"/>
          <w:rFonts w:hint="cs"/>
          <w:rtl/>
        </w:rPr>
        <w:t>‌خواه</w:t>
      </w:r>
      <w:r w:rsidR="00446BB7">
        <w:rPr>
          <w:rStyle w:val="1-Char"/>
          <w:rFonts w:hint="cs"/>
          <w:rtl/>
        </w:rPr>
        <w:t>ی</w:t>
      </w:r>
      <w:r w:rsidRPr="007100A7">
        <w:rPr>
          <w:rStyle w:val="1-Char"/>
          <w:rFonts w:hint="cs"/>
          <w:rtl/>
        </w:rPr>
        <w:t>م تا ا</w:t>
      </w:r>
      <w:r w:rsidR="00446BB7">
        <w:rPr>
          <w:rStyle w:val="1-Char"/>
          <w:rFonts w:hint="cs"/>
          <w:rtl/>
        </w:rPr>
        <w:t>ی</w:t>
      </w:r>
      <w:r w:rsidRPr="007100A7">
        <w:rPr>
          <w:rStyle w:val="1-Char"/>
          <w:rFonts w:hint="cs"/>
          <w:rtl/>
        </w:rPr>
        <w:t>ن مباحث را تنها برا</w:t>
      </w:r>
      <w:r w:rsidR="00446BB7">
        <w:rPr>
          <w:rStyle w:val="1-Char"/>
          <w:rFonts w:hint="cs"/>
          <w:rtl/>
        </w:rPr>
        <w:t>ی</w:t>
      </w:r>
      <w:r w:rsidRPr="007100A7">
        <w:rPr>
          <w:rStyle w:val="1-Char"/>
          <w:rFonts w:hint="cs"/>
          <w:rtl/>
        </w:rPr>
        <w:t xml:space="preserve"> رضا و خوشنود</w:t>
      </w:r>
      <w:r w:rsidR="00446BB7">
        <w:rPr>
          <w:rStyle w:val="1-Char"/>
          <w:rFonts w:hint="cs"/>
          <w:rtl/>
        </w:rPr>
        <w:t>ی</w:t>
      </w:r>
      <w:r w:rsidRPr="007100A7">
        <w:rPr>
          <w:rStyle w:val="1-Char"/>
          <w:rFonts w:hint="cs"/>
          <w:rtl/>
        </w:rPr>
        <w:t xml:space="preserve"> ذات بخشنده و بخشا</w:t>
      </w:r>
      <w:r w:rsidR="00446BB7">
        <w:rPr>
          <w:rStyle w:val="1-Char"/>
          <w:rFonts w:hint="cs"/>
          <w:rtl/>
        </w:rPr>
        <w:t>ی</w:t>
      </w:r>
      <w:r w:rsidRPr="007100A7">
        <w:rPr>
          <w:rStyle w:val="1-Char"/>
          <w:rFonts w:hint="cs"/>
          <w:rtl/>
        </w:rPr>
        <w:t>شگر خو</w:t>
      </w:r>
      <w:r w:rsidR="00446BB7">
        <w:rPr>
          <w:rStyle w:val="1-Char"/>
          <w:rFonts w:hint="cs"/>
          <w:rtl/>
        </w:rPr>
        <w:t>ی</w:t>
      </w:r>
      <w:r w:rsidRPr="007100A7">
        <w:rPr>
          <w:rStyle w:val="1-Char"/>
          <w:rFonts w:hint="cs"/>
          <w:rtl/>
        </w:rPr>
        <w:t>ش قرار دهد؛ و به وس</w:t>
      </w:r>
      <w:r w:rsidR="00446BB7">
        <w:rPr>
          <w:rStyle w:val="1-Char"/>
          <w:rFonts w:hint="cs"/>
          <w:rtl/>
        </w:rPr>
        <w:t>ی</w:t>
      </w:r>
      <w:r w:rsidRPr="007100A7">
        <w:rPr>
          <w:rStyle w:val="1-Char"/>
          <w:rFonts w:hint="cs"/>
          <w:rtl/>
        </w:rPr>
        <w:t>له‌</w:t>
      </w:r>
      <w:r w:rsidR="00446BB7">
        <w:rPr>
          <w:rStyle w:val="1-Char"/>
          <w:rFonts w:hint="cs"/>
          <w:rtl/>
        </w:rPr>
        <w:t>ی</w:t>
      </w:r>
      <w:r w:rsidRPr="007100A7">
        <w:rPr>
          <w:rStyle w:val="1-Char"/>
          <w:rFonts w:hint="cs"/>
          <w:rtl/>
        </w:rPr>
        <w:t xml:space="preserve"> آن، [به مردمان] فا</w:t>
      </w:r>
      <w:r w:rsidR="00446BB7">
        <w:rPr>
          <w:rStyle w:val="1-Char"/>
          <w:rFonts w:hint="cs"/>
          <w:rtl/>
        </w:rPr>
        <w:t>ی</w:t>
      </w:r>
      <w:r w:rsidRPr="007100A7">
        <w:rPr>
          <w:rStyle w:val="1-Char"/>
          <w:rFonts w:hint="cs"/>
          <w:rtl/>
        </w:rPr>
        <w:t>ده و نفع</w:t>
      </w:r>
      <w:r w:rsidR="00446BB7">
        <w:rPr>
          <w:rStyle w:val="1-Char"/>
          <w:rFonts w:hint="cs"/>
          <w:rtl/>
        </w:rPr>
        <w:t>ی</w:t>
      </w:r>
      <w:r w:rsidRPr="007100A7">
        <w:rPr>
          <w:rStyle w:val="1-Char"/>
          <w:rFonts w:hint="cs"/>
          <w:rtl/>
        </w:rPr>
        <w:t xml:space="preserve"> فراگ</w:t>
      </w:r>
      <w:r w:rsidR="00446BB7">
        <w:rPr>
          <w:rStyle w:val="1-Char"/>
          <w:rFonts w:hint="cs"/>
          <w:rtl/>
        </w:rPr>
        <w:t>ی</w:t>
      </w:r>
      <w:r w:rsidRPr="007100A7">
        <w:rPr>
          <w:rStyle w:val="1-Char"/>
          <w:rFonts w:hint="cs"/>
          <w:rtl/>
        </w:rPr>
        <w:t>ر برساند و با آن، ثواب و پاداش</w:t>
      </w:r>
      <w:r w:rsidR="00446BB7">
        <w:rPr>
          <w:rStyle w:val="1-Char"/>
          <w:rFonts w:hint="cs"/>
          <w:rtl/>
        </w:rPr>
        <w:t>ی</w:t>
      </w:r>
      <w:r w:rsidRPr="007100A7">
        <w:rPr>
          <w:rStyle w:val="1-Char"/>
          <w:rFonts w:hint="cs"/>
          <w:rtl/>
        </w:rPr>
        <w:t xml:space="preserve"> بزرگ و سترگ، ببخشد. </w:t>
      </w:r>
    </w:p>
    <w:p w:rsidR="00764A2D" w:rsidRDefault="00764A2D" w:rsidP="00AF1D25">
      <w:pPr>
        <w:rPr>
          <w:rStyle w:val="1-Char"/>
          <w:rtl/>
        </w:rPr>
        <w:sectPr w:rsidR="00764A2D" w:rsidSect="004A62FE">
          <w:footnotePr>
            <w:numRestart w:val="eachPage"/>
          </w:footnotePr>
          <w:pgSz w:w="9356" w:h="13608" w:code="9"/>
          <w:pgMar w:top="567" w:right="1134" w:bottom="851" w:left="1134" w:header="454" w:footer="0" w:gutter="0"/>
          <w:cols w:space="708"/>
          <w:titlePg/>
          <w:bidi/>
          <w:docGrid w:linePitch="360"/>
        </w:sectPr>
      </w:pPr>
    </w:p>
    <w:p w:rsidR="00764A2D" w:rsidRDefault="00764A2D" w:rsidP="00AF1D25">
      <w:pPr>
        <w:rPr>
          <w:rStyle w:val="1-Char"/>
          <w:rtl/>
        </w:rPr>
      </w:pPr>
    </w:p>
    <w:p w:rsidR="00764A2D" w:rsidRDefault="00764A2D" w:rsidP="00AF1D25">
      <w:pPr>
        <w:rPr>
          <w:rStyle w:val="1-Char"/>
          <w:rtl/>
        </w:rPr>
      </w:pPr>
    </w:p>
    <w:p w:rsidR="00764A2D" w:rsidRDefault="00764A2D" w:rsidP="00AF1D25">
      <w:pPr>
        <w:rPr>
          <w:rStyle w:val="1-Char"/>
          <w:rtl/>
        </w:rPr>
      </w:pPr>
    </w:p>
    <w:p w:rsidR="00764A2D" w:rsidRDefault="00764A2D" w:rsidP="00AF1D25">
      <w:pPr>
        <w:rPr>
          <w:rStyle w:val="1-Char"/>
          <w:rtl/>
        </w:rPr>
      </w:pPr>
    </w:p>
    <w:p w:rsidR="00FA3DFC" w:rsidRDefault="00FA3DFC" w:rsidP="00764A2D">
      <w:pPr>
        <w:pStyle w:val="2-1"/>
        <w:rPr>
          <w:rtl/>
        </w:rPr>
      </w:pPr>
      <w:bookmarkStart w:id="164" w:name="_Toc440375921"/>
      <w:r>
        <w:rPr>
          <w:rFonts w:hint="cs"/>
          <w:rtl/>
        </w:rPr>
        <w:t>کتاب زکات</w:t>
      </w:r>
      <w:bookmarkEnd w:id="164"/>
    </w:p>
    <w:p w:rsidR="00764A2D" w:rsidRDefault="00764A2D" w:rsidP="00AF1D25">
      <w:pPr>
        <w:rPr>
          <w:rStyle w:val="1-Char"/>
          <w:rtl/>
        </w:rPr>
        <w:sectPr w:rsidR="00764A2D" w:rsidSect="00764A2D">
          <w:footnotePr>
            <w:numRestart w:val="eachPage"/>
          </w:footnotePr>
          <w:type w:val="oddPage"/>
          <w:pgSz w:w="9356" w:h="13608" w:code="9"/>
          <w:pgMar w:top="567" w:right="1134" w:bottom="851" w:left="1134" w:header="454" w:footer="0" w:gutter="0"/>
          <w:cols w:space="708"/>
          <w:titlePg/>
          <w:bidi/>
          <w:docGrid w:linePitch="360"/>
        </w:sectPr>
      </w:pPr>
    </w:p>
    <w:p w:rsidR="00677ADD" w:rsidRPr="00DE0B1F" w:rsidRDefault="00677ADD" w:rsidP="00764A2D">
      <w:pPr>
        <w:pStyle w:val="2-"/>
      </w:pPr>
      <w:bookmarkStart w:id="165" w:name="_Toc440375922"/>
      <w:r w:rsidRPr="00DE0B1F">
        <w:rPr>
          <w:rFonts w:hint="eastAsia"/>
          <w:rtl/>
        </w:rPr>
        <w:t>كِتَابُ</w:t>
      </w:r>
      <w:r w:rsidRPr="00DE0B1F">
        <w:rPr>
          <w:rtl/>
        </w:rPr>
        <w:t xml:space="preserve"> </w:t>
      </w:r>
      <w:r w:rsidRPr="00DE0B1F">
        <w:rPr>
          <w:rFonts w:hint="eastAsia"/>
          <w:rtl/>
        </w:rPr>
        <w:t>الزَّكَاة</w:t>
      </w:r>
      <w:bookmarkEnd w:id="165"/>
    </w:p>
    <w:p w:rsidR="00677ADD" w:rsidRPr="00BE2421" w:rsidRDefault="00677ADD" w:rsidP="00AF1D25">
      <w:pPr>
        <w:rPr>
          <w:rStyle w:val="5-Char"/>
          <w:bCs/>
          <w:rtl/>
        </w:rPr>
      </w:pPr>
      <w:r w:rsidRPr="00BE2421">
        <w:rPr>
          <w:rStyle w:val="5-Char"/>
          <w:rFonts w:hint="eastAsia"/>
          <w:rtl/>
        </w:rPr>
        <w:t>هِ</w:t>
      </w:r>
      <w:r w:rsidR="00C12E54" w:rsidRPr="00BE2421">
        <w:rPr>
          <w:rStyle w:val="5-Char"/>
          <w:rFonts w:hint="cs"/>
          <w:rtl/>
        </w:rPr>
        <w:t>ي</w:t>
      </w:r>
      <w:r w:rsidRPr="00BE2421">
        <w:rPr>
          <w:rStyle w:val="5-Char"/>
          <w:rFonts w:hint="cs"/>
          <w:rtl/>
        </w:rPr>
        <w:t>َ</w:t>
      </w:r>
      <w:r w:rsidRPr="00BE2421">
        <w:rPr>
          <w:rStyle w:val="5-Char"/>
          <w:rtl/>
        </w:rPr>
        <w:t xml:space="preserve"> </w:t>
      </w:r>
      <w:r w:rsidRPr="00BE2421">
        <w:rPr>
          <w:rStyle w:val="5-Char"/>
          <w:rFonts w:hint="eastAsia"/>
          <w:rtl/>
        </w:rPr>
        <w:t>تَملِيكُ</w:t>
      </w:r>
      <w:r w:rsidRPr="00BE2421">
        <w:rPr>
          <w:rStyle w:val="5-Char"/>
          <w:rtl/>
        </w:rPr>
        <w:t xml:space="preserve"> </w:t>
      </w:r>
      <w:r w:rsidRPr="00BE2421">
        <w:rPr>
          <w:rStyle w:val="5-Char"/>
          <w:rFonts w:hint="eastAsia"/>
          <w:rtl/>
        </w:rPr>
        <w:t>مَالٍ</w:t>
      </w:r>
      <w:r w:rsidRPr="00BE2421">
        <w:rPr>
          <w:rStyle w:val="5-Char"/>
          <w:rtl/>
        </w:rPr>
        <w:t xml:space="preserve"> </w:t>
      </w:r>
      <w:r w:rsidRPr="00BE2421">
        <w:rPr>
          <w:rStyle w:val="5-Char"/>
          <w:rFonts w:hint="eastAsia"/>
          <w:rtl/>
        </w:rPr>
        <w:t>مَخصُوصٍ</w:t>
      </w:r>
      <w:r w:rsidRPr="00BE2421">
        <w:rPr>
          <w:rStyle w:val="5-Char"/>
          <w:rtl/>
        </w:rPr>
        <w:t xml:space="preserve"> </w:t>
      </w:r>
      <w:r w:rsidRPr="00BE2421">
        <w:rPr>
          <w:rStyle w:val="5-Char"/>
          <w:rFonts w:hint="eastAsia"/>
          <w:rtl/>
        </w:rPr>
        <w:t>لِشَخصٍ</w:t>
      </w:r>
      <w:r w:rsidRPr="00BE2421">
        <w:rPr>
          <w:rStyle w:val="5-Char"/>
          <w:rtl/>
        </w:rPr>
        <w:t xml:space="preserve"> </w:t>
      </w:r>
      <w:r w:rsidRPr="00BE2421">
        <w:rPr>
          <w:rStyle w:val="5-Char"/>
          <w:rFonts w:hint="eastAsia"/>
          <w:rtl/>
        </w:rPr>
        <w:t>مَخصُوصٍ</w:t>
      </w:r>
      <w:r w:rsidRPr="00BE2421">
        <w:rPr>
          <w:rStyle w:val="5-Char"/>
          <w:rFonts w:hint="cs"/>
          <w:rtl/>
        </w:rPr>
        <w:t>؛ فُ</w:t>
      </w:r>
      <w:r w:rsidRPr="00BE2421">
        <w:rPr>
          <w:rStyle w:val="5-Char"/>
          <w:rFonts w:hint="eastAsia"/>
          <w:rtl/>
        </w:rPr>
        <w:t>رِضَت</w:t>
      </w:r>
      <w:r w:rsidRPr="007C6575">
        <w:rPr>
          <w:rFonts w:ascii="Al-QuranAlKareem" w:hAnsi="Al-QuranAlKareem"/>
          <w:sz w:val="16"/>
          <w:szCs w:val="16"/>
          <w:rtl/>
        </w:rPr>
        <w:t xml:space="preserve"> </w:t>
      </w:r>
      <w:r w:rsidRPr="00BE2421">
        <w:rPr>
          <w:rStyle w:val="5-Char"/>
          <w:rFonts w:hint="eastAsia"/>
          <w:rtl/>
        </w:rPr>
        <w:t>عَلَ</w:t>
      </w:r>
      <w:r w:rsidR="007C6575" w:rsidRPr="00BE2421">
        <w:rPr>
          <w:rStyle w:val="5-Char"/>
          <w:rFonts w:hint="cs"/>
          <w:rtl/>
        </w:rPr>
        <w:t>ی</w:t>
      </w:r>
      <w:r w:rsidRPr="007C6575">
        <w:rPr>
          <w:rFonts w:ascii="Al-QuranAlKareem" w:hAnsi="Al-QuranAlKareem"/>
          <w:sz w:val="14"/>
          <w:szCs w:val="14"/>
          <w:rtl/>
        </w:rPr>
        <w:t xml:space="preserve"> </w:t>
      </w:r>
      <w:r w:rsidRPr="00BE2421">
        <w:rPr>
          <w:rStyle w:val="5-Char"/>
          <w:rFonts w:hint="eastAsia"/>
          <w:rtl/>
        </w:rPr>
        <w:t>حُرٍّ</w:t>
      </w:r>
      <w:r w:rsidRPr="00BE2421">
        <w:rPr>
          <w:rStyle w:val="5-Char"/>
          <w:rtl/>
        </w:rPr>
        <w:t xml:space="preserve"> </w:t>
      </w:r>
      <w:r w:rsidRPr="00BE2421">
        <w:rPr>
          <w:rStyle w:val="5-Char"/>
          <w:rFonts w:hint="eastAsia"/>
          <w:rtl/>
        </w:rPr>
        <w:t>مُسلِمٍ</w:t>
      </w:r>
      <w:r w:rsidRPr="00BE2421">
        <w:rPr>
          <w:rStyle w:val="5-Char"/>
          <w:rtl/>
        </w:rPr>
        <w:t xml:space="preserve"> </w:t>
      </w:r>
      <w:r w:rsidRPr="00BE2421">
        <w:rPr>
          <w:rStyle w:val="5-Char"/>
          <w:rFonts w:hint="eastAsia"/>
          <w:rtl/>
        </w:rPr>
        <w:t>مُكَلَّفٍ</w:t>
      </w:r>
      <w:r w:rsidRPr="00BE2421">
        <w:rPr>
          <w:rStyle w:val="5-Char"/>
          <w:rtl/>
        </w:rPr>
        <w:t xml:space="preserve"> </w:t>
      </w:r>
      <w:r w:rsidRPr="00BE2421">
        <w:rPr>
          <w:rStyle w:val="5-Char"/>
          <w:rFonts w:hint="eastAsia"/>
          <w:rtl/>
        </w:rPr>
        <w:t>مَالِكٍ</w:t>
      </w:r>
      <w:r w:rsidRPr="00BE2421">
        <w:rPr>
          <w:rStyle w:val="5-Char"/>
          <w:rtl/>
        </w:rPr>
        <w:t xml:space="preserve"> </w:t>
      </w:r>
      <w:r w:rsidRPr="00BE2421">
        <w:rPr>
          <w:rStyle w:val="5-Char"/>
          <w:rFonts w:hint="eastAsia"/>
          <w:rtl/>
        </w:rPr>
        <w:t>لِنِصَابٍ</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نَقدٍ</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تِبرًا</w:t>
      </w:r>
      <w:r w:rsidRPr="00BE2421">
        <w:rPr>
          <w:rStyle w:val="5-Char"/>
          <w:rtl/>
        </w:rPr>
        <w:t xml:space="preserve"> </w:t>
      </w:r>
      <w:r w:rsidRPr="00BE2421">
        <w:rPr>
          <w:rStyle w:val="5-Char"/>
          <w:rFonts w:hint="eastAsia"/>
          <w:rtl/>
        </w:rPr>
        <w:t>اَو</w:t>
      </w:r>
      <w:r w:rsidRPr="00BE2421">
        <w:rPr>
          <w:rStyle w:val="5-Char"/>
          <w:rtl/>
        </w:rPr>
        <w:t xml:space="preserve"> </w:t>
      </w:r>
      <w:r w:rsidRPr="00BE2421">
        <w:rPr>
          <w:rStyle w:val="5-Char"/>
          <w:rFonts w:hint="eastAsia"/>
          <w:rtl/>
        </w:rPr>
        <w:t>حُلِ</w:t>
      </w:r>
      <w:r w:rsidR="00C12E54" w:rsidRPr="00BE2421">
        <w:rPr>
          <w:rStyle w:val="5-Char"/>
          <w:rFonts w:hint="cs"/>
          <w:rtl/>
        </w:rPr>
        <w:t>ي</w:t>
      </w:r>
      <w:r w:rsidRPr="00BE2421">
        <w:rPr>
          <w:rStyle w:val="5-Char"/>
          <w:rFonts w:hint="cs"/>
          <w:rtl/>
        </w:rPr>
        <w:t>ًّ</w:t>
      </w:r>
      <w:r w:rsidRPr="00BE2421">
        <w:rPr>
          <w:rStyle w:val="5-Char"/>
          <w:rFonts w:hint="eastAsia"/>
          <w:rtl/>
        </w:rPr>
        <w:t>ا</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آنِ</w:t>
      </w:r>
      <w:r w:rsidR="00C12E54" w:rsidRPr="00BE2421">
        <w:rPr>
          <w:rStyle w:val="5-Char"/>
          <w:rFonts w:hint="cs"/>
          <w:rtl/>
        </w:rPr>
        <w:t>ي</w:t>
      </w:r>
      <w:r w:rsidRPr="00BE2421">
        <w:rPr>
          <w:rStyle w:val="5-Char"/>
          <w:rFonts w:hint="cs"/>
          <w:rtl/>
        </w:rPr>
        <w:t>َ</w:t>
      </w:r>
      <w:r w:rsidRPr="00BE2421">
        <w:rPr>
          <w:rStyle w:val="5-Char"/>
          <w:rFonts w:hint="eastAsia"/>
          <w:rtl/>
        </w:rPr>
        <w:t>ةً</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مَا</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سَاوِ</w:t>
      </w:r>
      <w:r w:rsidR="00C12E54" w:rsidRPr="00BE2421">
        <w:rPr>
          <w:rStyle w:val="5-Char"/>
          <w:rFonts w:hint="cs"/>
          <w:rtl/>
        </w:rPr>
        <w:t>ي</w:t>
      </w:r>
      <w:r w:rsidRPr="00BE2421">
        <w:rPr>
          <w:rStyle w:val="5-Char"/>
          <w:rtl/>
        </w:rPr>
        <w:t xml:space="preserve"> </w:t>
      </w:r>
      <w:r w:rsidRPr="00BE2421">
        <w:rPr>
          <w:rStyle w:val="5-Char"/>
          <w:rFonts w:hint="eastAsia"/>
          <w:rtl/>
        </w:rPr>
        <w:t>قِ</w:t>
      </w:r>
      <w:r w:rsidR="00C12E54" w:rsidRPr="00BE2421">
        <w:rPr>
          <w:rStyle w:val="5-Char"/>
          <w:rFonts w:hint="cs"/>
          <w:rtl/>
        </w:rPr>
        <w:t>ي</w:t>
      </w:r>
      <w:r w:rsidRPr="00BE2421">
        <w:rPr>
          <w:rStyle w:val="5-Char"/>
          <w:rFonts w:hint="eastAsia"/>
          <w:rtl/>
        </w:rPr>
        <w:t>مَتَه</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عُرُوضِ</w:t>
      </w:r>
      <w:r w:rsidRPr="00BE2421">
        <w:rPr>
          <w:rStyle w:val="5-Char"/>
          <w:rtl/>
        </w:rPr>
        <w:t xml:space="preserve"> </w:t>
      </w:r>
      <w:r w:rsidRPr="00BE2421">
        <w:rPr>
          <w:rStyle w:val="5-Char"/>
          <w:rFonts w:hint="eastAsia"/>
          <w:rtl/>
        </w:rPr>
        <w:t>تِجَارَةٍ</w:t>
      </w:r>
      <w:r w:rsidRPr="00BE2421">
        <w:rPr>
          <w:rStyle w:val="5-Char"/>
          <w:rtl/>
        </w:rPr>
        <w:t xml:space="preserve"> </w:t>
      </w:r>
      <w:r w:rsidRPr="00BE2421">
        <w:rPr>
          <w:rStyle w:val="5-Char"/>
          <w:rFonts w:hint="eastAsia"/>
          <w:rtl/>
        </w:rPr>
        <w:t>فَارِغٍ</w:t>
      </w:r>
      <w:r w:rsidRPr="00BE2421">
        <w:rPr>
          <w:rStyle w:val="5-Char"/>
          <w:rtl/>
        </w:rPr>
        <w:t xml:space="preserve"> </w:t>
      </w:r>
      <w:r w:rsidRPr="00BE2421">
        <w:rPr>
          <w:rStyle w:val="5-Char"/>
          <w:rFonts w:hint="eastAsia"/>
          <w:rtl/>
        </w:rPr>
        <w:t>عَن</w:t>
      </w:r>
      <w:r w:rsidRPr="00BE2421">
        <w:rPr>
          <w:rStyle w:val="5-Char"/>
          <w:rtl/>
        </w:rPr>
        <w:t xml:space="preserve"> </w:t>
      </w:r>
      <w:r w:rsidRPr="00BE2421">
        <w:rPr>
          <w:rStyle w:val="5-Char"/>
          <w:rFonts w:hint="eastAsia"/>
          <w:rtl/>
        </w:rPr>
        <w:t>الدَّ</w:t>
      </w:r>
      <w:r w:rsidR="00C12E54" w:rsidRPr="00BE2421">
        <w:rPr>
          <w:rStyle w:val="5-Char"/>
          <w:rFonts w:hint="cs"/>
          <w:rtl/>
        </w:rPr>
        <w:t>ي</w:t>
      </w:r>
      <w:r w:rsidRPr="00BE2421">
        <w:rPr>
          <w:rStyle w:val="5-Char"/>
          <w:rFonts w:hint="eastAsia"/>
          <w:rtl/>
        </w:rPr>
        <w:t>نِ</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عَن</w:t>
      </w:r>
      <w:r w:rsidRPr="00BE2421">
        <w:rPr>
          <w:rStyle w:val="5-Char"/>
          <w:rtl/>
        </w:rPr>
        <w:t xml:space="preserve"> </w:t>
      </w:r>
      <w:r w:rsidRPr="00BE2421">
        <w:rPr>
          <w:rStyle w:val="5-Char"/>
          <w:rFonts w:hint="eastAsia"/>
          <w:rtl/>
        </w:rPr>
        <w:t>حَاجَتِه</w:t>
      </w:r>
      <w:r w:rsidRPr="00BE2421">
        <w:rPr>
          <w:rStyle w:val="5-Char"/>
          <w:rtl/>
        </w:rPr>
        <w:t xml:space="preserve"> </w:t>
      </w:r>
      <w:r w:rsidRPr="00BE2421">
        <w:rPr>
          <w:rStyle w:val="5-Char"/>
          <w:rFonts w:hint="eastAsia"/>
          <w:rtl/>
        </w:rPr>
        <w:t>الاَصلِ</w:t>
      </w:r>
      <w:r w:rsidR="00C12E54" w:rsidRPr="00BE2421">
        <w:rPr>
          <w:rStyle w:val="5-Char"/>
          <w:rFonts w:hint="cs"/>
          <w:rtl/>
        </w:rPr>
        <w:t>ي</w:t>
      </w:r>
      <w:r w:rsidRPr="00BE2421">
        <w:rPr>
          <w:rStyle w:val="5-Char"/>
          <w:rFonts w:hint="cs"/>
          <w:rtl/>
        </w:rPr>
        <w:t>َّ</w:t>
      </w:r>
      <w:r w:rsidRPr="00BE2421">
        <w:rPr>
          <w:rStyle w:val="5-Char"/>
          <w:rFonts w:hint="eastAsia"/>
          <w:rtl/>
        </w:rPr>
        <w:t>ةِ</w:t>
      </w:r>
      <w:r w:rsidRPr="00BE2421">
        <w:rPr>
          <w:rStyle w:val="5-Char"/>
          <w:rtl/>
        </w:rPr>
        <w:t xml:space="preserve"> </w:t>
      </w:r>
      <w:r w:rsidRPr="00BE2421">
        <w:rPr>
          <w:rStyle w:val="5-Char"/>
          <w:rFonts w:hint="eastAsia"/>
          <w:rtl/>
        </w:rPr>
        <w:t>نَامٍ</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تَقدِ</w:t>
      </w:r>
      <w:r w:rsidR="00C12E54" w:rsidRPr="00BE2421">
        <w:rPr>
          <w:rStyle w:val="5-Char"/>
          <w:rFonts w:hint="cs"/>
          <w:rtl/>
        </w:rPr>
        <w:t>ي</w:t>
      </w:r>
      <w:r w:rsidRPr="00BE2421">
        <w:rPr>
          <w:rStyle w:val="5-Char"/>
          <w:rFonts w:hint="eastAsia"/>
          <w:rtl/>
        </w:rPr>
        <w:t>رًا</w:t>
      </w:r>
      <w:r w:rsidRPr="00BE2421">
        <w:rPr>
          <w:rStyle w:val="5-Char"/>
          <w:rFonts w:hint="cs"/>
          <w:rtl/>
        </w:rPr>
        <w:t>.</w:t>
      </w:r>
    </w:p>
    <w:p w:rsidR="00677ADD" w:rsidRPr="00BE2421" w:rsidRDefault="00677ADD"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شَرطُ</w:t>
      </w:r>
      <w:r w:rsidRPr="00BE2421">
        <w:rPr>
          <w:rStyle w:val="5-Char"/>
          <w:rtl/>
        </w:rPr>
        <w:t xml:space="preserve"> </w:t>
      </w:r>
      <w:r w:rsidRPr="00BE2421">
        <w:rPr>
          <w:rStyle w:val="5-Char"/>
          <w:rFonts w:hint="eastAsia"/>
          <w:rtl/>
        </w:rPr>
        <w:t>وُجُوبِ</w:t>
      </w:r>
      <w:r w:rsidRPr="00BE2421">
        <w:rPr>
          <w:rStyle w:val="5-Char"/>
          <w:rtl/>
        </w:rPr>
        <w:t xml:space="preserve"> </w:t>
      </w:r>
      <w:r w:rsidRPr="00BE2421">
        <w:rPr>
          <w:rStyle w:val="5-Char"/>
          <w:rFonts w:hint="eastAsia"/>
          <w:rtl/>
        </w:rPr>
        <w:t>أَدَائِهَا</w:t>
      </w:r>
      <w:r w:rsidRPr="00BE2421">
        <w:rPr>
          <w:rStyle w:val="5-Char"/>
          <w:rFonts w:hint="cs"/>
          <w:rtl/>
        </w:rPr>
        <w:t>:</w:t>
      </w:r>
      <w:r w:rsidRPr="00BE2421">
        <w:rPr>
          <w:rStyle w:val="5-Char"/>
          <w:rtl/>
        </w:rPr>
        <w:t xml:space="preserve"> </w:t>
      </w:r>
      <w:r w:rsidRPr="00BE2421">
        <w:rPr>
          <w:rStyle w:val="5-Char"/>
          <w:rFonts w:hint="eastAsia"/>
          <w:rtl/>
        </w:rPr>
        <w:t>حَولَانُ</w:t>
      </w:r>
      <w:r w:rsidRPr="00BE2421">
        <w:rPr>
          <w:rStyle w:val="5-Char"/>
          <w:rtl/>
        </w:rPr>
        <w:t xml:space="preserve"> </w:t>
      </w:r>
      <w:r w:rsidRPr="00BE2421">
        <w:rPr>
          <w:rStyle w:val="5-Char"/>
          <w:rFonts w:hint="eastAsia"/>
          <w:rtl/>
        </w:rPr>
        <w:t>الحَولِ</w:t>
      </w:r>
      <w:r w:rsidRPr="00BE2421">
        <w:rPr>
          <w:rStyle w:val="5-Char"/>
          <w:rtl/>
        </w:rPr>
        <w:t xml:space="preserve"> </w:t>
      </w:r>
      <w:r w:rsidRPr="00BE2421">
        <w:rPr>
          <w:rStyle w:val="5-Char"/>
          <w:rFonts w:hint="eastAsia"/>
          <w:rtl/>
        </w:rPr>
        <w:t>عَلَ</w:t>
      </w:r>
      <w:r w:rsidR="007C6575" w:rsidRPr="00BE2421">
        <w:rPr>
          <w:rStyle w:val="5-Char"/>
          <w:rFonts w:hint="cs"/>
          <w:rtl/>
        </w:rPr>
        <w:t>ی</w:t>
      </w:r>
      <w:r w:rsidRPr="00BE2421">
        <w:rPr>
          <w:rStyle w:val="5-Char"/>
          <w:rtl/>
        </w:rPr>
        <w:t xml:space="preserve"> </w:t>
      </w:r>
      <w:r w:rsidRPr="00BE2421">
        <w:rPr>
          <w:rStyle w:val="5-Char"/>
          <w:rFonts w:hint="eastAsia"/>
          <w:rtl/>
        </w:rPr>
        <w:t>النِّصَابِ</w:t>
      </w:r>
      <w:r w:rsidRPr="00BE2421">
        <w:rPr>
          <w:rStyle w:val="5-Char"/>
          <w:rtl/>
        </w:rPr>
        <w:t xml:space="preserve"> </w:t>
      </w:r>
      <w:r w:rsidRPr="00BE2421">
        <w:rPr>
          <w:rStyle w:val="5-Char"/>
          <w:rFonts w:hint="eastAsia"/>
          <w:rtl/>
        </w:rPr>
        <w:t>الأَصلِ</w:t>
      </w:r>
      <w:r w:rsidR="00C12E54" w:rsidRPr="00BE2421">
        <w:rPr>
          <w:rStyle w:val="5-Char"/>
          <w:rFonts w:hint="cs"/>
          <w:rtl/>
        </w:rPr>
        <w:t>ي</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أَمَّا</w:t>
      </w:r>
      <w:r w:rsidRPr="00BE2421">
        <w:rPr>
          <w:rStyle w:val="5-Char"/>
          <w:rtl/>
        </w:rPr>
        <w:t xml:space="preserve"> </w:t>
      </w:r>
      <w:r w:rsidRPr="00BE2421">
        <w:rPr>
          <w:rStyle w:val="5-Char"/>
          <w:rFonts w:hint="eastAsia"/>
          <w:rtl/>
        </w:rPr>
        <w:t>المُستَفَادُ</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tl/>
        </w:rPr>
        <w:t xml:space="preserve"> </w:t>
      </w:r>
      <w:r w:rsidRPr="00BE2421">
        <w:rPr>
          <w:rStyle w:val="5-Char"/>
          <w:rFonts w:hint="eastAsia"/>
          <w:rtl/>
        </w:rPr>
        <w:t>أَثنَاءِ</w:t>
      </w:r>
      <w:r w:rsidRPr="00BE2421">
        <w:rPr>
          <w:rStyle w:val="5-Char"/>
          <w:rtl/>
        </w:rPr>
        <w:t xml:space="preserve"> </w:t>
      </w:r>
      <w:r w:rsidRPr="00BE2421">
        <w:rPr>
          <w:rStyle w:val="5-Char"/>
          <w:rFonts w:hint="eastAsia"/>
          <w:rtl/>
        </w:rPr>
        <w:t>الحَولِ</w:t>
      </w:r>
      <w:r w:rsidRPr="00BE2421">
        <w:rPr>
          <w:rStyle w:val="5-Char"/>
          <w:rFonts w:hint="cs"/>
          <w:rtl/>
        </w:rPr>
        <w:t>،</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Fonts w:hint="cs"/>
          <w:rtl/>
        </w:rPr>
        <w:t>ُ</w:t>
      </w:r>
      <w:r w:rsidRPr="00BE2421">
        <w:rPr>
          <w:rStyle w:val="5-Char"/>
          <w:rFonts w:hint="eastAsia"/>
          <w:rtl/>
        </w:rPr>
        <w:t>ضَمُّ</w:t>
      </w:r>
      <w:r w:rsidRPr="00BE2421">
        <w:rPr>
          <w:rStyle w:val="5-Char"/>
          <w:rtl/>
        </w:rPr>
        <w:t xml:space="preserve"> </w:t>
      </w:r>
      <w:r w:rsidRPr="00BE2421">
        <w:rPr>
          <w:rStyle w:val="5-Char"/>
          <w:rFonts w:hint="eastAsia"/>
          <w:rtl/>
        </w:rPr>
        <w:t>إِل</w:t>
      </w:r>
      <w:r w:rsidR="007C6575" w:rsidRPr="00BE2421">
        <w:rPr>
          <w:rStyle w:val="5-Char"/>
          <w:rFonts w:hint="cs"/>
          <w:rtl/>
        </w:rPr>
        <w:t>ی</w:t>
      </w:r>
      <w:r w:rsidRPr="00BE2421">
        <w:rPr>
          <w:rStyle w:val="5-Char"/>
          <w:rtl/>
        </w:rPr>
        <w:t xml:space="preserve"> </w:t>
      </w:r>
      <w:r w:rsidRPr="00BE2421">
        <w:rPr>
          <w:rStyle w:val="5-Char"/>
          <w:rFonts w:hint="eastAsia"/>
          <w:rtl/>
        </w:rPr>
        <w:t>مُجَانِسه</w:t>
      </w:r>
      <w:r w:rsidRPr="00BE2421">
        <w:rPr>
          <w:rStyle w:val="5-Char"/>
          <w:rtl/>
        </w:rPr>
        <w:t xml:space="preserve"> </w:t>
      </w:r>
      <w:r w:rsidRPr="00BE2421">
        <w:rPr>
          <w:rStyle w:val="5-Char"/>
          <w:rFonts w:hint="eastAsia"/>
          <w:rtl/>
        </w:rPr>
        <w:t>وَ</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زَكِّ</w:t>
      </w:r>
      <w:r w:rsidR="00C12E54" w:rsidRPr="00BE2421">
        <w:rPr>
          <w:rStyle w:val="5-Char"/>
          <w:rFonts w:hint="cs"/>
          <w:rtl/>
        </w:rPr>
        <w:t>ي</w:t>
      </w:r>
      <w:r w:rsidRPr="00BE2421">
        <w:rPr>
          <w:rStyle w:val="5-Char"/>
          <w:rtl/>
        </w:rPr>
        <w:t xml:space="preserve"> </w:t>
      </w:r>
      <w:r w:rsidRPr="00BE2421">
        <w:rPr>
          <w:rStyle w:val="5-Char"/>
          <w:rFonts w:hint="eastAsia"/>
          <w:rtl/>
        </w:rPr>
        <w:t>بِتَمَامِ</w:t>
      </w:r>
      <w:r w:rsidRPr="00BE2421">
        <w:rPr>
          <w:rStyle w:val="5-Char"/>
          <w:rtl/>
        </w:rPr>
        <w:t xml:space="preserve"> </w:t>
      </w:r>
      <w:r w:rsidRPr="00BE2421">
        <w:rPr>
          <w:rStyle w:val="5-Char"/>
          <w:rFonts w:hint="eastAsia"/>
          <w:rtl/>
        </w:rPr>
        <w:t>الحَولِ</w:t>
      </w:r>
      <w:r w:rsidRPr="00BE2421">
        <w:rPr>
          <w:rStyle w:val="5-Char"/>
          <w:rtl/>
        </w:rPr>
        <w:t xml:space="preserve"> </w:t>
      </w:r>
      <w:r w:rsidRPr="00BE2421">
        <w:rPr>
          <w:rStyle w:val="5-Char"/>
          <w:rFonts w:hint="eastAsia"/>
          <w:rtl/>
        </w:rPr>
        <w:t>الأَصلِ</w:t>
      </w:r>
      <w:r w:rsidR="00C12E54" w:rsidRPr="00BE2421">
        <w:rPr>
          <w:rStyle w:val="5-Char"/>
          <w:rFonts w:hint="cs"/>
          <w:rtl/>
        </w:rPr>
        <w:t>ي</w:t>
      </w:r>
      <w:r w:rsidRPr="00BE2421">
        <w:rPr>
          <w:rStyle w:val="5-Char"/>
          <w:rFonts w:hint="cs"/>
          <w:rtl/>
        </w:rPr>
        <w:t>ِّ؛</w:t>
      </w:r>
      <w:r w:rsidRPr="00BE2421">
        <w:rPr>
          <w:rStyle w:val="5-Char"/>
          <w:rtl/>
        </w:rPr>
        <w:t xml:space="preserve"> </w:t>
      </w:r>
      <w:r w:rsidRPr="00BE2421">
        <w:rPr>
          <w:rStyle w:val="5-Char"/>
          <w:rFonts w:hint="eastAsia"/>
          <w:rtl/>
        </w:rPr>
        <w:t>سَوَاءٌ</w:t>
      </w:r>
      <w:r w:rsidRPr="00BE2421">
        <w:rPr>
          <w:rStyle w:val="5-Char"/>
          <w:rtl/>
        </w:rPr>
        <w:t xml:space="preserve"> </w:t>
      </w:r>
      <w:r w:rsidRPr="00BE2421">
        <w:rPr>
          <w:rStyle w:val="5-Char"/>
          <w:rFonts w:hint="eastAsia"/>
          <w:rtl/>
        </w:rPr>
        <w:t>أُستُفِ</w:t>
      </w:r>
      <w:r w:rsidR="00C12E54" w:rsidRPr="00BE2421">
        <w:rPr>
          <w:rStyle w:val="5-Char"/>
          <w:rFonts w:hint="cs"/>
          <w:rtl/>
        </w:rPr>
        <w:t>ي</w:t>
      </w:r>
      <w:r w:rsidRPr="00BE2421">
        <w:rPr>
          <w:rStyle w:val="5-Char"/>
          <w:rFonts w:hint="eastAsia"/>
          <w:rtl/>
        </w:rPr>
        <w:t>دَ</w:t>
      </w:r>
      <w:r w:rsidRPr="00BE2421">
        <w:rPr>
          <w:rStyle w:val="5-Char"/>
          <w:rtl/>
        </w:rPr>
        <w:t xml:space="preserve"> </w:t>
      </w:r>
      <w:r w:rsidRPr="00BE2421">
        <w:rPr>
          <w:rStyle w:val="5-Char"/>
          <w:rFonts w:hint="eastAsia"/>
          <w:rtl/>
        </w:rPr>
        <w:t>بِتِجَارَةٍ</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مِ</w:t>
      </w:r>
      <w:r w:rsidR="00C12E54" w:rsidRPr="00BE2421">
        <w:rPr>
          <w:rStyle w:val="5-Char"/>
          <w:rFonts w:hint="cs"/>
          <w:rtl/>
        </w:rPr>
        <w:t>ي</w:t>
      </w:r>
      <w:r w:rsidRPr="00BE2421">
        <w:rPr>
          <w:rStyle w:val="5-Char"/>
          <w:rFonts w:hint="eastAsia"/>
          <w:rtl/>
        </w:rPr>
        <w:t>رَاثٍ</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غَ</w:t>
      </w:r>
      <w:r w:rsidR="00C12E54" w:rsidRPr="00BE2421">
        <w:rPr>
          <w:rStyle w:val="5-Char"/>
          <w:rFonts w:hint="cs"/>
          <w:rtl/>
        </w:rPr>
        <w:t>ي</w:t>
      </w:r>
      <w:r w:rsidRPr="00BE2421">
        <w:rPr>
          <w:rStyle w:val="5-Char"/>
          <w:rFonts w:hint="eastAsia"/>
          <w:rtl/>
        </w:rPr>
        <w:t>رِ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عَجَّل</w:t>
      </w:r>
      <w:r w:rsidRPr="00BE2421">
        <w:rPr>
          <w:rStyle w:val="5-Char"/>
          <w:rtl/>
        </w:rPr>
        <w:t xml:space="preserve"> </w:t>
      </w:r>
      <w:r w:rsidRPr="00BE2421">
        <w:rPr>
          <w:rStyle w:val="5-Char"/>
          <w:rFonts w:hint="eastAsia"/>
          <w:rtl/>
        </w:rPr>
        <w:t>ذُو</w:t>
      </w:r>
      <w:r w:rsidRPr="00BE2421">
        <w:rPr>
          <w:rStyle w:val="5-Char"/>
          <w:rtl/>
        </w:rPr>
        <w:t xml:space="preserve"> </w:t>
      </w:r>
      <w:r w:rsidRPr="00BE2421">
        <w:rPr>
          <w:rStyle w:val="5-Char"/>
          <w:rFonts w:hint="eastAsia"/>
          <w:rtl/>
        </w:rPr>
        <w:t>نِصَابٍ</w:t>
      </w:r>
      <w:r w:rsidRPr="00BE2421">
        <w:rPr>
          <w:rStyle w:val="5-Char"/>
          <w:rtl/>
        </w:rPr>
        <w:t xml:space="preserve"> </w:t>
      </w:r>
      <w:r w:rsidRPr="00BE2421">
        <w:rPr>
          <w:rStyle w:val="5-Char"/>
          <w:rFonts w:hint="eastAsia"/>
          <w:rtl/>
        </w:rPr>
        <w:t>لِسِن</w:t>
      </w:r>
      <w:r w:rsidR="00C12E54" w:rsidRPr="00BE2421">
        <w:rPr>
          <w:rStyle w:val="5-Char"/>
          <w:rFonts w:hint="cs"/>
          <w:rtl/>
        </w:rPr>
        <w:t>ي</w:t>
      </w:r>
      <w:r w:rsidRPr="00BE2421">
        <w:rPr>
          <w:rStyle w:val="5-Char"/>
          <w:rFonts w:hint="eastAsia"/>
          <w:rtl/>
        </w:rPr>
        <w:t>ن</w:t>
      </w:r>
      <w:r w:rsidRPr="00BE2421">
        <w:rPr>
          <w:rStyle w:val="5-Char"/>
          <w:rtl/>
        </w:rPr>
        <w:t xml:space="preserve"> </w:t>
      </w:r>
      <w:r w:rsidRPr="00BE2421">
        <w:rPr>
          <w:rStyle w:val="5-Char"/>
          <w:rFonts w:hint="eastAsia"/>
          <w:rtl/>
        </w:rPr>
        <w:t>صَحَّ</w:t>
      </w:r>
      <w:r w:rsidRPr="00BE2421">
        <w:rPr>
          <w:rStyle w:val="5-Char"/>
          <w:rFonts w:hint="cs"/>
          <w:rtl/>
        </w:rPr>
        <w:t>.</w:t>
      </w:r>
    </w:p>
    <w:p w:rsidR="00677ADD" w:rsidRPr="00BE2421" w:rsidRDefault="00677ADD"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شَرطُ</w:t>
      </w:r>
      <w:r w:rsidRPr="00BE2421">
        <w:rPr>
          <w:rStyle w:val="5-Char"/>
          <w:rtl/>
        </w:rPr>
        <w:t xml:space="preserve"> </w:t>
      </w:r>
      <w:r w:rsidRPr="00BE2421">
        <w:rPr>
          <w:rStyle w:val="5-Char"/>
          <w:rFonts w:hint="eastAsia"/>
          <w:rtl/>
        </w:rPr>
        <w:t>صِحَّةِ</w:t>
      </w:r>
      <w:r w:rsidRPr="00BE2421">
        <w:rPr>
          <w:rStyle w:val="5-Char"/>
          <w:rtl/>
        </w:rPr>
        <w:t xml:space="preserve"> </w:t>
      </w:r>
      <w:r w:rsidRPr="00BE2421">
        <w:rPr>
          <w:rStyle w:val="5-Char"/>
          <w:rFonts w:hint="eastAsia"/>
          <w:rtl/>
        </w:rPr>
        <w:t>أَدَائِهَا</w:t>
      </w:r>
      <w:r w:rsidRPr="00BE2421">
        <w:rPr>
          <w:rStyle w:val="5-Char"/>
          <w:rFonts w:hint="cs"/>
          <w:rtl/>
        </w:rPr>
        <w:t>:</w:t>
      </w:r>
      <w:r w:rsidRPr="00BE2421">
        <w:rPr>
          <w:rStyle w:val="5-Char"/>
          <w:rtl/>
        </w:rPr>
        <w:t xml:space="preserve"> </w:t>
      </w:r>
      <w:r w:rsidRPr="00BE2421">
        <w:rPr>
          <w:rStyle w:val="5-Char"/>
          <w:rFonts w:hint="eastAsia"/>
          <w:rtl/>
        </w:rPr>
        <w:t>نِ</w:t>
      </w:r>
      <w:r w:rsidR="00C12E54" w:rsidRPr="00BE2421">
        <w:rPr>
          <w:rStyle w:val="5-Char"/>
          <w:rFonts w:hint="cs"/>
          <w:rtl/>
        </w:rPr>
        <w:t>ي</w:t>
      </w:r>
      <w:r w:rsidRPr="00BE2421">
        <w:rPr>
          <w:rStyle w:val="5-Char"/>
          <w:rFonts w:hint="cs"/>
          <w:rtl/>
        </w:rPr>
        <w:t>َّ</w:t>
      </w:r>
      <w:r w:rsidRPr="00BE2421">
        <w:rPr>
          <w:rStyle w:val="5-Char"/>
          <w:rFonts w:hint="eastAsia"/>
          <w:rtl/>
        </w:rPr>
        <w:t>ةٌ</w:t>
      </w:r>
      <w:r w:rsidRPr="00BE2421">
        <w:rPr>
          <w:rStyle w:val="5-Char"/>
          <w:rtl/>
        </w:rPr>
        <w:t xml:space="preserve"> </w:t>
      </w:r>
      <w:r w:rsidRPr="00BE2421">
        <w:rPr>
          <w:rStyle w:val="5-Char"/>
          <w:rFonts w:hint="eastAsia"/>
          <w:rtl/>
        </w:rPr>
        <w:t>مُقَارِنَةٌ</w:t>
      </w:r>
      <w:r w:rsidRPr="00BE2421">
        <w:rPr>
          <w:rStyle w:val="5-Char"/>
          <w:rtl/>
        </w:rPr>
        <w:t xml:space="preserve"> </w:t>
      </w:r>
      <w:r w:rsidRPr="00BE2421">
        <w:rPr>
          <w:rStyle w:val="5-Char"/>
          <w:rFonts w:hint="eastAsia"/>
          <w:rtl/>
        </w:rPr>
        <w:t>لِأَدَائِهَا</w:t>
      </w:r>
      <w:r w:rsidRPr="00BE2421">
        <w:rPr>
          <w:rStyle w:val="5-Char"/>
          <w:rtl/>
        </w:rPr>
        <w:t xml:space="preserve"> </w:t>
      </w:r>
      <w:r w:rsidRPr="00BE2421">
        <w:rPr>
          <w:rStyle w:val="5-Char"/>
          <w:rFonts w:hint="eastAsia"/>
          <w:rtl/>
        </w:rPr>
        <w:t>لِلفَقِ</w:t>
      </w:r>
      <w:r w:rsidR="00C12E54" w:rsidRPr="00BE2421">
        <w:rPr>
          <w:rStyle w:val="5-Char"/>
          <w:rFonts w:hint="cs"/>
          <w:rtl/>
        </w:rPr>
        <w:t>ي</w:t>
      </w:r>
      <w:r w:rsidRPr="00BE2421">
        <w:rPr>
          <w:rStyle w:val="5-Char"/>
          <w:rFonts w:hint="eastAsia"/>
          <w:rtl/>
        </w:rPr>
        <w:t>رِ</w:t>
      </w:r>
      <w:r w:rsidRPr="00BE2421">
        <w:rPr>
          <w:rStyle w:val="5-Char"/>
          <w:rFonts w:hint="cs"/>
          <w:rtl/>
        </w:rPr>
        <w:t>؛</w:t>
      </w:r>
      <w:r w:rsidRPr="00BE2421">
        <w:rPr>
          <w:rStyle w:val="5-Char"/>
          <w:rtl/>
        </w:rPr>
        <w:t xml:space="preserve"> </w:t>
      </w:r>
      <w:r w:rsidRPr="00BE2421">
        <w:rPr>
          <w:rStyle w:val="5-Char"/>
          <w:rFonts w:hint="eastAsia"/>
          <w:rtl/>
        </w:rPr>
        <w:t>اَو</w:t>
      </w:r>
      <w:r w:rsidRPr="00BE2421">
        <w:rPr>
          <w:rStyle w:val="5-Char"/>
          <w:rtl/>
        </w:rPr>
        <w:t xml:space="preserve"> </w:t>
      </w:r>
      <w:r w:rsidRPr="00BE2421">
        <w:rPr>
          <w:rStyle w:val="5-Char"/>
          <w:rFonts w:hint="eastAsia"/>
          <w:rtl/>
        </w:rPr>
        <w:t>وَكِ</w:t>
      </w:r>
      <w:r w:rsidR="00C12E54" w:rsidRPr="00BE2421">
        <w:rPr>
          <w:rStyle w:val="5-Char"/>
          <w:rFonts w:hint="cs"/>
          <w:rtl/>
        </w:rPr>
        <w:t>ي</w:t>
      </w:r>
      <w:r w:rsidRPr="00BE2421">
        <w:rPr>
          <w:rStyle w:val="5-Char"/>
          <w:rFonts w:hint="eastAsia"/>
          <w:rtl/>
        </w:rPr>
        <w:t>لِه</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لِعَزلِ</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وَجَبَ</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مُقَارِنَةً</w:t>
      </w:r>
      <w:r w:rsidRPr="00BE2421">
        <w:rPr>
          <w:rStyle w:val="5-Char"/>
          <w:rtl/>
        </w:rPr>
        <w:t xml:space="preserve"> </w:t>
      </w:r>
      <w:r w:rsidRPr="00BE2421">
        <w:rPr>
          <w:rStyle w:val="5-Char"/>
          <w:rFonts w:hint="eastAsia"/>
          <w:rtl/>
        </w:rPr>
        <w:t>حُكمِ</w:t>
      </w:r>
      <w:r w:rsidR="00C12E54" w:rsidRPr="00BE2421">
        <w:rPr>
          <w:rStyle w:val="5-Char"/>
          <w:rFonts w:hint="cs"/>
          <w:rtl/>
        </w:rPr>
        <w:t>ي</w:t>
      </w:r>
      <w:r w:rsidRPr="00BE2421">
        <w:rPr>
          <w:rStyle w:val="5-Char"/>
          <w:rFonts w:hint="cs"/>
          <w:rtl/>
        </w:rPr>
        <w:t>َّ</w:t>
      </w:r>
      <w:r w:rsidRPr="00BE2421">
        <w:rPr>
          <w:rStyle w:val="5-Char"/>
          <w:rFonts w:hint="eastAsia"/>
          <w:rtl/>
        </w:rPr>
        <w:t>ةً</w:t>
      </w:r>
      <w:r w:rsidRPr="00BE2421">
        <w:rPr>
          <w:rStyle w:val="5-Char"/>
          <w:rtl/>
        </w:rPr>
        <w:t xml:space="preserve"> </w:t>
      </w:r>
      <w:r w:rsidRPr="00BE2421">
        <w:rPr>
          <w:rStyle w:val="5-Char"/>
          <w:rFonts w:hint="eastAsia"/>
          <w:rtl/>
        </w:rPr>
        <w:t>كَمَا</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دَفَعَ</w:t>
      </w:r>
      <w:r w:rsidRPr="00BE2421">
        <w:rPr>
          <w:rStyle w:val="5-Char"/>
          <w:rtl/>
        </w:rPr>
        <w:t xml:space="preserve"> </w:t>
      </w:r>
      <w:r w:rsidRPr="00BE2421">
        <w:rPr>
          <w:rStyle w:val="5-Char"/>
          <w:rFonts w:hint="eastAsia"/>
          <w:rtl/>
        </w:rPr>
        <w:t>بِلَا</w:t>
      </w:r>
      <w:r w:rsidRPr="00BE2421">
        <w:rPr>
          <w:rStyle w:val="5-Char"/>
          <w:rtl/>
        </w:rPr>
        <w:t xml:space="preserve"> </w:t>
      </w:r>
      <w:r w:rsidRPr="00BE2421">
        <w:rPr>
          <w:rStyle w:val="5-Char"/>
          <w:rFonts w:hint="eastAsia"/>
          <w:rtl/>
        </w:rPr>
        <w:t>نِ</w:t>
      </w:r>
      <w:r w:rsidR="00C12E54" w:rsidRPr="00BE2421">
        <w:rPr>
          <w:rStyle w:val="5-Char"/>
          <w:rFonts w:hint="cs"/>
          <w:rtl/>
        </w:rPr>
        <w:t>ي</w:t>
      </w:r>
      <w:r w:rsidRPr="00BE2421">
        <w:rPr>
          <w:rStyle w:val="5-Char"/>
          <w:rFonts w:hint="cs"/>
          <w:rtl/>
        </w:rPr>
        <w:t>َّ</w:t>
      </w:r>
      <w:r w:rsidRPr="00BE2421">
        <w:rPr>
          <w:rStyle w:val="5-Char"/>
          <w:rFonts w:hint="eastAsia"/>
          <w:rtl/>
        </w:rPr>
        <w:t>ةٍ</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نَوَ</w:t>
      </w:r>
      <w:r w:rsidR="007C6575" w:rsidRPr="00BE2421">
        <w:rPr>
          <w:rStyle w:val="5-Char"/>
          <w:rFonts w:hint="cs"/>
          <w:rtl/>
        </w:rPr>
        <w:t>ی</w:t>
      </w:r>
      <w:r w:rsidRPr="00BE2421">
        <w:rPr>
          <w:rStyle w:val="5-Char"/>
          <w:rtl/>
        </w:rPr>
        <w:t xml:space="preserve"> </w:t>
      </w:r>
      <w:r w:rsidRPr="00BE2421">
        <w:rPr>
          <w:rStyle w:val="5-Char"/>
          <w:rFonts w:hint="eastAsia"/>
          <w:rtl/>
        </w:rPr>
        <w:t>وَالمَالُ</w:t>
      </w:r>
      <w:r w:rsidRPr="00BE2421">
        <w:rPr>
          <w:rStyle w:val="5-Char"/>
          <w:rtl/>
        </w:rPr>
        <w:t xml:space="preserve"> </w:t>
      </w:r>
      <w:r w:rsidRPr="00BE2421">
        <w:rPr>
          <w:rStyle w:val="5-Char"/>
          <w:rFonts w:hint="eastAsia"/>
          <w:rtl/>
        </w:rPr>
        <w:t>قَائِمٌ</w:t>
      </w:r>
      <w:r w:rsidRPr="00BE2421">
        <w:rPr>
          <w:rStyle w:val="5-Char"/>
          <w:rtl/>
        </w:rPr>
        <w:t xml:space="preserve"> </w:t>
      </w:r>
      <w:r w:rsidRPr="00BE2421">
        <w:rPr>
          <w:rStyle w:val="5-Char"/>
          <w:rFonts w:hint="eastAsia"/>
          <w:rtl/>
        </w:rPr>
        <w:t>بِ</w:t>
      </w:r>
      <w:r w:rsidR="00C12E54" w:rsidRPr="00BE2421">
        <w:rPr>
          <w:rStyle w:val="5-Char"/>
          <w:rFonts w:hint="cs"/>
          <w:rtl/>
        </w:rPr>
        <w:t>ي</w:t>
      </w:r>
      <w:r w:rsidRPr="00BE2421">
        <w:rPr>
          <w:rStyle w:val="5-Char"/>
          <w:rFonts w:hint="cs"/>
          <w:rtl/>
        </w:rPr>
        <w:t>َ</w:t>
      </w:r>
      <w:r w:rsidRPr="00BE2421">
        <w:rPr>
          <w:rStyle w:val="5-Char"/>
          <w:rFonts w:hint="eastAsia"/>
          <w:rtl/>
        </w:rPr>
        <w:t>دِ</w:t>
      </w:r>
      <w:r w:rsidRPr="00BE2421">
        <w:rPr>
          <w:rStyle w:val="5-Char"/>
          <w:rtl/>
        </w:rPr>
        <w:t xml:space="preserve"> </w:t>
      </w:r>
      <w:r w:rsidRPr="00BE2421">
        <w:rPr>
          <w:rStyle w:val="5-Char"/>
          <w:rFonts w:hint="eastAsia"/>
          <w:rtl/>
        </w:rPr>
        <w:t>الفَقِ</w:t>
      </w:r>
      <w:r w:rsidR="00C12E54" w:rsidRPr="00BE2421">
        <w:rPr>
          <w:rStyle w:val="5-Char"/>
          <w:rFonts w:hint="cs"/>
          <w:rtl/>
        </w:rPr>
        <w:t>ي</w:t>
      </w:r>
      <w:r w:rsidRPr="00BE2421">
        <w:rPr>
          <w:rStyle w:val="5-Char"/>
          <w:rFonts w:hint="eastAsia"/>
          <w:rtl/>
        </w:rPr>
        <w:t>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شتَرَطُ</w:t>
      </w:r>
      <w:r w:rsidRPr="00BE2421">
        <w:rPr>
          <w:rStyle w:val="5-Char"/>
          <w:rtl/>
        </w:rPr>
        <w:t xml:space="preserve"> </w:t>
      </w:r>
      <w:r w:rsidRPr="00BE2421">
        <w:rPr>
          <w:rStyle w:val="5-Char"/>
          <w:rFonts w:hint="eastAsia"/>
          <w:rtl/>
        </w:rPr>
        <w:t>عِلمُ</w:t>
      </w:r>
      <w:r w:rsidRPr="00BE2421">
        <w:rPr>
          <w:rStyle w:val="5-Char"/>
          <w:rtl/>
        </w:rPr>
        <w:t xml:space="preserve"> </w:t>
      </w:r>
      <w:r w:rsidRPr="00BE2421">
        <w:rPr>
          <w:rStyle w:val="5-Char"/>
          <w:rFonts w:hint="eastAsia"/>
          <w:rtl/>
        </w:rPr>
        <w:t>الفَقِ</w:t>
      </w:r>
      <w:r w:rsidR="00C12E54" w:rsidRPr="00BE2421">
        <w:rPr>
          <w:rStyle w:val="5-Char"/>
          <w:rFonts w:hint="cs"/>
          <w:rtl/>
        </w:rPr>
        <w:t>ي</w:t>
      </w:r>
      <w:r w:rsidRPr="00BE2421">
        <w:rPr>
          <w:rStyle w:val="5-Char"/>
          <w:rFonts w:hint="eastAsia"/>
          <w:rtl/>
        </w:rPr>
        <w:t>رِ</w:t>
      </w:r>
      <w:r w:rsidRPr="00BE2421">
        <w:rPr>
          <w:rStyle w:val="5-Char"/>
          <w:rtl/>
        </w:rPr>
        <w:t xml:space="preserve"> </w:t>
      </w:r>
      <w:r w:rsidRPr="00BE2421">
        <w:rPr>
          <w:rStyle w:val="5-Char"/>
          <w:rFonts w:hint="eastAsia"/>
          <w:rtl/>
        </w:rPr>
        <w:t>اَنَّهَا</w:t>
      </w:r>
      <w:r w:rsidRPr="00BE2421">
        <w:rPr>
          <w:rStyle w:val="5-Char"/>
          <w:rtl/>
        </w:rPr>
        <w:t xml:space="preserve"> </w:t>
      </w:r>
      <w:r w:rsidRPr="00BE2421">
        <w:rPr>
          <w:rStyle w:val="5-Char"/>
          <w:rFonts w:hint="eastAsia"/>
          <w:rtl/>
        </w:rPr>
        <w:t>زَكَوةٌ</w:t>
      </w:r>
      <w:r w:rsidRPr="00BE2421">
        <w:rPr>
          <w:rStyle w:val="5-Char"/>
          <w:rtl/>
        </w:rPr>
        <w:t xml:space="preserve"> </w:t>
      </w:r>
      <w:r w:rsidRPr="00BE2421">
        <w:rPr>
          <w:rStyle w:val="5-Char"/>
          <w:rFonts w:hint="eastAsia"/>
          <w:rtl/>
        </w:rPr>
        <w:t>عَلَ</w:t>
      </w:r>
      <w:r w:rsidR="007C6575" w:rsidRPr="00BE2421">
        <w:rPr>
          <w:rStyle w:val="5-Char"/>
          <w:rFonts w:hint="cs"/>
          <w:rtl/>
        </w:rPr>
        <w:t>ی</w:t>
      </w:r>
      <w:r w:rsidRPr="00BE2421">
        <w:rPr>
          <w:rStyle w:val="5-Char"/>
          <w:rtl/>
        </w:rPr>
        <w:t xml:space="preserve"> </w:t>
      </w:r>
      <w:r w:rsidRPr="00BE2421">
        <w:rPr>
          <w:rStyle w:val="5-Char"/>
          <w:rFonts w:hint="eastAsia"/>
          <w:rtl/>
        </w:rPr>
        <w:t>الاَصَحِّ</w:t>
      </w:r>
      <w:r w:rsidRPr="00BE2421">
        <w:rPr>
          <w:rStyle w:val="5-Char"/>
          <w:rFonts w:hint="cs"/>
          <w:rtl/>
        </w:rPr>
        <w:t>؛</w:t>
      </w:r>
      <w:r w:rsidRPr="00BE2421">
        <w:rPr>
          <w:rStyle w:val="5-Char"/>
          <w:rtl/>
        </w:rPr>
        <w:t xml:space="preserve"> </w:t>
      </w:r>
      <w:r w:rsidRPr="00BE2421">
        <w:rPr>
          <w:rStyle w:val="5-Char"/>
          <w:rFonts w:hint="eastAsia"/>
          <w:rtl/>
        </w:rPr>
        <w:t>حَتَّ</w:t>
      </w:r>
      <w:r w:rsidR="007C6575" w:rsidRPr="00BE2421">
        <w:rPr>
          <w:rStyle w:val="5-Char"/>
          <w:rFonts w:hint="cs"/>
          <w:rtl/>
        </w:rPr>
        <w:t>ی</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أَعطَاهُ</w:t>
      </w:r>
      <w:r w:rsidRPr="00BE2421">
        <w:rPr>
          <w:rStyle w:val="5-Char"/>
          <w:rtl/>
        </w:rPr>
        <w:t xml:space="preserve"> </w:t>
      </w:r>
      <w:r w:rsidRPr="00BE2421">
        <w:rPr>
          <w:rStyle w:val="5-Char"/>
          <w:rFonts w:hint="eastAsia"/>
          <w:rtl/>
        </w:rPr>
        <w:t>شَ</w:t>
      </w:r>
      <w:r w:rsidR="00C12E54" w:rsidRPr="00BE2421">
        <w:rPr>
          <w:rStyle w:val="5-Char"/>
          <w:rFonts w:hint="cs"/>
          <w:rtl/>
        </w:rPr>
        <w:t>ي</w:t>
      </w:r>
      <w:r w:rsidRPr="00BE2421">
        <w:rPr>
          <w:rStyle w:val="5-Char"/>
          <w:rFonts w:hint="eastAsia"/>
          <w:rtl/>
        </w:rPr>
        <w:t>ئً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w:t>
      </w:r>
      <w:r w:rsidRPr="00BE2421">
        <w:rPr>
          <w:rStyle w:val="5-Char"/>
          <w:rFonts w:hint="cs"/>
          <w:rtl/>
        </w:rPr>
        <w:t>َ</w:t>
      </w:r>
      <w:r w:rsidRPr="00BE2421">
        <w:rPr>
          <w:rStyle w:val="5-Char"/>
          <w:rFonts w:hint="eastAsia"/>
          <w:rtl/>
        </w:rPr>
        <w:t>مَّاهُ</w:t>
      </w:r>
      <w:r w:rsidRPr="00BE2421">
        <w:rPr>
          <w:rStyle w:val="5-Char"/>
          <w:rtl/>
        </w:rPr>
        <w:t xml:space="preserve"> </w:t>
      </w:r>
      <w:r w:rsidRPr="00BE2421">
        <w:rPr>
          <w:rStyle w:val="5-Char"/>
          <w:rFonts w:hint="eastAsia"/>
          <w:rtl/>
        </w:rPr>
        <w:t>هِبَةً</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قَرضً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نَوَ</w:t>
      </w:r>
      <w:r w:rsidR="007C6575" w:rsidRPr="00BE2421">
        <w:rPr>
          <w:rStyle w:val="5-Char"/>
          <w:rFonts w:hint="cs"/>
          <w:rtl/>
        </w:rPr>
        <w:t>ی</w:t>
      </w:r>
      <w:r w:rsidRPr="00BE2421">
        <w:rPr>
          <w:rStyle w:val="5-Char"/>
          <w:rtl/>
        </w:rPr>
        <w:t xml:space="preserve"> </w:t>
      </w:r>
      <w:r w:rsidRPr="00BE2421">
        <w:rPr>
          <w:rStyle w:val="5-Char"/>
          <w:rFonts w:hint="eastAsia"/>
          <w:rtl/>
        </w:rPr>
        <w:t>بِه</w:t>
      </w:r>
      <w:r w:rsidRPr="00BE2421">
        <w:rPr>
          <w:rStyle w:val="5-Char"/>
          <w:rtl/>
        </w:rPr>
        <w:t xml:space="preserve"> </w:t>
      </w:r>
      <w:r w:rsidRPr="00BE2421">
        <w:rPr>
          <w:rStyle w:val="5-Char"/>
          <w:rFonts w:hint="eastAsia"/>
          <w:rtl/>
        </w:rPr>
        <w:t>الزَّكاةَ</w:t>
      </w:r>
      <w:r w:rsidRPr="00BE2421">
        <w:rPr>
          <w:rStyle w:val="5-Char"/>
          <w:rtl/>
        </w:rPr>
        <w:t xml:space="preserve"> </w:t>
      </w:r>
      <w:r w:rsidRPr="00BE2421">
        <w:rPr>
          <w:rStyle w:val="5-Char"/>
          <w:rFonts w:hint="eastAsia"/>
          <w:rtl/>
        </w:rPr>
        <w:t>صَحَّت</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تَصَدَّقَ</w:t>
      </w:r>
      <w:r w:rsidRPr="00BE2421">
        <w:rPr>
          <w:rStyle w:val="5-Char"/>
          <w:rtl/>
        </w:rPr>
        <w:t xml:space="preserve"> </w:t>
      </w:r>
      <w:r w:rsidRPr="00BE2421">
        <w:rPr>
          <w:rStyle w:val="5-Char"/>
          <w:rFonts w:hint="eastAsia"/>
          <w:rtl/>
        </w:rPr>
        <w:t>بِجَمِ</w:t>
      </w:r>
      <w:r w:rsidR="00C12E54" w:rsidRPr="00BE2421">
        <w:rPr>
          <w:rStyle w:val="5-Char"/>
          <w:rFonts w:hint="cs"/>
          <w:rtl/>
        </w:rPr>
        <w:t>ي</w:t>
      </w:r>
      <w:r w:rsidRPr="00BE2421">
        <w:rPr>
          <w:rStyle w:val="5-Char"/>
          <w:rFonts w:hint="eastAsia"/>
          <w:rtl/>
        </w:rPr>
        <w:t>عِ</w:t>
      </w:r>
      <w:r w:rsidRPr="00BE2421">
        <w:rPr>
          <w:rStyle w:val="5-Char"/>
          <w:rtl/>
        </w:rPr>
        <w:t xml:space="preserve"> </w:t>
      </w:r>
      <w:r w:rsidRPr="00BE2421">
        <w:rPr>
          <w:rStyle w:val="5-Char"/>
          <w:rFonts w:hint="eastAsia"/>
          <w:rtl/>
        </w:rPr>
        <w:t>مَالِ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م</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نوِ</w:t>
      </w:r>
      <w:r w:rsidRPr="00BE2421">
        <w:rPr>
          <w:rStyle w:val="5-Char"/>
          <w:rtl/>
        </w:rPr>
        <w:t xml:space="preserve"> </w:t>
      </w:r>
      <w:r w:rsidRPr="00BE2421">
        <w:rPr>
          <w:rStyle w:val="5-Char"/>
          <w:rFonts w:hint="eastAsia"/>
          <w:rtl/>
        </w:rPr>
        <w:t>الزَّكَاةَ</w:t>
      </w:r>
      <w:r w:rsidRPr="00BE2421">
        <w:rPr>
          <w:rStyle w:val="5-Char"/>
          <w:rFonts w:hint="cs"/>
          <w:rtl/>
        </w:rPr>
        <w:t>،</w:t>
      </w:r>
      <w:r w:rsidRPr="00BE2421">
        <w:rPr>
          <w:rStyle w:val="5-Char"/>
          <w:rtl/>
        </w:rPr>
        <w:t xml:space="preserve"> </w:t>
      </w:r>
      <w:r w:rsidRPr="00BE2421">
        <w:rPr>
          <w:rStyle w:val="5-Char"/>
          <w:rFonts w:hint="eastAsia"/>
          <w:rtl/>
        </w:rPr>
        <w:t>سَقَطَ</w:t>
      </w:r>
      <w:r w:rsidRPr="00BE2421">
        <w:rPr>
          <w:rStyle w:val="5-Char"/>
          <w:rtl/>
        </w:rPr>
        <w:t xml:space="preserve"> </w:t>
      </w:r>
      <w:r w:rsidRPr="00BE2421">
        <w:rPr>
          <w:rStyle w:val="5-Char"/>
          <w:rFonts w:hint="eastAsia"/>
          <w:rtl/>
        </w:rPr>
        <w:t>عَنهُ</w:t>
      </w:r>
      <w:r w:rsidRPr="00BE2421">
        <w:rPr>
          <w:rStyle w:val="5-Char"/>
          <w:rtl/>
        </w:rPr>
        <w:t xml:space="preserve"> </w:t>
      </w:r>
      <w:r w:rsidRPr="00BE2421">
        <w:rPr>
          <w:rStyle w:val="5-Char"/>
          <w:rFonts w:hint="eastAsia"/>
          <w:rtl/>
        </w:rPr>
        <w:t>فَرضُهَا</w:t>
      </w:r>
      <w:r w:rsidRPr="00BE2421">
        <w:rPr>
          <w:rStyle w:val="5-Char"/>
          <w:rFonts w:hint="cs"/>
          <w:rtl/>
        </w:rPr>
        <w:t>.</w:t>
      </w:r>
    </w:p>
    <w:p w:rsidR="00677ADD" w:rsidRPr="00BE2421" w:rsidRDefault="00677ADD"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زَكَاةُ</w:t>
      </w:r>
      <w:r w:rsidRPr="00BE2421">
        <w:rPr>
          <w:rStyle w:val="5-Char"/>
          <w:rtl/>
        </w:rPr>
        <w:t xml:space="preserve"> </w:t>
      </w:r>
      <w:r w:rsidRPr="00BE2421">
        <w:rPr>
          <w:rStyle w:val="5-Char"/>
          <w:rFonts w:hint="eastAsia"/>
          <w:rtl/>
        </w:rPr>
        <w:t>الدَّ</w:t>
      </w:r>
      <w:r w:rsidR="00C12E54" w:rsidRPr="00BE2421">
        <w:rPr>
          <w:rStyle w:val="5-Char"/>
          <w:rFonts w:hint="cs"/>
          <w:rtl/>
        </w:rPr>
        <w:t>ي</w:t>
      </w:r>
      <w:r w:rsidRPr="00BE2421">
        <w:rPr>
          <w:rStyle w:val="5-Char"/>
          <w:rFonts w:hint="eastAsia"/>
          <w:rtl/>
        </w:rPr>
        <w:t>نِ</w:t>
      </w:r>
      <w:r w:rsidRPr="00BE2421">
        <w:rPr>
          <w:rStyle w:val="5-Char"/>
          <w:rtl/>
        </w:rPr>
        <w:t xml:space="preserve"> </w:t>
      </w:r>
      <w:r w:rsidRPr="00BE2421">
        <w:rPr>
          <w:rStyle w:val="5-Char"/>
          <w:rFonts w:hint="eastAsia"/>
          <w:rtl/>
        </w:rPr>
        <w:t>عَلَ</w:t>
      </w:r>
      <w:r w:rsidR="007C6575" w:rsidRPr="00BE2421">
        <w:rPr>
          <w:rStyle w:val="5-Char"/>
          <w:rFonts w:hint="cs"/>
          <w:rtl/>
        </w:rPr>
        <w:t>ی</w:t>
      </w:r>
      <w:r w:rsidRPr="00BE2421">
        <w:rPr>
          <w:rStyle w:val="5-Char"/>
          <w:rtl/>
        </w:rPr>
        <w:t xml:space="preserve"> </w:t>
      </w:r>
      <w:r w:rsidRPr="00BE2421">
        <w:rPr>
          <w:rStyle w:val="5-Char"/>
          <w:rFonts w:hint="eastAsia"/>
          <w:rtl/>
        </w:rPr>
        <w:t>اَقسَامٍ</w:t>
      </w:r>
      <w:r w:rsidRPr="00BE2421">
        <w:rPr>
          <w:rStyle w:val="5-Char"/>
          <w:rFonts w:hint="cs"/>
          <w:rtl/>
        </w:rPr>
        <w:t>:</w:t>
      </w:r>
      <w:r w:rsidRPr="00BE2421">
        <w:rPr>
          <w:rStyle w:val="5-Char"/>
          <w:rtl/>
        </w:rPr>
        <w:t xml:space="preserve"> </w:t>
      </w:r>
      <w:r w:rsidRPr="00BE2421">
        <w:rPr>
          <w:rStyle w:val="5-Char"/>
          <w:rFonts w:hint="eastAsia"/>
          <w:rtl/>
        </w:rPr>
        <w:t>فَإِنَّه</w:t>
      </w:r>
      <w:r w:rsidRPr="00BE2421">
        <w:rPr>
          <w:rStyle w:val="5-Char"/>
          <w:rtl/>
        </w:rPr>
        <w:t xml:space="preserve"> </w:t>
      </w:r>
      <w:r w:rsidRPr="00BE2421">
        <w:rPr>
          <w:rStyle w:val="5-Char"/>
          <w:rFonts w:hint="eastAsia"/>
          <w:rtl/>
        </w:rPr>
        <w:t>قَوِ</w:t>
      </w:r>
      <w:r w:rsidR="00C12E54" w:rsidRPr="00BE2421">
        <w:rPr>
          <w:rStyle w:val="5-Char"/>
          <w:rFonts w:hint="cs"/>
          <w:rtl/>
        </w:rPr>
        <w:t>ي</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وَسطٌ</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ضَعِ</w:t>
      </w:r>
      <w:r w:rsidR="00C12E54" w:rsidRPr="00BE2421">
        <w:rPr>
          <w:rStyle w:val="5-Char"/>
          <w:rFonts w:hint="cs"/>
          <w:rtl/>
        </w:rPr>
        <w:t>ي</w:t>
      </w:r>
      <w:r w:rsidRPr="00BE2421">
        <w:rPr>
          <w:rStyle w:val="5-Char"/>
          <w:rFonts w:hint="eastAsia"/>
          <w:rtl/>
        </w:rPr>
        <w:t>فٌ</w:t>
      </w:r>
      <w:r w:rsidRPr="00BE2421">
        <w:rPr>
          <w:rStyle w:val="5-Char"/>
          <w:rFonts w:hint="cs"/>
          <w:rtl/>
        </w:rPr>
        <w:t>.</w:t>
      </w:r>
    </w:p>
    <w:p w:rsidR="00677ADD" w:rsidRPr="00BE2421" w:rsidRDefault="00677ADD" w:rsidP="00AF1D25">
      <w:pPr>
        <w:rPr>
          <w:rStyle w:val="5-Char"/>
          <w:bCs/>
          <w:rtl/>
        </w:rPr>
      </w:pPr>
      <w:r w:rsidRPr="00BE2421">
        <w:rPr>
          <w:rStyle w:val="5-Char"/>
          <w:rFonts w:hint="eastAsia"/>
          <w:rtl/>
        </w:rPr>
        <w:t>فَالقَوِ</w:t>
      </w:r>
      <w:r w:rsidR="00C12E54" w:rsidRPr="00BE2421">
        <w:rPr>
          <w:rStyle w:val="5-Char"/>
          <w:rFonts w:hint="cs"/>
          <w:rtl/>
        </w:rPr>
        <w:t>ي</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هُوَ</w:t>
      </w:r>
      <w:r w:rsidRPr="00BE2421">
        <w:rPr>
          <w:rStyle w:val="5-Char"/>
          <w:rtl/>
        </w:rPr>
        <w:t xml:space="preserve"> </w:t>
      </w:r>
      <w:r w:rsidRPr="00BE2421">
        <w:rPr>
          <w:rStyle w:val="5-Char"/>
          <w:rFonts w:hint="eastAsia"/>
          <w:rtl/>
        </w:rPr>
        <w:t>بَدَلُ</w:t>
      </w:r>
      <w:r w:rsidRPr="00BE2421">
        <w:rPr>
          <w:rStyle w:val="5-Char"/>
          <w:rtl/>
        </w:rPr>
        <w:t xml:space="preserve"> </w:t>
      </w:r>
      <w:r w:rsidRPr="00BE2421">
        <w:rPr>
          <w:rStyle w:val="5-Char"/>
          <w:rFonts w:hint="eastAsia"/>
          <w:rtl/>
        </w:rPr>
        <w:t>القَرضِ</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الُ</w:t>
      </w:r>
      <w:r w:rsidRPr="00BE2421">
        <w:rPr>
          <w:rStyle w:val="5-Char"/>
          <w:rtl/>
        </w:rPr>
        <w:t xml:space="preserve"> </w:t>
      </w:r>
      <w:r w:rsidRPr="00BE2421">
        <w:rPr>
          <w:rStyle w:val="5-Char"/>
          <w:rFonts w:hint="eastAsia"/>
          <w:rtl/>
        </w:rPr>
        <w:t>التِّجَارَةِ</w:t>
      </w:r>
      <w:r w:rsidRPr="00BE2421">
        <w:rPr>
          <w:rStyle w:val="5-Char"/>
          <w:rtl/>
        </w:rPr>
        <w:t xml:space="preserve"> </w:t>
      </w:r>
      <w:r w:rsidRPr="00BE2421">
        <w:rPr>
          <w:rStyle w:val="5-Char"/>
          <w:rFonts w:hint="eastAsia"/>
          <w:rtl/>
        </w:rPr>
        <w:t>إِذَا</w:t>
      </w:r>
      <w:r w:rsidRPr="00BE2421">
        <w:rPr>
          <w:rStyle w:val="5-Char"/>
          <w:rtl/>
        </w:rPr>
        <w:t xml:space="preserve"> </w:t>
      </w:r>
      <w:r w:rsidRPr="00BE2421">
        <w:rPr>
          <w:rStyle w:val="5-Char"/>
          <w:rFonts w:hint="eastAsia"/>
          <w:rtl/>
        </w:rPr>
        <w:t>قَبَضَ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كَانَ</w:t>
      </w:r>
      <w:r w:rsidRPr="00BE2421">
        <w:rPr>
          <w:rStyle w:val="5-Char"/>
          <w:rtl/>
        </w:rPr>
        <w:t xml:space="preserve"> </w:t>
      </w:r>
      <w:r w:rsidRPr="00BE2421">
        <w:rPr>
          <w:rStyle w:val="5-Char"/>
          <w:rFonts w:hint="eastAsia"/>
          <w:rtl/>
        </w:rPr>
        <w:t>عَلَ</w:t>
      </w:r>
      <w:r w:rsidR="007C6575" w:rsidRPr="00BE2421">
        <w:rPr>
          <w:rStyle w:val="5-Char"/>
          <w:rFonts w:hint="cs"/>
          <w:rtl/>
        </w:rPr>
        <w:t>ی</w:t>
      </w:r>
      <w:r w:rsidRPr="00BE2421">
        <w:rPr>
          <w:rStyle w:val="5-Char"/>
          <w:rtl/>
        </w:rPr>
        <w:t xml:space="preserve"> </w:t>
      </w:r>
      <w:r w:rsidRPr="00BE2421">
        <w:rPr>
          <w:rStyle w:val="5-Char"/>
          <w:rFonts w:hint="eastAsia"/>
          <w:rtl/>
        </w:rPr>
        <w:t>مُقِ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مُفلِسًا</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عَلَ</w:t>
      </w:r>
      <w:r w:rsidR="007C6575" w:rsidRPr="00BE2421">
        <w:rPr>
          <w:rStyle w:val="5-Char"/>
          <w:rFonts w:hint="cs"/>
          <w:rtl/>
        </w:rPr>
        <w:t>ی</w:t>
      </w:r>
      <w:r w:rsidRPr="00BE2421">
        <w:rPr>
          <w:rStyle w:val="5-Char"/>
          <w:rtl/>
        </w:rPr>
        <w:t xml:space="preserve"> </w:t>
      </w:r>
      <w:r w:rsidRPr="00BE2421">
        <w:rPr>
          <w:rStyle w:val="5-Char"/>
          <w:rFonts w:hint="eastAsia"/>
          <w:rtl/>
        </w:rPr>
        <w:t>جَاحِدٍ</w:t>
      </w:r>
      <w:r w:rsidRPr="00BE2421">
        <w:rPr>
          <w:rStyle w:val="5-Char"/>
          <w:rtl/>
        </w:rPr>
        <w:t xml:space="preserve"> </w:t>
      </w:r>
      <w:r w:rsidRPr="00BE2421">
        <w:rPr>
          <w:rStyle w:val="5-Char"/>
          <w:rFonts w:hint="eastAsia"/>
          <w:rtl/>
        </w:rPr>
        <w:t>عَلَ</w:t>
      </w:r>
      <w:r w:rsidR="00C12E54" w:rsidRPr="00BE2421">
        <w:rPr>
          <w:rStyle w:val="5-Char"/>
          <w:rFonts w:hint="cs"/>
          <w:rtl/>
        </w:rPr>
        <w:t>ي</w:t>
      </w:r>
      <w:r w:rsidRPr="00BE2421">
        <w:rPr>
          <w:rStyle w:val="5-Char"/>
          <w:rFonts w:hint="eastAsia"/>
          <w:rtl/>
        </w:rPr>
        <w:t>هِ</w:t>
      </w:r>
      <w:r w:rsidRPr="00BE2421">
        <w:rPr>
          <w:rStyle w:val="5-Char"/>
          <w:rtl/>
        </w:rPr>
        <w:t xml:space="preserve"> </w:t>
      </w:r>
      <w:r w:rsidRPr="00BE2421">
        <w:rPr>
          <w:rStyle w:val="5-Char"/>
          <w:rFonts w:hint="eastAsia"/>
          <w:rtl/>
        </w:rPr>
        <w:t>بَ</w:t>
      </w:r>
      <w:r w:rsidR="00C12E54" w:rsidRPr="00BE2421">
        <w:rPr>
          <w:rStyle w:val="5-Char"/>
          <w:rFonts w:hint="cs"/>
          <w:rtl/>
        </w:rPr>
        <w:t>ي</w:t>
      </w:r>
      <w:r w:rsidRPr="00BE2421">
        <w:rPr>
          <w:rStyle w:val="5-Char"/>
          <w:rFonts w:hint="cs"/>
          <w:rtl/>
        </w:rPr>
        <w:t>ِّ</w:t>
      </w:r>
      <w:r w:rsidRPr="00BE2421">
        <w:rPr>
          <w:rStyle w:val="5-Char"/>
          <w:rFonts w:hint="eastAsia"/>
          <w:rtl/>
        </w:rPr>
        <w:t>نَةٌ</w:t>
      </w:r>
      <w:r w:rsidRPr="00BE2421">
        <w:rPr>
          <w:rStyle w:val="5-Char"/>
          <w:rtl/>
        </w:rPr>
        <w:t xml:space="preserve"> </w:t>
      </w:r>
      <w:r w:rsidRPr="00BE2421">
        <w:rPr>
          <w:rStyle w:val="5-Char"/>
          <w:rFonts w:hint="eastAsia"/>
          <w:rtl/>
        </w:rPr>
        <w:t>زَكَّا</w:t>
      </w:r>
      <w:r w:rsidRPr="00BE2421">
        <w:rPr>
          <w:rStyle w:val="5-Char"/>
          <w:rFonts w:hint="cs"/>
          <w:rtl/>
        </w:rPr>
        <w:t>ة</w:t>
      </w:r>
      <w:r w:rsidRPr="00BE2421">
        <w:rPr>
          <w:rStyle w:val="5-Char"/>
          <w:rFonts w:hint="eastAsia"/>
          <w:rtl/>
        </w:rPr>
        <w:t>ُ</w:t>
      </w:r>
      <w:r w:rsidRPr="00BE2421">
        <w:rPr>
          <w:rStyle w:val="5-Char"/>
          <w:rtl/>
        </w:rPr>
        <w:t xml:space="preserve"> </w:t>
      </w:r>
      <w:r w:rsidRPr="00BE2421">
        <w:rPr>
          <w:rStyle w:val="5-Char"/>
          <w:rFonts w:hint="eastAsia"/>
          <w:rtl/>
        </w:rPr>
        <w:t>لِمَا</w:t>
      </w:r>
      <w:r w:rsidRPr="00BE2421">
        <w:rPr>
          <w:rStyle w:val="5-Char"/>
          <w:rFonts w:hint="cs"/>
          <w:rtl/>
        </w:rPr>
        <w:t xml:space="preserve"> </w:t>
      </w:r>
      <w:r w:rsidRPr="00BE2421">
        <w:rPr>
          <w:rStyle w:val="5-Char"/>
          <w:rFonts w:hint="eastAsia"/>
          <w:rtl/>
        </w:rPr>
        <w:t>مَضَ</w:t>
      </w:r>
      <w:r w:rsidR="007C6575" w:rsidRPr="00BE2421">
        <w:rPr>
          <w:rStyle w:val="5-Char"/>
          <w:rFonts w:hint="cs"/>
          <w:rtl/>
        </w:rPr>
        <w:t>ی</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تَرَاخ</w:t>
      </w:r>
      <w:r w:rsidR="00C12E54" w:rsidRPr="00BE2421">
        <w:rPr>
          <w:rStyle w:val="5-Char"/>
          <w:rFonts w:hint="cs"/>
          <w:rtl/>
        </w:rPr>
        <w:t>ي</w:t>
      </w:r>
      <w:r w:rsidRPr="00BE2421">
        <w:rPr>
          <w:rStyle w:val="5-Char"/>
          <w:rtl/>
        </w:rPr>
        <w:t xml:space="preserve"> </w:t>
      </w:r>
      <w:r w:rsidRPr="00BE2421">
        <w:rPr>
          <w:rStyle w:val="5-Char"/>
          <w:rFonts w:hint="eastAsia"/>
          <w:rtl/>
        </w:rPr>
        <w:t>وُجُوبُ</w:t>
      </w:r>
      <w:r w:rsidRPr="00BE2421">
        <w:rPr>
          <w:rStyle w:val="5-Char"/>
          <w:rtl/>
        </w:rPr>
        <w:t xml:space="preserve"> </w:t>
      </w:r>
      <w:r w:rsidRPr="00BE2421">
        <w:rPr>
          <w:rStyle w:val="5-Char"/>
          <w:rFonts w:hint="eastAsia"/>
          <w:rtl/>
        </w:rPr>
        <w:t>الأَدَاءِ</w:t>
      </w:r>
      <w:r w:rsidRPr="00BE2421">
        <w:rPr>
          <w:rStyle w:val="5-Char"/>
          <w:rtl/>
        </w:rPr>
        <w:t xml:space="preserve"> </w:t>
      </w:r>
      <w:r w:rsidRPr="00BE2421">
        <w:rPr>
          <w:rStyle w:val="5-Char"/>
          <w:rFonts w:hint="eastAsia"/>
          <w:rtl/>
        </w:rPr>
        <w:t>إِلَ</w:t>
      </w:r>
      <w:r w:rsidR="007C6575" w:rsidRPr="00BE2421">
        <w:rPr>
          <w:rStyle w:val="5-Char"/>
          <w:rFonts w:hint="cs"/>
          <w:rtl/>
        </w:rPr>
        <w:t>ی</w:t>
      </w:r>
      <w:r w:rsidRPr="00BE2421">
        <w:rPr>
          <w:rStyle w:val="5-Char"/>
          <w:rtl/>
        </w:rPr>
        <w:t xml:space="preserve"> </w:t>
      </w:r>
      <w:r w:rsidRPr="00BE2421">
        <w:rPr>
          <w:rStyle w:val="5-Char"/>
          <w:rFonts w:hint="eastAsia"/>
          <w:rtl/>
        </w:rPr>
        <w:t>أَن</w:t>
      </w:r>
      <w:r w:rsidRPr="00BE2421">
        <w:rPr>
          <w:rStyle w:val="5-Char"/>
          <w:rtl/>
        </w:rPr>
        <w:t xml:space="preserve"> </w:t>
      </w:r>
      <w:r w:rsidR="00C12E54" w:rsidRPr="00BE2421">
        <w:rPr>
          <w:rStyle w:val="5-Char"/>
          <w:rFonts w:hint="cs"/>
          <w:rtl/>
        </w:rPr>
        <w:t>ي</w:t>
      </w:r>
      <w:r w:rsidRPr="00BE2421">
        <w:rPr>
          <w:rStyle w:val="5-Char"/>
          <w:rFonts w:hint="eastAsia"/>
          <w:rtl/>
        </w:rPr>
        <w:t>َّقبِضَ</w:t>
      </w:r>
      <w:r w:rsidRPr="00BE2421">
        <w:rPr>
          <w:rStyle w:val="5-Char"/>
          <w:rtl/>
        </w:rPr>
        <w:t xml:space="preserve"> </w:t>
      </w:r>
      <w:r w:rsidRPr="00BE2421">
        <w:rPr>
          <w:rStyle w:val="5-Char"/>
          <w:rFonts w:hint="eastAsia"/>
          <w:rtl/>
        </w:rPr>
        <w:t>أَربَعِ</w:t>
      </w:r>
      <w:r w:rsidR="00C12E54" w:rsidRPr="00BE2421">
        <w:rPr>
          <w:rStyle w:val="5-Char"/>
          <w:rFonts w:hint="cs"/>
          <w:rtl/>
        </w:rPr>
        <w:t>ي</w:t>
      </w:r>
      <w:r w:rsidRPr="00BE2421">
        <w:rPr>
          <w:rStyle w:val="5-Char"/>
          <w:rFonts w:hint="eastAsia"/>
          <w:rtl/>
        </w:rPr>
        <w:t>نَ</w:t>
      </w:r>
      <w:r w:rsidRPr="00BE2421">
        <w:rPr>
          <w:rStyle w:val="5-Char"/>
          <w:rtl/>
        </w:rPr>
        <w:t xml:space="preserve"> </w:t>
      </w:r>
      <w:r w:rsidRPr="00BE2421">
        <w:rPr>
          <w:rStyle w:val="5-Char"/>
          <w:rFonts w:hint="eastAsia"/>
          <w:rtl/>
        </w:rPr>
        <w:t>دِرهَمًا</w:t>
      </w:r>
      <w:r w:rsidRPr="00BE2421">
        <w:rPr>
          <w:rStyle w:val="5-Char"/>
          <w:rFonts w:hint="cs"/>
          <w:rtl/>
        </w:rPr>
        <w:t>؛</w:t>
      </w:r>
      <w:r w:rsidRPr="00BE2421">
        <w:rPr>
          <w:rStyle w:val="5-Char"/>
          <w:rtl/>
        </w:rPr>
        <w:t xml:space="preserve"> </w:t>
      </w:r>
      <w:r w:rsidRPr="00BE2421">
        <w:rPr>
          <w:rStyle w:val="5-Char"/>
          <w:rFonts w:hint="eastAsia"/>
          <w:rtl/>
        </w:rPr>
        <w:t>فَفِ</w:t>
      </w:r>
      <w:r w:rsidR="00C12E54" w:rsidRPr="00BE2421">
        <w:rPr>
          <w:rStyle w:val="5-Char"/>
          <w:rFonts w:hint="cs"/>
          <w:rtl/>
        </w:rPr>
        <w:t>ي</w:t>
      </w:r>
      <w:r w:rsidRPr="00BE2421">
        <w:rPr>
          <w:rStyle w:val="5-Char"/>
          <w:rFonts w:hint="eastAsia"/>
          <w:rtl/>
        </w:rPr>
        <w:t>هَا</w:t>
      </w:r>
      <w:r w:rsidRPr="00BE2421">
        <w:rPr>
          <w:rStyle w:val="5-Char"/>
          <w:rtl/>
        </w:rPr>
        <w:t xml:space="preserve"> </w:t>
      </w:r>
      <w:r w:rsidRPr="00BE2421">
        <w:rPr>
          <w:rStyle w:val="5-Char"/>
          <w:rFonts w:hint="eastAsia"/>
          <w:rtl/>
        </w:rPr>
        <w:t>دِرهُمٌ</w:t>
      </w:r>
      <w:r w:rsidRPr="00BE2421">
        <w:rPr>
          <w:rStyle w:val="5-Char"/>
          <w:rFonts w:hint="cs"/>
          <w:rtl/>
        </w:rPr>
        <w:t>؛</w:t>
      </w:r>
      <w:r w:rsidRPr="00BE2421">
        <w:rPr>
          <w:rStyle w:val="5-Char"/>
          <w:rtl/>
        </w:rPr>
        <w:t xml:space="preserve"> </w:t>
      </w:r>
      <w:r w:rsidRPr="00BE2421">
        <w:rPr>
          <w:rStyle w:val="5-Char"/>
          <w:rFonts w:hint="eastAsia"/>
          <w:rtl/>
        </w:rPr>
        <w:t>لِأَنَّ</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دُونَ</w:t>
      </w:r>
      <w:r w:rsidRPr="00BE2421">
        <w:rPr>
          <w:rStyle w:val="5-Char"/>
          <w:rtl/>
        </w:rPr>
        <w:t xml:space="preserve"> </w:t>
      </w:r>
      <w:r w:rsidRPr="00BE2421">
        <w:rPr>
          <w:rStyle w:val="5-Char"/>
          <w:rFonts w:hint="eastAsia"/>
          <w:rtl/>
        </w:rPr>
        <w:t>الخُمسِ</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نِّصَابِ</w:t>
      </w:r>
      <w:r w:rsidRPr="00BE2421">
        <w:rPr>
          <w:rStyle w:val="5-Char"/>
          <w:rtl/>
        </w:rPr>
        <w:t xml:space="preserve"> </w:t>
      </w:r>
      <w:r w:rsidRPr="00BE2421">
        <w:rPr>
          <w:rStyle w:val="5-Char"/>
          <w:rFonts w:hint="eastAsia"/>
          <w:rtl/>
        </w:rPr>
        <w:t>عَف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زَكاةَ</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Fonts w:hint="eastAsia"/>
          <w:rtl/>
        </w:rPr>
        <w:t>هِ</w:t>
      </w:r>
      <w:r w:rsidRPr="00BE2421">
        <w:rPr>
          <w:rStyle w:val="5-Char"/>
          <w:rFonts w:hint="cs"/>
          <w:rtl/>
        </w:rPr>
        <w:t>؛</w:t>
      </w:r>
      <w:r w:rsidRPr="00BE2421">
        <w:rPr>
          <w:rStyle w:val="5-Char"/>
          <w:rtl/>
        </w:rPr>
        <w:t xml:space="preserve"> </w:t>
      </w:r>
      <w:r w:rsidRPr="00BE2421">
        <w:rPr>
          <w:rStyle w:val="5-Char"/>
          <w:rFonts w:hint="eastAsia"/>
          <w:rtl/>
        </w:rPr>
        <w:t>وَ</w:t>
      </w:r>
      <w:r w:rsidRPr="00DE0B1F">
        <w:rPr>
          <w:rFonts w:cs="Times New Roman" w:hint="cs"/>
          <w:sz w:val="32"/>
          <w:rtl/>
        </w:rPr>
        <w:t>‌</w:t>
      </w:r>
      <w:r w:rsidRPr="00BE2421">
        <w:rPr>
          <w:rStyle w:val="5-Char"/>
          <w:rtl/>
        </w:rPr>
        <w:t xml:space="preserve"> </w:t>
      </w:r>
      <w:r w:rsidRPr="00BE2421">
        <w:rPr>
          <w:rStyle w:val="5-Char"/>
          <w:rFonts w:hint="eastAsia"/>
          <w:rtl/>
        </w:rPr>
        <w:t>كَذَا</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Fonts w:hint="eastAsia"/>
          <w:rtl/>
        </w:rPr>
        <w:t>مَا</w:t>
      </w:r>
      <w:r w:rsidRPr="00BE2421">
        <w:rPr>
          <w:rStyle w:val="5-Char"/>
          <w:rtl/>
        </w:rPr>
        <w:t xml:space="preserve"> </w:t>
      </w:r>
      <w:r w:rsidRPr="00BE2421">
        <w:rPr>
          <w:rStyle w:val="5-Char"/>
          <w:rFonts w:hint="eastAsia"/>
          <w:rtl/>
        </w:rPr>
        <w:t>زَادَ</w:t>
      </w:r>
      <w:r w:rsidRPr="00BE2421">
        <w:rPr>
          <w:rStyle w:val="5-Char"/>
          <w:rtl/>
        </w:rPr>
        <w:t xml:space="preserve"> </w:t>
      </w:r>
      <w:r w:rsidRPr="00BE2421">
        <w:rPr>
          <w:rStyle w:val="5-Char"/>
          <w:rFonts w:hint="eastAsia"/>
          <w:rtl/>
        </w:rPr>
        <w:t>بِحِسَابِه</w:t>
      </w:r>
      <w:r w:rsidRPr="00BE2421">
        <w:rPr>
          <w:rStyle w:val="5-Char"/>
          <w:rFonts w:hint="cs"/>
          <w:rtl/>
        </w:rPr>
        <w:t>.</w:t>
      </w:r>
    </w:p>
    <w:p w:rsidR="00677ADD" w:rsidRPr="00BE2421" w:rsidRDefault="00677ADD" w:rsidP="00AF1D25">
      <w:pPr>
        <w:rPr>
          <w:rStyle w:val="5-Char"/>
          <w:bCs/>
          <w:rtl/>
        </w:rPr>
      </w:pPr>
      <w:r w:rsidRPr="00BE2421">
        <w:rPr>
          <w:rStyle w:val="5-Char"/>
          <w:rFonts w:hint="eastAsia"/>
          <w:rtl/>
        </w:rPr>
        <w:t>وَالوَسطُ</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هُوَ</w:t>
      </w:r>
      <w:r w:rsidRPr="00BE2421">
        <w:rPr>
          <w:rStyle w:val="5-Char"/>
          <w:rtl/>
        </w:rPr>
        <w:t xml:space="preserve"> </w:t>
      </w:r>
      <w:r w:rsidRPr="00BE2421">
        <w:rPr>
          <w:rStyle w:val="5-Char"/>
          <w:rFonts w:hint="eastAsia"/>
          <w:rtl/>
        </w:rPr>
        <w:t>بَدَلُ</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لَ</w:t>
      </w:r>
      <w:r w:rsidR="00C12E54" w:rsidRPr="00BE2421">
        <w:rPr>
          <w:rStyle w:val="5-Char"/>
          <w:rFonts w:hint="cs"/>
          <w:rtl/>
        </w:rPr>
        <w:t>ي</w:t>
      </w:r>
      <w:r w:rsidRPr="00BE2421">
        <w:rPr>
          <w:rStyle w:val="5-Char"/>
          <w:rFonts w:hint="eastAsia"/>
          <w:rtl/>
        </w:rPr>
        <w:t>سَ</w:t>
      </w:r>
      <w:r w:rsidRPr="00BE2421">
        <w:rPr>
          <w:rStyle w:val="5-Char"/>
          <w:rtl/>
        </w:rPr>
        <w:t xml:space="preserve"> </w:t>
      </w:r>
      <w:r w:rsidRPr="00BE2421">
        <w:rPr>
          <w:rStyle w:val="5-Char"/>
          <w:rFonts w:hint="eastAsia"/>
          <w:rtl/>
        </w:rPr>
        <w:t>لِلتِّجَارَةِ</w:t>
      </w:r>
      <w:r w:rsidRPr="00BE2421">
        <w:rPr>
          <w:rStyle w:val="5-Char"/>
          <w:rtl/>
        </w:rPr>
        <w:t xml:space="preserve"> </w:t>
      </w:r>
      <w:r w:rsidRPr="00BE2421">
        <w:rPr>
          <w:rStyle w:val="5-Char"/>
          <w:rFonts w:hint="eastAsia"/>
          <w:rtl/>
        </w:rPr>
        <w:t>كَثَمَنِ</w:t>
      </w:r>
      <w:r w:rsidRPr="00BE2421">
        <w:rPr>
          <w:rStyle w:val="5-Char"/>
          <w:rtl/>
        </w:rPr>
        <w:t xml:space="preserve"> </w:t>
      </w:r>
      <w:r w:rsidRPr="00BE2421">
        <w:rPr>
          <w:rStyle w:val="5-Char"/>
          <w:rFonts w:hint="eastAsia"/>
          <w:rtl/>
        </w:rPr>
        <w:t>ثِ</w:t>
      </w:r>
      <w:r w:rsidR="00C12E54" w:rsidRPr="00BE2421">
        <w:rPr>
          <w:rStyle w:val="5-Char"/>
          <w:rFonts w:hint="cs"/>
          <w:rtl/>
        </w:rPr>
        <w:t>ي</w:t>
      </w:r>
      <w:r w:rsidRPr="00BE2421">
        <w:rPr>
          <w:rStyle w:val="5-Char"/>
          <w:rFonts w:hint="cs"/>
          <w:rtl/>
        </w:rPr>
        <w:t>َ</w:t>
      </w:r>
      <w:r w:rsidRPr="00BE2421">
        <w:rPr>
          <w:rStyle w:val="5-Char"/>
          <w:rFonts w:hint="eastAsia"/>
          <w:rtl/>
        </w:rPr>
        <w:t>ابِ</w:t>
      </w:r>
      <w:r w:rsidRPr="00BE2421">
        <w:rPr>
          <w:rStyle w:val="5-Char"/>
          <w:rtl/>
        </w:rPr>
        <w:t xml:space="preserve"> </w:t>
      </w:r>
      <w:r w:rsidRPr="00BE2421">
        <w:rPr>
          <w:rStyle w:val="5-Char"/>
          <w:rFonts w:hint="eastAsia"/>
          <w:rtl/>
        </w:rPr>
        <w:t>البِذلَةِ</w:t>
      </w:r>
      <w:r w:rsidRPr="00BE2421">
        <w:rPr>
          <w:rStyle w:val="5-Char"/>
          <w:rtl/>
        </w:rPr>
        <w:t xml:space="preserve"> </w:t>
      </w:r>
      <w:r w:rsidRPr="00BE2421">
        <w:rPr>
          <w:rStyle w:val="5-Char"/>
          <w:rFonts w:hint="eastAsia"/>
          <w:rtl/>
        </w:rPr>
        <w:t>وَ</w:t>
      </w:r>
      <w:r w:rsidRPr="00DE0B1F">
        <w:rPr>
          <w:rFonts w:cs="Times New Roman" w:hint="cs"/>
          <w:sz w:val="32"/>
          <w:rtl/>
        </w:rPr>
        <w:t>‌</w:t>
      </w:r>
      <w:r w:rsidRPr="00BE2421">
        <w:rPr>
          <w:rStyle w:val="5-Char"/>
          <w:rtl/>
        </w:rPr>
        <w:t xml:space="preserve"> </w:t>
      </w:r>
      <w:r w:rsidRPr="00BE2421">
        <w:rPr>
          <w:rStyle w:val="5-Char"/>
          <w:rFonts w:hint="eastAsia"/>
          <w:rtl/>
        </w:rPr>
        <w:t>عَبدِ</w:t>
      </w:r>
      <w:r w:rsidRPr="00BE2421">
        <w:rPr>
          <w:rStyle w:val="5-Char"/>
          <w:rtl/>
        </w:rPr>
        <w:t xml:space="preserve"> </w:t>
      </w:r>
      <w:r w:rsidRPr="00BE2421">
        <w:rPr>
          <w:rStyle w:val="5-Char"/>
          <w:rFonts w:hint="eastAsia"/>
          <w:rtl/>
        </w:rPr>
        <w:t>الخِدمَ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دَارِ</w:t>
      </w:r>
      <w:r w:rsidRPr="00BE2421">
        <w:rPr>
          <w:rStyle w:val="5-Char"/>
          <w:rtl/>
        </w:rPr>
        <w:t xml:space="preserve"> </w:t>
      </w:r>
      <w:r w:rsidRPr="00BE2421">
        <w:rPr>
          <w:rStyle w:val="5-Char"/>
          <w:rFonts w:hint="eastAsia"/>
          <w:rtl/>
        </w:rPr>
        <w:t>السُّكن</w:t>
      </w:r>
      <w:r w:rsidR="007C6575" w:rsidRPr="00BE2421">
        <w:rPr>
          <w:rStyle w:val="5-Char"/>
          <w:rFonts w:hint="cs"/>
          <w:rtl/>
        </w:rPr>
        <w:t>ی</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تَجِبُ</w:t>
      </w:r>
      <w:r w:rsidRPr="00BE2421">
        <w:rPr>
          <w:rStyle w:val="5-Char"/>
          <w:rtl/>
        </w:rPr>
        <w:t xml:space="preserve"> </w:t>
      </w:r>
      <w:r w:rsidRPr="00BE2421">
        <w:rPr>
          <w:rStyle w:val="5-Char"/>
          <w:rFonts w:hint="eastAsia"/>
          <w:rtl/>
        </w:rPr>
        <w:t>الزَّكَاةُ</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Fonts w:hint="eastAsia"/>
          <w:rtl/>
        </w:rPr>
        <w:t>ه</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لَم</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قبِض</w:t>
      </w:r>
      <w:r w:rsidRPr="00BE2421">
        <w:rPr>
          <w:rStyle w:val="5-Char"/>
          <w:rtl/>
        </w:rPr>
        <w:t xml:space="preserve"> </w:t>
      </w:r>
      <w:r w:rsidRPr="00BE2421">
        <w:rPr>
          <w:rStyle w:val="5-Char"/>
          <w:rFonts w:hint="eastAsia"/>
          <w:rtl/>
        </w:rPr>
        <w:t>نِصَابً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عتَبَرُ</w:t>
      </w:r>
      <w:r w:rsidRPr="00BE2421">
        <w:rPr>
          <w:rStyle w:val="5-Char"/>
          <w:rtl/>
        </w:rPr>
        <w:t xml:space="preserve"> </w:t>
      </w:r>
      <w:r w:rsidRPr="00BE2421">
        <w:rPr>
          <w:rStyle w:val="5-Char"/>
          <w:rFonts w:hint="eastAsia"/>
          <w:rtl/>
        </w:rPr>
        <w:t>لِمَا</w:t>
      </w:r>
      <w:r w:rsidRPr="00BE2421">
        <w:rPr>
          <w:rStyle w:val="5-Char"/>
          <w:rtl/>
        </w:rPr>
        <w:t xml:space="preserve"> </w:t>
      </w:r>
      <w:r w:rsidRPr="00BE2421">
        <w:rPr>
          <w:rStyle w:val="5-Char"/>
          <w:rFonts w:hint="eastAsia"/>
          <w:rtl/>
        </w:rPr>
        <w:t>مَضَ</w:t>
      </w:r>
      <w:r w:rsidR="007C6575" w:rsidRPr="00BE2421">
        <w:rPr>
          <w:rStyle w:val="5-Char"/>
          <w:rFonts w:hint="cs"/>
          <w:rtl/>
        </w:rPr>
        <w:t>ی</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حَولِ</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وَقتِ</w:t>
      </w:r>
      <w:r w:rsidRPr="00BE2421">
        <w:rPr>
          <w:rStyle w:val="5-Char"/>
          <w:rtl/>
        </w:rPr>
        <w:t xml:space="preserve"> </w:t>
      </w:r>
      <w:r w:rsidRPr="00BE2421">
        <w:rPr>
          <w:rStyle w:val="5-Char"/>
          <w:rFonts w:hint="eastAsia"/>
          <w:rtl/>
        </w:rPr>
        <w:t>لُزُومِه</w:t>
      </w:r>
      <w:r w:rsidRPr="00BE2421">
        <w:rPr>
          <w:rStyle w:val="5-Char"/>
          <w:rtl/>
        </w:rPr>
        <w:t xml:space="preserve"> </w:t>
      </w:r>
      <w:r w:rsidRPr="00BE2421">
        <w:rPr>
          <w:rStyle w:val="5-Char"/>
          <w:rFonts w:hint="eastAsia"/>
          <w:rtl/>
        </w:rPr>
        <w:t>لِذِمَّةِ</w:t>
      </w:r>
      <w:r w:rsidRPr="00BE2421">
        <w:rPr>
          <w:rStyle w:val="5-Char"/>
          <w:rtl/>
        </w:rPr>
        <w:t xml:space="preserve"> </w:t>
      </w:r>
      <w:r w:rsidRPr="00BE2421">
        <w:rPr>
          <w:rStyle w:val="5-Char"/>
          <w:rFonts w:hint="eastAsia"/>
          <w:rtl/>
        </w:rPr>
        <w:t>المُشتَرِ</w:t>
      </w:r>
      <w:r w:rsidR="00C12E54" w:rsidRPr="00BE2421">
        <w:rPr>
          <w:rStyle w:val="5-Char"/>
          <w:rFonts w:hint="cs"/>
          <w:rtl/>
        </w:rPr>
        <w:t>ي</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tl/>
        </w:rPr>
        <w:t xml:space="preserve"> </w:t>
      </w:r>
      <w:r w:rsidRPr="00BE2421">
        <w:rPr>
          <w:rStyle w:val="5-Char"/>
          <w:rFonts w:hint="eastAsia"/>
          <w:rtl/>
        </w:rPr>
        <w:t>صَحِ</w:t>
      </w:r>
      <w:r w:rsidR="00C12E54" w:rsidRPr="00BE2421">
        <w:rPr>
          <w:rStyle w:val="5-Char"/>
          <w:rFonts w:hint="cs"/>
          <w:rtl/>
        </w:rPr>
        <w:t>ي</w:t>
      </w:r>
      <w:r w:rsidRPr="00BE2421">
        <w:rPr>
          <w:rStyle w:val="5-Char"/>
          <w:rFonts w:hint="eastAsia"/>
          <w:rtl/>
        </w:rPr>
        <w:t>حِ</w:t>
      </w:r>
      <w:r w:rsidRPr="00BE2421">
        <w:rPr>
          <w:rStyle w:val="5-Char"/>
          <w:rtl/>
        </w:rPr>
        <w:t xml:space="preserve"> </w:t>
      </w:r>
      <w:r w:rsidRPr="00BE2421">
        <w:rPr>
          <w:rStyle w:val="5-Char"/>
          <w:rFonts w:hint="eastAsia"/>
          <w:rtl/>
        </w:rPr>
        <w:t>الرِّوَا</w:t>
      </w:r>
      <w:r w:rsidR="00C12E54" w:rsidRPr="00BE2421">
        <w:rPr>
          <w:rStyle w:val="5-Char"/>
          <w:rFonts w:hint="cs"/>
          <w:rtl/>
        </w:rPr>
        <w:t>ي</w:t>
      </w:r>
      <w:r w:rsidRPr="00BE2421">
        <w:rPr>
          <w:rStyle w:val="5-Char"/>
          <w:rFonts w:hint="cs"/>
          <w:rtl/>
        </w:rPr>
        <w:t>َ</w:t>
      </w:r>
      <w:r w:rsidRPr="00BE2421">
        <w:rPr>
          <w:rStyle w:val="5-Char"/>
          <w:rFonts w:hint="eastAsia"/>
          <w:rtl/>
        </w:rPr>
        <w:t>ةِ</w:t>
      </w:r>
      <w:r w:rsidRPr="00BE2421">
        <w:rPr>
          <w:rStyle w:val="5-Char"/>
          <w:rFonts w:hint="cs"/>
          <w:rtl/>
        </w:rPr>
        <w:t>.</w:t>
      </w:r>
    </w:p>
    <w:p w:rsidR="00677ADD" w:rsidRPr="00BE2421" w:rsidRDefault="00677ADD"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الضَّعِ</w:t>
      </w:r>
      <w:r w:rsidR="00C12E54" w:rsidRPr="00BE2421">
        <w:rPr>
          <w:rStyle w:val="5-Char"/>
          <w:rFonts w:hint="cs"/>
          <w:rtl/>
        </w:rPr>
        <w:t>ي</w:t>
      </w:r>
      <w:r w:rsidRPr="00BE2421">
        <w:rPr>
          <w:rStyle w:val="5-Char"/>
          <w:rFonts w:hint="eastAsia"/>
          <w:rtl/>
        </w:rPr>
        <w:t>فُ</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هُوَ</w:t>
      </w:r>
      <w:r w:rsidRPr="00BE2421">
        <w:rPr>
          <w:rStyle w:val="5-Char"/>
          <w:rtl/>
        </w:rPr>
        <w:t xml:space="preserve"> </w:t>
      </w:r>
      <w:r w:rsidRPr="00BE2421">
        <w:rPr>
          <w:rStyle w:val="5-Char"/>
          <w:rFonts w:hint="eastAsia"/>
          <w:rtl/>
        </w:rPr>
        <w:t>بَدَلُ</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لَ</w:t>
      </w:r>
      <w:r w:rsidR="00C12E54" w:rsidRPr="00BE2421">
        <w:rPr>
          <w:rStyle w:val="5-Char"/>
          <w:rFonts w:hint="cs"/>
          <w:rtl/>
        </w:rPr>
        <w:t>ي</w:t>
      </w:r>
      <w:r w:rsidRPr="00BE2421">
        <w:rPr>
          <w:rStyle w:val="5-Char"/>
          <w:rFonts w:hint="eastAsia"/>
          <w:rtl/>
        </w:rPr>
        <w:t>سَ</w:t>
      </w:r>
      <w:r w:rsidRPr="00BE2421">
        <w:rPr>
          <w:rStyle w:val="5-Char"/>
          <w:rtl/>
        </w:rPr>
        <w:t xml:space="preserve"> </w:t>
      </w:r>
      <w:r w:rsidRPr="00BE2421">
        <w:rPr>
          <w:rStyle w:val="5-Char"/>
          <w:rFonts w:hint="eastAsia"/>
          <w:rtl/>
        </w:rPr>
        <w:t>بِمَالٍ</w:t>
      </w:r>
      <w:r w:rsidRPr="00BE2421">
        <w:rPr>
          <w:rStyle w:val="5-Char"/>
          <w:rtl/>
        </w:rPr>
        <w:t xml:space="preserve"> </w:t>
      </w:r>
      <w:r w:rsidRPr="00BE2421">
        <w:rPr>
          <w:rStyle w:val="5-Char"/>
          <w:rFonts w:hint="eastAsia"/>
          <w:rtl/>
        </w:rPr>
        <w:t>كالمَهرِ</w:t>
      </w:r>
      <w:r w:rsidRPr="00BE2421">
        <w:rPr>
          <w:rStyle w:val="5-Char"/>
          <w:rtl/>
        </w:rPr>
        <w:t xml:space="preserve"> </w:t>
      </w:r>
      <w:r w:rsidRPr="00BE2421">
        <w:rPr>
          <w:rStyle w:val="5-Char"/>
          <w:rFonts w:hint="eastAsia"/>
          <w:rtl/>
        </w:rPr>
        <w:t>وَالوَصِ</w:t>
      </w:r>
      <w:r w:rsidR="00C12E54" w:rsidRPr="00BE2421">
        <w:rPr>
          <w:rStyle w:val="5-Char"/>
          <w:rFonts w:hint="cs"/>
          <w:rtl/>
        </w:rPr>
        <w:t>ي</w:t>
      </w:r>
      <w:r w:rsidRPr="00BE2421">
        <w:rPr>
          <w:rStyle w:val="5-Char"/>
          <w:rFonts w:hint="cs"/>
          <w:rtl/>
        </w:rPr>
        <w:t>َّ</w:t>
      </w:r>
      <w:r w:rsidRPr="00BE2421">
        <w:rPr>
          <w:rStyle w:val="5-Char"/>
          <w:rFonts w:hint="eastAsia"/>
          <w:rtl/>
        </w:rPr>
        <w:t>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بَدَلِ</w:t>
      </w:r>
      <w:r w:rsidRPr="00BE2421">
        <w:rPr>
          <w:rStyle w:val="5-Char"/>
          <w:rtl/>
        </w:rPr>
        <w:t xml:space="preserve"> </w:t>
      </w:r>
      <w:r w:rsidRPr="00BE2421">
        <w:rPr>
          <w:rStyle w:val="5-Char"/>
          <w:rFonts w:hint="eastAsia"/>
          <w:rtl/>
        </w:rPr>
        <w:t>الخُلعِ</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لصُّلحِ</w:t>
      </w:r>
      <w:r w:rsidRPr="00BE2421">
        <w:rPr>
          <w:rStyle w:val="5-Char"/>
          <w:rtl/>
        </w:rPr>
        <w:t xml:space="preserve"> </w:t>
      </w:r>
      <w:r w:rsidRPr="00BE2421">
        <w:rPr>
          <w:rStyle w:val="5-Char"/>
          <w:rFonts w:hint="eastAsia"/>
          <w:rtl/>
        </w:rPr>
        <w:t>عَن</w:t>
      </w:r>
      <w:r w:rsidRPr="00BE2421">
        <w:rPr>
          <w:rStyle w:val="5-Char"/>
          <w:rtl/>
        </w:rPr>
        <w:t xml:space="preserve"> </w:t>
      </w:r>
      <w:r w:rsidRPr="00BE2421">
        <w:rPr>
          <w:rStyle w:val="5-Char"/>
          <w:rFonts w:hint="eastAsia"/>
          <w:rtl/>
        </w:rPr>
        <w:t>دَمِ</w:t>
      </w:r>
      <w:r w:rsidRPr="00BE2421">
        <w:rPr>
          <w:rStyle w:val="5-Char"/>
          <w:rtl/>
        </w:rPr>
        <w:t xml:space="preserve"> </w:t>
      </w:r>
      <w:r w:rsidRPr="00BE2421">
        <w:rPr>
          <w:rStyle w:val="5-Char"/>
          <w:rFonts w:hint="eastAsia"/>
          <w:rtl/>
        </w:rPr>
        <w:t>العَمدِ</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لدِّ</w:t>
      </w:r>
      <w:r w:rsidR="00C12E54" w:rsidRPr="00BE2421">
        <w:rPr>
          <w:rStyle w:val="5-Char"/>
          <w:rFonts w:hint="cs"/>
          <w:rtl/>
        </w:rPr>
        <w:t>ي</w:t>
      </w:r>
      <w:r w:rsidRPr="00BE2421">
        <w:rPr>
          <w:rStyle w:val="5-Char"/>
          <w:rFonts w:hint="cs"/>
          <w:rtl/>
        </w:rPr>
        <w:t>َ</w:t>
      </w:r>
      <w:r w:rsidRPr="00BE2421">
        <w:rPr>
          <w:rStyle w:val="5-Char"/>
          <w:rFonts w:hint="eastAsia"/>
          <w:rtl/>
        </w:rPr>
        <w:t>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بَدَلِ</w:t>
      </w:r>
      <w:r w:rsidRPr="00BE2421">
        <w:rPr>
          <w:rStyle w:val="5-Char"/>
          <w:rtl/>
        </w:rPr>
        <w:t xml:space="preserve"> </w:t>
      </w:r>
      <w:r w:rsidRPr="00BE2421">
        <w:rPr>
          <w:rStyle w:val="5-Char"/>
          <w:rFonts w:hint="eastAsia"/>
          <w:rtl/>
        </w:rPr>
        <w:t>الكِتَابَ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لسِّعَا</w:t>
      </w:r>
      <w:r w:rsidR="00C12E54" w:rsidRPr="00BE2421">
        <w:rPr>
          <w:rStyle w:val="5-Char"/>
          <w:rFonts w:hint="cs"/>
          <w:rtl/>
        </w:rPr>
        <w:t>ي</w:t>
      </w:r>
      <w:r w:rsidRPr="00BE2421">
        <w:rPr>
          <w:rStyle w:val="5-Char"/>
          <w:rFonts w:hint="cs"/>
          <w:rtl/>
        </w:rPr>
        <w:t>َ</w:t>
      </w:r>
      <w:r w:rsidRPr="00BE2421">
        <w:rPr>
          <w:rStyle w:val="5-Char"/>
          <w:rFonts w:hint="eastAsia"/>
          <w:rtl/>
        </w:rPr>
        <w:t>ةِ</w:t>
      </w:r>
      <w:r w:rsidRPr="00BE2421">
        <w:rPr>
          <w:rStyle w:val="5-Char"/>
          <w:rFonts w:hint="cs"/>
          <w:rtl/>
        </w:rPr>
        <w:t>:</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تَجِبُ</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Fonts w:hint="eastAsia"/>
          <w:rtl/>
        </w:rPr>
        <w:t>هِ</w:t>
      </w:r>
      <w:r w:rsidRPr="00BE2421">
        <w:rPr>
          <w:rStyle w:val="5-Char"/>
          <w:rtl/>
        </w:rPr>
        <w:t xml:space="preserve"> </w:t>
      </w:r>
      <w:r w:rsidRPr="00BE2421">
        <w:rPr>
          <w:rStyle w:val="5-Char"/>
          <w:rFonts w:hint="eastAsia"/>
          <w:rtl/>
        </w:rPr>
        <w:t>الزَّكَاةُ</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لَم</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قبِض</w:t>
      </w:r>
      <w:r w:rsidRPr="00BE2421">
        <w:rPr>
          <w:rStyle w:val="5-Char"/>
          <w:rtl/>
        </w:rPr>
        <w:t xml:space="preserve"> </w:t>
      </w:r>
      <w:r w:rsidRPr="00BE2421">
        <w:rPr>
          <w:rStyle w:val="5-Char"/>
          <w:rFonts w:hint="eastAsia"/>
          <w:rtl/>
        </w:rPr>
        <w:t>نِصَابًا</w:t>
      </w:r>
      <w:r w:rsidRPr="00BE2421">
        <w:rPr>
          <w:rStyle w:val="5-Char"/>
          <w:rtl/>
        </w:rPr>
        <w:t xml:space="preserve"> </w:t>
      </w:r>
      <w:r w:rsidRPr="00BE2421">
        <w:rPr>
          <w:rStyle w:val="5-Char"/>
          <w:rFonts w:hint="eastAsia"/>
          <w:rtl/>
        </w:rPr>
        <w:t>وَ</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حُولُ</w:t>
      </w:r>
      <w:r w:rsidRPr="00BE2421">
        <w:rPr>
          <w:rStyle w:val="5-Char"/>
          <w:rtl/>
        </w:rPr>
        <w:t xml:space="preserve"> </w:t>
      </w:r>
      <w:r w:rsidRPr="00BE2421">
        <w:rPr>
          <w:rStyle w:val="5-Char"/>
          <w:rFonts w:hint="eastAsia"/>
          <w:rtl/>
        </w:rPr>
        <w:t>عَلَ</w:t>
      </w:r>
      <w:r w:rsidR="00C12E54" w:rsidRPr="00BE2421">
        <w:rPr>
          <w:rStyle w:val="5-Char"/>
          <w:rFonts w:hint="cs"/>
          <w:rtl/>
        </w:rPr>
        <w:t>ي</w:t>
      </w:r>
      <w:r w:rsidRPr="00BE2421">
        <w:rPr>
          <w:rStyle w:val="5-Char"/>
          <w:rFonts w:hint="eastAsia"/>
          <w:rtl/>
        </w:rPr>
        <w:t>هِ</w:t>
      </w:r>
      <w:r w:rsidRPr="00BE2421">
        <w:rPr>
          <w:rStyle w:val="5-Char"/>
          <w:rtl/>
        </w:rPr>
        <w:t xml:space="preserve"> </w:t>
      </w:r>
      <w:r w:rsidRPr="00BE2421">
        <w:rPr>
          <w:rStyle w:val="5-Char"/>
          <w:rFonts w:hint="eastAsia"/>
          <w:rtl/>
        </w:rPr>
        <w:t>الحَولُ</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القَبضِ</w:t>
      </w:r>
      <w:r w:rsidRPr="00BE2421">
        <w:rPr>
          <w:rStyle w:val="5-Char"/>
          <w:rFonts w:hint="cs"/>
          <w:rtl/>
        </w:rPr>
        <w:t>؛</w:t>
      </w:r>
      <w:r w:rsidRPr="00BE2421">
        <w:rPr>
          <w:rStyle w:val="5-Char"/>
          <w:rtl/>
        </w:rPr>
        <w:t xml:space="preserve"> </w:t>
      </w:r>
      <w:r w:rsidRPr="00BE2421">
        <w:rPr>
          <w:rStyle w:val="5-Char"/>
          <w:rFonts w:hint="eastAsia"/>
          <w:rtl/>
        </w:rPr>
        <w:t>وَ</w:t>
      </w:r>
      <w:r w:rsidRPr="00DE0B1F">
        <w:rPr>
          <w:rFonts w:cs="Times New Roman" w:hint="cs"/>
          <w:sz w:val="32"/>
          <w:rtl/>
        </w:rPr>
        <w:t>‌</w:t>
      </w:r>
      <w:r w:rsidRPr="00BE2421">
        <w:rPr>
          <w:rStyle w:val="5-Char"/>
          <w:rtl/>
        </w:rPr>
        <w:t xml:space="preserve"> </w:t>
      </w:r>
      <w:r w:rsidRPr="00BE2421">
        <w:rPr>
          <w:rStyle w:val="5-Char"/>
          <w:rFonts w:hint="eastAsia"/>
          <w:rtl/>
        </w:rPr>
        <w:t>هَذَا</w:t>
      </w:r>
      <w:r w:rsidRPr="00BE2421">
        <w:rPr>
          <w:rStyle w:val="5-Char"/>
          <w:rtl/>
        </w:rPr>
        <w:t xml:space="preserve"> </w:t>
      </w:r>
      <w:r w:rsidRPr="00BE2421">
        <w:rPr>
          <w:rStyle w:val="5-Char"/>
          <w:rFonts w:hint="eastAsia"/>
          <w:rtl/>
        </w:rPr>
        <w:t>عِندَ</w:t>
      </w:r>
      <w:r w:rsidRPr="00BE2421">
        <w:rPr>
          <w:rStyle w:val="5-Char"/>
          <w:rtl/>
        </w:rPr>
        <w:t xml:space="preserve"> </w:t>
      </w:r>
      <w:r w:rsidRPr="00BE2421">
        <w:rPr>
          <w:rStyle w:val="5-Char"/>
          <w:rFonts w:hint="eastAsia"/>
          <w:rtl/>
        </w:rPr>
        <w:t>الاِمَامِ</w:t>
      </w:r>
      <w:r w:rsidRPr="00BE2421">
        <w:rPr>
          <w:rStyle w:val="5-Char"/>
          <w:rFonts w:hint="cs"/>
          <w:rtl/>
        </w:rPr>
        <w:t>؛</w:t>
      </w:r>
      <w:r w:rsidRPr="00BE2421">
        <w:rPr>
          <w:rStyle w:val="5-Char"/>
          <w:rtl/>
        </w:rPr>
        <w:t xml:space="preserve"> </w:t>
      </w:r>
      <w:r w:rsidRPr="00BE2421">
        <w:rPr>
          <w:rStyle w:val="5-Char"/>
          <w:rFonts w:hint="eastAsia"/>
          <w:rtl/>
        </w:rPr>
        <w:t>وَ</w:t>
      </w:r>
      <w:r w:rsidRPr="00DE0B1F">
        <w:rPr>
          <w:rFonts w:cs="Times New Roman" w:hint="cs"/>
          <w:sz w:val="32"/>
          <w:rtl/>
        </w:rPr>
        <w:t>‌</w:t>
      </w:r>
      <w:r w:rsidRPr="00BE2421">
        <w:rPr>
          <w:rStyle w:val="5-Char"/>
          <w:rtl/>
        </w:rPr>
        <w:t xml:space="preserve"> </w:t>
      </w:r>
      <w:r w:rsidRPr="00BE2421">
        <w:rPr>
          <w:rStyle w:val="5-Char"/>
          <w:rFonts w:hint="eastAsia"/>
          <w:rtl/>
        </w:rPr>
        <w:t>أَوجَبَا</w:t>
      </w:r>
      <w:r w:rsidRPr="00BE2421">
        <w:rPr>
          <w:rStyle w:val="5-Char"/>
          <w:rtl/>
        </w:rPr>
        <w:t xml:space="preserve"> </w:t>
      </w:r>
      <w:r w:rsidRPr="00BE2421">
        <w:rPr>
          <w:rStyle w:val="5-Char"/>
          <w:rFonts w:hint="eastAsia"/>
          <w:rtl/>
        </w:rPr>
        <w:t>عَنِ</w:t>
      </w:r>
      <w:r w:rsidRPr="00BE2421">
        <w:rPr>
          <w:rStyle w:val="5-Char"/>
          <w:rtl/>
        </w:rPr>
        <w:t xml:space="preserve"> </w:t>
      </w:r>
      <w:r w:rsidRPr="00BE2421">
        <w:rPr>
          <w:rStyle w:val="5-Char"/>
          <w:rFonts w:hint="eastAsia"/>
          <w:rtl/>
        </w:rPr>
        <w:t>المَقبُوضِ</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دُّ</w:t>
      </w:r>
      <w:r w:rsidR="00C12E54" w:rsidRPr="00BE2421">
        <w:rPr>
          <w:rStyle w:val="5-Char"/>
          <w:rFonts w:hint="cs"/>
          <w:rtl/>
        </w:rPr>
        <w:t>ي</w:t>
      </w:r>
      <w:r w:rsidRPr="00BE2421">
        <w:rPr>
          <w:rStyle w:val="5-Char"/>
          <w:rFonts w:hint="cs"/>
          <w:rtl/>
        </w:rPr>
        <w:t>ُ</w:t>
      </w:r>
      <w:r w:rsidRPr="00BE2421">
        <w:rPr>
          <w:rStyle w:val="5-Char"/>
          <w:rFonts w:hint="eastAsia"/>
          <w:rtl/>
        </w:rPr>
        <w:t>ونِ</w:t>
      </w:r>
      <w:r w:rsidRPr="00BE2421">
        <w:rPr>
          <w:rStyle w:val="5-Char"/>
          <w:rtl/>
        </w:rPr>
        <w:t xml:space="preserve"> </w:t>
      </w:r>
      <w:r w:rsidRPr="00BE2421">
        <w:rPr>
          <w:rStyle w:val="5-Char"/>
          <w:rFonts w:hint="eastAsia"/>
          <w:rtl/>
        </w:rPr>
        <w:t>الثَّلَاثَةِ</w:t>
      </w:r>
      <w:r w:rsidRPr="00BE2421">
        <w:rPr>
          <w:rStyle w:val="5-Char"/>
          <w:rtl/>
        </w:rPr>
        <w:t xml:space="preserve"> </w:t>
      </w:r>
      <w:r w:rsidRPr="00BE2421">
        <w:rPr>
          <w:rStyle w:val="5-Char"/>
          <w:rFonts w:hint="eastAsia"/>
          <w:rtl/>
        </w:rPr>
        <w:t>بِحِسَابِه</w:t>
      </w:r>
      <w:r w:rsidRPr="00BE2421">
        <w:rPr>
          <w:rStyle w:val="5-Char"/>
          <w:rtl/>
        </w:rPr>
        <w:t xml:space="preserve"> </w:t>
      </w:r>
      <w:r w:rsidRPr="00BE2421">
        <w:rPr>
          <w:rStyle w:val="5-Char"/>
          <w:rFonts w:hint="eastAsia"/>
          <w:rtl/>
        </w:rPr>
        <w:t>مُطلَقًا</w:t>
      </w:r>
      <w:r w:rsidRPr="00BE2421">
        <w:rPr>
          <w:rStyle w:val="5-Char"/>
          <w:rFonts w:hint="cs"/>
          <w:rtl/>
        </w:rPr>
        <w:t>.</w:t>
      </w:r>
    </w:p>
    <w:p w:rsidR="00677ADD" w:rsidRPr="00BE2421" w:rsidRDefault="00677ADD" w:rsidP="00AF1D25">
      <w:pPr>
        <w:rPr>
          <w:rStyle w:val="5-Char"/>
          <w:bCs/>
          <w:rtl/>
        </w:rPr>
      </w:pPr>
      <w:r w:rsidRPr="00BE2421">
        <w:rPr>
          <w:rStyle w:val="5-Char"/>
          <w:rFonts w:hint="eastAsia"/>
          <w:rtl/>
        </w:rPr>
        <w:t>وَ</w:t>
      </w:r>
      <w:r w:rsidRPr="00DE0B1F">
        <w:rPr>
          <w:rFonts w:cs="Times New Roman" w:hint="cs"/>
          <w:sz w:val="32"/>
          <w:rtl/>
        </w:rPr>
        <w:t>‌</w:t>
      </w:r>
      <w:r w:rsidRPr="00BE2421">
        <w:rPr>
          <w:rStyle w:val="5-Char"/>
          <w:rtl/>
        </w:rPr>
        <w:t xml:space="preserve"> </w:t>
      </w:r>
      <w:r w:rsidRPr="00BE2421">
        <w:rPr>
          <w:rStyle w:val="5-Char"/>
          <w:rFonts w:hint="eastAsia"/>
          <w:rtl/>
        </w:rPr>
        <w:t>إِذَا</w:t>
      </w:r>
      <w:r w:rsidRPr="00BE2421">
        <w:rPr>
          <w:rStyle w:val="5-Char"/>
          <w:rtl/>
        </w:rPr>
        <w:t xml:space="preserve"> </w:t>
      </w:r>
      <w:r w:rsidRPr="00BE2421">
        <w:rPr>
          <w:rStyle w:val="5-Char"/>
          <w:rFonts w:hint="eastAsia"/>
          <w:rtl/>
        </w:rPr>
        <w:t>قَبَضَ</w:t>
      </w:r>
      <w:r w:rsidRPr="00BE2421">
        <w:rPr>
          <w:rStyle w:val="5-Char"/>
          <w:rtl/>
        </w:rPr>
        <w:t xml:space="preserve"> </w:t>
      </w:r>
      <w:r w:rsidRPr="00BE2421">
        <w:rPr>
          <w:rStyle w:val="5-Char"/>
          <w:rFonts w:hint="eastAsia"/>
          <w:rtl/>
        </w:rPr>
        <w:t>مَالَ</w:t>
      </w:r>
      <w:r w:rsidRPr="00BE2421">
        <w:rPr>
          <w:rStyle w:val="5-Char"/>
          <w:rtl/>
        </w:rPr>
        <w:t xml:space="preserve"> </w:t>
      </w:r>
      <w:r w:rsidRPr="00BE2421">
        <w:rPr>
          <w:rStyle w:val="5-Char"/>
          <w:rFonts w:hint="eastAsia"/>
          <w:rtl/>
        </w:rPr>
        <w:t>الضِّمَارِ</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تَجِبُ</w:t>
      </w:r>
      <w:r w:rsidRPr="00BE2421">
        <w:rPr>
          <w:rStyle w:val="5-Char"/>
          <w:rtl/>
        </w:rPr>
        <w:t xml:space="preserve"> </w:t>
      </w:r>
      <w:r w:rsidRPr="00BE2421">
        <w:rPr>
          <w:rStyle w:val="5-Char"/>
          <w:rFonts w:hint="eastAsia"/>
          <w:rtl/>
        </w:rPr>
        <w:t>زَكوةُ</w:t>
      </w:r>
      <w:r w:rsidRPr="00BE2421">
        <w:rPr>
          <w:rStyle w:val="5-Char"/>
          <w:rtl/>
        </w:rPr>
        <w:t xml:space="preserve"> </w:t>
      </w:r>
      <w:r w:rsidRPr="00BE2421">
        <w:rPr>
          <w:rStyle w:val="5-Char"/>
          <w:rFonts w:hint="eastAsia"/>
          <w:rtl/>
        </w:rPr>
        <w:t>السِّنِ</w:t>
      </w:r>
      <w:r w:rsidR="00C12E54" w:rsidRPr="00BE2421">
        <w:rPr>
          <w:rStyle w:val="5-Char"/>
          <w:rFonts w:hint="cs"/>
          <w:rtl/>
        </w:rPr>
        <w:t>ي</w:t>
      </w:r>
      <w:r w:rsidRPr="00BE2421">
        <w:rPr>
          <w:rStyle w:val="5-Char"/>
          <w:rFonts w:hint="eastAsia"/>
          <w:rtl/>
        </w:rPr>
        <w:t>نَ</w:t>
      </w:r>
      <w:r w:rsidRPr="00BE2421">
        <w:rPr>
          <w:rStyle w:val="5-Char"/>
          <w:rtl/>
        </w:rPr>
        <w:t xml:space="preserve"> </w:t>
      </w:r>
      <w:r w:rsidRPr="00BE2421">
        <w:rPr>
          <w:rStyle w:val="5-Char"/>
          <w:rFonts w:hint="eastAsia"/>
          <w:rtl/>
        </w:rPr>
        <w:t>المَاضِ</w:t>
      </w:r>
      <w:r w:rsidR="00C12E54" w:rsidRPr="00BE2421">
        <w:rPr>
          <w:rStyle w:val="5-Char"/>
          <w:rFonts w:hint="cs"/>
          <w:rtl/>
        </w:rPr>
        <w:t>ي</w:t>
      </w:r>
      <w:r w:rsidRPr="00BE2421">
        <w:rPr>
          <w:rStyle w:val="5-Char"/>
          <w:rFonts w:hint="cs"/>
          <w:rtl/>
        </w:rPr>
        <w:t>َ</w:t>
      </w:r>
      <w:r w:rsidRPr="00BE2421">
        <w:rPr>
          <w:rStyle w:val="5-Char"/>
          <w:rFonts w:hint="eastAsia"/>
          <w:rtl/>
        </w:rPr>
        <w:t>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هُوَ</w:t>
      </w:r>
      <w:r w:rsidRPr="00BE2421">
        <w:rPr>
          <w:rStyle w:val="5-Char"/>
          <w:rFonts w:hint="cs"/>
          <w:rtl/>
        </w:rPr>
        <w:t>:</w:t>
      </w:r>
      <w:r w:rsidRPr="00BE2421">
        <w:rPr>
          <w:rStyle w:val="5-Char"/>
          <w:rtl/>
        </w:rPr>
        <w:t xml:space="preserve"> </w:t>
      </w:r>
      <w:r w:rsidRPr="00BE2421">
        <w:rPr>
          <w:rStyle w:val="5-Char"/>
          <w:rFonts w:hint="eastAsia"/>
          <w:rtl/>
        </w:rPr>
        <w:t>كَآبِقٍ</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فقُودٍ</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غصُوبٍ</w:t>
      </w:r>
      <w:r w:rsidRPr="00BE2421">
        <w:rPr>
          <w:rStyle w:val="5-Char"/>
          <w:rtl/>
        </w:rPr>
        <w:t xml:space="preserve"> </w:t>
      </w:r>
      <w:r w:rsidRPr="00BE2421">
        <w:rPr>
          <w:rStyle w:val="5-Char"/>
          <w:rFonts w:hint="eastAsia"/>
          <w:rtl/>
        </w:rPr>
        <w:t>لَ</w:t>
      </w:r>
      <w:r w:rsidR="00C12E54" w:rsidRPr="00BE2421">
        <w:rPr>
          <w:rStyle w:val="5-Char"/>
          <w:rFonts w:hint="cs"/>
          <w:rtl/>
        </w:rPr>
        <w:t>ي</w:t>
      </w:r>
      <w:r w:rsidRPr="00BE2421">
        <w:rPr>
          <w:rStyle w:val="5-Char"/>
          <w:rFonts w:hint="eastAsia"/>
          <w:rtl/>
        </w:rPr>
        <w:t>سَ</w:t>
      </w:r>
      <w:r w:rsidRPr="00BE2421">
        <w:rPr>
          <w:rStyle w:val="5-Char"/>
          <w:rtl/>
        </w:rPr>
        <w:t xml:space="preserve"> </w:t>
      </w:r>
      <w:r w:rsidRPr="00BE2421">
        <w:rPr>
          <w:rStyle w:val="5-Char"/>
          <w:rFonts w:hint="eastAsia"/>
          <w:rtl/>
        </w:rPr>
        <w:t>عَلَ</w:t>
      </w:r>
      <w:r w:rsidR="00C12E54" w:rsidRPr="00BE2421">
        <w:rPr>
          <w:rStyle w:val="5-Char"/>
          <w:rFonts w:hint="cs"/>
          <w:rtl/>
        </w:rPr>
        <w:t>ي</w:t>
      </w:r>
      <w:r w:rsidRPr="00BE2421">
        <w:rPr>
          <w:rStyle w:val="5-Char"/>
          <w:rFonts w:hint="eastAsia"/>
          <w:rtl/>
        </w:rPr>
        <w:t>هِ</w:t>
      </w:r>
      <w:r w:rsidRPr="00BE2421">
        <w:rPr>
          <w:rStyle w:val="5-Char"/>
          <w:rtl/>
        </w:rPr>
        <w:t xml:space="preserve"> </w:t>
      </w:r>
      <w:r w:rsidRPr="00BE2421">
        <w:rPr>
          <w:rStyle w:val="5-Char"/>
          <w:rFonts w:hint="eastAsia"/>
          <w:rtl/>
        </w:rPr>
        <w:t>بَ</w:t>
      </w:r>
      <w:r w:rsidR="00C12E54" w:rsidRPr="00BE2421">
        <w:rPr>
          <w:rStyle w:val="5-Char"/>
          <w:rFonts w:hint="cs"/>
          <w:rtl/>
        </w:rPr>
        <w:t>ي</w:t>
      </w:r>
      <w:r w:rsidRPr="00BE2421">
        <w:rPr>
          <w:rStyle w:val="5-Char"/>
          <w:rFonts w:hint="cs"/>
          <w:rtl/>
        </w:rPr>
        <w:t>ِّ</w:t>
      </w:r>
      <w:r w:rsidRPr="00BE2421">
        <w:rPr>
          <w:rStyle w:val="5-Char"/>
          <w:rFonts w:hint="eastAsia"/>
          <w:rtl/>
        </w:rPr>
        <w:t>نَ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الٍ</w:t>
      </w:r>
      <w:r w:rsidRPr="00BE2421">
        <w:rPr>
          <w:rStyle w:val="5-Char"/>
          <w:rtl/>
        </w:rPr>
        <w:t xml:space="preserve"> </w:t>
      </w:r>
      <w:r w:rsidRPr="00BE2421">
        <w:rPr>
          <w:rStyle w:val="5-Char"/>
          <w:rFonts w:hint="eastAsia"/>
          <w:rtl/>
        </w:rPr>
        <w:t>سَاقِطٍ</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tl/>
        </w:rPr>
        <w:t xml:space="preserve"> </w:t>
      </w:r>
      <w:r w:rsidRPr="00BE2421">
        <w:rPr>
          <w:rStyle w:val="5-Char"/>
          <w:rFonts w:hint="eastAsia"/>
          <w:rtl/>
        </w:rPr>
        <w:t>البَحرِ</w:t>
      </w:r>
      <w:r w:rsidRPr="00BE2421">
        <w:rPr>
          <w:rStyle w:val="5-Char"/>
          <w:rtl/>
        </w:rPr>
        <w:t xml:space="preserve"> </w:t>
      </w:r>
      <w:r w:rsidRPr="00BE2421">
        <w:rPr>
          <w:rStyle w:val="5-Char"/>
          <w:rFonts w:hint="eastAsia"/>
          <w:rtl/>
        </w:rPr>
        <w:t>وَ</w:t>
      </w:r>
      <w:r w:rsidRPr="00DE0B1F">
        <w:rPr>
          <w:rFonts w:cs="Times New Roman" w:hint="cs"/>
          <w:sz w:val="32"/>
          <w:rtl/>
        </w:rPr>
        <w:t>‌</w:t>
      </w:r>
      <w:r w:rsidRPr="00BE2421">
        <w:rPr>
          <w:rStyle w:val="5-Char"/>
          <w:rtl/>
        </w:rPr>
        <w:t xml:space="preserve"> </w:t>
      </w:r>
      <w:r w:rsidRPr="00BE2421">
        <w:rPr>
          <w:rStyle w:val="5-Char"/>
          <w:rFonts w:hint="eastAsia"/>
          <w:rtl/>
        </w:rPr>
        <w:t>مَدفُونٍ</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tl/>
        </w:rPr>
        <w:t xml:space="preserve"> </w:t>
      </w:r>
      <w:r w:rsidRPr="00BE2421">
        <w:rPr>
          <w:rStyle w:val="5-Char"/>
          <w:rFonts w:hint="eastAsia"/>
          <w:rtl/>
        </w:rPr>
        <w:t>مَفَازَةٍ</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دَارٍ</w:t>
      </w:r>
      <w:r w:rsidRPr="00BE2421">
        <w:rPr>
          <w:rStyle w:val="5-Char"/>
          <w:rtl/>
        </w:rPr>
        <w:t xml:space="preserve"> </w:t>
      </w:r>
      <w:r w:rsidRPr="00BE2421">
        <w:rPr>
          <w:rStyle w:val="5-Char"/>
          <w:rFonts w:hint="eastAsia"/>
          <w:rtl/>
        </w:rPr>
        <w:t>عَظِ</w:t>
      </w:r>
      <w:r w:rsidR="00C12E54" w:rsidRPr="00BE2421">
        <w:rPr>
          <w:rStyle w:val="5-Char"/>
          <w:rFonts w:hint="cs"/>
          <w:rtl/>
        </w:rPr>
        <w:t>ي</w:t>
      </w:r>
      <w:r w:rsidRPr="00BE2421">
        <w:rPr>
          <w:rStyle w:val="5-Char"/>
          <w:rFonts w:hint="eastAsia"/>
          <w:rtl/>
        </w:rPr>
        <w:t>مَةٍ</w:t>
      </w:r>
      <w:r w:rsidRPr="00BE2421">
        <w:rPr>
          <w:rStyle w:val="5-Char"/>
          <w:rtl/>
        </w:rPr>
        <w:t xml:space="preserve"> </w:t>
      </w:r>
      <w:r w:rsidRPr="00BE2421">
        <w:rPr>
          <w:rStyle w:val="5-Char"/>
          <w:rFonts w:hint="eastAsia"/>
          <w:rtl/>
        </w:rPr>
        <w:t>وَ</w:t>
      </w:r>
      <w:r w:rsidRPr="00DE0B1F">
        <w:rPr>
          <w:rFonts w:cs="Times New Roman" w:hint="cs"/>
          <w:sz w:val="32"/>
          <w:rtl/>
        </w:rPr>
        <w:t>‌</w:t>
      </w:r>
      <w:r w:rsidRPr="00BE2421">
        <w:rPr>
          <w:rStyle w:val="5-Char"/>
          <w:rtl/>
        </w:rPr>
        <w:t xml:space="preserve"> </w:t>
      </w:r>
      <w:r w:rsidRPr="00BE2421">
        <w:rPr>
          <w:rStyle w:val="5-Char"/>
          <w:rFonts w:hint="eastAsia"/>
          <w:rtl/>
        </w:rPr>
        <w:t>قَد</w:t>
      </w:r>
      <w:r w:rsidRPr="00BE2421">
        <w:rPr>
          <w:rStyle w:val="5-Char"/>
          <w:rtl/>
        </w:rPr>
        <w:t xml:space="preserve"> </w:t>
      </w:r>
      <w:r w:rsidRPr="00BE2421">
        <w:rPr>
          <w:rStyle w:val="5-Char"/>
          <w:rFonts w:hint="eastAsia"/>
          <w:rtl/>
        </w:rPr>
        <w:t>نَسِ</w:t>
      </w:r>
      <w:r w:rsidR="00C12E54" w:rsidRPr="00BE2421">
        <w:rPr>
          <w:rStyle w:val="5-Char"/>
          <w:rFonts w:hint="cs"/>
          <w:rtl/>
        </w:rPr>
        <w:t>ي</w:t>
      </w:r>
      <w:r w:rsidRPr="00BE2421">
        <w:rPr>
          <w:rStyle w:val="5-Char"/>
          <w:rFonts w:hint="cs"/>
          <w:rtl/>
        </w:rPr>
        <w:t>َ</w:t>
      </w:r>
      <w:r w:rsidRPr="00BE2421">
        <w:rPr>
          <w:rStyle w:val="5-Char"/>
          <w:rtl/>
        </w:rPr>
        <w:t xml:space="preserve"> </w:t>
      </w:r>
      <w:r w:rsidRPr="00BE2421">
        <w:rPr>
          <w:rStyle w:val="5-Char"/>
          <w:rFonts w:hint="eastAsia"/>
          <w:rtl/>
        </w:rPr>
        <w:t>مَكَانَ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أخُوذٍ</w:t>
      </w:r>
      <w:r w:rsidRPr="00BE2421">
        <w:rPr>
          <w:rStyle w:val="5-Char"/>
          <w:rtl/>
        </w:rPr>
        <w:t xml:space="preserve"> </w:t>
      </w:r>
      <w:r w:rsidRPr="00BE2421">
        <w:rPr>
          <w:rStyle w:val="5-Char"/>
          <w:rFonts w:hint="eastAsia"/>
          <w:rtl/>
        </w:rPr>
        <w:t>مُصَادِرَ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ودَعٍ</w:t>
      </w:r>
      <w:r w:rsidRPr="00BE2421">
        <w:rPr>
          <w:rStyle w:val="5-Char"/>
          <w:rtl/>
        </w:rPr>
        <w:t xml:space="preserve"> </w:t>
      </w:r>
      <w:r w:rsidRPr="00BE2421">
        <w:rPr>
          <w:rStyle w:val="5-Char"/>
          <w:rFonts w:hint="eastAsia"/>
          <w:rtl/>
        </w:rPr>
        <w:t>عِندَ</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لَا</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عرِفُه</w:t>
      </w:r>
      <w:r w:rsidRPr="00BE2421">
        <w:rPr>
          <w:rStyle w:val="5-Char"/>
          <w:rtl/>
        </w:rPr>
        <w:t xml:space="preserve"> </w:t>
      </w:r>
      <w:r w:rsidRPr="00BE2421">
        <w:rPr>
          <w:rStyle w:val="5-Char"/>
          <w:rFonts w:hint="eastAsia"/>
          <w:rtl/>
        </w:rPr>
        <w:t>وَ</w:t>
      </w:r>
      <w:r w:rsidRPr="00DE0B1F">
        <w:rPr>
          <w:rFonts w:cs="Times New Roman" w:hint="cs"/>
          <w:sz w:val="32"/>
          <w:rtl/>
        </w:rPr>
        <w:t>‌</w:t>
      </w:r>
      <w:r w:rsidRPr="00BE2421">
        <w:rPr>
          <w:rStyle w:val="5-Char"/>
          <w:rtl/>
        </w:rPr>
        <w:t xml:space="preserve"> </w:t>
      </w:r>
      <w:r w:rsidRPr="00BE2421">
        <w:rPr>
          <w:rStyle w:val="5-Char"/>
          <w:rFonts w:hint="eastAsia"/>
          <w:rtl/>
        </w:rPr>
        <w:t>دَ</w:t>
      </w:r>
      <w:r w:rsidR="00C12E54" w:rsidRPr="00BE2421">
        <w:rPr>
          <w:rStyle w:val="5-Char"/>
          <w:rFonts w:hint="cs"/>
          <w:rtl/>
        </w:rPr>
        <w:t>ي</w:t>
      </w:r>
      <w:r w:rsidRPr="00BE2421">
        <w:rPr>
          <w:rStyle w:val="5-Char"/>
          <w:rFonts w:hint="eastAsia"/>
          <w:rtl/>
        </w:rPr>
        <w:t>نٍ</w:t>
      </w:r>
      <w:r w:rsidRPr="00BE2421">
        <w:rPr>
          <w:rStyle w:val="5-Char"/>
          <w:rtl/>
        </w:rPr>
        <w:t xml:space="preserve"> </w:t>
      </w:r>
      <w:r w:rsidRPr="00BE2421">
        <w:rPr>
          <w:rStyle w:val="5-Char"/>
          <w:rFonts w:hint="eastAsia"/>
          <w:rtl/>
        </w:rPr>
        <w:t>ل</w:t>
      </w:r>
      <w:r w:rsidRPr="00BE2421">
        <w:rPr>
          <w:rStyle w:val="5-Char"/>
          <w:rtl/>
        </w:rPr>
        <w:t>ٰ</w:t>
      </w:r>
      <w:r w:rsidRPr="00BE2421">
        <w:rPr>
          <w:rStyle w:val="5-Char"/>
          <w:rFonts w:hint="eastAsia"/>
          <w:rtl/>
        </w:rPr>
        <w:t>ا</w:t>
      </w:r>
      <w:r w:rsidRPr="00BE2421">
        <w:rPr>
          <w:rStyle w:val="5-Char"/>
          <w:rtl/>
        </w:rPr>
        <w:t xml:space="preserve"> </w:t>
      </w:r>
      <w:r w:rsidRPr="00BE2421">
        <w:rPr>
          <w:rStyle w:val="5-Char"/>
          <w:rFonts w:hint="eastAsia"/>
          <w:rtl/>
        </w:rPr>
        <w:t>بَ</w:t>
      </w:r>
      <w:r w:rsidR="00C12E54" w:rsidRPr="00BE2421">
        <w:rPr>
          <w:rStyle w:val="5-Char"/>
          <w:rFonts w:hint="cs"/>
          <w:rtl/>
        </w:rPr>
        <w:t>ي</w:t>
      </w:r>
      <w:r w:rsidRPr="00BE2421">
        <w:rPr>
          <w:rStyle w:val="5-Char"/>
          <w:rFonts w:hint="cs"/>
          <w:rtl/>
        </w:rPr>
        <w:t>ِّ</w:t>
      </w:r>
      <w:r w:rsidRPr="00BE2421">
        <w:rPr>
          <w:rStyle w:val="5-Char"/>
          <w:rFonts w:hint="eastAsia"/>
          <w:rtl/>
        </w:rPr>
        <w:t>نَةَ</w:t>
      </w:r>
      <w:r w:rsidRPr="00BE2421">
        <w:rPr>
          <w:rStyle w:val="5-Char"/>
          <w:rtl/>
        </w:rPr>
        <w:t xml:space="preserve"> </w:t>
      </w:r>
      <w:r w:rsidRPr="00BE2421">
        <w:rPr>
          <w:rStyle w:val="5-Char"/>
          <w:rFonts w:hint="eastAsia"/>
          <w:rtl/>
        </w:rPr>
        <w:t>عَلَ</w:t>
      </w:r>
      <w:r w:rsidR="00C12E54" w:rsidRPr="00BE2421">
        <w:rPr>
          <w:rStyle w:val="5-Char"/>
          <w:rFonts w:hint="cs"/>
          <w:rtl/>
        </w:rPr>
        <w:t>ي</w:t>
      </w:r>
      <w:r w:rsidRPr="00BE2421">
        <w:rPr>
          <w:rStyle w:val="5-Char"/>
          <w:rFonts w:hint="eastAsia"/>
          <w:rtl/>
        </w:rPr>
        <w:t>هِ</w:t>
      </w:r>
      <w:r w:rsidRPr="00BE2421">
        <w:rPr>
          <w:rStyle w:val="5-Char"/>
          <w:rFonts w:hint="cs"/>
          <w:rtl/>
        </w:rPr>
        <w:t>.</w:t>
      </w:r>
    </w:p>
    <w:p w:rsidR="00677ADD" w:rsidRPr="00BE2421" w:rsidRDefault="00677ADD"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جزِئُ</w:t>
      </w:r>
      <w:r w:rsidRPr="00BE2421">
        <w:rPr>
          <w:rStyle w:val="5-Char"/>
          <w:rtl/>
        </w:rPr>
        <w:t xml:space="preserve"> </w:t>
      </w:r>
      <w:r w:rsidRPr="00BE2421">
        <w:rPr>
          <w:rStyle w:val="5-Char"/>
          <w:rFonts w:hint="eastAsia"/>
          <w:rtl/>
        </w:rPr>
        <w:t>عَنِ</w:t>
      </w:r>
      <w:r w:rsidRPr="00BE2421">
        <w:rPr>
          <w:rStyle w:val="5-Char"/>
          <w:rtl/>
        </w:rPr>
        <w:t xml:space="preserve"> </w:t>
      </w:r>
      <w:r w:rsidRPr="00BE2421">
        <w:rPr>
          <w:rStyle w:val="5-Char"/>
          <w:rFonts w:hint="eastAsia"/>
          <w:rtl/>
        </w:rPr>
        <w:t>الزَّكوةِ</w:t>
      </w:r>
      <w:r w:rsidRPr="00BE2421">
        <w:rPr>
          <w:rStyle w:val="5-Char"/>
          <w:rtl/>
        </w:rPr>
        <w:t xml:space="preserve"> </w:t>
      </w:r>
      <w:r w:rsidRPr="00BE2421">
        <w:rPr>
          <w:rStyle w:val="5-Char"/>
          <w:rFonts w:hint="eastAsia"/>
          <w:rtl/>
        </w:rPr>
        <w:t>دَ</w:t>
      </w:r>
      <w:r w:rsidR="00C12E54" w:rsidRPr="00BE2421">
        <w:rPr>
          <w:rStyle w:val="5-Char"/>
          <w:rFonts w:hint="cs"/>
          <w:rtl/>
        </w:rPr>
        <w:t>ي</w:t>
      </w:r>
      <w:r w:rsidRPr="00BE2421">
        <w:rPr>
          <w:rStyle w:val="5-Char"/>
          <w:rFonts w:hint="eastAsia"/>
          <w:rtl/>
        </w:rPr>
        <w:t>نٌ</w:t>
      </w:r>
      <w:r w:rsidRPr="00BE2421">
        <w:rPr>
          <w:rStyle w:val="5-Char"/>
          <w:rtl/>
        </w:rPr>
        <w:t xml:space="preserve"> </w:t>
      </w:r>
      <w:r w:rsidRPr="00BE2421">
        <w:rPr>
          <w:rStyle w:val="5-Char"/>
          <w:rFonts w:hint="eastAsia"/>
          <w:rtl/>
        </w:rPr>
        <w:t>أُبرِئَ</w:t>
      </w:r>
      <w:r w:rsidRPr="00BE2421">
        <w:rPr>
          <w:rStyle w:val="5-Char"/>
          <w:rtl/>
        </w:rPr>
        <w:t xml:space="preserve"> </w:t>
      </w:r>
      <w:r w:rsidRPr="00BE2421">
        <w:rPr>
          <w:rStyle w:val="5-Char"/>
          <w:rFonts w:hint="eastAsia"/>
          <w:rtl/>
        </w:rPr>
        <w:t>عَنهُ</w:t>
      </w:r>
      <w:r w:rsidRPr="00BE2421">
        <w:rPr>
          <w:rStyle w:val="5-Char"/>
          <w:rtl/>
        </w:rPr>
        <w:t xml:space="preserve"> </w:t>
      </w:r>
      <w:r w:rsidRPr="00BE2421">
        <w:rPr>
          <w:rStyle w:val="5-Char"/>
          <w:rFonts w:hint="eastAsia"/>
          <w:rtl/>
        </w:rPr>
        <w:t>فَقِ</w:t>
      </w:r>
      <w:r w:rsidR="00C12E54" w:rsidRPr="00BE2421">
        <w:rPr>
          <w:rStyle w:val="5-Char"/>
          <w:rFonts w:hint="cs"/>
          <w:rtl/>
        </w:rPr>
        <w:t>ي</w:t>
      </w:r>
      <w:r w:rsidRPr="00BE2421">
        <w:rPr>
          <w:rStyle w:val="5-Char"/>
          <w:rFonts w:hint="eastAsia"/>
          <w:rtl/>
        </w:rPr>
        <w:t>رٌ</w:t>
      </w:r>
      <w:r w:rsidRPr="00BE2421">
        <w:rPr>
          <w:rStyle w:val="5-Char"/>
          <w:rtl/>
        </w:rPr>
        <w:t xml:space="preserve"> </w:t>
      </w:r>
      <w:r w:rsidRPr="00BE2421">
        <w:rPr>
          <w:rStyle w:val="5-Char"/>
          <w:rFonts w:hint="eastAsia"/>
          <w:rtl/>
        </w:rPr>
        <w:t>بِنِ</w:t>
      </w:r>
      <w:r w:rsidR="00C12E54" w:rsidRPr="00BE2421">
        <w:rPr>
          <w:rStyle w:val="5-Char"/>
          <w:rFonts w:hint="cs"/>
          <w:rtl/>
        </w:rPr>
        <w:t>ي</w:t>
      </w:r>
      <w:r w:rsidRPr="00BE2421">
        <w:rPr>
          <w:rStyle w:val="5-Char"/>
          <w:rFonts w:hint="cs"/>
          <w:rtl/>
        </w:rPr>
        <w:t>َّ</w:t>
      </w:r>
      <w:r w:rsidRPr="00BE2421">
        <w:rPr>
          <w:rStyle w:val="5-Char"/>
          <w:rFonts w:hint="eastAsia"/>
          <w:rtl/>
        </w:rPr>
        <w:t>تِهَ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صَحَّ</w:t>
      </w:r>
      <w:r w:rsidRPr="00BE2421">
        <w:rPr>
          <w:rStyle w:val="5-Char"/>
          <w:rtl/>
        </w:rPr>
        <w:t xml:space="preserve"> </w:t>
      </w:r>
      <w:r w:rsidRPr="00BE2421">
        <w:rPr>
          <w:rStyle w:val="5-Char"/>
          <w:rFonts w:hint="eastAsia"/>
          <w:rtl/>
        </w:rPr>
        <w:t>دَفعُ</w:t>
      </w:r>
      <w:r w:rsidRPr="00BE2421">
        <w:rPr>
          <w:rStyle w:val="5-Char"/>
          <w:rtl/>
        </w:rPr>
        <w:t xml:space="preserve"> </w:t>
      </w:r>
      <w:r w:rsidRPr="00BE2421">
        <w:rPr>
          <w:rStyle w:val="5-Char"/>
          <w:rFonts w:hint="eastAsia"/>
          <w:rtl/>
        </w:rPr>
        <w:t>عَرضٍ</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كِ</w:t>
      </w:r>
      <w:r w:rsidR="00C12E54" w:rsidRPr="00BE2421">
        <w:rPr>
          <w:rStyle w:val="5-Char"/>
          <w:rFonts w:hint="cs"/>
          <w:rtl/>
        </w:rPr>
        <w:t>ي</w:t>
      </w:r>
      <w:r w:rsidRPr="00BE2421">
        <w:rPr>
          <w:rStyle w:val="5-Char"/>
          <w:rFonts w:hint="eastAsia"/>
          <w:rtl/>
        </w:rPr>
        <w:t>لٍ</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وزُونٍ</w:t>
      </w:r>
      <w:r w:rsidRPr="00BE2421">
        <w:rPr>
          <w:rStyle w:val="5-Char"/>
          <w:rtl/>
        </w:rPr>
        <w:t xml:space="preserve"> </w:t>
      </w:r>
      <w:r w:rsidRPr="00BE2421">
        <w:rPr>
          <w:rStyle w:val="5-Char"/>
          <w:rFonts w:hint="eastAsia"/>
          <w:rtl/>
        </w:rPr>
        <w:t>عَن</w:t>
      </w:r>
      <w:r w:rsidRPr="00BE2421">
        <w:rPr>
          <w:rStyle w:val="5-Char"/>
          <w:rtl/>
        </w:rPr>
        <w:t xml:space="preserve"> </w:t>
      </w:r>
      <w:r w:rsidRPr="00BE2421">
        <w:rPr>
          <w:rStyle w:val="5-Char"/>
          <w:rFonts w:hint="eastAsia"/>
          <w:rtl/>
        </w:rPr>
        <w:t>زَكوةِ</w:t>
      </w:r>
      <w:r w:rsidRPr="00BE2421">
        <w:rPr>
          <w:rStyle w:val="5-Char"/>
          <w:rtl/>
        </w:rPr>
        <w:t xml:space="preserve"> </w:t>
      </w:r>
      <w:r w:rsidRPr="00BE2421">
        <w:rPr>
          <w:rStyle w:val="5-Char"/>
          <w:rFonts w:hint="eastAsia"/>
          <w:rtl/>
        </w:rPr>
        <w:t>النَّقدَ</w:t>
      </w:r>
      <w:r w:rsidR="00C12E54" w:rsidRPr="00BE2421">
        <w:rPr>
          <w:rStyle w:val="5-Char"/>
          <w:rFonts w:hint="cs"/>
          <w:rtl/>
        </w:rPr>
        <w:t>ي</w:t>
      </w:r>
      <w:r w:rsidRPr="00BE2421">
        <w:rPr>
          <w:rStyle w:val="5-Char"/>
          <w:rFonts w:hint="eastAsia"/>
          <w:rtl/>
        </w:rPr>
        <w:t>نِ</w:t>
      </w:r>
      <w:r w:rsidRPr="00BE2421">
        <w:rPr>
          <w:rStyle w:val="5-Char"/>
          <w:rtl/>
        </w:rPr>
        <w:t xml:space="preserve"> </w:t>
      </w:r>
      <w:r w:rsidRPr="00BE2421">
        <w:rPr>
          <w:rStyle w:val="5-Char"/>
          <w:rFonts w:hint="eastAsia"/>
          <w:rtl/>
        </w:rPr>
        <w:t>بِالقِ</w:t>
      </w:r>
      <w:r w:rsidR="00C12E54" w:rsidRPr="00BE2421">
        <w:rPr>
          <w:rStyle w:val="5-Char"/>
          <w:rFonts w:hint="cs"/>
          <w:rtl/>
        </w:rPr>
        <w:t>ي</w:t>
      </w:r>
      <w:r w:rsidRPr="00BE2421">
        <w:rPr>
          <w:rStyle w:val="5-Char"/>
          <w:rFonts w:hint="eastAsia"/>
          <w:rtl/>
        </w:rPr>
        <w:t>مَ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أَدَّ</w:t>
      </w:r>
      <w:r w:rsidR="007C6575" w:rsidRPr="00BE2421">
        <w:rPr>
          <w:rStyle w:val="5-Char"/>
          <w:rFonts w:hint="cs"/>
          <w:rtl/>
        </w:rPr>
        <w:t>ی</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عَ</w:t>
      </w:r>
      <w:r w:rsidR="00C12E54" w:rsidRPr="00BE2421">
        <w:rPr>
          <w:rStyle w:val="5-Char"/>
          <w:rFonts w:hint="cs"/>
          <w:rtl/>
        </w:rPr>
        <w:t>ي</w:t>
      </w:r>
      <w:r w:rsidRPr="00BE2421">
        <w:rPr>
          <w:rStyle w:val="5-Char"/>
          <w:rFonts w:hint="eastAsia"/>
          <w:rtl/>
        </w:rPr>
        <w:t>نِ</w:t>
      </w:r>
      <w:r w:rsidRPr="00BE2421">
        <w:rPr>
          <w:rStyle w:val="5-Char"/>
          <w:rtl/>
        </w:rPr>
        <w:t xml:space="preserve"> </w:t>
      </w:r>
      <w:r w:rsidRPr="00BE2421">
        <w:rPr>
          <w:rStyle w:val="5-Char"/>
          <w:rFonts w:hint="eastAsia"/>
          <w:rtl/>
        </w:rPr>
        <w:t>النَّقدَ</w:t>
      </w:r>
      <w:r w:rsidR="00C12E54" w:rsidRPr="00BE2421">
        <w:rPr>
          <w:rStyle w:val="5-Char"/>
          <w:rFonts w:hint="cs"/>
          <w:rtl/>
        </w:rPr>
        <w:t>ي</w:t>
      </w:r>
      <w:r w:rsidRPr="00BE2421">
        <w:rPr>
          <w:rStyle w:val="5-Char"/>
          <w:rFonts w:hint="eastAsia"/>
          <w:rtl/>
        </w:rPr>
        <w:t>نِ</w:t>
      </w:r>
      <w:r w:rsidRPr="00BE2421">
        <w:rPr>
          <w:rStyle w:val="5-Char"/>
          <w:rFonts w:hint="cs"/>
          <w:rtl/>
        </w:rPr>
        <w:t>،</w:t>
      </w:r>
      <w:r w:rsidRPr="00BE2421">
        <w:rPr>
          <w:rStyle w:val="5-Char"/>
          <w:rtl/>
        </w:rPr>
        <w:t xml:space="preserve"> </w:t>
      </w:r>
      <w:r w:rsidRPr="00BE2421">
        <w:rPr>
          <w:rStyle w:val="5-Char"/>
          <w:rFonts w:hint="eastAsia"/>
          <w:rtl/>
        </w:rPr>
        <w:t>فَالمُعتَبَرُ</w:t>
      </w:r>
      <w:r w:rsidRPr="00BE2421">
        <w:rPr>
          <w:rStyle w:val="5-Char"/>
          <w:rFonts w:hint="cs"/>
          <w:rtl/>
        </w:rPr>
        <w:t>:</w:t>
      </w:r>
      <w:r w:rsidRPr="00BE2421">
        <w:rPr>
          <w:rStyle w:val="5-Char"/>
          <w:rtl/>
        </w:rPr>
        <w:t xml:space="preserve"> </w:t>
      </w:r>
      <w:r w:rsidRPr="00BE2421">
        <w:rPr>
          <w:rStyle w:val="5-Char"/>
          <w:rFonts w:hint="eastAsia"/>
          <w:rtl/>
        </w:rPr>
        <w:t>وَزنُهُما</w:t>
      </w:r>
      <w:r w:rsidRPr="00BE2421">
        <w:rPr>
          <w:rStyle w:val="5-Char"/>
          <w:rtl/>
        </w:rPr>
        <w:t xml:space="preserve"> </w:t>
      </w:r>
      <w:r w:rsidRPr="00BE2421">
        <w:rPr>
          <w:rStyle w:val="5-Char"/>
          <w:rFonts w:hint="eastAsia"/>
          <w:rtl/>
        </w:rPr>
        <w:t>أَدَاءً</w:t>
      </w:r>
      <w:r w:rsidRPr="00BE2421">
        <w:rPr>
          <w:rStyle w:val="5-Char"/>
          <w:rtl/>
        </w:rPr>
        <w:t xml:space="preserve"> </w:t>
      </w:r>
      <w:r w:rsidRPr="00BE2421">
        <w:rPr>
          <w:rStyle w:val="5-Char"/>
          <w:rFonts w:hint="eastAsia"/>
          <w:rtl/>
        </w:rPr>
        <w:t>كَمَا</w:t>
      </w:r>
      <w:r w:rsidRPr="00BE2421">
        <w:rPr>
          <w:rStyle w:val="5-Char"/>
          <w:rtl/>
        </w:rPr>
        <w:t xml:space="preserve"> </w:t>
      </w:r>
      <w:r w:rsidRPr="00BE2421">
        <w:rPr>
          <w:rStyle w:val="5-Char"/>
          <w:rFonts w:hint="eastAsia"/>
          <w:rtl/>
        </w:rPr>
        <w:t>أعتُبِرَ</w:t>
      </w:r>
      <w:r w:rsidRPr="00BE2421">
        <w:rPr>
          <w:rStyle w:val="5-Char"/>
          <w:rtl/>
        </w:rPr>
        <w:t xml:space="preserve"> </w:t>
      </w:r>
      <w:r w:rsidRPr="00BE2421">
        <w:rPr>
          <w:rStyle w:val="5-Char"/>
          <w:rFonts w:hint="eastAsia"/>
          <w:rtl/>
        </w:rPr>
        <w:t>وُجُوبًا</w:t>
      </w:r>
      <w:r w:rsidRPr="00BE2421">
        <w:rPr>
          <w:rStyle w:val="5-Char"/>
          <w:rFonts w:hint="cs"/>
          <w:rtl/>
        </w:rPr>
        <w:t>.</w:t>
      </w:r>
    </w:p>
    <w:p w:rsidR="00677ADD" w:rsidRPr="00BE2421" w:rsidRDefault="00677ADD" w:rsidP="00AF1D25">
      <w:pPr>
        <w:rPr>
          <w:rStyle w:val="5-Char"/>
          <w:bCs/>
          <w:rtl/>
        </w:rPr>
      </w:pPr>
      <w:r w:rsidRPr="00BE2421">
        <w:rPr>
          <w:rStyle w:val="5-Char"/>
          <w:rFonts w:hint="eastAsia"/>
          <w:rtl/>
        </w:rPr>
        <w:t>وَ</w:t>
      </w:r>
      <w:r w:rsidRPr="00DE0B1F">
        <w:rPr>
          <w:rFonts w:cs="Times New Roman" w:hint="cs"/>
          <w:sz w:val="32"/>
          <w:rtl/>
        </w:rPr>
        <w:t>‌</w:t>
      </w:r>
      <w:r w:rsidRPr="00BE2421">
        <w:rPr>
          <w:rStyle w:val="5-Char"/>
          <w:rtl/>
        </w:rPr>
        <w:t xml:space="preserve"> </w:t>
      </w:r>
      <w:r w:rsidRPr="00BE2421">
        <w:rPr>
          <w:rStyle w:val="5-Char"/>
          <w:rFonts w:hint="eastAsia"/>
          <w:rtl/>
        </w:rPr>
        <w:t>تُضَمُّ</w:t>
      </w:r>
      <w:r w:rsidRPr="00BE2421">
        <w:rPr>
          <w:rStyle w:val="5-Char"/>
          <w:rtl/>
        </w:rPr>
        <w:t xml:space="preserve"> </w:t>
      </w:r>
      <w:r w:rsidRPr="00BE2421">
        <w:rPr>
          <w:rStyle w:val="5-Char"/>
          <w:rFonts w:hint="eastAsia"/>
          <w:rtl/>
        </w:rPr>
        <w:t>قِ</w:t>
      </w:r>
      <w:r w:rsidR="00C12E54" w:rsidRPr="00BE2421">
        <w:rPr>
          <w:rStyle w:val="5-Char"/>
          <w:rFonts w:hint="cs"/>
          <w:rtl/>
        </w:rPr>
        <w:t>ي</w:t>
      </w:r>
      <w:r w:rsidRPr="00BE2421">
        <w:rPr>
          <w:rStyle w:val="5-Char"/>
          <w:rFonts w:hint="eastAsia"/>
          <w:rtl/>
        </w:rPr>
        <w:t>مَةُ</w:t>
      </w:r>
      <w:r w:rsidRPr="00BE2421">
        <w:rPr>
          <w:rStyle w:val="5-Char"/>
          <w:rtl/>
        </w:rPr>
        <w:t xml:space="preserve"> </w:t>
      </w:r>
      <w:r w:rsidRPr="00BE2421">
        <w:rPr>
          <w:rStyle w:val="5-Char"/>
          <w:rFonts w:hint="eastAsia"/>
          <w:rtl/>
        </w:rPr>
        <w:t>العُرُوضِ</w:t>
      </w:r>
      <w:r w:rsidRPr="00BE2421">
        <w:rPr>
          <w:rStyle w:val="5-Char"/>
          <w:rtl/>
        </w:rPr>
        <w:t xml:space="preserve"> </w:t>
      </w:r>
      <w:r w:rsidRPr="00BE2421">
        <w:rPr>
          <w:rStyle w:val="5-Char"/>
          <w:rFonts w:hint="eastAsia"/>
          <w:rtl/>
        </w:rPr>
        <w:t>إِلَ</w:t>
      </w:r>
      <w:r w:rsidR="007C6575" w:rsidRPr="00BE2421">
        <w:rPr>
          <w:rStyle w:val="5-Char"/>
          <w:rFonts w:hint="cs"/>
          <w:rtl/>
        </w:rPr>
        <w:t>ی</w:t>
      </w:r>
      <w:r w:rsidRPr="007C6575">
        <w:rPr>
          <w:rFonts w:ascii="Al-QuranAlKareem" w:hAnsi="Al-QuranAlKareem"/>
          <w:sz w:val="26"/>
          <w:szCs w:val="24"/>
          <w:rtl/>
        </w:rPr>
        <w:t xml:space="preserve"> </w:t>
      </w:r>
      <w:r w:rsidRPr="00BE2421">
        <w:rPr>
          <w:rStyle w:val="5-Char"/>
          <w:rFonts w:hint="eastAsia"/>
          <w:rtl/>
        </w:rPr>
        <w:t>الثَّمَنَ</w:t>
      </w:r>
      <w:r w:rsidR="00C12E54" w:rsidRPr="00BE2421">
        <w:rPr>
          <w:rStyle w:val="5-Char"/>
          <w:rFonts w:hint="cs"/>
          <w:rtl/>
        </w:rPr>
        <w:t>ي</w:t>
      </w:r>
      <w:r w:rsidRPr="00BE2421">
        <w:rPr>
          <w:rStyle w:val="5-Char"/>
          <w:rFonts w:hint="eastAsia"/>
          <w:rtl/>
        </w:rPr>
        <w:t>نِ</w:t>
      </w:r>
      <w:r w:rsidRPr="00BE2421">
        <w:rPr>
          <w:rStyle w:val="5-Char"/>
          <w:rtl/>
        </w:rPr>
        <w:t xml:space="preserve"> </w:t>
      </w:r>
      <w:r w:rsidRPr="00BE2421">
        <w:rPr>
          <w:rStyle w:val="5-Char"/>
          <w:rFonts w:hint="eastAsia"/>
          <w:rtl/>
        </w:rPr>
        <w:t>وَ</w:t>
      </w:r>
      <w:r w:rsidRPr="007C6575">
        <w:rPr>
          <w:rFonts w:ascii="Al-QuranAlKareem" w:hAnsi="Al-QuranAlKareem"/>
          <w:sz w:val="16"/>
          <w:szCs w:val="16"/>
          <w:rtl/>
        </w:rPr>
        <w:t xml:space="preserve"> </w:t>
      </w:r>
      <w:r w:rsidRPr="00BE2421">
        <w:rPr>
          <w:rStyle w:val="5-Char"/>
          <w:rFonts w:hint="eastAsia"/>
          <w:rtl/>
        </w:rPr>
        <w:t>الذَّهَبِ</w:t>
      </w:r>
      <w:r w:rsidRPr="007C6575">
        <w:rPr>
          <w:rFonts w:ascii="Al-QuranAlKareem" w:hAnsi="Al-QuranAlKareem"/>
          <w:sz w:val="16"/>
          <w:szCs w:val="16"/>
          <w:rtl/>
        </w:rPr>
        <w:t xml:space="preserve"> </w:t>
      </w:r>
      <w:r w:rsidRPr="00BE2421">
        <w:rPr>
          <w:rStyle w:val="5-Char"/>
          <w:rFonts w:hint="eastAsia"/>
          <w:rtl/>
        </w:rPr>
        <w:t>إِلَ</w:t>
      </w:r>
      <w:r w:rsidR="007C6575" w:rsidRPr="00BE2421">
        <w:rPr>
          <w:rStyle w:val="5-Char"/>
          <w:rFonts w:hint="cs"/>
          <w:rtl/>
        </w:rPr>
        <w:t>ی</w:t>
      </w:r>
      <w:r w:rsidRPr="007C6575">
        <w:rPr>
          <w:rFonts w:ascii="Al-QuranAlKareem" w:hAnsi="Al-QuranAlKareem"/>
          <w:sz w:val="16"/>
          <w:szCs w:val="16"/>
          <w:rtl/>
        </w:rPr>
        <w:t xml:space="preserve"> </w:t>
      </w:r>
      <w:r w:rsidRPr="00BE2421">
        <w:rPr>
          <w:rStyle w:val="5-Char"/>
          <w:rFonts w:hint="eastAsia"/>
          <w:rtl/>
        </w:rPr>
        <w:t>الفِضَّةِ</w:t>
      </w:r>
      <w:r w:rsidRPr="00BE2421">
        <w:rPr>
          <w:rStyle w:val="5-Char"/>
          <w:rtl/>
        </w:rPr>
        <w:t xml:space="preserve"> </w:t>
      </w:r>
      <w:r w:rsidRPr="00BE2421">
        <w:rPr>
          <w:rStyle w:val="5-Char"/>
          <w:rFonts w:hint="eastAsia"/>
          <w:rtl/>
        </w:rPr>
        <w:t>قِ</w:t>
      </w:r>
      <w:r w:rsidR="00C12E54" w:rsidRPr="00BE2421">
        <w:rPr>
          <w:rStyle w:val="5-Char"/>
          <w:rFonts w:hint="cs"/>
          <w:rtl/>
        </w:rPr>
        <w:t>ي</w:t>
      </w:r>
      <w:r w:rsidRPr="00BE2421">
        <w:rPr>
          <w:rStyle w:val="5-Char"/>
          <w:rFonts w:hint="eastAsia"/>
          <w:rtl/>
        </w:rPr>
        <w:t>مَ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نُقصَانُ</w:t>
      </w:r>
      <w:r w:rsidRPr="00BE2421">
        <w:rPr>
          <w:rStyle w:val="5-Char"/>
          <w:rtl/>
        </w:rPr>
        <w:t xml:space="preserve"> </w:t>
      </w:r>
      <w:r w:rsidRPr="00BE2421">
        <w:rPr>
          <w:rStyle w:val="5-Char"/>
          <w:rFonts w:hint="eastAsia"/>
          <w:rtl/>
        </w:rPr>
        <w:t>النِّصَابِ</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tl/>
        </w:rPr>
        <w:t xml:space="preserve"> </w:t>
      </w:r>
      <w:r w:rsidRPr="00BE2421">
        <w:rPr>
          <w:rStyle w:val="5-Char"/>
          <w:rFonts w:hint="eastAsia"/>
          <w:rtl/>
        </w:rPr>
        <w:t>الحَولِ</w:t>
      </w:r>
      <w:r w:rsidRPr="00BE2421">
        <w:rPr>
          <w:rStyle w:val="5-Char"/>
          <w:rtl/>
        </w:rPr>
        <w:t xml:space="preserve"> </w:t>
      </w:r>
      <w:r w:rsidRPr="00BE2421">
        <w:rPr>
          <w:rStyle w:val="5-Char"/>
          <w:rFonts w:hint="eastAsia"/>
          <w:rtl/>
        </w:rPr>
        <w:t>لَا</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ضُرُّ</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كَمُلَ</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tl/>
        </w:rPr>
        <w:t xml:space="preserve"> </w:t>
      </w:r>
      <w:r w:rsidRPr="00BE2421">
        <w:rPr>
          <w:rStyle w:val="5-Char"/>
          <w:rFonts w:hint="eastAsia"/>
          <w:rtl/>
        </w:rPr>
        <w:t>طَرَفَ</w:t>
      </w:r>
      <w:r w:rsidR="00C12E54" w:rsidRPr="00BE2421">
        <w:rPr>
          <w:rStyle w:val="5-Char"/>
          <w:rFonts w:hint="cs"/>
          <w:rtl/>
        </w:rPr>
        <w:t>ي</w:t>
      </w:r>
      <w:r w:rsidRPr="00BE2421">
        <w:rPr>
          <w:rStyle w:val="5-Char"/>
          <w:rFonts w:hint="eastAsia"/>
          <w:rtl/>
        </w:rPr>
        <w:t>هِ</w:t>
      </w:r>
      <w:r w:rsidRPr="00BE2421">
        <w:rPr>
          <w:rStyle w:val="5-Char"/>
          <w:rFonts w:hint="cs"/>
          <w:rtl/>
        </w:rPr>
        <w:t>؛</w:t>
      </w:r>
      <w:r w:rsidRPr="00BE2421">
        <w:rPr>
          <w:rStyle w:val="5-Char"/>
          <w:rtl/>
        </w:rPr>
        <w:t xml:space="preserve"> </w:t>
      </w:r>
      <w:r w:rsidRPr="00BE2421">
        <w:rPr>
          <w:rStyle w:val="5-Char"/>
          <w:rFonts w:hint="eastAsia"/>
          <w:rtl/>
        </w:rPr>
        <w:t>فَإِن</w:t>
      </w:r>
      <w:r w:rsidRPr="00BE2421">
        <w:rPr>
          <w:rStyle w:val="5-Char"/>
          <w:rtl/>
        </w:rPr>
        <w:t xml:space="preserve"> </w:t>
      </w:r>
      <w:r w:rsidRPr="00BE2421">
        <w:rPr>
          <w:rStyle w:val="5-Char"/>
          <w:rFonts w:hint="eastAsia"/>
          <w:rtl/>
        </w:rPr>
        <w:t>تَمَلَّكَ</w:t>
      </w:r>
      <w:r w:rsidRPr="00BE2421">
        <w:rPr>
          <w:rStyle w:val="5-Char"/>
          <w:rtl/>
        </w:rPr>
        <w:t xml:space="preserve"> </w:t>
      </w:r>
      <w:r w:rsidRPr="00BE2421">
        <w:rPr>
          <w:rStyle w:val="5-Char"/>
          <w:rFonts w:hint="eastAsia"/>
          <w:rtl/>
        </w:rPr>
        <w:t>عَرضًا</w:t>
      </w:r>
      <w:r w:rsidRPr="00BE2421">
        <w:rPr>
          <w:rStyle w:val="5-Char"/>
          <w:rtl/>
        </w:rPr>
        <w:t xml:space="preserve"> </w:t>
      </w:r>
      <w:r w:rsidRPr="00BE2421">
        <w:rPr>
          <w:rStyle w:val="5-Char"/>
          <w:rFonts w:hint="eastAsia"/>
          <w:rtl/>
        </w:rPr>
        <w:t>بِنِ</w:t>
      </w:r>
      <w:r w:rsidR="00C12E54" w:rsidRPr="00BE2421">
        <w:rPr>
          <w:rStyle w:val="5-Char"/>
          <w:rFonts w:hint="cs"/>
          <w:rtl/>
        </w:rPr>
        <w:t>ي</w:t>
      </w:r>
      <w:r w:rsidRPr="00BE2421">
        <w:rPr>
          <w:rStyle w:val="5-Char"/>
          <w:rFonts w:hint="cs"/>
          <w:rtl/>
        </w:rPr>
        <w:t>َّ</w:t>
      </w:r>
      <w:r w:rsidRPr="00BE2421">
        <w:rPr>
          <w:rStyle w:val="5-Char"/>
          <w:rFonts w:hint="eastAsia"/>
          <w:rtl/>
        </w:rPr>
        <w:t>ةِ</w:t>
      </w:r>
      <w:r w:rsidRPr="00BE2421">
        <w:rPr>
          <w:rStyle w:val="5-Char"/>
          <w:rtl/>
        </w:rPr>
        <w:t xml:space="preserve"> </w:t>
      </w:r>
      <w:r w:rsidRPr="00BE2421">
        <w:rPr>
          <w:rStyle w:val="5-Char"/>
          <w:rFonts w:hint="eastAsia"/>
          <w:rtl/>
        </w:rPr>
        <w:t>التِّجَارَ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هُوَ</w:t>
      </w:r>
      <w:r w:rsidRPr="00BE2421">
        <w:rPr>
          <w:rStyle w:val="5-Char"/>
          <w:rtl/>
        </w:rPr>
        <w:t xml:space="preserve"> </w:t>
      </w:r>
      <w:r w:rsidRPr="00BE2421">
        <w:rPr>
          <w:rStyle w:val="5-Char"/>
          <w:rFonts w:hint="eastAsia"/>
          <w:rtl/>
        </w:rPr>
        <w:t>لَا</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سَاوِ</w:t>
      </w:r>
      <w:r w:rsidR="00C12E54" w:rsidRPr="00BE2421">
        <w:rPr>
          <w:rStyle w:val="5-Char"/>
          <w:rFonts w:hint="cs"/>
          <w:rtl/>
        </w:rPr>
        <w:t>ي</w:t>
      </w:r>
      <w:r w:rsidRPr="00BE2421">
        <w:rPr>
          <w:rStyle w:val="5-Char"/>
          <w:rtl/>
        </w:rPr>
        <w:t xml:space="preserve"> </w:t>
      </w:r>
      <w:r w:rsidRPr="00BE2421">
        <w:rPr>
          <w:rStyle w:val="5-Char"/>
          <w:rFonts w:hint="eastAsia"/>
          <w:rtl/>
        </w:rPr>
        <w:t>نِصَابً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w:t>
      </w:r>
      <w:r w:rsidR="00C12E54" w:rsidRPr="00BE2421">
        <w:rPr>
          <w:rStyle w:val="5-Char"/>
          <w:rFonts w:hint="cs"/>
          <w:rtl/>
        </w:rPr>
        <w:t>ي</w:t>
      </w:r>
      <w:r w:rsidRPr="00BE2421">
        <w:rPr>
          <w:rStyle w:val="5-Char"/>
          <w:rFonts w:hint="eastAsia"/>
          <w:rtl/>
        </w:rPr>
        <w:t>سَ</w:t>
      </w:r>
      <w:r w:rsidRPr="00BE2421">
        <w:rPr>
          <w:rStyle w:val="5-Char"/>
          <w:rtl/>
        </w:rPr>
        <w:t xml:space="preserve"> </w:t>
      </w:r>
      <w:r w:rsidRPr="00BE2421">
        <w:rPr>
          <w:rStyle w:val="5-Char"/>
          <w:rFonts w:hint="eastAsia"/>
          <w:rtl/>
        </w:rPr>
        <w:t>لَه</w:t>
      </w:r>
      <w:r w:rsidRPr="00BE2421">
        <w:rPr>
          <w:rStyle w:val="5-Char"/>
          <w:rtl/>
        </w:rPr>
        <w:t xml:space="preserve"> </w:t>
      </w:r>
      <w:r w:rsidRPr="00BE2421">
        <w:rPr>
          <w:rStyle w:val="5-Char"/>
          <w:rFonts w:hint="eastAsia"/>
          <w:rtl/>
        </w:rPr>
        <w:t>غَ</w:t>
      </w:r>
      <w:r w:rsidR="00C12E54" w:rsidRPr="00BE2421">
        <w:rPr>
          <w:rStyle w:val="5-Char"/>
          <w:rFonts w:hint="cs"/>
          <w:rtl/>
        </w:rPr>
        <w:t>ي</w:t>
      </w:r>
      <w:r w:rsidRPr="00BE2421">
        <w:rPr>
          <w:rStyle w:val="5-Char"/>
          <w:rFonts w:hint="eastAsia"/>
          <w:rtl/>
        </w:rPr>
        <w:t>رُه</w:t>
      </w:r>
      <w:r w:rsidRPr="00BE2421">
        <w:rPr>
          <w:rStyle w:val="5-Char"/>
          <w:rFonts w:hint="cs"/>
          <w:rtl/>
        </w:rPr>
        <w:t>؛</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بَلَغَت</w:t>
      </w:r>
      <w:r w:rsidRPr="00BE2421">
        <w:rPr>
          <w:rStyle w:val="5-Char"/>
          <w:rtl/>
        </w:rPr>
        <w:t xml:space="preserve"> </w:t>
      </w:r>
      <w:r w:rsidRPr="00BE2421">
        <w:rPr>
          <w:rStyle w:val="5-Char"/>
          <w:rFonts w:hint="eastAsia"/>
          <w:rtl/>
        </w:rPr>
        <w:t>قِ</w:t>
      </w:r>
      <w:r w:rsidR="00C12E54" w:rsidRPr="00BE2421">
        <w:rPr>
          <w:rStyle w:val="5-Char"/>
          <w:rFonts w:hint="cs"/>
          <w:rtl/>
        </w:rPr>
        <w:t>ي</w:t>
      </w:r>
      <w:r w:rsidRPr="00BE2421">
        <w:rPr>
          <w:rStyle w:val="5-Char"/>
          <w:rFonts w:hint="eastAsia"/>
          <w:rtl/>
        </w:rPr>
        <w:t>مَتُه</w:t>
      </w:r>
      <w:r w:rsidRPr="00BE2421">
        <w:rPr>
          <w:rStyle w:val="5-Char"/>
          <w:rtl/>
        </w:rPr>
        <w:t xml:space="preserve"> </w:t>
      </w:r>
      <w:r w:rsidRPr="00BE2421">
        <w:rPr>
          <w:rStyle w:val="5-Char"/>
          <w:rFonts w:hint="eastAsia"/>
          <w:rtl/>
        </w:rPr>
        <w:t>نِصَابًا</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tl/>
        </w:rPr>
        <w:t xml:space="preserve"> </w:t>
      </w:r>
      <w:r w:rsidRPr="00BE2421">
        <w:rPr>
          <w:rStyle w:val="5-Char"/>
          <w:rFonts w:hint="eastAsia"/>
          <w:rtl/>
        </w:rPr>
        <w:t>آخِرِ</w:t>
      </w:r>
      <w:r w:rsidRPr="00BE2421">
        <w:rPr>
          <w:rStyle w:val="5-Char"/>
          <w:rtl/>
        </w:rPr>
        <w:t xml:space="preserve"> </w:t>
      </w:r>
      <w:r w:rsidRPr="00BE2421">
        <w:rPr>
          <w:rStyle w:val="5-Char"/>
          <w:rFonts w:hint="eastAsia"/>
          <w:rtl/>
        </w:rPr>
        <w:t>الحَولِ</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تَجِبُ</w:t>
      </w:r>
      <w:r w:rsidRPr="00BE2421">
        <w:rPr>
          <w:rStyle w:val="5-Char"/>
          <w:rtl/>
        </w:rPr>
        <w:t xml:space="preserve"> </w:t>
      </w:r>
      <w:r w:rsidRPr="00BE2421">
        <w:rPr>
          <w:rStyle w:val="5-Char"/>
          <w:rFonts w:hint="eastAsia"/>
          <w:rtl/>
        </w:rPr>
        <w:t>زَكوتُه</w:t>
      </w:r>
      <w:r w:rsidRPr="00BE2421">
        <w:rPr>
          <w:rStyle w:val="5-Char"/>
          <w:rtl/>
        </w:rPr>
        <w:t xml:space="preserve"> </w:t>
      </w:r>
      <w:r w:rsidRPr="00BE2421">
        <w:rPr>
          <w:rStyle w:val="5-Char"/>
          <w:rFonts w:hint="eastAsia"/>
          <w:rtl/>
        </w:rPr>
        <w:t>لِذَالِكَ</w:t>
      </w:r>
      <w:r w:rsidRPr="00BE2421">
        <w:rPr>
          <w:rStyle w:val="5-Char"/>
          <w:rtl/>
        </w:rPr>
        <w:t xml:space="preserve"> </w:t>
      </w:r>
      <w:r w:rsidRPr="00BE2421">
        <w:rPr>
          <w:rStyle w:val="5-Char"/>
          <w:rFonts w:hint="eastAsia"/>
          <w:rtl/>
        </w:rPr>
        <w:t>الحَولِ</w:t>
      </w:r>
      <w:r w:rsidRPr="00BE2421">
        <w:rPr>
          <w:rStyle w:val="5-Char"/>
          <w:rFonts w:hint="cs"/>
          <w:rtl/>
        </w:rPr>
        <w:t>.</w:t>
      </w:r>
    </w:p>
    <w:p w:rsidR="00677ADD" w:rsidRPr="00BE2421" w:rsidRDefault="00677ADD"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نِصَابُ</w:t>
      </w:r>
      <w:r w:rsidRPr="00BE2421">
        <w:rPr>
          <w:rStyle w:val="5-Char"/>
          <w:rtl/>
        </w:rPr>
        <w:t xml:space="preserve"> </w:t>
      </w:r>
      <w:r w:rsidRPr="00BE2421">
        <w:rPr>
          <w:rStyle w:val="5-Char"/>
          <w:rFonts w:hint="eastAsia"/>
          <w:rtl/>
        </w:rPr>
        <w:t>الذَّهَبِ</w:t>
      </w:r>
      <w:r w:rsidRPr="00BE2421">
        <w:rPr>
          <w:rStyle w:val="5-Char"/>
          <w:rFonts w:hint="cs"/>
          <w:rtl/>
        </w:rPr>
        <w:t>:</w:t>
      </w:r>
      <w:r w:rsidRPr="00BE2421">
        <w:rPr>
          <w:rStyle w:val="5-Char"/>
          <w:rtl/>
        </w:rPr>
        <w:t xml:space="preserve"> </w:t>
      </w:r>
      <w:r w:rsidRPr="00BE2421">
        <w:rPr>
          <w:rStyle w:val="5-Char"/>
          <w:rFonts w:hint="eastAsia"/>
          <w:rtl/>
        </w:rPr>
        <w:t>عِشرُونَ</w:t>
      </w:r>
      <w:r w:rsidRPr="00BE2421">
        <w:rPr>
          <w:rStyle w:val="5-Char"/>
          <w:rtl/>
        </w:rPr>
        <w:t xml:space="preserve"> </w:t>
      </w:r>
      <w:r w:rsidRPr="00BE2421">
        <w:rPr>
          <w:rStyle w:val="5-Char"/>
          <w:rFonts w:hint="eastAsia"/>
          <w:rtl/>
        </w:rPr>
        <w:t>مِثقَالً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نِصَابُ</w:t>
      </w:r>
      <w:r w:rsidRPr="00BE2421">
        <w:rPr>
          <w:rStyle w:val="5-Char"/>
          <w:rtl/>
        </w:rPr>
        <w:t xml:space="preserve"> </w:t>
      </w:r>
      <w:r w:rsidRPr="00BE2421">
        <w:rPr>
          <w:rStyle w:val="5-Char"/>
          <w:rFonts w:hint="eastAsia"/>
          <w:rtl/>
        </w:rPr>
        <w:t>الفِضَّةِ</w:t>
      </w:r>
      <w:r w:rsidRPr="00BE2421">
        <w:rPr>
          <w:rStyle w:val="5-Char"/>
          <w:rFonts w:hint="cs"/>
          <w:rtl/>
        </w:rPr>
        <w:t>:</w:t>
      </w:r>
      <w:r w:rsidRPr="00BE2421">
        <w:rPr>
          <w:rStyle w:val="5-Char"/>
          <w:rtl/>
        </w:rPr>
        <w:t xml:space="preserve"> </w:t>
      </w:r>
      <w:r w:rsidRPr="00BE2421">
        <w:rPr>
          <w:rStyle w:val="5-Char"/>
          <w:rFonts w:hint="eastAsia"/>
          <w:rtl/>
        </w:rPr>
        <w:t>مِائَتَا</w:t>
      </w:r>
      <w:r w:rsidRPr="00BE2421">
        <w:rPr>
          <w:rStyle w:val="5-Char"/>
          <w:rtl/>
        </w:rPr>
        <w:t xml:space="preserve"> </w:t>
      </w:r>
      <w:r w:rsidRPr="00BE2421">
        <w:rPr>
          <w:rStyle w:val="5-Char"/>
          <w:rFonts w:hint="eastAsia"/>
          <w:rtl/>
        </w:rPr>
        <w:t>دِرهَمٍ</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دَّرَاهِمِ</w:t>
      </w:r>
      <w:r w:rsidRPr="00BE2421">
        <w:rPr>
          <w:rStyle w:val="5-Char"/>
          <w:rtl/>
        </w:rPr>
        <w:t xml:space="preserve"> </w:t>
      </w:r>
      <w:r w:rsidRPr="00BE2421">
        <w:rPr>
          <w:rStyle w:val="5-Char"/>
          <w:rFonts w:hint="eastAsia"/>
          <w:rtl/>
        </w:rPr>
        <w:t>الَّتِ</w:t>
      </w:r>
      <w:r w:rsidR="00C12E54" w:rsidRPr="00BE2421">
        <w:rPr>
          <w:rStyle w:val="5-Char"/>
          <w:rFonts w:hint="cs"/>
          <w:rtl/>
        </w:rPr>
        <w:t>ي</w:t>
      </w:r>
      <w:r w:rsidRPr="00BE2421">
        <w:rPr>
          <w:rStyle w:val="5-Char"/>
          <w:rtl/>
        </w:rPr>
        <w:t xml:space="preserve"> </w:t>
      </w:r>
      <w:r w:rsidRPr="00BE2421">
        <w:rPr>
          <w:rStyle w:val="5-Char"/>
          <w:rFonts w:hint="eastAsia"/>
          <w:rtl/>
        </w:rPr>
        <w:t>كُلُّ</w:t>
      </w:r>
      <w:r w:rsidRPr="00BE2421">
        <w:rPr>
          <w:rStyle w:val="5-Char"/>
          <w:rtl/>
        </w:rPr>
        <w:t xml:space="preserve"> </w:t>
      </w:r>
      <w:r w:rsidRPr="00BE2421">
        <w:rPr>
          <w:rStyle w:val="5-Char"/>
          <w:rFonts w:hint="eastAsia"/>
          <w:rtl/>
        </w:rPr>
        <w:t>عَشرَةٍ</w:t>
      </w:r>
      <w:r w:rsidRPr="00BE2421">
        <w:rPr>
          <w:rStyle w:val="5-Char"/>
          <w:rtl/>
        </w:rPr>
        <w:t xml:space="preserve"> </w:t>
      </w:r>
      <w:r w:rsidRPr="00BE2421">
        <w:rPr>
          <w:rStyle w:val="5-Char"/>
          <w:rFonts w:hint="eastAsia"/>
          <w:rtl/>
        </w:rPr>
        <w:t>مِنهَا</w:t>
      </w:r>
      <w:r w:rsidRPr="00BE2421">
        <w:rPr>
          <w:rStyle w:val="5-Char"/>
          <w:rtl/>
        </w:rPr>
        <w:t xml:space="preserve"> </w:t>
      </w:r>
      <w:r w:rsidRPr="00BE2421">
        <w:rPr>
          <w:rStyle w:val="5-Char"/>
          <w:rFonts w:hint="eastAsia"/>
          <w:rtl/>
        </w:rPr>
        <w:t>وَزنُ</w:t>
      </w:r>
      <w:r w:rsidRPr="00BE2421">
        <w:rPr>
          <w:rStyle w:val="5-Char"/>
          <w:rtl/>
        </w:rPr>
        <w:t xml:space="preserve"> </w:t>
      </w:r>
      <w:r w:rsidRPr="00BE2421">
        <w:rPr>
          <w:rStyle w:val="5-Char"/>
          <w:rFonts w:hint="eastAsia"/>
          <w:rtl/>
        </w:rPr>
        <w:t>سَبعَةِ</w:t>
      </w:r>
      <w:r w:rsidRPr="00BE2421">
        <w:rPr>
          <w:rStyle w:val="5-Char"/>
          <w:rtl/>
        </w:rPr>
        <w:t xml:space="preserve"> </w:t>
      </w:r>
      <w:r w:rsidRPr="00BE2421">
        <w:rPr>
          <w:rStyle w:val="5-Char"/>
          <w:rFonts w:hint="eastAsia"/>
          <w:rtl/>
        </w:rPr>
        <w:t>مَثَاقِ</w:t>
      </w:r>
      <w:r w:rsidR="00C12E54" w:rsidRPr="00BE2421">
        <w:rPr>
          <w:rStyle w:val="5-Char"/>
          <w:rFonts w:hint="cs"/>
          <w:rtl/>
        </w:rPr>
        <w:t>ي</w:t>
      </w:r>
      <w:r w:rsidRPr="00BE2421">
        <w:rPr>
          <w:rStyle w:val="5-Char"/>
          <w:rFonts w:hint="eastAsia"/>
          <w:rtl/>
        </w:rPr>
        <w:t>لَ</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زَادَ</w:t>
      </w:r>
      <w:r w:rsidRPr="00BE2421">
        <w:rPr>
          <w:rStyle w:val="5-Char"/>
          <w:rtl/>
        </w:rPr>
        <w:t xml:space="preserve"> </w:t>
      </w:r>
      <w:r w:rsidRPr="00BE2421">
        <w:rPr>
          <w:rStyle w:val="5-Char"/>
          <w:rFonts w:hint="eastAsia"/>
          <w:rtl/>
        </w:rPr>
        <w:t>عَلَ</w:t>
      </w:r>
      <w:r w:rsidR="007C6575" w:rsidRPr="00BE2421">
        <w:rPr>
          <w:rStyle w:val="5-Char"/>
          <w:rFonts w:hint="cs"/>
          <w:rtl/>
        </w:rPr>
        <w:t>ی</w:t>
      </w:r>
      <w:r w:rsidRPr="00BE2421">
        <w:rPr>
          <w:rStyle w:val="5-Char"/>
          <w:rtl/>
        </w:rPr>
        <w:t xml:space="preserve"> </w:t>
      </w:r>
      <w:r w:rsidRPr="00BE2421">
        <w:rPr>
          <w:rStyle w:val="5-Char"/>
          <w:rFonts w:hint="eastAsia"/>
          <w:rtl/>
        </w:rPr>
        <w:t>نِصَابٍ</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بَلَغَ</w:t>
      </w:r>
      <w:r w:rsidRPr="00BE2421">
        <w:rPr>
          <w:rStyle w:val="5-Char"/>
          <w:rtl/>
        </w:rPr>
        <w:t xml:space="preserve"> </w:t>
      </w:r>
      <w:r w:rsidRPr="00BE2421">
        <w:rPr>
          <w:rStyle w:val="5-Char"/>
          <w:rFonts w:hint="eastAsia"/>
          <w:rtl/>
        </w:rPr>
        <w:t>خُمسًا</w:t>
      </w:r>
      <w:r w:rsidRPr="00BE2421">
        <w:rPr>
          <w:rStyle w:val="5-Char"/>
          <w:rFonts w:hint="cs"/>
          <w:rtl/>
        </w:rPr>
        <w:t>،</w:t>
      </w:r>
      <w:r w:rsidRPr="00BE2421">
        <w:rPr>
          <w:rStyle w:val="5-Char"/>
          <w:rtl/>
        </w:rPr>
        <w:t xml:space="preserve"> </w:t>
      </w:r>
      <w:r w:rsidRPr="00BE2421">
        <w:rPr>
          <w:rStyle w:val="5-Char"/>
          <w:rFonts w:hint="eastAsia"/>
          <w:rtl/>
        </w:rPr>
        <w:t>زَكَّاهُ</w:t>
      </w:r>
      <w:r w:rsidRPr="00BE2421">
        <w:rPr>
          <w:rStyle w:val="5-Char"/>
          <w:rtl/>
        </w:rPr>
        <w:t xml:space="preserve"> </w:t>
      </w:r>
      <w:r w:rsidRPr="00BE2421">
        <w:rPr>
          <w:rStyle w:val="5-Char"/>
          <w:rFonts w:hint="eastAsia"/>
          <w:rtl/>
        </w:rPr>
        <w:t>بِحِسَابِه</w:t>
      </w:r>
      <w:r w:rsidRPr="00BE2421">
        <w:rPr>
          <w:rStyle w:val="5-Char"/>
          <w:rFonts w:hint="cs"/>
          <w:rtl/>
        </w:rPr>
        <w:t>؛</w:t>
      </w:r>
      <w:r w:rsidRPr="00BE2421">
        <w:rPr>
          <w:rStyle w:val="5-Char"/>
          <w:rtl/>
        </w:rPr>
        <w:t xml:space="preserve"> </w:t>
      </w:r>
      <w:r w:rsidRPr="00BE2421">
        <w:rPr>
          <w:rStyle w:val="5-Char"/>
          <w:rFonts w:hint="eastAsia"/>
          <w:rtl/>
        </w:rPr>
        <w:t>و</w:t>
      </w:r>
      <w:r w:rsidRPr="00DE0B1F">
        <w:rPr>
          <w:rFonts w:cs="Times New Roman" w:hint="cs"/>
          <w:sz w:val="32"/>
          <w:rtl/>
        </w:rPr>
        <w:t>‌</w:t>
      </w:r>
      <w:r w:rsidRPr="00BE2421">
        <w:rPr>
          <w:rStyle w:val="5-Char"/>
          <w:rFonts w:hint="cs"/>
          <w:rtl/>
        </w:rPr>
        <w:t>َ</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غَلَبَ</w:t>
      </w:r>
      <w:r w:rsidRPr="00BE2421">
        <w:rPr>
          <w:rStyle w:val="5-Char"/>
          <w:rtl/>
        </w:rPr>
        <w:t xml:space="preserve"> </w:t>
      </w:r>
      <w:r w:rsidRPr="00BE2421">
        <w:rPr>
          <w:rStyle w:val="5-Char"/>
          <w:rFonts w:hint="eastAsia"/>
          <w:rtl/>
        </w:rPr>
        <w:t>عَلَ</w:t>
      </w:r>
      <w:r w:rsidR="007C6575" w:rsidRPr="00BE2421">
        <w:rPr>
          <w:rStyle w:val="5-Char"/>
          <w:rFonts w:hint="cs"/>
          <w:rtl/>
        </w:rPr>
        <w:t>ی</w:t>
      </w:r>
      <w:r w:rsidRPr="00BE2421">
        <w:rPr>
          <w:rStyle w:val="5-Char"/>
          <w:rtl/>
        </w:rPr>
        <w:t xml:space="preserve"> </w:t>
      </w:r>
      <w:r w:rsidRPr="00BE2421">
        <w:rPr>
          <w:rStyle w:val="5-Char"/>
          <w:rFonts w:hint="eastAsia"/>
          <w:rtl/>
        </w:rPr>
        <w:t>الغِشِّ</w:t>
      </w:r>
      <w:r w:rsidRPr="00BE2421">
        <w:rPr>
          <w:rStyle w:val="5-Char"/>
          <w:rtl/>
        </w:rPr>
        <w:t xml:space="preserve"> </w:t>
      </w:r>
      <w:r w:rsidRPr="00BE2421">
        <w:rPr>
          <w:rStyle w:val="5-Char"/>
          <w:rFonts w:hint="eastAsia"/>
          <w:rtl/>
        </w:rPr>
        <w:t>فَكَالخَالِصِ</w:t>
      </w:r>
      <w:r w:rsidRPr="00BE2421">
        <w:rPr>
          <w:rStyle w:val="5-Char"/>
          <w:rtl/>
        </w:rPr>
        <w:t xml:space="preserve"> </w:t>
      </w:r>
      <w:r w:rsidRPr="00BE2421">
        <w:rPr>
          <w:rStyle w:val="5-Char"/>
          <w:rFonts w:hint="eastAsia"/>
          <w:rtl/>
        </w:rPr>
        <w:t>مِنَ</w:t>
      </w:r>
      <w:r w:rsidRPr="00BE2421">
        <w:rPr>
          <w:rStyle w:val="5-Char"/>
          <w:rFonts w:hint="cs"/>
          <w:rtl/>
        </w:rPr>
        <w:t xml:space="preserve"> </w:t>
      </w:r>
      <w:r w:rsidRPr="00BE2421">
        <w:rPr>
          <w:rStyle w:val="5-Char"/>
          <w:rFonts w:hint="eastAsia"/>
          <w:rtl/>
        </w:rPr>
        <w:t>ا</w:t>
      </w:r>
      <w:r w:rsidRPr="00DE0B1F">
        <w:rPr>
          <w:rFonts w:cs="Times New Roman" w:hint="cs"/>
          <w:sz w:val="32"/>
          <w:rtl/>
        </w:rPr>
        <w:t>‌</w:t>
      </w:r>
      <w:r w:rsidRPr="00BE2421">
        <w:rPr>
          <w:rStyle w:val="5-Char"/>
          <w:rFonts w:hint="cs"/>
          <w:rtl/>
        </w:rPr>
        <w:t>لنَّقدَ</w:t>
      </w:r>
      <w:r w:rsidR="00C12E54" w:rsidRPr="00BE2421">
        <w:rPr>
          <w:rStyle w:val="5-Char"/>
          <w:rFonts w:hint="cs"/>
          <w:rtl/>
        </w:rPr>
        <w:t>ي</w:t>
      </w:r>
      <w:r w:rsidRPr="00BE2421">
        <w:rPr>
          <w:rStyle w:val="5-Char"/>
          <w:rFonts w:hint="eastAsia"/>
          <w:rtl/>
        </w:rPr>
        <w:t>نِ</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زَكوةَ</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tl/>
        </w:rPr>
        <w:t xml:space="preserve"> </w:t>
      </w:r>
      <w:r w:rsidRPr="00BE2421">
        <w:rPr>
          <w:rStyle w:val="5-Char"/>
          <w:rFonts w:hint="eastAsia"/>
          <w:rtl/>
        </w:rPr>
        <w:t>الجَوَاهِ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للآلِ</w:t>
      </w:r>
      <w:r w:rsidR="00C12E54" w:rsidRPr="00BE2421">
        <w:rPr>
          <w:rStyle w:val="5-Char"/>
          <w:rFonts w:hint="cs"/>
          <w:rtl/>
        </w:rPr>
        <w:t>ي</w:t>
      </w:r>
      <w:r w:rsidRPr="00BE2421">
        <w:rPr>
          <w:rStyle w:val="5-Char"/>
          <w:rtl/>
        </w:rPr>
        <w:t xml:space="preserve"> </w:t>
      </w:r>
      <w:r w:rsidRPr="00BE2421">
        <w:rPr>
          <w:rStyle w:val="5-Char"/>
          <w:rFonts w:hint="eastAsia"/>
          <w:rtl/>
        </w:rPr>
        <w:t>إِلَّا</w:t>
      </w:r>
      <w:r w:rsidRPr="00BE2421">
        <w:rPr>
          <w:rStyle w:val="5-Char"/>
          <w:rtl/>
        </w:rPr>
        <w:t xml:space="preserve"> </w:t>
      </w:r>
      <w:r w:rsidRPr="00BE2421">
        <w:rPr>
          <w:rStyle w:val="5-Char"/>
          <w:rFonts w:hint="eastAsia"/>
          <w:rtl/>
        </w:rPr>
        <w:t>أَن</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تَمَلَّكَهَا</w:t>
      </w:r>
      <w:r w:rsidRPr="00BE2421">
        <w:rPr>
          <w:rStyle w:val="5-Char"/>
          <w:rtl/>
        </w:rPr>
        <w:t xml:space="preserve"> </w:t>
      </w:r>
      <w:r w:rsidRPr="00BE2421">
        <w:rPr>
          <w:rStyle w:val="5-Char"/>
          <w:rFonts w:hint="eastAsia"/>
          <w:rtl/>
        </w:rPr>
        <w:t>بِنِ</w:t>
      </w:r>
      <w:r w:rsidR="00C12E54" w:rsidRPr="00BE2421">
        <w:rPr>
          <w:rStyle w:val="5-Char"/>
          <w:rFonts w:hint="cs"/>
          <w:rtl/>
        </w:rPr>
        <w:t>ي</w:t>
      </w:r>
      <w:r w:rsidRPr="00BE2421">
        <w:rPr>
          <w:rStyle w:val="5-Char"/>
          <w:rFonts w:hint="cs"/>
          <w:rtl/>
        </w:rPr>
        <w:t>َّ</w:t>
      </w:r>
      <w:r w:rsidRPr="00BE2421">
        <w:rPr>
          <w:rStyle w:val="5-Char"/>
          <w:rFonts w:hint="eastAsia"/>
          <w:rtl/>
        </w:rPr>
        <w:t>ةِ</w:t>
      </w:r>
      <w:r w:rsidRPr="00BE2421">
        <w:rPr>
          <w:rStyle w:val="5-Char"/>
          <w:rtl/>
        </w:rPr>
        <w:t xml:space="preserve"> </w:t>
      </w:r>
      <w:r w:rsidRPr="00BE2421">
        <w:rPr>
          <w:rStyle w:val="5-Char"/>
          <w:rFonts w:hint="eastAsia"/>
          <w:rtl/>
        </w:rPr>
        <w:t>التِّجَارَةِ</w:t>
      </w:r>
      <w:r w:rsidRPr="00BE2421">
        <w:rPr>
          <w:rStyle w:val="5-Char"/>
          <w:rtl/>
        </w:rPr>
        <w:t xml:space="preserve"> </w:t>
      </w:r>
      <w:r w:rsidRPr="00BE2421">
        <w:rPr>
          <w:rStyle w:val="5-Char"/>
          <w:rFonts w:hint="eastAsia"/>
          <w:rtl/>
        </w:rPr>
        <w:t>كَسَائِرِ</w:t>
      </w:r>
      <w:r w:rsidRPr="00BE2421">
        <w:rPr>
          <w:rStyle w:val="5-Char"/>
          <w:rtl/>
        </w:rPr>
        <w:t xml:space="preserve"> </w:t>
      </w:r>
      <w:r w:rsidRPr="00BE2421">
        <w:rPr>
          <w:rStyle w:val="5-Char"/>
          <w:rFonts w:hint="eastAsia"/>
          <w:rtl/>
        </w:rPr>
        <w:t>العُرُوضِ</w:t>
      </w:r>
      <w:r w:rsidRPr="00BE2421">
        <w:rPr>
          <w:rStyle w:val="5-Char"/>
          <w:rFonts w:hint="cs"/>
          <w:rtl/>
        </w:rPr>
        <w:t>.</w:t>
      </w:r>
    </w:p>
    <w:p w:rsidR="00677ADD" w:rsidRPr="00BE2421" w:rsidRDefault="00677ADD"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تَمَّ</w:t>
      </w:r>
      <w:r w:rsidRPr="00BE2421">
        <w:rPr>
          <w:rStyle w:val="5-Char"/>
          <w:rtl/>
        </w:rPr>
        <w:t xml:space="preserve"> </w:t>
      </w:r>
      <w:r w:rsidRPr="00BE2421">
        <w:rPr>
          <w:rStyle w:val="5-Char"/>
          <w:rFonts w:hint="eastAsia"/>
          <w:rtl/>
        </w:rPr>
        <w:t>الحَولُ</w:t>
      </w:r>
      <w:r w:rsidRPr="00BE2421">
        <w:rPr>
          <w:rStyle w:val="5-Char"/>
          <w:rtl/>
        </w:rPr>
        <w:t xml:space="preserve"> </w:t>
      </w:r>
      <w:r w:rsidRPr="00BE2421">
        <w:rPr>
          <w:rStyle w:val="5-Char"/>
          <w:rFonts w:hint="eastAsia"/>
          <w:rtl/>
        </w:rPr>
        <w:t>عَلَ</w:t>
      </w:r>
      <w:r w:rsidR="007C6575" w:rsidRPr="00BE2421">
        <w:rPr>
          <w:rStyle w:val="5-Char"/>
          <w:rFonts w:hint="cs"/>
          <w:rtl/>
        </w:rPr>
        <w:t>ی</w:t>
      </w:r>
      <w:r w:rsidRPr="00BE2421">
        <w:rPr>
          <w:rStyle w:val="5-Char"/>
          <w:rtl/>
        </w:rPr>
        <w:t xml:space="preserve"> </w:t>
      </w:r>
      <w:r w:rsidRPr="00BE2421">
        <w:rPr>
          <w:rStyle w:val="5-Char"/>
          <w:rFonts w:hint="eastAsia"/>
          <w:rtl/>
        </w:rPr>
        <w:t>مَكِ</w:t>
      </w:r>
      <w:r w:rsidR="00C12E54" w:rsidRPr="00BE2421">
        <w:rPr>
          <w:rStyle w:val="5-Char"/>
          <w:rFonts w:hint="cs"/>
          <w:rtl/>
        </w:rPr>
        <w:t>ي</w:t>
      </w:r>
      <w:r w:rsidRPr="00BE2421">
        <w:rPr>
          <w:rStyle w:val="5-Char"/>
          <w:rFonts w:hint="eastAsia"/>
          <w:rtl/>
        </w:rPr>
        <w:t>لٍ</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مَوزُونٍ</w:t>
      </w:r>
      <w:r w:rsidRPr="00BE2421">
        <w:rPr>
          <w:rStyle w:val="5-Char"/>
          <w:rFonts w:hint="cs"/>
          <w:rtl/>
        </w:rPr>
        <w:t>؛</w:t>
      </w:r>
      <w:r w:rsidRPr="00BE2421">
        <w:rPr>
          <w:rStyle w:val="5-Char"/>
          <w:rtl/>
        </w:rPr>
        <w:t xml:space="preserve"> </w:t>
      </w:r>
      <w:r w:rsidRPr="00BE2421">
        <w:rPr>
          <w:rStyle w:val="5-Char"/>
          <w:rFonts w:hint="eastAsia"/>
          <w:rtl/>
        </w:rPr>
        <w:t>فَغَلَا</w:t>
      </w:r>
      <w:r w:rsidRPr="00BE2421">
        <w:rPr>
          <w:rStyle w:val="5-Char"/>
          <w:rtl/>
        </w:rPr>
        <w:t xml:space="preserve"> </w:t>
      </w:r>
      <w:r w:rsidRPr="00BE2421">
        <w:rPr>
          <w:rStyle w:val="5-Char"/>
          <w:rFonts w:hint="eastAsia"/>
          <w:rtl/>
        </w:rPr>
        <w:t>سِعرُ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رَخُصَ</w:t>
      </w:r>
      <w:r w:rsidRPr="00BE2421">
        <w:rPr>
          <w:rStyle w:val="5-Char"/>
          <w:rFonts w:hint="cs"/>
          <w:rtl/>
        </w:rPr>
        <w:t>؛</w:t>
      </w:r>
      <w:r w:rsidRPr="00BE2421">
        <w:rPr>
          <w:rStyle w:val="5-Char"/>
          <w:rtl/>
        </w:rPr>
        <w:t xml:space="preserve"> </w:t>
      </w:r>
      <w:r w:rsidRPr="00BE2421">
        <w:rPr>
          <w:rStyle w:val="5-Char"/>
          <w:rFonts w:hint="eastAsia"/>
          <w:rtl/>
        </w:rPr>
        <w:t>فَأَدّ</w:t>
      </w:r>
      <w:r w:rsidR="007C6575" w:rsidRPr="00BE2421">
        <w:rPr>
          <w:rStyle w:val="5-Char"/>
          <w:rFonts w:hint="cs"/>
          <w:rtl/>
        </w:rPr>
        <w:t>ی</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عَ</w:t>
      </w:r>
      <w:r w:rsidR="00C12E54" w:rsidRPr="00BE2421">
        <w:rPr>
          <w:rStyle w:val="5-Char"/>
          <w:rFonts w:hint="cs"/>
          <w:rtl/>
        </w:rPr>
        <w:t>ي</w:t>
      </w:r>
      <w:r w:rsidRPr="00BE2421">
        <w:rPr>
          <w:rStyle w:val="5-Char"/>
          <w:rFonts w:hint="eastAsia"/>
          <w:rtl/>
        </w:rPr>
        <w:t>نِه</w:t>
      </w:r>
      <w:r w:rsidRPr="00BE2421">
        <w:rPr>
          <w:rStyle w:val="5-Char"/>
          <w:rtl/>
        </w:rPr>
        <w:t xml:space="preserve"> </w:t>
      </w:r>
      <w:r w:rsidRPr="00BE2421">
        <w:rPr>
          <w:rStyle w:val="5-Char"/>
          <w:rFonts w:hint="eastAsia"/>
          <w:rtl/>
        </w:rPr>
        <w:t>رُبعَ</w:t>
      </w:r>
      <w:r w:rsidRPr="00BE2421">
        <w:rPr>
          <w:rStyle w:val="5-Char"/>
          <w:rtl/>
        </w:rPr>
        <w:t xml:space="preserve"> </w:t>
      </w:r>
      <w:r w:rsidRPr="00BE2421">
        <w:rPr>
          <w:rStyle w:val="5-Char"/>
          <w:rFonts w:hint="eastAsia"/>
          <w:rtl/>
        </w:rPr>
        <w:t>عُشرِه</w:t>
      </w:r>
      <w:r w:rsidRPr="00BE2421">
        <w:rPr>
          <w:rStyle w:val="5-Char"/>
          <w:rFonts w:hint="cs"/>
          <w:rtl/>
        </w:rPr>
        <w:t>،</w:t>
      </w:r>
      <w:r w:rsidRPr="00BE2421">
        <w:rPr>
          <w:rStyle w:val="5-Char"/>
          <w:rtl/>
        </w:rPr>
        <w:t xml:space="preserve"> </w:t>
      </w:r>
      <w:r w:rsidRPr="00BE2421">
        <w:rPr>
          <w:rStyle w:val="5-Char"/>
          <w:rFonts w:hint="eastAsia"/>
          <w:rtl/>
        </w:rPr>
        <w:t>أَجزَأ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أَدّ</w:t>
      </w:r>
      <w:r w:rsidR="007C6575" w:rsidRPr="00BE2421">
        <w:rPr>
          <w:rStyle w:val="5-Char"/>
          <w:rFonts w:hint="cs"/>
          <w:rtl/>
        </w:rPr>
        <w:t>ی</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قِ</w:t>
      </w:r>
      <w:r w:rsidR="00C12E54" w:rsidRPr="00BE2421">
        <w:rPr>
          <w:rStyle w:val="5-Char"/>
          <w:rFonts w:hint="cs"/>
          <w:rtl/>
        </w:rPr>
        <w:t>ي</w:t>
      </w:r>
      <w:r w:rsidRPr="00BE2421">
        <w:rPr>
          <w:rStyle w:val="5-Char"/>
          <w:rFonts w:hint="eastAsia"/>
          <w:rtl/>
        </w:rPr>
        <w:t>مَتِه</w:t>
      </w:r>
      <w:r w:rsidRPr="00BE2421">
        <w:rPr>
          <w:rStyle w:val="5-Char"/>
          <w:rFonts w:hint="cs"/>
          <w:rtl/>
        </w:rPr>
        <w:t>،</w:t>
      </w:r>
      <w:r w:rsidRPr="00BE2421">
        <w:rPr>
          <w:rStyle w:val="5-Char"/>
          <w:rtl/>
        </w:rPr>
        <w:t xml:space="preserve"> </w:t>
      </w:r>
      <w:r w:rsidRPr="00BE2421">
        <w:rPr>
          <w:rStyle w:val="5-Char"/>
          <w:rFonts w:hint="eastAsia"/>
          <w:rtl/>
        </w:rPr>
        <w:t>تُعتَبَرُ</w:t>
      </w:r>
      <w:r w:rsidRPr="00BE2421">
        <w:rPr>
          <w:rStyle w:val="5-Char"/>
          <w:rtl/>
        </w:rPr>
        <w:t xml:space="preserve"> </w:t>
      </w:r>
      <w:r w:rsidRPr="00BE2421">
        <w:rPr>
          <w:rStyle w:val="5-Char"/>
          <w:rFonts w:hint="eastAsia"/>
          <w:rtl/>
        </w:rPr>
        <w:t>قِ</w:t>
      </w:r>
      <w:r w:rsidR="00C12E54" w:rsidRPr="00BE2421">
        <w:rPr>
          <w:rStyle w:val="5-Char"/>
          <w:rFonts w:hint="cs"/>
          <w:rtl/>
        </w:rPr>
        <w:t>ي</w:t>
      </w:r>
      <w:r w:rsidRPr="00BE2421">
        <w:rPr>
          <w:rStyle w:val="5-Char"/>
          <w:rFonts w:hint="eastAsia"/>
          <w:rtl/>
        </w:rPr>
        <w:t>متُه</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ومَ</w:t>
      </w:r>
      <w:r w:rsidRPr="00BE2421">
        <w:rPr>
          <w:rStyle w:val="5-Char"/>
          <w:rtl/>
        </w:rPr>
        <w:t xml:space="preserve"> </w:t>
      </w:r>
      <w:r w:rsidRPr="00BE2421">
        <w:rPr>
          <w:rStyle w:val="5-Char"/>
          <w:rFonts w:hint="eastAsia"/>
          <w:rtl/>
        </w:rPr>
        <w:t>الوُجُوبِ</w:t>
      </w:r>
      <w:r w:rsidRPr="00BE2421">
        <w:rPr>
          <w:rStyle w:val="5-Char"/>
          <w:rFonts w:hint="cs"/>
          <w:rtl/>
        </w:rPr>
        <w:t>؛</w:t>
      </w:r>
      <w:r w:rsidRPr="00BE2421">
        <w:rPr>
          <w:rStyle w:val="5-Char"/>
          <w:rtl/>
        </w:rPr>
        <w:t xml:space="preserve"> </w:t>
      </w:r>
      <w:r w:rsidRPr="00BE2421">
        <w:rPr>
          <w:rStyle w:val="5-Char"/>
          <w:rFonts w:hint="eastAsia"/>
          <w:rtl/>
        </w:rPr>
        <w:t>وَ</w:t>
      </w:r>
      <w:r w:rsidRPr="00DE0B1F">
        <w:rPr>
          <w:rFonts w:cs="Times New Roman" w:hint="cs"/>
          <w:sz w:val="32"/>
          <w:rtl/>
        </w:rPr>
        <w:t>‌</w:t>
      </w:r>
      <w:r w:rsidRPr="00BE2421">
        <w:rPr>
          <w:rStyle w:val="5-Char"/>
          <w:rtl/>
        </w:rPr>
        <w:t xml:space="preserve"> </w:t>
      </w:r>
      <w:r w:rsidRPr="00BE2421">
        <w:rPr>
          <w:rStyle w:val="5-Char"/>
          <w:rFonts w:hint="eastAsia"/>
          <w:rtl/>
        </w:rPr>
        <w:t>هُوَ</w:t>
      </w:r>
      <w:r w:rsidRPr="00BE2421">
        <w:rPr>
          <w:rStyle w:val="5-Char"/>
          <w:rtl/>
        </w:rPr>
        <w:t xml:space="preserve"> </w:t>
      </w:r>
      <w:r w:rsidRPr="00BE2421">
        <w:rPr>
          <w:rStyle w:val="5-Char"/>
          <w:rFonts w:hint="eastAsia"/>
          <w:rtl/>
        </w:rPr>
        <w:t>تَمَامُ</w:t>
      </w:r>
      <w:r w:rsidRPr="00BE2421">
        <w:rPr>
          <w:rStyle w:val="5-Char"/>
          <w:rtl/>
        </w:rPr>
        <w:t xml:space="preserve"> </w:t>
      </w:r>
      <w:r w:rsidRPr="00BE2421">
        <w:rPr>
          <w:rStyle w:val="5-Char"/>
          <w:rFonts w:hint="eastAsia"/>
          <w:rtl/>
        </w:rPr>
        <w:t>الحَولِ</w:t>
      </w:r>
      <w:r w:rsidRPr="00BE2421">
        <w:rPr>
          <w:rStyle w:val="5-Char"/>
          <w:rtl/>
        </w:rPr>
        <w:t xml:space="preserve"> </w:t>
      </w:r>
      <w:r w:rsidRPr="00BE2421">
        <w:rPr>
          <w:rStyle w:val="5-Char"/>
          <w:rFonts w:hint="eastAsia"/>
          <w:rtl/>
        </w:rPr>
        <w:t>عِندَ</w:t>
      </w:r>
      <w:r w:rsidRPr="00BE2421">
        <w:rPr>
          <w:rStyle w:val="5-Char"/>
          <w:rtl/>
        </w:rPr>
        <w:t xml:space="preserve"> </w:t>
      </w:r>
      <w:r w:rsidRPr="00BE2421">
        <w:rPr>
          <w:rStyle w:val="5-Char"/>
          <w:rFonts w:hint="eastAsia"/>
          <w:rtl/>
        </w:rPr>
        <w:t>الاِمَامِ</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الَا</w:t>
      </w:r>
      <w:r w:rsidRPr="00BE2421">
        <w:rPr>
          <w:rStyle w:val="5-Char"/>
          <w:rFonts w:hint="cs"/>
          <w:rtl/>
        </w:rPr>
        <w:t>:</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ومَ</w:t>
      </w:r>
      <w:r w:rsidRPr="00BE2421">
        <w:rPr>
          <w:rStyle w:val="5-Char"/>
          <w:rtl/>
        </w:rPr>
        <w:t xml:space="preserve"> </w:t>
      </w:r>
      <w:r w:rsidRPr="00BE2421">
        <w:rPr>
          <w:rStyle w:val="5-Char"/>
          <w:rFonts w:hint="eastAsia"/>
          <w:rtl/>
        </w:rPr>
        <w:t>الاَدَاء</w:t>
      </w:r>
      <w:r w:rsidRPr="00BE2421">
        <w:rPr>
          <w:rStyle w:val="5-Char"/>
          <w:rtl/>
        </w:rPr>
        <w:t xml:space="preserve"> </w:t>
      </w:r>
      <w:r w:rsidRPr="00BE2421">
        <w:rPr>
          <w:rStyle w:val="5-Char"/>
          <w:rFonts w:hint="eastAsia"/>
          <w:rtl/>
        </w:rPr>
        <w:t>لِمَصرَفِهَا</w:t>
      </w:r>
      <w:r w:rsidRPr="00BE2421">
        <w:rPr>
          <w:rStyle w:val="5-Char"/>
          <w:rFonts w:hint="cs"/>
          <w:rtl/>
        </w:rPr>
        <w:t>.</w:t>
      </w:r>
    </w:p>
    <w:p w:rsidR="00677ADD" w:rsidRPr="00BE2421" w:rsidRDefault="00677ADD" w:rsidP="00AF1D25">
      <w:pPr>
        <w:rPr>
          <w:rStyle w:val="5-Char"/>
          <w:bCs/>
        </w:rPr>
      </w:pP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ضمَنُ</w:t>
      </w:r>
      <w:r w:rsidRPr="00BE2421">
        <w:rPr>
          <w:rStyle w:val="5-Char"/>
          <w:rtl/>
        </w:rPr>
        <w:t xml:space="preserve"> </w:t>
      </w:r>
      <w:r w:rsidRPr="00BE2421">
        <w:rPr>
          <w:rStyle w:val="5-Char"/>
          <w:rFonts w:hint="eastAsia"/>
          <w:rtl/>
        </w:rPr>
        <w:t>الزَّكَوةَ</w:t>
      </w:r>
      <w:r w:rsidRPr="00BE2421">
        <w:rPr>
          <w:rStyle w:val="5-Char"/>
          <w:rtl/>
        </w:rPr>
        <w:t xml:space="preserve"> </w:t>
      </w:r>
      <w:r w:rsidRPr="00BE2421">
        <w:rPr>
          <w:rStyle w:val="5-Char"/>
          <w:rFonts w:hint="eastAsia"/>
          <w:rtl/>
        </w:rPr>
        <w:t>مُفرِطٌ</w:t>
      </w:r>
      <w:r w:rsidRPr="00BE2421">
        <w:rPr>
          <w:rStyle w:val="5-Char"/>
          <w:rtl/>
        </w:rPr>
        <w:t xml:space="preserve"> </w:t>
      </w:r>
      <w:r w:rsidRPr="00BE2421">
        <w:rPr>
          <w:rStyle w:val="5-Char"/>
          <w:rFonts w:hint="eastAsia"/>
          <w:rtl/>
        </w:rPr>
        <w:t>غَ</w:t>
      </w:r>
      <w:r w:rsidR="00C12E54" w:rsidRPr="00BE2421">
        <w:rPr>
          <w:rStyle w:val="5-Char"/>
          <w:rFonts w:hint="cs"/>
          <w:rtl/>
        </w:rPr>
        <w:t>ي</w:t>
      </w:r>
      <w:r w:rsidRPr="00BE2421">
        <w:rPr>
          <w:rStyle w:val="5-Char"/>
          <w:rFonts w:hint="eastAsia"/>
          <w:rtl/>
        </w:rPr>
        <w:t>رُ</w:t>
      </w:r>
      <w:r w:rsidRPr="00BE2421">
        <w:rPr>
          <w:rStyle w:val="5-Char"/>
          <w:rtl/>
        </w:rPr>
        <w:t xml:space="preserve"> </w:t>
      </w:r>
      <w:r w:rsidRPr="00BE2421">
        <w:rPr>
          <w:rStyle w:val="5-Char"/>
          <w:rFonts w:hint="eastAsia"/>
          <w:rtl/>
        </w:rPr>
        <w:t>مُتلِفٍ</w:t>
      </w:r>
      <w:r w:rsidRPr="00BE2421">
        <w:rPr>
          <w:rStyle w:val="5-Char"/>
          <w:rFonts w:hint="cs"/>
          <w:rtl/>
        </w:rPr>
        <w:t>؛</w:t>
      </w:r>
      <w:r w:rsidRPr="00BE2421">
        <w:rPr>
          <w:rStyle w:val="5-Char"/>
          <w:rtl/>
        </w:rPr>
        <w:t xml:space="preserve"> </w:t>
      </w:r>
      <w:r w:rsidRPr="00BE2421">
        <w:rPr>
          <w:rStyle w:val="5-Char"/>
          <w:rFonts w:hint="eastAsia"/>
          <w:rtl/>
        </w:rPr>
        <w:t>فَهَلَاكُ</w:t>
      </w:r>
      <w:r w:rsidRPr="00BE2421">
        <w:rPr>
          <w:rStyle w:val="5-Char"/>
          <w:rtl/>
        </w:rPr>
        <w:t xml:space="preserve"> </w:t>
      </w:r>
      <w:r w:rsidRPr="00BE2421">
        <w:rPr>
          <w:rStyle w:val="5-Char"/>
          <w:rFonts w:hint="eastAsia"/>
          <w:rtl/>
        </w:rPr>
        <w:t>المَالِ</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الحَولِ</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سقِطُ</w:t>
      </w:r>
      <w:r w:rsidRPr="00BE2421">
        <w:rPr>
          <w:rStyle w:val="5-Char"/>
          <w:rtl/>
        </w:rPr>
        <w:t xml:space="preserve"> </w:t>
      </w:r>
      <w:r w:rsidRPr="00BE2421">
        <w:rPr>
          <w:rStyle w:val="5-Char"/>
          <w:rFonts w:hint="eastAsia"/>
          <w:rtl/>
        </w:rPr>
        <w:t>الوَاجِبَ</w:t>
      </w:r>
      <w:r w:rsidRPr="00BE2421">
        <w:rPr>
          <w:rStyle w:val="5-Char"/>
          <w:rtl/>
        </w:rPr>
        <w:t xml:space="preserve"> </w:t>
      </w:r>
      <w:r w:rsidRPr="00BE2421">
        <w:rPr>
          <w:rStyle w:val="5-Char"/>
          <w:rFonts w:hint="eastAsia"/>
          <w:rtl/>
        </w:rPr>
        <w:t>وَ</w:t>
      </w:r>
      <w:r w:rsidRPr="00DE0B1F">
        <w:rPr>
          <w:rFonts w:cs="Times New Roman" w:hint="cs"/>
          <w:sz w:val="32"/>
          <w:rtl/>
        </w:rPr>
        <w:t>‌</w:t>
      </w:r>
      <w:r w:rsidRPr="00BE2421">
        <w:rPr>
          <w:rStyle w:val="5-Char"/>
          <w:rtl/>
        </w:rPr>
        <w:t xml:space="preserve"> </w:t>
      </w:r>
      <w:r w:rsidRPr="00BE2421">
        <w:rPr>
          <w:rStyle w:val="5-Char"/>
          <w:rFonts w:hint="eastAsia"/>
          <w:rtl/>
        </w:rPr>
        <w:t>هَلَاكُ</w:t>
      </w:r>
      <w:r w:rsidRPr="00BE2421">
        <w:rPr>
          <w:rStyle w:val="5-Char"/>
          <w:rtl/>
        </w:rPr>
        <w:t xml:space="preserve"> </w:t>
      </w:r>
      <w:r w:rsidRPr="00BE2421">
        <w:rPr>
          <w:rStyle w:val="5-Char"/>
          <w:rFonts w:hint="eastAsia"/>
          <w:rtl/>
        </w:rPr>
        <w:t>البَعضِ</w:t>
      </w:r>
      <w:r w:rsidRPr="00BE2421">
        <w:rPr>
          <w:rStyle w:val="5-Char"/>
          <w:rtl/>
        </w:rPr>
        <w:t xml:space="preserve"> </w:t>
      </w:r>
      <w:r w:rsidRPr="00BE2421">
        <w:rPr>
          <w:rStyle w:val="5-Char"/>
          <w:rFonts w:hint="eastAsia"/>
          <w:rtl/>
        </w:rPr>
        <w:t>حِصَّتَ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صرَفُ</w:t>
      </w:r>
      <w:r w:rsidRPr="00BE2421">
        <w:rPr>
          <w:rStyle w:val="5-Char"/>
          <w:rtl/>
        </w:rPr>
        <w:t xml:space="preserve"> </w:t>
      </w:r>
      <w:r w:rsidRPr="00BE2421">
        <w:rPr>
          <w:rStyle w:val="5-Char"/>
          <w:rFonts w:hint="eastAsia"/>
          <w:rtl/>
        </w:rPr>
        <w:t>الهَالِكُ</w:t>
      </w:r>
      <w:r w:rsidRPr="00BE2421">
        <w:rPr>
          <w:rStyle w:val="5-Char"/>
          <w:rtl/>
        </w:rPr>
        <w:t xml:space="preserve"> </w:t>
      </w:r>
      <w:r w:rsidRPr="00BE2421">
        <w:rPr>
          <w:rStyle w:val="5-Char"/>
          <w:rFonts w:hint="eastAsia"/>
          <w:rtl/>
        </w:rPr>
        <w:t>إِلَ</w:t>
      </w:r>
      <w:r w:rsidR="007C6575" w:rsidRPr="00BE2421">
        <w:rPr>
          <w:rStyle w:val="5-Char"/>
          <w:rFonts w:hint="cs"/>
          <w:rtl/>
        </w:rPr>
        <w:t>ی</w:t>
      </w:r>
      <w:r w:rsidRPr="00BE2421">
        <w:rPr>
          <w:rStyle w:val="5-Char"/>
          <w:rtl/>
        </w:rPr>
        <w:t xml:space="preserve"> </w:t>
      </w:r>
      <w:r w:rsidRPr="00BE2421">
        <w:rPr>
          <w:rStyle w:val="5-Char"/>
          <w:rFonts w:hint="eastAsia"/>
          <w:rtl/>
        </w:rPr>
        <w:t>العَفوِ</w:t>
      </w:r>
      <w:r w:rsidRPr="00BE2421">
        <w:rPr>
          <w:rStyle w:val="5-Char"/>
          <w:rtl/>
        </w:rPr>
        <w:t xml:space="preserve"> </w:t>
      </w:r>
      <w:r w:rsidRPr="00BE2421">
        <w:rPr>
          <w:rStyle w:val="5-Char"/>
          <w:rFonts w:hint="eastAsia"/>
          <w:rtl/>
        </w:rPr>
        <w:t>فَإِن</w:t>
      </w:r>
      <w:r w:rsidRPr="00BE2421">
        <w:rPr>
          <w:rStyle w:val="5-Char"/>
          <w:rtl/>
        </w:rPr>
        <w:t xml:space="preserve"> </w:t>
      </w:r>
      <w:r w:rsidRPr="00BE2421">
        <w:rPr>
          <w:rStyle w:val="5-Char"/>
          <w:rFonts w:hint="eastAsia"/>
          <w:rtl/>
        </w:rPr>
        <w:t>لَم</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جَاوِزهُ</w:t>
      </w:r>
      <w:r w:rsidRPr="00BE2421">
        <w:rPr>
          <w:rStyle w:val="5-Char"/>
          <w:rtl/>
        </w:rPr>
        <w:t xml:space="preserve"> </w:t>
      </w:r>
      <w:r w:rsidRPr="00BE2421">
        <w:rPr>
          <w:rStyle w:val="5-Char"/>
          <w:rFonts w:hint="eastAsia"/>
          <w:rtl/>
        </w:rPr>
        <w:t>فَالوَاجِبُ</w:t>
      </w:r>
      <w:r w:rsidRPr="00BE2421">
        <w:rPr>
          <w:rStyle w:val="5-Char"/>
          <w:rtl/>
        </w:rPr>
        <w:t xml:space="preserve"> </w:t>
      </w:r>
      <w:r w:rsidRPr="00BE2421">
        <w:rPr>
          <w:rStyle w:val="5-Char"/>
          <w:rFonts w:hint="eastAsia"/>
          <w:rtl/>
        </w:rPr>
        <w:t>عَلَ</w:t>
      </w:r>
      <w:r w:rsidR="007C6575" w:rsidRPr="00BE2421">
        <w:rPr>
          <w:rStyle w:val="5-Char"/>
          <w:rFonts w:hint="cs"/>
          <w:rtl/>
        </w:rPr>
        <w:t>ی</w:t>
      </w:r>
      <w:r w:rsidRPr="00BE2421">
        <w:rPr>
          <w:rStyle w:val="5-Char"/>
          <w:rtl/>
        </w:rPr>
        <w:t xml:space="preserve"> </w:t>
      </w:r>
      <w:r w:rsidRPr="00BE2421">
        <w:rPr>
          <w:rStyle w:val="5-Char"/>
          <w:rFonts w:hint="eastAsia"/>
          <w:rtl/>
        </w:rPr>
        <w:t>حَالِ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تُؤخَذُ</w:t>
      </w:r>
      <w:r w:rsidRPr="00BE2421">
        <w:rPr>
          <w:rStyle w:val="5-Char"/>
          <w:rtl/>
        </w:rPr>
        <w:t xml:space="preserve"> </w:t>
      </w:r>
      <w:r w:rsidRPr="00BE2421">
        <w:rPr>
          <w:rStyle w:val="5-Char"/>
          <w:rFonts w:hint="eastAsia"/>
          <w:rtl/>
        </w:rPr>
        <w:t>الزَّكوةُ</w:t>
      </w:r>
      <w:r w:rsidRPr="00BE2421">
        <w:rPr>
          <w:rStyle w:val="5-Char"/>
          <w:rtl/>
        </w:rPr>
        <w:t xml:space="preserve"> </w:t>
      </w:r>
      <w:r w:rsidRPr="00BE2421">
        <w:rPr>
          <w:rStyle w:val="5-Char"/>
          <w:rFonts w:hint="eastAsia"/>
          <w:rtl/>
        </w:rPr>
        <w:t>جَبرً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تَرَكَتِه</w:t>
      </w:r>
      <w:r w:rsidRPr="00BE2421">
        <w:rPr>
          <w:rStyle w:val="5-Char"/>
          <w:rtl/>
        </w:rPr>
        <w:t xml:space="preserve"> </w:t>
      </w:r>
      <w:r w:rsidRPr="00BE2421">
        <w:rPr>
          <w:rStyle w:val="5-Char"/>
          <w:rFonts w:hint="eastAsia"/>
          <w:rtl/>
        </w:rPr>
        <w:t>إِلَّا</w:t>
      </w:r>
      <w:r w:rsidRPr="00BE2421">
        <w:rPr>
          <w:rStyle w:val="5-Char"/>
          <w:rtl/>
        </w:rPr>
        <w:t xml:space="preserve"> </w:t>
      </w:r>
      <w:r w:rsidRPr="00BE2421">
        <w:rPr>
          <w:rStyle w:val="5-Char"/>
          <w:rFonts w:hint="eastAsia"/>
          <w:rtl/>
        </w:rPr>
        <w:t>أَن</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وص</w:t>
      </w:r>
      <w:r w:rsidR="00C12E54" w:rsidRPr="00BE2421">
        <w:rPr>
          <w:rStyle w:val="5-Char"/>
          <w:rFonts w:hint="cs"/>
          <w:rtl/>
        </w:rPr>
        <w:t>ي</w:t>
      </w:r>
      <w:r w:rsidRPr="00BE2421">
        <w:rPr>
          <w:rStyle w:val="5-Char"/>
          <w:rtl/>
        </w:rPr>
        <w:t xml:space="preserve"> </w:t>
      </w:r>
      <w:r w:rsidRPr="00BE2421">
        <w:rPr>
          <w:rStyle w:val="5-Char"/>
          <w:rFonts w:hint="eastAsia"/>
          <w:rtl/>
        </w:rPr>
        <w:t>بِهَا</w:t>
      </w:r>
      <w:r w:rsidRPr="00BE2421">
        <w:rPr>
          <w:rStyle w:val="5-Char"/>
          <w:rFonts w:hint="cs"/>
          <w:rtl/>
        </w:rPr>
        <w:t>؛</w:t>
      </w:r>
      <w:r w:rsidRPr="00BE2421">
        <w:rPr>
          <w:rStyle w:val="5-Char"/>
          <w:rtl/>
        </w:rPr>
        <w:t xml:space="preserve"> </w:t>
      </w:r>
      <w:r w:rsidRPr="00BE2421">
        <w:rPr>
          <w:rStyle w:val="5-Char"/>
          <w:rFonts w:hint="eastAsia"/>
          <w:rtl/>
        </w:rPr>
        <w:t>فَتَكُونُ</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ثُلثِ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جِ</w:t>
      </w:r>
      <w:r w:rsidR="00C12E54" w:rsidRPr="00BE2421">
        <w:rPr>
          <w:rStyle w:val="5-Char"/>
          <w:rFonts w:hint="cs"/>
          <w:rtl/>
        </w:rPr>
        <w:t>ي</w:t>
      </w:r>
      <w:r w:rsidRPr="00BE2421">
        <w:rPr>
          <w:rStyle w:val="5-Char"/>
          <w:rFonts w:hint="eastAsia"/>
          <w:rtl/>
        </w:rPr>
        <w:t>زُ</w:t>
      </w:r>
      <w:r w:rsidRPr="00BE2421">
        <w:rPr>
          <w:rStyle w:val="5-Char"/>
          <w:rtl/>
        </w:rPr>
        <w:t xml:space="preserve"> </w:t>
      </w:r>
      <w:r w:rsidRPr="00BE2421">
        <w:rPr>
          <w:rStyle w:val="5-Char"/>
          <w:rFonts w:hint="eastAsia"/>
          <w:rtl/>
        </w:rPr>
        <w:t>أَبُو</w:t>
      </w:r>
      <w:r w:rsidR="00C12E54" w:rsidRPr="00BE2421">
        <w:rPr>
          <w:rStyle w:val="5-Char"/>
          <w:rFonts w:hint="cs"/>
          <w:rtl/>
        </w:rPr>
        <w:t>ي</w:t>
      </w:r>
      <w:r w:rsidRPr="00BE2421">
        <w:rPr>
          <w:rStyle w:val="5-Char"/>
          <w:rFonts w:hint="cs"/>
          <w:rtl/>
        </w:rPr>
        <w:t>ُ</w:t>
      </w:r>
      <w:r w:rsidRPr="00BE2421">
        <w:rPr>
          <w:rStyle w:val="5-Char"/>
          <w:rFonts w:hint="eastAsia"/>
          <w:rtl/>
        </w:rPr>
        <w:t>وسُفَ</w:t>
      </w:r>
      <w:r w:rsidRPr="00BE2421">
        <w:rPr>
          <w:rStyle w:val="5-Char"/>
          <w:rtl/>
        </w:rPr>
        <w:t xml:space="preserve"> </w:t>
      </w:r>
      <w:r w:rsidRPr="00BE2421">
        <w:rPr>
          <w:rStyle w:val="5-Char"/>
          <w:rFonts w:hint="eastAsia"/>
          <w:rtl/>
        </w:rPr>
        <w:t>الحِ</w:t>
      </w:r>
      <w:r w:rsidR="00C12E54" w:rsidRPr="00BE2421">
        <w:rPr>
          <w:rStyle w:val="5-Char"/>
          <w:rFonts w:hint="cs"/>
          <w:rtl/>
        </w:rPr>
        <w:t>ي</w:t>
      </w:r>
      <w:r w:rsidRPr="00BE2421">
        <w:rPr>
          <w:rStyle w:val="5-Char"/>
          <w:rFonts w:hint="eastAsia"/>
          <w:rtl/>
        </w:rPr>
        <w:t>لَةَ</w:t>
      </w:r>
      <w:r w:rsidRPr="00BE2421">
        <w:rPr>
          <w:rStyle w:val="5-Char"/>
          <w:rtl/>
        </w:rPr>
        <w:t xml:space="preserve"> </w:t>
      </w:r>
      <w:r w:rsidRPr="00BE2421">
        <w:rPr>
          <w:rStyle w:val="5-Char"/>
          <w:rFonts w:hint="eastAsia"/>
          <w:rtl/>
        </w:rPr>
        <w:t>لِدَفعِ</w:t>
      </w:r>
      <w:r w:rsidRPr="00BE2421">
        <w:rPr>
          <w:rStyle w:val="5-Char"/>
          <w:rtl/>
        </w:rPr>
        <w:t xml:space="preserve"> </w:t>
      </w:r>
      <w:r w:rsidRPr="00BE2421">
        <w:rPr>
          <w:rStyle w:val="5-Char"/>
          <w:rFonts w:hint="eastAsia"/>
          <w:rtl/>
        </w:rPr>
        <w:t>وُجُوبِ</w:t>
      </w:r>
      <w:r w:rsidRPr="00BE2421">
        <w:rPr>
          <w:rStyle w:val="5-Char"/>
          <w:rtl/>
        </w:rPr>
        <w:t xml:space="preserve"> </w:t>
      </w:r>
      <w:r w:rsidRPr="00BE2421">
        <w:rPr>
          <w:rStyle w:val="5-Char"/>
          <w:rFonts w:hint="eastAsia"/>
          <w:rtl/>
        </w:rPr>
        <w:t>الزَّكوةِ</w:t>
      </w:r>
      <w:r w:rsidRPr="00BE2421">
        <w:rPr>
          <w:rStyle w:val="5-Char"/>
          <w:rtl/>
        </w:rPr>
        <w:t xml:space="preserve"> </w:t>
      </w:r>
      <w:r w:rsidRPr="00BE2421">
        <w:rPr>
          <w:rStyle w:val="5-Char"/>
          <w:rFonts w:hint="eastAsia"/>
          <w:rtl/>
        </w:rPr>
        <w:t>وَ</w:t>
      </w:r>
      <w:r w:rsidRPr="00DE0B1F">
        <w:rPr>
          <w:rFonts w:cs="Times New Roman" w:hint="cs"/>
          <w:sz w:val="32"/>
          <w:rtl/>
        </w:rPr>
        <w:t>‌</w:t>
      </w:r>
      <w:r w:rsidRPr="00BE2421">
        <w:rPr>
          <w:rStyle w:val="5-Char"/>
          <w:rtl/>
        </w:rPr>
        <w:t xml:space="preserve"> </w:t>
      </w:r>
      <w:r w:rsidRPr="00BE2421">
        <w:rPr>
          <w:rStyle w:val="5-Char"/>
          <w:rFonts w:hint="eastAsia"/>
          <w:rtl/>
        </w:rPr>
        <w:t>كَرَهَهَا</w:t>
      </w:r>
      <w:r w:rsidRPr="00BE2421">
        <w:rPr>
          <w:rStyle w:val="5-Char"/>
          <w:rtl/>
        </w:rPr>
        <w:t xml:space="preserve"> </w:t>
      </w:r>
      <w:r w:rsidRPr="00BE2421">
        <w:rPr>
          <w:rStyle w:val="5-Char"/>
          <w:rFonts w:hint="eastAsia"/>
          <w:rtl/>
        </w:rPr>
        <w:t>مُحَمَّدٌ</w:t>
      </w:r>
      <w:r w:rsidRPr="00BE2421">
        <w:rPr>
          <w:rStyle w:val="5-Char"/>
          <w:rtl/>
        </w:rPr>
        <w:t xml:space="preserve"> </w:t>
      </w:r>
      <w:r w:rsidRPr="00BE2421">
        <w:rPr>
          <w:rStyle w:val="5-Char"/>
          <w:rFonts w:hint="eastAsia"/>
          <w:rtl/>
        </w:rPr>
        <w:t>رَحِمَهُمَا</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تَعَالَ</w:t>
      </w:r>
      <w:r w:rsidR="007C6575" w:rsidRPr="00BE2421">
        <w:rPr>
          <w:rStyle w:val="5-Char"/>
          <w:rFonts w:hint="cs"/>
          <w:rtl/>
        </w:rPr>
        <w:t>ی</w:t>
      </w:r>
      <w:r w:rsidRPr="00BE2421">
        <w:rPr>
          <w:rStyle w:val="5-Char"/>
          <w:rFonts w:hint="cs"/>
          <w:rtl/>
        </w:rPr>
        <w:t>.</w:t>
      </w:r>
    </w:p>
    <w:p w:rsidR="00764A2D" w:rsidRDefault="00764A2D" w:rsidP="00AF1D25">
      <w:pPr>
        <w:rPr>
          <w:rStyle w:val="1-Char"/>
          <w:rtl/>
        </w:rPr>
        <w:sectPr w:rsidR="00764A2D" w:rsidSect="00764A2D">
          <w:headerReference w:type="default" r:id="rId25"/>
          <w:footnotePr>
            <w:numRestart w:val="eachPage"/>
          </w:footnotePr>
          <w:pgSz w:w="9356" w:h="13608" w:code="9"/>
          <w:pgMar w:top="567" w:right="1134" w:bottom="851" w:left="1134" w:header="454" w:footer="0" w:gutter="0"/>
          <w:cols w:space="708"/>
          <w:titlePg/>
          <w:bidi/>
          <w:docGrid w:linePitch="360"/>
        </w:sectPr>
      </w:pPr>
    </w:p>
    <w:p w:rsidR="006B31CA" w:rsidRDefault="006B31CA" w:rsidP="00764A2D">
      <w:pPr>
        <w:pStyle w:val="2-"/>
        <w:rPr>
          <w:rtl/>
        </w:rPr>
      </w:pPr>
      <w:bookmarkStart w:id="166" w:name="_Toc440375923"/>
      <w:r>
        <w:rPr>
          <w:rFonts w:hint="cs"/>
          <w:rtl/>
        </w:rPr>
        <w:t>کتاب زکات</w:t>
      </w:r>
      <w:bookmarkEnd w:id="166"/>
    </w:p>
    <w:p w:rsidR="006B31CA" w:rsidRPr="007100A7" w:rsidRDefault="002B7C66" w:rsidP="00764A2D">
      <w:pPr>
        <w:rPr>
          <w:rStyle w:val="1-Char"/>
          <w:rtl/>
        </w:rPr>
      </w:pPr>
      <w:r w:rsidRPr="007100A7">
        <w:rPr>
          <w:rStyle w:val="1-Char"/>
          <w:rFonts w:hint="cs"/>
          <w:rtl/>
        </w:rPr>
        <w:t xml:space="preserve"> </w:t>
      </w:r>
      <w:r w:rsidR="006B31CA" w:rsidRPr="007100A7">
        <w:rPr>
          <w:rStyle w:val="1-Char"/>
          <w:rFonts w:hint="cs"/>
          <w:rtl/>
        </w:rPr>
        <w:t xml:space="preserve">[زکات، </w:t>
      </w:r>
      <w:r w:rsidR="00446BB7">
        <w:rPr>
          <w:rStyle w:val="1-Char"/>
          <w:rFonts w:hint="cs"/>
          <w:rtl/>
        </w:rPr>
        <w:t>ی</w:t>
      </w:r>
      <w:r w:rsidR="006B31CA" w:rsidRPr="007100A7">
        <w:rPr>
          <w:rStyle w:val="1-Char"/>
          <w:rFonts w:hint="cs"/>
          <w:rtl/>
        </w:rPr>
        <w:t>ک</w:t>
      </w:r>
      <w:r w:rsidR="00446BB7">
        <w:rPr>
          <w:rStyle w:val="1-Char"/>
          <w:rFonts w:hint="cs"/>
          <w:rtl/>
        </w:rPr>
        <w:t>ی</w:t>
      </w:r>
      <w:r w:rsidR="006B31CA" w:rsidRPr="007100A7">
        <w:rPr>
          <w:rStyle w:val="1-Char"/>
          <w:rFonts w:hint="cs"/>
          <w:rtl/>
        </w:rPr>
        <w:t xml:space="preserve"> از ارکان و فرا</w:t>
      </w:r>
      <w:r w:rsidR="00446BB7">
        <w:rPr>
          <w:rStyle w:val="1-Char"/>
          <w:rFonts w:hint="cs"/>
          <w:rtl/>
        </w:rPr>
        <w:t>ی</w:t>
      </w:r>
      <w:r w:rsidR="006B31CA" w:rsidRPr="007100A7">
        <w:rPr>
          <w:rStyle w:val="1-Char"/>
          <w:rFonts w:hint="cs"/>
          <w:rtl/>
        </w:rPr>
        <w:t xml:space="preserve">ض اسلام است؛ از </w:t>
      </w:r>
      <w:r w:rsidR="00544D97" w:rsidRPr="00544D97">
        <w:rPr>
          <w:rStyle w:val="1-Char"/>
          <w:rFonts w:hint="cs"/>
          <w:rtl/>
        </w:rPr>
        <w:t>ابن عمر</w:t>
      </w:r>
      <w:r w:rsidR="00544D97" w:rsidRPr="00544D97">
        <w:rPr>
          <w:rStyle w:val="1-Char"/>
          <w:rFonts w:cs="CTraditional Arabic" w:hint="cs"/>
          <w:rtl/>
        </w:rPr>
        <w:t>ب</w:t>
      </w:r>
      <w:r w:rsidR="006B31CA" w:rsidRPr="007100A7">
        <w:rPr>
          <w:rStyle w:val="1-Char"/>
          <w:rFonts w:hint="cs"/>
          <w:rtl/>
        </w:rPr>
        <w:t xml:space="preserve"> </w:t>
      </w:r>
      <w:r w:rsidR="00F42D54" w:rsidRPr="007100A7">
        <w:rPr>
          <w:rStyle w:val="1-Char"/>
          <w:rFonts w:hint="cs"/>
          <w:rtl/>
        </w:rPr>
        <w:t>روا</w:t>
      </w:r>
      <w:r w:rsidR="00446BB7">
        <w:rPr>
          <w:rStyle w:val="1-Char"/>
          <w:rFonts w:hint="cs"/>
          <w:rtl/>
        </w:rPr>
        <w:t>ی</w:t>
      </w:r>
      <w:r w:rsidR="00F42D54" w:rsidRPr="007100A7">
        <w:rPr>
          <w:rStyle w:val="1-Char"/>
          <w:rFonts w:hint="cs"/>
          <w:rtl/>
        </w:rPr>
        <w:t>ت است که پ</w:t>
      </w:r>
      <w:r w:rsidR="00446BB7">
        <w:rPr>
          <w:rStyle w:val="1-Char"/>
          <w:rFonts w:hint="cs"/>
          <w:rtl/>
        </w:rPr>
        <w:t>ی</w:t>
      </w:r>
      <w:r w:rsidR="00F42D54" w:rsidRPr="007100A7">
        <w:rPr>
          <w:rStyle w:val="1-Char"/>
          <w:rFonts w:hint="cs"/>
          <w:rtl/>
        </w:rPr>
        <w:t>امبر</w:t>
      </w:r>
      <w:r w:rsidR="00FE6406" w:rsidRPr="00FE6406">
        <w:rPr>
          <w:rStyle w:val="1-Char"/>
          <w:rFonts w:cs="CTraditional Arabic" w:hint="cs"/>
          <w:rtl/>
        </w:rPr>
        <w:t>ج</w:t>
      </w:r>
      <w:r w:rsidR="00F42D54" w:rsidRPr="007100A7">
        <w:rPr>
          <w:rStyle w:val="1-Char"/>
          <w:rFonts w:hint="cs"/>
          <w:rtl/>
        </w:rPr>
        <w:t xml:space="preserve"> فرمود: </w:t>
      </w:r>
      <w:r w:rsidR="00F42D54" w:rsidRPr="00BE2421">
        <w:rPr>
          <w:rStyle w:val="5-Char"/>
          <w:rFonts w:hint="cs"/>
          <w:rtl/>
        </w:rPr>
        <w:t>«بُن</w:t>
      </w:r>
      <w:r w:rsidR="00C12E54" w:rsidRPr="00BE2421">
        <w:rPr>
          <w:rStyle w:val="5-Char"/>
          <w:rFonts w:hint="cs"/>
          <w:rtl/>
        </w:rPr>
        <w:t>ي</w:t>
      </w:r>
      <w:r w:rsidR="00F42D54" w:rsidRPr="00BE2421">
        <w:rPr>
          <w:rStyle w:val="5-Char"/>
          <w:rFonts w:hint="cs"/>
          <w:rtl/>
        </w:rPr>
        <w:t xml:space="preserve"> الْاِسْلٰامُ عَل</w:t>
      </w:r>
      <w:r w:rsidR="00C12E54" w:rsidRPr="00BE2421">
        <w:rPr>
          <w:rStyle w:val="5-Char"/>
          <w:rFonts w:hint="cs"/>
          <w:rtl/>
        </w:rPr>
        <w:t>ي</w:t>
      </w:r>
      <w:r w:rsidR="00F42D54" w:rsidRPr="00BE2421">
        <w:rPr>
          <w:rStyle w:val="5-Char"/>
          <w:rFonts w:hint="cs"/>
          <w:rtl/>
        </w:rPr>
        <w:t>ٰ خَمْسٍ: شَهٰادَةِ اَنْ لّٰا اِلٰهَ اِلَّا الله وَ اَنَّ مُحَمَّداً رَّسُوْلُ اللهِ، وَ اِقٰامِ الصَّلٰاةِ وَ اِ</w:t>
      </w:r>
      <w:r w:rsidR="00C12E54" w:rsidRPr="00BE2421">
        <w:rPr>
          <w:rStyle w:val="5-Char"/>
          <w:rFonts w:hint="cs"/>
          <w:rtl/>
        </w:rPr>
        <w:t>ي</w:t>
      </w:r>
      <w:r w:rsidR="00F42D54" w:rsidRPr="00BE2421">
        <w:rPr>
          <w:rStyle w:val="5-Char"/>
          <w:rFonts w:hint="cs"/>
          <w:rtl/>
        </w:rPr>
        <w:t>ْتٰاءِ الزَّ</w:t>
      </w:r>
      <w:r w:rsidR="00A24ECA" w:rsidRPr="00BE2421">
        <w:rPr>
          <w:rStyle w:val="5-Char"/>
          <w:rFonts w:ascii="Times New Roman" w:hAnsi="Times New Roman" w:cs="Times New Roman" w:hint="cs"/>
          <w:rtl/>
        </w:rPr>
        <w:t> </w:t>
      </w:r>
      <w:r w:rsidR="00F42D54" w:rsidRPr="00BE2421">
        <w:rPr>
          <w:rStyle w:val="5-Char"/>
          <w:rFonts w:hint="cs"/>
          <w:rtl/>
        </w:rPr>
        <w:t>کٰاةِ وَ حَجِّ الْبَ</w:t>
      </w:r>
      <w:r w:rsidR="00C12E54" w:rsidRPr="00BE2421">
        <w:rPr>
          <w:rStyle w:val="5-Char"/>
          <w:rFonts w:hint="cs"/>
          <w:rtl/>
        </w:rPr>
        <w:t>ي</w:t>
      </w:r>
      <w:r w:rsidR="00F42D54" w:rsidRPr="00BE2421">
        <w:rPr>
          <w:rStyle w:val="5-Char"/>
          <w:rFonts w:hint="cs"/>
          <w:rtl/>
        </w:rPr>
        <w:t>ْتِ وَ صَوْمِ رَمَضٰانَ»</w:t>
      </w:r>
      <w:r w:rsidR="00F42D54" w:rsidRPr="007100A7">
        <w:rPr>
          <w:rStyle w:val="1-Char"/>
          <w:rFonts w:hint="cs"/>
          <w:rtl/>
        </w:rPr>
        <w:t xml:space="preserve">، </w:t>
      </w:r>
      <w:r w:rsidR="00F42D54" w:rsidRPr="00BE2421">
        <w:rPr>
          <w:rStyle w:val="1-Char"/>
          <w:rFonts w:hint="cs"/>
          <w:rtl/>
        </w:rPr>
        <w:t>«اسلام از پنج رکن تشک</w:t>
      </w:r>
      <w:r w:rsidR="00446BB7">
        <w:rPr>
          <w:rStyle w:val="1-Char"/>
          <w:rFonts w:hint="cs"/>
          <w:rtl/>
        </w:rPr>
        <w:t>ی</w:t>
      </w:r>
      <w:r w:rsidR="00F42D54" w:rsidRPr="00BE2421">
        <w:rPr>
          <w:rStyle w:val="1-Char"/>
          <w:rFonts w:hint="cs"/>
          <w:rtl/>
        </w:rPr>
        <w:t>ل شده است، شهادت</w:t>
      </w:r>
      <w:r w:rsidR="00446BB7">
        <w:rPr>
          <w:rStyle w:val="1-Char"/>
          <w:rFonts w:hint="cs"/>
          <w:rtl/>
        </w:rPr>
        <w:t>ی</w:t>
      </w:r>
      <w:r w:rsidR="00F42D54" w:rsidRPr="00BE2421">
        <w:rPr>
          <w:rStyle w:val="1-Char"/>
          <w:rFonts w:hint="cs"/>
          <w:rtl/>
        </w:rPr>
        <w:t>ن، برپاداشتن نماز، دادن زکات، حج خانه خدا و روزه رمضان»</w:t>
      </w:r>
      <w:r w:rsidR="00F42D54" w:rsidRPr="007100A7">
        <w:rPr>
          <w:rStyle w:val="1-Char"/>
          <w:rFonts w:hint="cs"/>
          <w:rtl/>
        </w:rPr>
        <w:t>.</w:t>
      </w:r>
    </w:p>
    <w:p w:rsidR="00F42D54" w:rsidRPr="007100A7" w:rsidRDefault="00F42D54" w:rsidP="00AF1D25">
      <w:pPr>
        <w:ind w:firstLine="0"/>
        <w:rPr>
          <w:rStyle w:val="1-Char"/>
          <w:rtl/>
        </w:rPr>
      </w:pPr>
      <w:r w:rsidRPr="007100A7">
        <w:rPr>
          <w:rStyle w:val="1-Char"/>
          <w:rFonts w:hint="cs"/>
          <w:rtl/>
        </w:rPr>
        <w:t>زکات در هشتاد و دو آ</w:t>
      </w:r>
      <w:r w:rsidR="00446BB7">
        <w:rPr>
          <w:rStyle w:val="1-Char"/>
          <w:rFonts w:hint="cs"/>
          <w:rtl/>
        </w:rPr>
        <w:t>ی</w:t>
      </w:r>
      <w:r w:rsidRPr="007100A7">
        <w:rPr>
          <w:rStyle w:val="1-Char"/>
          <w:rFonts w:hint="cs"/>
          <w:rtl/>
        </w:rPr>
        <w:t>ه قرآن به همراه نماز آمده است.</w:t>
      </w:r>
    </w:p>
    <w:p w:rsidR="00F42D54" w:rsidRDefault="00F42D54" w:rsidP="00764A2D">
      <w:pPr>
        <w:pStyle w:val="9-"/>
        <w:rPr>
          <w:rtl/>
          <w:lang w:bidi="fa-IR"/>
        </w:rPr>
      </w:pPr>
      <w:r>
        <w:rPr>
          <w:rFonts w:hint="cs"/>
          <w:rtl/>
          <w:lang w:bidi="fa-IR"/>
        </w:rPr>
        <w:t>تشو</w:t>
      </w:r>
      <w:r w:rsidR="00446BB7">
        <w:rPr>
          <w:rFonts w:hint="cs"/>
          <w:rtl/>
          <w:lang w:bidi="fa-IR"/>
        </w:rPr>
        <w:t>ی</w:t>
      </w:r>
      <w:r>
        <w:rPr>
          <w:rFonts w:hint="cs"/>
          <w:rtl/>
          <w:lang w:bidi="fa-IR"/>
        </w:rPr>
        <w:t>ق بر ادا</w:t>
      </w:r>
      <w:r w:rsidR="00446BB7">
        <w:rPr>
          <w:rFonts w:hint="cs"/>
          <w:rtl/>
          <w:lang w:bidi="fa-IR"/>
        </w:rPr>
        <w:t>ی</w:t>
      </w:r>
      <w:r>
        <w:rPr>
          <w:rFonts w:hint="cs"/>
          <w:rtl/>
          <w:lang w:bidi="fa-IR"/>
        </w:rPr>
        <w:t xml:space="preserve"> زکات:</w:t>
      </w:r>
    </w:p>
    <w:p w:rsidR="00F42D54" w:rsidRPr="007100A7" w:rsidRDefault="00F42D54" w:rsidP="00764A2D">
      <w:pPr>
        <w:rPr>
          <w:rStyle w:val="1-Char"/>
          <w:rtl/>
        </w:rPr>
      </w:pPr>
      <w:r w:rsidRPr="007100A7">
        <w:rPr>
          <w:rStyle w:val="1-Char"/>
          <w:rFonts w:hint="cs"/>
          <w:rtl/>
        </w:rPr>
        <w:t>خداوند متعال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د:</w:t>
      </w:r>
      <w:r w:rsidR="00764A2D">
        <w:rPr>
          <w:rStyle w:val="1-Char"/>
          <w:rFonts w:hint="cs"/>
          <w:rtl/>
        </w:rPr>
        <w:t xml:space="preserve"> </w:t>
      </w:r>
      <w:r w:rsidR="00764A2D">
        <w:rPr>
          <w:rStyle w:val="1-Char"/>
          <w:rFonts w:cs="Traditional Arabic"/>
          <w:color w:val="000000"/>
          <w:shd w:val="clear" w:color="auto" w:fill="FFFFFF"/>
          <w:rtl/>
        </w:rPr>
        <w:t>﴿</w:t>
      </w:r>
      <w:r w:rsidR="00764A2D" w:rsidRPr="000751A8">
        <w:rPr>
          <w:rStyle w:val="4-Char"/>
          <w:rtl/>
        </w:rPr>
        <w:t>خُذۡ مِنۡ أَمۡوَٰلِهِمۡ صَدَقَةٗ تُطَهِّرُهُمۡ وَتُزَكِّيهِم بِهَا</w:t>
      </w:r>
      <w:r w:rsidR="00764A2D">
        <w:rPr>
          <w:rStyle w:val="1-Char"/>
          <w:rFonts w:cs="Traditional Arabic"/>
          <w:color w:val="000000"/>
          <w:shd w:val="clear" w:color="auto" w:fill="FFFFFF"/>
          <w:rtl/>
        </w:rPr>
        <w:t>﴾</w:t>
      </w:r>
      <w:r w:rsidR="00764A2D" w:rsidRPr="000751A8">
        <w:rPr>
          <w:rStyle w:val="4-Char"/>
          <w:rtl/>
        </w:rPr>
        <w:t xml:space="preserve"> </w:t>
      </w:r>
      <w:r w:rsidR="00764A2D" w:rsidRPr="000751A8">
        <w:rPr>
          <w:rStyle w:val="9-Char1"/>
          <w:rtl/>
        </w:rPr>
        <w:t>[التوبة: 103]</w:t>
      </w:r>
      <w:r w:rsidRPr="007100A7">
        <w:rPr>
          <w:rStyle w:val="1-Char"/>
          <w:rFonts w:hint="cs"/>
          <w:rtl/>
        </w:rPr>
        <w:t xml:space="preserve"> </w:t>
      </w:r>
      <w:r w:rsidR="00764A2D" w:rsidRPr="00764A2D">
        <w:rPr>
          <w:rStyle w:val="6-Char"/>
          <w:rFonts w:hint="cs"/>
          <w:rtl/>
        </w:rPr>
        <w:t>«</w:t>
      </w:r>
      <w:r w:rsidRPr="00764A2D">
        <w:rPr>
          <w:rStyle w:val="6-Char"/>
          <w:rFonts w:hint="cs"/>
          <w:rtl/>
        </w:rPr>
        <w:t>(ا</w:t>
      </w:r>
      <w:r w:rsidR="00446BB7">
        <w:rPr>
          <w:rStyle w:val="6-Char"/>
          <w:rFonts w:hint="cs"/>
          <w:rtl/>
        </w:rPr>
        <w:t>ی</w:t>
      </w:r>
      <w:r w:rsidRPr="00764A2D">
        <w:rPr>
          <w:rStyle w:val="6-Char"/>
          <w:rFonts w:hint="cs"/>
          <w:rtl/>
        </w:rPr>
        <w:t xml:space="preserve"> پ</w:t>
      </w:r>
      <w:r w:rsidR="00446BB7">
        <w:rPr>
          <w:rStyle w:val="6-Char"/>
          <w:rFonts w:hint="cs"/>
          <w:rtl/>
        </w:rPr>
        <w:t>ی</w:t>
      </w:r>
      <w:r w:rsidRPr="00764A2D">
        <w:rPr>
          <w:rStyle w:val="6-Char"/>
          <w:rFonts w:hint="cs"/>
          <w:rtl/>
        </w:rPr>
        <w:t>امبر) از اموال آنان زکات بگ</w:t>
      </w:r>
      <w:r w:rsidR="00446BB7">
        <w:rPr>
          <w:rStyle w:val="6-Char"/>
          <w:rFonts w:hint="cs"/>
          <w:rtl/>
        </w:rPr>
        <w:t>ی</w:t>
      </w:r>
      <w:r w:rsidRPr="00764A2D">
        <w:rPr>
          <w:rStyle w:val="6-Char"/>
          <w:rFonts w:hint="cs"/>
          <w:rtl/>
        </w:rPr>
        <w:t>ر تا بد</w:t>
      </w:r>
      <w:r w:rsidR="00446BB7">
        <w:rPr>
          <w:rStyle w:val="6-Char"/>
          <w:rFonts w:hint="cs"/>
          <w:rtl/>
        </w:rPr>
        <w:t>ی</w:t>
      </w:r>
      <w:r w:rsidRPr="00764A2D">
        <w:rPr>
          <w:rStyle w:val="6-Char"/>
          <w:rFonts w:hint="cs"/>
          <w:rtl/>
        </w:rPr>
        <w:t>ن وس</w:t>
      </w:r>
      <w:r w:rsidR="00446BB7">
        <w:rPr>
          <w:rStyle w:val="6-Char"/>
          <w:rFonts w:hint="cs"/>
          <w:rtl/>
        </w:rPr>
        <w:t>ی</w:t>
      </w:r>
      <w:r w:rsidRPr="00764A2D">
        <w:rPr>
          <w:rStyle w:val="6-Char"/>
          <w:rFonts w:hint="cs"/>
          <w:rtl/>
        </w:rPr>
        <w:t>له ا</w:t>
      </w:r>
      <w:r w:rsidR="00446BB7">
        <w:rPr>
          <w:rStyle w:val="6-Char"/>
          <w:rFonts w:hint="cs"/>
          <w:rtl/>
        </w:rPr>
        <w:t>ی</w:t>
      </w:r>
      <w:r w:rsidRPr="00764A2D">
        <w:rPr>
          <w:rStyle w:val="6-Char"/>
          <w:rFonts w:hint="cs"/>
          <w:rtl/>
        </w:rPr>
        <w:t>شان را (از رذا</w:t>
      </w:r>
      <w:r w:rsidR="00446BB7">
        <w:rPr>
          <w:rStyle w:val="6-Char"/>
          <w:rFonts w:hint="cs"/>
          <w:rtl/>
        </w:rPr>
        <w:t>ی</w:t>
      </w:r>
      <w:r w:rsidRPr="00764A2D">
        <w:rPr>
          <w:rStyle w:val="6-Char"/>
          <w:rFonts w:hint="cs"/>
          <w:rtl/>
        </w:rPr>
        <w:t>ل اخلاق</w:t>
      </w:r>
      <w:r w:rsidR="00446BB7">
        <w:rPr>
          <w:rStyle w:val="6-Char"/>
          <w:rFonts w:hint="cs"/>
          <w:rtl/>
        </w:rPr>
        <w:t>ی</w:t>
      </w:r>
      <w:r w:rsidRPr="00764A2D">
        <w:rPr>
          <w:rStyle w:val="6-Char"/>
          <w:rFonts w:hint="cs"/>
          <w:rtl/>
        </w:rPr>
        <w:t xml:space="preserve"> و گناهان و تنگ چشم</w:t>
      </w:r>
      <w:r w:rsidR="00446BB7">
        <w:rPr>
          <w:rStyle w:val="6-Char"/>
          <w:rFonts w:hint="cs"/>
          <w:rtl/>
        </w:rPr>
        <w:t>ی</w:t>
      </w:r>
      <w:r w:rsidRPr="00764A2D">
        <w:rPr>
          <w:rStyle w:val="6-Char"/>
          <w:rFonts w:hint="cs"/>
          <w:rtl/>
        </w:rPr>
        <w:t>) پاک دار</w:t>
      </w:r>
      <w:r w:rsidR="00446BB7">
        <w:rPr>
          <w:rStyle w:val="6-Char"/>
          <w:rFonts w:hint="cs"/>
          <w:rtl/>
        </w:rPr>
        <w:t>ی</w:t>
      </w:r>
      <w:r w:rsidRPr="00764A2D">
        <w:rPr>
          <w:rStyle w:val="6-Char"/>
          <w:rFonts w:hint="cs"/>
          <w:rtl/>
        </w:rPr>
        <w:t xml:space="preserve"> و (در دل آنان ن</w:t>
      </w:r>
      <w:r w:rsidR="00446BB7">
        <w:rPr>
          <w:rStyle w:val="6-Char"/>
          <w:rFonts w:hint="cs"/>
          <w:rtl/>
        </w:rPr>
        <w:t>ی</w:t>
      </w:r>
      <w:r w:rsidRPr="00764A2D">
        <w:rPr>
          <w:rStyle w:val="6-Char"/>
          <w:rFonts w:hint="cs"/>
          <w:rtl/>
        </w:rPr>
        <w:t>رو</w:t>
      </w:r>
      <w:r w:rsidR="00446BB7">
        <w:rPr>
          <w:rStyle w:val="6-Char"/>
          <w:rFonts w:hint="cs"/>
          <w:rtl/>
        </w:rPr>
        <w:t>ی</w:t>
      </w:r>
      <w:r w:rsidRPr="00764A2D">
        <w:rPr>
          <w:rStyle w:val="6-Char"/>
          <w:rFonts w:hint="cs"/>
          <w:rtl/>
        </w:rPr>
        <w:t xml:space="preserve"> خ</w:t>
      </w:r>
      <w:r w:rsidR="00446BB7">
        <w:rPr>
          <w:rStyle w:val="6-Char"/>
          <w:rFonts w:hint="cs"/>
          <w:rtl/>
        </w:rPr>
        <w:t>ی</w:t>
      </w:r>
      <w:r w:rsidRPr="00764A2D">
        <w:rPr>
          <w:rStyle w:val="6-Char"/>
          <w:rFonts w:hint="cs"/>
          <w:rtl/>
        </w:rPr>
        <w:t>رات و حسنات را رشد ده</w:t>
      </w:r>
      <w:r w:rsidR="00446BB7">
        <w:rPr>
          <w:rStyle w:val="6-Char"/>
          <w:rFonts w:hint="cs"/>
          <w:rtl/>
        </w:rPr>
        <w:t>ی</w:t>
      </w:r>
      <w:r w:rsidRPr="00764A2D">
        <w:rPr>
          <w:rStyle w:val="6-Char"/>
          <w:rFonts w:hint="cs"/>
          <w:rtl/>
        </w:rPr>
        <w:t xml:space="preserve"> و درجات) ا</w:t>
      </w:r>
      <w:r w:rsidR="00446BB7">
        <w:rPr>
          <w:rStyle w:val="6-Char"/>
          <w:rFonts w:hint="cs"/>
          <w:rtl/>
        </w:rPr>
        <w:t>ی</w:t>
      </w:r>
      <w:r w:rsidRPr="00764A2D">
        <w:rPr>
          <w:rStyle w:val="6-Char"/>
          <w:rFonts w:hint="cs"/>
          <w:rtl/>
        </w:rPr>
        <w:t>شان را بالا بر</w:t>
      </w:r>
      <w:r w:rsidR="00446BB7">
        <w:rPr>
          <w:rStyle w:val="6-Char"/>
          <w:rFonts w:hint="cs"/>
          <w:rtl/>
        </w:rPr>
        <w:t>ی</w:t>
      </w:r>
      <w:r w:rsidRPr="00764A2D">
        <w:rPr>
          <w:rStyle w:val="6-Char"/>
          <w:rFonts w:hint="cs"/>
          <w:rtl/>
        </w:rPr>
        <w:t>»</w:t>
      </w:r>
      <w:r w:rsidRPr="007100A7">
        <w:rPr>
          <w:rStyle w:val="1-Char"/>
          <w:rFonts w:hint="cs"/>
          <w:rtl/>
        </w:rPr>
        <w:t>.</w:t>
      </w:r>
    </w:p>
    <w:p w:rsidR="00F42D54" w:rsidRPr="007100A7" w:rsidRDefault="00F42D54" w:rsidP="00764A2D">
      <w:pPr>
        <w:rPr>
          <w:rStyle w:val="1-Char"/>
          <w:rtl/>
        </w:rPr>
      </w:pPr>
      <w:r w:rsidRPr="007100A7">
        <w:rPr>
          <w:rStyle w:val="1-Char"/>
          <w:rFonts w:hint="cs"/>
          <w:rtl/>
        </w:rPr>
        <w:t>و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د:</w:t>
      </w:r>
      <w:r w:rsidR="00764A2D">
        <w:rPr>
          <w:rStyle w:val="1-Char"/>
          <w:rFonts w:hint="cs"/>
          <w:rtl/>
        </w:rPr>
        <w:t xml:space="preserve"> </w:t>
      </w:r>
      <w:r w:rsidR="00764A2D">
        <w:rPr>
          <w:rStyle w:val="1-Char"/>
          <w:rFonts w:cs="Traditional Arabic"/>
          <w:color w:val="000000"/>
          <w:shd w:val="clear" w:color="auto" w:fill="FFFFFF"/>
          <w:rtl/>
        </w:rPr>
        <w:t>﴿</w:t>
      </w:r>
      <w:r w:rsidR="00764A2D" w:rsidRPr="000751A8">
        <w:rPr>
          <w:rStyle w:val="4-Char"/>
          <w:rtl/>
        </w:rPr>
        <w:t xml:space="preserve">وَمَآ ءَاتَيۡتُم مِّن رِّبٗا لِّيَرۡبُوَاْ فِيٓ أَمۡوَٰلِ </w:t>
      </w:r>
      <w:r w:rsidR="00764A2D" w:rsidRPr="000751A8">
        <w:rPr>
          <w:rStyle w:val="4-Char"/>
          <w:rFonts w:hint="cs"/>
          <w:rtl/>
        </w:rPr>
        <w:t>ٱ</w:t>
      </w:r>
      <w:r w:rsidR="00764A2D" w:rsidRPr="000751A8">
        <w:rPr>
          <w:rStyle w:val="4-Char"/>
          <w:rFonts w:hint="eastAsia"/>
          <w:rtl/>
        </w:rPr>
        <w:t>لنَّاسِ</w:t>
      </w:r>
      <w:r w:rsidR="00764A2D" w:rsidRPr="000751A8">
        <w:rPr>
          <w:rStyle w:val="4-Char"/>
          <w:rtl/>
        </w:rPr>
        <w:t xml:space="preserve"> فَلَا يَرۡبُواْ عِندَ </w:t>
      </w:r>
      <w:r w:rsidR="00764A2D" w:rsidRPr="000751A8">
        <w:rPr>
          <w:rStyle w:val="4-Char"/>
          <w:rFonts w:hint="cs"/>
          <w:rtl/>
        </w:rPr>
        <w:t>ٱ</w:t>
      </w:r>
      <w:r w:rsidR="00764A2D" w:rsidRPr="000751A8">
        <w:rPr>
          <w:rStyle w:val="4-Char"/>
          <w:rFonts w:hint="eastAsia"/>
          <w:rtl/>
        </w:rPr>
        <w:t>للَّهِۖ</w:t>
      </w:r>
      <w:r w:rsidR="00764A2D" w:rsidRPr="000751A8">
        <w:rPr>
          <w:rStyle w:val="4-Char"/>
          <w:rtl/>
        </w:rPr>
        <w:t xml:space="preserve"> وَمَآ ءَاتَيۡتُم مِّن زَكَوٰةٖ تُرِيدُونَ وَجۡهَ </w:t>
      </w:r>
      <w:r w:rsidR="00764A2D" w:rsidRPr="000751A8">
        <w:rPr>
          <w:rStyle w:val="4-Char"/>
          <w:rFonts w:hint="cs"/>
          <w:rtl/>
        </w:rPr>
        <w:t>ٱ</w:t>
      </w:r>
      <w:r w:rsidR="00764A2D" w:rsidRPr="000751A8">
        <w:rPr>
          <w:rStyle w:val="4-Char"/>
          <w:rFonts w:hint="eastAsia"/>
          <w:rtl/>
        </w:rPr>
        <w:t>للَّهِ</w:t>
      </w:r>
      <w:r w:rsidR="00764A2D" w:rsidRPr="000751A8">
        <w:rPr>
          <w:rStyle w:val="4-Char"/>
          <w:rtl/>
        </w:rPr>
        <w:t xml:space="preserve"> فَأُوْلَٰٓئِكَ هُمُ </w:t>
      </w:r>
      <w:r w:rsidR="00764A2D" w:rsidRPr="000751A8">
        <w:rPr>
          <w:rStyle w:val="4-Char"/>
          <w:rFonts w:hint="cs"/>
          <w:rtl/>
        </w:rPr>
        <w:t>ٱ</w:t>
      </w:r>
      <w:r w:rsidR="00764A2D" w:rsidRPr="000751A8">
        <w:rPr>
          <w:rStyle w:val="4-Char"/>
          <w:rFonts w:hint="eastAsia"/>
          <w:rtl/>
        </w:rPr>
        <w:t>لۡمُضۡعِفُونَ</w:t>
      </w:r>
      <w:r w:rsidR="00764A2D" w:rsidRPr="000751A8">
        <w:rPr>
          <w:rStyle w:val="4-Char"/>
          <w:rtl/>
        </w:rPr>
        <w:t>٣٩</w:t>
      </w:r>
      <w:r w:rsidR="00764A2D">
        <w:rPr>
          <w:rStyle w:val="1-Char"/>
          <w:rFonts w:cs="Traditional Arabic"/>
          <w:color w:val="000000"/>
          <w:shd w:val="clear" w:color="auto" w:fill="FFFFFF"/>
          <w:rtl/>
        </w:rPr>
        <w:t>﴾</w:t>
      </w:r>
      <w:r w:rsidR="00764A2D" w:rsidRPr="000751A8">
        <w:rPr>
          <w:rStyle w:val="4-Char"/>
          <w:rtl/>
        </w:rPr>
        <w:t xml:space="preserve"> </w:t>
      </w:r>
      <w:r w:rsidR="00764A2D" w:rsidRPr="000751A8">
        <w:rPr>
          <w:rStyle w:val="9-Char1"/>
          <w:rtl/>
        </w:rPr>
        <w:t>[الروم: 39]</w:t>
      </w:r>
      <w:r w:rsidRPr="007100A7">
        <w:rPr>
          <w:rStyle w:val="1-Char"/>
          <w:rFonts w:hint="cs"/>
          <w:rtl/>
        </w:rPr>
        <w:t xml:space="preserve"> </w:t>
      </w:r>
      <w:r w:rsidRPr="00BE2421">
        <w:rPr>
          <w:rStyle w:val="6-Char"/>
          <w:rFonts w:hint="cs"/>
          <w:rtl/>
        </w:rPr>
        <w:t xml:space="preserve">«آنچه را که به عنوان </w:t>
      </w:r>
      <w:r w:rsidR="0076541A" w:rsidRPr="00BE2421">
        <w:rPr>
          <w:rStyle w:val="6-Char"/>
          <w:rFonts w:hint="cs"/>
          <w:rtl/>
        </w:rPr>
        <w:t>ربا م</w:t>
      </w:r>
      <w:r w:rsidR="00446BB7">
        <w:rPr>
          <w:rStyle w:val="6-Char"/>
          <w:rFonts w:hint="cs"/>
          <w:rtl/>
        </w:rPr>
        <w:t>ی</w:t>
      </w:r>
      <w:r w:rsidR="0076541A" w:rsidRPr="00BE2421">
        <w:rPr>
          <w:rStyle w:val="6-Char"/>
          <w:rFonts w:hint="cs"/>
          <w:rtl/>
        </w:rPr>
        <w:t>‌ده</w:t>
      </w:r>
      <w:r w:rsidR="00446BB7">
        <w:rPr>
          <w:rStyle w:val="6-Char"/>
          <w:rFonts w:hint="cs"/>
          <w:rtl/>
        </w:rPr>
        <w:t>ی</w:t>
      </w:r>
      <w:r w:rsidR="0076541A" w:rsidRPr="00BE2421">
        <w:rPr>
          <w:rStyle w:val="6-Char"/>
          <w:rFonts w:hint="cs"/>
          <w:rtl/>
        </w:rPr>
        <w:t>د تا از اموال مردم فزون</w:t>
      </w:r>
      <w:r w:rsidR="00446BB7">
        <w:rPr>
          <w:rStyle w:val="6-Char"/>
          <w:rFonts w:hint="cs"/>
          <w:rtl/>
        </w:rPr>
        <w:t>ی</w:t>
      </w:r>
      <w:r w:rsidR="0076541A" w:rsidRPr="00BE2421">
        <w:rPr>
          <w:rStyle w:val="6-Char"/>
          <w:rFonts w:hint="cs"/>
          <w:rtl/>
        </w:rPr>
        <w:t xml:space="preserve"> </w:t>
      </w:r>
      <w:r w:rsidR="00446BB7">
        <w:rPr>
          <w:rStyle w:val="6-Char"/>
          <w:rFonts w:hint="cs"/>
          <w:rtl/>
        </w:rPr>
        <w:t>ی</w:t>
      </w:r>
      <w:r w:rsidR="0076541A" w:rsidRPr="00BE2421">
        <w:rPr>
          <w:rStyle w:val="6-Char"/>
          <w:rFonts w:hint="cs"/>
          <w:rtl/>
        </w:rPr>
        <w:t>ابد نزد خدا فزون</w:t>
      </w:r>
      <w:r w:rsidR="00446BB7">
        <w:rPr>
          <w:rStyle w:val="6-Char"/>
          <w:rFonts w:hint="cs"/>
          <w:rtl/>
        </w:rPr>
        <w:t>ی</w:t>
      </w:r>
      <w:r w:rsidR="0076541A" w:rsidRPr="00BE2421">
        <w:rPr>
          <w:rStyle w:val="6-Char"/>
          <w:rFonts w:hint="cs"/>
          <w:rtl/>
        </w:rPr>
        <w:t xml:space="preserve"> نخواهد </w:t>
      </w:r>
      <w:r w:rsidR="00446BB7">
        <w:rPr>
          <w:rStyle w:val="6-Char"/>
          <w:rFonts w:hint="cs"/>
          <w:rtl/>
        </w:rPr>
        <w:t>ی</w:t>
      </w:r>
      <w:r w:rsidR="0076541A" w:rsidRPr="00BE2421">
        <w:rPr>
          <w:rStyle w:val="6-Char"/>
          <w:rFonts w:hint="cs"/>
          <w:rtl/>
        </w:rPr>
        <w:t>افت، و آنچه را که به عنوان زکات م</w:t>
      </w:r>
      <w:r w:rsidR="00446BB7">
        <w:rPr>
          <w:rStyle w:val="6-Char"/>
          <w:rFonts w:hint="cs"/>
          <w:rtl/>
        </w:rPr>
        <w:t>ی</w:t>
      </w:r>
      <w:r w:rsidR="0076541A" w:rsidRPr="00BE2421">
        <w:rPr>
          <w:rStyle w:val="6-Char"/>
          <w:rFonts w:hint="cs"/>
          <w:rtl/>
        </w:rPr>
        <w:t>‌پرداز</w:t>
      </w:r>
      <w:r w:rsidR="00446BB7">
        <w:rPr>
          <w:rStyle w:val="6-Char"/>
          <w:rFonts w:hint="cs"/>
          <w:rtl/>
        </w:rPr>
        <w:t>ی</w:t>
      </w:r>
      <w:r w:rsidR="0076541A" w:rsidRPr="00BE2421">
        <w:rPr>
          <w:rStyle w:val="6-Char"/>
          <w:rFonts w:hint="cs"/>
          <w:rtl/>
        </w:rPr>
        <w:t>د و تنها رضا</w:t>
      </w:r>
      <w:r w:rsidR="00446BB7">
        <w:rPr>
          <w:rStyle w:val="6-Char"/>
          <w:rFonts w:hint="cs"/>
          <w:rtl/>
        </w:rPr>
        <w:t>ی</w:t>
      </w:r>
      <w:r w:rsidR="0076541A" w:rsidRPr="00BE2421">
        <w:rPr>
          <w:rStyle w:val="6-Char"/>
          <w:rFonts w:hint="cs"/>
          <w:rtl/>
        </w:rPr>
        <w:t xml:space="preserve"> خدا را منظور نظر م</w:t>
      </w:r>
      <w:r w:rsidR="00446BB7">
        <w:rPr>
          <w:rStyle w:val="6-Char"/>
          <w:rFonts w:hint="cs"/>
          <w:rtl/>
        </w:rPr>
        <w:t>ی</w:t>
      </w:r>
      <w:r w:rsidR="0076541A" w:rsidRPr="00BE2421">
        <w:rPr>
          <w:rStyle w:val="6-Char"/>
          <w:rFonts w:hint="cs"/>
          <w:rtl/>
        </w:rPr>
        <w:t>‌دار</w:t>
      </w:r>
      <w:r w:rsidR="00446BB7">
        <w:rPr>
          <w:rStyle w:val="6-Char"/>
          <w:rFonts w:hint="cs"/>
          <w:rtl/>
        </w:rPr>
        <w:t>ی</w:t>
      </w:r>
      <w:r w:rsidR="0076541A" w:rsidRPr="00BE2421">
        <w:rPr>
          <w:rStyle w:val="6-Char"/>
          <w:rFonts w:hint="cs"/>
          <w:rtl/>
        </w:rPr>
        <w:t>د، چن</w:t>
      </w:r>
      <w:r w:rsidR="00446BB7">
        <w:rPr>
          <w:rStyle w:val="6-Char"/>
          <w:rFonts w:hint="cs"/>
          <w:rtl/>
        </w:rPr>
        <w:t>ی</w:t>
      </w:r>
      <w:r w:rsidR="0076541A" w:rsidRPr="00BE2421">
        <w:rPr>
          <w:rStyle w:val="6-Char"/>
          <w:rFonts w:hint="cs"/>
          <w:rtl/>
        </w:rPr>
        <w:t>ن کسان</w:t>
      </w:r>
      <w:r w:rsidR="00446BB7">
        <w:rPr>
          <w:rStyle w:val="6-Char"/>
          <w:rFonts w:hint="cs"/>
          <w:rtl/>
        </w:rPr>
        <w:t>ی</w:t>
      </w:r>
      <w:r w:rsidR="0076541A" w:rsidRPr="00BE2421">
        <w:rPr>
          <w:rStyle w:val="6-Char"/>
          <w:rFonts w:hint="cs"/>
          <w:rtl/>
        </w:rPr>
        <w:t xml:space="preserve"> دارا</w:t>
      </w:r>
      <w:r w:rsidR="00446BB7">
        <w:rPr>
          <w:rStyle w:val="6-Char"/>
          <w:rFonts w:hint="cs"/>
          <w:rtl/>
        </w:rPr>
        <w:t>ی</w:t>
      </w:r>
      <w:r w:rsidR="0076541A" w:rsidRPr="00BE2421">
        <w:rPr>
          <w:rStyle w:val="6-Char"/>
          <w:rFonts w:hint="cs"/>
          <w:rtl/>
        </w:rPr>
        <w:t xml:space="preserve"> پاداش مضاعف خواهند بود»</w:t>
      </w:r>
      <w:r w:rsidR="0076541A" w:rsidRPr="007100A7">
        <w:rPr>
          <w:rStyle w:val="1-Char"/>
          <w:rFonts w:hint="cs"/>
          <w:rtl/>
        </w:rPr>
        <w:t>.</w:t>
      </w:r>
    </w:p>
    <w:p w:rsidR="0076541A" w:rsidRPr="007100A7" w:rsidRDefault="0076541A" w:rsidP="00AF1D25">
      <w:pPr>
        <w:rPr>
          <w:rStyle w:val="1-Char"/>
          <w:rtl/>
        </w:rPr>
      </w:pPr>
      <w:r w:rsidRPr="007100A7">
        <w:rPr>
          <w:rStyle w:val="1-Char"/>
          <w:rFonts w:hint="cs"/>
          <w:rtl/>
        </w:rPr>
        <w:t>از ابوهر</w:t>
      </w:r>
      <w:r w:rsidR="00446BB7">
        <w:rPr>
          <w:rStyle w:val="1-Char"/>
          <w:rFonts w:hint="cs"/>
          <w:rtl/>
        </w:rPr>
        <w:t>ی</w:t>
      </w:r>
      <w:r w:rsidRPr="007100A7">
        <w:rPr>
          <w:rStyle w:val="1-Char"/>
          <w:rFonts w:hint="cs"/>
          <w:rtl/>
        </w:rPr>
        <w:t>ره روا</w:t>
      </w:r>
      <w:r w:rsidR="00446BB7">
        <w:rPr>
          <w:rStyle w:val="1-Char"/>
          <w:rFonts w:hint="cs"/>
          <w:rtl/>
        </w:rPr>
        <w:t>ی</w:t>
      </w:r>
      <w:r w:rsidRPr="007100A7">
        <w:rPr>
          <w:rStyle w:val="1-Char"/>
          <w:rFonts w:hint="cs"/>
          <w:rtl/>
        </w:rPr>
        <w:t>ت است که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w:t>
      </w:r>
    </w:p>
    <w:p w:rsidR="006721BC" w:rsidRPr="007100A7" w:rsidRDefault="0076541A" w:rsidP="00AF1D25">
      <w:pPr>
        <w:rPr>
          <w:rStyle w:val="1-Char"/>
          <w:rtl/>
        </w:rPr>
      </w:pPr>
      <w:r w:rsidRPr="00BE2421">
        <w:rPr>
          <w:rStyle w:val="5-Char"/>
          <w:rFonts w:hint="cs"/>
          <w:rtl/>
        </w:rPr>
        <w:t>«مَن تَصَدَّقَ بِعِدلِ تَمرَةٍ مِن کَسب طَ</w:t>
      </w:r>
      <w:r w:rsidR="00C12E54" w:rsidRPr="00BE2421">
        <w:rPr>
          <w:rStyle w:val="5-Char"/>
          <w:rFonts w:hint="cs"/>
          <w:rtl/>
        </w:rPr>
        <w:t>ي</w:t>
      </w:r>
      <w:r w:rsidRPr="00BE2421">
        <w:rPr>
          <w:rStyle w:val="5-Char"/>
          <w:rFonts w:hint="cs"/>
          <w:rtl/>
        </w:rPr>
        <w:t xml:space="preserve">ِّب، وَ لَا </w:t>
      </w:r>
      <w:r w:rsidR="00C12E54" w:rsidRPr="00BE2421">
        <w:rPr>
          <w:rStyle w:val="5-Char"/>
          <w:rFonts w:hint="cs"/>
          <w:rtl/>
        </w:rPr>
        <w:t>ي</w:t>
      </w:r>
      <w:r w:rsidRPr="00BE2421">
        <w:rPr>
          <w:rStyle w:val="5-Char"/>
          <w:rFonts w:hint="cs"/>
          <w:rtl/>
        </w:rPr>
        <w:t>َقبَلُ اللهُ إلَّا الطَّ</w:t>
      </w:r>
      <w:r w:rsidR="00C12E54" w:rsidRPr="00BE2421">
        <w:rPr>
          <w:rStyle w:val="5-Char"/>
          <w:rFonts w:hint="cs"/>
          <w:rtl/>
        </w:rPr>
        <w:t>ي</w:t>
      </w:r>
      <w:r w:rsidRPr="00BE2421">
        <w:rPr>
          <w:rStyle w:val="5-Char"/>
          <w:rFonts w:hint="cs"/>
          <w:rtl/>
        </w:rPr>
        <w:t xml:space="preserve">ِّبَ، فَإنَّ اللهَ </w:t>
      </w:r>
      <w:r w:rsidR="00C12E54" w:rsidRPr="00BE2421">
        <w:rPr>
          <w:rStyle w:val="5-Char"/>
          <w:rFonts w:hint="cs"/>
          <w:rtl/>
        </w:rPr>
        <w:t>ي</w:t>
      </w:r>
      <w:r w:rsidRPr="00BE2421">
        <w:rPr>
          <w:rStyle w:val="5-Char"/>
          <w:rFonts w:hint="cs"/>
          <w:rtl/>
        </w:rPr>
        <w:t>َتَقَبَّلُهَا بِ</w:t>
      </w:r>
      <w:r w:rsidR="00C12E54" w:rsidRPr="00BE2421">
        <w:rPr>
          <w:rStyle w:val="5-Char"/>
          <w:rFonts w:hint="cs"/>
          <w:rtl/>
        </w:rPr>
        <w:t>ي</w:t>
      </w:r>
      <w:r w:rsidRPr="00BE2421">
        <w:rPr>
          <w:rStyle w:val="5-Char"/>
          <w:rFonts w:hint="cs"/>
          <w:rtl/>
        </w:rPr>
        <w:t>َمِ</w:t>
      </w:r>
      <w:r w:rsidR="00C12E54" w:rsidRPr="00BE2421">
        <w:rPr>
          <w:rStyle w:val="5-Char"/>
          <w:rFonts w:hint="cs"/>
          <w:rtl/>
        </w:rPr>
        <w:t>ي</w:t>
      </w:r>
      <w:r w:rsidRPr="00BE2421">
        <w:rPr>
          <w:rStyle w:val="5-Char"/>
          <w:rFonts w:hint="cs"/>
          <w:rtl/>
        </w:rPr>
        <w:t xml:space="preserve">نِهِ ثُمَّ </w:t>
      </w:r>
      <w:r w:rsidR="00C12E54" w:rsidRPr="00BE2421">
        <w:rPr>
          <w:rStyle w:val="5-Char"/>
          <w:rFonts w:hint="cs"/>
          <w:rtl/>
        </w:rPr>
        <w:t>ي</w:t>
      </w:r>
      <w:r w:rsidRPr="00BE2421">
        <w:rPr>
          <w:rStyle w:val="5-Char"/>
          <w:rFonts w:hint="cs"/>
          <w:rtl/>
        </w:rPr>
        <w:t>ُربِّ</w:t>
      </w:r>
      <w:r w:rsidR="00C12E54" w:rsidRPr="00BE2421">
        <w:rPr>
          <w:rStyle w:val="5-Char"/>
          <w:rFonts w:hint="cs"/>
          <w:rtl/>
        </w:rPr>
        <w:t>ي</w:t>
      </w:r>
      <w:r w:rsidRPr="00BE2421">
        <w:rPr>
          <w:rStyle w:val="5-Char"/>
          <w:rFonts w:hint="cs"/>
          <w:rtl/>
        </w:rPr>
        <w:t xml:space="preserve">هٰا لِصٰاحِبِهٰا کَمٰا </w:t>
      </w:r>
      <w:r w:rsidR="00C12E54" w:rsidRPr="00BE2421">
        <w:rPr>
          <w:rStyle w:val="5-Char"/>
          <w:rFonts w:hint="cs"/>
          <w:rtl/>
        </w:rPr>
        <w:t>ي</w:t>
      </w:r>
      <w:r w:rsidRPr="00BE2421">
        <w:rPr>
          <w:rStyle w:val="5-Char"/>
          <w:rFonts w:hint="cs"/>
          <w:rtl/>
        </w:rPr>
        <w:t>ُرَبِّ</w:t>
      </w:r>
      <w:r w:rsidR="00C12E54" w:rsidRPr="00BE2421">
        <w:rPr>
          <w:rStyle w:val="5-Char"/>
          <w:rFonts w:hint="cs"/>
          <w:rtl/>
        </w:rPr>
        <w:t>ي</w:t>
      </w:r>
      <w:r w:rsidRPr="00BE2421">
        <w:rPr>
          <w:rStyle w:val="5-Char"/>
          <w:rFonts w:hint="cs"/>
          <w:rtl/>
        </w:rPr>
        <w:t xml:space="preserve"> أَحَدُکُم فَلُوَّهُ حَتّ</w:t>
      </w:r>
      <w:r w:rsidR="00C12E54" w:rsidRPr="00BE2421">
        <w:rPr>
          <w:rStyle w:val="5-Char"/>
          <w:rFonts w:hint="cs"/>
          <w:rtl/>
        </w:rPr>
        <w:t>ي</w:t>
      </w:r>
      <w:r w:rsidRPr="00BE2421">
        <w:rPr>
          <w:rStyle w:val="5-Char"/>
          <w:rFonts w:hint="cs"/>
          <w:rtl/>
        </w:rPr>
        <w:t>ٰ تَکُونَ مِثلَ الْجَبَلِ»</w:t>
      </w:r>
      <w:r w:rsidRPr="007100A7">
        <w:rPr>
          <w:rStyle w:val="1-Char"/>
          <w:rFonts w:hint="cs"/>
          <w:rtl/>
        </w:rPr>
        <w:t xml:space="preserve">، </w:t>
      </w:r>
      <w:r w:rsidRPr="00BE2421">
        <w:rPr>
          <w:rStyle w:val="1-Char"/>
          <w:rFonts w:hint="cs"/>
          <w:rtl/>
        </w:rPr>
        <w:t xml:space="preserve">«هر کس به اندازه </w:t>
      </w:r>
      <w:r w:rsidR="00446BB7">
        <w:rPr>
          <w:rStyle w:val="1-Char"/>
          <w:rFonts w:hint="cs"/>
          <w:rtl/>
        </w:rPr>
        <w:t>ی</w:t>
      </w:r>
      <w:r w:rsidRPr="00BE2421">
        <w:rPr>
          <w:rStyle w:val="1-Char"/>
          <w:rFonts w:hint="cs"/>
          <w:rtl/>
        </w:rPr>
        <w:t xml:space="preserve">ک دانه خرما از </w:t>
      </w:r>
      <w:r w:rsidR="00B96740" w:rsidRPr="00BE2421">
        <w:rPr>
          <w:rStyle w:val="1-Char"/>
          <w:rFonts w:hint="cs"/>
          <w:rtl/>
        </w:rPr>
        <w:t>کسب پاک و حلال صدقه بدهد - و خداوند غ</w:t>
      </w:r>
      <w:r w:rsidR="00446BB7">
        <w:rPr>
          <w:rStyle w:val="1-Char"/>
          <w:rFonts w:hint="cs"/>
          <w:rtl/>
        </w:rPr>
        <w:t>ی</w:t>
      </w:r>
      <w:r w:rsidR="00B96740" w:rsidRPr="00BE2421">
        <w:rPr>
          <w:rStyle w:val="1-Char"/>
          <w:rFonts w:hint="cs"/>
          <w:rtl/>
        </w:rPr>
        <w:t>ر از پاک و حلال را قبول نم</w:t>
      </w:r>
      <w:r w:rsidR="00446BB7">
        <w:rPr>
          <w:rStyle w:val="1-Char"/>
          <w:rFonts w:hint="cs"/>
          <w:rtl/>
        </w:rPr>
        <w:t>ی</w:t>
      </w:r>
      <w:r w:rsidR="00B96740" w:rsidRPr="00BE2421">
        <w:rPr>
          <w:rStyle w:val="1-Char"/>
          <w:rFonts w:hint="cs"/>
          <w:rtl/>
        </w:rPr>
        <w:t>‌کند - خداوند آن را با (دست) راستش قبول م</w:t>
      </w:r>
      <w:r w:rsidR="00446BB7">
        <w:rPr>
          <w:rStyle w:val="1-Char"/>
          <w:rFonts w:hint="cs"/>
          <w:rtl/>
        </w:rPr>
        <w:t>ی</w:t>
      </w:r>
      <w:r w:rsidR="00B96740" w:rsidRPr="00BE2421">
        <w:rPr>
          <w:rStyle w:val="1-Char"/>
          <w:rFonts w:hint="cs"/>
          <w:rtl/>
        </w:rPr>
        <w:t>‌کند، سپس آن را برا</w:t>
      </w:r>
      <w:r w:rsidR="00446BB7">
        <w:rPr>
          <w:rStyle w:val="1-Char"/>
          <w:rFonts w:hint="cs"/>
          <w:rtl/>
        </w:rPr>
        <w:t>ی</w:t>
      </w:r>
      <w:r w:rsidR="00B96740" w:rsidRPr="00BE2421">
        <w:rPr>
          <w:rStyle w:val="1-Char"/>
          <w:rFonts w:hint="cs"/>
          <w:rtl/>
        </w:rPr>
        <w:t xml:space="preserve"> صاحبش افزا</w:t>
      </w:r>
      <w:r w:rsidR="00446BB7">
        <w:rPr>
          <w:rStyle w:val="1-Char"/>
          <w:rFonts w:hint="cs"/>
          <w:rtl/>
        </w:rPr>
        <w:t>ی</w:t>
      </w:r>
      <w:r w:rsidR="00B96740" w:rsidRPr="00BE2421">
        <w:rPr>
          <w:rStyle w:val="1-Char"/>
          <w:rFonts w:hint="cs"/>
          <w:rtl/>
        </w:rPr>
        <w:t>ش م</w:t>
      </w:r>
      <w:r w:rsidR="00446BB7">
        <w:rPr>
          <w:rStyle w:val="1-Char"/>
          <w:rFonts w:hint="cs"/>
          <w:rtl/>
        </w:rPr>
        <w:t>ی</w:t>
      </w:r>
      <w:r w:rsidR="00B96740" w:rsidRPr="00BE2421">
        <w:rPr>
          <w:rStyle w:val="1-Char"/>
          <w:rFonts w:hint="cs"/>
          <w:rtl/>
        </w:rPr>
        <w:t>‌دهد تا ا</w:t>
      </w:r>
      <w:r w:rsidR="00446BB7">
        <w:rPr>
          <w:rStyle w:val="1-Char"/>
          <w:rFonts w:hint="cs"/>
          <w:rtl/>
        </w:rPr>
        <w:t>ی</w:t>
      </w:r>
      <w:r w:rsidR="00B96740" w:rsidRPr="00BE2421">
        <w:rPr>
          <w:rStyle w:val="1-Char"/>
          <w:rFonts w:hint="cs"/>
          <w:rtl/>
        </w:rPr>
        <w:t xml:space="preserve">نکه به اندازه </w:t>
      </w:r>
      <w:r w:rsidR="00446BB7">
        <w:rPr>
          <w:rStyle w:val="1-Char"/>
          <w:rFonts w:hint="cs"/>
          <w:rtl/>
        </w:rPr>
        <w:t>ی</w:t>
      </w:r>
      <w:r w:rsidR="00B96740" w:rsidRPr="00BE2421">
        <w:rPr>
          <w:rStyle w:val="1-Char"/>
          <w:rFonts w:hint="cs"/>
          <w:rtl/>
        </w:rPr>
        <w:t>ک کوه م</w:t>
      </w:r>
      <w:r w:rsidR="00446BB7">
        <w:rPr>
          <w:rStyle w:val="1-Char"/>
          <w:rFonts w:hint="cs"/>
          <w:rtl/>
        </w:rPr>
        <w:t>ی</w:t>
      </w:r>
      <w:r w:rsidR="00B96740" w:rsidRPr="00BE2421">
        <w:rPr>
          <w:rStyle w:val="1-Char"/>
          <w:rFonts w:hint="cs"/>
          <w:rtl/>
        </w:rPr>
        <w:t xml:space="preserve">‌رسد </w:t>
      </w:r>
      <w:r w:rsidR="00AF17B9">
        <w:rPr>
          <w:rStyle w:val="1-Char"/>
          <w:rFonts w:hint="cs"/>
          <w:rtl/>
        </w:rPr>
        <w:t>همچنان‌که</w:t>
      </w:r>
      <w:r w:rsidR="00B96740" w:rsidRPr="00BE2421">
        <w:rPr>
          <w:rStyle w:val="1-Char"/>
          <w:rFonts w:hint="cs"/>
          <w:rtl/>
        </w:rPr>
        <w:t xml:space="preserve"> کس</w:t>
      </w:r>
      <w:r w:rsidR="00446BB7">
        <w:rPr>
          <w:rStyle w:val="1-Char"/>
          <w:rFonts w:hint="cs"/>
          <w:rtl/>
        </w:rPr>
        <w:t>ی</w:t>
      </w:r>
      <w:r w:rsidR="00B96740" w:rsidRPr="00BE2421">
        <w:rPr>
          <w:rStyle w:val="1-Char"/>
          <w:rFonts w:hint="cs"/>
          <w:rtl/>
        </w:rPr>
        <w:t xml:space="preserve"> از شما کره اسبش را پرورش م</w:t>
      </w:r>
      <w:r w:rsidR="00446BB7">
        <w:rPr>
          <w:rStyle w:val="1-Char"/>
          <w:rFonts w:hint="cs"/>
          <w:rtl/>
        </w:rPr>
        <w:t>ی</w:t>
      </w:r>
      <w:r w:rsidR="00B96740" w:rsidRPr="00BE2421">
        <w:rPr>
          <w:rStyle w:val="1-Char"/>
          <w:rFonts w:hint="cs"/>
          <w:rtl/>
        </w:rPr>
        <w:t>‌دهد»</w:t>
      </w:r>
      <w:r w:rsidR="00B96740" w:rsidRPr="007100A7">
        <w:rPr>
          <w:rStyle w:val="1-Char"/>
          <w:rFonts w:hint="cs"/>
          <w:rtl/>
        </w:rPr>
        <w:t>.</w:t>
      </w:r>
    </w:p>
    <w:p w:rsidR="006721BC" w:rsidRDefault="006721BC" w:rsidP="00764A2D">
      <w:pPr>
        <w:pStyle w:val="9-"/>
        <w:rPr>
          <w:rtl/>
          <w:lang w:bidi="fa-IR"/>
        </w:rPr>
      </w:pPr>
      <w:r>
        <w:rPr>
          <w:rFonts w:hint="cs"/>
          <w:rtl/>
          <w:lang w:bidi="fa-IR"/>
        </w:rPr>
        <w:t>تحذ</w:t>
      </w:r>
      <w:r w:rsidR="00446BB7">
        <w:rPr>
          <w:rFonts w:hint="cs"/>
          <w:rtl/>
          <w:lang w:bidi="fa-IR"/>
        </w:rPr>
        <w:t>ی</w:t>
      </w:r>
      <w:r>
        <w:rPr>
          <w:rFonts w:hint="cs"/>
          <w:rtl/>
          <w:lang w:bidi="fa-IR"/>
        </w:rPr>
        <w:t>ر از ادا نکردن زکات:</w:t>
      </w:r>
    </w:p>
    <w:p w:rsidR="006721BC" w:rsidRPr="007100A7" w:rsidRDefault="00792AD0" w:rsidP="00764A2D">
      <w:pPr>
        <w:rPr>
          <w:rStyle w:val="1-Char"/>
          <w:rtl/>
        </w:rPr>
      </w:pPr>
      <w:r w:rsidRPr="007100A7">
        <w:rPr>
          <w:rStyle w:val="1-Char"/>
          <w:rFonts w:hint="cs"/>
          <w:rtl/>
        </w:rPr>
        <w:t>خداوند متعال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د:</w:t>
      </w:r>
      <w:r w:rsidR="00764A2D">
        <w:rPr>
          <w:rStyle w:val="1-Char"/>
          <w:rFonts w:hint="cs"/>
          <w:rtl/>
        </w:rPr>
        <w:t xml:space="preserve"> </w:t>
      </w:r>
      <w:r w:rsidR="00764A2D">
        <w:rPr>
          <w:rStyle w:val="1-Char"/>
          <w:rFonts w:cs="Traditional Arabic"/>
          <w:color w:val="000000"/>
          <w:shd w:val="clear" w:color="auto" w:fill="FFFFFF"/>
          <w:rtl/>
        </w:rPr>
        <w:t>﴿</w:t>
      </w:r>
      <w:r w:rsidR="00764A2D" w:rsidRPr="000751A8">
        <w:rPr>
          <w:rStyle w:val="4-Char"/>
          <w:rtl/>
        </w:rPr>
        <w:t xml:space="preserve">وَلَا يَحۡسَبَنَّ </w:t>
      </w:r>
      <w:r w:rsidR="00764A2D" w:rsidRPr="000751A8">
        <w:rPr>
          <w:rStyle w:val="4-Char"/>
          <w:rFonts w:hint="cs"/>
          <w:rtl/>
        </w:rPr>
        <w:t>ٱ</w:t>
      </w:r>
      <w:r w:rsidR="00764A2D" w:rsidRPr="000751A8">
        <w:rPr>
          <w:rStyle w:val="4-Char"/>
          <w:rFonts w:hint="eastAsia"/>
          <w:rtl/>
        </w:rPr>
        <w:t>لَّذِينَ</w:t>
      </w:r>
      <w:r w:rsidR="00764A2D" w:rsidRPr="000751A8">
        <w:rPr>
          <w:rStyle w:val="4-Char"/>
          <w:rtl/>
        </w:rPr>
        <w:t xml:space="preserve"> يَبۡخَلُونَ بِمَآ ءَاتَىٰهُمُ </w:t>
      </w:r>
      <w:r w:rsidR="00764A2D" w:rsidRPr="000751A8">
        <w:rPr>
          <w:rStyle w:val="4-Char"/>
          <w:rFonts w:hint="cs"/>
          <w:rtl/>
        </w:rPr>
        <w:t>ٱ</w:t>
      </w:r>
      <w:r w:rsidR="00764A2D" w:rsidRPr="000751A8">
        <w:rPr>
          <w:rStyle w:val="4-Char"/>
          <w:rFonts w:hint="eastAsia"/>
          <w:rtl/>
        </w:rPr>
        <w:t>للَّهُ</w:t>
      </w:r>
      <w:r w:rsidR="00764A2D" w:rsidRPr="000751A8">
        <w:rPr>
          <w:rStyle w:val="4-Char"/>
          <w:rtl/>
        </w:rPr>
        <w:t xml:space="preserve"> مِن فَضۡلِهِ</w:t>
      </w:r>
      <w:r w:rsidR="00764A2D" w:rsidRPr="000751A8">
        <w:rPr>
          <w:rStyle w:val="4-Char"/>
          <w:rFonts w:hint="cs"/>
          <w:rtl/>
        </w:rPr>
        <w:t>ۦ</w:t>
      </w:r>
      <w:r w:rsidR="00764A2D" w:rsidRPr="000751A8">
        <w:rPr>
          <w:rStyle w:val="4-Char"/>
          <w:rtl/>
        </w:rPr>
        <w:t xml:space="preserve"> هُوَ خَيۡرٗا لَّهُمۖ بَلۡ هُوَ شَرّٞ لَّهُمۡۖ سَيُطَوَّقُونَ مَا بَخِلُواْ بِهِ</w:t>
      </w:r>
      <w:r w:rsidR="00764A2D" w:rsidRPr="000751A8">
        <w:rPr>
          <w:rStyle w:val="4-Char"/>
          <w:rFonts w:hint="cs"/>
          <w:rtl/>
        </w:rPr>
        <w:t>ۦ</w:t>
      </w:r>
      <w:r w:rsidR="00764A2D" w:rsidRPr="000751A8">
        <w:rPr>
          <w:rStyle w:val="4-Char"/>
          <w:rtl/>
        </w:rPr>
        <w:t xml:space="preserve"> يَوۡمَ </w:t>
      </w:r>
      <w:r w:rsidR="00764A2D" w:rsidRPr="000751A8">
        <w:rPr>
          <w:rStyle w:val="4-Char"/>
          <w:rFonts w:hint="cs"/>
          <w:rtl/>
        </w:rPr>
        <w:t>ٱ</w:t>
      </w:r>
      <w:r w:rsidR="00764A2D" w:rsidRPr="000751A8">
        <w:rPr>
          <w:rStyle w:val="4-Char"/>
          <w:rFonts w:hint="eastAsia"/>
          <w:rtl/>
        </w:rPr>
        <w:t>لۡقِيَٰمَةِۗ</w:t>
      </w:r>
      <w:r w:rsidR="00764A2D" w:rsidRPr="000751A8">
        <w:rPr>
          <w:rStyle w:val="4-Char"/>
          <w:rtl/>
        </w:rPr>
        <w:t xml:space="preserve"> وَلِلَّهِ مِيرَٰثُ </w:t>
      </w:r>
      <w:r w:rsidR="00764A2D" w:rsidRPr="000751A8">
        <w:rPr>
          <w:rStyle w:val="4-Char"/>
          <w:rFonts w:hint="cs"/>
          <w:rtl/>
        </w:rPr>
        <w:t>ٱ</w:t>
      </w:r>
      <w:r w:rsidR="00764A2D" w:rsidRPr="000751A8">
        <w:rPr>
          <w:rStyle w:val="4-Char"/>
          <w:rFonts w:hint="eastAsia"/>
          <w:rtl/>
        </w:rPr>
        <w:t>لسَّمَٰوَٰتِ</w:t>
      </w:r>
      <w:r w:rsidR="00764A2D" w:rsidRPr="000751A8">
        <w:rPr>
          <w:rStyle w:val="4-Char"/>
          <w:rtl/>
        </w:rPr>
        <w:t xml:space="preserve"> وَ</w:t>
      </w:r>
      <w:r w:rsidR="00764A2D" w:rsidRPr="000751A8">
        <w:rPr>
          <w:rStyle w:val="4-Char"/>
          <w:rFonts w:hint="cs"/>
          <w:rtl/>
        </w:rPr>
        <w:t>ٱ</w:t>
      </w:r>
      <w:r w:rsidR="00764A2D" w:rsidRPr="000751A8">
        <w:rPr>
          <w:rStyle w:val="4-Char"/>
          <w:rFonts w:hint="eastAsia"/>
          <w:rtl/>
        </w:rPr>
        <w:t>لۡأَرۡضِۗ</w:t>
      </w:r>
      <w:r w:rsidR="00764A2D" w:rsidRPr="000751A8">
        <w:rPr>
          <w:rStyle w:val="4-Char"/>
          <w:rtl/>
        </w:rPr>
        <w:t xml:space="preserve"> وَ</w:t>
      </w:r>
      <w:r w:rsidR="00764A2D" w:rsidRPr="000751A8">
        <w:rPr>
          <w:rStyle w:val="4-Char"/>
          <w:rFonts w:hint="cs"/>
          <w:rtl/>
        </w:rPr>
        <w:t>ٱ</w:t>
      </w:r>
      <w:r w:rsidR="00764A2D" w:rsidRPr="000751A8">
        <w:rPr>
          <w:rStyle w:val="4-Char"/>
          <w:rFonts w:hint="eastAsia"/>
          <w:rtl/>
        </w:rPr>
        <w:t>للَّهُ</w:t>
      </w:r>
      <w:r w:rsidR="00764A2D" w:rsidRPr="000751A8">
        <w:rPr>
          <w:rStyle w:val="4-Char"/>
          <w:rtl/>
        </w:rPr>
        <w:t xml:space="preserve"> بِمَا تَعۡمَلُون</w:t>
      </w:r>
      <w:r w:rsidR="00764A2D" w:rsidRPr="000751A8">
        <w:rPr>
          <w:rStyle w:val="4-Char"/>
          <w:rFonts w:hint="eastAsia"/>
          <w:rtl/>
        </w:rPr>
        <w:t>َ</w:t>
      </w:r>
      <w:r w:rsidR="00764A2D" w:rsidRPr="000751A8">
        <w:rPr>
          <w:rStyle w:val="4-Char"/>
          <w:rtl/>
        </w:rPr>
        <w:t xml:space="preserve"> خَبِيرٞ١٨٠</w:t>
      </w:r>
      <w:r w:rsidR="00764A2D">
        <w:rPr>
          <w:rStyle w:val="1-Char"/>
          <w:rFonts w:cs="Traditional Arabic"/>
          <w:color w:val="000000"/>
          <w:shd w:val="clear" w:color="auto" w:fill="FFFFFF"/>
          <w:rtl/>
        </w:rPr>
        <w:t>﴾</w:t>
      </w:r>
      <w:r w:rsidR="00764A2D" w:rsidRPr="000751A8">
        <w:rPr>
          <w:rStyle w:val="4-Char"/>
          <w:rtl/>
        </w:rPr>
        <w:t xml:space="preserve"> </w:t>
      </w:r>
      <w:r w:rsidR="00764A2D" w:rsidRPr="000751A8">
        <w:rPr>
          <w:rStyle w:val="9-Char1"/>
          <w:rtl/>
        </w:rPr>
        <w:t>[آل عمران: 180]</w:t>
      </w:r>
      <w:r w:rsidR="005F3950" w:rsidRPr="007100A7">
        <w:rPr>
          <w:rStyle w:val="1-Char"/>
          <w:rFonts w:hint="cs"/>
          <w:rtl/>
        </w:rPr>
        <w:t xml:space="preserve"> </w:t>
      </w:r>
      <w:r w:rsidRPr="00BE2421">
        <w:rPr>
          <w:rStyle w:val="6-Char"/>
          <w:rFonts w:hint="cs"/>
          <w:rtl/>
        </w:rPr>
        <w:t>«آنان</w:t>
      </w:r>
      <w:r w:rsidR="00764A2D">
        <w:rPr>
          <w:rStyle w:val="6-Char"/>
          <w:rFonts w:hint="eastAsia"/>
          <w:rtl/>
        </w:rPr>
        <w:t>‌</w:t>
      </w:r>
      <w:r w:rsidRPr="00BE2421">
        <w:rPr>
          <w:rStyle w:val="6-Char"/>
          <w:rFonts w:hint="cs"/>
          <w:rtl/>
        </w:rPr>
        <w:t>که نسبت بدانچه خداوند از فضل و نعمت خود بد</w:t>
      </w:r>
      <w:r w:rsidR="00446BB7">
        <w:rPr>
          <w:rStyle w:val="6-Char"/>
          <w:rFonts w:hint="cs"/>
          <w:rtl/>
        </w:rPr>
        <w:t>ی</w:t>
      </w:r>
      <w:r w:rsidRPr="00BE2421">
        <w:rPr>
          <w:rStyle w:val="6-Char"/>
          <w:rFonts w:hint="cs"/>
          <w:rtl/>
        </w:rPr>
        <w:t>شان عطا کرده است بخل م</w:t>
      </w:r>
      <w:r w:rsidR="00446BB7">
        <w:rPr>
          <w:rStyle w:val="6-Char"/>
          <w:rFonts w:hint="cs"/>
          <w:rtl/>
        </w:rPr>
        <w:t>ی</w:t>
      </w:r>
      <w:r w:rsidRPr="00BE2421">
        <w:rPr>
          <w:rStyle w:val="6-Char"/>
          <w:rFonts w:hint="cs"/>
          <w:rtl/>
        </w:rPr>
        <w:t>‌ورزند، گمان نکنند که ا</w:t>
      </w:r>
      <w:r w:rsidR="00446BB7">
        <w:rPr>
          <w:rStyle w:val="6-Char"/>
          <w:rFonts w:hint="cs"/>
          <w:rtl/>
        </w:rPr>
        <w:t>ی</w:t>
      </w:r>
      <w:r w:rsidRPr="00BE2421">
        <w:rPr>
          <w:rStyle w:val="6-Char"/>
          <w:rFonts w:hint="cs"/>
          <w:rtl/>
        </w:rPr>
        <w:t>ن کار برا</w:t>
      </w:r>
      <w:r w:rsidR="00446BB7">
        <w:rPr>
          <w:rStyle w:val="6-Char"/>
          <w:rFonts w:hint="cs"/>
          <w:rtl/>
        </w:rPr>
        <w:t>ی</w:t>
      </w:r>
      <w:r w:rsidRPr="00BE2421">
        <w:rPr>
          <w:rStyle w:val="6-Char"/>
          <w:rFonts w:hint="cs"/>
          <w:rtl/>
        </w:rPr>
        <w:t xml:space="preserve"> آنان خوب است و به سود ا</w:t>
      </w:r>
      <w:r w:rsidR="00446BB7">
        <w:rPr>
          <w:rStyle w:val="6-Char"/>
          <w:rFonts w:hint="cs"/>
          <w:rtl/>
        </w:rPr>
        <w:t>ی</w:t>
      </w:r>
      <w:r w:rsidRPr="00BE2421">
        <w:rPr>
          <w:rStyle w:val="6-Char"/>
          <w:rFonts w:hint="cs"/>
          <w:rtl/>
        </w:rPr>
        <w:t>شان است، بلکه ا</w:t>
      </w:r>
      <w:r w:rsidR="00446BB7">
        <w:rPr>
          <w:rStyle w:val="6-Char"/>
          <w:rFonts w:hint="cs"/>
          <w:rtl/>
        </w:rPr>
        <w:t>ی</w:t>
      </w:r>
      <w:r w:rsidRPr="00BE2421">
        <w:rPr>
          <w:rStyle w:val="6-Char"/>
          <w:rFonts w:hint="cs"/>
          <w:rtl/>
        </w:rPr>
        <w:t>ن کار برا</w:t>
      </w:r>
      <w:r w:rsidR="00446BB7">
        <w:rPr>
          <w:rStyle w:val="6-Char"/>
          <w:rFonts w:hint="cs"/>
          <w:rtl/>
        </w:rPr>
        <w:t>ی</w:t>
      </w:r>
      <w:r w:rsidRPr="00BE2421">
        <w:rPr>
          <w:rStyle w:val="6-Char"/>
          <w:rFonts w:hint="cs"/>
          <w:rtl/>
        </w:rPr>
        <w:t xml:space="preserve"> آنان بد است و به ز</w:t>
      </w:r>
      <w:r w:rsidR="00446BB7">
        <w:rPr>
          <w:rStyle w:val="6-Char"/>
          <w:rFonts w:hint="cs"/>
          <w:rtl/>
        </w:rPr>
        <w:t>ی</w:t>
      </w:r>
      <w:r w:rsidRPr="00BE2421">
        <w:rPr>
          <w:rStyle w:val="6-Char"/>
          <w:rFonts w:hint="cs"/>
          <w:rtl/>
        </w:rPr>
        <w:t>ان ا</w:t>
      </w:r>
      <w:r w:rsidR="00446BB7">
        <w:rPr>
          <w:rStyle w:val="6-Char"/>
          <w:rFonts w:hint="cs"/>
          <w:rtl/>
        </w:rPr>
        <w:t>ی</w:t>
      </w:r>
      <w:r w:rsidRPr="00BE2421">
        <w:rPr>
          <w:rStyle w:val="6-Char"/>
          <w:rFonts w:hint="cs"/>
          <w:rtl/>
        </w:rPr>
        <w:t>شان تمام م</w:t>
      </w:r>
      <w:r w:rsidR="00446BB7">
        <w:rPr>
          <w:rStyle w:val="6-Char"/>
          <w:rFonts w:hint="cs"/>
          <w:rtl/>
        </w:rPr>
        <w:t>ی</w:t>
      </w:r>
      <w:r w:rsidRPr="00BE2421">
        <w:rPr>
          <w:rStyle w:val="6-Char"/>
          <w:rFonts w:hint="cs"/>
          <w:rtl/>
        </w:rPr>
        <w:t>‌شود. در روز ق</w:t>
      </w:r>
      <w:r w:rsidR="00446BB7">
        <w:rPr>
          <w:rStyle w:val="6-Char"/>
          <w:rFonts w:hint="cs"/>
          <w:rtl/>
        </w:rPr>
        <w:t>ی</w:t>
      </w:r>
      <w:r w:rsidRPr="00BE2421">
        <w:rPr>
          <w:rStyle w:val="6-Char"/>
          <w:rFonts w:hint="cs"/>
          <w:rtl/>
        </w:rPr>
        <w:t>امت همان چ</w:t>
      </w:r>
      <w:r w:rsidR="00446BB7">
        <w:rPr>
          <w:rStyle w:val="6-Char"/>
          <w:rFonts w:hint="cs"/>
          <w:rtl/>
        </w:rPr>
        <w:t>ی</w:t>
      </w:r>
      <w:r w:rsidRPr="00BE2421">
        <w:rPr>
          <w:rStyle w:val="6-Char"/>
          <w:rFonts w:hint="cs"/>
          <w:rtl/>
        </w:rPr>
        <w:t>ز</w:t>
      </w:r>
      <w:r w:rsidR="00446BB7">
        <w:rPr>
          <w:rStyle w:val="6-Char"/>
          <w:rFonts w:hint="cs"/>
          <w:rtl/>
        </w:rPr>
        <w:t>ی</w:t>
      </w:r>
      <w:r w:rsidRPr="00BE2421">
        <w:rPr>
          <w:rStyle w:val="6-Char"/>
          <w:rFonts w:hint="cs"/>
          <w:rtl/>
        </w:rPr>
        <w:t xml:space="preserve"> که بدان بخل ورز</w:t>
      </w:r>
      <w:r w:rsidR="00446BB7">
        <w:rPr>
          <w:rStyle w:val="6-Char"/>
          <w:rFonts w:hint="cs"/>
          <w:rtl/>
        </w:rPr>
        <w:t>ی</w:t>
      </w:r>
      <w:r w:rsidRPr="00BE2421">
        <w:rPr>
          <w:rStyle w:val="6-Char"/>
          <w:rFonts w:hint="cs"/>
          <w:rtl/>
        </w:rPr>
        <w:t>ده‌اند طوق (گردن) ا</w:t>
      </w:r>
      <w:r w:rsidR="00446BB7">
        <w:rPr>
          <w:rStyle w:val="6-Char"/>
          <w:rFonts w:hint="cs"/>
          <w:rtl/>
        </w:rPr>
        <w:t>ی</w:t>
      </w:r>
      <w:r w:rsidRPr="00BE2421">
        <w:rPr>
          <w:rStyle w:val="6-Char"/>
          <w:rFonts w:hint="cs"/>
          <w:rtl/>
        </w:rPr>
        <w:t>شان م</w:t>
      </w:r>
      <w:r w:rsidR="00446BB7">
        <w:rPr>
          <w:rStyle w:val="6-Char"/>
          <w:rFonts w:hint="cs"/>
          <w:rtl/>
        </w:rPr>
        <w:t>ی</w:t>
      </w:r>
      <w:r w:rsidRPr="00BE2421">
        <w:rPr>
          <w:rStyle w:val="6-Char"/>
          <w:rFonts w:hint="cs"/>
          <w:rtl/>
        </w:rPr>
        <w:t>‌گردد. و همه آنچه در آسمان‌ها و زم</w:t>
      </w:r>
      <w:r w:rsidR="00446BB7">
        <w:rPr>
          <w:rStyle w:val="6-Char"/>
          <w:rFonts w:hint="cs"/>
          <w:rtl/>
        </w:rPr>
        <w:t>ی</w:t>
      </w:r>
      <w:r w:rsidRPr="00BE2421">
        <w:rPr>
          <w:rStyle w:val="6-Char"/>
          <w:rFonts w:hint="cs"/>
          <w:rtl/>
        </w:rPr>
        <w:t>ن است از آن خدا است و سرانجام هم همه را به ارث خواهد برد، و خداوند به آنچه انجام م</w:t>
      </w:r>
      <w:r w:rsidR="00446BB7">
        <w:rPr>
          <w:rStyle w:val="6-Char"/>
          <w:rFonts w:hint="cs"/>
          <w:rtl/>
        </w:rPr>
        <w:t>ی</w:t>
      </w:r>
      <w:r w:rsidRPr="00BE2421">
        <w:rPr>
          <w:rStyle w:val="6-Char"/>
          <w:rFonts w:hint="cs"/>
          <w:rtl/>
        </w:rPr>
        <w:t>‌ده</w:t>
      </w:r>
      <w:r w:rsidR="00446BB7">
        <w:rPr>
          <w:rStyle w:val="6-Char"/>
          <w:rFonts w:hint="cs"/>
          <w:rtl/>
        </w:rPr>
        <w:t>ی</w:t>
      </w:r>
      <w:r w:rsidRPr="00BE2421">
        <w:rPr>
          <w:rStyle w:val="6-Char"/>
          <w:rFonts w:hint="cs"/>
          <w:rtl/>
        </w:rPr>
        <w:t>د بس</w:t>
      </w:r>
      <w:r w:rsidR="00446BB7">
        <w:rPr>
          <w:rStyle w:val="6-Char"/>
          <w:rFonts w:hint="cs"/>
          <w:rtl/>
        </w:rPr>
        <w:t>ی</w:t>
      </w:r>
      <w:r w:rsidRPr="00BE2421">
        <w:rPr>
          <w:rStyle w:val="6-Char"/>
          <w:rFonts w:hint="cs"/>
          <w:rtl/>
        </w:rPr>
        <w:t>ار آگاه است»</w:t>
      </w:r>
      <w:r w:rsidRPr="007100A7">
        <w:rPr>
          <w:rStyle w:val="1-Char"/>
          <w:rFonts w:hint="cs"/>
          <w:rtl/>
        </w:rPr>
        <w:t>.</w:t>
      </w:r>
    </w:p>
    <w:p w:rsidR="00792AD0" w:rsidRPr="007100A7" w:rsidRDefault="00792AD0" w:rsidP="00764A2D">
      <w:pPr>
        <w:rPr>
          <w:rStyle w:val="1-Char"/>
          <w:rtl/>
        </w:rPr>
      </w:pPr>
      <w:r w:rsidRPr="007100A7">
        <w:rPr>
          <w:rStyle w:val="1-Char"/>
          <w:rFonts w:hint="cs"/>
          <w:rtl/>
        </w:rPr>
        <w:t>از ابوهر</w:t>
      </w:r>
      <w:r w:rsidR="00446BB7">
        <w:rPr>
          <w:rStyle w:val="1-Char"/>
          <w:rFonts w:hint="cs"/>
          <w:rtl/>
        </w:rPr>
        <w:t>ی</w:t>
      </w:r>
      <w:r w:rsidRPr="007100A7">
        <w:rPr>
          <w:rStyle w:val="1-Char"/>
          <w:rFonts w:hint="cs"/>
          <w:rtl/>
        </w:rPr>
        <w:t>ره</w:t>
      </w:r>
      <w:r w:rsidR="00FE6406" w:rsidRPr="00FE6406">
        <w:rPr>
          <w:rStyle w:val="1-Char"/>
          <w:rFonts w:cs="CTraditional Arabic" w:hint="cs"/>
          <w:rtl/>
        </w:rPr>
        <w:t>س</w:t>
      </w:r>
      <w:r w:rsidRPr="007100A7">
        <w:rPr>
          <w:rStyle w:val="1-Char"/>
          <w:rFonts w:hint="cs"/>
          <w:rtl/>
        </w:rPr>
        <w:t xml:space="preserve"> روا</w:t>
      </w:r>
      <w:r w:rsidR="00446BB7">
        <w:rPr>
          <w:rStyle w:val="1-Char"/>
          <w:rFonts w:hint="cs"/>
          <w:rtl/>
        </w:rPr>
        <w:t>ی</w:t>
      </w:r>
      <w:r w:rsidRPr="007100A7">
        <w:rPr>
          <w:rStyle w:val="1-Char"/>
          <w:rFonts w:hint="cs"/>
          <w:rtl/>
        </w:rPr>
        <w:t>ت است که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 </w:t>
      </w:r>
      <w:r w:rsidRPr="00BE2421">
        <w:rPr>
          <w:rStyle w:val="5-Char"/>
          <w:rFonts w:hint="cs"/>
          <w:rtl/>
        </w:rPr>
        <w:t xml:space="preserve">«من آتاه الله مالا فلم </w:t>
      </w:r>
      <w:r w:rsidR="00C12E54" w:rsidRPr="00BE2421">
        <w:rPr>
          <w:rStyle w:val="5-Char"/>
          <w:rFonts w:hint="cs"/>
          <w:rtl/>
        </w:rPr>
        <w:t>ي</w:t>
      </w:r>
      <w:r w:rsidRPr="00BE2421">
        <w:rPr>
          <w:rStyle w:val="5-Char"/>
          <w:rFonts w:hint="cs"/>
          <w:rtl/>
        </w:rPr>
        <w:t xml:space="preserve">ؤد زکاته مثل له </w:t>
      </w:r>
      <w:r w:rsidR="00C12E54" w:rsidRPr="00BE2421">
        <w:rPr>
          <w:rStyle w:val="5-Char"/>
          <w:rFonts w:hint="cs"/>
          <w:rtl/>
        </w:rPr>
        <w:t>ي</w:t>
      </w:r>
      <w:r w:rsidRPr="00BE2421">
        <w:rPr>
          <w:rStyle w:val="5-Char"/>
          <w:rFonts w:hint="cs"/>
          <w:rtl/>
        </w:rPr>
        <w:t>وم الق</w:t>
      </w:r>
      <w:r w:rsidR="00C12E54" w:rsidRPr="00BE2421">
        <w:rPr>
          <w:rStyle w:val="5-Char"/>
          <w:rFonts w:hint="cs"/>
          <w:rtl/>
        </w:rPr>
        <w:t>ي</w:t>
      </w:r>
      <w:r w:rsidRPr="00BE2421">
        <w:rPr>
          <w:rStyle w:val="5-Char"/>
          <w:rFonts w:hint="cs"/>
          <w:rtl/>
        </w:rPr>
        <w:t>امة شجاعاً أقرع له زب</w:t>
      </w:r>
      <w:r w:rsidR="00C12E54" w:rsidRPr="00BE2421">
        <w:rPr>
          <w:rStyle w:val="5-Char"/>
          <w:rFonts w:hint="cs"/>
          <w:rtl/>
        </w:rPr>
        <w:t>ي</w:t>
      </w:r>
      <w:r w:rsidRPr="00BE2421">
        <w:rPr>
          <w:rStyle w:val="5-Char"/>
          <w:rFonts w:hint="cs"/>
          <w:rtl/>
        </w:rPr>
        <w:t xml:space="preserve">بتان </w:t>
      </w:r>
      <w:r w:rsidR="00C12E54" w:rsidRPr="00BE2421">
        <w:rPr>
          <w:rStyle w:val="5-Char"/>
          <w:rFonts w:hint="cs"/>
          <w:rtl/>
        </w:rPr>
        <w:t>ي</w:t>
      </w:r>
      <w:r w:rsidRPr="00BE2421">
        <w:rPr>
          <w:rStyle w:val="5-Char"/>
          <w:rFonts w:hint="cs"/>
          <w:rtl/>
        </w:rPr>
        <w:t xml:space="preserve">طوقه </w:t>
      </w:r>
      <w:r w:rsidR="00C12E54" w:rsidRPr="00BE2421">
        <w:rPr>
          <w:rStyle w:val="5-Char"/>
          <w:rFonts w:hint="cs"/>
          <w:rtl/>
        </w:rPr>
        <w:t>ي</w:t>
      </w:r>
      <w:r w:rsidRPr="00BE2421">
        <w:rPr>
          <w:rStyle w:val="5-Char"/>
          <w:rFonts w:hint="cs"/>
          <w:rtl/>
        </w:rPr>
        <w:t>وم الق</w:t>
      </w:r>
      <w:r w:rsidR="00C12E54" w:rsidRPr="00BE2421">
        <w:rPr>
          <w:rStyle w:val="5-Char"/>
          <w:rFonts w:hint="cs"/>
          <w:rtl/>
        </w:rPr>
        <w:t>ي</w:t>
      </w:r>
      <w:r w:rsidRPr="00BE2421">
        <w:rPr>
          <w:rStyle w:val="5-Char"/>
          <w:rFonts w:hint="cs"/>
          <w:rtl/>
        </w:rPr>
        <w:t xml:space="preserve">امة، ثم </w:t>
      </w:r>
      <w:r w:rsidR="00C12E54" w:rsidRPr="00BE2421">
        <w:rPr>
          <w:rStyle w:val="5-Char"/>
          <w:rFonts w:hint="cs"/>
          <w:rtl/>
        </w:rPr>
        <w:t>ي</w:t>
      </w:r>
      <w:r w:rsidRPr="00BE2421">
        <w:rPr>
          <w:rStyle w:val="5-Char"/>
          <w:rFonts w:hint="cs"/>
          <w:rtl/>
        </w:rPr>
        <w:t>أخذ بلهزمت</w:t>
      </w:r>
      <w:r w:rsidR="00C12E54" w:rsidRPr="00BE2421">
        <w:rPr>
          <w:rStyle w:val="5-Char"/>
          <w:rFonts w:hint="cs"/>
          <w:rtl/>
        </w:rPr>
        <w:t>ي</w:t>
      </w:r>
      <w:r w:rsidRPr="00BE2421">
        <w:rPr>
          <w:rStyle w:val="5-Char"/>
          <w:rFonts w:hint="cs"/>
          <w:rtl/>
        </w:rPr>
        <w:t xml:space="preserve">ه - </w:t>
      </w:r>
      <w:r w:rsidR="00C12E54" w:rsidRPr="00BE2421">
        <w:rPr>
          <w:rStyle w:val="5-Char"/>
          <w:rFonts w:hint="cs"/>
          <w:rtl/>
        </w:rPr>
        <w:t>ي</w:t>
      </w:r>
      <w:r w:rsidRPr="00BE2421">
        <w:rPr>
          <w:rStyle w:val="5-Char"/>
          <w:rFonts w:hint="cs"/>
          <w:rtl/>
        </w:rPr>
        <w:t>عن</w:t>
      </w:r>
      <w:r w:rsidR="00C12E54" w:rsidRPr="00BE2421">
        <w:rPr>
          <w:rStyle w:val="5-Char"/>
          <w:rFonts w:hint="cs"/>
          <w:rtl/>
        </w:rPr>
        <w:t>ي</w:t>
      </w:r>
      <w:r w:rsidRPr="00BE2421">
        <w:rPr>
          <w:rStyle w:val="5-Char"/>
          <w:rFonts w:hint="cs"/>
          <w:rtl/>
        </w:rPr>
        <w:t xml:space="preserve"> شدق</w:t>
      </w:r>
      <w:r w:rsidR="00C12E54" w:rsidRPr="00BE2421">
        <w:rPr>
          <w:rStyle w:val="5-Char"/>
          <w:rFonts w:hint="cs"/>
          <w:rtl/>
        </w:rPr>
        <w:t>ي</w:t>
      </w:r>
      <w:r w:rsidRPr="00BE2421">
        <w:rPr>
          <w:rStyle w:val="5-Char"/>
          <w:rFonts w:hint="cs"/>
          <w:rtl/>
        </w:rPr>
        <w:t xml:space="preserve">ه - ثم </w:t>
      </w:r>
      <w:r w:rsidR="00C12E54" w:rsidRPr="00BE2421">
        <w:rPr>
          <w:rStyle w:val="5-Char"/>
          <w:rFonts w:hint="cs"/>
          <w:rtl/>
        </w:rPr>
        <w:t>ي</w:t>
      </w:r>
      <w:r w:rsidRPr="00BE2421">
        <w:rPr>
          <w:rStyle w:val="5-Char"/>
          <w:rFonts w:hint="cs"/>
          <w:rtl/>
        </w:rPr>
        <w:t>قول: أنا کنز</w:t>
      </w:r>
      <w:r w:rsidR="00764A2D">
        <w:rPr>
          <w:rStyle w:val="5-Char"/>
          <w:rFonts w:hint="cs"/>
          <w:rtl/>
          <w:lang w:bidi="ar-SA"/>
        </w:rPr>
        <w:t>ك</w:t>
      </w:r>
      <w:r w:rsidR="00764A2D">
        <w:rPr>
          <w:rStyle w:val="5-Char"/>
          <w:rFonts w:hint="cs"/>
          <w:rtl/>
        </w:rPr>
        <w:t>، أنا مالك</w:t>
      </w:r>
      <w:r w:rsidRPr="00BE2421">
        <w:rPr>
          <w:rStyle w:val="5-Char"/>
          <w:rFonts w:hint="cs"/>
          <w:rtl/>
        </w:rPr>
        <w:t>، ثم تلا هذه الآ</w:t>
      </w:r>
      <w:r w:rsidR="00C12E54" w:rsidRPr="00BE2421">
        <w:rPr>
          <w:rStyle w:val="5-Char"/>
          <w:rFonts w:hint="cs"/>
          <w:rtl/>
        </w:rPr>
        <w:t>ي</w:t>
      </w:r>
      <w:r w:rsidRPr="00BE2421">
        <w:rPr>
          <w:rStyle w:val="5-Char"/>
          <w:rFonts w:hint="cs"/>
          <w:rtl/>
        </w:rPr>
        <w:t>ة:</w:t>
      </w:r>
      <w:r w:rsidR="00764A2D">
        <w:rPr>
          <w:rStyle w:val="5-Char"/>
          <w:rFonts w:hint="cs"/>
          <w:rtl/>
        </w:rPr>
        <w:t xml:space="preserve"> </w:t>
      </w:r>
      <w:r w:rsidR="00764A2D">
        <w:rPr>
          <w:rStyle w:val="5-Char"/>
          <w:rFonts w:cs="Traditional Arabic"/>
          <w:color w:val="000000"/>
          <w:szCs w:val="28"/>
          <w:shd w:val="clear" w:color="auto" w:fill="FFFFFF"/>
          <w:rtl/>
        </w:rPr>
        <w:t>﴿</w:t>
      </w:r>
      <w:r w:rsidR="00764A2D" w:rsidRPr="000751A8">
        <w:rPr>
          <w:rStyle w:val="4-Char"/>
          <w:rtl/>
        </w:rPr>
        <w:t xml:space="preserve">وَلَا يَحۡسَبَنَّ </w:t>
      </w:r>
      <w:r w:rsidR="00764A2D" w:rsidRPr="000751A8">
        <w:rPr>
          <w:rStyle w:val="4-Char"/>
          <w:rFonts w:hint="cs"/>
          <w:rtl/>
        </w:rPr>
        <w:t>ٱ</w:t>
      </w:r>
      <w:r w:rsidR="00764A2D" w:rsidRPr="000751A8">
        <w:rPr>
          <w:rStyle w:val="4-Char"/>
          <w:rFonts w:hint="eastAsia"/>
          <w:rtl/>
        </w:rPr>
        <w:t>لَّذِينَ</w:t>
      </w:r>
      <w:r w:rsidR="00764A2D" w:rsidRPr="000751A8">
        <w:rPr>
          <w:rStyle w:val="4-Char"/>
          <w:rtl/>
        </w:rPr>
        <w:t xml:space="preserve"> يَبۡخَلُونَ بِمَآ ءَاتَىٰهُمُ </w:t>
      </w:r>
      <w:r w:rsidR="00764A2D" w:rsidRPr="000751A8">
        <w:rPr>
          <w:rStyle w:val="4-Char"/>
          <w:rFonts w:hint="cs"/>
          <w:rtl/>
        </w:rPr>
        <w:t>ٱ</w:t>
      </w:r>
      <w:r w:rsidR="00764A2D" w:rsidRPr="000751A8">
        <w:rPr>
          <w:rStyle w:val="4-Char"/>
          <w:rFonts w:hint="eastAsia"/>
          <w:rtl/>
        </w:rPr>
        <w:t>للَّهُ</w:t>
      </w:r>
      <w:r w:rsidR="00764A2D" w:rsidRPr="000751A8">
        <w:rPr>
          <w:rStyle w:val="4-Char"/>
          <w:rtl/>
        </w:rPr>
        <w:t xml:space="preserve"> مِن فَضۡلِهِ</w:t>
      </w:r>
      <w:r w:rsidR="00764A2D" w:rsidRPr="000751A8">
        <w:rPr>
          <w:rStyle w:val="4-Char"/>
          <w:rFonts w:hint="cs"/>
          <w:rtl/>
        </w:rPr>
        <w:t>ۦ</w:t>
      </w:r>
      <w:r w:rsidR="00764A2D">
        <w:rPr>
          <w:rStyle w:val="5-Char"/>
          <w:rFonts w:cs="Traditional Arabic"/>
          <w:color w:val="000000"/>
          <w:szCs w:val="28"/>
          <w:shd w:val="clear" w:color="auto" w:fill="FFFFFF"/>
          <w:rtl/>
        </w:rPr>
        <w:t>﴾</w:t>
      </w:r>
      <w:r w:rsidRPr="00764A2D">
        <w:rPr>
          <w:rStyle w:val="5-Char"/>
          <w:rFonts w:hint="cs"/>
          <w:rtl/>
        </w:rPr>
        <w:t>»</w:t>
      </w:r>
      <w:r w:rsidRPr="007100A7">
        <w:rPr>
          <w:rStyle w:val="1-Char"/>
          <w:rFonts w:hint="cs"/>
          <w:rtl/>
        </w:rPr>
        <w:t xml:space="preserve">، </w:t>
      </w:r>
      <w:r w:rsidRPr="00BE2421">
        <w:rPr>
          <w:rStyle w:val="1-Char"/>
          <w:rFonts w:hint="cs"/>
          <w:rtl/>
        </w:rPr>
        <w:t>«کس</w:t>
      </w:r>
      <w:r w:rsidR="00446BB7">
        <w:rPr>
          <w:rStyle w:val="1-Char"/>
          <w:rFonts w:hint="cs"/>
          <w:rtl/>
        </w:rPr>
        <w:t>ی</w:t>
      </w:r>
      <w:r w:rsidRPr="00BE2421">
        <w:rPr>
          <w:rStyle w:val="1-Char"/>
          <w:rFonts w:hint="cs"/>
          <w:rtl/>
        </w:rPr>
        <w:t xml:space="preserve"> که خداوند به او مال</w:t>
      </w:r>
      <w:r w:rsidR="00446BB7">
        <w:rPr>
          <w:rStyle w:val="1-Char"/>
          <w:rFonts w:hint="cs"/>
          <w:rtl/>
        </w:rPr>
        <w:t>ی</w:t>
      </w:r>
      <w:r w:rsidRPr="00BE2421">
        <w:rPr>
          <w:rStyle w:val="1-Char"/>
          <w:rFonts w:hint="cs"/>
          <w:rtl/>
        </w:rPr>
        <w:t xml:space="preserve"> بدهد و زکاتش را پرداخت نکند در روز ق</w:t>
      </w:r>
      <w:r w:rsidR="00446BB7">
        <w:rPr>
          <w:rStyle w:val="1-Char"/>
          <w:rFonts w:hint="cs"/>
          <w:rtl/>
        </w:rPr>
        <w:t>ی</w:t>
      </w:r>
      <w:r w:rsidRPr="00BE2421">
        <w:rPr>
          <w:rStyle w:val="1-Char"/>
          <w:rFonts w:hint="cs"/>
          <w:rtl/>
        </w:rPr>
        <w:t xml:space="preserve">امت مال او به صورت </w:t>
      </w:r>
      <w:r w:rsidR="00446BB7">
        <w:rPr>
          <w:rStyle w:val="1-Char"/>
          <w:rFonts w:hint="cs"/>
          <w:rtl/>
        </w:rPr>
        <w:t>ی</w:t>
      </w:r>
      <w:r w:rsidRPr="00BE2421">
        <w:rPr>
          <w:rStyle w:val="1-Char"/>
          <w:rFonts w:hint="cs"/>
          <w:rtl/>
        </w:rPr>
        <w:t>ک مار افع</w:t>
      </w:r>
      <w:r w:rsidR="00446BB7">
        <w:rPr>
          <w:rStyle w:val="1-Char"/>
          <w:rFonts w:hint="cs"/>
          <w:rtl/>
        </w:rPr>
        <w:t>ی</w:t>
      </w:r>
      <w:r w:rsidRPr="00BE2421">
        <w:rPr>
          <w:rStyle w:val="1-Char"/>
          <w:rFonts w:hint="cs"/>
          <w:rtl/>
        </w:rPr>
        <w:t xml:space="preserve"> کچل (سرش از کثرت سم کچل شده باشد) نما</w:t>
      </w:r>
      <w:r w:rsidR="00446BB7">
        <w:rPr>
          <w:rStyle w:val="1-Char"/>
          <w:rFonts w:hint="cs"/>
          <w:rtl/>
        </w:rPr>
        <w:t>ی</w:t>
      </w:r>
      <w:r w:rsidRPr="00BE2421">
        <w:rPr>
          <w:rStyle w:val="1-Char"/>
          <w:rFonts w:hint="cs"/>
          <w:rtl/>
        </w:rPr>
        <w:t>ان م</w:t>
      </w:r>
      <w:r w:rsidR="00446BB7">
        <w:rPr>
          <w:rStyle w:val="1-Char"/>
          <w:rFonts w:hint="cs"/>
          <w:rtl/>
        </w:rPr>
        <w:t>ی</w:t>
      </w:r>
      <w:r w:rsidRPr="00BE2421">
        <w:rPr>
          <w:rStyle w:val="1-Char"/>
          <w:rFonts w:hint="cs"/>
          <w:rtl/>
        </w:rPr>
        <w:t>‌شود که دو نقطه س</w:t>
      </w:r>
      <w:r w:rsidR="00446BB7">
        <w:rPr>
          <w:rStyle w:val="1-Char"/>
          <w:rFonts w:hint="cs"/>
          <w:rtl/>
        </w:rPr>
        <w:t>ی</w:t>
      </w:r>
      <w:r w:rsidRPr="00BE2421">
        <w:rPr>
          <w:rStyle w:val="1-Char"/>
          <w:rFonts w:hint="cs"/>
          <w:rtl/>
        </w:rPr>
        <w:t>اه بر رو</w:t>
      </w:r>
      <w:r w:rsidR="00446BB7">
        <w:rPr>
          <w:rStyle w:val="1-Char"/>
          <w:rFonts w:hint="cs"/>
          <w:rtl/>
        </w:rPr>
        <w:t>ی</w:t>
      </w:r>
      <w:r w:rsidRPr="00BE2421">
        <w:rPr>
          <w:rStyle w:val="1-Char"/>
          <w:rFonts w:hint="cs"/>
          <w:rtl/>
        </w:rPr>
        <w:t xml:space="preserve"> چشمانش دارد و به گردن او م</w:t>
      </w:r>
      <w:r w:rsidR="00446BB7">
        <w:rPr>
          <w:rStyle w:val="1-Char"/>
          <w:rFonts w:hint="cs"/>
          <w:rtl/>
        </w:rPr>
        <w:t>ی</w:t>
      </w:r>
      <w:r w:rsidRPr="00BE2421">
        <w:rPr>
          <w:rStyle w:val="1-Char"/>
          <w:rFonts w:hint="cs"/>
          <w:rtl/>
        </w:rPr>
        <w:t>‌پ</w:t>
      </w:r>
      <w:r w:rsidR="00446BB7">
        <w:rPr>
          <w:rStyle w:val="1-Char"/>
          <w:rFonts w:hint="cs"/>
          <w:rtl/>
        </w:rPr>
        <w:t>ی</w:t>
      </w:r>
      <w:r w:rsidRPr="00BE2421">
        <w:rPr>
          <w:rStyle w:val="1-Char"/>
          <w:rFonts w:hint="cs"/>
          <w:rtl/>
        </w:rPr>
        <w:t>چد سپس چانه‌ها</w:t>
      </w:r>
      <w:r w:rsidR="00446BB7">
        <w:rPr>
          <w:rStyle w:val="1-Char"/>
          <w:rFonts w:hint="cs"/>
          <w:rtl/>
        </w:rPr>
        <w:t>ی</w:t>
      </w:r>
      <w:r w:rsidRPr="00BE2421">
        <w:rPr>
          <w:rStyle w:val="1-Char"/>
          <w:rFonts w:hint="cs"/>
          <w:rtl/>
        </w:rPr>
        <w:t>ش را م</w:t>
      </w:r>
      <w:r w:rsidR="00446BB7">
        <w:rPr>
          <w:rStyle w:val="1-Char"/>
          <w:rFonts w:hint="cs"/>
          <w:rtl/>
        </w:rPr>
        <w:t>ی</w:t>
      </w:r>
      <w:r w:rsidRPr="00BE2421">
        <w:rPr>
          <w:rStyle w:val="1-Char"/>
          <w:rFonts w:hint="cs"/>
          <w:rtl/>
        </w:rPr>
        <w:t>‌گ</w:t>
      </w:r>
      <w:r w:rsidR="00446BB7">
        <w:rPr>
          <w:rStyle w:val="1-Char"/>
          <w:rFonts w:hint="cs"/>
          <w:rtl/>
        </w:rPr>
        <w:t>ی</w:t>
      </w:r>
      <w:r w:rsidRPr="00BE2421">
        <w:rPr>
          <w:rStyle w:val="1-Char"/>
          <w:rFonts w:hint="cs"/>
          <w:rtl/>
        </w:rPr>
        <w:t>رد و</w:t>
      </w:r>
      <w:r w:rsidR="00AF17B9">
        <w:rPr>
          <w:rStyle w:val="1-Char"/>
          <w:rFonts w:hint="cs"/>
          <w:rtl/>
        </w:rPr>
        <w:t xml:space="preserve"> م</w:t>
      </w:r>
      <w:r w:rsidR="00446BB7">
        <w:rPr>
          <w:rStyle w:val="1-Char"/>
          <w:rFonts w:hint="cs"/>
          <w:rtl/>
        </w:rPr>
        <w:t>ی</w:t>
      </w:r>
      <w:r w:rsidR="00AF17B9">
        <w:rPr>
          <w:rStyle w:val="1-Char"/>
          <w:rFonts w:hint="cs"/>
          <w:rtl/>
        </w:rPr>
        <w:t>‌</w:t>
      </w:r>
      <w:r w:rsidRPr="00BE2421">
        <w:rPr>
          <w:rStyle w:val="1-Char"/>
          <w:rFonts w:hint="cs"/>
          <w:rtl/>
        </w:rPr>
        <w:t>گو</w:t>
      </w:r>
      <w:r w:rsidR="00446BB7">
        <w:rPr>
          <w:rStyle w:val="1-Char"/>
          <w:rFonts w:hint="cs"/>
          <w:rtl/>
        </w:rPr>
        <w:t>ی</w:t>
      </w:r>
      <w:r w:rsidRPr="00BE2421">
        <w:rPr>
          <w:rStyle w:val="1-Char"/>
          <w:rFonts w:hint="cs"/>
          <w:rtl/>
        </w:rPr>
        <w:t>د من گنج تو هستم من مال تو هستم (که زکات آن را نداد</w:t>
      </w:r>
      <w:r w:rsidR="00446BB7">
        <w:rPr>
          <w:rStyle w:val="1-Char"/>
          <w:rFonts w:hint="cs"/>
          <w:rtl/>
        </w:rPr>
        <w:t>ی</w:t>
      </w:r>
      <w:r w:rsidRPr="00BE2421">
        <w:rPr>
          <w:rStyle w:val="1-Char"/>
          <w:rFonts w:hint="cs"/>
          <w:rtl/>
        </w:rPr>
        <w:t>) سپس ا</w:t>
      </w:r>
      <w:r w:rsidR="00446BB7">
        <w:rPr>
          <w:rStyle w:val="1-Char"/>
          <w:rFonts w:hint="cs"/>
          <w:rtl/>
        </w:rPr>
        <w:t>ی</w:t>
      </w:r>
      <w:r w:rsidRPr="00BE2421">
        <w:rPr>
          <w:rStyle w:val="1-Char"/>
          <w:rFonts w:hint="cs"/>
          <w:rtl/>
        </w:rPr>
        <w:t>ن آ</w:t>
      </w:r>
      <w:r w:rsidR="00446BB7">
        <w:rPr>
          <w:rStyle w:val="1-Char"/>
          <w:rFonts w:hint="cs"/>
          <w:rtl/>
        </w:rPr>
        <w:t>ی</w:t>
      </w:r>
      <w:r w:rsidRPr="00BE2421">
        <w:rPr>
          <w:rStyle w:val="1-Char"/>
          <w:rFonts w:hint="cs"/>
          <w:rtl/>
        </w:rPr>
        <w:t>ه را خواند:</w:t>
      </w:r>
      <w:r w:rsidR="00764A2D">
        <w:rPr>
          <w:rStyle w:val="1-Char"/>
          <w:rFonts w:hint="cs"/>
          <w:rtl/>
        </w:rPr>
        <w:t xml:space="preserve"> </w:t>
      </w:r>
      <w:r w:rsidR="00764A2D">
        <w:rPr>
          <w:rStyle w:val="5-Char"/>
          <w:rFonts w:cs="Traditional Arabic"/>
          <w:color w:val="000000"/>
          <w:szCs w:val="28"/>
          <w:shd w:val="clear" w:color="auto" w:fill="FFFFFF"/>
          <w:rtl/>
        </w:rPr>
        <w:t>﴿</w:t>
      </w:r>
      <w:r w:rsidR="00764A2D" w:rsidRPr="000751A8">
        <w:rPr>
          <w:rStyle w:val="4-Char"/>
          <w:rtl/>
        </w:rPr>
        <w:t xml:space="preserve">وَلَا يَحۡسَبَنَّ </w:t>
      </w:r>
      <w:r w:rsidR="00764A2D" w:rsidRPr="000751A8">
        <w:rPr>
          <w:rStyle w:val="4-Char"/>
          <w:rFonts w:hint="cs"/>
          <w:rtl/>
        </w:rPr>
        <w:t>ٱ</w:t>
      </w:r>
      <w:r w:rsidR="00764A2D" w:rsidRPr="000751A8">
        <w:rPr>
          <w:rStyle w:val="4-Char"/>
          <w:rFonts w:hint="eastAsia"/>
          <w:rtl/>
        </w:rPr>
        <w:t>لَّذِينَ</w:t>
      </w:r>
      <w:r w:rsidR="00764A2D" w:rsidRPr="000751A8">
        <w:rPr>
          <w:rStyle w:val="4-Char"/>
          <w:rtl/>
        </w:rPr>
        <w:t xml:space="preserve"> يَبۡخَلُونَ بِمَآ ءَاتَىٰهُمُ </w:t>
      </w:r>
      <w:r w:rsidR="00764A2D" w:rsidRPr="000751A8">
        <w:rPr>
          <w:rStyle w:val="4-Char"/>
          <w:rFonts w:hint="cs"/>
          <w:rtl/>
        </w:rPr>
        <w:t>ٱ</w:t>
      </w:r>
      <w:r w:rsidR="00764A2D" w:rsidRPr="000751A8">
        <w:rPr>
          <w:rStyle w:val="4-Char"/>
          <w:rFonts w:hint="eastAsia"/>
          <w:rtl/>
        </w:rPr>
        <w:t>للَّهُ</w:t>
      </w:r>
      <w:r w:rsidR="00764A2D" w:rsidRPr="000751A8">
        <w:rPr>
          <w:rStyle w:val="4-Char"/>
          <w:rtl/>
        </w:rPr>
        <w:t xml:space="preserve"> مِن فَضۡلِهِ</w:t>
      </w:r>
      <w:r w:rsidR="00764A2D" w:rsidRPr="000751A8">
        <w:rPr>
          <w:rStyle w:val="4-Char"/>
          <w:rFonts w:hint="cs"/>
          <w:rtl/>
        </w:rPr>
        <w:t>ۦ</w:t>
      </w:r>
      <w:r w:rsidR="00764A2D">
        <w:rPr>
          <w:rStyle w:val="5-Char"/>
          <w:rFonts w:cs="Traditional Arabic"/>
          <w:color w:val="000000"/>
          <w:szCs w:val="28"/>
          <w:shd w:val="clear" w:color="auto" w:fill="FFFFFF"/>
          <w:rtl/>
        </w:rPr>
        <w:t>﴾</w:t>
      </w:r>
      <w:r w:rsidR="001C77B8" w:rsidRPr="00BE2421">
        <w:rPr>
          <w:rStyle w:val="6-Char"/>
          <w:rFonts w:hint="cs"/>
          <w:rtl/>
        </w:rPr>
        <w:t>،</w:t>
      </w:r>
      <w:r w:rsidRPr="00BE2421">
        <w:rPr>
          <w:rStyle w:val="6-Char"/>
          <w:rFonts w:hint="cs"/>
          <w:rtl/>
        </w:rPr>
        <w:t xml:space="preserve"> </w:t>
      </w:r>
      <w:r w:rsidRPr="00764A2D">
        <w:rPr>
          <w:rStyle w:val="6-Char"/>
          <w:rFonts w:hint="cs"/>
          <w:rtl/>
        </w:rPr>
        <w:t xml:space="preserve">«گمان نبرند </w:t>
      </w:r>
      <w:r w:rsidR="00E84295" w:rsidRPr="00764A2D">
        <w:rPr>
          <w:rStyle w:val="6-Char"/>
          <w:rFonts w:hint="cs"/>
          <w:rtl/>
        </w:rPr>
        <w:t>آنان</w:t>
      </w:r>
      <w:r w:rsidR="00446BB7">
        <w:rPr>
          <w:rStyle w:val="6-Char"/>
          <w:rFonts w:hint="cs"/>
          <w:rtl/>
        </w:rPr>
        <w:t>ی</w:t>
      </w:r>
      <w:r w:rsidR="00E84295" w:rsidRPr="00764A2D">
        <w:rPr>
          <w:rStyle w:val="6-Char"/>
          <w:rFonts w:hint="cs"/>
          <w:rtl/>
        </w:rPr>
        <w:t xml:space="preserve"> که بخل م</w:t>
      </w:r>
      <w:r w:rsidR="00446BB7">
        <w:rPr>
          <w:rStyle w:val="6-Char"/>
          <w:rFonts w:hint="cs"/>
          <w:rtl/>
        </w:rPr>
        <w:t>ی</w:t>
      </w:r>
      <w:r w:rsidR="00E84295" w:rsidRPr="00764A2D">
        <w:rPr>
          <w:rStyle w:val="6-Char"/>
          <w:rFonts w:hint="cs"/>
          <w:rtl/>
        </w:rPr>
        <w:t>‌ورزند در آنچه خداوند از فضل خو</w:t>
      </w:r>
      <w:r w:rsidR="00446BB7">
        <w:rPr>
          <w:rStyle w:val="6-Char"/>
          <w:rFonts w:hint="cs"/>
          <w:rtl/>
        </w:rPr>
        <w:t>ی</w:t>
      </w:r>
      <w:r w:rsidR="00E84295" w:rsidRPr="00764A2D">
        <w:rPr>
          <w:rStyle w:val="6-Char"/>
          <w:rFonts w:hint="cs"/>
          <w:rtl/>
        </w:rPr>
        <w:t>ش به آنان داده است...»</w:t>
      </w:r>
      <w:r w:rsidR="00E84295" w:rsidRPr="007100A7">
        <w:rPr>
          <w:rStyle w:val="1-Char"/>
          <w:rFonts w:hint="cs"/>
          <w:rtl/>
        </w:rPr>
        <w:t>.</w:t>
      </w:r>
    </w:p>
    <w:p w:rsidR="00E84295" w:rsidRPr="007100A7" w:rsidRDefault="005F3950" w:rsidP="00764A2D">
      <w:pPr>
        <w:rPr>
          <w:rStyle w:val="1-Char"/>
          <w:rtl/>
        </w:rPr>
      </w:pPr>
      <w:r w:rsidRPr="007100A7">
        <w:rPr>
          <w:rStyle w:val="1-Char"/>
          <w:rFonts w:hint="cs"/>
          <w:rtl/>
        </w:rPr>
        <w:t>و خداوند متعال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00764A2D">
        <w:rPr>
          <w:rStyle w:val="1-Char"/>
          <w:rFonts w:cs="Traditional Arabic"/>
          <w:color w:val="000000"/>
          <w:shd w:val="clear" w:color="auto" w:fill="FFFFFF"/>
          <w:rtl/>
        </w:rPr>
        <w:t>﴿</w:t>
      </w:r>
      <w:r w:rsidR="00764A2D" w:rsidRPr="000751A8">
        <w:rPr>
          <w:rStyle w:val="4-Char"/>
          <w:rtl/>
        </w:rPr>
        <w:t xml:space="preserve">۞يَٰٓأَيُّهَا </w:t>
      </w:r>
      <w:r w:rsidR="00764A2D" w:rsidRPr="000751A8">
        <w:rPr>
          <w:rStyle w:val="4-Char"/>
          <w:rFonts w:hint="cs"/>
          <w:rtl/>
        </w:rPr>
        <w:t>ٱ</w:t>
      </w:r>
      <w:r w:rsidR="00764A2D" w:rsidRPr="000751A8">
        <w:rPr>
          <w:rStyle w:val="4-Char"/>
          <w:rFonts w:hint="eastAsia"/>
          <w:rtl/>
        </w:rPr>
        <w:t>لَّذِينَ</w:t>
      </w:r>
      <w:r w:rsidR="00764A2D" w:rsidRPr="000751A8">
        <w:rPr>
          <w:rStyle w:val="4-Char"/>
          <w:rtl/>
        </w:rPr>
        <w:t xml:space="preserve"> ءَامَنُوٓاْ إِنَّ كَثِيرٗا مِّنَ </w:t>
      </w:r>
      <w:r w:rsidR="00764A2D" w:rsidRPr="000751A8">
        <w:rPr>
          <w:rStyle w:val="4-Char"/>
          <w:rFonts w:hint="cs"/>
          <w:rtl/>
        </w:rPr>
        <w:t>ٱ</w:t>
      </w:r>
      <w:r w:rsidR="00764A2D" w:rsidRPr="000751A8">
        <w:rPr>
          <w:rStyle w:val="4-Char"/>
          <w:rFonts w:hint="eastAsia"/>
          <w:rtl/>
        </w:rPr>
        <w:t>لۡأَحۡبَارِ</w:t>
      </w:r>
      <w:r w:rsidR="00764A2D" w:rsidRPr="000751A8">
        <w:rPr>
          <w:rStyle w:val="4-Char"/>
          <w:rtl/>
        </w:rPr>
        <w:t xml:space="preserve"> وَ</w:t>
      </w:r>
      <w:r w:rsidR="00764A2D" w:rsidRPr="000751A8">
        <w:rPr>
          <w:rStyle w:val="4-Char"/>
          <w:rFonts w:hint="cs"/>
          <w:rtl/>
        </w:rPr>
        <w:t>ٱ</w:t>
      </w:r>
      <w:r w:rsidR="00764A2D" w:rsidRPr="000751A8">
        <w:rPr>
          <w:rStyle w:val="4-Char"/>
          <w:rFonts w:hint="eastAsia"/>
          <w:rtl/>
        </w:rPr>
        <w:t>لرُّهۡبَانِ</w:t>
      </w:r>
      <w:r w:rsidR="00764A2D" w:rsidRPr="000751A8">
        <w:rPr>
          <w:rStyle w:val="4-Char"/>
          <w:rtl/>
        </w:rPr>
        <w:t xml:space="preserve"> لَيَأۡكُلُونَ أَمۡوَٰلَ </w:t>
      </w:r>
      <w:r w:rsidR="00764A2D" w:rsidRPr="000751A8">
        <w:rPr>
          <w:rStyle w:val="4-Char"/>
          <w:rFonts w:hint="cs"/>
          <w:rtl/>
        </w:rPr>
        <w:t>ٱ</w:t>
      </w:r>
      <w:r w:rsidR="00764A2D" w:rsidRPr="000751A8">
        <w:rPr>
          <w:rStyle w:val="4-Char"/>
          <w:rFonts w:hint="eastAsia"/>
          <w:rtl/>
        </w:rPr>
        <w:t>لنَّاسِ</w:t>
      </w:r>
      <w:r w:rsidR="00764A2D" w:rsidRPr="000751A8">
        <w:rPr>
          <w:rStyle w:val="4-Char"/>
          <w:rtl/>
        </w:rPr>
        <w:t xml:space="preserve"> بِ</w:t>
      </w:r>
      <w:r w:rsidR="00764A2D" w:rsidRPr="000751A8">
        <w:rPr>
          <w:rStyle w:val="4-Char"/>
          <w:rFonts w:hint="cs"/>
          <w:rtl/>
        </w:rPr>
        <w:t>ٱ</w:t>
      </w:r>
      <w:r w:rsidR="00764A2D" w:rsidRPr="000751A8">
        <w:rPr>
          <w:rStyle w:val="4-Char"/>
          <w:rFonts w:hint="eastAsia"/>
          <w:rtl/>
        </w:rPr>
        <w:t>لۡبَٰطِلِ</w:t>
      </w:r>
      <w:r w:rsidR="00764A2D" w:rsidRPr="000751A8">
        <w:rPr>
          <w:rStyle w:val="4-Char"/>
          <w:rtl/>
        </w:rPr>
        <w:t xml:space="preserve"> وَيَصُدُّونَ عَن سَبِيلِ </w:t>
      </w:r>
      <w:r w:rsidR="00764A2D" w:rsidRPr="000751A8">
        <w:rPr>
          <w:rStyle w:val="4-Char"/>
          <w:rFonts w:hint="cs"/>
          <w:rtl/>
        </w:rPr>
        <w:t>ٱ</w:t>
      </w:r>
      <w:r w:rsidR="00764A2D" w:rsidRPr="000751A8">
        <w:rPr>
          <w:rStyle w:val="4-Char"/>
          <w:rFonts w:hint="eastAsia"/>
          <w:rtl/>
        </w:rPr>
        <w:t>للَّهِۗ</w:t>
      </w:r>
      <w:r w:rsidR="00764A2D" w:rsidRPr="000751A8">
        <w:rPr>
          <w:rStyle w:val="4-Char"/>
          <w:rtl/>
        </w:rPr>
        <w:t xml:space="preserve"> وَ</w:t>
      </w:r>
      <w:r w:rsidR="00764A2D" w:rsidRPr="000751A8">
        <w:rPr>
          <w:rStyle w:val="4-Char"/>
          <w:rFonts w:hint="cs"/>
          <w:rtl/>
        </w:rPr>
        <w:t>ٱ</w:t>
      </w:r>
      <w:r w:rsidR="00764A2D" w:rsidRPr="000751A8">
        <w:rPr>
          <w:rStyle w:val="4-Char"/>
          <w:rFonts w:hint="eastAsia"/>
          <w:rtl/>
        </w:rPr>
        <w:t>لَّذِينَ</w:t>
      </w:r>
      <w:r w:rsidR="00764A2D" w:rsidRPr="000751A8">
        <w:rPr>
          <w:rStyle w:val="4-Char"/>
          <w:rtl/>
        </w:rPr>
        <w:t xml:space="preserve"> يَكۡنِزُونَ </w:t>
      </w:r>
      <w:r w:rsidR="00764A2D" w:rsidRPr="000751A8">
        <w:rPr>
          <w:rStyle w:val="4-Char"/>
          <w:rFonts w:hint="cs"/>
          <w:rtl/>
        </w:rPr>
        <w:t>ٱ</w:t>
      </w:r>
      <w:r w:rsidR="00764A2D" w:rsidRPr="000751A8">
        <w:rPr>
          <w:rStyle w:val="4-Char"/>
          <w:rFonts w:hint="eastAsia"/>
          <w:rtl/>
        </w:rPr>
        <w:t>لذَّهَبَ</w:t>
      </w:r>
      <w:r w:rsidR="00764A2D" w:rsidRPr="000751A8">
        <w:rPr>
          <w:rStyle w:val="4-Char"/>
          <w:rtl/>
        </w:rPr>
        <w:t xml:space="preserve"> وَ</w:t>
      </w:r>
      <w:r w:rsidR="00764A2D" w:rsidRPr="000751A8">
        <w:rPr>
          <w:rStyle w:val="4-Char"/>
          <w:rFonts w:hint="cs"/>
          <w:rtl/>
        </w:rPr>
        <w:t>ٱ</w:t>
      </w:r>
      <w:r w:rsidR="00764A2D" w:rsidRPr="000751A8">
        <w:rPr>
          <w:rStyle w:val="4-Char"/>
          <w:rFonts w:hint="eastAsia"/>
          <w:rtl/>
        </w:rPr>
        <w:t>لۡفِضَّةَ</w:t>
      </w:r>
      <w:r w:rsidR="00764A2D" w:rsidRPr="000751A8">
        <w:rPr>
          <w:rStyle w:val="4-Char"/>
          <w:rtl/>
        </w:rPr>
        <w:t xml:space="preserve"> وَلَا يُنفِقُونَهَا فِي سَبِيلِ </w:t>
      </w:r>
      <w:r w:rsidR="00764A2D" w:rsidRPr="000751A8">
        <w:rPr>
          <w:rStyle w:val="4-Char"/>
          <w:rFonts w:hint="cs"/>
          <w:rtl/>
        </w:rPr>
        <w:t>ٱ</w:t>
      </w:r>
      <w:r w:rsidR="00764A2D" w:rsidRPr="000751A8">
        <w:rPr>
          <w:rStyle w:val="4-Char"/>
          <w:rFonts w:hint="eastAsia"/>
          <w:rtl/>
        </w:rPr>
        <w:t>للَّهِ</w:t>
      </w:r>
      <w:r w:rsidR="00764A2D" w:rsidRPr="000751A8">
        <w:rPr>
          <w:rStyle w:val="4-Char"/>
          <w:rtl/>
        </w:rPr>
        <w:t xml:space="preserve"> فَب</w:t>
      </w:r>
      <w:r w:rsidR="00764A2D" w:rsidRPr="000751A8">
        <w:rPr>
          <w:rStyle w:val="4-Char"/>
          <w:rFonts w:hint="eastAsia"/>
          <w:rtl/>
        </w:rPr>
        <w:t>َشِّرۡهُم</w:t>
      </w:r>
      <w:r w:rsidR="00764A2D" w:rsidRPr="000751A8">
        <w:rPr>
          <w:rStyle w:val="4-Char"/>
          <w:rtl/>
        </w:rPr>
        <w:t xml:space="preserve"> بِعَذَابٍ أَلِيمٖ٣٤ يَوۡمَ يُحۡمَىٰ عَلَيۡهَا فِي نَارِ جَهَنَّمَ فَتُكۡوَىٰ بِهَا جِبَاهُهُمۡ وَجُنُوبُهُمۡ وَظُهُورُهُمۡۖ هَٰذَا مَا كَنَزۡتُمۡ لِأَنفُسِكُمۡ فَذُوقُواْ مَا كُنتُمۡ تَكۡنِزُونَ٣٥</w:t>
      </w:r>
      <w:r w:rsidR="00764A2D">
        <w:rPr>
          <w:rStyle w:val="1-Char"/>
          <w:rFonts w:cs="Traditional Arabic"/>
          <w:color w:val="000000"/>
          <w:shd w:val="clear" w:color="auto" w:fill="FFFFFF"/>
          <w:rtl/>
        </w:rPr>
        <w:t>﴾</w:t>
      </w:r>
      <w:r w:rsidR="00764A2D" w:rsidRPr="000751A8">
        <w:rPr>
          <w:rStyle w:val="4-Char"/>
          <w:rtl/>
        </w:rPr>
        <w:t xml:space="preserve"> </w:t>
      </w:r>
      <w:r w:rsidR="00764A2D" w:rsidRPr="000751A8">
        <w:rPr>
          <w:rStyle w:val="9-Char1"/>
          <w:rtl/>
        </w:rPr>
        <w:t>[التوبة: 34-35]</w:t>
      </w:r>
      <w:r w:rsidR="00ED0EE8" w:rsidRPr="007100A7">
        <w:rPr>
          <w:rStyle w:val="1-Char"/>
          <w:rFonts w:hint="cs"/>
          <w:rtl/>
        </w:rPr>
        <w:t xml:space="preserve"> </w:t>
      </w:r>
      <w:r w:rsidR="00ED0EE8" w:rsidRPr="00BE2421">
        <w:rPr>
          <w:rStyle w:val="6-Char"/>
          <w:rFonts w:hint="cs"/>
          <w:rtl/>
        </w:rPr>
        <w:t>«و کسان</w:t>
      </w:r>
      <w:r w:rsidR="00446BB7">
        <w:rPr>
          <w:rStyle w:val="6-Char"/>
          <w:rFonts w:hint="cs"/>
          <w:rtl/>
        </w:rPr>
        <w:t>ی</w:t>
      </w:r>
      <w:r w:rsidR="00ED0EE8" w:rsidRPr="00BE2421">
        <w:rPr>
          <w:rStyle w:val="6-Char"/>
          <w:rFonts w:hint="cs"/>
          <w:rtl/>
        </w:rPr>
        <w:t xml:space="preserve"> که طلا و نقره را اندوخته م</w:t>
      </w:r>
      <w:r w:rsidR="00446BB7">
        <w:rPr>
          <w:rStyle w:val="6-Char"/>
          <w:rFonts w:hint="cs"/>
          <w:rtl/>
        </w:rPr>
        <w:t>ی</w:t>
      </w:r>
      <w:r w:rsidR="00ED0EE8" w:rsidRPr="00BE2421">
        <w:rPr>
          <w:rStyle w:val="6-Char"/>
          <w:rFonts w:hint="cs"/>
          <w:rtl/>
        </w:rPr>
        <w:t>‌کنند و آن را در راه خدا خرج نم</w:t>
      </w:r>
      <w:r w:rsidR="00446BB7">
        <w:rPr>
          <w:rStyle w:val="6-Char"/>
          <w:rFonts w:hint="cs"/>
          <w:rtl/>
        </w:rPr>
        <w:t>ی</w:t>
      </w:r>
      <w:r w:rsidR="00ED0EE8" w:rsidRPr="00BE2421">
        <w:rPr>
          <w:rStyle w:val="6-Char"/>
          <w:rFonts w:hint="cs"/>
          <w:rtl/>
        </w:rPr>
        <w:t>‌نما</w:t>
      </w:r>
      <w:r w:rsidR="00446BB7">
        <w:rPr>
          <w:rStyle w:val="6-Char"/>
          <w:rFonts w:hint="cs"/>
          <w:rtl/>
        </w:rPr>
        <w:t>ی</w:t>
      </w:r>
      <w:r w:rsidR="00ED0EE8" w:rsidRPr="00BE2421">
        <w:rPr>
          <w:rStyle w:val="6-Char"/>
          <w:rFonts w:hint="cs"/>
          <w:rtl/>
        </w:rPr>
        <w:t>ند، آنان را به عذاب بس</w:t>
      </w:r>
      <w:r w:rsidR="00446BB7">
        <w:rPr>
          <w:rStyle w:val="6-Char"/>
          <w:rFonts w:hint="cs"/>
          <w:rtl/>
        </w:rPr>
        <w:t>ی</w:t>
      </w:r>
      <w:r w:rsidR="00ED0EE8" w:rsidRPr="00BE2421">
        <w:rPr>
          <w:rStyle w:val="6-Char"/>
          <w:rFonts w:hint="cs"/>
          <w:rtl/>
        </w:rPr>
        <w:t>ار دردناک</w:t>
      </w:r>
      <w:r w:rsidR="00446BB7">
        <w:rPr>
          <w:rStyle w:val="6-Char"/>
          <w:rFonts w:hint="cs"/>
          <w:rtl/>
        </w:rPr>
        <w:t>ی</w:t>
      </w:r>
      <w:r w:rsidR="00ED0EE8" w:rsidRPr="00BE2421">
        <w:rPr>
          <w:rStyle w:val="6-Char"/>
          <w:rFonts w:hint="cs"/>
          <w:rtl/>
        </w:rPr>
        <w:t xml:space="preserve"> مژده بده. روز</w:t>
      </w:r>
      <w:r w:rsidR="00446BB7">
        <w:rPr>
          <w:rStyle w:val="6-Char"/>
          <w:rFonts w:hint="cs"/>
          <w:rtl/>
        </w:rPr>
        <w:t>ی</w:t>
      </w:r>
      <w:r w:rsidR="00ED0EE8" w:rsidRPr="00BE2421">
        <w:rPr>
          <w:rStyle w:val="6-Char"/>
          <w:rFonts w:hint="cs"/>
          <w:rtl/>
        </w:rPr>
        <w:t xml:space="preserve"> (فرا خواهد رس</w:t>
      </w:r>
      <w:r w:rsidR="00446BB7">
        <w:rPr>
          <w:rStyle w:val="6-Char"/>
          <w:rFonts w:hint="cs"/>
          <w:rtl/>
        </w:rPr>
        <w:t>ی</w:t>
      </w:r>
      <w:r w:rsidR="00ED0EE8" w:rsidRPr="00BE2421">
        <w:rPr>
          <w:rStyle w:val="6-Char"/>
          <w:rFonts w:hint="cs"/>
          <w:rtl/>
        </w:rPr>
        <w:t>د که) ا</w:t>
      </w:r>
      <w:r w:rsidR="00446BB7">
        <w:rPr>
          <w:rStyle w:val="6-Char"/>
          <w:rFonts w:hint="cs"/>
          <w:rtl/>
        </w:rPr>
        <w:t>ی</w:t>
      </w:r>
      <w:r w:rsidR="00ED0EE8" w:rsidRPr="00BE2421">
        <w:rPr>
          <w:rStyle w:val="6-Char"/>
          <w:rFonts w:hint="cs"/>
          <w:rtl/>
        </w:rPr>
        <w:t>ن سکه‌ها در آتش دوزخ گداخته م</w:t>
      </w:r>
      <w:r w:rsidR="00446BB7">
        <w:rPr>
          <w:rStyle w:val="6-Char"/>
          <w:rFonts w:hint="cs"/>
          <w:rtl/>
        </w:rPr>
        <w:t>ی</w:t>
      </w:r>
      <w:r w:rsidR="00ED0EE8" w:rsidRPr="00BE2421">
        <w:rPr>
          <w:rStyle w:val="6-Char"/>
          <w:rFonts w:hint="cs"/>
          <w:rtl/>
        </w:rPr>
        <w:t>‌شوند و پ</w:t>
      </w:r>
      <w:r w:rsidR="00446BB7">
        <w:rPr>
          <w:rStyle w:val="6-Char"/>
          <w:rFonts w:hint="cs"/>
          <w:rtl/>
        </w:rPr>
        <w:t>ی</w:t>
      </w:r>
      <w:r w:rsidR="00ED0EE8" w:rsidRPr="00BE2421">
        <w:rPr>
          <w:rStyle w:val="6-Char"/>
          <w:rFonts w:hint="cs"/>
          <w:rtl/>
        </w:rPr>
        <w:t>شان</w:t>
      </w:r>
      <w:r w:rsidR="00446BB7">
        <w:rPr>
          <w:rStyle w:val="6-Char"/>
          <w:rFonts w:hint="cs"/>
          <w:rtl/>
        </w:rPr>
        <w:t>ی</w:t>
      </w:r>
      <w:r w:rsidR="00ED0EE8" w:rsidRPr="00BE2421">
        <w:rPr>
          <w:rStyle w:val="6-Char"/>
          <w:rFonts w:hint="cs"/>
          <w:rtl/>
        </w:rPr>
        <w:t>‌ها و پهلوها و پشت‌ها</w:t>
      </w:r>
      <w:r w:rsidR="00446BB7">
        <w:rPr>
          <w:rStyle w:val="6-Char"/>
          <w:rFonts w:hint="cs"/>
          <w:rtl/>
        </w:rPr>
        <w:t>ی</w:t>
      </w:r>
      <w:r w:rsidR="00ED0EE8" w:rsidRPr="00BE2421">
        <w:rPr>
          <w:rStyle w:val="6-Char"/>
          <w:rFonts w:hint="cs"/>
          <w:rtl/>
        </w:rPr>
        <w:t xml:space="preserve"> ا</w:t>
      </w:r>
      <w:r w:rsidR="00446BB7">
        <w:rPr>
          <w:rStyle w:val="6-Char"/>
          <w:rFonts w:hint="cs"/>
          <w:rtl/>
        </w:rPr>
        <w:t>ی</w:t>
      </w:r>
      <w:r w:rsidR="00ED0EE8" w:rsidRPr="00BE2421">
        <w:rPr>
          <w:rStyle w:val="6-Char"/>
          <w:rFonts w:hint="cs"/>
          <w:rtl/>
        </w:rPr>
        <w:t>شان با</w:t>
      </w:r>
      <w:r w:rsidR="000751A8">
        <w:rPr>
          <w:rStyle w:val="6-Char"/>
          <w:rFonts w:hint="cs"/>
          <w:rtl/>
        </w:rPr>
        <w:t xml:space="preserve"> آن‌ها </w:t>
      </w:r>
      <w:r w:rsidR="00ED0EE8" w:rsidRPr="00BE2421">
        <w:rPr>
          <w:rStyle w:val="6-Char"/>
          <w:rFonts w:hint="cs"/>
          <w:rtl/>
        </w:rPr>
        <w:t>داغ م</w:t>
      </w:r>
      <w:r w:rsidR="00446BB7">
        <w:rPr>
          <w:rStyle w:val="6-Char"/>
          <w:rFonts w:hint="cs"/>
          <w:rtl/>
        </w:rPr>
        <w:t>ی</w:t>
      </w:r>
      <w:r w:rsidR="00ED0EE8" w:rsidRPr="00BE2421">
        <w:rPr>
          <w:rStyle w:val="6-Char"/>
          <w:rFonts w:hint="cs"/>
          <w:rtl/>
        </w:rPr>
        <w:t>‌گردد و بد</w:t>
      </w:r>
      <w:r w:rsidR="00446BB7">
        <w:rPr>
          <w:rStyle w:val="6-Char"/>
          <w:rFonts w:hint="cs"/>
          <w:rtl/>
        </w:rPr>
        <w:t>ی</w:t>
      </w:r>
      <w:r w:rsidR="00ED0EE8" w:rsidRPr="00BE2421">
        <w:rPr>
          <w:rStyle w:val="6-Char"/>
          <w:rFonts w:hint="cs"/>
          <w:rtl/>
        </w:rPr>
        <w:t>شان گفته م</w:t>
      </w:r>
      <w:r w:rsidR="00446BB7">
        <w:rPr>
          <w:rStyle w:val="6-Char"/>
          <w:rFonts w:hint="cs"/>
          <w:rtl/>
        </w:rPr>
        <w:t>ی</w:t>
      </w:r>
      <w:r w:rsidR="00ED0EE8" w:rsidRPr="00BE2421">
        <w:rPr>
          <w:rStyle w:val="6-Char"/>
          <w:rFonts w:hint="cs"/>
          <w:rtl/>
        </w:rPr>
        <w:t>‌شود ا</w:t>
      </w:r>
      <w:r w:rsidR="00446BB7">
        <w:rPr>
          <w:rStyle w:val="6-Char"/>
          <w:rFonts w:hint="cs"/>
          <w:rtl/>
        </w:rPr>
        <w:t>ی</w:t>
      </w:r>
      <w:r w:rsidR="00ED0EE8" w:rsidRPr="00BE2421">
        <w:rPr>
          <w:rStyle w:val="6-Char"/>
          <w:rFonts w:hint="cs"/>
          <w:rtl/>
        </w:rPr>
        <w:t>ن همان چ</w:t>
      </w:r>
      <w:r w:rsidR="00446BB7">
        <w:rPr>
          <w:rStyle w:val="6-Char"/>
          <w:rFonts w:hint="cs"/>
          <w:rtl/>
        </w:rPr>
        <w:t>ی</w:t>
      </w:r>
      <w:r w:rsidR="00ED0EE8" w:rsidRPr="00BE2421">
        <w:rPr>
          <w:rStyle w:val="6-Char"/>
          <w:rFonts w:hint="cs"/>
          <w:rtl/>
        </w:rPr>
        <w:t>ز</w:t>
      </w:r>
      <w:r w:rsidR="00446BB7">
        <w:rPr>
          <w:rStyle w:val="6-Char"/>
          <w:rFonts w:hint="cs"/>
          <w:rtl/>
        </w:rPr>
        <w:t>ی</w:t>
      </w:r>
      <w:r w:rsidR="00ED0EE8" w:rsidRPr="00BE2421">
        <w:rPr>
          <w:rStyle w:val="6-Char"/>
          <w:rFonts w:hint="cs"/>
          <w:rtl/>
        </w:rPr>
        <w:t xml:space="preserve"> است که برا</w:t>
      </w:r>
      <w:r w:rsidR="00446BB7">
        <w:rPr>
          <w:rStyle w:val="6-Char"/>
          <w:rFonts w:hint="cs"/>
          <w:rtl/>
        </w:rPr>
        <w:t>ی</w:t>
      </w:r>
      <w:r w:rsidR="00ED0EE8" w:rsidRPr="00BE2421">
        <w:rPr>
          <w:rStyle w:val="6-Char"/>
          <w:rFonts w:hint="cs"/>
          <w:rtl/>
        </w:rPr>
        <w:t xml:space="preserve"> خو</w:t>
      </w:r>
      <w:r w:rsidR="00446BB7">
        <w:rPr>
          <w:rStyle w:val="6-Char"/>
          <w:rFonts w:hint="cs"/>
          <w:rtl/>
        </w:rPr>
        <w:t>ی</w:t>
      </w:r>
      <w:r w:rsidR="00ED0EE8" w:rsidRPr="00BE2421">
        <w:rPr>
          <w:rStyle w:val="6-Char"/>
          <w:rFonts w:hint="cs"/>
          <w:rtl/>
        </w:rPr>
        <w:t>شتن اندوخته م</w:t>
      </w:r>
      <w:r w:rsidR="00446BB7">
        <w:rPr>
          <w:rStyle w:val="6-Char"/>
          <w:rFonts w:hint="cs"/>
          <w:rtl/>
        </w:rPr>
        <w:t>ی</w:t>
      </w:r>
      <w:r w:rsidR="00ED0EE8" w:rsidRPr="00BE2421">
        <w:rPr>
          <w:rStyle w:val="6-Char"/>
          <w:rFonts w:hint="cs"/>
          <w:rtl/>
        </w:rPr>
        <w:t>‌کرد</w:t>
      </w:r>
      <w:r w:rsidR="00446BB7">
        <w:rPr>
          <w:rStyle w:val="6-Char"/>
          <w:rFonts w:hint="cs"/>
          <w:rtl/>
        </w:rPr>
        <w:t>ی</w:t>
      </w:r>
      <w:r w:rsidR="00ED0EE8" w:rsidRPr="00BE2421">
        <w:rPr>
          <w:rStyle w:val="6-Char"/>
          <w:rFonts w:hint="cs"/>
          <w:rtl/>
        </w:rPr>
        <w:t>د؛ پس ا</w:t>
      </w:r>
      <w:r w:rsidR="00446BB7">
        <w:rPr>
          <w:rStyle w:val="6-Char"/>
          <w:rFonts w:hint="cs"/>
          <w:rtl/>
        </w:rPr>
        <w:t>ی</w:t>
      </w:r>
      <w:r w:rsidR="00ED0EE8" w:rsidRPr="00BE2421">
        <w:rPr>
          <w:rStyle w:val="6-Char"/>
          <w:rFonts w:hint="cs"/>
          <w:rtl/>
        </w:rPr>
        <w:t>نک بچش</w:t>
      </w:r>
      <w:r w:rsidR="00446BB7">
        <w:rPr>
          <w:rStyle w:val="6-Char"/>
          <w:rFonts w:hint="cs"/>
          <w:rtl/>
        </w:rPr>
        <w:t>ی</w:t>
      </w:r>
      <w:r w:rsidR="00ED0EE8" w:rsidRPr="00BE2421">
        <w:rPr>
          <w:rStyle w:val="6-Char"/>
          <w:rFonts w:hint="cs"/>
          <w:rtl/>
        </w:rPr>
        <w:t>د مزه چ</w:t>
      </w:r>
      <w:r w:rsidR="00446BB7">
        <w:rPr>
          <w:rStyle w:val="6-Char"/>
          <w:rFonts w:hint="cs"/>
          <w:rtl/>
        </w:rPr>
        <w:t>ی</w:t>
      </w:r>
      <w:r w:rsidR="00ED0EE8" w:rsidRPr="00BE2421">
        <w:rPr>
          <w:rStyle w:val="6-Char"/>
          <w:rFonts w:hint="cs"/>
          <w:rtl/>
        </w:rPr>
        <w:t>ز</w:t>
      </w:r>
      <w:r w:rsidR="00446BB7">
        <w:rPr>
          <w:rStyle w:val="6-Char"/>
          <w:rFonts w:hint="cs"/>
          <w:rtl/>
        </w:rPr>
        <w:t>ی</w:t>
      </w:r>
      <w:r w:rsidR="00ED0EE8" w:rsidRPr="00BE2421">
        <w:rPr>
          <w:rStyle w:val="6-Char"/>
          <w:rFonts w:hint="cs"/>
          <w:rtl/>
        </w:rPr>
        <w:t xml:space="preserve"> را که اندوخته‌ا</w:t>
      </w:r>
      <w:r w:rsidR="00446BB7">
        <w:rPr>
          <w:rStyle w:val="6-Char"/>
          <w:rFonts w:hint="cs"/>
          <w:rtl/>
        </w:rPr>
        <w:t>ی</w:t>
      </w:r>
      <w:r w:rsidR="00ED0EE8" w:rsidRPr="00BE2421">
        <w:rPr>
          <w:rStyle w:val="6-Char"/>
          <w:rFonts w:hint="cs"/>
          <w:rtl/>
        </w:rPr>
        <w:t>د»</w:t>
      </w:r>
      <w:r w:rsidR="00ED0EE8" w:rsidRPr="007100A7">
        <w:rPr>
          <w:rStyle w:val="1-Char"/>
          <w:rFonts w:hint="cs"/>
          <w:rtl/>
        </w:rPr>
        <w:t>.</w:t>
      </w:r>
    </w:p>
    <w:p w:rsidR="00ED0EE8" w:rsidRPr="00BE2421" w:rsidRDefault="00ED0EE8" w:rsidP="00AF1D25">
      <w:pPr>
        <w:rPr>
          <w:rStyle w:val="5-Char"/>
          <w:rtl/>
        </w:rPr>
      </w:pPr>
      <w:r w:rsidRPr="007100A7">
        <w:rPr>
          <w:rStyle w:val="1-Char"/>
          <w:rFonts w:hint="cs"/>
          <w:rtl/>
        </w:rPr>
        <w:t>از ابوهر</w:t>
      </w:r>
      <w:r w:rsidR="00446BB7">
        <w:rPr>
          <w:rStyle w:val="1-Char"/>
          <w:rFonts w:hint="cs"/>
          <w:rtl/>
        </w:rPr>
        <w:t>ی</w:t>
      </w:r>
      <w:r w:rsidRPr="007100A7">
        <w:rPr>
          <w:rStyle w:val="1-Char"/>
          <w:rFonts w:hint="cs"/>
          <w:rtl/>
        </w:rPr>
        <w:t>ره</w:t>
      </w:r>
      <w:r w:rsidR="00FE6406" w:rsidRPr="00FE6406">
        <w:rPr>
          <w:rStyle w:val="1-Char"/>
          <w:rFonts w:cs="CTraditional Arabic" w:hint="cs"/>
          <w:rtl/>
        </w:rPr>
        <w:t>س</w:t>
      </w:r>
      <w:r w:rsidRPr="007100A7">
        <w:rPr>
          <w:rStyle w:val="1-Char"/>
          <w:rFonts w:hint="cs"/>
          <w:rtl/>
        </w:rPr>
        <w:t xml:space="preserve"> روا</w:t>
      </w:r>
      <w:r w:rsidR="00446BB7">
        <w:rPr>
          <w:rStyle w:val="1-Char"/>
          <w:rFonts w:hint="cs"/>
          <w:rtl/>
        </w:rPr>
        <w:t>ی</w:t>
      </w:r>
      <w:r w:rsidRPr="007100A7">
        <w:rPr>
          <w:rStyle w:val="1-Char"/>
          <w:rFonts w:hint="cs"/>
          <w:rtl/>
        </w:rPr>
        <w:t>ت است که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w:t>
      </w:r>
      <w:r w:rsidR="000E3DD0" w:rsidRPr="007100A7">
        <w:rPr>
          <w:rStyle w:val="1-Char"/>
          <w:rFonts w:hint="cs"/>
          <w:rtl/>
        </w:rPr>
        <w:t xml:space="preserve">فرمود: </w:t>
      </w:r>
      <w:r w:rsidR="000E3DD0" w:rsidRPr="00BE2421">
        <w:rPr>
          <w:rStyle w:val="5-Char"/>
          <w:rFonts w:hint="cs"/>
          <w:rtl/>
        </w:rPr>
        <w:t>«</w:t>
      </w:r>
      <w:r w:rsidR="005C0ED2" w:rsidRPr="00BE2421">
        <w:rPr>
          <w:rStyle w:val="5-Char"/>
          <w:rFonts w:hint="cs"/>
          <w:rtl/>
        </w:rPr>
        <w:t>م</w:t>
      </w:r>
      <w:r w:rsidR="00471553" w:rsidRPr="00BE2421">
        <w:rPr>
          <w:rStyle w:val="5-Char"/>
          <w:rFonts w:hint="cs"/>
          <w:rtl/>
        </w:rPr>
        <w:t>ٰ</w:t>
      </w:r>
      <w:r w:rsidR="005C0ED2" w:rsidRPr="00BE2421">
        <w:rPr>
          <w:rStyle w:val="5-Char"/>
          <w:rFonts w:hint="cs"/>
          <w:rtl/>
        </w:rPr>
        <w:t>ا م</w:t>
      </w:r>
      <w:r w:rsidR="00471553" w:rsidRPr="00BE2421">
        <w:rPr>
          <w:rStyle w:val="5-Char"/>
          <w:rFonts w:hint="cs"/>
          <w:rtl/>
        </w:rPr>
        <w:t>ِ</w:t>
      </w:r>
      <w:r w:rsidR="005C0ED2" w:rsidRPr="00BE2421">
        <w:rPr>
          <w:rStyle w:val="5-Char"/>
          <w:rFonts w:hint="cs"/>
          <w:rtl/>
        </w:rPr>
        <w:t>ن ص</w:t>
      </w:r>
      <w:r w:rsidR="00471553" w:rsidRPr="00BE2421">
        <w:rPr>
          <w:rStyle w:val="5-Char"/>
          <w:rFonts w:hint="cs"/>
          <w:rtl/>
        </w:rPr>
        <w:t>ٰ</w:t>
      </w:r>
      <w:r w:rsidR="005C0ED2" w:rsidRPr="00BE2421">
        <w:rPr>
          <w:rStyle w:val="5-Char"/>
          <w:rFonts w:hint="cs"/>
          <w:rtl/>
        </w:rPr>
        <w:t>اح</w:t>
      </w:r>
      <w:r w:rsidR="00471553" w:rsidRPr="00BE2421">
        <w:rPr>
          <w:rStyle w:val="5-Char"/>
          <w:rFonts w:hint="cs"/>
          <w:rtl/>
        </w:rPr>
        <w:t>ِ</w:t>
      </w:r>
      <w:r w:rsidR="005C0ED2" w:rsidRPr="00BE2421">
        <w:rPr>
          <w:rStyle w:val="5-Char"/>
          <w:rFonts w:hint="cs"/>
          <w:rtl/>
        </w:rPr>
        <w:t>ب</w:t>
      </w:r>
      <w:r w:rsidR="00471553" w:rsidRPr="00BE2421">
        <w:rPr>
          <w:rStyle w:val="5-Char"/>
          <w:rFonts w:hint="cs"/>
          <w:rtl/>
        </w:rPr>
        <w:t>ِ</w:t>
      </w:r>
      <w:r w:rsidR="005C0ED2" w:rsidRPr="00BE2421">
        <w:rPr>
          <w:rStyle w:val="5-Char"/>
          <w:rFonts w:hint="cs"/>
          <w:rtl/>
        </w:rPr>
        <w:t xml:space="preserve"> ذ</w:t>
      </w:r>
      <w:r w:rsidR="00471553" w:rsidRPr="00BE2421">
        <w:rPr>
          <w:rStyle w:val="5-Char"/>
          <w:rFonts w:hint="cs"/>
          <w:rtl/>
        </w:rPr>
        <w:t>َ</w:t>
      </w:r>
      <w:r w:rsidR="005C0ED2" w:rsidRPr="00BE2421">
        <w:rPr>
          <w:rStyle w:val="5-Char"/>
          <w:rFonts w:hint="cs"/>
          <w:rtl/>
        </w:rPr>
        <w:t>ه</w:t>
      </w:r>
      <w:r w:rsidR="00471553" w:rsidRPr="00BE2421">
        <w:rPr>
          <w:rStyle w:val="5-Char"/>
          <w:rFonts w:hint="cs"/>
          <w:rtl/>
        </w:rPr>
        <w:t>َ</w:t>
      </w:r>
      <w:r w:rsidR="005C0ED2" w:rsidRPr="00BE2421">
        <w:rPr>
          <w:rStyle w:val="5-Char"/>
          <w:rFonts w:hint="cs"/>
          <w:rtl/>
        </w:rPr>
        <w:t>ب</w:t>
      </w:r>
      <w:r w:rsidR="00471553" w:rsidRPr="00BE2421">
        <w:rPr>
          <w:rStyle w:val="5-Char"/>
          <w:rFonts w:hint="cs"/>
          <w:rtl/>
        </w:rPr>
        <w:t>ٍ</w:t>
      </w:r>
      <w:r w:rsidR="005C0ED2" w:rsidRPr="00BE2421">
        <w:rPr>
          <w:rStyle w:val="5-Char"/>
          <w:rFonts w:hint="cs"/>
          <w:rtl/>
        </w:rPr>
        <w:t xml:space="preserve"> و</w:t>
      </w:r>
      <w:r w:rsidR="00471553" w:rsidRPr="00BE2421">
        <w:rPr>
          <w:rStyle w:val="5-Char"/>
          <w:rFonts w:hint="cs"/>
          <w:rtl/>
        </w:rPr>
        <w:t>َ</w:t>
      </w:r>
      <w:r w:rsidR="005C0ED2" w:rsidRPr="00BE2421">
        <w:rPr>
          <w:rStyle w:val="5-Char"/>
          <w:rFonts w:hint="cs"/>
          <w:rtl/>
        </w:rPr>
        <w:t>ل</w:t>
      </w:r>
      <w:r w:rsidR="00471553" w:rsidRPr="00BE2421">
        <w:rPr>
          <w:rStyle w:val="5-Char"/>
          <w:rFonts w:hint="cs"/>
          <w:rtl/>
        </w:rPr>
        <w:t>ٰ</w:t>
      </w:r>
      <w:r w:rsidR="005C0ED2" w:rsidRPr="00BE2421">
        <w:rPr>
          <w:rStyle w:val="5-Char"/>
          <w:rFonts w:hint="cs"/>
          <w:rtl/>
        </w:rPr>
        <w:t>ا ف</w:t>
      </w:r>
      <w:r w:rsidR="00471553" w:rsidRPr="00BE2421">
        <w:rPr>
          <w:rStyle w:val="5-Char"/>
          <w:rFonts w:hint="cs"/>
          <w:rtl/>
        </w:rPr>
        <w:t>ِ</w:t>
      </w:r>
      <w:r w:rsidR="005C0ED2" w:rsidRPr="00BE2421">
        <w:rPr>
          <w:rStyle w:val="5-Char"/>
          <w:rFonts w:hint="cs"/>
          <w:rtl/>
        </w:rPr>
        <w:t>ض</w:t>
      </w:r>
      <w:r w:rsidR="00471553" w:rsidRPr="00BE2421">
        <w:rPr>
          <w:rStyle w:val="5-Char"/>
          <w:rFonts w:hint="cs"/>
          <w:rtl/>
        </w:rPr>
        <w:t>َّ</w:t>
      </w:r>
      <w:r w:rsidR="005C0ED2" w:rsidRPr="00BE2421">
        <w:rPr>
          <w:rStyle w:val="5-Char"/>
          <w:rFonts w:hint="cs"/>
          <w:rtl/>
        </w:rPr>
        <w:t>ة</w:t>
      </w:r>
      <w:r w:rsidR="00471553" w:rsidRPr="00BE2421">
        <w:rPr>
          <w:rStyle w:val="5-Char"/>
          <w:rFonts w:hint="cs"/>
          <w:rtl/>
        </w:rPr>
        <w:t>ٍ</w:t>
      </w:r>
      <w:r w:rsidR="005C0ED2" w:rsidRPr="00BE2421">
        <w:rPr>
          <w:rStyle w:val="5-Char"/>
          <w:rFonts w:hint="cs"/>
          <w:rtl/>
        </w:rPr>
        <w:t xml:space="preserve"> ل</w:t>
      </w:r>
      <w:r w:rsidR="00471553" w:rsidRPr="00BE2421">
        <w:rPr>
          <w:rStyle w:val="5-Char"/>
          <w:rFonts w:hint="cs"/>
          <w:rtl/>
        </w:rPr>
        <w:t>َ</w:t>
      </w:r>
      <w:r w:rsidR="005C0ED2" w:rsidRPr="00BE2421">
        <w:rPr>
          <w:rStyle w:val="5-Char"/>
          <w:rFonts w:hint="cs"/>
          <w:rtl/>
        </w:rPr>
        <w:t>ا</w:t>
      </w:r>
      <w:r w:rsidR="00C12E54" w:rsidRPr="00BE2421">
        <w:rPr>
          <w:rStyle w:val="5-Char"/>
          <w:rFonts w:hint="cs"/>
          <w:rtl/>
        </w:rPr>
        <w:t>ي</w:t>
      </w:r>
      <w:r w:rsidR="00471553" w:rsidRPr="00BE2421">
        <w:rPr>
          <w:rStyle w:val="5-Char"/>
          <w:rFonts w:hint="cs"/>
          <w:rtl/>
        </w:rPr>
        <w:t>ُ</w:t>
      </w:r>
      <w:r w:rsidR="005C0ED2" w:rsidRPr="00BE2421">
        <w:rPr>
          <w:rStyle w:val="5-Char"/>
          <w:rFonts w:hint="cs"/>
          <w:rtl/>
        </w:rPr>
        <w:t>ؤ</w:t>
      </w:r>
      <w:r w:rsidR="00471553" w:rsidRPr="00BE2421">
        <w:rPr>
          <w:rStyle w:val="5-Char"/>
          <w:rFonts w:hint="cs"/>
          <w:rtl/>
        </w:rPr>
        <w:t>َ</w:t>
      </w:r>
      <w:r w:rsidR="005C0ED2" w:rsidRPr="00BE2421">
        <w:rPr>
          <w:rStyle w:val="5-Char"/>
          <w:rFonts w:hint="cs"/>
          <w:rtl/>
        </w:rPr>
        <w:t>د</w:t>
      </w:r>
      <w:r w:rsidR="00471553" w:rsidRPr="00BE2421">
        <w:rPr>
          <w:rStyle w:val="5-Char"/>
          <w:rFonts w:hint="cs"/>
          <w:rtl/>
        </w:rPr>
        <w:t>ِّ</w:t>
      </w:r>
      <w:r w:rsidR="00C12E54" w:rsidRPr="00BE2421">
        <w:rPr>
          <w:rStyle w:val="5-Char"/>
          <w:rFonts w:hint="cs"/>
          <w:rtl/>
        </w:rPr>
        <w:t>ي</w:t>
      </w:r>
      <w:r w:rsidR="005C0ED2" w:rsidRPr="00BE2421">
        <w:rPr>
          <w:rStyle w:val="5-Char"/>
          <w:rFonts w:hint="cs"/>
          <w:rtl/>
        </w:rPr>
        <w:t xml:space="preserve"> م</w:t>
      </w:r>
      <w:r w:rsidR="00471553" w:rsidRPr="00BE2421">
        <w:rPr>
          <w:rStyle w:val="5-Char"/>
          <w:rFonts w:hint="cs"/>
          <w:rtl/>
        </w:rPr>
        <w:t>ِ</w:t>
      </w:r>
      <w:r w:rsidR="005C0ED2" w:rsidRPr="00BE2421">
        <w:rPr>
          <w:rStyle w:val="5-Char"/>
          <w:rFonts w:hint="cs"/>
          <w:rtl/>
        </w:rPr>
        <w:t>نه</w:t>
      </w:r>
      <w:r w:rsidR="00471553" w:rsidRPr="00BE2421">
        <w:rPr>
          <w:rStyle w:val="5-Char"/>
          <w:rFonts w:hint="cs"/>
          <w:rtl/>
        </w:rPr>
        <w:t>ٰ</w:t>
      </w:r>
      <w:r w:rsidR="005C0ED2" w:rsidRPr="00BE2421">
        <w:rPr>
          <w:rStyle w:val="5-Char"/>
          <w:rFonts w:hint="cs"/>
          <w:rtl/>
        </w:rPr>
        <w:t>ا ح</w:t>
      </w:r>
      <w:r w:rsidR="00471553" w:rsidRPr="00BE2421">
        <w:rPr>
          <w:rStyle w:val="5-Char"/>
          <w:rFonts w:hint="cs"/>
          <w:rtl/>
        </w:rPr>
        <w:t>َ</w:t>
      </w:r>
      <w:r w:rsidR="005C0ED2" w:rsidRPr="00BE2421">
        <w:rPr>
          <w:rStyle w:val="5-Char"/>
          <w:rFonts w:hint="cs"/>
          <w:rtl/>
        </w:rPr>
        <w:t>ق</w:t>
      </w:r>
      <w:r w:rsidR="00471553" w:rsidRPr="00BE2421">
        <w:rPr>
          <w:rStyle w:val="5-Char"/>
          <w:rFonts w:hint="cs"/>
          <w:rtl/>
        </w:rPr>
        <w:t>َّ</w:t>
      </w:r>
      <w:r w:rsidR="005C0ED2" w:rsidRPr="00BE2421">
        <w:rPr>
          <w:rStyle w:val="5-Char"/>
          <w:rFonts w:hint="cs"/>
          <w:rtl/>
        </w:rPr>
        <w:t>ه</w:t>
      </w:r>
      <w:r w:rsidR="00471553" w:rsidRPr="00BE2421">
        <w:rPr>
          <w:rStyle w:val="5-Char"/>
          <w:rFonts w:hint="cs"/>
          <w:rtl/>
        </w:rPr>
        <w:t>ٰ</w:t>
      </w:r>
      <w:r w:rsidR="005C0ED2" w:rsidRPr="00BE2421">
        <w:rPr>
          <w:rStyle w:val="5-Char"/>
          <w:rFonts w:hint="cs"/>
          <w:rtl/>
        </w:rPr>
        <w:t>ا إ</w:t>
      </w:r>
      <w:r w:rsidR="00471553" w:rsidRPr="00BE2421">
        <w:rPr>
          <w:rStyle w:val="5-Char"/>
          <w:rFonts w:hint="cs"/>
          <w:rtl/>
        </w:rPr>
        <w:t>ِ</w:t>
      </w:r>
      <w:r w:rsidR="005C0ED2" w:rsidRPr="00BE2421">
        <w:rPr>
          <w:rStyle w:val="5-Char"/>
          <w:rFonts w:hint="cs"/>
          <w:rtl/>
        </w:rPr>
        <w:t>ل</w:t>
      </w:r>
      <w:r w:rsidR="00471553" w:rsidRPr="00BE2421">
        <w:rPr>
          <w:rStyle w:val="5-Char"/>
          <w:rFonts w:hint="cs"/>
          <w:rtl/>
        </w:rPr>
        <w:t>ّٰ</w:t>
      </w:r>
      <w:r w:rsidR="005C0ED2" w:rsidRPr="00BE2421">
        <w:rPr>
          <w:rStyle w:val="5-Char"/>
          <w:rFonts w:hint="cs"/>
          <w:rtl/>
        </w:rPr>
        <w:t>ا إ</w:t>
      </w:r>
      <w:r w:rsidR="00471553" w:rsidRPr="00BE2421">
        <w:rPr>
          <w:rStyle w:val="5-Char"/>
          <w:rFonts w:hint="cs"/>
          <w:rtl/>
        </w:rPr>
        <w:t>ِ</w:t>
      </w:r>
      <w:r w:rsidR="005C0ED2" w:rsidRPr="00BE2421">
        <w:rPr>
          <w:rStyle w:val="5-Char"/>
          <w:rFonts w:hint="cs"/>
          <w:rtl/>
        </w:rPr>
        <w:t>ذ</w:t>
      </w:r>
      <w:r w:rsidR="00471553" w:rsidRPr="00BE2421">
        <w:rPr>
          <w:rStyle w:val="5-Char"/>
          <w:rFonts w:hint="cs"/>
          <w:rtl/>
        </w:rPr>
        <w:t>ٰ</w:t>
      </w:r>
      <w:r w:rsidR="005C0ED2" w:rsidRPr="00BE2421">
        <w:rPr>
          <w:rStyle w:val="5-Char"/>
          <w:rFonts w:hint="cs"/>
          <w:rtl/>
        </w:rPr>
        <w:t>ا ک</w:t>
      </w:r>
      <w:r w:rsidR="00471553" w:rsidRPr="00BE2421">
        <w:rPr>
          <w:rStyle w:val="5-Char"/>
          <w:rFonts w:hint="cs"/>
          <w:rtl/>
        </w:rPr>
        <w:t>ٰ</w:t>
      </w:r>
      <w:r w:rsidR="005C0ED2" w:rsidRPr="00BE2421">
        <w:rPr>
          <w:rStyle w:val="5-Char"/>
          <w:rFonts w:hint="cs"/>
          <w:rtl/>
        </w:rPr>
        <w:t>ان</w:t>
      </w:r>
      <w:r w:rsidR="00471553" w:rsidRPr="00BE2421">
        <w:rPr>
          <w:rStyle w:val="5-Char"/>
          <w:rFonts w:hint="cs"/>
          <w:rtl/>
        </w:rPr>
        <w:t>َ</w:t>
      </w:r>
      <w:r w:rsidR="005C0ED2" w:rsidRPr="00BE2421">
        <w:rPr>
          <w:rStyle w:val="5-Char"/>
          <w:rFonts w:hint="cs"/>
          <w:rtl/>
        </w:rPr>
        <w:t xml:space="preserve"> </w:t>
      </w:r>
      <w:r w:rsidR="00C12E54" w:rsidRPr="00BE2421">
        <w:rPr>
          <w:rStyle w:val="5-Char"/>
          <w:rFonts w:hint="cs"/>
          <w:rtl/>
        </w:rPr>
        <w:t>ي</w:t>
      </w:r>
      <w:r w:rsidR="00471553" w:rsidRPr="00BE2421">
        <w:rPr>
          <w:rStyle w:val="5-Char"/>
          <w:rFonts w:hint="cs"/>
          <w:rtl/>
        </w:rPr>
        <w:t>َ</w:t>
      </w:r>
      <w:r w:rsidR="005C0ED2" w:rsidRPr="00BE2421">
        <w:rPr>
          <w:rStyle w:val="5-Char"/>
          <w:rFonts w:hint="cs"/>
          <w:rtl/>
        </w:rPr>
        <w:t>وم</w:t>
      </w:r>
      <w:r w:rsidR="00471553" w:rsidRPr="00BE2421">
        <w:rPr>
          <w:rStyle w:val="5-Char"/>
          <w:rFonts w:hint="cs"/>
          <w:rtl/>
        </w:rPr>
        <w:t>َ</w:t>
      </w:r>
      <w:r w:rsidR="005C0ED2" w:rsidRPr="00BE2421">
        <w:rPr>
          <w:rStyle w:val="5-Char"/>
          <w:rFonts w:hint="cs"/>
          <w:rtl/>
        </w:rPr>
        <w:t xml:space="preserve"> ال</w:t>
      </w:r>
      <w:r w:rsidR="00471553" w:rsidRPr="00BE2421">
        <w:rPr>
          <w:rStyle w:val="5-Char"/>
          <w:rFonts w:hint="cs"/>
          <w:rtl/>
        </w:rPr>
        <w:t>ْ</w:t>
      </w:r>
      <w:r w:rsidR="005C0ED2" w:rsidRPr="00BE2421">
        <w:rPr>
          <w:rStyle w:val="5-Char"/>
          <w:rFonts w:hint="cs"/>
          <w:rtl/>
        </w:rPr>
        <w:t>ق</w:t>
      </w:r>
      <w:r w:rsidR="00471553" w:rsidRPr="00BE2421">
        <w:rPr>
          <w:rStyle w:val="5-Char"/>
          <w:rFonts w:hint="cs"/>
          <w:rtl/>
        </w:rPr>
        <w:t>ِ</w:t>
      </w:r>
      <w:r w:rsidR="00C12E54" w:rsidRPr="00BE2421">
        <w:rPr>
          <w:rStyle w:val="5-Char"/>
          <w:rFonts w:hint="cs"/>
          <w:rtl/>
        </w:rPr>
        <w:t>ي</w:t>
      </w:r>
      <w:r w:rsidR="00471553" w:rsidRPr="00BE2421">
        <w:rPr>
          <w:rStyle w:val="5-Char"/>
          <w:rFonts w:hint="cs"/>
          <w:rtl/>
        </w:rPr>
        <w:t>ٰ</w:t>
      </w:r>
      <w:r w:rsidR="005C0ED2" w:rsidRPr="00BE2421">
        <w:rPr>
          <w:rStyle w:val="5-Char"/>
          <w:rFonts w:hint="cs"/>
          <w:rtl/>
        </w:rPr>
        <w:t>ام</w:t>
      </w:r>
      <w:r w:rsidR="00471553" w:rsidRPr="00BE2421">
        <w:rPr>
          <w:rStyle w:val="5-Char"/>
          <w:rFonts w:hint="cs"/>
          <w:rtl/>
        </w:rPr>
        <w:t>َ</w:t>
      </w:r>
      <w:r w:rsidR="005C0ED2" w:rsidRPr="00BE2421">
        <w:rPr>
          <w:rStyle w:val="5-Char"/>
          <w:rFonts w:hint="cs"/>
          <w:rtl/>
        </w:rPr>
        <w:t>ة</w:t>
      </w:r>
      <w:r w:rsidR="00471553" w:rsidRPr="00BE2421">
        <w:rPr>
          <w:rStyle w:val="5-Char"/>
          <w:rFonts w:hint="cs"/>
          <w:rtl/>
        </w:rPr>
        <w:t>ِ</w:t>
      </w:r>
      <w:r w:rsidR="005C0ED2" w:rsidRPr="00BE2421">
        <w:rPr>
          <w:rStyle w:val="5-Char"/>
          <w:rFonts w:hint="cs"/>
          <w:rtl/>
        </w:rPr>
        <w:t>، ص</w:t>
      </w:r>
      <w:r w:rsidR="00471553" w:rsidRPr="00BE2421">
        <w:rPr>
          <w:rStyle w:val="5-Char"/>
          <w:rFonts w:hint="cs"/>
          <w:rtl/>
        </w:rPr>
        <w:t>ُ</w:t>
      </w:r>
      <w:r w:rsidR="005C0ED2" w:rsidRPr="00BE2421">
        <w:rPr>
          <w:rStyle w:val="5-Char"/>
          <w:rFonts w:hint="cs"/>
          <w:rtl/>
        </w:rPr>
        <w:t>ف</w:t>
      </w:r>
      <w:r w:rsidR="00471553" w:rsidRPr="00BE2421">
        <w:rPr>
          <w:rStyle w:val="5-Char"/>
          <w:rFonts w:hint="cs"/>
          <w:rtl/>
        </w:rPr>
        <w:t>ِّ</w:t>
      </w:r>
      <w:r w:rsidR="005C0ED2" w:rsidRPr="00BE2421">
        <w:rPr>
          <w:rStyle w:val="5-Char"/>
          <w:rFonts w:hint="cs"/>
          <w:rtl/>
        </w:rPr>
        <w:t>ح</w:t>
      </w:r>
      <w:r w:rsidR="00471553" w:rsidRPr="00BE2421">
        <w:rPr>
          <w:rStyle w:val="5-Char"/>
          <w:rFonts w:hint="cs"/>
          <w:rtl/>
        </w:rPr>
        <w:t>َ</w:t>
      </w:r>
      <w:r w:rsidR="005C0ED2" w:rsidRPr="00BE2421">
        <w:rPr>
          <w:rStyle w:val="5-Char"/>
          <w:rFonts w:hint="cs"/>
          <w:rtl/>
        </w:rPr>
        <w:t>ت ل</w:t>
      </w:r>
      <w:r w:rsidR="00471553" w:rsidRPr="00BE2421">
        <w:rPr>
          <w:rStyle w:val="5-Char"/>
          <w:rFonts w:hint="cs"/>
          <w:rtl/>
        </w:rPr>
        <w:t>َ</w:t>
      </w:r>
      <w:r w:rsidR="005C0ED2" w:rsidRPr="00BE2421">
        <w:rPr>
          <w:rStyle w:val="5-Char"/>
          <w:rFonts w:hint="cs"/>
          <w:rtl/>
        </w:rPr>
        <w:t>ه</w:t>
      </w:r>
      <w:r w:rsidR="00471553" w:rsidRPr="00BE2421">
        <w:rPr>
          <w:rStyle w:val="5-Char"/>
          <w:rFonts w:hint="cs"/>
          <w:rtl/>
        </w:rPr>
        <w:t>ُ</w:t>
      </w:r>
      <w:r w:rsidR="005C0ED2" w:rsidRPr="00BE2421">
        <w:rPr>
          <w:rStyle w:val="5-Char"/>
          <w:rFonts w:hint="cs"/>
          <w:rtl/>
        </w:rPr>
        <w:t xml:space="preserve"> ص</w:t>
      </w:r>
      <w:r w:rsidR="00471553" w:rsidRPr="00BE2421">
        <w:rPr>
          <w:rStyle w:val="5-Char"/>
          <w:rFonts w:hint="cs"/>
          <w:rtl/>
        </w:rPr>
        <w:t>َ</w:t>
      </w:r>
      <w:r w:rsidR="005C0ED2" w:rsidRPr="00BE2421">
        <w:rPr>
          <w:rStyle w:val="5-Char"/>
          <w:rFonts w:hint="cs"/>
          <w:rtl/>
        </w:rPr>
        <w:t>ف</w:t>
      </w:r>
      <w:r w:rsidR="00471553" w:rsidRPr="00BE2421">
        <w:rPr>
          <w:rStyle w:val="5-Char"/>
          <w:rFonts w:hint="cs"/>
          <w:rtl/>
        </w:rPr>
        <w:t>ٰ</w:t>
      </w:r>
      <w:r w:rsidR="005C0ED2" w:rsidRPr="00BE2421">
        <w:rPr>
          <w:rStyle w:val="5-Char"/>
          <w:rFonts w:hint="cs"/>
          <w:rtl/>
        </w:rPr>
        <w:t>ائ</w:t>
      </w:r>
      <w:r w:rsidR="00471553" w:rsidRPr="00BE2421">
        <w:rPr>
          <w:rStyle w:val="5-Char"/>
          <w:rFonts w:hint="cs"/>
          <w:rtl/>
        </w:rPr>
        <w:t>ِ</w:t>
      </w:r>
      <w:r w:rsidR="005C0ED2" w:rsidRPr="00BE2421">
        <w:rPr>
          <w:rStyle w:val="5-Char"/>
          <w:rFonts w:hint="cs"/>
          <w:rtl/>
        </w:rPr>
        <w:t>ح</w:t>
      </w:r>
      <w:r w:rsidR="00471553" w:rsidRPr="00BE2421">
        <w:rPr>
          <w:rStyle w:val="5-Char"/>
          <w:rFonts w:hint="cs"/>
          <w:rtl/>
        </w:rPr>
        <w:t>ُ</w:t>
      </w:r>
      <w:r w:rsidR="005C0ED2" w:rsidRPr="00BE2421">
        <w:rPr>
          <w:rStyle w:val="5-Char"/>
          <w:rFonts w:hint="cs"/>
          <w:rtl/>
        </w:rPr>
        <w:t xml:space="preserve"> م</w:t>
      </w:r>
      <w:r w:rsidR="00471553" w:rsidRPr="00BE2421">
        <w:rPr>
          <w:rStyle w:val="5-Char"/>
          <w:rFonts w:hint="cs"/>
          <w:rtl/>
        </w:rPr>
        <w:t>ِ</w:t>
      </w:r>
      <w:r w:rsidR="005C0ED2" w:rsidRPr="00BE2421">
        <w:rPr>
          <w:rStyle w:val="5-Char"/>
          <w:rFonts w:hint="cs"/>
          <w:rtl/>
        </w:rPr>
        <w:t>ن ن</w:t>
      </w:r>
      <w:r w:rsidR="00471553" w:rsidRPr="00BE2421">
        <w:rPr>
          <w:rStyle w:val="5-Char"/>
          <w:rFonts w:hint="cs"/>
          <w:rtl/>
        </w:rPr>
        <w:t>ٰ</w:t>
      </w:r>
      <w:r w:rsidR="005C0ED2" w:rsidRPr="00BE2421">
        <w:rPr>
          <w:rStyle w:val="5-Char"/>
          <w:rFonts w:hint="cs"/>
          <w:rtl/>
        </w:rPr>
        <w:t>ار</w:t>
      </w:r>
      <w:r w:rsidR="00471553" w:rsidRPr="00BE2421">
        <w:rPr>
          <w:rStyle w:val="5-Char"/>
          <w:rFonts w:hint="cs"/>
          <w:rtl/>
        </w:rPr>
        <w:t>ٍ</w:t>
      </w:r>
      <w:r w:rsidR="005C0ED2" w:rsidRPr="00BE2421">
        <w:rPr>
          <w:rStyle w:val="5-Char"/>
          <w:rFonts w:hint="cs"/>
          <w:rtl/>
        </w:rPr>
        <w:t xml:space="preserve"> ف</w:t>
      </w:r>
      <w:r w:rsidR="00471553" w:rsidRPr="00BE2421">
        <w:rPr>
          <w:rStyle w:val="5-Char"/>
          <w:rFonts w:hint="cs"/>
          <w:rtl/>
        </w:rPr>
        <w:t>َ</w:t>
      </w:r>
      <w:r w:rsidR="005C0ED2" w:rsidRPr="00BE2421">
        <w:rPr>
          <w:rStyle w:val="5-Char"/>
          <w:rFonts w:hint="cs"/>
          <w:rtl/>
        </w:rPr>
        <w:t>أ</w:t>
      </w:r>
      <w:r w:rsidR="00471553" w:rsidRPr="00BE2421">
        <w:rPr>
          <w:rStyle w:val="5-Char"/>
          <w:rFonts w:hint="cs"/>
          <w:rtl/>
        </w:rPr>
        <w:t>ُ</w:t>
      </w:r>
      <w:r w:rsidR="005C0ED2" w:rsidRPr="00BE2421">
        <w:rPr>
          <w:rStyle w:val="5-Char"/>
          <w:rFonts w:hint="cs"/>
          <w:rtl/>
        </w:rPr>
        <w:t>حم</w:t>
      </w:r>
      <w:r w:rsidR="00471553" w:rsidRPr="00BE2421">
        <w:rPr>
          <w:rStyle w:val="5-Char"/>
          <w:rFonts w:hint="cs"/>
          <w:rtl/>
        </w:rPr>
        <w:t>ِ</w:t>
      </w:r>
      <w:r w:rsidR="00C12E54" w:rsidRPr="00BE2421">
        <w:rPr>
          <w:rStyle w:val="5-Char"/>
          <w:rFonts w:hint="cs"/>
          <w:rtl/>
        </w:rPr>
        <w:t>ي</w:t>
      </w:r>
      <w:r w:rsidR="00471553" w:rsidRPr="00BE2421">
        <w:rPr>
          <w:rStyle w:val="5-Char"/>
          <w:rFonts w:hint="cs"/>
          <w:rtl/>
        </w:rPr>
        <w:t>َ</w:t>
      </w:r>
      <w:r w:rsidR="005C0ED2" w:rsidRPr="00BE2421">
        <w:rPr>
          <w:rStyle w:val="5-Char"/>
          <w:rFonts w:hint="cs"/>
          <w:rtl/>
        </w:rPr>
        <w:t xml:space="preserve"> ع</w:t>
      </w:r>
      <w:r w:rsidR="00471553" w:rsidRPr="00BE2421">
        <w:rPr>
          <w:rStyle w:val="5-Char"/>
          <w:rFonts w:hint="cs"/>
          <w:rtl/>
        </w:rPr>
        <w:t>َ</w:t>
      </w:r>
      <w:r w:rsidR="005C0ED2" w:rsidRPr="00BE2421">
        <w:rPr>
          <w:rStyle w:val="5-Char"/>
          <w:rFonts w:hint="cs"/>
          <w:rtl/>
        </w:rPr>
        <w:t>ل</w:t>
      </w:r>
      <w:r w:rsidR="00471553" w:rsidRPr="00BE2421">
        <w:rPr>
          <w:rStyle w:val="5-Char"/>
          <w:rFonts w:hint="cs"/>
          <w:rtl/>
        </w:rPr>
        <w:t>َ</w:t>
      </w:r>
      <w:r w:rsidR="00C12E54" w:rsidRPr="00BE2421">
        <w:rPr>
          <w:rStyle w:val="5-Char"/>
          <w:rFonts w:hint="cs"/>
          <w:rtl/>
        </w:rPr>
        <w:t>ي</w:t>
      </w:r>
      <w:r w:rsidR="005C0ED2" w:rsidRPr="00BE2421">
        <w:rPr>
          <w:rStyle w:val="5-Char"/>
          <w:rFonts w:hint="cs"/>
          <w:rtl/>
        </w:rPr>
        <w:t>ه</w:t>
      </w:r>
      <w:r w:rsidR="00471553" w:rsidRPr="00BE2421">
        <w:rPr>
          <w:rStyle w:val="5-Char"/>
          <w:rFonts w:hint="cs"/>
          <w:rtl/>
        </w:rPr>
        <w:t>ٰ</w:t>
      </w:r>
      <w:r w:rsidR="005C0ED2" w:rsidRPr="00BE2421">
        <w:rPr>
          <w:rStyle w:val="5-Char"/>
          <w:rFonts w:hint="cs"/>
          <w:rtl/>
        </w:rPr>
        <w:t>ا ف</w:t>
      </w:r>
      <w:r w:rsidR="00471553" w:rsidRPr="00BE2421">
        <w:rPr>
          <w:rStyle w:val="5-Char"/>
          <w:rFonts w:hint="cs"/>
          <w:rtl/>
        </w:rPr>
        <w:t>ِ</w:t>
      </w:r>
      <w:r w:rsidR="00C12E54" w:rsidRPr="00BE2421">
        <w:rPr>
          <w:rStyle w:val="5-Char"/>
          <w:rFonts w:hint="cs"/>
          <w:rtl/>
        </w:rPr>
        <w:t>ي</w:t>
      </w:r>
      <w:r w:rsidR="005C0ED2" w:rsidRPr="00BE2421">
        <w:rPr>
          <w:rStyle w:val="5-Char"/>
          <w:rFonts w:hint="cs"/>
          <w:rtl/>
        </w:rPr>
        <w:t xml:space="preserve"> ن</w:t>
      </w:r>
      <w:r w:rsidR="00471553" w:rsidRPr="00BE2421">
        <w:rPr>
          <w:rStyle w:val="5-Char"/>
          <w:rFonts w:hint="cs"/>
          <w:rtl/>
        </w:rPr>
        <w:t>ٰ</w:t>
      </w:r>
      <w:r w:rsidR="005C0ED2" w:rsidRPr="00BE2421">
        <w:rPr>
          <w:rStyle w:val="5-Char"/>
          <w:rFonts w:hint="cs"/>
          <w:rtl/>
        </w:rPr>
        <w:t>ار</w:t>
      </w:r>
      <w:r w:rsidR="00471553" w:rsidRPr="00BE2421">
        <w:rPr>
          <w:rStyle w:val="5-Char"/>
          <w:rFonts w:hint="cs"/>
          <w:rtl/>
        </w:rPr>
        <w:t>ٍ</w:t>
      </w:r>
      <w:r w:rsidR="005C0ED2" w:rsidRPr="00BE2421">
        <w:rPr>
          <w:rStyle w:val="5-Char"/>
          <w:rFonts w:hint="cs"/>
          <w:rtl/>
        </w:rPr>
        <w:t xml:space="preserve"> ج</w:t>
      </w:r>
      <w:r w:rsidR="00471553" w:rsidRPr="00BE2421">
        <w:rPr>
          <w:rStyle w:val="5-Char"/>
          <w:rFonts w:hint="cs"/>
          <w:rtl/>
        </w:rPr>
        <w:t>َ</w:t>
      </w:r>
      <w:r w:rsidR="005C0ED2" w:rsidRPr="00BE2421">
        <w:rPr>
          <w:rStyle w:val="5-Char"/>
          <w:rFonts w:hint="cs"/>
          <w:rtl/>
        </w:rPr>
        <w:t>ه</w:t>
      </w:r>
      <w:r w:rsidR="00471553" w:rsidRPr="00BE2421">
        <w:rPr>
          <w:rStyle w:val="5-Char"/>
          <w:rFonts w:hint="cs"/>
          <w:rtl/>
        </w:rPr>
        <w:t>َ</w:t>
      </w:r>
      <w:r w:rsidR="005C0ED2" w:rsidRPr="00BE2421">
        <w:rPr>
          <w:rStyle w:val="5-Char"/>
          <w:rFonts w:hint="cs"/>
          <w:rtl/>
        </w:rPr>
        <w:t>ن</w:t>
      </w:r>
      <w:r w:rsidR="00471553" w:rsidRPr="00BE2421">
        <w:rPr>
          <w:rStyle w:val="5-Char"/>
          <w:rFonts w:hint="cs"/>
          <w:rtl/>
        </w:rPr>
        <w:t>َّ</w:t>
      </w:r>
      <w:r w:rsidR="005C0ED2" w:rsidRPr="00BE2421">
        <w:rPr>
          <w:rStyle w:val="5-Char"/>
          <w:rFonts w:hint="cs"/>
          <w:rtl/>
        </w:rPr>
        <w:t>م</w:t>
      </w:r>
      <w:r w:rsidR="00471553" w:rsidRPr="00BE2421">
        <w:rPr>
          <w:rStyle w:val="5-Char"/>
          <w:rFonts w:hint="cs"/>
          <w:rtl/>
        </w:rPr>
        <w:t>َ</w:t>
      </w:r>
      <w:r w:rsidR="005C0ED2" w:rsidRPr="00BE2421">
        <w:rPr>
          <w:rStyle w:val="5-Char"/>
          <w:rFonts w:hint="cs"/>
          <w:rtl/>
        </w:rPr>
        <w:t xml:space="preserve"> ف</w:t>
      </w:r>
      <w:r w:rsidR="00471553" w:rsidRPr="00BE2421">
        <w:rPr>
          <w:rStyle w:val="5-Char"/>
          <w:rFonts w:hint="cs"/>
          <w:rtl/>
        </w:rPr>
        <w:t>َ</w:t>
      </w:r>
      <w:r w:rsidR="00C12E54" w:rsidRPr="00BE2421">
        <w:rPr>
          <w:rStyle w:val="5-Char"/>
          <w:rFonts w:hint="cs"/>
          <w:rtl/>
        </w:rPr>
        <w:t>ي</w:t>
      </w:r>
      <w:r w:rsidR="00471553" w:rsidRPr="00BE2421">
        <w:rPr>
          <w:rStyle w:val="5-Char"/>
          <w:rFonts w:hint="cs"/>
          <w:rtl/>
        </w:rPr>
        <w:t>ُ</w:t>
      </w:r>
      <w:r w:rsidR="005C0ED2" w:rsidRPr="00BE2421">
        <w:rPr>
          <w:rStyle w:val="5-Char"/>
          <w:rFonts w:hint="cs"/>
          <w:rtl/>
        </w:rPr>
        <w:t>کو</w:t>
      </w:r>
      <w:r w:rsidR="00471553" w:rsidRPr="00BE2421">
        <w:rPr>
          <w:rStyle w:val="5-Char"/>
          <w:rFonts w:hint="cs"/>
          <w:rtl/>
        </w:rPr>
        <w:t>ٰ</w:t>
      </w:r>
      <w:r w:rsidR="00C12E54" w:rsidRPr="00BE2421">
        <w:rPr>
          <w:rStyle w:val="5-Char"/>
          <w:rFonts w:hint="cs"/>
          <w:rtl/>
        </w:rPr>
        <w:t>ي</w:t>
      </w:r>
      <w:r w:rsidR="005C0ED2" w:rsidRPr="00BE2421">
        <w:rPr>
          <w:rStyle w:val="5-Char"/>
          <w:rFonts w:hint="cs"/>
          <w:rtl/>
        </w:rPr>
        <w:t xml:space="preserve"> ب</w:t>
      </w:r>
      <w:r w:rsidR="00471553" w:rsidRPr="00BE2421">
        <w:rPr>
          <w:rStyle w:val="5-Char"/>
          <w:rFonts w:hint="cs"/>
          <w:rtl/>
        </w:rPr>
        <w:t>ِ</w:t>
      </w:r>
      <w:r w:rsidR="005C0ED2" w:rsidRPr="00BE2421">
        <w:rPr>
          <w:rStyle w:val="5-Char"/>
          <w:rFonts w:hint="cs"/>
          <w:rtl/>
        </w:rPr>
        <w:t>ه</w:t>
      </w:r>
      <w:r w:rsidR="00471553" w:rsidRPr="00BE2421">
        <w:rPr>
          <w:rStyle w:val="5-Char"/>
          <w:rFonts w:hint="cs"/>
          <w:rtl/>
        </w:rPr>
        <w:t>ٰ</w:t>
      </w:r>
      <w:r w:rsidR="005C0ED2" w:rsidRPr="00BE2421">
        <w:rPr>
          <w:rStyle w:val="5-Char"/>
          <w:rFonts w:hint="cs"/>
          <w:rtl/>
        </w:rPr>
        <w:t>ا ج</w:t>
      </w:r>
      <w:r w:rsidR="00471553" w:rsidRPr="00BE2421">
        <w:rPr>
          <w:rStyle w:val="5-Char"/>
          <w:rFonts w:hint="cs"/>
          <w:rtl/>
        </w:rPr>
        <w:t>َ</w:t>
      </w:r>
      <w:r w:rsidR="005C0ED2" w:rsidRPr="00BE2421">
        <w:rPr>
          <w:rStyle w:val="5-Char"/>
          <w:rFonts w:hint="cs"/>
          <w:rtl/>
        </w:rPr>
        <w:t>نب</w:t>
      </w:r>
      <w:r w:rsidR="00471553" w:rsidRPr="00BE2421">
        <w:rPr>
          <w:rStyle w:val="5-Char"/>
          <w:rFonts w:hint="cs"/>
          <w:rtl/>
        </w:rPr>
        <w:t>ُ</w:t>
      </w:r>
      <w:r w:rsidR="005C0ED2" w:rsidRPr="00BE2421">
        <w:rPr>
          <w:rStyle w:val="5-Char"/>
          <w:rFonts w:hint="cs"/>
          <w:rtl/>
        </w:rPr>
        <w:t>ه</w:t>
      </w:r>
      <w:r w:rsidR="00471553" w:rsidRPr="00BE2421">
        <w:rPr>
          <w:rStyle w:val="5-Char"/>
          <w:rFonts w:hint="cs"/>
          <w:rtl/>
        </w:rPr>
        <w:t>ُ</w:t>
      </w:r>
      <w:r w:rsidR="005C0ED2" w:rsidRPr="00BE2421">
        <w:rPr>
          <w:rStyle w:val="5-Char"/>
          <w:rFonts w:hint="cs"/>
          <w:rtl/>
        </w:rPr>
        <w:t xml:space="preserve"> و</w:t>
      </w:r>
      <w:r w:rsidR="00471553" w:rsidRPr="00BE2421">
        <w:rPr>
          <w:rStyle w:val="5-Char"/>
          <w:rFonts w:hint="cs"/>
          <w:rtl/>
        </w:rPr>
        <w:t>َ</w:t>
      </w:r>
      <w:r w:rsidR="005C0ED2" w:rsidRPr="00BE2421">
        <w:rPr>
          <w:rStyle w:val="5-Char"/>
          <w:rFonts w:hint="cs"/>
          <w:rtl/>
        </w:rPr>
        <w:t xml:space="preserve"> ج</w:t>
      </w:r>
      <w:r w:rsidR="00471553" w:rsidRPr="00BE2421">
        <w:rPr>
          <w:rStyle w:val="5-Char"/>
          <w:rFonts w:hint="cs"/>
          <w:rtl/>
        </w:rPr>
        <w:t>َ</w:t>
      </w:r>
      <w:r w:rsidR="005C0ED2" w:rsidRPr="00BE2421">
        <w:rPr>
          <w:rStyle w:val="5-Char"/>
          <w:rFonts w:hint="cs"/>
          <w:rtl/>
        </w:rPr>
        <w:t>ب</w:t>
      </w:r>
      <w:r w:rsidR="00471553" w:rsidRPr="00BE2421">
        <w:rPr>
          <w:rStyle w:val="5-Char"/>
          <w:rFonts w:hint="cs"/>
          <w:rtl/>
        </w:rPr>
        <w:t>ِ</w:t>
      </w:r>
      <w:r w:rsidR="00C12E54" w:rsidRPr="00BE2421">
        <w:rPr>
          <w:rStyle w:val="5-Char"/>
          <w:rFonts w:hint="cs"/>
          <w:rtl/>
        </w:rPr>
        <w:t>ي</w:t>
      </w:r>
      <w:r w:rsidR="005C0ED2" w:rsidRPr="00BE2421">
        <w:rPr>
          <w:rStyle w:val="5-Char"/>
          <w:rFonts w:hint="cs"/>
          <w:rtl/>
        </w:rPr>
        <w:t>ن</w:t>
      </w:r>
      <w:r w:rsidR="00471553" w:rsidRPr="00BE2421">
        <w:rPr>
          <w:rStyle w:val="5-Char"/>
          <w:rFonts w:hint="cs"/>
          <w:rtl/>
        </w:rPr>
        <w:t>ُ</w:t>
      </w:r>
      <w:r w:rsidR="005C0ED2" w:rsidRPr="00BE2421">
        <w:rPr>
          <w:rStyle w:val="5-Char"/>
          <w:rFonts w:hint="cs"/>
          <w:rtl/>
        </w:rPr>
        <w:t>ه</w:t>
      </w:r>
      <w:r w:rsidR="00471553" w:rsidRPr="00BE2421">
        <w:rPr>
          <w:rStyle w:val="5-Char"/>
          <w:rFonts w:hint="cs"/>
          <w:rtl/>
        </w:rPr>
        <w:t>ُ</w:t>
      </w:r>
      <w:r w:rsidR="005C0ED2" w:rsidRPr="00BE2421">
        <w:rPr>
          <w:rStyle w:val="5-Char"/>
          <w:rFonts w:hint="cs"/>
          <w:rtl/>
        </w:rPr>
        <w:t xml:space="preserve"> و</w:t>
      </w:r>
      <w:r w:rsidR="00471553" w:rsidRPr="00BE2421">
        <w:rPr>
          <w:rStyle w:val="5-Char"/>
          <w:rFonts w:hint="cs"/>
          <w:rtl/>
        </w:rPr>
        <w:t>َ</w:t>
      </w:r>
      <w:r w:rsidR="005C0ED2" w:rsidRPr="00BE2421">
        <w:rPr>
          <w:rStyle w:val="5-Char"/>
          <w:rFonts w:hint="cs"/>
          <w:rtl/>
        </w:rPr>
        <w:t xml:space="preserve"> ظ</w:t>
      </w:r>
      <w:r w:rsidR="00471553" w:rsidRPr="00BE2421">
        <w:rPr>
          <w:rStyle w:val="5-Char"/>
          <w:rFonts w:hint="cs"/>
          <w:rtl/>
        </w:rPr>
        <w:t>َ</w:t>
      </w:r>
      <w:r w:rsidR="005C0ED2" w:rsidRPr="00BE2421">
        <w:rPr>
          <w:rStyle w:val="5-Char"/>
          <w:rFonts w:hint="cs"/>
          <w:rtl/>
        </w:rPr>
        <w:t>هر</w:t>
      </w:r>
      <w:r w:rsidR="00471553" w:rsidRPr="00BE2421">
        <w:rPr>
          <w:rStyle w:val="5-Char"/>
          <w:rFonts w:hint="cs"/>
          <w:rtl/>
        </w:rPr>
        <w:t>ُ</w:t>
      </w:r>
      <w:r w:rsidR="005C0ED2" w:rsidRPr="00BE2421">
        <w:rPr>
          <w:rStyle w:val="5-Char"/>
          <w:rFonts w:hint="cs"/>
          <w:rtl/>
        </w:rPr>
        <w:t>ه</w:t>
      </w:r>
      <w:r w:rsidR="00471553" w:rsidRPr="00BE2421">
        <w:rPr>
          <w:rStyle w:val="5-Char"/>
          <w:rFonts w:hint="cs"/>
          <w:rtl/>
        </w:rPr>
        <w:t>ُ</w:t>
      </w:r>
      <w:r w:rsidR="005C0ED2" w:rsidRPr="00BE2421">
        <w:rPr>
          <w:rStyle w:val="5-Char"/>
          <w:rFonts w:hint="cs"/>
          <w:rtl/>
        </w:rPr>
        <w:t>. ک</w:t>
      </w:r>
      <w:r w:rsidR="00471553" w:rsidRPr="00BE2421">
        <w:rPr>
          <w:rStyle w:val="5-Char"/>
          <w:rFonts w:hint="cs"/>
          <w:rtl/>
        </w:rPr>
        <w:t>ُ</w:t>
      </w:r>
      <w:r w:rsidR="005C0ED2" w:rsidRPr="00BE2421">
        <w:rPr>
          <w:rStyle w:val="5-Char"/>
          <w:rFonts w:hint="cs"/>
          <w:rtl/>
        </w:rPr>
        <w:t>ل</w:t>
      </w:r>
      <w:r w:rsidR="00471553" w:rsidRPr="00BE2421">
        <w:rPr>
          <w:rStyle w:val="5-Char"/>
          <w:rFonts w:hint="cs"/>
          <w:rtl/>
        </w:rPr>
        <w:t>َّ</w:t>
      </w:r>
      <w:r w:rsidR="005C0ED2" w:rsidRPr="00BE2421">
        <w:rPr>
          <w:rStyle w:val="5-Char"/>
          <w:rFonts w:hint="cs"/>
          <w:rtl/>
        </w:rPr>
        <w:t>م</w:t>
      </w:r>
      <w:r w:rsidR="00471553" w:rsidRPr="00BE2421">
        <w:rPr>
          <w:rStyle w:val="5-Char"/>
          <w:rFonts w:hint="cs"/>
          <w:rtl/>
        </w:rPr>
        <w:t>ٰ</w:t>
      </w:r>
      <w:r w:rsidR="005C0ED2" w:rsidRPr="00BE2421">
        <w:rPr>
          <w:rStyle w:val="5-Char"/>
          <w:rFonts w:hint="cs"/>
          <w:rtl/>
        </w:rPr>
        <w:t>ا ب</w:t>
      </w:r>
      <w:r w:rsidR="00471553" w:rsidRPr="00BE2421">
        <w:rPr>
          <w:rStyle w:val="5-Char"/>
          <w:rFonts w:hint="cs"/>
          <w:rtl/>
        </w:rPr>
        <w:t>َ</w:t>
      </w:r>
      <w:r w:rsidR="005C0ED2" w:rsidRPr="00BE2421">
        <w:rPr>
          <w:rStyle w:val="5-Char"/>
          <w:rFonts w:hint="cs"/>
          <w:rtl/>
        </w:rPr>
        <w:t>ر</w:t>
      </w:r>
      <w:r w:rsidR="00471553" w:rsidRPr="00BE2421">
        <w:rPr>
          <w:rStyle w:val="5-Char"/>
          <w:rFonts w:hint="cs"/>
          <w:rtl/>
        </w:rPr>
        <w:t>َ</w:t>
      </w:r>
      <w:r w:rsidR="005C0ED2" w:rsidRPr="00BE2421">
        <w:rPr>
          <w:rStyle w:val="5-Char"/>
          <w:rFonts w:hint="cs"/>
          <w:rtl/>
        </w:rPr>
        <w:t>د</w:t>
      </w:r>
      <w:r w:rsidR="00471553" w:rsidRPr="00BE2421">
        <w:rPr>
          <w:rStyle w:val="5-Char"/>
          <w:rFonts w:hint="cs"/>
          <w:rtl/>
        </w:rPr>
        <w:t>َ</w:t>
      </w:r>
      <w:r w:rsidR="005C0ED2" w:rsidRPr="00BE2421">
        <w:rPr>
          <w:rStyle w:val="5-Char"/>
          <w:rFonts w:hint="cs"/>
          <w:rtl/>
        </w:rPr>
        <w:t>ت أ</w:t>
      </w:r>
      <w:r w:rsidR="00471553" w:rsidRPr="00BE2421">
        <w:rPr>
          <w:rStyle w:val="5-Char"/>
          <w:rFonts w:hint="cs"/>
          <w:rtl/>
        </w:rPr>
        <w:t>ُ</w:t>
      </w:r>
      <w:r w:rsidR="005C0ED2" w:rsidRPr="00BE2421">
        <w:rPr>
          <w:rStyle w:val="5-Char"/>
          <w:rFonts w:hint="cs"/>
          <w:rtl/>
        </w:rPr>
        <w:t>ع</w:t>
      </w:r>
      <w:r w:rsidR="00471553" w:rsidRPr="00BE2421">
        <w:rPr>
          <w:rStyle w:val="5-Char"/>
          <w:rFonts w:hint="cs"/>
          <w:rtl/>
        </w:rPr>
        <w:t>ِ</w:t>
      </w:r>
      <w:r w:rsidR="00C12E54" w:rsidRPr="00BE2421">
        <w:rPr>
          <w:rStyle w:val="5-Char"/>
          <w:rFonts w:hint="cs"/>
          <w:rtl/>
        </w:rPr>
        <w:t>ي</w:t>
      </w:r>
      <w:r w:rsidR="005C0ED2" w:rsidRPr="00BE2421">
        <w:rPr>
          <w:rStyle w:val="5-Char"/>
          <w:rFonts w:hint="cs"/>
          <w:rtl/>
        </w:rPr>
        <w:t>د</w:t>
      </w:r>
      <w:r w:rsidR="00471553" w:rsidRPr="00BE2421">
        <w:rPr>
          <w:rStyle w:val="5-Char"/>
          <w:rFonts w:hint="cs"/>
          <w:rtl/>
        </w:rPr>
        <w:t>َ</w:t>
      </w:r>
      <w:r w:rsidR="005C0ED2" w:rsidRPr="00BE2421">
        <w:rPr>
          <w:rStyle w:val="5-Char"/>
          <w:rFonts w:hint="cs"/>
          <w:rtl/>
        </w:rPr>
        <w:t>ت ل</w:t>
      </w:r>
      <w:r w:rsidR="00471553" w:rsidRPr="00BE2421">
        <w:rPr>
          <w:rStyle w:val="5-Char"/>
          <w:rFonts w:hint="cs"/>
          <w:rtl/>
        </w:rPr>
        <w:t>َ</w:t>
      </w:r>
      <w:r w:rsidR="005C0ED2" w:rsidRPr="00BE2421">
        <w:rPr>
          <w:rStyle w:val="5-Char"/>
          <w:rFonts w:hint="cs"/>
          <w:rtl/>
        </w:rPr>
        <w:t>ه</w:t>
      </w:r>
      <w:r w:rsidR="00471553" w:rsidRPr="00BE2421">
        <w:rPr>
          <w:rStyle w:val="5-Char"/>
          <w:rFonts w:hint="cs"/>
          <w:rtl/>
        </w:rPr>
        <w:t>ُ</w:t>
      </w:r>
      <w:r w:rsidR="005C0ED2" w:rsidRPr="00BE2421">
        <w:rPr>
          <w:rStyle w:val="5-Char"/>
          <w:rFonts w:hint="cs"/>
          <w:rtl/>
        </w:rPr>
        <w:t>. ف</w:t>
      </w:r>
      <w:r w:rsidR="00471553" w:rsidRPr="00BE2421">
        <w:rPr>
          <w:rStyle w:val="5-Char"/>
          <w:rFonts w:hint="cs"/>
          <w:rtl/>
        </w:rPr>
        <w:t>ِ</w:t>
      </w:r>
      <w:r w:rsidR="00C12E54" w:rsidRPr="00BE2421">
        <w:rPr>
          <w:rStyle w:val="5-Char"/>
          <w:rFonts w:hint="cs"/>
          <w:rtl/>
        </w:rPr>
        <w:t>ي</w:t>
      </w:r>
      <w:r w:rsidR="005C0ED2" w:rsidRPr="00BE2421">
        <w:rPr>
          <w:rStyle w:val="5-Char"/>
          <w:rFonts w:hint="cs"/>
          <w:rtl/>
        </w:rPr>
        <w:t xml:space="preserve"> </w:t>
      </w:r>
      <w:r w:rsidR="00C12E54" w:rsidRPr="00BE2421">
        <w:rPr>
          <w:rStyle w:val="5-Char"/>
          <w:rFonts w:hint="cs"/>
          <w:rtl/>
        </w:rPr>
        <w:t>ي</w:t>
      </w:r>
      <w:r w:rsidR="00471553" w:rsidRPr="00BE2421">
        <w:rPr>
          <w:rStyle w:val="5-Char"/>
          <w:rFonts w:hint="cs"/>
          <w:rtl/>
        </w:rPr>
        <w:t>َ</w:t>
      </w:r>
      <w:r w:rsidR="005C0ED2" w:rsidRPr="00BE2421">
        <w:rPr>
          <w:rStyle w:val="5-Char"/>
          <w:rFonts w:hint="cs"/>
          <w:rtl/>
        </w:rPr>
        <w:t>وم</w:t>
      </w:r>
      <w:r w:rsidR="00471553" w:rsidRPr="00BE2421">
        <w:rPr>
          <w:rStyle w:val="5-Char"/>
          <w:rFonts w:hint="cs"/>
          <w:rtl/>
        </w:rPr>
        <w:t>ٍ</w:t>
      </w:r>
      <w:r w:rsidR="005C0ED2" w:rsidRPr="00BE2421">
        <w:rPr>
          <w:rStyle w:val="5-Char"/>
          <w:rFonts w:hint="cs"/>
          <w:rtl/>
        </w:rPr>
        <w:t xml:space="preserve"> ک</w:t>
      </w:r>
      <w:r w:rsidR="00471553" w:rsidRPr="00BE2421">
        <w:rPr>
          <w:rStyle w:val="5-Char"/>
          <w:rFonts w:hint="cs"/>
          <w:rtl/>
        </w:rPr>
        <w:t>ٰ</w:t>
      </w:r>
      <w:r w:rsidR="005C0ED2" w:rsidRPr="00BE2421">
        <w:rPr>
          <w:rStyle w:val="5-Char"/>
          <w:rFonts w:hint="cs"/>
          <w:rtl/>
        </w:rPr>
        <w:t>ان</w:t>
      </w:r>
      <w:r w:rsidR="00471553" w:rsidRPr="00BE2421">
        <w:rPr>
          <w:rStyle w:val="5-Char"/>
          <w:rFonts w:hint="cs"/>
          <w:rtl/>
        </w:rPr>
        <w:t>َ</w:t>
      </w:r>
      <w:r w:rsidR="005C0ED2" w:rsidRPr="00BE2421">
        <w:rPr>
          <w:rStyle w:val="5-Char"/>
          <w:rFonts w:hint="cs"/>
          <w:rtl/>
        </w:rPr>
        <w:t xml:space="preserve"> م</w:t>
      </w:r>
      <w:r w:rsidR="00471553" w:rsidRPr="00BE2421">
        <w:rPr>
          <w:rStyle w:val="5-Char"/>
          <w:rFonts w:hint="cs"/>
          <w:rtl/>
        </w:rPr>
        <w:t>ِ</w:t>
      </w:r>
      <w:r w:rsidR="005C0ED2" w:rsidRPr="00BE2421">
        <w:rPr>
          <w:rStyle w:val="5-Char"/>
          <w:rFonts w:hint="cs"/>
          <w:rtl/>
        </w:rPr>
        <w:t>قد</w:t>
      </w:r>
      <w:r w:rsidR="00471553" w:rsidRPr="00BE2421">
        <w:rPr>
          <w:rStyle w:val="5-Char"/>
          <w:rFonts w:hint="cs"/>
          <w:rtl/>
        </w:rPr>
        <w:t>ٰ</w:t>
      </w:r>
      <w:r w:rsidR="005C0ED2" w:rsidRPr="00BE2421">
        <w:rPr>
          <w:rStyle w:val="5-Char"/>
          <w:rFonts w:hint="cs"/>
          <w:rtl/>
        </w:rPr>
        <w:t>ار</w:t>
      </w:r>
      <w:r w:rsidR="00471553" w:rsidRPr="00BE2421">
        <w:rPr>
          <w:rStyle w:val="5-Char"/>
          <w:rFonts w:hint="cs"/>
          <w:rtl/>
        </w:rPr>
        <w:t>ُ</w:t>
      </w:r>
      <w:r w:rsidR="005C0ED2" w:rsidRPr="00BE2421">
        <w:rPr>
          <w:rStyle w:val="5-Char"/>
          <w:rFonts w:hint="cs"/>
          <w:rtl/>
        </w:rPr>
        <w:t>ه</w:t>
      </w:r>
      <w:r w:rsidR="00471553" w:rsidRPr="00BE2421">
        <w:rPr>
          <w:rStyle w:val="5-Char"/>
          <w:rFonts w:hint="cs"/>
          <w:rtl/>
        </w:rPr>
        <w:t>ُ</w:t>
      </w:r>
      <w:r w:rsidR="005C0ED2" w:rsidRPr="00BE2421">
        <w:rPr>
          <w:rStyle w:val="5-Char"/>
          <w:rFonts w:hint="cs"/>
          <w:rtl/>
        </w:rPr>
        <w:t xml:space="preserve"> خ</w:t>
      </w:r>
      <w:r w:rsidR="00471553" w:rsidRPr="00BE2421">
        <w:rPr>
          <w:rStyle w:val="5-Char"/>
          <w:rFonts w:hint="cs"/>
          <w:rtl/>
        </w:rPr>
        <w:t>َ</w:t>
      </w:r>
      <w:r w:rsidR="005C0ED2" w:rsidRPr="00BE2421">
        <w:rPr>
          <w:rStyle w:val="5-Char"/>
          <w:rFonts w:hint="cs"/>
          <w:rtl/>
        </w:rPr>
        <w:t>مس</w:t>
      </w:r>
      <w:r w:rsidR="00471553" w:rsidRPr="00BE2421">
        <w:rPr>
          <w:rStyle w:val="5-Char"/>
          <w:rFonts w:hint="cs"/>
          <w:rtl/>
        </w:rPr>
        <w:t>ِ</w:t>
      </w:r>
      <w:r w:rsidR="00C12E54" w:rsidRPr="00BE2421">
        <w:rPr>
          <w:rStyle w:val="5-Char"/>
          <w:rFonts w:hint="cs"/>
          <w:rtl/>
        </w:rPr>
        <w:t>ي</w:t>
      </w:r>
      <w:r w:rsidR="005C0ED2" w:rsidRPr="00BE2421">
        <w:rPr>
          <w:rStyle w:val="5-Char"/>
          <w:rFonts w:hint="cs"/>
          <w:rtl/>
        </w:rPr>
        <w:t>ن</w:t>
      </w:r>
      <w:r w:rsidR="00471553" w:rsidRPr="00BE2421">
        <w:rPr>
          <w:rStyle w:val="5-Char"/>
          <w:rFonts w:hint="cs"/>
          <w:rtl/>
        </w:rPr>
        <w:t>َ</w:t>
      </w:r>
      <w:r w:rsidR="005C0ED2" w:rsidRPr="00BE2421">
        <w:rPr>
          <w:rStyle w:val="5-Char"/>
          <w:rFonts w:hint="cs"/>
          <w:rtl/>
        </w:rPr>
        <w:t xml:space="preserve"> ألف</w:t>
      </w:r>
      <w:r w:rsidR="00471553" w:rsidRPr="00BE2421">
        <w:rPr>
          <w:rStyle w:val="5-Char"/>
          <w:rFonts w:hint="cs"/>
          <w:rtl/>
        </w:rPr>
        <w:t>َ</w:t>
      </w:r>
      <w:r w:rsidR="005C0ED2" w:rsidRPr="00BE2421">
        <w:rPr>
          <w:rStyle w:val="5-Char"/>
          <w:rFonts w:hint="cs"/>
          <w:rtl/>
        </w:rPr>
        <w:t xml:space="preserve"> س</w:t>
      </w:r>
      <w:r w:rsidR="00471553" w:rsidRPr="00BE2421">
        <w:rPr>
          <w:rStyle w:val="5-Char"/>
          <w:rFonts w:hint="cs"/>
          <w:rtl/>
        </w:rPr>
        <w:t>َ</w:t>
      </w:r>
      <w:r w:rsidR="005C0ED2" w:rsidRPr="00BE2421">
        <w:rPr>
          <w:rStyle w:val="5-Char"/>
          <w:rFonts w:hint="cs"/>
          <w:rtl/>
        </w:rPr>
        <w:t>ن</w:t>
      </w:r>
      <w:r w:rsidR="00471553" w:rsidRPr="00BE2421">
        <w:rPr>
          <w:rStyle w:val="5-Char"/>
          <w:rFonts w:hint="cs"/>
          <w:rtl/>
        </w:rPr>
        <w:t>َ</w:t>
      </w:r>
      <w:r w:rsidR="005C0ED2" w:rsidRPr="00BE2421">
        <w:rPr>
          <w:rStyle w:val="5-Char"/>
          <w:rFonts w:hint="cs"/>
          <w:rtl/>
        </w:rPr>
        <w:t>ة</w:t>
      </w:r>
      <w:r w:rsidR="00471553" w:rsidRPr="00BE2421">
        <w:rPr>
          <w:rStyle w:val="5-Char"/>
          <w:rFonts w:hint="cs"/>
          <w:rtl/>
        </w:rPr>
        <w:t>ٍ</w:t>
      </w:r>
      <w:r w:rsidR="005C0ED2" w:rsidRPr="00BE2421">
        <w:rPr>
          <w:rStyle w:val="5-Char"/>
          <w:rFonts w:hint="cs"/>
          <w:rtl/>
        </w:rPr>
        <w:t>. ح</w:t>
      </w:r>
      <w:r w:rsidR="00471553" w:rsidRPr="00BE2421">
        <w:rPr>
          <w:rStyle w:val="5-Char"/>
          <w:rFonts w:hint="cs"/>
          <w:rtl/>
        </w:rPr>
        <w:t>َ</w:t>
      </w:r>
      <w:r w:rsidR="005C0ED2" w:rsidRPr="00BE2421">
        <w:rPr>
          <w:rStyle w:val="5-Char"/>
          <w:rFonts w:hint="cs"/>
          <w:rtl/>
        </w:rPr>
        <w:t>ت</w:t>
      </w:r>
      <w:r w:rsidR="00471553" w:rsidRPr="00BE2421">
        <w:rPr>
          <w:rStyle w:val="5-Char"/>
          <w:rFonts w:hint="cs"/>
          <w:rtl/>
        </w:rPr>
        <w:t>ّ</w:t>
      </w:r>
      <w:r w:rsidR="00C12E54" w:rsidRPr="00BE2421">
        <w:rPr>
          <w:rStyle w:val="5-Char"/>
          <w:rFonts w:hint="cs"/>
          <w:rtl/>
        </w:rPr>
        <w:t>ي</w:t>
      </w:r>
      <w:r w:rsidR="00471553" w:rsidRPr="00BE2421">
        <w:rPr>
          <w:rStyle w:val="5-Char"/>
          <w:rFonts w:hint="cs"/>
          <w:rtl/>
        </w:rPr>
        <w:t>ٰ</w:t>
      </w:r>
      <w:r w:rsidR="005C0ED2" w:rsidRPr="00BE2421">
        <w:rPr>
          <w:rStyle w:val="5-Char"/>
          <w:rFonts w:hint="cs"/>
          <w:rtl/>
        </w:rPr>
        <w:t xml:space="preserve"> </w:t>
      </w:r>
      <w:r w:rsidR="00C12E54" w:rsidRPr="00BE2421">
        <w:rPr>
          <w:rStyle w:val="5-Char"/>
          <w:rFonts w:hint="cs"/>
          <w:rtl/>
        </w:rPr>
        <w:t>ي</w:t>
      </w:r>
      <w:r w:rsidR="00471553" w:rsidRPr="00BE2421">
        <w:rPr>
          <w:rStyle w:val="5-Char"/>
          <w:rFonts w:hint="cs"/>
          <w:rtl/>
        </w:rPr>
        <w:t>ُ</w:t>
      </w:r>
      <w:r w:rsidR="005C0ED2" w:rsidRPr="00BE2421">
        <w:rPr>
          <w:rStyle w:val="5-Char"/>
          <w:rFonts w:hint="cs"/>
          <w:rtl/>
        </w:rPr>
        <w:t>قض</w:t>
      </w:r>
      <w:r w:rsidR="00471553" w:rsidRPr="00BE2421">
        <w:rPr>
          <w:rStyle w:val="5-Char"/>
          <w:rFonts w:hint="cs"/>
          <w:rtl/>
        </w:rPr>
        <w:t>ٰ</w:t>
      </w:r>
      <w:r w:rsidR="00C12E54" w:rsidRPr="00BE2421">
        <w:rPr>
          <w:rStyle w:val="5-Char"/>
          <w:rFonts w:hint="cs"/>
          <w:rtl/>
        </w:rPr>
        <w:t>ي</w:t>
      </w:r>
      <w:r w:rsidR="005C0ED2" w:rsidRPr="00BE2421">
        <w:rPr>
          <w:rStyle w:val="5-Char"/>
          <w:rFonts w:hint="cs"/>
          <w:rtl/>
        </w:rPr>
        <w:t xml:space="preserve"> ب</w:t>
      </w:r>
      <w:r w:rsidR="00471553" w:rsidRPr="00BE2421">
        <w:rPr>
          <w:rStyle w:val="5-Char"/>
          <w:rFonts w:hint="cs"/>
          <w:rtl/>
        </w:rPr>
        <w:t>َ</w:t>
      </w:r>
      <w:r w:rsidR="00C12E54" w:rsidRPr="00BE2421">
        <w:rPr>
          <w:rStyle w:val="5-Char"/>
          <w:rFonts w:hint="cs"/>
          <w:rtl/>
        </w:rPr>
        <w:t>ي</w:t>
      </w:r>
      <w:r w:rsidR="005C0ED2" w:rsidRPr="00BE2421">
        <w:rPr>
          <w:rStyle w:val="5-Char"/>
          <w:rFonts w:hint="cs"/>
          <w:rtl/>
        </w:rPr>
        <w:t>ن</w:t>
      </w:r>
      <w:r w:rsidR="00471553" w:rsidRPr="00BE2421">
        <w:rPr>
          <w:rStyle w:val="5-Char"/>
          <w:rFonts w:hint="cs"/>
          <w:rtl/>
        </w:rPr>
        <w:t>َ</w:t>
      </w:r>
      <w:r w:rsidR="005C0ED2" w:rsidRPr="00BE2421">
        <w:rPr>
          <w:rStyle w:val="5-Char"/>
          <w:rFonts w:hint="cs"/>
          <w:rtl/>
        </w:rPr>
        <w:t xml:space="preserve"> ال</w:t>
      </w:r>
      <w:r w:rsidR="00471553" w:rsidRPr="00BE2421">
        <w:rPr>
          <w:rStyle w:val="5-Char"/>
          <w:rFonts w:hint="cs"/>
          <w:rtl/>
        </w:rPr>
        <w:t>ْ</w:t>
      </w:r>
      <w:r w:rsidR="005C0ED2" w:rsidRPr="00BE2421">
        <w:rPr>
          <w:rStyle w:val="5-Char"/>
          <w:rFonts w:hint="cs"/>
          <w:rtl/>
        </w:rPr>
        <w:t>ع</w:t>
      </w:r>
      <w:r w:rsidR="00471553" w:rsidRPr="00BE2421">
        <w:rPr>
          <w:rStyle w:val="5-Char"/>
          <w:rFonts w:hint="cs"/>
          <w:rtl/>
        </w:rPr>
        <w:t>ِ</w:t>
      </w:r>
      <w:r w:rsidR="005C0ED2" w:rsidRPr="00BE2421">
        <w:rPr>
          <w:rStyle w:val="5-Char"/>
          <w:rFonts w:hint="cs"/>
          <w:rtl/>
        </w:rPr>
        <w:t>ب</w:t>
      </w:r>
      <w:r w:rsidR="00471553" w:rsidRPr="00BE2421">
        <w:rPr>
          <w:rStyle w:val="5-Char"/>
          <w:rFonts w:hint="cs"/>
          <w:rtl/>
        </w:rPr>
        <w:t>ٰ</w:t>
      </w:r>
      <w:r w:rsidR="005C0ED2" w:rsidRPr="00BE2421">
        <w:rPr>
          <w:rStyle w:val="5-Char"/>
          <w:rFonts w:hint="cs"/>
          <w:rtl/>
        </w:rPr>
        <w:t>اد</w:t>
      </w:r>
      <w:r w:rsidR="00471553" w:rsidRPr="00BE2421">
        <w:rPr>
          <w:rStyle w:val="5-Char"/>
          <w:rFonts w:hint="cs"/>
          <w:rtl/>
        </w:rPr>
        <w:t>ِ</w:t>
      </w:r>
      <w:r w:rsidR="005C0ED2" w:rsidRPr="00BE2421">
        <w:rPr>
          <w:rStyle w:val="5-Char"/>
          <w:rFonts w:hint="cs"/>
          <w:rtl/>
        </w:rPr>
        <w:t>. ف</w:t>
      </w:r>
      <w:r w:rsidR="00471553" w:rsidRPr="00BE2421">
        <w:rPr>
          <w:rStyle w:val="5-Char"/>
          <w:rFonts w:hint="cs"/>
          <w:rtl/>
        </w:rPr>
        <w:t>َ</w:t>
      </w:r>
      <w:r w:rsidR="00C12E54" w:rsidRPr="00BE2421">
        <w:rPr>
          <w:rStyle w:val="5-Char"/>
          <w:rFonts w:hint="cs"/>
          <w:rtl/>
        </w:rPr>
        <w:t>ي</w:t>
      </w:r>
      <w:r w:rsidR="00471553" w:rsidRPr="00BE2421">
        <w:rPr>
          <w:rStyle w:val="5-Char"/>
          <w:rFonts w:hint="cs"/>
          <w:rtl/>
        </w:rPr>
        <w:t>ُ</w:t>
      </w:r>
      <w:r w:rsidR="005C0ED2" w:rsidRPr="00BE2421">
        <w:rPr>
          <w:rStyle w:val="5-Char"/>
          <w:rFonts w:hint="cs"/>
          <w:rtl/>
        </w:rPr>
        <w:t>ر</w:t>
      </w:r>
      <w:r w:rsidR="00C12E54" w:rsidRPr="00BE2421">
        <w:rPr>
          <w:rStyle w:val="5-Char"/>
          <w:rFonts w:hint="cs"/>
          <w:rtl/>
        </w:rPr>
        <w:t>ي</w:t>
      </w:r>
      <w:r w:rsidR="00471553" w:rsidRPr="00BE2421">
        <w:rPr>
          <w:rStyle w:val="5-Char"/>
          <w:rFonts w:hint="cs"/>
          <w:rtl/>
        </w:rPr>
        <w:t>ٰ</w:t>
      </w:r>
      <w:r w:rsidR="005C0ED2" w:rsidRPr="00BE2421">
        <w:rPr>
          <w:rStyle w:val="5-Char"/>
          <w:rFonts w:hint="cs"/>
          <w:rtl/>
        </w:rPr>
        <w:t xml:space="preserve"> س</w:t>
      </w:r>
      <w:r w:rsidR="00471553" w:rsidRPr="00BE2421">
        <w:rPr>
          <w:rStyle w:val="5-Char"/>
          <w:rFonts w:hint="cs"/>
          <w:rtl/>
        </w:rPr>
        <w:t>َ</w:t>
      </w:r>
      <w:r w:rsidR="005C0ED2" w:rsidRPr="00BE2421">
        <w:rPr>
          <w:rStyle w:val="5-Char"/>
          <w:rFonts w:hint="cs"/>
          <w:rtl/>
        </w:rPr>
        <w:t>ب</w:t>
      </w:r>
      <w:r w:rsidR="00471553" w:rsidRPr="00BE2421">
        <w:rPr>
          <w:rStyle w:val="5-Char"/>
          <w:rFonts w:hint="cs"/>
          <w:rtl/>
        </w:rPr>
        <w:t>ِ</w:t>
      </w:r>
      <w:r w:rsidR="00C12E54" w:rsidRPr="00BE2421">
        <w:rPr>
          <w:rStyle w:val="5-Char"/>
          <w:rFonts w:hint="cs"/>
          <w:rtl/>
        </w:rPr>
        <w:t>ي</w:t>
      </w:r>
      <w:r w:rsidR="005C0ED2" w:rsidRPr="00BE2421">
        <w:rPr>
          <w:rStyle w:val="5-Char"/>
          <w:rFonts w:hint="cs"/>
          <w:rtl/>
        </w:rPr>
        <w:t>ل</w:t>
      </w:r>
      <w:r w:rsidR="00471553" w:rsidRPr="00BE2421">
        <w:rPr>
          <w:rStyle w:val="5-Char"/>
          <w:rFonts w:hint="cs"/>
          <w:rtl/>
        </w:rPr>
        <w:t>ُ</w:t>
      </w:r>
      <w:r w:rsidR="005C0ED2" w:rsidRPr="00BE2421">
        <w:rPr>
          <w:rStyle w:val="5-Char"/>
          <w:rFonts w:hint="cs"/>
          <w:rtl/>
        </w:rPr>
        <w:t>ه</w:t>
      </w:r>
      <w:r w:rsidR="00471553" w:rsidRPr="00BE2421">
        <w:rPr>
          <w:rStyle w:val="5-Char"/>
          <w:rFonts w:hint="cs"/>
          <w:rtl/>
        </w:rPr>
        <w:t>ُ</w:t>
      </w:r>
      <w:r w:rsidR="000E3DD0" w:rsidRPr="00BE2421">
        <w:rPr>
          <w:rStyle w:val="5-Char"/>
          <w:rFonts w:hint="cs"/>
          <w:rtl/>
        </w:rPr>
        <w:t>، إم</w:t>
      </w:r>
      <w:r w:rsidR="00471553" w:rsidRPr="00BE2421">
        <w:rPr>
          <w:rStyle w:val="5-Char"/>
          <w:rFonts w:hint="cs"/>
          <w:rtl/>
        </w:rPr>
        <w:t>ّٰ</w:t>
      </w:r>
      <w:r w:rsidR="000E3DD0" w:rsidRPr="00BE2421">
        <w:rPr>
          <w:rStyle w:val="5-Char"/>
          <w:rFonts w:hint="cs"/>
          <w:rtl/>
        </w:rPr>
        <w:t>ا إل</w:t>
      </w:r>
      <w:r w:rsidR="00471553" w:rsidRPr="00BE2421">
        <w:rPr>
          <w:rStyle w:val="5-Char"/>
          <w:rFonts w:hint="cs"/>
          <w:rtl/>
        </w:rPr>
        <w:t>َ</w:t>
      </w:r>
      <w:r w:rsidR="00C12E54" w:rsidRPr="00BE2421">
        <w:rPr>
          <w:rStyle w:val="5-Char"/>
          <w:rFonts w:hint="cs"/>
          <w:rtl/>
        </w:rPr>
        <w:t>ي</w:t>
      </w:r>
      <w:r w:rsidR="000E3DD0" w:rsidRPr="00BE2421">
        <w:rPr>
          <w:rStyle w:val="5-Char"/>
          <w:rFonts w:hint="cs"/>
          <w:rtl/>
        </w:rPr>
        <w:t xml:space="preserve"> الج</w:t>
      </w:r>
      <w:r w:rsidR="00471553" w:rsidRPr="00BE2421">
        <w:rPr>
          <w:rStyle w:val="5-Char"/>
          <w:rFonts w:hint="cs"/>
          <w:rtl/>
        </w:rPr>
        <w:t>َ</w:t>
      </w:r>
      <w:r w:rsidR="000E3DD0" w:rsidRPr="00BE2421">
        <w:rPr>
          <w:rStyle w:val="5-Char"/>
          <w:rFonts w:hint="cs"/>
          <w:rtl/>
        </w:rPr>
        <w:t>ن</w:t>
      </w:r>
      <w:r w:rsidR="00471553" w:rsidRPr="00BE2421">
        <w:rPr>
          <w:rStyle w:val="5-Char"/>
          <w:rFonts w:hint="cs"/>
          <w:rtl/>
        </w:rPr>
        <w:t>َّ</w:t>
      </w:r>
      <w:r w:rsidR="000E3DD0" w:rsidRPr="00BE2421">
        <w:rPr>
          <w:rStyle w:val="5-Char"/>
          <w:rFonts w:hint="cs"/>
          <w:rtl/>
        </w:rPr>
        <w:t>ة</w:t>
      </w:r>
      <w:r w:rsidR="00471553" w:rsidRPr="00BE2421">
        <w:rPr>
          <w:rStyle w:val="5-Char"/>
          <w:rFonts w:hint="cs"/>
          <w:rtl/>
        </w:rPr>
        <w:t>ِ</w:t>
      </w:r>
      <w:r w:rsidR="000E3DD0" w:rsidRPr="00BE2421">
        <w:rPr>
          <w:rStyle w:val="5-Char"/>
          <w:rFonts w:hint="cs"/>
          <w:rtl/>
        </w:rPr>
        <w:t xml:space="preserve"> و</w:t>
      </w:r>
      <w:r w:rsidR="00471553" w:rsidRPr="00BE2421">
        <w:rPr>
          <w:rStyle w:val="5-Char"/>
          <w:rFonts w:hint="cs"/>
          <w:rtl/>
        </w:rPr>
        <w:t>َ</w:t>
      </w:r>
      <w:r w:rsidR="000E3DD0" w:rsidRPr="00BE2421">
        <w:rPr>
          <w:rStyle w:val="5-Char"/>
          <w:rFonts w:hint="cs"/>
          <w:rtl/>
        </w:rPr>
        <w:t xml:space="preserve"> إم</w:t>
      </w:r>
      <w:r w:rsidR="00471553" w:rsidRPr="00BE2421">
        <w:rPr>
          <w:rStyle w:val="5-Char"/>
          <w:rFonts w:hint="cs"/>
          <w:rtl/>
        </w:rPr>
        <w:t>ّٰ</w:t>
      </w:r>
      <w:r w:rsidR="000E3DD0" w:rsidRPr="00BE2421">
        <w:rPr>
          <w:rStyle w:val="5-Char"/>
          <w:rFonts w:hint="cs"/>
          <w:rtl/>
        </w:rPr>
        <w:t>ا إل</w:t>
      </w:r>
      <w:r w:rsidR="00471553" w:rsidRPr="00BE2421">
        <w:rPr>
          <w:rStyle w:val="5-Char"/>
          <w:rFonts w:hint="cs"/>
          <w:rtl/>
        </w:rPr>
        <w:t>َ</w:t>
      </w:r>
      <w:r w:rsidR="00C12E54" w:rsidRPr="00BE2421">
        <w:rPr>
          <w:rStyle w:val="5-Char"/>
          <w:rFonts w:hint="cs"/>
          <w:rtl/>
        </w:rPr>
        <w:t>ي</w:t>
      </w:r>
      <w:r w:rsidR="000E3DD0" w:rsidRPr="00BE2421">
        <w:rPr>
          <w:rStyle w:val="5-Char"/>
          <w:rFonts w:hint="cs"/>
          <w:rtl/>
        </w:rPr>
        <w:t xml:space="preserve"> الن</w:t>
      </w:r>
      <w:r w:rsidR="00471553" w:rsidRPr="00BE2421">
        <w:rPr>
          <w:rStyle w:val="5-Char"/>
          <w:rFonts w:hint="cs"/>
          <w:rtl/>
        </w:rPr>
        <w:t>ّٰ</w:t>
      </w:r>
      <w:r w:rsidR="000E3DD0" w:rsidRPr="00BE2421">
        <w:rPr>
          <w:rStyle w:val="5-Char"/>
          <w:rFonts w:hint="cs"/>
          <w:rtl/>
        </w:rPr>
        <w:t>ار</w:t>
      </w:r>
      <w:r w:rsidR="00471553" w:rsidRPr="00BE2421">
        <w:rPr>
          <w:rStyle w:val="5-Char"/>
          <w:rFonts w:hint="cs"/>
          <w:rtl/>
        </w:rPr>
        <w:t>ِ</w:t>
      </w:r>
      <w:r w:rsidR="005C0ED2" w:rsidRPr="00BE2421">
        <w:rPr>
          <w:rStyle w:val="5-Char"/>
          <w:rFonts w:hint="cs"/>
          <w:rtl/>
        </w:rPr>
        <w:t>.</w:t>
      </w:r>
    </w:p>
    <w:p w:rsidR="005C0ED2" w:rsidRPr="007100A7" w:rsidRDefault="005C0ED2" w:rsidP="00AF1D25">
      <w:pPr>
        <w:rPr>
          <w:rStyle w:val="1-Char"/>
          <w:rtl/>
        </w:rPr>
      </w:pPr>
      <w:r w:rsidRPr="00BE2421">
        <w:rPr>
          <w:rStyle w:val="5-Char"/>
          <w:rFonts w:hint="cs"/>
          <w:rtl/>
        </w:rPr>
        <w:t>ق</w:t>
      </w:r>
      <w:r w:rsidR="00471553" w:rsidRPr="00BE2421">
        <w:rPr>
          <w:rStyle w:val="5-Char"/>
          <w:rFonts w:hint="cs"/>
          <w:rtl/>
        </w:rPr>
        <w:t>ِ</w:t>
      </w:r>
      <w:r w:rsidR="00C12E54" w:rsidRPr="00BE2421">
        <w:rPr>
          <w:rStyle w:val="5-Char"/>
          <w:rFonts w:hint="cs"/>
          <w:rtl/>
        </w:rPr>
        <w:t>ي</w:t>
      </w:r>
      <w:r w:rsidRPr="00BE2421">
        <w:rPr>
          <w:rStyle w:val="5-Char"/>
          <w:rFonts w:hint="cs"/>
          <w:rtl/>
        </w:rPr>
        <w:t>ل</w:t>
      </w:r>
      <w:r w:rsidR="00471553" w:rsidRPr="00BE2421">
        <w:rPr>
          <w:rStyle w:val="5-Char"/>
          <w:rFonts w:hint="cs"/>
          <w:rtl/>
        </w:rPr>
        <w:t>َ</w:t>
      </w:r>
      <w:r w:rsidRPr="00BE2421">
        <w:rPr>
          <w:rStyle w:val="5-Char"/>
          <w:rFonts w:hint="cs"/>
          <w:rtl/>
        </w:rPr>
        <w:t xml:space="preserve">: </w:t>
      </w:r>
      <w:r w:rsidR="00C12E54" w:rsidRPr="00BE2421">
        <w:rPr>
          <w:rStyle w:val="5-Char"/>
          <w:rFonts w:hint="cs"/>
          <w:rtl/>
        </w:rPr>
        <w:t>ي</w:t>
      </w:r>
      <w:r w:rsidR="00471553" w:rsidRPr="00BE2421">
        <w:rPr>
          <w:rStyle w:val="5-Char"/>
          <w:rFonts w:hint="cs"/>
          <w:rtl/>
        </w:rPr>
        <w:t>ٰ</w:t>
      </w:r>
      <w:r w:rsidRPr="00BE2421">
        <w:rPr>
          <w:rStyle w:val="5-Char"/>
          <w:rFonts w:hint="cs"/>
          <w:rtl/>
        </w:rPr>
        <w:t>ا ر</w:t>
      </w:r>
      <w:r w:rsidR="00471553" w:rsidRPr="00BE2421">
        <w:rPr>
          <w:rStyle w:val="5-Char"/>
          <w:rFonts w:hint="cs"/>
          <w:rtl/>
        </w:rPr>
        <w:t>َ</w:t>
      </w:r>
      <w:r w:rsidRPr="00BE2421">
        <w:rPr>
          <w:rStyle w:val="5-Char"/>
          <w:rFonts w:hint="cs"/>
          <w:rtl/>
        </w:rPr>
        <w:t>س</w:t>
      </w:r>
      <w:r w:rsidR="00471553" w:rsidRPr="00BE2421">
        <w:rPr>
          <w:rStyle w:val="5-Char"/>
          <w:rFonts w:hint="cs"/>
          <w:rtl/>
        </w:rPr>
        <w:t>ُ</w:t>
      </w:r>
      <w:r w:rsidRPr="00BE2421">
        <w:rPr>
          <w:rStyle w:val="5-Char"/>
          <w:rFonts w:hint="cs"/>
          <w:rtl/>
        </w:rPr>
        <w:t>ول</w:t>
      </w:r>
      <w:r w:rsidR="00471553" w:rsidRPr="00BE2421">
        <w:rPr>
          <w:rStyle w:val="5-Char"/>
          <w:rFonts w:hint="cs"/>
          <w:rtl/>
        </w:rPr>
        <w:t>َ</w:t>
      </w:r>
      <w:r w:rsidRPr="00BE2421">
        <w:rPr>
          <w:rStyle w:val="5-Char"/>
          <w:rFonts w:hint="cs"/>
          <w:rtl/>
        </w:rPr>
        <w:t xml:space="preserve"> الله</w:t>
      </w:r>
      <w:r w:rsidR="00471553" w:rsidRPr="00BE2421">
        <w:rPr>
          <w:rStyle w:val="5-Char"/>
          <w:rFonts w:hint="cs"/>
          <w:rtl/>
        </w:rPr>
        <w:t>ِ</w:t>
      </w:r>
      <w:r w:rsidRPr="00BE2421">
        <w:rPr>
          <w:rStyle w:val="5-Char"/>
          <w:rFonts w:hint="cs"/>
          <w:rtl/>
        </w:rPr>
        <w:t>! ف</w:t>
      </w:r>
      <w:r w:rsidR="00471553" w:rsidRPr="00BE2421">
        <w:rPr>
          <w:rStyle w:val="5-Char"/>
          <w:rFonts w:hint="cs"/>
          <w:rtl/>
        </w:rPr>
        <w:t>َ</w:t>
      </w:r>
      <w:r w:rsidRPr="00BE2421">
        <w:rPr>
          <w:rStyle w:val="5-Char"/>
          <w:rFonts w:hint="cs"/>
          <w:rtl/>
        </w:rPr>
        <w:t>الإب</w:t>
      </w:r>
      <w:r w:rsidR="00471553" w:rsidRPr="00BE2421">
        <w:rPr>
          <w:rStyle w:val="5-Char"/>
          <w:rFonts w:hint="cs"/>
          <w:rtl/>
        </w:rPr>
        <w:t>ِ</w:t>
      </w:r>
      <w:r w:rsidRPr="00BE2421">
        <w:rPr>
          <w:rStyle w:val="5-Char"/>
          <w:rFonts w:hint="cs"/>
          <w:rtl/>
        </w:rPr>
        <w:t>ل</w:t>
      </w:r>
      <w:r w:rsidR="00471553" w:rsidRPr="00BE2421">
        <w:rPr>
          <w:rStyle w:val="5-Char"/>
          <w:rFonts w:hint="cs"/>
          <w:rtl/>
        </w:rPr>
        <w:t>ُ</w:t>
      </w:r>
      <w:r w:rsidRPr="00BE2421">
        <w:rPr>
          <w:rStyle w:val="5-Char"/>
          <w:rFonts w:hint="cs"/>
          <w:rtl/>
        </w:rPr>
        <w:t>؟ ق</w:t>
      </w:r>
      <w:r w:rsidR="00471553" w:rsidRPr="00BE2421">
        <w:rPr>
          <w:rStyle w:val="5-Char"/>
          <w:rFonts w:hint="cs"/>
          <w:rtl/>
        </w:rPr>
        <w:t>ٰ</w:t>
      </w:r>
      <w:r w:rsidRPr="00BE2421">
        <w:rPr>
          <w:rStyle w:val="5-Char"/>
          <w:rFonts w:hint="cs"/>
          <w:rtl/>
        </w:rPr>
        <w:t>ال</w:t>
      </w:r>
      <w:r w:rsidR="00471553" w:rsidRPr="00BE2421">
        <w:rPr>
          <w:rStyle w:val="5-Char"/>
          <w:rFonts w:hint="cs"/>
          <w:rtl/>
        </w:rPr>
        <w:t>َ</w:t>
      </w:r>
      <w:r w:rsidRPr="00BE2421">
        <w:rPr>
          <w:rStyle w:val="5-Char"/>
          <w:rFonts w:hint="cs"/>
          <w:rtl/>
        </w:rPr>
        <w:t>: و</w:t>
      </w:r>
      <w:r w:rsidR="00471553" w:rsidRPr="00BE2421">
        <w:rPr>
          <w:rStyle w:val="5-Char"/>
          <w:rFonts w:hint="cs"/>
          <w:rtl/>
        </w:rPr>
        <w:t>َ</w:t>
      </w:r>
      <w:r w:rsidRPr="00BE2421">
        <w:rPr>
          <w:rStyle w:val="5-Char"/>
          <w:rFonts w:hint="cs"/>
          <w:rtl/>
        </w:rPr>
        <w:t xml:space="preserve"> ل</w:t>
      </w:r>
      <w:r w:rsidR="00471553" w:rsidRPr="00BE2421">
        <w:rPr>
          <w:rStyle w:val="5-Char"/>
          <w:rFonts w:hint="cs"/>
          <w:rtl/>
        </w:rPr>
        <w:t>ٰ</w:t>
      </w:r>
      <w:r w:rsidRPr="00BE2421">
        <w:rPr>
          <w:rStyle w:val="5-Char"/>
          <w:rFonts w:hint="cs"/>
          <w:rtl/>
        </w:rPr>
        <w:t>ا ص</w:t>
      </w:r>
      <w:r w:rsidR="00471553" w:rsidRPr="00BE2421">
        <w:rPr>
          <w:rStyle w:val="5-Char"/>
          <w:rFonts w:hint="cs"/>
          <w:rtl/>
        </w:rPr>
        <w:t>ٰ</w:t>
      </w:r>
      <w:r w:rsidRPr="00BE2421">
        <w:rPr>
          <w:rStyle w:val="5-Char"/>
          <w:rFonts w:hint="cs"/>
          <w:rtl/>
        </w:rPr>
        <w:t>احب</w:t>
      </w:r>
      <w:r w:rsidR="00471553" w:rsidRPr="00BE2421">
        <w:rPr>
          <w:rStyle w:val="5-Char"/>
          <w:rFonts w:hint="cs"/>
          <w:rtl/>
        </w:rPr>
        <w:t>ُ</w:t>
      </w:r>
      <w:r w:rsidRPr="00BE2421">
        <w:rPr>
          <w:rStyle w:val="5-Char"/>
          <w:rFonts w:hint="cs"/>
          <w:rtl/>
        </w:rPr>
        <w:t xml:space="preserve"> إ</w:t>
      </w:r>
      <w:r w:rsidR="00471553" w:rsidRPr="00BE2421">
        <w:rPr>
          <w:rStyle w:val="5-Char"/>
          <w:rFonts w:hint="cs"/>
          <w:rtl/>
        </w:rPr>
        <w:t>ِ</w:t>
      </w:r>
      <w:r w:rsidRPr="00BE2421">
        <w:rPr>
          <w:rStyle w:val="5-Char"/>
          <w:rFonts w:hint="cs"/>
          <w:rtl/>
        </w:rPr>
        <w:t>بل</w:t>
      </w:r>
      <w:r w:rsidR="00471553" w:rsidRPr="00BE2421">
        <w:rPr>
          <w:rStyle w:val="5-Char"/>
          <w:rFonts w:hint="cs"/>
          <w:rtl/>
        </w:rPr>
        <w:t>ٍ</w:t>
      </w:r>
      <w:r w:rsidRPr="00BE2421">
        <w:rPr>
          <w:rStyle w:val="5-Char"/>
          <w:rFonts w:hint="cs"/>
          <w:rtl/>
        </w:rPr>
        <w:t xml:space="preserve"> ل</w:t>
      </w:r>
      <w:r w:rsidR="00471553" w:rsidRPr="00BE2421">
        <w:rPr>
          <w:rStyle w:val="5-Char"/>
          <w:rFonts w:hint="cs"/>
          <w:rtl/>
        </w:rPr>
        <w:t>ٰ</w:t>
      </w:r>
      <w:r w:rsidRPr="00BE2421">
        <w:rPr>
          <w:rStyle w:val="5-Char"/>
          <w:rFonts w:hint="cs"/>
          <w:rtl/>
        </w:rPr>
        <w:t>ا</w:t>
      </w:r>
      <w:r w:rsidR="00C12E54" w:rsidRPr="00BE2421">
        <w:rPr>
          <w:rStyle w:val="5-Char"/>
          <w:rFonts w:hint="cs"/>
          <w:rtl/>
        </w:rPr>
        <w:t>ي</w:t>
      </w:r>
      <w:r w:rsidR="00471553" w:rsidRPr="00BE2421">
        <w:rPr>
          <w:rStyle w:val="5-Char"/>
          <w:rFonts w:hint="cs"/>
          <w:rtl/>
        </w:rPr>
        <w:t>ُ</w:t>
      </w:r>
      <w:r w:rsidRPr="00BE2421">
        <w:rPr>
          <w:rStyle w:val="5-Char"/>
          <w:rFonts w:hint="cs"/>
          <w:rtl/>
        </w:rPr>
        <w:t>ؤ</w:t>
      </w:r>
      <w:r w:rsidR="00471553" w:rsidRPr="00BE2421">
        <w:rPr>
          <w:rStyle w:val="5-Char"/>
          <w:rFonts w:hint="cs"/>
          <w:rtl/>
        </w:rPr>
        <w:t>َ</w:t>
      </w:r>
      <w:r w:rsidRPr="00BE2421">
        <w:rPr>
          <w:rStyle w:val="5-Char"/>
          <w:rFonts w:hint="cs"/>
          <w:rtl/>
        </w:rPr>
        <w:t>د</w:t>
      </w:r>
      <w:r w:rsidR="00471553" w:rsidRPr="00BE2421">
        <w:rPr>
          <w:rStyle w:val="5-Char"/>
          <w:rFonts w:hint="cs"/>
          <w:rtl/>
        </w:rPr>
        <w:t>ِّ</w:t>
      </w:r>
      <w:r w:rsidR="00C12E54" w:rsidRPr="00BE2421">
        <w:rPr>
          <w:rStyle w:val="5-Char"/>
          <w:rFonts w:hint="cs"/>
          <w:rtl/>
        </w:rPr>
        <w:t>ي</w:t>
      </w:r>
      <w:r w:rsidRPr="00BE2421">
        <w:rPr>
          <w:rStyle w:val="5-Char"/>
          <w:rFonts w:hint="cs"/>
          <w:rtl/>
        </w:rPr>
        <w:t xml:space="preserve"> م</w:t>
      </w:r>
      <w:r w:rsidR="00471553" w:rsidRPr="00BE2421">
        <w:rPr>
          <w:rStyle w:val="5-Char"/>
          <w:rFonts w:hint="cs"/>
          <w:rtl/>
        </w:rPr>
        <w:t>ِ</w:t>
      </w:r>
      <w:r w:rsidRPr="00BE2421">
        <w:rPr>
          <w:rStyle w:val="5-Char"/>
          <w:rFonts w:hint="cs"/>
          <w:rtl/>
        </w:rPr>
        <w:t>نه</w:t>
      </w:r>
      <w:r w:rsidR="00471553" w:rsidRPr="00BE2421">
        <w:rPr>
          <w:rStyle w:val="5-Char"/>
          <w:rFonts w:hint="cs"/>
          <w:rtl/>
        </w:rPr>
        <w:t>ٰ</w:t>
      </w:r>
      <w:r w:rsidRPr="00BE2421">
        <w:rPr>
          <w:rStyle w:val="5-Char"/>
          <w:rFonts w:hint="cs"/>
          <w:rtl/>
        </w:rPr>
        <w:t>ا ح</w:t>
      </w:r>
      <w:r w:rsidR="00471553" w:rsidRPr="00BE2421">
        <w:rPr>
          <w:rStyle w:val="5-Char"/>
          <w:rFonts w:hint="cs"/>
          <w:rtl/>
        </w:rPr>
        <w:t>َ</w:t>
      </w:r>
      <w:r w:rsidRPr="00BE2421">
        <w:rPr>
          <w:rStyle w:val="5-Char"/>
          <w:rFonts w:hint="cs"/>
          <w:rtl/>
        </w:rPr>
        <w:t>ق</w:t>
      </w:r>
      <w:r w:rsidR="00471553" w:rsidRPr="00BE2421">
        <w:rPr>
          <w:rStyle w:val="5-Char"/>
          <w:rFonts w:hint="cs"/>
          <w:rtl/>
        </w:rPr>
        <w:t>َّ</w:t>
      </w:r>
      <w:r w:rsidRPr="00BE2421">
        <w:rPr>
          <w:rStyle w:val="5-Char"/>
          <w:rFonts w:hint="cs"/>
          <w:rtl/>
        </w:rPr>
        <w:t>ه</w:t>
      </w:r>
      <w:r w:rsidR="00471553" w:rsidRPr="00BE2421">
        <w:rPr>
          <w:rStyle w:val="5-Char"/>
          <w:rFonts w:hint="cs"/>
          <w:rtl/>
        </w:rPr>
        <w:t>ٰ</w:t>
      </w:r>
      <w:r w:rsidRPr="00BE2421">
        <w:rPr>
          <w:rStyle w:val="5-Char"/>
          <w:rFonts w:hint="cs"/>
          <w:rtl/>
        </w:rPr>
        <w:t>ا، و</w:t>
      </w:r>
      <w:r w:rsidR="00471553" w:rsidRPr="00BE2421">
        <w:rPr>
          <w:rStyle w:val="5-Char"/>
          <w:rFonts w:hint="cs"/>
          <w:rtl/>
        </w:rPr>
        <w:t>َ</w:t>
      </w:r>
      <w:r w:rsidRPr="00BE2421">
        <w:rPr>
          <w:rStyle w:val="5-Char"/>
          <w:rFonts w:hint="cs"/>
          <w:rtl/>
        </w:rPr>
        <w:t xml:space="preserve"> م</w:t>
      </w:r>
      <w:r w:rsidR="00471553" w:rsidRPr="00BE2421">
        <w:rPr>
          <w:rStyle w:val="5-Char"/>
          <w:rFonts w:hint="cs"/>
          <w:rtl/>
        </w:rPr>
        <w:t>ِ</w:t>
      </w:r>
      <w:r w:rsidRPr="00BE2421">
        <w:rPr>
          <w:rStyle w:val="5-Char"/>
          <w:rFonts w:hint="cs"/>
          <w:rtl/>
        </w:rPr>
        <w:t>ن ح</w:t>
      </w:r>
      <w:r w:rsidR="00471553" w:rsidRPr="00BE2421">
        <w:rPr>
          <w:rStyle w:val="5-Char"/>
          <w:rFonts w:hint="cs"/>
          <w:rtl/>
        </w:rPr>
        <w:t>َ</w:t>
      </w:r>
      <w:r w:rsidRPr="00BE2421">
        <w:rPr>
          <w:rStyle w:val="5-Char"/>
          <w:rFonts w:hint="cs"/>
          <w:rtl/>
        </w:rPr>
        <w:t>ق</w:t>
      </w:r>
      <w:r w:rsidR="00471553" w:rsidRPr="00BE2421">
        <w:rPr>
          <w:rStyle w:val="5-Char"/>
          <w:rFonts w:hint="cs"/>
          <w:rtl/>
        </w:rPr>
        <w:t>ِّ</w:t>
      </w:r>
      <w:r w:rsidRPr="00BE2421">
        <w:rPr>
          <w:rStyle w:val="5-Char"/>
          <w:rFonts w:hint="cs"/>
          <w:rtl/>
        </w:rPr>
        <w:t>ه</w:t>
      </w:r>
      <w:r w:rsidR="00471553" w:rsidRPr="00BE2421">
        <w:rPr>
          <w:rStyle w:val="5-Char"/>
          <w:rFonts w:hint="cs"/>
          <w:rtl/>
        </w:rPr>
        <w:t>ٰ</w:t>
      </w:r>
      <w:r w:rsidRPr="00BE2421">
        <w:rPr>
          <w:rStyle w:val="5-Char"/>
          <w:rFonts w:hint="cs"/>
          <w:rtl/>
        </w:rPr>
        <w:t>ا حلبه</w:t>
      </w:r>
      <w:r w:rsidR="00471553" w:rsidRPr="00BE2421">
        <w:rPr>
          <w:rStyle w:val="5-Char"/>
          <w:rFonts w:hint="cs"/>
          <w:rtl/>
        </w:rPr>
        <w:t>ٰ</w:t>
      </w:r>
      <w:r w:rsidRPr="00BE2421">
        <w:rPr>
          <w:rStyle w:val="5-Char"/>
          <w:rFonts w:hint="cs"/>
          <w:rtl/>
        </w:rPr>
        <w:t xml:space="preserve">ا </w:t>
      </w:r>
      <w:r w:rsidR="00C12E54" w:rsidRPr="00BE2421">
        <w:rPr>
          <w:rStyle w:val="5-Char"/>
          <w:rFonts w:hint="cs"/>
          <w:rtl/>
        </w:rPr>
        <w:t>ي</w:t>
      </w:r>
      <w:r w:rsidR="00471553" w:rsidRPr="00BE2421">
        <w:rPr>
          <w:rStyle w:val="5-Char"/>
          <w:rFonts w:hint="cs"/>
          <w:rtl/>
        </w:rPr>
        <w:t>َ</w:t>
      </w:r>
      <w:r w:rsidRPr="00BE2421">
        <w:rPr>
          <w:rStyle w:val="5-Char"/>
          <w:rFonts w:hint="cs"/>
          <w:rtl/>
        </w:rPr>
        <w:t>وم</w:t>
      </w:r>
      <w:r w:rsidR="00471553" w:rsidRPr="00BE2421">
        <w:rPr>
          <w:rStyle w:val="5-Char"/>
          <w:rFonts w:hint="cs"/>
          <w:rtl/>
        </w:rPr>
        <w:t>َ</w:t>
      </w:r>
      <w:r w:rsidRPr="00BE2421">
        <w:rPr>
          <w:rStyle w:val="5-Char"/>
          <w:rFonts w:hint="cs"/>
          <w:rtl/>
        </w:rPr>
        <w:t xml:space="preserve"> و</w:t>
      </w:r>
      <w:r w:rsidR="00471553" w:rsidRPr="00BE2421">
        <w:rPr>
          <w:rStyle w:val="5-Char"/>
          <w:rFonts w:hint="cs"/>
          <w:rtl/>
        </w:rPr>
        <w:t>ِ</w:t>
      </w:r>
      <w:r w:rsidRPr="00BE2421">
        <w:rPr>
          <w:rStyle w:val="5-Char"/>
          <w:rFonts w:hint="cs"/>
          <w:rtl/>
        </w:rPr>
        <w:t>رد</w:t>
      </w:r>
      <w:r w:rsidR="00471553" w:rsidRPr="00BE2421">
        <w:rPr>
          <w:rStyle w:val="5-Char"/>
          <w:rFonts w:hint="cs"/>
          <w:rtl/>
        </w:rPr>
        <w:t>ِ</w:t>
      </w:r>
      <w:r w:rsidRPr="00BE2421">
        <w:rPr>
          <w:rStyle w:val="5-Char"/>
          <w:rFonts w:hint="cs"/>
          <w:rtl/>
        </w:rPr>
        <w:t>ه</w:t>
      </w:r>
      <w:r w:rsidR="00471553" w:rsidRPr="00BE2421">
        <w:rPr>
          <w:rStyle w:val="5-Char"/>
          <w:rFonts w:hint="cs"/>
          <w:rtl/>
        </w:rPr>
        <w:t>ٰ</w:t>
      </w:r>
      <w:r w:rsidRPr="00BE2421">
        <w:rPr>
          <w:rStyle w:val="5-Char"/>
          <w:rFonts w:hint="cs"/>
          <w:rtl/>
        </w:rPr>
        <w:t>ا، إ</w:t>
      </w:r>
      <w:r w:rsidR="00471553" w:rsidRPr="00BE2421">
        <w:rPr>
          <w:rStyle w:val="5-Char"/>
          <w:rFonts w:hint="cs"/>
          <w:rtl/>
        </w:rPr>
        <w:t>ِ</w:t>
      </w:r>
      <w:r w:rsidRPr="00BE2421">
        <w:rPr>
          <w:rStyle w:val="5-Char"/>
          <w:rFonts w:hint="cs"/>
          <w:rtl/>
        </w:rPr>
        <w:t>ل</w:t>
      </w:r>
      <w:r w:rsidR="00471553" w:rsidRPr="00BE2421">
        <w:rPr>
          <w:rStyle w:val="5-Char"/>
          <w:rFonts w:hint="cs"/>
          <w:rtl/>
        </w:rPr>
        <w:t>ّٰ</w:t>
      </w:r>
      <w:r w:rsidRPr="00BE2421">
        <w:rPr>
          <w:rStyle w:val="5-Char"/>
          <w:rFonts w:hint="cs"/>
          <w:rtl/>
        </w:rPr>
        <w:t>ا إ</w:t>
      </w:r>
      <w:r w:rsidR="00471553" w:rsidRPr="00BE2421">
        <w:rPr>
          <w:rStyle w:val="5-Char"/>
          <w:rFonts w:hint="cs"/>
          <w:rtl/>
        </w:rPr>
        <w:t>ِ</w:t>
      </w:r>
      <w:r w:rsidRPr="00BE2421">
        <w:rPr>
          <w:rStyle w:val="5-Char"/>
          <w:rFonts w:hint="cs"/>
          <w:rtl/>
        </w:rPr>
        <w:t>ذ</w:t>
      </w:r>
      <w:r w:rsidR="00471553" w:rsidRPr="00BE2421">
        <w:rPr>
          <w:rStyle w:val="5-Char"/>
          <w:rFonts w:hint="cs"/>
          <w:rtl/>
        </w:rPr>
        <w:t>ٰ</w:t>
      </w:r>
      <w:r w:rsidRPr="00BE2421">
        <w:rPr>
          <w:rStyle w:val="5-Char"/>
          <w:rFonts w:hint="cs"/>
          <w:rtl/>
        </w:rPr>
        <w:t>ا ک</w:t>
      </w:r>
      <w:r w:rsidR="00471553" w:rsidRPr="00BE2421">
        <w:rPr>
          <w:rStyle w:val="5-Char"/>
          <w:rFonts w:hint="cs"/>
          <w:rtl/>
        </w:rPr>
        <w:t>ٰ</w:t>
      </w:r>
      <w:r w:rsidRPr="00BE2421">
        <w:rPr>
          <w:rStyle w:val="5-Char"/>
          <w:rFonts w:hint="cs"/>
          <w:rtl/>
        </w:rPr>
        <w:t>ان</w:t>
      </w:r>
      <w:r w:rsidR="00471553" w:rsidRPr="00BE2421">
        <w:rPr>
          <w:rStyle w:val="5-Char"/>
          <w:rFonts w:hint="cs"/>
          <w:rtl/>
        </w:rPr>
        <w:t>َ</w:t>
      </w:r>
      <w:r w:rsidRPr="00BE2421">
        <w:rPr>
          <w:rStyle w:val="5-Char"/>
          <w:rFonts w:hint="cs"/>
          <w:rtl/>
        </w:rPr>
        <w:t xml:space="preserve"> </w:t>
      </w:r>
      <w:r w:rsidR="00C12E54" w:rsidRPr="00BE2421">
        <w:rPr>
          <w:rStyle w:val="5-Char"/>
          <w:rFonts w:hint="cs"/>
          <w:rtl/>
        </w:rPr>
        <w:t>ي</w:t>
      </w:r>
      <w:r w:rsidR="00471553" w:rsidRPr="00BE2421">
        <w:rPr>
          <w:rStyle w:val="5-Char"/>
          <w:rFonts w:hint="cs"/>
          <w:rtl/>
        </w:rPr>
        <w:t>َ</w:t>
      </w:r>
      <w:r w:rsidRPr="00BE2421">
        <w:rPr>
          <w:rStyle w:val="5-Char"/>
          <w:rFonts w:hint="cs"/>
          <w:rtl/>
        </w:rPr>
        <w:t>وم</w:t>
      </w:r>
      <w:r w:rsidR="00471553" w:rsidRPr="00BE2421">
        <w:rPr>
          <w:rStyle w:val="5-Char"/>
          <w:rFonts w:hint="cs"/>
          <w:rtl/>
        </w:rPr>
        <w:t>َ</w:t>
      </w:r>
      <w:r w:rsidRPr="00BE2421">
        <w:rPr>
          <w:rStyle w:val="5-Char"/>
          <w:rFonts w:hint="cs"/>
          <w:rtl/>
        </w:rPr>
        <w:t xml:space="preserve"> ال</w:t>
      </w:r>
      <w:r w:rsidR="00471553" w:rsidRPr="00BE2421">
        <w:rPr>
          <w:rStyle w:val="5-Char"/>
          <w:rFonts w:hint="cs"/>
          <w:rtl/>
        </w:rPr>
        <w:t>ْ</w:t>
      </w:r>
      <w:r w:rsidRPr="00BE2421">
        <w:rPr>
          <w:rStyle w:val="5-Char"/>
          <w:rFonts w:hint="cs"/>
          <w:rtl/>
        </w:rPr>
        <w:t>ق</w:t>
      </w:r>
      <w:r w:rsidR="00471553" w:rsidRPr="00BE2421">
        <w:rPr>
          <w:rStyle w:val="5-Char"/>
          <w:rFonts w:hint="cs"/>
          <w:rtl/>
        </w:rPr>
        <w:t>ِ</w:t>
      </w:r>
      <w:r w:rsidR="00C12E54" w:rsidRPr="00BE2421">
        <w:rPr>
          <w:rStyle w:val="5-Char"/>
          <w:rFonts w:hint="cs"/>
          <w:rtl/>
        </w:rPr>
        <w:t>ي</w:t>
      </w:r>
      <w:r w:rsidR="00471553" w:rsidRPr="00BE2421">
        <w:rPr>
          <w:rStyle w:val="5-Char"/>
          <w:rFonts w:hint="cs"/>
          <w:rtl/>
        </w:rPr>
        <w:t>ٰ</w:t>
      </w:r>
      <w:r w:rsidRPr="00BE2421">
        <w:rPr>
          <w:rStyle w:val="5-Char"/>
          <w:rFonts w:hint="cs"/>
          <w:rtl/>
        </w:rPr>
        <w:t>ام</w:t>
      </w:r>
      <w:r w:rsidR="00471553" w:rsidRPr="00BE2421">
        <w:rPr>
          <w:rStyle w:val="5-Char"/>
          <w:rFonts w:hint="cs"/>
          <w:rtl/>
        </w:rPr>
        <w:t>َ</w:t>
      </w:r>
      <w:r w:rsidRPr="00BE2421">
        <w:rPr>
          <w:rStyle w:val="5-Char"/>
          <w:rFonts w:hint="cs"/>
          <w:rtl/>
        </w:rPr>
        <w:t>ة</w:t>
      </w:r>
      <w:r w:rsidR="00471553" w:rsidRPr="00BE2421">
        <w:rPr>
          <w:rStyle w:val="5-Char"/>
          <w:rFonts w:hint="cs"/>
          <w:rtl/>
        </w:rPr>
        <w:t>ِ</w:t>
      </w:r>
      <w:r w:rsidRPr="00BE2421">
        <w:rPr>
          <w:rStyle w:val="5-Char"/>
          <w:rFonts w:hint="cs"/>
          <w:rtl/>
        </w:rPr>
        <w:t xml:space="preserve"> ب</w:t>
      </w:r>
      <w:r w:rsidR="00471553" w:rsidRPr="00BE2421">
        <w:rPr>
          <w:rStyle w:val="5-Char"/>
          <w:rFonts w:hint="cs"/>
          <w:rtl/>
        </w:rPr>
        <w:t>ُ</w:t>
      </w:r>
      <w:r w:rsidRPr="00BE2421">
        <w:rPr>
          <w:rStyle w:val="5-Char"/>
          <w:rFonts w:hint="cs"/>
          <w:rtl/>
        </w:rPr>
        <w:t>ط</w:t>
      </w:r>
      <w:r w:rsidR="00471553" w:rsidRPr="00BE2421">
        <w:rPr>
          <w:rStyle w:val="5-Char"/>
          <w:rFonts w:hint="cs"/>
          <w:rtl/>
        </w:rPr>
        <w:t>ِ</w:t>
      </w:r>
      <w:r w:rsidRPr="00BE2421">
        <w:rPr>
          <w:rStyle w:val="5-Char"/>
          <w:rFonts w:hint="cs"/>
          <w:rtl/>
        </w:rPr>
        <w:t>ح</w:t>
      </w:r>
      <w:r w:rsidR="00471553" w:rsidRPr="00BE2421">
        <w:rPr>
          <w:rStyle w:val="5-Char"/>
          <w:rFonts w:hint="cs"/>
          <w:rtl/>
        </w:rPr>
        <w:t>َ</w:t>
      </w:r>
      <w:r w:rsidRPr="00BE2421">
        <w:rPr>
          <w:rStyle w:val="5-Char"/>
          <w:rFonts w:hint="cs"/>
          <w:rtl/>
        </w:rPr>
        <w:t xml:space="preserve"> ل</w:t>
      </w:r>
      <w:r w:rsidR="00471553" w:rsidRPr="00BE2421">
        <w:rPr>
          <w:rStyle w:val="5-Char"/>
          <w:rFonts w:hint="cs"/>
          <w:rtl/>
        </w:rPr>
        <w:t>َ</w:t>
      </w:r>
      <w:r w:rsidRPr="00BE2421">
        <w:rPr>
          <w:rStyle w:val="5-Char"/>
          <w:rFonts w:hint="cs"/>
          <w:rtl/>
        </w:rPr>
        <w:t>ه</w:t>
      </w:r>
      <w:r w:rsidR="00471553" w:rsidRPr="00BE2421">
        <w:rPr>
          <w:rStyle w:val="5-Char"/>
          <w:rFonts w:hint="cs"/>
          <w:rtl/>
        </w:rPr>
        <w:t>ٰ</w:t>
      </w:r>
      <w:r w:rsidRPr="00BE2421">
        <w:rPr>
          <w:rStyle w:val="5-Char"/>
          <w:rFonts w:hint="cs"/>
          <w:rtl/>
        </w:rPr>
        <w:t>ا ب</w:t>
      </w:r>
      <w:r w:rsidR="00471553" w:rsidRPr="00BE2421">
        <w:rPr>
          <w:rStyle w:val="5-Char"/>
          <w:rFonts w:hint="cs"/>
          <w:rtl/>
        </w:rPr>
        <w:t>ِ</w:t>
      </w:r>
      <w:r w:rsidRPr="00BE2421">
        <w:rPr>
          <w:rStyle w:val="5-Char"/>
          <w:rFonts w:hint="cs"/>
          <w:rtl/>
        </w:rPr>
        <w:t>ق</w:t>
      </w:r>
      <w:r w:rsidR="00471553" w:rsidRPr="00BE2421">
        <w:rPr>
          <w:rStyle w:val="5-Char"/>
          <w:rFonts w:hint="cs"/>
          <w:rtl/>
        </w:rPr>
        <w:t>ٰ</w:t>
      </w:r>
      <w:r w:rsidRPr="00BE2421">
        <w:rPr>
          <w:rStyle w:val="5-Char"/>
          <w:rFonts w:hint="cs"/>
          <w:rtl/>
        </w:rPr>
        <w:t>اع</w:t>
      </w:r>
      <w:r w:rsidR="00471553" w:rsidRPr="00BE2421">
        <w:rPr>
          <w:rStyle w:val="5-Char"/>
          <w:rFonts w:hint="cs"/>
          <w:rtl/>
        </w:rPr>
        <w:t>ٍ</w:t>
      </w:r>
      <w:r w:rsidRPr="00BE2421">
        <w:rPr>
          <w:rStyle w:val="5-Char"/>
          <w:rFonts w:hint="cs"/>
          <w:rtl/>
        </w:rPr>
        <w:t xml:space="preserve"> ق</w:t>
      </w:r>
      <w:r w:rsidR="00471553" w:rsidRPr="00BE2421">
        <w:rPr>
          <w:rStyle w:val="5-Char"/>
          <w:rFonts w:hint="cs"/>
          <w:rtl/>
        </w:rPr>
        <w:t>َ</w:t>
      </w:r>
      <w:r w:rsidRPr="00BE2421">
        <w:rPr>
          <w:rStyle w:val="5-Char"/>
          <w:rFonts w:hint="cs"/>
          <w:rtl/>
        </w:rPr>
        <w:t>رق</w:t>
      </w:r>
      <w:r w:rsidR="00471553" w:rsidRPr="00BE2421">
        <w:rPr>
          <w:rStyle w:val="5-Char"/>
          <w:rFonts w:hint="cs"/>
          <w:rtl/>
        </w:rPr>
        <w:t>َ</w:t>
      </w:r>
      <w:r w:rsidRPr="00BE2421">
        <w:rPr>
          <w:rStyle w:val="5-Char"/>
          <w:rFonts w:hint="cs"/>
          <w:rtl/>
        </w:rPr>
        <w:t>ر</w:t>
      </w:r>
      <w:r w:rsidR="00471553" w:rsidRPr="00BE2421">
        <w:rPr>
          <w:rStyle w:val="5-Char"/>
          <w:rFonts w:hint="cs"/>
          <w:rtl/>
        </w:rPr>
        <w:t>ٍ</w:t>
      </w:r>
      <w:r w:rsidRPr="00BE2421">
        <w:rPr>
          <w:rStyle w:val="5-Char"/>
          <w:rFonts w:hint="cs"/>
          <w:rtl/>
        </w:rPr>
        <w:t>، أ</w:t>
      </w:r>
      <w:r w:rsidR="00471553" w:rsidRPr="00BE2421">
        <w:rPr>
          <w:rStyle w:val="5-Char"/>
          <w:rFonts w:hint="cs"/>
          <w:rtl/>
        </w:rPr>
        <w:t>َ</w:t>
      </w:r>
      <w:r w:rsidRPr="00BE2421">
        <w:rPr>
          <w:rStyle w:val="5-Char"/>
          <w:rFonts w:hint="cs"/>
          <w:rtl/>
        </w:rPr>
        <w:t>وف</w:t>
      </w:r>
      <w:r w:rsidR="00471553" w:rsidRPr="00BE2421">
        <w:rPr>
          <w:rStyle w:val="5-Char"/>
          <w:rFonts w:hint="cs"/>
          <w:rtl/>
        </w:rPr>
        <w:t>َ</w:t>
      </w:r>
      <w:r w:rsidRPr="00BE2421">
        <w:rPr>
          <w:rStyle w:val="5-Char"/>
          <w:rFonts w:hint="cs"/>
          <w:rtl/>
        </w:rPr>
        <w:t>ر م</w:t>
      </w:r>
      <w:r w:rsidR="00471553" w:rsidRPr="00BE2421">
        <w:rPr>
          <w:rStyle w:val="5-Char"/>
          <w:rFonts w:hint="cs"/>
          <w:rtl/>
        </w:rPr>
        <w:t>ٰ</w:t>
      </w:r>
      <w:r w:rsidRPr="00BE2421">
        <w:rPr>
          <w:rStyle w:val="5-Char"/>
          <w:rFonts w:hint="cs"/>
          <w:rtl/>
        </w:rPr>
        <w:t>ا ک</w:t>
      </w:r>
      <w:r w:rsidR="00471553" w:rsidRPr="00BE2421">
        <w:rPr>
          <w:rStyle w:val="5-Char"/>
          <w:rFonts w:hint="cs"/>
          <w:rtl/>
        </w:rPr>
        <w:t>ٰ</w:t>
      </w:r>
      <w:r w:rsidRPr="00BE2421">
        <w:rPr>
          <w:rStyle w:val="5-Char"/>
          <w:rFonts w:hint="cs"/>
          <w:rtl/>
        </w:rPr>
        <w:t>ان</w:t>
      </w:r>
      <w:r w:rsidR="00471553" w:rsidRPr="00BE2421">
        <w:rPr>
          <w:rStyle w:val="5-Char"/>
          <w:rFonts w:hint="cs"/>
          <w:rtl/>
        </w:rPr>
        <w:t>َ</w:t>
      </w:r>
      <w:r w:rsidRPr="00BE2421">
        <w:rPr>
          <w:rStyle w:val="5-Char"/>
          <w:rFonts w:hint="cs"/>
          <w:rtl/>
        </w:rPr>
        <w:t>ت ل</w:t>
      </w:r>
      <w:r w:rsidR="00471553" w:rsidRPr="00BE2421">
        <w:rPr>
          <w:rStyle w:val="5-Char"/>
          <w:rFonts w:hint="cs"/>
          <w:rtl/>
        </w:rPr>
        <w:t>ٰ</w:t>
      </w:r>
      <w:r w:rsidRPr="00BE2421">
        <w:rPr>
          <w:rStyle w:val="5-Char"/>
          <w:rFonts w:hint="cs"/>
          <w:rtl/>
        </w:rPr>
        <w:t>ا</w:t>
      </w:r>
      <w:r w:rsidR="00C12E54" w:rsidRPr="00BE2421">
        <w:rPr>
          <w:rStyle w:val="5-Char"/>
          <w:rFonts w:hint="cs"/>
          <w:rtl/>
        </w:rPr>
        <w:t>ي</w:t>
      </w:r>
      <w:r w:rsidR="00471553" w:rsidRPr="00BE2421">
        <w:rPr>
          <w:rStyle w:val="5-Char"/>
          <w:rFonts w:hint="cs"/>
          <w:rtl/>
        </w:rPr>
        <w:t>َ</w:t>
      </w:r>
      <w:r w:rsidRPr="00BE2421">
        <w:rPr>
          <w:rStyle w:val="5-Char"/>
          <w:rFonts w:hint="cs"/>
          <w:rtl/>
        </w:rPr>
        <w:t>فق</w:t>
      </w:r>
      <w:r w:rsidR="00471553" w:rsidRPr="00BE2421">
        <w:rPr>
          <w:rStyle w:val="5-Char"/>
          <w:rFonts w:hint="cs"/>
          <w:rtl/>
        </w:rPr>
        <w:t>ِ</w:t>
      </w:r>
      <w:r w:rsidRPr="00BE2421">
        <w:rPr>
          <w:rStyle w:val="5-Char"/>
          <w:rFonts w:hint="cs"/>
          <w:rtl/>
        </w:rPr>
        <w:t>د</w:t>
      </w:r>
      <w:r w:rsidR="00471553" w:rsidRPr="00BE2421">
        <w:rPr>
          <w:rStyle w:val="5-Char"/>
          <w:rFonts w:hint="cs"/>
          <w:rtl/>
        </w:rPr>
        <w:t>ُ</w:t>
      </w:r>
      <w:r w:rsidRPr="00BE2421">
        <w:rPr>
          <w:rStyle w:val="5-Char"/>
          <w:rFonts w:hint="cs"/>
          <w:rtl/>
        </w:rPr>
        <w:t xml:space="preserve"> م</w:t>
      </w:r>
      <w:r w:rsidR="00471553" w:rsidRPr="00BE2421">
        <w:rPr>
          <w:rStyle w:val="5-Char"/>
          <w:rFonts w:hint="cs"/>
          <w:rtl/>
        </w:rPr>
        <w:t>ِ</w:t>
      </w:r>
      <w:r w:rsidRPr="00BE2421">
        <w:rPr>
          <w:rStyle w:val="5-Char"/>
          <w:rFonts w:hint="cs"/>
          <w:rtl/>
        </w:rPr>
        <w:t>نه</w:t>
      </w:r>
      <w:r w:rsidR="00471553" w:rsidRPr="00BE2421">
        <w:rPr>
          <w:rStyle w:val="5-Char"/>
          <w:rFonts w:hint="cs"/>
          <w:rtl/>
        </w:rPr>
        <w:t>ٰ</w:t>
      </w:r>
      <w:r w:rsidRPr="00BE2421">
        <w:rPr>
          <w:rStyle w:val="5-Char"/>
          <w:rFonts w:hint="cs"/>
          <w:rtl/>
        </w:rPr>
        <w:t>ا ف</w:t>
      </w:r>
      <w:r w:rsidR="00471553" w:rsidRPr="00BE2421">
        <w:rPr>
          <w:rStyle w:val="5-Char"/>
          <w:rFonts w:hint="cs"/>
          <w:rtl/>
        </w:rPr>
        <w:t>َ</w:t>
      </w:r>
      <w:r w:rsidRPr="00BE2421">
        <w:rPr>
          <w:rStyle w:val="5-Char"/>
          <w:rFonts w:hint="cs"/>
          <w:rtl/>
        </w:rPr>
        <w:t>ص</w:t>
      </w:r>
      <w:r w:rsidR="00C12E54" w:rsidRPr="00BE2421">
        <w:rPr>
          <w:rStyle w:val="5-Char"/>
          <w:rFonts w:hint="cs"/>
          <w:rtl/>
        </w:rPr>
        <w:t>ي</w:t>
      </w:r>
      <w:r w:rsidRPr="00BE2421">
        <w:rPr>
          <w:rStyle w:val="5-Char"/>
          <w:rFonts w:hint="cs"/>
          <w:rtl/>
        </w:rPr>
        <w:t>لا</w:t>
      </w:r>
      <w:r w:rsidR="00471553" w:rsidRPr="00BE2421">
        <w:rPr>
          <w:rStyle w:val="5-Char"/>
          <w:rFonts w:hint="cs"/>
          <w:rtl/>
        </w:rPr>
        <w:t>ً</w:t>
      </w:r>
      <w:r w:rsidRPr="00BE2421">
        <w:rPr>
          <w:rStyle w:val="5-Char"/>
          <w:rFonts w:hint="cs"/>
          <w:rtl/>
        </w:rPr>
        <w:t xml:space="preserve"> و</w:t>
      </w:r>
      <w:r w:rsidR="00471553" w:rsidRPr="00BE2421">
        <w:rPr>
          <w:rStyle w:val="5-Char"/>
          <w:rFonts w:hint="cs"/>
          <w:rtl/>
        </w:rPr>
        <w:t>ٰ</w:t>
      </w:r>
      <w:r w:rsidRPr="00BE2421">
        <w:rPr>
          <w:rStyle w:val="5-Char"/>
          <w:rFonts w:hint="cs"/>
          <w:rtl/>
        </w:rPr>
        <w:t>احدا</w:t>
      </w:r>
      <w:r w:rsidR="00471553" w:rsidRPr="00BE2421">
        <w:rPr>
          <w:rStyle w:val="5-Char"/>
          <w:rFonts w:hint="cs"/>
          <w:rtl/>
        </w:rPr>
        <w:t>ً</w:t>
      </w:r>
      <w:r w:rsidRPr="00BE2421">
        <w:rPr>
          <w:rStyle w:val="5-Char"/>
          <w:rFonts w:hint="cs"/>
          <w:rtl/>
        </w:rPr>
        <w:t xml:space="preserve"> ت</w:t>
      </w:r>
      <w:r w:rsidR="00471553" w:rsidRPr="00BE2421">
        <w:rPr>
          <w:rStyle w:val="5-Char"/>
          <w:rFonts w:hint="cs"/>
          <w:rtl/>
        </w:rPr>
        <w:t>َ</w:t>
      </w:r>
      <w:r w:rsidRPr="00BE2421">
        <w:rPr>
          <w:rStyle w:val="5-Char"/>
          <w:rFonts w:hint="cs"/>
          <w:rtl/>
        </w:rPr>
        <w:t>ط</w:t>
      </w:r>
      <w:r w:rsidR="00471553" w:rsidRPr="00BE2421">
        <w:rPr>
          <w:rStyle w:val="5-Char"/>
          <w:rFonts w:hint="cs"/>
          <w:rtl/>
        </w:rPr>
        <w:t>َ</w:t>
      </w:r>
      <w:r w:rsidRPr="00BE2421">
        <w:rPr>
          <w:rStyle w:val="5-Char"/>
          <w:rFonts w:hint="cs"/>
          <w:rtl/>
        </w:rPr>
        <w:t>ؤ</w:t>
      </w:r>
      <w:r w:rsidR="00471553" w:rsidRPr="00BE2421">
        <w:rPr>
          <w:rStyle w:val="5-Char"/>
          <w:rFonts w:hint="cs"/>
          <w:rtl/>
        </w:rPr>
        <w:t>ُ</w:t>
      </w:r>
      <w:r w:rsidRPr="00BE2421">
        <w:rPr>
          <w:rStyle w:val="5-Char"/>
          <w:rFonts w:hint="cs"/>
          <w:rtl/>
        </w:rPr>
        <w:t>ه</w:t>
      </w:r>
      <w:r w:rsidR="00471553" w:rsidRPr="00BE2421">
        <w:rPr>
          <w:rStyle w:val="5-Char"/>
          <w:rFonts w:hint="cs"/>
          <w:rtl/>
        </w:rPr>
        <w:t>ُ</w:t>
      </w:r>
      <w:r w:rsidRPr="00BE2421">
        <w:rPr>
          <w:rStyle w:val="5-Char"/>
          <w:rFonts w:hint="cs"/>
          <w:rtl/>
        </w:rPr>
        <w:t xml:space="preserve"> ب</w:t>
      </w:r>
      <w:r w:rsidR="00471553" w:rsidRPr="00BE2421">
        <w:rPr>
          <w:rStyle w:val="5-Char"/>
          <w:rFonts w:hint="cs"/>
          <w:rtl/>
        </w:rPr>
        <w:t>ِ</w:t>
      </w:r>
      <w:r w:rsidRPr="00BE2421">
        <w:rPr>
          <w:rStyle w:val="5-Char"/>
          <w:rFonts w:hint="cs"/>
          <w:rtl/>
        </w:rPr>
        <w:t>أخف</w:t>
      </w:r>
      <w:r w:rsidR="00471553" w:rsidRPr="00BE2421">
        <w:rPr>
          <w:rStyle w:val="5-Char"/>
          <w:rFonts w:hint="cs"/>
          <w:rtl/>
        </w:rPr>
        <w:t>ٰ</w:t>
      </w:r>
      <w:r w:rsidRPr="00BE2421">
        <w:rPr>
          <w:rStyle w:val="5-Char"/>
          <w:rFonts w:hint="cs"/>
          <w:rtl/>
        </w:rPr>
        <w:t>اف</w:t>
      </w:r>
      <w:r w:rsidR="00471553" w:rsidRPr="00BE2421">
        <w:rPr>
          <w:rStyle w:val="5-Char"/>
          <w:rFonts w:hint="cs"/>
          <w:rtl/>
        </w:rPr>
        <w:t>ِ</w:t>
      </w:r>
      <w:r w:rsidRPr="00BE2421">
        <w:rPr>
          <w:rStyle w:val="5-Char"/>
          <w:rFonts w:hint="cs"/>
          <w:rtl/>
        </w:rPr>
        <w:t>ه</w:t>
      </w:r>
      <w:r w:rsidR="00471553" w:rsidRPr="00BE2421">
        <w:rPr>
          <w:rStyle w:val="5-Char"/>
          <w:rFonts w:hint="cs"/>
          <w:rtl/>
        </w:rPr>
        <w:t>ٰ</w:t>
      </w:r>
      <w:r w:rsidRPr="00BE2421">
        <w:rPr>
          <w:rStyle w:val="5-Char"/>
          <w:rFonts w:hint="cs"/>
          <w:rtl/>
        </w:rPr>
        <w:t>ا و</w:t>
      </w:r>
      <w:r w:rsidR="00471553" w:rsidRPr="00BE2421">
        <w:rPr>
          <w:rStyle w:val="5-Char"/>
          <w:rFonts w:hint="cs"/>
          <w:rtl/>
        </w:rPr>
        <w:t>َ</w:t>
      </w:r>
      <w:r w:rsidRPr="00BE2421">
        <w:rPr>
          <w:rStyle w:val="5-Char"/>
          <w:rFonts w:hint="cs"/>
          <w:rtl/>
        </w:rPr>
        <w:t xml:space="preserve"> ت</w:t>
      </w:r>
      <w:r w:rsidR="00471553" w:rsidRPr="00BE2421">
        <w:rPr>
          <w:rStyle w:val="5-Char"/>
          <w:rFonts w:hint="cs"/>
          <w:rtl/>
        </w:rPr>
        <w:t>َ</w:t>
      </w:r>
      <w:r w:rsidRPr="00BE2421">
        <w:rPr>
          <w:rStyle w:val="5-Char"/>
          <w:rFonts w:hint="cs"/>
          <w:rtl/>
        </w:rPr>
        <w:t>ع</w:t>
      </w:r>
      <w:r w:rsidR="00471553" w:rsidRPr="00BE2421">
        <w:rPr>
          <w:rStyle w:val="5-Char"/>
          <w:rFonts w:hint="cs"/>
          <w:rtl/>
        </w:rPr>
        <w:t>َ</w:t>
      </w:r>
      <w:r w:rsidRPr="00BE2421">
        <w:rPr>
          <w:rStyle w:val="5-Char"/>
          <w:rFonts w:hint="cs"/>
          <w:rtl/>
        </w:rPr>
        <w:t>ض</w:t>
      </w:r>
      <w:r w:rsidR="00471553" w:rsidRPr="00BE2421">
        <w:rPr>
          <w:rStyle w:val="5-Char"/>
          <w:rFonts w:hint="cs"/>
          <w:rtl/>
        </w:rPr>
        <w:t>ُّ</w:t>
      </w:r>
      <w:r w:rsidRPr="00BE2421">
        <w:rPr>
          <w:rStyle w:val="5-Char"/>
          <w:rFonts w:hint="cs"/>
          <w:rtl/>
        </w:rPr>
        <w:t>ه</w:t>
      </w:r>
      <w:r w:rsidR="00471553" w:rsidRPr="00BE2421">
        <w:rPr>
          <w:rStyle w:val="5-Char"/>
          <w:rFonts w:hint="cs"/>
          <w:rtl/>
        </w:rPr>
        <w:t>ُ</w:t>
      </w:r>
      <w:r w:rsidRPr="00BE2421">
        <w:rPr>
          <w:rStyle w:val="5-Char"/>
          <w:rFonts w:hint="cs"/>
          <w:rtl/>
        </w:rPr>
        <w:t xml:space="preserve"> ب</w:t>
      </w:r>
      <w:r w:rsidR="00471553" w:rsidRPr="00BE2421">
        <w:rPr>
          <w:rStyle w:val="5-Char"/>
          <w:rFonts w:hint="cs"/>
          <w:rtl/>
        </w:rPr>
        <w:t>ِ</w:t>
      </w:r>
      <w:r w:rsidRPr="00BE2421">
        <w:rPr>
          <w:rStyle w:val="5-Char"/>
          <w:rFonts w:hint="cs"/>
          <w:rtl/>
        </w:rPr>
        <w:t>أفو</w:t>
      </w:r>
      <w:r w:rsidR="00471553" w:rsidRPr="00BE2421">
        <w:rPr>
          <w:rStyle w:val="5-Char"/>
          <w:rFonts w:hint="cs"/>
          <w:rtl/>
        </w:rPr>
        <w:t>ٰ</w:t>
      </w:r>
      <w:r w:rsidRPr="00BE2421">
        <w:rPr>
          <w:rStyle w:val="5-Char"/>
          <w:rFonts w:hint="cs"/>
          <w:rtl/>
        </w:rPr>
        <w:t>اه</w:t>
      </w:r>
      <w:r w:rsidR="00471553" w:rsidRPr="00BE2421">
        <w:rPr>
          <w:rStyle w:val="5-Char"/>
          <w:rFonts w:hint="cs"/>
          <w:rtl/>
        </w:rPr>
        <w:t>ِ</w:t>
      </w:r>
      <w:r w:rsidRPr="00BE2421">
        <w:rPr>
          <w:rStyle w:val="5-Char"/>
          <w:rFonts w:hint="cs"/>
          <w:rtl/>
        </w:rPr>
        <w:t>ه</w:t>
      </w:r>
      <w:r w:rsidR="00471553" w:rsidRPr="00BE2421">
        <w:rPr>
          <w:rStyle w:val="5-Char"/>
          <w:rFonts w:hint="cs"/>
          <w:rtl/>
        </w:rPr>
        <w:t>ٰ</w:t>
      </w:r>
      <w:r w:rsidRPr="00BE2421">
        <w:rPr>
          <w:rStyle w:val="5-Char"/>
          <w:rFonts w:hint="cs"/>
          <w:rtl/>
        </w:rPr>
        <w:t>ا، ک</w:t>
      </w:r>
      <w:r w:rsidR="00471553" w:rsidRPr="00BE2421">
        <w:rPr>
          <w:rStyle w:val="5-Char"/>
          <w:rFonts w:hint="cs"/>
          <w:rtl/>
        </w:rPr>
        <w:t>ُ</w:t>
      </w:r>
      <w:r w:rsidRPr="00BE2421">
        <w:rPr>
          <w:rStyle w:val="5-Char"/>
          <w:rFonts w:hint="cs"/>
          <w:rtl/>
        </w:rPr>
        <w:t>ل</w:t>
      </w:r>
      <w:r w:rsidR="00471553" w:rsidRPr="00BE2421">
        <w:rPr>
          <w:rStyle w:val="5-Char"/>
          <w:rFonts w:hint="cs"/>
          <w:rtl/>
        </w:rPr>
        <w:t>َّ</w:t>
      </w:r>
      <w:r w:rsidRPr="00BE2421">
        <w:rPr>
          <w:rStyle w:val="5-Char"/>
          <w:rFonts w:hint="cs"/>
          <w:rtl/>
        </w:rPr>
        <w:t>م</w:t>
      </w:r>
      <w:r w:rsidR="00471553" w:rsidRPr="00BE2421">
        <w:rPr>
          <w:rStyle w:val="5-Char"/>
          <w:rFonts w:hint="cs"/>
          <w:rtl/>
        </w:rPr>
        <w:t>ٰ</w:t>
      </w:r>
      <w:r w:rsidRPr="00BE2421">
        <w:rPr>
          <w:rStyle w:val="5-Char"/>
          <w:rFonts w:hint="cs"/>
          <w:rtl/>
        </w:rPr>
        <w:t>ا م</w:t>
      </w:r>
      <w:r w:rsidR="00471553" w:rsidRPr="00BE2421">
        <w:rPr>
          <w:rStyle w:val="5-Char"/>
          <w:rFonts w:hint="cs"/>
          <w:rtl/>
        </w:rPr>
        <w:t>َ</w:t>
      </w:r>
      <w:r w:rsidRPr="00BE2421">
        <w:rPr>
          <w:rStyle w:val="5-Char"/>
          <w:rFonts w:hint="cs"/>
          <w:rtl/>
        </w:rPr>
        <w:t>ر</w:t>
      </w:r>
      <w:r w:rsidR="00471553" w:rsidRPr="00BE2421">
        <w:rPr>
          <w:rStyle w:val="5-Char"/>
          <w:rFonts w:hint="cs"/>
          <w:rtl/>
        </w:rPr>
        <w:t>َّ</w:t>
      </w:r>
      <w:r w:rsidRPr="00BE2421">
        <w:rPr>
          <w:rStyle w:val="5-Char"/>
          <w:rFonts w:hint="cs"/>
          <w:rtl/>
        </w:rPr>
        <w:t xml:space="preserve"> ع</w:t>
      </w:r>
      <w:r w:rsidR="00471553" w:rsidRPr="00BE2421">
        <w:rPr>
          <w:rStyle w:val="5-Char"/>
          <w:rFonts w:hint="cs"/>
          <w:rtl/>
        </w:rPr>
        <w:t>َ</w:t>
      </w:r>
      <w:r w:rsidRPr="00BE2421">
        <w:rPr>
          <w:rStyle w:val="5-Char"/>
          <w:rFonts w:hint="cs"/>
          <w:rtl/>
        </w:rPr>
        <w:t>ل</w:t>
      </w:r>
      <w:r w:rsidR="00471553" w:rsidRPr="00BE2421">
        <w:rPr>
          <w:rStyle w:val="5-Char"/>
          <w:rFonts w:hint="cs"/>
          <w:rtl/>
        </w:rPr>
        <w:t>َ</w:t>
      </w:r>
      <w:r w:rsidR="00C12E54" w:rsidRPr="00BE2421">
        <w:rPr>
          <w:rStyle w:val="5-Char"/>
          <w:rFonts w:hint="cs"/>
          <w:rtl/>
        </w:rPr>
        <w:t>ي</w:t>
      </w:r>
      <w:r w:rsidRPr="00BE2421">
        <w:rPr>
          <w:rStyle w:val="5-Char"/>
          <w:rFonts w:hint="cs"/>
          <w:rtl/>
        </w:rPr>
        <w:t>ه</w:t>
      </w:r>
      <w:r w:rsidR="00471553" w:rsidRPr="00BE2421">
        <w:rPr>
          <w:rStyle w:val="5-Char"/>
          <w:rFonts w:hint="cs"/>
          <w:rtl/>
        </w:rPr>
        <w:t>ِ</w:t>
      </w:r>
      <w:r w:rsidRPr="00BE2421">
        <w:rPr>
          <w:rStyle w:val="5-Char"/>
          <w:rFonts w:hint="cs"/>
          <w:rtl/>
        </w:rPr>
        <w:t xml:space="preserve"> أ</w:t>
      </w:r>
      <w:r w:rsidR="00471553" w:rsidRPr="00BE2421">
        <w:rPr>
          <w:rStyle w:val="5-Char"/>
          <w:rFonts w:hint="cs"/>
          <w:rtl/>
        </w:rPr>
        <w:t>ُ</w:t>
      </w:r>
      <w:r w:rsidRPr="00BE2421">
        <w:rPr>
          <w:rStyle w:val="5-Char"/>
          <w:rFonts w:hint="cs"/>
          <w:rtl/>
        </w:rPr>
        <w:t>ول</w:t>
      </w:r>
      <w:r w:rsidR="00471553" w:rsidRPr="00BE2421">
        <w:rPr>
          <w:rStyle w:val="5-Char"/>
          <w:rFonts w:hint="cs"/>
          <w:rtl/>
        </w:rPr>
        <w:t>ٰ</w:t>
      </w:r>
      <w:r w:rsidRPr="00BE2421">
        <w:rPr>
          <w:rStyle w:val="5-Char"/>
          <w:rFonts w:hint="cs"/>
          <w:rtl/>
        </w:rPr>
        <w:t>اه</w:t>
      </w:r>
      <w:r w:rsidR="00471553" w:rsidRPr="00BE2421">
        <w:rPr>
          <w:rStyle w:val="5-Char"/>
          <w:rFonts w:hint="cs"/>
          <w:rtl/>
        </w:rPr>
        <w:t>ٰ</w:t>
      </w:r>
      <w:r w:rsidRPr="00BE2421">
        <w:rPr>
          <w:rStyle w:val="5-Char"/>
          <w:rFonts w:hint="cs"/>
          <w:rtl/>
        </w:rPr>
        <w:t>ا ر</w:t>
      </w:r>
      <w:r w:rsidR="00471553" w:rsidRPr="00BE2421">
        <w:rPr>
          <w:rStyle w:val="5-Char"/>
          <w:rFonts w:hint="cs"/>
          <w:rtl/>
        </w:rPr>
        <w:t>ُ</w:t>
      </w:r>
      <w:r w:rsidRPr="00BE2421">
        <w:rPr>
          <w:rStyle w:val="5-Char"/>
          <w:rFonts w:hint="cs"/>
          <w:rtl/>
        </w:rPr>
        <w:t>د</w:t>
      </w:r>
      <w:r w:rsidR="00471553" w:rsidRPr="00BE2421">
        <w:rPr>
          <w:rStyle w:val="5-Char"/>
          <w:rFonts w:hint="cs"/>
          <w:rtl/>
        </w:rPr>
        <w:t>َّ</w:t>
      </w:r>
      <w:r w:rsidRPr="00BE2421">
        <w:rPr>
          <w:rStyle w:val="5-Char"/>
          <w:rFonts w:hint="cs"/>
          <w:rtl/>
        </w:rPr>
        <w:t xml:space="preserve"> ع</w:t>
      </w:r>
      <w:r w:rsidR="00471553" w:rsidRPr="00BE2421">
        <w:rPr>
          <w:rStyle w:val="5-Char"/>
          <w:rFonts w:hint="cs"/>
          <w:rtl/>
        </w:rPr>
        <w:t>َ</w:t>
      </w:r>
      <w:r w:rsidRPr="00BE2421">
        <w:rPr>
          <w:rStyle w:val="5-Char"/>
          <w:rFonts w:hint="cs"/>
          <w:rtl/>
        </w:rPr>
        <w:t>ل</w:t>
      </w:r>
      <w:r w:rsidR="00471553" w:rsidRPr="00BE2421">
        <w:rPr>
          <w:rStyle w:val="5-Char"/>
          <w:rFonts w:hint="cs"/>
          <w:rtl/>
        </w:rPr>
        <w:t>َ</w:t>
      </w:r>
      <w:r w:rsidR="00C12E54" w:rsidRPr="00BE2421">
        <w:rPr>
          <w:rStyle w:val="5-Char"/>
          <w:rFonts w:hint="cs"/>
          <w:rtl/>
        </w:rPr>
        <w:t>ي</w:t>
      </w:r>
      <w:r w:rsidRPr="00BE2421">
        <w:rPr>
          <w:rStyle w:val="5-Char"/>
          <w:rFonts w:hint="cs"/>
          <w:rtl/>
        </w:rPr>
        <w:t>ه</w:t>
      </w:r>
      <w:r w:rsidR="00471553" w:rsidRPr="00BE2421">
        <w:rPr>
          <w:rStyle w:val="5-Char"/>
          <w:rFonts w:hint="cs"/>
          <w:rtl/>
        </w:rPr>
        <w:t>ِ</w:t>
      </w:r>
      <w:r w:rsidRPr="00BE2421">
        <w:rPr>
          <w:rStyle w:val="5-Char"/>
          <w:rFonts w:hint="cs"/>
          <w:rtl/>
        </w:rPr>
        <w:t xml:space="preserve"> أ</w:t>
      </w:r>
      <w:r w:rsidR="00471553" w:rsidRPr="00BE2421">
        <w:rPr>
          <w:rStyle w:val="5-Char"/>
          <w:rFonts w:hint="cs"/>
          <w:rtl/>
        </w:rPr>
        <w:t>ُ</w:t>
      </w:r>
      <w:r w:rsidRPr="00BE2421">
        <w:rPr>
          <w:rStyle w:val="5-Char"/>
          <w:rFonts w:hint="cs"/>
          <w:rtl/>
        </w:rPr>
        <w:t>خر</w:t>
      </w:r>
      <w:r w:rsidR="00471553" w:rsidRPr="00BE2421">
        <w:rPr>
          <w:rStyle w:val="5-Char"/>
          <w:rFonts w:hint="cs"/>
          <w:rtl/>
        </w:rPr>
        <w:t>ٰ</w:t>
      </w:r>
      <w:r w:rsidRPr="00BE2421">
        <w:rPr>
          <w:rStyle w:val="5-Char"/>
          <w:rFonts w:hint="cs"/>
          <w:rtl/>
        </w:rPr>
        <w:t>اه</w:t>
      </w:r>
      <w:r w:rsidR="00471553" w:rsidRPr="00BE2421">
        <w:rPr>
          <w:rStyle w:val="5-Char"/>
          <w:rFonts w:hint="cs"/>
          <w:rtl/>
        </w:rPr>
        <w:t>ٰ</w:t>
      </w:r>
      <w:r w:rsidRPr="00BE2421">
        <w:rPr>
          <w:rStyle w:val="5-Char"/>
          <w:rFonts w:hint="cs"/>
          <w:rtl/>
        </w:rPr>
        <w:t>ا ف</w:t>
      </w:r>
      <w:r w:rsidR="00471553" w:rsidRPr="00BE2421">
        <w:rPr>
          <w:rStyle w:val="5-Char"/>
          <w:rFonts w:hint="cs"/>
          <w:rtl/>
        </w:rPr>
        <w:t>ِ</w:t>
      </w:r>
      <w:r w:rsidR="00C12E54" w:rsidRPr="00BE2421">
        <w:rPr>
          <w:rStyle w:val="5-Char"/>
          <w:rFonts w:hint="cs"/>
          <w:rtl/>
        </w:rPr>
        <w:t>ي</w:t>
      </w:r>
      <w:r w:rsidRPr="00BE2421">
        <w:rPr>
          <w:rStyle w:val="5-Char"/>
          <w:rFonts w:hint="cs"/>
          <w:rtl/>
        </w:rPr>
        <w:t xml:space="preserve"> </w:t>
      </w:r>
      <w:r w:rsidR="00C12E54" w:rsidRPr="00BE2421">
        <w:rPr>
          <w:rStyle w:val="5-Char"/>
          <w:rFonts w:hint="cs"/>
          <w:rtl/>
        </w:rPr>
        <w:t>ي</w:t>
      </w:r>
      <w:r w:rsidR="00471553" w:rsidRPr="00BE2421">
        <w:rPr>
          <w:rStyle w:val="5-Char"/>
          <w:rFonts w:hint="cs"/>
          <w:rtl/>
        </w:rPr>
        <w:t>َ</w:t>
      </w:r>
      <w:r w:rsidRPr="00BE2421">
        <w:rPr>
          <w:rStyle w:val="5-Char"/>
          <w:rFonts w:hint="cs"/>
          <w:rtl/>
        </w:rPr>
        <w:t>و</w:t>
      </w:r>
      <w:r w:rsidR="00471553" w:rsidRPr="00BE2421">
        <w:rPr>
          <w:rStyle w:val="5-Char"/>
          <w:rFonts w:hint="cs"/>
          <w:rtl/>
        </w:rPr>
        <w:t>ْ</w:t>
      </w:r>
      <w:r w:rsidRPr="00BE2421">
        <w:rPr>
          <w:rStyle w:val="5-Char"/>
          <w:rFonts w:hint="cs"/>
          <w:rtl/>
        </w:rPr>
        <w:t>م</w:t>
      </w:r>
      <w:r w:rsidR="00471553" w:rsidRPr="00BE2421">
        <w:rPr>
          <w:rStyle w:val="5-Char"/>
          <w:rFonts w:hint="cs"/>
          <w:rtl/>
        </w:rPr>
        <w:t>ٍ</w:t>
      </w:r>
      <w:r w:rsidRPr="00BE2421">
        <w:rPr>
          <w:rStyle w:val="5-Char"/>
          <w:rFonts w:hint="cs"/>
          <w:rtl/>
        </w:rPr>
        <w:t xml:space="preserve"> ک</w:t>
      </w:r>
      <w:r w:rsidR="00471553" w:rsidRPr="00BE2421">
        <w:rPr>
          <w:rStyle w:val="5-Char"/>
          <w:rFonts w:hint="cs"/>
          <w:rtl/>
        </w:rPr>
        <w:t>ٰ</w:t>
      </w:r>
      <w:r w:rsidRPr="00BE2421">
        <w:rPr>
          <w:rStyle w:val="5-Char"/>
          <w:rFonts w:hint="cs"/>
          <w:rtl/>
        </w:rPr>
        <w:t>ان</w:t>
      </w:r>
      <w:r w:rsidR="00471553" w:rsidRPr="00BE2421">
        <w:rPr>
          <w:rStyle w:val="5-Char"/>
          <w:rFonts w:hint="cs"/>
          <w:rtl/>
        </w:rPr>
        <w:t>َ</w:t>
      </w:r>
      <w:r w:rsidRPr="00BE2421">
        <w:rPr>
          <w:rStyle w:val="5-Char"/>
          <w:rFonts w:hint="cs"/>
          <w:rtl/>
        </w:rPr>
        <w:t xml:space="preserve"> م</w:t>
      </w:r>
      <w:r w:rsidR="00471553" w:rsidRPr="00BE2421">
        <w:rPr>
          <w:rStyle w:val="5-Char"/>
          <w:rFonts w:hint="cs"/>
          <w:rtl/>
        </w:rPr>
        <w:t>ِ</w:t>
      </w:r>
      <w:r w:rsidRPr="00BE2421">
        <w:rPr>
          <w:rStyle w:val="5-Char"/>
          <w:rFonts w:hint="cs"/>
          <w:rtl/>
        </w:rPr>
        <w:t>ق</w:t>
      </w:r>
      <w:r w:rsidR="00471553" w:rsidRPr="00BE2421">
        <w:rPr>
          <w:rStyle w:val="5-Char"/>
          <w:rFonts w:hint="cs"/>
          <w:rtl/>
        </w:rPr>
        <w:t>ْ</w:t>
      </w:r>
      <w:r w:rsidRPr="00BE2421">
        <w:rPr>
          <w:rStyle w:val="5-Char"/>
          <w:rFonts w:hint="cs"/>
          <w:rtl/>
        </w:rPr>
        <w:t>د</w:t>
      </w:r>
      <w:r w:rsidR="00471553" w:rsidRPr="00BE2421">
        <w:rPr>
          <w:rStyle w:val="5-Char"/>
          <w:rFonts w:hint="cs"/>
          <w:rtl/>
        </w:rPr>
        <w:t>ٰ</w:t>
      </w:r>
      <w:r w:rsidRPr="00BE2421">
        <w:rPr>
          <w:rStyle w:val="5-Char"/>
          <w:rFonts w:hint="cs"/>
          <w:rtl/>
        </w:rPr>
        <w:t>ار</w:t>
      </w:r>
      <w:r w:rsidR="00471553" w:rsidRPr="00BE2421">
        <w:rPr>
          <w:rStyle w:val="5-Char"/>
          <w:rFonts w:hint="cs"/>
          <w:rtl/>
        </w:rPr>
        <w:t>ُ</w:t>
      </w:r>
      <w:r w:rsidRPr="00BE2421">
        <w:rPr>
          <w:rStyle w:val="5-Char"/>
          <w:rFonts w:hint="cs"/>
          <w:rtl/>
        </w:rPr>
        <w:t>ه</w:t>
      </w:r>
      <w:r w:rsidR="00471553" w:rsidRPr="00BE2421">
        <w:rPr>
          <w:rStyle w:val="5-Char"/>
          <w:rFonts w:hint="cs"/>
          <w:rtl/>
        </w:rPr>
        <w:t>ُ</w:t>
      </w:r>
      <w:r w:rsidRPr="00BE2421">
        <w:rPr>
          <w:rStyle w:val="5-Char"/>
          <w:rFonts w:hint="cs"/>
          <w:rtl/>
        </w:rPr>
        <w:t xml:space="preserve"> خ</w:t>
      </w:r>
      <w:r w:rsidR="00471553" w:rsidRPr="00BE2421">
        <w:rPr>
          <w:rStyle w:val="5-Char"/>
          <w:rFonts w:hint="cs"/>
          <w:rtl/>
        </w:rPr>
        <w:t>َ</w:t>
      </w:r>
      <w:r w:rsidRPr="00BE2421">
        <w:rPr>
          <w:rStyle w:val="5-Char"/>
          <w:rFonts w:hint="cs"/>
          <w:rtl/>
        </w:rPr>
        <w:t>م</w:t>
      </w:r>
      <w:r w:rsidR="00471553" w:rsidRPr="00BE2421">
        <w:rPr>
          <w:rStyle w:val="5-Char"/>
          <w:rFonts w:hint="cs"/>
          <w:rtl/>
        </w:rPr>
        <w:t>ْ</w:t>
      </w:r>
      <w:r w:rsidRPr="00BE2421">
        <w:rPr>
          <w:rStyle w:val="5-Char"/>
          <w:rFonts w:hint="cs"/>
          <w:rtl/>
        </w:rPr>
        <w:t>س</w:t>
      </w:r>
      <w:r w:rsidR="00471553" w:rsidRPr="00BE2421">
        <w:rPr>
          <w:rStyle w:val="5-Char"/>
          <w:rFonts w:hint="cs"/>
          <w:rtl/>
        </w:rPr>
        <w:t>ِ</w:t>
      </w:r>
      <w:r w:rsidR="00C12E54" w:rsidRPr="00BE2421">
        <w:rPr>
          <w:rStyle w:val="5-Char"/>
          <w:rFonts w:hint="cs"/>
          <w:rtl/>
        </w:rPr>
        <w:t>ي</w:t>
      </w:r>
      <w:r w:rsidR="00471553" w:rsidRPr="00BE2421">
        <w:rPr>
          <w:rStyle w:val="5-Char"/>
          <w:rFonts w:hint="cs"/>
          <w:rtl/>
        </w:rPr>
        <w:t>ْ</w:t>
      </w:r>
      <w:r w:rsidRPr="00BE2421">
        <w:rPr>
          <w:rStyle w:val="5-Char"/>
          <w:rFonts w:hint="cs"/>
          <w:rtl/>
        </w:rPr>
        <w:t>ن</w:t>
      </w:r>
      <w:r w:rsidR="00471553" w:rsidRPr="00BE2421">
        <w:rPr>
          <w:rStyle w:val="5-Char"/>
          <w:rFonts w:hint="cs"/>
          <w:rtl/>
        </w:rPr>
        <w:t>َ</w:t>
      </w:r>
      <w:r w:rsidRPr="00BE2421">
        <w:rPr>
          <w:rStyle w:val="5-Char"/>
          <w:rFonts w:hint="cs"/>
          <w:rtl/>
        </w:rPr>
        <w:t xml:space="preserve"> ألف</w:t>
      </w:r>
      <w:r w:rsidR="00471553" w:rsidRPr="00BE2421">
        <w:rPr>
          <w:rStyle w:val="5-Char"/>
          <w:rFonts w:hint="cs"/>
          <w:rtl/>
        </w:rPr>
        <w:t>َ</w:t>
      </w:r>
      <w:r w:rsidRPr="00BE2421">
        <w:rPr>
          <w:rStyle w:val="5-Char"/>
          <w:rFonts w:hint="cs"/>
          <w:rtl/>
        </w:rPr>
        <w:t xml:space="preserve"> س</w:t>
      </w:r>
      <w:r w:rsidR="00471553" w:rsidRPr="00BE2421">
        <w:rPr>
          <w:rStyle w:val="5-Char"/>
          <w:rFonts w:hint="cs"/>
          <w:rtl/>
        </w:rPr>
        <w:t>َ</w:t>
      </w:r>
      <w:r w:rsidRPr="00BE2421">
        <w:rPr>
          <w:rStyle w:val="5-Char"/>
          <w:rFonts w:hint="cs"/>
          <w:rtl/>
        </w:rPr>
        <w:t>ن</w:t>
      </w:r>
      <w:r w:rsidR="00471553" w:rsidRPr="00BE2421">
        <w:rPr>
          <w:rStyle w:val="5-Char"/>
          <w:rFonts w:hint="cs"/>
          <w:rtl/>
        </w:rPr>
        <w:t>َ</w:t>
      </w:r>
      <w:r w:rsidRPr="00BE2421">
        <w:rPr>
          <w:rStyle w:val="5-Char"/>
          <w:rFonts w:hint="cs"/>
          <w:rtl/>
        </w:rPr>
        <w:t>ة</w:t>
      </w:r>
      <w:r w:rsidR="00471553" w:rsidRPr="00BE2421">
        <w:rPr>
          <w:rStyle w:val="5-Char"/>
          <w:rFonts w:hint="cs"/>
          <w:rtl/>
        </w:rPr>
        <w:t>ٍ</w:t>
      </w:r>
      <w:r w:rsidRPr="00BE2421">
        <w:rPr>
          <w:rStyle w:val="5-Char"/>
          <w:rFonts w:hint="cs"/>
          <w:rtl/>
        </w:rPr>
        <w:t>، ح</w:t>
      </w:r>
      <w:r w:rsidR="00471553" w:rsidRPr="00BE2421">
        <w:rPr>
          <w:rStyle w:val="5-Char"/>
          <w:rFonts w:hint="cs"/>
          <w:rtl/>
        </w:rPr>
        <w:t>َ</w:t>
      </w:r>
      <w:r w:rsidRPr="00BE2421">
        <w:rPr>
          <w:rStyle w:val="5-Char"/>
          <w:rFonts w:hint="cs"/>
          <w:rtl/>
        </w:rPr>
        <w:t>ت</w:t>
      </w:r>
      <w:r w:rsidR="00471553" w:rsidRPr="00BE2421">
        <w:rPr>
          <w:rStyle w:val="5-Char"/>
          <w:rFonts w:hint="cs"/>
          <w:rtl/>
        </w:rPr>
        <w:t>ّ</w:t>
      </w:r>
      <w:r w:rsidR="00C12E54" w:rsidRPr="00BE2421">
        <w:rPr>
          <w:rStyle w:val="5-Char"/>
          <w:rFonts w:hint="cs"/>
          <w:rtl/>
        </w:rPr>
        <w:t>ي</w:t>
      </w:r>
      <w:r w:rsidR="00471553" w:rsidRPr="00BE2421">
        <w:rPr>
          <w:rStyle w:val="5-Char"/>
          <w:rFonts w:hint="cs"/>
          <w:rtl/>
        </w:rPr>
        <w:t>ٰ</w:t>
      </w:r>
      <w:r w:rsidRPr="00BE2421">
        <w:rPr>
          <w:rStyle w:val="5-Char"/>
          <w:rFonts w:hint="cs"/>
          <w:rtl/>
        </w:rPr>
        <w:t xml:space="preserve"> </w:t>
      </w:r>
      <w:r w:rsidR="00C12E54" w:rsidRPr="00BE2421">
        <w:rPr>
          <w:rStyle w:val="5-Char"/>
          <w:rFonts w:hint="cs"/>
          <w:rtl/>
        </w:rPr>
        <w:t>ي</w:t>
      </w:r>
      <w:r w:rsidR="00471553" w:rsidRPr="00BE2421">
        <w:rPr>
          <w:rStyle w:val="5-Char"/>
          <w:rFonts w:hint="cs"/>
          <w:rtl/>
        </w:rPr>
        <w:t>ُ</w:t>
      </w:r>
      <w:r w:rsidRPr="00BE2421">
        <w:rPr>
          <w:rStyle w:val="5-Char"/>
          <w:rFonts w:hint="cs"/>
          <w:rtl/>
        </w:rPr>
        <w:t>قض</w:t>
      </w:r>
      <w:r w:rsidR="00C12E54" w:rsidRPr="00BE2421">
        <w:rPr>
          <w:rStyle w:val="5-Char"/>
          <w:rFonts w:hint="cs"/>
          <w:rtl/>
        </w:rPr>
        <w:t>ي</w:t>
      </w:r>
      <w:r w:rsidR="00471553" w:rsidRPr="00BE2421">
        <w:rPr>
          <w:rStyle w:val="5-Char"/>
          <w:rFonts w:hint="cs"/>
          <w:rtl/>
        </w:rPr>
        <w:t>ٰ</w:t>
      </w:r>
      <w:r w:rsidRPr="00BE2421">
        <w:rPr>
          <w:rStyle w:val="5-Char"/>
          <w:rFonts w:hint="cs"/>
          <w:rtl/>
        </w:rPr>
        <w:t xml:space="preserve"> ب</w:t>
      </w:r>
      <w:r w:rsidR="00471553" w:rsidRPr="00BE2421">
        <w:rPr>
          <w:rStyle w:val="5-Char"/>
          <w:rFonts w:hint="cs"/>
          <w:rtl/>
        </w:rPr>
        <w:t>َ</w:t>
      </w:r>
      <w:r w:rsidR="00C12E54" w:rsidRPr="00BE2421">
        <w:rPr>
          <w:rStyle w:val="5-Char"/>
          <w:rFonts w:hint="cs"/>
          <w:rtl/>
        </w:rPr>
        <w:t>ي</w:t>
      </w:r>
      <w:r w:rsidRPr="00BE2421">
        <w:rPr>
          <w:rStyle w:val="5-Char"/>
          <w:rFonts w:hint="cs"/>
          <w:rtl/>
        </w:rPr>
        <w:t>ن</w:t>
      </w:r>
      <w:r w:rsidR="00471553" w:rsidRPr="00BE2421">
        <w:rPr>
          <w:rStyle w:val="5-Char"/>
          <w:rFonts w:hint="cs"/>
          <w:rtl/>
        </w:rPr>
        <w:t>َ</w:t>
      </w:r>
      <w:r w:rsidRPr="00BE2421">
        <w:rPr>
          <w:rStyle w:val="5-Char"/>
          <w:rFonts w:hint="cs"/>
          <w:rtl/>
        </w:rPr>
        <w:t xml:space="preserve"> ال</w:t>
      </w:r>
      <w:r w:rsidR="00471553" w:rsidRPr="00BE2421">
        <w:rPr>
          <w:rStyle w:val="5-Char"/>
          <w:rFonts w:hint="cs"/>
          <w:rtl/>
        </w:rPr>
        <w:t>ْ</w:t>
      </w:r>
      <w:r w:rsidRPr="00BE2421">
        <w:rPr>
          <w:rStyle w:val="5-Char"/>
          <w:rFonts w:hint="cs"/>
          <w:rtl/>
        </w:rPr>
        <w:t>ع</w:t>
      </w:r>
      <w:r w:rsidR="00471553" w:rsidRPr="00BE2421">
        <w:rPr>
          <w:rStyle w:val="5-Char"/>
          <w:rFonts w:hint="cs"/>
          <w:rtl/>
        </w:rPr>
        <w:t>ِ</w:t>
      </w:r>
      <w:r w:rsidRPr="00BE2421">
        <w:rPr>
          <w:rStyle w:val="5-Char"/>
          <w:rFonts w:hint="cs"/>
          <w:rtl/>
        </w:rPr>
        <w:t>ب</w:t>
      </w:r>
      <w:r w:rsidR="00471553" w:rsidRPr="00BE2421">
        <w:rPr>
          <w:rStyle w:val="5-Char"/>
          <w:rFonts w:hint="cs"/>
          <w:rtl/>
        </w:rPr>
        <w:t>ٰ</w:t>
      </w:r>
      <w:r w:rsidRPr="00BE2421">
        <w:rPr>
          <w:rStyle w:val="5-Char"/>
          <w:rFonts w:hint="cs"/>
          <w:rtl/>
        </w:rPr>
        <w:t>اد</w:t>
      </w:r>
      <w:r w:rsidR="00471553" w:rsidRPr="00BE2421">
        <w:rPr>
          <w:rStyle w:val="5-Char"/>
          <w:rFonts w:hint="cs"/>
          <w:rtl/>
        </w:rPr>
        <w:t>ِ</w:t>
      </w:r>
      <w:r w:rsidRPr="00BE2421">
        <w:rPr>
          <w:rStyle w:val="5-Char"/>
          <w:rFonts w:hint="cs"/>
          <w:rtl/>
        </w:rPr>
        <w:t xml:space="preserve"> ف</w:t>
      </w:r>
      <w:r w:rsidR="00471553" w:rsidRPr="00BE2421">
        <w:rPr>
          <w:rStyle w:val="5-Char"/>
          <w:rFonts w:hint="cs"/>
          <w:rtl/>
        </w:rPr>
        <w:t>َ</w:t>
      </w:r>
      <w:r w:rsidR="00C12E54" w:rsidRPr="00BE2421">
        <w:rPr>
          <w:rStyle w:val="5-Char"/>
          <w:rFonts w:hint="cs"/>
          <w:rtl/>
        </w:rPr>
        <w:t>ي</w:t>
      </w:r>
      <w:r w:rsidR="00471553" w:rsidRPr="00BE2421">
        <w:rPr>
          <w:rStyle w:val="5-Char"/>
          <w:rFonts w:hint="cs"/>
          <w:rtl/>
        </w:rPr>
        <w:t>ُ</w:t>
      </w:r>
      <w:r w:rsidRPr="00BE2421">
        <w:rPr>
          <w:rStyle w:val="5-Char"/>
          <w:rFonts w:hint="cs"/>
          <w:rtl/>
        </w:rPr>
        <w:t>ر</w:t>
      </w:r>
      <w:r w:rsidR="00C12E54" w:rsidRPr="00BE2421">
        <w:rPr>
          <w:rStyle w:val="5-Char"/>
          <w:rFonts w:hint="cs"/>
          <w:rtl/>
        </w:rPr>
        <w:t>ي</w:t>
      </w:r>
      <w:r w:rsidR="00471553" w:rsidRPr="00BE2421">
        <w:rPr>
          <w:rStyle w:val="5-Char"/>
          <w:rFonts w:hint="cs"/>
          <w:rtl/>
        </w:rPr>
        <w:t>ٰ</w:t>
      </w:r>
      <w:r w:rsidRPr="00BE2421">
        <w:rPr>
          <w:rStyle w:val="5-Char"/>
          <w:rFonts w:hint="cs"/>
          <w:rtl/>
        </w:rPr>
        <w:t xml:space="preserve"> س</w:t>
      </w:r>
      <w:r w:rsidR="00471553" w:rsidRPr="00BE2421">
        <w:rPr>
          <w:rStyle w:val="5-Char"/>
          <w:rFonts w:hint="cs"/>
          <w:rtl/>
        </w:rPr>
        <w:t>َ</w:t>
      </w:r>
      <w:r w:rsidRPr="00BE2421">
        <w:rPr>
          <w:rStyle w:val="5-Char"/>
          <w:rFonts w:hint="cs"/>
          <w:rtl/>
        </w:rPr>
        <w:t>ب</w:t>
      </w:r>
      <w:r w:rsidR="00471553" w:rsidRPr="00BE2421">
        <w:rPr>
          <w:rStyle w:val="5-Char"/>
          <w:rFonts w:hint="cs"/>
          <w:rtl/>
        </w:rPr>
        <w:t>ِ</w:t>
      </w:r>
      <w:r w:rsidR="00C12E54" w:rsidRPr="00BE2421">
        <w:rPr>
          <w:rStyle w:val="5-Char"/>
          <w:rFonts w:hint="cs"/>
          <w:rtl/>
        </w:rPr>
        <w:t>ي</w:t>
      </w:r>
      <w:r w:rsidRPr="00BE2421">
        <w:rPr>
          <w:rStyle w:val="5-Char"/>
          <w:rFonts w:hint="cs"/>
          <w:rtl/>
        </w:rPr>
        <w:t>ل</w:t>
      </w:r>
      <w:r w:rsidR="00471553" w:rsidRPr="00BE2421">
        <w:rPr>
          <w:rStyle w:val="5-Char"/>
          <w:rFonts w:hint="cs"/>
          <w:rtl/>
        </w:rPr>
        <w:t>ُ</w:t>
      </w:r>
      <w:r w:rsidRPr="00BE2421">
        <w:rPr>
          <w:rStyle w:val="5-Char"/>
          <w:rFonts w:hint="cs"/>
          <w:rtl/>
        </w:rPr>
        <w:t>ه</w:t>
      </w:r>
      <w:r w:rsidR="00471553" w:rsidRPr="00BE2421">
        <w:rPr>
          <w:rStyle w:val="5-Char"/>
          <w:rFonts w:hint="cs"/>
          <w:rtl/>
        </w:rPr>
        <w:t>ُ</w:t>
      </w:r>
      <w:r w:rsidRPr="00BE2421">
        <w:rPr>
          <w:rStyle w:val="5-Char"/>
          <w:rFonts w:hint="cs"/>
          <w:rtl/>
        </w:rPr>
        <w:t xml:space="preserve"> إ</w:t>
      </w:r>
      <w:r w:rsidR="00471553" w:rsidRPr="00BE2421">
        <w:rPr>
          <w:rStyle w:val="5-Char"/>
          <w:rFonts w:hint="cs"/>
          <w:rtl/>
        </w:rPr>
        <w:t>ِ</w:t>
      </w:r>
      <w:r w:rsidRPr="00BE2421">
        <w:rPr>
          <w:rStyle w:val="5-Char"/>
          <w:rFonts w:hint="cs"/>
          <w:rtl/>
        </w:rPr>
        <w:t>م</w:t>
      </w:r>
      <w:r w:rsidR="00471553" w:rsidRPr="00BE2421">
        <w:rPr>
          <w:rStyle w:val="5-Char"/>
          <w:rFonts w:hint="cs"/>
          <w:rtl/>
        </w:rPr>
        <w:t>ّ</w:t>
      </w:r>
      <w:r w:rsidR="00334185" w:rsidRPr="00BE2421">
        <w:rPr>
          <w:rStyle w:val="5-Char"/>
          <w:rFonts w:hint="cs"/>
          <w:rtl/>
        </w:rPr>
        <w:t>ٰ</w:t>
      </w:r>
      <w:r w:rsidRPr="00BE2421">
        <w:rPr>
          <w:rStyle w:val="5-Char"/>
          <w:rFonts w:hint="cs"/>
          <w:rtl/>
        </w:rPr>
        <w:t xml:space="preserve">ا </w:t>
      </w:r>
      <w:r w:rsidR="00334185" w:rsidRPr="00BE2421">
        <w:rPr>
          <w:rStyle w:val="5-Char"/>
          <w:rFonts w:hint="cs"/>
          <w:rtl/>
        </w:rPr>
        <w:t>إلَ</w:t>
      </w:r>
      <w:r w:rsidR="00C12E54" w:rsidRPr="00BE2421">
        <w:rPr>
          <w:rStyle w:val="5-Char"/>
          <w:rFonts w:hint="cs"/>
          <w:rtl/>
        </w:rPr>
        <w:t>ي</w:t>
      </w:r>
      <w:r w:rsidR="00334185" w:rsidRPr="00BE2421">
        <w:rPr>
          <w:rStyle w:val="5-Char"/>
          <w:rFonts w:hint="cs"/>
          <w:rtl/>
        </w:rPr>
        <w:t xml:space="preserve"> </w:t>
      </w:r>
      <w:r w:rsidRPr="00BE2421">
        <w:rPr>
          <w:rStyle w:val="5-Char"/>
          <w:rFonts w:hint="cs"/>
          <w:rtl/>
        </w:rPr>
        <w:t>ال</w:t>
      </w:r>
      <w:r w:rsidR="00334185" w:rsidRPr="00BE2421">
        <w:rPr>
          <w:rStyle w:val="5-Char"/>
          <w:rFonts w:hint="cs"/>
          <w:rtl/>
        </w:rPr>
        <w:t>ْ</w:t>
      </w:r>
      <w:r w:rsidRPr="00BE2421">
        <w:rPr>
          <w:rStyle w:val="5-Char"/>
          <w:rFonts w:hint="cs"/>
          <w:rtl/>
        </w:rPr>
        <w:t>ج</w:t>
      </w:r>
      <w:r w:rsidR="00334185" w:rsidRPr="00BE2421">
        <w:rPr>
          <w:rStyle w:val="5-Char"/>
          <w:rFonts w:hint="cs"/>
          <w:rtl/>
        </w:rPr>
        <w:t>َ</w:t>
      </w:r>
      <w:r w:rsidRPr="00BE2421">
        <w:rPr>
          <w:rStyle w:val="5-Char"/>
          <w:rFonts w:hint="cs"/>
          <w:rtl/>
        </w:rPr>
        <w:t>ن</w:t>
      </w:r>
      <w:r w:rsidR="00334185" w:rsidRPr="00BE2421">
        <w:rPr>
          <w:rStyle w:val="5-Char"/>
          <w:rFonts w:hint="cs"/>
          <w:rtl/>
        </w:rPr>
        <w:t>َّ</w:t>
      </w:r>
      <w:r w:rsidRPr="00BE2421">
        <w:rPr>
          <w:rStyle w:val="5-Char"/>
          <w:rFonts w:hint="cs"/>
          <w:rtl/>
        </w:rPr>
        <w:t>ة</w:t>
      </w:r>
      <w:r w:rsidR="00334185" w:rsidRPr="00BE2421">
        <w:rPr>
          <w:rStyle w:val="5-Char"/>
          <w:rFonts w:hint="cs"/>
          <w:rtl/>
        </w:rPr>
        <w:t>ِ</w:t>
      </w:r>
      <w:r w:rsidRPr="00BE2421">
        <w:rPr>
          <w:rStyle w:val="5-Char"/>
          <w:rFonts w:hint="cs"/>
          <w:rtl/>
        </w:rPr>
        <w:t xml:space="preserve"> و</w:t>
      </w:r>
      <w:r w:rsidR="00334185" w:rsidRPr="00BE2421">
        <w:rPr>
          <w:rStyle w:val="5-Char"/>
          <w:rFonts w:hint="cs"/>
          <w:rtl/>
        </w:rPr>
        <w:t>َ</w:t>
      </w:r>
      <w:r w:rsidRPr="00BE2421">
        <w:rPr>
          <w:rStyle w:val="5-Char"/>
          <w:rFonts w:hint="cs"/>
          <w:rtl/>
        </w:rPr>
        <w:t xml:space="preserve"> إ</w:t>
      </w:r>
      <w:r w:rsidR="00334185" w:rsidRPr="00BE2421">
        <w:rPr>
          <w:rStyle w:val="5-Char"/>
          <w:rFonts w:hint="cs"/>
          <w:rtl/>
        </w:rPr>
        <w:t>ِ</w:t>
      </w:r>
      <w:r w:rsidRPr="00BE2421">
        <w:rPr>
          <w:rStyle w:val="5-Char"/>
          <w:rFonts w:hint="cs"/>
          <w:rtl/>
        </w:rPr>
        <w:t>م</w:t>
      </w:r>
      <w:r w:rsidR="00334185" w:rsidRPr="00BE2421">
        <w:rPr>
          <w:rStyle w:val="5-Char"/>
          <w:rFonts w:hint="cs"/>
          <w:rtl/>
        </w:rPr>
        <w:t>ّٰ</w:t>
      </w:r>
      <w:r w:rsidRPr="00BE2421">
        <w:rPr>
          <w:rStyle w:val="5-Char"/>
          <w:rFonts w:hint="cs"/>
          <w:rtl/>
        </w:rPr>
        <w:t>ا إ</w:t>
      </w:r>
      <w:r w:rsidR="00334185" w:rsidRPr="00BE2421">
        <w:rPr>
          <w:rStyle w:val="5-Char"/>
          <w:rFonts w:hint="cs"/>
          <w:rtl/>
        </w:rPr>
        <w:t>ِ</w:t>
      </w:r>
      <w:r w:rsidRPr="00BE2421">
        <w:rPr>
          <w:rStyle w:val="5-Char"/>
          <w:rFonts w:hint="cs"/>
          <w:rtl/>
        </w:rPr>
        <w:t>ل</w:t>
      </w:r>
      <w:r w:rsidR="00334185" w:rsidRPr="00BE2421">
        <w:rPr>
          <w:rStyle w:val="5-Char"/>
          <w:rFonts w:hint="cs"/>
          <w:rtl/>
        </w:rPr>
        <w:t>َ</w:t>
      </w:r>
      <w:r w:rsidR="00C12E54" w:rsidRPr="00BE2421">
        <w:rPr>
          <w:rStyle w:val="5-Char"/>
          <w:rFonts w:hint="cs"/>
          <w:rtl/>
        </w:rPr>
        <w:t>ي</w:t>
      </w:r>
      <w:r w:rsidRPr="00BE2421">
        <w:rPr>
          <w:rStyle w:val="5-Char"/>
          <w:rFonts w:hint="cs"/>
          <w:rtl/>
        </w:rPr>
        <w:t xml:space="preserve"> الن</w:t>
      </w:r>
      <w:r w:rsidR="00334185" w:rsidRPr="00BE2421">
        <w:rPr>
          <w:rStyle w:val="5-Char"/>
          <w:rFonts w:hint="cs"/>
          <w:rtl/>
        </w:rPr>
        <w:t>ّٰ</w:t>
      </w:r>
      <w:r w:rsidRPr="00BE2421">
        <w:rPr>
          <w:rStyle w:val="5-Char"/>
          <w:rFonts w:hint="cs"/>
          <w:rtl/>
        </w:rPr>
        <w:t>ار</w:t>
      </w:r>
      <w:r w:rsidR="00334185" w:rsidRPr="00BE2421">
        <w:rPr>
          <w:rStyle w:val="5-Char"/>
          <w:rFonts w:hint="cs"/>
          <w:rtl/>
        </w:rPr>
        <w:t>ِ</w:t>
      </w:r>
      <w:r w:rsidRPr="00BE2421">
        <w:rPr>
          <w:rStyle w:val="5-Char"/>
          <w:rFonts w:hint="cs"/>
          <w:rtl/>
        </w:rPr>
        <w:t>»</w:t>
      </w:r>
      <w:r w:rsidR="000E3DD0" w:rsidRPr="007100A7">
        <w:rPr>
          <w:rStyle w:val="1-Char"/>
          <w:rFonts w:hint="cs"/>
          <w:rtl/>
        </w:rPr>
        <w:t xml:space="preserve">؛ </w:t>
      </w:r>
      <w:r w:rsidR="000E3DD0" w:rsidRPr="00BE2421">
        <w:rPr>
          <w:rStyle w:val="1-Char"/>
          <w:rFonts w:hint="cs"/>
          <w:rtl/>
        </w:rPr>
        <w:t>«هر صاحب طلا و نقره‌ا</w:t>
      </w:r>
      <w:r w:rsidR="00446BB7">
        <w:rPr>
          <w:rStyle w:val="1-Char"/>
          <w:rFonts w:hint="cs"/>
          <w:rtl/>
        </w:rPr>
        <w:t>ی</w:t>
      </w:r>
      <w:r w:rsidR="000E3DD0" w:rsidRPr="00BE2421">
        <w:rPr>
          <w:rStyle w:val="1-Char"/>
          <w:rFonts w:hint="cs"/>
          <w:rtl/>
        </w:rPr>
        <w:t xml:space="preserve"> که حق آن را ندهد؛ در روز ق</w:t>
      </w:r>
      <w:r w:rsidR="00446BB7">
        <w:rPr>
          <w:rStyle w:val="1-Char"/>
          <w:rFonts w:hint="cs"/>
          <w:rtl/>
        </w:rPr>
        <w:t>ی</w:t>
      </w:r>
      <w:r w:rsidR="000E3DD0" w:rsidRPr="00BE2421">
        <w:rPr>
          <w:rStyle w:val="1-Char"/>
          <w:rFonts w:hint="cs"/>
          <w:rtl/>
        </w:rPr>
        <w:t>امت تخته سنگ</w:t>
      </w:r>
      <w:r w:rsidR="00764A2D">
        <w:rPr>
          <w:rStyle w:val="1-Char"/>
          <w:rFonts w:hint="eastAsia"/>
          <w:rtl/>
        </w:rPr>
        <w:t>‌</w:t>
      </w:r>
      <w:r w:rsidR="000E3DD0" w:rsidRPr="00BE2421">
        <w:rPr>
          <w:rStyle w:val="1-Char"/>
          <w:rFonts w:hint="cs"/>
          <w:rtl/>
        </w:rPr>
        <w:t>ها</w:t>
      </w:r>
      <w:r w:rsidR="00446BB7">
        <w:rPr>
          <w:rStyle w:val="1-Char"/>
          <w:rFonts w:hint="cs"/>
          <w:rtl/>
        </w:rPr>
        <w:t>یی</w:t>
      </w:r>
      <w:r w:rsidR="000E3DD0" w:rsidRPr="00BE2421">
        <w:rPr>
          <w:rStyle w:val="1-Char"/>
          <w:rFonts w:hint="cs"/>
          <w:rtl/>
        </w:rPr>
        <w:t xml:space="preserve"> از آتش برا</w:t>
      </w:r>
      <w:r w:rsidR="00446BB7">
        <w:rPr>
          <w:rStyle w:val="1-Char"/>
          <w:rFonts w:hint="cs"/>
          <w:rtl/>
        </w:rPr>
        <w:t>ی</w:t>
      </w:r>
      <w:r w:rsidR="000E3DD0" w:rsidRPr="00BE2421">
        <w:rPr>
          <w:rStyle w:val="1-Char"/>
          <w:rFonts w:hint="cs"/>
          <w:rtl/>
        </w:rPr>
        <w:t xml:space="preserve"> او پهن و با آتش جهنم گداخته م</w:t>
      </w:r>
      <w:r w:rsidR="00446BB7">
        <w:rPr>
          <w:rStyle w:val="1-Char"/>
          <w:rFonts w:hint="cs"/>
          <w:rtl/>
        </w:rPr>
        <w:t>ی</w:t>
      </w:r>
      <w:r w:rsidR="000E3DD0" w:rsidRPr="00BE2421">
        <w:rPr>
          <w:rStyle w:val="1-Char"/>
          <w:rFonts w:hint="cs"/>
          <w:rtl/>
        </w:rPr>
        <w:t>‌شود و با آن پهلو و پ</w:t>
      </w:r>
      <w:r w:rsidR="00446BB7">
        <w:rPr>
          <w:rStyle w:val="1-Char"/>
          <w:rFonts w:hint="cs"/>
          <w:rtl/>
        </w:rPr>
        <w:t>ی</w:t>
      </w:r>
      <w:r w:rsidR="000E3DD0" w:rsidRPr="00BE2421">
        <w:rPr>
          <w:rStyle w:val="1-Char"/>
          <w:rFonts w:hint="cs"/>
          <w:rtl/>
        </w:rPr>
        <w:t>شان</w:t>
      </w:r>
      <w:r w:rsidR="00446BB7">
        <w:rPr>
          <w:rStyle w:val="1-Char"/>
          <w:rFonts w:hint="cs"/>
          <w:rtl/>
        </w:rPr>
        <w:t>ی</w:t>
      </w:r>
      <w:r w:rsidR="000E3DD0" w:rsidRPr="00BE2421">
        <w:rPr>
          <w:rStyle w:val="1-Char"/>
          <w:rFonts w:hint="cs"/>
          <w:rtl/>
        </w:rPr>
        <w:t xml:space="preserve"> و پشتش داغ م</w:t>
      </w:r>
      <w:r w:rsidR="00446BB7">
        <w:rPr>
          <w:rStyle w:val="1-Char"/>
          <w:rFonts w:hint="cs"/>
          <w:rtl/>
        </w:rPr>
        <w:t>ی</w:t>
      </w:r>
      <w:r w:rsidR="000E3DD0" w:rsidRPr="00BE2421">
        <w:rPr>
          <w:rStyle w:val="1-Char"/>
          <w:rFonts w:hint="cs"/>
          <w:rtl/>
        </w:rPr>
        <w:t>‌گردد، هر وقت که سرد شد دوباره داغ شده و به بدنش زده م</w:t>
      </w:r>
      <w:r w:rsidR="00446BB7">
        <w:rPr>
          <w:rStyle w:val="1-Char"/>
          <w:rFonts w:hint="cs"/>
          <w:rtl/>
        </w:rPr>
        <w:t>ی</w:t>
      </w:r>
      <w:r w:rsidR="000E3DD0" w:rsidRPr="00BE2421">
        <w:rPr>
          <w:rStyle w:val="1-Char"/>
          <w:rFonts w:hint="cs"/>
          <w:rtl/>
        </w:rPr>
        <w:t>‌شود در روز</w:t>
      </w:r>
      <w:r w:rsidR="00446BB7">
        <w:rPr>
          <w:rStyle w:val="1-Char"/>
          <w:rFonts w:hint="cs"/>
          <w:rtl/>
        </w:rPr>
        <w:t>ی</w:t>
      </w:r>
      <w:r w:rsidR="000E3DD0" w:rsidRPr="00BE2421">
        <w:rPr>
          <w:rStyle w:val="1-Char"/>
          <w:rFonts w:hint="cs"/>
          <w:rtl/>
        </w:rPr>
        <w:t xml:space="preserve"> که مدت آن پنجاه هزار سال است تا وقت</w:t>
      </w:r>
      <w:r w:rsidR="00446BB7">
        <w:rPr>
          <w:rStyle w:val="1-Char"/>
          <w:rFonts w:hint="cs"/>
          <w:rtl/>
        </w:rPr>
        <w:t>ی</w:t>
      </w:r>
      <w:r w:rsidR="000E3DD0" w:rsidRPr="00BE2421">
        <w:rPr>
          <w:rStyle w:val="1-Char"/>
          <w:rFonts w:hint="cs"/>
          <w:rtl/>
        </w:rPr>
        <w:t xml:space="preserve"> که ب</w:t>
      </w:r>
      <w:r w:rsidR="00446BB7">
        <w:rPr>
          <w:rStyle w:val="1-Char"/>
          <w:rFonts w:hint="cs"/>
          <w:rtl/>
        </w:rPr>
        <w:t>ی</w:t>
      </w:r>
      <w:r w:rsidR="000E3DD0" w:rsidRPr="00BE2421">
        <w:rPr>
          <w:rStyle w:val="1-Char"/>
          <w:rFonts w:hint="cs"/>
          <w:rtl/>
        </w:rPr>
        <w:t>ن بندگان دادرس</w:t>
      </w:r>
      <w:r w:rsidR="00446BB7">
        <w:rPr>
          <w:rStyle w:val="1-Char"/>
          <w:rFonts w:hint="cs"/>
          <w:rtl/>
        </w:rPr>
        <w:t>ی</w:t>
      </w:r>
      <w:r w:rsidR="000E3DD0" w:rsidRPr="00BE2421">
        <w:rPr>
          <w:rStyle w:val="1-Char"/>
          <w:rFonts w:hint="cs"/>
          <w:rtl/>
        </w:rPr>
        <w:t xml:space="preserve"> شود. آنگاه راهش به او نشان داده م</w:t>
      </w:r>
      <w:r w:rsidR="00446BB7">
        <w:rPr>
          <w:rStyle w:val="1-Char"/>
          <w:rFonts w:hint="cs"/>
          <w:rtl/>
        </w:rPr>
        <w:t>ی</w:t>
      </w:r>
      <w:r w:rsidR="000E3DD0" w:rsidRPr="00BE2421">
        <w:rPr>
          <w:rStyle w:val="1-Char"/>
          <w:rFonts w:hint="cs"/>
          <w:rtl/>
        </w:rPr>
        <w:t xml:space="preserve">‌شود که </w:t>
      </w:r>
      <w:r w:rsidR="00446BB7">
        <w:rPr>
          <w:rStyle w:val="1-Char"/>
          <w:rFonts w:hint="cs"/>
          <w:rtl/>
        </w:rPr>
        <w:t>ی</w:t>
      </w:r>
      <w:r w:rsidR="000E3DD0" w:rsidRPr="00BE2421">
        <w:rPr>
          <w:rStyle w:val="1-Char"/>
          <w:rFonts w:hint="cs"/>
          <w:rtl/>
        </w:rPr>
        <w:t>ا به سو</w:t>
      </w:r>
      <w:r w:rsidR="00446BB7">
        <w:rPr>
          <w:rStyle w:val="1-Char"/>
          <w:rFonts w:hint="cs"/>
          <w:rtl/>
        </w:rPr>
        <w:t>ی</w:t>
      </w:r>
      <w:r w:rsidR="000E3DD0" w:rsidRPr="00BE2421">
        <w:rPr>
          <w:rStyle w:val="1-Char"/>
          <w:rFonts w:hint="cs"/>
          <w:rtl/>
        </w:rPr>
        <w:t xml:space="preserve"> بهشت است </w:t>
      </w:r>
      <w:r w:rsidR="00446BB7">
        <w:rPr>
          <w:rStyle w:val="1-Char"/>
          <w:rFonts w:hint="cs"/>
          <w:rtl/>
        </w:rPr>
        <w:t>ی</w:t>
      </w:r>
      <w:r w:rsidR="000E3DD0" w:rsidRPr="00BE2421">
        <w:rPr>
          <w:rStyle w:val="1-Char"/>
          <w:rFonts w:hint="cs"/>
          <w:rtl/>
        </w:rPr>
        <w:t>ا به سو</w:t>
      </w:r>
      <w:r w:rsidR="00446BB7">
        <w:rPr>
          <w:rStyle w:val="1-Char"/>
          <w:rFonts w:hint="cs"/>
          <w:rtl/>
        </w:rPr>
        <w:t>ی</w:t>
      </w:r>
      <w:r w:rsidR="000E3DD0" w:rsidRPr="00BE2421">
        <w:rPr>
          <w:rStyle w:val="1-Char"/>
          <w:rFonts w:hint="cs"/>
          <w:rtl/>
        </w:rPr>
        <w:t xml:space="preserve"> آتش</w:t>
      </w:r>
      <w:r w:rsidR="000E3DD0" w:rsidRPr="007100A7">
        <w:rPr>
          <w:rStyle w:val="1-Char"/>
          <w:rFonts w:hint="cs"/>
          <w:rtl/>
        </w:rPr>
        <w:t>.</w:t>
      </w:r>
    </w:p>
    <w:p w:rsidR="000E3DD0" w:rsidRPr="007100A7" w:rsidRDefault="000E3DD0" w:rsidP="00AF1D25">
      <w:pPr>
        <w:rPr>
          <w:rStyle w:val="1-Char"/>
          <w:rtl/>
        </w:rPr>
      </w:pPr>
      <w:r w:rsidRPr="00BE2421">
        <w:rPr>
          <w:rStyle w:val="1-Char"/>
          <w:rFonts w:hint="cs"/>
          <w:rtl/>
        </w:rPr>
        <w:t>گفته شد ا</w:t>
      </w:r>
      <w:r w:rsidR="00446BB7">
        <w:rPr>
          <w:rStyle w:val="1-Char"/>
          <w:rFonts w:hint="cs"/>
          <w:rtl/>
        </w:rPr>
        <w:t>ی</w:t>
      </w:r>
      <w:r w:rsidRPr="00BE2421">
        <w:rPr>
          <w:rStyle w:val="1-Char"/>
          <w:rFonts w:hint="cs"/>
          <w:rtl/>
        </w:rPr>
        <w:t xml:space="preserve"> رسول خدا پس زکات شتر چ</w:t>
      </w:r>
      <w:r w:rsidR="00446BB7">
        <w:rPr>
          <w:rStyle w:val="1-Char"/>
          <w:rFonts w:hint="cs"/>
          <w:rtl/>
        </w:rPr>
        <w:t>ی</w:t>
      </w:r>
      <w:r w:rsidRPr="00BE2421">
        <w:rPr>
          <w:rStyle w:val="1-Char"/>
          <w:rFonts w:hint="cs"/>
          <w:rtl/>
        </w:rPr>
        <w:t>؟ فرمود: هر صاحب شتر</w:t>
      </w:r>
      <w:r w:rsidR="00446BB7">
        <w:rPr>
          <w:rStyle w:val="1-Char"/>
          <w:rFonts w:hint="cs"/>
          <w:rtl/>
        </w:rPr>
        <w:t>ی</w:t>
      </w:r>
      <w:r w:rsidRPr="00BE2421">
        <w:rPr>
          <w:rStyle w:val="1-Char"/>
          <w:rFonts w:hint="cs"/>
          <w:rtl/>
        </w:rPr>
        <w:t xml:space="preserve"> که حق شترش را پرداخت نکند - و از جمله حق شتر دوش</w:t>
      </w:r>
      <w:r w:rsidR="00446BB7">
        <w:rPr>
          <w:rStyle w:val="1-Char"/>
          <w:rFonts w:hint="cs"/>
          <w:rtl/>
        </w:rPr>
        <w:t>ی</w:t>
      </w:r>
      <w:r w:rsidRPr="00BE2421">
        <w:rPr>
          <w:rStyle w:val="1-Char"/>
          <w:rFonts w:hint="cs"/>
          <w:rtl/>
        </w:rPr>
        <w:t>دنش در روز آب‌ دادنش است - حتماً روز ق</w:t>
      </w:r>
      <w:r w:rsidR="00446BB7">
        <w:rPr>
          <w:rStyle w:val="1-Char"/>
          <w:rFonts w:hint="cs"/>
          <w:rtl/>
        </w:rPr>
        <w:t>ی</w:t>
      </w:r>
      <w:r w:rsidRPr="00BE2421">
        <w:rPr>
          <w:rStyle w:val="1-Char"/>
          <w:rFonts w:hint="cs"/>
          <w:rtl/>
        </w:rPr>
        <w:t>امت زم</w:t>
      </w:r>
      <w:r w:rsidR="00446BB7">
        <w:rPr>
          <w:rStyle w:val="1-Char"/>
          <w:rFonts w:hint="cs"/>
          <w:rtl/>
        </w:rPr>
        <w:t>ی</w:t>
      </w:r>
      <w:r w:rsidRPr="00BE2421">
        <w:rPr>
          <w:rStyle w:val="1-Char"/>
          <w:rFonts w:hint="cs"/>
          <w:rtl/>
        </w:rPr>
        <w:t>ن</w:t>
      </w:r>
      <w:r w:rsidR="00446BB7">
        <w:rPr>
          <w:rStyle w:val="1-Char"/>
          <w:rFonts w:hint="cs"/>
          <w:rtl/>
        </w:rPr>
        <w:t>ی</w:t>
      </w:r>
      <w:r w:rsidRPr="00BE2421">
        <w:rPr>
          <w:rStyle w:val="1-Char"/>
          <w:rFonts w:hint="cs"/>
          <w:rtl/>
        </w:rPr>
        <w:t xml:space="preserve"> وس</w:t>
      </w:r>
      <w:r w:rsidR="00446BB7">
        <w:rPr>
          <w:rStyle w:val="1-Char"/>
          <w:rFonts w:hint="cs"/>
          <w:rtl/>
        </w:rPr>
        <w:t>ی</w:t>
      </w:r>
      <w:r w:rsidRPr="00BE2421">
        <w:rPr>
          <w:rStyle w:val="1-Char"/>
          <w:rFonts w:hint="cs"/>
          <w:rtl/>
        </w:rPr>
        <w:t>ع برا</w:t>
      </w:r>
      <w:r w:rsidR="00446BB7">
        <w:rPr>
          <w:rStyle w:val="1-Char"/>
          <w:rFonts w:hint="cs"/>
          <w:rtl/>
        </w:rPr>
        <w:t>ی</w:t>
      </w:r>
      <w:r w:rsidRPr="00BE2421">
        <w:rPr>
          <w:rStyle w:val="1-Char"/>
          <w:rFonts w:hint="cs"/>
          <w:rtl/>
        </w:rPr>
        <w:t xml:space="preserve"> شترانش گسترده م</w:t>
      </w:r>
      <w:r w:rsidR="00446BB7">
        <w:rPr>
          <w:rStyle w:val="1-Char"/>
          <w:rFonts w:hint="cs"/>
          <w:rtl/>
        </w:rPr>
        <w:t>ی</w:t>
      </w:r>
      <w:r w:rsidRPr="00BE2421">
        <w:rPr>
          <w:rStyle w:val="1-Char"/>
          <w:rFonts w:hint="cs"/>
          <w:rtl/>
        </w:rPr>
        <w:t>‌شود و حت</w:t>
      </w:r>
      <w:r w:rsidR="00446BB7">
        <w:rPr>
          <w:rStyle w:val="1-Char"/>
          <w:rFonts w:hint="cs"/>
          <w:rtl/>
        </w:rPr>
        <w:t>ی</w:t>
      </w:r>
      <w:r w:rsidRPr="00BE2421">
        <w:rPr>
          <w:rStyle w:val="1-Char"/>
          <w:rFonts w:hint="cs"/>
          <w:rtl/>
        </w:rPr>
        <w:t xml:space="preserve"> </w:t>
      </w:r>
      <w:r w:rsidR="00446BB7">
        <w:rPr>
          <w:rStyle w:val="1-Char"/>
          <w:rFonts w:hint="cs"/>
          <w:rtl/>
        </w:rPr>
        <w:t>ی</w:t>
      </w:r>
      <w:r w:rsidRPr="00BE2421">
        <w:rPr>
          <w:rStyle w:val="1-Char"/>
          <w:rFonts w:hint="cs"/>
          <w:rtl/>
        </w:rPr>
        <w:t>ک بچه شتر هم از تعداد</w:t>
      </w:r>
      <w:r w:rsidR="000751A8">
        <w:rPr>
          <w:rStyle w:val="1-Char"/>
          <w:rFonts w:hint="cs"/>
          <w:rtl/>
        </w:rPr>
        <w:t xml:space="preserve"> آن‌ها </w:t>
      </w:r>
      <w:r w:rsidRPr="00BE2421">
        <w:rPr>
          <w:rStyle w:val="1-Char"/>
          <w:rFonts w:hint="cs"/>
          <w:rtl/>
        </w:rPr>
        <w:t>کم نم</w:t>
      </w:r>
      <w:r w:rsidR="00446BB7">
        <w:rPr>
          <w:rStyle w:val="1-Char"/>
          <w:rFonts w:hint="cs"/>
          <w:rtl/>
        </w:rPr>
        <w:t>ی</w:t>
      </w:r>
      <w:r w:rsidRPr="00BE2421">
        <w:rPr>
          <w:rStyle w:val="1-Char"/>
          <w:rFonts w:hint="cs"/>
          <w:rtl/>
        </w:rPr>
        <w:t>‌شود آن شترها با پاها</w:t>
      </w:r>
      <w:r w:rsidR="00446BB7">
        <w:rPr>
          <w:rStyle w:val="1-Char"/>
          <w:rFonts w:hint="cs"/>
          <w:rtl/>
        </w:rPr>
        <w:t>ی</w:t>
      </w:r>
      <w:r w:rsidRPr="00BE2421">
        <w:rPr>
          <w:rStyle w:val="1-Char"/>
          <w:rFonts w:hint="cs"/>
          <w:rtl/>
        </w:rPr>
        <w:t>شان صاحباشن را (که زکات</w:t>
      </w:r>
      <w:r w:rsidR="000751A8">
        <w:rPr>
          <w:rStyle w:val="1-Char"/>
          <w:rFonts w:hint="cs"/>
          <w:rtl/>
        </w:rPr>
        <w:t xml:space="preserve"> آن‌ها </w:t>
      </w:r>
      <w:r w:rsidRPr="00BE2421">
        <w:rPr>
          <w:rStyle w:val="1-Char"/>
          <w:rFonts w:hint="cs"/>
          <w:rtl/>
        </w:rPr>
        <w:t>را نداده است) لگدکوب م</w:t>
      </w:r>
      <w:r w:rsidR="00446BB7">
        <w:rPr>
          <w:rStyle w:val="1-Char"/>
          <w:rFonts w:hint="cs"/>
          <w:rtl/>
        </w:rPr>
        <w:t>ی</w:t>
      </w:r>
      <w:r w:rsidRPr="00BE2421">
        <w:rPr>
          <w:rStyle w:val="1-Char"/>
          <w:rFonts w:hint="cs"/>
          <w:rtl/>
        </w:rPr>
        <w:t>‌کنند و با دندان‌ها</w:t>
      </w:r>
      <w:r w:rsidR="00446BB7">
        <w:rPr>
          <w:rStyle w:val="1-Char"/>
          <w:rFonts w:hint="cs"/>
          <w:rtl/>
        </w:rPr>
        <w:t>ی</w:t>
      </w:r>
      <w:r w:rsidRPr="00BE2421">
        <w:rPr>
          <w:rStyle w:val="1-Char"/>
          <w:rFonts w:hint="cs"/>
          <w:rtl/>
        </w:rPr>
        <w:t>شان اعضا</w:t>
      </w:r>
      <w:r w:rsidR="00446BB7">
        <w:rPr>
          <w:rStyle w:val="1-Char"/>
          <w:rFonts w:hint="cs"/>
          <w:rtl/>
        </w:rPr>
        <w:t>ی</w:t>
      </w:r>
      <w:r w:rsidRPr="00BE2421">
        <w:rPr>
          <w:rStyle w:val="1-Char"/>
          <w:rFonts w:hint="cs"/>
          <w:rtl/>
        </w:rPr>
        <w:t>ش را گاز م</w:t>
      </w:r>
      <w:r w:rsidR="00446BB7">
        <w:rPr>
          <w:rStyle w:val="1-Char"/>
          <w:rFonts w:hint="cs"/>
          <w:rtl/>
        </w:rPr>
        <w:t>ی</w:t>
      </w:r>
      <w:r w:rsidRPr="00BE2421">
        <w:rPr>
          <w:rStyle w:val="1-Char"/>
          <w:rFonts w:hint="cs"/>
          <w:rtl/>
        </w:rPr>
        <w:t>‌گ</w:t>
      </w:r>
      <w:r w:rsidR="00446BB7">
        <w:rPr>
          <w:rStyle w:val="1-Char"/>
          <w:rFonts w:hint="cs"/>
          <w:rtl/>
        </w:rPr>
        <w:t>ی</w:t>
      </w:r>
      <w:r w:rsidRPr="00BE2421">
        <w:rPr>
          <w:rStyle w:val="1-Char"/>
          <w:rFonts w:hint="cs"/>
          <w:rtl/>
        </w:rPr>
        <w:t>رند، هر گاه اول شترها از رو</w:t>
      </w:r>
      <w:r w:rsidR="00446BB7">
        <w:rPr>
          <w:rStyle w:val="1-Char"/>
          <w:rFonts w:hint="cs"/>
          <w:rtl/>
        </w:rPr>
        <w:t>ی</w:t>
      </w:r>
      <w:r w:rsidRPr="00BE2421">
        <w:rPr>
          <w:rStyle w:val="1-Char"/>
          <w:rFonts w:hint="cs"/>
          <w:rtl/>
        </w:rPr>
        <w:t xml:space="preserve"> او عبور کردند بلافاصله آخرشان بازگردانده م</w:t>
      </w:r>
      <w:r w:rsidR="00446BB7">
        <w:rPr>
          <w:rStyle w:val="1-Char"/>
          <w:rFonts w:hint="cs"/>
          <w:rtl/>
        </w:rPr>
        <w:t>ی</w:t>
      </w:r>
      <w:r w:rsidRPr="00BE2421">
        <w:rPr>
          <w:rStyle w:val="1-Char"/>
          <w:rFonts w:hint="cs"/>
          <w:rtl/>
        </w:rPr>
        <w:t>‌شوند تا بار د</w:t>
      </w:r>
      <w:r w:rsidR="00446BB7">
        <w:rPr>
          <w:rStyle w:val="1-Char"/>
          <w:rFonts w:hint="cs"/>
          <w:rtl/>
        </w:rPr>
        <w:t>ی</w:t>
      </w:r>
      <w:r w:rsidRPr="00BE2421">
        <w:rPr>
          <w:rStyle w:val="1-Char"/>
          <w:rFonts w:hint="cs"/>
          <w:rtl/>
        </w:rPr>
        <w:t>گر از رو</w:t>
      </w:r>
      <w:r w:rsidR="00446BB7">
        <w:rPr>
          <w:rStyle w:val="1-Char"/>
          <w:rFonts w:hint="cs"/>
          <w:rtl/>
        </w:rPr>
        <w:t>ی</w:t>
      </w:r>
      <w:r w:rsidRPr="00BE2421">
        <w:rPr>
          <w:rStyle w:val="1-Char"/>
          <w:rFonts w:hint="cs"/>
          <w:rtl/>
        </w:rPr>
        <w:t xml:space="preserve"> او عبور کنند در روز</w:t>
      </w:r>
      <w:r w:rsidR="00446BB7">
        <w:rPr>
          <w:rStyle w:val="1-Char"/>
          <w:rFonts w:hint="cs"/>
          <w:rtl/>
        </w:rPr>
        <w:t>ی</w:t>
      </w:r>
      <w:r w:rsidRPr="00BE2421">
        <w:rPr>
          <w:rStyle w:val="1-Char"/>
          <w:rFonts w:hint="cs"/>
          <w:rtl/>
        </w:rPr>
        <w:t xml:space="preserve"> که مدت آن پنجاه هزار سال است تا وقت</w:t>
      </w:r>
      <w:r w:rsidR="00446BB7">
        <w:rPr>
          <w:rStyle w:val="1-Char"/>
          <w:rFonts w:hint="cs"/>
          <w:rtl/>
        </w:rPr>
        <w:t>ی</w:t>
      </w:r>
      <w:r w:rsidRPr="00BE2421">
        <w:rPr>
          <w:rStyle w:val="1-Char"/>
          <w:rFonts w:hint="cs"/>
          <w:rtl/>
        </w:rPr>
        <w:t xml:space="preserve"> که ب</w:t>
      </w:r>
      <w:r w:rsidR="00446BB7">
        <w:rPr>
          <w:rStyle w:val="1-Char"/>
          <w:rFonts w:hint="cs"/>
          <w:rtl/>
        </w:rPr>
        <w:t>ی</w:t>
      </w:r>
      <w:r w:rsidRPr="00BE2421">
        <w:rPr>
          <w:rStyle w:val="1-Char"/>
          <w:rFonts w:hint="cs"/>
          <w:rtl/>
        </w:rPr>
        <w:t>ن بندگان قضاوت شود. آنگاه راهش به او نشان داده م</w:t>
      </w:r>
      <w:r w:rsidR="00446BB7">
        <w:rPr>
          <w:rStyle w:val="1-Char"/>
          <w:rFonts w:hint="cs"/>
          <w:rtl/>
        </w:rPr>
        <w:t>ی</w:t>
      </w:r>
      <w:r w:rsidRPr="00BE2421">
        <w:rPr>
          <w:rStyle w:val="1-Char"/>
          <w:rFonts w:hint="cs"/>
          <w:rtl/>
        </w:rPr>
        <w:t xml:space="preserve">‌شود که </w:t>
      </w:r>
      <w:r w:rsidR="00446BB7">
        <w:rPr>
          <w:rStyle w:val="1-Char"/>
          <w:rFonts w:hint="cs"/>
          <w:rtl/>
        </w:rPr>
        <w:t>ی</w:t>
      </w:r>
      <w:r w:rsidRPr="00BE2421">
        <w:rPr>
          <w:rStyle w:val="1-Char"/>
          <w:rFonts w:hint="cs"/>
          <w:rtl/>
        </w:rPr>
        <w:t>ا به سو</w:t>
      </w:r>
      <w:r w:rsidR="00446BB7">
        <w:rPr>
          <w:rStyle w:val="1-Char"/>
          <w:rFonts w:hint="cs"/>
          <w:rtl/>
        </w:rPr>
        <w:t>ی</w:t>
      </w:r>
      <w:r w:rsidRPr="00BE2421">
        <w:rPr>
          <w:rStyle w:val="1-Char"/>
          <w:rFonts w:hint="cs"/>
          <w:rtl/>
        </w:rPr>
        <w:t xml:space="preserve"> بهشت است </w:t>
      </w:r>
      <w:r w:rsidR="00446BB7">
        <w:rPr>
          <w:rStyle w:val="1-Char"/>
          <w:rFonts w:hint="cs"/>
          <w:rtl/>
        </w:rPr>
        <w:t>ی</w:t>
      </w:r>
      <w:r w:rsidRPr="00BE2421">
        <w:rPr>
          <w:rStyle w:val="1-Char"/>
          <w:rFonts w:hint="cs"/>
          <w:rtl/>
        </w:rPr>
        <w:t>ا به سو</w:t>
      </w:r>
      <w:r w:rsidR="00446BB7">
        <w:rPr>
          <w:rStyle w:val="1-Char"/>
          <w:rFonts w:hint="cs"/>
          <w:rtl/>
        </w:rPr>
        <w:t>ی</w:t>
      </w:r>
      <w:r w:rsidRPr="00BE2421">
        <w:rPr>
          <w:rStyle w:val="1-Char"/>
          <w:rFonts w:hint="cs"/>
          <w:rtl/>
        </w:rPr>
        <w:t xml:space="preserve"> آتش»</w:t>
      </w:r>
      <w:r w:rsidRPr="007100A7">
        <w:rPr>
          <w:rStyle w:val="1-Char"/>
          <w:rFonts w:hint="cs"/>
          <w:rtl/>
        </w:rPr>
        <w:t>.</w:t>
      </w:r>
    </w:p>
    <w:p w:rsidR="00BC6D33" w:rsidRDefault="00BC6D33" w:rsidP="002207CC">
      <w:pPr>
        <w:pStyle w:val="9-"/>
        <w:rPr>
          <w:rtl/>
          <w:lang w:bidi="fa-IR"/>
        </w:rPr>
      </w:pPr>
      <w:r>
        <w:rPr>
          <w:rFonts w:hint="cs"/>
          <w:rtl/>
          <w:lang w:bidi="fa-IR"/>
        </w:rPr>
        <w:t>حکم مانع</w:t>
      </w:r>
      <w:r w:rsidR="00446BB7">
        <w:rPr>
          <w:rFonts w:hint="cs"/>
          <w:rtl/>
          <w:lang w:bidi="fa-IR"/>
        </w:rPr>
        <w:t>ی</w:t>
      </w:r>
      <w:r>
        <w:rPr>
          <w:rFonts w:hint="cs"/>
          <w:rtl/>
          <w:lang w:bidi="fa-IR"/>
        </w:rPr>
        <w:t>ن زکات:</w:t>
      </w:r>
    </w:p>
    <w:p w:rsidR="00BC6D33" w:rsidRPr="007100A7" w:rsidRDefault="00BC6D33" w:rsidP="00AF1D25">
      <w:pPr>
        <w:rPr>
          <w:rStyle w:val="1-Char"/>
          <w:rtl/>
        </w:rPr>
      </w:pPr>
      <w:r w:rsidRPr="007100A7">
        <w:rPr>
          <w:rStyle w:val="1-Char"/>
          <w:rFonts w:hint="cs"/>
          <w:rtl/>
        </w:rPr>
        <w:t>زکات از واجبات</w:t>
      </w:r>
      <w:r w:rsidR="00446BB7">
        <w:rPr>
          <w:rStyle w:val="1-Char"/>
          <w:rFonts w:hint="cs"/>
          <w:rtl/>
        </w:rPr>
        <w:t>ی</w:t>
      </w:r>
      <w:r w:rsidRPr="007100A7">
        <w:rPr>
          <w:rStyle w:val="1-Char"/>
          <w:rFonts w:hint="cs"/>
          <w:rtl/>
        </w:rPr>
        <w:t xml:space="preserve"> است که امت اسلام</w:t>
      </w:r>
      <w:r w:rsidR="00446BB7">
        <w:rPr>
          <w:rStyle w:val="1-Char"/>
          <w:rFonts w:hint="cs"/>
          <w:rtl/>
        </w:rPr>
        <w:t>ی</w:t>
      </w:r>
      <w:r w:rsidRPr="007100A7">
        <w:rPr>
          <w:rStyle w:val="1-Char"/>
          <w:rFonts w:hint="cs"/>
          <w:rtl/>
        </w:rPr>
        <w:t xml:space="preserve"> بر آن اجماع کرده و شهرت آن به حد</w:t>
      </w:r>
      <w:r w:rsidR="00446BB7">
        <w:rPr>
          <w:rStyle w:val="1-Char"/>
          <w:rFonts w:hint="cs"/>
          <w:rtl/>
        </w:rPr>
        <w:t>ی</w:t>
      </w:r>
      <w:r w:rsidRPr="007100A7">
        <w:rPr>
          <w:rStyle w:val="1-Char"/>
          <w:rFonts w:hint="cs"/>
          <w:rtl/>
        </w:rPr>
        <w:t xml:space="preserve"> رس</w:t>
      </w:r>
      <w:r w:rsidR="00446BB7">
        <w:rPr>
          <w:rStyle w:val="1-Char"/>
          <w:rFonts w:hint="cs"/>
          <w:rtl/>
        </w:rPr>
        <w:t>ی</w:t>
      </w:r>
      <w:r w:rsidRPr="007100A7">
        <w:rPr>
          <w:rStyle w:val="1-Char"/>
          <w:rFonts w:hint="cs"/>
          <w:rtl/>
        </w:rPr>
        <w:t>ده است که از ضرور</w:t>
      </w:r>
      <w:r w:rsidR="00446BB7">
        <w:rPr>
          <w:rStyle w:val="1-Char"/>
          <w:rFonts w:hint="cs"/>
          <w:rtl/>
        </w:rPr>
        <w:t>ی</w:t>
      </w:r>
      <w:r w:rsidRPr="007100A7">
        <w:rPr>
          <w:rStyle w:val="1-Char"/>
          <w:rFonts w:hint="cs"/>
          <w:rtl/>
        </w:rPr>
        <w:t>ات د</w:t>
      </w:r>
      <w:r w:rsidR="00446BB7">
        <w:rPr>
          <w:rStyle w:val="1-Char"/>
          <w:rFonts w:hint="cs"/>
          <w:rtl/>
        </w:rPr>
        <w:t>ی</w:t>
      </w:r>
      <w:r w:rsidRPr="007100A7">
        <w:rPr>
          <w:rStyle w:val="1-Char"/>
          <w:rFonts w:hint="cs"/>
          <w:rtl/>
        </w:rPr>
        <w:t>ن به حساب م</w:t>
      </w:r>
      <w:r w:rsidR="00446BB7">
        <w:rPr>
          <w:rStyle w:val="1-Char"/>
          <w:rFonts w:hint="cs"/>
          <w:rtl/>
        </w:rPr>
        <w:t>ی</w:t>
      </w:r>
      <w:r w:rsidRPr="007100A7">
        <w:rPr>
          <w:rStyle w:val="1-Char"/>
          <w:rFonts w:hint="cs"/>
          <w:rtl/>
        </w:rPr>
        <w:t>‌آ</w:t>
      </w:r>
      <w:r w:rsidR="00446BB7">
        <w:rPr>
          <w:rStyle w:val="1-Char"/>
          <w:rFonts w:hint="cs"/>
          <w:rtl/>
        </w:rPr>
        <w:t>ی</w:t>
      </w:r>
      <w:r w:rsidRPr="007100A7">
        <w:rPr>
          <w:rStyle w:val="1-Char"/>
          <w:rFonts w:hint="cs"/>
          <w:rtl/>
        </w:rPr>
        <w:t>د به طور</w:t>
      </w:r>
      <w:r w:rsidR="00446BB7">
        <w:rPr>
          <w:rStyle w:val="1-Char"/>
          <w:rFonts w:hint="cs"/>
          <w:rtl/>
        </w:rPr>
        <w:t>ی</w:t>
      </w:r>
      <w:r w:rsidRPr="007100A7">
        <w:rPr>
          <w:rStyle w:val="1-Char"/>
          <w:rFonts w:hint="cs"/>
          <w:rtl/>
        </w:rPr>
        <w:t xml:space="preserve"> که اگر کس</w:t>
      </w:r>
      <w:r w:rsidR="00446BB7">
        <w:rPr>
          <w:rStyle w:val="1-Char"/>
          <w:rFonts w:hint="cs"/>
          <w:rtl/>
        </w:rPr>
        <w:t>ی</w:t>
      </w:r>
      <w:r w:rsidRPr="007100A7">
        <w:rPr>
          <w:rStyle w:val="1-Char"/>
          <w:rFonts w:hint="cs"/>
          <w:rtl/>
        </w:rPr>
        <w:t xml:space="preserve"> وجوب آن را انکار کند از دا</w:t>
      </w:r>
      <w:r w:rsidR="00446BB7">
        <w:rPr>
          <w:rStyle w:val="1-Char"/>
          <w:rFonts w:hint="cs"/>
          <w:rtl/>
        </w:rPr>
        <w:t>ی</w:t>
      </w:r>
      <w:r w:rsidRPr="007100A7">
        <w:rPr>
          <w:rStyle w:val="1-Char"/>
          <w:rFonts w:hint="cs"/>
          <w:rtl/>
        </w:rPr>
        <w:t>ره اسلام خارج م</w:t>
      </w:r>
      <w:r w:rsidR="00446BB7">
        <w:rPr>
          <w:rStyle w:val="1-Char"/>
          <w:rFonts w:hint="cs"/>
          <w:rtl/>
        </w:rPr>
        <w:t>ی</w:t>
      </w:r>
      <w:r w:rsidRPr="007100A7">
        <w:rPr>
          <w:rStyle w:val="1-Char"/>
          <w:rFonts w:hint="cs"/>
          <w:rtl/>
        </w:rPr>
        <w:t>‌شود و به جهت کفرش کشته م</w:t>
      </w:r>
      <w:r w:rsidR="00446BB7">
        <w:rPr>
          <w:rStyle w:val="1-Char"/>
          <w:rFonts w:hint="cs"/>
          <w:rtl/>
        </w:rPr>
        <w:t>ی</w:t>
      </w:r>
      <w:r w:rsidRPr="007100A7">
        <w:rPr>
          <w:rStyle w:val="1-Char"/>
          <w:rFonts w:hint="cs"/>
          <w:rtl/>
        </w:rPr>
        <w:t>‌شود مگر ا</w:t>
      </w:r>
      <w:r w:rsidR="00446BB7">
        <w:rPr>
          <w:rStyle w:val="1-Char"/>
          <w:rFonts w:hint="cs"/>
          <w:rtl/>
        </w:rPr>
        <w:t>ی</w:t>
      </w:r>
      <w:r w:rsidRPr="007100A7">
        <w:rPr>
          <w:rStyle w:val="1-Char"/>
          <w:rFonts w:hint="cs"/>
          <w:rtl/>
        </w:rPr>
        <w:t>نکه تازه مسلمان باشد که در ا</w:t>
      </w:r>
      <w:r w:rsidR="00446BB7">
        <w:rPr>
          <w:rStyle w:val="1-Char"/>
          <w:rFonts w:hint="cs"/>
          <w:rtl/>
        </w:rPr>
        <w:t>ی</w:t>
      </w:r>
      <w:r w:rsidRPr="007100A7">
        <w:rPr>
          <w:rStyle w:val="1-Char"/>
          <w:rFonts w:hint="cs"/>
          <w:rtl/>
        </w:rPr>
        <w:t>ن صورت چون احکام اسلام را نم</w:t>
      </w:r>
      <w:r w:rsidR="00446BB7">
        <w:rPr>
          <w:rStyle w:val="1-Char"/>
          <w:rFonts w:hint="cs"/>
          <w:rtl/>
        </w:rPr>
        <w:t>ی</w:t>
      </w:r>
      <w:r w:rsidRPr="007100A7">
        <w:rPr>
          <w:rStyle w:val="1-Char"/>
          <w:rFonts w:hint="cs"/>
          <w:rtl/>
        </w:rPr>
        <w:t>‌داند معذور به حساب م</w:t>
      </w:r>
      <w:r w:rsidR="00446BB7">
        <w:rPr>
          <w:rStyle w:val="1-Char"/>
          <w:rFonts w:hint="cs"/>
          <w:rtl/>
        </w:rPr>
        <w:t>ی</w:t>
      </w:r>
      <w:r w:rsidRPr="007100A7">
        <w:rPr>
          <w:rStyle w:val="1-Char"/>
          <w:rFonts w:hint="cs"/>
          <w:rtl/>
        </w:rPr>
        <w:t>‌آ</w:t>
      </w:r>
      <w:r w:rsidR="00446BB7">
        <w:rPr>
          <w:rStyle w:val="1-Char"/>
          <w:rFonts w:hint="cs"/>
          <w:rtl/>
        </w:rPr>
        <w:t>ی</w:t>
      </w:r>
      <w:r w:rsidRPr="007100A7">
        <w:rPr>
          <w:rStyle w:val="1-Char"/>
          <w:rFonts w:hint="cs"/>
          <w:rtl/>
        </w:rPr>
        <w:t>د.</w:t>
      </w:r>
    </w:p>
    <w:p w:rsidR="00BC6D33" w:rsidRPr="007100A7" w:rsidRDefault="00BC6D33" w:rsidP="00AF1D25">
      <w:pPr>
        <w:rPr>
          <w:rStyle w:val="1-Char"/>
          <w:rtl/>
        </w:rPr>
      </w:pPr>
      <w:r w:rsidRPr="007100A7">
        <w:rPr>
          <w:rStyle w:val="1-Char"/>
          <w:rFonts w:hint="cs"/>
          <w:rtl/>
        </w:rPr>
        <w:t>اما کس</w:t>
      </w:r>
      <w:r w:rsidR="00446BB7">
        <w:rPr>
          <w:rStyle w:val="1-Char"/>
          <w:rFonts w:hint="cs"/>
          <w:rtl/>
        </w:rPr>
        <w:t>ی</w:t>
      </w:r>
      <w:r w:rsidRPr="007100A7">
        <w:rPr>
          <w:rStyle w:val="1-Char"/>
          <w:rFonts w:hint="cs"/>
          <w:rtl/>
        </w:rPr>
        <w:t xml:space="preserve"> که با وجود اعتقاد به وجوب زکات از پرداخت آن خوددار</w:t>
      </w:r>
      <w:r w:rsidR="00446BB7">
        <w:rPr>
          <w:rStyle w:val="1-Char"/>
          <w:rFonts w:hint="cs"/>
          <w:rtl/>
        </w:rPr>
        <w:t>ی</w:t>
      </w:r>
      <w:r w:rsidRPr="007100A7">
        <w:rPr>
          <w:rStyle w:val="1-Char"/>
          <w:rFonts w:hint="cs"/>
          <w:rtl/>
        </w:rPr>
        <w:t xml:space="preserve"> کند، به خاطر عدم پرداخت آن گناهکار م</w:t>
      </w:r>
      <w:r w:rsidR="00446BB7">
        <w:rPr>
          <w:rStyle w:val="1-Char"/>
          <w:rFonts w:hint="cs"/>
          <w:rtl/>
        </w:rPr>
        <w:t>ی</w:t>
      </w:r>
      <w:r w:rsidRPr="007100A7">
        <w:rPr>
          <w:rStyle w:val="1-Char"/>
          <w:rFonts w:hint="cs"/>
          <w:rtl/>
        </w:rPr>
        <w:t>‌شود بدون ا</w:t>
      </w:r>
      <w:r w:rsidR="00446BB7">
        <w:rPr>
          <w:rStyle w:val="1-Char"/>
          <w:rFonts w:hint="cs"/>
          <w:rtl/>
        </w:rPr>
        <w:t>ی</w:t>
      </w:r>
      <w:r w:rsidRPr="007100A7">
        <w:rPr>
          <w:rStyle w:val="1-Char"/>
          <w:rFonts w:hint="cs"/>
          <w:rtl/>
        </w:rPr>
        <w:t>نکه ا</w:t>
      </w:r>
      <w:r w:rsidR="00446BB7">
        <w:rPr>
          <w:rStyle w:val="1-Char"/>
          <w:rFonts w:hint="cs"/>
          <w:rtl/>
        </w:rPr>
        <w:t>ی</w:t>
      </w:r>
      <w:r w:rsidRPr="007100A7">
        <w:rPr>
          <w:rStyle w:val="1-Char"/>
          <w:rFonts w:hint="cs"/>
          <w:rtl/>
        </w:rPr>
        <w:t>ن کار او را از دا</w:t>
      </w:r>
      <w:r w:rsidR="00446BB7">
        <w:rPr>
          <w:rStyle w:val="1-Char"/>
          <w:rFonts w:hint="cs"/>
          <w:rtl/>
        </w:rPr>
        <w:t>ی</w:t>
      </w:r>
      <w:r w:rsidRPr="007100A7">
        <w:rPr>
          <w:rStyle w:val="1-Char"/>
          <w:rFonts w:hint="cs"/>
          <w:rtl/>
        </w:rPr>
        <w:t>ره اسلام خارج کند و بر حاکم لازم است که به زور زکات را از او بگ</w:t>
      </w:r>
      <w:r w:rsidR="00446BB7">
        <w:rPr>
          <w:rStyle w:val="1-Char"/>
          <w:rFonts w:hint="cs"/>
          <w:rtl/>
        </w:rPr>
        <w:t>ی</w:t>
      </w:r>
      <w:r w:rsidRPr="007100A7">
        <w:rPr>
          <w:rStyle w:val="1-Char"/>
          <w:rFonts w:hint="cs"/>
          <w:rtl/>
        </w:rPr>
        <w:t xml:space="preserve">رد. </w:t>
      </w:r>
      <w:r w:rsidR="000839C8" w:rsidRPr="007100A7">
        <w:rPr>
          <w:rStyle w:val="1-Char"/>
          <w:rFonts w:hint="cs"/>
          <w:rtl/>
        </w:rPr>
        <w:t>که در ا</w:t>
      </w:r>
      <w:r w:rsidR="00446BB7">
        <w:rPr>
          <w:rStyle w:val="1-Char"/>
          <w:rFonts w:hint="cs"/>
          <w:rtl/>
        </w:rPr>
        <w:t>ی</w:t>
      </w:r>
      <w:r w:rsidR="000839C8" w:rsidRPr="007100A7">
        <w:rPr>
          <w:rStyle w:val="1-Char"/>
          <w:rFonts w:hint="cs"/>
          <w:rtl/>
        </w:rPr>
        <w:t>ن صورت نصف مال او را به عنوان مجازات</w:t>
      </w:r>
      <w:r w:rsidR="00AF17B9">
        <w:rPr>
          <w:rStyle w:val="1-Char"/>
          <w:rFonts w:hint="cs"/>
          <w:rtl/>
        </w:rPr>
        <w:t xml:space="preserve"> م</w:t>
      </w:r>
      <w:r w:rsidR="00446BB7">
        <w:rPr>
          <w:rStyle w:val="1-Char"/>
          <w:rFonts w:hint="cs"/>
          <w:rtl/>
        </w:rPr>
        <w:t>ی</w:t>
      </w:r>
      <w:r w:rsidR="00AF17B9">
        <w:rPr>
          <w:rStyle w:val="1-Char"/>
          <w:rFonts w:hint="cs"/>
          <w:rtl/>
        </w:rPr>
        <w:t>‌</w:t>
      </w:r>
      <w:r w:rsidR="000839C8" w:rsidRPr="007100A7">
        <w:rPr>
          <w:rStyle w:val="1-Char"/>
          <w:rFonts w:hint="cs"/>
          <w:rtl/>
        </w:rPr>
        <w:t>گ</w:t>
      </w:r>
      <w:r w:rsidR="00446BB7">
        <w:rPr>
          <w:rStyle w:val="1-Char"/>
          <w:rFonts w:hint="cs"/>
          <w:rtl/>
        </w:rPr>
        <w:t>ی</w:t>
      </w:r>
      <w:r w:rsidR="000839C8" w:rsidRPr="007100A7">
        <w:rPr>
          <w:rStyle w:val="1-Char"/>
          <w:rFonts w:hint="cs"/>
          <w:rtl/>
        </w:rPr>
        <w:t>رد؛ به دل</w:t>
      </w:r>
      <w:r w:rsidR="00446BB7">
        <w:rPr>
          <w:rStyle w:val="1-Char"/>
          <w:rFonts w:hint="cs"/>
          <w:rtl/>
        </w:rPr>
        <w:t>ی</w:t>
      </w:r>
      <w:r w:rsidR="000839C8" w:rsidRPr="007100A7">
        <w:rPr>
          <w:rStyle w:val="1-Char"/>
          <w:rFonts w:hint="cs"/>
          <w:rtl/>
        </w:rPr>
        <w:t>ل حد</w:t>
      </w:r>
      <w:r w:rsidR="00446BB7">
        <w:rPr>
          <w:rStyle w:val="1-Char"/>
          <w:rFonts w:hint="cs"/>
          <w:rtl/>
        </w:rPr>
        <w:t>ی</w:t>
      </w:r>
      <w:r w:rsidR="000839C8" w:rsidRPr="007100A7">
        <w:rPr>
          <w:rStyle w:val="1-Char"/>
          <w:rFonts w:hint="cs"/>
          <w:rtl/>
        </w:rPr>
        <w:t>ث بهز بن حک</w:t>
      </w:r>
      <w:r w:rsidR="00446BB7">
        <w:rPr>
          <w:rStyle w:val="1-Char"/>
          <w:rFonts w:hint="cs"/>
          <w:rtl/>
        </w:rPr>
        <w:t>ی</w:t>
      </w:r>
      <w:r w:rsidR="000839C8" w:rsidRPr="007100A7">
        <w:rPr>
          <w:rStyle w:val="1-Char"/>
          <w:rFonts w:hint="cs"/>
          <w:rtl/>
        </w:rPr>
        <w:t>م از پدرش از جدش که گفت از پ</w:t>
      </w:r>
      <w:r w:rsidR="00446BB7">
        <w:rPr>
          <w:rStyle w:val="1-Char"/>
          <w:rFonts w:hint="cs"/>
          <w:rtl/>
        </w:rPr>
        <w:t>ی</w:t>
      </w:r>
      <w:r w:rsidR="000839C8" w:rsidRPr="007100A7">
        <w:rPr>
          <w:rStyle w:val="1-Char"/>
          <w:rFonts w:hint="cs"/>
          <w:rtl/>
        </w:rPr>
        <w:t>امبر</w:t>
      </w:r>
      <w:r w:rsidR="00FE6406" w:rsidRPr="00FE6406">
        <w:rPr>
          <w:rStyle w:val="1-Char"/>
          <w:rFonts w:cs="CTraditional Arabic" w:hint="cs"/>
          <w:rtl/>
        </w:rPr>
        <w:t xml:space="preserve"> ج</w:t>
      </w:r>
      <w:r w:rsidR="000839C8" w:rsidRPr="007100A7">
        <w:rPr>
          <w:rStyle w:val="1-Char"/>
          <w:rFonts w:hint="cs"/>
          <w:rtl/>
        </w:rPr>
        <w:t xml:space="preserve"> شن</w:t>
      </w:r>
      <w:r w:rsidR="00446BB7">
        <w:rPr>
          <w:rStyle w:val="1-Char"/>
          <w:rFonts w:hint="cs"/>
          <w:rtl/>
        </w:rPr>
        <w:t>ی</w:t>
      </w:r>
      <w:r w:rsidR="000839C8" w:rsidRPr="007100A7">
        <w:rPr>
          <w:rStyle w:val="1-Char"/>
          <w:rFonts w:hint="cs"/>
          <w:rtl/>
        </w:rPr>
        <w:t>دم که م</w:t>
      </w:r>
      <w:r w:rsidR="00446BB7">
        <w:rPr>
          <w:rStyle w:val="1-Char"/>
          <w:rFonts w:hint="cs"/>
          <w:rtl/>
        </w:rPr>
        <w:t>ی</w:t>
      </w:r>
      <w:r w:rsidR="000839C8" w:rsidRPr="007100A7">
        <w:rPr>
          <w:rStyle w:val="1-Char"/>
          <w:rFonts w:hint="cs"/>
          <w:rtl/>
        </w:rPr>
        <w:t xml:space="preserve">‌فرمود: </w:t>
      </w:r>
      <w:r w:rsidR="005D6813" w:rsidRPr="00BE2421">
        <w:rPr>
          <w:rStyle w:val="5-Char"/>
          <w:rFonts w:hint="cs"/>
          <w:rtl/>
        </w:rPr>
        <w:t>«ف</w:t>
      </w:r>
      <w:r w:rsidR="00632B1A" w:rsidRPr="00BE2421">
        <w:rPr>
          <w:rStyle w:val="5-Char"/>
          <w:rFonts w:hint="cs"/>
          <w:rtl/>
        </w:rPr>
        <w:t>ِ</w:t>
      </w:r>
      <w:r w:rsidR="00C12E54" w:rsidRPr="00BE2421">
        <w:rPr>
          <w:rStyle w:val="5-Char"/>
          <w:rFonts w:hint="cs"/>
          <w:rtl/>
        </w:rPr>
        <w:t>ي</w:t>
      </w:r>
      <w:r w:rsidR="00632B1A" w:rsidRPr="00BE2421">
        <w:rPr>
          <w:rStyle w:val="5-Char"/>
          <w:rFonts w:hint="cs"/>
          <w:rtl/>
        </w:rPr>
        <w:t>ْ</w:t>
      </w:r>
      <w:r w:rsidR="005D6813" w:rsidRPr="00BE2421">
        <w:rPr>
          <w:rStyle w:val="5-Char"/>
          <w:rFonts w:hint="cs"/>
          <w:rtl/>
        </w:rPr>
        <w:t xml:space="preserve"> ک</w:t>
      </w:r>
      <w:r w:rsidR="00632B1A" w:rsidRPr="00BE2421">
        <w:rPr>
          <w:rStyle w:val="5-Char"/>
          <w:rFonts w:hint="cs"/>
          <w:rtl/>
        </w:rPr>
        <w:t>ُ</w:t>
      </w:r>
      <w:r w:rsidR="005D6813" w:rsidRPr="00BE2421">
        <w:rPr>
          <w:rStyle w:val="5-Char"/>
          <w:rFonts w:hint="cs"/>
          <w:rtl/>
        </w:rPr>
        <w:t>ل</w:t>
      </w:r>
      <w:r w:rsidR="00632B1A" w:rsidRPr="00BE2421">
        <w:rPr>
          <w:rStyle w:val="5-Char"/>
          <w:rFonts w:hint="cs"/>
          <w:rtl/>
        </w:rPr>
        <w:t>ِّ</w:t>
      </w:r>
      <w:r w:rsidR="005D6813" w:rsidRPr="00BE2421">
        <w:rPr>
          <w:rStyle w:val="5-Char"/>
          <w:rFonts w:hint="cs"/>
          <w:rtl/>
        </w:rPr>
        <w:t xml:space="preserve"> إ</w:t>
      </w:r>
      <w:r w:rsidR="00632B1A" w:rsidRPr="00BE2421">
        <w:rPr>
          <w:rStyle w:val="5-Char"/>
          <w:rFonts w:hint="cs"/>
          <w:rtl/>
        </w:rPr>
        <w:t>ِ</w:t>
      </w:r>
      <w:r w:rsidR="005D6813" w:rsidRPr="00BE2421">
        <w:rPr>
          <w:rStyle w:val="5-Char"/>
          <w:rFonts w:hint="cs"/>
          <w:rtl/>
        </w:rPr>
        <w:t>بل</w:t>
      </w:r>
      <w:r w:rsidR="00632B1A" w:rsidRPr="00BE2421">
        <w:rPr>
          <w:rStyle w:val="5-Char"/>
          <w:rFonts w:hint="cs"/>
          <w:rtl/>
        </w:rPr>
        <w:t>ٍ</w:t>
      </w:r>
      <w:r w:rsidR="005D6813" w:rsidRPr="00BE2421">
        <w:rPr>
          <w:rStyle w:val="5-Char"/>
          <w:rFonts w:hint="cs"/>
          <w:rtl/>
        </w:rPr>
        <w:t xml:space="preserve"> س</w:t>
      </w:r>
      <w:r w:rsidR="00632B1A" w:rsidRPr="00BE2421">
        <w:rPr>
          <w:rStyle w:val="5-Char"/>
          <w:rFonts w:hint="cs"/>
          <w:rtl/>
        </w:rPr>
        <w:t>ٰ</w:t>
      </w:r>
      <w:r w:rsidR="005D6813" w:rsidRPr="00BE2421">
        <w:rPr>
          <w:rStyle w:val="5-Char"/>
          <w:rFonts w:hint="cs"/>
          <w:rtl/>
        </w:rPr>
        <w:t>ائ</w:t>
      </w:r>
      <w:r w:rsidR="00632B1A" w:rsidRPr="00BE2421">
        <w:rPr>
          <w:rStyle w:val="5-Char"/>
          <w:rFonts w:hint="cs"/>
          <w:rtl/>
        </w:rPr>
        <w:t>ِ</w:t>
      </w:r>
      <w:r w:rsidR="005D6813" w:rsidRPr="00BE2421">
        <w:rPr>
          <w:rStyle w:val="5-Char"/>
          <w:rFonts w:hint="cs"/>
          <w:rtl/>
        </w:rPr>
        <w:t>م</w:t>
      </w:r>
      <w:r w:rsidR="00632B1A" w:rsidRPr="00BE2421">
        <w:rPr>
          <w:rStyle w:val="5-Char"/>
          <w:rFonts w:hint="cs"/>
          <w:rtl/>
        </w:rPr>
        <w:t>َ</w:t>
      </w:r>
      <w:r w:rsidR="005D6813" w:rsidRPr="00BE2421">
        <w:rPr>
          <w:rStyle w:val="5-Char"/>
          <w:rFonts w:hint="cs"/>
          <w:rtl/>
        </w:rPr>
        <w:t>ة، ف</w:t>
      </w:r>
      <w:r w:rsidR="00632B1A" w:rsidRPr="00BE2421">
        <w:rPr>
          <w:rStyle w:val="5-Char"/>
          <w:rFonts w:hint="cs"/>
          <w:rtl/>
        </w:rPr>
        <w:t>ِ</w:t>
      </w:r>
      <w:r w:rsidR="00C12E54" w:rsidRPr="00BE2421">
        <w:rPr>
          <w:rStyle w:val="5-Char"/>
          <w:rFonts w:hint="cs"/>
          <w:rtl/>
        </w:rPr>
        <w:t>ي</w:t>
      </w:r>
      <w:r w:rsidR="005D6813" w:rsidRPr="00BE2421">
        <w:rPr>
          <w:rStyle w:val="5-Char"/>
          <w:rFonts w:hint="cs"/>
          <w:rtl/>
        </w:rPr>
        <w:t xml:space="preserve"> ک</w:t>
      </w:r>
      <w:r w:rsidR="00632B1A" w:rsidRPr="00BE2421">
        <w:rPr>
          <w:rStyle w:val="5-Char"/>
          <w:rFonts w:hint="cs"/>
          <w:rtl/>
        </w:rPr>
        <w:t>ُ</w:t>
      </w:r>
      <w:r w:rsidR="005D6813" w:rsidRPr="00BE2421">
        <w:rPr>
          <w:rStyle w:val="5-Char"/>
          <w:rFonts w:hint="cs"/>
          <w:rtl/>
        </w:rPr>
        <w:t>ل</w:t>
      </w:r>
      <w:r w:rsidR="00632B1A" w:rsidRPr="00BE2421">
        <w:rPr>
          <w:rStyle w:val="5-Char"/>
          <w:rFonts w:hint="cs"/>
          <w:rtl/>
        </w:rPr>
        <w:t>ِّ</w:t>
      </w:r>
      <w:r w:rsidR="005D6813" w:rsidRPr="00BE2421">
        <w:rPr>
          <w:rStyle w:val="5-Char"/>
          <w:rFonts w:hint="cs"/>
          <w:rtl/>
        </w:rPr>
        <w:t xml:space="preserve"> أ</w:t>
      </w:r>
      <w:r w:rsidR="00632B1A" w:rsidRPr="00BE2421">
        <w:rPr>
          <w:rStyle w:val="5-Char"/>
          <w:rFonts w:hint="cs"/>
          <w:rtl/>
        </w:rPr>
        <w:t>َ</w:t>
      </w:r>
      <w:r w:rsidR="005D6813" w:rsidRPr="00BE2421">
        <w:rPr>
          <w:rStyle w:val="5-Char"/>
          <w:rFonts w:hint="cs"/>
          <w:rtl/>
        </w:rPr>
        <w:t>ر</w:t>
      </w:r>
      <w:r w:rsidR="00632B1A" w:rsidRPr="00BE2421">
        <w:rPr>
          <w:rStyle w:val="5-Char"/>
          <w:rFonts w:hint="cs"/>
          <w:rtl/>
        </w:rPr>
        <w:t>ْ</w:t>
      </w:r>
      <w:r w:rsidR="005D6813" w:rsidRPr="00BE2421">
        <w:rPr>
          <w:rStyle w:val="5-Char"/>
          <w:rFonts w:hint="cs"/>
          <w:rtl/>
        </w:rPr>
        <w:t>ب</w:t>
      </w:r>
      <w:r w:rsidR="00632B1A" w:rsidRPr="00BE2421">
        <w:rPr>
          <w:rStyle w:val="5-Char"/>
          <w:rFonts w:hint="cs"/>
          <w:rtl/>
        </w:rPr>
        <w:t>َ</w:t>
      </w:r>
      <w:r w:rsidR="005D6813" w:rsidRPr="00BE2421">
        <w:rPr>
          <w:rStyle w:val="5-Char"/>
          <w:rFonts w:hint="cs"/>
          <w:rtl/>
        </w:rPr>
        <w:t>ع</w:t>
      </w:r>
      <w:r w:rsidR="00632B1A" w:rsidRPr="00BE2421">
        <w:rPr>
          <w:rStyle w:val="5-Char"/>
          <w:rFonts w:hint="cs"/>
          <w:rtl/>
        </w:rPr>
        <w:t>ِ</w:t>
      </w:r>
      <w:r w:rsidR="00C12E54" w:rsidRPr="00BE2421">
        <w:rPr>
          <w:rStyle w:val="5-Char"/>
          <w:rFonts w:hint="cs"/>
          <w:rtl/>
        </w:rPr>
        <w:t>ي</w:t>
      </w:r>
      <w:r w:rsidR="005D6813" w:rsidRPr="00BE2421">
        <w:rPr>
          <w:rStyle w:val="5-Char"/>
          <w:rFonts w:hint="cs"/>
          <w:rtl/>
        </w:rPr>
        <w:t>ن</w:t>
      </w:r>
      <w:r w:rsidR="00632B1A" w:rsidRPr="00BE2421">
        <w:rPr>
          <w:rStyle w:val="5-Char"/>
          <w:rFonts w:hint="cs"/>
          <w:rtl/>
        </w:rPr>
        <w:t>َ</w:t>
      </w:r>
      <w:r w:rsidR="005D6813" w:rsidRPr="00BE2421">
        <w:rPr>
          <w:rStyle w:val="5-Char"/>
          <w:rFonts w:hint="cs"/>
          <w:rtl/>
        </w:rPr>
        <w:t xml:space="preserve"> ا</w:t>
      </w:r>
      <w:r w:rsidR="00632B1A" w:rsidRPr="00BE2421">
        <w:rPr>
          <w:rStyle w:val="5-Char"/>
          <w:rFonts w:hint="cs"/>
          <w:rtl/>
        </w:rPr>
        <w:t>ِ</w:t>
      </w:r>
      <w:r w:rsidR="005D6813" w:rsidRPr="00BE2421">
        <w:rPr>
          <w:rStyle w:val="5-Char"/>
          <w:rFonts w:hint="cs"/>
          <w:rtl/>
        </w:rPr>
        <w:t>بن</w:t>
      </w:r>
      <w:r w:rsidR="00632B1A" w:rsidRPr="00BE2421">
        <w:rPr>
          <w:rStyle w:val="5-Char"/>
          <w:rFonts w:hint="cs"/>
          <w:rtl/>
        </w:rPr>
        <w:t>َ</w:t>
      </w:r>
      <w:r w:rsidR="005D6813" w:rsidRPr="00BE2421">
        <w:rPr>
          <w:rStyle w:val="5-Char"/>
          <w:rFonts w:hint="cs"/>
          <w:rtl/>
        </w:rPr>
        <w:t>ة</w:t>
      </w:r>
      <w:r w:rsidR="00632B1A" w:rsidRPr="00BE2421">
        <w:rPr>
          <w:rStyle w:val="5-Char"/>
          <w:rFonts w:hint="cs"/>
          <w:rtl/>
        </w:rPr>
        <w:t>ُ</w:t>
      </w:r>
      <w:r w:rsidR="005D6813" w:rsidRPr="00BE2421">
        <w:rPr>
          <w:rStyle w:val="5-Char"/>
          <w:rFonts w:hint="cs"/>
          <w:rtl/>
        </w:rPr>
        <w:t xml:space="preserve"> ل</w:t>
      </w:r>
      <w:r w:rsidR="00632B1A" w:rsidRPr="00BE2421">
        <w:rPr>
          <w:rStyle w:val="5-Char"/>
          <w:rFonts w:hint="cs"/>
          <w:rtl/>
        </w:rPr>
        <w:t>َ</w:t>
      </w:r>
      <w:r w:rsidR="005D6813" w:rsidRPr="00BE2421">
        <w:rPr>
          <w:rStyle w:val="5-Char"/>
          <w:rFonts w:hint="cs"/>
          <w:rtl/>
        </w:rPr>
        <w:t>ب</w:t>
      </w:r>
      <w:r w:rsidR="00632B1A" w:rsidRPr="00BE2421">
        <w:rPr>
          <w:rStyle w:val="5-Char"/>
          <w:rFonts w:hint="cs"/>
          <w:rtl/>
        </w:rPr>
        <w:t>ُ</w:t>
      </w:r>
      <w:r w:rsidR="005D6813" w:rsidRPr="00BE2421">
        <w:rPr>
          <w:rStyle w:val="5-Char"/>
          <w:rFonts w:hint="cs"/>
          <w:rtl/>
        </w:rPr>
        <w:t>ون</w:t>
      </w:r>
      <w:r w:rsidR="00632B1A" w:rsidRPr="00BE2421">
        <w:rPr>
          <w:rStyle w:val="5-Char"/>
          <w:rFonts w:hint="cs"/>
          <w:rtl/>
        </w:rPr>
        <w:t>ٍ</w:t>
      </w:r>
      <w:r w:rsidR="005D6813" w:rsidRPr="00BE2421">
        <w:rPr>
          <w:rStyle w:val="5-Char"/>
          <w:rFonts w:hint="cs"/>
          <w:rtl/>
        </w:rPr>
        <w:t>، ل</w:t>
      </w:r>
      <w:r w:rsidR="00632B1A" w:rsidRPr="00BE2421">
        <w:rPr>
          <w:rStyle w:val="5-Char"/>
          <w:rFonts w:hint="cs"/>
          <w:rtl/>
        </w:rPr>
        <w:t>ٰ</w:t>
      </w:r>
      <w:r w:rsidR="005D6813" w:rsidRPr="00BE2421">
        <w:rPr>
          <w:rStyle w:val="5-Char"/>
          <w:rFonts w:hint="cs"/>
          <w:rtl/>
        </w:rPr>
        <w:t>ا</w:t>
      </w:r>
      <w:r w:rsidR="00C12E54" w:rsidRPr="00BE2421">
        <w:rPr>
          <w:rStyle w:val="5-Char"/>
          <w:rFonts w:hint="cs"/>
          <w:rtl/>
        </w:rPr>
        <w:t>ي</w:t>
      </w:r>
      <w:r w:rsidR="00632B1A" w:rsidRPr="00BE2421">
        <w:rPr>
          <w:rStyle w:val="5-Char"/>
          <w:rFonts w:hint="cs"/>
          <w:rtl/>
        </w:rPr>
        <w:t>ُ</w:t>
      </w:r>
      <w:r w:rsidR="005D6813" w:rsidRPr="00BE2421">
        <w:rPr>
          <w:rStyle w:val="5-Char"/>
          <w:rFonts w:hint="cs"/>
          <w:rtl/>
        </w:rPr>
        <w:t>ف</w:t>
      </w:r>
      <w:r w:rsidR="00632B1A" w:rsidRPr="00BE2421">
        <w:rPr>
          <w:rStyle w:val="5-Char"/>
          <w:rFonts w:hint="cs"/>
          <w:rtl/>
        </w:rPr>
        <w:t>َ</w:t>
      </w:r>
      <w:r w:rsidR="005D6813" w:rsidRPr="00BE2421">
        <w:rPr>
          <w:rStyle w:val="5-Char"/>
          <w:rFonts w:hint="cs"/>
          <w:rtl/>
        </w:rPr>
        <w:t>ر</w:t>
      </w:r>
      <w:r w:rsidR="00632B1A" w:rsidRPr="00BE2421">
        <w:rPr>
          <w:rStyle w:val="5-Char"/>
          <w:rFonts w:hint="cs"/>
          <w:rtl/>
        </w:rPr>
        <w:t>َّ</w:t>
      </w:r>
      <w:r w:rsidR="005D6813" w:rsidRPr="00BE2421">
        <w:rPr>
          <w:rStyle w:val="5-Char"/>
          <w:rFonts w:hint="cs"/>
          <w:rtl/>
        </w:rPr>
        <w:t>ق</w:t>
      </w:r>
      <w:r w:rsidR="00632B1A" w:rsidRPr="00BE2421">
        <w:rPr>
          <w:rStyle w:val="5-Char"/>
          <w:rFonts w:hint="cs"/>
          <w:rtl/>
        </w:rPr>
        <w:t>ُ</w:t>
      </w:r>
      <w:r w:rsidR="005D6813" w:rsidRPr="00BE2421">
        <w:rPr>
          <w:rStyle w:val="5-Char"/>
          <w:rFonts w:hint="cs"/>
          <w:rtl/>
        </w:rPr>
        <w:t xml:space="preserve"> إ</w:t>
      </w:r>
      <w:r w:rsidR="00632B1A" w:rsidRPr="00BE2421">
        <w:rPr>
          <w:rStyle w:val="5-Char"/>
          <w:rFonts w:hint="cs"/>
          <w:rtl/>
        </w:rPr>
        <w:t>ِ</w:t>
      </w:r>
      <w:r w:rsidR="005D6813" w:rsidRPr="00BE2421">
        <w:rPr>
          <w:rStyle w:val="5-Char"/>
          <w:rFonts w:hint="cs"/>
          <w:rtl/>
        </w:rPr>
        <w:t>ب</w:t>
      </w:r>
      <w:r w:rsidR="00632B1A" w:rsidRPr="00BE2421">
        <w:rPr>
          <w:rStyle w:val="5-Char"/>
          <w:rFonts w:hint="cs"/>
          <w:rtl/>
        </w:rPr>
        <w:t>ِ</w:t>
      </w:r>
      <w:r w:rsidR="005D6813" w:rsidRPr="00BE2421">
        <w:rPr>
          <w:rStyle w:val="5-Char"/>
          <w:rFonts w:hint="cs"/>
          <w:rtl/>
        </w:rPr>
        <w:t>ل</w:t>
      </w:r>
      <w:r w:rsidR="00632B1A" w:rsidRPr="00BE2421">
        <w:rPr>
          <w:rStyle w:val="5-Char"/>
          <w:rFonts w:hint="cs"/>
          <w:rtl/>
        </w:rPr>
        <w:t>ٌ</w:t>
      </w:r>
      <w:r w:rsidR="005D6813" w:rsidRPr="00BE2421">
        <w:rPr>
          <w:rStyle w:val="5-Char"/>
          <w:rFonts w:hint="cs"/>
          <w:rtl/>
        </w:rPr>
        <w:t xml:space="preserve"> ع</w:t>
      </w:r>
      <w:r w:rsidR="00632B1A" w:rsidRPr="00BE2421">
        <w:rPr>
          <w:rStyle w:val="5-Char"/>
          <w:rFonts w:hint="cs"/>
          <w:rtl/>
        </w:rPr>
        <w:t>َ</w:t>
      </w:r>
      <w:r w:rsidR="005D6813" w:rsidRPr="00BE2421">
        <w:rPr>
          <w:rStyle w:val="5-Char"/>
          <w:rFonts w:hint="cs"/>
          <w:rtl/>
        </w:rPr>
        <w:t>ن ح</w:t>
      </w:r>
      <w:r w:rsidR="00632B1A" w:rsidRPr="00BE2421">
        <w:rPr>
          <w:rStyle w:val="5-Char"/>
          <w:rFonts w:hint="cs"/>
          <w:rtl/>
        </w:rPr>
        <w:t>ِ</w:t>
      </w:r>
      <w:r w:rsidR="005D6813" w:rsidRPr="00BE2421">
        <w:rPr>
          <w:rStyle w:val="5-Char"/>
          <w:rFonts w:hint="cs"/>
          <w:rtl/>
        </w:rPr>
        <w:t>س</w:t>
      </w:r>
      <w:r w:rsidR="00632B1A" w:rsidRPr="00BE2421">
        <w:rPr>
          <w:rStyle w:val="5-Char"/>
          <w:rFonts w:hint="cs"/>
          <w:rtl/>
        </w:rPr>
        <w:t>ٰ</w:t>
      </w:r>
      <w:r w:rsidR="005D6813" w:rsidRPr="00BE2421">
        <w:rPr>
          <w:rStyle w:val="5-Char"/>
          <w:rFonts w:hint="cs"/>
          <w:rtl/>
        </w:rPr>
        <w:t>اب</w:t>
      </w:r>
      <w:r w:rsidR="00632B1A" w:rsidRPr="00BE2421">
        <w:rPr>
          <w:rStyle w:val="5-Char"/>
          <w:rFonts w:hint="cs"/>
          <w:rtl/>
        </w:rPr>
        <w:t>ِ</w:t>
      </w:r>
      <w:r w:rsidR="005D6813" w:rsidRPr="00BE2421">
        <w:rPr>
          <w:rStyle w:val="5-Char"/>
          <w:rFonts w:hint="cs"/>
          <w:rtl/>
        </w:rPr>
        <w:t>ه</w:t>
      </w:r>
      <w:r w:rsidR="00632B1A" w:rsidRPr="00BE2421">
        <w:rPr>
          <w:rStyle w:val="5-Char"/>
          <w:rFonts w:hint="cs"/>
          <w:rtl/>
        </w:rPr>
        <w:t>ٰ</w:t>
      </w:r>
      <w:r w:rsidR="005D6813" w:rsidRPr="00BE2421">
        <w:rPr>
          <w:rStyle w:val="5-Char"/>
          <w:rFonts w:hint="cs"/>
          <w:rtl/>
        </w:rPr>
        <w:t>ا، م</w:t>
      </w:r>
      <w:r w:rsidR="00632B1A" w:rsidRPr="00BE2421">
        <w:rPr>
          <w:rStyle w:val="5-Char"/>
          <w:rFonts w:hint="cs"/>
          <w:rtl/>
        </w:rPr>
        <w:t>َ</w:t>
      </w:r>
      <w:r w:rsidR="005D6813" w:rsidRPr="00BE2421">
        <w:rPr>
          <w:rStyle w:val="5-Char"/>
          <w:rFonts w:hint="cs"/>
          <w:rtl/>
        </w:rPr>
        <w:t>ن أعط</w:t>
      </w:r>
      <w:r w:rsidR="00632B1A" w:rsidRPr="00BE2421">
        <w:rPr>
          <w:rStyle w:val="5-Char"/>
          <w:rFonts w:hint="cs"/>
          <w:rtl/>
        </w:rPr>
        <w:t>ٰ</w:t>
      </w:r>
      <w:r w:rsidR="005D6813" w:rsidRPr="00BE2421">
        <w:rPr>
          <w:rStyle w:val="5-Char"/>
          <w:rFonts w:hint="cs"/>
          <w:rtl/>
        </w:rPr>
        <w:t>اه</w:t>
      </w:r>
      <w:r w:rsidR="00632B1A" w:rsidRPr="00BE2421">
        <w:rPr>
          <w:rStyle w:val="5-Char"/>
          <w:rFonts w:hint="cs"/>
          <w:rtl/>
        </w:rPr>
        <w:t>ٰ</w:t>
      </w:r>
      <w:r w:rsidR="005D6813" w:rsidRPr="00BE2421">
        <w:rPr>
          <w:rStyle w:val="5-Char"/>
          <w:rFonts w:hint="cs"/>
          <w:rtl/>
        </w:rPr>
        <w:t>ا م</w:t>
      </w:r>
      <w:r w:rsidR="00632B1A" w:rsidRPr="00BE2421">
        <w:rPr>
          <w:rStyle w:val="5-Char"/>
          <w:rFonts w:hint="cs"/>
          <w:rtl/>
        </w:rPr>
        <w:t>ُ</w:t>
      </w:r>
      <w:r w:rsidR="005D6813" w:rsidRPr="00BE2421">
        <w:rPr>
          <w:rStyle w:val="5-Char"/>
          <w:rFonts w:hint="cs"/>
          <w:rtl/>
        </w:rPr>
        <w:t>ؤت</w:t>
      </w:r>
      <w:r w:rsidR="00632B1A" w:rsidRPr="00BE2421">
        <w:rPr>
          <w:rStyle w:val="5-Char"/>
          <w:rFonts w:hint="cs"/>
          <w:rtl/>
        </w:rPr>
        <w:t>َ</w:t>
      </w:r>
      <w:r w:rsidR="005D6813" w:rsidRPr="00BE2421">
        <w:rPr>
          <w:rStyle w:val="5-Char"/>
          <w:rFonts w:hint="cs"/>
          <w:rtl/>
        </w:rPr>
        <w:t>ج</w:t>
      </w:r>
      <w:r w:rsidR="00632B1A" w:rsidRPr="00BE2421">
        <w:rPr>
          <w:rStyle w:val="5-Char"/>
          <w:rFonts w:hint="cs"/>
          <w:rtl/>
        </w:rPr>
        <w:t>ِ</w:t>
      </w:r>
      <w:r w:rsidR="005D6813" w:rsidRPr="00BE2421">
        <w:rPr>
          <w:rStyle w:val="5-Char"/>
          <w:rFonts w:hint="cs"/>
          <w:rtl/>
        </w:rPr>
        <w:t>را</w:t>
      </w:r>
      <w:r w:rsidR="00632B1A" w:rsidRPr="00BE2421">
        <w:rPr>
          <w:rStyle w:val="5-Char"/>
          <w:rFonts w:hint="cs"/>
          <w:rtl/>
        </w:rPr>
        <w:t>ً</w:t>
      </w:r>
      <w:r w:rsidR="005D6813" w:rsidRPr="00BE2421">
        <w:rPr>
          <w:rStyle w:val="5-Char"/>
          <w:rFonts w:hint="cs"/>
          <w:rtl/>
        </w:rPr>
        <w:t xml:space="preserve"> ف</w:t>
      </w:r>
      <w:r w:rsidR="00632B1A" w:rsidRPr="00BE2421">
        <w:rPr>
          <w:rStyle w:val="5-Char"/>
          <w:rFonts w:hint="cs"/>
          <w:rtl/>
        </w:rPr>
        <w:t>َ</w:t>
      </w:r>
      <w:r w:rsidR="005D6813" w:rsidRPr="00BE2421">
        <w:rPr>
          <w:rStyle w:val="5-Char"/>
          <w:rFonts w:hint="cs"/>
          <w:rtl/>
        </w:rPr>
        <w:t>ل</w:t>
      </w:r>
      <w:r w:rsidR="00632B1A" w:rsidRPr="00BE2421">
        <w:rPr>
          <w:rStyle w:val="5-Char"/>
          <w:rFonts w:hint="cs"/>
          <w:rtl/>
        </w:rPr>
        <w:t>َ</w:t>
      </w:r>
      <w:r w:rsidR="005D6813" w:rsidRPr="00BE2421">
        <w:rPr>
          <w:rStyle w:val="5-Char"/>
          <w:rFonts w:hint="cs"/>
          <w:rtl/>
        </w:rPr>
        <w:t>ه</w:t>
      </w:r>
      <w:r w:rsidR="00632B1A" w:rsidRPr="00BE2421">
        <w:rPr>
          <w:rStyle w:val="5-Char"/>
          <w:rFonts w:hint="cs"/>
          <w:rtl/>
        </w:rPr>
        <w:t>ُ</w:t>
      </w:r>
      <w:r w:rsidR="005D6813" w:rsidRPr="00BE2421">
        <w:rPr>
          <w:rStyle w:val="5-Char"/>
          <w:rFonts w:hint="cs"/>
          <w:rtl/>
        </w:rPr>
        <w:t xml:space="preserve"> أجر</w:t>
      </w:r>
      <w:r w:rsidR="00632B1A" w:rsidRPr="00BE2421">
        <w:rPr>
          <w:rStyle w:val="5-Char"/>
          <w:rFonts w:hint="cs"/>
          <w:rtl/>
        </w:rPr>
        <w:t>ُ</w:t>
      </w:r>
      <w:r w:rsidR="005D6813" w:rsidRPr="00BE2421">
        <w:rPr>
          <w:rStyle w:val="5-Char"/>
          <w:rFonts w:hint="cs"/>
          <w:rtl/>
        </w:rPr>
        <w:t>ه</w:t>
      </w:r>
      <w:r w:rsidR="00632B1A" w:rsidRPr="00BE2421">
        <w:rPr>
          <w:rStyle w:val="5-Char"/>
          <w:rFonts w:hint="cs"/>
          <w:rtl/>
        </w:rPr>
        <w:t>ٰ</w:t>
      </w:r>
      <w:r w:rsidR="005D6813" w:rsidRPr="00BE2421">
        <w:rPr>
          <w:rStyle w:val="5-Char"/>
          <w:rFonts w:hint="cs"/>
          <w:rtl/>
        </w:rPr>
        <w:t>ا، و</w:t>
      </w:r>
      <w:r w:rsidR="00632B1A" w:rsidRPr="00BE2421">
        <w:rPr>
          <w:rStyle w:val="5-Char"/>
          <w:rFonts w:hint="cs"/>
          <w:rtl/>
        </w:rPr>
        <w:t>َ</w:t>
      </w:r>
      <w:r w:rsidR="005D6813" w:rsidRPr="00BE2421">
        <w:rPr>
          <w:rStyle w:val="5-Char"/>
          <w:rFonts w:hint="cs"/>
          <w:rtl/>
        </w:rPr>
        <w:t xml:space="preserve"> م</w:t>
      </w:r>
      <w:r w:rsidR="00632B1A" w:rsidRPr="00BE2421">
        <w:rPr>
          <w:rStyle w:val="5-Char"/>
          <w:rFonts w:hint="cs"/>
          <w:rtl/>
        </w:rPr>
        <w:t>َ</w:t>
      </w:r>
      <w:r w:rsidR="005D6813" w:rsidRPr="00BE2421">
        <w:rPr>
          <w:rStyle w:val="5-Char"/>
          <w:rFonts w:hint="cs"/>
          <w:rtl/>
        </w:rPr>
        <w:t>ن م</w:t>
      </w:r>
      <w:r w:rsidR="00632B1A" w:rsidRPr="00BE2421">
        <w:rPr>
          <w:rStyle w:val="5-Char"/>
          <w:rFonts w:hint="cs"/>
          <w:rtl/>
        </w:rPr>
        <w:t>َ</w:t>
      </w:r>
      <w:r w:rsidR="005D6813" w:rsidRPr="00BE2421">
        <w:rPr>
          <w:rStyle w:val="5-Char"/>
          <w:rFonts w:hint="cs"/>
          <w:rtl/>
        </w:rPr>
        <w:t>ن</w:t>
      </w:r>
      <w:r w:rsidR="00632B1A" w:rsidRPr="00BE2421">
        <w:rPr>
          <w:rStyle w:val="5-Char"/>
          <w:rFonts w:hint="cs"/>
          <w:rtl/>
        </w:rPr>
        <w:t>َ</w:t>
      </w:r>
      <w:r w:rsidR="005D6813" w:rsidRPr="00BE2421">
        <w:rPr>
          <w:rStyle w:val="5-Char"/>
          <w:rFonts w:hint="cs"/>
          <w:rtl/>
        </w:rPr>
        <w:t>ع</w:t>
      </w:r>
      <w:r w:rsidR="00632B1A" w:rsidRPr="00BE2421">
        <w:rPr>
          <w:rStyle w:val="5-Char"/>
          <w:rFonts w:hint="cs"/>
          <w:rtl/>
        </w:rPr>
        <w:t>َ</w:t>
      </w:r>
      <w:r w:rsidR="005D6813" w:rsidRPr="00BE2421">
        <w:rPr>
          <w:rStyle w:val="5-Char"/>
          <w:rFonts w:hint="cs"/>
          <w:rtl/>
        </w:rPr>
        <w:t>ه</w:t>
      </w:r>
      <w:r w:rsidR="00632B1A" w:rsidRPr="00BE2421">
        <w:rPr>
          <w:rStyle w:val="5-Char"/>
          <w:rFonts w:hint="cs"/>
          <w:rtl/>
        </w:rPr>
        <w:t>ٰ</w:t>
      </w:r>
      <w:r w:rsidR="005D6813" w:rsidRPr="00BE2421">
        <w:rPr>
          <w:rStyle w:val="5-Char"/>
          <w:rFonts w:hint="cs"/>
          <w:rtl/>
        </w:rPr>
        <w:t>ا ف</w:t>
      </w:r>
      <w:r w:rsidR="00632B1A" w:rsidRPr="00BE2421">
        <w:rPr>
          <w:rStyle w:val="5-Char"/>
          <w:rFonts w:hint="cs"/>
          <w:rtl/>
        </w:rPr>
        <w:t>َ</w:t>
      </w:r>
      <w:r w:rsidR="005D6813" w:rsidRPr="00BE2421">
        <w:rPr>
          <w:rStyle w:val="5-Char"/>
          <w:rFonts w:hint="cs"/>
          <w:rtl/>
        </w:rPr>
        <w:t>إ</w:t>
      </w:r>
      <w:r w:rsidR="00632B1A" w:rsidRPr="00BE2421">
        <w:rPr>
          <w:rStyle w:val="5-Char"/>
          <w:rFonts w:hint="cs"/>
          <w:rtl/>
        </w:rPr>
        <w:t>ِ</w:t>
      </w:r>
      <w:r w:rsidR="005D6813" w:rsidRPr="00BE2421">
        <w:rPr>
          <w:rStyle w:val="5-Char"/>
          <w:rFonts w:hint="cs"/>
          <w:rtl/>
        </w:rPr>
        <w:t>ن</w:t>
      </w:r>
      <w:r w:rsidR="00632B1A" w:rsidRPr="00BE2421">
        <w:rPr>
          <w:rStyle w:val="5-Char"/>
          <w:rFonts w:hint="cs"/>
          <w:rtl/>
        </w:rPr>
        <w:t>ّٰ</w:t>
      </w:r>
      <w:r w:rsidR="005D6813" w:rsidRPr="00BE2421">
        <w:rPr>
          <w:rStyle w:val="5-Char"/>
          <w:rFonts w:hint="cs"/>
          <w:rtl/>
        </w:rPr>
        <w:t>ا آخ</w:t>
      </w:r>
      <w:r w:rsidR="00632B1A" w:rsidRPr="00BE2421">
        <w:rPr>
          <w:rStyle w:val="5-Char"/>
          <w:rFonts w:hint="cs"/>
          <w:rtl/>
        </w:rPr>
        <w:t>ِ</w:t>
      </w:r>
      <w:r w:rsidR="005D6813" w:rsidRPr="00BE2421">
        <w:rPr>
          <w:rStyle w:val="5-Char"/>
          <w:rFonts w:hint="cs"/>
          <w:rtl/>
        </w:rPr>
        <w:t>ذ</w:t>
      </w:r>
      <w:r w:rsidR="00632B1A" w:rsidRPr="00BE2421">
        <w:rPr>
          <w:rStyle w:val="5-Char"/>
          <w:rFonts w:hint="cs"/>
          <w:rtl/>
        </w:rPr>
        <w:t>ُ</w:t>
      </w:r>
      <w:r w:rsidR="005D6813" w:rsidRPr="00BE2421">
        <w:rPr>
          <w:rStyle w:val="5-Char"/>
          <w:rFonts w:hint="cs"/>
          <w:rtl/>
        </w:rPr>
        <w:t>وه</w:t>
      </w:r>
      <w:r w:rsidR="00632B1A" w:rsidRPr="00BE2421">
        <w:rPr>
          <w:rStyle w:val="5-Char"/>
          <w:rFonts w:hint="cs"/>
          <w:rtl/>
        </w:rPr>
        <w:t>ٰ</w:t>
      </w:r>
      <w:r w:rsidR="005D6813" w:rsidRPr="00BE2421">
        <w:rPr>
          <w:rStyle w:val="5-Char"/>
          <w:rFonts w:hint="cs"/>
          <w:rtl/>
        </w:rPr>
        <w:t>ا و</w:t>
      </w:r>
      <w:r w:rsidR="00632B1A" w:rsidRPr="00BE2421">
        <w:rPr>
          <w:rStyle w:val="5-Char"/>
          <w:rFonts w:hint="cs"/>
          <w:rtl/>
        </w:rPr>
        <w:t>َ</w:t>
      </w:r>
      <w:r w:rsidR="005D6813" w:rsidRPr="00BE2421">
        <w:rPr>
          <w:rStyle w:val="5-Char"/>
          <w:rFonts w:hint="cs"/>
          <w:rtl/>
        </w:rPr>
        <w:t xml:space="preserve"> ش</w:t>
      </w:r>
      <w:r w:rsidR="00632B1A" w:rsidRPr="00BE2421">
        <w:rPr>
          <w:rStyle w:val="5-Char"/>
          <w:rFonts w:hint="cs"/>
          <w:rtl/>
        </w:rPr>
        <w:t>َ</w:t>
      </w:r>
      <w:r w:rsidR="005D6813" w:rsidRPr="00BE2421">
        <w:rPr>
          <w:rStyle w:val="5-Char"/>
          <w:rFonts w:hint="cs"/>
          <w:rtl/>
        </w:rPr>
        <w:t>ط</w:t>
      </w:r>
      <w:r w:rsidR="00632B1A" w:rsidRPr="00BE2421">
        <w:rPr>
          <w:rStyle w:val="5-Char"/>
          <w:rFonts w:hint="cs"/>
          <w:rtl/>
        </w:rPr>
        <w:t>َ</w:t>
      </w:r>
      <w:r w:rsidR="005D6813" w:rsidRPr="00BE2421">
        <w:rPr>
          <w:rStyle w:val="5-Char"/>
          <w:rFonts w:hint="cs"/>
          <w:rtl/>
        </w:rPr>
        <w:t>ر</w:t>
      </w:r>
      <w:r w:rsidR="00632B1A" w:rsidRPr="00BE2421">
        <w:rPr>
          <w:rStyle w:val="5-Char"/>
          <w:rFonts w:hint="cs"/>
          <w:rtl/>
        </w:rPr>
        <w:t>َ</w:t>
      </w:r>
      <w:r w:rsidR="005D6813" w:rsidRPr="00BE2421">
        <w:rPr>
          <w:rStyle w:val="5-Char"/>
          <w:rFonts w:hint="cs"/>
          <w:rtl/>
        </w:rPr>
        <w:t xml:space="preserve"> م</w:t>
      </w:r>
      <w:r w:rsidR="00632B1A" w:rsidRPr="00BE2421">
        <w:rPr>
          <w:rStyle w:val="5-Char"/>
          <w:rFonts w:hint="cs"/>
          <w:rtl/>
        </w:rPr>
        <w:t>ٰ</w:t>
      </w:r>
      <w:r w:rsidR="005D6813" w:rsidRPr="00BE2421">
        <w:rPr>
          <w:rStyle w:val="5-Char"/>
          <w:rFonts w:hint="cs"/>
          <w:rtl/>
        </w:rPr>
        <w:t>ال</w:t>
      </w:r>
      <w:r w:rsidR="00632B1A" w:rsidRPr="00BE2421">
        <w:rPr>
          <w:rStyle w:val="5-Char"/>
          <w:rFonts w:hint="cs"/>
          <w:rtl/>
        </w:rPr>
        <w:t>ِ</w:t>
      </w:r>
      <w:r w:rsidR="005D6813" w:rsidRPr="00BE2421">
        <w:rPr>
          <w:rStyle w:val="5-Char"/>
          <w:rFonts w:hint="cs"/>
          <w:rtl/>
        </w:rPr>
        <w:t>ه</w:t>
      </w:r>
      <w:r w:rsidR="00632B1A" w:rsidRPr="00BE2421">
        <w:rPr>
          <w:rStyle w:val="5-Char"/>
          <w:rFonts w:hint="cs"/>
          <w:rtl/>
        </w:rPr>
        <w:t>ِ</w:t>
      </w:r>
      <w:r w:rsidR="005D6813" w:rsidRPr="00BE2421">
        <w:rPr>
          <w:rStyle w:val="5-Char"/>
          <w:rFonts w:hint="cs"/>
          <w:rtl/>
        </w:rPr>
        <w:t xml:space="preserve"> ع</w:t>
      </w:r>
      <w:r w:rsidR="00632B1A" w:rsidRPr="00BE2421">
        <w:rPr>
          <w:rStyle w:val="5-Char"/>
          <w:rFonts w:hint="cs"/>
          <w:rtl/>
        </w:rPr>
        <w:t>َ</w:t>
      </w:r>
      <w:r w:rsidR="005D6813" w:rsidRPr="00BE2421">
        <w:rPr>
          <w:rStyle w:val="5-Char"/>
          <w:rFonts w:hint="cs"/>
          <w:rtl/>
        </w:rPr>
        <w:t>زم</w:t>
      </w:r>
      <w:r w:rsidR="00632B1A" w:rsidRPr="00BE2421">
        <w:rPr>
          <w:rStyle w:val="5-Char"/>
          <w:rFonts w:hint="cs"/>
          <w:rtl/>
        </w:rPr>
        <w:t>َ</w:t>
      </w:r>
      <w:r w:rsidR="005D6813" w:rsidRPr="00BE2421">
        <w:rPr>
          <w:rStyle w:val="5-Char"/>
          <w:rFonts w:hint="cs"/>
          <w:rtl/>
        </w:rPr>
        <w:t>ة</w:t>
      </w:r>
      <w:r w:rsidR="00632B1A" w:rsidRPr="00BE2421">
        <w:rPr>
          <w:rStyle w:val="5-Char"/>
          <w:rFonts w:hint="cs"/>
          <w:rtl/>
        </w:rPr>
        <w:t>ً</w:t>
      </w:r>
      <w:r w:rsidR="005D6813" w:rsidRPr="00BE2421">
        <w:rPr>
          <w:rStyle w:val="5-Char"/>
          <w:rFonts w:hint="cs"/>
          <w:rtl/>
        </w:rPr>
        <w:t xml:space="preserve"> م</w:t>
      </w:r>
      <w:r w:rsidR="00632B1A" w:rsidRPr="00BE2421">
        <w:rPr>
          <w:rStyle w:val="5-Char"/>
          <w:rFonts w:hint="cs"/>
          <w:rtl/>
        </w:rPr>
        <w:t>ِ</w:t>
      </w:r>
      <w:r w:rsidR="005D6813" w:rsidRPr="00BE2421">
        <w:rPr>
          <w:rStyle w:val="5-Char"/>
          <w:rFonts w:hint="cs"/>
          <w:rtl/>
        </w:rPr>
        <w:t>ن ع</w:t>
      </w:r>
      <w:r w:rsidR="00632B1A" w:rsidRPr="00BE2421">
        <w:rPr>
          <w:rStyle w:val="5-Char"/>
          <w:rFonts w:hint="cs"/>
          <w:rtl/>
        </w:rPr>
        <w:t>َ</w:t>
      </w:r>
      <w:r w:rsidR="005D6813" w:rsidRPr="00BE2421">
        <w:rPr>
          <w:rStyle w:val="5-Char"/>
          <w:rFonts w:hint="cs"/>
          <w:rtl/>
        </w:rPr>
        <w:t>ز</w:t>
      </w:r>
      <w:r w:rsidR="00632B1A" w:rsidRPr="00BE2421">
        <w:rPr>
          <w:rStyle w:val="5-Char"/>
          <w:rFonts w:hint="cs"/>
          <w:rtl/>
        </w:rPr>
        <w:t>َ</w:t>
      </w:r>
      <w:r w:rsidR="005D6813" w:rsidRPr="00BE2421">
        <w:rPr>
          <w:rStyle w:val="5-Char"/>
          <w:rFonts w:hint="cs"/>
          <w:rtl/>
        </w:rPr>
        <w:t>م</w:t>
      </w:r>
      <w:r w:rsidR="00632B1A" w:rsidRPr="00BE2421">
        <w:rPr>
          <w:rStyle w:val="5-Char"/>
          <w:rFonts w:hint="cs"/>
          <w:rtl/>
        </w:rPr>
        <w:t>ٰ</w:t>
      </w:r>
      <w:r w:rsidR="005D6813" w:rsidRPr="00BE2421">
        <w:rPr>
          <w:rStyle w:val="5-Char"/>
          <w:rFonts w:hint="cs"/>
          <w:rtl/>
        </w:rPr>
        <w:t>ات</w:t>
      </w:r>
      <w:r w:rsidR="00632B1A" w:rsidRPr="00BE2421">
        <w:rPr>
          <w:rStyle w:val="5-Char"/>
          <w:rFonts w:hint="cs"/>
          <w:rtl/>
        </w:rPr>
        <w:t>ِ</w:t>
      </w:r>
      <w:r w:rsidR="005D6813" w:rsidRPr="00BE2421">
        <w:rPr>
          <w:rStyle w:val="5-Char"/>
          <w:rFonts w:hint="cs"/>
          <w:rtl/>
        </w:rPr>
        <w:t xml:space="preserve"> ر</w:t>
      </w:r>
      <w:r w:rsidR="00632B1A" w:rsidRPr="00BE2421">
        <w:rPr>
          <w:rStyle w:val="5-Char"/>
          <w:rFonts w:hint="cs"/>
          <w:rtl/>
        </w:rPr>
        <w:t>َ</w:t>
      </w:r>
      <w:r w:rsidR="005D6813" w:rsidRPr="00BE2421">
        <w:rPr>
          <w:rStyle w:val="5-Char"/>
          <w:rFonts w:hint="cs"/>
          <w:rtl/>
        </w:rPr>
        <w:t>ب</w:t>
      </w:r>
      <w:r w:rsidR="00632B1A" w:rsidRPr="00BE2421">
        <w:rPr>
          <w:rStyle w:val="5-Char"/>
          <w:rFonts w:hint="cs"/>
          <w:rtl/>
        </w:rPr>
        <w:t>ِّ</w:t>
      </w:r>
      <w:r w:rsidR="005D6813" w:rsidRPr="00BE2421">
        <w:rPr>
          <w:rStyle w:val="5-Char"/>
          <w:rFonts w:hint="cs"/>
          <w:rtl/>
        </w:rPr>
        <w:t>ن</w:t>
      </w:r>
      <w:r w:rsidR="00632B1A" w:rsidRPr="00BE2421">
        <w:rPr>
          <w:rStyle w:val="5-Char"/>
          <w:rFonts w:hint="cs"/>
          <w:rtl/>
        </w:rPr>
        <w:t>ٰ</w:t>
      </w:r>
      <w:r w:rsidR="005D6813" w:rsidRPr="00BE2421">
        <w:rPr>
          <w:rStyle w:val="5-Char"/>
          <w:rFonts w:hint="cs"/>
          <w:rtl/>
        </w:rPr>
        <w:t>ا ت</w:t>
      </w:r>
      <w:r w:rsidR="00632B1A" w:rsidRPr="00BE2421">
        <w:rPr>
          <w:rStyle w:val="5-Char"/>
          <w:rFonts w:hint="cs"/>
          <w:rtl/>
        </w:rPr>
        <w:t>َ</w:t>
      </w:r>
      <w:r w:rsidR="005D6813" w:rsidRPr="00BE2421">
        <w:rPr>
          <w:rStyle w:val="5-Char"/>
          <w:rFonts w:hint="cs"/>
          <w:rtl/>
        </w:rPr>
        <w:t>ب</w:t>
      </w:r>
      <w:r w:rsidR="00632B1A" w:rsidRPr="00BE2421">
        <w:rPr>
          <w:rStyle w:val="5-Char"/>
          <w:rFonts w:hint="cs"/>
          <w:rtl/>
        </w:rPr>
        <w:t>ٰ</w:t>
      </w:r>
      <w:r w:rsidR="005D6813" w:rsidRPr="00BE2421">
        <w:rPr>
          <w:rStyle w:val="5-Char"/>
          <w:rFonts w:hint="cs"/>
          <w:rtl/>
        </w:rPr>
        <w:t>ار</w:t>
      </w:r>
      <w:r w:rsidR="00632B1A" w:rsidRPr="00BE2421">
        <w:rPr>
          <w:rStyle w:val="5-Char"/>
          <w:rFonts w:hint="cs"/>
          <w:rtl/>
        </w:rPr>
        <w:t>َ</w:t>
      </w:r>
      <w:r w:rsidR="00544D97">
        <w:rPr>
          <w:rStyle w:val="5-Char"/>
          <w:rFonts w:hint="cs"/>
          <w:rtl/>
        </w:rPr>
        <w:t xml:space="preserve">كَ </w:t>
      </w:r>
      <w:r w:rsidR="005D6813" w:rsidRPr="00BE2421">
        <w:rPr>
          <w:rStyle w:val="5-Char"/>
          <w:rFonts w:hint="cs"/>
          <w:rtl/>
        </w:rPr>
        <w:t>و</w:t>
      </w:r>
      <w:r w:rsidR="00632B1A" w:rsidRPr="00BE2421">
        <w:rPr>
          <w:rStyle w:val="5-Char"/>
          <w:rFonts w:hint="cs"/>
          <w:rtl/>
        </w:rPr>
        <w:t>َ</w:t>
      </w:r>
      <w:r w:rsidR="005D6813" w:rsidRPr="00BE2421">
        <w:rPr>
          <w:rStyle w:val="5-Char"/>
          <w:rFonts w:hint="cs"/>
          <w:rtl/>
        </w:rPr>
        <w:t xml:space="preserve"> ت</w:t>
      </w:r>
      <w:r w:rsidR="00632B1A" w:rsidRPr="00BE2421">
        <w:rPr>
          <w:rStyle w:val="5-Char"/>
          <w:rFonts w:hint="cs"/>
          <w:rtl/>
        </w:rPr>
        <w:t>َ</w:t>
      </w:r>
      <w:r w:rsidR="005D6813" w:rsidRPr="00BE2421">
        <w:rPr>
          <w:rStyle w:val="5-Char"/>
          <w:rFonts w:hint="cs"/>
          <w:rtl/>
        </w:rPr>
        <w:t>ع</w:t>
      </w:r>
      <w:r w:rsidR="00632B1A" w:rsidRPr="00BE2421">
        <w:rPr>
          <w:rStyle w:val="5-Char"/>
          <w:rFonts w:hint="cs"/>
          <w:rtl/>
        </w:rPr>
        <w:t>ٰ</w:t>
      </w:r>
      <w:r w:rsidR="005D6813" w:rsidRPr="00BE2421">
        <w:rPr>
          <w:rStyle w:val="5-Char"/>
          <w:rFonts w:hint="cs"/>
          <w:rtl/>
        </w:rPr>
        <w:t>ال</w:t>
      </w:r>
      <w:r w:rsidR="00C12E54" w:rsidRPr="00BE2421">
        <w:rPr>
          <w:rStyle w:val="5-Char"/>
          <w:rFonts w:hint="cs"/>
          <w:rtl/>
        </w:rPr>
        <w:t>ي</w:t>
      </w:r>
      <w:r w:rsidR="00632B1A" w:rsidRPr="00BE2421">
        <w:rPr>
          <w:rStyle w:val="5-Char"/>
          <w:rFonts w:hint="cs"/>
          <w:rtl/>
        </w:rPr>
        <w:t>ٰ</w:t>
      </w:r>
      <w:r w:rsidR="005D6813" w:rsidRPr="00BE2421">
        <w:rPr>
          <w:rStyle w:val="5-Char"/>
          <w:rFonts w:hint="cs"/>
          <w:rtl/>
        </w:rPr>
        <w:t xml:space="preserve"> ل</w:t>
      </w:r>
      <w:r w:rsidR="00632B1A" w:rsidRPr="00BE2421">
        <w:rPr>
          <w:rStyle w:val="5-Char"/>
          <w:rFonts w:hint="cs"/>
          <w:rtl/>
        </w:rPr>
        <w:t>ٰ</w:t>
      </w:r>
      <w:r w:rsidR="005D6813" w:rsidRPr="00BE2421">
        <w:rPr>
          <w:rStyle w:val="5-Char"/>
          <w:rFonts w:hint="cs"/>
          <w:rtl/>
        </w:rPr>
        <w:t>ا</w:t>
      </w:r>
      <w:r w:rsidR="00C12E54" w:rsidRPr="00BE2421">
        <w:rPr>
          <w:rStyle w:val="5-Char"/>
          <w:rFonts w:hint="cs"/>
          <w:rtl/>
        </w:rPr>
        <w:t>ي</w:t>
      </w:r>
      <w:r w:rsidR="00632B1A" w:rsidRPr="00BE2421">
        <w:rPr>
          <w:rStyle w:val="5-Char"/>
          <w:rFonts w:hint="cs"/>
          <w:rtl/>
        </w:rPr>
        <w:t>َ</w:t>
      </w:r>
      <w:r w:rsidR="005D6813" w:rsidRPr="00BE2421">
        <w:rPr>
          <w:rStyle w:val="5-Char"/>
          <w:rFonts w:hint="cs"/>
          <w:rtl/>
        </w:rPr>
        <w:t>ح</w:t>
      </w:r>
      <w:r w:rsidR="00632B1A" w:rsidRPr="00BE2421">
        <w:rPr>
          <w:rStyle w:val="5-Char"/>
          <w:rFonts w:hint="cs"/>
          <w:rtl/>
        </w:rPr>
        <w:t>ِ</w:t>
      </w:r>
      <w:r w:rsidR="005D6813" w:rsidRPr="00BE2421">
        <w:rPr>
          <w:rStyle w:val="5-Char"/>
          <w:rFonts w:hint="cs"/>
          <w:rtl/>
        </w:rPr>
        <w:t>ل</w:t>
      </w:r>
      <w:r w:rsidR="00632B1A" w:rsidRPr="00BE2421">
        <w:rPr>
          <w:rStyle w:val="5-Char"/>
          <w:rFonts w:hint="cs"/>
          <w:rtl/>
        </w:rPr>
        <w:t>ُّ</w:t>
      </w:r>
      <w:r w:rsidR="005D6813" w:rsidRPr="00BE2421">
        <w:rPr>
          <w:rStyle w:val="5-Char"/>
          <w:rFonts w:hint="cs"/>
          <w:rtl/>
        </w:rPr>
        <w:t xml:space="preserve"> ل</w:t>
      </w:r>
      <w:r w:rsidR="00632B1A" w:rsidRPr="00BE2421">
        <w:rPr>
          <w:rStyle w:val="5-Char"/>
          <w:rFonts w:hint="cs"/>
          <w:rtl/>
        </w:rPr>
        <w:t>ِ</w:t>
      </w:r>
      <w:r w:rsidR="005D6813" w:rsidRPr="00BE2421">
        <w:rPr>
          <w:rStyle w:val="5-Char"/>
          <w:rFonts w:hint="cs"/>
          <w:rtl/>
        </w:rPr>
        <w:t>آل م</w:t>
      </w:r>
      <w:r w:rsidR="00632B1A" w:rsidRPr="00BE2421">
        <w:rPr>
          <w:rStyle w:val="5-Char"/>
          <w:rFonts w:hint="cs"/>
          <w:rtl/>
        </w:rPr>
        <w:t>ُ</w:t>
      </w:r>
      <w:r w:rsidR="005D6813" w:rsidRPr="00BE2421">
        <w:rPr>
          <w:rStyle w:val="5-Char"/>
          <w:rFonts w:hint="cs"/>
          <w:rtl/>
        </w:rPr>
        <w:t>ح</w:t>
      </w:r>
      <w:r w:rsidR="00632B1A" w:rsidRPr="00BE2421">
        <w:rPr>
          <w:rStyle w:val="5-Char"/>
          <w:rFonts w:hint="cs"/>
          <w:rtl/>
        </w:rPr>
        <w:t>َ</w:t>
      </w:r>
      <w:r w:rsidR="005D6813" w:rsidRPr="00BE2421">
        <w:rPr>
          <w:rStyle w:val="5-Char"/>
          <w:rFonts w:hint="cs"/>
          <w:rtl/>
        </w:rPr>
        <w:t>م</w:t>
      </w:r>
      <w:r w:rsidR="00632B1A" w:rsidRPr="00BE2421">
        <w:rPr>
          <w:rStyle w:val="5-Char"/>
          <w:rFonts w:hint="cs"/>
          <w:rtl/>
        </w:rPr>
        <w:t>َّ</w:t>
      </w:r>
      <w:r w:rsidR="005D6813" w:rsidRPr="00BE2421">
        <w:rPr>
          <w:rStyle w:val="5-Char"/>
          <w:rFonts w:hint="cs"/>
          <w:rtl/>
        </w:rPr>
        <w:t>د</w:t>
      </w:r>
      <w:r w:rsidR="00632B1A" w:rsidRPr="00BE2421">
        <w:rPr>
          <w:rStyle w:val="5-Char"/>
          <w:rFonts w:hint="cs"/>
          <w:rtl/>
        </w:rPr>
        <w:t>ٍ</w:t>
      </w:r>
      <w:r w:rsidR="005D6813" w:rsidRPr="00BE2421">
        <w:rPr>
          <w:rStyle w:val="5-Char"/>
          <w:rFonts w:hint="cs"/>
          <w:rtl/>
        </w:rPr>
        <w:t xml:space="preserve"> م</w:t>
      </w:r>
      <w:r w:rsidR="00632B1A" w:rsidRPr="00BE2421">
        <w:rPr>
          <w:rStyle w:val="5-Char"/>
          <w:rFonts w:hint="cs"/>
          <w:rtl/>
        </w:rPr>
        <w:t>ِ</w:t>
      </w:r>
      <w:r w:rsidR="005D6813" w:rsidRPr="00BE2421">
        <w:rPr>
          <w:rStyle w:val="5-Char"/>
          <w:rFonts w:hint="cs"/>
          <w:rtl/>
        </w:rPr>
        <w:t>نه</w:t>
      </w:r>
      <w:r w:rsidR="00632B1A" w:rsidRPr="00BE2421">
        <w:rPr>
          <w:rStyle w:val="5-Char"/>
          <w:rFonts w:hint="cs"/>
          <w:rtl/>
        </w:rPr>
        <w:t>ٰ</w:t>
      </w:r>
      <w:r w:rsidR="005D6813" w:rsidRPr="00BE2421">
        <w:rPr>
          <w:rStyle w:val="5-Char"/>
          <w:rFonts w:hint="cs"/>
          <w:rtl/>
        </w:rPr>
        <w:t>ا ش</w:t>
      </w:r>
      <w:r w:rsidR="00632B1A" w:rsidRPr="00BE2421">
        <w:rPr>
          <w:rStyle w:val="5-Char"/>
          <w:rFonts w:hint="cs"/>
          <w:rtl/>
        </w:rPr>
        <w:t>َ</w:t>
      </w:r>
      <w:r w:rsidR="00C12E54" w:rsidRPr="00BE2421">
        <w:rPr>
          <w:rStyle w:val="5-Char"/>
          <w:rFonts w:hint="cs"/>
          <w:rtl/>
        </w:rPr>
        <w:t>ي</w:t>
      </w:r>
      <w:r w:rsidR="005D6813" w:rsidRPr="00BE2421">
        <w:rPr>
          <w:rStyle w:val="5-Char"/>
          <w:rFonts w:hint="cs"/>
          <w:rtl/>
        </w:rPr>
        <w:t>ئ</w:t>
      </w:r>
      <w:r w:rsidR="00632B1A" w:rsidRPr="00BE2421">
        <w:rPr>
          <w:rStyle w:val="5-Char"/>
          <w:rFonts w:hint="cs"/>
          <w:rtl/>
        </w:rPr>
        <w:t>ٌ</w:t>
      </w:r>
      <w:r w:rsidR="005D6813" w:rsidRPr="00BE2421">
        <w:rPr>
          <w:rStyle w:val="5-Char"/>
          <w:rFonts w:hint="cs"/>
          <w:rtl/>
        </w:rPr>
        <w:t>»</w:t>
      </w:r>
      <w:r w:rsidR="005D6813" w:rsidRPr="007100A7">
        <w:rPr>
          <w:rStyle w:val="1-Char"/>
          <w:rFonts w:hint="cs"/>
          <w:rtl/>
        </w:rPr>
        <w:t xml:space="preserve">، </w:t>
      </w:r>
      <w:r w:rsidR="005D6813" w:rsidRPr="00BE2421">
        <w:rPr>
          <w:rStyle w:val="1-Char"/>
          <w:rFonts w:hint="cs"/>
          <w:rtl/>
        </w:rPr>
        <w:t xml:space="preserve">«از هر چهل شتر سائمه (چرنده) </w:t>
      </w:r>
      <w:r w:rsidR="00446BB7">
        <w:rPr>
          <w:rStyle w:val="1-Char"/>
          <w:rFonts w:hint="cs"/>
          <w:rtl/>
        </w:rPr>
        <w:t>ی</w:t>
      </w:r>
      <w:r w:rsidR="005D6813" w:rsidRPr="00BE2421">
        <w:rPr>
          <w:rStyle w:val="1-Char"/>
          <w:rFonts w:hint="cs"/>
          <w:rtl/>
        </w:rPr>
        <w:t>ک بنت لبون (شتر</w:t>
      </w:r>
      <w:r w:rsidR="00446BB7">
        <w:rPr>
          <w:rStyle w:val="1-Char"/>
          <w:rFonts w:hint="cs"/>
          <w:rtl/>
        </w:rPr>
        <w:t>ی</w:t>
      </w:r>
      <w:r w:rsidR="005D6813" w:rsidRPr="00BE2421">
        <w:rPr>
          <w:rStyle w:val="1-Char"/>
          <w:rFonts w:hint="cs"/>
          <w:rtl/>
        </w:rPr>
        <w:t xml:space="preserve"> ماده که دو سال را تمام کرده و وارد سه سال شده باشد) به عنوان زکات، واجب</w:t>
      </w:r>
      <w:r w:rsidR="00AF17B9">
        <w:rPr>
          <w:rStyle w:val="1-Char"/>
          <w:rFonts w:hint="cs"/>
          <w:rtl/>
        </w:rPr>
        <w:t xml:space="preserve"> م</w:t>
      </w:r>
      <w:r w:rsidR="00446BB7">
        <w:rPr>
          <w:rStyle w:val="1-Char"/>
          <w:rFonts w:hint="cs"/>
          <w:rtl/>
        </w:rPr>
        <w:t>ی</w:t>
      </w:r>
      <w:r w:rsidR="00AF17B9">
        <w:rPr>
          <w:rStyle w:val="1-Char"/>
          <w:rFonts w:hint="cs"/>
          <w:rtl/>
        </w:rPr>
        <w:t>‌</w:t>
      </w:r>
      <w:r w:rsidR="005D6813" w:rsidRPr="00BE2421">
        <w:rPr>
          <w:rStyle w:val="1-Char"/>
          <w:rFonts w:hint="cs"/>
          <w:rtl/>
        </w:rPr>
        <w:t>گردد و دو نفر شر</w:t>
      </w:r>
      <w:r w:rsidR="00446BB7">
        <w:rPr>
          <w:rStyle w:val="1-Char"/>
          <w:rFonts w:hint="cs"/>
          <w:rtl/>
        </w:rPr>
        <w:t>ی</w:t>
      </w:r>
      <w:r w:rsidR="005D6813" w:rsidRPr="00BE2421">
        <w:rPr>
          <w:rStyle w:val="1-Char"/>
          <w:rFonts w:hint="cs"/>
          <w:rtl/>
        </w:rPr>
        <w:t>ک نبا</w:t>
      </w:r>
      <w:r w:rsidR="00446BB7">
        <w:rPr>
          <w:rStyle w:val="1-Char"/>
          <w:rFonts w:hint="cs"/>
          <w:rtl/>
        </w:rPr>
        <w:t>ی</w:t>
      </w:r>
      <w:r w:rsidR="005D6813" w:rsidRPr="00BE2421">
        <w:rPr>
          <w:rStyle w:val="1-Char"/>
          <w:rFonts w:hint="cs"/>
          <w:rtl/>
        </w:rPr>
        <w:t>د شترانشان را (هنگام زکات) از هم جدا کنند (به ن</w:t>
      </w:r>
      <w:r w:rsidR="00446BB7">
        <w:rPr>
          <w:rStyle w:val="1-Char"/>
          <w:rFonts w:hint="cs"/>
          <w:rtl/>
        </w:rPr>
        <w:t>ی</w:t>
      </w:r>
      <w:r w:rsidR="005D6813" w:rsidRPr="00BE2421">
        <w:rPr>
          <w:rStyle w:val="1-Char"/>
          <w:rFonts w:hint="cs"/>
          <w:rtl/>
        </w:rPr>
        <w:t>ت ا</w:t>
      </w:r>
      <w:r w:rsidR="00446BB7">
        <w:rPr>
          <w:rStyle w:val="1-Char"/>
          <w:rFonts w:hint="cs"/>
          <w:rtl/>
        </w:rPr>
        <w:t>ی</w:t>
      </w:r>
      <w:r w:rsidR="005D6813" w:rsidRPr="00BE2421">
        <w:rPr>
          <w:rStyle w:val="1-Char"/>
          <w:rFonts w:hint="cs"/>
          <w:rtl/>
        </w:rPr>
        <w:t>نکه زکات بر</w:t>
      </w:r>
      <w:r w:rsidR="000751A8">
        <w:rPr>
          <w:rStyle w:val="1-Char"/>
          <w:rFonts w:hint="cs"/>
          <w:rtl/>
        </w:rPr>
        <w:t xml:space="preserve"> آن‌ها </w:t>
      </w:r>
      <w:r w:rsidR="005D6813" w:rsidRPr="00BE2421">
        <w:rPr>
          <w:rStyle w:val="1-Char"/>
          <w:rFonts w:hint="cs"/>
          <w:rtl/>
        </w:rPr>
        <w:t>واجب نشود)، هر کس</w:t>
      </w:r>
      <w:r w:rsidR="00446BB7">
        <w:rPr>
          <w:rStyle w:val="1-Char"/>
          <w:rFonts w:hint="cs"/>
          <w:rtl/>
        </w:rPr>
        <w:t>ی</w:t>
      </w:r>
      <w:r w:rsidR="005D6813" w:rsidRPr="00BE2421">
        <w:rPr>
          <w:rStyle w:val="1-Char"/>
          <w:rFonts w:hint="cs"/>
          <w:rtl/>
        </w:rPr>
        <w:t xml:space="preserve"> زکاتش را به منظور در</w:t>
      </w:r>
      <w:r w:rsidR="00446BB7">
        <w:rPr>
          <w:rStyle w:val="1-Char"/>
          <w:rFonts w:hint="cs"/>
          <w:rtl/>
        </w:rPr>
        <w:t>ی</w:t>
      </w:r>
      <w:r w:rsidR="005D6813" w:rsidRPr="00BE2421">
        <w:rPr>
          <w:rStyle w:val="1-Char"/>
          <w:rFonts w:hint="cs"/>
          <w:rtl/>
        </w:rPr>
        <w:t>افت پاداش پرداخت نما</w:t>
      </w:r>
      <w:r w:rsidR="00446BB7">
        <w:rPr>
          <w:rStyle w:val="1-Char"/>
          <w:rFonts w:hint="cs"/>
          <w:rtl/>
        </w:rPr>
        <w:t>ی</w:t>
      </w:r>
      <w:r w:rsidR="005D6813" w:rsidRPr="00BE2421">
        <w:rPr>
          <w:rStyle w:val="1-Char"/>
          <w:rFonts w:hint="cs"/>
          <w:rtl/>
        </w:rPr>
        <w:t>د، پاداشش را خواهد گرفت، و هر کس از پرداخت آن خوددار</w:t>
      </w:r>
      <w:r w:rsidR="00446BB7">
        <w:rPr>
          <w:rStyle w:val="1-Char"/>
          <w:rFonts w:hint="cs"/>
          <w:rtl/>
        </w:rPr>
        <w:t>ی</w:t>
      </w:r>
      <w:r w:rsidR="005D6813" w:rsidRPr="00BE2421">
        <w:rPr>
          <w:rStyle w:val="1-Char"/>
          <w:rFonts w:hint="cs"/>
          <w:rtl/>
        </w:rPr>
        <w:t xml:space="preserve"> کند، ما علاوه بر آن، نصف مالش را هم م</w:t>
      </w:r>
      <w:r w:rsidR="00446BB7">
        <w:rPr>
          <w:rStyle w:val="1-Char"/>
          <w:rFonts w:hint="cs"/>
          <w:rtl/>
        </w:rPr>
        <w:t>ی</w:t>
      </w:r>
      <w:r w:rsidR="005D6813" w:rsidRPr="00BE2421">
        <w:rPr>
          <w:rStyle w:val="1-Char"/>
          <w:rFonts w:hint="cs"/>
          <w:rtl/>
        </w:rPr>
        <w:t>‌گ</w:t>
      </w:r>
      <w:r w:rsidR="00446BB7">
        <w:rPr>
          <w:rStyle w:val="1-Char"/>
          <w:rFonts w:hint="cs"/>
          <w:rtl/>
        </w:rPr>
        <w:t>ی</w:t>
      </w:r>
      <w:r w:rsidR="005D6813" w:rsidRPr="00BE2421">
        <w:rPr>
          <w:rStyle w:val="1-Char"/>
          <w:rFonts w:hint="cs"/>
          <w:rtl/>
        </w:rPr>
        <w:t>ر</w:t>
      </w:r>
      <w:r w:rsidR="00446BB7">
        <w:rPr>
          <w:rStyle w:val="1-Char"/>
          <w:rFonts w:hint="cs"/>
          <w:rtl/>
        </w:rPr>
        <w:t>ی</w:t>
      </w:r>
      <w:r w:rsidR="005D6813" w:rsidRPr="00BE2421">
        <w:rPr>
          <w:rStyle w:val="1-Char"/>
          <w:rFonts w:hint="cs"/>
          <w:rtl/>
        </w:rPr>
        <w:t>م که ا</w:t>
      </w:r>
      <w:r w:rsidR="00446BB7">
        <w:rPr>
          <w:rStyle w:val="1-Char"/>
          <w:rFonts w:hint="cs"/>
          <w:rtl/>
        </w:rPr>
        <w:t>ی</w:t>
      </w:r>
      <w:r w:rsidR="005D6813" w:rsidRPr="00BE2421">
        <w:rPr>
          <w:rStyle w:val="1-Char"/>
          <w:rFonts w:hint="cs"/>
          <w:rtl/>
        </w:rPr>
        <w:t>ن حق</w:t>
      </w:r>
      <w:r w:rsidR="00446BB7">
        <w:rPr>
          <w:rStyle w:val="1-Char"/>
          <w:rFonts w:hint="cs"/>
          <w:rtl/>
        </w:rPr>
        <w:t>ی</w:t>
      </w:r>
      <w:r w:rsidR="005D6813" w:rsidRPr="00BE2421">
        <w:rPr>
          <w:rStyle w:val="1-Char"/>
          <w:rFonts w:hint="cs"/>
          <w:rtl/>
        </w:rPr>
        <w:t xml:space="preserve"> است از حقوق واجب خداوند و برا</w:t>
      </w:r>
      <w:r w:rsidR="00446BB7">
        <w:rPr>
          <w:rStyle w:val="1-Char"/>
          <w:rFonts w:hint="cs"/>
          <w:rtl/>
        </w:rPr>
        <w:t>ی</w:t>
      </w:r>
      <w:r w:rsidR="005D6813" w:rsidRPr="00BE2421">
        <w:rPr>
          <w:rStyle w:val="1-Char"/>
          <w:rFonts w:hint="cs"/>
          <w:rtl/>
        </w:rPr>
        <w:t xml:space="preserve"> آل محمد چ</w:t>
      </w:r>
      <w:r w:rsidR="00446BB7">
        <w:rPr>
          <w:rStyle w:val="1-Char"/>
          <w:rFonts w:hint="cs"/>
          <w:rtl/>
        </w:rPr>
        <w:t>ی</w:t>
      </w:r>
      <w:r w:rsidR="005D6813" w:rsidRPr="00BE2421">
        <w:rPr>
          <w:rStyle w:val="1-Char"/>
          <w:rFonts w:hint="cs"/>
          <w:rtl/>
        </w:rPr>
        <w:t>ز</w:t>
      </w:r>
      <w:r w:rsidR="00446BB7">
        <w:rPr>
          <w:rStyle w:val="1-Char"/>
          <w:rFonts w:hint="cs"/>
          <w:rtl/>
        </w:rPr>
        <w:t>ی</w:t>
      </w:r>
      <w:r w:rsidR="005D6813" w:rsidRPr="00BE2421">
        <w:rPr>
          <w:rStyle w:val="1-Char"/>
          <w:rFonts w:hint="cs"/>
          <w:rtl/>
        </w:rPr>
        <w:t xml:space="preserve"> از آن حلال ن</w:t>
      </w:r>
      <w:r w:rsidR="00446BB7">
        <w:rPr>
          <w:rStyle w:val="1-Char"/>
          <w:rFonts w:hint="cs"/>
          <w:rtl/>
        </w:rPr>
        <w:t>ی</w:t>
      </w:r>
      <w:r w:rsidR="005D6813" w:rsidRPr="00BE2421">
        <w:rPr>
          <w:rStyle w:val="1-Char"/>
          <w:rFonts w:hint="cs"/>
          <w:rtl/>
        </w:rPr>
        <w:t>ست»</w:t>
      </w:r>
      <w:r w:rsidR="005D6813" w:rsidRPr="007100A7">
        <w:rPr>
          <w:rStyle w:val="1-Char"/>
          <w:rFonts w:hint="cs"/>
          <w:rtl/>
        </w:rPr>
        <w:t>.</w:t>
      </w:r>
    </w:p>
    <w:p w:rsidR="005D6813" w:rsidRPr="007100A7" w:rsidRDefault="005D6813" w:rsidP="00AF1D25">
      <w:pPr>
        <w:rPr>
          <w:rStyle w:val="1-Char"/>
          <w:rtl/>
        </w:rPr>
      </w:pPr>
      <w:r w:rsidRPr="007100A7">
        <w:rPr>
          <w:rStyle w:val="1-Char"/>
          <w:rFonts w:hint="cs"/>
          <w:rtl/>
        </w:rPr>
        <w:t>اگر گروه</w:t>
      </w:r>
      <w:r w:rsidR="00446BB7">
        <w:rPr>
          <w:rStyle w:val="1-Char"/>
          <w:rFonts w:hint="cs"/>
          <w:rtl/>
        </w:rPr>
        <w:t>ی</w:t>
      </w:r>
      <w:r w:rsidRPr="007100A7">
        <w:rPr>
          <w:rStyle w:val="1-Char"/>
          <w:rFonts w:hint="cs"/>
          <w:rtl/>
        </w:rPr>
        <w:t xml:space="preserve"> به وجوب زکات اعتقاد داشتند ول</w:t>
      </w:r>
      <w:r w:rsidR="00446BB7">
        <w:rPr>
          <w:rStyle w:val="1-Char"/>
          <w:rFonts w:hint="cs"/>
          <w:rtl/>
        </w:rPr>
        <w:t>ی</w:t>
      </w:r>
      <w:r w:rsidRPr="007100A7">
        <w:rPr>
          <w:rStyle w:val="1-Char"/>
          <w:rFonts w:hint="cs"/>
          <w:rtl/>
        </w:rPr>
        <w:t xml:space="preserve"> از ادا</w:t>
      </w:r>
      <w:r w:rsidR="00446BB7">
        <w:rPr>
          <w:rStyle w:val="1-Char"/>
          <w:rFonts w:hint="cs"/>
          <w:rtl/>
        </w:rPr>
        <w:t>ی</w:t>
      </w:r>
      <w:r w:rsidRPr="007100A7">
        <w:rPr>
          <w:rStyle w:val="1-Char"/>
          <w:rFonts w:hint="cs"/>
          <w:rtl/>
        </w:rPr>
        <w:t xml:space="preserve"> آن خوددار</w:t>
      </w:r>
      <w:r w:rsidR="00446BB7">
        <w:rPr>
          <w:rStyle w:val="1-Char"/>
          <w:rFonts w:hint="cs"/>
          <w:rtl/>
        </w:rPr>
        <w:t>ی</w:t>
      </w:r>
      <w:r w:rsidRPr="007100A7">
        <w:rPr>
          <w:rStyle w:val="1-Char"/>
          <w:rFonts w:hint="cs"/>
          <w:rtl/>
        </w:rPr>
        <w:t xml:space="preserve"> کردند، اگر چه دارا</w:t>
      </w:r>
      <w:r w:rsidR="00446BB7">
        <w:rPr>
          <w:rStyle w:val="1-Char"/>
          <w:rFonts w:hint="cs"/>
          <w:rtl/>
        </w:rPr>
        <w:t>ی</w:t>
      </w:r>
      <w:r w:rsidRPr="007100A7">
        <w:rPr>
          <w:rStyle w:val="1-Char"/>
          <w:rFonts w:hint="cs"/>
          <w:rtl/>
        </w:rPr>
        <w:t xml:space="preserve"> قوت و عزت باشند، با</w:t>
      </w:r>
      <w:r w:rsidR="00446BB7">
        <w:rPr>
          <w:rStyle w:val="1-Char"/>
          <w:rFonts w:hint="cs"/>
          <w:rtl/>
        </w:rPr>
        <w:t>ی</w:t>
      </w:r>
      <w:r w:rsidRPr="007100A7">
        <w:rPr>
          <w:rStyle w:val="1-Char"/>
          <w:rFonts w:hint="cs"/>
          <w:rtl/>
        </w:rPr>
        <w:t>د با آنان اعلال جنگ شود تا آن را پرداخت کنند به دل</w:t>
      </w:r>
      <w:r w:rsidR="00446BB7">
        <w:rPr>
          <w:rStyle w:val="1-Char"/>
          <w:rFonts w:hint="cs"/>
          <w:rtl/>
        </w:rPr>
        <w:t>ی</w:t>
      </w:r>
      <w:r w:rsidRPr="007100A7">
        <w:rPr>
          <w:rStyle w:val="1-Char"/>
          <w:rFonts w:hint="cs"/>
          <w:rtl/>
        </w:rPr>
        <w:t>ل فرموده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w:t>
      </w:r>
      <w:r w:rsidRPr="00BE2421">
        <w:rPr>
          <w:rStyle w:val="5-Char"/>
          <w:rFonts w:hint="cs"/>
          <w:rtl/>
        </w:rPr>
        <w:t>«أ</w:t>
      </w:r>
      <w:r w:rsidR="00632B1A" w:rsidRPr="00BE2421">
        <w:rPr>
          <w:rStyle w:val="5-Char"/>
          <w:rFonts w:hint="cs"/>
          <w:rtl/>
        </w:rPr>
        <w:t>ُ</w:t>
      </w:r>
      <w:r w:rsidRPr="00BE2421">
        <w:rPr>
          <w:rStyle w:val="5-Char"/>
          <w:rFonts w:hint="cs"/>
          <w:rtl/>
        </w:rPr>
        <w:t>م</w:t>
      </w:r>
      <w:r w:rsidR="00632B1A" w:rsidRPr="00BE2421">
        <w:rPr>
          <w:rStyle w:val="5-Char"/>
          <w:rFonts w:hint="cs"/>
          <w:rtl/>
        </w:rPr>
        <w:t>ِ</w:t>
      </w:r>
      <w:r w:rsidRPr="00BE2421">
        <w:rPr>
          <w:rStyle w:val="5-Char"/>
          <w:rFonts w:hint="cs"/>
          <w:rtl/>
        </w:rPr>
        <w:t>رت</w:t>
      </w:r>
      <w:r w:rsidR="00632B1A" w:rsidRPr="00BE2421">
        <w:rPr>
          <w:rStyle w:val="5-Char"/>
          <w:rFonts w:hint="cs"/>
          <w:rtl/>
        </w:rPr>
        <w:t>ُ</w:t>
      </w:r>
      <w:r w:rsidRPr="00BE2421">
        <w:rPr>
          <w:rStyle w:val="5-Char"/>
          <w:rFonts w:hint="cs"/>
          <w:rtl/>
        </w:rPr>
        <w:t xml:space="preserve"> أ</w:t>
      </w:r>
      <w:r w:rsidR="00632B1A" w:rsidRPr="00BE2421">
        <w:rPr>
          <w:rStyle w:val="5-Char"/>
          <w:rFonts w:hint="cs"/>
          <w:rtl/>
        </w:rPr>
        <w:t>َ</w:t>
      </w:r>
      <w:r w:rsidRPr="00BE2421">
        <w:rPr>
          <w:rStyle w:val="5-Char"/>
          <w:rFonts w:hint="cs"/>
          <w:rtl/>
        </w:rPr>
        <w:t>ن</w:t>
      </w:r>
      <w:r w:rsidR="00632B1A" w:rsidRPr="00BE2421">
        <w:rPr>
          <w:rStyle w:val="5-Char"/>
          <w:rFonts w:hint="cs"/>
          <w:rtl/>
        </w:rPr>
        <w:t>ْ</w:t>
      </w:r>
      <w:r w:rsidRPr="00BE2421">
        <w:rPr>
          <w:rStyle w:val="5-Char"/>
          <w:rFonts w:hint="cs"/>
          <w:rtl/>
        </w:rPr>
        <w:t xml:space="preserve"> أق</w:t>
      </w:r>
      <w:r w:rsidR="00632B1A" w:rsidRPr="00BE2421">
        <w:rPr>
          <w:rStyle w:val="5-Char"/>
          <w:rFonts w:hint="cs"/>
          <w:rtl/>
        </w:rPr>
        <w:t>ٰ</w:t>
      </w:r>
      <w:r w:rsidRPr="00BE2421">
        <w:rPr>
          <w:rStyle w:val="5-Char"/>
          <w:rFonts w:hint="cs"/>
          <w:rtl/>
        </w:rPr>
        <w:t>ات</w:t>
      </w:r>
      <w:r w:rsidR="00632B1A" w:rsidRPr="00BE2421">
        <w:rPr>
          <w:rStyle w:val="5-Char"/>
          <w:rFonts w:hint="cs"/>
          <w:rtl/>
        </w:rPr>
        <w:t>ِ</w:t>
      </w:r>
      <w:r w:rsidRPr="00BE2421">
        <w:rPr>
          <w:rStyle w:val="5-Char"/>
          <w:rFonts w:hint="cs"/>
          <w:rtl/>
        </w:rPr>
        <w:t>ل</w:t>
      </w:r>
      <w:r w:rsidR="00632B1A" w:rsidRPr="00BE2421">
        <w:rPr>
          <w:rStyle w:val="5-Char"/>
          <w:rFonts w:hint="cs"/>
          <w:rtl/>
        </w:rPr>
        <w:t>َ</w:t>
      </w:r>
      <w:r w:rsidRPr="00BE2421">
        <w:rPr>
          <w:rStyle w:val="5-Char"/>
          <w:rFonts w:hint="cs"/>
          <w:rtl/>
        </w:rPr>
        <w:t xml:space="preserve"> الن</w:t>
      </w:r>
      <w:r w:rsidR="00632B1A" w:rsidRPr="00BE2421">
        <w:rPr>
          <w:rStyle w:val="5-Char"/>
          <w:rFonts w:hint="cs"/>
          <w:rtl/>
        </w:rPr>
        <w:t>ّٰ</w:t>
      </w:r>
      <w:r w:rsidRPr="00BE2421">
        <w:rPr>
          <w:rStyle w:val="5-Char"/>
          <w:rFonts w:hint="cs"/>
          <w:rtl/>
        </w:rPr>
        <w:t>اس</w:t>
      </w:r>
      <w:r w:rsidR="00632B1A" w:rsidRPr="00BE2421">
        <w:rPr>
          <w:rStyle w:val="5-Char"/>
          <w:rFonts w:hint="cs"/>
          <w:rtl/>
        </w:rPr>
        <w:t>َ</w:t>
      </w:r>
      <w:r w:rsidRPr="00BE2421">
        <w:rPr>
          <w:rStyle w:val="5-Char"/>
          <w:rFonts w:hint="cs"/>
          <w:rtl/>
        </w:rPr>
        <w:t xml:space="preserve"> ح</w:t>
      </w:r>
      <w:r w:rsidR="00632B1A" w:rsidRPr="00BE2421">
        <w:rPr>
          <w:rStyle w:val="5-Char"/>
          <w:rFonts w:hint="cs"/>
          <w:rtl/>
        </w:rPr>
        <w:t>َ</w:t>
      </w:r>
      <w:r w:rsidRPr="00BE2421">
        <w:rPr>
          <w:rStyle w:val="5-Char"/>
          <w:rFonts w:hint="cs"/>
          <w:rtl/>
        </w:rPr>
        <w:t>ت</w:t>
      </w:r>
      <w:r w:rsidR="00632B1A" w:rsidRPr="00BE2421">
        <w:rPr>
          <w:rStyle w:val="5-Char"/>
          <w:rFonts w:hint="cs"/>
          <w:rtl/>
        </w:rPr>
        <w:t>ّ</w:t>
      </w:r>
      <w:r w:rsidR="00C12E54" w:rsidRPr="00BE2421">
        <w:rPr>
          <w:rStyle w:val="5-Char"/>
          <w:rFonts w:hint="cs"/>
          <w:rtl/>
        </w:rPr>
        <w:t>ي</w:t>
      </w:r>
      <w:r w:rsidR="00632B1A" w:rsidRPr="00BE2421">
        <w:rPr>
          <w:rStyle w:val="5-Char"/>
          <w:rFonts w:hint="cs"/>
          <w:rtl/>
        </w:rPr>
        <w:t>ٰ</w:t>
      </w:r>
      <w:r w:rsidRPr="00BE2421">
        <w:rPr>
          <w:rStyle w:val="5-Char"/>
          <w:rFonts w:hint="cs"/>
          <w:rtl/>
        </w:rPr>
        <w:t xml:space="preserve"> </w:t>
      </w:r>
      <w:r w:rsidR="00C12E54" w:rsidRPr="00BE2421">
        <w:rPr>
          <w:rStyle w:val="5-Char"/>
          <w:rFonts w:hint="cs"/>
          <w:rtl/>
        </w:rPr>
        <w:t>ي</w:t>
      </w:r>
      <w:r w:rsidR="00632B1A" w:rsidRPr="00BE2421">
        <w:rPr>
          <w:rStyle w:val="5-Char"/>
          <w:rFonts w:hint="cs"/>
          <w:rtl/>
        </w:rPr>
        <w:t>َ</w:t>
      </w:r>
      <w:r w:rsidRPr="00BE2421">
        <w:rPr>
          <w:rStyle w:val="5-Char"/>
          <w:rFonts w:hint="cs"/>
          <w:rtl/>
        </w:rPr>
        <w:t>شه</w:t>
      </w:r>
      <w:r w:rsidR="00632B1A" w:rsidRPr="00BE2421">
        <w:rPr>
          <w:rStyle w:val="5-Char"/>
          <w:rFonts w:hint="cs"/>
          <w:rtl/>
        </w:rPr>
        <w:t>َ</w:t>
      </w:r>
      <w:r w:rsidRPr="00BE2421">
        <w:rPr>
          <w:rStyle w:val="5-Char"/>
          <w:rFonts w:hint="cs"/>
          <w:rtl/>
        </w:rPr>
        <w:t>د</w:t>
      </w:r>
      <w:r w:rsidR="00632B1A" w:rsidRPr="00BE2421">
        <w:rPr>
          <w:rStyle w:val="5-Char"/>
          <w:rFonts w:hint="cs"/>
          <w:rtl/>
        </w:rPr>
        <w:t>ُ</w:t>
      </w:r>
      <w:r w:rsidRPr="00BE2421">
        <w:rPr>
          <w:rStyle w:val="5-Char"/>
          <w:rFonts w:hint="cs"/>
          <w:rtl/>
        </w:rPr>
        <w:t>وا أن</w:t>
      </w:r>
      <w:r w:rsidR="00632B1A" w:rsidRPr="00BE2421">
        <w:rPr>
          <w:rStyle w:val="5-Char"/>
          <w:rFonts w:hint="cs"/>
          <w:rtl/>
        </w:rPr>
        <w:t>ْ</w:t>
      </w:r>
      <w:r w:rsidRPr="00BE2421">
        <w:rPr>
          <w:rStyle w:val="5-Char"/>
          <w:rFonts w:hint="cs"/>
          <w:rtl/>
        </w:rPr>
        <w:t xml:space="preserve"> ل</w:t>
      </w:r>
      <w:r w:rsidR="00632B1A" w:rsidRPr="00BE2421">
        <w:rPr>
          <w:rStyle w:val="5-Char"/>
          <w:rFonts w:hint="cs"/>
          <w:rtl/>
        </w:rPr>
        <w:t>ٰ</w:t>
      </w:r>
      <w:r w:rsidRPr="00BE2421">
        <w:rPr>
          <w:rStyle w:val="5-Char"/>
          <w:rFonts w:hint="cs"/>
          <w:rtl/>
        </w:rPr>
        <w:t>ا إ</w:t>
      </w:r>
      <w:r w:rsidR="00632B1A" w:rsidRPr="00BE2421">
        <w:rPr>
          <w:rStyle w:val="5-Char"/>
          <w:rFonts w:hint="cs"/>
          <w:rtl/>
        </w:rPr>
        <w:t>ِ</w:t>
      </w:r>
      <w:r w:rsidRPr="00BE2421">
        <w:rPr>
          <w:rStyle w:val="5-Char"/>
          <w:rFonts w:hint="cs"/>
          <w:rtl/>
        </w:rPr>
        <w:t>ل</w:t>
      </w:r>
      <w:r w:rsidR="00632B1A" w:rsidRPr="00BE2421">
        <w:rPr>
          <w:rStyle w:val="5-Char"/>
          <w:rFonts w:hint="cs"/>
          <w:rtl/>
        </w:rPr>
        <w:t>ٰ</w:t>
      </w:r>
      <w:r w:rsidRPr="00BE2421">
        <w:rPr>
          <w:rStyle w:val="5-Char"/>
          <w:rFonts w:hint="cs"/>
          <w:rtl/>
        </w:rPr>
        <w:t>ه</w:t>
      </w:r>
      <w:r w:rsidR="00632B1A" w:rsidRPr="00BE2421">
        <w:rPr>
          <w:rStyle w:val="5-Char"/>
          <w:rFonts w:hint="cs"/>
          <w:rtl/>
        </w:rPr>
        <w:t>َ</w:t>
      </w:r>
      <w:r w:rsidRPr="00BE2421">
        <w:rPr>
          <w:rStyle w:val="5-Char"/>
          <w:rFonts w:hint="cs"/>
          <w:rtl/>
        </w:rPr>
        <w:t xml:space="preserve"> </w:t>
      </w:r>
      <w:r w:rsidR="00632B1A" w:rsidRPr="00BE2421">
        <w:rPr>
          <w:rStyle w:val="5-Char"/>
          <w:rFonts w:hint="cs"/>
          <w:rtl/>
        </w:rPr>
        <w:t>إِ</w:t>
      </w:r>
      <w:r w:rsidRPr="00BE2421">
        <w:rPr>
          <w:rStyle w:val="5-Char"/>
          <w:rFonts w:hint="cs"/>
          <w:rtl/>
        </w:rPr>
        <w:t>ل</w:t>
      </w:r>
      <w:r w:rsidR="00632B1A" w:rsidRPr="00BE2421">
        <w:rPr>
          <w:rStyle w:val="5-Char"/>
          <w:rFonts w:hint="cs"/>
          <w:rtl/>
        </w:rPr>
        <w:t>َّ</w:t>
      </w:r>
      <w:r w:rsidRPr="00BE2421">
        <w:rPr>
          <w:rStyle w:val="5-Char"/>
          <w:rFonts w:hint="cs"/>
          <w:rtl/>
        </w:rPr>
        <w:t>ا الله</w:t>
      </w:r>
      <w:r w:rsidR="00632B1A" w:rsidRPr="00BE2421">
        <w:rPr>
          <w:rStyle w:val="5-Char"/>
          <w:rFonts w:hint="cs"/>
          <w:rtl/>
        </w:rPr>
        <w:t>ُ</w:t>
      </w:r>
      <w:r w:rsidRPr="00BE2421">
        <w:rPr>
          <w:rStyle w:val="5-Char"/>
          <w:rFonts w:hint="cs"/>
          <w:rtl/>
        </w:rPr>
        <w:t xml:space="preserve"> و</w:t>
      </w:r>
      <w:r w:rsidR="00632B1A" w:rsidRPr="00BE2421">
        <w:rPr>
          <w:rStyle w:val="5-Char"/>
          <w:rFonts w:hint="cs"/>
          <w:rtl/>
        </w:rPr>
        <w:t>َ</w:t>
      </w:r>
      <w:r w:rsidRPr="00BE2421">
        <w:rPr>
          <w:rStyle w:val="5-Char"/>
          <w:rFonts w:hint="cs"/>
          <w:rtl/>
        </w:rPr>
        <w:t xml:space="preserve"> أن</w:t>
      </w:r>
      <w:r w:rsidR="00632B1A" w:rsidRPr="00BE2421">
        <w:rPr>
          <w:rStyle w:val="5-Char"/>
          <w:rFonts w:hint="cs"/>
          <w:rtl/>
        </w:rPr>
        <w:t>َّ</w:t>
      </w:r>
      <w:r w:rsidRPr="00BE2421">
        <w:rPr>
          <w:rStyle w:val="5-Char"/>
          <w:rFonts w:hint="cs"/>
          <w:rtl/>
        </w:rPr>
        <w:t xml:space="preserve"> م</w:t>
      </w:r>
      <w:r w:rsidR="00632B1A" w:rsidRPr="00BE2421">
        <w:rPr>
          <w:rStyle w:val="5-Char"/>
          <w:rFonts w:hint="cs"/>
          <w:rtl/>
        </w:rPr>
        <w:t>ُ</w:t>
      </w:r>
      <w:r w:rsidRPr="00BE2421">
        <w:rPr>
          <w:rStyle w:val="5-Char"/>
          <w:rFonts w:hint="cs"/>
          <w:rtl/>
        </w:rPr>
        <w:t>ح</w:t>
      </w:r>
      <w:r w:rsidR="00632B1A" w:rsidRPr="00BE2421">
        <w:rPr>
          <w:rStyle w:val="5-Char"/>
          <w:rFonts w:hint="cs"/>
          <w:rtl/>
        </w:rPr>
        <w:t>َ</w:t>
      </w:r>
      <w:r w:rsidRPr="00BE2421">
        <w:rPr>
          <w:rStyle w:val="5-Char"/>
          <w:rFonts w:hint="cs"/>
          <w:rtl/>
        </w:rPr>
        <w:t>م</w:t>
      </w:r>
      <w:r w:rsidR="00632B1A" w:rsidRPr="00BE2421">
        <w:rPr>
          <w:rStyle w:val="5-Char"/>
          <w:rFonts w:hint="cs"/>
          <w:rtl/>
        </w:rPr>
        <w:t>َّ</w:t>
      </w:r>
      <w:r w:rsidRPr="00BE2421">
        <w:rPr>
          <w:rStyle w:val="5-Char"/>
          <w:rFonts w:hint="cs"/>
          <w:rtl/>
        </w:rPr>
        <w:t>دا</w:t>
      </w:r>
      <w:r w:rsidR="00632B1A" w:rsidRPr="00BE2421">
        <w:rPr>
          <w:rStyle w:val="5-Char"/>
          <w:rFonts w:hint="cs"/>
          <w:rtl/>
        </w:rPr>
        <w:t>ً</w:t>
      </w:r>
      <w:r w:rsidRPr="00BE2421">
        <w:rPr>
          <w:rStyle w:val="5-Char"/>
          <w:rFonts w:hint="cs"/>
          <w:rtl/>
        </w:rPr>
        <w:t xml:space="preserve"> ر</w:t>
      </w:r>
      <w:r w:rsidR="00632B1A" w:rsidRPr="00BE2421">
        <w:rPr>
          <w:rStyle w:val="5-Char"/>
          <w:rFonts w:hint="cs"/>
          <w:rtl/>
        </w:rPr>
        <w:t>َ</w:t>
      </w:r>
      <w:r w:rsidRPr="00BE2421">
        <w:rPr>
          <w:rStyle w:val="5-Char"/>
          <w:rFonts w:hint="cs"/>
          <w:rtl/>
        </w:rPr>
        <w:t>س</w:t>
      </w:r>
      <w:r w:rsidR="00632B1A" w:rsidRPr="00BE2421">
        <w:rPr>
          <w:rStyle w:val="5-Char"/>
          <w:rFonts w:hint="cs"/>
          <w:rtl/>
        </w:rPr>
        <w:t>ُ</w:t>
      </w:r>
      <w:r w:rsidRPr="00BE2421">
        <w:rPr>
          <w:rStyle w:val="5-Char"/>
          <w:rFonts w:hint="cs"/>
          <w:rtl/>
        </w:rPr>
        <w:t>و</w:t>
      </w:r>
      <w:r w:rsidR="00632B1A" w:rsidRPr="00BE2421">
        <w:rPr>
          <w:rStyle w:val="5-Char"/>
          <w:rFonts w:hint="cs"/>
          <w:rtl/>
        </w:rPr>
        <w:t>ْ</w:t>
      </w:r>
      <w:r w:rsidRPr="00BE2421">
        <w:rPr>
          <w:rStyle w:val="5-Char"/>
          <w:rFonts w:hint="cs"/>
          <w:rtl/>
        </w:rPr>
        <w:t>ل</w:t>
      </w:r>
      <w:r w:rsidR="00632B1A" w:rsidRPr="00BE2421">
        <w:rPr>
          <w:rStyle w:val="5-Char"/>
          <w:rFonts w:hint="cs"/>
          <w:rtl/>
        </w:rPr>
        <w:t>ُ</w:t>
      </w:r>
      <w:r w:rsidRPr="00BE2421">
        <w:rPr>
          <w:rStyle w:val="5-Char"/>
          <w:rFonts w:hint="cs"/>
          <w:rtl/>
        </w:rPr>
        <w:t xml:space="preserve"> الله</w:t>
      </w:r>
      <w:r w:rsidR="00632B1A" w:rsidRPr="00BE2421">
        <w:rPr>
          <w:rStyle w:val="5-Char"/>
          <w:rFonts w:hint="cs"/>
          <w:rtl/>
        </w:rPr>
        <w:t>ِ</w:t>
      </w:r>
      <w:r w:rsidRPr="00BE2421">
        <w:rPr>
          <w:rStyle w:val="5-Char"/>
          <w:rFonts w:hint="cs"/>
          <w:rtl/>
        </w:rPr>
        <w:t>، و</w:t>
      </w:r>
      <w:r w:rsidR="00632B1A" w:rsidRPr="00BE2421">
        <w:rPr>
          <w:rStyle w:val="5-Char"/>
          <w:rFonts w:hint="cs"/>
          <w:rtl/>
        </w:rPr>
        <w:t>َ</w:t>
      </w:r>
      <w:r w:rsidRPr="00BE2421">
        <w:rPr>
          <w:rStyle w:val="5-Char"/>
          <w:rFonts w:hint="cs"/>
          <w:rtl/>
        </w:rPr>
        <w:t xml:space="preserve"> </w:t>
      </w:r>
      <w:r w:rsidR="00C12E54" w:rsidRPr="00BE2421">
        <w:rPr>
          <w:rStyle w:val="5-Char"/>
          <w:rFonts w:hint="cs"/>
          <w:rtl/>
        </w:rPr>
        <w:t>ي</w:t>
      </w:r>
      <w:r w:rsidR="00632B1A" w:rsidRPr="00BE2421">
        <w:rPr>
          <w:rStyle w:val="5-Char"/>
          <w:rFonts w:hint="cs"/>
          <w:rtl/>
        </w:rPr>
        <w:t>ُ</w:t>
      </w:r>
      <w:r w:rsidRPr="00BE2421">
        <w:rPr>
          <w:rStyle w:val="5-Char"/>
          <w:rFonts w:hint="cs"/>
          <w:rtl/>
        </w:rPr>
        <w:t>ق</w:t>
      </w:r>
      <w:r w:rsidR="00632B1A" w:rsidRPr="00BE2421">
        <w:rPr>
          <w:rStyle w:val="5-Char"/>
          <w:rFonts w:hint="cs"/>
          <w:rtl/>
        </w:rPr>
        <w:t>ِ</w:t>
      </w:r>
      <w:r w:rsidR="00C12E54" w:rsidRPr="00BE2421">
        <w:rPr>
          <w:rStyle w:val="5-Char"/>
          <w:rFonts w:hint="cs"/>
          <w:rtl/>
        </w:rPr>
        <w:t>ي</w:t>
      </w:r>
      <w:r w:rsidR="00632B1A" w:rsidRPr="00BE2421">
        <w:rPr>
          <w:rStyle w:val="5-Char"/>
          <w:rFonts w:hint="cs"/>
          <w:rtl/>
        </w:rPr>
        <w:t>ْمُ</w:t>
      </w:r>
      <w:r w:rsidRPr="00BE2421">
        <w:rPr>
          <w:rStyle w:val="5-Char"/>
          <w:rFonts w:hint="cs"/>
          <w:rtl/>
        </w:rPr>
        <w:t>وا الص</w:t>
      </w:r>
      <w:r w:rsidR="00632B1A" w:rsidRPr="00BE2421">
        <w:rPr>
          <w:rStyle w:val="5-Char"/>
          <w:rFonts w:hint="cs"/>
          <w:rtl/>
        </w:rPr>
        <w:t>َّ</w:t>
      </w:r>
      <w:r w:rsidRPr="00BE2421">
        <w:rPr>
          <w:rStyle w:val="5-Char"/>
          <w:rFonts w:hint="cs"/>
          <w:rtl/>
        </w:rPr>
        <w:t>ل</w:t>
      </w:r>
      <w:r w:rsidR="00632B1A" w:rsidRPr="00BE2421">
        <w:rPr>
          <w:rStyle w:val="5-Char"/>
          <w:rFonts w:hint="cs"/>
          <w:rtl/>
        </w:rPr>
        <w:t>ٰ</w:t>
      </w:r>
      <w:r w:rsidRPr="00BE2421">
        <w:rPr>
          <w:rStyle w:val="5-Char"/>
          <w:rFonts w:hint="cs"/>
          <w:rtl/>
        </w:rPr>
        <w:t>اة</w:t>
      </w:r>
      <w:r w:rsidR="00632B1A" w:rsidRPr="00BE2421">
        <w:rPr>
          <w:rStyle w:val="5-Char"/>
          <w:rFonts w:hint="cs"/>
          <w:rtl/>
        </w:rPr>
        <w:t>َ</w:t>
      </w:r>
      <w:r w:rsidRPr="00BE2421">
        <w:rPr>
          <w:rStyle w:val="5-Char"/>
          <w:rFonts w:hint="cs"/>
          <w:rtl/>
        </w:rPr>
        <w:t xml:space="preserve"> و</w:t>
      </w:r>
      <w:r w:rsidR="00632B1A" w:rsidRPr="00BE2421">
        <w:rPr>
          <w:rStyle w:val="5-Char"/>
          <w:rFonts w:hint="cs"/>
          <w:rtl/>
        </w:rPr>
        <w:t>َ</w:t>
      </w:r>
      <w:r w:rsidRPr="00BE2421">
        <w:rPr>
          <w:rStyle w:val="5-Char"/>
          <w:rFonts w:hint="cs"/>
          <w:rtl/>
        </w:rPr>
        <w:t xml:space="preserve"> </w:t>
      </w:r>
      <w:r w:rsidR="00C12E54" w:rsidRPr="00BE2421">
        <w:rPr>
          <w:rStyle w:val="5-Char"/>
          <w:rFonts w:hint="cs"/>
          <w:rtl/>
        </w:rPr>
        <w:t>ي</w:t>
      </w:r>
      <w:r w:rsidR="00632B1A" w:rsidRPr="00BE2421">
        <w:rPr>
          <w:rStyle w:val="5-Char"/>
          <w:rFonts w:hint="cs"/>
          <w:rtl/>
        </w:rPr>
        <w:t>ُ</w:t>
      </w:r>
      <w:r w:rsidRPr="00BE2421">
        <w:rPr>
          <w:rStyle w:val="5-Char"/>
          <w:rFonts w:hint="cs"/>
          <w:rtl/>
        </w:rPr>
        <w:t>ؤ</w:t>
      </w:r>
      <w:r w:rsidR="00632B1A" w:rsidRPr="00BE2421">
        <w:rPr>
          <w:rStyle w:val="5-Char"/>
          <w:rFonts w:hint="cs"/>
          <w:rtl/>
        </w:rPr>
        <w:t>ْ</w:t>
      </w:r>
      <w:r w:rsidRPr="00BE2421">
        <w:rPr>
          <w:rStyle w:val="5-Char"/>
          <w:rFonts w:hint="cs"/>
          <w:rtl/>
        </w:rPr>
        <w:t>ت</w:t>
      </w:r>
      <w:r w:rsidR="00632B1A" w:rsidRPr="00BE2421">
        <w:rPr>
          <w:rStyle w:val="5-Char"/>
          <w:rFonts w:hint="cs"/>
          <w:rtl/>
        </w:rPr>
        <w:t>ُ</w:t>
      </w:r>
      <w:r w:rsidRPr="00BE2421">
        <w:rPr>
          <w:rStyle w:val="5-Char"/>
          <w:rFonts w:hint="cs"/>
          <w:rtl/>
        </w:rPr>
        <w:t>وا الز</w:t>
      </w:r>
      <w:r w:rsidR="00632B1A" w:rsidRPr="00BE2421">
        <w:rPr>
          <w:rStyle w:val="5-Char"/>
          <w:rFonts w:hint="cs"/>
          <w:rtl/>
        </w:rPr>
        <w:t>َّ</w:t>
      </w:r>
      <w:r w:rsidRPr="00BE2421">
        <w:rPr>
          <w:rStyle w:val="5-Char"/>
          <w:rFonts w:hint="cs"/>
          <w:rtl/>
        </w:rPr>
        <w:t>ک</w:t>
      </w:r>
      <w:r w:rsidR="00632B1A" w:rsidRPr="00BE2421">
        <w:rPr>
          <w:rStyle w:val="5-Char"/>
          <w:rFonts w:hint="cs"/>
          <w:rtl/>
        </w:rPr>
        <w:t>ٰ</w:t>
      </w:r>
      <w:r w:rsidRPr="00BE2421">
        <w:rPr>
          <w:rStyle w:val="5-Char"/>
          <w:rFonts w:hint="cs"/>
          <w:rtl/>
        </w:rPr>
        <w:t>اة</w:t>
      </w:r>
      <w:r w:rsidR="00632B1A" w:rsidRPr="00BE2421">
        <w:rPr>
          <w:rStyle w:val="5-Char"/>
          <w:rFonts w:hint="cs"/>
          <w:rtl/>
        </w:rPr>
        <w:t>َ</w:t>
      </w:r>
      <w:r w:rsidRPr="00BE2421">
        <w:rPr>
          <w:rStyle w:val="5-Char"/>
          <w:rFonts w:hint="cs"/>
          <w:rtl/>
        </w:rPr>
        <w:t>، ف</w:t>
      </w:r>
      <w:r w:rsidR="00632B1A" w:rsidRPr="00BE2421">
        <w:rPr>
          <w:rStyle w:val="5-Char"/>
          <w:rFonts w:hint="cs"/>
          <w:rtl/>
        </w:rPr>
        <w:t>َ</w:t>
      </w:r>
      <w:r w:rsidRPr="00BE2421">
        <w:rPr>
          <w:rStyle w:val="5-Char"/>
          <w:rFonts w:hint="cs"/>
          <w:rtl/>
        </w:rPr>
        <w:t>إ</w:t>
      </w:r>
      <w:r w:rsidR="00632B1A" w:rsidRPr="00BE2421">
        <w:rPr>
          <w:rStyle w:val="5-Char"/>
          <w:rFonts w:hint="cs"/>
          <w:rtl/>
        </w:rPr>
        <w:t>ِ</w:t>
      </w:r>
      <w:r w:rsidRPr="00BE2421">
        <w:rPr>
          <w:rStyle w:val="5-Char"/>
          <w:rFonts w:hint="cs"/>
          <w:rtl/>
        </w:rPr>
        <w:t>ذ</w:t>
      </w:r>
      <w:r w:rsidR="00632B1A" w:rsidRPr="00BE2421">
        <w:rPr>
          <w:rStyle w:val="5-Char"/>
          <w:rFonts w:hint="cs"/>
          <w:rtl/>
        </w:rPr>
        <w:t>ٰ</w:t>
      </w:r>
      <w:r w:rsidRPr="00BE2421">
        <w:rPr>
          <w:rStyle w:val="5-Char"/>
          <w:rFonts w:hint="cs"/>
          <w:rtl/>
        </w:rPr>
        <w:t>ا ف</w:t>
      </w:r>
      <w:r w:rsidR="00632B1A" w:rsidRPr="00BE2421">
        <w:rPr>
          <w:rStyle w:val="5-Char"/>
          <w:rFonts w:hint="cs"/>
          <w:rtl/>
        </w:rPr>
        <w:t>َ</w:t>
      </w:r>
      <w:r w:rsidRPr="00BE2421">
        <w:rPr>
          <w:rStyle w:val="5-Char"/>
          <w:rFonts w:hint="cs"/>
          <w:rtl/>
        </w:rPr>
        <w:t>ع</w:t>
      </w:r>
      <w:r w:rsidR="00632B1A" w:rsidRPr="00BE2421">
        <w:rPr>
          <w:rStyle w:val="5-Char"/>
          <w:rFonts w:hint="cs"/>
          <w:rtl/>
        </w:rPr>
        <w:t>َ</w:t>
      </w:r>
      <w:r w:rsidRPr="00BE2421">
        <w:rPr>
          <w:rStyle w:val="5-Char"/>
          <w:rFonts w:hint="cs"/>
          <w:rtl/>
        </w:rPr>
        <w:t>ل</w:t>
      </w:r>
      <w:r w:rsidR="00632B1A" w:rsidRPr="00BE2421">
        <w:rPr>
          <w:rStyle w:val="5-Char"/>
          <w:rFonts w:hint="cs"/>
          <w:rtl/>
        </w:rPr>
        <w:t>ُ</w:t>
      </w:r>
      <w:r w:rsidRPr="00BE2421">
        <w:rPr>
          <w:rStyle w:val="5-Char"/>
          <w:rFonts w:hint="cs"/>
          <w:rtl/>
        </w:rPr>
        <w:t>و</w:t>
      </w:r>
      <w:r w:rsidR="00632B1A" w:rsidRPr="00BE2421">
        <w:rPr>
          <w:rStyle w:val="5-Char"/>
          <w:rFonts w:hint="cs"/>
          <w:rtl/>
        </w:rPr>
        <w:t>ْ</w:t>
      </w:r>
      <w:r w:rsidRPr="00BE2421">
        <w:rPr>
          <w:rStyle w:val="5-Char"/>
          <w:rFonts w:hint="cs"/>
          <w:rtl/>
        </w:rPr>
        <w:t>ا ذ</w:t>
      </w:r>
      <w:r w:rsidR="00632B1A" w:rsidRPr="00BE2421">
        <w:rPr>
          <w:rStyle w:val="5-Char"/>
          <w:rFonts w:hint="cs"/>
          <w:rtl/>
        </w:rPr>
        <w:t>ٰ</w:t>
      </w:r>
      <w:r w:rsidRPr="00BE2421">
        <w:rPr>
          <w:rStyle w:val="5-Char"/>
          <w:rFonts w:hint="cs"/>
          <w:rtl/>
        </w:rPr>
        <w:t>ل</w:t>
      </w:r>
      <w:r w:rsidR="00632B1A" w:rsidRPr="00BE2421">
        <w:rPr>
          <w:rStyle w:val="5-Char"/>
          <w:rFonts w:hint="cs"/>
          <w:rtl/>
        </w:rPr>
        <w:t>ِ</w:t>
      </w:r>
      <w:r w:rsidR="00544D97">
        <w:rPr>
          <w:rStyle w:val="5-Char"/>
          <w:rFonts w:hint="cs"/>
          <w:rtl/>
        </w:rPr>
        <w:t xml:space="preserve">كَ </w:t>
      </w:r>
      <w:r w:rsidRPr="00BE2421">
        <w:rPr>
          <w:rStyle w:val="5-Char"/>
          <w:rFonts w:hint="cs"/>
          <w:rtl/>
        </w:rPr>
        <w:t>ع</w:t>
      </w:r>
      <w:r w:rsidR="00632B1A" w:rsidRPr="00BE2421">
        <w:rPr>
          <w:rStyle w:val="5-Char"/>
          <w:rFonts w:hint="cs"/>
          <w:rtl/>
        </w:rPr>
        <w:t>َ</w:t>
      </w:r>
      <w:r w:rsidRPr="00BE2421">
        <w:rPr>
          <w:rStyle w:val="5-Char"/>
          <w:rFonts w:hint="cs"/>
          <w:rtl/>
        </w:rPr>
        <w:t>ص</w:t>
      </w:r>
      <w:r w:rsidR="00632B1A" w:rsidRPr="00BE2421">
        <w:rPr>
          <w:rStyle w:val="5-Char"/>
          <w:rFonts w:hint="cs"/>
          <w:rtl/>
        </w:rPr>
        <w:t>َ</w:t>
      </w:r>
      <w:r w:rsidRPr="00BE2421">
        <w:rPr>
          <w:rStyle w:val="5-Char"/>
          <w:rFonts w:hint="cs"/>
          <w:rtl/>
        </w:rPr>
        <w:t>م</w:t>
      </w:r>
      <w:r w:rsidR="00632B1A" w:rsidRPr="00BE2421">
        <w:rPr>
          <w:rStyle w:val="5-Char"/>
          <w:rFonts w:hint="cs"/>
          <w:rtl/>
        </w:rPr>
        <w:t>ُ</w:t>
      </w:r>
      <w:r w:rsidRPr="00BE2421">
        <w:rPr>
          <w:rStyle w:val="5-Char"/>
          <w:rFonts w:hint="cs"/>
          <w:rtl/>
        </w:rPr>
        <w:t>و</w:t>
      </w:r>
      <w:r w:rsidR="00632B1A" w:rsidRPr="00BE2421">
        <w:rPr>
          <w:rStyle w:val="5-Char"/>
          <w:rFonts w:hint="cs"/>
          <w:rtl/>
        </w:rPr>
        <w:t>ْ</w:t>
      </w:r>
      <w:r w:rsidRPr="00BE2421">
        <w:rPr>
          <w:rStyle w:val="5-Char"/>
          <w:rFonts w:hint="cs"/>
          <w:rtl/>
        </w:rPr>
        <w:t>ا م</w:t>
      </w:r>
      <w:r w:rsidR="00632B1A" w:rsidRPr="00BE2421">
        <w:rPr>
          <w:rStyle w:val="5-Char"/>
          <w:rFonts w:hint="cs"/>
          <w:rtl/>
        </w:rPr>
        <w:t>ِ</w:t>
      </w:r>
      <w:r w:rsidRPr="00BE2421">
        <w:rPr>
          <w:rStyle w:val="5-Char"/>
          <w:rFonts w:hint="cs"/>
          <w:rtl/>
        </w:rPr>
        <w:t>ن</w:t>
      </w:r>
      <w:r w:rsidR="00632B1A" w:rsidRPr="00BE2421">
        <w:rPr>
          <w:rStyle w:val="5-Char"/>
          <w:rFonts w:hint="cs"/>
          <w:rtl/>
        </w:rPr>
        <w:t>ِّ</w:t>
      </w:r>
      <w:r w:rsidR="00C12E54" w:rsidRPr="00BE2421">
        <w:rPr>
          <w:rStyle w:val="5-Char"/>
          <w:rFonts w:hint="cs"/>
          <w:rtl/>
        </w:rPr>
        <w:t>ي</w:t>
      </w:r>
      <w:r w:rsidRPr="00BE2421">
        <w:rPr>
          <w:rStyle w:val="5-Char"/>
          <w:rFonts w:hint="cs"/>
          <w:rtl/>
        </w:rPr>
        <w:t xml:space="preserve"> د</w:t>
      </w:r>
      <w:r w:rsidR="00632B1A" w:rsidRPr="00BE2421">
        <w:rPr>
          <w:rStyle w:val="5-Char"/>
          <w:rFonts w:hint="cs"/>
          <w:rtl/>
        </w:rPr>
        <w:t>ِ</w:t>
      </w:r>
      <w:r w:rsidRPr="00BE2421">
        <w:rPr>
          <w:rStyle w:val="5-Char"/>
          <w:rFonts w:hint="cs"/>
          <w:rtl/>
        </w:rPr>
        <w:t>م</w:t>
      </w:r>
      <w:r w:rsidR="00632B1A" w:rsidRPr="00BE2421">
        <w:rPr>
          <w:rStyle w:val="5-Char"/>
          <w:rFonts w:hint="cs"/>
          <w:rtl/>
        </w:rPr>
        <w:t>ٰ</w:t>
      </w:r>
      <w:r w:rsidRPr="00BE2421">
        <w:rPr>
          <w:rStyle w:val="5-Char"/>
          <w:rFonts w:hint="cs"/>
          <w:rtl/>
        </w:rPr>
        <w:t>اء</w:t>
      </w:r>
      <w:r w:rsidR="00632B1A" w:rsidRPr="00BE2421">
        <w:rPr>
          <w:rStyle w:val="5-Char"/>
          <w:rFonts w:hint="cs"/>
          <w:rtl/>
        </w:rPr>
        <w:t>َ</w:t>
      </w:r>
      <w:r w:rsidRPr="00BE2421">
        <w:rPr>
          <w:rStyle w:val="5-Char"/>
          <w:rFonts w:hint="cs"/>
          <w:rtl/>
        </w:rPr>
        <w:t>ه</w:t>
      </w:r>
      <w:r w:rsidR="00632B1A" w:rsidRPr="00BE2421">
        <w:rPr>
          <w:rStyle w:val="5-Char"/>
          <w:rFonts w:hint="cs"/>
          <w:rtl/>
        </w:rPr>
        <w:t>ُ</w:t>
      </w:r>
      <w:r w:rsidRPr="00BE2421">
        <w:rPr>
          <w:rStyle w:val="5-Char"/>
          <w:rFonts w:hint="cs"/>
          <w:rtl/>
        </w:rPr>
        <w:t>م</w:t>
      </w:r>
      <w:r w:rsidR="00632B1A" w:rsidRPr="00BE2421">
        <w:rPr>
          <w:rStyle w:val="5-Char"/>
          <w:rFonts w:hint="cs"/>
          <w:rtl/>
        </w:rPr>
        <w:t>ْ</w:t>
      </w:r>
      <w:r w:rsidRPr="00BE2421">
        <w:rPr>
          <w:rStyle w:val="5-Char"/>
          <w:rFonts w:hint="cs"/>
          <w:rtl/>
        </w:rPr>
        <w:t xml:space="preserve"> و</w:t>
      </w:r>
      <w:r w:rsidR="00632B1A" w:rsidRPr="00BE2421">
        <w:rPr>
          <w:rStyle w:val="5-Char"/>
          <w:rFonts w:hint="cs"/>
          <w:rtl/>
        </w:rPr>
        <w:t>َ</w:t>
      </w:r>
      <w:r w:rsidRPr="00BE2421">
        <w:rPr>
          <w:rStyle w:val="5-Char"/>
          <w:rFonts w:hint="cs"/>
          <w:rtl/>
        </w:rPr>
        <w:t xml:space="preserve"> أ</w:t>
      </w:r>
      <w:r w:rsidR="00632B1A" w:rsidRPr="00BE2421">
        <w:rPr>
          <w:rStyle w:val="5-Char"/>
          <w:rFonts w:hint="cs"/>
          <w:rtl/>
        </w:rPr>
        <w:t>َ</w:t>
      </w:r>
      <w:r w:rsidRPr="00BE2421">
        <w:rPr>
          <w:rStyle w:val="5-Char"/>
          <w:rFonts w:hint="cs"/>
          <w:rtl/>
        </w:rPr>
        <w:t>م</w:t>
      </w:r>
      <w:r w:rsidR="00632B1A" w:rsidRPr="00BE2421">
        <w:rPr>
          <w:rStyle w:val="5-Char"/>
          <w:rFonts w:hint="cs"/>
          <w:rtl/>
        </w:rPr>
        <w:t>ْ</w:t>
      </w:r>
      <w:r w:rsidRPr="00BE2421">
        <w:rPr>
          <w:rStyle w:val="5-Char"/>
          <w:rFonts w:hint="cs"/>
          <w:rtl/>
        </w:rPr>
        <w:t>و</w:t>
      </w:r>
      <w:r w:rsidR="00632B1A" w:rsidRPr="00BE2421">
        <w:rPr>
          <w:rStyle w:val="5-Char"/>
          <w:rFonts w:hint="cs"/>
          <w:rtl/>
        </w:rPr>
        <w:t>ٰ</w:t>
      </w:r>
      <w:r w:rsidRPr="00BE2421">
        <w:rPr>
          <w:rStyle w:val="5-Char"/>
          <w:rFonts w:hint="cs"/>
          <w:rtl/>
        </w:rPr>
        <w:t>ال</w:t>
      </w:r>
      <w:r w:rsidR="00632B1A" w:rsidRPr="00BE2421">
        <w:rPr>
          <w:rStyle w:val="5-Char"/>
          <w:rFonts w:hint="cs"/>
          <w:rtl/>
        </w:rPr>
        <w:t>َ</w:t>
      </w:r>
      <w:r w:rsidRPr="00BE2421">
        <w:rPr>
          <w:rStyle w:val="5-Char"/>
          <w:rFonts w:hint="cs"/>
          <w:rtl/>
        </w:rPr>
        <w:t>ه</w:t>
      </w:r>
      <w:r w:rsidR="00632B1A" w:rsidRPr="00BE2421">
        <w:rPr>
          <w:rStyle w:val="5-Char"/>
          <w:rFonts w:hint="cs"/>
          <w:rtl/>
        </w:rPr>
        <w:t>ُ</w:t>
      </w:r>
      <w:r w:rsidRPr="00BE2421">
        <w:rPr>
          <w:rStyle w:val="5-Char"/>
          <w:rFonts w:hint="cs"/>
          <w:rtl/>
        </w:rPr>
        <w:t>م</w:t>
      </w:r>
      <w:r w:rsidR="00632B1A" w:rsidRPr="00BE2421">
        <w:rPr>
          <w:rStyle w:val="5-Char"/>
          <w:rFonts w:hint="cs"/>
          <w:rtl/>
        </w:rPr>
        <w:t>ْ</w:t>
      </w:r>
      <w:r w:rsidRPr="00BE2421">
        <w:rPr>
          <w:rStyle w:val="5-Char"/>
          <w:rFonts w:hint="cs"/>
          <w:rtl/>
        </w:rPr>
        <w:t xml:space="preserve"> إ</w:t>
      </w:r>
      <w:r w:rsidR="00632B1A" w:rsidRPr="00BE2421">
        <w:rPr>
          <w:rStyle w:val="5-Char"/>
          <w:rFonts w:hint="cs"/>
          <w:rtl/>
        </w:rPr>
        <w:t>ِ</w:t>
      </w:r>
      <w:r w:rsidRPr="00BE2421">
        <w:rPr>
          <w:rStyle w:val="5-Char"/>
          <w:rFonts w:hint="cs"/>
          <w:rtl/>
        </w:rPr>
        <w:t>ل</w:t>
      </w:r>
      <w:r w:rsidR="00632B1A" w:rsidRPr="00BE2421">
        <w:rPr>
          <w:rStyle w:val="5-Char"/>
          <w:rFonts w:hint="cs"/>
          <w:rtl/>
        </w:rPr>
        <w:t>ّٰ</w:t>
      </w:r>
      <w:r w:rsidRPr="00BE2421">
        <w:rPr>
          <w:rStyle w:val="5-Char"/>
          <w:rFonts w:hint="cs"/>
          <w:rtl/>
        </w:rPr>
        <w:t>ا ب</w:t>
      </w:r>
      <w:r w:rsidR="00632B1A" w:rsidRPr="00BE2421">
        <w:rPr>
          <w:rStyle w:val="5-Char"/>
          <w:rFonts w:hint="cs"/>
          <w:rtl/>
        </w:rPr>
        <w:t>ِ</w:t>
      </w:r>
      <w:r w:rsidRPr="00BE2421">
        <w:rPr>
          <w:rStyle w:val="5-Char"/>
          <w:rFonts w:hint="cs"/>
          <w:rtl/>
        </w:rPr>
        <w:t>ح</w:t>
      </w:r>
      <w:r w:rsidR="00632B1A" w:rsidRPr="00BE2421">
        <w:rPr>
          <w:rStyle w:val="5-Char"/>
          <w:rFonts w:hint="cs"/>
          <w:rtl/>
        </w:rPr>
        <w:t>َ</w:t>
      </w:r>
      <w:r w:rsidRPr="00BE2421">
        <w:rPr>
          <w:rStyle w:val="5-Char"/>
          <w:rFonts w:hint="cs"/>
          <w:rtl/>
        </w:rPr>
        <w:t>ق</w:t>
      </w:r>
      <w:r w:rsidR="00632B1A" w:rsidRPr="00BE2421">
        <w:rPr>
          <w:rStyle w:val="5-Char"/>
          <w:rFonts w:hint="cs"/>
          <w:rtl/>
        </w:rPr>
        <w:t>ِّ</w:t>
      </w:r>
      <w:r w:rsidRPr="00BE2421">
        <w:rPr>
          <w:rStyle w:val="5-Char"/>
          <w:rFonts w:hint="cs"/>
          <w:rtl/>
        </w:rPr>
        <w:t xml:space="preserve"> ال</w:t>
      </w:r>
      <w:r w:rsidR="00632B1A" w:rsidRPr="00BE2421">
        <w:rPr>
          <w:rStyle w:val="5-Char"/>
          <w:rFonts w:hint="cs"/>
          <w:rtl/>
        </w:rPr>
        <w:t>ْ</w:t>
      </w:r>
      <w:r w:rsidRPr="00BE2421">
        <w:rPr>
          <w:rStyle w:val="5-Char"/>
          <w:rFonts w:hint="cs"/>
          <w:rtl/>
        </w:rPr>
        <w:t>إ</w:t>
      </w:r>
      <w:r w:rsidR="00632B1A" w:rsidRPr="00BE2421">
        <w:rPr>
          <w:rStyle w:val="5-Char"/>
          <w:rFonts w:hint="cs"/>
          <w:rtl/>
        </w:rPr>
        <w:t>ِ</w:t>
      </w:r>
      <w:r w:rsidRPr="00BE2421">
        <w:rPr>
          <w:rStyle w:val="5-Char"/>
          <w:rFonts w:hint="cs"/>
          <w:rtl/>
        </w:rPr>
        <w:t>س</w:t>
      </w:r>
      <w:r w:rsidR="00632B1A" w:rsidRPr="00BE2421">
        <w:rPr>
          <w:rStyle w:val="5-Char"/>
          <w:rFonts w:hint="cs"/>
          <w:rtl/>
        </w:rPr>
        <w:t>ْ</w:t>
      </w:r>
      <w:r w:rsidRPr="00BE2421">
        <w:rPr>
          <w:rStyle w:val="5-Char"/>
          <w:rFonts w:hint="cs"/>
          <w:rtl/>
        </w:rPr>
        <w:t>ل</w:t>
      </w:r>
      <w:r w:rsidR="00632B1A" w:rsidRPr="00BE2421">
        <w:rPr>
          <w:rStyle w:val="5-Char"/>
          <w:rFonts w:hint="cs"/>
          <w:rtl/>
        </w:rPr>
        <w:t>ٰ</w:t>
      </w:r>
      <w:r w:rsidRPr="00BE2421">
        <w:rPr>
          <w:rStyle w:val="5-Char"/>
          <w:rFonts w:hint="cs"/>
          <w:rtl/>
        </w:rPr>
        <w:t>ام</w:t>
      </w:r>
      <w:r w:rsidR="00632B1A" w:rsidRPr="00BE2421">
        <w:rPr>
          <w:rStyle w:val="5-Char"/>
          <w:rFonts w:hint="cs"/>
          <w:rtl/>
        </w:rPr>
        <w:t>ِ</w:t>
      </w:r>
      <w:r w:rsidRPr="00BE2421">
        <w:rPr>
          <w:rStyle w:val="5-Char"/>
          <w:rFonts w:hint="cs"/>
          <w:rtl/>
        </w:rPr>
        <w:t xml:space="preserve"> و</w:t>
      </w:r>
      <w:r w:rsidR="00632B1A" w:rsidRPr="00BE2421">
        <w:rPr>
          <w:rStyle w:val="5-Char"/>
          <w:rFonts w:hint="cs"/>
          <w:rtl/>
        </w:rPr>
        <w:t>َ</w:t>
      </w:r>
      <w:r w:rsidRPr="00BE2421">
        <w:rPr>
          <w:rStyle w:val="5-Char"/>
          <w:rFonts w:hint="cs"/>
          <w:rtl/>
        </w:rPr>
        <w:t xml:space="preserve"> ح</w:t>
      </w:r>
      <w:r w:rsidR="00632B1A" w:rsidRPr="00BE2421">
        <w:rPr>
          <w:rStyle w:val="5-Char"/>
          <w:rFonts w:hint="cs"/>
          <w:rtl/>
        </w:rPr>
        <w:t>ِ</w:t>
      </w:r>
      <w:r w:rsidRPr="00BE2421">
        <w:rPr>
          <w:rStyle w:val="5-Char"/>
          <w:rFonts w:hint="cs"/>
          <w:rtl/>
        </w:rPr>
        <w:t>س</w:t>
      </w:r>
      <w:r w:rsidR="00632B1A" w:rsidRPr="00BE2421">
        <w:rPr>
          <w:rStyle w:val="5-Char"/>
          <w:rFonts w:hint="cs"/>
          <w:rtl/>
        </w:rPr>
        <w:t>ٰ</w:t>
      </w:r>
      <w:r w:rsidRPr="00BE2421">
        <w:rPr>
          <w:rStyle w:val="5-Char"/>
          <w:rFonts w:hint="cs"/>
          <w:rtl/>
        </w:rPr>
        <w:t>اب</w:t>
      </w:r>
      <w:r w:rsidR="00632B1A" w:rsidRPr="00BE2421">
        <w:rPr>
          <w:rStyle w:val="5-Char"/>
          <w:rFonts w:hint="cs"/>
          <w:rtl/>
        </w:rPr>
        <w:t>ُ</w:t>
      </w:r>
      <w:r w:rsidRPr="00BE2421">
        <w:rPr>
          <w:rStyle w:val="5-Char"/>
          <w:rFonts w:hint="cs"/>
          <w:rtl/>
        </w:rPr>
        <w:t>ه</w:t>
      </w:r>
      <w:r w:rsidR="00632B1A" w:rsidRPr="00BE2421">
        <w:rPr>
          <w:rStyle w:val="5-Char"/>
          <w:rFonts w:hint="cs"/>
          <w:rtl/>
        </w:rPr>
        <w:t>ُ</w:t>
      </w:r>
      <w:r w:rsidRPr="00BE2421">
        <w:rPr>
          <w:rStyle w:val="5-Char"/>
          <w:rFonts w:hint="cs"/>
          <w:rtl/>
        </w:rPr>
        <w:t>م</w:t>
      </w:r>
      <w:r w:rsidR="00632B1A" w:rsidRPr="00BE2421">
        <w:rPr>
          <w:rStyle w:val="5-Char"/>
          <w:rFonts w:hint="cs"/>
          <w:rtl/>
        </w:rPr>
        <w:t>ْ</w:t>
      </w:r>
      <w:r w:rsidRPr="00BE2421">
        <w:rPr>
          <w:rStyle w:val="5-Char"/>
          <w:rFonts w:hint="cs"/>
          <w:rtl/>
        </w:rPr>
        <w:t xml:space="preserve"> ع</w:t>
      </w:r>
      <w:r w:rsidR="00632B1A" w:rsidRPr="00BE2421">
        <w:rPr>
          <w:rStyle w:val="5-Char"/>
          <w:rFonts w:hint="cs"/>
          <w:rtl/>
        </w:rPr>
        <w:t>َ</w:t>
      </w:r>
      <w:r w:rsidRPr="00BE2421">
        <w:rPr>
          <w:rStyle w:val="5-Char"/>
          <w:rFonts w:hint="cs"/>
          <w:rtl/>
        </w:rPr>
        <w:t>ل</w:t>
      </w:r>
      <w:r w:rsidR="00632B1A" w:rsidRPr="00BE2421">
        <w:rPr>
          <w:rStyle w:val="5-Char"/>
          <w:rFonts w:hint="cs"/>
          <w:rtl/>
        </w:rPr>
        <w:t>َ</w:t>
      </w:r>
      <w:r w:rsidR="00C12E54" w:rsidRPr="00BE2421">
        <w:rPr>
          <w:rStyle w:val="5-Char"/>
          <w:rFonts w:hint="cs"/>
          <w:rtl/>
        </w:rPr>
        <w:t>ي</w:t>
      </w:r>
      <w:r w:rsidRPr="00BE2421">
        <w:rPr>
          <w:rStyle w:val="5-Char"/>
          <w:rFonts w:hint="cs"/>
          <w:rtl/>
        </w:rPr>
        <w:t xml:space="preserve"> الله</w:t>
      </w:r>
      <w:r w:rsidR="00632B1A" w:rsidRPr="00BE2421">
        <w:rPr>
          <w:rStyle w:val="5-Char"/>
          <w:rFonts w:hint="cs"/>
          <w:rtl/>
        </w:rPr>
        <w:t>ِ</w:t>
      </w:r>
      <w:r w:rsidRPr="00BE2421">
        <w:rPr>
          <w:rStyle w:val="5-Char"/>
          <w:rFonts w:hint="cs"/>
          <w:rtl/>
        </w:rPr>
        <w:t>»</w:t>
      </w:r>
      <w:r w:rsidRPr="007100A7">
        <w:rPr>
          <w:rStyle w:val="1-Char"/>
          <w:rFonts w:hint="cs"/>
          <w:rtl/>
        </w:rPr>
        <w:t xml:space="preserve">، </w:t>
      </w:r>
      <w:r w:rsidRPr="00BE2421">
        <w:rPr>
          <w:rStyle w:val="1-Char"/>
          <w:rFonts w:hint="cs"/>
          <w:rtl/>
        </w:rPr>
        <w:t>«به من دستور داده شده که با مردم بجنگم تا وقت</w:t>
      </w:r>
      <w:r w:rsidR="00446BB7">
        <w:rPr>
          <w:rStyle w:val="1-Char"/>
          <w:rFonts w:hint="cs"/>
          <w:rtl/>
        </w:rPr>
        <w:t>ی</w:t>
      </w:r>
      <w:r w:rsidRPr="00BE2421">
        <w:rPr>
          <w:rStyle w:val="1-Char"/>
          <w:rFonts w:hint="cs"/>
          <w:rtl/>
        </w:rPr>
        <w:t xml:space="preserve"> که کلمه شهادت</w:t>
      </w:r>
      <w:r w:rsidR="00446BB7">
        <w:rPr>
          <w:rStyle w:val="1-Char"/>
          <w:rFonts w:hint="cs"/>
          <w:rtl/>
        </w:rPr>
        <w:t>ی</w:t>
      </w:r>
      <w:r w:rsidRPr="00BE2421">
        <w:rPr>
          <w:rStyle w:val="1-Char"/>
          <w:rFonts w:hint="cs"/>
          <w:rtl/>
        </w:rPr>
        <w:t>ن را</w:t>
      </w:r>
      <w:r w:rsidR="00AF17B9">
        <w:rPr>
          <w:rStyle w:val="1-Char"/>
          <w:rFonts w:hint="cs"/>
          <w:rtl/>
        </w:rPr>
        <w:t xml:space="preserve"> م</w:t>
      </w:r>
      <w:r w:rsidR="00446BB7">
        <w:rPr>
          <w:rStyle w:val="1-Char"/>
          <w:rFonts w:hint="cs"/>
          <w:rtl/>
        </w:rPr>
        <w:t>ی</w:t>
      </w:r>
      <w:r w:rsidR="00AF17B9">
        <w:rPr>
          <w:rStyle w:val="1-Char"/>
          <w:rFonts w:hint="cs"/>
          <w:rtl/>
        </w:rPr>
        <w:t>‌</w:t>
      </w:r>
      <w:r w:rsidRPr="00BE2421">
        <w:rPr>
          <w:rStyle w:val="1-Char"/>
          <w:rFonts w:hint="cs"/>
          <w:rtl/>
        </w:rPr>
        <w:t>گو</w:t>
      </w:r>
      <w:r w:rsidR="00446BB7">
        <w:rPr>
          <w:rStyle w:val="1-Char"/>
          <w:rFonts w:hint="cs"/>
          <w:rtl/>
        </w:rPr>
        <w:t>ی</w:t>
      </w:r>
      <w:r w:rsidRPr="00BE2421">
        <w:rPr>
          <w:rStyle w:val="1-Char"/>
          <w:rFonts w:hint="cs"/>
          <w:rtl/>
        </w:rPr>
        <w:t>ند و نماز را اقامه و زکات را پرداخت کنند، وقت</w:t>
      </w:r>
      <w:r w:rsidR="00446BB7">
        <w:rPr>
          <w:rStyle w:val="1-Char"/>
          <w:rFonts w:hint="cs"/>
          <w:rtl/>
        </w:rPr>
        <w:t>ی</w:t>
      </w:r>
      <w:r w:rsidRPr="00BE2421">
        <w:rPr>
          <w:rStyle w:val="1-Char"/>
          <w:rFonts w:hint="cs"/>
          <w:rtl/>
        </w:rPr>
        <w:t xml:space="preserve"> ا</w:t>
      </w:r>
      <w:r w:rsidR="00446BB7">
        <w:rPr>
          <w:rStyle w:val="1-Char"/>
          <w:rFonts w:hint="cs"/>
          <w:rtl/>
        </w:rPr>
        <w:t>ی</w:t>
      </w:r>
      <w:r w:rsidRPr="00BE2421">
        <w:rPr>
          <w:rStyle w:val="1-Char"/>
          <w:rFonts w:hint="cs"/>
          <w:rtl/>
        </w:rPr>
        <w:t>ن کار را کردند از طرف من خون و مالشان مصون</w:t>
      </w:r>
      <w:r w:rsidR="00446BB7">
        <w:rPr>
          <w:rStyle w:val="1-Char"/>
          <w:rFonts w:hint="cs"/>
          <w:rtl/>
        </w:rPr>
        <w:t>ی</w:t>
      </w:r>
      <w:r w:rsidRPr="00BE2421">
        <w:rPr>
          <w:rStyle w:val="1-Char"/>
          <w:rFonts w:hint="cs"/>
          <w:rtl/>
        </w:rPr>
        <w:t>ت پ</w:t>
      </w:r>
      <w:r w:rsidR="00446BB7">
        <w:rPr>
          <w:rStyle w:val="1-Char"/>
          <w:rFonts w:hint="cs"/>
          <w:rtl/>
        </w:rPr>
        <w:t>ی</w:t>
      </w:r>
      <w:r w:rsidRPr="00BE2421">
        <w:rPr>
          <w:rStyle w:val="1-Char"/>
          <w:rFonts w:hint="cs"/>
          <w:rtl/>
        </w:rPr>
        <w:t>دا م</w:t>
      </w:r>
      <w:r w:rsidR="00446BB7">
        <w:rPr>
          <w:rStyle w:val="1-Char"/>
          <w:rFonts w:hint="cs"/>
          <w:rtl/>
        </w:rPr>
        <w:t>ی</w:t>
      </w:r>
      <w:r w:rsidRPr="00BE2421">
        <w:rPr>
          <w:rStyle w:val="1-Char"/>
          <w:rFonts w:hint="cs"/>
          <w:rtl/>
        </w:rPr>
        <w:t>‌کند مگر به حق اسلام (که اگر مستحق قصاص باشند قصاص درباره</w:t>
      </w:r>
      <w:r w:rsidR="000751A8">
        <w:rPr>
          <w:rStyle w:val="1-Char"/>
          <w:rFonts w:hint="cs"/>
          <w:rtl/>
        </w:rPr>
        <w:t xml:space="preserve"> آن‌ها </w:t>
      </w:r>
      <w:r w:rsidRPr="00BE2421">
        <w:rPr>
          <w:rStyle w:val="1-Char"/>
          <w:rFonts w:hint="cs"/>
          <w:rtl/>
        </w:rPr>
        <w:t>اجرا م</w:t>
      </w:r>
      <w:r w:rsidR="00446BB7">
        <w:rPr>
          <w:rStyle w:val="1-Char"/>
          <w:rFonts w:hint="cs"/>
          <w:rtl/>
        </w:rPr>
        <w:t>ی</w:t>
      </w:r>
      <w:r w:rsidRPr="00BE2421">
        <w:rPr>
          <w:rStyle w:val="1-Char"/>
          <w:rFonts w:hint="cs"/>
          <w:rtl/>
        </w:rPr>
        <w:t>‌شود) و حساب آنان با خداوند است»</w:t>
      </w:r>
      <w:r w:rsidR="00261828" w:rsidRPr="007100A7">
        <w:rPr>
          <w:rStyle w:val="1-Char"/>
          <w:rFonts w:hint="cs"/>
          <w:rtl/>
        </w:rPr>
        <w:t>.</w:t>
      </w:r>
    </w:p>
    <w:p w:rsidR="00261828" w:rsidRPr="007100A7" w:rsidRDefault="00261828" w:rsidP="002207CC">
      <w:pPr>
        <w:rPr>
          <w:rStyle w:val="1-Char"/>
          <w:rtl/>
        </w:rPr>
      </w:pPr>
      <w:r w:rsidRPr="007100A7">
        <w:rPr>
          <w:rStyle w:val="1-Char"/>
          <w:rFonts w:hint="cs"/>
          <w:rtl/>
        </w:rPr>
        <w:t>از ابوهر</w:t>
      </w:r>
      <w:r w:rsidR="00446BB7">
        <w:rPr>
          <w:rStyle w:val="1-Char"/>
          <w:rFonts w:hint="cs"/>
          <w:rtl/>
        </w:rPr>
        <w:t>ی</w:t>
      </w:r>
      <w:r w:rsidRPr="007100A7">
        <w:rPr>
          <w:rStyle w:val="1-Char"/>
          <w:rFonts w:hint="cs"/>
          <w:rtl/>
        </w:rPr>
        <w:t>ره</w:t>
      </w:r>
      <w:r w:rsidR="00FE6406" w:rsidRPr="00FE6406">
        <w:rPr>
          <w:rStyle w:val="1-Char"/>
          <w:rFonts w:cs="CTraditional Arabic" w:hint="cs"/>
          <w:rtl/>
        </w:rPr>
        <w:t>س</w:t>
      </w:r>
      <w:r w:rsidRPr="007100A7">
        <w:rPr>
          <w:rStyle w:val="1-Char"/>
          <w:rFonts w:hint="cs"/>
          <w:rtl/>
        </w:rPr>
        <w:t xml:space="preserve"> روا</w:t>
      </w:r>
      <w:r w:rsidR="00446BB7">
        <w:rPr>
          <w:rStyle w:val="1-Char"/>
          <w:rFonts w:hint="cs"/>
          <w:rtl/>
        </w:rPr>
        <w:t>ی</w:t>
      </w:r>
      <w:r w:rsidRPr="007100A7">
        <w:rPr>
          <w:rStyle w:val="1-Char"/>
          <w:rFonts w:hint="cs"/>
          <w:rtl/>
        </w:rPr>
        <w:t>ت است: وقت</w:t>
      </w:r>
      <w:r w:rsidR="00446BB7">
        <w:rPr>
          <w:rStyle w:val="1-Char"/>
          <w:rFonts w:hint="cs"/>
          <w:rtl/>
        </w:rPr>
        <w:t>ی</w:t>
      </w:r>
      <w:r w:rsidRPr="007100A7">
        <w:rPr>
          <w:rStyle w:val="1-Char"/>
          <w:rFonts w:hint="cs"/>
          <w:rtl/>
        </w:rPr>
        <w:t xml:space="preserve">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وت کرد و ابوبکر</w:t>
      </w:r>
      <w:r w:rsidR="00FE6406" w:rsidRPr="00FE6406">
        <w:rPr>
          <w:rStyle w:val="1-Char"/>
          <w:rFonts w:cs="CTraditional Arabic" w:hint="cs"/>
          <w:rtl/>
        </w:rPr>
        <w:t>س</w:t>
      </w:r>
      <w:r w:rsidRPr="007100A7">
        <w:rPr>
          <w:rStyle w:val="1-Char"/>
          <w:rFonts w:hint="cs"/>
          <w:rtl/>
        </w:rPr>
        <w:t xml:space="preserve"> زمام امور را به دست گرفت و گروه</w:t>
      </w:r>
      <w:r w:rsidR="00446BB7">
        <w:rPr>
          <w:rStyle w:val="1-Char"/>
          <w:rFonts w:hint="cs"/>
          <w:rtl/>
        </w:rPr>
        <w:t>ی</w:t>
      </w:r>
      <w:r w:rsidRPr="007100A7">
        <w:rPr>
          <w:rStyle w:val="1-Char"/>
          <w:rFonts w:hint="cs"/>
          <w:rtl/>
        </w:rPr>
        <w:t xml:space="preserve"> از عرب‌ها کافر شدند (و زکات ندادند)، عمر</w:t>
      </w:r>
      <w:r w:rsidR="00FE6406" w:rsidRPr="00FE6406">
        <w:rPr>
          <w:rStyle w:val="1-Char"/>
          <w:rFonts w:cs="CTraditional Arabic" w:hint="cs"/>
          <w:rtl/>
        </w:rPr>
        <w:t>س</w:t>
      </w:r>
      <w:r w:rsidRPr="007100A7">
        <w:rPr>
          <w:rStyle w:val="1-Char"/>
          <w:rFonts w:hint="cs"/>
          <w:rtl/>
        </w:rPr>
        <w:t xml:space="preserve"> به ابوبکر گفت: </w:t>
      </w:r>
      <w:r w:rsidRPr="00BE2421">
        <w:rPr>
          <w:rStyle w:val="5-Char"/>
          <w:rFonts w:hint="cs"/>
          <w:rtl/>
        </w:rPr>
        <w:t>«ک</w:t>
      </w:r>
      <w:r w:rsidR="00632B1A" w:rsidRPr="00BE2421">
        <w:rPr>
          <w:rStyle w:val="5-Char"/>
          <w:rFonts w:hint="cs"/>
          <w:rtl/>
        </w:rPr>
        <w:t>َ</w:t>
      </w:r>
      <w:r w:rsidR="00C12E54" w:rsidRPr="00BE2421">
        <w:rPr>
          <w:rStyle w:val="5-Char"/>
          <w:rFonts w:hint="cs"/>
          <w:rtl/>
        </w:rPr>
        <w:t>ي</w:t>
      </w:r>
      <w:r w:rsidR="00632B1A" w:rsidRPr="00BE2421">
        <w:rPr>
          <w:rStyle w:val="5-Char"/>
          <w:rFonts w:hint="cs"/>
          <w:rtl/>
        </w:rPr>
        <w:t>ْ</w:t>
      </w:r>
      <w:r w:rsidRPr="00BE2421">
        <w:rPr>
          <w:rStyle w:val="5-Char"/>
          <w:rFonts w:hint="cs"/>
          <w:rtl/>
        </w:rPr>
        <w:t>ف</w:t>
      </w:r>
      <w:r w:rsidR="00632B1A" w:rsidRPr="00BE2421">
        <w:rPr>
          <w:rStyle w:val="5-Char"/>
          <w:rFonts w:hint="cs"/>
          <w:rtl/>
        </w:rPr>
        <w:t>َ</w:t>
      </w:r>
      <w:r w:rsidRPr="00BE2421">
        <w:rPr>
          <w:rStyle w:val="5-Char"/>
          <w:rFonts w:hint="cs"/>
          <w:rtl/>
        </w:rPr>
        <w:t xml:space="preserve"> ت</w:t>
      </w:r>
      <w:r w:rsidR="00632B1A" w:rsidRPr="00BE2421">
        <w:rPr>
          <w:rStyle w:val="5-Char"/>
          <w:rFonts w:hint="cs"/>
          <w:rtl/>
        </w:rPr>
        <w:t>ُ</w:t>
      </w:r>
      <w:r w:rsidRPr="00BE2421">
        <w:rPr>
          <w:rStyle w:val="5-Char"/>
          <w:rFonts w:hint="cs"/>
          <w:rtl/>
        </w:rPr>
        <w:t>ق</w:t>
      </w:r>
      <w:r w:rsidR="00632B1A" w:rsidRPr="00BE2421">
        <w:rPr>
          <w:rStyle w:val="5-Char"/>
          <w:rFonts w:hint="cs"/>
          <w:rtl/>
        </w:rPr>
        <w:t>ٰ</w:t>
      </w:r>
      <w:r w:rsidRPr="00BE2421">
        <w:rPr>
          <w:rStyle w:val="5-Char"/>
          <w:rFonts w:hint="cs"/>
          <w:rtl/>
        </w:rPr>
        <w:t>ات</w:t>
      </w:r>
      <w:r w:rsidR="00632B1A" w:rsidRPr="00BE2421">
        <w:rPr>
          <w:rStyle w:val="5-Char"/>
          <w:rFonts w:hint="cs"/>
          <w:rtl/>
        </w:rPr>
        <w:t>ِ</w:t>
      </w:r>
      <w:r w:rsidRPr="00BE2421">
        <w:rPr>
          <w:rStyle w:val="5-Char"/>
          <w:rFonts w:hint="cs"/>
          <w:rtl/>
        </w:rPr>
        <w:t>ل</w:t>
      </w:r>
      <w:r w:rsidR="00632B1A" w:rsidRPr="00BE2421">
        <w:rPr>
          <w:rStyle w:val="5-Char"/>
          <w:rFonts w:hint="cs"/>
          <w:rtl/>
        </w:rPr>
        <w:t>ُ</w:t>
      </w:r>
      <w:r w:rsidRPr="00BE2421">
        <w:rPr>
          <w:rStyle w:val="5-Char"/>
          <w:rFonts w:hint="cs"/>
          <w:rtl/>
        </w:rPr>
        <w:t xml:space="preserve"> الن</w:t>
      </w:r>
      <w:r w:rsidR="00632B1A" w:rsidRPr="00BE2421">
        <w:rPr>
          <w:rStyle w:val="5-Char"/>
          <w:rFonts w:hint="cs"/>
          <w:rtl/>
        </w:rPr>
        <w:t>ّٰ</w:t>
      </w:r>
      <w:r w:rsidRPr="00BE2421">
        <w:rPr>
          <w:rStyle w:val="5-Char"/>
          <w:rFonts w:hint="cs"/>
          <w:rtl/>
        </w:rPr>
        <w:t>اس</w:t>
      </w:r>
      <w:r w:rsidR="00632B1A" w:rsidRPr="00BE2421">
        <w:rPr>
          <w:rStyle w:val="5-Char"/>
          <w:rFonts w:hint="cs"/>
          <w:rtl/>
        </w:rPr>
        <w:t>َ</w:t>
      </w:r>
      <w:r w:rsidRPr="00BE2421">
        <w:rPr>
          <w:rStyle w:val="5-Char"/>
          <w:rFonts w:hint="cs"/>
          <w:rtl/>
        </w:rPr>
        <w:t>؟ و</w:t>
      </w:r>
      <w:r w:rsidR="00632B1A" w:rsidRPr="00BE2421">
        <w:rPr>
          <w:rStyle w:val="5-Char"/>
          <w:rFonts w:hint="cs"/>
          <w:rtl/>
        </w:rPr>
        <w:t>َ</w:t>
      </w:r>
      <w:r w:rsidRPr="00BE2421">
        <w:rPr>
          <w:rStyle w:val="5-Char"/>
          <w:rFonts w:hint="cs"/>
          <w:rtl/>
        </w:rPr>
        <w:t xml:space="preserve"> ق</w:t>
      </w:r>
      <w:r w:rsidR="00632B1A" w:rsidRPr="00BE2421">
        <w:rPr>
          <w:rStyle w:val="5-Char"/>
          <w:rFonts w:hint="cs"/>
          <w:rtl/>
        </w:rPr>
        <w:t>َ</w:t>
      </w:r>
      <w:r w:rsidRPr="00BE2421">
        <w:rPr>
          <w:rStyle w:val="5-Char"/>
          <w:rFonts w:hint="cs"/>
          <w:rtl/>
        </w:rPr>
        <w:t>د</w:t>
      </w:r>
      <w:r w:rsidR="00632B1A" w:rsidRPr="00BE2421">
        <w:rPr>
          <w:rStyle w:val="5-Char"/>
          <w:rFonts w:hint="cs"/>
          <w:rtl/>
        </w:rPr>
        <w:t>ْ</w:t>
      </w:r>
      <w:r w:rsidRPr="00BE2421">
        <w:rPr>
          <w:rStyle w:val="5-Char"/>
          <w:rFonts w:hint="cs"/>
          <w:rtl/>
        </w:rPr>
        <w:t xml:space="preserve"> ق</w:t>
      </w:r>
      <w:r w:rsidR="00632B1A" w:rsidRPr="00BE2421">
        <w:rPr>
          <w:rStyle w:val="5-Char"/>
          <w:rFonts w:hint="cs"/>
          <w:rtl/>
        </w:rPr>
        <w:t>ٰ</w:t>
      </w:r>
      <w:r w:rsidRPr="00BE2421">
        <w:rPr>
          <w:rStyle w:val="5-Char"/>
          <w:rFonts w:hint="cs"/>
          <w:rtl/>
        </w:rPr>
        <w:t>ال</w:t>
      </w:r>
      <w:r w:rsidR="00632B1A" w:rsidRPr="00BE2421">
        <w:rPr>
          <w:rStyle w:val="5-Char"/>
          <w:rFonts w:hint="cs"/>
          <w:rtl/>
        </w:rPr>
        <w:t>َ</w:t>
      </w:r>
      <w:r w:rsidRPr="00BE2421">
        <w:rPr>
          <w:rStyle w:val="5-Char"/>
          <w:rFonts w:hint="cs"/>
          <w:rtl/>
        </w:rPr>
        <w:t xml:space="preserve"> ر</w:t>
      </w:r>
      <w:r w:rsidR="00632B1A" w:rsidRPr="00BE2421">
        <w:rPr>
          <w:rStyle w:val="5-Char"/>
          <w:rFonts w:hint="cs"/>
          <w:rtl/>
        </w:rPr>
        <w:t>َ</w:t>
      </w:r>
      <w:r w:rsidRPr="00BE2421">
        <w:rPr>
          <w:rStyle w:val="5-Char"/>
          <w:rFonts w:hint="cs"/>
          <w:rtl/>
        </w:rPr>
        <w:t>س</w:t>
      </w:r>
      <w:r w:rsidR="00632B1A" w:rsidRPr="00BE2421">
        <w:rPr>
          <w:rStyle w:val="5-Char"/>
          <w:rFonts w:hint="cs"/>
          <w:rtl/>
        </w:rPr>
        <w:t>ُ</w:t>
      </w:r>
      <w:r w:rsidRPr="00BE2421">
        <w:rPr>
          <w:rStyle w:val="5-Char"/>
          <w:rFonts w:hint="cs"/>
          <w:rtl/>
        </w:rPr>
        <w:t>و</w:t>
      </w:r>
      <w:r w:rsidR="00632B1A" w:rsidRPr="00BE2421">
        <w:rPr>
          <w:rStyle w:val="5-Char"/>
          <w:rFonts w:hint="cs"/>
          <w:rtl/>
        </w:rPr>
        <w:t>ْ</w:t>
      </w:r>
      <w:r w:rsidRPr="00BE2421">
        <w:rPr>
          <w:rStyle w:val="5-Char"/>
          <w:rFonts w:hint="cs"/>
          <w:rtl/>
        </w:rPr>
        <w:t>ل</w:t>
      </w:r>
      <w:r w:rsidR="00632B1A" w:rsidRPr="00BE2421">
        <w:rPr>
          <w:rStyle w:val="5-Char"/>
          <w:rFonts w:hint="cs"/>
          <w:rtl/>
        </w:rPr>
        <w:t>ُ</w:t>
      </w:r>
      <w:r w:rsidRPr="00BE2421">
        <w:rPr>
          <w:rStyle w:val="5-Char"/>
          <w:rFonts w:hint="cs"/>
          <w:rtl/>
        </w:rPr>
        <w:t xml:space="preserve"> الله</w:t>
      </w:r>
      <w:r w:rsidR="00632B1A" w:rsidRPr="00BE2421">
        <w:rPr>
          <w:rStyle w:val="5-Char"/>
          <w:rFonts w:hint="cs"/>
          <w:rtl/>
        </w:rPr>
        <w:t>ِ</w:t>
      </w:r>
      <w:r w:rsidR="00FE6406" w:rsidRPr="00FE6406">
        <w:rPr>
          <w:rStyle w:val="1-Char"/>
          <w:rFonts w:cs="CTraditional Arabic" w:hint="cs"/>
          <w:rtl/>
        </w:rPr>
        <w:t xml:space="preserve"> ج</w:t>
      </w:r>
      <w:r w:rsidRPr="00BE2421">
        <w:rPr>
          <w:rStyle w:val="5-Char"/>
          <w:rFonts w:hint="cs"/>
          <w:rtl/>
        </w:rPr>
        <w:t xml:space="preserve"> </w:t>
      </w:r>
      <w:r w:rsidR="00632B1A" w:rsidRPr="00BE2421">
        <w:rPr>
          <w:rStyle w:val="5-Char"/>
          <w:rFonts w:hint="cs"/>
          <w:rtl/>
        </w:rPr>
        <w:t>أُمِرتُ أَنْ أقٰاتِلَ النّٰاسَ حَتّ</w:t>
      </w:r>
      <w:r w:rsidR="00C12E54" w:rsidRPr="00BE2421">
        <w:rPr>
          <w:rStyle w:val="5-Char"/>
          <w:rFonts w:hint="cs"/>
          <w:rtl/>
        </w:rPr>
        <w:t>ي</w:t>
      </w:r>
      <w:r w:rsidR="00632B1A" w:rsidRPr="00BE2421">
        <w:rPr>
          <w:rStyle w:val="5-Char"/>
          <w:rFonts w:hint="cs"/>
          <w:rtl/>
        </w:rPr>
        <w:t xml:space="preserve">ٰ </w:t>
      </w:r>
      <w:r w:rsidR="00C12E54" w:rsidRPr="00BE2421">
        <w:rPr>
          <w:rStyle w:val="5-Char"/>
          <w:rFonts w:hint="cs"/>
          <w:rtl/>
        </w:rPr>
        <w:t>ي</w:t>
      </w:r>
      <w:r w:rsidR="00F73DAB" w:rsidRPr="00BE2421">
        <w:rPr>
          <w:rStyle w:val="5-Char"/>
          <w:rFonts w:hint="cs"/>
          <w:rtl/>
        </w:rPr>
        <w:t>َقُولُوا لٰا إِلٰهَ إِلَّا اللهُ، فَمَنْ قٰالَهٰا فَقَدْ عَصَمَ مِنِّ</w:t>
      </w:r>
      <w:r w:rsidR="00C12E54" w:rsidRPr="00BE2421">
        <w:rPr>
          <w:rStyle w:val="5-Char"/>
          <w:rFonts w:hint="cs"/>
          <w:rtl/>
        </w:rPr>
        <w:t>ي</w:t>
      </w:r>
      <w:r w:rsidR="00F73DAB" w:rsidRPr="00BE2421">
        <w:rPr>
          <w:rStyle w:val="5-Char"/>
          <w:rFonts w:hint="cs"/>
          <w:rtl/>
        </w:rPr>
        <w:t xml:space="preserve"> مٰال</w:t>
      </w:r>
      <w:r w:rsidR="0099203B" w:rsidRPr="00BE2421">
        <w:rPr>
          <w:rStyle w:val="5-Char"/>
          <w:rFonts w:hint="cs"/>
          <w:rtl/>
        </w:rPr>
        <w:t>َ</w:t>
      </w:r>
      <w:r w:rsidR="00F73DAB" w:rsidRPr="00BE2421">
        <w:rPr>
          <w:rStyle w:val="5-Char"/>
          <w:rFonts w:hint="cs"/>
          <w:rtl/>
        </w:rPr>
        <w:t>ه</w:t>
      </w:r>
      <w:r w:rsidR="0099203B" w:rsidRPr="00BE2421">
        <w:rPr>
          <w:rStyle w:val="5-Char"/>
          <w:rFonts w:hint="cs"/>
          <w:rtl/>
        </w:rPr>
        <w:t>ُ</w:t>
      </w:r>
      <w:r w:rsidR="00F73DAB" w:rsidRPr="00BE2421">
        <w:rPr>
          <w:rStyle w:val="5-Char"/>
          <w:rFonts w:hint="cs"/>
          <w:rtl/>
        </w:rPr>
        <w:t xml:space="preserve"> و</w:t>
      </w:r>
      <w:r w:rsidR="0099203B" w:rsidRPr="00BE2421">
        <w:rPr>
          <w:rStyle w:val="5-Char"/>
          <w:rFonts w:hint="cs"/>
          <w:rtl/>
        </w:rPr>
        <w:t>َ</w:t>
      </w:r>
      <w:r w:rsidR="00F73DAB" w:rsidRPr="00BE2421">
        <w:rPr>
          <w:rStyle w:val="5-Char"/>
          <w:rFonts w:hint="cs"/>
          <w:rtl/>
        </w:rPr>
        <w:t xml:space="preserve"> ن</w:t>
      </w:r>
      <w:r w:rsidR="0099203B" w:rsidRPr="00BE2421">
        <w:rPr>
          <w:rStyle w:val="5-Char"/>
          <w:rFonts w:hint="cs"/>
          <w:rtl/>
        </w:rPr>
        <w:t>َ</w:t>
      </w:r>
      <w:r w:rsidR="00F73DAB" w:rsidRPr="00BE2421">
        <w:rPr>
          <w:rStyle w:val="5-Char"/>
          <w:rFonts w:hint="cs"/>
          <w:rtl/>
        </w:rPr>
        <w:t>ف</w:t>
      </w:r>
      <w:r w:rsidR="0099203B" w:rsidRPr="00BE2421">
        <w:rPr>
          <w:rStyle w:val="5-Char"/>
          <w:rFonts w:hint="cs"/>
          <w:rtl/>
        </w:rPr>
        <w:t>ْ</w:t>
      </w:r>
      <w:r w:rsidR="00F73DAB" w:rsidRPr="00BE2421">
        <w:rPr>
          <w:rStyle w:val="5-Char"/>
          <w:rFonts w:hint="cs"/>
          <w:rtl/>
        </w:rPr>
        <w:t>س</w:t>
      </w:r>
      <w:r w:rsidR="0099203B" w:rsidRPr="00BE2421">
        <w:rPr>
          <w:rStyle w:val="5-Char"/>
          <w:rFonts w:hint="cs"/>
          <w:rtl/>
        </w:rPr>
        <w:t>َ</w:t>
      </w:r>
      <w:r w:rsidR="00F73DAB" w:rsidRPr="00BE2421">
        <w:rPr>
          <w:rStyle w:val="5-Char"/>
          <w:rFonts w:hint="cs"/>
          <w:rtl/>
        </w:rPr>
        <w:t>ه</w:t>
      </w:r>
      <w:r w:rsidR="0099203B" w:rsidRPr="00BE2421">
        <w:rPr>
          <w:rStyle w:val="5-Char"/>
          <w:rFonts w:hint="cs"/>
          <w:rtl/>
        </w:rPr>
        <w:t>ُ</w:t>
      </w:r>
      <w:r w:rsidR="00F73DAB" w:rsidRPr="00BE2421">
        <w:rPr>
          <w:rStyle w:val="5-Char"/>
          <w:rFonts w:hint="cs"/>
          <w:rtl/>
        </w:rPr>
        <w:t xml:space="preserve"> إ</w:t>
      </w:r>
      <w:r w:rsidR="0099203B" w:rsidRPr="00BE2421">
        <w:rPr>
          <w:rStyle w:val="5-Char"/>
          <w:rFonts w:hint="cs"/>
          <w:rtl/>
        </w:rPr>
        <w:t>ِ</w:t>
      </w:r>
      <w:r w:rsidR="00F73DAB" w:rsidRPr="00BE2421">
        <w:rPr>
          <w:rStyle w:val="5-Char"/>
          <w:rFonts w:hint="cs"/>
          <w:rtl/>
        </w:rPr>
        <w:t>ل</w:t>
      </w:r>
      <w:r w:rsidR="0099203B" w:rsidRPr="00BE2421">
        <w:rPr>
          <w:rStyle w:val="5-Char"/>
          <w:rFonts w:hint="cs"/>
          <w:rtl/>
        </w:rPr>
        <w:t>ّٰ</w:t>
      </w:r>
      <w:r w:rsidR="00F73DAB" w:rsidRPr="00BE2421">
        <w:rPr>
          <w:rStyle w:val="5-Char"/>
          <w:rFonts w:hint="cs"/>
          <w:rtl/>
        </w:rPr>
        <w:t>ا ب</w:t>
      </w:r>
      <w:r w:rsidR="0099203B" w:rsidRPr="00BE2421">
        <w:rPr>
          <w:rStyle w:val="5-Char"/>
          <w:rFonts w:hint="cs"/>
          <w:rtl/>
        </w:rPr>
        <w:t>ِ</w:t>
      </w:r>
      <w:r w:rsidR="00F73DAB" w:rsidRPr="00BE2421">
        <w:rPr>
          <w:rStyle w:val="5-Char"/>
          <w:rFonts w:hint="cs"/>
          <w:rtl/>
        </w:rPr>
        <w:t>ح</w:t>
      </w:r>
      <w:r w:rsidR="0099203B" w:rsidRPr="00BE2421">
        <w:rPr>
          <w:rStyle w:val="5-Char"/>
          <w:rFonts w:hint="cs"/>
          <w:rtl/>
        </w:rPr>
        <w:t>َ</w:t>
      </w:r>
      <w:r w:rsidR="00F73DAB" w:rsidRPr="00BE2421">
        <w:rPr>
          <w:rStyle w:val="5-Char"/>
          <w:rFonts w:hint="cs"/>
          <w:rtl/>
        </w:rPr>
        <w:t>ق</w:t>
      </w:r>
      <w:r w:rsidR="0099203B" w:rsidRPr="00BE2421">
        <w:rPr>
          <w:rStyle w:val="5-Char"/>
          <w:rFonts w:hint="cs"/>
          <w:rtl/>
        </w:rPr>
        <w:t>ِّ</w:t>
      </w:r>
      <w:r w:rsidR="00F73DAB" w:rsidRPr="00BE2421">
        <w:rPr>
          <w:rStyle w:val="5-Char"/>
          <w:rFonts w:hint="cs"/>
          <w:rtl/>
        </w:rPr>
        <w:t>ه</w:t>
      </w:r>
      <w:r w:rsidR="0099203B" w:rsidRPr="00BE2421">
        <w:rPr>
          <w:rStyle w:val="5-Char"/>
          <w:rFonts w:hint="cs"/>
          <w:rtl/>
        </w:rPr>
        <w:t>ِ</w:t>
      </w:r>
      <w:r w:rsidR="00F73DAB" w:rsidRPr="00BE2421">
        <w:rPr>
          <w:rStyle w:val="5-Char"/>
          <w:rFonts w:hint="cs"/>
          <w:rtl/>
        </w:rPr>
        <w:t xml:space="preserve"> و</w:t>
      </w:r>
      <w:r w:rsidR="0099203B" w:rsidRPr="00BE2421">
        <w:rPr>
          <w:rStyle w:val="5-Char"/>
          <w:rFonts w:hint="cs"/>
          <w:rtl/>
        </w:rPr>
        <w:t>َ</w:t>
      </w:r>
      <w:r w:rsidR="00F73DAB" w:rsidRPr="00BE2421">
        <w:rPr>
          <w:rStyle w:val="5-Char"/>
          <w:rFonts w:hint="cs"/>
          <w:rtl/>
        </w:rPr>
        <w:t xml:space="preserve"> </w:t>
      </w:r>
      <w:r w:rsidR="00632B1A" w:rsidRPr="00BE2421">
        <w:rPr>
          <w:rStyle w:val="5-Char"/>
          <w:rFonts w:hint="cs"/>
          <w:rtl/>
        </w:rPr>
        <w:t>حِسٰابُهُمْ عَلَ</w:t>
      </w:r>
      <w:r w:rsidR="00C12E54" w:rsidRPr="00BE2421">
        <w:rPr>
          <w:rStyle w:val="5-Char"/>
          <w:rFonts w:hint="cs"/>
          <w:rtl/>
        </w:rPr>
        <w:t>ي</w:t>
      </w:r>
      <w:r w:rsidR="00632B1A" w:rsidRPr="00BE2421">
        <w:rPr>
          <w:rStyle w:val="5-Char"/>
          <w:rFonts w:hint="cs"/>
          <w:rtl/>
        </w:rPr>
        <w:t xml:space="preserve"> اللهِ</w:t>
      </w:r>
      <w:r w:rsidR="00F73DAB" w:rsidRPr="00BE2421">
        <w:rPr>
          <w:rStyle w:val="5-Char"/>
          <w:rFonts w:hint="cs"/>
          <w:rtl/>
        </w:rPr>
        <w:t>. ف</w:t>
      </w:r>
      <w:r w:rsidR="0099203B" w:rsidRPr="00BE2421">
        <w:rPr>
          <w:rStyle w:val="5-Char"/>
          <w:rFonts w:hint="cs"/>
          <w:rtl/>
        </w:rPr>
        <w:t>َ</w:t>
      </w:r>
      <w:r w:rsidR="00F73DAB" w:rsidRPr="00BE2421">
        <w:rPr>
          <w:rStyle w:val="5-Char"/>
          <w:rFonts w:hint="cs"/>
          <w:rtl/>
        </w:rPr>
        <w:t>ق</w:t>
      </w:r>
      <w:r w:rsidR="0099203B" w:rsidRPr="00BE2421">
        <w:rPr>
          <w:rStyle w:val="5-Char"/>
          <w:rFonts w:hint="cs"/>
          <w:rtl/>
        </w:rPr>
        <w:t>ٰ</w:t>
      </w:r>
      <w:r w:rsidR="00F73DAB" w:rsidRPr="00BE2421">
        <w:rPr>
          <w:rStyle w:val="5-Char"/>
          <w:rFonts w:hint="cs"/>
          <w:rtl/>
        </w:rPr>
        <w:t>ال</w:t>
      </w:r>
      <w:r w:rsidR="0099203B" w:rsidRPr="00BE2421">
        <w:rPr>
          <w:rStyle w:val="5-Char"/>
          <w:rFonts w:hint="cs"/>
          <w:rtl/>
        </w:rPr>
        <w:t>َ</w:t>
      </w:r>
      <w:r w:rsidR="00F73DAB" w:rsidRPr="00BE2421">
        <w:rPr>
          <w:rStyle w:val="5-Char"/>
          <w:rFonts w:hint="cs"/>
          <w:rtl/>
        </w:rPr>
        <w:t>: و</w:t>
      </w:r>
      <w:r w:rsidR="0099203B" w:rsidRPr="00BE2421">
        <w:rPr>
          <w:rStyle w:val="5-Char"/>
          <w:rFonts w:hint="cs"/>
          <w:rtl/>
        </w:rPr>
        <w:t>َ</w:t>
      </w:r>
      <w:r w:rsidR="00F73DAB" w:rsidRPr="00BE2421">
        <w:rPr>
          <w:rStyle w:val="5-Char"/>
          <w:rFonts w:hint="cs"/>
          <w:rtl/>
        </w:rPr>
        <w:t xml:space="preserve"> الله</w:t>
      </w:r>
      <w:r w:rsidR="0099203B" w:rsidRPr="00BE2421">
        <w:rPr>
          <w:rStyle w:val="5-Char"/>
          <w:rFonts w:hint="cs"/>
          <w:rtl/>
        </w:rPr>
        <w:t>ِ</w:t>
      </w:r>
      <w:r w:rsidR="00F73DAB" w:rsidRPr="00BE2421">
        <w:rPr>
          <w:rStyle w:val="5-Char"/>
          <w:rFonts w:hint="cs"/>
          <w:rtl/>
        </w:rPr>
        <w:t xml:space="preserve"> ل</w:t>
      </w:r>
      <w:r w:rsidR="0099203B" w:rsidRPr="00BE2421">
        <w:rPr>
          <w:rStyle w:val="5-Char"/>
          <w:rFonts w:hint="cs"/>
          <w:rtl/>
        </w:rPr>
        <w:t>ٰأُ</w:t>
      </w:r>
      <w:r w:rsidR="00F73DAB" w:rsidRPr="00BE2421">
        <w:rPr>
          <w:rStyle w:val="5-Char"/>
          <w:rFonts w:hint="cs"/>
          <w:rtl/>
        </w:rPr>
        <w:t>ق</w:t>
      </w:r>
      <w:r w:rsidR="0099203B" w:rsidRPr="00BE2421">
        <w:rPr>
          <w:rStyle w:val="5-Char"/>
          <w:rFonts w:hint="cs"/>
          <w:rtl/>
        </w:rPr>
        <w:t>ٰ</w:t>
      </w:r>
      <w:r w:rsidR="00F73DAB" w:rsidRPr="00BE2421">
        <w:rPr>
          <w:rStyle w:val="5-Char"/>
          <w:rFonts w:hint="cs"/>
          <w:rtl/>
        </w:rPr>
        <w:t>ات</w:t>
      </w:r>
      <w:r w:rsidR="0099203B" w:rsidRPr="00BE2421">
        <w:rPr>
          <w:rStyle w:val="5-Char"/>
          <w:rFonts w:hint="cs"/>
          <w:rtl/>
        </w:rPr>
        <w:t>ِ</w:t>
      </w:r>
      <w:r w:rsidR="00F73DAB" w:rsidRPr="00BE2421">
        <w:rPr>
          <w:rStyle w:val="5-Char"/>
          <w:rFonts w:hint="cs"/>
          <w:rtl/>
        </w:rPr>
        <w:t>ل</w:t>
      </w:r>
      <w:r w:rsidR="0099203B" w:rsidRPr="00BE2421">
        <w:rPr>
          <w:rStyle w:val="5-Char"/>
          <w:rFonts w:hint="cs"/>
          <w:rtl/>
        </w:rPr>
        <w:t>َ</w:t>
      </w:r>
      <w:r w:rsidR="00F73DAB" w:rsidRPr="00BE2421">
        <w:rPr>
          <w:rStyle w:val="5-Char"/>
          <w:rFonts w:hint="cs"/>
          <w:rtl/>
        </w:rPr>
        <w:t>ن</w:t>
      </w:r>
      <w:r w:rsidR="0099203B" w:rsidRPr="00BE2421">
        <w:rPr>
          <w:rStyle w:val="5-Char"/>
          <w:rFonts w:hint="cs"/>
          <w:rtl/>
        </w:rPr>
        <w:t>َّ</w:t>
      </w:r>
      <w:r w:rsidR="00F73DAB" w:rsidRPr="00BE2421">
        <w:rPr>
          <w:rStyle w:val="5-Char"/>
          <w:rFonts w:hint="cs"/>
          <w:rtl/>
        </w:rPr>
        <w:t xml:space="preserve"> م</w:t>
      </w:r>
      <w:r w:rsidR="0099203B" w:rsidRPr="00BE2421">
        <w:rPr>
          <w:rStyle w:val="5-Char"/>
          <w:rFonts w:hint="cs"/>
          <w:rtl/>
        </w:rPr>
        <w:t>َ</w:t>
      </w:r>
      <w:r w:rsidR="00F73DAB" w:rsidRPr="00BE2421">
        <w:rPr>
          <w:rStyle w:val="5-Char"/>
          <w:rFonts w:hint="cs"/>
          <w:rtl/>
        </w:rPr>
        <w:t>ن</w:t>
      </w:r>
      <w:r w:rsidR="0099203B" w:rsidRPr="00BE2421">
        <w:rPr>
          <w:rStyle w:val="5-Char"/>
          <w:rFonts w:hint="cs"/>
          <w:rtl/>
        </w:rPr>
        <w:t>ْ</w:t>
      </w:r>
      <w:r w:rsidR="00F73DAB" w:rsidRPr="00BE2421">
        <w:rPr>
          <w:rStyle w:val="5-Char"/>
          <w:rFonts w:hint="cs"/>
          <w:rtl/>
        </w:rPr>
        <w:t xml:space="preserve"> ف</w:t>
      </w:r>
      <w:r w:rsidR="0099203B" w:rsidRPr="00BE2421">
        <w:rPr>
          <w:rStyle w:val="5-Char"/>
          <w:rFonts w:hint="cs"/>
          <w:rtl/>
        </w:rPr>
        <w:t>َ</w:t>
      </w:r>
      <w:r w:rsidR="00F73DAB" w:rsidRPr="00BE2421">
        <w:rPr>
          <w:rStyle w:val="5-Char"/>
          <w:rFonts w:hint="cs"/>
          <w:rtl/>
        </w:rPr>
        <w:t>ر</w:t>
      </w:r>
      <w:r w:rsidR="0099203B" w:rsidRPr="00BE2421">
        <w:rPr>
          <w:rStyle w:val="5-Char"/>
          <w:rFonts w:hint="cs"/>
          <w:rtl/>
        </w:rPr>
        <w:t>َّ</w:t>
      </w:r>
      <w:r w:rsidR="00F73DAB" w:rsidRPr="00BE2421">
        <w:rPr>
          <w:rStyle w:val="5-Char"/>
          <w:rFonts w:hint="cs"/>
          <w:rtl/>
        </w:rPr>
        <w:t>ق</w:t>
      </w:r>
      <w:r w:rsidR="0099203B" w:rsidRPr="00BE2421">
        <w:rPr>
          <w:rStyle w:val="5-Char"/>
          <w:rFonts w:hint="cs"/>
          <w:rtl/>
        </w:rPr>
        <w:t>َ</w:t>
      </w:r>
      <w:r w:rsidR="00F73DAB" w:rsidRPr="00BE2421">
        <w:rPr>
          <w:rStyle w:val="5-Char"/>
          <w:rFonts w:hint="cs"/>
          <w:rtl/>
        </w:rPr>
        <w:t xml:space="preserve"> ب</w:t>
      </w:r>
      <w:r w:rsidR="0099203B" w:rsidRPr="00BE2421">
        <w:rPr>
          <w:rStyle w:val="5-Char"/>
          <w:rFonts w:hint="cs"/>
          <w:rtl/>
        </w:rPr>
        <w:t>َ</w:t>
      </w:r>
      <w:r w:rsidR="00C12E54" w:rsidRPr="00BE2421">
        <w:rPr>
          <w:rStyle w:val="5-Char"/>
          <w:rFonts w:hint="cs"/>
          <w:rtl/>
        </w:rPr>
        <w:t>ي</w:t>
      </w:r>
      <w:r w:rsidR="0099203B" w:rsidRPr="00BE2421">
        <w:rPr>
          <w:rStyle w:val="5-Char"/>
          <w:rFonts w:hint="cs"/>
          <w:rtl/>
        </w:rPr>
        <w:t>ْ</w:t>
      </w:r>
      <w:r w:rsidR="00F73DAB" w:rsidRPr="00BE2421">
        <w:rPr>
          <w:rStyle w:val="5-Char"/>
          <w:rFonts w:hint="cs"/>
          <w:rtl/>
        </w:rPr>
        <w:t>ن</w:t>
      </w:r>
      <w:r w:rsidR="0099203B" w:rsidRPr="00BE2421">
        <w:rPr>
          <w:rStyle w:val="5-Char"/>
          <w:rFonts w:hint="cs"/>
          <w:rtl/>
        </w:rPr>
        <w:t>َ</w:t>
      </w:r>
      <w:r w:rsidR="00F73DAB" w:rsidRPr="00BE2421">
        <w:rPr>
          <w:rStyle w:val="5-Char"/>
          <w:rFonts w:hint="cs"/>
          <w:rtl/>
        </w:rPr>
        <w:t xml:space="preserve"> الص</w:t>
      </w:r>
      <w:r w:rsidR="0099203B" w:rsidRPr="00BE2421">
        <w:rPr>
          <w:rStyle w:val="5-Char"/>
          <w:rFonts w:hint="cs"/>
          <w:rtl/>
        </w:rPr>
        <w:t>َّ</w:t>
      </w:r>
      <w:r w:rsidR="00F73DAB" w:rsidRPr="00BE2421">
        <w:rPr>
          <w:rStyle w:val="5-Char"/>
          <w:rFonts w:hint="cs"/>
          <w:rtl/>
        </w:rPr>
        <w:t>ل</w:t>
      </w:r>
      <w:r w:rsidR="0099203B" w:rsidRPr="00BE2421">
        <w:rPr>
          <w:rStyle w:val="5-Char"/>
          <w:rFonts w:hint="cs"/>
          <w:rtl/>
        </w:rPr>
        <w:t>ٰ</w:t>
      </w:r>
      <w:r w:rsidR="00F73DAB" w:rsidRPr="00BE2421">
        <w:rPr>
          <w:rStyle w:val="5-Char"/>
          <w:rFonts w:hint="cs"/>
          <w:rtl/>
        </w:rPr>
        <w:t>اة</w:t>
      </w:r>
      <w:r w:rsidR="0099203B" w:rsidRPr="00BE2421">
        <w:rPr>
          <w:rStyle w:val="5-Char"/>
          <w:rFonts w:hint="cs"/>
          <w:rtl/>
        </w:rPr>
        <w:t>ِ</w:t>
      </w:r>
      <w:r w:rsidR="00F73DAB" w:rsidRPr="00BE2421">
        <w:rPr>
          <w:rStyle w:val="5-Char"/>
          <w:rFonts w:hint="cs"/>
          <w:rtl/>
        </w:rPr>
        <w:t xml:space="preserve"> و</w:t>
      </w:r>
      <w:r w:rsidR="0099203B" w:rsidRPr="00BE2421">
        <w:rPr>
          <w:rStyle w:val="5-Char"/>
          <w:rFonts w:hint="cs"/>
          <w:rtl/>
        </w:rPr>
        <w:t>َ</w:t>
      </w:r>
      <w:r w:rsidR="00F73DAB" w:rsidRPr="00BE2421">
        <w:rPr>
          <w:rStyle w:val="5-Char"/>
          <w:rFonts w:hint="cs"/>
          <w:rtl/>
        </w:rPr>
        <w:t xml:space="preserve"> الز</w:t>
      </w:r>
      <w:r w:rsidR="0099203B" w:rsidRPr="00BE2421">
        <w:rPr>
          <w:rStyle w:val="5-Char"/>
          <w:rFonts w:hint="cs"/>
          <w:rtl/>
        </w:rPr>
        <w:t>َّ</w:t>
      </w:r>
      <w:r w:rsidR="00A24ECA" w:rsidRPr="00BE2421">
        <w:rPr>
          <w:rStyle w:val="5-Char"/>
          <w:rFonts w:ascii="Times New Roman" w:hAnsi="Times New Roman" w:cs="Times New Roman" w:hint="cs"/>
          <w:rtl/>
        </w:rPr>
        <w:t> </w:t>
      </w:r>
      <w:r w:rsidR="00F73DAB" w:rsidRPr="00BE2421">
        <w:rPr>
          <w:rStyle w:val="5-Char"/>
          <w:rFonts w:hint="cs"/>
          <w:rtl/>
        </w:rPr>
        <w:t>ک</w:t>
      </w:r>
      <w:r w:rsidR="0099203B" w:rsidRPr="00BE2421">
        <w:rPr>
          <w:rStyle w:val="5-Char"/>
          <w:rFonts w:hint="cs"/>
          <w:rtl/>
        </w:rPr>
        <w:t>ٰ</w:t>
      </w:r>
      <w:r w:rsidR="00F73DAB" w:rsidRPr="00BE2421">
        <w:rPr>
          <w:rStyle w:val="5-Char"/>
          <w:rFonts w:hint="cs"/>
          <w:rtl/>
        </w:rPr>
        <w:t>اة</w:t>
      </w:r>
      <w:r w:rsidR="0099203B" w:rsidRPr="00BE2421">
        <w:rPr>
          <w:rStyle w:val="5-Char"/>
          <w:rFonts w:hint="cs"/>
          <w:rtl/>
        </w:rPr>
        <w:t>ِ</w:t>
      </w:r>
      <w:r w:rsidR="00F73DAB" w:rsidRPr="00BE2421">
        <w:rPr>
          <w:rStyle w:val="5-Char"/>
          <w:rFonts w:hint="cs"/>
          <w:rtl/>
        </w:rPr>
        <w:t>، ف</w:t>
      </w:r>
      <w:r w:rsidR="0099203B" w:rsidRPr="00BE2421">
        <w:rPr>
          <w:rStyle w:val="5-Char"/>
          <w:rFonts w:hint="cs"/>
          <w:rtl/>
        </w:rPr>
        <w:t>َ</w:t>
      </w:r>
      <w:r w:rsidR="00F73DAB" w:rsidRPr="00BE2421">
        <w:rPr>
          <w:rStyle w:val="5-Char"/>
          <w:rFonts w:hint="cs"/>
          <w:rtl/>
        </w:rPr>
        <w:t>إ</w:t>
      </w:r>
      <w:r w:rsidR="0099203B" w:rsidRPr="00BE2421">
        <w:rPr>
          <w:rStyle w:val="5-Char"/>
          <w:rFonts w:hint="cs"/>
          <w:rtl/>
        </w:rPr>
        <w:t>ِ</w:t>
      </w:r>
      <w:r w:rsidR="00F73DAB" w:rsidRPr="00BE2421">
        <w:rPr>
          <w:rStyle w:val="5-Char"/>
          <w:rFonts w:hint="cs"/>
          <w:rtl/>
        </w:rPr>
        <w:t>ن</w:t>
      </w:r>
      <w:r w:rsidR="0099203B" w:rsidRPr="00BE2421">
        <w:rPr>
          <w:rStyle w:val="5-Char"/>
          <w:rFonts w:hint="cs"/>
          <w:rtl/>
        </w:rPr>
        <w:t>َّ</w:t>
      </w:r>
      <w:r w:rsidR="00F73DAB" w:rsidRPr="00BE2421">
        <w:rPr>
          <w:rStyle w:val="5-Char"/>
          <w:rFonts w:hint="cs"/>
          <w:rtl/>
        </w:rPr>
        <w:t xml:space="preserve"> الز</w:t>
      </w:r>
      <w:r w:rsidR="0099203B" w:rsidRPr="00BE2421">
        <w:rPr>
          <w:rStyle w:val="5-Char"/>
          <w:rFonts w:hint="cs"/>
          <w:rtl/>
        </w:rPr>
        <w:t>َّ</w:t>
      </w:r>
      <w:r w:rsidR="00A24ECA" w:rsidRPr="00BE2421">
        <w:rPr>
          <w:rStyle w:val="5-Char"/>
          <w:rFonts w:ascii="Times New Roman" w:hAnsi="Times New Roman" w:cs="Times New Roman" w:hint="cs"/>
          <w:rtl/>
        </w:rPr>
        <w:t> </w:t>
      </w:r>
      <w:r w:rsidR="00F73DAB" w:rsidRPr="00BE2421">
        <w:rPr>
          <w:rStyle w:val="5-Char"/>
          <w:rFonts w:hint="cs"/>
          <w:rtl/>
        </w:rPr>
        <w:t>ک</w:t>
      </w:r>
      <w:r w:rsidR="0099203B" w:rsidRPr="00BE2421">
        <w:rPr>
          <w:rStyle w:val="5-Char"/>
          <w:rFonts w:hint="cs"/>
          <w:rtl/>
        </w:rPr>
        <w:t>ٰ</w:t>
      </w:r>
      <w:r w:rsidR="00F73DAB" w:rsidRPr="00BE2421">
        <w:rPr>
          <w:rStyle w:val="5-Char"/>
          <w:rFonts w:hint="cs"/>
          <w:rtl/>
        </w:rPr>
        <w:t>اة</w:t>
      </w:r>
      <w:r w:rsidR="0099203B" w:rsidRPr="00BE2421">
        <w:rPr>
          <w:rStyle w:val="5-Char"/>
          <w:rFonts w:hint="cs"/>
          <w:rtl/>
        </w:rPr>
        <w:t>َ</w:t>
      </w:r>
      <w:r w:rsidR="00F73DAB" w:rsidRPr="00BE2421">
        <w:rPr>
          <w:rStyle w:val="5-Char"/>
          <w:rFonts w:hint="cs"/>
          <w:rtl/>
        </w:rPr>
        <w:t xml:space="preserve"> ح</w:t>
      </w:r>
      <w:r w:rsidR="0099203B" w:rsidRPr="00BE2421">
        <w:rPr>
          <w:rStyle w:val="5-Char"/>
          <w:rFonts w:hint="cs"/>
          <w:rtl/>
        </w:rPr>
        <w:t>َ</w:t>
      </w:r>
      <w:r w:rsidR="00F73DAB" w:rsidRPr="00BE2421">
        <w:rPr>
          <w:rStyle w:val="5-Char"/>
          <w:rFonts w:hint="cs"/>
          <w:rtl/>
        </w:rPr>
        <w:t>ق</w:t>
      </w:r>
      <w:r w:rsidR="0099203B" w:rsidRPr="00BE2421">
        <w:rPr>
          <w:rStyle w:val="5-Char"/>
          <w:rFonts w:hint="cs"/>
          <w:rtl/>
        </w:rPr>
        <w:t>ُّ</w:t>
      </w:r>
      <w:r w:rsidR="00F73DAB" w:rsidRPr="00BE2421">
        <w:rPr>
          <w:rStyle w:val="5-Char"/>
          <w:rFonts w:hint="cs"/>
          <w:rtl/>
        </w:rPr>
        <w:t xml:space="preserve"> ال</w:t>
      </w:r>
      <w:r w:rsidR="0099203B" w:rsidRPr="00BE2421">
        <w:rPr>
          <w:rStyle w:val="5-Char"/>
          <w:rFonts w:hint="cs"/>
          <w:rtl/>
        </w:rPr>
        <w:t>ْ</w:t>
      </w:r>
      <w:r w:rsidR="00F73DAB" w:rsidRPr="00BE2421">
        <w:rPr>
          <w:rStyle w:val="5-Char"/>
          <w:rFonts w:hint="cs"/>
          <w:rtl/>
        </w:rPr>
        <w:t>م</w:t>
      </w:r>
      <w:r w:rsidR="0099203B" w:rsidRPr="00BE2421">
        <w:rPr>
          <w:rStyle w:val="5-Char"/>
          <w:rFonts w:hint="cs"/>
          <w:rtl/>
        </w:rPr>
        <w:t>ٰ</w:t>
      </w:r>
      <w:r w:rsidR="00F73DAB" w:rsidRPr="00BE2421">
        <w:rPr>
          <w:rStyle w:val="5-Char"/>
          <w:rFonts w:hint="cs"/>
          <w:rtl/>
        </w:rPr>
        <w:t>ال</w:t>
      </w:r>
      <w:r w:rsidR="0099203B" w:rsidRPr="00BE2421">
        <w:rPr>
          <w:rStyle w:val="5-Char"/>
          <w:rFonts w:hint="cs"/>
          <w:rtl/>
        </w:rPr>
        <w:t>ِ</w:t>
      </w:r>
      <w:r w:rsidR="00F73DAB" w:rsidRPr="00BE2421">
        <w:rPr>
          <w:rStyle w:val="5-Char"/>
          <w:rFonts w:hint="cs"/>
          <w:rtl/>
        </w:rPr>
        <w:t>. و</w:t>
      </w:r>
      <w:r w:rsidR="0099203B" w:rsidRPr="00BE2421">
        <w:rPr>
          <w:rStyle w:val="5-Char"/>
          <w:rFonts w:hint="cs"/>
          <w:rtl/>
        </w:rPr>
        <w:t>َ</w:t>
      </w:r>
      <w:r w:rsidR="00F73DAB" w:rsidRPr="00BE2421">
        <w:rPr>
          <w:rStyle w:val="5-Char"/>
          <w:rFonts w:hint="cs"/>
          <w:rtl/>
        </w:rPr>
        <w:t xml:space="preserve"> الله</w:t>
      </w:r>
      <w:r w:rsidR="0099203B" w:rsidRPr="00BE2421">
        <w:rPr>
          <w:rStyle w:val="5-Char"/>
          <w:rFonts w:hint="cs"/>
          <w:rtl/>
        </w:rPr>
        <w:t>ِ</w:t>
      </w:r>
      <w:r w:rsidR="00F73DAB" w:rsidRPr="00BE2421">
        <w:rPr>
          <w:rStyle w:val="5-Char"/>
          <w:rFonts w:hint="cs"/>
          <w:rtl/>
        </w:rPr>
        <w:t xml:space="preserve"> ل</w:t>
      </w:r>
      <w:r w:rsidR="0099203B" w:rsidRPr="00BE2421">
        <w:rPr>
          <w:rStyle w:val="5-Char"/>
          <w:rFonts w:hint="cs"/>
          <w:rtl/>
        </w:rPr>
        <w:t>َ</w:t>
      </w:r>
      <w:r w:rsidR="00F73DAB" w:rsidRPr="00BE2421">
        <w:rPr>
          <w:rStyle w:val="5-Char"/>
          <w:rFonts w:hint="cs"/>
          <w:rtl/>
        </w:rPr>
        <w:t>و</w:t>
      </w:r>
      <w:r w:rsidR="0099203B" w:rsidRPr="00BE2421">
        <w:rPr>
          <w:rStyle w:val="5-Char"/>
          <w:rFonts w:hint="cs"/>
          <w:rtl/>
        </w:rPr>
        <w:t>ْ</w:t>
      </w:r>
      <w:r w:rsidR="00F73DAB" w:rsidRPr="00BE2421">
        <w:rPr>
          <w:rStyle w:val="5-Char"/>
          <w:rFonts w:hint="cs"/>
          <w:rtl/>
        </w:rPr>
        <w:t xml:space="preserve"> م</w:t>
      </w:r>
      <w:r w:rsidR="0099203B" w:rsidRPr="00BE2421">
        <w:rPr>
          <w:rStyle w:val="5-Char"/>
          <w:rFonts w:hint="cs"/>
          <w:rtl/>
        </w:rPr>
        <w:t>َ</w:t>
      </w:r>
      <w:r w:rsidR="00F73DAB" w:rsidRPr="00BE2421">
        <w:rPr>
          <w:rStyle w:val="5-Char"/>
          <w:rFonts w:hint="cs"/>
          <w:rtl/>
        </w:rPr>
        <w:t>ن</w:t>
      </w:r>
      <w:r w:rsidR="0099203B" w:rsidRPr="00BE2421">
        <w:rPr>
          <w:rStyle w:val="5-Char"/>
          <w:rFonts w:hint="cs"/>
          <w:rtl/>
        </w:rPr>
        <w:t>َ</w:t>
      </w:r>
      <w:r w:rsidR="00F73DAB" w:rsidRPr="00BE2421">
        <w:rPr>
          <w:rStyle w:val="5-Char"/>
          <w:rFonts w:hint="cs"/>
          <w:rtl/>
        </w:rPr>
        <w:t>ع</w:t>
      </w:r>
      <w:r w:rsidR="0099203B" w:rsidRPr="00BE2421">
        <w:rPr>
          <w:rStyle w:val="5-Char"/>
          <w:rFonts w:hint="cs"/>
          <w:rtl/>
        </w:rPr>
        <w:t>ُ</w:t>
      </w:r>
      <w:r w:rsidR="00F73DAB" w:rsidRPr="00BE2421">
        <w:rPr>
          <w:rStyle w:val="5-Char"/>
          <w:rFonts w:hint="cs"/>
          <w:rtl/>
        </w:rPr>
        <w:t>ون</w:t>
      </w:r>
      <w:r w:rsidR="0099203B" w:rsidRPr="00BE2421">
        <w:rPr>
          <w:rStyle w:val="5-Char"/>
          <w:rFonts w:hint="cs"/>
          <w:rtl/>
        </w:rPr>
        <w:t>ِ</w:t>
      </w:r>
      <w:r w:rsidR="00C12E54" w:rsidRPr="00BE2421">
        <w:rPr>
          <w:rStyle w:val="5-Char"/>
          <w:rFonts w:hint="cs"/>
          <w:rtl/>
        </w:rPr>
        <w:t>ي</w:t>
      </w:r>
      <w:r w:rsidR="0099203B" w:rsidRPr="00BE2421">
        <w:rPr>
          <w:rStyle w:val="5-Char"/>
          <w:rFonts w:hint="cs"/>
          <w:rtl/>
        </w:rPr>
        <w:t>ْ</w:t>
      </w:r>
      <w:r w:rsidR="00F73DAB" w:rsidRPr="00BE2421">
        <w:rPr>
          <w:rStyle w:val="5-Char"/>
          <w:rFonts w:hint="cs"/>
          <w:rtl/>
        </w:rPr>
        <w:t xml:space="preserve"> ع</w:t>
      </w:r>
      <w:r w:rsidR="0099203B" w:rsidRPr="00BE2421">
        <w:rPr>
          <w:rStyle w:val="5-Char"/>
          <w:rFonts w:hint="cs"/>
          <w:rtl/>
        </w:rPr>
        <w:t>َ</w:t>
      </w:r>
      <w:r w:rsidR="00F73DAB" w:rsidRPr="00BE2421">
        <w:rPr>
          <w:rStyle w:val="5-Char"/>
          <w:rFonts w:hint="cs"/>
          <w:rtl/>
        </w:rPr>
        <w:t>ن</w:t>
      </w:r>
      <w:r w:rsidR="0099203B" w:rsidRPr="00BE2421">
        <w:rPr>
          <w:rStyle w:val="5-Char"/>
          <w:rFonts w:hint="cs"/>
          <w:rtl/>
        </w:rPr>
        <w:t>ٰ</w:t>
      </w:r>
      <w:r w:rsidR="00F73DAB" w:rsidRPr="00BE2421">
        <w:rPr>
          <w:rStyle w:val="5-Char"/>
          <w:rFonts w:hint="cs"/>
          <w:rtl/>
        </w:rPr>
        <w:t>اقا</w:t>
      </w:r>
      <w:r w:rsidR="0099203B" w:rsidRPr="00BE2421">
        <w:rPr>
          <w:rStyle w:val="5-Char"/>
          <w:rFonts w:hint="cs"/>
          <w:rtl/>
        </w:rPr>
        <w:t>ً</w:t>
      </w:r>
      <w:r w:rsidR="00F73DAB" w:rsidRPr="00BE2421">
        <w:rPr>
          <w:rStyle w:val="5-Char"/>
          <w:rFonts w:hint="cs"/>
          <w:rtl/>
        </w:rPr>
        <w:t xml:space="preserve"> ک</w:t>
      </w:r>
      <w:r w:rsidR="0099203B" w:rsidRPr="00BE2421">
        <w:rPr>
          <w:rStyle w:val="5-Char"/>
          <w:rFonts w:hint="cs"/>
          <w:rtl/>
        </w:rPr>
        <w:t>ٰ</w:t>
      </w:r>
      <w:r w:rsidR="00F73DAB" w:rsidRPr="00BE2421">
        <w:rPr>
          <w:rStyle w:val="5-Char"/>
          <w:rFonts w:hint="cs"/>
          <w:rtl/>
        </w:rPr>
        <w:t>ان</w:t>
      </w:r>
      <w:r w:rsidR="0099203B" w:rsidRPr="00BE2421">
        <w:rPr>
          <w:rStyle w:val="5-Char"/>
          <w:rFonts w:hint="cs"/>
          <w:rtl/>
        </w:rPr>
        <w:t>ُ</w:t>
      </w:r>
      <w:r w:rsidR="00F73DAB" w:rsidRPr="00BE2421">
        <w:rPr>
          <w:rStyle w:val="5-Char"/>
          <w:rFonts w:hint="cs"/>
          <w:rtl/>
        </w:rPr>
        <w:t>و</w:t>
      </w:r>
      <w:r w:rsidR="0099203B" w:rsidRPr="00BE2421">
        <w:rPr>
          <w:rStyle w:val="5-Char"/>
          <w:rFonts w:hint="cs"/>
          <w:rtl/>
        </w:rPr>
        <w:t>ْ</w:t>
      </w:r>
      <w:r w:rsidR="00F73DAB" w:rsidRPr="00BE2421">
        <w:rPr>
          <w:rStyle w:val="5-Char"/>
          <w:rFonts w:hint="cs"/>
          <w:rtl/>
        </w:rPr>
        <w:t xml:space="preserve">ا </w:t>
      </w:r>
      <w:r w:rsidR="00C12E54" w:rsidRPr="00BE2421">
        <w:rPr>
          <w:rStyle w:val="5-Char"/>
          <w:rFonts w:hint="cs"/>
          <w:rtl/>
        </w:rPr>
        <w:t>ي</w:t>
      </w:r>
      <w:r w:rsidR="0099203B" w:rsidRPr="00BE2421">
        <w:rPr>
          <w:rStyle w:val="5-Char"/>
          <w:rFonts w:hint="cs"/>
          <w:rtl/>
        </w:rPr>
        <w:t>ُ</w:t>
      </w:r>
      <w:r w:rsidR="00F73DAB" w:rsidRPr="00BE2421">
        <w:rPr>
          <w:rStyle w:val="5-Char"/>
          <w:rFonts w:hint="cs"/>
          <w:rtl/>
        </w:rPr>
        <w:t>ؤ</w:t>
      </w:r>
      <w:r w:rsidR="0099203B" w:rsidRPr="00BE2421">
        <w:rPr>
          <w:rStyle w:val="5-Char"/>
          <w:rFonts w:hint="cs"/>
          <w:rtl/>
        </w:rPr>
        <w:t>َ</w:t>
      </w:r>
      <w:r w:rsidR="00F73DAB" w:rsidRPr="00BE2421">
        <w:rPr>
          <w:rStyle w:val="5-Char"/>
          <w:rFonts w:hint="cs"/>
          <w:rtl/>
        </w:rPr>
        <w:t>د</w:t>
      </w:r>
      <w:r w:rsidR="0099203B" w:rsidRPr="00BE2421">
        <w:rPr>
          <w:rStyle w:val="5-Char"/>
          <w:rFonts w:hint="cs"/>
          <w:rtl/>
        </w:rPr>
        <w:t>ُّ</w:t>
      </w:r>
      <w:r w:rsidR="00F73DAB" w:rsidRPr="00BE2421">
        <w:rPr>
          <w:rStyle w:val="5-Char"/>
          <w:rFonts w:hint="cs"/>
          <w:rtl/>
        </w:rPr>
        <w:t>ون</w:t>
      </w:r>
      <w:r w:rsidR="0099203B" w:rsidRPr="00BE2421">
        <w:rPr>
          <w:rStyle w:val="5-Char"/>
          <w:rFonts w:hint="cs"/>
          <w:rtl/>
        </w:rPr>
        <w:t>َ</w:t>
      </w:r>
      <w:r w:rsidR="00F73DAB" w:rsidRPr="00BE2421">
        <w:rPr>
          <w:rStyle w:val="5-Char"/>
          <w:rFonts w:hint="cs"/>
          <w:rtl/>
        </w:rPr>
        <w:t>ه</w:t>
      </w:r>
      <w:r w:rsidR="0099203B" w:rsidRPr="00BE2421">
        <w:rPr>
          <w:rStyle w:val="5-Char"/>
          <w:rFonts w:hint="cs"/>
          <w:rtl/>
        </w:rPr>
        <w:t>ٰ</w:t>
      </w:r>
      <w:r w:rsidR="00F73DAB" w:rsidRPr="00BE2421">
        <w:rPr>
          <w:rStyle w:val="5-Char"/>
          <w:rFonts w:hint="cs"/>
          <w:rtl/>
        </w:rPr>
        <w:t>ا إ</w:t>
      </w:r>
      <w:r w:rsidR="0099203B" w:rsidRPr="00BE2421">
        <w:rPr>
          <w:rStyle w:val="5-Char"/>
          <w:rFonts w:hint="cs"/>
          <w:rtl/>
        </w:rPr>
        <w:t>ِ</w:t>
      </w:r>
      <w:r w:rsidR="00F73DAB" w:rsidRPr="00BE2421">
        <w:rPr>
          <w:rStyle w:val="5-Char"/>
          <w:rFonts w:hint="cs"/>
          <w:rtl/>
        </w:rPr>
        <w:t>ل</w:t>
      </w:r>
      <w:r w:rsidR="00C12E54" w:rsidRPr="00BE2421">
        <w:rPr>
          <w:rStyle w:val="5-Char"/>
          <w:rFonts w:hint="cs"/>
          <w:rtl/>
        </w:rPr>
        <w:t>ي</w:t>
      </w:r>
      <w:r w:rsidR="0099203B" w:rsidRPr="00BE2421">
        <w:rPr>
          <w:rStyle w:val="5-Char"/>
          <w:rFonts w:hint="cs"/>
          <w:rtl/>
        </w:rPr>
        <w:t>ٰ</w:t>
      </w:r>
      <w:r w:rsidR="00F73DAB" w:rsidRPr="00BE2421">
        <w:rPr>
          <w:rStyle w:val="5-Char"/>
          <w:rFonts w:hint="cs"/>
          <w:rtl/>
        </w:rPr>
        <w:t xml:space="preserve"> ر</w:t>
      </w:r>
      <w:r w:rsidR="0099203B" w:rsidRPr="00BE2421">
        <w:rPr>
          <w:rStyle w:val="5-Char"/>
          <w:rFonts w:hint="cs"/>
          <w:rtl/>
        </w:rPr>
        <w:t>َ</w:t>
      </w:r>
      <w:r w:rsidR="00F73DAB" w:rsidRPr="00BE2421">
        <w:rPr>
          <w:rStyle w:val="5-Char"/>
          <w:rFonts w:hint="cs"/>
          <w:rtl/>
        </w:rPr>
        <w:t>س</w:t>
      </w:r>
      <w:r w:rsidR="0099203B" w:rsidRPr="00BE2421">
        <w:rPr>
          <w:rStyle w:val="5-Char"/>
          <w:rFonts w:hint="cs"/>
          <w:rtl/>
        </w:rPr>
        <w:t>ُ</w:t>
      </w:r>
      <w:r w:rsidR="00F73DAB" w:rsidRPr="00BE2421">
        <w:rPr>
          <w:rStyle w:val="5-Char"/>
          <w:rFonts w:hint="cs"/>
          <w:rtl/>
        </w:rPr>
        <w:t>ول</w:t>
      </w:r>
      <w:r w:rsidR="0099203B" w:rsidRPr="00BE2421">
        <w:rPr>
          <w:rStyle w:val="5-Char"/>
          <w:rFonts w:hint="cs"/>
          <w:rtl/>
        </w:rPr>
        <w:t>ِ</w:t>
      </w:r>
      <w:r w:rsidR="00F73DAB" w:rsidRPr="00BE2421">
        <w:rPr>
          <w:rStyle w:val="5-Char"/>
          <w:rFonts w:hint="cs"/>
          <w:rtl/>
        </w:rPr>
        <w:t xml:space="preserve"> الله</w:t>
      </w:r>
      <w:r w:rsidR="0099203B" w:rsidRPr="00BE2421">
        <w:rPr>
          <w:rStyle w:val="5-Char"/>
          <w:rFonts w:hint="cs"/>
          <w:rtl/>
        </w:rPr>
        <w:t>ِ</w:t>
      </w:r>
      <w:r w:rsidR="00FE6406" w:rsidRPr="00FE6406">
        <w:rPr>
          <w:rStyle w:val="1-Char"/>
          <w:rFonts w:cs="CTraditional Arabic" w:hint="cs"/>
          <w:rtl/>
        </w:rPr>
        <w:t xml:space="preserve"> ج</w:t>
      </w:r>
      <w:r w:rsidR="00F73DAB" w:rsidRPr="00BE2421">
        <w:rPr>
          <w:rStyle w:val="5-Char"/>
          <w:rFonts w:hint="cs"/>
          <w:rtl/>
        </w:rPr>
        <w:t xml:space="preserve"> ل</w:t>
      </w:r>
      <w:r w:rsidR="0099203B" w:rsidRPr="00BE2421">
        <w:rPr>
          <w:rStyle w:val="5-Char"/>
          <w:rFonts w:hint="cs"/>
          <w:rtl/>
        </w:rPr>
        <w:t>َ</w:t>
      </w:r>
      <w:r w:rsidR="00F73DAB" w:rsidRPr="00BE2421">
        <w:rPr>
          <w:rStyle w:val="5-Char"/>
          <w:rFonts w:hint="cs"/>
          <w:rtl/>
        </w:rPr>
        <w:t>ق</w:t>
      </w:r>
      <w:r w:rsidR="0099203B" w:rsidRPr="00BE2421">
        <w:rPr>
          <w:rStyle w:val="5-Char"/>
          <w:rFonts w:hint="cs"/>
          <w:rtl/>
        </w:rPr>
        <w:t>ٰ</w:t>
      </w:r>
      <w:r w:rsidR="00F73DAB" w:rsidRPr="00BE2421">
        <w:rPr>
          <w:rStyle w:val="5-Char"/>
          <w:rFonts w:hint="cs"/>
          <w:rtl/>
        </w:rPr>
        <w:t>ات</w:t>
      </w:r>
      <w:r w:rsidR="0099203B" w:rsidRPr="00BE2421">
        <w:rPr>
          <w:rStyle w:val="5-Char"/>
          <w:rFonts w:hint="cs"/>
          <w:rtl/>
        </w:rPr>
        <w:t>َ</w:t>
      </w:r>
      <w:r w:rsidR="00F73DAB" w:rsidRPr="00BE2421">
        <w:rPr>
          <w:rStyle w:val="5-Char"/>
          <w:rFonts w:hint="cs"/>
          <w:rtl/>
        </w:rPr>
        <w:t>لت</w:t>
      </w:r>
      <w:r w:rsidR="0099203B" w:rsidRPr="00BE2421">
        <w:rPr>
          <w:rStyle w:val="5-Char"/>
          <w:rFonts w:hint="cs"/>
          <w:rtl/>
        </w:rPr>
        <w:t>ُ</w:t>
      </w:r>
      <w:r w:rsidR="00F73DAB" w:rsidRPr="00BE2421">
        <w:rPr>
          <w:rStyle w:val="5-Char"/>
          <w:rFonts w:hint="cs"/>
          <w:rtl/>
        </w:rPr>
        <w:t>ه</w:t>
      </w:r>
      <w:r w:rsidR="0099203B" w:rsidRPr="00BE2421">
        <w:rPr>
          <w:rStyle w:val="5-Char"/>
          <w:rFonts w:hint="cs"/>
          <w:rtl/>
        </w:rPr>
        <w:t>ُ</w:t>
      </w:r>
      <w:r w:rsidR="00F73DAB" w:rsidRPr="00BE2421">
        <w:rPr>
          <w:rStyle w:val="5-Char"/>
          <w:rFonts w:hint="cs"/>
          <w:rtl/>
        </w:rPr>
        <w:t>م</w:t>
      </w:r>
      <w:r w:rsidR="0099203B" w:rsidRPr="00BE2421">
        <w:rPr>
          <w:rStyle w:val="5-Char"/>
          <w:rFonts w:hint="cs"/>
          <w:rtl/>
        </w:rPr>
        <w:t>ْ</w:t>
      </w:r>
      <w:r w:rsidR="00F73DAB" w:rsidRPr="00BE2421">
        <w:rPr>
          <w:rStyle w:val="5-Char"/>
          <w:rFonts w:hint="cs"/>
          <w:rtl/>
        </w:rPr>
        <w:t xml:space="preserve"> ع</w:t>
      </w:r>
      <w:r w:rsidR="0099203B" w:rsidRPr="00BE2421">
        <w:rPr>
          <w:rStyle w:val="5-Char"/>
          <w:rFonts w:hint="cs"/>
          <w:rtl/>
        </w:rPr>
        <w:t>َ</w:t>
      </w:r>
      <w:r w:rsidR="00F73DAB" w:rsidRPr="00BE2421">
        <w:rPr>
          <w:rStyle w:val="5-Char"/>
          <w:rFonts w:hint="cs"/>
          <w:rtl/>
        </w:rPr>
        <w:t>ل</w:t>
      </w:r>
      <w:r w:rsidR="00C12E54" w:rsidRPr="00BE2421">
        <w:rPr>
          <w:rStyle w:val="5-Char"/>
          <w:rFonts w:hint="cs"/>
          <w:rtl/>
        </w:rPr>
        <w:t>ي</w:t>
      </w:r>
      <w:r w:rsidR="0099203B" w:rsidRPr="00BE2421">
        <w:rPr>
          <w:rStyle w:val="5-Char"/>
          <w:rFonts w:hint="cs"/>
          <w:rtl/>
        </w:rPr>
        <w:t>ٰ</w:t>
      </w:r>
      <w:r w:rsidR="00F73DAB" w:rsidRPr="00BE2421">
        <w:rPr>
          <w:rStyle w:val="5-Char"/>
          <w:rFonts w:hint="cs"/>
          <w:rtl/>
        </w:rPr>
        <w:t xml:space="preserve"> م</w:t>
      </w:r>
      <w:r w:rsidR="0099203B" w:rsidRPr="00BE2421">
        <w:rPr>
          <w:rStyle w:val="5-Char"/>
          <w:rFonts w:hint="cs"/>
          <w:rtl/>
        </w:rPr>
        <w:t>َ</w:t>
      </w:r>
      <w:r w:rsidR="00F73DAB" w:rsidRPr="00BE2421">
        <w:rPr>
          <w:rStyle w:val="5-Char"/>
          <w:rFonts w:hint="cs"/>
          <w:rtl/>
        </w:rPr>
        <w:t>نع</w:t>
      </w:r>
      <w:r w:rsidR="0099203B" w:rsidRPr="00BE2421">
        <w:rPr>
          <w:rStyle w:val="5-Char"/>
          <w:rFonts w:hint="cs"/>
          <w:rtl/>
        </w:rPr>
        <w:t>ِ</w:t>
      </w:r>
      <w:r w:rsidR="00F73DAB" w:rsidRPr="00BE2421">
        <w:rPr>
          <w:rStyle w:val="5-Char"/>
          <w:rFonts w:hint="cs"/>
          <w:rtl/>
        </w:rPr>
        <w:t>ه</w:t>
      </w:r>
      <w:r w:rsidR="0099203B" w:rsidRPr="00BE2421">
        <w:rPr>
          <w:rStyle w:val="5-Char"/>
          <w:rFonts w:hint="cs"/>
          <w:rtl/>
        </w:rPr>
        <w:t>ٰ</w:t>
      </w:r>
      <w:r w:rsidR="00F73DAB" w:rsidRPr="00BE2421">
        <w:rPr>
          <w:rStyle w:val="5-Char"/>
          <w:rFonts w:hint="cs"/>
          <w:rtl/>
        </w:rPr>
        <w:t>ا. ف</w:t>
      </w:r>
      <w:r w:rsidR="0099203B" w:rsidRPr="00BE2421">
        <w:rPr>
          <w:rStyle w:val="5-Char"/>
          <w:rFonts w:hint="cs"/>
          <w:rtl/>
        </w:rPr>
        <w:t>َ</w:t>
      </w:r>
      <w:r w:rsidR="00F73DAB" w:rsidRPr="00BE2421">
        <w:rPr>
          <w:rStyle w:val="5-Char"/>
          <w:rFonts w:hint="cs"/>
          <w:rtl/>
        </w:rPr>
        <w:t>ق</w:t>
      </w:r>
      <w:r w:rsidR="0099203B" w:rsidRPr="00BE2421">
        <w:rPr>
          <w:rStyle w:val="5-Char"/>
          <w:rFonts w:hint="cs"/>
          <w:rtl/>
        </w:rPr>
        <w:t>ٰ</w:t>
      </w:r>
      <w:r w:rsidR="00F73DAB" w:rsidRPr="00BE2421">
        <w:rPr>
          <w:rStyle w:val="5-Char"/>
          <w:rFonts w:hint="cs"/>
          <w:rtl/>
        </w:rPr>
        <w:t>ال</w:t>
      </w:r>
      <w:r w:rsidR="0099203B" w:rsidRPr="00BE2421">
        <w:rPr>
          <w:rStyle w:val="5-Char"/>
          <w:rFonts w:hint="cs"/>
          <w:rtl/>
        </w:rPr>
        <w:t>َ</w:t>
      </w:r>
      <w:r w:rsidR="00F73DAB" w:rsidRPr="00BE2421">
        <w:rPr>
          <w:rStyle w:val="5-Char"/>
          <w:rFonts w:hint="cs"/>
          <w:rtl/>
        </w:rPr>
        <w:t xml:space="preserve"> ع</w:t>
      </w:r>
      <w:r w:rsidR="0099203B" w:rsidRPr="00BE2421">
        <w:rPr>
          <w:rStyle w:val="5-Char"/>
          <w:rFonts w:hint="cs"/>
          <w:rtl/>
        </w:rPr>
        <w:t>ُ</w:t>
      </w:r>
      <w:r w:rsidR="00F73DAB" w:rsidRPr="00BE2421">
        <w:rPr>
          <w:rStyle w:val="5-Char"/>
          <w:rFonts w:hint="cs"/>
          <w:rtl/>
        </w:rPr>
        <w:t>م</w:t>
      </w:r>
      <w:r w:rsidR="0099203B" w:rsidRPr="00BE2421">
        <w:rPr>
          <w:rStyle w:val="5-Char"/>
          <w:rFonts w:hint="cs"/>
          <w:rtl/>
        </w:rPr>
        <w:t>َ</w:t>
      </w:r>
      <w:r w:rsidR="00F73DAB" w:rsidRPr="00BE2421">
        <w:rPr>
          <w:rStyle w:val="5-Char"/>
          <w:rFonts w:hint="cs"/>
          <w:rtl/>
        </w:rPr>
        <w:t>ر</w:t>
      </w:r>
      <w:r w:rsidR="0099203B" w:rsidRPr="00BE2421">
        <w:rPr>
          <w:rStyle w:val="5-Char"/>
          <w:rFonts w:hint="cs"/>
          <w:rtl/>
        </w:rPr>
        <w:t>ُ</w:t>
      </w:r>
      <w:r w:rsidR="00F73DAB" w:rsidRPr="00BE2421">
        <w:rPr>
          <w:rStyle w:val="5-Char"/>
          <w:rFonts w:hint="cs"/>
          <w:rtl/>
        </w:rPr>
        <w:t>: ف</w:t>
      </w:r>
      <w:r w:rsidR="0099203B" w:rsidRPr="00BE2421">
        <w:rPr>
          <w:rStyle w:val="5-Char"/>
          <w:rFonts w:hint="cs"/>
          <w:rtl/>
        </w:rPr>
        <w:t>َ</w:t>
      </w:r>
      <w:r w:rsidR="00F73DAB" w:rsidRPr="00BE2421">
        <w:rPr>
          <w:rStyle w:val="5-Char"/>
          <w:rFonts w:hint="cs"/>
          <w:rtl/>
        </w:rPr>
        <w:t>و</w:t>
      </w:r>
      <w:r w:rsidR="0099203B" w:rsidRPr="00BE2421">
        <w:rPr>
          <w:rStyle w:val="5-Char"/>
          <w:rFonts w:hint="cs"/>
          <w:rtl/>
        </w:rPr>
        <w:t>َ</w:t>
      </w:r>
      <w:r w:rsidR="00F73DAB" w:rsidRPr="00BE2421">
        <w:rPr>
          <w:rStyle w:val="5-Char"/>
          <w:rFonts w:hint="cs"/>
          <w:rtl/>
        </w:rPr>
        <w:t>الله</w:t>
      </w:r>
      <w:r w:rsidR="0099203B" w:rsidRPr="00BE2421">
        <w:rPr>
          <w:rStyle w:val="5-Char"/>
          <w:rFonts w:hint="cs"/>
          <w:rtl/>
        </w:rPr>
        <w:t>ِ</w:t>
      </w:r>
      <w:r w:rsidR="00F73DAB" w:rsidRPr="00BE2421">
        <w:rPr>
          <w:rStyle w:val="5-Char"/>
          <w:rFonts w:hint="cs"/>
          <w:rtl/>
        </w:rPr>
        <w:t xml:space="preserve"> م</w:t>
      </w:r>
      <w:r w:rsidR="0099203B" w:rsidRPr="00BE2421">
        <w:rPr>
          <w:rStyle w:val="5-Char"/>
          <w:rFonts w:hint="cs"/>
          <w:rtl/>
        </w:rPr>
        <w:t>ٰ</w:t>
      </w:r>
      <w:r w:rsidR="00F73DAB" w:rsidRPr="00BE2421">
        <w:rPr>
          <w:rStyle w:val="5-Char"/>
          <w:rFonts w:hint="cs"/>
          <w:rtl/>
        </w:rPr>
        <w:t>ا ه</w:t>
      </w:r>
      <w:r w:rsidR="0099203B" w:rsidRPr="00BE2421">
        <w:rPr>
          <w:rStyle w:val="5-Char"/>
          <w:rFonts w:hint="cs"/>
          <w:rtl/>
        </w:rPr>
        <w:t>ُ</w:t>
      </w:r>
      <w:r w:rsidR="00F73DAB" w:rsidRPr="00BE2421">
        <w:rPr>
          <w:rStyle w:val="5-Char"/>
          <w:rFonts w:hint="cs"/>
          <w:rtl/>
        </w:rPr>
        <w:t>و</w:t>
      </w:r>
      <w:r w:rsidR="0099203B" w:rsidRPr="00BE2421">
        <w:rPr>
          <w:rStyle w:val="5-Char"/>
          <w:rFonts w:hint="cs"/>
          <w:rtl/>
        </w:rPr>
        <w:t>َ</w:t>
      </w:r>
      <w:r w:rsidR="00F73DAB" w:rsidRPr="00BE2421">
        <w:rPr>
          <w:rStyle w:val="5-Char"/>
          <w:rFonts w:hint="cs"/>
          <w:rtl/>
        </w:rPr>
        <w:t xml:space="preserve"> إ</w:t>
      </w:r>
      <w:r w:rsidR="0099203B" w:rsidRPr="00BE2421">
        <w:rPr>
          <w:rStyle w:val="5-Char"/>
          <w:rFonts w:hint="cs"/>
          <w:rtl/>
        </w:rPr>
        <w:t>ِ</w:t>
      </w:r>
      <w:r w:rsidR="00F73DAB" w:rsidRPr="00BE2421">
        <w:rPr>
          <w:rStyle w:val="5-Char"/>
          <w:rFonts w:hint="cs"/>
          <w:rtl/>
        </w:rPr>
        <w:t>ل</w:t>
      </w:r>
      <w:r w:rsidR="0099203B" w:rsidRPr="00BE2421">
        <w:rPr>
          <w:rStyle w:val="5-Char"/>
          <w:rFonts w:hint="cs"/>
          <w:rtl/>
        </w:rPr>
        <w:t>ّٰ</w:t>
      </w:r>
      <w:r w:rsidR="00F73DAB" w:rsidRPr="00BE2421">
        <w:rPr>
          <w:rStyle w:val="5-Char"/>
          <w:rFonts w:hint="cs"/>
          <w:rtl/>
        </w:rPr>
        <w:t>ا أ</w:t>
      </w:r>
      <w:r w:rsidR="0099203B" w:rsidRPr="00BE2421">
        <w:rPr>
          <w:rStyle w:val="5-Char"/>
          <w:rFonts w:hint="cs"/>
          <w:rtl/>
        </w:rPr>
        <w:t>َ</w:t>
      </w:r>
      <w:r w:rsidR="00F73DAB" w:rsidRPr="00BE2421">
        <w:rPr>
          <w:rStyle w:val="5-Char"/>
          <w:rFonts w:hint="cs"/>
          <w:rtl/>
        </w:rPr>
        <w:t>ن</w:t>
      </w:r>
      <w:r w:rsidR="0099203B" w:rsidRPr="00BE2421">
        <w:rPr>
          <w:rStyle w:val="5-Char"/>
          <w:rFonts w:hint="cs"/>
          <w:rtl/>
        </w:rPr>
        <w:t>ْ</w:t>
      </w:r>
      <w:r w:rsidR="00F73DAB" w:rsidRPr="00BE2421">
        <w:rPr>
          <w:rStyle w:val="5-Char"/>
          <w:rFonts w:hint="cs"/>
          <w:rtl/>
        </w:rPr>
        <w:t xml:space="preserve"> ق</w:t>
      </w:r>
      <w:r w:rsidR="0099203B" w:rsidRPr="00BE2421">
        <w:rPr>
          <w:rStyle w:val="5-Char"/>
          <w:rFonts w:hint="cs"/>
          <w:rtl/>
        </w:rPr>
        <w:t>َ</w:t>
      </w:r>
      <w:r w:rsidR="00F73DAB" w:rsidRPr="00BE2421">
        <w:rPr>
          <w:rStyle w:val="5-Char"/>
          <w:rFonts w:hint="cs"/>
          <w:rtl/>
        </w:rPr>
        <w:t>د</w:t>
      </w:r>
      <w:r w:rsidR="0099203B" w:rsidRPr="00BE2421">
        <w:rPr>
          <w:rStyle w:val="5-Char"/>
          <w:rFonts w:hint="cs"/>
          <w:rtl/>
        </w:rPr>
        <w:t>ْ</w:t>
      </w:r>
      <w:r w:rsidR="00F73DAB" w:rsidRPr="00BE2421">
        <w:rPr>
          <w:rStyle w:val="5-Char"/>
          <w:rFonts w:hint="cs"/>
          <w:rtl/>
        </w:rPr>
        <w:t xml:space="preserve"> ش</w:t>
      </w:r>
      <w:r w:rsidR="0099203B" w:rsidRPr="00BE2421">
        <w:rPr>
          <w:rStyle w:val="5-Char"/>
          <w:rFonts w:hint="cs"/>
          <w:rtl/>
        </w:rPr>
        <w:t>َ</w:t>
      </w:r>
      <w:r w:rsidR="00F73DAB" w:rsidRPr="00BE2421">
        <w:rPr>
          <w:rStyle w:val="5-Char"/>
          <w:rFonts w:hint="cs"/>
          <w:rtl/>
        </w:rPr>
        <w:t>ر</w:t>
      </w:r>
      <w:r w:rsidR="0099203B" w:rsidRPr="00BE2421">
        <w:rPr>
          <w:rStyle w:val="5-Char"/>
          <w:rFonts w:hint="cs"/>
          <w:rtl/>
        </w:rPr>
        <w:t>َ</w:t>
      </w:r>
      <w:r w:rsidR="00F73DAB" w:rsidRPr="00BE2421">
        <w:rPr>
          <w:rStyle w:val="5-Char"/>
          <w:rFonts w:hint="cs"/>
          <w:rtl/>
        </w:rPr>
        <w:t>ح</w:t>
      </w:r>
      <w:r w:rsidR="0099203B" w:rsidRPr="00BE2421">
        <w:rPr>
          <w:rStyle w:val="5-Char"/>
          <w:rFonts w:hint="cs"/>
          <w:rtl/>
        </w:rPr>
        <w:t>َ</w:t>
      </w:r>
      <w:r w:rsidR="00F73DAB" w:rsidRPr="00BE2421">
        <w:rPr>
          <w:rStyle w:val="5-Char"/>
          <w:rFonts w:hint="cs"/>
          <w:rtl/>
        </w:rPr>
        <w:t xml:space="preserve"> الله</w:t>
      </w:r>
      <w:r w:rsidR="0099203B" w:rsidRPr="00BE2421">
        <w:rPr>
          <w:rStyle w:val="5-Char"/>
          <w:rFonts w:hint="cs"/>
          <w:rtl/>
        </w:rPr>
        <w:t>ُ</w:t>
      </w:r>
      <w:r w:rsidR="00F73DAB" w:rsidRPr="00BE2421">
        <w:rPr>
          <w:rStyle w:val="5-Char"/>
          <w:rFonts w:hint="cs"/>
          <w:rtl/>
        </w:rPr>
        <w:t xml:space="preserve"> ص</w:t>
      </w:r>
      <w:r w:rsidR="0099203B" w:rsidRPr="00BE2421">
        <w:rPr>
          <w:rStyle w:val="5-Char"/>
          <w:rFonts w:hint="cs"/>
          <w:rtl/>
        </w:rPr>
        <w:t>َ</w:t>
      </w:r>
      <w:r w:rsidR="00F73DAB" w:rsidRPr="00BE2421">
        <w:rPr>
          <w:rStyle w:val="5-Char"/>
          <w:rFonts w:hint="cs"/>
          <w:rtl/>
        </w:rPr>
        <w:t>د</w:t>
      </w:r>
      <w:r w:rsidR="0099203B" w:rsidRPr="00BE2421">
        <w:rPr>
          <w:rStyle w:val="5-Char"/>
          <w:rFonts w:hint="cs"/>
          <w:rtl/>
        </w:rPr>
        <w:t>ْ</w:t>
      </w:r>
      <w:r w:rsidR="00F73DAB" w:rsidRPr="00BE2421">
        <w:rPr>
          <w:rStyle w:val="5-Char"/>
          <w:rFonts w:hint="cs"/>
          <w:rtl/>
        </w:rPr>
        <w:t>ر</w:t>
      </w:r>
      <w:r w:rsidR="0099203B" w:rsidRPr="00BE2421">
        <w:rPr>
          <w:rStyle w:val="5-Char"/>
          <w:rFonts w:hint="cs"/>
          <w:rtl/>
        </w:rPr>
        <w:t>َ</w:t>
      </w:r>
      <w:r w:rsidR="00F73DAB" w:rsidRPr="00BE2421">
        <w:rPr>
          <w:rStyle w:val="5-Char"/>
          <w:rFonts w:hint="cs"/>
          <w:rtl/>
        </w:rPr>
        <w:t xml:space="preserve"> أب</w:t>
      </w:r>
      <w:r w:rsidR="0099203B" w:rsidRPr="00BE2421">
        <w:rPr>
          <w:rStyle w:val="5-Char"/>
          <w:rFonts w:hint="cs"/>
          <w:rtl/>
        </w:rPr>
        <w:t>ِ</w:t>
      </w:r>
      <w:r w:rsidR="00C12E54" w:rsidRPr="00BE2421">
        <w:rPr>
          <w:rStyle w:val="5-Char"/>
          <w:rFonts w:hint="cs"/>
          <w:rtl/>
        </w:rPr>
        <w:t>ي</w:t>
      </w:r>
      <w:r w:rsidR="0099203B" w:rsidRPr="00BE2421">
        <w:rPr>
          <w:rStyle w:val="5-Char"/>
          <w:rFonts w:hint="cs"/>
          <w:rtl/>
        </w:rPr>
        <w:t>ْ</w:t>
      </w:r>
      <w:r w:rsidR="00F73DAB" w:rsidRPr="00BE2421">
        <w:rPr>
          <w:rStyle w:val="5-Char"/>
          <w:rFonts w:hint="cs"/>
          <w:rtl/>
        </w:rPr>
        <w:t xml:space="preserve"> ب</w:t>
      </w:r>
      <w:r w:rsidR="0099203B" w:rsidRPr="00BE2421">
        <w:rPr>
          <w:rStyle w:val="5-Char"/>
          <w:rFonts w:hint="cs"/>
          <w:rtl/>
        </w:rPr>
        <w:t>َ</w:t>
      </w:r>
      <w:r w:rsidR="00F73DAB" w:rsidRPr="00BE2421">
        <w:rPr>
          <w:rStyle w:val="5-Char"/>
          <w:rFonts w:hint="cs"/>
          <w:rtl/>
        </w:rPr>
        <w:t>ک</w:t>
      </w:r>
      <w:r w:rsidR="0099203B" w:rsidRPr="00BE2421">
        <w:rPr>
          <w:rStyle w:val="5-Char"/>
          <w:rFonts w:hint="cs"/>
          <w:rtl/>
        </w:rPr>
        <w:t>ْ</w:t>
      </w:r>
      <w:r w:rsidR="00F73DAB" w:rsidRPr="00BE2421">
        <w:rPr>
          <w:rStyle w:val="5-Char"/>
          <w:rFonts w:hint="cs"/>
          <w:rtl/>
        </w:rPr>
        <w:t>ر</w:t>
      </w:r>
      <w:r w:rsidR="0099203B" w:rsidRPr="00BE2421">
        <w:rPr>
          <w:rStyle w:val="5-Char"/>
          <w:rFonts w:hint="cs"/>
          <w:rtl/>
        </w:rPr>
        <w:t>ٍ</w:t>
      </w:r>
      <w:r w:rsidR="00F73DAB" w:rsidRPr="00BE2421">
        <w:rPr>
          <w:rStyle w:val="5-Char"/>
          <w:rFonts w:hint="cs"/>
          <w:rtl/>
        </w:rPr>
        <w:t xml:space="preserve"> ل</w:t>
      </w:r>
      <w:r w:rsidR="0099203B" w:rsidRPr="00BE2421">
        <w:rPr>
          <w:rStyle w:val="5-Char"/>
          <w:rFonts w:hint="cs"/>
          <w:rtl/>
        </w:rPr>
        <w:t>ِ</w:t>
      </w:r>
      <w:r w:rsidR="00F73DAB" w:rsidRPr="00BE2421">
        <w:rPr>
          <w:rStyle w:val="5-Char"/>
          <w:rFonts w:hint="cs"/>
          <w:rtl/>
        </w:rPr>
        <w:t>ل</w:t>
      </w:r>
      <w:r w:rsidR="0099203B" w:rsidRPr="00BE2421">
        <w:rPr>
          <w:rStyle w:val="5-Char"/>
          <w:rFonts w:hint="cs"/>
          <w:rtl/>
        </w:rPr>
        <w:t>ْ</w:t>
      </w:r>
      <w:r w:rsidR="00F73DAB" w:rsidRPr="00BE2421">
        <w:rPr>
          <w:rStyle w:val="5-Char"/>
          <w:rFonts w:hint="cs"/>
          <w:rtl/>
        </w:rPr>
        <w:t>ق</w:t>
      </w:r>
      <w:r w:rsidR="0099203B" w:rsidRPr="00BE2421">
        <w:rPr>
          <w:rStyle w:val="5-Char"/>
          <w:rFonts w:hint="cs"/>
          <w:rtl/>
        </w:rPr>
        <w:t>ِ</w:t>
      </w:r>
      <w:r w:rsidR="00F73DAB" w:rsidRPr="00BE2421">
        <w:rPr>
          <w:rStyle w:val="5-Char"/>
          <w:rFonts w:hint="cs"/>
          <w:rtl/>
        </w:rPr>
        <w:t>ت</w:t>
      </w:r>
      <w:r w:rsidR="0099203B" w:rsidRPr="00BE2421">
        <w:rPr>
          <w:rStyle w:val="5-Char"/>
          <w:rFonts w:hint="cs"/>
          <w:rtl/>
        </w:rPr>
        <w:t>ٰ</w:t>
      </w:r>
      <w:r w:rsidR="00F73DAB" w:rsidRPr="00BE2421">
        <w:rPr>
          <w:rStyle w:val="5-Char"/>
          <w:rFonts w:hint="cs"/>
          <w:rtl/>
        </w:rPr>
        <w:t>ال</w:t>
      </w:r>
      <w:r w:rsidR="0099203B" w:rsidRPr="00BE2421">
        <w:rPr>
          <w:rStyle w:val="5-Char"/>
          <w:rFonts w:hint="cs"/>
          <w:rtl/>
        </w:rPr>
        <w:t>ِ</w:t>
      </w:r>
      <w:r w:rsidR="00F73DAB" w:rsidRPr="00BE2421">
        <w:rPr>
          <w:rStyle w:val="5-Char"/>
          <w:rFonts w:hint="cs"/>
          <w:rtl/>
        </w:rPr>
        <w:t xml:space="preserve"> ف</w:t>
      </w:r>
      <w:r w:rsidR="0099203B" w:rsidRPr="00BE2421">
        <w:rPr>
          <w:rStyle w:val="5-Char"/>
          <w:rFonts w:hint="cs"/>
          <w:rtl/>
        </w:rPr>
        <w:t>َ</w:t>
      </w:r>
      <w:r w:rsidR="00F73DAB" w:rsidRPr="00BE2421">
        <w:rPr>
          <w:rStyle w:val="5-Char"/>
          <w:rFonts w:hint="cs"/>
          <w:rtl/>
        </w:rPr>
        <w:t>ع</w:t>
      </w:r>
      <w:r w:rsidR="0099203B" w:rsidRPr="00BE2421">
        <w:rPr>
          <w:rStyle w:val="5-Char"/>
          <w:rFonts w:hint="cs"/>
          <w:rtl/>
        </w:rPr>
        <w:t>َ</w:t>
      </w:r>
      <w:r w:rsidR="00F73DAB" w:rsidRPr="00BE2421">
        <w:rPr>
          <w:rStyle w:val="5-Char"/>
          <w:rFonts w:hint="cs"/>
          <w:rtl/>
        </w:rPr>
        <w:t>ر</w:t>
      </w:r>
      <w:r w:rsidR="0099203B" w:rsidRPr="00BE2421">
        <w:rPr>
          <w:rStyle w:val="5-Char"/>
          <w:rFonts w:hint="cs"/>
          <w:rtl/>
        </w:rPr>
        <w:t>َ</w:t>
      </w:r>
      <w:r w:rsidR="00F73DAB" w:rsidRPr="00BE2421">
        <w:rPr>
          <w:rStyle w:val="5-Char"/>
          <w:rFonts w:hint="cs"/>
          <w:rtl/>
        </w:rPr>
        <w:t>ف</w:t>
      </w:r>
      <w:r w:rsidR="0099203B" w:rsidRPr="00BE2421">
        <w:rPr>
          <w:rStyle w:val="5-Char"/>
          <w:rFonts w:hint="cs"/>
          <w:rtl/>
        </w:rPr>
        <w:t>ْ</w:t>
      </w:r>
      <w:r w:rsidR="00F73DAB" w:rsidRPr="00BE2421">
        <w:rPr>
          <w:rStyle w:val="5-Char"/>
          <w:rFonts w:hint="cs"/>
          <w:rtl/>
        </w:rPr>
        <w:t>ت</w:t>
      </w:r>
      <w:r w:rsidR="0099203B" w:rsidRPr="00BE2421">
        <w:rPr>
          <w:rStyle w:val="5-Char"/>
          <w:rFonts w:hint="cs"/>
          <w:rtl/>
        </w:rPr>
        <w:t>ُ</w:t>
      </w:r>
      <w:r w:rsidR="00F73DAB" w:rsidRPr="00BE2421">
        <w:rPr>
          <w:rStyle w:val="5-Char"/>
          <w:rFonts w:hint="cs"/>
          <w:rtl/>
        </w:rPr>
        <w:t xml:space="preserve"> أ</w:t>
      </w:r>
      <w:r w:rsidR="0099203B" w:rsidRPr="00BE2421">
        <w:rPr>
          <w:rStyle w:val="5-Char"/>
          <w:rFonts w:hint="cs"/>
          <w:rtl/>
        </w:rPr>
        <w:t>َ</w:t>
      </w:r>
      <w:r w:rsidR="00F73DAB" w:rsidRPr="00BE2421">
        <w:rPr>
          <w:rStyle w:val="5-Char"/>
          <w:rFonts w:hint="cs"/>
          <w:rtl/>
        </w:rPr>
        <w:t>ن</w:t>
      </w:r>
      <w:r w:rsidR="0099203B" w:rsidRPr="00BE2421">
        <w:rPr>
          <w:rStyle w:val="5-Char"/>
          <w:rFonts w:hint="cs"/>
          <w:rtl/>
        </w:rPr>
        <w:t>َّ</w:t>
      </w:r>
      <w:r w:rsidR="00F73DAB" w:rsidRPr="00BE2421">
        <w:rPr>
          <w:rStyle w:val="5-Char"/>
          <w:rFonts w:hint="cs"/>
          <w:rtl/>
        </w:rPr>
        <w:t>ه</w:t>
      </w:r>
      <w:r w:rsidR="0099203B" w:rsidRPr="00BE2421">
        <w:rPr>
          <w:rStyle w:val="5-Char"/>
          <w:rFonts w:hint="cs"/>
          <w:rtl/>
        </w:rPr>
        <w:t>ُ</w:t>
      </w:r>
      <w:r w:rsidR="00F73DAB" w:rsidRPr="00BE2421">
        <w:rPr>
          <w:rStyle w:val="5-Char"/>
          <w:rFonts w:hint="cs"/>
          <w:rtl/>
        </w:rPr>
        <w:t xml:space="preserve"> ال</w:t>
      </w:r>
      <w:r w:rsidR="0099203B" w:rsidRPr="00BE2421">
        <w:rPr>
          <w:rStyle w:val="5-Char"/>
          <w:rFonts w:hint="cs"/>
          <w:rtl/>
        </w:rPr>
        <w:t>ْ</w:t>
      </w:r>
      <w:r w:rsidR="00F73DAB" w:rsidRPr="00BE2421">
        <w:rPr>
          <w:rStyle w:val="5-Char"/>
          <w:rFonts w:hint="cs"/>
          <w:rtl/>
        </w:rPr>
        <w:t>ح</w:t>
      </w:r>
      <w:r w:rsidR="0099203B" w:rsidRPr="00BE2421">
        <w:rPr>
          <w:rStyle w:val="5-Char"/>
          <w:rFonts w:hint="cs"/>
          <w:rtl/>
        </w:rPr>
        <w:t>َ</w:t>
      </w:r>
      <w:r w:rsidR="00F73DAB" w:rsidRPr="00BE2421">
        <w:rPr>
          <w:rStyle w:val="5-Char"/>
          <w:rFonts w:hint="cs"/>
          <w:rtl/>
        </w:rPr>
        <w:t>ق</w:t>
      </w:r>
      <w:r w:rsidR="0099203B" w:rsidRPr="00BE2421">
        <w:rPr>
          <w:rStyle w:val="5-Char"/>
          <w:rFonts w:hint="cs"/>
          <w:rtl/>
        </w:rPr>
        <w:t>ُّ</w:t>
      </w:r>
      <w:r w:rsidRPr="00BE2421">
        <w:rPr>
          <w:rStyle w:val="5-Char"/>
          <w:rFonts w:hint="cs"/>
          <w:rtl/>
        </w:rPr>
        <w:t>»</w:t>
      </w:r>
      <w:r w:rsidR="001C77B8" w:rsidRPr="00BE2421">
        <w:rPr>
          <w:rStyle w:val="5-Char"/>
          <w:rFonts w:hint="cs"/>
          <w:rtl/>
        </w:rPr>
        <w:t>،</w:t>
      </w:r>
      <w:r w:rsidRPr="00BE2421">
        <w:rPr>
          <w:rStyle w:val="1-Char"/>
          <w:rFonts w:hint="cs"/>
          <w:rtl/>
        </w:rPr>
        <w:t xml:space="preserve"> «چگونه با مردم م</w:t>
      </w:r>
      <w:r w:rsidR="00446BB7">
        <w:rPr>
          <w:rStyle w:val="1-Char"/>
          <w:rFonts w:hint="cs"/>
          <w:rtl/>
        </w:rPr>
        <w:t>ی</w:t>
      </w:r>
      <w:r w:rsidRPr="00BE2421">
        <w:rPr>
          <w:rStyle w:val="1-Char"/>
          <w:rFonts w:hint="cs"/>
          <w:rtl/>
        </w:rPr>
        <w:t>‌جنگ</w:t>
      </w:r>
      <w:r w:rsidR="00446BB7">
        <w:rPr>
          <w:rStyle w:val="1-Char"/>
          <w:rFonts w:hint="cs"/>
          <w:rtl/>
        </w:rPr>
        <w:t>ی</w:t>
      </w:r>
      <w:r w:rsidRPr="00BE2421">
        <w:rPr>
          <w:rStyle w:val="1-Char"/>
          <w:rFonts w:hint="cs"/>
          <w:rtl/>
        </w:rPr>
        <w:t xml:space="preserve"> در حال</w:t>
      </w:r>
      <w:r w:rsidR="00446BB7">
        <w:rPr>
          <w:rStyle w:val="1-Char"/>
          <w:rFonts w:hint="cs"/>
          <w:rtl/>
        </w:rPr>
        <w:t>ی</w:t>
      </w:r>
      <w:r w:rsidRPr="00BE2421">
        <w:rPr>
          <w:rStyle w:val="1-Char"/>
          <w:rFonts w:hint="cs"/>
          <w:rtl/>
        </w:rPr>
        <w:t xml:space="preserve"> که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ج</w:t>
      </w:r>
      <w:r w:rsidRPr="00BE2421">
        <w:rPr>
          <w:rStyle w:val="1-Char"/>
          <w:rFonts w:hint="cs"/>
          <w:rtl/>
        </w:rPr>
        <w:t xml:space="preserve"> فرموده: دستور داده شدم که با مردم بجنگم تا وقت</w:t>
      </w:r>
      <w:r w:rsidR="00446BB7">
        <w:rPr>
          <w:rStyle w:val="1-Char"/>
          <w:rFonts w:hint="cs"/>
          <w:rtl/>
        </w:rPr>
        <w:t>ی</w:t>
      </w:r>
      <w:r w:rsidRPr="00BE2421">
        <w:rPr>
          <w:rStyle w:val="1-Char"/>
          <w:rFonts w:hint="cs"/>
          <w:rtl/>
        </w:rPr>
        <w:t xml:space="preserve"> که لا إله إلا الله را بگو</w:t>
      </w:r>
      <w:r w:rsidR="00446BB7">
        <w:rPr>
          <w:rStyle w:val="1-Char"/>
          <w:rFonts w:hint="cs"/>
          <w:rtl/>
        </w:rPr>
        <w:t>ی</w:t>
      </w:r>
      <w:r w:rsidRPr="00BE2421">
        <w:rPr>
          <w:rStyle w:val="1-Char"/>
          <w:rFonts w:hint="cs"/>
          <w:rtl/>
        </w:rPr>
        <w:t>ند، پس هر کس آن را بگو</w:t>
      </w:r>
      <w:r w:rsidR="00446BB7">
        <w:rPr>
          <w:rStyle w:val="1-Char"/>
          <w:rFonts w:hint="cs"/>
          <w:rtl/>
        </w:rPr>
        <w:t>ی</w:t>
      </w:r>
      <w:r w:rsidRPr="00BE2421">
        <w:rPr>
          <w:rStyle w:val="1-Char"/>
          <w:rFonts w:hint="cs"/>
          <w:rtl/>
        </w:rPr>
        <w:t>د مال و جان او از طرف من محفوظ م</w:t>
      </w:r>
      <w:r w:rsidR="00446BB7">
        <w:rPr>
          <w:rStyle w:val="1-Char"/>
          <w:rFonts w:hint="cs"/>
          <w:rtl/>
        </w:rPr>
        <w:t>ی</w:t>
      </w:r>
      <w:r w:rsidRPr="00BE2421">
        <w:rPr>
          <w:rStyle w:val="1-Char"/>
          <w:rFonts w:hint="cs"/>
          <w:rtl/>
        </w:rPr>
        <w:t>‌ماند مگر به حق اسلام و حساب آنان با خدا است، ابوبکر گفت: قسم به خدا اگر از پرداخت بزغاله (</w:t>
      </w:r>
      <w:r w:rsidR="00446BB7">
        <w:rPr>
          <w:rStyle w:val="1-Char"/>
          <w:rFonts w:hint="cs"/>
          <w:rtl/>
        </w:rPr>
        <w:t>ی</w:t>
      </w:r>
      <w:r w:rsidRPr="00BE2421">
        <w:rPr>
          <w:rStyle w:val="1-Char"/>
          <w:rFonts w:hint="cs"/>
          <w:rtl/>
        </w:rPr>
        <w:t>کساله‌)ا</w:t>
      </w:r>
      <w:r w:rsidR="00446BB7">
        <w:rPr>
          <w:rStyle w:val="1-Char"/>
          <w:rFonts w:hint="cs"/>
          <w:rtl/>
        </w:rPr>
        <w:t>ی</w:t>
      </w:r>
      <w:r w:rsidRPr="00BE2421">
        <w:rPr>
          <w:rStyle w:val="1-Char"/>
          <w:rFonts w:hint="cs"/>
          <w:rtl/>
        </w:rPr>
        <w:t xml:space="preserve"> که در زمان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به عنوان زکات) م</w:t>
      </w:r>
      <w:r w:rsidR="00446BB7">
        <w:rPr>
          <w:rStyle w:val="1-Char"/>
          <w:rFonts w:hint="cs"/>
          <w:rtl/>
        </w:rPr>
        <w:t>ی</w:t>
      </w:r>
      <w:r w:rsidRPr="00BE2421">
        <w:rPr>
          <w:rStyle w:val="1-Char"/>
          <w:rFonts w:hint="cs"/>
          <w:rtl/>
        </w:rPr>
        <w:t>‌دادند، خوددار</w:t>
      </w:r>
      <w:r w:rsidR="00446BB7">
        <w:rPr>
          <w:rStyle w:val="1-Char"/>
          <w:rFonts w:hint="cs"/>
          <w:rtl/>
        </w:rPr>
        <w:t>ی</w:t>
      </w:r>
      <w:r w:rsidRPr="00BE2421">
        <w:rPr>
          <w:rStyle w:val="1-Char"/>
          <w:rFonts w:hint="cs"/>
          <w:rtl/>
        </w:rPr>
        <w:t xml:space="preserve"> کنند به خاطر آن با</w:t>
      </w:r>
      <w:r w:rsidR="000751A8">
        <w:rPr>
          <w:rStyle w:val="1-Char"/>
          <w:rFonts w:hint="cs"/>
          <w:rtl/>
        </w:rPr>
        <w:t xml:space="preserve"> آن‌ها </w:t>
      </w:r>
      <w:r w:rsidRPr="00BE2421">
        <w:rPr>
          <w:rStyle w:val="1-Char"/>
          <w:rFonts w:hint="cs"/>
          <w:rtl/>
        </w:rPr>
        <w:t>م</w:t>
      </w:r>
      <w:r w:rsidR="00446BB7">
        <w:rPr>
          <w:rStyle w:val="1-Char"/>
          <w:rFonts w:hint="cs"/>
          <w:rtl/>
        </w:rPr>
        <w:t>ی</w:t>
      </w:r>
      <w:r w:rsidRPr="00BE2421">
        <w:rPr>
          <w:rStyle w:val="1-Char"/>
          <w:rFonts w:hint="cs"/>
          <w:rtl/>
        </w:rPr>
        <w:t>‌جنگم، عمر گفت: به خدا قسم حق</w:t>
      </w:r>
      <w:r w:rsidR="00446BB7">
        <w:rPr>
          <w:rStyle w:val="1-Char"/>
          <w:rFonts w:hint="cs"/>
          <w:rtl/>
        </w:rPr>
        <w:t>ی</w:t>
      </w:r>
      <w:r w:rsidRPr="00BE2421">
        <w:rPr>
          <w:rStyle w:val="1-Char"/>
          <w:rFonts w:hint="cs"/>
          <w:rtl/>
        </w:rPr>
        <w:t>قت ا</w:t>
      </w:r>
      <w:r w:rsidR="00446BB7">
        <w:rPr>
          <w:rStyle w:val="1-Char"/>
          <w:rFonts w:hint="cs"/>
          <w:rtl/>
        </w:rPr>
        <w:t>ی</w:t>
      </w:r>
      <w:r w:rsidRPr="00BE2421">
        <w:rPr>
          <w:rStyle w:val="1-Char"/>
          <w:rFonts w:hint="cs"/>
          <w:rtl/>
        </w:rPr>
        <w:t>ن بود که خداوند س</w:t>
      </w:r>
      <w:r w:rsidR="00446BB7">
        <w:rPr>
          <w:rStyle w:val="1-Char"/>
          <w:rFonts w:hint="cs"/>
          <w:rtl/>
        </w:rPr>
        <w:t>ی</w:t>
      </w:r>
      <w:r w:rsidRPr="00BE2421">
        <w:rPr>
          <w:rStyle w:val="1-Char"/>
          <w:rFonts w:hint="cs"/>
          <w:rtl/>
        </w:rPr>
        <w:t>نه ابوبکر را برا</w:t>
      </w:r>
      <w:r w:rsidR="00446BB7">
        <w:rPr>
          <w:rStyle w:val="1-Char"/>
          <w:rFonts w:hint="cs"/>
          <w:rtl/>
        </w:rPr>
        <w:t>ی</w:t>
      </w:r>
      <w:r w:rsidRPr="00BE2421">
        <w:rPr>
          <w:rStyle w:val="1-Char"/>
          <w:rFonts w:hint="cs"/>
          <w:rtl/>
        </w:rPr>
        <w:t xml:space="preserve"> جنگ (با مانع</w:t>
      </w:r>
      <w:r w:rsidR="00446BB7">
        <w:rPr>
          <w:rStyle w:val="1-Char"/>
          <w:rFonts w:hint="cs"/>
          <w:rtl/>
        </w:rPr>
        <w:t>ی</w:t>
      </w:r>
      <w:r w:rsidRPr="00BE2421">
        <w:rPr>
          <w:rStyle w:val="1-Char"/>
          <w:rFonts w:hint="cs"/>
          <w:rtl/>
        </w:rPr>
        <w:t>ن زکات) گشوده و من بعداً دانستم که حق همان بود که ابوبکر انجام داد»</w:t>
      </w:r>
      <w:r w:rsidRPr="007100A7">
        <w:rPr>
          <w:rStyle w:val="1-Char"/>
          <w:rFonts w:hint="cs"/>
          <w:rtl/>
        </w:rPr>
        <w:t>.</w:t>
      </w:r>
    </w:p>
    <w:p w:rsidR="006B31CA" w:rsidRPr="00FE6406" w:rsidRDefault="006B31CA" w:rsidP="00AF1D25">
      <w:pPr>
        <w:rPr>
          <w:rStyle w:val="9-Char"/>
          <w:rtl/>
        </w:rPr>
      </w:pPr>
      <w:r w:rsidRPr="00FE6406">
        <w:rPr>
          <w:rStyle w:val="9-Char"/>
          <w:rFonts w:hint="cs"/>
          <w:rtl/>
        </w:rPr>
        <w:t>و برخ</w:t>
      </w:r>
      <w:r w:rsidR="00446BB7">
        <w:rPr>
          <w:rStyle w:val="9-Char"/>
          <w:rFonts w:hint="cs"/>
          <w:rtl/>
        </w:rPr>
        <w:t>ی</w:t>
      </w:r>
      <w:r w:rsidRPr="00FE6406">
        <w:rPr>
          <w:rStyle w:val="9-Char"/>
          <w:rFonts w:hint="cs"/>
          <w:rtl/>
        </w:rPr>
        <w:t xml:space="preserve"> از حکمت‌ها و منافع زکات عبارتند از:</w:t>
      </w:r>
    </w:p>
    <w:p w:rsidR="006B31CA" w:rsidRPr="007100A7" w:rsidRDefault="006B31CA" w:rsidP="00463D6B">
      <w:pPr>
        <w:pStyle w:val="ListParagraph"/>
        <w:numPr>
          <w:ilvl w:val="0"/>
          <w:numId w:val="56"/>
        </w:numPr>
        <w:rPr>
          <w:rStyle w:val="1-Char"/>
          <w:rtl/>
        </w:rPr>
      </w:pPr>
      <w:r w:rsidRPr="007100A7">
        <w:rPr>
          <w:rStyle w:val="1-Char"/>
          <w:rFonts w:hint="cs"/>
          <w:rtl/>
        </w:rPr>
        <w:t>پاک گردان</w:t>
      </w:r>
      <w:r w:rsidR="00446BB7">
        <w:rPr>
          <w:rStyle w:val="1-Char"/>
          <w:rFonts w:hint="cs"/>
          <w:rtl/>
        </w:rPr>
        <w:t>ی</w:t>
      </w:r>
      <w:r w:rsidRPr="007100A7">
        <w:rPr>
          <w:rStyle w:val="1-Char"/>
          <w:rFonts w:hint="cs"/>
          <w:rtl/>
        </w:rPr>
        <w:t>دن نفس انسان از پل</w:t>
      </w:r>
      <w:r w:rsidR="00446BB7">
        <w:rPr>
          <w:rStyle w:val="1-Char"/>
          <w:rFonts w:hint="cs"/>
          <w:rtl/>
        </w:rPr>
        <w:t>ی</w:t>
      </w:r>
      <w:r w:rsidRPr="007100A7">
        <w:rPr>
          <w:rStyle w:val="1-Char"/>
          <w:rFonts w:hint="cs"/>
          <w:rtl/>
        </w:rPr>
        <w:t>د</w:t>
      </w:r>
      <w:r w:rsidR="00446BB7">
        <w:rPr>
          <w:rStyle w:val="1-Char"/>
          <w:rFonts w:hint="cs"/>
          <w:rtl/>
        </w:rPr>
        <w:t>ی</w:t>
      </w:r>
      <w:r w:rsidRPr="007100A7">
        <w:rPr>
          <w:rStyle w:val="1-Char"/>
          <w:rFonts w:hint="cs"/>
          <w:rtl/>
        </w:rPr>
        <w:t>‌ها</w:t>
      </w:r>
      <w:r w:rsidR="00446BB7">
        <w:rPr>
          <w:rStyle w:val="1-Char"/>
          <w:rFonts w:hint="cs"/>
          <w:rtl/>
        </w:rPr>
        <w:t>ی</w:t>
      </w:r>
      <w:r w:rsidRPr="007100A7">
        <w:rPr>
          <w:rStyle w:val="1-Char"/>
          <w:rFonts w:hint="cs"/>
          <w:rtl/>
        </w:rPr>
        <w:t xml:space="preserve"> بخل و بد</w:t>
      </w:r>
      <w:r w:rsidR="00446BB7">
        <w:rPr>
          <w:rStyle w:val="1-Char"/>
          <w:rFonts w:hint="cs"/>
          <w:rtl/>
        </w:rPr>
        <w:t>ی</w:t>
      </w:r>
      <w:r w:rsidRPr="007100A7">
        <w:rPr>
          <w:rStyle w:val="1-Char"/>
          <w:rFonts w:hint="cs"/>
          <w:rtl/>
        </w:rPr>
        <w:t xml:space="preserve"> و طمع و تنگ چشم</w:t>
      </w:r>
      <w:r w:rsidR="00446BB7">
        <w:rPr>
          <w:rStyle w:val="1-Char"/>
          <w:rFonts w:hint="cs"/>
          <w:rtl/>
        </w:rPr>
        <w:t>ی</w:t>
      </w:r>
      <w:r w:rsidRPr="007100A7">
        <w:rPr>
          <w:rStyle w:val="1-Char"/>
          <w:rFonts w:hint="cs"/>
          <w:rtl/>
        </w:rPr>
        <w:t>.</w:t>
      </w:r>
    </w:p>
    <w:p w:rsidR="006B31CA" w:rsidRPr="007100A7" w:rsidRDefault="006B31CA" w:rsidP="00463D6B">
      <w:pPr>
        <w:pStyle w:val="ListParagraph"/>
        <w:numPr>
          <w:ilvl w:val="0"/>
          <w:numId w:val="56"/>
        </w:numPr>
        <w:rPr>
          <w:rStyle w:val="1-Char"/>
          <w:rtl/>
        </w:rPr>
      </w:pPr>
      <w:r w:rsidRPr="007100A7">
        <w:rPr>
          <w:rStyle w:val="1-Char"/>
          <w:rFonts w:hint="cs"/>
          <w:rtl/>
        </w:rPr>
        <w:t>احساس مسئول</w:t>
      </w:r>
      <w:r w:rsidR="00446BB7">
        <w:rPr>
          <w:rStyle w:val="1-Char"/>
          <w:rFonts w:hint="cs"/>
          <w:rtl/>
        </w:rPr>
        <w:t>ی</w:t>
      </w:r>
      <w:r w:rsidRPr="007100A7">
        <w:rPr>
          <w:rStyle w:val="1-Char"/>
          <w:rFonts w:hint="cs"/>
          <w:rtl/>
        </w:rPr>
        <w:t>ت در مورد مستمندان و برطرف نمودن ن</w:t>
      </w:r>
      <w:r w:rsidR="00446BB7">
        <w:rPr>
          <w:rStyle w:val="1-Char"/>
          <w:rFonts w:hint="cs"/>
          <w:rtl/>
        </w:rPr>
        <w:t>ی</w:t>
      </w:r>
      <w:r w:rsidRPr="007100A7">
        <w:rPr>
          <w:rStyle w:val="1-Char"/>
          <w:rFonts w:hint="cs"/>
          <w:rtl/>
        </w:rPr>
        <w:t>از مستمندان و ب</w:t>
      </w:r>
      <w:r w:rsidR="00446BB7">
        <w:rPr>
          <w:rStyle w:val="1-Char"/>
          <w:rFonts w:hint="cs"/>
          <w:rtl/>
        </w:rPr>
        <w:t>ی</w:t>
      </w:r>
      <w:r w:rsidRPr="007100A7">
        <w:rPr>
          <w:rStyle w:val="1-Char"/>
          <w:rFonts w:hint="cs"/>
          <w:rtl/>
        </w:rPr>
        <w:t>نوا</w:t>
      </w:r>
      <w:r w:rsidR="00446BB7">
        <w:rPr>
          <w:rStyle w:val="1-Char"/>
          <w:rFonts w:hint="cs"/>
          <w:rtl/>
        </w:rPr>
        <w:t>ی</w:t>
      </w:r>
      <w:r w:rsidRPr="007100A7">
        <w:rPr>
          <w:rStyle w:val="1-Char"/>
          <w:rFonts w:hint="cs"/>
          <w:rtl/>
        </w:rPr>
        <w:t>ان.</w:t>
      </w:r>
    </w:p>
    <w:p w:rsidR="006B31CA" w:rsidRPr="007100A7" w:rsidRDefault="006B31CA" w:rsidP="00463D6B">
      <w:pPr>
        <w:pStyle w:val="ListParagraph"/>
        <w:numPr>
          <w:ilvl w:val="0"/>
          <w:numId w:val="56"/>
        </w:numPr>
        <w:rPr>
          <w:rStyle w:val="1-Char"/>
          <w:rtl/>
        </w:rPr>
      </w:pPr>
      <w:r w:rsidRPr="007100A7">
        <w:rPr>
          <w:rStyle w:val="1-Char"/>
          <w:rFonts w:hint="cs"/>
          <w:rtl/>
        </w:rPr>
        <w:t>ا</w:t>
      </w:r>
      <w:r w:rsidR="00446BB7">
        <w:rPr>
          <w:rStyle w:val="1-Char"/>
          <w:rFonts w:hint="cs"/>
          <w:rtl/>
        </w:rPr>
        <w:t>ی</w:t>
      </w:r>
      <w:r w:rsidRPr="007100A7">
        <w:rPr>
          <w:rStyle w:val="1-Char"/>
          <w:rFonts w:hint="cs"/>
          <w:rtl/>
        </w:rPr>
        <w:t>جاد مصالح عموم</w:t>
      </w:r>
      <w:r w:rsidR="00446BB7">
        <w:rPr>
          <w:rStyle w:val="1-Char"/>
          <w:rFonts w:hint="cs"/>
          <w:rtl/>
        </w:rPr>
        <w:t>ی</w:t>
      </w:r>
      <w:r w:rsidRPr="007100A7">
        <w:rPr>
          <w:rStyle w:val="1-Char"/>
          <w:rFonts w:hint="cs"/>
          <w:rtl/>
        </w:rPr>
        <w:t xml:space="preserve"> که زندگ</w:t>
      </w:r>
      <w:r w:rsidR="00446BB7">
        <w:rPr>
          <w:rStyle w:val="1-Char"/>
          <w:rFonts w:hint="cs"/>
          <w:rtl/>
        </w:rPr>
        <w:t>ی</w:t>
      </w:r>
      <w:r w:rsidRPr="007100A7">
        <w:rPr>
          <w:rStyle w:val="1-Char"/>
          <w:rFonts w:hint="cs"/>
          <w:rtl/>
        </w:rPr>
        <w:t xml:space="preserve"> مردم و سعادتشان در گرو</w:t>
      </w:r>
      <w:r w:rsidR="000751A8">
        <w:rPr>
          <w:rStyle w:val="1-Char"/>
          <w:rFonts w:hint="cs"/>
          <w:rtl/>
        </w:rPr>
        <w:t xml:space="preserve"> آن‌ها </w:t>
      </w:r>
      <w:r w:rsidRPr="007100A7">
        <w:rPr>
          <w:rStyle w:val="1-Char"/>
          <w:rFonts w:hint="cs"/>
          <w:rtl/>
        </w:rPr>
        <w:t>است.</w:t>
      </w:r>
    </w:p>
    <w:p w:rsidR="006B31CA" w:rsidRPr="007100A7" w:rsidRDefault="006B31CA" w:rsidP="00463D6B">
      <w:pPr>
        <w:pStyle w:val="ListParagraph"/>
        <w:numPr>
          <w:ilvl w:val="0"/>
          <w:numId w:val="56"/>
        </w:numPr>
        <w:rPr>
          <w:rStyle w:val="1-Char"/>
          <w:rtl/>
        </w:rPr>
      </w:pPr>
      <w:r w:rsidRPr="007100A7">
        <w:rPr>
          <w:rStyle w:val="1-Char"/>
          <w:rFonts w:hint="cs"/>
          <w:rtl/>
        </w:rPr>
        <w:t>ا</w:t>
      </w:r>
      <w:r w:rsidR="00446BB7">
        <w:rPr>
          <w:rStyle w:val="1-Char"/>
          <w:rFonts w:hint="cs"/>
          <w:rtl/>
        </w:rPr>
        <w:t>ی</w:t>
      </w:r>
      <w:r w:rsidRPr="007100A7">
        <w:rPr>
          <w:rStyle w:val="1-Char"/>
          <w:rFonts w:hint="cs"/>
          <w:rtl/>
        </w:rPr>
        <w:t>جاد حدّ و حدود برا</w:t>
      </w:r>
      <w:r w:rsidR="00446BB7">
        <w:rPr>
          <w:rStyle w:val="1-Char"/>
          <w:rFonts w:hint="cs"/>
          <w:rtl/>
        </w:rPr>
        <w:t>ی</w:t>
      </w:r>
      <w:r w:rsidRPr="007100A7">
        <w:rPr>
          <w:rStyle w:val="1-Char"/>
          <w:rFonts w:hint="cs"/>
          <w:rtl/>
        </w:rPr>
        <w:t xml:space="preserve"> ثروت‌ها</w:t>
      </w:r>
      <w:r w:rsidR="00446BB7">
        <w:rPr>
          <w:rStyle w:val="1-Char"/>
          <w:rFonts w:hint="cs"/>
          <w:rtl/>
        </w:rPr>
        <w:t>یی</w:t>
      </w:r>
      <w:r w:rsidRPr="007100A7">
        <w:rPr>
          <w:rStyle w:val="1-Char"/>
          <w:rFonts w:hint="cs"/>
          <w:rtl/>
        </w:rPr>
        <w:t xml:space="preserve"> که در اخت</w:t>
      </w:r>
      <w:r w:rsidR="00446BB7">
        <w:rPr>
          <w:rStyle w:val="1-Char"/>
          <w:rFonts w:hint="cs"/>
          <w:rtl/>
        </w:rPr>
        <w:t>ی</w:t>
      </w:r>
      <w:r w:rsidRPr="007100A7">
        <w:rPr>
          <w:rStyle w:val="1-Char"/>
          <w:rFonts w:hint="cs"/>
          <w:rtl/>
        </w:rPr>
        <w:t>ار ثروتمندان و بازرگانان و صنعتگران است، تا اموال و سرما</w:t>
      </w:r>
      <w:r w:rsidR="00446BB7">
        <w:rPr>
          <w:rStyle w:val="1-Char"/>
          <w:rFonts w:hint="cs"/>
          <w:rtl/>
        </w:rPr>
        <w:t>ی</w:t>
      </w:r>
      <w:r w:rsidRPr="007100A7">
        <w:rPr>
          <w:rStyle w:val="1-Char"/>
          <w:rFonts w:hint="cs"/>
          <w:rtl/>
        </w:rPr>
        <w:t>ه، تنها در اخت</w:t>
      </w:r>
      <w:r w:rsidR="00446BB7">
        <w:rPr>
          <w:rStyle w:val="1-Char"/>
          <w:rFonts w:hint="cs"/>
          <w:rtl/>
        </w:rPr>
        <w:t>ی</w:t>
      </w:r>
      <w:r w:rsidRPr="007100A7">
        <w:rPr>
          <w:rStyle w:val="1-Char"/>
          <w:rFonts w:hint="cs"/>
          <w:rtl/>
        </w:rPr>
        <w:t>ار گروه</w:t>
      </w:r>
      <w:r w:rsidR="00446BB7">
        <w:rPr>
          <w:rStyle w:val="1-Char"/>
          <w:rFonts w:hint="cs"/>
          <w:rtl/>
        </w:rPr>
        <w:t>ی</w:t>
      </w:r>
      <w:r w:rsidRPr="007100A7">
        <w:rPr>
          <w:rStyle w:val="1-Char"/>
          <w:rFonts w:hint="cs"/>
          <w:rtl/>
        </w:rPr>
        <w:t xml:space="preserve"> خاصّ نباشد و م</w:t>
      </w:r>
      <w:r w:rsidR="00446BB7">
        <w:rPr>
          <w:rStyle w:val="1-Char"/>
          <w:rFonts w:hint="cs"/>
          <w:rtl/>
        </w:rPr>
        <w:t>ی</w:t>
      </w:r>
      <w:r w:rsidRPr="007100A7">
        <w:rPr>
          <w:rStyle w:val="1-Char"/>
          <w:rFonts w:hint="cs"/>
          <w:rtl/>
        </w:rPr>
        <w:t>ان ثروتمندان دست به دست نگردد.</w:t>
      </w:r>
    </w:p>
    <w:p w:rsidR="006B31CA" w:rsidRPr="007100A7" w:rsidRDefault="006B31CA" w:rsidP="00AF1D25">
      <w:pPr>
        <w:rPr>
          <w:rStyle w:val="1-Char"/>
          <w:rtl/>
        </w:rPr>
      </w:pPr>
      <w:r w:rsidRPr="007100A7">
        <w:rPr>
          <w:rStyle w:val="1-Char"/>
          <w:rFonts w:hint="cs"/>
          <w:rtl/>
        </w:rPr>
        <w:t xml:space="preserve">به هر حال؛ </w:t>
      </w:r>
      <w:r w:rsidRPr="00FE6406">
        <w:rPr>
          <w:rStyle w:val="9-Char"/>
          <w:rFonts w:eastAsia="Batang" w:hint="cs"/>
          <w:rtl/>
        </w:rPr>
        <w:t>زکات</w:t>
      </w:r>
      <w:r w:rsidRPr="007100A7">
        <w:rPr>
          <w:rStyle w:val="1-Char"/>
          <w:rFonts w:hint="cs"/>
          <w:rtl/>
        </w:rPr>
        <w:t xml:space="preserve"> در لغت به </w:t>
      </w:r>
      <w:r w:rsidRPr="002207CC">
        <w:rPr>
          <w:rStyle w:val="1-Char"/>
          <w:rFonts w:hint="cs"/>
          <w:rtl/>
        </w:rPr>
        <w:t>معنا</w:t>
      </w:r>
      <w:r w:rsidR="00446BB7">
        <w:rPr>
          <w:rStyle w:val="1-Char"/>
          <w:rFonts w:hint="cs"/>
          <w:rtl/>
        </w:rPr>
        <w:t>ی</w:t>
      </w:r>
      <w:r w:rsidRPr="002207CC">
        <w:rPr>
          <w:rStyle w:val="1-Char"/>
          <w:rFonts w:hint="cs"/>
          <w:rtl/>
        </w:rPr>
        <w:t xml:space="preserve"> «</w:t>
      </w:r>
      <w:r w:rsidRPr="002207CC">
        <w:rPr>
          <w:rStyle w:val="1-Char"/>
          <w:rFonts w:eastAsia="Batang" w:hint="cs"/>
          <w:rtl/>
        </w:rPr>
        <w:t>طهارت و پاک</w:t>
      </w:r>
      <w:r w:rsidR="00446BB7">
        <w:rPr>
          <w:rStyle w:val="1-Char"/>
          <w:rFonts w:eastAsia="Batang" w:hint="cs"/>
          <w:rtl/>
        </w:rPr>
        <w:t>ی</w:t>
      </w:r>
      <w:r w:rsidRPr="002207CC">
        <w:rPr>
          <w:rStyle w:val="1-Char"/>
          <w:rFonts w:eastAsia="Batang" w:hint="cs"/>
          <w:rtl/>
        </w:rPr>
        <w:t>زگ</w:t>
      </w:r>
      <w:r w:rsidR="00446BB7">
        <w:rPr>
          <w:rStyle w:val="1-Char"/>
          <w:rFonts w:eastAsia="Batang" w:hint="cs"/>
          <w:rtl/>
        </w:rPr>
        <w:t>ی</w:t>
      </w:r>
      <w:r w:rsidRPr="002207CC">
        <w:rPr>
          <w:rStyle w:val="1-Char"/>
          <w:rFonts w:eastAsia="Batang" w:hint="cs"/>
          <w:rtl/>
        </w:rPr>
        <w:t xml:space="preserve"> و رشد و نموّ</w:t>
      </w:r>
      <w:r w:rsidRPr="002207CC">
        <w:rPr>
          <w:rStyle w:val="1-Char"/>
          <w:rFonts w:hint="cs"/>
          <w:rtl/>
        </w:rPr>
        <w:t>»</w:t>
      </w:r>
      <w:r w:rsidRPr="007100A7">
        <w:rPr>
          <w:rStyle w:val="1-Char"/>
          <w:rFonts w:hint="cs"/>
          <w:rtl/>
        </w:rPr>
        <w:t xml:space="preserve"> است؛ و در </w:t>
      </w:r>
      <w:r w:rsidRPr="00FE6406">
        <w:rPr>
          <w:rStyle w:val="9-Char"/>
          <w:rFonts w:eastAsia="Batang" w:hint="cs"/>
          <w:rtl/>
        </w:rPr>
        <w:t>اصطلاح شر</w:t>
      </w:r>
      <w:r w:rsidR="00446BB7">
        <w:rPr>
          <w:rStyle w:val="9-Char"/>
          <w:rFonts w:eastAsia="Batang" w:hint="cs"/>
          <w:rtl/>
        </w:rPr>
        <w:t>ی</w:t>
      </w:r>
      <w:r w:rsidRPr="00FE6406">
        <w:rPr>
          <w:rStyle w:val="9-Char"/>
          <w:rFonts w:eastAsia="Batang" w:hint="cs"/>
          <w:rtl/>
        </w:rPr>
        <w:t>عت مقدّس</w:t>
      </w:r>
      <w:r w:rsidRPr="007100A7">
        <w:rPr>
          <w:rStyle w:val="1-Char"/>
          <w:rFonts w:hint="cs"/>
          <w:rtl/>
        </w:rPr>
        <w:t xml:space="preserve"> عبارت است از</w:t>
      </w:r>
      <w:r w:rsidRPr="002207CC">
        <w:rPr>
          <w:rStyle w:val="1-Char"/>
          <w:rFonts w:hint="cs"/>
          <w:rtl/>
        </w:rPr>
        <w:t>:] «</w:t>
      </w:r>
      <w:r w:rsidRPr="002207CC">
        <w:rPr>
          <w:rStyle w:val="1-Char"/>
          <w:rFonts w:eastAsia="Batang" w:hint="cs"/>
          <w:rtl/>
        </w:rPr>
        <w:t>به مالک</w:t>
      </w:r>
      <w:r w:rsidR="00446BB7">
        <w:rPr>
          <w:rStyle w:val="1-Char"/>
          <w:rFonts w:eastAsia="Batang" w:hint="cs"/>
          <w:rtl/>
        </w:rPr>
        <w:t>ی</w:t>
      </w:r>
      <w:r w:rsidRPr="002207CC">
        <w:rPr>
          <w:rStyle w:val="1-Char"/>
          <w:rFonts w:eastAsia="Batang" w:hint="cs"/>
          <w:rtl/>
        </w:rPr>
        <w:t>ت در آوردن دارا</w:t>
      </w:r>
      <w:r w:rsidR="00446BB7">
        <w:rPr>
          <w:rStyle w:val="1-Char"/>
          <w:rFonts w:eastAsia="Batang" w:hint="cs"/>
          <w:rtl/>
        </w:rPr>
        <w:t>یی</w:t>
      </w:r>
      <w:r w:rsidRPr="002207CC">
        <w:rPr>
          <w:rStyle w:val="1-Char"/>
          <w:rFonts w:eastAsia="Batang" w:hint="cs"/>
          <w:rtl/>
        </w:rPr>
        <w:t xml:space="preserve"> و مال</w:t>
      </w:r>
      <w:r w:rsidR="00446BB7">
        <w:rPr>
          <w:rStyle w:val="1-Char"/>
          <w:rFonts w:eastAsia="Batang" w:hint="cs"/>
          <w:rtl/>
        </w:rPr>
        <w:t>ی</w:t>
      </w:r>
      <w:r w:rsidRPr="002207CC">
        <w:rPr>
          <w:rStyle w:val="1-Char"/>
          <w:rFonts w:eastAsia="Batang" w:hint="cs"/>
          <w:rtl/>
        </w:rPr>
        <w:t xml:space="preserve"> مشخّص [</w:t>
      </w:r>
      <w:r w:rsidR="00446BB7">
        <w:rPr>
          <w:rStyle w:val="1-Char"/>
          <w:rFonts w:eastAsia="Batang" w:hint="cs"/>
          <w:rtl/>
        </w:rPr>
        <w:t>ی</w:t>
      </w:r>
      <w:r w:rsidRPr="002207CC">
        <w:rPr>
          <w:rStyle w:val="1-Char"/>
          <w:rFonts w:eastAsia="Batang" w:hint="cs"/>
          <w:rtl/>
        </w:rPr>
        <w:t>عن</w:t>
      </w:r>
      <w:r w:rsidR="00446BB7">
        <w:rPr>
          <w:rStyle w:val="1-Char"/>
          <w:rFonts w:eastAsia="Batang" w:hint="cs"/>
          <w:rtl/>
        </w:rPr>
        <w:t>ی</w:t>
      </w:r>
      <w:r w:rsidRPr="002207CC">
        <w:rPr>
          <w:rStyle w:val="1-Char"/>
          <w:rFonts w:eastAsia="Batang" w:hint="cs"/>
          <w:rtl/>
        </w:rPr>
        <w:t xml:space="preserve"> </w:t>
      </w:r>
      <w:r w:rsidR="00446BB7">
        <w:rPr>
          <w:rStyle w:val="1-Char"/>
          <w:rFonts w:eastAsia="Batang" w:hint="cs"/>
          <w:rtl/>
        </w:rPr>
        <w:t>ی</w:t>
      </w:r>
      <w:r w:rsidRPr="002207CC">
        <w:rPr>
          <w:rStyle w:val="1-Char"/>
          <w:rFonts w:eastAsia="Batang" w:hint="cs"/>
          <w:rtl/>
        </w:rPr>
        <w:t>ک چهلم نصاب زکات] برا</w:t>
      </w:r>
      <w:r w:rsidR="00446BB7">
        <w:rPr>
          <w:rStyle w:val="1-Char"/>
          <w:rFonts w:eastAsia="Batang" w:hint="cs"/>
          <w:rtl/>
        </w:rPr>
        <w:t>ی</w:t>
      </w:r>
      <w:r w:rsidRPr="002207CC">
        <w:rPr>
          <w:rStyle w:val="1-Char"/>
          <w:rFonts w:eastAsia="Batang" w:hint="cs"/>
          <w:rtl/>
        </w:rPr>
        <w:t xml:space="preserve"> فرد</w:t>
      </w:r>
      <w:r w:rsidR="00446BB7">
        <w:rPr>
          <w:rStyle w:val="1-Char"/>
          <w:rFonts w:eastAsia="Batang" w:hint="cs"/>
          <w:rtl/>
        </w:rPr>
        <w:t>ی</w:t>
      </w:r>
      <w:r w:rsidRPr="002207CC">
        <w:rPr>
          <w:rStyle w:val="1-Char"/>
          <w:rFonts w:eastAsia="Batang" w:hint="cs"/>
          <w:rtl/>
        </w:rPr>
        <w:t xml:space="preserve"> و</w:t>
      </w:r>
      <w:r w:rsidR="00446BB7">
        <w:rPr>
          <w:rStyle w:val="1-Char"/>
          <w:rFonts w:eastAsia="Batang" w:hint="cs"/>
          <w:rtl/>
        </w:rPr>
        <w:t>ی</w:t>
      </w:r>
      <w:r w:rsidRPr="002207CC">
        <w:rPr>
          <w:rStyle w:val="1-Char"/>
          <w:rFonts w:eastAsia="Batang" w:hint="cs"/>
          <w:rtl/>
        </w:rPr>
        <w:t>ژه و مشخّص</w:t>
      </w:r>
      <w:r w:rsidRPr="002207CC">
        <w:rPr>
          <w:rStyle w:val="1-Char"/>
          <w:rFonts w:hint="cs"/>
          <w:rtl/>
        </w:rPr>
        <w:t>»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فق</w:t>
      </w:r>
      <w:r w:rsidR="00446BB7">
        <w:rPr>
          <w:rStyle w:val="1-Char"/>
          <w:rFonts w:hint="cs"/>
          <w:rtl/>
        </w:rPr>
        <w:t>ی</w:t>
      </w:r>
      <w:r w:rsidRPr="007100A7">
        <w:rPr>
          <w:rStyle w:val="1-Char"/>
          <w:rFonts w:hint="cs"/>
          <w:rtl/>
        </w:rPr>
        <w:t>ر و مستمند؛ به تعب</w:t>
      </w:r>
      <w:r w:rsidR="00446BB7">
        <w:rPr>
          <w:rStyle w:val="1-Char"/>
          <w:rFonts w:hint="cs"/>
          <w:rtl/>
        </w:rPr>
        <w:t>ی</w:t>
      </w:r>
      <w:r w:rsidRPr="007100A7">
        <w:rPr>
          <w:rStyle w:val="1-Char"/>
          <w:rFonts w:hint="cs"/>
          <w:rtl/>
        </w:rPr>
        <w:t>ر</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 xml:space="preserve">گر، </w:t>
      </w:r>
      <w:r w:rsidRPr="00FE6406">
        <w:rPr>
          <w:rStyle w:val="9-Char"/>
          <w:rFonts w:eastAsia="Batang" w:hint="cs"/>
          <w:rtl/>
        </w:rPr>
        <w:t>زکات</w:t>
      </w:r>
      <w:r w:rsidRPr="007100A7">
        <w:rPr>
          <w:rStyle w:val="1-Char"/>
          <w:rFonts w:hint="cs"/>
          <w:rtl/>
        </w:rPr>
        <w:t xml:space="preserve"> در </w:t>
      </w:r>
      <w:r w:rsidRPr="00FE6406">
        <w:rPr>
          <w:rStyle w:val="9-Char"/>
          <w:rFonts w:eastAsia="Batang" w:hint="cs"/>
          <w:rtl/>
        </w:rPr>
        <w:t>اصطلاح شرع مقدس اسلام</w:t>
      </w:r>
      <w:r w:rsidRPr="007100A7">
        <w:rPr>
          <w:rStyle w:val="1-Char"/>
          <w:rFonts w:hint="cs"/>
          <w:rtl/>
        </w:rPr>
        <w:t>، عبارت است از ا</w:t>
      </w:r>
      <w:r w:rsidR="00446BB7">
        <w:rPr>
          <w:rStyle w:val="1-Char"/>
          <w:rFonts w:hint="cs"/>
          <w:rtl/>
        </w:rPr>
        <w:t>ی</w:t>
      </w:r>
      <w:r w:rsidRPr="007100A7">
        <w:rPr>
          <w:rStyle w:val="1-Char"/>
          <w:rFonts w:hint="cs"/>
          <w:rtl/>
        </w:rPr>
        <w:t>ن که: شخص مسلمان به خاطر خدا و به جهت امتثال اوامر و فرام</w:t>
      </w:r>
      <w:r w:rsidR="00446BB7">
        <w:rPr>
          <w:rStyle w:val="1-Char"/>
          <w:rFonts w:hint="cs"/>
          <w:rtl/>
        </w:rPr>
        <w:t>ی</w:t>
      </w:r>
      <w:r w:rsidRPr="007100A7">
        <w:rPr>
          <w:rStyle w:val="1-Char"/>
          <w:rFonts w:hint="cs"/>
          <w:rtl/>
        </w:rPr>
        <w:t>ن و تعال</w:t>
      </w:r>
      <w:r w:rsidR="00446BB7">
        <w:rPr>
          <w:rStyle w:val="1-Char"/>
          <w:rFonts w:hint="cs"/>
          <w:rtl/>
        </w:rPr>
        <w:t>ی</w:t>
      </w:r>
      <w:r w:rsidRPr="007100A7">
        <w:rPr>
          <w:rStyle w:val="1-Char"/>
          <w:rFonts w:hint="cs"/>
          <w:rtl/>
        </w:rPr>
        <w:t>م و آموزه‌ها</w:t>
      </w:r>
      <w:r w:rsidR="00446BB7">
        <w:rPr>
          <w:rStyle w:val="1-Char"/>
          <w:rFonts w:hint="cs"/>
          <w:rtl/>
        </w:rPr>
        <w:t>ی</w:t>
      </w:r>
      <w:r w:rsidRPr="007100A7">
        <w:rPr>
          <w:rStyle w:val="1-Char"/>
          <w:rFonts w:hint="cs"/>
          <w:rtl/>
        </w:rPr>
        <w:t xml:space="preserve"> اله</w:t>
      </w:r>
      <w:r w:rsidR="00446BB7">
        <w:rPr>
          <w:rStyle w:val="1-Char"/>
          <w:rFonts w:hint="cs"/>
          <w:rtl/>
        </w:rPr>
        <w:t>ی</w:t>
      </w:r>
      <w:r w:rsidRPr="007100A7">
        <w:rPr>
          <w:rStyle w:val="1-Char"/>
          <w:rFonts w:hint="cs"/>
          <w:rtl/>
        </w:rPr>
        <w:t>، قسمت مع</w:t>
      </w:r>
      <w:r w:rsidR="00446BB7">
        <w:rPr>
          <w:rStyle w:val="1-Char"/>
          <w:rFonts w:hint="cs"/>
          <w:rtl/>
        </w:rPr>
        <w:t>ی</w:t>
      </w:r>
      <w:r w:rsidRPr="007100A7">
        <w:rPr>
          <w:rStyle w:val="1-Char"/>
          <w:rFonts w:hint="cs"/>
          <w:rtl/>
        </w:rPr>
        <w:t>ن</w:t>
      </w:r>
      <w:r w:rsidR="00446BB7">
        <w:rPr>
          <w:rStyle w:val="1-Char"/>
          <w:rFonts w:hint="cs"/>
          <w:rtl/>
        </w:rPr>
        <w:t>ی</w:t>
      </w:r>
      <w:r w:rsidRPr="007100A7">
        <w:rPr>
          <w:rStyle w:val="1-Char"/>
          <w:rFonts w:hint="cs"/>
          <w:rtl/>
        </w:rPr>
        <w:t xml:space="preserve"> از مال خو</w:t>
      </w:r>
      <w:r w:rsidR="00446BB7">
        <w:rPr>
          <w:rStyle w:val="1-Char"/>
          <w:rFonts w:hint="cs"/>
          <w:rtl/>
        </w:rPr>
        <w:t>ی</w:t>
      </w:r>
      <w:r w:rsidRPr="007100A7">
        <w:rPr>
          <w:rStyle w:val="1-Char"/>
          <w:rFonts w:hint="cs"/>
          <w:rtl/>
        </w:rPr>
        <w:t>ش را با رعا</w:t>
      </w:r>
      <w:r w:rsidR="00446BB7">
        <w:rPr>
          <w:rStyle w:val="1-Char"/>
          <w:rFonts w:hint="cs"/>
          <w:rtl/>
        </w:rPr>
        <w:t>ی</w:t>
      </w:r>
      <w:r w:rsidRPr="007100A7">
        <w:rPr>
          <w:rStyle w:val="1-Char"/>
          <w:rFonts w:hint="cs"/>
          <w:rtl/>
        </w:rPr>
        <w:t>ت شرا</w:t>
      </w:r>
      <w:r w:rsidR="00446BB7">
        <w:rPr>
          <w:rStyle w:val="1-Char"/>
          <w:rFonts w:hint="cs"/>
          <w:rtl/>
        </w:rPr>
        <w:t>ی</w:t>
      </w:r>
      <w:r w:rsidRPr="007100A7">
        <w:rPr>
          <w:rStyle w:val="1-Char"/>
          <w:rFonts w:hint="cs"/>
          <w:rtl/>
        </w:rPr>
        <w:t>ط، به افراد مسلمانِ مستحق و واجد شرا</w:t>
      </w:r>
      <w:r w:rsidR="00446BB7">
        <w:rPr>
          <w:rStyle w:val="1-Char"/>
          <w:rFonts w:hint="cs"/>
          <w:rtl/>
        </w:rPr>
        <w:t>ی</w:t>
      </w:r>
      <w:r w:rsidRPr="007100A7">
        <w:rPr>
          <w:rStyle w:val="1-Char"/>
          <w:rFonts w:hint="cs"/>
          <w:rtl/>
        </w:rPr>
        <w:t>ط بپردازد؛ و به طور کامل در اخت</w:t>
      </w:r>
      <w:r w:rsidR="00446BB7">
        <w:rPr>
          <w:rStyle w:val="1-Char"/>
          <w:rFonts w:hint="cs"/>
          <w:rtl/>
        </w:rPr>
        <w:t>ی</w:t>
      </w:r>
      <w:r w:rsidRPr="007100A7">
        <w:rPr>
          <w:rStyle w:val="1-Char"/>
          <w:rFonts w:hint="cs"/>
          <w:rtl/>
        </w:rPr>
        <w:t>ار</w:t>
      </w:r>
      <w:r w:rsidR="000751A8">
        <w:rPr>
          <w:rStyle w:val="1-Char"/>
          <w:rFonts w:hint="cs"/>
          <w:rtl/>
        </w:rPr>
        <w:t xml:space="preserve"> آن‌ها </w:t>
      </w:r>
      <w:r w:rsidRPr="007100A7">
        <w:rPr>
          <w:rStyle w:val="1-Char"/>
          <w:rFonts w:hint="cs"/>
          <w:rtl/>
        </w:rPr>
        <w:t>قرار بدهد.]</w:t>
      </w:r>
    </w:p>
    <w:p w:rsidR="006B31CA" w:rsidRPr="00FE6406" w:rsidRDefault="006B31CA" w:rsidP="00AF1D25">
      <w:pPr>
        <w:rPr>
          <w:rStyle w:val="9-Char"/>
          <w:rtl/>
        </w:rPr>
      </w:pPr>
      <w:r w:rsidRPr="00FE6406">
        <w:rPr>
          <w:rStyle w:val="9-Char"/>
          <w:rFonts w:hint="cs"/>
          <w:rtl/>
        </w:rPr>
        <w:t>[شرط‌ها</w:t>
      </w:r>
      <w:r w:rsidR="00446BB7">
        <w:rPr>
          <w:rStyle w:val="9-Char"/>
          <w:rFonts w:hint="cs"/>
          <w:rtl/>
        </w:rPr>
        <w:t>ی</w:t>
      </w:r>
      <w:r w:rsidRPr="00FE6406">
        <w:rPr>
          <w:rStyle w:val="9-Char"/>
          <w:rFonts w:hint="cs"/>
          <w:rtl/>
        </w:rPr>
        <w:t xml:space="preserve"> فرض</w:t>
      </w:r>
      <w:r w:rsidR="00446BB7">
        <w:rPr>
          <w:rStyle w:val="9-Char"/>
          <w:rFonts w:hint="cs"/>
          <w:rtl/>
        </w:rPr>
        <w:t>ی</w:t>
      </w:r>
      <w:r w:rsidRPr="00FE6406">
        <w:rPr>
          <w:rStyle w:val="9-Char"/>
          <w:rFonts w:hint="cs"/>
          <w:rtl/>
        </w:rPr>
        <w:t>ت زکات:]</w:t>
      </w:r>
    </w:p>
    <w:p w:rsidR="006B31CA" w:rsidRPr="00FE6406" w:rsidRDefault="006B31CA" w:rsidP="00AF1D25">
      <w:pPr>
        <w:rPr>
          <w:rStyle w:val="9-Char"/>
          <w:rtl/>
        </w:rPr>
      </w:pPr>
      <w:r w:rsidRPr="00FE6406">
        <w:rPr>
          <w:rStyle w:val="9-Char"/>
          <w:rFonts w:hint="cs"/>
          <w:rtl/>
        </w:rPr>
        <w:t>زکات بر ا</w:t>
      </w:r>
      <w:r w:rsidR="00446BB7">
        <w:rPr>
          <w:rStyle w:val="9-Char"/>
          <w:rFonts w:hint="cs"/>
          <w:rtl/>
        </w:rPr>
        <w:t>ی</w:t>
      </w:r>
      <w:r w:rsidRPr="00FE6406">
        <w:rPr>
          <w:rStyle w:val="9-Char"/>
          <w:rFonts w:hint="cs"/>
          <w:rtl/>
        </w:rPr>
        <w:t>ن افراد [و با دارا بودن شرا</w:t>
      </w:r>
      <w:r w:rsidR="00446BB7">
        <w:rPr>
          <w:rStyle w:val="9-Char"/>
          <w:rFonts w:hint="cs"/>
          <w:rtl/>
        </w:rPr>
        <w:t>ی</w:t>
      </w:r>
      <w:r w:rsidRPr="00FE6406">
        <w:rPr>
          <w:rStyle w:val="9-Char"/>
          <w:rFonts w:hint="cs"/>
          <w:rtl/>
        </w:rPr>
        <w:t>ط ذ</w:t>
      </w:r>
      <w:r w:rsidR="00446BB7">
        <w:rPr>
          <w:rStyle w:val="9-Char"/>
          <w:rFonts w:hint="cs"/>
          <w:rtl/>
        </w:rPr>
        <w:t>ی</w:t>
      </w:r>
      <w:r w:rsidRPr="00FE6406">
        <w:rPr>
          <w:rStyle w:val="9-Char"/>
          <w:rFonts w:hint="cs"/>
          <w:rtl/>
        </w:rPr>
        <w:t>ل،] فرض م</w:t>
      </w:r>
      <w:r w:rsidR="00446BB7">
        <w:rPr>
          <w:rStyle w:val="9-Char"/>
          <w:rFonts w:hint="cs"/>
          <w:rtl/>
        </w:rPr>
        <w:t>ی</w:t>
      </w:r>
      <w:r w:rsidRPr="00FE6406">
        <w:rPr>
          <w:rStyle w:val="9-Char"/>
          <w:rFonts w:hint="cs"/>
          <w:rtl/>
        </w:rPr>
        <w:t>‌گردد:</w:t>
      </w:r>
    </w:p>
    <w:p w:rsidR="006B31CA" w:rsidRPr="007100A7" w:rsidRDefault="006B31CA" w:rsidP="00463D6B">
      <w:pPr>
        <w:pStyle w:val="ListParagraph"/>
        <w:numPr>
          <w:ilvl w:val="0"/>
          <w:numId w:val="57"/>
        </w:numPr>
        <w:rPr>
          <w:rStyle w:val="1-Char"/>
          <w:rtl/>
        </w:rPr>
      </w:pPr>
      <w:r w:rsidRPr="007100A7">
        <w:rPr>
          <w:rStyle w:val="1-Char"/>
          <w:rFonts w:hint="cs"/>
          <w:rtl/>
        </w:rPr>
        <w:t>زکات بر فرد آزاد فرض است؛ [بنابرا</w:t>
      </w:r>
      <w:r w:rsidR="00446BB7">
        <w:rPr>
          <w:rStyle w:val="1-Char"/>
          <w:rFonts w:hint="cs"/>
          <w:rtl/>
        </w:rPr>
        <w:t>ی</w:t>
      </w:r>
      <w:r w:rsidRPr="007100A7">
        <w:rPr>
          <w:rStyle w:val="1-Char"/>
          <w:rFonts w:hint="cs"/>
          <w:rtl/>
        </w:rPr>
        <w:t>ن زکات بر برده فرض ن</w:t>
      </w:r>
      <w:r w:rsidR="00446BB7">
        <w:rPr>
          <w:rStyle w:val="1-Char"/>
          <w:rFonts w:hint="cs"/>
          <w:rtl/>
        </w:rPr>
        <w:t>ی</w:t>
      </w:r>
      <w:r w:rsidRPr="007100A7">
        <w:rPr>
          <w:rStyle w:val="1-Char"/>
          <w:rFonts w:hint="cs"/>
          <w:rtl/>
        </w:rPr>
        <w:t>ست؛ چون برده دارا</w:t>
      </w:r>
      <w:r w:rsidR="00446BB7">
        <w:rPr>
          <w:rStyle w:val="1-Char"/>
          <w:rFonts w:hint="cs"/>
          <w:rtl/>
        </w:rPr>
        <w:t>ی</w:t>
      </w:r>
      <w:r w:rsidRPr="007100A7">
        <w:rPr>
          <w:rStyle w:val="1-Char"/>
          <w:rFonts w:hint="cs"/>
          <w:rtl/>
        </w:rPr>
        <w:t xml:space="preserve"> مِلک ن</w:t>
      </w:r>
      <w:r w:rsidR="00446BB7">
        <w:rPr>
          <w:rStyle w:val="1-Char"/>
          <w:rFonts w:hint="cs"/>
          <w:rtl/>
        </w:rPr>
        <w:t>ی</w:t>
      </w:r>
      <w:r w:rsidRPr="007100A7">
        <w:rPr>
          <w:rStyle w:val="1-Char"/>
          <w:rFonts w:hint="cs"/>
          <w:rtl/>
        </w:rPr>
        <w:t>ست و خداوند بلندمرتبه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د:</w:t>
      </w:r>
      <w:r w:rsidR="002207CC">
        <w:rPr>
          <w:rStyle w:val="1-Char"/>
          <w:rFonts w:hint="cs"/>
          <w:rtl/>
        </w:rPr>
        <w:t xml:space="preserve"> </w:t>
      </w:r>
      <w:r w:rsidR="002207CC">
        <w:rPr>
          <w:rStyle w:val="1-Char"/>
          <w:rFonts w:cs="Traditional Arabic"/>
          <w:color w:val="000000"/>
          <w:shd w:val="clear" w:color="auto" w:fill="FFFFFF"/>
          <w:rtl/>
        </w:rPr>
        <w:t>﴿</w:t>
      </w:r>
      <w:r w:rsidR="002207CC" w:rsidRPr="000751A8">
        <w:rPr>
          <w:rStyle w:val="4-Char"/>
          <w:rtl/>
        </w:rPr>
        <w:t>عَبۡدٗا مَّمۡلُوكٗا لَّا يَقۡدِرُ عَلَىٰ شَيۡءٖ</w:t>
      </w:r>
      <w:r w:rsidR="002207CC">
        <w:rPr>
          <w:rStyle w:val="1-Char"/>
          <w:rFonts w:cs="Traditional Arabic"/>
          <w:color w:val="000000"/>
          <w:shd w:val="clear" w:color="auto" w:fill="FFFFFF"/>
          <w:rtl/>
        </w:rPr>
        <w:t>﴾</w:t>
      </w:r>
      <w:r w:rsidR="002207CC" w:rsidRPr="000751A8">
        <w:rPr>
          <w:rStyle w:val="4-Char"/>
          <w:rtl/>
        </w:rPr>
        <w:t xml:space="preserve"> </w:t>
      </w:r>
      <w:r w:rsidR="002207CC" w:rsidRPr="000751A8">
        <w:rPr>
          <w:rStyle w:val="9-Char1"/>
          <w:rtl/>
        </w:rPr>
        <w:t>[النحل: 75]</w:t>
      </w:r>
      <w:r w:rsidRPr="007100A7">
        <w:rPr>
          <w:rStyle w:val="1-Char"/>
          <w:rFonts w:hint="cs"/>
          <w:rtl/>
        </w:rPr>
        <w:t xml:space="preserve"> </w:t>
      </w:r>
      <w:r w:rsidRPr="00BE2421">
        <w:rPr>
          <w:rStyle w:val="6-Char"/>
          <w:rFonts w:hint="cs"/>
          <w:rtl/>
        </w:rPr>
        <w:t>«برده‌</w:t>
      </w:r>
      <w:r w:rsidR="00446BB7">
        <w:rPr>
          <w:rStyle w:val="6-Char"/>
          <w:rFonts w:hint="cs"/>
          <w:rtl/>
        </w:rPr>
        <w:t>ی</w:t>
      </w:r>
      <w:r w:rsidRPr="00BE2421">
        <w:rPr>
          <w:rStyle w:val="6-Char"/>
          <w:rFonts w:hint="cs"/>
          <w:rtl/>
        </w:rPr>
        <w:t xml:space="preserve"> مملوک</w:t>
      </w:r>
      <w:r w:rsidR="00446BB7">
        <w:rPr>
          <w:rStyle w:val="6-Char"/>
          <w:rFonts w:hint="cs"/>
          <w:rtl/>
        </w:rPr>
        <w:t>ی</w:t>
      </w:r>
      <w:r w:rsidRPr="00BE2421">
        <w:rPr>
          <w:rStyle w:val="6-Char"/>
          <w:rFonts w:hint="cs"/>
          <w:rtl/>
        </w:rPr>
        <w:t xml:space="preserve"> که بر چ</w:t>
      </w:r>
      <w:r w:rsidR="00446BB7">
        <w:rPr>
          <w:rStyle w:val="6-Char"/>
          <w:rFonts w:hint="cs"/>
          <w:rtl/>
        </w:rPr>
        <w:t>ی</w:t>
      </w:r>
      <w:r w:rsidRPr="00BE2421">
        <w:rPr>
          <w:rStyle w:val="6-Char"/>
          <w:rFonts w:hint="cs"/>
          <w:rtl/>
        </w:rPr>
        <w:t>ز</w:t>
      </w:r>
      <w:r w:rsidR="00446BB7">
        <w:rPr>
          <w:rStyle w:val="6-Char"/>
          <w:rFonts w:hint="cs"/>
          <w:rtl/>
        </w:rPr>
        <w:t>ی</w:t>
      </w:r>
      <w:r w:rsidRPr="00BE2421">
        <w:rPr>
          <w:rStyle w:val="6-Char"/>
          <w:rFonts w:hint="cs"/>
          <w:rtl/>
        </w:rPr>
        <w:t xml:space="preserve"> توانا نباشد»</w:t>
      </w:r>
      <w:r w:rsidRPr="007100A7">
        <w:rPr>
          <w:rStyle w:val="1-Char"/>
          <w:rFonts w:hint="cs"/>
          <w:rtl/>
        </w:rPr>
        <w:t>. از ا</w:t>
      </w:r>
      <w:r w:rsidR="00446BB7">
        <w:rPr>
          <w:rStyle w:val="1-Char"/>
          <w:rFonts w:hint="cs"/>
          <w:rtl/>
        </w:rPr>
        <w:t>ی</w:t>
      </w:r>
      <w:r w:rsidRPr="007100A7">
        <w:rPr>
          <w:rStyle w:val="1-Char"/>
          <w:rFonts w:hint="cs"/>
          <w:rtl/>
        </w:rPr>
        <w:t>ن رو، آنچه برده دارد، از آن اربابش م</w:t>
      </w:r>
      <w:r w:rsidR="00446BB7">
        <w:rPr>
          <w:rStyle w:val="1-Char"/>
          <w:rFonts w:hint="cs"/>
          <w:rtl/>
        </w:rPr>
        <w:t>ی</w:t>
      </w:r>
      <w:r w:rsidRPr="007100A7">
        <w:rPr>
          <w:rStyle w:val="1-Char"/>
          <w:rFonts w:hint="cs"/>
          <w:rtl/>
        </w:rPr>
        <w:t>‌باشد.]</w:t>
      </w:r>
    </w:p>
    <w:p w:rsidR="006B31CA" w:rsidRPr="007100A7" w:rsidRDefault="006B31CA" w:rsidP="00463D6B">
      <w:pPr>
        <w:pStyle w:val="ListParagraph"/>
        <w:numPr>
          <w:ilvl w:val="0"/>
          <w:numId w:val="57"/>
        </w:numPr>
        <w:rPr>
          <w:rStyle w:val="1-Char"/>
          <w:rtl/>
        </w:rPr>
      </w:pPr>
      <w:r w:rsidRPr="007100A7">
        <w:rPr>
          <w:rStyle w:val="1-Char"/>
          <w:rFonts w:hint="cs"/>
          <w:rtl/>
        </w:rPr>
        <w:t>زکات بر مسلمان، فرض است؛ [ز</w:t>
      </w:r>
      <w:r w:rsidR="00446BB7">
        <w:rPr>
          <w:rStyle w:val="1-Char"/>
          <w:rFonts w:hint="cs"/>
          <w:rtl/>
        </w:rPr>
        <w:t>ی</w:t>
      </w:r>
      <w:r w:rsidRPr="007100A7">
        <w:rPr>
          <w:rStyle w:val="1-Char"/>
          <w:rFonts w:hint="cs"/>
          <w:rtl/>
        </w:rPr>
        <w:t>را زکات بر کافر فرض نم</w:t>
      </w:r>
      <w:r w:rsidR="00446BB7">
        <w:rPr>
          <w:rStyle w:val="1-Char"/>
          <w:rFonts w:hint="cs"/>
          <w:rtl/>
        </w:rPr>
        <w:t>ی</w:t>
      </w:r>
      <w:r w:rsidRPr="007100A7">
        <w:rPr>
          <w:rStyle w:val="1-Char"/>
          <w:rFonts w:hint="cs"/>
          <w:rtl/>
        </w:rPr>
        <w:t>‌باشد؛ خواه آن کافر، کافر اصل</w:t>
      </w:r>
      <w:r w:rsidR="00446BB7">
        <w:rPr>
          <w:rStyle w:val="1-Char"/>
          <w:rFonts w:hint="cs"/>
          <w:rtl/>
        </w:rPr>
        <w:t>ی</w:t>
      </w:r>
      <w:r w:rsidRPr="007100A7">
        <w:rPr>
          <w:rStyle w:val="1-Char"/>
          <w:rFonts w:hint="cs"/>
          <w:rtl/>
        </w:rPr>
        <w:t xml:space="preserve"> باشد </w:t>
      </w:r>
      <w:r w:rsidR="00446BB7">
        <w:rPr>
          <w:rStyle w:val="1-Char"/>
          <w:rFonts w:hint="cs"/>
          <w:rtl/>
        </w:rPr>
        <w:t>ی</w:t>
      </w:r>
      <w:r w:rsidRPr="007100A7">
        <w:rPr>
          <w:rStyle w:val="1-Char"/>
          <w:rFonts w:hint="cs"/>
          <w:rtl/>
        </w:rPr>
        <w:t>ا آن که از اسلام مرتد گرد</w:t>
      </w:r>
      <w:r w:rsidR="00446BB7">
        <w:rPr>
          <w:rStyle w:val="1-Char"/>
          <w:rFonts w:hint="cs"/>
          <w:rtl/>
        </w:rPr>
        <w:t>ی</w:t>
      </w:r>
      <w:r w:rsidRPr="007100A7">
        <w:rPr>
          <w:rStyle w:val="1-Char"/>
          <w:rFonts w:hint="cs"/>
          <w:rtl/>
        </w:rPr>
        <w:t>ده باشد؛ چون ابوبکر صد</w:t>
      </w:r>
      <w:r w:rsidR="00446BB7">
        <w:rPr>
          <w:rStyle w:val="1-Char"/>
          <w:rFonts w:hint="cs"/>
          <w:rtl/>
        </w:rPr>
        <w:t>ی</w:t>
      </w:r>
      <w:r w:rsidRPr="007100A7">
        <w:rPr>
          <w:rStyle w:val="1-Char"/>
          <w:rFonts w:hint="cs"/>
          <w:rtl/>
        </w:rPr>
        <w:t>ق</w:t>
      </w:r>
      <w:r w:rsidR="00FE6406" w:rsidRPr="002207CC">
        <w:rPr>
          <w:rStyle w:val="1-Char"/>
          <w:rFonts w:cs="CTraditional Arabic" w:hint="cs"/>
          <w:rtl/>
        </w:rPr>
        <w:t>س</w:t>
      </w:r>
      <w:r w:rsidRPr="007100A7">
        <w:rPr>
          <w:rStyle w:val="1-Char"/>
          <w:rFonts w:hint="cs"/>
          <w:rtl/>
        </w:rPr>
        <w:t xml:space="preserve"> گفته </w:t>
      </w:r>
      <w:r w:rsidRPr="002207CC">
        <w:rPr>
          <w:rStyle w:val="1-Char"/>
          <w:rFonts w:hint="cs"/>
          <w:rtl/>
        </w:rPr>
        <w:t>است: «</w:t>
      </w:r>
      <w:r w:rsidRPr="002207CC">
        <w:rPr>
          <w:rStyle w:val="1-Char"/>
          <w:rFonts w:eastAsia="Batang" w:hint="cs"/>
          <w:rtl/>
        </w:rPr>
        <w:t>ا</w:t>
      </w:r>
      <w:r w:rsidR="00446BB7">
        <w:rPr>
          <w:rStyle w:val="1-Char"/>
          <w:rFonts w:eastAsia="Batang" w:hint="cs"/>
          <w:rtl/>
        </w:rPr>
        <w:t>ی</w:t>
      </w:r>
      <w:r w:rsidRPr="002207CC">
        <w:rPr>
          <w:rStyle w:val="1-Char"/>
          <w:rFonts w:eastAsia="Batang" w:hint="cs"/>
          <w:rtl/>
        </w:rPr>
        <w:t>ن است فر</w:t>
      </w:r>
      <w:r w:rsidR="00446BB7">
        <w:rPr>
          <w:rStyle w:val="1-Char"/>
          <w:rFonts w:eastAsia="Batang" w:hint="cs"/>
          <w:rtl/>
        </w:rPr>
        <w:t>ی</w:t>
      </w:r>
      <w:r w:rsidRPr="002207CC">
        <w:rPr>
          <w:rStyle w:val="1-Char"/>
          <w:rFonts w:eastAsia="Batang" w:hint="cs"/>
          <w:rtl/>
        </w:rPr>
        <w:t>ضه‌</w:t>
      </w:r>
      <w:r w:rsidR="00446BB7">
        <w:rPr>
          <w:rStyle w:val="1-Char"/>
          <w:rFonts w:eastAsia="Batang" w:hint="cs"/>
          <w:rtl/>
        </w:rPr>
        <w:t>ی</w:t>
      </w:r>
      <w:r w:rsidRPr="002207CC">
        <w:rPr>
          <w:rStyle w:val="1-Char"/>
          <w:rFonts w:eastAsia="Batang" w:hint="cs"/>
          <w:rtl/>
        </w:rPr>
        <w:t xml:space="preserve"> صدقه و زکات</w:t>
      </w:r>
      <w:r w:rsidR="00446BB7">
        <w:rPr>
          <w:rStyle w:val="1-Char"/>
          <w:rFonts w:eastAsia="Batang" w:hint="cs"/>
          <w:rtl/>
        </w:rPr>
        <w:t>ی</w:t>
      </w:r>
      <w:r w:rsidRPr="002207CC">
        <w:rPr>
          <w:rStyle w:val="1-Char"/>
          <w:rFonts w:eastAsia="Batang" w:hint="cs"/>
          <w:rtl/>
        </w:rPr>
        <w:t xml:space="preserve"> که پ</w:t>
      </w:r>
      <w:r w:rsidR="00446BB7">
        <w:rPr>
          <w:rStyle w:val="1-Char"/>
          <w:rFonts w:eastAsia="Batang" w:hint="cs"/>
          <w:rtl/>
        </w:rPr>
        <w:t>ی</w:t>
      </w:r>
      <w:r w:rsidRPr="002207CC">
        <w:rPr>
          <w:rStyle w:val="1-Char"/>
          <w:rFonts w:eastAsia="Batang" w:hint="cs"/>
          <w:rtl/>
        </w:rPr>
        <w:t>امبر</w:t>
      </w:r>
      <w:r w:rsidR="00FE6406" w:rsidRPr="002207CC">
        <w:rPr>
          <w:rStyle w:val="1-Char"/>
          <w:rFonts w:hint="cs"/>
          <w:rtl/>
        </w:rPr>
        <w:t xml:space="preserve"> </w:t>
      </w:r>
      <w:r w:rsidR="002207CC">
        <w:rPr>
          <w:rStyle w:val="1-Char"/>
          <w:rFonts w:cs="CTraditional Arabic" w:hint="cs"/>
          <w:rtl/>
        </w:rPr>
        <w:t>ج</w:t>
      </w:r>
      <w:r w:rsidRPr="002207CC">
        <w:rPr>
          <w:rStyle w:val="1-Char"/>
          <w:rFonts w:eastAsia="Batang" w:hint="cs"/>
          <w:rtl/>
        </w:rPr>
        <w:t xml:space="preserve"> بر مسلمانان فرض کرده است</w:t>
      </w:r>
      <w:r w:rsidRPr="002207CC">
        <w:rPr>
          <w:rStyle w:val="1-Char"/>
          <w:rFonts w:hint="cs"/>
          <w:rtl/>
        </w:rPr>
        <w:t>»؛ و پرواضح</w:t>
      </w:r>
      <w:r w:rsidRPr="007100A7">
        <w:rPr>
          <w:rStyle w:val="1-Char"/>
          <w:rFonts w:hint="cs"/>
          <w:rtl/>
        </w:rPr>
        <w:t xml:space="preserve"> است که زکات را از کافران، مطالبه نم</w:t>
      </w:r>
      <w:r w:rsidR="00446BB7">
        <w:rPr>
          <w:rStyle w:val="1-Char"/>
          <w:rFonts w:hint="cs"/>
          <w:rtl/>
        </w:rPr>
        <w:t>ی</w:t>
      </w:r>
      <w:r w:rsidRPr="007100A7">
        <w:rPr>
          <w:rStyle w:val="1-Char"/>
          <w:rFonts w:hint="cs"/>
          <w:rtl/>
        </w:rPr>
        <w:t>‌کنند.]</w:t>
      </w:r>
    </w:p>
    <w:p w:rsidR="006B31CA" w:rsidRPr="007100A7" w:rsidRDefault="006B31CA" w:rsidP="00463D6B">
      <w:pPr>
        <w:pStyle w:val="ListParagraph"/>
        <w:numPr>
          <w:ilvl w:val="0"/>
          <w:numId w:val="57"/>
        </w:numPr>
        <w:rPr>
          <w:rStyle w:val="1-Char"/>
          <w:rtl/>
        </w:rPr>
      </w:pPr>
      <w:r w:rsidRPr="007100A7">
        <w:rPr>
          <w:rStyle w:val="1-Char"/>
          <w:rFonts w:hint="cs"/>
          <w:rtl/>
        </w:rPr>
        <w:t>زکات بر انسان مکلّف [عاقل و بالغ] فرض است؛ [از ا</w:t>
      </w:r>
      <w:r w:rsidR="00446BB7">
        <w:rPr>
          <w:rStyle w:val="1-Char"/>
          <w:rFonts w:hint="cs"/>
          <w:rtl/>
        </w:rPr>
        <w:t>ی</w:t>
      </w:r>
      <w:r w:rsidRPr="007100A7">
        <w:rPr>
          <w:rStyle w:val="1-Char"/>
          <w:rFonts w:hint="cs"/>
          <w:rtl/>
        </w:rPr>
        <w:t>ن رو، زکات بر بچه و د</w:t>
      </w:r>
      <w:r w:rsidR="00446BB7">
        <w:rPr>
          <w:rStyle w:val="1-Char"/>
          <w:rFonts w:hint="cs"/>
          <w:rtl/>
        </w:rPr>
        <w:t>ی</w:t>
      </w:r>
      <w:r w:rsidRPr="007100A7">
        <w:rPr>
          <w:rStyle w:val="1-Char"/>
          <w:rFonts w:hint="cs"/>
          <w:rtl/>
        </w:rPr>
        <w:t>وانه فرض نم</w:t>
      </w:r>
      <w:r w:rsidR="00446BB7">
        <w:rPr>
          <w:rStyle w:val="1-Char"/>
          <w:rFonts w:hint="cs"/>
          <w:rtl/>
        </w:rPr>
        <w:t>ی</w:t>
      </w:r>
      <w:r w:rsidRPr="007100A7">
        <w:rPr>
          <w:rStyle w:val="1-Char"/>
          <w:rFonts w:hint="cs"/>
          <w:rtl/>
        </w:rPr>
        <w:t>‌باشد؛ ز</w:t>
      </w:r>
      <w:r w:rsidR="00446BB7">
        <w:rPr>
          <w:rStyle w:val="1-Char"/>
          <w:rFonts w:hint="cs"/>
          <w:rtl/>
        </w:rPr>
        <w:t>ی</w:t>
      </w:r>
      <w:r w:rsidRPr="007100A7">
        <w:rPr>
          <w:rStyle w:val="1-Char"/>
          <w:rFonts w:hint="cs"/>
          <w:rtl/>
        </w:rPr>
        <w:t>را پ</w:t>
      </w:r>
      <w:r w:rsidR="00446BB7">
        <w:rPr>
          <w:rStyle w:val="1-Char"/>
          <w:rFonts w:hint="cs"/>
          <w:rtl/>
        </w:rPr>
        <w:t>ی</w:t>
      </w:r>
      <w:r w:rsidRPr="007100A7">
        <w:rPr>
          <w:rStyle w:val="1-Char"/>
          <w:rFonts w:hint="cs"/>
          <w:rtl/>
        </w:rPr>
        <w:t>امبر</w:t>
      </w:r>
      <w:r w:rsidR="00FE6406" w:rsidRPr="002207CC">
        <w:rPr>
          <w:rStyle w:val="1-Char"/>
          <w:rFonts w:cs="CTraditional Arabic" w:hint="cs"/>
          <w:rtl/>
        </w:rPr>
        <w:t xml:space="preserve"> 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رُفِعَ الْقَلَمُ عَنْ ثَلٰاثَةٍ: عَنِ النّٰائِمِ حَتّٰي يَسْتَيْقِظَ وَ عَنِ الصَّبِيِّ حَتّٰي يَحْتَلِمَ وَ عَنِ الْمَجْنُوْنِ حَتّٰي يَعْقِلَ»</w:t>
      </w:r>
      <w:r w:rsidRPr="007100A7">
        <w:rPr>
          <w:rStyle w:val="1-Char"/>
          <w:rFonts w:hint="cs"/>
          <w:rtl/>
        </w:rPr>
        <w:t xml:space="preserve"> (ابن ماجه و ابوداود)؛ </w:t>
      </w:r>
      <w:r w:rsidRPr="00BE2421">
        <w:rPr>
          <w:rStyle w:val="1-Char"/>
          <w:rFonts w:hint="cs"/>
          <w:rtl/>
        </w:rPr>
        <w:t>«تکل</w:t>
      </w:r>
      <w:r w:rsidR="00446BB7">
        <w:rPr>
          <w:rStyle w:val="1-Char"/>
          <w:rFonts w:hint="cs"/>
          <w:rtl/>
        </w:rPr>
        <w:t>ی</w:t>
      </w:r>
      <w:r w:rsidRPr="00BE2421">
        <w:rPr>
          <w:rStyle w:val="1-Char"/>
          <w:rFonts w:hint="cs"/>
          <w:rtl/>
        </w:rPr>
        <w:t>ف ازسه گروه برداشته شده است: از شخص خواب</w:t>
      </w:r>
      <w:r w:rsidR="00446BB7">
        <w:rPr>
          <w:rStyle w:val="1-Char"/>
          <w:rFonts w:hint="cs"/>
          <w:rtl/>
        </w:rPr>
        <w:t>ی</w:t>
      </w:r>
      <w:r w:rsidRPr="00BE2421">
        <w:rPr>
          <w:rStyle w:val="1-Char"/>
          <w:rFonts w:hint="cs"/>
          <w:rtl/>
        </w:rPr>
        <w:t>ده تا ب</w:t>
      </w:r>
      <w:r w:rsidR="00446BB7">
        <w:rPr>
          <w:rStyle w:val="1-Char"/>
          <w:rFonts w:hint="cs"/>
          <w:rtl/>
        </w:rPr>
        <w:t>ی</w:t>
      </w:r>
      <w:r w:rsidRPr="00BE2421">
        <w:rPr>
          <w:rStyle w:val="1-Char"/>
          <w:rFonts w:hint="cs"/>
          <w:rtl/>
        </w:rPr>
        <w:t>دار شود؛ از بچه تا وقت</w:t>
      </w:r>
      <w:r w:rsidR="00446BB7">
        <w:rPr>
          <w:rStyle w:val="1-Char"/>
          <w:rFonts w:hint="cs"/>
          <w:rtl/>
        </w:rPr>
        <w:t>ی</w:t>
      </w:r>
      <w:r w:rsidRPr="00BE2421">
        <w:rPr>
          <w:rStyle w:val="1-Char"/>
          <w:rFonts w:hint="cs"/>
          <w:rtl/>
        </w:rPr>
        <w:t xml:space="preserve"> که احتلام و بالغ گردد و از د</w:t>
      </w:r>
      <w:r w:rsidR="00446BB7">
        <w:rPr>
          <w:rStyle w:val="1-Char"/>
          <w:rFonts w:hint="cs"/>
          <w:rtl/>
        </w:rPr>
        <w:t>ی</w:t>
      </w:r>
      <w:r w:rsidRPr="00BE2421">
        <w:rPr>
          <w:rStyle w:val="1-Char"/>
          <w:rFonts w:hint="cs"/>
          <w:rtl/>
        </w:rPr>
        <w:t>وانه تا زمان</w:t>
      </w:r>
      <w:r w:rsidR="00446BB7">
        <w:rPr>
          <w:rStyle w:val="1-Char"/>
          <w:rFonts w:hint="cs"/>
          <w:rtl/>
        </w:rPr>
        <w:t>ی</w:t>
      </w:r>
      <w:r w:rsidRPr="00BE2421">
        <w:rPr>
          <w:rStyle w:val="1-Char"/>
          <w:rFonts w:hint="cs"/>
          <w:rtl/>
        </w:rPr>
        <w:t xml:space="preserve"> که عاقل شود»</w:t>
      </w:r>
      <w:r w:rsidRPr="007100A7">
        <w:rPr>
          <w:rStyle w:val="1-Char"/>
          <w:rFonts w:hint="cs"/>
          <w:rtl/>
        </w:rPr>
        <w:t>.]</w:t>
      </w:r>
    </w:p>
    <w:p w:rsidR="006B31CA" w:rsidRPr="007100A7" w:rsidRDefault="006B31CA" w:rsidP="00463D6B">
      <w:pPr>
        <w:pStyle w:val="ListParagraph"/>
        <w:numPr>
          <w:ilvl w:val="0"/>
          <w:numId w:val="57"/>
        </w:numPr>
        <w:rPr>
          <w:rStyle w:val="1-Char"/>
          <w:rtl/>
        </w:rPr>
      </w:pPr>
      <w:r w:rsidRPr="007100A7">
        <w:rPr>
          <w:rStyle w:val="1-Char"/>
          <w:rFonts w:hint="cs"/>
          <w:rtl/>
        </w:rPr>
        <w:t>مال موجود در تحت ملک</w:t>
      </w:r>
      <w:r w:rsidR="00446BB7">
        <w:rPr>
          <w:rStyle w:val="1-Char"/>
          <w:rFonts w:hint="cs"/>
          <w:rtl/>
        </w:rPr>
        <w:t>ی</w:t>
      </w:r>
      <w:r w:rsidRPr="007100A7">
        <w:rPr>
          <w:rStyle w:val="1-Char"/>
          <w:rFonts w:hint="cs"/>
          <w:rtl/>
        </w:rPr>
        <w:t>ت و</w:t>
      </w:r>
      <w:r w:rsidR="00446BB7">
        <w:rPr>
          <w:rStyle w:val="1-Char"/>
          <w:rFonts w:hint="cs"/>
          <w:rtl/>
        </w:rPr>
        <w:t>ی</w:t>
      </w:r>
      <w:r w:rsidRPr="007100A7">
        <w:rPr>
          <w:rStyle w:val="1-Char"/>
          <w:rFonts w:hint="cs"/>
          <w:rtl/>
        </w:rPr>
        <w:t>، به حدّ نصاب کامل از پول نقد [دو</w:t>
      </w:r>
      <w:r w:rsidR="00446BB7">
        <w:rPr>
          <w:rStyle w:val="1-Char"/>
          <w:rFonts w:hint="cs"/>
          <w:rtl/>
        </w:rPr>
        <w:t>ی</w:t>
      </w:r>
      <w:r w:rsidRPr="007100A7">
        <w:rPr>
          <w:rStyle w:val="1-Char"/>
          <w:rFonts w:hint="cs"/>
          <w:rtl/>
        </w:rPr>
        <w:t xml:space="preserve">ست درهم نقره </w:t>
      </w:r>
      <w:r w:rsidR="00446BB7">
        <w:rPr>
          <w:rStyle w:val="1-Char"/>
          <w:rFonts w:hint="cs"/>
          <w:rtl/>
        </w:rPr>
        <w:t>ی</w:t>
      </w:r>
      <w:r w:rsidRPr="007100A7">
        <w:rPr>
          <w:rStyle w:val="1-Char"/>
          <w:rFonts w:hint="cs"/>
          <w:rtl/>
        </w:rPr>
        <w:t>ا ب</w:t>
      </w:r>
      <w:r w:rsidR="00446BB7">
        <w:rPr>
          <w:rStyle w:val="1-Char"/>
          <w:rFonts w:hint="cs"/>
          <w:rtl/>
        </w:rPr>
        <w:t>ی</w:t>
      </w:r>
      <w:r w:rsidRPr="007100A7">
        <w:rPr>
          <w:rStyle w:val="1-Char"/>
          <w:rFonts w:hint="cs"/>
          <w:rtl/>
        </w:rPr>
        <w:t>ست مثقال طلا] برسد؛ اگر چه [ا</w:t>
      </w:r>
      <w:r w:rsidR="00446BB7">
        <w:rPr>
          <w:rStyle w:val="1-Char"/>
          <w:rFonts w:hint="cs"/>
          <w:rtl/>
        </w:rPr>
        <w:t>ی</w:t>
      </w:r>
      <w:r w:rsidRPr="007100A7">
        <w:rPr>
          <w:rStyle w:val="1-Char"/>
          <w:rFonts w:hint="cs"/>
          <w:rtl/>
        </w:rPr>
        <w:t>ن طلا و نقره] به صورت طلا و نقره‌</w:t>
      </w:r>
      <w:r w:rsidR="00446BB7">
        <w:rPr>
          <w:rStyle w:val="1-Char"/>
          <w:rFonts w:hint="cs"/>
          <w:rtl/>
        </w:rPr>
        <w:t>ی</w:t>
      </w:r>
      <w:r w:rsidRPr="007100A7">
        <w:rPr>
          <w:rStyle w:val="1-Char"/>
          <w:rFonts w:hint="cs"/>
          <w:rtl/>
        </w:rPr>
        <w:t xml:space="preserve"> خام، </w:t>
      </w:r>
      <w:r w:rsidR="00446BB7">
        <w:rPr>
          <w:rStyle w:val="1-Char"/>
          <w:rFonts w:hint="cs"/>
          <w:rtl/>
        </w:rPr>
        <w:t>ی</w:t>
      </w:r>
      <w:r w:rsidRPr="007100A7">
        <w:rPr>
          <w:rStyle w:val="1-Char"/>
          <w:rFonts w:hint="cs"/>
          <w:rtl/>
        </w:rPr>
        <w:t>ا جواهر آلات و ز</w:t>
      </w:r>
      <w:r w:rsidR="00446BB7">
        <w:rPr>
          <w:rStyle w:val="1-Char"/>
          <w:rFonts w:hint="cs"/>
          <w:rtl/>
        </w:rPr>
        <w:t>ی</w:t>
      </w:r>
      <w:r w:rsidRPr="007100A7">
        <w:rPr>
          <w:rStyle w:val="1-Char"/>
          <w:rFonts w:hint="cs"/>
          <w:rtl/>
        </w:rPr>
        <w:t xml:space="preserve">ورآلات، </w:t>
      </w:r>
      <w:r w:rsidR="00446BB7">
        <w:rPr>
          <w:rStyle w:val="1-Char"/>
          <w:rFonts w:hint="cs"/>
          <w:rtl/>
        </w:rPr>
        <w:t>ی</w:t>
      </w:r>
      <w:r w:rsidRPr="007100A7">
        <w:rPr>
          <w:rStyle w:val="1-Char"/>
          <w:rFonts w:hint="cs"/>
          <w:rtl/>
        </w:rPr>
        <w:t>ا ظروف طلا</w:t>
      </w:r>
      <w:r w:rsidR="00446BB7">
        <w:rPr>
          <w:rStyle w:val="1-Char"/>
          <w:rFonts w:hint="cs"/>
          <w:rtl/>
        </w:rPr>
        <w:t>یی</w:t>
      </w:r>
      <w:r w:rsidRPr="007100A7">
        <w:rPr>
          <w:rStyle w:val="1-Char"/>
          <w:rFonts w:hint="cs"/>
          <w:rtl/>
        </w:rPr>
        <w:t xml:space="preserve"> و نقره‌ا</w:t>
      </w:r>
      <w:r w:rsidR="00446BB7">
        <w:rPr>
          <w:rStyle w:val="1-Char"/>
          <w:rFonts w:hint="cs"/>
          <w:rtl/>
        </w:rPr>
        <w:t>ی</w:t>
      </w:r>
      <w:r w:rsidRPr="007100A7">
        <w:rPr>
          <w:rStyle w:val="1-Char"/>
          <w:rFonts w:hint="cs"/>
          <w:rtl/>
        </w:rPr>
        <w:t xml:space="preserve"> باشد؛ و </w:t>
      </w:r>
      <w:r w:rsidR="00446BB7">
        <w:rPr>
          <w:rStyle w:val="1-Char"/>
          <w:rFonts w:hint="cs"/>
          <w:rtl/>
        </w:rPr>
        <w:t>ی</w:t>
      </w:r>
      <w:r w:rsidRPr="007100A7">
        <w:rPr>
          <w:rStyle w:val="1-Char"/>
          <w:rFonts w:hint="cs"/>
          <w:rtl/>
        </w:rPr>
        <w:t>ا مالک کالا</w:t>
      </w:r>
      <w:r w:rsidR="00446BB7">
        <w:rPr>
          <w:rStyle w:val="1-Char"/>
          <w:rFonts w:hint="cs"/>
          <w:rtl/>
        </w:rPr>
        <w:t>ی</w:t>
      </w:r>
      <w:r w:rsidRPr="007100A7">
        <w:rPr>
          <w:rStyle w:val="1-Char"/>
          <w:rFonts w:hint="cs"/>
          <w:rtl/>
        </w:rPr>
        <w:t xml:space="preserve"> تجار</w:t>
      </w:r>
      <w:r w:rsidR="00446BB7">
        <w:rPr>
          <w:rStyle w:val="1-Char"/>
          <w:rFonts w:hint="cs"/>
          <w:rtl/>
        </w:rPr>
        <w:t>ی</w:t>
      </w:r>
      <w:r w:rsidRPr="007100A7">
        <w:rPr>
          <w:rStyle w:val="1-Char"/>
          <w:rFonts w:hint="cs"/>
          <w:rtl/>
        </w:rPr>
        <w:t>‌ا</w:t>
      </w:r>
      <w:r w:rsidR="00446BB7">
        <w:rPr>
          <w:rStyle w:val="1-Char"/>
          <w:rFonts w:hint="cs"/>
          <w:rtl/>
        </w:rPr>
        <w:t>ی</w:t>
      </w:r>
      <w:r w:rsidRPr="007100A7">
        <w:rPr>
          <w:rStyle w:val="1-Char"/>
          <w:rFonts w:hint="cs"/>
          <w:rtl/>
        </w:rPr>
        <w:t xml:space="preserve"> باشد که ق</w:t>
      </w:r>
      <w:r w:rsidR="00446BB7">
        <w:rPr>
          <w:rStyle w:val="1-Char"/>
          <w:rFonts w:hint="cs"/>
          <w:rtl/>
        </w:rPr>
        <w:t>ی</w:t>
      </w:r>
      <w:r w:rsidRPr="007100A7">
        <w:rPr>
          <w:rStyle w:val="1-Char"/>
          <w:rFonts w:hint="cs"/>
          <w:rtl/>
        </w:rPr>
        <w:t>مت آن، معادل «</w:t>
      </w:r>
      <w:r w:rsidRPr="002207CC">
        <w:rPr>
          <w:rStyle w:val="9-Char"/>
          <w:rFonts w:eastAsia="Batang" w:hint="cs"/>
          <w:rtl/>
        </w:rPr>
        <w:t>دو</w:t>
      </w:r>
      <w:r w:rsidR="00446BB7">
        <w:rPr>
          <w:rStyle w:val="9-Char"/>
          <w:rFonts w:eastAsia="Batang" w:hint="cs"/>
          <w:rtl/>
        </w:rPr>
        <w:t>ی</w:t>
      </w:r>
      <w:r w:rsidRPr="002207CC">
        <w:rPr>
          <w:rStyle w:val="9-Char"/>
          <w:rFonts w:eastAsia="Batang" w:hint="cs"/>
          <w:rtl/>
        </w:rPr>
        <w:t>ست درهم نقره</w:t>
      </w:r>
      <w:r w:rsidRPr="007100A7">
        <w:rPr>
          <w:rStyle w:val="1-Char"/>
          <w:rFonts w:hint="cs"/>
          <w:rtl/>
        </w:rPr>
        <w:t xml:space="preserve">» </w:t>
      </w:r>
      <w:r w:rsidR="00446BB7">
        <w:rPr>
          <w:rStyle w:val="1-Char"/>
          <w:rFonts w:hint="cs"/>
          <w:rtl/>
        </w:rPr>
        <w:t>ی</w:t>
      </w:r>
      <w:r w:rsidRPr="007100A7">
        <w:rPr>
          <w:rStyle w:val="1-Char"/>
          <w:rFonts w:hint="cs"/>
          <w:rtl/>
        </w:rPr>
        <w:t>ا «</w:t>
      </w:r>
      <w:r w:rsidRPr="002207CC">
        <w:rPr>
          <w:rStyle w:val="9-Char"/>
          <w:rFonts w:eastAsia="Batang" w:hint="cs"/>
          <w:rtl/>
        </w:rPr>
        <w:t>ب</w:t>
      </w:r>
      <w:r w:rsidR="00446BB7">
        <w:rPr>
          <w:rStyle w:val="9-Char"/>
          <w:rFonts w:eastAsia="Batang" w:hint="cs"/>
          <w:rtl/>
        </w:rPr>
        <w:t>ی</w:t>
      </w:r>
      <w:r w:rsidRPr="002207CC">
        <w:rPr>
          <w:rStyle w:val="9-Char"/>
          <w:rFonts w:eastAsia="Batang" w:hint="cs"/>
          <w:rtl/>
        </w:rPr>
        <w:t>ست مثقال طلا</w:t>
      </w:r>
      <w:r w:rsidRPr="007100A7">
        <w:rPr>
          <w:rStyle w:val="1-Char"/>
          <w:rFonts w:hint="cs"/>
          <w:rtl/>
        </w:rPr>
        <w:t>» باشد.</w:t>
      </w:r>
    </w:p>
    <w:p w:rsidR="006B31CA" w:rsidRPr="007100A7" w:rsidRDefault="006B31CA" w:rsidP="00AF1D25">
      <w:pPr>
        <w:rPr>
          <w:rStyle w:val="1-Char"/>
          <w:rtl/>
        </w:rPr>
      </w:pPr>
      <w:r w:rsidRPr="007100A7">
        <w:rPr>
          <w:rStyle w:val="1-Char"/>
          <w:rFonts w:hint="cs"/>
          <w:rtl/>
        </w:rPr>
        <w:t xml:space="preserve">[و داشتن </w:t>
      </w:r>
      <w:r w:rsidRPr="002207CC">
        <w:rPr>
          <w:rStyle w:val="9-Char"/>
          <w:rFonts w:hint="cs"/>
          <w:rtl/>
        </w:rPr>
        <w:t>«</w:t>
      </w:r>
      <w:r w:rsidRPr="002207CC">
        <w:rPr>
          <w:rStyle w:val="9-Char"/>
          <w:rFonts w:eastAsia="Batang" w:hint="cs"/>
          <w:rtl/>
        </w:rPr>
        <w:t>ملک</w:t>
      </w:r>
      <w:r w:rsidR="00446BB7">
        <w:rPr>
          <w:rStyle w:val="9-Char"/>
          <w:rFonts w:eastAsia="Batang" w:hint="cs"/>
          <w:rtl/>
        </w:rPr>
        <w:t>ی</w:t>
      </w:r>
      <w:r w:rsidRPr="002207CC">
        <w:rPr>
          <w:rStyle w:val="9-Char"/>
          <w:rFonts w:eastAsia="Batang" w:hint="cs"/>
          <w:rtl/>
        </w:rPr>
        <w:t>ت تامّ</w:t>
      </w:r>
      <w:r w:rsidRPr="002207CC">
        <w:rPr>
          <w:rStyle w:val="9-Char"/>
          <w:rFonts w:hint="cs"/>
          <w:rtl/>
        </w:rPr>
        <w:t>»</w:t>
      </w:r>
      <w:r w:rsidRPr="007100A7">
        <w:rPr>
          <w:rStyle w:val="1-Char"/>
          <w:rFonts w:hint="cs"/>
          <w:rtl/>
        </w:rPr>
        <w:t xml:space="preserve"> ن</w:t>
      </w:r>
      <w:r w:rsidR="00446BB7">
        <w:rPr>
          <w:rStyle w:val="1-Char"/>
          <w:rFonts w:hint="cs"/>
          <w:rtl/>
        </w:rPr>
        <w:t>ی</w:t>
      </w:r>
      <w:r w:rsidRPr="007100A7">
        <w:rPr>
          <w:rStyle w:val="1-Char"/>
          <w:rFonts w:hint="cs"/>
          <w:rtl/>
        </w:rPr>
        <w:t>ز از زمره‌</w:t>
      </w:r>
      <w:r w:rsidR="00446BB7">
        <w:rPr>
          <w:rStyle w:val="1-Char"/>
          <w:rFonts w:hint="cs"/>
          <w:rtl/>
        </w:rPr>
        <w:t>ی</w:t>
      </w:r>
      <w:r w:rsidRPr="007100A7">
        <w:rPr>
          <w:rStyle w:val="1-Char"/>
          <w:rFonts w:hint="cs"/>
          <w:rtl/>
        </w:rPr>
        <w:t xml:space="preserve"> شرا</w:t>
      </w:r>
      <w:r w:rsidR="00446BB7">
        <w:rPr>
          <w:rStyle w:val="1-Char"/>
          <w:rFonts w:hint="cs"/>
          <w:rtl/>
        </w:rPr>
        <w:t>ی</w:t>
      </w:r>
      <w:r w:rsidRPr="007100A7">
        <w:rPr>
          <w:rStyle w:val="1-Char"/>
          <w:rFonts w:hint="cs"/>
          <w:rtl/>
        </w:rPr>
        <w:t>ط فرض</w:t>
      </w:r>
      <w:r w:rsidR="00446BB7">
        <w:rPr>
          <w:rStyle w:val="1-Char"/>
          <w:rFonts w:hint="cs"/>
          <w:rtl/>
        </w:rPr>
        <w:t>ی</w:t>
      </w:r>
      <w:r w:rsidRPr="007100A7">
        <w:rPr>
          <w:rStyle w:val="1-Char"/>
          <w:rFonts w:hint="cs"/>
          <w:rtl/>
        </w:rPr>
        <w:t>ت زکات م</w:t>
      </w:r>
      <w:r w:rsidR="00446BB7">
        <w:rPr>
          <w:rStyle w:val="1-Char"/>
          <w:rFonts w:hint="cs"/>
          <w:rtl/>
        </w:rPr>
        <w:t>ی</w:t>
      </w:r>
      <w:r w:rsidRPr="007100A7">
        <w:rPr>
          <w:rStyle w:val="1-Char"/>
          <w:rFonts w:hint="cs"/>
          <w:rtl/>
        </w:rPr>
        <w:t xml:space="preserve">‌باشد؛ و مراد از </w:t>
      </w:r>
      <w:r w:rsidRPr="002207CC">
        <w:rPr>
          <w:rStyle w:val="9-Char"/>
          <w:rFonts w:hint="cs"/>
          <w:rtl/>
        </w:rPr>
        <w:t>«</w:t>
      </w:r>
      <w:r w:rsidRPr="002207CC">
        <w:rPr>
          <w:rStyle w:val="9-Char"/>
          <w:rFonts w:eastAsia="Batang" w:hint="cs"/>
          <w:rtl/>
        </w:rPr>
        <w:t>ملک</w:t>
      </w:r>
      <w:r w:rsidR="00446BB7">
        <w:rPr>
          <w:rStyle w:val="9-Char"/>
          <w:rFonts w:eastAsia="Batang" w:hint="cs"/>
          <w:rtl/>
        </w:rPr>
        <w:t>ی</w:t>
      </w:r>
      <w:r w:rsidRPr="002207CC">
        <w:rPr>
          <w:rStyle w:val="9-Char"/>
          <w:rFonts w:eastAsia="Batang" w:hint="cs"/>
          <w:rtl/>
        </w:rPr>
        <w:t>ت تامّ</w:t>
      </w:r>
      <w:r w:rsidRPr="002207CC">
        <w:rPr>
          <w:rStyle w:val="9-Char"/>
          <w:rFonts w:hint="cs"/>
          <w:rtl/>
        </w:rPr>
        <w:t>»</w:t>
      </w:r>
      <w:r w:rsidRPr="007100A7">
        <w:rPr>
          <w:rStyle w:val="1-Char"/>
          <w:rFonts w:hint="cs"/>
          <w:rtl/>
        </w:rPr>
        <w:t>: ا</w:t>
      </w:r>
      <w:r w:rsidR="00446BB7">
        <w:rPr>
          <w:rStyle w:val="1-Char"/>
          <w:rFonts w:hint="cs"/>
          <w:rtl/>
        </w:rPr>
        <w:t>ی</w:t>
      </w:r>
      <w:r w:rsidRPr="007100A7">
        <w:rPr>
          <w:rStyle w:val="1-Char"/>
          <w:rFonts w:hint="cs"/>
          <w:rtl/>
        </w:rPr>
        <w:t>ن است که مال و دارا</w:t>
      </w:r>
      <w:r w:rsidR="00446BB7">
        <w:rPr>
          <w:rStyle w:val="1-Char"/>
          <w:rFonts w:hint="cs"/>
          <w:rtl/>
        </w:rPr>
        <w:t>یی</w:t>
      </w:r>
      <w:r w:rsidRPr="007100A7">
        <w:rPr>
          <w:rStyle w:val="1-Char"/>
          <w:rFonts w:hint="cs"/>
          <w:rtl/>
        </w:rPr>
        <w:t>، از آن شخص و در دست و</w:t>
      </w:r>
      <w:r w:rsidR="00446BB7">
        <w:rPr>
          <w:rStyle w:val="1-Char"/>
          <w:rFonts w:hint="cs"/>
          <w:rtl/>
        </w:rPr>
        <w:t>ی</w:t>
      </w:r>
      <w:r w:rsidRPr="007100A7">
        <w:rPr>
          <w:rStyle w:val="1-Char"/>
          <w:rFonts w:hint="cs"/>
          <w:rtl/>
        </w:rPr>
        <w:t xml:space="preserve"> باشد؛ پس اگر مالک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گرد</w:t>
      </w:r>
      <w:r w:rsidR="00446BB7">
        <w:rPr>
          <w:rStyle w:val="1-Char"/>
          <w:rFonts w:hint="cs"/>
          <w:rtl/>
        </w:rPr>
        <w:t>ی</w:t>
      </w:r>
      <w:r w:rsidRPr="007100A7">
        <w:rPr>
          <w:rStyle w:val="1-Char"/>
          <w:rFonts w:hint="cs"/>
          <w:rtl/>
        </w:rPr>
        <w:t>د که آن را قبض و در</w:t>
      </w:r>
      <w:r w:rsidR="00446BB7">
        <w:rPr>
          <w:rStyle w:val="1-Char"/>
          <w:rFonts w:hint="cs"/>
          <w:rtl/>
        </w:rPr>
        <w:t>ی</w:t>
      </w:r>
      <w:r w:rsidRPr="007100A7">
        <w:rPr>
          <w:rStyle w:val="1-Char"/>
          <w:rFonts w:hint="cs"/>
          <w:rtl/>
        </w:rPr>
        <w:t>افت نکرده بود، در آن چ</w:t>
      </w:r>
      <w:r w:rsidR="00446BB7">
        <w:rPr>
          <w:rStyle w:val="1-Char"/>
          <w:rFonts w:hint="cs"/>
          <w:rtl/>
        </w:rPr>
        <w:t>ی</w:t>
      </w:r>
      <w:r w:rsidRPr="007100A7">
        <w:rPr>
          <w:rStyle w:val="1-Char"/>
          <w:rFonts w:hint="cs"/>
          <w:rtl/>
        </w:rPr>
        <w:t>ز، زکات فرض ن</w:t>
      </w:r>
      <w:r w:rsidR="00446BB7">
        <w:rPr>
          <w:rStyle w:val="1-Char"/>
          <w:rFonts w:hint="cs"/>
          <w:rtl/>
        </w:rPr>
        <w:t>ی</w:t>
      </w:r>
      <w:r w:rsidRPr="007100A7">
        <w:rPr>
          <w:rStyle w:val="1-Char"/>
          <w:rFonts w:hint="cs"/>
          <w:rtl/>
        </w:rPr>
        <w:t>ست؛ همچون مهر</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زن پ</w:t>
      </w:r>
      <w:r w:rsidR="00446BB7">
        <w:rPr>
          <w:rStyle w:val="1-Char"/>
          <w:rFonts w:hint="cs"/>
          <w:rtl/>
        </w:rPr>
        <w:t>ی</w:t>
      </w:r>
      <w:r w:rsidRPr="007100A7">
        <w:rPr>
          <w:rStyle w:val="1-Char"/>
          <w:rFonts w:hint="cs"/>
          <w:rtl/>
        </w:rPr>
        <w:t>ش از آن که آن را قبض نما</w:t>
      </w:r>
      <w:r w:rsidR="00446BB7">
        <w:rPr>
          <w:rStyle w:val="1-Char"/>
          <w:rFonts w:hint="cs"/>
          <w:rtl/>
        </w:rPr>
        <w:t>ی</w:t>
      </w:r>
      <w:r w:rsidRPr="007100A7">
        <w:rPr>
          <w:rStyle w:val="1-Char"/>
          <w:rFonts w:hint="cs"/>
          <w:rtl/>
        </w:rPr>
        <w:t>د؛ از ا</w:t>
      </w:r>
      <w:r w:rsidR="00446BB7">
        <w:rPr>
          <w:rStyle w:val="1-Char"/>
          <w:rFonts w:hint="cs"/>
          <w:rtl/>
        </w:rPr>
        <w:t>ی</w:t>
      </w:r>
      <w:r w:rsidRPr="007100A7">
        <w:rPr>
          <w:rStyle w:val="1-Char"/>
          <w:rFonts w:hint="cs"/>
          <w:rtl/>
        </w:rPr>
        <w:t>ن رو بر زن، در مهر و</w:t>
      </w:r>
      <w:r w:rsidR="00446BB7">
        <w:rPr>
          <w:rStyle w:val="1-Char"/>
          <w:rFonts w:hint="cs"/>
          <w:rtl/>
        </w:rPr>
        <w:t>ی</w:t>
      </w:r>
      <w:r w:rsidRPr="007100A7">
        <w:rPr>
          <w:rStyle w:val="1-Char"/>
          <w:rFonts w:hint="cs"/>
          <w:rtl/>
        </w:rPr>
        <w:t xml:space="preserve"> پ</w:t>
      </w:r>
      <w:r w:rsidR="00446BB7">
        <w:rPr>
          <w:rStyle w:val="1-Char"/>
          <w:rFonts w:hint="cs"/>
          <w:rtl/>
        </w:rPr>
        <w:t>ی</w:t>
      </w:r>
      <w:r w:rsidRPr="007100A7">
        <w:rPr>
          <w:rStyle w:val="1-Char"/>
          <w:rFonts w:hint="cs"/>
          <w:rtl/>
        </w:rPr>
        <w:t>ش از قبض آن، زکات</w:t>
      </w:r>
      <w:r w:rsidR="00446BB7">
        <w:rPr>
          <w:rStyle w:val="1-Char"/>
          <w:rFonts w:hint="cs"/>
          <w:rtl/>
        </w:rPr>
        <w:t>ی</w:t>
      </w:r>
      <w:r w:rsidRPr="007100A7">
        <w:rPr>
          <w:rStyle w:val="1-Char"/>
          <w:rFonts w:hint="cs"/>
          <w:rtl/>
        </w:rPr>
        <w:t xml:space="preserve"> فرض ن</w:t>
      </w:r>
      <w:r w:rsidR="00446BB7">
        <w:rPr>
          <w:rStyle w:val="1-Char"/>
          <w:rFonts w:hint="cs"/>
          <w:rtl/>
        </w:rPr>
        <w:t>ی</w:t>
      </w:r>
      <w:r w:rsidRPr="007100A7">
        <w:rPr>
          <w:rStyle w:val="1-Char"/>
          <w:rFonts w:hint="cs"/>
          <w:rtl/>
        </w:rPr>
        <w:t>ست.</w:t>
      </w:r>
    </w:p>
    <w:p w:rsidR="006B31CA" w:rsidRPr="007100A7" w:rsidRDefault="006B31CA" w:rsidP="00AF1D25">
      <w:pPr>
        <w:rPr>
          <w:rStyle w:val="1-Char"/>
          <w:rtl/>
        </w:rPr>
      </w:pPr>
      <w:r w:rsidRPr="007100A7">
        <w:rPr>
          <w:rStyle w:val="1-Char"/>
          <w:rFonts w:hint="cs"/>
          <w:rtl/>
        </w:rPr>
        <w:t>و همچن</w:t>
      </w:r>
      <w:r w:rsidR="00446BB7">
        <w:rPr>
          <w:rStyle w:val="1-Char"/>
          <w:rFonts w:hint="cs"/>
          <w:rtl/>
        </w:rPr>
        <w:t>ی</w:t>
      </w:r>
      <w:r w:rsidRPr="007100A7">
        <w:rPr>
          <w:rStyle w:val="1-Char"/>
          <w:rFonts w:hint="cs"/>
          <w:rtl/>
        </w:rPr>
        <w:t>ن بر کس</w:t>
      </w:r>
      <w:r w:rsidR="00446BB7">
        <w:rPr>
          <w:rStyle w:val="1-Char"/>
          <w:rFonts w:hint="cs"/>
          <w:rtl/>
        </w:rPr>
        <w:t>ی</w:t>
      </w:r>
      <w:r w:rsidRPr="007100A7">
        <w:rPr>
          <w:rStyle w:val="1-Char"/>
          <w:rFonts w:hint="cs"/>
          <w:rtl/>
        </w:rPr>
        <w:t xml:space="preserve"> که مال</w:t>
      </w:r>
      <w:r w:rsidR="00446BB7">
        <w:rPr>
          <w:rStyle w:val="1-Char"/>
          <w:rFonts w:hint="cs"/>
          <w:rtl/>
        </w:rPr>
        <w:t>ی</w:t>
      </w:r>
      <w:r w:rsidRPr="007100A7">
        <w:rPr>
          <w:rStyle w:val="1-Char"/>
          <w:rFonts w:hint="cs"/>
          <w:rtl/>
        </w:rPr>
        <w:t xml:space="preserve"> را قبض نموده ول</w:t>
      </w:r>
      <w:r w:rsidR="00446BB7">
        <w:rPr>
          <w:rStyle w:val="1-Char"/>
          <w:rFonts w:hint="cs"/>
          <w:rtl/>
        </w:rPr>
        <w:t>ی</w:t>
      </w:r>
      <w:r w:rsidRPr="007100A7">
        <w:rPr>
          <w:rStyle w:val="1-Char"/>
          <w:rFonts w:hint="cs"/>
          <w:rtl/>
        </w:rPr>
        <w:t xml:space="preserve"> مالک آن ن</w:t>
      </w:r>
      <w:r w:rsidR="00446BB7">
        <w:rPr>
          <w:rStyle w:val="1-Char"/>
          <w:rFonts w:hint="cs"/>
          <w:rtl/>
        </w:rPr>
        <w:t>ی</w:t>
      </w:r>
      <w:r w:rsidRPr="007100A7">
        <w:rPr>
          <w:rStyle w:val="1-Char"/>
          <w:rFonts w:hint="cs"/>
          <w:rtl/>
        </w:rPr>
        <w:t>ست، زکات</w:t>
      </w:r>
      <w:r w:rsidR="00446BB7">
        <w:rPr>
          <w:rStyle w:val="1-Char"/>
          <w:rFonts w:hint="cs"/>
          <w:rtl/>
        </w:rPr>
        <w:t>ی</w:t>
      </w:r>
      <w:r w:rsidRPr="007100A7">
        <w:rPr>
          <w:rStyle w:val="1-Char"/>
          <w:rFonts w:hint="cs"/>
          <w:rtl/>
        </w:rPr>
        <w:t xml:space="preserve"> فرض نم</w:t>
      </w:r>
      <w:r w:rsidR="00446BB7">
        <w:rPr>
          <w:rStyle w:val="1-Char"/>
          <w:rFonts w:hint="cs"/>
          <w:rtl/>
        </w:rPr>
        <w:t>ی</w:t>
      </w:r>
      <w:r w:rsidRPr="007100A7">
        <w:rPr>
          <w:rStyle w:val="1-Char"/>
          <w:rFonts w:hint="cs"/>
          <w:rtl/>
        </w:rPr>
        <w:t>‌باشد؛ همچون فرد بدهکار</w:t>
      </w:r>
      <w:r w:rsidR="00446BB7">
        <w:rPr>
          <w:rStyle w:val="1-Char"/>
          <w:rFonts w:hint="cs"/>
          <w:rtl/>
        </w:rPr>
        <w:t>ی</w:t>
      </w:r>
      <w:r w:rsidRPr="007100A7">
        <w:rPr>
          <w:rStyle w:val="1-Char"/>
          <w:rFonts w:hint="cs"/>
          <w:rtl/>
        </w:rPr>
        <w:t xml:space="preserve"> که مال د</w:t>
      </w:r>
      <w:r w:rsidR="00446BB7">
        <w:rPr>
          <w:rStyle w:val="1-Char"/>
          <w:rFonts w:hint="cs"/>
          <w:rtl/>
        </w:rPr>
        <w:t>ی</w:t>
      </w:r>
      <w:r w:rsidRPr="007100A7">
        <w:rPr>
          <w:rStyle w:val="1-Char"/>
          <w:rFonts w:hint="cs"/>
          <w:rtl/>
        </w:rPr>
        <w:t>گر</w:t>
      </w:r>
      <w:r w:rsidR="00446BB7">
        <w:rPr>
          <w:rStyle w:val="1-Char"/>
          <w:rFonts w:hint="cs"/>
          <w:rtl/>
        </w:rPr>
        <w:t>ی</w:t>
      </w:r>
      <w:r w:rsidRPr="007100A7">
        <w:rPr>
          <w:rStyle w:val="1-Char"/>
          <w:rFonts w:hint="cs"/>
          <w:rtl/>
        </w:rPr>
        <w:t xml:space="preserve"> در دست او است. </w:t>
      </w:r>
    </w:p>
    <w:p w:rsidR="006B31CA" w:rsidRPr="007100A7" w:rsidRDefault="006B31CA" w:rsidP="00AF1D25">
      <w:pPr>
        <w:rPr>
          <w:rStyle w:val="1-Char"/>
          <w:rtl/>
        </w:rPr>
      </w:pPr>
      <w:r w:rsidRPr="007100A7">
        <w:rPr>
          <w:rStyle w:val="1-Char"/>
          <w:rFonts w:hint="cs"/>
          <w:rtl/>
        </w:rPr>
        <w:t xml:space="preserve">و </w:t>
      </w:r>
      <w:r w:rsidR="00AF17B9">
        <w:rPr>
          <w:rStyle w:val="1-Char"/>
          <w:rFonts w:hint="cs"/>
          <w:rtl/>
        </w:rPr>
        <w:t>چنان‌چه</w:t>
      </w:r>
      <w:r w:rsidRPr="007100A7">
        <w:rPr>
          <w:rStyle w:val="1-Char"/>
          <w:rFonts w:hint="cs"/>
          <w:rtl/>
        </w:rPr>
        <w:t xml:space="preserve"> مال کس</w:t>
      </w:r>
      <w:r w:rsidR="00446BB7">
        <w:rPr>
          <w:rStyle w:val="1-Char"/>
          <w:rFonts w:hint="cs"/>
          <w:rtl/>
        </w:rPr>
        <w:t>ی</w:t>
      </w:r>
      <w:r w:rsidRPr="007100A7">
        <w:rPr>
          <w:rStyle w:val="1-Char"/>
          <w:rFonts w:hint="cs"/>
          <w:rtl/>
        </w:rPr>
        <w:t xml:space="preserve"> به حدّ نصاب نرسد، در آن زکات فرض ن</w:t>
      </w:r>
      <w:r w:rsidR="00446BB7">
        <w:rPr>
          <w:rStyle w:val="1-Char"/>
          <w:rFonts w:hint="cs"/>
          <w:rtl/>
        </w:rPr>
        <w:t>ی</w:t>
      </w:r>
      <w:r w:rsidRPr="007100A7">
        <w:rPr>
          <w:rStyle w:val="1-Char"/>
          <w:rFonts w:hint="cs"/>
          <w:rtl/>
        </w:rPr>
        <w:t>ست؛ و نصاب ن</w:t>
      </w:r>
      <w:r w:rsidR="00446BB7">
        <w:rPr>
          <w:rStyle w:val="1-Char"/>
          <w:rFonts w:hint="cs"/>
          <w:rtl/>
        </w:rPr>
        <w:t>ی</w:t>
      </w:r>
      <w:r w:rsidRPr="007100A7">
        <w:rPr>
          <w:rStyle w:val="1-Char"/>
          <w:rFonts w:hint="cs"/>
          <w:rtl/>
        </w:rPr>
        <w:t>ز با اختلاف مال</w:t>
      </w:r>
      <w:r w:rsidR="00446BB7">
        <w:rPr>
          <w:rStyle w:val="1-Char"/>
          <w:rFonts w:hint="cs"/>
          <w:rtl/>
        </w:rPr>
        <w:t>ی</w:t>
      </w:r>
      <w:r w:rsidRPr="007100A7">
        <w:rPr>
          <w:rStyle w:val="1-Char"/>
          <w:rFonts w:hint="cs"/>
          <w:rtl/>
        </w:rPr>
        <w:t xml:space="preserve"> که زکات از آن ب</w:t>
      </w:r>
      <w:r w:rsidR="00446BB7">
        <w:rPr>
          <w:rStyle w:val="1-Char"/>
          <w:rFonts w:hint="cs"/>
          <w:rtl/>
        </w:rPr>
        <w:t>ی</w:t>
      </w:r>
      <w:r w:rsidRPr="007100A7">
        <w:rPr>
          <w:rStyle w:val="1-Char"/>
          <w:rFonts w:hint="cs"/>
          <w:rtl/>
        </w:rPr>
        <w:t>رون آورده م</w:t>
      </w:r>
      <w:r w:rsidR="00446BB7">
        <w:rPr>
          <w:rStyle w:val="1-Char"/>
          <w:rFonts w:hint="cs"/>
          <w:rtl/>
        </w:rPr>
        <w:t>ی</w:t>
      </w:r>
      <w:r w:rsidRPr="007100A7">
        <w:rPr>
          <w:rStyle w:val="1-Char"/>
          <w:rFonts w:hint="cs"/>
          <w:rtl/>
        </w:rPr>
        <w:t>‌شود، مختلف و گوناگون م</w:t>
      </w:r>
      <w:r w:rsidR="00446BB7">
        <w:rPr>
          <w:rStyle w:val="1-Char"/>
          <w:rFonts w:hint="cs"/>
          <w:rtl/>
        </w:rPr>
        <w:t>ی</w:t>
      </w:r>
      <w:r w:rsidRPr="007100A7">
        <w:rPr>
          <w:rStyle w:val="1-Char"/>
          <w:rFonts w:hint="cs"/>
          <w:rtl/>
        </w:rPr>
        <w:t>‌گردد.]</w:t>
      </w:r>
    </w:p>
    <w:p w:rsidR="006B31CA" w:rsidRPr="007100A7" w:rsidRDefault="006B31CA" w:rsidP="00463D6B">
      <w:pPr>
        <w:pStyle w:val="ListParagraph"/>
        <w:numPr>
          <w:ilvl w:val="0"/>
          <w:numId w:val="57"/>
        </w:numPr>
        <w:rPr>
          <w:rStyle w:val="1-Char"/>
          <w:rtl/>
        </w:rPr>
      </w:pPr>
      <w:r w:rsidRPr="007100A7">
        <w:rPr>
          <w:rStyle w:val="1-Char"/>
          <w:rFonts w:hint="cs"/>
          <w:rtl/>
        </w:rPr>
        <w:t>و مال</w:t>
      </w:r>
      <w:r w:rsidR="00446BB7">
        <w:rPr>
          <w:rStyle w:val="1-Char"/>
          <w:rFonts w:hint="cs"/>
          <w:rtl/>
        </w:rPr>
        <w:t>ی</w:t>
      </w:r>
      <w:r w:rsidRPr="007100A7">
        <w:rPr>
          <w:rStyle w:val="1-Char"/>
          <w:rFonts w:hint="cs"/>
          <w:rtl/>
        </w:rPr>
        <w:t xml:space="preserve"> که زکات از آن ب</w:t>
      </w:r>
      <w:r w:rsidR="00446BB7">
        <w:rPr>
          <w:rStyle w:val="1-Char"/>
          <w:rFonts w:hint="cs"/>
          <w:rtl/>
        </w:rPr>
        <w:t>ی</w:t>
      </w:r>
      <w:r w:rsidRPr="007100A7">
        <w:rPr>
          <w:rStyle w:val="1-Char"/>
          <w:rFonts w:hint="cs"/>
          <w:rtl/>
        </w:rPr>
        <w:t>رون آورده م</w:t>
      </w:r>
      <w:r w:rsidR="00446BB7">
        <w:rPr>
          <w:rStyle w:val="1-Char"/>
          <w:rFonts w:hint="cs"/>
          <w:rtl/>
        </w:rPr>
        <w:t>ی</w:t>
      </w:r>
      <w:r w:rsidRPr="007100A7">
        <w:rPr>
          <w:rStyle w:val="1-Char"/>
          <w:rFonts w:hint="cs"/>
          <w:rtl/>
        </w:rPr>
        <w:t>‌شود، از «</w:t>
      </w:r>
      <w:r w:rsidRPr="002207CC">
        <w:rPr>
          <w:rStyle w:val="9-Char"/>
          <w:rFonts w:eastAsia="Batang" w:hint="cs"/>
          <w:rtl/>
        </w:rPr>
        <w:t>دَ</w:t>
      </w:r>
      <w:r w:rsidR="00446BB7">
        <w:rPr>
          <w:rStyle w:val="9-Char"/>
          <w:rFonts w:eastAsia="Batang" w:hint="cs"/>
          <w:rtl/>
        </w:rPr>
        <w:t>ی</w:t>
      </w:r>
      <w:r w:rsidRPr="002207CC">
        <w:rPr>
          <w:rStyle w:val="9-Char"/>
          <w:rFonts w:eastAsia="Batang" w:hint="cs"/>
          <w:rtl/>
        </w:rPr>
        <w:t>ن</w:t>
      </w:r>
      <w:r w:rsidRPr="007100A7">
        <w:rPr>
          <w:rStyle w:val="1-Char"/>
          <w:rFonts w:hint="cs"/>
          <w:rtl/>
        </w:rPr>
        <w:t>» [قرض و بدهکار</w:t>
      </w:r>
      <w:r w:rsidR="00446BB7">
        <w:rPr>
          <w:rStyle w:val="1-Char"/>
          <w:rFonts w:hint="cs"/>
          <w:rtl/>
        </w:rPr>
        <w:t>ی</w:t>
      </w:r>
      <w:r w:rsidRPr="007100A7">
        <w:rPr>
          <w:rStyle w:val="1-Char"/>
          <w:rFonts w:hint="cs"/>
          <w:rtl/>
        </w:rPr>
        <w:t>] فارغ بوده باشد؛ [بنابرا</w:t>
      </w:r>
      <w:r w:rsidR="00446BB7">
        <w:rPr>
          <w:rStyle w:val="1-Char"/>
          <w:rFonts w:hint="cs"/>
          <w:rtl/>
        </w:rPr>
        <w:t>ی</w:t>
      </w:r>
      <w:r w:rsidRPr="007100A7">
        <w:rPr>
          <w:rStyle w:val="1-Char"/>
          <w:rFonts w:hint="cs"/>
          <w:rtl/>
        </w:rPr>
        <w:t>ن، اگر فرد</w:t>
      </w:r>
      <w:r w:rsidR="00446BB7">
        <w:rPr>
          <w:rStyle w:val="1-Char"/>
          <w:rFonts w:hint="cs"/>
          <w:rtl/>
        </w:rPr>
        <w:t>ی</w:t>
      </w:r>
      <w:r w:rsidRPr="007100A7">
        <w:rPr>
          <w:rStyle w:val="1-Char"/>
          <w:rFonts w:hint="cs"/>
          <w:rtl/>
        </w:rPr>
        <w:t xml:space="preserve"> بدهکار بود و بده</w:t>
      </w:r>
      <w:r w:rsidR="00446BB7">
        <w:rPr>
          <w:rStyle w:val="1-Char"/>
          <w:rFonts w:hint="cs"/>
          <w:rtl/>
        </w:rPr>
        <w:t>ی</w:t>
      </w:r>
      <w:r w:rsidRPr="007100A7">
        <w:rPr>
          <w:rStyle w:val="1-Char"/>
          <w:rFonts w:hint="cs"/>
          <w:rtl/>
        </w:rPr>
        <w:t>‌اش، تمام</w:t>
      </w:r>
      <w:r w:rsidR="00446BB7">
        <w:rPr>
          <w:rStyle w:val="1-Char"/>
          <w:rFonts w:hint="cs"/>
          <w:rtl/>
        </w:rPr>
        <w:t>ی</w:t>
      </w:r>
      <w:r w:rsidRPr="007100A7">
        <w:rPr>
          <w:rStyle w:val="1-Char"/>
          <w:rFonts w:hint="cs"/>
          <w:rtl/>
        </w:rPr>
        <w:t xml:space="preserve"> نصاب زکات او را دربرگرفت، </w:t>
      </w:r>
      <w:r w:rsidR="00446BB7">
        <w:rPr>
          <w:rStyle w:val="1-Char"/>
          <w:rFonts w:hint="cs"/>
          <w:rtl/>
        </w:rPr>
        <w:t>ی</w:t>
      </w:r>
      <w:r w:rsidRPr="007100A7">
        <w:rPr>
          <w:rStyle w:val="1-Char"/>
          <w:rFonts w:hint="cs"/>
          <w:rtl/>
        </w:rPr>
        <w:t>ا نصاب زکات او را کاهش داد، در آن صورت، زکات بر و</w:t>
      </w:r>
      <w:r w:rsidR="00446BB7">
        <w:rPr>
          <w:rStyle w:val="1-Char"/>
          <w:rFonts w:hint="cs"/>
          <w:rtl/>
        </w:rPr>
        <w:t>ی</w:t>
      </w:r>
      <w:r w:rsidRPr="007100A7">
        <w:rPr>
          <w:rStyle w:val="1-Char"/>
          <w:rFonts w:hint="cs"/>
          <w:rtl/>
        </w:rPr>
        <w:t xml:space="preserve"> فرض ن</w:t>
      </w:r>
      <w:r w:rsidR="00446BB7">
        <w:rPr>
          <w:rStyle w:val="1-Char"/>
          <w:rFonts w:hint="cs"/>
          <w:rtl/>
        </w:rPr>
        <w:t>ی</w:t>
      </w:r>
      <w:r w:rsidRPr="007100A7">
        <w:rPr>
          <w:rStyle w:val="1-Char"/>
          <w:rFonts w:hint="cs"/>
          <w:rtl/>
        </w:rPr>
        <w:t xml:space="preserve">ست. و اگر </w:t>
      </w:r>
      <w:r w:rsidR="00AF17B9">
        <w:rPr>
          <w:rStyle w:val="1-Char"/>
          <w:rFonts w:hint="cs"/>
          <w:rtl/>
        </w:rPr>
        <w:t>چنان‌چه</w:t>
      </w:r>
      <w:r w:rsidRPr="007100A7">
        <w:rPr>
          <w:rStyle w:val="1-Char"/>
          <w:rFonts w:hint="cs"/>
          <w:rtl/>
        </w:rPr>
        <w:t xml:space="preserve"> اموال و پول‌ها</w:t>
      </w:r>
      <w:r w:rsidR="00446BB7">
        <w:rPr>
          <w:rStyle w:val="1-Char"/>
          <w:rFonts w:hint="cs"/>
          <w:rtl/>
        </w:rPr>
        <w:t>ی</w:t>
      </w:r>
      <w:r w:rsidRPr="007100A7">
        <w:rPr>
          <w:rStyle w:val="1-Char"/>
          <w:rFonts w:hint="cs"/>
          <w:rtl/>
        </w:rPr>
        <w:t>ش از م</w:t>
      </w:r>
      <w:r w:rsidR="00446BB7">
        <w:rPr>
          <w:rStyle w:val="1-Char"/>
          <w:rFonts w:hint="cs"/>
          <w:rtl/>
        </w:rPr>
        <w:t>ی</w:t>
      </w:r>
      <w:r w:rsidRPr="007100A7">
        <w:rPr>
          <w:rStyle w:val="1-Char"/>
          <w:rFonts w:hint="cs"/>
          <w:rtl/>
        </w:rPr>
        <w:t>زان وام و</w:t>
      </w:r>
      <w:r w:rsidR="00446BB7">
        <w:rPr>
          <w:rStyle w:val="1-Char"/>
          <w:rFonts w:hint="cs"/>
          <w:rtl/>
        </w:rPr>
        <w:t>ی</w:t>
      </w:r>
      <w:r w:rsidRPr="007100A7">
        <w:rPr>
          <w:rStyle w:val="1-Char"/>
          <w:rFonts w:hint="cs"/>
          <w:rtl/>
        </w:rPr>
        <w:t xml:space="preserve"> ب</w:t>
      </w:r>
      <w:r w:rsidR="00446BB7">
        <w:rPr>
          <w:rStyle w:val="1-Char"/>
          <w:rFonts w:hint="cs"/>
          <w:rtl/>
        </w:rPr>
        <w:t>ی</w:t>
      </w:r>
      <w:r w:rsidRPr="007100A7">
        <w:rPr>
          <w:rStyle w:val="1-Char"/>
          <w:rFonts w:hint="cs"/>
          <w:rtl/>
        </w:rPr>
        <w:t>شتر باشد، در آن صورت بر اموال</w:t>
      </w:r>
      <w:r w:rsidR="00446BB7">
        <w:rPr>
          <w:rStyle w:val="1-Char"/>
          <w:rFonts w:hint="cs"/>
          <w:rtl/>
        </w:rPr>
        <w:t>ی</w:t>
      </w:r>
      <w:r w:rsidRPr="007100A7">
        <w:rPr>
          <w:rStyle w:val="1-Char"/>
          <w:rFonts w:hint="cs"/>
          <w:rtl/>
        </w:rPr>
        <w:t xml:space="preserve"> که اضافه بر م</w:t>
      </w:r>
      <w:r w:rsidR="00446BB7">
        <w:rPr>
          <w:rStyle w:val="1-Char"/>
          <w:rFonts w:hint="cs"/>
          <w:rtl/>
        </w:rPr>
        <w:t>ی</w:t>
      </w:r>
      <w:r w:rsidRPr="007100A7">
        <w:rPr>
          <w:rStyle w:val="1-Char"/>
          <w:rFonts w:hint="cs"/>
          <w:rtl/>
        </w:rPr>
        <w:t>زان وام است، زکات تعلّق م</w:t>
      </w:r>
      <w:r w:rsidR="00446BB7">
        <w:rPr>
          <w:rStyle w:val="1-Char"/>
          <w:rFonts w:hint="cs"/>
          <w:rtl/>
        </w:rPr>
        <w:t>ی</w:t>
      </w:r>
      <w:r w:rsidRPr="007100A7">
        <w:rPr>
          <w:rStyle w:val="1-Char"/>
          <w:rFonts w:hint="cs"/>
          <w:rtl/>
        </w:rPr>
        <w:t>‌گ</w:t>
      </w:r>
      <w:r w:rsidR="00446BB7">
        <w:rPr>
          <w:rStyle w:val="1-Char"/>
          <w:rFonts w:hint="cs"/>
          <w:rtl/>
        </w:rPr>
        <w:t>ی</w:t>
      </w:r>
      <w:r w:rsidRPr="007100A7">
        <w:rPr>
          <w:rStyle w:val="1-Char"/>
          <w:rFonts w:hint="cs"/>
          <w:rtl/>
        </w:rPr>
        <w:t>رد؛ البته مشروط بر آن که اموال اضافه بر م</w:t>
      </w:r>
      <w:r w:rsidR="00446BB7">
        <w:rPr>
          <w:rStyle w:val="1-Char"/>
          <w:rFonts w:hint="cs"/>
          <w:rtl/>
        </w:rPr>
        <w:t>ی</w:t>
      </w:r>
      <w:r w:rsidRPr="007100A7">
        <w:rPr>
          <w:rStyle w:val="1-Char"/>
          <w:rFonts w:hint="cs"/>
          <w:rtl/>
        </w:rPr>
        <w:t>زان وام، به حدّ نصاب برسد.]</w:t>
      </w:r>
    </w:p>
    <w:p w:rsidR="006B31CA" w:rsidRPr="007100A7" w:rsidRDefault="006B31CA" w:rsidP="00463D6B">
      <w:pPr>
        <w:pStyle w:val="ListParagraph"/>
        <w:numPr>
          <w:ilvl w:val="0"/>
          <w:numId w:val="57"/>
        </w:numPr>
        <w:rPr>
          <w:rStyle w:val="1-Char"/>
          <w:rtl/>
        </w:rPr>
      </w:pPr>
      <w:r w:rsidRPr="007100A7">
        <w:rPr>
          <w:rStyle w:val="1-Char"/>
          <w:rFonts w:hint="cs"/>
          <w:rtl/>
        </w:rPr>
        <w:t>و مال</w:t>
      </w:r>
      <w:r w:rsidR="00446BB7">
        <w:rPr>
          <w:rStyle w:val="1-Char"/>
          <w:rFonts w:hint="cs"/>
          <w:rtl/>
        </w:rPr>
        <w:t>ی</w:t>
      </w:r>
      <w:r w:rsidRPr="007100A7">
        <w:rPr>
          <w:rStyle w:val="1-Char"/>
          <w:rFonts w:hint="cs"/>
          <w:rtl/>
        </w:rPr>
        <w:t xml:space="preserve"> که زکات از آن ب</w:t>
      </w:r>
      <w:r w:rsidR="00446BB7">
        <w:rPr>
          <w:rStyle w:val="1-Char"/>
          <w:rFonts w:hint="cs"/>
          <w:rtl/>
        </w:rPr>
        <w:t>ی</w:t>
      </w:r>
      <w:r w:rsidRPr="007100A7">
        <w:rPr>
          <w:rStyle w:val="1-Char"/>
          <w:rFonts w:hint="cs"/>
          <w:rtl/>
        </w:rPr>
        <w:t>رون آورده م</w:t>
      </w:r>
      <w:r w:rsidR="00446BB7">
        <w:rPr>
          <w:rStyle w:val="1-Char"/>
          <w:rFonts w:hint="cs"/>
          <w:rtl/>
        </w:rPr>
        <w:t>ی</w:t>
      </w:r>
      <w:r w:rsidRPr="007100A7">
        <w:rPr>
          <w:rStyle w:val="1-Char"/>
          <w:rFonts w:hint="cs"/>
          <w:rtl/>
        </w:rPr>
        <w:t>‌شود، با</w:t>
      </w:r>
      <w:r w:rsidR="00446BB7">
        <w:rPr>
          <w:rStyle w:val="1-Char"/>
          <w:rFonts w:hint="cs"/>
          <w:rtl/>
        </w:rPr>
        <w:t>ی</w:t>
      </w:r>
      <w:r w:rsidRPr="007100A7">
        <w:rPr>
          <w:rStyle w:val="1-Char"/>
          <w:rFonts w:hint="cs"/>
          <w:rtl/>
        </w:rPr>
        <w:t>د از ن</w:t>
      </w:r>
      <w:r w:rsidR="00446BB7">
        <w:rPr>
          <w:rStyle w:val="1-Char"/>
          <w:rFonts w:hint="cs"/>
          <w:rtl/>
        </w:rPr>
        <w:t>ی</w:t>
      </w:r>
      <w:r w:rsidRPr="007100A7">
        <w:rPr>
          <w:rStyle w:val="1-Char"/>
          <w:rFonts w:hint="cs"/>
          <w:rtl/>
        </w:rPr>
        <w:t>ازها</w:t>
      </w:r>
      <w:r w:rsidR="00446BB7">
        <w:rPr>
          <w:rStyle w:val="1-Char"/>
          <w:rFonts w:hint="cs"/>
          <w:rtl/>
        </w:rPr>
        <w:t>ی</w:t>
      </w:r>
      <w:r w:rsidRPr="007100A7">
        <w:rPr>
          <w:rStyle w:val="1-Char"/>
          <w:rFonts w:hint="cs"/>
          <w:rtl/>
        </w:rPr>
        <w:t xml:space="preserve"> اصل</w:t>
      </w:r>
      <w:r w:rsidR="00446BB7">
        <w:rPr>
          <w:rStyle w:val="1-Char"/>
          <w:rFonts w:hint="cs"/>
          <w:rtl/>
        </w:rPr>
        <w:t>ی</w:t>
      </w:r>
      <w:r w:rsidRPr="007100A7">
        <w:rPr>
          <w:rStyle w:val="1-Char"/>
          <w:rFonts w:hint="cs"/>
          <w:rtl/>
        </w:rPr>
        <w:t xml:space="preserve"> فرد، افزون باشد؛ [پس زکات در منزل مسکون</w:t>
      </w:r>
      <w:r w:rsidR="00446BB7">
        <w:rPr>
          <w:rStyle w:val="1-Char"/>
          <w:rFonts w:hint="cs"/>
          <w:rtl/>
        </w:rPr>
        <w:t>ی</w:t>
      </w:r>
      <w:r w:rsidRPr="007100A7">
        <w:rPr>
          <w:rStyle w:val="1-Char"/>
          <w:rFonts w:hint="cs"/>
          <w:rtl/>
        </w:rPr>
        <w:t>، لباس‌ها</w:t>
      </w:r>
      <w:r w:rsidR="00446BB7">
        <w:rPr>
          <w:rStyle w:val="1-Char"/>
          <w:rFonts w:hint="cs"/>
          <w:rtl/>
        </w:rPr>
        <w:t>ی</w:t>
      </w:r>
      <w:r w:rsidRPr="007100A7">
        <w:rPr>
          <w:rStyle w:val="1-Char"/>
          <w:rFonts w:hint="cs"/>
          <w:rtl/>
        </w:rPr>
        <w:t xml:space="preserve"> بدن، اثاث خانه، چهارپا</w:t>
      </w:r>
      <w:r w:rsidR="00446BB7">
        <w:rPr>
          <w:rStyle w:val="1-Char"/>
          <w:rFonts w:hint="cs"/>
          <w:rtl/>
        </w:rPr>
        <w:t>ی</w:t>
      </w:r>
      <w:r w:rsidRPr="007100A7">
        <w:rPr>
          <w:rStyle w:val="1-Char"/>
          <w:rFonts w:hint="cs"/>
          <w:rtl/>
        </w:rPr>
        <w:t>ان سوار</w:t>
      </w:r>
      <w:r w:rsidR="00446BB7">
        <w:rPr>
          <w:rStyle w:val="1-Char"/>
          <w:rFonts w:hint="cs"/>
          <w:rtl/>
        </w:rPr>
        <w:t>ی</w:t>
      </w:r>
      <w:r w:rsidRPr="007100A7">
        <w:rPr>
          <w:rStyle w:val="1-Char"/>
          <w:rFonts w:hint="cs"/>
          <w:rtl/>
        </w:rPr>
        <w:t>، بردگان و خدمتکاران و سلاح</w:t>
      </w:r>
      <w:r w:rsidR="00446BB7">
        <w:rPr>
          <w:rStyle w:val="1-Char"/>
          <w:rFonts w:hint="cs"/>
          <w:rtl/>
        </w:rPr>
        <w:t>ی</w:t>
      </w:r>
      <w:r w:rsidRPr="007100A7">
        <w:rPr>
          <w:rStyle w:val="1-Char"/>
          <w:rFonts w:hint="cs"/>
          <w:rtl/>
        </w:rPr>
        <w:t xml:space="preserve"> که مورد استعمال است، زکات تعلّق نم</w:t>
      </w:r>
      <w:r w:rsidR="00446BB7">
        <w:rPr>
          <w:rStyle w:val="1-Char"/>
          <w:rFonts w:hint="cs"/>
          <w:rtl/>
        </w:rPr>
        <w:t>ی</w:t>
      </w:r>
      <w:r w:rsidRPr="007100A7">
        <w:rPr>
          <w:rStyle w:val="1-Char"/>
          <w:rFonts w:hint="cs"/>
          <w:rtl/>
        </w:rPr>
        <w:t>‌گ</w:t>
      </w:r>
      <w:r w:rsidR="00446BB7">
        <w:rPr>
          <w:rStyle w:val="1-Char"/>
          <w:rFonts w:hint="cs"/>
          <w:rtl/>
        </w:rPr>
        <w:t>ی</w:t>
      </w:r>
      <w:r w:rsidRPr="007100A7">
        <w:rPr>
          <w:rStyle w:val="1-Char"/>
          <w:rFonts w:hint="cs"/>
          <w:rtl/>
        </w:rPr>
        <w:t>رد؛ ز</w:t>
      </w:r>
      <w:r w:rsidR="00446BB7">
        <w:rPr>
          <w:rStyle w:val="1-Char"/>
          <w:rFonts w:hint="cs"/>
          <w:rtl/>
        </w:rPr>
        <w:t>ی</w:t>
      </w:r>
      <w:r w:rsidRPr="007100A7">
        <w:rPr>
          <w:rStyle w:val="1-Char"/>
          <w:rFonts w:hint="cs"/>
          <w:rtl/>
        </w:rPr>
        <w:t>را که ا</w:t>
      </w:r>
      <w:r w:rsidR="00446BB7">
        <w:rPr>
          <w:rStyle w:val="1-Char"/>
          <w:rFonts w:hint="cs"/>
          <w:rtl/>
        </w:rPr>
        <w:t>ی</w:t>
      </w:r>
      <w:r w:rsidRPr="007100A7">
        <w:rPr>
          <w:rStyle w:val="1-Char"/>
          <w:rFonts w:hint="cs"/>
          <w:rtl/>
        </w:rPr>
        <w:t>ن اش</w:t>
      </w:r>
      <w:r w:rsidR="00446BB7">
        <w:rPr>
          <w:rStyle w:val="1-Char"/>
          <w:rFonts w:hint="cs"/>
          <w:rtl/>
        </w:rPr>
        <w:t>ی</w:t>
      </w:r>
      <w:r w:rsidRPr="007100A7">
        <w:rPr>
          <w:rStyle w:val="1-Char"/>
          <w:rFonts w:hint="cs"/>
          <w:rtl/>
        </w:rPr>
        <w:t>اء، همه در حوائج و ن</w:t>
      </w:r>
      <w:r w:rsidR="00446BB7">
        <w:rPr>
          <w:rStyle w:val="1-Char"/>
          <w:rFonts w:hint="cs"/>
          <w:rtl/>
        </w:rPr>
        <w:t>ی</w:t>
      </w:r>
      <w:r w:rsidRPr="007100A7">
        <w:rPr>
          <w:rStyle w:val="1-Char"/>
          <w:rFonts w:hint="cs"/>
          <w:rtl/>
        </w:rPr>
        <w:t>ازها</w:t>
      </w:r>
      <w:r w:rsidR="00446BB7">
        <w:rPr>
          <w:rStyle w:val="1-Char"/>
          <w:rFonts w:hint="cs"/>
          <w:rtl/>
        </w:rPr>
        <w:t>ی</w:t>
      </w:r>
      <w:r w:rsidRPr="007100A7">
        <w:rPr>
          <w:rStyle w:val="1-Char"/>
          <w:rFonts w:hint="cs"/>
          <w:rtl/>
        </w:rPr>
        <w:t xml:space="preserve"> اصل</w:t>
      </w:r>
      <w:r w:rsidR="00446BB7">
        <w:rPr>
          <w:rStyle w:val="1-Char"/>
          <w:rFonts w:hint="cs"/>
          <w:rtl/>
        </w:rPr>
        <w:t>ی</w:t>
      </w:r>
      <w:r w:rsidRPr="007100A7">
        <w:rPr>
          <w:rStyle w:val="1-Char"/>
          <w:rFonts w:hint="cs"/>
          <w:rtl/>
        </w:rPr>
        <w:t xml:space="preserve"> زندگ</w:t>
      </w:r>
      <w:r w:rsidR="00446BB7">
        <w:rPr>
          <w:rStyle w:val="1-Char"/>
          <w:rFonts w:hint="cs"/>
          <w:rtl/>
        </w:rPr>
        <w:t>ی</w:t>
      </w:r>
      <w:r w:rsidRPr="007100A7">
        <w:rPr>
          <w:rStyle w:val="1-Char"/>
          <w:rFonts w:hint="cs"/>
          <w:rtl/>
        </w:rPr>
        <w:t xml:space="preserve"> داخل‌اند.</w:t>
      </w:r>
    </w:p>
    <w:p w:rsidR="006B31CA" w:rsidRPr="007100A7" w:rsidRDefault="006B31CA" w:rsidP="00AF1D25">
      <w:pPr>
        <w:rPr>
          <w:rStyle w:val="1-Char"/>
          <w:rtl/>
        </w:rPr>
      </w:pPr>
      <w:r w:rsidRPr="007100A7">
        <w:rPr>
          <w:rStyle w:val="1-Char"/>
          <w:rFonts w:hint="cs"/>
          <w:rtl/>
        </w:rPr>
        <w:t>و همچن</w:t>
      </w:r>
      <w:r w:rsidR="00446BB7">
        <w:rPr>
          <w:rStyle w:val="1-Char"/>
          <w:rFonts w:hint="cs"/>
          <w:rtl/>
        </w:rPr>
        <w:t>ی</w:t>
      </w:r>
      <w:r w:rsidRPr="007100A7">
        <w:rPr>
          <w:rStyle w:val="1-Char"/>
          <w:rFonts w:hint="cs"/>
          <w:rtl/>
        </w:rPr>
        <w:t>ن زکات در آلات و ابزار</w:t>
      </w:r>
      <w:r w:rsidR="00446BB7">
        <w:rPr>
          <w:rStyle w:val="1-Char"/>
          <w:rFonts w:hint="cs"/>
          <w:rtl/>
        </w:rPr>
        <w:t>ی</w:t>
      </w:r>
      <w:r w:rsidRPr="007100A7">
        <w:rPr>
          <w:rStyle w:val="1-Char"/>
          <w:rFonts w:hint="cs"/>
          <w:rtl/>
        </w:rPr>
        <w:t xml:space="preserve"> که شخص از</w:t>
      </w:r>
      <w:r w:rsidR="000751A8">
        <w:rPr>
          <w:rStyle w:val="1-Char"/>
          <w:rFonts w:hint="cs"/>
          <w:rtl/>
        </w:rPr>
        <w:t xml:space="preserve"> آن‌ها،</w:t>
      </w:r>
      <w:r w:rsidRPr="007100A7">
        <w:rPr>
          <w:rStyle w:val="1-Char"/>
          <w:rFonts w:hint="cs"/>
          <w:rtl/>
        </w:rPr>
        <w:t>در صنعت و حرفه‌</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 xml:space="preserve">ش </w:t>
      </w:r>
      <w:r w:rsidR="00446BB7">
        <w:rPr>
          <w:rStyle w:val="1-Char"/>
          <w:rFonts w:hint="cs"/>
          <w:rtl/>
        </w:rPr>
        <w:t>ی</w:t>
      </w:r>
      <w:r w:rsidRPr="007100A7">
        <w:rPr>
          <w:rStyle w:val="1-Char"/>
          <w:rFonts w:hint="cs"/>
          <w:rtl/>
        </w:rPr>
        <w:t>ار</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جو</w:t>
      </w:r>
      <w:r w:rsidR="00446BB7">
        <w:rPr>
          <w:rStyle w:val="1-Char"/>
          <w:rFonts w:hint="cs"/>
          <w:rtl/>
        </w:rPr>
        <w:t>ی</w:t>
      </w:r>
      <w:r w:rsidRPr="007100A7">
        <w:rPr>
          <w:rStyle w:val="1-Char"/>
          <w:rFonts w:hint="cs"/>
          <w:rtl/>
        </w:rPr>
        <w:t>د فرض ن</w:t>
      </w:r>
      <w:r w:rsidR="00446BB7">
        <w:rPr>
          <w:rStyle w:val="1-Char"/>
          <w:rFonts w:hint="cs"/>
          <w:rtl/>
        </w:rPr>
        <w:t>ی</w:t>
      </w:r>
      <w:r w:rsidRPr="007100A7">
        <w:rPr>
          <w:rStyle w:val="1-Char"/>
          <w:rFonts w:hint="cs"/>
          <w:rtl/>
        </w:rPr>
        <w:t>ست؛ و ن</w:t>
      </w:r>
      <w:r w:rsidR="00446BB7">
        <w:rPr>
          <w:rStyle w:val="1-Char"/>
          <w:rFonts w:hint="cs"/>
          <w:rtl/>
        </w:rPr>
        <w:t>ی</w:t>
      </w:r>
      <w:r w:rsidRPr="007100A7">
        <w:rPr>
          <w:rStyle w:val="1-Char"/>
          <w:rFonts w:hint="cs"/>
          <w:rtl/>
        </w:rPr>
        <w:t>ز زکات در کتاب‌ها</w:t>
      </w:r>
      <w:r w:rsidR="00446BB7">
        <w:rPr>
          <w:rStyle w:val="1-Char"/>
          <w:rFonts w:hint="cs"/>
          <w:rtl/>
        </w:rPr>
        <w:t>ی</w:t>
      </w:r>
      <w:r w:rsidRPr="007100A7">
        <w:rPr>
          <w:rStyle w:val="1-Char"/>
          <w:rFonts w:hint="cs"/>
          <w:rtl/>
        </w:rPr>
        <w:t xml:space="preserve"> علم</w:t>
      </w:r>
      <w:r w:rsidR="00446BB7">
        <w:rPr>
          <w:rStyle w:val="1-Char"/>
          <w:rFonts w:hint="cs"/>
          <w:rtl/>
        </w:rPr>
        <w:t>ی</w:t>
      </w:r>
      <w:r w:rsidRPr="007100A7">
        <w:rPr>
          <w:rStyle w:val="1-Char"/>
          <w:rFonts w:hint="cs"/>
          <w:rtl/>
        </w:rPr>
        <w:t xml:space="preserve"> و</w:t>
      </w:r>
      <w:r w:rsidR="00446BB7">
        <w:rPr>
          <w:rStyle w:val="1-Char"/>
          <w:rFonts w:hint="cs"/>
          <w:rtl/>
        </w:rPr>
        <w:t>ی</w:t>
      </w:r>
      <w:r w:rsidRPr="007100A7">
        <w:rPr>
          <w:rStyle w:val="1-Char"/>
          <w:rFonts w:hint="cs"/>
          <w:rtl/>
        </w:rPr>
        <w:t xml:space="preserve"> فرض ن</w:t>
      </w:r>
      <w:r w:rsidR="00446BB7">
        <w:rPr>
          <w:rStyle w:val="1-Char"/>
          <w:rFonts w:hint="cs"/>
          <w:rtl/>
        </w:rPr>
        <w:t>ی</w:t>
      </w:r>
      <w:r w:rsidRPr="007100A7">
        <w:rPr>
          <w:rStyle w:val="1-Char"/>
          <w:rFonts w:hint="cs"/>
          <w:rtl/>
        </w:rPr>
        <w:t>ست؛ البته در صورت</w:t>
      </w:r>
      <w:r w:rsidR="00446BB7">
        <w:rPr>
          <w:rStyle w:val="1-Char"/>
          <w:rFonts w:hint="cs"/>
          <w:rtl/>
        </w:rPr>
        <w:t>ی</w:t>
      </w:r>
      <w:r w:rsidRPr="007100A7">
        <w:rPr>
          <w:rStyle w:val="1-Char"/>
          <w:rFonts w:hint="cs"/>
          <w:rtl/>
        </w:rPr>
        <w:t xml:space="preserve"> که آن کتاب‌ها برا</w:t>
      </w:r>
      <w:r w:rsidR="00446BB7">
        <w:rPr>
          <w:rStyle w:val="1-Char"/>
          <w:rFonts w:hint="cs"/>
          <w:rtl/>
        </w:rPr>
        <w:t>ی</w:t>
      </w:r>
      <w:r w:rsidRPr="007100A7">
        <w:rPr>
          <w:rStyle w:val="1-Char"/>
          <w:rFonts w:hint="cs"/>
          <w:rtl/>
        </w:rPr>
        <w:t xml:space="preserve"> تجارت نباشند.]</w:t>
      </w:r>
    </w:p>
    <w:p w:rsidR="006B31CA" w:rsidRPr="007100A7" w:rsidRDefault="006B31CA" w:rsidP="00463D6B">
      <w:pPr>
        <w:pStyle w:val="ListParagraph"/>
        <w:numPr>
          <w:ilvl w:val="0"/>
          <w:numId w:val="57"/>
        </w:numPr>
        <w:rPr>
          <w:rStyle w:val="1-Char"/>
          <w:rtl/>
        </w:rPr>
      </w:pPr>
      <w:r w:rsidRPr="007100A7">
        <w:rPr>
          <w:rStyle w:val="1-Char"/>
          <w:rFonts w:hint="cs"/>
          <w:rtl/>
        </w:rPr>
        <w:t>مال</w:t>
      </w:r>
      <w:r w:rsidR="00446BB7">
        <w:rPr>
          <w:rStyle w:val="1-Char"/>
          <w:rFonts w:hint="cs"/>
          <w:rtl/>
        </w:rPr>
        <w:t>ی</w:t>
      </w:r>
      <w:r w:rsidRPr="007100A7">
        <w:rPr>
          <w:rStyle w:val="1-Char"/>
          <w:rFonts w:hint="cs"/>
          <w:rtl/>
        </w:rPr>
        <w:t xml:space="preserve"> که زکات از آن ب</w:t>
      </w:r>
      <w:r w:rsidR="00446BB7">
        <w:rPr>
          <w:rStyle w:val="1-Char"/>
          <w:rFonts w:hint="cs"/>
          <w:rtl/>
        </w:rPr>
        <w:t>ی</w:t>
      </w:r>
      <w:r w:rsidRPr="007100A7">
        <w:rPr>
          <w:rStyle w:val="1-Char"/>
          <w:rFonts w:hint="cs"/>
          <w:rtl/>
        </w:rPr>
        <w:t>رون آورده م</w:t>
      </w:r>
      <w:r w:rsidR="00446BB7">
        <w:rPr>
          <w:rStyle w:val="1-Char"/>
          <w:rFonts w:hint="cs"/>
          <w:rtl/>
        </w:rPr>
        <w:t>ی</w:t>
      </w:r>
      <w:r w:rsidRPr="007100A7">
        <w:rPr>
          <w:rStyle w:val="1-Char"/>
          <w:rFonts w:hint="cs"/>
          <w:rtl/>
        </w:rPr>
        <w:t>‌شود، با</w:t>
      </w:r>
      <w:r w:rsidR="00446BB7">
        <w:rPr>
          <w:rStyle w:val="1-Char"/>
          <w:rFonts w:hint="cs"/>
          <w:rtl/>
        </w:rPr>
        <w:t>ی</w:t>
      </w:r>
      <w:r w:rsidRPr="007100A7">
        <w:rPr>
          <w:rStyle w:val="1-Char"/>
          <w:rFonts w:hint="cs"/>
          <w:rtl/>
        </w:rPr>
        <w:t xml:space="preserve">د </w:t>
      </w:r>
      <w:r w:rsidRPr="002207CC">
        <w:rPr>
          <w:rStyle w:val="9-Char"/>
          <w:rFonts w:eastAsia="Batang" w:hint="cs"/>
          <w:rtl/>
        </w:rPr>
        <w:t>نموّکننده، فزا</w:t>
      </w:r>
      <w:r w:rsidR="00446BB7">
        <w:rPr>
          <w:rStyle w:val="9-Char"/>
          <w:rFonts w:eastAsia="Batang" w:hint="cs"/>
          <w:rtl/>
        </w:rPr>
        <w:t>ی</w:t>
      </w:r>
      <w:r w:rsidRPr="002207CC">
        <w:rPr>
          <w:rStyle w:val="9-Char"/>
          <w:rFonts w:eastAsia="Batang" w:hint="cs"/>
          <w:rtl/>
        </w:rPr>
        <w:t xml:space="preserve">نده و توسعه </w:t>
      </w:r>
      <w:r w:rsidR="00446BB7">
        <w:rPr>
          <w:rStyle w:val="9-Char"/>
          <w:rFonts w:eastAsia="Batang" w:hint="cs"/>
          <w:rtl/>
        </w:rPr>
        <w:t>ی</w:t>
      </w:r>
      <w:r w:rsidRPr="002207CC">
        <w:rPr>
          <w:rStyle w:val="9-Char"/>
          <w:rFonts w:eastAsia="Batang" w:hint="cs"/>
          <w:rtl/>
        </w:rPr>
        <w:t>ابنده</w:t>
      </w:r>
      <w:r w:rsidRPr="007100A7">
        <w:rPr>
          <w:rStyle w:val="1-Char"/>
          <w:rFonts w:hint="cs"/>
          <w:rtl/>
        </w:rPr>
        <w:t xml:space="preserve"> باشد؛ اگر چه ا</w:t>
      </w:r>
      <w:r w:rsidR="00446BB7">
        <w:rPr>
          <w:rStyle w:val="1-Char"/>
          <w:rFonts w:hint="cs"/>
          <w:rtl/>
        </w:rPr>
        <w:t>ی</w:t>
      </w:r>
      <w:r w:rsidRPr="007100A7">
        <w:rPr>
          <w:rStyle w:val="1-Char"/>
          <w:rFonts w:hint="cs"/>
          <w:rtl/>
        </w:rPr>
        <w:t>ن رشد و نموّ آن، تقد</w:t>
      </w:r>
      <w:r w:rsidR="00446BB7">
        <w:rPr>
          <w:rStyle w:val="1-Char"/>
          <w:rFonts w:hint="cs"/>
          <w:rtl/>
        </w:rPr>
        <w:t>ی</w:t>
      </w:r>
      <w:r w:rsidRPr="007100A7">
        <w:rPr>
          <w:rStyle w:val="1-Char"/>
          <w:rFonts w:hint="cs"/>
          <w:rtl/>
        </w:rPr>
        <w:t>ر</w:t>
      </w:r>
      <w:r w:rsidR="00446BB7">
        <w:rPr>
          <w:rStyle w:val="1-Char"/>
          <w:rFonts w:hint="cs"/>
          <w:rtl/>
        </w:rPr>
        <w:t>ی</w:t>
      </w:r>
      <w:r w:rsidRPr="007100A7">
        <w:rPr>
          <w:rStyle w:val="1-Char"/>
          <w:rFonts w:hint="cs"/>
          <w:rtl/>
        </w:rPr>
        <w:t xml:space="preserve"> و تقر</w:t>
      </w:r>
      <w:r w:rsidR="00446BB7">
        <w:rPr>
          <w:rStyle w:val="1-Char"/>
          <w:rFonts w:hint="cs"/>
          <w:rtl/>
        </w:rPr>
        <w:t>ی</w:t>
      </w:r>
      <w:r w:rsidRPr="007100A7">
        <w:rPr>
          <w:rStyle w:val="1-Char"/>
          <w:rFonts w:hint="cs"/>
          <w:rtl/>
        </w:rPr>
        <w:t>ب</w:t>
      </w:r>
      <w:r w:rsidR="00446BB7">
        <w:rPr>
          <w:rStyle w:val="1-Char"/>
          <w:rFonts w:hint="cs"/>
          <w:rtl/>
        </w:rPr>
        <w:t>ی</w:t>
      </w:r>
      <w:r w:rsidRPr="007100A7">
        <w:rPr>
          <w:rStyle w:val="1-Char"/>
          <w:rFonts w:hint="cs"/>
          <w:rtl/>
        </w:rPr>
        <w:t xml:space="preserve"> [وتخم</w:t>
      </w:r>
      <w:r w:rsidR="00446BB7">
        <w:rPr>
          <w:rStyle w:val="1-Char"/>
          <w:rFonts w:hint="cs"/>
          <w:rtl/>
        </w:rPr>
        <w:t>ی</w:t>
      </w:r>
      <w:r w:rsidRPr="007100A7">
        <w:rPr>
          <w:rStyle w:val="1-Char"/>
          <w:rFonts w:hint="cs"/>
          <w:rtl/>
        </w:rPr>
        <w:t>ن</w:t>
      </w:r>
      <w:r w:rsidR="00446BB7">
        <w:rPr>
          <w:rStyle w:val="1-Char"/>
          <w:rFonts w:hint="cs"/>
          <w:rtl/>
        </w:rPr>
        <w:t>ی</w:t>
      </w:r>
      <w:r w:rsidRPr="007100A7">
        <w:rPr>
          <w:rStyle w:val="1-Char"/>
          <w:rFonts w:hint="cs"/>
          <w:rtl/>
        </w:rPr>
        <w:t xml:space="preserve"> و برآودر</w:t>
      </w:r>
      <w:r w:rsidR="00446BB7">
        <w:rPr>
          <w:rStyle w:val="1-Char"/>
          <w:rFonts w:hint="cs"/>
          <w:rtl/>
        </w:rPr>
        <w:t>ی</w:t>
      </w:r>
      <w:r w:rsidRPr="007100A7">
        <w:rPr>
          <w:rStyle w:val="1-Char"/>
          <w:rFonts w:hint="cs"/>
          <w:rtl/>
        </w:rPr>
        <w:t xml:space="preserve"> و فرض</w:t>
      </w:r>
      <w:r w:rsidR="00446BB7">
        <w:rPr>
          <w:rStyle w:val="1-Char"/>
          <w:rFonts w:hint="cs"/>
          <w:rtl/>
        </w:rPr>
        <w:t>ی</w:t>
      </w:r>
      <w:r w:rsidRPr="007100A7">
        <w:rPr>
          <w:rStyle w:val="1-Char"/>
          <w:rFonts w:hint="cs"/>
          <w:rtl/>
        </w:rPr>
        <w:t xml:space="preserve"> و احتمال</w:t>
      </w:r>
      <w:r w:rsidR="00446BB7">
        <w:rPr>
          <w:rStyle w:val="1-Char"/>
          <w:rFonts w:hint="cs"/>
          <w:rtl/>
        </w:rPr>
        <w:t>ی</w:t>
      </w:r>
      <w:r w:rsidRPr="007100A7">
        <w:rPr>
          <w:rStyle w:val="1-Char"/>
          <w:rFonts w:hint="cs"/>
          <w:rtl/>
        </w:rPr>
        <w:t>] باشد. [به تعب</w:t>
      </w:r>
      <w:r w:rsidR="00446BB7">
        <w:rPr>
          <w:rStyle w:val="1-Char"/>
          <w:rFonts w:hint="cs"/>
          <w:rtl/>
        </w:rPr>
        <w:t>ی</w:t>
      </w:r>
      <w:r w:rsidRPr="007100A7">
        <w:rPr>
          <w:rStyle w:val="1-Char"/>
          <w:rFonts w:hint="cs"/>
          <w:rtl/>
        </w:rPr>
        <w:t>ر</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زکات در مال</w:t>
      </w:r>
      <w:r w:rsidR="00446BB7">
        <w:rPr>
          <w:rStyle w:val="1-Char"/>
          <w:rFonts w:hint="cs"/>
          <w:rtl/>
        </w:rPr>
        <w:t>ی</w:t>
      </w:r>
      <w:r w:rsidRPr="007100A7">
        <w:rPr>
          <w:rStyle w:val="1-Char"/>
          <w:rFonts w:hint="cs"/>
          <w:rtl/>
        </w:rPr>
        <w:t xml:space="preserve"> فرض م</w:t>
      </w:r>
      <w:r w:rsidR="00446BB7">
        <w:rPr>
          <w:rStyle w:val="1-Char"/>
          <w:rFonts w:hint="cs"/>
          <w:rtl/>
        </w:rPr>
        <w:t>ی</w:t>
      </w:r>
      <w:r w:rsidRPr="007100A7">
        <w:rPr>
          <w:rStyle w:val="1-Char"/>
          <w:rFonts w:hint="cs"/>
          <w:rtl/>
        </w:rPr>
        <w:t>‌باشد که نام</w:t>
      </w:r>
      <w:r w:rsidR="00446BB7">
        <w:rPr>
          <w:rStyle w:val="1-Char"/>
          <w:rFonts w:hint="cs"/>
          <w:rtl/>
        </w:rPr>
        <w:t>ی</w:t>
      </w:r>
      <w:r w:rsidRPr="007100A7">
        <w:rPr>
          <w:rStyle w:val="1-Char"/>
          <w:rFonts w:hint="cs"/>
          <w:rtl/>
        </w:rPr>
        <w:t xml:space="preserve"> و رشد کننده باشد؛ خواه آن مال، حق</w:t>
      </w:r>
      <w:r w:rsidR="00446BB7">
        <w:rPr>
          <w:rStyle w:val="1-Char"/>
          <w:rFonts w:hint="cs"/>
          <w:rtl/>
        </w:rPr>
        <w:t>ی</w:t>
      </w:r>
      <w:r w:rsidRPr="007100A7">
        <w:rPr>
          <w:rStyle w:val="1-Char"/>
          <w:rFonts w:hint="cs"/>
          <w:rtl/>
        </w:rPr>
        <w:t>قتاً رشدکننده و فزا</w:t>
      </w:r>
      <w:r w:rsidR="00446BB7">
        <w:rPr>
          <w:rStyle w:val="1-Char"/>
          <w:rFonts w:hint="cs"/>
          <w:rtl/>
        </w:rPr>
        <w:t>ی</w:t>
      </w:r>
      <w:r w:rsidRPr="007100A7">
        <w:rPr>
          <w:rStyle w:val="1-Char"/>
          <w:rFonts w:hint="cs"/>
          <w:rtl/>
        </w:rPr>
        <w:t>نده باشد، همچون: چهارپا</w:t>
      </w:r>
      <w:r w:rsidR="00446BB7">
        <w:rPr>
          <w:rStyle w:val="1-Char"/>
          <w:rFonts w:hint="cs"/>
          <w:rtl/>
        </w:rPr>
        <w:t>ی</w:t>
      </w:r>
      <w:r w:rsidRPr="007100A7">
        <w:rPr>
          <w:rStyle w:val="1-Char"/>
          <w:rFonts w:hint="cs"/>
          <w:rtl/>
        </w:rPr>
        <w:t xml:space="preserve">ان؛ و </w:t>
      </w:r>
      <w:r w:rsidR="00446BB7">
        <w:rPr>
          <w:rStyle w:val="1-Char"/>
          <w:rFonts w:hint="cs"/>
          <w:rtl/>
        </w:rPr>
        <w:t>ی</w:t>
      </w:r>
      <w:r w:rsidRPr="007100A7">
        <w:rPr>
          <w:rStyle w:val="1-Char"/>
          <w:rFonts w:hint="cs"/>
          <w:rtl/>
        </w:rPr>
        <w:t>ا تقد</w:t>
      </w:r>
      <w:r w:rsidR="00446BB7">
        <w:rPr>
          <w:rStyle w:val="1-Char"/>
          <w:rFonts w:hint="cs"/>
          <w:rtl/>
        </w:rPr>
        <w:t>ی</w:t>
      </w:r>
      <w:r w:rsidRPr="007100A7">
        <w:rPr>
          <w:rStyle w:val="1-Char"/>
          <w:rFonts w:hint="cs"/>
          <w:rtl/>
        </w:rPr>
        <w:t>راً فزا</w:t>
      </w:r>
      <w:r w:rsidR="00446BB7">
        <w:rPr>
          <w:rStyle w:val="1-Char"/>
          <w:rFonts w:hint="cs"/>
          <w:rtl/>
        </w:rPr>
        <w:t>ی</w:t>
      </w:r>
      <w:r w:rsidRPr="007100A7">
        <w:rPr>
          <w:rStyle w:val="1-Char"/>
          <w:rFonts w:hint="cs"/>
          <w:rtl/>
        </w:rPr>
        <w:t>نده و نموّکننده باشد، چون طلا و نقره؛ ز</w:t>
      </w:r>
      <w:r w:rsidR="00446BB7">
        <w:rPr>
          <w:rStyle w:val="1-Char"/>
          <w:rFonts w:hint="cs"/>
          <w:rtl/>
        </w:rPr>
        <w:t>ی</w:t>
      </w:r>
      <w:r w:rsidRPr="007100A7">
        <w:rPr>
          <w:rStyle w:val="1-Char"/>
          <w:rFonts w:hint="cs"/>
          <w:rtl/>
        </w:rPr>
        <w:t>را طلا و نقره به عنوان دو جنس فزا</w:t>
      </w:r>
      <w:r w:rsidR="00446BB7">
        <w:rPr>
          <w:rStyle w:val="1-Char"/>
          <w:rFonts w:hint="cs"/>
          <w:rtl/>
        </w:rPr>
        <w:t>ی</w:t>
      </w:r>
      <w:r w:rsidRPr="007100A7">
        <w:rPr>
          <w:rStyle w:val="1-Char"/>
          <w:rFonts w:hint="cs"/>
          <w:rtl/>
        </w:rPr>
        <w:t>نده و نموّکننده، ارز</w:t>
      </w:r>
      <w:r w:rsidR="00446BB7">
        <w:rPr>
          <w:rStyle w:val="1-Char"/>
          <w:rFonts w:hint="cs"/>
          <w:rtl/>
        </w:rPr>
        <w:t>ی</w:t>
      </w:r>
      <w:r w:rsidRPr="007100A7">
        <w:rPr>
          <w:rStyle w:val="1-Char"/>
          <w:rFonts w:hint="cs"/>
          <w:rtl/>
        </w:rPr>
        <w:t>اب</w:t>
      </w:r>
      <w:r w:rsidR="00446BB7">
        <w:rPr>
          <w:rStyle w:val="1-Char"/>
          <w:rFonts w:hint="cs"/>
          <w:rtl/>
        </w:rPr>
        <w:t>ی</w:t>
      </w:r>
      <w:r w:rsidRPr="007100A7">
        <w:rPr>
          <w:rStyle w:val="1-Char"/>
          <w:rFonts w:hint="cs"/>
          <w:rtl/>
        </w:rPr>
        <w:t xml:space="preserve"> شده‌اند؛ و فرق</w:t>
      </w:r>
      <w:r w:rsidR="00446BB7">
        <w:rPr>
          <w:rStyle w:val="1-Char"/>
          <w:rFonts w:hint="cs"/>
          <w:rtl/>
        </w:rPr>
        <w:t>ی</w:t>
      </w:r>
      <w:r w:rsidRPr="007100A7">
        <w:rPr>
          <w:rStyle w:val="1-Char"/>
          <w:rFonts w:hint="cs"/>
          <w:rtl/>
        </w:rPr>
        <w:t xml:space="preserve"> نم</w:t>
      </w:r>
      <w:r w:rsidR="00446BB7">
        <w:rPr>
          <w:rStyle w:val="1-Char"/>
          <w:rFonts w:hint="cs"/>
          <w:rtl/>
        </w:rPr>
        <w:t>ی</w:t>
      </w:r>
      <w:r w:rsidRPr="007100A7">
        <w:rPr>
          <w:rStyle w:val="1-Char"/>
          <w:rFonts w:hint="cs"/>
          <w:rtl/>
        </w:rPr>
        <w:t xml:space="preserve">‌کند که طلا و نقره، مسکوک باشند </w:t>
      </w:r>
      <w:r w:rsidR="00446BB7">
        <w:rPr>
          <w:rStyle w:val="1-Char"/>
          <w:rFonts w:hint="cs"/>
          <w:rtl/>
        </w:rPr>
        <w:t>ی</w:t>
      </w:r>
      <w:r w:rsidRPr="007100A7">
        <w:rPr>
          <w:rStyle w:val="1-Char"/>
          <w:rFonts w:hint="cs"/>
          <w:rtl/>
        </w:rPr>
        <w:t>ا غ</w:t>
      </w:r>
      <w:r w:rsidR="00446BB7">
        <w:rPr>
          <w:rStyle w:val="1-Char"/>
          <w:rFonts w:hint="cs"/>
          <w:rtl/>
        </w:rPr>
        <w:t>ی</w:t>
      </w:r>
      <w:r w:rsidRPr="007100A7">
        <w:rPr>
          <w:rStyle w:val="1-Char"/>
          <w:rFonts w:hint="cs"/>
          <w:rtl/>
        </w:rPr>
        <w:t>رمسکوک؛ در شکل ز</w:t>
      </w:r>
      <w:r w:rsidR="00446BB7">
        <w:rPr>
          <w:rStyle w:val="1-Char"/>
          <w:rFonts w:hint="cs"/>
          <w:rtl/>
        </w:rPr>
        <w:t>ی</w:t>
      </w:r>
      <w:r w:rsidRPr="007100A7">
        <w:rPr>
          <w:rStyle w:val="1-Char"/>
          <w:rFonts w:hint="cs"/>
          <w:rtl/>
        </w:rPr>
        <w:t xml:space="preserve">ورآلات باشند </w:t>
      </w:r>
      <w:r w:rsidR="00446BB7">
        <w:rPr>
          <w:rStyle w:val="1-Char"/>
          <w:rFonts w:hint="cs"/>
          <w:rtl/>
        </w:rPr>
        <w:t>ی</w:t>
      </w:r>
      <w:r w:rsidRPr="007100A7">
        <w:rPr>
          <w:rStyle w:val="1-Char"/>
          <w:rFonts w:hint="cs"/>
          <w:rtl/>
        </w:rPr>
        <w:t>ا به شکل ظروف؛ در هر حال، در</w:t>
      </w:r>
      <w:r w:rsidR="000751A8">
        <w:rPr>
          <w:rStyle w:val="1-Char"/>
          <w:rFonts w:hint="cs"/>
          <w:rtl/>
        </w:rPr>
        <w:t xml:space="preserve"> آن‌ها </w:t>
      </w:r>
      <w:r w:rsidRPr="007100A7">
        <w:rPr>
          <w:rStyle w:val="1-Char"/>
          <w:rFonts w:hint="cs"/>
          <w:rtl/>
        </w:rPr>
        <w:t>زکات فرض است؛ البته در صورت</w:t>
      </w:r>
      <w:r w:rsidR="00446BB7">
        <w:rPr>
          <w:rStyle w:val="1-Char"/>
          <w:rFonts w:hint="cs"/>
          <w:rtl/>
        </w:rPr>
        <w:t>ی</w:t>
      </w:r>
      <w:r w:rsidRPr="007100A7">
        <w:rPr>
          <w:rStyle w:val="1-Char"/>
          <w:rFonts w:hint="cs"/>
          <w:rtl/>
        </w:rPr>
        <w:t xml:space="preserve"> که به حدّ نصاب برسند.]</w:t>
      </w:r>
    </w:p>
    <w:p w:rsidR="006B31CA" w:rsidRPr="00FE6406" w:rsidRDefault="006B31CA" w:rsidP="00AF1D25">
      <w:pPr>
        <w:rPr>
          <w:rStyle w:val="9-Char"/>
          <w:rtl/>
        </w:rPr>
      </w:pPr>
      <w:r w:rsidRPr="00FE6406">
        <w:rPr>
          <w:rStyle w:val="9-Char"/>
          <w:rFonts w:hint="cs"/>
          <w:rtl/>
        </w:rPr>
        <w:t>[شرط وجوب ادا</w:t>
      </w:r>
      <w:r w:rsidR="00446BB7">
        <w:rPr>
          <w:rStyle w:val="9-Char"/>
          <w:rFonts w:hint="cs"/>
          <w:rtl/>
        </w:rPr>
        <w:t>ی</w:t>
      </w:r>
      <w:r w:rsidRPr="00FE6406">
        <w:rPr>
          <w:rStyle w:val="9-Char"/>
          <w:rFonts w:hint="cs"/>
          <w:rtl/>
        </w:rPr>
        <w:t xml:space="preserve"> زکات:]</w:t>
      </w:r>
    </w:p>
    <w:p w:rsidR="006B31CA" w:rsidRPr="007100A7" w:rsidRDefault="006B31CA" w:rsidP="00AF1D25">
      <w:pPr>
        <w:rPr>
          <w:rStyle w:val="1-Char"/>
          <w:rtl/>
        </w:rPr>
      </w:pPr>
      <w:r w:rsidRPr="007100A7">
        <w:rPr>
          <w:rStyle w:val="1-Char"/>
          <w:rFonts w:hint="cs"/>
          <w:rtl/>
        </w:rPr>
        <w:t>و برا</w:t>
      </w:r>
      <w:r w:rsidR="00446BB7">
        <w:rPr>
          <w:rStyle w:val="1-Char"/>
          <w:rFonts w:hint="cs"/>
          <w:rtl/>
        </w:rPr>
        <w:t>ی</w:t>
      </w:r>
      <w:r w:rsidRPr="007100A7">
        <w:rPr>
          <w:rStyle w:val="1-Char"/>
          <w:rFonts w:hint="cs"/>
          <w:rtl/>
        </w:rPr>
        <w:t xml:space="preserve"> </w:t>
      </w:r>
      <w:r w:rsidRPr="00FE6406">
        <w:rPr>
          <w:rStyle w:val="9-Char"/>
          <w:rFonts w:eastAsia="Batang" w:hint="cs"/>
          <w:rtl/>
        </w:rPr>
        <w:t>وجوب ادا</w:t>
      </w:r>
      <w:r w:rsidR="00446BB7">
        <w:rPr>
          <w:rStyle w:val="9-Char"/>
          <w:rFonts w:eastAsia="Batang" w:hint="cs"/>
          <w:rtl/>
        </w:rPr>
        <w:t>ی</w:t>
      </w:r>
      <w:r w:rsidRPr="00FE6406">
        <w:rPr>
          <w:rStyle w:val="9-Char"/>
          <w:rFonts w:eastAsia="Batang" w:hint="cs"/>
          <w:rtl/>
        </w:rPr>
        <w:t xml:space="preserve"> زکات</w:t>
      </w:r>
      <w:r w:rsidRPr="007100A7">
        <w:rPr>
          <w:rStyle w:val="1-Char"/>
          <w:rFonts w:hint="cs"/>
          <w:rtl/>
        </w:rPr>
        <w:t xml:space="preserve">، شرط آن است که </w:t>
      </w:r>
      <w:r w:rsidR="00446BB7">
        <w:rPr>
          <w:rStyle w:val="9-Char"/>
          <w:rFonts w:eastAsia="Batang" w:hint="cs"/>
          <w:rtl/>
        </w:rPr>
        <w:t>ی</w:t>
      </w:r>
      <w:r w:rsidRPr="00FE6406">
        <w:rPr>
          <w:rStyle w:val="9-Char"/>
          <w:rFonts w:eastAsia="Batang" w:hint="cs"/>
          <w:rtl/>
        </w:rPr>
        <w:t>ک سال [قمر</w:t>
      </w:r>
      <w:r w:rsidR="00446BB7">
        <w:rPr>
          <w:rStyle w:val="9-Char"/>
          <w:rFonts w:eastAsia="Batang" w:hint="cs"/>
          <w:rtl/>
        </w:rPr>
        <w:t>ی</w:t>
      </w:r>
      <w:r w:rsidRPr="00FE6406">
        <w:rPr>
          <w:rStyle w:val="9-Char"/>
          <w:rFonts w:eastAsia="Batang" w:hint="cs"/>
          <w:rtl/>
        </w:rPr>
        <w:t>]</w:t>
      </w:r>
      <w:r w:rsidRPr="007100A7">
        <w:rPr>
          <w:rStyle w:val="1-Char"/>
          <w:rFonts w:hint="cs"/>
          <w:rtl/>
        </w:rPr>
        <w:t xml:space="preserve"> بر </w:t>
      </w:r>
      <w:r w:rsidRPr="00FE6406">
        <w:rPr>
          <w:rStyle w:val="9-Char"/>
          <w:rFonts w:eastAsia="Batang" w:hint="cs"/>
          <w:rtl/>
        </w:rPr>
        <w:t>نصاب اصل</w:t>
      </w:r>
      <w:r w:rsidR="00446BB7">
        <w:rPr>
          <w:rStyle w:val="9-Char"/>
          <w:rFonts w:eastAsia="Batang" w:hint="cs"/>
          <w:rtl/>
        </w:rPr>
        <w:t>ی</w:t>
      </w:r>
      <w:r w:rsidRPr="007100A7">
        <w:rPr>
          <w:rStyle w:val="1-Char"/>
          <w:rFonts w:hint="cs"/>
          <w:rtl/>
        </w:rPr>
        <w:t xml:space="preserve"> [و</w:t>
      </w:r>
      <w:r w:rsidR="00446BB7">
        <w:rPr>
          <w:rStyle w:val="1-Char"/>
          <w:rFonts w:hint="cs"/>
          <w:rtl/>
        </w:rPr>
        <w:t>ی</w:t>
      </w:r>
      <w:r w:rsidRPr="007100A7">
        <w:rPr>
          <w:rStyle w:val="1-Char"/>
          <w:rFonts w:hint="cs"/>
          <w:rtl/>
        </w:rPr>
        <w:t>] بگردد. [و معنا</w:t>
      </w:r>
      <w:r w:rsidR="00446BB7">
        <w:rPr>
          <w:rStyle w:val="1-Char"/>
          <w:rFonts w:hint="cs"/>
          <w:rtl/>
        </w:rPr>
        <w:t>ی</w:t>
      </w:r>
      <w:r w:rsidRPr="007100A7">
        <w:rPr>
          <w:rStyle w:val="1-Char"/>
          <w:rFonts w:hint="cs"/>
          <w:rtl/>
        </w:rPr>
        <w:t xml:space="preserve"> «</w:t>
      </w:r>
      <w:r w:rsidRPr="00544D97">
        <w:rPr>
          <w:rStyle w:val="5-Char"/>
          <w:rFonts w:eastAsia="Batang" w:hint="cs"/>
          <w:rtl/>
        </w:rPr>
        <w:t>حَوْلان حَوْل</w:t>
      </w:r>
      <w:r w:rsidRPr="007100A7">
        <w:rPr>
          <w:rStyle w:val="1-Char"/>
          <w:rFonts w:hint="cs"/>
          <w:rtl/>
        </w:rPr>
        <w:t xml:space="preserve">» - گذشتن </w:t>
      </w:r>
      <w:r w:rsidR="00446BB7">
        <w:rPr>
          <w:rStyle w:val="1-Char"/>
          <w:rFonts w:hint="cs"/>
          <w:rtl/>
        </w:rPr>
        <w:t>ی</w:t>
      </w:r>
      <w:r w:rsidRPr="007100A7">
        <w:rPr>
          <w:rStyle w:val="1-Char"/>
          <w:rFonts w:hint="cs"/>
          <w:rtl/>
        </w:rPr>
        <w:t>ک سال بر حدّ نصاب - آن است که هرگاه فرد مسلمان، آزاد و بالغ، مالک نصاب کامل از طلا، نقره، پول، کالا</w:t>
      </w:r>
      <w:r w:rsidR="00446BB7">
        <w:rPr>
          <w:rStyle w:val="1-Char"/>
          <w:rFonts w:hint="cs"/>
          <w:rtl/>
        </w:rPr>
        <w:t>ی</w:t>
      </w:r>
      <w:r w:rsidRPr="007100A7">
        <w:rPr>
          <w:rStyle w:val="1-Char"/>
          <w:rFonts w:hint="cs"/>
          <w:rtl/>
        </w:rPr>
        <w:t xml:space="preserve"> تجار</w:t>
      </w:r>
      <w:r w:rsidR="00446BB7">
        <w:rPr>
          <w:rStyle w:val="1-Char"/>
          <w:rFonts w:hint="cs"/>
          <w:rtl/>
        </w:rPr>
        <w:t>ی</w:t>
      </w:r>
      <w:r w:rsidRPr="007100A7">
        <w:rPr>
          <w:rStyle w:val="1-Char"/>
          <w:rFonts w:hint="cs"/>
          <w:rtl/>
        </w:rPr>
        <w:t xml:space="preserve">، گاو، گوسفند، شتر و ... </w:t>
      </w:r>
      <w:r w:rsidR="00446BB7">
        <w:rPr>
          <w:rStyle w:val="1-Char"/>
          <w:rFonts w:hint="cs"/>
          <w:rtl/>
        </w:rPr>
        <w:t>ی</w:t>
      </w:r>
      <w:r w:rsidRPr="007100A7">
        <w:rPr>
          <w:rStyle w:val="1-Char"/>
          <w:rFonts w:hint="cs"/>
          <w:rtl/>
        </w:rPr>
        <w:t>ا مالک ب</w:t>
      </w:r>
      <w:r w:rsidR="00446BB7">
        <w:rPr>
          <w:rStyle w:val="1-Char"/>
          <w:rFonts w:hint="cs"/>
          <w:rtl/>
        </w:rPr>
        <w:t>ی</w:t>
      </w:r>
      <w:r w:rsidRPr="007100A7">
        <w:rPr>
          <w:rStyle w:val="1-Char"/>
          <w:rFonts w:hint="cs"/>
          <w:rtl/>
        </w:rPr>
        <w:t xml:space="preserve">ش از نصاب شد و </w:t>
      </w:r>
      <w:r w:rsidR="00446BB7">
        <w:rPr>
          <w:rStyle w:val="1-Char"/>
          <w:rFonts w:hint="cs"/>
          <w:rtl/>
        </w:rPr>
        <w:t>ی</w:t>
      </w:r>
      <w:r w:rsidRPr="007100A7">
        <w:rPr>
          <w:rStyle w:val="1-Char"/>
          <w:rFonts w:hint="cs"/>
          <w:rtl/>
        </w:rPr>
        <w:t>ک سال قمر</w:t>
      </w:r>
      <w:r w:rsidR="00446BB7">
        <w:rPr>
          <w:rStyle w:val="1-Char"/>
          <w:rFonts w:hint="cs"/>
          <w:rtl/>
        </w:rPr>
        <w:t>ی</w:t>
      </w:r>
      <w:r w:rsidRPr="007100A7">
        <w:rPr>
          <w:rStyle w:val="1-Char"/>
          <w:rFonts w:hint="cs"/>
          <w:rtl/>
        </w:rPr>
        <w:t xml:space="preserve"> بر مالش گذشت، در آن صورت پرداخت زکات به مالش تعلّق م</w:t>
      </w:r>
      <w:r w:rsidR="00446BB7">
        <w:rPr>
          <w:rStyle w:val="1-Char"/>
          <w:rFonts w:hint="cs"/>
          <w:rtl/>
        </w:rPr>
        <w:t>ی</w:t>
      </w:r>
      <w:r w:rsidRPr="007100A7">
        <w:rPr>
          <w:rStyle w:val="1-Char"/>
          <w:rFonts w:hint="cs"/>
          <w:rtl/>
        </w:rPr>
        <w:t>‌گ</w:t>
      </w:r>
      <w:r w:rsidR="00446BB7">
        <w:rPr>
          <w:rStyle w:val="1-Char"/>
          <w:rFonts w:hint="cs"/>
          <w:rtl/>
        </w:rPr>
        <w:t>ی</w:t>
      </w:r>
      <w:r w:rsidRPr="007100A7">
        <w:rPr>
          <w:rStyle w:val="1-Char"/>
          <w:rFonts w:hint="cs"/>
          <w:rtl/>
        </w:rPr>
        <w:t xml:space="preserve">رد. و در گذشتن </w:t>
      </w:r>
      <w:r w:rsidR="00446BB7">
        <w:rPr>
          <w:rStyle w:val="1-Char"/>
          <w:rFonts w:hint="cs"/>
          <w:rtl/>
        </w:rPr>
        <w:t>ی</w:t>
      </w:r>
      <w:r w:rsidRPr="007100A7">
        <w:rPr>
          <w:rStyle w:val="1-Char"/>
          <w:rFonts w:hint="cs"/>
          <w:rtl/>
        </w:rPr>
        <w:t xml:space="preserve">ک سال بر حدّ نصاب، </w:t>
      </w:r>
      <w:r w:rsidRPr="00FE6406">
        <w:rPr>
          <w:rStyle w:val="9-Char"/>
          <w:rFonts w:eastAsia="Batang" w:hint="cs"/>
          <w:rtl/>
        </w:rPr>
        <w:t>سال قمر</w:t>
      </w:r>
      <w:r w:rsidR="00446BB7">
        <w:rPr>
          <w:rStyle w:val="9-Char"/>
          <w:rFonts w:eastAsia="Batang" w:hint="cs"/>
          <w:rtl/>
        </w:rPr>
        <w:t>ی</w:t>
      </w:r>
      <w:r w:rsidRPr="007100A7">
        <w:rPr>
          <w:rStyle w:val="1-Char"/>
          <w:rFonts w:hint="cs"/>
          <w:rtl/>
        </w:rPr>
        <w:t xml:space="preserve"> اعتبار دارد نه </w:t>
      </w:r>
      <w:r w:rsidRPr="00FE6406">
        <w:rPr>
          <w:rStyle w:val="9-Char"/>
          <w:rFonts w:eastAsia="Batang" w:hint="cs"/>
          <w:rtl/>
        </w:rPr>
        <w:t>سال شمس</w:t>
      </w:r>
      <w:r w:rsidR="00446BB7">
        <w:rPr>
          <w:rStyle w:val="9-Char"/>
          <w:rFonts w:eastAsia="Batang" w:hint="cs"/>
          <w:rtl/>
        </w:rPr>
        <w:t>ی</w:t>
      </w:r>
      <w:r w:rsidRPr="007100A7">
        <w:rPr>
          <w:rStyle w:val="1-Char"/>
          <w:rFonts w:hint="cs"/>
          <w:rtl/>
        </w:rPr>
        <w:t>.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لٰا</w:t>
      </w:r>
      <w:r w:rsidR="001170E2">
        <w:rPr>
          <w:rStyle w:val="5-Char"/>
          <w:rFonts w:hint="cs"/>
          <w:rtl/>
        </w:rPr>
        <w:t xml:space="preserve"> </w:t>
      </w:r>
      <w:r w:rsidRPr="00BE2421">
        <w:rPr>
          <w:rStyle w:val="5-Char"/>
          <w:rFonts w:hint="cs"/>
          <w:rtl/>
        </w:rPr>
        <w:t>زَکٰاةَ فِيْ مٰالٍ حَتّٰي يَحُوْل عَلَيْهِ الْحَوْلُ»</w:t>
      </w:r>
      <w:r w:rsidRPr="007100A7">
        <w:rPr>
          <w:rStyle w:val="1-Char"/>
          <w:rFonts w:hint="cs"/>
          <w:rtl/>
        </w:rPr>
        <w:t xml:space="preserve"> (ابوداود)؛ </w:t>
      </w:r>
      <w:r w:rsidRPr="00BE2421">
        <w:rPr>
          <w:rStyle w:val="1-Char"/>
          <w:rFonts w:hint="cs"/>
          <w:rtl/>
        </w:rPr>
        <w:t>«در مال، زکات</w:t>
      </w:r>
      <w:r w:rsidR="00446BB7">
        <w:rPr>
          <w:rStyle w:val="1-Char"/>
          <w:rFonts w:hint="cs"/>
          <w:rtl/>
        </w:rPr>
        <w:t>ی</w:t>
      </w:r>
      <w:r w:rsidRPr="00BE2421">
        <w:rPr>
          <w:rStyle w:val="1-Char"/>
          <w:rFonts w:hint="cs"/>
          <w:rtl/>
        </w:rPr>
        <w:t xml:space="preserve"> واجب ن</w:t>
      </w:r>
      <w:r w:rsidR="00446BB7">
        <w:rPr>
          <w:rStyle w:val="1-Char"/>
          <w:rFonts w:hint="cs"/>
          <w:rtl/>
        </w:rPr>
        <w:t>ی</w:t>
      </w:r>
      <w:r w:rsidRPr="00BE2421">
        <w:rPr>
          <w:rStyle w:val="1-Char"/>
          <w:rFonts w:hint="cs"/>
          <w:rtl/>
        </w:rPr>
        <w:t>ست تا ا</w:t>
      </w:r>
      <w:r w:rsidR="00446BB7">
        <w:rPr>
          <w:rStyle w:val="1-Char"/>
          <w:rFonts w:hint="cs"/>
          <w:rtl/>
        </w:rPr>
        <w:t>ی</w:t>
      </w:r>
      <w:r w:rsidRPr="00BE2421">
        <w:rPr>
          <w:rStyle w:val="1-Char"/>
          <w:rFonts w:hint="cs"/>
          <w:rtl/>
        </w:rPr>
        <w:t xml:space="preserve">ن که </w:t>
      </w:r>
      <w:r w:rsidR="00446BB7">
        <w:rPr>
          <w:rStyle w:val="1-Char"/>
          <w:rFonts w:hint="cs"/>
          <w:rtl/>
        </w:rPr>
        <w:t>ی</w:t>
      </w:r>
      <w:r w:rsidRPr="00BE2421">
        <w:rPr>
          <w:rStyle w:val="1-Char"/>
          <w:rFonts w:hint="cs"/>
          <w:rtl/>
        </w:rPr>
        <w:t>ک سال بر آن بگذرد»</w:t>
      </w:r>
      <w:r w:rsidRPr="007100A7">
        <w:rPr>
          <w:rStyle w:val="1-Char"/>
          <w:rFonts w:hint="cs"/>
          <w:rtl/>
        </w:rPr>
        <w:t>.</w:t>
      </w:r>
    </w:p>
    <w:p w:rsidR="006B31CA" w:rsidRDefault="006B31CA" w:rsidP="00AF1D25">
      <w:pPr>
        <w:rPr>
          <w:rFonts w:cs="Times New Roman"/>
          <w:rtl/>
        </w:rPr>
      </w:pPr>
      <w:r w:rsidRPr="007100A7">
        <w:rPr>
          <w:rStyle w:val="1-Char"/>
          <w:rFonts w:hint="cs"/>
          <w:rtl/>
        </w:rPr>
        <w:t xml:space="preserve">و مراد از </w:t>
      </w:r>
      <w:r w:rsidRPr="00FE6406">
        <w:rPr>
          <w:rStyle w:val="9-Char"/>
          <w:rFonts w:eastAsia="Batang" w:hint="cs"/>
          <w:rtl/>
        </w:rPr>
        <w:t>گردش سال</w:t>
      </w:r>
      <w:r w:rsidRPr="007100A7">
        <w:rPr>
          <w:rStyle w:val="1-Char"/>
          <w:rFonts w:hint="cs"/>
          <w:rtl/>
        </w:rPr>
        <w:t>، ا</w:t>
      </w:r>
      <w:r w:rsidR="00446BB7">
        <w:rPr>
          <w:rStyle w:val="1-Char"/>
          <w:rFonts w:hint="cs"/>
          <w:rtl/>
        </w:rPr>
        <w:t>ی</w:t>
      </w:r>
      <w:r w:rsidRPr="007100A7">
        <w:rPr>
          <w:rStyle w:val="1-Char"/>
          <w:rFonts w:hint="cs"/>
          <w:rtl/>
        </w:rPr>
        <w:t xml:space="preserve">ن است که </w:t>
      </w:r>
      <w:r w:rsidRPr="00FE6406">
        <w:rPr>
          <w:rStyle w:val="9-Char"/>
          <w:rFonts w:eastAsia="Batang" w:hint="cs"/>
          <w:rtl/>
        </w:rPr>
        <w:t>نصاب</w:t>
      </w:r>
      <w:r w:rsidRPr="007100A7">
        <w:rPr>
          <w:rStyle w:val="1-Char"/>
          <w:rFonts w:hint="cs"/>
          <w:rtl/>
        </w:rPr>
        <w:t xml:space="preserve"> در </w:t>
      </w:r>
      <w:r w:rsidRPr="00FE6406">
        <w:rPr>
          <w:rStyle w:val="9-Char"/>
          <w:rFonts w:eastAsia="Batang" w:hint="cs"/>
          <w:rtl/>
        </w:rPr>
        <w:t>دو طرف سال</w:t>
      </w:r>
      <w:r w:rsidRPr="007100A7">
        <w:rPr>
          <w:rStyle w:val="1-Char"/>
          <w:rFonts w:hint="cs"/>
          <w:rtl/>
        </w:rPr>
        <w:t>، کامل باشد؛ خواه در اثنا</w:t>
      </w:r>
      <w:r w:rsidR="00446BB7">
        <w:rPr>
          <w:rStyle w:val="1-Char"/>
          <w:rFonts w:hint="cs"/>
          <w:rtl/>
        </w:rPr>
        <w:t>ی</w:t>
      </w:r>
      <w:r w:rsidRPr="007100A7">
        <w:rPr>
          <w:rStyle w:val="1-Char"/>
          <w:rFonts w:hint="cs"/>
          <w:rtl/>
        </w:rPr>
        <w:t xml:space="preserve"> سال، کامل باق</w:t>
      </w:r>
      <w:r w:rsidR="00446BB7">
        <w:rPr>
          <w:rStyle w:val="1-Char"/>
          <w:rFonts w:hint="cs"/>
          <w:rtl/>
        </w:rPr>
        <w:t>ی</w:t>
      </w:r>
      <w:r w:rsidRPr="007100A7">
        <w:rPr>
          <w:rStyle w:val="1-Char"/>
          <w:rFonts w:hint="cs"/>
          <w:rtl/>
        </w:rPr>
        <w:t xml:space="preserve"> مانده باشد </w:t>
      </w:r>
      <w:r w:rsidR="00446BB7">
        <w:rPr>
          <w:rStyle w:val="1-Char"/>
          <w:rFonts w:hint="cs"/>
          <w:rtl/>
        </w:rPr>
        <w:t>ی</w:t>
      </w:r>
      <w:r w:rsidRPr="007100A7">
        <w:rPr>
          <w:rStyle w:val="1-Char"/>
          <w:rFonts w:hint="cs"/>
          <w:rtl/>
        </w:rPr>
        <w:t>ا کامل باق</w:t>
      </w:r>
      <w:r w:rsidR="00446BB7">
        <w:rPr>
          <w:rStyle w:val="1-Char"/>
          <w:rFonts w:hint="cs"/>
          <w:rtl/>
        </w:rPr>
        <w:t>ی</w:t>
      </w:r>
      <w:r w:rsidRPr="007100A7">
        <w:rPr>
          <w:rStyle w:val="1-Char"/>
          <w:rFonts w:hint="cs"/>
          <w:rtl/>
        </w:rPr>
        <w:t xml:space="preserve"> نمانده باشد.</w:t>
      </w:r>
    </w:p>
    <w:p w:rsidR="006B31CA" w:rsidRPr="007100A7" w:rsidRDefault="006B31CA" w:rsidP="00AF1D25">
      <w:pPr>
        <w:rPr>
          <w:rStyle w:val="1-Char"/>
          <w:rtl/>
        </w:rPr>
      </w:pPr>
      <w:r w:rsidRPr="007100A7">
        <w:rPr>
          <w:rStyle w:val="1-Char"/>
          <w:rFonts w:hint="cs"/>
          <w:rtl/>
        </w:rPr>
        <w:t>از ا</w:t>
      </w:r>
      <w:r w:rsidR="00446BB7">
        <w:rPr>
          <w:rStyle w:val="1-Char"/>
          <w:rFonts w:hint="cs"/>
          <w:rtl/>
        </w:rPr>
        <w:t>ی</w:t>
      </w:r>
      <w:r w:rsidRPr="007100A7">
        <w:rPr>
          <w:rStyle w:val="1-Char"/>
          <w:rFonts w:hint="cs"/>
          <w:rtl/>
        </w:rPr>
        <w:t>ن رو، اگر شخص در اول سال، مالک نصاب کامل گرد</w:t>
      </w:r>
      <w:r w:rsidR="00446BB7">
        <w:rPr>
          <w:rStyle w:val="1-Char"/>
          <w:rFonts w:hint="cs"/>
          <w:rtl/>
        </w:rPr>
        <w:t>ی</w:t>
      </w:r>
      <w:r w:rsidRPr="007100A7">
        <w:rPr>
          <w:rStyle w:val="1-Char"/>
          <w:rFonts w:hint="cs"/>
          <w:rtl/>
        </w:rPr>
        <w:t>د؛ سپس ا</w:t>
      </w:r>
      <w:r w:rsidR="00446BB7">
        <w:rPr>
          <w:rStyle w:val="1-Char"/>
          <w:rFonts w:hint="cs"/>
          <w:rtl/>
        </w:rPr>
        <w:t>ی</w:t>
      </w:r>
      <w:r w:rsidRPr="007100A7">
        <w:rPr>
          <w:rStyle w:val="1-Char"/>
          <w:rFonts w:hint="cs"/>
          <w:rtl/>
        </w:rPr>
        <w:t>ن نصاب تا گردش سال همچنان کامل باق</w:t>
      </w:r>
      <w:r w:rsidR="00446BB7">
        <w:rPr>
          <w:rStyle w:val="1-Char"/>
          <w:rFonts w:hint="cs"/>
          <w:rtl/>
        </w:rPr>
        <w:t>ی</w:t>
      </w:r>
      <w:r w:rsidRPr="007100A7">
        <w:rPr>
          <w:rStyle w:val="1-Char"/>
          <w:rFonts w:hint="cs"/>
          <w:rtl/>
        </w:rPr>
        <w:t xml:space="preserve"> ماند، در آن صورت زکات در آن واجب م</w:t>
      </w:r>
      <w:r w:rsidR="00446BB7">
        <w:rPr>
          <w:rStyle w:val="1-Char"/>
          <w:rFonts w:hint="cs"/>
          <w:rtl/>
        </w:rPr>
        <w:t>ی</w:t>
      </w:r>
      <w:r w:rsidRPr="007100A7">
        <w:rPr>
          <w:rStyle w:val="1-Char"/>
          <w:rFonts w:hint="cs"/>
          <w:rtl/>
        </w:rPr>
        <w:t xml:space="preserve">‌باشد؛ و اگر </w:t>
      </w:r>
      <w:r w:rsidR="00AF17B9">
        <w:rPr>
          <w:rStyle w:val="1-Char"/>
          <w:rFonts w:hint="cs"/>
          <w:rtl/>
        </w:rPr>
        <w:t>چنان‌چه</w:t>
      </w:r>
      <w:r w:rsidRPr="007100A7">
        <w:rPr>
          <w:rStyle w:val="1-Char"/>
          <w:rFonts w:hint="cs"/>
          <w:rtl/>
        </w:rPr>
        <w:t xml:space="preserve"> نصاب در اوّل سال، کامل بود؛ سپس در اثنا</w:t>
      </w:r>
      <w:r w:rsidR="00446BB7">
        <w:rPr>
          <w:rStyle w:val="1-Char"/>
          <w:rFonts w:hint="cs"/>
          <w:rtl/>
        </w:rPr>
        <w:t>ی</w:t>
      </w:r>
      <w:r w:rsidRPr="007100A7">
        <w:rPr>
          <w:rStyle w:val="1-Char"/>
          <w:rFonts w:hint="cs"/>
          <w:rtl/>
        </w:rPr>
        <w:t xml:space="preserve"> سال، ناقص گرد</w:t>
      </w:r>
      <w:r w:rsidR="00446BB7">
        <w:rPr>
          <w:rStyle w:val="1-Char"/>
          <w:rFonts w:hint="cs"/>
          <w:rtl/>
        </w:rPr>
        <w:t>ی</w:t>
      </w:r>
      <w:r w:rsidRPr="007100A7">
        <w:rPr>
          <w:rStyle w:val="1-Char"/>
          <w:rFonts w:hint="cs"/>
          <w:rtl/>
        </w:rPr>
        <w:t xml:space="preserve">د، </w:t>
      </w:r>
      <w:r w:rsidR="000A2322">
        <w:rPr>
          <w:rStyle w:val="1-Char"/>
          <w:rFonts w:hint="cs"/>
          <w:rtl/>
        </w:rPr>
        <w:t>آنگاه</w:t>
      </w:r>
      <w:r w:rsidRPr="007100A7">
        <w:rPr>
          <w:rStyle w:val="1-Char"/>
          <w:rFonts w:hint="cs"/>
          <w:rtl/>
        </w:rPr>
        <w:t xml:space="preserve"> در آخر سال، دوباره نصاب کامل شد، باز هم در آن زکات واجب است.</w:t>
      </w:r>
    </w:p>
    <w:p w:rsidR="006B31CA" w:rsidRPr="007100A7" w:rsidRDefault="006B31CA" w:rsidP="00AF1D25">
      <w:pPr>
        <w:rPr>
          <w:rStyle w:val="1-Char"/>
          <w:rtl/>
        </w:rPr>
      </w:pPr>
      <w:r w:rsidRPr="007100A7">
        <w:rPr>
          <w:rStyle w:val="1-Char"/>
          <w:rFonts w:hint="cs"/>
          <w:rtl/>
        </w:rPr>
        <w:t>و اگر کس</w:t>
      </w:r>
      <w:r w:rsidR="00446BB7">
        <w:rPr>
          <w:rStyle w:val="1-Char"/>
          <w:rFonts w:hint="cs"/>
          <w:rtl/>
        </w:rPr>
        <w:t>ی</w:t>
      </w:r>
      <w:r w:rsidRPr="007100A7">
        <w:rPr>
          <w:rStyle w:val="1-Char"/>
          <w:rFonts w:hint="cs"/>
          <w:rtl/>
        </w:rPr>
        <w:t xml:space="preserve"> در اول سال، مالک نصاب</w:t>
      </w:r>
      <w:r w:rsidR="00446BB7">
        <w:rPr>
          <w:rStyle w:val="1-Char"/>
          <w:rFonts w:hint="cs"/>
          <w:rtl/>
        </w:rPr>
        <w:t>ی</w:t>
      </w:r>
      <w:r w:rsidRPr="007100A7">
        <w:rPr>
          <w:rStyle w:val="1-Char"/>
          <w:rFonts w:hint="cs"/>
          <w:rtl/>
        </w:rPr>
        <w:t xml:space="preserve"> از طلا، نقره، گوسفند، شتر، گاو ... گرد</w:t>
      </w:r>
      <w:r w:rsidR="00446BB7">
        <w:rPr>
          <w:rStyle w:val="1-Char"/>
          <w:rFonts w:hint="cs"/>
          <w:rtl/>
        </w:rPr>
        <w:t>ی</w:t>
      </w:r>
      <w:r w:rsidRPr="007100A7">
        <w:rPr>
          <w:rStyle w:val="1-Char"/>
          <w:rFonts w:hint="cs"/>
          <w:rtl/>
        </w:rPr>
        <w:t>د؛ ول</w:t>
      </w:r>
      <w:r w:rsidR="00446BB7">
        <w:rPr>
          <w:rStyle w:val="1-Char"/>
          <w:rFonts w:hint="cs"/>
          <w:rtl/>
        </w:rPr>
        <w:t>ی</w:t>
      </w:r>
      <w:r w:rsidRPr="007100A7">
        <w:rPr>
          <w:rStyle w:val="1-Char"/>
          <w:rFonts w:hint="cs"/>
          <w:rtl/>
        </w:rPr>
        <w:t xml:space="preserve">] از </w:t>
      </w:r>
      <w:r w:rsidRPr="00FE6406">
        <w:rPr>
          <w:rStyle w:val="9-Char"/>
          <w:rFonts w:eastAsia="Batang" w:hint="cs"/>
          <w:rtl/>
        </w:rPr>
        <w:t>جنس همان مال در اثنا</w:t>
      </w:r>
      <w:r w:rsidR="00446BB7">
        <w:rPr>
          <w:rStyle w:val="9-Char"/>
          <w:rFonts w:eastAsia="Batang" w:hint="cs"/>
          <w:rtl/>
        </w:rPr>
        <w:t>ی</w:t>
      </w:r>
      <w:r w:rsidRPr="00FE6406">
        <w:rPr>
          <w:rStyle w:val="9-Char"/>
          <w:rFonts w:eastAsia="Batang" w:hint="cs"/>
          <w:rtl/>
        </w:rPr>
        <w:t xml:space="preserve"> سال</w:t>
      </w:r>
      <w:r w:rsidRPr="007100A7">
        <w:rPr>
          <w:rStyle w:val="1-Char"/>
          <w:rFonts w:hint="cs"/>
          <w:rtl/>
        </w:rPr>
        <w:t>، مال</w:t>
      </w:r>
      <w:r w:rsidR="00446BB7">
        <w:rPr>
          <w:rStyle w:val="1-Char"/>
          <w:rFonts w:hint="cs"/>
          <w:rtl/>
        </w:rPr>
        <w:t>ی</w:t>
      </w:r>
      <w:r w:rsidRPr="007100A7">
        <w:rPr>
          <w:rStyle w:val="1-Char"/>
          <w:rFonts w:hint="cs"/>
          <w:rtl/>
        </w:rPr>
        <w:t xml:space="preserve"> را به دست آورد، در آن صورت ا</w:t>
      </w:r>
      <w:r w:rsidR="00446BB7">
        <w:rPr>
          <w:rStyle w:val="1-Char"/>
          <w:rFonts w:hint="cs"/>
          <w:rtl/>
        </w:rPr>
        <w:t>ی</w:t>
      </w:r>
      <w:r w:rsidRPr="007100A7">
        <w:rPr>
          <w:rStyle w:val="1-Char"/>
          <w:rFonts w:hint="cs"/>
          <w:rtl/>
        </w:rPr>
        <w:t>ن مال ن</w:t>
      </w:r>
      <w:r w:rsidR="00446BB7">
        <w:rPr>
          <w:rStyle w:val="1-Char"/>
          <w:rFonts w:hint="cs"/>
          <w:rtl/>
        </w:rPr>
        <w:t>ی</w:t>
      </w:r>
      <w:r w:rsidRPr="007100A7">
        <w:rPr>
          <w:rStyle w:val="1-Char"/>
          <w:rFonts w:hint="cs"/>
          <w:rtl/>
        </w:rPr>
        <w:t>ز به اصل جنس خو</w:t>
      </w:r>
      <w:r w:rsidR="00446BB7">
        <w:rPr>
          <w:rStyle w:val="1-Char"/>
          <w:rFonts w:hint="cs"/>
          <w:rtl/>
        </w:rPr>
        <w:t>ی</w:t>
      </w:r>
      <w:r w:rsidRPr="007100A7">
        <w:rPr>
          <w:rStyle w:val="1-Char"/>
          <w:rFonts w:hint="cs"/>
          <w:rtl/>
        </w:rPr>
        <w:t>ش ضم</w:t>
      </w:r>
      <w:r w:rsidR="00446BB7">
        <w:rPr>
          <w:rStyle w:val="1-Char"/>
          <w:rFonts w:hint="cs"/>
          <w:rtl/>
        </w:rPr>
        <w:t>ی</w:t>
      </w:r>
      <w:r w:rsidRPr="007100A7">
        <w:rPr>
          <w:rStyle w:val="1-Char"/>
          <w:rFonts w:hint="cs"/>
          <w:rtl/>
        </w:rPr>
        <w:t>مه و پ</w:t>
      </w:r>
      <w:r w:rsidR="00446BB7">
        <w:rPr>
          <w:rStyle w:val="1-Char"/>
          <w:rFonts w:hint="cs"/>
          <w:rtl/>
        </w:rPr>
        <w:t>ی</w:t>
      </w:r>
      <w:r w:rsidRPr="007100A7">
        <w:rPr>
          <w:rStyle w:val="1-Char"/>
          <w:rFonts w:hint="cs"/>
          <w:rtl/>
        </w:rPr>
        <w:t>وست م</w:t>
      </w:r>
      <w:r w:rsidR="00446BB7">
        <w:rPr>
          <w:rStyle w:val="1-Char"/>
          <w:rFonts w:hint="cs"/>
          <w:rtl/>
        </w:rPr>
        <w:t>ی</w:t>
      </w:r>
      <w:r w:rsidRPr="007100A7">
        <w:rPr>
          <w:rStyle w:val="1-Char"/>
          <w:rFonts w:hint="cs"/>
          <w:rtl/>
        </w:rPr>
        <w:t xml:space="preserve">‌گردد و با گذشتن </w:t>
      </w:r>
      <w:r w:rsidR="00446BB7">
        <w:rPr>
          <w:rStyle w:val="1-Char"/>
          <w:rFonts w:hint="cs"/>
          <w:rtl/>
        </w:rPr>
        <w:t>ی</w:t>
      </w:r>
      <w:r w:rsidRPr="007100A7">
        <w:rPr>
          <w:rStyle w:val="1-Char"/>
          <w:rFonts w:hint="cs"/>
          <w:rtl/>
        </w:rPr>
        <w:t>ک سال قمر</w:t>
      </w:r>
      <w:r w:rsidR="00446BB7">
        <w:rPr>
          <w:rStyle w:val="1-Char"/>
          <w:rFonts w:hint="cs"/>
          <w:rtl/>
        </w:rPr>
        <w:t>ی</w:t>
      </w:r>
      <w:r w:rsidRPr="007100A7">
        <w:rPr>
          <w:rStyle w:val="1-Char"/>
          <w:rFonts w:hint="cs"/>
          <w:rtl/>
        </w:rPr>
        <w:t xml:space="preserve"> بر نصاب اصل</w:t>
      </w:r>
      <w:r w:rsidR="00446BB7">
        <w:rPr>
          <w:rStyle w:val="1-Char"/>
          <w:rFonts w:hint="cs"/>
          <w:rtl/>
        </w:rPr>
        <w:t>ی</w:t>
      </w:r>
      <w:r w:rsidRPr="007100A7">
        <w:rPr>
          <w:rStyle w:val="1-Char"/>
          <w:rFonts w:hint="cs"/>
          <w:rtl/>
        </w:rPr>
        <w:t>، زکات را از مجموع</w:t>
      </w:r>
      <w:r w:rsidR="000751A8">
        <w:rPr>
          <w:rStyle w:val="1-Char"/>
          <w:rFonts w:hint="cs"/>
          <w:rtl/>
        </w:rPr>
        <w:t xml:space="preserve"> آن‌ها </w:t>
      </w:r>
      <w:r w:rsidRPr="007100A7">
        <w:rPr>
          <w:rStyle w:val="1-Char"/>
          <w:rFonts w:hint="cs"/>
          <w:rtl/>
        </w:rPr>
        <w:t>[هم از مال اصل</w:t>
      </w:r>
      <w:r w:rsidR="00446BB7">
        <w:rPr>
          <w:rStyle w:val="1-Char"/>
          <w:rFonts w:hint="cs"/>
          <w:rtl/>
        </w:rPr>
        <w:t>ی</w:t>
      </w:r>
      <w:r w:rsidRPr="007100A7">
        <w:rPr>
          <w:rStyle w:val="1-Char"/>
          <w:rFonts w:hint="cs"/>
          <w:rtl/>
        </w:rPr>
        <w:t xml:space="preserve"> و هم از مال</w:t>
      </w:r>
      <w:r w:rsidR="00446BB7">
        <w:rPr>
          <w:rStyle w:val="1-Char"/>
          <w:rFonts w:hint="cs"/>
          <w:rtl/>
        </w:rPr>
        <w:t>ی</w:t>
      </w:r>
      <w:r w:rsidRPr="007100A7">
        <w:rPr>
          <w:rStyle w:val="1-Char"/>
          <w:rFonts w:hint="cs"/>
          <w:rtl/>
        </w:rPr>
        <w:t xml:space="preserve"> که از همان جنس در اثنا</w:t>
      </w:r>
      <w:r w:rsidR="00446BB7">
        <w:rPr>
          <w:rStyle w:val="1-Char"/>
          <w:rFonts w:hint="cs"/>
          <w:rtl/>
        </w:rPr>
        <w:t>ی</w:t>
      </w:r>
      <w:r w:rsidRPr="007100A7">
        <w:rPr>
          <w:rStyle w:val="1-Char"/>
          <w:rFonts w:hint="cs"/>
          <w:rtl/>
        </w:rPr>
        <w:t xml:space="preserve"> سال به دست آورده،] پرداخت نما</w:t>
      </w:r>
      <w:r w:rsidR="00446BB7">
        <w:rPr>
          <w:rStyle w:val="1-Char"/>
          <w:rFonts w:hint="cs"/>
          <w:rtl/>
        </w:rPr>
        <w:t>ی</w:t>
      </w:r>
      <w:r w:rsidRPr="007100A7">
        <w:rPr>
          <w:rStyle w:val="1-Char"/>
          <w:rFonts w:hint="cs"/>
          <w:rtl/>
        </w:rPr>
        <w:t>د؛ و فرق</w:t>
      </w:r>
      <w:r w:rsidR="00446BB7">
        <w:rPr>
          <w:rStyle w:val="1-Char"/>
          <w:rFonts w:hint="cs"/>
          <w:rtl/>
        </w:rPr>
        <w:t>ی</w:t>
      </w:r>
      <w:r w:rsidRPr="007100A7">
        <w:rPr>
          <w:rStyle w:val="1-Char"/>
          <w:rFonts w:hint="cs"/>
          <w:rtl/>
        </w:rPr>
        <w:t xml:space="preserve"> نم</w:t>
      </w:r>
      <w:r w:rsidR="00446BB7">
        <w:rPr>
          <w:rStyle w:val="1-Char"/>
          <w:rFonts w:hint="cs"/>
          <w:rtl/>
        </w:rPr>
        <w:t>ی</w:t>
      </w:r>
      <w:r w:rsidRPr="007100A7">
        <w:rPr>
          <w:rStyle w:val="1-Char"/>
          <w:rFonts w:hint="cs"/>
          <w:rtl/>
        </w:rPr>
        <w:t>‌کند که ا</w:t>
      </w:r>
      <w:r w:rsidR="00446BB7">
        <w:rPr>
          <w:rStyle w:val="1-Char"/>
          <w:rFonts w:hint="cs"/>
          <w:rtl/>
        </w:rPr>
        <w:t>ی</w:t>
      </w:r>
      <w:r w:rsidRPr="007100A7">
        <w:rPr>
          <w:rStyle w:val="1-Char"/>
          <w:rFonts w:hint="cs"/>
          <w:rtl/>
        </w:rPr>
        <w:t xml:space="preserve">ن مالِ به دست آمده را با تجارت، اندوخته باشد </w:t>
      </w:r>
      <w:r w:rsidR="00446BB7">
        <w:rPr>
          <w:rStyle w:val="1-Char"/>
          <w:rFonts w:hint="cs"/>
          <w:rtl/>
        </w:rPr>
        <w:t>ی</w:t>
      </w:r>
      <w:r w:rsidRPr="007100A7">
        <w:rPr>
          <w:rStyle w:val="1-Char"/>
          <w:rFonts w:hint="cs"/>
          <w:rtl/>
        </w:rPr>
        <w:t>ا به م</w:t>
      </w:r>
      <w:r w:rsidR="00446BB7">
        <w:rPr>
          <w:rStyle w:val="1-Char"/>
          <w:rFonts w:hint="cs"/>
          <w:rtl/>
        </w:rPr>
        <w:t>ی</w:t>
      </w:r>
      <w:r w:rsidRPr="007100A7">
        <w:rPr>
          <w:rStyle w:val="1-Char"/>
          <w:rFonts w:hint="cs"/>
          <w:rtl/>
        </w:rPr>
        <w:t xml:space="preserve">راث و </w:t>
      </w:r>
      <w:r w:rsidR="00446BB7">
        <w:rPr>
          <w:rStyle w:val="1-Char"/>
          <w:rFonts w:hint="cs"/>
          <w:rtl/>
        </w:rPr>
        <w:t>ی</w:t>
      </w:r>
      <w:r w:rsidRPr="007100A7">
        <w:rPr>
          <w:rStyle w:val="1-Char"/>
          <w:rFonts w:hint="cs"/>
          <w:rtl/>
        </w:rPr>
        <w:t>ا به طر</w:t>
      </w:r>
      <w:r w:rsidR="00446BB7">
        <w:rPr>
          <w:rStyle w:val="1-Char"/>
          <w:rFonts w:hint="cs"/>
          <w:rtl/>
        </w:rPr>
        <w:t>ی</w:t>
      </w:r>
      <w:r w:rsidRPr="007100A7">
        <w:rPr>
          <w:rStyle w:val="1-Char"/>
          <w:rFonts w:hint="cs"/>
          <w:rtl/>
        </w:rPr>
        <w:t>ق</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از قب</w:t>
      </w:r>
      <w:r w:rsidR="00446BB7">
        <w:rPr>
          <w:rStyle w:val="1-Char"/>
          <w:rFonts w:hint="cs"/>
          <w:rtl/>
        </w:rPr>
        <w:t>ی</w:t>
      </w:r>
      <w:r w:rsidRPr="007100A7">
        <w:rPr>
          <w:rStyle w:val="1-Char"/>
          <w:rFonts w:hint="cs"/>
          <w:rtl/>
        </w:rPr>
        <w:t>ل: بخشش و هد</w:t>
      </w:r>
      <w:r w:rsidR="00446BB7">
        <w:rPr>
          <w:rStyle w:val="1-Char"/>
          <w:rFonts w:hint="cs"/>
          <w:rtl/>
        </w:rPr>
        <w:t>ی</w:t>
      </w:r>
      <w:r w:rsidRPr="007100A7">
        <w:rPr>
          <w:rStyle w:val="1-Char"/>
          <w:rFonts w:hint="cs"/>
          <w:rtl/>
        </w:rPr>
        <w:t>ه و وص</w:t>
      </w:r>
      <w:r w:rsidR="00446BB7">
        <w:rPr>
          <w:rStyle w:val="1-Char"/>
          <w:rFonts w:hint="cs"/>
          <w:rtl/>
        </w:rPr>
        <w:t>ی</w:t>
      </w:r>
      <w:r w:rsidRPr="007100A7">
        <w:rPr>
          <w:rStyle w:val="1-Char"/>
          <w:rFonts w:hint="cs"/>
          <w:rtl/>
        </w:rPr>
        <w:t>ت.</w:t>
      </w:r>
    </w:p>
    <w:p w:rsidR="006B31CA" w:rsidRPr="007100A7" w:rsidRDefault="006B31CA" w:rsidP="00AF1D25">
      <w:pPr>
        <w:rPr>
          <w:rStyle w:val="1-Char"/>
          <w:rtl/>
        </w:rPr>
      </w:pPr>
      <w:r w:rsidRPr="007100A7">
        <w:rPr>
          <w:rStyle w:val="1-Char"/>
          <w:rFonts w:hint="cs"/>
          <w:rtl/>
        </w:rPr>
        <w:t>به هر حال، کس</w:t>
      </w:r>
      <w:r w:rsidR="00446BB7">
        <w:rPr>
          <w:rStyle w:val="1-Char"/>
          <w:rFonts w:hint="cs"/>
          <w:rtl/>
        </w:rPr>
        <w:t>ی</w:t>
      </w:r>
      <w:r w:rsidRPr="007100A7">
        <w:rPr>
          <w:rStyle w:val="1-Char"/>
          <w:rFonts w:hint="cs"/>
          <w:rtl/>
        </w:rPr>
        <w:t xml:space="preserve"> که در اول سال، مالک نصاب</w:t>
      </w:r>
      <w:r w:rsidR="00446BB7">
        <w:rPr>
          <w:rStyle w:val="1-Char"/>
          <w:rFonts w:hint="cs"/>
          <w:rtl/>
        </w:rPr>
        <w:t>ی</w:t>
      </w:r>
      <w:r w:rsidRPr="007100A7">
        <w:rPr>
          <w:rStyle w:val="1-Char"/>
          <w:rFonts w:hint="cs"/>
          <w:rtl/>
        </w:rPr>
        <w:t xml:space="preserve"> گرد</w:t>
      </w:r>
      <w:r w:rsidR="00446BB7">
        <w:rPr>
          <w:rStyle w:val="1-Char"/>
          <w:rFonts w:hint="cs"/>
          <w:rtl/>
        </w:rPr>
        <w:t>ی</w:t>
      </w:r>
      <w:r w:rsidRPr="007100A7">
        <w:rPr>
          <w:rStyle w:val="1-Char"/>
          <w:rFonts w:hint="cs"/>
          <w:rtl/>
        </w:rPr>
        <w:t>ده و سپس از جنس ا</w:t>
      </w:r>
      <w:r w:rsidR="00446BB7">
        <w:rPr>
          <w:rStyle w:val="1-Char"/>
          <w:rFonts w:hint="cs"/>
          <w:rtl/>
        </w:rPr>
        <w:t>ی</w:t>
      </w:r>
      <w:r w:rsidRPr="007100A7">
        <w:rPr>
          <w:rStyle w:val="1-Char"/>
          <w:rFonts w:hint="cs"/>
          <w:rtl/>
        </w:rPr>
        <w:t>ن مال در اثنا</w:t>
      </w:r>
      <w:r w:rsidR="00446BB7">
        <w:rPr>
          <w:rStyle w:val="1-Char"/>
          <w:rFonts w:hint="cs"/>
          <w:rtl/>
        </w:rPr>
        <w:t>ی</w:t>
      </w:r>
      <w:r w:rsidRPr="007100A7">
        <w:rPr>
          <w:rStyle w:val="1-Char"/>
          <w:rFonts w:hint="cs"/>
          <w:rtl/>
        </w:rPr>
        <w:t xml:space="preserve"> سال، مال</w:t>
      </w:r>
      <w:r w:rsidR="00446BB7">
        <w:rPr>
          <w:rStyle w:val="1-Char"/>
          <w:rFonts w:hint="cs"/>
          <w:rtl/>
        </w:rPr>
        <w:t>ی</w:t>
      </w:r>
      <w:r w:rsidRPr="007100A7">
        <w:rPr>
          <w:rStyle w:val="1-Char"/>
          <w:rFonts w:hint="cs"/>
          <w:rtl/>
        </w:rPr>
        <w:t xml:space="preserve"> را به دست م</w:t>
      </w:r>
      <w:r w:rsidR="00446BB7">
        <w:rPr>
          <w:rStyle w:val="1-Char"/>
          <w:rFonts w:hint="cs"/>
          <w:rtl/>
        </w:rPr>
        <w:t>ی</w:t>
      </w:r>
      <w:r w:rsidRPr="007100A7">
        <w:rPr>
          <w:rStyle w:val="1-Char"/>
          <w:rFonts w:hint="cs"/>
          <w:rtl/>
        </w:rPr>
        <w:t>‌آورد، در آن صورت ا</w:t>
      </w:r>
      <w:r w:rsidR="00446BB7">
        <w:rPr>
          <w:rStyle w:val="1-Char"/>
          <w:rFonts w:hint="cs"/>
          <w:rtl/>
        </w:rPr>
        <w:t>ی</w:t>
      </w:r>
      <w:r w:rsidRPr="007100A7">
        <w:rPr>
          <w:rStyle w:val="1-Char"/>
          <w:rFonts w:hint="cs"/>
          <w:rtl/>
        </w:rPr>
        <w:t>ن مال را ن</w:t>
      </w:r>
      <w:r w:rsidR="00446BB7">
        <w:rPr>
          <w:rStyle w:val="1-Char"/>
          <w:rFonts w:hint="cs"/>
          <w:rtl/>
        </w:rPr>
        <w:t>ی</w:t>
      </w:r>
      <w:r w:rsidRPr="007100A7">
        <w:rPr>
          <w:rStyle w:val="1-Char"/>
          <w:rFonts w:hint="cs"/>
          <w:rtl/>
        </w:rPr>
        <w:t>ز به اصل مال خو</w:t>
      </w:r>
      <w:r w:rsidR="00446BB7">
        <w:rPr>
          <w:rStyle w:val="1-Char"/>
          <w:rFonts w:hint="cs"/>
          <w:rtl/>
        </w:rPr>
        <w:t>ی</w:t>
      </w:r>
      <w:r w:rsidRPr="007100A7">
        <w:rPr>
          <w:rStyle w:val="1-Char"/>
          <w:rFonts w:hint="cs"/>
          <w:rtl/>
        </w:rPr>
        <w:t>ش ضم</w:t>
      </w:r>
      <w:r w:rsidR="00446BB7">
        <w:rPr>
          <w:rStyle w:val="1-Char"/>
          <w:rFonts w:hint="cs"/>
          <w:rtl/>
        </w:rPr>
        <w:t>ی</w:t>
      </w:r>
      <w:r w:rsidRPr="007100A7">
        <w:rPr>
          <w:rStyle w:val="1-Char"/>
          <w:rFonts w:hint="cs"/>
          <w:rtl/>
        </w:rPr>
        <w:t>مه و پ</w:t>
      </w:r>
      <w:r w:rsidR="00446BB7">
        <w:rPr>
          <w:rStyle w:val="1-Char"/>
          <w:rFonts w:hint="cs"/>
          <w:rtl/>
        </w:rPr>
        <w:t>ی</w:t>
      </w:r>
      <w:r w:rsidRPr="007100A7">
        <w:rPr>
          <w:rStyle w:val="1-Char"/>
          <w:rFonts w:hint="cs"/>
          <w:rtl/>
        </w:rPr>
        <w:t>وست گرداند و زکات در مجموع</w:t>
      </w:r>
      <w:r w:rsidR="000751A8">
        <w:rPr>
          <w:rStyle w:val="1-Char"/>
          <w:rFonts w:hint="cs"/>
          <w:rtl/>
        </w:rPr>
        <w:t xml:space="preserve"> آن‌ها </w:t>
      </w:r>
      <w:r w:rsidRPr="007100A7">
        <w:rPr>
          <w:rStyle w:val="1-Char"/>
          <w:rFonts w:hint="cs"/>
          <w:rtl/>
        </w:rPr>
        <w:t>واجب م</w:t>
      </w:r>
      <w:r w:rsidR="00446BB7">
        <w:rPr>
          <w:rStyle w:val="1-Char"/>
          <w:rFonts w:hint="cs"/>
          <w:rtl/>
        </w:rPr>
        <w:t>ی</w:t>
      </w:r>
      <w:r w:rsidRPr="007100A7">
        <w:rPr>
          <w:rStyle w:val="1-Char"/>
          <w:rFonts w:hint="cs"/>
          <w:rtl/>
        </w:rPr>
        <w:t>‌گردد؛ خواه ا</w:t>
      </w:r>
      <w:r w:rsidR="00446BB7">
        <w:rPr>
          <w:rStyle w:val="1-Char"/>
          <w:rFonts w:hint="cs"/>
          <w:rtl/>
        </w:rPr>
        <w:t>ی</w:t>
      </w:r>
      <w:r w:rsidRPr="007100A7">
        <w:rPr>
          <w:rStyle w:val="1-Char"/>
          <w:rFonts w:hint="cs"/>
          <w:rtl/>
        </w:rPr>
        <w:t xml:space="preserve">ن مالِ به دست آورده را با تجارت، اندوخته باشد </w:t>
      </w:r>
      <w:r w:rsidR="00446BB7">
        <w:rPr>
          <w:rStyle w:val="1-Char"/>
          <w:rFonts w:hint="cs"/>
          <w:rtl/>
        </w:rPr>
        <w:t>ی</w:t>
      </w:r>
      <w:r w:rsidRPr="007100A7">
        <w:rPr>
          <w:rStyle w:val="1-Char"/>
          <w:rFonts w:hint="cs"/>
          <w:rtl/>
        </w:rPr>
        <w:t>ا با بخشش و هد</w:t>
      </w:r>
      <w:r w:rsidR="00446BB7">
        <w:rPr>
          <w:rStyle w:val="1-Char"/>
          <w:rFonts w:hint="cs"/>
          <w:rtl/>
        </w:rPr>
        <w:t>ی</w:t>
      </w:r>
      <w:r w:rsidRPr="007100A7">
        <w:rPr>
          <w:rStyle w:val="1-Char"/>
          <w:rFonts w:hint="cs"/>
          <w:rtl/>
        </w:rPr>
        <w:t xml:space="preserve">ه و </w:t>
      </w:r>
      <w:r w:rsidR="00446BB7">
        <w:rPr>
          <w:rStyle w:val="1-Char"/>
          <w:rFonts w:hint="cs"/>
          <w:rtl/>
        </w:rPr>
        <w:t>ی</w:t>
      </w:r>
      <w:r w:rsidRPr="007100A7">
        <w:rPr>
          <w:rStyle w:val="1-Char"/>
          <w:rFonts w:hint="cs"/>
          <w:rtl/>
        </w:rPr>
        <w:t>ا به م</w:t>
      </w:r>
      <w:r w:rsidR="00446BB7">
        <w:rPr>
          <w:rStyle w:val="1-Char"/>
          <w:rFonts w:hint="cs"/>
          <w:rtl/>
        </w:rPr>
        <w:t>ی</w:t>
      </w:r>
      <w:r w:rsidRPr="007100A7">
        <w:rPr>
          <w:rStyle w:val="1-Char"/>
          <w:rFonts w:hint="cs"/>
          <w:rtl/>
        </w:rPr>
        <w:t xml:space="preserve">راث و </w:t>
      </w:r>
      <w:r w:rsidR="00446BB7">
        <w:rPr>
          <w:rStyle w:val="1-Char"/>
          <w:rFonts w:hint="cs"/>
          <w:rtl/>
        </w:rPr>
        <w:t>ی</w:t>
      </w:r>
      <w:r w:rsidRPr="007100A7">
        <w:rPr>
          <w:rStyle w:val="1-Char"/>
          <w:rFonts w:hint="cs"/>
          <w:rtl/>
        </w:rPr>
        <w:t>ا به طر</w:t>
      </w:r>
      <w:r w:rsidR="00446BB7">
        <w:rPr>
          <w:rStyle w:val="1-Char"/>
          <w:rFonts w:hint="cs"/>
          <w:rtl/>
        </w:rPr>
        <w:t>ی</w:t>
      </w:r>
      <w:r w:rsidRPr="007100A7">
        <w:rPr>
          <w:rStyle w:val="1-Char"/>
          <w:rFonts w:hint="cs"/>
          <w:rtl/>
        </w:rPr>
        <w:t>ق</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 xml:space="preserve">گر. </w:t>
      </w:r>
    </w:p>
    <w:p w:rsidR="006B31CA" w:rsidRPr="007100A7" w:rsidRDefault="006B31CA" w:rsidP="00AF1D25">
      <w:pPr>
        <w:rPr>
          <w:rStyle w:val="1-Char"/>
          <w:rtl/>
        </w:rPr>
      </w:pPr>
      <w:r w:rsidRPr="007100A7">
        <w:rPr>
          <w:rStyle w:val="1-Char"/>
          <w:rFonts w:hint="cs"/>
          <w:rtl/>
        </w:rPr>
        <w:t>و مراد از «</w:t>
      </w:r>
      <w:r w:rsidRPr="00FE6406">
        <w:rPr>
          <w:rStyle w:val="9-Char"/>
          <w:rFonts w:eastAsia="Batang" w:hint="cs"/>
          <w:rtl/>
        </w:rPr>
        <w:t>ضم</w:t>
      </w:r>
      <w:r w:rsidR="00446BB7">
        <w:rPr>
          <w:rStyle w:val="9-Char"/>
          <w:rFonts w:eastAsia="Batang" w:hint="cs"/>
          <w:rtl/>
        </w:rPr>
        <w:t>ی</w:t>
      </w:r>
      <w:r w:rsidRPr="00FE6406">
        <w:rPr>
          <w:rStyle w:val="9-Char"/>
          <w:rFonts w:eastAsia="Batang" w:hint="cs"/>
          <w:rtl/>
        </w:rPr>
        <w:t>مه کردن</w:t>
      </w:r>
      <w:r w:rsidRPr="007100A7">
        <w:rPr>
          <w:rStyle w:val="1-Char"/>
          <w:rFonts w:hint="cs"/>
          <w:rtl/>
        </w:rPr>
        <w:t>»، ا</w:t>
      </w:r>
      <w:r w:rsidR="00446BB7">
        <w:rPr>
          <w:rStyle w:val="1-Char"/>
          <w:rFonts w:hint="cs"/>
          <w:rtl/>
        </w:rPr>
        <w:t>ی</w:t>
      </w:r>
      <w:r w:rsidRPr="007100A7">
        <w:rPr>
          <w:rStyle w:val="1-Char"/>
          <w:rFonts w:hint="cs"/>
          <w:rtl/>
        </w:rPr>
        <w:t>ن است که پس از سپر</w:t>
      </w:r>
      <w:r w:rsidR="00446BB7">
        <w:rPr>
          <w:rStyle w:val="1-Char"/>
          <w:rFonts w:hint="cs"/>
          <w:rtl/>
        </w:rPr>
        <w:t>ی</w:t>
      </w:r>
      <w:r w:rsidRPr="007100A7">
        <w:rPr>
          <w:rStyle w:val="1-Char"/>
          <w:rFonts w:hint="cs"/>
          <w:rtl/>
        </w:rPr>
        <w:t xml:space="preserve"> شدن سال بر اصل مال، زکات در مجموع</w:t>
      </w:r>
      <w:r w:rsidR="000751A8">
        <w:rPr>
          <w:rStyle w:val="1-Char"/>
          <w:rFonts w:hint="cs"/>
          <w:rtl/>
        </w:rPr>
        <w:t xml:space="preserve"> آن‌ها </w:t>
      </w:r>
      <w:r w:rsidRPr="007100A7">
        <w:rPr>
          <w:rStyle w:val="1-Char"/>
          <w:rFonts w:hint="cs"/>
          <w:rtl/>
        </w:rPr>
        <w:t>واجب م</w:t>
      </w:r>
      <w:r w:rsidR="00446BB7">
        <w:rPr>
          <w:rStyle w:val="1-Char"/>
          <w:rFonts w:hint="cs"/>
          <w:rtl/>
        </w:rPr>
        <w:t>ی</w:t>
      </w:r>
      <w:r w:rsidRPr="007100A7">
        <w:rPr>
          <w:rStyle w:val="1-Char"/>
          <w:rFonts w:hint="cs"/>
          <w:rtl/>
        </w:rPr>
        <w:t>‌گردد. و ا</w:t>
      </w:r>
      <w:r w:rsidR="00446BB7">
        <w:rPr>
          <w:rStyle w:val="1-Char"/>
          <w:rFonts w:hint="cs"/>
          <w:rtl/>
        </w:rPr>
        <w:t>ی</w:t>
      </w:r>
      <w:r w:rsidRPr="007100A7">
        <w:rPr>
          <w:rStyle w:val="1-Char"/>
          <w:rFonts w:hint="cs"/>
          <w:rtl/>
        </w:rPr>
        <w:t xml:space="preserve">ن که </w:t>
      </w:r>
      <w:r w:rsidRPr="001170E2">
        <w:rPr>
          <w:rStyle w:val="1-Char"/>
          <w:rFonts w:hint="cs"/>
          <w:rtl/>
        </w:rPr>
        <w:t>گفته‌اند: «</w:t>
      </w:r>
      <w:r w:rsidRPr="001170E2">
        <w:rPr>
          <w:rStyle w:val="1-Char"/>
          <w:rFonts w:eastAsia="Batang" w:hint="cs"/>
          <w:rtl/>
        </w:rPr>
        <w:t>از جنس ا</w:t>
      </w:r>
      <w:r w:rsidR="00446BB7">
        <w:rPr>
          <w:rStyle w:val="1-Char"/>
          <w:rFonts w:eastAsia="Batang" w:hint="cs"/>
          <w:rtl/>
        </w:rPr>
        <w:t>ی</w:t>
      </w:r>
      <w:r w:rsidRPr="001170E2">
        <w:rPr>
          <w:rStyle w:val="1-Char"/>
          <w:rFonts w:eastAsia="Batang" w:hint="cs"/>
          <w:rtl/>
        </w:rPr>
        <w:t>ن مال، در اثنا</w:t>
      </w:r>
      <w:r w:rsidR="00446BB7">
        <w:rPr>
          <w:rStyle w:val="1-Char"/>
          <w:rFonts w:eastAsia="Batang" w:hint="cs"/>
          <w:rtl/>
        </w:rPr>
        <w:t>ی</w:t>
      </w:r>
      <w:r w:rsidRPr="001170E2">
        <w:rPr>
          <w:rStyle w:val="1-Char"/>
          <w:rFonts w:eastAsia="Batang" w:hint="cs"/>
          <w:rtl/>
        </w:rPr>
        <w:t xml:space="preserve"> سال مال</w:t>
      </w:r>
      <w:r w:rsidR="00446BB7">
        <w:rPr>
          <w:rStyle w:val="1-Char"/>
          <w:rFonts w:eastAsia="Batang" w:hint="cs"/>
          <w:rtl/>
        </w:rPr>
        <w:t>ی</w:t>
      </w:r>
      <w:r w:rsidRPr="001170E2">
        <w:rPr>
          <w:rStyle w:val="1-Char"/>
          <w:rFonts w:eastAsia="Batang" w:hint="cs"/>
          <w:rtl/>
        </w:rPr>
        <w:t xml:space="preserve"> را به دست آورد</w:t>
      </w:r>
      <w:r w:rsidRPr="001170E2">
        <w:rPr>
          <w:rStyle w:val="1-Char"/>
          <w:rFonts w:hint="cs"/>
          <w:rtl/>
        </w:rPr>
        <w:t>»، به خا</w:t>
      </w:r>
      <w:r w:rsidRPr="007100A7">
        <w:rPr>
          <w:rStyle w:val="1-Char"/>
          <w:rFonts w:hint="cs"/>
          <w:rtl/>
        </w:rPr>
        <w:t>طر آن است که اگر از غ</w:t>
      </w:r>
      <w:r w:rsidR="00446BB7">
        <w:rPr>
          <w:rStyle w:val="1-Char"/>
          <w:rFonts w:hint="cs"/>
          <w:rtl/>
        </w:rPr>
        <w:t>ی</w:t>
      </w:r>
      <w:r w:rsidRPr="007100A7">
        <w:rPr>
          <w:rStyle w:val="1-Char"/>
          <w:rFonts w:hint="cs"/>
          <w:rtl/>
        </w:rPr>
        <w:t>ر جنس ا</w:t>
      </w:r>
      <w:r w:rsidR="00446BB7">
        <w:rPr>
          <w:rStyle w:val="1-Char"/>
          <w:rFonts w:hint="cs"/>
          <w:rtl/>
        </w:rPr>
        <w:t>ی</w:t>
      </w:r>
      <w:r w:rsidRPr="007100A7">
        <w:rPr>
          <w:rStyle w:val="1-Char"/>
          <w:rFonts w:hint="cs"/>
          <w:rtl/>
        </w:rPr>
        <w:t>ن مال در اثنا</w:t>
      </w:r>
      <w:r w:rsidR="00446BB7">
        <w:rPr>
          <w:rStyle w:val="1-Char"/>
          <w:rFonts w:hint="cs"/>
          <w:rtl/>
        </w:rPr>
        <w:t>ی</w:t>
      </w:r>
      <w:r w:rsidRPr="007100A7">
        <w:rPr>
          <w:rStyle w:val="1-Char"/>
          <w:rFonts w:hint="cs"/>
          <w:rtl/>
        </w:rPr>
        <w:t xml:space="preserve"> سال، مال</w:t>
      </w:r>
      <w:r w:rsidR="00446BB7">
        <w:rPr>
          <w:rStyle w:val="1-Char"/>
          <w:rFonts w:hint="cs"/>
          <w:rtl/>
        </w:rPr>
        <w:t>ی</w:t>
      </w:r>
      <w:r w:rsidRPr="007100A7">
        <w:rPr>
          <w:rStyle w:val="1-Char"/>
          <w:rFonts w:hint="cs"/>
          <w:rtl/>
        </w:rPr>
        <w:t xml:space="preserve"> را به دست آورد، در آن صورت ا</w:t>
      </w:r>
      <w:r w:rsidR="00446BB7">
        <w:rPr>
          <w:rStyle w:val="1-Char"/>
          <w:rFonts w:hint="cs"/>
          <w:rtl/>
        </w:rPr>
        <w:t>ی</w:t>
      </w:r>
      <w:r w:rsidRPr="007100A7">
        <w:rPr>
          <w:rStyle w:val="1-Char"/>
          <w:rFonts w:hint="cs"/>
          <w:rtl/>
        </w:rPr>
        <w:t>ن مال به اصل سرما</w:t>
      </w:r>
      <w:r w:rsidR="00446BB7">
        <w:rPr>
          <w:rStyle w:val="1-Char"/>
          <w:rFonts w:hint="cs"/>
          <w:rtl/>
        </w:rPr>
        <w:t>ی</w:t>
      </w:r>
      <w:r w:rsidRPr="007100A7">
        <w:rPr>
          <w:rStyle w:val="1-Char"/>
          <w:rFonts w:hint="cs"/>
          <w:rtl/>
        </w:rPr>
        <w:t>ه ضم</w:t>
      </w:r>
      <w:r w:rsidR="00446BB7">
        <w:rPr>
          <w:rStyle w:val="1-Char"/>
          <w:rFonts w:hint="cs"/>
          <w:rtl/>
        </w:rPr>
        <w:t>ی</w:t>
      </w:r>
      <w:r w:rsidRPr="007100A7">
        <w:rPr>
          <w:rStyle w:val="1-Char"/>
          <w:rFonts w:hint="cs"/>
          <w:rtl/>
        </w:rPr>
        <w:t>مه نم</w:t>
      </w:r>
      <w:r w:rsidR="00446BB7">
        <w:rPr>
          <w:rStyle w:val="1-Char"/>
          <w:rFonts w:hint="cs"/>
          <w:rtl/>
        </w:rPr>
        <w:t>ی</w:t>
      </w:r>
      <w:r w:rsidRPr="007100A7">
        <w:rPr>
          <w:rStyle w:val="1-Char"/>
          <w:rFonts w:hint="cs"/>
          <w:rtl/>
        </w:rPr>
        <w:t>‌گردد؛ همانند ا</w:t>
      </w:r>
      <w:r w:rsidR="00446BB7">
        <w:rPr>
          <w:rStyle w:val="1-Char"/>
          <w:rFonts w:hint="cs"/>
          <w:rtl/>
        </w:rPr>
        <w:t>ی</w:t>
      </w:r>
      <w:r w:rsidRPr="007100A7">
        <w:rPr>
          <w:rStyle w:val="1-Char"/>
          <w:rFonts w:hint="cs"/>
          <w:rtl/>
        </w:rPr>
        <w:t>ن که شتر با گوسفند ضم</w:t>
      </w:r>
      <w:r w:rsidR="00446BB7">
        <w:rPr>
          <w:rStyle w:val="1-Char"/>
          <w:rFonts w:hint="cs"/>
          <w:rtl/>
        </w:rPr>
        <w:t>ی</w:t>
      </w:r>
      <w:r w:rsidRPr="007100A7">
        <w:rPr>
          <w:rStyle w:val="1-Char"/>
          <w:rFonts w:hint="cs"/>
          <w:rtl/>
        </w:rPr>
        <w:t>مه نم</w:t>
      </w:r>
      <w:r w:rsidR="00446BB7">
        <w:rPr>
          <w:rStyle w:val="1-Char"/>
          <w:rFonts w:hint="cs"/>
          <w:rtl/>
        </w:rPr>
        <w:t>ی</w:t>
      </w:r>
      <w:r w:rsidRPr="007100A7">
        <w:rPr>
          <w:rStyle w:val="1-Char"/>
          <w:rFonts w:hint="cs"/>
          <w:rtl/>
        </w:rPr>
        <w:t>‌شود... و فرق</w:t>
      </w:r>
      <w:r w:rsidR="00446BB7">
        <w:rPr>
          <w:rStyle w:val="1-Char"/>
          <w:rFonts w:hint="cs"/>
          <w:rtl/>
        </w:rPr>
        <w:t>ی</w:t>
      </w:r>
      <w:r w:rsidRPr="007100A7">
        <w:rPr>
          <w:rStyle w:val="1-Char"/>
          <w:rFonts w:hint="cs"/>
          <w:rtl/>
        </w:rPr>
        <w:t xml:space="preserve"> نم</w:t>
      </w:r>
      <w:r w:rsidR="00446BB7">
        <w:rPr>
          <w:rStyle w:val="1-Char"/>
          <w:rFonts w:hint="cs"/>
          <w:rtl/>
        </w:rPr>
        <w:t>ی</w:t>
      </w:r>
      <w:r w:rsidRPr="007100A7">
        <w:rPr>
          <w:rStyle w:val="1-Char"/>
          <w:rFonts w:hint="cs"/>
          <w:rtl/>
        </w:rPr>
        <w:t>‌کند که ا</w:t>
      </w:r>
      <w:r w:rsidR="00446BB7">
        <w:rPr>
          <w:rStyle w:val="1-Char"/>
          <w:rFonts w:hint="cs"/>
          <w:rtl/>
        </w:rPr>
        <w:t>ی</w:t>
      </w:r>
      <w:r w:rsidRPr="007100A7">
        <w:rPr>
          <w:rStyle w:val="1-Char"/>
          <w:rFonts w:hint="cs"/>
          <w:rtl/>
        </w:rPr>
        <w:t>ن مالِ به دست آورده شده در اثنا</w:t>
      </w:r>
      <w:r w:rsidR="00446BB7">
        <w:rPr>
          <w:rStyle w:val="1-Char"/>
          <w:rFonts w:hint="cs"/>
          <w:rtl/>
        </w:rPr>
        <w:t>ی</w:t>
      </w:r>
      <w:r w:rsidRPr="007100A7">
        <w:rPr>
          <w:rStyle w:val="1-Char"/>
          <w:rFonts w:hint="cs"/>
          <w:rtl/>
        </w:rPr>
        <w:t xml:space="preserve"> سال، از طر</w:t>
      </w:r>
      <w:r w:rsidR="00446BB7">
        <w:rPr>
          <w:rStyle w:val="1-Char"/>
          <w:rFonts w:hint="cs"/>
          <w:rtl/>
        </w:rPr>
        <w:t>ی</w:t>
      </w:r>
      <w:r w:rsidRPr="007100A7">
        <w:rPr>
          <w:rStyle w:val="1-Char"/>
          <w:rFonts w:hint="cs"/>
          <w:rtl/>
        </w:rPr>
        <w:t xml:space="preserve">ق ارث اندوخته شده باشد </w:t>
      </w:r>
      <w:r w:rsidR="00446BB7">
        <w:rPr>
          <w:rStyle w:val="1-Char"/>
          <w:rFonts w:hint="cs"/>
          <w:rtl/>
        </w:rPr>
        <w:t>ی</w:t>
      </w:r>
      <w:r w:rsidRPr="007100A7">
        <w:rPr>
          <w:rStyle w:val="1-Char"/>
          <w:rFonts w:hint="cs"/>
          <w:rtl/>
        </w:rPr>
        <w:t xml:space="preserve">ا با تجارت و </w:t>
      </w:r>
      <w:r w:rsidR="00446BB7">
        <w:rPr>
          <w:rStyle w:val="1-Char"/>
          <w:rFonts w:hint="cs"/>
          <w:rtl/>
        </w:rPr>
        <w:t>ی</w:t>
      </w:r>
      <w:r w:rsidRPr="007100A7">
        <w:rPr>
          <w:rStyle w:val="1-Char"/>
          <w:rFonts w:hint="cs"/>
          <w:rtl/>
        </w:rPr>
        <w:t>ا با وص</w:t>
      </w:r>
      <w:r w:rsidR="00446BB7">
        <w:rPr>
          <w:rStyle w:val="1-Char"/>
          <w:rFonts w:hint="cs"/>
          <w:rtl/>
        </w:rPr>
        <w:t>ی</w:t>
      </w:r>
      <w:r w:rsidRPr="007100A7">
        <w:rPr>
          <w:rStyle w:val="1-Char"/>
          <w:rFonts w:hint="cs"/>
          <w:rtl/>
        </w:rPr>
        <w:t>ت و بخشش... و عنقر</w:t>
      </w:r>
      <w:r w:rsidR="00446BB7">
        <w:rPr>
          <w:rStyle w:val="1-Char"/>
          <w:rFonts w:hint="cs"/>
          <w:rtl/>
        </w:rPr>
        <w:t>ی</w:t>
      </w:r>
      <w:r w:rsidRPr="007100A7">
        <w:rPr>
          <w:rStyle w:val="1-Char"/>
          <w:rFonts w:hint="cs"/>
          <w:rtl/>
        </w:rPr>
        <w:t>ب بد</w:t>
      </w:r>
      <w:r w:rsidR="00446BB7">
        <w:rPr>
          <w:rStyle w:val="1-Char"/>
          <w:rFonts w:hint="cs"/>
          <w:rtl/>
        </w:rPr>
        <w:t>ی</w:t>
      </w:r>
      <w:r w:rsidRPr="007100A7">
        <w:rPr>
          <w:rStyle w:val="1-Char"/>
          <w:rFonts w:hint="cs"/>
          <w:rtl/>
        </w:rPr>
        <w:t xml:space="preserve">ن موضوع اشاره خواهد شد که در پرداخت زکات، </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از طلا و نقره به د</w:t>
      </w:r>
      <w:r w:rsidR="00446BB7">
        <w:rPr>
          <w:rStyle w:val="1-Char"/>
          <w:rFonts w:hint="cs"/>
          <w:rtl/>
        </w:rPr>
        <w:t>ی</w:t>
      </w:r>
      <w:r w:rsidRPr="007100A7">
        <w:rPr>
          <w:rStyle w:val="1-Char"/>
          <w:rFonts w:hint="cs"/>
          <w:rtl/>
        </w:rPr>
        <w:t>گر</w:t>
      </w:r>
      <w:r w:rsidR="00446BB7">
        <w:rPr>
          <w:rStyle w:val="1-Char"/>
          <w:rFonts w:hint="cs"/>
          <w:rtl/>
        </w:rPr>
        <w:t>ی</w:t>
      </w:r>
      <w:r w:rsidRPr="007100A7">
        <w:rPr>
          <w:rStyle w:val="1-Char"/>
          <w:rFonts w:hint="cs"/>
          <w:rtl/>
        </w:rPr>
        <w:t xml:space="preserve"> ضم</w:t>
      </w:r>
      <w:r w:rsidR="00446BB7">
        <w:rPr>
          <w:rStyle w:val="1-Char"/>
          <w:rFonts w:hint="cs"/>
          <w:rtl/>
        </w:rPr>
        <w:t>ی</w:t>
      </w:r>
      <w:r w:rsidRPr="007100A7">
        <w:rPr>
          <w:rStyle w:val="1-Char"/>
          <w:rFonts w:hint="cs"/>
          <w:rtl/>
        </w:rPr>
        <w:t>مه خواهد شد؛ و همچن</w:t>
      </w:r>
      <w:r w:rsidR="00446BB7">
        <w:rPr>
          <w:rStyle w:val="1-Char"/>
          <w:rFonts w:hint="cs"/>
          <w:rtl/>
        </w:rPr>
        <w:t>ی</w:t>
      </w:r>
      <w:r w:rsidRPr="007100A7">
        <w:rPr>
          <w:rStyle w:val="1-Char"/>
          <w:rFonts w:hint="cs"/>
          <w:rtl/>
        </w:rPr>
        <w:t>ن کالاها</w:t>
      </w:r>
      <w:r w:rsidR="00446BB7">
        <w:rPr>
          <w:rStyle w:val="1-Char"/>
          <w:rFonts w:hint="cs"/>
          <w:rtl/>
        </w:rPr>
        <w:t>ی</w:t>
      </w:r>
      <w:r w:rsidRPr="007100A7">
        <w:rPr>
          <w:rStyle w:val="1-Char"/>
          <w:rFonts w:hint="cs"/>
          <w:rtl/>
        </w:rPr>
        <w:t xml:space="preserve"> تجارت</w:t>
      </w:r>
      <w:r w:rsidR="00446BB7">
        <w:rPr>
          <w:rStyle w:val="1-Char"/>
          <w:rFonts w:hint="cs"/>
          <w:rtl/>
        </w:rPr>
        <w:t>ی</w:t>
      </w:r>
      <w:r w:rsidRPr="007100A7">
        <w:rPr>
          <w:rStyle w:val="1-Char"/>
          <w:rFonts w:hint="cs"/>
          <w:rtl/>
        </w:rPr>
        <w:t xml:space="preserve"> به </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از طلا و نقره به اعتبار ق</w:t>
      </w:r>
      <w:r w:rsidR="00446BB7">
        <w:rPr>
          <w:rStyle w:val="1-Char"/>
          <w:rFonts w:hint="cs"/>
          <w:rtl/>
        </w:rPr>
        <w:t>ی</w:t>
      </w:r>
      <w:r w:rsidRPr="007100A7">
        <w:rPr>
          <w:rStyle w:val="1-Char"/>
          <w:rFonts w:hint="cs"/>
          <w:rtl/>
        </w:rPr>
        <w:t>مت</w:t>
      </w:r>
      <w:r w:rsidR="000751A8">
        <w:rPr>
          <w:rStyle w:val="1-Char"/>
          <w:rFonts w:hint="cs"/>
          <w:rtl/>
        </w:rPr>
        <w:t xml:space="preserve"> آن‌ها،</w:t>
      </w:r>
      <w:r w:rsidRPr="007100A7">
        <w:rPr>
          <w:rStyle w:val="1-Char"/>
          <w:rFonts w:hint="cs"/>
          <w:rtl/>
        </w:rPr>
        <w:t xml:space="preserve"> ضم</w:t>
      </w:r>
      <w:r w:rsidR="00446BB7">
        <w:rPr>
          <w:rStyle w:val="1-Char"/>
          <w:rFonts w:hint="cs"/>
          <w:rtl/>
        </w:rPr>
        <w:t>ی</w:t>
      </w:r>
      <w:r w:rsidRPr="007100A7">
        <w:rPr>
          <w:rStyle w:val="1-Char"/>
          <w:rFonts w:hint="cs"/>
          <w:rtl/>
        </w:rPr>
        <w:t>مه خواهد شد. و کالاها</w:t>
      </w:r>
      <w:r w:rsidR="00446BB7">
        <w:rPr>
          <w:rStyle w:val="1-Char"/>
          <w:rFonts w:hint="cs"/>
          <w:rtl/>
        </w:rPr>
        <w:t>ی</w:t>
      </w:r>
      <w:r w:rsidRPr="007100A7">
        <w:rPr>
          <w:rStyle w:val="1-Char"/>
          <w:rFonts w:hint="cs"/>
          <w:rtl/>
        </w:rPr>
        <w:t xml:space="preserve"> تجارت</w:t>
      </w:r>
      <w:r w:rsidR="00446BB7">
        <w:rPr>
          <w:rStyle w:val="1-Char"/>
          <w:rFonts w:hint="cs"/>
          <w:rtl/>
        </w:rPr>
        <w:t>ی</w:t>
      </w:r>
      <w:r w:rsidRPr="007100A7">
        <w:rPr>
          <w:rStyle w:val="1-Char"/>
          <w:rFonts w:hint="cs"/>
          <w:rtl/>
        </w:rPr>
        <w:t xml:space="preserve"> با طلا و نقره از </w:t>
      </w:r>
      <w:r w:rsidR="00446BB7">
        <w:rPr>
          <w:rStyle w:val="1-Char"/>
          <w:rFonts w:hint="cs"/>
          <w:rtl/>
        </w:rPr>
        <w:t>ی</w:t>
      </w:r>
      <w:r w:rsidRPr="007100A7">
        <w:rPr>
          <w:rStyle w:val="1-Char"/>
          <w:rFonts w:hint="cs"/>
          <w:rtl/>
        </w:rPr>
        <w:t>ک جنس هستند؛ و اگر در اثنا</w:t>
      </w:r>
      <w:r w:rsidR="00446BB7">
        <w:rPr>
          <w:rStyle w:val="1-Char"/>
          <w:rFonts w:hint="cs"/>
          <w:rtl/>
        </w:rPr>
        <w:t>ی</w:t>
      </w:r>
      <w:r w:rsidRPr="007100A7">
        <w:rPr>
          <w:rStyle w:val="1-Char"/>
          <w:rFonts w:hint="cs"/>
          <w:rtl/>
        </w:rPr>
        <w:t xml:space="preserve"> سال، فا</w:t>
      </w:r>
      <w:r w:rsidR="00446BB7">
        <w:rPr>
          <w:rStyle w:val="1-Char"/>
          <w:rFonts w:hint="cs"/>
          <w:rtl/>
        </w:rPr>
        <w:t>ی</w:t>
      </w:r>
      <w:r w:rsidRPr="007100A7">
        <w:rPr>
          <w:rStyle w:val="1-Char"/>
          <w:rFonts w:hint="cs"/>
          <w:rtl/>
        </w:rPr>
        <w:t>ده‌ا</w:t>
      </w:r>
      <w:r w:rsidR="00446BB7">
        <w:rPr>
          <w:rStyle w:val="1-Char"/>
          <w:rFonts w:hint="cs"/>
          <w:rtl/>
        </w:rPr>
        <w:t>ی</w:t>
      </w:r>
      <w:r w:rsidRPr="007100A7">
        <w:rPr>
          <w:rStyle w:val="1-Char"/>
          <w:rFonts w:hint="cs"/>
          <w:rtl/>
        </w:rPr>
        <w:t xml:space="preserve"> از</w:t>
      </w:r>
      <w:r w:rsidR="000751A8">
        <w:rPr>
          <w:rStyle w:val="1-Char"/>
          <w:rFonts w:hint="cs"/>
          <w:rtl/>
        </w:rPr>
        <w:t xml:space="preserve"> آن‌ها </w:t>
      </w:r>
      <w:r w:rsidRPr="007100A7">
        <w:rPr>
          <w:rStyle w:val="1-Char"/>
          <w:rFonts w:hint="cs"/>
          <w:rtl/>
        </w:rPr>
        <w:t>به دست آمد، در آن صورت به د</w:t>
      </w:r>
      <w:r w:rsidR="00446BB7">
        <w:rPr>
          <w:rStyle w:val="1-Char"/>
          <w:rFonts w:hint="cs"/>
          <w:rtl/>
        </w:rPr>
        <w:t>ی</w:t>
      </w:r>
      <w:r w:rsidRPr="007100A7">
        <w:rPr>
          <w:rStyle w:val="1-Char"/>
          <w:rFonts w:hint="cs"/>
          <w:rtl/>
        </w:rPr>
        <w:t>گر</w:t>
      </w:r>
      <w:r w:rsidR="00446BB7">
        <w:rPr>
          <w:rStyle w:val="1-Char"/>
          <w:rFonts w:hint="cs"/>
          <w:rtl/>
        </w:rPr>
        <w:t>ی</w:t>
      </w:r>
      <w:r w:rsidRPr="007100A7">
        <w:rPr>
          <w:rStyle w:val="1-Char"/>
          <w:rFonts w:hint="cs"/>
          <w:rtl/>
        </w:rPr>
        <w:t xml:space="preserve"> ضم</w:t>
      </w:r>
      <w:r w:rsidR="00446BB7">
        <w:rPr>
          <w:rStyle w:val="1-Char"/>
          <w:rFonts w:hint="cs"/>
          <w:rtl/>
        </w:rPr>
        <w:t>ی</w:t>
      </w:r>
      <w:r w:rsidRPr="007100A7">
        <w:rPr>
          <w:rStyle w:val="1-Char"/>
          <w:rFonts w:hint="cs"/>
          <w:rtl/>
        </w:rPr>
        <w:t>مه م</w:t>
      </w:r>
      <w:r w:rsidR="00446BB7">
        <w:rPr>
          <w:rStyle w:val="1-Char"/>
          <w:rFonts w:hint="cs"/>
          <w:rtl/>
        </w:rPr>
        <w:t>ی</w:t>
      </w:r>
      <w:r w:rsidRPr="007100A7">
        <w:rPr>
          <w:rStyle w:val="1-Char"/>
          <w:rFonts w:hint="cs"/>
          <w:rtl/>
        </w:rPr>
        <w:t>‌گردد.]</w:t>
      </w:r>
    </w:p>
    <w:p w:rsidR="006B31CA" w:rsidRPr="007100A7" w:rsidRDefault="006B31CA"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صاحب نصاب، عجله و شتاب ورز</w:t>
      </w:r>
      <w:r w:rsidR="00446BB7">
        <w:rPr>
          <w:rStyle w:val="1-Char"/>
          <w:rFonts w:hint="cs"/>
          <w:rtl/>
        </w:rPr>
        <w:t>ی</w:t>
      </w:r>
      <w:r w:rsidRPr="007100A7">
        <w:rPr>
          <w:rStyle w:val="1-Char"/>
          <w:rFonts w:hint="cs"/>
          <w:rtl/>
        </w:rPr>
        <w:t>د و زکات چند</w:t>
      </w:r>
      <w:r w:rsidR="00446BB7">
        <w:rPr>
          <w:rStyle w:val="1-Char"/>
          <w:rFonts w:hint="cs"/>
          <w:rtl/>
        </w:rPr>
        <w:t>ی</w:t>
      </w:r>
      <w:r w:rsidRPr="007100A7">
        <w:rPr>
          <w:rStyle w:val="1-Char"/>
          <w:rFonts w:hint="cs"/>
          <w:rtl/>
        </w:rPr>
        <w:t>ن سال خو</w:t>
      </w:r>
      <w:r w:rsidR="00446BB7">
        <w:rPr>
          <w:rStyle w:val="1-Char"/>
          <w:rFonts w:hint="cs"/>
          <w:rtl/>
        </w:rPr>
        <w:t>ی</w:t>
      </w:r>
      <w:r w:rsidRPr="007100A7">
        <w:rPr>
          <w:rStyle w:val="1-Char"/>
          <w:rFonts w:hint="cs"/>
          <w:rtl/>
        </w:rPr>
        <w:t>ش را پ</w:t>
      </w:r>
      <w:r w:rsidR="00446BB7">
        <w:rPr>
          <w:rStyle w:val="1-Char"/>
          <w:rFonts w:hint="cs"/>
          <w:rtl/>
        </w:rPr>
        <w:t>ی</w:t>
      </w:r>
      <w:r w:rsidRPr="007100A7">
        <w:rPr>
          <w:rStyle w:val="1-Char"/>
          <w:rFonts w:hint="cs"/>
          <w:rtl/>
        </w:rPr>
        <w:t>شاپ</w:t>
      </w:r>
      <w:r w:rsidR="00446BB7">
        <w:rPr>
          <w:rStyle w:val="1-Char"/>
          <w:rFonts w:hint="cs"/>
          <w:rtl/>
        </w:rPr>
        <w:t>ی</w:t>
      </w:r>
      <w:r w:rsidRPr="007100A7">
        <w:rPr>
          <w:rStyle w:val="1-Char"/>
          <w:rFonts w:hint="cs"/>
          <w:rtl/>
        </w:rPr>
        <w:t>ش پرداخت کرد، در آن صورت، پرداخت زکاتش درست است؛ [مثل ا</w:t>
      </w:r>
      <w:r w:rsidR="00446BB7">
        <w:rPr>
          <w:rStyle w:val="1-Char"/>
          <w:rFonts w:hint="cs"/>
          <w:rtl/>
        </w:rPr>
        <w:t>ی</w:t>
      </w:r>
      <w:r w:rsidRPr="007100A7">
        <w:rPr>
          <w:rStyle w:val="1-Char"/>
          <w:rFonts w:hint="cs"/>
          <w:rtl/>
        </w:rPr>
        <w:t>ن که فرد</w:t>
      </w:r>
      <w:r w:rsidR="00446BB7">
        <w:rPr>
          <w:rStyle w:val="1-Char"/>
          <w:rFonts w:hint="cs"/>
          <w:rtl/>
        </w:rPr>
        <w:t>ی</w:t>
      </w:r>
      <w:r w:rsidRPr="007100A7">
        <w:rPr>
          <w:rStyle w:val="1-Char"/>
          <w:rFonts w:hint="cs"/>
          <w:rtl/>
        </w:rPr>
        <w:t>، س</w:t>
      </w:r>
      <w:r w:rsidR="00446BB7">
        <w:rPr>
          <w:rStyle w:val="1-Char"/>
          <w:rFonts w:hint="cs"/>
          <w:rtl/>
        </w:rPr>
        <w:t>ی</w:t>
      </w:r>
      <w:r w:rsidRPr="007100A7">
        <w:rPr>
          <w:rStyle w:val="1-Char"/>
          <w:rFonts w:hint="cs"/>
          <w:rtl/>
        </w:rPr>
        <w:t>صد درهم نقره دارد؛ صد درهم آن را برا</w:t>
      </w:r>
      <w:r w:rsidR="00446BB7">
        <w:rPr>
          <w:rStyle w:val="1-Char"/>
          <w:rFonts w:hint="cs"/>
          <w:rtl/>
        </w:rPr>
        <w:t>ی</w:t>
      </w:r>
      <w:r w:rsidRPr="007100A7">
        <w:rPr>
          <w:rStyle w:val="1-Char"/>
          <w:rFonts w:hint="cs"/>
          <w:rtl/>
        </w:rPr>
        <w:t xml:space="preserve"> زکاتِ دو</w:t>
      </w:r>
      <w:r w:rsidR="00446BB7">
        <w:rPr>
          <w:rStyle w:val="1-Char"/>
          <w:rFonts w:hint="cs"/>
          <w:rtl/>
        </w:rPr>
        <w:t>ی</w:t>
      </w:r>
      <w:r w:rsidRPr="007100A7">
        <w:rPr>
          <w:rStyle w:val="1-Char"/>
          <w:rFonts w:hint="cs"/>
          <w:rtl/>
        </w:rPr>
        <w:t>ست درهم خود برا</w:t>
      </w:r>
      <w:r w:rsidR="00446BB7">
        <w:rPr>
          <w:rStyle w:val="1-Char"/>
          <w:rFonts w:hint="cs"/>
          <w:rtl/>
        </w:rPr>
        <w:t>ی</w:t>
      </w:r>
      <w:r w:rsidRPr="007100A7">
        <w:rPr>
          <w:rStyle w:val="1-Char"/>
          <w:rFonts w:hint="cs"/>
          <w:rtl/>
        </w:rPr>
        <w:t xml:space="preserve"> ب</w:t>
      </w:r>
      <w:r w:rsidR="00446BB7">
        <w:rPr>
          <w:rStyle w:val="1-Char"/>
          <w:rFonts w:hint="cs"/>
          <w:rtl/>
        </w:rPr>
        <w:t>ی</w:t>
      </w:r>
      <w:r w:rsidRPr="007100A7">
        <w:rPr>
          <w:rStyle w:val="1-Char"/>
          <w:rFonts w:hint="cs"/>
          <w:rtl/>
        </w:rPr>
        <w:t>ست سال آ</w:t>
      </w:r>
      <w:r w:rsidR="00446BB7">
        <w:rPr>
          <w:rStyle w:val="1-Char"/>
          <w:rFonts w:hint="cs"/>
          <w:rtl/>
        </w:rPr>
        <w:t>ی</w:t>
      </w:r>
      <w:r w:rsidRPr="007100A7">
        <w:rPr>
          <w:rStyle w:val="1-Char"/>
          <w:rFonts w:hint="cs"/>
          <w:rtl/>
        </w:rPr>
        <w:t>نده م</w:t>
      </w:r>
      <w:r w:rsidR="00446BB7">
        <w:rPr>
          <w:rStyle w:val="1-Char"/>
          <w:rFonts w:hint="cs"/>
          <w:rtl/>
        </w:rPr>
        <w:t>ی</w:t>
      </w:r>
      <w:r w:rsidRPr="007100A7">
        <w:rPr>
          <w:rStyle w:val="1-Char"/>
          <w:rFonts w:hint="cs"/>
          <w:rtl/>
        </w:rPr>
        <w:t>‌پردازد؛ در آن صورت، ا</w:t>
      </w:r>
      <w:r w:rsidR="00446BB7">
        <w:rPr>
          <w:rStyle w:val="1-Char"/>
          <w:rFonts w:hint="cs"/>
          <w:rtl/>
        </w:rPr>
        <w:t>ی</w:t>
      </w:r>
      <w:r w:rsidRPr="007100A7">
        <w:rPr>
          <w:rStyle w:val="1-Char"/>
          <w:rFonts w:hint="cs"/>
          <w:rtl/>
        </w:rPr>
        <w:t>ن کارش درست است؛ البته مشروط بر آن که به هنگام</w:t>
      </w:r>
      <w:r w:rsidR="00446BB7">
        <w:rPr>
          <w:rStyle w:val="1-Char"/>
          <w:rFonts w:hint="cs"/>
          <w:rtl/>
        </w:rPr>
        <w:t>ی</w:t>
      </w:r>
      <w:r w:rsidRPr="007100A7">
        <w:rPr>
          <w:rStyle w:val="1-Char"/>
          <w:rFonts w:hint="cs"/>
          <w:rtl/>
        </w:rPr>
        <w:t xml:space="preserve"> که زکات خو</w:t>
      </w:r>
      <w:r w:rsidR="00446BB7">
        <w:rPr>
          <w:rStyle w:val="1-Char"/>
          <w:rFonts w:hint="cs"/>
          <w:rtl/>
        </w:rPr>
        <w:t>ی</w:t>
      </w:r>
      <w:r w:rsidRPr="007100A7">
        <w:rPr>
          <w:rStyle w:val="1-Char"/>
          <w:rFonts w:hint="cs"/>
          <w:rtl/>
        </w:rPr>
        <w:t>ش را پ</w:t>
      </w:r>
      <w:r w:rsidR="00446BB7">
        <w:rPr>
          <w:rStyle w:val="1-Char"/>
          <w:rFonts w:hint="cs"/>
          <w:rtl/>
        </w:rPr>
        <w:t>ی</w:t>
      </w:r>
      <w:r w:rsidRPr="007100A7">
        <w:rPr>
          <w:rStyle w:val="1-Char"/>
          <w:rFonts w:hint="cs"/>
          <w:rtl/>
        </w:rPr>
        <w:t>شاپ</w:t>
      </w:r>
      <w:r w:rsidR="00446BB7">
        <w:rPr>
          <w:rStyle w:val="1-Char"/>
          <w:rFonts w:hint="cs"/>
          <w:rtl/>
        </w:rPr>
        <w:t>ی</w:t>
      </w:r>
      <w:r w:rsidRPr="007100A7">
        <w:rPr>
          <w:rStyle w:val="1-Char"/>
          <w:rFonts w:hint="cs"/>
          <w:rtl/>
        </w:rPr>
        <w:t>ش م</w:t>
      </w:r>
      <w:r w:rsidR="00446BB7">
        <w:rPr>
          <w:rStyle w:val="1-Char"/>
          <w:rFonts w:hint="cs"/>
          <w:rtl/>
        </w:rPr>
        <w:t>ی</w:t>
      </w:r>
      <w:r w:rsidRPr="007100A7">
        <w:rPr>
          <w:rStyle w:val="1-Char"/>
          <w:rFonts w:hint="cs"/>
          <w:rtl/>
        </w:rPr>
        <w:t>‌پردازد، مالک نصاب باشد.]</w:t>
      </w:r>
    </w:p>
    <w:p w:rsidR="006B31CA" w:rsidRPr="00FE6406" w:rsidRDefault="006B31CA" w:rsidP="00AF1D25">
      <w:pPr>
        <w:rPr>
          <w:rStyle w:val="9-Char"/>
          <w:rtl/>
        </w:rPr>
      </w:pPr>
      <w:r w:rsidRPr="00FE6406">
        <w:rPr>
          <w:rStyle w:val="9-Char"/>
          <w:rFonts w:hint="cs"/>
          <w:rtl/>
        </w:rPr>
        <w:t>[شرط صحّت ادا</w:t>
      </w:r>
      <w:r w:rsidR="00446BB7">
        <w:rPr>
          <w:rStyle w:val="9-Char"/>
          <w:rFonts w:hint="cs"/>
          <w:rtl/>
        </w:rPr>
        <w:t>ی</w:t>
      </w:r>
      <w:r w:rsidRPr="00FE6406">
        <w:rPr>
          <w:rStyle w:val="9-Char"/>
          <w:rFonts w:hint="cs"/>
          <w:rtl/>
        </w:rPr>
        <w:t xml:space="preserve"> زکات:]</w:t>
      </w:r>
    </w:p>
    <w:p w:rsidR="006B31CA" w:rsidRPr="007100A7" w:rsidRDefault="006B31CA" w:rsidP="00AF1D25">
      <w:pPr>
        <w:rPr>
          <w:rStyle w:val="1-Char"/>
          <w:rtl/>
        </w:rPr>
      </w:pPr>
      <w:r w:rsidRPr="007100A7">
        <w:rPr>
          <w:rStyle w:val="1-Char"/>
          <w:rFonts w:hint="cs"/>
          <w:rtl/>
        </w:rPr>
        <w:t>و برا</w:t>
      </w:r>
      <w:r w:rsidR="00446BB7">
        <w:rPr>
          <w:rStyle w:val="1-Char"/>
          <w:rFonts w:hint="cs"/>
          <w:rtl/>
        </w:rPr>
        <w:t>ی</w:t>
      </w:r>
      <w:r w:rsidRPr="007100A7">
        <w:rPr>
          <w:rStyle w:val="1-Char"/>
          <w:rFonts w:hint="cs"/>
          <w:rtl/>
        </w:rPr>
        <w:t xml:space="preserve"> </w:t>
      </w:r>
      <w:r w:rsidRPr="00FE6406">
        <w:rPr>
          <w:rStyle w:val="9-Char"/>
          <w:rFonts w:eastAsia="Batang" w:hint="cs"/>
          <w:rtl/>
        </w:rPr>
        <w:t>صحّت و درست</w:t>
      </w:r>
      <w:r w:rsidR="00446BB7">
        <w:rPr>
          <w:rStyle w:val="9-Char"/>
          <w:rFonts w:eastAsia="Batang" w:hint="cs"/>
          <w:rtl/>
        </w:rPr>
        <w:t>ی</w:t>
      </w:r>
      <w:r w:rsidRPr="00FE6406">
        <w:rPr>
          <w:rStyle w:val="9-Char"/>
          <w:rFonts w:eastAsia="Batang" w:hint="cs"/>
          <w:rtl/>
        </w:rPr>
        <w:t xml:space="preserve"> «ادا</w:t>
      </w:r>
      <w:r w:rsidR="00446BB7">
        <w:rPr>
          <w:rStyle w:val="9-Char"/>
          <w:rFonts w:eastAsia="Batang" w:hint="cs"/>
          <w:rtl/>
        </w:rPr>
        <w:t>ی</w:t>
      </w:r>
      <w:r w:rsidRPr="00FE6406">
        <w:rPr>
          <w:rStyle w:val="9-Char"/>
          <w:rFonts w:eastAsia="Batang" w:hint="cs"/>
          <w:rtl/>
        </w:rPr>
        <w:t xml:space="preserve"> زکات»</w:t>
      </w:r>
      <w:r w:rsidRPr="007100A7">
        <w:rPr>
          <w:rStyle w:val="1-Char"/>
          <w:rFonts w:hint="cs"/>
          <w:rtl/>
        </w:rPr>
        <w:t>، شرط آن است که با</w:t>
      </w:r>
      <w:r w:rsidR="00446BB7">
        <w:rPr>
          <w:rStyle w:val="1-Char"/>
          <w:rFonts w:hint="cs"/>
          <w:rtl/>
        </w:rPr>
        <w:t>ی</w:t>
      </w:r>
      <w:r w:rsidRPr="007100A7">
        <w:rPr>
          <w:rStyle w:val="1-Char"/>
          <w:rFonts w:hint="cs"/>
          <w:rtl/>
        </w:rPr>
        <w:t>د پرداخت زکات واجب، مقارن با ن</w:t>
      </w:r>
      <w:r w:rsidR="00446BB7">
        <w:rPr>
          <w:rStyle w:val="1-Char"/>
          <w:rFonts w:hint="cs"/>
          <w:rtl/>
        </w:rPr>
        <w:t>ی</w:t>
      </w:r>
      <w:r w:rsidRPr="007100A7">
        <w:rPr>
          <w:rStyle w:val="1-Char"/>
          <w:rFonts w:hint="cs"/>
          <w:rtl/>
        </w:rPr>
        <w:t>ت ادا</w:t>
      </w:r>
      <w:r w:rsidR="00446BB7">
        <w:rPr>
          <w:rStyle w:val="1-Char"/>
          <w:rFonts w:hint="cs"/>
          <w:rtl/>
        </w:rPr>
        <w:t>ی</w:t>
      </w:r>
      <w:r w:rsidRPr="007100A7">
        <w:rPr>
          <w:rStyle w:val="1-Char"/>
          <w:rFonts w:hint="cs"/>
          <w:rtl/>
        </w:rPr>
        <w:t xml:space="preserve"> زکات به فق</w:t>
      </w:r>
      <w:r w:rsidR="00446BB7">
        <w:rPr>
          <w:rStyle w:val="1-Char"/>
          <w:rFonts w:hint="cs"/>
          <w:rtl/>
        </w:rPr>
        <w:t>ی</w:t>
      </w:r>
      <w:r w:rsidRPr="007100A7">
        <w:rPr>
          <w:rStyle w:val="1-Char"/>
          <w:rFonts w:hint="cs"/>
          <w:rtl/>
        </w:rPr>
        <w:t>ر باش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ادا</w:t>
      </w:r>
      <w:r w:rsidR="00446BB7">
        <w:rPr>
          <w:rStyle w:val="1-Char"/>
          <w:rFonts w:hint="cs"/>
          <w:rtl/>
        </w:rPr>
        <w:t>ی</w:t>
      </w:r>
      <w:r w:rsidRPr="007100A7">
        <w:rPr>
          <w:rStyle w:val="1-Char"/>
          <w:rFonts w:hint="cs"/>
          <w:rtl/>
        </w:rPr>
        <w:t xml:space="preserve"> زکات صح</w:t>
      </w:r>
      <w:r w:rsidR="00446BB7">
        <w:rPr>
          <w:rStyle w:val="1-Char"/>
          <w:rFonts w:hint="cs"/>
          <w:rtl/>
        </w:rPr>
        <w:t>ی</w:t>
      </w:r>
      <w:r w:rsidRPr="007100A7">
        <w:rPr>
          <w:rStyle w:val="1-Char"/>
          <w:rFonts w:hint="cs"/>
          <w:rtl/>
        </w:rPr>
        <w:t>ح نم</w:t>
      </w:r>
      <w:r w:rsidR="00446BB7">
        <w:rPr>
          <w:rStyle w:val="1-Char"/>
          <w:rFonts w:hint="cs"/>
          <w:rtl/>
        </w:rPr>
        <w:t>ی</w:t>
      </w:r>
      <w:r w:rsidRPr="007100A7">
        <w:rPr>
          <w:rStyle w:val="1-Char"/>
          <w:rFonts w:hint="cs"/>
          <w:rtl/>
        </w:rPr>
        <w:t xml:space="preserve">‌گردد مگر </w:t>
      </w:r>
      <w:r w:rsidR="000A2322">
        <w:rPr>
          <w:rStyle w:val="1-Char"/>
          <w:rFonts w:hint="cs"/>
          <w:rtl/>
        </w:rPr>
        <w:t>آنگاه</w:t>
      </w:r>
      <w:r w:rsidRPr="007100A7">
        <w:rPr>
          <w:rStyle w:val="1-Char"/>
          <w:rFonts w:hint="cs"/>
          <w:rtl/>
        </w:rPr>
        <w:t xml:space="preserve"> که در هنگام دادن مال به فق</w:t>
      </w:r>
      <w:r w:rsidR="00446BB7">
        <w:rPr>
          <w:rStyle w:val="1-Char"/>
          <w:rFonts w:hint="cs"/>
          <w:rtl/>
        </w:rPr>
        <w:t>ی</w:t>
      </w:r>
      <w:r w:rsidRPr="007100A7">
        <w:rPr>
          <w:rStyle w:val="1-Char"/>
          <w:rFonts w:hint="cs"/>
          <w:rtl/>
        </w:rPr>
        <w:t>ر، ن</w:t>
      </w:r>
      <w:r w:rsidR="00446BB7">
        <w:rPr>
          <w:rStyle w:val="1-Char"/>
          <w:rFonts w:hint="cs"/>
          <w:rtl/>
        </w:rPr>
        <w:t>ی</w:t>
      </w:r>
      <w:r w:rsidRPr="007100A7">
        <w:rPr>
          <w:rStyle w:val="1-Char"/>
          <w:rFonts w:hint="cs"/>
          <w:rtl/>
        </w:rPr>
        <w:t>ت پرداخت زکات را بنما</w:t>
      </w:r>
      <w:r w:rsidR="00446BB7">
        <w:rPr>
          <w:rStyle w:val="1-Char"/>
          <w:rFonts w:hint="cs"/>
          <w:rtl/>
        </w:rPr>
        <w:t>ی</w:t>
      </w:r>
      <w:r w:rsidRPr="007100A7">
        <w:rPr>
          <w:rStyle w:val="1-Char"/>
          <w:rFonts w:hint="cs"/>
          <w:rtl/>
        </w:rPr>
        <w:t xml:space="preserve">د؛] و </w:t>
      </w:r>
      <w:r w:rsidR="00446BB7">
        <w:rPr>
          <w:rStyle w:val="1-Char"/>
          <w:rFonts w:hint="cs"/>
          <w:rtl/>
        </w:rPr>
        <w:t>ی</w:t>
      </w:r>
      <w:r w:rsidRPr="007100A7">
        <w:rPr>
          <w:rStyle w:val="1-Char"/>
          <w:rFonts w:hint="cs"/>
          <w:rtl/>
        </w:rPr>
        <w:t>ا در هنگام دادن مال به وک</w:t>
      </w:r>
      <w:r w:rsidR="00446BB7">
        <w:rPr>
          <w:rStyle w:val="1-Char"/>
          <w:rFonts w:hint="cs"/>
          <w:rtl/>
        </w:rPr>
        <w:t>ی</w:t>
      </w:r>
      <w:r w:rsidRPr="007100A7">
        <w:rPr>
          <w:rStyle w:val="1-Char"/>
          <w:rFonts w:hint="cs"/>
          <w:rtl/>
        </w:rPr>
        <w:t>ل خو</w:t>
      </w:r>
      <w:r w:rsidR="00446BB7">
        <w:rPr>
          <w:rStyle w:val="1-Char"/>
          <w:rFonts w:hint="cs"/>
          <w:rtl/>
        </w:rPr>
        <w:t>ی</w:t>
      </w:r>
      <w:r w:rsidRPr="007100A7">
        <w:rPr>
          <w:rStyle w:val="1-Char"/>
          <w:rFonts w:hint="cs"/>
          <w:rtl/>
        </w:rPr>
        <w:t>ش - که به توز</w:t>
      </w:r>
      <w:r w:rsidR="00446BB7">
        <w:rPr>
          <w:rStyle w:val="1-Char"/>
          <w:rFonts w:hint="cs"/>
          <w:rtl/>
        </w:rPr>
        <w:t>ی</w:t>
      </w:r>
      <w:r w:rsidRPr="007100A7">
        <w:rPr>
          <w:rStyle w:val="1-Char"/>
          <w:rFonts w:hint="cs"/>
          <w:rtl/>
        </w:rPr>
        <w:t>ع آن در م</w:t>
      </w:r>
      <w:r w:rsidR="00446BB7">
        <w:rPr>
          <w:rStyle w:val="1-Char"/>
          <w:rFonts w:hint="cs"/>
          <w:rtl/>
        </w:rPr>
        <w:t>ی</w:t>
      </w:r>
      <w:r w:rsidRPr="007100A7">
        <w:rPr>
          <w:rStyle w:val="1-Char"/>
          <w:rFonts w:hint="cs"/>
          <w:rtl/>
        </w:rPr>
        <w:t>ان مستحقان زکات م</w:t>
      </w:r>
      <w:r w:rsidR="00446BB7">
        <w:rPr>
          <w:rStyle w:val="1-Char"/>
          <w:rFonts w:hint="cs"/>
          <w:rtl/>
        </w:rPr>
        <w:t>ی</w:t>
      </w:r>
      <w:r w:rsidRPr="007100A7">
        <w:rPr>
          <w:rStyle w:val="1-Char"/>
          <w:rFonts w:hint="cs"/>
          <w:rtl/>
        </w:rPr>
        <w:t>‌پردازد - ن</w:t>
      </w:r>
      <w:r w:rsidR="00446BB7">
        <w:rPr>
          <w:rStyle w:val="1-Char"/>
          <w:rFonts w:hint="cs"/>
          <w:rtl/>
        </w:rPr>
        <w:t>ی</w:t>
      </w:r>
      <w:r w:rsidRPr="007100A7">
        <w:rPr>
          <w:rStyle w:val="1-Char"/>
          <w:rFonts w:hint="cs"/>
          <w:rtl/>
        </w:rPr>
        <w:t>ت زکات را بنما</w:t>
      </w:r>
      <w:r w:rsidR="00446BB7">
        <w:rPr>
          <w:rStyle w:val="1-Char"/>
          <w:rFonts w:hint="cs"/>
          <w:rtl/>
        </w:rPr>
        <w:t>ی</w:t>
      </w:r>
      <w:r w:rsidRPr="007100A7">
        <w:rPr>
          <w:rStyle w:val="1-Char"/>
          <w:rFonts w:hint="cs"/>
          <w:rtl/>
        </w:rPr>
        <w:t xml:space="preserve">د؛ و </w:t>
      </w:r>
      <w:r w:rsidR="00446BB7">
        <w:rPr>
          <w:rStyle w:val="1-Char"/>
          <w:rFonts w:hint="cs"/>
          <w:rtl/>
        </w:rPr>
        <w:t>ی</w:t>
      </w:r>
      <w:r w:rsidRPr="007100A7">
        <w:rPr>
          <w:rStyle w:val="1-Char"/>
          <w:rFonts w:hint="cs"/>
          <w:rtl/>
        </w:rPr>
        <w:t>ا پرداخت زکات و</w:t>
      </w:r>
      <w:r w:rsidR="00446BB7">
        <w:rPr>
          <w:rStyle w:val="1-Char"/>
          <w:rFonts w:hint="cs"/>
          <w:rtl/>
        </w:rPr>
        <w:t>ی</w:t>
      </w:r>
      <w:r w:rsidRPr="007100A7">
        <w:rPr>
          <w:rStyle w:val="1-Char"/>
          <w:rFonts w:hint="cs"/>
          <w:rtl/>
        </w:rPr>
        <w:t>، مقارن با ن</w:t>
      </w:r>
      <w:r w:rsidR="00446BB7">
        <w:rPr>
          <w:rStyle w:val="1-Char"/>
          <w:rFonts w:hint="cs"/>
          <w:rtl/>
        </w:rPr>
        <w:t>ی</w:t>
      </w:r>
      <w:r w:rsidRPr="007100A7">
        <w:rPr>
          <w:rStyle w:val="1-Char"/>
          <w:rFonts w:hint="cs"/>
          <w:rtl/>
        </w:rPr>
        <w:t>ت جدا کردن مقدار واجب شده‌</w:t>
      </w:r>
      <w:r w:rsidR="00446BB7">
        <w:rPr>
          <w:rStyle w:val="1-Char"/>
          <w:rFonts w:hint="cs"/>
          <w:rtl/>
        </w:rPr>
        <w:t>ی</w:t>
      </w:r>
      <w:r w:rsidRPr="007100A7">
        <w:rPr>
          <w:rStyle w:val="1-Char"/>
          <w:rFonts w:hint="cs"/>
          <w:rtl/>
        </w:rPr>
        <w:t xml:space="preserve"> زکات مال و</w:t>
      </w:r>
      <w:r w:rsidR="00446BB7">
        <w:rPr>
          <w:rStyle w:val="1-Char"/>
          <w:rFonts w:hint="cs"/>
          <w:rtl/>
        </w:rPr>
        <w:t>ی</w:t>
      </w:r>
      <w:r w:rsidRPr="007100A7">
        <w:rPr>
          <w:rStyle w:val="1-Char"/>
          <w:rFonts w:hint="cs"/>
          <w:rtl/>
        </w:rPr>
        <w:t xml:space="preserve"> باش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در هنگام کنار گذاشتن زکات از سر جمع مالش، ن</w:t>
      </w:r>
      <w:r w:rsidR="00446BB7">
        <w:rPr>
          <w:rStyle w:val="1-Char"/>
          <w:rFonts w:hint="cs"/>
          <w:rtl/>
        </w:rPr>
        <w:t>ی</w:t>
      </w:r>
      <w:r w:rsidRPr="007100A7">
        <w:rPr>
          <w:rStyle w:val="1-Char"/>
          <w:rFonts w:hint="cs"/>
          <w:rtl/>
        </w:rPr>
        <w:t>ت زکات را نموده باشد.] اگر چه ا</w:t>
      </w:r>
      <w:r w:rsidR="00446BB7">
        <w:rPr>
          <w:rStyle w:val="1-Char"/>
          <w:rFonts w:hint="cs"/>
          <w:rtl/>
        </w:rPr>
        <w:t>ی</w:t>
      </w:r>
      <w:r w:rsidRPr="007100A7">
        <w:rPr>
          <w:rStyle w:val="1-Char"/>
          <w:rFonts w:hint="cs"/>
          <w:rtl/>
        </w:rPr>
        <w:t>ن تقارن ن</w:t>
      </w:r>
      <w:r w:rsidR="00446BB7">
        <w:rPr>
          <w:rStyle w:val="1-Char"/>
          <w:rFonts w:hint="cs"/>
          <w:rtl/>
        </w:rPr>
        <w:t>ی</w:t>
      </w:r>
      <w:r w:rsidRPr="007100A7">
        <w:rPr>
          <w:rStyle w:val="1-Char"/>
          <w:rFonts w:hint="cs"/>
          <w:rtl/>
        </w:rPr>
        <w:t>ت با پرداخت زکات، به صورت «</w:t>
      </w:r>
      <w:r w:rsidRPr="00FE6406">
        <w:rPr>
          <w:rStyle w:val="9-Char"/>
          <w:rFonts w:eastAsia="Batang" w:hint="cs"/>
          <w:rtl/>
        </w:rPr>
        <w:t>حکم</w:t>
      </w:r>
      <w:r w:rsidR="00446BB7">
        <w:rPr>
          <w:rStyle w:val="9-Char"/>
          <w:rFonts w:eastAsia="Batang" w:hint="cs"/>
          <w:rtl/>
        </w:rPr>
        <w:t>ی</w:t>
      </w:r>
      <w:r w:rsidRPr="007100A7">
        <w:rPr>
          <w:rStyle w:val="1-Char"/>
          <w:rFonts w:hint="cs"/>
          <w:rtl/>
        </w:rPr>
        <w:t>» باشد؛ مثل ا</w:t>
      </w:r>
      <w:r w:rsidR="00446BB7">
        <w:rPr>
          <w:rStyle w:val="1-Char"/>
          <w:rFonts w:hint="cs"/>
          <w:rtl/>
        </w:rPr>
        <w:t>ی</w:t>
      </w:r>
      <w:r w:rsidRPr="007100A7">
        <w:rPr>
          <w:rStyle w:val="1-Char"/>
          <w:rFonts w:hint="cs"/>
          <w:rtl/>
        </w:rPr>
        <w:t xml:space="preserve">ن که: اگر </w:t>
      </w:r>
      <w:r w:rsidR="00AF17B9">
        <w:rPr>
          <w:rStyle w:val="1-Char"/>
          <w:rFonts w:hint="cs"/>
          <w:rtl/>
        </w:rPr>
        <w:t>چنان‌چه</w:t>
      </w:r>
      <w:r w:rsidRPr="007100A7">
        <w:rPr>
          <w:rStyle w:val="1-Char"/>
          <w:rFonts w:hint="cs"/>
          <w:rtl/>
        </w:rPr>
        <w:t xml:space="preserve"> بدون ن</w:t>
      </w:r>
      <w:r w:rsidR="00446BB7">
        <w:rPr>
          <w:rStyle w:val="1-Char"/>
          <w:rFonts w:hint="cs"/>
          <w:rtl/>
        </w:rPr>
        <w:t>ی</w:t>
      </w:r>
      <w:r w:rsidRPr="007100A7">
        <w:rPr>
          <w:rStyle w:val="1-Char"/>
          <w:rFonts w:hint="cs"/>
          <w:rtl/>
        </w:rPr>
        <w:t>ت، مال خو</w:t>
      </w:r>
      <w:r w:rsidR="00446BB7">
        <w:rPr>
          <w:rStyle w:val="1-Char"/>
          <w:rFonts w:hint="cs"/>
          <w:rtl/>
        </w:rPr>
        <w:t>ی</w:t>
      </w:r>
      <w:r w:rsidRPr="007100A7">
        <w:rPr>
          <w:rStyle w:val="1-Char"/>
          <w:rFonts w:hint="cs"/>
          <w:rtl/>
        </w:rPr>
        <w:t>ش را به فق</w:t>
      </w:r>
      <w:r w:rsidR="00446BB7">
        <w:rPr>
          <w:rStyle w:val="1-Char"/>
          <w:rFonts w:hint="cs"/>
          <w:rtl/>
        </w:rPr>
        <w:t>ی</w:t>
      </w:r>
      <w:r w:rsidRPr="007100A7">
        <w:rPr>
          <w:rStyle w:val="1-Char"/>
          <w:rFonts w:hint="cs"/>
          <w:rtl/>
        </w:rPr>
        <w:t>ر و مستمند</w:t>
      </w:r>
      <w:r w:rsidR="00446BB7">
        <w:rPr>
          <w:rStyle w:val="1-Char"/>
          <w:rFonts w:hint="cs"/>
          <w:rtl/>
        </w:rPr>
        <w:t>ی</w:t>
      </w:r>
      <w:r w:rsidRPr="007100A7">
        <w:rPr>
          <w:rStyle w:val="1-Char"/>
          <w:rFonts w:hint="cs"/>
          <w:rtl/>
        </w:rPr>
        <w:t xml:space="preserve"> داد؛ </w:t>
      </w:r>
      <w:r w:rsidR="000A2322">
        <w:rPr>
          <w:rStyle w:val="1-Char"/>
          <w:rFonts w:hint="cs"/>
          <w:rtl/>
        </w:rPr>
        <w:t>آنگاه</w:t>
      </w:r>
      <w:r w:rsidRPr="007100A7">
        <w:rPr>
          <w:rStyle w:val="1-Char"/>
          <w:rFonts w:hint="cs"/>
          <w:rtl/>
        </w:rPr>
        <w:t xml:space="preserve"> بدان، ن</w:t>
      </w:r>
      <w:r w:rsidR="00446BB7">
        <w:rPr>
          <w:rStyle w:val="1-Char"/>
          <w:rFonts w:hint="cs"/>
          <w:rtl/>
        </w:rPr>
        <w:t>ی</w:t>
      </w:r>
      <w:r w:rsidRPr="007100A7">
        <w:rPr>
          <w:rStyle w:val="1-Char"/>
          <w:rFonts w:hint="cs"/>
          <w:rtl/>
        </w:rPr>
        <w:t>ت پرداخت زکات را نمود؛ ا</w:t>
      </w:r>
      <w:r w:rsidR="00446BB7">
        <w:rPr>
          <w:rStyle w:val="1-Char"/>
          <w:rFonts w:hint="cs"/>
          <w:rtl/>
        </w:rPr>
        <w:t>ی</w:t>
      </w:r>
      <w:r w:rsidRPr="007100A7">
        <w:rPr>
          <w:rStyle w:val="1-Char"/>
          <w:rFonts w:hint="cs"/>
          <w:rtl/>
        </w:rPr>
        <w:t>ن کارش جا</w:t>
      </w:r>
      <w:r w:rsidR="00446BB7">
        <w:rPr>
          <w:rStyle w:val="1-Char"/>
          <w:rFonts w:hint="cs"/>
          <w:rtl/>
        </w:rPr>
        <w:t>ی</w:t>
      </w:r>
      <w:r w:rsidRPr="007100A7">
        <w:rPr>
          <w:rStyle w:val="1-Char"/>
          <w:rFonts w:hint="cs"/>
          <w:rtl/>
        </w:rPr>
        <w:t>ز است، البته مشروط بر آن که [به هنگام ن</w:t>
      </w:r>
      <w:r w:rsidR="00446BB7">
        <w:rPr>
          <w:rStyle w:val="1-Char"/>
          <w:rFonts w:hint="cs"/>
          <w:rtl/>
        </w:rPr>
        <w:t>ی</w:t>
      </w:r>
      <w:r w:rsidRPr="007100A7">
        <w:rPr>
          <w:rStyle w:val="1-Char"/>
          <w:rFonts w:hint="cs"/>
          <w:rtl/>
        </w:rPr>
        <w:t>ت]، مال در دست فق</w:t>
      </w:r>
      <w:r w:rsidR="00446BB7">
        <w:rPr>
          <w:rStyle w:val="1-Char"/>
          <w:rFonts w:hint="cs"/>
          <w:rtl/>
        </w:rPr>
        <w:t>ی</w:t>
      </w:r>
      <w:r w:rsidRPr="007100A7">
        <w:rPr>
          <w:rStyle w:val="1-Char"/>
          <w:rFonts w:hint="cs"/>
          <w:rtl/>
        </w:rPr>
        <w:t>ر و مستمند، باق</w:t>
      </w:r>
      <w:r w:rsidR="00446BB7">
        <w:rPr>
          <w:rStyle w:val="1-Char"/>
          <w:rFonts w:hint="cs"/>
          <w:rtl/>
        </w:rPr>
        <w:t>ی</w:t>
      </w:r>
      <w:r w:rsidRPr="007100A7">
        <w:rPr>
          <w:rStyle w:val="1-Char"/>
          <w:rFonts w:hint="cs"/>
          <w:rtl/>
        </w:rPr>
        <w:t xml:space="preserve"> باشد.</w:t>
      </w:r>
    </w:p>
    <w:p w:rsidR="006B31CA" w:rsidRPr="007100A7" w:rsidRDefault="006B31CA" w:rsidP="00AF1D25">
      <w:pPr>
        <w:rPr>
          <w:rStyle w:val="1-Char"/>
          <w:rtl/>
        </w:rPr>
      </w:pPr>
      <w:r w:rsidRPr="007100A7">
        <w:rPr>
          <w:rStyle w:val="1-Char"/>
          <w:rFonts w:hint="cs"/>
          <w:rtl/>
        </w:rPr>
        <w:t>و - بنا به قول صح</w:t>
      </w:r>
      <w:r w:rsidR="00446BB7">
        <w:rPr>
          <w:rStyle w:val="1-Char"/>
          <w:rFonts w:hint="cs"/>
          <w:rtl/>
        </w:rPr>
        <w:t>ی</w:t>
      </w:r>
      <w:r w:rsidRPr="007100A7">
        <w:rPr>
          <w:rStyle w:val="1-Char"/>
          <w:rFonts w:hint="cs"/>
          <w:rtl/>
        </w:rPr>
        <w:t>ح‌تر - برا</w:t>
      </w:r>
      <w:r w:rsidR="00446BB7">
        <w:rPr>
          <w:rStyle w:val="1-Char"/>
          <w:rFonts w:hint="cs"/>
          <w:rtl/>
        </w:rPr>
        <w:t>ی</w:t>
      </w:r>
      <w:r w:rsidRPr="007100A7">
        <w:rPr>
          <w:rStyle w:val="1-Char"/>
          <w:rFonts w:hint="cs"/>
          <w:rtl/>
        </w:rPr>
        <w:t xml:space="preserve"> صحّت و درست</w:t>
      </w:r>
      <w:r w:rsidR="00446BB7">
        <w:rPr>
          <w:rStyle w:val="1-Char"/>
          <w:rFonts w:hint="cs"/>
          <w:rtl/>
        </w:rPr>
        <w:t>ی</w:t>
      </w:r>
      <w:r w:rsidRPr="007100A7">
        <w:rPr>
          <w:rStyle w:val="1-Char"/>
          <w:rFonts w:hint="cs"/>
          <w:rtl/>
        </w:rPr>
        <w:t xml:space="preserve"> زکات، ا</w:t>
      </w:r>
      <w:r w:rsidR="00446BB7">
        <w:rPr>
          <w:rStyle w:val="1-Char"/>
          <w:rFonts w:hint="cs"/>
          <w:rtl/>
        </w:rPr>
        <w:t>ی</w:t>
      </w:r>
      <w:r w:rsidRPr="007100A7">
        <w:rPr>
          <w:rStyle w:val="1-Char"/>
          <w:rFonts w:hint="cs"/>
          <w:rtl/>
        </w:rPr>
        <w:t>ن امر شرط ن</w:t>
      </w:r>
      <w:r w:rsidR="00446BB7">
        <w:rPr>
          <w:rStyle w:val="1-Char"/>
          <w:rFonts w:hint="cs"/>
          <w:rtl/>
        </w:rPr>
        <w:t>ی</w:t>
      </w:r>
      <w:r w:rsidRPr="007100A7">
        <w:rPr>
          <w:rStyle w:val="1-Char"/>
          <w:rFonts w:hint="cs"/>
          <w:rtl/>
        </w:rPr>
        <w:t>ست که فق</w:t>
      </w:r>
      <w:r w:rsidR="00446BB7">
        <w:rPr>
          <w:rStyle w:val="1-Char"/>
          <w:rFonts w:hint="cs"/>
          <w:rtl/>
        </w:rPr>
        <w:t>ی</w:t>
      </w:r>
      <w:r w:rsidRPr="007100A7">
        <w:rPr>
          <w:rStyle w:val="1-Char"/>
          <w:rFonts w:hint="cs"/>
          <w:rtl/>
        </w:rPr>
        <w:t>ر بداند که آن مال</w:t>
      </w:r>
      <w:r w:rsidR="00446BB7">
        <w:rPr>
          <w:rStyle w:val="1-Char"/>
          <w:rFonts w:hint="cs"/>
          <w:rtl/>
        </w:rPr>
        <w:t>ی</w:t>
      </w:r>
      <w:r w:rsidRPr="007100A7">
        <w:rPr>
          <w:rStyle w:val="1-Char"/>
          <w:rFonts w:hint="cs"/>
          <w:rtl/>
        </w:rPr>
        <w:t xml:space="preserve"> را که در</w:t>
      </w:r>
      <w:r w:rsidR="00446BB7">
        <w:rPr>
          <w:rStyle w:val="1-Char"/>
          <w:rFonts w:hint="cs"/>
          <w:rtl/>
        </w:rPr>
        <w:t>ی</w:t>
      </w:r>
      <w:r w:rsidRPr="007100A7">
        <w:rPr>
          <w:rStyle w:val="1-Char"/>
          <w:rFonts w:hint="cs"/>
          <w:rtl/>
        </w:rPr>
        <w:t>افت کرده است، مال زکات م</w:t>
      </w:r>
      <w:r w:rsidR="00446BB7">
        <w:rPr>
          <w:rStyle w:val="1-Char"/>
          <w:rFonts w:hint="cs"/>
          <w:rtl/>
        </w:rPr>
        <w:t>ی</w:t>
      </w:r>
      <w:r w:rsidRPr="007100A7">
        <w:rPr>
          <w:rStyle w:val="1-Char"/>
          <w:rFonts w:hint="cs"/>
          <w:rtl/>
        </w:rPr>
        <w:t>‌باشد؛ تا جا</w:t>
      </w:r>
      <w:r w:rsidR="00446BB7">
        <w:rPr>
          <w:rStyle w:val="1-Char"/>
          <w:rFonts w:hint="cs"/>
          <w:rtl/>
        </w:rPr>
        <w:t>یی</w:t>
      </w:r>
      <w:r w:rsidRPr="007100A7">
        <w:rPr>
          <w:rStyle w:val="1-Char"/>
          <w:rFonts w:hint="cs"/>
          <w:rtl/>
        </w:rPr>
        <w:t xml:space="preserve"> که اگر به فق</w:t>
      </w:r>
      <w:r w:rsidR="00446BB7">
        <w:rPr>
          <w:rStyle w:val="1-Char"/>
          <w:rFonts w:hint="cs"/>
          <w:rtl/>
        </w:rPr>
        <w:t>ی</w:t>
      </w:r>
      <w:r w:rsidRPr="007100A7">
        <w:rPr>
          <w:rStyle w:val="1-Char"/>
          <w:rFonts w:hint="cs"/>
          <w:rtl/>
        </w:rPr>
        <w:t>ر و مستمند،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را داد؛ و سپس نام آن را «</w:t>
      </w:r>
      <w:r w:rsidRPr="00FE6406">
        <w:rPr>
          <w:rStyle w:val="9-Char"/>
          <w:rFonts w:eastAsia="Batang" w:hint="cs"/>
          <w:rtl/>
        </w:rPr>
        <w:t>هبه و بخشش</w:t>
      </w:r>
      <w:r w:rsidRPr="007100A7">
        <w:rPr>
          <w:rStyle w:val="1-Char"/>
          <w:rFonts w:hint="cs"/>
          <w:rtl/>
        </w:rPr>
        <w:t xml:space="preserve">» </w:t>
      </w:r>
      <w:r w:rsidR="00446BB7">
        <w:rPr>
          <w:rStyle w:val="1-Char"/>
          <w:rFonts w:hint="cs"/>
          <w:rtl/>
        </w:rPr>
        <w:t>ی</w:t>
      </w:r>
      <w:r w:rsidRPr="007100A7">
        <w:rPr>
          <w:rStyle w:val="1-Char"/>
          <w:rFonts w:hint="cs"/>
          <w:rtl/>
        </w:rPr>
        <w:t>ا «</w:t>
      </w:r>
      <w:r w:rsidRPr="00FE6406">
        <w:rPr>
          <w:rStyle w:val="9-Char"/>
          <w:rFonts w:eastAsia="Batang" w:hint="cs"/>
          <w:rtl/>
        </w:rPr>
        <w:t>قرض و وام</w:t>
      </w:r>
      <w:r w:rsidRPr="007100A7">
        <w:rPr>
          <w:rStyle w:val="1-Char"/>
          <w:rFonts w:hint="cs"/>
          <w:rtl/>
        </w:rPr>
        <w:t>» گذاشت [و به فق</w:t>
      </w:r>
      <w:r w:rsidR="00446BB7">
        <w:rPr>
          <w:rStyle w:val="1-Char"/>
          <w:rFonts w:hint="cs"/>
          <w:rtl/>
        </w:rPr>
        <w:t>ی</w:t>
      </w:r>
      <w:r w:rsidRPr="007100A7">
        <w:rPr>
          <w:rStyle w:val="1-Char"/>
          <w:rFonts w:hint="cs"/>
          <w:rtl/>
        </w:rPr>
        <w:t>ر چن</w:t>
      </w:r>
      <w:r w:rsidR="00446BB7">
        <w:rPr>
          <w:rStyle w:val="1-Char"/>
          <w:rFonts w:hint="cs"/>
          <w:rtl/>
        </w:rPr>
        <w:t>ی</w:t>
      </w:r>
      <w:r w:rsidRPr="007100A7">
        <w:rPr>
          <w:rStyle w:val="1-Char"/>
          <w:rFonts w:hint="cs"/>
          <w:rtl/>
        </w:rPr>
        <w:t>ن گفت که و</w:t>
      </w:r>
      <w:r w:rsidR="00446BB7">
        <w:rPr>
          <w:rStyle w:val="1-Char"/>
          <w:rFonts w:hint="cs"/>
          <w:rtl/>
        </w:rPr>
        <w:t>ی</w:t>
      </w:r>
      <w:r w:rsidRPr="007100A7">
        <w:rPr>
          <w:rStyle w:val="1-Char"/>
          <w:rFonts w:hint="cs"/>
          <w:rtl/>
        </w:rPr>
        <w:t xml:space="preserve">، آن را به عنوان بخشش، </w:t>
      </w:r>
      <w:r w:rsidR="00446BB7">
        <w:rPr>
          <w:rStyle w:val="1-Char"/>
          <w:rFonts w:hint="cs"/>
          <w:rtl/>
        </w:rPr>
        <w:t>ی</w:t>
      </w:r>
      <w:r w:rsidRPr="007100A7">
        <w:rPr>
          <w:rStyle w:val="1-Char"/>
          <w:rFonts w:hint="cs"/>
          <w:rtl/>
        </w:rPr>
        <w:t>ا به عنوان قرض بدو داده است،] در آن صورت ادا</w:t>
      </w:r>
      <w:r w:rsidR="00446BB7">
        <w:rPr>
          <w:rStyle w:val="1-Char"/>
          <w:rFonts w:hint="cs"/>
          <w:rtl/>
        </w:rPr>
        <w:t>ی</w:t>
      </w:r>
      <w:r w:rsidRPr="007100A7">
        <w:rPr>
          <w:rStyle w:val="1-Char"/>
          <w:rFonts w:hint="cs"/>
          <w:rtl/>
        </w:rPr>
        <w:t xml:space="preserve"> زکات و</w:t>
      </w:r>
      <w:r w:rsidR="00446BB7">
        <w:rPr>
          <w:rStyle w:val="1-Char"/>
          <w:rFonts w:hint="cs"/>
          <w:rtl/>
        </w:rPr>
        <w:t>ی</w:t>
      </w:r>
      <w:r w:rsidRPr="007100A7">
        <w:rPr>
          <w:rStyle w:val="1-Char"/>
          <w:rFonts w:hint="cs"/>
          <w:rtl/>
        </w:rPr>
        <w:t xml:space="preserve"> صح</w:t>
      </w:r>
      <w:r w:rsidR="00446BB7">
        <w:rPr>
          <w:rStyle w:val="1-Char"/>
          <w:rFonts w:hint="cs"/>
          <w:rtl/>
        </w:rPr>
        <w:t>ی</w:t>
      </w:r>
      <w:r w:rsidRPr="007100A7">
        <w:rPr>
          <w:rStyle w:val="1-Char"/>
          <w:rFonts w:hint="cs"/>
          <w:rtl/>
        </w:rPr>
        <w:t>ح گرد</w:t>
      </w:r>
      <w:r w:rsidR="00446BB7">
        <w:rPr>
          <w:rStyle w:val="1-Char"/>
          <w:rFonts w:hint="cs"/>
          <w:rtl/>
        </w:rPr>
        <w:t>ی</w:t>
      </w:r>
      <w:r w:rsidRPr="007100A7">
        <w:rPr>
          <w:rStyle w:val="1-Char"/>
          <w:rFonts w:hint="cs"/>
          <w:rtl/>
        </w:rPr>
        <w:t>ده است.</w:t>
      </w:r>
    </w:p>
    <w:p w:rsidR="006B31CA" w:rsidRPr="007100A7" w:rsidRDefault="006B31CA" w:rsidP="00AF1D25">
      <w:pPr>
        <w:rPr>
          <w:rStyle w:val="1-Char"/>
          <w:rtl/>
        </w:rPr>
      </w:pPr>
      <w:r w:rsidRPr="007100A7">
        <w:rPr>
          <w:rStyle w:val="1-Char"/>
          <w:rFonts w:hint="cs"/>
          <w:rtl/>
        </w:rPr>
        <w:t>و اگر فرد</w:t>
      </w:r>
      <w:r w:rsidR="00446BB7">
        <w:rPr>
          <w:rStyle w:val="1-Char"/>
          <w:rFonts w:hint="cs"/>
          <w:rtl/>
        </w:rPr>
        <w:t>ی</w:t>
      </w:r>
      <w:r w:rsidRPr="007100A7">
        <w:rPr>
          <w:rStyle w:val="1-Char"/>
          <w:rFonts w:hint="cs"/>
          <w:rtl/>
        </w:rPr>
        <w:t>، تمام</w:t>
      </w:r>
      <w:r w:rsidR="00446BB7">
        <w:rPr>
          <w:rStyle w:val="1-Char"/>
          <w:rFonts w:hint="cs"/>
          <w:rtl/>
        </w:rPr>
        <w:t>ی</w:t>
      </w:r>
      <w:r w:rsidRPr="007100A7">
        <w:rPr>
          <w:rStyle w:val="1-Char"/>
          <w:rFonts w:hint="cs"/>
          <w:rtl/>
        </w:rPr>
        <w:t xml:space="preserve"> مال و دارا</w:t>
      </w:r>
      <w:r w:rsidR="00446BB7">
        <w:rPr>
          <w:rStyle w:val="1-Char"/>
          <w:rFonts w:hint="cs"/>
          <w:rtl/>
        </w:rPr>
        <w:t>یی</w:t>
      </w:r>
      <w:r w:rsidRPr="007100A7">
        <w:rPr>
          <w:rStyle w:val="1-Char"/>
          <w:rFonts w:hint="cs"/>
          <w:rtl/>
        </w:rPr>
        <w:t xml:space="preserve"> خو</w:t>
      </w:r>
      <w:r w:rsidR="00446BB7">
        <w:rPr>
          <w:rStyle w:val="1-Char"/>
          <w:rFonts w:hint="cs"/>
          <w:rtl/>
        </w:rPr>
        <w:t>ی</w:t>
      </w:r>
      <w:r w:rsidRPr="007100A7">
        <w:rPr>
          <w:rStyle w:val="1-Char"/>
          <w:rFonts w:hint="cs"/>
          <w:rtl/>
        </w:rPr>
        <w:t>ش را - بدون ن</w:t>
      </w:r>
      <w:r w:rsidR="00446BB7">
        <w:rPr>
          <w:rStyle w:val="1-Char"/>
          <w:rFonts w:hint="cs"/>
          <w:rtl/>
        </w:rPr>
        <w:t>ی</w:t>
      </w:r>
      <w:r w:rsidRPr="007100A7">
        <w:rPr>
          <w:rStyle w:val="1-Char"/>
          <w:rFonts w:hint="cs"/>
          <w:rtl/>
        </w:rPr>
        <w:t>ت پرداخت زکات - در راه خدا صدقه کرد، در آن صورت زکات واجب، از و</w:t>
      </w:r>
      <w:r w:rsidR="00446BB7">
        <w:rPr>
          <w:rStyle w:val="1-Char"/>
          <w:rFonts w:hint="cs"/>
          <w:rtl/>
        </w:rPr>
        <w:t>ی</w:t>
      </w:r>
      <w:r w:rsidRPr="007100A7">
        <w:rPr>
          <w:rStyle w:val="1-Char"/>
          <w:rFonts w:hint="cs"/>
          <w:rtl/>
        </w:rPr>
        <w:t xml:space="preserve"> ساقط م</w:t>
      </w:r>
      <w:r w:rsidR="00446BB7">
        <w:rPr>
          <w:rStyle w:val="1-Char"/>
          <w:rFonts w:hint="cs"/>
          <w:rtl/>
        </w:rPr>
        <w:t>ی</w:t>
      </w:r>
      <w:r w:rsidRPr="007100A7">
        <w:rPr>
          <w:rStyle w:val="1-Char"/>
          <w:rFonts w:hint="cs"/>
          <w:rtl/>
        </w:rPr>
        <w:t>‌گردد.</w:t>
      </w:r>
    </w:p>
    <w:p w:rsidR="006B31CA" w:rsidRPr="001170E2" w:rsidRDefault="006B31CA" w:rsidP="001170E2">
      <w:pPr>
        <w:pStyle w:val="9-"/>
        <w:rPr>
          <w:rStyle w:val="9-Char"/>
          <w:bCs/>
          <w:rtl/>
        </w:rPr>
      </w:pPr>
      <w:r w:rsidRPr="001170E2">
        <w:rPr>
          <w:rStyle w:val="9-Char"/>
          <w:rFonts w:hint="cs"/>
          <w:bCs/>
          <w:rtl/>
        </w:rPr>
        <w:t xml:space="preserve">[زکات </w:t>
      </w:r>
      <w:r w:rsidRPr="001170E2">
        <w:rPr>
          <w:rFonts w:hint="cs"/>
          <w:rtl/>
        </w:rPr>
        <w:t>دَ</w:t>
      </w:r>
      <w:r w:rsidR="00446BB7">
        <w:rPr>
          <w:rFonts w:hint="cs"/>
          <w:rtl/>
        </w:rPr>
        <w:t>ی</w:t>
      </w:r>
      <w:r w:rsidRPr="001170E2">
        <w:rPr>
          <w:rFonts w:hint="cs"/>
          <w:rtl/>
        </w:rPr>
        <w:t>ن</w:t>
      </w:r>
      <w:r w:rsidRPr="001170E2">
        <w:rPr>
          <w:rStyle w:val="9-Char"/>
          <w:rFonts w:hint="cs"/>
          <w:bCs/>
          <w:rtl/>
        </w:rPr>
        <w:t xml:space="preserve"> و </w:t>
      </w:r>
      <w:r w:rsidRPr="001170E2">
        <w:rPr>
          <w:rFonts w:hint="cs"/>
          <w:rtl/>
        </w:rPr>
        <w:t>قرض</w:t>
      </w:r>
      <w:r w:rsidRPr="001170E2">
        <w:rPr>
          <w:rStyle w:val="9-Char"/>
          <w:rFonts w:hint="cs"/>
          <w:bCs/>
          <w:rtl/>
        </w:rPr>
        <w:t>:]</w:t>
      </w:r>
    </w:p>
    <w:p w:rsidR="006B31CA" w:rsidRPr="00FE6406" w:rsidRDefault="006B31CA" w:rsidP="00AF1D25">
      <w:pPr>
        <w:rPr>
          <w:rStyle w:val="9-Char"/>
          <w:rtl/>
        </w:rPr>
      </w:pPr>
      <w:r w:rsidRPr="00FE6406">
        <w:rPr>
          <w:rStyle w:val="9-Char"/>
          <w:rFonts w:hint="cs"/>
          <w:rtl/>
        </w:rPr>
        <w:t>ادا</w:t>
      </w:r>
      <w:r w:rsidR="00446BB7">
        <w:rPr>
          <w:rStyle w:val="9-Char"/>
          <w:rFonts w:hint="cs"/>
          <w:rtl/>
        </w:rPr>
        <w:t>ی</w:t>
      </w:r>
      <w:r w:rsidRPr="00FE6406">
        <w:rPr>
          <w:rStyle w:val="9-Char"/>
          <w:rFonts w:hint="cs"/>
          <w:rtl/>
        </w:rPr>
        <w:t xml:space="preserve"> زکات، نسبت به دَ</w:t>
      </w:r>
      <w:r w:rsidR="00446BB7">
        <w:rPr>
          <w:rStyle w:val="9-Char"/>
          <w:rFonts w:hint="cs"/>
          <w:rtl/>
        </w:rPr>
        <w:t>ی</w:t>
      </w:r>
      <w:r w:rsidRPr="00FE6406">
        <w:rPr>
          <w:rStyle w:val="9-Char"/>
          <w:rFonts w:hint="cs"/>
          <w:rtl/>
        </w:rPr>
        <w:t>ن [قرض]، به چند قسم تقس</w:t>
      </w:r>
      <w:r w:rsidR="00446BB7">
        <w:rPr>
          <w:rStyle w:val="9-Char"/>
          <w:rFonts w:hint="cs"/>
          <w:rtl/>
        </w:rPr>
        <w:t>ی</w:t>
      </w:r>
      <w:r w:rsidRPr="00FE6406">
        <w:rPr>
          <w:rStyle w:val="9-Char"/>
          <w:rFonts w:hint="cs"/>
          <w:rtl/>
        </w:rPr>
        <w:t>م م</w:t>
      </w:r>
      <w:r w:rsidR="00446BB7">
        <w:rPr>
          <w:rStyle w:val="9-Char"/>
          <w:rFonts w:hint="cs"/>
          <w:rtl/>
        </w:rPr>
        <w:t>ی</w:t>
      </w:r>
      <w:r w:rsidRPr="00FE6406">
        <w:rPr>
          <w:rStyle w:val="9-Char"/>
          <w:rFonts w:hint="cs"/>
          <w:rtl/>
        </w:rPr>
        <w:t>‌گردد که عبارتند از:</w:t>
      </w:r>
    </w:p>
    <w:p w:rsidR="006B31CA" w:rsidRPr="00FE6406" w:rsidRDefault="006B31CA" w:rsidP="00463D6B">
      <w:pPr>
        <w:pStyle w:val="ListParagraph"/>
        <w:numPr>
          <w:ilvl w:val="0"/>
          <w:numId w:val="58"/>
        </w:numPr>
        <w:ind w:left="714" w:hanging="357"/>
        <w:rPr>
          <w:rStyle w:val="9-Char"/>
          <w:rtl/>
        </w:rPr>
      </w:pPr>
      <w:r w:rsidRPr="00FE6406">
        <w:rPr>
          <w:rStyle w:val="9-Char"/>
          <w:rFonts w:hint="cs"/>
          <w:rtl/>
        </w:rPr>
        <w:t>دَ</w:t>
      </w:r>
      <w:r w:rsidR="00446BB7">
        <w:rPr>
          <w:rStyle w:val="9-Char"/>
          <w:rFonts w:hint="cs"/>
          <w:rtl/>
        </w:rPr>
        <w:t>ی</w:t>
      </w:r>
      <w:r w:rsidRPr="00FE6406">
        <w:rPr>
          <w:rStyle w:val="9-Char"/>
          <w:rFonts w:hint="cs"/>
          <w:rtl/>
        </w:rPr>
        <w:t>ن قو</w:t>
      </w:r>
      <w:r w:rsidR="00446BB7">
        <w:rPr>
          <w:rStyle w:val="9-Char"/>
          <w:rFonts w:hint="cs"/>
          <w:rtl/>
        </w:rPr>
        <w:t>ی</w:t>
      </w:r>
      <w:r w:rsidRPr="00FE6406">
        <w:rPr>
          <w:rStyle w:val="9-Char"/>
          <w:rFonts w:hint="cs"/>
          <w:rtl/>
        </w:rPr>
        <w:t>.</w:t>
      </w:r>
    </w:p>
    <w:p w:rsidR="006B31CA" w:rsidRPr="00FE6406" w:rsidRDefault="006B31CA" w:rsidP="00463D6B">
      <w:pPr>
        <w:pStyle w:val="ListParagraph"/>
        <w:numPr>
          <w:ilvl w:val="0"/>
          <w:numId w:val="58"/>
        </w:numPr>
        <w:ind w:left="714" w:hanging="357"/>
        <w:rPr>
          <w:rStyle w:val="9-Char"/>
          <w:rtl/>
        </w:rPr>
      </w:pPr>
      <w:r w:rsidRPr="00FE6406">
        <w:rPr>
          <w:rStyle w:val="9-Char"/>
          <w:rFonts w:hint="cs"/>
          <w:rtl/>
        </w:rPr>
        <w:t>دَ</w:t>
      </w:r>
      <w:r w:rsidR="00446BB7">
        <w:rPr>
          <w:rStyle w:val="9-Char"/>
          <w:rFonts w:hint="cs"/>
          <w:rtl/>
        </w:rPr>
        <w:t>ی</w:t>
      </w:r>
      <w:r w:rsidRPr="00FE6406">
        <w:rPr>
          <w:rStyle w:val="9-Char"/>
          <w:rFonts w:hint="cs"/>
          <w:rtl/>
        </w:rPr>
        <w:t>ن متوسط.</w:t>
      </w:r>
    </w:p>
    <w:p w:rsidR="006B31CA" w:rsidRPr="00FE6406" w:rsidRDefault="006B31CA" w:rsidP="00463D6B">
      <w:pPr>
        <w:pStyle w:val="ListParagraph"/>
        <w:numPr>
          <w:ilvl w:val="0"/>
          <w:numId w:val="58"/>
        </w:numPr>
        <w:ind w:left="714" w:hanging="357"/>
        <w:rPr>
          <w:rStyle w:val="9-Char"/>
          <w:rtl/>
        </w:rPr>
      </w:pPr>
      <w:r w:rsidRPr="00FE6406">
        <w:rPr>
          <w:rStyle w:val="9-Char"/>
          <w:rFonts w:hint="cs"/>
          <w:rtl/>
        </w:rPr>
        <w:t>دَ</w:t>
      </w:r>
      <w:r w:rsidR="00446BB7">
        <w:rPr>
          <w:rStyle w:val="9-Char"/>
          <w:rFonts w:hint="cs"/>
          <w:rtl/>
        </w:rPr>
        <w:t>ی</w:t>
      </w:r>
      <w:r w:rsidRPr="00FE6406">
        <w:rPr>
          <w:rStyle w:val="9-Char"/>
          <w:rFonts w:hint="cs"/>
          <w:rtl/>
        </w:rPr>
        <w:t>ن ضع</w:t>
      </w:r>
      <w:r w:rsidR="00446BB7">
        <w:rPr>
          <w:rStyle w:val="9-Char"/>
          <w:rFonts w:hint="cs"/>
          <w:rtl/>
        </w:rPr>
        <w:t>ی</w:t>
      </w:r>
      <w:r w:rsidRPr="00FE6406">
        <w:rPr>
          <w:rStyle w:val="9-Char"/>
          <w:rFonts w:hint="cs"/>
          <w:rtl/>
        </w:rPr>
        <w:t>ف.</w:t>
      </w:r>
    </w:p>
    <w:p w:rsidR="006B31CA" w:rsidRPr="007100A7" w:rsidRDefault="006B31CA" w:rsidP="00AF1D25">
      <w:pPr>
        <w:rPr>
          <w:rStyle w:val="1-Char"/>
          <w:rtl/>
        </w:rPr>
      </w:pPr>
      <w:r w:rsidRPr="00FE6406">
        <w:rPr>
          <w:rStyle w:val="9-Char"/>
          <w:rFonts w:eastAsia="Batang" w:hint="cs"/>
          <w:rtl/>
        </w:rPr>
        <w:t>«دَ</w:t>
      </w:r>
      <w:r w:rsidR="00446BB7">
        <w:rPr>
          <w:rStyle w:val="9-Char"/>
          <w:rFonts w:eastAsia="Batang" w:hint="cs"/>
          <w:rtl/>
        </w:rPr>
        <w:t>ی</w:t>
      </w:r>
      <w:r w:rsidRPr="00FE6406">
        <w:rPr>
          <w:rStyle w:val="9-Char"/>
          <w:rFonts w:eastAsia="Batang" w:hint="cs"/>
          <w:rtl/>
        </w:rPr>
        <w:t>ن [و قرض] قو</w:t>
      </w:r>
      <w:r w:rsidR="00446BB7">
        <w:rPr>
          <w:rStyle w:val="9-Char"/>
          <w:rFonts w:eastAsia="Batang" w:hint="cs"/>
          <w:rtl/>
        </w:rPr>
        <w:t>ی</w:t>
      </w:r>
      <w:r w:rsidRPr="00FE6406">
        <w:rPr>
          <w:rStyle w:val="9-Char"/>
          <w:rFonts w:eastAsia="Batang" w:hint="cs"/>
          <w:rtl/>
        </w:rPr>
        <w:t>»:</w:t>
      </w:r>
      <w:r w:rsidRPr="007100A7">
        <w:rPr>
          <w:rStyle w:val="1-Char"/>
          <w:rFonts w:hint="cs"/>
          <w:rtl/>
        </w:rPr>
        <w:t xml:space="preserve"> به همان </w:t>
      </w:r>
      <w:r w:rsidRPr="00FE6406">
        <w:rPr>
          <w:rStyle w:val="9-Char"/>
          <w:rFonts w:eastAsia="Batang" w:hint="cs"/>
          <w:rtl/>
        </w:rPr>
        <w:t>بدل قرض</w:t>
      </w:r>
      <w:r w:rsidRPr="007100A7">
        <w:rPr>
          <w:rStyle w:val="1-Char"/>
          <w:rFonts w:hint="cs"/>
          <w:rtl/>
        </w:rPr>
        <w:t xml:space="preserve"> و </w:t>
      </w:r>
      <w:r w:rsidRPr="00FE6406">
        <w:rPr>
          <w:rStyle w:val="9-Char"/>
          <w:rFonts w:eastAsia="Batang" w:hint="cs"/>
          <w:rtl/>
        </w:rPr>
        <w:t>بدل مال التجارة</w:t>
      </w:r>
      <w:r w:rsidRPr="007100A7">
        <w:rPr>
          <w:rStyle w:val="1-Char"/>
          <w:rFonts w:hint="cs"/>
          <w:rtl/>
        </w:rPr>
        <w:t xml:space="preserve"> اطلاق م</w:t>
      </w:r>
      <w:r w:rsidR="00446BB7">
        <w:rPr>
          <w:rStyle w:val="1-Char"/>
          <w:rFonts w:hint="cs"/>
          <w:rtl/>
        </w:rPr>
        <w:t>ی</w:t>
      </w:r>
      <w:r w:rsidRPr="007100A7">
        <w:rPr>
          <w:rStyle w:val="1-Char"/>
          <w:rFonts w:hint="cs"/>
          <w:rtl/>
        </w:rPr>
        <w:t>‌گردد؛ در صورت</w:t>
      </w:r>
      <w:r w:rsidR="00446BB7">
        <w:rPr>
          <w:rStyle w:val="1-Char"/>
          <w:rFonts w:hint="cs"/>
          <w:rtl/>
        </w:rPr>
        <w:t>ی</w:t>
      </w:r>
      <w:r w:rsidRPr="007100A7">
        <w:rPr>
          <w:rStyle w:val="1-Char"/>
          <w:rFonts w:hint="cs"/>
          <w:rtl/>
        </w:rPr>
        <w:t xml:space="preserve"> که آن را قبض کند و بدهکار ن</w:t>
      </w:r>
      <w:r w:rsidR="00446BB7">
        <w:rPr>
          <w:rStyle w:val="1-Char"/>
          <w:rFonts w:hint="cs"/>
          <w:rtl/>
        </w:rPr>
        <w:t>ی</w:t>
      </w:r>
      <w:r w:rsidRPr="007100A7">
        <w:rPr>
          <w:rStyle w:val="1-Char"/>
          <w:rFonts w:hint="cs"/>
          <w:rtl/>
        </w:rPr>
        <w:t>ز به قرض و دَ</w:t>
      </w:r>
      <w:r w:rsidR="00446BB7">
        <w:rPr>
          <w:rStyle w:val="1-Char"/>
          <w:rFonts w:hint="cs"/>
          <w:rtl/>
        </w:rPr>
        <w:t>ی</w:t>
      </w:r>
      <w:r w:rsidRPr="007100A7">
        <w:rPr>
          <w:rStyle w:val="1-Char"/>
          <w:rFonts w:hint="cs"/>
          <w:rtl/>
        </w:rPr>
        <w:t>ن، مُعترف و اقرارکننده باشد؛ اگر چه بدهکار، مُفلس و تنگدست و ورشکسته و نادار ن</w:t>
      </w:r>
      <w:r w:rsidR="00446BB7">
        <w:rPr>
          <w:rStyle w:val="1-Char"/>
          <w:rFonts w:hint="cs"/>
          <w:rtl/>
        </w:rPr>
        <w:t>ی</w:t>
      </w:r>
      <w:r w:rsidRPr="007100A7">
        <w:rPr>
          <w:rStyle w:val="1-Char"/>
          <w:rFonts w:hint="cs"/>
          <w:rtl/>
        </w:rPr>
        <w:t xml:space="preserve">ز باشد؛ و </w:t>
      </w:r>
      <w:r w:rsidR="00446BB7">
        <w:rPr>
          <w:rStyle w:val="1-Char"/>
          <w:rFonts w:hint="cs"/>
          <w:rtl/>
        </w:rPr>
        <w:t>ی</w:t>
      </w:r>
      <w:r w:rsidRPr="007100A7">
        <w:rPr>
          <w:rStyle w:val="1-Char"/>
          <w:rFonts w:hint="cs"/>
          <w:rtl/>
        </w:rPr>
        <w:t>ا قرض بر ذمّه‌</w:t>
      </w:r>
      <w:r w:rsidR="00446BB7">
        <w:rPr>
          <w:rStyle w:val="1-Char"/>
          <w:rFonts w:hint="cs"/>
          <w:rtl/>
        </w:rPr>
        <w:t>ی</w:t>
      </w:r>
      <w:r w:rsidRPr="007100A7">
        <w:rPr>
          <w:rStyle w:val="1-Char"/>
          <w:rFonts w:hint="cs"/>
          <w:rtl/>
        </w:rPr>
        <w:t xml:space="preserve"> قرضدار</w:t>
      </w:r>
      <w:r w:rsidR="00446BB7">
        <w:rPr>
          <w:rStyle w:val="1-Char"/>
          <w:rFonts w:hint="cs"/>
          <w:rtl/>
        </w:rPr>
        <w:t>ی</w:t>
      </w:r>
      <w:r w:rsidRPr="007100A7">
        <w:rPr>
          <w:rStyle w:val="1-Char"/>
          <w:rFonts w:hint="cs"/>
          <w:rtl/>
        </w:rPr>
        <w:t xml:space="preserve"> باشد که منکر آن است؛ ول</w:t>
      </w:r>
      <w:r w:rsidR="00446BB7">
        <w:rPr>
          <w:rStyle w:val="1-Char"/>
          <w:rFonts w:hint="cs"/>
          <w:rtl/>
        </w:rPr>
        <w:t>ی</w:t>
      </w:r>
      <w:r w:rsidRPr="007100A7">
        <w:rPr>
          <w:rStyle w:val="1-Char"/>
          <w:rFonts w:hint="cs"/>
          <w:rtl/>
        </w:rPr>
        <w:t xml:space="preserve"> طلبکار، توان ارائه کردن گواه و مدرک، عل</w:t>
      </w:r>
      <w:r w:rsidR="00446BB7">
        <w:rPr>
          <w:rStyle w:val="1-Char"/>
          <w:rFonts w:hint="cs"/>
          <w:rtl/>
        </w:rPr>
        <w:t>ی</w:t>
      </w:r>
      <w:r w:rsidRPr="007100A7">
        <w:rPr>
          <w:rStyle w:val="1-Char"/>
          <w:rFonts w:hint="cs"/>
          <w:rtl/>
        </w:rPr>
        <w:t>ه آن بدهکارِ اِنکارکننده را دارا م</w:t>
      </w:r>
      <w:r w:rsidR="00446BB7">
        <w:rPr>
          <w:rStyle w:val="1-Char"/>
          <w:rFonts w:hint="cs"/>
          <w:rtl/>
        </w:rPr>
        <w:t>ی</w:t>
      </w:r>
      <w:r w:rsidRPr="007100A7">
        <w:rPr>
          <w:rStyle w:val="1-Char"/>
          <w:rFonts w:hint="cs"/>
          <w:rtl/>
        </w:rPr>
        <w:t>‌باشد؛ [در ا</w:t>
      </w:r>
      <w:r w:rsidR="00446BB7">
        <w:rPr>
          <w:rStyle w:val="1-Char"/>
          <w:rFonts w:hint="cs"/>
          <w:rtl/>
        </w:rPr>
        <w:t>ی</w:t>
      </w:r>
      <w:r w:rsidRPr="007100A7">
        <w:rPr>
          <w:rStyle w:val="1-Char"/>
          <w:rFonts w:hint="cs"/>
          <w:rtl/>
        </w:rPr>
        <w:t>ن صورت‌ها، چن</w:t>
      </w:r>
      <w:r w:rsidR="00446BB7">
        <w:rPr>
          <w:rStyle w:val="1-Char"/>
          <w:rFonts w:hint="cs"/>
          <w:rtl/>
        </w:rPr>
        <w:t>ی</w:t>
      </w:r>
      <w:r w:rsidRPr="007100A7">
        <w:rPr>
          <w:rStyle w:val="1-Char"/>
          <w:rFonts w:hint="cs"/>
          <w:rtl/>
        </w:rPr>
        <w:t>ن دَ</w:t>
      </w:r>
      <w:r w:rsidR="00446BB7">
        <w:rPr>
          <w:rStyle w:val="1-Char"/>
          <w:rFonts w:hint="cs"/>
          <w:rtl/>
        </w:rPr>
        <w:t>ی</w:t>
      </w:r>
      <w:r w:rsidRPr="007100A7">
        <w:rPr>
          <w:rStyle w:val="1-Char"/>
          <w:rFonts w:hint="cs"/>
          <w:rtl/>
        </w:rPr>
        <w:t>ن و قرض</w:t>
      </w:r>
      <w:r w:rsidR="00446BB7">
        <w:rPr>
          <w:rStyle w:val="1-Char"/>
          <w:rFonts w:hint="cs"/>
          <w:rtl/>
        </w:rPr>
        <w:t>ی</w:t>
      </w:r>
      <w:r w:rsidRPr="007100A7">
        <w:rPr>
          <w:rStyle w:val="1-Char"/>
          <w:rFonts w:hint="cs"/>
          <w:rtl/>
        </w:rPr>
        <w:t>، «</w:t>
      </w:r>
      <w:r w:rsidRPr="00FE6406">
        <w:rPr>
          <w:rStyle w:val="9-Char"/>
          <w:rFonts w:eastAsia="Batang" w:hint="cs"/>
          <w:rtl/>
        </w:rPr>
        <w:t>دَ</w:t>
      </w:r>
      <w:r w:rsidR="00446BB7">
        <w:rPr>
          <w:rStyle w:val="9-Char"/>
          <w:rFonts w:eastAsia="Batang" w:hint="cs"/>
          <w:rtl/>
        </w:rPr>
        <w:t>ی</w:t>
      </w:r>
      <w:r w:rsidRPr="00FE6406">
        <w:rPr>
          <w:rStyle w:val="9-Char"/>
          <w:rFonts w:eastAsia="Batang" w:hint="cs"/>
          <w:rtl/>
        </w:rPr>
        <w:t>ن قو</w:t>
      </w:r>
      <w:r w:rsidR="00446BB7">
        <w:rPr>
          <w:rStyle w:val="9-Char"/>
          <w:rFonts w:eastAsia="Batang" w:hint="cs"/>
          <w:rtl/>
        </w:rPr>
        <w:t>ی</w:t>
      </w:r>
      <w:r w:rsidRPr="007100A7">
        <w:rPr>
          <w:rStyle w:val="1-Char"/>
          <w:rFonts w:hint="cs"/>
          <w:rtl/>
        </w:rPr>
        <w:t>» به شمار م</w:t>
      </w:r>
      <w:r w:rsidR="00446BB7">
        <w:rPr>
          <w:rStyle w:val="1-Char"/>
          <w:rFonts w:hint="cs"/>
          <w:rtl/>
        </w:rPr>
        <w:t>ی</w:t>
      </w:r>
      <w:r w:rsidRPr="007100A7">
        <w:rPr>
          <w:rStyle w:val="1-Char"/>
          <w:rFonts w:hint="cs"/>
          <w:rtl/>
        </w:rPr>
        <w:t>‌آ</w:t>
      </w:r>
      <w:r w:rsidR="00446BB7">
        <w:rPr>
          <w:rStyle w:val="1-Char"/>
          <w:rFonts w:hint="cs"/>
          <w:rtl/>
        </w:rPr>
        <w:t>ی</w:t>
      </w:r>
      <w:r w:rsidRPr="007100A7">
        <w:rPr>
          <w:rStyle w:val="1-Char"/>
          <w:rFonts w:hint="cs"/>
          <w:rtl/>
        </w:rPr>
        <w:t>د.</w:t>
      </w:r>
    </w:p>
    <w:p w:rsidR="006B31CA" w:rsidRPr="007100A7" w:rsidRDefault="006B31CA" w:rsidP="00AF1D25">
      <w:pPr>
        <w:rPr>
          <w:rStyle w:val="1-Char"/>
          <w:rtl/>
        </w:rPr>
      </w:pPr>
      <w:r w:rsidRPr="007100A7">
        <w:rPr>
          <w:rStyle w:val="1-Char"/>
          <w:rFonts w:hint="cs"/>
          <w:rtl/>
        </w:rPr>
        <w:t>و گردش سال در «</w:t>
      </w:r>
      <w:r w:rsidRPr="00FE6406">
        <w:rPr>
          <w:rStyle w:val="9-Char"/>
          <w:rFonts w:eastAsia="Batang" w:hint="cs"/>
          <w:rtl/>
        </w:rPr>
        <w:t>دَ</w:t>
      </w:r>
      <w:r w:rsidR="00446BB7">
        <w:rPr>
          <w:rStyle w:val="9-Char"/>
          <w:rFonts w:eastAsia="Batang" w:hint="cs"/>
          <w:rtl/>
        </w:rPr>
        <w:t>ی</w:t>
      </w:r>
      <w:r w:rsidRPr="00FE6406">
        <w:rPr>
          <w:rStyle w:val="9-Char"/>
          <w:rFonts w:eastAsia="Batang" w:hint="cs"/>
          <w:rtl/>
        </w:rPr>
        <w:t>ن قو</w:t>
      </w:r>
      <w:r w:rsidR="00446BB7">
        <w:rPr>
          <w:rStyle w:val="9-Char"/>
          <w:rFonts w:eastAsia="Batang" w:hint="cs"/>
          <w:rtl/>
        </w:rPr>
        <w:t>ی</w:t>
      </w:r>
      <w:r w:rsidRPr="007100A7">
        <w:rPr>
          <w:rStyle w:val="1-Char"/>
          <w:rFonts w:hint="cs"/>
          <w:rtl/>
        </w:rPr>
        <w:t>» از وقت</w:t>
      </w:r>
      <w:r w:rsidR="00446BB7">
        <w:rPr>
          <w:rStyle w:val="1-Char"/>
          <w:rFonts w:hint="cs"/>
          <w:rtl/>
        </w:rPr>
        <w:t>ی</w:t>
      </w:r>
      <w:r w:rsidRPr="007100A7">
        <w:rPr>
          <w:rStyle w:val="1-Char"/>
          <w:rFonts w:hint="cs"/>
          <w:rtl/>
        </w:rPr>
        <w:t xml:space="preserve"> مورد اعتبار است که شخص طلبکار، مالک نصاب گرد</w:t>
      </w:r>
      <w:r w:rsidR="00446BB7">
        <w:rPr>
          <w:rStyle w:val="1-Char"/>
          <w:rFonts w:hint="cs"/>
          <w:rtl/>
        </w:rPr>
        <w:t>ی</w:t>
      </w:r>
      <w:r w:rsidRPr="007100A7">
        <w:rPr>
          <w:rStyle w:val="1-Char"/>
          <w:rFonts w:hint="cs"/>
          <w:rtl/>
        </w:rPr>
        <w:t>ده باشد نه از وقت</w:t>
      </w:r>
      <w:r w:rsidR="00446BB7">
        <w:rPr>
          <w:rStyle w:val="1-Char"/>
          <w:rFonts w:hint="cs"/>
          <w:rtl/>
        </w:rPr>
        <w:t>ی</w:t>
      </w:r>
      <w:r w:rsidRPr="007100A7">
        <w:rPr>
          <w:rStyle w:val="1-Char"/>
          <w:rFonts w:hint="cs"/>
          <w:rtl/>
        </w:rPr>
        <w:t xml:space="preserve"> که آن دَ</w:t>
      </w:r>
      <w:r w:rsidR="00446BB7">
        <w:rPr>
          <w:rStyle w:val="1-Char"/>
          <w:rFonts w:hint="cs"/>
          <w:rtl/>
        </w:rPr>
        <w:t>ی</w:t>
      </w:r>
      <w:r w:rsidRPr="007100A7">
        <w:rPr>
          <w:rStyle w:val="1-Char"/>
          <w:rFonts w:hint="cs"/>
          <w:rtl/>
        </w:rPr>
        <w:t>ن را در</w:t>
      </w:r>
      <w:r w:rsidR="00446BB7">
        <w:rPr>
          <w:rStyle w:val="1-Char"/>
          <w:rFonts w:hint="cs"/>
          <w:rtl/>
        </w:rPr>
        <w:t>ی</w:t>
      </w:r>
      <w:r w:rsidRPr="007100A7">
        <w:rPr>
          <w:rStyle w:val="1-Char"/>
          <w:rFonts w:hint="cs"/>
          <w:rtl/>
        </w:rPr>
        <w:t>افت کرده است؛] پس زکات دَ</w:t>
      </w:r>
      <w:r w:rsidR="00446BB7">
        <w:rPr>
          <w:rStyle w:val="1-Char"/>
          <w:rFonts w:hint="cs"/>
          <w:rtl/>
        </w:rPr>
        <w:t>ی</w:t>
      </w:r>
      <w:r w:rsidRPr="007100A7">
        <w:rPr>
          <w:rStyle w:val="1-Char"/>
          <w:rFonts w:hint="cs"/>
          <w:rtl/>
        </w:rPr>
        <w:t>ن را از سال‌ها</w:t>
      </w:r>
      <w:r w:rsidR="00446BB7">
        <w:rPr>
          <w:rStyle w:val="1-Char"/>
          <w:rFonts w:hint="cs"/>
          <w:rtl/>
        </w:rPr>
        <w:t>ی</w:t>
      </w:r>
      <w:r w:rsidRPr="007100A7">
        <w:rPr>
          <w:rStyle w:val="1-Char"/>
          <w:rFonts w:hint="cs"/>
          <w:rtl/>
        </w:rPr>
        <w:t xml:space="preserve"> گذشته بدهد؛ ول</w:t>
      </w:r>
      <w:r w:rsidR="00446BB7">
        <w:rPr>
          <w:rStyle w:val="1-Char"/>
          <w:rFonts w:hint="cs"/>
          <w:rtl/>
        </w:rPr>
        <w:t>ی</w:t>
      </w:r>
      <w:r w:rsidRPr="007100A7">
        <w:rPr>
          <w:rStyle w:val="1-Char"/>
          <w:rFonts w:hint="cs"/>
          <w:rtl/>
        </w:rPr>
        <w:t xml:space="preserve"> </w:t>
      </w:r>
      <w:r w:rsidRPr="00FE6406">
        <w:rPr>
          <w:rStyle w:val="9-Char"/>
          <w:rFonts w:eastAsia="Batang" w:hint="cs"/>
          <w:rtl/>
        </w:rPr>
        <w:t>وجوب ادا</w:t>
      </w:r>
      <w:r w:rsidR="00446BB7">
        <w:rPr>
          <w:rStyle w:val="9-Char"/>
          <w:rFonts w:eastAsia="Batang" w:hint="cs"/>
          <w:rtl/>
        </w:rPr>
        <w:t>ی</w:t>
      </w:r>
      <w:r w:rsidRPr="00FE6406">
        <w:rPr>
          <w:rStyle w:val="9-Char"/>
          <w:rFonts w:eastAsia="Batang" w:hint="cs"/>
          <w:rtl/>
        </w:rPr>
        <w:t xml:space="preserve"> آن</w:t>
      </w:r>
      <w:r w:rsidRPr="007100A7">
        <w:rPr>
          <w:rStyle w:val="1-Char"/>
          <w:rFonts w:hint="cs"/>
          <w:rtl/>
        </w:rPr>
        <w:t>، تا زمان</w:t>
      </w:r>
      <w:r w:rsidR="00446BB7">
        <w:rPr>
          <w:rStyle w:val="1-Char"/>
          <w:rFonts w:hint="cs"/>
          <w:rtl/>
        </w:rPr>
        <w:t>ی</w:t>
      </w:r>
      <w:r w:rsidRPr="007100A7">
        <w:rPr>
          <w:rStyle w:val="1-Char"/>
          <w:rFonts w:hint="cs"/>
          <w:rtl/>
        </w:rPr>
        <w:t xml:space="preserve"> که [حداقل] چهل درهم از آن را از بدهکار در</w:t>
      </w:r>
      <w:r w:rsidR="00446BB7">
        <w:rPr>
          <w:rStyle w:val="1-Char"/>
          <w:rFonts w:hint="cs"/>
          <w:rtl/>
        </w:rPr>
        <w:t>ی</w:t>
      </w:r>
      <w:r w:rsidRPr="007100A7">
        <w:rPr>
          <w:rStyle w:val="1-Char"/>
          <w:rFonts w:hint="cs"/>
          <w:rtl/>
        </w:rPr>
        <w:t>افت م</w:t>
      </w:r>
      <w:r w:rsidR="00446BB7">
        <w:rPr>
          <w:rStyle w:val="1-Char"/>
          <w:rFonts w:hint="cs"/>
          <w:rtl/>
        </w:rPr>
        <w:t>ی</w:t>
      </w:r>
      <w:r w:rsidRPr="007100A7">
        <w:rPr>
          <w:rStyle w:val="1-Char"/>
          <w:rFonts w:hint="cs"/>
          <w:rtl/>
        </w:rPr>
        <w:t>‌کند، به تأخ</w:t>
      </w:r>
      <w:r w:rsidR="00446BB7">
        <w:rPr>
          <w:rStyle w:val="1-Char"/>
          <w:rFonts w:hint="cs"/>
          <w:rtl/>
        </w:rPr>
        <w:t>ی</w:t>
      </w:r>
      <w:r w:rsidRPr="007100A7">
        <w:rPr>
          <w:rStyle w:val="1-Char"/>
          <w:rFonts w:hint="cs"/>
          <w:rtl/>
        </w:rPr>
        <w:t>ر ب</w:t>
      </w:r>
      <w:r w:rsidR="00446BB7">
        <w:rPr>
          <w:rStyle w:val="1-Char"/>
          <w:rFonts w:hint="cs"/>
          <w:rtl/>
        </w:rPr>
        <w:t>ی</w:t>
      </w:r>
      <w:r w:rsidRPr="007100A7">
        <w:rPr>
          <w:rStyle w:val="1-Char"/>
          <w:rFonts w:hint="cs"/>
          <w:rtl/>
        </w:rPr>
        <w:t>اندازد؛ پس</w:t>
      </w:r>
      <w:r w:rsidR="000A2322">
        <w:rPr>
          <w:rStyle w:val="1-Char"/>
          <w:rFonts w:hint="cs"/>
          <w:rtl/>
        </w:rPr>
        <w:t xml:space="preserve"> </w:t>
      </w:r>
      <w:r w:rsidRPr="007100A7">
        <w:rPr>
          <w:rStyle w:val="1-Char"/>
          <w:rFonts w:hint="cs"/>
          <w:rtl/>
        </w:rPr>
        <w:t>هرگاه چهل درهم را در</w:t>
      </w:r>
      <w:r w:rsidR="00446BB7">
        <w:rPr>
          <w:rStyle w:val="1-Char"/>
          <w:rFonts w:hint="cs"/>
          <w:rtl/>
        </w:rPr>
        <w:t>ی</w:t>
      </w:r>
      <w:r w:rsidRPr="007100A7">
        <w:rPr>
          <w:rStyle w:val="1-Char"/>
          <w:rFonts w:hint="cs"/>
          <w:rtl/>
        </w:rPr>
        <w:t xml:space="preserve">افت کرد، </w:t>
      </w:r>
      <w:r w:rsidR="00446BB7">
        <w:rPr>
          <w:rStyle w:val="1-Char"/>
          <w:rFonts w:hint="cs"/>
          <w:rtl/>
        </w:rPr>
        <w:t>ی</w:t>
      </w:r>
      <w:r w:rsidRPr="007100A7">
        <w:rPr>
          <w:rStyle w:val="1-Char"/>
          <w:rFonts w:hint="cs"/>
          <w:rtl/>
        </w:rPr>
        <w:t>ک درهم از آن را برا</w:t>
      </w:r>
      <w:r w:rsidR="00446BB7">
        <w:rPr>
          <w:rStyle w:val="1-Char"/>
          <w:rFonts w:hint="cs"/>
          <w:rtl/>
        </w:rPr>
        <w:t>ی</w:t>
      </w:r>
      <w:r w:rsidRPr="007100A7">
        <w:rPr>
          <w:rStyle w:val="1-Char"/>
          <w:rFonts w:hint="cs"/>
          <w:rtl/>
        </w:rPr>
        <w:t xml:space="preserve"> زکات ب</w:t>
      </w:r>
      <w:r w:rsidR="00446BB7">
        <w:rPr>
          <w:rStyle w:val="1-Char"/>
          <w:rFonts w:hint="cs"/>
          <w:rtl/>
        </w:rPr>
        <w:t>ی</w:t>
      </w:r>
      <w:r w:rsidRPr="007100A7">
        <w:rPr>
          <w:rStyle w:val="1-Char"/>
          <w:rFonts w:hint="cs"/>
          <w:rtl/>
        </w:rPr>
        <w:t>رون آور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اگر </w:t>
      </w:r>
      <w:r w:rsidR="00AF17B9">
        <w:rPr>
          <w:rStyle w:val="1-Char"/>
          <w:rFonts w:hint="cs"/>
          <w:rtl/>
        </w:rPr>
        <w:t>چنان‌چه</w:t>
      </w:r>
      <w:r w:rsidRPr="007100A7">
        <w:rPr>
          <w:rStyle w:val="1-Char"/>
          <w:rFonts w:hint="cs"/>
          <w:rtl/>
        </w:rPr>
        <w:t xml:space="preserve"> دَ</w:t>
      </w:r>
      <w:r w:rsidR="00446BB7">
        <w:rPr>
          <w:rStyle w:val="1-Char"/>
          <w:rFonts w:hint="cs"/>
          <w:rtl/>
        </w:rPr>
        <w:t>ی</w:t>
      </w:r>
      <w:r w:rsidRPr="007100A7">
        <w:rPr>
          <w:rStyle w:val="1-Char"/>
          <w:rFonts w:hint="cs"/>
          <w:rtl/>
        </w:rPr>
        <w:t>ن، «</w:t>
      </w:r>
      <w:r w:rsidRPr="00FE6406">
        <w:rPr>
          <w:rStyle w:val="9-Char"/>
          <w:rFonts w:eastAsia="Batang" w:hint="cs"/>
          <w:rtl/>
        </w:rPr>
        <w:t>دَ</w:t>
      </w:r>
      <w:r w:rsidR="00446BB7">
        <w:rPr>
          <w:rStyle w:val="9-Char"/>
          <w:rFonts w:eastAsia="Batang" w:hint="cs"/>
          <w:rtl/>
        </w:rPr>
        <w:t>ی</w:t>
      </w:r>
      <w:r w:rsidRPr="00FE6406">
        <w:rPr>
          <w:rStyle w:val="9-Char"/>
          <w:rFonts w:eastAsia="Batang" w:hint="cs"/>
          <w:rtl/>
        </w:rPr>
        <w:t>ن قو</w:t>
      </w:r>
      <w:r w:rsidR="00446BB7">
        <w:rPr>
          <w:rStyle w:val="9-Char"/>
          <w:rFonts w:eastAsia="Batang" w:hint="cs"/>
          <w:rtl/>
        </w:rPr>
        <w:t>ی</w:t>
      </w:r>
      <w:r w:rsidRPr="007100A7">
        <w:rPr>
          <w:rStyle w:val="1-Char"/>
          <w:rFonts w:hint="cs"/>
          <w:rtl/>
        </w:rPr>
        <w:t xml:space="preserve">» بود، بر طلبکار واجب است که </w:t>
      </w:r>
      <w:r w:rsidRPr="00FE6406">
        <w:rPr>
          <w:rStyle w:val="9-Char"/>
          <w:rFonts w:eastAsia="Batang" w:hint="cs"/>
          <w:rtl/>
        </w:rPr>
        <w:t>زکات دَ</w:t>
      </w:r>
      <w:r w:rsidR="00446BB7">
        <w:rPr>
          <w:rStyle w:val="9-Char"/>
          <w:rFonts w:eastAsia="Batang" w:hint="cs"/>
          <w:rtl/>
        </w:rPr>
        <w:t>ی</w:t>
      </w:r>
      <w:r w:rsidRPr="00FE6406">
        <w:rPr>
          <w:rStyle w:val="9-Char"/>
          <w:rFonts w:eastAsia="Batang" w:hint="cs"/>
          <w:rtl/>
        </w:rPr>
        <w:t>ن</w:t>
      </w:r>
      <w:r w:rsidRPr="007100A7">
        <w:rPr>
          <w:rStyle w:val="1-Char"/>
          <w:rFonts w:hint="cs"/>
          <w:rtl/>
        </w:rPr>
        <w:t xml:space="preserve"> را ب</w:t>
      </w:r>
      <w:r w:rsidR="00446BB7">
        <w:rPr>
          <w:rStyle w:val="1-Char"/>
          <w:rFonts w:hint="cs"/>
          <w:rtl/>
        </w:rPr>
        <w:t>ی</w:t>
      </w:r>
      <w:r w:rsidRPr="007100A7">
        <w:rPr>
          <w:rStyle w:val="1-Char"/>
          <w:rFonts w:hint="cs"/>
          <w:rtl/>
        </w:rPr>
        <w:t>رون آورد؛ در صورت</w:t>
      </w:r>
      <w:r w:rsidR="00446BB7">
        <w:rPr>
          <w:rStyle w:val="1-Char"/>
          <w:rFonts w:hint="cs"/>
          <w:rtl/>
        </w:rPr>
        <w:t>ی</w:t>
      </w:r>
      <w:r w:rsidRPr="007100A7">
        <w:rPr>
          <w:rStyle w:val="1-Char"/>
          <w:rFonts w:hint="cs"/>
          <w:rtl/>
        </w:rPr>
        <w:t xml:space="preserve"> که حداقل، چهل درهم از آن را از بدهکار در</w:t>
      </w:r>
      <w:r w:rsidR="00446BB7">
        <w:rPr>
          <w:rStyle w:val="1-Char"/>
          <w:rFonts w:hint="cs"/>
          <w:rtl/>
        </w:rPr>
        <w:t>ی</w:t>
      </w:r>
      <w:r w:rsidRPr="007100A7">
        <w:rPr>
          <w:rStyle w:val="1-Char"/>
          <w:rFonts w:hint="cs"/>
          <w:rtl/>
        </w:rPr>
        <w:t>افت کرده باشد؛ پس هر بار که چهل درهم را در</w:t>
      </w:r>
      <w:r w:rsidR="00446BB7">
        <w:rPr>
          <w:rStyle w:val="1-Char"/>
          <w:rFonts w:hint="cs"/>
          <w:rtl/>
        </w:rPr>
        <w:t>ی</w:t>
      </w:r>
      <w:r w:rsidRPr="007100A7">
        <w:rPr>
          <w:rStyle w:val="1-Char"/>
          <w:rFonts w:hint="cs"/>
          <w:rtl/>
        </w:rPr>
        <w:t xml:space="preserve">افت کرد، </w:t>
      </w:r>
      <w:r w:rsidR="00446BB7">
        <w:rPr>
          <w:rStyle w:val="1-Char"/>
          <w:rFonts w:hint="cs"/>
          <w:rtl/>
        </w:rPr>
        <w:t>ی</w:t>
      </w:r>
      <w:r w:rsidRPr="007100A7">
        <w:rPr>
          <w:rStyle w:val="1-Char"/>
          <w:rFonts w:hint="cs"/>
          <w:rtl/>
        </w:rPr>
        <w:t>ک درهم از آن را برا</w:t>
      </w:r>
      <w:r w:rsidR="00446BB7">
        <w:rPr>
          <w:rStyle w:val="1-Char"/>
          <w:rFonts w:hint="cs"/>
          <w:rtl/>
        </w:rPr>
        <w:t>ی</w:t>
      </w:r>
      <w:r w:rsidRPr="007100A7">
        <w:rPr>
          <w:rStyle w:val="1-Char"/>
          <w:rFonts w:hint="cs"/>
          <w:rtl/>
        </w:rPr>
        <w:t xml:space="preserve"> زکات ب</w:t>
      </w:r>
      <w:r w:rsidR="00446BB7">
        <w:rPr>
          <w:rStyle w:val="1-Char"/>
          <w:rFonts w:hint="cs"/>
          <w:rtl/>
        </w:rPr>
        <w:t>ی</w:t>
      </w:r>
      <w:r w:rsidRPr="007100A7">
        <w:rPr>
          <w:rStyle w:val="1-Char"/>
          <w:rFonts w:hint="cs"/>
          <w:rtl/>
        </w:rPr>
        <w:t>رون آورد؛ ول</w:t>
      </w:r>
      <w:r w:rsidR="00446BB7">
        <w:rPr>
          <w:rStyle w:val="1-Char"/>
          <w:rFonts w:hint="cs"/>
          <w:rtl/>
        </w:rPr>
        <w:t>ی</w:t>
      </w:r>
      <w:r w:rsidRPr="007100A7">
        <w:rPr>
          <w:rStyle w:val="1-Char"/>
          <w:rFonts w:hint="cs"/>
          <w:rtl/>
        </w:rPr>
        <w:t xml:space="preserve"> اگر کمتر از چهل درهم در</w:t>
      </w:r>
      <w:r w:rsidR="00446BB7">
        <w:rPr>
          <w:rStyle w:val="1-Char"/>
          <w:rFonts w:hint="cs"/>
          <w:rtl/>
        </w:rPr>
        <w:t>ی</w:t>
      </w:r>
      <w:r w:rsidRPr="007100A7">
        <w:rPr>
          <w:rStyle w:val="1-Char"/>
          <w:rFonts w:hint="cs"/>
          <w:rtl/>
        </w:rPr>
        <w:t>افت کرد، ب</w:t>
      </w:r>
      <w:r w:rsidR="00446BB7">
        <w:rPr>
          <w:rStyle w:val="1-Char"/>
          <w:rFonts w:hint="cs"/>
          <w:rtl/>
        </w:rPr>
        <w:t>ی</w:t>
      </w:r>
      <w:r w:rsidRPr="007100A7">
        <w:rPr>
          <w:rStyle w:val="1-Char"/>
          <w:rFonts w:hint="cs"/>
          <w:rtl/>
        </w:rPr>
        <w:t>رون آوردن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از آن برا</w:t>
      </w:r>
      <w:r w:rsidR="00446BB7">
        <w:rPr>
          <w:rStyle w:val="1-Char"/>
          <w:rFonts w:hint="cs"/>
          <w:rtl/>
        </w:rPr>
        <w:t>ی</w:t>
      </w:r>
      <w:r w:rsidRPr="007100A7">
        <w:rPr>
          <w:rStyle w:val="1-Char"/>
          <w:rFonts w:hint="cs"/>
          <w:rtl/>
        </w:rPr>
        <w:t xml:space="preserve"> زکات بر و</w:t>
      </w:r>
      <w:r w:rsidR="00446BB7">
        <w:rPr>
          <w:rStyle w:val="1-Char"/>
          <w:rFonts w:hint="cs"/>
          <w:rtl/>
        </w:rPr>
        <w:t>ی</w:t>
      </w:r>
      <w:r w:rsidRPr="007100A7">
        <w:rPr>
          <w:rStyle w:val="1-Char"/>
          <w:rFonts w:hint="cs"/>
          <w:rtl/>
        </w:rPr>
        <w:t xml:space="preserve"> واجب ن</w:t>
      </w:r>
      <w:r w:rsidR="00446BB7">
        <w:rPr>
          <w:rStyle w:val="1-Char"/>
          <w:rFonts w:hint="cs"/>
          <w:rtl/>
        </w:rPr>
        <w:t>ی</w:t>
      </w:r>
      <w:r w:rsidRPr="007100A7">
        <w:rPr>
          <w:rStyle w:val="1-Char"/>
          <w:rFonts w:hint="cs"/>
          <w:rtl/>
        </w:rPr>
        <w:t>ست؛] ز</w:t>
      </w:r>
      <w:r w:rsidR="00446BB7">
        <w:rPr>
          <w:rStyle w:val="1-Char"/>
          <w:rFonts w:hint="cs"/>
          <w:rtl/>
        </w:rPr>
        <w:t>ی</w:t>
      </w:r>
      <w:r w:rsidRPr="007100A7">
        <w:rPr>
          <w:rStyle w:val="1-Char"/>
          <w:rFonts w:hint="cs"/>
          <w:rtl/>
        </w:rPr>
        <w:t xml:space="preserve">را در کمتر از </w:t>
      </w:r>
      <w:r w:rsidR="00446BB7">
        <w:rPr>
          <w:rStyle w:val="1-Char"/>
          <w:rFonts w:hint="cs"/>
          <w:rtl/>
        </w:rPr>
        <w:t>ی</w:t>
      </w:r>
      <w:r w:rsidRPr="007100A7">
        <w:rPr>
          <w:rStyle w:val="1-Char"/>
          <w:rFonts w:hint="cs"/>
          <w:rtl/>
        </w:rPr>
        <w:t>ک پنجم نصاب، زکات</w:t>
      </w:r>
      <w:r w:rsidR="00446BB7">
        <w:rPr>
          <w:rStyle w:val="1-Char"/>
          <w:rFonts w:hint="cs"/>
          <w:rtl/>
        </w:rPr>
        <w:t>ی</w:t>
      </w:r>
      <w:r w:rsidRPr="007100A7">
        <w:rPr>
          <w:rStyle w:val="1-Char"/>
          <w:rFonts w:hint="cs"/>
          <w:rtl/>
        </w:rPr>
        <w:t xml:space="preserve"> ن</w:t>
      </w:r>
      <w:r w:rsidR="00446BB7">
        <w:rPr>
          <w:rStyle w:val="1-Char"/>
          <w:rFonts w:hint="cs"/>
          <w:rtl/>
        </w:rPr>
        <w:t>ی</w:t>
      </w:r>
      <w:r w:rsidRPr="007100A7">
        <w:rPr>
          <w:rStyle w:val="1-Char"/>
          <w:rFonts w:hint="cs"/>
          <w:rtl/>
        </w:rPr>
        <w:t>ست و مورد عفو قرار م</w:t>
      </w:r>
      <w:r w:rsidR="00446BB7">
        <w:rPr>
          <w:rStyle w:val="1-Char"/>
          <w:rFonts w:hint="cs"/>
          <w:rtl/>
        </w:rPr>
        <w:t>ی</w:t>
      </w:r>
      <w:r w:rsidRPr="007100A7">
        <w:rPr>
          <w:rStyle w:val="1-Char"/>
          <w:rFonts w:hint="cs"/>
          <w:rtl/>
        </w:rPr>
        <w:t>‌گ</w:t>
      </w:r>
      <w:r w:rsidR="00446BB7">
        <w:rPr>
          <w:rStyle w:val="1-Char"/>
          <w:rFonts w:hint="cs"/>
          <w:rtl/>
        </w:rPr>
        <w:t>ی</w:t>
      </w:r>
      <w:r w:rsidRPr="007100A7">
        <w:rPr>
          <w:rStyle w:val="1-Char"/>
          <w:rFonts w:hint="cs"/>
          <w:rtl/>
        </w:rPr>
        <w:t>رد. و همچن</w:t>
      </w:r>
      <w:r w:rsidR="00446BB7">
        <w:rPr>
          <w:rStyle w:val="1-Char"/>
          <w:rFonts w:hint="cs"/>
          <w:rtl/>
        </w:rPr>
        <w:t>ی</w:t>
      </w:r>
      <w:r w:rsidRPr="007100A7">
        <w:rPr>
          <w:rStyle w:val="1-Char"/>
          <w:rFonts w:hint="cs"/>
          <w:rtl/>
        </w:rPr>
        <w:t xml:space="preserve">ن در هر </w:t>
      </w:r>
      <w:r w:rsidR="00446BB7">
        <w:rPr>
          <w:rStyle w:val="1-Char"/>
          <w:rFonts w:hint="cs"/>
          <w:rtl/>
        </w:rPr>
        <w:t>ی</w:t>
      </w:r>
      <w:r w:rsidRPr="007100A7">
        <w:rPr>
          <w:rStyle w:val="1-Char"/>
          <w:rFonts w:hint="cs"/>
          <w:rtl/>
        </w:rPr>
        <w:t>ک پنجم نصاب [در هر چهل درهم</w:t>
      </w:r>
      <w:r w:rsidR="00446BB7">
        <w:rPr>
          <w:rStyle w:val="1-Char"/>
          <w:rFonts w:hint="cs"/>
          <w:rtl/>
        </w:rPr>
        <w:t>ی</w:t>
      </w:r>
      <w:r w:rsidRPr="007100A7">
        <w:rPr>
          <w:rStyle w:val="1-Char"/>
          <w:rFonts w:hint="cs"/>
          <w:rtl/>
        </w:rPr>
        <w:t xml:space="preserve"> که در</w:t>
      </w:r>
      <w:r w:rsidR="00446BB7">
        <w:rPr>
          <w:rStyle w:val="1-Char"/>
          <w:rFonts w:hint="cs"/>
          <w:rtl/>
        </w:rPr>
        <w:t>ی</w:t>
      </w:r>
      <w:r w:rsidRPr="007100A7">
        <w:rPr>
          <w:rStyle w:val="1-Char"/>
          <w:rFonts w:hint="cs"/>
          <w:rtl/>
        </w:rPr>
        <w:t>افت م</w:t>
      </w:r>
      <w:r w:rsidR="00446BB7">
        <w:rPr>
          <w:rStyle w:val="1-Char"/>
          <w:rFonts w:hint="cs"/>
          <w:rtl/>
        </w:rPr>
        <w:t>ی</w:t>
      </w:r>
      <w:r w:rsidRPr="007100A7">
        <w:rPr>
          <w:rStyle w:val="1-Char"/>
          <w:rFonts w:hint="cs"/>
          <w:rtl/>
        </w:rPr>
        <w:t>‌کند و به چهل درهم د</w:t>
      </w:r>
      <w:r w:rsidR="00446BB7">
        <w:rPr>
          <w:rStyle w:val="1-Char"/>
          <w:rFonts w:hint="cs"/>
          <w:rtl/>
        </w:rPr>
        <w:t>ی</w:t>
      </w:r>
      <w:r w:rsidRPr="007100A7">
        <w:rPr>
          <w:rStyle w:val="1-Char"/>
          <w:rFonts w:hint="cs"/>
          <w:rtl/>
        </w:rPr>
        <w:t>گر اضافه م</w:t>
      </w:r>
      <w:r w:rsidR="00446BB7">
        <w:rPr>
          <w:rStyle w:val="1-Char"/>
          <w:rFonts w:hint="cs"/>
          <w:rtl/>
        </w:rPr>
        <w:t>ی</w:t>
      </w:r>
      <w:r w:rsidRPr="007100A7">
        <w:rPr>
          <w:rStyle w:val="1-Char"/>
          <w:rFonts w:hint="cs"/>
          <w:rtl/>
        </w:rPr>
        <w:t xml:space="preserve">‌گردد،] </w:t>
      </w:r>
      <w:r w:rsidR="00446BB7">
        <w:rPr>
          <w:rStyle w:val="1-Char"/>
          <w:rFonts w:hint="cs"/>
          <w:rtl/>
        </w:rPr>
        <w:t>ی</w:t>
      </w:r>
      <w:r w:rsidRPr="007100A7">
        <w:rPr>
          <w:rStyle w:val="1-Char"/>
          <w:rFonts w:hint="cs"/>
          <w:rtl/>
        </w:rPr>
        <w:t>ک درهم زکات تعلّق م</w:t>
      </w:r>
      <w:r w:rsidR="00446BB7">
        <w:rPr>
          <w:rStyle w:val="1-Char"/>
          <w:rFonts w:hint="cs"/>
          <w:rtl/>
        </w:rPr>
        <w:t>ی</w:t>
      </w:r>
      <w:r w:rsidRPr="007100A7">
        <w:rPr>
          <w:rStyle w:val="1-Char"/>
          <w:rFonts w:hint="cs"/>
          <w:rtl/>
        </w:rPr>
        <w:t>‌گ</w:t>
      </w:r>
      <w:r w:rsidR="00446BB7">
        <w:rPr>
          <w:rStyle w:val="1-Char"/>
          <w:rFonts w:hint="cs"/>
          <w:rtl/>
        </w:rPr>
        <w:t>ی</w:t>
      </w:r>
      <w:r w:rsidRPr="007100A7">
        <w:rPr>
          <w:rStyle w:val="1-Char"/>
          <w:rFonts w:hint="cs"/>
          <w:rtl/>
        </w:rPr>
        <w:t xml:space="preserve">رد؛ [و در کمتر از آن -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در مقدار کمتر از چهل درهم - زکات</w:t>
      </w:r>
      <w:r w:rsidR="00446BB7">
        <w:rPr>
          <w:rStyle w:val="1-Char"/>
          <w:rFonts w:hint="cs"/>
          <w:rtl/>
        </w:rPr>
        <w:t>ی</w:t>
      </w:r>
      <w:r w:rsidRPr="007100A7">
        <w:rPr>
          <w:rStyle w:val="1-Char"/>
          <w:rFonts w:hint="cs"/>
          <w:rtl/>
        </w:rPr>
        <w:t xml:space="preserve"> تعلّق نم</w:t>
      </w:r>
      <w:r w:rsidR="00446BB7">
        <w:rPr>
          <w:rStyle w:val="1-Char"/>
          <w:rFonts w:hint="cs"/>
          <w:rtl/>
        </w:rPr>
        <w:t>ی</w:t>
      </w:r>
      <w:r w:rsidRPr="007100A7">
        <w:rPr>
          <w:rStyle w:val="1-Char"/>
          <w:rFonts w:hint="cs"/>
          <w:rtl/>
        </w:rPr>
        <w:t>‌گ</w:t>
      </w:r>
      <w:r w:rsidR="00446BB7">
        <w:rPr>
          <w:rStyle w:val="1-Char"/>
          <w:rFonts w:hint="cs"/>
          <w:rtl/>
        </w:rPr>
        <w:t>ی</w:t>
      </w:r>
      <w:r w:rsidRPr="007100A7">
        <w:rPr>
          <w:rStyle w:val="1-Char"/>
          <w:rFonts w:hint="cs"/>
          <w:rtl/>
        </w:rPr>
        <w:t>رد.</w:t>
      </w:r>
    </w:p>
    <w:p w:rsidR="006B31CA" w:rsidRPr="007100A7" w:rsidRDefault="006B31CA" w:rsidP="00AF1D25">
      <w:pPr>
        <w:rPr>
          <w:rStyle w:val="1-Char"/>
          <w:rtl/>
        </w:rPr>
      </w:pPr>
      <w:r w:rsidRPr="007100A7">
        <w:rPr>
          <w:rStyle w:val="1-Char"/>
          <w:rFonts w:hint="cs"/>
          <w:rtl/>
        </w:rPr>
        <w:t>به هر حال، امام ابوحن</w:t>
      </w:r>
      <w:r w:rsidR="00446BB7">
        <w:rPr>
          <w:rStyle w:val="1-Char"/>
          <w:rFonts w:hint="cs"/>
          <w:rtl/>
        </w:rPr>
        <w:t>ی</w:t>
      </w:r>
      <w:r w:rsidRPr="007100A7">
        <w:rPr>
          <w:rStyle w:val="1-Char"/>
          <w:rFonts w:hint="cs"/>
          <w:rtl/>
        </w:rPr>
        <w:t>فه</w:t>
      </w:r>
      <w:r w:rsidR="00FE6406" w:rsidRPr="00FE6406">
        <w:rPr>
          <w:rStyle w:val="1-Char"/>
          <w:rFonts w:cs="CTraditional Arabic" w:hint="cs"/>
          <w:rtl/>
        </w:rPr>
        <w:t>/</w:t>
      </w:r>
      <w:r w:rsidRPr="007100A7">
        <w:rPr>
          <w:rStyle w:val="1-Char"/>
          <w:rFonts w:hint="cs"/>
          <w:rtl/>
        </w:rPr>
        <w:t xml:space="preserve"> گو</w:t>
      </w:r>
      <w:r w:rsidR="00446BB7">
        <w:rPr>
          <w:rStyle w:val="1-Char"/>
          <w:rFonts w:hint="cs"/>
          <w:rtl/>
        </w:rPr>
        <w:t>ی</w:t>
      </w:r>
      <w:r w:rsidRPr="007100A7">
        <w:rPr>
          <w:rStyle w:val="1-Char"/>
          <w:rFonts w:hint="cs"/>
          <w:rtl/>
        </w:rPr>
        <w:t xml:space="preserve">د: اگر </w:t>
      </w:r>
      <w:r w:rsidR="00AF17B9">
        <w:rPr>
          <w:rStyle w:val="1-Char"/>
          <w:rFonts w:hint="cs"/>
          <w:rtl/>
        </w:rPr>
        <w:t>چنان‌چه</w:t>
      </w:r>
      <w:r w:rsidRPr="007100A7">
        <w:rPr>
          <w:rStyle w:val="1-Char"/>
          <w:rFonts w:hint="cs"/>
          <w:rtl/>
        </w:rPr>
        <w:t xml:space="preserve"> کمتر از چهل درهم در</w:t>
      </w:r>
      <w:r w:rsidR="00446BB7">
        <w:rPr>
          <w:rStyle w:val="1-Char"/>
          <w:rFonts w:hint="cs"/>
          <w:rtl/>
        </w:rPr>
        <w:t>ی</w:t>
      </w:r>
      <w:r w:rsidRPr="007100A7">
        <w:rPr>
          <w:rStyle w:val="1-Char"/>
          <w:rFonts w:hint="cs"/>
          <w:rtl/>
        </w:rPr>
        <w:t>افت کرد، در آن صورت ب</w:t>
      </w:r>
      <w:r w:rsidR="00446BB7">
        <w:rPr>
          <w:rStyle w:val="1-Char"/>
          <w:rFonts w:hint="cs"/>
          <w:rtl/>
        </w:rPr>
        <w:t>ی</w:t>
      </w:r>
      <w:r w:rsidRPr="007100A7">
        <w:rPr>
          <w:rStyle w:val="1-Char"/>
          <w:rFonts w:hint="cs"/>
          <w:rtl/>
        </w:rPr>
        <w:t>رون آوردن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از آن برا</w:t>
      </w:r>
      <w:r w:rsidR="00446BB7">
        <w:rPr>
          <w:rStyle w:val="1-Char"/>
          <w:rFonts w:hint="cs"/>
          <w:rtl/>
        </w:rPr>
        <w:t>ی</w:t>
      </w:r>
      <w:r w:rsidRPr="007100A7">
        <w:rPr>
          <w:rStyle w:val="1-Char"/>
          <w:rFonts w:hint="cs"/>
          <w:rtl/>
        </w:rPr>
        <w:t xml:space="preserve"> زکات، بر و</w:t>
      </w:r>
      <w:r w:rsidR="00446BB7">
        <w:rPr>
          <w:rStyle w:val="1-Char"/>
          <w:rFonts w:hint="cs"/>
          <w:rtl/>
        </w:rPr>
        <w:t>ی</w:t>
      </w:r>
      <w:r w:rsidRPr="007100A7">
        <w:rPr>
          <w:rStyle w:val="1-Char"/>
          <w:rFonts w:hint="cs"/>
          <w:rtl/>
        </w:rPr>
        <w:t xml:space="preserve"> واجب ن</w:t>
      </w:r>
      <w:r w:rsidR="00446BB7">
        <w:rPr>
          <w:rStyle w:val="1-Char"/>
          <w:rFonts w:hint="cs"/>
          <w:rtl/>
        </w:rPr>
        <w:t>ی</w:t>
      </w:r>
      <w:r w:rsidRPr="007100A7">
        <w:rPr>
          <w:rStyle w:val="1-Char"/>
          <w:rFonts w:hint="cs"/>
          <w:rtl/>
        </w:rPr>
        <w:t>ست؛ و همچن</w:t>
      </w:r>
      <w:r w:rsidR="00446BB7">
        <w:rPr>
          <w:rStyle w:val="1-Char"/>
          <w:rFonts w:hint="cs"/>
          <w:rtl/>
        </w:rPr>
        <w:t>ی</w:t>
      </w:r>
      <w:r w:rsidRPr="007100A7">
        <w:rPr>
          <w:rStyle w:val="1-Char"/>
          <w:rFonts w:hint="cs"/>
          <w:rtl/>
        </w:rPr>
        <w:t>ن اگر طلبکار، پس از چهل درهم اول، اندک</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گرفت و مقدار</w:t>
      </w:r>
      <w:r w:rsidR="000751A8">
        <w:rPr>
          <w:rStyle w:val="1-Char"/>
          <w:rFonts w:hint="cs"/>
          <w:rtl/>
        </w:rPr>
        <w:t xml:space="preserve"> آن‌ها </w:t>
      </w:r>
      <w:r w:rsidRPr="007100A7">
        <w:rPr>
          <w:rStyle w:val="1-Char"/>
          <w:rFonts w:hint="cs"/>
          <w:rtl/>
        </w:rPr>
        <w:t>به چهل درهم نرس</w:t>
      </w:r>
      <w:r w:rsidR="00446BB7">
        <w:rPr>
          <w:rStyle w:val="1-Char"/>
          <w:rFonts w:hint="cs"/>
          <w:rtl/>
        </w:rPr>
        <w:t>ی</w:t>
      </w:r>
      <w:r w:rsidRPr="007100A7">
        <w:rPr>
          <w:rStyle w:val="1-Char"/>
          <w:rFonts w:hint="cs"/>
          <w:rtl/>
        </w:rPr>
        <w:t>د، باز هم از د</w:t>
      </w:r>
      <w:r w:rsidR="00446BB7">
        <w:rPr>
          <w:rStyle w:val="1-Char"/>
          <w:rFonts w:hint="cs"/>
          <w:rtl/>
        </w:rPr>
        <w:t>ی</w:t>
      </w:r>
      <w:r w:rsidRPr="007100A7">
        <w:rPr>
          <w:rStyle w:val="1-Char"/>
          <w:rFonts w:hint="cs"/>
          <w:rtl/>
        </w:rPr>
        <w:t>دگاه امام ابوحن</w:t>
      </w:r>
      <w:r w:rsidR="00446BB7">
        <w:rPr>
          <w:rStyle w:val="1-Char"/>
          <w:rFonts w:hint="cs"/>
          <w:rtl/>
        </w:rPr>
        <w:t>ی</w:t>
      </w:r>
      <w:r w:rsidRPr="007100A7">
        <w:rPr>
          <w:rStyle w:val="1-Char"/>
          <w:rFonts w:hint="cs"/>
          <w:rtl/>
        </w:rPr>
        <w:t>فه</w:t>
      </w:r>
      <w:r w:rsidR="00FE6406" w:rsidRPr="00FE6406">
        <w:rPr>
          <w:rStyle w:val="1-Char"/>
          <w:rFonts w:cs="CTraditional Arabic" w:hint="cs"/>
          <w:rtl/>
        </w:rPr>
        <w:t>/</w:t>
      </w:r>
      <w:r w:rsidRPr="007100A7">
        <w:rPr>
          <w:rStyle w:val="1-Char"/>
          <w:rFonts w:hint="cs"/>
          <w:rtl/>
        </w:rPr>
        <w:t>، در</w:t>
      </w:r>
      <w:r w:rsidR="000751A8">
        <w:rPr>
          <w:rStyle w:val="1-Char"/>
          <w:rFonts w:hint="cs"/>
          <w:rtl/>
        </w:rPr>
        <w:t xml:space="preserve"> آن‌ها </w:t>
      </w:r>
      <w:r w:rsidRPr="007100A7">
        <w:rPr>
          <w:rStyle w:val="1-Char"/>
          <w:rFonts w:hint="cs"/>
          <w:rtl/>
        </w:rPr>
        <w:t>زکات</w:t>
      </w:r>
      <w:r w:rsidR="00446BB7">
        <w:rPr>
          <w:rStyle w:val="1-Char"/>
          <w:rFonts w:hint="cs"/>
          <w:rtl/>
        </w:rPr>
        <w:t>ی</w:t>
      </w:r>
      <w:r w:rsidRPr="007100A7">
        <w:rPr>
          <w:rStyle w:val="1-Char"/>
          <w:rFonts w:hint="cs"/>
          <w:rtl/>
        </w:rPr>
        <w:t xml:space="preserve"> ن</w:t>
      </w:r>
      <w:r w:rsidR="00446BB7">
        <w:rPr>
          <w:rStyle w:val="1-Char"/>
          <w:rFonts w:hint="cs"/>
          <w:rtl/>
        </w:rPr>
        <w:t>ی</w:t>
      </w:r>
      <w:r w:rsidRPr="007100A7">
        <w:rPr>
          <w:rStyle w:val="1-Char"/>
          <w:rFonts w:hint="cs"/>
          <w:rtl/>
        </w:rPr>
        <w:t>ست؛ ز</w:t>
      </w:r>
      <w:r w:rsidR="00446BB7">
        <w:rPr>
          <w:rStyle w:val="1-Char"/>
          <w:rFonts w:hint="cs"/>
          <w:rtl/>
        </w:rPr>
        <w:t>ی</w:t>
      </w:r>
      <w:r w:rsidRPr="007100A7">
        <w:rPr>
          <w:rStyle w:val="1-Char"/>
          <w:rFonts w:hint="cs"/>
          <w:rtl/>
        </w:rPr>
        <w:t>را و</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گو</w:t>
      </w:r>
      <w:r w:rsidR="00446BB7">
        <w:rPr>
          <w:rStyle w:val="1-Char"/>
          <w:rFonts w:hint="cs"/>
          <w:rtl/>
        </w:rPr>
        <w:t>ی</w:t>
      </w:r>
      <w:r w:rsidRPr="007100A7">
        <w:rPr>
          <w:rStyle w:val="1-Char"/>
          <w:rFonts w:hint="cs"/>
          <w:rtl/>
        </w:rPr>
        <w:t>د: تا زمان</w:t>
      </w:r>
      <w:r w:rsidR="00446BB7">
        <w:rPr>
          <w:rStyle w:val="1-Char"/>
          <w:rFonts w:hint="cs"/>
          <w:rtl/>
        </w:rPr>
        <w:t>ی</w:t>
      </w:r>
      <w:r w:rsidRPr="007100A7">
        <w:rPr>
          <w:rStyle w:val="1-Char"/>
          <w:rFonts w:hint="cs"/>
          <w:rtl/>
        </w:rPr>
        <w:t xml:space="preserve"> که آن درهم‌ها</w:t>
      </w:r>
      <w:r w:rsidR="00446BB7">
        <w:rPr>
          <w:rStyle w:val="1-Char"/>
          <w:rFonts w:hint="cs"/>
          <w:rtl/>
        </w:rPr>
        <w:t>ی</w:t>
      </w:r>
      <w:r w:rsidRPr="007100A7">
        <w:rPr>
          <w:rStyle w:val="1-Char"/>
          <w:rFonts w:hint="cs"/>
          <w:rtl/>
        </w:rPr>
        <w:t xml:space="preserve"> اضاف</w:t>
      </w:r>
      <w:r w:rsidR="00446BB7">
        <w:rPr>
          <w:rStyle w:val="1-Char"/>
          <w:rFonts w:hint="cs"/>
          <w:rtl/>
        </w:rPr>
        <w:t>ی</w:t>
      </w:r>
      <w:r w:rsidRPr="007100A7">
        <w:rPr>
          <w:rStyle w:val="1-Char"/>
          <w:rFonts w:hint="cs"/>
          <w:rtl/>
        </w:rPr>
        <w:t xml:space="preserve"> بر چهل درهم نخست، به چهل درهم نرسد، بر</w:t>
      </w:r>
      <w:r w:rsidR="000751A8">
        <w:rPr>
          <w:rStyle w:val="1-Char"/>
          <w:rFonts w:hint="cs"/>
          <w:rtl/>
        </w:rPr>
        <w:t xml:space="preserve"> آن‌ها </w:t>
      </w:r>
      <w:r w:rsidRPr="007100A7">
        <w:rPr>
          <w:rStyle w:val="1-Char"/>
          <w:rFonts w:hint="cs"/>
          <w:rtl/>
        </w:rPr>
        <w:t>زکات</w:t>
      </w:r>
      <w:r w:rsidR="00446BB7">
        <w:rPr>
          <w:rStyle w:val="1-Char"/>
          <w:rFonts w:hint="cs"/>
          <w:rtl/>
        </w:rPr>
        <w:t>ی</w:t>
      </w:r>
      <w:r w:rsidRPr="007100A7">
        <w:rPr>
          <w:rStyle w:val="1-Char"/>
          <w:rFonts w:hint="cs"/>
          <w:rtl/>
        </w:rPr>
        <w:t xml:space="preserve"> تعلّق نم</w:t>
      </w:r>
      <w:r w:rsidR="00446BB7">
        <w:rPr>
          <w:rStyle w:val="1-Char"/>
          <w:rFonts w:hint="cs"/>
          <w:rtl/>
        </w:rPr>
        <w:t>ی</w:t>
      </w:r>
      <w:r w:rsidRPr="007100A7">
        <w:rPr>
          <w:rStyle w:val="1-Char"/>
          <w:rFonts w:hint="cs"/>
          <w:rtl/>
        </w:rPr>
        <w:t>‌گ</w:t>
      </w:r>
      <w:r w:rsidR="00446BB7">
        <w:rPr>
          <w:rStyle w:val="1-Char"/>
          <w:rFonts w:hint="cs"/>
          <w:rtl/>
        </w:rPr>
        <w:t>ی</w:t>
      </w:r>
      <w:r w:rsidRPr="007100A7">
        <w:rPr>
          <w:rStyle w:val="1-Char"/>
          <w:rFonts w:hint="cs"/>
          <w:rtl/>
        </w:rPr>
        <w:t>رد و چون چهل درهم بر چهل درهم نخست اضافه شد، در ا</w:t>
      </w:r>
      <w:r w:rsidR="00446BB7">
        <w:rPr>
          <w:rStyle w:val="1-Char"/>
          <w:rFonts w:hint="cs"/>
          <w:rtl/>
        </w:rPr>
        <w:t>ی</w:t>
      </w:r>
      <w:r w:rsidRPr="007100A7">
        <w:rPr>
          <w:rStyle w:val="1-Char"/>
          <w:rFonts w:hint="cs"/>
          <w:rtl/>
        </w:rPr>
        <w:t>ن صورت در چهل درهم اضاف</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ک درهم زکات تعلّق م</w:t>
      </w:r>
      <w:r w:rsidR="00446BB7">
        <w:rPr>
          <w:rStyle w:val="1-Char"/>
          <w:rFonts w:hint="cs"/>
          <w:rtl/>
        </w:rPr>
        <w:t>ی</w:t>
      </w:r>
      <w:r w:rsidRPr="007100A7">
        <w:rPr>
          <w:rStyle w:val="1-Char"/>
          <w:rFonts w:hint="cs"/>
          <w:rtl/>
        </w:rPr>
        <w:t>‌گ</w:t>
      </w:r>
      <w:r w:rsidR="00446BB7">
        <w:rPr>
          <w:rStyle w:val="1-Char"/>
          <w:rFonts w:hint="cs"/>
          <w:rtl/>
        </w:rPr>
        <w:t>ی</w:t>
      </w:r>
      <w:r w:rsidRPr="007100A7">
        <w:rPr>
          <w:rStyle w:val="1-Char"/>
          <w:rFonts w:hint="cs"/>
          <w:rtl/>
        </w:rPr>
        <w:t>رد، و بد</w:t>
      </w:r>
      <w:r w:rsidR="00446BB7">
        <w:rPr>
          <w:rStyle w:val="1-Char"/>
          <w:rFonts w:hint="cs"/>
          <w:rtl/>
        </w:rPr>
        <w:t>ی</w:t>
      </w:r>
      <w:r w:rsidRPr="007100A7">
        <w:rPr>
          <w:rStyle w:val="1-Char"/>
          <w:rFonts w:hint="cs"/>
          <w:rtl/>
        </w:rPr>
        <w:t>ن ترت</w:t>
      </w:r>
      <w:r w:rsidR="00446BB7">
        <w:rPr>
          <w:rStyle w:val="1-Char"/>
          <w:rFonts w:hint="cs"/>
          <w:rtl/>
        </w:rPr>
        <w:t>ی</w:t>
      </w:r>
      <w:r w:rsidRPr="007100A7">
        <w:rPr>
          <w:rStyle w:val="1-Char"/>
          <w:rFonts w:hint="cs"/>
          <w:rtl/>
        </w:rPr>
        <w:t xml:space="preserve">ب؛ در برابر هر چهل درهم، </w:t>
      </w:r>
      <w:r w:rsidR="00446BB7">
        <w:rPr>
          <w:rStyle w:val="1-Char"/>
          <w:rFonts w:hint="cs"/>
          <w:rtl/>
        </w:rPr>
        <w:t>ی</w:t>
      </w:r>
      <w:r w:rsidRPr="007100A7">
        <w:rPr>
          <w:rStyle w:val="1-Char"/>
          <w:rFonts w:hint="cs"/>
          <w:rtl/>
        </w:rPr>
        <w:t>ک درهم افزوده م</w:t>
      </w:r>
      <w:r w:rsidR="00446BB7">
        <w:rPr>
          <w:rStyle w:val="1-Char"/>
          <w:rFonts w:hint="cs"/>
          <w:rtl/>
        </w:rPr>
        <w:t>ی</w:t>
      </w:r>
      <w:r w:rsidRPr="007100A7">
        <w:rPr>
          <w:rStyle w:val="1-Char"/>
          <w:rFonts w:hint="cs"/>
          <w:rtl/>
        </w:rPr>
        <w:t>‌شود.</w:t>
      </w:r>
    </w:p>
    <w:p w:rsidR="006B31CA" w:rsidRPr="007100A7" w:rsidRDefault="006B31CA" w:rsidP="001170E2">
      <w:pPr>
        <w:rPr>
          <w:rStyle w:val="1-Char"/>
          <w:rtl/>
        </w:rPr>
      </w:pPr>
      <w:r w:rsidRPr="007100A7">
        <w:rPr>
          <w:rStyle w:val="1-Char"/>
          <w:rFonts w:hint="cs"/>
          <w:rtl/>
        </w:rPr>
        <w:t>ول</w:t>
      </w:r>
      <w:r w:rsidR="00446BB7">
        <w:rPr>
          <w:rStyle w:val="1-Char"/>
          <w:rFonts w:hint="cs"/>
          <w:rtl/>
        </w:rPr>
        <w:t>ی</w:t>
      </w:r>
      <w:r w:rsidRPr="007100A7">
        <w:rPr>
          <w:rStyle w:val="1-Char"/>
          <w:rFonts w:hint="cs"/>
          <w:rtl/>
        </w:rPr>
        <w:t xml:space="preserve"> امام ابو</w:t>
      </w:r>
      <w:r w:rsidR="00446BB7">
        <w:rPr>
          <w:rStyle w:val="1-Char"/>
          <w:rFonts w:hint="cs"/>
          <w:rtl/>
        </w:rPr>
        <w:t>ی</w:t>
      </w:r>
      <w:r w:rsidRPr="007100A7">
        <w:rPr>
          <w:rStyle w:val="1-Char"/>
          <w:rFonts w:hint="cs"/>
          <w:rtl/>
        </w:rPr>
        <w:t>وسف</w:t>
      </w:r>
      <w:r w:rsidR="00FE6406" w:rsidRPr="00FE6406">
        <w:rPr>
          <w:rStyle w:val="1-Char"/>
          <w:rFonts w:cs="CTraditional Arabic" w:hint="cs"/>
          <w:rtl/>
        </w:rPr>
        <w:t>/</w:t>
      </w:r>
      <w:r w:rsidRPr="007100A7">
        <w:rPr>
          <w:rStyle w:val="1-Char"/>
          <w:rFonts w:hint="cs"/>
          <w:rtl/>
        </w:rPr>
        <w:t xml:space="preserve"> و امام محمد</w:t>
      </w:r>
      <w:r w:rsidR="001170E2">
        <w:rPr>
          <w:rStyle w:val="1-Char"/>
          <w:rFonts w:cs="CTraditional Arabic" w:hint="cs"/>
          <w:rtl/>
        </w:rPr>
        <w:t>/</w:t>
      </w:r>
      <w:r w:rsidRPr="007100A7">
        <w:rPr>
          <w:rStyle w:val="1-Char"/>
          <w:rFonts w:hint="cs"/>
          <w:rtl/>
        </w:rPr>
        <w:t xml:space="preserve"> بر ا</w:t>
      </w:r>
      <w:r w:rsidR="00446BB7">
        <w:rPr>
          <w:rStyle w:val="1-Char"/>
          <w:rFonts w:hint="cs"/>
          <w:rtl/>
        </w:rPr>
        <w:t>ی</w:t>
      </w:r>
      <w:r w:rsidRPr="007100A7">
        <w:rPr>
          <w:rStyle w:val="1-Char"/>
          <w:rFonts w:hint="cs"/>
          <w:rtl/>
        </w:rPr>
        <w:t xml:space="preserve">ن باورند که، در هر آنچه که بر </w:t>
      </w:r>
      <w:r w:rsidR="00446BB7">
        <w:rPr>
          <w:rStyle w:val="1-Char"/>
          <w:rFonts w:hint="cs"/>
          <w:rtl/>
        </w:rPr>
        <w:t>ی</w:t>
      </w:r>
      <w:r w:rsidRPr="007100A7">
        <w:rPr>
          <w:rStyle w:val="1-Char"/>
          <w:rFonts w:hint="cs"/>
          <w:rtl/>
        </w:rPr>
        <w:t>ک پنجم، ز</w:t>
      </w:r>
      <w:r w:rsidR="00446BB7">
        <w:rPr>
          <w:rStyle w:val="1-Char"/>
          <w:rFonts w:hint="cs"/>
          <w:rtl/>
        </w:rPr>
        <w:t>ی</w:t>
      </w:r>
      <w:r w:rsidRPr="007100A7">
        <w:rPr>
          <w:rStyle w:val="1-Char"/>
          <w:rFonts w:hint="cs"/>
          <w:rtl/>
        </w:rPr>
        <w:t xml:space="preserve">اد گردد، </w:t>
      </w:r>
      <w:r w:rsidRPr="00FE6406">
        <w:rPr>
          <w:rStyle w:val="9-Char"/>
          <w:rFonts w:eastAsia="Batang" w:hint="cs"/>
          <w:rtl/>
        </w:rPr>
        <w:t>رُبع عشر</w:t>
      </w:r>
      <w:r w:rsidRPr="007100A7">
        <w:rPr>
          <w:rStyle w:val="1-Char"/>
          <w:rFonts w:hint="cs"/>
          <w:rtl/>
        </w:rPr>
        <w:t xml:space="preserve"> - </w:t>
      </w:r>
      <w:r w:rsidR="00446BB7">
        <w:rPr>
          <w:rStyle w:val="9-Char"/>
          <w:rFonts w:eastAsia="Batang" w:hint="cs"/>
          <w:rtl/>
        </w:rPr>
        <w:t>ی</w:t>
      </w:r>
      <w:r w:rsidRPr="00FE6406">
        <w:rPr>
          <w:rStyle w:val="9-Char"/>
          <w:rFonts w:eastAsia="Batang" w:hint="cs"/>
          <w:rtl/>
        </w:rPr>
        <w:t>ک چهلم</w:t>
      </w:r>
      <w:r w:rsidRPr="007100A7">
        <w:rPr>
          <w:rStyle w:val="1-Char"/>
          <w:rFonts w:hint="cs"/>
          <w:rtl/>
        </w:rPr>
        <w:t xml:space="preserve"> - واجب م</w:t>
      </w:r>
      <w:r w:rsidR="00446BB7">
        <w:rPr>
          <w:rStyle w:val="1-Char"/>
          <w:rFonts w:hint="cs"/>
          <w:rtl/>
        </w:rPr>
        <w:t>ی</w:t>
      </w:r>
      <w:r w:rsidRPr="007100A7">
        <w:rPr>
          <w:rStyle w:val="1-Char"/>
          <w:rFonts w:hint="cs"/>
          <w:rtl/>
        </w:rPr>
        <w:t>‌گردد، خواه ا</w:t>
      </w:r>
      <w:r w:rsidR="00446BB7">
        <w:rPr>
          <w:rStyle w:val="1-Char"/>
          <w:rFonts w:hint="cs"/>
          <w:rtl/>
        </w:rPr>
        <w:t>ی</w:t>
      </w:r>
      <w:r w:rsidRPr="007100A7">
        <w:rPr>
          <w:rStyle w:val="1-Char"/>
          <w:rFonts w:hint="cs"/>
          <w:rtl/>
        </w:rPr>
        <w:t>ن چ</w:t>
      </w:r>
      <w:r w:rsidR="00446BB7">
        <w:rPr>
          <w:rStyle w:val="1-Char"/>
          <w:rFonts w:hint="cs"/>
          <w:rtl/>
        </w:rPr>
        <w:t>ی</w:t>
      </w:r>
      <w:r w:rsidRPr="007100A7">
        <w:rPr>
          <w:rStyle w:val="1-Char"/>
          <w:rFonts w:hint="cs"/>
          <w:rtl/>
        </w:rPr>
        <w:t xml:space="preserve">ز افزوده شده، اندک باشد </w:t>
      </w:r>
      <w:r w:rsidR="00446BB7">
        <w:rPr>
          <w:rStyle w:val="1-Char"/>
          <w:rFonts w:hint="cs"/>
          <w:rtl/>
        </w:rPr>
        <w:t>ی</w:t>
      </w:r>
      <w:r w:rsidRPr="007100A7">
        <w:rPr>
          <w:rStyle w:val="1-Char"/>
          <w:rFonts w:hint="cs"/>
          <w:rtl/>
        </w:rPr>
        <w:t>ا ز</w:t>
      </w:r>
      <w:r w:rsidR="00446BB7">
        <w:rPr>
          <w:rStyle w:val="1-Char"/>
          <w:rFonts w:hint="cs"/>
          <w:rtl/>
        </w:rPr>
        <w:t>ی</w:t>
      </w:r>
      <w:r w:rsidRPr="007100A7">
        <w:rPr>
          <w:rStyle w:val="1-Char"/>
          <w:rFonts w:hint="cs"/>
          <w:rtl/>
        </w:rPr>
        <w:t xml:space="preserve">ا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به </w:t>
      </w:r>
      <w:r w:rsidR="00446BB7">
        <w:rPr>
          <w:rStyle w:val="1-Char"/>
          <w:rFonts w:hint="cs"/>
          <w:rtl/>
        </w:rPr>
        <w:t>ی</w:t>
      </w:r>
      <w:r w:rsidRPr="007100A7">
        <w:rPr>
          <w:rStyle w:val="1-Char"/>
          <w:rFonts w:hint="cs"/>
          <w:rtl/>
        </w:rPr>
        <w:t xml:space="preserve">ک پنجم نصاب برسد </w:t>
      </w:r>
      <w:r w:rsidR="00446BB7">
        <w:rPr>
          <w:rStyle w:val="1-Char"/>
          <w:rFonts w:hint="cs"/>
          <w:rtl/>
        </w:rPr>
        <w:t>ی</w:t>
      </w:r>
      <w:r w:rsidRPr="007100A7">
        <w:rPr>
          <w:rStyle w:val="1-Char"/>
          <w:rFonts w:hint="cs"/>
          <w:rtl/>
        </w:rPr>
        <w:t>ا نرسد.]</w:t>
      </w:r>
    </w:p>
    <w:p w:rsidR="006B31CA" w:rsidRPr="007100A7" w:rsidRDefault="006B31CA" w:rsidP="00AF1D25">
      <w:pPr>
        <w:rPr>
          <w:rStyle w:val="1-Char"/>
          <w:rtl/>
        </w:rPr>
      </w:pPr>
      <w:r w:rsidRPr="007100A7">
        <w:rPr>
          <w:rStyle w:val="1-Char"/>
          <w:rFonts w:hint="cs"/>
          <w:rtl/>
        </w:rPr>
        <w:t>و «</w:t>
      </w:r>
      <w:r w:rsidRPr="00FE6406">
        <w:rPr>
          <w:rStyle w:val="9-Char"/>
          <w:rFonts w:eastAsia="Batang" w:hint="cs"/>
          <w:rtl/>
        </w:rPr>
        <w:t>دَ</w:t>
      </w:r>
      <w:r w:rsidR="00446BB7">
        <w:rPr>
          <w:rStyle w:val="9-Char"/>
          <w:rFonts w:eastAsia="Batang" w:hint="cs"/>
          <w:rtl/>
        </w:rPr>
        <w:t>ی</w:t>
      </w:r>
      <w:r w:rsidRPr="00FE6406">
        <w:rPr>
          <w:rStyle w:val="9-Char"/>
          <w:rFonts w:eastAsia="Batang" w:hint="cs"/>
          <w:rtl/>
        </w:rPr>
        <w:t>ن متوسط</w:t>
      </w:r>
      <w:r w:rsidRPr="007100A7">
        <w:rPr>
          <w:rStyle w:val="1-Char"/>
          <w:rFonts w:hint="cs"/>
          <w:rtl/>
        </w:rPr>
        <w:t>»: به دَ</w:t>
      </w:r>
      <w:r w:rsidR="00446BB7">
        <w:rPr>
          <w:rStyle w:val="1-Char"/>
          <w:rFonts w:hint="cs"/>
          <w:rtl/>
        </w:rPr>
        <w:t>ی</w:t>
      </w:r>
      <w:r w:rsidRPr="007100A7">
        <w:rPr>
          <w:rStyle w:val="1-Char"/>
          <w:rFonts w:hint="cs"/>
          <w:rtl/>
        </w:rPr>
        <w:t>ن [و قرض</w:t>
      </w:r>
      <w:r w:rsidR="00446BB7">
        <w:rPr>
          <w:rStyle w:val="1-Char"/>
          <w:rFonts w:hint="cs"/>
          <w:rtl/>
        </w:rPr>
        <w:t>ی</w:t>
      </w:r>
      <w:r w:rsidRPr="007100A7">
        <w:rPr>
          <w:rStyle w:val="1-Char"/>
          <w:rFonts w:hint="cs"/>
          <w:rtl/>
        </w:rPr>
        <w:t>] اطلاق م</w:t>
      </w:r>
      <w:r w:rsidR="00446BB7">
        <w:rPr>
          <w:rStyle w:val="1-Char"/>
          <w:rFonts w:hint="cs"/>
          <w:rtl/>
        </w:rPr>
        <w:t>ی</w:t>
      </w:r>
      <w:r w:rsidRPr="007100A7">
        <w:rPr>
          <w:rStyle w:val="1-Char"/>
          <w:rFonts w:hint="cs"/>
          <w:rtl/>
        </w:rPr>
        <w:t>‌گردد که بدل آنچه که برا</w:t>
      </w:r>
      <w:r w:rsidR="00446BB7">
        <w:rPr>
          <w:rStyle w:val="1-Char"/>
          <w:rFonts w:hint="cs"/>
          <w:rtl/>
        </w:rPr>
        <w:t>ی</w:t>
      </w:r>
      <w:r w:rsidRPr="007100A7">
        <w:rPr>
          <w:rStyle w:val="1-Char"/>
          <w:rFonts w:hint="cs"/>
          <w:rtl/>
        </w:rPr>
        <w:t xml:space="preserve"> تجارت است، نباشد؛ همانند بها</w:t>
      </w:r>
      <w:r w:rsidR="00446BB7">
        <w:rPr>
          <w:rStyle w:val="1-Char"/>
          <w:rFonts w:hint="cs"/>
          <w:rtl/>
        </w:rPr>
        <w:t>ی</w:t>
      </w:r>
      <w:r w:rsidRPr="007100A7">
        <w:rPr>
          <w:rStyle w:val="1-Char"/>
          <w:rFonts w:hint="cs"/>
          <w:rtl/>
        </w:rPr>
        <w:t xml:space="preserve">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که آن را از ن</w:t>
      </w:r>
      <w:r w:rsidR="00446BB7">
        <w:rPr>
          <w:rStyle w:val="1-Char"/>
          <w:rFonts w:hint="cs"/>
          <w:rtl/>
        </w:rPr>
        <w:t>ی</w:t>
      </w:r>
      <w:r w:rsidRPr="007100A7">
        <w:rPr>
          <w:rStyle w:val="1-Char"/>
          <w:rFonts w:hint="cs"/>
          <w:rtl/>
        </w:rPr>
        <w:t>ازمند</w:t>
      </w:r>
      <w:r w:rsidR="00446BB7">
        <w:rPr>
          <w:rStyle w:val="1-Char"/>
          <w:rFonts w:hint="cs"/>
          <w:rtl/>
        </w:rPr>
        <w:t>ی</w:t>
      </w:r>
      <w:r w:rsidRPr="007100A7">
        <w:rPr>
          <w:rStyle w:val="1-Char"/>
          <w:rFonts w:hint="cs"/>
          <w:rtl/>
        </w:rPr>
        <w:t>‌ها</w:t>
      </w:r>
      <w:r w:rsidR="00446BB7">
        <w:rPr>
          <w:rStyle w:val="1-Char"/>
          <w:rFonts w:hint="cs"/>
          <w:rtl/>
        </w:rPr>
        <w:t>ی</w:t>
      </w:r>
      <w:r w:rsidRPr="007100A7">
        <w:rPr>
          <w:rStyle w:val="1-Char"/>
          <w:rFonts w:hint="cs"/>
          <w:rtl/>
        </w:rPr>
        <w:t xml:space="preserve"> اصل</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همچون] جامه‌ها</w:t>
      </w:r>
      <w:r w:rsidR="00446BB7">
        <w:rPr>
          <w:rStyle w:val="1-Char"/>
          <w:rFonts w:hint="cs"/>
          <w:rtl/>
        </w:rPr>
        <w:t>ی</w:t>
      </w:r>
      <w:r w:rsidRPr="007100A7">
        <w:rPr>
          <w:rStyle w:val="1-Char"/>
          <w:rFonts w:hint="cs"/>
          <w:rtl/>
        </w:rPr>
        <w:t xml:space="preserve"> پوش</w:t>
      </w:r>
      <w:r w:rsidR="00446BB7">
        <w:rPr>
          <w:rStyle w:val="1-Char"/>
          <w:rFonts w:hint="cs"/>
          <w:rtl/>
        </w:rPr>
        <w:t>ی</w:t>
      </w:r>
      <w:r w:rsidRPr="007100A7">
        <w:rPr>
          <w:rStyle w:val="1-Char"/>
          <w:rFonts w:hint="cs"/>
          <w:rtl/>
        </w:rPr>
        <w:t>دن</w:t>
      </w:r>
      <w:r w:rsidR="00446BB7">
        <w:rPr>
          <w:rStyle w:val="1-Char"/>
          <w:rFonts w:hint="cs"/>
          <w:rtl/>
        </w:rPr>
        <w:t>ی</w:t>
      </w:r>
      <w:r w:rsidRPr="007100A7">
        <w:rPr>
          <w:rStyle w:val="1-Char"/>
          <w:rFonts w:hint="cs"/>
          <w:rtl/>
        </w:rPr>
        <w:t>، برده‌ها</w:t>
      </w:r>
      <w:r w:rsidR="00446BB7">
        <w:rPr>
          <w:rStyle w:val="1-Char"/>
          <w:rFonts w:hint="cs"/>
          <w:rtl/>
        </w:rPr>
        <w:t>ی</w:t>
      </w:r>
      <w:r w:rsidRPr="007100A7">
        <w:rPr>
          <w:rStyle w:val="1-Char"/>
          <w:rFonts w:hint="cs"/>
          <w:rtl/>
        </w:rPr>
        <w:t xml:space="preserve"> خدمتکار و منزل مسکون</w:t>
      </w:r>
      <w:r w:rsidR="00446BB7">
        <w:rPr>
          <w:rStyle w:val="1-Char"/>
          <w:rFonts w:hint="cs"/>
          <w:rtl/>
        </w:rPr>
        <w:t>ی</w:t>
      </w:r>
      <w:r w:rsidRPr="007100A7">
        <w:rPr>
          <w:rStyle w:val="1-Char"/>
          <w:rFonts w:hint="cs"/>
          <w:rtl/>
        </w:rPr>
        <w:t xml:space="preserve"> [، به کس</w:t>
      </w:r>
      <w:r w:rsidR="00446BB7">
        <w:rPr>
          <w:rStyle w:val="1-Char"/>
          <w:rFonts w:hint="cs"/>
          <w:rtl/>
        </w:rPr>
        <w:t>ی</w:t>
      </w:r>
      <w:r w:rsidRPr="007100A7">
        <w:rPr>
          <w:rStyle w:val="1-Char"/>
          <w:rFonts w:hint="cs"/>
          <w:rtl/>
        </w:rPr>
        <w:t xml:space="preserve"> فروخته و بها</w:t>
      </w:r>
      <w:r w:rsidR="00446BB7">
        <w:rPr>
          <w:rStyle w:val="1-Char"/>
          <w:rFonts w:hint="cs"/>
          <w:rtl/>
        </w:rPr>
        <w:t>ی</w:t>
      </w:r>
      <w:r w:rsidRPr="007100A7">
        <w:rPr>
          <w:rStyle w:val="1-Char"/>
          <w:rFonts w:hint="cs"/>
          <w:rtl/>
        </w:rPr>
        <w:t xml:space="preserve"> آن چ</w:t>
      </w:r>
      <w:r w:rsidR="00446BB7">
        <w:rPr>
          <w:rStyle w:val="1-Char"/>
          <w:rFonts w:hint="cs"/>
          <w:rtl/>
        </w:rPr>
        <w:t>ی</w:t>
      </w:r>
      <w:r w:rsidRPr="007100A7">
        <w:rPr>
          <w:rStyle w:val="1-Char"/>
          <w:rFonts w:hint="cs"/>
          <w:rtl/>
        </w:rPr>
        <w:t>ز بر ذمّه‌</w:t>
      </w:r>
      <w:r w:rsidR="00446BB7">
        <w:rPr>
          <w:rStyle w:val="1-Char"/>
          <w:rFonts w:hint="cs"/>
          <w:rtl/>
        </w:rPr>
        <w:t>ی</w:t>
      </w:r>
      <w:r w:rsidRPr="007100A7">
        <w:rPr>
          <w:rStyle w:val="1-Char"/>
          <w:rFonts w:hint="cs"/>
          <w:rtl/>
        </w:rPr>
        <w:t xml:space="preserve"> خر</w:t>
      </w:r>
      <w:r w:rsidR="00446BB7">
        <w:rPr>
          <w:rStyle w:val="1-Char"/>
          <w:rFonts w:hint="cs"/>
          <w:rtl/>
        </w:rPr>
        <w:t>ی</w:t>
      </w:r>
      <w:r w:rsidRPr="007100A7">
        <w:rPr>
          <w:rStyle w:val="1-Char"/>
          <w:rFonts w:hint="cs"/>
          <w:rtl/>
        </w:rPr>
        <w:t>دار باق</w:t>
      </w:r>
      <w:r w:rsidR="00446BB7">
        <w:rPr>
          <w:rStyle w:val="1-Char"/>
          <w:rFonts w:hint="cs"/>
          <w:rtl/>
        </w:rPr>
        <w:t>ی</w:t>
      </w:r>
      <w:r w:rsidRPr="007100A7">
        <w:rPr>
          <w:rStyle w:val="1-Char"/>
          <w:rFonts w:hint="cs"/>
          <w:rtl/>
        </w:rPr>
        <w:t xml:space="preserve"> مانده است.]</w:t>
      </w:r>
    </w:p>
    <w:p w:rsidR="006B31CA" w:rsidRPr="007100A7" w:rsidRDefault="006B31CA" w:rsidP="00AF1D25">
      <w:pPr>
        <w:rPr>
          <w:rStyle w:val="1-Char"/>
          <w:rtl/>
        </w:rPr>
      </w:pPr>
      <w:r w:rsidRPr="007100A7">
        <w:rPr>
          <w:rStyle w:val="1-Char"/>
          <w:rFonts w:hint="cs"/>
          <w:rtl/>
        </w:rPr>
        <w:t>و زکات در «</w:t>
      </w:r>
      <w:r w:rsidRPr="00FE6406">
        <w:rPr>
          <w:rStyle w:val="9-Char"/>
          <w:rFonts w:eastAsia="Batang" w:hint="cs"/>
          <w:rtl/>
        </w:rPr>
        <w:t>دَ</w:t>
      </w:r>
      <w:r w:rsidR="00446BB7">
        <w:rPr>
          <w:rStyle w:val="9-Char"/>
          <w:rFonts w:eastAsia="Batang" w:hint="cs"/>
          <w:rtl/>
        </w:rPr>
        <w:t>ی</w:t>
      </w:r>
      <w:r w:rsidRPr="00FE6406">
        <w:rPr>
          <w:rStyle w:val="9-Char"/>
          <w:rFonts w:eastAsia="Batang" w:hint="cs"/>
          <w:rtl/>
        </w:rPr>
        <w:t>ن متوسط</w:t>
      </w:r>
      <w:r w:rsidRPr="007100A7">
        <w:rPr>
          <w:rStyle w:val="1-Char"/>
          <w:rFonts w:hint="cs"/>
          <w:rtl/>
        </w:rPr>
        <w:t>» واجب ن</w:t>
      </w:r>
      <w:r w:rsidR="00446BB7">
        <w:rPr>
          <w:rStyle w:val="1-Char"/>
          <w:rFonts w:hint="cs"/>
          <w:rtl/>
        </w:rPr>
        <w:t>ی</w:t>
      </w:r>
      <w:r w:rsidRPr="007100A7">
        <w:rPr>
          <w:rStyle w:val="1-Char"/>
          <w:rFonts w:hint="cs"/>
          <w:rtl/>
        </w:rPr>
        <w:t xml:space="preserve">ست مگر </w:t>
      </w:r>
      <w:r w:rsidR="000A2322">
        <w:rPr>
          <w:rStyle w:val="1-Char"/>
          <w:rFonts w:hint="cs"/>
          <w:rtl/>
        </w:rPr>
        <w:t>آنگاه</w:t>
      </w:r>
      <w:r w:rsidRPr="007100A7">
        <w:rPr>
          <w:rStyle w:val="1-Char"/>
          <w:rFonts w:hint="cs"/>
          <w:rtl/>
        </w:rPr>
        <w:t xml:space="preserve"> که شخص طلبکار، نصاب کامل</w:t>
      </w:r>
      <w:r w:rsidR="00446BB7">
        <w:rPr>
          <w:rStyle w:val="1-Char"/>
          <w:rFonts w:hint="cs"/>
          <w:rtl/>
        </w:rPr>
        <w:t>ی</w:t>
      </w:r>
      <w:r w:rsidRPr="007100A7">
        <w:rPr>
          <w:rStyle w:val="1-Char"/>
          <w:rFonts w:hint="cs"/>
          <w:rtl/>
        </w:rPr>
        <w:t xml:space="preserve"> را در</w:t>
      </w:r>
      <w:r w:rsidR="00446BB7">
        <w:rPr>
          <w:rStyle w:val="1-Char"/>
          <w:rFonts w:hint="cs"/>
          <w:rtl/>
        </w:rPr>
        <w:t>ی</w:t>
      </w:r>
      <w:r w:rsidRPr="007100A7">
        <w:rPr>
          <w:rStyle w:val="1-Char"/>
          <w:rFonts w:hint="cs"/>
          <w:rtl/>
        </w:rPr>
        <w:t>افت نما</w:t>
      </w:r>
      <w:r w:rsidR="00446BB7">
        <w:rPr>
          <w:rStyle w:val="1-Char"/>
          <w:rFonts w:hint="cs"/>
          <w:rtl/>
        </w:rPr>
        <w:t>ی</w:t>
      </w:r>
      <w:r w:rsidRPr="007100A7">
        <w:rPr>
          <w:rStyle w:val="1-Char"/>
          <w:rFonts w:hint="cs"/>
          <w:rtl/>
        </w:rPr>
        <w:t>د؛ [از ا</w:t>
      </w:r>
      <w:r w:rsidR="00446BB7">
        <w:rPr>
          <w:rStyle w:val="1-Char"/>
          <w:rFonts w:hint="cs"/>
          <w:rtl/>
        </w:rPr>
        <w:t>ی</w:t>
      </w:r>
      <w:r w:rsidRPr="007100A7">
        <w:rPr>
          <w:rStyle w:val="1-Char"/>
          <w:rFonts w:hint="cs"/>
          <w:rtl/>
        </w:rPr>
        <w:t>ن رو، اگر - به عنوان مثال: - بر ذمّه‌</w:t>
      </w:r>
      <w:r w:rsidR="00446BB7">
        <w:rPr>
          <w:rStyle w:val="1-Char"/>
          <w:rFonts w:hint="cs"/>
          <w:rtl/>
        </w:rPr>
        <w:t>ی</w:t>
      </w:r>
      <w:r w:rsidRPr="007100A7">
        <w:rPr>
          <w:rStyle w:val="1-Char"/>
          <w:rFonts w:hint="cs"/>
          <w:rtl/>
        </w:rPr>
        <w:t xml:space="preserve"> شخص بدهکار، </w:t>
      </w:r>
      <w:r w:rsidRPr="00FE6406">
        <w:rPr>
          <w:rStyle w:val="9-Char"/>
          <w:rFonts w:eastAsia="Batang" w:hint="cs"/>
          <w:rtl/>
        </w:rPr>
        <w:t>هزار درهم</w:t>
      </w:r>
      <w:r w:rsidRPr="007100A7">
        <w:rPr>
          <w:rStyle w:val="1-Char"/>
          <w:rFonts w:hint="cs"/>
          <w:rtl/>
        </w:rPr>
        <w:t xml:space="preserve"> بود و طلبکار، از آن، </w:t>
      </w:r>
      <w:r w:rsidRPr="00FE6406">
        <w:rPr>
          <w:rStyle w:val="9-Char"/>
          <w:rFonts w:eastAsia="Batang" w:hint="cs"/>
          <w:rtl/>
        </w:rPr>
        <w:t>دو</w:t>
      </w:r>
      <w:r w:rsidR="00446BB7">
        <w:rPr>
          <w:rStyle w:val="9-Char"/>
          <w:rFonts w:eastAsia="Batang" w:hint="cs"/>
          <w:rtl/>
        </w:rPr>
        <w:t>ی</w:t>
      </w:r>
      <w:r w:rsidRPr="00FE6406">
        <w:rPr>
          <w:rStyle w:val="9-Char"/>
          <w:rFonts w:eastAsia="Batang" w:hint="cs"/>
          <w:rtl/>
        </w:rPr>
        <w:t>ست درهم</w:t>
      </w:r>
      <w:r w:rsidRPr="007100A7">
        <w:rPr>
          <w:rStyle w:val="1-Char"/>
          <w:rFonts w:hint="cs"/>
          <w:rtl/>
        </w:rPr>
        <w:t xml:space="preserve"> را قبض کرد، در آن صورت بر و</w:t>
      </w:r>
      <w:r w:rsidR="00446BB7">
        <w:rPr>
          <w:rStyle w:val="1-Char"/>
          <w:rFonts w:hint="cs"/>
          <w:rtl/>
        </w:rPr>
        <w:t>ی</w:t>
      </w:r>
      <w:r w:rsidRPr="007100A7">
        <w:rPr>
          <w:rStyle w:val="1-Char"/>
          <w:rFonts w:hint="cs"/>
          <w:rtl/>
        </w:rPr>
        <w:t xml:space="preserve"> واجب است که </w:t>
      </w:r>
      <w:r w:rsidRPr="00FE6406">
        <w:rPr>
          <w:rStyle w:val="9-Char"/>
          <w:rFonts w:eastAsia="Batang" w:hint="cs"/>
          <w:rtl/>
        </w:rPr>
        <w:t>پنج درهم</w:t>
      </w:r>
      <w:r w:rsidRPr="007100A7">
        <w:rPr>
          <w:rStyle w:val="1-Char"/>
          <w:rFonts w:hint="cs"/>
          <w:rtl/>
        </w:rPr>
        <w:t xml:space="preserve"> از آن را برا</w:t>
      </w:r>
      <w:r w:rsidR="00446BB7">
        <w:rPr>
          <w:rStyle w:val="1-Char"/>
          <w:rFonts w:hint="cs"/>
          <w:rtl/>
        </w:rPr>
        <w:t>ی</w:t>
      </w:r>
      <w:r w:rsidRPr="007100A7">
        <w:rPr>
          <w:rStyle w:val="1-Char"/>
          <w:rFonts w:hint="cs"/>
          <w:rtl/>
        </w:rPr>
        <w:t xml:space="preserve"> زکات ب</w:t>
      </w:r>
      <w:r w:rsidR="00446BB7">
        <w:rPr>
          <w:rStyle w:val="1-Char"/>
          <w:rFonts w:hint="cs"/>
          <w:rtl/>
        </w:rPr>
        <w:t>ی</w:t>
      </w:r>
      <w:r w:rsidRPr="007100A7">
        <w:rPr>
          <w:rStyle w:val="1-Char"/>
          <w:rFonts w:hint="cs"/>
          <w:rtl/>
        </w:rPr>
        <w:t xml:space="preserve">رون آورد؛ و اگر کمتر از </w:t>
      </w:r>
      <w:r w:rsidR="00446BB7">
        <w:rPr>
          <w:rStyle w:val="1-Char"/>
          <w:rFonts w:hint="cs"/>
          <w:rtl/>
        </w:rPr>
        <w:t>ی</w:t>
      </w:r>
      <w:r w:rsidRPr="007100A7">
        <w:rPr>
          <w:rStyle w:val="1-Char"/>
          <w:rFonts w:hint="cs"/>
          <w:rtl/>
        </w:rPr>
        <w:t>ک نصاب را در</w:t>
      </w:r>
      <w:r w:rsidR="00446BB7">
        <w:rPr>
          <w:rStyle w:val="1-Char"/>
          <w:rFonts w:hint="cs"/>
          <w:rtl/>
        </w:rPr>
        <w:t>ی</w:t>
      </w:r>
      <w:r w:rsidRPr="007100A7">
        <w:rPr>
          <w:rStyle w:val="1-Char"/>
          <w:rFonts w:hint="cs"/>
          <w:rtl/>
        </w:rPr>
        <w:t>افت کرد، زکات بر و</w:t>
      </w:r>
      <w:r w:rsidR="00446BB7">
        <w:rPr>
          <w:rStyle w:val="1-Char"/>
          <w:rFonts w:hint="cs"/>
          <w:rtl/>
        </w:rPr>
        <w:t>ی</w:t>
      </w:r>
      <w:r w:rsidRPr="007100A7">
        <w:rPr>
          <w:rStyle w:val="1-Char"/>
          <w:rFonts w:hint="cs"/>
          <w:rtl/>
        </w:rPr>
        <w:t xml:space="preserve"> واجب نم</w:t>
      </w:r>
      <w:r w:rsidR="00446BB7">
        <w:rPr>
          <w:rStyle w:val="1-Char"/>
          <w:rFonts w:hint="cs"/>
          <w:rtl/>
        </w:rPr>
        <w:t>ی</w:t>
      </w:r>
      <w:r w:rsidRPr="007100A7">
        <w:rPr>
          <w:rStyle w:val="1-Char"/>
          <w:rFonts w:hint="cs"/>
          <w:rtl/>
        </w:rPr>
        <w:t>‌شود. و ا</w:t>
      </w:r>
      <w:r w:rsidR="00446BB7">
        <w:rPr>
          <w:rStyle w:val="1-Char"/>
          <w:rFonts w:hint="cs"/>
          <w:rtl/>
        </w:rPr>
        <w:t>ی</w:t>
      </w:r>
      <w:r w:rsidRPr="007100A7">
        <w:rPr>
          <w:rStyle w:val="1-Char"/>
          <w:rFonts w:hint="cs"/>
          <w:rtl/>
        </w:rPr>
        <w:t>ن حکم از د</w:t>
      </w:r>
      <w:r w:rsidR="00446BB7">
        <w:rPr>
          <w:rStyle w:val="1-Char"/>
          <w:rFonts w:hint="cs"/>
          <w:rtl/>
        </w:rPr>
        <w:t>ی</w:t>
      </w:r>
      <w:r w:rsidRPr="007100A7">
        <w:rPr>
          <w:rStyle w:val="1-Char"/>
          <w:rFonts w:hint="cs"/>
          <w:rtl/>
        </w:rPr>
        <w:t>دگاه امام ابوحن</w:t>
      </w:r>
      <w:r w:rsidR="00446BB7">
        <w:rPr>
          <w:rStyle w:val="1-Char"/>
          <w:rFonts w:hint="cs"/>
          <w:rtl/>
        </w:rPr>
        <w:t>ی</w:t>
      </w:r>
      <w:r w:rsidRPr="007100A7">
        <w:rPr>
          <w:rStyle w:val="1-Char"/>
          <w:rFonts w:hint="cs"/>
          <w:rtl/>
        </w:rPr>
        <w:t>فه</w:t>
      </w:r>
      <w:r w:rsidR="00FE6406" w:rsidRPr="00FE6406">
        <w:rPr>
          <w:rStyle w:val="1-Char"/>
          <w:rFonts w:cs="CTraditional Arabic" w:hint="cs"/>
          <w:rtl/>
        </w:rPr>
        <w:t>/</w:t>
      </w:r>
      <w:r w:rsidRPr="007100A7">
        <w:rPr>
          <w:rStyle w:val="1-Char"/>
          <w:rFonts w:hint="cs"/>
          <w:rtl/>
        </w:rPr>
        <w:t xml:space="preserve"> است. </w:t>
      </w:r>
    </w:p>
    <w:p w:rsidR="006B31CA" w:rsidRPr="007100A7" w:rsidRDefault="006B31CA" w:rsidP="00AF1D25">
      <w:pPr>
        <w:rPr>
          <w:rStyle w:val="1-Char"/>
          <w:rtl/>
        </w:rPr>
      </w:pPr>
      <w:r w:rsidRPr="007100A7">
        <w:rPr>
          <w:rStyle w:val="1-Char"/>
          <w:rFonts w:hint="cs"/>
          <w:rtl/>
        </w:rPr>
        <w:t>ول</w:t>
      </w:r>
      <w:r w:rsidR="00446BB7">
        <w:rPr>
          <w:rStyle w:val="1-Char"/>
          <w:rFonts w:hint="cs"/>
          <w:rtl/>
        </w:rPr>
        <w:t>ی</w:t>
      </w:r>
      <w:r w:rsidRPr="007100A7">
        <w:rPr>
          <w:rStyle w:val="1-Char"/>
          <w:rFonts w:hint="cs"/>
          <w:rtl/>
        </w:rPr>
        <w:t xml:space="preserve"> امام ابو</w:t>
      </w:r>
      <w:r w:rsidR="00446BB7">
        <w:rPr>
          <w:rStyle w:val="1-Char"/>
          <w:rFonts w:hint="cs"/>
          <w:rtl/>
        </w:rPr>
        <w:t>ی</w:t>
      </w:r>
      <w:r w:rsidRPr="007100A7">
        <w:rPr>
          <w:rStyle w:val="1-Char"/>
          <w:rFonts w:hint="cs"/>
          <w:rtl/>
        </w:rPr>
        <w:t>وسف</w:t>
      </w:r>
      <w:r w:rsidR="00FE6406" w:rsidRPr="00FE6406">
        <w:rPr>
          <w:rStyle w:val="1-Char"/>
          <w:rFonts w:cs="CTraditional Arabic" w:hint="cs"/>
          <w:rtl/>
        </w:rPr>
        <w:t>/</w:t>
      </w:r>
      <w:r w:rsidRPr="007100A7">
        <w:rPr>
          <w:rStyle w:val="1-Char"/>
          <w:rFonts w:hint="cs"/>
          <w:rtl/>
        </w:rPr>
        <w:t xml:space="preserve"> و امام محمد</w:t>
      </w:r>
      <w:r w:rsidR="00FE6406" w:rsidRPr="00FE6406">
        <w:rPr>
          <w:rStyle w:val="1-Char"/>
          <w:rFonts w:cs="CTraditional Arabic" w:hint="cs"/>
          <w:rtl/>
        </w:rPr>
        <w:t>/</w:t>
      </w:r>
      <w:r w:rsidRPr="007100A7">
        <w:rPr>
          <w:rStyle w:val="1-Char"/>
          <w:rFonts w:hint="cs"/>
          <w:rtl/>
        </w:rPr>
        <w:t xml:space="preserve"> بر ا</w:t>
      </w:r>
      <w:r w:rsidR="00446BB7">
        <w:rPr>
          <w:rStyle w:val="1-Char"/>
          <w:rFonts w:hint="cs"/>
          <w:rtl/>
        </w:rPr>
        <w:t>ی</w:t>
      </w:r>
      <w:r w:rsidRPr="007100A7">
        <w:rPr>
          <w:rStyle w:val="1-Char"/>
          <w:rFonts w:hint="cs"/>
          <w:rtl/>
        </w:rPr>
        <w:t>ن باورند که زکات در مبلغ در</w:t>
      </w:r>
      <w:r w:rsidR="00446BB7">
        <w:rPr>
          <w:rStyle w:val="1-Char"/>
          <w:rFonts w:hint="cs"/>
          <w:rtl/>
        </w:rPr>
        <w:t>ی</w:t>
      </w:r>
      <w:r w:rsidRPr="007100A7">
        <w:rPr>
          <w:rStyle w:val="1-Char"/>
          <w:rFonts w:hint="cs"/>
          <w:rtl/>
        </w:rPr>
        <w:t>افت شده از دَ</w:t>
      </w:r>
      <w:r w:rsidR="00446BB7">
        <w:rPr>
          <w:rStyle w:val="1-Char"/>
          <w:rFonts w:hint="cs"/>
          <w:rtl/>
        </w:rPr>
        <w:t>ی</w:t>
      </w:r>
      <w:r w:rsidRPr="007100A7">
        <w:rPr>
          <w:rStyle w:val="1-Char"/>
          <w:rFonts w:hint="cs"/>
          <w:rtl/>
        </w:rPr>
        <w:t>ن واجب م</w:t>
      </w:r>
      <w:r w:rsidR="00446BB7">
        <w:rPr>
          <w:rStyle w:val="1-Char"/>
          <w:rFonts w:hint="cs"/>
          <w:rtl/>
        </w:rPr>
        <w:t>ی</w:t>
      </w:r>
      <w:r w:rsidRPr="007100A7">
        <w:rPr>
          <w:rStyle w:val="1-Char"/>
          <w:rFonts w:hint="cs"/>
          <w:rtl/>
        </w:rPr>
        <w:t>‌گردد؛ خواه آن مبلغ در</w:t>
      </w:r>
      <w:r w:rsidR="00446BB7">
        <w:rPr>
          <w:rStyle w:val="1-Char"/>
          <w:rFonts w:hint="cs"/>
          <w:rtl/>
        </w:rPr>
        <w:t>ی</w:t>
      </w:r>
      <w:r w:rsidRPr="007100A7">
        <w:rPr>
          <w:rStyle w:val="1-Char"/>
          <w:rFonts w:hint="cs"/>
          <w:rtl/>
        </w:rPr>
        <w:t>افت</w:t>
      </w:r>
      <w:r w:rsidR="00446BB7">
        <w:rPr>
          <w:rStyle w:val="1-Char"/>
          <w:rFonts w:hint="cs"/>
          <w:rtl/>
        </w:rPr>
        <w:t>ی</w:t>
      </w:r>
      <w:r w:rsidRPr="007100A7">
        <w:rPr>
          <w:rStyle w:val="1-Char"/>
          <w:rFonts w:hint="cs"/>
          <w:rtl/>
        </w:rPr>
        <w:t xml:space="preserve"> و وصول شده، اندک باشد </w:t>
      </w:r>
      <w:r w:rsidR="00446BB7">
        <w:rPr>
          <w:rStyle w:val="1-Char"/>
          <w:rFonts w:hint="cs"/>
          <w:rtl/>
        </w:rPr>
        <w:t>ی</w:t>
      </w:r>
      <w:r w:rsidRPr="007100A7">
        <w:rPr>
          <w:rStyle w:val="1-Char"/>
          <w:rFonts w:hint="cs"/>
          <w:rtl/>
        </w:rPr>
        <w:t>ا ز</w:t>
      </w:r>
      <w:r w:rsidR="00446BB7">
        <w:rPr>
          <w:rStyle w:val="1-Char"/>
          <w:rFonts w:hint="cs"/>
          <w:rtl/>
        </w:rPr>
        <w:t>ی</w:t>
      </w:r>
      <w:r w:rsidRPr="007100A7">
        <w:rPr>
          <w:rStyle w:val="1-Char"/>
          <w:rFonts w:hint="cs"/>
          <w:rtl/>
        </w:rPr>
        <w:t>اد.]</w:t>
      </w:r>
    </w:p>
    <w:p w:rsidR="006B31CA" w:rsidRPr="007100A7" w:rsidRDefault="006B31CA" w:rsidP="00AF1D25">
      <w:pPr>
        <w:rPr>
          <w:rStyle w:val="1-Char"/>
          <w:rtl/>
        </w:rPr>
      </w:pPr>
      <w:r w:rsidRPr="007100A7">
        <w:rPr>
          <w:rStyle w:val="1-Char"/>
          <w:rFonts w:hint="cs"/>
          <w:rtl/>
        </w:rPr>
        <w:t>و - بنا به روا</w:t>
      </w:r>
      <w:r w:rsidR="00446BB7">
        <w:rPr>
          <w:rStyle w:val="1-Char"/>
          <w:rFonts w:hint="cs"/>
          <w:rtl/>
        </w:rPr>
        <w:t>ی</w:t>
      </w:r>
      <w:r w:rsidRPr="007100A7">
        <w:rPr>
          <w:rStyle w:val="1-Char"/>
          <w:rFonts w:hint="cs"/>
          <w:rtl/>
        </w:rPr>
        <w:t>ت صح</w:t>
      </w:r>
      <w:r w:rsidR="00446BB7">
        <w:rPr>
          <w:rStyle w:val="1-Char"/>
          <w:rFonts w:hint="cs"/>
          <w:rtl/>
        </w:rPr>
        <w:t>ی</w:t>
      </w:r>
      <w:r w:rsidRPr="007100A7">
        <w:rPr>
          <w:rStyle w:val="1-Char"/>
          <w:rFonts w:hint="cs"/>
          <w:rtl/>
        </w:rPr>
        <w:t>ح - گردش سال در «</w:t>
      </w:r>
      <w:r w:rsidRPr="00FE6406">
        <w:rPr>
          <w:rStyle w:val="9-Char"/>
          <w:rFonts w:eastAsia="Batang" w:hint="cs"/>
          <w:rtl/>
        </w:rPr>
        <w:t>دَ</w:t>
      </w:r>
      <w:r w:rsidR="00446BB7">
        <w:rPr>
          <w:rStyle w:val="9-Char"/>
          <w:rFonts w:eastAsia="Batang" w:hint="cs"/>
          <w:rtl/>
        </w:rPr>
        <w:t>ی</w:t>
      </w:r>
      <w:r w:rsidRPr="00FE6406">
        <w:rPr>
          <w:rStyle w:val="9-Char"/>
          <w:rFonts w:eastAsia="Batang" w:hint="cs"/>
          <w:rtl/>
        </w:rPr>
        <w:t>ن متوسط</w:t>
      </w:r>
      <w:r w:rsidRPr="007100A7">
        <w:rPr>
          <w:rStyle w:val="1-Char"/>
          <w:rFonts w:hint="cs"/>
          <w:rtl/>
        </w:rPr>
        <w:t>»، از وقت</w:t>
      </w:r>
      <w:r w:rsidR="00446BB7">
        <w:rPr>
          <w:rStyle w:val="1-Char"/>
          <w:rFonts w:hint="cs"/>
          <w:rtl/>
        </w:rPr>
        <w:t>ی</w:t>
      </w:r>
      <w:r w:rsidRPr="007100A7">
        <w:rPr>
          <w:rStyle w:val="1-Char"/>
          <w:rFonts w:hint="cs"/>
          <w:rtl/>
        </w:rPr>
        <w:t xml:space="preserve"> معتبر است که دَ</w:t>
      </w:r>
      <w:r w:rsidR="00446BB7">
        <w:rPr>
          <w:rStyle w:val="1-Char"/>
          <w:rFonts w:hint="cs"/>
          <w:rtl/>
        </w:rPr>
        <w:t>ی</w:t>
      </w:r>
      <w:r w:rsidRPr="007100A7">
        <w:rPr>
          <w:rStyle w:val="1-Char"/>
          <w:rFonts w:hint="cs"/>
          <w:rtl/>
        </w:rPr>
        <w:t>ن بر ذمّه‌</w:t>
      </w:r>
      <w:r w:rsidR="00446BB7">
        <w:rPr>
          <w:rStyle w:val="1-Char"/>
          <w:rFonts w:hint="cs"/>
          <w:rtl/>
        </w:rPr>
        <w:t>ی</w:t>
      </w:r>
      <w:r w:rsidRPr="007100A7">
        <w:rPr>
          <w:rStyle w:val="1-Char"/>
          <w:rFonts w:hint="cs"/>
          <w:rtl/>
        </w:rPr>
        <w:t xml:space="preserve"> خر</w:t>
      </w:r>
      <w:r w:rsidR="00446BB7">
        <w:rPr>
          <w:rStyle w:val="1-Char"/>
          <w:rFonts w:hint="cs"/>
          <w:rtl/>
        </w:rPr>
        <w:t>ی</w:t>
      </w:r>
      <w:r w:rsidRPr="007100A7">
        <w:rPr>
          <w:rStyle w:val="1-Char"/>
          <w:rFonts w:hint="cs"/>
          <w:rtl/>
        </w:rPr>
        <w:t>دار لازم گرد</w:t>
      </w:r>
      <w:r w:rsidR="00446BB7">
        <w:rPr>
          <w:rStyle w:val="1-Char"/>
          <w:rFonts w:hint="cs"/>
          <w:rtl/>
        </w:rPr>
        <w:t>ی</w:t>
      </w:r>
      <w:r w:rsidRPr="007100A7">
        <w:rPr>
          <w:rStyle w:val="1-Char"/>
          <w:rFonts w:hint="cs"/>
          <w:rtl/>
        </w:rPr>
        <w:t>ده باش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گردش سال در «</w:t>
      </w:r>
      <w:r w:rsidRPr="00FE6406">
        <w:rPr>
          <w:rStyle w:val="9-Char"/>
          <w:rFonts w:eastAsia="Batang" w:hint="cs"/>
          <w:rtl/>
        </w:rPr>
        <w:t>دَ</w:t>
      </w:r>
      <w:r w:rsidR="00446BB7">
        <w:rPr>
          <w:rStyle w:val="9-Char"/>
          <w:rFonts w:eastAsia="Batang" w:hint="cs"/>
          <w:rtl/>
        </w:rPr>
        <w:t>ی</w:t>
      </w:r>
      <w:r w:rsidRPr="00FE6406">
        <w:rPr>
          <w:rStyle w:val="9-Char"/>
          <w:rFonts w:eastAsia="Batang" w:hint="cs"/>
          <w:rtl/>
        </w:rPr>
        <w:t>ن متوسط</w:t>
      </w:r>
      <w:r w:rsidRPr="007100A7">
        <w:rPr>
          <w:rStyle w:val="1-Char"/>
          <w:rFonts w:hint="cs"/>
          <w:rtl/>
        </w:rPr>
        <w:t>»، از وقت</w:t>
      </w:r>
      <w:r w:rsidR="00446BB7">
        <w:rPr>
          <w:rStyle w:val="1-Char"/>
          <w:rFonts w:hint="cs"/>
          <w:rtl/>
        </w:rPr>
        <w:t>ی</w:t>
      </w:r>
      <w:r w:rsidRPr="007100A7">
        <w:rPr>
          <w:rStyle w:val="1-Char"/>
          <w:rFonts w:hint="cs"/>
          <w:rtl/>
        </w:rPr>
        <w:t xml:space="preserve"> اعتبار دارد که شخص، مالک نصاب گرد</w:t>
      </w:r>
      <w:r w:rsidR="00446BB7">
        <w:rPr>
          <w:rStyle w:val="1-Char"/>
          <w:rFonts w:hint="cs"/>
          <w:rtl/>
        </w:rPr>
        <w:t>ی</w:t>
      </w:r>
      <w:r w:rsidRPr="007100A7">
        <w:rPr>
          <w:rStyle w:val="1-Char"/>
          <w:rFonts w:hint="cs"/>
          <w:rtl/>
        </w:rPr>
        <w:t>ده باشد، نه از وقت قبض کردن آن؛ از ا</w:t>
      </w:r>
      <w:r w:rsidR="00446BB7">
        <w:rPr>
          <w:rStyle w:val="1-Char"/>
          <w:rFonts w:hint="cs"/>
          <w:rtl/>
        </w:rPr>
        <w:t>ی</w:t>
      </w:r>
      <w:r w:rsidRPr="007100A7">
        <w:rPr>
          <w:rStyle w:val="1-Char"/>
          <w:rFonts w:hint="cs"/>
          <w:rtl/>
        </w:rPr>
        <w:t>ن رو، زکات از سال‌ها</w:t>
      </w:r>
      <w:r w:rsidR="00446BB7">
        <w:rPr>
          <w:rStyle w:val="1-Char"/>
          <w:rFonts w:hint="cs"/>
          <w:rtl/>
        </w:rPr>
        <w:t>ی</w:t>
      </w:r>
      <w:r w:rsidRPr="007100A7">
        <w:rPr>
          <w:rStyle w:val="1-Char"/>
          <w:rFonts w:hint="cs"/>
          <w:rtl/>
        </w:rPr>
        <w:t xml:space="preserve"> گذشته واجب م</w:t>
      </w:r>
      <w:r w:rsidR="00446BB7">
        <w:rPr>
          <w:rStyle w:val="1-Char"/>
          <w:rFonts w:hint="cs"/>
          <w:rtl/>
        </w:rPr>
        <w:t>ی</w:t>
      </w:r>
      <w:r w:rsidRPr="007100A7">
        <w:rPr>
          <w:rStyle w:val="1-Char"/>
          <w:rFonts w:hint="cs"/>
          <w:rtl/>
        </w:rPr>
        <w:t>‌گردد؛ ول</w:t>
      </w:r>
      <w:r w:rsidR="00446BB7">
        <w:rPr>
          <w:rStyle w:val="1-Char"/>
          <w:rFonts w:hint="cs"/>
          <w:rtl/>
        </w:rPr>
        <w:t>ی</w:t>
      </w:r>
      <w:r w:rsidRPr="007100A7">
        <w:rPr>
          <w:rStyle w:val="1-Char"/>
          <w:rFonts w:hint="cs"/>
          <w:rtl/>
        </w:rPr>
        <w:t xml:space="preserve"> ادا</w:t>
      </w:r>
      <w:r w:rsidR="00446BB7">
        <w:rPr>
          <w:rStyle w:val="1-Char"/>
          <w:rFonts w:hint="cs"/>
          <w:rtl/>
        </w:rPr>
        <w:t>ی</w:t>
      </w:r>
      <w:r w:rsidRPr="007100A7">
        <w:rPr>
          <w:rStyle w:val="1-Char"/>
          <w:rFonts w:hint="cs"/>
          <w:rtl/>
        </w:rPr>
        <w:t xml:space="preserve"> آن بر طلبکار واجب ن</w:t>
      </w:r>
      <w:r w:rsidR="00446BB7">
        <w:rPr>
          <w:rStyle w:val="1-Char"/>
          <w:rFonts w:hint="cs"/>
          <w:rtl/>
        </w:rPr>
        <w:t>ی</w:t>
      </w:r>
      <w:r w:rsidRPr="007100A7">
        <w:rPr>
          <w:rStyle w:val="1-Char"/>
          <w:rFonts w:hint="cs"/>
          <w:rtl/>
        </w:rPr>
        <w:t>ست، مگر پس از قبض و وصول آن.]</w:t>
      </w:r>
    </w:p>
    <w:p w:rsidR="006B31CA" w:rsidRPr="007100A7" w:rsidRDefault="006B31CA" w:rsidP="00AF1D25">
      <w:pPr>
        <w:rPr>
          <w:rStyle w:val="1-Char"/>
          <w:rtl/>
        </w:rPr>
      </w:pPr>
      <w:r w:rsidRPr="007100A7">
        <w:rPr>
          <w:rStyle w:val="1-Char"/>
          <w:rFonts w:hint="cs"/>
          <w:rtl/>
        </w:rPr>
        <w:t>و «</w:t>
      </w:r>
      <w:r w:rsidRPr="00FE6406">
        <w:rPr>
          <w:rStyle w:val="9-Char"/>
          <w:rFonts w:eastAsia="Batang" w:hint="cs"/>
          <w:rtl/>
        </w:rPr>
        <w:t>دَ</w:t>
      </w:r>
      <w:r w:rsidR="00446BB7">
        <w:rPr>
          <w:rStyle w:val="9-Char"/>
          <w:rFonts w:eastAsia="Batang" w:hint="cs"/>
          <w:rtl/>
        </w:rPr>
        <w:t>ی</w:t>
      </w:r>
      <w:r w:rsidRPr="00FE6406">
        <w:rPr>
          <w:rStyle w:val="9-Char"/>
          <w:rFonts w:eastAsia="Batang" w:hint="cs"/>
          <w:rtl/>
        </w:rPr>
        <w:t>ن ضع</w:t>
      </w:r>
      <w:r w:rsidR="00446BB7">
        <w:rPr>
          <w:rStyle w:val="9-Char"/>
          <w:rFonts w:eastAsia="Batang" w:hint="cs"/>
          <w:rtl/>
        </w:rPr>
        <w:t>ی</w:t>
      </w:r>
      <w:r w:rsidRPr="00FE6406">
        <w:rPr>
          <w:rStyle w:val="9-Char"/>
          <w:rFonts w:eastAsia="Batang" w:hint="cs"/>
          <w:rtl/>
        </w:rPr>
        <w:t>ف</w:t>
      </w:r>
      <w:r w:rsidRPr="007100A7">
        <w:rPr>
          <w:rStyle w:val="1-Char"/>
          <w:rFonts w:hint="cs"/>
          <w:rtl/>
        </w:rPr>
        <w:t>»: به دَ</w:t>
      </w:r>
      <w:r w:rsidR="00446BB7">
        <w:rPr>
          <w:rStyle w:val="1-Char"/>
          <w:rFonts w:hint="cs"/>
          <w:rtl/>
        </w:rPr>
        <w:t>ی</w:t>
      </w:r>
      <w:r w:rsidRPr="007100A7">
        <w:rPr>
          <w:rStyle w:val="1-Char"/>
          <w:rFonts w:hint="cs"/>
          <w:rtl/>
        </w:rPr>
        <w:t>ن [و قرض</w:t>
      </w:r>
      <w:r w:rsidR="00446BB7">
        <w:rPr>
          <w:rStyle w:val="1-Char"/>
          <w:rFonts w:hint="cs"/>
          <w:rtl/>
        </w:rPr>
        <w:t>ی</w:t>
      </w:r>
      <w:r w:rsidRPr="007100A7">
        <w:rPr>
          <w:rStyle w:val="1-Char"/>
          <w:rFonts w:hint="cs"/>
          <w:rtl/>
        </w:rPr>
        <w:t>] گفته م</w:t>
      </w:r>
      <w:r w:rsidR="00446BB7">
        <w:rPr>
          <w:rStyle w:val="1-Char"/>
          <w:rFonts w:hint="cs"/>
          <w:rtl/>
        </w:rPr>
        <w:t>ی</w:t>
      </w:r>
      <w:r w:rsidRPr="007100A7">
        <w:rPr>
          <w:rStyle w:val="1-Char"/>
          <w:rFonts w:hint="cs"/>
          <w:rtl/>
        </w:rPr>
        <w:t>‌شود که در مقابل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غ</w:t>
      </w:r>
      <w:r w:rsidR="00446BB7">
        <w:rPr>
          <w:rStyle w:val="1-Char"/>
          <w:rFonts w:hint="cs"/>
          <w:rtl/>
        </w:rPr>
        <w:t>ی</w:t>
      </w:r>
      <w:r w:rsidRPr="007100A7">
        <w:rPr>
          <w:rStyle w:val="1-Char"/>
          <w:rFonts w:hint="cs"/>
          <w:rtl/>
        </w:rPr>
        <w:t xml:space="preserve">ر از مال، قرار داشته باشد؛ همچون </w:t>
      </w:r>
      <w:r w:rsidRPr="00FE6406">
        <w:rPr>
          <w:rStyle w:val="9-Char"/>
          <w:rFonts w:eastAsia="Batang" w:hint="cs"/>
          <w:rtl/>
        </w:rPr>
        <w:t>مهر</w:t>
      </w:r>
      <w:r w:rsidR="00446BB7">
        <w:rPr>
          <w:rStyle w:val="9-Char"/>
          <w:rFonts w:eastAsia="Batang" w:hint="cs"/>
          <w:rtl/>
        </w:rPr>
        <w:t>ی</w:t>
      </w:r>
      <w:r w:rsidRPr="00FE6406">
        <w:rPr>
          <w:rStyle w:val="9-Char"/>
          <w:rFonts w:eastAsia="Batang" w:hint="cs"/>
          <w:rtl/>
        </w:rPr>
        <w:t>ه‌</w:t>
      </w:r>
      <w:r w:rsidR="00446BB7">
        <w:rPr>
          <w:rStyle w:val="9-Char"/>
          <w:rFonts w:eastAsia="Batang" w:hint="cs"/>
          <w:rtl/>
        </w:rPr>
        <w:t>ی</w:t>
      </w:r>
      <w:r w:rsidRPr="00FE6406">
        <w:rPr>
          <w:rStyle w:val="9-Char"/>
          <w:rFonts w:eastAsia="Batang" w:hint="cs"/>
          <w:rtl/>
        </w:rPr>
        <w:t xml:space="preserve"> زن</w:t>
      </w:r>
      <w:r w:rsidRPr="007100A7">
        <w:rPr>
          <w:rStyle w:val="1-Char"/>
          <w:rFonts w:hint="cs"/>
          <w:rtl/>
        </w:rPr>
        <w:t xml:space="preserve">، </w:t>
      </w:r>
      <w:r w:rsidRPr="00FE6406">
        <w:rPr>
          <w:rStyle w:val="9-Char"/>
          <w:rFonts w:eastAsia="Batang" w:hint="cs"/>
          <w:rtl/>
        </w:rPr>
        <w:t>وص</w:t>
      </w:r>
      <w:r w:rsidR="00446BB7">
        <w:rPr>
          <w:rStyle w:val="9-Char"/>
          <w:rFonts w:eastAsia="Batang" w:hint="cs"/>
          <w:rtl/>
        </w:rPr>
        <w:t>ی</w:t>
      </w:r>
      <w:r w:rsidRPr="00FE6406">
        <w:rPr>
          <w:rStyle w:val="9-Char"/>
          <w:rFonts w:eastAsia="Batang" w:hint="cs"/>
          <w:rtl/>
        </w:rPr>
        <w:t>ت</w:t>
      </w:r>
      <w:r w:rsidRPr="007100A7">
        <w:rPr>
          <w:rStyle w:val="1-Char"/>
          <w:rFonts w:hint="cs"/>
          <w:rtl/>
        </w:rPr>
        <w:t xml:space="preserve">، </w:t>
      </w:r>
      <w:r w:rsidRPr="00FE6406">
        <w:rPr>
          <w:rStyle w:val="9-Char"/>
          <w:rFonts w:eastAsia="Batang" w:hint="cs"/>
          <w:rtl/>
        </w:rPr>
        <w:t>بدل خُلع</w:t>
      </w:r>
      <w:r w:rsidRPr="007100A7">
        <w:rPr>
          <w:rStyle w:val="1-Char"/>
          <w:rFonts w:hint="cs"/>
          <w:rtl/>
        </w:rPr>
        <w:t xml:space="preserve">، </w:t>
      </w:r>
      <w:r w:rsidRPr="00FE6406">
        <w:rPr>
          <w:rStyle w:val="9-Char"/>
          <w:rFonts w:eastAsia="Batang" w:hint="cs"/>
          <w:rtl/>
        </w:rPr>
        <w:t>صلح از قتل عمد</w:t>
      </w:r>
      <w:r w:rsidRPr="007100A7">
        <w:rPr>
          <w:rStyle w:val="1-Char"/>
          <w:rFonts w:hint="cs"/>
          <w:rtl/>
        </w:rPr>
        <w:t xml:space="preserve">، </w:t>
      </w:r>
      <w:r w:rsidRPr="00FE6406">
        <w:rPr>
          <w:rStyle w:val="9-Char"/>
          <w:rFonts w:eastAsia="Batang" w:hint="cs"/>
          <w:rtl/>
        </w:rPr>
        <w:t>د</w:t>
      </w:r>
      <w:r w:rsidR="00446BB7">
        <w:rPr>
          <w:rStyle w:val="9-Char"/>
          <w:rFonts w:eastAsia="Batang" w:hint="cs"/>
          <w:rtl/>
        </w:rPr>
        <w:t>ی</w:t>
      </w:r>
      <w:r w:rsidRPr="00FE6406">
        <w:rPr>
          <w:rStyle w:val="9-Char"/>
          <w:rFonts w:eastAsia="Batang" w:hint="cs"/>
          <w:rtl/>
        </w:rPr>
        <w:t>ه</w:t>
      </w:r>
      <w:r w:rsidRPr="007100A7">
        <w:rPr>
          <w:rStyle w:val="1-Char"/>
          <w:rFonts w:hint="cs"/>
          <w:rtl/>
        </w:rPr>
        <w:t xml:space="preserve"> و </w:t>
      </w:r>
      <w:r w:rsidRPr="00FE6406">
        <w:rPr>
          <w:rStyle w:val="9-Char"/>
          <w:rFonts w:eastAsia="Batang" w:hint="cs"/>
          <w:rtl/>
        </w:rPr>
        <w:t>خون‌بهاء</w:t>
      </w:r>
      <w:r w:rsidRPr="007100A7">
        <w:rPr>
          <w:rStyle w:val="1-Char"/>
          <w:rFonts w:hint="cs"/>
          <w:rtl/>
        </w:rPr>
        <w:t xml:space="preserve">، </w:t>
      </w:r>
      <w:r w:rsidRPr="00FE6406">
        <w:rPr>
          <w:rStyle w:val="9-Char"/>
          <w:rFonts w:eastAsia="Batang" w:hint="cs"/>
          <w:rtl/>
        </w:rPr>
        <w:t>بدل کتابت</w:t>
      </w:r>
      <w:r w:rsidRPr="007100A7">
        <w:rPr>
          <w:rStyle w:val="1-Char"/>
          <w:rFonts w:hint="cs"/>
          <w:rtl/>
        </w:rPr>
        <w:t>،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برده بد</w:t>
      </w:r>
      <w:r w:rsidR="00446BB7">
        <w:rPr>
          <w:rStyle w:val="1-Char"/>
          <w:rFonts w:hint="cs"/>
          <w:rtl/>
        </w:rPr>
        <w:t>ی</w:t>
      </w:r>
      <w:r w:rsidRPr="007100A7">
        <w:rPr>
          <w:rStyle w:val="1-Char"/>
          <w:rFonts w:hint="cs"/>
          <w:rtl/>
        </w:rPr>
        <w:t>ن شرط آزاد گردد که مقدار</w:t>
      </w:r>
      <w:r w:rsidR="00446BB7">
        <w:rPr>
          <w:rStyle w:val="1-Char"/>
          <w:rFonts w:hint="cs"/>
          <w:rtl/>
        </w:rPr>
        <w:t>ی</w:t>
      </w:r>
      <w:r w:rsidRPr="007100A7">
        <w:rPr>
          <w:rStyle w:val="1-Char"/>
          <w:rFonts w:hint="cs"/>
          <w:rtl/>
        </w:rPr>
        <w:t xml:space="preserve"> پول به اربابش بپردازد؛] و </w:t>
      </w:r>
      <w:r w:rsidRPr="00FE6406">
        <w:rPr>
          <w:rStyle w:val="9-Char"/>
          <w:rFonts w:eastAsia="Batang" w:hint="cs"/>
          <w:rtl/>
        </w:rPr>
        <w:t xml:space="preserve">بدل </w:t>
      </w:r>
      <w:r w:rsidRPr="001170E2">
        <w:rPr>
          <w:rStyle w:val="5-Char0"/>
          <w:rFonts w:hint="cs"/>
          <w:rtl/>
        </w:rPr>
        <w:t>«سعاية»</w:t>
      </w:r>
      <w:r w:rsidRPr="007100A7">
        <w:rPr>
          <w:rStyle w:val="1-Char"/>
          <w:rFonts w:hint="cs"/>
          <w:rtl/>
        </w:rPr>
        <w:t>؛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ارباب، برخ</w:t>
      </w:r>
      <w:r w:rsidR="00446BB7">
        <w:rPr>
          <w:rStyle w:val="1-Char"/>
          <w:rFonts w:hint="cs"/>
          <w:rtl/>
        </w:rPr>
        <w:t>ی</w:t>
      </w:r>
      <w:r w:rsidRPr="007100A7">
        <w:rPr>
          <w:rStyle w:val="1-Char"/>
          <w:rFonts w:hint="cs"/>
          <w:rtl/>
        </w:rPr>
        <w:t xml:space="preserve"> از برده‌ها</w:t>
      </w:r>
      <w:r w:rsidR="00446BB7">
        <w:rPr>
          <w:rStyle w:val="1-Char"/>
          <w:rFonts w:hint="cs"/>
          <w:rtl/>
        </w:rPr>
        <w:t>ی</w:t>
      </w:r>
      <w:r w:rsidRPr="007100A7">
        <w:rPr>
          <w:rStyle w:val="1-Char"/>
          <w:rFonts w:hint="cs"/>
          <w:rtl/>
        </w:rPr>
        <w:t>ش را آزاد کند و از او بخواهد تا برا</w:t>
      </w:r>
      <w:r w:rsidR="00446BB7">
        <w:rPr>
          <w:rStyle w:val="1-Char"/>
          <w:rFonts w:hint="cs"/>
          <w:rtl/>
        </w:rPr>
        <w:t>ی</w:t>
      </w:r>
      <w:r w:rsidRPr="007100A7">
        <w:rPr>
          <w:rStyle w:val="1-Char"/>
          <w:rFonts w:hint="cs"/>
          <w:rtl/>
        </w:rPr>
        <w:t xml:space="preserve"> آزاد</w:t>
      </w:r>
      <w:r w:rsidR="00446BB7">
        <w:rPr>
          <w:rStyle w:val="1-Char"/>
          <w:rFonts w:hint="cs"/>
          <w:rtl/>
        </w:rPr>
        <w:t>ی</w:t>
      </w:r>
      <w:r w:rsidRPr="007100A7">
        <w:rPr>
          <w:rStyle w:val="1-Char"/>
          <w:rFonts w:hint="cs"/>
          <w:rtl/>
        </w:rPr>
        <w:t xml:space="preserve"> کامل خو</w:t>
      </w:r>
      <w:r w:rsidR="00446BB7">
        <w:rPr>
          <w:rStyle w:val="1-Char"/>
          <w:rFonts w:hint="cs"/>
          <w:rtl/>
        </w:rPr>
        <w:t>ی</w:t>
      </w:r>
      <w:r w:rsidRPr="007100A7">
        <w:rPr>
          <w:rStyle w:val="1-Char"/>
          <w:rFonts w:hint="cs"/>
          <w:rtl/>
        </w:rPr>
        <w:t>ش، تلاش و کار کند تا برا</w:t>
      </w:r>
      <w:r w:rsidR="00446BB7">
        <w:rPr>
          <w:rStyle w:val="1-Char"/>
          <w:rFonts w:hint="cs"/>
          <w:rtl/>
        </w:rPr>
        <w:t>ی</w:t>
      </w:r>
      <w:r w:rsidRPr="007100A7">
        <w:rPr>
          <w:rStyle w:val="1-Char"/>
          <w:rFonts w:hint="cs"/>
          <w:rtl/>
        </w:rPr>
        <w:t xml:space="preserve"> س</w:t>
      </w:r>
      <w:r w:rsidR="00446BB7">
        <w:rPr>
          <w:rStyle w:val="1-Char"/>
          <w:rFonts w:hint="cs"/>
          <w:rtl/>
        </w:rPr>
        <w:t>ی</w:t>
      </w:r>
      <w:r w:rsidRPr="007100A7">
        <w:rPr>
          <w:rStyle w:val="1-Char"/>
          <w:rFonts w:hint="cs"/>
          <w:rtl/>
        </w:rPr>
        <w:t>دش، مبلغ</w:t>
      </w:r>
      <w:r w:rsidR="00446BB7">
        <w:rPr>
          <w:rStyle w:val="1-Char"/>
          <w:rFonts w:hint="cs"/>
          <w:rtl/>
        </w:rPr>
        <w:t>ی</w:t>
      </w:r>
      <w:r w:rsidRPr="007100A7">
        <w:rPr>
          <w:rStyle w:val="1-Char"/>
          <w:rFonts w:hint="cs"/>
          <w:rtl/>
        </w:rPr>
        <w:t xml:space="preserve"> را که با آن آزاد م</w:t>
      </w:r>
      <w:r w:rsidR="00446BB7">
        <w:rPr>
          <w:rStyle w:val="1-Char"/>
          <w:rFonts w:hint="cs"/>
          <w:rtl/>
        </w:rPr>
        <w:t>ی</w:t>
      </w:r>
      <w:r w:rsidRPr="007100A7">
        <w:rPr>
          <w:rStyle w:val="1-Char"/>
          <w:rFonts w:hint="cs"/>
          <w:rtl/>
        </w:rPr>
        <w:t>‌شود، به دست آورد.]</w:t>
      </w:r>
    </w:p>
    <w:p w:rsidR="006B31CA" w:rsidRPr="007100A7" w:rsidRDefault="006B31CA" w:rsidP="00AF1D25">
      <w:pPr>
        <w:rPr>
          <w:rStyle w:val="1-Char"/>
          <w:rtl/>
        </w:rPr>
      </w:pPr>
      <w:r w:rsidRPr="007100A7">
        <w:rPr>
          <w:rStyle w:val="1-Char"/>
          <w:rFonts w:hint="cs"/>
          <w:rtl/>
        </w:rPr>
        <w:t>و پرداخت زکات در «</w:t>
      </w:r>
      <w:r w:rsidRPr="00FE6406">
        <w:rPr>
          <w:rStyle w:val="9-Char"/>
          <w:rFonts w:eastAsia="Batang" w:hint="cs"/>
          <w:rtl/>
        </w:rPr>
        <w:t>دَ</w:t>
      </w:r>
      <w:r w:rsidR="00446BB7">
        <w:rPr>
          <w:rStyle w:val="9-Char"/>
          <w:rFonts w:eastAsia="Batang" w:hint="cs"/>
          <w:rtl/>
        </w:rPr>
        <w:t>ی</w:t>
      </w:r>
      <w:r w:rsidRPr="00FE6406">
        <w:rPr>
          <w:rStyle w:val="9-Char"/>
          <w:rFonts w:eastAsia="Batang" w:hint="cs"/>
          <w:rtl/>
        </w:rPr>
        <w:t>ن ضع</w:t>
      </w:r>
      <w:r w:rsidR="00446BB7">
        <w:rPr>
          <w:rStyle w:val="9-Char"/>
          <w:rFonts w:eastAsia="Batang" w:hint="cs"/>
          <w:rtl/>
        </w:rPr>
        <w:t>ی</w:t>
      </w:r>
      <w:r w:rsidRPr="00FE6406">
        <w:rPr>
          <w:rStyle w:val="9-Char"/>
          <w:rFonts w:eastAsia="Batang" w:hint="cs"/>
          <w:rtl/>
        </w:rPr>
        <w:t>ف</w:t>
      </w:r>
      <w:r w:rsidRPr="007100A7">
        <w:rPr>
          <w:rStyle w:val="1-Char"/>
          <w:rFonts w:hint="cs"/>
          <w:rtl/>
        </w:rPr>
        <w:t>» واجب نم</w:t>
      </w:r>
      <w:r w:rsidR="00446BB7">
        <w:rPr>
          <w:rStyle w:val="1-Char"/>
          <w:rFonts w:hint="cs"/>
          <w:rtl/>
        </w:rPr>
        <w:t>ی</w:t>
      </w:r>
      <w:r w:rsidRPr="007100A7">
        <w:rPr>
          <w:rStyle w:val="1-Char"/>
          <w:rFonts w:hint="cs"/>
          <w:rtl/>
        </w:rPr>
        <w:t xml:space="preserve">‌گردد مگر </w:t>
      </w:r>
      <w:r w:rsidR="000A2322">
        <w:rPr>
          <w:rStyle w:val="1-Char"/>
          <w:rFonts w:hint="cs"/>
          <w:rtl/>
        </w:rPr>
        <w:t>آنگاه</w:t>
      </w:r>
      <w:r w:rsidRPr="007100A7">
        <w:rPr>
          <w:rStyle w:val="1-Char"/>
          <w:rFonts w:hint="cs"/>
          <w:rtl/>
        </w:rPr>
        <w:t xml:space="preserve"> که نصاب کامل</w:t>
      </w:r>
      <w:r w:rsidR="00446BB7">
        <w:rPr>
          <w:rStyle w:val="1-Char"/>
          <w:rFonts w:hint="cs"/>
          <w:rtl/>
        </w:rPr>
        <w:t>ی</w:t>
      </w:r>
      <w:r w:rsidRPr="007100A7">
        <w:rPr>
          <w:rStyle w:val="1-Char"/>
          <w:rFonts w:hint="cs"/>
          <w:rtl/>
        </w:rPr>
        <w:t xml:space="preserve"> را در</w:t>
      </w:r>
      <w:r w:rsidR="00446BB7">
        <w:rPr>
          <w:rStyle w:val="1-Char"/>
          <w:rFonts w:hint="cs"/>
          <w:rtl/>
        </w:rPr>
        <w:t>ی</w:t>
      </w:r>
      <w:r w:rsidRPr="007100A7">
        <w:rPr>
          <w:rStyle w:val="1-Char"/>
          <w:rFonts w:hint="cs"/>
          <w:rtl/>
        </w:rPr>
        <w:t>افت نما</w:t>
      </w:r>
      <w:r w:rsidR="00446BB7">
        <w:rPr>
          <w:rStyle w:val="1-Char"/>
          <w:rFonts w:hint="cs"/>
          <w:rtl/>
        </w:rPr>
        <w:t>ی</w:t>
      </w:r>
      <w:r w:rsidRPr="007100A7">
        <w:rPr>
          <w:rStyle w:val="1-Char"/>
          <w:rFonts w:hint="cs"/>
          <w:rtl/>
        </w:rPr>
        <w:t>د و سال از وقت در</w:t>
      </w:r>
      <w:r w:rsidR="00446BB7">
        <w:rPr>
          <w:rStyle w:val="1-Char"/>
          <w:rFonts w:hint="cs"/>
          <w:rtl/>
        </w:rPr>
        <w:t>ی</w:t>
      </w:r>
      <w:r w:rsidRPr="007100A7">
        <w:rPr>
          <w:rStyle w:val="1-Char"/>
          <w:rFonts w:hint="cs"/>
          <w:rtl/>
        </w:rPr>
        <w:t>افت آن، بر آن بگردد؛ [پس در «</w:t>
      </w:r>
      <w:r w:rsidRPr="00FE6406">
        <w:rPr>
          <w:rStyle w:val="9-Char"/>
          <w:rFonts w:eastAsia="Batang" w:hint="cs"/>
          <w:rtl/>
        </w:rPr>
        <w:t>دَ</w:t>
      </w:r>
      <w:r w:rsidR="00446BB7">
        <w:rPr>
          <w:rStyle w:val="9-Char"/>
          <w:rFonts w:eastAsia="Batang" w:hint="cs"/>
          <w:rtl/>
        </w:rPr>
        <w:t>ی</w:t>
      </w:r>
      <w:r w:rsidRPr="00FE6406">
        <w:rPr>
          <w:rStyle w:val="9-Char"/>
          <w:rFonts w:eastAsia="Batang" w:hint="cs"/>
          <w:rtl/>
        </w:rPr>
        <w:t>ن ضع</w:t>
      </w:r>
      <w:r w:rsidR="00446BB7">
        <w:rPr>
          <w:rStyle w:val="9-Char"/>
          <w:rFonts w:eastAsia="Batang" w:hint="cs"/>
          <w:rtl/>
        </w:rPr>
        <w:t>ی</w:t>
      </w:r>
      <w:r w:rsidRPr="00FE6406">
        <w:rPr>
          <w:rStyle w:val="9-Char"/>
          <w:rFonts w:eastAsia="Batang" w:hint="cs"/>
          <w:rtl/>
        </w:rPr>
        <w:t>ف</w:t>
      </w:r>
      <w:r w:rsidRPr="007100A7">
        <w:rPr>
          <w:rStyle w:val="1-Char"/>
          <w:rFonts w:hint="cs"/>
          <w:rtl/>
        </w:rPr>
        <w:t>»، پرداخت زکات از سال‌ها</w:t>
      </w:r>
      <w:r w:rsidR="00446BB7">
        <w:rPr>
          <w:rStyle w:val="1-Char"/>
          <w:rFonts w:hint="cs"/>
          <w:rtl/>
        </w:rPr>
        <w:t>ی</w:t>
      </w:r>
      <w:r w:rsidRPr="007100A7">
        <w:rPr>
          <w:rStyle w:val="1-Char"/>
          <w:rFonts w:hint="cs"/>
          <w:rtl/>
        </w:rPr>
        <w:t xml:space="preserve"> گذشته، واجب ن</w:t>
      </w:r>
      <w:r w:rsidR="00446BB7">
        <w:rPr>
          <w:rStyle w:val="1-Char"/>
          <w:rFonts w:hint="cs"/>
          <w:rtl/>
        </w:rPr>
        <w:t>ی</w:t>
      </w:r>
      <w:r w:rsidRPr="007100A7">
        <w:rPr>
          <w:rStyle w:val="1-Char"/>
          <w:rFonts w:hint="cs"/>
          <w:rtl/>
        </w:rPr>
        <w:t>ست؛] ا</w:t>
      </w:r>
      <w:r w:rsidR="00446BB7">
        <w:rPr>
          <w:rStyle w:val="1-Char"/>
          <w:rFonts w:hint="cs"/>
          <w:rtl/>
        </w:rPr>
        <w:t>ی</w:t>
      </w:r>
      <w:r w:rsidRPr="007100A7">
        <w:rPr>
          <w:rStyle w:val="1-Char"/>
          <w:rFonts w:hint="cs"/>
          <w:rtl/>
        </w:rPr>
        <w:t>ن از د</w:t>
      </w:r>
      <w:r w:rsidR="00446BB7">
        <w:rPr>
          <w:rStyle w:val="1-Char"/>
          <w:rFonts w:hint="cs"/>
          <w:rtl/>
        </w:rPr>
        <w:t>ی</w:t>
      </w:r>
      <w:r w:rsidRPr="007100A7">
        <w:rPr>
          <w:rStyle w:val="1-Char"/>
          <w:rFonts w:hint="cs"/>
          <w:rtl/>
        </w:rPr>
        <w:t>دگاه امام ابوحن</w:t>
      </w:r>
      <w:r w:rsidR="00446BB7">
        <w:rPr>
          <w:rStyle w:val="1-Char"/>
          <w:rFonts w:hint="cs"/>
          <w:rtl/>
        </w:rPr>
        <w:t>ی</w:t>
      </w:r>
      <w:r w:rsidRPr="007100A7">
        <w:rPr>
          <w:rStyle w:val="1-Char"/>
          <w:rFonts w:hint="cs"/>
          <w:rtl/>
        </w:rPr>
        <w:t>فه</w:t>
      </w:r>
      <w:r w:rsidR="00FE6406" w:rsidRPr="00FE6406">
        <w:rPr>
          <w:rStyle w:val="1-Char"/>
          <w:rFonts w:cs="CTraditional Arabic" w:hint="cs"/>
          <w:rtl/>
        </w:rPr>
        <w:t>/</w:t>
      </w:r>
      <w:r w:rsidRPr="007100A7">
        <w:rPr>
          <w:rStyle w:val="1-Char"/>
          <w:rFonts w:hint="cs"/>
          <w:rtl/>
        </w:rPr>
        <w:t xml:space="preserve"> بود؛ ول</w:t>
      </w:r>
      <w:r w:rsidR="00446BB7">
        <w:rPr>
          <w:rStyle w:val="1-Char"/>
          <w:rFonts w:hint="cs"/>
          <w:rtl/>
        </w:rPr>
        <w:t>ی</w:t>
      </w:r>
      <w:r w:rsidRPr="007100A7">
        <w:rPr>
          <w:rStyle w:val="1-Char"/>
          <w:rFonts w:hint="cs"/>
          <w:rtl/>
        </w:rPr>
        <w:t xml:space="preserve"> امام ابو</w:t>
      </w:r>
      <w:r w:rsidR="00446BB7">
        <w:rPr>
          <w:rStyle w:val="1-Char"/>
          <w:rFonts w:hint="cs"/>
          <w:rtl/>
        </w:rPr>
        <w:t>ی</w:t>
      </w:r>
      <w:r w:rsidRPr="007100A7">
        <w:rPr>
          <w:rStyle w:val="1-Char"/>
          <w:rFonts w:hint="cs"/>
          <w:rtl/>
        </w:rPr>
        <w:t>وسف</w:t>
      </w:r>
      <w:r w:rsidR="00FE6406" w:rsidRPr="00FE6406">
        <w:rPr>
          <w:rStyle w:val="1-Char"/>
          <w:rFonts w:cs="CTraditional Arabic" w:hint="cs"/>
          <w:rtl/>
        </w:rPr>
        <w:t>/</w:t>
      </w:r>
      <w:r w:rsidRPr="007100A7">
        <w:rPr>
          <w:rStyle w:val="1-Char"/>
          <w:rFonts w:hint="cs"/>
          <w:rtl/>
        </w:rPr>
        <w:t xml:space="preserve"> و امام محمد</w:t>
      </w:r>
      <w:r w:rsidR="00FE6406" w:rsidRPr="00FE6406">
        <w:rPr>
          <w:rStyle w:val="1-Char"/>
          <w:rFonts w:cs="CTraditional Arabic" w:hint="cs"/>
          <w:rtl/>
        </w:rPr>
        <w:t>/</w:t>
      </w:r>
      <w:r w:rsidRPr="007100A7">
        <w:rPr>
          <w:rStyle w:val="1-Char"/>
          <w:rFonts w:hint="cs"/>
          <w:rtl/>
        </w:rPr>
        <w:t>، پرداخت زکات را در مبلغ در</w:t>
      </w:r>
      <w:r w:rsidR="00446BB7">
        <w:rPr>
          <w:rStyle w:val="1-Char"/>
          <w:rFonts w:hint="cs"/>
          <w:rtl/>
        </w:rPr>
        <w:t>ی</w:t>
      </w:r>
      <w:r w:rsidRPr="007100A7">
        <w:rPr>
          <w:rStyle w:val="1-Char"/>
          <w:rFonts w:hint="cs"/>
          <w:rtl/>
        </w:rPr>
        <w:t>افت شده از هر سه دَ</w:t>
      </w:r>
      <w:r w:rsidR="00446BB7">
        <w:rPr>
          <w:rStyle w:val="1-Char"/>
          <w:rFonts w:hint="cs"/>
          <w:rtl/>
        </w:rPr>
        <w:t>ی</w:t>
      </w:r>
      <w:r w:rsidRPr="007100A7">
        <w:rPr>
          <w:rStyle w:val="1-Char"/>
          <w:rFonts w:hint="cs"/>
          <w:rtl/>
        </w:rPr>
        <w:t>ن را واجب گردان</w:t>
      </w:r>
      <w:r w:rsidR="00446BB7">
        <w:rPr>
          <w:rStyle w:val="1-Char"/>
          <w:rFonts w:hint="cs"/>
          <w:rtl/>
        </w:rPr>
        <w:t>ی</w:t>
      </w:r>
      <w:r w:rsidRPr="007100A7">
        <w:rPr>
          <w:rStyle w:val="1-Char"/>
          <w:rFonts w:hint="cs"/>
          <w:rtl/>
        </w:rPr>
        <w:t>ده‌اند؛ خواه آن مبلغ در</w:t>
      </w:r>
      <w:r w:rsidR="00446BB7">
        <w:rPr>
          <w:rStyle w:val="1-Char"/>
          <w:rFonts w:hint="cs"/>
          <w:rtl/>
        </w:rPr>
        <w:t>ی</w:t>
      </w:r>
      <w:r w:rsidRPr="007100A7">
        <w:rPr>
          <w:rStyle w:val="1-Char"/>
          <w:rFonts w:hint="cs"/>
          <w:rtl/>
        </w:rPr>
        <w:t>افت</w:t>
      </w:r>
      <w:r w:rsidR="00446BB7">
        <w:rPr>
          <w:rStyle w:val="1-Char"/>
          <w:rFonts w:hint="cs"/>
          <w:rtl/>
        </w:rPr>
        <w:t>ی</w:t>
      </w:r>
      <w:r w:rsidRPr="007100A7">
        <w:rPr>
          <w:rStyle w:val="1-Char"/>
          <w:rFonts w:hint="cs"/>
          <w:rtl/>
        </w:rPr>
        <w:t xml:space="preserve"> و وصول شده، اندک باشد </w:t>
      </w:r>
      <w:r w:rsidR="00446BB7">
        <w:rPr>
          <w:rStyle w:val="1-Char"/>
          <w:rFonts w:hint="cs"/>
          <w:rtl/>
        </w:rPr>
        <w:t>ی</w:t>
      </w:r>
      <w:r w:rsidRPr="007100A7">
        <w:rPr>
          <w:rStyle w:val="1-Char"/>
          <w:rFonts w:hint="cs"/>
          <w:rtl/>
        </w:rPr>
        <w:t>ا ز</w:t>
      </w:r>
      <w:r w:rsidR="00446BB7">
        <w:rPr>
          <w:rStyle w:val="1-Char"/>
          <w:rFonts w:hint="cs"/>
          <w:rtl/>
        </w:rPr>
        <w:t>ی</w:t>
      </w:r>
      <w:r w:rsidRPr="007100A7">
        <w:rPr>
          <w:rStyle w:val="1-Char"/>
          <w:rFonts w:hint="cs"/>
          <w:rtl/>
        </w:rPr>
        <w:t>اد.</w:t>
      </w:r>
    </w:p>
    <w:p w:rsidR="006B31CA" w:rsidRPr="007100A7" w:rsidRDefault="006B31CA" w:rsidP="00AF1D25">
      <w:pPr>
        <w:rPr>
          <w:rStyle w:val="1-Char"/>
          <w:rtl/>
        </w:rPr>
      </w:pPr>
      <w:r w:rsidRPr="007100A7">
        <w:rPr>
          <w:rStyle w:val="1-Char"/>
          <w:rFonts w:hint="cs"/>
          <w:rtl/>
        </w:rPr>
        <w:t>[</w:t>
      </w:r>
      <w:r w:rsidRPr="00FE6406">
        <w:rPr>
          <w:rStyle w:val="9-Char"/>
          <w:rFonts w:eastAsia="Batang" w:hint="cs"/>
          <w:rtl/>
        </w:rPr>
        <w:t xml:space="preserve">زکات در مال </w:t>
      </w:r>
      <w:r w:rsidRPr="001170E2">
        <w:rPr>
          <w:rStyle w:val="5-Char0"/>
          <w:rFonts w:hint="cs"/>
          <w:rtl/>
        </w:rPr>
        <w:t>«ضِمار»</w:t>
      </w:r>
      <w:r w:rsidRPr="007100A7">
        <w:rPr>
          <w:rStyle w:val="1-Char"/>
          <w:rFonts w:hint="cs"/>
          <w:rtl/>
        </w:rPr>
        <w:t xml:space="preserve">: </w:t>
      </w:r>
      <w:r w:rsidRPr="00FE6406">
        <w:rPr>
          <w:rStyle w:val="9-Char"/>
          <w:rFonts w:eastAsia="Batang" w:hint="cs"/>
          <w:rtl/>
        </w:rPr>
        <w:t>مال «ضمار»</w:t>
      </w:r>
      <w:r w:rsidRPr="007100A7">
        <w:rPr>
          <w:rStyle w:val="1-Char"/>
          <w:rFonts w:hint="cs"/>
          <w:rtl/>
        </w:rPr>
        <w:t>، به مال</w:t>
      </w:r>
      <w:r w:rsidR="00446BB7">
        <w:rPr>
          <w:rStyle w:val="1-Char"/>
          <w:rFonts w:hint="cs"/>
          <w:rtl/>
        </w:rPr>
        <w:t>ی</w:t>
      </w:r>
      <w:r w:rsidRPr="007100A7">
        <w:rPr>
          <w:rStyle w:val="1-Char"/>
          <w:rFonts w:hint="cs"/>
          <w:rtl/>
        </w:rPr>
        <w:t xml:space="preserve"> اطلاق م</w:t>
      </w:r>
      <w:r w:rsidR="00446BB7">
        <w:rPr>
          <w:rStyle w:val="1-Char"/>
          <w:rFonts w:hint="cs"/>
          <w:rtl/>
        </w:rPr>
        <w:t>ی</w:t>
      </w:r>
      <w:r w:rsidRPr="007100A7">
        <w:rPr>
          <w:rStyle w:val="1-Char"/>
          <w:rFonts w:hint="cs"/>
          <w:rtl/>
        </w:rPr>
        <w:t>‌گردد که هنوز در تملّک شخص قرار دارد، ول</w:t>
      </w:r>
      <w:r w:rsidR="00446BB7">
        <w:rPr>
          <w:rStyle w:val="1-Char"/>
          <w:rFonts w:hint="cs"/>
          <w:rtl/>
        </w:rPr>
        <w:t>ی</w:t>
      </w:r>
      <w:r w:rsidRPr="007100A7">
        <w:rPr>
          <w:rStyle w:val="1-Char"/>
          <w:rFonts w:hint="cs"/>
          <w:rtl/>
        </w:rPr>
        <w:t xml:space="preserve"> دسترس</w:t>
      </w:r>
      <w:r w:rsidR="00446BB7">
        <w:rPr>
          <w:rStyle w:val="1-Char"/>
          <w:rFonts w:hint="cs"/>
          <w:rtl/>
        </w:rPr>
        <w:t>ی</w:t>
      </w:r>
      <w:r w:rsidRPr="007100A7">
        <w:rPr>
          <w:rStyle w:val="1-Char"/>
          <w:rFonts w:hint="cs"/>
          <w:rtl/>
        </w:rPr>
        <w:t xml:space="preserve"> بدان برا</w:t>
      </w:r>
      <w:r w:rsidR="00446BB7">
        <w:rPr>
          <w:rStyle w:val="1-Char"/>
          <w:rFonts w:hint="cs"/>
          <w:rtl/>
        </w:rPr>
        <w:t>ی</w:t>
      </w:r>
      <w:r w:rsidRPr="007100A7">
        <w:rPr>
          <w:rStyle w:val="1-Char"/>
          <w:rFonts w:hint="cs"/>
          <w:rtl/>
        </w:rPr>
        <w:t>ش مشکل و دشوار است.]</w:t>
      </w:r>
    </w:p>
    <w:p w:rsidR="006B31CA" w:rsidRPr="007100A7" w:rsidRDefault="006B31CA" w:rsidP="00AF1D25">
      <w:pPr>
        <w:rPr>
          <w:rStyle w:val="1-Char"/>
          <w:rtl/>
        </w:rPr>
      </w:pPr>
      <w:r w:rsidRPr="007100A7">
        <w:rPr>
          <w:rStyle w:val="1-Char"/>
          <w:rFonts w:hint="cs"/>
          <w:rtl/>
        </w:rPr>
        <w:t>و هرگاه مال «ضِمار» را در</w:t>
      </w:r>
      <w:r w:rsidR="00446BB7">
        <w:rPr>
          <w:rStyle w:val="1-Char"/>
          <w:rFonts w:hint="cs"/>
          <w:rtl/>
        </w:rPr>
        <w:t>ی</w:t>
      </w:r>
      <w:r w:rsidRPr="007100A7">
        <w:rPr>
          <w:rStyle w:val="1-Char"/>
          <w:rFonts w:hint="cs"/>
          <w:rtl/>
        </w:rPr>
        <w:t>افت کرد، در آن صورت در مال ضِمار، پرداخت زکات سال‌ها</w:t>
      </w:r>
      <w:r w:rsidR="00446BB7">
        <w:rPr>
          <w:rStyle w:val="1-Char"/>
          <w:rFonts w:hint="cs"/>
          <w:rtl/>
        </w:rPr>
        <w:t>ی</w:t>
      </w:r>
      <w:r w:rsidRPr="007100A7">
        <w:rPr>
          <w:rStyle w:val="1-Char"/>
          <w:rFonts w:hint="cs"/>
          <w:rtl/>
        </w:rPr>
        <w:t xml:space="preserve"> گذشته‌</w:t>
      </w:r>
      <w:r w:rsidR="00446BB7">
        <w:rPr>
          <w:rStyle w:val="1-Char"/>
          <w:rFonts w:hint="cs"/>
          <w:rtl/>
        </w:rPr>
        <w:t>ی</w:t>
      </w:r>
      <w:r w:rsidRPr="007100A7">
        <w:rPr>
          <w:rStyle w:val="1-Char"/>
          <w:rFonts w:hint="cs"/>
          <w:rtl/>
        </w:rPr>
        <w:t xml:space="preserve"> آن واجب نم</w:t>
      </w:r>
      <w:r w:rsidR="00446BB7">
        <w:rPr>
          <w:rStyle w:val="1-Char"/>
          <w:rFonts w:hint="cs"/>
          <w:rtl/>
        </w:rPr>
        <w:t>ی</w:t>
      </w:r>
      <w:r w:rsidRPr="007100A7">
        <w:rPr>
          <w:rStyle w:val="1-Char"/>
          <w:rFonts w:hint="cs"/>
          <w:rtl/>
        </w:rPr>
        <w:t xml:space="preserve">‌گردد؛ و </w:t>
      </w:r>
      <w:r w:rsidRPr="00FE6406">
        <w:rPr>
          <w:rStyle w:val="9-Char"/>
          <w:rFonts w:eastAsia="Batang" w:hint="cs"/>
          <w:rtl/>
        </w:rPr>
        <w:t>به موارد ذ</w:t>
      </w:r>
      <w:r w:rsidR="00446BB7">
        <w:rPr>
          <w:rStyle w:val="9-Char"/>
          <w:rFonts w:eastAsia="Batang" w:hint="cs"/>
          <w:rtl/>
        </w:rPr>
        <w:t>ی</w:t>
      </w:r>
      <w:r w:rsidRPr="00FE6406">
        <w:rPr>
          <w:rStyle w:val="9-Char"/>
          <w:rFonts w:eastAsia="Batang" w:hint="cs"/>
          <w:rtl/>
        </w:rPr>
        <w:t>ل</w:t>
      </w:r>
      <w:r w:rsidRPr="00263C01">
        <w:rPr>
          <w:rStyle w:val="9-Char"/>
          <w:rFonts w:eastAsia="Batang" w:hint="cs"/>
          <w:rtl/>
        </w:rPr>
        <w:t>، «مال ضِمار»</w:t>
      </w:r>
      <w:r w:rsidRPr="00FE6406">
        <w:rPr>
          <w:rStyle w:val="9-Char"/>
          <w:rFonts w:eastAsia="Batang" w:hint="cs"/>
          <w:rtl/>
        </w:rPr>
        <w:t xml:space="preserve"> اطلاق م</w:t>
      </w:r>
      <w:r w:rsidR="00446BB7">
        <w:rPr>
          <w:rStyle w:val="9-Char"/>
          <w:rFonts w:eastAsia="Batang" w:hint="cs"/>
          <w:rtl/>
        </w:rPr>
        <w:t>ی</w:t>
      </w:r>
      <w:r w:rsidRPr="00FE6406">
        <w:rPr>
          <w:rStyle w:val="9-Char"/>
          <w:rFonts w:eastAsia="Batang" w:hint="cs"/>
          <w:rtl/>
        </w:rPr>
        <w:t>‌گردد</w:t>
      </w:r>
      <w:r w:rsidRPr="007100A7">
        <w:rPr>
          <w:rStyle w:val="1-Char"/>
          <w:rFonts w:hint="cs"/>
          <w:rtl/>
        </w:rPr>
        <w:t>:</w:t>
      </w:r>
    </w:p>
    <w:p w:rsidR="006B31CA" w:rsidRPr="007100A7" w:rsidRDefault="006B31CA" w:rsidP="00463D6B">
      <w:pPr>
        <w:pStyle w:val="ListParagraph"/>
        <w:numPr>
          <w:ilvl w:val="0"/>
          <w:numId w:val="59"/>
        </w:numPr>
        <w:rPr>
          <w:rStyle w:val="1-Char"/>
          <w:rtl/>
        </w:rPr>
      </w:pPr>
      <w:r w:rsidRPr="007100A7">
        <w:rPr>
          <w:rStyle w:val="1-Char"/>
          <w:rFonts w:hint="cs"/>
          <w:rtl/>
        </w:rPr>
        <w:t>برده‌</w:t>
      </w:r>
      <w:r w:rsidR="00446BB7">
        <w:rPr>
          <w:rStyle w:val="1-Char"/>
          <w:rFonts w:hint="cs"/>
          <w:rtl/>
        </w:rPr>
        <w:t>ی</w:t>
      </w:r>
      <w:r w:rsidRPr="007100A7">
        <w:rPr>
          <w:rStyle w:val="1-Char"/>
          <w:rFonts w:hint="cs"/>
          <w:rtl/>
        </w:rPr>
        <w:t xml:space="preserve"> فرار</w:t>
      </w:r>
      <w:r w:rsidR="00446BB7">
        <w:rPr>
          <w:rStyle w:val="1-Char"/>
          <w:rFonts w:hint="cs"/>
          <w:rtl/>
        </w:rPr>
        <w:t>ی</w:t>
      </w:r>
      <w:r w:rsidRPr="007100A7">
        <w:rPr>
          <w:rStyle w:val="1-Char"/>
          <w:rFonts w:hint="cs"/>
          <w:rtl/>
        </w:rPr>
        <w:t xml:space="preserve"> [و حال آن که آن برده از زمره‌</w:t>
      </w:r>
      <w:r w:rsidR="00446BB7">
        <w:rPr>
          <w:rStyle w:val="1-Char"/>
          <w:rFonts w:hint="cs"/>
          <w:rtl/>
        </w:rPr>
        <w:t>ی</w:t>
      </w:r>
      <w:r w:rsidRPr="007100A7">
        <w:rPr>
          <w:rStyle w:val="1-Char"/>
          <w:rFonts w:hint="cs"/>
          <w:rtl/>
        </w:rPr>
        <w:t xml:space="preserve"> برده‌ها</w:t>
      </w:r>
      <w:r w:rsidR="00446BB7">
        <w:rPr>
          <w:rStyle w:val="1-Char"/>
          <w:rFonts w:hint="cs"/>
          <w:rtl/>
        </w:rPr>
        <w:t>ی</w:t>
      </w:r>
      <w:r w:rsidRPr="007100A7">
        <w:rPr>
          <w:rStyle w:val="1-Char"/>
          <w:rFonts w:hint="cs"/>
          <w:rtl/>
        </w:rPr>
        <w:t xml:space="preserve"> تجار</w:t>
      </w:r>
      <w:r w:rsidR="00446BB7">
        <w:rPr>
          <w:rStyle w:val="1-Char"/>
          <w:rFonts w:hint="cs"/>
          <w:rtl/>
        </w:rPr>
        <w:t>ی</w:t>
      </w:r>
      <w:r w:rsidRPr="007100A7">
        <w:rPr>
          <w:rStyle w:val="1-Char"/>
          <w:rFonts w:hint="cs"/>
          <w:rtl/>
        </w:rPr>
        <w:t xml:space="preserve"> به شمار م</w:t>
      </w:r>
      <w:r w:rsidR="00446BB7">
        <w:rPr>
          <w:rStyle w:val="1-Char"/>
          <w:rFonts w:hint="cs"/>
          <w:rtl/>
        </w:rPr>
        <w:t>ی</w:t>
      </w:r>
      <w:r w:rsidRPr="007100A7">
        <w:rPr>
          <w:rStyle w:val="1-Char"/>
          <w:rFonts w:hint="cs"/>
          <w:rtl/>
        </w:rPr>
        <w:t>‌آ</w:t>
      </w:r>
      <w:r w:rsidR="00446BB7">
        <w:rPr>
          <w:rStyle w:val="1-Char"/>
          <w:rFonts w:hint="cs"/>
          <w:rtl/>
        </w:rPr>
        <w:t>ی</w:t>
      </w:r>
      <w:r w:rsidRPr="007100A7">
        <w:rPr>
          <w:rStyle w:val="1-Char"/>
          <w:rFonts w:hint="cs"/>
          <w:rtl/>
        </w:rPr>
        <w:t>د؛ و سپس آن برده‌</w:t>
      </w:r>
      <w:r w:rsidR="00446BB7">
        <w:rPr>
          <w:rStyle w:val="1-Char"/>
          <w:rFonts w:hint="cs"/>
          <w:rtl/>
        </w:rPr>
        <w:t>ی</w:t>
      </w:r>
      <w:r w:rsidRPr="007100A7">
        <w:rPr>
          <w:rStyle w:val="1-Char"/>
          <w:rFonts w:hint="cs"/>
          <w:rtl/>
        </w:rPr>
        <w:t xml:space="preserve"> فرار</w:t>
      </w:r>
      <w:r w:rsidR="00446BB7">
        <w:rPr>
          <w:rStyle w:val="1-Char"/>
          <w:rFonts w:hint="cs"/>
          <w:rtl/>
        </w:rPr>
        <w:t>ی</w:t>
      </w:r>
      <w:r w:rsidRPr="007100A7">
        <w:rPr>
          <w:rStyle w:val="1-Char"/>
          <w:rFonts w:hint="cs"/>
          <w:rtl/>
        </w:rPr>
        <w:t xml:space="preserve"> به نزد خواجه‌اش برگردد.]</w:t>
      </w:r>
    </w:p>
    <w:p w:rsidR="006B31CA" w:rsidRPr="007100A7" w:rsidRDefault="006B31CA" w:rsidP="00463D6B">
      <w:pPr>
        <w:pStyle w:val="ListParagraph"/>
        <w:numPr>
          <w:ilvl w:val="0"/>
          <w:numId w:val="59"/>
        </w:numPr>
        <w:rPr>
          <w:rStyle w:val="1-Char"/>
          <w:rtl/>
        </w:rPr>
      </w:pPr>
      <w:r w:rsidRPr="007100A7">
        <w:rPr>
          <w:rStyle w:val="1-Char"/>
          <w:rFonts w:hint="cs"/>
          <w:rtl/>
        </w:rPr>
        <w:t>برده‌</w:t>
      </w:r>
      <w:r w:rsidR="00446BB7">
        <w:rPr>
          <w:rStyle w:val="1-Char"/>
          <w:rFonts w:hint="cs"/>
          <w:rtl/>
        </w:rPr>
        <w:t>ی</w:t>
      </w:r>
      <w:r w:rsidRPr="007100A7">
        <w:rPr>
          <w:rStyle w:val="1-Char"/>
          <w:rFonts w:hint="cs"/>
          <w:rtl/>
        </w:rPr>
        <w:t xml:space="preserve"> مفقودالاثر [و حال آن که آن برده، از زمره‌</w:t>
      </w:r>
      <w:r w:rsidR="00446BB7">
        <w:rPr>
          <w:rStyle w:val="1-Char"/>
          <w:rFonts w:hint="cs"/>
          <w:rtl/>
        </w:rPr>
        <w:t>ی</w:t>
      </w:r>
      <w:r w:rsidRPr="007100A7">
        <w:rPr>
          <w:rStyle w:val="1-Char"/>
          <w:rFonts w:hint="cs"/>
          <w:rtl/>
        </w:rPr>
        <w:t xml:space="preserve"> برده‌ها</w:t>
      </w:r>
      <w:r w:rsidR="00446BB7">
        <w:rPr>
          <w:rStyle w:val="1-Char"/>
          <w:rFonts w:hint="cs"/>
          <w:rtl/>
        </w:rPr>
        <w:t>ی</w:t>
      </w:r>
      <w:r w:rsidRPr="007100A7">
        <w:rPr>
          <w:rStyle w:val="1-Char"/>
          <w:rFonts w:hint="cs"/>
          <w:rtl/>
        </w:rPr>
        <w:t xml:space="preserve"> تجار</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باشد و سپس آن برده‌</w:t>
      </w:r>
      <w:r w:rsidR="00446BB7">
        <w:rPr>
          <w:rStyle w:val="1-Char"/>
          <w:rFonts w:hint="cs"/>
          <w:rtl/>
        </w:rPr>
        <w:t>ی</w:t>
      </w:r>
      <w:r w:rsidRPr="007100A7">
        <w:rPr>
          <w:rStyle w:val="1-Char"/>
          <w:rFonts w:hint="cs"/>
          <w:rtl/>
        </w:rPr>
        <w:t xml:space="preserve"> مفقودالاثر پس از مدّت</w:t>
      </w:r>
      <w:r w:rsidR="00446BB7">
        <w:rPr>
          <w:rStyle w:val="1-Char"/>
          <w:rFonts w:hint="cs"/>
          <w:rtl/>
        </w:rPr>
        <w:t>ی</w:t>
      </w:r>
      <w:r w:rsidRPr="007100A7">
        <w:rPr>
          <w:rStyle w:val="1-Char"/>
          <w:rFonts w:hint="cs"/>
          <w:rtl/>
        </w:rPr>
        <w:t>، پ</w:t>
      </w:r>
      <w:r w:rsidR="00446BB7">
        <w:rPr>
          <w:rStyle w:val="1-Char"/>
          <w:rFonts w:hint="cs"/>
          <w:rtl/>
        </w:rPr>
        <w:t>ی</w:t>
      </w:r>
      <w:r w:rsidRPr="007100A7">
        <w:rPr>
          <w:rStyle w:val="1-Char"/>
          <w:rFonts w:hint="cs"/>
          <w:rtl/>
        </w:rPr>
        <w:t>دا شود.]</w:t>
      </w:r>
    </w:p>
    <w:p w:rsidR="006B31CA" w:rsidRPr="007100A7" w:rsidRDefault="006B31CA" w:rsidP="00463D6B">
      <w:pPr>
        <w:pStyle w:val="ListParagraph"/>
        <w:numPr>
          <w:ilvl w:val="0"/>
          <w:numId w:val="59"/>
        </w:numPr>
        <w:rPr>
          <w:rStyle w:val="1-Char"/>
          <w:rtl/>
        </w:rPr>
      </w:pPr>
      <w:r w:rsidRPr="007100A7">
        <w:rPr>
          <w:rStyle w:val="1-Char"/>
          <w:rFonts w:hint="cs"/>
          <w:rtl/>
        </w:rPr>
        <w:t>مال</w:t>
      </w:r>
      <w:r w:rsidR="00446BB7">
        <w:rPr>
          <w:rStyle w:val="1-Char"/>
          <w:rFonts w:hint="cs"/>
          <w:rtl/>
        </w:rPr>
        <w:t>ی</w:t>
      </w:r>
      <w:r w:rsidRPr="007100A7">
        <w:rPr>
          <w:rStyle w:val="1-Char"/>
          <w:rFonts w:hint="cs"/>
          <w:rtl/>
        </w:rPr>
        <w:t xml:space="preserve"> که از و</w:t>
      </w:r>
      <w:r w:rsidR="00446BB7">
        <w:rPr>
          <w:rStyle w:val="1-Char"/>
          <w:rFonts w:hint="cs"/>
          <w:rtl/>
        </w:rPr>
        <w:t>ی</w:t>
      </w:r>
      <w:r w:rsidRPr="007100A7">
        <w:rPr>
          <w:rStyle w:val="1-Char"/>
          <w:rFonts w:hint="cs"/>
          <w:rtl/>
        </w:rPr>
        <w:t xml:space="preserve"> غصب گرد</w:t>
      </w:r>
      <w:r w:rsidR="00446BB7">
        <w:rPr>
          <w:rStyle w:val="1-Char"/>
          <w:rFonts w:hint="cs"/>
          <w:rtl/>
        </w:rPr>
        <w:t>ی</w:t>
      </w:r>
      <w:r w:rsidRPr="007100A7">
        <w:rPr>
          <w:rStyle w:val="1-Char"/>
          <w:rFonts w:hint="cs"/>
          <w:rtl/>
        </w:rPr>
        <w:t>ده و صاحب مال، توانا</w:t>
      </w:r>
      <w:r w:rsidR="00446BB7">
        <w:rPr>
          <w:rStyle w:val="1-Char"/>
          <w:rFonts w:hint="cs"/>
          <w:rtl/>
        </w:rPr>
        <w:t>یی</w:t>
      </w:r>
      <w:r w:rsidRPr="007100A7">
        <w:rPr>
          <w:rStyle w:val="1-Char"/>
          <w:rFonts w:hint="cs"/>
          <w:rtl/>
        </w:rPr>
        <w:t xml:space="preserve"> ارائه‌</w:t>
      </w:r>
      <w:r w:rsidR="00446BB7">
        <w:rPr>
          <w:rStyle w:val="1-Char"/>
          <w:rFonts w:hint="cs"/>
          <w:rtl/>
        </w:rPr>
        <w:t>ی</w:t>
      </w:r>
      <w:r w:rsidRPr="007100A7">
        <w:rPr>
          <w:rStyle w:val="1-Char"/>
          <w:rFonts w:hint="cs"/>
          <w:rtl/>
        </w:rPr>
        <w:t xml:space="preserve"> گواه و مدرک، عل</w:t>
      </w:r>
      <w:r w:rsidR="00446BB7">
        <w:rPr>
          <w:rStyle w:val="1-Char"/>
          <w:rFonts w:hint="cs"/>
          <w:rtl/>
        </w:rPr>
        <w:t>ی</w:t>
      </w:r>
      <w:r w:rsidRPr="007100A7">
        <w:rPr>
          <w:rStyle w:val="1-Char"/>
          <w:rFonts w:hint="cs"/>
          <w:rtl/>
        </w:rPr>
        <w:t>ه غاصب را ندارد؛ [سپس خود غصب کننده، پس از مدت</w:t>
      </w:r>
      <w:r w:rsidR="00446BB7">
        <w:rPr>
          <w:rStyle w:val="1-Char"/>
          <w:rFonts w:hint="cs"/>
          <w:rtl/>
        </w:rPr>
        <w:t>ی</w:t>
      </w:r>
      <w:r w:rsidRPr="007100A7">
        <w:rPr>
          <w:rStyle w:val="1-Char"/>
          <w:rFonts w:hint="cs"/>
          <w:rtl/>
        </w:rPr>
        <w:t>، مالش را به و</w:t>
      </w:r>
      <w:r w:rsidR="00446BB7">
        <w:rPr>
          <w:rStyle w:val="1-Char"/>
          <w:rFonts w:hint="cs"/>
          <w:rtl/>
        </w:rPr>
        <w:t>ی</w:t>
      </w:r>
      <w:r w:rsidRPr="007100A7">
        <w:rPr>
          <w:rStyle w:val="1-Char"/>
          <w:rFonts w:hint="cs"/>
          <w:rtl/>
        </w:rPr>
        <w:t xml:space="preserve"> برگرداند.]</w:t>
      </w:r>
    </w:p>
    <w:p w:rsidR="006B31CA" w:rsidRPr="007100A7" w:rsidRDefault="006B31CA" w:rsidP="00463D6B">
      <w:pPr>
        <w:pStyle w:val="ListParagraph"/>
        <w:numPr>
          <w:ilvl w:val="0"/>
          <w:numId w:val="59"/>
        </w:numPr>
        <w:rPr>
          <w:rStyle w:val="1-Char"/>
          <w:rtl/>
        </w:rPr>
      </w:pPr>
      <w:r w:rsidRPr="007100A7">
        <w:rPr>
          <w:rStyle w:val="1-Char"/>
          <w:rFonts w:hint="cs"/>
          <w:rtl/>
        </w:rPr>
        <w:t>مال</w:t>
      </w:r>
      <w:r w:rsidR="00446BB7">
        <w:rPr>
          <w:rStyle w:val="1-Char"/>
          <w:rFonts w:hint="cs"/>
          <w:rtl/>
        </w:rPr>
        <w:t>ی</w:t>
      </w:r>
      <w:r w:rsidRPr="007100A7">
        <w:rPr>
          <w:rStyle w:val="1-Char"/>
          <w:rFonts w:hint="cs"/>
          <w:rtl/>
        </w:rPr>
        <w:t xml:space="preserve"> که در در</w:t>
      </w:r>
      <w:r w:rsidR="00446BB7">
        <w:rPr>
          <w:rStyle w:val="1-Char"/>
          <w:rFonts w:hint="cs"/>
          <w:rtl/>
        </w:rPr>
        <w:t>ی</w:t>
      </w:r>
      <w:r w:rsidRPr="007100A7">
        <w:rPr>
          <w:rStyle w:val="1-Char"/>
          <w:rFonts w:hint="cs"/>
          <w:rtl/>
        </w:rPr>
        <w:t>ا افتاده باشد [و سپس، آن را پس از مدت</w:t>
      </w:r>
      <w:r w:rsidR="00446BB7">
        <w:rPr>
          <w:rStyle w:val="1-Char"/>
          <w:rFonts w:hint="cs"/>
          <w:rtl/>
        </w:rPr>
        <w:t>ی</w:t>
      </w:r>
      <w:r w:rsidRPr="007100A7">
        <w:rPr>
          <w:rStyle w:val="1-Char"/>
          <w:rFonts w:hint="cs"/>
          <w:rtl/>
        </w:rPr>
        <w:t xml:space="preserve"> ب</w:t>
      </w:r>
      <w:r w:rsidR="00446BB7">
        <w:rPr>
          <w:rStyle w:val="1-Char"/>
          <w:rFonts w:hint="cs"/>
          <w:rtl/>
        </w:rPr>
        <w:t>ی</w:t>
      </w:r>
      <w:r w:rsidRPr="007100A7">
        <w:rPr>
          <w:rStyle w:val="1-Char"/>
          <w:rFonts w:hint="cs"/>
          <w:rtl/>
        </w:rPr>
        <w:t>ابد.]</w:t>
      </w:r>
    </w:p>
    <w:p w:rsidR="006B31CA" w:rsidRPr="007100A7" w:rsidRDefault="006B31CA" w:rsidP="00463D6B">
      <w:pPr>
        <w:pStyle w:val="ListParagraph"/>
        <w:numPr>
          <w:ilvl w:val="0"/>
          <w:numId w:val="59"/>
        </w:numPr>
        <w:rPr>
          <w:rStyle w:val="1-Char"/>
          <w:rtl/>
        </w:rPr>
      </w:pPr>
      <w:r w:rsidRPr="007100A7">
        <w:rPr>
          <w:rStyle w:val="1-Char"/>
          <w:rFonts w:hint="cs"/>
          <w:rtl/>
        </w:rPr>
        <w:t>مال خو</w:t>
      </w:r>
      <w:r w:rsidR="00446BB7">
        <w:rPr>
          <w:rStyle w:val="1-Char"/>
          <w:rFonts w:hint="cs"/>
          <w:rtl/>
        </w:rPr>
        <w:t>ی</w:t>
      </w:r>
      <w:r w:rsidRPr="007100A7">
        <w:rPr>
          <w:rStyle w:val="1-Char"/>
          <w:rFonts w:hint="cs"/>
          <w:rtl/>
        </w:rPr>
        <w:t>ش را در ب</w:t>
      </w:r>
      <w:r w:rsidR="00446BB7">
        <w:rPr>
          <w:rStyle w:val="1-Char"/>
          <w:rFonts w:hint="cs"/>
          <w:rtl/>
        </w:rPr>
        <w:t>ی</w:t>
      </w:r>
      <w:r w:rsidRPr="007100A7">
        <w:rPr>
          <w:rStyle w:val="1-Char"/>
          <w:rFonts w:hint="cs"/>
          <w:rtl/>
        </w:rPr>
        <w:t xml:space="preserve">ابان </w:t>
      </w:r>
      <w:r w:rsidR="00446BB7">
        <w:rPr>
          <w:rStyle w:val="1-Char"/>
          <w:rFonts w:hint="cs"/>
          <w:rtl/>
        </w:rPr>
        <w:t>ی</w:t>
      </w:r>
      <w:r w:rsidRPr="007100A7">
        <w:rPr>
          <w:rStyle w:val="1-Char"/>
          <w:rFonts w:hint="cs"/>
          <w:rtl/>
        </w:rPr>
        <w:t>ا منطقه‌ا</w:t>
      </w:r>
      <w:r w:rsidR="00446BB7">
        <w:rPr>
          <w:rStyle w:val="1-Char"/>
          <w:rFonts w:hint="cs"/>
          <w:rtl/>
        </w:rPr>
        <w:t>ی</w:t>
      </w:r>
      <w:r w:rsidRPr="007100A7">
        <w:rPr>
          <w:rStyle w:val="1-Char"/>
          <w:rFonts w:hint="cs"/>
          <w:rtl/>
        </w:rPr>
        <w:t xml:space="preserve"> بزرگ و وس</w:t>
      </w:r>
      <w:r w:rsidR="00446BB7">
        <w:rPr>
          <w:rStyle w:val="1-Char"/>
          <w:rFonts w:hint="cs"/>
          <w:rtl/>
        </w:rPr>
        <w:t>ی</w:t>
      </w:r>
      <w:r w:rsidRPr="007100A7">
        <w:rPr>
          <w:rStyle w:val="1-Char"/>
          <w:rFonts w:hint="cs"/>
          <w:rtl/>
        </w:rPr>
        <w:t>ع، دفن نما</w:t>
      </w:r>
      <w:r w:rsidR="00446BB7">
        <w:rPr>
          <w:rStyle w:val="1-Char"/>
          <w:rFonts w:hint="cs"/>
          <w:rtl/>
        </w:rPr>
        <w:t>ی</w:t>
      </w:r>
      <w:r w:rsidRPr="007100A7">
        <w:rPr>
          <w:rStyle w:val="1-Char"/>
          <w:rFonts w:hint="cs"/>
          <w:rtl/>
        </w:rPr>
        <w:t>د و مکان دفن آن را فراموش کند [و سپس، آن را پس از مدت</w:t>
      </w:r>
      <w:r w:rsidR="00446BB7">
        <w:rPr>
          <w:rStyle w:val="1-Char"/>
          <w:rFonts w:hint="cs"/>
          <w:rtl/>
        </w:rPr>
        <w:t>ی</w:t>
      </w:r>
      <w:r w:rsidRPr="007100A7">
        <w:rPr>
          <w:rStyle w:val="1-Char"/>
          <w:rFonts w:hint="cs"/>
          <w:rtl/>
        </w:rPr>
        <w:t xml:space="preserve"> ب</w:t>
      </w:r>
      <w:r w:rsidR="00446BB7">
        <w:rPr>
          <w:rStyle w:val="1-Char"/>
          <w:rFonts w:hint="cs"/>
          <w:rtl/>
        </w:rPr>
        <w:t>ی</w:t>
      </w:r>
      <w:r w:rsidRPr="007100A7">
        <w:rPr>
          <w:rStyle w:val="1-Char"/>
          <w:rFonts w:hint="cs"/>
          <w:rtl/>
        </w:rPr>
        <w:t>ابد.</w:t>
      </w:r>
    </w:p>
    <w:p w:rsidR="006B31CA" w:rsidRPr="007100A7" w:rsidRDefault="006B31CA" w:rsidP="00463D6B">
      <w:pPr>
        <w:pStyle w:val="ListParagraph"/>
        <w:numPr>
          <w:ilvl w:val="0"/>
          <w:numId w:val="59"/>
        </w:numPr>
        <w:rPr>
          <w:rStyle w:val="1-Char"/>
          <w:rtl/>
        </w:rPr>
      </w:pPr>
      <w:r w:rsidRPr="007100A7">
        <w:rPr>
          <w:rStyle w:val="1-Char"/>
          <w:rFonts w:hint="cs"/>
          <w:rtl/>
        </w:rPr>
        <w:t>مال</w:t>
      </w:r>
      <w:r w:rsidR="00446BB7">
        <w:rPr>
          <w:rStyle w:val="1-Char"/>
          <w:rFonts w:hint="cs"/>
          <w:rtl/>
        </w:rPr>
        <w:t>ی</w:t>
      </w:r>
      <w:r w:rsidRPr="007100A7">
        <w:rPr>
          <w:rStyle w:val="1-Char"/>
          <w:rFonts w:hint="cs"/>
          <w:rtl/>
        </w:rPr>
        <w:t xml:space="preserve"> که مصادره و ضبط شده باشد [و سپس، بعد از مدت</w:t>
      </w:r>
      <w:r w:rsidR="00446BB7">
        <w:rPr>
          <w:rStyle w:val="1-Char"/>
          <w:rFonts w:hint="cs"/>
          <w:rtl/>
        </w:rPr>
        <w:t>ی</w:t>
      </w:r>
      <w:r w:rsidRPr="007100A7">
        <w:rPr>
          <w:rStyle w:val="1-Char"/>
          <w:rFonts w:hint="cs"/>
          <w:rtl/>
        </w:rPr>
        <w:t xml:space="preserve"> دوباره آن را فراچنگ آورد.]</w:t>
      </w:r>
    </w:p>
    <w:p w:rsidR="006B31CA" w:rsidRPr="007100A7" w:rsidRDefault="006B31CA" w:rsidP="00463D6B">
      <w:pPr>
        <w:pStyle w:val="ListParagraph"/>
        <w:numPr>
          <w:ilvl w:val="0"/>
          <w:numId w:val="59"/>
        </w:numPr>
        <w:rPr>
          <w:rStyle w:val="1-Char"/>
          <w:rtl/>
        </w:rPr>
      </w:pPr>
      <w:r w:rsidRPr="007100A7">
        <w:rPr>
          <w:rStyle w:val="1-Char"/>
          <w:rFonts w:hint="cs"/>
          <w:rtl/>
        </w:rPr>
        <w:t>مال و دارا</w:t>
      </w:r>
      <w:r w:rsidR="00446BB7">
        <w:rPr>
          <w:rStyle w:val="1-Char"/>
          <w:rFonts w:hint="cs"/>
          <w:rtl/>
        </w:rPr>
        <w:t>یی</w:t>
      </w:r>
      <w:r w:rsidRPr="007100A7">
        <w:rPr>
          <w:rStyle w:val="1-Char"/>
          <w:rFonts w:hint="cs"/>
          <w:rtl/>
        </w:rPr>
        <w:t xml:space="preserve"> خو</w:t>
      </w:r>
      <w:r w:rsidR="00446BB7">
        <w:rPr>
          <w:rStyle w:val="1-Char"/>
          <w:rFonts w:hint="cs"/>
          <w:rtl/>
        </w:rPr>
        <w:t>ی</w:t>
      </w:r>
      <w:r w:rsidRPr="007100A7">
        <w:rPr>
          <w:rStyle w:val="1-Char"/>
          <w:rFonts w:hint="cs"/>
          <w:rtl/>
        </w:rPr>
        <w:t>ش را به نزد کس</w:t>
      </w:r>
      <w:r w:rsidR="00446BB7">
        <w:rPr>
          <w:rStyle w:val="1-Char"/>
          <w:rFonts w:hint="cs"/>
          <w:rtl/>
        </w:rPr>
        <w:t>ی</w:t>
      </w:r>
      <w:r w:rsidRPr="007100A7">
        <w:rPr>
          <w:rStyle w:val="1-Char"/>
          <w:rFonts w:hint="cs"/>
          <w:rtl/>
        </w:rPr>
        <w:t xml:space="preserve"> به ود</w:t>
      </w:r>
      <w:r w:rsidR="00446BB7">
        <w:rPr>
          <w:rStyle w:val="1-Char"/>
          <w:rFonts w:hint="cs"/>
          <w:rtl/>
        </w:rPr>
        <w:t>ی</w:t>
      </w:r>
      <w:r w:rsidRPr="007100A7">
        <w:rPr>
          <w:rStyle w:val="1-Char"/>
          <w:rFonts w:hint="cs"/>
          <w:rtl/>
        </w:rPr>
        <w:t>عه گذارد که او را نم</w:t>
      </w:r>
      <w:r w:rsidR="00446BB7">
        <w:rPr>
          <w:rStyle w:val="1-Char"/>
          <w:rFonts w:hint="cs"/>
          <w:rtl/>
        </w:rPr>
        <w:t>ی</w:t>
      </w:r>
      <w:r w:rsidRPr="007100A7">
        <w:rPr>
          <w:rStyle w:val="1-Char"/>
          <w:rFonts w:hint="cs"/>
          <w:rtl/>
        </w:rPr>
        <w:t>‌شناسد [و سپس، پس از مدت</w:t>
      </w:r>
      <w:r w:rsidR="00446BB7">
        <w:rPr>
          <w:rStyle w:val="1-Char"/>
          <w:rFonts w:hint="cs"/>
          <w:rtl/>
        </w:rPr>
        <w:t>ی</w:t>
      </w:r>
      <w:r w:rsidRPr="007100A7">
        <w:rPr>
          <w:rStyle w:val="1-Char"/>
          <w:rFonts w:hint="cs"/>
          <w:rtl/>
        </w:rPr>
        <w:t>، امانت‌دار و سپرده‌نگهدار را بشناسد و مالش را به دست آورد.]</w:t>
      </w:r>
    </w:p>
    <w:p w:rsidR="006B31CA" w:rsidRPr="007100A7" w:rsidRDefault="006B31CA" w:rsidP="00463D6B">
      <w:pPr>
        <w:pStyle w:val="ListParagraph"/>
        <w:numPr>
          <w:ilvl w:val="0"/>
          <w:numId w:val="59"/>
        </w:numPr>
        <w:rPr>
          <w:rStyle w:val="1-Char"/>
          <w:rtl/>
        </w:rPr>
      </w:pPr>
      <w:r w:rsidRPr="007100A7">
        <w:rPr>
          <w:rStyle w:val="1-Char"/>
          <w:rFonts w:hint="cs"/>
          <w:rtl/>
        </w:rPr>
        <w:t>مال</w:t>
      </w:r>
      <w:r w:rsidR="00446BB7">
        <w:rPr>
          <w:rStyle w:val="1-Char"/>
          <w:rFonts w:hint="cs"/>
          <w:rtl/>
        </w:rPr>
        <w:t>ی</w:t>
      </w:r>
      <w:r w:rsidRPr="007100A7">
        <w:rPr>
          <w:rStyle w:val="1-Char"/>
          <w:rFonts w:hint="cs"/>
          <w:rtl/>
        </w:rPr>
        <w:t xml:space="preserve"> را به عنوان قرض و وام به کس</w:t>
      </w:r>
      <w:r w:rsidR="00446BB7">
        <w:rPr>
          <w:rStyle w:val="1-Char"/>
          <w:rFonts w:hint="cs"/>
          <w:rtl/>
        </w:rPr>
        <w:t>ی</w:t>
      </w:r>
      <w:r w:rsidRPr="007100A7">
        <w:rPr>
          <w:rStyle w:val="1-Char"/>
          <w:rFonts w:hint="cs"/>
          <w:rtl/>
        </w:rPr>
        <w:t xml:space="preserve"> داده باشد، ول</w:t>
      </w:r>
      <w:r w:rsidR="00446BB7">
        <w:rPr>
          <w:rStyle w:val="1-Char"/>
          <w:rFonts w:hint="cs"/>
          <w:rtl/>
        </w:rPr>
        <w:t>ی</w:t>
      </w:r>
      <w:r w:rsidRPr="007100A7">
        <w:rPr>
          <w:rStyle w:val="1-Char"/>
          <w:rFonts w:hint="cs"/>
          <w:rtl/>
        </w:rPr>
        <w:t xml:space="preserve"> به ارائه نمودن گواه و مدرک عل</w:t>
      </w:r>
      <w:r w:rsidR="00446BB7">
        <w:rPr>
          <w:rStyle w:val="1-Char"/>
          <w:rFonts w:hint="cs"/>
          <w:rtl/>
        </w:rPr>
        <w:t>ی</w:t>
      </w:r>
      <w:r w:rsidRPr="007100A7">
        <w:rPr>
          <w:rStyle w:val="1-Char"/>
          <w:rFonts w:hint="cs"/>
          <w:rtl/>
        </w:rPr>
        <w:t>ه بدهکار، توانا و قادر نباشد [و سپس، آن وام را پس از مدت</w:t>
      </w:r>
      <w:r w:rsidR="00446BB7">
        <w:rPr>
          <w:rStyle w:val="1-Char"/>
          <w:rFonts w:hint="cs"/>
          <w:rtl/>
        </w:rPr>
        <w:t>ی</w:t>
      </w:r>
      <w:r w:rsidRPr="007100A7">
        <w:rPr>
          <w:rStyle w:val="1-Char"/>
          <w:rFonts w:hint="cs"/>
          <w:rtl/>
        </w:rPr>
        <w:t>، در</w:t>
      </w:r>
      <w:r w:rsidR="00446BB7">
        <w:rPr>
          <w:rStyle w:val="1-Char"/>
          <w:rFonts w:hint="cs"/>
          <w:rtl/>
        </w:rPr>
        <w:t>ی</w:t>
      </w:r>
      <w:r w:rsidRPr="007100A7">
        <w:rPr>
          <w:rStyle w:val="1-Char"/>
          <w:rFonts w:hint="cs"/>
          <w:rtl/>
        </w:rPr>
        <w:t>افت و وصول نما</w:t>
      </w:r>
      <w:r w:rsidR="00446BB7">
        <w:rPr>
          <w:rStyle w:val="1-Char"/>
          <w:rFonts w:hint="cs"/>
          <w:rtl/>
        </w:rPr>
        <w:t>ی</w:t>
      </w:r>
      <w:r w:rsidRPr="007100A7">
        <w:rPr>
          <w:rStyle w:val="1-Char"/>
          <w:rFonts w:hint="cs"/>
          <w:rtl/>
        </w:rPr>
        <w:t>د.]</w:t>
      </w:r>
    </w:p>
    <w:p w:rsidR="006B31CA" w:rsidRPr="007100A7" w:rsidRDefault="006B31CA" w:rsidP="00AF1D25">
      <w:pPr>
        <w:rPr>
          <w:rStyle w:val="1-Char"/>
          <w:rtl/>
        </w:rPr>
      </w:pPr>
      <w:r w:rsidRPr="007100A7">
        <w:rPr>
          <w:rStyle w:val="1-Char"/>
          <w:rFonts w:hint="cs"/>
          <w:rtl/>
        </w:rPr>
        <w:t>و کس</w:t>
      </w:r>
      <w:r w:rsidR="00446BB7">
        <w:rPr>
          <w:rStyle w:val="1-Char"/>
          <w:rFonts w:hint="cs"/>
          <w:rtl/>
        </w:rPr>
        <w:t>ی</w:t>
      </w:r>
      <w:r w:rsidRPr="007100A7">
        <w:rPr>
          <w:rStyle w:val="1-Char"/>
          <w:rFonts w:hint="cs"/>
          <w:rtl/>
        </w:rPr>
        <w:t xml:space="preserve"> که در نزد فق</w:t>
      </w:r>
      <w:r w:rsidR="00446BB7">
        <w:rPr>
          <w:rStyle w:val="1-Char"/>
          <w:rFonts w:hint="cs"/>
          <w:rtl/>
        </w:rPr>
        <w:t>ی</w:t>
      </w:r>
      <w:r w:rsidRPr="007100A7">
        <w:rPr>
          <w:rStyle w:val="1-Char"/>
          <w:rFonts w:hint="cs"/>
          <w:rtl/>
        </w:rPr>
        <w:t>ر و مستمند</w:t>
      </w:r>
      <w:r w:rsidR="00446BB7">
        <w:rPr>
          <w:rStyle w:val="1-Char"/>
          <w:rFonts w:hint="cs"/>
          <w:rtl/>
        </w:rPr>
        <w:t>ی</w:t>
      </w:r>
      <w:r w:rsidRPr="007100A7">
        <w:rPr>
          <w:rStyle w:val="1-Char"/>
          <w:rFonts w:hint="cs"/>
          <w:rtl/>
        </w:rPr>
        <w:t>، وام</w:t>
      </w:r>
      <w:r w:rsidR="00446BB7">
        <w:rPr>
          <w:rStyle w:val="1-Char"/>
          <w:rFonts w:hint="cs"/>
          <w:rtl/>
        </w:rPr>
        <w:t>ی</w:t>
      </w:r>
      <w:r w:rsidRPr="007100A7">
        <w:rPr>
          <w:rStyle w:val="1-Char"/>
          <w:rFonts w:hint="cs"/>
          <w:rtl/>
        </w:rPr>
        <w:t xml:space="preserve"> دارد؛ و ذمّه‌</w:t>
      </w:r>
      <w:r w:rsidR="00446BB7">
        <w:rPr>
          <w:rStyle w:val="1-Char"/>
          <w:rFonts w:hint="cs"/>
          <w:rtl/>
        </w:rPr>
        <w:t>ی</w:t>
      </w:r>
      <w:r w:rsidRPr="007100A7">
        <w:rPr>
          <w:rStyle w:val="1-Char"/>
          <w:rFonts w:hint="cs"/>
          <w:rtl/>
        </w:rPr>
        <w:t xml:space="preserve"> آن فق</w:t>
      </w:r>
      <w:r w:rsidR="00446BB7">
        <w:rPr>
          <w:rStyle w:val="1-Char"/>
          <w:rFonts w:hint="cs"/>
          <w:rtl/>
        </w:rPr>
        <w:t>ی</w:t>
      </w:r>
      <w:r w:rsidRPr="007100A7">
        <w:rPr>
          <w:rStyle w:val="1-Char"/>
          <w:rFonts w:hint="cs"/>
          <w:rtl/>
        </w:rPr>
        <w:t>ر را به ن</w:t>
      </w:r>
      <w:r w:rsidR="00446BB7">
        <w:rPr>
          <w:rStyle w:val="1-Char"/>
          <w:rFonts w:hint="cs"/>
          <w:rtl/>
        </w:rPr>
        <w:t>ی</w:t>
      </w:r>
      <w:r w:rsidRPr="007100A7">
        <w:rPr>
          <w:rStyle w:val="1-Char"/>
          <w:rFonts w:hint="cs"/>
          <w:rtl/>
        </w:rPr>
        <w:t>ت زکات، از آن وام بَر</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کند، ادا</w:t>
      </w:r>
      <w:r w:rsidR="00446BB7">
        <w:rPr>
          <w:rStyle w:val="1-Char"/>
          <w:rFonts w:hint="cs"/>
          <w:rtl/>
        </w:rPr>
        <w:t>ی</w:t>
      </w:r>
      <w:r w:rsidRPr="007100A7">
        <w:rPr>
          <w:rStyle w:val="1-Char"/>
          <w:rFonts w:hint="cs"/>
          <w:rtl/>
        </w:rPr>
        <w:t xml:space="preserve"> زکات و</w:t>
      </w:r>
      <w:r w:rsidR="00446BB7">
        <w:rPr>
          <w:rStyle w:val="1-Char"/>
          <w:rFonts w:hint="cs"/>
          <w:rtl/>
        </w:rPr>
        <w:t>ی</w:t>
      </w:r>
      <w:r w:rsidRPr="007100A7">
        <w:rPr>
          <w:rStyle w:val="1-Char"/>
          <w:rFonts w:hint="cs"/>
          <w:rtl/>
        </w:rPr>
        <w:t xml:space="preserve"> صح</w:t>
      </w:r>
      <w:r w:rsidR="00446BB7">
        <w:rPr>
          <w:rStyle w:val="1-Char"/>
          <w:rFonts w:hint="cs"/>
          <w:rtl/>
        </w:rPr>
        <w:t>ی</w:t>
      </w:r>
      <w:r w:rsidRPr="007100A7">
        <w:rPr>
          <w:rStyle w:val="1-Char"/>
          <w:rFonts w:hint="cs"/>
          <w:rtl/>
        </w:rPr>
        <w:t>ح ن</w:t>
      </w:r>
      <w:r w:rsidR="00446BB7">
        <w:rPr>
          <w:rStyle w:val="1-Char"/>
          <w:rFonts w:hint="cs"/>
          <w:rtl/>
        </w:rPr>
        <w:t>ی</w:t>
      </w:r>
      <w:r w:rsidRPr="007100A7">
        <w:rPr>
          <w:rStyle w:val="1-Char"/>
          <w:rFonts w:hint="cs"/>
          <w:rtl/>
        </w:rPr>
        <w:t>ست؛ [ز</w:t>
      </w:r>
      <w:r w:rsidR="00446BB7">
        <w:rPr>
          <w:rStyle w:val="1-Char"/>
          <w:rFonts w:hint="cs"/>
          <w:rtl/>
        </w:rPr>
        <w:t>ی</w:t>
      </w:r>
      <w:r w:rsidRPr="007100A7">
        <w:rPr>
          <w:rStyle w:val="1-Char"/>
          <w:rFonts w:hint="cs"/>
          <w:rtl/>
        </w:rPr>
        <w:t>را که در ا</w:t>
      </w:r>
      <w:r w:rsidR="00446BB7">
        <w:rPr>
          <w:rStyle w:val="1-Char"/>
          <w:rFonts w:hint="cs"/>
          <w:rtl/>
        </w:rPr>
        <w:t>ی</w:t>
      </w:r>
      <w:r w:rsidRPr="007100A7">
        <w:rPr>
          <w:rStyle w:val="1-Char"/>
          <w:rFonts w:hint="cs"/>
          <w:rtl/>
        </w:rPr>
        <w:t xml:space="preserve">ن صورت، </w:t>
      </w:r>
      <w:r w:rsidRPr="001170E2">
        <w:rPr>
          <w:rStyle w:val="5-Char0"/>
          <w:rFonts w:hint="cs"/>
          <w:rtl/>
        </w:rPr>
        <w:t>«</w:t>
      </w:r>
      <w:r w:rsidR="001170E2">
        <w:rPr>
          <w:rStyle w:val="5-Char0"/>
          <w:rFonts w:hint="cs"/>
          <w:rtl/>
        </w:rPr>
        <w:t>تمليك</w:t>
      </w:r>
      <w:r w:rsidRPr="001170E2">
        <w:rPr>
          <w:rStyle w:val="5-Char0"/>
          <w:rFonts w:hint="cs"/>
          <w:rtl/>
        </w:rPr>
        <w:t>»</w:t>
      </w:r>
      <w:r w:rsidRPr="007100A7">
        <w:rPr>
          <w:rStyle w:val="1-Char"/>
          <w:rFonts w:hint="cs"/>
          <w:rtl/>
        </w:rPr>
        <w:t xml:space="preserve"> صورت نگرفته است؛ و پرواضح است که ادا</w:t>
      </w:r>
      <w:r w:rsidR="00446BB7">
        <w:rPr>
          <w:rStyle w:val="1-Char"/>
          <w:rFonts w:hint="cs"/>
          <w:rtl/>
        </w:rPr>
        <w:t>ی</w:t>
      </w:r>
      <w:r w:rsidRPr="007100A7">
        <w:rPr>
          <w:rStyle w:val="1-Char"/>
          <w:rFonts w:hint="cs"/>
          <w:rtl/>
        </w:rPr>
        <w:t xml:space="preserve"> زکات بدون </w:t>
      </w:r>
      <w:r w:rsidRPr="001170E2">
        <w:rPr>
          <w:rStyle w:val="5-Char0"/>
          <w:rFonts w:hint="cs"/>
          <w:rtl/>
        </w:rPr>
        <w:t>«</w:t>
      </w:r>
      <w:r w:rsidR="001170E2">
        <w:rPr>
          <w:rStyle w:val="5-Char0"/>
          <w:rFonts w:hint="cs"/>
          <w:rtl/>
        </w:rPr>
        <w:t>تمليك</w:t>
      </w:r>
      <w:r w:rsidRPr="001170E2">
        <w:rPr>
          <w:rStyle w:val="5-Char0"/>
          <w:rFonts w:hint="cs"/>
          <w:rtl/>
        </w:rPr>
        <w:t>»</w:t>
      </w:r>
      <w:r w:rsidRPr="007100A7">
        <w:rPr>
          <w:rStyle w:val="1-Char"/>
          <w:rFonts w:hint="cs"/>
          <w:rtl/>
        </w:rPr>
        <w:t xml:space="preserve"> صح</w:t>
      </w:r>
      <w:r w:rsidR="00446BB7">
        <w:rPr>
          <w:rStyle w:val="1-Char"/>
          <w:rFonts w:hint="cs"/>
          <w:rtl/>
        </w:rPr>
        <w:t>ی</w:t>
      </w:r>
      <w:r w:rsidRPr="007100A7">
        <w:rPr>
          <w:rStyle w:val="1-Char"/>
          <w:rFonts w:hint="cs"/>
          <w:rtl/>
        </w:rPr>
        <w:t>ح نم</w:t>
      </w:r>
      <w:r w:rsidR="00446BB7">
        <w:rPr>
          <w:rStyle w:val="1-Char"/>
          <w:rFonts w:hint="cs"/>
          <w:rtl/>
        </w:rPr>
        <w:t>ی</w:t>
      </w:r>
      <w:r w:rsidRPr="007100A7">
        <w:rPr>
          <w:rStyle w:val="1-Char"/>
          <w:rFonts w:hint="cs"/>
          <w:rtl/>
        </w:rPr>
        <w:t>‌شود؛ چرا که ادا</w:t>
      </w:r>
      <w:r w:rsidR="00446BB7">
        <w:rPr>
          <w:rStyle w:val="1-Char"/>
          <w:rFonts w:hint="cs"/>
          <w:rtl/>
        </w:rPr>
        <w:t>ی</w:t>
      </w:r>
      <w:r w:rsidRPr="007100A7">
        <w:rPr>
          <w:rStyle w:val="1-Char"/>
          <w:rFonts w:hint="cs"/>
          <w:rtl/>
        </w:rPr>
        <w:t xml:space="preserve"> زکات صح</w:t>
      </w:r>
      <w:r w:rsidR="00446BB7">
        <w:rPr>
          <w:rStyle w:val="1-Char"/>
          <w:rFonts w:hint="cs"/>
          <w:rtl/>
        </w:rPr>
        <w:t>ی</w:t>
      </w:r>
      <w:r w:rsidRPr="007100A7">
        <w:rPr>
          <w:rStyle w:val="1-Char"/>
          <w:rFonts w:hint="cs"/>
          <w:rtl/>
        </w:rPr>
        <w:t>ح نم</w:t>
      </w:r>
      <w:r w:rsidR="00446BB7">
        <w:rPr>
          <w:rStyle w:val="1-Char"/>
          <w:rFonts w:hint="cs"/>
          <w:rtl/>
        </w:rPr>
        <w:t>ی</w:t>
      </w:r>
      <w:r w:rsidRPr="007100A7">
        <w:rPr>
          <w:rStyle w:val="1-Char"/>
          <w:rFonts w:hint="cs"/>
          <w:rtl/>
        </w:rPr>
        <w:t xml:space="preserve">‌گردد مگر </w:t>
      </w:r>
      <w:r w:rsidR="000A2322">
        <w:rPr>
          <w:rStyle w:val="1-Char"/>
          <w:rFonts w:hint="cs"/>
          <w:rtl/>
        </w:rPr>
        <w:t>آنگاه</w:t>
      </w:r>
      <w:r w:rsidRPr="007100A7">
        <w:rPr>
          <w:rStyle w:val="1-Char"/>
          <w:rFonts w:hint="cs"/>
          <w:rtl/>
        </w:rPr>
        <w:t xml:space="preserve"> که در هنگام دادن مال به فق</w:t>
      </w:r>
      <w:r w:rsidR="00446BB7">
        <w:rPr>
          <w:rStyle w:val="1-Char"/>
          <w:rFonts w:hint="cs"/>
          <w:rtl/>
        </w:rPr>
        <w:t>ی</w:t>
      </w:r>
      <w:r w:rsidRPr="007100A7">
        <w:rPr>
          <w:rStyle w:val="1-Char"/>
          <w:rFonts w:hint="cs"/>
          <w:rtl/>
        </w:rPr>
        <w:t>ر، ن</w:t>
      </w:r>
      <w:r w:rsidR="00446BB7">
        <w:rPr>
          <w:rStyle w:val="1-Char"/>
          <w:rFonts w:hint="cs"/>
          <w:rtl/>
        </w:rPr>
        <w:t>ی</w:t>
      </w:r>
      <w:r w:rsidRPr="007100A7">
        <w:rPr>
          <w:rStyle w:val="1-Char"/>
          <w:rFonts w:hint="cs"/>
          <w:rtl/>
        </w:rPr>
        <w:t>ت پرداخت زکات را بنما</w:t>
      </w:r>
      <w:r w:rsidR="00446BB7">
        <w:rPr>
          <w:rStyle w:val="1-Char"/>
          <w:rFonts w:hint="cs"/>
          <w:rtl/>
        </w:rPr>
        <w:t>ی</w:t>
      </w:r>
      <w:r w:rsidRPr="007100A7">
        <w:rPr>
          <w:rStyle w:val="1-Char"/>
          <w:rFonts w:hint="cs"/>
          <w:rtl/>
        </w:rPr>
        <w:t xml:space="preserve">د؛ </w:t>
      </w:r>
      <w:r w:rsidR="00446BB7">
        <w:rPr>
          <w:rStyle w:val="1-Char"/>
          <w:rFonts w:hint="cs"/>
          <w:rtl/>
        </w:rPr>
        <w:t>ی</w:t>
      </w:r>
      <w:r w:rsidRPr="007100A7">
        <w:rPr>
          <w:rStyle w:val="1-Char"/>
          <w:rFonts w:hint="cs"/>
          <w:rtl/>
        </w:rPr>
        <w:t>ا در هنگام دادن مال به وک</w:t>
      </w:r>
      <w:r w:rsidR="00446BB7">
        <w:rPr>
          <w:rStyle w:val="1-Char"/>
          <w:rFonts w:hint="cs"/>
          <w:rtl/>
        </w:rPr>
        <w:t>ی</w:t>
      </w:r>
      <w:r w:rsidRPr="007100A7">
        <w:rPr>
          <w:rStyle w:val="1-Char"/>
          <w:rFonts w:hint="cs"/>
          <w:rtl/>
        </w:rPr>
        <w:t>ل</w:t>
      </w:r>
      <w:r w:rsidR="00446BB7">
        <w:rPr>
          <w:rStyle w:val="1-Char"/>
          <w:rFonts w:hint="cs"/>
          <w:rtl/>
        </w:rPr>
        <w:t>ی</w:t>
      </w:r>
      <w:r w:rsidRPr="007100A7">
        <w:rPr>
          <w:rStyle w:val="1-Char"/>
          <w:rFonts w:hint="cs"/>
          <w:rtl/>
        </w:rPr>
        <w:t xml:space="preserve"> که به توز</w:t>
      </w:r>
      <w:r w:rsidR="00446BB7">
        <w:rPr>
          <w:rStyle w:val="1-Char"/>
          <w:rFonts w:hint="cs"/>
          <w:rtl/>
        </w:rPr>
        <w:t>ی</w:t>
      </w:r>
      <w:r w:rsidRPr="007100A7">
        <w:rPr>
          <w:rStyle w:val="1-Char"/>
          <w:rFonts w:hint="cs"/>
          <w:rtl/>
        </w:rPr>
        <w:t>ع آن در م</w:t>
      </w:r>
      <w:r w:rsidR="00446BB7">
        <w:rPr>
          <w:rStyle w:val="1-Char"/>
          <w:rFonts w:hint="cs"/>
          <w:rtl/>
        </w:rPr>
        <w:t>ی</w:t>
      </w:r>
      <w:r w:rsidRPr="007100A7">
        <w:rPr>
          <w:rStyle w:val="1-Char"/>
          <w:rFonts w:hint="cs"/>
          <w:rtl/>
        </w:rPr>
        <w:t>ان مستحقان زکات م</w:t>
      </w:r>
      <w:r w:rsidR="00446BB7">
        <w:rPr>
          <w:rStyle w:val="1-Char"/>
          <w:rFonts w:hint="cs"/>
          <w:rtl/>
        </w:rPr>
        <w:t>ی</w:t>
      </w:r>
      <w:r w:rsidRPr="007100A7">
        <w:rPr>
          <w:rStyle w:val="1-Char"/>
          <w:rFonts w:hint="cs"/>
          <w:rtl/>
        </w:rPr>
        <w:t>‌پردازد، ن</w:t>
      </w:r>
      <w:r w:rsidR="00446BB7">
        <w:rPr>
          <w:rStyle w:val="1-Char"/>
          <w:rFonts w:hint="cs"/>
          <w:rtl/>
        </w:rPr>
        <w:t>ی</w:t>
      </w:r>
      <w:r w:rsidRPr="007100A7">
        <w:rPr>
          <w:rStyle w:val="1-Char"/>
          <w:rFonts w:hint="cs"/>
          <w:rtl/>
        </w:rPr>
        <w:t>ت زکات را بنما</w:t>
      </w:r>
      <w:r w:rsidR="00446BB7">
        <w:rPr>
          <w:rStyle w:val="1-Char"/>
          <w:rFonts w:hint="cs"/>
          <w:rtl/>
        </w:rPr>
        <w:t>ی</w:t>
      </w:r>
      <w:r w:rsidRPr="007100A7">
        <w:rPr>
          <w:rStyle w:val="1-Char"/>
          <w:rFonts w:hint="cs"/>
          <w:rtl/>
        </w:rPr>
        <w:t xml:space="preserve">د؛ </w:t>
      </w:r>
      <w:r w:rsidR="00446BB7">
        <w:rPr>
          <w:rStyle w:val="1-Char"/>
          <w:rFonts w:hint="cs"/>
          <w:rtl/>
        </w:rPr>
        <w:t>ی</w:t>
      </w:r>
      <w:r w:rsidRPr="007100A7">
        <w:rPr>
          <w:rStyle w:val="1-Char"/>
          <w:rFonts w:hint="cs"/>
          <w:rtl/>
        </w:rPr>
        <w:t>ا در هنگام کنار گذاشتن زکات از سر جمع مالش، ن</w:t>
      </w:r>
      <w:r w:rsidR="00446BB7">
        <w:rPr>
          <w:rStyle w:val="1-Char"/>
          <w:rFonts w:hint="cs"/>
          <w:rtl/>
        </w:rPr>
        <w:t>ی</w:t>
      </w:r>
      <w:r w:rsidRPr="007100A7">
        <w:rPr>
          <w:rStyle w:val="1-Char"/>
          <w:rFonts w:hint="cs"/>
          <w:rtl/>
        </w:rPr>
        <w:t>ت زکات را نموده باشد.]</w:t>
      </w:r>
    </w:p>
    <w:p w:rsidR="006B31CA" w:rsidRPr="007100A7" w:rsidRDefault="006B31CA" w:rsidP="00AF1D25">
      <w:pPr>
        <w:rPr>
          <w:rStyle w:val="1-Char"/>
          <w:rtl/>
        </w:rPr>
      </w:pPr>
      <w:r w:rsidRPr="007100A7">
        <w:rPr>
          <w:rStyle w:val="1-Char"/>
          <w:rFonts w:hint="cs"/>
          <w:rtl/>
        </w:rPr>
        <w:t>و دادن کالاها</w:t>
      </w:r>
      <w:r w:rsidR="00446BB7">
        <w:rPr>
          <w:rStyle w:val="1-Char"/>
          <w:rFonts w:hint="cs"/>
          <w:rtl/>
        </w:rPr>
        <w:t>ی</w:t>
      </w:r>
      <w:r w:rsidRPr="007100A7">
        <w:rPr>
          <w:rStyle w:val="1-Char"/>
          <w:rFonts w:hint="cs"/>
          <w:rtl/>
        </w:rPr>
        <w:t xml:space="preserve"> تجار</w:t>
      </w:r>
      <w:r w:rsidR="00446BB7">
        <w:rPr>
          <w:rStyle w:val="1-Char"/>
          <w:rFonts w:hint="cs"/>
          <w:rtl/>
        </w:rPr>
        <w:t>ی</w:t>
      </w:r>
      <w:r w:rsidRPr="007100A7">
        <w:rPr>
          <w:rStyle w:val="1-Char"/>
          <w:rFonts w:hint="cs"/>
          <w:rtl/>
        </w:rPr>
        <w:t>، چ</w:t>
      </w:r>
      <w:r w:rsidR="00446BB7">
        <w:rPr>
          <w:rStyle w:val="1-Char"/>
          <w:rFonts w:hint="cs"/>
          <w:rtl/>
        </w:rPr>
        <w:t>ی</w:t>
      </w:r>
      <w:r w:rsidRPr="007100A7">
        <w:rPr>
          <w:rStyle w:val="1-Char"/>
          <w:rFonts w:hint="cs"/>
          <w:rtl/>
        </w:rPr>
        <w:t>زها</w:t>
      </w:r>
      <w:r w:rsidR="00446BB7">
        <w:rPr>
          <w:rStyle w:val="1-Char"/>
          <w:rFonts w:hint="cs"/>
          <w:rtl/>
        </w:rPr>
        <w:t>ی</w:t>
      </w:r>
      <w:r w:rsidRPr="007100A7">
        <w:rPr>
          <w:rStyle w:val="1-Char"/>
          <w:rFonts w:hint="cs"/>
          <w:rtl/>
        </w:rPr>
        <w:t xml:space="preserve"> پ</w:t>
      </w:r>
      <w:r w:rsidR="00446BB7">
        <w:rPr>
          <w:rStyle w:val="1-Char"/>
          <w:rFonts w:hint="cs"/>
          <w:rtl/>
        </w:rPr>
        <w:t>ی</w:t>
      </w:r>
      <w:r w:rsidRPr="007100A7">
        <w:rPr>
          <w:rStyle w:val="1-Char"/>
          <w:rFonts w:hint="cs"/>
          <w:rtl/>
        </w:rPr>
        <w:t>مانه‌ا</w:t>
      </w:r>
      <w:r w:rsidR="00446BB7">
        <w:rPr>
          <w:rStyle w:val="1-Char"/>
          <w:rFonts w:hint="cs"/>
          <w:rtl/>
        </w:rPr>
        <w:t>ی</w:t>
      </w:r>
      <w:r w:rsidRPr="007100A7">
        <w:rPr>
          <w:rStyle w:val="1-Char"/>
          <w:rFonts w:hint="cs"/>
          <w:rtl/>
        </w:rPr>
        <w:t xml:space="preserve"> و چ</w:t>
      </w:r>
      <w:r w:rsidR="00446BB7">
        <w:rPr>
          <w:rStyle w:val="1-Char"/>
          <w:rFonts w:hint="cs"/>
          <w:rtl/>
        </w:rPr>
        <w:t>ی</w:t>
      </w:r>
      <w:r w:rsidRPr="007100A7">
        <w:rPr>
          <w:rStyle w:val="1-Char"/>
          <w:rFonts w:hint="cs"/>
          <w:rtl/>
        </w:rPr>
        <w:t>زها</w:t>
      </w:r>
      <w:r w:rsidR="00446BB7">
        <w:rPr>
          <w:rStyle w:val="1-Char"/>
          <w:rFonts w:hint="cs"/>
          <w:rtl/>
        </w:rPr>
        <w:t>ی</w:t>
      </w:r>
      <w:r w:rsidRPr="007100A7">
        <w:rPr>
          <w:rStyle w:val="1-Char"/>
          <w:rFonts w:hint="cs"/>
          <w:rtl/>
        </w:rPr>
        <w:t xml:space="preserve"> وزن</w:t>
      </w:r>
      <w:r w:rsidR="00446BB7">
        <w:rPr>
          <w:rStyle w:val="1-Char"/>
          <w:rFonts w:hint="cs"/>
          <w:rtl/>
        </w:rPr>
        <w:t>ی</w:t>
      </w:r>
      <w:r w:rsidRPr="007100A7">
        <w:rPr>
          <w:rStyle w:val="1-Char"/>
          <w:rFonts w:hint="cs"/>
          <w:rtl/>
        </w:rPr>
        <w:t xml:space="preserve"> به </w:t>
      </w:r>
      <w:r w:rsidRPr="00FE6406">
        <w:rPr>
          <w:rStyle w:val="9-Char"/>
          <w:rFonts w:eastAsia="Batang" w:hint="cs"/>
          <w:rtl/>
        </w:rPr>
        <w:t>حساب ق</w:t>
      </w:r>
      <w:r w:rsidR="00446BB7">
        <w:rPr>
          <w:rStyle w:val="9-Char"/>
          <w:rFonts w:eastAsia="Batang" w:hint="cs"/>
          <w:rtl/>
        </w:rPr>
        <w:t>ی</w:t>
      </w:r>
      <w:r w:rsidRPr="00FE6406">
        <w:rPr>
          <w:rStyle w:val="9-Char"/>
          <w:rFonts w:eastAsia="Batang" w:hint="cs"/>
          <w:rtl/>
        </w:rPr>
        <w:t>مت</w:t>
      </w:r>
      <w:r w:rsidRPr="007100A7">
        <w:rPr>
          <w:rStyle w:val="1-Char"/>
          <w:rFonts w:hint="cs"/>
          <w:rtl/>
        </w:rPr>
        <w:t>، از جا</w:t>
      </w:r>
      <w:r w:rsidR="00446BB7">
        <w:rPr>
          <w:rStyle w:val="1-Char"/>
          <w:rFonts w:hint="cs"/>
          <w:rtl/>
        </w:rPr>
        <w:t>ی</w:t>
      </w:r>
      <w:r w:rsidRPr="007100A7">
        <w:rPr>
          <w:rStyle w:val="1-Char"/>
          <w:rFonts w:hint="cs"/>
          <w:rtl/>
        </w:rPr>
        <w:t xml:space="preserve"> زکات طلا و نقره، درست است؛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اگر فرد زکات دهنده، کالا</w:t>
      </w:r>
      <w:r w:rsidR="00446BB7">
        <w:rPr>
          <w:rStyle w:val="1-Char"/>
          <w:rFonts w:hint="cs"/>
          <w:rtl/>
        </w:rPr>
        <w:t>ی</w:t>
      </w:r>
      <w:r w:rsidRPr="007100A7">
        <w:rPr>
          <w:rStyle w:val="1-Char"/>
          <w:rFonts w:hint="cs"/>
          <w:rtl/>
        </w:rPr>
        <w:t xml:space="preserve"> تجار</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ا چ</w:t>
      </w:r>
      <w:r w:rsidR="00446BB7">
        <w:rPr>
          <w:rStyle w:val="1-Char"/>
          <w:rFonts w:hint="cs"/>
          <w:rtl/>
        </w:rPr>
        <w:t>ی</w:t>
      </w:r>
      <w:r w:rsidRPr="007100A7">
        <w:rPr>
          <w:rStyle w:val="1-Char"/>
          <w:rFonts w:hint="cs"/>
          <w:rtl/>
        </w:rPr>
        <w:t>زها</w:t>
      </w:r>
      <w:r w:rsidR="00446BB7">
        <w:rPr>
          <w:rStyle w:val="1-Char"/>
          <w:rFonts w:hint="cs"/>
          <w:rtl/>
        </w:rPr>
        <w:t>ی</w:t>
      </w:r>
      <w:r w:rsidRPr="007100A7">
        <w:rPr>
          <w:rStyle w:val="1-Char"/>
          <w:rFonts w:hint="cs"/>
          <w:rtl/>
        </w:rPr>
        <w:t xml:space="preserve"> پ</w:t>
      </w:r>
      <w:r w:rsidR="00446BB7">
        <w:rPr>
          <w:rStyle w:val="1-Char"/>
          <w:rFonts w:hint="cs"/>
          <w:rtl/>
        </w:rPr>
        <w:t>ی</w:t>
      </w:r>
      <w:r w:rsidRPr="007100A7">
        <w:rPr>
          <w:rStyle w:val="1-Char"/>
          <w:rFonts w:hint="cs"/>
          <w:rtl/>
        </w:rPr>
        <w:t>مانه‌ا</w:t>
      </w:r>
      <w:r w:rsidR="00446BB7">
        <w:rPr>
          <w:rStyle w:val="1-Char"/>
          <w:rFonts w:hint="cs"/>
          <w:rtl/>
        </w:rPr>
        <w:t>ی</w:t>
      </w:r>
      <w:r w:rsidRPr="007100A7">
        <w:rPr>
          <w:rStyle w:val="1-Char"/>
          <w:rFonts w:hint="cs"/>
          <w:rtl/>
        </w:rPr>
        <w:t xml:space="preserve"> و </w:t>
      </w:r>
      <w:r w:rsidR="00446BB7">
        <w:rPr>
          <w:rStyle w:val="1-Char"/>
          <w:rFonts w:hint="cs"/>
          <w:rtl/>
        </w:rPr>
        <w:t>ی</w:t>
      </w:r>
      <w:r w:rsidRPr="007100A7">
        <w:rPr>
          <w:rStyle w:val="1-Char"/>
          <w:rFonts w:hint="cs"/>
          <w:rtl/>
        </w:rPr>
        <w:t>ا چ</w:t>
      </w:r>
      <w:r w:rsidR="00446BB7">
        <w:rPr>
          <w:rStyle w:val="1-Char"/>
          <w:rFonts w:hint="cs"/>
          <w:rtl/>
        </w:rPr>
        <w:t>ی</w:t>
      </w:r>
      <w:r w:rsidRPr="007100A7">
        <w:rPr>
          <w:rStyle w:val="1-Char"/>
          <w:rFonts w:hint="cs"/>
          <w:rtl/>
        </w:rPr>
        <w:t>زها</w:t>
      </w:r>
      <w:r w:rsidR="00446BB7">
        <w:rPr>
          <w:rStyle w:val="1-Char"/>
          <w:rFonts w:hint="cs"/>
          <w:rtl/>
        </w:rPr>
        <w:t>ی</w:t>
      </w:r>
      <w:r w:rsidRPr="007100A7">
        <w:rPr>
          <w:rStyle w:val="1-Char"/>
          <w:rFonts w:hint="cs"/>
          <w:rtl/>
        </w:rPr>
        <w:t xml:space="preserve"> وزن</w:t>
      </w:r>
      <w:r w:rsidR="00446BB7">
        <w:rPr>
          <w:rStyle w:val="1-Char"/>
          <w:rFonts w:hint="cs"/>
          <w:rtl/>
        </w:rPr>
        <w:t>ی</w:t>
      </w:r>
      <w:r w:rsidRPr="007100A7">
        <w:rPr>
          <w:rStyle w:val="1-Char"/>
          <w:rFonts w:hint="cs"/>
          <w:rtl/>
        </w:rPr>
        <w:t xml:space="preserve"> را به حساب ق</w:t>
      </w:r>
      <w:r w:rsidR="00446BB7">
        <w:rPr>
          <w:rStyle w:val="1-Char"/>
          <w:rFonts w:hint="cs"/>
          <w:rtl/>
        </w:rPr>
        <w:t>ی</w:t>
      </w:r>
      <w:r w:rsidRPr="007100A7">
        <w:rPr>
          <w:rStyle w:val="1-Char"/>
          <w:rFonts w:hint="cs"/>
          <w:rtl/>
        </w:rPr>
        <w:t>مت، از جا</w:t>
      </w:r>
      <w:r w:rsidR="00446BB7">
        <w:rPr>
          <w:rStyle w:val="1-Char"/>
          <w:rFonts w:hint="cs"/>
          <w:rtl/>
        </w:rPr>
        <w:t>ی</w:t>
      </w:r>
      <w:r w:rsidRPr="007100A7">
        <w:rPr>
          <w:rStyle w:val="1-Char"/>
          <w:rFonts w:hint="cs"/>
          <w:rtl/>
        </w:rPr>
        <w:t xml:space="preserve"> زکات طلا و نقره پرداخت، درست است؛] و اگر </w:t>
      </w:r>
      <w:r w:rsidR="00AF17B9">
        <w:rPr>
          <w:rStyle w:val="1-Char"/>
          <w:rFonts w:hint="cs"/>
          <w:rtl/>
        </w:rPr>
        <w:t>چنان‌چه</w:t>
      </w:r>
      <w:r w:rsidRPr="007100A7">
        <w:rPr>
          <w:rStyle w:val="1-Char"/>
          <w:rFonts w:hint="cs"/>
          <w:rtl/>
        </w:rPr>
        <w:t xml:space="preserve"> زکات طلا و نقره را از خود طلا و نقره پرداخت، در آن صورت - همان طور که از لحاظ وجوب</w:t>
      </w:r>
      <w:r w:rsidR="00446BB7">
        <w:rPr>
          <w:rStyle w:val="1-Char"/>
          <w:rFonts w:hint="cs"/>
          <w:rtl/>
        </w:rPr>
        <w:t>ی</w:t>
      </w:r>
      <w:r w:rsidRPr="007100A7">
        <w:rPr>
          <w:rStyle w:val="1-Char"/>
          <w:rFonts w:hint="cs"/>
          <w:rtl/>
        </w:rPr>
        <w:t>، خود نصاب طلا و نقره معتبر م</w:t>
      </w:r>
      <w:r w:rsidR="00446BB7">
        <w:rPr>
          <w:rStyle w:val="1-Char"/>
          <w:rFonts w:hint="cs"/>
          <w:rtl/>
        </w:rPr>
        <w:t>ی</w:t>
      </w:r>
      <w:r w:rsidRPr="007100A7">
        <w:rPr>
          <w:rStyle w:val="1-Char"/>
          <w:rFonts w:hint="cs"/>
          <w:rtl/>
        </w:rPr>
        <w:t>‌باشند - قطعه‌ا</w:t>
      </w:r>
      <w:r w:rsidR="00446BB7">
        <w:rPr>
          <w:rStyle w:val="1-Char"/>
          <w:rFonts w:hint="cs"/>
          <w:rtl/>
        </w:rPr>
        <w:t>ی</w:t>
      </w:r>
      <w:r w:rsidRPr="007100A7">
        <w:rPr>
          <w:rStyle w:val="1-Char"/>
          <w:rFonts w:hint="cs"/>
          <w:rtl/>
        </w:rPr>
        <w:t xml:space="preserve"> از طلا و نقره را بر اساس وزن، به عنوان زکات پرداخت نما</w:t>
      </w:r>
      <w:r w:rsidR="00446BB7">
        <w:rPr>
          <w:rStyle w:val="1-Char"/>
          <w:rFonts w:hint="cs"/>
          <w:rtl/>
        </w:rPr>
        <w:t>ی</w:t>
      </w:r>
      <w:r w:rsidRPr="007100A7">
        <w:rPr>
          <w:rStyle w:val="1-Char"/>
          <w:rFonts w:hint="cs"/>
          <w:rtl/>
        </w:rPr>
        <w:t>د. [و اگر هم خواست، م</w:t>
      </w:r>
      <w:r w:rsidR="00446BB7">
        <w:rPr>
          <w:rStyle w:val="1-Char"/>
          <w:rFonts w:hint="cs"/>
          <w:rtl/>
        </w:rPr>
        <w:t>ی</w:t>
      </w:r>
      <w:r w:rsidRPr="007100A7">
        <w:rPr>
          <w:rStyle w:val="1-Char"/>
          <w:rFonts w:hint="cs"/>
          <w:rtl/>
        </w:rPr>
        <w:t>‌تواند ق</w:t>
      </w:r>
      <w:r w:rsidR="00446BB7">
        <w:rPr>
          <w:rStyle w:val="1-Char"/>
          <w:rFonts w:hint="cs"/>
          <w:rtl/>
        </w:rPr>
        <w:t>ی</w:t>
      </w:r>
      <w:r w:rsidRPr="007100A7">
        <w:rPr>
          <w:rStyle w:val="1-Char"/>
          <w:rFonts w:hint="cs"/>
          <w:rtl/>
        </w:rPr>
        <w:t>مت مقدار زکات طلا و نقره را با ارز را</w:t>
      </w:r>
      <w:r w:rsidR="00446BB7">
        <w:rPr>
          <w:rStyle w:val="1-Char"/>
          <w:rFonts w:hint="cs"/>
          <w:rtl/>
        </w:rPr>
        <w:t>ی</w:t>
      </w:r>
      <w:r w:rsidRPr="007100A7">
        <w:rPr>
          <w:rStyle w:val="1-Char"/>
          <w:rFonts w:hint="cs"/>
          <w:rtl/>
        </w:rPr>
        <w:t>ج، محاسبه نموده و آن را به شکل همان ارز جار</w:t>
      </w:r>
      <w:r w:rsidR="00446BB7">
        <w:rPr>
          <w:rStyle w:val="1-Char"/>
          <w:rFonts w:hint="cs"/>
          <w:rtl/>
        </w:rPr>
        <w:t>ی</w:t>
      </w:r>
      <w:r w:rsidRPr="007100A7">
        <w:rPr>
          <w:rStyle w:val="1-Char"/>
          <w:rFonts w:hint="cs"/>
          <w:rtl/>
        </w:rPr>
        <w:t xml:space="preserve"> و معمول و متداول در آن کشور، از مال خو</w:t>
      </w:r>
      <w:r w:rsidR="00446BB7">
        <w:rPr>
          <w:rStyle w:val="1-Char"/>
          <w:rFonts w:hint="cs"/>
          <w:rtl/>
        </w:rPr>
        <w:t>ی</w:t>
      </w:r>
      <w:r w:rsidRPr="007100A7">
        <w:rPr>
          <w:rStyle w:val="1-Char"/>
          <w:rFonts w:hint="cs"/>
          <w:rtl/>
        </w:rPr>
        <w:t>ش ب</w:t>
      </w:r>
      <w:r w:rsidR="00446BB7">
        <w:rPr>
          <w:rStyle w:val="1-Char"/>
          <w:rFonts w:hint="cs"/>
          <w:rtl/>
        </w:rPr>
        <w:t>ی</w:t>
      </w:r>
      <w:r w:rsidRPr="007100A7">
        <w:rPr>
          <w:rStyle w:val="1-Char"/>
          <w:rFonts w:hint="cs"/>
          <w:rtl/>
        </w:rPr>
        <w:t>رون گرداند.]</w:t>
      </w:r>
    </w:p>
    <w:p w:rsidR="006B31CA" w:rsidRPr="007100A7" w:rsidRDefault="006B31CA" w:rsidP="00AF1D25">
      <w:pPr>
        <w:rPr>
          <w:rStyle w:val="1-Char"/>
          <w:rtl/>
        </w:rPr>
      </w:pPr>
      <w:r w:rsidRPr="007100A7">
        <w:rPr>
          <w:rStyle w:val="1-Char"/>
          <w:rFonts w:hint="cs"/>
          <w:rtl/>
        </w:rPr>
        <w:t>و ق</w:t>
      </w:r>
      <w:r w:rsidR="00446BB7">
        <w:rPr>
          <w:rStyle w:val="1-Char"/>
          <w:rFonts w:hint="cs"/>
          <w:rtl/>
        </w:rPr>
        <w:t>ی</w:t>
      </w:r>
      <w:r w:rsidRPr="007100A7">
        <w:rPr>
          <w:rStyle w:val="1-Char"/>
          <w:rFonts w:hint="cs"/>
          <w:rtl/>
        </w:rPr>
        <w:t>مت کالاها</w:t>
      </w:r>
      <w:r w:rsidR="00446BB7">
        <w:rPr>
          <w:rStyle w:val="1-Char"/>
          <w:rFonts w:hint="cs"/>
          <w:rtl/>
        </w:rPr>
        <w:t>ی</w:t>
      </w:r>
      <w:r w:rsidRPr="007100A7">
        <w:rPr>
          <w:rStyle w:val="1-Char"/>
          <w:rFonts w:hint="cs"/>
          <w:rtl/>
        </w:rPr>
        <w:t xml:space="preserve"> تجارت</w:t>
      </w:r>
      <w:r w:rsidR="00446BB7">
        <w:rPr>
          <w:rStyle w:val="1-Char"/>
          <w:rFonts w:hint="cs"/>
          <w:rtl/>
        </w:rPr>
        <w:t>ی</w:t>
      </w:r>
      <w:r w:rsidRPr="007100A7">
        <w:rPr>
          <w:rStyle w:val="1-Char"/>
          <w:rFonts w:hint="cs"/>
          <w:rtl/>
        </w:rPr>
        <w:t>، با طلا و نقره ضم</w:t>
      </w:r>
      <w:r w:rsidR="00446BB7">
        <w:rPr>
          <w:rStyle w:val="1-Char"/>
          <w:rFonts w:hint="cs"/>
          <w:rtl/>
        </w:rPr>
        <w:t>ی</w:t>
      </w:r>
      <w:r w:rsidRPr="007100A7">
        <w:rPr>
          <w:rStyle w:val="1-Char"/>
          <w:rFonts w:hint="cs"/>
          <w:rtl/>
        </w:rPr>
        <w:t>مه م</w:t>
      </w:r>
      <w:r w:rsidR="00446BB7">
        <w:rPr>
          <w:rStyle w:val="1-Char"/>
          <w:rFonts w:hint="cs"/>
          <w:rtl/>
        </w:rPr>
        <w:t>ی</w:t>
      </w:r>
      <w:r w:rsidRPr="007100A7">
        <w:rPr>
          <w:rStyle w:val="1-Char"/>
          <w:rFonts w:hint="cs"/>
          <w:rtl/>
        </w:rPr>
        <w:t>‌گردد [تا به حدّ نصاب برسد و از مجموع ق</w:t>
      </w:r>
      <w:r w:rsidR="00446BB7">
        <w:rPr>
          <w:rStyle w:val="1-Char"/>
          <w:rFonts w:hint="cs"/>
          <w:rtl/>
        </w:rPr>
        <w:t>ی</w:t>
      </w:r>
      <w:r w:rsidRPr="007100A7">
        <w:rPr>
          <w:rStyle w:val="1-Char"/>
          <w:rFonts w:hint="cs"/>
          <w:rtl/>
        </w:rPr>
        <w:t>مت</w:t>
      </w:r>
      <w:r w:rsidR="000751A8">
        <w:rPr>
          <w:rStyle w:val="1-Char"/>
          <w:rFonts w:hint="cs"/>
          <w:rtl/>
        </w:rPr>
        <w:t xml:space="preserve"> آن‌ها،</w:t>
      </w:r>
      <w:r w:rsidRPr="007100A7">
        <w:rPr>
          <w:rStyle w:val="1-Char"/>
          <w:rFonts w:hint="cs"/>
          <w:rtl/>
        </w:rPr>
        <w:t xml:space="preserve"> زکات پرداخت م</w:t>
      </w:r>
      <w:r w:rsidR="00446BB7">
        <w:rPr>
          <w:rStyle w:val="1-Char"/>
          <w:rFonts w:hint="cs"/>
          <w:rtl/>
        </w:rPr>
        <w:t>ی</w:t>
      </w:r>
      <w:r w:rsidRPr="007100A7">
        <w:rPr>
          <w:rStyle w:val="1-Char"/>
          <w:rFonts w:hint="cs"/>
          <w:rtl/>
        </w:rPr>
        <w:t>‌شود.] و همچن</w:t>
      </w:r>
      <w:r w:rsidR="00446BB7">
        <w:rPr>
          <w:rStyle w:val="1-Char"/>
          <w:rFonts w:hint="cs"/>
          <w:rtl/>
        </w:rPr>
        <w:t>ی</w:t>
      </w:r>
      <w:r w:rsidRPr="007100A7">
        <w:rPr>
          <w:rStyle w:val="1-Char"/>
          <w:rFonts w:hint="cs"/>
          <w:rtl/>
        </w:rPr>
        <w:t>ن ق</w:t>
      </w:r>
      <w:r w:rsidR="00446BB7">
        <w:rPr>
          <w:rStyle w:val="1-Char"/>
          <w:rFonts w:hint="cs"/>
          <w:rtl/>
        </w:rPr>
        <w:t>ی</w:t>
      </w:r>
      <w:r w:rsidRPr="007100A7">
        <w:rPr>
          <w:rStyle w:val="1-Char"/>
          <w:rFonts w:hint="cs"/>
          <w:rtl/>
        </w:rPr>
        <w:t>مت طلا با ق</w:t>
      </w:r>
      <w:r w:rsidR="00446BB7">
        <w:rPr>
          <w:rStyle w:val="1-Char"/>
          <w:rFonts w:hint="cs"/>
          <w:rtl/>
        </w:rPr>
        <w:t>ی</w:t>
      </w:r>
      <w:r w:rsidRPr="007100A7">
        <w:rPr>
          <w:rStyle w:val="1-Char"/>
          <w:rFonts w:hint="cs"/>
          <w:rtl/>
        </w:rPr>
        <w:t xml:space="preserve">مت نقره </w:t>
      </w:r>
      <w:r w:rsidR="00446BB7">
        <w:rPr>
          <w:rStyle w:val="1-Char"/>
          <w:rFonts w:hint="cs"/>
          <w:rtl/>
        </w:rPr>
        <w:t>ی</w:t>
      </w:r>
      <w:r w:rsidRPr="007100A7">
        <w:rPr>
          <w:rStyle w:val="1-Char"/>
          <w:rFonts w:hint="cs"/>
          <w:rtl/>
        </w:rPr>
        <w:t>کجا ضم</w:t>
      </w:r>
      <w:r w:rsidR="00446BB7">
        <w:rPr>
          <w:rStyle w:val="1-Char"/>
          <w:rFonts w:hint="cs"/>
          <w:rtl/>
        </w:rPr>
        <w:t>ی</w:t>
      </w:r>
      <w:r w:rsidRPr="007100A7">
        <w:rPr>
          <w:rStyle w:val="1-Char"/>
          <w:rFonts w:hint="cs"/>
          <w:rtl/>
        </w:rPr>
        <w:t>مه م</w:t>
      </w:r>
      <w:r w:rsidR="00446BB7">
        <w:rPr>
          <w:rStyle w:val="1-Char"/>
          <w:rFonts w:hint="cs"/>
          <w:rtl/>
        </w:rPr>
        <w:t>ی</w:t>
      </w:r>
      <w:r w:rsidRPr="007100A7">
        <w:rPr>
          <w:rStyle w:val="1-Char"/>
          <w:rFonts w:hint="cs"/>
          <w:rtl/>
        </w:rPr>
        <w:t>‌گردد [و از مجموع</w:t>
      </w:r>
      <w:r w:rsidR="000751A8">
        <w:rPr>
          <w:rStyle w:val="1-Char"/>
          <w:rFonts w:hint="cs"/>
          <w:rtl/>
        </w:rPr>
        <w:t xml:space="preserve"> آن‌ها،</w:t>
      </w:r>
      <w:r w:rsidRPr="007100A7">
        <w:rPr>
          <w:rStyle w:val="1-Char"/>
          <w:rFonts w:hint="cs"/>
          <w:rtl/>
        </w:rPr>
        <w:t xml:space="preserve"> زکات پرداخت م</w:t>
      </w:r>
      <w:r w:rsidR="00446BB7">
        <w:rPr>
          <w:rStyle w:val="1-Char"/>
          <w:rFonts w:hint="cs"/>
          <w:rtl/>
        </w:rPr>
        <w:t>ی</w:t>
      </w:r>
      <w:r w:rsidRPr="007100A7">
        <w:rPr>
          <w:rStyle w:val="1-Char"/>
          <w:rFonts w:hint="cs"/>
          <w:rtl/>
        </w:rPr>
        <w:t xml:space="preserve">‌گرد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اگر شخص</w:t>
      </w:r>
      <w:r w:rsidR="00446BB7">
        <w:rPr>
          <w:rStyle w:val="1-Char"/>
          <w:rFonts w:hint="cs"/>
          <w:rtl/>
        </w:rPr>
        <w:t>ی</w:t>
      </w:r>
      <w:r w:rsidRPr="007100A7">
        <w:rPr>
          <w:rStyle w:val="1-Char"/>
          <w:rFonts w:hint="cs"/>
          <w:rtl/>
        </w:rPr>
        <w:t>، مالک کالاها</w:t>
      </w:r>
      <w:r w:rsidR="00446BB7">
        <w:rPr>
          <w:rStyle w:val="1-Char"/>
          <w:rFonts w:hint="cs"/>
          <w:rtl/>
        </w:rPr>
        <w:t>ی</w:t>
      </w:r>
      <w:r w:rsidRPr="007100A7">
        <w:rPr>
          <w:rStyle w:val="1-Char"/>
          <w:rFonts w:hint="cs"/>
          <w:rtl/>
        </w:rPr>
        <w:t xml:space="preserve"> تجارت</w:t>
      </w:r>
      <w:r w:rsidR="00446BB7">
        <w:rPr>
          <w:rStyle w:val="1-Char"/>
          <w:rFonts w:hint="cs"/>
          <w:rtl/>
        </w:rPr>
        <w:t>ی</w:t>
      </w:r>
      <w:r w:rsidRPr="007100A7">
        <w:rPr>
          <w:rStyle w:val="1-Char"/>
          <w:rFonts w:hint="cs"/>
          <w:rtl/>
        </w:rPr>
        <w:t xml:space="preserve"> باشد که به وس</w:t>
      </w:r>
      <w:r w:rsidR="00446BB7">
        <w:rPr>
          <w:rStyle w:val="1-Char"/>
          <w:rFonts w:hint="cs"/>
          <w:rtl/>
        </w:rPr>
        <w:t>ی</w:t>
      </w:r>
      <w:r w:rsidRPr="007100A7">
        <w:rPr>
          <w:rStyle w:val="1-Char"/>
          <w:rFonts w:hint="cs"/>
          <w:rtl/>
        </w:rPr>
        <w:t>له‌</w:t>
      </w:r>
      <w:r w:rsidR="00446BB7">
        <w:rPr>
          <w:rStyle w:val="1-Char"/>
          <w:rFonts w:hint="cs"/>
          <w:rtl/>
        </w:rPr>
        <w:t>ی</w:t>
      </w:r>
      <w:r w:rsidRPr="007100A7">
        <w:rPr>
          <w:rStyle w:val="1-Char"/>
          <w:rFonts w:hint="cs"/>
          <w:rtl/>
        </w:rPr>
        <w:t xml:space="preserve"> آن به تجارت م</w:t>
      </w:r>
      <w:r w:rsidR="00446BB7">
        <w:rPr>
          <w:rStyle w:val="1-Char"/>
          <w:rFonts w:hint="cs"/>
          <w:rtl/>
        </w:rPr>
        <w:t>ی</w:t>
      </w:r>
      <w:r w:rsidRPr="007100A7">
        <w:rPr>
          <w:rStyle w:val="1-Char"/>
          <w:rFonts w:hint="cs"/>
          <w:rtl/>
        </w:rPr>
        <w:t>‌پردازد، ول</w:t>
      </w:r>
      <w:r w:rsidR="00446BB7">
        <w:rPr>
          <w:rStyle w:val="1-Char"/>
          <w:rFonts w:hint="cs"/>
          <w:rtl/>
        </w:rPr>
        <w:t>ی</w:t>
      </w:r>
      <w:r w:rsidRPr="007100A7">
        <w:rPr>
          <w:rStyle w:val="1-Char"/>
          <w:rFonts w:hint="cs"/>
          <w:rtl/>
        </w:rPr>
        <w:t xml:space="preserve"> کالاها</w:t>
      </w:r>
      <w:r w:rsidR="00446BB7">
        <w:rPr>
          <w:rStyle w:val="1-Char"/>
          <w:rFonts w:hint="cs"/>
          <w:rtl/>
        </w:rPr>
        <w:t>ی</w:t>
      </w:r>
      <w:r w:rsidRPr="007100A7">
        <w:rPr>
          <w:rStyle w:val="1-Char"/>
          <w:rFonts w:hint="cs"/>
          <w:rtl/>
        </w:rPr>
        <w:t xml:space="preserve"> تجارت</w:t>
      </w:r>
      <w:r w:rsidR="00446BB7">
        <w:rPr>
          <w:rStyle w:val="1-Char"/>
          <w:rFonts w:hint="cs"/>
          <w:rtl/>
        </w:rPr>
        <w:t>ی</w:t>
      </w:r>
      <w:r w:rsidRPr="007100A7">
        <w:rPr>
          <w:rStyle w:val="1-Char"/>
          <w:rFonts w:hint="cs"/>
          <w:rtl/>
        </w:rPr>
        <w:t>‌اش به حدّ نصاب نم</w:t>
      </w:r>
      <w:r w:rsidR="00446BB7">
        <w:rPr>
          <w:rStyle w:val="1-Char"/>
          <w:rFonts w:hint="cs"/>
          <w:rtl/>
        </w:rPr>
        <w:t>ی</w:t>
      </w:r>
      <w:r w:rsidRPr="007100A7">
        <w:rPr>
          <w:rStyle w:val="1-Char"/>
          <w:rFonts w:hint="cs"/>
          <w:rtl/>
        </w:rPr>
        <w:t>‌رسد، امّا در کنار</w:t>
      </w:r>
      <w:r w:rsidR="000751A8">
        <w:rPr>
          <w:rStyle w:val="1-Char"/>
          <w:rFonts w:hint="cs"/>
          <w:rtl/>
        </w:rPr>
        <w:t xml:space="preserve"> آن‌ها </w:t>
      </w:r>
      <w:r w:rsidRPr="007100A7">
        <w:rPr>
          <w:rStyle w:val="1-Char"/>
          <w:rFonts w:hint="cs"/>
          <w:rtl/>
        </w:rPr>
        <w:t xml:space="preserve">طلا </w:t>
      </w:r>
      <w:r w:rsidR="00446BB7">
        <w:rPr>
          <w:rStyle w:val="1-Char"/>
          <w:rFonts w:hint="cs"/>
          <w:rtl/>
        </w:rPr>
        <w:t>ی</w:t>
      </w:r>
      <w:r w:rsidRPr="007100A7">
        <w:rPr>
          <w:rStyle w:val="1-Char"/>
          <w:rFonts w:hint="cs"/>
          <w:rtl/>
        </w:rPr>
        <w:t>ا نقره ن</w:t>
      </w:r>
      <w:r w:rsidR="00446BB7">
        <w:rPr>
          <w:rStyle w:val="1-Char"/>
          <w:rFonts w:hint="cs"/>
          <w:rtl/>
        </w:rPr>
        <w:t>ی</w:t>
      </w:r>
      <w:r w:rsidRPr="007100A7">
        <w:rPr>
          <w:rStyle w:val="1-Char"/>
          <w:rFonts w:hint="cs"/>
          <w:rtl/>
        </w:rPr>
        <w:t>ز دارد، در آن صورت ق</w:t>
      </w:r>
      <w:r w:rsidR="00446BB7">
        <w:rPr>
          <w:rStyle w:val="1-Char"/>
          <w:rFonts w:hint="cs"/>
          <w:rtl/>
        </w:rPr>
        <w:t>ی</w:t>
      </w:r>
      <w:r w:rsidRPr="007100A7">
        <w:rPr>
          <w:rStyle w:val="1-Char"/>
          <w:rFonts w:hint="cs"/>
          <w:rtl/>
        </w:rPr>
        <w:t>مت کالاها</w:t>
      </w:r>
      <w:r w:rsidR="00446BB7">
        <w:rPr>
          <w:rStyle w:val="1-Char"/>
          <w:rFonts w:hint="cs"/>
          <w:rtl/>
        </w:rPr>
        <w:t>ی</w:t>
      </w:r>
      <w:r w:rsidRPr="007100A7">
        <w:rPr>
          <w:rStyle w:val="1-Char"/>
          <w:rFonts w:hint="cs"/>
          <w:rtl/>
        </w:rPr>
        <w:t xml:space="preserve"> تجارت</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با طلا و نقره ضم</w:t>
      </w:r>
      <w:r w:rsidR="00446BB7">
        <w:rPr>
          <w:rStyle w:val="1-Char"/>
          <w:rFonts w:hint="cs"/>
          <w:rtl/>
        </w:rPr>
        <w:t>ی</w:t>
      </w:r>
      <w:r w:rsidRPr="007100A7">
        <w:rPr>
          <w:rStyle w:val="1-Char"/>
          <w:rFonts w:hint="cs"/>
          <w:rtl/>
        </w:rPr>
        <w:t xml:space="preserve">مه گرداند. و اگر </w:t>
      </w:r>
      <w:r w:rsidR="00AF17B9">
        <w:rPr>
          <w:rStyle w:val="1-Char"/>
          <w:rFonts w:hint="cs"/>
          <w:rtl/>
        </w:rPr>
        <w:t>چنان‌چه</w:t>
      </w:r>
      <w:r w:rsidRPr="007100A7">
        <w:rPr>
          <w:rStyle w:val="1-Char"/>
          <w:rFonts w:hint="cs"/>
          <w:rtl/>
        </w:rPr>
        <w:t xml:space="preserve"> در مجموع</w:t>
      </w:r>
      <w:r w:rsidR="000751A8">
        <w:rPr>
          <w:rStyle w:val="1-Char"/>
          <w:rFonts w:hint="cs"/>
          <w:rtl/>
        </w:rPr>
        <w:t xml:space="preserve"> آن‌ها،</w:t>
      </w:r>
      <w:r w:rsidRPr="007100A7">
        <w:rPr>
          <w:rStyle w:val="1-Char"/>
          <w:rFonts w:hint="cs"/>
          <w:rtl/>
        </w:rPr>
        <w:t xml:space="preserve"> نصاب کامل گرد</w:t>
      </w:r>
      <w:r w:rsidR="00446BB7">
        <w:rPr>
          <w:rStyle w:val="1-Char"/>
          <w:rFonts w:hint="cs"/>
          <w:rtl/>
        </w:rPr>
        <w:t>ی</w:t>
      </w:r>
      <w:r w:rsidRPr="007100A7">
        <w:rPr>
          <w:rStyle w:val="1-Char"/>
          <w:rFonts w:hint="cs"/>
          <w:rtl/>
        </w:rPr>
        <w:t>د، در آن صورت زکات بدو تعلّق م</w:t>
      </w:r>
      <w:r w:rsidR="00446BB7">
        <w:rPr>
          <w:rStyle w:val="1-Char"/>
          <w:rFonts w:hint="cs"/>
          <w:rtl/>
        </w:rPr>
        <w:t>ی</w:t>
      </w:r>
      <w:r w:rsidRPr="007100A7">
        <w:rPr>
          <w:rStyle w:val="1-Char"/>
          <w:rFonts w:hint="cs"/>
          <w:rtl/>
        </w:rPr>
        <w:t>‌گ</w:t>
      </w:r>
      <w:r w:rsidR="00446BB7">
        <w:rPr>
          <w:rStyle w:val="1-Char"/>
          <w:rFonts w:hint="cs"/>
          <w:rtl/>
        </w:rPr>
        <w:t>ی</w:t>
      </w:r>
      <w:r w:rsidRPr="007100A7">
        <w:rPr>
          <w:rStyle w:val="1-Char"/>
          <w:rFonts w:hint="cs"/>
          <w:rtl/>
        </w:rPr>
        <w:t>رد.</w:t>
      </w:r>
    </w:p>
    <w:p w:rsidR="006B31CA" w:rsidRPr="007100A7" w:rsidRDefault="006B31CA" w:rsidP="00AF1D25">
      <w:pPr>
        <w:rPr>
          <w:rStyle w:val="1-Char"/>
          <w:rtl/>
        </w:rPr>
      </w:pPr>
      <w:r w:rsidRPr="007100A7">
        <w:rPr>
          <w:rStyle w:val="1-Char"/>
          <w:rFonts w:hint="cs"/>
          <w:rtl/>
        </w:rPr>
        <w:t>و اگر شخص</w:t>
      </w:r>
      <w:r w:rsidR="00446BB7">
        <w:rPr>
          <w:rStyle w:val="1-Char"/>
          <w:rFonts w:hint="cs"/>
          <w:rtl/>
        </w:rPr>
        <w:t>ی</w:t>
      </w:r>
      <w:r w:rsidRPr="007100A7">
        <w:rPr>
          <w:rStyle w:val="1-Char"/>
          <w:rFonts w:hint="cs"/>
          <w:rtl/>
        </w:rPr>
        <w:t xml:space="preserve">، مالک کمتر از </w:t>
      </w:r>
      <w:r w:rsidRPr="00FE6406">
        <w:rPr>
          <w:rStyle w:val="9-Char"/>
          <w:rFonts w:eastAsia="Batang" w:hint="cs"/>
          <w:rtl/>
        </w:rPr>
        <w:t>ب</w:t>
      </w:r>
      <w:r w:rsidR="00446BB7">
        <w:rPr>
          <w:rStyle w:val="9-Char"/>
          <w:rFonts w:eastAsia="Batang" w:hint="cs"/>
          <w:rtl/>
        </w:rPr>
        <w:t>ی</w:t>
      </w:r>
      <w:r w:rsidRPr="00FE6406">
        <w:rPr>
          <w:rStyle w:val="9-Char"/>
          <w:rFonts w:eastAsia="Batang" w:hint="cs"/>
          <w:rtl/>
        </w:rPr>
        <w:t>ست مثقال طلا</w:t>
      </w:r>
      <w:r w:rsidRPr="007100A7">
        <w:rPr>
          <w:rStyle w:val="1-Char"/>
          <w:rFonts w:hint="cs"/>
          <w:rtl/>
        </w:rPr>
        <w:t xml:space="preserve"> و صاحب کمتر از </w:t>
      </w:r>
      <w:r w:rsidRPr="00FE6406">
        <w:rPr>
          <w:rStyle w:val="9-Char"/>
          <w:rFonts w:eastAsia="Batang" w:hint="cs"/>
          <w:rtl/>
        </w:rPr>
        <w:t>دو</w:t>
      </w:r>
      <w:r w:rsidR="00446BB7">
        <w:rPr>
          <w:rStyle w:val="9-Char"/>
          <w:rFonts w:eastAsia="Batang" w:hint="cs"/>
          <w:rtl/>
        </w:rPr>
        <w:t>ی</w:t>
      </w:r>
      <w:r w:rsidRPr="00FE6406">
        <w:rPr>
          <w:rStyle w:val="9-Char"/>
          <w:rFonts w:eastAsia="Batang" w:hint="cs"/>
          <w:rtl/>
        </w:rPr>
        <w:t>ست درهم نقره</w:t>
      </w:r>
      <w:r w:rsidRPr="007100A7">
        <w:rPr>
          <w:rStyle w:val="1-Char"/>
          <w:rFonts w:hint="cs"/>
          <w:rtl/>
        </w:rPr>
        <w:t xml:space="preserve"> بود، در آن صورت ن</w:t>
      </w:r>
      <w:r w:rsidR="00446BB7">
        <w:rPr>
          <w:rStyle w:val="1-Char"/>
          <w:rFonts w:hint="cs"/>
          <w:rtl/>
        </w:rPr>
        <w:t>ی</w:t>
      </w:r>
      <w:r w:rsidRPr="007100A7">
        <w:rPr>
          <w:rStyle w:val="1-Char"/>
          <w:rFonts w:hint="cs"/>
          <w:rtl/>
        </w:rPr>
        <w:t>ز ق</w:t>
      </w:r>
      <w:r w:rsidR="00446BB7">
        <w:rPr>
          <w:rStyle w:val="1-Char"/>
          <w:rFonts w:hint="cs"/>
          <w:rtl/>
        </w:rPr>
        <w:t>ی</w:t>
      </w:r>
      <w:r w:rsidRPr="007100A7">
        <w:rPr>
          <w:rStyle w:val="1-Char"/>
          <w:rFonts w:hint="cs"/>
          <w:rtl/>
        </w:rPr>
        <w:t>مت طلا را با ق</w:t>
      </w:r>
      <w:r w:rsidR="00446BB7">
        <w:rPr>
          <w:rStyle w:val="1-Char"/>
          <w:rFonts w:hint="cs"/>
          <w:rtl/>
        </w:rPr>
        <w:t>ی</w:t>
      </w:r>
      <w:r w:rsidRPr="007100A7">
        <w:rPr>
          <w:rStyle w:val="1-Char"/>
          <w:rFonts w:hint="cs"/>
          <w:rtl/>
        </w:rPr>
        <w:t>مت نقره ضم</w:t>
      </w:r>
      <w:r w:rsidR="00446BB7">
        <w:rPr>
          <w:rStyle w:val="1-Char"/>
          <w:rFonts w:hint="cs"/>
          <w:rtl/>
        </w:rPr>
        <w:t>ی</w:t>
      </w:r>
      <w:r w:rsidRPr="007100A7">
        <w:rPr>
          <w:rStyle w:val="1-Char"/>
          <w:rFonts w:hint="cs"/>
          <w:rtl/>
        </w:rPr>
        <w:t>مه گرداند تا به حدّ نصاب برسد و از مجموع ق</w:t>
      </w:r>
      <w:r w:rsidR="00446BB7">
        <w:rPr>
          <w:rStyle w:val="1-Char"/>
          <w:rFonts w:hint="cs"/>
          <w:rtl/>
        </w:rPr>
        <w:t>ی</w:t>
      </w:r>
      <w:r w:rsidRPr="007100A7">
        <w:rPr>
          <w:rStyle w:val="1-Char"/>
          <w:rFonts w:hint="cs"/>
          <w:rtl/>
        </w:rPr>
        <w:t>مت</w:t>
      </w:r>
      <w:r w:rsidR="000751A8">
        <w:rPr>
          <w:rStyle w:val="1-Char"/>
          <w:rFonts w:hint="cs"/>
          <w:rtl/>
        </w:rPr>
        <w:t xml:space="preserve"> آن‌ها،</w:t>
      </w:r>
      <w:r w:rsidRPr="007100A7">
        <w:rPr>
          <w:rStyle w:val="1-Char"/>
          <w:rFonts w:hint="cs"/>
          <w:rtl/>
        </w:rPr>
        <w:t xml:space="preserve"> زکات را بپردازد.</w:t>
      </w:r>
    </w:p>
    <w:p w:rsidR="006B31CA" w:rsidRPr="007100A7" w:rsidRDefault="006B31CA" w:rsidP="00AF1D25">
      <w:pPr>
        <w:rPr>
          <w:rStyle w:val="1-Char"/>
          <w:rtl/>
        </w:rPr>
      </w:pPr>
      <w:r w:rsidRPr="007100A7">
        <w:rPr>
          <w:rStyle w:val="1-Char"/>
          <w:rFonts w:hint="cs"/>
          <w:rtl/>
        </w:rPr>
        <w:t xml:space="preserve">البته در </w:t>
      </w:r>
      <w:r w:rsidRPr="00FE6406">
        <w:rPr>
          <w:rStyle w:val="9-Char"/>
          <w:rFonts w:eastAsia="Batang" w:hint="cs"/>
          <w:rtl/>
        </w:rPr>
        <w:t>قض</w:t>
      </w:r>
      <w:r w:rsidR="00446BB7">
        <w:rPr>
          <w:rStyle w:val="9-Char"/>
          <w:rFonts w:eastAsia="Batang" w:hint="cs"/>
          <w:rtl/>
        </w:rPr>
        <w:t>ی</w:t>
      </w:r>
      <w:r w:rsidRPr="00FE6406">
        <w:rPr>
          <w:rStyle w:val="9-Char"/>
          <w:rFonts w:eastAsia="Batang" w:hint="cs"/>
          <w:rtl/>
        </w:rPr>
        <w:t>ه‌</w:t>
      </w:r>
      <w:r w:rsidR="00446BB7">
        <w:rPr>
          <w:rStyle w:val="9-Char"/>
          <w:rFonts w:eastAsia="Batang" w:hint="cs"/>
          <w:rtl/>
        </w:rPr>
        <w:t>ی</w:t>
      </w:r>
      <w:r w:rsidRPr="00FE6406">
        <w:rPr>
          <w:rStyle w:val="9-Char"/>
          <w:rFonts w:eastAsia="Batang" w:hint="cs"/>
          <w:rtl/>
        </w:rPr>
        <w:t xml:space="preserve"> ضم</w:t>
      </w:r>
      <w:r w:rsidR="00446BB7">
        <w:rPr>
          <w:rStyle w:val="9-Char"/>
          <w:rFonts w:eastAsia="Batang" w:hint="cs"/>
          <w:rtl/>
        </w:rPr>
        <w:t>ی</w:t>
      </w:r>
      <w:r w:rsidRPr="00FE6406">
        <w:rPr>
          <w:rStyle w:val="9-Char"/>
          <w:rFonts w:eastAsia="Batang" w:hint="cs"/>
          <w:rtl/>
        </w:rPr>
        <w:t>مه گردان</w:t>
      </w:r>
      <w:r w:rsidR="00446BB7">
        <w:rPr>
          <w:rStyle w:val="9-Char"/>
          <w:rFonts w:eastAsia="Batang" w:hint="cs"/>
          <w:rtl/>
        </w:rPr>
        <w:t>ی</w:t>
      </w:r>
      <w:r w:rsidRPr="00FE6406">
        <w:rPr>
          <w:rStyle w:val="9-Char"/>
          <w:rFonts w:eastAsia="Batang" w:hint="cs"/>
          <w:rtl/>
        </w:rPr>
        <w:t>دن ق</w:t>
      </w:r>
      <w:r w:rsidR="00446BB7">
        <w:rPr>
          <w:rStyle w:val="9-Char"/>
          <w:rFonts w:eastAsia="Batang" w:hint="cs"/>
          <w:rtl/>
        </w:rPr>
        <w:t>ی</w:t>
      </w:r>
      <w:r w:rsidRPr="00FE6406">
        <w:rPr>
          <w:rStyle w:val="9-Char"/>
          <w:rFonts w:eastAsia="Batang" w:hint="cs"/>
          <w:rtl/>
        </w:rPr>
        <w:t>مت طلا با ق</w:t>
      </w:r>
      <w:r w:rsidR="00446BB7">
        <w:rPr>
          <w:rStyle w:val="9-Char"/>
          <w:rFonts w:eastAsia="Batang" w:hint="cs"/>
          <w:rtl/>
        </w:rPr>
        <w:t>ی</w:t>
      </w:r>
      <w:r w:rsidRPr="00FE6406">
        <w:rPr>
          <w:rStyle w:val="9-Char"/>
          <w:rFonts w:eastAsia="Batang" w:hint="cs"/>
          <w:rtl/>
        </w:rPr>
        <w:t>مت نقره</w:t>
      </w:r>
      <w:r w:rsidRPr="007100A7">
        <w:rPr>
          <w:rStyle w:val="1-Char"/>
          <w:rFonts w:hint="cs"/>
          <w:rtl/>
        </w:rPr>
        <w:t>، امام ابوحن</w:t>
      </w:r>
      <w:r w:rsidR="00446BB7">
        <w:rPr>
          <w:rStyle w:val="1-Char"/>
          <w:rFonts w:hint="cs"/>
          <w:rtl/>
        </w:rPr>
        <w:t>ی</w:t>
      </w:r>
      <w:r w:rsidRPr="007100A7">
        <w:rPr>
          <w:rStyle w:val="1-Char"/>
          <w:rFonts w:hint="cs"/>
          <w:rtl/>
        </w:rPr>
        <w:t>فه</w:t>
      </w:r>
      <w:r w:rsidR="00FE6406" w:rsidRPr="00FE6406">
        <w:rPr>
          <w:rStyle w:val="1-Char"/>
          <w:rFonts w:cs="CTraditional Arabic" w:hint="cs"/>
          <w:rtl/>
        </w:rPr>
        <w:t>/</w:t>
      </w:r>
      <w:r w:rsidRPr="007100A7">
        <w:rPr>
          <w:rStyle w:val="1-Char"/>
          <w:rFonts w:hint="cs"/>
          <w:rtl/>
        </w:rPr>
        <w:t xml:space="preserve"> با شاگردانش، اختلاف دارد؛ امام ابوحن</w:t>
      </w:r>
      <w:r w:rsidR="00446BB7">
        <w:rPr>
          <w:rStyle w:val="1-Char"/>
          <w:rFonts w:hint="cs"/>
          <w:rtl/>
        </w:rPr>
        <w:t>ی</w:t>
      </w:r>
      <w:r w:rsidRPr="007100A7">
        <w:rPr>
          <w:rStyle w:val="1-Char"/>
          <w:rFonts w:hint="cs"/>
          <w:rtl/>
        </w:rPr>
        <w:t>فه</w:t>
      </w:r>
      <w:r w:rsidR="00FE6406" w:rsidRPr="00FE6406">
        <w:rPr>
          <w:rStyle w:val="1-Char"/>
          <w:rFonts w:cs="CTraditional Arabic" w:hint="cs"/>
          <w:rtl/>
        </w:rPr>
        <w:t>/</w:t>
      </w:r>
      <w:r w:rsidRPr="007100A7">
        <w:rPr>
          <w:rStyle w:val="1-Char"/>
          <w:rFonts w:hint="cs"/>
          <w:rtl/>
        </w:rPr>
        <w:t xml:space="preserve"> گو</w:t>
      </w:r>
      <w:r w:rsidR="00446BB7">
        <w:rPr>
          <w:rStyle w:val="1-Char"/>
          <w:rFonts w:hint="cs"/>
          <w:rtl/>
        </w:rPr>
        <w:t>ی</w:t>
      </w:r>
      <w:r w:rsidRPr="007100A7">
        <w:rPr>
          <w:rStyle w:val="1-Char"/>
          <w:rFonts w:hint="cs"/>
          <w:rtl/>
        </w:rPr>
        <w:t>د: ق</w:t>
      </w:r>
      <w:r w:rsidR="00446BB7">
        <w:rPr>
          <w:rStyle w:val="1-Char"/>
          <w:rFonts w:hint="cs"/>
          <w:rtl/>
        </w:rPr>
        <w:t>ی</w:t>
      </w:r>
      <w:r w:rsidRPr="007100A7">
        <w:rPr>
          <w:rStyle w:val="1-Char"/>
          <w:rFonts w:hint="cs"/>
          <w:rtl/>
        </w:rPr>
        <w:t>مت طلا را با ق</w:t>
      </w:r>
      <w:r w:rsidR="00446BB7">
        <w:rPr>
          <w:rStyle w:val="1-Char"/>
          <w:rFonts w:hint="cs"/>
          <w:rtl/>
        </w:rPr>
        <w:t>ی</w:t>
      </w:r>
      <w:r w:rsidRPr="007100A7">
        <w:rPr>
          <w:rStyle w:val="1-Char"/>
          <w:rFonts w:hint="cs"/>
          <w:rtl/>
        </w:rPr>
        <w:t>مت نقره ضم</w:t>
      </w:r>
      <w:r w:rsidR="00446BB7">
        <w:rPr>
          <w:rStyle w:val="1-Char"/>
          <w:rFonts w:hint="cs"/>
          <w:rtl/>
        </w:rPr>
        <w:t>ی</w:t>
      </w:r>
      <w:r w:rsidRPr="007100A7">
        <w:rPr>
          <w:rStyle w:val="1-Char"/>
          <w:rFonts w:hint="cs"/>
          <w:rtl/>
        </w:rPr>
        <w:t>مه گرداند تا به حدّ نصاب برسد و از مجموع ق</w:t>
      </w:r>
      <w:r w:rsidR="00446BB7">
        <w:rPr>
          <w:rStyle w:val="1-Char"/>
          <w:rFonts w:hint="cs"/>
          <w:rtl/>
        </w:rPr>
        <w:t>ی</w:t>
      </w:r>
      <w:r w:rsidRPr="007100A7">
        <w:rPr>
          <w:rStyle w:val="1-Char"/>
          <w:rFonts w:hint="cs"/>
          <w:rtl/>
        </w:rPr>
        <w:t>مت</w:t>
      </w:r>
      <w:r w:rsidR="000751A8">
        <w:rPr>
          <w:rStyle w:val="1-Char"/>
          <w:rFonts w:hint="cs"/>
          <w:rtl/>
        </w:rPr>
        <w:t xml:space="preserve"> آن‌ها،</w:t>
      </w:r>
      <w:r w:rsidRPr="007100A7">
        <w:rPr>
          <w:rStyle w:val="1-Char"/>
          <w:rFonts w:hint="cs"/>
          <w:rtl/>
        </w:rPr>
        <w:t xml:space="preserve"> زکات را بپردازد؛ و امام ابو</w:t>
      </w:r>
      <w:r w:rsidR="00446BB7">
        <w:rPr>
          <w:rStyle w:val="1-Char"/>
          <w:rFonts w:hint="cs"/>
          <w:rtl/>
        </w:rPr>
        <w:t>ی</w:t>
      </w:r>
      <w:r w:rsidRPr="007100A7">
        <w:rPr>
          <w:rStyle w:val="1-Char"/>
          <w:rFonts w:hint="cs"/>
          <w:rtl/>
        </w:rPr>
        <w:t>وسف</w:t>
      </w:r>
      <w:r w:rsidR="00FE6406" w:rsidRPr="00FE6406">
        <w:rPr>
          <w:rStyle w:val="1-Char"/>
          <w:rFonts w:cs="CTraditional Arabic" w:hint="cs"/>
          <w:rtl/>
        </w:rPr>
        <w:t>/</w:t>
      </w:r>
      <w:r w:rsidRPr="007100A7">
        <w:rPr>
          <w:rStyle w:val="1-Char"/>
          <w:rFonts w:hint="cs"/>
          <w:rtl/>
        </w:rPr>
        <w:t xml:space="preserve"> و امام محمد</w:t>
      </w:r>
      <w:r w:rsidR="00FE6406" w:rsidRPr="00FE6406">
        <w:rPr>
          <w:rStyle w:val="1-Char"/>
          <w:rFonts w:cs="CTraditional Arabic" w:hint="cs"/>
          <w:rtl/>
        </w:rPr>
        <w:t>/</w:t>
      </w:r>
      <w:r w:rsidRPr="007100A7">
        <w:rPr>
          <w:rStyle w:val="1-Char"/>
          <w:rFonts w:hint="cs"/>
          <w:rtl/>
        </w:rPr>
        <w:t xml:space="preserve"> گو</w:t>
      </w:r>
      <w:r w:rsidR="00446BB7">
        <w:rPr>
          <w:rStyle w:val="1-Char"/>
          <w:rFonts w:hint="cs"/>
          <w:rtl/>
        </w:rPr>
        <w:t>ی</w:t>
      </w:r>
      <w:r w:rsidRPr="007100A7">
        <w:rPr>
          <w:rStyle w:val="1-Char"/>
          <w:rFonts w:hint="cs"/>
          <w:rtl/>
        </w:rPr>
        <w:t>ند: ق</w:t>
      </w:r>
      <w:r w:rsidR="00446BB7">
        <w:rPr>
          <w:rStyle w:val="1-Char"/>
          <w:rFonts w:hint="cs"/>
          <w:rtl/>
        </w:rPr>
        <w:t>ی</w:t>
      </w:r>
      <w:r w:rsidRPr="007100A7">
        <w:rPr>
          <w:rStyle w:val="1-Char"/>
          <w:rFonts w:hint="cs"/>
          <w:rtl/>
        </w:rPr>
        <w:t>مت طلا را با ق</w:t>
      </w:r>
      <w:r w:rsidR="00446BB7">
        <w:rPr>
          <w:rStyle w:val="1-Char"/>
          <w:rFonts w:hint="cs"/>
          <w:rtl/>
        </w:rPr>
        <w:t>ی</w:t>
      </w:r>
      <w:r w:rsidRPr="007100A7">
        <w:rPr>
          <w:rStyle w:val="1-Char"/>
          <w:rFonts w:hint="cs"/>
          <w:rtl/>
        </w:rPr>
        <w:t xml:space="preserve">مت نقره </w:t>
      </w:r>
      <w:r w:rsidR="00446BB7">
        <w:rPr>
          <w:rStyle w:val="1-Char"/>
          <w:rFonts w:hint="cs"/>
          <w:rtl/>
        </w:rPr>
        <w:t>ی</w:t>
      </w:r>
      <w:r w:rsidRPr="007100A7">
        <w:rPr>
          <w:rStyle w:val="1-Char"/>
          <w:rFonts w:hint="cs"/>
          <w:rtl/>
        </w:rPr>
        <w:t>کجا جمع و ضم</w:t>
      </w:r>
      <w:r w:rsidR="00446BB7">
        <w:rPr>
          <w:rStyle w:val="1-Char"/>
          <w:rFonts w:hint="cs"/>
          <w:rtl/>
        </w:rPr>
        <w:t>ی</w:t>
      </w:r>
      <w:r w:rsidRPr="007100A7">
        <w:rPr>
          <w:rStyle w:val="1-Char"/>
          <w:rFonts w:hint="cs"/>
          <w:rtl/>
        </w:rPr>
        <w:t>مه نگرداند، بلکه اجزا</w:t>
      </w:r>
      <w:r w:rsidR="00446BB7">
        <w:rPr>
          <w:rStyle w:val="1-Char"/>
          <w:rFonts w:hint="cs"/>
          <w:rtl/>
        </w:rPr>
        <w:t>ی</w:t>
      </w:r>
      <w:r w:rsidR="000751A8">
        <w:rPr>
          <w:rStyle w:val="1-Char"/>
          <w:rFonts w:hint="cs"/>
          <w:rtl/>
        </w:rPr>
        <w:t xml:space="preserve"> آن‌ها </w:t>
      </w:r>
      <w:r w:rsidRPr="007100A7">
        <w:rPr>
          <w:rStyle w:val="1-Char"/>
          <w:rFonts w:hint="cs"/>
          <w:rtl/>
        </w:rPr>
        <w:t>را با همد</w:t>
      </w:r>
      <w:r w:rsidR="00446BB7">
        <w:rPr>
          <w:rStyle w:val="1-Char"/>
          <w:rFonts w:hint="cs"/>
          <w:rtl/>
        </w:rPr>
        <w:t>ی</w:t>
      </w:r>
      <w:r w:rsidRPr="007100A7">
        <w:rPr>
          <w:rStyle w:val="1-Char"/>
          <w:rFonts w:hint="cs"/>
          <w:rtl/>
        </w:rPr>
        <w:t>گر ضم</w:t>
      </w:r>
      <w:r w:rsidR="00446BB7">
        <w:rPr>
          <w:rStyle w:val="1-Char"/>
          <w:rFonts w:hint="cs"/>
          <w:rtl/>
        </w:rPr>
        <w:t>ی</w:t>
      </w:r>
      <w:r w:rsidRPr="007100A7">
        <w:rPr>
          <w:rStyle w:val="1-Char"/>
          <w:rFonts w:hint="cs"/>
          <w:rtl/>
        </w:rPr>
        <w:t>مه نما</w:t>
      </w:r>
      <w:r w:rsidR="00446BB7">
        <w:rPr>
          <w:rStyle w:val="1-Char"/>
          <w:rFonts w:hint="cs"/>
          <w:rtl/>
        </w:rPr>
        <w:t>ی</w:t>
      </w:r>
      <w:r w:rsidRPr="007100A7">
        <w:rPr>
          <w:rStyle w:val="1-Char"/>
          <w:rFonts w:hint="cs"/>
          <w:rtl/>
        </w:rPr>
        <w:t>د و از مجموع</w:t>
      </w:r>
      <w:r w:rsidR="000751A8">
        <w:rPr>
          <w:rStyle w:val="1-Char"/>
          <w:rFonts w:hint="cs"/>
          <w:rtl/>
        </w:rPr>
        <w:t xml:space="preserve"> آن‌ها </w:t>
      </w:r>
      <w:r w:rsidRPr="007100A7">
        <w:rPr>
          <w:rStyle w:val="1-Char"/>
          <w:rFonts w:hint="cs"/>
          <w:rtl/>
        </w:rPr>
        <w:t>زکات را بپردازد.</w:t>
      </w:r>
    </w:p>
    <w:p w:rsidR="006B31CA" w:rsidRPr="007100A7" w:rsidRDefault="006B31CA" w:rsidP="00AF1D25">
      <w:pPr>
        <w:rPr>
          <w:rStyle w:val="1-Char"/>
          <w:rtl/>
        </w:rPr>
      </w:pPr>
      <w:r w:rsidRPr="00FE6406">
        <w:rPr>
          <w:rStyle w:val="9-Char"/>
          <w:rFonts w:eastAsia="Batang" w:hint="cs"/>
          <w:rtl/>
        </w:rPr>
        <w:t>در ا</w:t>
      </w:r>
      <w:r w:rsidR="00446BB7">
        <w:rPr>
          <w:rStyle w:val="9-Char"/>
          <w:rFonts w:eastAsia="Batang" w:hint="cs"/>
          <w:rtl/>
        </w:rPr>
        <w:t>ی</w:t>
      </w:r>
      <w:r w:rsidRPr="00FE6406">
        <w:rPr>
          <w:rStyle w:val="9-Char"/>
          <w:rFonts w:eastAsia="Batang" w:hint="cs"/>
          <w:rtl/>
        </w:rPr>
        <w:t>ن مثال، نت</w:t>
      </w:r>
      <w:r w:rsidR="00446BB7">
        <w:rPr>
          <w:rStyle w:val="9-Char"/>
          <w:rFonts w:eastAsia="Batang" w:hint="cs"/>
          <w:rtl/>
        </w:rPr>
        <w:t>ی</w:t>
      </w:r>
      <w:r w:rsidRPr="00FE6406">
        <w:rPr>
          <w:rStyle w:val="9-Char"/>
          <w:rFonts w:eastAsia="Batang" w:hint="cs"/>
          <w:rtl/>
        </w:rPr>
        <w:t>جه‌</w:t>
      </w:r>
      <w:r w:rsidR="00446BB7">
        <w:rPr>
          <w:rStyle w:val="9-Char"/>
          <w:rFonts w:eastAsia="Batang" w:hint="cs"/>
          <w:rtl/>
        </w:rPr>
        <w:t>ی</w:t>
      </w:r>
      <w:r w:rsidRPr="00FE6406">
        <w:rPr>
          <w:rStyle w:val="9-Char"/>
          <w:rFonts w:eastAsia="Batang" w:hint="cs"/>
          <w:rtl/>
        </w:rPr>
        <w:t xml:space="preserve"> اختلاف امام ابوحن</w:t>
      </w:r>
      <w:r w:rsidR="00446BB7">
        <w:rPr>
          <w:rStyle w:val="9-Char"/>
          <w:rFonts w:eastAsia="Batang" w:hint="cs"/>
          <w:rtl/>
        </w:rPr>
        <w:t>ی</w:t>
      </w:r>
      <w:r w:rsidRPr="00FE6406">
        <w:rPr>
          <w:rStyle w:val="9-Char"/>
          <w:rFonts w:eastAsia="Batang" w:hint="cs"/>
          <w:rtl/>
        </w:rPr>
        <w:t>فه</w:t>
      </w:r>
      <w:r w:rsidR="00FE6406" w:rsidRPr="00FE6406">
        <w:rPr>
          <w:rStyle w:val="1-Char"/>
          <w:rFonts w:cs="CTraditional Arabic" w:hint="cs"/>
          <w:rtl/>
        </w:rPr>
        <w:t>/</w:t>
      </w:r>
      <w:r w:rsidRPr="00FE6406">
        <w:rPr>
          <w:rStyle w:val="9-Char"/>
          <w:rFonts w:eastAsia="Batang" w:hint="cs"/>
          <w:rtl/>
        </w:rPr>
        <w:t xml:space="preserve"> با شاگردانش مشخّص م</w:t>
      </w:r>
      <w:r w:rsidR="00446BB7">
        <w:rPr>
          <w:rStyle w:val="9-Char"/>
          <w:rFonts w:eastAsia="Batang" w:hint="cs"/>
          <w:rtl/>
        </w:rPr>
        <w:t>ی</w:t>
      </w:r>
      <w:r w:rsidRPr="00FE6406">
        <w:rPr>
          <w:rStyle w:val="9-Char"/>
          <w:rFonts w:eastAsia="Batang" w:hint="cs"/>
          <w:rtl/>
        </w:rPr>
        <w:t>‌شود</w:t>
      </w:r>
      <w:r w:rsidRPr="007100A7">
        <w:rPr>
          <w:rStyle w:val="1-Char"/>
          <w:rFonts w:hint="cs"/>
          <w:rtl/>
        </w:rPr>
        <w:t xml:space="preserve">: در نزد شخص، </w:t>
      </w:r>
      <w:r w:rsidRPr="00FE6406">
        <w:rPr>
          <w:rStyle w:val="9-Char"/>
          <w:rFonts w:eastAsia="Batang" w:hint="cs"/>
          <w:rtl/>
        </w:rPr>
        <w:t>دو</w:t>
      </w:r>
      <w:r w:rsidR="00446BB7">
        <w:rPr>
          <w:rStyle w:val="9-Char"/>
          <w:rFonts w:eastAsia="Batang" w:hint="cs"/>
          <w:rtl/>
        </w:rPr>
        <w:t>ی</w:t>
      </w:r>
      <w:r w:rsidRPr="00FE6406">
        <w:rPr>
          <w:rStyle w:val="9-Char"/>
          <w:rFonts w:eastAsia="Batang" w:hint="cs"/>
          <w:rtl/>
        </w:rPr>
        <w:t>ست درهم نقره</w:t>
      </w:r>
      <w:r w:rsidRPr="007100A7">
        <w:rPr>
          <w:rStyle w:val="1-Char"/>
          <w:rFonts w:hint="cs"/>
          <w:rtl/>
        </w:rPr>
        <w:t xml:space="preserve"> و </w:t>
      </w:r>
      <w:r w:rsidRPr="00FE6406">
        <w:rPr>
          <w:rStyle w:val="9-Char"/>
          <w:rFonts w:eastAsia="Batang" w:hint="cs"/>
          <w:rtl/>
        </w:rPr>
        <w:t>پنج مثقال طلا</w:t>
      </w:r>
      <w:r w:rsidRPr="007100A7">
        <w:rPr>
          <w:rStyle w:val="1-Char"/>
          <w:rFonts w:hint="cs"/>
          <w:rtl/>
        </w:rPr>
        <w:t xml:space="preserve"> وجود دارد که ق</w:t>
      </w:r>
      <w:r w:rsidR="00446BB7">
        <w:rPr>
          <w:rStyle w:val="1-Char"/>
          <w:rFonts w:hint="cs"/>
          <w:rtl/>
        </w:rPr>
        <w:t>ی</w:t>
      </w:r>
      <w:r w:rsidRPr="007100A7">
        <w:rPr>
          <w:rStyle w:val="1-Char"/>
          <w:rFonts w:hint="cs"/>
          <w:rtl/>
        </w:rPr>
        <w:t>مت ا</w:t>
      </w:r>
      <w:r w:rsidR="00446BB7">
        <w:rPr>
          <w:rStyle w:val="1-Char"/>
          <w:rFonts w:hint="cs"/>
          <w:rtl/>
        </w:rPr>
        <w:t>ی</w:t>
      </w:r>
      <w:r w:rsidRPr="007100A7">
        <w:rPr>
          <w:rStyle w:val="1-Char"/>
          <w:rFonts w:hint="cs"/>
          <w:rtl/>
        </w:rPr>
        <w:t>ن مقدار طلا ن</w:t>
      </w:r>
      <w:r w:rsidR="00446BB7">
        <w:rPr>
          <w:rStyle w:val="1-Char"/>
          <w:rFonts w:hint="cs"/>
          <w:rtl/>
        </w:rPr>
        <w:t>ی</w:t>
      </w:r>
      <w:r w:rsidRPr="007100A7">
        <w:rPr>
          <w:rStyle w:val="1-Char"/>
          <w:rFonts w:hint="cs"/>
          <w:rtl/>
        </w:rPr>
        <w:t xml:space="preserve">ز به </w:t>
      </w:r>
      <w:r w:rsidRPr="00FE6406">
        <w:rPr>
          <w:rStyle w:val="9-Char"/>
          <w:rFonts w:eastAsia="Batang" w:hint="cs"/>
          <w:rtl/>
        </w:rPr>
        <w:t>صد درهم</w:t>
      </w:r>
      <w:r w:rsidRPr="007100A7">
        <w:rPr>
          <w:rStyle w:val="1-Char"/>
          <w:rFonts w:hint="cs"/>
          <w:rtl/>
        </w:rPr>
        <w:t xml:space="preserve"> م</w:t>
      </w:r>
      <w:r w:rsidR="00446BB7">
        <w:rPr>
          <w:rStyle w:val="1-Char"/>
          <w:rFonts w:hint="cs"/>
          <w:rtl/>
        </w:rPr>
        <w:t>ی</w:t>
      </w:r>
      <w:r w:rsidRPr="007100A7">
        <w:rPr>
          <w:rStyle w:val="1-Char"/>
          <w:rFonts w:hint="cs"/>
          <w:rtl/>
        </w:rPr>
        <w:t>‌رسد؛ در ا</w:t>
      </w:r>
      <w:r w:rsidR="00446BB7">
        <w:rPr>
          <w:rStyle w:val="1-Char"/>
          <w:rFonts w:hint="cs"/>
          <w:rtl/>
        </w:rPr>
        <w:t>ی</w:t>
      </w:r>
      <w:r w:rsidRPr="007100A7">
        <w:rPr>
          <w:rStyle w:val="1-Char"/>
          <w:rFonts w:hint="cs"/>
          <w:rtl/>
        </w:rPr>
        <w:t>ن صورت از د</w:t>
      </w:r>
      <w:r w:rsidR="00446BB7">
        <w:rPr>
          <w:rStyle w:val="1-Char"/>
          <w:rFonts w:hint="cs"/>
          <w:rtl/>
        </w:rPr>
        <w:t>ی</w:t>
      </w:r>
      <w:r w:rsidRPr="007100A7">
        <w:rPr>
          <w:rStyle w:val="1-Char"/>
          <w:rFonts w:hint="cs"/>
          <w:rtl/>
        </w:rPr>
        <w:t>دگاه امام ابوحن</w:t>
      </w:r>
      <w:r w:rsidR="00446BB7">
        <w:rPr>
          <w:rStyle w:val="1-Char"/>
          <w:rFonts w:hint="cs"/>
          <w:rtl/>
        </w:rPr>
        <w:t>ی</w:t>
      </w:r>
      <w:r w:rsidRPr="007100A7">
        <w:rPr>
          <w:rStyle w:val="1-Char"/>
          <w:rFonts w:hint="cs"/>
          <w:rtl/>
        </w:rPr>
        <w:t>فه</w:t>
      </w:r>
      <w:r w:rsidR="00FE6406" w:rsidRPr="00FE6406">
        <w:rPr>
          <w:rStyle w:val="1-Char"/>
          <w:rFonts w:cs="CTraditional Arabic" w:hint="cs"/>
          <w:rtl/>
        </w:rPr>
        <w:t>/</w:t>
      </w:r>
      <w:r w:rsidRPr="007100A7">
        <w:rPr>
          <w:rStyle w:val="1-Char"/>
          <w:rFonts w:hint="cs"/>
          <w:rtl/>
        </w:rPr>
        <w:t>، زکات بدو تعلّق م</w:t>
      </w:r>
      <w:r w:rsidR="00446BB7">
        <w:rPr>
          <w:rStyle w:val="1-Char"/>
          <w:rFonts w:hint="cs"/>
          <w:rtl/>
        </w:rPr>
        <w:t>ی</w:t>
      </w:r>
      <w:r w:rsidRPr="007100A7">
        <w:rPr>
          <w:rStyle w:val="1-Char"/>
          <w:rFonts w:hint="cs"/>
          <w:rtl/>
        </w:rPr>
        <w:t>‌گ</w:t>
      </w:r>
      <w:r w:rsidR="00446BB7">
        <w:rPr>
          <w:rStyle w:val="1-Char"/>
          <w:rFonts w:hint="cs"/>
          <w:rtl/>
        </w:rPr>
        <w:t>ی</w:t>
      </w:r>
      <w:r w:rsidRPr="007100A7">
        <w:rPr>
          <w:rStyle w:val="1-Char"/>
          <w:rFonts w:hint="cs"/>
          <w:rtl/>
        </w:rPr>
        <w:t>رد؛ و امام ابو</w:t>
      </w:r>
      <w:r w:rsidR="00446BB7">
        <w:rPr>
          <w:rStyle w:val="1-Char"/>
          <w:rFonts w:hint="cs"/>
          <w:rtl/>
        </w:rPr>
        <w:t>ی</w:t>
      </w:r>
      <w:r w:rsidRPr="007100A7">
        <w:rPr>
          <w:rStyle w:val="1-Char"/>
          <w:rFonts w:hint="cs"/>
          <w:rtl/>
        </w:rPr>
        <w:t>وسف</w:t>
      </w:r>
      <w:r w:rsidR="00FE6406" w:rsidRPr="00FE6406">
        <w:rPr>
          <w:rStyle w:val="1-Char"/>
          <w:rFonts w:cs="CTraditional Arabic" w:hint="cs"/>
          <w:rtl/>
        </w:rPr>
        <w:t>/</w:t>
      </w:r>
      <w:r w:rsidRPr="007100A7">
        <w:rPr>
          <w:rStyle w:val="1-Char"/>
          <w:rFonts w:hint="cs"/>
          <w:rtl/>
        </w:rPr>
        <w:t xml:space="preserve"> و امام محمد</w:t>
      </w:r>
      <w:r w:rsidR="00FE6406" w:rsidRPr="00FE6406">
        <w:rPr>
          <w:rStyle w:val="1-Char"/>
          <w:rFonts w:cs="CTraditional Arabic" w:hint="cs"/>
          <w:rtl/>
        </w:rPr>
        <w:t>/</w:t>
      </w:r>
      <w:r w:rsidRPr="007100A7">
        <w:rPr>
          <w:rStyle w:val="1-Char"/>
          <w:rFonts w:hint="cs"/>
          <w:rtl/>
        </w:rPr>
        <w:t xml:space="preserve"> بر ا</w:t>
      </w:r>
      <w:r w:rsidR="00446BB7">
        <w:rPr>
          <w:rStyle w:val="1-Char"/>
          <w:rFonts w:hint="cs"/>
          <w:rtl/>
        </w:rPr>
        <w:t>ی</w:t>
      </w:r>
      <w:r w:rsidRPr="007100A7">
        <w:rPr>
          <w:rStyle w:val="1-Char"/>
          <w:rFonts w:hint="cs"/>
          <w:rtl/>
        </w:rPr>
        <w:t>ن باورند که در ا</w:t>
      </w:r>
      <w:r w:rsidR="00446BB7">
        <w:rPr>
          <w:rStyle w:val="1-Char"/>
          <w:rFonts w:hint="cs"/>
          <w:rtl/>
        </w:rPr>
        <w:t>ی</w:t>
      </w:r>
      <w:r w:rsidRPr="007100A7">
        <w:rPr>
          <w:rStyle w:val="1-Char"/>
          <w:rFonts w:hint="cs"/>
          <w:rtl/>
        </w:rPr>
        <w:t>ن صورت پرداخت زکات بدو تعلّق نم</w:t>
      </w:r>
      <w:r w:rsidR="00446BB7">
        <w:rPr>
          <w:rStyle w:val="1-Char"/>
          <w:rFonts w:hint="cs"/>
          <w:rtl/>
        </w:rPr>
        <w:t>ی</w:t>
      </w:r>
      <w:r w:rsidRPr="007100A7">
        <w:rPr>
          <w:rStyle w:val="1-Char"/>
          <w:rFonts w:hint="cs"/>
          <w:rtl/>
        </w:rPr>
        <w:t>‌گ</w:t>
      </w:r>
      <w:r w:rsidR="00446BB7">
        <w:rPr>
          <w:rStyle w:val="1-Char"/>
          <w:rFonts w:hint="cs"/>
          <w:rtl/>
        </w:rPr>
        <w:t>ی</w:t>
      </w:r>
      <w:r w:rsidRPr="007100A7">
        <w:rPr>
          <w:rStyle w:val="1-Char"/>
          <w:rFonts w:hint="cs"/>
          <w:rtl/>
        </w:rPr>
        <w:t>رد؛ ز</w:t>
      </w:r>
      <w:r w:rsidR="00446BB7">
        <w:rPr>
          <w:rStyle w:val="1-Char"/>
          <w:rFonts w:hint="cs"/>
          <w:rtl/>
        </w:rPr>
        <w:t>ی</w:t>
      </w:r>
      <w:r w:rsidRPr="007100A7">
        <w:rPr>
          <w:rStyle w:val="1-Char"/>
          <w:rFonts w:hint="cs"/>
          <w:rtl/>
        </w:rPr>
        <w:t>را از د</w:t>
      </w:r>
      <w:r w:rsidR="00446BB7">
        <w:rPr>
          <w:rStyle w:val="1-Char"/>
          <w:rFonts w:hint="cs"/>
          <w:rtl/>
        </w:rPr>
        <w:t>ی</w:t>
      </w:r>
      <w:r w:rsidRPr="007100A7">
        <w:rPr>
          <w:rStyle w:val="1-Char"/>
          <w:rFonts w:hint="cs"/>
          <w:rtl/>
        </w:rPr>
        <w:t>دگاه امام ابوحن</w:t>
      </w:r>
      <w:r w:rsidR="00446BB7">
        <w:rPr>
          <w:rStyle w:val="1-Char"/>
          <w:rFonts w:hint="cs"/>
          <w:rtl/>
        </w:rPr>
        <w:t>ی</w:t>
      </w:r>
      <w:r w:rsidRPr="007100A7">
        <w:rPr>
          <w:rStyle w:val="1-Char"/>
          <w:rFonts w:hint="cs"/>
          <w:rtl/>
        </w:rPr>
        <w:t xml:space="preserve">فه، نصاب از لحاظ </w:t>
      </w:r>
      <w:r w:rsidRPr="00FE6406">
        <w:rPr>
          <w:rStyle w:val="9-Char"/>
          <w:rFonts w:eastAsia="Batang" w:hint="cs"/>
          <w:rtl/>
        </w:rPr>
        <w:t>ق</w:t>
      </w:r>
      <w:r w:rsidR="00446BB7">
        <w:rPr>
          <w:rStyle w:val="9-Char"/>
          <w:rFonts w:eastAsia="Batang" w:hint="cs"/>
          <w:rtl/>
        </w:rPr>
        <w:t>ی</w:t>
      </w:r>
      <w:r w:rsidRPr="00FE6406">
        <w:rPr>
          <w:rStyle w:val="9-Char"/>
          <w:rFonts w:eastAsia="Batang" w:hint="cs"/>
          <w:rtl/>
        </w:rPr>
        <w:t>مت</w:t>
      </w:r>
      <w:r w:rsidRPr="007100A7">
        <w:rPr>
          <w:rStyle w:val="1-Char"/>
          <w:rFonts w:hint="cs"/>
          <w:rtl/>
        </w:rPr>
        <w:t xml:space="preserve"> کامل شده است؛ ول</w:t>
      </w:r>
      <w:r w:rsidR="00446BB7">
        <w:rPr>
          <w:rStyle w:val="1-Char"/>
          <w:rFonts w:hint="cs"/>
          <w:rtl/>
        </w:rPr>
        <w:t>ی</w:t>
      </w:r>
      <w:r w:rsidRPr="007100A7">
        <w:rPr>
          <w:rStyle w:val="1-Char"/>
          <w:rFonts w:hint="cs"/>
          <w:rtl/>
        </w:rPr>
        <w:t xml:space="preserve"> از د</w:t>
      </w:r>
      <w:r w:rsidR="00446BB7">
        <w:rPr>
          <w:rStyle w:val="1-Char"/>
          <w:rFonts w:hint="cs"/>
          <w:rtl/>
        </w:rPr>
        <w:t>ی</w:t>
      </w:r>
      <w:r w:rsidRPr="007100A7">
        <w:rPr>
          <w:rStyle w:val="1-Char"/>
          <w:rFonts w:hint="cs"/>
          <w:rtl/>
        </w:rPr>
        <w:t>دگاه شاگردان ا</w:t>
      </w:r>
      <w:r w:rsidR="00446BB7">
        <w:rPr>
          <w:rStyle w:val="1-Char"/>
          <w:rFonts w:hint="cs"/>
          <w:rtl/>
        </w:rPr>
        <w:t>ی</w:t>
      </w:r>
      <w:r w:rsidRPr="007100A7">
        <w:rPr>
          <w:rStyle w:val="1-Char"/>
          <w:rFonts w:hint="cs"/>
          <w:rtl/>
        </w:rPr>
        <w:t>شان، نصاب از لحاظ «اجزاء» کامل نشده است.</w:t>
      </w:r>
    </w:p>
    <w:p w:rsidR="006B31CA" w:rsidRPr="007100A7" w:rsidRDefault="006B31CA"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در نزد شخص</w:t>
      </w:r>
      <w:r w:rsidR="00446BB7">
        <w:rPr>
          <w:rStyle w:val="1-Char"/>
          <w:rFonts w:hint="cs"/>
          <w:rtl/>
        </w:rPr>
        <w:t>ی</w:t>
      </w:r>
      <w:r w:rsidRPr="007100A7">
        <w:rPr>
          <w:rStyle w:val="1-Char"/>
          <w:rFonts w:hint="cs"/>
          <w:rtl/>
        </w:rPr>
        <w:t xml:space="preserve">، </w:t>
      </w:r>
      <w:r w:rsidRPr="00FE6406">
        <w:rPr>
          <w:rStyle w:val="9-Char"/>
          <w:rFonts w:eastAsia="Batang" w:hint="cs"/>
          <w:rtl/>
        </w:rPr>
        <w:t>صد درهم نقره</w:t>
      </w:r>
      <w:r w:rsidRPr="007100A7">
        <w:rPr>
          <w:rStyle w:val="1-Char"/>
          <w:rFonts w:hint="cs"/>
          <w:rtl/>
        </w:rPr>
        <w:t xml:space="preserve"> و </w:t>
      </w:r>
      <w:r w:rsidRPr="00FE6406">
        <w:rPr>
          <w:rStyle w:val="9-Char"/>
          <w:rFonts w:eastAsia="Batang" w:hint="cs"/>
          <w:rtl/>
        </w:rPr>
        <w:t>ده مثقال طلا</w:t>
      </w:r>
      <w:r w:rsidRPr="007100A7">
        <w:rPr>
          <w:rStyle w:val="1-Char"/>
          <w:rFonts w:hint="cs"/>
          <w:rtl/>
        </w:rPr>
        <w:t xml:space="preserve"> باشد که ق</w:t>
      </w:r>
      <w:r w:rsidR="00446BB7">
        <w:rPr>
          <w:rStyle w:val="1-Char"/>
          <w:rFonts w:hint="cs"/>
          <w:rtl/>
        </w:rPr>
        <w:t>ی</w:t>
      </w:r>
      <w:r w:rsidRPr="007100A7">
        <w:rPr>
          <w:rStyle w:val="1-Char"/>
          <w:rFonts w:hint="cs"/>
          <w:rtl/>
        </w:rPr>
        <w:t>مت ا</w:t>
      </w:r>
      <w:r w:rsidR="00446BB7">
        <w:rPr>
          <w:rStyle w:val="1-Char"/>
          <w:rFonts w:hint="cs"/>
          <w:rtl/>
        </w:rPr>
        <w:t>ی</w:t>
      </w:r>
      <w:r w:rsidRPr="007100A7">
        <w:rPr>
          <w:rStyle w:val="1-Char"/>
          <w:rFonts w:hint="cs"/>
          <w:rtl/>
        </w:rPr>
        <w:t xml:space="preserve">ن ده مثقال به </w:t>
      </w:r>
      <w:r w:rsidRPr="00FE6406">
        <w:rPr>
          <w:rStyle w:val="9-Char"/>
          <w:rFonts w:eastAsia="Batang" w:hint="cs"/>
          <w:rtl/>
        </w:rPr>
        <w:t>صد درهم</w:t>
      </w:r>
      <w:r w:rsidRPr="007100A7">
        <w:rPr>
          <w:rStyle w:val="1-Char"/>
          <w:rFonts w:hint="cs"/>
          <w:rtl/>
        </w:rPr>
        <w:t xml:space="preserve"> برسد، در آن صورت، هم از د</w:t>
      </w:r>
      <w:r w:rsidR="00446BB7">
        <w:rPr>
          <w:rStyle w:val="1-Char"/>
          <w:rFonts w:hint="cs"/>
          <w:rtl/>
        </w:rPr>
        <w:t>ی</w:t>
      </w:r>
      <w:r w:rsidRPr="007100A7">
        <w:rPr>
          <w:rStyle w:val="1-Char"/>
          <w:rFonts w:hint="cs"/>
          <w:rtl/>
        </w:rPr>
        <w:t>دگاه امام ابوحن</w:t>
      </w:r>
      <w:r w:rsidR="00446BB7">
        <w:rPr>
          <w:rStyle w:val="1-Char"/>
          <w:rFonts w:hint="cs"/>
          <w:rtl/>
        </w:rPr>
        <w:t>ی</w:t>
      </w:r>
      <w:r w:rsidRPr="007100A7">
        <w:rPr>
          <w:rStyle w:val="1-Char"/>
          <w:rFonts w:hint="cs"/>
          <w:rtl/>
        </w:rPr>
        <w:t>فه</w:t>
      </w:r>
      <w:r w:rsidR="00FE6406" w:rsidRPr="00FE6406">
        <w:rPr>
          <w:rStyle w:val="1-Char"/>
          <w:rFonts w:cs="CTraditional Arabic" w:hint="cs"/>
          <w:rtl/>
        </w:rPr>
        <w:t>/</w:t>
      </w:r>
      <w:r w:rsidRPr="007100A7">
        <w:rPr>
          <w:rStyle w:val="1-Char"/>
          <w:rFonts w:hint="cs"/>
          <w:rtl/>
        </w:rPr>
        <w:t xml:space="preserve"> و هم از د</w:t>
      </w:r>
      <w:r w:rsidR="00446BB7">
        <w:rPr>
          <w:rStyle w:val="1-Char"/>
          <w:rFonts w:hint="cs"/>
          <w:rtl/>
        </w:rPr>
        <w:t>ی</w:t>
      </w:r>
      <w:r w:rsidRPr="007100A7">
        <w:rPr>
          <w:rStyle w:val="1-Char"/>
          <w:rFonts w:hint="cs"/>
          <w:rtl/>
        </w:rPr>
        <w:t>دگاه امام ابو</w:t>
      </w:r>
      <w:r w:rsidR="00446BB7">
        <w:rPr>
          <w:rStyle w:val="1-Char"/>
          <w:rFonts w:hint="cs"/>
          <w:rtl/>
        </w:rPr>
        <w:t>ی</w:t>
      </w:r>
      <w:r w:rsidRPr="007100A7">
        <w:rPr>
          <w:rStyle w:val="1-Char"/>
          <w:rFonts w:hint="cs"/>
          <w:rtl/>
        </w:rPr>
        <w:t>وسف</w:t>
      </w:r>
      <w:r w:rsidR="00FE6406" w:rsidRPr="00FE6406">
        <w:rPr>
          <w:rStyle w:val="1-Char"/>
          <w:rFonts w:cs="CTraditional Arabic" w:hint="cs"/>
          <w:rtl/>
        </w:rPr>
        <w:t>/</w:t>
      </w:r>
      <w:r w:rsidRPr="007100A7">
        <w:rPr>
          <w:rStyle w:val="1-Char"/>
          <w:rFonts w:hint="cs"/>
          <w:rtl/>
        </w:rPr>
        <w:t xml:space="preserve"> و امام محمد</w:t>
      </w:r>
      <w:r w:rsidR="00FE6406" w:rsidRPr="00FE6406">
        <w:rPr>
          <w:rStyle w:val="1-Char"/>
          <w:rFonts w:cs="CTraditional Arabic" w:hint="cs"/>
          <w:rtl/>
        </w:rPr>
        <w:t>/</w:t>
      </w:r>
      <w:r w:rsidRPr="007100A7">
        <w:rPr>
          <w:rStyle w:val="1-Char"/>
          <w:rFonts w:hint="cs"/>
          <w:rtl/>
        </w:rPr>
        <w:t>، زکات بر او واجب م</w:t>
      </w:r>
      <w:r w:rsidR="00446BB7">
        <w:rPr>
          <w:rStyle w:val="1-Char"/>
          <w:rFonts w:hint="cs"/>
          <w:rtl/>
        </w:rPr>
        <w:t>ی</w:t>
      </w:r>
      <w:r w:rsidRPr="007100A7">
        <w:rPr>
          <w:rStyle w:val="1-Char"/>
          <w:rFonts w:hint="cs"/>
          <w:rtl/>
        </w:rPr>
        <w:t>‌گردد؛ ز</w:t>
      </w:r>
      <w:r w:rsidR="00446BB7">
        <w:rPr>
          <w:rStyle w:val="1-Char"/>
          <w:rFonts w:hint="cs"/>
          <w:rtl/>
        </w:rPr>
        <w:t>ی</w:t>
      </w:r>
      <w:r w:rsidRPr="007100A7">
        <w:rPr>
          <w:rStyle w:val="1-Char"/>
          <w:rFonts w:hint="cs"/>
          <w:rtl/>
        </w:rPr>
        <w:t xml:space="preserve">را نصاب از هر دو جهت - </w:t>
      </w:r>
      <w:r w:rsidRPr="00FE6406">
        <w:rPr>
          <w:rStyle w:val="9-Char"/>
          <w:rFonts w:eastAsia="Batang" w:hint="cs"/>
          <w:rtl/>
        </w:rPr>
        <w:t>ق</w:t>
      </w:r>
      <w:r w:rsidR="00446BB7">
        <w:rPr>
          <w:rStyle w:val="9-Char"/>
          <w:rFonts w:eastAsia="Batang" w:hint="cs"/>
          <w:rtl/>
        </w:rPr>
        <w:t>ی</w:t>
      </w:r>
      <w:r w:rsidRPr="00FE6406">
        <w:rPr>
          <w:rStyle w:val="9-Char"/>
          <w:rFonts w:eastAsia="Batang" w:hint="cs"/>
          <w:rtl/>
        </w:rPr>
        <w:t>مت و اجزاء</w:t>
      </w:r>
      <w:r w:rsidRPr="007100A7">
        <w:rPr>
          <w:rStyle w:val="1-Char"/>
          <w:rFonts w:hint="cs"/>
          <w:rtl/>
        </w:rPr>
        <w:t xml:space="preserve"> - کامل است؛ و بد</w:t>
      </w:r>
      <w:r w:rsidR="00446BB7">
        <w:rPr>
          <w:rStyle w:val="1-Char"/>
          <w:rFonts w:hint="cs"/>
          <w:rtl/>
        </w:rPr>
        <w:t>ی</w:t>
      </w:r>
      <w:r w:rsidRPr="007100A7">
        <w:rPr>
          <w:rStyle w:val="1-Char"/>
          <w:rFonts w:hint="cs"/>
          <w:rtl/>
        </w:rPr>
        <w:t>ن ترت</w:t>
      </w:r>
      <w:r w:rsidR="00446BB7">
        <w:rPr>
          <w:rStyle w:val="1-Char"/>
          <w:rFonts w:hint="cs"/>
          <w:rtl/>
        </w:rPr>
        <w:t>ی</w:t>
      </w:r>
      <w:r w:rsidRPr="007100A7">
        <w:rPr>
          <w:rStyle w:val="1-Char"/>
          <w:rFonts w:hint="cs"/>
          <w:rtl/>
        </w:rPr>
        <w:t>ب، ضم</w:t>
      </w:r>
      <w:r w:rsidR="00446BB7">
        <w:rPr>
          <w:rStyle w:val="1-Char"/>
          <w:rFonts w:hint="cs"/>
          <w:rtl/>
        </w:rPr>
        <w:t>ی</w:t>
      </w:r>
      <w:r w:rsidRPr="007100A7">
        <w:rPr>
          <w:rStyle w:val="1-Char"/>
          <w:rFonts w:hint="cs"/>
          <w:rtl/>
        </w:rPr>
        <w:t xml:space="preserve">مه گرداندن </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از طلا و نقره، به د</w:t>
      </w:r>
      <w:r w:rsidR="00446BB7">
        <w:rPr>
          <w:rStyle w:val="1-Char"/>
          <w:rFonts w:hint="cs"/>
          <w:rtl/>
        </w:rPr>
        <w:t>ی</w:t>
      </w:r>
      <w:r w:rsidRPr="007100A7">
        <w:rPr>
          <w:rStyle w:val="1-Char"/>
          <w:rFonts w:hint="cs"/>
          <w:rtl/>
        </w:rPr>
        <w:t>گر</w:t>
      </w:r>
      <w:r w:rsidR="00446BB7">
        <w:rPr>
          <w:rStyle w:val="1-Char"/>
          <w:rFonts w:hint="cs"/>
          <w:rtl/>
        </w:rPr>
        <w:t>ی</w:t>
      </w:r>
      <w:r w:rsidRPr="007100A7">
        <w:rPr>
          <w:rStyle w:val="1-Char"/>
          <w:rFonts w:hint="cs"/>
          <w:rtl/>
        </w:rPr>
        <w:t xml:space="preserve"> از لحاظ اجزاء مشخص شد؛ ز</w:t>
      </w:r>
      <w:r w:rsidR="00446BB7">
        <w:rPr>
          <w:rStyle w:val="1-Char"/>
          <w:rFonts w:hint="cs"/>
          <w:rtl/>
        </w:rPr>
        <w:t>ی</w:t>
      </w:r>
      <w:r w:rsidRPr="007100A7">
        <w:rPr>
          <w:rStyle w:val="1-Char"/>
          <w:rFonts w:hint="cs"/>
          <w:rtl/>
        </w:rPr>
        <w:t xml:space="preserve">را که </w:t>
      </w:r>
      <w:r w:rsidRPr="00FE6406">
        <w:rPr>
          <w:rStyle w:val="9-Char"/>
          <w:rFonts w:eastAsia="Batang" w:hint="cs"/>
          <w:rtl/>
        </w:rPr>
        <w:t>صد درهم نقره</w:t>
      </w:r>
      <w:r w:rsidRPr="007100A7">
        <w:rPr>
          <w:rStyle w:val="1-Char"/>
          <w:rFonts w:hint="cs"/>
          <w:rtl/>
        </w:rPr>
        <w:t>، ن</w:t>
      </w:r>
      <w:r w:rsidR="00446BB7">
        <w:rPr>
          <w:rStyle w:val="1-Char"/>
          <w:rFonts w:hint="cs"/>
          <w:rtl/>
        </w:rPr>
        <w:t>ی</w:t>
      </w:r>
      <w:r w:rsidRPr="007100A7">
        <w:rPr>
          <w:rStyle w:val="1-Char"/>
          <w:rFonts w:hint="cs"/>
          <w:rtl/>
        </w:rPr>
        <w:t>م</w:t>
      </w:r>
      <w:r w:rsidR="00446BB7">
        <w:rPr>
          <w:rStyle w:val="1-Char"/>
          <w:rFonts w:hint="cs"/>
          <w:rtl/>
        </w:rPr>
        <w:t>ی</w:t>
      </w:r>
      <w:r w:rsidRPr="007100A7">
        <w:rPr>
          <w:rStyle w:val="1-Char"/>
          <w:rFonts w:hint="cs"/>
          <w:rtl/>
        </w:rPr>
        <w:t xml:space="preserve"> از </w:t>
      </w:r>
      <w:r w:rsidRPr="00FE6406">
        <w:rPr>
          <w:rStyle w:val="9-Char"/>
          <w:rFonts w:eastAsia="Batang" w:hint="cs"/>
          <w:rtl/>
        </w:rPr>
        <w:t>نصاب نقره</w:t>
      </w:r>
      <w:r w:rsidRPr="007100A7">
        <w:rPr>
          <w:rStyle w:val="1-Char"/>
          <w:rFonts w:hint="cs"/>
          <w:rtl/>
        </w:rPr>
        <w:t xml:space="preserve"> است و </w:t>
      </w:r>
      <w:r w:rsidRPr="00FE6406">
        <w:rPr>
          <w:rStyle w:val="9-Char"/>
          <w:rFonts w:eastAsia="Batang" w:hint="cs"/>
          <w:rtl/>
        </w:rPr>
        <w:t>ده مثقال طلا</w:t>
      </w:r>
      <w:r w:rsidRPr="007100A7">
        <w:rPr>
          <w:rStyle w:val="1-Char"/>
          <w:rFonts w:hint="cs"/>
          <w:rtl/>
        </w:rPr>
        <w:t>، ن</w:t>
      </w:r>
      <w:r w:rsidR="00446BB7">
        <w:rPr>
          <w:rStyle w:val="1-Char"/>
          <w:rFonts w:hint="cs"/>
          <w:rtl/>
        </w:rPr>
        <w:t>ی</w:t>
      </w:r>
      <w:r w:rsidRPr="007100A7">
        <w:rPr>
          <w:rStyle w:val="1-Char"/>
          <w:rFonts w:hint="cs"/>
          <w:rtl/>
        </w:rPr>
        <w:t>م</w:t>
      </w:r>
      <w:r w:rsidR="00446BB7">
        <w:rPr>
          <w:rStyle w:val="1-Char"/>
          <w:rFonts w:hint="cs"/>
          <w:rtl/>
        </w:rPr>
        <w:t>ی</w:t>
      </w:r>
      <w:r w:rsidRPr="007100A7">
        <w:rPr>
          <w:rStyle w:val="1-Char"/>
          <w:rFonts w:hint="cs"/>
          <w:rtl/>
        </w:rPr>
        <w:t xml:space="preserve"> از نصاب طلا است.]</w:t>
      </w:r>
    </w:p>
    <w:p w:rsidR="006B31CA" w:rsidRPr="007100A7" w:rsidRDefault="006B31CA" w:rsidP="00AF1D25">
      <w:pPr>
        <w:rPr>
          <w:rStyle w:val="1-Char"/>
          <w:rtl/>
        </w:rPr>
      </w:pPr>
      <w:r w:rsidRPr="007100A7">
        <w:rPr>
          <w:rStyle w:val="1-Char"/>
          <w:rFonts w:hint="cs"/>
          <w:rtl/>
        </w:rPr>
        <w:t xml:space="preserve">و </w:t>
      </w:r>
      <w:r w:rsidRPr="00FE6406">
        <w:rPr>
          <w:rStyle w:val="9-Char"/>
          <w:rFonts w:eastAsia="Batang" w:hint="cs"/>
          <w:rtl/>
        </w:rPr>
        <w:t>ناقص شدن نصاب زکات در اثنا</w:t>
      </w:r>
      <w:r w:rsidR="00446BB7">
        <w:rPr>
          <w:rStyle w:val="9-Char"/>
          <w:rFonts w:eastAsia="Batang" w:hint="cs"/>
          <w:rtl/>
        </w:rPr>
        <w:t>ی</w:t>
      </w:r>
      <w:r w:rsidRPr="00FE6406">
        <w:rPr>
          <w:rStyle w:val="9-Char"/>
          <w:rFonts w:eastAsia="Batang" w:hint="cs"/>
          <w:rtl/>
        </w:rPr>
        <w:t xml:space="preserve"> سال</w:t>
      </w:r>
      <w:r w:rsidRPr="007100A7">
        <w:rPr>
          <w:rStyle w:val="1-Char"/>
          <w:rFonts w:hint="cs"/>
          <w:rtl/>
        </w:rPr>
        <w:t>، ضرر و ز</w:t>
      </w:r>
      <w:r w:rsidR="00446BB7">
        <w:rPr>
          <w:rStyle w:val="1-Char"/>
          <w:rFonts w:hint="cs"/>
          <w:rtl/>
        </w:rPr>
        <w:t>ی</w:t>
      </w:r>
      <w:r w:rsidRPr="007100A7">
        <w:rPr>
          <w:rStyle w:val="1-Char"/>
          <w:rFonts w:hint="cs"/>
          <w:rtl/>
        </w:rPr>
        <w:t>ان</w:t>
      </w:r>
      <w:r w:rsidR="00446BB7">
        <w:rPr>
          <w:rStyle w:val="1-Char"/>
          <w:rFonts w:hint="cs"/>
          <w:rtl/>
        </w:rPr>
        <w:t>ی</w:t>
      </w:r>
      <w:r w:rsidRPr="007100A7">
        <w:rPr>
          <w:rStyle w:val="1-Char"/>
          <w:rFonts w:hint="cs"/>
          <w:rtl/>
        </w:rPr>
        <w:t xml:space="preserve"> به نصاب وارد نم</w:t>
      </w:r>
      <w:r w:rsidR="00446BB7">
        <w:rPr>
          <w:rStyle w:val="1-Char"/>
          <w:rFonts w:hint="cs"/>
          <w:rtl/>
        </w:rPr>
        <w:t>ی</w:t>
      </w:r>
      <w:r w:rsidRPr="007100A7">
        <w:rPr>
          <w:rStyle w:val="1-Char"/>
          <w:rFonts w:hint="cs"/>
          <w:rtl/>
        </w:rPr>
        <w:t>‌کند؛ البته در صورت</w:t>
      </w:r>
      <w:r w:rsidR="00446BB7">
        <w:rPr>
          <w:rStyle w:val="1-Char"/>
          <w:rFonts w:hint="cs"/>
          <w:rtl/>
        </w:rPr>
        <w:t>ی</w:t>
      </w:r>
      <w:r w:rsidRPr="007100A7">
        <w:rPr>
          <w:rStyle w:val="1-Char"/>
          <w:rFonts w:hint="cs"/>
          <w:rtl/>
        </w:rPr>
        <w:t xml:space="preserve"> که نصاب زکات، در دو طرف سال،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اول و آخر آن،] کامل باش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اگر </w:t>
      </w:r>
      <w:r w:rsidR="00AF17B9">
        <w:rPr>
          <w:rStyle w:val="1-Char"/>
          <w:rFonts w:hint="cs"/>
          <w:rtl/>
        </w:rPr>
        <w:t>چنان‌چه</w:t>
      </w:r>
      <w:r w:rsidRPr="007100A7">
        <w:rPr>
          <w:rStyle w:val="1-Char"/>
          <w:rFonts w:hint="cs"/>
          <w:rtl/>
        </w:rPr>
        <w:t xml:space="preserve"> نصاب، در اول سال کامل بود؛ سپس در اثنا</w:t>
      </w:r>
      <w:r w:rsidR="00446BB7">
        <w:rPr>
          <w:rStyle w:val="1-Char"/>
          <w:rFonts w:hint="cs"/>
          <w:rtl/>
        </w:rPr>
        <w:t>ی</w:t>
      </w:r>
      <w:r w:rsidRPr="007100A7">
        <w:rPr>
          <w:rStyle w:val="1-Char"/>
          <w:rFonts w:hint="cs"/>
          <w:rtl/>
        </w:rPr>
        <w:t xml:space="preserve"> سال ناقص گرد</w:t>
      </w:r>
      <w:r w:rsidR="00446BB7">
        <w:rPr>
          <w:rStyle w:val="1-Char"/>
          <w:rFonts w:hint="cs"/>
          <w:rtl/>
        </w:rPr>
        <w:t>ی</w:t>
      </w:r>
      <w:r w:rsidRPr="007100A7">
        <w:rPr>
          <w:rStyle w:val="1-Char"/>
          <w:rFonts w:hint="cs"/>
          <w:rtl/>
        </w:rPr>
        <w:t xml:space="preserve">د و کاهش </w:t>
      </w:r>
      <w:r w:rsidR="00446BB7">
        <w:rPr>
          <w:rStyle w:val="1-Char"/>
          <w:rFonts w:hint="cs"/>
          <w:rtl/>
        </w:rPr>
        <w:t>ی</w:t>
      </w:r>
      <w:r w:rsidRPr="007100A7">
        <w:rPr>
          <w:rStyle w:val="1-Char"/>
          <w:rFonts w:hint="cs"/>
          <w:rtl/>
        </w:rPr>
        <w:t xml:space="preserve">افت؛ </w:t>
      </w:r>
      <w:r w:rsidR="000A2322">
        <w:rPr>
          <w:rStyle w:val="1-Char"/>
          <w:rFonts w:hint="cs"/>
          <w:rtl/>
        </w:rPr>
        <w:t>آنگاه</w:t>
      </w:r>
      <w:r w:rsidRPr="007100A7">
        <w:rPr>
          <w:rStyle w:val="1-Char"/>
          <w:rFonts w:hint="cs"/>
          <w:rtl/>
        </w:rPr>
        <w:t xml:space="preserve"> دوباره در آخر سال کامل شد، در آن صورت باز هم زکات در آن واجب است.]</w:t>
      </w:r>
    </w:p>
    <w:p w:rsidR="006B31CA" w:rsidRPr="007100A7" w:rsidRDefault="006B31CA" w:rsidP="00AF1D25">
      <w:pPr>
        <w:rPr>
          <w:rStyle w:val="1-Char"/>
          <w:rtl/>
        </w:rPr>
      </w:pPr>
      <w:r w:rsidRPr="007100A7">
        <w:rPr>
          <w:rStyle w:val="1-Char"/>
          <w:rFonts w:hint="cs"/>
          <w:rtl/>
        </w:rPr>
        <w:t>و اگر فرد</w:t>
      </w:r>
      <w:r w:rsidR="00446BB7">
        <w:rPr>
          <w:rStyle w:val="1-Char"/>
          <w:rFonts w:hint="cs"/>
          <w:rtl/>
        </w:rPr>
        <w:t>ی</w:t>
      </w:r>
      <w:r w:rsidRPr="007100A7">
        <w:rPr>
          <w:rStyle w:val="1-Char"/>
          <w:rFonts w:hint="cs"/>
          <w:rtl/>
        </w:rPr>
        <w:t xml:space="preserve"> [در اول سال،] کالا</w:t>
      </w:r>
      <w:r w:rsidR="00446BB7">
        <w:rPr>
          <w:rStyle w:val="1-Char"/>
          <w:rFonts w:hint="cs"/>
          <w:rtl/>
        </w:rPr>
        <w:t>یی</w:t>
      </w:r>
      <w:r w:rsidRPr="007100A7">
        <w:rPr>
          <w:rStyle w:val="1-Char"/>
          <w:rFonts w:hint="cs"/>
          <w:rtl/>
        </w:rPr>
        <w:t xml:space="preserve"> را به ن</w:t>
      </w:r>
      <w:r w:rsidR="00446BB7">
        <w:rPr>
          <w:rStyle w:val="1-Char"/>
          <w:rFonts w:hint="cs"/>
          <w:rtl/>
        </w:rPr>
        <w:t>ی</w:t>
      </w:r>
      <w:r w:rsidRPr="007100A7">
        <w:rPr>
          <w:rStyle w:val="1-Char"/>
          <w:rFonts w:hint="cs"/>
          <w:rtl/>
        </w:rPr>
        <w:t>ت تجارت مالک شد و آن کالا، به حدّ نصاب نم</w:t>
      </w:r>
      <w:r w:rsidR="00446BB7">
        <w:rPr>
          <w:rStyle w:val="1-Char"/>
          <w:rFonts w:hint="cs"/>
          <w:rtl/>
        </w:rPr>
        <w:t>ی</w:t>
      </w:r>
      <w:r w:rsidRPr="007100A7">
        <w:rPr>
          <w:rStyle w:val="1-Char"/>
          <w:rFonts w:hint="cs"/>
          <w:rtl/>
        </w:rPr>
        <w:t>‌رس</w:t>
      </w:r>
      <w:r w:rsidR="00446BB7">
        <w:rPr>
          <w:rStyle w:val="1-Char"/>
          <w:rFonts w:hint="cs"/>
          <w:rtl/>
        </w:rPr>
        <w:t>ی</w:t>
      </w:r>
      <w:r w:rsidRPr="007100A7">
        <w:rPr>
          <w:rStyle w:val="1-Char"/>
          <w:rFonts w:hint="cs"/>
          <w:rtl/>
        </w:rPr>
        <w:t>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کالا</w:t>
      </w:r>
      <w:r w:rsidR="00446BB7">
        <w:rPr>
          <w:rStyle w:val="1-Char"/>
          <w:rFonts w:hint="cs"/>
          <w:rtl/>
        </w:rPr>
        <w:t>ی</w:t>
      </w:r>
      <w:r w:rsidRPr="007100A7">
        <w:rPr>
          <w:rStyle w:val="1-Char"/>
          <w:rFonts w:hint="cs"/>
          <w:rtl/>
        </w:rPr>
        <w:t xml:space="preserve"> تجارت</w:t>
      </w:r>
      <w:r w:rsidR="00446BB7">
        <w:rPr>
          <w:rStyle w:val="1-Char"/>
          <w:rFonts w:hint="cs"/>
          <w:rtl/>
        </w:rPr>
        <w:t>ی</w:t>
      </w:r>
      <w:r w:rsidRPr="007100A7">
        <w:rPr>
          <w:rStyle w:val="1-Char"/>
          <w:rFonts w:hint="cs"/>
          <w:rtl/>
        </w:rPr>
        <w:t xml:space="preserve">، به حدّ </w:t>
      </w:r>
      <w:r w:rsidR="00446BB7">
        <w:rPr>
          <w:rStyle w:val="1-Char"/>
          <w:rFonts w:hint="cs"/>
          <w:rtl/>
        </w:rPr>
        <w:t>ی</w:t>
      </w:r>
      <w:r w:rsidRPr="007100A7">
        <w:rPr>
          <w:rStyle w:val="1-Char"/>
          <w:rFonts w:hint="cs"/>
          <w:rtl/>
        </w:rPr>
        <w:t xml:space="preserve">ک نصاب از طلا </w:t>
      </w:r>
      <w:r w:rsidR="00446BB7">
        <w:rPr>
          <w:rStyle w:val="1-Char"/>
          <w:rFonts w:hint="cs"/>
          <w:rtl/>
        </w:rPr>
        <w:t>ی</w:t>
      </w:r>
      <w:r w:rsidRPr="007100A7">
        <w:rPr>
          <w:rStyle w:val="1-Char"/>
          <w:rFonts w:hint="cs"/>
          <w:rtl/>
        </w:rPr>
        <w:t>ا نقره نم</w:t>
      </w:r>
      <w:r w:rsidR="00446BB7">
        <w:rPr>
          <w:rStyle w:val="1-Char"/>
          <w:rFonts w:hint="cs"/>
          <w:rtl/>
        </w:rPr>
        <w:t>ی</w:t>
      </w:r>
      <w:r w:rsidRPr="007100A7">
        <w:rPr>
          <w:rStyle w:val="1-Char"/>
          <w:rFonts w:hint="cs"/>
          <w:rtl/>
        </w:rPr>
        <w:t>‌رس</w:t>
      </w:r>
      <w:r w:rsidR="00446BB7">
        <w:rPr>
          <w:rStyle w:val="1-Char"/>
          <w:rFonts w:hint="cs"/>
          <w:rtl/>
        </w:rPr>
        <w:t>ی</w:t>
      </w:r>
      <w:r w:rsidRPr="007100A7">
        <w:rPr>
          <w:rStyle w:val="1-Char"/>
          <w:rFonts w:hint="cs"/>
          <w:rtl/>
        </w:rPr>
        <w:t>د؛] و ا</w:t>
      </w:r>
      <w:r w:rsidR="00446BB7">
        <w:rPr>
          <w:rStyle w:val="1-Char"/>
          <w:rFonts w:hint="cs"/>
          <w:rtl/>
        </w:rPr>
        <w:t>ی</w:t>
      </w:r>
      <w:r w:rsidRPr="007100A7">
        <w:rPr>
          <w:rStyle w:val="1-Char"/>
          <w:rFonts w:hint="cs"/>
          <w:rtl/>
        </w:rPr>
        <w:t>ن در حال</w:t>
      </w:r>
      <w:r w:rsidR="00446BB7">
        <w:rPr>
          <w:rStyle w:val="1-Char"/>
          <w:rFonts w:hint="cs"/>
          <w:rtl/>
        </w:rPr>
        <w:t>ی</w:t>
      </w:r>
      <w:r w:rsidRPr="007100A7">
        <w:rPr>
          <w:rStyle w:val="1-Char"/>
          <w:rFonts w:hint="cs"/>
          <w:rtl/>
        </w:rPr>
        <w:t xml:space="preserve"> است که آن فرد، غ</w:t>
      </w:r>
      <w:r w:rsidR="00446BB7">
        <w:rPr>
          <w:rStyle w:val="1-Char"/>
          <w:rFonts w:hint="cs"/>
          <w:rtl/>
        </w:rPr>
        <w:t>ی</w:t>
      </w:r>
      <w:r w:rsidRPr="007100A7">
        <w:rPr>
          <w:rStyle w:val="1-Char"/>
          <w:rFonts w:hint="cs"/>
          <w:rtl/>
        </w:rPr>
        <w:t>ر از آن کالا، د</w:t>
      </w:r>
      <w:r w:rsidR="00446BB7">
        <w:rPr>
          <w:rStyle w:val="1-Char"/>
          <w:rFonts w:hint="cs"/>
          <w:rtl/>
        </w:rPr>
        <w:t>ی</w:t>
      </w:r>
      <w:r w:rsidRPr="007100A7">
        <w:rPr>
          <w:rStyle w:val="1-Char"/>
          <w:rFonts w:hint="cs"/>
          <w:rtl/>
        </w:rPr>
        <w:t>گر دارا</w:t>
      </w:r>
      <w:r w:rsidR="00446BB7">
        <w:rPr>
          <w:rStyle w:val="1-Char"/>
          <w:rFonts w:hint="cs"/>
          <w:rtl/>
        </w:rPr>
        <w:t>یی</w:t>
      </w:r>
      <w:r w:rsidRPr="007100A7">
        <w:rPr>
          <w:rStyle w:val="1-Char"/>
          <w:rFonts w:hint="cs"/>
          <w:rtl/>
        </w:rPr>
        <w:t xml:space="preserve"> و مال</w:t>
      </w:r>
      <w:r w:rsidR="00446BB7">
        <w:rPr>
          <w:rStyle w:val="1-Char"/>
          <w:rFonts w:hint="cs"/>
          <w:rtl/>
        </w:rPr>
        <w:t>ی</w:t>
      </w:r>
      <w:r w:rsidRPr="007100A7">
        <w:rPr>
          <w:rStyle w:val="1-Char"/>
          <w:rFonts w:hint="cs"/>
          <w:rtl/>
        </w:rPr>
        <w:t xml:space="preserve"> در اخت</w:t>
      </w:r>
      <w:r w:rsidR="00446BB7">
        <w:rPr>
          <w:rStyle w:val="1-Char"/>
          <w:rFonts w:hint="cs"/>
          <w:rtl/>
        </w:rPr>
        <w:t>ی</w:t>
      </w:r>
      <w:r w:rsidRPr="007100A7">
        <w:rPr>
          <w:rStyle w:val="1-Char"/>
          <w:rFonts w:hint="cs"/>
          <w:rtl/>
        </w:rPr>
        <w:t>ار ندارد؛ سپس در آخر سال، ق</w:t>
      </w:r>
      <w:r w:rsidR="00446BB7">
        <w:rPr>
          <w:rStyle w:val="1-Char"/>
          <w:rFonts w:hint="cs"/>
          <w:rtl/>
        </w:rPr>
        <w:t>ی</w:t>
      </w:r>
      <w:r w:rsidRPr="007100A7">
        <w:rPr>
          <w:rStyle w:val="1-Char"/>
          <w:rFonts w:hint="cs"/>
          <w:rtl/>
        </w:rPr>
        <w:t>مت آن کالا، به حدّ نصاب [</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از طلا و نقره] رس</w:t>
      </w:r>
      <w:r w:rsidR="00446BB7">
        <w:rPr>
          <w:rStyle w:val="1-Char"/>
          <w:rFonts w:hint="cs"/>
          <w:rtl/>
        </w:rPr>
        <w:t>ی</w:t>
      </w:r>
      <w:r w:rsidRPr="007100A7">
        <w:rPr>
          <w:rStyle w:val="1-Char"/>
          <w:rFonts w:hint="cs"/>
          <w:rtl/>
        </w:rPr>
        <w:t>د، در آن صورت به خاطر گذشتن آن سال [بر آن کالا]، زکات در آن واجب نم</w:t>
      </w:r>
      <w:r w:rsidR="00446BB7">
        <w:rPr>
          <w:rStyle w:val="1-Char"/>
          <w:rFonts w:hint="cs"/>
          <w:rtl/>
        </w:rPr>
        <w:t>ی</w:t>
      </w:r>
      <w:r w:rsidRPr="007100A7">
        <w:rPr>
          <w:rStyle w:val="1-Char"/>
          <w:rFonts w:hint="cs"/>
          <w:rtl/>
        </w:rPr>
        <w:t>‌باشد.</w:t>
      </w:r>
    </w:p>
    <w:p w:rsidR="006B31CA" w:rsidRPr="007100A7" w:rsidRDefault="006B31CA" w:rsidP="001170E2">
      <w:pPr>
        <w:rPr>
          <w:rStyle w:val="1-Char"/>
          <w:rtl/>
        </w:rPr>
      </w:pPr>
      <w:r w:rsidRPr="007100A7">
        <w:rPr>
          <w:rStyle w:val="1-Char"/>
          <w:rFonts w:hint="cs"/>
          <w:rtl/>
        </w:rPr>
        <w:t>و «</w:t>
      </w:r>
      <w:r w:rsidRPr="00FE6406">
        <w:rPr>
          <w:rStyle w:val="9-Char"/>
          <w:rFonts w:eastAsia="Batang" w:hint="cs"/>
          <w:rtl/>
        </w:rPr>
        <w:t>نصاب طلا</w:t>
      </w:r>
      <w:r w:rsidRPr="007100A7">
        <w:rPr>
          <w:rStyle w:val="1-Char"/>
          <w:rFonts w:hint="cs"/>
          <w:rtl/>
        </w:rPr>
        <w:t xml:space="preserve">»: </w:t>
      </w:r>
      <w:r w:rsidRPr="00FE6406">
        <w:rPr>
          <w:rStyle w:val="9-Char"/>
          <w:rFonts w:eastAsia="Batang" w:hint="cs"/>
          <w:rtl/>
        </w:rPr>
        <w:t>ب</w:t>
      </w:r>
      <w:r w:rsidR="00446BB7">
        <w:rPr>
          <w:rStyle w:val="9-Char"/>
          <w:rFonts w:eastAsia="Batang" w:hint="cs"/>
          <w:rtl/>
        </w:rPr>
        <w:t>ی</w:t>
      </w:r>
      <w:r w:rsidRPr="00FE6406">
        <w:rPr>
          <w:rStyle w:val="9-Char"/>
          <w:rFonts w:eastAsia="Batang" w:hint="cs"/>
          <w:rtl/>
        </w:rPr>
        <w:t>ست مثقال طلا</w:t>
      </w:r>
      <w:r w:rsidRPr="007100A7">
        <w:rPr>
          <w:rStyle w:val="1-Char"/>
          <w:rFonts w:hint="cs"/>
          <w:rtl/>
        </w:rPr>
        <w:t xml:space="preserve"> [تقر</w:t>
      </w:r>
      <w:r w:rsidR="00446BB7">
        <w:rPr>
          <w:rStyle w:val="1-Char"/>
          <w:rFonts w:hint="cs"/>
          <w:rtl/>
        </w:rPr>
        <w:t>ی</w:t>
      </w:r>
      <w:r w:rsidRPr="007100A7">
        <w:rPr>
          <w:rStyle w:val="1-Char"/>
          <w:rFonts w:hint="cs"/>
          <w:rtl/>
        </w:rPr>
        <w:t xml:space="preserve">باً معادل </w:t>
      </w:r>
      <w:r w:rsidRPr="00FE6406">
        <w:rPr>
          <w:rStyle w:val="9-Char"/>
          <w:rFonts w:eastAsia="Batang" w:hint="cs"/>
          <w:rtl/>
        </w:rPr>
        <w:t>85 گرم</w:t>
      </w:r>
      <w:r w:rsidRPr="007100A7">
        <w:rPr>
          <w:rStyle w:val="1-Char"/>
          <w:rFonts w:hint="cs"/>
          <w:rtl/>
        </w:rPr>
        <w:t>] م</w:t>
      </w:r>
      <w:r w:rsidR="00446BB7">
        <w:rPr>
          <w:rStyle w:val="1-Char"/>
          <w:rFonts w:hint="cs"/>
          <w:rtl/>
        </w:rPr>
        <w:t>ی</w:t>
      </w:r>
      <w:r w:rsidRPr="007100A7">
        <w:rPr>
          <w:rStyle w:val="1-Char"/>
          <w:rFonts w:hint="cs"/>
          <w:rtl/>
        </w:rPr>
        <w:t>‌باشد. و «</w:t>
      </w:r>
      <w:r w:rsidRPr="00FE6406">
        <w:rPr>
          <w:rStyle w:val="9-Char"/>
          <w:rFonts w:eastAsia="Batang" w:hint="cs"/>
          <w:rtl/>
        </w:rPr>
        <w:t>نصاب نقره</w:t>
      </w:r>
      <w:r w:rsidRPr="007100A7">
        <w:rPr>
          <w:rStyle w:val="1-Char"/>
          <w:rFonts w:hint="cs"/>
          <w:rtl/>
        </w:rPr>
        <w:t xml:space="preserve">»: </w:t>
      </w:r>
      <w:r w:rsidRPr="00FE6406">
        <w:rPr>
          <w:rStyle w:val="9-Char"/>
          <w:rFonts w:eastAsia="Batang" w:hint="cs"/>
          <w:rtl/>
        </w:rPr>
        <w:t>دو</w:t>
      </w:r>
      <w:r w:rsidR="00446BB7">
        <w:rPr>
          <w:rStyle w:val="9-Char"/>
          <w:rFonts w:eastAsia="Batang" w:hint="cs"/>
          <w:rtl/>
        </w:rPr>
        <w:t>ی</w:t>
      </w:r>
      <w:r w:rsidRPr="00FE6406">
        <w:rPr>
          <w:rStyle w:val="9-Char"/>
          <w:rFonts w:eastAsia="Batang" w:hint="cs"/>
          <w:rtl/>
        </w:rPr>
        <w:t>ست درهم</w:t>
      </w:r>
      <w:r w:rsidRPr="007100A7">
        <w:rPr>
          <w:rStyle w:val="1-Char"/>
          <w:rFonts w:hint="cs"/>
          <w:rtl/>
        </w:rPr>
        <w:t xml:space="preserve"> از درهم‌ها</w:t>
      </w:r>
      <w:r w:rsidR="00446BB7">
        <w:rPr>
          <w:rStyle w:val="1-Char"/>
          <w:rFonts w:hint="cs"/>
          <w:rtl/>
        </w:rPr>
        <w:t>یی</w:t>
      </w:r>
      <w:r w:rsidRPr="007100A7">
        <w:rPr>
          <w:rStyle w:val="1-Char"/>
          <w:rFonts w:hint="cs"/>
          <w:rtl/>
        </w:rPr>
        <w:t xml:space="preserve"> م</w:t>
      </w:r>
      <w:r w:rsidR="00446BB7">
        <w:rPr>
          <w:rStyle w:val="1-Char"/>
          <w:rFonts w:hint="cs"/>
          <w:rtl/>
        </w:rPr>
        <w:t>ی</w:t>
      </w:r>
      <w:r w:rsidRPr="007100A7">
        <w:rPr>
          <w:rStyle w:val="1-Char"/>
          <w:rFonts w:hint="cs"/>
          <w:rtl/>
        </w:rPr>
        <w:t xml:space="preserve">‌باشد که هر </w:t>
      </w:r>
      <w:r w:rsidRPr="00FE6406">
        <w:rPr>
          <w:rStyle w:val="9-Char"/>
          <w:rFonts w:eastAsia="Batang" w:hint="cs"/>
          <w:rtl/>
        </w:rPr>
        <w:t>ده درهم</w:t>
      </w:r>
      <w:r w:rsidRPr="007100A7">
        <w:rPr>
          <w:rStyle w:val="1-Char"/>
          <w:rFonts w:hint="cs"/>
          <w:rtl/>
        </w:rPr>
        <w:t xml:space="preserve"> آن، معادل وزن </w:t>
      </w:r>
      <w:r w:rsidRPr="00FE6406">
        <w:rPr>
          <w:rStyle w:val="9-Char"/>
          <w:rFonts w:eastAsia="Batang" w:hint="cs"/>
          <w:rtl/>
        </w:rPr>
        <w:t>هفت مثقال</w:t>
      </w:r>
      <w:r w:rsidRPr="007100A7">
        <w:rPr>
          <w:rStyle w:val="1-Char"/>
          <w:rFonts w:hint="cs"/>
          <w:rtl/>
        </w:rPr>
        <w:t xml:space="preserve"> م</w:t>
      </w:r>
      <w:r w:rsidR="00446BB7">
        <w:rPr>
          <w:rStyle w:val="1-Char"/>
          <w:rFonts w:hint="cs"/>
          <w:rtl/>
        </w:rPr>
        <w:t>ی</w:t>
      </w:r>
      <w:r w:rsidRPr="007100A7">
        <w:rPr>
          <w:rStyle w:val="1-Char"/>
          <w:rFonts w:hint="cs"/>
          <w:rtl/>
        </w:rPr>
        <w:t>‌باشد. [از ا</w:t>
      </w:r>
      <w:r w:rsidR="00446BB7">
        <w:rPr>
          <w:rStyle w:val="1-Char"/>
          <w:rFonts w:hint="cs"/>
          <w:rtl/>
        </w:rPr>
        <w:t>ی</w:t>
      </w:r>
      <w:r w:rsidRPr="007100A7">
        <w:rPr>
          <w:rStyle w:val="1-Char"/>
          <w:rFonts w:hint="cs"/>
          <w:rtl/>
        </w:rPr>
        <w:t>ن رو، هر کس از طلا و نقره، مالک نصاب گرد</w:t>
      </w:r>
      <w:r w:rsidR="00446BB7">
        <w:rPr>
          <w:rStyle w:val="1-Char"/>
          <w:rFonts w:hint="cs"/>
          <w:rtl/>
        </w:rPr>
        <w:t>ی</w:t>
      </w:r>
      <w:r w:rsidRPr="007100A7">
        <w:rPr>
          <w:rStyle w:val="1-Char"/>
          <w:rFonts w:hint="cs"/>
          <w:rtl/>
        </w:rPr>
        <w:t>د، از</w:t>
      </w:r>
      <w:r w:rsidR="000751A8">
        <w:rPr>
          <w:rStyle w:val="1-Char"/>
          <w:rFonts w:hint="cs"/>
          <w:rtl/>
        </w:rPr>
        <w:t xml:space="preserve"> آن‌ها،</w:t>
      </w:r>
      <w:r w:rsidRPr="007100A7">
        <w:rPr>
          <w:rStyle w:val="1-Char"/>
          <w:rFonts w:hint="cs"/>
          <w:rtl/>
        </w:rPr>
        <w:t xml:space="preserve"> رُبع عشر</w:t>
      </w:r>
      <w:r w:rsidR="001170E2">
        <w:rPr>
          <w:rStyle w:val="1-Char"/>
          <w:rFonts w:hint="cs"/>
          <w:rtl/>
        </w:rPr>
        <w:t xml:space="preserve"> -</w:t>
      </w:r>
      <w:r w:rsidRPr="007100A7">
        <w:rPr>
          <w:rStyle w:val="1-Char"/>
          <w:rFonts w:hint="cs"/>
          <w:rtl/>
        </w:rPr>
        <w:t xml:space="preserve"> </w:t>
      </w:r>
      <w:r w:rsidR="00446BB7">
        <w:rPr>
          <w:rStyle w:val="1-Char"/>
          <w:rFonts w:hint="cs"/>
          <w:rtl/>
        </w:rPr>
        <w:t>ی</w:t>
      </w:r>
      <w:r w:rsidRPr="007100A7">
        <w:rPr>
          <w:rStyle w:val="1-Char"/>
          <w:rFonts w:hint="cs"/>
          <w:rtl/>
        </w:rPr>
        <w:t>عن</w:t>
      </w:r>
      <w:r w:rsidR="00446BB7">
        <w:rPr>
          <w:rStyle w:val="1-Char"/>
          <w:rFonts w:hint="cs"/>
          <w:rtl/>
        </w:rPr>
        <w:t>ی</w:t>
      </w:r>
      <w:r w:rsidR="001170E2">
        <w:rPr>
          <w:rStyle w:val="1-Char"/>
          <w:rFonts w:hint="cs"/>
          <w:rtl/>
        </w:rPr>
        <w:t xml:space="preserve"> </w:t>
      </w:r>
      <m:oMath>
        <m:box>
          <m:boxPr>
            <m:ctrlPr>
              <w:rPr>
                <w:rStyle w:val="1-Char"/>
                <w:rFonts w:ascii="Cambria Math" w:hAnsi="Cambria Math"/>
              </w:rPr>
            </m:ctrlPr>
          </m:boxPr>
          <m:e>
            <m:argPr>
              <m:argSz m:val="-1"/>
            </m:argPr>
            <m:f>
              <m:fPr>
                <m:ctrlPr>
                  <w:rPr>
                    <w:rStyle w:val="1-Char"/>
                    <w:rFonts w:ascii="Cambria Math" w:hAnsi="Cambria Math"/>
                  </w:rPr>
                </m:ctrlPr>
              </m:fPr>
              <m:num>
                <m:r>
                  <w:rPr>
                    <w:rStyle w:val="1-Char"/>
                    <w:rFonts w:ascii="Cambria Math" w:hAnsi="Cambria Math"/>
                  </w:rPr>
                  <m:t>1</m:t>
                </m:r>
              </m:num>
              <m:den>
                <m:r>
                  <w:rPr>
                    <w:rStyle w:val="1-Char"/>
                    <w:rFonts w:ascii="Cambria Math" w:hAnsi="Cambria Math"/>
                  </w:rPr>
                  <m:t>40</m:t>
                </m:r>
              </m:den>
            </m:f>
          </m:e>
        </m:box>
      </m:oMath>
      <w:r w:rsidRPr="007100A7">
        <w:rPr>
          <w:rStyle w:val="1-Char"/>
          <w:rFonts w:hint="cs"/>
          <w:rtl/>
        </w:rPr>
        <w:t xml:space="preserve"> - را برا</w:t>
      </w:r>
      <w:r w:rsidR="00446BB7">
        <w:rPr>
          <w:rStyle w:val="1-Char"/>
          <w:rFonts w:hint="cs"/>
          <w:rtl/>
        </w:rPr>
        <w:t>ی</w:t>
      </w:r>
      <w:r w:rsidRPr="007100A7">
        <w:rPr>
          <w:rStyle w:val="1-Char"/>
          <w:rFonts w:hint="cs"/>
          <w:rtl/>
        </w:rPr>
        <w:t xml:space="preserve"> زکات ب</w:t>
      </w:r>
      <w:r w:rsidR="00446BB7">
        <w:rPr>
          <w:rStyle w:val="1-Char"/>
          <w:rFonts w:hint="cs"/>
          <w:rtl/>
        </w:rPr>
        <w:t>ی</w:t>
      </w:r>
      <w:r w:rsidRPr="007100A7">
        <w:rPr>
          <w:rStyle w:val="1-Char"/>
          <w:rFonts w:hint="cs"/>
          <w:rtl/>
        </w:rPr>
        <w:t xml:space="preserve">رون آورد. و </w:t>
      </w:r>
      <w:r w:rsidRPr="00FE6406">
        <w:rPr>
          <w:rStyle w:val="9-Char"/>
          <w:rFonts w:eastAsia="Batang" w:hint="cs"/>
          <w:rtl/>
        </w:rPr>
        <w:t>دو</w:t>
      </w:r>
      <w:r w:rsidR="00446BB7">
        <w:rPr>
          <w:rStyle w:val="9-Char"/>
          <w:rFonts w:eastAsia="Batang" w:hint="cs"/>
          <w:rtl/>
        </w:rPr>
        <w:t>ی</w:t>
      </w:r>
      <w:r w:rsidRPr="00FE6406">
        <w:rPr>
          <w:rStyle w:val="9-Char"/>
          <w:rFonts w:eastAsia="Batang" w:hint="cs"/>
          <w:rtl/>
        </w:rPr>
        <w:t>ست درهم نقره</w:t>
      </w:r>
      <w:r w:rsidRPr="007100A7">
        <w:rPr>
          <w:rStyle w:val="1-Char"/>
          <w:rFonts w:hint="cs"/>
          <w:rtl/>
        </w:rPr>
        <w:t>، تقر</w:t>
      </w:r>
      <w:r w:rsidR="00446BB7">
        <w:rPr>
          <w:rStyle w:val="1-Char"/>
          <w:rFonts w:hint="cs"/>
          <w:rtl/>
        </w:rPr>
        <w:t>ی</w:t>
      </w:r>
      <w:r w:rsidRPr="007100A7">
        <w:rPr>
          <w:rStyle w:val="1-Char"/>
          <w:rFonts w:hint="cs"/>
          <w:rtl/>
        </w:rPr>
        <w:t xml:space="preserve">باً معادل </w:t>
      </w:r>
      <w:r w:rsidRPr="00FE6406">
        <w:rPr>
          <w:rStyle w:val="9-Char"/>
          <w:rFonts w:eastAsia="Batang" w:hint="cs"/>
          <w:rtl/>
        </w:rPr>
        <w:t>595 گرم</w:t>
      </w:r>
      <w:r w:rsidRPr="007100A7">
        <w:rPr>
          <w:rStyle w:val="1-Char"/>
          <w:rFonts w:hint="cs"/>
          <w:rtl/>
        </w:rPr>
        <w:t xml:space="preserve"> است؛ پس در </w:t>
      </w:r>
      <w:r w:rsidRPr="00FE6406">
        <w:rPr>
          <w:rStyle w:val="9-Char"/>
          <w:rFonts w:eastAsia="Batang" w:hint="cs"/>
          <w:rtl/>
        </w:rPr>
        <w:t>ب</w:t>
      </w:r>
      <w:r w:rsidR="00446BB7">
        <w:rPr>
          <w:rStyle w:val="9-Char"/>
          <w:rFonts w:eastAsia="Batang" w:hint="cs"/>
          <w:rtl/>
        </w:rPr>
        <w:t>ی</w:t>
      </w:r>
      <w:r w:rsidRPr="00FE6406">
        <w:rPr>
          <w:rStyle w:val="9-Char"/>
          <w:rFonts w:eastAsia="Batang" w:hint="cs"/>
          <w:rtl/>
        </w:rPr>
        <w:t>ست مثقال از طلا</w:t>
      </w:r>
      <w:r w:rsidRPr="007100A7">
        <w:rPr>
          <w:rStyle w:val="1-Char"/>
          <w:rFonts w:hint="cs"/>
          <w:rtl/>
        </w:rPr>
        <w:t xml:space="preserve">، </w:t>
      </w:r>
      <w:r w:rsidRPr="00FE6406">
        <w:rPr>
          <w:rStyle w:val="9-Char"/>
          <w:rFonts w:eastAsia="Batang" w:hint="cs"/>
          <w:rtl/>
        </w:rPr>
        <w:t>ن</w:t>
      </w:r>
      <w:r w:rsidR="00446BB7">
        <w:rPr>
          <w:rStyle w:val="9-Char"/>
          <w:rFonts w:eastAsia="Batang" w:hint="cs"/>
          <w:rtl/>
        </w:rPr>
        <w:t>ی</w:t>
      </w:r>
      <w:r w:rsidRPr="00FE6406">
        <w:rPr>
          <w:rStyle w:val="9-Char"/>
          <w:rFonts w:eastAsia="Batang" w:hint="cs"/>
          <w:rtl/>
        </w:rPr>
        <w:t>م مثقال</w:t>
      </w:r>
      <w:r w:rsidRPr="007100A7">
        <w:rPr>
          <w:rStyle w:val="1-Char"/>
          <w:rFonts w:hint="cs"/>
          <w:rtl/>
        </w:rPr>
        <w:t xml:space="preserve"> (تقر</w:t>
      </w:r>
      <w:r w:rsidR="00446BB7">
        <w:rPr>
          <w:rStyle w:val="1-Char"/>
          <w:rFonts w:hint="cs"/>
          <w:rtl/>
        </w:rPr>
        <w:t>ی</w:t>
      </w:r>
      <w:r w:rsidRPr="007100A7">
        <w:rPr>
          <w:rStyle w:val="1-Char"/>
          <w:rFonts w:hint="cs"/>
          <w:rtl/>
        </w:rPr>
        <w:t xml:space="preserve">باً معادل </w:t>
      </w:r>
      <w:r w:rsidRPr="00FE6406">
        <w:rPr>
          <w:rStyle w:val="9-Char"/>
          <w:rFonts w:eastAsia="Batang" w:hint="cs"/>
          <w:rtl/>
        </w:rPr>
        <w:t>125/2</w:t>
      </w:r>
      <w:r w:rsidRPr="007100A7">
        <w:rPr>
          <w:rStyle w:val="1-Char"/>
          <w:rFonts w:hint="cs"/>
          <w:rtl/>
        </w:rPr>
        <w:t xml:space="preserve"> گرم) و در </w:t>
      </w:r>
      <w:r w:rsidRPr="00FE6406">
        <w:rPr>
          <w:rStyle w:val="9-Char"/>
          <w:rFonts w:eastAsia="Batang" w:hint="cs"/>
          <w:rtl/>
        </w:rPr>
        <w:t>دو</w:t>
      </w:r>
      <w:r w:rsidR="00446BB7">
        <w:rPr>
          <w:rStyle w:val="9-Char"/>
          <w:rFonts w:eastAsia="Batang" w:hint="cs"/>
          <w:rtl/>
        </w:rPr>
        <w:t>ی</w:t>
      </w:r>
      <w:r w:rsidRPr="00FE6406">
        <w:rPr>
          <w:rStyle w:val="9-Char"/>
          <w:rFonts w:eastAsia="Batang" w:hint="cs"/>
          <w:rtl/>
        </w:rPr>
        <w:t>ست درهم نقره</w:t>
      </w:r>
      <w:r w:rsidRPr="007100A7">
        <w:rPr>
          <w:rStyle w:val="1-Char"/>
          <w:rFonts w:hint="cs"/>
          <w:rtl/>
        </w:rPr>
        <w:t xml:space="preserve">، </w:t>
      </w:r>
      <w:r w:rsidRPr="00FE6406">
        <w:rPr>
          <w:rStyle w:val="9-Char"/>
          <w:rFonts w:eastAsia="Batang" w:hint="cs"/>
          <w:rtl/>
        </w:rPr>
        <w:t>پنج درهم</w:t>
      </w:r>
      <w:r w:rsidRPr="007100A7">
        <w:rPr>
          <w:rStyle w:val="1-Char"/>
          <w:rFonts w:hint="cs"/>
          <w:rtl/>
        </w:rPr>
        <w:t xml:space="preserve"> (تقر</w:t>
      </w:r>
      <w:r w:rsidR="00446BB7">
        <w:rPr>
          <w:rStyle w:val="1-Char"/>
          <w:rFonts w:hint="cs"/>
          <w:rtl/>
        </w:rPr>
        <w:t>ی</w:t>
      </w:r>
      <w:r w:rsidRPr="007100A7">
        <w:rPr>
          <w:rStyle w:val="1-Char"/>
          <w:rFonts w:hint="cs"/>
          <w:rtl/>
        </w:rPr>
        <w:t xml:space="preserve">باً معادل </w:t>
      </w:r>
      <w:r w:rsidRPr="00FE6406">
        <w:rPr>
          <w:rStyle w:val="9-Char"/>
          <w:rFonts w:eastAsia="Batang" w:hint="cs"/>
          <w:rtl/>
        </w:rPr>
        <w:t>15 گرم نقره</w:t>
      </w:r>
      <w:r w:rsidRPr="007100A7">
        <w:rPr>
          <w:rStyle w:val="1-Char"/>
          <w:rFonts w:hint="cs"/>
          <w:rtl/>
        </w:rPr>
        <w:t>) ب</w:t>
      </w:r>
      <w:r w:rsidR="00446BB7">
        <w:rPr>
          <w:rStyle w:val="1-Char"/>
          <w:rFonts w:hint="cs"/>
          <w:rtl/>
        </w:rPr>
        <w:t>ی</w:t>
      </w:r>
      <w:r w:rsidRPr="007100A7">
        <w:rPr>
          <w:rStyle w:val="1-Char"/>
          <w:rFonts w:hint="cs"/>
          <w:rtl/>
        </w:rPr>
        <w:t>رون آورد.]</w:t>
      </w:r>
    </w:p>
    <w:p w:rsidR="006B31CA" w:rsidRPr="007100A7" w:rsidRDefault="006B31CA" w:rsidP="00AF1D25">
      <w:pPr>
        <w:rPr>
          <w:rStyle w:val="1-Char"/>
          <w:rtl/>
        </w:rPr>
      </w:pPr>
      <w:r w:rsidRPr="007100A7">
        <w:rPr>
          <w:rStyle w:val="1-Char"/>
          <w:rFonts w:hint="cs"/>
          <w:rtl/>
        </w:rPr>
        <w:t>و آنچه بر نصاب [دو</w:t>
      </w:r>
      <w:r w:rsidR="00446BB7">
        <w:rPr>
          <w:rStyle w:val="1-Char"/>
          <w:rFonts w:hint="cs"/>
          <w:rtl/>
        </w:rPr>
        <w:t>ی</w:t>
      </w:r>
      <w:r w:rsidRPr="007100A7">
        <w:rPr>
          <w:rStyle w:val="1-Char"/>
          <w:rFonts w:hint="cs"/>
          <w:rtl/>
        </w:rPr>
        <w:t>ست درهم نقره و ب</w:t>
      </w:r>
      <w:r w:rsidR="00446BB7">
        <w:rPr>
          <w:rStyle w:val="1-Char"/>
          <w:rFonts w:hint="cs"/>
          <w:rtl/>
        </w:rPr>
        <w:t>ی</w:t>
      </w:r>
      <w:r w:rsidRPr="007100A7">
        <w:rPr>
          <w:rStyle w:val="1-Char"/>
          <w:rFonts w:hint="cs"/>
          <w:rtl/>
        </w:rPr>
        <w:t xml:space="preserve">ست مثقال طلا] افزوده شود و به </w:t>
      </w:r>
      <w:r w:rsidR="00446BB7">
        <w:rPr>
          <w:rStyle w:val="9-Char"/>
          <w:rFonts w:eastAsia="Batang" w:hint="cs"/>
          <w:rtl/>
        </w:rPr>
        <w:t>ی</w:t>
      </w:r>
      <w:r w:rsidRPr="00FE6406">
        <w:rPr>
          <w:rStyle w:val="9-Char"/>
          <w:rFonts w:eastAsia="Batang" w:hint="cs"/>
          <w:rtl/>
        </w:rPr>
        <w:t>ک پنجم نصاب</w:t>
      </w:r>
      <w:r w:rsidRPr="007100A7">
        <w:rPr>
          <w:rStyle w:val="1-Char"/>
          <w:rFonts w:hint="cs"/>
          <w:rtl/>
        </w:rPr>
        <w:t>،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w:t>
      </w:r>
      <w:r w:rsidRPr="00FE6406">
        <w:rPr>
          <w:rStyle w:val="9-Char"/>
          <w:rFonts w:eastAsia="Batang" w:hint="cs"/>
          <w:rtl/>
        </w:rPr>
        <w:t>چهل درهم نقره</w:t>
      </w:r>
      <w:r w:rsidRPr="007100A7">
        <w:rPr>
          <w:rStyle w:val="1-Char"/>
          <w:rFonts w:hint="cs"/>
          <w:rtl/>
        </w:rPr>
        <w:t xml:space="preserve">، </w:t>
      </w:r>
      <w:r w:rsidR="00446BB7">
        <w:rPr>
          <w:rStyle w:val="1-Char"/>
          <w:rFonts w:hint="cs"/>
          <w:rtl/>
        </w:rPr>
        <w:t>ی</w:t>
      </w:r>
      <w:r w:rsidRPr="007100A7">
        <w:rPr>
          <w:rStyle w:val="1-Char"/>
          <w:rFonts w:hint="cs"/>
          <w:rtl/>
        </w:rPr>
        <w:t xml:space="preserve">ا </w:t>
      </w:r>
      <w:r w:rsidRPr="00FE6406">
        <w:rPr>
          <w:rStyle w:val="9-Char"/>
          <w:rFonts w:eastAsia="Batang" w:hint="cs"/>
          <w:rtl/>
        </w:rPr>
        <w:t>چهار مثقال طلا</w:t>
      </w:r>
      <w:r w:rsidRPr="007100A7">
        <w:rPr>
          <w:rStyle w:val="1-Char"/>
          <w:rFonts w:hint="cs"/>
          <w:rtl/>
        </w:rPr>
        <w:t>] برسد، با</w:t>
      </w:r>
      <w:r w:rsidR="00446BB7">
        <w:rPr>
          <w:rStyle w:val="1-Char"/>
          <w:rFonts w:hint="cs"/>
          <w:rtl/>
        </w:rPr>
        <w:t>ی</w:t>
      </w:r>
      <w:r w:rsidRPr="007100A7">
        <w:rPr>
          <w:rStyle w:val="1-Char"/>
          <w:rFonts w:hint="cs"/>
          <w:rtl/>
        </w:rPr>
        <w:t>د به همان حساب، زکات آن را بپردازد.</w:t>
      </w:r>
    </w:p>
    <w:p w:rsidR="006B31CA" w:rsidRPr="007100A7" w:rsidRDefault="006B31CA" w:rsidP="00AF1D25">
      <w:pPr>
        <w:rPr>
          <w:rStyle w:val="1-Char"/>
          <w:rtl/>
        </w:rPr>
      </w:pPr>
      <w:r w:rsidRPr="007100A7">
        <w:rPr>
          <w:rStyle w:val="1-Char"/>
          <w:rFonts w:hint="cs"/>
          <w:rtl/>
        </w:rPr>
        <w:t>[به هر حال، هرگاه شخص</w:t>
      </w:r>
      <w:r w:rsidR="00446BB7">
        <w:rPr>
          <w:rStyle w:val="1-Char"/>
          <w:rFonts w:hint="cs"/>
          <w:rtl/>
        </w:rPr>
        <w:t>ی</w:t>
      </w:r>
      <w:r w:rsidRPr="007100A7">
        <w:rPr>
          <w:rStyle w:val="1-Char"/>
          <w:rFonts w:hint="cs"/>
          <w:rtl/>
        </w:rPr>
        <w:t xml:space="preserve"> مالک </w:t>
      </w:r>
      <w:r w:rsidRPr="00FE6406">
        <w:rPr>
          <w:rStyle w:val="9-Char"/>
          <w:rFonts w:eastAsia="Batang" w:hint="cs"/>
          <w:rtl/>
        </w:rPr>
        <w:t>دو</w:t>
      </w:r>
      <w:r w:rsidR="00446BB7">
        <w:rPr>
          <w:rStyle w:val="9-Char"/>
          <w:rFonts w:eastAsia="Batang" w:hint="cs"/>
          <w:rtl/>
        </w:rPr>
        <w:t>ی</w:t>
      </w:r>
      <w:r w:rsidRPr="00FE6406">
        <w:rPr>
          <w:rStyle w:val="9-Char"/>
          <w:rFonts w:eastAsia="Batang" w:hint="cs"/>
          <w:rtl/>
        </w:rPr>
        <w:t>ست درهم نقره</w:t>
      </w:r>
      <w:r w:rsidRPr="007100A7">
        <w:rPr>
          <w:rStyle w:val="1-Char"/>
          <w:rFonts w:hint="cs"/>
          <w:rtl/>
        </w:rPr>
        <w:t xml:space="preserve"> - تقر</w:t>
      </w:r>
      <w:r w:rsidR="00446BB7">
        <w:rPr>
          <w:rStyle w:val="1-Char"/>
          <w:rFonts w:hint="cs"/>
          <w:rtl/>
        </w:rPr>
        <w:t>ی</w:t>
      </w:r>
      <w:r w:rsidRPr="007100A7">
        <w:rPr>
          <w:rStyle w:val="1-Char"/>
          <w:rFonts w:hint="cs"/>
          <w:rtl/>
        </w:rPr>
        <w:t xml:space="preserve">باً </w:t>
      </w:r>
      <w:r w:rsidRPr="00FE6406">
        <w:rPr>
          <w:rStyle w:val="9-Char"/>
          <w:rFonts w:eastAsia="Batang" w:hint="cs"/>
          <w:rtl/>
        </w:rPr>
        <w:t>595 گرم نقره</w:t>
      </w:r>
      <w:r w:rsidRPr="007100A7">
        <w:rPr>
          <w:rStyle w:val="1-Char"/>
          <w:rFonts w:hint="cs"/>
          <w:rtl/>
        </w:rPr>
        <w:t xml:space="preserve"> - شد و </w:t>
      </w:r>
      <w:r w:rsidR="00446BB7">
        <w:rPr>
          <w:rStyle w:val="1-Char"/>
          <w:rFonts w:hint="cs"/>
          <w:rtl/>
        </w:rPr>
        <w:t>ی</w:t>
      </w:r>
      <w:r w:rsidRPr="007100A7">
        <w:rPr>
          <w:rStyle w:val="1-Char"/>
          <w:rFonts w:hint="cs"/>
          <w:rtl/>
        </w:rPr>
        <w:t>ک سال کامل قمر</w:t>
      </w:r>
      <w:r w:rsidR="00446BB7">
        <w:rPr>
          <w:rStyle w:val="1-Char"/>
          <w:rFonts w:hint="cs"/>
          <w:rtl/>
        </w:rPr>
        <w:t>ی</w:t>
      </w:r>
      <w:r w:rsidRPr="007100A7">
        <w:rPr>
          <w:rStyle w:val="1-Char"/>
          <w:rFonts w:hint="cs"/>
          <w:rtl/>
        </w:rPr>
        <w:t xml:space="preserve"> بر آن گذشت، در آن صورت زکات بدان تعلّق م</w:t>
      </w:r>
      <w:r w:rsidR="00446BB7">
        <w:rPr>
          <w:rStyle w:val="1-Char"/>
          <w:rFonts w:hint="cs"/>
          <w:rtl/>
        </w:rPr>
        <w:t>ی</w:t>
      </w:r>
      <w:r w:rsidRPr="007100A7">
        <w:rPr>
          <w:rStyle w:val="1-Char"/>
          <w:rFonts w:hint="cs"/>
          <w:rtl/>
        </w:rPr>
        <w:t>‌گ</w:t>
      </w:r>
      <w:r w:rsidR="00446BB7">
        <w:rPr>
          <w:rStyle w:val="1-Char"/>
          <w:rFonts w:hint="cs"/>
          <w:rtl/>
        </w:rPr>
        <w:t>ی</w:t>
      </w:r>
      <w:r w:rsidRPr="007100A7">
        <w:rPr>
          <w:rStyle w:val="1-Char"/>
          <w:rFonts w:hint="cs"/>
          <w:rtl/>
        </w:rPr>
        <w:t>رد؛ از ا</w:t>
      </w:r>
      <w:r w:rsidR="00446BB7">
        <w:rPr>
          <w:rStyle w:val="1-Char"/>
          <w:rFonts w:hint="cs"/>
          <w:rtl/>
        </w:rPr>
        <w:t>ی</w:t>
      </w:r>
      <w:r w:rsidRPr="007100A7">
        <w:rPr>
          <w:rStyle w:val="1-Char"/>
          <w:rFonts w:hint="cs"/>
          <w:rtl/>
        </w:rPr>
        <w:t>ن رو، با</w:t>
      </w:r>
      <w:r w:rsidR="00446BB7">
        <w:rPr>
          <w:rStyle w:val="1-Char"/>
          <w:rFonts w:hint="cs"/>
          <w:rtl/>
        </w:rPr>
        <w:t>ی</w:t>
      </w:r>
      <w:r w:rsidRPr="007100A7">
        <w:rPr>
          <w:rStyle w:val="1-Char"/>
          <w:rFonts w:hint="cs"/>
          <w:rtl/>
        </w:rPr>
        <w:t xml:space="preserve">د </w:t>
      </w:r>
      <w:r w:rsidR="00446BB7">
        <w:rPr>
          <w:rStyle w:val="9-Char"/>
          <w:rFonts w:eastAsia="Batang" w:hint="cs"/>
          <w:rtl/>
        </w:rPr>
        <w:t>ی</w:t>
      </w:r>
      <w:r w:rsidRPr="00FE6406">
        <w:rPr>
          <w:rStyle w:val="9-Char"/>
          <w:rFonts w:eastAsia="Batang" w:hint="cs"/>
          <w:rtl/>
        </w:rPr>
        <w:t>ک چهلم</w:t>
      </w:r>
      <w:r w:rsidRPr="007100A7">
        <w:rPr>
          <w:rStyle w:val="1-Char"/>
          <w:rFonts w:hint="cs"/>
          <w:rtl/>
        </w:rPr>
        <w:t xml:space="preserve"> مالش را بپردازد؛ و </w:t>
      </w:r>
      <w:r w:rsidR="00446BB7">
        <w:rPr>
          <w:rStyle w:val="1-Char"/>
          <w:rFonts w:hint="cs"/>
          <w:rtl/>
        </w:rPr>
        <w:t>ی</w:t>
      </w:r>
      <w:r w:rsidRPr="007100A7">
        <w:rPr>
          <w:rStyle w:val="1-Char"/>
          <w:rFonts w:hint="cs"/>
          <w:rtl/>
        </w:rPr>
        <w:t xml:space="preserve">ک چهلم مالش، معادل پرداخت </w:t>
      </w:r>
      <w:r w:rsidRPr="00FE6406">
        <w:rPr>
          <w:rStyle w:val="9-Char"/>
          <w:rFonts w:eastAsia="Batang" w:hint="cs"/>
          <w:rtl/>
        </w:rPr>
        <w:t>پنج درهم</w:t>
      </w:r>
      <w:r w:rsidRPr="007100A7">
        <w:rPr>
          <w:rStyle w:val="1-Char"/>
          <w:rFonts w:hint="cs"/>
          <w:rtl/>
        </w:rPr>
        <w:t xml:space="preserve"> - </w:t>
      </w:r>
      <w:r w:rsidRPr="00FE6406">
        <w:rPr>
          <w:rStyle w:val="9-Char"/>
          <w:rFonts w:eastAsia="Batang" w:hint="cs"/>
          <w:rtl/>
        </w:rPr>
        <w:t>15 گرم نقره</w:t>
      </w:r>
      <w:r w:rsidRPr="007100A7">
        <w:rPr>
          <w:rStyle w:val="1-Char"/>
          <w:rFonts w:hint="cs"/>
          <w:rtl/>
        </w:rPr>
        <w:t xml:space="preserve"> - از دو</w:t>
      </w:r>
      <w:r w:rsidR="00446BB7">
        <w:rPr>
          <w:rStyle w:val="1-Char"/>
          <w:rFonts w:hint="cs"/>
          <w:rtl/>
        </w:rPr>
        <w:t>ی</w:t>
      </w:r>
      <w:r w:rsidRPr="007100A7">
        <w:rPr>
          <w:rStyle w:val="1-Char"/>
          <w:rFonts w:hint="cs"/>
          <w:rtl/>
        </w:rPr>
        <w:t>ست درهم م</w:t>
      </w:r>
      <w:r w:rsidR="00446BB7">
        <w:rPr>
          <w:rStyle w:val="1-Char"/>
          <w:rFonts w:hint="cs"/>
          <w:rtl/>
        </w:rPr>
        <w:t>ی</w:t>
      </w:r>
      <w:r w:rsidRPr="007100A7">
        <w:rPr>
          <w:rStyle w:val="1-Char"/>
          <w:rFonts w:hint="cs"/>
          <w:rtl/>
        </w:rPr>
        <w:t>‌باشد.</w:t>
      </w:r>
    </w:p>
    <w:p w:rsidR="006B31CA" w:rsidRPr="007100A7" w:rsidRDefault="006B31CA" w:rsidP="00AF1D25">
      <w:pPr>
        <w:rPr>
          <w:rStyle w:val="1-Char"/>
          <w:rtl/>
        </w:rPr>
      </w:pPr>
      <w:r w:rsidRPr="007100A7">
        <w:rPr>
          <w:rStyle w:val="1-Char"/>
          <w:rFonts w:hint="cs"/>
          <w:rtl/>
        </w:rPr>
        <w:t>و اگر فرد</w:t>
      </w:r>
      <w:r w:rsidR="00446BB7">
        <w:rPr>
          <w:rStyle w:val="1-Char"/>
          <w:rFonts w:hint="cs"/>
          <w:rtl/>
        </w:rPr>
        <w:t>ی</w:t>
      </w:r>
      <w:r w:rsidRPr="007100A7">
        <w:rPr>
          <w:rStyle w:val="1-Char"/>
          <w:rFonts w:hint="cs"/>
          <w:rtl/>
        </w:rPr>
        <w:t>، مالک ب</w:t>
      </w:r>
      <w:r w:rsidR="00446BB7">
        <w:rPr>
          <w:rStyle w:val="1-Char"/>
          <w:rFonts w:hint="cs"/>
          <w:rtl/>
        </w:rPr>
        <w:t>ی</w:t>
      </w:r>
      <w:r w:rsidRPr="007100A7">
        <w:rPr>
          <w:rStyle w:val="1-Char"/>
          <w:rFonts w:hint="cs"/>
          <w:rtl/>
        </w:rPr>
        <w:t>ش از دو</w:t>
      </w:r>
      <w:r w:rsidR="00446BB7">
        <w:rPr>
          <w:rStyle w:val="1-Char"/>
          <w:rFonts w:hint="cs"/>
          <w:rtl/>
        </w:rPr>
        <w:t>ی</w:t>
      </w:r>
      <w:r w:rsidRPr="007100A7">
        <w:rPr>
          <w:rStyle w:val="1-Char"/>
          <w:rFonts w:hint="cs"/>
          <w:rtl/>
        </w:rPr>
        <w:t>ست درهم بود، در آن صورت درباره‌</w:t>
      </w:r>
      <w:r w:rsidR="00446BB7">
        <w:rPr>
          <w:rStyle w:val="1-Char"/>
          <w:rFonts w:hint="cs"/>
          <w:rtl/>
        </w:rPr>
        <w:t>ی</w:t>
      </w:r>
      <w:r w:rsidRPr="007100A7">
        <w:rPr>
          <w:rStyle w:val="1-Char"/>
          <w:rFonts w:hint="cs"/>
          <w:rtl/>
        </w:rPr>
        <w:t xml:space="preserve"> زکاتِ ز</w:t>
      </w:r>
      <w:r w:rsidR="00446BB7">
        <w:rPr>
          <w:rStyle w:val="1-Char"/>
          <w:rFonts w:hint="cs"/>
          <w:rtl/>
        </w:rPr>
        <w:t>ی</w:t>
      </w:r>
      <w:r w:rsidRPr="007100A7">
        <w:rPr>
          <w:rStyle w:val="1-Char"/>
          <w:rFonts w:hint="cs"/>
          <w:rtl/>
        </w:rPr>
        <w:t>اده از دو</w:t>
      </w:r>
      <w:r w:rsidR="00446BB7">
        <w:rPr>
          <w:rStyle w:val="1-Char"/>
          <w:rFonts w:hint="cs"/>
          <w:rtl/>
        </w:rPr>
        <w:t>ی</w:t>
      </w:r>
      <w:r w:rsidRPr="007100A7">
        <w:rPr>
          <w:rStyle w:val="1-Char"/>
          <w:rFonts w:hint="cs"/>
          <w:rtl/>
        </w:rPr>
        <w:t>ست درهم اختلاف است؛ امام ابوحن</w:t>
      </w:r>
      <w:r w:rsidR="00446BB7">
        <w:rPr>
          <w:rStyle w:val="1-Char"/>
          <w:rFonts w:hint="cs"/>
          <w:rtl/>
        </w:rPr>
        <w:t>ی</w:t>
      </w:r>
      <w:r w:rsidRPr="007100A7">
        <w:rPr>
          <w:rStyle w:val="1-Char"/>
          <w:rFonts w:hint="cs"/>
          <w:rtl/>
        </w:rPr>
        <w:t>فه</w:t>
      </w:r>
      <w:r w:rsidR="00FE6406" w:rsidRPr="00FE6406">
        <w:rPr>
          <w:rStyle w:val="1-Char"/>
          <w:rFonts w:cs="CTraditional Arabic" w:hint="cs"/>
          <w:rtl/>
        </w:rPr>
        <w:t>/</w:t>
      </w:r>
      <w:r w:rsidRPr="007100A7">
        <w:rPr>
          <w:rStyle w:val="1-Char"/>
          <w:rFonts w:hint="cs"/>
          <w:rtl/>
        </w:rPr>
        <w:t xml:space="preserve"> گو</w:t>
      </w:r>
      <w:r w:rsidR="00446BB7">
        <w:rPr>
          <w:rStyle w:val="1-Char"/>
          <w:rFonts w:hint="cs"/>
          <w:rtl/>
        </w:rPr>
        <w:t>ی</w:t>
      </w:r>
      <w:r w:rsidRPr="007100A7">
        <w:rPr>
          <w:rStyle w:val="1-Char"/>
          <w:rFonts w:hint="cs"/>
          <w:rtl/>
        </w:rPr>
        <w:t>د: تا زمان</w:t>
      </w:r>
      <w:r w:rsidR="00446BB7">
        <w:rPr>
          <w:rStyle w:val="1-Char"/>
          <w:rFonts w:hint="cs"/>
          <w:rtl/>
        </w:rPr>
        <w:t>ی</w:t>
      </w:r>
      <w:r w:rsidRPr="007100A7">
        <w:rPr>
          <w:rStyle w:val="1-Char"/>
          <w:rFonts w:hint="cs"/>
          <w:rtl/>
        </w:rPr>
        <w:t xml:space="preserve"> که آن درهم‌ها</w:t>
      </w:r>
      <w:r w:rsidR="00446BB7">
        <w:rPr>
          <w:rStyle w:val="1-Char"/>
          <w:rFonts w:hint="cs"/>
          <w:rtl/>
        </w:rPr>
        <w:t>ی</w:t>
      </w:r>
      <w:r w:rsidRPr="007100A7">
        <w:rPr>
          <w:rStyle w:val="1-Char"/>
          <w:rFonts w:hint="cs"/>
          <w:rtl/>
        </w:rPr>
        <w:t xml:space="preserve"> اضاف</w:t>
      </w:r>
      <w:r w:rsidR="00446BB7">
        <w:rPr>
          <w:rStyle w:val="1-Char"/>
          <w:rFonts w:hint="cs"/>
          <w:rtl/>
        </w:rPr>
        <w:t>ی</w:t>
      </w:r>
      <w:r w:rsidRPr="007100A7">
        <w:rPr>
          <w:rStyle w:val="1-Char"/>
          <w:rFonts w:hint="cs"/>
          <w:rtl/>
        </w:rPr>
        <w:t xml:space="preserve"> بر دو</w:t>
      </w:r>
      <w:r w:rsidR="00446BB7">
        <w:rPr>
          <w:rStyle w:val="1-Char"/>
          <w:rFonts w:hint="cs"/>
          <w:rtl/>
        </w:rPr>
        <w:t>ی</w:t>
      </w:r>
      <w:r w:rsidRPr="007100A7">
        <w:rPr>
          <w:rStyle w:val="1-Char"/>
          <w:rFonts w:hint="cs"/>
          <w:rtl/>
        </w:rPr>
        <w:t xml:space="preserve">ست درهم، به </w:t>
      </w:r>
      <w:r w:rsidRPr="00FE6406">
        <w:rPr>
          <w:rStyle w:val="9-Char"/>
          <w:rFonts w:eastAsia="Batang" w:hint="cs"/>
          <w:rtl/>
        </w:rPr>
        <w:t>چهل درهم</w:t>
      </w:r>
      <w:r w:rsidRPr="007100A7">
        <w:rPr>
          <w:rStyle w:val="1-Char"/>
          <w:rFonts w:hint="cs"/>
          <w:rtl/>
        </w:rPr>
        <w:t xml:space="preserve"> نرسد، بر</w:t>
      </w:r>
      <w:r w:rsidR="000751A8">
        <w:rPr>
          <w:rStyle w:val="1-Char"/>
          <w:rFonts w:hint="cs"/>
          <w:rtl/>
        </w:rPr>
        <w:t xml:space="preserve"> آن‌ها </w:t>
      </w:r>
      <w:r w:rsidRPr="007100A7">
        <w:rPr>
          <w:rStyle w:val="1-Char"/>
          <w:rFonts w:hint="cs"/>
          <w:rtl/>
        </w:rPr>
        <w:t>زکات</w:t>
      </w:r>
      <w:r w:rsidR="00446BB7">
        <w:rPr>
          <w:rStyle w:val="1-Char"/>
          <w:rFonts w:hint="cs"/>
          <w:rtl/>
        </w:rPr>
        <w:t>ی</w:t>
      </w:r>
      <w:r w:rsidRPr="007100A7">
        <w:rPr>
          <w:rStyle w:val="1-Char"/>
          <w:rFonts w:hint="cs"/>
          <w:rtl/>
        </w:rPr>
        <w:t xml:space="preserve"> تعلّق نم</w:t>
      </w:r>
      <w:r w:rsidR="00446BB7">
        <w:rPr>
          <w:rStyle w:val="1-Char"/>
          <w:rFonts w:hint="cs"/>
          <w:rtl/>
        </w:rPr>
        <w:t>ی</w:t>
      </w:r>
      <w:r w:rsidRPr="007100A7">
        <w:rPr>
          <w:rStyle w:val="1-Char"/>
          <w:rFonts w:hint="cs"/>
          <w:rtl/>
        </w:rPr>
        <w:t>‌گ</w:t>
      </w:r>
      <w:r w:rsidR="00446BB7">
        <w:rPr>
          <w:rStyle w:val="1-Char"/>
          <w:rFonts w:hint="cs"/>
          <w:rtl/>
        </w:rPr>
        <w:t>ی</w:t>
      </w:r>
      <w:r w:rsidRPr="007100A7">
        <w:rPr>
          <w:rStyle w:val="1-Char"/>
          <w:rFonts w:hint="cs"/>
          <w:rtl/>
        </w:rPr>
        <w:t>رد و چون چهل درهم بر دو</w:t>
      </w:r>
      <w:r w:rsidR="00446BB7">
        <w:rPr>
          <w:rStyle w:val="1-Char"/>
          <w:rFonts w:hint="cs"/>
          <w:rtl/>
        </w:rPr>
        <w:t>ی</w:t>
      </w:r>
      <w:r w:rsidRPr="007100A7">
        <w:rPr>
          <w:rStyle w:val="1-Char"/>
          <w:rFonts w:hint="cs"/>
          <w:rtl/>
        </w:rPr>
        <w:t>ست درهم اضافه شد، در آن صورت در چهل درهم اضاف</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ک درهم زکات تعلّق م</w:t>
      </w:r>
      <w:r w:rsidR="00446BB7">
        <w:rPr>
          <w:rStyle w:val="1-Char"/>
          <w:rFonts w:hint="cs"/>
          <w:rtl/>
        </w:rPr>
        <w:t>ی</w:t>
      </w:r>
      <w:r w:rsidRPr="007100A7">
        <w:rPr>
          <w:rStyle w:val="1-Char"/>
          <w:rFonts w:hint="cs"/>
          <w:rtl/>
        </w:rPr>
        <w:t>‌گ</w:t>
      </w:r>
      <w:r w:rsidR="00446BB7">
        <w:rPr>
          <w:rStyle w:val="1-Char"/>
          <w:rFonts w:hint="cs"/>
          <w:rtl/>
        </w:rPr>
        <w:t>ی</w:t>
      </w:r>
      <w:r w:rsidRPr="007100A7">
        <w:rPr>
          <w:rStyle w:val="1-Char"/>
          <w:rFonts w:hint="cs"/>
          <w:rtl/>
        </w:rPr>
        <w:t xml:space="preserve">رد؛ پس </w:t>
      </w:r>
      <w:r w:rsidRPr="00FE6406">
        <w:rPr>
          <w:rStyle w:val="9-Char"/>
          <w:rFonts w:eastAsia="Batang" w:hint="cs"/>
          <w:rtl/>
        </w:rPr>
        <w:t>240 درهم</w:t>
      </w:r>
      <w:r w:rsidRPr="007100A7">
        <w:rPr>
          <w:rStyle w:val="1-Char"/>
          <w:rFonts w:hint="cs"/>
          <w:rtl/>
        </w:rPr>
        <w:t xml:space="preserve">، </w:t>
      </w:r>
      <w:r w:rsidRPr="00FE6406">
        <w:rPr>
          <w:rStyle w:val="9-Char"/>
          <w:rFonts w:eastAsia="Batang" w:hint="cs"/>
          <w:rtl/>
        </w:rPr>
        <w:t>شش درهم</w:t>
      </w:r>
      <w:r w:rsidRPr="007100A7">
        <w:rPr>
          <w:rStyle w:val="1-Char"/>
          <w:rFonts w:hint="cs"/>
          <w:rtl/>
        </w:rPr>
        <w:t xml:space="preserve"> زکات دارد؛ پنج درهم، زکات دو</w:t>
      </w:r>
      <w:r w:rsidR="00446BB7">
        <w:rPr>
          <w:rStyle w:val="1-Char"/>
          <w:rFonts w:hint="cs"/>
          <w:rtl/>
        </w:rPr>
        <w:t>ی</w:t>
      </w:r>
      <w:r w:rsidRPr="007100A7">
        <w:rPr>
          <w:rStyle w:val="1-Char"/>
          <w:rFonts w:hint="cs"/>
          <w:rtl/>
        </w:rPr>
        <w:t xml:space="preserve">ست درهم، و </w:t>
      </w:r>
      <w:r w:rsidR="00446BB7">
        <w:rPr>
          <w:rStyle w:val="1-Char"/>
          <w:rFonts w:hint="cs"/>
          <w:rtl/>
        </w:rPr>
        <w:t>ی</w:t>
      </w:r>
      <w:r w:rsidRPr="007100A7">
        <w:rPr>
          <w:rStyle w:val="1-Char"/>
          <w:rFonts w:hint="cs"/>
          <w:rtl/>
        </w:rPr>
        <w:t xml:space="preserve">ک درهم، زکات </w:t>
      </w:r>
      <w:r w:rsidRPr="00FE6406">
        <w:rPr>
          <w:rStyle w:val="9-Char"/>
          <w:rFonts w:eastAsia="Batang" w:hint="cs"/>
          <w:rtl/>
        </w:rPr>
        <w:t>40 درهم</w:t>
      </w:r>
      <w:r w:rsidRPr="007100A7">
        <w:rPr>
          <w:rStyle w:val="1-Char"/>
          <w:rFonts w:hint="cs"/>
          <w:rtl/>
        </w:rPr>
        <w:t>. و بد</w:t>
      </w:r>
      <w:r w:rsidR="00446BB7">
        <w:rPr>
          <w:rStyle w:val="1-Char"/>
          <w:rFonts w:hint="cs"/>
          <w:rtl/>
        </w:rPr>
        <w:t>ی</w:t>
      </w:r>
      <w:r w:rsidRPr="007100A7">
        <w:rPr>
          <w:rStyle w:val="1-Char"/>
          <w:rFonts w:hint="cs"/>
          <w:rtl/>
        </w:rPr>
        <w:t>ن ترت</w:t>
      </w:r>
      <w:r w:rsidR="00446BB7">
        <w:rPr>
          <w:rStyle w:val="1-Char"/>
          <w:rFonts w:hint="cs"/>
          <w:rtl/>
        </w:rPr>
        <w:t>ی</w:t>
      </w:r>
      <w:r w:rsidRPr="007100A7">
        <w:rPr>
          <w:rStyle w:val="1-Char"/>
          <w:rFonts w:hint="cs"/>
          <w:rtl/>
        </w:rPr>
        <w:t xml:space="preserve">ب در برابر هر </w:t>
      </w:r>
      <w:r w:rsidRPr="00FE6406">
        <w:rPr>
          <w:rStyle w:val="9-Char"/>
          <w:rFonts w:eastAsia="Batang" w:hint="cs"/>
          <w:rtl/>
        </w:rPr>
        <w:t>40 درهم</w:t>
      </w:r>
      <w:r w:rsidRPr="007100A7">
        <w:rPr>
          <w:rStyle w:val="1-Char"/>
          <w:rFonts w:hint="cs"/>
          <w:rtl/>
        </w:rPr>
        <w:t xml:space="preserve">، </w:t>
      </w:r>
      <w:r w:rsidR="00446BB7">
        <w:rPr>
          <w:rStyle w:val="9-Char"/>
          <w:rFonts w:eastAsia="Batang" w:hint="cs"/>
          <w:rtl/>
        </w:rPr>
        <w:t>ی</w:t>
      </w:r>
      <w:r w:rsidRPr="00FE6406">
        <w:rPr>
          <w:rStyle w:val="9-Char"/>
          <w:rFonts w:eastAsia="Batang" w:hint="cs"/>
          <w:rtl/>
        </w:rPr>
        <w:t>ک درهم</w:t>
      </w:r>
      <w:r w:rsidRPr="007100A7">
        <w:rPr>
          <w:rStyle w:val="1-Char"/>
          <w:rFonts w:hint="cs"/>
          <w:rtl/>
        </w:rPr>
        <w:t xml:space="preserve"> افزوده م</w:t>
      </w:r>
      <w:r w:rsidR="00446BB7">
        <w:rPr>
          <w:rStyle w:val="1-Char"/>
          <w:rFonts w:hint="cs"/>
          <w:rtl/>
        </w:rPr>
        <w:t>ی</w:t>
      </w:r>
      <w:r w:rsidRPr="007100A7">
        <w:rPr>
          <w:rStyle w:val="1-Char"/>
          <w:rFonts w:hint="cs"/>
          <w:rtl/>
        </w:rPr>
        <w:t>‌شود.</w:t>
      </w:r>
    </w:p>
    <w:p w:rsidR="006B31CA" w:rsidRPr="007100A7" w:rsidRDefault="006B31CA" w:rsidP="00AF1D25">
      <w:pPr>
        <w:rPr>
          <w:rStyle w:val="1-Char"/>
          <w:rtl/>
        </w:rPr>
      </w:pPr>
      <w:r w:rsidRPr="007100A7">
        <w:rPr>
          <w:rStyle w:val="1-Char"/>
          <w:rFonts w:hint="cs"/>
          <w:rtl/>
        </w:rPr>
        <w:t>امّا امام ابو</w:t>
      </w:r>
      <w:r w:rsidR="00446BB7">
        <w:rPr>
          <w:rStyle w:val="1-Char"/>
          <w:rFonts w:hint="cs"/>
          <w:rtl/>
        </w:rPr>
        <w:t>ی</w:t>
      </w:r>
      <w:r w:rsidRPr="007100A7">
        <w:rPr>
          <w:rStyle w:val="1-Char"/>
          <w:rFonts w:hint="cs"/>
          <w:rtl/>
        </w:rPr>
        <w:t>وسف</w:t>
      </w:r>
      <w:r w:rsidR="00FE6406" w:rsidRPr="00FE6406">
        <w:rPr>
          <w:rStyle w:val="1-Char"/>
          <w:rFonts w:cs="CTraditional Arabic" w:hint="cs"/>
          <w:rtl/>
        </w:rPr>
        <w:t>/</w:t>
      </w:r>
      <w:r w:rsidRPr="007100A7">
        <w:rPr>
          <w:rStyle w:val="1-Char"/>
          <w:rFonts w:hint="cs"/>
          <w:rtl/>
        </w:rPr>
        <w:t xml:space="preserve"> و امام محمد</w:t>
      </w:r>
      <w:r w:rsidR="00FE6406" w:rsidRPr="00FE6406">
        <w:rPr>
          <w:rStyle w:val="1-Char"/>
          <w:rFonts w:cs="CTraditional Arabic" w:hint="cs"/>
          <w:rtl/>
        </w:rPr>
        <w:t>/</w:t>
      </w:r>
      <w:r w:rsidRPr="007100A7">
        <w:rPr>
          <w:rStyle w:val="1-Char"/>
          <w:rFonts w:hint="cs"/>
          <w:rtl/>
        </w:rPr>
        <w:t xml:space="preserve"> بر ا</w:t>
      </w:r>
      <w:r w:rsidR="00446BB7">
        <w:rPr>
          <w:rStyle w:val="1-Char"/>
          <w:rFonts w:hint="cs"/>
          <w:rtl/>
        </w:rPr>
        <w:t>ی</w:t>
      </w:r>
      <w:r w:rsidRPr="007100A7">
        <w:rPr>
          <w:rStyle w:val="1-Char"/>
          <w:rFonts w:hint="cs"/>
          <w:rtl/>
        </w:rPr>
        <w:t>ن باورند که در هر آنچه که بر نصاب دو</w:t>
      </w:r>
      <w:r w:rsidR="00446BB7">
        <w:rPr>
          <w:rStyle w:val="1-Char"/>
          <w:rFonts w:hint="cs"/>
          <w:rtl/>
        </w:rPr>
        <w:t>ی</w:t>
      </w:r>
      <w:r w:rsidRPr="007100A7">
        <w:rPr>
          <w:rStyle w:val="1-Char"/>
          <w:rFonts w:hint="cs"/>
          <w:rtl/>
        </w:rPr>
        <w:t>ست درهم ز</w:t>
      </w:r>
      <w:r w:rsidR="00446BB7">
        <w:rPr>
          <w:rStyle w:val="1-Char"/>
          <w:rFonts w:hint="cs"/>
          <w:rtl/>
        </w:rPr>
        <w:t>ی</w:t>
      </w:r>
      <w:r w:rsidRPr="007100A7">
        <w:rPr>
          <w:rStyle w:val="1-Char"/>
          <w:rFonts w:hint="cs"/>
          <w:rtl/>
        </w:rPr>
        <w:t xml:space="preserve">اد گردد، رُبع عشر - </w:t>
      </w:r>
      <w:r w:rsidR="00446BB7">
        <w:rPr>
          <w:rStyle w:val="1-Char"/>
          <w:rFonts w:hint="cs"/>
          <w:rtl/>
        </w:rPr>
        <w:t>ی</w:t>
      </w:r>
      <w:r w:rsidRPr="007100A7">
        <w:rPr>
          <w:rStyle w:val="1-Char"/>
          <w:rFonts w:hint="cs"/>
          <w:rtl/>
        </w:rPr>
        <w:t>ک چهلم - واجب م</w:t>
      </w:r>
      <w:r w:rsidR="00446BB7">
        <w:rPr>
          <w:rStyle w:val="1-Char"/>
          <w:rFonts w:hint="cs"/>
          <w:rtl/>
        </w:rPr>
        <w:t>ی</w:t>
      </w:r>
      <w:r w:rsidRPr="007100A7">
        <w:rPr>
          <w:rStyle w:val="1-Char"/>
          <w:rFonts w:hint="cs"/>
          <w:rtl/>
        </w:rPr>
        <w:t>‌گردد؛ خواه ا</w:t>
      </w:r>
      <w:r w:rsidR="00446BB7">
        <w:rPr>
          <w:rStyle w:val="1-Char"/>
          <w:rFonts w:hint="cs"/>
          <w:rtl/>
        </w:rPr>
        <w:t>ی</w:t>
      </w:r>
      <w:r w:rsidRPr="007100A7">
        <w:rPr>
          <w:rStyle w:val="1-Char"/>
          <w:rFonts w:hint="cs"/>
          <w:rtl/>
        </w:rPr>
        <w:t>ن چ</w:t>
      </w:r>
      <w:r w:rsidR="00446BB7">
        <w:rPr>
          <w:rStyle w:val="1-Char"/>
          <w:rFonts w:hint="cs"/>
          <w:rtl/>
        </w:rPr>
        <w:t>ی</w:t>
      </w:r>
      <w:r w:rsidRPr="007100A7">
        <w:rPr>
          <w:rStyle w:val="1-Char"/>
          <w:rFonts w:hint="cs"/>
          <w:rtl/>
        </w:rPr>
        <w:t>ز</w:t>
      </w:r>
      <w:r w:rsidR="000A2322">
        <w:rPr>
          <w:rStyle w:val="1-Char"/>
          <w:rFonts w:hint="cs"/>
          <w:rtl/>
        </w:rPr>
        <w:t xml:space="preserve"> </w:t>
      </w:r>
      <w:r w:rsidRPr="007100A7">
        <w:rPr>
          <w:rStyle w:val="1-Char"/>
          <w:rFonts w:hint="cs"/>
          <w:rtl/>
        </w:rPr>
        <w:t xml:space="preserve">افزوده شده کم باشد </w:t>
      </w:r>
      <w:r w:rsidR="00446BB7">
        <w:rPr>
          <w:rStyle w:val="1-Char"/>
          <w:rFonts w:hint="cs"/>
          <w:rtl/>
        </w:rPr>
        <w:t>ی</w:t>
      </w:r>
      <w:r w:rsidRPr="007100A7">
        <w:rPr>
          <w:rStyle w:val="1-Char"/>
          <w:rFonts w:hint="cs"/>
          <w:rtl/>
        </w:rPr>
        <w:t>ا ز</w:t>
      </w:r>
      <w:r w:rsidR="00446BB7">
        <w:rPr>
          <w:rStyle w:val="1-Char"/>
          <w:rFonts w:hint="cs"/>
          <w:rtl/>
        </w:rPr>
        <w:t>ی</w:t>
      </w:r>
      <w:r w:rsidRPr="007100A7">
        <w:rPr>
          <w:rStyle w:val="1-Char"/>
          <w:rFonts w:hint="cs"/>
          <w:rtl/>
        </w:rPr>
        <w:t xml:space="preserve">ا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به </w:t>
      </w:r>
      <w:r w:rsidR="00446BB7">
        <w:rPr>
          <w:rStyle w:val="1-Char"/>
          <w:rFonts w:hint="cs"/>
          <w:rtl/>
        </w:rPr>
        <w:t>ی</w:t>
      </w:r>
      <w:r w:rsidRPr="007100A7">
        <w:rPr>
          <w:rStyle w:val="1-Char"/>
          <w:rFonts w:hint="cs"/>
          <w:rtl/>
        </w:rPr>
        <w:t xml:space="preserve">ک پنجم نصاب برسد </w:t>
      </w:r>
      <w:r w:rsidR="00446BB7">
        <w:rPr>
          <w:rStyle w:val="1-Char"/>
          <w:rFonts w:hint="cs"/>
          <w:rtl/>
        </w:rPr>
        <w:t>ی</w:t>
      </w:r>
      <w:r w:rsidRPr="007100A7">
        <w:rPr>
          <w:rStyle w:val="1-Char"/>
          <w:rFonts w:hint="cs"/>
          <w:rtl/>
        </w:rPr>
        <w:t>ا نرسد.</w:t>
      </w:r>
    </w:p>
    <w:p w:rsidR="006B31CA" w:rsidRPr="007100A7" w:rsidRDefault="006B31CA" w:rsidP="004A18F0">
      <w:pPr>
        <w:rPr>
          <w:rStyle w:val="1-Char"/>
          <w:rtl/>
        </w:rPr>
      </w:pPr>
      <w:r w:rsidRPr="007100A7">
        <w:rPr>
          <w:rStyle w:val="1-Char"/>
          <w:rFonts w:hint="cs"/>
          <w:rtl/>
        </w:rPr>
        <w:t>و اگر کس</w:t>
      </w:r>
      <w:r w:rsidR="00446BB7">
        <w:rPr>
          <w:rStyle w:val="1-Char"/>
          <w:rFonts w:hint="cs"/>
          <w:rtl/>
        </w:rPr>
        <w:t>ی</w:t>
      </w:r>
      <w:r w:rsidRPr="007100A7">
        <w:rPr>
          <w:rStyle w:val="1-Char"/>
          <w:rFonts w:hint="cs"/>
          <w:rtl/>
        </w:rPr>
        <w:t xml:space="preserve"> از طلا، مالک </w:t>
      </w:r>
      <w:r w:rsidRPr="00FE6406">
        <w:rPr>
          <w:rStyle w:val="9-Char"/>
          <w:rFonts w:eastAsia="Batang" w:hint="cs"/>
          <w:rtl/>
        </w:rPr>
        <w:t>ب</w:t>
      </w:r>
      <w:r w:rsidR="00446BB7">
        <w:rPr>
          <w:rStyle w:val="9-Char"/>
          <w:rFonts w:eastAsia="Batang" w:hint="cs"/>
          <w:rtl/>
        </w:rPr>
        <w:t>ی</w:t>
      </w:r>
      <w:r w:rsidRPr="00FE6406">
        <w:rPr>
          <w:rStyle w:val="9-Char"/>
          <w:rFonts w:eastAsia="Batang" w:hint="cs"/>
          <w:rtl/>
        </w:rPr>
        <w:t>ست مثقال</w:t>
      </w:r>
      <w:r w:rsidRPr="007100A7">
        <w:rPr>
          <w:rStyle w:val="1-Char"/>
          <w:rFonts w:hint="cs"/>
          <w:rtl/>
        </w:rPr>
        <w:t xml:space="preserve"> - تقر</w:t>
      </w:r>
      <w:r w:rsidR="00446BB7">
        <w:rPr>
          <w:rStyle w:val="1-Char"/>
          <w:rFonts w:hint="cs"/>
          <w:rtl/>
        </w:rPr>
        <w:t>ی</w:t>
      </w:r>
      <w:r w:rsidRPr="007100A7">
        <w:rPr>
          <w:rStyle w:val="1-Char"/>
          <w:rFonts w:hint="cs"/>
          <w:rtl/>
        </w:rPr>
        <w:t xml:space="preserve">باً </w:t>
      </w:r>
      <w:r w:rsidRPr="00FE6406">
        <w:rPr>
          <w:rStyle w:val="9-Char"/>
          <w:rFonts w:eastAsia="Batang" w:hint="cs"/>
          <w:rtl/>
        </w:rPr>
        <w:t>85 گرم</w:t>
      </w:r>
      <w:r w:rsidRPr="007100A7">
        <w:rPr>
          <w:rStyle w:val="1-Char"/>
          <w:rFonts w:hint="cs"/>
          <w:rtl/>
        </w:rPr>
        <w:t xml:space="preserve"> - شد و </w:t>
      </w:r>
      <w:r w:rsidR="00446BB7">
        <w:rPr>
          <w:rStyle w:val="1-Char"/>
          <w:rFonts w:hint="cs"/>
          <w:rtl/>
        </w:rPr>
        <w:t>ی</w:t>
      </w:r>
      <w:r w:rsidRPr="007100A7">
        <w:rPr>
          <w:rStyle w:val="1-Char"/>
          <w:rFonts w:hint="cs"/>
          <w:rtl/>
        </w:rPr>
        <w:t>ک سال قمر</w:t>
      </w:r>
      <w:r w:rsidR="00446BB7">
        <w:rPr>
          <w:rStyle w:val="1-Char"/>
          <w:rFonts w:hint="cs"/>
          <w:rtl/>
        </w:rPr>
        <w:t>ی</w:t>
      </w:r>
      <w:r w:rsidRPr="007100A7">
        <w:rPr>
          <w:rStyle w:val="1-Char"/>
          <w:rFonts w:hint="cs"/>
          <w:rtl/>
        </w:rPr>
        <w:t xml:space="preserve"> ن</w:t>
      </w:r>
      <w:r w:rsidR="00446BB7">
        <w:rPr>
          <w:rStyle w:val="1-Char"/>
          <w:rFonts w:hint="cs"/>
          <w:rtl/>
        </w:rPr>
        <w:t>ی</w:t>
      </w:r>
      <w:r w:rsidRPr="007100A7">
        <w:rPr>
          <w:rStyle w:val="1-Char"/>
          <w:rFonts w:hint="cs"/>
          <w:rtl/>
        </w:rPr>
        <w:t>ز بر آن گذشت، در آن صورت از</w:t>
      </w:r>
      <w:r w:rsidR="000751A8">
        <w:rPr>
          <w:rStyle w:val="1-Char"/>
          <w:rFonts w:hint="cs"/>
          <w:rtl/>
        </w:rPr>
        <w:t xml:space="preserve"> آن‌ها </w:t>
      </w:r>
      <w:r w:rsidRPr="007100A7">
        <w:rPr>
          <w:rStyle w:val="1-Char"/>
          <w:rFonts w:hint="cs"/>
          <w:rtl/>
        </w:rPr>
        <w:t>ربع عشر -</w:t>
      </w:r>
      <w:r w:rsidR="004A18F0">
        <w:rPr>
          <w:rStyle w:val="1-Char"/>
          <w:rFonts w:hint="cs"/>
          <w:rtl/>
        </w:rPr>
        <w:t xml:space="preserve"> </w:t>
      </w:r>
      <m:oMath>
        <m:box>
          <m:boxPr>
            <m:ctrlPr>
              <w:rPr>
                <w:rStyle w:val="1-Char"/>
                <w:rFonts w:ascii="Cambria Math" w:hAnsi="Cambria Math"/>
              </w:rPr>
            </m:ctrlPr>
          </m:boxPr>
          <m:e>
            <m:argPr>
              <m:argSz m:val="-1"/>
            </m:argPr>
            <m:f>
              <m:fPr>
                <m:ctrlPr>
                  <w:rPr>
                    <w:rStyle w:val="1-Char"/>
                    <w:rFonts w:ascii="Cambria Math" w:hAnsi="Cambria Math"/>
                  </w:rPr>
                </m:ctrlPr>
              </m:fPr>
              <m:num>
                <m:r>
                  <w:rPr>
                    <w:rStyle w:val="1-Char"/>
                    <w:rFonts w:ascii="Cambria Math" w:hAnsi="Cambria Math"/>
                  </w:rPr>
                  <m:t>1</m:t>
                </m:r>
              </m:num>
              <m:den>
                <m:r>
                  <w:rPr>
                    <w:rStyle w:val="1-Char"/>
                    <w:rFonts w:ascii="Cambria Math" w:hAnsi="Cambria Math"/>
                  </w:rPr>
                  <m:t>40</m:t>
                </m:r>
              </m:den>
            </m:f>
          </m:e>
        </m:box>
      </m:oMath>
      <w:r w:rsidRPr="007100A7">
        <w:rPr>
          <w:rStyle w:val="1-Char"/>
          <w:rFonts w:hint="cs"/>
          <w:rtl/>
        </w:rPr>
        <w:t xml:space="preserve"> -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w:t>
      </w:r>
      <w:r w:rsidRPr="00FE6406">
        <w:rPr>
          <w:rStyle w:val="9-Char"/>
          <w:rFonts w:eastAsia="Batang" w:hint="cs"/>
          <w:rtl/>
        </w:rPr>
        <w:t>ن</w:t>
      </w:r>
      <w:r w:rsidR="00446BB7">
        <w:rPr>
          <w:rStyle w:val="9-Char"/>
          <w:rFonts w:eastAsia="Batang" w:hint="cs"/>
          <w:rtl/>
        </w:rPr>
        <w:t>ی</w:t>
      </w:r>
      <w:r w:rsidRPr="00FE6406">
        <w:rPr>
          <w:rStyle w:val="9-Char"/>
          <w:rFonts w:eastAsia="Batang" w:hint="cs"/>
          <w:rtl/>
        </w:rPr>
        <w:t>م مثقال</w:t>
      </w:r>
      <w:r w:rsidRPr="007100A7">
        <w:rPr>
          <w:rStyle w:val="1-Char"/>
          <w:rFonts w:hint="cs"/>
          <w:rtl/>
        </w:rPr>
        <w:t>» - تقر</w:t>
      </w:r>
      <w:r w:rsidR="00446BB7">
        <w:rPr>
          <w:rStyle w:val="1-Char"/>
          <w:rFonts w:hint="cs"/>
          <w:rtl/>
        </w:rPr>
        <w:t>ی</w:t>
      </w:r>
      <w:r w:rsidRPr="007100A7">
        <w:rPr>
          <w:rStyle w:val="1-Char"/>
          <w:rFonts w:hint="cs"/>
          <w:rtl/>
        </w:rPr>
        <w:t xml:space="preserve">باً </w:t>
      </w:r>
      <w:r w:rsidRPr="00FE6406">
        <w:rPr>
          <w:rStyle w:val="9-Char"/>
          <w:rFonts w:eastAsia="Batang" w:hint="cs"/>
          <w:rtl/>
        </w:rPr>
        <w:t>125/2 گرم</w:t>
      </w:r>
      <w:r w:rsidRPr="007100A7">
        <w:rPr>
          <w:rStyle w:val="1-Char"/>
          <w:rFonts w:hint="cs"/>
          <w:rtl/>
        </w:rPr>
        <w:t xml:space="preserve"> - را برا</w:t>
      </w:r>
      <w:r w:rsidR="00446BB7">
        <w:rPr>
          <w:rStyle w:val="1-Char"/>
          <w:rFonts w:hint="cs"/>
          <w:rtl/>
        </w:rPr>
        <w:t>ی</w:t>
      </w:r>
      <w:r w:rsidRPr="007100A7">
        <w:rPr>
          <w:rStyle w:val="1-Char"/>
          <w:rFonts w:hint="cs"/>
          <w:rtl/>
        </w:rPr>
        <w:t xml:space="preserve"> زکات ب</w:t>
      </w:r>
      <w:r w:rsidR="00446BB7">
        <w:rPr>
          <w:rStyle w:val="1-Char"/>
          <w:rFonts w:hint="cs"/>
          <w:rtl/>
        </w:rPr>
        <w:t>ی</w:t>
      </w:r>
      <w:r w:rsidRPr="007100A7">
        <w:rPr>
          <w:rStyle w:val="1-Char"/>
          <w:rFonts w:hint="cs"/>
          <w:rtl/>
        </w:rPr>
        <w:t>رون آورد.</w:t>
      </w:r>
    </w:p>
    <w:p w:rsidR="006B31CA" w:rsidRPr="007100A7" w:rsidRDefault="006B31CA"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طلاها از ب</w:t>
      </w:r>
      <w:r w:rsidR="00446BB7">
        <w:rPr>
          <w:rStyle w:val="1-Char"/>
          <w:rFonts w:hint="cs"/>
          <w:rtl/>
        </w:rPr>
        <w:t>ی</w:t>
      </w:r>
      <w:r w:rsidRPr="007100A7">
        <w:rPr>
          <w:rStyle w:val="1-Char"/>
          <w:rFonts w:hint="cs"/>
          <w:rtl/>
        </w:rPr>
        <w:t>ست مثقال ب</w:t>
      </w:r>
      <w:r w:rsidR="00446BB7">
        <w:rPr>
          <w:rStyle w:val="1-Char"/>
          <w:rFonts w:hint="cs"/>
          <w:rtl/>
        </w:rPr>
        <w:t>ی</w:t>
      </w:r>
      <w:r w:rsidRPr="007100A7">
        <w:rPr>
          <w:rStyle w:val="1-Char"/>
          <w:rFonts w:hint="cs"/>
          <w:rtl/>
        </w:rPr>
        <w:t>شتر بود، در آن صورت امام ابوحن</w:t>
      </w:r>
      <w:r w:rsidR="00446BB7">
        <w:rPr>
          <w:rStyle w:val="1-Char"/>
          <w:rFonts w:hint="cs"/>
          <w:rtl/>
        </w:rPr>
        <w:t>ی</w:t>
      </w:r>
      <w:r w:rsidRPr="007100A7">
        <w:rPr>
          <w:rStyle w:val="1-Char"/>
          <w:rFonts w:hint="cs"/>
          <w:rtl/>
        </w:rPr>
        <w:t>فه</w:t>
      </w:r>
      <w:r w:rsidR="00FE6406" w:rsidRPr="00FE6406">
        <w:rPr>
          <w:rStyle w:val="1-Char"/>
          <w:rFonts w:cs="CTraditional Arabic" w:hint="cs"/>
          <w:rtl/>
        </w:rPr>
        <w:t>/</w:t>
      </w:r>
      <w:r w:rsidRPr="007100A7">
        <w:rPr>
          <w:rStyle w:val="1-Char"/>
          <w:rFonts w:hint="cs"/>
          <w:rtl/>
        </w:rPr>
        <w:t xml:space="preserve"> م</w:t>
      </w:r>
      <w:r w:rsidR="00446BB7">
        <w:rPr>
          <w:rStyle w:val="1-Char"/>
          <w:rFonts w:hint="cs"/>
          <w:rtl/>
        </w:rPr>
        <w:t>ی</w:t>
      </w:r>
      <w:r w:rsidRPr="007100A7">
        <w:rPr>
          <w:rStyle w:val="1-Char"/>
          <w:rFonts w:hint="cs"/>
          <w:rtl/>
        </w:rPr>
        <w:t>‌گو</w:t>
      </w:r>
      <w:r w:rsidR="00446BB7">
        <w:rPr>
          <w:rStyle w:val="1-Char"/>
          <w:rFonts w:hint="cs"/>
          <w:rtl/>
        </w:rPr>
        <w:t>ی</w:t>
      </w:r>
      <w:r w:rsidRPr="007100A7">
        <w:rPr>
          <w:rStyle w:val="1-Char"/>
          <w:rFonts w:hint="cs"/>
          <w:rtl/>
        </w:rPr>
        <w:t xml:space="preserve">د: در برابر هر </w:t>
      </w:r>
      <w:r w:rsidRPr="00FE6406">
        <w:rPr>
          <w:rStyle w:val="9-Char"/>
          <w:rFonts w:eastAsia="Batang" w:hint="cs"/>
          <w:rtl/>
        </w:rPr>
        <w:t>چهار مثقال</w:t>
      </w:r>
      <w:r w:rsidRPr="007100A7">
        <w:rPr>
          <w:rStyle w:val="1-Char"/>
          <w:rFonts w:hint="cs"/>
          <w:rtl/>
        </w:rPr>
        <w:t xml:space="preserve">، </w:t>
      </w:r>
      <w:r w:rsidRPr="00FE6406">
        <w:rPr>
          <w:rStyle w:val="9-Char"/>
          <w:rFonts w:eastAsia="Batang" w:hint="cs"/>
          <w:rtl/>
        </w:rPr>
        <w:t>2 ق</w:t>
      </w:r>
      <w:r w:rsidR="00446BB7">
        <w:rPr>
          <w:rStyle w:val="9-Char"/>
          <w:rFonts w:eastAsia="Batang" w:hint="cs"/>
          <w:rtl/>
        </w:rPr>
        <w:t>ی</w:t>
      </w:r>
      <w:r w:rsidRPr="00FE6406">
        <w:rPr>
          <w:rStyle w:val="9-Char"/>
          <w:rFonts w:eastAsia="Batang" w:hint="cs"/>
          <w:rtl/>
        </w:rPr>
        <w:t>راط</w:t>
      </w:r>
      <w:r w:rsidRPr="007100A7">
        <w:rPr>
          <w:rStyle w:val="1-Char"/>
          <w:rFonts w:hint="cs"/>
          <w:rtl/>
        </w:rPr>
        <w:t xml:space="preserve"> زکات پرداخته م</w:t>
      </w:r>
      <w:r w:rsidR="00446BB7">
        <w:rPr>
          <w:rStyle w:val="1-Char"/>
          <w:rFonts w:hint="cs"/>
          <w:rtl/>
        </w:rPr>
        <w:t>ی</w:t>
      </w:r>
      <w:r w:rsidRPr="007100A7">
        <w:rPr>
          <w:rStyle w:val="1-Char"/>
          <w:rFonts w:hint="cs"/>
          <w:rtl/>
        </w:rPr>
        <w:t xml:space="preserve">‌شود. (و هر </w:t>
      </w:r>
      <w:r w:rsidRPr="00FE6406">
        <w:rPr>
          <w:rStyle w:val="9-Char"/>
          <w:rFonts w:eastAsia="Batang" w:hint="cs"/>
          <w:rtl/>
        </w:rPr>
        <w:t>20 ق</w:t>
      </w:r>
      <w:r w:rsidR="00446BB7">
        <w:rPr>
          <w:rStyle w:val="9-Char"/>
          <w:rFonts w:eastAsia="Batang" w:hint="cs"/>
          <w:rtl/>
        </w:rPr>
        <w:t>ی</w:t>
      </w:r>
      <w:r w:rsidRPr="00FE6406">
        <w:rPr>
          <w:rStyle w:val="9-Char"/>
          <w:rFonts w:eastAsia="Batang" w:hint="cs"/>
          <w:rtl/>
        </w:rPr>
        <w:t>راط</w:t>
      </w:r>
      <w:r w:rsidRPr="007100A7">
        <w:rPr>
          <w:rStyle w:val="1-Char"/>
          <w:rFonts w:hint="cs"/>
          <w:rtl/>
        </w:rPr>
        <w:t xml:space="preserve">، </w:t>
      </w:r>
      <w:r w:rsidR="00446BB7">
        <w:rPr>
          <w:rStyle w:val="9-Char"/>
          <w:rFonts w:eastAsia="Batang" w:hint="cs"/>
          <w:rtl/>
        </w:rPr>
        <w:t>ی</w:t>
      </w:r>
      <w:r w:rsidRPr="00FE6406">
        <w:rPr>
          <w:rStyle w:val="9-Char"/>
          <w:rFonts w:eastAsia="Batang" w:hint="cs"/>
          <w:rtl/>
        </w:rPr>
        <w:t>ک مثقال</w:t>
      </w:r>
      <w:r w:rsidRPr="007100A7">
        <w:rPr>
          <w:rStyle w:val="1-Char"/>
          <w:rFonts w:hint="cs"/>
          <w:rtl/>
        </w:rPr>
        <w:t xml:space="preserve"> م</w:t>
      </w:r>
      <w:r w:rsidR="00446BB7">
        <w:rPr>
          <w:rStyle w:val="1-Char"/>
          <w:rFonts w:hint="cs"/>
          <w:rtl/>
        </w:rPr>
        <w:t>ی</w:t>
      </w:r>
      <w:r w:rsidRPr="007100A7">
        <w:rPr>
          <w:rStyle w:val="1-Char"/>
          <w:rFonts w:hint="cs"/>
          <w:rtl/>
        </w:rPr>
        <w:t xml:space="preserve">‌شود و هر مثقال </w:t>
      </w:r>
      <w:r w:rsidRPr="00FE6406">
        <w:rPr>
          <w:rStyle w:val="9-Char"/>
          <w:rFonts w:eastAsia="Batang" w:hint="cs"/>
          <w:rtl/>
        </w:rPr>
        <w:t>80/4</w:t>
      </w:r>
      <w:r w:rsidRPr="007100A7">
        <w:rPr>
          <w:rStyle w:val="1-Char"/>
          <w:rFonts w:hint="cs"/>
          <w:rtl/>
        </w:rPr>
        <w:t xml:space="preserve"> گرم است)؛ و در ز</w:t>
      </w:r>
      <w:r w:rsidR="00446BB7">
        <w:rPr>
          <w:rStyle w:val="1-Char"/>
          <w:rFonts w:hint="cs"/>
          <w:rtl/>
        </w:rPr>
        <w:t>ی</w:t>
      </w:r>
      <w:r w:rsidRPr="007100A7">
        <w:rPr>
          <w:rStyle w:val="1-Char"/>
          <w:rFonts w:hint="cs"/>
          <w:rtl/>
        </w:rPr>
        <w:t>اده‌</w:t>
      </w:r>
      <w:r w:rsidR="00446BB7">
        <w:rPr>
          <w:rStyle w:val="1-Char"/>
          <w:rFonts w:hint="cs"/>
          <w:rtl/>
        </w:rPr>
        <w:t>ی</w:t>
      </w:r>
      <w:r w:rsidRPr="007100A7">
        <w:rPr>
          <w:rStyle w:val="1-Char"/>
          <w:rFonts w:hint="cs"/>
          <w:rtl/>
        </w:rPr>
        <w:t xml:space="preserve"> کمتر از چهار مثقال، زکات</w:t>
      </w:r>
      <w:r w:rsidR="00446BB7">
        <w:rPr>
          <w:rStyle w:val="1-Char"/>
          <w:rFonts w:hint="cs"/>
          <w:rtl/>
        </w:rPr>
        <w:t>ی</w:t>
      </w:r>
      <w:r w:rsidRPr="007100A7">
        <w:rPr>
          <w:rStyle w:val="1-Char"/>
          <w:rFonts w:hint="cs"/>
          <w:rtl/>
        </w:rPr>
        <w:t xml:space="preserve"> تعلّق نم</w:t>
      </w:r>
      <w:r w:rsidR="00446BB7">
        <w:rPr>
          <w:rStyle w:val="1-Char"/>
          <w:rFonts w:hint="cs"/>
          <w:rtl/>
        </w:rPr>
        <w:t>ی</w:t>
      </w:r>
      <w:r w:rsidRPr="007100A7">
        <w:rPr>
          <w:rStyle w:val="1-Char"/>
          <w:rFonts w:hint="cs"/>
          <w:rtl/>
        </w:rPr>
        <w:t>‌گ</w:t>
      </w:r>
      <w:r w:rsidR="00446BB7">
        <w:rPr>
          <w:rStyle w:val="1-Char"/>
          <w:rFonts w:hint="cs"/>
          <w:rtl/>
        </w:rPr>
        <w:t>ی</w:t>
      </w:r>
      <w:r w:rsidRPr="007100A7">
        <w:rPr>
          <w:rStyle w:val="1-Char"/>
          <w:rFonts w:hint="cs"/>
          <w:rtl/>
        </w:rPr>
        <w:t>رد.</w:t>
      </w:r>
    </w:p>
    <w:p w:rsidR="006B31CA" w:rsidRPr="007100A7" w:rsidRDefault="006B31CA" w:rsidP="00AF1D25">
      <w:pPr>
        <w:rPr>
          <w:rStyle w:val="1-Char"/>
          <w:rtl/>
        </w:rPr>
      </w:pPr>
      <w:r w:rsidRPr="007100A7">
        <w:rPr>
          <w:rStyle w:val="1-Char"/>
          <w:rFonts w:hint="cs"/>
          <w:rtl/>
        </w:rPr>
        <w:t>ول</w:t>
      </w:r>
      <w:r w:rsidR="00446BB7">
        <w:rPr>
          <w:rStyle w:val="1-Char"/>
          <w:rFonts w:hint="cs"/>
          <w:rtl/>
        </w:rPr>
        <w:t>ی</w:t>
      </w:r>
      <w:r w:rsidRPr="007100A7">
        <w:rPr>
          <w:rStyle w:val="1-Char"/>
          <w:rFonts w:hint="cs"/>
          <w:rtl/>
        </w:rPr>
        <w:t xml:space="preserve"> امام ابو</w:t>
      </w:r>
      <w:r w:rsidR="00446BB7">
        <w:rPr>
          <w:rStyle w:val="1-Char"/>
          <w:rFonts w:hint="cs"/>
          <w:rtl/>
        </w:rPr>
        <w:t>ی</w:t>
      </w:r>
      <w:r w:rsidRPr="007100A7">
        <w:rPr>
          <w:rStyle w:val="1-Char"/>
          <w:rFonts w:hint="cs"/>
          <w:rtl/>
        </w:rPr>
        <w:t>وسف</w:t>
      </w:r>
      <w:r w:rsidR="00FE6406" w:rsidRPr="00FE6406">
        <w:rPr>
          <w:rStyle w:val="1-Char"/>
          <w:rFonts w:cs="CTraditional Arabic" w:hint="cs"/>
          <w:rtl/>
        </w:rPr>
        <w:t>/</w:t>
      </w:r>
      <w:r w:rsidRPr="007100A7">
        <w:rPr>
          <w:rStyle w:val="1-Char"/>
          <w:rFonts w:hint="cs"/>
          <w:rtl/>
        </w:rPr>
        <w:t xml:space="preserve"> و امام محمد</w:t>
      </w:r>
      <w:r w:rsidR="00FE6406" w:rsidRPr="00FE6406">
        <w:rPr>
          <w:rStyle w:val="1-Char"/>
          <w:rFonts w:cs="CTraditional Arabic" w:hint="cs"/>
          <w:rtl/>
        </w:rPr>
        <w:t>/</w:t>
      </w:r>
      <w:r w:rsidRPr="007100A7">
        <w:rPr>
          <w:rStyle w:val="1-Char"/>
          <w:rFonts w:hint="cs"/>
          <w:rtl/>
        </w:rPr>
        <w:t xml:space="preserve"> بر ا</w:t>
      </w:r>
      <w:r w:rsidR="00446BB7">
        <w:rPr>
          <w:rStyle w:val="1-Char"/>
          <w:rFonts w:hint="cs"/>
          <w:rtl/>
        </w:rPr>
        <w:t>ی</w:t>
      </w:r>
      <w:r w:rsidRPr="007100A7">
        <w:rPr>
          <w:rStyle w:val="1-Char"/>
          <w:rFonts w:hint="cs"/>
          <w:rtl/>
        </w:rPr>
        <w:t>ن باورند که، در ب</w:t>
      </w:r>
      <w:r w:rsidR="00446BB7">
        <w:rPr>
          <w:rStyle w:val="1-Char"/>
          <w:rFonts w:hint="cs"/>
          <w:rtl/>
        </w:rPr>
        <w:t>ی</w:t>
      </w:r>
      <w:r w:rsidRPr="007100A7">
        <w:rPr>
          <w:rStyle w:val="1-Char"/>
          <w:rFonts w:hint="cs"/>
          <w:rtl/>
        </w:rPr>
        <w:t>ست مثقال طلا، ن</w:t>
      </w:r>
      <w:r w:rsidR="00446BB7">
        <w:rPr>
          <w:rStyle w:val="1-Char"/>
          <w:rFonts w:hint="cs"/>
          <w:rtl/>
        </w:rPr>
        <w:t>ی</w:t>
      </w:r>
      <w:r w:rsidRPr="007100A7">
        <w:rPr>
          <w:rStyle w:val="1-Char"/>
          <w:rFonts w:hint="cs"/>
          <w:rtl/>
        </w:rPr>
        <w:t>م مثقال - تقر</w:t>
      </w:r>
      <w:r w:rsidR="00446BB7">
        <w:rPr>
          <w:rStyle w:val="1-Char"/>
          <w:rFonts w:hint="cs"/>
          <w:rtl/>
        </w:rPr>
        <w:t>ی</w:t>
      </w:r>
      <w:r w:rsidRPr="007100A7">
        <w:rPr>
          <w:rStyle w:val="1-Char"/>
          <w:rFonts w:hint="cs"/>
          <w:rtl/>
        </w:rPr>
        <w:t xml:space="preserve">باً </w:t>
      </w:r>
      <w:r w:rsidRPr="00FE6406">
        <w:rPr>
          <w:rStyle w:val="9-Char"/>
          <w:rFonts w:eastAsia="Batang" w:hint="cs"/>
          <w:rtl/>
        </w:rPr>
        <w:t>125/2</w:t>
      </w:r>
      <w:r w:rsidRPr="007100A7">
        <w:rPr>
          <w:rStyle w:val="1-Char"/>
          <w:rFonts w:hint="cs"/>
          <w:rtl/>
        </w:rPr>
        <w:t xml:space="preserve"> گرم - تعلّق م</w:t>
      </w:r>
      <w:r w:rsidR="00446BB7">
        <w:rPr>
          <w:rStyle w:val="1-Char"/>
          <w:rFonts w:hint="cs"/>
          <w:rtl/>
        </w:rPr>
        <w:t>ی</w:t>
      </w:r>
      <w:r w:rsidRPr="007100A7">
        <w:rPr>
          <w:rStyle w:val="1-Char"/>
          <w:rFonts w:hint="cs"/>
          <w:rtl/>
        </w:rPr>
        <w:t>‌گ</w:t>
      </w:r>
      <w:r w:rsidR="00446BB7">
        <w:rPr>
          <w:rStyle w:val="1-Char"/>
          <w:rFonts w:hint="cs"/>
          <w:rtl/>
        </w:rPr>
        <w:t>ی</w:t>
      </w:r>
      <w:r w:rsidRPr="007100A7">
        <w:rPr>
          <w:rStyle w:val="1-Char"/>
          <w:rFonts w:hint="cs"/>
          <w:rtl/>
        </w:rPr>
        <w:t>رد و در آنچه که از ب</w:t>
      </w:r>
      <w:r w:rsidR="00446BB7">
        <w:rPr>
          <w:rStyle w:val="1-Char"/>
          <w:rFonts w:hint="cs"/>
          <w:rtl/>
        </w:rPr>
        <w:t>ی</w:t>
      </w:r>
      <w:r w:rsidRPr="007100A7">
        <w:rPr>
          <w:rStyle w:val="1-Char"/>
          <w:rFonts w:hint="cs"/>
          <w:rtl/>
        </w:rPr>
        <w:t>ست مثقال ب</w:t>
      </w:r>
      <w:r w:rsidR="00446BB7">
        <w:rPr>
          <w:rStyle w:val="1-Char"/>
          <w:rFonts w:hint="cs"/>
          <w:rtl/>
        </w:rPr>
        <w:t>ی</w:t>
      </w:r>
      <w:r w:rsidRPr="007100A7">
        <w:rPr>
          <w:rStyle w:val="1-Char"/>
          <w:rFonts w:hint="cs"/>
          <w:rtl/>
        </w:rPr>
        <w:t>شتر شده، زکات آن ن</w:t>
      </w:r>
      <w:r w:rsidR="00446BB7">
        <w:rPr>
          <w:rStyle w:val="1-Char"/>
          <w:rFonts w:hint="cs"/>
          <w:rtl/>
        </w:rPr>
        <w:t>ی</w:t>
      </w:r>
      <w:r w:rsidRPr="007100A7">
        <w:rPr>
          <w:rStyle w:val="1-Char"/>
          <w:rFonts w:hint="cs"/>
          <w:rtl/>
        </w:rPr>
        <w:t>ز به حساب خودش پرداخته م</w:t>
      </w:r>
      <w:r w:rsidR="00446BB7">
        <w:rPr>
          <w:rStyle w:val="1-Char"/>
          <w:rFonts w:hint="cs"/>
          <w:rtl/>
        </w:rPr>
        <w:t>ی</w:t>
      </w:r>
      <w:r w:rsidRPr="007100A7">
        <w:rPr>
          <w:rStyle w:val="1-Char"/>
          <w:rFonts w:hint="cs"/>
          <w:rtl/>
        </w:rPr>
        <w:t xml:space="preserve">‌شو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در هر آنچه که بر نصاب ب</w:t>
      </w:r>
      <w:r w:rsidR="00446BB7">
        <w:rPr>
          <w:rStyle w:val="1-Char"/>
          <w:rFonts w:hint="cs"/>
          <w:rtl/>
        </w:rPr>
        <w:t>ی</w:t>
      </w:r>
      <w:r w:rsidRPr="007100A7">
        <w:rPr>
          <w:rStyle w:val="1-Char"/>
          <w:rFonts w:hint="cs"/>
          <w:rtl/>
        </w:rPr>
        <w:t>ست مثقال ز</w:t>
      </w:r>
      <w:r w:rsidR="00446BB7">
        <w:rPr>
          <w:rStyle w:val="1-Char"/>
          <w:rFonts w:hint="cs"/>
          <w:rtl/>
        </w:rPr>
        <w:t>ی</w:t>
      </w:r>
      <w:r w:rsidRPr="007100A7">
        <w:rPr>
          <w:rStyle w:val="1-Char"/>
          <w:rFonts w:hint="cs"/>
          <w:rtl/>
        </w:rPr>
        <w:t xml:space="preserve">اد گردد، رُبع عشر - معادل </w:t>
      </w:r>
      <w:r w:rsidR="00446BB7">
        <w:rPr>
          <w:rStyle w:val="1-Char"/>
          <w:rFonts w:hint="cs"/>
          <w:rtl/>
        </w:rPr>
        <w:t>ی</w:t>
      </w:r>
      <w:r w:rsidRPr="007100A7">
        <w:rPr>
          <w:rStyle w:val="1-Char"/>
          <w:rFonts w:hint="cs"/>
          <w:rtl/>
        </w:rPr>
        <w:t>ک در چهل - واجب م</w:t>
      </w:r>
      <w:r w:rsidR="00446BB7">
        <w:rPr>
          <w:rStyle w:val="1-Char"/>
          <w:rFonts w:hint="cs"/>
          <w:rtl/>
        </w:rPr>
        <w:t>ی</w:t>
      </w:r>
      <w:r w:rsidRPr="007100A7">
        <w:rPr>
          <w:rStyle w:val="1-Char"/>
          <w:rFonts w:hint="cs"/>
          <w:rtl/>
        </w:rPr>
        <w:t>‌گردد؛ خواه ا</w:t>
      </w:r>
      <w:r w:rsidR="00446BB7">
        <w:rPr>
          <w:rStyle w:val="1-Char"/>
          <w:rFonts w:hint="cs"/>
          <w:rtl/>
        </w:rPr>
        <w:t>ی</w:t>
      </w:r>
      <w:r w:rsidRPr="007100A7">
        <w:rPr>
          <w:rStyle w:val="1-Char"/>
          <w:rFonts w:hint="cs"/>
          <w:rtl/>
        </w:rPr>
        <w:t>ن چ</w:t>
      </w:r>
      <w:r w:rsidR="00446BB7">
        <w:rPr>
          <w:rStyle w:val="1-Char"/>
          <w:rFonts w:hint="cs"/>
          <w:rtl/>
        </w:rPr>
        <w:t>ی</w:t>
      </w:r>
      <w:r w:rsidRPr="007100A7">
        <w:rPr>
          <w:rStyle w:val="1-Char"/>
          <w:rFonts w:hint="cs"/>
          <w:rtl/>
        </w:rPr>
        <w:t xml:space="preserve">ز افزوده شده، به </w:t>
      </w:r>
      <w:r w:rsidR="00446BB7">
        <w:rPr>
          <w:rStyle w:val="1-Char"/>
          <w:rFonts w:hint="cs"/>
          <w:rtl/>
        </w:rPr>
        <w:t>ی</w:t>
      </w:r>
      <w:r w:rsidRPr="007100A7">
        <w:rPr>
          <w:rStyle w:val="1-Char"/>
          <w:rFonts w:hint="cs"/>
          <w:rtl/>
        </w:rPr>
        <w:t xml:space="preserve">ک پنجم نصاب برسد </w:t>
      </w:r>
      <w:r w:rsidR="00446BB7">
        <w:rPr>
          <w:rStyle w:val="1-Char"/>
          <w:rFonts w:hint="cs"/>
          <w:rtl/>
        </w:rPr>
        <w:t>ی</w:t>
      </w:r>
      <w:r w:rsidRPr="007100A7">
        <w:rPr>
          <w:rStyle w:val="1-Char"/>
          <w:rFonts w:hint="cs"/>
          <w:rtl/>
        </w:rPr>
        <w:t>ا نرسد.</w:t>
      </w:r>
    </w:p>
    <w:p w:rsidR="006B31CA" w:rsidRPr="007100A7" w:rsidRDefault="006B31CA" w:rsidP="00AF1D25">
      <w:pPr>
        <w:rPr>
          <w:rStyle w:val="1-Char"/>
          <w:rtl/>
        </w:rPr>
      </w:pPr>
      <w:r w:rsidRPr="007100A7">
        <w:rPr>
          <w:rStyle w:val="1-Char"/>
          <w:rFonts w:hint="cs"/>
          <w:rtl/>
        </w:rPr>
        <w:t>و بر طلا و نقره و بر هر آنچه که از</w:t>
      </w:r>
      <w:r w:rsidR="000751A8">
        <w:rPr>
          <w:rStyle w:val="1-Char"/>
          <w:rFonts w:hint="cs"/>
          <w:rtl/>
        </w:rPr>
        <w:t xml:space="preserve"> آن‌ها </w:t>
      </w:r>
      <w:r w:rsidRPr="007100A7">
        <w:rPr>
          <w:rStyle w:val="1-Char"/>
          <w:rFonts w:hint="cs"/>
          <w:rtl/>
        </w:rPr>
        <w:t>ساخته م</w:t>
      </w:r>
      <w:r w:rsidR="00446BB7">
        <w:rPr>
          <w:rStyle w:val="1-Char"/>
          <w:rFonts w:hint="cs"/>
          <w:rtl/>
        </w:rPr>
        <w:t>ی</w:t>
      </w:r>
      <w:r w:rsidRPr="007100A7">
        <w:rPr>
          <w:rStyle w:val="1-Char"/>
          <w:rFonts w:hint="cs"/>
          <w:rtl/>
        </w:rPr>
        <w:t>‌شود، همچون ز</w:t>
      </w:r>
      <w:r w:rsidR="00446BB7">
        <w:rPr>
          <w:rStyle w:val="1-Char"/>
          <w:rFonts w:hint="cs"/>
          <w:rtl/>
        </w:rPr>
        <w:t>ی</w:t>
      </w:r>
      <w:r w:rsidRPr="007100A7">
        <w:rPr>
          <w:rStyle w:val="1-Char"/>
          <w:rFonts w:hint="cs"/>
          <w:rtl/>
        </w:rPr>
        <w:t>ورآلات و ظروف و وسا</w:t>
      </w:r>
      <w:r w:rsidR="00446BB7">
        <w:rPr>
          <w:rStyle w:val="1-Char"/>
          <w:rFonts w:hint="cs"/>
          <w:rtl/>
        </w:rPr>
        <w:t>ی</w:t>
      </w:r>
      <w:r w:rsidRPr="007100A7">
        <w:rPr>
          <w:rStyle w:val="1-Char"/>
          <w:rFonts w:hint="cs"/>
          <w:rtl/>
        </w:rPr>
        <w:t>ل طلا</w:t>
      </w:r>
      <w:r w:rsidR="00446BB7">
        <w:rPr>
          <w:rStyle w:val="1-Char"/>
          <w:rFonts w:hint="cs"/>
          <w:rtl/>
        </w:rPr>
        <w:t>یی</w:t>
      </w:r>
      <w:r w:rsidRPr="007100A7">
        <w:rPr>
          <w:rStyle w:val="1-Char"/>
          <w:rFonts w:hint="cs"/>
          <w:rtl/>
        </w:rPr>
        <w:t>، زکات تعلّق م</w:t>
      </w:r>
      <w:r w:rsidR="00446BB7">
        <w:rPr>
          <w:rStyle w:val="1-Char"/>
          <w:rFonts w:hint="cs"/>
          <w:rtl/>
        </w:rPr>
        <w:t>ی</w:t>
      </w:r>
      <w:r w:rsidRPr="007100A7">
        <w:rPr>
          <w:rStyle w:val="1-Char"/>
          <w:rFonts w:hint="cs"/>
          <w:rtl/>
        </w:rPr>
        <w:t>‌گ</w:t>
      </w:r>
      <w:r w:rsidR="00446BB7">
        <w:rPr>
          <w:rStyle w:val="1-Char"/>
          <w:rFonts w:hint="cs"/>
          <w:rtl/>
        </w:rPr>
        <w:t>ی</w:t>
      </w:r>
      <w:r w:rsidRPr="007100A7">
        <w:rPr>
          <w:rStyle w:val="1-Char"/>
          <w:rFonts w:hint="cs"/>
          <w:rtl/>
        </w:rPr>
        <w:t>رد؛ خواه از ا</w:t>
      </w:r>
      <w:r w:rsidR="00446BB7">
        <w:rPr>
          <w:rStyle w:val="1-Char"/>
          <w:rFonts w:hint="cs"/>
          <w:rtl/>
        </w:rPr>
        <w:t>ی</w:t>
      </w:r>
      <w:r w:rsidRPr="007100A7">
        <w:rPr>
          <w:rStyle w:val="1-Char"/>
          <w:rFonts w:hint="cs"/>
          <w:rtl/>
        </w:rPr>
        <w:t>ن ز</w:t>
      </w:r>
      <w:r w:rsidR="00446BB7">
        <w:rPr>
          <w:rStyle w:val="1-Char"/>
          <w:rFonts w:hint="cs"/>
          <w:rtl/>
        </w:rPr>
        <w:t>ی</w:t>
      </w:r>
      <w:r w:rsidRPr="007100A7">
        <w:rPr>
          <w:rStyle w:val="1-Char"/>
          <w:rFonts w:hint="cs"/>
          <w:rtl/>
        </w:rPr>
        <w:t>ورآلات و ظروف طلا</w:t>
      </w:r>
      <w:r w:rsidR="00446BB7">
        <w:rPr>
          <w:rStyle w:val="1-Char"/>
          <w:rFonts w:hint="cs"/>
          <w:rtl/>
        </w:rPr>
        <w:t>یی</w:t>
      </w:r>
      <w:r w:rsidRPr="007100A7">
        <w:rPr>
          <w:rStyle w:val="1-Char"/>
          <w:rFonts w:hint="cs"/>
          <w:rtl/>
        </w:rPr>
        <w:t xml:space="preserve"> استفاده شود </w:t>
      </w:r>
      <w:r w:rsidR="00446BB7">
        <w:rPr>
          <w:rStyle w:val="1-Char"/>
          <w:rFonts w:hint="cs"/>
          <w:rtl/>
        </w:rPr>
        <w:t>ی</w:t>
      </w:r>
      <w:r w:rsidRPr="007100A7">
        <w:rPr>
          <w:rStyle w:val="1-Char"/>
          <w:rFonts w:hint="cs"/>
          <w:rtl/>
        </w:rPr>
        <w:t>ا نشود.]</w:t>
      </w:r>
    </w:p>
    <w:p w:rsidR="006B31CA" w:rsidRPr="007100A7" w:rsidRDefault="006B31CA" w:rsidP="00AF1D25">
      <w:pPr>
        <w:rPr>
          <w:rStyle w:val="1-Char"/>
          <w:rtl/>
        </w:rPr>
      </w:pPr>
      <w:r w:rsidRPr="007100A7">
        <w:rPr>
          <w:rStyle w:val="1-Char"/>
          <w:rFonts w:hint="cs"/>
          <w:rtl/>
        </w:rPr>
        <w:t>و طلا و نقره‌ا</w:t>
      </w:r>
      <w:r w:rsidR="00446BB7">
        <w:rPr>
          <w:rStyle w:val="1-Char"/>
          <w:rFonts w:hint="cs"/>
          <w:rtl/>
        </w:rPr>
        <w:t>ی</w:t>
      </w:r>
      <w:r w:rsidRPr="007100A7">
        <w:rPr>
          <w:rStyle w:val="1-Char"/>
          <w:rFonts w:hint="cs"/>
          <w:rtl/>
        </w:rPr>
        <w:t xml:space="preserve"> که بر غشّ و ناخالص</w:t>
      </w:r>
      <w:r w:rsidR="00446BB7">
        <w:rPr>
          <w:rStyle w:val="1-Char"/>
          <w:rFonts w:hint="cs"/>
          <w:rtl/>
        </w:rPr>
        <w:t>ی</w:t>
      </w:r>
      <w:r w:rsidRPr="007100A7">
        <w:rPr>
          <w:rStyle w:val="1-Char"/>
          <w:rFonts w:hint="cs"/>
          <w:rtl/>
        </w:rPr>
        <w:t xml:space="preserve"> غالب بود، آن طلا و نقره‌</w:t>
      </w:r>
      <w:r w:rsidR="00446BB7">
        <w:rPr>
          <w:rStyle w:val="1-Char"/>
          <w:rFonts w:hint="cs"/>
          <w:rtl/>
        </w:rPr>
        <w:t>ی</w:t>
      </w:r>
      <w:r w:rsidRPr="007100A7">
        <w:rPr>
          <w:rStyle w:val="1-Char"/>
          <w:rFonts w:hint="cs"/>
          <w:rtl/>
        </w:rPr>
        <w:t xml:space="preserve"> غشناک، در حکم طلا و نقره‌</w:t>
      </w:r>
      <w:r w:rsidR="00446BB7">
        <w:rPr>
          <w:rStyle w:val="1-Char"/>
          <w:rFonts w:hint="cs"/>
          <w:rtl/>
        </w:rPr>
        <w:t>ی</w:t>
      </w:r>
      <w:r w:rsidRPr="007100A7">
        <w:rPr>
          <w:rStyle w:val="1-Char"/>
          <w:rFonts w:hint="cs"/>
          <w:rtl/>
        </w:rPr>
        <w:t xml:space="preserve"> خالص است. [پس نقره‌</w:t>
      </w:r>
      <w:r w:rsidR="00446BB7">
        <w:rPr>
          <w:rStyle w:val="1-Char"/>
          <w:rFonts w:hint="cs"/>
          <w:rtl/>
        </w:rPr>
        <w:t>ی</w:t>
      </w:r>
      <w:r w:rsidRPr="007100A7">
        <w:rPr>
          <w:rStyle w:val="1-Char"/>
          <w:rFonts w:hint="cs"/>
          <w:rtl/>
        </w:rPr>
        <w:t xml:space="preserve"> غشناک، در حکم نقره‌</w:t>
      </w:r>
      <w:r w:rsidR="00446BB7">
        <w:rPr>
          <w:rStyle w:val="1-Char"/>
          <w:rFonts w:hint="cs"/>
          <w:rtl/>
        </w:rPr>
        <w:t>ی</w:t>
      </w:r>
      <w:r w:rsidRPr="007100A7">
        <w:rPr>
          <w:rStyle w:val="1-Char"/>
          <w:rFonts w:hint="cs"/>
          <w:rtl/>
        </w:rPr>
        <w:t xml:space="preserve"> خالص است؛ اگر </w:t>
      </w:r>
      <w:r w:rsidR="00AF17B9">
        <w:rPr>
          <w:rStyle w:val="1-Char"/>
          <w:rFonts w:hint="cs"/>
          <w:rtl/>
        </w:rPr>
        <w:t>چنان‌چه</w:t>
      </w:r>
      <w:r w:rsidRPr="007100A7">
        <w:rPr>
          <w:rStyle w:val="1-Char"/>
          <w:rFonts w:hint="cs"/>
          <w:rtl/>
        </w:rPr>
        <w:t xml:space="preserve"> نقره بر آن غالب بود؛ و طلا</w:t>
      </w:r>
      <w:r w:rsidR="00446BB7">
        <w:rPr>
          <w:rStyle w:val="1-Char"/>
          <w:rFonts w:hint="cs"/>
          <w:rtl/>
        </w:rPr>
        <w:t>ی</w:t>
      </w:r>
      <w:r w:rsidRPr="007100A7">
        <w:rPr>
          <w:rStyle w:val="1-Char"/>
          <w:rFonts w:hint="cs"/>
          <w:rtl/>
        </w:rPr>
        <w:t xml:space="preserve"> غشناک ن</w:t>
      </w:r>
      <w:r w:rsidR="00446BB7">
        <w:rPr>
          <w:rStyle w:val="1-Char"/>
          <w:rFonts w:hint="cs"/>
          <w:rtl/>
        </w:rPr>
        <w:t>ی</w:t>
      </w:r>
      <w:r w:rsidRPr="007100A7">
        <w:rPr>
          <w:rStyle w:val="1-Char"/>
          <w:rFonts w:hint="cs"/>
          <w:rtl/>
        </w:rPr>
        <w:t>ز در حکم طلا</w:t>
      </w:r>
      <w:r w:rsidR="00446BB7">
        <w:rPr>
          <w:rStyle w:val="1-Char"/>
          <w:rFonts w:hint="cs"/>
          <w:rtl/>
        </w:rPr>
        <w:t>ی</w:t>
      </w:r>
      <w:r w:rsidRPr="007100A7">
        <w:rPr>
          <w:rStyle w:val="1-Char"/>
          <w:rFonts w:hint="cs"/>
          <w:rtl/>
        </w:rPr>
        <w:t xml:space="preserve"> خالص است، اگر </w:t>
      </w:r>
      <w:r w:rsidR="00AF17B9">
        <w:rPr>
          <w:rStyle w:val="1-Char"/>
          <w:rFonts w:hint="cs"/>
          <w:rtl/>
        </w:rPr>
        <w:t>چنان‌چه</w:t>
      </w:r>
      <w:r w:rsidRPr="007100A7">
        <w:rPr>
          <w:rStyle w:val="1-Char"/>
          <w:rFonts w:hint="cs"/>
          <w:rtl/>
        </w:rPr>
        <w:t xml:space="preserve"> طلا بر آن غالب شد؛ امّا اگر </w:t>
      </w:r>
      <w:r w:rsidR="00AF17B9">
        <w:rPr>
          <w:rStyle w:val="1-Char"/>
          <w:rFonts w:hint="cs"/>
          <w:rtl/>
        </w:rPr>
        <w:t>چنان‌چه</w:t>
      </w:r>
      <w:r w:rsidRPr="007100A7">
        <w:rPr>
          <w:rStyle w:val="1-Char"/>
          <w:rFonts w:hint="cs"/>
          <w:rtl/>
        </w:rPr>
        <w:t xml:space="preserve"> غشّ و ناخالص</w:t>
      </w:r>
      <w:r w:rsidR="00446BB7">
        <w:rPr>
          <w:rStyle w:val="1-Char"/>
          <w:rFonts w:hint="cs"/>
          <w:rtl/>
        </w:rPr>
        <w:t>ی</w:t>
      </w:r>
      <w:r w:rsidRPr="007100A7">
        <w:rPr>
          <w:rStyle w:val="1-Char"/>
          <w:rFonts w:hint="cs"/>
          <w:rtl/>
        </w:rPr>
        <w:t xml:space="preserve"> بر آن غالب بود، پس طلا و نقره‌</w:t>
      </w:r>
      <w:r w:rsidR="00446BB7">
        <w:rPr>
          <w:rStyle w:val="1-Char"/>
          <w:rFonts w:hint="cs"/>
          <w:rtl/>
        </w:rPr>
        <w:t>ی</w:t>
      </w:r>
      <w:r w:rsidRPr="007100A7">
        <w:rPr>
          <w:rStyle w:val="1-Char"/>
          <w:rFonts w:hint="cs"/>
          <w:rtl/>
        </w:rPr>
        <w:t xml:space="preserve"> غشناک، در حکم کالا</w:t>
      </w:r>
      <w:r w:rsidR="00446BB7">
        <w:rPr>
          <w:rStyle w:val="1-Char"/>
          <w:rFonts w:hint="cs"/>
          <w:rtl/>
        </w:rPr>
        <w:t>ی</w:t>
      </w:r>
      <w:r w:rsidRPr="007100A7">
        <w:rPr>
          <w:rStyle w:val="1-Char"/>
          <w:rFonts w:hint="cs"/>
          <w:rtl/>
        </w:rPr>
        <w:t xml:space="preserve"> تجارت</w:t>
      </w:r>
      <w:r w:rsidR="00446BB7">
        <w:rPr>
          <w:rStyle w:val="1-Char"/>
          <w:rFonts w:hint="cs"/>
          <w:rtl/>
        </w:rPr>
        <w:t>ی</w:t>
      </w:r>
      <w:r w:rsidRPr="007100A7">
        <w:rPr>
          <w:rStyle w:val="1-Char"/>
          <w:rFonts w:hint="cs"/>
          <w:rtl/>
        </w:rPr>
        <w:t xml:space="preserve"> است. </w:t>
      </w:r>
    </w:p>
    <w:p w:rsidR="006B31CA" w:rsidRPr="007100A7" w:rsidRDefault="006B31CA" w:rsidP="00AF1D25">
      <w:pPr>
        <w:rPr>
          <w:rStyle w:val="1-Char"/>
          <w:rtl/>
        </w:rPr>
      </w:pPr>
      <w:r w:rsidRPr="007100A7">
        <w:rPr>
          <w:rStyle w:val="1-Char"/>
          <w:rFonts w:hint="cs"/>
          <w:rtl/>
        </w:rPr>
        <w:t xml:space="preserve">در کتاب </w:t>
      </w:r>
      <w:r w:rsidRPr="004A18F0">
        <w:rPr>
          <w:rStyle w:val="5-Char0"/>
          <w:rFonts w:hint="cs"/>
          <w:rtl/>
        </w:rPr>
        <w:t>«الفتاوي الهندية»</w:t>
      </w:r>
      <w:r w:rsidRPr="007100A7">
        <w:rPr>
          <w:rStyle w:val="1-Char"/>
          <w:rFonts w:hint="cs"/>
          <w:rtl/>
        </w:rPr>
        <w:t xml:space="preserve"> (1/197) چن</w:t>
      </w:r>
      <w:r w:rsidR="00446BB7">
        <w:rPr>
          <w:rStyle w:val="1-Char"/>
          <w:rFonts w:hint="cs"/>
          <w:rtl/>
        </w:rPr>
        <w:t>ی</w:t>
      </w:r>
      <w:r w:rsidRPr="007100A7">
        <w:rPr>
          <w:rStyle w:val="1-Char"/>
          <w:rFonts w:hint="cs"/>
          <w:rtl/>
        </w:rPr>
        <w:t xml:space="preserve">ن آمده است: اگر </w:t>
      </w:r>
      <w:r w:rsidR="00AF17B9">
        <w:rPr>
          <w:rStyle w:val="1-Char"/>
          <w:rFonts w:hint="cs"/>
          <w:rtl/>
        </w:rPr>
        <w:t>چنان‌چه</w:t>
      </w:r>
      <w:r w:rsidRPr="007100A7">
        <w:rPr>
          <w:rStyle w:val="1-Char"/>
          <w:rFonts w:hint="cs"/>
          <w:rtl/>
        </w:rPr>
        <w:t xml:space="preserve"> غشّ بر نقره غالب بود، در ا</w:t>
      </w:r>
      <w:r w:rsidR="00446BB7">
        <w:rPr>
          <w:rStyle w:val="1-Char"/>
          <w:rFonts w:hint="cs"/>
          <w:rtl/>
        </w:rPr>
        <w:t>ی</w:t>
      </w:r>
      <w:r w:rsidRPr="007100A7">
        <w:rPr>
          <w:rStyle w:val="1-Char"/>
          <w:rFonts w:hint="cs"/>
          <w:rtl/>
        </w:rPr>
        <w:t>ن صورت همانند نقره ن</w:t>
      </w:r>
      <w:r w:rsidR="00446BB7">
        <w:rPr>
          <w:rStyle w:val="1-Char"/>
          <w:rFonts w:hint="cs"/>
          <w:rtl/>
        </w:rPr>
        <w:t>ی</w:t>
      </w:r>
      <w:r w:rsidRPr="007100A7">
        <w:rPr>
          <w:rStyle w:val="1-Char"/>
          <w:rFonts w:hint="cs"/>
          <w:rtl/>
        </w:rPr>
        <w:t>ست و با</w:t>
      </w:r>
      <w:r w:rsidR="00446BB7">
        <w:rPr>
          <w:rStyle w:val="1-Char"/>
          <w:rFonts w:hint="cs"/>
          <w:rtl/>
        </w:rPr>
        <w:t>ی</w:t>
      </w:r>
      <w:r w:rsidRPr="007100A7">
        <w:rPr>
          <w:rStyle w:val="1-Char"/>
          <w:rFonts w:hint="cs"/>
          <w:rtl/>
        </w:rPr>
        <w:t>د چن</w:t>
      </w:r>
      <w:r w:rsidR="00446BB7">
        <w:rPr>
          <w:rStyle w:val="1-Char"/>
          <w:rFonts w:hint="cs"/>
          <w:rtl/>
        </w:rPr>
        <w:t>ی</w:t>
      </w:r>
      <w:r w:rsidRPr="007100A7">
        <w:rPr>
          <w:rStyle w:val="1-Char"/>
          <w:rFonts w:hint="cs"/>
          <w:rtl/>
        </w:rPr>
        <w:t>ن بررس</w:t>
      </w:r>
      <w:r w:rsidR="00446BB7">
        <w:rPr>
          <w:rStyle w:val="1-Char"/>
          <w:rFonts w:hint="cs"/>
          <w:rtl/>
        </w:rPr>
        <w:t>ی</w:t>
      </w:r>
      <w:r w:rsidRPr="007100A7">
        <w:rPr>
          <w:rStyle w:val="1-Char"/>
          <w:rFonts w:hint="cs"/>
          <w:rtl/>
        </w:rPr>
        <w:t xml:space="preserve"> شود: اگر </w:t>
      </w:r>
      <w:r w:rsidR="00AF17B9">
        <w:rPr>
          <w:rStyle w:val="1-Char"/>
          <w:rFonts w:hint="cs"/>
          <w:rtl/>
        </w:rPr>
        <w:t>چنان‌چه</w:t>
      </w:r>
      <w:r w:rsidRPr="007100A7">
        <w:rPr>
          <w:rStyle w:val="1-Char"/>
          <w:rFonts w:hint="cs"/>
          <w:rtl/>
        </w:rPr>
        <w:t xml:space="preserve"> همان نقره‌</w:t>
      </w:r>
      <w:r w:rsidR="00446BB7">
        <w:rPr>
          <w:rStyle w:val="1-Char"/>
          <w:rFonts w:hint="cs"/>
          <w:rtl/>
        </w:rPr>
        <w:t>ی</w:t>
      </w:r>
      <w:r w:rsidRPr="007100A7">
        <w:rPr>
          <w:rStyle w:val="1-Char"/>
          <w:rFonts w:hint="cs"/>
          <w:rtl/>
        </w:rPr>
        <w:t xml:space="preserve"> غشناک، را</w:t>
      </w:r>
      <w:r w:rsidR="00446BB7">
        <w:rPr>
          <w:rStyle w:val="1-Char"/>
          <w:rFonts w:hint="cs"/>
          <w:rtl/>
        </w:rPr>
        <w:t>ی</w:t>
      </w:r>
      <w:r w:rsidRPr="007100A7">
        <w:rPr>
          <w:rStyle w:val="1-Char"/>
          <w:rFonts w:hint="cs"/>
          <w:rtl/>
        </w:rPr>
        <w:t xml:space="preserve">ج بود، </w:t>
      </w:r>
      <w:r w:rsidR="00446BB7">
        <w:rPr>
          <w:rStyle w:val="1-Char"/>
          <w:rFonts w:hint="cs"/>
          <w:rtl/>
        </w:rPr>
        <w:t>ی</w:t>
      </w:r>
      <w:r w:rsidRPr="007100A7">
        <w:rPr>
          <w:rStyle w:val="1-Char"/>
          <w:rFonts w:hint="cs"/>
          <w:rtl/>
        </w:rPr>
        <w:t>ا در تجارت به کار گرفته م</w:t>
      </w:r>
      <w:r w:rsidR="00446BB7">
        <w:rPr>
          <w:rStyle w:val="1-Char"/>
          <w:rFonts w:hint="cs"/>
          <w:rtl/>
        </w:rPr>
        <w:t>ی</w:t>
      </w:r>
      <w:r w:rsidRPr="007100A7">
        <w:rPr>
          <w:rStyle w:val="1-Char"/>
          <w:rFonts w:hint="cs"/>
          <w:rtl/>
        </w:rPr>
        <w:t>‌شد، در ا</w:t>
      </w:r>
      <w:r w:rsidR="00446BB7">
        <w:rPr>
          <w:rStyle w:val="1-Char"/>
          <w:rFonts w:hint="cs"/>
          <w:rtl/>
        </w:rPr>
        <w:t>ی</w:t>
      </w:r>
      <w:r w:rsidRPr="007100A7">
        <w:rPr>
          <w:rStyle w:val="1-Char"/>
          <w:rFonts w:hint="cs"/>
          <w:rtl/>
        </w:rPr>
        <w:t xml:space="preserve">ن صورت </w:t>
      </w:r>
      <w:r w:rsidRPr="00FE6406">
        <w:rPr>
          <w:rStyle w:val="9-Char"/>
          <w:rFonts w:eastAsia="Batang" w:hint="cs"/>
          <w:rtl/>
        </w:rPr>
        <w:t>ق</w:t>
      </w:r>
      <w:r w:rsidR="00446BB7">
        <w:rPr>
          <w:rStyle w:val="9-Char"/>
          <w:rFonts w:eastAsia="Batang" w:hint="cs"/>
          <w:rtl/>
        </w:rPr>
        <w:t>ی</w:t>
      </w:r>
      <w:r w:rsidRPr="00FE6406">
        <w:rPr>
          <w:rStyle w:val="9-Char"/>
          <w:rFonts w:eastAsia="Batang" w:hint="cs"/>
          <w:rtl/>
        </w:rPr>
        <w:t>مت</w:t>
      </w:r>
      <w:r w:rsidRPr="007100A7">
        <w:rPr>
          <w:rStyle w:val="1-Char"/>
          <w:rFonts w:hint="cs"/>
          <w:rtl/>
        </w:rPr>
        <w:t xml:space="preserve"> آن اعتبار دارد؛ از ا</w:t>
      </w:r>
      <w:r w:rsidR="00446BB7">
        <w:rPr>
          <w:rStyle w:val="1-Char"/>
          <w:rFonts w:hint="cs"/>
          <w:rtl/>
        </w:rPr>
        <w:t>ی</w:t>
      </w:r>
      <w:r w:rsidRPr="007100A7">
        <w:rPr>
          <w:rStyle w:val="1-Char"/>
          <w:rFonts w:hint="cs"/>
          <w:rtl/>
        </w:rPr>
        <w:t>ن رو، اگر به نصابِ پا</w:t>
      </w:r>
      <w:r w:rsidR="00446BB7">
        <w:rPr>
          <w:rStyle w:val="1-Char"/>
          <w:rFonts w:hint="cs"/>
          <w:rtl/>
        </w:rPr>
        <w:t>یی</w:t>
      </w:r>
      <w:r w:rsidRPr="007100A7">
        <w:rPr>
          <w:rStyle w:val="1-Char"/>
          <w:rFonts w:hint="cs"/>
          <w:rtl/>
        </w:rPr>
        <w:t>ن‌تر</w:t>
      </w:r>
      <w:r w:rsidR="00446BB7">
        <w:rPr>
          <w:rStyle w:val="1-Char"/>
          <w:rFonts w:hint="cs"/>
          <w:rtl/>
        </w:rPr>
        <w:t>ی</w:t>
      </w:r>
      <w:r w:rsidRPr="007100A7">
        <w:rPr>
          <w:rStyle w:val="1-Char"/>
          <w:rFonts w:hint="cs"/>
          <w:rtl/>
        </w:rPr>
        <w:t>ن درهم‌ها</w:t>
      </w:r>
      <w:r w:rsidR="00446BB7">
        <w:rPr>
          <w:rStyle w:val="1-Char"/>
          <w:rFonts w:hint="cs"/>
          <w:rtl/>
        </w:rPr>
        <w:t>یی</w:t>
      </w:r>
      <w:r w:rsidRPr="007100A7">
        <w:rPr>
          <w:rStyle w:val="1-Char"/>
          <w:rFonts w:hint="cs"/>
          <w:rtl/>
        </w:rPr>
        <w:t xml:space="preserve"> که زکات بدان تعلّق م</w:t>
      </w:r>
      <w:r w:rsidR="00446BB7">
        <w:rPr>
          <w:rStyle w:val="1-Char"/>
          <w:rFonts w:hint="cs"/>
          <w:rtl/>
        </w:rPr>
        <w:t>ی</w:t>
      </w:r>
      <w:r w:rsidRPr="007100A7">
        <w:rPr>
          <w:rStyle w:val="1-Char"/>
          <w:rFonts w:hint="cs"/>
          <w:rtl/>
        </w:rPr>
        <w:t>‌گ</w:t>
      </w:r>
      <w:r w:rsidR="00446BB7">
        <w:rPr>
          <w:rStyle w:val="1-Char"/>
          <w:rFonts w:hint="cs"/>
          <w:rtl/>
        </w:rPr>
        <w:t>ی</w:t>
      </w:r>
      <w:r w:rsidRPr="007100A7">
        <w:rPr>
          <w:rStyle w:val="1-Char"/>
          <w:rFonts w:hint="cs"/>
          <w:rtl/>
        </w:rPr>
        <w:t>رد رس</w:t>
      </w:r>
      <w:r w:rsidR="00446BB7">
        <w:rPr>
          <w:rStyle w:val="1-Char"/>
          <w:rFonts w:hint="cs"/>
          <w:rtl/>
        </w:rPr>
        <w:t>ی</w:t>
      </w:r>
      <w:r w:rsidRPr="007100A7">
        <w:rPr>
          <w:rStyle w:val="1-Char"/>
          <w:rFonts w:hint="cs"/>
          <w:rtl/>
        </w:rPr>
        <w:t>د - و ا</w:t>
      </w:r>
      <w:r w:rsidR="00446BB7">
        <w:rPr>
          <w:rStyle w:val="1-Char"/>
          <w:rFonts w:hint="cs"/>
          <w:rtl/>
        </w:rPr>
        <w:t>ی</w:t>
      </w:r>
      <w:r w:rsidRPr="007100A7">
        <w:rPr>
          <w:rStyle w:val="1-Char"/>
          <w:rFonts w:hint="cs"/>
          <w:rtl/>
        </w:rPr>
        <w:t>ن در حال</w:t>
      </w:r>
      <w:r w:rsidR="00446BB7">
        <w:rPr>
          <w:rStyle w:val="1-Char"/>
          <w:rFonts w:hint="cs"/>
          <w:rtl/>
        </w:rPr>
        <w:t>ی</w:t>
      </w:r>
      <w:r w:rsidRPr="007100A7">
        <w:rPr>
          <w:rStyle w:val="1-Char"/>
          <w:rFonts w:hint="cs"/>
          <w:rtl/>
        </w:rPr>
        <w:t xml:space="preserve"> بود که نقره بر غشّ و ناخالص</w:t>
      </w:r>
      <w:r w:rsidR="00446BB7">
        <w:rPr>
          <w:rStyle w:val="1-Char"/>
          <w:rFonts w:hint="cs"/>
          <w:rtl/>
        </w:rPr>
        <w:t>ی</w:t>
      </w:r>
      <w:r w:rsidRPr="007100A7">
        <w:rPr>
          <w:rStyle w:val="1-Char"/>
          <w:rFonts w:hint="cs"/>
          <w:rtl/>
        </w:rPr>
        <w:t xml:space="preserve"> غالب بود - در آن صورت زکات بدان تعلّق م</w:t>
      </w:r>
      <w:r w:rsidR="00446BB7">
        <w:rPr>
          <w:rStyle w:val="1-Char"/>
          <w:rFonts w:hint="cs"/>
          <w:rtl/>
        </w:rPr>
        <w:t>ی</w:t>
      </w:r>
      <w:r w:rsidRPr="007100A7">
        <w:rPr>
          <w:rStyle w:val="1-Char"/>
          <w:rFonts w:hint="cs"/>
          <w:rtl/>
        </w:rPr>
        <w:t>‌گ</w:t>
      </w:r>
      <w:r w:rsidR="00446BB7">
        <w:rPr>
          <w:rStyle w:val="1-Char"/>
          <w:rFonts w:hint="cs"/>
          <w:rtl/>
        </w:rPr>
        <w:t>ی</w:t>
      </w:r>
      <w:r w:rsidRPr="007100A7">
        <w:rPr>
          <w:rStyle w:val="1-Char"/>
          <w:rFonts w:hint="cs"/>
          <w:rtl/>
        </w:rPr>
        <w:t>رد و در غ</w:t>
      </w:r>
      <w:r w:rsidR="00446BB7">
        <w:rPr>
          <w:rStyle w:val="1-Char"/>
          <w:rFonts w:hint="cs"/>
          <w:rtl/>
        </w:rPr>
        <w:t>ی</w:t>
      </w:r>
      <w:r w:rsidRPr="007100A7">
        <w:rPr>
          <w:rStyle w:val="1-Char"/>
          <w:rFonts w:hint="cs"/>
          <w:rtl/>
        </w:rPr>
        <w:t>ر ا</w:t>
      </w:r>
      <w:r w:rsidR="00446BB7">
        <w:rPr>
          <w:rStyle w:val="1-Char"/>
          <w:rFonts w:hint="cs"/>
          <w:rtl/>
        </w:rPr>
        <w:t>ی</w:t>
      </w:r>
      <w:r w:rsidRPr="007100A7">
        <w:rPr>
          <w:rStyle w:val="1-Char"/>
          <w:rFonts w:hint="cs"/>
          <w:rtl/>
        </w:rPr>
        <w:t>ن صورت، زکات</w:t>
      </w:r>
      <w:r w:rsidR="00446BB7">
        <w:rPr>
          <w:rStyle w:val="1-Char"/>
          <w:rFonts w:hint="cs"/>
          <w:rtl/>
        </w:rPr>
        <w:t>ی</w:t>
      </w:r>
      <w:r w:rsidRPr="007100A7">
        <w:rPr>
          <w:rStyle w:val="1-Char"/>
          <w:rFonts w:hint="cs"/>
          <w:rtl/>
        </w:rPr>
        <w:t xml:space="preserve"> بدان تعلّق نم</w:t>
      </w:r>
      <w:r w:rsidR="00446BB7">
        <w:rPr>
          <w:rStyle w:val="1-Char"/>
          <w:rFonts w:hint="cs"/>
          <w:rtl/>
        </w:rPr>
        <w:t>ی</w:t>
      </w:r>
      <w:r w:rsidRPr="007100A7">
        <w:rPr>
          <w:rStyle w:val="1-Char"/>
          <w:rFonts w:hint="cs"/>
          <w:rtl/>
        </w:rPr>
        <w:t>‌گ</w:t>
      </w:r>
      <w:r w:rsidR="00446BB7">
        <w:rPr>
          <w:rStyle w:val="1-Char"/>
          <w:rFonts w:hint="cs"/>
          <w:rtl/>
        </w:rPr>
        <w:t>ی</w:t>
      </w:r>
      <w:r w:rsidRPr="007100A7">
        <w:rPr>
          <w:rStyle w:val="1-Char"/>
          <w:rFonts w:hint="cs"/>
          <w:rtl/>
        </w:rPr>
        <w:t>رد.</w:t>
      </w:r>
    </w:p>
    <w:p w:rsidR="006B31CA" w:rsidRPr="007100A7" w:rsidRDefault="006B31CA" w:rsidP="00AF1D25">
      <w:pPr>
        <w:rPr>
          <w:rStyle w:val="1-Char"/>
          <w:rtl/>
        </w:rPr>
      </w:pPr>
      <w:r w:rsidRPr="007100A7">
        <w:rPr>
          <w:rStyle w:val="1-Char"/>
          <w:rFonts w:hint="cs"/>
          <w:rtl/>
        </w:rPr>
        <w:t>و اگر از زمره‌</w:t>
      </w:r>
      <w:r w:rsidR="00446BB7">
        <w:rPr>
          <w:rStyle w:val="1-Char"/>
          <w:rFonts w:hint="cs"/>
          <w:rtl/>
        </w:rPr>
        <w:t>ی</w:t>
      </w:r>
      <w:r w:rsidRPr="007100A7">
        <w:rPr>
          <w:rStyle w:val="1-Char"/>
          <w:rFonts w:hint="cs"/>
          <w:rtl/>
        </w:rPr>
        <w:t xml:space="preserve"> پول‌ها</w:t>
      </w:r>
      <w:r w:rsidR="00446BB7">
        <w:rPr>
          <w:rStyle w:val="1-Char"/>
          <w:rFonts w:hint="cs"/>
          <w:rtl/>
        </w:rPr>
        <w:t>ی</w:t>
      </w:r>
      <w:r w:rsidRPr="007100A7">
        <w:rPr>
          <w:rStyle w:val="1-Char"/>
          <w:rFonts w:hint="cs"/>
          <w:rtl/>
        </w:rPr>
        <w:t xml:space="preserve"> را</w:t>
      </w:r>
      <w:r w:rsidR="00446BB7">
        <w:rPr>
          <w:rStyle w:val="1-Char"/>
          <w:rFonts w:hint="cs"/>
          <w:rtl/>
        </w:rPr>
        <w:t>ی</w:t>
      </w:r>
      <w:r w:rsidRPr="007100A7">
        <w:rPr>
          <w:rStyle w:val="1-Char"/>
          <w:rFonts w:hint="cs"/>
          <w:rtl/>
        </w:rPr>
        <w:t xml:space="preserve">ج نباشد، </w:t>
      </w:r>
      <w:r w:rsidR="00446BB7">
        <w:rPr>
          <w:rStyle w:val="1-Char"/>
          <w:rFonts w:hint="cs"/>
          <w:rtl/>
        </w:rPr>
        <w:t>ی</w:t>
      </w:r>
      <w:r w:rsidRPr="007100A7">
        <w:rPr>
          <w:rStyle w:val="1-Char"/>
          <w:rFonts w:hint="cs"/>
          <w:rtl/>
        </w:rPr>
        <w:t>ا در رشد و پ</w:t>
      </w:r>
      <w:r w:rsidR="00446BB7">
        <w:rPr>
          <w:rStyle w:val="1-Char"/>
          <w:rFonts w:hint="cs"/>
          <w:rtl/>
        </w:rPr>
        <w:t>ی</w:t>
      </w:r>
      <w:r w:rsidRPr="007100A7">
        <w:rPr>
          <w:rStyle w:val="1-Char"/>
          <w:rFonts w:hint="cs"/>
          <w:rtl/>
        </w:rPr>
        <w:t>شرفت اقتصاد</w:t>
      </w:r>
      <w:r w:rsidR="00446BB7">
        <w:rPr>
          <w:rStyle w:val="1-Char"/>
          <w:rFonts w:hint="cs"/>
          <w:rtl/>
        </w:rPr>
        <w:t>ی</w:t>
      </w:r>
      <w:r w:rsidRPr="007100A7">
        <w:rPr>
          <w:rStyle w:val="1-Char"/>
          <w:rFonts w:hint="cs"/>
          <w:rtl/>
        </w:rPr>
        <w:t xml:space="preserve"> به کار برده نشود، در ا</w:t>
      </w:r>
      <w:r w:rsidR="00446BB7">
        <w:rPr>
          <w:rStyle w:val="1-Char"/>
          <w:rFonts w:hint="cs"/>
          <w:rtl/>
        </w:rPr>
        <w:t>ی</w:t>
      </w:r>
      <w:r w:rsidRPr="007100A7">
        <w:rPr>
          <w:rStyle w:val="1-Char"/>
          <w:rFonts w:hint="cs"/>
          <w:rtl/>
        </w:rPr>
        <w:t>ن صورت زکات</w:t>
      </w:r>
      <w:r w:rsidR="00446BB7">
        <w:rPr>
          <w:rStyle w:val="1-Char"/>
          <w:rFonts w:hint="cs"/>
          <w:rtl/>
        </w:rPr>
        <w:t>ی</w:t>
      </w:r>
      <w:r w:rsidRPr="007100A7">
        <w:rPr>
          <w:rStyle w:val="1-Char"/>
          <w:rFonts w:hint="cs"/>
          <w:rtl/>
        </w:rPr>
        <w:t xml:space="preserve"> بدان تعلّق نم</w:t>
      </w:r>
      <w:r w:rsidR="00446BB7">
        <w:rPr>
          <w:rStyle w:val="1-Char"/>
          <w:rFonts w:hint="cs"/>
          <w:rtl/>
        </w:rPr>
        <w:t>ی</w:t>
      </w:r>
      <w:r w:rsidRPr="007100A7">
        <w:rPr>
          <w:rStyle w:val="1-Char"/>
          <w:rFonts w:hint="cs"/>
          <w:rtl/>
        </w:rPr>
        <w:t>‌گ</w:t>
      </w:r>
      <w:r w:rsidR="00446BB7">
        <w:rPr>
          <w:rStyle w:val="1-Char"/>
          <w:rFonts w:hint="cs"/>
          <w:rtl/>
        </w:rPr>
        <w:t>ی</w:t>
      </w:r>
      <w:r w:rsidRPr="007100A7">
        <w:rPr>
          <w:rStyle w:val="1-Char"/>
          <w:rFonts w:hint="cs"/>
          <w:rtl/>
        </w:rPr>
        <w:t xml:space="preserve">رد. </w:t>
      </w:r>
    </w:p>
    <w:p w:rsidR="006B31CA" w:rsidRPr="007100A7" w:rsidRDefault="006B31CA"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م</w:t>
      </w:r>
      <w:r w:rsidR="00446BB7">
        <w:rPr>
          <w:rStyle w:val="1-Char"/>
          <w:rFonts w:hint="cs"/>
          <w:rtl/>
        </w:rPr>
        <w:t>ی</w:t>
      </w:r>
      <w:r w:rsidRPr="007100A7">
        <w:rPr>
          <w:rStyle w:val="1-Char"/>
          <w:rFonts w:hint="cs"/>
          <w:rtl/>
        </w:rPr>
        <w:t>زان نقره به حدّ</w:t>
      </w:r>
      <w:r w:rsidR="00446BB7">
        <w:rPr>
          <w:rStyle w:val="1-Char"/>
          <w:rFonts w:hint="cs"/>
          <w:rtl/>
        </w:rPr>
        <w:t>ی</w:t>
      </w:r>
      <w:r w:rsidRPr="007100A7">
        <w:rPr>
          <w:rStyle w:val="1-Char"/>
          <w:rFonts w:hint="cs"/>
          <w:rtl/>
        </w:rPr>
        <w:t xml:space="preserve"> ز</w:t>
      </w:r>
      <w:r w:rsidR="00446BB7">
        <w:rPr>
          <w:rStyle w:val="1-Char"/>
          <w:rFonts w:hint="cs"/>
          <w:rtl/>
        </w:rPr>
        <w:t>ی</w:t>
      </w:r>
      <w:r w:rsidRPr="007100A7">
        <w:rPr>
          <w:rStyle w:val="1-Char"/>
          <w:rFonts w:hint="cs"/>
          <w:rtl/>
        </w:rPr>
        <w:t>اد بود که از م</w:t>
      </w:r>
      <w:r w:rsidR="00446BB7">
        <w:rPr>
          <w:rStyle w:val="1-Char"/>
          <w:rFonts w:hint="cs"/>
          <w:rtl/>
        </w:rPr>
        <w:t>ی</w:t>
      </w:r>
      <w:r w:rsidRPr="007100A7">
        <w:rPr>
          <w:rStyle w:val="1-Char"/>
          <w:rFonts w:hint="cs"/>
          <w:rtl/>
        </w:rPr>
        <w:t>ان آن م</w:t>
      </w:r>
      <w:r w:rsidR="00446BB7">
        <w:rPr>
          <w:rStyle w:val="1-Char"/>
          <w:rFonts w:hint="cs"/>
          <w:rtl/>
        </w:rPr>
        <w:t>ی</w:t>
      </w:r>
      <w:r w:rsidRPr="007100A7">
        <w:rPr>
          <w:rStyle w:val="1-Char"/>
          <w:rFonts w:hint="cs"/>
          <w:rtl/>
        </w:rPr>
        <w:t xml:space="preserve">‌توان </w:t>
      </w:r>
      <w:r w:rsidRPr="00FE6406">
        <w:rPr>
          <w:rStyle w:val="9-Char"/>
          <w:rFonts w:eastAsia="Batang" w:hint="cs"/>
          <w:rtl/>
        </w:rPr>
        <w:t>دو</w:t>
      </w:r>
      <w:r w:rsidR="00446BB7">
        <w:rPr>
          <w:rStyle w:val="9-Char"/>
          <w:rFonts w:eastAsia="Batang" w:hint="cs"/>
          <w:rtl/>
        </w:rPr>
        <w:t>ی</w:t>
      </w:r>
      <w:r w:rsidRPr="00FE6406">
        <w:rPr>
          <w:rStyle w:val="9-Char"/>
          <w:rFonts w:eastAsia="Batang" w:hint="cs"/>
          <w:rtl/>
        </w:rPr>
        <w:t>ست درهم نقره‌</w:t>
      </w:r>
      <w:r w:rsidR="00446BB7">
        <w:rPr>
          <w:rStyle w:val="9-Char"/>
          <w:rFonts w:eastAsia="Batang" w:hint="cs"/>
          <w:rtl/>
        </w:rPr>
        <w:t>ی</w:t>
      </w:r>
      <w:r w:rsidRPr="00FE6406">
        <w:rPr>
          <w:rStyle w:val="9-Char"/>
          <w:rFonts w:eastAsia="Batang" w:hint="cs"/>
          <w:rtl/>
        </w:rPr>
        <w:t xml:space="preserve"> خالص</w:t>
      </w:r>
      <w:r w:rsidRPr="007100A7">
        <w:rPr>
          <w:rStyle w:val="1-Char"/>
          <w:rFonts w:hint="cs"/>
          <w:rtl/>
        </w:rPr>
        <w:t xml:space="preserve"> را ب</w:t>
      </w:r>
      <w:r w:rsidR="00446BB7">
        <w:rPr>
          <w:rStyle w:val="1-Char"/>
          <w:rFonts w:hint="cs"/>
          <w:rtl/>
        </w:rPr>
        <w:t>ی</w:t>
      </w:r>
      <w:r w:rsidRPr="007100A7">
        <w:rPr>
          <w:rStyle w:val="1-Char"/>
          <w:rFonts w:hint="cs"/>
          <w:rtl/>
        </w:rPr>
        <w:t>رون آورد، در آن صورت زکات دو</w:t>
      </w:r>
      <w:r w:rsidR="00446BB7">
        <w:rPr>
          <w:rStyle w:val="1-Char"/>
          <w:rFonts w:hint="cs"/>
          <w:rtl/>
        </w:rPr>
        <w:t>ی</w:t>
      </w:r>
      <w:r w:rsidRPr="007100A7">
        <w:rPr>
          <w:rStyle w:val="1-Char"/>
          <w:rFonts w:hint="cs"/>
          <w:rtl/>
        </w:rPr>
        <w:t>ست درهم واجب م</w:t>
      </w:r>
      <w:r w:rsidR="00446BB7">
        <w:rPr>
          <w:rStyle w:val="1-Char"/>
          <w:rFonts w:hint="cs"/>
          <w:rtl/>
        </w:rPr>
        <w:t>ی</w:t>
      </w:r>
      <w:r w:rsidRPr="007100A7">
        <w:rPr>
          <w:rStyle w:val="1-Char"/>
          <w:rFonts w:hint="cs"/>
          <w:rtl/>
        </w:rPr>
        <w:t xml:space="preserve">‌گردد؛ و امّا اگر نتوان </w:t>
      </w:r>
      <w:r w:rsidRPr="00FE6406">
        <w:rPr>
          <w:rStyle w:val="9-Char"/>
          <w:rFonts w:eastAsia="Batang" w:hint="cs"/>
          <w:rtl/>
        </w:rPr>
        <w:t>دو</w:t>
      </w:r>
      <w:r w:rsidR="00446BB7">
        <w:rPr>
          <w:rStyle w:val="9-Char"/>
          <w:rFonts w:eastAsia="Batang" w:hint="cs"/>
          <w:rtl/>
        </w:rPr>
        <w:t>ی</w:t>
      </w:r>
      <w:r w:rsidRPr="00FE6406">
        <w:rPr>
          <w:rStyle w:val="9-Char"/>
          <w:rFonts w:eastAsia="Batang" w:hint="cs"/>
          <w:rtl/>
        </w:rPr>
        <w:t>ست درهم نقره‌</w:t>
      </w:r>
      <w:r w:rsidR="00446BB7">
        <w:rPr>
          <w:rStyle w:val="9-Char"/>
          <w:rFonts w:eastAsia="Batang" w:hint="cs"/>
          <w:rtl/>
        </w:rPr>
        <w:t>ی</w:t>
      </w:r>
      <w:r w:rsidRPr="00FE6406">
        <w:rPr>
          <w:rStyle w:val="9-Char"/>
          <w:rFonts w:eastAsia="Batang" w:hint="cs"/>
          <w:rtl/>
        </w:rPr>
        <w:t xml:space="preserve"> خالص</w:t>
      </w:r>
      <w:r w:rsidRPr="007100A7">
        <w:rPr>
          <w:rStyle w:val="1-Char"/>
          <w:rFonts w:hint="cs"/>
          <w:rtl/>
        </w:rPr>
        <w:t xml:space="preserve"> از آن ب</w:t>
      </w:r>
      <w:r w:rsidR="00446BB7">
        <w:rPr>
          <w:rStyle w:val="1-Char"/>
          <w:rFonts w:hint="cs"/>
          <w:rtl/>
        </w:rPr>
        <w:t>ی</w:t>
      </w:r>
      <w:r w:rsidRPr="007100A7">
        <w:rPr>
          <w:rStyle w:val="1-Char"/>
          <w:rFonts w:hint="cs"/>
          <w:rtl/>
        </w:rPr>
        <w:t>رون آورد، در آن صورت زکات</w:t>
      </w:r>
      <w:r w:rsidR="00446BB7">
        <w:rPr>
          <w:rStyle w:val="1-Char"/>
          <w:rFonts w:hint="cs"/>
          <w:rtl/>
        </w:rPr>
        <w:t>ی</w:t>
      </w:r>
      <w:r w:rsidRPr="007100A7">
        <w:rPr>
          <w:rStyle w:val="1-Char"/>
          <w:rFonts w:hint="cs"/>
          <w:rtl/>
        </w:rPr>
        <w:t xml:space="preserve"> بدان تعلّق نم</w:t>
      </w:r>
      <w:r w:rsidR="00446BB7">
        <w:rPr>
          <w:rStyle w:val="1-Char"/>
          <w:rFonts w:hint="cs"/>
          <w:rtl/>
        </w:rPr>
        <w:t>ی</w:t>
      </w:r>
      <w:r w:rsidRPr="007100A7">
        <w:rPr>
          <w:rStyle w:val="1-Char"/>
          <w:rFonts w:hint="cs"/>
          <w:rtl/>
        </w:rPr>
        <w:t>‌گ</w:t>
      </w:r>
      <w:r w:rsidR="00446BB7">
        <w:rPr>
          <w:rStyle w:val="1-Char"/>
          <w:rFonts w:hint="cs"/>
          <w:rtl/>
        </w:rPr>
        <w:t>ی</w:t>
      </w:r>
      <w:r w:rsidRPr="007100A7">
        <w:rPr>
          <w:rStyle w:val="1-Char"/>
          <w:rFonts w:hint="cs"/>
          <w:rtl/>
        </w:rPr>
        <w:t>رد.</w:t>
      </w:r>
    </w:p>
    <w:p w:rsidR="006B31CA" w:rsidRPr="007100A7" w:rsidRDefault="006B31CA" w:rsidP="00AF1D25">
      <w:pPr>
        <w:rPr>
          <w:rStyle w:val="1-Char"/>
          <w:rtl/>
        </w:rPr>
      </w:pPr>
      <w:r w:rsidRPr="007100A7">
        <w:rPr>
          <w:rStyle w:val="1-Char"/>
          <w:rFonts w:hint="cs"/>
          <w:rtl/>
        </w:rPr>
        <w:t xml:space="preserve">و </w:t>
      </w:r>
      <w:r w:rsidRPr="00FE6406">
        <w:rPr>
          <w:rStyle w:val="9-Char"/>
          <w:rFonts w:eastAsia="Batang" w:hint="cs"/>
          <w:rtl/>
        </w:rPr>
        <w:t>حکم طلا</w:t>
      </w:r>
      <w:r w:rsidR="00446BB7">
        <w:rPr>
          <w:rStyle w:val="9-Char"/>
          <w:rFonts w:eastAsia="Batang" w:hint="cs"/>
          <w:rtl/>
        </w:rPr>
        <w:t>ی</w:t>
      </w:r>
      <w:r w:rsidRPr="00FE6406">
        <w:rPr>
          <w:rStyle w:val="9-Char"/>
          <w:rFonts w:eastAsia="Batang" w:hint="cs"/>
          <w:rtl/>
        </w:rPr>
        <w:t xml:space="preserve"> غشناک</w:t>
      </w:r>
      <w:r w:rsidRPr="007100A7">
        <w:rPr>
          <w:rStyle w:val="1-Char"/>
          <w:rFonts w:hint="cs"/>
          <w:rtl/>
        </w:rPr>
        <w:t xml:space="preserve"> ن</w:t>
      </w:r>
      <w:r w:rsidR="00446BB7">
        <w:rPr>
          <w:rStyle w:val="1-Char"/>
          <w:rFonts w:hint="cs"/>
          <w:rtl/>
        </w:rPr>
        <w:t>ی</w:t>
      </w:r>
      <w:r w:rsidRPr="007100A7">
        <w:rPr>
          <w:rStyle w:val="1-Char"/>
          <w:rFonts w:hint="cs"/>
          <w:rtl/>
        </w:rPr>
        <w:t xml:space="preserve">ز همانند </w:t>
      </w:r>
      <w:r w:rsidRPr="00FE6406">
        <w:rPr>
          <w:rStyle w:val="9-Char"/>
          <w:rFonts w:eastAsia="Batang" w:hint="cs"/>
          <w:rtl/>
        </w:rPr>
        <w:t>حکم نقره‌</w:t>
      </w:r>
      <w:r w:rsidR="00446BB7">
        <w:rPr>
          <w:rStyle w:val="9-Char"/>
          <w:rFonts w:eastAsia="Batang" w:hint="cs"/>
          <w:rtl/>
        </w:rPr>
        <w:t>ی</w:t>
      </w:r>
      <w:r w:rsidRPr="00FE6406">
        <w:rPr>
          <w:rStyle w:val="9-Char"/>
          <w:rFonts w:eastAsia="Batang" w:hint="cs"/>
          <w:rtl/>
        </w:rPr>
        <w:t xml:space="preserve"> غشناک</w:t>
      </w:r>
      <w:r w:rsidRPr="007100A7">
        <w:rPr>
          <w:rStyle w:val="1-Char"/>
          <w:rFonts w:hint="cs"/>
          <w:rtl/>
        </w:rPr>
        <w:t xml:space="preserve"> است. و اگر اندازه‌</w:t>
      </w:r>
      <w:r w:rsidR="00446BB7">
        <w:rPr>
          <w:rStyle w:val="1-Char"/>
          <w:rFonts w:hint="cs"/>
          <w:rtl/>
        </w:rPr>
        <w:t>ی</w:t>
      </w:r>
      <w:r w:rsidRPr="007100A7">
        <w:rPr>
          <w:rStyle w:val="1-Char"/>
          <w:rFonts w:hint="cs"/>
          <w:rtl/>
        </w:rPr>
        <w:t xml:space="preserve"> مغشوش و خالص با همد</w:t>
      </w:r>
      <w:r w:rsidR="00446BB7">
        <w:rPr>
          <w:rStyle w:val="1-Char"/>
          <w:rFonts w:hint="cs"/>
          <w:rtl/>
        </w:rPr>
        <w:t>ی</w:t>
      </w:r>
      <w:r w:rsidRPr="007100A7">
        <w:rPr>
          <w:rStyle w:val="1-Char"/>
          <w:rFonts w:hint="cs"/>
          <w:rtl/>
        </w:rPr>
        <w:t>گر مساو</w:t>
      </w:r>
      <w:r w:rsidR="00446BB7">
        <w:rPr>
          <w:rStyle w:val="1-Char"/>
          <w:rFonts w:hint="cs"/>
          <w:rtl/>
        </w:rPr>
        <w:t>ی</w:t>
      </w:r>
      <w:r w:rsidRPr="007100A7">
        <w:rPr>
          <w:rStyle w:val="1-Char"/>
          <w:rFonts w:hint="cs"/>
          <w:rtl/>
        </w:rPr>
        <w:t xml:space="preserve"> بودند، در آن صورت در م</w:t>
      </w:r>
      <w:r w:rsidR="00446BB7">
        <w:rPr>
          <w:rStyle w:val="1-Char"/>
          <w:rFonts w:hint="cs"/>
          <w:rtl/>
        </w:rPr>
        <w:t>ی</w:t>
      </w:r>
      <w:r w:rsidRPr="007100A7">
        <w:rPr>
          <w:rStyle w:val="1-Char"/>
          <w:rFonts w:hint="cs"/>
          <w:rtl/>
        </w:rPr>
        <w:t>ان علماء و صاحب‌نظران فقه</w:t>
      </w:r>
      <w:r w:rsidR="00446BB7">
        <w:rPr>
          <w:rStyle w:val="1-Char"/>
          <w:rFonts w:hint="cs"/>
          <w:rtl/>
        </w:rPr>
        <w:t>ی</w:t>
      </w:r>
      <w:r w:rsidRPr="007100A7">
        <w:rPr>
          <w:rStyle w:val="1-Char"/>
          <w:rFonts w:hint="cs"/>
          <w:rtl/>
        </w:rPr>
        <w:t xml:space="preserve"> اختلاف وجود دارد؛ در کتاب </w:t>
      </w:r>
      <w:r w:rsidRPr="004A18F0">
        <w:rPr>
          <w:rStyle w:val="5-Char0"/>
          <w:rFonts w:hint="cs"/>
          <w:rtl/>
        </w:rPr>
        <w:t>«الخانية»</w:t>
      </w:r>
      <w:r w:rsidRPr="007100A7">
        <w:rPr>
          <w:rStyle w:val="1-Char"/>
          <w:rFonts w:hint="cs"/>
          <w:rtl/>
        </w:rPr>
        <w:t xml:space="preserve"> و </w:t>
      </w:r>
      <w:r w:rsidRPr="004A18F0">
        <w:rPr>
          <w:rStyle w:val="5-Char0"/>
          <w:rFonts w:hint="cs"/>
          <w:rtl/>
        </w:rPr>
        <w:t>«الخلاصة»</w:t>
      </w:r>
      <w:r w:rsidRPr="007100A7">
        <w:rPr>
          <w:rStyle w:val="1-Char"/>
          <w:rFonts w:hint="cs"/>
          <w:rtl/>
        </w:rPr>
        <w:t xml:space="preserve"> چن</w:t>
      </w:r>
      <w:r w:rsidR="00446BB7">
        <w:rPr>
          <w:rStyle w:val="1-Char"/>
          <w:rFonts w:hint="cs"/>
          <w:rtl/>
        </w:rPr>
        <w:t>ی</w:t>
      </w:r>
      <w:r w:rsidRPr="007100A7">
        <w:rPr>
          <w:rStyle w:val="1-Char"/>
          <w:rFonts w:hint="cs"/>
          <w:rtl/>
        </w:rPr>
        <w:t>ن آمده است که اگر اندازه‌</w:t>
      </w:r>
      <w:r w:rsidR="00446BB7">
        <w:rPr>
          <w:rStyle w:val="1-Char"/>
          <w:rFonts w:hint="cs"/>
          <w:rtl/>
        </w:rPr>
        <w:t>ی</w:t>
      </w:r>
      <w:r w:rsidRPr="007100A7">
        <w:rPr>
          <w:rStyle w:val="1-Char"/>
          <w:rFonts w:hint="cs"/>
          <w:rtl/>
        </w:rPr>
        <w:t xml:space="preserve"> مغشوش و خالص با همد</w:t>
      </w:r>
      <w:r w:rsidR="00446BB7">
        <w:rPr>
          <w:rStyle w:val="1-Char"/>
          <w:rFonts w:hint="cs"/>
          <w:rtl/>
        </w:rPr>
        <w:t>ی</w:t>
      </w:r>
      <w:r w:rsidRPr="007100A7">
        <w:rPr>
          <w:rStyle w:val="1-Char"/>
          <w:rFonts w:hint="cs"/>
          <w:rtl/>
        </w:rPr>
        <w:t xml:space="preserve">گر </w:t>
      </w:r>
      <w:r w:rsidR="00446BB7">
        <w:rPr>
          <w:rStyle w:val="1-Char"/>
          <w:rFonts w:hint="cs"/>
          <w:rtl/>
        </w:rPr>
        <w:t>ی</w:t>
      </w:r>
      <w:r w:rsidRPr="007100A7">
        <w:rPr>
          <w:rStyle w:val="1-Char"/>
          <w:rFonts w:hint="cs"/>
          <w:rtl/>
        </w:rPr>
        <w:t>کسان باشند، در ا</w:t>
      </w:r>
      <w:r w:rsidR="00446BB7">
        <w:rPr>
          <w:rStyle w:val="1-Char"/>
          <w:rFonts w:hint="cs"/>
          <w:rtl/>
        </w:rPr>
        <w:t>ی</w:t>
      </w:r>
      <w:r w:rsidRPr="007100A7">
        <w:rPr>
          <w:rStyle w:val="1-Char"/>
          <w:rFonts w:hint="cs"/>
          <w:rtl/>
        </w:rPr>
        <w:t>ن صورت از رو</w:t>
      </w:r>
      <w:r w:rsidR="00446BB7">
        <w:rPr>
          <w:rStyle w:val="1-Char"/>
          <w:rFonts w:hint="cs"/>
          <w:rtl/>
        </w:rPr>
        <w:t>ی</w:t>
      </w:r>
      <w:r w:rsidRPr="007100A7">
        <w:rPr>
          <w:rStyle w:val="1-Char"/>
          <w:rFonts w:hint="cs"/>
          <w:rtl/>
        </w:rPr>
        <w:t xml:space="preserve"> احت</w:t>
      </w:r>
      <w:r w:rsidR="00446BB7">
        <w:rPr>
          <w:rStyle w:val="1-Char"/>
          <w:rFonts w:hint="cs"/>
          <w:rtl/>
        </w:rPr>
        <w:t>ی</w:t>
      </w:r>
      <w:r w:rsidRPr="007100A7">
        <w:rPr>
          <w:rStyle w:val="1-Char"/>
          <w:rFonts w:hint="cs"/>
          <w:rtl/>
        </w:rPr>
        <w:t>اط، زکات واجب م</w:t>
      </w:r>
      <w:r w:rsidR="00446BB7">
        <w:rPr>
          <w:rStyle w:val="1-Char"/>
          <w:rFonts w:hint="cs"/>
          <w:rtl/>
        </w:rPr>
        <w:t>ی</w:t>
      </w:r>
      <w:r w:rsidRPr="007100A7">
        <w:rPr>
          <w:rStyle w:val="1-Char"/>
          <w:rFonts w:hint="cs"/>
          <w:rtl/>
        </w:rPr>
        <w:t>‌گردد.]</w:t>
      </w:r>
    </w:p>
    <w:p w:rsidR="006B31CA" w:rsidRPr="007100A7" w:rsidRDefault="006B31CA" w:rsidP="00AF1D25">
      <w:pPr>
        <w:rPr>
          <w:rStyle w:val="1-Char"/>
          <w:rtl/>
        </w:rPr>
      </w:pPr>
      <w:r w:rsidRPr="007100A7">
        <w:rPr>
          <w:rStyle w:val="1-Char"/>
          <w:rFonts w:hint="cs"/>
          <w:rtl/>
        </w:rPr>
        <w:t>و در سنگ‌ها</w:t>
      </w:r>
      <w:r w:rsidR="00446BB7">
        <w:rPr>
          <w:rStyle w:val="1-Char"/>
          <w:rFonts w:hint="cs"/>
          <w:rtl/>
        </w:rPr>
        <w:t>ی</w:t>
      </w:r>
      <w:r w:rsidRPr="007100A7">
        <w:rPr>
          <w:rStyle w:val="1-Char"/>
          <w:rFonts w:hint="cs"/>
          <w:rtl/>
        </w:rPr>
        <w:t xml:space="preserve"> گران بهاء [همانند الماس، زمرد، </w:t>
      </w:r>
      <w:r w:rsidR="00446BB7">
        <w:rPr>
          <w:rStyle w:val="1-Char"/>
          <w:rFonts w:hint="cs"/>
          <w:rtl/>
        </w:rPr>
        <w:t>ی</w:t>
      </w:r>
      <w:r w:rsidRPr="007100A7">
        <w:rPr>
          <w:rStyle w:val="1-Char"/>
          <w:rFonts w:hint="cs"/>
          <w:rtl/>
        </w:rPr>
        <w:t>اقوت، ف</w:t>
      </w:r>
      <w:r w:rsidR="00446BB7">
        <w:rPr>
          <w:rStyle w:val="1-Char"/>
          <w:rFonts w:hint="cs"/>
          <w:rtl/>
        </w:rPr>
        <w:t>ی</w:t>
      </w:r>
      <w:r w:rsidRPr="007100A7">
        <w:rPr>
          <w:rStyle w:val="1-Char"/>
          <w:rFonts w:hint="cs"/>
          <w:rtl/>
        </w:rPr>
        <w:t>روزه] و مروار</w:t>
      </w:r>
      <w:r w:rsidR="00446BB7">
        <w:rPr>
          <w:rStyle w:val="1-Char"/>
          <w:rFonts w:hint="cs"/>
          <w:rtl/>
        </w:rPr>
        <w:t>ی</w:t>
      </w:r>
      <w:r w:rsidRPr="007100A7">
        <w:rPr>
          <w:rStyle w:val="1-Char"/>
          <w:rFonts w:hint="cs"/>
          <w:rtl/>
        </w:rPr>
        <w:t>دها، زکات فرض نم</w:t>
      </w:r>
      <w:r w:rsidR="00446BB7">
        <w:rPr>
          <w:rStyle w:val="1-Char"/>
          <w:rFonts w:hint="cs"/>
          <w:rtl/>
        </w:rPr>
        <w:t>ی</w:t>
      </w:r>
      <w:r w:rsidRPr="007100A7">
        <w:rPr>
          <w:rStyle w:val="1-Char"/>
          <w:rFonts w:hint="cs"/>
          <w:rtl/>
        </w:rPr>
        <w:t>‌باشد مگر آن که شخص</w:t>
      </w:r>
      <w:r w:rsidR="000751A8">
        <w:rPr>
          <w:rStyle w:val="1-Char"/>
          <w:rFonts w:hint="cs"/>
          <w:rtl/>
        </w:rPr>
        <w:t xml:space="preserve"> آن‌ها </w:t>
      </w:r>
      <w:r w:rsidRPr="007100A7">
        <w:rPr>
          <w:rStyle w:val="1-Char"/>
          <w:rFonts w:hint="cs"/>
          <w:rtl/>
        </w:rPr>
        <w:t>را به ن</w:t>
      </w:r>
      <w:r w:rsidR="00446BB7">
        <w:rPr>
          <w:rStyle w:val="1-Char"/>
          <w:rFonts w:hint="cs"/>
          <w:rtl/>
        </w:rPr>
        <w:t>ی</w:t>
      </w:r>
      <w:r w:rsidRPr="007100A7">
        <w:rPr>
          <w:rStyle w:val="1-Char"/>
          <w:rFonts w:hint="cs"/>
          <w:rtl/>
        </w:rPr>
        <w:t>ت تجارت، مالک شده باشد که در آن صورت، همانند سا</w:t>
      </w:r>
      <w:r w:rsidR="00446BB7">
        <w:rPr>
          <w:rStyle w:val="1-Char"/>
          <w:rFonts w:hint="cs"/>
          <w:rtl/>
        </w:rPr>
        <w:t>ی</w:t>
      </w:r>
      <w:r w:rsidRPr="007100A7">
        <w:rPr>
          <w:rStyle w:val="1-Char"/>
          <w:rFonts w:hint="cs"/>
          <w:rtl/>
        </w:rPr>
        <w:t>ر کالاها</w:t>
      </w:r>
      <w:r w:rsidR="00446BB7">
        <w:rPr>
          <w:rStyle w:val="1-Char"/>
          <w:rFonts w:hint="cs"/>
          <w:rtl/>
        </w:rPr>
        <w:t>ی</w:t>
      </w:r>
      <w:r w:rsidRPr="007100A7">
        <w:rPr>
          <w:rStyle w:val="1-Char"/>
          <w:rFonts w:hint="cs"/>
          <w:rtl/>
        </w:rPr>
        <w:t xml:space="preserve"> تجارت</w:t>
      </w:r>
      <w:r w:rsidR="00446BB7">
        <w:rPr>
          <w:rStyle w:val="1-Char"/>
          <w:rFonts w:hint="cs"/>
          <w:rtl/>
        </w:rPr>
        <w:t>ی</w:t>
      </w:r>
      <w:r w:rsidRPr="007100A7">
        <w:rPr>
          <w:rStyle w:val="1-Char"/>
          <w:rFonts w:hint="cs"/>
          <w:rtl/>
        </w:rPr>
        <w:t xml:space="preserve"> [</w:t>
      </w:r>
      <w:r w:rsidRPr="00FE6406">
        <w:rPr>
          <w:rStyle w:val="9-Char"/>
          <w:rFonts w:eastAsia="Batang" w:hint="cs"/>
          <w:rtl/>
        </w:rPr>
        <w:t>عروض</w:t>
      </w:r>
      <w:r w:rsidRPr="007100A7">
        <w:rPr>
          <w:rStyle w:val="1-Char"/>
          <w:rFonts w:hint="cs"/>
          <w:rtl/>
        </w:rPr>
        <w:t>] م</w:t>
      </w:r>
      <w:r w:rsidR="00446BB7">
        <w:rPr>
          <w:rStyle w:val="1-Char"/>
          <w:rFonts w:hint="cs"/>
          <w:rtl/>
        </w:rPr>
        <w:t>ی</w:t>
      </w:r>
      <w:r w:rsidRPr="007100A7">
        <w:rPr>
          <w:rStyle w:val="1-Char"/>
          <w:rFonts w:hint="cs"/>
          <w:rtl/>
        </w:rPr>
        <w:t>‌باشد [و در</w:t>
      </w:r>
      <w:r w:rsidR="000751A8">
        <w:rPr>
          <w:rStyle w:val="1-Char"/>
          <w:rFonts w:hint="cs"/>
          <w:rtl/>
        </w:rPr>
        <w:t xml:space="preserve"> آن‌ها </w:t>
      </w:r>
      <w:r w:rsidRPr="007100A7">
        <w:rPr>
          <w:rStyle w:val="1-Char"/>
          <w:rFonts w:hint="cs"/>
          <w:rtl/>
        </w:rPr>
        <w:t>زکات فرض م</w:t>
      </w:r>
      <w:r w:rsidR="00446BB7">
        <w:rPr>
          <w:rStyle w:val="1-Char"/>
          <w:rFonts w:hint="cs"/>
          <w:rtl/>
        </w:rPr>
        <w:t>ی</w:t>
      </w:r>
      <w:r w:rsidRPr="007100A7">
        <w:rPr>
          <w:rStyle w:val="1-Char"/>
          <w:rFonts w:hint="cs"/>
          <w:rtl/>
        </w:rPr>
        <w:t xml:space="preserve">‌باشد. </w:t>
      </w:r>
    </w:p>
    <w:p w:rsidR="006B31CA" w:rsidRPr="007100A7" w:rsidRDefault="006B31CA" w:rsidP="00AF1D25">
      <w:pPr>
        <w:rPr>
          <w:rStyle w:val="1-Char"/>
          <w:rtl/>
        </w:rPr>
      </w:pPr>
      <w:r w:rsidRPr="007100A7">
        <w:rPr>
          <w:rStyle w:val="1-Char"/>
          <w:rFonts w:hint="cs"/>
          <w:rtl/>
        </w:rPr>
        <w:t>و بر طلا و نقره و بر هر آنچه که از طلا و نقره ساخته م</w:t>
      </w:r>
      <w:r w:rsidR="00446BB7">
        <w:rPr>
          <w:rStyle w:val="1-Char"/>
          <w:rFonts w:hint="cs"/>
          <w:rtl/>
        </w:rPr>
        <w:t>ی</w:t>
      </w:r>
      <w:r w:rsidRPr="007100A7">
        <w:rPr>
          <w:rStyle w:val="1-Char"/>
          <w:rFonts w:hint="cs"/>
          <w:rtl/>
        </w:rPr>
        <w:t>‌شوند، همچون ز</w:t>
      </w:r>
      <w:r w:rsidR="00446BB7">
        <w:rPr>
          <w:rStyle w:val="1-Char"/>
          <w:rFonts w:hint="cs"/>
          <w:rtl/>
        </w:rPr>
        <w:t>ی</w:t>
      </w:r>
      <w:r w:rsidRPr="007100A7">
        <w:rPr>
          <w:rStyle w:val="1-Char"/>
          <w:rFonts w:hint="cs"/>
          <w:rtl/>
        </w:rPr>
        <w:t>ورآلات و ظروف و وسا</w:t>
      </w:r>
      <w:r w:rsidR="00446BB7">
        <w:rPr>
          <w:rStyle w:val="1-Char"/>
          <w:rFonts w:hint="cs"/>
          <w:rtl/>
        </w:rPr>
        <w:t>ی</w:t>
      </w:r>
      <w:r w:rsidRPr="007100A7">
        <w:rPr>
          <w:rStyle w:val="1-Char"/>
          <w:rFonts w:hint="cs"/>
          <w:rtl/>
        </w:rPr>
        <w:t>ل طلا</w:t>
      </w:r>
      <w:r w:rsidR="00446BB7">
        <w:rPr>
          <w:rStyle w:val="1-Char"/>
          <w:rFonts w:hint="cs"/>
          <w:rtl/>
        </w:rPr>
        <w:t>یی</w:t>
      </w:r>
      <w:r w:rsidRPr="007100A7">
        <w:rPr>
          <w:rStyle w:val="1-Char"/>
          <w:rFonts w:hint="cs"/>
          <w:rtl/>
        </w:rPr>
        <w:t xml:space="preserve"> و نقره‌ا</w:t>
      </w:r>
      <w:r w:rsidR="00446BB7">
        <w:rPr>
          <w:rStyle w:val="1-Char"/>
          <w:rFonts w:hint="cs"/>
          <w:rtl/>
        </w:rPr>
        <w:t>ی</w:t>
      </w:r>
      <w:r w:rsidRPr="007100A7">
        <w:rPr>
          <w:rStyle w:val="1-Char"/>
          <w:rFonts w:hint="cs"/>
          <w:rtl/>
        </w:rPr>
        <w:t>، زکات تعلّق م</w:t>
      </w:r>
      <w:r w:rsidR="00446BB7">
        <w:rPr>
          <w:rStyle w:val="1-Char"/>
          <w:rFonts w:hint="cs"/>
          <w:rtl/>
        </w:rPr>
        <w:t>ی</w:t>
      </w:r>
      <w:r w:rsidRPr="007100A7">
        <w:rPr>
          <w:rStyle w:val="1-Char"/>
          <w:rFonts w:hint="cs"/>
          <w:rtl/>
        </w:rPr>
        <w:t>‌گ</w:t>
      </w:r>
      <w:r w:rsidR="00446BB7">
        <w:rPr>
          <w:rStyle w:val="1-Char"/>
          <w:rFonts w:hint="cs"/>
          <w:rtl/>
        </w:rPr>
        <w:t>ی</w:t>
      </w:r>
      <w:r w:rsidRPr="007100A7">
        <w:rPr>
          <w:rStyle w:val="1-Char"/>
          <w:rFonts w:hint="cs"/>
          <w:rtl/>
        </w:rPr>
        <w:t>رد؛ خواه از ا</w:t>
      </w:r>
      <w:r w:rsidR="00446BB7">
        <w:rPr>
          <w:rStyle w:val="1-Char"/>
          <w:rFonts w:hint="cs"/>
          <w:rtl/>
        </w:rPr>
        <w:t>ی</w:t>
      </w:r>
      <w:r w:rsidRPr="007100A7">
        <w:rPr>
          <w:rStyle w:val="1-Char"/>
          <w:rFonts w:hint="cs"/>
          <w:rtl/>
        </w:rPr>
        <w:t>ن ز</w:t>
      </w:r>
      <w:r w:rsidR="00446BB7">
        <w:rPr>
          <w:rStyle w:val="1-Char"/>
          <w:rFonts w:hint="cs"/>
          <w:rtl/>
        </w:rPr>
        <w:t>ی</w:t>
      </w:r>
      <w:r w:rsidRPr="007100A7">
        <w:rPr>
          <w:rStyle w:val="1-Char"/>
          <w:rFonts w:hint="cs"/>
          <w:rtl/>
        </w:rPr>
        <w:t>ورآلات و ظروف طلا</w:t>
      </w:r>
      <w:r w:rsidR="00446BB7">
        <w:rPr>
          <w:rStyle w:val="1-Char"/>
          <w:rFonts w:hint="cs"/>
          <w:rtl/>
        </w:rPr>
        <w:t>یی</w:t>
      </w:r>
      <w:r w:rsidRPr="007100A7">
        <w:rPr>
          <w:rStyle w:val="1-Char"/>
          <w:rFonts w:hint="cs"/>
          <w:rtl/>
        </w:rPr>
        <w:t xml:space="preserve"> و نقره‌ا</w:t>
      </w:r>
      <w:r w:rsidR="00446BB7">
        <w:rPr>
          <w:rStyle w:val="1-Char"/>
          <w:rFonts w:hint="cs"/>
          <w:rtl/>
        </w:rPr>
        <w:t>ی</w:t>
      </w:r>
      <w:r w:rsidRPr="007100A7">
        <w:rPr>
          <w:rStyle w:val="1-Char"/>
          <w:rFonts w:hint="cs"/>
          <w:rtl/>
        </w:rPr>
        <w:t xml:space="preserve">، استفاده شود </w:t>
      </w:r>
      <w:r w:rsidR="00446BB7">
        <w:rPr>
          <w:rStyle w:val="1-Char"/>
          <w:rFonts w:hint="cs"/>
          <w:rtl/>
        </w:rPr>
        <w:t>ی</w:t>
      </w:r>
      <w:r w:rsidRPr="007100A7">
        <w:rPr>
          <w:rStyle w:val="1-Char"/>
          <w:rFonts w:hint="cs"/>
          <w:rtl/>
        </w:rPr>
        <w:t>ا نشود.]</w:t>
      </w:r>
    </w:p>
    <w:p w:rsidR="006B31CA" w:rsidRPr="007100A7" w:rsidRDefault="006B31CA"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بر چ</w:t>
      </w:r>
      <w:r w:rsidR="00446BB7">
        <w:rPr>
          <w:rStyle w:val="1-Char"/>
          <w:rFonts w:hint="cs"/>
          <w:rtl/>
        </w:rPr>
        <w:t>ی</w:t>
      </w:r>
      <w:r w:rsidRPr="007100A7">
        <w:rPr>
          <w:rStyle w:val="1-Char"/>
          <w:rFonts w:hint="cs"/>
          <w:rtl/>
        </w:rPr>
        <w:t>زها</w:t>
      </w:r>
      <w:r w:rsidR="00446BB7">
        <w:rPr>
          <w:rStyle w:val="1-Char"/>
          <w:rFonts w:hint="cs"/>
          <w:rtl/>
        </w:rPr>
        <w:t>ی</w:t>
      </w:r>
      <w:r w:rsidRPr="007100A7">
        <w:rPr>
          <w:rStyle w:val="1-Char"/>
          <w:rFonts w:hint="cs"/>
          <w:rtl/>
        </w:rPr>
        <w:t xml:space="preserve"> پ</w:t>
      </w:r>
      <w:r w:rsidR="00446BB7">
        <w:rPr>
          <w:rStyle w:val="1-Char"/>
          <w:rFonts w:hint="cs"/>
          <w:rtl/>
        </w:rPr>
        <w:t>ی</w:t>
      </w:r>
      <w:r w:rsidRPr="007100A7">
        <w:rPr>
          <w:rStyle w:val="1-Char"/>
          <w:rFonts w:hint="cs"/>
          <w:rtl/>
        </w:rPr>
        <w:t>مانه‌ا</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ا وزن</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ک سال قمر</w:t>
      </w:r>
      <w:r w:rsidR="00446BB7">
        <w:rPr>
          <w:rStyle w:val="1-Char"/>
          <w:rFonts w:hint="cs"/>
          <w:rtl/>
        </w:rPr>
        <w:t>ی</w:t>
      </w:r>
      <w:r w:rsidRPr="007100A7">
        <w:rPr>
          <w:rStyle w:val="1-Char"/>
          <w:rFonts w:hint="cs"/>
          <w:rtl/>
        </w:rPr>
        <w:t xml:space="preserve"> گذشت؛ </w:t>
      </w:r>
      <w:r w:rsidR="000A2322">
        <w:rPr>
          <w:rStyle w:val="1-Char"/>
          <w:rFonts w:hint="cs"/>
          <w:rtl/>
        </w:rPr>
        <w:t>آنگاه</w:t>
      </w:r>
      <w:r w:rsidRPr="007100A7">
        <w:rPr>
          <w:rStyle w:val="1-Char"/>
          <w:rFonts w:hint="cs"/>
          <w:rtl/>
        </w:rPr>
        <w:t xml:space="preserve"> ق</w:t>
      </w:r>
      <w:r w:rsidR="00446BB7">
        <w:rPr>
          <w:rStyle w:val="1-Char"/>
          <w:rFonts w:hint="cs"/>
          <w:rtl/>
        </w:rPr>
        <w:t>ی</w:t>
      </w:r>
      <w:r w:rsidRPr="007100A7">
        <w:rPr>
          <w:rStyle w:val="1-Char"/>
          <w:rFonts w:hint="cs"/>
          <w:rtl/>
        </w:rPr>
        <w:t>مت آن چ</w:t>
      </w:r>
      <w:r w:rsidR="00446BB7">
        <w:rPr>
          <w:rStyle w:val="1-Char"/>
          <w:rFonts w:hint="cs"/>
          <w:rtl/>
        </w:rPr>
        <w:t>ی</w:t>
      </w:r>
      <w:r w:rsidRPr="007100A7">
        <w:rPr>
          <w:rStyle w:val="1-Char"/>
          <w:rFonts w:hint="cs"/>
          <w:rtl/>
        </w:rPr>
        <w:t>ز پ</w:t>
      </w:r>
      <w:r w:rsidR="00446BB7">
        <w:rPr>
          <w:rStyle w:val="1-Char"/>
          <w:rFonts w:hint="cs"/>
          <w:rtl/>
        </w:rPr>
        <w:t>ی</w:t>
      </w:r>
      <w:r w:rsidRPr="007100A7">
        <w:rPr>
          <w:rStyle w:val="1-Char"/>
          <w:rFonts w:hint="cs"/>
          <w:rtl/>
        </w:rPr>
        <w:t>مانه‌ا</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ا وزن</w:t>
      </w:r>
      <w:r w:rsidR="00446BB7">
        <w:rPr>
          <w:rStyle w:val="1-Char"/>
          <w:rFonts w:hint="cs"/>
          <w:rtl/>
        </w:rPr>
        <w:t>ی</w:t>
      </w:r>
      <w:r w:rsidRPr="007100A7">
        <w:rPr>
          <w:rStyle w:val="1-Char"/>
          <w:rFonts w:hint="cs"/>
          <w:rtl/>
        </w:rPr>
        <w:t>، بالا رفت</w:t>
      </w:r>
      <w:r w:rsidR="000A2322">
        <w:rPr>
          <w:rStyle w:val="1-Char"/>
          <w:rFonts w:hint="cs"/>
          <w:rtl/>
        </w:rPr>
        <w:t xml:space="preserve"> </w:t>
      </w:r>
      <w:r w:rsidR="00446BB7">
        <w:rPr>
          <w:rStyle w:val="1-Char"/>
          <w:rFonts w:hint="cs"/>
          <w:rtl/>
        </w:rPr>
        <w:t>ی</w:t>
      </w:r>
      <w:r w:rsidRPr="007100A7">
        <w:rPr>
          <w:rStyle w:val="1-Char"/>
          <w:rFonts w:hint="cs"/>
          <w:rtl/>
        </w:rPr>
        <w:t>ا پا</w:t>
      </w:r>
      <w:r w:rsidR="00446BB7">
        <w:rPr>
          <w:rStyle w:val="1-Char"/>
          <w:rFonts w:hint="cs"/>
          <w:rtl/>
        </w:rPr>
        <w:t>یی</w:t>
      </w:r>
      <w:r w:rsidRPr="007100A7">
        <w:rPr>
          <w:rStyle w:val="1-Char"/>
          <w:rFonts w:hint="cs"/>
          <w:rtl/>
        </w:rPr>
        <w:t>ن آمد و فرد زکات دهنده ن</w:t>
      </w:r>
      <w:r w:rsidR="00446BB7">
        <w:rPr>
          <w:rStyle w:val="1-Char"/>
          <w:rFonts w:hint="cs"/>
          <w:rtl/>
        </w:rPr>
        <w:t>ی</w:t>
      </w:r>
      <w:r w:rsidRPr="007100A7">
        <w:rPr>
          <w:rStyle w:val="1-Char"/>
          <w:rFonts w:hint="cs"/>
          <w:rtl/>
        </w:rPr>
        <w:t>ز از ع</w:t>
      </w:r>
      <w:r w:rsidR="00446BB7">
        <w:rPr>
          <w:rStyle w:val="1-Char"/>
          <w:rFonts w:hint="cs"/>
          <w:rtl/>
        </w:rPr>
        <w:t>ی</w:t>
      </w:r>
      <w:r w:rsidRPr="007100A7">
        <w:rPr>
          <w:rStyle w:val="1-Char"/>
          <w:rFonts w:hint="cs"/>
          <w:rtl/>
        </w:rPr>
        <w:t>نِ همان چ</w:t>
      </w:r>
      <w:r w:rsidR="00446BB7">
        <w:rPr>
          <w:rStyle w:val="1-Char"/>
          <w:rFonts w:hint="cs"/>
          <w:rtl/>
        </w:rPr>
        <w:t>ی</w:t>
      </w:r>
      <w:r w:rsidRPr="007100A7">
        <w:rPr>
          <w:rStyle w:val="1-Char"/>
          <w:rFonts w:hint="cs"/>
          <w:rtl/>
        </w:rPr>
        <w:t>زها</w:t>
      </w:r>
      <w:r w:rsidR="00446BB7">
        <w:rPr>
          <w:rStyle w:val="1-Char"/>
          <w:rFonts w:hint="cs"/>
          <w:rtl/>
        </w:rPr>
        <w:t>ی</w:t>
      </w:r>
      <w:r w:rsidRPr="007100A7">
        <w:rPr>
          <w:rStyle w:val="1-Char"/>
          <w:rFonts w:hint="cs"/>
          <w:rtl/>
        </w:rPr>
        <w:t xml:space="preserve"> پ</w:t>
      </w:r>
      <w:r w:rsidR="00446BB7">
        <w:rPr>
          <w:rStyle w:val="1-Char"/>
          <w:rFonts w:hint="cs"/>
          <w:rtl/>
        </w:rPr>
        <w:t>ی</w:t>
      </w:r>
      <w:r w:rsidRPr="007100A7">
        <w:rPr>
          <w:rStyle w:val="1-Char"/>
          <w:rFonts w:hint="cs"/>
          <w:rtl/>
        </w:rPr>
        <w:t>مانه‌ا</w:t>
      </w:r>
      <w:r w:rsidR="00446BB7">
        <w:rPr>
          <w:rStyle w:val="1-Char"/>
          <w:rFonts w:hint="cs"/>
          <w:rtl/>
        </w:rPr>
        <w:t>ی</w:t>
      </w:r>
      <w:r w:rsidRPr="007100A7">
        <w:rPr>
          <w:rStyle w:val="1-Char"/>
          <w:rFonts w:hint="cs"/>
          <w:rtl/>
        </w:rPr>
        <w:t xml:space="preserve"> و وزن</w:t>
      </w:r>
      <w:r w:rsidR="00446BB7">
        <w:rPr>
          <w:rStyle w:val="1-Char"/>
          <w:rFonts w:hint="cs"/>
          <w:rtl/>
        </w:rPr>
        <w:t>ی</w:t>
      </w:r>
      <w:r w:rsidRPr="007100A7">
        <w:rPr>
          <w:rStyle w:val="1-Char"/>
          <w:rFonts w:hint="cs"/>
          <w:rtl/>
        </w:rPr>
        <w:t xml:space="preserve">، </w:t>
      </w:r>
      <w:r w:rsidR="00446BB7">
        <w:rPr>
          <w:rStyle w:val="9-Char"/>
          <w:rFonts w:eastAsia="Batang" w:hint="cs"/>
          <w:rtl/>
        </w:rPr>
        <w:t>ی</w:t>
      </w:r>
      <w:r w:rsidRPr="00FE6406">
        <w:rPr>
          <w:rStyle w:val="9-Char"/>
          <w:rFonts w:eastAsia="Batang" w:hint="cs"/>
          <w:rtl/>
        </w:rPr>
        <w:t>ک چهلم</w:t>
      </w:r>
      <w:r w:rsidRPr="007100A7">
        <w:rPr>
          <w:rStyle w:val="1-Char"/>
          <w:rFonts w:hint="cs"/>
          <w:rtl/>
        </w:rPr>
        <w:t xml:space="preserve">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رُبع عشر] آن را پرداخت کرد، در آن صورت زکاتش درست است و او را کفا</w:t>
      </w:r>
      <w:r w:rsidR="00446BB7">
        <w:rPr>
          <w:rStyle w:val="1-Char"/>
          <w:rFonts w:hint="cs"/>
          <w:rtl/>
        </w:rPr>
        <w:t>ی</w:t>
      </w:r>
      <w:r w:rsidRPr="007100A7">
        <w:rPr>
          <w:rStyle w:val="1-Char"/>
          <w:rFonts w:hint="cs"/>
          <w:rtl/>
        </w:rPr>
        <w:t>ت م</w:t>
      </w:r>
      <w:r w:rsidR="00446BB7">
        <w:rPr>
          <w:rStyle w:val="1-Char"/>
          <w:rFonts w:hint="cs"/>
          <w:rtl/>
        </w:rPr>
        <w:t>ی</w:t>
      </w:r>
      <w:r w:rsidRPr="007100A7">
        <w:rPr>
          <w:rStyle w:val="1-Char"/>
          <w:rFonts w:hint="cs"/>
          <w:rtl/>
        </w:rPr>
        <w:t>‌کند.</w:t>
      </w:r>
    </w:p>
    <w:p w:rsidR="006B31CA" w:rsidRPr="007100A7" w:rsidRDefault="006B31CA"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زکات را از </w:t>
      </w:r>
      <w:r w:rsidRPr="00FE6406">
        <w:rPr>
          <w:rStyle w:val="9-Char"/>
          <w:rFonts w:eastAsia="Batang" w:hint="cs"/>
          <w:rtl/>
        </w:rPr>
        <w:t>ق</w:t>
      </w:r>
      <w:r w:rsidR="00446BB7">
        <w:rPr>
          <w:rStyle w:val="9-Char"/>
          <w:rFonts w:eastAsia="Batang" w:hint="cs"/>
          <w:rtl/>
        </w:rPr>
        <w:t>ی</w:t>
      </w:r>
      <w:r w:rsidRPr="00FE6406">
        <w:rPr>
          <w:rStyle w:val="9-Char"/>
          <w:rFonts w:eastAsia="Batang" w:hint="cs"/>
          <w:rtl/>
        </w:rPr>
        <w:t>مت</w:t>
      </w:r>
      <w:r w:rsidR="000751A8">
        <w:rPr>
          <w:rStyle w:val="1-Char"/>
          <w:rFonts w:hint="cs"/>
          <w:rtl/>
        </w:rPr>
        <w:t xml:space="preserve"> آن‌ها </w:t>
      </w:r>
      <w:r w:rsidRPr="007100A7">
        <w:rPr>
          <w:rStyle w:val="1-Char"/>
          <w:rFonts w:hint="cs"/>
          <w:rtl/>
        </w:rPr>
        <w:t>پرداخت کرد؛ در آن صورت از د</w:t>
      </w:r>
      <w:r w:rsidR="00446BB7">
        <w:rPr>
          <w:rStyle w:val="1-Char"/>
          <w:rFonts w:hint="cs"/>
          <w:rtl/>
        </w:rPr>
        <w:t>ی</w:t>
      </w:r>
      <w:r w:rsidRPr="007100A7">
        <w:rPr>
          <w:rStyle w:val="1-Char"/>
          <w:rFonts w:hint="cs"/>
          <w:rtl/>
        </w:rPr>
        <w:t>دگاه امام ابوحن</w:t>
      </w:r>
      <w:r w:rsidR="00446BB7">
        <w:rPr>
          <w:rStyle w:val="1-Char"/>
          <w:rFonts w:hint="cs"/>
          <w:rtl/>
        </w:rPr>
        <w:t>ی</w:t>
      </w:r>
      <w:r w:rsidRPr="007100A7">
        <w:rPr>
          <w:rStyle w:val="1-Char"/>
          <w:rFonts w:hint="cs"/>
          <w:rtl/>
        </w:rPr>
        <w:t>فه</w:t>
      </w:r>
      <w:r w:rsidR="00FE6406" w:rsidRPr="00FE6406">
        <w:rPr>
          <w:rStyle w:val="1-Char"/>
          <w:rFonts w:cs="CTraditional Arabic" w:hint="cs"/>
          <w:rtl/>
        </w:rPr>
        <w:t>/</w:t>
      </w:r>
      <w:r w:rsidRPr="007100A7">
        <w:rPr>
          <w:rStyle w:val="1-Char"/>
          <w:rFonts w:hint="cs"/>
          <w:rtl/>
        </w:rPr>
        <w:t xml:space="preserve">: </w:t>
      </w:r>
      <w:r w:rsidRPr="00FE6406">
        <w:rPr>
          <w:rStyle w:val="9-Char"/>
          <w:rFonts w:eastAsia="Batang" w:hint="cs"/>
          <w:rtl/>
        </w:rPr>
        <w:t>ق</w:t>
      </w:r>
      <w:r w:rsidR="00446BB7">
        <w:rPr>
          <w:rStyle w:val="9-Char"/>
          <w:rFonts w:eastAsia="Batang" w:hint="cs"/>
          <w:rtl/>
        </w:rPr>
        <w:t>ی</w:t>
      </w:r>
      <w:r w:rsidRPr="00FE6406">
        <w:rPr>
          <w:rStyle w:val="9-Char"/>
          <w:rFonts w:eastAsia="Batang" w:hint="cs"/>
          <w:rtl/>
        </w:rPr>
        <w:t>مت روز</w:t>
      </w:r>
      <w:r w:rsidR="00446BB7">
        <w:rPr>
          <w:rStyle w:val="9-Char"/>
          <w:rFonts w:eastAsia="Batang" w:hint="cs"/>
          <w:rtl/>
        </w:rPr>
        <w:t>ی</w:t>
      </w:r>
      <w:r w:rsidRPr="00FE6406">
        <w:rPr>
          <w:rStyle w:val="9-Char"/>
          <w:rFonts w:eastAsia="Batang" w:hint="cs"/>
          <w:rtl/>
        </w:rPr>
        <w:t xml:space="preserve"> اعتبار دارد</w:t>
      </w:r>
      <w:r w:rsidRPr="007100A7">
        <w:rPr>
          <w:rStyle w:val="1-Char"/>
          <w:rFonts w:hint="cs"/>
          <w:rtl/>
        </w:rPr>
        <w:t xml:space="preserve"> که زکات بر و</w:t>
      </w:r>
      <w:r w:rsidR="00446BB7">
        <w:rPr>
          <w:rStyle w:val="1-Char"/>
          <w:rFonts w:hint="cs"/>
          <w:rtl/>
        </w:rPr>
        <w:t>ی</w:t>
      </w:r>
      <w:r w:rsidRPr="007100A7">
        <w:rPr>
          <w:rStyle w:val="1-Char"/>
          <w:rFonts w:hint="cs"/>
          <w:rtl/>
        </w:rPr>
        <w:t xml:space="preserve"> واجب گرد</w:t>
      </w:r>
      <w:r w:rsidR="00446BB7">
        <w:rPr>
          <w:rStyle w:val="1-Char"/>
          <w:rFonts w:hint="cs"/>
          <w:rtl/>
        </w:rPr>
        <w:t>ی</w:t>
      </w:r>
      <w:r w:rsidRPr="007100A7">
        <w:rPr>
          <w:rStyle w:val="1-Char"/>
          <w:rFonts w:hint="cs"/>
          <w:rtl/>
        </w:rPr>
        <w:t xml:space="preserve">ده است؛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همان روز</w:t>
      </w:r>
      <w:r w:rsidR="00446BB7">
        <w:rPr>
          <w:rStyle w:val="1-Char"/>
          <w:rFonts w:hint="cs"/>
          <w:rtl/>
        </w:rPr>
        <w:t>ی</w:t>
      </w:r>
      <w:r w:rsidRPr="007100A7">
        <w:rPr>
          <w:rStyle w:val="1-Char"/>
          <w:rFonts w:hint="cs"/>
          <w:rtl/>
        </w:rPr>
        <w:t xml:space="preserve"> که </w:t>
      </w:r>
      <w:r w:rsidR="00446BB7">
        <w:rPr>
          <w:rStyle w:val="1-Char"/>
          <w:rFonts w:hint="cs"/>
          <w:rtl/>
        </w:rPr>
        <w:t>ی</w:t>
      </w:r>
      <w:r w:rsidRPr="007100A7">
        <w:rPr>
          <w:rStyle w:val="1-Char"/>
          <w:rFonts w:hint="cs"/>
          <w:rtl/>
        </w:rPr>
        <w:t>ک سال قمر</w:t>
      </w:r>
      <w:r w:rsidR="00446BB7">
        <w:rPr>
          <w:rStyle w:val="1-Char"/>
          <w:rFonts w:hint="cs"/>
          <w:rtl/>
        </w:rPr>
        <w:t>ی</w:t>
      </w:r>
      <w:r w:rsidRPr="007100A7">
        <w:rPr>
          <w:rStyle w:val="1-Char"/>
          <w:rFonts w:hint="cs"/>
          <w:rtl/>
        </w:rPr>
        <w:t xml:space="preserve"> بر چ</w:t>
      </w:r>
      <w:r w:rsidR="00446BB7">
        <w:rPr>
          <w:rStyle w:val="1-Char"/>
          <w:rFonts w:hint="cs"/>
          <w:rtl/>
        </w:rPr>
        <w:t>ی</w:t>
      </w:r>
      <w:r w:rsidRPr="007100A7">
        <w:rPr>
          <w:rStyle w:val="1-Char"/>
          <w:rFonts w:hint="cs"/>
          <w:rtl/>
        </w:rPr>
        <w:t>زها</w:t>
      </w:r>
      <w:r w:rsidR="00446BB7">
        <w:rPr>
          <w:rStyle w:val="1-Char"/>
          <w:rFonts w:hint="cs"/>
          <w:rtl/>
        </w:rPr>
        <w:t>ی</w:t>
      </w:r>
      <w:r w:rsidRPr="007100A7">
        <w:rPr>
          <w:rStyle w:val="1-Char"/>
          <w:rFonts w:hint="cs"/>
          <w:rtl/>
        </w:rPr>
        <w:t xml:space="preserve"> پ</w:t>
      </w:r>
      <w:r w:rsidR="00446BB7">
        <w:rPr>
          <w:rStyle w:val="1-Char"/>
          <w:rFonts w:hint="cs"/>
          <w:rtl/>
        </w:rPr>
        <w:t>ی</w:t>
      </w:r>
      <w:r w:rsidRPr="007100A7">
        <w:rPr>
          <w:rStyle w:val="1-Char"/>
          <w:rFonts w:hint="cs"/>
          <w:rtl/>
        </w:rPr>
        <w:t>مانه‌ا</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ا وزن</w:t>
      </w:r>
      <w:r w:rsidR="00446BB7">
        <w:rPr>
          <w:rStyle w:val="1-Char"/>
          <w:rFonts w:hint="cs"/>
          <w:rtl/>
        </w:rPr>
        <w:t>ی</w:t>
      </w:r>
      <w:r w:rsidRPr="007100A7">
        <w:rPr>
          <w:rStyle w:val="1-Char"/>
          <w:rFonts w:hint="cs"/>
          <w:rtl/>
        </w:rPr>
        <w:t xml:space="preserve"> [که به حد نصاب رس</w:t>
      </w:r>
      <w:r w:rsidR="00446BB7">
        <w:rPr>
          <w:rStyle w:val="1-Char"/>
          <w:rFonts w:hint="cs"/>
          <w:rtl/>
        </w:rPr>
        <w:t>ی</w:t>
      </w:r>
      <w:r w:rsidRPr="007100A7">
        <w:rPr>
          <w:rStyle w:val="1-Char"/>
          <w:rFonts w:hint="cs"/>
          <w:rtl/>
        </w:rPr>
        <w:t>ده‌اند] به پا</w:t>
      </w:r>
      <w:r w:rsidR="00446BB7">
        <w:rPr>
          <w:rStyle w:val="1-Char"/>
          <w:rFonts w:hint="cs"/>
          <w:rtl/>
        </w:rPr>
        <w:t>ی</w:t>
      </w:r>
      <w:r w:rsidRPr="007100A7">
        <w:rPr>
          <w:rStyle w:val="1-Char"/>
          <w:rFonts w:hint="cs"/>
          <w:rtl/>
        </w:rPr>
        <w:t>ان رس</w:t>
      </w:r>
      <w:r w:rsidR="00446BB7">
        <w:rPr>
          <w:rStyle w:val="1-Char"/>
          <w:rFonts w:hint="cs"/>
          <w:rtl/>
        </w:rPr>
        <w:t>ی</w:t>
      </w:r>
      <w:r w:rsidRPr="007100A7">
        <w:rPr>
          <w:rStyle w:val="1-Char"/>
          <w:rFonts w:hint="cs"/>
          <w:rtl/>
        </w:rPr>
        <w:t>ده و سال، کامل گرد</w:t>
      </w:r>
      <w:r w:rsidR="00446BB7">
        <w:rPr>
          <w:rStyle w:val="1-Char"/>
          <w:rFonts w:hint="cs"/>
          <w:rtl/>
        </w:rPr>
        <w:t>ی</w:t>
      </w:r>
      <w:r w:rsidRPr="007100A7">
        <w:rPr>
          <w:rStyle w:val="1-Char"/>
          <w:rFonts w:hint="cs"/>
          <w:rtl/>
        </w:rPr>
        <w:t>ده باشد.</w:t>
      </w:r>
    </w:p>
    <w:p w:rsidR="006B31CA" w:rsidRPr="007100A7" w:rsidRDefault="006B31CA" w:rsidP="00AF1D25">
      <w:pPr>
        <w:rPr>
          <w:rStyle w:val="1-Char"/>
          <w:rtl/>
        </w:rPr>
      </w:pPr>
      <w:r w:rsidRPr="007100A7">
        <w:rPr>
          <w:rStyle w:val="1-Char"/>
          <w:rFonts w:hint="cs"/>
          <w:rtl/>
        </w:rPr>
        <w:t>و امام ابو</w:t>
      </w:r>
      <w:r w:rsidR="00446BB7">
        <w:rPr>
          <w:rStyle w:val="1-Char"/>
          <w:rFonts w:hint="cs"/>
          <w:rtl/>
        </w:rPr>
        <w:t>ی</w:t>
      </w:r>
      <w:r w:rsidRPr="007100A7">
        <w:rPr>
          <w:rStyle w:val="1-Char"/>
          <w:rFonts w:hint="cs"/>
          <w:rtl/>
        </w:rPr>
        <w:t>وسف</w:t>
      </w:r>
      <w:r w:rsidR="00FE6406" w:rsidRPr="00FE6406">
        <w:rPr>
          <w:rStyle w:val="1-Char"/>
          <w:rFonts w:cs="CTraditional Arabic" w:hint="cs"/>
          <w:rtl/>
        </w:rPr>
        <w:t>/</w:t>
      </w:r>
      <w:r w:rsidRPr="007100A7">
        <w:rPr>
          <w:rStyle w:val="1-Char"/>
          <w:rFonts w:hint="cs"/>
          <w:rtl/>
        </w:rPr>
        <w:t xml:space="preserve"> و امام محمد</w:t>
      </w:r>
      <w:r w:rsidR="00FE6406" w:rsidRPr="00FE6406">
        <w:rPr>
          <w:rStyle w:val="1-Char"/>
          <w:rFonts w:cs="CTraditional Arabic" w:hint="cs"/>
          <w:rtl/>
        </w:rPr>
        <w:t>/</w:t>
      </w:r>
      <w:r w:rsidRPr="007100A7">
        <w:rPr>
          <w:rStyle w:val="1-Char"/>
          <w:rFonts w:hint="cs"/>
          <w:rtl/>
        </w:rPr>
        <w:t xml:space="preserve"> گفته‌اند: </w:t>
      </w:r>
      <w:r w:rsidRPr="00FE6406">
        <w:rPr>
          <w:rStyle w:val="9-Char"/>
          <w:rFonts w:eastAsia="Batang" w:hint="cs"/>
          <w:rtl/>
        </w:rPr>
        <w:t>ق</w:t>
      </w:r>
      <w:r w:rsidR="00446BB7">
        <w:rPr>
          <w:rStyle w:val="9-Char"/>
          <w:rFonts w:eastAsia="Batang" w:hint="cs"/>
          <w:rtl/>
        </w:rPr>
        <w:t>ی</w:t>
      </w:r>
      <w:r w:rsidRPr="00FE6406">
        <w:rPr>
          <w:rStyle w:val="9-Char"/>
          <w:rFonts w:eastAsia="Batang" w:hint="cs"/>
          <w:rtl/>
        </w:rPr>
        <w:t>مت همان روز</w:t>
      </w:r>
      <w:r w:rsidR="00446BB7">
        <w:rPr>
          <w:rStyle w:val="9-Char"/>
          <w:rFonts w:eastAsia="Batang" w:hint="cs"/>
          <w:rtl/>
        </w:rPr>
        <w:t>ی</w:t>
      </w:r>
      <w:r w:rsidRPr="00FE6406">
        <w:rPr>
          <w:rStyle w:val="9-Char"/>
          <w:rFonts w:eastAsia="Batang" w:hint="cs"/>
          <w:rtl/>
        </w:rPr>
        <w:t xml:space="preserve"> معتبر م</w:t>
      </w:r>
      <w:r w:rsidR="00446BB7">
        <w:rPr>
          <w:rStyle w:val="9-Char"/>
          <w:rFonts w:eastAsia="Batang" w:hint="cs"/>
          <w:rtl/>
        </w:rPr>
        <w:t>ی</w:t>
      </w:r>
      <w:r w:rsidRPr="00FE6406">
        <w:rPr>
          <w:rStyle w:val="9-Char"/>
          <w:rFonts w:eastAsia="Batang" w:hint="cs"/>
          <w:rtl/>
        </w:rPr>
        <w:t>‌باشد</w:t>
      </w:r>
      <w:r w:rsidRPr="007100A7">
        <w:rPr>
          <w:rStyle w:val="1-Char"/>
          <w:rFonts w:hint="cs"/>
          <w:rtl/>
        </w:rPr>
        <w:t xml:space="preserve"> که م</w:t>
      </w:r>
      <w:r w:rsidR="00446BB7">
        <w:rPr>
          <w:rStyle w:val="1-Char"/>
          <w:rFonts w:hint="cs"/>
          <w:rtl/>
        </w:rPr>
        <w:t>ی</w:t>
      </w:r>
      <w:r w:rsidRPr="007100A7">
        <w:rPr>
          <w:rStyle w:val="1-Char"/>
          <w:rFonts w:hint="cs"/>
          <w:rtl/>
        </w:rPr>
        <w:t>‌خواهد آن را به مصرف ن</w:t>
      </w:r>
      <w:r w:rsidR="00446BB7">
        <w:rPr>
          <w:rStyle w:val="1-Char"/>
          <w:rFonts w:hint="cs"/>
          <w:rtl/>
        </w:rPr>
        <w:t>ی</w:t>
      </w:r>
      <w:r w:rsidRPr="007100A7">
        <w:rPr>
          <w:rStyle w:val="1-Char"/>
          <w:rFonts w:hint="cs"/>
          <w:rtl/>
        </w:rPr>
        <w:t>ازمندان و مستحقان برساند.</w:t>
      </w:r>
    </w:p>
    <w:p w:rsidR="0089358B" w:rsidRPr="007100A7" w:rsidRDefault="0089358B" w:rsidP="00AF1D25">
      <w:pPr>
        <w:rPr>
          <w:rStyle w:val="1-Char"/>
          <w:rtl/>
        </w:rPr>
      </w:pPr>
      <w:r w:rsidRPr="007100A7">
        <w:rPr>
          <w:rStyle w:val="1-Char"/>
          <w:rFonts w:hint="cs"/>
          <w:rtl/>
        </w:rPr>
        <w:t xml:space="preserve">هرگاه سال، کامل گردد و بدون عذر، زکات </w:t>
      </w:r>
      <w:r w:rsidR="001C2B3E" w:rsidRPr="007100A7">
        <w:rPr>
          <w:rStyle w:val="1-Char"/>
          <w:rFonts w:hint="cs"/>
          <w:rtl/>
        </w:rPr>
        <w:t>را پرداخت ننما</w:t>
      </w:r>
      <w:r w:rsidR="00446BB7">
        <w:rPr>
          <w:rStyle w:val="1-Char"/>
          <w:rFonts w:hint="cs"/>
          <w:rtl/>
        </w:rPr>
        <w:t>ی</w:t>
      </w:r>
      <w:r w:rsidR="001C2B3E" w:rsidRPr="007100A7">
        <w:rPr>
          <w:rStyle w:val="1-Char"/>
          <w:rFonts w:hint="cs"/>
          <w:rtl/>
        </w:rPr>
        <w:t>د، و ب</w:t>
      </w:r>
      <w:r w:rsidR="00446BB7">
        <w:rPr>
          <w:rStyle w:val="1-Char"/>
          <w:rFonts w:hint="cs"/>
          <w:rtl/>
        </w:rPr>
        <w:t>ی</w:t>
      </w:r>
      <w:r w:rsidR="001C2B3E" w:rsidRPr="007100A7">
        <w:rPr>
          <w:rStyle w:val="1-Char"/>
          <w:rFonts w:hint="cs"/>
          <w:rtl/>
        </w:rPr>
        <w:t>‌آن که و</w:t>
      </w:r>
      <w:r w:rsidR="00446BB7">
        <w:rPr>
          <w:rStyle w:val="1-Char"/>
          <w:rFonts w:hint="cs"/>
          <w:rtl/>
        </w:rPr>
        <w:t>ی</w:t>
      </w:r>
      <w:r w:rsidR="001C2B3E" w:rsidRPr="007100A7">
        <w:rPr>
          <w:rStyle w:val="1-Char"/>
          <w:rFonts w:hint="cs"/>
          <w:rtl/>
        </w:rPr>
        <w:t xml:space="preserve"> در تلف شدن مال، نقش</w:t>
      </w:r>
      <w:r w:rsidR="00446BB7">
        <w:rPr>
          <w:rStyle w:val="1-Char"/>
          <w:rFonts w:hint="cs"/>
          <w:rtl/>
        </w:rPr>
        <w:t>ی</w:t>
      </w:r>
      <w:r w:rsidR="001C2B3E" w:rsidRPr="007100A7">
        <w:rPr>
          <w:rStyle w:val="1-Char"/>
          <w:rFonts w:hint="cs"/>
          <w:rtl/>
        </w:rPr>
        <w:t xml:space="preserve"> داشته باشد، مال و دارا</w:t>
      </w:r>
      <w:r w:rsidR="00446BB7">
        <w:rPr>
          <w:rStyle w:val="1-Char"/>
          <w:rFonts w:hint="cs"/>
          <w:rtl/>
        </w:rPr>
        <w:t>یی</w:t>
      </w:r>
      <w:r w:rsidR="001C2B3E" w:rsidRPr="007100A7">
        <w:rPr>
          <w:rStyle w:val="1-Char"/>
          <w:rFonts w:hint="cs"/>
          <w:rtl/>
        </w:rPr>
        <w:t xml:space="preserve"> و</w:t>
      </w:r>
      <w:r w:rsidR="00446BB7">
        <w:rPr>
          <w:rStyle w:val="1-Char"/>
          <w:rFonts w:hint="cs"/>
          <w:rtl/>
        </w:rPr>
        <w:t>ی</w:t>
      </w:r>
      <w:r w:rsidR="001C2B3E" w:rsidRPr="007100A7">
        <w:rPr>
          <w:rStyle w:val="1-Char"/>
          <w:rFonts w:hint="cs"/>
          <w:rtl/>
        </w:rPr>
        <w:t>، ضا</w:t>
      </w:r>
      <w:r w:rsidR="00446BB7">
        <w:rPr>
          <w:rStyle w:val="1-Char"/>
          <w:rFonts w:hint="cs"/>
          <w:rtl/>
        </w:rPr>
        <w:t>ی</w:t>
      </w:r>
      <w:r w:rsidR="001C2B3E" w:rsidRPr="007100A7">
        <w:rPr>
          <w:rStyle w:val="1-Char"/>
          <w:rFonts w:hint="cs"/>
          <w:rtl/>
        </w:rPr>
        <w:t>ع و هلاک گرد</w:t>
      </w:r>
      <w:r w:rsidR="00446BB7">
        <w:rPr>
          <w:rStyle w:val="1-Char"/>
          <w:rFonts w:hint="cs"/>
          <w:rtl/>
        </w:rPr>
        <w:t>ی</w:t>
      </w:r>
      <w:r w:rsidR="001C2B3E" w:rsidRPr="007100A7">
        <w:rPr>
          <w:rStyle w:val="1-Char"/>
          <w:rFonts w:hint="cs"/>
          <w:rtl/>
        </w:rPr>
        <w:t>د، در آن صورت پرداخت زکاتِ مال تلف شده ن</w:t>
      </w:r>
      <w:r w:rsidR="00446BB7">
        <w:rPr>
          <w:rStyle w:val="1-Char"/>
          <w:rFonts w:hint="cs"/>
          <w:rtl/>
        </w:rPr>
        <w:t>ی</w:t>
      </w:r>
      <w:r w:rsidR="001C2B3E" w:rsidRPr="007100A7">
        <w:rPr>
          <w:rStyle w:val="1-Char"/>
          <w:rFonts w:hint="cs"/>
          <w:rtl/>
        </w:rPr>
        <w:t>ز ساقط م</w:t>
      </w:r>
      <w:r w:rsidR="00446BB7">
        <w:rPr>
          <w:rStyle w:val="1-Char"/>
          <w:rFonts w:hint="cs"/>
          <w:rtl/>
        </w:rPr>
        <w:t>ی</w:t>
      </w:r>
      <w:r w:rsidR="001C2B3E" w:rsidRPr="007100A7">
        <w:rPr>
          <w:rStyle w:val="1-Char"/>
          <w:rFonts w:hint="cs"/>
          <w:rtl/>
        </w:rPr>
        <w:t>‌گردد. و هر گاه پس از کامل شدن سال، مال و دارا</w:t>
      </w:r>
      <w:r w:rsidR="00446BB7">
        <w:rPr>
          <w:rStyle w:val="1-Char"/>
          <w:rFonts w:hint="cs"/>
          <w:rtl/>
        </w:rPr>
        <w:t>یی</w:t>
      </w:r>
      <w:r w:rsidR="001C2B3E" w:rsidRPr="007100A7">
        <w:rPr>
          <w:rStyle w:val="1-Char"/>
          <w:rFonts w:hint="cs"/>
          <w:rtl/>
        </w:rPr>
        <w:t xml:space="preserve"> هلاک و تلف گردد، در آن صورت، زکات ن</w:t>
      </w:r>
      <w:r w:rsidR="00446BB7">
        <w:rPr>
          <w:rStyle w:val="1-Char"/>
          <w:rFonts w:hint="cs"/>
          <w:rtl/>
        </w:rPr>
        <w:t>ی</w:t>
      </w:r>
      <w:r w:rsidR="001C2B3E" w:rsidRPr="007100A7">
        <w:rPr>
          <w:rStyle w:val="1-Char"/>
          <w:rFonts w:hint="cs"/>
          <w:rtl/>
        </w:rPr>
        <w:t>ز واجب نم</w:t>
      </w:r>
      <w:r w:rsidR="00446BB7">
        <w:rPr>
          <w:rStyle w:val="1-Char"/>
          <w:rFonts w:hint="cs"/>
          <w:rtl/>
        </w:rPr>
        <w:t>ی</w:t>
      </w:r>
      <w:r w:rsidR="001C2B3E" w:rsidRPr="007100A7">
        <w:rPr>
          <w:rStyle w:val="1-Char"/>
          <w:rFonts w:hint="cs"/>
          <w:rtl/>
        </w:rPr>
        <w:t>‌گردد و ساقط م</w:t>
      </w:r>
      <w:r w:rsidR="00446BB7">
        <w:rPr>
          <w:rStyle w:val="1-Char"/>
          <w:rFonts w:hint="cs"/>
          <w:rtl/>
        </w:rPr>
        <w:t>ی</w:t>
      </w:r>
      <w:r w:rsidR="001C2B3E" w:rsidRPr="007100A7">
        <w:rPr>
          <w:rStyle w:val="1-Char"/>
          <w:rFonts w:hint="cs"/>
          <w:rtl/>
        </w:rPr>
        <w:t>‌شود.</w:t>
      </w:r>
    </w:p>
    <w:p w:rsidR="001C2B3E" w:rsidRPr="007100A7" w:rsidRDefault="001C2B3E" w:rsidP="00AF1D25">
      <w:pPr>
        <w:rPr>
          <w:rStyle w:val="1-Char"/>
          <w:rtl/>
        </w:rPr>
      </w:pPr>
      <w:r w:rsidRPr="007100A7">
        <w:rPr>
          <w:rStyle w:val="1-Char"/>
          <w:rFonts w:hint="cs"/>
          <w:rtl/>
        </w:rPr>
        <w:t>و هر گاه بخش</w:t>
      </w:r>
      <w:r w:rsidR="00446BB7">
        <w:rPr>
          <w:rStyle w:val="1-Char"/>
          <w:rFonts w:hint="cs"/>
          <w:rtl/>
        </w:rPr>
        <w:t>ی</w:t>
      </w:r>
      <w:r w:rsidRPr="007100A7">
        <w:rPr>
          <w:rStyle w:val="1-Char"/>
          <w:rFonts w:hint="cs"/>
          <w:rtl/>
        </w:rPr>
        <w:t xml:space="preserve"> از مال و دارا</w:t>
      </w:r>
      <w:r w:rsidR="00446BB7">
        <w:rPr>
          <w:rStyle w:val="1-Char"/>
          <w:rFonts w:hint="cs"/>
          <w:rtl/>
        </w:rPr>
        <w:t>یی</w:t>
      </w:r>
      <w:r w:rsidRPr="007100A7">
        <w:rPr>
          <w:rStyle w:val="1-Char"/>
          <w:rFonts w:hint="cs"/>
          <w:rtl/>
        </w:rPr>
        <w:t>، تلف گرد</w:t>
      </w:r>
      <w:r w:rsidR="00446BB7">
        <w:rPr>
          <w:rStyle w:val="1-Char"/>
          <w:rFonts w:hint="cs"/>
          <w:rtl/>
        </w:rPr>
        <w:t>ی</w:t>
      </w:r>
      <w:r w:rsidRPr="007100A7">
        <w:rPr>
          <w:rStyle w:val="1-Char"/>
          <w:rFonts w:hint="cs"/>
          <w:rtl/>
        </w:rPr>
        <w:t>د، در آن صورت زکات ن</w:t>
      </w:r>
      <w:r w:rsidR="00446BB7">
        <w:rPr>
          <w:rStyle w:val="1-Char"/>
          <w:rFonts w:hint="cs"/>
          <w:rtl/>
        </w:rPr>
        <w:t>ی</w:t>
      </w:r>
      <w:r w:rsidRPr="007100A7">
        <w:rPr>
          <w:rStyle w:val="1-Char"/>
          <w:rFonts w:hint="cs"/>
          <w:rtl/>
        </w:rPr>
        <w:t>ز به همان حساب ساقط م</w:t>
      </w:r>
      <w:r w:rsidR="00446BB7">
        <w:rPr>
          <w:rStyle w:val="1-Char"/>
          <w:rFonts w:hint="cs"/>
          <w:rtl/>
        </w:rPr>
        <w:t>ی</w:t>
      </w:r>
      <w:r w:rsidRPr="007100A7">
        <w:rPr>
          <w:rStyle w:val="1-Char"/>
          <w:rFonts w:hint="cs"/>
          <w:rtl/>
        </w:rPr>
        <w:t>‌گردد.</w:t>
      </w:r>
    </w:p>
    <w:p w:rsidR="001C2B3E" w:rsidRPr="007100A7" w:rsidRDefault="001C2B3E" w:rsidP="00AF1D25">
      <w:pPr>
        <w:rPr>
          <w:rStyle w:val="1-Char"/>
          <w:rtl/>
        </w:rPr>
      </w:pPr>
      <w:r w:rsidRPr="007100A7">
        <w:rPr>
          <w:rStyle w:val="1-Char"/>
          <w:rFonts w:hint="cs"/>
          <w:rtl/>
        </w:rPr>
        <w:t xml:space="preserve">اگر در نزد </w:t>
      </w:r>
      <w:r w:rsidR="007179D6" w:rsidRPr="007100A7">
        <w:rPr>
          <w:rStyle w:val="1-Char"/>
          <w:rFonts w:hint="cs"/>
          <w:rtl/>
        </w:rPr>
        <w:t>فرد</w:t>
      </w:r>
      <w:r w:rsidR="00446BB7">
        <w:rPr>
          <w:rStyle w:val="1-Char"/>
          <w:rFonts w:hint="cs"/>
          <w:rtl/>
        </w:rPr>
        <w:t>ی</w:t>
      </w:r>
      <w:r w:rsidR="007179D6" w:rsidRPr="007100A7">
        <w:rPr>
          <w:rStyle w:val="1-Char"/>
          <w:rFonts w:hint="cs"/>
          <w:rtl/>
        </w:rPr>
        <w:t xml:space="preserve"> - به عنوان مثال - سه حد نصاب وجود داشته باشد و در کنار</w:t>
      </w:r>
      <w:r w:rsidR="000751A8">
        <w:rPr>
          <w:rStyle w:val="1-Char"/>
          <w:rFonts w:hint="cs"/>
          <w:rtl/>
        </w:rPr>
        <w:t xml:space="preserve"> آن‌ها،</w:t>
      </w:r>
      <w:r w:rsidR="007179D6" w:rsidRPr="007100A7">
        <w:rPr>
          <w:rStyle w:val="1-Char"/>
          <w:rFonts w:hint="cs"/>
          <w:rtl/>
        </w:rPr>
        <w:t xml:space="preserve"> کمتر از </w:t>
      </w:r>
      <w:r w:rsidR="00446BB7">
        <w:rPr>
          <w:rStyle w:val="1-Char"/>
          <w:rFonts w:hint="cs"/>
          <w:rtl/>
        </w:rPr>
        <w:t>ی</w:t>
      </w:r>
      <w:r w:rsidR="007179D6" w:rsidRPr="007100A7">
        <w:rPr>
          <w:rStyle w:val="1-Char"/>
          <w:rFonts w:hint="cs"/>
          <w:rtl/>
        </w:rPr>
        <w:t>ک حد نصاب د</w:t>
      </w:r>
      <w:r w:rsidR="00446BB7">
        <w:rPr>
          <w:rStyle w:val="1-Char"/>
          <w:rFonts w:hint="cs"/>
          <w:rtl/>
        </w:rPr>
        <w:t>ی</w:t>
      </w:r>
      <w:r w:rsidR="007179D6" w:rsidRPr="007100A7">
        <w:rPr>
          <w:rStyle w:val="1-Char"/>
          <w:rFonts w:hint="cs"/>
          <w:rtl/>
        </w:rPr>
        <w:t>گر ن</w:t>
      </w:r>
      <w:r w:rsidR="00446BB7">
        <w:rPr>
          <w:rStyle w:val="1-Char"/>
          <w:rFonts w:hint="cs"/>
          <w:rtl/>
        </w:rPr>
        <w:t>ی</w:t>
      </w:r>
      <w:r w:rsidR="007179D6" w:rsidRPr="007100A7">
        <w:rPr>
          <w:rStyle w:val="1-Char"/>
          <w:rFonts w:hint="cs"/>
          <w:rtl/>
        </w:rPr>
        <w:t>ز وجود داشت، و برخ</w:t>
      </w:r>
      <w:r w:rsidR="00446BB7">
        <w:rPr>
          <w:rStyle w:val="1-Char"/>
          <w:rFonts w:hint="cs"/>
          <w:rtl/>
        </w:rPr>
        <w:t>ی</w:t>
      </w:r>
      <w:r w:rsidR="007179D6" w:rsidRPr="007100A7">
        <w:rPr>
          <w:rStyle w:val="1-Char"/>
          <w:rFonts w:hint="cs"/>
          <w:rtl/>
        </w:rPr>
        <w:t xml:space="preserve"> از آن هلاک و تباه گرد</w:t>
      </w:r>
      <w:r w:rsidR="00446BB7">
        <w:rPr>
          <w:rStyle w:val="1-Char"/>
          <w:rFonts w:hint="cs"/>
          <w:rtl/>
        </w:rPr>
        <w:t>ی</w:t>
      </w:r>
      <w:r w:rsidR="007179D6" w:rsidRPr="007100A7">
        <w:rPr>
          <w:rStyle w:val="1-Char"/>
          <w:rFonts w:hint="cs"/>
          <w:rtl/>
        </w:rPr>
        <w:t>د، در آن صورت مال هلاک شده در همان مقدار اضاف</w:t>
      </w:r>
      <w:r w:rsidR="00446BB7">
        <w:rPr>
          <w:rStyle w:val="1-Char"/>
          <w:rFonts w:hint="cs"/>
          <w:rtl/>
        </w:rPr>
        <w:t>ی</w:t>
      </w:r>
      <w:r w:rsidR="007179D6" w:rsidRPr="007100A7">
        <w:rPr>
          <w:rStyle w:val="1-Char"/>
          <w:rFonts w:hint="cs"/>
          <w:rtl/>
        </w:rPr>
        <w:t xml:space="preserve"> حساب م</w:t>
      </w:r>
      <w:r w:rsidR="00446BB7">
        <w:rPr>
          <w:rStyle w:val="1-Char"/>
          <w:rFonts w:hint="cs"/>
          <w:rtl/>
        </w:rPr>
        <w:t>ی</w:t>
      </w:r>
      <w:r w:rsidR="007179D6" w:rsidRPr="007100A7">
        <w:rPr>
          <w:rStyle w:val="1-Char"/>
          <w:rFonts w:hint="cs"/>
          <w:rtl/>
        </w:rPr>
        <w:t>‌گردد؛ ا</w:t>
      </w:r>
      <w:r w:rsidR="00446BB7">
        <w:rPr>
          <w:rStyle w:val="1-Char"/>
          <w:rFonts w:hint="cs"/>
          <w:rtl/>
        </w:rPr>
        <w:t>ی</w:t>
      </w:r>
      <w:r w:rsidR="007179D6" w:rsidRPr="007100A7">
        <w:rPr>
          <w:rStyle w:val="1-Char"/>
          <w:rFonts w:hint="cs"/>
          <w:rtl/>
        </w:rPr>
        <w:t>ن طور که اگر مال تلف شده برابر با مقدار اضاف</w:t>
      </w:r>
      <w:r w:rsidR="00446BB7">
        <w:rPr>
          <w:rStyle w:val="1-Char"/>
          <w:rFonts w:hint="cs"/>
          <w:rtl/>
        </w:rPr>
        <w:t>ی</w:t>
      </w:r>
      <w:r w:rsidR="007179D6" w:rsidRPr="007100A7">
        <w:rPr>
          <w:rStyle w:val="1-Char"/>
          <w:rFonts w:hint="cs"/>
          <w:rtl/>
        </w:rPr>
        <w:t xml:space="preserve"> از حد نصاب بود، در آن صورت زکات به همان سه حد نصاب، تعلق م</w:t>
      </w:r>
      <w:r w:rsidR="00446BB7">
        <w:rPr>
          <w:rStyle w:val="1-Char"/>
          <w:rFonts w:hint="cs"/>
          <w:rtl/>
        </w:rPr>
        <w:t>ی</w:t>
      </w:r>
      <w:r w:rsidR="007179D6" w:rsidRPr="007100A7">
        <w:rPr>
          <w:rStyle w:val="1-Char"/>
          <w:rFonts w:hint="cs"/>
          <w:rtl/>
        </w:rPr>
        <w:t>‌گ</w:t>
      </w:r>
      <w:r w:rsidR="00446BB7">
        <w:rPr>
          <w:rStyle w:val="1-Char"/>
          <w:rFonts w:hint="cs"/>
          <w:rtl/>
        </w:rPr>
        <w:t>ی</w:t>
      </w:r>
      <w:r w:rsidR="007179D6" w:rsidRPr="007100A7">
        <w:rPr>
          <w:rStyle w:val="1-Char"/>
          <w:rFonts w:hint="cs"/>
          <w:rtl/>
        </w:rPr>
        <w:t xml:space="preserve">رد؛ و اگر </w:t>
      </w:r>
      <w:r w:rsidR="00EB3FD8" w:rsidRPr="007100A7">
        <w:rPr>
          <w:rStyle w:val="1-Char"/>
          <w:rFonts w:hint="cs"/>
          <w:rtl/>
        </w:rPr>
        <w:t xml:space="preserve">مال تلف شده به </w:t>
      </w:r>
      <w:r w:rsidR="00446BB7">
        <w:rPr>
          <w:rStyle w:val="1-Char"/>
          <w:rFonts w:hint="cs"/>
          <w:rtl/>
        </w:rPr>
        <w:t>ی</w:t>
      </w:r>
      <w:r w:rsidR="00EB3FD8" w:rsidRPr="007100A7">
        <w:rPr>
          <w:rStyle w:val="1-Char"/>
          <w:rFonts w:hint="cs"/>
          <w:rtl/>
        </w:rPr>
        <w:t>ک</w:t>
      </w:r>
      <w:r w:rsidR="00446BB7">
        <w:rPr>
          <w:rStyle w:val="1-Char"/>
          <w:rFonts w:hint="cs"/>
          <w:rtl/>
        </w:rPr>
        <w:t>ی</w:t>
      </w:r>
      <w:r w:rsidR="00EB3FD8" w:rsidRPr="007100A7">
        <w:rPr>
          <w:rStyle w:val="1-Char"/>
          <w:rFonts w:hint="cs"/>
          <w:rtl/>
        </w:rPr>
        <w:t xml:space="preserve"> از سه حد نصاب ن</w:t>
      </w:r>
      <w:r w:rsidR="00446BB7">
        <w:rPr>
          <w:rStyle w:val="1-Char"/>
          <w:rFonts w:hint="cs"/>
          <w:rtl/>
        </w:rPr>
        <w:t>ی</w:t>
      </w:r>
      <w:r w:rsidR="00EB3FD8" w:rsidRPr="007100A7">
        <w:rPr>
          <w:rStyle w:val="1-Char"/>
          <w:rFonts w:hint="cs"/>
          <w:rtl/>
        </w:rPr>
        <w:t>ز سرا</w:t>
      </w:r>
      <w:r w:rsidR="00446BB7">
        <w:rPr>
          <w:rStyle w:val="1-Char"/>
          <w:rFonts w:hint="cs"/>
          <w:rtl/>
        </w:rPr>
        <w:t>ی</w:t>
      </w:r>
      <w:r w:rsidR="00EB3FD8" w:rsidRPr="007100A7">
        <w:rPr>
          <w:rStyle w:val="1-Char"/>
          <w:rFonts w:hint="cs"/>
          <w:rtl/>
        </w:rPr>
        <w:t>ت کرد، در آن صورت زکات فقط به دو نصاب تعلّق م</w:t>
      </w:r>
      <w:r w:rsidR="00446BB7">
        <w:rPr>
          <w:rStyle w:val="1-Char"/>
          <w:rFonts w:hint="cs"/>
          <w:rtl/>
        </w:rPr>
        <w:t>ی</w:t>
      </w:r>
      <w:r w:rsidR="00EB3FD8" w:rsidRPr="007100A7">
        <w:rPr>
          <w:rStyle w:val="1-Char"/>
          <w:rFonts w:hint="cs"/>
          <w:rtl/>
        </w:rPr>
        <w:t>‌گ</w:t>
      </w:r>
      <w:r w:rsidR="00446BB7">
        <w:rPr>
          <w:rStyle w:val="1-Char"/>
          <w:rFonts w:hint="cs"/>
          <w:rtl/>
        </w:rPr>
        <w:t>ی</w:t>
      </w:r>
      <w:r w:rsidR="00EB3FD8" w:rsidRPr="007100A7">
        <w:rPr>
          <w:rStyle w:val="1-Char"/>
          <w:rFonts w:hint="cs"/>
          <w:rtl/>
        </w:rPr>
        <w:t>رد؛ و اگر مال تلف شده، به حد نصاب دوم از سه حد نصاب ن</w:t>
      </w:r>
      <w:r w:rsidR="00446BB7">
        <w:rPr>
          <w:rStyle w:val="1-Char"/>
          <w:rFonts w:hint="cs"/>
          <w:rtl/>
        </w:rPr>
        <w:t>ی</w:t>
      </w:r>
      <w:r w:rsidR="00EB3FD8" w:rsidRPr="007100A7">
        <w:rPr>
          <w:rStyle w:val="1-Char"/>
          <w:rFonts w:hint="cs"/>
          <w:rtl/>
        </w:rPr>
        <w:t>ز سرا</w:t>
      </w:r>
      <w:r w:rsidR="00446BB7">
        <w:rPr>
          <w:rStyle w:val="1-Char"/>
          <w:rFonts w:hint="cs"/>
          <w:rtl/>
        </w:rPr>
        <w:t>ی</w:t>
      </w:r>
      <w:r w:rsidR="00EB3FD8" w:rsidRPr="007100A7">
        <w:rPr>
          <w:rStyle w:val="1-Char"/>
          <w:rFonts w:hint="cs"/>
          <w:rtl/>
        </w:rPr>
        <w:t xml:space="preserve">ت کرد، باز هم، زکات به </w:t>
      </w:r>
      <w:r w:rsidR="00446BB7">
        <w:rPr>
          <w:rStyle w:val="1-Char"/>
          <w:rFonts w:hint="cs"/>
          <w:rtl/>
        </w:rPr>
        <w:t>ی</w:t>
      </w:r>
      <w:r w:rsidR="00EB3FD8" w:rsidRPr="007100A7">
        <w:rPr>
          <w:rStyle w:val="1-Char"/>
          <w:rFonts w:hint="cs"/>
          <w:rtl/>
        </w:rPr>
        <w:t>ک نصاب تعلق م</w:t>
      </w:r>
      <w:r w:rsidR="00446BB7">
        <w:rPr>
          <w:rStyle w:val="1-Char"/>
          <w:rFonts w:hint="cs"/>
          <w:rtl/>
        </w:rPr>
        <w:t>ی</w:t>
      </w:r>
      <w:r w:rsidR="00EB3FD8" w:rsidRPr="007100A7">
        <w:rPr>
          <w:rStyle w:val="1-Char"/>
          <w:rFonts w:hint="cs"/>
          <w:rtl/>
        </w:rPr>
        <w:t>‌گ</w:t>
      </w:r>
      <w:r w:rsidR="00446BB7">
        <w:rPr>
          <w:rStyle w:val="1-Char"/>
          <w:rFonts w:hint="cs"/>
          <w:rtl/>
        </w:rPr>
        <w:t>ی</w:t>
      </w:r>
      <w:r w:rsidR="00EB3FD8" w:rsidRPr="007100A7">
        <w:rPr>
          <w:rStyle w:val="1-Char"/>
          <w:rFonts w:hint="cs"/>
          <w:rtl/>
        </w:rPr>
        <w:t>رد.</w:t>
      </w:r>
    </w:p>
    <w:p w:rsidR="004E7687" w:rsidRPr="007100A7" w:rsidRDefault="004E7687" w:rsidP="00AF1D25">
      <w:pPr>
        <w:rPr>
          <w:rStyle w:val="1-Char"/>
          <w:rtl/>
        </w:rPr>
      </w:pPr>
      <w:r w:rsidRPr="007100A7">
        <w:rPr>
          <w:rStyle w:val="1-Char"/>
          <w:rFonts w:hint="cs"/>
          <w:rtl/>
        </w:rPr>
        <w:t>و زکات از رو</w:t>
      </w:r>
      <w:r w:rsidR="00446BB7">
        <w:rPr>
          <w:rStyle w:val="1-Char"/>
          <w:rFonts w:hint="cs"/>
          <w:rtl/>
        </w:rPr>
        <w:t>ی</w:t>
      </w:r>
      <w:r w:rsidRPr="007100A7">
        <w:rPr>
          <w:rStyle w:val="1-Char"/>
          <w:rFonts w:hint="cs"/>
          <w:rtl/>
        </w:rPr>
        <w:t xml:space="preserve"> اجبار و فشار گرفته نم</w:t>
      </w:r>
      <w:r w:rsidR="00446BB7">
        <w:rPr>
          <w:rStyle w:val="1-Char"/>
          <w:rFonts w:hint="cs"/>
          <w:rtl/>
        </w:rPr>
        <w:t>ی</w:t>
      </w:r>
      <w:r w:rsidRPr="007100A7">
        <w:rPr>
          <w:rStyle w:val="1-Char"/>
          <w:rFonts w:hint="cs"/>
          <w:rtl/>
        </w:rPr>
        <w:t>‌شود؛ و از مال بر جا</w:t>
      </w:r>
      <w:r w:rsidR="00446BB7">
        <w:rPr>
          <w:rStyle w:val="1-Char"/>
          <w:rFonts w:hint="cs"/>
          <w:rtl/>
        </w:rPr>
        <w:t>ی</w:t>
      </w:r>
      <w:r w:rsidRPr="007100A7">
        <w:rPr>
          <w:rStyle w:val="1-Char"/>
          <w:rFonts w:hint="cs"/>
          <w:rtl/>
        </w:rPr>
        <w:t xml:space="preserve"> مانده از م</w:t>
      </w:r>
      <w:r w:rsidR="00446BB7">
        <w:rPr>
          <w:rStyle w:val="1-Char"/>
          <w:rFonts w:hint="cs"/>
          <w:rtl/>
        </w:rPr>
        <w:t>ی</w:t>
      </w:r>
      <w:r w:rsidRPr="007100A7">
        <w:rPr>
          <w:rStyle w:val="1-Char"/>
          <w:rFonts w:hint="cs"/>
          <w:rtl/>
        </w:rPr>
        <w:t>ت ن</w:t>
      </w:r>
      <w:r w:rsidR="00446BB7">
        <w:rPr>
          <w:rStyle w:val="1-Char"/>
          <w:rFonts w:hint="cs"/>
          <w:rtl/>
        </w:rPr>
        <w:t>ی</w:t>
      </w:r>
      <w:r w:rsidRPr="007100A7">
        <w:rPr>
          <w:rStyle w:val="1-Char"/>
          <w:rFonts w:hint="cs"/>
          <w:rtl/>
        </w:rPr>
        <w:t>ز گرفته نم</w:t>
      </w:r>
      <w:r w:rsidR="00446BB7">
        <w:rPr>
          <w:rStyle w:val="1-Char"/>
          <w:rFonts w:hint="cs"/>
          <w:rtl/>
        </w:rPr>
        <w:t>ی</w:t>
      </w:r>
      <w:r w:rsidRPr="007100A7">
        <w:rPr>
          <w:rStyle w:val="1-Char"/>
          <w:rFonts w:hint="cs"/>
          <w:rtl/>
        </w:rPr>
        <w:t>‌شود؛ مگر آن که وص</w:t>
      </w:r>
      <w:r w:rsidR="00446BB7">
        <w:rPr>
          <w:rStyle w:val="1-Char"/>
          <w:rFonts w:hint="cs"/>
          <w:rtl/>
        </w:rPr>
        <w:t>ی</w:t>
      </w:r>
      <w:r w:rsidRPr="007100A7">
        <w:rPr>
          <w:rStyle w:val="1-Char"/>
          <w:rFonts w:hint="cs"/>
          <w:rtl/>
        </w:rPr>
        <w:t>ت و سفارش به پرداخت زکات نما</w:t>
      </w:r>
      <w:r w:rsidR="00446BB7">
        <w:rPr>
          <w:rStyle w:val="1-Char"/>
          <w:rFonts w:hint="cs"/>
          <w:rtl/>
        </w:rPr>
        <w:t>ی</w:t>
      </w:r>
      <w:r w:rsidRPr="007100A7">
        <w:rPr>
          <w:rStyle w:val="1-Char"/>
          <w:rFonts w:hint="cs"/>
          <w:rtl/>
        </w:rPr>
        <w:t xml:space="preserve">د که در آن صورت زکات از </w:t>
      </w:r>
      <w:r w:rsidR="00446BB7">
        <w:rPr>
          <w:rStyle w:val="1-Char"/>
          <w:rFonts w:hint="cs"/>
          <w:rtl/>
        </w:rPr>
        <w:t>ی</w:t>
      </w:r>
      <w:r w:rsidRPr="007100A7">
        <w:rPr>
          <w:rStyle w:val="1-Char"/>
          <w:rFonts w:hint="cs"/>
          <w:rtl/>
        </w:rPr>
        <w:t>ک سوم مال و دارا</w:t>
      </w:r>
      <w:r w:rsidR="00446BB7">
        <w:rPr>
          <w:rStyle w:val="1-Char"/>
          <w:rFonts w:hint="cs"/>
          <w:rtl/>
        </w:rPr>
        <w:t>یی</w:t>
      </w:r>
      <w:r w:rsidRPr="007100A7">
        <w:rPr>
          <w:rStyle w:val="1-Char"/>
          <w:rFonts w:hint="cs"/>
          <w:rtl/>
        </w:rPr>
        <w:t xml:space="preserve"> و</w:t>
      </w:r>
      <w:r w:rsidR="00446BB7">
        <w:rPr>
          <w:rStyle w:val="1-Char"/>
          <w:rFonts w:hint="cs"/>
          <w:rtl/>
        </w:rPr>
        <w:t>ی</w:t>
      </w:r>
      <w:r w:rsidRPr="007100A7">
        <w:rPr>
          <w:rStyle w:val="1-Char"/>
          <w:rFonts w:hint="cs"/>
          <w:rtl/>
        </w:rPr>
        <w:t xml:space="preserve"> پرداخت م</w:t>
      </w:r>
      <w:r w:rsidR="00446BB7">
        <w:rPr>
          <w:rStyle w:val="1-Char"/>
          <w:rFonts w:hint="cs"/>
          <w:rtl/>
        </w:rPr>
        <w:t>ی</w:t>
      </w:r>
      <w:r w:rsidRPr="007100A7">
        <w:rPr>
          <w:rStyle w:val="1-Char"/>
          <w:rFonts w:hint="cs"/>
          <w:rtl/>
        </w:rPr>
        <w:t xml:space="preserve">‌گردد. </w:t>
      </w:r>
    </w:p>
    <w:p w:rsidR="00EB3FD8" w:rsidRPr="007100A7" w:rsidRDefault="004E7687" w:rsidP="00AF1D25">
      <w:pPr>
        <w:rPr>
          <w:rStyle w:val="1-Char"/>
          <w:rtl/>
        </w:rPr>
      </w:pPr>
      <w:r w:rsidRPr="007100A7">
        <w:rPr>
          <w:rStyle w:val="1-Char"/>
          <w:rFonts w:hint="cs"/>
          <w:rtl/>
        </w:rPr>
        <w:t>امام ابو</w:t>
      </w:r>
      <w:r w:rsidR="00446BB7">
        <w:rPr>
          <w:rStyle w:val="1-Char"/>
          <w:rFonts w:hint="cs"/>
          <w:rtl/>
        </w:rPr>
        <w:t>ی</w:t>
      </w:r>
      <w:r w:rsidRPr="007100A7">
        <w:rPr>
          <w:rStyle w:val="1-Char"/>
          <w:rFonts w:hint="cs"/>
          <w:rtl/>
        </w:rPr>
        <w:t>وسف</w:t>
      </w:r>
      <w:r w:rsidR="00FE6406" w:rsidRPr="00FE6406">
        <w:rPr>
          <w:rStyle w:val="1-Char"/>
          <w:rFonts w:cs="CTraditional Arabic" w:hint="cs"/>
          <w:rtl/>
        </w:rPr>
        <w:t>/</w:t>
      </w:r>
      <w:r w:rsidRPr="007100A7">
        <w:rPr>
          <w:rStyle w:val="1-Char"/>
          <w:rFonts w:hint="cs"/>
          <w:rtl/>
        </w:rPr>
        <w:t xml:space="preserve"> برا</w:t>
      </w:r>
      <w:r w:rsidR="00446BB7">
        <w:rPr>
          <w:rStyle w:val="1-Char"/>
          <w:rFonts w:hint="cs"/>
          <w:rtl/>
        </w:rPr>
        <w:t>ی</w:t>
      </w:r>
      <w:r w:rsidRPr="007100A7">
        <w:rPr>
          <w:rStyle w:val="1-Char"/>
          <w:rFonts w:hint="cs"/>
          <w:rtl/>
        </w:rPr>
        <w:t xml:space="preserve"> دفع وجوب زکات، ح</w:t>
      </w:r>
      <w:r w:rsidR="00446BB7">
        <w:rPr>
          <w:rStyle w:val="1-Char"/>
          <w:rFonts w:hint="cs"/>
          <w:rtl/>
        </w:rPr>
        <w:t>ی</w:t>
      </w:r>
      <w:r w:rsidRPr="007100A7">
        <w:rPr>
          <w:rStyle w:val="1-Char"/>
          <w:rFonts w:hint="cs"/>
          <w:rtl/>
        </w:rPr>
        <w:t>له را جا</w:t>
      </w:r>
      <w:r w:rsidR="00446BB7">
        <w:rPr>
          <w:rStyle w:val="1-Char"/>
          <w:rFonts w:hint="cs"/>
          <w:rtl/>
        </w:rPr>
        <w:t>ی</w:t>
      </w:r>
      <w:r w:rsidRPr="007100A7">
        <w:rPr>
          <w:rStyle w:val="1-Char"/>
          <w:rFonts w:hint="cs"/>
          <w:rtl/>
        </w:rPr>
        <w:t>ز و روا م</w:t>
      </w:r>
      <w:r w:rsidR="00446BB7">
        <w:rPr>
          <w:rStyle w:val="1-Char"/>
          <w:rFonts w:hint="cs"/>
          <w:rtl/>
        </w:rPr>
        <w:t>ی</w:t>
      </w:r>
      <w:r w:rsidRPr="007100A7">
        <w:rPr>
          <w:rStyle w:val="1-Char"/>
          <w:rFonts w:hint="cs"/>
          <w:rtl/>
        </w:rPr>
        <w:t>‌داند (مانند ا</w:t>
      </w:r>
      <w:r w:rsidR="00446BB7">
        <w:rPr>
          <w:rStyle w:val="1-Char"/>
          <w:rFonts w:hint="cs"/>
          <w:rtl/>
        </w:rPr>
        <w:t>ی</w:t>
      </w:r>
      <w:r w:rsidRPr="007100A7">
        <w:rPr>
          <w:rStyle w:val="1-Char"/>
          <w:rFonts w:hint="cs"/>
          <w:rtl/>
        </w:rPr>
        <w:t xml:space="preserve">ن که </w:t>
      </w:r>
      <w:r w:rsidR="00446BB7">
        <w:rPr>
          <w:rStyle w:val="1-Char"/>
          <w:rFonts w:hint="cs"/>
          <w:rtl/>
        </w:rPr>
        <w:t>ی</w:t>
      </w:r>
      <w:r w:rsidRPr="007100A7">
        <w:rPr>
          <w:rStyle w:val="1-Char"/>
          <w:rFonts w:hint="cs"/>
          <w:rtl/>
        </w:rPr>
        <w:t>ک روز پ</w:t>
      </w:r>
      <w:r w:rsidR="00446BB7">
        <w:rPr>
          <w:rStyle w:val="1-Char"/>
          <w:rFonts w:hint="cs"/>
          <w:rtl/>
        </w:rPr>
        <w:t>ی</w:t>
      </w:r>
      <w:r w:rsidRPr="007100A7">
        <w:rPr>
          <w:rStyle w:val="1-Char"/>
          <w:rFonts w:hint="cs"/>
          <w:rtl/>
        </w:rPr>
        <w:t>ش از به پا</w:t>
      </w:r>
      <w:r w:rsidR="00446BB7">
        <w:rPr>
          <w:rStyle w:val="1-Char"/>
          <w:rFonts w:hint="cs"/>
          <w:rtl/>
        </w:rPr>
        <w:t>ی</w:t>
      </w:r>
      <w:r w:rsidRPr="007100A7">
        <w:rPr>
          <w:rStyle w:val="1-Char"/>
          <w:rFonts w:hint="cs"/>
          <w:rtl/>
        </w:rPr>
        <w:t>ان رس</w:t>
      </w:r>
      <w:r w:rsidR="00446BB7">
        <w:rPr>
          <w:rStyle w:val="1-Char"/>
          <w:rFonts w:hint="cs"/>
          <w:rtl/>
        </w:rPr>
        <w:t>ی</w:t>
      </w:r>
      <w:r w:rsidRPr="007100A7">
        <w:rPr>
          <w:rStyle w:val="1-Char"/>
          <w:rFonts w:hint="cs"/>
          <w:rtl/>
        </w:rPr>
        <w:t>دن سال ح</w:t>
      </w:r>
      <w:r w:rsidR="00446BB7">
        <w:rPr>
          <w:rStyle w:val="1-Char"/>
          <w:rFonts w:hint="cs"/>
          <w:rtl/>
        </w:rPr>
        <w:t>ی</w:t>
      </w:r>
      <w:r w:rsidRPr="007100A7">
        <w:rPr>
          <w:rStyle w:val="1-Char"/>
          <w:rFonts w:hint="cs"/>
          <w:rtl/>
        </w:rPr>
        <w:t>وانات چرنده‌</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به فروش برساند و بد</w:t>
      </w:r>
      <w:r w:rsidR="00446BB7">
        <w:rPr>
          <w:rStyle w:val="1-Char"/>
          <w:rFonts w:hint="cs"/>
          <w:rtl/>
        </w:rPr>
        <w:t>ی</w:t>
      </w:r>
      <w:r w:rsidRPr="007100A7">
        <w:rPr>
          <w:rStyle w:val="1-Char"/>
          <w:rFonts w:hint="cs"/>
          <w:rtl/>
        </w:rPr>
        <w:t>ن ترت</w:t>
      </w:r>
      <w:r w:rsidR="00446BB7">
        <w:rPr>
          <w:rStyle w:val="1-Char"/>
          <w:rFonts w:hint="cs"/>
          <w:rtl/>
        </w:rPr>
        <w:t>ی</w:t>
      </w:r>
      <w:r w:rsidRPr="007100A7">
        <w:rPr>
          <w:rStyle w:val="1-Char"/>
          <w:rFonts w:hint="cs"/>
          <w:rtl/>
        </w:rPr>
        <w:t>ب از پرداخت زکات فرار نما</w:t>
      </w:r>
      <w:r w:rsidR="00446BB7">
        <w:rPr>
          <w:rStyle w:val="1-Char"/>
          <w:rFonts w:hint="cs"/>
          <w:rtl/>
        </w:rPr>
        <w:t>ی</w:t>
      </w:r>
      <w:r w:rsidRPr="007100A7">
        <w:rPr>
          <w:rStyle w:val="1-Char"/>
          <w:rFonts w:hint="cs"/>
          <w:rtl/>
        </w:rPr>
        <w:t>د)؛ و امام محمد</w:t>
      </w:r>
      <w:r w:rsidR="00FE6406" w:rsidRPr="00FE6406">
        <w:rPr>
          <w:rStyle w:val="1-Char"/>
          <w:rFonts w:cs="CTraditional Arabic" w:hint="cs"/>
          <w:rtl/>
        </w:rPr>
        <w:t>/</w:t>
      </w:r>
      <w:r w:rsidRPr="007100A7">
        <w:rPr>
          <w:rStyle w:val="1-Char"/>
          <w:rFonts w:hint="cs"/>
          <w:rtl/>
        </w:rPr>
        <w:t xml:space="preserve"> بر ا</w:t>
      </w:r>
      <w:r w:rsidR="00446BB7">
        <w:rPr>
          <w:rStyle w:val="1-Char"/>
          <w:rFonts w:hint="cs"/>
          <w:rtl/>
        </w:rPr>
        <w:t>ی</w:t>
      </w:r>
      <w:r w:rsidRPr="007100A7">
        <w:rPr>
          <w:rStyle w:val="1-Char"/>
          <w:rFonts w:hint="cs"/>
          <w:rtl/>
        </w:rPr>
        <w:t>ن باور است که به کار بردن ح</w:t>
      </w:r>
      <w:r w:rsidR="00446BB7">
        <w:rPr>
          <w:rStyle w:val="1-Char"/>
          <w:rFonts w:hint="cs"/>
          <w:rtl/>
        </w:rPr>
        <w:t>ی</w:t>
      </w:r>
      <w:r w:rsidRPr="007100A7">
        <w:rPr>
          <w:rStyle w:val="1-Char"/>
          <w:rFonts w:hint="cs"/>
          <w:rtl/>
        </w:rPr>
        <w:t>له برا</w:t>
      </w:r>
      <w:r w:rsidR="00446BB7">
        <w:rPr>
          <w:rStyle w:val="1-Char"/>
          <w:rFonts w:hint="cs"/>
          <w:rtl/>
        </w:rPr>
        <w:t>ی</w:t>
      </w:r>
      <w:r w:rsidRPr="007100A7">
        <w:rPr>
          <w:rStyle w:val="1-Char"/>
          <w:rFonts w:hint="cs"/>
          <w:rtl/>
        </w:rPr>
        <w:t xml:space="preserve"> دفع وجوب زکات امر</w:t>
      </w:r>
      <w:r w:rsidR="00446BB7">
        <w:rPr>
          <w:rStyle w:val="1-Char"/>
          <w:rFonts w:hint="cs"/>
          <w:rtl/>
        </w:rPr>
        <w:t>ی</w:t>
      </w:r>
      <w:r w:rsidRPr="007100A7">
        <w:rPr>
          <w:rStyle w:val="1-Char"/>
          <w:rFonts w:hint="cs"/>
          <w:rtl/>
        </w:rPr>
        <w:t xml:space="preserve"> ناپسند و مکروه م</w:t>
      </w:r>
      <w:r w:rsidR="00446BB7">
        <w:rPr>
          <w:rStyle w:val="1-Char"/>
          <w:rFonts w:hint="cs"/>
          <w:rtl/>
        </w:rPr>
        <w:t>ی</w:t>
      </w:r>
      <w:r w:rsidRPr="007100A7">
        <w:rPr>
          <w:rStyle w:val="1-Char"/>
          <w:rFonts w:hint="cs"/>
          <w:rtl/>
        </w:rPr>
        <w:t>‌باشد.</w:t>
      </w:r>
    </w:p>
    <w:p w:rsidR="00B37B65" w:rsidRPr="007100A7" w:rsidRDefault="006B31CA" w:rsidP="00AF1D25">
      <w:pPr>
        <w:rPr>
          <w:rStyle w:val="1-Char"/>
          <w:rtl/>
        </w:rPr>
      </w:pPr>
      <w:r w:rsidRPr="007100A7">
        <w:rPr>
          <w:rStyle w:val="1-Char"/>
          <w:rFonts w:hint="cs"/>
          <w:rtl/>
        </w:rPr>
        <w:t>[در ا</w:t>
      </w:r>
      <w:r w:rsidR="00446BB7">
        <w:rPr>
          <w:rStyle w:val="1-Char"/>
          <w:rFonts w:hint="cs"/>
          <w:rtl/>
        </w:rPr>
        <w:t>ی</w:t>
      </w:r>
      <w:r w:rsidRPr="007100A7">
        <w:rPr>
          <w:rStyle w:val="1-Char"/>
          <w:rFonts w:hint="cs"/>
          <w:rtl/>
        </w:rPr>
        <w:t>نجا بر خود لازم م</w:t>
      </w:r>
      <w:r w:rsidR="00446BB7">
        <w:rPr>
          <w:rStyle w:val="1-Char"/>
          <w:rFonts w:hint="cs"/>
          <w:rtl/>
        </w:rPr>
        <w:t>ی</w:t>
      </w:r>
      <w:r w:rsidRPr="007100A7">
        <w:rPr>
          <w:rStyle w:val="1-Char"/>
          <w:rFonts w:hint="cs"/>
          <w:rtl/>
        </w:rPr>
        <w:t>‌ب</w:t>
      </w:r>
      <w:r w:rsidR="00446BB7">
        <w:rPr>
          <w:rStyle w:val="1-Char"/>
          <w:rFonts w:hint="cs"/>
          <w:rtl/>
        </w:rPr>
        <w:t>ی</w:t>
      </w:r>
      <w:r w:rsidRPr="007100A7">
        <w:rPr>
          <w:rStyle w:val="1-Char"/>
          <w:rFonts w:hint="cs"/>
          <w:rtl/>
        </w:rPr>
        <w:t>نم که «</w:t>
      </w:r>
      <w:r w:rsidRPr="00FE6406">
        <w:rPr>
          <w:rStyle w:val="9-Char"/>
          <w:rFonts w:eastAsia="Batang" w:hint="cs"/>
          <w:rtl/>
        </w:rPr>
        <w:t>زکات ح</w:t>
      </w:r>
      <w:r w:rsidR="00446BB7">
        <w:rPr>
          <w:rStyle w:val="9-Char"/>
          <w:rFonts w:eastAsia="Batang" w:hint="cs"/>
          <w:rtl/>
        </w:rPr>
        <w:t>ی</w:t>
      </w:r>
      <w:r w:rsidRPr="00FE6406">
        <w:rPr>
          <w:rStyle w:val="9-Char"/>
          <w:rFonts w:eastAsia="Batang" w:hint="cs"/>
          <w:rtl/>
        </w:rPr>
        <w:t>وانات چرنده</w:t>
      </w:r>
      <w:r w:rsidRPr="007100A7">
        <w:rPr>
          <w:rStyle w:val="1-Char"/>
          <w:rFonts w:hint="cs"/>
          <w:rtl/>
        </w:rPr>
        <w:t>» ؛ «</w:t>
      </w:r>
      <w:r w:rsidRPr="00FE6406">
        <w:rPr>
          <w:rStyle w:val="9-Char"/>
          <w:rFonts w:eastAsia="Batang" w:hint="cs"/>
          <w:rtl/>
        </w:rPr>
        <w:t>زکات شتر</w:t>
      </w:r>
      <w:r w:rsidRPr="007100A7">
        <w:rPr>
          <w:rStyle w:val="1-Char"/>
          <w:rFonts w:hint="cs"/>
          <w:rtl/>
        </w:rPr>
        <w:t>»؛ «</w:t>
      </w:r>
      <w:r w:rsidRPr="00FE6406">
        <w:rPr>
          <w:rStyle w:val="9-Char"/>
          <w:rFonts w:eastAsia="Batang" w:hint="cs"/>
          <w:rtl/>
        </w:rPr>
        <w:t>زکات گاو</w:t>
      </w:r>
      <w:r w:rsidRPr="007100A7">
        <w:rPr>
          <w:rStyle w:val="1-Char"/>
          <w:rFonts w:hint="cs"/>
          <w:rtl/>
        </w:rPr>
        <w:t>»؛ «</w:t>
      </w:r>
      <w:r w:rsidRPr="00FE6406">
        <w:rPr>
          <w:rStyle w:val="9-Char"/>
          <w:rFonts w:eastAsia="Batang" w:hint="cs"/>
          <w:rtl/>
        </w:rPr>
        <w:t>زکات گوسفند</w:t>
      </w:r>
      <w:r w:rsidRPr="007100A7">
        <w:rPr>
          <w:rStyle w:val="1-Char"/>
          <w:rFonts w:hint="cs"/>
          <w:rtl/>
        </w:rPr>
        <w:t>»؛ «</w:t>
      </w:r>
      <w:r w:rsidRPr="00FE6406">
        <w:rPr>
          <w:rStyle w:val="9-Char"/>
          <w:rFonts w:eastAsia="Batang" w:hint="cs"/>
          <w:rtl/>
        </w:rPr>
        <w:t>زکات محصولات کشاورز</w:t>
      </w:r>
      <w:r w:rsidR="00446BB7">
        <w:rPr>
          <w:rStyle w:val="9-Char"/>
          <w:rFonts w:eastAsia="Batang" w:hint="cs"/>
          <w:rtl/>
        </w:rPr>
        <w:t>ی</w:t>
      </w:r>
      <w:r w:rsidRPr="007100A7">
        <w:rPr>
          <w:rStyle w:val="1-Char"/>
          <w:rFonts w:hint="cs"/>
          <w:rtl/>
        </w:rPr>
        <w:t xml:space="preserve">» و ... را از کتاب </w:t>
      </w:r>
      <w:r w:rsidRPr="004A18F0">
        <w:rPr>
          <w:rStyle w:val="5-Char0"/>
          <w:rFonts w:hint="cs"/>
          <w:rtl/>
        </w:rPr>
        <w:t>«سيري در مسائل قدوري»</w:t>
      </w:r>
      <w:r w:rsidRPr="007100A7">
        <w:rPr>
          <w:rStyle w:val="1-Char"/>
          <w:rFonts w:hint="cs"/>
          <w:rtl/>
        </w:rPr>
        <w:t xml:space="preserve"> ج 1 تأل</w:t>
      </w:r>
      <w:r w:rsidR="00446BB7">
        <w:rPr>
          <w:rStyle w:val="1-Char"/>
          <w:rFonts w:hint="cs"/>
          <w:rtl/>
        </w:rPr>
        <w:t>ی</w:t>
      </w:r>
      <w:r w:rsidRPr="007100A7">
        <w:rPr>
          <w:rStyle w:val="1-Char"/>
          <w:rFonts w:hint="cs"/>
          <w:rtl/>
        </w:rPr>
        <w:t>ف: مولانا محمد عاشق اله</w:t>
      </w:r>
      <w:r w:rsidR="00446BB7">
        <w:rPr>
          <w:rStyle w:val="1-Char"/>
          <w:rFonts w:hint="cs"/>
          <w:rtl/>
        </w:rPr>
        <w:t>ی</w:t>
      </w:r>
      <w:r w:rsidRPr="007100A7">
        <w:rPr>
          <w:rStyle w:val="1-Char"/>
          <w:rFonts w:hint="cs"/>
          <w:rtl/>
        </w:rPr>
        <w:t xml:space="preserve"> و ترجمه‌</w:t>
      </w:r>
      <w:r w:rsidR="00446BB7">
        <w:rPr>
          <w:rStyle w:val="1-Char"/>
          <w:rFonts w:hint="cs"/>
          <w:rtl/>
        </w:rPr>
        <w:t>ی</w:t>
      </w:r>
      <w:r w:rsidRPr="007100A7">
        <w:rPr>
          <w:rStyle w:val="1-Char"/>
          <w:rFonts w:hint="cs"/>
          <w:rtl/>
        </w:rPr>
        <w:t>: ف</w:t>
      </w:r>
      <w:r w:rsidR="00446BB7">
        <w:rPr>
          <w:rStyle w:val="1-Char"/>
          <w:rFonts w:hint="cs"/>
          <w:rtl/>
        </w:rPr>
        <w:t>ی</w:t>
      </w:r>
      <w:r w:rsidRPr="007100A7">
        <w:rPr>
          <w:rStyle w:val="1-Char"/>
          <w:rFonts w:hint="cs"/>
          <w:rtl/>
        </w:rPr>
        <w:t>ض محمد بلوچ، ضم</w:t>
      </w:r>
      <w:r w:rsidR="00446BB7">
        <w:rPr>
          <w:rStyle w:val="1-Char"/>
          <w:rFonts w:hint="cs"/>
          <w:rtl/>
        </w:rPr>
        <w:t>ی</w:t>
      </w:r>
      <w:r w:rsidRPr="007100A7">
        <w:rPr>
          <w:rStyle w:val="1-Char"/>
          <w:rFonts w:hint="cs"/>
          <w:rtl/>
        </w:rPr>
        <w:t>مه‌</w:t>
      </w:r>
      <w:r w:rsidR="00446BB7">
        <w:rPr>
          <w:rStyle w:val="1-Char"/>
          <w:rFonts w:hint="cs"/>
          <w:rtl/>
        </w:rPr>
        <w:t>ی</w:t>
      </w:r>
      <w:r w:rsidRPr="007100A7">
        <w:rPr>
          <w:rStyle w:val="1-Char"/>
          <w:rFonts w:hint="cs"/>
          <w:rtl/>
        </w:rPr>
        <w:t xml:space="preserve"> ا</w:t>
      </w:r>
      <w:r w:rsidR="00446BB7">
        <w:rPr>
          <w:rStyle w:val="1-Char"/>
          <w:rFonts w:hint="cs"/>
          <w:rtl/>
        </w:rPr>
        <w:t>ی</w:t>
      </w:r>
      <w:r w:rsidRPr="007100A7">
        <w:rPr>
          <w:rStyle w:val="1-Char"/>
          <w:rFonts w:hint="cs"/>
          <w:rtl/>
        </w:rPr>
        <w:t xml:space="preserve">ن مبحث از کتاب گردانم: </w:t>
      </w:r>
    </w:p>
    <w:p w:rsidR="008F6357" w:rsidRPr="007100A7" w:rsidRDefault="008F6357" w:rsidP="00AF1D25">
      <w:pPr>
        <w:rPr>
          <w:rStyle w:val="1-Char"/>
          <w:rtl/>
        </w:rPr>
      </w:pPr>
      <w:r w:rsidRPr="007100A7">
        <w:rPr>
          <w:rStyle w:val="1-Char"/>
          <w:rFonts w:hint="cs"/>
          <w:rtl/>
        </w:rPr>
        <w:t>س:</w:t>
      </w:r>
      <w:r w:rsidR="000A2322">
        <w:rPr>
          <w:rStyle w:val="1-Char"/>
          <w:rFonts w:hint="cs"/>
          <w:rtl/>
        </w:rPr>
        <w:t xml:space="preserve"> </w:t>
      </w:r>
      <w:r w:rsidRPr="007100A7">
        <w:rPr>
          <w:rStyle w:val="1-Char"/>
          <w:rFonts w:hint="cs"/>
          <w:rtl/>
        </w:rPr>
        <w:t>ز</w:t>
      </w:r>
      <w:r w:rsidR="00446BB7">
        <w:rPr>
          <w:rStyle w:val="1-Char"/>
          <w:rFonts w:hint="cs"/>
          <w:rtl/>
        </w:rPr>
        <w:t>ک</w:t>
      </w:r>
      <w:r w:rsidRPr="007100A7">
        <w:rPr>
          <w:rStyle w:val="1-Char"/>
          <w:rFonts w:hint="cs"/>
          <w:rtl/>
        </w:rPr>
        <w:t xml:space="preserve">ات </w:t>
      </w:r>
      <w:r w:rsidR="00446BB7">
        <w:rPr>
          <w:rStyle w:val="1-Char"/>
          <w:rFonts w:hint="cs"/>
          <w:rtl/>
        </w:rPr>
        <w:t>ک</w:t>
      </w:r>
      <w:r w:rsidRPr="007100A7">
        <w:rPr>
          <w:rStyle w:val="1-Char"/>
          <w:rFonts w:hint="cs"/>
          <w:rtl/>
        </w:rPr>
        <w:t>الاها</w:t>
      </w:r>
      <w:r w:rsidR="00446BB7">
        <w:rPr>
          <w:rStyle w:val="1-Char"/>
          <w:rFonts w:hint="cs"/>
          <w:rtl/>
        </w:rPr>
        <w:t>ی</w:t>
      </w:r>
      <w:r w:rsidRPr="007100A7">
        <w:rPr>
          <w:rStyle w:val="1-Char"/>
          <w:rFonts w:hint="cs"/>
          <w:rtl/>
        </w:rPr>
        <w:t xml:space="preserve"> تجارت</w:t>
      </w:r>
      <w:r w:rsidR="00446BB7">
        <w:rPr>
          <w:rStyle w:val="1-Char"/>
          <w:rFonts w:hint="cs"/>
          <w:rtl/>
        </w:rPr>
        <w:t>ی</w:t>
      </w:r>
      <w:r w:rsidRPr="007100A7">
        <w:rPr>
          <w:rStyle w:val="1-Char"/>
          <w:rFonts w:hint="cs"/>
          <w:rtl/>
        </w:rPr>
        <w:t>، چه ح</w:t>
      </w:r>
      <w:r w:rsidR="00446BB7">
        <w:rPr>
          <w:rStyle w:val="1-Char"/>
          <w:rFonts w:hint="cs"/>
          <w:rtl/>
        </w:rPr>
        <w:t>ک</w:t>
      </w:r>
      <w:r w:rsidRPr="007100A7">
        <w:rPr>
          <w:rStyle w:val="1-Char"/>
          <w:rFonts w:hint="cs"/>
          <w:rtl/>
        </w:rPr>
        <w:t>م</w:t>
      </w:r>
      <w:r w:rsidR="00446BB7">
        <w:rPr>
          <w:rStyle w:val="1-Char"/>
          <w:rFonts w:hint="cs"/>
          <w:rtl/>
        </w:rPr>
        <w:t>ی</w:t>
      </w:r>
      <w:r w:rsidRPr="007100A7">
        <w:rPr>
          <w:rStyle w:val="1-Char"/>
          <w:rFonts w:hint="cs"/>
          <w:rtl/>
        </w:rPr>
        <w:t xml:space="preserve"> دارند؟</w:t>
      </w:r>
    </w:p>
    <w:p w:rsidR="008F6357" w:rsidRPr="007100A7" w:rsidRDefault="008F6357" w:rsidP="00AF1D25">
      <w:pPr>
        <w:rPr>
          <w:rStyle w:val="1-Char"/>
          <w:rtl/>
        </w:rPr>
      </w:pPr>
      <w:r w:rsidRPr="007100A7">
        <w:rPr>
          <w:rStyle w:val="1-Char"/>
          <w:rFonts w:hint="cs"/>
          <w:rtl/>
        </w:rPr>
        <w:t>ج:</w:t>
      </w:r>
      <w:r w:rsidR="000A2322">
        <w:rPr>
          <w:rStyle w:val="1-Char"/>
          <w:rFonts w:hint="cs"/>
          <w:rtl/>
        </w:rPr>
        <w:t xml:space="preserve"> </w:t>
      </w:r>
      <w:r w:rsidRPr="007100A7">
        <w:rPr>
          <w:rStyle w:val="1-Char"/>
          <w:rFonts w:hint="cs"/>
          <w:rtl/>
        </w:rPr>
        <w:t>امام ابوحن</w:t>
      </w:r>
      <w:r w:rsidR="00446BB7">
        <w:rPr>
          <w:rStyle w:val="1-Char"/>
          <w:rFonts w:hint="cs"/>
          <w:rtl/>
        </w:rPr>
        <w:t>ی</w:t>
      </w:r>
      <w:r w:rsidRPr="007100A7">
        <w:rPr>
          <w:rStyle w:val="1-Char"/>
          <w:rFonts w:hint="cs"/>
          <w:rtl/>
        </w:rPr>
        <w:t>فه</w:t>
      </w:r>
      <w:r w:rsidR="00FE6406" w:rsidRPr="00FE6406">
        <w:rPr>
          <w:rStyle w:val="1-Char"/>
          <w:rFonts w:cs="CTraditional Arabic" w:hint="cs"/>
          <w:rtl/>
        </w:rPr>
        <w:t>/</w:t>
      </w:r>
      <w:r w:rsidR="000A2322">
        <w:rPr>
          <w:position w:val="4"/>
          <w:sz w:val="12"/>
          <w:szCs w:val="24"/>
          <w:rtl/>
        </w:rPr>
        <w:t xml:space="preserve"> </w:t>
      </w:r>
      <w:r w:rsidRPr="007100A7">
        <w:rPr>
          <w:rStyle w:val="1-Char"/>
          <w:rFonts w:hint="cs"/>
          <w:rtl/>
        </w:rPr>
        <w:t>گو</w:t>
      </w:r>
      <w:r w:rsidR="00446BB7">
        <w:rPr>
          <w:rStyle w:val="1-Char"/>
          <w:rFonts w:hint="cs"/>
          <w:rtl/>
        </w:rPr>
        <w:t>ی</w:t>
      </w:r>
      <w:r w:rsidRPr="007100A7">
        <w:rPr>
          <w:rStyle w:val="1-Char"/>
          <w:rFonts w:hint="cs"/>
          <w:rtl/>
        </w:rPr>
        <w:t>د: ‌در صورت</w:t>
      </w:r>
      <w:r w:rsidR="00446BB7">
        <w:rPr>
          <w:rStyle w:val="1-Char"/>
          <w:rFonts w:hint="cs"/>
          <w:rtl/>
        </w:rPr>
        <w:t>ی</w:t>
      </w:r>
      <w:r w:rsidRPr="007100A7">
        <w:rPr>
          <w:rStyle w:val="1-Char"/>
          <w:rFonts w:hint="cs"/>
          <w:rtl/>
        </w:rPr>
        <w:t xml:space="preserve"> </w:t>
      </w:r>
      <w:r w:rsidR="00446BB7">
        <w:rPr>
          <w:rStyle w:val="1-Char"/>
          <w:rFonts w:hint="cs"/>
          <w:rtl/>
        </w:rPr>
        <w:t>ک</w:t>
      </w:r>
      <w:r w:rsidRPr="007100A7">
        <w:rPr>
          <w:rStyle w:val="1-Char"/>
          <w:rFonts w:hint="cs"/>
          <w:rtl/>
        </w:rPr>
        <w:t>ه ق</w:t>
      </w:r>
      <w:r w:rsidR="00446BB7">
        <w:rPr>
          <w:rStyle w:val="1-Char"/>
          <w:rFonts w:hint="cs"/>
          <w:rtl/>
        </w:rPr>
        <w:t>ی</w:t>
      </w:r>
      <w:r w:rsidRPr="007100A7">
        <w:rPr>
          <w:rStyle w:val="1-Char"/>
          <w:rFonts w:hint="cs"/>
          <w:rtl/>
        </w:rPr>
        <w:t xml:space="preserve">مت </w:t>
      </w:r>
      <w:r w:rsidR="00446BB7">
        <w:rPr>
          <w:rStyle w:val="1-Char"/>
          <w:rFonts w:hint="cs"/>
          <w:rtl/>
        </w:rPr>
        <w:t>ک</w:t>
      </w:r>
      <w:r w:rsidRPr="007100A7">
        <w:rPr>
          <w:rStyle w:val="1-Char"/>
          <w:rFonts w:hint="cs"/>
          <w:rtl/>
        </w:rPr>
        <w:t>الاها</w:t>
      </w:r>
      <w:r w:rsidR="00446BB7">
        <w:rPr>
          <w:rStyle w:val="1-Char"/>
          <w:rFonts w:hint="cs"/>
          <w:rtl/>
        </w:rPr>
        <w:t>ی</w:t>
      </w:r>
      <w:r w:rsidRPr="007100A7">
        <w:rPr>
          <w:rStyle w:val="1-Char"/>
          <w:rFonts w:hint="cs"/>
          <w:rtl/>
        </w:rPr>
        <w:t xml:space="preserve"> تجارت</w:t>
      </w:r>
      <w:r w:rsidR="00446BB7">
        <w:rPr>
          <w:rStyle w:val="1-Char"/>
          <w:rFonts w:hint="cs"/>
          <w:rtl/>
        </w:rPr>
        <w:t>ی</w:t>
      </w:r>
      <w:r w:rsidRPr="007100A7">
        <w:rPr>
          <w:rStyle w:val="1-Char"/>
          <w:rFonts w:hint="cs"/>
          <w:rtl/>
        </w:rPr>
        <w:t xml:space="preserve"> به حدّ </w:t>
      </w:r>
      <w:r w:rsidR="00446BB7">
        <w:rPr>
          <w:rStyle w:val="1-Char"/>
          <w:rFonts w:hint="cs"/>
          <w:rtl/>
        </w:rPr>
        <w:t>یک</w:t>
      </w:r>
      <w:r w:rsidRPr="007100A7">
        <w:rPr>
          <w:rStyle w:val="1-Char"/>
          <w:rFonts w:hint="cs"/>
          <w:rtl/>
        </w:rPr>
        <w:t xml:space="preserve"> نصاب از طلا </w:t>
      </w:r>
      <w:r w:rsidR="00446BB7">
        <w:rPr>
          <w:rStyle w:val="1-Char"/>
          <w:rFonts w:hint="cs"/>
          <w:rtl/>
        </w:rPr>
        <w:t>ی</w:t>
      </w:r>
      <w:r w:rsidRPr="007100A7">
        <w:rPr>
          <w:rStyle w:val="1-Char"/>
          <w:rFonts w:hint="cs"/>
          <w:rtl/>
        </w:rPr>
        <w:t>ا نقره برسد، و نصاب اموال تجارت</w:t>
      </w:r>
      <w:r w:rsidR="00446BB7">
        <w:rPr>
          <w:rStyle w:val="1-Char"/>
          <w:rFonts w:hint="cs"/>
          <w:rtl/>
        </w:rPr>
        <w:t>ی</w:t>
      </w:r>
      <w:r w:rsidRPr="007100A7">
        <w:rPr>
          <w:rStyle w:val="1-Char"/>
          <w:rFonts w:hint="cs"/>
          <w:rtl/>
        </w:rPr>
        <w:t xml:space="preserve"> به گونه‌ا</w:t>
      </w:r>
      <w:r w:rsidR="00446BB7">
        <w:rPr>
          <w:rStyle w:val="1-Char"/>
          <w:rFonts w:hint="cs"/>
          <w:rtl/>
        </w:rPr>
        <w:t>ی</w:t>
      </w:r>
      <w:r w:rsidRPr="007100A7">
        <w:rPr>
          <w:rStyle w:val="1-Char"/>
          <w:rFonts w:hint="cs"/>
          <w:rtl/>
        </w:rPr>
        <w:t xml:space="preserve"> با طلا و نقره ارزش‌گذار</w:t>
      </w:r>
      <w:r w:rsidR="00446BB7">
        <w:rPr>
          <w:rStyle w:val="1-Char"/>
          <w:rFonts w:hint="cs"/>
          <w:rtl/>
        </w:rPr>
        <w:t>ی</w:t>
      </w:r>
      <w:r w:rsidRPr="007100A7">
        <w:rPr>
          <w:rStyle w:val="1-Char"/>
          <w:rFonts w:hint="cs"/>
          <w:rtl/>
        </w:rPr>
        <w:t xml:space="preserve"> و ق</w:t>
      </w:r>
      <w:r w:rsidR="00446BB7">
        <w:rPr>
          <w:rStyle w:val="1-Char"/>
          <w:rFonts w:hint="cs"/>
          <w:rtl/>
        </w:rPr>
        <w:t>ی</w:t>
      </w:r>
      <w:r w:rsidRPr="007100A7">
        <w:rPr>
          <w:rStyle w:val="1-Char"/>
          <w:rFonts w:hint="cs"/>
          <w:rtl/>
        </w:rPr>
        <w:t>مت‌گذار</w:t>
      </w:r>
      <w:r w:rsidR="00446BB7">
        <w:rPr>
          <w:rStyle w:val="1-Char"/>
          <w:rFonts w:hint="cs"/>
          <w:rtl/>
        </w:rPr>
        <w:t>ی</w:t>
      </w:r>
      <w:r w:rsidRPr="007100A7">
        <w:rPr>
          <w:rStyle w:val="1-Char"/>
          <w:rFonts w:hint="cs"/>
          <w:rtl/>
        </w:rPr>
        <w:t xml:space="preserve"> شود </w:t>
      </w:r>
      <w:r w:rsidR="00446BB7">
        <w:rPr>
          <w:rStyle w:val="1-Char"/>
          <w:rFonts w:hint="cs"/>
          <w:rtl/>
        </w:rPr>
        <w:t>ک</w:t>
      </w:r>
      <w:r w:rsidRPr="007100A7">
        <w:rPr>
          <w:rStyle w:val="1-Char"/>
          <w:rFonts w:hint="cs"/>
          <w:rtl/>
        </w:rPr>
        <w:t xml:space="preserve">ه به حدّ نصاب </w:t>
      </w:r>
      <w:r w:rsidR="00446BB7">
        <w:rPr>
          <w:rStyle w:val="1-Char"/>
          <w:rFonts w:hint="cs"/>
          <w:rtl/>
        </w:rPr>
        <w:t>یکی</w:t>
      </w:r>
      <w:r w:rsidRPr="007100A7">
        <w:rPr>
          <w:rStyle w:val="1-Char"/>
          <w:rFonts w:hint="cs"/>
          <w:rtl/>
        </w:rPr>
        <w:t xml:space="preserve"> از</w:t>
      </w:r>
      <w:r w:rsidR="000751A8">
        <w:rPr>
          <w:rStyle w:val="1-Char"/>
          <w:rFonts w:hint="cs"/>
          <w:rtl/>
        </w:rPr>
        <w:t xml:space="preserve"> آن‌ها </w:t>
      </w:r>
      <w:r w:rsidRPr="007100A7">
        <w:rPr>
          <w:rStyle w:val="1-Char"/>
          <w:rFonts w:hint="cs"/>
          <w:rtl/>
        </w:rPr>
        <w:t>برسد و برا</w:t>
      </w:r>
      <w:r w:rsidR="00446BB7">
        <w:rPr>
          <w:rStyle w:val="1-Char"/>
          <w:rFonts w:hint="cs"/>
          <w:rtl/>
        </w:rPr>
        <w:t>ی</w:t>
      </w:r>
      <w:r w:rsidRPr="007100A7">
        <w:rPr>
          <w:rStyle w:val="1-Char"/>
          <w:rFonts w:hint="cs"/>
          <w:rtl/>
        </w:rPr>
        <w:t xml:space="preserve"> مستمندان و ته</w:t>
      </w:r>
      <w:r w:rsidR="00446BB7">
        <w:rPr>
          <w:rStyle w:val="1-Char"/>
          <w:rFonts w:hint="cs"/>
          <w:rtl/>
        </w:rPr>
        <w:t>ی</w:t>
      </w:r>
      <w:r w:rsidRPr="007100A7">
        <w:rPr>
          <w:rStyle w:val="1-Char"/>
          <w:rFonts w:hint="cs"/>
          <w:rtl/>
        </w:rPr>
        <w:t>‌دستان، بهره‌</w:t>
      </w:r>
      <w:r w:rsidR="00446BB7">
        <w:rPr>
          <w:rStyle w:val="1-Char"/>
          <w:rFonts w:hint="cs"/>
          <w:rtl/>
        </w:rPr>
        <w:t>ی</w:t>
      </w:r>
      <w:r w:rsidRPr="007100A7">
        <w:rPr>
          <w:rStyle w:val="1-Char"/>
          <w:rFonts w:hint="cs"/>
          <w:rtl/>
        </w:rPr>
        <w:t xml:space="preserve"> ب</w:t>
      </w:r>
      <w:r w:rsidR="00446BB7">
        <w:rPr>
          <w:rStyle w:val="1-Char"/>
          <w:rFonts w:hint="cs"/>
          <w:rtl/>
        </w:rPr>
        <w:t>ی</w:t>
      </w:r>
      <w:r w:rsidRPr="007100A7">
        <w:rPr>
          <w:rStyle w:val="1-Char"/>
          <w:rFonts w:hint="cs"/>
          <w:rtl/>
        </w:rPr>
        <w:t>شتر</w:t>
      </w:r>
      <w:r w:rsidR="00446BB7">
        <w:rPr>
          <w:rStyle w:val="1-Char"/>
          <w:rFonts w:hint="cs"/>
          <w:rtl/>
        </w:rPr>
        <w:t>ی</w:t>
      </w:r>
      <w:r w:rsidRPr="007100A7">
        <w:rPr>
          <w:rStyle w:val="1-Char"/>
          <w:rFonts w:hint="cs"/>
          <w:rtl/>
        </w:rPr>
        <w:t xml:space="preserve"> داشته باشد، در ا</w:t>
      </w:r>
      <w:r w:rsidR="00446BB7">
        <w:rPr>
          <w:rStyle w:val="1-Char"/>
          <w:rFonts w:hint="cs"/>
          <w:rtl/>
        </w:rPr>
        <w:t>ی</w:t>
      </w:r>
      <w:r w:rsidRPr="007100A7">
        <w:rPr>
          <w:rStyle w:val="1-Char"/>
          <w:rFonts w:hint="cs"/>
          <w:rtl/>
        </w:rPr>
        <w:t>ن صورت پرداخت ز</w:t>
      </w:r>
      <w:r w:rsidR="00446BB7">
        <w:rPr>
          <w:rStyle w:val="1-Char"/>
          <w:rFonts w:hint="cs"/>
          <w:rtl/>
        </w:rPr>
        <w:t>ک</w:t>
      </w:r>
      <w:r w:rsidRPr="007100A7">
        <w:rPr>
          <w:rStyle w:val="1-Char"/>
          <w:rFonts w:hint="cs"/>
          <w:rtl/>
        </w:rPr>
        <w:t xml:space="preserve">ات </w:t>
      </w:r>
      <w:r w:rsidR="00446BB7">
        <w:rPr>
          <w:rStyle w:val="1-Char"/>
          <w:rFonts w:hint="cs"/>
          <w:rtl/>
        </w:rPr>
        <w:t>ک</w:t>
      </w:r>
      <w:r w:rsidRPr="007100A7">
        <w:rPr>
          <w:rStyle w:val="1-Char"/>
          <w:rFonts w:hint="cs"/>
          <w:rtl/>
        </w:rPr>
        <w:t>الا</w:t>
      </w:r>
      <w:r w:rsidR="00446BB7">
        <w:rPr>
          <w:rStyle w:val="1-Char"/>
          <w:rFonts w:hint="cs"/>
          <w:rtl/>
        </w:rPr>
        <w:t>ی</w:t>
      </w:r>
      <w:r w:rsidRPr="007100A7">
        <w:rPr>
          <w:rStyle w:val="1-Char"/>
          <w:rFonts w:hint="cs"/>
          <w:rtl/>
        </w:rPr>
        <w:t xml:space="preserve"> تجارت</w:t>
      </w:r>
      <w:r w:rsidR="00446BB7">
        <w:rPr>
          <w:rStyle w:val="1-Char"/>
          <w:rFonts w:hint="cs"/>
          <w:rtl/>
        </w:rPr>
        <w:t>ی</w:t>
      </w:r>
      <w:r w:rsidRPr="007100A7">
        <w:rPr>
          <w:rStyle w:val="1-Char"/>
          <w:rFonts w:hint="cs"/>
          <w:rtl/>
        </w:rPr>
        <w:t xml:space="preserve"> واجب است.</w:t>
      </w:r>
    </w:p>
    <w:p w:rsidR="008F6357" w:rsidRPr="007100A7" w:rsidRDefault="008F6357" w:rsidP="00AF1D25">
      <w:pPr>
        <w:rPr>
          <w:rStyle w:val="1-Char"/>
          <w:rtl/>
        </w:rPr>
      </w:pPr>
      <w:r w:rsidRPr="007100A7">
        <w:rPr>
          <w:rStyle w:val="1-Char"/>
          <w:rFonts w:hint="cs"/>
          <w:rtl/>
        </w:rPr>
        <w:t>و امام ابو</w:t>
      </w:r>
      <w:r w:rsidR="00446BB7">
        <w:rPr>
          <w:rStyle w:val="1-Char"/>
          <w:rFonts w:hint="cs"/>
          <w:rtl/>
        </w:rPr>
        <w:t>ی</w:t>
      </w:r>
      <w:r w:rsidRPr="007100A7">
        <w:rPr>
          <w:rStyle w:val="1-Char"/>
          <w:rFonts w:hint="cs"/>
          <w:rtl/>
        </w:rPr>
        <w:t>وسف</w:t>
      </w:r>
      <w:r w:rsidR="00FE6406" w:rsidRPr="00FE6406">
        <w:rPr>
          <w:rStyle w:val="1-Char"/>
          <w:rFonts w:cs="CTraditional Arabic" w:hint="cs"/>
          <w:rtl/>
        </w:rPr>
        <w:t>/</w:t>
      </w:r>
      <w:r w:rsidR="000A2322">
        <w:rPr>
          <w:position w:val="4"/>
          <w:sz w:val="12"/>
          <w:szCs w:val="24"/>
          <w:rtl/>
        </w:rPr>
        <w:t xml:space="preserve"> </w:t>
      </w:r>
      <w:r w:rsidRPr="007100A7">
        <w:rPr>
          <w:rStyle w:val="1-Char"/>
          <w:rFonts w:hint="cs"/>
          <w:rtl/>
        </w:rPr>
        <w:t>گو</w:t>
      </w:r>
      <w:r w:rsidR="00446BB7">
        <w:rPr>
          <w:rStyle w:val="1-Char"/>
          <w:rFonts w:hint="cs"/>
          <w:rtl/>
        </w:rPr>
        <w:t>ی</w:t>
      </w:r>
      <w:r w:rsidRPr="007100A7">
        <w:rPr>
          <w:rStyle w:val="1-Char"/>
          <w:rFonts w:hint="cs"/>
          <w:rtl/>
        </w:rPr>
        <w:t xml:space="preserve">د: نصاب </w:t>
      </w:r>
      <w:r w:rsidR="00446BB7">
        <w:rPr>
          <w:rStyle w:val="1-Char"/>
          <w:rFonts w:hint="cs"/>
          <w:rtl/>
        </w:rPr>
        <w:t>ک</w:t>
      </w:r>
      <w:r w:rsidRPr="007100A7">
        <w:rPr>
          <w:rStyle w:val="1-Char"/>
          <w:rFonts w:hint="cs"/>
          <w:rtl/>
        </w:rPr>
        <w:t>الاها</w:t>
      </w:r>
      <w:r w:rsidR="00446BB7">
        <w:rPr>
          <w:rStyle w:val="1-Char"/>
          <w:rFonts w:hint="cs"/>
          <w:rtl/>
        </w:rPr>
        <w:t>ی</w:t>
      </w:r>
      <w:r w:rsidRPr="007100A7">
        <w:rPr>
          <w:rStyle w:val="1-Char"/>
          <w:rFonts w:hint="cs"/>
          <w:rtl/>
        </w:rPr>
        <w:t xml:space="preserve"> تجارت</w:t>
      </w:r>
      <w:r w:rsidR="00446BB7">
        <w:rPr>
          <w:rStyle w:val="1-Char"/>
          <w:rFonts w:hint="cs"/>
          <w:rtl/>
        </w:rPr>
        <w:t>ی</w:t>
      </w:r>
      <w:r w:rsidRPr="007100A7">
        <w:rPr>
          <w:rStyle w:val="1-Char"/>
          <w:rFonts w:hint="cs"/>
          <w:rtl/>
        </w:rPr>
        <w:t xml:space="preserve"> با همان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ارزش‌گذار</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 xml:space="preserve">‌گردد </w:t>
      </w:r>
      <w:r w:rsidR="00446BB7">
        <w:rPr>
          <w:rStyle w:val="1-Char"/>
          <w:rFonts w:hint="cs"/>
          <w:rtl/>
        </w:rPr>
        <w:t>ک</w:t>
      </w:r>
      <w:r w:rsidRPr="007100A7">
        <w:rPr>
          <w:rStyle w:val="1-Char"/>
          <w:rFonts w:hint="cs"/>
          <w:rtl/>
        </w:rPr>
        <w:t>ه با آن خر</w:t>
      </w:r>
      <w:r w:rsidR="00446BB7">
        <w:rPr>
          <w:rStyle w:val="1-Char"/>
          <w:rFonts w:hint="cs"/>
          <w:rtl/>
        </w:rPr>
        <w:t>ی</w:t>
      </w:r>
      <w:r w:rsidRPr="007100A7">
        <w:rPr>
          <w:rStyle w:val="1-Char"/>
          <w:rFonts w:hint="cs"/>
          <w:rtl/>
        </w:rPr>
        <w:t>ده شده است؛ از ا</w:t>
      </w:r>
      <w:r w:rsidR="00446BB7">
        <w:rPr>
          <w:rStyle w:val="1-Char"/>
          <w:rFonts w:hint="cs"/>
          <w:rtl/>
        </w:rPr>
        <w:t>ی</w:t>
      </w:r>
      <w:r w:rsidRPr="007100A7">
        <w:rPr>
          <w:rStyle w:val="1-Char"/>
          <w:rFonts w:hint="cs"/>
          <w:rtl/>
        </w:rPr>
        <w:t xml:space="preserve">ن رو اگر </w:t>
      </w:r>
      <w:r w:rsidR="00AF17B9">
        <w:rPr>
          <w:rStyle w:val="1-Char"/>
          <w:rFonts w:hint="cs"/>
          <w:rtl/>
        </w:rPr>
        <w:t>چنان‌چه</w:t>
      </w:r>
      <w:r w:rsidRPr="007100A7">
        <w:rPr>
          <w:rStyle w:val="1-Char"/>
          <w:rFonts w:hint="cs"/>
          <w:rtl/>
        </w:rPr>
        <w:t xml:space="preserve"> </w:t>
      </w:r>
      <w:r w:rsidR="00446BB7">
        <w:rPr>
          <w:rStyle w:val="1-Char"/>
          <w:rFonts w:hint="cs"/>
          <w:rtl/>
        </w:rPr>
        <w:t>ک</w:t>
      </w:r>
      <w:r w:rsidRPr="007100A7">
        <w:rPr>
          <w:rStyle w:val="1-Char"/>
          <w:rFonts w:hint="cs"/>
          <w:rtl/>
        </w:rPr>
        <w:t>الاها</w:t>
      </w:r>
      <w:r w:rsidR="00446BB7">
        <w:rPr>
          <w:rStyle w:val="1-Char"/>
          <w:rFonts w:hint="cs"/>
          <w:rtl/>
        </w:rPr>
        <w:t>ی</w:t>
      </w:r>
      <w:r w:rsidRPr="007100A7">
        <w:rPr>
          <w:rStyle w:val="1-Char"/>
          <w:rFonts w:hint="cs"/>
          <w:rtl/>
        </w:rPr>
        <w:t xml:space="preserve"> تجارت</w:t>
      </w:r>
      <w:r w:rsidR="00446BB7">
        <w:rPr>
          <w:rStyle w:val="1-Char"/>
          <w:rFonts w:hint="cs"/>
          <w:rtl/>
        </w:rPr>
        <w:t>ی</w:t>
      </w:r>
      <w:r w:rsidRPr="007100A7">
        <w:rPr>
          <w:rStyle w:val="1-Char"/>
          <w:rFonts w:hint="cs"/>
          <w:rtl/>
        </w:rPr>
        <w:t xml:space="preserve"> با طلا خر</w:t>
      </w:r>
      <w:r w:rsidR="00446BB7">
        <w:rPr>
          <w:rStyle w:val="1-Char"/>
          <w:rFonts w:hint="cs"/>
          <w:rtl/>
        </w:rPr>
        <w:t>ی</w:t>
      </w:r>
      <w:r w:rsidRPr="007100A7">
        <w:rPr>
          <w:rStyle w:val="1-Char"/>
          <w:rFonts w:hint="cs"/>
          <w:rtl/>
        </w:rPr>
        <w:t>دار</w:t>
      </w:r>
      <w:r w:rsidR="00446BB7">
        <w:rPr>
          <w:rStyle w:val="1-Char"/>
          <w:rFonts w:hint="cs"/>
          <w:rtl/>
        </w:rPr>
        <w:t>ی</w:t>
      </w:r>
      <w:r w:rsidRPr="007100A7">
        <w:rPr>
          <w:rStyle w:val="1-Char"/>
          <w:rFonts w:hint="cs"/>
          <w:rtl/>
        </w:rPr>
        <w:t xml:space="preserve"> شده است، نصاب آن با طلا ق</w:t>
      </w:r>
      <w:r w:rsidR="00446BB7">
        <w:rPr>
          <w:rStyle w:val="1-Char"/>
          <w:rFonts w:hint="cs"/>
          <w:rtl/>
        </w:rPr>
        <w:t>ی</w:t>
      </w:r>
      <w:r w:rsidRPr="007100A7">
        <w:rPr>
          <w:rStyle w:val="1-Char"/>
          <w:rFonts w:hint="cs"/>
          <w:rtl/>
        </w:rPr>
        <w:t>مت گزار</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 xml:space="preserve">‌شود؛ و اگر </w:t>
      </w:r>
      <w:r w:rsidR="00AF17B9">
        <w:rPr>
          <w:rStyle w:val="1-Char"/>
          <w:rFonts w:hint="cs"/>
          <w:rtl/>
        </w:rPr>
        <w:t>چنان‌چه</w:t>
      </w:r>
      <w:r w:rsidRPr="007100A7">
        <w:rPr>
          <w:rStyle w:val="1-Char"/>
          <w:rFonts w:hint="cs"/>
          <w:rtl/>
        </w:rPr>
        <w:t xml:space="preserve"> با نقره خر</w:t>
      </w:r>
      <w:r w:rsidR="00446BB7">
        <w:rPr>
          <w:rStyle w:val="1-Char"/>
          <w:rFonts w:hint="cs"/>
          <w:rtl/>
        </w:rPr>
        <w:t>ی</w:t>
      </w:r>
      <w:r w:rsidRPr="007100A7">
        <w:rPr>
          <w:rStyle w:val="1-Char"/>
          <w:rFonts w:hint="cs"/>
          <w:rtl/>
        </w:rPr>
        <w:t>دار</w:t>
      </w:r>
      <w:r w:rsidR="00446BB7">
        <w:rPr>
          <w:rStyle w:val="1-Char"/>
          <w:rFonts w:hint="cs"/>
          <w:rtl/>
        </w:rPr>
        <w:t>ی</w:t>
      </w:r>
      <w:r w:rsidRPr="007100A7">
        <w:rPr>
          <w:rStyle w:val="1-Char"/>
          <w:rFonts w:hint="cs"/>
          <w:rtl/>
        </w:rPr>
        <w:t xml:space="preserve"> شده، در ا</w:t>
      </w:r>
      <w:r w:rsidR="00446BB7">
        <w:rPr>
          <w:rStyle w:val="1-Char"/>
          <w:rFonts w:hint="cs"/>
          <w:rtl/>
        </w:rPr>
        <w:t>ی</w:t>
      </w:r>
      <w:r w:rsidRPr="007100A7">
        <w:rPr>
          <w:rStyle w:val="1-Char"/>
          <w:rFonts w:hint="cs"/>
          <w:rtl/>
        </w:rPr>
        <w:t>ن صورت نصاب آن با نقره ارزش گزار</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شود؛ و اگر اموال تجار</w:t>
      </w:r>
      <w:r w:rsidR="00446BB7">
        <w:rPr>
          <w:rStyle w:val="1-Char"/>
          <w:rFonts w:hint="cs"/>
          <w:rtl/>
        </w:rPr>
        <w:t>ی</w:t>
      </w:r>
      <w:r w:rsidRPr="007100A7">
        <w:rPr>
          <w:rStyle w:val="1-Char"/>
          <w:rFonts w:hint="cs"/>
          <w:rtl/>
        </w:rPr>
        <w:t xml:space="preserve"> با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به جز از طلا و نقره خر</w:t>
      </w:r>
      <w:r w:rsidR="00446BB7">
        <w:rPr>
          <w:rStyle w:val="1-Char"/>
          <w:rFonts w:hint="cs"/>
          <w:rtl/>
        </w:rPr>
        <w:t>ی</w:t>
      </w:r>
      <w:r w:rsidRPr="007100A7">
        <w:rPr>
          <w:rStyle w:val="1-Char"/>
          <w:rFonts w:hint="cs"/>
          <w:rtl/>
        </w:rPr>
        <w:t>دار</w:t>
      </w:r>
      <w:r w:rsidR="00446BB7">
        <w:rPr>
          <w:rStyle w:val="1-Char"/>
          <w:rFonts w:hint="cs"/>
          <w:rtl/>
        </w:rPr>
        <w:t>ی</w:t>
      </w:r>
      <w:r w:rsidRPr="007100A7">
        <w:rPr>
          <w:rStyle w:val="1-Char"/>
          <w:rFonts w:hint="cs"/>
          <w:rtl/>
        </w:rPr>
        <w:t xml:space="preserve"> شده بود، ‌در ا</w:t>
      </w:r>
      <w:r w:rsidR="00446BB7">
        <w:rPr>
          <w:rStyle w:val="1-Char"/>
          <w:rFonts w:hint="cs"/>
          <w:rtl/>
        </w:rPr>
        <w:t>ی</w:t>
      </w:r>
      <w:r w:rsidRPr="007100A7">
        <w:rPr>
          <w:rStyle w:val="1-Char"/>
          <w:rFonts w:hint="cs"/>
          <w:rtl/>
        </w:rPr>
        <w:t>ن صورت ارزش</w:t>
      </w:r>
      <w:r w:rsidR="00446BB7">
        <w:rPr>
          <w:rStyle w:val="1-Char"/>
          <w:rFonts w:hint="cs"/>
          <w:rtl/>
        </w:rPr>
        <w:t>ی</w:t>
      </w:r>
      <w:r w:rsidRPr="007100A7">
        <w:rPr>
          <w:rStyle w:val="1-Char"/>
          <w:rFonts w:hint="cs"/>
          <w:rtl/>
        </w:rPr>
        <w:t>اب</w:t>
      </w:r>
      <w:r w:rsidR="00446BB7">
        <w:rPr>
          <w:rStyle w:val="1-Char"/>
          <w:rFonts w:hint="cs"/>
          <w:rtl/>
        </w:rPr>
        <w:t>ی</w:t>
      </w:r>
      <w:r w:rsidRPr="007100A7">
        <w:rPr>
          <w:rStyle w:val="1-Char"/>
          <w:rFonts w:hint="cs"/>
          <w:rtl/>
        </w:rPr>
        <w:t xml:space="preserve"> و ارزش‌گذار</w:t>
      </w:r>
      <w:r w:rsidR="00446BB7">
        <w:rPr>
          <w:rStyle w:val="1-Char"/>
          <w:rFonts w:hint="cs"/>
          <w:rtl/>
        </w:rPr>
        <w:t>ی</w:t>
      </w:r>
      <w:r w:rsidRPr="007100A7">
        <w:rPr>
          <w:rStyle w:val="1-Char"/>
          <w:rFonts w:hint="cs"/>
          <w:rtl/>
        </w:rPr>
        <w:t xml:space="preserve"> </w:t>
      </w:r>
      <w:r w:rsidR="00446BB7">
        <w:rPr>
          <w:rStyle w:val="1-Char"/>
          <w:rFonts w:hint="cs"/>
          <w:rtl/>
        </w:rPr>
        <w:t>ک</w:t>
      </w:r>
      <w:r w:rsidRPr="007100A7">
        <w:rPr>
          <w:rStyle w:val="1-Char"/>
          <w:rFonts w:hint="cs"/>
          <w:rtl/>
        </w:rPr>
        <w:t>الاها</w:t>
      </w:r>
      <w:r w:rsidR="00446BB7">
        <w:rPr>
          <w:rStyle w:val="1-Char"/>
          <w:rFonts w:hint="cs"/>
          <w:rtl/>
        </w:rPr>
        <w:t>ی</w:t>
      </w:r>
      <w:r w:rsidRPr="007100A7">
        <w:rPr>
          <w:rStyle w:val="1-Char"/>
          <w:rFonts w:hint="cs"/>
          <w:rtl/>
        </w:rPr>
        <w:t xml:space="preserve"> تجارت</w:t>
      </w:r>
      <w:r w:rsidR="00446BB7">
        <w:rPr>
          <w:rStyle w:val="1-Char"/>
          <w:rFonts w:hint="cs"/>
          <w:rtl/>
        </w:rPr>
        <w:t>ی</w:t>
      </w:r>
      <w:r w:rsidRPr="007100A7">
        <w:rPr>
          <w:rStyle w:val="1-Char"/>
          <w:rFonts w:hint="cs"/>
          <w:rtl/>
        </w:rPr>
        <w:t xml:space="preserve"> براساس ارز جار</w:t>
      </w:r>
      <w:r w:rsidR="00446BB7">
        <w:rPr>
          <w:rStyle w:val="1-Char"/>
          <w:rFonts w:hint="cs"/>
          <w:rtl/>
        </w:rPr>
        <w:t>ی</w:t>
      </w:r>
      <w:r w:rsidRPr="007100A7">
        <w:rPr>
          <w:rStyle w:val="1-Char"/>
          <w:rFonts w:hint="cs"/>
          <w:rtl/>
        </w:rPr>
        <w:t xml:space="preserve"> در </w:t>
      </w:r>
      <w:r w:rsidR="00446BB7">
        <w:rPr>
          <w:rStyle w:val="1-Char"/>
          <w:rFonts w:hint="cs"/>
          <w:rtl/>
        </w:rPr>
        <w:t>ک</w:t>
      </w:r>
      <w:r w:rsidRPr="007100A7">
        <w:rPr>
          <w:rStyle w:val="1-Char"/>
          <w:rFonts w:hint="cs"/>
          <w:rtl/>
        </w:rPr>
        <w:t>شور تاجر است.</w:t>
      </w:r>
    </w:p>
    <w:p w:rsidR="008F6357" w:rsidRPr="007100A7" w:rsidRDefault="008F6357" w:rsidP="00AF1D25">
      <w:pPr>
        <w:rPr>
          <w:rStyle w:val="1-Char"/>
          <w:rtl/>
        </w:rPr>
      </w:pPr>
      <w:r w:rsidRPr="007100A7">
        <w:rPr>
          <w:rStyle w:val="1-Char"/>
          <w:rFonts w:hint="cs"/>
          <w:rtl/>
        </w:rPr>
        <w:t>و امام محمد بر ا</w:t>
      </w:r>
      <w:r w:rsidR="00446BB7">
        <w:rPr>
          <w:rStyle w:val="1-Char"/>
          <w:rFonts w:hint="cs"/>
          <w:rtl/>
        </w:rPr>
        <w:t>ی</w:t>
      </w:r>
      <w:r w:rsidRPr="007100A7">
        <w:rPr>
          <w:rStyle w:val="1-Char"/>
          <w:rFonts w:hint="cs"/>
          <w:rtl/>
        </w:rPr>
        <w:t xml:space="preserve">ن باور است </w:t>
      </w:r>
      <w:r w:rsidR="00446BB7">
        <w:rPr>
          <w:rStyle w:val="1-Char"/>
          <w:rFonts w:hint="cs"/>
          <w:rtl/>
        </w:rPr>
        <w:t>ک</w:t>
      </w:r>
      <w:r w:rsidRPr="007100A7">
        <w:rPr>
          <w:rStyle w:val="1-Char"/>
          <w:rFonts w:hint="cs"/>
          <w:rtl/>
        </w:rPr>
        <w:t>ه در هر صورت ارزش</w:t>
      </w:r>
      <w:r w:rsidR="00446BB7">
        <w:rPr>
          <w:rStyle w:val="1-Char"/>
          <w:rFonts w:hint="cs"/>
          <w:rtl/>
        </w:rPr>
        <w:t>ی</w:t>
      </w:r>
      <w:r w:rsidRPr="007100A7">
        <w:rPr>
          <w:rStyle w:val="1-Char"/>
          <w:rFonts w:hint="cs"/>
          <w:rtl/>
        </w:rPr>
        <w:t>اب</w:t>
      </w:r>
      <w:r w:rsidR="00446BB7">
        <w:rPr>
          <w:rStyle w:val="1-Char"/>
          <w:rFonts w:hint="cs"/>
          <w:rtl/>
        </w:rPr>
        <w:t>ی</w:t>
      </w:r>
      <w:r w:rsidRPr="007100A7">
        <w:rPr>
          <w:rStyle w:val="1-Char"/>
          <w:rFonts w:hint="cs"/>
          <w:rtl/>
        </w:rPr>
        <w:t xml:space="preserve"> </w:t>
      </w:r>
      <w:r w:rsidR="00446BB7">
        <w:rPr>
          <w:rStyle w:val="1-Char"/>
          <w:rFonts w:hint="cs"/>
          <w:rtl/>
        </w:rPr>
        <w:t>ک</w:t>
      </w:r>
      <w:r w:rsidRPr="007100A7">
        <w:rPr>
          <w:rStyle w:val="1-Char"/>
          <w:rFonts w:hint="cs"/>
          <w:rtl/>
        </w:rPr>
        <w:t>الاها</w:t>
      </w:r>
      <w:r w:rsidR="00446BB7">
        <w:rPr>
          <w:rStyle w:val="1-Char"/>
          <w:rFonts w:hint="cs"/>
          <w:rtl/>
        </w:rPr>
        <w:t>ی</w:t>
      </w:r>
      <w:r w:rsidRPr="007100A7">
        <w:rPr>
          <w:rStyle w:val="1-Char"/>
          <w:rFonts w:hint="cs"/>
          <w:rtl/>
        </w:rPr>
        <w:t xml:space="preserve"> تجارت</w:t>
      </w:r>
      <w:r w:rsidR="00446BB7">
        <w:rPr>
          <w:rStyle w:val="1-Char"/>
          <w:rFonts w:hint="cs"/>
          <w:rtl/>
        </w:rPr>
        <w:t>ی</w:t>
      </w:r>
      <w:r w:rsidRPr="007100A7">
        <w:rPr>
          <w:rStyle w:val="1-Char"/>
          <w:rFonts w:hint="cs"/>
          <w:rtl/>
        </w:rPr>
        <w:t xml:space="preserve"> بر اساس ارز جار</w:t>
      </w:r>
      <w:r w:rsidR="00446BB7">
        <w:rPr>
          <w:rStyle w:val="1-Char"/>
          <w:rFonts w:hint="cs"/>
          <w:rtl/>
        </w:rPr>
        <w:t>ی</w:t>
      </w:r>
      <w:r w:rsidRPr="007100A7">
        <w:rPr>
          <w:rStyle w:val="1-Char"/>
          <w:rFonts w:hint="cs"/>
          <w:rtl/>
        </w:rPr>
        <w:t xml:space="preserve"> در </w:t>
      </w:r>
      <w:r w:rsidR="00446BB7">
        <w:rPr>
          <w:rStyle w:val="1-Char"/>
          <w:rFonts w:hint="cs"/>
          <w:rtl/>
        </w:rPr>
        <w:t>ک</w:t>
      </w:r>
      <w:r w:rsidRPr="007100A7">
        <w:rPr>
          <w:rStyle w:val="1-Char"/>
          <w:rFonts w:hint="cs"/>
          <w:rtl/>
        </w:rPr>
        <w:t>شور است.</w:t>
      </w:r>
    </w:p>
    <w:p w:rsidR="008F6357" w:rsidRDefault="008F6357" w:rsidP="004A18F0">
      <w:pPr>
        <w:pStyle w:val="9-"/>
        <w:rPr>
          <w:rtl/>
        </w:rPr>
      </w:pPr>
      <w:bookmarkStart w:id="167" w:name="_Toc264799267"/>
      <w:r>
        <w:rPr>
          <w:rFonts w:hint="cs"/>
          <w:rtl/>
        </w:rPr>
        <w:t>چگونگ</w:t>
      </w:r>
      <w:r w:rsidR="00446BB7">
        <w:rPr>
          <w:rFonts w:hint="cs"/>
          <w:rtl/>
        </w:rPr>
        <w:t>ی</w:t>
      </w:r>
      <w:r>
        <w:rPr>
          <w:rFonts w:hint="cs"/>
          <w:rtl/>
        </w:rPr>
        <w:t xml:space="preserve"> پرداخت ز</w:t>
      </w:r>
      <w:r w:rsidR="00446BB7">
        <w:rPr>
          <w:rFonts w:hint="cs"/>
          <w:rtl/>
        </w:rPr>
        <w:t>ک</w:t>
      </w:r>
      <w:r>
        <w:rPr>
          <w:rFonts w:hint="cs"/>
          <w:rtl/>
        </w:rPr>
        <w:t xml:space="preserve">ات طلا و نقره و </w:t>
      </w:r>
      <w:r w:rsidR="00446BB7">
        <w:rPr>
          <w:rFonts w:hint="cs"/>
          <w:rtl/>
        </w:rPr>
        <w:t>ک</w:t>
      </w:r>
      <w:r>
        <w:rPr>
          <w:rFonts w:hint="cs"/>
          <w:rtl/>
        </w:rPr>
        <w:t>الاها</w:t>
      </w:r>
      <w:r w:rsidR="00446BB7">
        <w:rPr>
          <w:rFonts w:hint="cs"/>
          <w:rtl/>
        </w:rPr>
        <w:t>ی</w:t>
      </w:r>
      <w:r>
        <w:rPr>
          <w:rFonts w:hint="cs"/>
          <w:rtl/>
        </w:rPr>
        <w:t xml:space="preserve"> تجارت</w:t>
      </w:r>
      <w:r w:rsidR="00446BB7">
        <w:rPr>
          <w:rFonts w:hint="cs"/>
          <w:rtl/>
        </w:rPr>
        <w:t>ی</w:t>
      </w:r>
      <w:bookmarkEnd w:id="167"/>
    </w:p>
    <w:p w:rsidR="008F6357" w:rsidRPr="007100A7" w:rsidRDefault="008F6357" w:rsidP="00AF1D25">
      <w:pPr>
        <w:rPr>
          <w:rStyle w:val="1-Char"/>
          <w:rtl/>
        </w:rPr>
      </w:pPr>
      <w:r w:rsidRPr="007100A7">
        <w:rPr>
          <w:rStyle w:val="1-Char"/>
          <w:rFonts w:hint="cs"/>
          <w:rtl/>
        </w:rPr>
        <w:t>س:</w:t>
      </w:r>
      <w:r w:rsidR="000A2322">
        <w:rPr>
          <w:rStyle w:val="1-Char"/>
          <w:rFonts w:hint="cs"/>
          <w:rtl/>
        </w:rPr>
        <w:t xml:space="preserve"> </w:t>
      </w:r>
      <w:r w:rsidRPr="007100A7">
        <w:rPr>
          <w:rStyle w:val="1-Char"/>
          <w:rFonts w:hint="cs"/>
          <w:rtl/>
        </w:rPr>
        <w:t>ز</w:t>
      </w:r>
      <w:r w:rsidR="00446BB7">
        <w:rPr>
          <w:rStyle w:val="1-Char"/>
          <w:rFonts w:hint="cs"/>
          <w:rtl/>
        </w:rPr>
        <w:t>ک</w:t>
      </w:r>
      <w:r w:rsidRPr="007100A7">
        <w:rPr>
          <w:rStyle w:val="1-Char"/>
          <w:rFonts w:hint="cs"/>
          <w:rtl/>
        </w:rPr>
        <w:t>ات مال، چگونه با</w:t>
      </w:r>
      <w:r w:rsidR="00446BB7">
        <w:rPr>
          <w:rStyle w:val="1-Char"/>
          <w:rFonts w:hint="cs"/>
          <w:rtl/>
        </w:rPr>
        <w:t>ی</w:t>
      </w:r>
      <w:r w:rsidRPr="007100A7">
        <w:rPr>
          <w:rStyle w:val="1-Char"/>
          <w:rFonts w:hint="cs"/>
          <w:rtl/>
        </w:rPr>
        <w:t>د پرداخت شود؟</w:t>
      </w:r>
    </w:p>
    <w:p w:rsidR="008F6357" w:rsidRPr="007100A7" w:rsidRDefault="009E6C2B" w:rsidP="00AF1D25">
      <w:pPr>
        <w:rPr>
          <w:rStyle w:val="1-Char"/>
          <w:rtl/>
        </w:rPr>
      </w:pPr>
      <w:r w:rsidRPr="007100A7">
        <w:rPr>
          <w:rStyle w:val="1-Char"/>
          <w:rFonts w:hint="cs"/>
          <w:rtl/>
        </w:rPr>
        <w:t>ج:</w:t>
      </w:r>
      <w:r w:rsidR="000A2322">
        <w:rPr>
          <w:rStyle w:val="1-Char"/>
          <w:rFonts w:hint="cs"/>
          <w:rtl/>
        </w:rPr>
        <w:t xml:space="preserve"> </w:t>
      </w:r>
      <w:r w:rsidR="008F6357" w:rsidRPr="007100A7">
        <w:rPr>
          <w:rStyle w:val="1-Char"/>
          <w:rFonts w:hint="cs"/>
          <w:rtl/>
        </w:rPr>
        <w:t>فرد مسلمان، ز</w:t>
      </w:r>
      <w:r w:rsidR="00446BB7">
        <w:rPr>
          <w:rStyle w:val="1-Char"/>
          <w:rFonts w:hint="cs"/>
          <w:rtl/>
        </w:rPr>
        <w:t>ک</w:t>
      </w:r>
      <w:r w:rsidR="008F6357" w:rsidRPr="007100A7">
        <w:rPr>
          <w:rStyle w:val="1-Char"/>
          <w:rFonts w:hint="cs"/>
          <w:rtl/>
        </w:rPr>
        <w:t>ات رُبع عشر [</w:t>
      </w:r>
      <w:r w:rsidR="00446BB7">
        <w:rPr>
          <w:rStyle w:val="1-Char"/>
          <w:rFonts w:hint="cs"/>
          <w:rtl/>
        </w:rPr>
        <w:t>یک</w:t>
      </w:r>
      <w:r w:rsidR="008F6357" w:rsidRPr="007100A7">
        <w:rPr>
          <w:rStyle w:val="1-Char"/>
          <w:rFonts w:hint="cs"/>
          <w:rtl/>
        </w:rPr>
        <w:t xml:space="preserve"> چهلم] مال</w:t>
      </w:r>
      <w:r w:rsidR="00446BB7">
        <w:rPr>
          <w:rStyle w:val="1-Char"/>
          <w:rFonts w:hint="cs"/>
          <w:rtl/>
        </w:rPr>
        <w:t>ی</w:t>
      </w:r>
      <w:r w:rsidR="008F6357" w:rsidRPr="007100A7">
        <w:rPr>
          <w:rStyle w:val="1-Char"/>
          <w:rFonts w:hint="cs"/>
          <w:rtl/>
        </w:rPr>
        <w:t xml:space="preserve"> را </w:t>
      </w:r>
      <w:r w:rsidR="00446BB7">
        <w:rPr>
          <w:rStyle w:val="1-Char"/>
          <w:rFonts w:hint="cs"/>
          <w:rtl/>
        </w:rPr>
        <w:t>ک</w:t>
      </w:r>
      <w:r w:rsidR="008F6357" w:rsidRPr="007100A7">
        <w:rPr>
          <w:rStyle w:val="1-Char"/>
          <w:rFonts w:hint="cs"/>
          <w:rtl/>
        </w:rPr>
        <w:t>ه خداوند در آن ز</w:t>
      </w:r>
      <w:r w:rsidR="00446BB7">
        <w:rPr>
          <w:rStyle w:val="1-Char"/>
          <w:rFonts w:hint="cs"/>
          <w:rtl/>
        </w:rPr>
        <w:t>ک</w:t>
      </w:r>
      <w:r w:rsidR="008F6357" w:rsidRPr="007100A7">
        <w:rPr>
          <w:rStyle w:val="1-Char"/>
          <w:rFonts w:hint="cs"/>
          <w:rtl/>
        </w:rPr>
        <w:t xml:space="preserve">ات را مقرّر </w:t>
      </w:r>
      <w:r w:rsidR="00446BB7">
        <w:rPr>
          <w:rStyle w:val="1-Char"/>
          <w:rFonts w:hint="cs"/>
          <w:rtl/>
        </w:rPr>
        <w:t>ک</w:t>
      </w:r>
      <w:r w:rsidR="008F6357" w:rsidRPr="007100A7">
        <w:rPr>
          <w:rStyle w:val="1-Char"/>
          <w:rFonts w:hint="cs"/>
          <w:rtl/>
        </w:rPr>
        <w:t>رده، به افراد</w:t>
      </w:r>
      <w:r w:rsidR="00446BB7">
        <w:rPr>
          <w:rStyle w:val="1-Char"/>
          <w:rFonts w:hint="cs"/>
          <w:rtl/>
        </w:rPr>
        <w:t>ی</w:t>
      </w:r>
      <w:r w:rsidR="008F6357" w:rsidRPr="007100A7">
        <w:rPr>
          <w:rStyle w:val="1-Char"/>
          <w:rFonts w:hint="cs"/>
          <w:rtl/>
        </w:rPr>
        <w:t xml:space="preserve"> بپردازد </w:t>
      </w:r>
      <w:r w:rsidR="00446BB7">
        <w:rPr>
          <w:rStyle w:val="1-Char"/>
          <w:rFonts w:hint="cs"/>
          <w:rtl/>
        </w:rPr>
        <w:t>ک</w:t>
      </w:r>
      <w:r w:rsidR="008F6357" w:rsidRPr="007100A7">
        <w:rPr>
          <w:rStyle w:val="1-Char"/>
          <w:rFonts w:hint="cs"/>
          <w:rtl/>
        </w:rPr>
        <w:t>ه پرداخت ز</w:t>
      </w:r>
      <w:r w:rsidR="00446BB7">
        <w:rPr>
          <w:rStyle w:val="1-Char"/>
          <w:rFonts w:hint="cs"/>
          <w:rtl/>
        </w:rPr>
        <w:t>ک</w:t>
      </w:r>
      <w:r w:rsidR="008F6357" w:rsidRPr="007100A7">
        <w:rPr>
          <w:rStyle w:val="1-Char"/>
          <w:rFonts w:hint="cs"/>
          <w:rtl/>
        </w:rPr>
        <w:t>ات برا</w:t>
      </w:r>
      <w:r w:rsidR="00446BB7">
        <w:rPr>
          <w:rStyle w:val="1-Char"/>
          <w:rFonts w:hint="cs"/>
          <w:rtl/>
        </w:rPr>
        <w:t>ی</w:t>
      </w:r>
      <w:r w:rsidR="000751A8">
        <w:rPr>
          <w:rStyle w:val="1-Char"/>
          <w:rFonts w:hint="cs"/>
          <w:rtl/>
        </w:rPr>
        <w:t xml:space="preserve"> آن‌ها </w:t>
      </w:r>
      <w:r w:rsidR="008F6357" w:rsidRPr="007100A7">
        <w:rPr>
          <w:rStyle w:val="1-Char"/>
          <w:rFonts w:hint="cs"/>
          <w:rtl/>
        </w:rPr>
        <w:t>درست است؛‌ و با</w:t>
      </w:r>
      <w:r w:rsidR="00446BB7">
        <w:rPr>
          <w:rStyle w:val="1-Char"/>
          <w:rFonts w:hint="cs"/>
          <w:rtl/>
        </w:rPr>
        <w:t>ی</w:t>
      </w:r>
      <w:r w:rsidR="008F6357" w:rsidRPr="007100A7">
        <w:rPr>
          <w:rStyle w:val="1-Char"/>
          <w:rFonts w:hint="cs"/>
          <w:rtl/>
        </w:rPr>
        <w:t>د پرداخت ا</w:t>
      </w:r>
      <w:r w:rsidR="00446BB7">
        <w:rPr>
          <w:rStyle w:val="1-Char"/>
          <w:rFonts w:hint="cs"/>
          <w:rtl/>
        </w:rPr>
        <w:t>ی</w:t>
      </w:r>
      <w:r w:rsidR="008F6357" w:rsidRPr="007100A7">
        <w:rPr>
          <w:rStyle w:val="1-Char"/>
          <w:rFonts w:hint="cs"/>
          <w:rtl/>
        </w:rPr>
        <w:t>ن ز</w:t>
      </w:r>
      <w:r w:rsidR="00446BB7">
        <w:rPr>
          <w:rStyle w:val="1-Char"/>
          <w:rFonts w:hint="cs"/>
          <w:rtl/>
        </w:rPr>
        <w:t>ک</w:t>
      </w:r>
      <w:r w:rsidR="008F6357" w:rsidRPr="007100A7">
        <w:rPr>
          <w:rStyle w:val="1-Char"/>
          <w:rFonts w:hint="cs"/>
          <w:rtl/>
        </w:rPr>
        <w:t>اتِ و</w:t>
      </w:r>
      <w:r w:rsidR="00446BB7">
        <w:rPr>
          <w:rStyle w:val="1-Char"/>
          <w:rFonts w:hint="cs"/>
          <w:rtl/>
        </w:rPr>
        <w:t>ی</w:t>
      </w:r>
      <w:r w:rsidR="008F6357" w:rsidRPr="007100A7">
        <w:rPr>
          <w:rStyle w:val="1-Char"/>
          <w:rFonts w:hint="cs"/>
          <w:rtl/>
        </w:rPr>
        <w:t>، مقارن با ن</w:t>
      </w:r>
      <w:r w:rsidR="00446BB7">
        <w:rPr>
          <w:rStyle w:val="1-Char"/>
          <w:rFonts w:hint="cs"/>
          <w:rtl/>
        </w:rPr>
        <w:t>ی</w:t>
      </w:r>
      <w:r w:rsidR="008F6357" w:rsidRPr="007100A7">
        <w:rPr>
          <w:rStyle w:val="1-Char"/>
          <w:rFonts w:hint="cs"/>
          <w:rtl/>
        </w:rPr>
        <w:t>ت ادا</w:t>
      </w:r>
      <w:r w:rsidR="00446BB7">
        <w:rPr>
          <w:rStyle w:val="1-Char"/>
          <w:rFonts w:hint="cs"/>
          <w:rtl/>
        </w:rPr>
        <w:t>ی</w:t>
      </w:r>
      <w:r w:rsidR="008F6357" w:rsidRPr="007100A7">
        <w:rPr>
          <w:rStyle w:val="1-Char"/>
          <w:rFonts w:hint="cs"/>
          <w:rtl/>
        </w:rPr>
        <w:t xml:space="preserve"> ز</w:t>
      </w:r>
      <w:r w:rsidR="00446BB7">
        <w:rPr>
          <w:rStyle w:val="1-Char"/>
          <w:rFonts w:hint="cs"/>
          <w:rtl/>
        </w:rPr>
        <w:t>ک</w:t>
      </w:r>
      <w:r w:rsidR="008F6357" w:rsidRPr="007100A7">
        <w:rPr>
          <w:rStyle w:val="1-Char"/>
          <w:rFonts w:hint="cs"/>
          <w:rtl/>
        </w:rPr>
        <w:t xml:space="preserve">ات، </w:t>
      </w:r>
      <w:r w:rsidR="00446BB7">
        <w:rPr>
          <w:rStyle w:val="1-Char"/>
          <w:rFonts w:hint="cs"/>
          <w:rtl/>
        </w:rPr>
        <w:t>ی</w:t>
      </w:r>
      <w:r w:rsidR="008F6357" w:rsidRPr="007100A7">
        <w:rPr>
          <w:rStyle w:val="1-Char"/>
          <w:rFonts w:hint="cs"/>
          <w:rtl/>
        </w:rPr>
        <w:t>ا مقارن با ن</w:t>
      </w:r>
      <w:r w:rsidR="00446BB7">
        <w:rPr>
          <w:rStyle w:val="1-Char"/>
          <w:rFonts w:hint="cs"/>
          <w:rtl/>
        </w:rPr>
        <w:t>ی</w:t>
      </w:r>
      <w:r w:rsidR="008F6357" w:rsidRPr="007100A7">
        <w:rPr>
          <w:rStyle w:val="1-Char"/>
          <w:rFonts w:hint="cs"/>
          <w:rtl/>
        </w:rPr>
        <w:t xml:space="preserve">ت جدا </w:t>
      </w:r>
      <w:r w:rsidR="00446BB7">
        <w:rPr>
          <w:rStyle w:val="1-Char"/>
          <w:rFonts w:hint="cs"/>
          <w:rtl/>
        </w:rPr>
        <w:t>ک</w:t>
      </w:r>
      <w:r w:rsidR="008F6357" w:rsidRPr="007100A7">
        <w:rPr>
          <w:rStyle w:val="1-Char"/>
          <w:rFonts w:hint="cs"/>
          <w:rtl/>
        </w:rPr>
        <w:t>ردنِ مقدارِ واجب شده‌</w:t>
      </w:r>
      <w:r w:rsidR="00446BB7">
        <w:rPr>
          <w:rStyle w:val="1-Char"/>
          <w:rFonts w:hint="cs"/>
          <w:rtl/>
        </w:rPr>
        <w:t>ی</w:t>
      </w:r>
      <w:r w:rsidR="008F6357" w:rsidRPr="007100A7">
        <w:rPr>
          <w:rStyle w:val="1-Char"/>
          <w:rFonts w:hint="cs"/>
          <w:rtl/>
        </w:rPr>
        <w:t xml:space="preserve"> ز</w:t>
      </w:r>
      <w:r w:rsidR="00446BB7">
        <w:rPr>
          <w:rStyle w:val="1-Char"/>
          <w:rFonts w:hint="cs"/>
          <w:rtl/>
        </w:rPr>
        <w:t>ک</w:t>
      </w:r>
      <w:r w:rsidR="008F6357" w:rsidRPr="007100A7">
        <w:rPr>
          <w:rStyle w:val="1-Char"/>
          <w:rFonts w:hint="cs"/>
          <w:rtl/>
        </w:rPr>
        <w:t>اتِ مالِ و</w:t>
      </w:r>
      <w:r w:rsidR="00446BB7">
        <w:rPr>
          <w:rStyle w:val="1-Char"/>
          <w:rFonts w:hint="cs"/>
          <w:rtl/>
        </w:rPr>
        <w:t>ی</w:t>
      </w:r>
      <w:r w:rsidR="008F6357" w:rsidRPr="007100A7">
        <w:rPr>
          <w:rStyle w:val="1-Char"/>
          <w:rFonts w:hint="cs"/>
          <w:rtl/>
        </w:rPr>
        <w:t xml:space="preserve"> باشد. [از ا</w:t>
      </w:r>
      <w:r w:rsidR="00446BB7">
        <w:rPr>
          <w:rStyle w:val="1-Char"/>
          <w:rFonts w:hint="cs"/>
          <w:rtl/>
        </w:rPr>
        <w:t>ی</w:t>
      </w:r>
      <w:r w:rsidR="008F6357" w:rsidRPr="007100A7">
        <w:rPr>
          <w:rStyle w:val="1-Char"/>
          <w:rFonts w:hint="cs"/>
          <w:rtl/>
        </w:rPr>
        <w:t>ن رو ادا</w:t>
      </w:r>
      <w:r w:rsidR="00446BB7">
        <w:rPr>
          <w:rStyle w:val="1-Char"/>
          <w:rFonts w:hint="cs"/>
          <w:rtl/>
        </w:rPr>
        <w:t>ی</w:t>
      </w:r>
      <w:r w:rsidR="008F6357" w:rsidRPr="007100A7">
        <w:rPr>
          <w:rStyle w:val="1-Char"/>
          <w:rFonts w:hint="cs"/>
          <w:rtl/>
        </w:rPr>
        <w:t xml:space="preserve"> ز</w:t>
      </w:r>
      <w:r w:rsidR="00446BB7">
        <w:rPr>
          <w:rStyle w:val="1-Char"/>
          <w:rFonts w:hint="cs"/>
          <w:rtl/>
        </w:rPr>
        <w:t>ک</w:t>
      </w:r>
      <w:r w:rsidR="008F6357" w:rsidRPr="007100A7">
        <w:rPr>
          <w:rStyle w:val="1-Char"/>
          <w:rFonts w:hint="cs"/>
          <w:rtl/>
        </w:rPr>
        <w:t>ات صح</w:t>
      </w:r>
      <w:r w:rsidR="00446BB7">
        <w:rPr>
          <w:rStyle w:val="1-Char"/>
          <w:rFonts w:hint="cs"/>
          <w:rtl/>
        </w:rPr>
        <w:t>ی</w:t>
      </w:r>
      <w:r w:rsidR="008F6357" w:rsidRPr="007100A7">
        <w:rPr>
          <w:rStyle w:val="1-Char"/>
          <w:rFonts w:hint="cs"/>
          <w:rtl/>
        </w:rPr>
        <w:t>ح نم</w:t>
      </w:r>
      <w:r w:rsidR="00446BB7">
        <w:rPr>
          <w:rStyle w:val="1-Char"/>
          <w:rFonts w:hint="cs"/>
          <w:rtl/>
        </w:rPr>
        <w:t>ی</w:t>
      </w:r>
      <w:r w:rsidR="008F6357" w:rsidRPr="007100A7">
        <w:rPr>
          <w:rStyle w:val="1-Char"/>
          <w:rFonts w:hint="cs"/>
          <w:rtl/>
        </w:rPr>
        <w:t>‌گردد مگر</w:t>
      </w:r>
      <w:r w:rsidR="00AF17B9">
        <w:rPr>
          <w:rStyle w:val="1-Char"/>
          <w:rFonts w:hint="cs"/>
          <w:rtl/>
        </w:rPr>
        <w:t xml:space="preserve"> آنگاه </w:t>
      </w:r>
      <w:r w:rsidR="00446BB7">
        <w:rPr>
          <w:rStyle w:val="1-Char"/>
          <w:rFonts w:hint="cs"/>
          <w:rtl/>
        </w:rPr>
        <w:t>ک</w:t>
      </w:r>
      <w:r w:rsidR="008F6357" w:rsidRPr="007100A7">
        <w:rPr>
          <w:rStyle w:val="1-Char"/>
          <w:rFonts w:hint="cs"/>
          <w:rtl/>
        </w:rPr>
        <w:t>ه در هنگام دادن مال به فق</w:t>
      </w:r>
      <w:r w:rsidR="00446BB7">
        <w:rPr>
          <w:rStyle w:val="1-Char"/>
          <w:rFonts w:hint="cs"/>
          <w:rtl/>
        </w:rPr>
        <w:t>ی</w:t>
      </w:r>
      <w:r w:rsidR="008F6357" w:rsidRPr="007100A7">
        <w:rPr>
          <w:rStyle w:val="1-Char"/>
          <w:rFonts w:hint="cs"/>
          <w:rtl/>
        </w:rPr>
        <w:t>ر، ن</w:t>
      </w:r>
      <w:r w:rsidR="00446BB7">
        <w:rPr>
          <w:rStyle w:val="1-Char"/>
          <w:rFonts w:hint="cs"/>
          <w:rtl/>
        </w:rPr>
        <w:t>ی</w:t>
      </w:r>
      <w:r w:rsidR="008F6357" w:rsidRPr="007100A7">
        <w:rPr>
          <w:rStyle w:val="1-Char"/>
          <w:rFonts w:hint="cs"/>
          <w:rtl/>
        </w:rPr>
        <w:t>ت پرداخت ز</w:t>
      </w:r>
      <w:r w:rsidR="00446BB7">
        <w:rPr>
          <w:rStyle w:val="1-Char"/>
          <w:rFonts w:hint="cs"/>
          <w:rtl/>
        </w:rPr>
        <w:t>ک</w:t>
      </w:r>
      <w:r w:rsidR="008F6357" w:rsidRPr="007100A7">
        <w:rPr>
          <w:rStyle w:val="1-Char"/>
          <w:rFonts w:hint="cs"/>
          <w:rtl/>
        </w:rPr>
        <w:t>ات را بنما</w:t>
      </w:r>
      <w:r w:rsidR="00446BB7">
        <w:rPr>
          <w:rStyle w:val="1-Char"/>
          <w:rFonts w:hint="cs"/>
          <w:rtl/>
        </w:rPr>
        <w:t>ی</w:t>
      </w:r>
      <w:r w:rsidR="008F6357" w:rsidRPr="007100A7">
        <w:rPr>
          <w:rStyle w:val="1-Char"/>
          <w:rFonts w:hint="cs"/>
          <w:rtl/>
        </w:rPr>
        <w:t xml:space="preserve">د، </w:t>
      </w:r>
      <w:r w:rsidR="00446BB7">
        <w:rPr>
          <w:rStyle w:val="1-Char"/>
          <w:rFonts w:hint="cs"/>
          <w:rtl/>
        </w:rPr>
        <w:t>ی</w:t>
      </w:r>
      <w:r w:rsidR="008F6357" w:rsidRPr="007100A7">
        <w:rPr>
          <w:rStyle w:val="1-Char"/>
          <w:rFonts w:hint="cs"/>
          <w:rtl/>
        </w:rPr>
        <w:t>ا در هنگام دادن مال به و</w:t>
      </w:r>
      <w:r w:rsidR="00446BB7">
        <w:rPr>
          <w:rStyle w:val="1-Char"/>
          <w:rFonts w:hint="cs"/>
          <w:rtl/>
        </w:rPr>
        <w:t>کی</w:t>
      </w:r>
      <w:r w:rsidR="008F6357" w:rsidRPr="007100A7">
        <w:rPr>
          <w:rStyle w:val="1-Char"/>
          <w:rFonts w:hint="cs"/>
          <w:rtl/>
        </w:rPr>
        <w:t>ل</w:t>
      </w:r>
      <w:r w:rsidR="00446BB7">
        <w:rPr>
          <w:rStyle w:val="1-Char"/>
          <w:rFonts w:hint="cs"/>
          <w:rtl/>
        </w:rPr>
        <w:t>ی</w:t>
      </w:r>
      <w:r w:rsidR="008F6357" w:rsidRPr="007100A7">
        <w:rPr>
          <w:rStyle w:val="1-Char"/>
          <w:rFonts w:hint="cs"/>
          <w:rtl/>
        </w:rPr>
        <w:t xml:space="preserve"> </w:t>
      </w:r>
      <w:r w:rsidR="00446BB7">
        <w:rPr>
          <w:rStyle w:val="1-Char"/>
          <w:rFonts w:hint="cs"/>
          <w:rtl/>
        </w:rPr>
        <w:t>ک</w:t>
      </w:r>
      <w:r w:rsidR="008F6357" w:rsidRPr="007100A7">
        <w:rPr>
          <w:rStyle w:val="1-Char"/>
          <w:rFonts w:hint="cs"/>
          <w:rtl/>
        </w:rPr>
        <w:t>ه به توز</w:t>
      </w:r>
      <w:r w:rsidR="00446BB7">
        <w:rPr>
          <w:rStyle w:val="1-Char"/>
          <w:rFonts w:hint="cs"/>
          <w:rtl/>
        </w:rPr>
        <w:t>ی</w:t>
      </w:r>
      <w:r w:rsidR="008F6357" w:rsidRPr="007100A7">
        <w:rPr>
          <w:rStyle w:val="1-Char"/>
          <w:rFonts w:hint="cs"/>
          <w:rtl/>
        </w:rPr>
        <w:t>ع آن در م</w:t>
      </w:r>
      <w:r w:rsidR="00446BB7">
        <w:rPr>
          <w:rStyle w:val="1-Char"/>
          <w:rFonts w:hint="cs"/>
          <w:rtl/>
        </w:rPr>
        <w:t>ی</w:t>
      </w:r>
      <w:r w:rsidR="008F6357" w:rsidRPr="007100A7">
        <w:rPr>
          <w:rStyle w:val="1-Char"/>
          <w:rFonts w:hint="cs"/>
          <w:rtl/>
        </w:rPr>
        <w:t>ان مستحقان ز</w:t>
      </w:r>
      <w:r w:rsidR="00446BB7">
        <w:rPr>
          <w:rStyle w:val="1-Char"/>
          <w:rFonts w:hint="cs"/>
          <w:rtl/>
        </w:rPr>
        <w:t>ک</w:t>
      </w:r>
      <w:r w:rsidR="008F6357" w:rsidRPr="007100A7">
        <w:rPr>
          <w:rStyle w:val="1-Char"/>
          <w:rFonts w:hint="cs"/>
          <w:rtl/>
        </w:rPr>
        <w:t>ات م</w:t>
      </w:r>
      <w:r w:rsidR="00446BB7">
        <w:rPr>
          <w:rStyle w:val="1-Char"/>
          <w:rFonts w:hint="cs"/>
          <w:rtl/>
        </w:rPr>
        <w:t>ی</w:t>
      </w:r>
      <w:r w:rsidR="008F6357" w:rsidRPr="007100A7">
        <w:rPr>
          <w:rStyle w:val="1-Char"/>
          <w:rFonts w:hint="cs"/>
          <w:rtl/>
        </w:rPr>
        <w:t>‌پردازد، ن</w:t>
      </w:r>
      <w:r w:rsidR="00446BB7">
        <w:rPr>
          <w:rStyle w:val="1-Char"/>
          <w:rFonts w:hint="cs"/>
          <w:rtl/>
        </w:rPr>
        <w:t>ی</w:t>
      </w:r>
      <w:r w:rsidR="008F6357" w:rsidRPr="007100A7">
        <w:rPr>
          <w:rStyle w:val="1-Char"/>
          <w:rFonts w:hint="cs"/>
          <w:rtl/>
        </w:rPr>
        <w:t>ت ز</w:t>
      </w:r>
      <w:r w:rsidR="00446BB7">
        <w:rPr>
          <w:rStyle w:val="1-Char"/>
          <w:rFonts w:hint="cs"/>
          <w:rtl/>
        </w:rPr>
        <w:t>ک</w:t>
      </w:r>
      <w:r w:rsidR="008F6357" w:rsidRPr="007100A7">
        <w:rPr>
          <w:rStyle w:val="1-Char"/>
          <w:rFonts w:hint="cs"/>
          <w:rtl/>
        </w:rPr>
        <w:t>ات را بنما</w:t>
      </w:r>
      <w:r w:rsidR="00446BB7">
        <w:rPr>
          <w:rStyle w:val="1-Char"/>
          <w:rFonts w:hint="cs"/>
          <w:rtl/>
        </w:rPr>
        <w:t>ی</w:t>
      </w:r>
      <w:r w:rsidR="008F6357" w:rsidRPr="007100A7">
        <w:rPr>
          <w:rStyle w:val="1-Char"/>
          <w:rFonts w:hint="cs"/>
          <w:rtl/>
        </w:rPr>
        <w:t xml:space="preserve">د؛ </w:t>
      </w:r>
      <w:r w:rsidR="00446BB7">
        <w:rPr>
          <w:rStyle w:val="1-Char"/>
          <w:rFonts w:hint="cs"/>
          <w:rtl/>
        </w:rPr>
        <w:t>ی</w:t>
      </w:r>
      <w:r w:rsidR="008F6357" w:rsidRPr="007100A7">
        <w:rPr>
          <w:rStyle w:val="1-Char"/>
          <w:rFonts w:hint="cs"/>
          <w:rtl/>
        </w:rPr>
        <w:t xml:space="preserve">ا در هنگام </w:t>
      </w:r>
      <w:r w:rsidR="00446BB7">
        <w:rPr>
          <w:rStyle w:val="1-Char"/>
          <w:rFonts w:hint="cs"/>
          <w:rtl/>
        </w:rPr>
        <w:t>ک</w:t>
      </w:r>
      <w:r w:rsidR="008F6357" w:rsidRPr="007100A7">
        <w:rPr>
          <w:rStyle w:val="1-Char"/>
          <w:rFonts w:hint="cs"/>
          <w:rtl/>
        </w:rPr>
        <w:t>نار گذاشتن ز</w:t>
      </w:r>
      <w:r w:rsidR="00446BB7">
        <w:rPr>
          <w:rStyle w:val="1-Char"/>
          <w:rFonts w:hint="cs"/>
          <w:rtl/>
        </w:rPr>
        <w:t>ک</w:t>
      </w:r>
      <w:r w:rsidR="008F6357" w:rsidRPr="007100A7">
        <w:rPr>
          <w:rStyle w:val="1-Char"/>
          <w:rFonts w:hint="cs"/>
          <w:rtl/>
        </w:rPr>
        <w:t>ات از سر جمع مالش، ن</w:t>
      </w:r>
      <w:r w:rsidR="00446BB7">
        <w:rPr>
          <w:rStyle w:val="1-Char"/>
          <w:rFonts w:hint="cs"/>
          <w:rtl/>
        </w:rPr>
        <w:t>ی</w:t>
      </w:r>
      <w:r w:rsidR="008F6357" w:rsidRPr="007100A7">
        <w:rPr>
          <w:rStyle w:val="1-Char"/>
          <w:rFonts w:hint="cs"/>
          <w:rtl/>
        </w:rPr>
        <w:t>ت ز</w:t>
      </w:r>
      <w:r w:rsidR="00446BB7">
        <w:rPr>
          <w:rStyle w:val="1-Char"/>
          <w:rFonts w:hint="cs"/>
          <w:rtl/>
        </w:rPr>
        <w:t>ک</w:t>
      </w:r>
      <w:r w:rsidR="008F6357" w:rsidRPr="007100A7">
        <w:rPr>
          <w:rStyle w:val="1-Char"/>
          <w:rFonts w:hint="cs"/>
          <w:rtl/>
        </w:rPr>
        <w:t>ات را نموده باشد.]</w:t>
      </w:r>
    </w:p>
    <w:p w:rsidR="008F6357" w:rsidRPr="007100A7" w:rsidRDefault="008F6357" w:rsidP="00AF1D25">
      <w:pPr>
        <w:rPr>
          <w:rStyle w:val="1-Char"/>
          <w:rtl/>
        </w:rPr>
      </w:pPr>
      <w:r w:rsidRPr="007100A7">
        <w:rPr>
          <w:rStyle w:val="1-Char"/>
          <w:rFonts w:hint="cs"/>
          <w:rtl/>
        </w:rPr>
        <w:t>س:</w:t>
      </w:r>
      <w:r w:rsidR="000A2322">
        <w:rPr>
          <w:rStyle w:val="1-Char"/>
          <w:rFonts w:hint="cs"/>
          <w:rtl/>
        </w:rPr>
        <w:t xml:space="preserve"> </w:t>
      </w:r>
      <w:r w:rsidRPr="007100A7">
        <w:rPr>
          <w:rStyle w:val="1-Char"/>
          <w:rFonts w:hint="cs"/>
          <w:rtl/>
        </w:rPr>
        <w:t>مراد از ا</w:t>
      </w:r>
      <w:r w:rsidR="00446BB7">
        <w:rPr>
          <w:rStyle w:val="1-Char"/>
          <w:rFonts w:hint="cs"/>
          <w:rtl/>
        </w:rPr>
        <w:t>ی</w:t>
      </w:r>
      <w:r w:rsidRPr="007100A7">
        <w:rPr>
          <w:rStyle w:val="1-Char"/>
          <w:rFonts w:hint="cs"/>
          <w:rtl/>
        </w:rPr>
        <w:t xml:space="preserve">ن </w:t>
      </w:r>
      <w:r w:rsidR="00446BB7">
        <w:rPr>
          <w:rStyle w:val="1-Char"/>
          <w:rFonts w:hint="cs"/>
          <w:rtl/>
        </w:rPr>
        <w:t>ک</w:t>
      </w:r>
      <w:r w:rsidRPr="007100A7">
        <w:rPr>
          <w:rStyle w:val="1-Char"/>
          <w:rFonts w:hint="cs"/>
          <w:rtl/>
        </w:rPr>
        <w:t>ه «ن</w:t>
      </w:r>
      <w:r w:rsidR="00446BB7">
        <w:rPr>
          <w:rStyle w:val="1-Char"/>
          <w:rFonts w:hint="cs"/>
          <w:rtl/>
        </w:rPr>
        <w:t>ی</w:t>
      </w:r>
      <w:r w:rsidRPr="007100A7">
        <w:rPr>
          <w:rStyle w:val="1-Char"/>
          <w:rFonts w:hint="cs"/>
          <w:rtl/>
        </w:rPr>
        <w:t>ت ز</w:t>
      </w:r>
      <w:r w:rsidR="00446BB7">
        <w:rPr>
          <w:rStyle w:val="1-Char"/>
          <w:rFonts w:hint="cs"/>
          <w:rtl/>
        </w:rPr>
        <w:t>ک</w:t>
      </w:r>
      <w:r w:rsidRPr="007100A7">
        <w:rPr>
          <w:rStyle w:val="1-Char"/>
          <w:rFonts w:hint="cs"/>
          <w:rtl/>
        </w:rPr>
        <w:t xml:space="preserve">ات را در هنگام </w:t>
      </w:r>
      <w:r w:rsidR="00446BB7">
        <w:rPr>
          <w:rStyle w:val="1-Char"/>
          <w:rFonts w:hint="cs"/>
          <w:rtl/>
        </w:rPr>
        <w:t>ک</w:t>
      </w:r>
      <w:r w:rsidRPr="007100A7">
        <w:rPr>
          <w:rStyle w:val="1-Char"/>
          <w:rFonts w:hint="cs"/>
          <w:rtl/>
        </w:rPr>
        <w:t>نار گذاشتن ز</w:t>
      </w:r>
      <w:r w:rsidR="00446BB7">
        <w:rPr>
          <w:rStyle w:val="1-Char"/>
          <w:rFonts w:hint="cs"/>
          <w:rtl/>
        </w:rPr>
        <w:t>ک</w:t>
      </w:r>
      <w:r w:rsidRPr="007100A7">
        <w:rPr>
          <w:rStyle w:val="1-Char"/>
          <w:rFonts w:hint="cs"/>
          <w:rtl/>
        </w:rPr>
        <w:t>ات از سر جمع مال ب</w:t>
      </w:r>
      <w:r w:rsidR="00446BB7">
        <w:rPr>
          <w:rStyle w:val="1-Char"/>
          <w:rFonts w:hint="cs"/>
          <w:rtl/>
        </w:rPr>
        <w:t>ک</w:t>
      </w:r>
      <w:r w:rsidRPr="007100A7">
        <w:rPr>
          <w:rStyle w:val="1-Char"/>
          <w:rFonts w:hint="cs"/>
          <w:rtl/>
        </w:rPr>
        <w:t>ند» چ</w:t>
      </w:r>
      <w:r w:rsidR="00446BB7">
        <w:rPr>
          <w:rStyle w:val="1-Char"/>
          <w:rFonts w:hint="cs"/>
          <w:rtl/>
        </w:rPr>
        <w:t>ی</w:t>
      </w:r>
      <w:r w:rsidRPr="007100A7">
        <w:rPr>
          <w:rStyle w:val="1-Char"/>
          <w:rFonts w:hint="cs"/>
          <w:rtl/>
        </w:rPr>
        <w:t>ست؟</w:t>
      </w:r>
    </w:p>
    <w:p w:rsidR="008F6357" w:rsidRPr="007100A7" w:rsidRDefault="009E6C2B" w:rsidP="00AF1D25">
      <w:pPr>
        <w:rPr>
          <w:rStyle w:val="1-Char"/>
          <w:rtl/>
        </w:rPr>
      </w:pPr>
      <w:r w:rsidRPr="007100A7">
        <w:rPr>
          <w:rStyle w:val="1-Char"/>
          <w:rFonts w:hint="cs"/>
          <w:rtl/>
        </w:rPr>
        <w:t>ج:</w:t>
      </w:r>
      <w:r w:rsidR="000A2322">
        <w:rPr>
          <w:rStyle w:val="1-Char"/>
          <w:rFonts w:hint="cs"/>
          <w:rtl/>
        </w:rPr>
        <w:t xml:space="preserve"> </w:t>
      </w:r>
      <w:r w:rsidR="008F6357" w:rsidRPr="007100A7">
        <w:rPr>
          <w:rStyle w:val="1-Char"/>
          <w:rFonts w:hint="cs"/>
          <w:rtl/>
        </w:rPr>
        <w:t>هر گاه شخص در آخر سال حساب مال خو</w:t>
      </w:r>
      <w:r w:rsidR="00446BB7">
        <w:rPr>
          <w:rStyle w:val="1-Char"/>
          <w:rFonts w:hint="cs"/>
          <w:rtl/>
        </w:rPr>
        <w:t>ی</w:t>
      </w:r>
      <w:r w:rsidR="008F6357" w:rsidRPr="007100A7">
        <w:rPr>
          <w:rStyle w:val="1-Char"/>
          <w:rFonts w:hint="cs"/>
          <w:rtl/>
        </w:rPr>
        <w:t>ش را بنما</w:t>
      </w:r>
      <w:r w:rsidR="00446BB7">
        <w:rPr>
          <w:rStyle w:val="1-Char"/>
          <w:rFonts w:hint="cs"/>
          <w:rtl/>
        </w:rPr>
        <w:t>ی</w:t>
      </w:r>
      <w:r w:rsidR="008F6357" w:rsidRPr="007100A7">
        <w:rPr>
          <w:rStyle w:val="1-Char"/>
          <w:rFonts w:hint="cs"/>
          <w:rtl/>
        </w:rPr>
        <w:t>د و مقدار واجب شده‌</w:t>
      </w:r>
      <w:r w:rsidR="00446BB7">
        <w:rPr>
          <w:rStyle w:val="1-Char"/>
          <w:rFonts w:hint="cs"/>
          <w:rtl/>
        </w:rPr>
        <w:t>ی</w:t>
      </w:r>
      <w:r w:rsidR="008F6357" w:rsidRPr="007100A7">
        <w:rPr>
          <w:rStyle w:val="1-Char"/>
          <w:rFonts w:hint="cs"/>
          <w:rtl/>
        </w:rPr>
        <w:t xml:space="preserve"> ز</w:t>
      </w:r>
      <w:r w:rsidR="00446BB7">
        <w:rPr>
          <w:rStyle w:val="1-Char"/>
          <w:rFonts w:hint="cs"/>
          <w:rtl/>
        </w:rPr>
        <w:t>ک</w:t>
      </w:r>
      <w:r w:rsidR="008F6357" w:rsidRPr="007100A7">
        <w:rPr>
          <w:rStyle w:val="1-Char"/>
          <w:rFonts w:hint="cs"/>
          <w:rtl/>
        </w:rPr>
        <w:t>ات را از</w:t>
      </w:r>
      <w:r w:rsidR="000751A8">
        <w:rPr>
          <w:rStyle w:val="1-Char"/>
          <w:rFonts w:hint="cs"/>
          <w:rtl/>
        </w:rPr>
        <w:t xml:space="preserve"> آن‌ها </w:t>
      </w:r>
      <w:r w:rsidR="008F6357" w:rsidRPr="007100A7">
        <w:rPr>
          <w:rStyle w:val="1-Char"/>
          <w:rFonts w:hint="cs"/>
          <w:rtl/>
        </w:rPr>
        <w:t xml:space="preserve">جدا </w:t>
      </w:r>
      <w:r w:rsidR="00446BB7">
        <w:rPr>
          <w:rStyle w:val="1-Char"/>
          <w:rFonts w:hint="cs"/>
          <w:rtl/>
        </w:rPr>
        <w:t>ک</w:t>
      </w:r>
      <w:r w:rsidR="008F6357" w:rsidRPr="007100A7">
        <w:rPr>
          <w:rStyle w:val="1-Char"/>
          <w:rFonts w:hint="cs"/>
          <w:rtl/>
        </w:rPr>
        <w:t xml:space="preserve">ند و </w:t>
      </w:r>
      <w:r w:rsidR="00446BB7">
        <w:rPr>
          <w:rStyle w:val="1-Char"/>
          <w:rFonts w:hint="cs"/>
          <w:rtl/>
        </w:rPr>
        <w:t>ک</w:t>
      </w:r>
      <w:r w:rsidR="008F6357" w:rsidRPr="007100A7">
        <w:rPr>
          <w:rStyle w:val="1-Char"/>
          <w:rFonts w:hint="cs"/>
          <w:rtl/>
        </w:rPr>
        <w:t>نار گذارد تا هر گاه شخص مستحق</w:t>
      </w:r>
      <w:r w:rsidR="00446BB7">
        <w:rPr>
          <w:rStyle w:val="1-Char"/>
          <w:rFonts w:hint="cs"/>
          <w:rtl/>
        </w:rPr>
        <w:t>ی</w:t>
      </w:r>
      <w:r w:rsidR="008F6357" w:rsidRPr="007100A7">
        <w:rPr>
          <w:rStyle w:val="1-Char"/>
          <w:rFonts w:hint="cs"/>
          <w:rtl/>
        </w:rPr>
        <w:t xml:space="preserve"> را برا</w:t>
      </w:r>
      <w:r w:rsidR="00446BB7">
        <w:rPr>
          <w:rStyle w:val="1-Char"/>
          <w:rFonts w:hint="cs"/>
          <w:rtl/>
        </w:rPr>
        <w:t>ی</w:t>
      </w:r>
      <w:r w:rsidR="008F6357" w:rsidRPr="007100A7">
        <w:rPr>
          <w:rStyle w:val="1-Char"/>
          <w:rFonts w:hint="cs"/>
          <w:rtl/>
        </w:rPr>
        <w:t xml:space="preserve"> پرداخت ز</w:t>
      </w:r>
      <w:r w:rsidR="00446BB7">
        <w:rPr>
          <w:rStyle w:val="1-Char"/>
          <w:rFonts w:hint="cs"/>
          <w:rtl/>
        </w:rPr>
        <w:t>ک</w:t>
      </w:r>
      <w:r w:rsidR="008F6357" w:rsidRPr="007100A7">
        <w:rPr>
          <w:rStyle w:val="1-Char"/>
          <w:rFonts w:hint="cs"/>
          <w:rtl/>
        </w:rPr>
        <w:t xml:space="preserve">ات </w:t>
      </w:r>
      <w:r w:rsidR="00446BB7">
        <w:rPr>
          <w:rStyle w:val="1-Char"/>
          <w:rFonts w:hint="cs"/>
          <w:rtl/>
        </w:rPr>
        <w:t>ی</w:t>
      </w:r>
      <w:r w:rsidR="008F6357" w:rsidRPr="007100A7">
        <w:rPr>
          <w:rStyle w:val="1-Char"/>
          <w:rFonts w:hint="cs"/>
          <w:rtl/>
        </w:rPr>
        <w:t>افت، بدو آن مال را پرداخت نما</w:t>
      </w:r>
      <w:r w:rsidR="00446BB7">
        <w:rPr>
          <w:rStyle w:val="1-Char"/>
          <w:rFonts w:hint="cs"/>
          <w:rtl/>
        </w:rPr>
        <w:t>ی</w:t>
      </w:r>
      <w:r w:rsidR="008F6357" w:rsidRPr="007100A7">
        <w:rPr>
          <w:rStyle w:val="1-Char"/>
          <w:rFonts w:hint="cs"/>
          <w:rtl/>
        </w:rPr>
        <w:t>د، در ا</w:t>
      </w:r>
      <w:r w:rsidR="00446BB7">
        <w:rPr>
          <w:rStyle w:val="1-Char"/>
          <w:rFonts w:hint="cs"/>
          <w:rtl/>
        </w:rPr>
        <w:t>ی</w:t>
      </w:r>
      <w:r w:rsidR="008F6357" w:rsidRPr="007100A7">
        <w:rPr>
          <w:rStyle w:val="1-Char"/>
          <w:rFonts w:hint="cs"/>
          <w:rtl/>
        </w:rPr>
        <w:t>ن صورت ا</w:t>
      </w:r>
      <w:r w:rsidR="00446BB7">
        <w:rPr>
          <w:rStyle w:val="1-Char"/>
          <w:rFonts w:hint="cs"/>
          <w:rtl/>
        </w:rPr>
        <w:t>ی</w:t>
      </w:r>
      <w:r w:rsidR="008F6357" w:rsidRPr="007100A7">
        <w:rPr>
          <w:rStyle w:val="1-Char"/>
          <w:rFonts w:hint="cs"/>
          <w:rtl/>
        </w:rPr>
        <w:t>ن ن</w:t>
      </w:r>
      <w:r w:rsidR="00446BB7">
        <w:rPr>
          <w:rStyle w:val="1-Char"/>
          <w:rFonts w:hint="cs"/>
          <w:rtl/>
        </w:rPr>
        <w:t>ی</w:t>
      </w:r>
      <w:r w:rsidR="008F6357" w:rsidRPr="007100A7">
        <w:rPr>
          <w:rStyle w:val="1-Char"/>
          <w:rFonts w:hint="cs"/>
          <w:rtl/>
        </w:rPr>
        <w:t>ت در ادا</w:t>
      </w:r>
      <w:r w:rsidR="00446BB7">
        <w:rPr>
          <w:rStyle w:val="1-Char"/>
          <w:rFonts w:hint="cs"/>
          <w:rtl/>
        </w:rPr>
        <w:t>ی</w:t>
      </w:r>
      <w:r w:rsidR="008F6357" w:rsidRPr="007100A7">
        <w:rPr>
          <w:rStyle w:val="1-Char"/>
          <w:rFonts w:hint="cs"/>
          <w:rtl/>
        </w:rPr>
        <w:t xml:space="preserve"> ز</w:t>
      </w:r>
      <w:r w:rsidR="00446BB7">
        <w:rPr>
          <w:rStyle w:val="1-Char"/>
          <w:rFonts w:hint="cs"/>
          <w:rtl/>
        </w:rPr>
        <w:t>ک</w:t>
      </w:r>
      <w:r w:rsidR="008F6357" w:rsidRPr="007100A7">
        <w:rPr>
          <w:rStyle w:val="1-Char"/>
          <w:rFonts w:hint="cs"/>
          <w:rtl/>
        </w:rPr>
        <w:t>ات معتبر است.</w:t>
      </w:r>
    </w:p>
    <w:p w:rsidR="008F6357" w:rsidRPr="007100A7" w:rsidRDefault="008F6357" w:rsidP="00AF1D25">
      <w:pPr>
        <w:rPr>
          <w:rStyle w:val="1-Char"/>
          <w:rtl/>
        </w:rPr>
      </w:pPr>
      <w:r w:rsidRPr="007100A7">
        <w:rPr>
          <w:rStyle w:val="1-Char"/>
          <w:rFonts w:hint="cs"/>
          <w:rtl/>
        </w:rPr>
        <w:t>از ا</w:t>
      </w:r>
      <w:r w:rsidR="00446BB7">
        <w:rPr>
          <w:rStyle w:val="1-Char"/>
          <w:rFonts w:hint="cs"/>
          <w:rtl/>
        </w:rPr>
        <w:t>ی</w:t>
      </w:r>
      <w:r w:rsidRPr="007100A7">
        <w:rPr>
          <w:rStyle w:val="1-Char"/>
          <w:rFonts w:hint="cs"/>
          <w:rtl/>
        </w:rPr>
        <w:t>ن رو هر گاه فق</w:t>
      </w:r>
      <w:r w:rsidR="00446BB7">
        <w:rPr>
          <w:rStyle w:val="1-Char"/>
          <w:rFonts w:hint="cs"/>
          <w:rtl/>
        </w:rPr>
        <w:t>ی</w:t>
      </w:r>
      <w:r w:rsidRPr="007100A7">
        <w:rPr>
          <w:rStyle w:val="1-Char"/>
          <w:rFonts w:hint="cs"/>
          <w:rtl/>
        </w:rPr>
        <w:t>ر و مستمند</w:t>
      </w:r>
      <w:r w:rsidR="00446BB7">
        <w:rPr>
          <w:rStyle w:val="1-Char"/>
          <w:rFonts w:hint="cs"/>
          <w:rtl/>
        </w:rPr>
        <w:t>ی</w:t>
      </w:r>
      <w:r w:rsidRPr="007100A7">
        <w:rPr>
          <w:rStyle w:val="1-Char"/>
          <w:rFonts w:hint="cs"/>
          <w:rtl/>
        </w:rPr>
        <w:t xml:space="preserve"> به نزدش آ</w:t>
      </w:r>
      <w:r w:rsidR="00446BB7">
        <w:rPr>
          <w:rStyle w:val="1-Char"/>
          <w:rFonts w:hint="cs"/>
          <w:rtl/>
        </w:rPr>
        <w:t>ی</w:t>
      </w:r>
      <w:r w:rsidRPr="007100A7">
        <w:rPr>
          <w:rStyle w:val="1-Char"/>
          <w:rFonts w:hint="cs"/>
          <w:rtl/>
        </w:rPr>
        <w:t xml:space="preserve">د و از همان مال </w:t>
      </w:r>
      <w:r w:rsidR="00446BB7">
        <w:rPr>
          <w:rStyle w:val="1-Char"/>
          <w:rFonts w:hint="cs"/>
          <w:rtl/>
        </w:rPr>
        <w:t>ک</w:t>
      </w:r>
      <w:r w:rsidRPr="007100A7">
        <w:rPr>
          <w:rStyle w:val="1-Char"/>
          <w:rFonts w:hint="cs"/>
          <w:rtl/>
        </w:rPr>
        <w:t>نار گذاشته شده بدو داد، در ا</w:t>
      </w:r>
      <w:r w:rsidR="00446BB7">
        <w:rPr>
          <w:rStyle w:val="1-Char"/>
          <w:rFonts w:hint="cs"/>
          <w:rtl/>
        </w:rPr>
        <w:t>ی</w:t>
      </w:r>
      <w:r w:rsidRPr="007100A7">
        <w:rPr>
          <w:rStyle w:val="1-Char"/>
          <w:rFonts w:hint="cs"/>
          <w:rtl/>
        </w:rPr>
        <w:t>ن صورت ز</w:t>
      </w:r>
      <w:r w:rsidR="00446BB7">
        <w:rPr>
          <w:rStyle w:val="1-Char"/>
          <w:rFonts w:hint="cs"/>
          <w:rtl/>
        </w:rPr>
        <w:t>ک</w:t>
      </w:r>
      <w:r w:rsidRPr="007100A7">
        <w:rPr>
          <w:rStyle w:val="1-Char"/>
          <w:rFonts w:hint="cs"/>
          <w:rtl/>
        </w:rPr>
        <w:t>ات ادا شده است؛ گر چه به هنگام پرداخت مال برا</w:t>
      </w:r>
      <w:r w:rsidR="00446BB7">
        <w:rPr>
          <w:rStyle w:val="1-Char"/>
          <w:rFonts w:hint="cs"/>
          <w:rtl/>
        </w:rPr>
        <w:t>ی</w:t>
      </w:r>
      <w:r w:rsidRPr="007100A7">
        <w:rPr>
          <w:rStyle w:val="1-Char"/>
          <w:rFonts w:hint="cs"/>
          <w:rtl/>
        </w:rPr>
        <w:t xml:space="preserve"> مستحق آن، ن</w:t>
      </w:r>
      <w:r w:rsidR="00446BB7">
        <w:rPr>
          <w:rStyle w:val="1-Char"/>
          <w:rFonts w:hint="cs"/>
          <w:rtl/>
        </w:rPr>
        <w:t>ی</w:t>
      </w:r>
      <w:r w:rsidRPr="007100A7">
        <w:rPr>
          <w:rStyle w:val="1-Char"/>
          <w:rFonts w:hint="cs"/>
          <w:rtl/>
        </w:rPr>
        <w:t>ت ز</w:t>
      </w:r>
      <w:r w:rsidR="00446BB7">
        <w:rPr>
          <w:rStyle w:val="1-Char"/>
          <w:rFonts w:hint="cs"/>
          <w:rtl/>
        </w:rPr>
        <w:t>ک</w:t>
      </w:r>
      <w:r w:rsidRPr="007100A7">
        <w:rPr>
          <w:rStyle w:val="1-Char"/>
          <w:rFonts w:hint="cs"/>
          <w:rtl/>
        </w:rPr>
        <w:t>ات را در ذهن و قلبش استحضار ننما</w:t>
      </w:r>
      <w:r w:rsidR="00446BB7">
        <w:rPr>
          <w:rStyle w:val="1-Char"/>
          <w:rFonts w:hint="cs"/>
          <w:rtl/>
        </w:rPr>
        <w:t>ی</w:t>
      </w:r>
      <w:r w:rsidRPr="007100A7">
        <w:rPr>
          <w:rStyle w:val="1-Char"/>
          <w:rFonts w:hint="cs"/>
          <w:rtl/>
        </w:rPr>
        <w:t>د.</w:t>
      </w:r>
    </w:p>
    <w:p w:rsidR="008F6357" w:rsidRPr="007100A7" w:rsidRDefault="008F6357" w:rsidP="00AF1D25">
      <w:pPr>
        <w:rPr>
          <w:rStyle w:val="1-Char"/>
          <w:rtl/>
        </w:rPr>
      </w:pPr>
      <w:r w:rsidRPr="007100A7">
        <w:rPr>
          <w:rStyle w:val="1-Char"/>
          <w:rFonts w:hint="cs"/>
          <w:rtl/>
        </w:rPr>
        <w:t>س:</w:t>
      </w:r>
      <w:r w:rsidR="004E0E8C" w:rsidRPr="007100A7">
        <w:rPr>
          <w:rStyle w:val="1-Char"/>
          <w:rFonts w:hint="cs"/>
          <w:rtl/>
        </w:rPr>
        <w:t xml:space="preserve"> </w:t>
      </w:r>
      <w:r w:rsidRPr="007100A7">
        <w:rPr>
          <w:rStyle w:val="1-Char"/>
          <w:rFonts w:hint="cs"/>
          <w:rtl/>
        </w:rPr>
        <w:t xml:space="preserve">اگر </w:t>
      </w:r>
      <w:r w:rsidR="00446BB7">
        <w:rPr>
          <w:rStyle w:val="1-Char"/>
          <w:rFonts w:hint="cs"/>
          <w:rtl/>
        </w:rPr>
        <w:t>ک</w:t>
      </w:r>
      <w:r w:rsidRPr="007100A7">
        <w:rPr>
          <w:rStyle w:val="1-Char"/>
          <w:rFonts w:hint="cs"/>
          <w:rtl/>
        </w:rPr>
        <w:t>س</w:t>
      </w:r>
      <w:r w:rsidR="00446BB7">
        <w:rPr>
          <w:rStyle w:val="1-Char"/>
          <w:rFonts w:hint="cs"/>
          <w:rtl/>
        </w:rPr>
        <w:t>ی</w:t>
      </w:r>
      <w:r w:rsidRPr="007100A7">
        <w:rPr>
          <w:rStyle w:val="1-Char"/>
          <w:rFonts w:hint="cs"/>
          <w:rtl/>
        </w:rPr>
        <w:t xml:space="preserve"> در اوّل سال، مال</w:t>
      </w:r>
      <w:r w:rsidR="00446BB7">
        <w:rPr>
          <w:rStyle w:val="1-Char"/>
          <w:rFonts w:hint="cs"/>
          <w:rtl/>
        </w:rPr>
        <w:t>ک</w:t>
      </w:r>
      <w:r w:rsidRPr="007100A7">
        <w:rPr>
          <w:rStyle w:val="1-Char"/>
          <w:rFonts w:hint="cs"/>
          <w:rtl/>
        </w:rPr>
        <w:t xml:space="preserve"> نصاب</w:t>
      </w:r>
      <w:r w:rsidR="00446BB7">
        <w:rPr>
          <w:rStyle w:val="1-Char"/>
          <w:rFonts w:hint="cs"/>
          <w:rtl/>
        </w:rPr>
        <w:t>ی</w:t>
      </w:r>
      <w:r w:rsidRPr="007100A7">
        <w:rPr>
          <w:rStyle w:val="1-Char"/>
          <w:rFonts w:hint="cs"/>
          <w:rtl/>
        </w:rPr>
        <w:t xml:space="preserve"> گرد</w:t>
      </w:r>
      <w:r w:rsidR="00446BB7">
        <w:rPr>
          <w:rStyle w:val="1-Char"/>
          <w:rFonts w:hint="cs"/>
          <w:rtl/>
        </w:rPr>
        <w:t>ی</w:t>
      </w:r>
      <w:r w:rsidRPr="007100A7">
        <w:rPr>
          <w:rStyle w:val="1-Char"/>
          <w:rFonts w:hint="cs"/>
          <w:rtl/>
        </w:rPr>
        <w:t>د، سپس از جنس ا</w:t>
      </w:r>
      <w:r w:rsidR="00446BB7">
        <w:rPr>
          <w:rStyle w:val="1-Char"/>
          <w:rFonts w:hint="cs"/>
          <w:rtl/>
        </w:rPr>
        <w:t>ی</w:t>
      </w:r>
      <w:r w:rsidRPr="007100A7">
        <w:rPr>
          <w:rStyle w:val="1-Char"/>
          <w:rFonts w:hint="cs"/>
          <w:rtl/>
        </w:rPr>
        <w:t>ن مال در اثنا</w:t>
      </w:r>
      <w:r w:rsidR="00446BB7">
        <w:rPr>
          <w:rStyle w:val="1-Char"/>
          <w:rFonts w:hint="cs"/>
          <w:rtl/>
        </w:rPr>
        <w:t>ی</w:t>
      </w:r>
      <w:r w:rsidRPr="007100A7">
        <w:rPr>
          <w:rStyle w:val="1-Char"/>
          <w:rFonts w:hint="cs"/>
          <w:rtl/>
        </w:rPr>
        <w:t xml:space="preserve"> سال، مال</w:t>
      </w:r>
      <w:r w:rsidR="00446BB7">
        <w:rPr>
          <w:rStyle w:val="1-Char"/>
          <w:rFonts w:hint="cs"/>
          <w:rtl/>
        </w:rPr>
        <w:t>ی</w:t>
      </w:r>
      <w:r w:rsidRPr="007100A7">
        <w:rPr>
          <w:rStyle w:val="1-Char"/>
          <w:rFonts w:hint="cs"/>
          <w:rtl/>
        </w:rPr>
        <w:t xml:space="preserve"> را به دست آورد، آ</w:t>
      </w:r>
      <w:r w:rsidR="00446BB7">
        <w:rPr>
          <w:rStyle w:val="1-Char"/>
          <w:rFonts w:hint="cs"/>
          <w:rtl/>
        </w:rPr>
        <w:t>ی</w:t>
      </w:r>
      <w:r w:rsidRPr="007100A7">
        <w:rPr>
          <w:rStyle w:val="1-Char"/>
          <w:rFonts w:hint="cs"/>
          <w:rtl/>
        </w:rPr>
        <w:t>ا در ا</w:t>
      </w:r>
      <w:r w:rsidR="00446BB7">
        <w:rPr>
          <w:rStyle w:val="1-Char"/>
          <w:rFonts w:hint="cs"/>
          <w:rtl/>
        </w:rPr>
        <w:t>ی</w:t>
      </w:r>
      <w:r w:rsidRPr="007100A7">
        <w:rPr>
          <w:rStyle w:val="1-Char"/>
          <w:rFonts w:hint="cs"/>
          <w:rtl/>
        </w:rPr>
        <w:t>ن صورت ز</w:t>
      </w:r>
      <w:r w:rsidR="00446BB7">
        <w:rPr>
          <w:rStyle w:val="1-Char"/>
          <w:rFonts w:hint="cs"/>
          <w:rtl/>
        </w:rPr>
        <w:t>ک</w:t>
      </w:r>
      <w:r w:rsidRPr="007100A7">
        <w:rPr>
          <w:rStyle w:val="1-Char"/>
          <w:rFonts w:hint="cs"/>
          <w:rtl/>
        </w:rPr>
        <w:t>ات آن را ن</w:t>
      </w:r>
      <w:r w:rsidR="00446BB7">
        <w:rPr>
          <w:rStyle w:val="1-Char"/>
          <w:rFonts w:hint="cs"/>
          <w:rtl/>
        </w:rPr>
        <w:t>ی</w:t>
      </w:r>
      <w:r w:rsidRPr="007100A7">
        <w:rPr>
          <w:rStyle w:val="1-Char"/>
          <w:rFonts w:hint="cs"/>
          <w:rtl/>
        </w:rPr>
        <w:t>ز با</w:t>
      </w:r>
      <w:r w:rsidR="00446BB7">
        <w:rPr>
          <w:rStyle w:val="1-Char"/>
          <w:rFonts w:hint="cs"/>
          <w:rtl/>
        </w:rPr>
        <w:t>ی</w:t>
      </w:r>
      <w:r w:rsidRPr="007100A7">
        <w:rPr>
          <w:rStyle w:val="1-Char"/>
          <w:rFonts w:hint="cs"/>
          <w:rtl/>
        </w:rPr>
        <w:t>د بپردازد؟</w:t>
      </w:r>
    </w:p>
    <w:p w:rsidR="008F6357" w:rsidRPr="007100A7" w:rsidRDefault="009E6C2B" w:rsidP="00AF1D25">
      <w:pPr>
        <w:rPr>
          <w:rStyle w:val="1-Char"/>
          <w:rtl/>
        </w:rPr>
      </w:pPr>
      <w:r w:rsidRPr="007100A7">
        <w:rPr>
          <w:rStyle w:val="1-Char"/>
          <w:rFonts w:hint="cs"/>
          <w:rtl/>
        </w:rPr>
        <w:t>ج:</w:t>
      </w:r>
      <w:r w:rsidR="000A2322">
        <w:rPr>
          <w:rStyle w:val="1-Char"/>
          <w:rFonts w:hint="cs"/>
          <w:rtl/>
        </w:rPr>
        <w:t xml:space="preserve"> </w:t>
      </w:r>
      <w:r w:rsidR="00446BB7">
        <w:rPr>
          <w:rStyle w:val="1-Char"/>
          <w:rFonts w:hint="cs"/>
          <w:rtl/>
        </w:rPr>
        <w:t>ک</w:t>
      </w:r>
      <w:r w:rsidR="008F6357" w:rsidRPr="007100A7">
        <w:rPr>
          <w:rStyle w:val="1-Char"/>
          <w:rFonts w:hint="cs"/>
          <w:rtl/>
        </w:rPr>
        <w:t>س</w:t>
      </w:r>
      <w:r w:rsidR="00446BB7">
        <w:rPr>
          <w:rStyle w:val="1-Char"/>
          <w:rFonts w:hint="cs"/>
          <w:rtl/>
        </w:rPr>
        <w:t>ی</w:t>
      </w:r>
      <w:r w:rsidR="008F6357" w:rsidRPr="007100A7">
        <w:rPr>
          <w:rStyle w:val="1-Char"/>
          <w:rFonts w:hint="cs"/>
          <w:rtl/>
        </w:rPr>
        <w:t xml:space="preserve"> </w:t>
      </w:r>
      <w:r w:rsidR="00446BB7">
        <w:rPr>
          <w:rStyle w:val="1-Char"/>
          <w:rFonts w:hint="cs"/>
          <w:rtl/>
        </w:rPr>
        <w:t>ک</w:t>
      </w:r>
      <w:r w:rsidR="008F6357" w:rsidRPr="007100A7">
        <w:rPr>
          <w:rStyle w:val="1-Char"/>
          <w:rFonts w:hint="cs"/>
          <w:rtl/>
        </w:rPr>
        <w:t>ه در اوّل سال، مال</w:t>
      </w:r>
      <w:r w:rsidR="00446BB7">
        <w:rPr>
          <w:rStyle w:val="1-Char"/>
          <w:rFonts w:hint="cs"/>
          <w:rtl/>
        </w:rPr>
        <w:t>ک</w:t>
      </w:r>
      <w:r w:rsidR="008F6357" w:rsidRPr="007100A7">
        <w:rPr>
          <w:rStyle w:val="1-Char"/>
          <w:rFonts w:hint="cs"/>
          <w:rtl/>
        </w:rPr>
        <w:t xml:space="preserve"> نصاب</w:t>
      </w:r>
      <w:r w:rsidR="00446BB7">
        <w:rPr>
          <w:rStyle w:val="1-Char"/>
          <w:rFonts w:hint="cs"/>
          <w:rtl/>
        </w:rPr>
        <w:t>ی</w:t>
      </w:r>
      <w:r w:rsidR="008F6357" w:rsidRPr="007100A7">
        <w:rPr>
          <w:rStyle w:val="1-Char"/>
          <w:rFonts w:hint="cs"/>
          <w:rtl/>
        </w:rPr>
        <w:t xml:space="preserve"> گرد</w:t>
      </w:r>
      <w:r w:rsidR="00446BB7">
        <w:rPr>
          <w:rStyle w:val="1-Char"/>
          <w:rFonts w:hint="cs"/>
          <w:rtl/>
        </w:rPr>
        <w:t>ی</w:t>
      </w:r>
      <w:r w:rsidR="008F6357" w:rsidRPr="007100A7">
        <w:rPr>
          <w:rStyle w:val="1-Char"/>
          <w:rFonts w:hint="cs"/>
          <w:rtl/>
        </w:rPr>
        <w:t>ده، سپس از جنس ا</w:t>
      </w:r>
      <w:r w:rsidR="00446BB7">
        <w:rPr>
          <w:rStyle w:val="1-Char"/>
          <w:rFonts w:hint="cs"/>
          <w:rtl/>
        </w:rPr>
        <w:t>ی</w:t>
      </w:r>
      <w:r w:rsidR="008F6357" w:rsidRPr="007100A7">
        <w:rPr>
          <w:rStyle w:val="1-Char"/>
          <w:rFonts w:hint="cs"/>
          <w:rtl/>
        </w:rPr>
        <w:t>ن مال در اثنا</w:t>
      </w:r>
      <w:r w:rsidR="00446BB7">
        <w:rPr>
          <w:rStyle w:val="1-Char"/>
          <w:rFonts w:hint="cs"/>
          <w:rtl/>
        </w:rPr>
        <w:t>ی</w:t>
      </w:r>
      <w:r w:rsidR="008F6357" w:rsidRPr="007100A7">
        <w:rPr>
          <w:rStyle w:val="1-Char"/>
          <w:rFonts w:hint="cs"/>
          <w:rtl/>
        </w:rPr>
        <w:t xml:space="preserve"> سال، مال</w:t>
      </w:r>
      <w:r w:rsidR="00446BB7">
        <w:rPr>
          <w:rStyle w:val="1-Char"/>
          <w:rFonts w:hint="cs"/>
          <w:rtl/>
        </w:rPr>
        <w:t>ی</w:t>
      </w:r>
      <w:r w:rsidR="008F6357" w:rsidRPr="007100A7">
        <w:rPr>
          <w:rStyle w:val="1-Char"/>
          <w:rFonts w:hint="cs"/>
          <w:rtl/>
        </w:rPr>
        <w:t xml:space="preserve"> را به دست م</w:t>
      </w:r>
      <w:r w:rsidR="00446BB7">
        <w:rPr>
          <w:rStyle w:val="1-Char"/>
          <w:rFonts w:hint="cs"/>
          <w:rtl/>
        </w:rPr>
        <w:t>ی</w:t>
      </w:r>
      <w:r w:rsidR="008F6357" w:rsidRPr="007100A7">
        <w:rPr>
          <w:rStyle w:val="1-Char"/>
          <w:rFonts w:hint="cs"/>
          <w:rtl/>
        </w:rPr>
        <w:t>‌آورد، در ا</w:t>
      </w:r>
      <w:r w:rsidR="00446BB7">
        <w:rPr>
          <w:rStyle w:val="1-Char"/>
          <w:rFonts w:hint="cs"/>
          <w:rtl/>
        </w:rPr>
        <w:t>ی</w:t>
      </w:r>
      <w:r w:rsidR="008F6357" w:rsidRPr="007100A7">
        <w:rPr>
          <w:rStyle w:val="1-Char"/>
          <w:rFonts w:hint="cs"/>
          <w:rtl/>
        </w:rPr>
        <w:t>ن صورت ا</w:t>
      </w:r>
      <w:r w:rsidR="00446BB7">
        <w:rPr>
          <w:rStyle w:val="1-Char"/>
          <w:rFonts w:hint="cs"/>
          <w:rtl/>
        </w:rPr>
        <w:t>ی</w:t>
      </w:r>
      <w:r w:rsidR="008F6357" w:rsidRPr="007100A7">
        <w:rPr>
          <w:rStyle w:val="1-Char"/>
          <w:rFonts w:hint="cs"/>
          <w:rtl/>
        </w:rPr>
        <w:t>ن مال را ن</w:t>
      </w:r>
      <w:r w:rsidR="00446BB7">
        <w:rPr>
          <w:rStyle w:val="1-Char"/>
          <w:rFonts w:hint="cs"/>
          <w:rtl/>
        </w:rPr>
        <w:t>ی</w:t>
      </w:r>
      <w:r w:rsidR="008F6357" w:rsidRPr="007100A7">
        <w:rPr>
          <w:rStyle w:val="1-Char"/>
          <w:rFonts w:hint="cs"/>
          <w:rtl/>
        </w:rPr>
        <w:t>ز به اصل مال خو</w:t>
      </w:r>
      <w:r w:rsidR="00446BB7">
        <w:rPr>
          <w:rStyle w:val="1-Char"/>
          <w:rFonts w:hint="cs"/>
          <w:rtl/>
        </w:rPr>
        <w:t>ی</w:t>
      </w:r>
      <w:r w:rsidR="008F6357" w:rsidRPr="007100A7">
        <w:rPr>
          <w:rStyle w:val="1-Char"/>
          <w:rFonts w:hint="cs"/>
          <w:rtl/>
        </w:rPr>
        <w:t>ش ضم</w:t>
      </w:r>
      <w:r w:rsidR="00446BB7">
        <w:rPr>
          <w:rStyle w:val="1-Char"/>
          <w:rFonts w:hint="cs"/>
          <w:rtl/>
        </w:rPr>
        <w:t>ی</w:t>
      </w:r>
      <w:r w:rsidR="008F6357" w:rsidRPr="007100A7">
        <w:rPr>
          <w:rStyle w:val="1-Char"/>
          <w:rFonts w:hint="cs"/>
          <w:rtl/>
        </w:rPr>
        <w:t>مه گرداند</w:t>
      </w:r>
      <w:r w:rsidR="008F6357" w:rsidRPr="00CA3696">
        <w:rPr>
          <w:rStyle w:val="1-Char"/>
          <w:vertAlign w:val="superscript"/>
          <w:rtl/>
        </w:rPr>
        <w:footnoteReference w:id="2"/>
      </w:r>
      <w:r w:rsidR="008F6357" w:rsidRPr="007100A7">
        <w:rPr>
          <w:rStyle w:val="1-Char"/>
          <w:rFonts w:hint="cs"/>
          <w:rtl/>
        </w:rPr>
        <w:t xml:space="preserve"> و ز</w:t>
      </w:r>
      <w:r w:rsidR="00446BB7">
        <w:rPr>
          <w:rStyle w:val="1-Char"/>
          <w:rFonts w:hint="cs"/>
          <w:rtl/>
        </w:rPr>
        <w:t>ک</w:t>
      </w:r>
      <w:r w:rsidR="008F6357" w:rsidRPr="007100A7">
        <w:rPr>
          <w:rStyle w:val="1-Char"/>
          <w:rFonts w:hint="cs"/>
          <w:rtl/>
        </w:rPr>
        <w:t>ات در مجموع</w:t>
      </w:r>
      <w:r w:rsidR="000751A8">
        <w:rPr>
          <w:rStyle w:val="1-Char"/>
          <w:rFonts w:hint="cs"/>
          <w:rtl/>
        </w:rPr>
        <w:t xml:space="preserve"> آن‌ها </w:t>
      </w:r>
      <w:r w:rsidR="008F6357" w:rsidRPr="007100A7">
        <w:rPr>
          <w:rStyle w:val="1-Char"/>
          <w:rFonts w:hint="cs"/>
          <w:rtl/>
        </w:rPr>
        <w:t>واجب م</w:t>
      </w:r>
      <w:r w:rsidR="00446BB7">
        <w:rPr>
          <w:rStyle w:val="1-Char"/>
          <w:rFonts w:hint="cs"/>
          <w:rtl/>
        </w:rPr>
        <w:t>ی</w:t>
      </w:r>
      <w:r w:rsidR="008F6357" w:rsidRPr="007100A7">
        <w:rPr>
          <w:rStyle w:val="1-Char"/>
          <w:rFonts w:hint="cs"/>
          <w:rtl/>
        </w:rPr>
        <w:t>‌گردد [و فرق</w:t>
      </w:r>
      <w:r w:rsidR="00446BB7">
        <w:rPr>
          <w:rStyle w:val="1-Char"/>
          <w:rFonts w:hint="cs"/>
          <w:rtl/>
        </w:rPr>
        <w:t>ی</w:t>
      </w:r>
      <w:r w:rsidR="008F6357" w:rsidRPr="007100A7">
        <w:rPr>
          <w:rStyle w:val="1-Char"/>
          <w:rFonts w:hint="cs"/>
          <w:rtl/>
        </w:rPr>
        <w:t xml:space="preserve"> نم</w:t>
      </w:r>
      <w:r w:rsidR="00446BB7">
        <w:rPr>
          <w:rStyle w:val="1-Char"/>
          <w:rFonts w:hint="cs"/>
          <w:rtl/>
        </w:rPr>
        <w:t>ی</w:t>
      </w:r>
      <w:r w:rsidR="008F6357" w:rsidRPr="007100A7">
        <w:rPr>
          <w:rStyle w:val="1-Char"/>
          <w:rFonts w:hint="cs"/>
          <w:rtl/>
        </w:rPr>
        <w:t>‌</w:t>
      </w:r>
      <w:r w:rsidR="00446BB7">
        <w:rPr>
          <w:rStyle w:val="1-Char"/>
          <w:rFonts w:hint="cs"/>
          <w:rtl/>
        </w:rPr>
        <w:t>ک</w:t>
      </w:r>
      <w:r w:rsidR="008F6357" w:rsidRPr="007100A7">
        <w:rPr>
          <w:rStyle w:val="1-Char"/>
          <w:rFonts w:hint="cs"/>
          <w:rtl/>
        </w:rPr>
        <w:t xml:space="preserve">ند </w:t>
      </w:r>
      <w:r w:rsidR="00446BB7">
        <w:rPr>
          <w:rStyle w:val="1-Char"/>
          <w:rFonts w:hint="cs"/>
          <w:rtl/>
        </w:rPr>
        <w:t>ک</w:t>
      </w:r>
      <w:r w:rsidR="008F6357" w:rsidRPr="007100A7">
        <w:rPr>
          <w:rStyle w:val="1-Char"/>
          <w:rFonts w:hint="cs"/>
          <w:rtl/>
        </w:rPr>
        <w:t>ه ا</w:t>
      </w:r>
      <w:r w:rsidR="00446BB7">
        <w:rPr>
          <w:rStyle w:val="1-Char"/>
          <w:rFonts w:hint="cs"/>
          <w:rtl/>
        </w:rPr>
        <w:t>ی</w:t>
      </w:r>
      <w:r w:rsidR="008F6357" w:rsidRPr="007100A7">
        <w:rPr>
          <w:rStyle w:val="1-Char"/>
          <w:rFonts w:hint="cs"/>
          <w:rtl/>
        </w:rPr>
        <w:t xml:space="preserve">ن مالِ به دست آ‌ورده را با تجارت اندوخته باشد، </w:t>
      </w:r>
      <w:r w:rsidR="00446BB7">
        <w:rPr>
          <w:rStyle w:val="1-Char"/>
          <w:rFonts w:hint="cs"/>
          <w:rtl/>
        </w:rPr>
        <w:t>ی</w:t>
      </w:r>
      <w:r w:rsidR="008F6357" w:rsidRPr="007100A7">
        <w:rPr>
          <w:rStyle w:val="1-Char"/>
          <w:rFonts w:hint="cs"/>
          <w:rtl/>
        </w:rPr>
        <w:t>ا با بخشش و هد</w:t>
      </w:r>
      <w:r w:rsidR="00446BB7">
        <w:rPr>
          <w:rStyle w:val="1-Char"/>
          <w:rFonts w:hint="cs"/>
          <w:rtl/>
        </w:rPr>
        <w:t>ی</w:t>
      </w:r>
      <w:r w:rsidR="008F6357" w:rsidRPr="007100A7">
        <w:rPr>
          <w:rStyle w:val="1-Char"/>
          <w:rFonts w:hint="cs"/>
          <w:rtl/>
        </w:rPr>
        <w:t xml:space="preserve">ه، </w:t>
      </w:r>
      <w:r w:rsidR="00446BB7">
        <w:rPr>
          <w:rStyle w:val="1-Char"/>
          <w:rFonts w:hint="cs"/>
          <w:rtl/>
        </w:rPr>
        <w:t>ی</w:t>
      </w:r>
      <w:r w:rsidR="008F6357" w:rsidRPr="007100A7">
        <w:rPr>
          <w:rStyle w:val="1-Char"/>
          <w:rFonts w:hint="cs"/>
          <w:rtl/>
        </w:rPr>
        <w:t>ا به م</w:t>
      </w:r>
      <w:r w:rsidR="00446BB7">
        <w:rPr>
          <w:rStyle w:val="1-Char"/>
          <w:rFonts w:hint="cs"/>
          <w:rtl/>
        </w:rPr>
        <w:t>ی</w:t>
      </w:r>
      <w:r w:rsidR="008F6357" w:rsidRPr="007100A7">
        <w:rPr>
          <w:rStyle w:val="1-Char"/>
          <w:rFonts w:hint="cs"/>
          <w:rtl/>
        </w:rPr>
        <w:t xml:space="preserve">راث و </w:t>
      </w:r>
      <w:r w:rsidR="00446BB7">
        <w:rPr>
          <w:rStyle w:val="1-Char"/>
          <w:rFonts w:hint="cs"/>
          <w:rtl/>
        </w:rPr>
        <w:t>ی</w:t>
      </w:r>
      <w:r w:rsidR="008F6357" w:rsidRPr="007100A7">
        <w:rPr>
          <w:rStyle w:val="1-Char"/>
          <w:rFonts w:hint="cs"/>
          <w:rtl/>
        </w:rPr>
        <w:t>ا به هر طر</w:t>
      </w:r>
      <w:r w:rsidR="00446BB7">
        <w:rPr>
          <w:rStyle w:val="1-Char"/>
          <w:rFonts w:hint="cs"/>
          <w:rtl/>
        </w:rPr>
        <w:t>ی</w:t>
      </w:r>
      <w:r w:rsidR="008F6357" w:rsidRPr="007100A7">
        <w:rPr>
          <w:rStyle w:val="1-Char"/>
          <w:rFonts w:hint="cs"/>
          <w:rtl/>
        </w:rPr>
        <w:t>ق</w:t>
      </w:r>
      <w:r w:rsidR="00446BB7">
        <w:rPr>
          <w:rStyle w:val="1-Char"/>
          <w:rFonts w:hint="cs"/>
          <w:rtl/>
        </w:rPr>
        <w:t>ی</w:t>
      </w:r>
      <w:r w:rsidR="002B7C66" w:rsidRPr="007100A7">
        <w:rPr>
          <w:rStyle w:val="1-Char"/>
          <w:rFonts w:ascii="Times New Roman" w:hAnsi="Times New Roman" w:cs="Times New Roman" w:hint="cs"/>
          <w:rtl/>
        </w:rPr>
        <w:t> </w:t>
      </w:r>
      <w:r w:rsidR="008F6357" w:rsidRPr="007100A7">
        <w:rPr>
          <w:rStyle w:val="1-Char"/>
          <w:rFonts w:hint="cs"/>
          <w:rtl/>
        </w:rPr>
        <w:t>د</w:t>
      </w:r>
      <w:r w:rsidR="00446BB7">
        <w:rPr>
          <w:rStyle w:val="1-Char"/>
          <w:rFonts w:hint="cs"/>
          <w:rtl/>
        </w:rPr>
        <w:t>ی</w:t>
      </w:r>
      <w:r w:rsidR="008F6357" w:rsidRPr="007100A7">
        <w:rPr>
          <w:rStyle w:val="1-Char"/>
          <w:rFonts w:hint="cs"/>
          <w:rtl/>
        </w:rPr>
        <w:t>گر.]</w:t>
      </w:r>
    </w:p>
    <w:p w:rsidR="008F6357" w:rsidRPr="007100A7" w:rsidRDefault="008F6357" w:rsidP="00AF1D25">
      <w:pPr>
        <w:rPr>
          <w:rStyle w:val="1-Char"/>
          <w:rtl/>
        </w:rPr>
      </w:pPr>
      <w:r w:rsidRPr="007100A7">
        <w:rPr>
          <w:rStyle w:val="1-Char"/>
          <w:rFonts w:hint="cs"/>
          <w:rtl/>
        </w:rPr>
        <w:t>س:</w:t>
      </w:r>
      <w:r w:rsidR="000A2322">
        <w:rPr>
          <w:rStyle w:val="1-Char"/>
          <w:rFonts w:hint="cs"/>
          <w:rtl/>
        </w:rPr>
        <w:t xml:space="preserve"> </w:t>
      </w:r>
      <w:r w:rsidRPr="007100A7">
        <w:rPr>
          <w:rStyle w:val="1-Char"/>
          <w:rFonts w:hint="cs"/>
          <w:rtl/>
        </w:rPr>
        <w:t>آ</w:t>
      </w:r>
      <w:r w:rsidR="00446BB7">
        <w:rPr>
          <w:rStyle w:val="1-Char"/>
          <w:rFonts w:hint="cs"/>
          <w:rtl/>
        </w:rPr>
        <w:t>ی</w:t>
      </w:r>
      <w:r w:rsidRPr="007100A7">
        <w:rPr>
          <w:rStyle w:val="1-Char"/>
          <w:rFonts w:hint="cs"/>
          <w:rtl/>
        </w:rPr>
        <w:t>ا م</w:t>
      </w:r>
      <w:r w:rsidR="00446BB7">
        <w:rPr>
          <w:rStyle w:val="1-Char"/>
          <w:rFonts w:hint="cs"/>
          <w:rtl/>
        </w:rPr>
        <w:t>ی</w:t>
      </w:r>
      <w:r w:rsidRPr="007100A7">
        <w:rPr>
          <w:rStyle w:val="1-Char"/>
          <w:rFonts w:hint="cs"/>
          <w:rtl/>
        </w:rPr>
        <w:t>‌توان پ</w:t>
      </w:r>
      <w:r w:rsidR="00446BB7">
        <w:rPr>
          <w:rStyle w:val="1-Char"/>
          <w:rFonts w:hint="cs"/>
          <w:rtl/>
        </w:rPr>
        <w:t>ی</w:t>
      </w:r>
      <w:r w:rsidRPr="007100A7">
        <w:rPr>
          <w:rStyle w:val="1-Char"/>
          <w:rFonts w:hint="cs"/>
          <w:rtl/>
        </w:rPr>
        <w:t>ش از سپر</w:t>
      </w:r>
      <w:r w:rsidR="00446BB7">
        <w:rPr>
          <w:rStyle w:val="1-Char"/>
          <w:rFonts w:hint="cs"/>
          <w:rtl/>
        </w:rPr>
        <w:t>ی</w:t>
      </w:r>
      <w:r w:rsidRPr="007100A7">
        <w:rPr>
          <w:rStyle w:val="1-Char"/>
          <w:rFonts w:hint="cs"/>
          <w:rtl/>
        </w:rPr>
        <w:t xml:space="preserve"> شدن </w:t>
      </w:r>
      <w:r w:rsidR="00446BB7">
        <w:rPr>
          <w:rStyle w:val="1-Char"/>
          <w:rFonts w:hint="cs"/>
          <w:rtl/>
        </w:rPr>
        <w:t>یک</w:t>
      </w:r>
      <w:r w:rsidRPr="007100A7">
        <w:rPr>
          <w:rStyle w:val="1-Char"/>
          <w:rFonts w:hint="cs"/>
          <w:rtl/>
        </w:rPr>
        <w:t xml:space="preserve"> سال بر مال، ز</w:t>
      </w:r>
      <w:r w:rsidR="00446BB7">
        <w:rPr>
          <w:rStyle w:val="1-Char"/>
          <w:rFonts w:hint="cs"/>
          <w:rtl/>
        </w:rPr>
        <w:t>ک</w:t>
      </w:r>
      <w:r w:rsidRPr="007100A7">
        <w:rPr>
          <w:rStyle w:val="1-Char"/>
          <w:rFonts w:hint="cs"/>
          <w:rtl/>
        </w:rPr>
        <w:t>ات آن را پ</w:t>
      </w:r>
      <w:r w:rsidR="00446BB7">
        <w:rPr>
          <w:rStyle w:val="1-Char"/>
          <w:rFonts w:hint="cs"/>
          <w:rtl/>
        </w:rPr>
        <w:t>ی</w:t>
      </w:r>
      <w:r w:rsidRPr="007100A7">
        <w:rPr>
          <w:rStyle w:val="1-Char"/>
          <w:rFonts w:hint="cs"/>
          <w:rtl/>
        </w:rPr>
        <w:t>شاپ</w:t>
      </w:r>
      <w:r w:rsidR="00446BB7">
        <w:rPr>
          <w:rStyle w:val="1-Char"/>
          <w:rFonts w:hint="cs"/>
          <w:rtl/>
        </w:rPr>
        <w:t>ی</w:t>
      </w:r>
      <w:r w:rsidRPr="007100A7">
        <w:rPr>
          <w:rStyle w:val="1-Char"/>
          <w:rFonts w:hint="cs"/>
          <w:rtl/>
        </w:rPr>
        <w:t xml:space="preserve">ش پرداخت </w:t>
      </w:r>
      <w:r w:rsidR="00446BB7">
        <w:rPr>
          <w:rStyle w:val="1-Char"/>
          <w:rFonts w:hint="cs"/>
          <w:rtl/>
        </w:rPr>
        <w:t>ک</w:t>
      </w:r>
      <w:r w:rsidRPr="007100A7">
        <w:rPr>
          <w:rStyle w:val="1-Char"/>
          <w:rFonts w:hint="cs"/>
          <w:rtl/>
        </w:rPr>
        <w:t>رد؟</w:t>
      </w:r>
    </w:p>
    <w:p w:rsidR="008F6357" w:rsidRPr="007100A7" w:rsidRDefault="009E6C2B" w:rsidP="00AF1D25">
      <w:pPr>
        <w:rPr>
          <w:rStyle w:val="1-Char"/>
          <w:rtl/>
        </w:rPr>
      </w:pPr>
      <w:r w:rsidRPr="007100A7">
        <w:rPr>
          <w:rStyle w:val="1-Char"/>
          <w:rFonts w:hint="cs"/>
          <w:rtl/>
        </w:rPr>
        <w:t>ج:</w:t>
      </w:r>
      <w:r w:rsidR="000A2322">
        <w:rPr>
          <w:rStyle w:val="1-Char"/>
          <w:rFonts w:hint="cs"/>
          <w:rtl/>
        </w:rPr>
        <w:t xml:space="preserve"> </w:t>
      </w:r>
      <w:r w:rsidR="008F6357" w:rsidRPr="007100A7">
        <w:rPr>
          <w:rStyle w:val="1-Char"/>
          <w:rFonts w:hint="cs"/>
          <w:rtl/>
        </w:rPr>
        <w:t>هر گاه مال</w:t>
      </w:r>
      <w:r w:rsidR="00446BB7">
        <w:rPr>
          <w:rStyle w:val="1-Char"/>
          <w:rFonts w:hint="cs"/>
          <w:rtl/>
        </w:rPr>
        <w:t>ک</w:t>
      </w:r>
      <w:r w:rsidR="008F6357" w:rsidRPr="007100A7">
        <w:rPr>
          <w:rStyle w:val="1-Char"/>
          <w:rFonts w:hint="cs"/>
          <w:rtl/>
        </w:rPr>
        <w:t xml:space="preserve"> نصاب، ز</w:t>
      </w:r>
      <w:r w:rsidR="00446BB7">
        <w:rPr>
          <w:rStyle w:val="1-Char"/>
          <w:rFonts w:hint="cs"/>
          <w:rtl/>
        </w:rPr>
        <w:t>ک</w:t>
      </w:r>
      <w:r w:rsidR="008F6357" w:rsidRPr="007100A7">
        <w:rPr>
          <w:rStyle w:val="1-Char"/>
          <w:rFonts w:hint="cs"/>
          <w:rtl/>
        </w:rPr>
        <w:t>ات مالش را پ</w:t>
      </w:r>
      <w:r w:rsidR="00446BB7">
        <w:rPr>
          <w:rStyle w:val="1-Char"/>
          <w:rFonts w:hint="cs"/>
          <w:rtl/>
        </w:rPr>
        <w:t>ی</w:t>
      </w:r>
      <w:r w:rsidR="008F6357" w:rsidRPr="007100A7">
        <w:rPr>
          <w:rStyle w:val="1-Char"/>
          <w:rFonts w:hint="cs"/>
          <w:rtl/>
        </w:rPr>
        <w:t>ش از سپر</w:t>
      </w:r>
      <w:r w:rsidR="00446BB7">
        <w:rPr>
          <w:rStyle w:val="1-Char"/>
          <w:rFonts w:hint="cs"/>
          <w:rtl/>
        </w:rPr>
        <w:t>ی</w:t>
      </w:r>
      <w:r w:rsidR="008F6357" w:rsidRPr="007100A7">
        <w:rPr>
          <w:rStyle w:val="1-Char"/>
          <w:rFonts w:hint="cs"/>
          <w:rtl/>
        </w:rPr>
        <w:t xml:space="preserve"> شدن سال، پرداخت </w:t>
      </w:r>
      <w:r w:rsidR="00446BB7">
        <w:rPr>
          <w:rStyle w:val="1-Char"/>
          <w:rFonts w:hint="cs"/>
          <w:rtl/>
        </w:rPr>
        <w:t>ک</w:t>
      </w:r>
      <w:r w:rsidR="008F6357" w:rsidRPr="007100A7">
        <w:rPr>
          <w:rStyle w:val="1-Char"/>
          <w:rFonts w:hint="cs"/>
          <w:rtl/>
        </w:rPr>
        <w:t>ند، در ا</w:t>
      </w:r>
      <w:r w:rsidR="00446BB7">
        <w:rPr>
          <w:rStyle w:val="1-Char"/>
          <w:rFonts w:hint="cs"/>
          <w:rtl/>
        </w:rPr>
        <w:t>ی</w:t>
      </w:r>
      <w:r w:rsidR="008F6357" w:rsidRPr="007100A7">
        <w:rPr>
          <w:rStyle w:val="1-Char"/>
          <w:rFonts w:hint="cs"/>
          <w:rtl/>
        </w:rPr>
        <w:t>ن صورت پرداخت ز</w:t>
      </w:r>
      <w:r w:rsidR="00446BB7">
        <w:rPr>
          <w:rStyle w:val="1-Char"/>
          <w:rFonts w:hint="cs"/>
          <w:rtl/>
        </w:rPr>
        <w:t>ک</w:t>
      </w:r>
      <w:r w:rsidR="008F6357" w:rsidRPr="007100A7">
        <w:rPr>
          <w:rStyle w:val="1-Char"/>
          <w:rFonts w:hint="cs"/>
          <w:rtl/>
        </w:rPr>
        <w:t>اتش درست است و به ا</w:t>
      </w:r>
      <w:r w:rsidR="00446BB7">
        <w:rPr>
          <w:rStyle w:val="1-Char"/>
          <w:rFonts w:hint="cs"/>
          <w:rtl/>
        </w:rPr>
        <w:t>ی</w:t>
      </w:r>
      <w:r w:rsidR="008F6357" w:rsidRPr="007100A7">
        <w:rPr>
          <w:rStyle w:val="1-Char"/>
          <w:rFonts w:hint="cs"/>
          <w:rtl/>
        </w:rPr>
        <w:t>ن ترت</w:t>
      </w:r>
      <w:r w:rsidR="00446BB7">
        <w:rPr>
          <w:rStyle w:val="1-Char"/>
          <w:rFonts w:hint="cs"/>
          <w:rtl/>
        </w:rPr>
        <w:t>ی</w:t>
      </w:r>
      <w:r w:rsidR="008F6357" w:rsidRPr="007100A7">
        <w:rPr>
          <w:rStyle w:val="1-Char"/>
          <w:rFonts w:hint="cs"/>
          <w:rtl/>
        </w:rPr>
        <w:t>ب ز</w:t>
      </w:r>
      <w:r w:rsidR="00446BB7">
        <w:rPr>
          <w:rStyle w:val="1-Char"/>
          <w:rFonts w:hint="cs"/>
          <w:rtl/>
        </w:rPr>
        <w:t>ک</w:t>
      </w:r>
      <w:r w:rsidR="008F6357" w:rsidRPr="007100A7">
        <w:rPr>
          <w:rStyle w:val="1-Char"/>
          <w:rFonts w:hint="cs"/>
          <w:rtl/>
        </w:rPr>
        <w:t>اتش ادا م</w:t>
      </w:r>
      <w:r w:rsidR="00446BB7">
        <w:rPr>
          <w:rStyle w:val="1-Char"/>
          <w:rFonts w:hint="cs"/>
          <w:rtl/>
        </w:rPr>
        <w:t>ی</w:t>
      </w:r>
      <w:r w:rsidR="008F6357" w:rsidRPr="007100A7">
        <w:rPr>
          <w:rStyle w:val="1-Char"/>
          <w:rFonts w:hint="cs"/>
          <w:rtl/>
        </w:rPr>
        <w:t>‌گردد.</w:t>
      </w:r>
    </w:p>
    <w:p w:rsidR="008F6357" w:rsidRPr="007100A7" w:rsidRDefault="008F6357" w:rsidP="00AF1D25">
      <w:pPr>
        <w:rPr>
          <w:rStyle w:val="1-Char"/>
          <w:rtl/>
        </w:rPr>
      </w:pPr>
      <w:r w:rsidRPr="007100A7">
        <w:rPr>
          <w:rStyle w:val="1-Char"/>
          <w:rFonts w:hint="cs"/>
          <w:rtl/>
        </w:rPr>
        <w:t>س:</w:t>
      </w:r>
      <w:r w:rsidR="000A2322">
        <w:rPr>
          <w:rStyle w:val="1-Char"/>
          <w:rFonts w:hint="cs"/>
          <w:rtl/>
        </w:rPr>
        <w:t xml:space="preserve"> </w:t>
      </w:r>
      <w:r w:rsidRPr="007100A7">
        <w:rPr>
          <w:rStyle w:val="1-Char"/>
          <w:rFonts w:hint="cs"/>
          <w:rtl/>
        </w:rPr>
        <w:t xml:space="preserve">اگر </w:t>
      </w:r>
      <w:r w:rsidR="00446BB7">
        <w:rPr>
          <w:rStyle w:val="1-Char"/>
          <w:rFonts w:hint="cs"/>
          <w:rtl/>
        </w:rPr>
        <w:t>ک</w:t>
      </w:r>
      <w:r w:rsidRPr="007100A7">
        <w:rPr>
          <w:rStyle w:val="1-Char"/>
          <w:rFonts w:hint="cs"/>
          <w:rtl/>
        </w:rPr>
        <w:t>س</w:t>
      </w:r>
      <w:r w:rsidR="00446BB7">
        <w:rPr>
          <w:rStyle w:val="1-Char"/>
          <w:rFonts w:hint="cs"/>
          <w:rtl/>
        </w:rPr>
        <w:t>ی</w:t>
      </w:r>
      <w:r w:rsidRPr="007100A7">
        <w:rPr>
          <w:rStyle w:val="1-Char"/>
          <w:rFonts w:hint="cs"/>
          <w:rtl/>
        </w:rPr>
        <w:t xml:space="preserve"> مال</w:t>
      </w:r>
      <w:r w:rsidR="00446BB7">
        <w:rPr>
          <w:rStyle w:val="1-Char"/>
          <w:rFonts w:hint="cs"/>
          <w:rtl/>
        </w:rPr>
        <w:t>ک</w:t>
      </w:r>
      <w:r w:rsidRPr="007100A7">
        <w:rPr>
          <w:rStyle w:val="1-Char"/>
          <w:rFonts w:hint="cs"/>
          <w:rtl/>
        </w:rPr>
        <w:t xml:space="preserve"> نصاب</w:t>
      </w:r>
      <w:r w:rsidR="00446BB7">
        <w:rPr>
          <w:rStyle w:val="1-Char"/>
          <w:rFonts w:hint="cs"/>
          <w:rtl/>
        </w:rPr>
        <w:t>ی</w:t>
      </w:r>
      <w:r w:rsidRPr="007100A7">
        <w:rPr>
          <w:rStyle w:val="1-Char"/>
          <w:rFonts w:hint="cs"/>
          <w:rtl/>
        </w:rPr>
        <w:t xml:space="preserve"> بود، و در آخر سال ز</w:t>
      </w:r>
      <w:r w:rsidR="00446BB7">
        <w:rPr>
          <w:rStyle w:val="1-Char"/>
          <w:rFonts w:hint="cs"/>
          <w:rtl/>
        </w:rPr>
        <w:t>ک</w:t>
      </w:r>
      <w:r w:rsidRPr="007100A7">
        <w:rPr>
          <w:rStyle w:val="1-Char"/>
          <w:rFonts w:hint="cs"/>
          <w:rtl/>
        </w:rPr>
        <w:t xml:space="preserve">ات مالش را پرداخت </w:t>
      </w:r>
      <w:r w:rsidR="00446BB7">
        <w:rPr>
          <w:rStyle w:val="1-Char"/>
          <w:rFonts w:hint="cs"/>
          <w:rtl/>
        </w:rPr>
        <w:t>ک</w:t>
      </w:r>
      <w:r w:rsidRPr="007100A7">
        <w:rPr>
          <w:rStyle w:val="1-Char"/>
          <w:rFonts w:hint="cs"/>
          <w:rtl/>
        </w:rPr>
        <w:t>رد، ول</w:t>
      </w:r>
      <w:r w:rsidR="00446BB7">
        <w:rPr>
          <w:rStyle w:val="1-Char"/>
          <w:rFonts w:hint="cs"/>
          <w:rtl/>
        </w:rPr>
        <w:t>ی</w:t>
      </w:r>
      <w:r w:rsidRPr="007100A7">
        <w:rPr>
          <w:rStyle w:val="1-Char"/>
          <w:rFonts w:hint="cs"/>
          <w:rtl/>
        </w:rPr>
        <w:t xml:space="preserve"> نصابش در اثنا</w:t>
      </w:r>
      <w:r w:rsidR="00446BB7">
        <w:rPr>
          <w:rStyle w:val="1-Char"/>
          <w:rFonts w:hint="cs"/>
          <w:rtl/>
        </w:rPr>
        <w:t>ی</w:t>
      </w:r>
      <w:r w:rsidRPr="007100A7">
        <w:rPr>
          <w:rStyle w:val="1-Char"/>
          <w:rFonts w:hint="cs"/>
          <w:rtl/>
        </w:rPr>
        <w:t xml:space="preserve"> سالِ آ</w:t>
      </w:r>
      <w:r w:rsidR="00446BB7">
        <w:rPr>
          <w:rStyle w:val="1-Char"/>
          <w:rFonts w:hint="cs"/>
          <w:rtl/>
        </w:rPr>
        <w:t>ی</w:t>
      </w:r>
      <w:r w:rsidRPr="007100A7">
        <w:rPr>
          <w:rStyle w:val="1-Char"/>
          <w:rFonts w:hint="cs"/>
          <w:rtl/>
        </w:rPr>
        <w:t>نده ناقص گرد</w:t>
      </w:r>
      <w:r w:rsidR="00446BB7">
        <w:rPr>
          <w:rStyle w:val="1-Char"/>
          <w:rFonts w:hint="cs"/>
          <w:rtl/>
        </w:rPr>
        <w:t>ی</w:t>
      </w:r>
      <w:r w:rsidRPr="007100A7">
        <w:rPr>
          <w:rStyle w:val="1-Char"/>
          <w:rFonts w:hint="cs"/>
          <w:rtl/>
        </w:rPr>
        <w:t>د، آ</w:t>
      </w:r>
      <w:r w:rsidR="00446BB7">
        <w:rPr>
          <w:rStyle w:val="1-Char"/>
          <w:rFonts w:hint="cs"/>
          <w:rtl/>
        </w:rPr>
        <w:t>ی</w:t>
      </w:r>
      <w:r w:rsidRPr="007100A7">
        <w:rPr>
          <w:rStyle w:val="1-Char"/>
          <w:rFonts w:hint="cs"/>
          <w:rtl/>
        </w:rPr>
        <w:t>ا در ا</w:t>
      </w:r>
      <w:r w:rsidR="00446BB7">
        <w:rPr>
          <w:rStyle w:val="1-Char"/>
          <w:rFonts w:hint="cs"/>
          <w:rtl/>
        </w:rPr>
        <w:t>ی</w:t>
      </w:r>
      <w:r w:rsidRPr="007100A7">
        <w:rPr>
          <w:rStyle w:val="1-Char"/>
          <w:rFonts w:hint="cs"/>
          <w:rtl/>
        </w:rPr>
        <w:t>ن صورت پرداخت ز</w:t>
      </w:r>
      <w:r w:rsidR="00446BB7">
        <w:rPr>
          <w:rStyle w:val="1-Char"/>
          <w:rFonts w:hint="cs"/>
          <w:rtl/>
        </w:rPr>
        <w:t>ک</w:t>
      </w:r>
      <w:r w:rsidRPr="007100A7">
        <w:rPr>
          <w:rStyle w:val="1-Char"/>
          <w:rFonts w:hint="cs"/>
          <w:rtl/>
        </w:rPr>
        <w:t>ات بدو تعلّق م</w:t>
      </w:r>
      <w:r w:rsidR="00446BB7">
        <w:rPr>
          <w:rStyle w:val="1-Char"/>
          <w:rFonts w:hint="cs"/>
          <w:rtl/>
        </w:rPr>
        <w:t>ی</w:t>
      </w:r>
      <w:r w:rsidRPr="007100A7">
        <w:rPr>
          <w:rStyle w:val="1-Char"/>
          <w:rFonts w:hint="cs"/>
          <w:rtl/>
        </w:rPr>
        <w:t>‌گ</w:t>
      </w:r>
      <w:r w:rsidR="00446BB7">
        <w:rPr>
          <w:rStyle w:val="1-Char"/>
          <w:rFonts w:hint="cs"/>
          <w:rtl/>
        </w:rPr>
        <w:t>ی</w:t>
      </w:r>
      <w:r w:rsidRPr="007100A7">
        <w:rPr>
          <w:rStyle w:val="1-Char"/>
          <w:rFonts w:hint="cs"/>
          <w:rtl/>
        </w:rPr>
        <w:t>رد؟</w:t>
      </w:r>
    </w:p>
    <w:p w:rsidR="008F6357" w:rsidRPr="007100A7" w:rsidRDefault="009E6C2B" w:rsidP="00AF1D25">
      <w:pPr>
        <w:rPr>
          <w:rStyle w:val="1-Char"/>
          <w:rtl/>
        </w:rPr>
      </w:pPr>
      <w:r w:rsidRPr="007100A7">
        <w:rPr>
          <w:rStyle w:val="1-Char"/>
          <w:rFonts w:hint="cs"/>
          <w:rtl/>
        </w:rPr>
        <w:t>ج:</w:t>
      </w:r>
      <w:r w:rsidR="000A2322">
        <w:rPr>
          <w:rStyle w:val="1-Char"/>
          <w:rFonts w:hint="cs"/>
          <w:rtl/>
        </w:rPr>
        <w:t xml:space="preserve"> </w:t>
      </w:r>
      <w:r w:rsidR="008F6357" w:rsidRPr="007100A7">
        <w:rPr>
          <w:rStyle w:val="1-Char"/>
          <w:rFonts w:hint="cs"/>
          <w:rtl/>
        </w:rPr>
        <w:t>‌</w:t>
      </w:r>
      <w:r w:rsidR="00AF17B9">
        <w:rPr>
          <w:rStyle w:val="1-Char"/>
          <w:rFonts w:hint="cs"/>
          <w:rtl/>
        </w:rPr>
        <w:t>چنان‌چه</w:t>
      </w:r>
      <w:r w:rsidR="008F6357" w:rsidRPr="007100A7">
        <w:rPr>
          <w:rStyle w:val="1-Char"/>
          <w:rFonts w:hint="cs"/>
          <w:rtl/>
        </w:rPr>
        <w:t xml:space="preserve"> شخص</w:t>
      </w:r>
      <w:r w:rsidR="00446BB7">
        <w:rPr>
          <w:rStyle w:val="1-Char"/>
          <w:rFonts w:hint="cs"/>
          <w:rtl/>
        </w:rPr>
        <w:t>ی</w:t>
      </w:r>
      <w:r w:rsidR="008F6357" w:rsidRPr="007100A7">
        <w:rPr>
          <w:rStyle w:val="1-Char"/>
          <w:rFonts w:hint="cs"/>
          <w:rtl/>
        </w:rPr>
        <w:t xml:space="preserve"> پ</w:t>
      </w:r>
      <w:r w:rsidR="00446BB7">
        <w:rPr>
          <w:rStyle w:val="1-Char"/>
          <w:rFonts w:hint="cs"/>
          <w:rtl/>
        </w:rPr>
        <w:t>ی</w:t>
      </w:r>
      <w:r w:rsidR="008F6357" w:rsidRPr="007100A7">
        <w:rPr>
          <w:rStyle w:val="1-Char"/>
          <w:rFonts w:hint="cs"/>
          <w:rtl/>
        </w:rPr>
        <w:t>ش از سپر</w:t>
      </w:r>
      <w:r w:rsidR="00446BB7">
        <w:rPr>
          <w:rStyle w:val="1-Char"/>
          <w:rFonts w:hint="cs"/>
          <w:rtl/>
        </w:rPr>
        <w:t>ی</w:t>
      </w:r>
      <w:r w:rsidR="008F6357" w:rsidRPr="007100A7">
        <w:rPr>
          <w:rStyle w:val="1-Char"/>
          <w:rFonts w:hint="cs"/>
          <w:rtl/>
        </w:rPr>
        <w:t xml:space="preserve"> شدن سال، مال</w:t>
      </w:r>
      <w:r w:rsidR="00446BB7">
        <w:rPr>
          <w:rStyle w:val="1-Char"/>
          <w:rFonts w:hint="cs"/>
          <w:rtl/>
        </w:rPr>
        <w:t>ک</w:t>
      </w:r>
      <w:r w:rsidR="008F6357" w:rsidRPr="007100A7">
        <w:rPr>
          <w:rStyle w:val="1-Char"/>
          <w:rFonts w:hint="cs"/>
          <w:rtl/>
        </w:rPr>
        <w:t xml:space="preserve"> نصاب </w:t>
      </w:r>
      <w:r w:rsidR="00446BB7">
        <w:rPr>
          <w:rStyle w:val="1-Char"/>
          <w:rFonts w:hint="cs"/>
          <w:rtl/>
        </w:rPr>
        <w:t>ک</w:t>
      </w:r>
      <w:r w:rsidR="008F6357" w:rsidRPr="007100A7">
        <w:rPr>
          <w:rStyle w:val="1-Char"/>
          <w:rFonts w:hint="cs"/>
          <w:rtl/>
        </w:rPr>
        <w:t>امل</w:t>
      </w:r>
      <w:r w:rsidR="00446BB7">
        <w:rPr>
          <w:rStyle w:val="1-Char"/>
          <w:rFonts w:hint="cs"/>
          <w:rtl/>
        </w:rPr>
        <w:t>ی</w:t>
      </w:r>
      <w:r w:rsidR="008F6357" w:rsidRPr="007100A7">
        <w:rPr>
          <w:rStyle w:val="1-Char"/>
          <w:rFonts w:hint="cs"/>
          <w:rtl/>
        </w:rPr>
        <w:t xml:space="preserve"> بود، در ا</w:t>
      </w:r>
      <w:r w:rsidR="00446BB7">
        <w:rPr>
          <w:rStyle w:val="1-Char"/>
          <w:rFonts w:hint="cs"/>
          <w:rtl/>
        </w:rPr>
        <w:t>ی</w:t>
      </w:r>
      <w:r w:rsidR="008F6357" w:rsidRPr="007100A7">
        <w:rPr>
          <w:rStyle w:val="1-Char"/>
          <w:rFonts w:hint="cs"/>
          <w:rtl/>
        </w:rPr>
        <w:t>ن صورت پرداخت ز</w:t>
      </w:r>
      <w:r w:rsidR="00446BB7">
        <w:rPr>
          <w:rStyle w:val="1-Char"/>
          <w:rFonts w:hint="cs"/>
          <w:rtl/>
        </w:rPr>
        <w:t>ک</w:t>
      </w:r>
      <w:r w:rsidR="008F6357" w:rsidRPr="007100A7">
        <w:rPr>
          <w:rStyle w:val="1-Char"/>
          <w:rFonts w:hint="cs"/>
          <w:rtl/>
        </w:rPr>
        <w:t xml:space="preserve">ات بر او واجب است؛ و اگر نصاب در اوّل سال </w:t>
      </w:r>
      <w:r w:rsidR="00446BB7">
        <w:rPr>
          <w:rStyle w:val="1-Char"/>
          <w:rFonts w:hint="cs"/>
          <w:rtl/>
        </w:rPr>
        <w:t>ک</w:t>
      </w:r>
      <w:r w:rsidR="008F6357" w:rsidRPr="007100A7">
        <w:rPr>
          <w:rStyle w:val="1-Char"/>
          <w:rFonts w:hint="cs"/>
          <w:rtl/>
        </w:rPr>
        <w:t>امل بود، سپس در اثنا</w:t>
      </w:r>
      <w:r w:rsidR="00446BB7">
        <w:rPr>
          <w:rStyle w:val="1-Char"/>
          <w:rFonts w:hint="cs"/>
          <w:rtl/>
        </w:rPr>
        <w:t>ی</w:t>
      </w:r>
      <w:r w:rsidR="008F6357" w:rsidRPr="007100A7">
        <w:rPr>
          <w:rStyle w:val="1-Char"/>
          <w:rFonts w:hint="cs"/>
          <w:rtl/>
        </w:rPr>
        <w:t xml:space="preserve"> سال ناقص گرد</w:t>
      </w:r>
      <w:r w:rsidR="00446BB7">
        <w:rPr>
          <w:rStyle w:val="1-Char"/>
          <w:rFonts w:hint="cs"/>
          <w:rtl/>
        </w:rPr>
        <w:t>ی</w:t>
      </w:r>
      <w:r w:rsidR="008F6357" w:rsidRPr="007100A7">
        <w:rPr>
          <w:rStyle w:val="1-Char"/>
          <w:rFonts w:hint="cs"/>
          <w:rtl/>
        </w:rPr>
        <w:t>د،</w:t>
      </w:r>
      <w:r w:rsidR="00AF17B9">
        <w:rPr>
          <w:rStyle w:val="1-Char"/>
          <w:rFonts w:hint="cs"/>
          <w:rtl/>
        </w:rPr>
        <w:t xml:space="preserve"> آنگاه </w:t>
      </w:r>
      <w:r w:rsidR="008F6357" w:rsidRPr="007100A7">
        <w:rPr>
          <w:rStyle w:val="1-Char"/>
          <w:rFonts w:hint="cs"/>
          <w:rtl/>
        </w:rPr>
        <w:t xml:space="preserve">در آخر سال نصاب دوباره </w:t>
      </w:r>
      <w:r w:rsidR="00446BB7">
        <w:rPr>
          <w:rStyle w:val="1-Char"/>
          <w:rFonts w:hint="cs"/>
          <w:rtl/>
        </w:rPr>
        <w:t>ک</w:t>
      </w:r>
      <w:r w:rsidR="008F6357" w:rsidRPr="007100A7">
        <w:rPr>
          <w:rStyle w:val="1-Char"/>
          <w:rFonts w:hint="cs"/>
          <w:rtl/>
        </w:rPr>
        <w:t>امل شد، در ا</w:t>
      </w:r>
      <w:r w:rsidR="00446BB7">
        <w:rPr>
          <w:rStyle w:val="1-Char"/>
          <w:rFonts w:hint="cs"/>
          <w:rtl/>
        </w:rPr>
        <w:t>ی</w:t>
      </w:r>
      <w:r w:rsidR="008F6357" w:rsidRPr="007100A7">
        <w:rPr>
          <w:rStyle w:val="1-Char"/>
          <w:rFonts w:hint="cs"/>
          <w:rtl/>
        </w:rPr>
        <w:t>ن صورت باز هم ز</w:t>
      </w:r>
      <w:r w:rsidR="00446BB7">
        <w:rPr>
          <w:rStyle w:val="1-Char"/>
          <w:rFonts w:hint="cs"/>
          <w:rtl/>
        </w:rPr>
        <w:t>ک</w:t>
      </w:r>
      <w:r w:rsidR="008F6357" w:rsidRPr="007100A7">
        <w:rPr>
          <w:rStyle w:val="1-Char"/>
          <w:rFonts w:hint="cs"/>
          <w:rtl/>
        </w:rPr>
        <w:t>ات در آن واجب است.</w:t>
      </w:r>
    </w:p>
    <w:p w:rsidR="008F6357" w:rsidRPr="007100A7" w:rsidRDefault="008F6357" w:rsidP="00AF1D25">
      <w:pPr>
        <w:rPr>
          <w:rStyle w:val="1-Char"/>
          <w:rtl/>
        </w:rPr>
      </w:pPr>
      <w:r w:rsidRPr="007100A7">
        <w:rPr>
          <w:rStyle w:val="1-Char"/>
          <w:rFonts w:hint="cs"/>
          <w:rtl/>
        </w:rPr>
        <w:t>س:</w:t>
      </w:r>
      <w:r w:rsidR="000A2322">
        <w:rPr>
          <w:rStyle w:val="1-Char"/>
          <w:rFonts w:hint="cs"/>
          <w:rtl/>
        </w:rPr>
        <w:t xml:space="preserve"> </w:t>
      </w:r>
      <w:r w:rsidRPr="007100A7">
        <w:rPr>
          <w:rStyle w:val="1-Char"/>
          <w:rFonts w:hint="cs"/>
          <w:rtl/>
        </w:rPr>
        <w:t>اگر شخص</w:t>
      </w:r>
      <w:r w:rsidR="00446BB7">
        <w:rPr>
          <w:rStyle w:val="1-Char"/>
          <w:rFonts w:hint="cs"/>
          <w:rtl/>
        </w:rPr>
        <w:t>ی</w:t>
      </w:r>
      <w:r w:rsidRPr="007100A7">
        <w:rPr>
          <w:rStyle w:val="1-Char"/>
          <w:rFonts w:hint="cs"/>
          <w:rtl/>
        </w:rPr>
        <w:t xml:space="preserve"> مال</w:t>
      </w:r>
      <w:r w:rsidR="00446BB7">
        <w:rPr>
          <w:rStyle w:val="1-Char"/>
          <w:rFonts w:hint="cs"/>
          <w:rtl/>
        </w:rPr>
        <w:t>ک</w:t>
      </w:r>
      <w:r w:rsidRPr="007100A7">
        <w:rPr>
          <w:rStyle w:val="1-Char"/>
          <w:rFonts w:hint="cs"/>
          <w:rtl/>
        </w:rPr>
        <w:t xml:space="preserve"> </w:t>
      </w:r>
      <w:r w:rsidR="00446BB7">
        <w:rPr>
          <w:rStyle w:val="1-Char"/>
          <w:rFonts w:hint="cs"/>
          <w:rtl/>
        </w:rPr>
        <w:t>ک</w:t>
      </w:r>
      <w:r w:rsidRPr="007100A7">
        <w:rPr>
          <w:rStyle w:val="1-Char"/>
          <w:rFonts w:hint="cs"/>
          <w:rtl/>
        </w:rPr>
        <w:t>الاها</w:t>
      </w:r>
      <w:r w:rsidR="00446BB7">
        <w:rPr>
          <w:rStyle w:val="1-Char"/>
          <w:rFonts w:hint="cs"/>
          <w:rtl/>
        </w:rPr>
        <w:t>ی</w:t>
      </w:r>
      <w:r w:rsidRPr="007100A7">
        <w:rPr>
          <w:rStyle w:val="1-Char"/>
          <w:rFonts w:hint="cs"/>
          <w:rtl/>
        </w:rPr>
        <w:t xml:space="preserve"> تجارت</w:t>
      </w:r>
      <w:r w:rsidR="00446BB7">
        <w:rPr>
          <w:rStyle w:val="1-Char"/>
          <w:rFonts w:hint="cs"/>
          <w:rtl/>
        </w:rPr>
        <w:t>ی</w:t>
      </w:r>
      <w:r w:rsidRPr="007100A7">
        <w:rPr>
          <w:rStyle w:val="1-Char"/>
          <w:rFonts w:hint="cs"/>
          <w:rtl/>
        </w:rPr>
        <w:t xml:space="preserve"> باشد </w:t>
      </w:r>
      <w:r w:rsidR="00446BB7">
        <w:rPr>
          <w:rStyle w:val="1-Char"/>
          <w:rFonts w:hint="cs"/>
          <w:rtl/>
        </w:rPr>
        <w:t>ک</w:t>
      </w:r>
      <w:r w:rsidRPr="007100A7">
        <w:rPr>
          <w:rStyle w:val="1-Char"/>
          <w:rFonts w:hint="cs"/>
          <w:rtl/>
        </w:rPr>
        <w:t>ه به وس</w:t>
      </w:r>
      <w:r w:rsidR="00446BB7">
        <w:rPr>
          <w:rStyle w:val="1-Char"/>
          <w:rFonts w:hint="cs"/>
          <w:rtl/>
        </w:rPr>
        <w:t>ی</w:t>
      </w:r>
      <w:r w:rsidRPr="007100A7">
        <w:rPr>
          <w:rStyle w:val="1-Char"/>
          <w:rFonts w:hint="cs"/>
          <w:rtl/>
        </w:rPr>
        <w:t>له‌</w:t>
      </w:r>
      <w:r w:rsidR="00446BB7">
        <w:rPr>
          <w:rStyle w:val="1-Char"/>
          <w:rFonts w:hint="cs"/>
          <w:rtl/>
        </w:rPr>
        <w:t>ی</w:t>
      </w:r>
      <w:r w:rsidRPr="007100A7">
        <w:rPr>
          <w:rStyle w:val="1-Char"/>
          <w:rFonts w:hint="cs"/>
          <w:rtl/>
        </w:rPr>
        <w:t xml:space="preserve"> آن به تجارت م</w:t>
      </w:r>
      <w:r w:rsidR="00446BB7">
        <w:rPr>
          <w:rStyle w:val="1-Char"/>
          <w:rFonts w:hint="cs"/>
          <w:rtl/>
        </w:rPr>
        <w:t>ی</w:t>
      </w:r>
      <w:r w:rsidRPr="007100A7">
        <w:rPr>
          <w:rStyle w:val="1-Char"/>
          <w:rFonts w:hint="cs"/>
          <w:rtl/>
        </w:rPr>
        <w:t>‌پردازد؛ ول</w:t>
      </w:r>
      <w:r w:rsidR="00446BB7">
        <w:rPr>
          <w:rStyle w:val="1-Char"/>
          <w:rFonts w:hint="cs"/>
          <w:rtl/>
        </w:rPr>
        <w:t>ی</w:t>
      </w:r>
      <w:r w:rsidRPr="007100A7">
        <w:rPr>
          <w:rStyle w:val="1-Char"/>
          <w:rFonts w:hint="cs"/>
          <w:rtl/>
        </w:rPr>
        <w:t xml:space="preserve"> </w:t>
      </w:r>
      <w:r w:rsidR="00446BB7">
        <w:rPr>
          <w:rStyle w:val="1-Char"/>
          <w:rFonts w:hint="cs"/>
          <w:rtl/>
        </w:rPr>
        <w:t>ک</w:t>
      </w:r>
      <w:r w:rsidRPr="007100A7">
        <w:rPr>
          <w:rStyle w:val="1-Char"/>
          <w:rFonts w:hint="cs"/>
          <w:rtl/>
        </w:rPr>
        <w:t>الاها</w:t>
      </w:r>
      <w:r w:rsidR="00446BB7">
        <w:rPr>
          <w:rStyle w:val="1-Char"/>
          <w:rFonts w:hint="cs"/>
          <w:rtl/>
        </w:rPr>
        <w:t>ی</w:t>
      </w:r>
      <w:r w:rsidRPr="007100A7">
        <w:rPr>
          <w:rStyle w:val="1-Char"/>
          <w:rFonts w:hint="cs"/>
          <w:rtl/>
        </w:rPr>
        <w:t xml:space="preserve"> تجارت</w:t>
      </w:r>
      <w:r w:rsidR="00446BB7">
        <w:rPr>
          <w:rStyle w:val="1-Char"/>
          <w:rFonts w:hint="cs"/>
          <w:rtl/>
        </w:rPr>
        <w:t>ی</w:t>
      </w:r>
      <w:r w:rsidRPr="007100A7">
        <w:rPr>
          <w:rStyle w:val="1-Char"/>
          <w:rFonts w:hint="cs"/>
          <w:rtl/>
        </w:rPr>
        <w:t>‌اش به نصاب نم</w:t>
      </w:r>
      <w:r w:rsidR="00446BB7">
        <w:rPr>
          <w:rStyle w:val="1-Char"/>
          <w:rFonts w:hint="cs"/>
          <w:rtl/>
        </w:rPr>
        <w:t>ی</w:t>
      </w:r>
      <w:r w:rsidRPr="007100A7">
        <w:rPr>
          <w:rStyle w:val="1-Char"/>
          <w:rFonts w:hint="cs"/>
          <w:rtl/>
        </w:rPr>
        <w:t xml:space="preserve">‌رسد، اما در </w:t>
      </w:r>
      <w:r w:rsidR="00446BB7">
        <w:rPr>
          <w:rStyle w:val="1-Char"/>
          <w:rFonts w:hint="cs"/>
          <w:rtl/>
        </w:rPr>
        <w:t>ک</w:t>
      </w:r>
      <w:r w:rsidRPr="007100A7">
        <w:rPr>
          <w:rStyle w:val="1-Char"/>
          <w:rFonts w:hint="cs"/>
          <w:rtl/>
        </w:rPr>
        <w:t>نار</w:t>
      </w:r>
      <w:r w:rsidR="000751A8">
        <w:rPr>
          <w:rStyle w:val="1-Char"/>
          <w:rFonts w:hint="cs"/>
          <w:rtl/>
        </w:rPr>
        <w:t xml:space="preserve"> آن‌ها </w:t>
      </w:r>
      <w:r w:rsidRPr="007100A7">
        <w:rPr>
          <w:rStyle w:val="1-Char"/>
          <w:rFonts w:hint="cs"/>
          <w:rtl/>
        </w:rPr>
        <w:t xml:space="preserve">طلا </w:t>
      </w:r>
      <w:r w:rsidR="00446BB7">
        <w:rPr>
          <w:rStyle w:val="1-Char"/>
          <w:rFonts w:hint="cs"/>
          <w:rtl/>
        </w:rPr>
        <w:t>ی</w:t>
      </w:r>
      <w:r w:rsidRPr="007100A7">
        <w:rPr>
          <w:rStyle w:val="1-Char"/>
          <w:rFonts w:hint="cs"/>
          <w:rtl/>
        </w:rPr>
        <w:t>ا نقره ن</w:t>
      </w:r>
      <w:r w:rsidR="00446BB7">
        <w:rPr>
          <w:rStyle w:val="1-Char"/>
          <w:rFonts w:hint="cs"/>
          <w:rtl/>
        </w:rPr>
        <w:t>ی</w:t>
      </w:r>
      <w:r w:rsidRPr="007100A7">
        <w:rPr>
          <w:rStyle w:val="1-Char"/>
          <w:rFonts w:hint="cs"/>
          <w:rtl/>
        </w:rPr>
        <w:t>ز دارد، آ</w:t>
      </w:r>
      <w:r w:rsidR="00446BB7">
        <w:rPr>
          <w:rStyle w:val="1-Char"/>
          <w:rFonts w:hint="cs"/>
          <w:rtl/>
        </w:rPr>
        <w:t>ی</w:t>
      </w:r>
      <w:r w:rsidRPr="007100A7">
        <w:rPr>
          <w:rStyle w:val="1-Char"/>
          <w:rFonts w:hint="cs"/>
          <w:rtl/>
        </w:rPr>
        <w:t xml:space="preserve"> در ا</w:t>
      </w:r>
      <w:r w:rsidR="00446BB7">
        <w:rPr>
          <w:rStyle w:val="1-Char"/>
          <w:rFonts w:hint="cs"/>
          <w:rtl/>
        </w:rPr>
        <w:t>ی</w:t>
      </w:r>
      <w:r w:rsidRPr="007100A7">
        <w:rPr>
          <w:rStyle w:val="1-Char"/>
          <w:rFonts w:hint="cs"/>
          <w:rtl/>
        </w:rPr>
        <w:t>ن صورت ز</w:t>
      </w:r>
      <w:r w:rsidR="00446BB7">
        <w:rPr>
          <w:rStyle w:val="1-Char"/>
          <w:rFonts w:hint="cs"/>
          <w:rtl/>
        </w:rPr>
        <w:t>ک</w:t>
      </w:r>
      <w:r w:rsidRPr="007100A7">
        <w:rPr>
          <w:rStyle w:val="1-Char"/>
          <w:rFonts w:hint="cs"/>
          <w:rtl/>
        </w:rPr>
        <w:t>ات بدو تعلّق م</w:t>
      </w:r>
      <w:r w:rsidR="00446BB7">
        <w:rPr>
          <w:rStyle w:val="1-Char"/>
          <w:rFonts w:hint="cs"/>
          <w:rtl/>
        </w:rPr>
        <w:t>ی</w:t>
      </w:r>
      <w:r w:rsidRPr="007100A7">
        <w:rPr>
          <w:rStyle w:val="1-Char"/>
          <w:rFonts w:hint="cs"/>
          <w:rtl/>
        </w:rPr>
        <w:t>‌گ</w:t>
      </w:r>
      <w:r w:rsidR="00446BB7">
        <w:rPr>
          <w:rStyle w:val="1-Char"/>
          <w:rFonts w:hint="cs"/>
          <w:rtl/>
        </w:rPr>
        <w:t>ی</w:t>
      </w:r>
      <w:r w:rsidRPr="007100A7">
        <w:rPr>
          <w:rStyle w:val="1-Char"/>
          <w:rFonts w:hint="cs"/>
          <w:rtl/>
        </w:rPr>
        <w:t>رد؟</w:t>
      </w:r>
    </w:p>
    <w:p w:rsidR="008F6357" w:rsidRPr="007100A7" w:rsidRDefault="009E6C2B" w:rsidP="00AF1D25">
      <w:pPr>
        <w:rPr>
          <w:rStyle w:val="1-Char"/>
          <w:rtl/>
        </w:rPr>
      </w:pPr>
      <w:r w:rsidRPr="007100A7">
        <w:rPr>
          <w:rStyle w:val="1-Char"/>
          <w:rFonts w:hint="cs"/>
          <w:rtl/>
        </w:rPr>
        <w:t>ج:</w:t>
      </w:r>
      <w:r w:rsidR="004E0E8C" w:rsidRPr="007100A7">
        <w:rPr>
          <w:rStyle w:val="1-Char"/>
          <w:rFonts w:hint="cs"/>
          <w:rtl/>
        </w:rPr>
        <w:t xml:space="preserve"> </w:t>
      </w:r>
      <w:r w:rsidR="008F6357" w:rsidRPr="007100A7">
        <w:rPr>
          <w:rStyle w:val="1-Char"/>
          <w:rFonts w:hint="cs"/>
          <w:rtl/>
        </w:rPr>
        <w:t>در ا</w:t>
      </w:r>
      <w:r w:rsidR="00446BB7">
        <w:rPr>
          <w:rStyle w:val="1-Char"/>
          <w:rFonts w:hint="cs"/>
          <w:rtl/>
        </w:rPr>
        <w:t>ی</w:t>
      </w:r>
      <w:r w:rsidR="008F6357" w:rsidRPr="007100A7">
        <w:rPr>
          <w:rStyle w:val="1-Char"/>
          <w:rFonts w:hint="cs"/>
          <w:rtl/>
        </w:rPr>
        <w:t>ن صورت، ق</w:t>
      </w:r>
      <w:r w:rsidR="00446BB7">
        <w:rPr>
          <w:rStyle w:val="1-Char"/>
          <w:rFonts w:hint="cs"/>
          <w:rtl/>
        </w:rPr>
        <w:t>ی</w:t>
      </w:r>
      <w:r w:rsidR="008F6357" w:rsidRPr="007100A7">
        <w:rPr>
          <w:rStyle w:val="1-Char"/>
          <w:rFonts w:hint="cs"/>
          <w:rtl/>
        </w:rPr>
        <w:t xml:space="preserve">مت </w:t>
      </w:r>
      <w:r w:rsidR="00446BB7">
        <w:rPr>
          <w:rStyle w:val="1-Char"/>
          <w:rFonts w:hint="cs"/>
          <w:rtl/>
        </w:rPr>
        <w:t>ک</w:t>
      </w:r>
      <w:r w:rsidR="008F6357" w:rsidRPr="007100A7">
        <w:rPr>
          <w:rStyle w:val="1-Char"/>
          <w:rFonts w:hint="cs"/>
          <w:rtl/>
        </w:rPr>
        <w:t>الاها</w:t>
      </w:r>
      <w:r w:rsidR="00446BB7">
        <w:rPr>
          <w:rStyle w:val="1-Char"/>
          <w:rFonts w:hint="cs"/>
          <w:rtl/>
        </w:rPr>
        <w:t>ی</w:t>
      </w:r>
      <w:r w:rsidR="008F6357" w:rsidRPr="007100A7">
        <w:rPr>
          <w:rStyle w:val="1-Char"/>
          <w:rFonts w:hint="cs"/>
          <w:rtl/>
        </w:rPr>
        <w:t xml:space="preserve"> تجارت</w:t>
      </w:r>
      <w:r w:rsidR="00446BB7">
        <w:rPr>
          <w:rStyle w:val="1-Char"/>
          <w:rFonts w:hint="cs"/>
          <w:rtl/>
        </w:rPr>
        <w:t>ی</w:t>
      </w:r>
      <w:r w:rsidR="008F6357" w:rsidRPr="007100A7">
        <w:rPr>
          <w:rStyle w:val="1-Char"/>
          <w:rFonts w:hint="cs"/>
          <w:rtl/>
        </w:rPr>
        <w:t xml:space="preserve"> خو</w:t>
      </w:r>
      <w:r w:rsidR="00446BB7">
        <w:rPr>
          <w:rStyle w:val="1-Char"/>
          <w:rFonts w:hint="cs"/>
          <w:rtl/>
        </w:rPr>
        <w:t>ی</w:t>
      </w:r>
      <w:r w:rsidR="008F6357" w:rsidRPr="007100A7">
        <w:rPr>
          <w:rStyle w:val="1-Char"/>
          <w:rFonts w:hint="cs"/>
          <w:rtl/>
        </w:rPr>
        <w:t>ش را با طلا و نقره ضم</w:t>
      </w:r>
      <w:r w:rsidR="00446BB7">
        <w:rPr>
          <w:rStyle w:val="1-Char"/>
          <w:rFonts w:hint="cs"/>
          <w:rtl/>
        </w:rPr>
        <w:t>ی</w:t>
      </w:r>
      <w:r w:rsidR="008F6357" w:rsidRPr="007100A7">
        <w:rPr>
          <w:rStyle w:val="1-Char"/>
          <w:rFonts w:hint="cs"/>
          <w:rtl/>
        </w:rPr>
        <w:t xml:space="preserve">مه گرداند؛ و اگر </w:t>
      </w:r>
      <w:r w:rsidR="00AF17B9">
        <w:rPr>
          <w:rStyle w:val="1-Char"/>
          <w:rFonts w:hint="cs"/>
          <w:rtl/>
        </w:rPr>
        <w:t>چنان‌چه</w:t>
      </w:r>
      <w:r w:rsidR="008F6357" w:rsidRPr="007100A7">
        <w:rPr>
          <w:rStyle w:val="1-Char"/>
          <w:rFonts w:hint="cs"/>
          <w:rtl/>
        </w:rPr>
        <w:t xml:space="preserve"> در مجموع</w:t>
      </w:r>
      <w:r w:rsidR="000751A8">
        <w:rPr>
          <w:rStyle w:val="1-Char"/>
          <w:rFonts w:hint="cs"/>
          <w:rtl/>
        </w:rPr>
        <w:t xml:space="preserve"> آن‌ها </w:t>
      </w:r>
      <w:r w:rsidR="008F6357" w:rsidRPr="007100A7">
        <w:rPr>
          <w:rStyle w:val="1-Char"/>
          <w:rFonts w:hint="cs"/>
          <w:rtl/>
        </w:rPr>
        <w:t xml:space="preserve">نصاب </w:t>
      </w:r>
      <w:r w:rsidR="00446BB7">
        <w:rPr>
          <w:rStyle w:val="1-Char"/>
          <w:rFonts w:hint="cs"/>
          <w:rtl/>
        </w:rPr>
        <w:t>ک</w:t>
      </w:r>
      <w:r w:rsidR="008F6357" w:rsidRPr="007100A7">
        <w:rPr>
          <w:rStyle w:val="1-Char"/>
          <w:rFonts w:hint="cs"/>
          <w:rtl/>
        </w:rPr>
        <w:t>امل گرد</w:t>
      </w:r>
      <w:r w:rsidR="00446BB7">
        <w:rPr>
          <w:rStyle w:val="1-Char"/>
          <w:rFonts w:hint="cs"/>
          <w:rtl/>
        </w:rPr>
        <w:t>ی</w:t>
      </w:r>
      <w:r w:rsidR="008F6357" w:rsidRPr="007100A7">
        <w:rPr>
          <w:rStyle w:val="1-Char"/>
          <w:rFonts w:hint="cs"/>
          <w:rtl/>
        </w:rPr>
        <w:t>د، در ا</w:t>
      </w:r>
      <w:r w:rsidR="00446BB7">
        <w:rPr>
          <w:rStyle w:val="1-Char"/>
          <w:rFonts w:hint="cs"/>
          <w:rtl/>
        </w:rPr>
        <w:t>ی</w:t>
      </w:r>
      <w:r w:rsidR="008F6357" w:rsidRPr="007100A7">
        <w:rPr>
          <w:rStyle w:val="1-Char"/>
          <w:rFonts w:hint="cs"/>
          <w:rtl/>
        </w:rPr>
        <w:t>ن صورت ز</w:t>
      </w:r>
      <w:r w:rsidR="00446BB7">
        <w:rPr>
          <w:rStyle w:val="1-Char"/>
          <w:rFonts w:hint="cs"/>
          <w:rtl/>
        </w:rPr>
        <w:t>ک</w:t>
      </w:r>
      <w:r w:rsidR="008F6357" w:rsidRPr="007100A7">
        <w:rPr>
          <w:rStyle w:val="1-Char"/>
          <w:rFonts w:hint="cs"/>
          <w:rtl/>
        </w:rPr>
        <w:t>ات بدو تعلّق م</w:t>
      </w:r>
      <w:r w:rsidR="00446BB7">
        <w:rPr>
          <w:rStyle w:val="1-Char"/>
          <w:rFonts w:hint="cs"/>
          <w:rtl/>
        </w:rPr>
        <w:t>ی</w:t>
      </w:r>
      <w:r w:rsidR="008F6357" w:rsidRPr="007100A7">
        <w:rPr>
          <w:rStyle w:val="1-Char"/>
          <w:rFonts w:hint="cs"/>
          <w:rtl/>
        </w:rPr>
        <w:t>‌گ</w:t>
      </w:r>
      <w:r w:rsidR="00446BB7">
        <w:rPr>
          <w:rStyle w:val="1-Char"/>
          <w:rFonts w:hint="cs"/>
          <w:rtl/>
        </w:rPr>
        <w:t>ی</w:t>
      </w:r>
      <w:r w:rsidR="008F6357" w:rsidRPr="007100A7">
        <w:rPr>
          <w:rStyle w:val="1-Char"/>
          <w:rFonts w:hint="cs"/>
          <w:rtl/>
        </w:rPr>
        <w:t>رد.</w:t>
      </w:r>
    </w:p>
    <w:p w:rsidR="008F6357" w:rsidRPr="007100A7" w:rsidRDefault="008F6357" w:rsidP="00AF1D25">
      <w:pPr>
        <w:rPr>
          <w:rStyle w:val="1-Char"/>
          <w:rtl/>
        </w:rPr>
      </w:pPr>
      <w:r w:rsidRPr="007100A7">
        <w:rPr>
          <w:rStyle w:val="1-Char"/>
          <w:rFonts w:hint="cs"/>
          <w:rtl/>
        </w:rPr>
        <w:t>س:</w:t>
      </w:r>
      <w:r w:rsidR="004E0E8C" w:rsidRPr="007100A7">
        <w:rPr>
          <w:rStyle w:val="1-Char"/>
          <w:rFonts w:hint="cs"/>
          <w:rtl/>
        </w:rPr>
        <w:t xml:space="preserve"> </w:t>
      </w:r>
      <w:r w:rsidRPr="007100A7">
        <w:rPr>
          <w:rStyle w:val="1-Char"/>
          <w:rFonts w:hint="cs"/>
          <w:rtl/>
        </w:rPr>
        <w:t>اگر شخص</w:t>
      </w:r>
      <w:r w:rsidR="00446BB7">
        <w:rPr>
          <w:rStyle w:val="1-Char"/>
          <w:rFonts w:hint="cs"/>
          <w:rtl/>
        </w:rPr>
        <w:t>ی</w:t>
      </w:r>
      <w:r w:rsidRPr="007100A7">
        <w:rPr>
          <w:rStyle w:val="1-Char"/>
          <w:rFonts w:hint="cs"/>
          <w:rtl/>
        </w:rPr>
        <w:t>، مال</w:t>
      </w:r>
      <w:r w:rsidR="00446BB7">
        <w:rPr>
          <w:rStyle w:val="1-Char"/>
          <w:rFonts w:hint="cs"/>
          <w:rtl/>
        </w:rPr>
        <w:t>ک</w:t>
      </w:r>
      <w:r w:rsidRPr="007100A7">
        <w:rPr>
          <w:rStyle w:val="1-Char"/>
          <w:rFonts w:hint="cs"/>
          <w:rtl/>
        </w:rPr>
        <w:t xml:space="preserve"> </w:t>
      </w:r>
      <w:r w:rsidR="00446BB7">
        <w:rPr>
          <w:rStyle w:val="1-Char"/>
          <w:rFonts w:hint="cs"/>
          <w:rtl/>
        </w:rPr>
        <w:t>ک</w:t>
      </w:r>
      <w:r w:rsidRPr="007100A7">
        <w:rPr>
          <w:rStyle w:val="1-Char"/>
          <w:rFonts w:hint="cs"/>
          <w:rtl/>
        </w:rPr>
        <w:t>متر از ب</w:t>
      </w:r>
      <w:r w:rsidR="00446BB7">
        <w:rPr>
          <w:rStyle w:val="1-Char"/>
          <w:rFonts w:hint="cs"/>
          <w:rtl/>
        </w:rPr>
        <w:t>ی</w:t>
      </w:r>
      <w:r w:rsidRPr="007100A7">
        <w:rPr>
          <w:rStyle w:val="1-Char"/>
          <w:rFonts w:hint="cs"/>
          <w:rtl/>
        </w:rPr>
        <w:t xml:space="preserve">ست مثقال طلا، و صاحب </w:t>
      </w:r>
      <w:r w:rsidR="00446BB7">
        <w:rPr>
          <w:rStyle w:val="1-Char"/>
          <w:rFonts w:hint="cs"/>
          <w:rtl/>
        </w:rPr>
        <w:t>ک</w:t>
      </w:r>
      <w:r w:rsidRPr="007100A7">
        <w:rPr>
          <w:rStyle w:val="1-Char"/>
          <w:rFonts w:hint="cs"/>
          <w:rtl/>
        </w:rPr>
        <w:t>متر از دو</w:t>
      </w:r>
      <w:r w:rsidR="00446BB7">
        <w:rPr>
          <w:rStyle w:val="1-Char"/>
          <w:rFonts w:hint="cs"/>
          <w:rtl/>
        </w:rPr>
        <w:t>ی</w:t>
      </w:r>
      <w:r w:rsidRPr="007100A7">
        <w:rPr>
          <w:rStyle w:val="1-Char"/>
          <w:rFonts w:hint="cs"/>
          <w:rtl/>
        </w:rPr>
        <w:t>ست درهم نقره بود، آ</w:t>
      </w:r>
      <w:r w:rsidR="00446BB7">
        <w:rPr>
          <w:rStyle w:val="1-Char"/>
          <w:rFonts w:hint="cs"/>
          <w:rtl/>
        </w:rPr>
        <w:t>ی</w:t>
      </w:r>
      <w:r w:rsidRPr="007100A7">
        <w:rPr>
          <w:rStyle w:val="1-Char"/>
          <w:rFonts w:hint="cs"/>
          <w:rtl/>
        </w:rPr>
        <w:t>ا در ا</w:t>
      </w:r>
      <w:r w:rsidR="00446BB7">
        <w:rPr>
          <w:rStyle w:val="1-Char"/>
          <w:rFonts w:hint="cs"/>
          <w:rtl/>
        </w:rPr>
        <w:t>ی</w:t>
      </w:r>
      <w:r w:rsidRPr="007100A7">
        <w:rPr>
          <w:rStyle w:val="1-Char"/>
          <w:rFonts w:hint="cs"/>
          <w:rtl/>
        </w:rPr>
        <w:t>ن صورت بدو ز</w:t>
      </w:r>
      <w:r w:rsidR="00446BB7">
        <w:rPr>
          <w:rStyle w:val="1-Char"/>
          <w:rFonts w:hint="cs"/>
          <w:rtl/>
        </w:rPr>
        <w:t>ک</w:t>
      </w:r>
      <w:r w:rsidRPr="007100A7">
        <w:rPr>
          <w:rStyle w:val="1-Char"/>
          <w:rFonts w:hint="cs"/>
          <w:rtl/>
        </w:rPr>
        <w:t>ات تعلّق م</w:t>
      </w:r>
      <w:r w:rsidR="00446BB7">
        <w:rPr>
          <w:rStyle w:val="1-Char"/>
          <w:rFonts w:hint="cs"/>
          <w:rtl/>
        </w:rPr>
        <w:t>ی</w:t>
      </w:r>
      <w:r w:rsidRPr="007100A7">
        <w:rPr>
          <w:rStyle w:val="1-Char"/>
          <w:rFonts w:hint="cs"/>
          <w:rtl/>
        </w:rPr>
        <w:t>‌گ</w:t>
      </w:r>
      <w:r w:rsidR="00446BB7">
        <w:rPr>
          <w:rStyle w:val="1-Char"/>
          <w:rFonts w:hint="cs"/>
          <w:rtl/>
        </w:rPr>
        <w:t>ی</w:t>
      </w:r>
      <w:r w:rsidRPr="007100A7">
        <w:rPr>
          <w:rStyle w:val="1-Char"/>
          <w:rFonts w:hint="cs"/>
          <w:rtl/>
        </w:rPr>
        <w:t>رد؟</w:t>
      </w:r>
    </w:p>
    <w:p w:rsidR="008F6357" w:rsidRPr="007100A7" w:rsidRDefault="009E6C2B" w:rsidP="00AF1D25">
      <w:pPr>
        <w:rPr>
          <w:rStyle w:val="1-Char"/>
          <w:rtl/>
        </w:rPr>
      </w:pPr>
      <w:r w:rsidRPr="007100A7">
        <w:rPr>
          <w:rStyle w:val="1-Char"/>
          <w:rFonts w:hint="cs"/>
          <w:rtl/>
        </w:rPr>
        <w:t>ج:</w:t>
      </w:r>
      <w:r w:rsidR="004E0E8C" w:rsidRPr="007100A7">
        <w:rPr>
          <w:rStyle w:val="1-Char"/>
          <w:rFonts w:hint="cs"/>
          <w:rtl/>
        </w:rPr>
        <w:t xml:space="preserve"> </w:t>
      </w:r>
      <w:r w:rsidR="008F6357" w:rsidRPr="007100A7">
        <w:rPr>
          <w:rStyle w:val="1-Char"/>
          <w:rFonts w:hint="cs"/>
          <w:rtl/>
        </w:rPr>
        <w:t>امام ابوحن</w:t>
      </w:r>
      <w:r w:rsidR="00446BB7">
        <w:rPr>
          <w:rStyle w:val="1-Char"/>
          <w:rFonts w:hint="cs"/>
          <w:rtl/>
        </w:rPr>
        <w:t>ی</w:t>
      </w:r>
      <w:r w:rsidR="008F6357" w:rsidRPr="007100A7">
        <w:rPr>
          <w:rStyle w:val="1-Char"/>
          <w:rFonts w:hint="cs"/>
          <w:rtl/>
        </w:rPr>
        <w:t>فه</w:t>
      </w:r>
      <w:r w:rsidR="00FE6406" w:rsidRPr="00FE6406">
        <w:rPr>
          <w:rStyle w:val="1-Char"/>
          <w:rFonts w:cs="CTraditional Arabic" w:hint="cs"/>
          <w:rtl/>
        </w:rPr>
        <w:t>/</w:t>
      </w:r>
      <w:r w:rsidR="000A2322">
        <w:rPr>
          <w:position w:val="4"/>
          <w:sz w:val="12"/>
          <w:szCs w:val="24"/>
          <w:rtl/>
        </w:rPr>
        <w:t xml:space="preserve"> </w:t>
      </w:r>
      <w:r w:rsidR="008F6357" w:rsidRPr="007100A7">
        <w:rPr>
          <w:rStyle w:val="1-Char"/>
          <w:rFonts w:hint="cs"/>
          <w:rtl/>
        </w:rPr>
        <w:t>گو</w:t>
      </w:r>
      <w:r w:rsidR="00446BB7">
        <w:rPr>
          <w:rStyle w:val="1-Char"/>
          <w:rFonts w:hint="cs"/>
          <w:rtl/>
        </w:rPr>
        <w:t>ی</w:t>
      </w:r>
      <w:r w:rsidR="008F6357" w:rsidRPr="007100A7">
        <w:rPr>
          <w:rStyle w:val="1-Char"/>
          <w:rFonts w:hint="cs"/>
          <w:rtl/>
        </w:rPr>
        <w:t>د: ق</w:t>
      </w:r>
      <w:r w:rsidR="00446BB7">
        <w:rPr>
          <w:rStyle w:val="1-Char"/>
          <w:rFonts w:hint="cs"/>
          <w:rtl/>
        </w:rPr>
        <w:t>ی</w:t>
      </w:r>
      <w:r w:rsidR="008F6357" w:rsidRPr="007100A7">
        <w:rPr>
          <w:rStyle w:val="1-Char"/>
          <w:rFonts w:hint="cs"/>
          <w:rtl/>
        </w:rPr>
        <w:t>مت طلا را با ق</w:t>
      </w:r>
      <w:r w:rsidR="00446BB7">
        <w:rPr>
          <w:rStyle w:val="1-Char"/>
          <w:rFonts w:hint="cs"/>
          <w:rtl/>
        </w:rPr>
        <w:t>ی</w:t>
      </w:r>
      <w:r w:rsidR="008F6357" w:rsidRPr="007100A7">
        <w:rPr>
          <w:rStyle w:val="1-Char"/>
          <w:rFonts w:hint="cs"/>
          <w:rtl/>
        </w:rPr>
        <w:t>مت نقره ضم</w:t>
      </w:r>
      <w:r w:rsidR="00446BB7">
        <w:rPr>
          <w:rStyle w:val="1-Char"/>
          <w:rFonts w:hint="cs"/>
          <w:rtl/>
        </w:rPr>
        <w:t>ی</w:t>
      </w:r>
      <w:r w:rsidR="008F6357" w:rsidRPr="007100A7">
        <w:rPr>
          <w:rStyle w:val="1-Char"/>
          <w:rFonts w:hint="cs"/>
          <w:rtl/>
        </w:rPr>
        <w:t>مه گرداند تا به حدّ نصاب برسد [و از مجموع ق</w:t>
      </w:r>
      <w:r w:rsidR="00446BB7">
        <w:rPr>
          <w:rStyle w:val="1-Char"/>
          <w:rFonts w:hint="cs"/>
          <w:rtl/>
        </w:rPr>
        <w:t>ی</w:t>
      </w:r>
      <w:r w:rsidR="008F6357" w:rsidRPr="007100A7">
        <w:rPr>
          <w:rStyle w:val="1-Char"/>
          <w:rFonts w:hint="cs"/>
          <w:rtl/>
        </w:rPr>
        <w:t>مت</w:t>
      </w:r>
      <w:r w:rsidR="000751A8">
        <w:rPr>
          <w:rStyle w:val="1-Char"/>
          <w:rFonts w:hint="cs"/>
          <w:rtl/>
        </w:rPr>
        <w:t xml:space="preserve"> آن‌ها،</w:t>
      </w:r>
      <w:r w:rsidR="008F6357" w:rsidRPr="007100A7">
        <w:rPr>
          <w:rStyle w:val="1-Char"/>
          <w:rFonts w:hint="cs"/>
          <w:rtl/>
        </w:rPr>
        <w:t xml:space="preserve"> ز</w:t>
      </w:r>
      <w:r w:rsidR="00446BB7">
        <w:rPr>
          <w:rStyle w:val="1-Char"/>
          <w:rFonts w:hint="cs"/>
          <w:rtl/>
        </w:rPr>
        <w:t>ک</w:t>
      </w:r>
      <w:r w:rsidR="008F6357" w:rsidRPr="007100A7">
        <w:rPr>
          <w:rStyle w:val="1-Char"/>
          <w:rFonts w:hint="cs"/>
          <w:rtl/>
        </w:rPr>
        <w:t>ات را بپردازد]؛ و امام ابو</w:t>
      </w:r>
      <w:r w:rsidR="00446BB7">
        <w:rPr>
          <w:rStyle w:val="1-Char"/>
          <w:rFonts w:hint="cs"/>
          <w:rtl/>
        </w:rPr>
        <w:t>ی</w:t>
      </w:r>
      <w:r w:rsidR="008F6357" w:rsidRPr="007100A7">
        <w:rPr>
          <w:rStyle w:val="1-Char"/>
          <w:rFonts w:hint="cs"/>
          <w:rtl/>
        </w:rPr>
        <w:t>وسف</w:t>
      </w:r>
      <w:r w:rsidR="00FE6406" w:rsidRPr="00FE6406">
        <w:rPr>
          <w:rStyle w:val="1-Char"/>
          <w:rFonts w:cs="CTraditional Arabic" w:hint="cs"/>
          <w:rtl/>
        </w:rPr>
        <w:t>/</w:t>
      </w:r>
      <w:r w:rsidR="000A2322">
        <w:rPr>
          <w:position w:val="4"/>
          <w:sz w:val="12"/>
          <w:szCs w:val="24"/>
          <w:rtl/>
        </w:rPr>
        <w:t xml:space="preserve"> </w:t>
      </w:r>
      <w:r w:rsidR="008F6357" w:rsidRPr="007100A7">
        <w:rPr>
          <w:rStyle w:val="1-Char"/>
          <w:rFonts w:hint="cs"/>
          <w:rtl/>
        </w:rPr>
        <w:t>و امام محمد</w:t>
      </w:r>
      <w:r w:rsidR="00FE6406" w:rsidRPr="00FE6406">
        <w:rPr>
          <w:rStyle w:val="1-Char"/>
          <w:rFonts w:cs="CTraditional Arabic" w:hint="cs"/>
          <w:rtl/>
        </w:rPr>
        <w:t>/</w:t>
      </w:r>
      <w:r w:rsidR="000A2322">
        <w:rPr>
          <w:position w:val="4"/>
          <w:sz w:val="12"/>
          <w:szCs w:val="24"/>
          <w:rtl/>
        </w:rPr>
        <w:t xml:space="preserve"> </w:t>
      </w:r>
      <w:r w:rsidR="008F6357" w:rsidRPr="007100A7">
        <w:rPr>
          <w:rStyle w:val="1-Char"/>
          <w:rFonts w:hint="cs"/>
          <w:rtl/>
        </w:rPr>
        <w:t>گو</w:t>
      </w:r>
      <w:r w:rsidR="00446BB7">
        <w:rPr>
          <w:rStyle w:val="1-Char"/>
          <w:rFonts w:hint="cs"/>
          <w:rtl/>
        </w:rPr>
        <w:t>ی</w:t>
      </w:r>
      <w:r w:rsidR="008F6357" w:rsidRPr="007100A7">
        <w:rPr>
          <w:rStyle w:val="1-Char"/>
          <w:rFonts w:hint="cs"/>
          <w:rtl/>
        </w:rPr>
        <w:t>ند: ق</w:t>
      </w:r>
      <w:r w:rsidR="00446BB7">
        <w:rPr>
          <w:rStyle w:val="1-Char"/>
          <w:rFonts w:hint="cs"/>
          <w:rtl/>
        </w:rPr>
        <w:t>ی</w:t>
      </w:r>
      <w:r w:rsidR="008F6357" w:rsidRPr="007100A7">
        <w:rPr>
          <w:rStyle w:val="1-Char"/>
          <w:rFonts w:hint="cs"/>
          <w:rtl/>
        </w:rPr>
        <w:t>مت طلا را با ق</w:t>
      </w:r>
      <w:r w:rsidR="00446BB7">
        <w:rPr>
          <w:rStyle w:val="1-Char"/>
          <w:rFonts w:hint="cs"/>
          <w:rtl/>
        </w:rPr>
        <w:t>ی</w:t>
      </w:r>
      <w:r w:rsidR="008F6357" w:rsidRPr="007100A7">
        <w:rPr>
          <w:rStyle w:val="1-Char"/>
          <w:rFonts w:hint="cs"/>
          <w:rtl/>
        </w:rPr>
        <w:t xml:space="preserve">مت نقره </w:t>
      </w:r>
      <w:r w:rsidR="00446BB7">
        <w:rPr>
          <w:rStyle w:val="1-Char"/>
          <w:rFonts w:hint="cs"/>
          <w:rtl/>
        </w:rPr>
        <w:t>یک</w:t>
      </w:r>
      <w:r w:rsidR="008F6357" w:rsidRPr="007100A7">
        <w:rPr>
          <w:rStyle w:val="1-Char"/>
          <w:rFonts w:hint="cs"/>
          <w:rtl/>
        </w:rPr>
        <w:t xml:space="preserve"> جا ضم</w:t>
      </w:r>
      <w:r w:rsidR="00446BB7">
        <w:rPr>
          <w:rStyle w:val="1-Char"/>
          <w:rFonts w:hint="cs"/>
          <w:rtl/>
        </w:rPr>
        <w:t>ی</w:t>
      </w:r>
      <w:r w:rsidR="008F6357" w:rsidRPr="007100A7">
        <w:rPr>
          <w:rStyle w:val="1-Char"/>
          <w:rFonts w:hint="cs"/>
          <w:rtl/>
        </w:rPr>
        <w:t>مه نگرداند؛ بل</w:t>
      </w:r>
      <w:r w:rsidR="00446BB7">
        <w:rPr>
          <w:rStyle w:val="1-Char"/>
          <w:rFonts w:hint="cs"/>
          <w:rtl/>
        </w:rPr>
        <w:t>ک</w:t>
      </w:r>
      <w:r w:rsidR="008F6357" w:rsidRPr="007100A7">
        <w:rPr>
          <w:rStyle w:val="1-Char"/>
          <w:rFonts w:hint="cs"/>
          <w:rtl/>
        </w:rPr>
        <w:t>ه اجزا</w:t>
      </w:r>
      <w:r w:rsidR="00446BB7">
        <w:rPr>
          <w:rStyle w:val="1-Char"/>
          <w:rFonts w:hint="cs"/>
          <w:rtl/>
        </w:rPr>
        <w:t>ی</w:t>
      </w:r>
      <w:r w:rsidR="000751A8">
        <w:rPr>
          <w:rStyle w:val="1-Char"/>
          <w:rFonts w:hint="cs"/>
          <w:rtl/>
        </w:rPr>
        <w:t xml:space="preserve"> آن‌ها </w:t>
      </w:r>
      <w:r w:rsidR="008F6357" w:rsidRPr="007100A7">
        <w:rPr>
          <w:rStyle w:val="1-Char"/>
          <w:rFonts w:hint="cs"/>
          <w:rtl/>
        </w:rPr>
        <w:t>را با همد</w:t>
      </w:r>
      <w:r w:rsidR="00446BB7">
        <w:rPr>
          <w:rStyle w:val="1-Char"/>
          <w:rFonts w:hint="cs"/>
          <w:rtl/>
        </w:rPr>
        <w:t>ی</w:t>
      </w:r>
      <w:r w:rsidR="008F6357" w:rsidRPr="007100A7">
        <w:rPr>
          <w:rStyle w:val="1-Char"/>
          <w:rFonts w:hint="cs"/>
          <w:rtl/>
        </w:rPr>
        <w:t>گر ضم</w:t>
      </w:r>
      <w:r w:rsidR="00446BB7">
        <w:rPr>
          <w:rStyle w:val="1-Char"/>
          <w:rFonts w:hint="cs"/>
          <w:rtl/>
        </w:rPr>
        <w:t>ی</w:t>
      </w:r>
      <w:r w:rsidR="008F6357" w:rsidRPr="007100A7">
        <w:rPr>
          <w:rStyle w:val="1-Char"/>
          <w:rFonts w:hint="cs"/>
          <w:rtl/>
        </w:rPr>
        <w:t>مه نما</w:t>
      </w:r>
      <w:r w:rsidR="00446BB7">
        <w:rPr>
          <w:rStyle w:val="1-Char"/>
          <w:rFonts w:hint="cs"/>
          <w:rtl/>
        </w:rPr>
        <w:t>ی</w:t>
      </w:r>
      <w:r w:rsidR="008F6357" w:rsidRPr="007100A7">
        <w:rPr>
          <w:rStyle w:val="1-Char"/>
          <w:rFonts w:hint="cs"/>
          <w:rtl/>
        </w:rPr>
        <w:t>د [و از مجموع</w:t>
      </w:r>
      <w:r w:rsidR="000751A8">
        <w:rPr>
          <w:rStyle w:val="1-Char"/>
          <w:rFonts w:hint="cs"/>
          <w:rtl/>
        </w:rPr>
        <w:t xml:space="preserve"> آن‌ها </w:t>
      </w:r>
      <w:r w:rsidR="008F6357" w:rsidRPr="007100A7">
        <w:rPr>
          <w:rStyle w:val="1-Char"/>
          <w:rFonts w:hint="cs"/>
          <w:rtl/>
        </w:rPr>
        <w:t>ز</w:t>
      </w:r>
      <w:r w:rsidR="00446BB7">
        <w:rPr>
          <w:rStyle w:val="1-Char"/>
          <w:rFonts w:hint="cs"/>
          <w:rtl/>
        </w:rPr>
        <w:t>ک</w:t>
      </w:r>
      <w:r w:rsidR="008F6357" w:rsidRPr="007100A7">
        <w:rPr>
          <w:rStyle w:val="1-Char"/>
          <w:rFonts w:hint="cs"/>
          <w:rtl/>
        </w:rPr>
        <w:t>ات را بپردازد.]</w:t>
      </w:r>
    </w:p>
    <w:p w:rsidR="008F6357" w:rsidRPr="007100A7" w:rsidRDefault="008F6357" w:rsidP="00AF1D25">
      <w:pPr>
        <w:rPr>
          <w:rStyle w:val="1-Char"/>
          <w:rtl/>
        </w:rPr>
      </w:pPr>
      <w:r w:rsidRPr="007100A7">
        <w:rPr>
          <w:rStyle w:val="1-Char"/>
          <w:rFonts w:hint="cs"/>
          <w:rtl/>
        </w:rPr>
        <w:t>س:</w:t>
      </w:r>
      <w:r w:rsidR="004E0E8C" w:rsidRPr="007100A7">
        <w:rPr>
          <w:rStyle w:val="1-Char"/>
          <w:rFonts w:hint="cs"/>
          <w:rtl/>
        </w:rPr>
        <w:t xml:space="preserve"> </w:t>
      </w:r>
      <w:r w:rsidRPr="007100A7">
        <w:rPr>
          <w:rStyle w:val="1-Char"/>
          <w:rFonts w:hint="cs"/>
          <w:rtl/>
        </w:rPr>
        <w:t>برا</w:t>
      </w:r>
      <w:r w:rsidR="00446BB7">
        <w:rPr>
          <w:rStyle w:val="1-Char"/>
          <w:rFonts w:hint="cs"/>
          <w:rtl/>
        </w:rPr>
        <w:t>ی</w:t>
      </w:r>
      <w:r w:rsidRPr="007100A7">
        <w:rPr>
          <w:rStyle w:val="1-Char"/>
          <w:rFonts w:hint="cs"/>
          <w:rtl/>
        </w:rPr>
        <w:t xml:space="preserve"> موضوع فوق، مثال</w:t>
      </w:r>
      <w:r w:rsidR="00446BB7">
        <w:rPr>
          <w:rStyle w:val="1-Char"/>
          <w:rFonts w:hint="cs"/>
          <w:rtl/>
        </w:rPr>
        <w:t>ی</w:t>
      </w:r>
      <w:r w:rsidRPr="007100A7">
        <w:rPr>
          <w:rStyle w:val="1-Char"/>
          <w:rFonts w:hint="cs"/>
          <w:rtl/>
        </w:rPr>
        <w:t xml:space="preserve"> را ب</w:t>
      </w:r>
      <w:r w:rsidR="00446BB7">
        <w:rPr>
          <w:rStyle w:val="1-Char"/>
          <w:rFonts w:hint="cs"/>
          <w:rtl/>
        </w:rPr>
        <w:t>ی</w:t>
      </w:r>
      <w:r w:rsidRPr="007100A7">
        <w:rPr>
          <w:rStyle w:val="1-Char"/>
          <w:rFonts w:hint="cs"/>
          <w:rtl/>
        </w:rPr>
        <w:t>ان دار</w:t>
      </w:r>
      <w:r w:rsidR="00446BB7">
        <w:rPr>
          <w:rStyle w:val="1-Char"/>
          <w:rFonts w:hint="cs"/>
          <w:rtl/>
        </w:rPr>
        <w:t>ی</w:t>
      </w:r>
      <w:r w:rsidRPr="007100A7">
        <w:rPr>
          <w:rStyle w:val="1-Char"/>
          <w:rFonts w:hint="cs"/>
          <w:rtl/>
        </w:rPr>
        <w:t>د تا نت</w:t>
      </w:r>
      <w:r w:rsidR="00446BB7">
        <w:rPr>
          <w:rStyle w:val="1-Char"/>
          <w:rFonts w:hint="cs"/>
          <w:rtl/>
        </w:rPr>
        <w:t>ی</w:t>
      </w:r>
      <w:r w:rsidRPr="007100A7">
        <w:rPr>
          <w:rStyle w:val="1-Char"/>
          <w:rFonts w:hint="cs"/>
          <w:rtl/>
        </w:rPr>
        <w:t>جه‌</w:t>
      </w:r>
      <w:r w:rsidR="00446BB7">
        <w:rPr>
          <w:rStyle w:val="1-Char"/>
          <w:rFonts w:hint="cs"/>
          <w:rtl/>
        </w:rPr>
        <w:t>ی</w:t>
      </w:r>
      <w:r w:rsidRPr="007100A7">
        <w:rPr>
          <w:rStyle w:val="1-Char"/>
          <w:rFonts w:hint="cs"/>
          <w:rtl/>
        </w:rPr>
        <w:t xml:space="preserve"> اختلافِ امام ابوحن</w:t>
      </w:r>
      <w:r w:rsidR="00446BB7">
        <w:rPr>
          <w:rStyle w:val="1-Char"/>
          <w:rFonts w:hint="cs"/>
          <w:rtl/>
        </w:rPr>
        <w:t>ی</w:t>
      </w:r>
      <w:r w:rsidRPr="007100A7">
        <w:rPr>
          <w:rStyle w:val="1-Char"/>
          <w:rFonts w:hint="cs"/>
          <w:rtl/>
        </w:rPr>
        <w:t>فه</w:t>
      </w:r>
      <w:r w:rsidR="00FE6406" w:rsidRPr="00FE6406">
        <w:rPr>
          <w:rStyle w:val="1-Char"/>
          <w:rFonts w:cs="CTraditional Arabic" w:hint="cs"/>
          <w:rtl/>
        </w:rPr>
        <w:t>/</w:t>
      </w:r>
      <w:r w:rsidR="000A2322">
        <w:rPr>
          <w:position w:val="4"/>
          <w:sz w:val="12"/>
          <w:szCs w:val="24"/>
          <w:rtl/>
        </w:rPr>
        <w:t xml:space="preserve"> </w:t>
      </w:r>
      <w:r w:rsidRPr="007100A7">
        <w:rPr>
          <w:rStyle w:val="1-Char"/>
          <w:rFonts w:hint="cs"/>
          <w:rtl/>
        </w:rPr>
        <w:t>با شاگردانش مشخّص شود؟</w:t>
      </w:r>
    </w:p>
    <w:p w:rsidR="008F6357" w:rsidRPr="007100A7" w:rsidRDefault="009E6C2B" w:rsidP="00AF1D25">
      <w:pPr>
        <w:rPr>
          <w:rStyle w:val="1-Char"/>
          <w:rtl/>
        </w:rPr>
      </w:pPr>
      <w:r w:rsidRPr="007100A7">
        <w:rPr>
          <w:rStyle w:val="1-Char"/>
          <w:rFonts w:hint="cs"/>
          <w:rtl/>
        </w:rPr>
        <w:t>ج:</w:t>
      </w:r>
      <w:r w:rsidR="000A2322">
        <w:rPr>
          <w:rStyle w:val="1-Char"/>
          <w:rFonts w:hint="cs"/>
          <w:rtl/>
        </w:rPr>
        <w:t xml:space="preserve"> </w:t>
      </w:r>
      <w:r w:rsidR="008F6357" w:rsidRPr="007100A7">
        <w:rPr>
          <w:rStyle w:val="1-Char"/>
          <w:rFonts w:hint="cs"/>
          <w:rtl/>
        </w:rPr>
        <w:t>[به عنوان مثال:] در نزد شخص</w:t>
      </w:r>
      <w:r w:rsidR="00446BB7">
        <w:rPr>
          <w:rStyle w:val="1-Char"/>
          <w:rFonts w:hint="cs"/>
          <w:rtl/>
        </w:rPr>
        <w:t>ی</w:t>
      </w:r>
      <w:r w:rsidR="008F6357" w:rsidRPr="007100A7">
        <w:rPr>
          <w:rStyle w:val="1-Char"/>
          <w:rFonts w:hint="cs"/>
          <w:rtl/>
        </w:rPr>
        <w:t xml:space="preserve"> دو</w:t>
      </w:r>
      <w:r w:rsidR="00446BB7">
        <w:rPr>
          <w:rStyle w:val="1-Char"/>
          <w:rFonts w:hint="cs"/>
          <w:rtl/>
        </w:rPr>
        <w:t>ی</w:t>
      </w:r>
      <w:r w:rsidR="008F6357" w:rsidRPr="007100A7">
        <w:rPr>
          <w:rStyle w:val="1-Char"/>
          <w:rFonts w:hint="cs"/>
          <w:rtl/>
        </w:rPr>
        <w:t xml:space="preserve">ست درهم نقره و پنج مثقال طلا وجود دارد </w:t>
      </w:r>
      <w:r w:rsidR="00446BB7">
        <w:rPr>
          <w:rStyle w:val="1-Char"/>
          <w:rFonts w:hint="cs"/>
          <w:rtl/>
        </w:rPr>
        <w:t>ک</w:t>
      </w:r>
      <w:r w:rsidR="008F6357" w:rsidRPr="007100A7">
        <w:rPr>
          <w:rStyle w:val="1-Char"/>
          <w:rFonts w:hint="cs"/>
          <w:rtl/>
        </w:rPr>
        <w:t>ه ق</w:t>
      </w:r>
      <w:r w:rsidR="00446BB7">
        <w:rPr>
          <w:rStyle w:val="1-Char"/>
          <w:rFonts w:hint="cs"/>
          <w:rtl/>
        </w:rPr>
        <w:t>ی</w:t>
      </w:r>
      <w:r w:rsidR="008F6357" w:rsidRPr="007100A7">
        <w:rPr>
          <w:rStyle w:val="1-Char"/>
          <w:rFonts w:hint="cs"/>
          <w:rtl/>
        </w:rPr>
        <w:t>مت ا</w:t>
      </w:r>
      <w:r w:rsidR="00446BB7">
        <w:rPr>
          <w:rStyle w:val="1-Char"/>
          <w:rFonts w:hint="cs"/>
          <w:rtl/>
        </w:rPr>
        <w:t>ی</w:t>
      </w:r>
      <w:r w:rsidR="008F6357" w:rsidRPr="007100A7">
        <w:rPr>
          <w:rStyle w:val="1-Char"/>
          <w:rFonts w:hint="cs"/>
          <w:rtl/>
        </w:rPr>
        <w:t>ن مقدار طلا ن</w:t>
      </w:r>
      <w:r w:rsidR="00446BB7">
        <w:rPr>
          <w:rStyle w:val="1-Char"/>
          <w:rFonts w:hint="cs"/>
          <w:rtl/>
        </w:rPr>
        <w:t>ی</w:t>
      </w:r>
      <w:r w:rsidR="008F6357" w:rsidRPr="007100A7">
        <w:rPr>
          <w:rStyle w:val="1-Char"/>
          <w:rFonts w:hint="cs"/>
          <w:rtl/>
        </w:rPr>
        <w:t>ز به صد درهم م</w:t>
      </w:r>
      <w:r w:rsidR="00446BB7">
        <w:rPr>
          <w:rStyle w:val="1-Char"/>
          <w:rFonts w:hint="cs"/>
          <w:rtl/>
        </w:rPr>
        <w:t>ی</w:t>
      </w:r>
      <w:r w:rsidR="008F6357" w:rsidRPr="007100A7">
        <w:rPr>
          <w:rStyle w:val="1-Char"/>
          <w:rFonts w:hint="cs"/>
          <w:rtl/>
        </w:rPr>
        <w:t>‌رسد؛ در ا</w:t>
      </w:r>
      <w:r w:rsidR="00446BB7">
        <w:rPr>
          <w:rStyle w:val="1-Char"/>
          <w:rFonts w:hint="cs"/>
          <w:rtl/>
        </w:rPr>
        <w:t>ی</w:t>
      </w:r>
      <w:r w:rsidR="008F6357" w:rsidRPr="007100A7">
        <w:rPr>
          <w:rStyle w:val="1-Char"/>
          <w:rFonts w:hint="cs"/>
          <w:rtl/>
        </w:rPr>
        <w:t>ن صورت از د</w:t>
      </w:r>
      <w:r w:rsidR="00446BB7">
        <w:rPr>
          <w:rStyle w:val="1-Char"/>
          <w:rFonts w:hint="cs"/>
          <w:rtl/>
        </w:rPr>
        <w:t>ی</w:t>
      </w:r>
      <w:r w:rsidR="008F6357" w:rsidRPr="007100A7">
        <w:rPr>
          <w:rStyle w:val="1-Char"/>
          <w:rFonts w:hint="cs"/>
          <w:rtl/>
        </w:rPr>
        <w:t>دگاه امام ابوحن</w:t>
      </w:r>
      <w:r w:rsidR="00446BB7">
        <w:rPr>
          <w:rStyle w:val="1-Char"/>
          <w:rFonts w:hint="cs"/>
          <w:rtl/>
        </w:rPr>
        <w:t>ی</w:t>
      </w:r>
      <w:r w:rsidR="008F6357" w:rsidRPr="007100A7">
        <w:rPr>
          <w:rStyle w:val="1-Char"/>
          <w:rFonts w:hint="cs"/>
          <w:rtl/>
        </w:rPr>
        <w:t>فه</w:t>
      </w:r>
      <w:r w:rsidR="00FE6406" w:rsidRPr="00FE6406">
        <w:rPr>
          <w:rStyle w:val="1-Char"/>
          <w:rFonts w:cs="CTraditional Arabic" w:hint="cs"/>
          <w:rtl/>
        </w:rPr>
        <w:t>/</w:t>
      </w:r>
      <w:r w:rsidR="000A2322">
        <w:rPr>
          <w:position w:val="4"/>
          <w:sz w:val="12"/>
          <w:szCs w:val="24"/>
          <w:rtl/>
        </w:rPr>
        <w:t xml:space="preserve"> </w:t>
      </w:r>
      <w:r w:rsidR="008F6357" w:rsidRPr="007100A7">
        <w:rPr>
          <w:rStyle w:val="1-Char"/>
          <w:rFonts w:hint="cs"/>
          <w:rtl/>
        </w:rPr>
        <w:t>ز</w:t>
      </w:r>
      <w:r w:rsidR="00446BB7">
        <w:rPr>
          <w:rStyle w:val="1-Char"/>
          <w:rFonts w:hint="cs"/>
          <w:rtl/>
        </w:rPr>
        <w:t>ک</w:t>
      </w:r>
      <w:r w:rsidR="008F6357" w:rsidRPr="007100A7">
        <w:rPr>
          <w:rStyle w:val="1-Char"/>
          <w:rFonts w:hint="cs"/>
          <w:rtl/>
        </w:rPr>
        <w:t>ات بدو تعلّق م</w:t>
      </w:r>
      <w:r w:rsidR="00446BB7">
        <w:rPr>
          <w:rStyle w:val="1-Char"/>
          <w:rFonts w:hint="cs"/>
          <w:rtl/>
        </w:rPr>
        <w:t>ی</w:t>
      </w:r>
      <w:r w:rsidR="008F6357" w:rsidRPr="007100A7">
        <w:rPr>
          <w:rStyle w:val="1-Char"/>
          <w:rFonts w:hint="cs"/>
          <w:rtl/>
        </w:rPr>
        <w:t>‌گ</w:t>
      </w:r>
      <w:r w:rsidR="00446BB7">
        <w:rPr>
          <w:rStyle w:val="1-Char"/>
          <w:rFonts w:hint="cs"/>
          <w:rtl/>
        </w:rPr>
        <w:t>ی</w:t>
      </w:r>
      <w:r w:rsidR="008F6357" w:rsidRPr="007100A7">
        <w:rPr>
          <w:rStyle w:val="1-Char"/>
          <w:rFonts w:hint="cs"/>
          <w:rtl/>
        </w:rPr>
        <w:t>رد؛ و امام ابو</w:t>
      </w:r>
      <w:r w:rsidR="00446BB7">
        <w:rPr>
          <w:rStyle w:val="1-Char"/>
          <w:rFonts w:hint="cs"/>
          <w:rtl/>
        </w:rPr>
        <w:t>ی</w:t>
      </w:r>
      <w:r w:rsidR="008F6357" w:rsidRPr="007100A7">
        <w:rPr>
          <w:rStyle w:val="1-Char"/>
          <w:rFonts w:hint="cs"/>
          <w:rtl/>
        </w:rPr>
        <w:t>وسف و امام محمد بر ا</w:t>
      </w:r>
      <w:r w:rsidR="00446BB7">
        <w:rPr>
          <w:rStyle w:val="1-Char"/>
          <w:rFonts w:hint="cs"/>
          <w:rtl/>
        </w:rPr>
        <w:t>ی</w:t>
      </w:r>
      <w:r w:rsidR="008F6357" w:rsidRPr="007100A7">
        <w:rPr>
          <w:rStyle w:val="1-Char"/>
          <w:rFonts w:hint="cs"/>
          <w:rtl/>
        </w:rPr>
        <w:t xml:space="preserve">ن باورند </w:t>
      </w:r>
      <w:r w:rsidR="00446BB7">
        <w:rPr>
          <w:rStyle w:val="1-Char"/>
          <w:rFonts w:hint="cs"/>
          <w:rtl/>
        </w:rPr>
        <w:t>ک</w:t>
      </w:r>
      <w:r w:rsidR="008F6357" w:rsidRPr="007100A7">
        <w:rPr>
          <w:rStyle w:val="1-Char"/>
          <w:rFonts w:hint="cs"/>
          <w:rtl/>
        </w:rPr>
        <w:t>ه در ا</w:t>
      </w:r>
      <w:r w:rsidR="00446BB7">
        <w:rPr>
          <w:rStyle w:val="1-Char"/>
          <w:rFonts w:hint="cs"/>
          <w:rtl/>
        </w:rPr>
        <w:t>ی</w:t>
      </w:r>
      <w:r w:rsidR="008F6357" w:rsidRPr="007100A7">
        <w:rPr>
          <w:rStyle w:val="1-Char"/>
          <w:rFonts w:hint="cs"/>
          <w:rtl/>
        </w:rPr>
        <w:t>ن صورت پرداخت ز</w:t>
      </w:r>
      <w:r w:rsidR="00446BB7">
        <w:rPr>
          <w:rStyle w:val="1-Char"/>
          <w:rFonts w:hint="cs"/>
          <w:rtl/>
        </w:rPr>
        <w:t>ک</w:t>
      </w:r>
      <w:r w:rsidR="008F6357" w:rsidRPr="007100A7">
        <w:rPr>
          <w:rStyle w:val="1-Char"/>
          <w:rFonts w:hint="cs"/>
          <w:rtl/>
        </w:rPr>
        <w:t>ات</w:t>
      </w:r>
      <w:r w:rsidR="00446BB7">
        <w:rPr>
          <w:rStyle w:val="1-Char"/>
          <w:rFonts w:hint="cs"/>
          <w:rtl/>
        </w:rPr>
        <w:t>ی</w:t>
      </w:r>
      <w:r w:rsidR="008F6357" w:rsidRPr="007100A7">
        <w:rPr>
          <w:rStyle w:val="1-Char"/>
          <w:rFonts w:hint="cs"/>
          <w:rtl/>
        </w:rPr>
        <w:t xml:space="preserve"> بدو تعلّق نم</w:t>
      </w:r>
      <w:r w:rsidR="00446BB7">
        <w:rPr>
          <w:rStyle w:val="1-Char"/>
          <w:rFonts w:hint="cs"/>
          <w:rtl/>
        </w:rPr>
        <w:t>ی</w:t>
      </w:r>
      <w:r w:rsidR="008F6357" w:rsidRPr="007100A7">
        <w:rPr>
          <w:rStyle w:val="1-Char"/>
          <w:rFonts w:hint="cs"/>
          <w:rtl/>
        </w:rPr>
        <w:t>‌گ</w:t>
      </w:r>
      <w:r w:rsidR="00446BB7">
        <w:rPr>
          <w:rStyle w:val="1-Char"/>
          <w:rFonts w:hint="cs"/>
          <w:rtl/>
        </w:rPr>
        <w:t>ی</w:t>
      </w:r>
      <w:r w:rsidR="008F6357" w:rsidRPr="007100A7">
        <w:rPr>
          <w:rStyle w:val="1-Char"/>
          <w:rFonts w:hint="cs"/>
          <w:rtl/>
        </w:rPr>
        <w:t>رد؛ ز</w:t>
      </w:r>
      <w:r w:rsidR="00446BB7">
        <w:rPr>
          <w:rStyle w:val="1-Char"/>
          <w:rFonts w:hint="cs"/>
          <w:rtl/>
        </w:rPr>
        <w:t>ی</w:t>
      </w:r>
      <w:r w:rsidR="008F6357" w:rsidRPr="007100A7">
        <w:rPr>
          <w:rStyle w:val="1-Char"/>
          <w:rFonts w:hint="cs"/>
          <w:rtl/>
        </w:rPr>
        <w:t>را از د</w:t>
      </w:r>
      <w:r w:rsidR="00446BB7">
        <w:rPr>
          <w:rStyle w:val="1-Char"/>
          <w:rFonts w:hint="cs"/>
          <w:rtl/>
        </w:rPr>
        <w:t>ی</w:t>
      </w:r>
      <w:r w:rsidR="008F6357" w:rsidRPr="007100A7">
        <w:rPr>
          <w:rStyle w:val="1-Char"/>
          <w:rFonts w:hint="cs"/>
          <w:rtl/>
        </w:rPr>
        <w:t>دگاه امام ابوحن</w:t>
      </w:r>
      <w:r w:rsidR="00446BB7">
        <w:rPr>
          <w:rStyle w:val="1-Char"/>
          <w:rFonts w:hint="cs"/>
          <w:rtl/>
        </w:rPr>
        <w:t>ی</w:t>
      </w:r>
      <w:r w:rsidR="008F6357" w:rsidRPr="007100A7">
        <w:rPr>
          <w:rStyle w:val="1-Char"/>
          <w:rFonts w:hint="cs"/>
          <w:rtl/>
        </w:rPr>
        <w:t>فه</w:t>
      </w:r>
      <w:r w:rsidR="00FE6406" w:rsidRPr="00FE6406">
        <w:rPr>
          <w:rStyle w:val="1-Char"/>
          <w:rFonts w:cs="CTraditional Arabic" w:hint="cs"/>
          <w:rtl/>
        </w:rPr>
        <w:t>/</w:t>
      </w:r>
      <w:r w:rsidR="000A2322">
        <w:rPr>
          <w:position w:val="4"/>
          <w:sz w:val="12"/>
          <w:szCs w:val="24"/>
          <w:rtl/>
        </w:rPr>
        <w:t xml:space="preserve"> </w:t>
      </w:r>
      <w:r w:rsidR="008F6357" w:rsidRPr="007100A7">
        <w:rPr>
          <w:rStyle w:val="1-Char"/>
          <w:rFonts w:hint="cs"/>
          <w:rtl/>
        </w:rPr>
        <w:t>نصاب از لحاظ ق</w:t>
      </w:r>
      <w:r w:rsidR="00446BB7">
        <w:rPr>
          <w:rStyle w:val="1-Char"/>
          <w:rFonts w:hint="cs"/>
          <w:rtl/>
        </w:rPr>
        <w:t>ی</w:t>
      </w:r>
      <w:r w:rsidR="008F6357" w:rsidRPr="007100A7">
        <w:rPr>
          <w:rStyle w:val="1-Char"/>
          <w:rFonts w:hint="cs"/>
          <w:rtl/>
        </w:rPr>
        <w:t xml:space="preserve">مت </w:t>
      </w:r>
      <w:r w:rsidR="00446BB7">
        <w:rPr>
          <w:rStyle w:val="1-Char"/>
          <w:rFonts w:hint="cs"/>
          <w:rtl/>
        </w:rPr>
        <w:t>ک</w:t>
      </w:r>
      <w:r w:rsidR="008F6357" w:rsidRPr="007100A7">
        <w:rPr>
          <w:rStyle w:val="1-Char"/>
          <w:rFonts w:hint="cs"/>
          <w:rtl/>
        </w:rPr>
        <w:t>امل شده است؛ ول</w:t>
      </w:r>
      <w:r w:rsidR="00446BB7">
        <w:rPr>
          <w:rStyle w:val="1-Char"/>
          <w:rFonts w:hint="cs"/>
          <w:rtl/>
        </w:rPr>
        <w:t>ی</w:t>
      </w:r>
      <w:r w:rsidR="008F6357" w:rsidRPr="007100A7">
        <w:rPr>
          <w:rStyle w:val="1-Char"/>
          <w:rFonts w:hint="cs"/>
          <w:rtl/>
        </w:rPr>
        <w:t xml:space="preserve"> از د</w:t>
      </w:r>
      <w:r w:rsidR="00446BB7">
        <w:rPr>
          <w:rStyle w:val="1-Char"/>
          <w:rFonts w:hint="cs"/>
          <w:rtl/>
        </w:rPr>
        <w:t>ی</w:t>
      </w:r>
      <w:r w:rsidR="008F6357" w:rsidRPr="007100A7">
        <w:rPr>
          <w:rStyle w:val="1-Char"/>
          <w:rFonts w:hint="cs"/>
          <w:rtl/>
        </w:rPr>
        <w:t>دگاه شاگردان ا</w:t>
      </w:r>
      <w:r w:rsidR="00446BB7">
        <w:rPr>
          <w:rStyle w:val="1-Char"/>
          <w:rFonts w:hint="cs"/>
          <w:rtl/>
        </w:rPr>
        <w:t>ی</w:t>
      </w:r>
      <w:r w:rsidR="008F6357" w:rsidRPr="007100A7">
        <w:rPr>
          <w:rStyle w:val="1-Char"/>
          <w:rFonts w:hint="cs"/>
          <w:rtl/>
        </w:rPr>
        <w:t xml:space="preserve">شان، نصاب از لحاظ اجزاء </w:t>
      </w:r>
      <w:r w:rsidR="00446BB7">
        <w:rPr>
          <w:rStyle w:val="1-Char"/>
          <w:rFonts w:hint="cs"/>
          <w:rtl/>
        </w:rPr>
        <w:t>ک</w:t>
      </w:r>
      <w:r w:rsidR="008F6357" w:rsidRPr="007100A7">
        <w:rPr>
          <w:rStyle w:val="1-Char"/>
          <w:rFonts w:hint="cs"/>
          <w:rtl/>
        </w:rPr>
        <w:t>امل نشده است.</w:t>
      </w:r>
    </w:p>
    <w:p w:rsidR="008F6357" w:rsidRPr="007100A7" w:rsidRDefault="008F6357"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در نزد شخص</w:t>
      </w:r>
      <w:r w:rsidR="00446BB7">
        <w:rPr>
          <w:rStyle w:val="1-Char"/>
          <w:rFonts w:hint="cs"/>
          <w:rtl/>
        </w:rPr>
        <w:t>ی</w:t>
      </w:r>
      <w:r w:rsidRPr="007100A7">
        <w:rPr>
          <w:rStyle w:val="1-Char"/>
          <w:rFonts w:hint="cs"/>
          <w:rtl/>
        </w:rPr>
        <w:t xml:space="preserve"> صد درهم نقره و ده مثقال طلا باشد </w:t>
      </w:r>
      <w:r w:rsidR="00446BB7">
        <w:rPr>
          <w:rStyle w:val="1-Char"/>
          <w:rFonts w:hint="cs"/>
          <w:rtl/>
        </w:rPr>
        <w:t>ک</w:t>
      </w:r>
      <w:r w:rsidRPr="007100A7">
        <w:rPr>
          <w:rStyle w:val="1-Char"/>
          <w:rFonts w:hint="cs"/>
          <w:rtl/>
        </w:rPr>
        <w:t>ه ق</w:t>
      </w:r>
      <w:r w:rsidR="00446BB7">
        <w:rPr>
          <w:rStyle w:val="1-Char"/>
          <w:rFonts w:hint="cs"/>
          <w:rtl/>
        </w:rPr>
        <w:t>ی</w:t>
      </w:r>
      <w:r w:rsidRPr="007100A7">
        <w:rPr>
          <w:rStyle w:val="1-Char"/>
          <w:rFonts w:hint="cs"/>
          <w:rtl/>
        </w:rPr>
        <w:t>مت ا</w:t>
      </w:r>
      <w:r w:rsidR="00446BB7">
        <w:rPr>
          <w:rStyle w:val="1-Char"/>
          <w:rFonts w:hint="cs"/>
          <w:rtl/>
        </w:rPr>
        <w:t>ی</w:t>
      </w:r>
      <w:r w:rsidRPr="007100A7">
        <w:rPr>
          <w:rStyle w:val="1-Char"/>
          <w:rFonts w:hint="cs"/>
          <w:rtl/>
        </w:rPr>
        <w:t>ن ده مثقال به صد درهم برسد، در ا</w:t>
      </w:r>
      <w:r w:rsidR="00446BB7">
        <w:rPr>
          <w:rStyle w:val="1-Char"/>
          <w:rFonts w:hint="cs"/>
          <w:rtl/>
        </w:rPr>
        <w:t>ی</w:t>
      </w:r>
      <w:r w:rsidRPr="007100A7">
        <w:rPr>
          <w:rStyle w:val="1-Char"/>
          <w:rFonts w:hint="cs"/>
          <w:rtl/>
        </w:rPr>
        <w:t>ن صورت هم از د</w:t>
      </w:r>
      <w:r w:rsidR="00446BB7">
        <w:rPr>
          <w:rStyle w:val="1-Char"/>
          <w:rFonts w:hint="cs"/>
          <w:rtl/>
        </w:rPr>
        <w:t>ی</w:t>
      </w:r>
      <w:r w:rsidRPr="007100A7">
        <w:rPr>
          <w:rStyle w:val="1-Char"/>
          <w:rFonts w:hint="cs"/>
          <w:rtl/>
        </w:rPr>
        <w:t>دگاه امام ابوحن</w:t>
      </w:r>
      <w:r w:rsidR="00446BB7">
        <w:rPr>
          <w:rStyle w:val="1-Char"/>
          <w:rFonts w:hint="cs"/>
          <w:rtl/>
        </w:rPr>
        <w:t>ی</w:t>
      </w:r>
      <w:r w:rsidRPr="007100A7">
        <w:rPr>
          <w:rStyle w:val="1-Char"/>
          <w:rFonts w:hint="cs"/>
          <w:rtl/>
        </w:rPr>
        <w:t>فه و هم از د</w:t>
      </w:r>
      <w:r w:rsidR="00446BB7">
        <w:rPr>
          <w:rStyle w:val="1-Char"/>
          <w:rFonts w:hint="cs"/>
          <w:rtl/>
        </w:rPr>
        <w:t>ی</w:t>
      </w:r>
      <w:r w:rsidRPr="007100A7">
        <w:rPr>
          <w:rStyle w:val="1-Char"/>
          <w:rFonts w:hint="cs"/>
          <w:rtl/>
        </w:rPr>
        <w:t>دگاه امام ابو</w:t>
      </w:r>
      <w:r w:rsidR="00446BB7">
        <w:rPr>
          <w:rStyle w:val="1-Char"/>
          <w:rFonts w:hint="cs"/>
          <w:rtl/>
        </w:rPr>
        <w:t>ی</w:t>
      </w:r>
      <w:r w:rsidRPr="007100A7">
        <w:rPr>
          <w:rStyle w:val="1-Char"/>
          <w:rFonts w:hint="cs"/>
          <w:rtl/>
        </w:rPr>
        <w:t>وسف و امام محمد، ز</w:t>
      </w:r>
      <w:r w:rsidR="00446BB7">
        <w:rPr>
          <w:rStyle w:val="1-Char"/>
          <w:rFonts w:hint="cs"/>
          <w:rtl/>
        </w:rPr>
        <w:t>ک</w:t>
      </w:r>
      <w:r w:rsidRPr="007100A7">
        <w:rPr>
          <w:rStyle w:val="1-Char"/>
          <w:rFonts w:hint="cs"/>
          <w:rtl/>
        </w:rPr>
        <w:t>ات بر او واجب م</w:t>
      </w:r>
      <w:r w:rsidR="00446BB7">
        <w:rPr>
          <w:rStyle w:val="1-Char"/>
          <w:rFonts w:hint="cs"/>
          <w:rtl/>
        </w:rPr>
        <w:t>ی</w:t>
      </w:r>
      <w:r w:rsidRPr="007100A7">
        <w:rPr>
          <w:rStyle w:val="1-Char"/>
          <w:rFonts w:hint="cs"/>
          <w:rtl/>
        </w:rPr>
        <w:t>‌گردد؛ ز</w:t>
      </w:r>
      <w:r w:rsidR="00446BB7">
        <w:rPr>
          <w:rStyle w:val="1-Char"/>
          <w:rFonts w:hint="cs"/>
          <w:rtl/>
        </w:rPr>
        <w:t>ی</w:t>
      </w:r>
      <w:r w:rsidRPr="007100A7">
        <w:rPr>
          <w:rStyle w:val="1-Char"/>
          <w:rFonts w:hint="cs"/>
          <w:rtl/>
        </w:rPr>
        <w:t>را نصاب از هر دو جهت [ق</w:t>
      </w:r>
      <w:r w:rsidR="00446BB7">
        <w:rPr>
          <w:rStyle w:val="1-Char"/>
          <w:rFonts w:hint="cs"/>
          <w:rtl/>
        </w:rPr>
        <w:t>ی</w:t>
      </w:r>
      <w:r w:rsidRPr="007100A7">
        <w:rPr>
          <w:rStyle w:val="1-Char"/>
          <w:rFonts w:hint="cs"/>
          <w:rtl/>
        </w:rPr>
        <w:t xml:space="preserve">مت و اجزاء] </w:t>
      </w:r>
      <w:r w:rsidR="00446BB7">
        <w:rPr>
          <w:rStyle w:val="1-Char"/>
          <w:rFonts w:hint="cs"/>
          <w:rtl/>
        </w:rPr>
        <w:t>ک</w:t>
      </w:r>
      <w:r w:rsidRPr="007100A7">
        <w:rPr>
          <w:rStyle w:val="1-Char"/>
          <w:rFonts w:hint="cs"/>
          <w:rtl/>
        </w:rPr>
        <w:t>امل است.</w:t>
      </w:r>
      <w:r w:rsidRPr="00CA3696">
        <w:rPr>
          <w:rStyle w:val="1-Char"/>
          <w:vertAlign w:val="superscript"/>
          <w:rtl/>
        </w:rPr>
        <w:footnoteReference w:id="3"/>
      </w:r>
    </w:p>
    <w:p w:rsidR="008F6357" w:rsidRDefault="008F6357" w:rsidP="004A18F0">
      <w:pPr>
        <w:pStyle w:val="9-"/>
        <w:rPr>
          <w:rtl/>
        </w:rPr>
      </w:pPr>
      <w:bookmarkStart w:id="168" w:name="_Toc264799268"/>
      <w:r>
        <w:rPr>
          <w:rFonts w:hint="cs"/>
          <w:rtl/>
        </w:rPr>
        <w:t>ز</w:t>
      </w:r>
      <w:r w:rsidR="00446BB7">
        <w:rPr>
          <w:rFonts w:hint="cs"/>
          <w:rtl/>
        </w:rPr>
        <w:t>ک</w:t>
      </w:r>
      <w:r>
        <w:rPr>
          <w:rFonts w:hint="cs"/>
          <w:rtl/>
        </w:rPr>
        <w:t>ات ح</w:t>
      </w:r>
      <w:r w:rsidR="00446BB7">
        <w:rPr>
          <w:rFonts w:hint="cs"/>
          <w:rtl/>
        </w:rPr>
        <w:t>ی</w:t>
      </w:r>
      <w:r>
        <w:rPr>
          <w:rFonts w:hint="cs"/>
          <w:rtl/>
        </w:rPr>
        <w:t>وانات و چهار پا</w:t>
      </w:r>
      <w:r w:rsidR="00446BB7">
        <w:rPr>
          <w:rFonts w:hint="cs"/>
          <w:rtl/>
        </w:rPr>
        <w:t>ی</w:t>
      </w:r>
      <w:r>
        <w:rPr>
          <w:rFonts w:hint="cs"/>
          <w:rtl/>
        </w:rPr>
        <w:t>انِ چرنده (ز</w:t>
      </w:r>
      <w:r w:rsidR="00446BB7">
        <w:rPr>
          <w:rFonts w:hint="cs"/>
          <w:rtl/>
        </w:rPr>
        <w:t>ک</w:t>
      </w:r>
      <w:r>
        <w:rPr>
          <w:rFonts w:hint="cs"/>
          <w:rtl/>
        </w:rPr>
        <w:t>ات سائمه)</w:t>
      </w:r>
      <w:bookmarkEnd w:id="168"/>
    </w:p>
    <w:p w:rsidR="008F6357" w:rsidRPr="007100A7" w:rsidRDefault="008F6357" w:rsidP="00AF1D25">
      <w:pPr>
        <w:rPr>
          <w:rStyle w:val="1-Char"/>
          <w:rtl/>
        </w:rPr>
      </w:pPr>
      <w:r w:rsidRPr="007100A7">
        <w:rPr>
          <w:rStyle w:val="1-Char"/>
          <w:rFonts w:hint="cs"/>
          <w:rtl/>
        </w:rPr>
        <w:t>س: آ</w:t>
      </w:r>
      <w:r w:rsidR="00446BB7">
        <w:rPr>
          <w:rStyle w:val="1-Char"/>
          <w:rFonts w:hint="cs"/>
          <w:rtl/>
        </w:rPr>
        <w:t>ی</w:t>
      </w:r>
      <w:r w:rsidRPr="007100A7">
        <w:rPr>
          <w:rStyle w:val="1-Char"/>
          <w:rFonts w:hint="cs"/>
          <w:rtl/>
        </w:rPr>
        <w:t>ا در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غ</w:t>
      </w:r>
      <w:r w:rsidR="00446BB7">
        <w:rPr>
          <w:rStyle w:val="1-Char"/>
          <w:rFonts w:hint="cs"/>
          <w:rtl/>
        </w:rPr>
        <w:t>ی</w:t>
      </w:r>
      <w:r w:rsidRPr="007100A7">
        <w:rPr>
          <w:rStyle w:val="1-Char"/>
          <w:rFonts w:hint="cs"/>
          <w:rtl/>
        </w:rPr>
        <w:t xml:space="preserve">ر از طلا و نقره و </w:t>
      </w:r>
      <w:r w:rsidR="00446BB7">
        <w:rPr>
          <w:rStyle w:val="1-Char"/>
          <w:rFonts w:hint="cs"/>
          <w:rtl/>
        </w:rPr>
        <w:t>ک</w:t>
      </w:r>
      <w:r w:rsidRPr="007100A7">
        <w:rPr>
          <w:rStyle w:val="1-Char"/>
          <w:rFonts w:hint="cs"/>
          <w:rtl/>
        </w:rPr>
        <w:t>الاها</w:t>
      </w:r>
      <w:r w:rsidR="00446BB7">
        <w:rPr>
          <w:rStyle w:val="1-Char"/>
          <w:rFonts w:hint="cs"/>
          <w:rtl/>
        </w:rPr>
        <w:t>ی</w:t>
      </w:r>
      <w:r w:rsidRPr="007100A7">
        <w:rPr>
          <w:rStyle w:val="1-Char"/>
          <w:rFonts w:hint="cs"/>
          <w:rtl/>
        </w:rPr>
        <w:t xml:space="preserve"> تجارت</w:t>
      </w:r>
      <w:r w:rsidR="00446BB7">
        <w:rPr>
          <w:rStyle w:val="1-Char"/>
          <w:rFonts w:hint="cs"/>
          <w:rtl/>
        </w:rPr>
        <w:t>ی</w:t>
      </w:r>
      <w:r w:rsidRPr="007100A7">
        <w:rPr>
          <w:rStyle w:val="1-Char"/>
          <w:rFonts w:hint="cs"/>
          <w:rtl/>
        </w:rPr>
        <w:t xml:space="preserve"> ن</w:t>
      </w:r>
      <w:r w:rsidR="00446BB7">
        <w:rPr>
          <w:rStyle w:val="1-Char"/>
          <w:rFonts w:hint="cs"/>
          <w:rtl/>
        </w:rPr>
        <w:t>ی</w:t>
      </w:r>
      <w:r w:rsidRPr="007100A7">
        <w:rPr>
          <w:rStyle w:val="1-Char"/>
          <w:rFonts w:hint="cs"/>
          <w:rtl/>
        </w:rPr>
        <w:t>ز، ز</w:t>
      </w:r>
      <w:r w:rsidR="00446BB7">
        <w:rPr>
          <w:rStyle w:val="1-Char"/>
          <w:rFonts w:hint="cs"/>
          <w:rtl/>
        </w:rPr>
        <w:t>ک</w:t>
      </w:r>
      <w:r w:rsidRPr="007100A7">
        <w:rPr>
          <w:rStyle w:val="1-Char"/>
          <w:rFonts w:hint="cs"/>
          <w:rtl/>
        </w:rPr>
        <w:t>ات تعلّق م</w:t>
      </w:r>
      <w:r w:rsidR="00446BB7">
        <w:rPr>
          <w:rStyle w:val="1-Char"/>
          <w:rFonts w:hint="cs"/>
          <w:rtl/>
        </w:rPr>
        <w:t>ی</w:t>
      </w:r>
      <w:r w:rsidRPr="007100A7">
        <w:rPr>
          <w:rStyle w:val="1-Char"/>
          <w:rFonts w:hint="cs"/>
          <w:rtl/>
        </w:rPr>
        <w:t>‌گ</w:t>
      </w:r>
      <w:r w:rsidR="00446BB7">
        <w:rPr>
          <w:rStyle w:val="1-Char"/>
          <w:rFonts w:hint="cs"/>
          <w:rtl/>
        </w:rPr>
        <w:t>ی</w:t>
      </w:r>
      <w:r w:rsidRPr="007100A7">
        <w:rPr>
          <w:rStyle w:val="1-Char"/>
          <w:rFonts w:hint="cs"/>
          <w:rtl/>
        </w:rPr>
        <w:t>رد؟</w:t>
      </w:r>
    </w:p>
    <w:p w:rsidR="008F6357" w:rsidRPr="007100A7" w:rsidRDefault="009E6C2B" w:rsidP="00AF1D25">
      <w:pPr>
        <w:rPr>
          <w:rStyle w:val="1-Char"/>
          <w:rtl/>
        </w:rPr>
      </w:pPr>
      <w:r w:rsidRPr="007100A7">
        <w:rPr>
          <w:rStyle w:val="1-Char"/>
          <w:rFonts w:hint="cs"/>
          <w:rtl/>
        </w:rPr>
        <w:t xml:space="preserve">ج: </w:t>
      </w:r>
      <w:r w:rsidR="008F6357" w:rsidRPr="007100A7">
        <w:rPr>
          <w:rStyle w:val="1-Char"/>
          <w:rFonts w:hint="cs"/>
          <w:rtl/>
        </w:rPr>
        <w:t>آر</w:t>
      </w:r>
      <w:r w:rsidR="00446BB7">
        <w:rPr>
          <w:rStyle w:val="1-Char"/>
          <w:rFonts w:hint="cs"/>
          <w:rtl/>
        </w:rPr>
        <w:t>ی</w:t>
      </w:r>
      <w:r w:rsidR="008F6357" w:rsidRPr="007100A7">
        <w:rPr>
          <w:rStyle w:val="1-Char"/>
          <w:rFonts w:hint="cs"/>
          <w:rtl/>
        </w:rPr>
        <w:t>؛ در ح</w:t>
      </w:r>
      <w:r w:rsidR="00446BB7">
        <w:rPr>
          <w:rStyle w:val="1-Char"/>
          <w:rFonts w:hint="cs"/>
          <w:rtl/>
        </w:rPr>
        <w:t>ی</w:t>
      </w:r>
      <w:r w:rsidR="008F6357" w:rsidRPr="007100A7">
        <w:rPr>
          <w:rStyle w:val="1-Char"/>
          <w:rFonts w:hint="cs"/>
          <w:rtl/>
        </w:rPr>
        <w:t>وانات و چهار پا</w:t>
      </w:r>
      <w:r w:rsidR="00446BB7">
        <w:rPr>
          <w:rStyle w:val="1-Char"/>
          <w:rFonts w:hint="cs"/>
          <w:rtl/>
        </w:rPr>
        <w:t>ی</w:t>
      </w:r>
      <w:r w:rsidR="008F6357" w:rsidRPr="007100A7">
        <w:rPr>
          <w:rStyle w:val="1-Char"/>
          <w:rFonts w:hint="cs"/>
          <w:rtl/>
        </w:rPr>
        <w:t>انِ چرنده (سائمه) ن</w:t>
      </w:r>
      <w:r w:rsidR="00446BB7">
        <w:rPr>
          <w:rStyle w:val="1-Char"/>
          <w:rFonts w:hint="cs"/>
          <w:rtl/>
        </w:rPr>
        <w:t>ی</w:t>
      </w:r>
      <w:r w:rsidR="008F6357" w:rsidRPr="007100A7">
        <w:rPr>
          <w:rStyle w:val="1-Char"/>
          <w:rFonts w:hint="cs"/>
          <w:rtl/>
        </w:rPr>
        <w:t>ز ز</w:t>
      </w:r>
      <w:r w:rsidR="00446BB7">
        <w:rPr>
          <w:rStyle w:val="1-Char"/>
          <w:rFonts w:hint="cs"/>
          <w:rtl/>
        </w:rPr>
        <w:t>ک</w:t>
      </w:r>
      <w:r w:rsidR="008F6357" w:rsidRPr="007100A7">
        <w:rPr>
          <w:rStyle w:val="1-Char"/>
          <w:rFonts w:hint="cs"/>
          <w:rtl/>
        </w:rPr>
        <w:t>ات تعلّق م</w:t>
      </w:r>
      <w:r w:rsidR="00446BB7">
        <w:rPr>
          <w:rStyle w:val="1-Char"/>
          <w:rFonts w:hint="cs"/>
          <w:rtl/>
        </w:rPr>
        <w:t>ی</w:t>
      </w:r>
      <w:r w:rsidR="008F6357" w:rsidRPr="007100A7">
        <w:rPr>
          <w:rStyle w:val="1-Char"/>
          <w:rFonts w:hint="cs"/>
          <w:rtl/>
        </w:rPr>
        <w:t>‌گ</w:t>
      </w:r>
      <w:r w:rsidR="00446BB7">
        <w:rPr>
          <w:rStyle w:val="1-Char"/>
          <w:rFonts w:hint="cs"/>
          <w:rtl/>
        </w:rPr>
        <w:t>ی</w:t>
      </w:r>
      <w:r w:rsidR="008F6357" w:rsidRPr="007100A7">
        <w:rPr>
          <w:rStyle w:val="1-Char"/>
          <w:rFonts w:hint="cs"/>
          <w:rtl/>
        </w:rPr>
        <w:t>رد.</w:t>
      </w:r>
    </w:p>
    <w:p w:rsidR="008F6357" w:rsidRPr="007100A7" w:rsidRDefault="008F6357" w:rsidP="00AF1D25">
      <w:pPr>
        <w:rPr>
          <w:rStyle w:val="1-Char"/>
          <w:rtl/>
        </w:rPr>
      </w:pPr>
      <w:r w:rsidRPr="007100A7">
        <w:rPr>
          <w:rStyle w:val="1-Char"/>
          <w:rFonts w:hint="cs"/>
          <w:rtl/>
        </w:rPr>
        <w:t>س:</w:t>
      </w:r>
      <w:r w:rsidR="004E0E8C" w:rsidRPr="007100A7">
        <w:rPr>
          <w:rStyle w:val="1-Char"/>
          <w:rFonts w:hint="cs"/>
          <w:rtl/>
        </w:rPr>
        <w:t xml:space="preserve"> </w:t>
      </w:r>
      <w:r w:rsidRPr="007100A7">
        <w:rPr>
          <w:rStyle w:val="1-Char"/>
          <w:rFonts w:hint="cs"/>
          <w:rtl/>
        </w:rPr>
        <w:t>مراد از «چهار پا</w:t>
      </w:r>
      <w:r w:rsidR="00446BB7">
        <w:rPr>
          <w:rStyle w:val="1-Char"/>
          <w:rFonts w:hint="cs"/>
          <w:rtl/>
        </w:rPr>
        <w:t>ی</w:t>
      </w:r>
      <w:r w:rsidRPr="007100A7">
        <w:rPr>
          <w:rStyle w:val="1-Char"/>
          <w:rFonts w:hint="cs"/>
          <w:rtl/>
        </w:rPr>
        <w:t>انِ چرنده» (سائمه) چ</w:t>
      </w:r>
      <w:r w:rsidR="00446BB7">
        <w:rPr>
          <w:rStyle w:val="1-Char"/>
          <w:rFonts w:hint="cs"/>
          <w:rtl/>
        </w:rPr>
        <w:t>ی</w:t>
      </w:r>
      <w:r w:rsidRPr="007100A7">
        <w:rPr>
          <w:rStyle w:val="1-Char"/>
          <w:rFonts w:hint="cs"/>
          <w:rtl/>
        </w:rPr>
        <w:t>ست؟</w:t>
      </w:r>
    </w:p>
    <w:p w:rsidR="008F6357" w:rsidRPr="007100A7" w:rsidRDefault="009E6C2B" w:rsidP="00AF1D25">
      <w:pPr>
        <w:rPr>
          <w:rStyle w:val="1-Char"/>
          <w:rtl/>
        </w:rPr>
      </w:pPr>
      <w:r w:rsidRPr="007100A7">
        <w:rPr>
          <w:rStyle w:val="1-Char"/>
          <w:rFonts w:hint="cs"/>
          <w:rtl/>
        </w:rPr>
        <w:t>ج:</w:t>
      </w:r>
      <w:r w:rsidR="004E0E8C" w:rsidRPr="007100A7">
        <w:rPr>
          <w:rStyle w:val="1-Char"/>
          <w:rFonts w:hint="cs"/>
          <w:rtl/>
        </w:rPr>
        <w:t xml:space="preserve"> </w:t>
      </w:r>
      <w:r w:rsidR="008F6357" w:rsidRPr="007100A7">
        <w:rPr>
          <w:rStyle w:val="1-Char"/>
          <w:rFonts w:hint="cs"/>
          <w:rtl/>
        </w:rPr>
        <w:t>«سائمه»: به ح</w:t>
      </w:r>
      <w:r w:rsidR="00446BB7">
        <w:rPr>
          <w:rStyle w:val="1-Char"/>
          <w:rFonts w:hint="cs"/>
          <w:rtl/>
        </w:rPr>
        <w:t>ی</w:t>
      </w:r>
      <w:r w:rsidR="008F6357" w:rsidRPr="007100A7">
        <w:rPr>
          <w:rStyle w:val="1-Char"/>
          <w:rFonts w:hint="cs"/>
          <w:rtl/>
        </w:rPr>
        <w:t>وانات</w:t>
      </w:r>
      <w:r w:rsidR="00446BB7">
        <w:rPr>
          <w:rStyle w:val="1-Char"/>
          <w:rFonts w:hint="cs"/>
          <w:rtl/>
        </w:rPr>
        <w:t>ی</w:t>
      </w:r>
      <w:r w:rsidR="008F6357" w:rsidRPr="007100A7">
        <w:rPr>
          <w:rStyle w:val="1-Char"/>
          <w:rFonts w:hint="cs"/>
          <w:rtl/>
        </w:rPr>
        <w:t xml:space="preserve"> گفته م</w:t>
      </w:r>
      <w:r w:rsidR="00446BB7">
        <w:rPr>
          <w:rStyle w:val="1-Char"/>
          <w:rFonts w:hint="cs"/>
          <w:rtl/>
        </w:rPr>
        <w:t>ی</w:t>
      </w:r>
      <w:r w:rsidR="008F6357" w:rsidRPr="007100A7">
        <w:rPr>
          <w:rStyle w:val="1-Char"/>
          <w:rFonts w:hint="cs"/>
          <w:rtl/>
        </w:rPr>
        <w:t xml:space="preserve">‌شود </w:t>
      </w:r>
      <w:r w:rsidR="00446BB7">
        <w:rPr>
          <w:rStyle w:val="1-Char"/>
          <w:rFonts w:hint="cs"/>
          <w:rtl/>
        </w:rPr>
        <w:t>ک</w:t>
      </w:r>
      <w:r w:rsidR="008F6357" w:rsidRPr="007100A7">
        <w:rPr>
          <w:rStyle w:val="1-Char"/>
          <w:rFonts w:hint="cs"/>
          <w:rtl/>
        </w:rPr>
        <w:t>ه در دشت و صحرا به چرا مشغول باشند؛ مانند: شتر، گاو و گوسفند. و شرط وجوب ز</w:t>
      </w:r>
      <w:r w:rsidR="00446BB7">
        <w:rPr>
          <w:rStyle w:val="1-Char"/>
          <w:rFonts w:hint="cs"/>
          <w:rtl/>
        </w:rPr>
        <w:t>ک</w:t>
      </w:r>
      <w:r w:rsidR="008F6357" w:rsidRPr="007100A7">
        <w:rPr>
          <w:rStyle w:val="1-Char"/>
          <w:rFonts w:hint="cs"/>
          <w:rtl/>
        </w:rPr>
        <w:t>ات در چهارپا</w:t>
      </w:r>
      <w:r w:rsidR="00446BB7">
        <w:rPr>
          <w:rStyle w:val="1-Char"/>
          <w:rFonts w:hint="cs"/>
          <w:rtl/>
        </w:rPr>
        <w:t>ی</w:t>
      </w:r>
      <w:r w:rsidR="008F6357" w:rsidRPr="007100A7">
        <w:rPr>
          <w:rStyle w:val="1-Char"/>
          <w:rFonts w:hint="cs"/>
          <w:rtl/>
        </w:rPr>
        <w:t>ان و ح</w:t>
      </w:r>
      <w:r w:rsidR="00446BB7">
        <w:rPr>
          <w:rStyle w:val="1-Char"/>
          <w:rFonts w:hint="cs"/>
          <w:rtl/>
        </w:rPr>
        <w:t>ی</w:t>
      </w:r>
      <w:r w:rsidR="008F6357" w:rsidRPr="007100A7">
        <w:rPr>
          <w:rStyle w:val="1-Char"/>
          <w:rFonts w:hint="cs"/>
          <w:rtl/>
        </w:rPr>
        <w:t xml:space="preserve">وانات چرنده آن است </w:t>
      </w:r>
      <w:r w:rsidR="00446BB7">
        <w:rPr>
          <w:rStyle w:val="1-Char"/>
          <w:rFonts w:hint="cs"/>
          <w:rtl/>
        </w:rPr>
        <w:t>ک</w:t>
      </w:r>
      <w:r w:rsidR="008F6357" w:rsidRPr="007100A7">
        <w:rPr>
          <w:rStyle w:val="1-Char"/>
          <w:rFonts w:hint="cs"/>
          <w:rtl/>
        </w:rPr>
        <w:t>ه ب</w:t>
      </w:r>
      <w:r w:rsidR="00446BB7">
        <w:rPr>
          <w:rStyle w:val="1-Char"/>
          <w:rFonts w:hint="cs"/>
          <w:rtl/>
        </w:rPr>
        <w:t>ی</w:t>
      </w:r>
      <w:r w:rsidR="008F6357" w:rsidRPr="007100A7">
        <w:rPr>
          <w:rStyle w:val="1-Char"/>
          <w:rFonts w:hint="cs"/>
          <w:rtl/>
        </w:rPr>
        <w:t>شتر سال را در دشت و صحرا (و در مراتع و چراگاه‌ها</w:t>
      </w:r>
      <w:r w:rsidR="00446BB7">
        <w:rPr>
          <w:rStyle w:val="1-Char"/>
          <w:rFonts w:hint="cs"/>
          <w:rtl/>
        </w:rPr>
        <w:t>ی</w:t>
      </w:r>
      <w:r w:rsidR="008F6357" w:rsidRPr="007100A7">
        <w:rPr>
          <w:rStyle w:val="1-Char"/>
          <w:rFonts w:hint="cs"/>
          <w:rtl/>
        </w:rPr>
        <w:t xml:space="preserve"> طب</w:t>
      </w:r>
      <w:r w:rsidR="00446BB7">
        <w:rPr>
          <w:rStyle w:val="1-Char"/>
          <w:rFonts w:hint="cs"/>
          <w:rtl/>
        </w:rPr>
        <w:t>ی</w:t>
      </w:r>
      <w:r w:rsidR="008F6357" w:rsidRPr="007100A7">
        <w:rPr>
          <w:rStyle w:val="1-Char"/>
          <w:rFonts w:hint="cs"/>
          <w:rtl/>
        </w:rPr>
        <w:t>ع</w:t>
      </w:r>
      <w:r w:rsidR="00446BB7">
        <w:rPr>
          <w:rStyle w:val="1-Char"/>
          <w:rFonts w:hint="cs"/>
          <w:rtl/>
        </w:rPr>
        <w:t>ی</w:t>
      </w:r>
      <w:r w:rsidR="008F6357" w:rsidRPr="007100A7">
        <w:rPr>
          <w:rStyle w:val="1-Char"/>
          <w:rFonts w:hint="cs"/>
          <w:rtl/>
        </w:rPr>
        <w:t>) به چرا مشغول باشند. از ا</w:t>
      </w:r>
      <w:r w:rsidR="00446BB7">
        <w:rPr>
          <w:rStyle w:val="1-Char"/>
          <w:rFonts w:hint="cs"/>
          <w:rtl/>
        </w:rPr>
        <w:t>ی</w:t>
      </w:r>
      <w:r w:rsidR="008F6357" w:rsidRPr="007100A7">
        <w:rPr>
          <w:rStyle w:val="1-Char"/>
          <w:rFonts w:hint="cs"/>
          <w:rtl/>
        </w:rPr>
        <w:t>ن رو اگر شخص</w:t>
      </w:r>
      <w:r w:rsidR="00446BB7">
        <w:rPr>
          <w:rStyle w:val="1-Char"/>
          <w:rFonts w:hint="cs"/>
          <w:rtl/>
        </w:rPr>
        <w:t>ی</w:t>
      </w:r>
      <w:r w:rsidR="008F6357" w:rsidRPr="007100A7">
        <w:rPr>
          <w:rStyle w:val="1-Char"/>
          <w:rFonts w:hint="cs"/>
          <w:rtl/>
        </w:rPr>
        <w:t xml:space="preserve"> نصف سال </w:t>
      </w:r>
      <w:r w:rsidR="00446BB7">
        <w:rPr>
          <w:rStyle w:val="1-Char"/>
          <w:rFonts w:hint="cs"/>
          <w:rtl/>
        </w:rPr>
        <w:t>ی</w:t>
      </w:r>
      <w:r w:rsidR="008F6357" w:rsidRPr="007100A7">
        <w:rPr>
          <w:rStyle w:val="1-Char"/>
          <w:rFonts w:hint="cs"/>
          <w:rtl/>
        </w:rPr>
        <w:t>ا ب</w:t>
      </w:r>
      <w:r w:rsidR="00446BB7">
        <w:rPr>
          <w:rStyle w:val="1-Char"/>
          <w:rFonts w:hint="cs"/>
          <w:rtl/>
        </w:rPr>
        <w:t>ی</w:t>
      </w:r>
      <w:r w:rsidR="008F6357" w:rsidRPr="007100A7">
        <w:rPr>
          <w:rStyle w:val="1-Char"/>
          <w:rFonts w:hint="cs"/>
          <w:rtl/>
        </w:rPr>
        <w:t>شتر از آن را به چهارپا</w:t>
      </w:r>
      <w:r w:rsidR="00446BB7">
        <w:rPr>
          <w:rStyle w:val="1-Char"/>
          <w:rFonts w:hint="cs"/>
          <w:rtl/>
        </w:rPr>
        <w:t>ی</w:t>
      </w:r>
      <w:r w:rsidR="008F6357" w:rsidRPr="007100A7">
        <w:rPr>
          <w:rStyle w:val="1-Char"/>
          <w:rFonts w:hint="cs"/>
          <w:rtl/>
        </w:rPr>
        <w:t>ان خو</w:t>
      </w:r>
      <w:r w:rsidR="00446BB7">
        <w:rPr>
          <w:rStyle w:val="1-Char"/>
          <w:rFonts w:hint="cs"/>
          <w:rtl/>
        </w:rPr>
        <w:t>ی</w:t>
      </w:r>
      <w:r w:rsidR="008F6357" w:rsidRPr="007100A7">
        <w:rPr>
          <w:rStyle w:val="1-Char"/>
          <w:rFonts w:hint="cs"/>
          <w:rtl/>
        </w:rPr>
        <w:t>ش علف داد [و ب</w:t>
      </w:r>
      <w:r w:rsidR="00446BB7">
        <w:rPr>
          <w:rStyle w:val="1-Char"/>
          <w:rFonts w:hint="cs"/>
          <w:rtl/>
        </w:rPr>
        <w:t>ی</w:t>
      </w:r>
      <w:r w:rsidR="008F6357" w:rsidRPr="007100A7">
        <w:rPr>
          <w:rStyle w:val="1-Char"/>
          <w:rFonts w:hint="cs"/>
          <w:rtl/>
        </w:rPr>
        <w:t>شتر سال را در مراتع و چراگاه‌ها</w:t>
      </w:r>
      <w:r w:rsidR="00446BB7">
        <w:rPr>
          <w:rStyle w:val="1-Char"/>
          <w:rFonts w:hint="cs"/>
          <w:rtl/>
        </w:rPr>
        <w:t>ی</w:t>
      </w:r>
      <w:r w:rsidR="008F6357" w:rsidRPr="007100A7">
        <w:rPr>
          <w:rStyle w:val="1-Char"/>
          <w:rFonts w:hint="cs"/>
          <w:rtl/>
        </w:rPr>
        <w:t xml:space="preserve"> طب</w:t>
      </w:r>
      <w:r w:rsidR="00446BB7">
        <w:rPr>
          <w:rStyle w:val="1-Char"/>
          <w:rFonts w:hint="cs"/>
          <w:rtl/>
        </w:rPr>
        <w:t>ی</w:t>
      </w:r>
      <w:r w:rsidR="008F6357" w:rsidRPr="007100A7">
        <w:rPr>
          <w:rStyle w:val="1-Char"/>
          <w:rFonts w:hint="cs"/>
          <w:rtl/>
        </w:rPr>
        <w:t>ع</w:t>
      </w:r>
      <w:r w:rsidR="00446BB7">
        <w:rPr>
          <w:rStyle w:val="1-Char"/>
          <w:rFonts w:hint="cs"/>
          <w:rtl/>
        </w:rPr>
        <w:t>ی</w:t>
      </w:r>
      <w:r w:rsidR="008F6357" w:rsidRPr="007100A7">
        <w:rPr>
          <w:rStyle w:val="1-Char"/>
          <w:rFonts w:hint="cs"/>
          <w:rtl/>
        </w:rPr>
        <w:t xml:space="preserve"> نچرند]، در ا</w:t>
      </w:r>
      <w:r w:rsidR="00446BB7">
        <w:rPr>
          <w:rStyle w:val="1-Char"/>
          <w:rFonts w:hint="cs"/>
          <w:rtl/>
        </w:rPr>
        <w:t>ی</w:t>
      </w:r>
      <w:r w:rsidR="008F6357" w:rsidRPr="007100A7">
        <w:rPr>
          <w:rStyle w:val="1-Char"/>
          <w:rFonts w:hint="cs"/>
          <w:rtl/>
        </w:rPr>
        <w:t>ن صورت ز</w:t>
      </w:r>
      <w:r w:rsidR="00446BB7">
        <w:rPr>
          <w:rStyle w:val="1-Char"/>
          <w:rFonts w:hint="cs"/>
          <w:rtl/>
        </w:rPr>
        <w:t>ک</w:t>
      </w:r>
      <w:r w:rsidR="008F6357" w:rsidRPr="007100A7">
        <w:rPr>
          <w:rStyle w:val="1-Char"/>
          <w:rFonts w:hint="cs"/>
          <w:rtl/>
        </w:rPr>
        <w:t>ات</w:t>
      </w:r>
      <w:r w:rsidR="00446BB7">
        <w:rPr>
          <w:rStyle w:val="1-Char"/>
          <w:rFonts w:hint="cs"/>
          <w:rtl/>
        </w:rPr>
        <w:t>ی</w:t>
      </w:r>
      <w:r w:rsidR="008F6357" w:rsidRPr="007100A7">
        <w:rPr>
          <w:rStyle w:val="1-Char"/>
          <w:rFonts w:hint="cs"/>
          <w:rtl/>
        </w:rPr>
        <w:t xml:space="preserve"> </w:t>
      </w:r>
      <w:r w:rsidR="00900CB3">
        <w:rPr>
          <w:rStyle w:val="1-Char"/>
          <w:rFonts w:hint="cs"/>
          <w:rtl/>
        </w:rPr>
        <w:t>بدان‌ها</w:t>
      </w:r>
      <w:r w:rsidR="008F6357" w:rsidRPr="007100A7">
        <w:rPr>
          <w:rStyle w:val="1-Char"/>
          <w:rFonts w:hint="cs"/>
          <w:rtl/>
        </w:rPr>
        <w:t xml:space="preserve"> تعلّق نم</w:t>
      </w:r>
      <w:r w:rsidR="00446BB7">
        <w:rPr>
          <w:rStyle w:val="1-Char"/>
          <w:rFonts w:hint="cs"/>
          <w:rtl/>
        </w:rPr>
        <w:t>ی</w:t>
      </w:r>
      <w:r w:rsidR="008F6357" w:rsidRPr="007100A7">
        <w:rPr>
          <w:rStyle w:val="1-Char"/>
          <w:rFonts w:hint="cs"/>
          <w:rtl/>
        </w:rPr>
        <w:t>‌گ</w:t>
      </w:r>
      <w:r w:rsidR="00446BB7">
        <w:rPr>
          <w:rStyle w:val="1-Char"/>
          <w:rFonts w:hint="cs"/>
          <w:rtl/>
        </w:rPr>
        <w:t>ی</w:t>
      </w:r>
      <w:r w:rsidR="008F6357" w:rsidRPr="007100A7">
        <w:rPr>
          <w:rStyle w:val="1-Char"/>
          <w:rFonts w:hint="cs"/>
          <w:rtl/>
        </w:rPr>
        <w:t>رد.</w:t>
      </w:r>
    </w:p>
    <w:p w:rsidR="008F6357" w:rsidRPr="007100A7" w:rsidRDefault="008F6357" w:rsidP="00AF1D25">
      <w:pPr>
        <w:rPr>
          <w:rStyle w:val="1-Char"/>
          <w:rtl/>
        </w:rPr>
      </w:pPr>
      <w:r w:rsidRPr="007100A7">
        <w:rPr>
          <w:rStyle w:val="1-Char"/>
          <w:rFonts w:hint="cs"/>
          <w:rtl/>
        </w:rPr>
        <w:t>س:</w:t>
      </w:r>
      <w:r w:rsidR="004E0E8C" w:rsidRPr="007100A7">
        <w:rPr>
          <w:rStyle w:val="1-Char"/>
          <w:rFonts w:hint="cs"/>
          <w:rtl/>
        </w:rPr>
        <w:t xml:space="preserve"> </w:t>
      </w:r>
      <w:r w:rsidRPr="007100A7">
        <w:rPr>
          <w:rStyle w:val="1-Char"/>
          <w:rFonts w:hint="cs"/>
          <w:rtl/>
        </w:rPr>
        <w:t>در ح</w:t>
      </w:r>
      <w:r w:rsidR="00446BB7">
        <w:rPr>
          <w:rStyle w:val="1-Char"/>
          <w:rFonts w:hint="cs"/>
          <w:rtl/>
        </w:rPr>
        <w:t>ی</w:t>
      </w:r>
      <w:r w:rsidRPr="007100A7">
        <w:rPr>
          <w:rStyle w:val="1-Char"/>
          <w:rFonts w:hint="cs"/>
          <w:rtl/>
        </w:rPr>
        <w:t>وانات و چهارپا</w:t>
      </w:r>
      <w:r w:rsidR="00446BB7">
        <w:rPr>
          <w:rStyle w:val="1-Char"/>
          <w:rFonts w:hint="cs"/>
          <w:rtl/>
        </w:rPr>
        <w:t>ی</w:t>
      </w:r>
      <w:r w:rsidRPr="007100A7">
        <w:rPr>
          <w:rStyle w:val="1-Char"/>
          <w:rFonts w:hint="cs"/>
          <w:rtl/>
        </w:rPr>
        <w:t>انِ چرنده [</w:t>
      </w:r>
      <w:r w:rsidR="00446BB7">
        <w:rPr>
          <w:rStyle w:val="1-Char"/>
          <w:rFonts w:hint="cs"/>
          <w:rtl/>
        </w:rPr>
        <w:t>ک</w:t>
      </w:r>
      <w:r w:rsidRPr="007100A7">
        <w:rPr>
          <w:rStyle w:val="1-Char"/>
          <w:rFonts w:hint="cs"/>
          <w:rtl/>
        </w:rPr>
        <w:t>ه ب</w:t>
      </w:r>
      <w:r w:rsidR="00446BB7">
        <w:rPr>
          <w:rStyle w:val="1-Char"/>
          <w:rFonts w:hint="cs"/>
          <w:rtl/>
        </w:rPr>
        <w:t>ی</w:t>
      </w:r>
      <w:r w:rsidRPr="007100A7">
        <w:rPr>
          <w:rStyle w:val="1-Char"/>
          <w:rFonts w:hint="cs"/>
          <w:rtl/>
        </w:rPr>
        <w:t>شتر سال را در مراتع و چراگاه‌ها</w:t>
      </w:r>
      <w:r w:rsidR="00446BB7">
        <w:rPr>
          <w:rStyle w:val="1-Char"/>
          <w:rFonts w:hint="cs"/>
          <w:rtl/>
        </w:rPr>
        <w:t>ی</w:t>
      </w:r>
      <w:r w:rsidRPr="007100A7">
        <w:rPr>
          <w:rStyle w:val="1-Char"/>
          <w:rFonts w:hint="cs"/>
          <w:rtl/>
        </w:rPr>
        <w:t xml:space="preserve"> طب</w:t>
      </w:r>
      <w:r w:rsidR="00446BB7">
        <w:rPr>
          <w:rStyle w:val="1-Char"/>
          <w:rFonts w:hint="cs"/>
          <w:rtl/>
        </w:rPr>
        <w:t>ی</w:t>
      </w:r>
      <w:r w:rsidRPr="007100A7">
        <w:rPr>
          <w:rStyle w:val="1-Char"/>
          <w:rFonts w:hint="cs"/>
          <w:rtl/>
        </w:rPr>
        <w:t>ع</w:t>
      </w:r>
      <w:r w:rsidR="00446BB7">
        <w:rPr>
          <w:rStyle w:val="1-Char"/>
          <w:rFonts w:hint="cs"/>
          <w:rtl/>
        </w:rPr>
        <w:t>ی</w:t>
      </w:r>
      <w:r w:rsidRPr="007100A7">
        <w:rPr>
          <w:rStyle w:val="1-Char"/>
          <w:rFonts w:hint="cs"/>
          <w:rtl/>
        </w:rPr>
        <w:t xml:space="preserve"> چر</w:t>
      </w:r>
      <w:r w:rsidR="00446BB7">
        <w:rPr>
          <w:rStyle w:val="1-Char"/>
          <w:rFonts w:hint="cs"/>
          <w:rtl/>
        </w:rPr>
        <w:t>ی</w:t>
      </w:r>
      <w:r w:rsidRPr="007100A7">
        <w:rPr>
          <w:rStyle w:val="1-Char"/>
          <w:rFonts w:hint="cs"/>
          <w:rtl/>
        </w:rPr>
        <w:t>ده‌اند] چه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واجب م</w:t>
      </w:r>
      <w:r w:rsidR="00446BB7">
        <w:rPr>
          <w:rStyle w:val="1-Char"/>
          <w:rFonts w:hint="cs"/>
          <w:rtl/>
        </w:rPr>
        <w:t>ی</w:t>
      </w:r>
      <w:r w:rsidRPr="007100A7">
        <w:rPr>
          <w:rStyle w:val="1-Char"/>
          <w:rFonts w:hint="cs"/>
          <w:rtl/>
        </w:rPr>
        <w:t>‌گردد؟</w:t>
      </w:r>
    </w:p>
    <w:p w:rsidR="008F6357" w:rsidRPr="007100A7" w:rsidRDefault="009E6C2B" w:rsidP="00AF1D25">
      <w:pPr>
        <w:rPr>
          <w:rStyle w:val="1-Char"/>
          <w:rtl/>
        </w:rPr>
      </w:pPr>
      <w:r w:rsidRPr="007100A7">
        <w:rPr>
          <w:rStyle w:val="1-Char"/>
          <w:rFonts w:hint="cs"/>
          <w:rtl/>
        </w:rPr>
        <w:t>ج:</w:t>
      </w:r>
      <w:r w:rsidR="004E0E8C" w:rsidRPr="007100A7">
        <w:rPr>
          <w:rStyle w:val="1-Char"/>
          <w:rFonts w:hint="cs"/>
          <w:rtl/>
        </w:rPr>
        <w:t xml:space="preserve"> </w:t>
      </w:r>
      <w:r w:rsidR="008F6357" w:rsidRPr="007100A7">
        <w:rPr>
          <w:rStyle w:val="1-Char"/>
          <w:rFonts w:hint="cs"/>
          <w:rtl/>
        </w:rPr>
        <w:t>مقدار فرضِ ز</w:t>
      </w:r>
      <w:r w:rsidR="00446BB7">
        <w:rPr>
          <w:rStyle w:val="1-Char"/>
          <w:rFonts w:hint="cs"/>
          <w:rtl/>
        </w:rPr>
        <w:t>ک</w:t>
      </w:r>
      <w:r w:rsidR="008F6357" w:rsidRPr="007100A7">
        <w:rPr>
          <w:rStyle w:val="1-Char"/>
          <w:rFonts w:hint="cs"/>
          <w:rtl/>
        </w:rPr>
        <w:t>ات در ا</w:t>
      </w:r>
      <w:r w:rsidR="00446BB7">
        <w:rPr>
          <w:rStyle w:val="1-Char"/>
          <w:rFonts w:hint="cs"/>
          <w:rtl/>
        </w:rPr>
        <w:t>ی</w:t>
      </w:r>
      <w:r w:rsidR="008F6357" w:rsidRPr="007100A7">
        <w:rPr>
          <w:rStyle w:val="1-Char"/>
          <w:rFonts w:hint="cs"/>
          <w:rtl/>
        </w:rPr>
        <w:t>ن ح</w:t>
      </w:r>
      <w:r w:rsidR="00446BB7">
        <w:rPr>
          <w:rStyle w:val="1-Char"/>
          <w:rFonts w:hint="cs"/>
          <w:rtl/>
        </w:rPr>
        <w:t>ی</w:t>
      </w:r>
      <w:r w:rsidR="008F6357" w:rsidRPr="007100A7">
        <w:rPr>
          <w:rStyle w:val="1-Char"/>
          <w:rFonts w:hint="cs"/>
          <w:rtl/>
        </w:rPr>
        <w:t>وانات و چهار پا</w:t>
      </w:r>
      <w:r w:rsidR="00446BB7">
        <w:rPr>
          <w:rStyle w:val="1-Char"/>
          <w:rFonts w:hint="cs"/>
          <w:rtl/>
        </w:rPr>
        <w:t>ی</w:t>
      </w:r>
      <w:r w:rsidR="008F6357" w:rsidRPr="007100A7">
        <w:rPr>
          <w:rStyle w:val="1-Char"/>
          <w:rFonts w:hint="cs"/>
          <w:rtl/>
        </w:rPr>
        <w:t>ان چرنده [همچون شتر، گاو و گوسفند] مختلف است.</w:t>
      </w:r>
    </w:p>
    <w:p w:rsidR="008F6357" w:rsidRPr="007100A7" w:rsidRDefault="008F6357" w:rsidP="00AF1D25">
      <w:pPr>
        <w:rPr>
          <w:rStyle w:val="1-Char"/>
          <w:rtl/>
        </w:rPr>
      </w:pPr>
      <w:r w:rsidRPr="007100A7">
        <w:rPr>
          <w:rStyle w:val="1-Char"/>
          <w:rFonts w:hint="cs"/>
          <w:rtl/>
        </w:rPr>
        <w:t>س:</w:t>
      </w:r>
      <w:r w:rsidR="004E0E8C" w:rsidRPr="007100A7">
        <w:rPr>
          <w:rStyle w:val="1-Char"/>
          <w:rFonts w:hint="cs"/>
          <w:rtl/>
        </w:rPr>
        <w:t xml:space="preserve"> </w:t>
      </w:r>
      <w:r w:rsidRPr="007100A7">
        <w:rPr>
          <w:rStyle w:val="1-Char"/>
          <w:rFonts w:hint="cs"/>
          <w:rtl/>
        </w:rPr>
        <w:t>در ح</w:t>
      </w:r>
      <w:r w:rsidR="00446BB7">
        <w:rPr>
          <w:rStyle w:val="1-Char"/>
          <w:rFonts w:hint="cs"/>
          <w:rtl/>
        </w:rPr>
        <w:t>ی</w:t>
      </w:r>
      <w:r w:rsidRPr="007100A7">
        <w:rPr>
          <w:rStyle w:val="1-Char"/>
          <w:rFonts w:hint="cs"/>
          <w:rtl/>
        </w:rPr>
        <w:t>وانات</w:t>
      </w:r>
      <w:r w:rsidR="00446BB7">
        <w:rPr>
          <w:rStyle w:val="1-Char"/>
          <w:rFonts w:hint="cs"/>
          <w:rtl/>
        </w:rPr>
        <w:t>ی</w:t>
      </w:r>
      <w:r w:rsidRPr="007100A7">
        <w:rPr>
          <w:rStyle w:val="1-Char"/>
          <w:rFonts w:hint="cs"/>
          <w:rtl/>
        </w:rPr>
        <w:t xml:space="preserve"> </w:t>
      </w:r>
      <w:r w:rsidR="00446BB7">
        <w:rPr>
          <w:rStyle w:val="1-Char"/>
          <w:rFonts w:hint="cs"/>
          <w:rtl/>
        </w:rPr>
        <w:t>ک</w:t>
      </w:r>
      <w:r w:rsidRPr="007100A7">
        <w:rPr>
          <w:rStyle w:val="1-Char"/>
          <w:rFonts w:hint="cs"/>
          <w:rtl/>
        </w:rPr>
        <w:t>ه در حمل و نقل از</w:t>
      </w:r>
      <w:r w:rsidR="000751A8">
        <w:rPr>
          <w:rStyle w:val="1-Char"/>
          <w:rFonts w:hint="cs"/>
          <w:rtl/>
        </w:rPr>
        <w:t xml:space="preserve"> آن‌ها </w:t>
      </w:r>
      <w:r w:rsidRPr="007100A7">
        <w:rPr>
          <w:rStyle w:val="1-Char"/>
          <w:rFonts w:hint="cs"/>
          <w:rtl/>
        </w:rPr>
        <w:t>استفاده م</w:t>
      </w:r>
      <w:r w:rsidR="00446BB7">
        <w:rPr>
          <w:rStyle w:val="1-Char"/>
          <w:rFonts w:hint="cs"/>
          <w:rtl/>
        </w:rPr>
        <w:t>ی</w:t>
      </w:r>
      <w:r w:rsidRPr="007100A7">
        <w:rPr>
          <w:rStyle w:val="1-Char"/>
          <w:rFonts w:hint="cs"/>
          <w:rtl/>
        </w:rPr>
        <w:t xml:space="preserve">‌شود، </w:t>
      </w:r>
      <w:r w:rsidR="00446BB7">
        <w:rPr>
          <w:rStyle w:val="1-Char"/>
          <w:rFonts w:hint="cs"/>
          <w:rtl/>
        </w:rPr>
        <w:t>ی</w:t>
      </w:r>
      <w:r w:rsidRPr="007100A7">
        <w:rPr>
          <w:rStyle w:val="1-Char"/>
          <w:rFonts w:hint="cs"/>
          <w:rtl/>
        </w:rPr>
        <w:t>ا به طر</w:t>
      </w:r>
      <w:r w:rsidR="00446BB7">
        <w:rPr>
          <w:rStyle w:val="1-Char"/>
          <w:rFonts w:hint="cs"/>
          <w:rtl/>
        </w:rPr>
        <w:t>ی</w:t>
      </w:r>
      <w:r w:rsidRPr="007100A7">
        <w:rPr>
          <w:rStyle w:val="1-Char"/>
          <w:rFonts w:hint="cs"/>
          <w:rtl/>
        </w:rPr>
        <w:t>ق</w:t>
      </w:r>
      <w:r w:rsidR="00446BB7">
        <w:rPr>
          <w:rStyle w:val="1-Char"/>
          <w:rFonts w:hint="cs"/>
          <w:rtl/>
        </w:rPr>
        <w:t>ی</w:t>
      </w:r>
      <w:r w:rsidRPr="007100A7">
        <w:rPr>
          <w:rStyle w:val="1-Char"/>
          <w:rFonts w:hint="cs"/>
          <w:rtl/>
        </w:rPr>
        <w:t xml:space="preserve"> به </w:t>
      </w:r>
      <w:r w:rsidR="00446BB7">
        <w:rPr>
          <w:rStyle w:val="1-Char"/>
          <w:rFonts w:hint="cs"/>
          <w:rtl/>
        </w:rPr>
        <w:t>ک</w:t>
      </w:r>
      <w:r w:rsidRPr="007100A7">
        <w:rPr>
          <w:rStyle w:val="1-Char"/>
          <w:rFonts w:hint="cs"/>
          <w:rtl/>
        </w:rPr>
        <w:t>ار گرفته م</w:t>
      </w:r>
      <w:r w:rsidR="00446BB7">
        <w:rPr>
          <w:rStyle w:val="1-Char"/>
          <w:rFonts w:hint="cs"/>
          <w:rtl/>
        </w:rPr>
        <w:t>ی</w:t>
      </w:r>
      <w:r w:rsidRPr="007100A7">
        <w:rPr>
          <w:rStyle w:val="1-Char"/>
          <w:rFonts w:hint="cs"/>
          <w:rtl/>
        </w:rPr>
        <w:t>‌شوند و در خانه نگهدار</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گردند و به</w:t>
      </w:r>
      <w:r w:rsidR="000751A8">
        <w:rPr>
          <w:rStyle w:val="1-Char"/>
          <w:rFonts w:hint="cs"/>
          <w:rtl/>
        </w:rPr>
        <w:t xml:space="preserve"> آن‌ها </w:t>
      </w:r>
      <w:r w:rsidRPr="007100A7">
        <w:rPr>
          <w:rStyle w:val="1-Char"/>
          <w:rFonts w:hint="cs"/>
          <w:rtl/>
        </w:rPr>
        <w:t>علوفه داده م</w:t>
      </w:r>
      <w:r w:rsidR="00446BB7">
        <w:rPr>
          <w:rStyle w:val="1-Char"/>
          <w:rFonts w:hint="cs"/>
          <w:rtl/>
        </w:rPr>
        <w:t>ی</w:t>
      </w:r>
      <w:r w:rsidRPr="007100A7">
        <w:rPr>
          <w:rStyle w:val="1-Char"/>
          <w:rFonts w:hint="cs"/>
          <w:rtl/>
        </w:rPr>
        <w:t>‌شود، آ</w:t>
      </w:r>
      <w:r w:rsidR="00446BB7">
        <w:rPr>
          <w:rStyle w:val="1-Char"/>
          <w:rFonts w:hint="cs"/>
          <w:rtl/>
        </w:rPr>
        <w:t>ی</w:t>
      </w:r>
      <w:r w:rsidRPr="007100A7">
        <w:rPr>
          <w:rStyle w:val="1-Char"/>
          <w:rFonts w:hint="cs"/>
          <w:rtl/>
        </w:rPr>
        <w:t>ا ز</w:t>
      </w:r>
      <w:r w:rsidR="00446BB7">
        <w:rPr>
          <w:rStyle w:val="1-Char"/>
          <w:rFonts w:hint="cs"/>
          <w:rtl/>
        </w:rPr>
        <w:t>ک</w:t>
      </w:r>
      <w:r w:rsidRPr="007100A7">
        <w:rPr>
          <w:rStyle w:val="1-Char"/>
          <w:rFonts w:hint="cs"/>
          <w:rtl/>
        </w:rPr>
        <w:t>ات</w:t>
      </w:r>
      <w:r w:rsidR="00446BB7">
        <w:rPr>
          <w:rStyle w:val="1-Char"/>
          <w:rFonts w:hint="cs"/>
          <w:rtl/>
        </w:rPr>
        <w:t>ی</w:t>
      </w:r>
      <w:r w:rsidRPr="007100A7">
        <w:rPr>
          <w:rStyle w:val="1-Char"/>
          <w:rFonts w:hint="cs"/>
          <w:rtl/>
        </w:rPr>
        <w:t xml:space="preserve"> تعلّق م</w:t>
      </w:r>
      <w:r w:rsidR="00446BB7">
        <w:rPr>
          <w:rStyle w:val="1-Char"/>
          <w:rFonts w:hint="cs"/>
          <w:rtl/>
        </w:rPr>
        <w:t>ی</w:t>
      </w:r>
      <w:r w:rsidRPr="007100A7">
        <w:rPr>
          <w:rStyle w:val="1-Char"/>
          <w:rFonts w:hint="cs"/>
          <w:rtl/>
        </w:rPr>
        <w:t>‌گ</w:t>
      </w:r>
      <w:r w:rsidR="00446BB7">
        <w:rPr>
          <w:rStyle w:val="1-Char"/>
          <w:rFonts w:hint="cs"/>
          <w:rtl/>
        </w:rPr>
        <w:t>ی</w:t>
      </w:r>
      <w:r w:rsidRPr="007100A7">
        <w:rPr>
          <w:rStyle w:val="1-Char"/>
          <w:rFonts w:hint="cs"/>
          <w:rtl/>
        </w:rPr>
        <w:t>رد؟</w:t>
      </w:r>
    </w:p>
    <w:p w:rsidR="008F6357" w:rsidRPr="007100A7" w:rsidRDefault="009E6C2B" w:rsidP="00AF1D25">
      <w:pPr>
        <w:rPr>
          <w:rStyle w:val="1-Char"/>
          <w:rtl/>
        </w:rPr>
      </w:pPr>
      <w:r w:rsidRPr="007100A7">
        <w:rPr>
          <w:rStyle w:val="1-Char"/>
          <w:rFonts w:hint="cs"/>
          <w:rtl/>
        </w:rPr>
        <w:t>ج:</w:t>
      </w:r>
      <w:r w:rsidR="004E0E8C" w:rsidRPr="007100A7">
        <w:rPr>
          <w:rStyle w:val="1-Char"/>
          <w:rFonts w:hint="cs"/>
          <w:rtl/>
        </w:rPr>
        <w:t xml:space="preserve"> </w:t>
      </w:r>
      <w:r w:rsidR="008F6357" w:rsidRPr="007100A7">
        <w:rPr>
          <w:rStyle w:val="1-Char"/>
          <w:rFonts w:hint="cs"/>
          <w:rtl/>
        </w:rPr>
        <w:t>به ح</w:t>
      </w:r>
      <w:r w:rsidR="00446BB7">
        <w:rPr>
          <w:rStyle w:val="1-Char"/>
          <w:rFonts w:hint="cs"/>
          <w:rtl/>
        </w:rPr>
        <w:t>ی</w:t>
      </w:r>
      <w:r w:rsidR="008F6357" w:rsidRPr="007100A7">
        <w:rPr>
          <w:rStyle w:val="1-Char"/>
          <w:rFonts w:hint="cs"/>
          <w:rtl/>
        </w:rPr>
        <w:t>وانات</w:t>
      </w:r>
      <w:r w:rsidR="00446BB7">
        <w:rPr>
          <w:rStyle w:val="1-Char"/>
          <w:rFonts w:hint="cs"/>
          <w:rtl/>
        </w:rPr>
        <w:t>ی</w:t>
      </w:r>
      <w:r w:rsidR="008F6357" w:rsidRPr="007100A7">
        <w:rPr>
          <w:rStyle w:val="1-Char"/>
          <w:rFonts w:hint="cs"/>
          <w:rtl/>
        </w:rPr>
        <w:t xml:space="preserve"> </w:t>
      </w:r>
      <w:r w:rsidR="00446BB7">
        <w:rPr>
          <w:rStyle w:val="1-Char"/>
          <w:rFonts w:hint="cs"/>
          <w:rtl/>
        </w:rPr>
        <w:t>ک</w:t>
      </w:r>
      <w:r w:rsidR="008F6357" w:rsidRPr="007100A7">
        <w:rPr>
          <w:rStyle w:val="1-Char"/>
          <w:rFonts w:hint="cs"/>
          <w:rtl/>
        </w:rPr>
        <w:t>ه در حمل و نقل از</w:t>
      </w:r>
      <w:r w:rsidR="000751A8">
        <w:rPr>
          <w:rStyle w:val="1-Char"/>
          <w:rFonts w:hint="cs"/>
          <w:rtl/>
        </w:rPr>
        <w:t xml:space="preserve"> آن‌ها </w:t>
      </w:r>
      <w:r w:rsidR="008F6357" w:rsidRPr="007100A7">
        <w:rPr>
          <w:rStyle w:val="1-Char"/>
          <w:rFonts w:hint="cs"/>
          <w:rtl/>
        </w:rPr>
        <w:t>استفاده م</w:t>
      </w:r>
      <w:r w:rsidR="00446BB7">
        <w:rPr>
          <w:rStyle w:val="1-Char"/>
          <w:rFonts w:hint="cs"/>
          <w:rtl/>
        </w:rPr>
        <w:t>ی</w:t>
      </w:r>
      <w:r w:rsidR="008F6357" w:rsidRPr="007100A7">
        <w:rPr>
          <w:rStyle w:val="1-Char"/>
          <w:rFonts w:hint="cs"/>
          <w:rtl/>
        </w:rPr>
        <w:t xml:space="preserve">‌شوند، </w:t>
      </w:r>
      <w:r w:rsidR="00446BB7">
        <w:rPr>
          <w:rStyle w:val="1-Char"/>
          <w:rFonts w:hint="cs"/>
          <w:rtl/>
        </w:rPr>
        <w:t>ی</w:t>
      </w:r>
      <w:r w:rsidR="008F6357" w:rsidRPr="007100A7">
        <w:rPr>
          <w:rStyle w:val="1-Char"/>
          <w:rFonts w:hint="cs"/>
          <w:rtl/>
        </w:rPr>
        <w:t>ا به طر</w:t>
      </w:r>
      <w:r w:rsidR="00446BB7">
        <w:rPr>
          <w:rStyle w:val="1-Char"/>
          <w:rFonts w:hint="cs"/>
          <w:rtl/>
        </w:rPr>
        <w:t>ی</w:t>
      </w:r>
      <w:r w:rsidR="008F6357" w:rsidRPr="007100A7">
        <w:rPr>
          <w:rStyle w:val="1-Char"/>
          <w:rFonts w:hint="cs"/>
          <w:rtl/>
        </w:rPr>
        <w:t>ق</w:t>
      </w:r>
      <w:r w:rsidR="00446BB7">
        <w:rPr>
          <w:rStyle w:val="1-Char"/>
          <w:rFonts w:hint="cs"/>
          <w:rtl/>
        </w:rPr>
        <w:t>ی</w:t>
      </w:r>
      <w:r w:rsidR="008F6357" w:rsidRPr="007100A7">
        <w:rPr>
          <w:rStyle w:val="1-Char"/>
          <w:rFonts w:hint="cs"/>
          <w:rtl/>
        </w:rPr>
        <w:t xml:space="preserve"> به </w:t>
      </w:r>
      <w:r w:rsidR="00446BB7">
        <w:rPr>
          <w:rStyle w:val="1-Char"/>
          <w:rFonts w:hint="cs"/>
          <w:rtl/>
        </w:rPr>
        <w:t>ک</w:t>
      </w:r>
      <w:r w:rsidR="008F6357" w:rsidRPr="007100A7">
        <w:rPr>
          <w:rStyle w:val="1-Char"/>
          <w:rFonts w:hint="cs"/>
          <w:rtl/>
        </w:rPr>
        <w:t>ار گرفته م</w:t>
      </w:r>
      <w:r w:rsidR="00446BB7">
        <w:rPr>
          <w:rStyle w:val="1-Char"/>
          <w:rFonts w:hint="cs"/>
          <w:rtl/>
        </w:rPr>
        <w:t>ی</w:t>
      </w:r>
      <w:r w:rsidR="008F6357" w:rsidRPr="007100A7">
        <w:rPr>
          <w:rStyle w:val="1-Char"/>
          <w:rFonts w:hint="cs"/>
          <w:rtl/>
        </w:rPr>
        <w:t>‌شوند و در خانه نگهدار</w:t>
      </w:r>
      <w:r w:rsidR="00446BB7">
        <w:rPr>
          <w:rStyle w:val="1-Char"/>
          <w:rFonts w:hint="cs"/>
          <w:rtl/>
        </w:rPr>
        <w:t>ی</w:t>
      </w:r>
      <w:r w:rsidR="008F6357" w:rsidRPr="007100A7">
        <w:rPr>
          <w:rStyle w:val="1-Char"/>
          <w:rFonts w:hint="cs"/>
          <w:rtl/>
        </w:rPr>
        <w:t xml:space="preserve"> م</w:t>
      </w:r>
      <w:r w:rsidR="00446BB7">
        <w:rPr>
          <w:rStyle w:val="1-Char"/>
          <w:rFonts w:hint="cs"/>
          <w:rtl/>
        </w:rPr>
        <w:t>ی</w:t>
      </w:r>
      <w:r w:rsidR="008F6357" w:rsidRPr="007100A7">
        <w:rPr>
          <w:rStyle w:val="1-Char"/>
          <w:rFonts w:hint="cs"/>
          <w:rtl/>
        </w:rPr>
        <w:t>‌گردند و به</w:t>
      </w:r>
      <w:r w:rsidR="000751A8">
        <w:rPr>
          <w:rStyle w:val="1-Char"/>
          <w:rFonts w:hint="cs"/>
          <w:rtl/>
        </w:rPr>
        <w:t xml:space="preserve"> آن‌ها </w:t>
      </w:r>
      <w:r w:rsidR="008F6357" w:rsidRPr="007100A7">
        <w:rPr>
          <w:rStyle w:val="1-Char"/>
          <w:rFonts w:hint="cs"/>
          <w:rtl/>
        </w:rPr>
        <w:t>علوفه م</w:t>
      </w:r>
      <w:r w:rsidR="00446BB7">
        <w:rPr>
          <w:rStyle w:val="1-Char"/>
          <w:rFonts w:hint="cs"/>
          <w:rtl/>
        </w:rPr>
        <w:t>ی</w:t>
      </w:r>
      <w:r w:rsidR="008F6357" w:rsidRPr="007100A7">
        <w:rPr>
          <w:rStyle w:val="1-Char"/>
          <w:rFonts w:hint="cs"/>
          <w:rtl/>
        </w:rPr>
        <w:t>‌دهند، ز</w:t>
      </w:r>
      <w:r w:rsidR="00446BB7">
        <w:rPr>
          <w:rStyle w:val="1-Char"/>
          <w:rFonts w:hint="cs"/>
          <w:rtl/>
        </w:rPr>
        <w:t>ک</w:t>
      </w:r>
      <w:r w:rsidR="008F6357" w:rsidRPr="007100A7">
        <w:rPr>
          <w:rStyle w:val="1-Char"/>
          <w:rFonts w:hint="cs"/>
          <w:rtl/>
        </w:rPr>
        <w:t>ات تعلّق نم</w:t>
      </w:r>
      <w:r w:rsidR="00446BB7">
        <w:rPr>
          <w:rStyle w:val="1-Char"/>
          <w:rFonts w:hint="cs"/>
          <w:rtl/>
        </w:rPr>
        <w:t>ی</w:t>
      </w:r>
      <w:r w:rsidR="008F6357" w:rsidRPr="007100A7">
        <w:rPr>
          <w:rStyle w:val="1-Char"/>
          <w:rFonts w:hint="cs"/>
          <w:rtl/>
        </w:rPr>
        <w:t>‌گ</w:t>
      </w:r>
      <w:r w:rsidR="00446BB7">
        <w:rPr>
          <w:rStyle w:val="1-Char"/>
          <w:rFonts w:hint="cs"/>
          <w:rtl/>
        </w:rPr>
        <w:t>ی</w:t>
      </w:r>
      <w:r w:rsidR="008F6357" w:rsidRPr="007100A7">
        <w:rPr>
          <w:rStyle w:val="1-Char"/>
          <w:rFonts w:hint="cs"/>
          <w:rtl/>
        </w:rPr>
        <w:t>رد.</w:t>
      </w:r>
    </w:p>
    <w:p w:rsidR="008F6357" w:rsidRDefault="008F6357" w:rsidP="004A18F0">
      <w:pPr>
        <w:pStyle w:val="9-"/>
        <w:rPr>
          <w:rtl/>
        </w:rPr>
      </w:pPr>
      <w:bookmarkStart w:id="169" w:name="_Toc264799269"/>
      <w:r>
        <w:rPr>
          <w:rFonts w:hint="cs"/>
          <w:rtl/>
        </w:rPr>
        <w:t>ز</w:t>
      </w:r>
      <w:r w:rsidR="00446BB7">
        <w:rPr>
          <w:rFonts w:hint="cs"/>
          <w:rtl/>
        </w:rPr>
        <w:t>ک</w:t>
      </w:r>
      <w:r>
        <w:rPr>
          <w:rFonts w:hint="cs"/>
          <w:rtl/>
        </w:rPr>
        <w:t>ات شتر</w:t>
      </w:r>
      <w:bookmarkEnd w:id="169"/>
    </w:p>
    <w:p w:rsidR="008F6357" w:rsidRPr="007100A7" w:rsidRDefault="008F6357" w:rsidP="00AF1D25">
      <w:pPr>
        <w:rPr>
          <w:rStyle w:val="1-Char"/>
          <w:rtl/>
        </w:rPr>
      </w:pPr>
      <w:r w:rsidRPr="007100A7">
        <w:rPr>
          <w:rStyle w:val="1-Char"/>
          <w:rFonts w:hint="cs"/>
          <w:rtl/>
        </w:rPr>
        <w:t>س:</w:t>
      </w:r>
      <w:r w:rsidR="004E0E8C" w:rsidRPr="007100A7">
        <w:rPr>
          <w:rStyle w:val="1-Char"/>
          <w:rFonts w:hint="cs"/>
          <w:rtl/>
        </w:rPr>
        <w:t xml:space="preserve"> </w:t>
      </w:r>
      <w:r w:rsidRPr="007100A7">
        <w:rPr>
          <w:rStyle w:val="1-Char"/>
          <w:rFonts w:hint="cs"/>
          <w:rtl/>
        </w:rPr>
        <w:t>برا</w:t>
      </w:r>
      <w:r w:rsidR="00446BB7">
        <w:rPr>
          <w:rStyle w:val="1-Char"/>
          <w:rFonts w:hint="cs"/>
          <w:rtl/>
        </w:rPr>
        <w:t>ی</w:t>
      </w:r>
      <w:r w:rsidRPr="007100A7">
        <w:rPr>
          <w:rStyle w:val="1-Char"/>
          <w:rFonts w:hint="cs"/>
          <w:rtl/>
        </w:rPr>
        <w:t xml:space="preserve"> وجوب ز</w:t>
      </w:r>
      <w:r w:rsidR="00446BB7">
        <w:rPr>
          <w:rStyle w:val="1-Char"/>
          <w:rFonts w:hint="cs"/>
          <w:rtl/>
        </w:rPr>
        <w:t>ک</w:t>
      </w:r>
      <w:r w:rsidRPr="007100A7">
        <w:rPr>
          <w:rStyle w:val="1-Char"/>
          <w:rFonts w:hint="cs"/>
          <w:rtl/>
        </w:rPr>
        <w:t>ات شتر، با</w:t>
      </w:r>
      <w:r w:rsidR="00446BB7">
        <w:rPr>
          <w:rStyle w:val="1-Char"/>
          <w:rFonts w:hint="cs"/>
          <w:rtl/>
        </w:rPr>
        <w:t>ی</w:t>
      </w:r>
      <w:r w:rsidRPr="007100A7">
        <w:rPr>
          <w:rStyle w:val="1-Char"/>
          <w:rFonts w:hint="cs"/>
          <w:rtl/>
        </w:rPr>
        <w:t>د تعداد</w:t>
      </w:r>
      <w:r w:rsidR="000751A8">
        <w:rPr>
          <w:rStyle w:val="1-Char"/>
          <w:rFonts w:hint="cs"/>
          <w:rtl/>
        </w:rPr>
        <w:t xml:space="preserve"> آن‌ها </w:t>
      </w:r>
      <w:r w:rsidRPr="007100A7">
        <w:rPr>
          <w:rStyle w:val="1-Char"/>
          <w:rFonts w:hint="cs"/>
          <w:rtl/>
        </w:rPr>
        <w:t>به چه حدّ</w:t>
      </w:r>
      <w:r w:rsidR="00446BB7">
        <w:rPr>
          <w:rStyle w:val="1-Char"/>
          <w:rFonts w:hint="cs"/>
          <w:rtl/>
        </w:rPr>
        <w:t>ی</w:t>
      </w:r>
      <w:r w:rsidRPr="007100A7">
        <w:rPr>
          <w:rStyle w:val="1-Char"/>
          <w:rFonts w:hint="cs"/>
          <w:rtl/>
        </w:rPr>
        <w:t xml:space="preserve"> از نصاب برسد؟</w:t>
      </w:r>
    </w:p>
    <w:p w:rsidR="008F6357" w:rsidRPr="007100A7" w:rsidRDefault="009E6C2B" w:rsidP="00AF1D25">
      <w:pPr>
        <w:rPr>
          <w:rStyle w:val="1-Char"/>
          <w:rtl/>
        </w:rPr>
      </w:pPr>
      <w:r w:rsidRPr="007100A7">
        <w:rPr>
          <w:rStyle w:val="1-Char"/>
          <w:rFonts w:hint="cs"/>
          <w:rtl/>
        </w:rPr>
        <w:t>ج:</w:t>
      </w:r>
      <w:r w:rsidR="004E0E8C" w:rsidRPr="007100A7">
        <w:rPr>
          <w:rStyle w:val="1-Char"/>
          <w:rFonts w:hint="cs"/>
          <w:rtl/>
        </w:rPr>
        <w:t xml:space="preserve"> </w:t>
      </w:r>
      <w:r w:rsidR="008F6357" w:rsidRPr="007100A7">
        <w:rPr>
          <w:rStyle w:val="1-Char"/>
          <w:rFonts w:hint="cs"/>
          <w:rtl/>
        </w:rPr>
        <w:t xml:space="preserve">در </w:t>
      </w:r>
      <w:r w:rsidR="00446BB7">
        <w:rPr>
          <w:rStyle w:val="1-Char"/>
          <w:rFonts w:hint="cs"/>
          <w:rtl/>
        </w:rPr>
        <w:t>ک</w:t>
      </w:r>
      <w:r w:rsidR="008F6357" w:rsidRPr="007100A7">
        <w:rPr>
          <w:rStyle w:val="1-Char"/>
          <w:rFonts w:hint="cs"/>
          <w:rtl/>
        </w:rPr>
        <w:t>متر از پنج شتر، ز</w:t>
      </w:r>
      <w:r w:rsidR="00446BB7">
        <w:rPr>
          <w:rStyle w:val="1-Char"/>
          <w:rFonts w:hint="cs"/>
          <w:rtl/>
        </w:rPr>
        <w:t>ک</w:t>
      </w:r>
      <w:r w:rsidR="008F6357" w:rsidRPr="007100A7">
        <w:rPr>
          <w:rStyle w:val="1-Char"/>
          <w:rFonts w:hint="cs"/>
          <w:rtl/>
        </w:rPr>
        <w:t>ات</w:t>
      </w:r>
      <w:r w:rsidR="00446BB7">
        <w:rPr>
          <w:rStyle w:val="1-Char"/>
          <w:rFonts w:hint="cs"/>
          <w:rtl/>
        </w:rPr>
        <w:t>ی</w:t>
      </w:r>
      <w:r w:rsidR="008F6357" w:rsidRPr="007100A7">
        <w:rPr>
          <w:rStyle w:val="1-Char"/>
          <w:rFonts w:hint="cs"/>
          <w:rtl/>
        </w:rPr>
        <w:t xml:space="preserve"> ن</w:t>
      </w:r>
      <w:r w:rsidR="00446BB7">
        <w:rPr>
          <w:rStyle w:val="1-Char"/>
          <w:rFonts w:hint="cs"/>
          <w:rtl/>
        </w:rPr>
        <w:t>ی</w:t>
      </w:r>
      <w:r w:rsidR="008F6357" w:rsidRPr="007100A7">
        <w:rPr>
          <w:rStyle w:val="1-Char"/>
          <w:rFonts w:hint="cs"/>
          <w:rtl/>
        </w:rPr>
        <w:t xml:space="preserve">ست؛ در پنج شتر چرنده </w:t>
      </w:r>
      <w:r w:rsidR="00446BB7">
        <w:rPr>
          <w:rStyle w:val="1-Char"/>
          <w:rFonts w:hint="cs"/>
          <w:rtl/>
        </w:rPr>
        <w:t>ک</w:t>
      </w:r>
      <w:r w:rsidR="008F6357" w:rsidRPr="007100A7">
        <w:rPr>
          <w:rStyle w:val="1-Char"/>
          <w:rFonts w:hint="cs"/>
          <w:rtl/>
        </w:rPr>
        <w:t>ه سال بر</w:t>
      </w:r>
      <w:r w:rsidR="000751A8">
        <w:rPr>
          <w:rStyle w:val="1-Char"/>
          <w:rFonts w:hint="cs"/>
          <w:rtl/>
        </w:rPr>
        <w:t xml:space="preserve"> آن‌ها </w:t>
      </w:r>
      <w:r w:rsidR="008F6357" w:rsidRPr="007100A7">
        <w:rPr>
          <w:rStyle w:val="1-Char"/>
          <w:rFonts w:hint="cs"/>
          <w:rtl/>
        </w:rPr>
        <w:t xml:space="preserve">بگذرد، </w:t>
      </w:r>
      <w:r w:rsidR="00446BB7">
        <w:rPr>
          <w:rStyle w:val="1-Char"/>
          <w:rFonts w:hint="cs"/>
          <w:rtl/>
        </w:rPr>
        <w:t>یک</w:t>
      </w:r>
      <w:r w:rsidR="008F6357" w:rsidRPr="007100A7">
        <w:rPr>
          <w:rStyle w:val="1-Char"/>
          <w:rFonts w:hint="cs"/>
          <w:rtl/>
        </w:rPr>
        <w:t xml:space="preserve"> گوسفند است، تا نه شتر. پس در ده شتر تا چهارده شتر، دو گوسفند است. در پانزده شتر تا نوزده شتر، سه گوسفند است. در ب</w:t>
      </w:r>
      <w:r w:rsidR="00446BB7">
        <w:rPr>
          <w:rStyle w:val="1-Char"/>
          <w:rFonts w:hint="cs"/>
          <w:rtl/>
        </w:rPr>
        <w:t>ی</w:t>
      </w:r>
      <w:r w:rsidR="008F6357" w:rsidRPr="007100A7">
        <w:rPr>
          <w:rStyle w:val="1-Char"/>
          <w:rFonts w:hint="cs"/>
          <w:rtl/>
        </w:rPr>
        <w:t>ست شتر تا ب</w:t>
      </w:r>
      <w:r w:rsidR="00446BB7">
        <w:rPr>
          <w:rStyle w:val="1-Char"/>
          <w:rFonts w:hint="cs"/>
          <w:rtl/>
        </w:rPr>
        <w:t>ی</w:t>
      </w:r>
      <w:r w:rsidR="008F6357" w:rsidRPr="007100A7">
        <w:rPr>
          <w:rStyle w:val="1-Char"/>
          <w:rFonts w:hint="cs"/>
          <w:rtl/>
        </w:rPr>
        <w:t>ست و چهار شتر، چهار گوسفند است. در ب</w:t>
      </w:r>
      <w:r w:rsidR="00446BB7">
        <w:rPr>
          <w:rStyle w:val="1-Char"/>
          <w:rFonts w:hint="cs"/>
          <w:rtl/>
        </w:rPr>
        <w:t>ی</w:t>
      </w:r>
      <w:r w:rsidR="008F6357" w:rsidRPr="007100A7">
        <w:rPr>
          <w:rStyle w:val="1-Char"/>
          <w:rFonts w:hint="cs"/>
          <w:rtl/>
        </w:rPr>
        <w:t>ست و پنج شتر تا س</w:t>
      </w:r>
      <w:r w:rsidR="00446BB7">
        <w:rPr>
          <w:rStyle w:val="1-Char"/>
          <w:rFonts w:hint="cs"/>
          <w:rtl/>
        </w:rPr>
        <w:t>ی</w:t>
      </w:r>
      <w:r w:rsidR="008F6357" w:rsidRPr="007100A7">
        <w:rPr>
          <w:rStyle w:val="1-Char"/>
          <w:rFonts w:hint="cs"/>
          <w:rtl/>
        </w:rPr>
        <w:t xml:space="preserve"> و پنج شتر، </w:t>
      </w:r>
      <w:r w:rsidR="00446BB7">
        <w:rPr>
          <w:rStyle w:val="1-Char"/>
          <w:rFonts w:hint="cs"/>
          <w:rtl/>
        </w:rPr>
        <w:t>یک</w:t>
      </w:r>
      <w:r w:rsidR="008F6357" w:rsidRPr="007100A7">
        <w:rPr>
          <w:rStyle w:val="1-Char"/>
          <w:rFonts w:hint="cs"/>
          <w:rtl/>
        </w:rPr>
        <w:t xml:space="preserve"> شتر «بنت مخاض»</w:t>
      </w:r>
      <w:r w:rsidR="008F6357" w:rsidRPr="00CA3696">
        <w:rPr>
          <w:rStyle w:val="1-Char"/>
          <w:vertAlign w:val="superscript"/>
          <w:rtl/>
        </w:rPr>
        <w:footnoteReference w:id="4"/>
      </w:r>
      <w:r w:rsidR="008F6357" w:rsidRPr="007100A7">
        <w:rPr>
          <w:rStyle w:val="1-Char"/>
          <w:rFonts w:hint="cs"/>
          <w:rtl/>
        </w:rPr>
        <w:t xml:space="preserve"> است؛ و در س</w:t>
      </w:r>
      <w:r w:rsidR="00446BB7">
        <w:rPr>
          <w:rStyle w:val="1-Char"/>
          <w:rFonts w:hint="cs"/>
          <w:rtl/>
        </w:rPr>
        <w:t>ی</w:t>
      </w:r>
      <w:r w:rsidR="008F6357" w:rsidRPr="007100A7">
        <w:rPr>
          <w:rStyle w:val="1-Char"/>
          <w:rFonts w:hint="cs"/>
          <w:rtl/>
        </w:rPr>
        <w:t xml:space="preserve"> و شش تا چهل و پنج شتر، </w:t>
      </w:r>
      <w:r w:rsidR="00446BB7">
        <w:rPr>
          <w:rStyle w:val="1-Char"/>
          <w:rFonts w:hint="cs"/>
          <w:rtl/>
        </w:rPr>
        <w:t>یک</w:t>
      </w:r>
      <w:r w:rsidR="008F6357" w:rsidRPr="007100A7">
        <w:rPr>
          <w:rStyle w:val="1-Char"/>
          <w:rFonts w:hint="cs"/>
          <w:rtl/>
        </w:rPr>
        <w:t xml:space="preserve"> شتر «بنت لبون»</w:t>
      </w:r>
      <w:r w:rsidR="008F6357" w:rsidRPr="00CA3696">
        <w:rPr>
          <w:rStyle w:val="1-Char"/>
          <w:vertAlign w:val="superscript"/>
          <w:rtl/>
        </w:rPr>
        <w:footnoteReference w:id="5"/>
      </w:r>
      <w:r w:rsidR="008F6357" w:rsidRPr="007100A7">
        <w:rPr>
          <w:rStyle w:val="1-Char"/>
          <w:rFonts w:hint="cs"/>
          <w:rtl/>
        </w:rPr>
        <w:t xml:space="preserve"> است.</w:t>
      </w:r>
    </w:p>
    <w:p w:rsidR="008F6357" w:rsidRPr="007100A7" w:rsidRDefault="008F6357" w:rsidP="00AF1D25">
      <w:pPr>
        <w:rPr>
          <w:rStyle w:val="1-Char"/>
          <w:rtl/>
        </w:rPr>
      </w:pPr>
      <w:r w:rsidRPr="007100A7">
        <w:rPr>
          <w:rStyle w:val="1-Char"/>
          <w:rFonts w:hint="cs"/>
          <w:rtl/>
        </w:rPr>
        <w:t xml:space="preserve">و در چهل و شش تا شصت شتر، </w:t>
      </w:r>
      <w:r w:rsidR="00446BB7">
        <w:rPr>
          <w:rStyle w:val="1-Char"/>
          <w:rFonts w:hint="cs"/>
          <w:rtl/>
        </w:rPr>
        <w:t>یک</w:t>
      </w:r>
      <w:r w:rsidRPr="007100A7">
        <w:rPr>
          <w:rStyle w:val="1-Char"/>
          <w:rFonts w:hint="cs"/>
          <w:rtl/>
        </w:rPr>
        <w:t xml:space="preserve"> شتر «حِقّه»</w:t>
      </w:r>
      <w:r w:rsidRPr="00CA3696">
        <w:rPr>
          <w:rStyle w:val="1-Char"/>
          <w:vertAlign w:val="superscript"/>
          <w:rtl/>
        </w:rPr>
        <w:footnoteReference w:id="6"/>
      </w:r>
      <w:r w:rsidRPr="007100A7">
        <w:rPr>
          <w:rStyle w:val="1-Char"/>
          <w:rFonts w:hint="cs"/>
          <w:rtl/>
        </w:rPr>
        <w:t xml:space="preserve"> است؛ و در شصت و </w:t>
      </w:r>
      <w:r w:rsidR="00446BB7">
        <w:rPr>
          <w:rStyle w:val="1-Char"/>
          <w:rFonts w:hint="cs"/>
          <w:rtl/>
        </w:rPr>
        <w:t>یک</w:t>
      </w:r>
      <w:r w:rsidRPr="007100A7">
        <w:rPr>
          <w:rStyle w:val="1-Char"/>
          <w:rFonts w:hint="cs"/>
          <w:rtl/>
        </w:rPr>
        <w:t xml:space="preserve"> شتر تا هفتاد و پنج شتر، </w:t>
      </w:r>
      <w:r w:rsidR="00446BB7">
        <w:rPr>
          <w:rStyle w:val="1-Char"/>
          <w:rFonts w:hint="cs"/>
          <w:rtl/>
        </w:rPr>
        <w:t>یک</w:t>
      </w:r>
      <w:r w:rsidRPr="007100A7">
        <w:rPr>
          <w:rStyle w:val="1-Char"/>
          <w:rFonts w:hint="cs"/>
          <w:rtl/>
        </w:rPr>
        <w:t xml:space="preserve"> «جِزعه»</w:t>
      </w:r>
      <w:r w:rsidRPr="00CA3696">
        <w:rPr>
          <w:rStyle w:val="1-Char"/>
          <w:vertAlign w:val="superscript"/>
          <w:rtl/>
        </w:rPr>
        <w:footnoteReference w:id="7"/>
      </w:r>
      <w:r w:rsidRPr="007100A7">
        <w:rPr>
          <w:rStyle w:val="1-Char"/>
          <w:rFonts w:hint="cs"/>
          <w:rtl/>
        </w:rPr>
        <w:t xml:space="preserve"> است؛ و در هفتاد و شش شتر تا نود شتر، دو «بنت لبون» است؛ و در نود و </w:t>
      </w:r>
      <w:r w:rsidR="00446BB7">
        <w:rPr>
          <w:rStyle w:val="1-Char"/>
          <w:rFonts w:hint="cs"/>
          <w:rtl/>
        </w:rPr>
        <w:t>یک</w:t>
      </w:r>
      <w:r w:rsidRPr="007100A7">
        <w:rPr>
          <w:rStyle w:val="1-Char"/>
          <w:rFonts w:hint="cs"/>
          <w:rtl/>
        </w:rPr>
        <w:t xml:space="preserve"> شتر تا صد و ب</w:t>
      </w:r>
      <w:r w:rsidR="00446BB7">
        <w:rPr>
          <w:rStyle w:val="1-Char"/>
          <w:rFonts w:hint="cs"/>
          <w:rtl/>
        </w:rPr>
        <w:t>ی</w:t>
      </w:r>
      <w:r w:rsidRPr="007100A7">
        <w:rPr>
          <w:rStyle w:val="1-Char"/>
          <w:rFonts w:hint="cs"/>
          <w:rtl/>
        </w:rPr>
        <w:t>ست شتر، دو «حِقّه» است.</w:t>
      </w:r>
    </w:p>
    <w:p w:rsidR="008F6357" w:rsidRPr="007100A7" w:rsidRDefault="00AF17B9" w:rsidP="00AF1D25">
      <w:pPr>
        <w:rPr>
          <w:rStyle w:val="1-Char"/>
          <w:rtl/>
        </w:rPr>
      </w:pPr>
      <w:r>
        <w:rPr>
          <w:rStyle w:val="1-Char"/>
          <w:rFonts w:hint="cs"/>
          <w:rtl/>
        </w:rPr>
        <w:t>آنگاه</w:t>
      </w:r>
      <w:r w:rsidR="008F6357" w:rsidRPr="007100A7">
        <w:rPr>
          <w:rStyle w:val="1-Char"/>
          <w:rFonts w:hint="cs"/>
          <w:rtl/>
        </w:rPr>
        <w:t xml:space="preserve"> از ا</w:t>
      </w:r>
      <w:r w:rsidR="00446BB7">
        <w:rPr>
          <w:rStyle w:val="1-Char"/>
          <w:rFonts w:hint="cs"/>
          <w:rtl/>
        </w:rPr>
        <w:t>ی</w:t>
      </w:r>
      <w:r w:rsidR="008F6357" w:rsidRPr="007100A7">
        <w:rPr>
          <w:rStyle w:val="1-Char"/>
          <w:rFonts w:hint="cs"/>
          <w:rtl/>
        </w:rPr>
        <w:t xml:space="preserve">ن تعداد </w:t>
      </w:r>
      <w:r w:rsidR="00446BB7">
        <w:rPr>
          <w:rStyle w:val="1-Char"/>
          <w:rFonts w:hint="cs"/>
          <w:rtl/>
        </w:rPr>
        <w:t>ک</w:t>
      </w:r>
      <w:r w:rsidR="008F6357" w:rsidRPr="007100A7">
        <w:rPr>
          <w:rStyle w:val="1-Char"/>
          <w:rFonts w:hint="cs"/>
          <w:rtl/>
        </w:rPr>
        <w:t>ه ز</w:t>
      </w:r>
      <w:r w:rsidR="00446BB7">
        <w:rPr>
          <w:rStyle w:val="1-Char"/>
          <w:rFonts w:hint="cs"/>
          <w:rtl/>
        </w:rPr>
        <w:t>ی</w:t>
      </w:r>
      <w:r w:rsidR="008F6357" w:rsidRPr="007100A7">
        <w:rPr>
          <w:rStyle w:val="1-Char"/>
          <w:rFonts w:hint="cs"/>
          <w:rtl/>
        </w:rPr>
        <w:t>ادتر گرد</w:t>
      </w:r>
      <w:r w:rsidR="00446BB7">
        <w:rPr>
          <w:rStyle w:val="1-Char"/>
          <w:rFonts w:hint="cs"/>
          <w:rtl/>
        </w:rPr>
        <w:t>ی</w:t>
      </w:r>
      <w:r w:rsidR="008F6357" w:rsidRPr="007100A7">
        <w:rPr>
          <w:rStyle w:val="1-Char"/>
          <w:rFonts w:hint="cs"/>
          <w:rtl/>
        </w:rPr>
        <w:t>د، فر</w:t>
      </w:r>
      <w:r w:rsidR="00446BB7">
        <w:rPr>
          <w:rStyle w:val="1-Char"/>
          <w:rFonts w:hint="cs"/>
          <w:rtl/>
        </w:rPr>
        <w:t>ی</w:t>
      </w:r>
      <w:r w:rsidR="008F6357" w:rsidRPr="007100A7">
        <w:rPr>
          <w:rStyle w:val="1-Char"/>
          <w:rFonts w:hint="cs"/>
          <w:rtl/>
        </w:rPr>
        <w:t>ضه‌</w:t>
      </w:r>
      <w:r w:rsidR="00446BB7">
        <w:rPr>
          <w:rStyle w:val="1-Char"/>
          <w:rFonts w:hint="cs"/>
          <w:rtl/>
        </w:rPr>
        <w:t>ی</w:t>
      </w:r>
      <w:r w:rsidR="008F6357" w:rsidRPr="007100A7">
        <w:rPr>
          <w:rStyle w:val="1-Char"/>
          <w:rFonts w:hint="cs"/>
          <w:rtl/>
        </w:rPr>
        <w:t xml:space="preserve"> ز</w:t>
      </w:r>
      <w:r w:rsidR="00446BB7">
        <w:rPr>
          <w:rStyle w:val="1-Char"/>
          <w:rFonts w:hint="cs"/>
          <w:rtl/>
        </w:rPr>
        <w:t>ک</w:t>
      </w:r>
      <w:r w:rsidR="008F6357" w:rsidRPr="007100A7">
        <w:rPr>
          <w:rStyle w:val="1-Char"/>
          <w:rFonts w:hint="cs"/>
          <w:rtl/>
        </w:rPr>
        <w:t>ات از سر گرفته م</w:t>
      </w:r>
      <w:r w:rsidR="00446BB7">
        <w:rPr>
          <w:rStyle w:val="1-Char"/>
          <w:rFonts w:hint="cs"/>
          <w:rtl/>
        </w:rPr>
        <w:t>ی</w:t>
      </w:r>
      <w:r w:rsidR="008F6357" w:rsidRPr="007100A7">
        <w:rPr>
          <w:rStyle w:val="1-Char"/>
          <w:rFonts w:hint="cs"/>
          <w:rtl/>
        </w:rPr>
        <w:t xml:space="preserve">‌شود؛ پس در هر پنج شتر، </w:t>
      </w:r>
      <w:r w:rsidR="00446BB7">
        <w:rPr>
          <w:rStyle w:val="1-Char"/>
          <w:rFonts w:hint="cs"/>
          <w:rtl/>
        </w:rPr>
        <w:t>یک</w:t>
      </w:r>
      <w:r w:rsidR="008F6357" w:rsidRPr="007100A7">
        <w:rPr>
          <w:rStyle w:val="1-Char"/>
          <w:rFonts w:hint="cs"/>
          <w:rtl/>
        </w:rPr>
        <w:t xml:space="preserve"> گوسفند است به همراه آن دو حقّه تا صد و چهل و پنج شتر.</w:t>
      </w:r>
      <w:r>
        <w:rPr>
          <w:rStyle w:val="1-Char"/>
          <w:rFonts w:hint="cs"/>
          <w:rtl/>
        </w:rPr>
        <w:t xml:space="preserve"> آنگاه </w:t>
      </w:r>
      <w:r w:rsidR="008F6357" w:rsidRPr="007100A7">
        <w:rPr>
          <w:rStyle w:val="1-Char"/>
          <w:rFonts w:hint="cs"/>
          <w:rtl/>
        </w:rPr>
        <w:t xml:space="preserve">در صد و چهل و پنج شتر، دو حقّه است و </w:t>
      </w:r>
      <w:r w:rsidR="00446BB7">
        <w:rPr>
          <w:rStyle w:val="1-Char"/>
          <w:rFonts w:hint="cs"/>
          <w:rtl/>
        </w:rPr>
        <w:t>یک</w:t>
      </w:r>
      <w:r w:rsidR="008F6357" w:rsidRPr="007100A7">
        <w:rPr>
          <w:rStyle w:val="1-Char"/>
          <w:rFonts w:hint="cs"/>
          <w:rtl/>
        </w:rPr>
        <w:t xml:space="preserve"> بنت مخاض؛ و در صد و پنجاه شتر، سه حقّه است.</w:t>
      </w:r>
    </w:p>
    <w:p w:rsidR="008F6357" w:rsidRPr="007100A7" w:rsidRDefault="00AF17B9" w:rsidP="00AF1D25">
      <w:pPr>
        <w:rPr>
          <w:rStyle w:val="1-Char"/>
          <w:rtl/>
        </w:rPr>
      </w:pPr>
      <w:r>
        <w:rPr>
          <w:rStyle w:val="1-Char"/>
          <w:rFonts w:hint="cs"/>
          <w:rtl/>
        </w:rPr>
        <w:t>آنگاه</w:t>
      </w:r>
      <w:r w:rsidR="008F6357" w:rsidRPr="007100A7">
        <w:rPr>
          <w:rStyle w:val="1-Char"/>
          <w:rFonts w:hint="cs"/>
          <w:rtl/>
        </w:rPr>
        <w:t xml:space="preserve"> باز فر</w:t>
      </w:r>
      <w:r w:rsidR="00446BB7">
        <w:rPr>
          <w:rStyle w:val="1-Char"/>
          <w:rFonts w:hint="cs"/>
          <w:rtl/>
        </w:rPr>
        <w:t>ی</w:t>
      </w:r>
      <w:r w:rsidR="008F6357" w:rsidRPr="007100A7">
        <w:rPr>
          <w:rStyle w:val="1-Char"/>
          <w:rFonts w:hint="cs"/>
          <w:rtl/>
        </w:rPr>
        <w:t>ضه از سر گرفته م</w:t>
      </w:r>
      <w:r w:rsidR="00446BB7">
        <w:rPr>
          <w:rStyle w:val="1-Char"/>
          <w:rFonts w:hint="cs"/>
          <w:rtl/>
        </w:rPr>
        <w:t>ی</w:t>
      </w:r>
      <w:r w:rsidR="008F6357" w:rsidRPr="007100A7">
        <w:rPr>
          <w:rStyle w:val="1-Char"/>
          <w:rFonts w:hint="cs"/>
          <w:rtl/>
        </w:rPr>
        <w:t>‌شود؛ پس در ز</w:t>
      </w:r>
      <w:r w:rsidR="00446BB7">
        <w:rPr>
          <w:rStyle w:val="1-Char"/>
          <w:rFonts w:hint="cs"/>
          <w:rtl/>
        </w:rPr>
        <w:t>ی</w:t>
      </w:r>
      <w:r w:rsidR="008F6357" w:rsidRPr="007100A7">
        <w:rPr>
          <w:rStyle w:val="1-Char"/>
          <w:rFonts w:hint="cs"/>
          <w:rtl/>
        </w:rPr>
        <w:t xml:space="preserve">ادتر از صد و پنجاه شتر، در هر پنج شتر </w:t>
      </w:r>
      <w:r w:rsidR="00446BB7">
        <w:rPr>
          <w:rStyle w:val="1-Char"/>
          <w:rFonts w:hint="cs"/>
          <w:rtl/>
        </w:rPr>
        <w:t>یک</w:t>
      </w:r>
      <w:r w:rsidR="008F6357" w:rsidRPr="007100A7">
        <w:rPr>
          <w:rStyle w:val="1-Char"/>
          <w:rFonts w:hint="cs"/>
          <w:rtl/>
        </w:rPr>
        <w:t xml:space="preserve"> گوسفند است</w:t>
      </w:r>
      <w:r w:rsidR="008F6357" w:rsidRPr="00CA3696">
        <w:rPr>
          <w:rStyle w:val="1-Char"/>
          <w:vertAlign w:val="superscript"/>
          <w:rtl/>
        </w:rPr>
        <w:footnoteReference w:id="8"/>
      </w:r>
      <w:r w:rsidR="008F6357" w:rsidRPr="007100A7">
        <w:rPr>
          <w:rStyle w:val="1-Char"/>
          <w:rFonts w:hint="cs"/>
          <w:rtl/>
        </w:rPr>
        <w:t xml:space="preserve"> به همراه سه حقّه‌ا</w:t>
      </w:r>
      <w:r w:rsidR="00446BB7">
        <w:rPr>
          <w:rStyle w:val="1-Char"/>
          <w:rFonts w:hint="cs"/>
          <w:rtl/>
        </w:rPr>
        <w:t>ی</w:t>
      </w:r>
      <w:r w:rsidR="008F6357" w:rsidRPr="007100A7">
        <w:rPr>
          <w:rStyle w:val="1-Char"/>
          <w:rFonts w:hint="cs"/>
          <w:rtl/>
        </w:rPr>
        <w:t xml:space="preserve"> </w:t>
      </w:r>
      <w:r w:rsidR="00446BB7">
        <w:rPr>
          <w:rStyle w:val="1-Char"/>
          <w:rFonts w:hint="cs"/>
          <w:rtl/>
        </w:rPr>
        <w:t>ک</w:t>
      </w:r>
      <w:r w:rsidR="008F6357" w:rsidRPr="007100A7">
        <w:rPr>
          <w:rStyle w:val="1-Char"/>
          <w:rFonts w:hint="cs"/>
          <w:rtl/>
        </w:rPr>
        <w:t xml:space="preserve">ه فرض تعداد مقدّم بر آن است؛ و در صد و هفتاد و پنج شتر، سه حقّه است و </w:t>
      </w:r>
      <w:r w:rsidR="00446BB7">
        <w:rPr>
          <w:rStyle w:val="1-Char"/>
          <w:rFonts w:hint="cs"/>
          <w:rtl/>
        </w:rPr>
        <w:t>یک</w:t>
      </w:r>
      <w:r w:rsidR="008F6357" w:rsidRPr="007100A7">
        <w:rPr>
          <w:rStyle w:val="1-Char"/>
          <w:rFonts w:hint="cs"/>
          <w:rtl/>
        </w:rPr>
        <w:t xml:space="preserve"> بنت مخاض؛ و در صد و هشتاد و شش شتر، سه حقّه است و </w:t>
      </w:r>
      <w:r w:rsidR="00446BB7">
        <w:rPr>
          <w:rStyle w:val="1-Char"/>
          <w:rFonts w:hint="cs"/>
          <w:rtl/>
        </w:rPr>
        <w:t>یک</w:t>
      </w:r>
      <w:r w:rsidR="008F6357" w:rsidRPr="007100A7">
        <w:rPr>
          <w:rStyle w:val="1-Char"/>
          <w:rFonts w:hint="cs"/>
          <w:rtl/>
        </w:rPr>
        <w:t xml:space="preserve"> بنت لبون؛ و در صد و نود و شش شتر تا دو</w:t>
      </w:r>
      <w:r w:rsidR="00446BB7">
        <w:rPr>
          <w:rStyle w:val="1-Char"/>
          <w:rFonts w:hint="cs"/>
          <w:rtl/>
        </w:rPr>
        <w:t>ی</w:t>
      </w:r>
      <w:r w:rsidR="008F6357" w:rsidRPr="007100A7">
        <w:rPr>
          <w:rStyle w:val="1-Char"/>
          <w:rFonts w:hint="cs"/>
          <w:rtl/>
        </w:rPr>
        <w:t>ست شتر، چهار حقّه است.</w:t>
      </w:r>
    </w:p>
    <w:p w:rsidR="008F6357" w:rsidRPr="007100A7" w:rsidRDefault="00AF17B9" w:rsidP="00AF1D25">
      <w:pPr>
        <w:rPr>
          <w:rStyle w:val="1-Char"/>
          <w:rtl/>
        </w:rPr>
      </w:pPr>
      <w:r>
        <w:rPr>
          <w:rStyle w:val="1-Char"/>
          <w:rFonts w:hint="cs"/>
          <w:rtl/>
        </w:rPr>
        <w:t>آنگاه</w:t>
      </w:r>
      <w:r w:rsidR="008F6357" w:rsidRPr="007100A7">
        <w:rPr>
          <w:rStyle w:val="1-Char"/>
          <w:rFonts w:hint="cs"/>
          <w:rtl/>
        </w:rPr>
        <w:t xml:space="preserve"> از ا</w:t>
      </w:r>
      <w:r w:rsidR="00446BB7">
        <w:rPr>
          <w:rStyle w:val="1-Char"/>
          <w:rFonts w:hint="cs"/>
          <w:rtl/>
        </w:rPr>
        <w:t>ی</w:t>
      </w:r>
      <w:r w:rsidR="008F6357" w:rsidRPr="007100A7">
        <w:rPr>
          <w:rStyle w:val="1-Char"/>
          <w:rFonts w:hint="cs"/>
          <w:rtl/>
        </w:rPr>
        <w:t xml:space="preserve">ن تعداد </w:t>
      </w:r>
      <w:r w:rsidR="00446BB7">
        <w:rPr>
          <w:rStyle w:val="1-Char"/>
          <w:rFonts w:hint="cs"/>
          <w:rtl/>
        </w:rPr>
        <w:t>ک</w:t>
      </w:r>
      <w:r w:rsidR="008F6357" w:rsidRPr="007100A7">
        <w:rPr>
          <w:rStyle w:val="1-Char"/>
          <w:rFonts w:hint="cs"/>
          <w:rtl/>
        </w:rPr>
        <w:t>ه ز</w:t>
      </w:r>
      <w:r w:rsidR="00446BB7">
        <w:rPr>
          <w:rStyle w:val="1-Char"/>
          <w:rFonts w:hint="cs"/>
          <w:rtl/>
        </w:rPr>
        <w:t>ی</w:t>
      </w:r>
      <w:r w:rsidR="008F6357" w:rsidRPr="007100A7">
        <w:rPr>
          <w:rStyle w:val="1-Char"/>
          <w:rFonts w:hint="cs"/>
          <w:rtl/>
        </w:rPr>
        <w:t>اتر گرد</w:t>
      </w:r>
      <w:r w:rsidR="00446BB7">
        <w:rPr>
          <w:rStyle w:val="1-Char"/>
          <w:rFonts w:hint="cs"/>
          <w:rtl/>
        </w:rPr>
        <w:t>ی</w:t>
      </w:r>
      <w:r w:rsidR="008F6357" w:rsidRPr="007100A7">
        <w:rPr>
          <w:rStyle w:val="1-Char"/>
          <w:rFonts w:hint="cs"/>
          <w:rtl/>
        </w:rPr>
        <w:t>د، فرض ز</w:t>
      </w:r>
      <w:r w:rsidR="00446BB7">
        <w:rPr>
          <w:rStyle w:val="1-Char"/>
          <w:rFonts w:hint="cs"/>
          <w:rtl/>
        </w:rPr>
        <w:t>ک</w:t>
      </w:r>
      <w:r w:rsidR="008F6357" w:rsidRPr="007100A7">
        <w:rPr>
          <w:rStyle w:val="1-Char"/>
          <w:rFonts w:hint="cs"/>
          <w:rtl/>
        </w:rPr>
        <w:t>ات از سر گرفته م</w:t>
      </w:r>
      <w:r w:rsidR="00446BB7">
        <w:rPr>
          <w:rStyle w:val="1-Char"/>
          <w:rFonts w:hint="cs"/>
          <w:rtl/>
        </w:rPr>
        <w:t>ی</w:t>
      </w:r>
      <w:r w:rsidR="008F6357" w:rsidRPr="007100A7">
        <w:rPr>
          <w:rStyle w:val="1-Char"/>
          <w:rFonts w:hint="cs"/>
          <w:rtl/>
        </w:rPr>
        <w:t>‌شود به همان ترت</w:t>
      </w:r>
      <w:r w:rsidR="00446BB7">
        <w:rPr>
          <w:rStyle w:val="1-Char"/>
          <w:rFonts w:hint="cs"/>
          <w:rtl/>
        </w:rPr>
        <w:t>ی</w:t>
      </w:r>
      <w:r w:rsidR="008F6357" w:rsidRPr="007100A7">
        <w:rPr>
          <w:rStyle w:val="1-Char"/>
          <w:rFonts w:hint="cs"/>
          <w:rtl/>
        </w:rPr>
        <w:t>ب</w:t>
      </w:r>
      <w:r w:rsidR="00446BB7">
        <w:rPr>
          <w:rStyle w:val="1-Char"/>
          <w:rFonts w:hint="cs"/>
          <w:rtl/>
        </w:rPr>
        <w:t>ی</w:t>
      </w:r>
      <w:r w:rsidR="008F6357" w:rsidRPr="007100A7">
        <w:rPr>
          <w:rStyle w:val="1-Char"/>
          <w:rFonts w:hint="cs"/>
          <w:rtl/>
        </w:rPr>
        <w:t xml:space="preserve"> </w:t>
      </w:r>
      <w:r w:rsidR="00446BB7">
        <w:rPr>
          <w:rStyle w:val="1-Char"/>
          <w:rFonts w:hint="cs"/>
          <w:rtl/>
        </w:rPr>
        <w:t>ک</w:t>
      </w:r>
      <w:r w:rsidR="008F6357" w:rsidRPr="007100A7">
        <w:rPr>
          <w:rStyle w:val="1-Char"/>
          <w:rFonts w:hint="cs"/>
          <w:rtl/>
        </w:rPr>
        <w:t>ه در پنجاه شتر بعد از صد و پنجاه شتر از سر گرفته م</w:t>
      </w:r>
      <w:r w:rsidR="00446BB7">
        <w:rPr>
          <w:rStyle w:val="1-Char"/>
          <w:rFonts w:hint="cs"/>
          <w:rtl/>
        </w:rPr>
        <w:t>ی</w:t>
      </w:r>
      <w:r w:rsidR="008F6357" w:rsidRPr="007100A7">
        <w:rPr>
          <w:rStyle w:val="1-Char"/>
          <w:rFonts w:hint="cs"/>
          <w:rtl/>
        </w:rPr>
        <w:t>‌شد.</w:t>
      </w:r>
    </w:p>
    <w:p w:rsidR="008F6357" w:rsidRPr="007100A7" w:rsidRDefault="008F6357" w:rsidP="00AF1D25">
      <w:pPr>
        <w:rPr>
          <w:rStyle w:val="1-Char"/>
          <w:rtl/>
        </w:rPr>
      </w:pPr>
      <w:r w:rsidRPr="007100A7">
        <w:rPr>
          <w:rStyle w:val="1-Char"/>
          <w:rFonts w:hint="cs"/>
          <w:rtl/>
        </w:rPr>
        <w:t>س:</w:t>
      </w:r>
      <w:r w:rsidR="004E0E8C" w:rsidRPr="007100A7">
        <w:rPr>
          <w:rStyle w:val="1-Char"/>
          <w:rFonts w:hint="cs"/>
          <w:rtl/>
        </w:rPr>
        <w:t xml:space="preserve"> </w:t>
      </w:r>
      <w:r w:rsidRPr="007100A7">
        <w:rPr>
          <w:rStyle w:val="1-Char"/>
          <w:rFonts w:hint="cs"/>
          <w:rtl/>
        </w:rPr>
        <w:t>آ</w:t>
      </w:r>
      <w:r w:rsidR="00446BB7">
        <w:rPr>
          <w:rStyle w:val="1-Char"/>
          <w:rFonts w:hint="cs"/>
          <w:rtl/>
        </w:rPr>
        <w:t>ی</w:t>
      </w:r>
      <w:r w:rsidRPr="007100A7">
        <w:rPr>
          <w:rStyle w:val="1-Char"/>
          <w:rFonts w:hint="cs"/>
          <w:rtl/>
        </w:rPr>
        <w:t>ا در ز</w:t>
      </w:r>
      <w:r w:rsidR="00446BB7">
        <w:rPr>
          <w:rStyle w:val="1-Char"/>
          <w:rFonts w:hint="cs"/>
          <w:rtl/>
        </w:rPr>
        <w:t>ک</w:t>
      </w:r>
      <w:r w:rsidRPr="007100A7">
        <w:rPr>
          <w:rStyle w:val="1-Char"/>
          <w:rFonts w:hint="cs"/>
          <w:rtl/>
        </w:rPr>
        <w:t>ات شتر، تفاوت</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ان شتر بخت</w:t>
      </w:r>
      <w:r w:rsidR="00446BB7">
        <w:rPr>
          <w:rStyle w:val="1-Char"/>
          <w:rFonts w:hint="cs"/>
          <w:rtl/>
        </w:rPr>
        <w:t>ی</w:t>
      </w:r>
      <w:r w:rsidRPr="00CA3696">
        <w:rPr>
          <w:rStyle w:val="1-Char"/>
          <w:vertAlign w:val="superscript"/>
          <w:rtl/>
        </w:rPr>
        <w:footnoteReference w:id="9"/>
      </w:r>
      <w:r w:rsidRPr="007100A7">
        <w:rPr>
          <w:rStyle w:val="1-Char"/>
          <w:rFonts w:hint="cs"/>
          <w:rtl/>
        </w:rPr>
        <w:t xml:space="preserve"> و شتر عرب</w:t>
      </w:r>
      <w:r w:rsidR="00446BB7">
        <w:rPr>
          <w:rStyle w:val="1-Char"/>
          <w:rFonts w:hint="cs"/>
          <w:rtl/>
        </w:rPr>
        <w:t>ی</w:t>
      </w:r>
      <w:r w:rsidRPr="007100A7">
        <w:rPr>
          <w:rStyle w:val="1-Char"/>
          <w:rFonts w:hint="cs"/>
          <w:rtl/>
        </w:rPr>
        <w:t xml:space="preserve"> است؟</w:t>
      </w:r>
    </w:p>
    <w:p w:rsidR="008F6357" w:rsidRPr="007100A7" w:rsidRDefault="009E6C2B" w:rsidP="00AF1D25">
      <w:pPr>
        <w:rPr>
          <w:rStyle w:val="1-Char"/>
          <w:rtl/>
        </w:rPr>
      </w:pPr>
      <w:r w:rsidRPr="007100A7">
        <w:rPr>
          <w:rStyle w:val="1-Char"/>
          <w:rFonts w:hint="cs"/>
          <w:rtl/>
        </w:rPr>
        <w:t>ج:</w:t>
      </w:r>
      <w:r w:rsidR="004E0E8C" w:rsidRPr="007100A7">
        <w:rPr>
          <w:rStyle w:val="1-Char"/>
          <w:rFonts w:hint="cs"/>
          <w:rtl/>
        </w:rPr>
        <w:t xml:space="preserve"> </w:t>
      </w:r>
      <w:r w:rsidR="008F6357" w:rsidRPr="007100A7">
        <w:rPr>
          <w:rStyle w:val="1-Char"/>
          <w:rFonts w:hint="cs"/>
          <w:rtl/>
        </w:rPr>
        <w:t>در مورد ز</w:t>
      </w:r>
      <w:r w:rsidR="00446BB7">
        <w:rPr>
          <w:rStyle w:val="1-Char"/>
          <w:rFonts w:hint="cs"/>
          <w:rtl/>
        </w:rPr>
        <w:t>ک</w:t>
      </w:r>
      <w:r w:rsidR="008F6357" w:rsidRPr="007100A7">
        <w:rPr>
          <w:rStyle w:val="1-Char"/>
          <w:rFonts w:hint="cs"/>
          <w:rtl/>
        </w:rPr>
        <w:t>ات، ه</w:t>
      </w:r>
      <w:r w:rsidR="00446BB7">
        <w:rPr>
          <w:rStyle w:val="1-Char"/>
          <w:rFonts w:hint="cs"/>
          <w:rtl/>
        </w:rPr>
        <w:t>ی</w:t>
      </w:r>
      <w:r w:rsidR="008F6357" w:rsidRPr="007100A7">
        <w:rPr>
          <w:rStyle w:val="1-Char"/>
          <w:rFonts w:hint="cs"/>
          <w:rtl/>
        </w:rPr>
        <w:t>چ تفاوت</w:t>
      </w:r>
      <w:r w:rsidR="00446BB7">
        <w:rPr>
          <w:rStyle w:val="1-Char"/>
          <w:rFonts w:hint="cs"/>
          <w:rtl/>
        </w:rPr>
        <w:t>ی</w:t>
      </w:r>
      <w:r w:rsidR="008F6357" w:rsidRPr="007100A7">
        <w:rPr>
          <w:rStyle w:val="1-Char"/>
          <w:rFonts w:hint="cs"/>
          <w:rtl/>
        </w:rPr>
        <w:t xml:space="preserve"> م</w:t>
      </w:r>
      <w:r w:rsidR="00446BB7">
        <w:rPr>
          <w:rStyle w:val="1-Char"/>
          <w:rFonts w:hint="cs"/>
          <w:rtl/>
        </w:rPr>
        <w:t>ی</w:t>
      </w:r>
      <w:r w:rsidR="008F6357" w:rsidRPr="007100A7">
        <w:rPr>
          <w:rStyle w:val="1-Char"/>
          <w:rFonts w:hint="cs"/>
          <w:rtl/>
        </w:rPr>
        <w:t>ان شتر بخت</w:t>
      </w:r>
      <w:r w:rsidR="00446BB7">
        <w:rPr>
          <w:rStyle w:val="1-Char"/>
          <w:rFonts w:hint="cs"/>
          <w:rtl/>
        </w:rPr>
        <w:t>ی</w:t>
      </w:r>
      <w:r w:rsidR="008F6357" w:rsidRPr="007100A7">
        <w:rPr>
          <w:rStyle w:val="1-Char"/>
          <w:rFonts w:hint="cs"/>
          <w:rtl/>
        </w:rPr>
        <w:t xml:space="preserve"> و شتر عرب</w:t>
      </w:r>
      <w:r w:rsidR="00446BB7">
        <w:rPr>
          <w:rStyle w:val="1-Char"/>
          <w:rFonts w:hint="cs"/>
          <w:rtl/>
        </w:rPr>
        <w:t>ی</w:t>
      </w:r>
      <w:r w:rsidR="008F6357" w:rsidRPr="007100A7">
        <w:rPr>
          <w:rStyle w:val="1-Char"/>
          <w:rFonts w:hint="cs"/>
          <w:rtl/>
        </w:rPr>
        <w:t xml:space="preserve"> وجود ندارد؛ و هر دو در ز</w:t>
      </w:r>
      <w:r w:rsidR="00446BB7">
        <w:rPr>
          <w:rStyle w:val="1-Char"/>
          <w:rFonts w:hint="cs"/>
          <w:rtl/>
        </w:rPr>
        <w:t>ک</w:t>
      </w:r>
      <w:r w:rsidR="008F6357" w:rsidRPr="007100A7">
        <w:rPr>
          <w:rStyle w:val="1-Char"/>
          <w:rFonts w:hint="cs"/>
          <w:rtl/>
        </w:rPr>
        <w:t xml:space="preserve">ات </w:t>
      </w:r>
      <w:r w:rsidR="00446BB7">
        <w:rPr>
          <w:rStyle w:val="1-Char"/>
          <w:rFonts w:hint="cs"/>
          <w:rtl/>
        </w:rPr>
        <w:t>یک</w:t>
      </w:r>
      <w:r w:rsidR="008F6357" w:rsidRPr="007100A7">
        <w:rPr>
          <w:rStyle w:val="1-Char"/>
          <w:rFonts w:hint="cs"/>
          <w:rtl/>
        </w:rPr>
        <w:t>سان‌اند.</w:t>
      </w:r>
    </w:p>
    <w:p w:rsidR="008F6357" w:rsidRDefault="008F6357" w:rsidP="004A18F0">
      <w:pPr>
        <w:pStyle w:val="9-"/>
        <w:rPr>
          <w:rtl/>
        </w:rPr>
      </w:pPr>
      <w:bookmarkStart w:id="170" w:name="_Toc264799270"/>
      <w:r>
        <w:rPr>
          <w:rFonts w:hint="cs"/>
          <w:rtl/>
        </w:rPr>
        <w:t>ز</w:t>
      </w:r>
      <w:r w:rsidR="00446BB7">
        <w:rPr>
          <w:rFonts w:hint="cs"/>
          <w:rtl/>
        </w:rPr>
        <w:t>ک</w:t>
      </w:r>
      <w:r>
        <w:rPr>
          <w:rFonts w:hint="cs"/>
          <w:rtl/>
        </w:rPr>
        <w:t>ات گاو</w:t>
      </w:r>
      <w:bookmarkEnd w:id="170"/>
    </w:p>
    <w:p w:rsidR="008F6357" w:rsidRPr="007100A7" w:rsidRDefault="008F6357" w:rsidP="00AF1D25">
      <w:pPr>
        <w:rPr>
          <w:rStyle w:val="1-Char"/>
          <w:rtl/>
        </w:rPr>
      </w:pPr>
      <w:r w:rsidRPr="007100A7">
        <w:rPr>
          <w:rStyle w:val="1-Char"/>
          <w:rFonts w:hint="cs"/>
          <w:rtl/>
        </w:rPr>
        <w:t>س:</w:t>
      </w:r>
      <w:r w:rsidR="004E0E8C" w:rsidRPr="007100A7">
        <w:rPr>
          <w:rStyle w:val="1-Char"/>
          <w:rFonts w:hint="cs"/>
          <w:rtl/>
        </w:rPr>
        <w:t xml:space="preserve"> </w:t>
      </w:r>
      <w:r w:rsidRPr="007100A7">
        <w:rPr>
          <w:rStyle w:val="1-Char"/>
          <w:rFonts w:hint="cs"/>
          <w:rtl/>
        </w:rPr>
        <w:t>برا</w:t>
      </w:r>
      <w:r w:rsidR="00446BB7">
        <w:rPr>
          <w:rStyle w:val="1-Char"/>
          <w:rFonts w:hint="cs"/>
          <w:rtl/>
        </w:rPr>
        <w:t>ی</w:t>
      </w:r>
      <w:r w:rsidRPr="007100A7">
        <w:rPr>
          <w:rStyle w:val="1-Char"/>
          <w:rFonts w:hint="cs"/>
          <w:rtl/>
        </w:rPr>
        <w:t xml:space="preserve"> وجوب ز</w:t>
      </w:r>
      <w:r w:rsidR="00446BB7">
        <w:rPr>
          <w:rStyle w:val="1-Char"/>
          <w:rFonts w:hint="cs"/>
          <w:rtl/>
        </w:rPr>
        <w:t>ک</w:t>
      </w:r>
      <w:r w:rsidRPr="007100A7">
        <w:rPr>
          <w:rStyle w:val="1-Char"/>
          <w:rFonts w:hint="cs"/>
          <w:rtl/>
        </w:rPr>
        <w:t>ات گاو، با</w:t>
      </w:r>
      <w:r w:rsidR="00446BB7">
        <w:rPr>
          <w:rStyle w:val="1-Char"/>
          <w:rFonts w:hint="cs"/>
          <w:rtl/>
        </w:rPr>
        <w:t>ی</w:t>
      </w:r>
      <w:r w:rsidRPr="007100A7">
        <w:rPr>
          <w:rStyle w:val="1-Char"/>
          <w:rFonts w:hint="cs"/>
          <w:rtl/>
        </w:rPr>
        <w:t>د تعداد</w:t>
      </w:r>
      <w:r w:rsidR="000751A8">
        <w:rPr>
          <w:rStyle w:val="1-Char"/>
          <w:rFonts w:hint="cs"/>
          <w:rtl/>
        </w:rPr>
        <w:t xml:space="preserve"> آن‌ها </w:t>
      </w:r>
      <w:r w:rsidRPr="007100A7">
        <w:rPr>
          <w:rStyle w:val="1-Char"/>
          <w:rFonts w:hint="cs"/>
          <w:rtl/>
        </w:rPr>
        <w:t>به چه حدّ</w:t>
      </w:r>
      <w:r w:rsidR="00446BB7">
        <w:rPr>
          <w:rStyle w:val="1-Char"/>
          <w:rFonts w:hint="cs"/>
          <w:rtl/>
        </w:rPr>
        <w:t>ی</w:t>
      </w:r>
      <w:r w:rsidRPr="007100A7">
        <w:rPr>
          <w:rStyle w:val="1-Char"/>
          <w:rFonts w:hint="cs"/>
          <w:rtl/>
        </w:rPr>
        <w:t xml:space="preserve"> از نصاب برسد؟</w:t>
      </w:r>
    </w:p>
    <w:p w:rsidR="008F6357" w:rsidRPr="007100A7" w:rsidRDefault="009E6C2B" w:rsidP="00AF1D25">
      <w:pPr>
        <w:rPr>
          <w:rStyle w:val="1-Char"/>
          <w:rtl/>
        </w:rPr>
      </w:pPr>
      <w:r w:rsidRPr="007100A7">
        <w:rPr>
          <w:rStyle w:val="1-Char"/>
          <w:rFonts w:hint="cs"/>
          <w:rtl/>
        </w:rPr>
        <w:t>ج:</w:t>
      </w:r>
      <w:r w:rsidR="004E0E8C" w:rsidRPr="007100A7">
        <w:rPr>
          <w:rStyle w:val="1-Char"/>
          <w:rFonts w:hint="cs"/>
          <w:rtl/>
        </w:rPr>
        <w:t xml:space="preserve"> </w:t>
      </w:r>
      <w:r w:rsidR="008F6357" w:rsidRPr="007100A7">
        <w:rPr>
          <w:rStyle w:val="1-Char"/>
          <w:rFonts w:hint="cs"/>
          <w:rtl/>
        </w:rPr>
        <w:t xml:space="preserve">در </w:t>
      </w:r>
      <w:r w:rsidR="00446BB7">
        <w:rPr>
          <w:rStyle w:val="1-Char"/>
          <w:rFonts w:hint="cs"/>
          <w:rtl/>
        </w:rPr>
        <w:t>ک</w:t>
      </w:r>
      <w:r w:rsidR="008F6357" w:rsidRPr="007100A7">
        <w:rPr>
          <w:rStyle w:val="1-Char"/>
          <w:rFonts w:hint="cs"/>
          <w:rtl/>
        </w:rPr>
        <w:t>متر از س</w:t>
      </w:r>
      <w:r w:rsidR="00446BB7">
        <w:rPr>
          <w:rStyle w:val="1-Char"/>
          <w:rFonts w:hint="cs"/>
          <w:rtl/>
        </w:rPr>
        <w:t>ی</w:t>
      </w:r>
      <w:r w:rsidR="008F6357" w:rsidRPr="007100A7">
        <w:rPr>
          <w:rStyle w:val="1-Char"/>
          <w:rFonts w:hint="cs"/>
          <w:rtl/>
        </w:rPr>
        <w:t xml:space="preserve"> گاو ز</w:t>
      </w:r>
      <w:r w:rsidR="00446BB7">
        <w:rPr>
          <w:rStyle w:val="1-Char"/>
          <w:rFonts w:hint="cs"/>
          <w:rtl/>
        </w:rPr>
        <w:t>ک</w:t>
      </w:r>
      <w:r w:rsidR="008F6357" w:rsidRPr="007100A7">
        <w:rPr>
          <w:rStyle w:val="1-Char"/>
          <w:rFonts w:hint="cs"/>
          <w:rtl/>
        </w:rPr>
        <w:t>ات</w:t>
      </w:r>
      <w:r w:rsidR="00446BB7">
        <w:rPr>
          <w:rStyle w:val="1-Char"/>
          <w:rFonts w:hint="cs"/>
          <w:rtl/>
        </w:rPr>
        <w:t>ی</w:t>
      </w:r>
      <w:r w:rsidR="008F6357" w:rsidRPr="007100A7">
        <w:rPr>
          <w:rStyle w:val="1-Char"/>
          <w:rFonts w:hint="cs"/>
          <w:rtl/>
        </w:rPr>
        <w:t xml:space="preserve"> ن</w:t>
      </w:r>
      <w:r w:rsidR="00446BB7">
        <w:rPr>
          <w:rStyle w:val="1-Char"/>
          <w:rFonts w:hint="cs"/>
          <w:rtl/>
        </w:rPr>
        <w:t>ی</w:t>
      </w:r>
      <w:r w:rsidR="008F6357" w:rsidRPr="007100A7">
        <w:rPr>
          <w:rStyle w:val="1-Char"/>
          <w:rFonts w:hint="cs"/>
          <w:rtl/>
        </w:rPr>
        <w:t>ست؛ در س</w:t>
      </w:r>
      <w:r w:rsidR="00446BB7">
        <w:rPr>
          <w:rStyle w:val="1-Char"/>
          <w:rFonts w:hint="cs"/>
          <w:rtl/>
        </w:rPr>
        <w:t>ی</w:t>
      </w:r>
      <w:r w:rsidR="008F6357" w:rsidRPr="007100A7">
        <w:rPr>
          <w:rStyle w:val="1-Char"/>
          <w:rFonts w:hint="cs"/>
          <w:rtl/>
        </w:rPr>
        <w:t xml:space="preserve"> گاو چرنده‌ا</w:t>
      </w:r>
      <w:r w:rsidR="00446BB7">
        <w:rPr>
          <w:rStyle w:val="1-Char"/>
          <w:rFonts w:hint="cs"/>
          <w:rtl/>
        </w:rPr>
        <w:t>ی</w:t>
      </w:r>
      <w:r w:rsidR="008F6357" w:rsidRPr="007100A7">
        <w:rPr>
          <w:rStyle w:val="1-Char"/>
          <w:rFonts w:hint="cs"/>
          <w:rtl/>
        </w:rPr>
        <w:t xml:space="preserve"> </w:t>
      </w:r>
      <w:r w:rsidR="00446BB7">
        <w:rPr>
          <w:rStyle w:val="1-Char"/>
          <w:rFonts w:hint="cs"/>
          <w:rtl/>
        </w:rPr>
        <w:t>ک</w:t>
      </w:r>
      <w:r w:rsidR="008F6357" w:rsidRPr="007100A7">
        <w:rPr>
          <w:rStyle w:val="1-Char"/>
          <w:rFonts w:hint="cs"/>
          <w:rtl/>
        </w:rPr>
        <w:t>ه سال بر</w:t>
      </w:r>
      <w:r w:rsidR="000751A8">
        <w:rPr>
          <w:rStyle w:val="1-Char"/>
          <w:rFonts w:hint="cs"/>
          <w:rtl/>
        </w:rPr>
        <w:t xml:space="preserve"> آن‌ها </w:t>
      </w:r>
      <w:r w:rsidR="008F6357" w:rsidRPr="007100A7">
        <w:rPr>
          <w:rStyle w:val="1-Char"/>
          <w:rFonts w:hint="cs"/>
          <w:rtl/>
        </w:rPr>
        <w:t xml:space="preserve">بگذرد، </w:t>
      </w:r>
      <w:r w:rsidR="00446BB7">
        <w:rPr>
          <w:rStyle w:val="1-Char"/>
          <w:rFonts w:hint="cs"/>
          <w:rtl/>
        </w:rPr>
        <w:t>یک</w:t>
      </w:r>
      <w:r w:rsidR="008F6357" w:rsidRPr="007100A7">
        <w:rPr>
          <w:rStyle w:val="1-Char"/>
          <w:rFonts w:hint="cs"/>
          <w:rtl/>
        </w:rPr>
        <w:t xml:space="preserve"> «تب</w:t>
      </w:r>
      <w:r w:rsidR="00446BB7">
        <w:rPr>
          <w:rStyle w:val="1-Char"/>
          <w:rFonts w:hint="cs"/>
          <w:rtl/>
        </w:rPr>
        <w:t>ی</w:t>
      </w:r>
      <w:r w:rsidR="008F6357" w:rsidRPr="007100A7">
        <w:rPr>
          <w:rStyle w:val="1-Char"/>
          <w:rFonts w:hint="cs"/>
          <w:rtl/>
        </w:rPr>
        <w:t>ع»</w:t>
      </w:r>
      <w:r w:rsidR="008F6357" w:rsidRPr="00CA3696">
        <w:rPr>
          <w:rStyle w:val="1-Char"/>
          <w:vertAlign w:val="superscript"/>
          <w:rtl/>
        </w:rPr>
        <w:footnoteReference w:id="10"/>
      </w:r>
      <w:r w:rsidR="008F6357" w:rsidRPr="007100A7">
        <w:rPr>
          <w:rStyle w:val="1-Char"/>
          <w:rFonts w:hint="cs"/>
          <w:rtl/>
        </w:rPr>
        <w:t xml:space="preserve"> </w:t>
      </w:r>
      <w:r w:rsidR="00446BB7">
        <w:rPr>
          <w:rStyle w:val="1-Char"/>
          <w:rFonts w:hint="cs"/>
          <w:rtl/>
        </w:rPr>
        <w:t>ی</w:t>
      </w:r>
      <w:r w:rsidR="008F6357" w:rsidRPr="007100A7">
        <w:rPr>
          <w:rStyle w:val="1-Char"/>
          <w:rFonts w:hint="cs"/>
          <w:rtl/>
        </w:rPr>
        <w:t>ا «تب</w:t>
      </w:r>
      <w:r w:rsidR="00446BB7">
        <w:rPr>
          <w:rStyle w:val="1-Char"/>
          <w:rFonts w:hint="cs"/>
          <w:rtl/>
        </w:rPr>
        <w:t>ی</w:t>
      </w:r>
      <w:r w:rsidR="008F6357" w:rsidRPr="007100A7">
        <w:rPr>
          <w:rStyle w:val="1-Char"/>
          <w:rFonts w:hint="cs"/>
          <w:rtl/>
        </w:rPr>
        <w:t xml:space="preserve">عه» است؛ و در چهل گاو، </w:t>
      </w:r>
      <w:r w:rsidR="00446BB7">
        <w:rPr>
          <w:rStyle w:val="1-Char"/>
          <w:rFonts w:hint="cs"/>
          <w:rtl/>
        </w:rPr>
        <w:t>یک</w:t>
      </w:r>
      <w:r w:rsidR="008F6357" w:rsidRPr="007100A7">
        <w:rPr>
          <w:rStyle w:val="1-Char"/>
          <w:rFonts w:hint="cs"/>
          <w:rtl/>
        </w:rPr>
        <w:t xml:space="preserve"> «مسنّ»</w:t>
      </w:r>
      <w:r w:rsidR="008F6357" w:rsidRPr="00CA3696">
        <w:rPr>
          <w:rStyle w:val="1-Char"/>
          <w:vertAlign w:val="superscript"/>
          <w:rtl/>
        </w:rPr>
        <w:footnoteReference w:id="11"/>
      </w:r>
      <w:r w:rsidR="008F6357" w:rsidRPr="007100A7">
        <w:rPr>
          <w:rStyle w:val="1-Char"/>
          <w:rFonts w:hint="cs"/>
          <w:rtl/>
        </w:rPr>
        <w:t xml:space="preserve"> </w:t>
      </w:r>
      <w:r w:rsidR="00446BB7">
        <w:rPr>
          <w:rStyle w:val="1-Char"/>
          <w:rFonts w:hint="cs"/>
          <w:rtl/>
        </w:rPr>
        <w:t>ی</w:t>
      </w:r>
      <w:r w:rsidR="008F6357" w:rsidRPr="007100A7">
        <w:rPr>
          <w:rStyle w:val="1-Char"/>
          <w:rFonts w:hint="cs"/>
          <w:rtl/>
        </w:rPr>
        <w:t xml:space="preserve">ا </w:t>
      </w:r>
      <w:r w:rsidR="00446BB7">
        <w:rPr>
          <w:rStyle w:val="1-Char"/>
          <w:rFonts w:hint="cs"/>
          <w:rtl/>
        </w:rPr>
        <w:t>یک</w:t>
      </w:r>
      <w:r w:rsidR="008F6357" w:rsidRPr="007100A7">
        <w:rPr>
          <w:rStyle w:val="1-Char"/>
          <w:rFonts w:hint="cs"/>
          <w:rtl/>
        </w:rPr>
        <w:t xml:space="preserve"> «مسنّه» است؛ و در آن چه </w:t>
      </w:r>
      <w:r w:rsidR="00446BB7">
        <w:rPr>
          <w:rStyle w:val="1-Char"/>
          <w:rFonts w:hint="cs"/>
          <w:rtl/>
        </w:rPr>
        <w:t>ک</w:t>
      </w:r>
      <w:r w:rsidR="008F6357" w:rsidRPr="007100A7">
        <w:rPr>
          <w:rStyle w:val="1-Char"/>
          <w:rFonts w:hint="cs"/>
          <w:rtl/>
        </w:rPr>
        <w:t>ه بر ا</w:t>
      </w:r>
      <w:r w:rsidR="00446BB7">
        <w:rPr>
          <w:rStyle w:val="1-Char"/>
          <w:rFonts w:hint="cs"/>
          <w:rtl/>
        </w:rPr>
        <w:t>ی</w:t>
      </w:r>
      <w:r w:rsidR="008F6357" w:rsidRPr="007100A7">
        <w:rPr>
          <w:rStyle w:val="1-Char"/>
          <w:rFonts w:hint="cs"/>
          <w:rtl/>
        </w:rPr>
        <w:t>ن تعداد [چهل گاو] ز</w:t>
      </w:r>
      <w:r w:rsidR="00446BB7">
        <w:rPr>
          <w:rStyle w:val="1-Char"/>
          <w:rFonts w:hint="cs"/>
          <w:rtl/>
        </w:rPr>
        <w:t>ی</w:t>
      </w:r>
      <w:r w:rsidR="008F6357" w:rsidRPr="007100A7">
        <w:rPr>
          <w:rStyle w:val="1-Char"/>
          <w:rFonts w:hint="cs"/>
          <w:rtl/>
        </w:rPr>
        <w:t>اد گردد، در نزد امام ابوحن</w:t>
      </w:r>
      <w:r w:rsidR="00446BB7">
        <w:rPr>
          <w:rStyle w:val="1-Char"/>
          <w:rFonts w:hint="cs"/>
          <w:rtl/>
        </w:rPr>
        <w:t>ی</w:t>
      </w:r>
      <w:r w:rsidR="008F6357" w:rsidRPr="007100A7">
        <w:rPr>
          <w:rStyle w:val="1-Char"/>
          <w:rFonts w:hint="cs"/>
          <w:rtl/>
        </w:rPr>
        <w:t>فه</w:t>
      </w:r>
      <w:r w:rsidR="00FE6406" w:rsidRPr="00FE6406">
        <w:rPr>
          <w:rStyle w:val="1-Char"/>
          <w:rFonts w:cs="CTraditional Arabic" w:hint="cs"/>
          <w:rtl/>
        </w:rPr>
        <w:t>/</w:t>
      </w:r>
      <w:r w:rsidR="000A2322">
        <w:rPr>
          <w:position w:val="4"/>
          <w:sz w:val="12"/>
          <w:szCs w:val="24"/>
          <w:rtl/>
        </w:rPr>
        <w:t xml:space="preserve"> </w:t>
      </w:r>
      <w:r w:rsidR="008F6357" w:rsidRPr="007100A7">
        <w:rPr>
          <w:rStyle w:val="1-Char"/>
          <w:rFonts w:hint="cs"/>
          <w:rtl/>
        </w:rPr>
        <w:t>ز</w:t>
      </w:r>
      <w:r w:rsidR="00446BB7">
        <w:rPr>
          <w:rStyle w:val="1-Char"/>
          <w:rFonts w:hint="cs"/>
          <w:rtl/>
        </w:rPr>
        <w:t>ک</w:t>
      </w:r>
      <w:r w:rsidR="008F6357" w:rsidRPr="007100A7">
        <w:rPr>
          <w:rStyle w:val="1-Char"/>
          <w:rFonts w:hint="cs"/>
          <w:rtl/>
        </w:rPr>
        <w:t xml:space="preserve">ات به حساب آن است تا شصت گاو. </w:t>
      </w:r>
      <w:r w:rsidR="00446BB7">
        <w:rPr>
          <w:rStyle w:val="1-Char"/>
          <w:rFonts w:hint="cs"/>
          <w:rtl/>
        </w:rPr>
        <w:t>ی</w:t>
      </w:r>
      <w:r w:rsidR="008F6357" w:rsidRPr="007100A7">
        <w:rPr>
          <w:rStyle w:val="1-Char"/>
          <w:rFonts w:hint="cs"/>
          <w:rtl/>
        </w:rPr>
        <w:t>عن</w:t>
      </w:r>
      <w:r w:rsidR="00446BB7">
        <w:rPr>
          <w:rStyle w:val="1-Char"/>
          <w:rFonts w:hint="cs"/>
          <w:rtl/>
        </w:rPr>
        <w:t>ی</w:t>
      </w:r>
      <w:r w:rsidR="008F6357" w:rsidRPr="007100A7">
        <w:rPr>
          <w:rStyle w:val="1-Char"/>
          <w:rFonts w:hint="cs"/>
          <w:rtl/>
        </w:rPr>
        <w:t xml:space="preserve"> در </w:t>
      </w:r>
      <w:r w:rsidR="00446BB7">
        <w:rPr>
          <w:rStyle w:val="1-Char"/>
          <w:rFonts w:hint="cs"/>
          <w:rtl/>
        </w:rPr>
        <w:t>یک</w:t>
      </w:r>
      <w:r w:rsidR="008F6357" w:rsidRPr="007100A7">
        <w:rPr>
          <w:rStyle w:val="1-Char"/>
          <w:rFonts w:hint="cs"/>
          <w:rtl/>
        </w:rPr>
        <w:t xml:space="preserve"> گاو، ‌چهار حصّه از ده حصه‌</w:t>
      </w:r>
      <w:r w:rsidR="00446BB7">
        <w:rPr>
          <w:rStyle w:val="1-Char"/>
          <w:rFonts w:hint="cs"/>
          <w:rtl/>
        </w:rPr>
        <w:t>ی</w:t>
      </w:r>
      <w:r w:rsidR="008F6357" w:rsidRPr="007100A7">
        <w:rPr>
          <w:rStyle w:val="1-Char"/>
          <w:rFonts w:hint="cs"/>
          <w:rtl/>
        </w:rPr>
        <w:t xml:space="preserve"> </w:t>
      </w:r>
      <w:r w:rsidR="00446BB7">
        <w:rPr>
          <w:rStyle w:val="1-Char"/>
          <w:rFonts w:hint="cs"/>
          <w:rtl/>
        </w:rPr>
        <w:t>یک</w:t>
      </w:r>
      <w:r w:rsidR="008F6357" w:rsidRPr="007100A7">
        <w:rPr>
          <w:rStyle w:val="1-Char"/>
          <w:rFonts w:hint="cs"/>
          <w:rtl/>
        </w:rPr>
        <w:t xml:space="preserve"> گاو ماده‌</w:t>
      </w:r>
      <w:r w:rsidR="00446BB7">
        <w:rPr>
          <w:rStyle w:val="1-Char"/>
          <w:rFonts w:hint="cs"/>
          <w:rtl/>
        </w:rPr>
        <w:t>ی</w:t>
      </w:r>
      <w:r w:rsidR="008F6357" w:rsidRPr="007100A7">
        <w:rPr>
          <w:rStyle w:val="1-Char"/>
          <w:rFonts w:hint="cs"/>
          <w:rtl/>
        </w:rPr>
        <w:t xml:space="preserve"> سه ساله [مسنّه] است؛‌ و در دو گاو، نصف دهم حصه‌</w:t>
      </w:r>
      <w:r w:rsidR="00446BB7">
        <w:rPr>
          <w:rStyle w:val="1-Char"/>
          <w:rFonts w:hint="cs"/>
          <w:rtl/>
        </w:rPr>
        <w:t>ی</w:t>
      </w:r>
      <w:r w:rsidR="008F6357" w:rsidRPr="007100A7">
        <w:rPr>
          <w:rStyle w:val="1-Char"/>
          <w:rFonts w:hint="cs"/>
          <w:rtl/>
        </w:rPr>
        <w:t xml:space="preserve"> </w:t>
      </w:r>
      <w:r w:rsidR="00446BB7">
        <w:rPr>
          <w:rStyle w:val="1-Char"/>
          <w:rFonts w:hint="cs"/>
          <w:rtl/>
        </w:rPr>
        <w:t>یک</w:t>
      </w:r>
      <w:r w:rsidR="008F6357" w:rsidRPr="007100A7">
        <w:rPr>
          <w:rStyle w:val="1-Char"/>
          <w:rFonts w:hint="cs"/>
          <w:rtl/>
        </w:rPr>
        <w:t xml:space="preserve"> گاو ماده‌</w:t>
      </w:r>
      <w:r w:rsidR="00446BB7">
        <w:rPr>
          <w:rStyle w:val="1-Char"/>
          <w:rFonts w:hint="cs"/>
          <w:rtl/>
        </w:rPr>
        <w:t>ی</w:t>
      </w:r>
      <w:r w:rsidR="008F6357" w:rsidRPr="007100A7">
        <w:rPr>
          <w:rStyle w:val="1-Char"/>
          <w:rFonts w:hint="cs"/>
          <w:rtl/>
        </w:rPr>
        <w:t xml:space="preserve"> سه ساله است؛ و در سه گاو؛ سه چهارم </w:t>
      </w:r>
      <w:r w:rsidR="00446BB7">
        <w:rPr>
          <w:rStyle w:val="1-Char"/>
          <w:rFonts w:hint="cs"/>
          <w:rtl/>
        </w:rPr>
        <w:t>یک</w:t>
      </w:r>
      <w:r w:rsidR="008F6357" w:rsidRPr="007100A7">
        <w:rPr>
          <w:rStyle w:val="1-Char"/>
          <w:rFonts w:hint="cs"/>
          <w:rtl/>
        </w:rPr>
        <w:t xml:space="preserve"> گاو و ماده‌</w:t>
      </w:r>
      <w:r w:rsidR="00446BB7">
        <w:rPr>
          <w:rStyle w:val="1-Char"/>
          <w:rFonts w:hint="cs"/>
          <w:rtl/>
        </w:rPr>
        <w:t>ی</w:t>
      </w:r>
      <w:r w:rsidR="008F6357" w:rsidRPr="007100A7">
        <w:rPr>
          <w:rStyle w:val="1-Char"/>
          <w:rFonts w:hint="cs"/>
          <w:rtl/>
        </w:rPr>
        <w:t xml:space="preserve"> سه ساله است.</w:t>
      </w:r>
    </w:p>
    <w:p w:rsidR="008F6357" w:rsidRPr="007100A7" w:rsidRDefault="008F6357" w:rsidP="00AF1D25">
      <w:pPr>
        <w:rPr>
          <w:rStyle w:val="1-Char"/>
          <w:rtl/>
        </w:rPr>
      </w:pPr>
      <w:r w:rsidRPr="007100A7">
        <w:rPr>
          <w:rStyle w:val="1-Char"/>
          <w:rFonts w:hint="cs"/>
          <w:rtl/>
        </w:rPr>
        <w:t>امام ابو</w:t>
      </w:r>
      <w:r w:rsidR="00446BB7">
        <w:rPr>
          <w:rStyle w:val="1-Char"/>
          <w:rFonts w:hint="cs"/>
          <w:rtl/>
        </w:rPr>
        <w:t>ی</w:t>
      </w:r>
      <w:r w:rsidRPr="007100A7">
        <w:rPr>
          <w:rStyle w:val="1-Char"/>
          <w:rFonts w:hint="cs"/>
          <w:rtl/>
        </w:rPr>
        <w:t>وسف</w:t>
      </w:r>
      <w:r w:rsidR="00FE6406" w:rsidRPr="00FE6406">
        <w:rPr>
          <w:rStyle w:val="1-Char"/>
          <w:rFonts w:cs="CTraditional Arabic" w:hint="cs"/>
          <w:rtl/>
        </w:rPr>
        <w:t>/</w:t>
      </w:r>
      <w:r w:rsidR="000A2322">
        <w:rPr>
          <w:spacing w:val="2"/>
          <w:position w:val="4"/>
          <w:sz w:val="12"/>
          <w:szCs w:val="24"/>
          <w:rtl/>
        </w:rPr>
        <w:t xml:space="preserve"> </w:t>
      </w:r>
      <w:r w:rsidRPr="007100A7">
        <w:rPr>
          <w:rStyle w:val="1-Char"/>
          <w:rFonts w:hint="cs"/>
          <w:rtl/>
        </w:rPr>
        <w:t>و امام محمد</w:t>
      </w:r>
      <w:r w:rsidR="00FE6406" w:rsidRPr="00FE6406">
        <w:rPr>
          <w:rStyle w:val="1-Char"/>
          <w:rFonts w:cs="CTraditional Arabic" w:hint="cs"/>
          <w:rtl/>
        </w:rPr>
        <w:t>/</w:t>
      </w:r>
      <w:r w:rsidR="000A2322">
        <w:rPr>
          <w:spacing w:val="2"/>
          <w:position w:val="4"/>
          <w:sz w:val="12"/>
          <w:szCs w:val="24"/>
          <w:rtl/>
        </w:rPr>
        <w:t xml:space="preserve"> </w:t>
      </w:r>
      <w:r w:rsidR="004A18F0">
        <w:rPr>
          <w:rStyle w:val="1-Char"/>
          <w:rFonts w:hint="cs"/>
          <w:rtl/>
        </w:rPr>
        <w:t>گو</w:t>
      </w:r>
      <w:r w:rsidR="00446BB7">
        <w:rPr>
          <w:rStyle w:val="1-Char"/>
          <w:rFonts w:hint="cs"/>
          <w:rtl/>
        </w:rPr>
        <w:t>ی</w:t>
      </w:r>
      <w:r w:rsidR="004A18F0">
        <w:rPr>
          <w:rStyle w:val="1-Char"/>
          <w:rFonts w:hint="cs"/>
          <w:rtl/>
        </w:rPr>
        <w:t>ند: در آن</w:t>
      </w:r>
      <w:r w:rsidRPr="007100A7">
        <w:rPr>
          <w:rStyle w:val="1-Char"/>
          <w:rFonts w:hint="cs"/>
          <w:rtl/>
        </w:rPr>
        <w:t xml:space="preserve">چه </w:t>
      </w:r>
      <w:r w:rsidR="00446BB7">
        <w:rPr>
          <w:rStyle w:val="1-Char"/>
          <w:rFonts w:hint="cs"/>
          <w:rtl/>
        </w:rPr>
        <w:t>ک</w:t>
      </w:r>
      <w:r w:rsidRPr="007100A7">
        <w:rPr>
          <w:rStyle w:val="1-Char"/>
          <w:rFonts w:hint="cs"/>
          <w:rtl/>
        </w:rPr>
        <w:t>ه بر چهل گاو ز</w:t>
      </w:r>
      <w:r w:rsidR="00446BB7">
        <w:rPr>
          <w:rStyle w:val="1-Char"/>
          <w:rFonts w:hint="cs"/>
          <w:rtl/>
        </w:rPr>
        <w:t>ی</w:t>
      </w:r>
      <w:r w:rsidRPr="007100A7">
        <w:rPr>
          <w:rStyle w:val="1-Char"/>
          <w:rFonts w:hint="cs"/>
          <w:rtl/>
        </w:rPr>
        <w:t>اد گردد تا شصت گاو، ز</w:t>
      </w:r>
      <w:r w:rsidR="00446BB7">
        <w:rPr>
          <w:rStyle w:val="1-Char"/>
          <w:rFonts w:hint="cs"/>
          <w:rtl/>
        </w:rPr>
        <w:t>ک</w:t>
      </w:r>
      <w:r w:rsidRPr="007100A7">
        <w:rPr>
          <w:rStyle w:val="1-Char"/>
          <w:rFonts w:hint="cs"/>
          <w:rtl/>
        </w:rPr>
        <w:t>ات</w:t>
      </w:r>
      <w:r w:rsidR="00446BB7">
        <w:rPr>
          <w:rStyle w:val="1-Char"/>
          <w:rFonts w:hint="cs"/>
          <w:rtl/>
        </w:rPr>
        <w:t>ی</w:t>
      </w:r>
      <w:r w:rsidRPr="007100A7">
        <w:rPr>
          <w:rStyle w:val="1-Char"/>
          <w:rFonts w:hint="cs"/>
          <w:rtl/>
        </w:rPr>
        <w:t xml:space="preserve"> تعلّق نم</w:t>
      </w:r>
      <w:r w:rsidR="00446BB7">
        <w:rPr>
          <w:rStyle w:val="1-Char"/>
          <w:rFonts w:hint="cs"/>
          <w:rtl/>
        </w:rPr>
        <w:t>ی</w:t>
      </w:r>
      <w:r w:rsidRPr="007100A7">
        <w:rPr>
          <w:rStyle w:val="1-Char"/>
          <w:rFonts w:hint="cs"/>
          <w:rtl/>
        </w:rPr>
        <w:t>‌گ</w:t>
      </w:r>
      <w:r w:rsidR="00446BB7">
        <w:rPr>
          <w:rStyle w:val="1-Char"/>
          <w:rFonts w:hint="cs"/>
          <w:rtl/>
        </w:rPr>
        <w:t>ی</w:t>
      </w:r>
      <w:r w:rsidRPr="007100A7">
        <w:rPr>
          <w:rStyle w:val="1-Char"/>
          <w:rFonts w:hint="cs"/>
          <w:rtl/>
        </w:rPr>
        <w:t>رد؛ و هر گاه به شصت گاو رس</w:t>
      </w:r>
      <w:r w:rsidR="00446BB7">
        <w:rPr>
          <w:rStyle w:val="1-Char"/>
          <w:rFonts w:hint="cs"/>
          <w:rtl/>
        </w:rPr>
        <w:t>ی</w:t>
      </w:r>
      <w:r w:rsidRPr="007100A7">
        <w:rPr>
          <w:rStyle w:val="1-Char"/>
          <w:rFonts w:hint="cs"/>
          <w:rtl/>
        </w:rPr>
        <w:t>د، در ا</w:t>
      </w:r>
      <w:r w:rsidR="00446BB7">
        <w:rPr>
          <w:rStyle w:val="1-Char"/>
          <w:rFonts w:hint="cs"/>
          <w:rtl/>
        </w:rPr>
        <w:t>ی</w:t>
      </w:r>
      <w:r w:rsidRPr="007100A7">
        <w:rPr>
          <w:rStyle w:val="1-Char"/>
          <w:rFonts w:hint="cs"/>
          <w:rtl/>
        </w:rPr>
        <w:t>ن صورت در شصت گاو، دو گوساله‌</w:t>
      </w:r>
      <w:r w:rsidR="00446BB7">
        <w:rPr>
          <w:rStyle w:val="1-Char"/>
          <w:rFonts w:hint="cs"/>
          <w:rtl/>
        </w:rPr>
        <w:t>ی</w:t>
      </w:r>
      <w:r w:rsidRPr="007100A7">
        <w:rPr>
          <w:rStyle w:val="1-Char"/>
          <w:rFonts w:hint="cs"/>
          <w:rtl/>
        </w:rPr>
        <w:t xml:space="preserve"> تب</w:t>
      </w:r>
      <w:r w:rsidR="00446BB7">
        <w:rPr>
          <w:rStyle w:val="1-Char"/>
          <w:rFonts w:hint="cs"/>
          <w:rtl/>
        </w:rPr>
        <w:t>ی</w:t>
      </w:r>
      <w:r w:rsidRPr="007100A7">
        <w:rPr>
          <w:rStyle w:val="1-Char"/>
          <w:rFonts w:hint="cs"/>
          <w:rtl/>
        </w:rPr>
        <w:t xml:space="preserve">ع </w:t>
      </w:r>
      <w:r w:rsidR="00446BB7">
        <w:rPr>
          <w:rStyle w:val="1-Char"/>
          <w:rFonts w:hint="cs"/>
          <w:rtl/>
        </w:rPr>
        <w:t>ی</w:t>
      </w:r>
      <w:r w:rsidRPr="007100A7">
        <w:rPr>
          <w:rStyle w:val="1-Char"/>
          <w:rFonts w:hint="cs"/>
          <w:rtl/>
        </w:rPr>
        <w:t>ا تب</w:t>
      </w:r>
      <w:r w:rsidR="00446BB7">
        <w:rPr>
          <w:rStyle w:val="1-Char"/>
          <w:rFonts w:hint="cs"/>
          <w:rtl/>
        </w:rPr>
        <w:t>ی</w:t>
      </w:r>
      <w:r w:rsidRPr="007100A7">
        <w:rPr>
          <w:rStyle w:val="1-Char"/>
          <w:rFonts w:hint="cs"/>
          <w:rtl/>
        </w:rPr>
        <w:t>عه است</w:t>
      </w:r>
      <w:r w:rsidRPr="00CA3696">
        <w:rPr>
          <w:rStyle w:val="1-Char"/>
          <w:vertAlign w:val="superscript"/>
          <w:rtl/>
        </w:rPr>
        <w:footnoteReference w:id="12"/>
      </w:r>
      <w:r w:rsidRPr="007100A7">
        <w:rPr>
          <w:rStyle w:val="1-Char"/>
          <w:rFonts w:hint="cs"/>
          <w:rtl/>
        </w:rPr>
        <w:t xml:space="preserve">؛ و در هفتاد گاو، </w:t>
      </w:r>
      <w:r w:rsidR="00446BB7">
        <w:rPr>
          <w:rStyle w:val="1-Char"/>
          <w:rFonts w:hint="cs"/>
          <w:rtl/>
        </w:rPr>
        <w:t>یک</w:t>
      </w:r>
      <w:r w:rsidRPr="007100A7">
        <w:rPr>
          <w:rStyle w:val="1-Char"/>
          <w:rFonts w:hint="cs"/>
          <w:rtl/>
        </w:rPr>
        <w:t xml:space="preserve"> مسنّه و </w:t>
      </w:r>
      <w:r w:rsidR="00446BB7">
        <w:rPr>
          <w:rStyle w:val="1-Char"/>
          <w:rFonts w:hint="cs"/>
          <w:rtl/>
        </w:rPr>
        <w:t>یک</w:t>
      </w:r>
      <w:r w:rsidRPr="007100A7">
        <w:rPr>
          <w:rStyle w:val="1-Char"/>
          <w:rFonts w:hint="cs"/>
          <w:rtl/>
        </w:rPr>
        <w:t xml:space="preserve"> تب</w:t>
      </w:r>
      <w:r w:rsidR="00446BB7">
        <w:rPr>
          <w:rStyle w:val="1-Char"/>
          <w:rFonts w:hint="cs"/>
          <w:rtl/>
        </w:rPr>
        <w:t>ی</w:t>
      </w:r>
      <w:r w:rsidRPr="007100A7">
        <w:rPr>
          <w:rStyle w:val="1-Char"/>
          <w:rFonts w:hint="cs"/>
          <w:rtl/>
        </w:rPr>
        <w:t>ع است‌؛ و در هشتاد گاو، دو مسنّه است؛‌ و در نود گاو، سه تب</w:t>
      </w:r>
      <w:r w:rsidR="00446BB7">
        <w:rPr>
          <w:rStyle w:val="1-Char"/>
          <w:rFonts w:hint="cs"/>
          <w:rtl/>
        </w:rPr>
        <w:t>ی</w:t>
      </w:r>
      <w:r w:rsidRPr="007100A7">
        <w:rPr>
          <w:rStyle w:val="1-Char"/>
          <w:rFonts w:hint="cs"/>
          <w:rtl/>
        </w:rPr>
        <w:t>ع است؛ و در صد گاو، دو تب</w:t>
      </w:r>
      <w:r w:rsidR="00446BB7">
        <w:rPr>
          <w:rStyle w:val="1-Char"/>
          <w:rFonts w:hint="cs"/>
          <w:rtl/>
        </w:rPr>
        <w:t>ی</w:t>
      </w:r>
      <w:r w:rsidRPr="007100A7">
        <w:rPr>
          <w:rStyle w:val="1-Char"/>
          <w:rFonts w:hint="cs"/>
          <w:rtl/>
        </w:rPr>
        <w:t xml:space="preserve">ع و </w:t>
      </w:r>
      <w:r w:rsidR="00446BB7">
        <w:rPr>
          <w:rStyle w:val="1-Char"/>
          <w:rFonts w:hint="cs"/>
          <w:rtl/>
        </w:rPr>
        <w:t>یک</w:t>
      </w:r>
      <w:r w:rsidRPr="007100A7">
        <w:rPr>
          <w:rStyle w:val="1-Char"/>
          <w:rFonts w:hint="cs"/>
          <w:rtl/>
        </w:rPr>
        <w:t xml:space="preserve"> مسنّه است.</w:t>
      </w:r>
    </w:p>
    <w:p w:rsidR="008F6357" w:rsidRPr="007100A7" w:rsidRDefault="008F6357" w:rsidP="00AF1D25">
      <w:pPr>
        <w:rPr>
          <w:rStyle w:val="1-Char"/>
          <w:rtl/>
        </w:rPr>
      </w:pPr>
      <w:r w:rsidRPr="007100A7">
        <w:rPr>
          <w:rStyle w:val="1-Char"/>
          <w:rFonts w:hint="cs"/>
          <w:rtl/>
        </w:rPr>
        <w:t>سپس به هم</w:t>
      </w:r>
      <w:r w:rsidR="00446BB7">
        <w:rPr>
          <w:rStyle w:val="1-Char"/>
          <w:rFonts w:hint="cs"/>
          <w:rtl/>
        </w:rPr>
        <w:t>ی</w:t>
      </w:r>
      <w:r w:rsidRPr="007100A7">
        <w:rPr>
          <w:rStyle w:val="1-Char"/>
          <w:rFonts w:hint="cs"/>
          <w:rtl/>
        </w:rPr>
        <w:t>ن ترت</w:t>
      </w:r>
      <w:r w:rsidR="00446BB7">
        <w:rPr>
          <w:rStyle w:val="1-Char"/>
          <w:rFonts w:hint="cs"/>
          <w:rtl/>
        </w:rPr>
        <w:t>ی</w:t>
      </w:r>
      <w:r w:rsidRPr="007100A7">
        <w:rPr>
          <w:rStyle w:val="1-Char"/>
          <w:rFonts w:hint="cs"/>
          <w:rtl/>
        </w:rPr>
        <w:t>ب، فرض ز</w:t>
      </w:r>
      <w:r w:rsidR="00446BB7">
        <w:rPr>
          <w:rStyle w:val="1-Char"/>
          <w:rFonts w:hint="cs"/>
          <w:rtl/>
        </w:rPr>
        <w:t>ک</w:t>
      </w:r>
      <w:r w:rsidRPr="007100A7">
        <w:rPr>
          <w:rStyle w:val="1-Char"/>
          <w:rFonts w:hint="cs"/>
          <w:rtl/>
        </w:rPr>
        <w:t xml:space="preserve">ات گاو، با افزوده شدن هر ده گاو، از </w:t>
      </w:r>
      <w:r w:rsidR="00446BB7">
        <w:rPr>
          <w:rStyle w:val="1-Char"/>
          <w:rFonts w:hint="cs"/>
          <w:rtl/>
        </w:rPr>
        <w:t>یک</w:t>
      </w:r>
      <w:r w:rsidRPr="007100A7">
        <w:rPr>
          <w:rStyle w:val="1-Char"/>
          <w:rFonts w:hint="cs"/>
          <w:rtl/>
        </w:rPr>
        <w:t xml:space="preserve"> تب</w:t>
      </w:r>
      <w:r w:rsidR="00446BB7">
        <w:rPr>
          <w:rStyle w:val="1-Char"/>
          <w:rFonts w:hint="cs"/>
          <w:rtl/>
        </w:rPr>
        <w:t>ی</w:t>
      </w:r>
      <w:r w:rsidRPr="007100A7">
        <w:rPr>
          <w:rStyle w:val="1-Char"/>
          <w:rFonts w:hint="cs"/>
          <w:rtl/>
        </w:rPr>
        <w:t xml:space="preserve">ع به </w:t>
      </w:r>
      <w:r w:rsidR="00446BB7">
        <w:rPr>
          <w:rStyle w:val="1-Char"/>
          <w:rFonts w:hint="cs"/>
          <w:rtl/>
        </w:rPr>
        <w:t>یک</w:t>
      </w:r>
      <w:r w:rsidRPr="007100A7">
        <w:rPr>
          <w:rStyle w:val="1-Char"/>
          <w:rFonts w:hint="cs"/>
          <w:rtl/>
        </w:rPr>
        <w:t xml:space="preserve"> مسنّه تغ</w:t>
      </w:r>
      <w:r w:rsidR="00446BB7">
        <w:rPr>
          <w:rStyle w:val="1-Char"/>
          <w:rFonts w:hint="cs"/>
          <w:rtl/>
        </w:rPr>
        <w:t>یی</w:t>
      </w:r>
      <w:r w:rsidRPr="007100A7">
        <w:rPr>
          <w:rStyle w:val="1-Char"/>
          <w:rFonts w:hint="cs"/>
          <w:rtl/>
        </w:rPr>
        <w:t>ر م</w:t>
      </w:r>
      <w:r w:rsidR="00446BB7">
        <w:rPr>
          <w:rStyle w:val="1-Char"/>
          <w:rFonts w:hint="cs"/>
          <w:rtl/>
        </w:rPr>
        <w:t>ی</w:t>
      </w:r>
      <w:r w:rsidRPr="007100A7">
        <w:rPr>
          <w:rStyle w:val="1-Char"/>
          <w:rFonts w:hint="cs"/>
          <w:rtl/>
        </w:rPr>
        <w:t>‌</w:t>
      </w:r>
      <w:r w:rsidR="00446BB7">
        <w:rPr>
          <w:rStyle w:val="1-Char"/>
          <w:rFonts w:hint="cs"/>
          <w:rtl/>
        </w:rPr>
        <w:t>ک</w:t>
      </w:r>
      <w:r w:rsidRPr="007100A7">
        <w:rPr>
          <w:rStyle w:val="1-Char"/>
          <w:rFonts w:hint="cs"/>
          <w:rtl/>
        </w:rPr>
        <w:t>ند.</w:t>
      </w:r>
    </w:p>
    <w:p w:rsidR="008F6357" w:rsidRPr="007100A7" w:rsidRDefault="008F6357" w:rsidP="00AF1D25">
      <w:pPr>
        <w:rPr>
          <w:rStyle w:val="1-Char"/>
          <w:rtl/>
        </w:rPr>
      </w:pPr>
      <w:r w:rsidRPr="007100A7">
        <w:rPr>
          <w:rStyle w:val="1-Char"/>
          <w:rFonts w:hint="cs"/>
          <w:rtl/>
        </w:rPr>
        <w:t>س:</w:t>
      </w:r>
      <w:r w:rsidR="004E0E8C" w:rsidRPr="007100A7">
        <w:rPr>
          <w:rStyle w:val="1-Char"/>
          <w:rFonts w:hint="cs"/>
          <w:rtl/>
        </w:rPr>
        <w:t xml:space="preserve"> </w:t>
      </w:r>
      <w:r w:rsidRPr="007100A7">
        <w:rPr>
          <w:rStyle w:val="1-Char"/>
          <w:rFonts w:hint="cs"/>
          <w:rtl/>
        </w:rPr>
        <w:t>آ</w:t>
      </w:r>
      <w:r w:rsidR="00446BB7">
        <w:rPr>
          <w:rStyle w:val="1-Char"/>
          <w:rFonts w:hint="cs"/>
          <w:rtl/>
        </w:rPr>
        <w:t>ی</w:t>
      </w:r>
      <w:r w:rsidRPr="007100A7">
        <w:rPr>
          <w:rStyle w:val="1-Char"/>
          <w:rFonts w:hint="cs"/>
          <w:rtl/>
        </w:rPr>
        <w:t>ا در ز</w:t>
      </w:r>
      <w:r w:rsidR="00446BB7">
        <w:rPr>
          <w:rStyle w:val="1-Char"/>
          <w:rFonts w:hint="cs"/>
          <w:rtl/>
        </w:rPr>
        <w:t>ک</w:t>
      </w:r>
      <w:r w:rsidRPr="007100A7">
        <w:rPr>
          <w:rStyle w:val="1-Char"/>
          <w:rFonts w:hint="cs"/>
          <w:rtl/>
        </w:rPr>
        <w:t>ات گاو، تفاوت</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ان گاو و گاو م</w:t>
      </w:r>
      <w:r w:rsidR="00446BB7">
        <w:rPr>
          <w:rStyle w:val="1-Char"/>
          <w:rFonts w:hint="cs"/>
          <w:rtl/>
        </w:rPr>
        <w:t>ی</w:t>
      </w:r>
      <w:r w:rsidRPr="007100A7">
        <w:rPr>
          <w:rStyle w:val="1-Char"/>
          <w:rFonts w:hint="cs"/>
          <w:rtl/>
        </w:rPr>
        <w:t>ش وجود دارد؟</w:t>
      </w:r>
    </w:p>
    <w:p w:rsidR="008F6357" w:rsidRPr="007100A7" w:rsidRDefault="009E6C2B" w:rsidP="00AF1D25">
      <w:pPr>
        <w:rPr>
          <w:rStyle w:val="1-Char"/>
          <w:rtl/>
        </w:rPr>
      </w:pPr>
      <w:r w:rsidRPr="007100A7">
        <w:rPr>
          <w:rStyle w:val="1-Char"/>
          <w:rFonts w:hint="cs"/>
          <w:rtl/>
        </w:rPr>
        <w:t>ج:</w:t>
      </w:r>
      <w:r w:rsidR="004E0E8C" w:rsidRPr="007100A7">
        <w:rPr>
          <w:rStyle w:val="1-Char"/>
          <w:rFonts w:hint="cs"/>
          <w:rtl/>
        </w:rPr>
        <w:t xml:space="preserve"> </w:t>
      </w:r>
      <w:r w:rsidR="008F6357" w:rsidRPr="007100A7">
        <w:rPr>
          <w:rStyle w:val="1-Char"/>
          <w:rFonts w:hint="cs"/>
          <w:rtl/>
        </w:rPr>
        <w:t>در مورد ز</w:t>
      </w:r>
      <w:r w:rsidR="00446BB7">
        <w:rPr>
          <w:rStyle w:val="1-Char"/>
          <w:rFonts w:hint="cs"/>
          <w:rtl/>
        </w:rPr>
        <w:t>ک</w:t>
      </w:r>
      <w:r w:rsidR="008F6357" w:rsidRPr="007100A7">
        <w:rPr>
          <w:rStyle w:val="1-Char"/>
          <w:rFonts w:hint="cs"/>
          <w:rtl/>
        </w:rPr>
        <w:t>ات، ه</w:t>
      </w:r>
      <w:r w:rsidR="00446BB7">
        <w:rPr>
          <w:rStyle w:val="1-Char"/>
          <w:rFonts w:hint="cs"/>
          <w:rtl/>
        </w:rPr>
        <w:t>ی</w:t>
      </w:r>
      <w:r w:rsidR="008F6357" w:rsidRPr="007100A7">
        <w:rPr>
          <w:rStyle w:val="1-Char"/>
          <w:rFonts w:hint="cs"/>
          <w:rtl/>
        </w:rPr>
        <w:t>چ تفاوت</w:t>
      </w:r>
      <w:r w:rsidR="00446BB7">
        <w:rPr>
          <w:rStyle w:val="1-Char"/>
          <w:rFonts w:hint="cs"/>
          <w:rtl/>
        </w:rPr>
        <w:t>ی</w:t>
      </w:r>
      <w:r w:rsidR="008F6357" w:rsidRPr="007100A7">
        <w:rPr>
          <w:rStyle w:val="1-Char"/>
          <w:rFonts w:hint="cs"/>
          <w:rtl/>
        </w:rPr>
        <w:t xml:space="preserve"> م</w:t>
      </w:r>
      <w:r w:rsidR="00446BB7">
        <w:rPr>
          <w:rStyle w:val="1-Char"/>
          <w:rFonts w:hint="cs"/>
          <w:rtl/>
        </w:rPr>
        <w:t>ی</w:t>
      </w:r>
      <w:r w:rsidR="008F6357" w:rsidRPr="007100A7">
        <w:rPr>
          <w:rStyle w:val="1-Char"/>
          <w:rFonts w:hint="cs"/>
          <w:rtl/>
        </w:rPr>
        <w:t>ان گاو م</w:t>
      </w:r>
      <w:r w:rsidR="00446BB7">
        <w:rPr>
          <w:rStyle w:val="1-Char"/>
          <w:rFonts w:hint="cs"/>
          <w:rtl/>
        </w:rPr>
        <w:t>ی</w:t>
      </w:r>
      <w:r w:rsidR="008F6357" w:rsidRPr="007100A7">
        <w:rPr>
          <w:rStyle w:val="1-Char"/>
          <w:rFonts w:hint="cs"/>
          <w:rtl/>
        </w:rPr>
        <w:t>ش</w:t>
      </w:r>
      <w:r w:rsidR="008F6357" w:rsidRPr="00CA3696">
        <w:rPr>
          <w:rStyle w:val="1-Char"/>
          <w:vertAlign w:val="superscript"/>
          <w:rtl/>
        </w:rPr>
        <w:footnoteReference w:id="13"/>
      </w:r>
      <w:r w:rsidR="008F6357" w:rsidRPr="007100A7">
        <w:rPr>
          <w:rStyle w:val="1-Char"/>
          <w:rFonts w:hint="cs"/>
          <w:rtl/>
        </w:rPr>
        <w:t xml:space="preserve"> و گاو وجود ندارد؛ و هر دو در ز</w:t>
      </w:r>
      <w:r w:rsidR="00446BB7">
        <w:rPr>
          <w:rStyle w:val="1-Char"/>
          <w:rFonts w:hint="cs"/>
          <w:rtl/>
        </w:rPr>
        <w:t>ک</w:t>
      </w:r>
      <w:r w:rsidR="008F6357" w:rsidRPr="007100A7">
        <w:rPr>
          <w:rStyle w:val="1-Char"/>
          <w:rFonts w:hint="cs"/>
          <w:rtl/>
        </w:rPr>
        <w:t xml:space="preserve">ات </w:t>
      </w:r>
      <w:r w:rsidR="00446BB7">
        <w:rPr>
          <w:rStyle w:val="1-Char"/>
          <w:rFonts w:hint="cs"/>
          <w:rtl/>
        </w:rPr>
        <w:t>یک</w:t>
      </w:r>
      <w:r w:rsidR="008F6357" w:rsidRPr="007100A7">
        <w:rPr>
          <w:rStyle w:val="1-Char"/>
          <w:rFonts w:hint="cs"/>
          <w:rtl/>
        </w:rPr>
        <w:t xml:space="preserve">سان‌اند و </w:t>
      </w:r>
      <w:r w:rsidR="00446BB7">
        <w:rPr>
          <w:rStyle w:val="1-Char"/>
          <w:rFonts w:hint="cs"/>
          <w:rtl/>
        </w:rPr>
        <w:t>یک</w:t>
      </w:r>
      <w:r w:rsidR="008F6357" w:rsidRPr="007100A7">
        <w:rPr>
          <w:rStyle w:val="1-Char"/>
          <w:rFonts w:hint="cs"/>
          <w:rtl/>
        </w:rPr>
        <w:t xml:space="preserve"> ح</w:t>
      </w:r>
      <w:r w:rsidR="00446BB7">
        <w:rPr>
          <w:rStyle w:val="1-Char"/>
          <w:rFonts w:hint="cs"/>
          <w:rtl/>
        </w:rPr>
        <w:t>ک</w:t>
      </w:r>
      <w:r w:rsidR="008F6357" w:rsidRPr="007100A7">
        <w:rPr>
          <w:rStyle w:val="1-Char"/>
          <w:rFonts w:hint="cs"/>
          <w:rtl/>
        </w:rPr>
        <w:t>م دارند.</w:t>
      </w:r>
    </w:p>
    <w:p w:rsidR="008F6357" w:rsidRDefault="008F6357" w:rsidP="004A18F0">
      <w:pPr>
        <w:pStyle w:val="9-"/>
        <w:rPr>
          <w:rtl/>
        </w:rPr>
      </w:pPr>
      <w:bookmarkStart w:id="171" w:name="_Toc264799271"/>
      <w:r>
        <w:rPr>
          <w:rFonts w:hint="cs"/>
          <w:rtl/>
        </w:rPr>
        <w:t>ز</w:t>
      </w:r>
      <w:r w:rsidR="00446BB7">
        <w:rPr>
          <w:rFonts w:hint="cs"/>
          <w:rtl/>
        </w:rPr>
        <w:t>ک</w:t>
      </w:r>
      <w:r>
        <w:rPr>
          <w:rFonts w:hint="cs"/>
          <w:rtl/>
        </w:rPr>
        <w:t>ات گوسفند</w:t>
      </w:r>
      <w:bookmarkEnd w:id="171"/>
    </w:p>
    <w:p w:rsidR="008F6357" w:rsidRPr="007100A7" w:rsidRDefault="008F6357" w:rsidP="00AF1D25">
      <w:pPr>
        <w:rPr>
          <w:rStyle w:val="1-Char"/>
          <w:rtl/>
        </w:rPr>
      </w:pPr>
      <w:r w:rsidRPr="007100A7">
        <w:rPr>
          <w:rStyle w:val="1-Char"/>
          <w:rFonts w:hint="cs"/>
          <w:rtl/>
        </w:rPr>
        <w:t>س:</w:t>
      </w:r>
      <w:r w:rsidR="004E0E8C" w:rsidRPr="007100A7">
        <w:rPr>
          <w:rStyle w:val="1-Char"/>
          <w:rFonts w:hint="cs"/>
          <w:rtl/>
        </w:rPr>
        <w:t xml:space="preserve"> </w:t>
      </w:r>
      <w:r w:rsidRPr="007100A7">
        <w:rPr>
          <w:rStyle w:val="1-Char"/>
          <w:rFonts w:hint="cs"/>
          <w:rtl/>
        </w:rPr>
        <w:t>برا</w:t>
      </w:r>
      <w:r w:rsidR="00446BB7">
        <w:rPr>
          <w:rStyle w:val="1-Char"/>
          <w:rFonts w:hint="cs"/>
          <w:rtl/>
        </w:rPr>
        <w:t>ی</w:t>
      </w:r>
      <w:r w:rsidRPr="007100A7">
        <w:rPr>
          <w:rStyle w:val="1-Char"/>
          <w:rFonts w:hint="cs"/>
          <w:rtl/>
        </w:rPr>
        <w:t xml:space="preserve"> وجوب ز</w:t>
      </w:r>
      <w:r w:rsidR="00446BB7">
        <w:rPr>
          <w:rStyle w:val="1-Char"/>
          <w:rFonts w:hint="cs"/>
          <w:rtl/>
        </w:rPr>
        <w:t>ک</w:t>
      </w:r>
      <w:r w:rsidRPr="007100A7">
        <w:rPr>
          <w:rStyle w:val="1-Char"/>
          <w:rFonts w:hint="cs"/>
          <w:rtl/>
        </w:rPr>
        <w:t>ات گوسفند، با</w:t>
      </w:r>
      <w:r w:rsidR="00446BB7">
        <w:rPr>
          <w:rStyle w:val="1-Char"/>
          <w:rFonts w:hint="cs"/>
          <w:rtl/>
        </w:rPr>
        <w:t>ی</w:t>
      </w:r>
      <w:r w:rsidRPr="007100A7">
        <w:rPr>
          <w:rStyle w:val="1-Char"/>
          <w:rFonts w:hint="cs"/>
          <w:rtl/>
        </w:rPr>
        <w:t>د تعداد</w:t>
      </w:r>
      <w:r w:rsidR="000751A8">
        <w:rPr>
          <w:rStyle w:val="1-Char"/>
          <w:rFonts w:hint="cs"/>
          <w:rtl/>
        </w:rPr>
        <w:t xml:space="preserve"> آن‌ها </w:t>
      </w:r>
      <w:r w:rsidRPr="007100A7">
        <w:rPr>
          <w:rStyle w:val="1-Char"/>
          <w:rFonts w:hint="cs"/>
          <w:rtl/>
        </w:rPr>
        <w:t>به چه حدّ</w:t>
      </w:r>
      <w:r w:rsidR="00446BB7">
        <w:rPr>
          <w:rStyle w:val="1-Char"/>
          <w:rFonts w:hint="cs"/>
          <w:rtl/>
        </w:rPr>
        <w:t>ی</w:t>
      </w:r>
      <w:r w:rsidRPr="007100A7">
        <w:rPr>
          <w:rStyle w:val="1-Char"/>
          <w:rFonts w:hint="cs"/>
          <w:rtl/>
        </w:rPr>
        <w:t xml:space="preserve"> از نصاب برسد؛ با تفص</w:t>
      </w:r>
      <w:r w:rsidR="00446BB7">
        <w:rPr>
          <w:rStyle w:val="1-Char"/>
          <w:rFonts w:hint="cs"/>
          <w:rtl/>
        </w:rPr>
        <w:t>ی</w:t>
      </w:r>
      <w:r w:rsidRPr="007100A7">
        <w:rPr>
          <w:rStyle w:val="1-Char"/>
          <w:rFonts w:hint="cs"/>
          <w:rtl/>
        </w:rPr>
        <w:t>ل ب</w:t>
      </w:r>
      <w:r w:rsidR="00446BB7">
        <w:rPr>
          <w:rStyle w:val="1-Char"/>
          <w:rFonts w:hint="cs"/>
          <w:rtl/>
        </w:rPr>
        <w:t>ی</w:t>
      </w:r>
      <w:r w:rsidRPr="007100A7">
        <w:rPr>
          <w:rStyle w:val="1-Char"/>
          <w:rFonts w:hint="cs"/>
          <w:rtl/>
        </w:rPr>
        <w:t xml:space="preserve">ان </w:t>
      </w:r>
      <w:r w:rsidR="00446BB7">
        <w:rPr>
          <w:rStyle w:val="1-Char"/>
          <w:rFonts w:hint="cs"/>
          <w:rtl/>
        </w:rPr>
        <w:t>ک</w:t>
      </w:r>
      <w:r w:rsidRPr="007100A7">
        <w:rPr>
          <w:rStyle w:val="1-Char"/>
          <w:rFonts w:hint="cs"/>
          <w:rtl/>
        </w:rPr>
        <w:t>ن</w:t>
      </w:r>
      <w:r w:rsidR="00446BB7">
        <w:rPr>
          <w:rStyle w:val="1-Char"/>
          <w:rFonts w:hint="cs"/>
          <w:rtl/>
        </w:rPr>
        <w:t>ی</w:t>
      </w:r>
      <w:r w:rsidRPr="007100A7">
        <w:rPr>
          <w:rStyle w:val="1-Char"/>
          <w:rFonts w:hint="cs"/>
          <w:rtl/>
        </w:rPr>
        <w:t>د؟</w:t>
      </w:r>
    </w:p>
    <w:p w:rsidR="008F6357" w:rsidRPr="007100A7" w:rsidRDefault="009E6C2B" w:rsidP="00AF1D25">
      <w:pPr>
        <w:rPr>
          <w:rStyle w:val="1-Char"/>
          <w:rtl/>
        </w:rPr>
      </w:pPr>
      <w:r w:rsidRPr="007100A7">
        <w:rPr>
          <w:rStyle w:val="1-Char"/>
          <w:rFonts w:hint="cs"/>
          <w:rtl/>
        </w:rPr>
        <w:t>ج:</w:t>
      </w:r>
      <w:r w:rsidR="004E0E8C" w:rsidRPr="007100A7">
        <w:rPr>
          <w:rStyle w:val="1-Char"/>
          <w:rFonts w:hint="cs"/>
          <w:rtl/>
        </w:rPr>
        <w:t xml:space="preserve"> </w:t>
      </w:r>
      <w:r w:rsidR="008F6357" w:rsidRPr="007100A7">
        <w:rPr>
          <w:rStyle w:val="1-Char"/>
          <w:rFonts w:hint="cs"/>
          <w:rtl/>
        </w:rPr>
        <w:t xml:space="preserve">در </w:t>
      </w:r>
      <w:r w:rsidR="00446BB7">
        <w:rPr>
          <w:rStyle w:val="1-Char"/>
          <w:rFonts w:hint="cs"/>
          <w:rtl/>
        </w:rPr>
        <w:t>ک</w:t>
      </w:r>
      <w:r w:rsidR="008F6357" w:rsidRPr="007100A7">
        <w:rPr>
          <w:rStyle w:val="1-Char"/>
          <w:rFonts w:hint="cs"/>
          <w:rtl/>
        </w:rPr>
        <w:t>متر از چهل گوسفند، ز</w:t>
      </w:r>
      <w:r w:rsidR="00446BB7">
        <w:rPr>
          <w:rStyle w:val="1-Char"/>
          <w:rFonts w:hint="cs"/>
          <w:rtl/>
        </w:rPr>
        <w:t>ک</w:t>
      </w:r>
      <w:r w:rsidR="008F6357" w:rsidRPr="007100A7">
        <w:rPr>
          <w:rStyle w:val="1-Char"/>
          <w:rFonts w:hint="cs"/>
          <w:rtl/>
        </w:rPr>
        <w:t>ات</w:t>
      </w:r>
      <w:r w:rsidR="00446BB7">
        <w:rPr>
          <w:rStyle w:val="1-Char"/>
          <w:rFonts w:hint="cs"/>
          <w:rtl/>
        </w:rPr>
        <w:t>ی</w:t>
      </w:r>
      <w:r w:rsidR="008F6357" w:rsidRPr="007100A7">
        <w:rPr>
          <w:rStyle w:val="1-Char"/>
          <w:rFonts w:hint="cs"/>
          <w:rtl/>
        </w:rPr>
        <w:t xml:space="preserve"> ن</w:t>
      </w:r>
      <w:r w:rsidR="00446BB7">
        <w:rPr>
          <w:rStyle w:val="1-Char"/>
          <w:rFonts w:hint="cs"/>
          <w:rtl/>
        </w:rPr>
        <w:t>ی</w:t>
      </w:r>
      <w:r w:rsidR="008F6357" w:rsidRPr="007100A7">
        <w:rPr>
          <w:rStyle w:val="1-Char"/>
          <w:rFonts w:hint="cs"/>
          <w:rtl/>
        </w:rPr>
        <w:t xml:space="preserve">ست؛ در چهل گوسفند چرنده </w:t>
      </w:r>
      <w:r w:rsidR="00446BB7">
        <w:rPr>
          <w:rStyle w:val="1-Char"/>
          <w:rFonts w:hint="cs"/>
          <w:rtl/>
        </w:rPr>
        <w:t>ک</w:t>
      </w:r>
      <w:r w:rsidR="008F6357" w:rsidRPr="007100A7">
        <w:rPr>
          <w:rStyle w:val="1-Char"/>
          <w:rFonts w:hint="cs"/>
          <w:rtl/>
        </w:rPr>
        <w:t>ه سال بر</w:t>
      </w:r>
      <w:r w:rsidR="000751A8">
        <w:rPr>
          <w:rStyle w:val="1-Char"/>
          <w:rFonts w:hint="cs"/>
          <w:rtl/>
        </w:rPr>
        <w:t xml:space="preserve"> آن‌ها </w:t>
      </w:r>
      <w:r w:rsidR="008F6357" w:rsidRPr="007100A7">
        <w:rPr>
          <w:rStyle w:val="1-Char"/>
          <w:rFonts w:hint="cs"/>
          <w:rtl/>
        </w:rPr>
        <w:t>بگذرد، تا صد و ب</w:t>
      </w:r>
      <w:r w:rsidR="00446BB7">
        <w:rPr>
          <w:rStyle w:val="1-Char"/>
          <w:rFonts w:hint="cs"/>
          <w:rtl/>
        </w:rPr>
        <w:t>ی</w:t>
      </w:r>
      <w:r w:rsidR="008F6357" w:rsidRPr="007100A7">
        <w:rPr>
          <w:rStyle w:val="1-Char"/>
          <w:rFonts w:hint="cs"/>
          <w:rtl/>
        </w:rPr>
        <w:t xml:space="preserve">ست گوسفند، </w:t>
      </w:r>
      <w:r w:rsidR="00446BB7">
        <w:rPr>
          <w:rStyle w:val="1-Char"/>
          <w:rFonts w:hint="cs"/>
          <w:rtl/>
        </w:rPr>
        <w:t>یک</w:t>
      </w:r>
      <w:r w:rsidR="008F6357" w:rsidRPr="007100A7">
        <w:rPr>
          <w:rStyle w:val="1-Char"/>
          <w:rFonts w:hint="cs"/>
          <w:rtl/>
        </w:rPr>
        <w:t xml:space="preserve"> گوسفند است؛ و در صد و ب</w:t>
      </w:r>
      <w:r w:rsidR="00446BB7">
        <w:rPr>
          <w:rStyle w:val="1-Char"/>
          <w:rFonts w:hint="cs"/>
          <w:rtl/>
        </w:rPr>
        <w:t>ی</w:t>
      </w:r>
      <w:r w:rsidR="008F6357" w:rsidRPr="007100A7">
        <w:rPr>
          <w:rStyle w:val="1-Char"/>
          <w:rFonts w:hint="cs"/>
          <w:rtl/>
        </w:rPr>
        <w:t xml:space="preserve">ست و </w:t>
      </w:r>
      <w:r w:rsidR="00446BB7">
        <w:rPr>
          <w:rStyle w:val="1-Char"/>
          <w:rFonts w:hint="cs"/>
          <w:rtl/>
        </w:rPr>
        <w:t>یک</w:t>
      </w:r>
      <w:r w:rsidR="008F6357" w:rsidRPr="007100A7">
        <w:rPr>
          <w:rStyle w:val="1-Char"/>
          <w:rFonts w:hint="cs"/>
          <w:rtl/>
        </w:rPr>
        <w:t xml:space="preserve"> تا دو</w:t>
      </w:r>
      <w:r w:rsidR="00446BB7">
        <w:rPr>
          <w:rStyle w:val="1-Char"/>
          <w:rFonts w:hint="cs"/>
          <w:rtl/>
        </w:rPr>
        <w:t>ی</w:t>
      </w:r>
      <w:r w:rsidR="008F6357" w:rsidRPr="007100A7">
        <w:rPr>
          <w:rStyle w:val="1-Char"/>
          <w:rFonts w:hint="cs"/>
          <w:rtl/>
        </w:rPr>
        <w:t>ست گوسفند، دو گوسفند است؛ و در دو</w:t>
      </w:r>
      <w:r w:rsidR="00446BB7">
        <w:rPr>
          <w:rStyle w:val="1-Char"/>
          <w:rFonts w:hint="cs"/>
          <w:rtl/>
        </w:rPr>
        <w:t>ی</w:t>
      </w:r>
      <w:r w:rsidR="008F6357" w:rsidRPr="007100A7">
        <w:rPr>
          <w:rStyle w:val="1-Char"/>
          <w:rFonts w:hint="cs"/>
          <w:rtl/>
        </w:rPr>
        <w:t xml:space="preserve">ست و </w:t>
      </w:r>
      <w:r w:rsidR="00446BB7">
        <w:rPr>
          <w:rStyle w:val="1-Char"/>
          <w:rFonts w:hint="cs"/>
          <w:rtl/>
        </w:rPr>
        <w:t>یک</w:t>
      </w:r>
      <w:r w:rsidR="008F6357" w:rsidRPr="007100A7">
        <w:rPr>
          <w:rStyle w:val="1-Char"/>
          <w:rFonts w:hint="cs"/>
          <w:rtl/>
        </w:rPr>
        <w:t xml:space="preserve"> گوسفند، سه گوسفند است؛‌ و در چهارصد گوسفند، چهار گوسفند است؛‌ و چنان چه تعدادشان از چهارصد گوسفند ز</w:t>
      </w:r>
      <w:r w:rsidR="00446BB7">
        <w:rPr>
          <w:rStyle w:val="1-Char"/>
          <w:rFonts w:hint="cs"/>
          <w:rtl/>
        </w:rPr>
        <w:t>ی</w:t>
      </w:r>
      <w:r w:rsidR="008F6357" w:rsidRPr="007100A7">
        <w:rPr>
          <w:rStyle w:val="1-Char"/>
          <w:rFonts w:hint="cs"/>
          <w:rtl/>
        </w:rPr>
        <w:t>ادتر گردد، در ا</w:t>
      </w:r>
      <w:r w:rsidR="00446BB7">
        <w:rPr>
          <w:rStyle w:val="1-Char"/>
          <w:rFonts w:hint="cs"/>
          <w:rtl/>
        </w:rPr>
        <w:t>ی</w:t>
      </w:r>
      <w:r w:rsidR="008F6357" w:rsidRPr="007100A7">
        <w:rPr>
          <w:rStyle w:val="1-Char"/>
          <w:rFonts w:hint="cs"/>
          <w:rtl/>
        </w:rPr>
        <w:t xml:space="preserve">ن صورت در هر صد گوسفند، </w:t>
      </w:r>
      <w:r w:rsidR="00446BB7">
        <w:rPr>
          <w:rStyle w:val="1-Char"/>
          <w:rFonts w:hint="cs"/>
          <w:rtl/>
        </w:rPr>
        <w:t>یک</w:t>
      </w:r>
      <w:r w:rsidR="008F6357" w:rsidRPr="007100A7">
        <w:rPr>
          <w:rStyle w:val="1-Char"/>
          <w:rFonts w:hint="cs"/>
          <w:rtl/>
        </w:rPr>
        <w:t xml:space="preserve"> گوسفند اضافه م</w:t>
      </w:r>
      <w:r w:rsidR="00446BB7">
        <w:rPr>
          <w:rStyle w:val="1-Char"/>
          <w:rFonts w:hint="cs"/>
          <w:rtl/>
        </w:rPr>
        <w:t>ی</w:t>
      </w:r>
      <w:r w:rsidR="008F6357" w:rsidRPr="007100A7">
        <w:rPr>
          <w:rStyle w:val="1-Char"/>
          <w:rFonts w:hint="cs"/>
          <w:rtl/>
        </w:rPr>
        <w:t>‌گردد.</w:t>
      </w:r>
    </w:p>
    <w:p w:rsidR="008F6357" w:rsidRPr="007100A7" w:rsidRDefault="008F6357" w:rsidP="00AF1D25">
      <w:pPr>
        <w:rPr>
          <w:rStyle w:val="1-Char"/>
          <w:rtl/>
        </w:rPr>
      </w:pPr>
      <w:r w:rsidRPr="007100A7">
        <w:rPr>
          <w:rStyle w:val="1-Char"/>
          <w:rFonts w:hint="cs"/>
          <w:rtl/>
        </w:rPr>
        <w:t>س:</w:t>
      </w:r>
      <w:r w:rsidR="004E0E8C" w:rsidRPr="007100A7">
        <w:rPr>
          <w:rStyle w:val="1-Char"/>
          <w:rFonts w:hint="cs"/>
          <w:rtl/>
        </w:rPr>
        <w:t xml:space="preserve"> </w:t>
      </w:r>
      <w:r w:rsidRPr="007100A7">
        <w:rPr>
          <w:rStyle w:val="1-Char"/>
          <w:rFonts w:hint="cs"/>
          <w:rtl/>
        </w:rPr>
        <w:t>آ</w:t>
      </w:r>
      <w:r w:rsidR="00446BB7">
        <w:rPr>
          <w:rStyle w:val="1-Char"/>
          <w:rFonts w:hint="cs"/>
          <w:rtl/>
        </w:rPr>
        <w:t>ی</w:t>
      </w:r>
      <w:r w:rsidRPr="007100A7">
        <w:rPr>
          <w:rStyle w:val="1-Char"/>
          <w:rFonts w:hint="cs"/>
          <w:rtl/>
        </w:rPr>
        <w:t>ا در ز</w:t>
      </w:r>
      <w:r w:rsidR="00446BB7">
        <w:rPr>
          <w:rStyle w:val="1-Char"/>
          <w:rFonts w:hint="cs"/>
          <w:rtl/>
        </w:rPr>
        <w:t>ک</w:t>
      </w:r>
      <w:r w:rsidRPr="007100A7">
        <w:rPr>
          <w:rStyle w:val="1-Char"/>
          <w:rFonts w:hint="cs"/>
          <w:rtl/>
        </w:rPr>
        <w:t>ات گوسفند، تفاوت</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ان بز و م</w:t>
      </w:r>
      <w:r w:rsidR="00446BB7">
        <w:rPr>
          <w:rStyle w:val="1-Char"/>
          <w:rFonts w:hint="cs"/>
          <w:rtl/>
        </w:rPr>
        <w:t>ی</w:t>
      </w:r>
      <w:r w:rsidRPr="007100A7">
        <w:rPr>
          <w:rStyle w:val="1-Char"/>
          <w:rFonts w:hint="cs"/>
          <w:rtl/>
        </w:rPr>
        <w:t>ش وجود دارد؟</w:t>
      </w:r>
    </w:p>
    <w:p w:rsidR="008F6357" w:rsidRPr="007100A7" w:rsidRDefault="009E6C2B" w:rsidP="00AF1D25">
      <w:pPr>
        <w:rPr>
          <w:rStyle w:val="1-Char"/>
          <w:rtl/>
        </w:rPr>
      </w:pPr>
      <w:r w:rsidRPr="007100A7">
        <w:rPr>
          <w:rStyle w:val="1-Char"/>
          <w:rFonts w:hint="cs"/>
          <w:rtl/>
        </w:rPr>
        <w:t>ج:</w:t>
      </w:r>
      <w:r w:rsidR="004E0E8C" w:rsidRPr="007100A7">
        <w:rPr>
          <w:rStyle w:val="1-Char"/>
          <w:rFonts w:hint="cs"/>
          <w:rtl/>
        </w:rPr>
        <w:t xml:space="preserve"> </w:t>
      </w:r>
      <w:r w:rsidR="008F6357" w:rsidRPr="007100A7">
        <w:rPr>
          <w:rStyle w:val="1-Char"/>
          <w:rFonts w:hint="cs"/>
          <w:rtl/>
        </w:rPr>
        <w:t>در مورد ز</w:t>
      </w:r>
      <w:r w:rsidR="00446BB7">
        <w:rPr>
          <w:rStyle w:val="1-Char"/>
          <w:rFonts w:hint="cs"/>
          <w:rtl/>
        </w:rPr>
        <w:t>ک</w:t>
      </w:r>
      <w:r w:rsidR="008F6357" w:rsidRPr="007100A7">
        <w:rPr>
          <w:rStyle w:val="1-Char"/>
          <w:rFonts w:hint="cs"/>
          <w:rtl/>
        </w:rPr>
        <w:t>ات، ه</w:t>
      </w:r>
      <w:r w:rsidR="00446BB7">
        <w:rPr>
          <w:rStyle w:val="1-Char"/>
          <w:rFonts w:hint="cs"/>
          <w:rtl/>
        </w:rPr>
        <w:t>ی</w:t>
      </w:r>
      <w:r w:rsidR="008F6357" w:rsidRPr="007100A7">
        <w:rPr>
          <w:rStyle w:val="1-Char"/>
          <w:rFonts w:hint="cs"/>
          <w:rtl/>
        </w:rPr>
        <w:t>چ تفاوت</w:t>
      </w:r>
      <w:r w:rsidR="00446BB7">
        <w:rPr>
          <w:rStyle w:val="1-Char"/>
          <w:rFonts w:hint="cs"/>
          <w:rtl/>
        </w:rPr>
        <w:t>ی</w:t>
      </w:r>
      <w:r w:rsidR="008F6357" w:rsidRPr="007100A7">
        <w:rPr>
          <w:rStyle w:val="1-Char"/>
          <w:rFonts w:hint="cs"/>
          <w:rtl/>
        </w:rPr>
        <w:t xml:space="preserve"> م</w:t>
      </w:r>
      <w:r w:rsidR="00446BB7">
        <w:rPr>
          <w:rStyle w:val="1-Char"/>
          <w:rFonts w:hint="cs"/>
          <w:rtl/>
        </w:rPr>
        <w:t>ی</w:t>
      </w:r>
      <w:r w:rsidR="008F6357" w:rsidRPr="007100A7">
        <w:rPr>
          <w:rStyle w:val="1-Char"/>
          <w:rFonts w:hint="cs"/>
          <w:rtl/>
        </w:rPr>
        <w:t>ان بز و م</w:t>
      </w:r>
      <w:r w:rsidR="00446BB7">
        <w:rPr>
          <w:rStyle w:val="1-Char"/>
          <w:rFonts w:hint="cs"/>
          <w:rtl/>
        </w:rPr>
        <w:t>ی</w:t>
      </w:r>
      <w:r w:rsidR="008F6357" w:rsidRPr="007100A7">
        <w:rPr>
          <w:rStyle w:val="1-Char"/>
          <w:rFonts w:hint="cs"/>
          <w:rtl/>
        </w:rPr>
        <w:t>ش وجود ندارد و ح</w:t>
      </w:r>
      <w:r w:rsidR="00446BB7">
        <w:rPr>
          <w:rStyle w:val="1-Char"/>
          <w:rFonts w:hint="cs"/>
          <w:rtl/>
        </w:rPr>
        <w:t>ک</w:t>
      </w:r>
      <w:r w:rsidR="008F6357" w:rsidRPr="007100A7">
        <w:rPr>
          <w:rStyle w:val="1-Char"/>
          <w:rFonts w:hint="cs"/>
          <w:rtl/>
        </w:rPr>
        <w:t xml:space="preserve">م هر دو </w:t>
      </w:r>
      <w:r w:rsidR="00446BB7">
        <w:rPr>
          <w:rStyle w:val="1-Char"/>
          <w:rFonts w:hint="cs"/>
          <w:rtl/>
        </w:rPr>
        <w:t>یک</w:t>
      </w:r>
      <w:r w:rsidR="008F6357" w:rsidRPr="007100A7">
        <w:rPr>
          <w:rStyle w:val="1-Char"/>
          <w:rFonts w:hint="cs"/>
          <w:rtl/>
        </w:rPr>
        <w:t>سان است.</w:t>
      </w:r>
      <w:r w:rsidR="008F6357" w:rsidRPr="00CA3696">
        <w:rPr>
          <w:rStyle w:val="1-Char"/>
          <w:vertAlign w:val="superscript"/>
          <w:rtl/>
        </w:rPr>
        <w:footnoteReference w:id="14"/>
      </w:r>
    </w:p>
    <w:p w:rsidR="008F6357" w:rsidRDefault="008F6357" w:rsidP="004A18F0">
      <w:pPr>
        <w:pStyle w:val="9-"/>
        <w:rPr>
          <w:rtl/>
        </w:rPr>
      </w:pPr>
      <w:bookmarkStart w:id="172" w:name="_Toc264799272"/>
      <w:r>
        <w:rPr>
          <w:rFonts w:hint="cs"/>
          <w:rtl/>
        </w:rPr>
        <w:t>ز</w:t>
      </w:r>
      <w:r w:rsidR="00446BB7">
        <w:rPr>
          <w:rFonts w:hint="cs"/>
          <w:rtl/>
        </w:rPr>
        <w:t>ک</w:t>
      </w:r>
      <w:r>
        <w:rPr>
          <w:rFonts w:hint="cs"/>
          <w:rtl/>
        </w:rPr>
        <w:t>ات اسب</w:t>
      </w:r>
      <w:bookmarkEnd w:id="172"/>
    </w:p>
    <w:p w:rsidR="008F6357" w:rsidRPr="007100A7" w:rsidRDefault="008F6357" w:rsidP="00AF1D25">
      <w:pPr>
        <w:rPr>
          <w:rStyle w:val="1-Char"/>
          <w:rtl/>
        </w:rPr>
      </w:pPr>
      <w:r w:rsidRPr="007100A7">
        <w:rPr>
          <w:rStyle w:val="1-Char"/>
          <w:rFonts w:hint="cs"/>
          <w:rtl/>
        </w:rPr>
        <w:t>س:</w:t>
      </w:r>
      <w:r w:rsidR="004E0E8C" w:rsidRPr="007100A7">
        <w:rPr>
          <w:rStyle w:val="1-Char"/>
          <w:rFonts w:hint="cs"/>
          <w:rtl/>
        </w:rPr>
        <w:t xml:space="preserve"> </w:t>
      </w:r>
      <w:r w:rsidRPr="007100A7">
        <w:rPr>
          <w:rStyle w:val="1-Char"/>
          <w:rFonts w:hint="cs"/>
          <w:rtl/>
        </w:rPr>
        <w:t>آ</w:t>
      </w:r>
      <w:r w:rsidR="00446BB7">
        <w:rPr>
          <w:rStyle w:val="1-Char"/>
          <w:rFonts w:hint="cs"/>
          <w:rtl/>
        </w:rPr>
        <w:t>ی</w:t>
      </w:r>
      <w:r w:rsidRPr="007100A7">
        <w:rPr>
          <w:rStyle w:val="1-Char"/>
          <w:rFonts w:hint="cs"/>
          <w:rtl/>
        </w:rPr>
        <w:t>ا در اسب، ز</w:t>
      </w:r>
      <w:r w:rsidR="00446BB7">
        <w:rPr>
          <w:rStyle w:val="1-Char"/>
          <w:rFonts w:hint="cs"/>
          <w:rtl/>
        </w:rPr>
        <w:t>ک</w:t>
      </w:r>
      <w:r w:rsidRPr="007100A7">
        <w:rPr>
          <w:rStyle w:val="1-Char"/>
          <w:rFonts w:hint="cs"/>
          <w:rtl/>
        </w:rPr>
        <w:t>ات</w:t>
      </w:r>
      <w:r w:rsidR="00446BB7">
        <w:rPr>
          <w:rStyle w:val="1-Char"/>
          <w:rFonts w:hint="cs"/>
          <w:rtl/>
        </w:rPr>
        <w:t>ی</w:t>
      </w:r>
      <w:r w:rsidRPr="007100A7">
        <w:rPr>
          <w:rStyle w:val="1-Char"/>
          <w:rFonts w:hint="cs"/>
          <w:rtl/>
        </w:rPr>
        <w:t xml:space="preserve"> وجود دارد؟</w:t>
      </w:r>
    </w:p>
    <w:p w:rsidR="008F6357" w:rsidRPr="007100A7" w:rsidRDefault="009E6C2B" w:rsidP="00AF1D25">
      <w:pPr>
        <w:rPr>
          <w:rStyle w:val="1-Char"/>
          <w:rtl/>
        </w:rPr>
      </w:pPr>
      <w:r w:rsidRPr="007100A7">
        <w:rPr>
          <w:rStyle w:val="1-Char"/>
          <w:rFonts w:hint="cs"/>
          <w:rtl/>
        </w:rPr>
        <w:t>ج:</w:t>
      </w:r>
      <w:r w:rsidR="004E0E8C" w:rsidRPr="007100A7">
        <w:rPr>
          <w:rStyle w:val="1-Char"/>
          <w:rFonts w:hint="cs"/>
          <w:rtl/>
        </w:rPr>
        <w:t xml:space="preserve"> </w:t>
      </w:r>
      <w:r w:rsidR="008F6357" w:rsidRPr="007100A7">
        <w:rPr>
          <w:rStyle w:val="1-Char"/>
          <w:rFonts w:hint="cs"/>
          <w:rtl/>
        </w:rPr>
        <w:t>هر گاه اسب‌ها</w:t>
      </w:r>
      <w:r w:rsidR="00446BB7">
        <w:rPr>
          <w:rStyle w:val="1-Char"/>
          <w:rFonts w:hint="cs"/>
          <w:rtl/>
        </w:rPr>
        <w:t>ی</w:t>
      </w:r>
      <w:r w:rsidR="008F6357" w:rsidRPr="007100A7">
        <w:rPr>
          <w:rStyle w:val="1-Char"/>
          <w:rFonts w:hint="cs"/>
          <w:rtl/>
        </w:rPr>
        <w:t xml:space="preserve"> نر و ماده در مراتع و چراگاه‌ها</w:t>
      </w:r>
      <w:r w:rsidR="00446BB7">
        <w:rPr>
          <w:rStyle w:val="1-Char"/>
          <w:rFonts w:hint="cs"/>
          <w:rtl/>
        </w:rPr>
        <w:t>ی</w:t>
      </w:r>
      <w:r w:rsidR="008F6357" w:rsidRPr="007100A7">
        <w:rPr>
          <w:rStyle w:val="1-Char"/>
          <w:rFonts w:hint="cs"/>
          <w:rtl/>
        </w:rPr>
        <w:t xml:space="preserve"> طب</w:t>
      </w:r>
      <w:r w:rsidR="00446BB7">
        <w:rPr>
          <w:rStyle w:val="1-Char"/>
          <w:rFonts w:hint="cs"/>
          <w:rtl/>
        </w:rPr>
        <w:t>ی</w:t>
      </w:r>
      <w:r w:rsidR="008F6357" w:rsidRPr="007100A7">
        <w:rPr>
          <w:rStyle w:val="1-Char"/>
          <w:rFonts w:hint="cs"/>
          <w:rtl/>
        </w:rPr>
        <w:t>ع</w:t>
      </w:r>
      <w:r w:rsidR="00446BB7">
        <w:rPr>
          <w:rStyle w:val="1-Char"/>
          <w:rFonts w:hint="cs"/>
          <w:rtl/>
        </w:rPr>
        <w:t>ی</w:t>
      </w:r>
      <w:r w:rsidR="008F6357" w:rsidRPr="007100A7">
        <w:rPr>
          <w:rStyle w:val="1-Char"/>
          <w:rFonts w:hint="cs"/>
          <w:rtl/>
        </w:rPr>
        <w:t xml:space="preserve"> بچرند و سال بر</w:t>
      </w:r>
      <w:r w:rsidR="000751A8">
        <w:rPr>
          <w:rStyle w:val="1-Char"/>
          <w:rFonts w:hint="cs"/>
          <w:rtl/>
        </w:rPr>
        <w:t xml:space="preserve"> آن‌ها </w:t>
      </w:r>
      <w:r w:rsidR="008F6357" w:rsidRPr="007100A7">
        <w:rPr>
          <w:rStyle w:val="1-Char"/>
          <w:rFonts w:hint="cs"/>
          <w:rtl/>
        </w:rPr>
        <w:t>بگذرد، در ا</w:t>
      </w:r>
      <w:r w:rsidR="00446BB7">
        <w:rPr>
          <w:rStyle w:val="1-Char"/>
          <w:rFonts w:hint="cs"/>
          <w:rtl/>
        </w:rPr>
        <w:t>ی</w:t>
      </w:r>
      <w:r w:rsidR="008F6357" w:rsidRPr="007100A7">
        <w:rPr>
          <w:rStyle w:val="1-Char"/>
          <w:rFonts w:hint="cs"/>
          <w:rtl/>
        </w:rPr>
        <w:t>ن صورت صاحب آن اسب‌ها اخت</w:t>
      </w:r>
      <w:r w:rsidR="00446BB7">
        <w:rPr>
          <w:rStyle w:val="1-Char"/>
          <w:rFonts w:hint="cs"/>
          <w:rtl/>
        </w:rPr>
        <w:t>ی</w:t>
      </w:r>
      <w:r w:rsidR="008F6357" w:rsidRPr="007100A7">
        <w:rPr>
          <w:rStyle w:val="1-Char"/>
          <w:rFonts w:hint="cs"/>
          <w:rtl/>
        </w:rPr>
        <w:t xml:space="preserve">ار دارد </w:t>
      </w:r>
      <w:r w:rsidR="00446BB7">
        <w:rPr>
          <w:rStyle w:val="1-Char"/>
          <w:rFonts w:hint="cs"/>
          <w:rtl/>
        </w:rPr>
        <w:t>ک</w:t>
      </w:r>
      <w:r w:rsidR="008F6357" w:rsidRPr="007100A7">
        <w:rPr>
          <w:rStyle w:val="1-Char"/>
          <w:rFonts w:hint="cs"/>
          <w:rtl/>
        </w:rPr>
        <w:t>ه اگر خواست م</w:t>
      </w:r>
      <w:r w:rsidR="00446BB7">
        <w:rPr>
          <w:rStyle w:val="1-Char"/>
          <w:rFonts w:hint="cs"/>
          <w:rtl/>
        </w:rPr>
        <w:t>ی</w:t>
      </w:r>
      <w:r w:rsidR="008F6357" w:rsidRPr="007100A7">
        <w:rPr>
          <w:rStyle w:val="1-Char"/>
          <w:rFonts w:hint="cs"/>
          <w:rtl/>
        </w:rPr>
        <w:t xml:space="preserve">‌تواند در مقابل هر اسب، </w:t>
      </w:r>
      <w:r w:rsidR="00446BB7">
        <w:rPr>
          <w:rStyle w:val="1-Char"/>
          <w:rFonts w:hint="cs"/>
          <w:rtl/>
        </w:rPr>
        <w:t>یک</w:t>
      </w:r>
      <w:r w:rsidR="008F6357" w:rsidRPr="007100A7">
        <w:rPr>
          <w:rStyle w:val="1-Char"/>
          <w:rFonts w:hint="cs"/>
          <w:rtl/>
        </w:rPr>
        <w:t xml:space="preserve"> د</w:t>
      </w:r>
      <w:r w:rsidR="00446BB7">
        <w:rPr>
          <w:rStyle w:val="1-Char"/>
          <w:rFonts w:hint="cs"/>
          <w:rtl/>
        </w:rPr>
        <w:t>ی</w:t>
      </w:r>
      <w:r w:rsidR="008F6357" w:rsidRPr="007100A7">
        <w:rPr>
          <w:rStyle w:val="1-Char"/>
          <w:rFonts w:hint="cs"/>
          <w:rtl/>
        </w:rPr>
        <w:t>نار بپردازد؛ و اگر هم خواست م</w:t>
      </w:r>
      <w:r w:rsidR="00446BB7">
        <w:rPr>
          <w:rStyle w:val="1-Char"/>
          <w:rFonts w:hint="cs"/>
          <w:rtl/>
        </w:rPr>
        <w:t>ی</w:t>
      </w:r>
      <w:r w:rsidR="008F6357" w:rsidRPr="007100A7">
        <w:rPr>
          <w:rStyle w:val="1-Char"/>
          <w:rFonts w:hint="cs"/>
          <w:rtl/>
        </w:rPr>
        <w:t>‌تواند اسب‌ها را ق</w:t>
      </w:r>
      <w:r w:rsidR="00446BB7">
        <w:rPr>
          <w:rStyle w:val="1-Char"/>
          <w:rFonts w:hint="cs"/>
          <w:rtl/>
        </w:rPr>
        <w:t>ی</w:t>
      </w:r>
      <w:r w:rsidR="008F6357" w:rsidRPr="007100A7">
        <w:rPr>
          <w:rStyle w:val="1-Char"/>
          <w:rFonts w:hint="cs"/>
          <w:rtl/>
        </w:rPr>
        <w:t>مت‌گذار</w:t>
      </w:r>
      <w:r w:rsidR="00446BB7">
        <w:rPr>
          <w:rStyle w:val="1-Char"/>
          <w:rFonts w:hint="cs"/>
          <w:rtl/>
        </w:rPr>
        <w:t>ی</w:t>
      </w:r>
      <w:r w:rsidR="008F6357" w:rsidRPr="007100A7">
        <w:rPr>
          <w:rStyle w:val="1-Char"/>
          <w:rFonts w:hint="cs"/>
          <w:rtl/>
        </w:rPr>
        <w:t xml:space="preserve"> نما</w:t>
      </w:r>
      <w:r w:rsidR="00446BB7">
        <w:rPr>
          <w:rStyle w:val="1-Char"/>
          <w:rFonts w:hint="cs"/>
          <w:rtl/>
        </w:rPr>
        <w:t>ی</w:t>
      </w:r>
      <w:r w:rsidR="008F6357" w:rsidRPr="007100A7">
        <w:rPr>
          <w:rStyle w:val="1-Char"/>
          <w:rFonts w:hint="cs"/>
          <w:rtl/>
        </w:rPr>
        <w:t>د و در برابر هر دو</w:t>
      </w:r>
      <w:r w:rsidR="00446BB7">
        <w:rPr>
          <w:rStyle w:val="1-Char"/>
          <w:rFonts w:hint="cs"/>
          <w:rtl/>
        </w:rPr>
        <w:t>ی</w:t>
      </w:r>
      <w:r w:rsidR="008F6357" w:rsidRPr="007100A7">
        <w:rPr>
          <w:rStyle w:val="1-Char"/>
          <w:rFonts w:hint="cs"/>
          <w:rtl/>
        </w:rPr>
        <w:t>ست درهم، پنج درهم بپردازد.</w:t>
      </w:r>
    </w:p>
    <w:p w:rsidR="008F6357" w:rsidRPr="007100A7" w:rsidRDefault="008F6357" w:rsidP="00263C01">
      <w:pPr>
        <w:rPr>
          <w:rStyle w:val="1-Char"/>
          <w:rtl/>
        </w:rPr>
      </w:pPr>
      <w:r w:rsidRPr="007100A7">
        <w:rPr>
          <w:rStyle w:val="1-Char"/>
          <w:rFonts w:hint="cs"/>
          <w:rtl/>
        </w:rPr>
        <w:t>و از د</w:t>
      </w:r>
      <w:r w:rsidR="00446BB7">
        <w:rPr>
          <w:rStyle w:val="1-Char"/>
          <w:rFonts w:hint="cs"/>
          <w:rtl/>
        </w:rPr>
        <w:t>ی</w:t>
      </w:r>
      <w:r w:rsidRPr="007100A7">
        <w:rPr>
          <w:rStyle w:val="1-Char"/>
          <w:rFonts w:hint="cs"/>
          <w:rtl/>
        </w:rPr>
        <w:t>دگاه امام ابوحن</w:t>
      </w:r>
      <w:r w:rsidR="00446BB7">
        <w:rPr>
          <w:rStyle w:val="1-Char"/>
          <w:rFonts w:hint="cs"/>
          <w:rtl/>
        </w:rPr>
        <w:t>ی</w:t>
      </w:r>
      <w:r w:rsidRPr="007100A7">
        <w:rPr>
          <w:rStyle w:val="1-Char"/>
          <w:rFonts w:hint="cs"/>
          <w:rtl/>
        </w:rPr>
        <w:t>فه</w:t>
      </w:r>
      <w:r w:rsidR="00FE6406" w:rsidRPr="00FE6406">
        <w:rPr>
          <w:rStyle w:val="1-Char"/>
          <w:rFonts w:cs="CTraditional Arabic" w:hint="cs"/>
          <w:rtl/>
        </w:rPr>
        <w:t>/</w:t>
      </w:r>
      <w:r w:rsidRPr="007100A7">
        <w:rPr>
          <w:rStyle w:val="1-Char"/>
          <w:rFonts w:hint="cs"/>
          <w:rtl/>
        </w:rPr>
        <w:t>، به اسب‌ها</w:t>
      </w:r>
      <w:r w:rsidR="00446BB7">
        <w:rPr>
          <w:rStyle w:val="1-Char"/>
          <w:rFonts w:hint="cs"/>
          <w:rtl/>
        </w:rPr>
        <w:t>ی</w:t>
      </w:r>
      <w:r w:rsidRPr="007100A7">
        <w:rPr>
          <w:rStyle w:val="1-Char"/>
          <w:rFonts w:hint="cs"/>
          <w:rtl/>
        </w:rPr>
        <w:t xml:space="preserve"> نر به تنها</w:t>
      </w:r>
      <w:r w:rsidR="00446BB7">
        <w:rPr>
          <w:rStyle w:val="1-Char"/>
          <w:rFonts w:hint="cs"/>
          <w:rtl/>
        </w:rPr>
        <w:t>یی</w:t>
      </w:r>
      <w:r w:rsidRPr="007100A7">
        <w:rPr>
          <w:rStyle w:val="1-Char"/>
          <w:rFonts w:hint="cs"/>
          <w:rtl/>
        </w:rPr>
        <w:t>، ز</w:t>
      </w:r>
      <w:r w:rsidR="00446BB7">
        <w:rPr>
          <w:rStyle w:val="1-Char"/>
          <w:rFonts w:hint="cs"/>
          <w:rtl/>
        </w:rPr>
        <w:t>ک</w:t>
      </w:r>
      <w:r w:rsidRPr="007100A7">
        <w:rPr>
          <w:rStyle w:val="1-Char"/>
          <w:rFonts w:hint="cs"/>
          <w:rtl/>
        </w:rPr>
        <w:t>ات</w:t>
      </w:r>
      <w:r w:rsidR="00446BB7">
        <w:rPr>
          <w:rStyle w:val="1-Char"/>
          <w:rFonts w:hint="cs"/>
          <w:rtl/>
        </w:rPr>
        <w:t>ی</w:t>
      </w:r>
      <w:r w:rsidRPr="007100A7">
        <w:rPr>
          <w:rStyle w:val="1-Char"/>
          <w:rFonts w:hint="cs"/>
          <w:rtl/>
        </w:rPr>
        <w:t xml:space="preserve"> تعلّق نم</w:t>
      </w:r>
      <w:r w:rsidR="00446BB7">
        <w:rPr>
          <w:rStyle w:val="1-Char"/>
          <w:rFonts w:hint="cs"/>
          <w:rtl/>
        </w:rPr>
        <w:t>ی</w:t>
      </w:r>
      <w:r w:rsidRPr="007100A7">
        <w:rPr>
          <w:rStyle w:val="1-Char"/>
          <w:rFonts w:hint="cs"/>
          <w:rtl/>
        </w:rPr>
        <w:t>‌گ</w:t>
      </w:r>
      <w:r w:rsidR="00446BB7">
        <w:rPr>
          <w:rStyle w:val="1-Char"/>
          <w:rFonts w:hint="cs"/>
          <w:rtl/>
        </w:rPr>
        <w:t>ی</w:t>
      </w:r>
      <w:r w:rsidRPr="007100A7">
        <w:rPr>
          <w:rStyle w:val="1-Char"/>
          <w:rFonts w:hint="cs"/>
          <w:rtl/>
        </w:rPr>
        <w:t>رد.</w:t>
      </w:r>
      <w:r w:rsidRPr="00CA3696">
        <w:rPr>
          <w:rStyle w:val="1-Char"/>
          <w:vertAlign w:val="superscript"/>
          <w:rtl/>
        </w:rPr>
        <w:footnoteReference w:id="15"/>
      </w:r>
      <w:r w:rsidRPr="007100A7">
        <w:rPr>
          <w:rStyle w:val="1-Char"/>
          <w:rFonts w:hint="cs"/>
          <w:rtl/>
        </w:rPr>
        <w:t xml:space="preserve"> </w:t>
      </w:r>
    </w:p>
    <w:p w:rsidR="008F6357" w:rsidRPr="007100A7" w:rsidRDefault="008F6357" w:rsidP="00AF1D25">
      <w:pPr>
        <w:rPr>
          <w:rStyle w:val="1-Char"/>
          <w:rtl/>
        </w:rPr>
      </w:pPr>
      <w:r w:rsidRPr="007100A7">
        <w:rPr>
          <w:rStyle w:val="1-Char"/>
          <w:rFonts w:hint="cs"/>
          <w:rtl/>
        </w:rPr>
        <w:t>س:</w:t>
      </w:r>
      <w:r w:rsidR="004E0E8C" w:rsidRPr="007100A7">
        <w:rPr>
          <w:rStyle w:val="1-Char"/>
          <w:rFonts w:hint="cs"/>
          <w:rtl/>
        </w:rPr>
        <w:t xml:space="preserve"> </w:t>
      </w:r>
      <w:r w:rsidRPr="007100A7">
        <w:rPr>
          <w:rStyle w:val="1-Char"/>
          <w:rFonts w:hint="cs"/>
          <w:rtl/>
        </w:rPr>
        <w:t>آ</w:t>
      </w:r>
      <w:r w:rsidR="00446BB7">
        <w:rPr>
          <w:rStyle w:val="1-Char"/>
          <w:rFonts w:hint="cs"/>
          <w:rtl/>
        </w:rPr>
        <w:t>ی</w:t>
      </w:r>
      <w:r w:rsidRPr="007100A7">
        <w:rPr>
          <w:rStyle w:val="1-Char"/>
          <w:rFonts w:hint="cs"/>
          <w:rtl/>
        </w:rPr>
        <w:t>ا در م</w:t>
      </w:r>
      <w:r w:rsidR="00446BB7">
        <w:rPr>
          <w:rStyle w:val="1-Char"/>
          <w:rFonts w:hint="cs"/>
          <w:rtl/>
        </w:rPr>
        <w:t>ی</w:t>
      </w:r>
      <w:r w:rsidRPr="007100A7">
        <w:rPr>
          <w:rStyle w:val="1-Char"/>
          <w:rFonts w:hint="cs"/>
          <w:rtl/>
        </w:rPr>
        <w:t>ان علماء و صاحب نظران فقه</w:t>
      </w:r>
      <w:r w:rsidR="00446BB7">
        <w:rPr>
          <w:rStyle w:val="1-Char"/>
          <w:rFonts w:hint="cs"/>
          <w:rtl/>
        </w:rPr>
        <w:t>ی</w:t>
      </w:r>
      <w:r w:rsidRPr="007100A7">
        <w:rPr>
          <w:rStyle w:val="1-Char"/>
          <w:rFonts w:hint="cs"/>
          <w:rtl/>
        </w:rPr>
        <w:t xml:space="preserve"> احناف، اختلاف</w:t>
      </w:r>
      <w:r w:rsidR="00446BB7">
        <w:rPr>
          <w:rStyle w:val="1-Char"/>
          <w:rFonts w:hint="cs"/>
          <w:rtl/>
        </w:rPr>
        <w:t>ی</w:t>
      </w:r>
      <w:r w:rsidRPr="007100A7">
        <w:rPr>
          <w:rStyle w:val="1-Char"/>
          <w:rFonts w:hint="cs"/>
          <w:rtl/>
        </w:rPr>
        <w:t xml:space="preserve"> درباره‌</w:t>
      </w:r>
      <w:r w:rsidR="00446BB7">
        <w:rPr>
          <w:rStyle w:val="1-Char"/>
          <w:rFonts w:hint="cs"/>
          <w:rtl/>
        </w:rPr>
        <w:t>ی</w:t>
      </w:r>
      <w:r w:rsidRPr="007100A7">
        <w:rPr>
          <w:rStyle w:val="1-Char"/>
          <w:rFonts w:hint="cs"/>
          <w:rtl/>
        </w:rPr>
        <w:t xml:space="preserve"> «ز</w:t>
      </w:r>
      <w:r w:rsidR="00446BB7">
        <w:rPr>
          <w:rStyle w:val="1-Char"/>
          <w:rFonts w:hint="cs"/>
          <w:rtl/>
        </w:rPr>
        <w:t>ک</w:t>
      </w:r>
      <w:r w:rsidRPr="007100A7">
        <w:rPr>
          <w:rStyle w:val="1-Char"/>
          <w:rFonts w:hint="cs"/>
          <w:rtl/>
        </w:rPr>
        <w:t>ات اسب» وجود دارد؟</w:t>
      </w:r>
    </w:p>
    <w:p w:rsidR="008F6357" w:rsidRPr="007100A7" w:rsidRDefault="009E6C2B" w:rsidP="00AF1D25">
      <w:pPr>
        <w:rPr>
          <w:rStyle w:val="1-Char"/>
          <w:rtl/>
        </w:rPr>
      </w:pPr>
      <w:r w:rsidRPr="007100A7">
        <w:rPr>
          <w:rStyle w:val="1-Char"/>
          <w:rFonts w:hint="cs"/>
          <w:rtl/>
        </w:rPr>
        <w:t>ج:</w:t>
      </w:r>
      <w:r w:rsidR="004E0E8C" w:rsidRPr="007100A7">
        <w:rPr>
          <w:rStyle w:val="1-Char"/>
          <w:rFonts w:hint="cs"/>
          <w:rtl/>
        </w:rPr>
        <w:t xml:space="preserve"> </w:t>
      </w:r>
      <w:r w:rsidR="008F6357" w:rsidRPr="007100A7">
        <w:rPr>
          <w:rStyle w:val="1-Char"/>
          <w:rFonts w:hint="cs"/>
          <w:rtl/>
        </w:rPr>
        <w:t>آر</w:t>
      </w:r>
      <w:r w:rsidR="00446BB7">
        <w:rPr>
          <w:rStyle w:val="1-Char"/>
          <w:rFonts w:hint="cs"/>
          <w:rtl/>
        </w:rPr>
        <w:t>ی</w:t>
      </w:r>
      <w:r w:rsidR="008F6357" w:rsidRPr="007100A7">
        <w:rPr>
          <w:rStyle w:val="1-Char"/>
          <w:rFonts w:hint="cs"/>
          <w:rtl/>
        </w:rPr>
        <w:t>؛ در ا</w:t>
      </w:r>
      <w:r w:rsidR="00446BB7">
        <w:rPr>
          <w:rStyle w:val="1-Char"/>
          <w:rFonts w:hint="cs"/>
          <w:rtl/>
        </w:rPr>
        <w:t>ی</w:t>
      </w:r>
      <w:r w:rsidR="008F6357" w:rsidRPr="007100A7">
        <w:rPr>
          <w:rStyle w:val="1-Char"/>
          <w:rFonts w:hint="cs"/>
          <w:rtl/>
        </w:rPr>
        <w:t>ن زم</w:t>
      </w:r>
      <w:r w:rsidR="00446BB7">
        <w:rPr>
          <w:rStyle w:val="1-Char"/>
          <w:rFonts w:hint="cs"/>
          <w:rtl/>
        </w:rPr>
        <w:t>ی</w:t>
      </w:r>
      <w:r w:rsidR="008F6357" w:rsidRPr="007100A7">
        <w:rPr>
          <w:rStyle w:val="1-Char"/>
          <w:rFonts w:hint="cs"/>
          <w:rtl/>
        </w:rPr>
        <w:t>نه امام ابو</w:t>
      </w:r>
      <w:r w:rsidR="00446BB7">
        <w:rPr>
          <w:rStyle w:val="1-Char"/>
          <w:rFonts w:hint="cs"/>
          <w:rtl/>
        </w:rPr>
        <w:t>ی</w:t>
      </w:r>
      <w:r w:rsidR="008F6357" w:rsidRPr="007100A7">
        <w:rPr>
          <w:rStyle w:val="1-Char"/>
          <w:rFonts w:hint="cs"/>
          <w:rtl/>
        </w:rPr>
        <w:t>وسف</w:t>
      </w:r>
      <w:r w:rsidR="00FE6406" w:rsidRPr="00FE6406">
        <w:rPr>
          <w:rStyle w:val="1-Char"/>
          <w:rFonts w:cs="CTraditional Arabic" w:hint="cs"/>
          <w:rtl/>
        </w:rPr>
        <w:t>/</w:t>
      </w:r>
      <w:r w:rsidR="000A2322" w:rsidRPr="00263C01">
        <w:rPr>
          <w:rStyle w:val="1-Char"/>
          <w:rtl/>
        </w:rPr>
        <w:t xml:space="preserve"> </w:t>
      </w:r>
      <w:r w:rsidR="008F6357" w:rsidRPr="007100A7">
        <w:rPr>
          <w:rStyle w:val="1-Char"/>
          <w:rFonts w:hint="cs"/>
          <w:rtl/>
        </w:rPr>
        <w:t>و امام محمد</w:t>
      </w:r>
      <w:r w:rsidR="00FE6406" w:rsidRPr="00FE6406">
        <w:rPr>
          <w:rStyle w:val="1-Char"/>
          <w:rFonts w:cs="CTraditional Arabic" w:hint="cs"/>
          <w:rtl/>
        </w:rPr>
        <w:t>/</w:t>
      </w:r>
      <w:r w:rsidR="008F6357" w:rsidRPr="007100A7">
        <w:rPr>
          <w:rStyle w:val="1-Char"/>
          <w:rFonts w:hint="cs"/>
          <w:rtl/>
        </w:rPr>
        <w:t xml:space="preserve"> با امام ابوحن</w:t>
      </w:r>
      <w:r w:rsidR="00446BB7">
        <w:rPr>
          <w:rStyle w:val="1-Char"/>
          <w:rFonts w:hint="cs"/>
          <w:rtl/>
        </w:rPr>
        <w:t>ی</w:t>
      </w:r>
      <w:r w:rsidR="008F6357" w:rsidRPr="007100A7">
        <w:rPr>
          <w:rStyle w:val="1-Char"/>
          <w:rFonts w:hint="cs"/>
          <w:rtl/>
        </w:rPr>
        <w:t>فه</w:t>
      </w:r>
      <w:r w:rsidR="00FE6406" w:rsidRPr="00FE6406">
        <w:rPr>
          <w:rStyle w:val="1-Char"/>
          <w:rFonts w:cs="CTraditional Arabic" w:hint="cs"/>
          <w:rtl/>
        </w:rPr>
        <w:t>/</w:t>
      </w:r>
      <w:r w:rsidR="008F6357" w:rsidRPr="007100A7">
        <w:rPr>
          <w:rStyle w:val="1-Char"/>
          <w:rFonts w:hint="cs"/>
          <w:rtl/>
        </w:rPr>
        <w:t xml:space="preserve"> اختلاف نظر پ</w:t>
      </w:r>
      <w:r w:rsidR="00446BB7">
        <w:rPr>
          <w:rStyle w:val="1-Char"/>
          <w:rFonts w:hint="cs"/>
          <w:rtl/>
        </w:rPr>
        <w:t>ی</w:t>
      </w:r>
      <w:r w:rsidR="008F6357" w:rsidRPr="007100A7">
        <w:rPr>
          <w:rStyle w:val="1-Char"/>
          <w:rFonts w:hint="cs"/>
          <w:rtl/>
        </w:rPr>
        <w:t xml:space="preserve">دا </w:t>
      </w:r>
      <w:r w:rsidR="00446BB7">
        <w:rPr>
          <w:rStyle w:val="1-Char"/>
          <w:rFonts w:hint="cs"/>
          <w:rtl/>
        </w:rPr>
        <w:t>ک</w:t>
      </w:r>
      <w:r w:rsidR="008F6357" w:rsidRPr="007100A7">
        <w:rPr>
          <w:rStyle w:val="1-Char"/>
          <w:rFonts w:hint="cs"/>
          <w:rtl/>
        </w:rPr>
        <w:t>رده‌اند؛ ا</w:t>
      </w:r>
      <w:r w:rsidR="00446BB7">
        <w:rPr>
          <w:rStyle w:val="1-Char"/>
          <w:rFonts w:hint="cs"/>
          <w:rtl/>
        </w:rPr>
        <w:t>ی</w:t>
      </w:r>
      <w:r w:rsidR="008F6357" w:rsidRPr="007100A7">
        <w:rPr>
          <w:rStyle w:val="1-Char"/>
          <w:rFonts w:hint="cs"/>
          <w:rtl/>
        </w:rPr>
        <w:t xml:space="preserve">ن طور </w:t>
      </w:r>
      <w:r w:rsidR="00446BB7">
        <w:rPr>
          <w:rStyle w:val="1-Char"/>
          <w:rFonts w:hint="cs"/>
          <w:rtl/>
        </w:rPr>
        <w:t>ک</w:t>
      </w:r>
      <w:r w:rsidR="008F6357" w:rsidRPr="007100A7">
        <w:rPr>
          <w:rStyle w:val="1-Char"/>
          <w:rFonts w:hint="cs"/>
          <w:rtl/>
        </w:rPr>
        <w:t>ه گفته‌اند: در اسب‌ها، ز</w:t>
      </w:r>
      <w:r w:rsidR="00446BB7">
        <w:rPr>
          <w:rStyle w:val="1-Char"/>
          <w:rFonts w:hint="cs"/>
          <w:rtl/>
        </w:rPr>
        <w:t>ک</w:t>
      </w:r>
      <w:r w:rsidR="008F6357" w:rsidRPr="007100A7">
        <w:rPr>
          <w:rStyle w:val="1-Char"/>
          <w:rFonts w:hint="cs"/>
          <w:rtl/>
        </w:rPr>
        <w:t>ات</w:t>
      </w:r>
      <w:r w:rsidR="00446BB7">
        <w:rPr>
          <w:rStyle w:val="1-Char"/>
          <w:rFonts w:hint="cs"/>
          <w:rtl/>
        </w:rPr>
        <w:t>ی</w:t>
      </w:r>
      <w:r w:rsidR="008F6357" w:rsidRPr="007100A7">
        <w:rPr>
          <w:rStyle w:val="1-Char"/>
          <w:rFonts w:hint="cs"/>
          <w:rtl/>
        </w:rPr>
        <w:t xml:space="preserve"> تعلّق نم</w:t>
      </w:r>
      <w:r w:rsidR="00446BB7">
        <w:rPr>
          <w:rStyle w:val="1-Char"/>
          <w:rFonts w:hint="cs"/>
          <w:rtl/>
        </w:rPr>
        <w:t>ی</w:t>
      </w:r>
      <w:r w:rsidR="008F6357" w:rsidRPr="007100A7">
        <w:rPr>
          <w:rStyle w:val="1-Char"/>
          <w:rFonts w:hint="cs"/>
          <w:rtl/>
        </w:rPr>
        <w:t>‌گ</w:t>
      </w:r>
      <w:r w:rsidR="00446BB7">
        <w:rPr>
          <w:rStyle w:val="1-Char"/>
          <w:rFonts w:hint="cs"/>
          <w:rtl/>
        </w:rPr>
        <w:t>ی</w:t>
      </w:r>
      <w:r w:rsidR="008F6357" w:rsidRPr="007100A7">
        <w:rPr>
          <w:rStyle w:val="1-Char"/>
          <w:rFonts w:hint="cs"/>
          <w:rtl/>
        </w:rPr>
        <w:t>رد.</w:t>
      </w:r>
    </w:p>
    <w:p w:rsidR="008F6357" w:rsidRPr="007100A7" w:rsidRDefault="008F6357" w:rsidP="00AF1D25">
      <w:pPr>
        <w:rPr>
          <w:rStyle w:val="1-Char"/>
          <w:rtl/>
        </w:rPr>
      </w:pPr>
      <w:r w:rsidRPr="007100A7">
        <w:rPr>
          <w:rStyle w:val="1-Char"/>
          <w:rFonts w:hint="cs"/>
          <w:rtl/>
        </w:rPr>
        <w:t>س:</w:t>
      </w:r>
      <w:r w:rsidR="004E0E8C" w:rsidRPr="007100A7">
        <w:rPr>
          <w:rStyle w:val="1-Char"/>
          <w:rFonts w:hint="cs"/>
          <w:rtl/>
        </w:rPr>
        <w:t xml:space="preserve"> </w:t>
      </w:r>
      <w:r w:rsidRPr="007100A7">
        <w:rPr>
          <w:rStyle w:val="1-Char"/>
          <w:rFonts w:hint="cs"/>
          <w:rtl/>
        </w:rPr>
        <w:t>آ</w:t>
      </w:r>
      <w:r w:rsidR="00446BB7">
        <w:rPr>
          <w:rStyle w:val="1-Char"/>
          <w:rFonts w:hint="cs"/>
          <w:rtl/>
        </w:rPr>
        <w:t>ی</w:t>
      </w:r>
      <w:r w:rsidRPr="007100A7">
        <w:rPr>
          <w:rStyle w:val="1-Char"/>
          <w:rFonts w:hint="cs"/>
          <w:rtl/>
        </w:rPr>
        <w:t>ا در قاطر و الاغ، ز</w:t>
      </w:r>
      <w:r w:rsidR="00446BB7">
        <w:rPr>
          <w:rStyle w:val="1-Char"/>
          <w:rFonts w:hint="cs"/>
          <w:rtl/>
        </w:rPr>
        <w:t>ک</w:t>
      </w:r>
      <w:r w:rsidRPr="007100A7">
        <w:rPr>
          <w:rStyle w:val="1-Char"/>
          <w:rFonts w:hint="cs"/>
          <w:rtl/>
        </w:rPr>
        <w:t>ات</w:t>
      </w:r>
      <w:r w:rsidR="00446BB7">
        <w:rPr>
          <w:rStyle w:val="1-Char"/>
          <w:rFonts w:hint="cs"/>
          <w:rtl/>
        </w:rPr>
        <w:t>ی</w:t>
      </w:r>
      <w:r w:rsidRPr="007100A7">
        <w:rPr>
          <w:rStyle w:val="1-Char"/>
          <w:rFonts w:hint="cs"/>
          <w:rtl/>
        </w:rPr>
        <w:t xml:space="preserve"> وجود دارد؟</w:t>
      </w:r>
    </w:p>
    <w:p w:rsidR="008F6357" w:rsidRPr="007100A7" w:rsidRDefault="009E6C2B" w:rsidP="00AF1D25">
      <w:pPr>
        <w:rPr>
          <w:rStyle w:val="1-Char"/>
          <w:rtl/>
        </w:rPr>
      </w:pPr>
      <w:r w:rsidRPr="007100A7">
        <w:rPr>
          <w:rStyle w:val="1-Char"/>
          <w:rFonts w:hint="cs"/>
          <w:rtl/>
        </w:rPr>
        <w:t>ج:</w:t>
      </w:r>
      <w:r w:rsidR="004E0E8C" w:rsidRPr="007100A7">
        <w:rPr>
          <w:rStyle w:val="1-Char"/>
          <w:rFonts w:hint="cs"/>
          <w:rtl/>
        </w:rPr>
        <w:t xml:space="preserve"> </w:t>
      </w:r>
      <w:r w:rsidR="008F6357" w:rsidRPr="007100A7">
        <w:rPr>
          <w:rStyle w:val="1-Char"/>
          <w:rFonts w:hint="cs"/>
          <w:rtl/>
        </w:rPr>
        <w:t>در قاطر و الاغ، ز</w:t>
      </w:r>
      <w:r w:rsidR="00446BB7">
        <w:rPr>
          <w:rStyle w:val="1-Char"/>
          <w:rFonts w:hint="cs"/>
          <w:rtl/>
        </w:rPr>
        <w:t>ک</w:t>
      </w:r>
      <w:r w:rsidR="008F6357" w:rsidRPr="007100A7">
        <w:rPr>
          <w:rStyle w:val="1-Char"/>
          <w:rFonts w:hint="cs"/>
          <w:rtl/>
        </w:rPr>
        <w:t>ات</w:t>
      </w:r>
      <w:r w:rsidR="00446BB7">
        <w:rPr>
          <w:rStyle w:val="1-Char"/>
          <w:rFonts w:hint="cs"/>
          <w:rtl/>
        </w:rPr>
        <w:t>ی</w:t>
      </w:r>
      <w:r w:rsidR="008F6357" w:rsidRPr="007100A7">
        <w:rPr>
          <w:rStyle w:val="1-Char"/>
          <w:rFonts w:hint="cs"/>
          <w:rtl/>
        </w:rPr>
        <w:t xml:space="preserve"> تعلّق نم</w:t>
      </w:r>
      <w:r w:rsidR="00446BB7">
        <w:rPr>
          <w:rStyle w:val="1-Char"/>
          <w:rFonts w:hint="cs"/>
          <w:rtl/>
        </w:rPr>
        <w:t>ی</w:t>
      </w:r>
      <w:r w:rsidR="008F6357" w:rsidRPr="007100A7">
        <w:rPr>
          <w:rStyle w:val="1-Char"/>
          <w:rFonts w:hint="cs"/>
          <w:rtl/>
        </w:rPr>
        <w:t>‌گ</w:t>
      </w:r>
      <w:r w:rsidR="00446BB7">
        <w:rPr>
          <w:rStyle w:val="1-Char"/>
          <w:rFonts w:hint="cs"/>
          <w:rtl/>
        </w:rPr>
        <w:t>ی</w:t>
      </w:r>
      <w:r w:rsidR="008F6357" w:rsidRPr="007100A7">
        <w:rPr>
          <w:rStyle w:val="1-Char"/>
          <w:rFonts w:hint="cs"/>
          <w:rtl/>
        </w:rPr>
        <w:t xml:space="preserve">رد؛ مگر آن </w:t>
      </w:r>
      <w:r w:rsidR="00446BB7">
        <w:rPr>
          <w:rStyle w:val="1-Char"/>
          <w:rFonts w:hint="cs"/>
          <w:rtl/>
        </w:rPr>
        <w:t>ک</w:t>
      </w:r>
      <w:r w:rsidR="008F6357" w:rsidRPr="007100A7">
        <w:rPr>
          <w:rStyle w:val="1-Char"/>
          <w:rFonts w:hint="cs"/>
          <w:rtl/>
        </w:rPr>
        <w:t>ه برا</w:t>
      </w:r>
      <w:r w:rsidR="00446BB7">
        <w:rPr>
          <w:rStyle w:val="1-Char"/>
          <w:rFonts w:hint="cs"/>
          <w:rtl/>
        </w:rPr>
        <w:t>ی</w:t>
      </w:r>
      <w:r w:rsidR="008F6357" w:rsidRPr="007100A7">
        <w:rPr>
          <w:rStyle w:val="1-Char"/>
          <w:rFonts w:hint="cs"/>
          <w:rtl/>
        </w:rPr>
        <w:t xml:space="preserve"> تجارت باشند </w:t>
      </w:r>
      <w:r w:rsidR="00446BB7">
        <w:rPr>
          <w:rStyle w:val="1-Char"/>
          <w:rFonts w:hint="cs"/>
          <w:rtl/>
        </w:rPr>
        <w:t>ک</w:t>
      </w:r>
      <w:r w:rsidR="008F6357" w:rsidRPr="007100A7">
        <w:rPr>
          <w:rStyle w:val="1-Char"/>
          <w:rFonts w:hint="cs"/>
          <w:rtl/>
        </w:rPr>
        <w:t>ه در ا</w:t>
      </w:r>
      <w:r w:rsidR="00446BB7">
        <w:rPr>
          <w:rStyle w:val="1-Char"/>
          <w:rFonts w:hint="cs"/>
          <w:rtl/>
        </w:rPr>
        <w:t>ی</w:t>
      </w:r>
      <w:r w:rsidR="008F6357" w:rsidRPr="007100A7">
        <w:rPr>
          <w:rStyle w:val="1-Char"/>
          <w:rFonts w:hint="cs"/>
          <w:rtl/>
        </w:rPr>
        <w:t>ن صورت در قاطر و الاغ چ</w:t>
      </w:r>
      <w:r w:rsidR="00446BB7">
        <w:rPr>
          <w:rStyle w:val="1-Char"/>
          <w:rFonts w:hint="cs"/>
          <w:rtl/>
        </w:rPr>
        <w:t>ی</w:t>
      </w:r>
      <w:r w:rsidR="008F6357" w:rsidRPr="007100A7">
        <w:rPr>
          <w:rStyle w:val="1-Char"/>
          <w:rFonts w:hint="cs"/>
          <w:rtl/>
        </w:rPr>
        <w:t>ز</w:t>
      </w:r>
      <w:r w:rsidR="00446BB7">
        <w:rPr>
          <w:rStyle w:val="1-Char"/>
          <w:rFonts w:hint="cs"/>
          <w:rtl/>
        </w:rPr>
        <w:t>ی</w:t>
      </w:r>
      <w:r w:rsidR="008F6357" w:rsidRPr="007100A7">
        <w:rPr>
          <w:rStyle w:val="1-Char"/>
          <w:rFonts w:hint="cs"/>
          <w:rtl/>
        </w:rPr>
        <w:t xml:space="preserve"> واجب م</w:t>
      </w:r>
      <w:r w:rsidR="00446BB7">
        <w:rPr>
          <w:rStyle w:val="1-Char"/>
          <w:rFonts w:hint="cs"/>
          <w:rtl/>
        </w:rPr>
        <w:t>ی</w:t>
      </w:r>
      <w:r w:rsidR="008F6357" w:rsidRPr="007100A7">
        <w:rPr>
          <w:rStyle w:val="1-Char"/>
          <w:rFonts w:hint="cs"/>
          <w:rtl/>
        </w:rPr>
        <w:t xml:space="preserve">‌گردد </w:t>
      </w:r>
      <w:r w:rsidR="00446BB7">
        <w:rPr>
          <w:rStyle w:val="1-Char"/>
          <w:rFonts w:hint="cs"/>
          <w:rtl/>
        </w:rPr>
        <w:t>ک</w:t>
      </w:r>
      <w:r w:rsidR="008F6357" w:rsidRPr="007100A7">
        <w:rPr>
          <w:rStyle w:val="1-Char"/>
          <w:rFonts w:hint="cs"/>
          <w:rtl/>
        </w:rPr>
        <w:t>ه در ز</w:t>
      </w:r>
      <w:r w:rsidR="00446BB7">
        <w:rPr>
          <w:rStyle w:val="1-Char"/>
          <w:rFonts w:hint="cs"/>
          <w:rtl/>
        </w:rPr>
        <w:t>ک</w:t>
      </w:r>
      <w:r w:rsidR="008F6357" w:rsidRPr="007100A7">
        <w:rPr>
          <w:rStyle w:val="1-Char"/>
          <w:rFonts w:hint="cs"/>
          <w:rtl/>
        </w:rPr>
        <w:t xml:space="preserve">ات </w:t>
      </w:r>
      <w:r w:rsidR="00446BB7">
        <w:rPr>
          <w:rStyle w:val="1-Char"/>
          <w:rFonts w:hint="cs"/>
          <w:rtl/>
        </w:rPr>
        <w:t>ک</w:t>
      </w:r>
      <w:r w:rsidR="008F6357" w:rsidRPr="007100A7">
        <w:rPr>
          <w:rStyle w:val="1-Char"/>
          <w:rFonts w:hint="cs"/>
          <w:rtl/>
        </w:rPr>
        <w:t>الاها</w:t>
      </w:r>
      <w:r w:rsidR="00446BB7">
        <w:rPr>
          <w:rStyle w:val="1-Char"/>
          <w:rFonts w:hint="cs"/>
          <w:rtl/>
        </w:rPr>
        <w:t>ی</w:t>
      </w:r>
      <w:r w:rsidR="008F6357" w:rsidRPr="007100A7">
        <w:rPr>
          <w:rStyle w:val="1-Char"/>
          <w:rFonts w:hint="cs"/>
          <w:rtl/>
        </w:rPr>
        <w:t xml:space="preserve"> تجارت</w:t>
      </w:r>
      <w:r w:rsidR="00446BB7">
        <w:rPr>
          <w:rStyle w:val="1-Char"/>
          <w:rFonts w:hint="cs"/>
          <w:rtl/>
        </w:rPr>
        <w:t>ی</w:t>
      </w:r>
      <w:r w:rsidR="008F6357" w:rsidRPr="007100A7">
        <w:rPr>
          <w:rStyle w:val="1-Char"/>
          <w:rFonts w:hint="cs"/>
          <w:rtl/>
        </w:rPr>
        <w:t xml:space="preserve"> واجب م</w:t>
      </w:r>
      <w:r w:rsidR="00446BB7">
        <w:rPr>
          <w:rStyle w:val="1-Char"/>
          <w:rFonts w:hint="cs"/>
          <w:rtl/>
        </w:rPr>
        <w:t>ی</w:t>
      </w:r>
      <w:r w:rsidR="008F6357" w:rsidRPr="007100A7">
        <w:rPr>
          <w:rStyle w:val="1-Char"/>
          <w:rFonts w:hint="cs"/>
          <w:rtl/>
        </w:rPr>
        <w:t>‌گرد</w:t>
      </w:r>
      <w:r w:rsidR="00446BB7">
        <w:rPr>
          <w:rStyle w:val="1-Char"/>
          <w:rFonts w:hint="cs"/>
          <w:rtl/>
        </w:rPr>
        <w:t>ی</w:t>
      </w:r>
      <w:r w:rsidR="008F6357" w:rsidRPr="007100A7">
        <w:rPr>
          <w:rStyle w:val="1-Char"/>
          <w:rFonts w:hint="cs"/>
          <w:rtl/>
        </w:rPr>
        <w:t>د.</w:t>
      </w:r>
    </w:p>
    <w:p w:rsidR="008F6357" w:rsidRDefault="008F6357" w:rsidP="004A18F0">
      <w:pPr>
        <w:pStyle w:val="9-"/>
        <w:rPr>
          <w:rtl/>
        </w:rPr>
      </w:pPr>
      <w:bookmarkStart w:id="173" w:name="_Toc264799273"/>
      <w:r>
        <w:rPr>
          <w:rFonts w:hint="cs"/>
          <w:rtl/>
        </w:rPr>
        <w:t>اح</w:t>
      </w:r>
      <w:r w:rsidR="00446BB7">
        <w:rPr>
          <w:rFonts w:hint="cs"/>
          <w:rtl/>
        </w:rPr>
        <w:t>ک</w:t>
      </w:r>
      <w:r>
        <w:rPr>
          <w:rFonts w:hint="cs"/>
          <w:rtl/>
        </w:rPr>
        <w:t>ام گوناگون و متنوّع</w:t>
      </w:r>
      <w:bookmarkEnd w:id="173"/>
    </w:p>
    <w:p w:rsidR="008F6357" w:rsidRPr="007100A7" w:rsidRDefault="008F6357" w:rsidP="00AF1D25">
      <w:pPr>
        <w:rPr>
          <w:rStyle w:val="1-Char"/>
          <w:rtl/>
        </w:rPr>
      </w:pPr>
      <w:r w:rsidRPr="007100A7">
        <w:rPr>
          <w:rStyle w:val="1-Char"/>
          <w:rFonts w:hint="cs"/>
          <w:rtl/>
        </w:rPr>
        <w:t>س:</w:t>
      </w:r>
      <w:r w:rsidR="004E0E8C" w:rsidRPr="007100A7">
        <w:rPr>
          <w:rStyle w:val="1-Char"/>
          <w:rFonts w:hint="cs"/>
          <w:rtl/>
        </w:rPr>
        <w:t xml:space="preserve"> </w:t>
      </w:r>
      <w:r w:rsidRPr="007100A7">
        <w:rPr>
          <w:rStyle w:val="1-Char"/>
          <w:rFonts w:hint="cs"/>
          <w:rtl/>
        </w:rPr>
        <w:t>د</w:t>
      </w:r>
      <w:r w:rsidR="00446BB7">
        <w:rPr>
          <w:rStyle w:val="1-Char"/>
          <w:rFonts w:hint="cs"/>
          <w:rtl/>
        </w:rPr>
        <w:t>ی</w:t>
      </w:r>
      <w:r w:rsidRPr="007100A7">
        <w:rPr>
          <w:rStyle w:val="1-Char"/>
          <w:rFonts w:hint="cs"/>
          <w:rtl/>
        </w:rPr>
        <w:t>دگاه امام ابوحن</w:t>
      </w:r>
      <w:r w:rsidR="00446BB7">
        <w:rPr>
          <w:rStyle w:val="1-Char"/>
          <w:rFonts w:hint="cs"/>
          <w:rtl/>
        </w:rPr>
        <w:t>ی</w:t>
      </w:r>
      <w:r w:rsidRPr="007100A7">
        <w:rPr>
          <w:rStyle w:val="1-Char"/>
          <w:rFonts w:hint="cs"/>
          <w:rtl/>
        </w:rPr>
        <w:t>فه</w:t>
      </w:r>
      <w:r w:rsidR="00FE6406" w:rsidRPr="00FE6406">
        <w:rPr>
          <w:rStyle w:val="1-Char"/>
          <w:rFonts w:cs="CTraditional Arabic" w:hint="cs"/>
          <w:rtl/>
        </w:rPr>
        <w:t>/</w:t>
      </w:r>
      <w:r w:rsidRPr="007100A7">
        <w:rPr>
          <w:rStyle w:val="1-Char"/>
          <w:rFonts w:hint="cs"/>
          <w:rtl/>
        </w:rPr>
        <w:t xml:space="preserve"> درباره‌</w:t>
      </w:r>
      <w:r w:rsidR="00446BB7">
        <w:rPr>
          <w:rStyle w:val="1-Char"/>
          <w:rFonts w:hint="cs"/>
          <w:rtl/>
        </w:rPr>
        <w:t>ی</w:t>
      </w:r>
      <w:r w:rsidRPr="007100A7">
        <w:rPr>
          <w:rStyle w:val="1-Char"/>
          <w:rFonts w:hint="cs"/>
          <w:rtl/>
        </w:rPr>
        <w:t xml:space="preserve"> [ز</w:t>
      </w:r>
      <w:r w:rsidR="00446BB7">
        <w:rPr>
          <w:rStyle w:val="1-Char"/>
          <w:rFonts w:hint="cs"/>
          <w:rtl/>
        </w:rPr>
        <w:t>ک</w:t>
      </w:r>
      <w:r w:rsidRPr="007100A7">
        <w:rPr>
          <w:rStyle w:val="1-Char"/>
          <w:rFonts w:hint="cs"/>
          <w:rtl/>
        </w:rPr>
        <w:t>ات] بچه‌ها</w:t>
      </w:r>
      <w:r w:rsidR="00446BB7">
        <w:rPr>
          <w:rStyle w:val="1-Char"/>
          <w:rFonts w:hint="cs"/>
          <w:rtl/>
        </w:rPr>
        <w:t>ی</w:t>
      </w:r>
      <w:r w:rsidRPr="007100A7">
        <w:rPr>
          <w:rStyle w:val="1-Char"/>
          <w:rFonts w:hint="cs"/>
          <w:rtl/>
        </w:rPr>
        <w:t xml:space="preserve"> شتران و گوساله‌ها چ</w:t>
      </w:r>
      <w:r w:rsidR="00446BB7">
        <w:rPr>
          <w:rStyle w:val="1-Char"/>
          <w:rFonts w:hint="cs"/>
          <w:rtl/>
        </w:rPr>
        <w:t>ی</w:t>
      </w:r>
      <w:r w:rsidRPr="007100A7">
        <w:rPr>
          <w:rStyle w:val="1-Char"/>
          <w:rFonts w:hint="cs"/>
          <w:rtl/>
        </w:rPr>
        <w:t>ست؟</w:t>
      </w:r>
    </w:p>
    <w:p w:rsidR="008F6357" w:rsidRPr="007100A7" w:rsidRDefault="009E6C2B" w:rsidP="00AF1D25">
      <w:pPr>
        <w:rPr>
          <w:rStyle w:val="1-Char"/>
        </w:rPr>
      </w:pPr>
      <w:r w:rsidRPr="007100A7">
        <w:rPr>
          <w:rStyle w:val="1-Char"/>
          <w:rFonts w:hint="cs"/>
          <w:rtl/>
        </w:rPr>
        <w:t>ج:</w:t>
      </w:r>
      <w:r w:rsidR="004E0E8C" w:rsidRPr="007100A7">
        <w:rPr>
          <w:rStyle w:val="1-Char"/>
          <w:rFonts w:hint="cs"/>
          <w:rtl/>
        </w:rPr>
        <w:t xml:space="preserve"> </w:t>
      </w:r>
      <w:r w:rsidR="008F6357" w:rsidRPr="007100A7">
        <w:rPr>
          <w:rStyle w:val="1-Char"/>
          <w:rFonts w:hint="cs"/>
          <w:rtl/>
        </w:rPr>
        <w:t>از د</w:t>
      </w:r>
      <w:r w:rsidR="00446BB7">
        <w:rPr>
          <w:rStyle w:val="1-Char"/>
          <w:rFonts w:hint="cs"/>
          <w:rtl/>
        </w:rPr>
        <w:t>ی</w:t>
      </w:r>
      <w:r w:rsidR="008F6357" w:rsidRPr="007100A7">
        <w:rPr>
          <w:rStyle w:val="1-Char"/>
          <w:rFonts w:hint="cs"/>
          <w:rtl/>
        </w:rPr>
        <w:t>دگاه و منظر امام ابوحن</w:t>
      </w:r>
      <w:r w:rsidR="00446BB7">
        <w:rPr>
          <w:rStyle w:val="1-Char"/>
          <w:rFonts w:hint="cs"/>
          <w:rtl/>
        </w:rPr>
        <w:t>ی</w:t>
      </w:r>
      <w:r w:rsidR="008F6357" w:rsidRPr="007100A7">
        <w:rPr>
          <w:rStyle w:val="1-Char"/>
          <w:rFonts w:hint="cs"/>
          <w:rtl/>
        </w:rPr>
        <w:t>فه</w:t>
      </w:r>
      <w:r w:rsidR="00FE6406" w:rsidRPr="00FE6406">
        <w:rPr>
          <w:rStyle w:val="1-Char"/>
          <w:rFonts w:cs="CTraditional Arabic" w:hint="cs"/>
          <w:rtl/>
        </w:rPr>
        <w:t>/</w:t>
      </w:r>
      <w:r w:rsidR="008F6357" w:rsidRPr="007100A7">
        <w:rPr>
          <w:rStyle w:val="1-Char"/>
          <w:rFonts w:hint="cs"/>
          <w:rtl/>
        </w:rPr>
        <w:t xml:space="preserve"> و امام محمد</w:t>
      </w:r>
      <w:r w:rsidR="00FE6406" w:rsidRPr="00FE6406">
        <w:rPr>
          <w:rStyle w:val="1-Char"/>
          <w:rFonts w:cs="CTraditional Arabic" w:hint="cs"/>
          <w:rtl/>
        </w:rPr>
        <w:t>/</w:t>
      </w:r>
      <w:r w:rsidR="008F6357" w:rsidRPr="007100A7">
        <w:rPr>
          <w:rStyle w:val="1-Char"/>
          <w:rFonts w:hint="cs"/>
          <w:rtl/>
        </w:rPr>
        <w:t xml:space="preserve"> به بچه‌ها</w:t>
      </w:r>
      <w:r w:rsidR="00446BB7">
        <w:rPr>
          <w:rStyle w:val="1-Char"/>
          <w:rFonts w:hint="cs"/>
          <w:rtl/>
        </w:rPr>
        <w:t>ی</w:t>
      </w:r>
      <w:r w:rsidR="008F6357" w:rsidRPr="007100A7">
        <w:rPr>
          <w:rStyle w:val="1-Char"/>
          <w:rFonts w:hint="cs"/>
          <w:rtl/>
        </w:rPr>
        <w:t xml:space="preserve"> شتران، برّه‌ها و بزغاله‌ها و گوساله‌ها، ز</w:t>
      </w:r>
      <w:r w:rsidR="00446BB7">
        <w:rPr>
          <w:rStyle w:val="1-Char"/>
          <w:rFonts w:hint="cs"/>
          <w:rtl/>
        </w:rPr>
        <w:t>ک</w:t>
      </w:r>
      <w:r w:rsidR="008F6357" w:rsidRPr="007100A7">
        <w:rPr>
          <w:rStyle w:val="1-Char"/>
          <w:rFonts w:hint="cs"/>
          <w:rtl/>
        </w:rPr>
        <w:t>ات</w:t>
      </w:r>
      <w:r w:rsidR="00446BB7">
        <w:rPr>
          <w:rStyle w:val="1-Char"/>
          <w:rFonts w:hint="cs"/>
          <w:rtl/>
        </w:rPr>
        <w:t>ی</w:t>
      </w:r>
      <w:r w:rsidR="008F6357" w:rsidRPr="007100A7">
        <w:rPr>
          <w:rStyle w:val="1-Char"/>
          <w:rFonts w:hint="cs"/>
          <w:rtl/>
        </w:rPr>
        <w:t xml:space="preserve"> تعلّق نم</w:t>
      </w:r>
      <w:r w:rsidR="00446BB7">
        <w:rPr>
          <w:rStyle w:val="1-Char"/>
          <w:rFonts w:hint="cs"/>
          <w:rtl/>
        </w:rPr>
        <w:t>ی</w:t>
      </w:r>
      <w:r w:rsidR="008F6357" w:rsidRPr="007100A7">
        <w:rPr>
          <w:rStyle w:val="1-Char"/>
          <w:rFonts w:hint="cs"/>
          <w:rtl/>
        </w:rPr>
        <w:t>‌گ</w:t>
      </w:r>
      <w:r w:rsidR="00446BB7">
        <w:rPr>
          <w:rStyle w:val="1-Char"/>
          <w:rFonts w:hint="cs"/>
          <w:rtl/>
        </w:rPr>
        <w:t>ی</w:t>
      </w:r>
      <w:r w:rsidR="008F6357" w:rsidRPr="007100A7">
        <w:rPr>
          <w:rStyle w:val="1-Char"/>
          <w:rFonts w:hint="cs"/>
          <w:rtl/>
        </w:rPr>
        <w:t xml:space="preserve">رد، مگر آن </w:t>
      </w:r>
      <w:r w:rsidR="00446BB7">
        <w:rPr>
          <w:rStyle w:val="1-Char"/>
          <w:rFonts w:hint="cs"/>
          <w:rtl/>
        </w:rPr>
        <w:t>ک</w:t>
      </w:r>
      <w:r w:rsidR="008F6357" w:rsidRPr="007100A7">
        <w:rPr>
          <w:rStyle w:val="1-Char"/>
          <w:rFonts w:hint="cs"/>
          <w:rtl/>
        </w:rPr>
        <w:t>ه با</w:t>
      </w:r>
      <w:r w:rsidR="000751A8">
        <w:rPr>
          <w:rStyle w:val="1-Char"/>
          <w:rFonts w:hint="cs"/>
          <w:rtl/>
        </w:rPr>
        <w:t xml:space="preserve"> آن‌ها </w:t>
      </w:r>
      <w:r w:rsidR="008F6357" w:rsidRPr="007100A7">
        <w:rPr>
          <w:rStyle w:val="1-Char"/>
          <w:rFonts w:hint="cs"/>
          <w:rtl/>
        </w:rPr>
        <w:t>شتر، گوسفند و گاو بزرگ سال</w:t>
      </w:r>
      <w:r w:rsidR="00446BB7">
        <w:rPr>
          <w:rStyle w:val="1-Char"/>
          <w:rFonts w:hint="cs"/>
          <w:rtl/>
        </w:rPr>
        <w:t>ی</w:t>
      </w:r>
      <w:r w:rsidR="008F6357" w:rsidRPr="007100A7">
        <w:rPr>
          <w:rStyle w:val="1-Char"/>
          <w:rFonts w:hint="cs"/>
          <w:rtl/>
        </w:rPr>
        <w:t xml:space="preserve"> باشد. و امام ابو</w:t>
      </w:r>
      <w:r w:rsidR="00446BB7">
        <w:rPr>
          <w:rStyle w:val="1-Char"/>
          <w:rFonts w:hint="cs"/>
          <w:rtl/>
        </w:rPr>
        <w:t>ی</w:t>
      </w:r>
      <w:r w:rsidR="008F6357" w:rsidRPr="007100A7">
        <w:rPr>
          <w:rStyle w:val="1-Char"/>
          <w:rFonts w:hint="cs"/>
          <w:rtl/>
        </w:rPr>
        <w:t>وسف</w:t>
      </w:r>
      <w:r w:rsidR="00FE6406" w:rsidRPr="00FE6406">
        <w:rPr>
          <w:rStyle w:val="1-Char"/>
          <w:rFonts w:cs="CTraditional Arabic" w:hint="cs"/>
          <w:rtl/>
        </w:rPr>
        <w:t>/</w:t>
      </w:r>
      <w:r w:rsidR="008F6357" w:rsidRPr="007100A7">
        <w:rPr>
          <w:rStyle w:val="1-Char"/>
          <w:rFonts w:hint="cs"/>
          <w:rtl/>
        </w:rPr>
        <w:t xml:space="preserve"> بر ا</w:t>
      </w:r>
      <w:r w:rsidR="00446BB7">
        <w:rPr>
          <w:rStyle w:val="1-Char"/>
          <w:rFonts w:hint="cs"/>
          <w:rtl/>
        </w:rPr>
        <w:t>ی</w:t>
      </w:r>
      <w:r w:rsidR="008F6357" w:rsidRPr="007100A7">
        <w:rPr>
          <w:rStyle w:val="1-Char"/>
          <w:rFonts w:hint="cs"/>
          <w:rtl/>
        </w:rPr>
        <w:t xml:space="preserve">ن باور است </w:t>
      </w:r>
      <w:r w:rsidR="00446BB7">
        <w:rPr>
          <w:rStyle w:val="1-Char"/>
          <w:rFonts w:hint="cs"/>
          <w:rtl/>
        </w:rPr>
        <w:t>ک</w:t>
      </w:r>
      <w:r w:rsidR="008F6357" w:rsidRPr="007100A7">
        <w:rPr>
          <w:rStyle w:val="1-Char"/>
          <w:rFonts w:hint="cs"/>
          <w:rtl/>
        </w:rPr>
        <w:t>ه در ز</w:t>
      </w:r>
      <w:r w:rsidR="00446BB7">
        <w:rPr>
          <w:rStyle w:val="1-Char"/>
          <w:rFonts w:hint="cs"/>
          <w:rtl/>
        </w:rPr>
        <w:t>ک</w:t>
      </w:r>
      <w:r w:rsidR="008F6357" w:rsidRPr="007100A7">
        <w:rPr>
          <w:rStyle w:val="1-Char"/>
          <w:rFonts w:hint="cs"/>
          <w:rtl/>
        </w:rPr>
        <w:t>ات</w:t>
      </w:r>
      <w:r w:rsidR="000751A8">
        <w:rPr>
          <w:rStyle w:val="1-Char"/>
          <w:rFonts w:hint="cs"/>
          <w:rtl/>
        </w:rPr>
        <w:t xml:space="preserve"> آن‌ها،</w:t>
      </w:r>
      <w:r w:rsidR="008F6357" w:rsidRPr="007100A7">
        <w:rPr>
          <w:rStyle w:val="1-Char"/>
          <w:rFonts w:hint="cs"/>
          <w:rtl/>
        </w:rPr>
        <w:t xml:space="preserve"> </w:t>
      </w:r>
      <w:r w:rsidR="00446BB7">
        <w:rPr>
          <w:rStyle w:val="1-Char"/>
          <w:rFonts w:hint="cs"/>
          <w:rtl/>
        </w:rPr>
        <w:t>یکی</w:t>
      </w:r>
      <w:r w:rsidR="008F6357" w:rsidRPr="007100A7">
        <w:rPr>
          <w:rStyle w:val="1-Char"/>
          <w:rFonts w:hint="cs"/>
          <w:rtl/>
        </w:rPr>
        <w:t xml:space="preserve"> از خود</w:t>
      </w:r>
      <w:r w:rsidR="000751A8">
        <w:rPr>
          <w:rStyle w:val="1-Char"/>
          <w:rFonts w:hint="cs"/>
          <w:rtl/>
        </w:rPr>
        <w:t xml:space="preserve"> آن‌ها </w:t>
      </w:r>
      <w:r w:rsidR="008F6357" w:rsidRPr="007100A7">
        <w:rPr>
          <w:rStyle w:val="1-Char"/>
          <w:rFonts w:hint="cs"/>
          <w:rtl/>
        </w:rPr>
        <w:t>واجب م</w:t>
      </w:r>
      <w:r w:rsidR="00446BB7">
        <w:rPr>
          <w:rStyle w:val="1-Char"/>
          <w:rFonts w:hint="cs"/>
          <w:rtl/>
        </w:rPr>
        <w:t>ی</w:t>
      </w:r>
      <w:r w:rsidR="008F6357" w:rsidRPr="007100A7">
        <w:rPr>
          <w:rStyle w:val="1-Char"/>
          <w:rFonts w:hint="cs"/>
          <w:rtl/>
        </w:rPr>
        <w:t>‌گردد.</w:t>
      </w:r>
      <w:r w:rsidR="008F6357" w:rsidRPr="00CA3696">
        <w:rPr>
          <w:rStyle w:val="1-Char"/>
          <w:vertAlign w:val="superscript"/>
          <w:rtl/>
        </w:rPr>
        <w:footnoteReference w:id="16"/>
      </w:r>
    </w:p>
    <w:p w:rsidR="008F6357" w:rsidRPr="007100A7" w:rsidRDefault="008F6357" w:rsidP="00AF1D25">
      <w:pPr>
        <w:rPr>
          <w:rStyle w:val="1-Char"/>
          <w:rtl/>
        </w:rPr>
      </w:pPr>
      <w:r w:rsidRPr="007100A7">
        <w:rPr>
          <w:rStyle w:val="1-Char"/>
          <w:rFonts w:hint="cs"/>
          <w:rtl/>
        </w:rPr>
        <w:t>س:</w:t>
      </w:r>
      <w:r w:rsidR="004E0E8C" w:rsidRPr="007100A7">
        <w:rPr>
          <w:rStyle w:val="1-Char"/>
          <w:rFonts w:hint="cs"/>
          <w:rtl/>
        </w:rPr>
        <w:t xml:space="preserve"> </w:t>
      </w:r>
      <w:r w:rsidRPr="007100A7">
        <w:rPr>
          <w:rStyle w:val="1-Char"/>
          <w:rFonts w:hint="cs"/>
          <w:rtl/>
        </w:rPr>
        <w:t xml:space="preserve">اگر </w:t>
      </w:r>
      <w:r w:rsidR="00446BB7">
        <w:rPr>
          <w:rStyle w:val="1-Char"/>
          <w:rFonts w:hint="cs"/>
          <w:rtl/>
        </w:rPr>
        <w:t>ک</w:t>
      </w:r>
      <w:r w:rsidRPr="007100A7">
        <w:rPr>
          <w:rStyle w:val="1-Char"/>
          <w:rFonts w:hint="cs"/>
          <w:rtl/>
        </w:rPr>
        <w:t>ارگزار</w:t>
      </w:r>
      <w:r w:rsidR="00446BB7">
        <w:rPr>
          <w:rStyle w:val="1-Char"/>
          <w:rFonts w:hint="cs"/>
          <w:rtl/>
        </w:rPr>
        <w:t>ی</w:t>
      </w:r>
      <w:r w:rsidRPr="007100A7">
        <w:rPr>
          <w:rStyle w:val="1-Char"/>
          <w:rFonts w:hint="cs"/>
          <w:rtl/>
        </w:rPr>
        <w:t xml:space="preserve"> </w:t>
      </w:r>
      <w:r w:rsidR="00446BB7">
        <w:rPr>
          <w:rStyle w:val="1-Char"/>
          <w:rFonts w:hint="cs"/>
          <w:rtl/>
        </w:rPr>
        <w:t>ک</w:t>
      </w:r>
      <w:r w:rsidRPr="007100A7">
        <w:rPr>
          <w:rStyle w:val="1-Char"/>
          <w:rFonts w:hint="cs"/>
          <w:rtl/>
        </w:rPr>
        <w:t>ه از سو</w:t>
      </w:r>
      <w:r w:rsidR="00446BB7">
        <w:rPr>
          <w:rStyle w:val="1-Char"/>
          <w:rFonts w:hint="cs"/>
          <w:rtl/>
        </w:rPr>
        <w:t>ی</w:t>
      </w:r>
      <w:r w:rsidRPr="007100A7">
        <w:rPr>
          <w:rStyle w:val="1-Char"/>
          <w:rFonts w:hint="cs"/>
          <w:rtl/>
        </w:rPr>
        <w:t xml:space="preserve"> پ</w:t>
      </w:r>
      <w:r w:rsidR="00446BB7">
        <w:rPr>
          <w:rStyle w:val="1-Char"/>
          <w:rFonts w:hint="cs"/>
          <w:rtl/>
        </w:rPr>
        <w:t>ی</w:t>
      </w:r>
      <w:r w:rsidRPr="007100A7">
        <w:rPr>
          <w:rStyle w:val="1-Char"/>
          <w:rFonts w:hint="cs"/>
          <w:rtl/>
        </w:rPr>
        <w:t>شوا</w:t>
      </w:r>
      <w:r w:rsidR="00446BB7">
        <w:rPr>
          <w:rStyle w:val="1-Char"/>
          <w:rFonts w:hint="cs"/>
          <w:rtl/>
        </w:rPr>
        <w:t>ی</w:t>
      </w:r>
      <w:r w:rsidRPr="007100A7">
        <w:rPr>
          <w:rStyle w:val="1-Char"/>
          <w:rFonts w:hint="cs"/>
          <w:rtl/>
        </w:rPr>
        <w:t xml:space="preserve"> مسلمانان، مأمور جمع آور</w:t>
      </w:r>
      <w:r w:rsidR="00446BB7">
        <w:rPr>
          <w:rStyle w:val="1-Char"/>
          <w:rFonts w:hint="cs"/>
          <w:rtl/>
        </w:rPr>
        <w:t>ی</w:t>
      </w:r>
      <w:r w:rsidRPr="007100A7">
        <w:rPr>
          <w:rStyle w:val="1-Char"/>
          <w:rFonts w:hint="cs"/>
          <w:rtl/>
        </w:rPr>
        <w:t xml:space="preserve"> ز</w:t>
      </w:r>
      <w:r w:rsidR="00446BB7">
        <w:rPr>
          <w:rStyle w:val="1-Char"/>
          <w:rFonts w:hint="cs"/>
          <w:rtl/>
        </w:rPr>
        <w:t>ک</w:t>
      </w:r>
      <w:r w:rsidRPr="007100A7">
        <w:rPr>
          <w:rStyle w:val="1-Char"/>
          <w:rFonts w:hint="cs"/>
          <w:rtl/>
        </w:rPr>
        <w:t>ات است بخواهد تا ز</w:t>
      </w:r>
      <w:r w:rsidR="00446BB7">
        <w:rPr>
          <w:rStyle w:val="1-Char"/>
          <w:rFonts w:hint="cs"/>
          <w:rtl/>
        </w:rPr>
        <w:t>ک</w:t>
      </w:r>
      <w:r w:rsidRPr="007100A7">
        <w:rPr>
          <w:rStyle w:val="1-Char"/>
          <w:rFonts w:hint="cs"/>
          <w:rtl/>
        </w:rPr>
        <w:t>ات ح</w:t>
      </w:r>
      <w:r w:rsidR="00446BB7">
        <w:rPr>
          <w:rStyle w:val="1-Char"/>
          <w:rFonts w:hint="cs"/>
          <w:rtl/>
        </w:rPr>
        <w:t>ی</w:t>
      </w:r>
      <w:r w:rsidRPr="007100A7">
        <w:rPr>
          <w:rStyle w:val="1-Char"/>
          <w:rFonts w:hint="cs"/>
          <w:rtl/>
        </w:rPr>
        <w:t>وانات چرنده را بگ</w:t>
      </w:r>
      <w:r w:rsidR="00446BB7">
        <w:rPr>
          <w:rStyle w:val="1-Char"/>
          <w:rFonts w:hint="cs"/>
          <w:rtl/>
        </w:rPr>
        <w:t>ی</w:t>
      </w:r>
      <w:r w:rsidRPr="007100A7">
        <w:rPr>
          <w:rStyle w:val="1-Char"/>
          <w:rFonts w:hint="cs"/>
          <w:rtl/>
        </w:rPr>
        <w:t>رد، و در نزد ز</w:t>
      </w:r>
      <w:r w:rsidR="00446BB7">
        <w:rPr>
          <w:rStyle w:val="1-Char"/>
          <w:rFonts w:hint="cs"/>
          <w:rtl/>
        </w:rPr>
        <w:t>ک</w:t>
      </w:r>
      <w:r w:rsidRPr="007100A7">
        <w:rPr>
          <w:rStyle w:val="1-Char"/>
          <w:rFonts w:hint="cs"/>
          <w:rtl/>
        </w:rPr>
        <w:t>ات‌دهندگان، مال</w:t>
      </w:r>
      <w:r w:rsidR="00446BB7">
        <w:rPr>
          <w:rStyle w:val="1-Char"/>
          <w:rFonts w:hint="cs"/>
          <w:rtl/>
        </w:rPr>
        <w:t>ی</w:t>
      </w:r>
      <w:r w:rsidRPr="007100A7">
        <w:rPr>
          <w:rStyle w:val="1-Char"/>
          <w:rFonts w:hint="cs"/>
          <w:rtl/>
        </w:rPr>
        <w:t xml:space="preserve"> را در خورِ ز</w:t>
      </w:r>
      <w:r w:rsidR="00446BB7">
        <w:rPr>
          <w:rStyle w:val="1-Char"/>
          <w:rFonts w:hint="cs"/>
          <w:rtl/>
        </w:rPr>
        <w:t>ک</w:t>
      </w:r>
      <w:r w:rsidRPr="007100A7">
        <w:rPr>
          <w:rStyle w:val="1-Char"/>
          <w:rFonts w:hint="cs"/>
          <w:rtl/>
        </w:rPr>
        <w:t>اتِ واجب ن</w:t>
      </w:r>
      <w:r w:rsidR="00446BB7">
        <w:rPr>
          <w:rStyle w:val="1-Char"/>
          <w:rFonts w:hint="cs"/>
          <w:rtl/>
        </w:rPr>
        <w:t>ی</w:t>
      </w:r>
      <w:r w:rsidRPr="007100A7">
        <w:rPr>
          <w:rStyle w:val="1-Char"/>
          <w:rFonts w:hint="cs"/>
          <w:rtl/>
        </w:rPr>
        <w:t>افت، در ا</w:t>
      </w:r>
      <w:r w:rsidR="00446BB7">
        <w:rPr>
          <w:rStyle w:val="1-Char"/>
          <w:rFonts w:hint="cs"/>
          <w:rtl/>
        </w:rPr>
        <w:t>ی</w:t>
      </w:r>
      <w:r w:rsidRPr="007100A7">
        <w:rPr>
          <w:rStyle w:val="1-Char"/>
          <w:rFonts w:hint="cs"/>
          <w:rtl/>
        </w:rPr>
        <w:t>ن صورت ت</w:t>
      </w:r>
      <w:r w:rsidR="00446BB7">
        <w:rPr>
          <w:rStyle w:val="1-Char"/>
          <w:rFonts w:hint="cs"/>
          <w:rtl/>
        </w:rPr>
        <w:t>ک</w:t>
      </w:r>
      <w:r w:rsidRPr="007100A7">
        <w:rPr>
          <w:rStyle w:val="1-Char"/>
          <w:rFonts w:hint="cs"/>
          <w:rtl/>
        </w:rPr>
        <w:t>ل</w:t>
      </w:r>
      <w:r w:rsidR="00446BB7">
        <w:rPr>
          <w:rStyle w:val="1-Char"/>
          <w:rFonts w:hint="cs"/>
          <w:rtl/>
        </w:rPr>
        <w:t>ی</w:t>
      </w:r>
      <w:r w:rsidRPr="007100A7">
        <w:rPr>
          <w:rStyle w:val="1-Char"/>
          <w:rFonts w:hint="cs"/>
          <w:rtl/>
        </w:rPr>
        <w:t>ف و</w:t>
      </w:r>
      <w:r w:rsidR="00446BB7">
        <w:rPr>
          <w:rStyle w:val="1-Char"/>
          <w:rFonts w:hint="cs"/>
          <w:rtl/>
        </w:rPr>
        <w:t>ی</w:t>
      </w:r>
      <w:r w:rsidRPr="007100A7">
        <w:rPr>
          <w:rStyle w:val="1-Char"/>
          <w:rFonts w:hint="cs"/>
          <w:rtl/>
        </w:rPr>
        <w:t xml:space="preserve"> چ</w:t>
      </w:r>
      <w:r w:rsidR="00446BB7">
        <w:rPr>
          <w:rStyle w:val="1-Char"/>
          <w:rFonts w:hint="cs"/>
          <w:rtl/>
        </w:rPr>
        <w:t>ی</w:t>
      </w:r>
      <w:r w:rsidRPr="007100A7">
        <w:rPr>
          <w:rStyle w:val="1-Char"/>
          <w:rFonts w:hint="cs"/>
          <w:rtl/>
        </w:rPr>
        <w:t>ست؟</w:t>
      </w:r>
    </w:p>
    <w:p w:rsidR="008F6357" w:rsidRPr="007100A7" w:rsidRDefault="009E6C2B" w:rsidP="00AF1D25">
      <w:pPr>
        <w:rPr>
          <w:rStyle w:val="1-Char"/>
          <w:rtl/>
        </w:rPr>
      </w:pPr>
      <w:r w:rsidRPr="007100A7">
        <w:rPr>
          <w:rStyle w:val="1-Char"/>
          <w:rFonts w:hint="cs"/>
          <w:rtl/>
        </w:rPr>
        <w:t>ج:</w:t>
      </w:r>
      <w:r w:rsidR="004E0E8C" w:rsidRPr="007100A7">
        <w:rPr>
          <w:rStyle w:val="1-Char"/>
          <w:rFonts w:hint="cs"/>
          <w:rtl/>
        </w:rPr>
        <w:t xml:space="preserve"> </w:t>
      </w:r>
      <w:r w:rsidR="008F6357" w:rsidRPr="007100A7">
        <w:rPr>
          <w:rStyle w:val="1-Char"/>
          <w:rFonts w:hint="cs"/>
          <w:rtl/>
        </w:rPr>
        <w:t>در ا</w:t>
      </w:r>
      <w:r w:rsidR="00446BB7">
        <w:rPr>
          <w:rStyle w:val="1-Char"/>
          <w:rFonts w:hint="cs"/>
          <w:rtl/>
        </w:rPr>
        <w:t>ی</w:t>
      </w:r>
      <w:r w:rsidR="008F6357" w:rsidRPr="007100A7">
        <w:rPr>
          <w:rStyle w:val="1-Char"/>
          <w:rFonts w:hint="cs"/>
          <w:rtl/>
        </w:rPr>
        <w:t>ن صورت مال پا</w:t>
      </w:r>
      <w:r w:rsidR="00446BB7">
        <w:rPr>
          <w:rStyle w:val="1-Char"/>
          <w:rFonts w:hint="cs"/>
          <w:rtl/>
        </w:rPr>
        <w:t>یی</w:t>
      </w:r>
      <w:r w:rsidR="008F6357" w:rsidRPr="007100A7">
        <w:rPr>
          <w:rStyle w:val="1-Char"/>
          <w:rFonts w:hint="cs"/>
          <w:rtl/>
        </w:rPr>
        <w:t>ن‌تر و پست‌تر را همراه با ز</w:t>
      </w:r>
      <w:r w:rsidR="00446BB7">
        <w:rPr>
          <w:rStyle w:val="1-Char"/>
          <w:rFonts w:hint="cs"/>
          <w:rtl/>
        </w:rPr>
        <w:t>ی</w:t>
      </w:r>
      <w:r w:rsidR="008F6357" w:rsidRPr="007100A7">
        <w:rPr>
          <w:rStyle w:val="1-Char"/>
          <w:rFonts w:hint="cs"/>
          <w:rtl/>
        </w:rPr>
        <w:t>اده‌</w:t>
      </w:r>
      <w:r w:rsidR="00446BB7">
        <w:rPr>
          <w:rStyle w:val="1-Char"/>
          <w:rFonts w:hint="cs"/>
          <w:rtl/>
        </w:rPr>
        <w:t>ی</w:t>
      </w:r>
      <w:r w:rsidR="008F6357" w:rsidRPr="007100A7">
        <w:rPr>
          <w:rStyle w:val="1-Char"/>
          <w:rFonts w:hint="cs"/>
          <w:rtl/>
        </w:rPr>
        <w:t xml:space="preserve"> آن بگ</w:t>
      </w:r>
      <w:r w:rsidR="00446BB7">
        <w:rPr>
          <w:rStyle w:val="1-Char"/>
          <w:rFonts w:hint="cs"/>
          <w:rtl/>
        </w:rPr>
        <w:t>ی</w:t>
      </w:r>
      <w:r w:rsidR="008F6357" w:rsidRPr="007100A7">
        <w:rPr>
          <w:rStyle w:val="1-Char"/>
          <w:rFonts w:hint="cs"/>
          <w:rtl/>
        </w:rPr>
        <w:t xml:space="preserve">رد؛ </w:t>
      </w:r>
      <w:r w:rsidR="00446BB7">
        <w:rPr>
          <w:rStyle w:val="1-Char"/>
          <w:rFonts w:hint="cs"/>
          <w:rtl/>
        </w:rPr>
        <w:t>ی</w:t>
      </w:r>
      <w:r w:rsidR="008F6357" w:rsidRPr="007100A7">
        <w:rPr>
          <w:rStyle w:val="1-Char"/>
          <w:rFonts w:hint="cs"/>
          <w:rtl/>
        </w:rPr>
        <w:t>ا مال برتر و والاتر را بگ</w:t>
      </w:r>
      <w:r w:rsidR="00446BB7">
        <w:rPr>
          <w:rStyle w:val="1-Char"/>
          <w:rFonts w:hint="cs"/>
          <w:rtl/>
        </w:rPr>
        <w:t>ی</w:t>
      </w:r>
      <w:r w:rsidR="008F6357" w:rsidRPr="007100A7">
        <w:rPr>
          <w:rStyle w:val="1-Char"/>
          <w:rFonts w:hint="cs"/>
          <w:rtl/>
        </w:rPr>
        <w:t>رد و ز</w:t>
      </w:r>
      <w:r w:rsidR="00446BB7">
        <w:rPr>
          <w:rStyle w:val="1-Char"/>
          <w:rFonts w:hint="cs"/>
          <w:rtl/>
        </w:rPr>
        <w:t>ی</w:t>
      </w:r>
      <w:r w:rsidR="008F6357" w:rsidRPr="007100A7">
        <w:rPr>
          <w:rStyle w:val="1-Char"/>
          <w:rFonts w:hint="cs"/>
          <w:rtl/>
        </w:rPr>
        <w:t>اده‌</w:t>
      </w:r>
      <w:r w:rsidR="00446BB7">
        <w:rPr>
          <w:rStyle w:val="1-Char"/>
          <w:rFonts w:hint="cs"/>
          <w:rtl/>
        </w:rPr>
        <w:t>ی</w:t>
      </w:r>
      <w:r w:rsidR="008F6357" w:rsidRPr="007100A7">
        <w:rPr>
          <w:rStyle w:val="1-Char"/>
          <w:rFonts w:hint="cs"/>
          <w:rtl/>
        </w:rPr>
        <w:t xml:space="preserve"> آن را مُسترد گرداند.</w:t>
      </w:r>
    </w:p>
    <w:p w:rsidR="008F6357" w:rsidRPr="007100A7" w:rsidRDefault="008F6357" w:rsidP="00AF1D25">
      <w:pPr>
        <w:rPr>
          <w:rStyle w:val="1-Char"/>
          <w:rtl/>
        </w:rPr>
      </w:pPr>
      <w:r w:rsidRPr="007100A7">
        <w:rPr>
          <w:rStyle w:val="1-Char"/>
          <w:rFonts w:hint="cs"/>
          <w:rtl/>
        </w:rPr>
        <w:t>س:</w:t>
      </w:r>
      <w:r w:rsidR="004E0E8C" w:rsidRPr="007100A7">
        <w:rPr>
          <w:rStyle w:val="1-Char"/>
          <w:rFonts w:hint="cs"/>
          <w:rtl/>
        </w:rPr>
        <w:t xml:space="preserve"> </w:t>
      </w:r>
      <w:r w:rsidR="00446BB7">
        <w:rPr>
          <w:rStyle w:val="1-Char"/>
          <w:rFonts w:hint="cs"/>
          <w:rtl/>
        </w:rPr>
        <w:t>ک</w:t>
      </w:r>
      <w:r w:rsidRPr="007100A7">
        <w:rPr>
          <w:rStyle w:val="1-Char"/>
          <w:rFonts w:hint="cs"/>
          <w:rtl/>
        </w:rPr>
        <w:t>ارگزاران</w:t>
      </w:r>
      <w:r w:rsidR="00446BB7">
        <w:rPr>
          <w:rStyle w:val="1-Char"/>
          <w:rFonts w:hint="cs"/>
          <w:rtl/>
        </w:rPr>
        <w:t>ی</w:t>
      </w:r>
      <w:r w:rsidRPr="007100A7">
        <w:rPr>
          <w:rStyle w:val="1-Char"/>
          <w:rFonts w:hint="cs"/>
          <w:rtl/>
        </w:rPr>
        <w:t xml:space="preserve"> </w:t>
      </w:r>
      <w:r w:rsidR="00446BB7">
        <w:rPr>
          <w:rStyle w:val="1-Char"/>
          <w:rFonts w:hint="cs"/>
          <w:rtl/>
        </w:rPr>
        <w:t>ک</w:t>
      </w:r>
      <w:r w:rsidRPr="007100A7">
        <w:rPr>
          <w:rStyle w:val="1-Char"/>
          <w:rFonts w:hint="cs"/>
          <w:rtl/>
        </w:rPr>
        <w:t>ه از سو</w:t>
      </w:r>
      <w:r w:rsidR="00446BB7">
        <w:rPr>
          <w:rStyle w:val="1-Char"/>
          <w:rFonts w:hint="cs"/>
          <w:rtl/>
        </w:rPr>
        <w:t>ی</w:t>
      </w:r>
      <w:r w:rsidRPr="007100A7">
        <w:rPr>
          <w:rStyle w:val="1-Char"/>
          <w:rFonts w:hint="cs"/>
          <w:rtl/>
        </w:rPr>
        <w:t xml:space="preserve"> پ</w:t>
      </w:r>
      <w:r w:rsidR="00446BB7">
        <w:rPr>
          <w:rStyle w:val="1-Char"/>
          <w:rFonts w:hint="cs"/>
          <w:rtl/>
        </w:rPr>
        <w:t>ی</w:t>
      </w:r>
      <w:r w:rsidRPr="007100A7">
        <w:rPr>
          <w:rStyle w:val="1-Char"/>
          <w:rFonts w:hint="cs"/>
          <w:rtl/>
        </w:rPr>
        <w:t>شوا</w:t>
      </w:r>
      <w:r w:rsidR="00446BB7">
        <w:rPr>
          <w:rStyle w:val="1-Char"/>
          <w:rFonts w:hint="cs"/>
          <w:rtl/>
        </w:rPr>
        <w:t>ی</w:t>
      </w:r>
      <w:r w:rsidRPr="007100A7">
        <w:rPr>
          <w:rStyle w:val="1-Char"/>
          <w:rFonts w:hint="cs"/>
          <w:rtl/>
        </w:rPr>
        <w:t xml:space="preserve"> مسلمانان مأمور گردآور</w:t>
      </w:r>
      <w:r w:rsidR="00446BB7">
        <w:rPr>
          <w:rStyle w:val="1-Char"/>
          <w:rFonts w:hint="cs"/>
          <w:rtl/>
        </w:rPr>
        <w:t>ی</w:t>
      </w:r>
      <w:r w:rsidRPr="007100A7">
        <w:rPr>
          <w:rStyle w:val="1-Char"/>
          <w:rFonts w:hint="cs"/>
          <w:rtl/>
        </w:rPr>
        <w:t xml:space="preserve"> ز</w:t>
      </w:r>
      <w:r w:rsidR="00446BB7">
        <w:rPr>
          <w:rStyle w:val="1-Char"/>
          <w:rFonts w:hint="cs"/>
          <w:rtl/>
        </w:rPr>
        <w:t>ک</w:t>
      </w:r>
      <w:r w:rsidRPr="007100A7">
        <w:rPr>
          <w:rStyle w:val="1-Char"/>
          <w:rFonts w:hint="cs"/>
          <w:rtl/>
        </w:rPr>
        <w:t>ات هستند، آ</w:t>
      </w:r>
      <w:r w:rsidR="00446BB7">
        <w:rPr>
          <w:rStyle w:val="1-Char"/>
          <w:rFonts w:hint="cs"/>
          <w:rtl/>
        </w:rPr>
        <w:t>ی</w:t>
      </w:r>
      <w:r w:rsidRPr="007100A7">
        <w:rPr>
          <w:rStyle w:val="1-Char"/>
          <w:rFonts w:hint="cs"/>
          <w:rtl/>
        </w:rPr>
        <w:t>ا برتر</w:t>
      </w:r>
      <w:r w:rsidR="00446BB7">
        <w:rPr>
          <w:rStyle w:val="1-Char"/>
          <w:rFonts w:hint="cs"/>
          <w:rtl/>
        </w:rPr>
        <w:t>ی</w:t>
      </w:r>
      <w:r w:rsidRPr="007100A7">
        <w:rPr>
          <w:rStyle w:val="1-Char"/>
          <w:rFonts w:hint="cs"/>
          <w:rtl/>
        </w:rPr>
        <w:t>ن مال را برا</w:t>
      </w:r>
      <w:r w:rsidR="00446BB7">
        <w:rPr>
          <w:rStyle w:val="1-Char"/>
          <w:rFonts w:hint="cs"/>
          <w:rtl/>
        </w:rPr>
        <w:t>ی</w:t>
      </w:r>
      <w:r w:rsidRPr="007100A7">
        <w:rPr>
          <w:rStyle w:val="1-Char"/>
          <w:rFonts w:hint="cs"/>
          <w:rtl/>
        </w:rPr>
        <w:t xml:space="preserve"> ز</w:t>
      </w:r>
      <w:r w:rsidR="00446BB7">
        <w:rPr>
          <w:rStyle w:val="1-Char"/>
          <w:rFonts w:hint="cs"/>
          <w:rtl/>
        </w:rPr>
        <w:t>ک</w:t>
      </w:r>
      <w:r w:rsidRPr="007100A7">
        <w:rPr>
          <w:rStyle w:val="1-Char"/>
          <w:rFonts w:hint="cs"/>
          <w:rtl/>
        </w:rPr>
        <w:t>ات بگ</w:t>
      </w:r>
      <w:r w:rsidR="00446BB7">
        <w:rPr>
          <w:rStyle w:val="1-Char"/>
          <w:rFonts w:hint="cs"/>
          <w:rtl/>
        </w:rPr>
        <w:t>ی</w:t>
      </w:r>
      <w:r w:rsidRPr="007100A7">
        <w:rPr>
          <w:rStyle w:val="1-Char"/>
          <w:rFonts w:hint="cs"/>
          <w:rtl/>
        </w:rPr>
        <w:t xml:space="preserve">رند، </w:t>
      </w:r>
      <w:r w:rsidR="00446BB7">
        <w:rPr>
          <w:rStyle w:val="1-Char"/>
          <w:rFonts w:hint="cs"/>
          <w:rtl/>
        </w:rPr>
        <w:t>ی</w:t>
      </w:r>
      <w:r w:rsidRPr="007100A7">
        <w:rPr>
          <w:rStyle w:val="1-Char"/>
          <w:rFonts w:hint="cs"/>
          <w:rtl/>
        </w:rPr>
        <w:t>ا پست‌تر</w:t>
      </w:r>
      <w:r w:rsidR="00446BB7">
        <w:rPr>
          <w:rStyle w:val="1-Char"/>
          <w:rFonts w:hint="cs"/>
          <w:rtl/>
        </w:rPr>
        <w:t>ی</w:t>
      </w:r>
      <w:r w:rsidRPr="007100A7">
        <w:rPr>
          <w:rStyle w:val="1-Char"/>
          <w:rFonts w:hint="cs"/>
          <w:rtl/>
        </w:rPr>
        <w:t>ن آن را؟</w:t>
      </w:r>
    </w:p>
    <w:p w:rsidR="008F6357" w:rsidRPr="007100A7" w:rsidRDefault="009E6C2B" w:rsidP="00AF1D25">
      <w:pPr>
        <w:rPr>
          <w:rStyle w:val="1-Char"/>
          <w:rtl/>
        </w:rPr>
      </w:pPr>
      <w:r w:rsidRPr="007100A7">
        <w:rPr>
          <w:rStyle w:val="1-Char"/>
          <w:rFonts w:hint="cs"/>
          <w:rtl/>
        </w:rPr>
        <w:t>ج:</w:t>
      </w:r>
      <w:r w:rsidR="004E0E8C" w:rsidRPr="007100A7">
        <w:rPr>
          <w:rStyle w:val="1-Char"/>
          <w:rFonts w:hint="cs"/>
          <w:rtl/>
        </w:rPr>
        <w:t xml:space="preserve"> </w:t>
      </w:r>
      <w:r w:rsidR="00446BB7">
        <w:rPr>
          <w:rStyle w:val="1-Char"/>
          <w:rFonts w:hint="cs"/>
          <w:rtl/>
        </w:rPr>
        <w:t>ک</w:t>
      </w:r>
      <w:r w:rsidR="008F6357" w:rsidRPr="007100A7">
        <w:rPr>
          <w:rStyle w:val="1-Char"/>
          <w:rFonts w:hint="cs"/>
          <w:rtl/>
        </w:rPr>
        <w:t>ارگزاران ز</w:t>
      </w:r>
      <w:r w:rsidR="00446BB7">
        <w:rPr>
          <w:rStyle w:val="1-Char"/>
          <w:rFonts w:hint="cs"/>
          <w:rtl/>
        </w:rPr>
        <w:t>ک</w:t>
      </w:r>
      <w:r w:rsidR="008F6357" w:rsidRPr="007100A7">
        <w:rPr>
          <w:rStyle w:val="1-Char"/>
          <w:rFonts w:hint="cs"/>
          <w:rtl/>
        </w:rPr>
        <w:t>ات، نه برتر</w:t>
      </w:r>
      <w:r w:rsidR="00446BB7">
        <w:rPr>
          <w:rStyle w:val="1-Char"/>
          <w:rFonts w:hint="cs"/>
          <w:rtl/>
        </w:rPr>
        <w:t>ی</w:t>
      </w:r>
      <w:r w:rsidR="008F6357" w:rsidRPr="007100A7">
        <w:rPr>
          <w:rStyle w:val="1-Char"/>
          <w:rFonts w:hint="cs"/>
          <w:rtl/>
        </w:rPr>
        <w:t>ن مال را برا</w:t>
      </w:r>
      <w:r w:rsidR="00446BB7">
        <w:rPr>
          <w:rStyle w:val="1-Char"/>
          <w:rFonts w:hint="cs"/>
          <w:rtl/>
        </w:rPr>
        <w:t>ی</w:t>
      </w:r>
      <w:r w:rsidR="008F6357" w:rsidRPr="007100A7">
        <w:rPr>
          <w:rStyle w:val="1-Char"/>
          <w:rFonts w:hint="cs"/>
          <w:rtl/>
        </w:rPr>
        <w:t xml:space="preserve"> ز</w:t>
      </w:r>
      <w:r w:rsidR="00446BB7">
        <w:rPr>
          <w:rStyle w:val="1-Char"/>
          <w:rFonts w:hint="cs"/>
          <w:rtl/>
        </w:rPr>
        <w:t>ک</w:t>
      </w:r>
      <w:r w:rsidR="008F6357" w:rsidRPr="007100A7">
        <w:rPr>
          <w:rStyle w:val="1-Char"/>
          <w:rFonts w:hint="cs"/>
          <w:rtl/>
        </w:rPr>
        <w:t>ات بگ</w:t>
      </w:r>
      <w:r w:rsidR="00446BB7">
        <w:rPr>
          <w:rStyle w:val="1-Char"/>
          <w:rFonts w:hint="cs"/>
          <w:rtl/>
        </w:rPr>
        <w:t>ی</w:t>
      </w:r>
      <w:r w:rsidR="008F6357" w:rsidRPr="007100A7">
        <w:rPr>
          <w:rStyle w:val="1-Char"/>
          <w:rFonts w:hint="cs"/>
          <w:rtl/>
        </w:rPr>
        <w:t>رند و نه پست‌تر</w:t>
      </w:r>
      <w:r w:rsidR="00446BB7">
        <w:rPr>
          <w:rStyle w:val="1-Char"/>
          <w:rFonts w:hint="cs"/>
          <w:rtl/>
        </w:rPr>
        <w:t>ی</w:t>
      </w:r>
      <w:r w:rsidR="008F6357" w:rsidRPr="007100A7">
        <w:rPr>
          <w:rStyle w:val="1-Char"/>
          <w:rFonts w:hint="cs"/>
          <w:rtl/>
        </w:rPr>
        <w:t>ن آن را؛‌ بل</w:t>
      </w:r>
      <w:r w:rsidR="00446BB7">
        <w:rPr>
          <w:rStyle w:val="1-Char"/>
          <w:rFonts w:hint="cs"/>
          <w:rtl/>
        </w:rPr>
        <w:t>ک</w:t>
      </w:r>
      <w:r w:rsidR="008F6357" w:rsidRPr="007100A7">
        <w:rPr>
          <w:rStyle w:val="1-Char"/>
          <w:rFonts w:hint="cs"/>
          <w:rtl/>
        </w:rPr>
        <w:t>ه حد م</w:t>
      </w:r>
      <w:r w:rsidR="00446BB7">
        <w:rPr>
          <w:rStyle w:val="1-Char"/>
          <w:rFonts w:hint="cs"/>
          <w:rtl/>
        </w:rPr>
        <w:t>ی</w:t>
      </w:r>
      <w:r w:rsidR="008F6357" w:rsidRPr="007100A7">
        <w:rPr>
          <w:rStyle w:val="1-Char"/>
          <w:rFonts w:hint="cs"/>
          <w:rtl/>
        </w:rPr>
        <w:t>انه را در نظر بگ</w:t>
      </w:r>
      <w:r w:rsidR="00446BB7">
        <w:rPr>
          <w:rStyle w:val="1-Char"/>
          <w:rFonts w:hint="cs"/>
          <w:rtl/>
        </w:rPr>
        <w:t>ی</w:t>
      </w:r>
      <w:r w:rsidR="008F6357" w:rsidRPr="007100A7">
        <w:rPr>
          <w:rStyle w:val="1-Char"/>
          <w:rFonts w:hint="cs"/>
          <w:rtl/>
        </w:rPr>
        <w:t>رند و متوسط</w:t>
      </w:r>
      <w:r w:rsidR="000751A8">
        <w:rPr>
          <w:rStyle w:val="1-Char"/>
          <w:rFonts w:hint="cs"/>
          <w:rtl/>
        </w:rPr>
        <w:t xml:space="preserve"> آن‌ها </w:t>
      </w:r>
      <w:r w:rsidR="008F6357" w:rsidRPr="007100A7">
        <w:rPr>
          <w:rStyle w:val="1-Char"/>
          <w:rFonts w:hint="cs"/>
          <w:rtl/>
        </w:rPr>
        <w:t>را بگ</w:t>
      </w:r>
      <w:r w:rsidR="00446BB7">
        <w:rPr>
          <w:rStyle w:val="1-Char"/>
          <w:rFonts w:hint="cs"/>
          <w:rtl/>
        </w:rPr>
        <w:t>ی</w:t>
      </w:r>
      <w:r w:rsidR="008F6357" w:rsidRPr="007100A7">
        <w:rPr>
          <w:rStyle w:val="1-Char"/>
          <w:rFonts w:hint="cs"/>
          <w:rtl/>
        </w:rPr>
        <w:t>رند.</w:t>
      </w:r>
    </w:p>
    <w:p w:rsidR="008F6357" w:rsidRPr="00FE6406" w:rsidRDefault="008F6357" w:rsidP="00AF1D25">
      <w:pPr>
        <w:rPr>
          <w:rStyle w:val="9-Char"/>
          <w:rtl/>
        </w:rPr>
      </w:pPr>
      <w:r w:rsidRPr="00FE6406">
        <w:rPr>
          <w:rStyle w:val="9-Char"/>
          <w:rFonts w:hint="cs"/>
          <w:rtl/>
        </w:rPr>
        <w:t>فا</w:t>
      </w:r>
      <w:r w:rsidR="00446BB7">
        <w:rPr>
          <w:rStyle w:val="9-Char"/>
          <w:rFonts w:hint="cs"/>
          <w:rtl/>
        </w:rPr>
        <w:t>ی</w:t>
      </w:r>
      <w:r w:rsidRPr="00FE6406">
        <w:rPr>
          <w:rStyle w:val="9-Char"/>
          <w:rFonts w:hint="cs"/>
          <w:rtl/>
        </w:rPr>
        <w:t>ده:</w:t>
      </w:r>
    </w:p>
    <w:p w:rsidR="008F6357" w:rsidRPr="007100A7" w:rsidRDefault="008F6357" w:rsidP="00AF1D25">
      <w:pPr>
        <w:rPr>
          <w:rStyle w:val="1-Char"/>
          <w:rtl/>
        </w:rPr>
      </w:pPr>
      <w:r w:rsidRPr="007100A7">
        <w:rPr>
          <w:rStyle w:val="1-Char"/>
          <w:rFonts w:hint="cs"/>
          <w:rtl/>
        </w:rPr>
        <w:t>در ز</w:t>
      </w:r>
      <w:r w:rsidR="00446BB7">
        <w:rPr>
          <w:rStyle w:val="1-Char"/>
          <w:rFonts w:hint="cs"/>
          <w:rtl/>
        </w:rPr>
        <w:t>ک</w:t>
      </w:r>
      <w:r w:rsidRPr="007100A7">
        <w:rPr>
          <w:rStyle w:val="1-Char"/>
          <w:rFonts w:hint="cs"/>
          <w:rtl/>
        </w:rPr>
        <w:t>ات شتر، درست ن</w:t>
      </w:r>
      <w:r w:rsidR="00446BB7">
        <w:rPr>
          <w:rStyle w:val="1-Char"/>
          <w:rFonts w:hint="cs"/>
          <w:rtl/>
        </w:rPr>
        <w:t>ی</w:t>
      </w:r>
      <w:r w:rsidRPr="007100A7">
        <w:rPr>
          <w:rStyle w:val="1-Char"/>
          <w:rFonts w:hint="cs"/>
          <w:rtl/>
        </w:rPr>
        <w:t xml:space="preserve">ست </w:t>
      </w:r>
      <w:r w:rsidR="00446BB7">
        <w:rPr>
          <w:rStyle w:val="1-Char"/>
          <w:rFonts w:hint="cs"/>
          <w:rtl/>
        </w:rPr>
        <w:t>ک</w:t>
      </w:r>
      <w:r w:rsidRPr="007100A7">
        <w:rPr>
          <w:rStyle w:val="1-Char"/>
          <w:rFonts w:hint="cs"/>
          <w:rtl/>
        </w:rPr>
        <w:t xml:space="preserve">ه شتران نر - همچون بچه شتر </w:t>
      </w:r>
      <w:r w:rsidR="00446BB7">
        <w:rPr>
          <w:rStyle w:val="1-Char"/>
          <w:rFonts w:hint="cs"/>
          <w:rtl/>
        </w:rPr>
        <w:t>یک</w:t>
      </w:r>
      <w:r w:rsidRPr="007100A7">
        <w:rPr>
          <w:rStyle w:val="1-Char"/>
          <w:rFonts w:hint="cs"/>
          <w:rtl/>
        </w:rPr>
        <w:t xml:space="preserve"> ساله [ابن مخاض] - به عنوان ز</w:t>
      </w:r>
      <w:r w:rsidR="00446BB7">
        <w:rPr>
          <w:rStyle w:val="1-Char"/>
          <w:rFonts w:hint="cs"/>
          <w:rtl/>
        </w:rPr>
        <w:t>ک</w:t>
      </w:r>
      <w:r w:rsidRPr="007100A7">
        <w:rPr>
          <w:rStyle w:val="1-Char"/>
          <w:rFonts w:hint="cs"/>
          <w:rtl/>
        </w:rPr>
        <w:t xml:space="preserve">ات داده شود؛ مگر آن </w:t>
      </w:r>
      <w:r w:rsidR="00446BB7">
        <w:rPr>
          <w:rStyle w:val="1-Char"/>
          <w:rFonts w:hint="cs"/>
          <w:rtl/>
        </w:rPr>
        <w:t>ک</w:t>
      </w:r>
      <w:r w:rsidRPr="007100A7">
        <w:rPr>
          <w:rStyle w:val="1-Char"/>
          <w:rFonts w:hint="cs"/>
          <w:rtl/>
        </w:rPr>
        <w:t>ه بر مبنا</w:t>
      </w:r>
      <w:r w:rsidR="00446BB7">
        <w:rPr>
          <w:rStyle w:val="1-Char"/>
          <w:rFonts w:hint="cs"/>
          <w:rtl/>
        </w:rPr>
        <w:t>ی</w:t>
      </w:r>
      <w:r w:rsidRPr="007100A7">
        <w:rPr>
          <w:rStyle w:val="1-Char"/>
          <w:rFonts w:hint="cs"/>
          <w:rtl/>
        </w:rPr>
        <w:t xml:space="preserve"> شتران ماده، ارزش </w:t>
      </w:r>
      <w:r w:rsidR="00446BB7">
        <w:rPr>
          <w:rStyle w:val="1-Char"/>
          <w:rFonts w:hint="cs"/>
          <w:rtl/>
        </w:rPr>
        <w:t>ی</w:t>
      </w:r>
      <w:r w:rsidRPr="007100A7">
        <w:rPr>
          <w:rStyle w:val="1-Char"/>
          <w:rFonts w:hint="cs"/>
          <w:rtl/>
        </w:rPr>
        <w:t>اب</w:t>
      </w:r>
      <w:r w:rsidR="00446BB7">
        <w:rPr>
          <w:rStyle w:val="1-Char"/>
          <w:rFonts w:hint="cs"/>
          <w:rtl/>
        </w:rPr>
        <w:t>ی</w:t>
      </w:r>
      <w:r w:rsidRPr="007100A7">
        <w:rPr>
          <w:rStyle w:val="1-Char"/>
          <w:rFonts w:hint="cs"/>
          <w:rtl/>
        </w:rPr>
        <w:t xml:space="preserve"> و ق</w:t>
      </w:r>
      <w:r w:rsidR="00446BB7">
        <w:rPr>
          <w:rStyle w:val="1-Char"/>
          <w:rFonts w:hint="cs"/>
          <w:rtl/>
        </w:rPr>
        <w:t>ی</w:t>
      </w:r>
      <w:r w:rsidRPr="007100A7">
        <w:rPr>
          <w:rStyle w:val="1-Char"/>
          <w:rFonts w:hint="cs"/>
          <w:rtl/>
        </w:rPr>
        <w:t>مت‌گذار</w:t>
      </w:r>
      <w:r w:rsidR="00446BB7">
        <w:rPr>
          <w:rStyle w:val="1-Char"/>
          <w:rFonts w:hint="cs"/>
          <w:rtl/>
        </w:rPr>
        <w:t>ی</w:t>
      </w:r>
      <w:r w:rsidRPr="007100A7">
        <w:rPr>
          <w:rStyle w:val="1-Char"/>
          <w:rFonts w:hint="cs"/>
          <w:rtl/>
        </w:rPr>
        <w:t xml:space="preserve"> گردند.</w:t>
      </w:r>
    </w:p>
    <w:p w:rsidR="008F6357" w:rsidRPr="007100A7" w:rsidRDefault="008F6357" w:rsidP="00AF1D25">
      <w:pPr>
        <w:rPr>
          <w:rStyle w:val="1-Char"/>
          <w:rtl/>
        </w:rPr>
      </w:pPr>
      <w:r w:rsidRPr="007100A7">
        <w:rPr>
          <w:rStyle w:val="1-Char"/>
          <w:rFonts w:hint="cs"/>
          <w:rtl/>
        </w:rPr>
        <w:t xml:space="preserve">به خلاف گاو و گوسفند </w:t>
      </w:r>
      <w:r w:rsidR="00446BB7">
        <w:rPr>
          <w:rStyle w:val="1-Char"/>
          <w:rFonts w:hint="cs"/>
          <w:rtl/>
        </w:rPr>
        <w:t>ک</w:t>
      </w:r>
      <w:r w:rsidRPr="007100A7">
        <w:rPr>
          <w:rStyle w:val="1-Char"/>
          <w:rFonts w:hint="cs"/>
          <w:rtl/>
        </w:rPr>
        <w:t>ه در پرداخت ز</w:t>
      </w:r>
      <w:r w:rsidR="00446BB7">
        <w:rPr>
          <w:rStyle w:val="1-Char"/>
          <w:rFonts w:hint="cs"/>
          <w:rtl/>
        </w:rPr>
        <w:t>ک</w:t>
      </w:r>
      <w:r w:rsidRPr="007100A7">
        <w:rPr>
          <w:rStyle w:val="1-Char"/>
          <w:rFonts w:hint="cs"/>
          <w:rtl/>
        </w:rPr>
        <w:t>ات</w:t>
      </w:r>
      <w:r w:rsidR="000751A8">
        <w:rPr>
          <w:rStyle w:val="1-Char"/>
          <w:rFonts w:hint="cs"/>
          <w:rtl/>
        </w:rPr>
        <w:t xml:space="preserve"> آن‌ها،</w:t>
      </w:r>
      <w:r w:rsidRPr="007100A7">
        <w:rPr>
          <w:rStyle w:val="1-Char"/>
          <w:rFonts w:hint="cs"/>
          <w:rtl/>
        </w:rPr>
        <w:t xml:space="preserve"> نر و ماده </w:t>
      </w:r>
      <w:r w:rsidR="00446BB7">
        <w:rPr>
          <w:rStyle w:val="1-Char"/>
          <w:rFonts w:hint="cs"/>
          <w:rtl/>
        </w:rPr>
        <w:t>یک</w:t>
      </w:r>
      <w:r w:rsidRPr="007100A7">
        <w:rPr>
          <w:rStyle w:val="1-Char"/>
          <w:rFonts w:hint="cs"/>
          <w:rtl/>
        </w:rPr>
        <w:t>سان است.</w:t>
      </w:r>
      <w:r w:rsidRPr="00CA3696">
        <w:rPr>
          <w:rStyle w:val="1-Char"/>
          <w:vertAlign w:val="superscript"/>
          <w:rtl/>
        </w:rPr>
        <w:footnoteReference w:id="17"/>
      </w:r>
    </w:p>
    <w:p w:rsidR="008F6357" w:rsidRPr="007100A7" w:rsidRDefault="008F6357" w:rsidP="00AF1D25">
      <w:pPr>
        <w:rPr>
          <w:rStyle w:val="1-Char"/>
          <w:rtl/>
        </w:rPr>
      </w:pPr>
      <w:r w:rsidRPr="007100A7">
        <w:rPr>
          <w:rStyle w:val="1-Char"/>
          <w:rFonts w:hint="cs"/>
          <w:rtl/>
        </w:rPr>
        <w:t>س:</w:t>
      </w:r>
      <w:r w:rsidR="004E0E8C" w:rsidRPr="007100A7">
        <w:rPr>
          <w:rStyle w:val="1-Char"/>
          <w:rFonts w:hint="cs"/>
          <w:rtl/>
        </w:rPr>
        <w:t xml:space="preserve"> </w:t>
      </w:r>
      <w:r w:rsidRPr="007100A7">
        <w:rPr>
          <w:rStyle w:val="1-Char"/>
          <w:rFonts w:hint="cs"/>
          <w:rtl/>
        </w:rPr>
        <w:t>اگر حدّ نصاب ز</w:t>
      </w:r>
      <w:r w:rsidR="00446BB7">
        <w:rPr>
          <w:rStyle w:val="1-Char"/>
          <w:rFonts w:hint="cs"/>
          <w:rtl/>
        </w:rPr>
        <w:t>ک</w:t>
      </w:r>
      <w:r w:rsidRPr="007100A7">
        <w:rPr>
          <w:rStyle w:val="1-Char"/>
          <w:rFonts w:hint="cs"/>
          <w:rtl/>
        </w:rPr>
        <w:t>ات، باق</w:t>
      </w:r>
      <w:r w:rsidR="00446BB7">
        <w:rPr>
          <w:rStyle w:val="1-Char"/>
          <w:rFonts w:hint="cs"/>
          <w:rtl/>
        </w:rPr>
        <w:t>ی</w:t>
      </w:r>
      <w:r w:rsidRPr="007100A7">
        <w:rPr>
          <w:rStyle w:val="1-Char"/>
          <w:rFonts w:hint="cs"/>
          <w:rtl/>
        </w:rPr>
        <w:t xml:space="preserve"> ماند و ز</w:t>
      </w:r>
      <w:r w:rsidR="00446BB7">
        <w:rPr>
          <w:rStyle w:val="1-Char"/>
          <w:rFonts w:hint="cs"/>
          <w:rtl/>
        </w:rPr>
        <w:t>ی</w:t>
      </w:r>
      <w:r w:rsidRPr="007100A7">
        <w:rPr>
          <w:rStyle w:val="1-Char"/>
          <w:rFonts w:hint="cs"/>
          <w:rtl/>
        </w:rPr>
        <w:t>اده از حدّ نصاب از ب</w:t>
      </w:r>
      <w:r w:rsidR="00446BB7">
        <w:rPr>
          <w:rStyle w:val="1-Char"/>
          <w:rFonts w:hint="cs"/>
          <w:rtl/>
        </w:rPr>
        <w:t>ی</w:t>
      </w:r>
      <w:r w:rsidRPr="007100A7">
        <w:rPr>
          <w:rStyle w:val="1-Char"/>
          <w:rFonts w:hint="cs"/>
          <w:rtl/>
        </w:rPr>
        <w:t>ن رفت؛ آ</w:t>
      </w:r>
      <w:r w:rsidR="00446BB7">
        <w:rPr>
          <w:rStyle w:val="1-Char"/>
          <w:rFonts w:hint="cs"/>
          <w:rtl/>
        </w:rPr>
        <w:t>ی</w:t>
      </w:r>
      <w:r w:rsidRPr="007100A7">
        <w:rPr>
          <w:rStyle w:val="1-Char"/>
          <w:rFonts w:hint="cs"/>
          <w:rtl/>
        </w:rPr>
        <w:t>ا در ا</w:t>
      </w:r>
      <w:r w:rsidR="00446BB7">
        <w:rPr>
          <w:rStyle w:val="1-Char"/>
          <w:rFonts w:hint="cs"/>
          <w:rtl/>
        </w:rPr>
        <w:t>ی</w:t>
      </w:r>
      <w:r w:rsidRPr="007100A7">
        <w:rPr>
          <w:rStyle w:val="1-Char"/>
          <w:rFonts w:hint="cs"/>
          <w:rtl/>
        </w:rPr>
        <w:t>ن صورت پرداخت ز</w:t>
      </w:r>
      <w:r w:rsidR="00446BB7">
        <w:rPr>
          <w:rStyle w:val="1-Char"/>
          <w:rFonts w:hint="cs"/>
          <w:rtl/>
        </w:rPr>
        <w:t>ک</w:t>
      </w:r>
      <w:r w:rsidRPr="007100A7">
        <w:rPr>
          <w:rStyle w:val="1-Char"/>
          <w:rFonts w:hint="cs"/>
          <w:rtl/>
        </w:rPr>
        <w:t>ات در تمام</w:t>
      </w:r>
      <w:r w:rsidR="00446BB7">
        <w:rPr>
          <w:rStyle w:val="1-Char"/>
          <w:rFonts w:hint="cs"/>
          <w:rtl/>
        </w:rPr>
        <w:t>ی</w:t>
      </w:r>
      <w:r w:rsidRPr="007100A7">
        <w:rPr>
          <w:rStyle w:val="1-Char"/>
          <w:rFonts w:hint="cs"/>
          <w:rtl/>
        </w:rPr>
        <w:t xml:space="preserve"> اموالِ موجود - به اندازه‌</w:t>
      </w:r>
      <w:r w:rsidR="00446BB7">
        <w:rPr>
          <w:rStyle w:val="1-Char"/>
          <w:rFonts w:hint="cs"/>
          <w:rtl/>
        </w:rPr>
        <w:t>ی</w:t>
      </w:r>
      <w:r w:rsidRPr="007100A7">
        <w:rPr>
          <w:rStyle w:val="1-Char"/>
          <w:rFonts w:hint="cs"/>
          <w:rtl/>
        </w:rPr>
        <w:t xml:space="preserve"> باق</w:t>
      </w:r>
      <w:r w:rsidR="00446BB7">
        <w:rPr>
          <w:rStyle w:val="1-Char"/>
          <w:rFonts w:hint="cs"/>
          <w:rtl/>
        </w:rPr>
        <w:t>ی</w:t>
      </w:r>
      <w:r w:rsidRPr="007100A7">
        <w:rPr>
          <w:rStyle w:val="1-Char"/>
          <w:rFonts w:hint="cs"/>
          <w:rtl/>
        </w:rPr>
        <w:t xml:space="preserve"> مانده‌</w:t>
      </w:r>
      <w:r w:rsidR="00446BB7">
        <w:rPr>
          <w:rStyle w:val="1-Char"/>
          <w:rFonts w:hint="cs"/>
          <w:rtl/>
        </w:rPr>
        <w:t>ی</w:t>
      </w:r>
      <w:r w:rsidRPr="007100A7">
        <w:rPr>
          <w:rStyle w:val="1-Char"/>
          <w:rFonts w:hint="cs"/>
          <w:rtl/>
        </w:rPr>
        <w:t xml:space="preserve"> آن - واجب م</w:t>
      </w:r>
      <w:r w:rsidR="00446BB7">
        <w:rPr>
          <w:rStyle w:val="1-Char"/>
          <w:rFonts w:hint="cs"/>
          <w:rtl/>
        </w:rPr>
        <w:t>ی</w:t>
      </w:r>
      <w:r w:rsidRPr="007100A7">
        <w:rPr>
          <w:rStyle w:val="1-Char"/>
          <w:rFonts w:hint="cs"/>
          <w:rtl/>
        </w:rPr>
        <w:t xml:space="preserve">‌گردد، </w:t>
      </w:r>
      <w:r w:rsidR="00446BB7">
        <w:rPr>
          <w:rStyle w:val="1-Char"/>
          <w:rFonts w:hint="cs"/>
          <w:rtl/>
        </w:rPr>
        <w:t>ی</w:t>
      </w:r>
      <w:r w:rsidRPr="007100A7">
        <w:rPr>
          <w:rStyle w:val="1-Char"/>
          <w:rFonts w:hint="cs"/>
          <w:rtl/>
        </w:rPr>
        <w:t>ا به م</w:t>
      </w:r>
      <w:r w:rsidR="00446BB7">
        <w:rPr>
          <w:rStyle w:val="1-Char"/>
          <w:rFonts w:hint="cs"/>
          <w:rtl/>
        </w:rPr>
        <w:t>ی</w:t>
      </w:r>
      <w:r w:rsidRPr="007100A7">
        <w:rPr>
          <w:rStyle w:val="1-Char"/>
          <w:rFonts w:hint="cs"/>
          <w:rtl/>
        </w:rPr>
        <w:t xml:space="preserve">زان آن چه </w:t>
      </w:r>
      <w:r w:rsidR="00446BB7">
        <w:rPr>
          <w:rStyle w:val="1-Char"/>
          <w:rFonts w:hint="cs"/>
          <w:rtl/>
        </w:rPr>
        <w:t>ک</w:t>
      </w:r>
      <w:r w:rsidRPr="007100A7">
        <w:rPr>
          <w:rStyle w:val="1-Char"/>
          <w:rFonts w:hint="cs"/>
          <w:rtl/>
        </w:rPr>
        <w:t>ه از تمام</w:t>
      </w:r>
      <w:r w:rsidR="00446BB7">
        <w:rPr>
          <w:rStyle w:val="1-Char"/>
          <w:rFonts w:hint="cs"/>
          <w:rtl/>
        </w:rPr>
        <w:t>ی</w:t>
      </w:r>
      <w:r w:rsidRPr="007100A7">
        <w:rPr>
          <w:rStyle w:val="1-Char"/>
          <w:rFonts w:hint="cs"/>
          <w:rtl/>
        </w:rPr>
        <w:t xml:space="preserve"> مال از ب</w:t>
      </w:r>
      <w:r w:rsidR="00446BB7">
        <w:rPr>
          <w:rStyle w:val="1-Char"/>
          <w:rFonts w:hint="cs"/>
          <w:rtl/>
        </w:rPr>
        <w:t>ی</w:t>
      </w:r>
      <w:r w:rsidRPr="007100A7">
        <w:rPr>
          <w:rStyle w:val="1-Char"/>
          <w:rFonts w:hint="cs"/>
          <w:rtl/>
        </w:rPr>
        <w:t xml:space="preserve">ن رفته است، </w:t>
      </w:r>
      <w:r w:rsidR="00446BB7">
        <w:rPr>
          <w:rStyle w:val="1-Char"/>
          <w:rFonts w:hint="cs"/>
          <w:rtl/>
        </w:rPr>
        <w:t>ک</w:t>
      </w:r>
      <w:r w:rsidRPr="007100A7">
        <w:rPr>
          <w:rStyle w:val="1-Char"/>
          <w:rFonts w:hint="cs"/>
          <w:rtl/>
        </w:rPr>
        <w:t>م م</w:t>
      </w:r>
      <w:r w:rsidR="00446BB7">
        <w:rPr>
          <w:rStyle w:val="1-Char"/>
          <w:rFonts w:hint="cs"/>
          <w:rtl/>
        </w:rPr>
        <w:t>ی</w:t>
      </w:r>
      <w:r w:rsidRPr="007100A7">
        <w:rPr>
          <w:rStyle w:val="1-Char"/>
          <w:rFonts w:hint="cs"/>
          <w:rtl/>
        </w:rPr>
        <w:t>‌گردد؟</w:t>
      </w:r>
    </w:p>
    <w:p w:rsidR="008F6357" w:rsidRPr="007100A7" w:rsidRDefault="009E6C2B" w:rsidP="00AF1D25">
      <w:pPr>
        <w:rPr>
          <w:rStyle w:val="1-Char"/>
          <w:rtl/>
        </w:rPr>
      </w:pPr>
      <w:r w:rsidRPr="007100A7">
        <w:rPr>
          <w:rStyle w:val="1-Char"/>
          <w:rFonts w:hint="cs"/>
          <w:rtl/>
        </w:rPr>
        <w:t>ج:</w:t>
      </w:r>
      <w:r w:rsidR="004E0E8C" w:rsidRPr="007100A7">
        <w:rPr>
          <w:rStyle w:val="1-Char"/>
          <w:rFonts w:hint="cs"/>
          <w:rtl/>
        </w:rPr>
        <w:t xml:space="preserve"> </w:t>
      </w:r>
      <w:r w:rsidR="008F6357" w:rsidRPr="007100A7">
        <w:rPr>
          <w:rStyle w:val="1-Char"/>
          <w:rFonts w:hint="cs"/>
          <w:rtl/>
        </w:rPr>
        <w:t>در پرتو د</w:t>
      </w:r>
      <w:r w:rsidR="00446BB7">
        <w:rPr>
          <w:rStyle w:val="1-Char"/>
          <w:rFonts w:hint="cs"/>
          <w:rtl/>
        </w:rPr>
        <w:t>ی</w:t>
      </w:r>
      <w:r w:rsidR="008F6357" w:rsidRPr="007100A7">
        <w:rPr>
          <w:rStyle w:val="1-Char"/>
          <w:rFonts w:hint="cs"/>
          <w:rtl/>
        </w:rPr>
        <w:t>دگاه امام ابوحن</w:t>
      </w:r>
      <w:r w:rsidR="00446BB7">
        <w:rPr>
          <w:rStyle w:val="1-Char"/>
          <w:rFonts w:hint="cs"/>
          <w:rtl/>
        </w:rPr>
        <w:t>ی</w:t>
      </w:r>
      <w:r w:rsidR="008F6357" w:rsidRPr="007100A7">
        <w:rPr>
          <w:rStyle w:val="1-Char"/>
          <w:rFonts w:hint="cs"/>
          <w:rtl/>
        </w:rPr>
        <w:t>فه</w:t>
      </w:r>
      <w:r w:rsidR="00FE6406" w:rsidRPr="00FE6406">
        <w:rPr>
          <w:rStyle w:val="1-Char"/>
          <w:rFonts w:cs="CTraditional Arabic" w:hint="cs"/>
          <w:rtl/>
        </w:rPr>
        <w:t>/</w:t>
      </w:r>
      <w:r w:rsidR="008F6357" w:rsidRPr="007100A7">
        <w:rPr>
          <w:rStyle w:val="1-Char"/>
          <w:rFonts w:hint="cs"/>
          <w:rtl/>
        </w:rPr>
        <w:t xml:space="preserve"> و امام ابو</w:t>
      </w:r>
      <w:r w:rsidR="00446BB7">
        <w:rPr>
          <w:rStyle w:val="1-Char"/>
          <w:rFonts w:hint="cs"/>
          <w:rtl/>
        </w:rPr>
        <w:t>ی</w:t>
      </w:r>
      <w:r w:rsidR="008F6357" w:rsidRPr="007100A7">
        <w:rPr>
          <w:rStyle w:val="1-Char"/>
          <w:rFonts w:hint="cs"/>
          <w:rtl/>
        </w:rPr>
        <w:t>وسف</w:t>
      </w:r>
      <w:r w:rsidR="00FE6406" w:rsidRPr="00FE6406">
        <w:rPr>
          <w:rStyle w:val="1-Char"/>
          <w:rFonts w:cs="CTraditional Arabic" w:hint="cs"/>
          <w:rtl/>
        </w:rPr>
        <w:t>/</w:t>
      </w:r>
      <w:r w:rsidR="008F6357" w:rsidRPr="007100A7">
        <w:rPr>
          <w:rStyle w:val="1-Char"/>
          <w:rFonts w:hint="cs"/>
          <w:rtl/>
        </w:rPr>
        <w:t xml:space="preserve">، اصل آن است </w:t>
      </w:r>
      <w:r w:rsidR="00446BB7">
        <w:rPr>
          <w:rStyle w:val="1-Char"/>
          <w:rFonts w:hint="cs"/>
          <w:rtl/>
        </w:rPr>
        <w:t>ک</w:t>
      </w:r>
      <w:r w:rsidR="008F6357" w:rsidRPr="007100A7">
        <w:rPr>
          <w:rStyle w:val="1-Char"/>
          <w:rFonts w:hint="cs"/>
          <w:rtl/>
        </w:rPr>
        <w:t>ه ز</w:t>
      </w:r>
      <w:r w:rsidR="00446BB7">
        <w:rPr>
          <w:rStyle w:val="1-Char"/>
          <w:rFonts w:hint="cs"/>
          <w:rtl/>
        </w:rPr>
        <w:t>ک</w:t>
      </w:r>
      <w:r w:rsidR="008F6357" w:rsidRPr="007100A7">
        <w:rPr>
          <w:rStyle w:val="1-Char"/>
          <w:rFonts w:hint="cs"/>
          <w:rtl/>
        </w:rPr>
        <w:t>ات در نصاب واجب گردد، نه در ز</w:t>
      </w:r>
      <w:r w:rsidR="00446BB7">
        <w:rPr>
          <w:rStyle w:val="1-Char"/>
          <w:rFonts w:hint="cs"/>
          <w:rtl/>
        </w:rPr>
        <w:t>ی</w:t>
      </w:r>
      <w:r w:rsidR="008F6357" w:rsidRPr="007100A7">
        <w:rPr>
          <w:rStyle w:val="1-Char"/>
          <w:rFonts w:hint="cs"/>
          <w:rtl/>
        </w:rPr>
        <w:t>اده؛ از ا</w:t>
      </w:r>
      <w:r w:rsidR="00446BB7">
        <w:rPr>
          <w:rStyle w:val="1-Char"/>
          <w:rFonts w:hint="cs"/>
          <w:rtl/>
        </w:rPr>
        <w:t>ی</w:t>
      </w:r>
      <w:r w:rsidR="008F6357" w:rsidRPr="007100A7">
        <w:rPr>
          <w:rStyle w:val="1-Char"/>
          <w:rFonts w:hint="cs"/>
          <w:rtl/>
        </w:rPr>
        <w:t>ن رو هر گاه ز</w:t>
      </w:r>
      <w:r w:rsidR="00446BB7">
        <w:rPr>
          <w:rStyle w:val="1-Char"/>
          <w:rFonts w:hint="cs"/>
          <w:rtl/>
        </w:rPr>
        <w:t>ی</w:t>
      </w:r>
      <w:r w:rsidR="008F6357" w:rsidRPr="007100A7">
        <w:rPr>
          <w:rStyle w:val="1-Char"/>
          <w:rFonts w:hint="cs"/>
          <w:rtl/>
        </w:rPr>
        <w:t>اده‌</w:t>
      </w:r>
      <w:r w:rsidR="00446BB7">
        <w:rPr>
          <w:rStyle w:val="1-Char"/>
          <w:rFonts w:hint="cs"/>
          <w:rtl/>
        </w:rPr>
        <w:t>ی</w:t>
      </w:r>
      <w:r w:rsidR="008F6357" w:rsidRPr="007100A7">
        <w:rPr>
          <w:rStyle w:val="1-Char"/>
          <w:rFonts w:hint="cs"/>
          <w:rtl/>
        </w:rPr>
        <w:t xml:space="preserve"> نصاب از ب</w:t>
      </w:r>
      <w:r w:rsidR="00446BB7">
        <w:rPr>
          <w:rStyle w:val="1-Char"/>
          <w:rFonts w:hint="cs"/>
          <w:rtl/>
        </w:rPr>
        <w:t>ی</w:t>
      </w:r>
      <w:r w:rsidR="008F6357" w:rsidRPr="007100A7">
        <w:rPr>
          <w:rStyle w:val="1-Char"/>
          <w:rFonts w:hint="cs"/>
          <w:rtl/>
        </w:rPr>
        <w:t>ن رفت و خود نصاب باق</w:t>
      </w:r>
      <w:r w:rsidR="00446BB7">
        <w:rPr>
          <w:rStyle w:val="1-Char"/>
          <w:rFonts w:hint="cs"/>
          <w:rtl/>
        </w:rPr>
        <w:t>ی</w:t>
      </w:r>
      <w:r w:rsidR="008F6357" w:rsidRPr="007100A7">
        <w:rPr>
          <w:rStyle w:val="1-Char"/>
          <w:rFonts w:hint="cs"/>
          <w:rtl/>
        </w:rPr>
        <w:t xml:space="preserve"> ماند، در ا</w:t>
      </w:r>
      <w:r w:rsidR="00446BB7">
        <w:rPr>
          <w:rStyle w:val="1-Char"/>
          <w:rFonts w:hint="cs"/>
          <w:rtl/>
        </w:rPr>
        <w:t>ی</w:t>
      </w:r>
      <w:r w:rsidR="008F6357" w:rsidRPr="007100A7">
        <w:rPr>
          <w:rStyle w:val="1-Char"/>
          <w:rFonts w:hint="cs"/>
          <w:rtl/>
        </w:rPr>
        <w:t>ن صورت در نزد ا</w:t>
      </w:r>
      <w:r w:rsidR="00446BB7">
        <w:rPr>
          <w:rStyle w:val="1-Char"/>
          <w:rFonts w:hint="cs"/>
          <w:rtl/>
        </w:rPr>
        <w:t>ی</w:t>
      </w:r>
      <w:r w:rsidR="008F6357" w:rsidRPr="007100A7">
        <w:rPr>
          <w:rStyle w:val="1-Char"/>
          <w:rFonts w:hint="cs"/>
          <w:rtl/>
        </w:rPr>
        <w:t>ن دو بزرگوار، تمام</w:t>
      </w:r>
      <w:r w:rsidR="00446BB7">
        <w:rPr>
          <w:rStyle w:val="1-Char"/>
          <w:rFonts w:hint="cs"/>
          <w:rtl/>
        </w:rPr>
        <w:t>ی</w:t>
      </w:r>
      <w:r w:rsidR="008F6357" w:rsidRPr="007100A7">
        <w:rPr>
          <w:rStyle w:val="1-Char"/>
          <w:rFonts w:hint="cs"/>
          <w:rtl/>
        </w:rPr>
        <w:t xml:space="preserve"> واجب باق</w:t>
      </w:r>
      <w:r w:rsidR="00446BB7">
        <w:rPr>
          <w:rStyle w:val="1-Char"/>
          <w:rFonts w:hint="cs"/>
          <w:rtl/>
        </w:rPr>
        <w:t>ی</w:t>
      </w:r>
      <w:r w:rsidR="008F6357" w:rsidRPr="007100A7">
        <w:rPr>
          <w:rStyle w:val="1-Char"/>
          <w:rFonts w:hint="cs"/>
          <w:rtl/>
        </w:rPr>
        <w:t xml:space="preserve"> مانده است.</w:t>
      </w:r>
    </w:p>
    <w:p w:rsidR="008F6357" w:rsidRPr="007100A7" w:rsidRDefault="008F6357" w:rsidP="00AF1D25">
      <w:pPr>
        <w:rPr>
          <w:rStyle w:val="1-Char"/>
          <w:rtl/>
        </w:rPr>
      </w:pPr>
      <w:r w:rsidRPr="007100A7">
        <w:rPr>
          <w:rStyle w:val="1-Char"/>
          <w:rFonts w:hint="cs"/>
          <w:rtl/>
        </w:rPr>
        <w:t>امّا امام محمد</w:t>
      </w:r>
      <w:r w:rsidR="00FE6406" w:rsidRPr="00FE6406">
        <w:rPr>
          <w:rStyle w:val="1-Char"/>
          <w:rFonts w:cs="CTraditional Arabic" w:hint="cs"/>
          <w:rtl/>
        </w:rPr>
        <w:t>/</w:t>
      </w:r>
      <w:r w:rsidRPr="007100A7">
        <w:rPr>
          <w:rStyle w:val="1-Char"/>
          <w:rFonts w:hint="cs"/>
          <w:rtl/>
        </w:rPr>
        <w:t>‌و امام زفر</w:t>
      </w:r>
      <w:r w:rsidR="00FE6406" w:rsidRPr="00FE6406">
        <w:rPr>
          <w:rStyle w:val="1-Char"/>
          <w:rFonts w:cs="CTraditional Arabic" w:hint="cs"/>
          <w:rtl/>
        </w:rPr>
        <w:t>/</w:t>
      </w:r>
      <w:r w:rsidRPr="007100A7">
        <w:rPr>
          <w:rStyle w:val="1-Char"/>
          <w:rFonts w:hint="cs"/>
          <w:rtl/>
        </w:rPr>
        <w:t xml:space="preserve"> بر ا</w:t>
      </w:r>
      <w:r w:rsidR="00446BB7">
        <w:rPr>
          <w:rStyle w:val="1-Char"/>
          <w:rFonts w:hint="cs"/>
          <w:rtl/>
        </w:rPr>
        <w:t>ی</w:t>
      </w:r>
      <w:r w:rsidRPr="007100A7">
        <w:rPr>
          <w:rStyle w:val="1-Char"/>
          <w:rFonts w:hint="cs"/>
          <w:rtl/>
        </w:rPr>
        <w:t xml:space="preserve">ن باورند </w:t>
      </w:r>
      <w:r w:rsidR="00446BB7">
        <w:rPr>
          <w:rStyle w:val="1-Char"/>
          <w:rFonts w:hint="cs"/>
          <w:rtl/>
        </w:rPr>
        <w:t>ک</w:t>
      </w:r>
      <w:r w:rsidRPr="007100A7">
        <w:rPr>
          <w:rStyle w:val="1-Char"/>
          <w:rFonts w:hint="cs"/>
          <w:rtl/>
        </w:rPr>
        <w:t>ه در صورت مزبور، پرداخت ز</w:t>
      </w:r>
      <w:r w:rsidR="00446BB7">
        <w:rPr>
          <w:rStyle w:val="1-Char"/>
          <w:rFonts w:hint="cs"/>
          <w:rtl/>
        </w:rPr>
        <w:t>ک</w:t>
      </w:r>
      <w:r w:rsidRPr="007100A7">
        <w:rPr>
          <w:rStyle w:val="1-Char"/>
          <w:rFonts w:hint="cs"/>
          <w:rtl/>
        </w:rPr>
        <w:t>ات به م</w:t>
      </w:r>
      <w:r w:rsidR="00446BB7">
        <w:rPr>
          <w:rStyle w:val="1-Char"/>
          <w:rFonts w:hint="cs"/>
          <w:rtl/>
        </w:rPr>
        <w:t>ی</w:t>
      </w:r>
      <w:r w:rsidRPr="007100A7">
        <w:rPr>
          <w:rStyle w:val="1-Char"/>
          <w:rFonts w:hint="cs"/>
          <w:rtl/>
        </w:rPr>
        <w:t>زان همان مال ضا</w:t>
      </w:r>
      <w:r w:rsidR="00446BB7">
        <w:rPr>
          <w:rStyle w:val="1-Char"/>
          <w:rFonts w:hint="cs"/>
          <w:rtl/>
        </w:rPr>
        <w:t>ی</w:t>
      </w:r>
      <w:r w:rsidRPr="007100A7">
        <w:rPr>
          <w:rStyle w:val="1-Char"/>
          <w:rFonts w:hint="cs"/>
          <w:rtl/>
        </w:rPr>
        <w:t>ع شده، ساقط م</w:t>
      </w:r>
      <w:r w:rsidR="00446BB7">
        <w:rPr>
          <w:rStyle w:val="1-Char"/>
          <w:rFonts w:hint="cs"/>
          <w:rtl/>
        </w:rPr>
        <w:t>ی</w:t>
      </w:r>
      <w:r w:rsidRPr="007100A7">
        <w:rPr>
          <w:rStyle w:val="1-Char"/>
          <w:rFonts w:hint="cs"/>
          <w:rtl/>
        </w:rPr>
        <w:t>‌گردد.</w:t>
      </w:r>
    </w:p>
    <w:p w:rsidR="008F6357" w:rsidRPr="007100A7" w:rsidRDefault="008F6357" w:rsidP="00AF1D25">
      <w:pPr>
        <w:rPr>
          <w:rStyle w:val="1-Char"/>
          <w:rtl/>
        </w:rPr>
      </w:pPr>
      <w:r w:rsidRPr="007100A7">
        <w:rPr>
          <w:rStyle w:val="1-Char"/>
          <w:rFonts w:hint="cs"/>
          <w:rtl/>
        </w:rPr>
        <w:t>س:</w:t>
      </w:r>
      <w:r w:rsidR="004E0E8C" w:rsidRPr="007100A7">
        <w:rPr>
          <w:rStyle w:val="1-Char"/>
          <w:rFonts w:hint="cs"/>
          <w:rtl/>
        </w:rPr>
        <w:t xml:space="preserve"> </w:t>
      </w:r>
      <w:r w:rsidRPr="007100A7">
        <w:rPr>
          <w:rStyle w:val="1-Char"/>
          <w:rFonts w:hint="cs"/>
          <w:rtl/>
        </w:rPr>
        <w:t>موضوع بالا، با اجمال ب</w:t>
      </w:r>
      <w:r w:rsidR="00446BB7">
        <w:rPr>
          <w:rStyle w:val="1-Char"/>
          <w:rFonts w:hint="cs"/>
          <w:rtl/>
        </w:rPr>
        <w:t>ی</w:t>
      </w:r>
      <w:r w:rsidRPr="007100A7">
        <w:rPr>
          <w:rStyle w:val="1-Char"/>
          <w:rFonts w:hint="cs"/>
          <w:rtl/>
        </w:rPr>
        <w:t>ان شد، از ا</w:t>
      </w:r>
      <w:r w:rsidR="00446BB7">
        <w:rPr>
          <w:rStyle w:val="1-Char"/>
          <w:rFonts w:hint="cs"/>
          <w:rtl/>
        </w:rPr>
        <w:t>ی</w:t>
      </w:r>
      <w:r w:rsidRPr="007100A7">
        <w:rPr>
          <w:rStyle w:val="1-Char"/>
          <w:rFonts w:hint="cs"/>
          <w:rtl/>
        </w:rPr>
        <w:t>ن رو نت</w:t>
      </w:r>
      <w:r w:rsidR="00446BB7">
        <w:rPr>
          <w:rStyle w:val="1-Char"/>
          <w:rFonts w:hint="cs"/>
          <w:rtl/>
        </w:rPr>
        <w:t>ی</w:t>
      </w:r>
      <w:r w:rsidRPr="007100A7">
        <w:rPr>
          <w:rStyle w:val="1-Char"/>
          <w:rFonts w:hint="cs"/>
          <w:rtl/>
        </w:rPr>
        <w:t>جه‌</w:t>
      </w:r>
      <w:r w:rsidR="00446BB7">
        <w:rPr>
          <w:rStyle w:val="1-Char"/>
          <w:rFonts w:hint="cs"/>
          <w:rtl/>
        </w:rPr>
        <w:t>ی</w:t>
      </w:r>
      <w:r w:rsidRPr="007100A7">
        <w:rPr>
          <w:rStyle w:val="1-Char"/>
          <w:rFonts w:hint="cs"/>
          <w:rtl/>
        </w:rPr>
        <w:t xml:space="preserve"> اختلاف واضح و روشن نگرد</w:t>
      </w:r>
      <w:r w:rsidR="00446BB7">
        <w:rPr>
          <w:rStyle w:val="1-Char"/>
          <w:rFonts w:hint="cs"/>
          <w:rtl/>
        </w:rPr>
        <w:t>ی</w:t>
      </w:r>
      <w:r w:rsidRPr="007100A7">
        <w:rPr>
          <w:rStyle w:val="1-Char"/>
          <w:rFonts w:hint="cs"/>
          <w:rtl/>
        </w:rPr>
        <w:t>د، لطفاً آن را تشر</w:t>
      </w:r>
      <w:r w:rsidR="00446BB7">
        <w:rPr>
          <w:rStyle w:val="1-Char"/>
          <w:rFonts w:hint="cs"/>
          <w:rtl/>
        </w:rPr>
        <w:t>ی</w:t>
      </w:r>
      <w:r w:rsidRPr="007100A7">
        <w:rPr>
          <w:rStyle w:val="1-Char"/>
          <w:rFonts w:hint="cs"/>
          <w:rtl/>
        </w:rPr>
        <w:t xml:space="preserve">ح </w:t>
      </w:r>
      <w:r w:rsidR="00446BB7">
        <w:rPr>
          <w:rStyle w:val="1-Char"/>
          <w:rFonts w:hint="cs"/>
          <w:rtl/>
        </w:rPr>
        <w:t>ک</w:t>
      </w:r>
      <w:r w:rsidRPr="007100A7">
        <w:rPr>
          <w:rStyle w:val="1-Char"/>
          <w:rFonts w:hint="cs"/>
          <w:rtl/>
        </w:rPr>
        <w:t>ن</w:t>
      </w:r>
      <w:r w:rsidR="00446BB7">
        <w:rPr>
          <w:rStyle w:val="1-Char"/>
          <w:rFonts w:hint="cs"/>
          <w:rtl/>
        </w:rPr>
        <w:t>ی</w:t>
      </w:r>
      <w:r w:rsidRPr="007100A7">
        <w:rPr>
          <w:rStyle w:val="1-Char"/>
          <w:rFonts w:hint="cs"/>
          <w:rtl/>
        </w:rPr>
        <w:t>د [تا متوجه شو</w:t>
      </w:r>
      <w:r w:rsidR="00446BB7">
        <w:rPr>
          <w:rStyle w:val="1-Char"/>
          <w:rFonts w:hint="cs"/>
          <w:rtl/>
        </w:rPr>
        <w:t>ی</w:t>
      </w:r>
      <w:r w:rsidRPr="007100A7">
        <w:rPr>
          <w:rStyle w:val="1-Char"/>
          <w:rFonts w:hint="cs"/>
          <w:rtl/>
        </w:rPr>
        <w:t xml:space="preserve">م </w:t>
      </w:r>
      <w:r w:rsidR="00446BB7">
        <w:rPr>
          <w:rStyle w:val="1-Char"/>
          <w:rFonts w:hint="cs"/>
          <w:rtl/>
        </w:rPr>
        <w:t>ک</w:t>
      </w:r>
      <w:r w:rsidRPr="007100A7">
        <w:rPr>
          <w:rStyle w:val="1-Char"/>
          <w:rFonts w:hint="cs"/>
          <w:rtl/>
        </w:rPr>
        <w:t>ه نت</w:t>
      </w:r>
      <w:r w:rsidR="00446BB7">
        <w:rPr>
          <w:rStyle w:val="1-Char"/>
          <w:rFonts w:hint="cs"/>
          <w:rtl/>
        </w:rPr>
        <w:t>ی</w:t>
      </w:r>
      <w:r w:rsidRPr="007100A7">
        <w:rPr>
          <w:rStyle w:val="1-Char"/>
          <w:rFonts w:hint="cs"/>
          <w:rtl/>
        </w:rPr>
        <w:t>جه‌</w:t>
      </w:r>
      <w:r w:rsidR="00446BB7">
        <w:rPr>
          <w:rStyle w:val="1-Char"/>
          <w:rFonts w:hint="cs"/>
          <w:rtl/>
        </w:rPr>
        <w:t>ی</w:t>
      </w:r>
      <w:r w:rsidRPr="007100A7">
        <w:rPr>
          <w:rStyle w:val="1-Char"/>
          <w:rFonts w:hint="cs"/>
          <w:rtl/>
        </w:rPr>
        <w:t xml:space="preserve"> اختلافِ ا</w:t>
      </w:r>
      <w:r w:rsidR="00446BB7">
        <w:rPr>
          <w:rStyle w:val="1-Char"/>
          <w:rFonts w:hint="cs"/>
          <w:rtl/>
        </w:rPr>
        <w:t>ی</w:t>
      </w:r>
      <w:r w:rsidRPr="007100A7">
        <w:rPr>
          <w:rStyle w:val="1-Char"/>
          <w:rFonts w:hint="cs"/>
          <w:rtl/>
        </w:rPr>
        <w:t>ن بزرگواران در چه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تبلور پ</w:t>
      </w:r>
      <w:r w:rsidR="00446BB7">
        <w:rPr>
          <w:rStyle w:val="1-Char"/>
          <w:rFonts w:hint="cs"/>
          <w:rtl/>
        </w:rPr>
        <w:t>ی</w:t>
      </w:r>
      <w:r w:rsidRPr="007100A7">
        <w:rPr>
          <w:rStyle w:val="1-Char"/>
          <w:rFonts w:hint="cs"/>
          <w:rtl/>
        </w:rPr>
        <w:t>دا م</w:t>
      </w:r>
      <w:r w:rsidR="00446BB7">
        <w:rPr>
          <w:rStyle w:val="1-Char"/>
          <w:rFonts w:hint="cs"/>
          <w:rtl/>
        </w:rPr>
        <w:t>ی</w:t>
      </w:r>
      <w:r w:rsidRPr="007100A7">
        <w:rPr>
          <w:rStyle w:val="1-Char"/>
          <w:rFonts w:hint="cs"/>
          <w:rtl/>
        </w:rPr>
        <w:t>‌</w:t>
      </w:r>
      <w:r w:rsidR="00446BB7">
        <w:rPr>
          <w:rStyle w:val="1-Char"/>
          <w:rFonts w:hint="cs"/>
          <w:rtl/>
        </w:rPr>
        <w:t>ک</w:t>
      </w:r>
      <w:r w:rsidRPr="007100A7">
        <w:rPr>
          <w:rStyle w:val="1-Char"/>
          <w:rFonts w:hint="cs"/>
          <w:rtl/>
        </w:rPr>
        <w:t>ند؟]</w:t>
      </w:r>
    </w:p>
    <w:p w:rsidR="008F6357" w:rsidRPr="007100A7" w:rsidRDefault="009E6C2B" w:rsidP="00AF1D25">
      <w:pPr>
        <w:rPr>
          <w:rStyle w:val="1-Char"/>
          <w:rtl/>
        </w:rPr>
      </w:pPr>
      <w:r w:rsidRPr="007100A7">
        <w:rPr>
          <w:rStyle w:val="1-Char"/>
          <w:rFonts w:hint="cs"/>
          <w:rtl/>
        </w:rPr>
        <w:t>ج:</w:t>
      </w:r>
      <w:r w:rsidR="004E0E8C" w:rsidRPr="007100A7">
        <w:rPr>
          <w:rStyle w:val="1-Char"/>
          <w:rFonts w:hint="cs"/>
          <w:rtl/>
        </w:rPr>
        <w:t xml:space="preserve"> </w:t>
      </w:r>
      <w:r w:rsidR="008F6357" w:rsidRPr="007100A7">
        <w:rPr>
          <w:rStyle w:val="1-Char"/>
          <w:rFonts w:hint="cs"/>
          <w:rtl/>
        </w:rPr>
        <w:t>برا</w:t>
      </w:r>
      <w:r w:rsidR="00446BB7">
        <w:rPr>
          <w:rStyle w:val="1-Char"/>
          <w:rFonts w:hint="cs"/>
          <w:rtl/>
        </w:rPr>
        <w:t>ی</w:t>
      </w:r>
      <w:r w:rsidR="008F6357" w:rsidRPr="007100A7">
        <w:rPr>
          <w:rStyle w:val="1-Char"/>
          <w:rFonts w:hint="cs"/>
          <w:rtl/>
        </w:rPr>
        <w:t xml:space="preserve"> توض</w:t>
      </w:r>
      <w:r w:rsidR="00446BB7">
        <w:rPr>
          <w:rStyle w:val="1-Char"/>
          <w:rFonts w:hint="cs"/>
          <w:rtl/>
        </w:rPr>
        <w:t>ی</w:t>
      </w:r>
      <w:r w:rsidR="008F6357" w:rsidRPr="007100A7">
        <w:rPr>
          <w:rStyle w:val="1-Char"/>
          <w:rFonts w:hint="cs"/>
          <w:rtl/>
        </w:rPr>
        <w:t>ح و تشر</w:t>
      </w:r>
      <w:r w:rsidR="00446BB7">
        <w:rPr>
          <w:rStyle w:val="1-Char"/>
          <w:rFonts w:hint="cs"/>
          <w:rtl/>
        </w:rPr>
        <w:t>ی</w:t>
      </w:r>
      <w:r w:rsidR="008F6357" w:rsidRPr="007100A7">
        <w:rPr>
          <w:rStyle w:val="1-Char"/>
          <w:rFonts w:hint="cs"/>
          <w:rtl/>
        </w:rPr>
        <w:t>ح ا</w:t>
      </w:r>
      <w:r w:rsidR="00446BB7">
        <w:rPr>
          <w:rStyle w:val="1-Char"/>
          <w:rFonts w:hint="cs"/>
          <w:rtl/>
        </w:rPr>
        <w:t>ی</w:t>
      </w:r>
      <w:r w:rsidR="008F6357" w:rsidRPr="007100A7">
        <w:rPr>
          <w:rStyle w:val="1-Char"/>
          <w:rFonts w:hint="cs"/>
          <w:rtl/>
        </w:rPr>
        <w:t>ن موضوع، برا</w:t>
      </w:r>
      <w:r w:rsidR="00446BB7">
        <w:rPr>
          <w:rStyle w:val="1-Char"/>
          <w:rFonts w:hint="cs"/>
          <w:rtl/>
        </w:rPr>
        <w:t>ی</w:t>
      </w:r>
      <w:r w:rsidR="008F6357" w:rsidRPr="007100A7">
        <w:rPr>
          <w:rStyle w:val="1-Char"/>
          <w:rFonts w:hint="cs"/>
          <w:rtl/>
        </w:rPr>
        <w:t xml:space="preserve"> تو مثال</w:t>
      </w:r>
      <w:r w:rsidR="00446BB7">
        <w:rPr>
          <w:rStyle w:val="1-Char"/>
          <w:rFonts w:hint="cs"/>
          <w:rtl/>
        </w:rPr>
        <w:t>ی</w:t>
      </w:r>
      <w:r w:rsidR="008F6357" w:rsidRPr="007100A7">
        <w:rPr>
          <w:rStyle w:val="1-Char"/>
          <w:rFonts w:hint="cs"/>
          <w:rtl/>
        </w:rPr>
        <w:t xml:space="preserve"> را م</w:t>
      </w:r>
      <w:r w:rsidR="00446BB7">
        <w:rPr>
          <w:rStyle w:val="1-Char"/>
          <w:rFonts w:hint="cs"/>
          <w:rtl/>
        </w:rPr>
        <w:t>ی</w:t>
      </w:r>
      <w:r w:rsidR="008F6357" w:rsidRPr="007100A7">
        <w:rPr>
          <w:rStyle w:val="1-Char"/>
          <w:rFonts w:hint="cs"/>
          <w:rtl/>
        </w:rPr>
        <w:t>‌آور</w:t>
      </w:r>
      <w:r w:rsidR="00446BB7">
        <w:rPr>
          <w:rStyle w:val="1-Char"/>
          <w:rFonts w:hint="cs"/>
          <w:rtl/>
        </w:rPr>
        <w:t>ی</w:t>
      </w:r>
      <w:r w:rsidR="008F6357" w:rsidRPr="007100A7">
        <w:rPr>
          <w:rStyle w:val="1-Char"/>
          <w:rFonts w:hint="cs"/>
          <w:rtl/>
        </w:rPr>
        <w:t xml:space="preserve">م، پس بدان خوب توجه </w:t>
      </w:r>
      <w:r w:rsidR="00446BB7">
        <w:rPr>
          <w:rStyle w:val="1-Char"/>
          <w:rFonts w:hint="cs"/>
          <w:rtl/>
        </w:rPr>
        <w:t>ک</w:t>
      </w:r>
      <w:r w:rsidR="008F6357" w:rsidRPr="007100A7">
        <w:rPr>
          <w:rStyle w:val="1-Char"/>
          <w:rFonts w:hint="cs"/>
          <w:rtl/>
        </w:rPr>
        <w:t>ن: فرد</w:t>
      </w:r>
      <w:r w:rsidR="00446BB7">
        <w:rPr>
          <w:rStyle w:val="1-Char"/>
          <w:rFonts w:hint="cs"/>
          <w:rtl/>
        </w:rPr>
        <w:t>ی</w:t>
      </w:r>
      <w:r w:rsidR="008F6357" w:rsidRPr="007100A7">
        <w:rPr>
          <w:rStyle w:val="1-Char"/>
          <w:rFonts w:hint="cs"/>
          <w:rtl/>
        </w:rPr>
        <w:t xml:space="preserve"> دارا</w:t>
      </w:r>
      <w:r w:rsidR="00446BB7">
        <w:rPr>
          <w:rStyle w:val="1-Char"/>
          <w:rFonts w:hint="cs"/>
          <w:rtl/>
        </w:rPr>
        <w:t>ی</w:t>
      </w:r>
      <w:r w:rsidR="008F6357" w:rsidRPr="007100A7">
        <w:rPr>
          <w:rStyle w:val="1-Char"/>
          <w:rFonts w:hint="cs"/>
          <w:rtl/>
        </w:rPr>
        <w:t xml:space="preserve"> نه شتر است </w:t>
      </w:r>
      <w:r w:rsidR="00446BB7">
        <w:rPr>
          <w:rStyle w:val="1-Char"/>
          <w:rFonts w:hint="cs"/>
          <w:rtl/>
        </w:rPr>
        <w:t>ک</w:t>
      </w:r>
      <w:r w:rsidR="008F6357" w:rsidRPr="007100A7">
        <w:rPr>
          <w:rStyle w:val="1-Char"/>
          <w:rFonts w:hint="cs"/>
          <w:rtl/>
        </w:rPr>
        <w:t>ه سال بر</w:t>
      </w:r>
      <w:r w:rsidR="000751A8">
        <w:rPr>
          <w:rStyle w:val="1-Char"/>
          <w:rFonts w:hint="cs"/>
          <w:rtl/>
        </w:rPr>
        <w:t xml:space="preserve"> آن‌ها </w:t>
      </w:r>
      <w:r w:rsidR="008F6357" w:rsidRPr="007100A7">
        <w:rPr>
          <w:rStyle w:val="1-Char"/>
          <w:rFonts w:hint="cs"/>
          <w:rtl/>
        </w:rPr>
        <w:t>گذشته است؛ سپس چهار شتر از آن نه شتر از ب</w:t>
      </w:r>
      <w:r w:rsidR="00446BB7">
        <w:rPr>
          <w:rStyle w:val="1-Char"/>
          <w:rFonts w:hint="cs"/>
          <w:rtl/>
        </w:rPr>
        <w:t>ی</w:t>
      </w:r>
      <w:r w:rsidR="008F6357" w:rsidRPr="007100A7">
        <w:rPr>
          <w:rStyle w:val="1-Char"/>
          <w:rFonts w:hint="cs"/>
          <w:rtl/>
        </w:rPr>
        <w:t>ن م</w:t>
      </w:r>
      <w:r w:rsidR="00446BB7">
        <w:rPr>
          <w:rStyle w:val="1-Char"/>
          <w:rFonts w:hint="cs"/>
          <w:rtl/>
        </w:rPr>
        <w:t>ی</w:t>
      </w:r>
      <w:r w:rsidR="008F6357" w:rsidRPr="007100A7">
        <w:rPr>
          <w:rStyle w:val="1-Char"/>
          <w:rFonts w:hint="cs"/>
          <w:rtl/>
        </w:rPr>
        <w:t>‌رود؛ در ا</w:t>
      </w:r>
      <w:r w:rsidR="00446BB7">
        <w:rPr>
          <w:rStyle w:val="1-Char"/>
          <w:rFonts w:hint="cs"/>
          <w:rtl/>
        </w:rPr>
        <w:t>ی</w:t>
      </w:r>
      <w:r w:rsidR="008F6357" w:rsidRPr="007100A7">
        <w:rPr>
          <w:rStyle w:val="1-Char"/>
          <w:rFonts w:hint="cs"/>
          <w:rtl/>
        </w:rPr>
        <w:t>ن صورت در ز</w:t>
      </w:r>
      <w:r w:rsidR="00446BB7">
        <w:rPr>
          <w:rStyle w:val="1-Char"/>
          <w:rFonts w:hint="cs"/>
          <w:rtl/>
        </w:rPr>
        <w:t>ک</w:t>
      </w:r>
      <w:r w:rsidR="008F6357" w:rsidRPr="007100A7">
        <w:rPr>
          <w:rStyle w:val="1-Char"/>
          <w:rFonts w:hint="cs"/>
          <w:rtl/>
        </w:rPr>
        <w:t>ات</w:t>
      </w:r>
      <w:r w:rsidR="000751A8">
        <w:rPr>
          <w:rStyle w:val="1-Char"/>
          <w:rFonts w:hint="cs"/>
          <w:rtl/>
        </w:rPr>
        <w:t xml:space="preserve"> آن‌ها،</w:t>
      </w:r>
      <w:r w:rsidR="008F6357" w:rsidRPr="007100A7">
        <w:rPr>
          <w:rStyle w:val="1-Char"/>
          <w:rFonts w:hint="cs"/>
          <w:rtl/>
        </w:rPr>
        <w:t xml:space="preserve"> </w:t>
      </w:r>
      <w:r w:rsidR="00446BB7">
        <w:rPr>
          <w:rStyle w:val="1-Char"/>
          <w:rFonts w:hint="cs"/>
          <w:rtl/>
        </w:rPr>
        <w:t>یک</w:t>
      </w:r>
      <w:r w:rsidR="008F6357" w:rsidRPr="007100A7">
        <w:rPr>
          <w:rStyle w:val="1-Char"/>
          <w:rFonts w:hint="cs"/>
          <w:rtl/>
        </w:rPr>
        <w:t xml:space="preserve"> گوسفند لازم است، همچنان </w:t>
      </w:r>
      <w:r w:rsidR="00446BB7">
        <w:rPr>
          <w:rStyle w:val="1-Char"/>
          <w:rFonts w:hint="cs"/>
          <w:rtl/>
        </w:rPr>
        <w:t>ک</w:t>
      </w:r>
      <w:r w:rsidR="008F6357" w:rsidRPr="007100A7">
        <w:rPr>
          <w:rStyle w:val="1-Char"/>
          <w:rFonts w:hint="cs"/>
          <w:rtl/>
        </w:rPr>
        <w:t>ه پ</w:t>
      </w:r>
      <w:r w:rsidR="00446BB7">
        <w:rPr>
          <w:rStyle w:val="1-Char"/>
          <w:rFonts w:hint="cs"/>
          <w:rtl/>
        </w:rPr>
        <w:t>ی</w:t>
      </w:r>
      <w:r w:rsidR="008F6357" w:rsidRPr="007100A7">
        <w:rPr>
          <w:rStyle w:val="1-Char"/>
          <w:rFonts w:hint="cs"/>
          <w:rtl/>
        </w:rPr>
        <w:t>ش از ز</w:t>
      </w:r>
      <w:r w:rsidR="00446BB7">
        <w:rPr>
          <w:rStyle w:val="1-Char"/>
          <w:rFonts w:hint="cs"/>
          <w:rtl/>
        </w:rPr>
        <w:t>ی</w:t>
      </w:r>
      <w:r w:rsidR="008F6357" w:rsidRPr="007100A7">
        <w:rPr>
          <w:rStyle w:val="1-Char"/>
          <w:rFonts w:hint="cs"/>
          <w:rtl/>
        </w:rPr>
        <w:t xml:space="preserve">اد شدن شتران بر پنج شتر، در پنج شتر، </w:t>
      </w:r>
      <w:r w:rsidR="00446BB7">
        <w:rPr>
          <w:rStyle w:val="1-Char"/>
          <w:rFonts w:hint="cs"/>
          <w:rtl/>
        </w:rPr>
        <w:t>یک</w:t>
      </w:r>
      <w:r w:rsidR="008F6357" w:rsidRPr="007100A7">
        <w:rPr>
          <w:rStyle w:val="1-Char"/>
          <w:rFonts w:hint="cs"/>
          <w:rtl/>
        </w:rPr>
        <w:t xml:space="preserve"> گوسفند لازم بود؛ ز</w:t>
      </w:r>
      <w:r w:rsidR="00446BB7">
        <w:rPr>
          <w:rStyle w:val="1-Char"/>
          <w:rFonts w:hint="cs"/>
          <w:rtl/>
        </w:rPr>
        <w:t>ی</w:t>
      </w:r>
      <w:r w:rsidR="008F6357" w:rsidRPr="007100A7">
        <w:rPr>
          <w:rStyle w:val="1-Char"/>
          <w:rFonts w:hint="cs"/>
          <w:rtl/>
        </w:rPr>
        <w:t xml:space="preserve">را </w:t>
      </w:r>
      <w:r w:rsidR="00446BB7">
        <w:rPr>
          <w:rStyle w:val="1-Char"/>
          <w:rFonts w:hint="cs"/>
          <w:rtl/>
        </w:rPr>
        <w:t>ک</w:t>
      </w:r>
      <w:r w:rsidR="008F6357" w:rsidRPr="007100A7">
        <w:rPr>
          <w:rStyle w:val="1-Char"/>
          <w:rFonts w:hint="cs"/>
          <w:rtl/>
        </w:rPr>
        <w:t>ه مالِ ضا</w:t>
      </w:r>
      <w:r w:rsidR="00446BB7">
        <w:rPr>
          <w:rStyle w:val="1-Char"/>
          <w:rFonts w:hint="cs"/>
          <w:rtl/>
        </w:rPr>
        <w:t>ی</w:t>
      </w:r>
      <w:r w:rsidR="008F6357" w:rsidRPr="007100A7">
        <w:rPr>
          <w:rStyle w:val="1-Char"/>
          <w:rFonts w:hint="cs"/>
          <w:rtl/>
        </w:rPr>
        <w:t>ع شده، همان شتران</w:t>
      </w:r>
      <w:r w:rsidR="00446BB7">
        <w:rPr>
          <w:rStyle w:val="1-Char"/>
          <w:rFonts w:hint="cs"/>
          <w:rtl/>
        </w:rPr>
        <w:t>ی</w:t>
      </w:r>
      <w:r w:rsidR="008F6357" w:rsidRPr="007100A7">
        <w:rPr>
          <w:rStyle w:val="1-Char"/>
          <w:rFonts w:hint="cs"/>
          <w:rtl/>
        </w:rPr>
        <w:t xml:space="preserve"> است </w:t>
      </w:r>
      <w:r w:rsidR="00446BB7">
        <w:rPr>
          <w:rStyle w:val="1-Char"/>
          <w:rFonts w:hint="cs"/>
          <w:rtl/>
        </w:rPr>
        <w:t>ک</w:t>
      </w:r>
      <w:r w:rsidR="008F6357" w:rsidRPr="007100A7">
        <w:rPr>
          <w:rStyle w:val="1-Char"/>
          <w:rFonts w:hint="cs"/>
          <w:rtl/>
        </w:rPr>
        <w:t>ه بر پنج شتر ز</w:t>
      </w:r>
      <w:r w:rsidR="00446BB7">
        <w:rPr>
          <w:rStyle w:val="1-Char"/>
          <w:rFonts w:hint="cs"/>
          <w:rtl/>
        </w:rPr>
        <w:t>ی</w:t>
      </w:r>
      <w:r w:rsidR="008F6357" w:rsidRPr="007100A7">
        <w:rPr>
          <w:rStyle w:val="1-Char"/>
          <w:rFonts w:hint="cs"/>
          <w:rtl/>
        </w:rPr>
        <w:t>اده شده‌اند و در شتران</w:t>
      </w:r>
      <w:r w:rsidR="00446BB7">
        <w:rPr>
          <w:rStyle w:val="1-Char"/>
          <w:rFonts w:hint="cs"/>
          <w:rtl/>
        </w:rPr>
        <w:t>ی</w:t>
      </w:r>
      <w:r w:rsidR="008F6357" w:rsidRPr="007100A7">
        <w:rPr>
          <w:rStyle w:val="1-Char"/>
          <w:rFonts w:hint="cs"/>
          <w:rtl/>
        </w:rPr>
        <w:t xml:space="preserve"> </w:t>
      </w:r>
      <w:r w:rsidR="00446BB7">
        <w:rPr>
          <w:rStyle w:val="1-Char"/>
          <w:rFonts w:hint="cs"/>
          <w:rtl/>
        </w:rPr>
        <w:t>ک</w:t>
      </w:r>
      <w:r w:rsidR="008F6357" w:rsidRPr="007100A7">
        <w:rPr>
          <w:rStyle w:val="1-Char"/>
          <w:rFonts w:hint="cs"/>
          <w:rtl/>
        </w:rPr>
        <w:t>ه در م</w:t>
      </w:r>
      <w:r w:rsidR="00446BB7">
        <w:rPr>
          <w:rStyle w:val="1-Char"/>
          <w:rFonts w:hint="cs"/>
          <w:rtl/>
        </w:rPr>
        <w:t>ی</w:t>
      </w:r>
      <w:r w:rsidR="008F6357" w:rsidRPr="007100A7">
        <w:rPr>
          <w:rStyle w:val="1-Char"/>
          <w:rFonts w:hint="cs"/>
          <w:rtl/>
        </w:rPr>
        <w:t>ان دو نصاب پنج و ده شتر قرار م</w:t>
      </w:r>
      <w:r w:rsidR="00446BB7">
        <w:rPr>
          <w:rStyle w:val="1-Char"/>
          <w:rFonts w:hint="cs"/>
          <w:rtl/>
        </w:rPr>
        <w:t>ی</w:t>
      </w:r>
      <w:r w:rsidR="008F6357" w:rsidRPr="007100A7">
        <w:rPr>
          <w:rStyle w:val="1-Char"/>
          <w:rFonts w:hint="cs"/>
          <w:rtl/>
        </w:rPr>
        <w:t>‌گ</w:t>
      </w:r>
      <w:r w:rsidR="00446BB7">
        <w:rPr>
          <w:rStyle w:val="1-Char"/>
          <w:rFonts w:hint="cs"/>
          <w:rtl/>
        </w:rPr>
        <w:t>ی</w:t>
      </w:r>
      <w:r w:rsidR="008F6357" w:rsidRPr="007100A7">
        <w:rPr>
          <w:rStyle w:val="1-Char"/>
          <w:rFonts w:hint="cs"/>
          <w:rtl/>
        </w:rPr>
        <w:t>رند ن</w:t>
      </w:r>
      <w:r w:rsidR="00446BB7">
        <w:rPr>
          <w:rStyle w:val="1-Char"/>
          <w:rFonts w:hint="cs"/>
          <w:rtl/>
        </w:rPr>
        <w:t>ی</w:t>
      </w:r>
      <w:r w:rsidR="008F6357" w:rsidRPr="007100A7">
        <w:rPr>
          <w:rStyle w:val="1-Char"/>
          <w:rFonts w:hint="cs"/>
          <w:rtl/>
        </w:rPr>
        <w:t>ز ز</w:t>
      </w:r>
      <w:r w:rsidR="00446BB7">
        <w:rPr>
          <w:rStyle w:val="1-Char"/>
          <w:rFonts w:hint="cs"/>
          <w:rtl/>
        </w:rPr>
        <w:t>ک</w:t>
      </w:r>
      <w:r w:rsidR="008F6357" w:rsidRPr="007100A7">
        <w:rPr>
          <w:rStyle w:val="1-Char"/>
          <w:rFonts w:hint="cs"/>
          <w:rtl/>
        </w:rPr>
        <w:t>ات</w:t>
      </w:r>
      <w:r w:rsidR="00446BB7">
        <w:rPr>
          <w:rStyle w:val="1-Char"/>
          <w:rFonts w:hint="cs"/>
          <w:rtl/>
        </w:rPr>
        <w:t>ی</w:t>
      </w:r>
      <w:r w:rsidR="008F6357" w:rsidRPr="007100A7">
        <w:rPr>
          <w:rStyle w:val="1-Char"/>
          <w:rFonts w:hint="cs"/>
          <w:rtl/>
        </w:rPr>
        <w:t xml:space="preserve"> لازم ن</w:t>
      </w:r>
      <w:r w:rsidR="00446BB7">
        <w:rPr>
          <w:rStyle w:val="1-Char"/>
          <w:rFonts w:hint="cs"/>
          <w:rtl/>
        </w:rPr>
        <w:t>ی</w:t>
      </w:r>
      <w:r w:rsidR="008F6357" w:rsidRPr="007100A7">
        <w:rPr>
          <w:rStyle w:val="1-Char"/>
          <w:rFonts w:hint="cs"/>
          <w:rtl/>
        </w:rPr>
        <w:t>ست؛ ا</w:t>
      </w:r>
      <w:r w:rsidR="00446BB7">
        <w:rPr>
          <w:rStyle w:val="1-Char"/>
          <w:rFonts w:hint="cs"/>
          <w:rtl/>
        </w:rPr>
        <w:t>ی</w:t>
      </w:r>
      <w:r w:rsidR="008F6357" w:rsidRPr="007100A7">
        <w:rPr>
          <w:rStyle w:val="1-Char"/>
          <w:rFonts w:hint="cs"/>
          <w:rtl/>
        </w:rPr>
        <w:t>ن موضوع در پرتو د</w:t>
      </w:r>
      <w:r w:rsidR="00446BB7">
        <w:rPr>
          <w:rStyle w:val="1-Char"/>
          <w:rFonts w:hint="cs"/>
          <w:rtl/>
        </w:rPr>
        <w:t>ی</w:t>
      </w:r>
      <w:r w:rsidR="008F6357" w:rsidRPr="007100A7">
        <w:rPr>
          <w:rStyle w:val="1-Char"/>
          <w:rFonts w:hint="cs"/>
          <w:rtl/>
        </w:rPr>
        <w:t>دگاه امام ابوحن</w:t>
      </w:r>
      <w:r w:rsidR="00446BB7">
        <w:rPr>
          <w:rStyle w:val="1-Char"/>
          <w:rFonts w:hint="cs"/>
          <w:rtl/>
        </w:rPr>
        <w:t>ی</w:t>
      </w:r>
      <w:r w:rsidR="008F6357" w:rsidRPr="007100A7">
        <w:rPr>
          <w:rStyle w:val="1-Char"/>
          <w:rFonts w:hint="cs"/>
          <w:rtl/>
        </w:rPr>
        <w:t>فه</w:t>
      </w:r>
      <w:r w:rsidR="00FE6406" w:rsidRPr="00FE6406">
        <w:rPr>
          <w:rStyle w:val="1-Char"/>
          <w:rFonts w:cs="CTraditional Arabic" w:hint="cs"/>
          <w:rtl/>
        </w:rPr>
        <w:t>/</w:t>
      </w:r>
      <w:r w:rsidR="008F6357" w:rsidRPr="007100A7">
        <w:rPr>
          <w:rStyle w:val="1-Char"/>
          <w:rFonts w:hint="cs"/>
          <w:rtl/>
        </w:rPr>
        <w:t xml:space="preserve"> و امام ابو</w:t>
      </w:r>
      <w:r w:rsidR="00446BB7">
        <w:rPr>
          <w:rStyle w:val="1-Char"/>
          <w:rFonts w:hint="cs"/>
          <w:rtl/>
        </w:rPr>
        <w:t>ی</w:t>
      </w:r>
      <w:r w:rsidR="008F6357" w:rsidRPr="007100A7">
        <w:rPr>
          <w:rStyle w:val="1-Char"/>
          <w:rFonts w:hint="cs"/>
          <w:rtl/>
        </w:rPr>
        <w:t>وسف</w:t>
      </w:r>
      <w:r w:rsidR="00FE6406" w:rsidRPr="00FE6406">
        <w:rPr>
          <w:rStyle w:val="1-Char"/>
          <w:rFonts w:cs="CTraditional Arabic" w:hint="cs"/>
          <w:rtl/>
        </w:rPr>
        <w:t>/</w:t>
      </w:r>
      <w:r w:rsidR="008F6357" w:rsidRPr="007100A7">
        <w:rPr>
          <w:rStyle w:val="1-Char"/>
          <w:rFonts w:hint="cs"/>
          <w:rtl/>
        </w:rPr>
        <w:t xml:space="preserve"> است.</w:t>
      </w:r>
    </w:p>
    <w:p w:rsidR="008F6357" w:rsidRPr="007100A7" w:rsidRDefault="008F6357" w:rsidP="00AF1D25">
      <w:pPr>
        <w:rPr>
          <w:rStyle w:val="1-Char"/>
          <w:rtl/>
        </w:rPr>
      </w:pPr>
      <w:r w:rsidRPr="007100A7">
        <w:rPr>
          <w:rStyle w:val="1-Char"/>
          <w:rFonts w:hint="cs"/>
          <w:rtl/>
        </w:rPr>
        <w:t>امّا امام محمد</w:t>
      </w:r>
      <w:r w:rsidR="00FE6406" w:rsidRPr="00FE6406">
        <w:rPr>
          <w:rStyle w:val="1-Char"/>
          <w:rFonts w:cs="CTraditional Arabic" w:hint="cs"/>
          <w:rtl/>
        </w:rPr>
        <w:t>/</w:t>
      </w:r>
      <w:r w:rsidRPr="007100A7">
        <w:rPr>
          <w:rStyle w:val="1-Char"/>
          <w:rFonts w:hint="cs"/>
          <w:rtl/>
        </w:rPr>
        <w:t xml:space="preserve"> و امام زفر</w:t>
      </w:r>
      <w:r w:rsidR="00FE6406" w:rsidRPr="00FE6406">
        <w:rPr>
          <w:rStyle w:val="1-Char"/>
          <w:rFonts w:cs="CTraditional Arabic" w:hint="cs"/>
          <w:rtl/>
        </w:rPr>
        <w:t>/</w:t>
      </w:r>
      <w:r w:rsidRPr="007100A7">
        <w:rPr>
          <w:rStyle w:val="1-Char"/>
          <w:rFonts w:hint="cs"/>
          <w:rtl/>
        </w:rPr>
        <w:t xml:space="preserve"> بر ا</w:t>
      </w:r>
      <w:r w:rsidR="00446BB7">
        <w:rPr>
          <w:rStyle w:val="1-Char"/>
          <w:rFonts w:hint="cs"/>
          <w:rtl/>
        </w:rPr>
        <w:t>ی</w:t>
      </w:r>
      <w:r w:rsidRPr="007100A7">
        <w:rPr>
          <w:rStyle w:val="1-Char"/>
          <w:rFonts w:hint="cs"/>
          <w:rtl/>
        </w:rPr>
        <w:t xml:space="preserve">ن باورند </w:t>
      </w:r>
      <w:r w:rsidR="00446BB7">
        <w:rPr>
          <w:rStyle w:val="1-Char"/>
          <w:rFonts w:hint="cs"/>
          <w:rtl/>
        </w:rPr>
        <w:t>ک</w:t>
      </w:r>
      <w:r w:rsidRPr="007100A7">
        <w:rPr>
          <w:rStyle w:val="1-Char"/>
          <w:rFonts w:hint="cs"/>
          <w:rtl/>
        </w:rPr>
        <w:t>ه در ا</w:t>
      </w:r>
      <w:r w:rsidR="00446BB7">
        <w:rPr>
          <w:rStyle w:val="1-Char"/>
          <w:rFonts w:hint="cs"/>
          <w:rtl/>
        </w:rPr>
        <w:t>ی</w:t>
      </w:r>
      <w:r w:rsidRPr="007100A7">
        <w:rPr>
          <w:rStyle w:val="1-Char"/>
          <w:rFonts w:hint="cs"/>
          <w:rtl/>
        </w:rPr>
        <w:t>ن صورت، پرداخت پنج حصّه از نه حصّه‌</w:t>
      </w:r>
      <w:r w:rsidR="00446BB7">
        <w:rPr>
          <w:rStyle w:val="1-Char"/>
          <w:rFonts w:hint="cs"/>
          <w:rtl/>
        </w:rPr>
        <w:t>ی</w:t>
      </w:r>
      <w:r w:rsidRPr="007100A7">
        <w:rPr>
          <w:rStyle w:val="1-Char"/>
          <w:rFonts w:hint="cs"/>
          <w:rtl/>
        </w:rPr>
        <w:t xml:space="preserve"> </w:t>
      </w:r>
      <w:r w:rsidR="00446BB7">
        <w:rPr>
          <w:rStyle w:val="1-Char"/>
          <w:rFonts w:hint="cs"/>
          <w:rtl/>
        </w:rPr>
        <w:t>یک</w:t>
      </w:r>
      <w:r w:rsidRPr="007100A7">
        <w:rPr>
          <w:rStyle w:val="1-Char"/>
          <w:rFonts w:hint="cs"/>
          <w:rtl/>
        </w:rPr>
        <w:t xml:space="preserve"> گوسفند لازم است؛ و ا</w:t>
      </w:r>
      <w:r w:rsidR="00446BB7">
        <w:rPr>
          <w:rStyle w:val="1-Char"/>
          <w:rFonts w:hint="cs"/>
          <w:rtl/>
        </w:rPr>
        <w:t>ی</w:t>
      </w:r>
      <w:r w:rsidRPr="007100A7">
        <w:rPr>
          <w:rStyle w:val="1-Char"/>
          <w:rFonts w:hint="cs"/>
          <w:rtl/>
        </w:rPr>
        <w:t>ن دو بزرگوار پرداخت ز</w:t>
      </w:r>
      <w:r w:rsidR="00446BB7">
        <w:rPr>
          <w:rStyle w:val="1-Char"/>
          <w:rFonts w:hint="cs"/>
          <w:rtl/>
        </w:rPr>
        <w:t>ک</w:t>
      </w:r>
      <w:r w:rsidRPr="007100A7">
        <w:rPr>
          <w:rStyle w:val="1-Char"/>
          <w:rFonts w:hint="cs"/>
          <w:rtl/>
        </w:rPr>
        <w:t>اتِ واجب را بر نه شتر تقس</w:t>
      </w:r>
      <w:r w:rsidR="00446BB7">
        <w:rPr>
          <w:rStyle w:val="1-Char"/>
          <w:rFonts w:hint="cs"/>
          <w:rtl/>
        </w:rPr>
        <w:t>ی</w:t>
      </w:r>
      <w:r w:rsidRPr="007100A7">
        <w:rPr>
          <w:rStyle w:val="1-Char"/>
          <w:rFonts w:hint="cs"/>
          <w:rtl/>
        </w:rPr>
        <w:t>م م</w:t>
      </w:r>
      <w:r w:rsidR="00446BB7">
        <w:rPr>
          <w:rStyle w:val="1-Char"/>
          <w:rFonts w:hint="cs"/>
          <w:rtl/>
        </w:rPr>
        <w:t>ی</w:t>
      </w:r>
      <w:r w:rsidRPr="007100A7">
        <w:rPr>
          <w:rStyle w:val="1-Char"/>
          <w:rFonts w:hint="cs"/>
          <w:rtl/>
        </w:rPr>
        <w:t>‌</w:t>
      </w:r>
      <w:r w:rsidR="00446BB7">
        <w:rPr>
          <w:rStyle w:val="1-Char"/>
          <w:rFonts w:hint="cs"/>
          <w:rtl/>
        </w:rPr>
        <w:t>ک</w:t>
      </w:r>
      <w:r w:rsidRPr="007100A7">
        <w:rPr>
          <w:rStyle w:val="1-Char"/>
          <w:rFonts w:hint="cs"/>
          <w:rtl/>
        </w:rPr>
        <w:t>نند [نه بر پنج شتر]؛ از ا</w:t>
      </w:r>
      <w:r w:rsidR="00446BB7">
        <w:rPr>
          <w:rStyle w:val="1-Char"/>
          <w:rFonts w:hint="cs"/>
          <w:rtl/>
        </w:rPr>
        <w:t>ی</w:t>
      </w:r>
      <w:r w:rsidRPr="007100A7">
        <w:rPr>
          <w:rStyle w:val="1-Char"/>
          <w:rFonts w:hint="cs"/>
          <w:rtl/>
        </w:rPr>
        <w:t>ن رو اموال نابود شده را در تمام</w:t>
      </w:r>
      <w:r w:rsidR="00446BB7">
        <w:rPr>
          <w:rStyle w:val="1-Char"/>
          <w:rFonts w:hint="cs"/>
          <w:rtl/>
        </w:rPr>
        <w:t>ی</w:t>
      </w:r>
      <w:r w:rsidRPr="007100A7">
        <w:rPr>
          <w:rStyle w:val="1-Char"/>
          <w:rFonts w:hint="cs"/>
          <w:rtl/>
        </w:rPr>
        <w:t xml:space="preserve"> مال، محاسبه م</w:t>
      </w:r>
      <w:r w:rsidR="00446BB7">
        <w:rPr>
          <w:rStyle w:val="1-Char"/>
          <w:rFonts w:hint="cs"/>
          <w:rtl/>
        </w:rPr>
        <w:t>ی</w:t>
      </w:r>
      <w:r w:rsidRPr="007100A7">
        <w:rPr>
          <w:rStyle w:val="1-Char"/>
          <w:rFonts w:hint="cs"/>
          <w:rtl/>
        </w:rPr>
        <w:t>‌</w:t>
      </w:r>
      <w:r w:rsidR="00446BB7">
        <w:rPr>
          <w:rStyle w:val="1-Char"/>
          <w:rFonts w:hint="cs"/>
          <w:rtl/>
        </w:rPr>
        <w:t>ک</w:t>
      </w:r>
      <w:r w:rsidRPr="007100A7">
        <w:rPr>
          <w:rStyle w:val="1-Char"/>
          <w:rFonts w:hint="cs"/>
          <w:rtl/>
        </w:rPr>
        <w:t>نند و ز</w:t>
      </w:r>
      <w:r w:rsidR="00446BB7">
        <w:rPr>
          <w:rStyle w:val="1-Char"/>
          <w:rFonts w:hint="cs"/>
          <w:rtl/>
        </w:rPr>
        <w:t>ک</w:t>
      </w:r>
      <w:r w:rsidRPr="007100A7">
        <w:rPr>
          <w:rStyle w:val="1-Char"/>
          <w:rFonts w:hint="cs"/>
          <w:rtl/>
        </w:rPr>
        <w:t>ات را به م</w:t>
      </w:r>
      <w:r w:rsidR="00446BB7">
        <w:rPr>
          <w:rStyle w:val="1-Char"/>
          <w:rFonts w:hint="cs"/>
          <w:rtl/>
        </w:rPr>
        <w:t>ی</w:t>
      </w:r>
      <w:r w:rsidRPr="007100A7">
        <w:rPr>
          <w:rStyle w:val="1-Char"/>
          <w:rFonts w:hint="cs"/>
          <w:rtl/>
        </w:rPr>
        <w:t>زان شتران نابود شده از تمام</w:t>
      </w:r>
      <w:r w:rsidR="00446BB7">
        <w:rPr>
          <w:rStyle w:val="1-Char"/>
          <w:rFonts w:hint="cs"/>
          <w:rtl/>
        </w:rPr>
        <w:t>ی</w:t>
      </w:r>
      <w:r w:rsidRPr="007100A7">
        <w:rPr>
          <w:rStyle w:val="1-Char"/>
          <w:rFonts w:hint="cs"/>
          <w:rtl/>
        </w:rPr>
        <w:t xml:space="preserve"> مال ساقط م</w:t>
      </w:r>
      <w:r w:rsidR="00446BB7">
        <w:rPr>
          <w:rStyle w:val="1-Char"/>
          <w:rFonts w:hint="cs"/>
          <w:rtl/>
        </w:rPr>
        <w:t>ی</w:t>
      </w:r>
      <w:r w:rsidRPr="007100A7">
        <w:rPr>
          <w:rStyle w:val="1-Char"/>
          <w:rFonts w:hint="cs"/>
          <w:rtl/>
        </w:rPr>
        <w:t>‌</w:t>
      </w:r>
      <w:r w:rsidR="00446BB7">
        <w:rPr>
          <w:rStyle w:val="1-Char"/>
          <w:rFonts w:hint="cs"/>
          <w:rtl/>
        </w:rPr>
        <w:t>ک</w:t>
      </w:r>
      <w:r w:rsidRPr="007100A7">
        <w:rPr>
          <w:rStyle w:val="1-Char"/>
          <w:rFonts w:hint="cs"/>
          <w:rtl/>
        </w:rPr>
        <w:t>نند.</w:t>
      </w:r>
    </w:p>
    <w:p w:rsidR="008F6357" w:rsidRPr="007100A7" w:rsidRDefault="008F6357" w:rsidP="00AF1D25">
      <w:pPr>
        <w:rPr>
          <w:rStyle w:val="1-Char"/>
          <w:rtl/>
        </w:rPr>
      </w:pPr>
      <w:r w:rsidRPr="007100A7">
        <w:rPr>
          <w:rStyle w:val="1-Char"/>
          <w:rFonts w:hint="cs"/>
          <w:rtl/>
        </w:rPr>
        <w:t>مثال</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فرد</w:t>
      </w:r>
      <w:r w:rsidR="00446BB7">
        <w:rPr>
          <w:rStyle w:val="1-Char"/>
          <w:rFonts w:hint="cs"/>
          <w:rtl/>
        </w:rPr>
        <w:t>ی</w:t>
      </w:r>
      <w:r w:rsidRPr="007100A7">
        <w:rPr>
          <w:rStyle w:val="1-Char"/>
          <w:rFonts w:hint="cs"/>
          <w:rtl/>
        </w:rPr>
        <w:t xml:space="preserve"> صاحب هشتاد رأس گوسفند است، و پس از سپر</w:t>
      </w:r>
      <w:r w:rsidR="00446BB7">
        <w:rPr>
          <w:rStyle w:val="1-Char"/>
          <w:rFonts w:hint="cs"/>
          <w:rtl/>
        </w:rPr>
        <w:t>ی</w:t>
      </w:r>
      <w:r w:rsidRPr="007100A7">
        <w:rPr>
          <w:rStyle w:val="1-Char"/>
          <w:rFonts w:hint="cs"/>
          <w:rtl/>
        </w:rPr>
        <w:t xml:space="preserve"> شدن </w:t>
      </w:r>
      <w:r w:rsidR="00446BB7">
        <w:rPr>
          <w:rStyle w:val="1-Char"/>
          <w:rFonts w:hint="cs"/>
          <w:rtl/>
        </w:rPr>
        <w:t>یک</w:t>
      </w:r>
      <w:r w:rsidRPr="007100A7">
        <w:rPr>
          <w:rStyle w:val="1-Char"/>
          <w:rFonts w:hint="cs"/>
          <w:rtl/>
        </w:rPr>
        <w:t xml:space="preserve"> سال بر</w:t>
      </w:r>
      <w:r w:rsidR="000751A8">
        <w:rPr>
          <w:rStyle w:val="1-Char"/>
          <w:rFonts w:hint="cs"/>
          <w:rtl/>
        </w:rPr>
        <w:t xml:space="preserve"> آن‌ها،</w:t>
      </w:r>
      <w:r w:rsidRPr="007100A7">
        <w:rPr>
          <w:rStyle w:val="1-Char"/>
          <w:rFonts w:hint="cs"/>
          <w:rtl/>
        </w:rPr>
        <w:t xml:space="preserve"> چهل گوسفند از</w:t>
      </w:r>
      <w:r w:rsidR="000751A8">
        <w:rPr>
          <w:rStyle w:val="1-Char"/>
          <w:rFonts w:hint="cs"/>
          <w:rtl/>
        </w:rPr>
        <w:t xml:space="preserve"> آن‌ها </w:t>
      </w:r>
      <w:r w:rsidRPr="007100A7">
        <w:rPr>
          <w:rStyle w:val="1-Char"/>
          <w:rFonts w:hint="cs"/>
          <w:rtl/>
        </w:rPr>
        <w:t>تلف م</w:t>
      </w:r>
      <w:r w:rsidR="00446BB7">
        <w:rPr>
          <w:rStyle w:val="1-Char"/>
          <w:rFonts w:hint="cs"/>
          <w:rtl/>
        </w:rPr>
        <w:t>ی</w:t>
      </w:r>
      <w:r w:rsidRPr="007100A7">
        <w:rPr>
          <w:rStyle w:val="1-Char"/>
          <w:rFonts w:hint="cs"/>
          <w:rtl/>
        </w:rPr>
        <w:t>‌شود؛ در ا</w:t>
      </w:r>
      <w:r w:rsidR="00446BB7">
        <w:rPr>
          <w:rStyle w:val="1-Char"/>
          <w:rFonts w:hint="cs"/>
          <w:rtl/>
        </w:rPr>
        <w:t>ی</w:t>
      </w:r>
      <w:r w:rsidRPr="007100A7">
        <w:rPr>
          <w:rStyle w:val="1-Char"/>
          <w:rFonts w:hint="cs"/>
          <w:rtl/>
        </w:rPr>
        <w:t>ن صورت در پرتو د</w:t>
      </w:r>
      <w:r w:rsidR="00446BB7">
        <w:rPr>
          <w:rStyle w:val="1-Char"/>
          <w:rFonts w:hint="cs"/>
          <w:rtl/>
        </w:rPr>
        <w:t>ی</w:t>
      </w:r>
      <w:r w:rsidRPr="007100A7">
        <w:rPr>
          <w:rStyle w:val="1-Char"/>
          <w:rFonts w:hint="cs"/>
          <w:rtl/>
        </w:rPr>
        <w:t>دگاه امام ابوحن</w:t>
      </w:r>
      <w:r w:rsidR="00446BB7">
        <w:rPr>
          <w:rStyle w:val="1-Char"/>
          <w:rFonts w:hint="cs"/>
          <w:rtl/>
        </w:rPr>
        <w:t>ی</w:t>
      </w:r>
      <w:r w:rsidRPr="007100A7">
        <w:rPr>
          <w:rStyle w:val="1-Char"/>
          <w:rFonts w:hint="cs"/>
          <w:rtl/>
        </w:rPr>
        <w:t>فه</w:t>
      </w:r>
      <w:r w:rsidR="00FE6406" w:rsidRPr="00FE6406">
        <w:rPr>
          <w:rStyle w:val="1-Char"/>
          <w:rFonts w:cs="CTraditional Arabic" w:hint="cs"/>
          <w:rtl/>
        </w:rPr>
        <w:t>/</w:t>
      </w:r>
      <w:r w:rsidRPr="007100A7">
        <w:rPr>
          <w:rStyle w:val="1-Char"/>
          <w:rFonts w:hint="cs"/>
          <w:rtl/>
        </w:rPr>
        <w:t xml:space="preserve"> و امام ابو</w:t>
      </w:r>
      <w:r w:rsidR="00446BB7">
        <w:rPr>
          <w:rStyle w:val="1-Char"/>
          <w:rFonts w:hint="cs"/>
          <w:rtl/>
        </w:rPr>
        <w:t>ی</w:t>
      </w:r>
      <w:r w:rsidRPr="007100A7">
        <w:rPr>
          <w:rStyle w:val="1-Char"/>
          <w:rFonts w:hint="cs"/>
          <w:rtl/>
        </w:rPr>
        <w:t>وسف</w:t>
      </w:r>
      <w:r w:rsidR="00FE6406" w:rsidRPr="00FE6406">
        <w:rPr>
          <w:rStyle w:val="1-Char"/>
          <w:rFonts w:cs="CTraditional Arabic" w:hint="cs"/>
          <w:rtl/>
        </w:rPr>
        <w:t>/</w:t>
      </w:r>
      <w:r w:rsidRPr="007100A7">
        <w:rPr>
          <w:rStyle w:val="1-Char"/>
          <w:rFonts w:hint="cs"/>
          <w:rtl/>
        </w:rPr>
        <w:t>، ز</w:t>
      </w:r>
      <w:r w:rsidR="00446BB7">
        <w:rPr>
          <w:rStyle w:val="1-Char"/>
          <w:rFonts w:hint="cs"/>
          <w:rtl/>
        </w:rPr>
        <w:t>ک</w:t>
      </w:r>
      <w:r w:rsidRPr="007100A7">
        <w:rPr>
          <w:rStyle w:val="1-Char"/>
          <w:rFonts w:hint="cs"/>
          <w:rtl/>
        </w:rPr>
        <w:t xml:space="preserve">ات </w:t>
      </w:r>
      <w:r w:rsidR="00446BB7">
        <w:rPr>
          <w:rStyle w:val="1-Char"/>
          <w:rFonts w:hint="cs"/>
          <w:rtl/>
        </w:rPr>
        <w:t>یک</w:t>
      </w:r>
      <w:r w:rsidRPr="007100A7">
        <w:rPr>
          <w:rStyle w:val="1-Char"/>
          <w:rFonts w:hint="cs"/>
          <w:rtl/>
        </w:rPr>
        <w:t xml:space="preserve"> گوسفند بر او لازم م</w:t>
      </w:r>
      <w:r w:rsidR="00446BB7">
        <w:rPr>
          <w:rStyle w:val="1-Char"/>
          <w:rFonts w:hint="cs"/>
          <w:rtl/>
        </w:rPr>
        <w:t>ی</w:t>
      </w:r>
      <w:r w:rsidRPr="007100A7">
        <w:rPr>
          <w:rStyle w:val="1-Char"/>
          <w:rFonts w:hint="cs"/>
          <w:rtl/>
        </w:rPr>
        <w:t>‌گردد؛ ول</w:t>
      </w:r>
      <w:r w:rsidR="00446BB7">
        <w:rPr>
          <w:rStyle w:val="1-Char"/>
          <w:rFonts w:hint="cs"/>
          <w:rtl/>
        </w:rPr>
        <w:t>ی</w:t>
      </w:r>
      <w:r w:rsidRPr="007100A7">
        <w:rPr>
          <w:rStyle w:val="1-Char"/>
          <w:rFonts w:hint="cs"/>
          <w:rtl/>
        </w:rPr>
        <w:t xml:space="preserve"> در پرتو د</w:t>
      </w:r>
      <w:r w:rsidR="00446BB7">
        <w:rPr>
          <w:rStyle w:val="1-Char"/>
          <w:rFonts w:hint="cs"/>
          <w:rtl/>
        </w:rPr>
        <w:t>ی</w:t>
      </w:r>
      <w:r w:rsidRPr="007100A7">
        <w:rPr>
          <w:rStyle w:val="1-Char"/>
          <w:rFonts w:hint="cs"/>
          <w:rtl/>
        </w:rPr>
        <w:t>دگاه امام محمد</w:t>
      </w:r>
      <w:r w:rsidR="00FE6406" w:rsidRPr="00FE6406">
        <w:rPr>
          <w:rStyle w:val="1-Char"/>
          <w:rFonts w:cs="CTraditional Arabic" w:hint="cs"/>
          <w:rtl/>
        </w:rPr>
        <w:t>/</w:t>
      </w:r>
      <w:r w:rsidRPr="007100A7">
        <w:rPr>
          <w:rStyle w:val="1-Char"/>
          <w:rFonts w:hint="cs"/>
          <w:rtl/>
        </w:rPr>
        <w:t xml:space="preserve"> و امام زفر</w:t>
      </w:r>
      <w:r w:rsidR="00FE6406" w:rsidRPr="00FE6406">
        <w:rPr>
          <w:rStyle w:val="1-Char"/>
          <w:rFonts w:cs="CTraditional Arabic" w:hint="cs"/>
          <w:rtl/>
        </w:rPr>
        <w:t>/</w:t>
      </w:r>
      <w:r w:rsidRPr="007100A7">
        <w:rPr>
          <w:rStyle w:val="1-Char"/>
          <w:rFonts w:hint="cs"/>
          <w:rtl/>
        </w:rPr>
        <w:t>، ز</w:t>
      </w:r>
      <w:r w:rsidR="00446BB7">
        <w:rPr>
          <w:rStyle w:val="1-Char"/>
          <w:rFonts w:hint="cs"/>
          <w:rtl/>
        </w:rPr>
        <w:t>ک</w:t>
      </w:r>
      <w:r w:rsidRPr="007100A7">
        <w:rPr>
          <w:rStyle w:val="1-Char"/>
          <w:rFonts w:hint="cs"/>
          <w:rtl/>
        </w:rPr>
        <w:t>اتِ نصفِ گوسفند بر او واجب م</w:t>
      </w:r>
      <w:r w:rsidR="00446BB7">
        <w:rPr>
          <w:rStyle w:val="1-Char"/>
          <w:rFonts w:hint="cs"/>
          <w:rtl/>
        </w:rPr>
        <w:t>ی</w:t>
      </w:r>
      <w:r w:rsidRPr="007100A7">
        <w:rPr>
          <w:rStyle w:val="1-Char"/>
          <w:rFonts w:hint="cs"/>
          <w:rtl/>
        </w:rPr>
        <w:t>‌شود.</w:t>
      </w:r>
    </w:p>
    <w:p w:rsidR="008F6357" w:rsidRPr="007100A7" w:rsidRDefault="008F6357" w:rsidP="00AF1D25">
      <w:pPr>
        <w:rPr>
          <w:rStyle w:val="1-Char"/>
          <w:rtl/>
        </w:rPr>
      </w:pPr>
      <w:r w:rsidRPr="007100A7">
        <w:rPr>
          <w:rStyle w:val="1-Char"/>
          <w:rFonts w:hint="cs"/>
          <w:rtl/>
        </w:rPr>
        <w:t>و هر گاه شصت گوسفند از</w:t>
      </w:r>
      <w:r w:rsidR="000751A8">
        <w:rPr>
          <w:rStyle w:val="1-Char"/>
          <w:rFonts w:hint="cs"/>
          <w:rtl/>
        </w:rPr>
        <w:t xml:space="preserve"> آن‌ها </w:t>
      </w:r>
      <w:r w:rsidRPr="007100A7">
        <w:rPr>
          <w:rStyle w:val="1-Char"/>
          <w:rFonts w:hint="cs"/>
          <w:rtl/>
        </w:rPr>
        <w:t>تلف گردد، در ا</w:t>
      </w:r>
      <w:r w:rsidR="00446BB7">
        <w:rPr>
          <w:rStyle w:val="1-Char"/>
          <w:rFonts w:hint="cs"/>
          <w:rtl/>
        </w:rPr>
        <w:t>ی</w:t>
      </w:r>
      <w:r w:rsidRPr="007100A7">
        <w:rPr>
          <w:rStyle w:val="1-Char"/>
          <w:rFonts w:hint="cs"/>
          <w:rtl/>
        </w:rPr>
        <w:t>ن صورت امام ابوحن</w:t>
      </w:r>
      <w:r w:rsidR="00446BB7">
        <w:rPr>
          <w:rStyle w:val="1-Char"/>
          <w:rFonts w:hint="cs"/>
          <w:rtl/>
        </w:rPr>
        <w:t>ی</w:t>
      </w:r>
      <w:r w:rsidRPr="007100A7">
        <w:rPr>
          <w:rStyle w:val="1-Char"/>
          <w:rFonts w:hint="cs"/>
          <w:rtl/>
        </w:rPr>
        <w:t>فه و امام ابو</w:t>
      </w:r>
      <w:r w:rsidR="00446BB7">
        <w:rPr>
          <w:rStyle w:val="1-Char"/>
          <w:rFonts w:hint="cs"/>
          <w:rtl/>
        </w:rPr>
        <w:t>ی</w:t>
      </w:r>
      <w:r w:rsidRPr="007100A7">
        <w:rPr>
          <w:rStyle w:val="1-Char"/>
          <w:rFonts w:hint="cs"/>
          <w:rtl/>
        </w:rPr>
        <w:t>وسف بر ا</w:t>
      </w:r>
      <w:r w:rsidR="00446BB7">
        <w:rPr>
          <w:rStyle w:val="1-Char"/>
          <w:rFonts w:hint="cs"/>
          <w:rtl/>
        </w:rPr>
        <w:t>ی</w:t>
      </w:r>
      <w:r w:rsidRPr="007100A7">
        <w:rPr>
          <w:rStyle w:val="1-Char"/>
          <w:rFonts w:hint="cs"/>
          <w:rtl/>
        </w:rPr>
        <w:t xml:space="preserve">ن باورند </w:t>
      </w:r>
      <w:r w:rsidR="00446BB7">
        <w:rPr>
          <w:rStyle w:val="1-Char"/>
          <w:rFonts w:hint="cs"/>
          <w:rtl/>
        </w:rPr>
        <w:t>ک</w:t>
      </w:r>
      <w:r w:rsidRPr="007100A7">
        <w:rPr>
          <w:rStyle w:val="1-Char"/>
          <w:rFonts w:hint="cs"/>
          <w:rtl/>
        </w:rPr>
        <w:t>ه بر او ز</w:t>
      </w:r>
      <w:r w:rsidR="00446BB7">
        <w:rPr>
          <w:rStyle w:val="1-Char"/>
          <w:rFonts w:hint="cs"/>
          <w:rtl/>
        </w:rPr>
        <w:t>ک</w:t>
      </w:r>
      <w:r w:rsidRPr="007100A7">
        <w:rPr>
          <w:rStyle w:val="1-Char"/>
          <w:rFonts w:hint="cs"/>
          <w:rtl/>
        </w:rPr>
        <w:t>ات نصف گوسفند تعلّق م</w:t>
      </w:r>
      <w:r w:rsidR="00446BB7">
        <w:rPr>
          <w:rStyle w:val="1-Char"/>
          <w:rFonts w:hint="cs"/>
          <w:rtl/>
        </w:rPr>
        <w:t>ی</w:t>
      </w:r>
      <w:r w:rsidRPr="007100A7">
        <w:rPr>
          <w:rStyle w:val="1-Char"/>
          <w:rFonts w:hint="cs"/>
          <w:rtl/>
        </w:rPr>
        <w:t>‌گ</w:t>
      </w:r>
      <w:r w:rsidR="00446BB7">
        <w:rPr>
          <w:rStyle w:val="1-Char"/>
          <w:rFonts w:hint="cs"/>
          <w:rtl/>
        </w:rPr>
        <w:t>ی</w:t>
      </w:r>
      <w:r w:rsidRPr="007100A7">
        <w:rPr>
          <w:rStyle w:val="1-Char"/>
          <w:rFonts w:hint="cs"/>
          <w:rtl/>
        </w:rPr>
        <w:t xml:space="preserve">رد؛ و امام محمد و امام زفر برآنند </w:t>
      </w:r>
      <w:r w:rsidR="00446BB7">
        <w:rPr>
          <w:rStyle w:val="1-Char"/>
          <w:rFonts w:hint="cs"/>
          <w:rtl/>
        </w:rPr>
        <w:t>ک</w:t>
      </w:r>
      <w:r w:rsidRPr="007100A7">
        <w:rPr>
          <w:rStyle w:val="1-Char"/>
          <w:rFonts w:hint="cs"/>
          <w:rtl/>
        </w:rPr>
        <w:t>ه بر او ز</w:t>
      </w:r>
      <w:r w:rsidR="00446BB7">
        <w:rPr>
          <w:rStyle w:val="1-Char"/>
          <w:rFonts w:hint="cs"/>
          <w:rtl/>
        </w:rPr>
        <w:t>ک</w:t>
      </w:r>
      <w:r w:rsidRPr="007100A7">
        <w:rPr>
          <w:rStyle w:val="1-Char"/>
          <w:rFonts w:hint="cs"/>
          <w:rtl/>
        </w:rPr>
        <w:t xml:space="preserve">ات </w:t>
      </w:r>
      <w:r w:rsidR="00446BB7">
        <w:rPr>
          <w:rStyle w:val="1-Char"/>
          <w:rFonts w:hint="cs"/>
          <w:rtl/>
        </w:rPr>
        <w:t>یک</w:t>
      </w:r>
      <w:r w:rsidRPr="007100A7">
        <w:rPr>
          <w:rStyle w:val="1-Char"/>
          <w:rFonts w:hint="cs"/>
          <w:rtl/>
        </w:rPr>
        <w:t xml:space="preserve"> چهارم حصّه‌</w:t>
      </w:r>
      <w:r w:rsidR="00446BB7">
        <w:rPr>
          <w:rStyle w:val="1-Char"/>
          <w:rFonts w:hint="cs"/>
          <w:rtl/>
        </w:rPr>
        <w:t>ی</w:t>
      </w:r>
      <w:r w:rsidRPr="007100A7">
        <w:rPr>
          <w:rStyle w:val="1-Char"/>
          <w:rFonts w:hint="cs"/>
          <w:rtl/>
        </w:rPr>
        <w:t xml:space="preserve"> گوسفند لازم م</w:t>
      </w:r>
      <w:r w:rsidR="00446BB7">
        <w:rPr>
          <w:rStyle w:val="1-Char"/>
          <w:rFonts w:hint="cs"/>
          <w:rtl/>
        </w:rPr>
        <w:t>ی</w:t>
      </w:r>
      <w:r w:rsidRPr="007100A7">
        <w:rPr>
          <w:rStyle w:val="1-Char"/>
          <w:rFonts w:hint="cs"/>
          <w:rtl/>
        </w:rPr>
        <w:t>‌گردد.</w:t>
      </w:r>
      <w:r w:rsidRPr="00CA3696">
        <w:rPr>
          <w:rStyle w:val="1-Char"/>
          <w:vertAlign w:val="superscript"/>
          <w:rtl/>
        </w:rPr>
        <w:footnoteReference w:id="18"/>
      </w:r>
    </w:p>
    <w:p w:rsidR="008F6357" w:rsidRDefault="008F6357" w:rsidP="004A18F0">
      <w:pPr>
        <w:pStyle w:val="9-"/>
        <w:rPr>
          <w:rtl/>
        </w:rPr>
      </w:pPr>
      <w:bookmarkStart w:id="174" w:name="_Toc264799274"/>
      <w:r>
        <w:rPr>
          <w:rFonts w:hint="cs"/>
          <w:rtl/>
        </w:rPr>
        <w:t>ز</w:t>
      </w:r>
      <w:r w:rsidR="00446BB7">
        <w:rPr>
          <w:rFonts w:hint="cs"/>
          <w:rtl/>
        </w:rPr>
        <w:t>ک</w:t>
      </w:r>
      <w:r>
        <w:rPr>
          <w:rFonts w:hint="cs"/>
          <w:rtl/>
        </w:rPr>
        <w:t xml:space="preserve">ات محصولات </w:t>
      </w:r>
      <w:r w:rsidR="00446BB7">
        <w:rPr>
          <w:rFonts w:hint="cs"/>
          <w:rtl/>
        </w:rPr>
        <w:t>ک</w:t>
      </w:r>
      <w:r>
        <w:rPr>
          <w:rFonts w:hint="cs"/>
          <w:rtl/>
        </w:rPr>
        <w:t>شاورز</w:t>
      </w:r>
      <w:r w:rsidR="00446BB7">
        <w:rPr>
          <w:rFonts w:hint="cs"/>
          <w:rtl/>
        </w:rPr>
        <w:t>ی</w:t>
      </w:r>
      <w:r>
        <w:rPr>
          <w:rFonts w:hint="cs"/>
          <w:rtl/>
        </w:rPr>
        <w:t xml:space="preserve"> و م</w:t>
      </w:r>
      <w:r w:rsidR="00446BB7">
        <w:rPr>
          <w:rFonts w:hint="cs"/>
          <w:rtl/>
        </w:rPr>
        <w:t>ی</w:t>
      </w:r>
      <w:r>
        <w:rPr>
          <w:rFonts w:hint="cs"/>
          <w:rtl/>
        </w:rPr>
        <w:t>وه‌ها</w:t>
      </w:r>
      <w:bookmarkEnd w:id="174"/>
    </w:p>
    <w:p w:rsidR="008F6357" w:rsidRPr="007100A7" w:rsidRDefault="008F6357" w:rsidP="00AF1D25">
      <w:pPr>
        <w:rPr>
          <w:rStyle w:val="1-Char"/>
          <w:rtl/>
        </w:rPr>
      </w:pPr>
      <w:r w:rsidRPr="007100A7">
        <w:rPr>
          <w:rStyle w:val="1-Char"/>
          <w:rFonts w:hint="cs"/>
          <w:rtl/>
        </w:rPr>
        <w:t>س:</w:t>
      </w:r>
      <w:r w:rsidR="004E0E8C" w:rsidRPr="007100A7">
        <w:rPr>
          <w:rStyle w:val="1-Char"/>
          <w:rFonts w:hint="cs"/>
          <w:rtl/>
        </w:rPr>
        <w:t xml:space="preserve"> </w:t>
      </w:r>
      <w:r w:rsidRPr="007100A7">
        <w:rPr>
          <w:rStyle w:val="1-Char"/>
          <w:rFonts w:hint="cs"/>
          <w:rtl/>
        </w:rPr>
        <w:t>آ</w:t>
      </w:r>
      <w:r w:rsidR="00446BB7">
        <w:rPr>
          <w:rStyle w:val="1-Char"/>
          <w:rFonts w:hint="cs"/>
          <w:rtl/>
        </w:rPr>
        <w:t>ی</w:t>
      </w:r>
      <w:r w:rsidRPr="007100A7">
        <w:rPr>
          <w:rStyle w:val="1-Char"/>
          <w:rFonts w:hint="cs"/>
          <w:rtl/>
        </w:rPr>
        <w:t xml:space="preserve">ا به محصولات </w:t>
      </w:r>
      <w:r w:rsidR="00446BB7">
        <w:rPr>
          <w:rStyle w:val="1-Char"/>
          <w:rFonts w:hint="cs"/>
          <w:rtl/>
        </w:rPr>
        <w:t>ک</w:t>
      </w:r>
      <w:r w:rsidRPr="007100A7">
        <w:rPr>
          <w:rStyle w:val="1-Char"/>
          <w:rFonts w:hint="cs"/>
          <w:rtl/>
        </w:rPr>
        <w:t>شاورز</w:t>
      </w:r>
      <w:r w:rsidR="00446BB7">
        <w:rPr>
          <w:rStyle w:val="1-Char"/>
          <w:rFonts w:hint="cs"/>
          <w:rtl/>
        </w:rPr>
        <w:t>ی</w:t>
      </w:r>
      <w:r w:rsidRPr="007100A7">
        <w:rPr>
          <w:rStyle w:val="1-Char"/>
          <w:rFonts w:hint="cs"/>
          <w:rtl/>
        </w:rPr>
        <w:t xml:space="preserve"> و م</w:t>
      </w:r>
      <w:r w:rsidR="00446BB7">
        <w:rPr>
          <w:rStyle w:val="1-Char"/>
          <w:rFonts w:hint="cs"/>
          <w:rtl/>
        </w:rPr>
        <w:t>ی</w:t>
      </w:r>
      <w:r w:rsidRPr="007100A7">
        <w:rPr>
          <w:rStyle w:val="1-Char"/>
          <w:rFonts w:hint="cs"/>
          <w:rtl/>
        </w:rPr>
        <w:t>وه‌ها، ز</w:t>
      </w:r>
      <w:r w:rsidR="00446BB7">
        <w:rPr>
          <w:rStyle w:val="1-Char"/>
          <w:rFonts w:hint="cs"/>
          <w:rtl/>
        </w:rPr>
        <w:t>ک</w:t>
      </w:r>
      <w:r w:rsidRPr="007100A7">
        <w:rPr>
          <w:rStyle w:val="1-Char"/>
          <w:rFonts w:hint="cs"/>
          <w:rtl/>
        </w:rPr>
        <w:t>ات</w:t>
      </w:r>
      <w:r w:rsidR="00446BB7">
        <w:rPr>
          <w:rStyle w:val="1-Char"/>
          <w:rFonts w:hint="cs"/>
          <w:rtl/>
        </w:rPr>
        <w:t>ی</w:t>
      </w:r>
      <w:r w:rsidRPr="007100A7">
        <w:rPr>
          <w:rStyle w:val="1-Char"/>
          <w:rFonts w:hint="cs"/>
          <w:rtl/>
        </w:rPr>
        <w:t xml:space="preserve"> تعلّق م</w:t>
      </w:r>
      <w:r w:rsidR="00446BB7">
        <w:rPr>
          <w:rStyle w:val="1-Char"/>
          <w:rFonts w:hint="cs"/>
          <w:rtl/>
        </w:rPr>
        <w:t>ی</w:t>
      </w:r>
      <w:r w:rsidRPr="007100A7">
        <w:rPr>
          <w:rStyle w:val="1-Char"/>
          <w:rFonts w:hint="cs"/>
          <w:rtl/>
        </w:rPr>
        <w:t>‌گ</w:t>
      </w:r>
      <w:r w:rsidR="00446BB7">
        <w:rPr>
          <w:rStyle w:val="1-Char"/>
          <w:rFonts w:hint="cs"/>
          <w:rtl/>
        </w:rPr>
        <w:t>ی</w:t>
      </w:r>
      <w:r w:rsidRPr="007100A7">
        <w:rPr>
          <w:rStyle w:val="1-Char"/>
          <w:rFonts w:hint="cs"/>
          <w:rtl/>
        </w:rPr>
        <w:t>رد؟</w:t>
      </w:r>
    </w:p>
    <w:p w:rsidR="008F6357" w:rsidRPr="007100A7" w:rsidRDefault="009E6C2B" w:rsidP="00AF1D25">
      <w:pPr>
        <w:rPr>
          <w:rStyle w:val="1-Char"/>
          <w:rtl/>
        </w:rPr>
      </w:pPr>
      <w:r w:rsidRPr="007100A7">
        <w:rPr>
          <w:rStyle w:val="1-Char"/>
          <w:rFonts w:hint="cs"/>
          <w:rtl/>
        </w:rPr>
        <w:t>ج:</w:t>
      </w:r>
      <w:r w:rsidR="004E0E8C" w:rsidRPr="007100A7">
        <w:rPr>
          <w:rStyle w:val="1-Char"/>
          <w:rFonts w:hint="cs"/>
          <w:rtl/>
        </w:rPr>
        <w:t xml:space="preserve"> </w:t>
      </w:r>
      <w:r w:rsidR="008F6357" w:rsidRPr="007100A7">
        <w:rPr>
          <w:rStyle w:val="1-Char"/>
          <w:rFonts w:hint="cs"/>
          <w:rtl/>
        </w:rPr>
        <w:t>آر</w:t>
      </w:r>
      <w:r w:rsidR="00446BB7">
        <w:rPr>
          <w:rStyle w:val="1-Char"/>
          <w:rFonts w:hint="cs"/>
          <w:rtl/>
        </w:rPr>
        <w:t>ی</w:t>
      </w:r>
      <w:r w:rsidR="008F6357" w:rsidRPr="007100A7">
        <w:rPr>
          <w:rStyle w:val="1-Char"/>
          <w:rFonts w:hint="cs"/>
          <w:rtl/>
        </w:rPr>
        <w:t xml:space="preserve">؛ به محصولات </w:t>
      </w:r>
      <w:r w:rsidR="00446BB7">
        <w:rPr>
          <w:rStyle w:val="1-Char"/>
          <w:rFonts w:hint="cs"/>
          <w:rtl/>
        </w:rPr>
        <w:t>ک</w:t>
      </w:r>
      <w:r w:rsidR="008F6357" w:rsidRPr="007100A7">
        <w:rPr>
          <w:rStyle w:val="1-Char"/>
          <w:rFonts w:hint="cs"/>
          <w:rtl/>
        </w:rPr>
        <w:t>شاورز</w:t>
      </w:r>
      <w:r w:rsidR="00446BB7">
        <w:rPr>
          <w:rStyle w:val="1-Char"/>
          <w:rFonts w:hint="cs"/>
          <w:rtl/>
        </w:rPr>
        <w:t>ی</w:t>
      </w:r>
      <w:r w:rsidR="008F6357" w:rsidRPr="007100A7">
        <w:rPr>
          <w:rStyle w:val="1-Char"/>
          <w:rFonts w:hint="cs"/>
          <w:rtl/>
        </w:rPr>
        <w:t xml:space="preserve"> و م</w:t>
      </w:r>
      <w:r w:rsidR="00446BB7">
        <w:rPr>
          <w:rStyle w:val="1-Char"/>
          <w:rFonts w:hint="cs"/>
          <w:rtl/>
        </w:rPr>
        <w:t>ی</w:t>
      </w:r>
      <w:r w:rsidR="008F6357" w:rsidRPr="007100A7">
        <w:rPr>
          <w:rStyle w:val="1-Char"/>
          <w:rFonts w:hint="cs"/>
          <w:rtl/>
        </w:rPr>
        <w:t>وه‌ها ز</w:t>
      </w:r>
      <w:r w:rsidR="00446BB7">
        <w:rPr>
          <w:rStyle w:val="1-Char"/>
          <w:rFonts w:hint="cs"/>
          <w:rtl/>
        </w:rPr>
        <w:t>ک</w:t>
      </w:r>
      <w:r w:rsidR="008F6357" w:rsidRPr="007100A7">
        <w:rPr>
          <w:rStyle w:val="1-Char"/>
          <w:rFonts w:hint="cs"/>
          <w:rtl/>
        </w:rPr>
        <w:t>ات تعلّق م</w:t>
      </w:r>
      <w:r w:rsidR="00446BB7">
        <w:rPr>
          <w:rStyle w:val="1-Char"/>
          <w:rFonts w:hint="cs"/>
          <w:rtl/>
        </w:rPr>
        <w:t>ی</w:t>
      </w:r>
      <w:r w:rsidR="008F6357" w:rsidRPr="007100A7">
        <w:rPr>
          <w:rStyle w:val="1-Char"/>
          <w:rFonts w:hint="cs"/>
          <w:rtl/>
        </w:rPr>
        <w:t>‌گ</w:t>
      </w:r>
      <w:r w:rsidR="00446BB7">
        <w:rPr>
          <w:rStyle w:val="1-Char"/>
          <w:rFonts w:hint="cs"/>
          <w:rtl/>
        </w:rPr>
        <w:t>ی</w:t>
      </w:r>
      <w:r w:rsidR="008F6357" w:rsidRPr="007100A7">
        <w:rPr>
          <w:rStyle w:val="1-Char"/>
          <w:rFonts w:hint="cs"/>
          <w:rtl/>
        </w:rPr>
        <w:t>رد؛‌ از ا</w:t>
      </w:r>
      <w:r w:rsidR="00446BB7">
        <w:rPr>
          <w:rStyle w:val="1-Char"/>
          <w:rFonts w:hint="cs"/>
          <w:rtl/>
        </w:rPr>
        <w:t>ی</w:t>
      </w:r>
      <w:r w:rsidR="008F6357" w:rsidRPr="007100A7">
        <w:rPr>
          <w:rStyle w:val="1-Char"/>
          <w:rFonts w:hint="cs"/>
          <w:rtl/>
        </w:rPr>
        <w:t>ن رو ز</w:t>
      </w:r>
      <w:r w:rsidR="00446BB7">
        <w:rPr>
          <w:rStyle w:val="1-Char"/>
          <w:rFonts w:hint="cs"/>
          <w:rtl/>
        </w:rPr>
        <w:t>ک</w:t>
      </w:r>
      <w:r w:rsidR="008F6357" w:rsidRPr="007100A7">
        <w:rPr>
          <w:rStyle w:val="1-Char"/>
          <w:rFonts w:hint="cs"/>
          <w:rtl/>
        </w:rPr>
        <w:t xml:space="preserve">ات محصولات </w:t>
      </w:r>
      <w:r w:rsidR="00446BB7">
        <w:rPr>
          <w:rStyle w:val="1-Char"/>
          <w:rFonts w:hint="cs"/>
          <w:rtl/>
        </w:rPr>
        <w:t>ک</w:t>
      </w:r>
      <w:r w:rsidR="008F6357" w:rsidRPr="007100A7">
        <w:rPr>
          <w:rStyle w:val="1-Char"/>
          <w:rFonts w:hint="cs"/>
          <w:rtl/>
        </w:rPr>
        <w:t>شاورز</w:t>
      </w:r>
      <w:r w:rsidR="00446BB7">
        <w:rPr>
          <w:rStyle w:val="1-Char"/>
          <w:rFonts w:hint="cs"/>
          <w:rtl/>
        </w:rPr>
        <w:t>ی</w:t>
      </w:r>
      <w:r w:rsidR="008F6357" w:rsidRPr="007100A7">
        <w:rPr>
          <w:rStyle w:val="1-Char"/>
          <w:rFonts w:hint="cs"/>
          <w:rtl/>
        </w:rPr>
        <w:t xml:space="preserve"> و م</w:t>
      </w:r>
      <w:r w:rsidR="00446BB7">
        <w:rPr>
          <w:rStyle w:val="1-Char"/>
          <w:rFonts w:hint="cs"/>
          <w:rtl/>
        </w:rPr>
        <w:t>ی</w:t>
      </w:r>
      <w:r w:rsidR="008F6357" w:rsidRPr="007100A7">
        <w:rPr>
          <w:rStyle w:val="1-Char"/>
          <w:rFonts w:hint="cs"/>
          <w:rtl/>
        </w:rPr>
        <w:t>وه‌ها بر مبنا</w:t>
      </w:r>
      <w:r w:rsidR="00446BB7">
        <w:rPr>
          <w:rStyle w:val="1-Char"/>
          <w:rFonts w:hint="cs"/>
          <w:rtl/>
        </w:rPr>
        <w:t>ی</w:t>
      </w:r>
      <w:r w:rsidR="008F6357" w:rsidRPr="007100A7">
        <w:rPr>
          <w:rStyle w:val="1-Char"/>
          <w:rFonts w:hint="cs"/>
          <w:rtl/>
        </w:rPr>
        <w:t xml:space="preserve"> آب</w:t>
      </w:r>
      <w:r w:rsidR="00446BB7">
        <w:rPr>
          <w:rStyle w:val="1-Char"/>
          <w:rFonts w:hint="cs"/>
          <w:rtl/>
        </w:rPr>
        <w:t>ی</w:t>
      </w:r>
      <w:r w:rsidR="008F6357" w:rsidRPr="007100A7">
        <w:rPr>
          <w:rStyle w:val="1-Char"/>
          <w:rFonts w:hint="cs"/>
          <w:rtl/>
        </w:rPr>
        <w:t xml:space="preserve"> </w:t>
      </w:r>
      <w:r w:rsidR="00446BB7">
        <w:rPr>
          <w:rStyle w:val="1-Char"/>
          <w:rFonts w:hint="cs"/>
          <w:rtl/>
        </w:rPr>
        <w:t>ک</w:t>
      </w:r>
      <w:r w:rsidR="008F6357" w:rsidRPr="007100A7">
        <w:rPr>
          <w:rStyle w:val="1-Char"/>
          <w:rFonts w:hint="cs"/>
          <w:rtl/>
        </w:rPr>
        <w:t>ه زم</w:t>
      </w:r>
      <w:r w:rsidR="00446BB7">
        <w:rPr>
          <w:rStyle w:val="1-Char"/>
          <w:rFonts w:hint="cs"/>
          <w:rtl/>
        </w:rPr>
        <w:t>ی</w:t>
      </w:r>
      <w:r w:rsidR="008F6357" w:rsidRPr="007100A7">
        <w:rPr>
          <w:rStyle w:val="1-Char"/>
          <w:rFonts w:hint="cs"/>
          <w:rtl/>
        </w:rPr>
        <w:t>ن‌ها</w:t>
      </w:r>
      <w:r w:rsidR="00446BB7">
        <w:rPr>
          <w:rStyle w:val="1-Char"/>
          <w:rFonts w:hint="cs"/>
          <w:rtl/>
        </w:rPr>
        <w:t>ی</w:t>
      </w:r>
      <w:r w:rsidR="008F6357" w:rsidRPr="007100A7">
        <w:rPr>
          <w:rStyle w:val="1-Char"/>
          <w:rFonts w:hint="cs"/>
          <w:rtl/>
        </w:rPr>
        <w:t xml:space="preserve"> </w:t>
      </w:r>
      <w:r w:rsidR="00446BB7">
        <w:rPr>
          <w:rStyle w:val="1-Char"/>
          <w:rFonts w:hint="cs"/>
          <w:rtl/>
        </w:rPr>
        <w:t>ک</w:t>
      </w:r>
      <w:r w:rsidR="008F6357" w:rsidRPr="007100A7">
        <w:rPr>
          <w:rStyle w:val="1-Char"/>
          <w:rFonts w:hint="cs"/>
          <w:rtl/>
        </w:rPr>
        <w:t>شاورز</w:t>
      </w:r>
      <w:r w:rsidR="00446BB7">
        <w:rPr>
          <w:rStyle w:val="1-Char"/>
          <w:rFonts w:hint="cs"/>
          <w:rtl/>
        </w:rPr>
        <w:t>ی</w:t>
      </w:r>
      <w:r w:rsidR="008F6357" w:rsidRPr="007100A7">
        <w:rPr>
          <w:rStyle w:val="1-Char"/>
          <w:rFonts w:hint="cs"/>
          <w:rtl/>
        </w:rPr>
        <w:t xml:space="preserve"> به وس</w:t>
      </w:r>
      <w:r w:rsidR="00446BB7">
        <w:rPr>
          <w:rStyle w:val="1-Char"/>
          <w:rFonts w:hint="cs"/>
          <w:rtl/>
        </w:rPr>
        <w:t>ی</w:t>
      </w:r>
      <w:r w:rsidR="008F6357" w:rsidRPr="007100A7">
        <w:rPr>
          <w:rStyle w:val="1-Char"/>
          <w:rFonts w:hint="cs"/>
          <w:rtl/>
        </w:rPr>
        <w:t>له‌</w:t>
      </w:r>
      <w:r w:rsidR="00446BB7">
        <w:rPr>
          <w:rStyle w:val="1-Char"/>
          <w:rFonts w:hint="cs"/>
          <w:rtl/>
        </w:rPr>
        <w:t>ی</w:t>
      </w:r>
      <w:r w:rsidR="008F6357" w:rsidRPr="007100A7">
        <w:rPr>
          <w:rStyle w:val="1-Char"/>
          <w:rFonts w:hint="cs"/>
          <w:rtl/>
        </w:rPr>
        <w:t xml:space="preserve"> آن آب</w:t>
      </w:r>
      <w:r w:rsidR="00446BB7">
        <w:rPr>
          <w:rStyle w:val="1-Char"/>
          <w:rFonts w:hint="cs"/>
          <w:rtl/>
        </w:rPr>
        <w:t>ی</w:t>
      </w:r>
      <w:r w:rsidR="008F6357" w:rsidRPr="007100A7">
        <w:rPr>
          <w:rStyle w:val="1-Char"/>
          <w:rFonts w:hint="cs"/>
          <w:rtl/>
        </w:rPr>
        <w:t>ار</w:t>
      </w:r>
      <w:r w:rsidR="00446BB7">
        <w:rPr>
          <w:rStyle w:val="1-Char"/>
          <w:rFonts w:hint="cs"/>
          <w:rtl/>
        </w:rPr>
        <w:t>ی</w:t>
      </w:r>
      <w:r w:rsidR="008F6357" w:rsidRPr="007100A7">
        <w:rPr>
          <w:rStyle w:val="1-Char"/>
          <w:rFonts w:hint="cs"/>
          <w:rtl/>
        </w:rPr>
        <w:t xml:space="preserve"> م</w:t>
      </w:r>
      <w:r w:rsidR="00446BB7">
        <w:rPr>
          <w:rStyle w:val="1-Char"/>
          <w:rFonts w:hint="cs"/>
          <w:rtl/>
        </w:rPr>
        <w:t>ی</w:t>
      </w:r>
      <w:r w:rsidR="008F6357" w:rsidRPr="007100A7">
        <w:rPr>
          <w:rStyle w:val="1-Char"/>
          <w:rFonts w:hint="cs"/>
          <w:rtl/>
        </w:rPr>
        <w:t xml:space="preserve">‌گردند به </w:t>
      </w:r>
      <w:r w:rsidR="00446BB7">
        <w:rPr>
          <w:rStyle w:val="1-Char"/>
          <w:rFonts w:hint="cs"/>
          <w:rtl/>
        </w:rPr>
        <w:t>یک</w:t>
      </w:r>
      <w:r w:rsidR="008F6357" w:rsidRPr="007100A7">
        <w:rPr>
          <w:rStyle w:val="1-Char"/>
          <w:rFonts w:hint="cs"/>
          <w:rtl/>
        </w:rPr>
        <w:t xml:space="preserve"> دهم [عُشر] </w:t>
      </w:r>
      <w:r w:rsidR="00446BB7">
        <w:rPr>
          <w:rStyle w:val="1-Char"/>
          <w:rFonts w:hint="cs"/>
          <w:rtl/>
        </w:rPr>
        <w:t>ی</w:t>
      </w:r>
      <w:r w:rsidR="008F6357" w:rsidRPr="007100A7">
        <w:rPr>
          <w:rStyle w:val="1-Char"/>
          <w:rFonts w:hint="cs"/>
          <w:rtl/>
        </w:rPr>
        <w:t xml:space="preserve">ا </w:t>
      </w:r>
      <w:r w:rsidR="00446BB7">
        <w:rPr>
          <w:rStyle w:val="1-Char"/>
          <w:rFonts w:hint="cs"/>
          <w:rtl/>
        </w:rPr>
        <w:t>یک</w:t>
      </w:r>
      <w:r w:rsidR="008F6357" w:rsidRPr="007100A7">
        <w:rPr>
          <w:rStyle w:val="1-Char"/>
          <w:rFonts w:hint="cs"/>
          <w:rtl/>
        </w:rPr>
        <w:t xml:space="preserve"> ب</w:t>
      </w:r>
      <w:r w:rsidR="00446BB7">
        <w:rPr>
          <w:rStyle w:val="1-Char"/>
          <w:rFonts w:hint="cs"/>
          <w:rtl/>
        </w:rPr>
        <w:t>ی</w:t>
      </w:r>
      <w:r w:rsidR="008F6357" w:rsidRPr="007100A7">
        <w:rPr>
          <w:rStyle w:val="1-Char"/>
          <w:rFonts w:hint="cs"/>
          <w:rtl/>
        </w:rPr>
        <w:t>ستم [نصف عشر] واجب م</w:t>
      </w:r>
      <w:r w:rsidR="00446BB7">
        <w:rPr>
          <w:rStyle w:val="1-Char"/>
          <w:rFonts w:hint="cs"/>
          <w:rtl/>
        </w:rPr>
        <w:t>ی</w:t>
      </w:r>
      <w:r w:rsidR="008F6357" w:rsidRPr="007100A7">
        <w:rPr>
          <w:rStyle w:val="1-Char"/>
          <w:rFonts w:hint="cs"/>
          <w:rtl/>
        </w:rPr>
        <w:t>‌گردد. [زم</w:t>
      </w:r>
      <w:r w:rsidR="00446BB7">
        <w:rPr>
          <w:rStyle w:val="1-Char"/>
          <w:rFonts w:hint="cs"/>
          <w:rtl/>
        </w:rPr>
        <w:t>ی</w:t>
      </w:r>
      <w:r w:rsidR="008F6357" w:rsidRPr="007100A7">
        <w:rPr>
          <w:rStyle w:val="1-Char"/>
          <w:rFonts w:hint="cs"/>
          <w:rtl/>
        </w:rPr>
        <w:t>ن‌ها به دو قسم تقس</w:t>
      </w:r>
      <w:r w:rsidR="00446BB7">
        <w:rPr>
          <w:rStyle w:val="1-Char"/>
          <w:rFonts w:hint="cs"/>
          <w:rtl/>
        </w:rPr>
        <w:t>ی</w:t>
      </w:r>
      <w:r w:rsidR="008F6357" w:rsidRPr="007100A7">
        <w:rPr>
          <w:rStyle w:val="1-Char"/>
          <w:rFonts w:hint="cs"/>
          <w:rtl/>
        </w:rPr>
        <w:t>م م</w:t>
      </w:r>
      <w:r w:rsidR="00446BB7">
        <w:rPr>
          <w:rStyle w:val="1-Char"/>
          <w:rFonts w:hint="cs"/>
          <w:rtl/>
        </w:rPr>
        <w:t>ی</w:t>
      </w:r>
      <w:r w:rsidR="008F6357" w:rsidRPr="007100A7">
        <w:rPr>
          <w:rStyle w:val="1-Char"/>
          <w:rFonts w:hint="cs"/>
          <w:rtl/>
        </w:rPr>
        <w:t xml:space="preserve">‌شوند: </w:t>
      </w:r>
    </w:p>
    <w:p w:rsidR="008F6357" w:rsidRPr="007100A7" w:rsidRDefault="008F6357" w:rsidP="00AF1D25">
      <w:pPr>
        <w:rPr>
          <w:rStyle w:val="1-Char"/>
          <w:rtl/>
        </w:rPr>
      </w:pPr>
      <w:r w:rsidRPr="00FE6406">
        <w:rPr>
          <w:rStyle w:val="9-Char"/>
          <w:rFonts w:eastAsia="Batang" w:hint="cs"/>
          <w:rtl/>
        </w:rPr>
        <w:t xml:space="preserve">الف) </w:t>
      </w:r>
      <w:r w:rsidRPr="007100A7">
        <w:rPr>
          <w:rStyle w:val="1-Char"/>
          <w:rFonts w:hint="cs"/>
          <w:rtl/>
        </w:rPr>
        <w:t>زم</w:t>
      </w:r>
      <w:r w:rsidR="00446BB7">
        <w:rPr>
          <w:rStyle w:val="1-Char"/>
          <w:rFonts w:hint="cs"/>
          <w:rtl/>
        </w:rPr>
        <w:t>ی</w:t>
      </w:r>
      <w:r w:rsidRPr="007100A7">
        <w:rPr>
          <w:rStyle w:val="1-Char"/>
          <w:rFonts w:hint="cs"/>
          <w:rtl/>
        </w:rPr>
        <w:t>ن‌ها</w:t>
      </w:r>
      <w:r w:rsidR="00446BB7">
        <w:rPr>
          <w:rStyle w:val="1-Char"/>
          <w:rFonts w:hint="cs"/>
          <w:rtl/>
        </w:rPr>
        <w:t>یی</w:t>
      </w:r>
      <w:r w:rsidRPr="007100A7">
        <w:rPr>
          <w:rStyle w:val="1-Char"/>
          <w:rFonts w:hint="cs"/>
          <w:rtl/>
        </w:rPr>
        <w:t xml:space="preserve"> </w:t>
      </w:r>
      <w:r w:rsidR="00446BB7">
        <w:rPr>
          <w:rStyle w:val="1-Char"/>
          <w:rFonts w:hint="cs"/>
          <w:rtl/>
        </w:rPr>
        <w:t>ک</w:t>
      </w:r>
      <w:r w:rsidRPr="007100A7">
        <w:rPr>
          <w:rStyle w:val="1-Char"/>
          <w:rFonts w:hint="cs"/>
          <w:rtl/>
        </w:rPr>
        <w:t>ه به وس</w:t>
      </w:r>
      <w:r w:rsidR="00446BB7">
        <w:rPr>
          <w:rStyle w:val="1-Char"/>
          <w:rFonts w:hint="cs"/>
          <w:rtl/>
        </w:rPr>
        <w:t>ی</w:t>
      </w:r>
      <w:r w:rsidRPr="007100A7">
        <w:rPr>
          <w:rStyle w:val="1-Char"/>
          <w:rFonts w:hint="cs"/>
          <w:rtl/>
        </w:rPr>
        <w:t>له‌</w:t>
      </w:r>
      <w:r w:rsidR="00446BB7">
        <w:rPr>
          <w:rStyle w:val="1-Char"/>
          <w:rFonts w:hint="cs"/>
          <w:rtl/>
        </w:rPr>
        <w:t>ی</w:t>
      </w:r>
      <w:r w:rsidRPr="007100A7">
        <w:rPr>
          <w:rStyle w:val="1-Char"/>
          <w:rFonts w:hint="cs"/>
          <w:rtl/>
        </w:rPr>
        <w:t xml:space="preserve"> آب باران آب</w:t>
      </w:r>
      <w:r w:rsidR="00446BB7">
        <w:rPr>
          <w:rStyle w:val="1-Char"/>
          <w:rFonts w:hint="cs"/>
          <w:rtl/>
        </w:rPr>
        <w:t>ی</w:t>
      </w:r>
      <w:r w:rsidRPr="007100A7">
        <w:rPr>
          <w:rStyle w:val="1-Char"/>
          <w:rFonts w:hint="cs"/>
          <w:rtl/>
        </w:rPr>
        <w:t>ار</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گردند، و آب</w:t>
      </w:r>
      <w:r w:rsidR="00446BB7">
        <w:rPr>
          <w:rStyle w:val="1-Char"/>
          <w:rFonts w:hint="cs"/>
          <w:rtl/>
        </w:rPr>
        <w:t>ی</w:t>
      </w:r>
      <w:r w:rsidRPr="007100A7">
        <w:rPr>
          <w:rStyle w:val="1-Char"/>
          <w:rFonts w:hint="cs"/>
          <w:rtl/>
        </w:rPr>
        <w:t>ار</w:t>
      </w:r>
      <w:r w:rsidR="00446BB7">
        <w:rPr>
          <w:rStyle w:val="1-Char"/>
          <w:rFonts w:hint="cs"/>
          <w:rtl/>
        </w:rPr>
        <w:t>ی</w:t>
      </w:r>
      <w:r w:rsidR="000751A8">
        <w:rPr>
          <w:rStyle w:val="1-Char"/>
          <w:rFonts w:hint="cs"/>
          <w:rtl/>
        </w:rPr>
        <w:t xml:space="preserve"> آن‌ها </w:t>
      </w:r>
      <w:r w:rsidRPr="007100A7">
        <w:rPr>
          <w:rStyle w:val="1-Char"/>
          <w:rFonts w:hint="cs"/>
          <w:rtl/>
        </w:rPr>
        <w:t>هز</w:t>
      </w:r>
      <w:r w:rsidR="00446BB7">
        <w:rPr>
          <w:rStyle w:val="1-Char"/>
          <w:rFonts w:hint="cs"/>
          <w:rtl/>
        </w:rPr>
        <w:t>ی</w:t>
      </w:r>
      <w:r w:rsidRPr="007100A7">
        <w:rPr>
          <w:rStyle w:val="1-Char"/>
          <w:rFonts w:hint="cs"/>
          <w:rtl/>
        </w:rPr>
        <w:t>نه‌ا</w:t>
      </w:r>
      <w:r w:rsidR="00446BB7">
        <w:rPr>
          <w:rStyle w:val="1-Char"/>
          <w:rFonts w:hint="cs"/>
          <w:rtl/>
        </w:rPr>
        <w:t>ی</w:t>
      </w:r>
      <w:r w:rsidRPr="007100A7">
        <w:rPr>
          <w:rStyle w:val="1-Char"/>
          <w:rFonts w:hint="cs"/>
          <w:rtl/>
        </w:rPr>
        <w:t xml:space="preserve"> در بر ندارد؛ از چن</w:t>
      </w:r>
      <w:r w:rsidR="00446BB7">
        <w:rPr>
          <w:rStyle w:val="1-Char"/>
          <w:rFonts w:hint="cs"/>
          <w:rtl/>
        </w:rPr>
        <w:t>ی</w:t>
      </w:r>
      <w:r w:rsidRPr="007100A7">
        <w:rPr>
          <w:rStyle w:val="1-Char"/>
          <w:rFonts w:hint="cs"/>
          <w:rtl/>
        </w:rPr>
        <w:t>ن زم</w:t>
      </w:r>
      <w:r w:rsidR="00446BB7">
        <w:rPr>
          <w:rStyle w:val="1-Char"/>
          <w:rFonts w:hint="cs"/>
          <w:rtl/>
        </w:rPr>
        <w:t>ی</w:t>
      </w:r>
      <w:r w:rsidRPr="007100A7">
        <w:rPr>
          <w:rStyle w:val="1-Char"/>
          <w:rFonts w:hint="cs"/>
          <w:rtl/>
        </w:rPr>
        <w:t>ن‌ها</w:t>
      </w:r>
      <w:r w:rsidR="00446BB7">
        <w:rPr>
          <w:rStyle w:val="1-Char"/>
          <w:rFonts w:hint="cs"/>
          <w:rtl/>
        </w:rPr>
        <w:t>یی</w:t>
      </w:r>
      <w:r w:rsidRPr="007100A7">
        <w:rPr>
          <w:rStyle w:val="1-Char"/>
          <w:rFonts w:hint="cs"/>
          <w:rtl/>
        </w:rPr>
        <w:t xml:space="preserve">، </w:t>
      </w:r>
      <w:r w:rsidR="00446BB7">
        <w:rPr>
          <w:rStyle w:val="1-Char"/>
          <w:rFonts w:hint="cs"/>
          <w:rtl/>
        </w:rPr>
        <w:t>یک</w:t>
      </w:r>
      <w:r w:rsidRPr="007100A7">
        <w:rPr>
          <w:rStyle w:val="1-Char"/>
          <w:rFonts w:hint="cs"/>
          <w:rtl/>
        </w:rPr>
        <w:t xml:space="preserve"> دهم گرفته م</w:t>
      </w:r>
      <w:r w:rsidR="00446BB7">
        <w:rPr>
          <w:rStyle w:val="1-Char"/>
          <w:rFonts w:hint="cs"/>
          <w:rtl/>
        </w:rPr>
        <w:t>ی</w:t>
      </w:r>
      <w:r w:rsidRPr="007100A7">
        <w:rPr>
          <w:rStyle w:val="1-Char"/>
          <w:rFonts w:hint="cs"/>
          <w:rtl/>
        </w:rPr>
        <w:t>‌شود.</w:t>
      </w:r>
    </w:p>
    <w:p w:rsidR="008F6357" w:rsidRPr="007100A7" w:rsidRDefault="008F6357" w:rsidP="00AF1D25">
      <w:pPr>
        <w:rPr>
          <w:rStyle w:val="1-Char"/>
          <w:rtl/>
        </w:rPr>
      </w:pPr>
      <w:r w:rsidRPr="00FE6406">
        <w:rPr>
          <w:rStyle w:val="9-Char"/>
          <w:rFonts w:eastAsia="Batang" w:hint="cs"/>
          <w:rtl/>
        </w:rPr>
        <w:t>ب)</w:t>
      </w:r>
      <w:r w:rsidRPr="007100A7">
        <w:rPr>
          <w:rStyle w:val="1-Char"/>
          <w:rFonts w:hint="cs"/>
          <w:rtl/>
        </w:rPr>
        <w:t xml:space="preserve"> زم</w:t>
      </w:r>
      <w:r w:rsidR="00446BB7">
        <w:rPr>
          <w:rStyle w:val="1-Char"/>
          <w:rFonts w:hint="cs"/>
          <w:rtl/>
        </w:rPr>
        <w:t>ی</w:t>
      </w:r>
      <w:r w:rsidRPr="007100A7">
        <w:rPr>
          <w:rStyle w:val="1-Char"/>
          <w:rFonts w:hint="cs"/>
          <w:rtl/>
        </w:rPr>
        <w:t>ن‌ها</w:t>
      </w:r>
      <w:r w:rsidR="00446BB7">
        <w:rPr>
          <w:rStyle w:val="1-Char"/>
          <w:rFonts w:hint="cs"/>
          <w:rtl/>
        </w:rPr>
        <w:t>یی</w:t>
      </w:r>
      <w:r w:rsidRPr="007100A7">
        <w:rPr>
          <w:rStyle w:val="1-Char"/>
          <w:rFonts w:hint="cs"/>
          <w:rtl/>
        </w:rPr>
        <w:t xml:space="preserve"> </w:t>
      </w:r>
      <w:r w:rsidR="00446BB7">
        <w:rPr>
          <w:rStyle w:val="1-Char"/>
          <w:rFonts w:hint="cs"/>
          <w:rtl/>
        </w:rPr>
        <w:t>ک</w:t>
      </w:r>
      <w:r w:rsidRPr="007100A7">
        <w:rPr>
          <w:rStyle w:val="1-Char"/>
          <w:rFonts w:hint="cs"/>
          <w:rtl/>
        </w:rPr>
        <w:t>ه به وس</w:t>
      </w:r>
      <w:r w:rsidR="00446BB7">
        <w:rPr>
          <w:rStyle w:val="1-Char"/>
          <w:rFonts w:hint="cs"/>
          <w:rtl/>
        </w:rPr>
        <w:t>ی</w:t>
      </w:r>
      <w:r w:rsidRPr="007100A7">
        <w:rPr>
          <w:rStyle w:val="1-Char"/>
          <w:rFonts w:hint="cs"/>
          <w:rtl/>
        </w:rPr>
        <w:t>له‌</w:t>
      </w:r>
      <w:r w:rsidR="00446BB7">
        <w:rPr>
          <w:rStyle w:val="1-Char"/>
          <w:rFonts w:hint="cs"/>
          <w:rtl/>
        </w:rPr>
        <w:t>ی</w:t>
      </w:r>
      <w:r w:rsidRPr="007100A7">
        <w:rPr>
          <w:rStyle w:val="1-Char"/>
          <w:rFonts w:hint="cs"/>
          <w:rtl/>
        </w:rPr>
        <w:t xml:space="preserve"> گاو و شتر آب</w:t>
      </w:r>
      <w:r w:rsidR="00446BB7">
        <w:rPr>
          <w:rStyle w:val="1-Char"/>
          <w:rFonts w:hint="cs"/>
          <w:rtl/>
        </w:rPr>
        <w:t>ی</w:t>
      </w:r>
      <w:r w:rsidRPr="007100A7">
        <w:rPr>
          <w:rStyle w:val="1-Char"/>
          <w:rFonts w:hint="cs"/>
          <w:rtl/>
        </w:rPr>
        <w:t>ار</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شوند؛ از چن</w:t>
      </w:r>
      <w:r w:rsidR="00446BB7">
        <w:rPr>
          <w:rStyle w:val="1-Char"/>
          <w:rFonts w:hint="cs"/>
          <w:rtl/>
        </w:rPr>
        <w:t>ی</w:t>
      </w:r>
      <w:r w:rsidRPr="007100A7">
        <w:rPr>
          <w:rStyle w:val="1-Char"/>
          <w:rFonts w:hint="cs"/>
          <w:rtl/>
        </w:rPr>
        <w:t>ن زم</w:t>
      </w:r>
      <w:r w:rsidR="00446BB7">
        <w:rPr>
          <w:rStyle w:val="1-Char"/>
          <w:rFonts w:hint="cs"/>
          <w:rtl/>
        </w:rPr>
        <w:t>ی</w:t>
      </w:r>
      <w:r w:rsidRPr="007100A7">
        <w:rPr>
          <w:rStyle w:val="1-Char"/>
          <w:rFonts w:hint="cs"/>
          <w:rtl/>
        </w:rPr>
        <w:t>ن‌ها</w:t>
      </w:r>
      <w:r w:rsidR="00446BB7">
        <w:rPr>
          <w:rStyle w:val="1-Char"/>
          <w:rFonts w:hint="cs"/>
          <w:rtl/>
        </w:rPr>
        <w:t>یی</w:t>
      </w:r>
      <w:r w:rsidRPr="007100A7">
        <w:rPr>
          <w:rStyle w:val="1-Char"/>
          <w:rFonts w:hint="cs"/>
          <w:rtl/>
        </w:rPr>
        <w:t xml:space="preserve">، </w:t>
      </w:r>
      <w:r w:rsidR="00446BB7">
        <w:rPr>
          <w:rStyle w:val="1-Char"/>
          <w:rFonts w:hint="cs"/>
          <w:rtl/>
        </w:rPr>
        <w:t>یک</w:t>
      </w:r>
      <w:r w:rsidRPr="007100A7">
        <w:rPr>
          <w:rStyle w:val="1-Char"/>
          <w:rFonts w:hint="cs"/>
          <w:rtl/>
        </w:rPr>
        <w:t xml:space="preserve"> ب</w:t>
      </w:r>
      <w:r w:rsidR="00446BB7">
        <w:rPr>
          <w:rStyle w:val="1-Char"/>
          <w:rFonts w:hint="cs"/>
          <w:rtl/>
        </w:rPr>
        <w:t>ی</w:t>
      </w:r>
      <w:r w:rsidRPr="007100A7">
        <w:rPr>
          <w:rStyle w:val="1-Char"/>
          <w:rFonts w:hint="cs"/>
          <w:rtl/>
        </w:rPr>
        <w:t>ستم عا</w:t>
      </w:r>
      <w:r w:rsidR="00446BB7">
        <w:rPr>
          <w:rStyle w:val="1-Char"/>
          <w:rFonts w:hint="cs"/>
          <w:rtl/>
        </w:rPr>
        <w:t>ی</w:t>
      </w:r>
      <w:r w:rsidRPr="007100A7">
        <w:rPr>
          <w:rStyle w:val="1-Char"/>
          <w:rFonts w:hint="cs"/>
          <w:rtl/>
        </w:rPr>
        <w:t>دات آن به عنوان ز</w:t>
      </w:r>
      <w:r w:rsidR="00446BB7">
        <w:rPr>
          <w:rStyle w:val="1-Char"/>
          <w:rFonts w:hint="cs"/>
          <w:rtl/>
        </w:rPr>
        <w:t>ک</w:t>
      </w:r>
      <w:r w:rsidRPr="007100A7">
        <w:rPr>
          <w:rStyle w:val="1-Char"/>
          <w:rFonts w:hint="cs"/>
          <w:rtl/>
        </w:rPr>
        <w:t>ات داده م</w:t>
      </w:r>
      <w:r w:rsidR="00446BB7">
        <w:rPr>
          <w:rStyle w:val="1-Char"/>
          <w:rFonts w:hint="cs"/>
          <w:rtl/>
        </w:rPr>
        <w:t>ی</w:t>
      </w:r>
      <w:r w:rsidRPr="007100A7">
        <w:rPr>
          <w:rStyle w:val="1-Char"/>
          <w:rFonts w:hint="cs"/>
          <w:rtl/>
        </w:rPr>
        <w:t>‌شود.]</w:t>
      </w:r>
    </w:p>
    <w:p w:rsidR="008F6357" w:rsidRPr="007100A7" w:rsidRDefault="008F6357" w:rsidP="00AF1D25">
      <w:pPr>
        <w:rPr>
          <w:rStyle w:val="1-Char"/>
          <w:rtl/>
        </w:rPr>
      </w:pPr>
      <w:r w:rsidRPr="007100A7">
        <w:rPr>
          <w:rStyle w:val="1-Char"/>
          <w:rFonts w:hint="cs"/>
          <w:rtl/>
        </w:rPr>
        <w:t>س:</w:t>
      </w:r>
      <w:r w:rsidR="004E0E8C" w:rsidRPr="007100A7">
        <w:rPr>
          <w:rStyle w:val="1-Char"/>
          <w:rFonts w:hint="cs"/>
          <w:rtl/>
        </w:rPr>
        <w:t xml:space="preserve"> </w:t>
      </w:r>
      <w:r w:rsidRPr="007100A7">
        <w:rPr>
          <w:rStyle w:val="1-Char"/>
          <w:rFonts w:hint="cs"/>
          <w:rtl/>
        </w:rPr>
        <w:t>آ</w:t>
      </w:r>
      <w:r w:rsidR="00446BB7">
        <w:rPr>
          <w:rStyle w:val="1-Char"/>
          <w:rFonts w:hint="cs"/>
          <w:rtl/>
        </w:rPr>
        <w:t>ی</w:t>
      </w:r>
      <w:r w:rsidRPr="007100A7">
        <w:rPr>
          <w:rStyle w:val="1-Char"/>
          <w:rFonts w:hint="cs"/>
          <w:rtl/>
        </w:rPr>
        <w:t xml:space="preserve">ا در محصولات </w:t>
      </w:r>
      <w:r w:rsidR="00446BB7">
        <w:rPr>
          <w:rStyle w:val="1-Char"/>
          <w:rFonts w:hint="cs"/>
          <w:rtl/>
        </w:rPr>
        <w:t>ک</w:t>
      </w:r>
      <w:r w:rsidRPr="007100A7">
        <w:rPr>
          <w:rStyle w:val="1-Char"/>
          <w:rFonts w:hint="cs"/>
          <w:rtl/>
        </w:rPr>
        <w:t>شاورز</w:t>
      </w:r>
      <w:r w:rsidR="00446BB7">
        <w:rPr>
          <w:rStyle w:val="1-Char"/>
          <w:rFonts w:hint="cs"/>
          <w:rtl/>
        </w:rPr>
        <w:t>ی</w:t>
      </w:r>
      <w:r w:rsidRPr="007100A7">
        <w:rPr>
          <w:rStyle w:val="1-Char"/>
          <w:rFonts w:hint="cs"/>
          <w:rtl/>
        </w:rPr>
        <w:t xml:space="preserve"> و م</w:t>
      </w:r>
      <w:r w:rsidR="00446BB7">
        <w:rPr>
          <w:rStyle w:val="1-Char"/>
          <w:rFonts w:hint="cs"/>
          <w:rtl/>
        </w:rPr>
        <w:t>ی</w:t>
      </w:r>
      <w:r w:rsidRPr="007100A7">
        <w:rPr>
          <w:rStyle w:val="1-Char"/>
          <w:rFonts w:hint="cs"/>
          <w:rtl/>
        </w:rPr>
        <w:t>وه‌ها، حدّ نصاب مشخّص</w:t>
      </w:r>
      <w:r w:rsidR="00446BB7">
        <w:rPr>
          <w:rStyle w:val="1-Char"/>
          <w:rFonts w:hint="cs"/>
          <w:rtl/>
        </w:rPr>
        <w:t>ی</w:t>
      </w:r>
      <w:r w:rsidRPr="007100A7">
        <w:rPr>
          <w:rStyle w:val="1-Char"/>
          <w:rFonts w:hint="cs"/>
          <w:rtl/>
        </w:rPr>
        <w:t xml:space="preserve"> وجود دارد؟</w:t>
      </w:r>
    </w:p>
    <w:p w:rsidR="008F6357" w:rsidRPr="007100A7" w:rsidRDefault="009E6C2B" w:rsidP="00AF1D25">
      <w:pPr>
        <w:rPr>
          <w:rStyle w:val="1-Char"/>
          <w:rtl/>
        </w:rPr>
      </w:pPr>
      <w:r w:rsidRPr="007100A7">
        <w:rPr>
          <w:rStyle w:val="1-Char"/>
          <w:rFonts w:hint="cs"/>
          <w:rtl/>
        </w:rPr>
        <w:t>ج:</w:t>
      </w:r>
      <w:r w:rsidR="004E0E8C" w:rsidRPr="007100A7">
        <w:rPr>
          <w:rStyle w:val="1-Char"/>
          <w:rFonts w:hint="cs"/>
          <w:rtl/>
        </w:rPr>
        <w:t xml:space="preserve"> </w:t>
      </w:r>
      <w:r w:rsidR="008F6357" w:rsidRPr="007100A7">
        <w:rPr>
          <w:rStyle w:val="1-Char"/>
          <w:rFonts w:hint="cs"/>
          <w:rtl/>
        </w:rPr>
        <w:t>امام ابوحن</w:t>
      </w:r>
      <w:r w:rsidR="00446BB7">
        <w:rPr>
          <w:rStyle w:val="1-Char"/>
          <w:rFonts w:hint="cs"/>
          <w:rtl/>
        </w:rPr>
        <w:t>ی</w:t>
      </w:r>
      <w:r w:rsidR="008F6357" w:rsidRPr="007100A7">
        <w:rPr>
          <w:rStyle w:val="1-Char"/>
          <w:rFonts w:hint="cs"/>
          <w:rtl/>
        </w:rPr>
        <w:t>فه</w:t>
      </w:r>
      <w:r w:rsidR="00FE6406" w:rsidRPr="00FE6406">
        <w:rPr>
          <w:rStyle w:val="1-Char"/>
          <w:rFonts w:cs="CTraditional Arabic" w:hint="cs"/>
          <w:rtl/>
        </w:rPr>
        <w:t>/</w:t>
      </w:r>
      <w:r w:rsidR="008F6357" w:rsidRPr="007100A7">
        <w:rPr>
          <w:rStyle w:val="1-Char"/>
          <w:rFonts w:hint="cs"/>
          <w:rtl/>
        </w:rPr>
        <w:t xml:space="preserve"> بر ا</w:t>
      </w:r>
      <w:r w:rsidR="00446BB7">
        <w:rPr>
          <w:rStyle w:val="1-Char"/>
          <w:rFonts w:hint="cs"/>
          <w:rtl/>
        </w:rPr>
        <w:t>ی</w:t>
      </w:r>
      <w:r w:rsidR="008F6357" w:rsidRPr="007100A7">
        <w:rPr>
          <w:rStyle w:val="1-Char"/>
          <w:rFonts w:hint="cs"/>
          <w:rtl/>
        </w:rPr>
        <w:t xml:space="preserve">ن باور است </w:t>
      </w:r>
      <w:r w:rsidR="00446BB7">
        <w:rPr>
          <w:rStyle w:val="1-Char"/>
          <w:rFonts w:hint="cs"/>
          <w:rtl/>
        </w:rPr>
        <w:t>ک</w:t>
      </w:r>
      <w:r w:rsidR="008F6357" w:rsidRPr="007100A7">
        <w:rPr>
          <w:rStyle w:val="1-Char"/>
          <w:rFonts w:hint="cs"/>
          <w:rtl/>
        </w:rPr>
        <w:t xml:space="preserve">ه محصولات </w:t>
      </w:r>
      <w:r w:rsidR="00446BB7">
        <w:rPr>
          <w:rStyle w:val="1-Char"/>
          <w:rFonts w:hint="cs"/>
          <w:rtl/>
        </w:rPr>
        <w:t>ک</w:t>
      </w:r>
      <w:r w:rsidR="008F6357" w:rsidRPr="007100A7">
        <w:rPr>
          <w:rStyle w:val="1-Char"/>
          <w:rFonts w:hint="cs"/>
          <w:rtl/>
        </w:rPr>
        <w:t>شاورز</w:t>
      </w:r>
      <w:r w:rsidR="00446BB7">
        <w:rPr>
          <w:rStyle w:val="1-Char"/>
          <w:rFonts w:hint="cs"/>
          <w:rtl/>
        </w:rPr>
        <w:t>ی</w:t>
      </w:r>
      <w:r w:rsidR="008F6357" w:rsidRPr="007100A7">
        <w:rPr>
          <w:rStyle w:val="1-Char"/>
          <w:rFonts w:hint="cs"/>
          <w:rtl/>
        </w:rPr>
        <w:t xml:space="preserve"> و م</w:t>
      </w:r>
      <w:r w:rsidR="00446BB7">
        <w:rPr>
          <w:rStyle w:val="1-Char"/>
          <w:rFonts w:hint="cs"/>
          <w:rtl/>
        </w:rPr>
        <w:t>ی</w:t>
      </w:r>
      <w:r w:rsidR="008F6357" w:rsidRPr="007100A7">
        <w:rPr>
          <w:rStyle w:val="1-Char"/>
          <w:rFonts w:hint="cs"/>
          <w:rtl/>
        </w:rPr>
        <w:t>وه‌جات، نصاب</w:t>
      </w:r>
      <w:r w:rsidR="00446BB7">
        <w:rPr>
          <w:rStyle w:val="1-Char"/>
          <w:rFonts w:hint="cs"/>
          <w:rtl/>
        </w:rPr>
        <w:t>ی</w:t>
      </w:r>
      <w:r w:rsidR="008F6357" w:rsidRPr="007100A7">
        <w:rPr>
          <w:rStyle w:val="1-Char"/>
          <w:rFonts w:hint="cs"/>
          <w:rtl/>
        </w:rPr>
        <w:t xml:space="preserve"> ندارند؛ پس هر آن چه </w:t>
      </w:r>
      <w:r w:rsidR="00446BB7">
        <w:rPr>
          <w:rStyle w:val="1-Char"/>
          <w:rFonts w:hint="cs"/>
          <w:rtl/>
        </w:rPr>
        <w:t>ک</w:t>
      </w:r>
      <w:r w:rsidR="008F6357" w:rsidRPr="007100A7">
        <w:rPr>
          <w:rStyle w:val="1-Char"/>
          <w:rFonts w:hint="cs"/>
          <w:rtl/>
        </w:rPr>
        <w:t>ه زم</w:t>
      </w:r>
      <w:r w:rsidR="00446BB7">
        <w:rPr>
          <w:rStyle w:val="1-Char"/>
          <w:rFonts w:hint="cs"/>
          <w:rtl/>
        </w:rPr>
        <w:t>ی</w:t>
      </w:r>
      <w:r w:rsidR="008F6357" w:rsidRPr="007100A7">
        <w:rPr>
          <w:rStyle w:val="1-Char"/>
          <w:rFonts w:hint="cs"/>
          <w:rtl/>
        </w:rPr>
        <w:t>ن برآورد در آن ز</w:t>
      </w:r>
      <w:r w:rsidR="00446BB7">
        <w:rPr>
          <w:rStyle w:val="1-Char"/>
          <w:rFonts w:hint="cs"/>
          <w:rtl/>
        </w:rPr>
        <w:t>ک</w:t>
      </w:r>
      <w:r w:rsidR="008F6357" w:rsidRPr="007100A7">
        <w:rPr>
          <w:rStyle w:val="1-Char"/>
          <w:rFonts w:hint="cs"/>
          <w:rtl/>
        </w:rPr>
        <w:t xml:space="preserve">ات است؛ چه </w:t>
      </w:r>
      <w:r w:rsidR="00446BB7">
        <w:rPr>
          <w:rStyle w:val="1-Char"/>
          <w:rFonts w:hint="cs"/>
          <w:rtl/>
        </w:rPr>
        <w:t>ک</w:t>
      </w:r>
      <w:r w:rsidR="008F6357" w:rsidRPr="007100A7">
        <w:rPr>
          <w:rStyle w:val="1-Char"/>
          <w:rFonts w:hint="cs"/>
          <w:rtl/>
        </w:rPr>
        <w:t>م باشد و چه ز</w:t>
      </w:r>
      <w:r w:rsidR="00446BB7">
        <w:rPr>
          <w:rStyle w:val="1-Char"/>
          <w:rFonts w:hint="cs"/>
          <w:rtl/>
        </w:rPr>
        <w:t>ی</w:t>
      </w:r>
      <w:r w:rsidR="008F6357" w:rsidRPr="007100A7">
        <w:rPr>
          <w:rStyle w:val="1-Char"/>
          <w:rFonts w:hint="cs"/>
          <w:rtl/>
        </w:rPr>
        <w:t>اد، به جز ه</w:t>
      </w:r>
      <w:r w:rsidR="00446BB7">
        <w:rPr>
          <w:rStyle w:val="1-Char"/>
          <w:rFonts w:hint="cs"/>
          <w:rtl/>
        </w:rPr>
        <w:t>ی</w:t>
      </w:r>
      <w:r w:rsidR="008F6357" w:rsidRPr="007100A7">
        <w:rPr>
          <w:rStyle w:val="1-Char"/>
          <w:rFonts w:hint="cs"/>
          <w:rtl/>
        </w:rPr>
        <w:t>زم و نَ</w:t>
      </w:r>
      <w:r w:rsidR="00446BB7">
        <w:rPr>
          <w:rStyle w:val="1-Char"/>
          <w:rFonts w:hint="cs"/>
          <w:rtl/>
        </w:rPr>
        <w:t>ی</w:t>
      </w:r>
      <w:r w:rsidR="008F6357" w:rsidRPr="007100A7">
        <w:rPr>
          <w:rStyle w:val="1-Char"/>
          <w:rFonts w:hint="cs"/>
          <w:rtl/>
        </w:rPr>
        <w:t xml:space="preserve"> و علف </w:t>
      </w:r>
      <w:r w:rsidR="00446BB7">
        <w:rPr>
          <w:rStyle w:val="1-Char"/>
          <w:rFonts w:hint="cs"/>
          <w:rtl/>
        </w:rPr>
        <w:t>ک</w:t>
      </w:r>
      <w:r w:rsidR="008F6357" w:rsidRPr="007100A7">
        <w:rPr>
          <w:rStyle w:val="1-Char"/>
          <w:rFonts w:hint="cs"/>
          <w:rtl/>
        </w:rPr>
        <w:t>ه در نزد امام ابوحن</w:t>
      </w:r>
      <w:r w:rsidR="00446BB7">
        <w:rPr>
          <w:rStyle w:val="1-Char"/>
          <w:rFonts w:hint="cs"/>
          <w:rtl/>
        </w:rPr>
        <w:t>ی</w:t>
      </w:r>
      <w:r w:rsidR="008F6357" w:rsidRPr="007100A7">
        <w:rPr>
          <w:rStyle w:val="1-Char"/>
          <w:rFonts w:hint="cs"/>
          <w:rtl/>
        </w:rPr>
        <w:t>فه</w:t>
      </w:r>
      <w:r w:rsidR="00FE6406" w:rsidRPr="00FE6406">
        <w:rPr>
          <w:rStyle w:val="1-Char"/>
          <w:rFonts w:cs="CTraditional Arabic" w:hint="cs"/>
          <w:rtl/>
        </w:rPr>
        <w:t>/</w:t>
      </w:r>
      <w:r w:rsidR="008F6357" w:rsidRPr="007100A7">
        <w:rPr>
          <w:rStyle w:val="1-Char"/>
          <w:rFonts w:hint="cs"/>
          <w:rtl/>
        </w:rPr>
        <w:t xml:space="preserve"> در</w:t>
      </w:r>
      <w:r w:rsidR="000751A8">
        <w:rPr>
          <w:rStyle w:val="1-Char"/>
          <w:rFonts w:hint="cs"/>
          <w:rtl/>
        </w:rPr>
        <w:t xml:space="preserve"> آن‌ها </w:t>
      </w:r>
      <w:r w:rsidR="008F6357" w:rsidRPr="007100A7">
        <w:rPr>
          <w:rStyle w:val="1-Char"/>
          <w:rFonts w:hint="cs"/>
          <w:rtl/>
        </w:rPr>
        <w:t>ز</w:t>
      </w:r>
      <w:r w:rsidR="00446BB7">
        <w:rPr>
          <w:rStyle w:val="1-Char"/>
          <w:rFonts w:hint="cs"/>
          <w:rtl/>
        </w:rPr>
        <w:t>ک</w:t>
      </w:r>
      <w:r w:rsidR="008F6357" w:rsidRPr="007100A7">
        <w:rPr>
          <w:rStyle w:val="1-Char"/>
          <w:rFonts w:hint="cs"/>
          <w:rtl/>
        </w:rPr>
        <w:t>ات</w:t>
      </w:r>
      <w:r w:rsidR="00446BB7">
        <w:rPr>
          <w:rStyle w:val="1-Char"/>
          <w:rFonts w:hint="cs"/>
          <w:rtl/>
        </w:rPr>
        <w:t>ی</w:t>
      </w:r>
      <w:r w:rsidR="008F6357" w:rsidRPr="007100A7">
        <w:rPr>
          <w:rStyle w:val="1-Char"/>
          <w:rFonts w:hint="cs"/>
          <w:rtl/>
        </w:rPr>
        <w:t xml:space="preserve"> تعلّق نم</w:t>
      </w:r>
      <w:r w:rsidR="00446BB7">
        <w:rPr>
          <w:rStyle w:val="1-Char"/>
          <w:rFonts w:hint="cs"/>
          <w:rtl/>
        </w:rPr>
        <w:t>ی</w:t>
      </w:r>
      <w:r w:rsidR="008F6357" w:rsidRPr="007100A7">
        <w:rPr>
          <w:rStyle w:val="1-Char"/>
          <w:rFonts w:hint="cs"/>
          <w:rtl/>
        </w:rPr>
        <w:t>‌گ</w:t>
      </w:r>
      <w:r w:rsidR="00446BB7">
        <w:rPr>
          <w:rStyle w:val="1-Char"/>
          <w:rFonts w:hint="cs"/>
          <w:rtl/>
        </w:rPr>
        <w:t>ی</w:t>
      </w:r>
      <w:r w:rsidR="008F6357" w:rsidRPr="007100A7">
        <w:rPr>
          <w:rStyle w:val="1-Char"/>
          <w:rFonts w:hint="cs"/>
          <w:rtl/>
        </w:rPr>
        <w:t>رد.</w:t>
      </w:r>
    </w:p>
    <w:p w:rsidR="008F6357" w:rsidRPr="007100A7" w:rsidRDefault="008F6357" w:rsidP="00AF1D25">
      <w:pPr>
        <w:rPr>
          <w:rStyle w:val="1-Char"/>
          <w:rtl/>
        </w:rPr>
      </w:pPr>
      <w:r w:rsidRPr="007100A7">
        <w:rPr>
          <w:rStyle w:val="1-Char"/>
          <w:rFonts w:hint="cs"/>
          <w:rtl/>
        </w:rPr>
        <w:t>و امام ابو</w:t>
      </w:r>
      <w:r w:rsidR="00446BB7">
        <w:rPr>
          <w:rStyle w:val="1-Char"/>
          <w:rFonts w:hint="cs"/>
          <w:rtl/>
        </w:rPr>
        <w:t>ی</w:t>
      </w:r>
      <w:r w:rsidRPr="007100A7">
        <w:rPr>
          <w:rStyle w:val="1-Char"/>
          <w:rFonts w:hint="cs"/>
          <w:rtl/>
        </w:rPr>
        <w:t>وسف</w:t>
      </w:r>
      <w:r w:rsidR="00FE6406" w:rsidRPr="00FE6406">
        <w:rPr>
          <w:rStyle w:val="1-Char"/>
          <w:rFonts w:cs="CTraditional Arabic" w:hint="cs"/>
          <w:rtl/>
        </w:rPr>
        <w:t>/</w:t>
      </w:r>
      <w:r w:rsidRPr="007100A7">
        <w:rPr>
          <w:rStyle w:val="1-Char"/>
          <w:rFonts w:hint="cs"/>
          <w:rtl/>
        </w:rPr>
        <w:t xml:space="preserve"> و امام محمد</w:t>
      </w:r>
      <w:r w:rsidR="00FE6406" w:rsidRPr="00FE6406">
        <w:rPr>
          <w:rStyle w:val="1-Char"/>
          <w:rFonts w:cs="CTraditional Arabic" w:hint="cs"/>
          <w:rtl/>
        </w:rPr>
        <w:t>/</w:t>
      </w:r>
      <w:r w:rsidRPr="007100A7">
        <w:rPr>
          <w:rStyle w:val="1-Char"/>
          <w:rFonts w:hint="cs"/>
          <w:rtl/>
        </w:rPr>
        <w:t xml:space="preserve"> بر ا</w:t>
      </w:r>
      <w:r w:rsidR="00446BB7">
        <w:rPr>
          <w:rStyle w:val="1-Char"/>
          <w:rFonts w:hint="cs"/>
          <w:rtl/>
        </w:rPr>
        <w:t>ی</w:t>
      </w:r>
      <w:r w:rsidRPr="007100A7">
        <w:rPr>
          <w:rStyle w:val="1-Char"/>
          <w:rFonts w:hint="cs"/>
          <w:rtl/>
        </w:rPr>
        <w:t xml:space="preserve">ن باورند </w:t>
      </w:r>
      <w:r w:rsidR="00446BB7">
        <w:rPr>
          <w:rStyle w:val="1-Char"/>
          <w:rFonts w:hint="cs"/>
          <w:rtl/>
        </w:rPr>
        <w:t>ک</w:t>
      </w:r>
      <w:r w:rsidRPr="007100A7">
        <w:rPr>
          <w:rStyle w:val="1-Char"/>
          <w:rFonts w:hint="cs"/>
          <w:rtl/>
        </w:rPr>
        <w:t>ه تنها به محصولات و م</w:t>
      </w:r>
      <w:r w:rsidR="00446BB7">
        <w:rPr>
          <w:rStyle w:val="1-Char"/>
          <w:rFonts w:hint="cs"/>
          <w:rtl/>
        </w:rPr>
        <w:t>ی</w:t>
      </w:r>
      <w:r w:rsidRPr="007100A7">
        <w:rPr>
          <w:rStyle w:val="1-Char"/>
          <w:rFonts w:hint="cs"/>
          <w:rtl/>
        </w:rPr>
        <w:t>وه‌ها</w:t>
      </w:r>
      <w:r w:rsidR="00446BB7">
        <w:rPr>
          <w:rStyle w:val="1-Char"/>
          <w:rFonts w:hint="cs"/>
          <w:rtl/>
        </w:rPr>
        <w:t>یی</w:t>
      </w:r>
      <w:r w:rsidRPr="007100A7">
        <w:rPr>
          <w:rStyle w:val="1-Char"/>
          <w:rFonts w:hint="cs"/>
          <w:rtl/>
        </w:rPr>
        <w:t xml:space="preserve"> ز</w:t>
      </w:r>
      <w:r w:rsidR="00446BB7">
        <w:rPr>
          <w:rStyle w:val="1-Char"/>
          <w:rFonts w:hint="cs"/>
          <w:rtl/>
        </w:rPr>
        <w:t>ک</w:t>
      </w:r>
      <w:r w:rsidRPr="007100A7">
        <w:rPr>
          <w:rStyle w:val="1-Char"/>
          <w:rFonts w:hint="cs"/>
          <w:rtl/>
        </w:rPr>
        <w:t>ات تعلّق م</w:t>
      </w:r>
      <w:r w:rsidR="00446BB7">
        <w:rPr>
          <w:rStyle w:val="1-Char"/>
          <w:rFonts w:hint="cs"/>
          <w:rtl/>
        </w:rPr>
        <w:t>ی</w:t>
      </w:r>
      <w:r w:rsidRPr="007100A7">
        <w:rPr>
          <w:rStyle w:val="1-Char"/>
          <w:rFonts w:hint="cs"/>
          <w:rtl/>
        </w:rPr>
        <w:t>‌گ</w:t>
      </w:r>
      <w:r w:rsidR="00446BB7">
        <w:rPr>
          <w:rStyle w:val="1-Char"/>
          <w:rFonts w:hint="cs"/>
          <w:rtl/>
        </w:rPr>
        <w:t>ی</w:t>
      </w:r>
      <w:r w:rsidRPr="007100A7">
        <w:rPr>
          <w:rStyle w:val="1-Char"/>
          <w:rFonts w:hint="cs"/>
          <w:rtl/>
        </w:rPr>
        <w:t xml:space="preserve">رد </w:t>
      </w:r>
      <w:r w:rsidR="00446BB7">
        <w:rPr>
          <w:rStyle w:val="1-Char"/>
          <w:rFonts w:hint="cs"/>
          <w:rtl/>
        </w:rPr>
        <w:t>ک</w:t>
      </w:r>
      <w:r w:rsidRPr="007100A7">
        <w:rPr>
          <w:rStyle w:val="1-Char"/>
          <w:rFonts w:hint="cs"/>
          <w:rtl/>
        </w:rPr>
        <w:t>ه ماندگار و دوامدار باشند؛ [مانند م</w:t>
      </w:r>
      <w:r w:rsidR="00446BB7">
        <w:rPr>
          <w:rStyle w:val="1-Char"/>
          <w:rFonts w:hint="cs"/>
          <w:rtl/>
        </w:rPr>
        <w:t>ی</w:t>
      </w:r>
      <w:r w:rsidRPr="007100A7">
        <w:rPr>
          <w:rStyle w:val="1-Char"/>
          <w:rFonts w:hint="cs"/>
          <w:rtl/>
        </w:rPr>
        <w:t>وه‌ها</w:t>
      </w:r>
      <w:r w:rsidR="00446BB7">
        <w:rPr>
          <w:rStyle w:val="1-Char"/>
          <w:rFonts w:hint="cs"/>
          <w:rtl/>
        </w:rPr>
        <w:t>ی</w:t>
      </w:r>
      <w:r w:rsidRPr="007100A7">
        <w:rPr>
          <w:rStyle w:val="1-Char"/>
          <w:rFonts w:hint="cs"/>
          <w:rtl/>
        </w:rPr>
        <w:t xml:space="preserve"> خش</w:t>
      </w:r>
      <w:r w:rsidR="00446BB7">
        <w:rPr>
          <w:rStyle w:val="1-Char"/>
          <w:rFonts w:hint="cs"/>
          <w:rtl/>
        </w:rPr>
        <w:t>ک</w:t>
      </w:r>
      <w:r w:rsidRPr="007100A7">
        <w:rPr>
          <w:rStyle w:val="1-Char"/>
          <w:rFonts w:hint="cs"/>
          <w:rtl/>
        </w:rPr>
        <w:t xml:space="preserve"> </w:t>
      </w:r>
      <w:r w:rsidR="00446BB7">
        <w:rPr>
          <w:rStyle w:val="1-Char"/>
          <w:rFonts w:hint="cs"/>
          <w:rtl/>
        </w:rPr>
        <w:t>ک</w:t>
      </w:r>
      <w:r w:rsidRPr="007100A7">
        <w:rPr>
          <w:rStyle w:val="1-Char"/>
          <w:rFonts w:hint="cs"/>
          <w:rtl/>
        </w:rPr>
        <w:t>ه باق</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مانند و خراب نم</w:t>
      </w:r>
      <w:r w:rsidR="00446BB7">
        <w:rPr>
          <w:rStyle w:val="1-Char"/>
          <w:rFonts w:hint="cs"/>
          <w:rtl/>
        </w:rPr>
        <w:t>ی</w:t>
      </w:r>
      <w:r w:rsidRPr="007100A7">
        <w:rPr>
          <w:rStyle w:val="1-Char"/>
          <w:rFonts w:hint="cs"/>
          <w:rtl/>
        </w:rPr>
        <w:t>‌گردند؛ همانند: خرما، ز</w:t>
      </w:r>
      <w:r w:rsidR="00446BB7">
        <w:rPr>
          <w:rStyle w:val="1-Char"/>
          <w:rFonts w:hint="cs"/>
          <w:rtl/>
        </w:rPr>
        <w:t>ی</w:t>
      </w:r>
      <w:r w:rsidRPr="007100A7">
        <w:rPr>
          <w:rStyle w:val="1-Char"/>
          <w:rFonts w:hint="cs"/>
          <w:rtl/>
        </w:rPr>
        <w:t xml:space="preserve">تون، </w:t>
      </w:r>
      <w:r w:rsidR="00446BB7">
        <w:rPr>
          <w:rStyle w:val="1-Char"/>
          <w:rFonts w:hint="cs"/>
          <w:rtl/>
        </w:rPr>
        <w:t>ک</w:t>
      </w:r>
      <w:r w:rsidRPr="007100A7">
        <w:rPr>
          <w:rStyle w:val="1-Char"/>
          <w:rFonts w:hint="cs"/>
          <w:rtl/>
        </w:rPr>
        <w:t>شمش و...] و به پنج «وَسَق» برسند؛ از ا</w:t>
      </w:r>
      <w:r w:rsidR="00446BB7">
        <w:rPr>
          <w:rStyle w:val="1-Char"/>
          <w:rFonts w:hint="cs"/>
          <w:rtl/>
        </w:rPr>
        <w:t>ی</w:t>
      </w:r>
      <w:r w:rsidRPr="007100A7">
        <w:rPr>
          <w:rStyle w:val="1-Char"/>
          <w:rFonts w:hint="cs"/>
          <w:rtl/>
        </w:rPr>
        <w:t>ن رو در نزد امام ابو</w:t>
      </w:r>
      <w:r w:rsidR="00446BB7">
        <w:rPr>
          <w:rStyle w:val="1-Char"/>
          <w:rFonts w:hint="cs"/>
          <w:rtl/>
        </w:rPr>
        <w:t>ی</w:t>
      </w:r>
      <w:r w:rsidRPr="007100A7">
        <w:rPr>
          <w:rStyle w:val="1-Char"/>
          <w:rFonts w:hint="cs"/>
          <w:rtl/>
        </w:rPr>
        <w:t>وسف و امام محمد، ز</w:t>
      </w:r>
      <w:r w:rsidR="00446BB7">
        <w:rPr>
          <w:rStyle w:val="1-Char"/>
          <w:rFonts w:hint="cs"/>
          <w:rtl/>
        </w:rPr>
        <w:t>ک</w:t>
      </w:r>
      <w:r w:rsidRPr="007100A7">
        <w:rPr>
          <w:rStyle w:val="1-Char"/>
          <w:rFonts w:hint="cs"/>
          <w:rtl/>
        </w:rPr>
        <w:t>ات</w:t>
      </w:r>
      <w:r w:rsidR="00446BB7">
        <w:rPr>
          <w:rStyle w:val="1-Char"/>
          <w:rFonts w:hint="cs"/>
          <w:rtl/>
        </w:rPr>
        <w:t>ی</w:t>
      </w:r>
      <w:r w:rsidRPr="007100A7">
        <w:rPr>
          <w:rStyle w:val="1-Char"/>
          <w:rFonts w:hint="cs"/>
          <w:rtl/>
        </w:rPr>
        <w:t xml:space="preserve"> به سبز</w:t>
      </w:r>
      <w:r w:rsidR="00446BB7">
        <w:rPr>
          <w:rStyle w:val="1-Char"/>
          <w:rFonts w:hint="cs"/>
          <w:rtl/>
        </w:rPr>
        <w:t>ی</w:t>
      </w:r>
      <w:r w:rsidRPr="007100A7">
        <w:rPr>
          <w:rStyle w:val="1-Char"/>
          <w:rFonts w:hint="cs"/>
          <w:rtl/>
        </w:rPr>
        <w:t>جات تعلّق نم</w:t>
      </w:r>
      <w:r w:rsidR="00446BB7">
        <w:rPr>
          <w:rStyle w:val="1-Char"/>
          <w:rFonts w:hint="cs"/>
          <w:rtl/>
        </w:rPr>
        <w:t>ی</w:t>
      </w:r>
      <w:r w:rsidRPr="007100A7">
        <w:rPr>
          <w:rStyle w:val="1-Char"/>
          <w:rFonts w:hint="cs"/>
          <w:rtl/>
        </w:rPr>
        <w:t>‌گ</w:t>
      </w:r>
      <w:r w:rsidR="00446BB7">
        <w:rPr>
          <w:rStyle w:val="1-Char"/>
          <w:rFonts w:hint="cs"/>
          <w:rtl/>
        </w:rPr>
        <w:t>ی</w:t>
      </w:r>
      <w:r w:rsidRPr="007100A7">
        <w:rPr>
          <w:rStyle w:val="1-Char"/>
          <w:rFonts w:hint="cs"/>
          <w:rtl/>
        </w:rPr>
        <w:t>رد، [و همچن</w:t>
      </w:r>
      <w:r w:rsidR="00446BB7">
        <w:rPr>
          <w:rStyle w:val="1-Char"/>
          <w:rFonts w:hint="cs"/>
          <w:rtl/>
        </w:rPr>
        <w:t>ی</w:t>
      </w:r>
      <w:r w:rsidRPr="007100A7">
        <w:rPr>
          <w:rStyle w:val="1-Char"/>
          <w:rFonts w:hint="cs"/>
          <w:rtl/>
        </w:rPr>
        <w:t>ن در م</w:t>
      </w:r>
      <w:r w:rsidR="00446BB7">
        <w:rPr>
          <w:rStyle w:val="1-Char"/>
          <w:rFonts w:hint="cs"/>
          <w:rtl/>
        </w:rPr>
        <w:t>ی</w:t>
      </w:r>
      <w:r w:rsidRPr="007100A7">
        <w:rPr>
          <w:rStyle w:val="1-Char"/>
          <w:rFonts w:hint="cs"/>
          <w:rtl/>
        </w:rPr>
        <w:t>وه‌ها</w:t>
      </w:r>
      <w:r w:rsidR="00446BB7">
        <w:rPr>
          <w:rStyle w:val="1-Char"/>
          <w:rFonts w:hint="cs"/>
          <w:rtl/>
        </w:rPr>
        <w:t>یی</w:t>
      </w:r>
      <w:r w:rsidRPr="007100A7">
        <w:rPr>
          <w:rStyle w:val="1-Char"/>
          <w:rFonts w:hint="cs"/>
          <w:rtl/>
        </w:rPr>
        <w:t xml:space="preserve"> </w:t>
      </w:r>
      <w:r w:rsidR="00446BB7">
        <w:rPr>
          <w:rStyle w:val="1-Char"/>
          <w:rFonts w:hint="cs"/>
          <w:rtl/>
        </w:rPr>
        <w:t>ک</w:t>
      </w:r>
      <w:r w:rsidRPr="007100A7">
        <w:rPr>
          <w:rStyle w:val="1-Char"/>
          <w:rFonts w:hint="cs"/>
          <w:rtl/>
        </w:rPr>
        <w:t>ه زود از ب</w:t>
      </w:r>
      <w:r w:rsidR="00446BB7">
        <w:rPr>
          <w:rStyle w:val="1-Char"/>
          <w:rFonts w:hint="cs"/>
          <w:rtl/>
        </w:rPr>
        <w:t>ی</w:t>
      </w:r>
      <w:r w:rsidRPr="007100A7">
        <w:rPr>
          <w:rStyle w:val="1-Char"/>
          <w:rFonts w:hint="cs"/>
          <w:rtl/>
        </w:rPr>
        <w:t>ن م</w:t>
      </w:r>
      <w:r w:rsidR="00446BB7">
        <w:rPr>
          <w:rStyle w:val="1-Char"/>
          <w:rFonts w:hint="cs"/>
          <w:rtl/>
        </w:rPr>
        <w:t>ی</w:t>
      </w:r>
      <w:r w:rsidRPr="007100A7">
        <w:rPr>
          <w:rStyle w:val="1-Char"/>
          <w:rFonts w:hint="cs"/>
          <w:rtl/>
        </w:rPr>
        <w:t>‌روند و خراب م</w:t>
      </w:r>
      <w:r w:rsidR="00446BB7">
        <w:rPr>
          <w:rStyle w:val="1-Char"/>
          <w:rFonts w:hint="cs"/>
          <w:rtl/>
        </w:rPr>
        <w:t>ی</w:t>
      </w:r>
      <w:r w:rsidRPr="007100A7">
        <w:rPr>
          <w:rStyle w:val="1-Char"/>
          <w:rFonts w:hint="cs"/>
          <w:rtl/>
        </w:rPr>
        <w:t>‌شوند مانند: خربزه، هندوانه و... عشر</w:t>
      </w:r>
      <w:r w:rsidR="00446BB7">
        <w:rPr>
          <w:rStyle w:val="1-Char"/>
          <w:rFonts w:hint="cs"/>
          <w:rtl/>
        </w:rPr>
        <w:t>ی</w:t>
      </w:r>
      <w:r w:rsidRPr="007100A7">
        <w:rPr>
          <w:rStyle w:val="1-Char"/>
          <w:rFonts w:hint="cs"/>
          <w:rtl/>
        </w:rPr>
        <w:t xml:space="preserve"> تعلّق نم</w:t>
      </w:r>
      <w:r w:rsidR="00446BB7">
        <w:rPr>
          <w:rStyle w:val="1-Char"/>
          <w:rFonts w:hint="cs"/>
          <w:rtl/>
        </w:rPr>
        <w:t>ی</w:t>
      </w:r>
      <w:r w:rsidRPr="007100A7">
        <w:rPr>
          <w:rStyle w:val="1-Char"/>
          <w:rFonts w:hint="cs"/>
          <w:rtl/>
        </w:rPr>
        <w:t>‌گ</w:t>
      </w:r>
      <w:r w:rsidR="00446BB7">
        <w:rPr>
          <w:rStyle w:val="1-Char"/>
          <w:rFonts w:hint="cs"/>
          <w:rtl/>
        </w:rPr>
        <w:t>ی</w:t>
      </w:r>
      <w:r w:rsidRPr="007100A7">
        <w:rPr>
          <w:rStyle w:val="1-Char"/>
          <w:rFonts w:hint="cs"/>
          <w:rtl/>
        </w:rPr>
        <w:t>رد.]</w:t>
      </w:r>
    </w:p>
    <w:p w:rsidR="008F6357" w:rsidRPr="007100A7" w:rsidRDefault="008F6357" w:rsidP="00AF1D25">
      <w:pPr>
        <w:rPr>
          <w:rStyle w:val="1-Char"/>
          <w:rtl/>
        </w:rPr>
      </w:pPr>
      <w:r w:rsidRPr="007100A7">
        <w:rPr>
          <w:rStyle w:val="1-Char"/>
          <w:rFonts w:hint="cs"/>
          <w:rtl/>
        </w:rPr>
        <w:t>س:</w:t>
      </w:r>
      <w:r w:rsidR="004E0E8C" w:rsidRPr="007100A7">
        <w:rPr>
          <w:rStyle w:val="1-Char"/>
          <w:rFonts w:hint="cs"/>
          <w:rtl/>
        </w:rPr>
        <w:t xml:space="preserve"> </w:t>
      </w:r>
      <w:r w:rsidRPr="007100A7">
        <w:rPr>
          <w:rStyle w:val="1-Char"/>
          <w:rFonts w:hint="cs"/>
          <w:rtl/>
        </w:rPr>
        <w:t>«وَسَق» چ</w:t>
      </w:r>
      <w:r w:rsidR="00446BB7">
        <w:rPr>
          <w:rStyle w:val="1-Char"/>
          <w:rFonts w:hint="cs"/>
          <w:rtl/>
        </w:rPr>
        <w:t>ی</w:t>
      </w:r>
      <w:r w:rsidRPr="007100A7">
        <w:rPr>
          <w:rStyle w:val="1-Char"/>
          <w:rFonts w:hint="cs"/>
          <w:rtl/>
        </w:rPr>
        <w:t>ست؟</w:t>
      </w:r>
    </w:p>
    <w:p w:rsidR="008F6357" w:rsidRPr="007100A7" w:rsidRDefault="009E6C2B" w:rsidP="00AF1D25">
      <w:pPr>
        <w:rPr>
          <w:rStyle w:val="1-Char"/>
          <w:rtl/>
        </w:rPr>
      </w:pPr>
      <w:r w:rsidRPr="007100A7">
        <w:rPr>
          <w:rStyle w:val="1-Char"/>
          <w:rFonts w:hint="cs"/>
          <w:rtl/>
        </w:rPr>
        <w:t>ج:</w:t>
      </w:r>
      <w:r w:rsidR="004E0E8C" w:rsidRPr="007100A7">
        <w:rPr>
          <w:rStyle w:val="1-Char"/>
          <w:rFonts w:hint="cs"/>
          <w:rtl/>
        </w:rPr>
        <w:t xml:space="preserve"> </w:t>
      </w:r>
      <w:r w:rsidR="008F6357" w:rsidRPr="007100A7">
        <w:rPr>
          <w:rStyle w:val="1-Char"/>
          <w:rFonts w:hint="cs"/>
          <w:rtl/>
        </w:rPr>
        <w:t>«وَسَق»: به پ</w:t>
      </w:r>
      <w:r w:rsidR="00446BB7">
        <w:rPr>
          <w:rStyle w:val="1-Char"/>
          <w:rFonts w:hint="cs"/>
          <w:rtl/>
        </w:rPr>
        <w:t>ی</w:t>
      </w:r>
      <w:r w:rsidR="008F6357" w:rsidRPr="007100A7">
        <w:rPr>
          <w:rStyle w:val="1-Char"/>
          <w:rFonts w:hint="cs"/>
          <w:rtl/>
        </w:rPr>
        <w:t>مانه‌</w:t>
      </w:r>
      <w:r w:rsidR="00446BB7">
        <w:rPr>
          <w:rStyle w:val="1-Char"/>
          <w:rFonts w:hint="cs"/>
          <w:rtl/>
        </w:rPr>
        <w:t>ی</w:t>
      </w:r>
      <w:r w:rsidR="008F6357" w:rsidRPr="007100A7">
        <w:rPr>
          <w:rStyle w:val="1-Char"/>
          <w:rFonts w:hint="cs"/>
          <w:rtl/>
        </w:rPr>
        <w:t xml:space="preserve"> اهل مد</w:t>
      </w:r>
      <w:r w:rsidR="00446BB7">
        <w:rPr>
          <w:rStyle w:val="1-Char"/>
          <w:rFonts w:hint="cs"/>
          <w:rtl/>
        </w:rPr>
        <w:t>ی</w:t>
      </w:r>
      <w:r w:rsidR="008F6357" w:rsidRPr="007100A7">
        <w:rPr>
          <w:rStyle w:val="1-Char"/>
          <w:rFonts w:hint="cs"/>
          <w:rtl/>
        </w:rPr>
        <w:t>نه اطلاق م</w:t>
      </w:r>
      <w:r w:rsidR="00446BB7">
        <w:rPr>
          <w:rStyle w:val="1-Char"/>
          <w:rFonts w:hint="cs"/>
          <w:rtl/>
        </w:rPr>
        <w:t>ی</w:t>
      </w:r>
      <w:r w:rsidR="008F6357" w:rsidRPr="007100A7">
        <w:rPr>
          <w:rStyle w:val="1-Char"/>
          <w:rFonts w:hint="cs"/>
          <w:rtl/>
        </w:rPr>
        <w:t xml:space="preserve">‌گردد </w:t>
      </w:r>
      <w:r w:rsidR="00446BB7">
        <w:rPr>
          <w:rStyle w:val="1-Char"/>
          <w:rFonts w:hint="cs"/>
          <w:rtl/>
        </w:rPr>
        <w:t>ک</w:t>
      </w:r>
      <w:r w:rsidR="008F6357" w:rsidRPr="007100A7">
        <w:rPr>
          <w:rStyle w:val="1-Char"/>
          <w:rFonts w:hint="cs"/>
          <w:rtl/>
        </w:rPr>
        <w:t>ه برابر با شصت «صاع» است؛ [و هر صاع تقر</w:t>
      </w:r>
      <w:r w:rsidR="00446BB7">
        <w:rPr>
          <w:rStyle w:val="1-Char"/>
          <w:rFonts w:hint="cs"/>
          <w:rtl/>
        </w:rPr>
        <w:t>ی</w:t>
      </w:r>
      <w:r w:rsidR="008F6357" w:rsidRPr="007100A7">
        <w:rPr>
          <w:rStyle w:val="1-Char"/>
          <w:rFonts w:hint="cs"/>
          <w:rtl/>
        </w:rPr>
        <w:t xml:space="preserve">باً معادل سه </w:t>
      </w:r>
      <w:r w:rsidR="00446BB7">
        <w:rPr>
          <w:rStyle w:val="1-Char"/>
          <w:rFonts w:hint="cs"/>
          <w:rtl/>
        </w:rPr>
        <w:t>کی</w:t>
      </w:r>
      <w:r w:rsidR="008F6357" w:rsidRPr="007100A7">
        <w:rPr>
          <w:rStyle w:val="1-Char"/>
          <w:rFonts w:hint="cs"/>
          <w:rtl/>
        </w:rPr>
        <w:t>لو و شصت گرم است.]</w:t>
      </w:r>
    </w:p>
    <w:p w:rsidR="008F6357" w:rsidRPr="007100A7" w:rsidRDefault="008F6357" w:rsidP="00AF1D25">
      <w:pPr>
        <w:rPr>
          <w:rStyle w:val="1-Char"/>
          <w:rtl/>
        </w:rPr>
      </w:pPr>
      <w:r w:rsidRPr="007100A7">
        <w:rPr>
          <w:rStyle w:val="1-Char"/>
          <w:rFonts w:hint="cs"/>
          <w:rtl/>
        </w:rPr>
        <w:t>س:</w:t>
      </w:r>
      <w:r w:rsidR="004E0E8C" w:rsidRPr="007100A7">
        <w:rPr>
          <w:rStyle w:val="1-Char"/>
          <w:rFonts w:hint="cs"/>
          <w:rtl/>
        </w:rPr>
        <w:t xml:space="preserve"> </w:t>
      </w:r>
      <w:r w:rsidRPr="007100A7">
        <w:rPr>
          <w:rStyle w:val="1-Char"/>
          <w:rFonts w:hint="cs"/>
          <w:rtl/>
        </w:rPr>
        <w:t>در چه محصولات</w:t>
      </w:r>
      <w:r w:rsidR="00446BB7">
        <w:rPr>
          <w:rStyle w:val="1-Char"/>
          <w:rFonts w:hint="cs"/>
          <w:rtl/>
        </w:rPr>
        <w:t>ی</w:t>
      </w:r>
      <w:r w:rsidRPr="007100A7">
        <w:rPr>
          <w:rStyle w:val="1-Char"/>
          <w:rFonts w:hint="cs"/>
          <w:rtl/>
        </w:rPr>
        <w:t xml:space="preserve"> ز</w:t>
      </w:r>
      <w:r w:rsidR="00446BB7">
        <w:rPr>
          <w:rStyle w:val="1-Char"/>
          <w:rFonts w:hint="cs"/>
          <w:rtl/>
        </w:rPr>
        <w:t>ک</w:t>
      </w:r>
      <w:r w:rsidRPr="007100A7">
        <w:rPr>
          <w:rStyle w:val="1-Char"/>
          <w:rFonts w:hint="cs"/>
          <w:rtl/>
        </w:rPr>
        <w:t xml:space="preserve">ات </w:t>
      </w:r>
      <w:r w:rsidR="00446BB7">
        <w:rPr>
          <w:rStyle w:val="1-Char"/>
          <w:rFonts w:hint="cs"/>
          <w:rtl/>
        </w:rPr>
        <w:t>یک</w:t>
      </w:r>
      <w:r w:rsidRPr="007100A7">
        <w:rPr>
          <w:rStyle w:val="1-Char"/>
          <w:rFonts w:hint="cs"/>
          <w:rtl/>
        </w:rPr>
        <w:t xml:space="preserve"> دهم [عشر] و در چه محصولات</w:t>
      </w:r>
      <w:r w:rsidR="00446BB7">
        <w:rPr>
          <w:rStyle w:val="1-Char"/>
          <w:rFonts w:hint="cs"/>
          <w:rtl/>
        </w:rPr>
        <w:t>ی</w:t>
      </w:r>
      <w:r w:rsidRPr="007100A7">
        <w:rPr>
          <w:rStyle w:val="1-Char"/>
          <w:rFonts w:hint="cs"/>
          <w:rtl/>
        </w:rPr>
        <w:t xml:space="preserve"> ز</w:t>
      </w:r>
      <w:r w:rsidR="00446BB7">
        <w:rPr>
          <w:rStyle w:val="1-Char"/>
          <w:rFonts w:hint="cs"/>
          <w:rtl/>
        </w:rPr>
        <w:t>ک</w:t>
      </w:r>
      <w:r w:rsidRPr="007100A7">
        <w:rPr>
          <w:rStyle w:val="1-Char"/>
          <w:rFonts w:hint="cs"/>
          <w:rtl/>
        </w:rPr>
        <w:t xml:space="preserve">ات </w:t>
      </w:r>
      <w:r w:rsidR="00446BB7">
        <w:rPr>
          <w:rStyle w:val="1-Char"/>
          <w:rFonts w:hint="cs"/>
          <w:rtl/>
        </w:rPr>
        <w:t>یک</w:t>
      </w:r>
      <w:r w:rsidRPr="007100A7">
        <w:rPr>
          <w:rStyle w:val="1-Char"/>
          <w:rFonts w:hint="cs"/>
          <w:rtl/>
        </w:rPr>
        <w:t xml:space="preserve"> ب</w:t>
      </w:r>
      <w:r w:rsidR="00446BB7">
        <w:rPr>
          <w:rStyle w:val="1-Char"/>
          <w:rFonts w:hint="cs"/>
          <w:rtl/>
        </w:rPr>
        <w:t>ی</w:t>
      </w:r>
      <w:r w:rsidRPr="007100A7">
        <w:rPr>
          <w:rStyle w:val="1-Char"/>
          <w:rFonts w:hint="cs"/>
          <w:rtl/>
        </w:rPr>
        <w:t>ستم [نصف عشر] تعلّق م</w:t>
      </w:r>
      <w:r w:rsidR="00446BB7">
        <w:rPr>
          <w:rStyle w:val="1-Char"/>
          <w:rFonts w:hint="cs"/>
          <w:rtl/>
        </w:rPr>
        <w:t>ی</w:t>
      </w:r>
      <w:r w:rsidRPr="007100A7">
        <w:rPr>
          <w:rStyle w:val="1-Char"/>
          <w:rFonts w:hint="cs"/>
          <w:rtl/>
        </w:rPr>
        <w:t>‌گ</w:t>
      </w:r>
      <w:r w:rsidR="00446BB7">
        <w:rPr>
          <w:rStyle w:val="1-Char"/>
          <w:rFonts w:hint="cs"/>
          <w:rtl/>
        </w:rPr>
        <w:t>ی</w:t>
      </w:r>
      <w:r w:rsidRPr="007100A7">
        <w:rPr>
          <w:rStyle w:val="1-Char"/>
          <w:rFonts w:hint="cs"/>
          <w:rtl/>
        </w:rPr>
        <w:t>رد؟</w:t>
      </w:r>
    </w:p>
    <w:p w:rsidR="008F6357" w:rsidRPr="007100A7" w:rsidRDefault="009E6C2B" w:rsidP="00AF1D25">
      <w:pPr>
        <w:rPr>
          <w:rStyle w:val="1-Char"/>
          <w:rtl/>
        </w:rPr>
      </w:pPr>
      <w:r w:rsidRPr="007100A7">
        <w:rPr>
          <w:rStyle w:val="1-Char"/>
          <w:rFonts w:hint="cs"/>
          <w:rtl/>
        </w:rPr>
        <w:t>ج:</w:t>
      </w:r>
      <w:r w:rsidR="004E0E8C" w:rsidRPr="007100A7">
        <w:rPr>
          <w:rStyle w:val="1-Char"/>
          <w:rFonts w:hint="cs"/>
          <w:rtl/>
        </w:rPr>
        <w:t xml:space="preserve"> </w:t>
      </w:r>
      <w:r w:rsidR="008F6357" w:rsidRPr="007100A7">
        <w:rPr>
          <w:rStyle w:val="1-Char"/>
          <w:rFonts w:hint="cs"/>
          <w:rtl/>
        </w:rPr>
        <w:t>در مقدار ز</w:t>
      </w:r>
      <w:r w:rsidR="00446BB7">
        <w:rPr>
          <w:rStyle w:val="1-Char"/>
          <w:rFonts w:hint="cs"/>
          <w:rtl/>
        </w:rPr>
        <w:t>ک</w:t>
      </w:r>
      <w:r w:rsidR="008F6357" w:rsidRPr="007100A7">
        <w:rPr>
          <w:rStyle w:val="1-Char"/>
          <w:rFonts w:hint="cs"/>
          <w:rtl/>
        </w:rPr>
        <w:t>ات</w:t>
      </w:r>
      <w:r w:rsidR="00446BB7">
        <w:rPr>
          <w:rStyle w:val="1-Char"/>
          <w:rFonts w:hint="cs"/>
          <w:rtl/>
        </w:rPr>
        <w:t>ی</w:t>
      </w:r>
      <w:r w:rsidR="008F6357" w:rsidRPr="007100A7">
        <w:rPr>
          <w:rStyle w:val="1-Char"/>
          <w:rFonts w:hint="cs"/>
          <w:rtl/>
        </w:rPr>
        <w:t xml:space="preserve"> </w:t>
      </w:r>
      <w:r w:rsidR="00446BB7">
        <w:rPr>
          <w:rStyle w:val="1-Char"/>
          <w:rFonts w:hint="cs"/>
          <w:rtl/>
        </w:rPr>
        <w:t>ک</w:t>
      </w:r>
      <w:r w:rsidR="008F6357" w:rsidRPr="007100A7">
        <w:rPr>
          <w:rStyle w:val="1-Char"/>
          <w:rFonts w:hint="cs"/>
          <w:rtl/>
        </w:rPr>
        <w:t>ه از محصولات و عا</w:t>
      </w:r>
      <w:r w:rsidR="00446BB7">
        <w:rPr>
          <w:rStyle w:val="1-Char"/>
          <w:rFonts w:hint="cs"/>
          <w:rtl/>
        </w:rPr>
        <w:t>ی</w:t>
      </w:r>
      <w:r w:rsidR="008F6357" w:rsidRPr="007100A7">
        <w:rPr>
          <w:rStyle w:val="1-Char"/>
          <w:rFonts w:hint="cs"/>
          <w:rtl/>
        </w:rPr>
        <w:t xml:space="preserve">دات </w:t>
      </w:r>
      <w:r w:rsidR="00446BB7">
        <w:rPr>
          <w:rStyle w:val="1-Char"/>
          <w:rFonts w:hint="cs"/>
          <w:rtl/>
        </w:rPr>
        <w:t>ک</w:t>
      </w:r>
      <w:r w:rsidR="008F6357" w:rsidRPr="007100A7">
        <w:rPr>
          <w:rStyle w:val="1-Char"/>
          <w:rFonts w:hint="cs"/>
          <w:rtl/>
        </w:rPr>
        <w:t>شاورز</w:t>
      </w:r>
      <w:r w:rsidR="00446BB7">
        <w:rPr>
          <w:rStyle w:val="1-Char"/>
          <w:rFonts w:hint="cs"/>
          <w:rtl/>
        </w:rPr>
        <w:t>ی</w:t>
      </w:r>
      <w:r w:rsidR="008F6357" w:rsidRPr="007100A7">
        <w:rPr>
          <w:rStyle w:val="1-Char"/>
          <w:rFonts w:hint="cs"/>
          <w:rtl/>
        </w:rPr>
        <w:t xml:space="preserve"> با</w:t>
      </w:r>
      <w:r w:rsidR="00446BB7">
        <w:rPr>
          <w:rStyle w:val="1-Char"/>
          <w:rFonts w:hint="cs"/>
          <w:rtl/>
        </w:rPr>
        <w:t>ی</w:t>
      </w:r>
      <w:r w:rsidR="008F6357" w:rsidRPr="007100A7">
        <w:rPr>
          <w:rStyle w:val="1-Char"/>
          <w:rFonts w:hint="cs"/>
          <w:rtl/>
        </w:rPr>
        <w:t xml:space="preserve">د پرداخت شود، اگر </w:t>
      </w:r>
      <w:r w:rsidR="00AF17B9">
        <w:rPr>
          <w:rStyle w:val="1-Char"/>
          <w:rFonts w:hint="cs"/>
          <w:rtl/>
        </w:rPr>
        <w:t>چنان‌چه</w:t>
      </w:r>
      <w:r w:rsidR="008F6357" w:rsidRPr="007100A7">
        <w:rPr>
          <w:rStyle w:val="1-Char"/>
          <w:rFonts w:hint="cs"/>
          <w:rtl/>
        </w:rPr>
        <w:t xml:space="preserve"> [بدون صرف هز</w:t>
      </w:r>
      <w:r w:rsidR="00446BB7">
        <w:rPr>
          <w:rStyle w:val="1-Char"/>
          <w:rFonts w:hint="cs"/>
          <w:rtl/>
        </w:rPr>
        <w:t>ی</w:t>
      </w:r>
      <w:r w:rsidR="008F6357" w:rsidRPr="007100A7">
        <w:rPr>
          <w:rStyle w:val="1-Char"/>
          <w:rFonts w:hint="cs"/>
          <w:rtl/>
        </w:rPr>
        <w:t>نه] از آب چشمه و رودخانه و آب آسمان، آب</w:t>
      </w:r>
      <w:r w:rsidR="00446BB7">
        <w:rPr>
          <w:rStyle w:val="1-Char"/>
          <w:rFonts w:hint="cs"/>
          <w:rtl/>
        </w:rPr>
        <w:t>ی</w:t>
      </w:r>
      <w:r w:rsidR="008F6357" w:rsidRPr="007100A7">
        <w:rPr>
          <w:rStyle w:val="1-Char"/>
          <w:rFonts w:hint="cs"/>
          <w:rtl/>
        </w:rPr>
        <w:t>ار</w:t>
      </w:r>
      <w:r w:rsidR="00446BB7">
        <w:rPr>
          <w:rStyle w:val="1-Char"/>
          <w:rFonts w:hint="cs"/>
          <w:rtl/>
        </w:rPr>
        <w:t>ی</w:t>
      </w:r>
      <w:r w:rsidR="008F6357" w:rsidRPr="007100A7">
        <w:rPr>
          <w:rStyle w:val="1-Char"/>
          <w:rFonts w:hint="cs"/>
          <w:rtl/>
        </w:rPr>
        <w:t xml:space="preserve"> م</w:t>
      </w:r>
      <w:r w:rsidR="00446BB7">
        <w:rPr>
          <w:rStyle w:val="1-Char"/>
          <w:rFonts w:hint="cs"/>
          <w:rtl/>
        </w:rPr>
        <w:t>ی</w:t>
      </w:r>
      <w:r w:rsidR="008F6357" w:rsidRPr="007100A7">
        <w:rPr>
          <w:rStyle w:val="1-Char"/>
          <w:rFonts w:hint="cs"/>
          <w:rtl/>
        </w:rPr>
        <w:t xml:space="preserve">‌گردد، </w:t>
      </w:r>
      <w:r w:rsidR="00446BB7">
        <w:rPr>
          <w:rStyle w:val="1-Char"/>
          <w:rFonts w:hint="cs"/>
          <w:rtl/>
        </w:rPr>
        <w:t>یک</w:t>
      </w:r>
      <w:r w:rsidR="008F6357" w:rsidRPr="007100A7">
        <w:rPr>
          <w:rStyle w:val="1-Char"/>
          <w:rFonts w:hint="cs"/>
          <w:rtl/>
        </w:rPr>
        <w:t xml:space="preserve"> دهم و در صورت</w:t>
      </w:r>
      <w:r w:rsidR="00446BB7">
        <w:rPr>
          <w:rStyle w:val="1-Char"/>
          <w:rFonts w:hint="cs"/>
          <w:rtl/>
        </w:rPr>
        <w:t>ی</w:t>
      </w:r>
      <w:r w:rsidR="008F6357" w:rsidRPr="007100A7">
        <w:rPr>
          <w:rStyle w:val="1-Char"/>
          <w:rFonts w:hint="cs"/>
          <w:rtl/>
        </w:rPr>
        <w:t xml:space="preserve"> </w:t>
      </w:r>
      <w:r w:rsidR="00446BB7">
        <w:rPr>
          <w:rStyle w:val="1-Char"/>
          <w:rFonts w:hint="cs"/>
          <w:rtl/>
        </w:rPr>
        <w:t>ک</w:t>
      </w:r>
      <w:r w:rsidR="008F6357" w:rsidRPr="007100A7">
        <w:rPr>
          <w:rStyle w:val="1-Char"/>
          <w:rFonts w:hint="cs"/>
          <w:rtl/>
        </w:rPr>
        <w:t>ه برا</w:t>
      </w:r>
      <w:r w:rsidR="00446BB7">
        <w:rPr>
          <w:rStyle w:val="1-Char"/>
          <w:rFonts w:hint="cs"/>
          <w:rtl/>
        </w:rPr>
        <w:t>ی</w:t>
      </w:r>
      <w:r w:rsidR="008F6357" w:rsidRPr="007100A7">
        <w:rPr>
          <w:rStyle w:val="1-Char"/>
          <w:rFonts w:hint="cs"/>
          <w:rtl/>
        </w:rPr>
        <w:t xml:space="preserve"> آب</w:t>
      </w:r>
      <w:r w:rsidR="00446BB7">
        <w:rPr>
          <w:rStyle w:val="1-Char"/>
          <w:rFonts w:hint="cs"/>
          <w:rtl/>
        </w:rPr>
        <w:t>ی</w:t>
      </w:r>
      <w:r w:rsidR="008F6357" w:rsidRPr="007100A7">
        <w:rPr>
          <w:rStyle w:val="1-Char"/>
          <w:rFonts w:hint="cs"/>
          <w:rtl/>
        </w:rPr>
        <w:t>ار</w:t>
      </w:r>
      <w:r w:rsidR="00446BB7">
        <w:rPr>
          <w:rStyle w:val="1-Char"/>
          <w:rFonts w:hint="cs"/>
          <w:rtl/>
        </w:rPr>
        <w:t>ی</w:t>
      </w:r>
      <w:r w:rsidR="008F6357" w:rsidRPr="007100A7">
        <w:rPr>
          <w:rStyle w:val="1-Char"/>
          <w:rFonts w:hint="cs"/>
          <w:rtl/>
        </w:rPr>
        <w:t xml:space="preserve"> آن ن</w:t>
      </w:r>
      <w:r w:rsidR="00446BB7">
        <w:rPr>
          <w:rStyle w:val="1-Char"/>
          <w:rFonts w:hint="cs"/>
          <w:rtl/>
        </w:rPr>
        <w:t>ی</w:t>
      </w:r>
      <w:r w:rsidR="008F6357" w:rsidRPr="007100A7">
        <w:rPr>
          <w:rStyle w:val="1-Char"/>
          <w:rFonts w:hint="cs"/>
          <w:rtl/>
        </w:rPr>
        <w:t>از به گاو و شتر و سطل [و ن</w:t>
      </w:r>
      <w:r w:rsidR="00446BB7">
        <w:rPr>
          <w:rStyle w:val="1-Char"/>
          <w:rFonts w:hint="cs"/>
          <w:rtl/>
        </w:rPr>
        <w:t>ی</w:t>
      </w:r>
      <w:r w:rsidR="008F6357" w:rsidRPr="007100A7">
        <w:rPr>
          <w:rStyle w:val="1-Char"/>
          <w:rFonts w:hint="cs"/>
          <w:rtl/>
        </w:rPr>
        <w:t xml:space="preserve">از به </w:t>
      </w:r>
      <w:r w:rsidR="00446BB7">
        <w:rPr>
          <w:rStyle w:val="1-Char"/>
          <w:rFonts w:hint="cs"/>
          <w:rtl/>
        </w:rPr>
        <w:t>ک</w:t>
      </w:r>
      <w:r w:rsidR="008F6357" w:rsidRPr="007100A7">
        <w:rPr>
          <w:rStyle w:val="1-Char"/>
          <w:rFonts w:hint="cs"/>
          <w:rtl/>
        </w:rPr>
        <w:t>ندن چاه و ته</w:t>
      </w:r>
      <w:r w:rsidR="00446BB7">
        <w:rPr>
          <w:rStyle w:val="1-Char"/>
          <w:rFonts w:hint="cs"/>
          <w:rtl/>
        </w:rPr>
        <w:t>ی</w:t>
      </w:r>
      <w:r w:rsidR="008F6357" w:rsidRPr="007100A7">
        <w:rPr>
          <w:rStyle w:val="1-Char"/>
          <w:rFonts w:hint="cs"/>
          <w:rtl/>
        </w:rPr>
        <w:t>ه‌</w:t>
      </w:r>
      <w:r w:rsidR="00446BB7">
        <w:rPr>
          <w:rStyle w:val="1-Char"/>
          <w:rFonts w:hint="cs"/>
          <w:rtl/>
        </w:rPr>
        <w:t>ی</w:t>
      </w:r>
      <w:r w:rsidR="008F6357" w:rsidRPr="007100A7">
        <w:rPr>
          <w:rStyle w:val="1-Char"/>
          <w:rFonts w:hint="cs"/>
          <w:rtl/>
        </w:rPr>
        <w:t xml:space="preserve"> موتور آب و پمپاژ] داشته باشد، </w:t>
      </w:r>
      <w:r w:rsidR="00446BB7">
        <w:rPr>
          <w:rStyle w:val="1-Char"/>
          <w:rFonts w:hint="cs"/>
          <w:rtl/>
        </w:rPr>
        <w:t>یک</w:t>
      </w:r>
      <w:r w:rsidR="008F6357" w:rsidRPr="007100A7">
        <w:rPr>
          <w:rStyle w:val="1-Char"/>
          <w:rFonts w:hint="cs"/>
          <w:rtl/>
        </w:rPr>
        <w:t xml:space="preserve"> ب</w:t>
      </w:r>
      <w:r w:rsidR="00446BB7">
        <w:rPr>
          <w:rStyle w:val="1-Char"/>
          <w:rFonts w:hint="cs"/>
          <w:rtl/>
        </w:rPr>
        <w:t>ی</w:t>
      </w:r>
      <w:r w:rsidR="008F6357" w:rsidRPr="007100A7">
        <w:rPr>
          <w:rStyle w:val="1-Char"/>
          <w:rFonts w:hint="cs"/>
          <w:rtl/>
        </w:rPr>
        <w:t>ستم است.</w:t>
      </w:r>
    </w:p>
    <w:p w:rsidR="008F6357" w:rsidRPr="007100A7" w:rsidRDefault="008F6357" w:rsidP="00AF1D25">
      <w:pPr>
        <w:rPr>
          <w:rStyle w:val="1-Char"/>
          <w:rtl/>
        </w:rPr>
      </w:pPr>
      <w:r w:rsidRPr="007100A7">
        <w:rPr>
          <w:rStyle w:val="1-Char"/>
          <w:rFonts w:hint="cs"/>
          <w:rtl/>
        </w:rPr>
        <w:t>س:</w:t>
      </w:r>
      <w:r w:rsidR="004E0E8C" w:rsidRPr="007100A7">
        <w:rPr>
          <w:rStyle w:val="1-Char"/>
          <w:rFonts w:hint="cs"/>
          <w:rtl/>
        </w:rPr>
        <w:t xml:space="preserve"> </w:t>
      </w:r>
      <w:r w:rsidRPr="007100A7">
        <w:rPr>
          <w:rStyle w:val="1-Char"/>
          <w:rFonts w:hint="cs"/>
          <w:rtl/>
        </w:rPr>
        <w:t xml:space="preserve">اگر محصولات </w:t>
      </w:r>
      <w:r w:rsidR="00446BB7">
        <w:rPr>
          <w:rStyle w:val="1-Char"/>
          <w:rFonts w:hint="cs"/>
          <w:rtl/>
        </w:rPr>
        <w:t>ک</w:t>
      </w:r>
      <w:r w:rsidRPr="007100A7">
        <w:rPr>
          <w:rStyle w:val="1-Char"/>
          <w:rFonts w:hint="cs"/>
          <w:rtl/>
        </w:rPr>
        <w:t>شاورز</w:t>
      </w:r>
      <w:r w:rsidR="00446BB7">
        <w:rPr>
          <w:rStyle w:val="1-Char"/>
          <w:rFonts w:hint="cs"/>
          <w:rtl/>
        </w:rPr>
        <w:t>ی</w:t>
      </w:r>
      <w:r w:rsidRPr="007100A7">
        <w:rPr>
          <w:rStyle w:val="1-Char"/>
          <w:rFonts w:hint="cs"/>
          <w:rtl/>
        </w:rPr>
        <w:t xml:space="preserve"> از آن عا</w:t>
      </w:r>
      <w:r w:rsidR="00446BB7">
        <w:rPr>
          <w:rStyle w:val="1-Char"/>
          <w:rFonts w:hint="cs"/>
          <w:rtl/>
        </w:rPr>
        <w:t>ی</w:t>
      </w:r>
      <w:r w:rsidRPr="007100A7">
        <w:rPr>
          <w:rStyle w:val="1-Char"/>
          <w:rFonts w:hint="cs"/>
          <w:rtl/>
        </w:rPr>
        <w:t>دات</w:t>
      </w:r>
      <w:r w:rsidR="00446BB7">
        <w:rPr>
          <w:rStyle w:val="1-Char"/>
          <w:rFonts w:hint="cs"/>
          <w:rtl/>
        </w:rPr>
        <w:t>ی</w:t>
      </w:r>
      <w:r w:rsidRPr="007100A7">
        <w:rPr>
          <w:rStyle w:val="1-Char"/>
          <w:rFonts w:hint="cs"/>
          <w:rtl/>
        </w:rPr>
        <w:t xml:space="preserve"> باشد </w:t>
      </w:r>
      <w:r w:rsidR="00446BB7">
        <w:rPr>
          <w:rStyle w:val="1-Char"/>
          <w:rFonts w:hint="cs"/>
          <w:rtl/>
        </w:rPr>
        <w:t>ک</w:t>
      </w:r>
      <w:r w:rsidRPr="007100A7">
        <w:rPr>
          <w:rStyle w:val="1-Char"/>
          <w:rFonts w:hint="cs"/>
          <w:rtl/>
        </w:rPr>
        <w:t>ه با «وَسق» وزن نشوند، مانند: پنبه و زعفران؛ در ا</w:t>
      </w:r>
      <w:r w:rsidR="00446BB7">
        <w:rPr>
          <w:rStyle w:val="1-Char"/>
          <w:rFonts w:hint="cs"/>
          <w:rtl/>
        </w:rPr>
        <w:t>ی</w:t>
      </w:r>
      <w:r w:rsidRPr="007100A7">
        <w:rPr>
          <w:rStyle w:val="1-Char"/>
          <w:rFonts w:hint="cs"/>
          <w:rtl/>
        </w:rPr>
        <w:t>ن صورت آ</w:t>
      </w:r>
      <w:r w:rsidR="00446BB7">
        <w:rPr>
          <w:rStyle w:val="1-Char"/>
          <w:rFonts w:hint="cs"/>
          <w:rtl/>
        </w:rPr>
        <w:t>ی</w:t>
      </w:r>
      <w:r w:rsidRPr="007100A7">
        <w:rPr>
          <w:rStyle w:val="1-Char"/>
          <w:rFonts w:hint="cs"/>
          <w:rtl/>
        </w:rPr>
        <w:t>ا بر مبنا</w:t>
      </w:r>
      <w:r w:rsidR="00446BB7">
        <w:rPr>
          <w:rStyle w:val="1-Char"/>
          <w:rFonts w:hint="cs"/>
          <w:rtl/>
        </w:rPr>
        <w:t>ی</w:t>
      </w:r>
      <w:r w:rsidRPr="007100A7">
        <w:rPr>
          <w:rStyle w:val="1-Char"/>
          <w:rFonts w:hint="cs"/>
          <w:rtl/>
        </w:rPr>
        <w:t xml:space="preserve"> قول امام ابو</w:t>
      </w:r>
      <w:r w:rsidR="00446BB7">
        <w:rPr>
          <w:rStyle w:val="1-Char"/>
          <w:rFonts w:hint="cs"/>
          <w:rtl/>
        </w:rPr>
        <w:t>ی</w:t>
      </w:r>
      <w:r w:rsidRPr="007100A7">
        <w:rPr>
          <w:rStyle w:val="1-Char"/>
          <w:rFonts w:hint="cs"/>
          <w:rtl/>
        </w:rPr>
        <w:t>وسف و امام محمد، ز</w:t>
      </w:r>
      <w:r w:rsidR="00446BB7">
        <w:rPr>
          <w:rStyle w:val="1-Char"/>
          <w:rFonts w:hint="cs"/>
          <w:rtl/>
        </w:rPr>
        <w:t>ک</w:t>
      </w:r>
      <w:r w:rsidRPr="007100A7">
        <w:rPr>
          <w:rStyle w:val="1-Char"/>
          <w:rFonts w:hint="cs"/>
          <w:rtl/>
        </w:rPr>
        <w:t>ات</w:t>
      </w:r>
      <w:r w:rsidR="00446BB7">
        <w:rPr>
          <w:rStyle w:val="1-Char"/>
          <w:rFonts w:hint="cs"/>
          <w:rtl/>
        </w:rPr>
        <w:t>ی</w:t>
      </w:r>
      <w:r w:rsidRPr="007100A7">
        <w:rPr>
          <w:rStyle w:val="1-Char"/>
          <w:rFonts w:hint="cs"/>
          <w:rtl/>
        </w:rPr>
        <w:t xml:space="preserve"> </w:t>
      </w:r>
      <w:r w:rsidR="00900CB3">
        <w:rPr>
          <w:rStyle w:val="1-Char"/>
          <w:rFonts w:hint="cs"/>
          <w:rtl/>
        </w:rPr>
        <w:t>بدان‌ها</w:t>
      </w:r>
      <w:r w:rsidRPr="007100A7">
        <w:rPr>
          <w:rStyle w:val="1-Char"/>
          <w:rFonts w:hint="cs"/>
          <w:rtl/>
        </w:rPr>
        <w:t xml:space="preserve"> تعلّق م</w:t>
      </w:r>
      <w:r w:rsidR="00446BB7">
        <w:rPr>
          <w:rStyle w:val="1-Char"/>
          <w:rFonts w:hint="cs"/>
          <w:rtl/>
        </w:rPr>
        <w:t>ی</w:t>
      </w:r>
      <w:r w:rsidRPr="007100A7">
        <w:rPr>
          <w:rStyle w:val="1-Char"/>
          <w:rFonts w:hint="cs"/>
          <w:rtl/>
        </w:rPr>
        <w:t>‌گ</w:t>
      </w:r>
      <w:r w:rsidR="00446BB7">
        <w:rPr>
          <w:rStyle w:val="1-Char"/>
          <w:rFonts w:hint="cs"/>
          <w:rtl/>
        </w:rPr>
        <w:t>ی</w:t>
      </w:r>
      <w:r w:rsidRPr="007100A7">
        <w:rPr>
          <w:rStyle w:val="1-Char"/>
          <w:rFonts w:hint="cs"/>
          <w:rtl/>
        </w:rPr>
        <w:t>رد؟</w:t>
      </w:r>
    </w:p>
    <w:p w:rsidR="008F6357" w:rsidRPr="007100A7" w:rsidRDefault="009E6C2B" w:rsidP="00AF1D25">
      <w:pPr>
        <w:rPr>
          <w:rStyle w:val="1-Char"/>
          <w:rtl/>
        </w:rPr>
      </w:pPr>
      <w:r w:rsidRPr="007100A7">
        <w:rPr>
          <w:rStyle w:val="1-Char"/>
          <w:rFonts w:hint="cs"/>
          <w:rtl/>
        </w:rPr>
        <w:t>ج:</w:t>
      </w:r>
      <w:r w:rsidR="004E0E8C" w:rsidRPr="007100A7">
        <w:rPr>
          <w:rStyle w:val="1-Char"/>
          <w:rFonts w:hint="cs"/>
          <w:rtl/>
        </w:rPr>
        <w:t xml:space="preserve"> </w:t>
      </w:r>
      <w:r w:rsidR="008F6357" w:rsidRPr="007100A7">
        <w:rPr>
          <w:rStyle w:val="1-Char"/>
          <w:rFonts w:hint="cs"/>
          <w:rtl/>
        </w:rPr>
        <w:t>ابو</w:t>
      </w:r>
      <w:r w:rsidR="00446BB7">
        <w:rPr>
          <w:rStyle w:val="1-Char"/>
          <w:rFonts w:hint="cs"/>
          <w:rtl/>
        </w:rPr>
        <w:t>ی</w:t>
      </w:r>
      <w:r w:rsidR="008F6357" w:rsidRPr="007100A7">
        <w:rPr>
          <w:rStyle w:val="1-Char"/>
          <w:rFonts w:hint="cs"/>
          <w:rtl/>
        </w:rPr>
        <w:t>وسف</w:t>
      </w:r>
      <w:r w:rsidR="00FE6406" w:rsidRPr="00FE6406">
        <w:rPr>
          <w:rStyle w:val="1-Char"/>
          <w:rFonts w:cs="CTraditional Arabic" w:hint="cs"/>
          <w:rtl/>
        </w:rPr>
        <w:t>/</w:t>
      </w:r>
      <w:r w:rsidR="008F6357" w:rsidRPr="007100A7">
        <w:rPr>
          <w:rStyle w:val="1-Char"/>
          <w:rFonts w:hint="cs"/>
          <w:rtl/>
        </w:rPr>
        <w:t xml:space="preserve"> گو</w:t>
      </w:r>
      <w:r w:rsidR="00446BB7">
        <w:rPr>
          <w:rStyle w:val="1-Char"/>
          <w:rFonts w:hint="cs"/>
          <w:rtl/>
        </w:rPr>
        <w:t>ی</w:t>
      </w:r>
      <w:r w:rsidR="008F6357" w:rsidRPr="007100A7">
        <w:rPr>
          <w:rStyle w:val="1-Char"/>
          <w:rFonts w:hint="cs"/>
          <w:rtl/>
        </w:rPr>
        <w:t>د: در ا</w:t>
      </w:r>
      <w:r w:rsidR="00446BB7">
        <w:rPr>
          <w:rStyle w:val="1-Char"/>
          <w:rFonts w:hint="cs"/>
          <w:rtl/>
        </w:rPr>
        <w:t>ی</w:t>
      </w:r>
      <w:r w:rsidR="008F6357" w:rsidRPr="007100A7">
        <w:rPr>
          <w:rStyle w:val="1-Char"/>
          <w:rFonts w:hint="cs"/>
          <w:rtl/>
        </w:rPr>
        <w:t>ن صورت اگر چناچه ق</w:t>
      </w:r>
      <w:r w:rsidR="00446BB7">
        <w:rPr>
          <w:rStyle w:val="1-Char"/>
          <w:rFonts w:hint="cs"/>
          <w:rtl/>
        </w:rPr>
        <w:t>ی</w:t>
      </w:r>
      <w:r w:rsidR="008F6357" w:rsidRPr="007100A7">
        <w:rPr>
          <w:rStyle w:val="1-Char"/>
          <w:rFonts w:hint="cs"/>
          <w:rtl/>
        </w:rPr>
        <w:t>مت آن محصول به ق</w:t>
      </w:r>
      <w:r w:rsidR="00446BB7">
        <w:rPr>
          <w:rStyle w:val="1-Char"/>
          <w:rFonts w:hint="cs"/>
          <w:rtl/>
        </w:rPr>
        <w:t>ی</w:t>
      </w:r>
      <w:r w:rsidR="008F6357" w:rsidRPr="007100A7">
        <w:rPr>
          <w:rStyle w:val="1-Char"/>
          <w:rFonts w:hint="cs"/>
          <w:rtl/>
        </w:rPr>
        <w:t>مت پنج «وسق» از پا</w:t>
      </w:r>
      <w:r w:rsidR="00446BB7">
        <w:rPr>
          <w:rStyle w:val="1-Char"/>
          <w:rFonts w:hint="cs"/>
          <w:rtl/>
        </w:rPr>
        <w:t>یی</w:t>
      </w:r>
      <w:r w:rsidR="008F6357" w:rsidRPr="007100A7">
        <w:rPr>
          <w:rStyle w:val="1-Char"/>
          <w:rFonts w:hint="cs"/>
          <w:rtl/>
        </w:rPr>
        <w:t>ن‌تر</w:t>
      </w:r>
      <w:r w:rsidR="00446BB7">
        <w:rPr>
          <w:rStyle w:val="1-Char"/>
          <w:rFonts w:hint="cs"/>
          <w:rtl/>
        </w:rPr>
        <w:t>ی</w:t>
      </w:r>
      <w:r w:rsidR="008F6357" w:rsidRPr="007100A7">
        <w:rPr>
          <w:rStyle w:val="1-Char"/>
          <w:rFonts w:hint="cs"/>
          <w:rtl/>
        </w:rPr>
        <w:t>ن نوع آن محصول</w:t>
      </w:r>
      <w:r w:rsidR="00446BB7">
        <w:rPr>
          <w:rStyle w:val="1-Char"/>
          <w:rFonts w:hint="cs"/>
          <w:rtl/>
        </w:rPr>
        <w:t>ی</w:t>
      </w:r>
      <w:r w:rsidR="008F6357" w:rsidRPr="007100A7">
        <w:rPr>
          <w:rStyle w:val="1-Char"/>
          <w:rFonts w:hint="cs"/>
          <w:rtl/>
        </w:rPr>
        <w:t xml:space="preserve"> </w:t>
      </w:r>
      <w:r w:rsidR="00446BB7">
        <w:rPr>
          <w:rStyle w:val="1-Char"/>
          <w:rFonts w:hint="cs"/>
          <w:rtl/>
        </w:rPr>
        <w:t>ک</w:t>
      </w:r>
      <w:r w:rsidR="008F6357" w:rsidRPr="007100A7">
        <w:rPr>
          <w:rStyle w:val="1-Char"/>
          <w:rFonts w:hint="cs"/>
          <w:rtl/>
        </w:rPr>
        <w:t>ه اندازه گ</w:t>
      </w:r>
      <w:r w:rsidR="00446BB7">
        <w:rPr>
          <w:rStyle w:val="1-Char"/>
          <w:rFonts w:hint="cs"/>
          <w:rtl/>
        </w:rPr>
        <w:t>ی</w:t>
      </w:r>
      <w:r w:rsidR="008F6357" w:rsidRPr="007100A7">
        <w:rPr>
          <w:rStyle w:val="1-Char"/>
          <w:rFonts w:hint="cs"/>
          <w:rtl/>
        </w:rPr>
        <w:t>ر</w:t>
      </w:r>
      <w:r w:rsidR="00446BB7">
        <w:rPr>
          <w:rStyle w:val="1-Char"/>
          <w:rFonts w:hint="cs"/>
          <w:rtl/>
        </w:rPr>
        <w:t>ی</w:t>
      </w:r>
      <w:r w:rsidR="008F6357" w:rsidRPr="007100A7">
        <w:rPr>
          <w:rStyle w:val="1-Char"/>
          <w:rFonts w:hint="cs"/>
          <w:rtl/>
        </w:rPr>
        <w:t xml:space="preserve"> و وزن م</w:t>
      </w:r>
      <w:r w:rsidR="00446BB7">
        <w:rPr>
          <w:rStyle w:val="1-Char"/>
          <w:rFonts w:hint="cs"/>
          <w:rtl/>
        </w:rPr>
        <w:t>ی</w:t>
      </w:r>
      <w:r w:rsidR="008F6357" w:rsidRPr="007100A7">
        <w:rPr>
          <w:rStyle w:val="1-Char"/>
          <w:rFonts w:hint="cs"/>
          <w:rtl/>
        </w:rPr>
        <w:t>‌شود، برسد، در ا</w:t>
      </w:r>
      <w:r w:rsidR="00446BB7">
        <w:rPr>
          <w:rStyle w:val="1-Char"/>
          <w:rFonts w:hint="cs"/>
          <w:rtl/>
        </w:rPr>
        <w:t>ی</w:t>
      </w:r>
      <w:r w:rsidR="008F6357" w:rsidRPr="007100A7">
        <w:rPr>
          <w:rStyle w:val="1-Char"/>
          <w:rFonts w:hint="cs"/>
          <w:rtl/>
        </w:rPr>
        <w:t>ن صورت عُشر بدان تعلّق م</w:t>
      </w:r>
      <w:r w:rsidR="00446BB7">
        <w:rPr>
          <w:rStyle w:val="1-Char"/>
          <w:rFonts w:hint="cs"/>
          <w:rtl/>
        </w:rPr>
        <w:t>ی</w:t>
      </w:r>
      <w:r w:rsidR="008F6357" w:rsidRPr="007100A7">
        <w:rPr>
          <w:rStyle w:val="1-Char"/>
          <w:rFonts w:hint="cs"/>
          <w:rtl/>
        </w:rPr>
        <w:t>‌گ</w:t>
      </w:r>
      <w:r w:rsidR="00446BB7">
        <w:rPr>
          <w:rStyle w:val="1-Char"/>
          <w:rFonts w:hint="cs"/>
          <w:rtl/>
        </w:rPr>
        <w:t>ی</w:t>
      </w:r>
      <w:r w:rsidR="008F6357" w:rsidRPr="007100A7">
        <w:rPr>
          <w:rStyle w:val="1-Char"/>
          <w:rFonts w:hint="cs"/>
          <w:rtl/>
        </w:rPr>
        <w:t>رد.</w:t>
      </w:r>
    </w:p>
    <w:p w:rsidR="008F6357" w:rsidRPr="007100A7" w:rsidRDefault="008F6357" w:rsidP="00AF1D25">
      <w:pPr>
        <w:rPr>
          <w:rStyle w:val="1-Char"/>
          <w:rtl/>
        </w:rPr>
      </w:pPr>
      <w:r w:rsidRPr="007100A7">
        <w:rPr>
          <w:rStyle w:val="1-Char"/>
          <w:rFonts w:hint="cs"/>
          <w:rtl/>
        </w:rPr>
        <w:t>و امام محمد</w:t>
      </w:r>
      <w:r w:rsidR="00FE6406" w:rsidRPr="00FE6406">
        <w:rPr>
          <w:rStyle w:val="1-Char"/>
          <w:rFonts w:cs="CTraditional Arabic" w:hint="cs"/>
          <w:rtl/>
        </w:rPr>
        <w:t>/</w:t>
      </w:r>
      <w:r w:rsidRPr="007100A7">
        <w:rPr>
          <w:rStyle w:val="1-Char"/>
          <w:rFonts w:hint="cs"/>
          <w:rtl/>
        </w:rPr>
        <w:t xml:space="preserve"> گو</w:t>
      </w:r>
      <w:r w:rsidR="00446BB7">
        <w:rPr>
          <w:rStyle w:val="1-Char"/>
          <w:rFonts w:hint="cs"/>
          <w:rtl/>
        </w:rPr>
        <w:t>ی</w:t>
      </w:r>
      <w:r w:rsidRPr="007100A7">
        <w:rPr>
          <w:rStyle w:val="1-Char"/>
          <w:rFonts w:hint="cs"/>
          <w:rtl/>
        </w:rPr>
        <w:t xml:space="preserve">د:‌هر گاه محصول </w:t>
      </w:r>
      <w:r w:rsidR="00446BB7">
        <w:rPr>
          <w:rStyle w:val="1-Char"/>
          <w:rFonts w:hint="cs"/>
          <w:rtl/>
        </w:rPr>
        <w:t>ک</w:t>
      </w:r>
      <w:r w:rsidRPr="007100A7">
        <w:rPr>
          <w:rStyle w:val="1-Char"/>
          <w:rFonts w:hint="cs"/>
          <w:rtl/>
        </w:rPr>
        <w:t>شاورز</w:t>
      </w:r>
      <w:r w:rsidR="00446BB7">
        <w:rPr>
          <w:rStyle w:val="1-Char"/>
          <w:rFonts w:hint="cs"/>
          <w:rtl/>
        </w:rPr>
        <w:t>ی</w:t>
      </w:r>
      <w:r w:rsidRPr="007100A7">
        <w:rPr>
          <w:rStyle w:val="1-Char"/>
          <w:rFonts w:hint="cs"/>
          <w:rtl/>
        </w:rPr>
        <w:t>، به پنج برابر بالاتر</w:t>
      </w:r>
      <w:r w:rsidR="00446BB7">
        <w:rPr>
          <w:rStyle w:val="1-Char"/>
          <w:rFonts w:hint="cs"/>
          <w:rtl/>
        </w:rPr>
        <w:t>ی</w:t>
      </w:r>
      <w:r w:rsidRPr="007100A7">
        <w:rPr>
          <w:rStyle w:val="1-Char"/>
          <w:rFonts w:hint="cs"/>
          <w:rtl/>
        </w:rPr>
        <w:t>ن نوع آن محصول</w:t>
      </w:r>
      <w:r w:rsidR="00446BB7">
        <w:rPr>
          <w:rStyle w:val="1-Char"/>
          <w:rFonts w:hint="cs"/>
          <w:rtl/>
        </w:rPr>
        <w:t>ی</w:t>
      </w:r>
      <w:r w:rsidRPr="007100A7">
        <w:rPr>
          <w:rStyle w:val="1-Char"/>
          <w:rFonts w:hint="cs"/>
          <w:rtl/>
        </w:rPr>
        <w:t xml:space="preserve"> </w:t>
      </w:r>
      <w:r w:rsidR="00446BB7">
        <w:rPr>
          <w:rStyle w:val="1-Char"/>
          <w:rFonts w:hint="cs"/>
          <w:rtl/>
        </w:rPr>
        <w:t>ک</w:t>
      </w:r>
      <w:r w:rsidRPr="007100A7">
        <w:rPr>
          <w:rStyle w:val="1-Char"/>
          <w:rFonts w:hint="cs"/>
          <w:rtl/>
        </w:rPr>
        <w:t>ه اندازه گ</w:t>
      </w:r>
      <w:r w:rsidR="00446BB7">
        <w:rPr>
          <w:rStyle w:val="1-Char"/>
          <w:rFonts w:hint="cs"/>
          <w:rtl/>
        </w:rPr>
        <w:t>ی</w:t>
      </w:r>
      <w:r w:rsidRPr="007100A7">
        <w:rPr>
          <w:rStyle w:val="1-Char"/>
          <w:rFonts w:hint="cs"/>
          <w:rtl/>
        </w:rPr>
        <w:t>ر</w:t>
      </w:r>
      <w:r w:rsidR="00446BB7">
        <w:rPr>
          <w:rStyle w:val="1-Char"/>
          <w:rFonts w:hint="cs"/>
          <w:rtl/>
        </w:rPr>
        <w:t>ی</w:t>
      </w:r>
      <w:r w:rsidRPr="007100A7">
        <w:rPr>
          <w:rStyle w:val="1-Char"/>
          <w:rFonts w:hint="cs"/>
          <w:rtl/>
        </w:rPr>
        <w:t xml:space="preserve"> و وزن م</w:t>
      </w:r>
      <w:r w:rsidR="00446BB7">
        <w:rPr>
          <w:rStyle w:val="1-Char"/>
          <w:rFonts w:hint="cs"/>
          <w:rtl/>
        </w:rPr>
        <w:t>ی</w:t>
      </w:r>
      <w:r w:rsidRPr="007100A7">
        <w:rPr>
          <w:rStyle w:val="1-Char"/>
          <w:rFonts w:hint="cs"/>
          <w:rtl/>
        </w:rPr>
        <w:t>‌شود، برسد، در ا</w:t>
      </w:r>
      <w:r w:rsidR="00446BB7">
        <w:rPr>
          <w:rStyle w:val="1-Char"/>
          <w:rFonts w:hint="cs"/>
          <w:rtl/>
        </w:rPr>
        <w:t>ی</w:t>
      </w:r>
      <w:r w:rsidRPr="007100A7">
        <w:rPr>
          <w:rStyle w:val="1-Char"/>
          <w:rFonts w:hint="cs"/>
          <w:rtl/>
        </w:rPr>
        <w:t>ن صورت عُشر بدان تعلّق م</w:t>
      </w:r>
      <w:r w:rsidR="00446BB7">
        <w:rPr>
          <w:rStyle w:val="1-Char"/>
          <w:rFonts w:hint="cs"/>
          <w:rtl/>
        </w:rPr>
        <w:t>ی</w:t>
      </w:r>
      <w:r w:rsidRPr="007100A7">
        <w:rPr>
          <w:rStyle w:val="1-Char"/>
          <w:rFonts w:hint="cs"/>
          <w:rtl/>
        </w:rPr>
        <w:t>‌گ</w:t>
      </w:r>
      <w:r w:rsidR="00446BB7">
        <w:rPr>
          <w:rStyle w:val="1-Char"/>
          <w:rFonts w:hint="cs"/>
          <w:rtl/>
        </w:rPr>
        <w:t>ی</w:t>
      </w:r>
      <w:r w:rsidRPr="007100A7">
        <w:rPr>
          <w:rStyle w:val="1-Char"/>
          <w:rFonts w:hint="cs"/>
          <w:rtl/>
        </w:rPr>
        <w:t>رد؛ به عنوان مثال: امام محمد در پنبه، پنج حمل (بار) و در زعفران، پنج مَنّ را در نظر م</w:t>
      </w:r>
      <w:r w:rsidR="00446BB7">
        <w:rPr>
          <w:rStyle w:val="1-Char"/>
          <w:rFonts w:hint="cs"/>
          <w:rtl/>
        </w:rPr>
        <w:t>ی</w:t>
      </w:r>
      <w:r w:rsidRPr="007100A7">
        <w:rPr>
          <w:rStyle w:val="1-Char"/>
          <w:rFonts w:hint="cs"/>
          <w:rtl/>
        </w:rPr>
        <w:t>‌گ</w:t>
      </w:r>
      <w:r w:rsidR="00446BB7">
        <w:rPr>
          <w:rStyle w:val="1-Char"/>
          <w:rFonts w:hint="cs"/>
          <w:rtl/>
        </w:rPr>
        <w:t>ی</w:t>
      </w:r>
      <w:r w:rsidRPr="007100A7">
        <w:rPr>
          <w:rStyle w:val="1-Char"/>
          <w:rFonts w:hint="cs"/>
          <w:rtl/>
        </w:rPr>
        <w:t>رد.</w:t>
      </w:r>
    </w:p>
    <w:p w:rsidR="008F6357" w:rsidRPr="007100A7" w:rsidRDefault="008F6357" w:rsidP="00AF1D25">
      <w:pPr>
        <w:rPr>
          <w:rStyle w:val="1-Char"/>
          <w:rtl/>
        </w:rPr>
      </w:pPr>
      <w:r w:rsidRPr="007100A7">
        <w:rPr>
          <w:rStyle w:val="1-Char"/>
          <w:rFonts w:hint="cs"/>
          <w:rtl/>
        </w:rPr>
        <w:t>س:</w:t>
      </w:r>
      <w:r w:rsidR="004E0E8C" w:rsidRPr="007100A7">
        <w:rPr>
          <w:rStyle w:val="1-Char"/>
          <w:rFonts w:hint="cs"/>
          <w:rtl/>
        </w:rPr>
        <w:t xml:space="preserve"> </w:t>
      </w:r>
      <w:r w:rsidRPr="007100A7">
        <w:rPr>
          <w:rStyle w:val="1-Char"/>
          <w:rFonts w:hint="cs"/>
          <w:rtl/>
        </w:rPr>
        <w:t>آ</w:t>
      </w:r>
      <w:r w:rsidR="00446BB7">
        <w:rPr>
          <w:rStyle w:val="1-Char"/>
          <w:rFonts w:hint="cs"/>
          <w:rtl/>
        </w:rPr>
        <w:t>ی</w:t>
      </w:r>
      <w:r w:rsidRPr="007100A7">
        <w:rPr>
          <w:rStyle w:val="1-Char"/>
          <w:rFonts w:hint="cs"/>
          <w:rtl/>
        </w:rPr>
        <w:t>ا در عسل، عشر</w:t>
      </w:r>
      <w:r w:rsidR="00446BB7">
        <w:rPr>
          <w:rStyle w:val="1-Char"/>
          <w:rFonts w:hint="cs"/>
          <w:rtl/>
        </w:rPr>
        <w:t>ی</w:t>
      </w:r>
      <w:r w:rsidRPr="007100A7">
        <w:rPr>
          <w:rStyle w:val="1-Char"/>
          <w:rFonts w:hint="cs"/>
          <w:rtl/>
        </w:rPr>
        <w:t xml:space="preserve"> تعلّق م</w:t>
      </w:r>
      <w:r w:rsidR="00446BB7">
        <w:rPr>
          <w:rStyle w:val="1-Char"/>
          <w:rFonts w:hint="cs"/>
          <w:rtl/>
        </w:rPr>
        <w:t>ی</w:t>
      </w:r>
      <w:r w:rsidRPr="007100A7">
        <w:rPr>
          <w:rStyle w:val="1-Char"/>
          <w:rFonts w:hint="cs"/>
          <w:rtl/>
        </w:rPr>
        <w:t>‌گ</w:t>
      </w:r>
      <w:r w:rsidR="00446BB7">
        <w:rPr>
          <w:rStyle w:val="1-Char"/>
          <w:rFonts w:hint="cs"/>
          <w:rtl/>
        </w:rPr>
        <w:t>ی</w:t>
      </w:r>
      <w:r w:rsidRPr="007100A7">
        <w:rPr>
          <w:rStyle w:val="1-Char"/>
          <w:rFonts w:hint="cs"/>
          <w:rtl/>
        </w:rPr>
        <w:t>رد؟</w:t>
      </w:r>
    </w:p>
    <w:p w:rsidR="008F6357" w:rsidRPr="007100A7" w:rsidRDefault="009E6C2B" w:rsidP="00AF1D25">
      <w:pPr>
        <w:rPr>
          <w:rStyle w:val="1-Char"/>
          <w:rtl/>
        </w:rPr>
      </w:pPr>
      <w:r w:rsidRPr="007100A7">
        <w:rPr>
          <w:rStyle w:val="1-Char"/>
          <w:rFonts w:hint="cs"/>
          <w:rtl/>
        </w:rPr>
        <w:t>ج:</w:t>
      </w:r>
      <w:r w:rsidR="004E0E8C" w:rsidRPr="007100A7">
        <w:rPr>
          <w:rStyle w:val="1-Char"/>
          <w:rFonts w:hint="cs"/>
          <w:rtl/>
        </w:rPr>
        <w:t xml:space="preserve"> </w:t>
      </w:r>
      <w:r w:rsidR="008F6357" w:rsidRPr="007100A7">
        <w:rPr>
          <w:rStyle w:val="1-Char"/>
          <w:rFonts w:hint="cs"/>
          <w:rtl/>
        </w:rPr>
        <w:t>امام ابوحن</w:t>
      </w:r>
      <w:r w:rsidR="00446BB7">
        <w:rPr>
          <w:rStyle w:val="1-Char"/>
          <w:rFonts w:hint="cs"/>
          <w:rtl/>
        </w:rPr>
        <w:t>ی</w:t>
      </w:r>
      <w:r w:rsidR="008F6357" w:rsidRPr="007100A7">
        <w:rPr>
          <w:rStyle w:val="1-Char"/>
          <w:rFonts w:hint="cs"/>
          <w:rtl/>
        </w:rPr>
        <w:t>فه</w:t>
      </w:r>
      <w:r w:rsidR="00FE6406" w:rsidRPr="00FE6406">
        <w:rPr>
          <w:rStyle w:val="1-Char"/>
          <w:rFonts w:cs="CTraditional Arabic" w:hint="cs"/>
          <w:rtl/>
        </w:rPr>
        <w:t>/</w:t>
      </w:r>
      <w:r w:rsidR="008F6357" w:rsidRPr="007100A7">
        <w:rPr>
          <w:rStyle w:val="1-Char"/>
          <w:rFonts w:hint="cs"/>
          <w:rtl/>
        </w:rPr>
        <w:t xml:space="preserve"> بر ا</w:t>
      </w:r>
      <w:r w:rsidR="00446BB7">
        <w:rPr>
          <w:rStyle w:val="1-Char"/>
          <w:rFonts w:hint="cs"/>
          <w:rtl/>
        </w:rPr>
        <w:t>ی</w:t>
      </w:r>
      <w:r w:rsidR="008F6357" w:rsidRPr="007100A7">
        <w:rPr>
          <w:rStyle w:val="1-Char"/>
          <w:rFonts w:hint="cs"/>
          <w:rtl/>
        </w:rPr>
        <w:t xml:space="preserve">ن باور است </w:t>
      </w:r>
      <w:r w:rsidR="00446BB7">
        <w:rPr>
          <w:rStyle w:val="1-Char"/>
          <w:rFonts w:hint="cs"/>
          <w:rtl/>
        </w:rPr>
        <w:t>ک</w:t>
      </w:r>
      <w:r w:rsidR="008F6357" w:rsidRPr="007100A7">
        <w:rPr>
          <w:rStyle w:val="1-Char"/>
          <w:rFonts w:hint="cs"/>
          <w:rtl/>
        </w:rPr>
        <w:t>ه هر گاه عسل از زم</w:t>
      </w:r>
      <w:r w:rsidR="00446BB7">
        <w:rPr>
          <w:rStyle w:val="1-Char"/>
          <w:rFonts w:hint="cs"/>
          <w:rtl/>
        </w:rPr>
        <w:t>ی</w:t>
      </w:r>
      <w:r w:rsidR="008F6357" w:rsidRPr="007100A7">
        <w:rPr>
          <w:rStyle w:val="1-Char"/>
          <w:rFonts w:hint="cs"/>
          <w:rtl/>
        </w:rPr>
        <w:t>ن‌ها</w:t>
      </w:r>
      <w:r w:rsidR="00446BB7">
        <w:rPr>
          <w:rStyle w:val="1-Char"/>
          <w:rFonts w:hint="cs"/>
          <w:rtl/>
        </w:rPr>
        <w:t>ی</w:t>
      </w:r>
      <w:r w:rsidR="008F6357" w:rsidRPr="007100A7">
        <w:rPr>
          <w:rStyle w:val="1-Char"/>
          <w:rFonts w:hint="cs"/>
          <w:rtl/>
        </w:rPr>
        <w:t xml:space="preserve"> عشر</w:t>
      </w:r>
      <w:r w:rsidR="00446BB7">
        <w:rPr>
          <w:rStyle w:val="1-Char"/>
          <w:rFonts w:hint="cs"/>
          <w:rtl/>
        </w:rPr>
        <w:t>ی</w:t>
      </w:r>
      <w:r w:rsidR="008F6357" w:rsidRPr="007100A7">
        <w:rPr>
          <w:rStyle w:val="1-Char"/>
          <w:rFonts w:hint="cs"/>
          <w:rtl/>
        </w:rPr>
        <w:t xml:space="preserve"> به دست آ</w:t>
      </w:r>
      <w:r w:rsidR="00446BB7">
        <w:rPr>
          <w:rStyle w:val="1-Char"/>
          <w:rFonts w:hint="cs"/>
          <w:rtl/>
        </w:rPr>
        <w:t>ی</w:t>
      </w:r>
      <w:r w:rsidR="008F6357" w:rsidRPr="007100A7">
        <w:rPr>
          <w:rStyle w:val="1-Char"/>
          <w:rFonts w:hint="cs"/>
          <w:rtl/>
        </w:rPr>
        <w:t>د، در ا</w:t>
      </w:r>
      <w:r w:rsidR="00446BB7">
        <w:rPr>
          <w:rStyle w:val="1-Char"/>
          <w:rFonts w:hint="cs"/>
          <w:rtl/>
        </w:rPr>
        <w:t>ی</w:t>
      </w:r>
      <w:r w:rsidR="008F6357" w:rsidRPr="007100A7">
        <w:rPr>
          <w:rStyle w:val="1-Char"/>
          <w:rFonts w:hint="cs"/>
          <w:rtl/>
        </w:rPr>
        <w:t>ن صورت عُشر بدان تعلّق م</w:t>
      </w:r>
      <w:r w:rsidR="00446BB7">
        <w:rPr>
          <w:rStyle w:val="1-Char"/>
          <w:rFonts w:hint="cs"/>
          <w:rtl/>
        </w:rPr>
        <w:t>ی</w:t>
      </w:r>
      <w:r w:rsidR="008F6357" w:rsidRPr="007100A7">
        <w:rPr>
          <w:rStyle w:val="1-Char"/>
          <w:rFonts w:hint="cs"/>
          <w:rtl/>
        </w:rPr>
        <w:t>‌گ</w:t>
      </w:r>
      <w:r w:rsidR="00446BB7">
        <w:rPr>
          <w:rStyle w:val="1-Char"/>
          <w:rFonts w:hint="cs"/>
          <w:rtl/>
        </w:rPr>
        <w:t>ی</w:t>
      </w:r>
      <w:r w:rsidR="008F6357" w:rsidRPr="007100A7">
        <w:rPr>
          <w:rStyle w:val="1-Char"/>
          <w:rFonts w:hint="cs"/>
          <w:rtl/>
        </w:rPr>
        <w:t>رد؛ و فرق</w:t>
      </w:r>
      <w:r w:rsidR="00446BB7">
        <w:rPr>
          <w:rStyle w:val="1-Char"/>
          <w:rFonts w:hint="cs"/>
          <w:rtl/>
        </w:rPr>
        <w:t>ی</w:t>
      </w:r>
      <w:r w:rsidR="008F6357" w:rsidRPr="007100A7">
        <w:rPr>
          <w:rStyle w:val="1-Char"/>
          <w:rFonts w:hint="cs"/>
          <w:rtl/>
        </w:rPr>
        <w:t xml:space="preserve"> نم</w:t>
      </w:r>
      <w:r w:rsidR="00446BB7">
        <w:rPr>
          <w:rStyle w:val="1-Char"/>
          <w:rFonts w:hint="cs"/>
          <w:rtl/>
        </w:rPr>
        <w:t>ی</w:t>
      </w:r>
      <w:r w:rsidR="008F6357" w:rsidRPr="007100A7">
        <w:rPr>
          <w:rStyle w:val="1-Char"/>
          <w:rFonts w:hint="cs"/>
          <w:rtl/>
        </w:rPr>
        <w:t>‌</w:t>
      </w:r>
      <w:r w:rsidR="00446BB7">
        <w:rPr>
          <w:rStyle w:val="1-Char"/>
          <w:rFonts w:hint="cs"/>
          <w:rtl/>
        </w:rPr>
        <w:t>ک</w:t>
      </w:r>
      <w:r w:rsidR="008F6357" w:rsidRPr="007100A7">
        <w:rPr>
          <w:rStyle w:val="1-Char"/>
          <w:rFonts w:hint="cs"/>
          <w:rtl/>
        </w:rPr>
        <w:t xml:space="preserve">ند </w:t>
      </w:r>
      <w:r w:rsidR="00446BB7">
        <w:rPr>
          <w:rStyle w:val="1-Char"/>
          <w:rFonts w:hint="cs"/>
          <w:rtl/>
        </w:rPr>
        <w:t>ک</w:t>
      </w:r>
      <w:r w:rsidR="008F6357" w:rsidRPr="007100A7">
        <w:rPr>
          <w:rStyle w:val="1-Char"/>
          <w:rFonts w:hint="cs"/>
          <w:rtl/>
        </w:rPr>
        <w:t>ه ا</w:t>
      </w:r>
      <w:r w:rsidR="00446BB7">
        <w:rPr>
          <w:rStyle w:val="1-Char"/>
          <w:rFonts w:hint="cs"/>
          <w:rtl/>
        </w:rPr>
        <w:t>ی</w:t>
      </w:r>
      <w:r w:rsidR="008F6357" w:rsidRPr="007100A7">
        <w:rPr>
          <w:rStyle w:val="1-Char"/>
          <w:rFonts w:hint="cs"/>
          <w:rtl/>
        </w:rPr>
        <w:t xml:space="preserve">ن عسل به دست آمده، </w:t>
      </w:r>
      <w:r w:rsidR="00446BB7">
        <w:rPr>
          <w:rStyle w:val="1-Char"/>
          <w:rFonts w:hint="cs"/>
          <w:rtl/>
        </w:rPr>
        <w:t>ک</w:t>
      </w:r>
      <w:r w:rsidR="008F6357" w:rsidRPr="007100A7">
        <w:rPr>
          <w:rStyle w:val="1-Char"/>
          <w:rFonts w:hint="cs"/>
          <w:rtl/>
        </w:rPr>
        <w:t xml:space="preserve">م باشد </w:t>
      </w:r>
      <w:r w:rsidR="00446BB7">
        <w:rPr>
          <w:rStyle w:val="1-Char"/>
          <w:rFonts w:hint="cs"/>
          <w:rtl/>
        </w:rPr>
        <w:t>ی</w:t>
      </w:r>
      <w:r w:rsidR="008F6357" w:rsidRPr="007100A7">
        <w:rPr>
          <w:rStyle w:val="1-Char"/>
          <w:rFonts w:hint="cs"/>
          <w:rtl/>
        </w:rPr>
        <w:t>ا ز</w:t>
      </w:r>
      <w:r w:rsidR="00446BB7">
        <w:rPr>
          <w:rStyle w:val="1-Char"/>
          <w:rFonts w:hint="cs"/>
          <w:rtl/>
        </w:rPr>
        <w:t>ی</w:t>
      </w:r>
      <w:r w:rsidR="008F6357" w:rsidRPr="007100A7">
        <w:rPr>
          <w:rStyle w:val="1-Char"/>
          <w:rFonts w:hint="cs"/>
          <w:rtl/>
        </w:rPr>
        <w:t>اد.</w:t>
      </w:r>
    </w:p>
    <w:p w:rsidR="008F6357" w:rsidRPr="007100A7" w:rsidRDefault="008F6357" w:rsidP="00AF1D25">
      <w:pPr>
        <w:rPr>
          <w:rStyle w:val="1-Char"/>
          <w:rtl/>
        </w:rPr>
      </w:pPr>
      <w:r w:rsidRPr="007100A7">
        <w:rPr>
          <w:rStyle w:val="1-Char"/>
          <w:rFonts w:hint="cs"/>
          <w:rtl/>
        </w:rPr>
        <w:t>و امام ابو</w:t>
      </w:r>
      <w:r w:rsidR="00446BB7">
        <w:rPr>
          <w:rStyle w:val="1-Char"/>
          <w:rFonts w:hint="cs"/>
          <w:rtl/>
        </w:rPr>
        <w:t>ی</w:t>
      </w:r>
      <w:r w:rsidRPr="007100A7">
        <w:rPr>
          <w:rStyle w:val="1-Char"/>
          <w:rFonts w:hint="cs"/>
          <w:rtl/>
        </w:rPr>
        <w:t>وسف</w:t>
      </w:r>
      <w:r w:rsidR="00FE6406" w:rsidRPr="00FE6406">
        <w:rPr>
          <w:rStyle w:val="1-Char"/>
          <w:rFonts w:cs="CTraditional Arabic" w:hint="cs"/>
          <w:rtl/>
        </w:rPr>
        <w:t>/</w:t>
      </w:r>
      <w:r w:rsidRPr="007100A7">
        <w:rPr>
          <w:rStyle w:val="1-Char"/>
          <w:rFonts w:hint="cs"/>
          <w:rtl/>
        </w:rPr>
        <w:t xml:space="preserve"> گو</w:t>
      </w:r>
      <w:r w:rsidR="00446BB7">
        <w:rPr>
          <w:rStyle w:val="1-Char"/>
          <w:rFonts w:hint="cs"/>
          <w:rtl/>
        </w:rPr>
        <w:t>ی</w:t>
      </w:r>
      <w:r w:rsidRPr="007100A7">
        <w:rPr>
          <w:rStyle w:val="1-Char"/>
          <w:rFonts w:hint="cs"/>
          <w:rtl/>
        </w:rPr>
        <w:t>د: عسل تا</w:t>
      </w:r>
      <w:r w:rsidR="00AF17B9">
        <w:rPr>
          <w:rStyle w:val="1-Char"/>
          <w:rFonts w:hint="cs"/>
          <w:rtl/>
        </w:rPr>
        <w:t xml:space="preserve"> آنگاه </w:t>
      </w:r>
      <w:r w:rsidR="00446BB7">
        <w:rPr>
          <w:rStyle w:val="1-Char"/>
          <w:rFonts w:hint="cs"/>
          <w:rtl/>
        </w:rPr>
        <w:t>ک</w:t>
      </w:r>
      <w:r w:rsidRPr="007100A7">
        <w:rPr>
          <w:rStyle w:val="1-Char"/>
          <w:rFonts w:hint="cs"/>
          <w:rtl/>
        </w:rPr>
        <w:t>ه به پنج مَش</w:t>
      </w:r>
      <w:r w:rsidR="00446BB7">
        <w:rPr>
          <w:rStyle w:val="1-Char"/>
          <w:rFonts w:hint="cs"/>
          <w:rtl/>
        </w:rPr>
        <w:t>ک</w:t>
      </w:r>
      <w:r w:rsidRPr="007100A7">
        <w:rPr>
          <w:rStyle w:val="1-Char"/>
          <w:rFonts w:hint="cs"/>
          <w:rtl/>
        </w:rPr>
        <w:t xml:space="preserve"> نرسد، ز</w:t>
      </w:r>
      <w:r w:rsidR="00446BB7">
        <w:rPr>
          <w:rStyle w:val="1-Char"/>
          <w:rFonts w:hint="cs"/>
          <w:rtl/>
        </w:rPr>
        <w:t>ک</w:t>
      </w:r>
      <w:r w:rsidRPr="007100A7">
        <w:rPr>
          <w:rStyle w:val="1-Char"/>
          <w:rFonts w:hint="cs"/>
          <w:rtl/>
        </w:rPr>
        <w:t>ات</w:t>
      </w:r>
      <w:r w:rsidR="00446BB7">
        <w:rPr>
          <w:rStyle w:val="1-Char"/>
          <w:rFonts w:hint="cs"/>
          <w:rtl/>
        </w:rPr>
        <w:t>ی</w:t>
      </w:r>
      <w:r w:rsidRPr="007100A7">
        <w:rPr>
          <w:rStyle w:val="1-Char"/>
          <w:rFonts w:hint="cs"/>
          <w:rtl/>
        </w:rPr>
        <w:t xml:space="preserve"> بدان تعلّق نم</w:t>
      </w:r>
      <w:r w:rsidR="00446BB7">
        <w:rPr>
          <w:rStyle w:val="1-Char"/>
          <w:rFonts w:hint="cs"/>
          <w:rtl/>
        </w:rPr>
        <w:t>ی</w:t>
      </w:r>
      <w:r w:rsidRPr="007100A7">
        <w:rPr>
          <w:rStyle w:val="1-Char"/>
          <w:rFonts w:hint="cs"/>
          <w:rtl/>
        </w:rPr>
        <w:t>‌گ</w:t>
      </w:r>
      <w:r w:rsidR="00446BB7">
        <w:rPr>
          <w:rStyle w:val="1-Char"/>
          <w:rFonts w:hint="cs"/>
          <w:rtl/>
        </w:rPr>
        <w:t>ی</w:t>
      </w:r>
      <w:r w:rsidRPr="007100A7">
        <w:rPr>
          <w:rStyle w:val="1-Char"/>
          <w:rFonts w:hint="cs"/>
          <w:rtl/>
        </w:rPr>
        <w:t>رد. و امام محمد</w:t>
      </w:r>
      <w:r w:rsidR="00FE6406" w:rsidRPr="00FE6406">
        <w:rPr>
          <w:rStyle w:val="1-Char"/>
          <w:rFonts w:cs="CTraditional Arabic" w:hint="cs"/>
          <w:rtl/>
        </w:rPr>
        <w:t>/</w:t>
      </w:r>
      <w:r w:rsidRPr="007100A7">
        <w:rPr>
          <w:rStyle w:val="1-Char"/>
          <w:rFonts w:hint="cs"/>
          <w:rtl/>
        </w:rPr>
        <w:t xml:space="preserve"> گو</w:t>
      </w:r>
      <w:r w:rsidR="00446BB7">
        <w:rPr>
          <w:rStyle w:val="1-Char"/>
          <w:rFonts w:hint="cs"/>
          <w:rtl/>
        </w:rPr>
        <w:t>ی</w:t>
      </w:r>
      <w:r w:rsidRPr="007100A7">
        <w:rPr>
          <w:rStyle w:val="1-Char"/>
          <w:rFonts w:hint="cs"/>
          <w:rtl/>
        </w:rPr>
        <w:t>د: عسل تا</w:t>
      </w:r>
      <w:r w:rsidR="00AF17B9">
        <w:rPr>
          <w:rStyle w:val="1-Char"/>
          <w:rFonts w:hint="cs"/>
          <w:rtl/>
        </w:rPr>
        <w:t xml:space="preserve"> آنگاه </w:t>
      </w:r>
      <w:r w:rsidR="00446BB7">
        <w:rPr>
          <w:rStyle w:val="1-Char"/>
          <w:rFonts w:hint="cs"/>
          <w:rtl/>
        </w:rPr>
        <w:t>ک</w:t>
      </w:r>
      <w:r w:rsidRPr="007100A7">
        <w:rPr>
          <w:rStyle w:val="1-Char"/>
          <w:rFonts w:hint="cs"/>
          <w:rtl/>
        </w:rPr>
        <w:t>ه به پنج «فَرق» نرسد، در آن ز</w:t>
      </w:r>
      <w:r w:rsidR="00446BB7">
        <w:rPr>
          <w:rStyle w:val="1-Char"/>
          <w:rFonts w:hint="cs"/>
          <w:rtl/>
        </w:rPr>
        <w:t>ک</w:t>
      </w:r>
      <w:r w:rsidRPr="007100A7">
        <w:rPr>
          <w:rStyle w:val="1-Char"/>
          <w:rFonts w:hint="cs"/>
          <w:rtl/>
        </w:rPr>
        <w:t>ات</w:t>
      </w:r>
      <w:r w:rsidR="00446BB7">
        <w:rPr>
          <w:rStyle w:val="1-Char"/>
          <w:rFonts w:hint="cs"/>
          <w:rtl/>
        </w:rPr>
        <w:t>ی</w:t>
      </w:r>
      <w:r w:rsidRPr="007100A7">
        <w:rPr>
          <w:rStyle w:val="1-Char"/>
          <w:rFonts w:hint="cs"/>
          <w:rtl/>
        </w:rPr>
        <w:t xml:space="preserve"> واجب ن</w:t>
      </w:r>
      <w:r w:rsidR="00446BB7">
        <w:rPr>
          <w:rStyle w:val="1-Char"/>
          <w:rFonts w:hint="cs"/>
          <w:rtl/>
        </w:rPr>
        <w:t>ی</w:t>
      </w:r>
      <w:r w:rsidRPr="007100A7">
        <w:rPr>
          <w:rStyle w:val="1-Char"/>
          <w:rFonts w:hint="cs"/>
          <w:rtl/>
        </w:rPr>
        <w:t>ست.</w:t>
      </w:r>
    </w:p>
    <w:p w:rsidR="008F6357" w:rsidRPr="007100A7" w:rsidRDefault="008F6357" w:rsidP="00AF1D25">
      <w:pPr>
        <w:rPr>
          <w:rStyle w:val="1-Char"/>
          <w:rtl/>
        </w:rPr>
      </w:pPr>
      <w:r w:rsidRPr="007100A7">
        <w:rPr>
          <w:rStyle w:val="1-Char"/>
          <w:rFonts w:hint="cs"/>
          <w:rtl/>
        </w:rPr>
        <w:t>س:</w:t>
      </w:r>
      <w:r w:rsidR="004E0E8C" w:rsidRPr="007100A7">
        <w:rPr>
          <w:rStyle w:val="1-Char"/>
          <w:rFonts w:hint="cs"/>
          <w:rtl/>
        </w:rPr>
        <w:t xml:space="preserve"> </w:t>
      </w:r>
      <w:r w:rsidRPr="007100A7">
        <w:rPr>
          <w:rStyle w:val="1-Char"/>
          <w:rFonts w:hint="cs"/>
          <w:rtl/>
        </w:rPr>
        <w:t>«فَرق» معادل چه م</w:t>
      </w:r>
      <w:r w:rsidR="00446BB7">
        <w:rPr>
          <w:rStyle w:val="1-Char"/>
          <w:rFonts w:hint="cs"/>
          <w:rtl/>
        </w:rPr>
        <w:t>ی</w:t>
      </w:r>
      <w:r w:rsidRPr="007100A7">
        <w:rPr>
          <w:rStyle w:val="1-Char"/>
          <w:rFonts w:hint="cs"/>
          <w:rtl/>
        </w:rPr>
        <w:t>زان</w:t>
      </w:r>
      <w:r w:rsidR="00446BB7">
        <w:rPr>
          <w:rStyle w:val="1-Char"/>
          <w:rFonts w:hint="cs"/>
          <w:rtl/>
        </w:rPr>
        <w:t>ی</w:t>
      </w:r>
      <w:r w:rsidRPr="007100A7">
        <w:rPr>
          <w:rStyle w:val="1-Char"/>
          <w:rFonts w:hint="cs"/>
          <w:rtl/>
        </w:rPr>
        <w:t xml:space="preserve"> است؟</w:t>
      </w:r>
    </w:p>
    <w:p w:rsidR="008F6357" w:rsidRPr="007100A7" w:rsidRDefault="009E6C2B" w:rsidP="00AF1D25">
      <w:pPr>
        <w:rPr>
          <w:rStyle w:val="1-Char"/>
          <w:rtl/>
        </w:rPr>
      </w:pPr>
      <w:r w:rsidRPr="007100A7">
        <w:rPr>
          <w:rStyle w:val="1-Char"/>
          <w:rFonts w:hint="cs"/>
          <w:rtl/>
        </w:rPr>
        <w:t>ج:</w:t>
      </w:r>
      <w:r w:rsidR="004E0E8C" w:rsidRPr="007100A7">
        <w:rPr>
          <w:rStyle w:val="1-Char"/>
          <w:rFonts w:hint="cs"/>
          <w:rtl/>
        </w:rPr>
        <w:t xml:space="preserve"> </w:t>
      </w:r>
      <w:r w:rsidR="008F6357" w:rsidRPr="007100A7">
        <w:rPr>
          <w:rStyle w:val="1-Char"/>
          <w:rFonts w:hint="cs"/>
          <w:rtl/>
        </w:rPr>
        <w:t>«فرق» معادل س</w:t>
      </w:r>
      <w:r w:rsidR="00446BB7">
        <w:rPr>
          <w:rStyle w:val="1-Char"/>
          <w:rFonts w:hint="cs"/>
          <w:rtl/>
        </w:rPr>
        <w:t>ی</w:t>
      </w:r>
      <w:r w:rsidR="008F6357" w:rsidRPr="007100A7">
        <w:rPr>
          <w:rStyle w:val="1-Char"/>
          <w:rFonts w:hint="cs"/>
          <w:rtl/>
        </w:rPr>
        <w:t xml:space="preserve"> و شش رطل عراق</w:t>
      </w:r>
      <w:r w:rsidR="00446BB7">
        <w:rPr>
          <w:rStyle w:val="1-Char"/>
          <w:rFonts w:hint="cs"/>
          <w:rtl/>
        </w:rPr>
        <w:t>ی</w:t>
      </w:r>
      <w:r w:rsidR="008F6357" w:rsidRPr="007100A7">
        <w:rPr>
          <w:rStyle w:val="1-Char"/>
          <w:rFonts w:hint="cs"/>
          <w:rtl/>
        </w:rPr>
        <w:t xml:space="preserve"> است. [و «رطل»: واحد وزن و مق</w:t>
      </w:r>
      <w:r w:rsidR="00446BB7">
        <w:rPr>
          <w:rStyle w:val="1-Char"/>
          <w:rFonts w:hint="cs"/>
          <w:rtl/>
        </w:rPr>
        <w:t>ی</w:t>
      </w:r>
      <w:r w:rsidR="008F6357" w:rsidRPr="007100A7">
        <w:rPr>
          <w:rStyle w:val="1-Char"/>
          <w:rFonts w:hint="cs"/>
          <w:rtl/>
        </w:rPr>
        <w:t>اس وزن ما</w:t>
      </w:r>
      <w:r w:rsidR="00446BB7">
        <w:rPr>
          <w:rStyle w:val="1-Char"/>
          <w:rFonts w:hint="cs"/>
          <w:rtl/>
        </w:rPr>
        <w:t>ی</w:t>
      </w:r>
      <w:r w:rsidR="008F6357" w:rsidRPr="007100A7">
        <w:rPr>
          <w:rStyle w:val="1-Char"/>
          <w:rFonts w:hint="cs"/>
          <w:rtl/>
        </w:rPr>
        <w:t>عات، برابر با 12 اوق</w:t>
      </w:r>
      <w:r w:rsidR="00446BB7">
        <w:rPr>
          <w:rStyle w:val="1-Char"/>
          <w:rFonts w:hint="cs"/>
          <w:rtl/>
        </w:rPr>
        <w:t>ی</w:t>
      </w:r>
      <w:r w:rsidR="008F6357" w:rsidRPr="007100A7">
        <w:rPr>
          <w:rStyle w:val="1-Char"/>
          <w:rFonts w:hint="cs"/>
          <w:rtl/>
        </w:rPr>
        <w:t xml:space="preserve">ه </w:t>
      </w:r>
      <w:r w:rsidR="00446BB7">
        <w:rPr>
          <w:rStyle w:val="1-Char"/>
          <w:rFonts w:hint="cs"/>
          <w:rtl/>
        </w:rPr>
        <w:t>ی</w:t>
      </w:r>
      <w:r w:rsidR="008F6357" w:rsidRPr="007100A7">
        <w:rPr>
          <w:rStyle w:val="1-Char"/>
          <w:rFonts w:hint="cs"/>
          <w:rtl/>
        </w:rPr>
        <w:t>ا 84 مثقال است. ا</w:t>
      </w:r>
      <w:r w:rsidR="00446BB7">
        <w:rPr>
          <w:rStyle w:val="1-Char"/>
          <w:rFonts w:hint="cs"/>
          <w:rtl/>
        </w:rPr>
        <w:t>ی</w:t>
      </w:r>
      <w:r w:rsidR="008F6357" w:rsidRPr="007100A7">
        <w:rPr>
          <w:rStyle w:val="1-Char"/>
          <w:rFonts w:hint="cs"/>
          <w:rtl/>
        </w:rPr>
        <w:t>ن وزن در جاها</w:t>
      </w:r>
      <w:r w:rsidR="00446BB7">
        <w:rPr>
          <w:rStyle w:val="1-Char"/>
          <w:rFonts w:hint="cs"/>
          <w:rtl/>
        </w:rPr>
        <w:t>ی</w:t>
      </w:r>
      <w:r w:rsidR="008F6357" w:rsidRPr="007100A7">
        <w:rPr>
          <w:rStyle w:val="1-Char"/>
          <w:rFonts w:hint="cs"/>
          <w:rtl/>
        </w:rPr>
        <w:t xml:space="preserve"> مختلف، تفاوت داشته؛ و وزن</w:t>
      </w:r>
      <w:r w:rsidR="00446BB7">
        <w:rPr>
          <w:rStyle w:val="1-Char"/>
          <w:rFonts w:hint="cs"/>
          <w:rtl/>
        </w:rPr>
        <w:t>ی</w:t>
      </w:r>
      <w:r w:rsidR="008F6357" w:rsidRPr="007100A7">
        <w:rPr>
          <w:rStyle w:val="1-Char"/>
          <w:rFonts w:hint="cs"/>
          <w:rtl/>
        </w:rPr>
        <w:t xml:space="preserve"> </w:t>
      </w:r>
      <w:r w:rsidR="00446BB7">
        <w:rPr>
          <w:rStyle w:val="1-Char"/>
          <w:rFonts w:hint="cs"/>
          <w:rtl/>
        </w:rPr>
        <w:t>ک</w:t>
      </w:r>
      <w:r w:rsidR="008F6357" w:rsidRPr="007100A7">
        <w:rPr>
          <w:rStyle w:val="1-Char"/>
          <w:rFonts w:hint="cs"/>
          <w:rtl/>
        </w:rPr>
        <w:t>ه در ا</w:t>
      </w:r>
      <w:r w:rsidR="00446BB7">
        <w:rPr>
          <w:rStyle w:val="1-Char"/>
          <w:rFonts w:hint="cs"/>
          <w:rtl/>
        </w:rPr>
        <w:t>ی</w:t>
      </w:r>
      <w:r w:rsidR="008F6357" w:rsidRPr="007100A7">
        <w:rPr>
          <w:rStyle w:val="1-Char"/>
          <w:rFonts w:hint="cs"/>
          <w:rtl/>
        </w:rPr>
        <w:t xml:space="preserve">ران </w:t>
      </w:r>
      <w:r w:rsidR="00446BB7">
        <w:rPr>
          <w:rStyle w:val="1-Char"/>
          <w:rFonts w:hint="cs"/>
          <w:rtl/>
        </w:rPr>
        <w:t>یک</w:t>
      </w:r>
      <w:r w:rsidR="008F6357" w:rsidRPr="007100A7">
        <w:rPr>
          <w:rStyle w:val="1-Char"/>
          <w:rFonts w:hint="cs"/>
          <w:rtl/>
        </w:rPr>
        <w:t xml:space="preserve"> رطل گفته م</w:t>
      </w:r>
      <w:r w:rsidR="00446BB7">
        <w:rPr>
          <w:rStyle w:val="1-Char"/>
          <w:rFonts w:hint="cs"/>
          <w:rtl/>
        </w:rPr>
        <w:t>ی</w:t>
      </w:r>
      <w:r w:rsidR="008F6357" w:rsidRPr="007100A7">
        <w:rPr>
          <w:rStyle w:val="1-Char"/>
          <w:rFonts w:hint="cs"/>
          <w:rtl/>
        </w:rPr>
        <w:t>‌شده، معادل صد مثقال بوده است و هر مثقال 24 نخود م</w:t>
      </w:r>
      <w:r w:rsidR="00446BB7">
        <w:rPr>
          <w:rStyle w:val="1-Char"/>
          <w:rFonts w:hint="cs"/>
          <w:rtl/>
        </w:rPr>
        <w:t>ی</w:t>
      </w:r>
      <w:r w:rsidR="008F6357" w:rsidRPr="007100A7">
        <w:rPr>
          <w:rStyle w:val="1-Char"/>
          <w:rFonts w:hint="cs"/>
          <w:rtl/>
        </w:rPr>
        <w:t>‌باشد. و ن</w:t>
      </w:r>
      <w:r w:rsidR="00446BB7">
        <w:rPr>
          <w:rStyle w:val="1-Char"/>
          <w:rFonts w:hint="cs"/>
          <w:rtl/>
        </w:rPr>
        <w:t>ی</w:t>
      </w:r>
      <w:r w:rsidR="008F6357" w:rsidRPr="007100A7">
        <w:rPr>
          <w:rStyle w:val="1-Char"/>
          <w:rFonts w:hint="cs"/>
          <w:rtl/>
        </w:rPr>
        <w:t>ز «رطل» در فارس</w:t>
      </w:r>
      <w:r w:rsidR="00446BB7">
        <w:rPr>
          <w:rStyle w:val="1-Char"/>
          <w:rFonts w:hint="cs"/>
          <w:rtl/>
        </w:rPr>
        <w:t>ی</w:t>
      </w:r>
      <w:r w:rsidR="008F6357" w:rsidRPr="007100A7">
        <w:rPr>
          <w:rStyle w:val="1-Char"/>
          <w:rFonts w:hint="cs"/>
          <w:rtl/>
        </w:rPr>
        <w:t xml:space="preserve"> به معن</w:t>
      </w:r>
      <w:r w:rsidR="00446BB7">
        <w:rPr>
          <w:rStyle w:val="1-Char"/>
          <w:rFonts w:hint="cs"/>
          <w:rtl/>
        </w:rPr>
        <w:t>ی</w:t>
      </w:r>
      <w:r w:rsidR="008F6357" w:rsidRPr="007100A7">
        <w:rPr>
          <w:rStyle w:val="1-Char"/>
          <w:rFonts w:hint="cs"/>
          <w:rtl/>
        </w:rPr>
        <w:t>: پ</w:t>
      </w:r>
      <w:r w:rsidR="00446BB7">
        <w:rPr>
          <w:rStyle w:val="1-Char"/>
          <w:rFonts w:hint="cs"/>
          <w:rtl/>
        </w:rPr>
        <w:t>ی</w:t>
      </w:r>
      <w:r w:rsidR="008F6357" w:rsidRPr="007100A7">
        <w:rPr>
          <w:rStyle w:val="1-Char"/>
          <w:rFonts w:hint="cs"/>
          <w:rtl/>
        </w:rPr>
        <w:t>مانه و پ</w:t>
      </w:r>
      <w:r w:rsidR="00446BB7">
        <w:rPr>
          <w:rStyle w:val="1-Char"/>
          <w:rFonts w:hint="cs"/>
          <w:rtl/>
        </w:rPr>
        <w:t>ی</w:t>
      </w:r>
      <w:r w:rsidR="008F6357" w:rsidRPr="007100A7">
        <w:rPr>
          <w:rStyle w:val="1-Char"/>
          <w:rFonts w:hint="cs"/>
          <w:rtl/>
        </w:rPr>
        <w:t>اله‌</w:t>
      </w:r>
      <w:r w:rsidR="00446BB7">
        <w:rPr>
          <w:rStyle w:val="1-Char"/>
          <w:rFonts w:hint="cs"/>
          <w:rtl/>
        </w:rPr>
        <w:t>ی</w:t>
      </w:r>
      <w:r w:rsidR="008F6357" w:rsidRPr="007100A7">
        <w:rPr>
          <w:rStyle w:val="1-Char"/>
          <w:rFonts w:hint="cs"/>
          <w:rtl/>
        </w:rPr>
        <w:t xml:space="preserve"> شراب ن</w:t>
      </w:r>
      <w:r w:rsidR="00446BB7">
        <w:rPr>
          <w:rStyle w:val="1-Char"/>
          <w:rFonts w:hint="cs"/>
          <w:rtl/>
        </w:rPr>
        <w:t>ی</w:t>
      </w:r>
      <w:r w:rsidR="008F6357" w:rsidRPr="007100A7">
        <w:rPr>
          <w:rStyle w:val="1-Char"/>
          <w:rFonts w:hint="cs"/>
          <w:rtl/>
        </w:rPr>
        <w:t>ز گفته شده است.]</w:t>
      </w:r>
    </w:p>
    <w:p w:rsidR="008F6357" w:rsidRPr="007100A7" w:rsidRDefault="008F6357" w:rsidP="00AF1D25">
      <w:pPr>
        <w:rPr>
          <w:rStyle w:val="1-Char"/>
          <w:rtl/>
        </w:rPr>
      </w:pPr>
      <w:r w:rsidRPr="007100A7">
        <w:rPr>
          <w:rStyle w:val="1-Char"/>
          <w:rFonts w:hint="cs"/>
          <w:rtl/>
        </w:rPr>
        <w:t>س:</w:t>
      </w:r>
      <w:r w:rsidR="004E0E8C" w:rsidRPr="007100A7">
        <w:rPr>
          <w:rStyle w:val="1-Char"/>
          <w:rFonts w:hint="cs"/>
          <w:rtl/>
        </w:rPr>
        <w:t xml:space="preserve"> </w:t>
      </w:r>
      <w:r w:rsidRPr="007100A7">
        <w:rPr>
          <w:rStyle w:val="1-Char"/>
          <w:rFonts w:hint="cs"/>
          <w:rtl/>
        </w:rPr>
        <w:t>آ</w:t>
      </w:r>
      <w:r w:rsidR="00446BB7">
        <w:rPr>
          <w:rStyle w:val="1-Char"/>
          <w:rFonts w:hint="cs"/>
          <w:rtl/>
        </w:rPr>
        <w:t>ی</w:t>
      </w:r>
      <w:r w:rsidRPr="007100A7">
        <w:rPr>
          <w:rStyle w:val="1-Char"/>
          <w:rFonts w:hint="cs"/>
          <w:rtl/>
        </w:rPr>
        <w:t>ا در محصولات و عا</w:t>
      </w:r>
      <w:r w:rsidR="00446BB7">
        <w:rPr>
          <w:rStyle w:val="1-Char"/>
          <w:rFonts w:hint="cs"/>
          <w:rtl/>
        </w:rPr>
        <w:t>ی</w:t>
      </w:r>
      <w:r w:rsidRPr="007100A7">
        <w:rPr>
          <w:rStyle w:val="1-Char"/>
          <w:rFonts w:hint="cs"/>
          <w:rtl/>
        </w:rPr>
        <w:t>دات زم</w:t>
      </w:r>
      <w:r w:rsidR="00446BB7">
        <w:rPr>
          <w:rStyle w:val="1-Char"/>
          <w:rFonts w:hint="cs"/>
          <w:rtl/>
        </w:rPr>
        <w:t>ی</w:t>
      </w:r>
      <w:r w:rsidRPr="007100A7">
        <w:rPr>
          <w:rStyle w:val="1-Char"/>
          <w:rFonts w:hint="cs"/>
          <w:rtl/>
        </w:rPr>
        <w:t>ن‌ها</w:t>
      </w:r>
      <w:r w:rsidR="00446BB7">
        <w:rPr>
          <w:rStyle w:val="1-Char"/>
          <w:rFonts w:hint="cs"/>
          <w:rtl/>
        </w:rPr>
        <w:t>ی</w:t>
      </w:r>
      <w:r w:rsidRPr="007100A7">
        <w:rPr>
          <w:rStyle w:val="1-Char"/>
          <w:rFonts w:hint="cs"/>
          <w:rtl/>
        </w:rPr>
        <w:t xml:space="preserve"> خراج</w:t>
      </w:r>
      <w:r w:rsidR="00446BB7">
        <w:rPr>
          <w:rStyle w:val="1-Char"/>
          <w:rFonts w:hint="cs"/>
          <w:rtl/>
        </w:rPr>
        <w:t>ی</w:t>
      </w:r>
      <w:r w:rsidRPr="007100A7">
        <w:rPr>
          <w:rStyle w:val="1-Char"/>
          <w:rFonts w:hint="cs"/>
          <w:rtl/>
        </w:rPr>
        <w:t>، عُشر تعلّق م</w:t>
      </w:r>
      <w:r w:rsidR="00446BB7">
        <w:rPr>
          <w:rStyle w:val="1-Char"/>
          <w:rFonts w:hint="cs"/>
          <w:rtl/>
        </w:rPr>
        <w:t>ی</w:t>
      </w:r>
      <w:r w:rsidRPr="007100A7">
        <w:rPr>
          <w:rStyle w:val="1-Char"/>
          <w:rFonts w:hint="cs"/>
          <w:rtl/>
        </w:rPr>
        <w:t>‌گ</w:t>
      </w:r>
      <w:r w:rsidR="00446BB7">
        <w:rPr>
          <w:rStyle w:val="1-Char"/>
          <w:rFonts w:hint="cs"/>
          <w:rtl/>
        </w:rPr>
        <w:t>ی</w:t>
      </w:r>
      <w:r w:rsidRPr="007100A7">
        <w:rPr>
          <w:rStyle w:val="1-Char"/>
          <w:rFonts w:hint="cs"/>
          <w:rtl/>
        </w:rPr>
        <w:t>رد؟</w:t>
      </w:r>
    </w:p>
    <w:p w:rsidR="008F6357" w:rsidRPr="007100A7" w:rsidRDefault="009E6C2B" w:rsidP="00AF1D25">
      <w:pPr>
        <w:rPr>
          <w:rStyle w:val="1-Char"/>
          <w:rtl/>
        </w:rPr>
      </w:pPr>
      <w:r w:rsidRPr="007100A7">
        <w:rPr>
          <w:rStyle w:val="1-Char"/>
          <w:rFonts w:hint="cs"/>
          <w:rtl/>
        </w:rPr>
        <w:t>ج:</w:t>
      </w:r>
      <w:r w:rsidR="004E0E8C" w:rsidRPr="007100A7">
        <w:rPr>
          <w:rStyle w:val="1-Char"/>
          <w:rFonts w:hint="cs"/>
          <w:rtl/>
        </w:rPr>
        <w:t xml:space="preserve"> </w:t>
      </w:r>
      <w:r w:rsidR="008F6357" w:rsidRPr="007100A7">
        <w:rPr>
          <w:rStyle w:val="1-Char"/>
          <w:rFonts w:hint="cs"/>
          <w:rtl/>
        </w:rPr>
        <w:t>از محصولات و عا</w:t>
      </w:r>
      <w:r w:rsidR="00446BB7">
        <w:rPr>
          <w:rStyle w:val="1-Char"/>
          <w:rFonts w:hint="cs"/>
          <w:rtl/>
        </w:rPr>
        <w:t>ی</w:t>
      </w:r>
      <w:r w:rsidR="008F6357" w:rsidRPr="007100A7">
        <w:rPr>
          <w:rStyle w:val="1-Char"/>
          <w:rFonts w:hint="cs"/>
          <w:rtl/>
        </w:rPr>
        <w:t>دات زم</w:t>
      </w:r>
      <w:r w:rsidR="00446BB7">
        <w:rPr>
          <w:rStyle w:val="1-Char"/>
          <w:rFonts w:hint="cs"/>
          <w:rtl/>
        </w:rPr>
        <w:t>ی</w:t>
      </w:r>
      <w:r w:rsidR="008F6357" w:rsidRPr="007100A7">
        <w:rPr>
          <w:rStyle w:val="1-Char"/>
          <w:rFonts w:hint="cs"/>
          <w:rtl/>
        </w:rPr>
        <w:t>ن‌ها</w:t>
      </w:r>
      <w:r w:rsidR="00446BB7">
        <w:rPr>
          <w:rStyle w:val="1-Char"/>
          <w:rFonts w:hint="cs"/>
          <w:rtl/>
        </w:rPr>
        <w:t>ی</w:t>
      </w:r>
      <w:r w:rsidR="008F6357" w:rsidRPr="007100A7">
        <w:rPr>
          <w:rStyle w:val="1-Char"/>
          <w:rFonts w:hint="cs"/>
          <w:rtl/>
        </w:rPr>
        <w:t xml:space="preserve"> خراج</w:t>
      </w:r>
      <w:r w:rsidR="00446BB7">
        <w:rPr>
          <w:rStyle w:val="1-Char"/>
          <w:rFonts w:hint="cs"/>
          <w:rtl/>
        </w:rPr>
        <w:t>ی</w:t>
      </w:r>
      <w:r w:rsidR="008F6357" w:rsidRPr="007100A7">
        <w:rPr>
          <w:rStyle w:val="1-Char"/>
          <w:rFonts w:hint="cs"/>
          <w:rtl/>
        </w:rPr>
        <w:t>، عُشر گرفته نم</w:t>
      </w:r>
      <w:r w:rsidR="00446BB7">
        <w:rPr>
          <w:rStyle w:val="1-Char"/>
          <w:rFonts w:hint="cs"/>
          <w:rtl/>
        </w:rPr>
        <w:t>ی</w:t>
      </w:r>
      <w:r w:rsidR="008F6357" w:rsidRPr="007100A7">
        <w:rPr>
          <w:rStyle w:val="1-Char"/>
          <w:rFonts w:hint="cs"/>
          <w:rtl/>
        </w:rPr>
        <w:t>‌شود، بل</w:t>
      </w:r>
      <w:r w:rsidR="00446BB7">
        <w:rPr>
          <w:rStyle w:val="1-Char"/>
          <w:rFonts w:hint="cs"/>
          <w:rtl/>
        </w:rPr>
        <w:t>ک</w:t>
      </w:r>
      <w:r w:rsidR="008F6357" w:rsidRPr="007100A7">
        <w:rPr>
          <w:rStyle w:val="1-Char"/>
          <w:rFonts w:hint="cs"/>
          <w:rtl/>
        </w:rPr>
        <w:t>ه تنها به خراج</w:t>
      </w:r>
      <w:r w:rsidR="000751A8">
        <w:rPr>
          <w:rStyle w:val="1-Char"/>
          <w:rFonts w:hint="cs"/>
          <w:rtl/>
        </w:rPr>
        <w:t xml:space="preserve"> آن‌ها </w:t>
      </w:r>
      <w:r w:rsidR="008F6357" w:rsidRPr="007100A7">
        <w:rPr>
          <w:rStyle w:val="1-Char"/>
          <w:rFonts w:hint="cs"/>
          <w:rtl/>
        </w:rPr>
        <w:t>ا</w:t>
      </w:r>
      <w:r w:rsidR="00446BB7">
        <w:rPr>
          <w:rStyle w:val="1-Char"/>
          <w:rFonts w:hint="cs"/>
          <w:rtl/>
        </w:rPr>
        <w:t>ک</w:t>
      </w:r>
      <w:r w:rsidR="008F6357" w:rsidRPr="007100A7">
        <w:rPr>
          <w:rStyle w:val="1-Char"/>
          <w:rFonts w:hint="cs"/>
          <w:rtl/>
        </w:rPr>
        <w:t>تفا م</w:t>
      </w:r>
      <w:r w:rsidR="00446BB7">
        <w:rPr>
          <w:rStyle w:val="1-Char"/>
          <w:rFonts w:hint="cs"/>
          <w:rtl/>
        </w:rPr>
        <w:t>ی</w:t>
      </w:r>
      <w:r w:rsidR="008F6357" w:rsidRPr="007100A7">
        <w:rPr>
          <w:rStyle w:val="1-Char"/>
          <w:rFonts w:hint="cs"/>
          <w:rtl/>
        </w:rPr>
        <w:t>‌شود.</w:t>
      </w:r>
    </w:p>
    <w:p w:rsidR="008F6357" w:rsidRPr="007100A7" w:rsidRDefault="008F6357" w:rsidP="00AF1D25">
      <w:pPr>
        <w:rPr>
          <w:rStyle w:val="1-Char"/>
          <w:rtl/>
        </w:rPr>
      </w:pPr>
      <w:r w:rsidRPr="007100A7">
        <w:rPr>
          <w:rStyle w:val="1-Char"/>
          <w:rFonts w:hint="cs"/>
          <w:rtl/>
        </w:rPr>
        <w:t>س:</w:t>
      </w:r>
      <w:r w:rsidR="004E0E8C" w:rsidRPr="007100A7">
        <w:rPr>
          <w:rStyle w:val="1-Char"/>
          <w:rFonts w:hint="cs"/>
          <w:rtl/>
        </w:rPr>
        <w:t xml:space="preserve"> </w:t>
      </w:r>
      <w:r w:rsidRPr="007100A7">
        <w:rPr>
          <w:rStyle w:val="1-Char"/>
          <w:rFonts w:hint="cs"/>
          <w:rtl/>
        </w:rPr>
        <w:t>آ</w:t>
      </w:r>
      <w:r w:rsidR="00446BB7">
        <w:rPr>
          <w:rStyle w:val="1-Char"/>
          <w:rFonts w:hint="cs"/>
          <w:rtl/>
        </w:rPr>
        <w:t>ی</w:t>
      </w:r>
      <w:r w:rsidRPr="007100A7">
        <w:rPr>
          <w:rStyle w:val="1-Char"/>
          <w:rFonts w:hint="cs"/>
          <w:rtl/>
        </w:rPr>
        <w:t>ا پ</w:t>
      </w:r>
      <w:r w:rsidR="00446BB7">
        <w:rPr>
          <w:rStyle w:val="1-Char"/>
          <w:rFonts w:hint="cs"/>
          <w:rtl/>
        </w:rPr>
        <w:t>ی</w:t>
      </w:r>
      <w:r w:rsidRPr="007100A7">
        <w:rPr>
          <w:rStyle w:val="1-Char"/>
          <w:rFonts w:hint="cs"/>
          <w:rtl/>
        </w:rPr>
        <w:t xml:space="preserve">ش از پرداخت </w:t>
      </w:r>
      <w:r w:rsidR="00446BB7">
        <w:rPr>
          <w:rStyle w:val="1-Char"/>
          <w:rFonts w:hint="cs"/>
          <w:rtl/>
        </w:rPr>
        <w:t>یک</w:t>
      </w:r>
      <w:r w:rsidRPr="007100A7">
        <w:rPr>
          <w:rStyle w:val="1-Char"/>
          <w:rFonts w:hint="cs"/>
          <w:rtl/>
        </w:rPr>
        <w:t xml:space="preserve"> دهم </w:t>
      </w:r>
      <w:r w:rsidR="00446BB7">
        <w:rPr>
          <w:rStyle w:val="1-Char"/>
          <w:rFonts w:hint="cs"/>
          <w:rtl/>
        </w:rPr>
        <w:t>ی</w:t>
      </w:r>
      <w:r w:rsidRPr="007100A7">
        <w:rPr>
          <w:rStyle w:val="1-Char"/>
          <w:rFonts w:hint="cs"/>
          <w:rtl/>
        </w:rPr>
        <w:t xml:space="preserve">ا </w:t>
      </w:r>
      <w:r w:rsidR="00446BB7">
        <w:rPr>
          <w:rStyle w:val="1-Char"/>
          <w:rFonts w:hint="cs"/>
          <w:rtl/>
        </w:rPr>
        <w:t>یک</w:t>
      </w:r>
      <w:r w:rsidRPr="007100A7">
        <w:rPr>
          <w:rStyle w:val="1-Char"/>
          <w:rFonts w:hint="cs"/>
          <w:rtl/>
        </w:rPr>
        <w:t xml:space="preserve"> ب</w:t>
      </w:r>
      <w:r w:rsidR="00446BB7">
        <w:rPr>
          <w:rStyle w:val="1-Char"/>
          <w:rFonts w:hint="cs"/>
          <w:rtl/>
        </w:rPr>
        <w:t>ی</w:t>
      </w:r>
      <w:r w:rsidRPr="007100A7">
        <w:rPr>
          <w:rStyle w:val="1-Char"/>
          <w:rFonts w:hint="cs"/>
          <w:rtl/>
        </w:rPr>
        <w:t xml:space="preserve">ستم محصولات </w:t>
      </w:r>
      <w:r w:rsidR="00446BB7">
        <w:rPr>
          <w:rStyle w:val="1-Char"/>
          <w:rFonts w:hint="cs"/>
          <w:rtl/>
        </w:rPr>
        <w:t>ک</w:t>
      </w:r>
      <w:r w:rsidRPr="007100A7">
        <w:rPr>
          <w:rStyle w:val="1-Char"/>
          <w:rFonts w:hint="cs"/>
          <w:rtl/>
        </w:rPr>
        <w:t>شاورز</w:t>
      </w:r>
      <w:r w:rsidR="00446BB7">
        <w:rPr>
          <w:rStyle w:val="1-Char"/>
          <w:rFonts w:hint="cs"/>
          <w:rtl/>
        </w:rPr>
        <w:t>ی</w:t>
      </w:r>
      <w:r w:rsidRPr="007100A7">
        <w:rPr>
          <w:rStyle w:val="1-Char"/>
          <w:rFonts w:hint="cs"/>
          <w:rtl/>
        </w:rPr>
        <w:t>، م</w:t>
      </w:r>
      <w:r w:rsidR="00446BB7">
        <w:rPr>
          <w:rStyle w:val="1-Char"/>
          <w:rFonts w:hint="cs"/>
          <w:rtl/>
        </w:rPr>
        <w:t>ی</w:t>
      </w:r>
      <w:r w:rsidRPr="007100A7">
        <w:rPr>
          <w:rStyle w:val="1-Char"/>
          <w:rFonts w:hint="cs"/>
          <w:rtl/>
        </w:rPr>
        <w:t>‌توان هز</w:t>
      </w:r>
      <w:r w:rsidR="00446BB7">
        <w:rPr>
          <w:rStyle w:val="1-Char"/>
          <w:rFonts w:hint="cs"/>
          <w:rtl/>
        </w:rPr>
        <w:t>ی</w:t>
      </w:r>
      <w:r w:rsidRPr="007100A7">
        <w:rPr>
          <w:rStyle w:val="1-Char"/>
          <w:rFonts w:hint="cs"/>
          <w:rtl/>
        </w:rPr>
        <w:t>نه‌ها</w:t>
      </w:r>
      <w:r w:rsidR="00446BB7">
        <w:rPr>
          <w:rStyle w:val="1-Char"/>
          <w:rFonts w:hint="cs"/>
          <w:rtl/>
        </w:rPr>
        <w:t>ی</w:t>
      </w:r>
      <w:r w:rsidRPr="007100A7">
        <w:rPr>
          <w:rStyle w:val="1-Char"/>
          <w:rFonts w:hint="cs"/>
          <w:rtl/>
        </w:rPr>
        <w:t xml:space="preserve"> </w:t>
      </w:r>
      <w:r w:rsidR="00446BB7">
        <w:rPr>
          <w:rStyle w:val="1-Char"/>
          <w:rFonts w:hint="cs"/>
          <w:rtl/>
        </w:rPr>
        <w:t>ک</w:t>
      </w:r>
      <w:r w:rsidRPr="007100A7">
        <w:rPr>
          <w:rStyle w:val="1-Char"/>
          <w:rFonts w:hint="cs"/>
          <w:rtl/>
        </w:rPr>
        <w:t>ارگران و مخارج گاو و د</w:t>
      </w:r>
      <w:r w:rsidR="00446BB7">
        <w:rPr>
          <w:rStyle w:val="1-Char"/>
          <w:rFonts w:hint="cs"/>
          <w:rtl/>
        </w:rPr>
        <w:t>ی</w:t>
      </w:r>
      <w:r w:rsidRPr="007100A7">
        <w:rPr>
          <w:rStyle w:val="1-Char"/>
          <w:rFonts w:hint="cs"/>
          <w:rtl/>
        </w:rPr>
        <w:t>گر مصارف جانب</w:t>
      </w:r>
      <w:r w:rsidR="00446BB7">
        <w:rPr>
          <w:rStyle w:val="1-Char"/>
          <w:rFonts w:hint="cs"/>
          <w:rtl/>
        </w:rPr>
        <w:t>ی</w:t>
      </w:r>
      <w:r w:rsidRPr="007100A7">
        <w:rPr>
          <w:rStyle w:val="1-Char"/>
          <w:rFonts w:hint="cs"/>
          <w:rtl/>
        </w:rPr>
        <w:t xml:space="preserve"> را از محصولات، برداشت و</w:t>
      </w:r>
      <w:r w:rsidR="000751A8">
        <w:rPr>
          <w:rStyle w:val="1-Char"/>
          <w:rFonts w:hint="cs"/>
          <w:rtl/>
        </w:rPr>
        <w:t xml:space="preserve"> آن‌ها </w:t>
      </w:r>
      <w:r w:rsidRPr="007100A7">
        <w:rPr>
          <w:rStyle w:val="1-Char"/>
          <w:rFonts w:hint="cs"/>
          <w:rtl/>
        </w:rPr>
        <w:t xml:space="preserve">را محاسبه </w:t>
      </w:r>
      <w:r w:rsidR="00446BB7">
        <w:rPr>
          <w:rStyle w:val="1-Char"/>
          <w:rFonts w:hint="cs"/>
          <w:rtl/>
        </w:rPr>
        <w:t>ک</w:t>
      </w:r>
      <w:r w:rsidRPr="007100A7">
        <w:rPr>
          <w:rStyle w:val="1-Char"/>
          <w:rFonts w:hint="cs"/>
          <w:rtl/>
        </w:rPr>
        <w:t>رد؟</w:t>
      </w:r>
    </w:p>
    <w:p w:rsidR="008F6357" w:rsidRDefault="008F6357" w:rsidP="00AF1D25">
      <w:pPr>
        <w:rPr>
          <w:rStyle w:val="1-Char"/>
          <w:rtl/>
        </w:rPr>
      </w:pPr>
      <w:r w:rsidRPr="007100A7">
        <w:rPr>
          <w:rStyle w:val="1-Char"/>
          <w:rFonts w:hint="cs"/>
          <w:rtl/>
        </w:rPr>
        <w:t>هز</w:t>
      </w:r>
      <w:r w:rsidR="00446BB7">
        <w:rPr>
          <w:rStyle w:val="1-Char"/>
          <w:rFonts w:hint="cs"/>
          <w:rtl/>
        </w:rPr>
        <w:t>ی</w:t>
      </w:r>
      <w:r w:rsidRPr="007100A7">
        <w:rPr>
          <w:rStyle w:val="1-Char"/>
          <w:rFonts w:hint="cs"/>
          <w:rtl/>
        </w:rPr>
        <w:t xml:space="preserve">نه‌ها و مخارج </w:t>
      </w:r>
      <w:r w:rsidR="00446BB7">
        <w:rPr>
          <w:rStyle w:val="1-Char"/>
          <w:rFonts w:hint="cs"/>
          <w:rtl/>
        </w:rPr>
        <w:t>ک</w:t>
      </w:r>
      <w:r w:rsidRPr="007100A7">
        <w:rPr>
          <w:rStyle w:val="1-Char"/>
          <w:rFonts w:hint="cs"/>
          <w:rtl/>
        </w:rPr>
        <w:t>ارگران و د</w:t>
      </w:r>
      <w:r w:rsidR="00446BB7">
        <w:rPr>
          <w:rStyle w:val="1-Char"/>
          <w:rFonts w:hint="cs"/>
          <w:rtl/>
        </w:rPr>
        <w:t>ی</w:t>
      </w:r>
      <w:r w:rsidRPr="007100A7">
        <w:rPr>
          <w:rStyle w:val="1-Char"/>
          <w:rFonts w:hint="cs"/>
          <w:rtl/>
        </w:rPr>
        <w:t>گر مصارف جانب</w:t>
      </w:r>
      <w:r w:rsidR="00446BB7">
        <w:rPr>
          <w:rStyle w:val="1-Char"/>
          <w:rFonts w:hint="cs"/>
          <w:rtl/>
        </w:rPr>
        <w:t>ی</w:t>
      </w:r>
      <w:r w:rsidRPr="007100A7">
        <w:rPr>
          <w:rStyle w:val="1-Char"/>
          <w:rFonts w:hint="cs"/>
          <w:rtl/>
        </w:rPr>
        <w:t>، پ</w:t>
      </w:r>
      <w:r w:rsidR="00446BB7">
        <w:rPr>
          <w:rStyle w:val="1-Char"/>
          <w:rFonts w:hint="cs"/>
          <w:rtl/>
        </w:rPr>
        <w:t>ی</w:t>
      </w:r>
      <w:r w:rsidRPr="007100A7">
        <w:rPr>
          <w:rStyle w:val="1-Char"/>
          <w:rFonts w:hint="cs"/>
          <w:rtl/>
        </w:rPr>
        <w:t xml:space="preserve">ش از پرداخت عُشر </w:t>
      </w:r>
      <w:r w:rsidR="00446BB7">
        <w:rPr>
          <w:rStyle w:val="1-Char"/>
          <w:rFonts w:hint="cs"/>
          <w:rtl/>
        </w:rPr>
        <w:t>ی</w:t>
      </w:r>
      <w:r w:rsidRPr="007100A7">
        <w:rPr>
          <w:rStyle w:val="1-Char"/>
          <w:rFonts w:hint="cs"/>
          <w:rtl/>
        </w:rPr>
        <w:t>ا نصف عُشر، برداشته نم</w:t>
      </w:r>
      <w:r w:rsidR="00446BB7">
        <w:rPr>
          <w:rStyle w:val="1-Char"/>
          <w:rFonts w:hint="cs"/>
          <w:rtl/>
        </w:rPr>
        <w:t>ی</w:t>
      </w:r>
      <w:r w:rsidRPr="007100A7">
        <w:rPr>
          <w:rStyle w:val="1-Char"/>
          <w:rFonts w:hint="cs"/>
          <w:rtl/>
        </w:rPr>
        <w:t>‌شود؛ بل</w:t>
      </w:r>
      <w:r w:rsidR="00446BB7">
        <w:rPr>
          <w:rStyle w:val="1-Char"/>
          <w:rFonts w:hint="cs"/>
          <w:rtl/>
        </w:rPr>
        <w:t>ک</w:t>
      </w:r>
      <w:r w:rsidRPr="007100A7">
        <w:rPr>
          <w:rStyle w:val="1-Char"/>
          <w:rFonts w:hint="cs"/>
          <w:rtl/>
        </w:rPr>
        <w:t>ه پرداخت ز</w:t>
      </w:r>
      <w:r w:rsidR="00446BB7">
        <w:rPr>
          <w:rStyle w:val="1-Char"/>
          <w:rFonts w:hint="cs"/>
          <w:rtl/>
        </w:rPr>
        <w:t>ک</w:t>
      </w:r>
      <w:r w:rsidRPr="007100A7">
        <w:rPr>
          <w:rStyle w:val="1-Char"/>
          <w:rFonts w:hint="cs"/>
          <w:rtl/>
        </w:rPr>
        <w:t>ات از تمام</w:t>
      </w:r>
      <w:r w:rsidR="00446BB7">
        <w:rPr>
          <w:rStyle w:val="1-Char"/>
          <w:rFonts w:hint="cs"/>
          <w:rtl/>
        </w:rPr>
        <w:t>ی</w:t>
      </w:r>
      <w:r w:rsidRPr="007100A7">
        <w:rPr>
          <w:rStyle w:val="1-Char"/>
          <w:rFonts w:hint="cs"/>
          <w:rtl/>
        </w:rPr>
        <w:t xml:space="preserve"> محصولات و عا</w:t>
      </w:r>
      <w:r w:rsidR="00446BB7">
        <w:rPr>
          <w:rStyle w:val="1-Char"/>
          <w:rFonts w:hint="cs"/>
          <w:rtl/>
        </w:rPr>
        <w:t>ی</w:t>
      </w:r>
      <w:r w:rsidRPr="007100A7">
        <w:rPr>
          <w:rStyle w:val="1-Char"/>
          <w:rFonts w:hint="cs"/>
          <w:rtl/>
        </w:rPr>
        <w:t xml:space="preserve">دات </w:t>
      </w:r>
      <w:r w:rsidR="00446BB7">
        <w:rPr>
          <w:rStyle w:val="1-Char"/>
          <w:rFonts w:hint="cs"/>
          <w:rtl/>
        </w:rPr>
        <w:t>ک</w:t>
      </w:r>
      <w:r w:rsidRPr="007100A7">
        <w:rPr>
          <w:rStyle w:val="1-Char"/>
          <w:rFonts w:hint="cs"/>
          <w:rtl/>
        </w:rPr>
        <w:t>شاورز</w:t>
      </w:r>
      <w:r w:rsidR="00446BB7">
        <w:rPr>
          <w:rStyle w:val="1-Char"/>
          <w:rFonts w:hint="cs"/>
          <w:rtl/>
        </w:rPr>
        <w:t>ی</w:t>
      </w:r>
      <w:r w:rsidRPr="007100A7">
        <w:rPr>
          <w:rStyle w:val="1-Char"/>
          <w:rFonts w:hint="cs"/>
          <w:rtl/>
        </w:rPr>
        <w:t xml:space="preserve"> واجب است.</w:t>
      </w:r>
      <w:r w:rsidRPr="00CA3696">
        <w:rPr>
          <w:rStyle w:val="1-Char"/>
          <w:vertAlign w:val="superscript"/>
          <w:rtl/>
        </w:rPr>
        <w:footnoteReference w:id="19"/>
      </w:r>
      <w:r w:rsidR="000A2322">
        <w:rPr>
          <w:rStyle w:val="1-Char"/>
          <w:rFonts w:hint="cs"/>
          <w:rtl/>
        </w:rPr>
        <w:t xml:space="preserve"> </w:t>
      </w:r>
      <w:r w:rsidRPr="00CA3696">
        <w:rPr>
          <w:rStyle w:val="1-Char"/>
          <w:vertAlign w:val="superscript"/>
          <w:rtl/>
        </w:rPr>
        <w:footnoteReference w:id="20"/>
      </w:r>
    </w:p>
    <w:p w:rsidR="004A18F0" w:rsidRDefault="004A18F0" w:rsidP="00AF1D25">
      <w:pPr>
        <w:rPr>
          <w:rStyle w:val="1-Char"/>
          <w:rtl/>
        </w:rPr>
        <w:sectPr w:rsidR="004A18F0" w:rsidSect="00764A2D">
          <w:footnotePr>
            <w:numRestart w:val="eachPage"/>
          </w:footnotePr>
          <w:pgSz w:w="9356" w:h="13608" w:code="9"/>
          <w:pgMar w:top="567" w:right="1134" w:bottom="851" w:left="1134" w:header="454" w:footer="0" w:gutter="0"/>
          <w:cols w:space="708"/>
          <w:titlePg/>
          <w:bidi/>
          <w:docGrid w:linePitch="360"/>
        </w:sectPr>
      </w:pPr>
    </w:p>
    <w:p w:rsidR="004A18F0" w:rsidRDefault="004A18F0" w:rsidP="00AF1D25">
      <w:pPr>
        <w:rPr>
          <w:rStyle w:val="1-Char"/>
          <w:rtl/>
        </w:rPr>
      </w:pPr>
    </w:p>
    <w:p w:rsidR="004A18F0" w:rsidRDefault="004A18F0" w:rsidP="00AF1D25">
      <w:pPr>
        <w:rPr>
          <w:rStyle w:val="1-Char"/>
          <w:rtl/>
        </w:rPr>
      </w:pPr>
    </w:p>
    <w:p w:rsidR="004A18F0" w:rsidRDefault="004A18F0" w:rsidP="00AF1D25">
      <w:pPr>
        <w:rPr>
          <w:rStyle w:val="1-Char"/>
          <w:rtl/>
        </w:rPr>
      </w:pPr>
    </w:p>
    <w:p w:rsidR="004A18F0" w:rsidRDefault="004A18F0" w:rsidP="00AF1D25">
      <w:pPr>
        <w:rPr>
          <w:rStyle w:val="1-Char"/>
          <w:rtl/>
        </w:rPr>
      </w:pPr>
    </w:p>
    <w:p w:rsidR="00677ADD" w:rsidRPr="004E0E8C" w:rsidRDefault="00677ADD" w:rsidP="004A18F0">
      <w:pPr>
        <w:pStyle w:val="2-1"/>
        <w:rPr>
          <w:rtl/>
        </w:rPr>
      </w:pPr>
      <w:bookmarkStart w:id="175" w:name="_Toc440375924"/>
      <w:r w:rsidRPr="004E0E8C">
        <w:rPr>
          <w:rFonts w:hint="cs"/>
          <w:rtl/>
        </w:rPr>
        <w:t>باب: پ</w:t>
      </w:r>
      <w:r w:rsidR="000751A8">
        <w:rPr>
          <w:rFonts w:hint="cs"/>
          <w:rtl/>
        </w:rPr>
        <w:t>ی</w:t>
      </w:r>
      <w:r w:rsidRPr="004E0E8C">
        <w:rPr>
          <w:rFonts w:hint="cs"/>
          <w:rtl/>
        </w:rPr>
        <w:t>رامون مصرف زکات برا</w:t>
      </w:r>
      <w:r w:rsidR="000751A8">
        <w:rPr>
          <w:rFonts w:hint="cs"/>
          <w:rtl/>
        </w:rPr>
        <w:t>ی</w:t>
      </w:r>
      <w:r w:rsidRPr="004E0E8C">
        <w:rPr>
          <w:rFonts w:hint="cs"/>
          <w:rtl/>
        </w:rPr>
        <w:t xml:space="preserve"> ن</w:t>
      </w:r>
      <w:r w:rsidR="000751A8">
        <w:rPr>
          <w:rFonts w:hint="cs"/>
          <w:rtl/>
        </w:rPr>
        <w:t>ی</w:t>
      </w:r>
      <w:r w:rsidRPr="004E0E8C">
        <w:rPr>
          <w:rFonts w:hint="cs"/>
          <w:rtl/>
        </w:rPr>
        <w:t>ازمندان و مستحقان در</w:t>
      </w:r>
      <w:r w:rsidR="000751A8">
        <w:rPr>
          <w:rFonts w:hint="cs"/>
          <w:rtl/>
        </w:rPr>
        <w:t>ی</w:t>
      </w:r>
      <w:r w:rsidRPr="004E0E8C">
        <w:rPr>
          <w:rFonts w:hint="cs"/>
          <w:rtl/>
        </w:rPr>
        <w:t>افت زکات</w:t>
      </w:r>
      <w:bookmarkEnd w:id="175"/>
    </w:p>
    <w:p w:rsidR="004A18F0" w:rsidRDefault="004A18F0" w:rsidP="00AF1D25">
      <w:pPr>
        <w:rPr>
          <w:rStyle w:val="1-Char"/>
          <w:rtl/>
        </w:rPr>
        <w:sectPr w:rsidR="004A18F0" w:rsidSect="004A18F0">
          <w:footnotePr>
            <w:numRestart w:val="eachPage"/>
          </w:footnotePr>
          <w:type w:val="oddPage"/>
          <w:pgSz w:w="9356" w:h="13608" w:code="9"/>
          <w:pgMar w:top="567" w:right="1134" w:bottom="851" w:left="1134" w:header="454" w:footer="0" w:gutter="0"/>
          <w:cols w:space="708"/>
          <w:titlePg/>
          <w:bidi/>
          <w:docGrid w:linePitch="360"/>
        </w:sectPr>
      </w:pPr>
    </w:p>
    <w:p w:rsidR="00955CDA" w:rsidRPr="00DE0B1F" w:rsidRDefault="00955CDA" w:rsidP="004A18F0">
      <w:pPr>
        <w:pStyle w:val="2-"/>
      </w:pPr>
      <w:bookmarkStart w:id="176" w:name="_Toc440375925"/>
      <w:r w:rsidRPr="00DE0B1F">
        <w:rPr>
          <w:rFonts w:hint="eastAsia"/>
          <w:rtl/>
        </w:rPr>
        <w:t>بَابُ</w:t>
      </w:r>
      <w:r w:rsidRPr="00DE0B1F">
        <w:rPr>
          <w:rtl/>
        </w:rPr>
        <w:t xml:space="preserve"> </w:t>
      </w:r>
      <w:r w:rsidRPr="00DE0B1F">
        <w:rPr>
          <w:rFonts w:hint="eastAsia"/>
          <w:rtl/>
        </w:rPr>
        <w:t>المَصرَف</w:t>
      </w:r>
      <w:bookmarkEnd w:id="176"/>
    </w:p>
    <w:p w:rsidR="00955CDA" w:rsidRPr="00BE2421" w:rsidRDefault="00955CDA" w:rsidP="00AF1D25">
      <w:pPr>
        <w:rPr>
          <w:rStyle w:val="5-Char"/>
          <w:bCs/>
          <w:rtl/>
        </w:rPr>
      </w:pPr>
      <w:r w:rsidRPr="00BE2421">
        <w:rPr>
          <w:rStyle w:val="5-Char"/>
          <w:rFonts w:hint="eastAsia"/>
          <w:rtl/>
        </w:rPr>
        <w:t>هُوَ</w:t>
      </w:r>
      <w:r w:rsidRPr="00BE2421">
        <w:rPr>
          <w:rStyle w:val="5-Char"/>
          <w:rtl/>
        </w:rPr>
        <w:t xml:space="preserve"> </w:t>
      </w:r>
      <w:r w:rsidRPr="00BE2421">
        <w:rPr>
          <w:rStyle w:val="5-Char"/>
          <w:rFonts w:hint="eastAsia"/>
          <w:rtl/>
        </w:rPr>
        <w:t>الفَقِ</w:t>
      </w:r>
      <w:r w:rsidR="00C12E54" w:rsidRPr="00BE2421">
        <w:rPr>
          <w:rStyle w:val="5-Char"/>
          <w:rFonts w:hint="cs"/>
          <w:rtl/>
        </w:rPr>
        <w:t>ي</w:t>
      </w:r>
      <w:r w:rsidRPr="00BE2421">
        <w:rPr>
          <w:rStyle w:val="5-Char"/>
          <w:rFonts w:hint="eastAsia"/>
          <w:rtl/>
        </w:rPr>
        <w:t>رُ</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هُوَ</w:t>
      </w:r>
      <w:r w:rsidRPr="00BE2421">
        <w:rPr>
          <w:rStyle w:val="5-Char"/>
          <w:rFonts w:hint="cs"/>
          <w:rtl/>
        </w:rPr>
        <w:t>:</w:t>
      </w:r>
      <w:r w:rsidRPr="00BE2421">
        <w:rPr>
          <w:rStyle w:val="5-Char"/>
          <w:rtl/>
        </w:rPr>
        <w:t xml:space="preserve"> </w:t>
      </w:r>
      <w:r w:rsidRPr="00BE2421">
        <w:rPr>
          <w:rStyle w:val="5-Char"/>
          <w:rFonts w:hint="eastAsia"/>
          <w:rtl/>
        </w:rPr>
        <w:t>مَن</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ملِكُ</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لَا</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بلُغُ</w:t>
      </w:r>
      <w:r w:rsidRPr="00BE2421">
        <w:rPr>
          <w:rStyle w:val="5-Char"/>
          <w:rtl/>
        </w:rPr>
        <w:t xml:space="preserve"> </w:t>
      </w:r>
      <w:r w:rsidRPr="00BE2421">
        <w:rPr>
          <w:rStyle w:val="5-Char"/>
          <w:rFonts w:hint="eastAsia"/>
          <w:rtl/>
        </w:rPr>
        <w:t>نِصَابً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قِ</w:t>
      </w:r>
      <w:r w:rsidR="00C12E54" w:rsidRPr="00BE2421">
        <w:rPr>
          <w:rStyle w:val="5-Char"/>
          <w:rFonts w:hint="cs"/>
          <w:rtl/>
        </w:rPr>
        <w:t>ي</w:t>
      </w:r>
      <w:r w:rsidRPr="00BE2421">
        <w:rPr>
          <w:rStyle w:val="5-Char"/>
          <w:rFonts w:hint="eastAsia"/>
          <w:rtl/>
        </w:rPr>
        <w:t>مَتَه</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أَ</w:t>
      </w:r>
      <w:r w:rsidR="00C12E54" w:rsidRPr="00BE2421">
        <w:rPr>
          <w:rStyle w:val="5-Char"/>
          <w:rFonts w:hint="cs"/>
          <w:rtl/>
        </w:rPr>
        <w:t>ي</w:t>
      </w:r>
      <w:r w:rsidRPr="00BE2421">
        <w:rPr>
          <w:rStyle w:val="5-Char"/>
          <w:rFonts w:hint="cs"/>
          <w:rtl/>
        </w:rPr>
        <w:t>ِّ</w:t>
      </w:r>
      <w:r w:rsidRPr="00BE2421">
        <w:rPr>
          <w:rStyle w:val="5-Char"/>
          <w:rtl/>
        </w:rPr>
        <w:t xml:space="preserve"> </w:t>
      </w:r>
      <w:r w:rsidRPr="00BE2421">
        <w:rPr>
          <w:rStyle w:val="5-Char"/>
          <w:rFonts w:hint="eastAsia"/>
          <w:rtl/>
        </w:rPr>
        <w:t>مَالٍ</w:t>
      </w:r>
      <w:r w:rsidRPr="00BE2421">
        <w:rPr>
          <w:rStyle w:val="5-Char"/>
          <w:rtl/>
        </w:rPr>
        <w:t xml:space="preserve"> </w:t>
      </w:r>
      <w:r w:rsidRPr="00BE2421">
        <w:rPr>
          <w:rStyle w:val="5-Char"/>
          <w:rFonts w:hint="eastAsia"/>
          <w:rtl/>
        </w:rPr>
        <w:t>كَانَ</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صَحِ</w:t>
      </w:r>
      <w:r w:rsidR="00C12E54" w:rsidRPr="00BE2421">
        <w:rPr>
          <w:rStyle w:val="5-Char"/>
          <w:rFonts w:hint="cs"/>
          <w:rtl/>
        </w:rPr>
        <w:t>ي</w:t>
      </w:r>
      <w:r w:rsidRPr="00BE2421">
        <w:rPr>
          <w:rStyle w:val="5-Char"/>
          <w:rFonts w:hint="eastAsia"/>
          <w:rtl/>
        </w:rPr>
        <w:t>حًا</w:t>
      </w:r>
      <w:r w:rsidRPr="00BE2421">
        <w:rPr>
          <w:rStyle w:val="5-Char"/>
          <w:rtl/>
        </w:rPr>
        <w:t xml:space="preserve"> </w:t>
      </w:r>
      <w:r w:rsidRPr="00BE2421">
        <w:rPr>
          <w:rStyle w:val="5-Char"/>
          <w:rFonts w:hint="eastAsia"/>
          <w:rtl/>
        </w:rPr>
        <w:t>مُكتَسِبًا</w:t>
      </w:r>
      <w:r w:rsidRPr="00BE2421">
        <w:rPr>
          <w:rStyle w:val="5-Char"/>
          <w:rtl/>
        </w:rPr>
        <w:t xml:space="preserve"> </w:t>
      </w:r>
      <w:r w:rsidRPr="00BE2421">
        <w:rPr>
          <w:rStyle w:val="5-Char"/>
          <w:rFonts w:hint="eastAsia"/>
          <w:rtl/>
        </w:rPr>
        <w:t>وَالمِسكِ</w:t>
      </w:r>
      <w:r w:rsidR="00C12E54" w:rsidRPr="00BE2421">
        <w:rPr>
          <w:rStyle w:val="5-Char"/>
          <w:rFonts w:hint="cs"/>
          <w:rtl/>
        </w:rPr>
        <w:t>ي</w:t>
      </w:r>
      <w:r w:rsidRPr="00BE2421">
        <w:rPr>
          <w:rStyle w:val="5-Char"/>
          <w:rFonts w:hint="cs"/>
          <w:rtl/>
        </w:rPr>
        <w:t>ْ</w:t>
      </w:r>
      <w:r w:rsidRPr="00BE2421">
        <w:rPr>
          <w:rStyle w:val="5-Char"/>
          <w:rFonts w:hint="eastAsia"/>
          <w:rtl/>
        </w:rPr>
        <w:t>نُ</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هُوَ</w:t>
      </w:r>
      <w:r w:rsidRPr="00BE2421">
        <w:rPr>
          <w:rStyle w:val="5-Char"/>
          <w:rFonts w:hint="cs"/>
          <w:rtl/>
        </w:rPr>
        <w:t>:</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شَئَ</w:t>
      </w:r>
      <w:r w:rsidRPr="00BE2421">
        <w:rPr>
          <w:rStyle w:val="5-Char"/>
          <w:rtl/>
        </w:rPr>
        <w:t xml:space="preserve"> </w:t>
      </w:r>
      <w:r w:rsidRPr="00BE2421">
        <w:rPr>
          <w:rStyle w:val="5-Char"/>
          <w:rFonts w:hint="eastAsia"/>
          <w:rtl/>
        </w:rPr>
        <w:t>لَه</w:t>
      </w:r>
      <w:r w:rsidRPr="00BE2421">
        <w:rPr>
          <w:rStyle w:val="5-Char"/>
          <w:rFonts w:hint="cs"/>
          <w:rtl/>
        </w:rPr>
        <w:t>؛</w:t>
      </w:r>
      <w:r w:rsidRPr="00BE2421">
        <w:rPr>
          <w:rStyle w:val="5-Char"/>
          <w:rtl/>
        </w:rPr>
        <w:t xml:space="preserve"> </w:t>
      </w:r>
      <w:r w:rsidRPr="00BE2421">
        <w:rPr>
          <w:rStyle w:val="5-Char"/>
          <w:rFonts w:hint="eastAsia"/>
          <w:rtl/>
        </w:rPr>
        <w:t>وَالمُكَاتَبُ</w:t>
      </w:r>
      <w:r w:rsidRPr="00BE2421">
        <w:rPr>
          <w:rStyle w:val="5-Char"/>
          <w:rtl/>
        </w:rPr>
        <w:t xml:space="preserve"> </w:t>
      </w:r>
      <w:r w:rsidRPr="00BE2421">
        <w:rPr>
          <w:rStyle w:val="5-Char"/>
          <w:rFonts w:hint="eastAsia"/>
          <w:rtl/>
        </w:rPr>
        <w:t>وَالمَد</w:t>
      </w:r>
      <w:r w:rsidR="00C12E54" w:rsidRPr="00BE2421">
        <w:rPr>
          <w:rStyle w:val="5-Char"/>
          <w:rFonts w:hint="cs"/>
          <w:rtl/>
        </w:rPr>
        <w:t>ي</w:t>
      </w:r>
      <w:r w:rsidRPr="00BE2421">
        <w:rPr>
          <w:rStyle w:val="5-Char"/>
          <w:rFonts w:hint="cs"/>
          <w:rtl/>
        </w:rPr>
        <w:t>ُ</w:t>
      </w:r>
      <w:r w:rsidRPr="00BE2421">
        <w:rPr>
          <w:rStyle w:val="5-Char"/>
          <w:rFonts w:hint="eastAsia"/>
          <w:rtl/>
        </w:rPr>
        <w:t>ونُ</w:t>
      </w:r>
      <w:r w:rsidRPr="00BE2421">
        <w:rPr>
          <w:rStyle w:val="5-Char"/>
          <w:rtl/>
        </w:rPr>
        <w:t xml:space="preserve"> </w:t>
      </w:r>
      <w:r w:rsidRPr="00BE2421">
        <w:rPr>
          <w:rStyle w:val="5-Char"/>
          <w:rFonts w:hint="eastAsia"/>
          <w:rtl/>
        </w:rPr>
        <w:t>الَّذِ</w:t>
      </w:r>
      <w:r w:rsidR="00C12E54" w:rsidRPr="00BE2421">
        <w:rPr>
          <w:rStyle w:val="5-Char"/>
          <w:rFonts w:hint="cs"/>
          <w:rtl/>
        </w:rPr>
        <w:t>ي</w:t>
      </w:r>
      <w:r w:rsidRPr="00BE2421">
        <w:rPr>
          <w:rStyle w:val="5-Char"/>
          <w:rtl/>
        </w:rPr>
        <w:t xml:space="preserve"> </w:t>
      </w:r>
      <w:r w:rsidRPr="00BE2421">
        <w:rPr>
          <w:rStyle w:val="5-Char"/>
          <w:rFonts w:hint="eastAsia"/>
          <w:rtl/>
        </w:rPr>
        <w:t>لَا</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ملِكُ</w:t>
      </w:r>
      <w:r w:rsidRPr="00BE2421">
        <w:rPr>
          <w:rStyle w:val="5-Char"/>
          <w:rtl/>
        </w:rPr>
        <w:t xml:space="preserve"> </w:t>
      </w:r>
      <w:r w:rsidRPr="00BE2421">
        <w:rPr>
          <w:rStyle w:val="5-Char"/>
          <w:rFonts w:hint="eastAsia"/>
          <w:rtl/>
        </w:rPr>
        <w:t>نِصَابً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قِ</w:t>
      </w:r>
      <w:r w:rsidR="00C12E54" w:rsidRPr="00BE2421">
        <w:rPr>
          <w:rStyle w:val="5-Char"/>
          <w:rFonts w:hint="cs"/>
          <w:rtl/>
        </w:rPr>
        <w:t>ي</w:t>
      </w:r>
      <w:r w:rsidRPr="00BE2421">
        <w:rPr>
          <w:rStyle w:val="5-Char"/>
          <w:rFonts w:hint="eastAsia"/>
          <w:rtl/>
        </w:rPr>
        <w:t>مَتَه</w:t>
      </w:r>
      <w:r w:rsidRPr="00BE2421">
        <w:rPr>
          <w:rStyle w:val="5-Char"/>
          <w:rtl/>
        </w:rPr>
        <w:t xml:space="preserve"> </w:t>
      </w:r>
      <w:r w:rsidRPr="00BE2421">
        <w:rPr>
          <w:rStyle w:val="5-Char"/>
          <w:rFonts w:hint="eastAsia"/>
          <w:rtl/>
        </w:rPr>
        <w:t>فَاضِلًا</w:t>
      </w:r>
      <w:r w:rsidRPr="00BE2421">
        <w:rPr>
          <w:rStyle w:val="5-Char"/>
          <w:rtl/>
        </w:rPr>
        <w:t xml:space="preserve"> </w:t>
      </w:r>
      <w:r w:rsidRPr="00BE2421">
        <w:rPr>
          <w:rStyle w:val="5-Char"/>
          <w:rFonts w:hint="eastAsia"/>
          <w:rtl/>
        </w:rPr>
        <w:t>عَن</w:t>
      </w:r>
      <w:r w:rsidRPr="00BE2421">
        <w:rPr>
          <w:rStyle w:val="5-Char"/>
          <w:rtl/>
        </w:rPr>
        <w:t xml:space="preserve"> </w:t>
      </w:r>
      <w:r w:rsidRPr="00BE2421">
        <w:rPr>
          <w:rStyle w:val="5-Char"/>
          <w:rFonts w:hint="eastAsia"/>
          <w:rtl/>
        </w:rPr>
        <w:t>دَ</w:t>
      </w:r>
      <w:r w:rsidR="00C12E54" w:rsidRPr="00BE2421">
        <w:rPr>
          <w:rStyle w:val="5-Char"/>
          <w:rFonts w:hint="cs"/>
          <w:rtl/>
        </w:rPr>
        <w:t>ي</w:t>
      </w:r>
      <w:r w:rsidRPr="00BE2421">
        <w:rPr>
          <w:rStyle w:val="5-Char"/>
          <w:rFonts w:hint="eastAsia"/>
          <w:rtl/>
        </w:rPr>
        <w:t>نِ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tl/>
        </w:rPr>
        <w:t xml:space="preserve"> </w:t>
      </w:r>
      <w:r w:rsidRPr="00BE2421">
        <w:rPr>
          <w:rStyle w:val="5-Char"/>
          <w:rFonts w:hint="eastAsia"/>
          <w:rtl/>
        </w:rPr>
        <w:t>سَبِ</w:t>
      </w:r>
      <w:r w:rsidR="00C12E54" w:rsidRPr="00BE2421">
        <w:rPr>
          <w:rStyle w:val="5-Char"/>
          <w:rFonts w:hint="cs"/>
          <w:rtl/>
        </w:rPr>
        <w:t>ي</w:t>
      </w:r>
      <w:r w:rsidRPr="00BE2421">
        <w:rPr>
          <w:rStyle w:val="5-Char"/>
          <w:rFonts w:hint="eastAsia"/>
          <w:rtl/>
        </w:rPr>
        <w:t>لِ</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هُوَ</w:t>
      </w:r>
      <w:r w:rsidRPr="00BE2421">
        <w:rPr>
          <w:rStyle w:val="5-Char"/>
          <w:rFonts w:hint="cs"/>
          <w:rtl/>
        </w:rPr>
        <w:t>:</w:t>
      </w:r>
      <w:r w:rsidRPr="00BE2421">
        <w:rPr>
          <w:rStyle w:val="5-Char"/>
          <w:rtl/>
        </w:rPr>
        <w:t xml:space="preserve"> </w:t>
      </w:r>
      <w:r w:rsidRPr="00BE2421">
        <w:rPr>
          <w:rStyle w:val="5-Char"/>
          <w:rFonts w:hint="eastAsia"/>
          <w:rtl/>
        </w:rPr>
        <w:t>مُنقَطِعُ</w:t>
      </w:r>
      <w:r w:rsidRPr="00BE2421">
        <w:rPr>
          <w:rStyle w:val="5-Char"/>
          <w:rtl/>
        </w:rPr>
        <w:t xml:space="preserve"> </w:t>
      </w:r>
      <w:r w:rsidRPr="00BE2421">
        <w:rPr>
          <w:rStyle w:val="5-Char"/>
          <w:rFonts w:hint="eastAsia"/>
          <w:rtl/>
        </w:rPr>
        <w:t>الغُز</w:t>
      </w:r>
      <w:r w:rsidRPr="00BE2421">
        <w:rPr>
          <w:rStyle w:val="5-Char"/>
          <w:rtl/>
        </w:rPr>
        <w:t>ٰ</w:t>
      </w:r>
      <w:r w:rsidRPr="00BE2421">
        <w:rPr>
          <w:rStyle w:val="5-Char"/>
          <w:rFonts w:hint="eastAsia"/>
          <w:rtl/>
        </w:rPr>
        <w:t>اةِ</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الحَاجِّ</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بنُ</w:t>
      </w:r>
      <w:r w:rsidRPr="00BE2421">
        <w:rPr>
          <w:rStyle w:val="5-Char"/>
          <w:rtl/>
        </w:rPr>
        <w:t xml:space="preserve"> </w:t>
      </w:r>
      <w:r w:rsidRPr="00BE2421">
        <w:rPr>
          <w:rStyle w:val="5-Char"/>
          <w:rFonts w:hint="eastAsia"/>
          <w:rtl/>
        </w:rPr>
        <w:t>السَّبِ</w:t>
      </w:r>
      <w:r w:rsidR="00C12E54" w:rsidRPr="00BE2421">
        <w:rPr>
          <w:rStyle w:val="5-Char"/>
          <w:rFonts w:hint="cs"/>
          <w:rtl/>
        </w:rPr>
        <w:t>ي</w:t>
      </w:r>
      <w:r w:rsidRPr="00BE2421">
        <w:rPr>
          <w:rStyle w:val="5-Char"/>
          <w:rFonts w:hint="eastAsia"/>
          <w:rtl/>
        </w:rPr>
        <w:t>لِ</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هُوَ</w:t>
      </w:r>
      <w:r w:rsidRPr="00BE2421">
        <w:rPr>
          <w:rStyle w:val="5-Char"/>
          <w:rFonts w:hint="cs"/>
          <w:rtl/>
        </w:rPr>
        <w:t>:</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لَه</w:t>
      </w:r>
      <w:r w:rsidRPr="00BE2421">
        <w:rPr>
          <w:rStyle w:val="5-Char"/>
          <w:rtl/>
        </w:rPr>
        <w:t xml:space="preserve"> </w:t>
      </w:r>
      <w:r w:rsidRPr="00BE2421">
        <w:rPr>
          <w:rStyle w:val="5-Char"/>
          <w:rFonts w:hint="eastAsia"/>
          <w:rtl/>
        </w:rPr>
        <w:t>مَالٌ</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tl/>
        </w:rPr>
        <w:t xml:space="preserve"> </w:t>
      </w:r>
      <w:r w:rsidRPr="00BE2421">
        <w:rPr>
          <w:rStyle w:val="5-Char"/>
          <w:rFonts w:hint="eastAsia"/>
          <w:rtl/>
        </w:rPr>
        <w:t>وَطَنِ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w:t>
      </w:r>
      <w:r w:rsidR="00C12E54" w:rsidRPr="00BE2421">
        <w:rPr>
          <w:rStyle w:val="5-Char"/>
          <w:rFonts w:hint="cs"/>
          <w:rtl/>
        </w:rPr>
        <w:t>ي</w:t>
      </w:r>
      <w:r w:rsidRPr="00BE2421">
        <w:rPr>
          <w:rStyle w:val="5-Char"/>
          <w:rFonts w:hint="eastAsia"/>
          <w:rtl/>
        </w:rPr>
        <w:t>سَ</w:t>
      </w:r>
      <w:r w:rsidRPr="00BE2421">
        <w:rPr>
          <w:rStyle w:val="5-Char"/>
          <w:rtl/>
        </w:rPr>
        <w:t xml:space="preserve"> </w:t>
      </w:r>
      <w:r w:rsidRPr="00BE2421">
        <w:rPr>
          <w:rStyle w:val="5-Char"/>
          <w:rFonts w:hint="eastAsia"/>
          <w:rtl/>
        </w:rPr>
        <w:t>مَعَه</w:t>
      </w:r>
      <w:r w:rsidRPr="00BE2421">
        <w:rPr>
          <w:rStyle w:val="5-Char"/>
          <w:rtl/>
        </w:rPr>
        <w:t xml:space="preserve"> </w:t>
      </w:r>
      <w:r w:rsidRPr="00BE2421">
        <w:rPr>
          <w:rStyle w:val="5-Char"/>
          <w:rFonts w:hint="eastAsia"/>
          <w:rtl/>
        </w:rPr>
        <w:t>مَالٌ</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لعَامِلُ</w:t>
      </w:r>
      <w:r w:rsidRPr="00BE2421">
        <w:rPr>
          <w:rStyle w:val="5-Char"/>
          <w:rtl/>
        </w:rPr>
        <w:t xml:space="preserve"> </w:t>
      </w:r>
      <w:r w:rsidRPr="00BE2421">
        <w:rPr>
          <w:rStyle w:val="5-Char"/>
          <w:rFonts w:hint="eastAsia"/>
          <w:rtl/>
        </w:rPr>
        <w:t>عَلَ</w:t>
      </w:r>
      <w:r w:rsidR="00C12E54" w:rsidRPr="00BE2421">
        <w:rPr>
          <w:rStyle w:val="5-Char"/>
          <w:rFonts w:hint="cs"/>
          <w:rtl/>
        </w:rPr>
        <w:t>ي</w:t>
      </w:r>
      <w:r w:rsidRPr="00BE2421">
        <w:rPr>
          <w:rStyle w:val="5-Char"/>
          <w:rFonts w:hint="eastAsia"/>
          <w:rtl/>
        </w:rPr>
        <w:t>هَا</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عطَ</w:t>
      </w:r>
      <w:r w:rsidR="007C6575" w:rsidRPr="00BE2421">
        <w:rPr>
          <w:rStyle w:val="5-Char"/>
          <w:rFonts w:hint="cs"/>
          <w:rtl/>
        </w:rPr>
        <w:t>ی</w:t>
      </w:r>
      <w:r w:rsidRPr="00BE2421">
        <w:rPr>
          <w:rStyle w:val="5-Char"/>
          <w:rtl/>
        </w:rPr>
        <w:t xml:space="preserve"> </w:t>
      </w:r>
      <w:r w:rsidRPr="00BE2421">
        <w:rPr>
          <w:rStyle w:val="5-Char"/>
          <w:rFonts w:hint="eastAsia"/>
          <w:rtl/>
        </w:rPr>
        <w:t>قَدرَ</w:t>
      </w:r>
      <w:r w:rsidRPr="00BE2421">
        <w:rPr>
          <w:rStyle w:val="5-Char"/>
          <w:rtl/>
        </w:rPr>
        <w:t xml:space="preserve"> </w:t>
      </w:r>
      <w:r w:rsidRPr="00BE2421">
        <w:rPr>
          <w:rStyle w:val="5-Char"/>
          <w:rFonts w:hint="eastAsia"/>
          <w:rtl/>
        </w:rPr>
        <w:t>مَا</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سَعُ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عوَانَ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لمُزَكِّ</w:t>
      </w:r>
      <w:r w:rsidR="00C12E54" w:rsidRPr="00BE2421">
        <w:rPr>
          <w:rStyle w:val="5-Char"/>
          <w:rFonts w:hint="cs"/>
          <w:rtl/>
        </w:rPr>
        <w:t>ي</w:t>
      </w:r>
      <w:r w:rsidRPr="00BE2421">
        <w:rPr>
          <w:rStyle w:val="5-Char"/>
          <w:rFonts w:hint="cs"/>
          <w:rtl/>
        </w:rPr>
        <w:t>،</w:t>
      </w:r>
      <w:r w:rsidRPr="00BE2421">
        <w:rPr>
          <w:rStyle w:val="5-Char"/>
          <w:rtl/>
        </w:rPr>
        <w:t xml:space="preserve"> </w:t>
      </w:r>
      <w:r w:rsidRPr="00BE2421">
        <w:rPr>
          <w:rStyle w:val="5-Char"/>
          <w:rFonts w:hint="eastAsia"/>
          <w:rtl/>
        </w:rPr>
        <w:t>الدَّفعُ</w:t>
      </w:r>
      <w:r w:rsidRPr="00BE2421">
        <w:rPr>
          <w:rStyle w:val="5-Char"/>
          <w:rtl/>
        </w:rPr>
        <w:t xml:space="preserve"> </w:t>
      </w:r>
      <w:r w:rsidRPr="00BE2421">
        <w:rPr>
          <w:rStyle w:val="5-Char"/>
          <w:rFonts w:hint="eastAsia"/>
          <w:rtl/>
        </w:rPr>
        <w:t>إِل</w:t>
      </w:r>
      <w:r w:rsidR="00C12E54" w:rsidRPr="00BE2421">
        <w:rPr>
          <w:rStyle w:val="5-Char"/>
          <w:rFonts w:hint="cs"/>
          <w:rtl/>
        </w:rPr>
        <w:t>ي</w:t>
      </w:r>
      <w:r w:rsidRPr="00BE2421">
        <w:rPr>
          <w:rStyle w:val="5-Char"/>
          <w:rtl/>
        </w:rPr>
        <w:t xml:space="preserve"> </w:t>
      </w:r>
      <w:r w:rsidRPr="00BE2421">
        <w:rPr>
          <w:rStyle w:val="5-Char"/>
          <w:rFonts w:hint="eastAsia"/>
          <w:rtl/>
        </w:rPr>
        <w:t>كُلِّ</w:t>
      </w:r>
      <w:r w:rsidRPr="00BE2421">
        <w:rPr>
          <w:rStyle w:val="5-Char"/>
          <w:rtl/>
        </w:rPr>
        <w:t xml:space="preserve"> </w:t>
      </w:r>
      <w:r w:rsidRPr="00BE2421">
        <w:rPr>
          <w:rStyle w:val="5-Char"/>
          <w:rFonts w:hint="eastAsia"/>
          <w:rtl/>
        </w:rPr>
        <w:t>الاَصنَافِ</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هُ</w:t>
      </w:r>
      <w:r w:rsidRPr="00BE2421">
        <w:rPr>
          <w:rStyle w:val="5-Char"/>
          <w:rtl/>
        </w:rPr>
        <w:t xml:space="preserve"> </w:t>
      </w:r>
      <w:r w:rsidRPr="00BE2421">
        <w:rPr>
          <w:rStyle w:val="5-Char"/>
          <w:rFonts w:hint="eastAsia"/>
          <w:rtl/>
        </w:rPr>
        <w:t>الاِقتِصَارُ</w:t>
      </w:r>
      <w:r w:rsidRPr="00BE2421">
        <w:rPr>
          <w:rStyle w:val="5-Char"/>
          <w:rtl/>
        </w:rPr>
        <w:t xml:space="preserve"> </w:t>
      </w:r>
      <w:r w:rsidRPr="00BE2421">
        <w:rPr>
          <w:rStyle w:val="5-Char"/>
          <w:rFonts w:hint="eastAsia"/>
          <w:rtl/>
        </w:rPr>
        <w:t>عَلَ</w:t>
      </w:r>
      <w:r w:rsidR="007C6575" w:rsidRPr="00BE2421">
        <w:rPr>
          <w:rStyle w:val="5-Char"/>
          <w:rFonts w:hint="cs"/>
          <w:rtl/>
        </w:rPr>
        <w:t>ی</w:t>
      </w:r>
      <w:r w:rsidRPr="00BE2421">
        <w:rPr>
          <w:rStyle w:val="5-Char"/>
          <w:rtl/>
        </w:rPr>
        <w:t xml:space="preserve"> </w:t>
      </w:r>
      <w:r w:rsidRPr="00BE2421">
        <w:rPr>
          <w:rStyle w:val="5-Char"/>
          <w:rFonts w:hint="eastAsia"/>
          <w:rtl/>
        </w:rPr>
        <w:t>وَاحِدٍ</w:t>
      </w:r>
      <w:r w:rsidRPr="00BE2421">
        <w:rPr>
          <w:rStyle w:val="5-Char"/>
          <w:rtl/>
        </w:rPr>
        <w:t xml:space="preserve"> </w:t>
      </w:r>
      <w:r w:rsidRPr="00BE2421">
        <w:rPr>
          <w:rStyle w:val="5-Char"/>
          <w:rFonts w:hint="eastAsia"/>
          <w:rtl/>
        </w:rPr>
        <w:t>مَعَ</w:t>
      </w:r>
      <w:r w:rsidRPr="00BE2421">
        <w:rPr>
          <w:rStyle w:val="5-Char"/>
          <w:rtl/>
        </w:rPr>
        <w:t xml:space="preserve"> </w:t>
      </w:r>
      <w:r w:rsidRPr="00BE2421">
        <w:rPr>
          <w:rStyle w:val="5-Char"/>
          <w:rFonts w:hint="eastAsia"/>
          <w:rtl/>
        </w:rPr>
        <w:t>وُجُودِ</w:t>
      </w:r>
      <w:r w:rsidRPr="00BE2421">
        <w:rPr>
          <w:rStyle w:val="5-Char"/>
          <w:rtl/>
        </w:rPr>
        <w:t xml:space="preserve"> </w:t>
      </w:r>
      <w:r w:rsidRPr="00BE2421">
        <w:rPr>
          <w:rStyle w:val="5-Char"/>
          <w:rFonts w:hint="eastAsia"/>
          <w:rtl/>
        </w:rPr>
        <w:t>بَاقِ</w:t>
      </w:r>
      <w:r w:rsidR="00C12E54" w:rsidRPr="00BE2421">
        <w:rPr>
          <w:rStyle w:val="5-Char"/>
          <w:rFonts w:hint="cs"/>
          <w:rtl/>
        </w:rPr>
        <w:t>ي</w:t>
      </w:r>
      <w:r w:rsidRPr="00BE2421">
        <w:rPr>
          <w:rStyle w:val="5-Char"/>
          <w:rtl/>
        </w:rPr>
        <w:t xml:space="preserve"> </w:t>
      </w:r>
      <w:r w:rsidRPr="00BE2421">
        <w:rPr>
          <w:rStyle w:val="5-Char"/>
          <w:rFonts w:hint="eastAsia"/>
          <w:rtl/>
        </w:rPr>
        <w:t>الاَصنَافِ</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صِحُّ</w:t>
      </w:r>
      <w:r w:rsidRPr="00BE2421">
        <w:rPr>
          <w:rStyle w:val="5-Char"/>
          <w:rtl/>
        </w:rPr>
        <w:t xml:space="preserve"> </w:t>
      </w:r>
      <w:r w:rsidRPr="00BE2421">
        <w:rPr>
          <w:rStyle w:val="5-Char"/>
          <w:rFonts w:hint="eastAsia"/>
          <w:rtl/>
        </w:rPr>
        <w:t>دَفعُهَا</w:t>
      </w:r>
      <w:r w:rsidRPr="00BE2421">
        <w:rPr>
          <w:rStyle w:val="5-Char"/>
          <w:rtl/>
        </w:rPr>
        <w:t xml:space="preserve"> </w:t>
      </w:r>
      <w:r w:rsidRPr="00BE2421">
        <w:rPr>
          <w:rStyle w:val="5-Char"/>
          <w:rFonts w:hint="eastAsia"/>
          <w:rtl/>
        </w:rPr>
        <w:t>لِكَافِ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غَنِ</w:t>
      </w:r>
      <w:r w:rsidR="00C12E54" w:rsidRPr="00BE2421">
        <w:rPr>
          <w:rStyle w:val="5-Char"/>
          <w:rFonts w:hint="cs"/>
          <w:rtl/>
        </w:rPr>
        <w:t>ي</w:t>
      </w:r>
      <w:r w:rsidRPr="00BE2421">
        <w:rPr>
          <w:rStyle w:val="5-Char"/>
          <w:rFonts w:hint="cs"/>
          <w:rtl/>
        </w:rPr>
        <w:t>ٍّ</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ملِكُ</w:t>
      </w:r>
      <w:r w:rsidRPr="00BE2421">
        <w:rPr>
          <w:rStyle w:val="5-Char"/>
          <w:rtl/>
        </w:rPr>
        <w:t xml:space="preserve"> </w:t>
      </w:r>
      <w:r w:rsidRPr="00BE2421">
        <w:rPr>
          <w:rStyle w:val="5-Char"/>
          <w:rFonts w:hint="eastAsia"/>
          <w:rtl/>
        </w:rPr>
        <w:t>نِصَابًا</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مَا</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سَاوِ</w:t>
      </w:r>
      <w:r w:rsidR="00C12E54" w:rsidRPr="00BE2421">
        <w:rPr>
          <w:rStyle w:val="5-Char"/>
          <w:rFonts w:hint="cs"/>
          <w:rtl/>
        </w:rPr>
        <w:t>ي</w:t>
      </w:r>
      <w:r w:rsidRPr="00BE2421">
        <w:rPr>
          <w:rStyle w:val="5-Char"/>
          <w:rtl/>
        </w:rPr>
        <w:t xml:space="preserve"> </w:t>
      </w:r>
      <w:r w:rsidRPr="00BE2421">
        <w:rPr>
          <w:rStyle w:val="5-Char"/>
          <w:rFonts w:hint="eastAsia"/>
          <w:rtl/>
        </w:rPr>
        <w:t>قِ</w:t>
      </w:r>
      <w:r w:rsidR="00C12E54" w:rsidRPr="00BE2421">
        <w:rPr>
          <w:rStyle w:val="5-Char"/>
          <w:rFonts w:hint="cs"/>
          <w:rtl/>
        </w:rPr>
        <w:t>ي</w:t>
      </w:r>
      <w:r w:rsidRPr="00BE2421">
        <w:rPr>
          <w:rStyle w:val="5-Char"/>
          <w:rFonts w:hint="eastAsia"/>
          <w:rtl/>
        </w:rPr>
        <w:t>مَتَه</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أَ</w:t>
      </w:r>
      <w:r w:rsidR="00C12E54" w:rsidRPr="00BE2421">
        <w:rPr>
          <w:rStyle w:val="5-Char"/>
          <w:rFonts w:hint="cs"/>
          <w:rtl/>
        </w:rPr>
        <w:t>ي</w:t>
      </w:r>
      <w:r w:rsidRPr="00BE2421">
        <w:rPr>
          <w:rStyle w:val="5-Char"/>
          <w:rFonts w:hint="cs"/>
          <w:rtl/>
        </w:rPr>
        <w:t>ِّ</w:t>
      </w:r>
      <w:r w:rsidRPr="00BE2421">
        <w:rPr>
          <w:rStyle w:val="5-Char"/>
          <w:rtl/>
        </w:rPr>
        <w:t xml:space="preserve"> </w:t>
      </w:r>
      <w:r w:rsidRPr="00BE2421">
        <w:rPr>
          <w:rStyle w:val="5-Char"/>
          <w:rFonts w:hint="eastAsia"/>
          <w:rtl/>
        </w:rPr>
        <w:t>مَالٍ</w:t>
      </w:r>
      <w:r w:rsidRPr="00BE2421">
        <w:rPr>
          <w:rStyle w:val="5-Char"/>
          <w:rtl/>
        </w:rPr>
        <w:t xml:space="preserve"> </w:t>
      </w:r>
      <w:r w:rsidRPr="00BE2421">
        <w:rPr>
          <w:rStyle w:val="5-Char"/>
          <w:rFonts w:hint="eastAsia"/>
          <w:rtl/>
        </w:rPr>
        <w:t>كَانَ</w:t>
      </w:r>
      <w:r w:rsidRPr="00BE2421">
        <w:rPr>
          <w:rStyle w:val="5-Char"/>
          <w:rFonts w:hint="cs"/>
          <w:rtl/>
        </w:rPr>
        <w:t>؛</w:t>
      </w:r>
      <w:r w:rsidRPr="00BE2421">
        <w:rPr>
          <w:rStyle w:val="5-Char"/>
          <w:rtl/>
        </w:rPr>
        <w:t xml:space="preserve"> </w:t>
      </w:r>
      <w:r w:rsidRPr="00BE2421">
        <w:rPr>
          <w:rStyle w:val="5-Char"/>
          <w:rFonts w:hint="eastAsia"/>
          <w:rtl/>
        </w:rPr>
        <w:t>فَاضِلٍ</w:t>
      </w:r>
      <w:r w:rsidRPr="00BE2421">
        <w:rPr>
          <w:rStyle w:val="5-Char"/>
          <w:rtl/>
        </w:rPr>
        <w:t xml:space="preserve"> </w:t>
      </w:r>
      <w:r w:rsidRPr="00BE2421">
        <w:rPr>
          <w:rStyle w:val="5-Char"/>
          <w:rFonts w:hint="eastAsia"/>
          <w:rtl/>
        </w:rPr>
        <w:t>عَن</w:t>
      </w:r>
      <w:r w:rsidRPr="00BE2421">
        <w:rPr>
          <w:rStyle w:val="5-Char"/>
          <w:rtl/>
        </w:rPr>
        <w:t xml:space="preserve"> </w:t>
      </w:r>
      <w:r w:rsidRPr="00BE2421">
        <w:rPr>
          <w:rStyle w:val="5-Char"/>
          <w:rFonts w:hint="eastAsia"/>
          <w:rtl/>
        </w:rPr>
        <w:t>حَوَائِجِه</w:t>
      </w:r>
      <w:r w:rsidRPr="00BE2421">
        <w:rPr>
          <w:rStyle w:val="5-Char"/>
          <w:rtl/>
        </w:rPr>
        <w:t xml:space="preserve"> </w:t>
      </w:r>
      <w:r w:rsidRPr="00BE2421">
        <w:rPr>
          <w:rStyle w:val="5-Char"/>
          <w:rFonts w:hint="eastAsia"/>
          <w:rtl/>
        </w:rPr>
        <w:t>الاَصلِ</w:t>
      </w:r>
      <w:r w:rsidR="00C12E54" w:rsidRPr="00BE2421">
        <w:rPr>
          <w:rStyle w:val="5-Char"/>
          <w:rFonts w:hint="cs"/>
          <w:rtl/>
        </w:rPr>
        <w:t>ي</w:t>
      </w:r>
      <w:r w:rsidRPr="00BE2421">
        <w:rPr>
          <w:rStyle w:val="5-Char"/>
          <w:rFonts w:hint="cs"/>
          <w:rtl/>
        </w:rPr>
        <w:t>َّ</w:t>
      </w:r>
      <w:r w:rsidRPr="00BE2421">
        <w:rPr>
          <w:rStyle w:val="5-Char"/>
          <w:rFonts w:hint="eastAsia"/>
          <w:rtl/>
        </w:rPr>
        <w:t>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طِفلِ</w:t>
      </w:r>
      <w:r w:rsidRPr="00BE2421">
        <w:rPr>
          <w:rStyle w:val="5-Char"/>
          <w:rtl/>
        </w:rPr>
        <w:t xml:space="preserve"> </w:t>
      </w:r>
      <w:r w:rsidRPr="00BE2421">
        <w:rPr>
          <w:rStyle w:val="5-Char"/>
          <w:rFonts w:hint="eastAsia"/>
          <w:rtl/>
        </w:rPr>
        <w:t>غَنِ</w:t>
      </w:r>
      <w:r w:rsidR="00C12E54" w:rsidRPr="00BE2421">
        <w:rPr>
          <w:rStyle w:val="5-Char"/>
          <w:rFonts w:hint="cs"/>
          <w:rtl/>
        </w:rPr>
        <w:t>ي</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بَنِ</w:t>
      </w:r>
      <w:r w:rsidR="00C12E54" w:rsidRPr="00BE2421">
        <w:rPr>
          <w:rStyle w:val="5-Char"/>
          <w:rFonts w:hint="cs"/>
          <w:rtl/>
        </w:rPr>
        <w:t>ي</w:t>
      </w:r>
      <w:r w:rsidRPr="00BE2421">
        <w:rPr>
          <w:rStyle w:val="5-Char"/>
          <w:rtl/>
        </w:rPr>
        <w:t xml:space="preserve"> </w:t>
      </w:r>
      <w:r w:rsidRPr="00BE2421">
        <w:rPr>
          <w:rStyle w:val="5-Char"/>
          <w:rFonts w:hint="eastAsia"/>
          <w:rtl/>
        </w:rPr>
        <w:t>هَاشِمٍ</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وَالِ</w:t>
      </w:r>
      <w:r w:rsidR="00C12E54" w:rsidRPr="00BE2421">
        <w:rPr>
          <w:rStyle w:val="5-Char"/>
          <w:rFonts w:hint="cs"/>
          <w:rtl/>
        </w:rPr>
        <w:t>ي</w:t>
      </w:r>
      <w:r w:rsidRPr="00BE2421">
        <w:rPr>
          <w:rStyle w:val="5-Char"/>
          <w:rFonts w:hint="eastAsia"/>
          <w:rtl/>
        </w:rPr>
        <w:t>هِم</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ختَارَ</w:t>
      </w:r>
      <w:r w:rsidRPr="00BE2421">
        <w:rPr>
          <w:rStyle w:val="5-Char"/>
          <w:rtl/>
        </w:rPr>
        <w:t xml:space="preserve"> </w:t>
      </w:r>
      <w:r w:rsidRPr="00BE2421">
        <w:rPr>
          <w:rStyle w:val="5-Char"/>
          <w:rFonts w:hint="eastAsia"/>
          <w:rtl/>
        </w:rPr>
        <w:t>الطَّحَاوِ</w:t>
      </w:r>
      <w:r w:rsidR="00C12E54" w:rsidRPr="00BE2421">
        <w:rPr>
          <w:rStyle w:val="5-Char"/>
          <w:rFonts w:hint="cs"/>
          <w:rtl/>
        </w:rPr>
        <w:t>ي</w:t>
      </w:r>
      <w:r w:rsidRPr="00BE2421">
        <w:rPr>
          <w:rStyle w:val="5-Char"/>
          <w:rFonts w:hint="cs"/>
          <w:rtl/>
        </w:rPr>
        <w:t>ُّ،</w:t>
      </w:r>
      <w:r w:rsidRPr="00BE2421">
        <w:rPr>
          <w:rStyle w:val="5-Char"/>
          <w:rtl/>
        </w:rPr>
        <w:t xml:space="preserve"> </w:t>
      </w:r>
      <w:r w:rsidRPr="00BE2421">
        <w:rPr>
          <w:rStyle w:val="5-Char"/>
          <w:rFonts w:hint="eastAsia"/>
          <w:rtl/>
        </w:rPr>
        <w:t>جَوَازَ</w:t>
      </w:r>
      <w:r w:rsidRPr="00BE2421">
        <w:rPr>
          <w:rStyle w:val="5-Char"/>
          <w:rtl/>
        </w:rPr>
        <w:t xml:space="preserve"> </w:t>
      </w:r>
      <w:r w:rsidRPr="00BE2421">
        <w:rPr>
          <w:rStyle w:val="5-Char"/>
          <w:rFonts w:hint="eastAsia"/>
          <w:rtl/>
        </w:rPr>
        <w:t>دَفعِهَا</w:t>
      </w:r>
      <w:r w:rsidRPr="00BE2421">
        <w:rPr>
          <w:rStyle w:val="5-Char"/>
          <w:rtl/>
        </w:rPr>
        <w:t xml:space="preserve"> </w:t>
      </w:r>
      <w:r w:rsidRPr="00BE2421">
        <w:rPr>
          <w:rStyle w:val="5-Char"/>
          <w:rFonts w:hint="eastAsia"/>
          <w:rtl/>
        </w:rPr>
        <w:t>لِبَنِ</w:t>
      </w:r>
      <w:r w:rsidR="00C12E54" w:rsidRPr="00BE2421">
        <w:rPr>
          <w:rStyle w:val="5-Char"/>
          <w:rFonts w:hint="cs"/>
          <w:rtl/>
        </w:rPr>
        <w:t>ي</w:t>
      </w:r>
      <w:r w:rsidRPr="00BE2421">
        <w:rPr>
          <w:rStyle w:val="5-Char"/>
          <w:rtl/>
        </w:rPr>
        <w:t xml:space="preserve"> </w:t>
      </w:r>
      <w:r w:rsidRPr="00BE2421">
        <w:rPr>
          <w:rStyle w:val="5-Char"/>
          <w:rFonts w:hint="eastAsia"/>
          <w:rtl/>
        </w:rPr>
        <w:t>هَاشِمٍ</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صلِ</w:t>
      </w:r>
      <w:r w:rsidRPr="00BE2421">
        <w:rPr>
          <w:rStyle w:val="5-Char"/>
          <w:rtl/>
        </w:rPr>
        <w:t xml:space="preserve"> </w:t>
      </w:r>
      <w:r w:rsidRPr="00BE2421">
        <w:rPr>
          <w:rStyle w:val="5-Char"/>
          <w:rFonts w:hint="eastAsia"/>
          <w:rtl/>
        </w:rPr>
        <w:t>المُزَكِّ</w:t>
      </w:r>
      <w:r w:rsidR="00C12E54" w:rsidRPr="00BE2421">
        <w:rPr>
          <w:rStyle w:val="5-Char"/>
          <w:rFonts w:hint="cs"/>
          <w:rtl/>
        </w:rPr>
        <w:t>ي</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فَرعِ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زَوجَتِ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ملُوكِ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كَاتَبِ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عتَقِ</w:t>
      </w:r>
      <w:r w:rsidRPr="00BE2421">
        <w:rPr>
          <w:rStyle w:val="5-Char"/>
          <w:rtl/>
        </w:rPr>
        <w:t xml:space="preserve"> </w:t>
      </w:r>
      <w:r w:rsidRPr="00BE2421">
        <w:rPr>
          <w:rStyle w:val="5-Char"/>
          <w:rFonts w:hint="eastAsia"/>
          <w:rtl/>
        </w:rPr>
        <w:t>بَعضِ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كَفَنِ</w:t>
      </w:r>
      <w:r w:rsidRPr="00BE2421">
        <w:rPr>
          <w:rStyle w:val="5-Char"/>
          <w:rtl/>
        </w:rPr>
        <w:t xml:space="preserve"> </w:t>
      </w:r>
      <w:r w:rsidRPr="00BE2421">
        <w:rPr>
          <w:rStyle w:val="5-Char"/>
          <w:rFonts w:hint="eastAsia"/>
          <w:rtl/>
        </w:rPr>
        <w:t>مَ</w:t>
      </w:r>
      <w:r w:rsidR="00C12E54" w:rsidRPr="00BE2421">
        <w:rPr>
          <w:rStyle w:val="5-Char"/>
          <w:rFonts w:hint="cs"/>
          <w:rtl/>
        </w:rPr>
        <w:t>ي</w:t>
      </w:r>
      <w:r w:rsidRPr="00BE2421">
        <w:rPr>
          <w:rStyle w:val="5-Char"/>
          <w:rFonts w:hint="cs"/>
          <w:rtl/>
        </w:rPr>
        <w:t>ِّ</w:t>
      </w:r>
      <w:r w:rsidRPr="00BE2421">
        <w:rPr>
          <w:rStyle w:val="5-Char"/>
          <w:rFonts w:hint="eastAsia"/>
          <w:rtl/>
        </w:rPr>
        <w:t>ت</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ضَاءِ</w:t>
      </w:r>
      <w:r w:rsidRPr="00BE2421">
        <w:rPr>
          <w:rStyle w:val="5-Char"/>
          <w:rtl/>
        </w:rPr>
        <w:t xml:space="preserve"> </w:t>
      </w:r>
      <w:r w:rsidRPr="00BE2421">
        <w:rPr>
          <w:rStyle w:val="5-Char"/>
          <w:rFonts w:hint="eastAsia"/>
          <w:rtl/>
        </w:rPr>
        <w:t>دَ</w:t>
      </w:r>
      <w:r w:rsidR="00C12E54" w:rsidRPr="00BE2421">
        <w:rPr>
          <w:rStyle w:val="5-Char"/>
          <w:rFonts w:hint="cs"/>
          <w:rtl/>
        </w:rPr>
        <w:t>ي</w:t>
      </w:r>
      <w:r w:rsidRPr="00BE2421">
        <w:rPr>
          <w:rStyle w:val="5-Char"/>
          <w:rFonts w:hint="eastAsia"/>
          <w:rtl/>
        </w:rPr>
        <w:t>نِ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ثَمَنِ</w:t>
      </w:r>
      <w:r w:rsidRPr="00BE2421">
        <w:rPr>
          <w:rStyle w:val="5-Char"/>
          <w:rtl/>
        </w:rPr>
        <w:t xml:space="preserve"> </w:t>
      </w:r>
      <w:r w:rsidRPr="00BE2421">
        <w:rPr>
          <w:rStyle w:val="5-Char"/>
          <w:rFonts w:hint="eastAsia"/>
          <w:rtl/>
        </w:rPr>
        <w:t>قِنٍّ</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عتَقُ</w:t>
      </w:r>
      <w:r w:rsidRPr="00BE2421">
        <w:rPr>
          <w:rStyle w:val="5-Char"/>
          <w:rFonts w:hint="cs"/>
          <w:rtl/>
        </w:rPr>
        <w:t>.</w:t>
      </w:r>
    </w:p>
    <w:p w:rsidR="00955CDA" w:rsidRPr="00BE2421" w:rsidRDefault="00955CDA"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دَفَعَ</w:t>
      </w:r>
      <w:r w:rsidRPr="00BE2421">
        <w:rPr>
          <w:rStyle w:val="5-Char"/>
          <w:rtl/>
        </w:rPr>
        <w:t xml:space="preserve"> </w:t>
      </w:r>
      <w:r w:rsidRPr="00BE2421">
        <w:rPr>
          <w:rStyle w:val="5-Char"/>
          <w:rFonts w:hint="eastAsia"/>
          <w:rtl/>
        </w:rPr>
        <w:t>بِتَح</w:t>
      </w:r>
      <w:r w:rsidRPr="00BE2421">
        <w:rPr>
          <w:rStyle w:val="5-Char"/>
          <w:rFonts w:hint="cs"/>
          <w:rtl/>
        </w:rPr>
        <w:t>َ</w:t>
      </w:r>
      <w:r w:rsidRPr="00BE2421">
        <w:rPr>
          <w:rStyle w:val="5-Char"/>
          <w:rFonts w:hint="eastAsia"/>
          <w:rtl/>
        </w:rPr>
        <w:t>ر</w:t>
      </w:r>
      <w:r w:rsidRPr="00BE2421">
        <w:rPr>
          <w:rStyle w:val="5-Char"/>
          <w:rFonts w:hint="cs"/>
          <w:rtl/>
        </w:rPr>
        <w:t>ّ</w:t>
      </w:r>
      <w:r w:rsidRPr="00BE2421">
        <w:rPr>
          <w:rStyle w:val="5-Char"/>
          <w:rFonts w:hint="eastAsia"/>
          <w:rtl/>
        </w:rPr>
        <w:t>ٍ</w:t>
      </w:r>
      <w:r w:rsidRPr="00BE2421">
        <w:rPr>
          <w:rStyle w:val="5-Char"/>
          <w:rtl/>
        </w:rPr>
        <w:t xml:space="preserve"> </w:t>
      </w:r>
      <w:r w:rsidRPr="00BE2421">
        <w:rPr>
          <w:rStyle w:val="5-Char"/>
          <w:rFonts w:hint="eastAsia"/>
          <w:rtl/>
        </w:rPr>
        <w:t>لِمَن</w:t>
      </w:r>
      <w:r w:rsidRPr="00BE2421">
        <w:rPr>
          <w:rStyle w:val="5-Char"/>
          <w:rtl/>
        </w:rPr>
        <w:t xml:space="preserve"> </w:t>
      </w:r>
      <w:r w:rsidRPr="00BE2421">
        <w:rPr>
          <w:rStyle w:val="5-Char"/>
          <w:rFonts w:hint="eastAsia"/>
          <w:rtl/>
        </w:rPr>
        <w:t>ظَنَّه</w:t>
      </w:r>
      <w:r w:rsidRPr="00BE2421">
        <w:rPr>
          <w:rStyle w:val="5-Char"/>
          <w:rtl/>
        </w:rPr>
        <w:t xml:space="preserve"> </w:t>
      </w:r>
      <w:r w:rsidRPr="00BE2421">
        <w:rPr>
          <w:rStyle w:val="5-Char"/>
          <w:rFonts w:hint="eastAsia"/>
          <w:rtl/>
        </w:rPr>
        <w:t>مَصرِفًا</w:t>
      </w:r>
      <w:r w:rsidRPr="00BE2421">
        <w:rPr>
          <w:rStyle w:val="5-Char"/>
          <w:rFonts w:hint="cs"/>
          <w:rtl/>
        </w:rPr>
        <w:t>؛</w:t>
      </w:r>
      <w:r w:rsidRPr="00BE2421">
        <w:rPr>
          <w:rStyle w:val="5-Char"/>
          <w:rtl/>
        </w:rPr>
        <w:t xml:space="preserve"> </w:t>
      </w:r>
      <w:r w:rsidRPr="00BE2421">
        <w:rPr>
          <w:rStyle w:val="5-Char"/>
          <w:rFonts w:hint="eastAsia"/>
          <w:rtl/>
        </w:rPr>
        <w:t>فَظَهَرَ</w:t>
      </w:r>
      <w:r w:rsidRPr="00BE2421">
        <w:rPr>
          <w:rStyle w:val="5-Char"/>
          <w:rtl/>
        </w:rPr>
        <w:t xml:space="preserve"> </w:t>
      </w:r>
      <w:r w:rsidRPr="00BE2421">
        <w:rPr>
          <w:rStyle w:val="5-Char"/>
          <w:rFonts w:hint="eastAsia"/>
          <w:rtl/>
        </w:rPr>
        <w:t>بِخِلَافِه</w:t>
      </w:r>
      <w:r w:rsidRPr="00BE2421">
        <w:rPr>
          <w:rStyle w:val="5-Char"/>
          <w:rFonts w:hint="cs"/>
          <w:rtl/>
        </w:rPr>
        <w:t>،</w:t>
      </w:r>
      <w:r w:rsidRPr="00BE2421">
        <w:rPr>
          <w:rStyle w:val="5-Char"/>
          <w:rtl/>
        </w:rPr>
        <w:t xml:space="preserve"> </w:t>
      </w:r>
      <w:r w:rsidRPr="00BE2421">
        <w:rPr>
          <w:rStyle w:val="5-Char"/>
          <w:rFonts w:hint="eastAsia"/>
          <w:rtl/>
        </w:rPr>
        <w:t>أَجزَأَه</w:t>
      </w:r>
      <w:r w:rsidRPr="00BE2421">
        <w:rPr>
          <w:rStyle w:val="5-Char"/>
          <w:rtl/>
        </w:rPr>
        <w:t xml:space="preserve"> </w:t>
      </w:r>
      <w:r w:rsidRPr="00BE2421">
        <w:rPr>
          <w:rStyle w:val="5-Char"/>
          <w:rFonts w:hint="eastAsia"/>
          <w:rtl/>
        </w:rPr>
        <w:t>إِلَّا</w:t>
      </w:r>
      <w:r w:rsidRPr="00BE2421">
        <w:rPr>
          <w:rStyle w:val="5-Char"/>
          <w:rtl/>
        </w:rPr>
        <w:t xml:space="preserve"> </w:t>
      </w:r>
      <w:r w:rsidRPr="00BE2421">
        <w:rPr>
          <w:rStyle w:val="5-Char"/>
          <w:rFonts w:hint="eastAsia"/>
          <w:rtl/>
        </w:rPr>
        <w:t>أَن</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كُونَ</w:t>
      </w:r>
      <w:r w:rsidRPr="00BE2421">
        <w:rPr>
          <w:rStyle w:val="5-Char"/>
          <w:rtl/>
        </w:rPr>
        <w:t xml:space="preserve"> </w:t>
      </w:r>
      <w:r w:rsidRPr="00BE2421">
        <w:rPr>
          <w:rStyle w:val="5-Char"/>
          <w:rFonts w:hint="eastAsia"/>
          <w:rtl/>
        </w:rPr>
        <w:t>عَبد</w:t>
      </w:r>
      <w:r w:rsidRPr="00BE2421">
        <w:rPr>
          <w:rStyle w:val="5-Char"/>
          <w:rFonts w:hint="cs"/>
          <w:rtl/>
        </w:rPr>
        <w:t>َ</w:t>
      </w:r>
      <w:r w:rsidRPr="00BE2421">
        <w:rPr>
          <w:rStyle w:val="5-Char"/>
          <w:rFonts w:hint="eastAsia"/>
          <w:rtl/>
        </w:rPr>
        <w:t>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كَاتَبَ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كُرِهَ</w:t>
      </w:r>
      <w:r w:rsidRPr="00BE2421">
        <w:rPr>
          <w:rStyle w:val="5-Char"/>
          <w:rtl/>
        </w:rPr>
        <w:t xml:space="preserve"> </w:t>
      </w:r>
      <w:r w:rsidRPr="00BE2421">
        <w:rPr>
          <w:rStyle w:val="5-Char"/>
          <w:rFonts w:hint="eastAsia"/>
          <w:rtl/>
        </w:rPr>
        <w:t>الاِغنَاءُ</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هُوَ</w:t>
      </w:r>
      <w:r w:rsidRPr="00BE2421">
        <w:rPr>
          <w:rStyle w:val="5-Char"/>
          <w:rFonts w:hint="cs"/>
          <w:rtl/>
        </w:rPr>
        <w:t>:</w:t>
      </w:r>
      <w:r w:rsidRPr="00BE2421">
        <w:rPr>
          <w:rStyle w:val="5-Char"/>
          <w:rtl/>
        </w:rPr>
        <w:t xml:space="preserve"> </w:t>
      </w:r>
      <w:r w:rsidRPr="00BE2421">
        <w:rPr>
          <w:rStyle w:val="5-Char"/>
          <w:rFonts w:hint="eastAsia"/>
          <w:rtl/>
        </w:rPr>
        <w:t>أَن</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فضُلَ</w:t>
      </w:r>
      <w:r w:rsidRPr="00BE2421">
        <w:rPr>
          <w:rStyle w:val="5-Char"/>
          <w:rtl/>
        </w:rPr>
        <w:t xml:space="preserve"> </w:t>
      </w:r>
      <w:r w:rsidRPr="00BE2421">
        <w:rPr>
          <w:rStyle w:val="5-Char"/>
          <w:rFonts w:hint="eastAsia"/>
          <w:rtl/>
        </w:rPr>
        <w:t>لِلفَقِ</w:t>
      </w:r>
      <w:r w:rsidR="00C12E54" w:rsidRPr="00BE2421">
        <w:rPr>
          <w:rStyle w:val="5-Char"/>
          <w:rFonts w:hint="cs"/>
          <w:rtl/>
        </w:rPr>
        <w:t>ي</w:t>
      </w:r>
      <w:r w:rsidRPr="00BE2421">
        <w:rPr>
          <w:rStyle w:val="5-Char"/>
          <w:rFonts w:hint="eastAsia"/>
          <w:rtl/>
        </w:rPr>
        <w:t>رِ</w:t>
      </w:r>
      <w:r w:rsidRPr="00BE2421">
        <w:rPr>
          <w:rStyle w:val="5-Char"/>
          <w:rtl/>
        </w:rPr>
        <w:t xml:space="preserve"> </w:t>
      </w:r>
      <w:r w:rsidRPr="00BE2421">
        <w:rPr>
          <w:rStyle w:val="5-Char"/>
          <w:rFonts w:hint="eastAsia"/>
          <w:rtl/>
        </w:rPr>
        <w:t>نِصَابٌ</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قَضَاءِ</w:t>
      </w:r>
      <w:r w:rsidRPr="00BE2421">
        <w:rPr>
          <w:rStyle w:val="5-Char"/>
          <w:rtl/>
        </w:rPr>
        <w:t xml:space="preserve"> </w:t>
      </w:r>
      <w:r w:rsidRPr="00BE2421">
        <w:rPr>
          <w:rStyle w:val="5-Char"/>
          <w:rFonts w:hint="eastAsia"/>
          <w:rtl/>
        </w:rPr>
        <w:t>دَ</w:t>
      </w:r>
      <w:r w:rsidR="00C12E54" w:rsidRPr="00BE2421">
        <w:rPr>
          <w:rStyle w:val="5-Char"/>
          <w:rFonts w:hint="cs"/>
          <w:rtl/>
        </w:rPr>
        <w:t>ي</w:t>
      </w:r>
      <w:r w:rsidRPr="00BE2421">
        <w:rPr>
          <w:rStyle w:val="5-Char"/>
          <w:rFonts w:hint="eastAsia"/>
          <w:rtl/>
        </w:rPr>
        <w:t>نِ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إِعطَاءِ</w:t>
      </w:r>
      <w:r w:rsidRPr="00BE2421">
        <w:rPr>
          <w:rStyle w:val="5-Char"/>
          <w:rtl/>
        </w:rPr>
        <w:t xml:space="preserve"> </w:t>
      </w:r>
      <w:r w:rsidRPr="00BE2421">
        <w:rPr>
          <w:rStyle w:val="5-Char"/>
          <w:rFonts w:hint="eastAsia"/>
          <w:rtl/>
        </w:rPr>
        <w:t>كُلِّ</w:t>
      </w:r>
      <w:r w:rsidRPr="00BE2421">
        <w:rPr>
          <w:rStyle w:val="5-Char"/>
          <w:rtl/>
        </w:rPr>
        <w:t xml:space="preserve"> </w:t>
      </w:r>
      <w:r w:rsidRPr="00BE2421">
        <w:rPr>
          <w:rStyle w:val="5-Char"/>
          <w:rFonts w:hint="eastAsia"/>
          <w:rtl/>
        </w:rPr>
        <w:t>فَردٍ</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عِ</w:t>
      </w:r>
      <w:r w:rsidR="00C12E54" w:rsidRPr="00BE2421">
        <w:rPr>
          <w:rStyle w:val="5-Char"/>
          <w:rFonts w:hint="cs"/>
          <w:rtl/>
        </w:rPr>
        <w:t>ي</w:t>
      </w:r>
      <w:r w:rsidRPr="00BE2421">
        <w:rPr>
          <w:rStyle w:val="5-Char"/>
          <w:rFonts w:hint="cs"/>
          <w:rtl/>
        </w:rPr>
        <w:t>َ</w:t>
      </w:r>
      <w:r w:rsidRPr="00BE2421">
        <w:rPr>
          <w:rStyle w:val="5-Char"/>
          <w:rFonts w:hint="eastAsia"/>
          <w:rtl/>
        </w:rPr>
        <w:t>الِه</w:t>
      </w:r>
      <w:r w:rsidRPr="00BE2421">
        <w:rPr>
          <w:rStyle w:val="5-Char"/>
          <w:rtl/>
        </w:rPr>
        <w:t xml:space="preserve"> </w:t>
      </w:r>
      <w:r w:rsidRPr="00BE2421">
        <w:rPr>
          <w:rStyle w:val="5-Char"/>
          <w:rFonts w:hint="eastAsia"/>
          <w:rtl/>
        </w:rPr>
        <w:t>دُونَ</w:t>
      </w:r>
      <w:r w:rsidRPr="00BE2421">
        <w:rPr>
          <w:rStyle w:val="5-Char"/>
          <w:rtl/>
        </w:rPr>
        <w:t xml:space="preserve"> </w:t>
      </w:r>
      <w:r w:rsidRPr="00BE2421">
        <w:rPr>
          <w:rStyle w:val="5-Char"/>
          <w:rFonts w:hint="eastAsia"/>
          <w:rtl/>
        </w:rPr>
        <w:t>نِصَابٍ</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مَدفُوعِ</w:t>
      </w:r>
      <w:r w:rsidRPr="00BE2421">
        <w:rPr>
          <w:rStyle w:val="5-Char"/>
          <w:rtl/>
        </w:rPr>
        <w:t xml:space="preserve"> </w:t>
      </w:r>
      <w:r w:rsidRPr="00BE2421">
        <w:rPr>
          <w:rStyle w:val="5-Char"/>
          <w:rFonts w:hint="eastAsia"/>
          <w:rtl/>
        </w:rPr>
        <w:t>إِلَ</w:t>
      </w:r>
      <w:r w:rsidR="00C12E54" w:rsidRPr="00BE2421">
        <w:rPr>
          <w:rStyle w:val="5-Char"/>
          <w:rFonts w:hint="cs"/>
          <w:rtl/>
        </w:rPr>
        <w:t>ي</w:t>
      </w:r>
      <w:r w:rsidRPr="00BE2421">
        <w:rPr>
          <w:rStyle w:val="5-Char"/>
          <w:rFonts w:hint="eastAsia"/>
          <w:rtl/>
        </w:rPr>
        <w:t>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لَّا</w:t>
      </w:r>
      <w:r w:rsidRPr="00BE2421">
        <w:rPr>
          <w:rStyle w:val="5-Char"/>
          <w:rtl/>
        </w:rPr>
        <w:t xml:space="preserve"> </w:t>
      </w:r>
      <w:r w:rsidRPr="00BE2421">
        <w:rPr>
          <w:rStyle w:val="5-Char"/>
          <w:rFonts w:hint="eastAsia"/>
          <w:rtl/>
        </w:rPr>
        <w:t>فَلَا</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كرَهُ</w:t>
      </w:r>
      <w:r w:rsidRPr="00BE2421">
        <w:rPr>
          <w:rStyle w:val="5-Char"/>
          <w:rFonts w:hint="cs"/>
          <w:rtl/>
        </w:rPr>
        <w:t>.</w:t>
      </w:r>
    </w:p>
    <w:p w:rsidR="00955CDA" w:rsidRPr="00BE2421" w:rsidRDefault="00955CDA" w:rsidP="00AF1D25">
      <w:pPr>
        <w:rPr>
          <w:rStyle w:val="5-Char"/>
          <w:bCs/>
        </w:rPr>
      </w:pPr>
      <w:r w:rsidRPr="00BE2421">
        <w:rPr>
          <w:rStyle w:val="5-Char"/>
          <w:rFonts w:hint="eastAsia"/>
          <w:rtl/>
        </w:rPr>
        <w:t>وَ</w:t>
      </w:r>
      <w:r w:rsidRPr="00BE2421">
        <w:rPr>
          <w:rStyle w:val="5-Char"/>
          <w:rtl/>
        </w:rPr>
        <w:t xml:space="preserve"> </w:t>
      </w:r>
      <w:r w:rsidRPr="00BE2421">
        <w:rPr>
          <w:rStyle w:val="5-Char"/>
          <w:rFonts w:hint="eastAsia"/>
          <w:rtl/>
        </w:rPr>
        <w:t>نَدَبَ</w:t>
      </w:r>
      <w:r w:rsidRPr="00BE2421">
        <w:rPr>
          <w:rStyle w:val="5-Char"/>
          <w:rtl/>
        </w:rPr>
        <w:t xml:space="preserve"> </w:t>
      </w:r>
      <w:r w:rsidRPr="00BE2421">
        <w:rPr>
          <w:rStyle w:val="5-Char"/>
          <w:rFonts w:hint="eastAsia"/>
          <w:rtl/>
        </w:rPr>
        <w:t>إِغنَاؤُه</w:t>
      </w:r>
      <w:r w:rsidRPr="00BE2421">
        <w:rPr>
          <w:rStyle w:val="5-Char"/>
          <w:rtl/>
        </w:rPr>
        <w:t xml:space="preserve"> </w:t>
      </w:r>
      <w:r w:rsidRPr="00BE2421">
        <w:rPr>
          <w:rStyle w:val="5-Char"/>
          <w:rFonts w:hint="eastAsia"/>
          <w:rtl/>
        </w:rPr>
        <w:t>عَنِ</w:t>
      </w:r>
      <w:r w:rsidRPr="00BE2421">
        <w:rPr>
          <w:rStyle w:val="5-Char"/>
          <w:rtl/>
        </w:rPr>
        <w:t xml:space="preserve"> </w:t>
      </w:r>
      <w:r w:rsidRPr="00BE2421">
        <w:rPr>
          <w:rStyle w:val="5-Char"/>
          <w:rFonts w:hint="eastAsia"/>
          <w:rtl/>
        </w:rPr>
        <w:t>السُّؤَالِ</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كُرِهَ</w:t>
      </w:r>
      <w:r w:rsidRPr="00BE2421">
        <w:rPr>
          <w:rStyle w:val="5-Char"/>
          <w:rtl/>
        </w:rPr>
        <w:t xml:space="preserve"> </w:t>
      </w:r>
      <w:r w:rsidRPr="00BE2421">
        <w:rPr>
          <w:rStyle w:val="5-Char"/>
          <w:rFonts w:hint="eastAsia"/>
          <w:rtl/>
        </w:rPr>
        <w:t>نَقلُهَا</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تَمَامِ</w:t>
      </w:r>
      <w:r w:rsidRPr="00BE2421">
        <w:rPr>
          <w:rStyle w:val="5-Char"/>
          <w:rtl/>
        </w:rPr>
        <w:t xml:space="preserve"> </w:t>
      </w:r>
      <w:r w:rsidRPr="00BE2421">
        <w:rPr>
          <w:rStyle w:val="5-Char"/>
          <w:rFonts w:hint="eastAsia"/>
          <w:rtl/>
        </w:rPr>
        <w:t>الحَولِ</w:t>
      </w:r>
      <w:r w:rsidRPr="00BE2421">
        <w:rPr>
          <w:rStyle w:val="5-Char"/>
          <w:rtl/>
        </w:rPr>
        <w:t xml:space="preserve"> </w:t>
      </w:r>
      <w:r w:rsidRPr="00BE2421">
        <w:rPr>
          <w:rStyle w:val="5-Char"/>
          <w:rFonts w:hint="eastAsia"/>
          <w:rtl/>
        </w:rPr>
        <w:t>لِبَلَدٍ</w:t>
      </w:r>
      <w:r w:rsidRPr="00BE2421">
        <w:rPr>
          <w:rStyle w:val="5-Char"/>
          <w:rtl/>
        </w:rPr>
        <w:t xml:space="preserve"> </w:t>
      </w:r>
      <w:r w:rsidRPr="00BE2421">
        <w:rPr>
          <w:rStyle w:val="5-Char"/>
          <w:rFonts w:hint="eastAsia"/>
          <w:rtl/>
        </w:rPr>
        <w:t>آخَرَ</w:t>
      </w:r>
      <w:r w:rsidRPr="00BE2421">
        <w:rPr>
          <w:rStyle w:val="5-Char"/>
          <w:rtl/>
        </w:rPr>
        <w:t xml:space="preserve"> </w:t>
      </w:r>
      <w:r w:rsidRPr="00BE2421">
        <w:rPr>
          <w:rStyle w:val="5-Char"/>
          <w:rFonts w:hint="eastAsia"/>
          <w:rtl/>
        </w:rPr>
        <w:t>لِغَ</w:t>
      </w:r>
      <w:r w:rsidR="00C12E54" w:rsidRPr="00BE2421">
        <w:rPr>
          <w:rStyle w:val="5-Char"/>
          <w:rFonts w:hint="cs"/>
          <w:rtl/>
        </w:rPr>
        <w:t>ي</w:t>
      </w:r>
      <w:r w:rsidRPr="00BE2421">
        <w:rPr>
          <w:rStyle w:val="5-Char"/>
          <w:rFonts w:hint="eastAsia"/>
          <w:rtl/>
        </w:rPr>
        <w:t>رِ</w:t>
      </w:r>
      <w:r w:rsidRPr="00BE2421">
        <w:rPr>
          <w:rStyle w:val="5-Char"/>
          <w:rtl/>
        </w:rPr>
        <w:t xml:space="preserve"> </w:t>
      </w:r>
      <w:r w:rsidRPr="00BE2421">
        <w:rPr>
          <w:rStyle w:val="5-Char"/>
          <w:rFonts w:hint="eastAsia"/>
          <w:rtl/>
        </w:rPr>
        <w:t>قَرِ</w:t>
      </w:r>
      <w:r w:rsidR="00C12E54" w:rsidRPr="00BE2421">
        <w:rPr>
          <w:rStyle w:val="5-Char"/>
          <w:rFonts w:hint="cs"/>
          <w:rtl/>
        </w:rPr>
        <w:t>ي</w:t>
      </w:r>
      <w:r w:rsidRPr="00BE2421">
        <w:rPr>
          <w:rStyle w:val="5-Char"/>
          <w:rFonts w:hint="eastAsia"/>
          <w:rtl/>
        </w:rPr>
        <w:t>بٍ</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أَحوَجَ</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أَورَعَ</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أَنفَعَ</w:t>
      </w:r>
      <w:r w:rsidRPr="00BE2421">
        <w:rPr>
          <w:rStyle w:val="5-Char"/>
          <w:rtl/>
        </w:rPr>
        <w:t xml:space="preserve"> </w:t>
      </w:r>
      <w:r w:rsidRPr="00BE2421">
        <w:rPr>
          <w:rStyle w:val="5-Char"/>
          <w:rFonts w:hint="eastAsia"/>
          <w:rtl/>
        </w:rPr>
        <w:t>لِلمُسلِمِ</w:t>
      </w:r>
      <w:r w:rsidR="00C12E54" w:rsidRPr="00BE2421">
        <w:rPr>
          <w:rStyle w:val="5-Char"/>
          <w:rFonts w:hint="cs"/>
          <w:rtl/>
        </w:rPr>
        <w:t>ي</w:t>
      </w:r>
      <w:r w:rsidRPr="00BE2421">
        <w:rPr>
          <w:rStyle w:val="5-Char"/>
          <w:rFonts w:hint="eastAsia"/>
          <w:rtl/>
        </w:rPr>
        <w:t>نَ</w:t>
      </w:r>
      <w:r w:rsidRPr="00BE2421">
        <w:rPr>
          <w:rStyle w:val="5-Char"/>
          <w:rtl/>
        </w:rPr>
        <w:t xml:space="preserve"> </w:t>
      </w:r>
      <w:r w:rsidRPr="00BE2421">
        <w:rPr>
          <w:rStyle w:val="5-Char"/>
          <w:rFonts w:hint="eastAsia"/>
          <w:rtl/>
        </w:rPr>
        <w:t>بِتَعلِ</w:t>
      </w:r>
      <w:r w:rsidR="00C12E54" w:rsidRPr="00BE2421">
        <w:rPr>
          <w:rStyle w:val="5-Char"/>
          <w:rFonts w:hint="cs"/>
          <w:rtl/>
        </w:rPr>
        <w:t>ي</w:t>
      </w:r>
      <w:r w:rsidRPr="00BE2421">
        <w:rPr>
          <w:rStyle w:val="5-Char"/>
          <w:rFonts w:hint="eastAsia"/>
          <w:rtl/>
        </w:rPr>
        <w:t>مٍ</w:t>
      </w:r>
      <w:r w:rsidRPr="00BE2421">
        <w:rPr>
          <w:rStyle w:val="5-Char"/>
          <w:rFonts w:hint="cs"/>
          <w:rtl/>
        </w:rPr>
        <w:t>؛</w:t>
      </w:r>
      <w:r w:rsidRPr="00BE2421">
        <w:rPr>
          <w:rStyle w:val="5-Char"/>
          <w:rtl/>
        </w:rPr>
        <w:t xml:space="preserve"> </w:t>
      </w:r>
      <w:r w:rsidRPr="00BE2421">
        <w:rPr>
          <w:rStyle w:val="5-Char"/>
          <w:rFonts w:hint="eastAsia"/>
          <w:rtl/>
        </w:rPr>
        <w:t>وَالاَفضَلُ</w:t>
      </w:r>
      <w:r w:rsidRPr="00BE2421">
        <w:rPr>
          <w:rStyle w:val="5-Char"/>
          <w:rFonts w:hint="cs"/>
          <w:rtl/>
        </w:rPr>
        <w:t>:</w:t>
      </w:r>
      <w:r w:rsidRPr="00BE2421">
        <w:rPr>
          <w:rStyle w:val="5-Char"/>
          <w:rtl/>
        </w:rPr>
        <w:t xml:space="preserve"> </w:t>
      </w:r>
      <w:r w:rsidRPr="00BE2421">
        <w:rPr>
          <w:rStyle w:val="5-Char"/>
          <w:rFonts w:hint="eastAsia"/>
          <w:rtl/>
        </w:rPr>
        <w:t>صَرفُهَا</w:t>
      </w:r>
      <w:r w:rsidRPr="00BE2421">
        <w:rPr>
          <w:rStyle w:val="5-Char"/>
          <w:rtl/>
        </w:rPr>
        <w:t xml:space="preserve"> </w:t>
      </w:r>
      <w:r w:rsidRPr="00BE2421">
        <w:rPr>
          <w:rStyle w:val="5-Char"/>
          <w:rFonts w:hint="eastAsia"/>
          <w:rtl/>
        </w:rPr>
        <w:t>لِلاَقرَبِ</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كُلِّ</w:t>
      </w:r>
      <w:r w:rsidRPr="00BE2421">
        <w:rPr>
          <w:rStyle w:val="5-Char"/>
          <w:rtl/>
        </w:rPr>
        <w:t xml:space="preserve"> </w:t>
      </w:r>
      <w:r w:rsidRPr="00BE2421">
        <w:rPr>
          <w:rStyle w:val="5-Char"/>
          <w:rFonts w:hint="eastAsia"/>
          <w:rtl/>
        </w:rPr>
        <w:t>ذِ</w:t>
      </w:r>
      <w:r w:rsidR="00C12E54" w:rsidRPr="00BE2421">
        <w:rPr>
          <w:rStyle w:val="5-Char"/>
          <w:rFonts w:hint="cs"/>
          <w:rtl/>
        </w:rPr>
        <w:t>ي</w:t>
      </w:r>
      <w:r w:rsidRPr="00BE2421">
        <w:rPr>
          <w:rStyle w:val="5-Char"/>
          <w:rtl/>
        </w:rPr>
        <w:t xml:space="preserve"> </w:t>
      </w:r>
      <w:r w:rsidRPr="00BE2421">
        <w:rPr>
          <w:rStyle w:val="5-Char"/>
          <w:rFonts w:hint="eastAsia"/>
          <w:rtl/>
        </w:rPr>
        <w:t>رَحمٍ</w:t>
      </w:r>
      <w:r w:rsidRPr="00BE2421">
        <w:rPr>
          <w:rStyle w:val="5-Char"/>
          <w:rtl/>
        </w:rPr>
        <w:t xml:space="preserve"> </w:t>
      </w:r>
      <w:r w:rsidRPr="00BE2421">
        <w:rPr>
          <w:rStyle w:val="5-Char"/>
          <w:rFonts w:hint="eastAsia"/>
          <w:rtl/>
        </w:rPr>
        <w:t>مَحرَمٍ</w:t>
      </w:r>
      <w:r w:rsidRPr="00BE2421">
        <w:rPr>
          <w:rStyle w:val="5-Char"/>
          <w:rtl/>
        </w:rPr>
        <w:t xml:space="preserve"> </w:t>
      </w:r>
      <w:r w:rsidRPr="00BE2421">
        <w:rPr>
          <w:rStyle w:val="5-Char"/>
          <w:rFonts w:hint="eastAsia"/>
          <w:rtl/>
        </w:rPr>
        <w:t>مِنهُ</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لِجِ</w:t>
      </w:r>
      <w:r w:rsidR="00C12E54" w:rsidRPr="00BE2421">
        <w:rPr>
          <w:rStyle w:val="5-Char"/>
          <w:rFonts w:hint="cs"/>
          <w:rtl/>
        </w:rPr>
        <w:t>ي</w:t>
      </w:r>
      <w:r w:rsidRPr="00BE2421">
        <w:rPr>
          <w:rStyle w:val="5-Char"/>
          <w:rFonts w:hint="eastAsia"/>
          <w:rtl/>
        </w:rPr>
        <w:t>رَانِه</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لِاَهلِ</w:t>
      </w:r>
      <w:r w:rsidRPr="00BE2421">
        <w:rPr>
          <w:rStyle w:val="5-Char"/>
          <w:rtl/>
        </w:rPr>
        <w:t xml:space="preserve"> </w:t>
      </w:r>
      <w:r w:rsidRPr="00BE2421">
        <w:rPr>
          <w:rStyle w:val="5-Char"/>
          <w:rFonts w:hint="eastAsia"/>
          <w:rtl/>
        </w:rPr>
        <w:t>مَحَلَّتِه</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لِاَهلِ</w:t>
      </w:r>
      <w:r w:rsidRPr="00BE2421">
        <w:rPr>
          <w:rStyle w:val="5-Char"/>
          <w:rtl/>
        </w:rPr>
        <w:t xml:space="preserve"> </w:t>
      </w:r>
      <w:r w:rsidRPr="00BE2421">
        <w:rPr>
          <w:rStyle w:val="5-Char"/>
          <w:rFonts w:hint="eastAsia"/>
          <w:rtl/>
        </w:rPr>
        <w:t>حِرفَتِه</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لِاَهلِ</w:t>
      </w:r>
      <w:r w:rsidRPr="00BE2421">
        <w:rPr>
          <w:rStyle w:val="5-Char"/>
          <w:rtl/>
        </w:rPr>
        <w:t xml:space="preserve"> </w:t>
      </w:r>
      <w:r w:rsidRPr="00BE2421">
        <w:rPr>
          <w:rStyle w:val="5-Char"/>
          <w:rFonts w:hint="eastAsia"/>
          <w:rtl/>
        </w:rPr>
        <w:t>بَلدَتِ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الَ</w:t>
      </w:r>
      <w:r w:rsidRPr="00BE2421">
        <w:rPr>
          <w:rStyle w:val="5-Char"/>
          <w:rtl/>
        </w:rPr>
        <w:t xml:space="preserve"> </w:t>
      </w:r>
      <w:r w:rsidRPr="00BE2421">
        <w:rPr>
          <w:rStyle w:val="5-Char"/>
          <w:rFonts w:hint="eastAsia"/>
          <w:rtl/>
        </w:rPr>
        <w:t>الشَّ</w:t>
      </w:r>
      <w:r w:rsidR="00C12E54" w:rsidRPr="00BE2421">
        <w:rPr>
          <w:rStyle w:val="5-Char"/>
          <w:rFonts w:hint="cs"/>
          <w:rtl/>
        </w:rPr>
        <w:t>ي</w:t>
      </w:r>
      <w:r w:rsidRPr="00BE2421">
        <w:rPr>
          <w:rStyle w:val="5-Char"/>
          <w:rFonts w:hint="eastAsia"/>
          <w:rtl/>
        </w:rPr>
        <w:t>خُ</w:t>
      </w:r>
      <w:r w:rsidRPr="00BE2421">
        <w:rPr>
          <w:rStyle w:val="5-Char"/>
          <w:rtl/>
        </w:rPr>
        <w:t xml:space="preserve"> </w:t>
      </w:r>
      <w:r w:rsidRPr="00BE2421">
        <w:rPr>
          <w:rStyle w:val="5-Char"/>
          <w:rFonts w:hint="eastAsia"/>
          <w:rtl/>
        </w:rPr>
        <w:t>اَبُوحَفصِ</w:t>
      </w:r>
      <w:r w:rsidRPr="00BE2421">
        <w:rPr>
          <w:rStyle w:val="5-Char"/>
          <w:rtl/>
        </w:rPr>
        <w:t xml:space="preserve"> </w:t>
      </w:r>
      <w:r w:rsidRPr="00BE2421">
        <w:rPr>
          <w:rStyle w:val="5-Char"/>
          <w:rFonts w:hint="eastAsia"/>
          <w:rtl/>
        </w:rPr>
        <w:t>الكَبِ</w:t>
      </w:r>
      <w:r w:rsidR="00C12E54" w:rsidRPr="00BE2421">
        <w:rPr>
          <w:rStyle w:val="5-Char"/>
          <w:rFonts w:hint="cs"/>
          <w:rtl/>
        </w:rPr>
        <w:t>ي</w:t>
      </w:r>
      <w:r w:rsidRPr="00BE2421">
        <w:rPr>
          <w:rStyle w:val="5-Char"/>
          <w:rFonts w:hint="eastAsia"/>
          <w:rtl/>
        </w:rPr>
        <w:t>رُ</w:t>
      </w:r>
      <w:r w:rsidRPr="00BE2421">
        <w:rPr>
          <w:rStyle w:val="5-Char"/>
          <w:rtl/>
        </w:rPr>
        <w:t xml:space="preserve"> </w:t>
      </w:r>
      <w:r w:rsidRPr="00BE2421">
        <w:rPr>
          <w:rStyle w:val="5-Char"/>
          <w:rFonts w:hint="eastAsia"/>
          <w:rtl/>
        </w:rPr>
        <w:t>رَحِمَهُ</w:t>
      </w:r>
      <w:r w:rsidRPr="00BE2421">
        <w:rPr>
          <w:rStyle w:val="5-Char"/>
          <w:rtl/>
        </w:rPr>
        <w:t xml:space="preserve"> </w:t>
      </w:r>
      <w:r w:rsidRPr="00BE2421">
        <w:rPr>
          <w:rStyle w:val="5-Char"/>
          <w:rFonts w:hint="eastAsia"/>
          <w:rtl/>
        </w:rPr>
        <w:t>اللهُ</w:t>
      </w:r>
      <w:r w:rsidRPr="00BE2421">
        <w:rPr>
          <w:rStyle w:val="5-Char"/>
          <w:rFonts w:hint="cs"/>
          <w:rtl/>
        </w:rPr>
        <w:t>:</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تُقبَلُ</w:t>
      </w:r>
      <w:r w:rsidRPr="00BE2421">
        <w:rPr>
          <w:rStyle w:val="5-Char"/>
          <w:rtl/>
        </w:rPr>
        <w:t xml:space="preserve"> </w:t>
      </w:r>
      <w:r w:rsidRPr="00BE2421">
        <w:rPr>
          <w:rStyle w:val="5-Char"/>
          <w:rFonts w:hint="eastAsia"/>
          <w:rtl/>
        </w:rPr>
        <w:t>صَدَقَةُ</w:t>
      </w:r>
      <w:r w:rsidRPr="00BE2421">
        <w:rPr>
          <w:rStyle w:val="5-Char"/>
          <w:rtl/>
        </w:rPr>
        <w:t xml:space="preserve"> </w:t>
      </w:r>
      <w:r w:rsidRPr="00BE2421">
        <w:rPr>
          <w:rStyle w:val="5-Char"/>
          <w:rFonts w:hint="eastAsia"/>
          <w:rtl/>
        </w:rPr>
        <w:t>الرَّجُلِ</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رَابَتُه</w:t>
      </w:r>
      <w:r w:rsidRPr="00BE2421">
        <w:rPr>
          <w:rStyle w:val="5-Char"/>
          <w:rtl/>
        </w:rPr>
        <w:t xml:space="preserve"> </w:t>
      </w:r>
      <w:r w:rsidRPr="00BE2421">
        <w:rPr>
          <w:rStyle w:val="5-Char"/>
          <w:rFonts w:hint="eastAsia"/>
          <w:rtl/>
        </w:rPr>
        <w:t>مَحَاوِ</w:t>
      </w:r>
      <w:r w:rsidR="00C12E54" w:rsidRPr="00BE2421">
        <w:rPr>
          <w:rStyle w:val="5-Char"/>
          <w:rFonts w:hint="cs"/>
          <w:rtl/>
        </w:rPr>
        <w:t>ي</w:t>
      </w:r>
      <w:r w:rsidRPr="00BE2421">
        <w:rPr>
          <w:rStyle w:val="5-Char"/>
          <w:rFonts w:hint="eastAsia"/>
          <w:rtl/>
        </w:rPr>
        <w:t>جُ</w:t>
      </w:r>
      <w:r w:rsidRPr="00BE2421">
        <w:rPr>
          <w:rStyle w:val="5-Char"/>
          <w:rtl/>
        </w:rPr>
        <w:t xml:space="preserve"> </w:t>
      </w:r>
      <w:r w:rsidRPr="00BE2421">
        <w:rPr>
          <w:rStyle w:val="5-Char"/>
          <w:rFonts w:hint="eastAsia"/>
          <w:rtl/>
        </w:rPr>
        <w:t>حَتَّ</w:t>
      </w:r>
      <w:r w:rsidR="007C6575" w:rsidRPr="00BE2421">
        <w:rPr>
          <w:rStyle w:val="5-Char"/>
          <w:rFonts w:hint="cs"/>
          <w:rtl/>
        </w:rPr>
        <w:t>ی</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بدَأ</w:t>
      </w:r>
      <w:r w:rsidRPr="00BE2421">
        <w:rPr>
          <w:rStyle w:val="5-Char"/>
          <w:rFonts w:hint="cs"/>
          <w:rtl/>
        </w:rPr>
        <w:t>َ ب</w:t>
      </w:r>
      <w:r w:rsidRPr="00BE2421">
        <w:rPr>
          <w:rStyle w:val="5-Char"/>
          <w:rFonts w:hint="eastAsia"/>
          <w:rtl/>
        </w:rPr>
        <w:t>ِهِم</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Fonts w:hint="cs"/>
          <w:rtl/>
        </w:rPr>
        <w:t>َ</w:t>
      </w:r>
      <w:r w:rsidRPr="00BE2421">
        <w:rPr>
          <w:rStyle w:val="5-Char"/>
          <w:rFonts w:hint="eastAsia"/>
          <w:rtl/>
        </w:rPr>
        <w:t>سُدَّ</w:t>
      </w:r>
      <w:r w:rsidRPr="00BE2421">
        <w:rPr>
          <w:rStyle w:val="5-Char"/>
          <w:rtl/>
        </w:rPr>
        <w:t xml:space="preserve"> </w:t>
      </w:r>
      <w:r w:rsidRPr="00BE2421">
        <w:rPr>
          <w:rStyle w:val="5-Char"/>
          <w:rFonts w:hint="eastAsia"/>
          <w:rtl/>
        </w:rPr>
        <w:t>حَاجَتَهُم</w:t>
      </w:r>
      <w:r w:rsidRPr="00BE2421">
        <w:rPr>
          <w:rStyle w:val="5-Char"/>
          <w:rFonts w:hint="cs"/>
          <w:rtl/>
        </w:rPr>
        <w:t>.</w:t>
      </w:r>
    </w:p>
    <w:p w:rsidR="004A18F0" w:rsidRDefault="004A18F0" w:rsidP="00AF1D25">
      <w:pPr>
        <w:rPr>
          <w:rStyle w:val="1-Char"/>
          <w:rtl/>
        </w:rPr>
        <w:sectPr w:rsidR="004A18F0" w:rsidSect="004A18F0">
          <w:footnotePr>
            <w:numRestart w:val="eachPage"/>
          </w:footnotePr>
          <w:pgSz w:w="9356" w:h="13608" w:code="9"/>
          <w:pgMar w:top="567" w:right="1134" w:bottom="851" w:left="1134" w:header="454" w:footer="0" w:gutter="0"/>
          <w:cols w:space="708"/>
          <w:titlePg/>
          <w:bidi/>
          <w:docGrid w:linePitch="360"/>
        </w:sectPr>
      </w:pPr>
    </w:p>
    <w:p w:rsidR="006B31CA" w:rsidRDefault="006B31CA" w:rsidP="004A18F0">
      <w:pPr>
        <w:pStyle w:val="2-"/>
        <w:rPr>
          <w:rtl/>
        </w:rPr>
      </w:pPr>
      <w:bookmarkStart w:id="177" w:name="_Toc440375926"/>
      <w:r>
        <w:rPr>
          <w:rFonts w:hint="cs"/>
          <w:rtl/>
        </w:rPr>
        <w:t>باب: پ</w:t>
      </w:r>
      <w:r w:rsidR="000751A8">
        <w:rPr>
          <w:rFonts w:hint="cs"/>
          <w:rtl/>
        </w:rPr>
        <w:t>ی</w:t>
      </w:r>
      <w:r>
        <w:rPr>
          <w:rFonts w:hint="cs"/>
          <w:rtl/>
        </w:rPr>
        <w:t>رامون مصرف زکات برا</w:t>
      </w:r>
      <w:r w:rsidR="000751A8">
        <w:rPr>
          <w:rFonts w:hint="cs"/>
          <w:rtl/>
        </w:rPr>
        <w:t>ی</w:t>
      </w:r>
      <w:r>
        <w:rPr>
          <w:rFonts w:hint="cs"/>
          <w:rtl/>
        </w:rPr>
        <w:t xml:space="preserve"> ن</w:t>
      </w:r>
      <w:r w:rsidR="000751A8">
        <w:rPr>
          <w:rFonts w:hint="cs"/>
          <w:rtl/>
        </w:rPr>
        <w:t>ی</w:t>
      </w:r>
      <w:r>
        <w:rPr>
          <w:rFonts w:hint="cs"/>
          <w:rtl/>
        </w:rPr>
        <w:t>ازمندان و مستحقان در</w:t>
      </w:r>
      <w:r w:rsidR="000751A8">
        <w:rPr>
          <w:rFonts w:hint="cs"/>
          <w:rtl/>
        </w:rPr>
        <w:t>ی</w:t>
      </w:r>
      <w:r>
        <w:rPr>
          <w:rFonts w:hint="cs"/>
          <w:rtl/>
        </w:rPr>
        <w:t>افت زکات</w:t>
      </w:r>
      <w:bookmarkEnd w:id="177"/>
    </w:p>
    <w:p w:rsidR="006B31CA" w:rsidRPr="007100A7" w:rsidRDefault="006B31CA" w:rsidP="009007BB">
      <w:pPr>
        <w:rPr>
          <w:rStyle w:val="1-Char"/>
          <w:rtl/>
        </w:rPr>
      </w:pPr>
      <w:r w:rsidRPr="007100A7">
        <w:rPr>
          <w:rStyle w:val="1-Char"/>
          <w:rFonts w:hint="cs"/>
          <w:rtl/>
        </w:rPr>
        <w:t>[خداوند بلندمرتبه در کتاب گرانقدر و ارزشمند خو</w:t>
      </w:r>
      <w:r w:rsidR="00446BB7">
        <w:rPr>
          <w:rStyle w:val="1-Char"/>
          <w:rFonts w:hint="cs"/>
          <w:rtl/>
        </w:rPr>
        <w:t>ی</w:t>
      </w:r>
      <w:r w:rsidRPr="007100A7">
        <w:rPr>
          <w:rStyle w:val="1-Char"/>
          <w:rFonts w:hint="cs"/>
          <w:rtl/>
        </w:rPr>
        <w:t>ش به ب</w:t>
      </w:r>
      <w:r w:rsidR="00446BB7">
        <w:rPr>
          <w:rStyle w:val="1-Char"/>
          <w:rFonts w:hint="cs"/>
          <w:rtl/>
        </w:rPr>
        <w:t>ی</w:t>
      </w:r>
      <w:r w:rsidRPr="007100A7">
        <w:rPr>
          <w:rStyle w:val="1-Char"/>
          <w:rFonts w:hint="cs"/>
          <w:rtl/>
        </w:rPr>
        <w:t>ان موارد مصرف زکات پرداخته است؛ آنجا که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د:</w:t>
      </w:r>
      <w:r w:rsidR="004A18F0">
        <w:rPr>
          <w:rStyle w:val="1-Char"/>
          <w:rFonts w:hint="cs"/>
          <w:rtl/>
        </w:rPr>
        <w:t xml:space="preserve"> </w:t>
      </w:r>
      <w:r w:rsidR="009007BB">
        <w:rPr>
          <w:rStyle w:val="1-Char"/>
          <w:rFonts w:cs="Traditional Arabic"/>
          <w:color w:val="000000"/>
          <w:shd w:val="clear" w:color="auto" w:fill="FFFFFF"/>
          <w:rtl/>
        </w:rPr>
        <w:t>﴿</w:t>
      </w:r>
      <w:r w:rsidR="009007BB" w:rsidRPr="000751A8">
        <w:rPr>
          <w:rStyle w:val="4-Char"/>
          <w:rtl/>
        </w:rPr>
        <w:t xml:space="preserve">۞إِنَّمَا </w:t>
      </w:r>
      <w:r w:rsidR="009007BB" w:rsidRPr="000751A8">
        <w:rPr>
          <w:rStyle w:val="4-Char"/>
          <w:rFonts w:hint="cs"/>
          <w:rtl/>
        </w:rPr>
        <w:t>ٱ</w:t>
      </w:r>
      <w:r w:rsidR="009007BB" w:rsidRPr="000751A8">
        <w:rPr>
          <w:rStyle w:val="4-Char"/>
          <w:rFonts w:hint="eastAsia"/>
          <w:rtl/>
        </w:rPr>
        <w:t>لصَّدَقَٰتُ</w:t>
      </w:r>
      <w:r w:rsidR="009007BB" w:rsidRPr="000751A8">
        <w:rPr>
          <w:rStyle w:val="4-Char"/>
          <w:rtl/>
        </w:rPr>
        <w:t xml:space="preserve"> لِلۡفُقَرَآءِ وَ</w:t>
      </w:r>
      <w:r w:rsidR="009007BB" w:rsidRPr="000751A8">
        <w:rPr>
          <w:rStyle w:val="4-Char"/>
          <w:rFonts w:hint="cs"/>
          <w:rtl/>
        </w:rPr>
        <w:t>ٱ</w:t>
      </w:r>
      <w:r w:rsidR="009007BB" w:rsidRPr="000751A8">
        <w:rPr>
          <w:rStyle w:val="4-Char"/>
          <w:rFonts w:hint="eastAsia"/>
          <w:rtl/>
        </w:rPr>
        <w:t>لۡمَسَٰكِينِ</w:t>
      </w:r>
      <w:r w:rsidR="009007BB" w:rsidRPr="000751A8">
        <w:rPr>
          <w:rStyle w:val="4-Char"/>
          <w:rtl/>
        </w:rPr>
        <w:t xml:space="preserve"> وَ</w:t>
      </w:r>
      <w:r w:rsidR="009007BB" w:rsidRPr="000751A8">
        <w:rPr>
          <w:rStyle w:val="4-Char"/>
          <w:rFonts w:hint="cs"/>
          <w:rtl/>
        </w:rPr>
        <w:t>ٱ</w:t>
      </w:r>
      <w:r w:rsidR="009007BB" w:rsidRPr="000751A8">
        <w:rPr>
          <w:rStyle w:val="4-Char"/>
          <w:rFonts w:hint="eastAsia"/>
          <w:rtl/>
        </w:rPr>
        <w:t>لۡعَٰمِلِينَ</w:t>
      </w:r>
      <w:r w:rsidR="009007BB" w:rsidRPr="000751A8">
        <w:rPr>
          <w:rStyle w:val="4-Char"/>
          <w:rtl/>
        </w:rPr>
        <w:t xml:space="preserve"> عَلَيۡهَا وَ</w:t>
      </w:r>
      <w:r w:rsidR="009007BB" w:rsidRPr="000751A8">
        <w:rPr>
          <w:rStyle w:val="4-Char"/>
          <w:rFonts w:hint="cs"/>
          <w:rtl/>
        </w:rPr>
        <w:t>ٱ</w:t>
      </w:r>
      <w:r w:rsidR="009007BB" w:rsidRPr="000751A8">
        <w:rPr>
          <w:rStyle w:val="4-Char"/>
          <w:rFonts w:hint="eastAsia"/>
          <w:rtl/>
        </w:rPr>
        <w:t>لۡمُؤَلَّفَةِ</w:t>
      </w:r>
      <w:r w:rsidR="009007BB" w:rsidRPr="000751A8">
        <w:rPr>
          <w:rStyle w:val="4-Char"/>
          <w:rtl/>
        </w:rPr>
        <w:t xml:space="preserve"> قُلُوبُهُمۡ وَفِي </w:t>
      </w:r>
      <w:r w:rsidR="009007BB" w:rsidRPr="000751A8">
        <w:rPr>
          <w:rStyle w:val="4-Char"/>
          <w:rFonts w:hint="cs"/>
          <w:rtl/>
        </w:rPr>
        <w:t>ٱ</w:t>
      </w:r>
      <w:r w:rsidR="009007BB" w:rsidRPr="000751A8">
        <w:rPr>
          <w:rStyle w:val="4-Char"/>
          <w:rFonts w:hint="eastAsia"/>
          <w:rtl/>
        </w:rPr>
        <w:t>لرِّقَابِ</w:t>
      </w:r>
      <w:r w:rsidR="009007BB" w:rsidRPr="000751A8">
        <w:rPr>
          <w:rStyle w:val="4-Char"/>
          <w:rtl/>
        </w:rPr>
        <w:t xml:space="preserve"> وَ</w:t>
      </w:r>
      <w:r w:rsidR="009007BB" w:rsidRPr="000751A8">
        <w:rPr>
          <w:rStyle w:val="4-Char"/>
          <w:rFonts w:hint="cs"/>
          <w:rtl/>
        </w:rPr>
        <w:t>ٱ</w:t>
      </w:r>
      <w:r w:rsidR="009007BB" w:rsidRPr="000751A8">
        <w:rPr>
          <w:rStyle w:val="4-Char"/>
          <w:rFonts w:hint="eastAsia"/>
          <w:rtl/>
        </w:rPr>
        <w:t>لۡغَٰرِمِينَ</w:t>
      </w:r>
      <w:r w:rsidR="009007BB" w:rsidRPr="000751A8">
        <w:rPr>
          <w:rStyle w:val="4-Char"/>
          <w:rtl/>
        </w:rPr>
        <w:t xml:space="preserve"> وَفِي سَبِيلِ </w:t>
      </w:r>
      <w:r w:rsidR="009007BB" w:rsidRPr="000751A8">
        <w:rPr>
          <w:rStyle w:val="4-Char"/>
          <w:rFonts w:hint="cs"/>
          <w:rtl/>
        </w:rPr>
        <w:t>ٱ</w:t>
      </w:r>
      <w:r w:rsidR="009007BB" w:rsidRPr="000751A8">
        <w:rPr>
          <w:rStyle w:val="4-Char"/>
          <w:rFonts w:hint="eastAsia"/>
          <w:rtl/>
        </w:rPr>
        <w:t>للَّهِ</w:t>
      </w:r>
      <w:r w:rsidR="009007BB">
        <w:rPr>
          <w:rStyle w:val="1-Char"/>
          <w:rFonts w:cs="Traditional Arabic"/>
          <w:color w:val="000000"/>
          <w:shd w:val="clear" w:color="auto" w:fill="FFFFFF"/>
          <w:rtl/>
        </w:rPr>
        <w:t>﴾</w:t>
      </w:r>
      <w:r w:rsidR="009007BB" w:rsidRPr="000751A8">
        <w:rPr>
          <w:rStyle w:val="4-Char"/>
          <w:rtl/>
        </w:rPr>
        <w:t xml:space="preserve"> </w:t>
      </w:r>
      <w:r w:rsidR="009007BB" w:rsidRPr="000751A8">
        <w:rPr>
          <w:rStyle w:val="9-Char1"/>
          <w:rtl/>
        </w:rPr>
        <w:t>[التوبة: 60]</w:t>
      </w:r>
      <w:r w:rsidRPr="007100A7">
        <w:rPr>
          <w:rStyle w:val="1-Char"/>
          <w:rFonts w:hint="cs"/>
          <w:rtl/>
        </w:rPr>
        <w:t xml:space="preserve"> </w:t>
      </w:r>
      <w:r w:rsidRPr="00BE2421">
        <w:rPr>
          <w:rStyle w:val="6-Char"/>
          <w:rFonts w:hint="cs"/>
          <w:rtl/>
        </w:rPr>
        <w:t>«زکات، مخصوص مستمندان، ب</w:t>
      </w:r>
      <w:r w:rsidR="00446BB7">
        <w:rPr>
          <w:rStyle w:val="6-Char"/>
          <w:rFonts w:hint="cs"/>
          <w:rtl/>
        </w:rPr>
        <w:t>ی</w:t>
      </w:r>
      <w:r w:rsidRPr="00BE2421">
        <w:rPr>
          <w:rStyle w:val="6-Char"/>
          <w:rFonts w:hint="cs"/>
          <w:rtl/>
        </w:rPr>
        <w:t>چارگان، گردآورندگان آن، کسان</w:t>
      </w:r>
      <w:r w:rsidR="00446BB7">
        <w:rPr>
          <w:rStyle w:val="6-Char"/>
          <w:rFonts w:hint="cs"/>
          <w:rtl/>
        </w:rPr>
        <w:t>ی</w:t>
      </w:r>
      <w:r w:rsidRPr="00BE2421">
        <w:rPr>
          <w:rStyle w:val="6-Char"/>
          <w:rFonts w:hint="cs"/>
          <w:rtl/>
        </w:rPr>
        <w:t xml:space="preserve"> که جلب محبتشان (برا</w:t>
      </w:r>
      <w:r w:rsidR="00446BB7">
        <w:rPr>
          <w:rStyle w:val="6-Char"/>
          <w:rFonts w:hint="cs"/>
          <w:rtl/>
        </w:rPr>
        <w:t>ی</w:t>
      </w:r>
      <w:r w:rsidRPr="00BE2421">
        <w:rPr>
          <w:rStyle w:val="6-Char"/>
          <w:rFonts w:hint="cs"/>
          <w:rtl/>
        </w:rPr>
        <w:t xml:space="preserve"> پذ</w:t>
      </w:r>
      <w:r w:rsidR="00446BB7">
        <w:rPr>
          <w:rStyle w:val="6-Char"/>
          <w:rFonts w:hint="cs"/>
          <w:rtl/>
        </w:rPr>
        <w:t>ی</w:t>
      </w:r>
      <w:r w:rsidRPr="00BE2421">
        <w:rPr>
          <w:rStyle w:val="6-Char"/>
          <w:rFonts w:hint="cs"/>
          <w:rtl/>
        </w:rPr>
        <w:t xml:space="preserve">رش اسلام و سود گرفتن از خدمت و </w:t>
      </w:r>
      <w:r w:rsidR="00446BB7">
        <w:rPr>
          <w:rStyle w:val="6-Char"/>
          <w:rFonts w:hint="cs"/>
          <w:rtl/>
        </w:rPr>
        <w:t>ی</w:t>
      </w:r>
      <w:r w:rsidRPr="00BE2421">
        <w:rPr>
          <w:rStyle w:val="6-Char"/>
          <w:rFonts w:hint="cs"/>
          <w:rtl/>
        </w:rPr>
        <w:t>ار</w:t>
      </w:r>
      <w:r w:rsidR="00446BB7">
        <w:rPr>
          <w:rStyle w:val="6-Char"/>
          <w:rFonts w:hint="cs"/>
          <w:rtl/>
        </w:rPr>
        <w:t>ی</w:t>
      </w:r>
      <w:r w:rsidRPr="00BE2421">
        <w:rPr>
          <w:rStyle w:val="6-Char"/>
          <w:rFonts w:hint="cs"/>
          <w:rtl/>
        </w:rPr>
        <w:t>شان به اسلام چشم داشته) م</w:t>
      </w:r>
      <w:r w:rsidR="00446BB7">
        <w:rPr>
          <w:rStyle w:val="6-Char"/>
          <w:rFonts w:hint="cs"/>
          <w:rtl/>
        </w:rPr>
        <w:t>ی</w:t>
      </w:r>
      <w:r w:rsidRPr="00BE2421">
        <w:rPr>
          <w:rStyle w:val="6-Char"/>
          <w:rFonts w:hint="cs"/>
          <w:rtl/>
        </w:rPr>
        <w:t>‌شود؛ (آزاد</w:t>
      </w:r>
      <w:r w:rsidR="00446BB7">
        <w:rPr>
          <w:rStyle w:val="6-Char"/>
          <w:rFonts w:hint="cs"/>
          <w:rtl/>
        </w:rPr>
        <w:t>ی</w:t>
      </w:r>
      <w:r w:rsidRPr="00BE2421">
        <w:rPr>
          <w:rStyle w:val="6-Char"/>
          <w:rFonts w:hint="cs"/>
          <w:rtl/>
        </w:rPr>
        <w:t>) بردگان؛ (پرداخت بده</w:t>
      </w:r>
      <w:r w:rsidR="00446BB7">
        <w:rPr>
          <w:rStyle w:val="6-Char"/>
          <w:rFonts w:hint="cs"/>
          <w:rtl/>
        </w:rPr>
        <w:t>ی</w:t>
      </w:r>
      <w:r w:rsidRPr="00BE2421">
        <w:rPr>
          <w:rStyle w:val="6-Char"/>
          <w:rFonts w:hint="cs"/>
          <w:rtl/>
        </w:rPr>
        <w:t>) بدهکاران؛ (صرف) در راه تقو</w:t>
      </w:r>
      <w:r w:rsidR="00446BB7">
        <w:rPr>
          <w:rStyle w:val="6-Char"/>
          <w:rFonts w:hint="cs"/>
          <w:rtl/>
        </w:rPr>
        <w:t>ی</w:t>
      </w:r>
      <w:r w:rsidRPr="00BE2421">
        <w:rPr>
          <w:rStyle w:val="6-Char"/>
          <w:rFonts w:hint="cs"/>
          <w:rtl/>
        </w:rPr>
        <w:t>ت آ</w:t>
      </w:r>
      <w:r w:rsidR="00446BB7">
        <w:rPr>
          <w:rStyle w:val="6-Char"/>
          <w:rFonts w:hint="cs"/>
          <w:rtl/>
        </w:rPr>
        <w:t>یی</w:t>
      </w:r>
      <w:r w:rsidRPr="00BE2421">
        <w:rPr>
          <w:rStyle w:val="6-Char"/>
          <w:rFonts w:hint="cs"/>
          <w:rtl/>
        </w:rPr>
        <w:t>ن خدا و واماندگان در راه (و مسافران درمانده و دورافتاده از مال و منال و خانه و کاشانه) م</w:t>
      </w:r>
      <w:r w:rsidR="00446BB7">
        <w:rPr>
          <w:rStyle w:val="6-Char"/>
          <w:rFonts w:hint="cs"/>
          <w:rtl/>
        </w:rPr>
        <w:t>ی</w:t>
      </w:r>
      <w:r w:rsidRPr="00BE2421">
        <w:rPr>
          <w:rStyle w:val="6-Char"/>
          <w:rFonts w:hint="cs"/>
          <w:rtl/>
        </w:rPr>
        <w:t>‌باشد»</w:t>
      </w:r>
      <w:r w:rsidRPr="007100A7">
        <w:rPr>
          <w:rStyle w:val="1-Char"/>
          <w:rFonts w:hint="cs"/>
          <w:rtl/>
        </w:rPr>
        <w:t>.</w:t>
      </w:r>
    </w:p>
    <w:p w:rsidR="006B31CA" w:rsidRPr="00FE6406" w:rsidRDefault="006B31CA" w:rsidP="00AF1D25">
      <w:pPr>
        <w:rPr>
          <w:rStyle w:val="9-Char"/>
          <w:rtl/>
        </w:rPr>
      </w:pPr>
      <w:r w:rsidRPr="00FE6406">
        <w:rPr>
          <w:rStyle w:val="9-Char"/>
          <w:rFonts w:hint="cs"/>
          <w:rtl/>
        </w:rPr>
        <w:t>در ا</w:t>
      </w:r>
      <w:r w:rsidR="00446BB7">
        <w:rPr>
          <w:rStyle w:val="9-Char"/>
          <w:rFonts w:hint="cs"/>
          <w:rtl/>
        </w:rPr>
        <w:t>ی</w:t>
      </w:r>
      <w:r w:rsidRPr="00FE6406">
        <w:rPr>
          <w:rStyle w:val="9-Char"/>
          <w:rFonts w:hint="cs"/>
          <w:rtl/>
        </w:rPr>
        <w:t>ن آ</w:t>
      </w:r>
      <w:r w:rsidR="00446BB7">
        <w:rPr>
          <w:rStyle w:val="9-Char"/>
          <w:rFonts w:hint="cs"/>
          <w:rtl/>
        </w:rPr>
        <w:t>ی</w:t>
      </w:r>
      <w:r w:rsidRPr="00FE6406">
        <w:rPr>
          <w:rStyle w:val="9-Char"/>
          <w:rFonts w:hint="cs"/>
          <w:rtl/>
        </w:rPr>
        <w:t>ه، هشت مورد از موارد مصرف زکات ب</w:t>
      </w:r>
      <w:r w:rsidR="00446BB7">
        <w:rPr>
          <w:rStyle w:val="9-Char"/>
          <w:rFonts w:hint="cs"/>
          <w:rtl/>
        </w:rPr>
        <w:t>ی</w:t>
      </w:r>
      <w:r w:rsidRPr="00FE6406">
        <w:rPr>
          <w:rStyle w:val="9-Char"/>
          <w:rFonts w:hint="cs"/>
          <w:rtl/>
        </w:rPr>
        <w:t>ان شده است که عبارتند از:</w:t>
      </w:r>
    </w:p>
    <w:p w:rsidR="006B31CA" w:rsidRPr="007100A7" w:rsidRDefault="006B31CA" w:rsidP="00463D6B">
      <w:pPr>
        <w:pStyle w:val="ListParagraph"/>
        <w:numPr>
          <w:ilvl w:val="0"/>
          <w:numId w:val="60"/>
        </w:numPr>
        <w:rPr>
          <w:rStyle w:val="1-Char"/>
          <w:rtl/>
        </w:rPr>
      </w:pPr>
      <w:r w:rsidRPr="007100A7">
        <w:rPr>
          <w:rStyle w:val="1-Char"/>
          <w:rFonts w:hint="cs"/>
          <w:rtl/>
        </w:rPr>
        <w:t>فقرا و مستمندان.</w:t>
      </w:r>
    </w:p>
    <w:p w:rsidR="006B31CA" w:rsidRPr="007100A7" w:rsidRDefault="006B31CA" w:rsidP="00463D6B">
      <w:pPr>
        <w:pStyle w:val="ListParagraph"/>
        <w:numPr>
          <w:ilvl w:val="0"/>
          <w:numId w:val="60"/>
        </w:numPr>
        <w:rPr>
          <w:rStyle w:val="1-Char"/>
          <w:rtl/>
        </w:rPr>
      </w:pPr>
      <w:r w:rsidRPr="007100A7">
        <w:rPr>
          <w:rStyle w:val="1-Char"/>
          <w:rFonts w:hint="cs"/>
          <w:rtl/>
        </w:rPr>
        <w:t>مساک</w:t>
      </w:r>
      <w:r w:rsidR="00446BB7">
        <w:rPr>
          <w:rStyle w:val="1-Char"/>
          <w:rFonts w:hint="cs"/>
          <w:rtl/>
        </w:rPr>
        <w:t>ی</w:t>
      </w:r>
      <w:r w:rsidRPr="007100A7">
        <w:rPr>
          <w:rStyle w:val="1-Char"/>
          <w:rFonts w:hint="cs"/>
          <w:rtl/>
        </w:rPr>
        <w:t>ن و ب</w:t>
      </w:r>
      <w:r w:rsidR="00446BB7">
        <w:rPr>
          <w:rStyle w:val="1-Char"/>
          <w:rFonts w:hint="cs"/>
          <w:rtl/>
        </w:rPr>
        <w:t>ی</w:t>
      </w:r>
      <w:r w:rsidRPr="007100A7">
        <w:rPr>
          <w:rStyle w:val="1-Char"/>
          <w:rFonts w:hint="cs"/>
          <w:rtl/>
        </w:rPr>
        <w:t>چارگان.</w:t>
      </w:r>
    </w:p>
    <w:p w:rsidR="006B31CA" w:rsidRPr="007100A7" w:rsidRDefault="006B31CA" w:rsidP="00463D6B">
      <w:pPr>
        <w:pStyle w:val="ListParagraph"/>
        <w:numPr>
          <w:ilvl w:val="0"/>
          <w:numId w:val="60"/>
        </w:numPr>
        <w:rPr>
          <w:rStyle w:val="1-Char"/>
          <w:rtl/>
        </w:rPr>
      </w:pPr>
      <w:r w:rsidRPr="007100A7">
        <w:rPr>
          <w:rStyle w:val="1-Char"/>
          <w:rFonts w:hint="cs"/>
          <w:rtl/>
        </w:rPr>
        <w:t>کارگزارن</w:t>
      </w:r>
      <w:r w:rsidR="00446BB7">
        <w:rPr>
          <w:rStyle w:val="1-Char"/>
          <w:rFonts w:hint="cs"/>
          <w:rtl/>
        </w:rPr>
        <w:t>ی</w:t>
      </w:r>
      <w:r w:rsidRPr="007100A7">
        <w:rPr>
          <w:rStyle w:val="1-Char"/>
          <w:rFonts w:hint="cs"/>
          <w:rtl/>
        </w:rPr>
        <w:t xml:space="preserve"> که از سو</w:t>
      </w:r>
      <w:r w:rsidR="00446BB7">
        <w:rPr>
          <w:rStyle w:val="1-Char"/>
          <w:rFonts w:hint="cs"/>
          <w:rtl/>
        </w:rPr>
        <w:t>ی</w:t>
      </w:r>
      <w:r w:rsidRPr="007100A7">
        <w:rPr>
          <w:rStyle w:val="1-Char"/>
          <w:rFonts w:hint="cs"/>
          <w:rtl/>
        </w:rPr>
        <w:t xml:space="preserve"> پ</w:t>
      </w:r>
      <w:r w:rsidR="00446BB7">
        <w:rPr>
          <w:rStyle w:val="1-Char"/>
          <w:rFonts w:hint="cs"/>
          <w:rtl/>
        </w:rPr>
        <w:t>ی</w:t>
      </w:r>
      <w:r w:rsidRPr="007100A7">
        <w:rPr>
          <w:rStyle w:val="1-Char"/>
          <w:rFonts w:hint="cs"/>
          <w:rtl/>
        </w:rPr>
        <w:t>شوا</w:t>
      </w:r>
      <w:r w:rsidR="00446BB7">
        <w:rPr>
          <w:rStyle w:val="1-Char"/>
          <w:rFonts w:hint="cs"/>
          <w:rtl/>
        </w:rPr>
        <w:t>ی</w:t>
      </w:r>
      <w:r w:rsidRPr="007100A7">
        <w:rPr>
          <w:rStyle w:val="1-Char"/>
          <w:rFonts w:hint="cs"/>
          <w:rtl/>
        </w:rPr>
        <w:t xml:space="preserve"> مسلمانان، مأمور گردآور</w:t>
      </w:r>
      <w:r w:rsidR="00446BB7">
        <w:rPr>
          <w:rStyle w:val="1-Char"/>
          <w:rFonts w:hint="cs"/>
          <w:rtl/>
        </w:rPr>
        <w:t>ی</w:t>
      </w:r>
      <w:r w:rsidRPr="007100A7">
        <w:rPr>
          <w:rStyle w:val="1-Char"/>
          <w:rFonts w:hint="cs"/>
          <w:rtl/>
        </w:rPr>
        <w:t xml:space="preserve"> زکات م</w:t>
      </w:r>
      <w:r w:rsidR="00446BB7">
        <w:rPr>
          <w:rStyle w:val="1-Char"/>
          <w:rFonts w:hint="cs"/>
          <w:rtl/>
        </w:rPr>
        <w:t>ی</w:t>
      </w:r>
      <w:r w:rsidRPr="007100A7">
        <w:rPr>
          <w:rStyle w:val="1-Char"/>
          <w:rFonts w:hint="cs"/>
          <w:rtl/>
        </w:rPr>
        <w:t>‌شوند.</w:t>
      </w:r>
    </w:p>
    <w:p w:rsidR="006B31CA" w:rsidRPr="007100A7" w:rsidRDefault="006B31CA" w:rsidP="00463D6B">
      <w:pPr>
        <w:pStyle w:val="ListParagraph"/>
        <w:numPr>
          <w:ilvl w:val="0"/>
          <w:numId w:val="60"/>
        </w:numPr>
        <w:rPr>
          <w:rStyle w:val="1-Char"/>
          <w:rtl/>
        </w:rPr>
      </w:pPr>
      <w:r w:rsidRPr="009007BB">
        <w:rPr>
          <w:rStyle w:val="9-Char"/>
          <w:rFonts w:eastAsia="Batang" w:hint="cs"/>
          <w:rtl/>
        </w:rPr>
        <w:t>مؤلفة القلوب</w:t>
      </w:r>
      <w:r w:rsidRPr="007100A7">
        <w:rPr>
          <w:rStyle w:val="1-Char"/>
          <w:rFonts w:hint="cs"/>
          <w:rtl/>
        </w:rPr>
        <w:t>؛ کسان</w:t>
      </w:r>
      <w:r w:rsidR="00446BB7">
        <w:rPr>
          <w:rStyle w:val="1-Char"/>
          <w:rFonts w:hint="cs"/>
          <w:rtl/>
        </w:rPr>
        <w:t>ی</w:t>
      </w:r>
      <w:r w:rsidRPr="007100A7">
        <w:rPr>
          <w:rStyle w:val="1-Char"/>
          <w:rFonts w:hint="cs"/>
          <w:rtl/>
        </w:rPr>
        <w:t xml:space="preserve"> که ا</w:t>
      </w:r>
      <w:r w:rsidR="00446BB7">
        <w:rPr>
          <w:rStyle w:val="1-Char"/>
          <w:rFonts w:hint="cs"/>
          <w:rtl/>
        </w:rPr>
        <w:t>ی</w:t>
      </w:r>
      <w:r w:rsidRPr="007100A7">
        <w:rPr>
          <w:rStyle w:val="1-Char"/>
          <w:rFonts w:hint="cs"/>
          <w:rtl/>
        </w:rPr>
        <w:t>مانشان چندان استوار نگرد</w:t>
      </w:r>
      <w:r w:rsidR="00446BB7">
        <w:rPr>
          <w:rStyle w:val="1-Char"/>
          <w:rFonts w:hint="cs"/>
          <w:rtl/>
        </w:rPr>
        <w:t>ی</w:t>
      </w:r>
      <w:r w:rsidRPr="007100A7">
        <w:rPr>
          <w:rStyle w:val="1-Char"/>
          <w:rFonts w:hint="cs"/>
          <w:rtl/>
        </w:rPr>
        <w:t xml:space="preserve">ده، </w:t>
      </w:r>
      <w:r w:rsidR="00446BB7">
        <w:rPr>
          <w:rStyle w:val="1-Char"/>
          <w:rFonts w:hint="cs"/>
          <w:rtl/>
        </w:rPr>
        <w:t>ی</w:t>
      </w:r>
      <w:r w:rsidRPr="007100A7">
        <w:rPr>
          <w:rStyle w:val="1-Char"/>
          <w:rFonts w:hint="cs"/>
          <w:rtl/>
        </w:rPr>
        <w:t>ا در م</w:t>
      </w:r>
      <w:r w:rsidR="00446BB7">
        <w:rPr>
          <w:rStyle w:val="1-Char"/>
          <w:rFonts w:hint="cs"/>
          <w:rtl/>
        </w:rPr>
        <w:t>ی</w:t>
      </w:r>
      <w:r w:rsidRPr="007100A7">
        <w:rPr>
          <w:rStyle w:val="1-Char"/>
          <w:rFonts w:hint="cs"/>
          <w:rtl/>
        </w:rPr>
        <w:t>ان مردم و طا</w:t>
      </w:r>
      <w:r w:rsidR="00446BB7">
        <w:rPr>
          <w:rStyle w:val="1-Char"/>
          <w:rFonts w:hint="cs"/>
          <w:rtl/>
        </w:rPr>
        <w:t>ی</w:t>
      </w:r>
      <w:r w:rsidRPr="007100A7">
        <w:rPr>
          <w:rStyle w:val="1-Char"/>
          <w:rFonts w:hint="cs"/>
          <w:rtl/>
        </w:rPr>
        <w:t>فه و گروه</w:t>
      </w:r>
      <w:r w:rsidR="00446BB7">
        <w:rPr>
          <w:rStyle w:val="1-Char"/>
          <w:rFonts w:hint="cs"/>
          <w:rtl/>
        </w:rPr>
        <w:t>ی</w:t>
      </w:r>
      <w:r w:rsidRPr="007100A7">
        <w:rPr>
          <w:rStyle w:val="1-Char"/>
          <w:rFonts w:hint="cs"/>
          <w:rtl/>
        </w:rPr>
        <w:t>، مورد احترام م</w:t>
      </w:r>
      <w:r w:rsidR="00446BB7">
        <w:rPr>
          <w:rStyle w:val="1-Char"/>
          <w:rFonts w:hint="cs"/>
          <w:rtl/>
        </w:rPr>
        <w:t>ی</w:t>
      </w:r>
      <w:r w:rsidRPr="007100A7">
        <w:rPr>
          <w:rStyle w:val="1-Char"/>
          <w:rFonts w:hint="cs"/>
          <w:rtl/>
        </w:rPr>
        <w:t>‌باشند و به سخنان</w:t>
      </w:r>
      <w:r w:rsidR="000751A8">
        <w:rPr>
          <w:rStyle w:val="1-Char"/>
          <w:rFonts w:hint="cs"/>
          <w:rtl/>
        </w:rPr>
        <w:t xml:space="preserve"> آن‌ها </w:t>
      </w:r>
      <w:r w:rsidRPr="007100A7">
        <w:rPr>
          <w:rStyle w:val="1-Char"/>
          <w:rFonts w:hint="cs"/>
          <w:rtl/>
        </w:rPr>
        <w:t>توجه م</w:t>
      </w:r>
      <w:r w:rsidR="00446BB7">
        <w:rPr>
          <w:rStyle w:val="1-Char"/>
          <w:rFonts w:hint="cs"/>
          <w:rtl/>
        </w:rPr>
        <w:t>ی</w:t>
      </w:r>
      <w:r w:rsidRPr="007100A7">
        <w:rPr>
          <w:rStyle w:val="1-Char"/>
          <w:rFonts w:hint="cs"/>
          <w:rtl/>
        </w:rPr>
        <w:t>‌کنند؛ به خاطر به دست آوردن دل</w:t>
      </w:r>
      <w:r w:rsidR="000751A8">
        <w:rPr>
          <w:rStyle w:val="1-Char"/>
          <w:rFonts w:hint="cs"/>
          <w:rtl/>
        </w:rPr>
        <w:t xml:space="preserve"> آن‌ها </w:t>
      </w:r>
      <w:r w:rsidRPr="007100A7">
        <w:rPr>
          <w:rStyle w:val="1-Char"/>
          <w:rFonts w:hint="cs"/>
          <w:rtl/>
        </w:rPr>
        <w:t>و گرا</w:t>
      </w:r>
      <w:r w:rsidR="00446BB7">
        <w:rPr>
          <w:rStyle w:val="1-Char"/>
          <w:rFonts w:hint="cs"/>
          <w:rtl/>
        </w:rPr>
        <w:t>ی</w:t>
      </w:r>
      <w:r w:rsidRPr="007100A7">
        <w:rPr>
          <w:rStyle w:val="1-Char"/>
          <w:rFonts w:hint="cs"/>
          <w:rtl/>
        </w:rPr>
        <w:t>ش ب</w:t>
      </w:r>
      <w:r w:rsidR="00446BB7">
        <w:rPr>
          <w:rStyle w:val="1-Char"/>
          <w:rFonts w:hint="cs"/>
          <w:rtl/>
        </w:rPr>
        <w:t>ی</w:t>
      </w:r>
      <w:r w:rsidRPr="007100A7">
        <w:rPr>
          <w:rStyle w:val="1-Char"/>
          <w:rFonts w:hint="cs"/>
          <w:rtl/>
        </w:rPr>
        <w:t>شتر به اسلام و رسان</w:t>
      </w:r>
      <w:r w:rsidR="00446BB7">
        <w:rPr>
          <w:rStyle w:val="1-Char"/>
          <w:rFonts w:hint="cs"/>
          <w:rtl/>
        </w:rPr>
        <w:t>ی</w:t>
      </w:r>
      <w:r w:rsidRPr="007100A7">
        <w:rPr>
          <w:rStyle w:val="1-Char"/>
          <w:rFonts w:hint="cs"/>
          <w:rtl/>
        </w:rPr>
        <w:t>دن نفع ب</w:t>
      </w:r>
      <w:r w:rsidR="00446BB7">
        <w:rPr>
          <w:rStyle w:val="1-Char"/>
          <w:rFonts w:hint="cs"/>
          <w:rtl/>
        </w:rPr>
        <w:t>ی</w:t>
      </w:r>
      <w:r w:rsidRPr="007100A7">
        <w:rPr>
          <w:rStyle w:val="1-Char"/>
          <w:rFonts w:hint="cs"/>
          <w:rtl/>
        </w:rPr>
        <w:t xml:space="preserve">شتر، </w:t>
      </w:r>
      <w:r w:rsidR="00446BB7">
        <w:rPr>
          <w:rStyle w:val="1-Char"/>
          <w:rFonts w:hint="cs"/>
          <w:rtl/>
        </w:rPr>
        <w:t>ی</w:t>
      </w:r>
      <w:r w:rsidRPr="007100A7">
        <w:rPr>
          <w:rStyle w:val="1-Char"/>
          <w:rFonts w:hint="cs"/>
          <w:rtl/>
        </w:rPr>
        <w:t>ا جلوگ</w:t>
      </w:r>
      <w:r w:rsidR="00446BB7">
        <w:rPr>
          <w:rStyle w:val="1-Char"/>
          <w:rFonts w:hint="cs"/>
          <w:rtl/>
        </w:rPr>
        <w:t>ی</w:t>
      </w:r>
      <w:r w:rsidRPr="007100A7">
        <w:rPr>
          <w:rStyle w:val="1-Char"/>
          <w:rFonts w:hint="cs"/>
          <w:rtl/>
        </w:rPr>
        <w:t>ر</w:t>
      </w:r>
      <w:r w:rsidR="00446BB7">
        <w:rPr>
          <w:rStyle w:val="1-Char"/>
          <w:rFonts w:hint="cs"/>
          <w:rtl/>
        </w:rPr>
        <w:t>ی</w:t>
      </w:r>
      <w:r w:rsidRPr="007100A7">
        <w:rPr>
          <w:rStyle w:val="1-Char"/>
          <w:rFonts w:hint="cs"/>
          <w:rtl/>
        </w:rPr>
        <w:t xml:space="preserve"> از ز</w:t>
      </w:r>
      <w:r w:rsidR="00446BB7">
        <w:rPr>
          <w:rStyle w:val="1-Char"/>
          <w:rFonts w:hint="cs"/>
          <w:rtl/>
        </w:rPr>
        <w:t>ی</w:t>
      </w:r>
      <w:r w:rsidRPr="007100A7">
        <w:rPr>
          <w:rStyle w:val="1-Char"/>
          <w:rFonts w:hint="cs"/>
          <w:rtl/>
        </w:rPr>
        <w:t>ان‌آن‌ها به اسلام و مسلمانان، زکات داده م</w:t>
      </w:r>
      <w:r w:rsidR="00446BB7">
        <w:rPr>
          <w:rStyle w:val="1-Char"/>
          <w:rFonts w:hint="cs"/>
          <w:rtl/>
        </w:rPr>
        <w:t>ی</w:t>
      </w:r>
      <w:r w:rsidRPr="007100A7">
        <w:rPr>
          <w:rStyle w:val="1-Char"/>
          <w:rFonts w:hint="cs"/>
          <w:rtl/>
        </w:rPr>
        <w:t>‌شود؛ ز</w:t>
      </w:r>
      <w:r w:rsidR="00446BB7">
        <w:rPr>
          <w:rStyle w:val="1-Char"/>
          <w:rFonts w:hint="cs"/>
          <w:rtl/>
        </w:rPr>
        <w:t>ی</w:t>
      </w:r>
      <w:r w:rsidRPr="007100A7">
        <w:rPr>
          <w:rStyle w:val="1-Char"/>
          <w:rFonts w:hint="cs"/>
          <w:rtl/>
        </w:rPr>
        <w:t>را ممکن است انسان نامسلمان</w:t>
      </w:r>
      <w:r w:rsidR="00446BB7">
        <w:rPr>
          <w:rStyle w:val="1-Char"/>
          <w:rFonts w:hint="cs"/>
          <w:rtl/>
        </w:rPr>
        <w:t>ی</w:t>
      </w:r>
      <w:r w:rsidRPr="007100A7">
        <w:rPr>
          <w:rStyle w:val="1-Char"/>
          <w:rFonts w:hint="cs"/>
          <w:rtl/>
        </w:rPr>
        <w:t xml:space="preserve"> هم که فق</w:t>
      </w:r>
      <w:r w:rsidR="00446BB7">
        <w:rPr>
          <w:rStyle w:val="1-Char"/>
          <w:rFonts w:hint="cs"/>
          <w:rtl/>
        </w:rPr>
        <w:t>ی</w:t>
      </w:r>
      <w:r w:rsidRPr="007100A7">
        <w:rPr>
          <w:rStyle w:val="1-Char"/>
          <w:rFonts w:hint="cs"/>
          <w:rtl/>
        </w:rPr>
        <w:t>ر و ن</w:t>
      </w:r>
      <w:r w:rsidR="00446BB7">
        <w:rPr>
          <w:rStyle w:val="1-Char"/>
          <w:rFonts w:hint="cs"/>
          <w:rtl/>
        </w:rPr>
        <w:t>ی</w:t>
      </w:r>
      <w:r w:rsidRPr="007100A7">
        <w:rPr>
          <w:rStyle w:val="1-Char"/>
          <w:rFonts w:hint="cs"/>
          <w:rtl/>
        </w:rPr>
        <w:t>ازمند است، به وس</w:t>
      </w:r>
      <w:r w:rsidR="00446BB7">
        <w:rPr>
          <w:rStyle w:val="1-Char"/>
          <w:rFonts w:hint="cs"/>
          <w:rtl/>
        </w:rPr>
        <w:t>ی</w:t>
      </w:r>
      <w:r w:rsidRPr="007100A7">
        <w:rPr>
          <w:rStyle w:val="1-Char"/>
          <w:rFonts w:hint="cs"/>
          <w:rtl/>
        </w:rPr>
        <w:t>له‌</w:t>
      </w:r>
      <w:r w:rsidR="00446BB7">
        <w:rPr>
          <w:rStyle w:val="1-Char"/>
          <w:rFonts w:hint="cs"/>
          <w:rtl/>
        </w:rPr>
        <w:t>ی</w:t>
      </w:r>
      <w:r w:rsidRPr="007100A7">
        <w:rPr>
          <w:rStyle w:val="1-Char"/>
          <w:rFonts w:hint="cs"/>
          <w:rtl/>
        </w:rPr>
        <w:t xml:space="preserve"> زکات، به ا</w:t>
      </w:r>
      <w:r w:rsidR="00446BB7">
        <w:rPr>
          <w:rStyle w:val="1-Char"/>
          <w:rFonts w:hint="cs"/>
          <w:rtl/>
        </w:rPr>
        <w:t>ی</w:t>
      </w:r>
      <w:r w:rsidRPr="007100A7">
        <w:rPr>
          <w:rStyle w:val="1-Char"/>
          <w:rFonts w:hint="cs"/>
          <w:rtl/>
        </w:rPr>
        <w:t>مان و اسلام، علاقمند و مشتاق شود و مسلمان بگردد.</w:t>
      </w:r>
    </w:p>
    <w:p w:rsidR="006B31CA" w:rsidRPr="007100A7" w:rsidRDefault="006B31CA" w:rsidP="00463D6B">
      <w:pPr>
        <w:pStyle w:val="ListParagraph"/>
        <w:numPr>
          <w:ilvl w:val="0"/>
          <w:numId w:val="60"/>
        </w:numPr>
        <w:rPr>
          <w:rStyle w:val="1-Char"/>
          <w:rtl/>
        </w:rPr>
      </w:pPr>
      <w:r w:rsidRPr="007100A7">
        <w:rPr>
          <w:rStyle w:val="1-Char"/>
          <w:rFonts w:hint="cs"/>
          <w:rtl/>
        </w:rPr>
        <w:t>در راه آزاد کردن بندگان با خر</w:t>
      </w:r>
      <w:r w:rsidR="00446BB7">
        <w:rPr>
          <w:rStyle w:val="1-Char"/>
          <w:rFonts w:hint="cs"/>
          <w:rtl/>
        </w:rPr>
        <w:t>ی</w:t>
      </w:r>
      <w:r w:rsidRPr="007100A7">
        <w:rPr>
          <w:rStyle w:val="1-Char"/>
          <w:rFonts w:hint="cs"/>
          <w:rtl/>
        </w:rPr>
        <w:t>د و کمک ا</w:t>
      </w:r>
      <w:r w:rsidR="00446BB7">
        <w:rPr>
          <w:rStyle w:val="1-Char"/>
          <w:rFonts w:hint="cs"/>
          <w:rtl/>
        </w:rPr>
        <w:t>ی</w:t>
      </w:r>
      <w:r w:rsidRPr="007100A7">
        <w:rPr>
          <w:rStyle w:val="1-Char"/>
          <w:rFonts w:hint="cs"/>
          <w:rtl/>
        </w:rPr>
        <w:t>شان برا</w:t>
      </w:r>
      <w:r w:rsidR="00446BB7">
        <w:rPr>
          <w:rStyle w:val="1-Char"/>
          <w:rFonts w:hint="cs"/>
          <w:rtl/>
        </w:rPr>
        <w:t>ی</w:t>
      </w:r>
      <w:r w:rsidRPr="007100A7">
        <w:rPr>
          <w:rStyle w:val="1-Char"/>
          <w:rFonts w:hint="cs"/>
          <w:rtl/>
        </w:rPr>
        <w:t xml:space="preserve"> آزاد</w:t>
      </w:r>
      <w:r w:rsidR="00446BB7">
        <w:rPr>
          <w:rStyle w:val="1-Char"/>
          <w:rFonts w:hint="cs"/>
          <w:rtl/>
        </w:rPr>
        <w:t>ی</w:t>
      </w:r>
      <w:r w:rsidRPr="007100A7">
        <w:rPr>
          <w:rStyle w:val="1-Char"/>
          <w:rFonts w:hint="cs"/>
          <w:rtl/>
        </w:rPr>
        <w:t>.</w:t>
      </w:r>
    </w:p>
    <w:p w:rsidR="006B31CA" w:rsidRPr="007100A7" w:rsidRDefault="006B31CA" w:rsidP="00463D6B">
      <w:pPr>
        <w:pStyle w:val="ListParagraph"/>
        <w:numPr>
          <w:ilvl w:val="0"/>
          <w:numId w:val="60"/>
        </w:numPr>
        <w:rPr>
          <w:rStyle w:val="1-Char"/>
          <w:rtl/>
        </w:rPr>
      </w:pPr>
      <w:r w:rsidRPr="007100A7">
        <w:rPr>
          <w:rStyle w:val="1-Char"/>
          <w:rFonts w:hint="cs"/>
          <w:rtl/>
        </w:rPr>
        <w:t>افراد مقروض و مد</w:t>
      </w:r>
      <w:r w:rsidR="00446BB7">
        <w:rPr>
          <w:rStyle w:val="1-Char"/>
          <w:rFonts w:hint="cs"/>
          <w:rtl/>
        </w:rPr>
        <w:t>ی</w:t>
      </w:r>
      <w:r w:rsidRPr="007100A7">
        <w:rPr>
          <w:rStyle w:val="1-Char"/>
          <w:rFonts w:hint="cs"/>
          <w:rtl/>
        </w:rPr>
        <w:t>ون</w:t>
      </w:r>
      <w:r w:rsidR="00446BB7">
        <w:rPr>
          <w:rStyle w:val="1-Char"/>
          <w:rFonts w:hint="cs"/>
          <w:rtl/>
        </w:rPr>
        <w:t>ی</w:t>
      </w:r>
      <w:r w:rsidRPr="007100A7">
        <w:rPr>
          <w:rStyle w:val="1-Char"/>
          <w:rFonts w:hint="cs"/>
          <w:rtl/>
        </w:rPr>
        <w:t xml:space="preserve"> که قادر به پرداخت بده</w:t>
      </w:r>
      <w:r w:rsidR="00446BB7">
        <w:rPr>
          <w:rStyle w:val="1-Char"/>
          <w:rFonts w:hint="cs"/>
          <w:rtl/>
        </w:rPr>
        <w:t>ی</w:t>
      </w:r>
      <w:r w:rsidRPr="007100A7">
        <w:rPr>
          <w:rStyle w:val="1-Char"/>
          <w:rFonts w:hint="cs"/>
          <w:rtl/>
        </w:rPr>
        <w:t xml:space="preserve"> و قرض خو</w:t>
      </w:r>
      <w:r w:rsidR="00446BB7">
        <w:rPr>
          <w:rStyle w:val="1-Char"/>
          <w:rFonts w:hint="cs"/>
          <w:rtl/>
        </w:rPr>
        <w:t>ی</w:t>
      </w:r>
      <w:r w:rsidRPr="007100A7">
        <w:rPr>
          <w:rStyle w:val="1-Char"/>
          <w:rFonts w:hint="cs"/>
          <w:rtl/>
        </w:rPr>
        <w:t>ش نباشند.</w:t>
      </w:r>
    </w:p>
    <w:p w:rsidR="006B31CA" w:rsidRPr="007100A7" w:rsidRDefault="006B31CA" w:rsidP="00463D6B">
      <w:pPr>
        <w:pStyle w:val="ListParagraph"/>
        <w:numPr>
          <w:ilvl w:val="0"/>
          <w:numId w:val="60"/>
        </w:numPr>
        <w:rPr>
          <w:rStyle w:val="1-Char"/>
          <w:rtl/>
        </w:rPr>
      </w:pPr>
      <w:r w:rsidRPr="007100A7">
        <w:rPr>
          <w:rStyle w:val="1-Char"/>
          <w:rFonts w:hint="cs"/>
          <w:rtl/>
        </w:rPr>
        <w:t>در راه تقو</w:t>
      </w:r>
      <w:r w:rsidR="00446BB7">
        <w:rPr>
          <w:rStyle w:val="1-Char"/>
          <w:rFonts w:hint="cs"/>
          <w:rtl/>
        </w:rPr>
        <w:t>ی</w:t>
      </w:r>
      <w:r w:rsidRPr="007100A7">
        <w:rPr>
          <w:rStyle w:val="1-Char"/>
          <w:rFonts w:hint="cs"/>
          <w:rtl/>
        </w:rPr>
        <w:t>ت آ</w:t>
      </w:r>
      <w:r w:rsidR="00446BB7">
        <w:rPr>
          <w:rStyle w:val="1-Char"/>
          <w:rFonts w:hint="cs"/>
          <w:rtl/>
        </w:rPr>
        <w:t>یی</w:t>
      </w:r>
      <w:r w:rsidRPr="007100A7">
        <w:rPr>
          <w:rStyle w:val="1-Char"/>
          <w:rFonts w:hint="cs"/>
          <w:rtl/>
        </w:rPr>
        <w:t>ن خدا.</w:t>
      </w:r>
    </w:p>
    <w:p w:rsidR="006B31CA" w:rsidRPr="007100A7" w:rsidRDefault="006B31CA" w:rsidP="00463D6B">
      <w:pPr>
        <w:pStyle w:val="ListParagraph"/>
        <w:numPr>
          <w:ilvl w:val="0"/>
          <w:numId w:val="60"/>
        </w:numPr>
        <w:rPr>
          <w:rStyle w:val="1-Char"/>
          <w:rtl/>
        </w:rPr>
      </w:pPr>
      <w:r w:rsidRPr="007100A7">
        <w:rPr>
          <w:rStyle w:val="1-Char"/>
          <w:rFonts w:hint="cs"/>
          <w:rtl/>
        </w:rPr>
        <w:t>مسافرانِ درمانده و دور افتاده از مال و منال و خانه و کاشانه.</w:t>
      </w:r>
    </w:p>
    <w:p w:rsidR="006B31CA" w:rsidRPr="00FE6406" w:rsidRDefault="006B31CA" w:rsidP="00AF1D25">
      <w:pPr>
        <w:rPr>
          <w:rStyle w:val="9-Char"/>
          <w:rtl/>
        </w:rPr>
      </w:pPr>
      <w:r w:rsidRPr="00FE6406">
        <w:rPr>
          <w:rStyle w:val="9-Char"/>
          <w:rFonts w:hint="cs"/>
          <w:rtl/>
        </w:rPr>
        <w:t>و ا</w:t>
      </w:r>
      <w:r w:rsidR="00446BB7">
        <w:rPr>
          <w:rStyle w:val="9-Char"/>
          <w:rFonts w:hint="cs"/>
          <w:rtl/>
        </w:rPr>
        <w:t>ی</w:t>
      </w:r>
      <w:r w:rsidRPr="00FE6406">
        <w:rPr>
          <w:rStyle w:val="9-Char"/>
          <w:rFonts w:hint="cs"/>
          <w:rtl/>
        </w:rPr>
        <w:t>نک تعر</w:t>
      </w:r>
      <w:r w:rsidR="00446BB7">
        <w:rPr>
          <w:rStyle w:val="9-Char"/>
          <w:rFonts w:hint="cs"/>
          <w:rtl/>
        </w:rPr>
        <w:t>ی</w:t>
      </w:r>
      <w:r w:rsidRPr="00FE6406">
        <w:rPr>
          <w:rStyle w:val="9-Char"/>
          <w:rFonts w:hint="cs"/>
          <w:rtl/>
        </w:rPr>
        <w:t>ف هر صنف به همراه آنچه که از احکام و مسائل، بدان تعلّق م</w:t>
      </w:r>
      <w:r w:rsidR="00446BB7">
        <w:rPr>
          <w:rStyle w:val="9-Char"/>
          <w:rFonts w:hint="cs"/>
          <w:rtl/>
        </w:rPr>
        <w:t>ی</w:t>
      </w:r>
      <w:r w:rsidRPr="00FE6406">
        <w:rPr>
          <w:rStyle w:val="9-Char"/>
          <w:rFonts w:hint="cs"/>
          <w:rtl/>
        </w:rPr>
        <w:t>‌گ</w:t>
      </w:r>
      <w:r w:rsidR="00446BB7">
        <w:rPr>
          <w:rStyle w:val="9-Char"/>
          <w:rFonts w:hint="cs"/>
          <w:rtl/>
        </w:rPr>
        <w:t>ی</w:t>
      </w:r>
      <w:r w:rsidRPr="00FE6406">
        <w:rPr>
          <w:rStyle w:val="9-Char"/>
          <w:rFonts w:hint="cs"/>
          <w:rtl/>
        </w:rPr>
        <w:t>رد، ب</w:t>
      </w:r>
      <w:r w:rsidR="00446BB7">
        <w:rPr>
          <w:rStyle w:val="9-Char"/>
          <w:rFonts w:hint="cs"/>
          <w:rtl/>
        </w:rPr>
        <w:t>ی</w:t>
      </w:r>
      <w:r w:rsidRPr="00FE6406">
        <w:rPr>
          <w:rStyle w:val="9-Char"/>
          <w:rFonts w:hint="cs"/>
          <w:rtl/>
        </w:rPr>
        <w:t>ان خواهد شد:]</w:t>
      </w:r>
    </w:p>
    <w:p w:rsidR="006B31CA" w:rsidRPr="007100A7" w:rsidRDefault="006B31CA" w:rsidP="00463D6B">
      <w:pPr>
        <w:pStyle w:val="ListParagraph"/>
        <w:numPr>
          <w:ilvl w:val="0"/>
          <w:numId w:val="61"/>
        </w:numPr>
        <w:rPr>
          <w:rStyle w:val="1-Char"/>
          <w:rtl/>
        </w:rPr>
      </w:pPr>
      <w:r w:rsidRPr="009007BB">
        <w:rPr>
          <w:rStyle w:val="9-Char"/>
          <w:rFonts w:eastAsia="Batang" w:hint="cs"/>
          <w:rtl/>
        </w:rPr>
        <w:t>فق</w:t>
      </w:r>
      <w:r w:rsidR="00446BB7">
        <w:rPr>
          <w:rStyle w:val="9-Char"/>
          <w:rFonts w:eastAsia="Batang" w:hint="cs"/>
          <w:rtl/>
        </w:rPr>
        <w:t>ی</w:t>
      </w:r>
      <w:r w:rsidRPr="009007BB">
        <w:rPr>
          <w:rStyle w:val="9-Char"/>
          <w:rFonts w:eastAsia="Batang" w:hint="cs"/>
          <w:rtl/>
        </w:rPr>
        <w:t>ر:</w:t>
      </w:r>
      <w:r w:rsidRPr="007100A7">
        <w:rPr>
          <w:rStyle w:val="1-Char"/>
          <w:rFonts w:hint="cs"/>
          <w:rtl/>
        </w:rPr>
        <w:t xml:space="preserve"> کس</w:t>
      </w:r>
      <w:r w:rsidR="00446BB7">
        <w:rPr>
          <w:rStyle w:val="1-Char"/>
          <w:rFonts w:hint="cs"/>
          <w:rtl/>
        </w:rPr>
        <w:t>ی</w:t>
      </w:r>
      <w:r w:rsidRPr="007100A7">
        <w:rPr>
          <w:rStyle w:val="1-Char"/>
          <w:rFonts w:hint="cs"/>
          <w:rtl/>
        </w:rPr>
        <w:t xml:space="preserve"> است که مالک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باشد که به حدّ نصاب نرسد؛ و </w:t>
      </w:r>
      <w:r w:rsidR="00446BB7">
        <w:rPr>
          <w:rStyle w:val="1-Char"/>
          <w:rFonts w:hint="cs"/>
          <w:rtl/>
        </w:rPr>
        <w:t>ی</w:t>
      </w:r>
      <w:r w:rsidRPr="007100A7">
        <w:rPr>
          <w:rStyle w:val="1-Char"/>
          <w:rFonts w:hint="cs"/>
          <w:rtl/>
        </w:rPr>
        <w:t>ا مالک هر دارا</w:t>
      </w:r>
      <w:r w:rsidR="00446BB7">
        <w:rPr>
          <w:rStyle w:val="1-Char"/>
          <w:rFonts w:hint="cs"/>
          <w:rtl/>
        </w:rPr>
        <w:t>یی</w:t>
      </w:r>
      <w:r w:rsidRPr="007100A7">
        <w:rPr>
          <w:rStyle w:val="1-Char"/>
          <w:rFonts w:hint="cs"/>
          <w:rtl/>
        </w:rPr>
        <w:t xml:space="preserve"> و مال</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باشد که ق</w:t>
      </w:r>
      <w:r w:rsidR="00446BB7">
        <w:rPr>
          <w:rStyle w:val="1-Char"/>
          <w:rFonts w:hint="cs"/>
          <w:rtl/>
        </w:rPr>
        <w:t>ی</w:t>
      </w:r>
      <w:r w:rsidRPr="007100A7">
        <w:rPr>
          <w:rStyle w:val="1-Char"/>
          <w:rFonts w:hint="cs"/>
          <w:rtl/>
        </w:rPr>
        <w:t>مت آن به حدّ نصاب نرسد. [صرف نمودن زکات بر کس</w:t>
      </w:r>
      <w:r w:rsidR="00446BB7">
        <w:rPr>
          <w:rStyle w:val="1-Char"/>
          <w:rFonts w:hint="cs"/>
          <w:rtl/>
        </w:rPr>
        <w:t>ی</w:t>
      </w:r>
      <w:r w:rsidRPr="007100A7">
        <w:rPr>
          <w:rStyle w:val="1-Char"/>
          <w:rFonts w:hint="cs"/>
          <w:rtl/>
        </w:rPr>
        <w:t xml:space="preserve"> که مالک کمتر از حدّ نصاب زکات م</w:t>
      </w:r>
      <w:r w:rsidR="00446BB7">
        <w:rPr>
          <w:rStyle w:val="1-Char"/>
          <w:rFonts w:hint="cs"/>
          <w:rtl/>
        </w:rPr>
        <w:t>ی</w:t>
      </w:r>
      <w:r w:rsidRPr="007100A7">
        <w:rPr>
          <w:rStyle w:val="1-Char"/>
          <w:rFonts w:hint="cs"/>
          <w:rtl/>
        </w:rPr>
        <w:t>‌باشد، جا</w:t>
      </w:r>
      <w:r w:rsidR="00446BB7">
        <w:rPr>
          <w:rStyle w:val="1-Char"/>
          <w:rFonts w:hint="cs"/>
          <w:rtl/>
        </w:rPr>
        <w:t>ی</w:t>
      </w:r>
      <w:r w:rsidRPr="007100A7">
        <w:rPr>
          <w:rStyle w:val="1-Char"/>
          <w:rFonts w:hint="cs"/>
          <w:rtl/>
        </w:rPr>
        <w:t>ز است؛] اگر چه آن شخص، سالم و تندرست و دارا</w:t>
      </w:r>
      <w:r w:rsidR="00446BB7">
        <w:rPr>
          <w:rStyle w:val="1-Char"/>
          <w:rFonts w:hint="cs"/>
          <w:rtl/>
        </w:rPr>
        <w:t>ی</w:t>
      </w:r>
      <w:r w:rsidRPr="007100A7">
        <w:rPr>
          <w:rStyle w:val="1-Char"/>
          <w:rFonts w:hint="cs"/>
          <w:rtl/>
        </w:rPr>
        <w:t xml:space="preserve"> کسب و کار ن</w:t>
      </w:r>
      <w:r w:rsidR="00446BB7">
        <w:rPr>
          <w:rStyle w:val="1-Char"/>
          <w:rFonts w:hint="cs"/>
          <w:rtl/>
        </w:rPr>
        <w:t>ی</w:t>
      </w:r>
      <w:r w:rsidRPr="007100A7">
        <w:rPr>
          <w:rStyle w:val="1-Char"/>
          <w:rFonts w:hint="cs"/>
          <w:rtl/>
        </w:rPr>
        <w:t>ز باشد.</w:t>
      </w:r>
    </w:p>
    <w:p w:rsidR="006B31CA" w:rsidRPr="007100A7" w:rsidRDefault="006B31CA" w:rsidP="00463D6B">
      <w:pPr>
        <w:pStyle w:val="ListParagraph"/>
        <w:numPr>
          <w:ilvl w:val="0"/>
          <w:numId w:val="61"/>
        </w:numPr>
        <w:rPr>
          <w:rStyle w:val="1-Char"/>
          <w:rtl/>
        </w:rPr>
      </w:pPr>
      <w:r w:rsidRPr="009007BB">
        <w:rPr>
          <w:rStyle w:val="9-Char"/>
          <w:rFonts w:eastAsia="Batang" w:hint="cs"/>
          <w:rtl/>
        </w:rPr>
        <w:t>مسک</w:t>
      </w:r>
      <w:r w:rsidR="00446BB7">
        <w:rPr>
          <w:rStyle w:val="9-Char"/>
          <w:rFonts w:eastAsia="Batang" w:hint="cs"/>
          <w:rtl/>
        </w:rPr>
        <w:t>ی</w:t>
      </w:r>
      <w:r w:rsidRPr="009007BB">
        <w:rPr>
          <w:rStyle w:val="9-Char"/>
          <w:rFonts w:eastAsia="Batang" w:hint="cs"/>
          <w:rtl/>
        </w:rPr>
        <w:t>ن:</w:t>
      </w:r>
      <w:r w:rsidRPr="007100A7">
        <w:rPr>
          <w:rStyle w:val="1-Char"/>
          <w:rFonts w:hint="cs"/>
          <w:rtl/>
        </w:rPr>
        <w:t xml:space="preserve"> به کس</w:t>
      </w:r>
      <w:r w:rsidR="00446BB7">
        <w:rPr>
          <w:rStyle w:val="1-Char"/>
          <w:rFonts w:hint="cs"/>
          <w:rtl/>
        </w:rPr>
        <w:t>ی</w:t>
      </w:r>
      <w:r w:rsidRPr="007100A7">
        <w:rPr>
          <w:rStyle w:val="1-Char"/>
          <w:rFonts w:hint="cs"/>
          <w:rtl/>
        </w:rPr>
        <w:t xml:space="preserve"> گفته م</w:t>
      </w:r>
      <w:r w:rsidR="00446BB7">
        <w:rPr>
          <w:rStyle w:val="1-Char"/>
          <w:rFonts w:hint="cs"/>
          <w:rtl/>
        </w:rPr>
        <w:t>ی</w:t>
      </w:r>
      <w:r w:rsidRPr="007100A7">
        <w:rPr>
          <w:rStyle w:val="1-Char"/>
          <w:rFonts w:hint="cs"/>
          <w:rtl/>
        </w:rPr>
        <w:t>‌شود که اصلاً مالک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نباشد و ه</w:t>
      </w:r>
      <w:r w:rsidR="00446BB7">
        <w:rPr>
          <w:rStyle w:val="1-Char"/>
          <w:rFonts w:hint="cs"/>
          <w:rtl/>
        </w:rPr>
        <w:t>ی</w:t>
      </w:r>
      <w:r w:rsidRPr="007100A7">
        <w:rPr>
          <w:rStyle w:val="1-Char"/>
          <w:rFonts w:hint="cs"/>
          <w:rtl/>
        </w:rPr>
        <w:t>چ دارا</w:t>
      </w:r>
      <w:r w:rsidR="00446BB7">
        <w:rPr>
          <w:rStyle w:val="1-Char"/>
          <w:rFonts w:hint="cs"/>
          <w:rtl/>
        </w:rPr>
        <w:t>یی</w:t>
      </w:r>
      <w:r w:rsidRPr="007100A7">
        <w:rPr>
          <w:rStyle w:val="1-Char"/>
          <w:rFonts w:hint="cs"/>
          <w:rtl/>
        </w:rPr>
        <w:t xml:space="preserve"> و درآمد</w:t>
      </w:r>
      <w:r w:rsidR="00446BB7">
        <w:rPr>
          <w:rStyle w:val="1-Char"/>
          <w:rFonts w:hint="cs"/>
          <w:rtl/>
        </w:rPr>
        <w:t>ی</w:t>
      </w:r>
      <w:r w:rsidRPr="007100A7">
        <w:rPr>
          <w:rStyle w:val="1-Char"/>
          <w:rFonts w:hint="cs"/>
          <w:rtl/>
        </w:rPr>
        <w:t xml:space="preserve"> نداشته باشد.</w:t>
      </w:r>
    </w:p>
    <w:p w:rsidR="006B31CA" w:rsidRPr="009007BB" w:rsidRDefault="006B31CA" w:rsidP="00463D6B">
      <w:pPr>
        <w:pStyle w:val="ListParagraph"/>
        <w:numPr>
          <w:ilvl w:val="0"/>
          <w:numId w:val="61"/>
        </w:numPr>
        <w:rPr>
          <w:rStyle w:val="1-Char"/>
          <w:rtl/>
        </w:rPr>
      </w:pPr>
      <w:r w:rsidRPr="009007BB">
        <w:rPr>
          <w:rStyle w:val="9-Char"/>
          <w:rFonts w:eastAsia="Batang" w:hint="cs"/>
          <w:rtl/>
        </w:rPr>
        <w:t>در راه آزاد</w:t>
      </w:r>
      <w:r w:rsidR="00446BB7">
        <w:rPr>
          <w:rStyle w:val="9-Char"/>
          <w:rFonts w:eastAsia="Batang" w:hint="cs"/>
          <w:rtl/>
        </w:rPr>
        <w:t>ی</w:t>
      </w:r>
      <w:r w:rsidRPr="009007BB">
        <w:rPr>
          <w:rStyle w:val="9-Char"/>
          <w:rFonts w:eastAsia="Batang" w:hint="cs"/>
          <w:rtl/>
        </w:rPr>
        <w:t xml:space="preserve"> بردگان مُکاتب؛</w:t>
      </w:r>
      <w:r w:rsidRPr="007100A7">
        <w:rPr>
          <w:rStyle w:val="1-Char"/>
          <w:rFonts w:hint="cs"/>
          <w:rtl/>
        </w:rPr>
        <w:t xml:space="preserve">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در راه آزاد کردن بندگان مُکاتب، با خر</w:t>
      </w:r>
      <w:r w:rsidR="00446BB7">
        <w:rPr>
          <w:rStyle w:val="1-Char"/>
          <w:rFonts w:hint="cs"/>
          <w:rtl/>
        </w:rPr>
        <w:t>ی</w:t>
      </w:r>
      <w:r w:rsidRPr="007100A7">
        <w:rPr>
          <w:rStyle w:val="1-Char"/>
          <w:rFonts w:hint="cs"/>
          <w:rtl/>
        </w:rPr>
        <w:t>د و کمک ا</w:t>
      </w:r>
      <w:r w:rsidR="00446BB7">
        <w:rPr>
          <w:rStyle w:val="1-Char"/>
          <w:rFonts w:hint="cs"/>
          <w:rtl/>
        </w:rPr>
        <w:t>ی</w:t>
      </w:r>
      <w:r w:rsidRPr="007100A7">
        <w:rPr>
          <w:rStyle w:val="1-Char"/>
          <w:rFonts w:hint="cs"/>
          <w:rtl/>
        </w:rPr>
        <w:t>شان برا</w:t>
      </w:r>
      <w:r w:rsidR="00446BB7">
        <w:rPr>
          <w:rStyle w:val="1-Char"/>
          <w:rFonts w:hint="cs"/>
          <w:rtl/>
        </w:rPr>
        <w:t>ی</w:t>
      </w:r>
      <w:r w:rsidRPr="007100A7">
        <w:rPr>
          <w:rStyle w:val="1-Char"/>
          <w:rFonts w:hint="cs"/>
          <w:rtl/>
        </w:rPr>
        <w:t xml:space="preserve"> آزاد</w:t>
      </w:r>
      <w:r w:rsidR="00446BB7">
        <w:rPr>
          <w:rStyle w:val="1-Char"/>
          <w:rFonts w:hint="cs"/>
          <w:rtl/>
        </w:rPr>
        <w:t>ی</w:t>
      </w:r>
      <w:r w:rsidRPr="007100A7">
        <w:rPr>
          <w:rStyle w:val="1-Char"/>
          <w:rFonts w:hint="cs"/>
          <w:rtl/>
        </w:rPr>
        <w:t>؛ ناگفته نماند که «کتابت» عبارت است از: تعل</w:t>
      </w:r>
      <w:r w:rsidR="00446BB7">
        <w:rPr>
          <w:rStyle w:val="1-Char"/>
          <w:rFonts w:hint="cs"/>
          <w:rtl/>
        </w:rPr>
        <w:t>ی</w:t>
      </w:r>
      <w:r w:rsidRPr="007100A7">
        <w:rPr>
          <w:rStyle w:val="1-Char"/>
          <w:rFonts w:hint="cs"/>
          <w:rtl/>
        </w:rPr>
        <w:t>ق آزاد</w:t>
      </w:r>
      <w:r w:rsidR="00446BB7">
        <w:rPr>
          <w:rStyle w:val="1-Char"/>
          <w:rFonts w:hint="cs"/>
          <w:rtl/>
        </w:rPr>
        <w:t>ی</w:t>
      </w:r>
      <w:r w:rsidRPr="007100A7">
        <w:rPr>
          <w:rStyle w:val="1-Char"/>
          <w:rFonts w:hint="cs"/>
          <w:rtl/>
        </w:rPr>
        <w:t xml:space="preserve"> برده در برابر پرداخت عوض مع</w:t>
      </w:r>
      <w:r w:rsidR="00446BB7">
        <w:rPr>
          <w:rStyle w:val="1-Char"/>
          <w:rFonts w:hint="cs"/>
          <w:rtl/>
        </w:rPr>
        <w:t>ی</w:t>
      </w:r>
      <w:r w:rsidRPr="007100A7">
        <w:rPr>
          <w:rStyle w:val="1-Char"/>
          <w:rFonts w:hint="cs"/>
          <w:rtl/>
        </w:rPr>
        <w:t>ن</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ارباب </w:t>
      </w:r>
      <w:r w:rsidRPr="009007BB">
        <w:rPr>
          <w:rStyle w:val="1-Char"/>
          <w:rFonts w:hint="cs"/>
          <w:rtl/>
        </w:rPr>
        <w:t>برده بدو بگو</w:t>
      </w:r>
      <w:r w:rsidR="00446BB7">
        <w:rPr>
          <w:rStyle w:val="1-Char"/>
          <w:rFonts w:hint="cs"/>
          <w:rtl/>
        </w:rPr>
        <w:t>ی</w:t>
      </w:r>
      <w:r w:rsidRPr="009007BB">
        <w:rPr>
          <w:rStyle w:val="1-Char"/>
          <w:rFonts w:hint="cs"/>
          <w:rtl/>
        </w:rPr>
        <w:t>د: «</w:t>
      </w:r>
      <w:r w:rsidRPr="009007BB">
        <w:rPr>
          <w:rStyle w:val="1-Char"/>
          <w:rFonts w:eastAsia="Batang" w:hint="cs"/>
          <w:rtl/>
        </w:rPr>
        <w:t>هرگاه ا</w:t>
      </w:r>
      <w:r w:rsidR="00446BB7">
        <w:rPr>
          <w:rStyle w:val="1-Char"/>
          <w:rFonts w:eastAsia="Batang" w:hint="cs"/>
          <w:rtl/>
        </w:rPr>
        <w:t>ی</w:t>
      </w:r>
      <w:r w:rsidRPr="009007BB">
        <w:rPr>
          <w:rStyle w:val="1-Char"/>
          <w:rFonts w:eastAsia="Batang" w:hint="cs"/>
          <w:rtl/>
        </w:rPr>
        <w:t>ن مبلغ پول را آورد</w:t>
      </w:r>
      <w:r w:rsidR="00446BB7">
        <w:rPr>
          <w:rStyle w:val="1-Char"/>
          <w:rFonts w:eastAsia="Batang" w:hint="cs"/>
          <w:rtl/>
        </w:rPr>
        <w:t>ی</w:t>
      </w:r>
      <w:r w:rsidRPr="009007BB">
        <w:rPr>
          <w:rStyle w:val="1-Char"/>
          <w:rFonts w:eastAsia="Batang" w:hint="cs"/>
          <w:rtl/>
        </w:rPr>
        <w:t>، در قبال آن آزاد م</w:t>
      </w:r>
      <w:r w:rsidR="00446BB7">
        <w:rPr>
          <w:rStyle w:val="1-Char"/>
          <w:rFonts w:eastAsia="Batang" w:hint="cs"/>
          <w:rtl/>
        </w:rPr>
        <w:t>ی</w:t>
      </w:r>
      <w:r w:rsidRPr="009007BB">
        <w:rPr>
          <w:rStyle w:val="1-Char"/>
          <w:rFonts w:eastAsia="Batang" w:hint="cs"/>
          <w:rtl/>
        </w:rPr>
        <w:t>‌گرد</w:t>
      </w:r>
      <w:r w:rsidR="00446BB7">
        <w:rPr>
          <w:rStyle w:val="1-Char"/>
          <w:rFonts w:eastAsia="Batang" w:hint="cs"/>
          <w:rtl/>
        </w:rPr>
        <w:t>ی</w:t>
      </w:r>
      <w:r w:rsidRPr="009007BB">
        <w:rPr>
          <w:rStyle w:val="1-Char"/>
          <w:rFonts w:hint="cs"/>
          <w:rtl/>
        </w:rPr>
        <w:t>».</w:t>
      </w:r>
    </w:p>
    <w:p w:rsidR="006B31CA" w:rsidRPr="007100A7" w:rsidRDefault="004E0E8C" w:rsidP="00AF1D25">
      <w:pPr>
        <w:rPr>
          <w:rStyle w:val="1-Char"/>
          <w:rtl/>
        </w:rPr>
      </w:pPr>
      <w:r w:rsidRPr="007100A7">
        <w:rPr>
          <w:rStyle w:val="1-Char"/>
          <w:rtl/>
        </w:rPr>
        <w:tab/>
      </w:r>
      <w:r w:rsidR="006B31CA" w:rsidRPr="007100A7">
        <w:rPr>
          <w:rStyle w:val="1-Char"/>
          <w:rFonts w:hint="cs"/>
          <w:rtl/>
        </w:rPr>
        <w:t>به تعب</w:t>
      </w:r>
      <w:r w:rsidR="00446BB7">
        <w:rPr>
          <w:rStyle w:val="1-Char"/>
          <w:rFonts w:hint="cs"/>
          <w:rtl/>
        </w:rPr>
        <w:t>ی</w:t>
      </w:r>
      <w:r w:rsidR="006B31CA" w:rsidRPr="007100A7">
        <w:rPr>
          <w:rStyle w:val="1-Char"/>
          <w:rFonts w:hint="cs"/>
          <w:rtl/>
        </w:rPr>
        <w:t>ر</w:t>
      </w:r>
      <w:r w:rsidR="00446BB7">
        <w:rPr>
          <w:rStyle w:val="1-Char"/>
          <w:rFonts w:hint="cs"/>
          <w:rtl/>
        </w:rPr>
        <w:t>ی</w:t>
      </w:r>
      <w:r w:rsidR="006B31CA" w:rsidRPr="007100A7">
        <w:rPr>
          <w:rStyle w:val="1-Char"/>
          <w:rFonts w:hint="cs"/>
          <w:rtl/>
        </w:rPr>
        <w:t xml:space="preserve"> د</w:t>
      </w:r>
      <w:r w:rsidR="00446BB7">
        <w:rPr>
          <w:rStyle w:val="1-Char"/>
          <w:rFonts w:hint="cs"/>
          <w:rtl/>
        </w:rPr>
        <w:t>ی</w:t>
      </w:r>
      <w:r w:rsidR="006B31CA" w:rsidRPr="007100A7">
        <w:rPr>
          <w:rStyle w:val="1-Char"/>
          <w:rFonts w:hint="cs"/>
          <w:rtl/>
        </w:rPr>
        <w:t xml:space="preserve">گر، </w:t>
      </w:r>
      <w:r w:rsidR="006B31CA" w:rsidRPr="009007BB">
        <w:rPr>
          <w:rStyle w:val="5-Char0"/>
          <w:rFonts w:hint="cs"/>
          <w:rtl/>
        </w:rPr>
        <w:t>«مکاتب»</w:t>
      </w:r>
      <w:r w:rsidR="006B31CA" w:rsidRPr="007100A7">
        <w:rPr>
          <w:rStyle w:val="1-Char"/>
          <w:rFonts w:hint="cs"/>
          <w:rtl/>
        </w:rPr>
        <w:t>: برده‌ا</w:t>
      </w:r>
      <w:r w:rsidR="00446BB7">
        <w:rPr>
          <w:rStyle w:val="1-Char"/>
          <w:rFonts w:hint="cs"/>
          <w:rtl/>
        </w:rPr>
        <w:t>ی</w:t>
      </w:r>
      <w:r w:rsidR="006B31CA" w:rsidRPr="007100A7">
        <w:rPr>
          <w:rStyle w:val="1-Char"/>
          <w:rFonts w:hint="cs"/>
          <w:rtl/>
        </w:rPr>
        <w:t xml:space="preserve"> است که آقا و سالارش، پرداخت م</w:t>
      </w:r>
      <w:r w:rsidR="00446BB7">
        <w:rPr>
          <w:rStyle w:val="1-Char"/>
          <w:rFonts w:hint="cs"/>
          <w:rtl/>
        </w:rPr>
        <w:t>ی</w:t>
      </w:r>
      <w:r w:rsidR="006B31CA" w:rsidRPr="007100A7">
        <w:rPr>
          <w:rStyle w:val="1-Char"/>
          <w:rFonts w:hint="cs"/>
          <w:rtl/>
        </w:rPr>
        <w:t>زان مع</w:t>
      </w:r>
      <w:r w:rsidR="00446BB7">
        <w:rPr>
          <w:rStyle w:val="1-Char"/>
          <w:rFonts w:hint="cs"/>
          <w:rtl/>
        </w:rPr>
        <w:t>ی</w:t>
      </w:r>
      <w:r w:rsidR="006B31CA" w:rsidRPr="007100A7">
        <w:rPr>
          <w:rStyle w:val="1-Char"/>
          <w:rFonts w:hint="cs"/>
          <w:rtl/>
        </w:rPr>
        <w:t>ن</w:t>
      </w:r>
      <w:r w:rsidR="00446BB7">
        <w:rPr>
          <w:rStyle w:val="1-Char"/>
          <w:rFonts w:hint="cs"/>
          <w:rtl/>
        </w:rPr>
        <w:t>ی</w:t>
      </w:r>
      <w:r w:rsidR="006B31CA" w:rsidRPr="007100A7">
        <w:rPr>
          <w:rStyle w:val="1-Char"/>
          <w:rFonts w:hint="cs"/>
          <w:rtl/>
        </w:rPr>
        <w:t xml:space="preserve"> از مال را بر او واجب نموده تا هر وقت که آن مال را بپردازد، آزاد گردد. و مراد از ا</w:t>
      </w:r>
      <w:r w:rsidR="00446BB7">
        <w:rPr>
          <w:rStyle w:val="1-Char"/>
          <w:rFonts w:hint="cs"/>
          <w:rtl/>
        </w:rPr>
        <w:t>ی</w:t>
      </w:r>
      <w:r w:rsidR="006B31CA" w:rsidRPr="007100A7">
        <w:rPr>
          <w:rStyle w:val="1-Char"/>
          <w:rFonts w:hint="cs"/>
          <w:rtl/>
        </w:rPr>
        <w:t>ن کلام اله</w:t>
      </w:r>
      <w:r w:rsidR="00446BB7">
        <w:rPr>
          <w:rStyle w:val="1-Char"/>
          <w:rFonts w:hint="cs"/>
          <w:rtl/>
        </w:rPr>
        <w:t>ی</w:t>
      </w:r>
      <w:r w:rsidR="006B31CA" w:rsidRPr="007100A7">
        <w:rPr>
          <w:rStyle w:val="1-Char"/>
          <w:rFonts w:hint="cs"/>
          <w:rtl/>
        </w:rPr>
        <w:t xml:space="preserve">: </w:t>
      </w:r>
      <w:r w:rsidR="006B31CA" w:rsidRPr="009007BB">
        <w:rPr>
          <w:rStyle w:val="5-Char0"/>
          <w:rFonts w:hint="cs"/>
          <w:rtl/>
        </w:rPr>
        <w:t>«و في الرقاب»</w:t>
      </w:r>
      <w:r w:rsidR="006B31CA" w:rsidRPr="007100A7">
        <w:rPr>
          <w:rStyle w:val="1-Char"/>
          <w:rFonts w:hint="cs"/>
          <w:rtl/>
        </w:rPr>
        <w:t>، آن است که مسلمانان، با پرداخت زکاتشان به بردگان مکاتب،</w:t>
      </w:r>
      <w:r w:rsidR="000751A8">
        <w:rPr>
          <w:rStyle w:val="1-Char"/>
          <w:rFonts w:hint="cs"/>
          <w:rtl/>
        </w:rPr>
        <w:t xml:space="preserve"> آن‌ها </w:t>
      </w:r>
      <w:r w:rsidR="006B31CA" w:rsidRPr="007100A7">
        <w:rPr>
          <w:rStyle w:val="1-Char"/>
          <w:rFonts w:hint="cs"/>
          <w:rtl/>
        </w:rPr>
        <w:t>را در زم</w:t>
      </w:r>
      <w:r w:rsidR="00446BB7">
        <w:rPr>
          <w:rStyle w:val="1-Char"/>
          <w:rFonts w:hint="cs"/>
          <w:rtl/>
        </w:rPr>
        <w:t>ی</w:t>
      </w:r>
      <w:r w:rsidR="006B31CA" w:rsidRPr="007100A7">
        <w:rPr>
          <w:rStyle w:val="1-Char"/>
          <w:rFonts w:hint="cs"/>
          <w:rtl/>
        </w:rPr>
        <w:t>نه‌</w:t>
      </w:r>
      <w:r w:rsidR="00446BB7">
        <w:rPr>
          <w:rStyle w:val="1-Char"/>
          <w:rFonts w:hint="cs"/>
          <w:rtl/>
        </w:rPr>
        <w:t>ی</w:t>
      </w:r>
      <w:r w:rsidR="006B31CA" w:rsidRPr="007100A7">
        <w:rPr>
          <w:rStyle w:val="1-Char"/>
          <w:rFonts w:hint="cs"/>
          <w:rtl/>
        </w:rPr>
        <w:t xml:space="preserve"> آزادساز</w:t>
      </w:r>
      <w:r w:rsidR="00446BB7">
        <w:rPr>
          <w:rStyle w:val="1-Char"/>
          <w:rFonts w:hint="cs"/>
          <w:rtl/>
        </w:rPr>
        <w:t>ی</w:t>
      </w:r>
      <w:r w:rsidR="006B31CA" w:rsidRPr="007100A7">
        <w:rPr>
          <w:rStyle w:val="1-Char"/>
          <w:rFonts w:hint="cs"/>
          <w:rtl/>
        </w:rPr>
        <w:t xml:space="preserve">، کمک و </w:t>
      </w:r>
      <w:r w:rsidR="00446BB7">
        <w:rPr>
          <w:rStyle w:val="1-Char"/>
          <w:rFonts w:hint="cs"/>
          <w:rtl/>
        </w:rPr>
        <w:t>ی</w:t>
      </w:r>
      <w:r w:rsidR="006B31CA" w:rsidRPr="007100A7">
        <w:rPr>
          <w:rStyle w:val="1-Char"/>
          <w:rFonts w:hint="cs"/>
          <w:rtl/>
        </w:rPr>
        <w:t>ار</w:t>
      </w:r>
      <w:r w:rsidR="00446BB7">
        <w:rPr>
          <w:rStyle w:val="1-Char"/>
          <w:rFonts w:hint="cs"/>
          <w:rtl/>
        </w:rPr>
        <w:t>ی</w:t>
      </w:r>
      <w:r w:rsidR="006B31CA" w:rsidRPr="007100A7">
        <w:rPr>
          <w:rStyle w:val="1-Char"/>
          <w:rFonts w:hint="cs"/>
          <w:rtl/>
        </w:rPr>
        <w:t xml:space="preserve"> نما</w:t>
      </w:r>
      <w:r w:rsidR="00446BB7">
        <w:rPr>
          <w:rStyle w:val="1-Char"/>
          <w:rFonts w:hint="cs"/>
          <w:rtl/>
        </w:rPr>
        <w:t>ی</w:t>
      </w:r>
      <w:r w:rsidR="006B31CA" w:rsidRPr="007100A7">
        <w:rPr>
          <w:rStyle w:val="1-Char"/>
          <w:rFonts w:hint="cs"/>
          <w:rtl/>
        </w:rPr>
        <w:t>ند. و ا</w:t>
      </w:r>
      <w:r w:rsidR="00446BB7">
        <w:rPr>
          <w:rStyle w:val="1-Char"/>
          <w:rFonts w:hint="cs"/>
          <w:rtl/>
        </w:rPr>
        <w:t>ی</w:t>
      </w:r>
      <w:r w:rsidR="006B31CA" w:rsidRPr="007100A7">
        <w:rPr>
          <w:rStyle w:val="1-Char"/>
          <w:rFonts w:hint="cs"/>
          <w:rtl/>
        </w:rPr>
        <w:t>ن صنف در عصر حاضر وجود ندارند؛ ول</w:t>
      </w:r>
      <w:r w:rsidR="00446BB7">
        <w:rPr>
          <w:rStyle w:val="1-Char"/>
          <w:rFonts w:hint="cs"/>
          <w:rtl/>
        </w:rPr>
        <w:t>ی</w:t>
      </w:r>
      <w:r w:rsidR="006B31CA" w:rsidRPr="007100A7">
        <w:rPr>
          <w:rStyle w:val="1-Char"/>
          <w:rFonts w:hint="cs"/>
          <w:rtl/>
        </w:rPr>
        <w:t xml:space="preserve"> اگر زمان</w:t>
      </w:r>
      <w:r w:rsidR="00446BB7">
        <w:rPr>
          <w:rStyle w:val="1-Char"/>
          <w:rFonts w:hint="cs"/>
          <w:rtl/>
        </w:rPr>
        <w:t>ی</w:t>
      </w:r>
      <w:r w:rsidR="006B31CA" w:rsidRPr="007100A7">
        <w:rPr>
          <w:rStyle w:val="1-Char"/>
          <w:rFonts w:hint="cs"/>
          <w:rtl/>
        </w:rPr>
        <w:t xml:space="preserve"> به وجود آمدند، در آن صورت زکات بر</w:t>
      </w:r>
      <w:r w:rsidR="000751A8">
        <w:rPr>
          <w:rStyle w:val="1-Char"/>
          <w:rFonts w:hint="cs"/>
          <w:rtl/>
        </w:rPr>
        <w:t xml:space="preserve"> آن‌ها </w:t>
      </w:r>
      <w:r w:rsidR="006B31CA" w:rsidRPr="007100A7">
        <w:rPr>
          <w:rStyle w:val="1-Char"/>
          <w:rFonts w:hint="cs"/>
          <w:rtl/>
        </w:rPr>
        <w:t>ن</w:t>
      </w:r>
      <w:r w:rsidR="00446BB7">
        <w:rPr>
          <w:rStyle w:val="1-Char"/>
          <w:rFonts w:hint="cs"/>
          <w:rtl/>
        </w:rPr>
        <w:t>ی</w:t>
      </w:r>
      <w:r w:rsidR="006B31CA" w:rsidRPr="007100A7">
        <w:rPr>
          <w:rStyle w:val="1-Char"/>
          <w:rFonts w:hint="cs"/>
          <w:rtl/>
        </w:rPr>
        <w:t>ز صرف خواهد شد.]</w:t>
      </w:r>
    </w:p>
    <w:p w:rsidR="006B31CA" w:rsidRPr="007100A7" w:rsidRDefault="006B31CA" w:rsidP="00463D6B">
      <w:pPr>
        <w:pStyle w:val="ListParagraph"/>
        <w:numPr>
          <w:ilvl w:val="0"/>
          <w:numId w:val="61"/>
        </w:numPr>
        <w:rPr>
          <w:rStyle w:val="1-Char"/>
          <w:rtl/>
        </w:rPr>
      </w:pPr>
      <w:r w:rsidRPr="009007BB">
        <w:rPr>
          <w:rStyle w:val="9-Char"/>
          <w:rFonts w:eastAsia="Batang" w:hint="cs"/>
          <w:rtl/>
        </w:rPr>
        <w:t>فرد مقروض و بدهکار:</w:t>
      </w:r>
      <w:r w:rsidRPr="007100A7">
        <w:rPr>
          <w:rStyle w:val="1-Char"/>
          <w:rFonts w:hint="cs"/>
          <w:rtl/>
        </w:rPr>
        <w:t xml:space="preserve"> کس</w:t>
      </w:r>
      <w:r w:rsidR="00446BB7">
        <w:rPr>
          <w:rStyle w:val="1-Char"/>
          <w:rFonts w:hint="cs"/>
          <w:rtl/>
        </w:rPr>
        <w:t>ی</w:t>
      </w:r>
      <w:r w:rsidRPr="007100A7">
        <w:rPr>
          <w:rStyle w:val="1-Char"/>
          <w:rFonts w:hint="cs"/>
          <w:rtl/>
        </w:rPr>
        <w:t xml:space="preserve"> است که [بر ذمّه‌</w:t>
      </w:r>
      <w:r w:rsidR="00446BB7">
        <w:rPr>
          <w:rStyle w:val="1-Char"/>
          <w:rFonts w:hint="cs"/>
          <w:rtl/>
        </w:rPr>
        <w:t>ی</w:t>
      </w:r>
      <w:r w:rsidRPr="007100A7">
        <w:rPr>
          <w:rStyle w:val="1-Char"/>
          <w:rFonts w:hint="cs"/>
          <w:rtl/>
        </w:rPr>
        <w:t xml:space="preserve"> و</w:t>
      </w:r>
      <w:r w:rsidR="00446BB7">
        <w:rPr>
          <w:rStyle w:val="1-Char"/>
          <w:rFonts w:hint="cs"/>
          <w:rtl/>
        </w:rPr>
        <w:t>ی</w:t>
      </w:r>
      <w:r w:rsidRPr="007100A7">
        <w:rPr>
          <w:rStyle w:val="1-Char"/>
          <w:rFonts w:hint="cs"/>
          <w:rtl/>
        </w:rPr>
        <w:t>، قرض و وام</w:t>
      </w:r>
      <w:r w:rsidR="00446BB7">
        <w:rPr>
          <w:rStyle w:val="1-Char"/>
          <w:rFonts w:hint="cs"/>
          <w:rtl/>
        </w:rPr>
        <w:t>ی</w:t>
      </w:r>
      <w:r w:rsidRPr="007100A7">
        <w:rPr>
          <w:rStyle w:val="1-Char"/>
          <w:rFonts w:hint="cs"/>
          <w:rtl/>
        </w:rPr>
        <w:t xml:space="preserve"> وجود دارد که اگر </w:t>
      </w:r>
      <w:r w:rsidR="00AF17B9">
        <w:rPr>
          <w:rStyle w:val="1-Char"/>
          <w:rFonts w:hint="cs"/>
          <w:rtl/>
        </w:rPr>
        <w:t>چنان‌چه</w:t>
      </w:r>
      <w:r w:rsidRPr="007100A7">
        <w:rPr>
          <w:rStyle w:val="1-Char"/>
          <w:rFonts w:hint="cs"/>
          <w:rtl/>
        </w:rPr>
        <w:t>] قرض خو</w:t>
      </w:r>
      <w:r w:rsidR="00446BB7">
        <w:rPr>
          <w:rStyle w:val="1-Char"/>
          <w:rFonts w:hint="cs"/>
          <w:rtl/>
        </w:rPr>
        <w:t>ی</w:t>
      </w:r>
      <w:r w:rsidRPr="007100A7">
        <w:rPr>
          <w:rStyle w:val="1-Char"/>
          <w:rFonts w:hint="cs"/>
          <w:rtl/>
        </w:rPr>
        <w:t xml:space="preserve">ش را بپردازد، پس از آن، مالک نصاب </w:t>
      </w:r>
      <w:r w:rsidR="00446BB7">
        <w:rPr>
          <w:rStyle w:val="1-Char"/>
          <w:rFonts w:hint="cs"/>
          <w:rtl/>
        </w:rPr>
        <w:t>ی</w:t>
      </w:r>
      <w:r w:rsidRPr="007100A7">
        <w:rPr>
          <w:rStyle w:val="1-Char"/>
          <w:rFonts w:hint="cs"/>
          <w:rtl/>
        </w:rPr>
        <w:t>ا مالک ق</w:t>
      </w:r>
      <w:r w:rsidR="00446BB7">
        <w:rPr>
          <w:rStyle w:val="1-Char"/>
          <w:rFonts w:hint="cs"/>
          <w:rtl/>
        </w:rPr>
        <w:t>ی</w:t>
      </w:r>
      <w:r w:rsidRPr="007100A7">
        <w:rPr>
          <w:rStyle w:val="1-Char"/>
          <w:rFonts w:hint="cs"/>
          <w:rtl/>
        </w:rPr>
        <w:t>مت نصاب، نخواهد بود. [به تعب</w:t>
      </w:r>
      <w:r w:rsidR="00446BB7">
        <w:rPr>
          <w:rStyle w:val="1-Char"/>
          <w:rFonts w:hint="cs"/>
          <w:rtl/>
        </w:rPr>
        <w:t>ی</w:t>
      </w:r>
      <w:r w:rsidRPr="007100A7">
        <w:rPr>
          <w:rStyle w:val="1-Char"/>
          <w:rFonts w:hint="cs"/>
          <w:rtl/>
        </w:rPr>
        <w:t>ر</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 xml:space="preserve">گر، </w:t>
      </w:r>
      <w:r w:rsidRPr="009007BB">
        <w:rPr>
          <w:rStyle w:val="9-Char"/>
          <w:rFonts w:eastAsia="Batang" w:hint="cs"/>
          <w:rtl/>
        </w:rPr>
        <w:t>فرد مقروض و مد</w:t>
      </w:r>
      <w:r w:rsidR="00446BB7">
        <w:rPr>
          <w:rStyle w:val="9-Char"/>
          <w:rFonts w:eastAsia="Batang" w:hint="cs"/>
          <w:rtl/>
        </w:rPr>
        <w:t>ی</w:t>
      </w:r>
      <w:r w:rsidRPr="009007BB">
        <w:rPr>
          <w:rStyle w:val="9-Char"/>
          <w:rFonts w:eastAsia="Batang" w:hint="cs"/>
          <w:rtl/>
        </w:rPr>
        <w:t>ون،</w:t>
      </w:r>
      <w:r w:rsidRPr="007100A7">
        <w:rPr>
          <w:rStyle w:val="1-Char"/>
          <w:rFonts w:hint="cs"/>
          <w:rtl/>
        </w:rPr>
        <w:t xml:space="preserve"> کس</w:t>
      </w:r>
      <w:r w:rsidR="00446BB7">
        <w:rPr>
          <w:rStyle w:val="1-Char"/>
          <w:rFonts w:hint="cs"/>
          <w:rtl/>
        </w:rPr>
        <w:t>ی</w:t>
      </w:r>
      <w:r w:rsidRPr="007100A7">
        <w:rPr>
          <w:rStyle w:val="1-Char"/>
          <w:rFonts w:hint="cs"/>
          <w:rtl/>
        </w:rPr>
        <w:t xml:space="preserve"> است که ز</w:t>
      </w:r>
      <w:r w:rsidR="00446BB7">
        <w:rPr>
          <w:rStyle w:val="1-Char"/>
          <w:rFonts w:hint="cs"/>
          <w:rtl/>
        </w:rPr>
        <w:t>ی</w:t>
      </w:r>
      <w:r w:rsidRPr="007100A7">
        <w:rPr>
          <w:rStyle w:val="1-Char"/>
          <w:rFonts w:hint="cs"/>
          <w:rtl/>
        </w:rPr>
        <w:t>ر بار بدهکار</w:t>
      </w:r>
      <w:r w:rsidR="00446BB7">
        <w:rPr>
          <w:rStyle w:val="1-Char"/>
          <w:rFonts w:hint="cs"/>
          <w:rtl/>
        </w:rPr>
        <w:t>ی</w:t>
      </w:r>
      <w:r w:rsidRPr="007100A7">
        <w:rPr>
          <w:rStyle w:val="1-Char"/>
          <w:rFonts w:hint="cs"/>
          <w:rtl/>
        </w:rPr>
        <w:t xml:space="preserve"> گرفتار آمده است و خود نم</w:t>
      </w:r>
      <w:r w:rsidR="00446BB7">
        <w:rPr>
          <w:rStyle w:val="1-Char"/>
          <w:rFonts w:hint="cs"/>
          <w:rtl/>
        </w:rPr>
        <w:t>ی</w:t>
      </w:r>
      <w:r w:rsidRPr="007100A7">
        <w:rPr>
          <w:rStyle w:val="1-Char"/>
          <w:rFonts w:hint="cs"/>
          <w:rtl/>
        </w:rPr>
        <w:t>‌تواند آن را بپردازد؛ و اگر دارا</w:t>
      </w:r>
      <w:r w:rsidR="00446BB7">
        <w:rPr>
          <w:rStyle w:val="1-Char"/>
          <w:rFonts w:hint="cs"/>
          <w:rtl/>
        </w:rPr>
        <w:t>یی</w:t>
      </w:r>
      <w:r w:rsidRPr="007100A7">
        <w:rPr>
          <w:rStyle w:val="1-Char"/>
          <w:rFonts w:hint="cs"/>
          <w:rtl/>
        </w:rPr>
        <w:t xml:space="preserve"> و مال</w:t>
      </w:r>
      <w:r w:rsidR="00446BB7">
        <w:rPr>
          <w:rStyle w:val="1-Char"/>
          <w:rFonts w:hint="cs"/>
          <w:rtl/>
        </w:rPr>
        <w:t>ی</w:t>
      </w:r>
      <w:r w:rsidRPr="007100A7">
        <w:rPr>
          <w:rStyle w:val="1-Char"/>
          <w:rFonts w:hint="cs"/>
          <w:rtl/>
        </w:rPr>
        <w:t xml:space="preserve"> ن</w:t>
      </w:r>
      <w:r w:rsidR="00446BB7">
        <w:rPr>
          <w:rStyle w:val="1-Char"/>
          <w:rFonts w:hint="cs"/>
          <w:rtl/>
        </w:rPr>
        <w:t>ی</w:t>
      </w:r>
      <w:r w:rsidRPr="007100A7">
        <w:rPr>
          <w:rStyle w:val="1-Char"/>
          <w:rFonts w:hint="cs"/>
          <w:rtl/>
        </w:rPr>
        <w:t>ز داشته باشد، پس از آن که قرض خو</w:t>
      </w:r>
      <w:r w:rsidR="00446BB7">
        <w:rPr>
          <w:rStyle w:val="1-Char"/>
          <w:rFonts w:hint="cs"/>
          <w:rtl/>
        </w:rPr>
        <w:t>ی</w:t>
      </w:r>
      <w:r w:rsidRPr="007100A7">
        <w:rPr>
          <w:rStyle w:val="1-Char"/>
          <w:rFonts w:hint="cs"/>
          <w:rtl/>
        </w:rPr>
        <w:t>ش را بپردازد، مالک نصاب</w:t>
      </w:r>
      <w:r w:rsidR="00446BB7">
        <w:rPr>
          <w:rStyle w:val="1-Char"/>
          <w:rFonts w:hint="cs"/>
          <w:rtl/>
        </w:rPr>
        <w:t>ی</w:t>
      </w:r>
      <w:r w:rsidRPr="007100A7">
        <w:rPr>
          <w:rStyle w:val="1-Char"/>
          <w:rFonts w:hint="cs"/>
          <w:rtl/>
        </w:rPr>
        <w:t xml:space="preserve"> کامل نباشد؛ به چن</w:t>
      </w:r>
      <w:r w:rsidR="00446BB7">
        <w:rPr>
          <w:rStyle w:val="1-Char"/>
          <w:rFonts w:hint="cs"/>
          <w:rtl/>
        </w:rPr>
        <w:t>ی</w:t>
      </w:r>
      <w:r w:rsidRPr="007100A7">
        <w:rPr>
          <w:rStyle w:val="1-Char"/>
          <w:rFonts w:hint="cs"/>
          <w:rtl/>
        </w:rPr>
        <w:t>ن فرد</w:t>
      </w:r>
      <w:r w:rsidR="00446BB7">
        <w:rPr>
          <w:rStyle w:val="1-Char"/>
          <w:rFonts w:hint="cs"/>
          <w:rtl/>
        </w:rPr>
        <w:t>ی</w:t>
      </w:r>
      <w:r w:rsidRPr="007100A7">
        <w:rPr>
          <w:rStyle w:val="1-Char"/>
          <w:rFonts w:hint="cs"/>
          <w:rtl/>
        </w:rPr>
        <w:t>، به اندازه‌</w:t>
      </w:r>
      <w:r w:rsidR="00446BB7">
        <w:rPr>
          <w:rStyle w:val="1-Char"/>
          <w:rFonts w:hint="cs"/>
          <w:rtl/>
        </w:rPr>
        <w:t>ی</w:t>
      </w:r>
      <w:r w:rsidRPr="007100A7">
        <w:rPr>
          <w:rStyle w:val="1-Char"/>
          <w:rFonts w:hint="cs"/>
          <w:rtl/>
        </w:rPr>
        <w:t xml:space="preserve"> مقدار بدهکار</w:t>
      </w:r>
      <w:r w:rsidR="00446BB7">
        <w:rPr>
          <w:rStyle w:val="1-Char"/>
          <w:rFonts w:hint="cs"/>
          <w:rtl/>
        </w:rPr>
        <w:t>ی</w:t>
      </w:r>
      <w:r w:rsidRPr="007100A7">
        <w:rPr>
          <w:rStyle w:val="1-Char"/>
          <w:rFonts w:hint="cs"/>
          <w:rtl/>
        </w:rPr>
        <w:t>‌اش، زکات داده م</w:t>
      </w:r>
      <w:r w:rsidR="00446BB7">
        <w:rPr>
          <w:rStyle w:val="1-Char"/>
          <w:rFonts w:hint="cs"/>
          <w:rtl/>
        </w:rPr>
        <w:t>ی</w:t>
      </w:r>
      <w:r w:rsidRPr="007100A7">
        <w:rPr>
          <w:rStyle w:val="1-Char"/>
          <w:rFonts w:hint="cs"/>
          <w:rtl/>
        </w:rPr>
        <w:t>‌شود.]</w:t>
      </w:r>
    </w:p>
    <w:p w:rsidR="006B31CA" w:rsidRPr="007100A7" w:rsidRDefault="006B31CA" w:rsidP="00463D6B">
      <w:pPr>
        <w:pStyle w:val="ListParagraph"/>
        <w:numPr>
          <w:ilvl w:val="0"/>
          <w:numId w:val="61"/>
        </w:numPr>
        <w:rPr>
          <w:rStyle w:val="1-Char"/>
          <w:rtl/>
        </w:rPr>
      </w:pPr>
      <w:r w:rsidRPr="009007BB">
        <w:rPr>
          <w:rStyle w:val="9-Char"/>
          <w:rFonts w:eastAsia="Batang" w:hint="cs"/>
          <w:rtl/>
        </w:rPr>
        <w:t>در راه تقو</w:t>
      </w:r>
      <w:r w:rsidR="00446BB7">
        <w:rPr>
          <w:rStyle w:val="9-Char"/>
          <w:rFonts w:eastAsia="Batang" w:hint="cs"/>
          <w:rtl/>
        </w:rPr>
        <w:t>ی</w:t>
      </w:r>
      <w:r w:rsidRPr="009007BB">
        <w:rPr>
          <w:rStyle w:val="9-Char"/>
          <w:rFonts w:eastAsia="Batang" w:hint="cs"/>
          <w:rtl/>
        </w:rPr>
        <w:t>ت آ</w:t>
      </w:r>
      <w:r w:rsidR="00446BB7">
        <w:rPr>
          <w:rStyle w:val="9-Char"/>
          <w:rFonts w:eastAsia="Batang" w:hint="cs"/>
          <w:rtl/>
        </w:rPr>
        <w:t>یی</w:t>
      </w:r>
      <w:r w:rsidRPr="009007BB">
        <w:rPr>
          <w:rStyle w:val="9-Char"/>
          <w:rFonts w:eastAsia="Batang" w:hint="cs"/>
          <w:rtl/>
        </w:rPr>
        <w:t>ن خدا [ف</w:t>
      </w:r>
      <w:r w:rsidR="00446BB7">
        <w:rPr>
          <w:rStyle w:val="9-Char"/>
          <w:rFonts w:eastAsia="Batang" w:hint="cs"/>
          <w:rtl/>
        </w:rPr>
        <w:t>ی</w:t>
      </w:r>
      <w:r w:rsidRPr="009007BB">
        <w:rPr>
          <w:rStyle w:val="9-Char"/>
          <w:rFonts w:eastAsia="Batang" w:hint="cs"/>
          <w:rtl/>
        </w:rPr>
        <w:t xml:space="preserve"> سب</w:t>
      </w:r>
      <w:r w:rsidR="00446BB7">
        <w:rPr>
          <w:rStyle w:val="9-Char"/>
          <w:rFonts w:eastAsia="Batang" w:hint="cs"/>
          <w:rtl/>
        </w:rPr>
        <w:t>ی</w:t>
      </w:r>
      <w:r w:rsidRPr="009007BB">
        <w:rPr>
          <w:rStyle w:val="9-Char"/>
          <w:rFonts w:eastAsia="Batang" w:hint="cs"/>
          <w:rtl/>
        </w:rPr>
        <w:t>ل الله]:</w:t>
      </w:r>
      <w:r w:rsidRPr="007100A7">
        <w:rPr>
          <w:rStyle w:val="1-Char"/>
          <w:rFonts w:hint="cs"/>
          <w:rtl/>
        </w:rPr>
        <w:t xml:space="preserve"> مراد کسان</w:t>
      </w:r>
      <w:r w:rsidR="00446BB7">
        <w:rPr>
          <w:rStyle w:val="1-Char"/>
          <w:rFonts w:hint="cs"/>
          <w:rtl/>
        </w:rPr>
        <w:t>ی</w:t>
      </w:r>
      <w:r w:rsidRPr="007100A7">
        <w:rPr>
          <w:rStyle w:val="1-Char"/>
          <w:rFonts w:hint="cs"/>
          <w:rtl/>
        </w:rPr>
        <w:t>‌اند که از همه چ</w:t>
      </w:r>
      <w:r w:rsidR="00446BB7">
        <w:rPr>
          <w:rStyle w:val="1-Char"/>
          <w:rFonts w:hint="cs"/>
          <w:rtl/>
        </w:rPr>
        <w:t>ی</w:t>
      </w:r>
      <w:r w:rsidRPr="007100A7">
        <w:rPr>
          <w:rStyle w:val="1-Char"/>
          <w:rFonts w:hint="cs"/>
          <w:rtl/>
        </w:rPr>
        <w:t>ز بر</w:t>
      </w:r>
      <w:r w:rsidR="00446BB7">
        <w:rPr>
          <w:rStyle w:val="1-Char"/>
          <w:rFonts w:hint="cs"/>
          <w:rtl/>
        </w:rPr>
        <w:t>ی</w:t>
      </w:r>
      <w:r w:rsidRPr="007100A7">
        <w:rPr>
          <w:rStyle w:val="1-Char"/>
          <w:rFonts w:hint="cs"/>
          <w:rtl/>
        </w:rPr>
        <w:t>ده و خو</w:t>
      </w:r>
      <w:r w:rsidR="00446BB7">
        <w:rPr>
          <w:rStyle w:val="1-Char"/>
          <w:rFonts w:hint="cs"/>
          <w:rtl/>
        </w:rPr>
        <w:t>ی</w:t>
      </w:r>
      <w:r w:rsidRPr="007100A7">
        <w:rPr>
          <w:rStyle w:val="1-Char"/>
          <w:rFonts w:hint="cs"/>
          <w:rtl/>
        </w:rPr>
        <w:t>شتن را در اخت</w:t>
      </w:r>
      <w:r w:rsidR="00446BB7">
        <w:rPr>
          <w:rStyle w:val="1-Char"/>
          <w:rFonts w:hint="cs"/>
          <w:rtl/>
        </w:rPr>
        <w:t>ی</w:t>
      </w:r>
      <w:r w:rsidRPr="007100A7">
        <w:rPr>
          <w:rStyle w:val="1-Char"/>
          <w:rFonts w:hint="cs"/>
          <w:rtl/>
        </w:rPr>
        <w:t>ار جهاد در راه خدا قرار داده‌ان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کسان</w:t>
      </w:r>
      <w:r w:rsidR="00446BB7">
        <w:rPr>
          <w:rStyle w:val="1-Char"/>
          <w:rFonts w:hint="cs"/>
          <w:rtl/>
        </w:rPr>
        <w:t>ی</w:t>
      </w:r>
      <w:r w:rsidRPr="007100A7">
        <w:rPr>
          <w:rStyle w:val="1-Char"/>
          <w:rFonts w:hint="cs"/>
          <w:rtl/>
        </w:rPr>
        <w:t xml:space="preserve"> که در راه خدا و برا</w:t>
      </w:r>
      <w:r w:rsidR="00446BB7">
        <w:rPr>
          <w:rStyle w:val="1-Char"/>
          <w:rFonts w:hint="cs"/>
          <w:rtl/>
        </w:rPr>
        <w:t>ی</w:t>
      </w:r>
      <w:r w:rsidRPr="007100A7">
        <w:rPr>
          <w:rStyle w:val="1-Char"/>
          <w:rFonts w:hint="cs"/>
          <w:rtl/>
        </w:rPr>
        <w:t xml:space="preserve"> جهاد و پ</w:t>
      </w:r>
      <w:r w:rsidR="00446BB7">
        <w:rPr>
          <w:rStyle w:val="1-Char"/>
          <w:rFonts w:hint="cs"/>
          <w:rtl/>
        </w:rPr>
        <w:t>ی</w:t>
      </w:r>
      <w:r w:rsidRPr="007100A7">
        <w:rPr>
          <w:rStyle w:val="1-Char"/>
          <w:rFonts w:hint="cs"/>
          <w:rtl/>
        </w:rPr>
        <w:t>کار با دشمنان و بدخواهان اسلام و مسلمانان، ب</w:t>
      </w:r>
      <w:r w:rsidR="00446BB7">
        <w:rPr>
          <w:rStyle w:val="1-Char"/>
          <w:rFonts w:hint="cs"/>
          <w:rtl/>
        </w:rPr>
        <w:t>ی</w:t>
      </w:r>
      <w:r w:rsidRPr="007100A7">
        <w:rPr>
          <w:rStyle w:val="1-Char"/>
          <w:rFonts w:hint="cs"/>
          <w:rtl/>
        </w:rPr>
        <w:t>رون شده‌اند و از گروه و طا</w:t>
      </w:r>
      <w:r w:rsidR="00446BB7">
        <w:rPr>
          <w:rStyle w:val="1-Char"/>
          <w:rFonts w:hint="cs"/>
          <w:rtl/>
        </w:rPr>
        <w:t>ی</w:t>
      </w:r>
      <w:r w:rsidRPr="007100A7">
        <w:rPr>
          <w:rStyle w:val="1-Char"/>
          <w:rFonts w:hint="cs"/>
          <w:rtl/>
        </w:rPr>
        <w:t>فه‌</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جدا افتاده‌اند و ن</w:t>
      </w:r>
      <w:r w:rsidR="00446BB7">
        <w:rPr>
          <w:rStyle w:val="1-Char"/>
          <w:rFonts w:hint="cs"/>
          <w:rtl/>
        </w:rPr>
        <w:t>ی</w:t>
      </w:r>
      <w:r w:rsidRPr="007100A7">
        <w:rPr>
          <w:rStyle w:val="1-Char"/>
          <w:rFonts w:hint="cs"/>
          <w:rtl/>
        </w:rPr>
        <w:t>از به خرج و مخارج دارند؛]</w:t>
      </w:r>
    </w:p>
    <w:p w:rsidR="006B31CA" w:rsidRPr="007100A7" w:rsidRDefault="004E0E8C" w:rsidP="00AF1D25">
      <w:pPr>
        <w:rPr>
          <w:rStyle w:val="1-Char"/>
          <w:rtl/>
        </w:rPr>
      </w:pPr>
      <w:r w:rsidRPr="007100A7">
        <w:rPr>
          <w:rStyle w:val="1-Char"/>
          <w:rtl/>
        </w:rPr>
        <w:tab/>
      </w:r>
      <w:r w:rsidR="006B31CA" w:rsidRPr="007100A7">
        <w:rPr>
          <w:rStyle w:val="1-Char"/>
          <w:rFonts w:hint="cs"/>
          <w:rtl/>
        </w:rPr>
        <w:t xml:space="preserve">و </w:t>
      </w:r>
      <w:r w:rsidR="00446BB7">
        <w:rPr>
          <w:rStyle w:val="1-Char"/>
          <w:rFonts w:hint="cs"/>
          <w:rtl/>
        </w:rPr>
        <w:t>ی</w:t>
      </w:r>
      <w:r w:rsidR="006B31CA" w:rsidRPr="007100A7">
        <w:rPr>
          <w:rStyle w:val="1-Char"/>
          <w:rFonts w:hint="cs"/>
          <w:rtl/>
        </w:rPr>
        <w:t>ا مراد حاج</w:t>
      </w:r>
      <w:r w:rsidR="00446BB7">
        <w:rPr>
          <w:rStyle w:val="1-Char"/>
          <w:rFonts w:hint="cs"/>
          <w:rtl/>
        </w:rPr>
        <w:t>ی</w:t>
      </w:r>
      <w:r w:rsidR="006B31CA" w:rsidRPr="007100A7">
        <w:rPr>
          <w:rStyle w:val="1-Char"/>
          <w:rFonts w:hint="cs"/>
          <w:rtl/>
        </w:rPr>
        <w:t>ان</w:t>
      </w:r>
      <w:r w:rsidR="00446BB7">
        <w:rPr>
          <w:rStyle w:val="1-Char"/>
          <w:rFonts w:hint="cs"/>
          <w:rtl/>
        </w:rPr>
        <w:t>ی</w:t>
      </w:r>
      <w:r w:rsidR="006B31CA" w:rsidRPr="007100A7">
        <w:rPr>
          <w:rStyle w:val="1-Char"/>
          <w:rFonts w:hint="cs"/>
          <w:rtl/>
        </w:rPr>
        <w:t xml:space="preserve"> هستند که به قصد انجام فر</w:t>
      </w:r>
      <w:r w:rsidR="00446BB7">
        <w:rPr>
          <w:rStyle w:val="1-Char"/>
          <w:rFonts w:hint="cs"/>
          <w:rtl/>
        </w:rPr>
        <w:t>ی</w:t>
      </w:r>
      <w:r w:rsidR="006B31CA" w:rsidRPr="007100A7">
        <w:rPr>
          <w:rStyle w:val="1-Char"/>
          <w:rFonts w:hint="cs"/>
          <w:rtl/>
        </w:rPr>
        <w:t>ضه‌</w:t>
      </w:r>
      <w:r w:rsidR="00446BB7">
        <w:rPr>
          <w:rStyle w:val="1-Char"/>
          <w:rFonts w:hint="cs"/>
          <w:rtl/>
        </w:rPr>
        <w:t>ی</w:t>
      </w:r>
      <w:r w:rsidR="006B31CA" w:rsidRPr="007100A7">
        <w:rPr>
          <w:rStyle w:val="1-Char"/>
          <w:rFonts w:hint="cs"/>
          <w:rtl/>
        </w:rPr>
        <w:t xml:space="preserve"> حج ب</w:t>
      </w:r>
      <w:r w:rsidR="00446BB7">
        <w:rPr>
          <w:rStyle w:val="1-Char"/>
          <w:rFonts w:hint="cs"/>
          <w:rtl/>
        </w:rPr>
        <w:t>ی</w:t>
      </w:r>
      <w:r w:rsidR="006B31CA" w:rsidRPr="007100A7">
        <w:rPr>
          <w:rStyle w:val="1-Char"/>
          <w:rFonts w:hint="cs"/>
          <w:rtl/>
        </w:rPr>
        <w:t>رون آمده‌اند [امّا به خاطر آن که هز</w:t>
      </w:r>
      <w:r w:rsidR="00446BB7">
        <w:rPr>
          <w:rStyle w:val="1-Char"/>
          <w:rFonts w:hint="cs"/>
          <w:rtl/>
        </w:rPr>
        <w:t>ی</w:t>
      </w:r>
      <w:r w:rsidR="006B31CA" w:rsidRPr="007100A7">
        <w:rPr>
          <w:rStyle w:val="1-Char"/>
          <w:rFonts w:hint="cs"/>
          <w:rtl/>
        </w:rPr>
        <w:t>نه‌ها</w:t>
      </w:r>
      <w:r w:rsidR="00446BB7">
        <w:rPr>
          <w:rStyle w:val="1-Char"/>
          <w:rFonts w:hint="cs"/>
          <w:rtl/>
        </w:rPr>
        <w:t>ی</w:t>
      </w:r>
      <w:r w:rsidR="006B31CA" w:rsidRPr="007100A7">
        <w:rPr>
          <w:rStyle w:val="1-Char"/>
          <w:rFonts w:hint="cs"/>
          <w:rtl/>
        </w:rPr>
        <w:t xml:space="preserve"> سفرشان تمام شده است، از رس</w:t>
      </w:r>
      <w:r w:rsidR="00446BB7">
        <w:rPr>
          <w:rStyle w:val="1-Char"/>
          <w:rFonts w:hint="cs"/>
          <w:rtl/>
        </w:rPr>
        <w:t>ی</w:t>
      </w:r>
      <w:r w:rsidR="006B31CA" w:rsidRPr="007100A7">
        <w:rPr>
          <w:rStyle w:val="1-Char"/>
          <w:rFonts w:hint="cs"/>
          <w:rtl/>
        </w:rPr>
        <w:t>دن به خانه‌</w:t>
      </w:r>
      <w:r w:rsidR="00446BB7">
        <w:rPr>
          <w:rStyle w:val="1-Char"/>
          <w:rFonts w:hint="cs"/>
          <w:rtl/>
        </w:rPr>
        <w:t>ی</w:t>
      </w:r>
      <w:r w:rsidR="006B31CA" w:rsidRPr="007100A7">
        <w:rPr>
          <w:rStyle w:val="1-Char"/>
          <w:rFonts w:hint="cs"/>
          <w:rtl/>
        </w:rPr>
        <w:t xml:space="preserve"> کعبه عاجز و ناتوان مانده‌اند.]</w:t>
      </w:r>
    </w:p>
    <w:p w:rsidR="006B31CA" w:rsidRPr="007100A7" w:rsidRDefault="006B31CA" w:rsidP="00463D6B">
      <w:pPr>
        <w:pStyle w:val="ListParagraph"/>
        <w:numPr>
          <w:ilvl w:val="0"/>
          <w:numId w:val="61"/>
        </w:numPr>
        <w:rPr>
          <w:rStyle w:val="1-Char"/>
          <w:rtl/>
        </w:rPr>
      </w:pPr>
      <w:r w:rsidRPr="009007BB">
        <w:rPr>
          <w:rStyle w:val="9-Char"/>
          <w:rFonts w:eastAsia="Batang" w:hint="cs"/>
          <w:rtl/>
        </w:rPr>
        <w:t>مسافران درمانده و دورافتاده از مال و منال و خانه و کاشانه:</w:t>
      </w:r>
      <w:r w:rsidRPr="007100A7">
        <w:rPr>
          <w:rStyle w:val="1-Char"/>
          <w:rFonts w:hint="cs"/>
          <w:rtl/>
        </w:rPr>
        <w:t xml:space="preserve"> و </w:t>
      </w:r>
      <w:r w:rsidRPr="009007BB">
        <w:rPr>
          <w:rStyle w:val="9-Char"/>
          <w:rFonts w:eastAsia="Batang" w:hint="cs"/>
          <w:rtl/>
        </w:rPr>
        <w:t>مسافر وامانده در راه</w:t>
      </w:r>
      <w:r w:rsidRPr="007100A7">
        <w:rPr>
          <w:rStyle w:val="1-Char"/>
          <w:rFonts w:hint="cs"/>
          <w:rtl/>
        </w:rPr>
        <w:t>، به کس</w:t>
      </w:r>
      <w:r w:rsidR="00446BB7">
        <w:rPr>
          <w:rStyle w:val="1-Char"/>
          <w:rFonts w:hint="cs"/>
          <w:rtl/>
        </w:rPr>
        <w:t>ی</w:t>
      </w:r>
      <w:r w:rsidRPr="007100A7">
        <w:rPr>
          <w:rStyle w:val="1-Char"/>
          <w:rFonts w:hint="cs"/>
          <w:rtl/>
        </w:rPr>
        <w:t xml:space="preserve"> گفته م</w:t>
      </w:r>
      <w:r w:rsidR="00446BB7">
        <w:rPr>
          <w:rStyle w:val="1-Char"/>
          <w:rFonts w:hint="cs"/>
          <w:rtl/>
        </w:rPr>
        <w:t>ی</w:t>
      </w:r>
      <w:r w:rsidRPr="007100A7">
        <w:rPr>
          <w:rStyle w:val="1-Char"/>
          <w:rFonts w:hint="cs"/>
          <w:rtl/>
        </w:rPr>
        <w:t>‌شود که در وطن خو</w:t>
      </w:r>
      <w:r w:rsidR="00446BB7">
        <w:rPr>
          <w:rStyle w:val="1-Char"/>
          <w:rFonts w:hint="cs"/>
          <w:rtl/>
        </w:rPr>
        <w:t>ی</w:t>
      </w:r>
      <w:r w:rsidRPr="007100A7">
        <w:rPr>
          <w:rStyle w:val="1-Char"/>
          <w:rFonts w:hint="cs"/>
          <w:rtl/>
        </w:rPr>
        <w:t>ش، دارا</w:t>
      </w:r>
      <w:r w:rsidR="00446BB7">
        <w:rPr>
          <w:rStyle w:val="1-Char"/>
          <w:rFonts w:hint="cs"/>
          <w:rtl/>
        </w:rPr>
        <w:t>ی</w:t>
      </w:r>
      <w:r w:rsidRPr="007100A7">
        <w:rPr>
          <w:rStyle w:val="1-Char"/>
          <w:rFonts w:hint="cs"/>
          <w:rtl/>
        </w:rPr>
        <w:t xml:space="preserve"> مال و دارا</w:t>
      </w:r>
      <w:r w:rsidR="00446BB7">
        <w:rPr>
          <w:rStyle w:val="1-Char"/>
          <w:rFonts w:hint="cs"/>
          <w:rtl/>
        </w:rPr>
        <w:t>یی</w:t>
      </w:r>
      <w:r w:rsidRPr="007100A7">
        <w:rPr>
          <w:rStyle w:val="1-Char"/>
          <w:rFonts w:hint="cs"/>
          <w:rtl/>
        </w:rPr>
        <w:t xml:space="preserve"> است، ول</w:t>
      </w:r>
      <w:r w:rsidR="00446BB7">
        <w:rPr>
          <w:rStyle w:val="1-Char"/>
          <w:rFonts w:hint="cs"/>
          <w:rtl/>
        </w:rPr>
        <w:t>ی</w:t>
      </w:r>
      <w:r w:rsidRPr="007100A7">
        <w:rPr>
          <w:rStyle w:val="1-Char"/>
          <w:rFonts w:hint="cs"/>
          <w:rtl/>
        </w:rPr>
        <w:t xml:space="preserve"> [توشه و هز</w:t>
      </w:r>
      <w:r w:rsidR="00446BB7">
        <w:rPr>
          <w:rStyle w:val="1-Char"/>
          <w:rFonts w:hint="cs"/>
          <w:rtl/>
        </w:rPr>
        <w:t>ی</w:t>
      </w:r>
      <w:r w:rsidRPr="007100A7">
        <w:rPr>
          <w:rStyle w:val="1-Char"/>
          <w:rFonts w:hint="cs"/>
          <w:rtl/>
        </w:rPr>
        <w:t>نه‌</w:t>
      </w:r>
      <w:r w:rsidR="00446BB7">
        <w:rPr>
          <w:rStyle w:val="1-Char"/>
          <w:rFonts w:hint="cs"/>
          <w:rtl/>
        </w:rPr>
        <w:t>ی</w:t>
      </w:r>
      <w:r w:rsidRPr="007100A7">
        <w:rPr>
          <w:rStyle w:val="1-Char"/>
          <w:rFonts w:hint="cs"/>
          <w:rtl/>
        </w:rPr>
        <w:t xml:space="preserve"> مسافرتش را به هر صورت در سفر، از دست داده و] د</w:t>
      </w:r>
      <w:r w:rsidR="00446BB7">
        <w:rPr>
          <w:rStyle w:val="1-Char"/>
          <w:rFonts w:hint="cs"/>
          <w:rtl/>
        </w:rPr>
        <w:t>ی</w:t>
      </w:r>
      <w:r w:rsidRPr="007100A7">
        <w:rPr>
          <w:rStyle w:val="1-Char"/>
          <w:rFonts w:hint="cs"/>
          <w:rtl/>
        </w:rPr>
        <w:t>گر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ندارد؛ [از ا</w:t>
      </w:r>
      <w:r w:rsidR="00446BB7">
        <w:rPr>
          <w:rStyle w:val="1-Char"/>
          <w:rFonts w:hint="cs"/>
          <w:rtl/>
        </w:rPr>
        <w:t>ی</w:t>
      </w:r>
      <w:r w:rsidRPr="007100A7">
        <w:rPr>
          <w:rStyle w:val="1-Char"/>
          <w:rFonts w:hint="cs"/>
          <w:rtl/>
        </w:rPr>
        <w:t>ن رو، به کس</w:t>
      </w:r>
      <w:r w:rsidR="00446BB7">
        <w:rPr>
          <w:rStyle w:val="1-Char"/>
          <w:rFonts w:hint="cs"/>
          <w:rtl/>
        </w:rPr>
        <w:t>ی</w:t>
      </w:r>
      <w:r w:rsidRPr="007100A7">
        <w:rPr>
          <w:rStyle w:val="1-Char"/>
          <w:rFonts w:hint="cs"/>
          <w:rtl/>
        </w:rPr>
        <w:t xml:space="preserve"> «</w:t>
      </w:r>
      <w:r w:rsidRPr="009007BB">
        <w:rPr>
          <w:rStyle w:val="9-Char"/>
          <w:rFonts w:eastAsia="Batang" w:hint="cs"/>
          <w:rtl/>
        </w:rPr>
        <w:t>ابن سب</w:t>
      </w:r>
      <w:r w:rsidR="00446BB7">
        <w:rPr>
          <w:rStyle w:val="9-Char"/>
          <w:rFonts w:eastAsia="Batang" w:hint="cs"/>
          <w:rtl/>
        </w:rPr>
        <w:t>ی</w:t>
      </w:r>
      <w:r w:rsidRPr="009007BB">
        <w:rPr>
          <w:rStyle w:val="9-Char"/>
          <w:rFonts w:eastAsia="Batang" w:hint="cs"/>
          <w:rtl/>
        </w:rPr>
        <w:t>ل</w:t>
      </w:r>
      <w:r w:rsidRPr="007100A7">
        <w:rPr>
          <w:rStyle w:val="1-Char"/>
          <w:rFonts w:hint="cs"/>
          <w:rtl/>
        </w:rPr>
        <w:t>» گفته م</w:t>
      </w:r>
      <w:r w:rsidR="00446BB7">
        <w:rPr>
          <w:rStyle w:val="1-Char"/>
          <w:rFonts w:hint="cs"/>
          <w:rtl/>
        </w:rPr>
        <w:t>ی</w:t>
      </w:r>
      <w:r w:rsidRPr="007100A7">
        <w:rPr>
          <w:rStyle w:val="1-Char"/>
          <w:rFonts w:hint="cs"/>
          <w:rtl/>
        </w:rPr>
        <w:t>‌شود که توشه و هز</w:t>
      </w:r>
      <w:r w:rsidR="00446BB7">
        <w:rPr>
          <w:rStyle w:val="1-Char"/>
          <w:rFonts w:hint="cs"/>
          <w:rtl/>
        </w:rPr>
        <w:t>ی</w:t>
      </w:r>
      <w:r w:rsidRPr="007100A7">
        <w:rPr>
          <w:rStyle w:val="1-Char"/>
          <w:rFonts w:hint="cs"/>
          <w:rtl/>
        </w:rPr>
        <w:t>نه‌</w:t>
      </w:r>
      <w:r w:rsidR="00446BB7">
        <w:rPr>
          <w:rStyle w:val="1-Char"/>
          <w:rFonts w:hint="cs"/>
          <w:rtl/>
        </w:rPr>
        <w:t>ی</w:t>
      </w:r>
      <w:r w:rsidRPr="007100A7">
        <w:rPr>
          <w:rStyle w:val="1-Char"/>
          <w:rFonts w:hint="cs"/>
          <w:rtl/>
        </w:rPr>
        <w:t xml:space="preserve"> مسافرتش را به هر صورت از دست داده و به شهر </w:t>
      </w:r>
      <w:r w:rsidR="00446BB7">
        <w:rPr>
          <w:rStyle w:val="1-Char"/>
          <w:rFonts w:hint="cs"/>
          <w:rtl/>
        </w:rPr>
        <w:t>ی</w:t>
      </w:r>
      <w:r w:rsidRPr="007100A7">
        <w:rPr>
          <w:rStyle w:val="1-Char"/>
          <w:rFonts w:hint="cs"/>
          <w:rtl/>
        </w:rPr>
        <w:t>ا روستا</w:t>
      </w:r>
      <w:r w:rsidR="00446BB7">
        <w:rPr>
          <w:rStyle w:val="1-Char"/>
          <w:rFonts w:hint="cs"/>
          <w:rtl/>
        </w:rPr>
        <w:t>ی</w:t>
      </w:r>
      <w:r w:rsidRPr="007100A7">
        <w:rPr>
          <w:rStyle w:val="1-Char"/>
          <w:rFonts w:hint="cs"/>
          <w:rtl/>
        </w:rPr>
        <w:t xml:space="preserve"> محل سکونت خود دسترس</w:t>
      </w:r>
      <w:r w:rsidR="00446BB7">
        <w:rPr>
          <w:rStyle w:val="1-Char"/>
          <w:rFonts w:hint="cs"/>
          <w:rtl/>
        </w:rPr>
        <w:t>ی</w:t>
      </w:r>
      <w:r w:rsidRPr="007100A7">
        <w:rPr>
          <w:rStyle w:val="1-Char"/>
          <w:rFonts w:hint="cs"/>
          <w:rtl/>
        </w:rPr>
        <w:t xml:space="preserve"> ندارد؛ به </w:t>
      </w:r>
      <w:r w:rsidR="00AF17B9">
        <w:rPr>
          <w:rStyle w:val="1-Char"/>
          <w:rFonts w:hint="cs"/>
          <w:rtl/>
        </w:rPr>
        <w:t>ا</w:t>
      </w:r>
      <w:r w:rsidR="00446BB7">
        <w:rPr>
          <w:rStyle w:val="1-Char"/>
          <w:rFonts w:hint="cs"/>
          <w:rtl/>
        </w:rPr>
        <w:t>ی</w:t>
      </w:r>
      <w:r w:rsidR="00AF17B9">
        <w:rPr>
          <w:rStyle w:val="1-Char"/>
          <w:rFonts w:hint="cs"/>
          <w:rtl/>
        </w:rPr>
        <w:t>نگونه</w:t>
      </w:r>
      <w:r w:rsidRPr="007100A7">
        <w:rPr>
          <w:rStyle w:val="1-Char"/>
          <w:rFonts w:hint="cs"/>
          <w:rtl/>
        </w:rPr>
        <w:t xml:space="preserve"> افراد - هر چند در محل خو</w:t>
      </w:r>
      <w:r w:rsidR="00446BB7">
        <w:rPr>
          <w:rStyle w:val="1-Char"/>
          <w:rFonts w:hint="cs"/>
          <w:rtl/>
        </w:rPr>
        <w:t>ی</w:t>
      </w:r>
      <w:r w:rsidRPr="007100A7">
        <w:rPr>
          <w:rStyle w:val="1-Char"/>
          <w:rFonts w:hint="cs"/>
          <w:rtl/>
        </w:rPr>
        <w:t>ش، دارا و ثروتمند و توانگر و غن</w:t>
      </w:r>
      <w:r w:rsidR="00446BB7">
        <w:rPr>
          <w:rStyle w:val="1-Char"/>
          <w:rFonts w:hint="cs"/>
          <w:rtl/>
        </w:rPr>
        <w:t>ی</w:t>
      </w:r>
      <w:r w:rsidRPr="007100A7">
        <w:rPr>
          <w:rStyle w:val="1-Char"/>
          <w:rFonts w:hint="cs"/>
          <w:rtl/>
        </w:rPr>
        <w:t xml:space="preserve"> باشند - ، به</w:t>
      </w:r>
      <w:r w:rsidR="000A2322">
        <w:rPr>
          <w:rStyle w:val="1-Char"/>
          <w:rFonts w:hint="cs"/>
          <w:rtl/>
        </w:rPr>
        <w:t xml:space="preserve"> </w:t>
      </w:r>
      <w:r w:rsidRPr="007100A7">
        <w:rPr>
          <w:rStyle w:val="1-Char"/>
          <w:rFonts w:hint="cs"/>
          <w:rtl/>
        </w:rPr>
        <w:t>اندازه‌</w:t>
      </w:r>
      <w:r w:rsidR="00446BB7">
        <w:rPr>
          <w:rStyle w:val="1-Char"/>
          <w:rFonts w:hint="cs"/>
          <w:rtl/>
        </w:rPr>
        <w:t>ی</w:t>
      </w:r>
      <w:r w:rsidRPr="007100A7">
        <w:rPr>
          <w:rStyle w:val="1-Char"/>
          <w:rFonts w:hint="cs"/>
          <w:rtl/>
        </w:rPr>
        <w:t xml:space="preserve"> کاف</w:t>
      </w:r>
      <w:r w:rsidR="00446BB7">
        <w:rPr>
          <w:rStyle w:val="1-Char"/>
          <w:rFonts w:hint="cs"/>
          <w:rtl/>
        </w:rPr>
        <w:t>ی</w:t>
      </w:r>
      <w:r w:rsidRPr="007100A7">
        <w:rPr>
          <w:rStyle w:val="1-Char"/>
          <w:rFonts w:hint="cs"/>
          <w:rtl/>
        </w:rPr>
        <w:t xml:space="preserve"> از درآمد زکات کمک م</w:t>
      </w:r>
      <w:r w:rsidR="00446BB7">
        <w:rPr>
          <w:rStyle w:val="1-Char"/>
          <w:rFonts w:hint="cs"/>
          <w:rtl/>
        </w:rPr>
        <w:t>ی</w:t>
      </w:r>
      <w:r w:rsidRPr="007100A7">
        <w:rPr>
          <w:rStyle w:val="1-Char"/>
          <w:rFonts w:hint="cs"/>
          <w:rtl/>
        </w:rPr>
        <w:t>‌شود.</w:t>
      </w:r>
    </w:p>
    <w:p w:rsidR="006B31CA" w:rsidRPr="007100A7" w:rsidRDefault="004E0E8C" w:rsidP="00AF1D25">
      <w:pPr>
        <w:rPr>
          <w:rStyle w:val="1-Char"/>
          <w:rtl/>
        </w:rPr>
      </w:pPr>
      <w:r w:rsidRPr="007100A7">
        <w:rPr>
          <w:rStyle w:val="1-Char"/>
          <w:rtl/>
        </w:rPr>
        <w:tab/>
      </w:r>
      <w:r w:rsidR="006B31CA" w:rsidRPr="007100A7">
        <w:rPr>
          <w:rStyle w:val="1-Char"/>
          <w:rFonts w:hint="cs"/>
          <w:rtl/>
        </w:rPr>
        <w:t>ا</w:t>
      </w:r>
      <w:r w:rsidR="00446BB7">
        <w:rPr>
          <w:rStyle w:val="1-Char"/>
          <w:rFonts w:hint="cs"/>
          <w:rtl/>
        </w:rPr>
        <w:t>ی</w:t>
      </w:r>
      <w:r w:rsidR="006B31CA" w:rsidRPr="007100A7">
        <w:rPr>
          <w:rStyle w:val="1-Char"/>
          <w:rFonts w:hint="cs"/>
          <w:rtl/>
        </w:rPr>
        <w:t>ن در صورت</w:t>
      </w:r>
      <w:r w:rsidR="00446BB7">
        <w:rPr>
          <w:rStyle w:val="1-Char"/>
          <w:rFonts w:hint="cs"/>
          <w:rtl/>
        </w:rPr>
        <w:t>ی</w:t>
      </w:r>
      <w:r w:rsidR="006B31CA" w:rsidRPr="007100A7">
        <w:rPr>
          <w:rStyle w:val="1-Char"/>
          <w:rFonts w:hint="cs"/>
          <w:rtl/>
        </w:rPr>
        <w:t xml:space="preserve"> است که برا</w:t>
      </w:r>
      <w:r w:rsidR="00446BB7">
        <w:rPr>
          <w:rStyle w:val="1-Char"/>
          <w:rFonts w:hint="cs"/>
          <w:rtl/>
        </w:rPr>
        <w:t>ی</w:t>
      </w:r>
      <w:r w:rsidR="006B31CA" w:rsidRPr="007100A7">
        <w:rPr>
          <w:rStyle w:val="1-Char"/>
          <w:rFonts w:hint="cs"/>
          <w:rtl/>
        </w:rPr>
        <w:t xml:space="preserve"> قرض گرفتن، کس</w:t>
      </w:r>
      <w:r w:rsidR="00446BB7">
        <w:rPr>
          <w:rStyle w:val="1-Char"/>
          <w:rFonts w:hint="cs"/>
          <w:rtl/>
        </w:rPr>
        <w:t>ی</w:t>
      </w:r>
      <w:r w:rsidR="006B31CA" w:rsidRPr="007100A7">
        <w:rPr>
          <w:rStyle w:val="1-Char"/>
          <w:rFonts w:hint="cs"/>
          <w:rtl/>
        </w:rPr>
        <w:t xml:space="preserve"> را نشناسد؛ و اگر </w:t>
      </w:r>
      <w:r w:rsidR="00AF17B9">
        <w:rPr>
          <w:rStyle w:val="1-Char"/>
          <w:rFonts w:hint="cs"/>
          <w:rtl/>
        </w:rPr>
        <w:t>چنان‌چه</w:t>
      </w:r>
      <w:r w:rsidR="006B31CA" w:rsidRPr="007100A7">
        <w:rPr>
          <w:rStyle w:val="1-Char"/>
          <w:rFonts w:hint="cs"/>
          <w:rtl/>
        </w:rPr>
        <w:t xml:space="preserve"> دوست و آشنا</w:t>
      </w:r>
      <w:r w:rsidR="00446BB7">
        <w:rPr>
          <w:rStyle w:val="1-Char"/>
          <w:rFonts w:hint="cs"/>
          <w:rtl/>
        </w:rPr>
        <w:t>یی</w:t>
      </w:r>
      <w:r w:rsidR="006B31CA" w:rsidRPr="007100A7">
        <w:rPr>
          <w:rStyle w:val="1-Char"/>
          <w:rFonts w:hint="cs"/>
          <w:rtl/>
        </w:rPr>
        <w:t xml:space="preserve"> داشته باشد و حاضر به دادن قرض به او بشوند، در آن صورت زکات بدو تعلّق نم</w:t>
      </w:r>
      <w:r w:rsidR="00446BB7">
        <w:rPr>
          <w:rStyle w:val="1-Char"/>
          <w:rFonts w:hint="cs"/>
          <w:rtl/>
        </w:rPr>
        <w:t>ی</w:t>
      </w:r>
      <w:r w:rsidR="006B31CA" w:rsidRPr="007100A7">
        <w:rPr>
          <w:rStyle w:val="1-Char"/>
          <w:rFonts w:hint="cs"/>
          <w:rtl/>
        </w:rPr>
        <w:t>‌گ</w:t>
      </w:r>
      <w:r w:rsidR="00446BB7">
        <w:rPr>
          <w:rStyle w:val="1-Char"/>
          <w:rFonts w:hint="cs"/>
          <w:rtl/>
        </w:rPr>
        <w:t>ی</w:t>
      </w:r>
      <w:r w:rsidR="006B31CA" w:rsidRPr="007100A7">
        <w:rPr>
          <w:rStyle w:val="1-Char"/>
          <w:rFonts w:hint="cs"/>
          <w:rtl/>
        </w:rPr>
        <w:t>رد.]</w:t>
      </w:r>
    </w:p>
    <w:p w:rsidR="006B31CA" w:rsidRPr="007100A7" w:rsidRDefault="006B31CA" w:rsidP="00463D6B">
      <w:pPr>
        <w:pStyle w:val="ListParagraph"/>
        <w:numPr>
          <w:ilvl w:val="0"/>
          <w:numId w:val="61"/>
        </w:numPr>
        <w:rPr>
          <w:rStyle w:val="1-Char"/>
          <w:rtl/>
        </w:rPr>
      </w:pPr>
      <w:r w:rsidRPr="009007BB">
        <w:rPr>
          <w:rStyle w:val="9-Char"/>
          <w:rFonts w:eastAsia="Batang" w:hint="cs"/>
          <w:rtl/>
        </w:rPr>
        <w:t>کارگزار زکات؛</w:t>
      </w:r>
      <w:r w:rsidRPr="007100A7">
        <w:rPr>
          <w:rStyle w:val="1-Char"/>
          <w:rFonts w:hint="cs"/>
          <w:rtl/>
        </w:rPr>
        <w:t xml:space="preserve"> [و</w:t>
      </w:r>
      <w:r w:rsidR="000751A8">
        <w:rPr>
          <w:rStyle w:val="1-Char"/>
          <w:rFonts w:hint="cs"/>
          <w:rtl/>
        </w:rPr>
        <w:t xml:space="preserve"> آن‌ها،</w:t>
      </w:r>
      <w:r w:rsidRPr="007100A7">
        <w:rPr>
          <w:rStyle w:val="1-Char"/>
          <w:rFonts w:hint="cs"/>
          <w:rtl/>
        </w:rPr>
        <w:t xml:space="preserve"> کارگزاران</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باشند که از سو</w:t>
      </w:r>
      <w:r w:rsidR="00446BB7">
        <w:rPr>
          <w:rStyle w:val="1-Char"/>
          <w:rFonts w:hint="cs"/>
          <w:rtl/>
        </w:rPr>
        <w:t>ی</w:t>
      </w:r>
      <w:r w:rsidRPr="007100A7">
        <w:rPr>
          <w:rStyle w:val="1-Char"/>
          <w:rFonts w:hint="cs"/>
          <w:rtl/>
        </w:rPr>
        <w:t xml:space="preserve"> پ</w:t>
      </w:r>
      <w:r w:rsidR="00446BB7">
        <w:rPr>
          <w:rStyle w:val="1-Char"/>
          <w:rFonts w:hint="cs"/>
          <w:rtl/>
        </w:rPr>
        <w:t>ی</w:t>
      </w:r>
      <w:r w:rsidRPr="007100A7">
        <w:rPr>
          <w:rStyle w:val="1-Char"/>
          <w:rFonts w:hint="cs"/>
          <w:rtl/>
        </w:rPr>
        <w:t>شوا</w:t>
      </w:r>
      <w:r w:rsidR="00446BB7">
        <w:rPr>
          <w:rStyle w:val="1-Char"/>
          <w:rFonts w:hint="cs"/>
          <w:rtl/>
        </w:rPr>
        <w:t>ی</w:t>
      </w:r>
      <w:r w:rsidRPr="007100A7">
        <w:rPr>
          <w:rStyle w:val="1-Char"/>
          <w:rFonts w:hint="cs"/>
          <w:rtl/>
        </w:rPr>
        <w:t xml:space="preserve"> مسلمانان، مأمور گردآور</w:t>
      </w:r>
      <w:r w:rsidR="00446BB7">
        <w:rPr>
          <w:rStyle w:val="1-Char"/>
          <w:rFonts w:hint="cs"/>
          <w:rtl/>
        </w:rPr>
        <w:t>ی</w:t>
      </w:r>
      <w:r w:rsidRPr="007100A7">
        <w:rPr>
          <w:rStyle w:val="1-Char"/>
          <w:rFonts w:hint="cs"/>
          <w:rtl/>
        </w:rPr>
        <w:t xml:space="preserve"> زکات واجب از مسلمانان شده‌اند؛ از ا</w:t>
      </w:r>
      <w:r w:rsidR="00446BB7">
        <w:rPr>
          <w:rStyle w:val="1-Char"/>
          <w:rFonts w:hint="cs"/>
          <w:rtl/>
        </w:rPr>
        <w:t>ی</w:t>
      </w:r>
      <w:r w:rsidRPr="007100A7">
        <w:rPr>
          <w:rStyle w:val="1-Char"/>
          <w:rFonts w:hint="cs"/>
          <w:rtl/>
        </w:rPr>
        <w:t>ن رو، در راستا</w:t>
      </w:r>
      <w:r w:rsidR="00446BB7">
        <w:rPr>
          <w:rStyle w:val="1-Char"/>
          <w:rFonts w:hint="cs"/>
          <w:rtl/>
        </w:rPr>
        <w:t>ی</w:t>
      </w:r>
      <w:r w:rsidRPr="007100A7">
        <w:rPr>
          <w:rStyle w:val="1-Char"/>
          <w:rFonts w:hint="cs"/>
          <w:rtl/>
        </w:rPr>
        <w:t xml:space="preserve"> گردآور</w:t>
      </w:r>
      <w:r w:rsidR="00446BB7">
        <w:rPr>
          <w:rStyle w:val="1-Char"/>
          <w:rFonts w:hint="cs"/>
          <w:rtl/>
        </w:rPr>
        <w:t>ی</w:t>
      </w:r>
      <w:r w:rsidRPr="007100A7">
        <w:rPr>
          <w:rStyle w:val="1-Char"/>
          <w:rFonts w:hint="cs"/>
          <w:rtl/>
        </w:rPr>
        <w:t xml:space="preserve"> اموال زکات، به نزد مسلمانان م</w:t>
      </w:r>
      <w:r w:rsidR="00446BB7">
        <w:rPr>
          <w:rStyle w:val="1-Char"/>
          <w:rFonts w:hint="cs"/>
          <w:rtl/>
        </w:rPr>
        <w:t>ی</w:t>
      </w:r>
      <w:r w:rsidRPr="007100A7">
        <w:rPr>
          <w:rStyle w:val="1-Char"/>
          <w:rFonts w:hint="cs"/>
          <w:rtl/>
        </w:rPr>
        <w:t>‌روند و اوقات خو</w:t>
      </w:r>
      <w:r w:rsidR="00446BB7">
        <w:rPr>
          <w:rStyle w:val="1-Char"/>
          <w:rFonts w:hint="cs"/>
          <w:rtl/>
        </w:rPr>
        <w:t>ی</w:t>
      </w:r>
      <w:r w:rsidRPr="007100A7">
        <w:rPr>
          <w:rStyle w:val="1-Char"/>
          <w:rFonts w:hint="cs"/>
          <w:rtl/>
        </w:rPr>
        <w:t>ش را در ا</w:t>
      </w:r>
      <w:r w:rsidR="00446BB7">
        <w:rPr>
          <w:rStyle w:val="1-Char"/>
          <w:rFonts w:hint="cs"/>
          <w:rtl/>
        </w:rPr>
        <w:t>ی</w:t>
      </w:r>
      <w:r w:rsidRPr="007100A7">
        <w:rPr>
          <w:rStyle w:val="1-Char"/>
          <w:rFonts w:hint="cs"/>
          <w:rtl/>
        </w:rPr>
        <w:t>ن زم</w:t>
      </w:r>
      <w:r w:rsidR="00446BB7">
        <w:rPr>
          <w:rStyle w:val="1-Char"/>
          <w:rFonts w:hint="cs"/>
          <w:rtl/>
        </w:rPr>
        <w:t>ی</w:t>
      </w:r>
      <w:r w:rsidRPr="007100A7">
        <w:rPr>
          <w:rStyle w:val="1-Char"/>
          <w:rFonts w:hint="cs"/>
          <w:rtl/>
        </w:rPr>
        <w:t>نه، صرف م</w:t>
      </w:r>
      <w:r w:rsidR="00446BB7">
        <w:rPr>
          <w:rStyle w:val="1-Char"/>
          <w:rFonts w:hint="cs"/>
          <w:rtl/>
        </w:rPr>
        <w:t>ی</w:t>
      </w:r>
      <w:r w:rsidRPr="007100A7">
        <w:rPr>
          <w:rStyle w:val="1-Char"/>
          <w:rFonts w:hint="cs"/>
          <w:rtl/>
        </w:rPr>
        <w:t>‌کنند؛ امام و پ</w:t>
      </w:r>
      <w:r w:rsidR="00446BB7">
        <w:rPr>
          <w:rStyle w:val="1-Char"/>
          <w:rFonts w:hint="cs"/>
          <w:rtl/>
        </w:rPr>
        <w:t>ی</w:t>
      </w:r>
      <w:r w:rsidRPr="007100A7">
        <w:rPr>
          <w:rStyle w:val="1-Char"/>
          <w:rFonts w:hint="cs"/>
          <w:rtl/>
        </w:rPr>
        <w:t>شوا</w:t>
      </w:r>
      <w:r w:rsidR="00446BB7">
        <w:rPr>
          <w:rStyle w:val="1-Char"/>
          <w:rFonts w:hint="cs"/>
          <w:rtl/>
        </w:rPr>
        <w:t>ی</w:t>
      </w:r>
      <w:r w:rsidRPr="007100A7">
        <w:rPr>
          <w:rStyle w:val="1-Char"/>
          <w:rFonts w:hint="cs"/>
          <w:rtl/>
        </w:rPr>
        <w:t xml:space="preserve"> مسلمانان،] به کارگزار و همکاران او [هر چند دارا و ب</w:t>
      </w:r>
      <w:r w:rsidR="00446BB7">
        <w:rPr>
          <w:rStyle w:val="1-Char"/>
          <w:rFonts w:hint="cs"/>
          <w:rtl/>
        </w:rPr>
        <w:t>ی</w:t>
      </w:r>
      <w:r w:rsidRPr="007100A7">
        <w:rPr>
          <w:rStyle w:val="1-Char"/>
          <w:rFonts w:hint="cs"/>
          <w:rtl/>
        </w:rPr>
        <w:t>‌ن</w:t>
      </w:r>
      <w:r w:rsidR="00446BB7">
        <w:rPr>
          <w:rStyle w:val="1-Char"/>
          <w:rFonts w:hint="cs"/>
          <w:rtl/>
        </w:rPr>
        <w:t>ی</w:t>
      </w:r>
      <w:r w:rsidRPr="007100A7">
        <w:rPr>
          <w:rStyle w:val="1-Char"/>
          <w:rFonts w:hint="cs"/>
          <w:rtl/>
        </w:rPr>
        <w:t>از باشند،] مقدار</w:t>
      </w:r>
      <w:r w:rsidR="00446BB7">
        <w:rPr>
          <w:rStyle w:val="1-Char"/>
          <w:rFonts w:hint="cs"/>
          <w:rtl/>
        </w:rPr>
        <w:t>ی</w:t>
      </w:r>
      <w:r w:rsidRPr="007100A7">
        <w:rPr>
          <w:rStyle w:val="1-Char"/>
          <w:rFonts w:hint="cs"/>
          <w:rtl/>
        </w:rPr>
        <w:t xml:space="preserve"> از زکات را به عنوان حقوق کار</w:t>
      </w:r>
      <w:r w:rsidR="00446BB7">
        <w:rPr>
          <w:rStyle w:val="1-Char"/>
          <w:rFonts w:hint="cs"/>
          <w:rtl/>
        </w:rPr>
        <w:t>ی</w:t>
      </w:r>
      <w:r w:rsidRPr="007100A7">
        <w:rPr>
          <w:rStyle w:val="1-Char"/>
          <w:rFonts w:hint="cs"/>
          <w:rtl/>
        </w:rPr>
        <w:t>‌شان و به اندازه‌</w:t>
      </w:r>
      <w:r w:rsidR="00446BB7">
        <w:rPr>
          <w:rStyle w:val="1-Char"/>
          <w:rFonts w:hint="cs"/>
          <w:rtl/>
        </w:rPr>
        <w:t>ی</w:t>
      </w:r>
      <w:r w:rsidRPr="007100A7">
        <w:rPr>
          <w:rStyle w:val="1-Char"/>
          <w:rFonts w:hint="cs"/>
          <w:rtl/>
        </w:rPr>
        <w:t xml:space="preserve"> کار آنان [در حدّ هز</w:t>
      </w:r>
      <w:r w:rsidR="00446BB7">
        <w:rPr>
          <w:rStyle w:val="1-Char"/>
          <w:rFonts w:hint="cs"/>
          <w:rtl/>
        </w:rPr>
        <w:t>ی</w:t>
      </w:r>
      <w:r w:rsidRPr="007100A7">
        <w:rPr>
          <w:rStyle w:val="1-Char"/>
          <w:rFonts w:hint="cs"/>
          <w:rtl/>
        </w:rPr>
        <w:t>نه‌</w:t>
      </w:r>
      <w:r w:rsidR="00446BB7">
        <w:rPr>
          <w:rStyle w:val="1-Char"/>
          <w:rFonts w:hint="cs"/>
          <w:rtl/>
        </w:rPr>
        <w:t>ی</w:t>
      </w:r>
      <w:r w:rsidRPr="007100A7">
        <w:rPr>
          <w:rStyle w:val="1-Char"/>
          <w:rFonts w:hint="cs"/>
          <w:rtl/>
        </w:rPr>
        <w:t xml:space="preserve"> خانواده‌ها</w:t>
      </w:r>
      <w:r w:rsidR="00446BB7">
        <w:rPr>
          <w:rStyle w:val="1-Char"/>
          <w:rFonts w:hint="cs"/>
          <w:rtl/>
        </w:rPr>
        <w:t>ی</w:t>
      </w:r>
      <w:r w:rsidRPr="007100A7">
        <w:rPr>
          <w:rStyle w:val="1-Char"/>
          <w:rFonts w:hint="cs"/>
          <w:rtl/>
        </w:rPr>
        <w:t>شان] پرداخت نما</w:t>
      </w:r>
      <w:r w:rsidR="00446BB7">
        <w:rPr>
          <w:rStyle w:val="1-Char"/>
          <w:rFonts w:hint="cs"/>
          <w:rtl/>
        </w:rPr>
        <w:t>ی</w:t>
      </w:r>
      <w:r w:rsidRPr="007100A7">
        <w:rPr>
          <w:rStyle w:val="1-Char"/>
          <w:rFonts w:hint="cs"/>
          <w:rtl/>
        </w:rPr>
        <w:t>د.</w:t>
      </w:r>
    </w:p>
    <w:p w:rsidR="006B31CA" w:rsidRPr="007100A7" w:rsidRDefault="006B31CA" w:rsidP="00463D6B">
      <w:pPr>
        <w:pStyle w:val="ListParagraph"/>
        <w:numPr>
          <w:ilvl w:val="0"/>
          <w:numId w:val="61"/>
        </w:numPr>
        <w:rPr>
          <w:rStyle w:val="1-Char"/>
          <w:rtl/>
        </w:rPr>
      </w:pPr>
      <w:r w:rsidRPr="009007BB">
        <w:rPr>
          <w:rStyle w:val="9-Char"/>
          <w:rFonts w:eastAsia="Batang" w:hint="cs"/>
          <w:rtl/>
        </w:rPr>
        <w:t>مؤلّفة القلوب:</w:t>
      </w:r>
      <w:r w:rsidRPr="007100A7">
        <w:rPr>
          <w:rStyle w:val="1-Char"/>
          <w:rFonts w:hint="cs"/>
          <w:rtl/>
        </w:rPr>
        <w:t xml:space="preserve"> کسان</w:t>
      </w:r>
      <w:r w:rsidR="00446BB7">
        <w:rPr>
          <w:rStyle w:val="1-Char"/>
          <w:rFonts w:hint="cs"/>
          <w:rtl/>
        </w:rPr>
        <w:t>ی</w:t>
      </w:r>
      <w:r w:rsidRPr="007100A7">
        <w:rPr>
          <w:rStyle w:val="1-Char"/>
          <w:rFonts w:hint="cs"/>
          <w:rtl/>
        </w:rPr>
        <w:t xml:space="preserve"> که ا</w:t>
      </w:r>
      <w:r w:rsidR="00446BB7">
        <w:rPr>
          <w:rStyle w:val="1-Char"/>
          <w:rFonts w:hint="cs"/>
          <w:rtl/>
        </w:rPr>
        <w:t>ی</w:t>
      </w:r>
      <w:r w:rsidRPr="007100A7">
        <w:rPr>
          <w:rStyle w:val="1-Char"/>
          <w:rFonts w:hint="cs"/>
          <w:rtl/>
        </w:rPr>
        <w:t>مانشان چندان استوار نگرد</w:t>
      </w:r>
      <w:r w:rsidR="00446BB7">
        <w:rPr>
          <w:rStyle w:val="1-Char"/>
          <w:rFonts w:hint="cs"/>
          <w:rtl/>
        </w:rPr>
        <w:t>ی</w:t>
      </w:r>
      <w:r w:rsidRPr="007100A7">
        <w:rPr>
          <w:rStyle w:val="1-Char"/>
          <w:rFonts w:hint="cs"/>
          <w:rtl/>
        </w:rPr>
        <w:t xml:space="preserve">ده است </w:t>
      </w:r>
      <w:r w:rsidR="00446BB7">
        <w:rPr>
          <w:rStyle w:val="1-Char"/>
          <w:rFonts w:hint="cs"/>
          <w:rtl/>
        </w:rPr>
        <w:t>ی</w:t>
      </w:r>
      <w:r w:rsidRPr="007100A7">
        <w:rPr>
          <w:rStyle w:val="1-Char"/>
          <w:rFonts w:hint="cs"/>
          <w:rtl/>
        </w:rPr>
        <w:t>ا در م</w:t>
      </w:r>
      <w:r w:rsidR="00446BB7">
        <w:rPr>
          <w:rStyle w:val="1-Char"/>
          <w:rFonts w:hint="cs"/>
          <w:rtl/>
        </w:rPr>
        <w:t>ی</w:t>
      </w:r>
      <w:r w:rsidRPr="007100A7">
        <w:rPr>
          <w:rStyle w:val="1-Char"/>
          <w:rFonts w:hint="cs"/>
          <w:rtl/>
        </w:rPr>
        <w:t>ان مردم و طا</w:t>
      </w:r>
      <w:r w:rsidR="00446BB7">
        <w:rPr>
          <w:rStyle w:val="1-Char"/>
          <w:rFonts w:hint="cs"/>
          <w:rtl/>
        </w:rPr>
        <w:t>ی</w:t>
      </w:r>
      <w:r w:rsidRPr="007100A7">
        <w:rPr>
          <w:rStyle w:val="1-Char"/>
          <w:rFonts w:hint="cs"/>
          <w:rtl/>
        </w:rPr>
        <w:t>فه و گروه</w:t>
      </w:r>
      <w:r w:rsidR="00446BB7">
        <w:rPr>
          <w:rStyle w:val="1-Char"/>
          <w:rFonts w:hint="cs"/>
          <w:rtl/>
        </w:rPr>
        <w:t>ی</w:t>
      </w:r>
      <w:r w:rsidRPr="007100A7">
        <w:rPr>
          <w:rStyle w:val="1-Char"/>
          <w:rFonts w:hint="cs"/>
          <w:rtl/>
        </w:rPr>
        <w:t>، مورد احترام م</w:t>
      </w:r>
      <w:r w:rsidR="00446BB7">
        <w:rPr>
          <w:rStyle w:val="1-Char"/>
          <w:rFonts w:hint="cs"/>
          <w:rtl/>
        </w:rPr>
        <w:t>ی</w:t>
      </w:r>
      <w:r w:rsidRPr="007100A7">
        <w:rPr>
          <w:rStyle w:val="1-Char"/>
          <w:rFonts w:hint="cs"/>
          <w:rtl/>
        </w:rPr>
        <w:t>‌باشند و به سخنان</w:t>
      </w:r>
      <w:r w:rsidR="000751A8">
        <w:rPr>
          <w:rStyle w:val="1-Char"/>
          <w:rFonts w:hint="cs"/>
          <w:rtl/>
        </w:rPr>
        <w:t xml:space="preserve"> آن‌ها </w:t>
      </w:r>
      <w:r w:rsidRPr="007100A7">
        <w:rPr>
          <w:rStyle w:val="1-Char"/>
          <w:rFonts w:hint="cs"/>
          <w:rtl/>
        </w:rPr>
        <w:t>توجه م</w:t>
      </w:r>
      <w:r w:rsidR="00446BB7">
        <w:rPr>
          <w:rStyle w:val="1-Char"/>
          <w:rFonts w:hint="cs"/>
          <w:rtl/>
        </w:rPr>
        <w:t>ی</w:t>
      </w:r>
      <w:r w:rsidRPr="007100A7">
        <w:rPr>
          <w:rStyle w:val="1-Char"/>
          <w:rFonts w:hint="cs"/>
          <w:rtl/>
        </w:rPr>
        <w:t>‌کنند، به خاطر به دست آوردن دل</w:t>
      </w:r>
      <w:r w:rsidR="000751A8">
        <w:rPr>
          <w:rStyle w:val="1-Char"/>
          <w:rFonts w:hint="cs"/>
          <w:rtl/>
        </w:rPr>
        <w:t xml:space="preserve"> آن‌ها </w:t>
      </w:r>
      <w:r w:rsidRPr="007100A7">
        <w:rPr>
          <w:rStyle w:val="1-Char"/>
          <w:rFonts w:hint="cs"/>
          <w:rtl/>
        </w:rPr>
        <w:t>و گرا</w:t>
      </w:r>
      <w:r w:rsidR="00446BB7">
        <w:rPr>
          <w:rStyle w:val="1-Char"/>
          <w:rFonts w:hint="cs"/>
          <w:rtl/>
        </w:rPr>
        <w:t>ی</w:t>
      </w:r>
      <w:r w:rsidRPr="007100A7">
        <w:rPr>
          <w:rStyle w:val="1-Char"/>
          <w:rFonts w:hint="cs"/>
          <w:rtl/>
        </w:rPr>
        <w:t>ش ب</w:t>
      </w:r>
      <w:r w:rsidR="00446BB7">
        <w:rPr>
          <w:rStyle w:val="1-Char"/>
          <w:rFonts w:hint="cs"/>
          <w:rtl/>
        </w:rPr>
        <w:t>ی</w:t>
      </w:r>
      <w:r w:rsidRPr="007100A7">
        <w:rPr>
          <w:rStyle w:val="1-Char"/>
          <w:rFonts w:hint="cs"/>
          <w:rtl/>
        </w:rPr>
        <w:t>شتر به اسلام و رسان</w:t>
      </w:r>
      <w:r w:rsidR="00446BB7">
        <w:rPr>
          <w:rStyle w:val="1-Char"/>
          <w:rFonts w:hint="cs"/>
          <w:rtl/>
        </w:rPr>
        <w:t>ی</w:t>
      </w:r>
      <w:r w:rsidRPr="007100A7">
        <w:rPr>
          <w:rStyle w:val="1-Char"/>
          <w:rFonts w:hint="cs"/>
          <w:rtl/>
        </w:rPr>
        <w:t>دن نفع ب</w:t>
      </w:r>
      <w:r w:rsidR="00446BB7">
        <w:rPr>
          <w:rStyle w:val="1-Char"/>
          <w:rFonts w:hint="cs"/>
          <w:rtl/>
        </w:rPr>
        <w:t>ی</w:t>
      </w:r>
      <w:r w:rsidRPr="007100A7">
        <w:rPr>
          <w:rStyle w:val="1-Char"/>
          <w:rFonts w:hint="cs"/>
          <w:rtl/>
        </w:rPr>
        <w:t xml:space="preserve">شتر، </w:t>
      </w:r>
      <w:r w:rsidR="00446BB7">
        <w:rPr>
          <w:rStyle w:val="1-Char"/>
          <w:rFonts w:hint="cs"/>
          <w:rtl/>
        </w:rPr>
        <w:t>ی</w:t>
      </w:r>
      <w:r w:rsidRPr="007100A7">
        <w:rPr>
          <w:rStyle w:val="1-Char"/>
          <w:rFonts w:hint="cs"/>
          <w:rtl/>
        </w:rPr>
        <w:t>ا جلوگ</w:t>
      </w:r>
      <w:r w:rsidR="00446BB7">
        <w:rPr>
          <w:rStyle w:val="1-Char"/>
          <w:rFonts w:hint="cs"/>
          <w:rtl/>
        </w:rPr>
        <w:t>ی</w:t>
      </w:r>
      <w:r w:rsidRPr="007100A7">
        <w:rPr>
          <w:rStyle w:val="1-Char"/>
          <w:rFonts w:hint="cs"/>
          <w:rtl/>
        </w:rPr>
        <w:t>ر</w:t>
      </w:r>
      <w:r w:rsidR="00446BB7">
        <w:rPr>
          <w:rStyle w:val="1-Char"/>
          <w:rFonts w:hint="cs"/>
          <w:rtl/>
        </w:rPr>
        <w:t>ی</w:t>
      </w:r>
      <w:r w:rsidRPr="007100A7">
        <w:rPr>
          <w:rStyle w:val="1-Char"/>
          <w:rFonts w:hint="cs"/>
          <w:rtl/>
        </w:rPr>
        <w:t xml:space="preserve"> از ز</w:t>
      </w:r>
      <w:r w:rsidR="00446BB7">
        <w:rPr>
          <w:rStyle w:val="1-Char"/>
          <w:rFonts w:hint="cs"/>
          <w:rtl/>
        </w:rPr>
        <w:t>ی</w:t>
      </w:r>
      <w:r w:rsidRPr="007100A7">
        <w:rPr>
          <w:rStyle w:val="1-Char"/>
          <w:rFonts w:hint="cs"/>
          <w:rtl/>
        </w:rPr>
        <w:t>ان</w:t>
      </w:r>
      <w:r w:rsidR="000751A8">
        <w:rPr>
          <w:rStyle w:val="1-Char"/>
          <w:rFonts w:hint="cs"/>
          <w:rtl/>
        </w:rPr>
        <w:t xml:space="preserve"> آن‌ها </w:t>
      </w:r>
      <w:r w:rsidRPr="007100A7">
        <w:rPr>
          <w:rStyle w:val="1-Char"/>
          <w:rFonts w:hint="cs"/>
          <w:rtl/>
        </w:rPr>
        <w:t>به اسلام و مسلمانان، زکات داده م</w:t>
      </w:r>
      <w:r w:rsidR="00446BB7">
        <w:rPr>
          <w:rStyle w:val="1-Char"/>
          <w:rFonts w:hint="cs"/>
          <w:rtl/>
        </w:rPr>
        <w:t>ی</w:t>
      </w:r>
      <w:r w:rsidRPr="007100A7">
        <w:rPr>
          <w:rStyle w:val="1-Char"/>
          <w:rFonts w:hint="cs"/>
          <w:rtl/>
        </w:rPr>
        <w:t>‌شود؛ ز</w:t>
      </w:r>
      <w:r w:rsidR="00446BB7">
        <w:rPr>
          <w:rStyle w:val="1-Char"/>
          <w:rFonts w:hint="cs"/>
          <w:rtl/>
        </w:rPr>
        <w:t>ی</w:t>
      </w:r>
      <w:r w:rsidRPr="007100A7">
        <w:rPr>
          <w:rStyle w:val="1-Char"/>
          <w:rFonts w:hint="cs"/>
          <w:rtl/>
        </w:rPr>
        <w:t>را ممکن است انسان نامسلمان</w:t>
      </w:r>
      <w:r w:rsidR="00446BB7">
        <w:rPr>
          <w:rStyle w:val="1-Char"/>
          <w:rFonts w:hint="cs"/>
          <w:rtl/>
        </w:rPr>
        <w:t>ی</w:t>
      </w:r>
      <w:r w:rsidRPr="007100A7">
        <w:rPr>
          <w:rStyle w:val="1-Char"/>
          <w:rFonts w:hint="cs"/>
          <w:rtl/>
        </w:rPr>
        <w:t xml:space="preserve"> که فق</w:t>
      </w:r>
      <w:r w:rsidR="00446BB7">
        <w:rPr>
          <w:rStyle w:val="1-Char"/>
          <w:rFonts w:hint="cs"/>
          <w:rtl/>
        </w:rPr>
        <w:t>ی</w:t>
      </w:r>
      <w:r w:rsidRPr="007100A7">
        <w:rPr>
          <w:rStyle w:val="1-Char"/>
          <w:rFonts w:hint="cs"/>
          <w:rtl/>
        </w:rPr>
        <w:t>ر و ن</w:t>
      </w:r>
      <w:r w:rsidR="00446BB7">
        <w:rPr>
          <w:rStyle w:val="1-Char"/>
          <w:rFonts w:hint="cs"/>
          <w:rtl/>
        </w:rPr>
        <w:t>ی</w:t>
      </w:r>
      <w:r w:rsidRPr="007100A7">
        <w:rPr>
          <w:rStyle w:val="1-Char"/>
          <w:rFonts w:hint="cs"/>
          <w:rtl/>
        </w:rPr>
        <w:t>ازمند هم است، به وس</w:t>
      </w:r>
      <w:r w:rsidR="00446BB7">
        <w:rPr>
          <w:rStyle w:val="1-Char"/>
          <w:rFonts w:hint="cs"/>
          <w:rtl/>
        </w:rPr>
        <w:t>ی</w:t>
      </w:r>
      <w:r w:rsidRPr="007100A7">
        <w:rPr>
          <w:rStyle w:val="1-Char"/>
          <w:rFonts w:hint="cs"/>
          <w:rtl/>
        </w:rPr>
        <w:t>له‌</w:t>
      </w:r>
      <w:r w:rsidR="00446BB7">
        <w:rPr>
          <w:rStyle w:val="1-Char"/>
          <w:rFonts w:hint="cs"/>
          <w:rtl/>
        </w:rPr>
        <w:t>ی</w:t>
      </w:r>
      <w:r w:rsidRPr="007100A7">
        <w:rPr>
          <w:rStyle w:val="1-Char"/>
          <w:rFonts w:hint="cs"/>
          <w:rtl/>
        </w:rPr>
        <w:t xml:space="preserve"> زکات، به ا</w:t>
      </w:r>
      <w:r w:rsidR="00446BB7">
        <w:rPr>
          <w:rStyle w:val="1-Char"/>
          <w:rFonts w:hint="cs"/>
          <w:rtl/>
        </w:rPr>
        <w:t>ی</w:t>
      </w:r>
      <w:r w:rsidRPr="007100A7">
        <w:rPr>
          <w:rStyle w:val="1-Char"/>
          <w:rFonts w:hint="cs"/>
          <w:rtl/>
        </w:rPr>
        <w:t>مان و اسلام، علاقمند و مشتاق شود و مسلمان بگردد.</w:t>
      </w:r>
    </w:p>
    <w:p w:rsidR="006B31CA" w:rsidRPr="007100A7" w:rsidRDefault="006B31CA" w:rsidP="00AF1D25">
      <w:pPr>
        <w:rPr>
          <w:rStyle w:val="1-Char"/>
          <w:rtl/>
        </w:rPr>
      </w:pPr>
      <w:r w:rsidRPr="007100A7">
        <w:rPr>
          <w:rStyle w:val="1-Char"/>
          <w:rFonts w:hint="cs"/>
          <w:rtl/>
        </w:rPr>
        <w:t>نو</w:t>
      </w:r>
      <w:r w:rsidR="00446BB7">
        <w:rPr>
          <w:rStyle w:val="1-Char"/>
          <w:rFonts w:hint="cs"/>
          <w:rtl/>
        </w:rPr>
        <w:t>ی</w:t>
      </w:r>
      <w:r w:rsidRPr="007100A7">
        <w:rPr>
          <w:rStyle w:val="1-Char"/>
          <w:rFonts w:hint="cs"/>
          <w:rtl/>
        </w:rPr>
        <w:t>سنده‌</w:t>
      </w:r>
      <w:r w:rsidR="00446BB7">
        <w:rPr>
          <w:rStyle w:val="1-Char"/>
          <w:rFonts w:hint="cs"/>
          <w:rtl/>
        </w:rPr>
        <w:t>ی</w:t>
      </w:r>
      <w:r w:rsidRPr="007100A7">
        <w:rPr>
          <w:rStyle w:val="1-Char"/>
          <w:rFonts w:hint="cs"/>
          <w:rtl/>
        </w:rPr>
        <w:t xml:space="preserve"> کتاب </w:t>
      </w:r>
      <w:r w:rsidRPr="009007BB">
        <w:rPr>
          <w:rStyle w:val="5-Char0"/>
          <w:rFonts w:hint="cs"/>
          <w:rtl/>
        </w:rPr>
        <w:t>«هدايه»</w:t>
      </w:r>
      <w:r w:rsidRPr="007100A7">
        <w:rPr>
          <w:rStyle w:val="1-Char"/>
          <w:rFonts w:hint="cs"/>
          <w:rtl/>
        </w:rPr>
        <w:t xml:space="preserve"> گو</w:t>
      </w:r>
      <w:r w:rsidR="00446BB7">
        <w:rPr>
          <w:rStyle w:val="1-Char"/>
          <w:rFonts w:hint="cs"/>
          <w:rtl/>
        </w:rPr>
        <w:t>ی</w:t>
      </w:r>
      <w:r w:rsidRPr="007100A7">
        <w:rPr>
          <w:rStyle w:val="1-Char"/>
          <w:rFonts w:hint="cs"/>
          <w:rtl/>
        </w:rPr>
        <w:t>د: حکم صرف کردن اموال زکات برا</w:t>
      </w:r>
      <w:r w:rsidR="00446BB7">
        <w:rPr>
          <w:rStyle w:val="1-Char"/>
          <w:rFonts w:hint="cs"/>
          <w:rtl/>
        </w:rPr>
        <w:t>ی</w:t>
      </w:r>
      <w:r w:rsidRPr="007100A7">
        <w:rPr>
          <w:rStyle w:val="1-Char"/>
          <w:rFonts w:hint="cs"/>
          <w:rtl/>
        </w:rPr>
        <w:t xml:space="preserve"> </w:t>
      </w:r>
      <w:r w:rsidRPr="009007BB">
        <w:rPr>
          <w:rStyle w:val="5-Char0"/>
          <w:rFonts w:hint="cs"/>
          <w:rtl/>
        </w:rPr>
        <w:t>«مؤلفة القلوب»</w:t>
      </w:r>
      <w:r w:rsidRPr="007100A7">
        <w:rPr>
          <w:rStyle w:val="1-Char"/>
          <w:rFonts w:hint="cs"/>
          <w:rtl/>
        </w:rPr>
        <w:t xml:space="preserve"> ساقط گرد</w:t>
      </w:r>
      <w:r w:rsidR="00446BB7">
        <w:rPr>
          <w:rStyle w:val="1-Char"/>
          <w:rFonts w:hint="cs"/>
          <w:rtl/>
        </w:rPr>
        <w:t>ی</w:t>
      </w:r>
      <w:r w:rsidRPr="007100A7">
        <w:rPr>
          <w:rStyle w:val="1-Char"/>
          <w:rFonts w:hint="cs"/>
          <w:rtl/>
        </w:rPr>
        <w:t>ده است؛ ز</w:t>
      </w:r>
      <w:r w:rsidR="00446BB7">
        <w:rPr>
          <w:rStyle w:val="1-Char"/>
          <w:rFonts w:hint="cs"/>
          <w:rtl/>
        </w:rPr>
        <w:t>ی</w:t>
      </w:r>
      <w:r w:rsidRPr="007100A7">
        <w:rPr>
          <w:rStyle w:val="1-Char"/>
          <w:rFonts w:hint="cs"/>
          <w:rtl/>
        </w:rPr>
        <w:t>را خداوند بلندمرتبه، اسلام را عزّت بخش</w:t>
      </w:r>
      <w:r w:rsidR="00446BB7">
        <w:rPr>
          <w:rStyle w:val="1-Char"/>
          <w:rFonts w:hint="cs"/>
          <w:rtl/>
        </w:rPr>
        <w:t>ی</w:t>
      </w:r>
      <w:r w:rsidRPr="007100A7">
        <w:rPr>
          <w:rStyle w:val="1-Char"/>
          <w:rFonts w:hint="cs"/>
          <w:rtl/>
        </w:rPr>
        <w:t>ده و آن را از ا</w:t>
      </w:r>
      <w:r w:rsidR="00446BB7">
        <w:rPr>
          <w:rStyle w:val="1-Char"/>
          <w:rFonts w:hint="cs"/>
          <w:rtl/>
        </w:rPr>
        <w:t>ی</w:t>
      </w:r>
      <w:r w:rsidRPr="007100A7">
        <w:rPr>
          <w:rStyle w:val="1-Char"/>
          <w:rFonts w:hint="cs"/>
          <w:rtl/>
        </w:rPr>
        <w:t>شان ب</w:t>
      </w:r>
      <w:r w:rsidR="00446BB7">
        <w:rPr>
          <w:rStyle w:val="1-Char"/>
          <w:rFonts w:hint="cs"/>
          <w:rtl/>
        </w:rPr>
        <w:t>ی</w:t>
      </w:r>
      <w:r w:rsidRPr="007100A7">
        <w:rPr>
          <w:rStyle w:val="1-Char"/>
          <w:rFonts w:hint="cs"/>
          <w:rtl/>
        </w:rPr>
        <w:t>‌ن</w:t>
      </w:r>
      <w:r w:rsidR="00446BB7">
        <w:rPr>
          <w:rStyle w:val="1-Char"/>
          <w:rFonts w:hint="cs"/>
          <w:rtl/>
        </w:rPr>
        <w:t>ی</w:t>
      </w:r>
      <w:r w:rsidRPr="007100A7">
        <w:rPr>
          <w:rStyle w:val="1-Char"/>
          <w:rFonts w:hint="cs"/>
          <w:rtl/>
        </w:rPr>
        <w:t>از ساخته است.</w:t>
      </w:r>
    </w:p>
    <w:p w:rsidR="006B31CA" w:rsidRPr="007100A7" w:rsidRDefault="006B31CA" w:rsidP="009007BB">
      <w:pPr>
        <w:rPr>
          <w:rStyle w:val="1-Char"/>
          <w:rtl/>
        </w:rPr>
      </w:pPr>
      <w:r w:rsidRPr="00FE6406">
        <w:rPr>
          <w:rStyle w:val="9-Char"/>
          <w:rFonts w:eastAsia="Batang" w:hint="cs"/>
          <w:rtl/>
        </w:rPr>
        <w:t>ابن همام</w:t>
      </w:r>
      <w:r w:rsidRPr="007100A7">
        <w:rPr>
          <w:rStyle w:val="1-Char"/>
          <w:rFonts w:hint="cs"/>
          <w:rtl/>
        </w:rPr>
        <w:t xml:space="preserve"> در کتاب «</w:t>
      </w:r>
      <w:r w:rsidRPr="00FE6406">
        <w:rPr>
          <w:rStyle w:val="9-Char"/>
          <w:rFonts w:eastAsia="Batang" w:hint="cs"/>
          <w:rtl/>
        </w:rPr>
        <w:t>فتح القد</w:t>
      </w:r>
      <w:r w:rsidR="00446BB7">
        <w:rPr>
          <w:rStyle w:val="9-Char"/>
          <w:rFonts w:eastAsia="Batang" w:hint="cs"/>
          <w:rtl/>
        </w:rPr>
        <w:t>ی</w:t>
      </w:r>
      <w:r w:rsidRPr="00FE6406">
        <w:rPr>
          <w:rStyle w:val="9-Char"/>
          <w:rFonts w:eastAsia="Batang" w:hint="cs"/>
          <w:rtl/>
        </w:rPr>
        <w:t>ر</w:t>
      </w:r>
      <w:r w:rsidRPr="007100A7">
        <w:rPr>
          <w:rStyle w:val="1-Char"/>
          <w:rFonts w:hint="cs"/>
          <w:rtl/>
        </w:rPr>
        <w:t>» گو</w:t>
      </w:r>
      <w:r w:rsidR="00446BB7">
        <w:rPr>
          <w:rStyle w:val="1-Char"/>
          <w:rFonts w:hint="cs"/>
          <w:rtl/>
        </w:rPr>
        <w:t>ی</w:t>
      </w:r>
      <w:r w:rsidRPr="007100A7">
        <w:rPr>
          <w:rStyle w:val="1-Char"/>
          <w:rFonts w:hint="cs"/>
          <w:rtl/>
        </w:rPr>
        <w:t>د: «</w:t>
      </w:r>
      <w:r w:rsidRPr="00FE6406">
        <w:rPr>
          <w:rStyle w:val="9-Char"/>
          <w:rFonts w:eastAsia="Batang" w:hint="cs"/>
          <w:rtl/>
        </w:rPr>
        <w:t>مؤلفة القلوب</w:t>
      </w:r>
      <w:r w:rsidRPr="007100A7">
        <w:rPr>
          <w:rStyle w:val="1-Char"/>
          <w:rFonts w:hint="cs"/>
          <w:rtl/>
        </w:rPr>
        <w:t>» بر سه نوع بودند:</w:t>
      </w:r>
    </w:p>
    <w:p w:rsidR="006B31CA" w:rsidRPr="007100A7" w:rsidRDefault="006B31CA" w:rsidP="00463D6B">
      <w:pPr>
        <w:pStyle w:val="ListParagraph"/>
        <w:numPr>
          <w:ilvl w:val="0"/>
          <w:numId w:val="62"/>
        </w:numPr>
        <w:ind w:left="714" w:hanging="357"/>
        <w:rPr>
          <w:rStyle w:val="1-Char"/>
          <w:rtl/>
        </w:rPr>
      </w:pPr>
      <w:r w:rsidRPr="007100A7">
        <w:rPr>
          <w:rStyle w:val="1-Char"/>
          <w:rFonts w:hint="cs"/>
          <w:rtl/>
        </w:rPr>
        <w:t>گروه</w:t>
      </w:r>
      <w:r w:rsidR="00446BB7">
        <w:rPr>
          <w:rStyle w:val="1-Char"/>
          <w:rFonts w:hint="cs"/>
          <w:rtl/>
        </w:rPr>
        <w:t>ی</w:t>
      </w:r>
      <w:r w:rsidRPr="007100A7">
        <w:rPr>
          <w:rStyle w:val="1-Char"/>
          <w:rFonts w:hint="cs"/>
          <w:rtl/>
        </w:rPr>
        <w:t xml:space="preserve"> از</w:t>
      </w:r>
      <w:r w:rsidR="000751A8">
        <w:rPr>
          <w:rStyle w:val="1-Char"/>
          <w:rFonts w:hint="cs"/>
          <w:rtl/>
        </w:rPr>
        <w:t xml:space="preserve"> آن‌ها </w:t>
      </w:r>
      <w:r w:rsidRPr="007100A7">
        <w:rPr>
          <w:rStyle w:val="1-Char"/>
          <w:rFonts w:hint="cs"/>
          <w:rtl/>
        </w:rPr>
        <w:t>کافر بودند؛ و پ</w:t>
      </w:r>
      <w:r w:rsidR="00446BB7">
        <w:rPr>
          <w:rStyle w:val="1-Char"/>
          <w:rFonts w:hint="cs"/>
          <w:rtl/>
        </w:rPr>
        <w:t>ی</w:t>
      </w:r>
      <w:r w:rsidRPr="007100A7">
        <w:rPr>
          <w:rStyle w:val="1-Char"/>
          <w:rFonts w:hint="cs"/>
          <w:rtl/>
        </w:rPr>
        <w:t>امبر</w:t>
      </w:r>
      <w:r w:rsidR="00FE6406" w:rsidRPr="009007BB">
        <w:rPr>
          <w:rStyle w:val="1-Char"/>
          <w:rFonts w:cs="CTraditional Arabic" w:hint="cs"/>
          <w:rtl/>
        </w:rPr>
        <w:t xml:space="preserve"> ج</w:t>
      </w:r>
      <w:r w:rsidRPr="007100A7">
        <w:rPr>
          <w:rStyle w:val="1-Char"/>
          <w:rFonts w:hint="cs"/>
          <w:rtl/>
        </w:rPr>
        <w:t xml:space="preserve"> برا</w:t>
      </w:r>
      <w:r w:rsidR="00446BB7">
        <w:rPr>
          <w:rStyle w:val="1-Char"/>
          <w:rFonts w:hint="cs"/>
          <w:rtl/>
        </w:rPr>
        <w:t>ی</w:t>
      </w:r>
      <w:r w:rsidRPr="007100A7">
        <w:rPr>
          <w:rStyle w:val="1-Char"/>
          <w:rFonts w:hint="cs"/>
          <w:rtl/>
        </w:rPr>
        <w:t xml:space="preserve"> دلجو</w:t>
      </w:r>
      <w:r w:rsidR="00446BB7">
        <w:rPr>
          <w:rStyle w:val="1-Char"/>
          <w:rFonts w:hint="cs"/>
          <w:rtl/>
        </w:rPr>
        <w:t>یی</w:t>
      </w:r>
      <w:r w:rsidRPr="007100A7">
        <w:rPr>
          <w:rStyle w:val="1-Char"/>
          <w:rFonts w:hint="cs"/>
          <w:rtl/>
        </w:rPr>
        <w:t xml:space="preserve"> و گرا</w:t>
      </w:r>
      <w:r w:rsidR="00446BB7">
        <w:rPr>
          <w:rStyle w:val="1-Char"/>
          <w:rFonts w:hint="cs"/>
          <w:rtl/>
        </w:rPr>
        <w:t>ی</w:t>
      </w:r>
      <w:r w:rsidRPr="007100A7">
        <w:rPr>
          <w:rStyle w:val="1-Char"/>
          <w:rFonts w:hint="cs"/>
          <w:rtl/>
        </w:rPr>
        <w:t>ش</w:t>
      </w:r>
      <w:r w:rsidR="000751A8">
        <w:rPr>
          <w:rStyle w:val="1-Char"/>
          <w:rFonts w:hint="cs"/>
          <w:rtl/>
        </w:rPr>
        <w:t xml:space="preserve"> آن‌ها </w:t>
      </w:r>
      <w:r w:rsidRPr="007100A7">
        <w:rPr>
          <w:rStyle w:val="1-Char"/>
          <w:rFonts w:hint="cs"/>
          <w:rtl/>
        </w:rPr>
        <w:t>به اسلام،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از زکات را </w:t>
      </w:r>
      <w:r w:rsidR="00900CB3">
        <w:rPr>
          <w:rStyle w:val="1-Char"/>
          <w:rFonts w:hint="cs"/>
          <w:rtl/>
        </w:rPr>
        <w:t>بدان‌ها</w:t>
      </w:r>
      <w:r w:rsidRPr="007100A7">
        <w:rPr>
          <w:rStyle w:val="1-Char"/>
          <w:rFonts w:hint="cs"/>
          <w:rtl/>
        </w:rPr>
        <w:t xml:space="preserve"> م</w:t>
      </w:r>
      <w:r w:rsidR="00446BB7">
        <w:rPr>
          <w:rStyle w:val="1-Char"/>
          <w:rFonts w:hint="cs"/>
          <w:rtl/>
        </w:rPr>
        <w:t>ی</w:t>
      </w:r>
      <w:r w:rsidRPr="007100A7">
        <w:rPr>
          <w:rStyle w:val="1-Char"/>
          <w:rFonts w:hint="cs"/>
          <w:rtl/>
        </w:rPr>
        <w:t>‌دادند.</w:t>
      </w:r>
    </w:p>
    <w:p w:rsidR="006B31CA" w:rsidRPr="007100A7" w:rsidRDefault="006B31CA" w:rsidP="00463D6B">
      <w:pPr>
        <w:pStyle w:val="ListParagraph"/>
        <w:numPr>
          <w:ilvl w:val="0"/>
          <w:numId w:val="62"/>
        </w:numPr>
        <w:ind w:left="714" w:hanging="357"/>
        <w:rPr>
          <w:rStyle w:val="1-Char"/>
          <w:rtl/>
        </w:rPr>
      </w:pPr>
      <w:r w:rsidRPr="007100A7">
        <w:rPr>
          <w:rStyle w:val="1-Char"/>
          <w:rFonts w:hint="cs"/>
          <w:rtl/>
        </w:rPr>
        <w:t>گروه دوم، کسان</w:t>
      </w:r>
      <w:r w:rsidR="00446BB7">
        <w:rPr>
          <w:rStyle w:val="1-Char"/>
          <w:rFonts w:hint="cs"/>
          <w:rtl/>
        </w:rPr>
        <w:t>ی</w:t>
      </w:r>
      <w:r w:rsidRPr="007100A7">
        <w:rPr>
          <w:rStyle w:val="1-Char"/>
          <w:rFonts w:hint="cs"/>
          <w:rtl/>
        </w:rPr>
        <w:t xml:space="preserve"> بودند که بد</w:t>
      </w:r>
      <w:r w:rsidR="00446BB7">
        <w:rPr>
          <w:rStyle w:val="1-Char"/>
          <w:rFonts w:hint="cs"/>
          <w:rtl/>
        </w:rPr>
        <w:t>ی</w:t>
      </w:r>
      <w:r w:rsidRPr="007100A7">
        <w:rPr>
          <w:rStyle w:val="1-Char"/>
          <w:rFonts w:hint="cs"/>
          <w:rtl/>
        </w:rPr>
        <w:t>شان از اموال زکات م</w:t>
      </w:r>
      <w:r w:rsidR="00446BB7">
        <w:rPr>
          <w:rStyle w:val="1-Char"/>
          <w:rFonts w:hint="cs"/>
          <w:rtl/>
        </w:rPr>
        <w:t>ی</w:t>
      </w:r>
      <w:r w:rsidRPr="007100A7">
        <w:rPr>
          <w:rStyle w:val="1-Char"/>
          <w:rFonts w:hint="cs"/>
          <w:rtl/>
        </w:rPr>
        <w:t>‌دادند تا اسلام و مسلمانان، از شرّشان در امان باشند.</w:t>
      </w:r>
    </w:p>
    <w:p w:rsidR="006B31CA" w:rsidRPr="007100A7" w:rsidRDefault="006B31CA" w:rsidP="00463D6B">
      <w:pPr>
        <w:pStyle w:val="ListParagraph"/>
        <w:numPr>
          <w:ilvl w:val="0"/>
          <w:numId w:val="62"/>
        </w:numPr>
        <w:ind w:left="714" w:hanging="357"/>
        <w:rPr>
          <w:rStyle w:val="1-Char"/>
          <w:rtl/>
        </w:rPr>
      </w:pPr>
      <w:r w:rsidRPr="007100A7">
        <w:rPr>
          <w:rStyle w:val="1-Char"/>
          <w:rFonts w:hint="cs"/>
          <w:rtl/>
        </w:rPr>
        <w:t>و گروه سوّم، کسان</w:t>
      </w:r>
      <w:r w:rsidR="00446BB7">
        <w:rPr>
          <w:rStyle w:val="1-Char"/>
          <w:rFonts w:hint="cs"/>
          <w:rtl/>
        </w:rPr>
        <w:t>ی</w:t>
      </w:r>
      <w:r w:rsidRPr="007100A7">
        <w:rPr>
          <w:rStyle w:val="1-Char"/>
          <w:rFonts w:hint="cs"/>
          <w:rtl/>
        </w:rPr>
        <w:t xml:space="preserve"> بودند که ا</w:t>
      </w:r>
      <w:r w:rsidR="00446BB7">
        <w:rPr>
          <w:rStyle w:val="1-Char"/>
          <w:rFonts w:hint="cs"/>
          <w:rtl/>
        </w:rPr>
        <w:t>ی</w:t>
      </w:r>
      <w:r w:rsidRPr="007100A7">
        <w:rPr>
          <w:rStyle w:val="1-Char"/>
          <w:rFonts w:hint="cs"/>
          <w:rtl/>
        </w:rPr>
        <w:t>مانشان چندان استوار نگرد</w:t>
      </w:r>
      <w:r w:rsidR="00446BB7">
        <w:rPr>
          <w:rStyle w:val="1-Char"/>
          <w:rFonts w:hint="cs"/>
          <w:rtl/>
        </w:rPr>
        <w:t>ی</w:t>
      </w:r>
      <w:r w:rsidRPr="007100A7">
        <w:rPr>
          <w:rStyle w:val="1-Char"/>
          <w:rFonts w:hint="cs"/>
          <w:rtl/>
        </w:rPr>
        <w:t>ده بود؛ از ا</w:t>
      </w:r>
      <w:r w:rsidR="00446BB7">
        <w:rPr>
          <w:rStyle w:val="1-Char"/>
          <w:rFonts w:hint="cs"/>
          <w:rtl/>
        </w:rPr>
        <w:t>ی</w:t>
      </w:r>
      <w:r w:rsidRPr="007100A7">
        <w:rPr>
          <w:rStyle w:val="1-Char"/>
          <w:rFonts w:hint="cs"/>
          <w:rtl/>
        </w:rPr>
        <w:t>ن رو، پ</w:t>
      </w:r>
      <w:r w:rsidR="00446BB7">
        <w:rPr>
          <w:rStyle w:val="1-Char"/>
          <w:rFonts w:hint="cs"/>
          <w:rtl/>
        </w:rPr>
        <w:t>ی</w:t>
      </w:r>
      <w:r w:rsidRPr="007100A7">
        <w:rPr>
          <w:rStyle w:val="1-Char"/>
          <w:rFonts w:hint="cs"/>
          <w:rtl/>
        </w:rPr>
        <w:t>امبر</w:t>
      </w:r>
      <w:r w:rsidR="00FE6406" w:rsidRPr="009007BB">
        <w:rPr>
          <w:rStyle w:val="1-Char"/>
          <w:rFonts w:cs="CTraditional Arabic" w:hint="cs"/>
          <w:rtl/>
        </w:rPr>
        <w:t xml:space="preserve"> ج</w:t>
      </w:r>
      <w:r w:rsidRPr="007100A7">
        <w:rPr>
          <w:rStyle w:val="1-Char"/>
          <w:rFonts w:hint="cs"/>
          <w:rtl/>
        </w:rPr>
        <w:t xml:space="preserve"> </w:t>
      </w:r>
      <w:r w:rsidR="00900CB3">
        <w:rPr>
          <w:rStyle w:val="1-Char"/>
          <w:rFonts w:hint="cs"/>
          <w:rtl/>
        </w:rPr>
        <w:t>بدان‌ها</w:t>
      </w:r>
      <w:r w:rsidRPr="007100A7">
        <w:rPr>
          <w:rStyle w:val="1-Char"/>
          <w:rFonts w:hint="cs"/>
          <w:rtl/>
        </w:rPr>
        <w:t xml:space="preserve">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از زکات م</w:t>
      </w:r>
      <w:r w:rsidR="00446BB7">
        <w:rPr>
          <w:rStyle w:val="1-Char"/>
          <w:rFonts w:hint="cs"/>
          <w:rtl/>
        </w:rPr>
        <w:t>ی</w:t>
      </w:r>
      <w:r w:rsidRPr="007100A7">
        <w:rPr>
          <w:rStyle w:val="1-Char"/>
          <w:rFonts w:hint="cs"/>
          <w:rtl/>
        </w:rPr>
        <w:t>‌دادند تا بر ا</w:t>
      </w:r>
      <w:r w:rsidR="00446BB7">
        <w:rPr>
          <w:rStyle w:val="1-Char"/>
          <w:rFonts w:hint="cs"/>
          <w:rtl/>
        </w:rPr>
        <w:t>ی</w:t>
      </w:r>
      <w:r w:rsidRPr="007100A7">
        <w:rPr>
          <w:rStyle w:val="1-Char"/>
          <w:rFonts w:hint="cs"/>
          <w:rtl/>
        </w:rPr>
        <w:t>مانشان استوار و ثابت گردند.]</w:t>
      </w:r>
    </w:p>
    <w:p w:rsidR="006B31CA" w:rsidRPr="007100A7" w:rsidRDefault="006B31CA" w:rsidP="00AF1D25">
      <w:pPr>
        <w:rPr>
          <w:rStyle w:val="1-Char"/>
          <w:rtl/>
        </w:rPr>
      </w:pPr>
      <w:r w:rsidRPr="007100A7">
        <w:rPr>
          <w:rStyle w:val="1-Char"/>
          <w:rFonts w:hint="cs"/>
          <w:rtl/>
        </w:rPr>
        <w:t>و برا</w:t>
      </w:r>
      <w:r w:rsidR="00446BB7">
        <w:rPr>
          <w:rStyle w:val="1-Char"/>
          <w:rFonts w:hint="cs"/>
          <w:rtl/>
        </w:rPr>
        <w:t>ی</w:t>
      </w:r>
      <w:r w:rsidRPr="007100A7">
        <w:rPr>
          <w:rStyle w:val="1-Char"/>
          <w:rFonts w:hint="cs"/>
          <w:rtl/>
        </w:rPr>
        <w:t xml:space="preserve"> فرد زکات دهنده، جا</w:t>
      </w:r>
      <w:r w:rsidR="00446BB7">
        <w:rPr>
          <w:rStyle w:val="1-Char"/>
          <w:rFonts w:hint="cs"/>
          <w:rtl/>
        </w:rPr>
        <w:t>ی</w:t>
      </w:r>
      <w:r w:rsidRPr="007100A7">
        <w:rPr>
          <w:rStyle w:val="1-Char"/>
          <w:rFonts w:hint="cs"/>
          <w:rtl/>
        </w:rPr>
        <w:t>ز است که زکات مال خو</w:t>
      </w:r>
      <w:r w:rsidR="00446BB7">
        <w:rPr>
          <w:rStyle w:val="1-Char"/>
          <w:rFonts w:hint="cs"/>
          <w:rtl/>
        </w:rPr>
        <w:t>ی</w:t>
      </w:r>
      <w:r w:rsidRPr="007100A7">
        <w:rPr>
          <w:rStyle w:val="1-Char"/>
          <w:rFonts w:hint="cs"/>
          <w:rtl/>
        </w:rPr>
        <w:t>ش را بر تمام</w:t>
      </w:r>
      <w:r w:rsidR="00446BB7">
        <w:rPr>
          <w:rStyle w:val="1-Char"/>
          <w:rFonts w:hint="cs"/>
          <w:rtl/>
        </w:rPr>
        <w:t>ی</w:t>
      </w:r>
      <w:r w:rsidRPr="007100A7">
        <w:rPr>
          <w:rStyle w:val="1-Char"/>
          <w:rFonts w:hint="cs"/>
          <w:rtl/>
        </w:rPr>
        <w:t xml:space="preserve"> ا</w:t>
      </w:r>
      <w:r w:rsidR="00446BB7">
        <w:rPr>
          <w:rStyle w:val="1-Char"/>
          <w:rFonts w:hint="cs"/>
          <w:rtl/>
        </w:rPr>
        <w:t>ی</w:t>
      </w:r>
      <w:r w:rsidRPr="007100A7">
        <w:rPr>
          <w:rStyle w:val="1-Char"/>
          <w:rFonts w:hint="cs"/>
          <w:rtl/>
        </w:rPr>
        <w:t>ن اصناف [هفتگانه] صرف نما</w:t>
      </w:r>
      <w:r w:rsidR="00446BB7">
        <w:rPr>
          <w:rStyle w:val="1-Char"/>
          <w:rFonts w:hint="cs"/>
          <w:rtl/>
        </w:rPr>
        <w:t>ی</w:t>
      </w:r>
      <w:r w:rsidRPr="007100A7">
        <w:rPr>
          <w:rStyle w:val="1-Char"/>
          <w:rFonts w:hint="cs"/>
          <w:rtl/>
        </w:rPr>
        <w:t>د؛ و همچن</w:t>
      </w:r>
      <w:r w:rsidR="00446BB7">
        <w:rPr>
          <w:rStyle w:val="1-Char"/>
          <w:rFonts w:hint="cs"/>
          <w:rtl/>
        </w:rPr>
        <w:t>ی</w:t>
      </w:r>
      <w:r w:rsidRPr="007100A7">
        <w:rPr>
          <w:rStyle w:val="1-Char"/>
          <w:rFonts w:hint="cs"/>
          <w:rtl/>
        </w:rPr>
        <w:t>ن برا</w:t>
      </w:r>
      <w:r w:rsidR="00446BB7">
        <w:rPr>
          <w:rStyle w:val="1-Char"/>
          <w:rFonts w:hint="cs"/>
          <w:rtl/>
        </w:rPr>
        <w:t>ی</w:t>
      </w:r>
      <w:r w:rsidRPr="007100A7">
        <w:rPr>
          <w:rStyle w:val="1-Char"/>
          <w:rFonts w:hint="cs"/>
          <w:rtl/>
        </w:rPr>
        <w:t xml:space="preserve"> و</w:t>
      </w:r>
      <w:r w:rsidR="00446BB7">
        <w:rPr>
          <w:rStyle w:val="1-Char"/>
          <w:rFonts w:hint="cs"/>
          <w:rtl/>
        </w:rPr>
        <w:t>ی</w:t>
      </w:r>
      <w:r w:rsidRPr="007100A7">
        <w:rPr>
          <w:rStyle w:val="1-Char"/>
          <w:rFonts w:hint="cs"/>
          <w:rtl/>
        </w:rPr>
        <w:t xml:space="preserve"> جا</w:t>
      </w:r>
      <w:r w:rsidR="00446BB7">
        <w:rPr>
          <w:rStyle w:val="1-Char"/>
          <w:rFonts w:hint="cs"/>
          <w:rtl/>
        </w:rPr>
        <w:t>ی</w:t>
      </w:r>
      <w:r w:rsidRPr="007100A7">
        <w:rPr>
          <w:rStyle w:val="1-Char"/>
          <w:rFonts w:hint="cs"/>
          <w:rtl/>
        </w:rPr>
        <w:t xml:space="preserve">ز است که آن را فقط بر </w:t>
      </w:r>
      <w:r w:rsidR="00446BB7">
        <w:rPr>
          <w:rStyle w:val="1-Char"/>
          <w:rFonts w:hint="cs"/>
          <w:rtl/>
        </w:rPr>
        <w:t>ی</w:t>
      </w:r>
      <w:r w:rsidRPr="007100A7">
        <w:rPr>
          <w:rStyle w:val="1-Char"/>
          <w:rFonts w:hint="cs"/>
          <w:rtl/>
        </w:rPr>
        <w:t>ک صنف [</w:t>
      </w:r>
      <w:r w:rsidR="00446BB7">
        <w:rPr>
          <w:rStyle w:val="1-Char"/>
          <w:rFonts w:hint="cs"/>
          <w:rtl/>
        </w:rPr>
        <w:t>ی</w:t>
      </w:r>
      <w:r w:rsidRPr="007100A7">
        <w:rPr>
          <w:rStyle w:val="1-Char"/>
          <w:rFonts w:hint="cs"/>
          <w:rtl/>
        </w:rPr>
        <w:t xml:space="preserve">ا </w:t>
      </w:r>
      <w:r w:rsidR="00446BB7">
        <w:rPr>
          <w:rStyle w:val="1-Char"/>
          <w:rFonts w:hint="cs"/>
          <w:rtl/>
        </w:rPr>
        <w:t>ی</w:t>
      </w:r>
      <w:r w:rsidRPr="007100A7">
        <w:rPr>
          <w:rStyle w:val="1-Char"/>
          <w:rFonts w:hint="cs"/>
          <w:rtl/>
        </w:rPr>
        <w:t xml:space="preserve">ک نفر از </w:t>
      </w:r>
      <w:r w:rsidR="00446BB7">
        <w:rPr>
          <w:rStyle w:val="1-Char"/>
          <w:rFonts w:hint="cs"/>
          <w:rtl/>
        </w:rPr>
        <w:t>ی</w:t>
      </w:r>
      <w:r w:rsidRPr="007100A7">
        <w:rPr>
          <w:rStyle w:val="1-Char"/>
          <w:rFonts w:hint="cs"/>
          <w:rtl/>
        </w:rPr>
        <w:t>ک صنف] - به همراه وجود سا</w:t>
      </w:r>
      <w:r w:rsidR="00446BB7">
        <w:rPr>
          <w:rStyle w:val="1-Char"/>
          <w:rFonts w:hint="cs"/>
          <w:rtl/>
        </w:rPr>
        <w:t>ی</w:t>
      </w:r>
      <w:r w:rsidRPr="007100A7">
        <w:rPr>
          <w:rStyle w:val="1-Char"/>
          <w:rFonts w:hint="cs"/>
          <w:rtl/>
        </w:rPr>
        <w:t>ر اصناف - صرف نما</w:t>
      </w:r>
      <w:r w:rsidR="00446BB7">
        <w:rPr>
          <w:rStyle w:val="1-Char"/>
          <w:rFonts w:hint="cs"/>
          <w:rtl/>
        </w:rPr>
        <w:t>ی</w:t>
      </w:r>
      <w:r w:rsidRPr="007100A7">
        <w:rPr>
          <w:rStyle w:val="1-Char"/>
          <w:rFonts w:hint="cs"/>
          <w:rtl/>
        </w:rPr>
        <w:t>د.</w:t>
      </w:r>
    </w:p>
    <w:p w:rsidR="006B31CA" w:rsidRPr="007100A7" w:rsidRDefault="006B31CA" w:rsidP="00AF1D25">
      <w:pPr>
        <w:rPr>
          <w:rStyle w:val="1-Char"/>
          <w:rtl/>
        </w:rPr>
      </w:pPr>
      <w:r w:rsidRPr="007100A7">
        <w:rPr>
          <w:rStyle w:val="1-Char"/>
          <w:rFonts w:hint="cs"/>
          <w:rtl/>
        </w:rPr>
        <w:t>[به هر حال؛ کس</w:t>
      </w:r>
      <w:r w:rsidR="00446BB7">
        <w:rPr>
          <w:rStyle w:val="1-Char"/>
          <w:rFonts w:hint="cs"/>
          <w:rtl/>
        </w:rPr>
        <w:t>ی</w:t>
      </w:r>
      <w:r w:rsidRPr="007100A7">
        <w:rPr>
          <w:rStyle w:val="1-Char"/>
          <w:rFonts w:hint="cs"/>
          <w:rtl/>
        </w:rPr>
        <w:t xml:space="preserve"> که زکات بر و</w:t>
      </w:r>
      <w:r w:rsidR="00446BB7">
        <w:rPr>
          <w:rStyle w:val="1-Char"/>
          <w:rFonts w:hint="cs"/>
          <w:rtl/>
        </w:rPr>
        <w:t>ی</w:t>
      </w:r>
      <w:r w:rsidRPr="007100A7">
        <w:rPr>
          <w:rStyle w:val="1-Char"/>
          <w:rFonts w:hint="cs"/>
          <w:rtl/>
        </w:rPr>
        <w:t xml:space="preserve"> واجب گرد</w:t>
      </w:r>
      <w:r w:rsidR="00446BB7">
        <w:rPr>
          <w:rStyle w:val="1-Char"/>
          <w:rFonts w:hint="cs"/>
          <w:rtl/>
        </w:rPr>
        <w:t>ی</w:t>
      </w:r>
      <w:r w:rsidRPr="007100A7">
        <w:rPr>
          <w:rStyle w:val="1-Char"/>
          <w:rFonts w:hint="cs"/>
          <w:rtl/>
        </w:rPr>
        <w:t>ده است، برا</w:t>
      </w:r>
      <w:r w:rsidR="00446BB7">
        <w:rPr>
          <w:rStyle w:val="1-Char"/>
          <w:rFonts w:hint="cs"/>
          <w:rtl/>
        </w:rPr>
        <w:t>ی</w:t>
      </w:r>
      <w:r w:rsidRPr="007100A7">
        <w:rPr>
          <w:rStyle w:val="1-Char"/>
          <w:rFonts w:hint="cs"/>
          <w:rtl/>
        </w:rPr>
        <w:t xml:space="preserve"> و</w:t>
      </w:r>
      <w:r w:rsidR="00446BB7">
        <w:rPr>
          <w:rStyle w:val="1-Char"/>
          <w:rFonts w:hint="cs"/>
          <w:rtl/>
        </w:rPr>
        <w:t>ی</w:t>
      </w:r>
      <w:r w:rsidRPr="007100A7">
        <w:rPr>
          <w:rStyle w:val="1-Char"/>
          <w:rFonts w:hint="cs"/>
          <w:rtl/>
        </w:rPr>
        <w:t xml:space="preserve"> جا</w:t>
      </w:r>
      <w:r w:rsidR="00446BB7">
        <w:rPr>
          <w:rStyle w:val="1-Char"/>
          <w:rFonts w:hint="cs"/>
          <w:rtl/>
        </w:rPr>
        <w:t>ی</w:t>
      </w:r>
      <w:r w:rsidRPr="007100A7">
        <w:rPr>
          <w:rStyle w:val="1-Char"/>
          <w:rFonts w:hint="cs"/>
          <w:rtl/>
        </w:rPr>
        <w:t>ز است که زکات خو</w:t>
      </w:r>
      <w:r w:rsidR="00446BB7">
        <w:rPr>
          <w:rStyle w:val="1-Char"/>
          <w:rFonts w:hint="cs"/>
          <w:rtl/>
        </w:rPr>
        <w:t>ی</w:t>
      </w:r>
      <w:r w:rsidRPr="007100A7">
        <w:rPr>
          <w:rStyle w:val="1-Char"/>
          <w:rFonts w:hint="cs"/>
          <w:rtl/>
        </w:rPr>
        <w:t xml:space="preserve">ش را به </w:t>
      </w:r>
      <w:r w:rsidR="00446BB7">
        <w:rPr>
          <w:rStyle w:val="1-Char"/>
          <w:rFonts w:hint="cs"/>
          <w:rtl/>
        </w:rPr>
        <w:t>ی</w:t>
      </w:r>
      <w:r w:rsidRPr="007100A7">
        <w:rPr>
          <w:rStyle w:val="1-Char"/>
          <w:rFonts w:hint="cs"/>
          <w:rtl/>
        </w:rPr>
        <w:t xml:space="preserve">ک شخص، </w:t>
      </w:r>
      <w:r w:rsidR="00446BB7">
        <w:rPr>
          <w:rStyle w:val="1-Char"/>
          <w:rFonts w:hint="cs"/>
          <w:rtl/>
        </w:rPr>
        <w:t>ی</w:t>
      </w:r>
      <w:r w:rsidRPr="007100A7">
        <w:rPr>
          <w:rStyle w:val="1-Char"/>
          <w:rFonts w:hint="cs"/>
          <w:rtl/>
        </w:rPr>
        <w:t xml:space="preserve">ا چند شخص از </w:t>
      </w:r>
      <w:r w:rsidR="00446BB7">
        <w:rPr>
          <w:rStyle w:val="1-Char"/>
          <w:rFonts w:hint="cs"/>
          <w:rtl/>
        </w:rPr>
        <w:t>ی</w:t>
      </w:r>
      <w:r w:rsidRPr="007100A7">
        <w:rPr>
          <w:rStyle w:val="1-Char"/>
          <w:rFonts w:hint="cs"/>
          <w:rtl/>
        </w:rPr>
        <w:t>ک صنف از اصناف هفتگانه صرف نما</w:t>
      </w:r>
      <w:r w:rsidR="00446BB7">
        <w:rPr>
          <w:rStyle w:val="1-Char"/>
          <w:rFonts w:hint="cs"/>
          <w:rtl/>
        </w:rPr>
        <w:t>ی</w:t>
      </w:r>
      <w:r w:rsidRPr="007100A7">
        <w:rPr>
          <w:rStyle w:val="1-Char"/>
          <w:rFonts w:hint="cs"/>
          <w:rtl/>
        </w:rPr>
        <w:t>د و ن</w:t>
      </w:r>
      <w:r w:rsidR="00446BB7">
        <w:rPr>
          <w:rStyle w:val="1-Char"/>
          <w:rFonts w:hint="cs"/>
          <w:rtl/>
        </w:rPr>
        <w:t>ی</w:t>
      </w:r>
      <w:r w:rsidRPr="007100A7">
        <w:rPr>
          <w:rStyle w:val="1-Char"/>
          <w:rFonts w:hint="cs"/>
          <w:rtl/>
        </w:rPr>
        <w:t>ز م</w:t>
      </w:r>
      <w:r w:rsidR="00446BB7">
        <w:rPr>
          <w:rStyle w:val="1-Char"/>
          <w:rFonts w:hint="cs"/>
          <w:rtl/>
        </w:rPr>
        <w:t>ی</w:t>
      </w:r>
      <w:r w:rsidRPr="007100A7">
        <w:rPr>
          <w:rStyle w:val="1-Char"/>
          <w:rFonts w:hint="cs"/>
          <w:rtl/>
        </w:rPr>
        <w:t xml:space="preserve">‌تواند زکاتش را به اشخاص </w:t>
      </w:r>
      <w:r w:rsidR="00446BB7">
        <w:rPr>
          <w:rStyle w:val="1-Char"/>
          <w:rFonts w:hint="cs"/>
          <w:rtl/>
        </w:rPr>
        <w:t>ی</w:t>
      </w:r>
      <w:r w:rsidRPr="007100A7">
        <w:rPr>
          <w:rStyle w:val="1-Char"/>
          <w:rFonts w:hint="cs"/>
          <w:rtl/>
        </w:rPr>
        <w:t>ا دسته‌ها</w:t>
      </w:r>
      <w:r w:rsidR="00446BB7">
        <w:rPr>
          <w:rStyle w:val="1-Char"/>
          <w:rFonts w:hint="cs"/>
          <w:rtl/>
        </w:rPr>
        <w:t>ی</w:t>
      </w:r>
      <w:r w:rsidRPr="007100A7">
        <w:rPr>
          <w:rStyle w:val="1-Char"/>
          <w:rFonts w:hint="cs"/>
          <w:rtl/>
        </w:rPr>
        <w:t xml:space="preserve"> ب</w:t>
      </w:r>
      <w:r w:rsidR="00446BB7">
        <w:rPr>
          <w:rStyle w:val="1-Char"/>
          <w:rFonts w:hint="cs"/>
          <w:rtl/>
        </w:rPr>
        <w:t>ی</w:t>
      </w:r>
      <w:r w:rsidRPr="007100A7">
        <w:rPr>
          <w:rStyle w:val="1-Char"/>
          <w:rFonts w:hint="cs"/>
          <w:rtl/>
        </w:rPr>
        <w:t>شتر بپردازد.]</w:t>
      </w:r>
    </w:p>
    <w:p w:rsidR="006B31CA" w:rsidRPr="00FE6406" w:rsidRDefault="006B31CA" w:rsidP="00AF1D25">
      <w:pPr>
        <w:rPr>
          <w:rStyle w:val="9-Char"/>
          <w:rtl/>
        </w:rPr>
      </w:pPr>
      <w:r w:rsidRPr="00FE6406">
        <w:rPr>
          <w:rStyle w:val="9-Char"/>
          <w:rFonts w:hint="cs"/>
          <w:rtl/>
        </w:rPr>
        <w:t>[دادن زکات به چه افراد</w:t>
      </w:r>
      <w:r w:rsidR="00446BB7">
        <w:rPr>
          <w:rStyle w:val="9-Char"/>
          <w:rFonts w:hint="cs"/>
          <w:rtl/>
        </w:rPr>
        <w:t>ی</w:t>
      </w:r>
      <w:r w:rsidRPr="00FE6406">
        <w:rPr>
          <w:rStyle w:val="9-Char"/>
          <w:rFonts w:hint="cs"/>
          <w:rtl/>
        </w:rPr>
        <w:t xml:space="preserve"> جا</w:t>
      </w:r>
      <w:r w:rsidR="00446BB7">
        <w:rPr>
          <w:rStyle w:val="9-Char"/>
          <w:rFonts w:hint="cs"/>
          <w:rtl/>
        </w:rPr>
        <w:t>ی</w:t>
      </w:r>
      <w:r w:rsidRPr="00FE6406">
        <w:rPr>
          <w:rStyle w:val="9-Char"/>
          <w:rFonts w:hint="cs"/>
          <w:rtl/>
        </w:rPr>
        <w:t>ز ن</w:t>
      </w:r>
      <w:r w:rsidR="00446BB7">
        <w:rPr>
          <w:rStyle w:val="9-Char"/>
          <w:rFonts w:hint="cs"/>
          <w:rtl/>
        </w:rPr>
        <w:t>ی</w:t>
      </w:r>
      <w:r w:rsidRPr="00FE6406">
        <w:rPr>
          <w:rStyle w:val="9-Char"/>
          <w:rFonts w:hint="cs"/>
          <w:rtl/>
        </w:rPr>
        <w:t>ست؟:</w:t>
      </w:r>
    </w:p>
    <w:p w:rsidR="006B31CA" w:rsidRPr="00FE6406" w:rsidRDefault="006B31CA" w:rsidP="00AF1D25">
      <w:pPr>
        <w:rPr>
          <w:rStyle w:val="9-Char"/>
          <w:rtl/>
        </w:rPr>
      </w:pPr>
      <w:r w:rsidRPr="00FE6406">
        <w:rPr>
          <w:rStyle w:val="9-Char"/>
          <w:rFonts w:hint="cs"/>
          <w:rtl/>
        </w:rPr>
        <w:t>دادن زکات بد</w:t>
      </w:r>
      <w:r w:rsidR="00446BB7">
        <w:rPr>
          <w:rStyle w:val="9-Char"/>
          <w:rFonts w:hint="cs"/>
          <w:rtl/>
        </w:rPr>
        <w:t>ی</w:t>
      </w:r>
      <w:r w:rsidRPr="00FE6406">
        <w:rPr>
          <w:rStyle w:val="9-Char"/>
          <w:rFonts w:hint="cs"/>
          <w:rtl/>
        </w:rPr>
        <w:t>ن افراد، درست ن</w:t>
      </w:r>
      <w:r w:rsidR="00446BB7">
        <w:rPr>
          <w:rStyle w:val="9-Char"/>
          <w:rFonts w:hint="cs"/>
          <w:rtl/>
        </w:rPr>
        <w:t>ی</w:t>
      </w:r>
      <w:r w:rsidRPr="00FE6406">
        <w:rPr>
          <w:rStyle w:val="9-Char"/>
          <w:rFonts w:hint="cs"/>
          <w:rtl/>
        </w:rPr>
        <w:t>ست که عبارتند از:]</w:t>
      </w:r>
    </w:p>
    <w:p w:rsidR="006B31CA" w:rsidRPr="007100A7" w:rsidRDefault="006B31CA" w:rsidP="00463D6B">
      <w:pPr>
        <w:pStyle w:val="ListParagraph"/>
        <w:numPr>
          <w:ilvl w:val="0"/>
          <w:numId w:val="63"/>
        </w:numPr>
        <w:rPr>
          <w:rStyle w:val="1-Char"/>
          <w:rtl/>
        </w:rPr>
      </w:pPr>
      <w:r w:rsidRPr="007100A7">
        <w:rPr>
          <w:rStyle w:val="1-Char"/>
          <w:rFonts w:hint="cs"/>
          <w:rtl/>
        </w:rPr>
        <w:t>دادن زکات به شخص کافر، درست ن</w:t>
      </w:r>
      <w:r w:rsidR="00446BB7">
        <w:rPr>
          <w:rStyle w:val="1-Char"/>
          <w:rFonts w:hint="cs"/>
          <w:rtl/>
        </w:rPr>
        <w:t>ی</w:t>
      </w:r>
      <w:r w:rsidRPr="007100A7">
        <w:rPr>
          <w:rStyle w:val="1-Char"/>
          <w:rFonts w:hint="cs"/>
          <w:rtl/>
        </w:rPr>
        <w:t>ست؛ [به تعب</w:t>
      </w:r>
      <w:r w:rsidR="00446BB7">
        <w:rPr>
          <w:rStyle w:val="1-Char"/>
          <w:rFonts w:hint="cs"/>
          <w:rtl/>
        </w:rPr>
        <w:t>ی</w:t>
      </w:r>
      <w:r w:rsidRPr="007100A7">
        <w:rPr>
          <w:rStyle w:val="1-Char"/>
          <w:rFonts w:hint="cs"/>
          <w:rtl/>
        </w:rPr>
        <w:t>ر</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دادن زکات برا</w:t>
      </w:r>
      <w:r w:rsidR="00446BB7">
        <w:rPr>
          <w:rStyle w:val="1-Char"/>
          <w:rFonts w:hint="cs"/>
          <w:rtl/>
        </w:rPr>
        <w:t>ی</w:t>
      </w:r>
      <w:r w:rsidRPr="007100A7">
        <w:rPr>
          <w:rStyle w:val="1-Char"/>
          <w:rFonts w:hint="cs"/>
          <w:rtl/>
        </w:rPr>
        <w:t xml:space="preserve"> کس</w:t>
      </w:r>
      <w:r w:rsidR="00446BB7">
        <w:rPr>
          <w:rStyle w:val="1-Char"/>
          <w:rFonts w:hint="cs"/>
          <w:rtl/>
        </w:rPr>
        <w:t>ی</w:t>
      </w:r>
      <w:r w:rsidRPr="007100A7">
        <w:rPr>
          <w:rStyle w:val="1-Char"/>
          <w:rFonts w:hint="cs"/>
          <w:rtl/>
        </w:rPr>
        <w:t xml:space="preserve"> که خارج از دا</w:t>
      </w:r>
      <w:r w:rsidR="00446BB7">
        <w:rPr>
          <w:rStyle w:val="1-Char"/>
          <w:rFonts w:hint="cs"/>
          <w:rtl/>
        </w:rPr>
        <w:t>ی</w:t>
      </w:r>
      <w:r w:rsidRPr="007100A7">
        <w:rPr>
          <w:rStyle w:val="1-Char"/>
          <w:rFonts w:hint="cs"/>
          <w:rtl/>
        </w:rPr>
        <w:t>ره‌</w:t>
      </w:r>
      <w:r w:rsidR="00446BB7">
        <w:rPr>
          <w:rStyle w:val="1-Char"/>
          <w:rFonts w:hint="cs"/>
          <w:rtl/>
        </w:rPr>
        <w:t>ی</w:t>
      </w:r>
      <w:r w:rsidRPr="007100A7">
        <w:rPr>
          <w:rStyle w:val="1-Char"/>
          <w:rFonts w:hint="cs"/>
          <w:rtl/>
        </w:rPr>
        <w:t xml:space="preserve"> اسلام باشد، درست ن</w:t>
      </w:r>
      <w:r w:rsidR="00446BB7">
        <w:rPr>
          <w:rStyle w:val="1-Char"/>
          <w:rFonts w:hint="cs"/>
          <w:rtl/>
        </w:rPr>
        <w:t>ی</w:t>
      </w:r>
      <w:r w:rsidRPr="007100A7">
        <w:rPr>
          <w:rStyle w:val="1-Char"/>
          <w:rFonts w:hint="cs"/>
          <w:rtl/>
        </w:rPr>
        <w:t>ست؛ چه ذمّ</w:t>
      </w:r>
      <w:r w:rsidR="00446BB7">
        <w:rPr>
          <w:rStyle w:val="1-Char"/>
          <w:rFonts w:hint="cs"/>
          <w:rtl/>
        </w:rPr>
        <w:t>ی</w:t>
      </w:r>
      <w:r w:rsidRPr="007100A7">
        <w:rPr>
          <w:rStyle w:val="1-Char"/>
          <w:rFonts w:hint="cs"/>
          <w:rtl/>
        </w:rPr>
        <w:t xml:space="preserve"> باشد و چه غ</w:t>
      </w:r>
      <w:r w:rsidR="00446BB7">
        <w:rPr>
          <w:rStyle w:val="1-Char"/>
          <w:rFonts w:hint="cs"/>
          <w:rtl/>
        </w:rPr>
        <w:t>ی</w:t>
      </w:r>
      <w:r w:rsidRPr="007100A7">
        <w:rPr>
          <w:rStyle w:val="1-Char"/>
          <w:rFonts w:hint="cs"/>
          <w:rtl/>
        </w:rPr>
        <w:t>ر آن.]</w:t>
      </w:r>
    </w:p>
    <w:p w:rsidR="006B31CA" w:rsidRPr="007100A7" w:rsidRDefault="006B31CA" w:rsidP="00463D6B">
      <w:pPr>
        <w:pStyle w:val="ListParagraph"/>
        <w:numPr>
          <w:ilvl w:val="0"/>
          <w:numId w:val="63"/>
        </w:numPr>
        <w:rPr>
          <w:rStyle w:val="1-Char"/>
          <w:rtl/>
        </w:rPr>
      </w:pPr>
      <w:r w:rsidRPr="007100A7">
        <w:rPr>
          <w:rStyle w:val="1-Char"/>
          <w:rFonts w:hint="cs"/>
          <w:rtl/>
        </w:rPr>
        <w:t>دادن زکات به شخص توانگر و ثروتمند</w:t>
      </w:r>
      <w:r w:rsidR="00446BB7">
        <w:rPr>
          <w:rStyle w:val="1-Char"/>
          <w:rFonts w:hint="cs"/>
          <w:rtl/>
        </w:rPr>
        <w:t>ی</w:t>
      </w:r>
      <w:r w:rsidRPr="007100A7">
        <w:rPr>
          <w:rStyle w:val="1-Char"/>
          <w:rFonts w:hint="cs"/>
          <w:rtl/>
        </w:rPr>
        <w:t xml:space="preserve"> که مالک نصاب </w:t>
      </w:r>
      <w:r w:rsidR="00446BB7">
        <w:rPr>
          <w:rStyle w:val="1-Char"/>
          <w:rFonts w:hint="cs"/>
          <w:rtl/>
        </w:rPr>
        <w:t>ی</w:t>
      </w:r>
      <w:r w:rsidRPr="007100A7">
        <w:rPr>
          <w:rStyle w:val="1-Char"/>
          <w:rFonts w:hint="cs"/>
          <w:rtl/>
        </w:rPr>
        <w:t>ا مالک هر نوع دارا</w:t>
      </w:r>
      <w:r w:rsidR="00446BB7">
        <w:rPr>
          <w:rStyle w:val="1-Char"/>
          <w:rFonts w:hint="cs"/>
          <w:rtl/>
        </w:rPr>
        <w:t>یی</w:t>
      </w:r>
      <w:r w:rsidRPr="007100A7">
        <w:rPr>
          <w:rStyle w:val="1-Char"/>
          <w:rFonts w:hint="cs"/>
          <w:rtl/>
        </w:rPr>
        <w:t xml:space="preserve"> و مال</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باشد که ق</w:t>
      </w:r>
      <w:r w:rsidR="00446BB7">
        <w:rPr>
          <w:rStyle w:val="1-Char"/>
          <w:rFonts w:hint="cs"/>
          <w:rtl/>
        </w:rPr>
        <w:t>ی</w:t>
      </w:r>
      <w:r w:rsidRPr="007100A7">
        <w:rPr>
          <w:rStyle w:val="1-Char"/>
          <w:rFonts w:hint="cs"/>
          <w:rtl/>
        </w:rPr>
        <w:t>مت آن به حدّ نصاب برسد و افزون بر حوائج و ن</w:t>
      </w:r>
      <w:r w:rsidR="00446BB7">
        <w:rPr>
          <w:rStyle w:val="1-Char"/>
          <w:rFonts w:hint="cs"/>
          <w:rtl/>
        </w:rPr>
        <w:t>ی</w:t>
      </w:r>
      <w:r w:rsidRPr="007100A7">
        <w:rPr>
          <w:rStyle w:val="1-Char"/>
          <w:rFonts w:hint="cs"/>
          <w:rtl/>
        </w:rPr>
        <w:t>ازها</w:t>
      </w:r>
      <w:r w:rsidR="00446BB7">
        <w:rPr>
          <w:rStyle w:val="1-Char"/>
          <w:rFonts w:hint="cs"/>
          <w:rtl/>
        </w:rPr>
        <w:t>ی</w:t>
      </w:r>
      <w:r w:rsidRPr="007100A7">
        <w:rPr>
          <w:rStyle w:val="1-Char"/>
          <w:rFonts w:hint="cs"/>
          <w:rtl/>
        </w:rPr>
        <w:t xml:space="preserve"> اصل</w:t>
      </w:r>
      <w:r w:rsidR="00446BB7">
        <w:rPr>
          <w:rStyle w:val="1-Char"/>
          <w:rFonts w:hint="cs"/>
          <w:rtl/>
        </w:rPr>
        <w:t>ی</w:t>
      </w:r>
      <w:r w:rsidRPr="007100A7">
        <w:rPr>
          <w:rStyle w:val="1-Char"/>
          <w:rFonts w:hint="cs"/>
          <w:rtl/>
        </w:rPr>
        <w:t xml:space="preserve"> زندگ</w:t>
      </w:r>
      <w:r w:rsidR="00446BB7">
        <w:rPr>
          <w:rStyle w:val="1-Char"/>
          <w:rFonts w:hint="cs"/>
          <w:rtl/>
        </w:rPr>
        <w:t>ی</w:t>
      </w:r>
      <w:r w:rsidRPr="007100A7">
        <w:rPr>
          <w:rStyle w:val="1-Char"/>
          <w:rFonts w:hint="cs"/>
          <w:rtl/>
        </w:rPr>
        <w:t xml:space="preserve"> و</w:t>
      </w:r>
      <w:r w:rsidR="00446BB7">
        <w:rPr>
          <w:rStyle w:val="1-Char"/>
          <w:rFonts w:hint="cs"/>
          <w:rtl/>
        </w:rPr>
        <w:t>ی</w:t>
      </w:r>
      <w:r w:rsidRPr="007100A7">
        <w:rPr>
          <w:rStyle w:val="1-Char"/>
          <w:rFonts w:hint="cs"/>
          <w:rtl/>
        </w:rPr>
        <w:t xml:space="preserve"> باشد.</w:t>
      </w:r>
    </w:p>
    <w:p w:rsidR="006B31CA" w:rsidRPr="007100A7" w:rsidRDefault="006B31CA" w:rsidP="00463D6B">
      <w:pPr>
        <w:pStyle w:val="ListParagraph"/>
        <w:numPr>
          <w:ilvl w:val="0"/>
          <w:numId w:val="63"/>
        </w:numPr>
        <w:rPr>
          <w:rStyle w:val="1-Char"/>
          <w:rtl/>
        </w:rPr>
      </w:pPr>
      <w:r w:rsidRPr="007100A7">
        <w:rPr>
          <w:rStyle w:val="1-Char"/>
          <w:rFonts w:hint="cs"/>
          <w:rtl/>
        </w:rPr>
        <w:t>پرداخت زکات به فرزند فرد ثروتمند، درست ن</w:t>
      </w:r>
      <w:r w:rsidR="00446BB7">
        <w:rPr>
          <w:rStyle w:val="1-Char"/>
          <w:rFonts w:hint="cs"/>
          <w:rtl/>
        </w:rPr>
        <w:t>ی</w:t>
      </w:r>
      <w:r w:rsidRPr="007100A7">
        <w:rPr>
          <w:rStyle w:val="1-Char"/>
          <w:rFonts w:hint="cs"/>
          <w:rtl/>
        </w:rPr>
        <w:t>ست. [به هر حال، پرداخت زکات به شخص ثروتمند</w:t>
      </w:r>
      <w:r w:rsidR="00446BB7">
        <w:rPr>
          <w:rStyle w:val="1-Char"/>
          <w:rFonts w:hint="cs"/>
          <w:rtl/>
        </w:rPr>
        <w:t>ی</w:t>
      </w:r>
      <w:r w:rsidRPr="007100A7">
        <w:rPr>
          <w:rStyle w:val="1-Char"/>
          <w:rFonts w:hint="cs"/>
          <w:rtl/>
        </w:rPr>
        <w:t xml:space="preserve"> که مالک نصابِ </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از انواع مال‌ها است و مالش از ن</w:t>
      </w:r>
      <w:r w:rsidR="00446BB7">
        <w:rPr>
          <w:rStyle w:val="1-Char"/>
          <w:rFonts w:hint="cs"/>
          <w:rtl/>
        </w:rPr>
        <w:t>ی</w:t>
      </w:r>
      <w:r w:rsidRPr="007100A7">
        <w:rPr>
          <w:rStyle w:val="1-Char"/>
          <w:rFonts w:hint="cs"/>
          <w:rtl/>
        </w:rPr>
        <w:t>ازها و حوائج اصل</w:t>
      </w:r>
      <w:r w:rsidR="00446BB7">
        <w:rPr>
          <w:rStyle w:val="1-Char"/>
          <w:rFonts w:hint="cs"/>
          <w:rtl/>
        </w:rPr>
        <w:t>ی</w:t>
      </w:r>
      <w:r w:rsidRPr="007100A7">
        <w:rPr>
          <w:rStyle w:val="1-Char"/>
          <w:rFonts w:hint="cs"/>
          <w:rtl/>
        </w:rPr>
        <w:t>‌اش ب</w:t>
      </w:r>
      <w:r w:rsidR="00446BB7">
        <w:rPr>
          <w:rStyle w:val="1-Char"/>
          <w:rFonts w:hint="cs"/>
          <w:rtl/>
        </w:rPr>
        <w:t>ی</w:t>
      </w:r>
      <w:r w:rsidRPr="007100A7">
        <w:rPr>
          <w:rStyle w:val="1-Char"/>
          <w:rFonts w:hint="cs"/>
          <w:rtl/>
        </w:rPr>
        <w:t>شتر است، درست ن</w:t>
      </w:r>
      <w:r w:rsidR="00446BB7">
        <w:rPr>
          <w:rStyle w:val="1-Char"/>
          <w:rFonts w:hint="cs"/>
          <w:rtl/>
        </w:rPr>
        <w:t>ی</w:t>
      </w:r>
      <w:r w:rsidRPr="007100A7">
        <w:rPr>
          <w:rStyle w:val="1-Char"/>
          <w:rFonts w:hint="cs"/>
          <w:rtl/>
        </w:rPr>
        <w:t>ست. و همچن</w:t>
      </w:r>
      <w:r w:rsidR="00446BB7">
        <w:rPr>
          <w:rStyle w:val="1-Char"/>
          <w:rFonts w:hint="cs"/>
          <w:rtl/>
        </w:rPr>
        <w:t>ی</w:t>
      </w:r>
      <w:r w:rsidRPr="007100A7">
        <w:rPr>
          <w:rStyle w:val="1-Char"/>
          <w:rFonts w:hint="cs"/>
          <w:rtl/>
        </w:rPr>
        <w:t>ن پرداخت زکات به فرزند کوچک و نابالغ فرد ثروتمند ن</w:t>
      </w:r>
      <w:r w:rsidR="00446BB7">
        <w:rPr>
          <w:rStyle w:val="1-Char"/>
          <w:rFonts w:hint="cs"/>
          <w:rtl/>
        </w:rPr>
        <w:t>ی</w:t>
      </w:r>
      <w:r w:rsidRPr="007100A7">
        <w:rPr>
          <w:rStyle w:val="1-Char"/>
          <w:rFonts w:hint="cs"/>
          <w:rtl/>
        </w:rPr>
        <w:t>ز درست ن</w:t>
      </w:r>
      <w:r w:rsidR="00446BB7">
        <w:rPr>
          <w:rStyle w:val="1-Char"/>
          <w:rFonts w:hint="cs"/>
          <w:rtl/>
        </w:rPr>
        <w:t>ی</w:t>
      </w:r>
      <w:r w:rsidRPr="007100A7">
        <w:rPr>
          <w:rStyle w:val="1-Char"/>
          <w:rFonts w:hint="cs"/>
          <w:rtl/>
        </w:rPr>
        <w:t>ست؛ ول</w:t>
      </w:r>
      <w:r w:rsidR="00446BB7">
        <w:rPr>
          <w:rStyle w:val="1-Char"/>
          <w:rFonts w:hint="cs"/>
          <w:rtl/>
        </w:rPr>
        <w:t>ی</w:t>
      </w:r>
      <w:r w:rsidRPr="007100A7">
        <w:rPr>
          <w:rStyle w:val="1-Char"/>
          <w:rFonts w:hint="cs"/>
          <w:rtl/>
        </w:rPr>
        <w:t xml:space="preserve"> پرداخت زکات به فرزند فرد ثروتمند - وقت</w:t>
      </w:r>
      <w:r w:rsidR="00446BB7">
        <w:rPr>
          <w:rStyle w:val="1-Char"/>
          <w:rFonts w:hint="cs"/>
          <w:rtl/>
        </w:rPr>
        <w:t>ی</w:t>
      </w:r>
      <w:r w:rsidRPr="007100A7">
        <w:rPr>
          <w:rStyle w:val="1-Char"/>
          <w:rFonts w:hint="cs"/>
          <w:rtl/>
        </w:rPr>
        <w:t xml:space="preserve"> که ا</w:t>
      </w:r>
      <w:r w:rsidR="00446BB7">
        <w:rPr>
          <w:rStyle w:val="1-Char"/>
          <w:rFonts w:hint="cs"/>
          <w:rtl/>
        </w:rPr>
        <w:t>ی</w:t>
      </w:r>
      <w:r w:rsidRPr="007100A7">
        <w:rPr>
          <w:rStyle w:val="1-Char"/>
          <w:rFonts w:hint="cs"/>
          <w:rtl/>
        </w:rPr>
        <w:t>ن فرزند، فق</w:t>
      </w:r>
      <w:r w:rsidR="00446BB7">
        <w:rPr>
          <w:rStyle w:val="1-Char"/>
          <w:rFonts w:hint="cs"/>
          <w:rtl/>
        </w:rPr>
        <w:t>ی</w:t>
      </w:r>
      <w:r w:rsidRPr="007100A7">
        <w:rPr>
          <w:rStyle w:val="1-Char"/>
          <w:rFonts w:hint="cs"/>
          <w:rtl/>
        </w:rPr>
        <w:t>ر و بزرگ باشد و مالک نصاب ن</w:t>
      </w:r>
      <w:r w:rsidR="00446BB7">
        <w:rPr>
          <w:rStyle w:val="1-Char"/>
          <w:rFonts w:hint="cs"/>
          <w:rtl/>
        </w:rPr>
        <w:t>ی</w:t>
      </w:r>
      <w:r w:rsidRPr="007100A7">
        <w:rPr>
          <w:rStyle w:val="1-Char"/>
          <w:rFonts w:hint="cs"/>
          <w:rtl/>
        </w:rPr>
        <w:t>ز نباشد - درست است.]</w:t>
      </w:r>
    </w:p>
    <w:p w:rsidR="006B31CA" w:rsidRPr="007100A7" w:rsidRDefault="006B31CA" w:rsidP="00463D6B">
      <w:pPr>
        <w:pStyle w:val="ListParagraph"/>
        <w:numPr>
          <w:ilvl w:val="0"/>
          <w:numId w:val="63"/>
        </w:numPr>
        <w:rPr>
          <w:rStyle w:val="1-Char"/>
          <w:rtl/>
        </w:rPr>
      </w:pPr>
      <w:r w:rsidRPr="007100A7">
        <w:rPr>
          <w:rStyle w:val="1-Char"/>
          <w:rFonts w:hint="cs"/>
          <w:rtl/>
        </w:rPr>
        <w:t>دادن زکات به «</w:t>
      </w:r>
      <w:r w:rsidRPr="009007BB">
        <w:rPr>
          <w:rStyle w:val="9-Char"/>
          <w:rFonts w:eastAsia="Batang" w:hint="cs"/>
          <w:rtl/>
        </w:rPr>
        <w:t>بن</w:t>
      </w:r>
      <w:r w:rsidR="00446BB7">
        <w:rPr>
          <w:rStyle w:val="9-Char"/>
          <w:rFonts w:eastAsia="Batang" w:hint="cs"/>
          <w:rtl/>
        </w:rPr>
        <w:t>ی</w:t>
      </w:r>
      <w:r w:rsidRPr="009007BB">
        <w:rPr>
          <w:rStyle w:val="9-Char"/>
          <w:rFonts w:eastAsia="Batang" w:hint="cs"/>
          <w:rtl/>
        </w:rPr>
        <w:t>‌هاشم</w:t>
      </w:r>
      <w:r w:rsidRPr="007100A7">
        <w:rPr>
          <w:rStyle w:val="1-Char"/>
          <w:rFonts w:hint="cs"/>
          <w:rtl/>
        </w:rPr>
        <w:t>» و «</w:t>
      </w:r>
      <w:r w:rsidRPr="009007BB">
        <w:rPr>
          <w:rStyle w:val="9-Char"/>
          <w:rFonts w:eastAsia="Batang" w:hint="cs"/>
          <w:rtl/>
        </w:rPr>
        <w:t>موال</w:t>
      </w:r>
      <w:r w:rsidR="00446BB7">
        <w:rPr>
          <w:rStyle w:val="9-Char"/>
          <w:rFonts w:eastAsia="Batang" w:hint="cs"/>
          <w:rtl/>
        </w:rPr>
        <w:t>ی</w:t>
      </w:r>
      <w:r w:rsidRPr="007100A7">
        <w:rPr>
          <w:rStyle w:val="1-Char"/>
          <w:rFonts w:hint="cs"/>
          <w:rtl/>
        </w:rPr>
        <w:t>»</w:t>
      </w:r>
      <w:r w:rsidR="000751A8">
        <w:rPr>
          <w:rStyle w:val="1-Char"/>
          <w:rFonts w:hint="cs"/>
          <w:rtl/>
        </w:rPr>
        <w:t xml:space="preserve"> آن‌ها </w:t>
      </w:r>
      <w:r w:rsidRPr="007100A7">
        <w:rPr>
          <w:rStyle w:val="1-Char"/>
          <w:rFonts w:hint="cs"/>
          <w:rtl/>
        </w:rPr>
        <w:t>[</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آزاد شده‌ها</w:t>
      </w:r>
      <w:r w:rsidR="00446BB7">
        <w:rPr>
          <w:rStyle w:val="1-Char"/>
          <w:rFonts w:hint="cs"/>
          <w:rtl/>
        </w:rPr>
        <w:t>ی</w:t>
      </w:r>
      <w:r w:rsidRPr="007100A7">
        <w:rPr>
          <w:rStyle w:val="1-Char"/>
          <w:rFonts w:hint="cs"/>
          <w:rtl/>
        </w:rPr>
        <w:t xml:space="preserve"> آنان]، درست ن</w:t>
      </w:r>
      <w:r w:rsidR="00446BB7">
        <w:rPr>
          <w:rStyle w:val="1-Char"/>
          <w:rFonts w:hint="cs"/>
          <w:rtl/>
        </w:rPr>
        <w:t>ی</w:t>
      </w:r>
      <w:r w:rsidRPr="007100A7">
        <w:rPr>
          <w:rStyle w:val="1-Char"/>
          <w:rFonts w:hint="cs"/>
          <w:rtl/>
        </w:rPr>
        <w:t>ست؛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در م</w:t>
      </w:r>
      <w:r w:rsidR="00446BB7">
        <w:rPr>
          <w:rStyle w:val="1-Char"/>
          <w:rFonts w:hint="cs"/>
          <w:rtl/>
        </w:rPr>
        <w:t>ی</w:t>
      </w:r>
      <w:r w:rsidRPr="007100A7">
        <w:rPr>
          <w:rStyle w:val="1-Char"/>
          <w:rFonts w:hint="cs"/>
          <w:rtl/>
        </w:rPr>
        <w:t>ان مستمندان و ته</w:t>
      </w:r>
      <w:r w:rsidR="00446BB7">
        <w:rPr>
          <w:rStyle w:val="1-Char"/>
          <w:rFonts w:hint="cs"/>
          <w:rtl/>
        </w:rPr>
        <w:t>ی</w:t>
      </w:r>
      <w:r w:rsidRPr="007100A7">
        <w:rPr>
          <w:rStyle w:val="1-Char"/>
          <w:rFonts w:hint="cs"/>
          <w:rtl/>
        </w:rPr>
        <w:t>‌دستان، کسان</w:t>
      </w:r>
      <w:r w:rsidR="00446BB7">
        <w:rPr>
          <w:rStyle w:val="1-Char"/>
          <w:rFonts w:hint="cs"/>
          <w:rtl/>
        </w:rPr>
        <w:t>ی</w:t>
      </w:r>
      <w:r w:rsidRPr="007100A7">
        <w:rPr>
          <w:rStyle w:val="1-Char"/>
          <w:rFonts w:hint="cs"/>
          <w:rtl/>
        </w:rPr>
        <w:t xml:space="preserve"> وجود دارند که پرداخت زکات </w:t>
      </w:r>
      <w:r w:rsidR="00900CB3">
        <w:rPr>
          <w:rStyle w:val="1-Char"/>
          <w:rFonts w:hint="cs"/>
          <w:rtl/>
        </w:rPr>
        <w:t>بدان‌ها</w:t>
      </w:r>
      <w:r w:rsidRPr="007100A7">
        <w:rPr>
          <w:rStyle w:val="1-Char"/>
          <w:rFonts w:hint="cs"/>
          <w:rtl/>
        </w:rPr>
        <w:t xml:space="preserve"> درست ن</w:t>
      </w:r>
      <w:r w:rsidR="00446BB7">
        <w:rPr>
          <w:rStyle w:val="1-Char"/>
          <w:rFonts w:hint="cs"/>
          <w:rtl/>
        </w:rPr>
        <w:t>ی</w:t>
      </w:r>
      <w:r w:rsidRPr="007100A7">
        <w:rPr>
          <w:rStyle w:val="1-Char"/>
          <w:rFonts w:hint="cs"/>
          <w:rtl/>
        </w:rPr>
        <w:t>ست؛ از ا</w:t>
      </w:r>
      <w:r w:rsidR="00446BB7">
        <w:rPr>
          <w:rStyle w:val="1-Char"/>
          <w:rFonts w:hint="cs"/>
          <w:rtl/>
        </w:rPr>
        <w:t>ی</w:t>
      </w:r>
      <w:r w:rsidRPr="007100A7">
        <w:rPr>
          <w:rStyle w:val="1-Char"/>
          <w:rFonts w:hint="cs"/>
          <w:rtl/>
        </w:rPr>
        <w:t>ن رو، دادن زکات به «</w:t>
      </w:r>
      <w:r w:rsidRPr="009007BB">
        <w:rPr>
          <w:rStyle w:val="9-Char"/>
          <w:rFonts w:eastAsia="Batang" w:hint="cs"/>
          <w:rtl/>
        </w:rPr>
        <w:t>بن</w:t>
      </w:r>
      <w:r w:rsidR="00446BB7">
        <w:rPr>
          <w:rStyle w:val="9-Char"/>
          <w:rFonts w:eastAsia="Batang" w:hint="cs"/>
          <w:rtl/>
        </w:rPr>
        <w:t>ی</w:t>
      </w:r>
      <w:r w:rsidRPr="009007BB">
        <w:rPr>
          <w:rStyle w:val="9-Char"/>
          <w:rFonts w:eastAsia="Batang" w:hint="cs"/>
          <w:rtl/>
        </w:rPr>
        <w:t>‌هاشم</w:t>
      </w:r>
      <w:r w:rsidRPr="007100A7">
        <w:rPr>
          <w:rStyle w:val="1-Char"/>
          <w:rFonts w:hint="cs"/>
          <w:rtl/>
        </w:rPr>
        <w:t>» درست ن</w:t>
      </w:r>
      <w:r w:rsidR="00446BB7">
        <w:rPr>
          <w:rStyle w:val="1-Char"/>
          <w:rFonts w:hint="cs"/>
          <w:rtl/>
        </w:rPr>
        <w:t>ی</w:t>
      </w:r>
      <w:r w:rsidRPr="007100A7">
        <w:rPr>
          <w:rStyle w:val="1-Char"/>
          <w:rFonts w:hint="cs"/>
          <w:rtl/>
        </w:rPr>
        <w:t>ست؛ اگر چه فق</w:t>
      </w:r>
      <w:r w:rsidR="00446BB7">
        <w:rPr>
          <w:rStyle w:val="1-Char"/>
          <w:rFonts w:hint="cs"/>
          <w:rtl/>
        </w:rPr>
        <w:t>ی</w:t>
      </w:r>
      <w:r w:rsidRPr="007100A7">
        <w:rPr>
          <w:rStyle w:val="1-Char"/>
          <w:rFonts w:hint="cs"/>
          <w:rtl/>
        </w:rPr>
        <w:t>ر و مسک</w:t>
      </w:r>
      <w:r w:rsidR="00446BB7">
        <w:rPr>
          <w:rStyle w:val="1-Char"/>
          <w:rFonts w:hint="cs"/>
          <w:rtl/>
        </w:rPr>
        <w:t>ی</w:t>
      </w:r>
      <w:r w:rsidRPr="007100A7">
        <w:rPr>
          <w:rStyle w:val="1-Char"/>
          <w:rFonts w:hint="cs"/>
          <w:rtl/>
        </w:rPr>
        <w:t>ن ن</w:t>
      </w:r>
      <w:r w:rsidR="00446BB7">
        <w:rPr>
          <w:rStyle w:val="1-Char"/>
          <w:rFonts w:hint="cs"/>
          <w:rtl/>
        </w:rPr>
        <w:t>ی</w:t>
      </w:r>
      <w:r w:rsidRPr="007100A7">
        <w:rPr>
          <w:rStyle w:val="1-Char"/>
          <w:rFonts w:hint="cs"/>
          <w:rtl/>
        </w:rPr>
        <w:t xml:space="preserve">ز باشند؛ و به </w:t>
      </w:r>
      <w:r w:rsidRPr="009007BB">
        <w:rPr>
          <w:rStyle w:val="9-Char"/>
          <w:rFonts w:eastAsia="Batang" w:hint="cs"/>
          <w:rtl/>
        </w:rPr>
        <w:t>فرزندان عل</w:t>
      </w:r>
      <w:r w:rsidR="00446BB7">
        <w:rPr>
          <w:rStyle w:val="9-Char"/>
          <w:rFonts w:eastAsia="Batang" w:hint="cs"/>
          <w:rtl/>
        </w:rPr>
        <w:t>ی</w:t>
      </w:r>
      <w:r w:rsidR="009007BB">
        <w:rPr>
          <w:rStyle w:val="1-Char"/>
          <w:rFonts w:cs="CTraditional Arabic" w:hint="cs"/>
          <w:rtl/>
        </w:rPr>
        <w:t>ش</w:t>
      </w:r>
      <w:r w:rsidRPr="007100A7">
        <w:rPr>
          <w:rStyle w:val="1-Char"/>
          <w:rFonts w:hint="cs"/>
          <w:rtl/>
        </w:rPr>
        <w:t xml:space="preserve"> </w:t>
      </w:r>
      <w:r w:rsidRPr="009007BB">
        <w:rPr>
          <w:rStyle w:val="9-Char"/>
          <w:rFonts w:eastAsia="Batang" w:hint="cs"/>
          <w:rtl/>
        </w:rPr>
        <w:t>خاندان عباس</w:t>
      </w:r>
      <w:r w:rsidR="009007BB">
        <w:rPr>
          <w:rStyle w:val="1-Char"/>
          <w:rFonts w:cs="CTraditional Arabic" w:hint="cs"/>
          <w:rtl/>
        </w:rPr>
        <w:t>ش</w:t>
      </w:r>
      <w:r w:rsidRPr="007100A7">
        <w:rPr>
          <w:rStyle w:val="1-Char"/>
          <w:rFonts w:hint="cs"/>
          <w:rtl/>
        </w:rPr>
        <w:t xml:space="preserve">، </w:t>
      </w:r>
      <w:r w:rsidRPr="009007BB">
        <w:rPr>
          <w:rStyle w:val="9-Char"/>
          <w:rFonts w:eastAsia="Batang" w:hint="cs"/>
          <w:rtl/>
        </w:rPr>
        <w:t>خاندان جعفر</w:t>
      </w:r>
      <w:r w:rsidR="009007BB">
        <w:rPr>
          <w:rStyle w:val="1-Char"/>
          <w:rFonts w:cs="CTraditional Arabic" w:hint="cs"/>
          <w:rtl/>
        </w:rPr>
        <w:t>ش</w:t>
      </w:r>
      <w:r w:rsidRPr="007100A7">
        <w:rPr>
          <w:rStyle w:val="1-Char"/>
          <w:rFonts w:hint="cs"/>
          <w:rtl/>
        </w:rPr>
        <w:t xml:space="preserve">، </w:t>
      </w:r>
      <w:r w:rsidRPr="009007BB">
        <w:rPr>
          <w:rStyle w:val="9-Char"/>
          <w:rFonts w:eastAsia="Batang" w:hint="cs"/>
          <w:rtl/>
        </w:rPr>
        <w:t>خاندان عق</w:t>
      </w:r>
      <w:r w:rsidR="00446BB7">
        <w:rPr>
          <w:rStyle w:val="9-Char"/>
          <w:rFonts w:eastAsia="Batang" w:hint="cs"/>
          <w:rtl/>
        </w:rPr>
        <w:t>ی</w:t>
      </w:r>
      <w:r w:rsidRPr="009007BB">
        <w:rPr>
          <w:rStyle w:val="9-Char"/>
          <w:rFonts w:eastAsia="Batang" w:hint="cs"/>
          <w:rtl/>
        </w:rPr>
        <w:t>ل</w:t>
      </w:r>
      <w:r w:rsidR="009007BB">
        <w:rPr>
          <w:rStyle w:val="1-Char"/>
          <w:rFonts w:cs="CTraditional Arabic" w:hint="cs"/>
          <w:rtl/>
        </w:rPr>
        <w:t>ش</w:t>
      </w:r>
      <w:r w:rsidRPr="007100A7">
        <w:rPr>
          <w:rStyle w:val="1-Char"/>
          <w:rFonts w:hint="cs"/>
          <w:rtl/>
        </w:rPr>
        <w:t xml:space="preserve"> و </w:t>
      </w:r>
      <w:r w:rsidRPr="009007BB">
        <w:rPr>
          <w:rStyle w:val="9-Char"/>
          <w:rFonts w:eastAsia="Batang" w:hint="cs"/>
          <w:rtl/>
        </w:rPr>
        <w:t>خاندان حارث بن عبدالله</w:t>
      </w:r>
      <w:r w:rsidR="009007BB">
        <w:rPr>
          <w:rStyle w:val="1-Char"/>
          <w:rFonts w:cs="CTraditional Arabic" w:hint="cs"/>
          <w:rtl/>
        </w:rPr>
        <w:t>ش</w:t>
      </w:r>
      <w:r w:rsidRPr="007100A7">
        <w:rPr>
          <w:rStyle w:val="1-Char"/>
          <w:rFonts w:hint="cs"/>
          <w:rtl/>
        </w:rPr>
        <w:t xml:space="preserve"> واژه‌</w:t>
      </w:r>
      <w:r w:rsidR="00446BB7">
        <w:rPr>
          <w:rStyle w:val="1-Char"/>
          <w:rFonts w:hint="cs"/>
          <w:rtl/>
        </w:rPr>
        <w:t>ی</w:t>
      </w:r>
      <w:r w:rsidRPr="007100A7">
        <w:rPr>
          <w:rStyle w:val="1-Char"/>
          <w:rFonts w:hint="cs"/>
          <w:rtl/>
        </w:rPr>
        <w:t xml:space="preserve"> «</w:t>
      </w:r>
      <w:r w:rsidRPr="009007BB">
        <w:rPr>
          <w:rStyle w:val="9-Char"/>
          <w:rFonts w:eastAsia="Batang" w:hint="cs"/>
          <w:rtl/>
        </w:rPr>
        <w:t>بن</w:t>
      </w:r>
      <w:r w:rsidR="00446BB7">
        <w:rPr>
          <w:rStyle w:val="9-Char"/>
          <w:rFonts w:eastAsia="Batang" w:hint="cs"/>
          <w:rtl/>
        </w:rPr>
        <w:t>ی</w:t>
      </w:r>
      <w:r w:rsidRPr="009007BB">
        <w:rPr>
          <w:rStyle w:val="9-Char"/>
          <w:rFonts w:eastAsia="Batang" w:hint="cs"/>
          <w:rtl/>
        </w:rPr>
        <w:t>‌هاشم</w:t>
      </w:r>
      <w:r w:rsidRPr="007100A7">
        <w:rPr>
          <w:rStyle w:val="1-Char"/>
          <w:rFonts w:hint="cs"/>
          <w:rtl/>
        </w:rPr>
        <w:t>» اطلاق م</w:t>
      </w:r>
      <w:r w:rsidR="00446BB7">
        <w:rPr>
          <w:rStyle w:val="1-Char"/>
          <w:rFonts w:hint="cs"/>
          <w:rtl/>
        </w:rPr>
        <w:t>ی</w:t>
      </w:r>
      <w:r w:rsidRPr="007100A7">
        <w:rPr>
          <w:rStyle w:val="1-Char"/>
          <w:rFonts w:hint="cs"/>
          <w:rtl/>
        </w:rPr>
        <w:t>‌گردد.</w:t>
      </w:r>
    </w:p>
    <w:p w:rsidR="006B31CA" w:rsidRPr="007100A7" w:rsidRDefault="004E0E8C" w:rsidP="00AF1D25">
      <w:pPr>
        <w:rPr>
          <w:rStyle w:val="1-Char"/>
          <w:rtl/>
        </w:rPr>
      </w:pPr>
      <w:r w:rsidRPr="007100A7">
        <w:rPr>
          <w:rStyle w:val="1-Char"/>
          <w:rtl/>
        </w:rPr>
        <w:tab/>
      </w:r>
      <w:r w:rsidR="006B31CA" w:rsidRPr="007100A7">
        <w:rPr>
          <w:rStyle w:val="1-Char"/>
          <w:rFonts w:hint="cs"/>
          <w:rtl/>
        </w:rPr>
        <w:t xml:space="preserve">و اگر </w:t>
      </w:r>
      <w:r w:rsidR="00AF17B9">
        <w:rPr>
          <w:rStyle w:val="1-Char"/>
          <w:rFonts w:hint="cs"/>
          <w:rtl/>
        </w:rPr>
        <w:t>چنان‌چه</w:t>
      </w:r>
      <w:r w:rsidR="006B31CA" w:rsidRPr="007100A7">
        <w:rPr>
          <w:rStyle w:val="1-Char"/>
          <w:rFonts w:hint="cs"/>
          <w:rtl/>
        </w:rPr>
        <w:t xml:space="preserve"> فرد</w:t>
      </w:r>
      <w:r w:rsidR="00446BB7">
        <w:rPr>
          <w:rStyle w:val="1-Char"/>
          <w:rFonts w:hint="cs"/>
          <w:rtl/>
        </w:rPr>
        <w:t>ی</w:t>
      </w:r>
      <w:r w:rsidR="006B31CA" w:rsidRPr="007100A7">
        <w:rPr>
          <w:rStyle w:val="1-Char"/>
          <w:rFonts w:hint="cs"/>
          <w:rtl/>
        </w:rPr>
        <w:t xml:space="preserve"> از «بن</w:t>
      </w:r>
      <w:r w:rsidR="00446BB7">
        <w:rPr>
          <w:rStyle w:val="1-Char"/>
          <w:rFonts w:hint="cs"/>
          <w:rtl/>
        </w:rPr>
        <w:t>ی</w:t>
      </w:r>
      <w:r w:rsidR="006B31CA" w:rsidRPr="007100A7">
        <w:rPr>
          <w:rStyle w:val="1-Char"/>
          <w:rFonts w:hint="cs"/>
          <w:rtl/>
        </w:rPr>
        <w:t>‌هاشم»، سخت محتاج و فق</w:t>
      </w:r>
      <w:r w:rsidR="00446BB7">
        <w:rPr>
          <w:rStyle w:val="1-Char"/>
          <w:rFonts w:hint="cs"/>
          <w:rtl/>
        </w:rPr>
        <w:t>ی</w:t>
      </w:r>
      <w:r w:rsidR="006B31CA" w:rsidRPr="007100A7">
        <w:rPr>
          <w:rStyle w:val="1-Char"/>
          <w:rFonts w:hint="cs"/>
          <w:rtl/>
        </w:rPr>
        <w:t>ر باشد، در آن صورت از اموال</w:t>
      </w:r>
      <w:r w:rsidR="00446BB7">
        <w:rPr>
          <w:rStyle w:val="1-Char"/>
          <w:rFonts w:hint="cs"/>
          <w:rtl/>
        </w:rPr>
        <w:t>ی</w:t>
      </w:r>
      <w:r w:rsidR="006B31CA" w:rsidRPr="007100A7">
        <w:rPr>
          <w:rStyle w:val="1-Char"/>
          <w:rFonts w:hint="cs"/>
          <w:rtl/>
        </w:rPr>
        <w:t xml:space="preserve"> غ</w:t>
      </w:r>
      <w:r w:rsidR="00446BB7">
        <w:rPr>
          <w:rStyle w:val="1-Char"/>
          <w:rFonts w:hint="cs"/>
          <w:rtl/>
        </w:rPr>
        <w:t>ی</w:t>
      </w:r>
      <w:r w:rsidR="006B31CA" w:rsidRPr="007100A7">
        <w:rPr>
          <w:rStyle w:val="1-Char"/>
          <w:rFonts w:hint="cs"/>
          <w:rtl/>
        </w:rPr>
        <w:t>ر از اموال زکات</w:t>
      </w:r>
      <w:r w:rsidR="00446BB7">
        <w:rPr>
          <w:rStyle w:val="1-Char"/>
          <w:rFonts w:hint="cs"/>
          <w:rtl/>
        </w:rPr>
        <w:t>ی</w:t>
      </w:r>
      <w:r w:rsidR="006B31CA" w:rsidRPr="007100A7">
        <w:rPr>
          <w:rStyle w:val="1-Char"/>
          <w:rFonts w:hint="cs"/>
          <w:rtl/>
        </w:rPr>
        <w:t xml:space="preserve"> و غ</w:t>
      </w:r>
      <w:r w:rsidR="00446BB7">
        <w:rPr>
          <w:rStyle w:val="1-Char"/>
          <w:rFonts w:hint="cs"/>
          <w:rtl/>
        </w:rPr>
        <w:t>ی</w:t>
      </w:r>
      <w:r w:rsidR="006B31CA" w:rsidRPr="007100A7">
        <w:rPr>
          <w:rStyle w:val="1-Char"/>
          <w:rFonts w:hint="cs"/>
          <w:rtl/>
        </w:rPr>
        <w:t>ر از صدقات مال</w:t>
      </w:r>
      <w:r w:rsidR="00446BB7">
        <w:rPr>
          <w:rStyle w:val="1-Char"/>
          <w:rFonts w:hint="cs"/>
          <w:rtl/>
        </w:rPr>
        <w:t>ی</w:t>
      </w:r>
      <w:r w:rsidR="006B31CA" w:rsidRPr="007100A7">
        <w:rPr>
          <w:rStyle w:val="1-Char"/>
          <w:rFonts w:hint="cs"/>
          <w:rtl/>
        </w:rPr>
        <w:t xml:space="preserve"> واجب، </w:t>
      </w:r>
      <w:r w:rsidR="00900CB3">
        <w:rPr>
          <w:rStyle w:val="1-Char"/>
          <w:rFonts w:hint="cs"/>
          <w:rtl/>
        </w:rPr>
        <w:t>بدان‌ها</w:t>
      </w:r>
      <w:r w:rsidR="006B31CA" w:rsidRPr="007100A7">
        <w:rPr>
          <w:rStyle w:val="1-Char"/>
          <w:rFonts w:hint="cs"/>
          <w:rtl/>
        </w:rPr>
        <w:t xml:space="preserve"> کمک م</w:t>
      </w:r>
      <w:r w:rsidR="00446BB7">
        <w:rPr>
          <w:rStyle w:val="1-Char"/>
          <w:rFonts w:hint="cs"/>
          <w:rtl/>
        </w:rPr>
        <w:t>ی</w:t>
      </w:r>
      <w:r w:rsidR="006B31CA" w:rsidRPr="007100A7">
        <w:rPr>
          <w:rStyle w:val="1-Char"/>
          <w:rFonts w:hint="cs"/>
          <w:rtl/>
        </w:rPr>
        <w:t xml:space="preserve">‌شود.] و علامه </w:t>
      </w:r>
      <w:r w:rsidR="006B31CA" w:rsidRPr="00FE6406">
        <w:rPr>
          <w:rStyle w:val="9-Char"/>
          <w:rFonts w:eastAsia="Batang" w:hint="cs"/>
          <w:rtl/>
        </w:rPr>
        <w:t>طحاو</w:t>
      </w:r>
      <w:r w:rsidR="00446BB7">
        <w:rPr>
          <w:rStyle w:val="9-Char"/>
          <w:rFonts w:eastAsia="Batang" w:hint="cs"/>
          <w:rtl/>
        </w:rPr>
        <w:t>ی</w:t>
      </w:r>
      <w:r w:rsidR="00FE6406" w:rsidRPr="00FE6406">
        <w:rPr>
          <w:rStyle w:val="1-Char"/>
          <w:rFonts w:cs="CTraditional Arabic" w:hint="cs"/>
          <w:rtl/>
        </w:rPr>
        <w:t>/</w:t>
      </w:r>
      <w:r w:rsidR="006B31CA" w:rsidRPr="007100A7">
        <w:rPr>
          <w:rStyle w:val="1-Char"/>
          <w:rFonts w:hint="cs"/>
          <w:rtl/>
        </w:rPr>
        <w:t xml:space="preserve"> ا</w:t>
      </w:r>
      <w:r w:rsidR="00446BB7">
        <w:rPr>
          <w:rStyle w:val="1-Char"/>
          <w:rFonts w:hint="cs"/>
          <w:rtl/>
        </w:rPr>
        <w:t>ی</w:t>
      </w:r>
      <w:r w:rsidR="006B31CA" w:rsidRPr="007100A7">
        <w:rPr>
          <w:rStyle w:val="1-Char"/>
          <w:rFonts w:hint="cs"/>
          <w:rtl/>
        </w:rPr>
        <w:t>ن قول را اخت</w:t>
      </w:r>
      <w:r w:rsidR="00446BB7">
        <w:rPr>
          <w:rStyle w:val="1-Char"/>
          <w:rFonts w:hint="cs"/>
          <w:rtl/>
        </w:rPr>
        <w:t>ی</w:t>
      </w:r>
      <w:r w:rsidR="006B31CA" w:rsidRPr="007100A7">
        <w:rPr>
          <w:rStyle w:val="1-Char"/>
          <w:rFonts w:hint="cs"/>
          <w:rtl/>
        </w:rPr>
        <w:t>ار کرده که م</w:t>
      </w:r>
      <w:r w:rsidR="00446BB7">
        <w:rPr>
          <w:rStyle w:val="1-Char"/>
          <w:rFonts w:hint="cs"/>
          <w:rtl/>
        </w:rPr>
        <w:t>ی</w:t>
      </w:r>
      <w:r w:rsidR="006B31CA" w:rsidRPr="007100A7">
        <w:rPr>
          <w:rStyle w:val="1-Char"/>
          <w:rFonts w:hint="cs"/>
          <w:rtl/>
        </w:rPr>
        <w:t>‌توان زکات را به «</w:t>
      </w:r>
      <w:r w:rsidR="006B31CA" w:rsidRPr="00FE6406">
        <w:rPr>
          <w:rStyle w:val="9-Char"/>
          <w:rFonts w:eastAsia="Batang" w:hint="cs"/>
          <w:rtl/>
        </w:rPr>
        <w:t>بن</w:t>
      </w:r>
      <w:r w:rsidR="00446BB7">
        <w:rPr>
          <w:rStyle w:val="9-Char"/>
          <w:rFonts w:eastAsia="Batang" w:hint="cs"/>
          <w:rtl/>
        </w:rPr>
        <w:t>ی</w:t>
      </w:r>
      <w:r w:rsidR="006B31CA" w:rsidRPr="00FE6406">
        <w:rPr>
          <w:rStyle w:val="9-Char"/>
          <w:rFonts w:eastAsia="Batang" w:hint="cs"/>
          <w:rtl/>
        </w:rPr>
        <w:t>‌هاشم</w:t>
      </w:r>
      <w:r w:rsidR="006B31CA" w:rsidRPr="007100A7">
        <w:rPr>
          <w:rStyle w:val="1-Char"/>
          <w:rFonts w:hint="cs"/>
          <w:rtl/>
        </w:rPr>
        <w:t>» داد.</w:t>
      </w:r>
    </w:p>
    <w:p w:rsidR="006B31CA" w:rsidRPr="007100A7" w:rsidRDefault="006B31CA" w:rsidP="00463D6B">
      <w:pPr>
        <w:pStyle w:val="ListParagraph"/>
        <w:numPr>
          <w:ilvl w:val="0"/>
          <w:numId w:val="63"/>
        </w:numPr>
        <w:rPr>
          <w:rStyle w:val="1-Char"/>
          <w:rtl/>
        </w:rPr>
      </w:pPr>
      <w:r w:rsidRPr="007100A7">
        <w:rPr>
          <w:rStyle w:val="1-Char"/>
          <w:rFonts w:hint="cs"/>
          <w:rtl/>
        </w:rPr>
        <w:t>برا</w:t>
      </w:r>
      <w:r w:rsidR="00446BB7">
        <w:rPr>
          <w:rStyle w:val="1-Char"/>
          <w:rFonts w:hint="cs"/>
          <w:rtl/>
        </w:rPr>
        <w:t>ی</w:t>
      </w:r>
      <w:r w:rsidRPr="007100A7">
        <w:rPr>
          <w:rStyle w:val="1-Char"/>
          <w:rFonts w:hint="cs"/>
          <w:rtl/>
        </w:rPr>
        <w:t xml:space="preserve"> زکات‌دهنده درست ن</w:t>
      </w:r>
      <w:r w:rsidR="00446BB7">
        <w:rPr>
          <w:rStyle w:val="1-Char"/>
          <w:rFonts w:hint="cs"/>
          <w:rtl/>
        </w:rPr>
        <w:t>ی</w:t>
      </w:r>
      <w:r w:rsidRPr="007100A7">
        <w:rPr>
          <w:rStyle w:val="1-Char"/>
          <w:rFonts w:hint="cs"/>
          <w:rtl/>
        </w:rPr>
        <w:t>ست که زکات را به «</w:t>
      </w:r>
      <w:r w:rsidRPr="009007BB">
        <w:rPr>
          <w:rStyle w:val="9-Char"/>
          <w:rFonts w:eastAsia="Batang" w:hint="cs"/>
          <w:rtl/>
        </w:rPr>
        <w:t>اصول</w:t>
      </w:r>
      <w:r w:rsidRPr="007100A7">
        <w:rPr>
          <w:rStyle w:val="1-Char"/>
          <w:rFonts w:hint="cs"/>
          <w:rtl/>
        </w:rPr>
        <w:t>» خو</w:t>
      </w:r>
      <w:r w:rsidR="00446BB7">
        <w:rPr>
          <w:rStyle w:val="1-Char"/>
          <w:rFonts w:hint="cs"/>
          <w:rtl/>
        </w:rPr>
        <w:t>ی</w:t>
      </w:r>
      <w:r w:rsidRPr="007100A7">
        <w:rPr>
          <w:rStyle w:val="1-Char"/>
          <w:rFonts w:hint="cs"/>
          <w:rtl/>
        </w:rPr>
        <w:t>ش صرف نما</w:t>
      </w:r>
      <w:r w:rsidR="00446BB7">
        <w:rPr>
          <w:rStyle w:val="1-Char"/>
          <w:rFonts w:hint="cs"/>
          <w:rtl/>
        </w:rPr>
        <w:t>ی</w:t>
      </w:r>
      <w:r w:rsidRPr="007100A7">
        <w:rPr>
          <w:rStyle w:val="1-Char"/>
          <w:rFonts w:hint="cs"/>
          <w:rtl/>
        </w:rPr>
        <w:t>د؛ [همچون پدر، پدربزرگ، هر چند که در رده‌ها</w:t>
      </w:r>
      <w:r w:rsidR="00446BB7">
        <w:rPr>
          <w:rStyle w:val="1-Char"/>
          <w:rFonts w:hint="cs"/>
          <w:rtl/>
        </w:rPr>
        <w:t>ی</w:t>
      </w:r>
      <w:r w:rsidRPr="007100A7">
        <w:rPr>
          <w:rStyle w:val="1-Char"/>
          <w:rFonts w:hint="cs"/>
          <w:rtl/>
        </w:rPr>
        <w:t xml:space="preserve"> بالا قرار داشته باشند مانند: پدرِپدربزرگ و ...]</w:t>
      </w:r>
    </w:p>
    <w:p w:rsidR="006B31CA" w:rsidRPr="007100A7" w:rsidRDefault="006B31CA" w:rsidP="00463D6B">
      <w:pPr>
        <w:pStyle w:val="ListParagraph"/>
        <w:numPr>
          <w:ilvl w:val="0"/>
          <w:numId w:val="63"/>
        </w:numPr>
        <w:rPr>
          <w:rStyle w:val="1-Char"/>
          <w:rtl/>
        </w:rPr>
      </w:pPr>
      <w:r w:rsidRPr="007100A7">
        <w:rPr>
          <w:rStyle w:val="1-Char"/>
          <w:rFonts w:hint="cs"/>
          <w:rtl/>
        </w:rPr>
        <w:t>دادن زکات به «</w:t>
      </w:r>
      <w:r w:rsidRPr="009007BB">
        <w:rPr>
          <w:rStyle w:val="9-Char"/>
          <w:rFonts w:eastAsia="Batang" w:hint="cs"/>
          <w:rtl/>
        </w:rPr>
        <w:t>فروع</w:t>
      </w:r>
      <w:r w:rsidRPr="007100A7">
        <w:rPr>
          <w:rStyle w:val="1-Char"/>
          <w:rFonts w:hint="cs"/>
          <w:rtl/>
        </w:rPr>
        <w:t>» خو</w:t>
      </w:r>
      <w:r w:rsidR="00446BB7">
        <w:rPr>
          <w:rStyle w:val="1-Char"/>
          <w:rFonts w:hint="cs"/>
          <w:rtl/>
        </w:rPr>
        <w:t>ی</w:t>
      </w:r>
      <w:r w:rsidRPr="007100A7">
        <w:rPr>
          <w:rStyle w:val="1-Char"/>
          <w:rFonts w:hint="cs"/>
          <w:rtl/>
        </w:rPr>
        <w:t>ش ن</w:t>
      </w:r>
      <w:r w:rsidR="00446BB7">
        <w:rPr>
          <w:rStyle w:val="1-Char"/>
          <w:rFonts w:hint="cs"/>
          <w:rtl/>
        </w:rPr>
        <w:t>ی</w:t>
      </w:r>
      <w:r w:rsidRPr="007100A7">
        <w:rPr>
          <w:rStyle w:val="1-Char"/>
          <w:rFonts w:hint="cs"/>
          <w:rtl/>
        </w:rPr>
        <w:t>ز درست ن</w:t>
      </w:r>
      <w:r w:rsidR="00446BB7">
        <w:rPr>
          <w:rStyle w:val="1-Char"/>
          <w:rFonts w:hint="cs"/>
          <w:rtl/>
        </w:rPr>
        <w:t>ی</w:t>
      </w:r>
      <w:r w:rsidRPr="007100A7">
        <w:rPr>
          <w:rStyle w:val="1-Char"/>
          <w:rFonts w:hint="cs"/>
          <w:rtl/>
        </w:rPr>
        <w:t>ست؛ [همچون فرزند، فرزند فرزند؛ اگر چه در مراتب خود پا</w:t>
      </w:r>
      <w:r w:rsidR="00446BB7">
        <w:rPr>
          <w:rStyle w:val="1-Char"/>
          <w:rFonts w:hint="cs"/>
          <w:rtl/>
        </w:rPr>
        <w:t>یی</w:t>
      </w:r>
      <w:r w:rsidRPr="007100A7">
        <w:rPr>
          <w:rStyle w:val="1-Char"/>
          <w:rFonts w:hint="cs"/>
          <w:rtl/>
        </w:rPr>
        <w:t>ن روند.]</w:t>
      </w:r>
    </w:p>
    <w:p w:rsidR="006B31CA" w:rsidRPr="007100A7" w:rsidRDefault="006B31CA" w:rsidP="00463D6B">
      <w:pPr>
        <w:pStyle w:val="ListParagraph"/>
        <w:numPr>
          <w:ilvl w:val="0"/>
          <w:numId w:val="63"/>
        </w:numPr>
        <w:rPr>
          <w:rStyle w:val="1-Char"/>
          <w:rtl/>
        </w:rPr>
      </w:pPr>
      <w:r w:rsidRPr="007100A7">
        <w:rPr>
          <w:rStyle w:val="1-Char"/>
          <w:rFonts w:hint="cs"/>
          <w:rtl/>
        </w:rPr>
        <w:t>دادن زکات به زن خو</w:t>
      </w:r>
      <w:r w:rsidR="00446BB7">
        <w:rPr>
          <w:rStyle w:val="1-Char"/>
          <w:rFonts w:hint="cs"/>
          <w:rtl/>
        </w:rPr>
        <w:t>ی</w:t>
      </w:r>
      <w:r w:rsidRPr="007100A7">
        <w:rPr>
          <w:rStyle w:val="1-Char"/>
          <w:rFonts w:hint="cs"/>
          <w:rtl/>
        </w:rPr>
        <w:t>ش، درست ن</w:t>
      </w:r>
      <w:r w:rsidR="00446BB7">
        <w:rPr>
          <w:rStyle w:val="1-Char"/>
          <w:rFonts w:hint="cs"/>
          <w:rtl/>
        </w:rPr>
        <w:t>ی</w:t>
      </w:r>
      <w:r w:rsidRPr="007100A7">
        <w:rPr>
          <w:rStyle w:val="1-Char"/>
          <w:rFonts w:hint="cs"/>
          <w:rtl/>
        </w:rPr>
        <w:t>ست؛ [و اگر شخص</w:t>
      </w:r>
      <w:r w:rsidR="00446BB7">
        <w:rPr>
          <w:rStyle w:val="1-Char"/>
          <w:rFonts w:hint="cs"/>
          <w:rtl/>
        </w:rPr>
        <w:t>ی</w:t>
      </w:r>
      <w:r w:rsidRPr="007100A7">
        <w:rPr>
          <w:rStyle w:val="1-Char"/>
          <w:rFonts w:hint="cs"/>
          <w:rtl/>
        </w:rPr>
        <w:t xml:space="preserve"> زکات خو</w:t>
      </w:r>
      <w:r w:rsidR="00446BB7">
        <w:rPr>
          <w:rStyle w:val="1-Char"/>
          <w:rFonts w:hint="cs"/>
          <w:rtl/>
        </w:rPr>
        <w:t>ی</w:t>
      </w:r>
      <w:r w:rsidRPr="007100A7">
        <w:rPr>
          <w:rStyle w:val="1-Char"/>
          <w:rFonts w:hint="cs"/>
          <w:rtl/>
        </w:rPr>
        <w:t xml:space="preserve">ش را به همسرش، </w:t>
      </w:r>
      <w:r w:rsidR="00446BB7">
        <w:rPr>
          <w:rStyle w:val="1-Char"/>
          <w:rFonts w:hint="cs"/>
          <w:rtl/>
        </w:rPr>
        <w:t>ی</w:t>
      </w:r>
      <w:r w:rsidRPr="007100A7">
        <w:rPr>
          <w:rStyle w:val="1-Char"/>
          <w:rFonts w:hint="cs"/>
          <w:rtl/>
        </w:rPr>
        <w:t>ا زن، زکات مالش را به شوهرش بپردازد، از د</w:t>
      </w:r>
      <w:r w:rsidR="00446BB7">
        <w:rPr>
          <w:rStyle w:val="1-Char"/>
          <w:rFonts w:hint="cs"/>
          <w:rtl/>
        </w:rPr>
        <w:t>ی</w:t>
      </w:r>
      <w:r w:rsidRPr="007100A7">
        <w:rPr>
          <w:rStyle w:val="1-Char"/>
          <w:rFonts w:hint="cs"/>
          <w:rtl/>
        </w:rPr>
        <w:t>دگاه امام ابوحن</w:t>
      </w:r>
      <w:r w:rsidR="00446BB7">
        <w:rPr>
          <w:rStyle w:val="1-Char"/>
          <w:rFonts w:hint="cs"/>
          <w:rtl/>
        </w:rPr>
        <w:t>ی</w:t>
      </w:r>
      <w:r w:rsidRPr="007100A7">
        <w:rPr>
          <w:rStyle w:val="1-Char"/>
          <w:rFonts w:hint="cs"/>
          <w:rtl/>
        </w:rPr>
        <w:t>فه</w:t>
      </w:r>
      <w:r w:rsidR="00FE6406" w:rsidRPr="009007BB">
        <w:rPr>
          <w:rStyle w:val="1-Char"/>
          <w:rFonts w:cs="CTraditional Arabic" w:hint="cs"/>
          <w:rtl/>
        </w:rPr>
        <w:t>/</w:t>
      </w:r>
      <w:r w:rsidRPr="007100A7">
        <w:rPr>
          <w:rStyle w:val="1-Char"/>
          <w:rFonts w:hint="cs"/>
          <w:rtl/>
        </w:rPr>
        <w:t xml:space="preserve"> زکات</w:t>
      </w:r>
      <w:r w:rsidR="000751A8">
        <w:rPr>
          <w:rStyle w:val="1-Char"/>
          <w:rFonts w:hint="cs"/>
          <w:rtl/>
        </w:rPr>
        <w:t xml:space="preserve"> آن‌ها </w:t>
      </w:r>
      <w:r w:rsidRPr="007100A7">
        <w:rPr>
          <w:rStyle w:val="1-Char"/>
          <w:rFonts w:hint="cs"/>
          <w:rtl/>
        </w:rPr>
        <w:t>ادا نم</w:t>
      </w:r>
      <w:r w:rsidR="00446BB7">
        <w:rPr>
          <w:rStyle w:val="1-Char"/>
          <w:rFonts w:hint="cs"/>
          <w:rtl/>
        </w:rPr>
        <w:t>ی</w:t>
      </w:r>
      <w:r w:rsidRPr="007100A7">
        <w:rPr>
          <w:rStyle w:val="1-Char"/>
          <w:rFonts w:hint="cs"/>
          <w:rtl/>
        </w:rPr>
        <w:t>‌گردد؛ ول</w:t>
      </w:r>
      <w:r w:rsidR="00446BB7">
        <w:rPr>
          <w:rStyle w:val="1-Char"/>
          <w:rFonts w:hint="cs"/>
          <w:rtl/>
        </w:rPr>
        <w:t>ی</w:t>
      </w:r>
      <w:r w:rsidRPr="007100A7">
        <w:rPr>
          <w:rStyle w:val="1-Char"/>
          <w:rFonts w:hint="cs"/>
          <w:rtl/>
        </w:rPr>
        <w:t xml:space="preserve"> امام ابو</w:t>
      </w:r>
      <w:r w:rsidR="00446BB7">
        <w:rPr>
          <w:rStyle w:val="1-Char"/>
          <w:rFonts w:hint="cs"/>
          <w:rtl/>
        </w:rPr>
        <w:t>ی</w:t>
      </w:r>
      <w:r w:rsidRPr="007100A7">
        <w:rPr>
          <w:rStyle w:val="1-Char"/>
          <w:rFonts w:hint="cs"/>
          <w:rtl/>
        </w:rPr>
        <w:t>وسف</w:t>
      </w:r>
      <w:r w:rsidR="00FE6406" w:rsidRPr="009007BB">
        <w:rPr>
          <w:rStyle w:val="1-Char"/>
          <w:rFonts w:cs="CTraditional Arabic" w:hint="cs"/>
          <w:rtl/>
        </w:rPr>
        <w:t>/</w:t>
      </w:r>
      <w:r w:rsidRPr="007100A7">
        <w:rPr>
          <w:rStyle w:val="1-Char"/>
          <w:rFonts w:hint="cs"/>
          <w:rtl/>
        </w:rPr>
        <w:t xml:space="preserve"> و امام محمد</w:t>
      </w:r>
      <w:r w:rsidR="00FE6406" w:rsidRPr="009007BB">
        <w:rPr>
          <w:rStyle w:val="1-Char"/>
          <w:rFonts w:cs="CTraditional Arabic" w:hint="cs"/>
          <w:rtl/>
        </w:rPr>
        <w:t>/</w:t>
      </w:r>
      <w:r w:rsidRPr="007100A7">
        <w:rPr>
          <w:rStyle w:val="1-Char"/>
          <w:rFonts w:hint="cs"/>
          <w:rtl/>
        </w:rPr>
        <w:t xml:space="preserve"> بر ا</w:t>
      </w:r>
      <w:r w:rsidR="00446BB7">
        <w:rPr>
          <w:rStyle w:val="1-Char"/>
          <w:rFonts w:hint="cs"/>
          <w:rtl/>
        </w:rPr>
        <w:t>ی</w:t>
      </w:r>
      <w:r w:rsidRPr="007100A7">
        <w:rPr>
          <w:rStyle w:val="1-Char"/>
          <w:rFonts w:hint="cs"/>
          <w:rtl/>
        </w:rPr>
        <w:t>ن باورند که: اگر زن، زکات مالش را به شوهرش پرداخت، زکاتش ادا م</w:t>
      </w:r>
      <w:r w:rsidR="00446BB7">
        <w:rPr>
          <w:rStyle w:val="1-Char"/>
          <w:rFonts w:hint="cs"/>
          <w:rtl/>
        </w:rPr>
        <w:t>ی</w:t>
      </w:r>
      <w:r w:rsidRPr="007100A7">
        <w:rPr>
          <w:rStyle w:val="1-Char"/>
          <w:rFonts w:hint="cs"/>
          <w:rtl/>
        </w:rPr>
        <w:t>‌شود.</w:t>
      </w:r>
    </w:p>
    <w:p w:rsidR="006B31CA" w:rsidRPr="00FE6406" w:rsidRDefault="006B31CA" w:rsidP="00AF1D25">
      <w:pPr>
        <w:rPr>
          <w:rStyle w:val="9-Char"/>
          <w:rtl/>
        </w:rPr>
      </w:pPr>
      <w:r w:rsidRPr="00FE6406">
        <w:rPr>
          <w:rStyle w:val="9-Char"/>
          <w:rFonts w:hint="cs"/>
          <w:rtl/>
        </w:rPr>
        <w:t>ناگفته نماند که خو</w:t>
      </w:r>
      <w:r w:rsidR="00446BB7">
        <w:rPr>
          <w:rStyle w:val="9-Char"/>
          <w:rFonts w:hint="cs"/>
          <w:rtl/>
        </w:rPr>
        <w:t>ی</w:t>
      </w:r>
      <w:r w:rsidRPr="00FE6406">
        <w:rPr>
          <w:rStyle w:val="9-Char"/>
          <w:rFonts w:hint="cs"/>
          <w:rtl/>
        </w:rPr>
        <w:t>شاوندان و نزد</w:t>
      </w:r>
      <w:r w:rsidR="00446BB7">
        <w:rPr>
          <w:rStyle w:val="9-Char"/>
          <w:rFonts w:hint="cs"/>
          <w:rtl/>
        </w:rPr>
        <w:t>ی</w:t>
      </w:r>
      <w:r w:rsidRPr="00FE6406">
        <w:rPr>
          <w:rStyle w:val="9-Char"/>
          <w:rFonts w:hint="cs"/>
          <w:rtl/>
        </w:rPr>
        <w:t>کان بر دو دسته‌اند:</w:t>
      </w:r>
    </w:p>
    <w:p w:rsidR="006B31CA" w:rsidRPr="007100A7" w:rsidRDefault="006B31CA" w:rsidP="00AF1D25">
      <w:pPr>
        <w:rPr>
          <w:rStyle w:val="1-Char"/>
          <w:rtl/>
        </w:rPr>
      </w:pPr>
      <w:r w:rsidRPr="00FE6406">
        <w:rPr>
          <w:rStyle w:val="9-Char"/>
          <w:rFonts w:eastAsia="Batang" w:hint="cs"/>
          <w:rtl/>
        </w:rPr>
        <w:t>الف)</w:t>
      </w:r>
      <w:r w:rsidRPr="007100A7">
        <w:rPr>
          <w:rStyle w:val="1-Char"/>
          <w:rFonts w:hint="cs"/>
          <w:rtl/>
        </w:rPr>
        <w:t xml:space="preserve"> خو</w:t>
      </w:r>
      <w:r w:rsidR="00446BB7">
        <w:rPr>
          <w:rStyle w:val="1-Char"/>
          <w:rFonts w:hint="cs"/>
          <w:rtl/>
        </w:rPr>
        <w:t>ی</w:t>
      </w:r>
      <w:r w:rsidRPr="007100A7">
        <w:rPr>
          <w:rStyle w:val="1-Char"/>
          <w:rFonts w:hint="cs"/>
          <w:rtl/>
        </w:rPr>
        <w:t>شاوندان</w:t>
      </w:r>
      <w:r w:rsidR="00446BB7">
        <w:rPr>
          <w:rStyle w:val="1-Char"/>
          <w:rFonts w:hint="cs"/>
          <w:rtl/>
        </w:rPr>
        <w:t>ی</w:t>
      </w:r>
      <w:r w:rsidRPr="007100A7">
        <w:rPr>
          <w:rStyle w:val="1-Char"/>
          <w:rFonts w:hint="cs"/>
          <w:rtl/>
        </w:rPr>
        <w:t xml:space="preserve"> که م</w:t>
      </w:r>
      <w:r w:rsidR="00446BB7">
        <w:rPr>
          <w:rStyle w:val="1-Char"/>
          <w:rFonts w:hint="cs"/>
          <w:rtl/>
        </w:rPr>
        <w:t>ی</w:t>
      </w:r>
      <w:r w:rsidRPr="007100A7">
        <w:rPr>
          <w:rStyle w:val="1-Char"/>
          <w:rFonts w:hint="cs"/>
          <w:rtl/>
        </w:rPr>
        <w:t>ان</w:t>
      </w:r>
      <w:r w:rsidR="000751A8">
        <w:rPr>
          <w:rStyle w:val="1-Char"/>
          <w:rFonts w:hint="cs"/>
          <w:rtl/>
        </w:rPr>
        <w:t xml:space="preserve"> آن‌ها </w:t>
      </w:r>
      <w:r w:rsidRPr="007100A7">
        <w:rPr>
          <w:rStyle w:val="1-Char"/>
          <w:rFonts w:hint="cs"/>
          <w:rtl/>
        </w:rPr>
        <w:t>و فرد زکات‌دهنده، پ</w:t>
      </w:r>
      <w:r w:rsidR="00446BB7">
        <w:rPr>
          <w:rStyle w:val="1-Char"/>
          <w:rFonts w:hint="cs"/>
          <w:rtl/>
        </w:rPr>
        <w:t>ی</w:t>
      </w:r>
      <w:r w:rsidRPr="007100A7">
        <w:rPr>
          <w:rStyle w:val="1-Char"/>
          <w:rFonts w:hint="cs"/>
          <w:rtl/>
        </w:rPr>
        <w:t>وند «</w:t>
      </w:r>
      <w:r w:rsidRPr="00FE6406">
        <w:rPr>
          <w:rStyle w:val="9-Char"/>
          <w:rFonts w:eastAsia="Batang" w:hint="cs"/>
          <w:rtl/>
        </w:rPr>
        <w:t>ولادت</w:t>
      </w:r>
      <w:r w:rsidRPr="007100A7">
        <w:rPr>
          <w:rStyle w:val="1-Char"/>
          <w:rFonts w:hint="cs"/>
          <w:rtl/>
        </w:rPr>
        <w:t>» برقرار باشد؛ مانند: پدر و مادر، پدربزرگ‌ها، مادربزرگ‌ها، فرزندان و نوادگان.</w:t>
      </w:r>
    </w:p>
    <w:p w:rsidR="006B31CA" w:rsidRPr="007100A7" w:rsidRDefault="006B31CA" w:rsidP="00AF1D25">
      <w:pPr>
        <w:rPr>
          <w:rStyle w:val="1-Char"/>
          <w:rtl/>
        </w:rPr>
      </w:pPr>
      <w:r w:rsidRPr="00FE6406">
        <w:rPr>
          <w:rStyle w:val="9-Char"/>
          <w:rFonts w:eastAsia="Batang" w:hint="cs"/>
          <w:rtl/>
        </w:rPr>
        <w:t>ب)</w:t>
      </w:r>
      <w:r w:rsidRPr="007100A7">
        <w:rPr>
          <w:rStyle w:val="1-Char"/>
          <w:rFonts w:hint="cs"/>
          <w:rtl/>
        </w:rPr>
        <w:t xml:space="preserve"> خو</w:t>
      </w:r>
      <w:r w:rsidR="00446BB7">
        <w:rPr>
          <w:rStyle w:val="1-Char"/>
          <w:rFonts w:hint="cs"/>
          <w:rtl/>
        </w:rPr>
        <w:t>ی</w:t>
      </w:r>
      <w:r w:rsidRPr="007100A7">
        <w:rPr>
          <w:rStyle w:val="1-Char"/>
          <w:rFonts w:hint="cs"/>
          <w:rtl/>
        </w:rPr>
        <w:t>شاوندان</w:t>
      </w:r>
      <w:r w:rsidR="00446BB7">
        <w:rPr>
          <w:rStyle w:val="1-Char"/>
          <w:rFonts w:hint="cs"/>
          <w:rtl/>
        </w:rPr>
        <w:t>ی</w:t>
      </w:r>
      <w:r w:rsidRPr="007100A7">
        <w:rPr>
          <w:rStyle w:val="1-Char"/>
          <w:rFonts w:hint="cs"/>
          <w:rtl/>
        </w:rPr>
        <w:t xml:space="preserve"> که م</w:t>
      </w:r>
      <w:r w:rsidR="00446BB7">
        <w:rPr>
          <w:rStyle w:val="1-Char"/>
          <w:rFonts w:hint="cs"/>
          <w:rtl/>
        </w:rPr>
        <w:t>ی</w:t>
      </w:r>
      <w:r w:rsidRPr="007100A7">
        <w:rPr>
          <w:rStyle w:val="1-Char"/>
          <w:rFonts w:hint="cs"/>
          <w:rtl/>
        </w:rPr>
        <w:t>ان</w:t>
      </w:r>
      <w:r w:rsidR="000751A8">
        <w:rPr>
          <w:rStyle w:val="1-Char"/>
          <w:rFonts w:hint="cs"/>
          <w:rtl/>
        </w:rPr>
        <w:t xml:space="preserve"> آن‌ها </w:t>
      </w:r>
      <w:r w:rsidRPr="007100A7">
        <w:rPr>
          <w:rStyle w:val="1-Char"/>
          <w:rFonts w:hint="cs"/>
          <w:rtl/>
        </w:rPr>
        <w:t>و فرد زکات‌دهنده، پ</w:t>
      </w:r>
      <w:r w:rsidR="00446BB7">
        <w:rPr>
          <w:rStyle w:val="1-Char"/>
          <w:rFonts w:hint="cs"/>
          <w:rtl/>
        </w:rPr>
        <w:t>ی</w:t>
      </w:r>
      <w:r w:rsidRPr="007100A7">
        <w:rPr>
          <w:rStyle w:val="1-Char"/>
          <w:rFonts w:hint="cs"/>
          <w:rtl/>
        </w:rPr>
        <w:t>وند «</w:t>
      </w:r>
      <w:r w:rsidRPr="00FE6406">
        <w:rPr>
          <w:rStyle w:val="9-Char"/>
          <w:rFonts w:eastAsia="Batang" w:hint="cs"/>
          <w:rtl/>
        </w:rPr>
        <w:t>ولادت</w:t>
      </w:r>
      <w:r w:rsidRPr="007100A7">
        <w:rPr>
          <w:rStyle w:val="1-Char"/>
          <w:rFonts w:hint="cs"/>
          <w:rtl/>
        </w:rPr>
        <w:t>» وجود نداشته باشد؛ مانند: برادران و خواهران، عموها و عمه‌ها، خاله‌ها و دا</w:t>
      </w:r>
      <w:r w:rsidR="00446BB7">
        <w:rPr>
          <w:rStyle w:val="1-Char"/>
          <w:rFonts w:hint="cs"/>
          <w:rtl/>
        </w:rPr>
        <w:t>یی</w:t>
      </w:r>
      <w:r w:rsidRPr="007100A7">
        <w:rPr>
          <w:rStyle w:val="1-Char"/>
          <w:rFonts w:hint="cs"/>
          <w:rtl/>
        </w:rPr>
        <w:t>‌ها، و فرزندان آن‌ها.</w:t>
      </w:r>
    </w:p>
    <w:p w:rsidR="006B31CA" w:rsidRPr="007100A7" w:rsidRDefault="004E0E8C" w:rsidP="00AF1D25">
      <w:pPr>
        <w:rPr>
          <w:rStyle w:val="1-Char"/>
          <w:rtl/>
        </w:rPr>
      </w:pPr>
      <w:r w:rsidRPr="007100A7">
        <w:rPr>
          <w:rStyle w:val="1-Char"/>
          <w:rtl/>
        </w:rPr>
        <w:tab/>
      </w:r>
      <w:r w:rsidR="006B31CA" w:rsidRPr="007100A7">
        <w:rPr>
          <w:rStyle w:val="1-Char"/>
          <w:rFonts w:hint="cs"/>
          <w:rtl/>
        </w:rPr>
        <w:t>پرداخت زکات برا</w:t>
      </w:r>
      <w:r w:rsidR="00446BB7">
        <w:rPr>
          <w:rStyle w:val="1-Char"/>
          <w:rFonts w:hint="cs"/>
          <w:rtl/>
        </w:rPr>
        <w:t>ی</w:t>
      </w:r>
      <w:r w:rsidR="006B31CA" w:rsidRPr="007100A7">
        <w:rPr>
          <w:rStyle w:val="1-Char"/>
          <w:rFonts w:hint="cs"/>
          <w:rtl/>
        </w:rPr>
        <w:t xml:space="preserve"> گروه اول، درست ن</w:t>
      </w:r>
      <w:r w:rsidR="00446BB7">
        <w:rPr>
          <w:rStyle w:val="1-Char"/>
          <w:rFonts w:hint="cs"/>
          <w:rtl/>
        </w:rPr>
        <w:t>ی</w:t>
      </w:r>
      <w:r w:rsidR="006B31CA" w:rsidRPr="007100A7">
        <w:rPr>
          <w:rStyle w:val="1-Char"/>
          <w:rFonts w:hint="cs"/>
          <w:rtl/>
        </w:rPr>
        <w:t>ست؛ و در صورت</w:t>
      </w:r>
      <w:r w:rsidR="00446BB7">
        <w:rPr>
          <w:rStyle w:val="1-Char"/>
          <w:rFonts w:hint="cs"/>
          <w:rtl/>
        </w:rPr>
        <w:t>ی</w:t>
      </w:r>
      <w:r w:rsidR="006B31CA" w:rsidRPr="007100A7">
        <w:rPr>
          <w:rStyle w:val="1-Char"/>
          <w:rFonts w:hint="cs"/>
          <w:rtl/>
        </w:rPr>
        <w:t xml:space="preserve"> که زکات خو</w:t>
      </w:r>
      <w:r w:rsidR="00446BB7">
        <w:rPr>
          <w:rStyle w:val="1-Char"/>
          <w:rFonts w:hint="cs"/>
          <w:rtl/>
        </w:rPr>
        <w:t>ی</w:t>
      </w:r>
      <w:r w:rsidR="006B31CA" w:rsidRPr="007100A7">
        <w:rPr>
          <w:rStyle w:val="1-Char"/>
          <w:rFonts w:hint="cs"/>
          <w:rtl/>
        </w:rPr>
        <w:t>ش را به فرزند خو</w:t>
      </w:r>
      <w:r w:rsidR="00446BB7">
        <w:rPr>
          <w:rStyle w:val="1-Char"/>
          <w:rFonts w:hint="cs"/>
          <w:rtl/>
        </w:rPr>
        <w:t>ی</w:t>
      </w:r>
      <w:r w:rsidR="006B31CA" w:rsidRPr="007100A7">
        <w:rPr>
          <w:rStyle w:val="1-Char"/>
          <w:rFonts w:hint="cs"/>
          <w:rtl/>
        </w:rPr>
        <w:t xml:space="preserve">ش - دختر </w:t>
      </w:r>
      <w:r w:rsidR="00446BB7">
        <w:rPr>
          <w:rStyle w:val="1-Char"/>
          <w:rFonts w:hint="cs"/>
          <w:rtl/>
        </w:rPr>
        <w:t>ی</w:t>
      </w:r>
      <w:r w:rsidR="006B31CA" w:rsidRPr="007100A7">
        <w:rPr>
          <w:rStyle w:val="1-Char"/>
          <w:rFonts w:hint="cs"/>
          <w:rtl/>
        </w:rPr>
        <w:t xml:space="preserve">ا پسر - </w:t>
      </w:r>
      <w:r w:rsidR="00446BB7">
        <w:rPr>
          <w:rStyle w:val="1-Char"/>
          <w:rFonts w:hint="cs"/>
          <w:rtl/>
        </w:rPr>
        <w:t>ی</w:t>
      </w:r>
      <w:r w:rsidR="006B31CA" w:rsidRPr="007100A7">
        <w:rPr>
          <w:rStyle w:val="1-Char"/>
          <w:rFonts w:hint="cs"/>
          <w:rtl/>
        </w:rPr>
        <w:t>ا نواسه‌</w:t>
      </w:r>
      <w:r w:rsidR="00446BB7">
        <w:rPr>
          <w:rStyle w:val="1-Char"/>
          <w:rFonts w:hint="cs"/>
          <w:rtl/>
        </w:rPr>
        <w:t>ی</w:t>
      </w:r>
      <w:r w:rsidR="006B31CA" w:rsidRPr="007100A7">
        <w:rPr>
          <w:rStyle w:val="1-Char"/>
          <w:rFonts w:hint="cs"/>
          <w:rtl/>
        </w:rPr>
        <w:t xml:space="preserve"> خودش - دختر </w:t>
      </w:r>
      <w:r w:rsidR="00446BB7">
        <w:rPr>
          <w:rStyle w:val="1-Char"/>
          <w:rFonts w:hint="cs"/>
          <w:rtl/>
        </w:rPr>
        <w:t>ی</w:t>
      </w:r>
      <w:r w:rsidR="006B31CA" w:rsidRPr="007100A7">
        <w:rPr>
          <w:rStyle w:val="1-Char"/>
          <w:rFonts w:hint="cs"/>
          <w:rtl/>
        </w:rPr>
        <w:t xml:space="preserve">ا پسر-، و </w:t>
      </w:r>
      <w:r w:rsidR="00446BB7">
        <w:rPr>
          <w:rStyle w:val="1-Char"/>
          <w:rFonts w:hint="cs"/>
          <w:rtl/>
        </w:rPr>
        <w:t>ی</w:t>
      </w:r>
      <w:r w:rsidR="006B31CA" w:rsidRPr="007100A7">
        <w:rPr>
          <w:rStyle w:val="1-Char"/>
          <w:rFonts w:hint="cs"/>
          <w:rtl/>
        </w:rPr>
        <w:t>ا پا</w:t>
      </w:r>
      <w:r w:rsidR="00446BB7">
        <w:rPr>
          <w:rStyle w:val="1-Char"/>
          <w:rFonts w:hint="cs"/>
          <w:rtl/>
        </w:rPr>
        <w:t>یی</w:t>
      </w:r>
      <w:r w:rsidR="006B31CA" w:rsidRPr="007100A7">
        <w:rPr>
          <w:rStyle w:val="1-Char"/>
          <w:rFonts w:hint="cs"/>
          <w:rtl/>
        </w:rPr>
        <w:t>ن‌تر از</w:t>
      </w:r>
      <w:r w:rsidR="000751A8">
        <w:rPr>
          <w:rStyle w:val="1-Char"/>
          <w:rFonts w:hint="cs"/>
          <w:rtl/>
        </w:rPr>
        <w:t xml:space="preserve"> آن‌ها </w:t>
      </w:r>
      <w:r w:rsidR="006B31CA" w:rsidRPr="007100A7">
        <w:rPr>
          <w:rStyle w:val="1-Char"/>
          <w:rFonts w:hint="cs"/>
          <w:rtl/>
        </w:rPr>
        <w:t xml:space="preserve">پرداخت؛ </w:t>
      </w:r>
      <w:r w:rsidR="00446BB7">
        <w:rPr>
          <w:rStyle w:val="1-Char"/>
          <w:rFonts w:hint="cs"/>
          <w:rtl/>
        </w:rPr>
        <w:t>ی</w:t>
      </w:r>
      <w:r w:rsidR="006B31CA" w:rsidRPr="007100A7">
        <w:rPr>
          <w:rStyle w:val="1-Char"/>
          <w:rFonts w:hint="cs"/>
          <w:rtl/>
        </w:rPr>
        <w:t xml:space="preserve">ا زکاتش را به پدر، مادر، پدربزرگ </w:t>
      </w:r>
      <w:r w:rsidR="00446BB7">
        <w:rPr>
          <w:rStyle w:val="1-Char"/>
          <w:rFonts w:hint="cs"/>
          <w:rtl/>
        </w:rPr>
        <w:t>ی</w:t>
      </w:r>
      <w:r w:rsidR="006B31CA" w:rsidRPr="007100A7">
        <w:rPr>
          <w:rStyle w:val="1-Char"/>
          <w:rFonts w:hint="cs"/>
          <w:rtl/>
        </w:rPr>
        <w:t>ا مادربزرگ خو</w:t>
      </w:r>
      <w:r w:rsidR="00446BB7">
        <w:rPr>
          <w:rStyle w:val="1-Char"/>
          <w:rFonts w:hint="cs"/>
          <w:rtl/>
        </w:rPr>
        <w:t>ی</w:t>
      </w:r>
      <w:r w:rsidR="006B31CA" w:rsidRPr="007100A7">
        <w:rPr>
          <w:rStyle w:val="1-Char"/>
          <w:rFonts w:hint="cs"/>
          <w:rtl/>
        </w:rPr>
        <w:t>ش پرداخت، در ا</w:t>
      </w:r>
      <w:r w:rsidR="00446BB7">
        <w:rPr>
          <w:rStyle w:val="1-Char"/>
          <w:rFonts w:hint="cs"/>
          <w:rtl/>
        </w:rPr>
        <w:t>ی</w:t>
      </w:r>
      <w:r w:rsidR="006B31CA" w:rsidRPr="007100A7">
        <w:rPr>
          <w:rStyle w:val="1-Char"/>
          <w:rFonts w:hint="cs"/>
          <w:rtl/>
        </w:rPr>
        <w:t>ن صورت‌ها، زکات و</w:t>
      </w:r>
      <w:r w:rsidR="00446BB7">
        <w:rPr>
          <w:rStyle w:val="1-Char"/>
          <w:rFonts w:hint="cs"/>
          <w:rtl/>
        </w:rPr>
        <w:t>ی</w:t>
      </w:r>
      <w:r w:rsidR="006B31CA" w:rsidRPr="007100A7">
        <w:rPr>
          <w:rStyle w:val="1-Char"/>
          <w:rFonts w:hint="cs"/>
          <w:rtl/>
        </w:rPr>
        <w:t xml:space="preserve"> ادا نم</w:t>
      </w:r>
      <w:r w:rsidR="00446BB7">
        <w:rPr>
          <w:rStyle w:val="1-Char"/>
          <w:rFonts w:hint="cs"/>
          <w:rtl/>
        </w:rPr>
        <w:t>ی</w:t>
      </w:r>
      <w:r w:rsidR="006B31CA" w:rsidRPr="007100A7">
        <w:rPr>
          <w:rStyle w:val="1-Char"/>
          <w:rFonts w:hint="cs"/>
          <w:rtl/>
        </w:rPr>
        <w:t>‌گردد؛ ول</w:t>
      </w:r>
      <w:r w:rsidR="00446BB7">
        <w:rPr>
          <w:rStyle w:val="1-Char"/>
          <w:rFonts w:hint="cs"/>
          <w:rtl/>
        </w:rPr>
        <w:t>ی</w:t>
      </w:r>
      <w:r w:rsidR="006B31CA" w:rsidRPr="007100A7">
        <w:rPr>
          <w:rStyle w:val="1-Char"/>
          <w:rFonts w:hint="cs"/>
          <w:rtl/>
        </w:rPr>
        <w:t xml:space="preserve"> پرداخت زکات به گروه دوّم</w:t>
      </w:r>
      <w:r w:rsidR="00446BB7">
        <w:rPr>
          <w:rStyle w:val="1-Char"/>
          <w:rFonts w:hint="cs"/>
          <w:rtl/>
        </w:rPr>
        <w:t>ی</w:t>
      </w:r>
      <w:r w:rsidR="006B31CA" w:rsidRPr="007100A7">
        <w:rPr>
          <w:rStyle w:val="1-Char"/>
          <w:rFonts w:hint="cs"/>
          <w:rtl/>
        </w:rPr>
        <w:t xml:space="preserve">، درست است؛ و فرد زکات‌دهنده در پرداخت زکات </w:t>
      </w:r>
      <w:r w:rsidR="00900CB3">
        <w:rPr>
          <w:rStyle w:val="1-Char"/>
          <w:rFonts w:hint="cs"/>
          <w:rtl/>
        </w:rPr>
        <w:t>بدان‌ها</w:t>
      </w:r>
      <w:r w:rsidR="006B31CA" w:rsidRPr="007100A7">
        <w:rPr>
          <w:rStyle w:val="1-Char"/>
          <w:rFonts w:hint="cs"/>
          <w:rtl/>
        </w:rPr>
        <w:t>، دو پاداش را فراچنگ م</w:t>
      </w:r>
      <w:r w:rsidR="00446BB7">
        <w:rPr>
          <w:rStyle w:val="1-Char"/>
          <w:rFonts w:hint="cs"/>
          <w:rtl/>
        </w:rPr>
        <w:t>ی</w:t>
      </w:r>
      <w:r w:rsidR="006B31CA" w:rsidRPr="007100A7">
        <w:rPr>
          <w:rStyle w:val="1-Char"/>
          <w:rFonts w:hint="cs"/>
          <w:rtl/>
        </w:rPr>
        <w:t xml:space="preserve">‌آورد: </w:t>
      </w:r>
      <w:r w:rsidR="00446BB7">
        <w:rPr>
          <w:rStyle w:val="1-Char"/>
          <w:rFonts w:hint="cs"/>
          <w:rtl/>
        </w:rPr>
        <w:t>ی</w:t>
      </w:r>
      <w:r w:rsidR="006B31CA" w:rsidRPr="007100A7">
        <w:rPr>
          <w:rStyle w:val="1-Char"/>
          <w:rFonts w:hint="cs"/>
          <w:rtl/>
        </w:rPr>
        <w:t>ک</w:t>
      </w:r>
      <w:r w:rsidR="00446BB7">
        <w:rPr>
          <w:rStyle w:val="1-Char"/>
          <w:rFonts w:hint="cs"/>
          <w:rtl/>
        </w:rPr>
        <w:t>ی</w:t>
      </w:r>
      <w:r w:rsidR="006B31CA" w:rsidRPr="007100A7">
        <w:rPr>
          <w:rStyle w:val="1-Char"/>
          <w:rFonts w:hint="cs"/>
          <w:rtl/>
        </w:rPr>
        <w:t xml:space="preserve"> پاداش </w:t>
      </w:r>
      <w:r w:rsidR="006B31CA" w:rsidRPr="00FE6406">
        <w:rPr>
          <w:rStyle w:val="9-Char"/>
          <w:rFonts w:eastAsia="Batang" w:hint="cs"/>
          <w:rtl/>
        </w:rPr>
        <w:t>پرداخت زکات</w:t>
      </w:r>
      <w:r w:rsidR="006B31CA" w:rsidRPr="007100A7">
        <w:rPr>
          <w:rStyle w:val="1-Char"/>
          <w:rFonts w:hint="cs"/>
          <w:rtl/>
        </w:rPr>
        <w:t>؛ و د</w:t>
      </w:r>
      <w:r w:rsidR="00446BB7">
        <w:rPr>
          <w:rStyle w:val="1-Char"/>
          <w:rFonts w:hint="cs"/>
          <w:rtl/>
        </w:rPr>
        <w:t>ی</w:t>
      </w:r>
      <w:r w:rsidR="006B31CA" w:rsidRPr="007100A7">
        <w:rPr>
          <w:rStyle w:val="1-Char"/>
          <w:rFonts w:hint="cs"/>
          <w:rtl/>
        </w:rPr>
        <w:t>گر</w:t>
      </w:r>
      <w:r w:rsidR="00446BB7">
        <w:rPr>
          <w:rStyle w:val="1-Char"/>
          <w:rFonts w:hint="cs"/>
          <w:rtl/>
        </w:rPr>
        <w:t>ی</w:t>
      </w:r>
      <w:r w:rsidR="006B31CA" w:rsidRPr="007100A7">
        <w:rPr>
          <w:rStyle w:val="1-Char"/>
          <w:rFonts w:hint="cs"/>
          <w:rtl/>
        </w:rPr>
        <w:t xml:space="preserve">، </w:t>
      </w:r>
      <w:r w:rsidR="006B31CA" w:rsidRPr="00FE6406">
        <w:rPr>
          <w:rStyle w:val="9-Char"/>
          <w:rFonts w:eastAsia="Batang" w:hint="cs"/>
          <w:rtl/>
        </w:rPr>
        <w:t>پاداش صله‌</w:t>
      </w:r>
      <w:r w:rsidR="00446BB7">
        <w:rPr>
          <w:rStyle w:val="9-Char"/>
          <w:rFonts w:eastAsia="Batang" w:hint="cs"/>
          <w:rtl/>
        </w:rPr>
        <w:t>ی</w:t>
      </w:r>
      <w:r w:rsidR="006B31CA" w:rsidRPr="00FE6406">
        <w:rPr>
          <w:rStyle w:val="9-Char"/>
          <w:rFonts w:eastAsia="Batang" w:hint="cs"/>
          <w:rtl/>
        </w:rPr>
        <w:t xml:space="preserve"> رحم</w:t>
      </w:r>
      <w:r w:rsidR="006B31CA" w:rsidRPr="007100A7">
        <w:rPr>
          <w:rStyle w:val="1-Char"/>
          <w:rFonts w:hint="cs"/>
          <w:rtl/>
        </w:rPr>
        <w:t>.</w:t>
      </w:r>
    </w:p>
    <w:p w:rsidR="006B31CA" w:rsidRPr="007100A7" w:rsidRDefault="006B31CA" w:rsidP="00AF1D25">
      <w:pPr>
        <w:rPr>
          <w:rStyle w:val="1-Char"/>
          <w:rtl/>
        </w:rPr>
      </w:pPr>
      <w:r w:rsidRPr="007100A7">
        <w:rPr>
          <w:rStyle w:val="1-Char"/>
          <w:rFonts w:hint="cs"/>
          <w:rtl/>
        </w:rPr>
        <w:t>و علاوه از اصول، فروع و زن و شوهر، صرف نمودن زکات بر سا</w:t>
      </w:r>
      <w:r w:rsidR="00446BB7">
        <w:rPr>
          <w:rStyle w:val="1-Char"/>
          <w:rFonts w:hint="cs"/>
          <w:rtl/>
        </w:rPr>
        <w:t>ی</w:t>
      </w:r>
      <w:r w:rsidRPr="007100A7">
        <w:rPr>
          <w:rStyle w:val="1-Char"/>
          <w:rFonts w:hint="cs"/>
          <w:rtl/>
        </w:rPr>
        <w:t>ر اقوام و خو</w:t>
      </w:r>
      <w:r w:rsidR="00446BB7">
        <w:rPr>
          <w:rStyle w:val="1-Char"/>
          <w:rFonts w:hint="cs"/>
          <w:rtl/>
        </w:rPr>
        <w:t>ی</w:t>
      </w:r>
      <w:r w:rsidRPr="007100A7">
        <w:rPr>
          <w:rStyle w:val="1-Char"/>
          <w:rFonts w:hint="cs"/>
          <w:rtl/>
        </w:rPr>
        <w:t>شان و بستگان و اقوام، بهتر و پسند</w:t>
      </w:r>
      <w:r w:rsidR="00446BB7">
        <w:rPr>
          <w:rStyle w:val="1-Char"/>
          <w:rFonts w:hint="cs"/>
          <w:rtl/>
        </w:rPr>
        <w:t>ی</w:t>
      </w:r>
      <w:r w:rsidRPr="007100A7">
        <w:rPr>
          <w:rStyle w:val="1-Char"/>
          <w:rFonts w:hint="cs"/>
          <w:rtl/>
        </w:rPr>
        <w:t>ده‌تر است.]</w:t>
      </w:r>
    </w:p>
    <w:p w:rsidR="006B31CA" w:rsidRPr="007100A7" w:rsidRDefault="006B31CA" w:rsidP="00463D6B">
      <w:pPr>
        <w:pStyle w:val="ListParagraph"/>
        <w:numPr>
          <w:ilvl w:val="0"/>
          <w:numId w:val="63"/>
        </w:numPr>
        <w:rPr>
          <w:rStyle w:val="1-Char"/>
          <w:rtl/>
        </w:rPr>
      </w:pPr>
      <w:r w:rsidRPr="007100A7">
        <w:rPr>
          <w:rStyle w:val="1-Char"/>
          <w:rFonts w:hint="cs"/>
          <w:rtl/>
        </w:rPr>
        <w:t>دادن زکات به برده‌</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درست ن</w:t>
      </w:r>
      <w:r w:rsidR="00446BB7">
        <w:rPr>
          <w:rStyle w:val="1-Char"/>
          <w:rFonts w:hint="cs"/>
          <w:rtl/>
        </w:rPr>
        <w:t>ی</w:t>
      </w:r>
      <w:r w:rsidRPr="007100A7">
        <w:rPr>
          <w:rStyle w:val="1-Char"/>
          <w:rFonts w:hint="cs"/>
          <w:rtl/>
        </w:rPr>
        <w:t>ست.</w:t>
      </w:r>
    </w:p>
    <w:p w:rsidR="006B31CA" w:rsidRPr="007100A7" w:rsidRDefault="006B31CA" w:rsidP="00463D6B">
      <w:pPr>
        <w:pStyle w:val="ListParagraph"/>
        <w:numPr>
          <w:ilvl w:val="0"/>
          <w:numId w:val="63"/>
        </w:numPr>
        <w:rPr>
          <w:rStyle w:val="1-Char"/>
          <w:rtl/>
        </w:rPr>
      </w:pPr>
      <w:r w:rsidRPr="007100A7">
        <w:rPr>
          <w:rStyle w:val="1-Char"/>
          <w:rFonts w:hint="cs"/>
          <w:rtl/>
        </w:rPr>
        <w:t>صرف نمودن زکات به برده‌</w:t>
      </w:r>
      <w:r w:rsidR="00446BB7">
        <w:rPr>
          <w:rStyle w:val="1-Char"/>
          <w:rFonts w:hint="cs"/>
          <w:rtl/>
        </w:rPr>
        <w:t>ی</w:t>
      </w:r>
      <w:r w:rsidRPr="007100A7">
        <w:rPr>
          <w:rStyle w:val="1-Char"/>
          <w:rFonts w:hint="cs"/>
          <w:rtl/>
        </w:rPr>
        <w:t xml:space="preserve"> مُکاتب خود، صح</w:t>
      </w:r>
      <w:r w:rsidR="00446BB7">
        <w:rPr>
          <w:rStyle w:val="1-Char"/>
          <w:rFonts w:hint="cs"/>
          <w:rtl/>
        </w:rPr>
        <w:t>ی</w:t>
      </w:r>
      <w:r w:rsidRPr="007100A7">
        <w:rPr>
          <w:rStyle w:val="1-Char"/>
          <w:rFonts w:hint="cs"/>
          <w:rtl/>
        </w:rPr>
        <w:t>ح نم</w:t>
      </w:r>
      <w:r w:rsidR="00446BB7">
        <w:rPr>
          <w:rStyle w:val="1-Char"/>
          <w:rFonts w:hint="cs"/>
          <w:rtl/>
        </w:rPr>
        <w:t>ی</w:t>
      </w:r>
      <w:r w:rsidRPr="007100A7">
        <w:rPr>
          <w:rStyle w:val="1-Char"/>
          <w:rFonts w:hint="cs"/>
          <w:rtl/>
        </w:rPr>
        <w:t>‌باشد.</w:t>
      </w:r>
    </w:p>
    <w:p w:rsidR="006B31CA" w:rsidRPr="007100A7" w:rsidRDefault="006B31CA" w:rsidP="00463D6B">
      <w:pPr>
        <w:pStyle w:val="ListParagraph"/>
        <w:numPr>
          <w:ilvl w:val="0"/>
          <w:numId w:val="63"/>
        </w:numPr>
        <w:rPr>
          <w:rStyle w:val="1-Char"/>
          <w:rtl/>
        </w:rPr>
      </w:pPr>
      <w:r w:rsidRPr="007100A7">
        <w:rPr>
          <w:rStyle w:val="1-Char"/>
          <w:rFonts w:hint="cs"/>
          <w:rtl/>
        </w:rPr>
        <w:t>دادن زکات به برده‌ا</w:t>
      </w:r>
      <w:r w:rsidR="00446BB7">
        <w:rPr>
          <w:rStyle w:val="1-Char"/>
          <w:rFonts w:hint="cs"/>
          <w:rtl/>
        </w:rPr>
        <w:t>ی</w:t>
      </w:r>
      <w:r w:rsidRPr="007100A7">
        <w:rPr>
          <w:rStyle w:val="1-Char"/>
          <w:rFonts w:hint="cs"/>
          <w:rtl/>
        </w:rPr>
        <w:t xml:space="preserve"> که برخ</w:t>
      </w:r>
      <w:r w:rsidR="00446BB7">
        <w:rPr>
          <w:rStyle w:val="1-Char"/>
          <w:rFonts w:hint="cs"/>
          <w:rtl/>
        </w:rPr>
        <w:t>ی</w:t>
      </w:r>
      <w:r w:rsidRPr="007100A7">
        <w:rPr>
          <w:rStyle w:val="1-Char"/>
          <w:rFonts w:hint="cs"/>
          <w:rtl/>
        </w:rPr>
        <w:t xml:space="preserve"> از و</w:t>
      </w:r>
      <w:r w:rsidR="00446BB7">
        <w:rPr>
          <w:rStyle w:val="1-Char"/>
          <w:rFonts w:hint="cs"/>
          <w:rtl/>
        </w:rPr>
        <w:t>ی</w:t>
      </w:r>
      <w:r w:rsidRPr="007100A7">
        <w:rPr>
          <w:rStyle w:val="1-Char"/>
          <w:rFonts w:hint="cs"/>
          <w:rtl/>
        </w:rPr>
        <w:t xml:space="preserve"> آزاد گرد</w:t>
      </w:r>
      <w:r w:rsidR="00446BB7">
        <w:rPr>
          <w:rStyle w:val="1-Char"/>
          <w:rFonts w:hint="cs"/>
          <w:rtl/>
        </w:rPr>
        <w:t>ی</w:t>
      </w:r>
      <w:r w:rsidRPr="007100A7">
        <w:rPr>
          <w:rStyle w:val="1-Char"/>
          <w:rFonts w:hint="cs"/>
          <w:rtl/>
        </w:rPr>
        <w:t>ده است، درست ن</w:t>
      </w:r>
      <w:r w:rsidR="00446BB7">
        <w:rPr>
          <w:rStyle w:val="1-Char"/>
          <w:rFonts w:hint="cs"/>
          <w:rtl/>
        </w:rPr>
        <w:t>ی</w:t>
      </w:r>
      <w:r w:rsidRPr="007100A7">
        <w:rPr>
          <w:rStyle w:val="1-Char"/>
          <w:rFonts w:hint="cs"/>
          <w:rtl/>
        </w:rPr>
        <w:t>ست.</w:t>
      </w:r>
    </w:p>
    <w:p w:rsidR="006B31CA" w:rsidRPr="007100A7" w:rsidRDefault="006B31CA" w:rsidP="00463D6B">
      <w:pPr>
        <w:pStyle w:val="ListParagraph"/>
        <w:numPr>
          <w:ilvl w:val="0"/>
          <w:numId w:val="63"/>
        </w:numPr>
        <w:rPr>
          <w:rStyle w:val="1-Char"/>
          <w:rtl/>
        </w:rPr>
      </w:pPr>
      <w:r w:rsidRPr="007100A7">
        <w:rPr>
          <w:rStyle w:val="1-Char"/>
          <w:rFonts w:hint="cs"/>
          <w:rtl/>
        </w:rPr>
        <w:t>صرف کردن زکات در تکف</w:t>
      </w:r>
      <w:r w:rsidR="00446BB7">
        <w:rPr>
          <w:rStyle w:val="1-Char"/>
          <w:rFonts w:hint="cs"/>
          <w:rtl/>
        </w:rPr>
        <w:t>ی</w:t>
      </w:r>
      <w:r w:rsidRPr="007100A7">
        <w:rPr>
          <w:rStyle w:val="1-Char"/>
          <w:rFonts w:hint="cs"/>
          <w:rtl/>
        </w:rPr>
        <w:t>ن م</w:t>
      </w:r>
      <w:r w:rsidR="00446BB7">
        <w:rPr>
          <w:rStyle w:val="1-Char"/>
          <w:rFonts w:hint="cs"/>
          <w:rtl/>
        </w:rPr>
        <w:t>ی</w:t>
      </w:r>
      <w:r w:rsidRPr="007100A7">
        <w:rPr>
          <w:rStyle w:val="1-Char"/>
          <w:rFonts w:hint="cs"/>
          <w:rtl/>
        </w:rPr>
        <w:t>ت درست ن</w:t>
      </w:r>
      <w:r w:rsidR="00446BB7">
        <w:rPr>
          <w:rStyle w:val="1-Char"/>
          <w:rFonts w:hint="cs"/>
          <w:rtl/>
        </w:rPr>
        <w:t>ی</w:t>
      </w:r>
      <w:r w:rsidRPr="007100A7">
        <w:rPr>
          <w:rStyle w:val="1-Char"/>
          <w:rFonts w:hint="cs"/>
          <w:rtl/>
        </w:rPr>
        <w:t>ست.</w:t>
      </w:r>
    </w:p>
    <w:p w:rsidR="006B31CA" w:rsidRPr="007100A7" w:rsidRDefault="006B31CA" w:rsidP="00463D6B">
      <w:pPr>
        <w:pStyle w:val="ListParagraph"/>
        <w:numPr>
          <w:ilvl w:val="0"/>
          <w:numId w:val="63"/>
        </w:numPr>
        <w:rPr>
          <w:rStyle w:val="1-Char"/>
          <w:rtl/>
        </w:rPr>
      </w:pPr>
      <w:r w:rsidRPr="007100A7">
        <w:rPr>
          <w:rStyle w:val="1-Char"/>
          <w:rFonts w:hint="cs"/>
          <w:rtl/>
        </w:rPr>
        <w:t>دادن زکات در پرداخت قرض م</w:t>
      </w:r>
      <w:r w:rsidR="00446BB7">
        <w:rPr>
          <w:rStyle w:val="1-Char"/>
          <w:rFonts w:hint="cs"/>
          <w:rtl/>
        </w:rPr>
        <w:t>ی</w:t>
      </w:r>
      <w:r w:rsidRPr="007100A7">
        <w:rPr>
          <w:rStyle w:val="1-Char"/>
          <w:rFonts w:hint="cs"/>
          <w:rtl/>
        </w:rPr>
        <w:t>ت، درست ن</w:t>
      </w:r>
      <w:r w:rsidR="00446BB7">
        <w:rPr>
          <w:rStyle w:val="1-Char"/>
          <w:rFonts w:hint="cs"/>
          <w:rtl/>
        </w:rPr>
        <w:t>ی</w:t>
      </w:r>
      <w:r w:rsidRPr="007100A7">
        <w:rPr>
          <w:rStyle w:val="1-Char"/>
          <w:rFonts w:hint="cs"/>
          <w:rtl/>
        </w:rPr>
        <w:t>ست؛ [ز</w:t>
      </w:r>
      <w:r w:rsidR="00446BB7">
        <w:rPr>
          <w:rStyle w:val="1-Char"/>
          <w:rFonts w:hint="cs"/>
          <w:rtl/>
        </w:rPr>
        <w:t>ی</w:t>
      </w:r>
      <w:r w:rsidRPr="007100A7">
        <w:rPr>
          <w:rStyle w:val="1-Char"/>
          <w:rFonts w:hint="cs"/>
          <w:rtl/>
        </w:rPr>
        <w:t>را که در تمام</w:t>
      </w:r>
      <w:r w:rsidR="00446BB7">
        <w:rPr>
          <w:rStyle w:val="1-Char"/>
          <w:rFonts w:hint="cs"/>
          <w:rtl/>
        </w:rPr>
        <w:t>ی</w:t>
      </w:r>
      <w:r w:rsidRPr="007100A7">
        <w:rPr>
          <w:rStyle w:val="1-Char"/>
          <w:rFonts w:hint="cs"/>
          <w:rtl/>
        </w:rPr>
        <w:t xml:space="preserve"> ا</w:t>
      </w:r>
      <w:r w:rsidR="00446BB7">
        <w:rPr>
          <w:rStyle w:val="1-Char"/>
          <w:rFonts w:hint="cs"/>
          <w:rtl/>
        </w:rPr>
        <w:t>ی</w:t>
      </w:r>
      <w:r w:rsidRPr="007100A7">
        <w:rPr>
          <w:rStyle w:val="1-Char"/>
          <w:rFonts w:hint="cs"/>
          <w:rtl/>
        </w:rPr>
        <w:t xml:space="preserve">ن صورت‌ها، </w:t>
      </w:r>
      <w:r w:rsidRPr="009007BB">
        <w:rPr>
          <w:rStyle w:val="9-Char"/>
          <w:rFonts w:hint="cs"/>
          <w:rtl/>
        </w:rPr>
        <w:t>«</w:t>
      </w:r>
      <w:r w:rsidR="009007BB" w:rsidRPr="009007BB">
        <w:rPr>
          <w:rStyle w:val="9-Char"/>
          <w:rFonts w:eastAsia="Batang" w:hint="cs"/>
          <w:rtl/>
        </w:rPr>
        <w:t>تمل</w:t>
      </w:r>
      <w:r w:rsidR="00446BB7">
        <w:rPr>
          <w:rStyle w:val="9-Char"/>
          <w:rFonts w:eastAsia="Batang" w:hint="cs"/>
          <w:rtl/>
        </w:rPr>
        <w:t>ی</w:t>
      </w:r>
      <w:r w:rsidR="009007BB">
        <w:rPr>
          <w:rStyle w:val="9-Char"/>
          <w:rFonts w:eastAsia="Batang" w:hint="cs"/>
          <w:rtl/>
        </w:rPr>
        <w:t>ک</w:t>
      </w:r>
      <w:r w:rsidRPr="009007BB">
        <w:rPr>
          <w:rStyle w:val="9-Char"/>
          <w:rFonts w:hint="cs"/>
          <w:rtl/>
        </w:rPr>
        <w:t>»</w:t>
      </w:r>
      <w:r w:rsidRPr="007100A7">
        <w:rPr>
          <w:rStyle w:val="1-Char"/>
          <w:rFonts w:hint="cs"/>
          <w:rtl/>
        </w:rPr>
        <w:t xml:space="preserve"> تحقّق پ</w:t>
      </w:r>
      <w:r w:rsidR="00446BB7">
        <w:rPr>
          <w:rStyle w:val="1-Char"/>
          <w:rFonts w:hint="cs"/>
          <w:rtl/>
        </w:rPr>
        <w:t>ی</w:t>
      </w:r>
      <w:r w:rsidRPr="007100A7">
        <w:rPr>
          <w:rStyle w:val="1-Char"/>
          <w:rFonts w:hint="cs"/>
          <w:rtl/>
        </w:rPr>
        <w:t>دا نم</w:t>
      </w:r>
      <w:r w:rsidR="00446BB7">
        <w:rPr>
          <w:rStyle w:val="1-Char"/>
          <w:rFonts w:hint="cs"/>
          <w:rtl/>
        </w:rPr>
        <w:t>ی</w:t>
      </w:r>
      <w:r w:rsidRPr="007100A7">
        <w:rPr>
          <w:rStyle w:val="1-Char"/>
          <w:rFonts w:hint="cs"/>
          <w:rtl/>
        </w:rPr>
        <w:t>‌کند و ادا</w:t>
      </w:r>
      <w:r w:rsidR="00446BB7">
        <w:rPr>
          <w:rStyle w:val="1-Char"/>
          <w:rFonts w:hint="cs"/>
          <w:rtl/>
        </w:rPr>
        <w:t>ی</w:t>
      </w:r>
      <w:r w:rsidRPr="007100A7">
        <w:rPr>
          <w:rStyle w:val="1-Char"/>
          <w:rFonts w:hint="cs"/>
          <w:rtl/>
        </w:rPr>
        <w:t xml:space="preserve"> زکات ن</w:t>
      </w:r>
      <w:r w:rsidR="00446BB7">
        <w:rPr>
          <w:rStyle w:val="1-Char"/>
          <w:rFonts w:hint="cs"/>
          <w:rtl/>
        </w:rPr>
        <w:t>ی</w:t>
      </w:r>
      <w:r w:rsidRPr="007100A7">
        <w:rPr>
          <w:rStyle w:val="1-Char"/>
          <w:rFonts w:hint="cs"/>
          <w:rtl/>
        </w:rPr>
        <w:t xml:space="preserve">ز بدون </w:t>
      </w:r>
      <w:r w:rsidRPr="009007BB">
        <w:rPr>
          <w:rStyle w:val="9-Char"/>
          <w:rFonts w:hint="cs"/>
          <w:rtl/>
        </w:rPr>
        <w:t>«</w:t>
      </w:r>
      <w:r w:rsidR="009007BB" w:rsidRPr="009007BB">
        <w:rPr>
          <w:rStyle w:val="9-Char"/>
          <w:rFonts w:eastAsia="Batang" w:hint="cs"/>
          <w:rtl/>
        </w:rPr>
        <w:t>تمل</w:t>
      </w:r>
      <w:r w:rsidR="00446BB7">
        <w:rPr>
          <w:rStyle w:val="9-Char"/>
          <w:rFonts w:eastAsia="Batang" w:hint="cs"/>
          <w:rtl/>
        </w:rPr>
        <w:t>ی</w:t>
      </w:r>
      <w:r w:rsidR="009007BB">
        <w:rPr>
          <w:rStyle w:val="9-Char"/>
          <w:rFonts w:eastAsia="Batang" w:hint="cs"/>
          <w:rtl/>
        </w:rPr>
        <w:t>ک</w:t>
      </w:r>
      <w:r w:rsidRPr="009007BB">
        <w:rPr>
          <w:rStyle w:val="9-Char"/>
          <w:rFonts w:hint="cs"/>
          <w:rtl/>
        </w:rPr>
        <w:t>»</w:t>
      </w:r>
      <w:r w:rsidRPr="007100A7">
        <w:rPr>
          <w:rStyle w:val="1-Char"/>
          <w:rFonts w:hint="cs"/>
          <w:rtl/>
        </w:rPr>
        <w:t xml:space="preserve"> صح</w:t>
      </w:r>
      <w:r w:rsidR="00446BB7">
        <w:rPr>
          <w:rStyle w:val="1-Char"/>
          <w:rFonts w:hint="cs"/>
          <w:rtl/>
        </w:rPr>
        <w:t>ی</w:t>
      </w:r>
      <w:r w:rsidRPr="007100A7">
        <w:rPr>
          <w:rStyle w:val="1-Char"/>
          <w:rFonts w:hint="cs"/>
          <w:rtl/>
        </w:rPr>
        <w:t>ح ن</w:t>
      </w:r>
      <w:r w:rsidR="00446BB7">
        <w:rPr>
          <w:rStyle w:val="1-Char"/>
          <w:rFonts w:hint="cs"/>
          <w:rtl/>
        </w:rPr>
        <w:t>ی</w:t>
      </w:r>
      <w:r w:rsidRPr="007100A7">
        <w:rPr>
          <w:rStyle w:val="1-Char"/>
          <w:rFonts w:hint="cs"/>
          <w:rtl/>
        </w:rPr>
        <w:t>ست.]</w:t>
      </w:r>
    </w:p>
    <w:p w:rsidR="006B31CA" w:rsidRPr="007100A7" w:rsidRDefault="006B31CA" w:rsidP="00463D6B">
      <w:pPr>
        <w:pStyle w:val="ListParagraph"/>
        <w:numPr>
          <w:ilvl w:val="0"/>
          <w:numId w:val="63"/>
        </w:numPr>
        <w:rPr>
          <w:rStyle w:val="1-Char"/>
          <w:rtl/>
        </w:rPr>
      </w:pPr>
      <w:r w:rsidRPr="007100A7">
        <w:rPr>
          <w:rStyle w:val="1-Char"/>
          <w:rFonts w:hint="cs"/>
          <w:rtl/>
        </w:rPr>
        <w:t>صرف نمودن زکات در ق</w:t>
      </w:r>
      <w:r w:rsidR="00446BB7">
        <w:rPr>
          <w:rStyle w:val="1-Char"/>
          <w:rFonts w:hint="cs"/>
          <w:rtl/>
        </w:rPr>
        <w:t>ی</w:t>
      </w:r>
      <w:r w:rsidRPr="007100A7">
        <w:rPr>
          <w:rStyle w:val="1-Char"/>
          <w:rFonts w:hint="cs"/>
          <w:rtl/>
        </w:rPr>
        <w:t>مت و بها</w:t>
      </w:r>
      <w:r w:rsidR="00446BB7">
        <w:rPr>
          <w:rStyle w:val="1-Char"/>
          <w:rFonts w:hint="cs"/>
          <w:rtl/>
        </w:rPr>
        <w:t>ی</w:t>
      </w:r>
      <w:r w:rsidRPr="007100A7">
        <w:rPr>
          <w:rStyle w:val="1-Char"/>
          <w:rFonts w:hint="cs"/>
          <w:rtl/>
        </w:rPr>
        <w:t xml:space="preserve"> برده‌ا</w:t>
      </w:r>
      <w:r w:rsidR="00446BB7">
        <w:rPr>
          <w:rStyle w:val="1-Char"/>
          <w:rFonts w:hint="cs"/>
          <w:rtl/>
        </w:rPr>
        <w:t>ی</w:t>
      </w:r>
      <w:r w:rsidRPr="007100A7">
        <w:rPr>
          <w:rStyle w:val="1-Char"/>
          <w:rFonts w:hint="cs"/>
          <w:rtl/>
        </w:rPr>
        <w:t xml:space="preserve"> که آزاد کرده شود، درست ن</w:t>
      </w:r>
      <w:r w:rsidR="00446BB7">
        <w:rPr>
          <w:rStyle w:val="1-Char"/>
          <w:rFonts w:hint="cs"/>
          <w:rtl/>
        </w:rPr>
        <w:t>ی</w:t>
      </w:r>
      <w:r w:rsidRPr="007100A7">
        <w:rPr>
          <w:rStyle w:val="1-Char"/>
          <w:rFonts w:hint="cs"/>
          <w:rtl/>
        </w:rPr>
        <w:t>ست؛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اگر کس</w:t>
      </w:r>
      <w:r w:rsidR="00446BB7">
        <w:rPr>
          <w:rStyle w:val="1-Char"/>
          <w:rFonts w:hint="cs"/>
          <w:rtl/>
        </w:rPr>
        <w:t>ی</w:t>
      </w:r>
      <w:r w:rsidRPr="007100A7">
        <w:rPr>
          <w:rStyle w:val="1-Char"/>
          <w:rFonts w:hint="cs"/>
          <w:rtl/>
        </w:rPr>
        <w:t xml:space="preserve"> با مال زکات خو</w:t>
      </w:r>
      <w:r w:rsidR="00446BB7">
        <w:rPr>
          <w:rStyle w:val="1-Char"/>
          <w:rFonts w:hint="cs"/>
          <w:rtl/>
        </w:rPr>
        <w:t>ی</w:t>
      </w:r>
      <w:r w:rsidRPr="007100A7">
        <w:rPr>
          <w:rStyle w:val="1-Char"/>
          <w:rFonts w:hint="cs"/>
          <w:rtl/>
        </w:rPr>
        <w:t>ش، برده‌ا</w:t>
      </w:r>
      <w:r w:rsidR="00446BB7">
        <w:rPr>
          <w:rStyle w:val="1-Char"/>
          <w:rFonts w:hint="cs"/>
          <w:rtl/>
        </w:rPr>
        <w:t>ی</w:t>
      </w:r>
      <w:r w:rsidRPr="007100A7">
        <w:rPr>
          <w:rStyle w:val="1-Char"/>
          <w:rFonts w:hint="cs"/>
          <w:rtl/>
        </w:rPr>
        <w:t xml:space="preserve"> را خر</w:t>
      </w:r>
      <w:r w:rsidR="00446BB7">
        <w:rPr>
          <w:rStyle w:val="1-Char"/>
          <w:rFonts w:hint="cs"/>
          <w:rtl/>
        </w:rPr>
        <w:t>ی</w:t>
      </w:r>
      <w:r w:rsidRPr="007100A7">
        <w:rPr>
          <w:rStyle w:val="1-Char"/>
          <w:rFonts w:hint="cs"/>
          <w:rtl/>
        </w:rPr>
        <w:t>د و آزادش ساخت، در ا</w:t>
      </w:r>
      <w:r w:rsidR="00446BB7">
        <w:rPr>
          <w:rStyle w:val="1-Char"/>
          <w:rFonts w:hint="cs"/>
          <w:rtl/>
        </w:rPr>
        <w:t>ی</w:t>
      </w:r>
      <w:r w:rsidRPr="007100A7">
        <w:rPr>
          <w:rStyle w:val="1-Char"/>
          <w:rFonts w:hint="cs"/>
          <w:rtl/>
        </w:rPr>
        <w:t>ن صورت زکاتش ادا نم</w:t>
      </w:r>
      <w:r w:rsidR="00446BB7">
        <w:rPr>
          <w:rStyle w:val="1-Char"/>
          <w:rFonts w:hint="cs"/>
          <w:rtl/>
        </w:rPr>
        <w:t>ی</w:t>
      </w:r>
      <w:r w:rsidRPr="007100A7">
        <w:rPr>
          <w:rStyle w:val="1-Char"/>
          <w:rFonts w:hint="cs"/>
          <w:rtl/>
        </w:rPr>
        <w:t xml:space="preserve">‌گردد. </w:t>
      </w:r>
    </w:p>
    <w:p w:rsidR="006B31CA" w:rsidRPr="007100A7" w:rsidRDefault="006B31CA" w:rsidP="00AF1D25">
      <w:pPr>
        <w:rPr>
          <w:rStyle w:val="1-Char"/>
          <w:rtl/>
        </w:rPr>
      </w:pPr>
      <w:r w:rsidRPr="007100A7">
        <w:rPr>
          <w:rStyle w:val="1-Char"/>
          <w:rFonts w:hint="cs"/>
          <w:rtl/>
        </w:rPr>
        <w:t>و همچن</w:t>
      </w:r>
      <w:r w:rsidR="00446BB7">
        <w:rPr>
          <w:rStyle w:val="1-Char"/>
          <w:rFonts w:hint="cs"/>
          <w:rtl/>
        </w:rPr>
        <w:t>ی</w:t>
      </w:r>
      <w:r w:rsidRPr="007100A7">
        <w:rPr>
          <w:rStyle w:val="1-Char"/>
          <w:rFonts w:hint="cs"/>
          <w:rtl/>
        </w:rPr>
        <w:t>ن از مال زکات، نم</w:t>
      </w:r>
      <w:r w:rsidR="00446BB7">
        <w:rPr>
          <w:rStyle w:val="1-Char"/>
          <w:rFonts w:hint="cs"/>
          <w:rtl/>
        </w:rPr>
        <w:t>ی</w:t>
      </w:r>
      <w:r w:rsidRPr="007100A7">
        <w:rPr>
          <w:rStyle w:val="1-Char"/>
          <w:rFonts w:hint="cs"/>
          <w:rtl/>
        </w:rPr>
        <w:t xml:space="preserve">‌توان مسجد </w:t>
      </w:r>
      <w:r w:rsidR="00446BB7">
        <w:rPr>
          <w:rStyle w:val="1-Char"/>
          <w:rFonts w:hint="cs"/>
          <w:rtl/>
        </w:rPr>
        <w:t>ی</w:t>
      </w:r>
      <w:r w:rsidRPr="007100A7">
        <w:rPr>
          <w:rStyle w:val="1-Char"/>
          <w:rFonts w:hint="cs"/>
          <w:rtl/>
        </w:rPr>
        <w:t>ا مدرسه و پل</w:t>
      </w:r>
      <w:r w:rsidR="00446BB7">
        <w:rPr>
          <w:rStyle w:val="1-Char"/>
          <w:rFonts w:hint="cs"/>
          <w:rtl/>
        </w:rPr>
        <w:t>ی</w:t>
      </w:r>
      <w:r w:rsidRPr="007100A7">
        <w:rPr>
          <w:rStyle w:val="1-Char"/>
          <w:rFonts w:hint="cs"/>
          <w:rtl/>
        </w:rPr>
        <w:t xml:space="preserve"> را ساخت و </w:t>
      </w:r>
      <w:r w:rsidR="00446BB7">
        <w:rPr>
          <w:rStyle w:val="1-Char"/>
          <w:rFonts w:hint="cs"/>
          <w:rtl/>
        </w:rPr>
        <w:t>ی</w:t>
      </w:r>
      <w:r w:rsidRPr="007100A7">
        <w:rPr>
          <w:rStyle w:val="1-Char"/>
          <w:rFonts w:hint="cs"/>
          <w:rtl/>
        </w:rPr>
        <w:t>ا راه</w:t>
      </w:r>
      <w:r w:rsidR="00446BB7">
        <w:rPr>
          <w:rStyle w:val="1-Char"/>
          <w:rFonts w:hint="cs"/>
          <w:rtl/>
        </w:rPr>
        <w:t>ی</w:t>
      </w:r>
      <w:r w:rsidRPr="007100A7">
        <w:rPr>
          <w:rStyle w:val="1-Char"/>
          <w:rFonts w:hint="cs"/>
          <w:rtl/>
        </w:rPr>
        <w:t xml:space="preserve"> را برا</w:t>
      </w:r>
      <w:r w:rsidR="00446BB7">
        <w:rPr>
          <w:rStyle w:val="1-Char"/>
          <w:rFonts w:hint="cs"/>
          <w:rtl/>
        </w:rPr>
        <w:t>ی</w:t>
      </w:r>
      <w:r w:rsidRPr="007100A7">
        <w:rPr>
          <w:rStyle w:val="1-Char"/>
          <w:rFonts w:hint="cs"/>
          <w:rtl/>
        </w:rPr>
        <w:t xml:space="preserve"> عبور و مرور مردم، هموار ساخت. و اگر فرد</w:t>
      </w:r>
      <w:r w:rsidR="00446BB7">
        <w:rPr>
          <w:rStyle w:val="1-Char"/>
          <w:rFonts w:hint="cs"/>
          <w:rtl/>
        </w:rPr>
        <w:t>ی</w:t>
      </w:r>
      <w:r w:rsidRPr="007100A7">
        <w:rPr>
          <w:rStyle w:val="1-Char"/>
          <w:rFonts w:hint="cs"/>
          <w:rtl/>
        </w:rPr>
        <w:t xml:space="preserve"> زکات مالش را در ا</w:t>
      </w:r>
      <w:r w:rsidR="00446BB7">
        <w:rPr>
          <w:rStyle w:val="1-Char"/>
          <w:rFonts w:hint="cs"/>
          <w:rtl/>
        </w:rPr>
        <w:t>ی</w:t>
      </w:r>
      <w:r w:rsidRPr="007100A7">
        <w:rPr>
          <w:rStyle w:val="1-Char"/>
          <w:rFonts w:hint="cs"/>
          <w:rtl/>
        </w:rPr>
        <w:t>ن موارد صرف کند، با</w:t>
      </w:r>
      <w:r w:rsidR="00446BB7">
        <w:rPr>
          <w:rStyle w:val="1-Char"/>
          <w:rFonts w:hint="cs"/>
          <w:rtl/>
        </w:rPr>
        <w:t>ی</w:t>
      </w:r>
      <w:r w:rsidRPr="007100A7">
        <w:rPr>
          <w:rStyle w:val="1-Char"/>
          <w:rFonts w:hint="cs"/>
          <w:rtl/>
        </w:rPr>
        <w:t>د زکات خو</w:t>
      </w:r>
      <w:r w:rsidR="00446BB7">
        <w:rPr>
          <w:rStyle w:val="1-Char"/>
          <w:rFonts w:hint="cs"/>
          <w:rtl/>
        </w:rPr>
        <w:t>ی</w:t>
      </w:r>
      <w:r w:rsidRPr="007100A7">
        <w:rPr>
          <w:rStyle w:val="1-Char"/>
          <w:rFonts w:hint="cs"/>
          <w:rtl/>
        </w:rPr>
        <w:t>ش را دوباره بپردازد؛ و درباره‌</w:t>
      </w:r>
      <w:r w:rsidR="00446BB7">
        <w:rPr>
          <w:rStyle w:val="1-Char"/>
          <w:rFonts w:hint="cs"/>
          <w:rtl/>
        </w:rPr>
        <w:t>ی</w:t>
      </w:r>
      <w:r w:rsidRPr="007100A7">
        <w:rPr>
          <w:rStyle w:val="1-Char"/>
          <w:rFonts w:hint="cs"/>
          <w:rtl/>
        </w:rPr>
        <w:t xml:space="preserve"> پرداخت زکات، </w:t>
      </w:r>
      <w:r w:rsidRPr="00FE6406">
        <w:rPr>
          <w:rStyle w:val="9-Char"/>
          <w:rFonts w:eastAsia="Batang" w:hint="cs"/>
          <w:rtl/>
        </w:rPr>
        <w:t>اصل آن است که</w:t>
      </w:r>
      <w:r w:rsidRPr="007100A7">
        <w:rPr>
          <w:rStyle w:val="1-Char"/>
          <w:rFonts w:hint="cs"/>
          <w:rtl/>
        </w:rPr>
        <w:t>: در زکات با</w:t>
      </w:r>
      <w:r w:rsidR="00446BB7">
        <w:rPr>
          <w:rStyle w:val="1-Char"/>
          <w:rFonts w:hint="cs"/>
          <w:rtl/>
        </w:rPr>
        <w:t>ی</w:t>
      </w:r>
      <w:r w:rsidRPr="007100A7">
        <w:rPr>
          <w:rStyle w:val="1-Char"/>
          <w:rFonts w:hint="cs"/>
          <w:rtl/>
        </w:rPr>
        <w:t>د «</w:t>
      </w:r>
      <w:r w:rsidRPr="00FE6406">
        <w:rPr>
          <w:rStyle w:val="9-Char"/>
          <w:rFonts w:eastAsia="Batang" w:hint="cs"/>
          <w:rtl/>
        </w:rPr>
        <w:t>تمل</w:t>
      </w:r>
      <w:r w:rsidR="00446BB7">
        <w:rPr>
          <w:rStyle w:val="9-Char"/>
          <w:rFonts w:eastAsia="Batang" w:hint="cs"/>
          <w:rtl/>
        </w:rPr>
        <w:t>ی</w:t>
      </w:r>
      <w:r w:rsidRPr="00FE6406">
        <w:rPr>
          <w:rStyle w:val="9-Char"/>
          <w:rFonts w:eastAsia="Batang" w:hint="cs"/>
          <w:rtl/>
        </w:rPr>
        <w:t>ک از ناح</w:t>
      </w:r>
      <w:r w:rsidR="00446BB7">
        <w:rPr>
          <w:rStyle w:val="9-Char"/>
          <w:rFonts w:eastAsia="Batang" w:hint="cs"/>
          <w:rtl/>
        </w:rPr>
        <w:t>ی</w:t>
      </w:r>
      <w:r w:rsidRPr="00FE6406">
        <w:rPr>
          <w:rStyle w:val="9-Char"/>
          <w:rFonts w:eastAsia="Batang" w:hint="cs"/>
          <w:rtl/>
        </w:rPr>
        <w:t>ه‌</w:t>
      </w:r>
      <w:r w:rsidR="00446BB7">
        <w:rPr>
          <w:rStyle w:val="9-Char"/>
          <w:rFonts w:eastAsia="Batang" w:hint="cs"/>
          <w:rtl/>
        </w:rPr>
        <w:t>ی</w:t>
      </w:r>
      <w:r w:rsidRPr="00FE6406">
        <w:rPr>
          <w:rStyle w:val="9-Char"/>
          <w:rFonts w:eastAsia="Batang" w:hint="cs"/>
          <w:rtl/>
        </w:rPr>
        <w:t xml:space="preserve"> مستحق زکات</w:t>
      </w:r>
      <w:r w:rsidRPr="007100A7">
        <w:rPr>
          <w:rStyle w:val="1-Char"/>
          <w:rFonts w:hint="cs"/>
          <w:rtl/>
        </w:rPr>
        <w:t>» تحقق پ</w:t>
      </w:r>
      <w:r w:rsidR="00446BB7">
        <w:rPr>
          <w:rStyle w:val="1-Char"/>
          <w:rFonts w:hint="cs"/>
          <w:rtl/>
        </w:rPr>
        <w:t>ی</w:t>
      </w:r>
      <w:r w:rsidRPr="007100A7">
        <w:rPr>
          <w:rStyle w:val="1-Char"/>
          <w:rFonts w:hint="cs"/>
          <w:rtl/>
        </w:rPr>
        <w:t>دا کند؛ و در تمام ا</w:t>
      </w:r>
      <w:r w:rsidR="00446BB7">
        <w:rPr>
          <w:rStyle w:val="1-Char"/>
          <w:rFonts w:hint="cs"/>
          <w:rtl/>
        </w:rPr>
        <w:t>ی</w:t>
      </w:r>
      <w:r w:rsidRPr="007100A7">
        <w:rPr>
          <w:rStyle w:val="1-Char"/>
          <w:rFonts w:hint="cs"/>
          <w:rtl/>
        </w:rPr>
        <w:t>ن صورت‌ها «</w:t>
      </w:r>
      <w:r w:rsidRPr="00FE6406">
        <w:rPr>
          <w:rStyle w:val="9-Char"/>
          <w:rFonts w:eastAsia="Batang" w:hint="cs"/>
          <w:rtl/>
        </w:rPr>
        <w:t>تمل</w:t>
      </w:r>
      <w:r w:rsidR="00446BB7">
        <w:rPr>
          <w:rStyle w:val="9-Char"/>
          <w:rFonts w:eastAsia="Batang" w:hint="cs"/>
          <w:rtl/>
        </w:rPr>
        <w:t>ی</w:t>
      </w:r>
      <w:r w:rsidRPr="00FE6406">
        <w:rPr>
          <w:rStyle w:val="9-Char"/>
          <w:rFonts w:eastAsia="Batang" w:hint="cs"/>
          <w:rtl/>
        </w:rPr>
        <w:t>ک</w:t>
      </w:r>
      <w:r w:rsidRPr="007100A7">
        <w:rPr>
          <w:rStyle w:val="1-Char"/>
          <w:rFonts w:hint="cs"/>
          <w:rtl/>
        </w:rPr>
        <w:t>» تحقّق پ</w:t>
      </w:r>
      <w:r w:rsidR="00446BB7">
        <w:rPr>
          <w:rStyle w:val="1-Char"/>
          <w:rFonts w:hint="cs"/>
          <w:rtl/>
        </w:rPr>
        <w:t>ی</w:t>
      </w:r>
      <w:r w:rsidRPr="007100A7">
        <w:rPr>
          <w:rStyle w:val="1-Char"/>
          <w:rFonts w:hint="cs"/>
          <w:rtl/>
        </w:rPr>
        <w:t>دا نم</w:t>
      </w:r>
      <w:r w:rsidR="00446BB7">
        <w:rPr>
          <w:rStyle w:val="1-Char"/>
          <w:rFonts w:hint="cs"/>
          <w:rtl/>
        </w:rPr>
        <w:t>ی</w:t>
      </w:r>
      <w:r w:rsidRPr="007100A7">
        <w:rPr>
          <w:rStyle w:val="1-Char"/>
          <w:rFonts w:hint="cs"/>
          <w:rtl/>
        </w:rPr>
        <w:t xml:space="preserve">‌کند. </w:t>
      </w:r>
    </w:p>
    <w:p w:rsidR="006B31CA" w:rsidRPr="007100A7" w:rsidRDefault="006B31CA" w:rsidP="00AF1D25">
      <w:pPr>
        <w:rPr>
          <w:rStyle w:val="1-Char"/>
          <w:rtl/>
        </w:rPr>
      </w:pPr>
      <w:r w:rsidRPr="007100A7">
        <w:rPr>
          <w:rStyle w:val="1-Char"/>
          <w:rFonts w:hint="cs"/>
          <w:rtl/>
        </w:rPr>
        <w:t>و هرگاه شخص</w:t>
      </w:r>
      <w:r w:rsidR="00446BB7">
        <w:rPr>
          <w:rStyle w:val="1-Char"/>
          <w:rFonts w:hint="cs"/>
          <w:rtl/>
        </w:rPr>
        <w:t>ی</w:t>
      </w:r>
      <w:r w:rsidRPr="007100A7">
        <w:rPr>
          <w:rStyle w:val="1-Char"/>
          <w:rFonts w:hint="cs"/>
          <w:rtl/>
        </w:rPr>
        <w:t xml:space="preserve"> زکات خو</w:t>
      </w:r>
      <w:r w:rsidR="00446BB7">
        <w:rPr>
          <w:rStyle w:val="1-Char"/>
          <w:rFonts w:hint="cs"/>
          <w:rtl/>
        </w:rPr>
        <w:t>ی</w:t>
      </w:r>
      <w:r w:rsidRPr="007100A7">
        <w:rPr>
          <w:rStyle w:val="1-Char"/>
          <w:rFonts w:hint="cs"/>
          <w:rtl/>
        </w:rPr>
        <w:t>ش را به متولّ</w:t>
      </w:r>
      <w:r w:rsidR="00446BB7">
        <w:rPr>
          <w:rStyle w:val="1-Char"/>
          <w:rFonts w:hint="cs"/>
          <w:rtl/>
        </w:rPr>
        <w:t>ی</w:t>
      </w:r>
      <w:r w:rsidRPr="007100A7">
        <w:rPr>
          <w:rStyle w:val="1-Char"/>
          <w:rFonts w:hint="cs"/>
          <w:rtl/>
        </w:rPr>
        <w:t xml:space="preserve"> و سرپرست مدرسه بپردازد و او را وک</w:t>
      </w:r>
      <w:r w:rsidR="00446BB7">
        <w:rPr>
          <w:rStyle w:val="1-Char"/>
          <w:rFonts w:hint="cs"/>
          <w:rtl/>
        </w:rPr>
        <w:t>ی</w:t>
      </w:r>
      <w:r w:rsidRPr="007100A7">
        <w:rPr>
          <w:rStyle w:val="1-Char"/>
          <w:rFonts w:hint="cs"/>
          <w:rtl/>
        </w:rPr>
        <w:t>ل خو</w:t>
      </w:r>
      <w:r w:rsidR="00446BB7">
        <w:rPr>
          <w:rStyle w:val="1-Char"/>
          <w:rFonts w:hint="cs"/>
          <w:rtl/>
        </w:rPr>
        <w:t>ی</w:t>
      </w:r>
      <w:r w:rsidRPr="007100A7">
        <w:rPr>
          <w:rStyle w:val="1-Char"/>
          <w:rFonts w:hint="cs"/>
          <w:rtl/>
        </w:rPr>
        <w:t>ش نما</w:t>
      </w:r>
      <w:r w:rsidR="00446BB7">
        <w:rPr>
          <w:rStyle w:val="1-Char"/>
          <w:rFonts w:hint="cs"/>
          <w:rtl/>
        </w:rPr>
        <w:t>ی</w:t>
      </w:r>
      <w:r w:rsidRPr="007100A7">
        <w:rPr>
          <w:rStyle w:val="1-Char"/>
          <w:rFonts w:hint="cs"/>
          <w:rtl/>
        </w:rPr>
        <w:t>د تا مال زکات را برا</w:t>
      </w:r>
      <w:r w:rsidR="00446BB7">
        <w:rPr>
          <w:rStyle w:val="1-Char"/>
          <w:rFonts w:hint="cs"/>
          <w:rtl/>
        </w:rPr>
        <w:t>ی</w:t>
      </w:r>
      <w:r w:rsidRPr="007100A7">
        <w:rPr>
          <w:rStyle w:val="1-Char"/>
          <w:rFonts w:hint="cs"/>
          <w:rtl/>
        </w:rPr>
        <w:t xml:space="preserve"> طلّاب و دانش‌پژوهانِ فق</w:t>
      </w:r>
      <w:r w:rsidR="00446BB7">
        <w:rPr>
          <w:rStyle w:val="1-Char"/>
          <w:rFonts w:hint="cs"/>
          <w:rtl/>
        </w:rPr>
        <w:t>ی</w:t>
      </w:r>
      <w:r w:rsidRPr="007100A7">
        <w:rPr>
          <w:rStyle w:val="1-Char"/>
          <w:rFonts w:hint="cs"/>
          <w:rtl/>
        </w:rPr>
        <w:t>ر و مستمند صرف نما</w:t>
      </w:r>
      <w:r w:rsidR="00446BB7">
        <w:rPr>
          <w:rStyle w:val="1-Char"/>
          <w:rFonts w:hint="cs"/>
          <w:rtl/>
        </w:rPr>
        <w:t>ی</w:t>
      </w:r>
      <w:r w:rsidRPr="007100A7">
        <w:rPr>
          <w:rStyle w:val="1-Char"/>
          <w:rFonts w:hint="cs"/>
          <w:rtl/>
        </w:rPr>
        <w:t>د، ا</w:t>
      </w:r>
      <w:r w:rsidR="00446BB7">
        <w:rPr>
          <w:rStyle w:val="1-Char"/>
          <w:rFonts w:hint="cs"/>
          <w:rtl/>
        </w:rPr>
        <w:t>ی</w:t>
      </w:r>
      <w:r w:rsidRPr="007100A7">
        <w:rPr>
          <w:rStyle w:val="1-Char"/>
          <w:rFonts w:hint="cs"/>
          <w:rtl/>
        </w:rPr>
        <w:t>ن کار و</w:t>
      </w:r>
      <w:r w:rsidR="00446BB7">
        <w:rPr>
          <w:rStyle w:val="1-Char"/>
          <w:rFonts w:hint="cs"/>
          <w:rtl/>
        </w:rPr>
        <w:t>ی</w:t>
      </w:r>
      <w:r w:rsidRPr="007100A7">
        <w:rPr>
          <w:rStyle w:val="1-Char"/>
          <w:rFonts w:hint="cs"/>
          <w:rtl/>
        </w:rPr>
        <w:t xml:space="preserve"> درست است؛ البته منوط به آن که سرپرست و متولّ</w:t>
      </w:r>
      <w:r w:rsidR="00446BB7">
        <w:rPr>
          <w:rStyle w:val="1-Char"/>
          <w:rFonts w:hint="cs"/>
          <w:rtl/>
        </w:rPr>
        <w:t>ی</w:t>
      </w:r>
      <w:r w:rsidRPr="007100A7">
        <w:rPr>
          <w:rStyle w:val="1-Char"/>
          <w:rFonts w:hint="cs"/>
          <w:rtl/>
        </w:rPr>
        <w:t xml:space="preserve"> مدرسه، مال زکات را در ملک</w:t>
      </w:r>
      <w:r w:rsidR="00446BB7">
        <w:rPr>
          <w:rStyle w:val="1-Char"/>
          <w:rFonts w:hint="cs"/>
          <w:rtl/>
        </w:rPr>
        <w:t>ی</w:t>
      </w:r>
      <w:r w:rsidRPr="007100A7">
        <w:rPr>
          <w:rStyle w:val="1-Char"/>
          <w:rFonts w:hint="cs"/>
          <w:rtl/>
        </w:rPr>
        <w:t>ت دانش‌پژوهانِ فق</w:t>
      </w:r>
      <w:r w:rsidR="00446BB7">
        <w:rPr>
          <w:rStyle w:val="1-Char"/>
          <w:rFonts w:hint="cs"/>
          <w:rtl/>
        </w:rPr>
        <w:t>ی</w:t>
      </w:r>
      <w:r w:rsidRPr="007100A7">
        <w:rPr>
          <w:rStyle w:val="1-Char"/>
          <w:rFonts w:hint="cs"/>
          <w:rtl/>
        </w:rPr>
        <w:t>ر و مستمند قرار دهد.</w:t>
      </w:r>
    </w:p>
    <w:p w:rsidR="006B31CA" w:rsidRPr="007100A7" w:rsidRDefault="006B31CA" w:rsidP="00AF1D25">
      <w:pPr>
        <w:rPr>
          <w:rStyle w:val="1-Char"/>
          <w:rtl/>
        </w:rPr>
      </w:pPr>
      <w:r w:rsidRPr="007100A7">
        <w:rPr>
          <w:rStyle w:val="1-Char"/>
          <w:rFonts w:hint="cs"/>
          <w:rtl/>
        </w:rPr>
        <w:t>پس زکات با خوراک دادن به مردم، ساختن عمارت مدرسه، پرداخت حقوق ماه</w:t>
      </w:r>
      <w:r w:rsidR="00446BB7">
        <w:rPr>
          <w:rStyle w:val="1-Char"/>
          <w:rFonts w:hint="cs"/>
          <w:rtl/>
        </w:rPr>
        <w:t>ی</w:t>
      </w:r>
      <w:r w:rsidRPr="007100A7">
        <w:rPr>
          <w:rStyle w:val="1-Char"/>
          <w:rFonts w:hint="cs"/>
          <w:rtl/>
        </w:rPr>
        <w:t>انه‌</w:t>
      </w:r>
      <w:r w:rsidR="00446BB7">
        <w:rPr>
          <w:rStyle w:val="1-Char"/>
          <w:rFonts w:hint="cs"/>
          <w:rtl/>
        </w:rPr>
        <w:t>ی</w:t>
      </w:r>
      <w:r w:rsidRPr="007100A7">
        <w:rPr>
          <w:rStyle w:val="1-Char"/>
          <w:rFonts w:hint="cs"/>
          <w:rtl/>
        </w:rPr>
        <w:t xml:space="preserve"> معلّمان و کارگزاران مدرسه، ادا نم</w:t>
      </w:r>
      <w:r w:rsidR="00446BB7">
        <w:rPr>
          <w:rStyle w:val="1-Char"/>
          <w:rFonts w:hint="cs"/>
          <w:rtl/>
        </w:rPr>
        <w:t>ی</w:t>
      </w:r>
      <w:r w:rsidRPr="007100A7">
        <w:rPr>
          <w:rStyle w:val="1-Char"/>
          <w:rFonts w:hint="cs"/>
          <w:rtl/>
        </w:rPr>
        <w:t>‌گردد و با ا</w:t>
      </w:r>
      <w:r w:rsidR="00446BB7">
        <w:rPr>
          <w:rStyle w:val="1-Char"/>
          <w:rFonts w:hint="cs"/>
          <w:rtl/>
        </w:rPr>
        <w:t>ی</w:t>
      </w:r>
      <w:r w:rsidRPr="007100A7">
        <w:rPr>
          <w:rStyle w:val="1-Char"/>
          <w:rFonts w:hint="cs"/>
          <w:rtl/>
        </w:rPr>
        <w:t>ن امور، ادا</w:t>
      </w:r>
      <w:r w:rsidR="00446BB7">
        <w:rPr>
          <w:rStyle w:val="1-Char"/>
          <w:rFonts w:hint="cs"/>
          <w:rtl/>
        </w:rPr>
        <w:t>ی</w:t>
      </w:r>
      <w:r w:rsidRPr="007100A7">
        <w:rPr>
          <w:rStyle w:val="1-Char"/>
          <w:rFonts w:hint="cs"/>
          <w:rtl/>
        </w:rPr>
        <w:t xml:space="preserve"> زکات ساقط نم</w:t>
      </w:r>
      <w:r w:rsidR="00446BB7">
        <w:rPr>
          <w:rStyle w:val="1-Char"/>
          <w:rFonts w:hint="cs"/>
          <w:rtl/>
        </w:rPr>
        <w:t>ی</w:t>
      </w:r>
      <w:r w:rsidRPr="007100A7">
        <w:rPr>
          <w:rStyle w:val="1-Char"/>
          <w:rFonts w:hint="cs"/>
          <w:rtl/>
        </w:rPr>
        <w:t>‌گردد.]</w:t>
      </w:r>
    </w:p>
    <w:p w:rsidR="006B31CA" w:rsidRPr="007100A7" w:rsidRDefault="006B31CA" w:rsidP="00AF1D25">
      <w:pPr>
        <w:rPr>
          <w:rStyle w:val="1-Char"/>
          <w:rtl/>
        </w:rPr>
      </w:pPr>
      <w:r w:rsidRPr="007100A7">
        <w:rPr>
          <w:rStyle w:val="1-Char"/>
          <w:rFonts w:hint="cs"/>
          <w:rtl/>
        </w:rPr>
        <w:t>و اگر فرد زکات‌دهنده، از رو</w:t>
      </w:r>
      <w:r w:rsidR="00446BB7">
        <w:rPr>
          <w:rStyle w:val="1-Char"/>
          <w:rFonts w:hint="cs"/>
          <w:rtl/>
        </w:rPr>
        <w:t>ی</w:t>
      </w:r>
      <w:r w:rsidRPr="007100A7">
        <w:rPr>
          <w:rStyle w:val="1-Char"/>
          <w:rFonts w:hint="cs"/>
          <w:rtl/>
        </w:rPr>
        <w:t xml:space="preserve"> اجتهاد و تلاش و جستجو و بررس</w:t>
      </w:r>
      <w:r w:rsidR="00446BB7">
        <w:rPr>
          <w:rStyle w:val="1-Char"/>
          <w:rFonts w:hint="cs"/>
          <w:rtl/>
        </w:rPr>
        <w:t>ی</w:t>
      </w:r>
      <w:r w:rsidRPr="007100A7">
        <w:rPr>
          <w:rStyle w:val="1-Char"/>
          <w:rFonts w:hint="cs"/>
          <w:rtl/>
        </w:rPr>
        <w:t>، زکات مال خو</w:t>
      </w:r>
      <w:r w:rsidR="00446BB7">
        <w:rPr>
          <w:rStyle w:val="1-Char"/>
          <w:rFonts w:hint="cs"/>
          <w:rtl/>
        </w:rPr>
        <w:t>ی</w:t>
      </w:r>
      <w:r w:rsidRPr="007100A7">
        <w:rPr>
          <w:rStyle w:val="1-Char"/>
          <w:rFonts w:hint="cs"/>
          <w:rtl/>
        </w:rPr>
        <w:t>ش را به کس</w:t>
      </w:r>
      <w:r w:rsidR="00446BB7">
        <w:rPr>
          <w:rStyle w:val="1-Char"/>
          <w:rFonts w:hint="cs"/>
          <w:rtl/>
        </w:rPr>
        <w:t>ی</w:t>
      </w:r>
      <w:r w:rsidRPr="007100A7">
        <w:rPr>
          <w:rStyle w:val="1-Char"/>
          <w:rFonts w:hint="cs"/>
          <w:rtl/>
        </w:rPr>
        <w:t xml:space="preserve"> داد و گمان کرد که و</w:t>
      </w:r>
      <w:r w:rsidR="00446BB7">
        <w:rPr>
          <w:rStyle w:val="1-Char"/>
          <w:rFonts w:hint="cs"/>
          <w:rtl/>
        </w:rPr>
        <w:t>ی</w:t>
      </w:r>
      <w:r w:rsidRPr="007100A7">
        <w:rPr>
          <w:rStyle w:val="1-Char"/>
          <w:rFonts w:hint="cs"/>
          <w:rtl/>
        </w:rPr>
        <w:t xml:space="preserve"> از مستحقّانِ در</w:t>
      </w:r>
      <w:r w:rsidR="00446BB7">
        <w:rPr>
          <w:rStyle w:val="1-Char"/>
          <w:rFonts w:hint="cs"/>
          <w:rtl/>
        </w:rPr>
        <w:t>ی</w:t>
      </w:r>
      <w:r w:rsidRPr="007100A7">
        <w:rPr>
          <w:rStyle w:val="1-Char"/>
          <w:rFonts w:hint="cs"/>
          <w:rtl/>
        </w:rPr>
        <w:t>افت زکات است؛ ول</w:t>
      </w:r>
      <w:r w:rsidR="00446BB7">
        <w:rPr>
          <w:rStyle w:val="1-Char"/>
          <w:rFonts w:hint="cs"/>
          <w:rtl/>
        </w:rPr>
        <w:t>ی</w:t>
      </w:r>
      <w:r w:rsidRPr="007100A7">
        <w:rPr>
          <w:rStyle w:val="1-Char"/>
          <w:rFonts w:hint="cs"/>
          <w:rtl/>
        </w:rPr>
        <w:t xml:space="preserve"> بعداً برا</w:t>
      </w:r>
      <w:r w:rsidR="00446BB7">
        <w:rPr>
          <w:rStyle w:val="1-Char"/>
          <w:rFonts w:hint="cs"/>
          <w:rtl/>
        </w:rPr>
        <w:t>ی</w:t>
      </w:r>
      <w:r w:rsidRPr="007100A7">
        <w:rPr>
          <w:rStyle w:val="1-Char"/>
          <w:rFonts w:hint="cs"/>
          <w:rtl/>
        </w:rPr>
        <w:t>ش آشکار شد که آن فرد زکات‌گ</w:t>
      </w:r>
      <w:r w:rsidR="00446BB7">
        <w:rPr>
          <w:rStyle w:val="1-Char"/>
          <w:rFonts w:hint="cs"/>
          <w:rtl/>
        </w:rPr>
        <w:t>ی</w:t>
      </w:r>
      <w:r w:rsidRPr="007100A7">
        <w:rPr>
          <w:rStyle w:val="1-Char"/>
          <w:rFonts w:hint="cs"/>
          <w:rtl/>
        </w:rPr>
        <w:t>رنده، از مستحقّان در</w:t>
      </w:r>
      <w:r w:rsidR="00446BB7">
        <w:rPr>
          <w:rStyle w:val="1-Char"/>
          <w:rFonts w:hint="cs"/>
          <w:rtl/>
        </w:rPr>
        <w:t>ی</w:t>
      </w:r>
      <w:r w:rsidRPr="007100A7">
        <w:rPr>
          <w:rStyle w:val="1-Char"/>
          <w:rFonts w:hint="cs"/>
          <w:rtl/>
        </w:rPr>
        <w:t>افت زکات نبوده است، در آن صورت زکات ا</w:t>
      </w:r>
      <w:r w:rsidR="00446BB7">
        <w:rPr>
          <w:rStyle w:val="1-Char"/>
          <w:rFonts w:hint="cs"/>
          <w:rtl/>
        </w:rPr>
        <w:t>ی</w:t>
      </w:r>
      <w:r w:rsidRPr="007100A7">
        <w:rPr>
          <w:rStyle w:val="1-Char"/>
          <w:rFonts w:hint="cs"/>
          <w:rtl/>
        </w:rPr>
        <w:t>ن فرد، ادا شده و اعاده‌</w:t>
      </w:r>
      <w:r w:rsidR="00446BB7">
        <w:rPr>
          <w:rStyle w:val="1-Char"/>
          <w:rFonts w:hint="cs"/>
          <w:rtl/>
        </w:rPr>
        <w:t>ی</w:t>
      </w:r>
      <w:r w:rsidRPr="007100A7">
        <w:rPr>
          <w:rStyle w:val="1-Char"/>
          <w:rFonts w:hint="cs"/>
          <w:rtl/>
        </w:rPr>
        <w:t xml:space="preserve"> آن لازم ن</w:t>
      </w:r>
      <w:r w:rsidR="00446BB7">
        <w:rPr>
          <w:rStyle w:val="1-Char"/>
          <w:rFonts w:hint="cs"/>
          <w:rtl/>
        </w:rPr>
        <w:t>ی</w:t>
      </w:r>
      <w:r w:rsidRPr="007100A7">
        <w:rPr>
          <w:rStyle w:val="1-Char"/>
          <w:rFonts w:hint="cs"/>
          <w:rtl/>
        </w:rPr>
        <w:t>ست؛ مگر آن که فرد زکات‌گ</w:t>
      </w:r>
      <w:r w:rsidR="00446BB7">
        <w:rPr>
          <w:rStyle w:val="1-Char"/>
          <w:rFonts w:hint="cs"/>
          <w:rtl/>
        </w:rPr>
        <w:t>ی</w:t>
      </w:r>
      <w:r w:rsidRPr="007100A7">
        <w:rPr>
          <w:rStyle w:val="1-Char"/>
          <w:rFonts w:hint="cs"/>
          <w:rtl/>
        </w:rPr>
        <w:t xml:space="preserve">رنده، برده </w:t>
      </w:r>
      <w:r w:rsidR="00446BB7">
        <w:rPr>
          <w:rStyle w:val="1-Char"/>
          <w:rFonts w:hint="cs"/>
          <w:rtl/>
        </w:rPr>
        <w:t>ی</w:t>
      </w:r>
      <w:r w:rsidRPr="007100A7">
        <w:rPr>
          <w:rStyle w:val="1-Char"/>
          <w:rFonts w:hint="cs"/>
          <w:rtl/>
        </w:rPr>
        <w:t>ا مُکاتب و</w:t>
      </w:r>
      <w:r w:rsidR="00446BB7">
        <w:rPr>
          <w:rStyle w:val="1-Char"/>
          <w:rFonts w:hint="cs"/>
          <w:rtl/>
        </w:rPr>
        <w:t>ی</w:t>
      </w:r>
      <w:r w:rsidRPr="007100A7">
        <w:rPr>
          <w:rStyle w:val="1-Char"/>
          <w:rFonts w:hint="cs"/>
          <w:rtl/>
        </w:rPr>
        <w:t xml:space="preserve"> باشد.</w:t>
      </w:r>
    </w:p>
    <w:p w:rsidR="006B31CA" w:rsidRPr="007100A7" w:rsidRDefault="006B31CA" w:rsidP="00AF1D25">
      <w:pPr>
        <w:rPr>
          <w:rStyle w:val="1-Char"/>
          <w:rtl/>
        </w:rPr>
      </w:pPr>
      <w:r w:rsidRPr="007100A7">
        <w:rPr>
          <w:rStyle w:val="1-Char"/>
          <w:rFonts w:hint="cs"/>
          <w:rtl/>
        </w:rPr>
        <w:t xml:space="preserve">[به هر حال، اگر </w:t>
      </w:r>
      <w:r w:rsidR="00AF17B9">
        <w:rPr>
          <w:rStyle w:val="1-Char"/>
          <w:rFonts w:hint="cs"/>
          <w:rtl/>
        </w:rPr>
        <w:t>چنان‌چه</w:t>
      </w:r>
      <w:r w:rsidRPr="007100A7">
        <w:rPr>
          <w:rStyle w:val="1-Char"/>
          <w:rFonts w:hint="cs"/>
          <w:rtl/>
        </w:rPr>
        <w:t xml:space="preserve"> فرد</w:t>
      </w:r>
      <w:r w:rsidR="00446BB7">
        <w:rPr>
          <w:rStyle w:val="1-Char"/>
          <w:rFonts w:hint="cs"/>
          <w:rtl/>
        </w:rPr>
        <w:t>ی</w:t>
      </w:r>
      <w:r w:rsidRPr="007100A7">
        <w:rPr>
          <w:rStyle w:val="1-Char"/>
          <w:rFonts w:hint="cs"/>
          <w:rtl/>
        </w:rPr>
        <w:t>، زکات مال خو</w:t>
      </w:r>
      <w:r w:rsidR="00446BB7">
        <w:rPr>
          <w:rStyle w:val="1-Char"/>
          <w:rFonts w:hint="cs"/>
          <w:rtl/>
        </w:rPr>
        <w:t>ی</w:t>
      </w:r>
      <w:r w:rsidRPr="007100A7">
        <w:rPr>
          <w:rStyle w:val="1-Char"/>
          <w:rFonts w:hint="cs"/>
          <w:rtl/>
        </w:rPr>
        <w:t>ش را به کس</w:t>
      </w:r>
      <w:r w:rsidR="00446BB7">
        <w:rPr>
          <w:rStyle w:val="1-Char"/>
          <w:rFonts w:hint="cs"/>
          <w:rtl/>
        </w:rPr>
        <w:t>ی</w:t>
      </w:r>
      <w:r w:rsidRPr="007100A7">
        <w:rPr>
          <w:rStyle w:val="1-Char"/>
          <w:rFonts w:hint="cs"/>
          <w:rtl/>
        </w:rPr>
        <w:t xml:space="preserve"> داد و گمان کرد که و</w:t>
      </w:r>
      <w:r w:rsidR="00446BB7">
        <w:rPr>
          <w:rStyle w:val="1-Char"/>
          <w:rFonts w:hint="cs"/>
          <w:rtl/>
        </w:rPr>
        <w:t>ی</w:t>
      </w:r>
      <w:r w:rsidRPr="007100A7">
        <w:rPr>
          <w:rStyle w:val="1-Char"/>
          <w:rFonts w:hint="cs"/>
          <w:rtl/>
        </w:rPr>
        <w:t xml:space="preserve"> از مستحقانِ در</w:t>
      </w:r>
      <w:r w:rsidR="00446BB7">
        <w:rPr>
          <w:rStyle w:val="1-Char"/>
          <w:rFonts w:hint="cs"/>
          <w:rtl/>
        </w:rPr>
        <w:t>ی</w:t>
      </w:r>
      <w:r w:rsidRPr="007100A7">
        <w:rPr>
          <w:rStyle w:val="1-Char"/>
          <w:rFonts w:hint="cs"/>
          <w:rtl/>
        </w:rPr>
        <w:t>افت زکات است؛ ول</w:t>
      </w:r>
      <w:r w:rsidR="00446BB7">
        <w:rPr>
          <w:rStyle w:val="1-Char"/>
          <w:rFonts w:hint="cs"/>
          <w:rtl/>
        </w:rPr>
        <w:t>ی</w:t>
      </w:r>
      <w:r w:rsidRPr="007100A7">
        <w:rPr>
          <w:rStyle w:val="1-Char"/>
          <w:rFonts w:hint="cs"/>
          <w:rtl/>
        </w:rPr>
        <w:t xml:space="preserve"> بعداً برا</w:t>
      </w:r>
      <w:r w:rsidR="00446BB7">
        <w:rPr>
          <w:rStyle w:val="1-Char"/>
          <w:rFonts w:hint="cs"/>
          <w:rtl/>
        </w:rPr>
        <w:t>ی</w:t>
      </w:r>
      <w:r w:rsidRPr="007100A7">
        <w:rPr>
          <w:rStyle w:val="1-Char"/>
          <w:rFonts w:hint="cs"/>
          <w:rtl/>
        </w:rPr>
        <w:t>ش آشکار گرد</w:t>
      </w:r>
      <w:r w:rsidR="00446BB7">
        <w:rPr>
          <w:rStyle w:val="1-Char"/>
          <w:rFonts w:hint="cs"/>
          <w:rtl/>
        </w:rPr>
        <w:t>ی</w:t>
      </w:r>
      <w:r w:rsidRPr="007100A7">
        <w:rPr>
          <w:rStyle w:val="1-Char"/>
          <w:rFonts w:hint="cs"/>
          <w:rtl/>
        </w:rPr>
        <w:t>د که آن فرد زکات گ</w:t>
      </w:r>
      <w:r w:rsidR="00446BB7">
        <w:rPr>
          <w:rStyle w:val="1-Char"/>
          <w:rFonts w:hint="cs"/>
          <w:rtl/>
        </w:rPr>
        <w:t>ی</w:t>
      </w:r>
      <w:r w:rsidRPr="007100A7">
        <w:rPr>
          <w:rStyle w:val="1-Char"/>
          <w:rFonts w:hint="cs"/>
          <w:rtl/>
        </w:rPr>
        <w:t xml:space="preserve">رنده، ثروتمند، </w:t>
      </w:r>
      <w:r w:rsidR="00446BB7">
        <w:rPr>
          <w:rStyle w:val="1-Char"/>
          <w:rFonts w:hint="cs"/>
          <w:rtl/>
        </w:rPr>
        <w:t>ی</w:t>
      </w:r>
      <w:r w:rsidRPr="007100A7">
        <w:rPr>
          <w:rStyle w:val="1-Char"/>
          <w:rFonts w:hint="cs"/>
          <w:rtl/>
        </w:rPr>
        <w:t xml:space="preserve">ا کافر و </w:t>
      </w:r>
      <w:r w:rsidR="00446BB7">
        <w:rPr>
          <w:rStyle w:val="1-Char"/>
          <w:rFonts w:hint="cs"/>
          <w:rtl/>
        </w:rPr>
        <w:t>ی</w:t>
      </w:r>
      <w:r w:rsidRPr="007100A7">
        <w:rPr>
          <w:rStyle w:val="1-Char"/>
          <w:rFonts w:hint="cs"/>
          <w:rtl/>
        </w:rPr>
        <w:t>ا از بن</w:t>
      </w:r>
      <w:r w:rsidR="00446BB7">
        <w:rPr>
          <w:rStyle w:val="1-Char"/>
          <w:rFonts w:hint="cs"/>
          <w:rtl/>
        </w:rPr>
        <w:t>ی</w:t>
      </w:r>
      <w:r w:rsidRPr="007100A7">
        <w:rPr>
          <w:rStyle w:val="1-Char"/>
          <w:rFonts w:hint="cs"/>
          <w:rtl/>
        </w:rPr>
        <w:t xml:space="preserve">‌هاشم بوده است، </w:t>
      </w:r>
      <w:r w:rsidR="00446BB7">
        <w:rPr>
          <w:rStyle w:val="1-Char"/>
          <w:rFonts w:hint="cs"/>
          <w:rtl/>
        </w:rPr>
        <w:t>ی</w:t>
      </w:r>
      <w:r w:rsidRPr="007100A7">
        <w:rPr>
          <w:rStyle w:val="1-Char"/>
          <w:rFonts w:hint="cs"/>
          <w:rtl/>
        </w:rPr>
        <w:t>ا ا</w:t>
      </w:r>
      <w:r w:rsidR="00446BB7">
        <w:rPr>
          <w:rStyle w:val="1-Char"/>
          <w:rFonts w:hint="cs"/>
          <w:rtl/>
        </w:rPr>
        <w:t>ی</w:t>
      </w:r>
      <w:r w:rsidRPr="007100A7">
        <w:rPr>
          <w:rStyle w:val="1-Char"/>
          <w:rFonts w:hint="cs"/>
          <w:rtl/>
        </w:rPr>
        <w:t>ن که زکات مالش را در تار</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شب به فق</w:t>
      </w:r>
      <w:r w:rsidR="00446BB7">
        <w:rPr>
          <w:rStyle w:val="1-Char"/>
          <w:rFonts w:hint="cs"/>
          <w:rtl/>
        </w:rPr>
        <w:t>ی</w:t>
      </w:r>
      <w:r w:rsidRPr="007100A7">
        <w:rPr>
          <w:rStyle w:val="1-Char"/>
          <w:rFonts w:hint="cs"/>
          <w:rtl/>
        </w:rPr>
        <w:t>ر</w:t>
      </w:r>
      <w:r w:rsidR="00446BB7">
        <w:rPr>
          <w:rStyle w:val="1-Char"/>
          <w:rFonts w:hint="cs"/>
          <w:rtl/>
        </w:rPr>
        <w:t>ی</w:t>
      </w:r>
      <w:r w:rsidRPr="007100A7">
        <w:rPr>
          <w:rStyle w:val="1-Char"/>
          <w:rFonts w:hint="cs"/>
          <w:rtl/>
        </w:rPr>
        <w:t xml:space="preserve"> داد و بعداً دانست که آن فرد، پدر </w:t>
      </w:r>
      <w:r w:rsidR="00446BB7">
        <w:rPr>
          <w:rStyle w:val="1-Char"/>
          <w:rFonts w:hint="cs"/>
          <w:rtl/>
        </w:rPr>
        <w:t>ی</w:t>
      </w:r>
      <w:r w:rsidRPr="007100A7">
        <w:rPr>
          <w:rStyle w:val="1-Char"/>
          <w:rFonts w:hint="cs"/>
          <w:rtl/>
        </w:rPr>
        <w:t>ا پسرش بوده است؛ در ا</w:t>
      </w:r>
      <w:r w:rsidR="00446BB7">
        <w:rPr>
          <w:rStyle w:val="1-Char"/>
          <w:rFonts w:hint="cs"/>
          <w:rtl/>
        </w:rPr>
        <w:t>ی</w:t>
      </w:r>
      <w:r w:rsidRPr="007100A7">
        <w:rPr>
          <w:rStyle w:val="1-Char"/>
          <w:rFonts w:hint="cs"/>
          <w:rtl/>
        </w:rPr>
        <w:t>ن صورت‌ها، از د</w:t>
      </w:r>
      <w:r w:rsidR="00446BB7">
        <w:rPr>
          <w:rStyle w:val="1-Char"/>
          <w:rFonts w:hint="cs"/>
          <w:rtl/>
        </w:rPr>
        <w:t>ی</w:t>
      </w:r>
      <w:r w:rsidRPr="007100A7">
        <w:rPr>
          <w:rStyle w:val="1-Char"/>
          <w:rFonts w:hint="cs"/>
          <w:rtl/>
        </w:rPr>
        <w:t>دگاه امام ابوحن</w:t>
      </w:r>
      <w:r w:rsidR="00446BB7">
        <w:rPr>
          <w:rStyle w:val="1-Char"/>
          <w:rFonts w:hint="cs"/>
          <w:rtl/>
        </w:rPr>
        <w:t>ی</w:t>
      </w:r>
      <w:r w:rsidRPr="007100A7">
        <w:rPr>
          <w:rStyle w:val="1-Char"/>
          <w:rFonts w:hint="cs"/>
          <w:rtl/>
        </w:rPr>
        <w:t>فه</w:t>
      </w:r>
      <w:r w:rsidR="00FE6406" w:rsidRPr="00FE6406">
        <w:rPr>
          <w:rStyle w:val="1-Char"/>
          <w:rFonts w:cs="CTraditional Arabic" w:hint="cs"/>
          <w:rtl/>
        </w:rPr>
        <w:t>/</w:t>
      </w:r>
      <w:r w:rsidRPr="007100A7">
        <w:rPr>
          <w:rStyle w:val="1-Char"/>
          <w:rFonts w:hint="cs"/>
          <w:rtl/>
        </w:rPr>
        <w:t xml:space="preserve"> و امام محمد</w:t>
      </w:r>
      <w:r w:rsidR="00FE6406" w:rsidRPr="00FE6406">
        <w:rPr>
          <w:rStyle w:val="1-Char"/>
          <w:rFonts w:cs="CTraditional Arabic" w:hint="cs"/>
          <w:rtl/>
        </w:rPr>
        <w:t>/</w:t>
      </w:r>
      <w:r w:rsidRPr="007100A7">
        <w:rPr>
          <w:rStyle w:val="1-Char"/>
          <w:rFonts w:hint="cs"/>
          <w:rtl/>
        </w:rPr>
        <w:t>، زکات ا</w:t>
      </w:r>
      <w:r w:rsidR="00446BB7">
        <w:rPr>
          <w:rStyle w:val="1-Char"/>
          <w:rFonts w:hint="cs"/>
          <w:rtl/>
        </w:rPr>
        <w:t>ی</w:t>
      </w:r>
      <w:r w:rsidRPr="007100A7">
        <w:rPr>
          <w:rStyle w:val="1-Char"/>
          <w:rFonts w:hint="cs"/>
          <w:rtl/>
        </w:rPr>
        <w:t>ن فرد ادا شده است و اعاده‌</w:t>
      </w:r>
      <w:r w:rsidR="00446BB7">
        <w:rPr>
          <w:rStyle w:val="1-Char"/>
          <w:rFonts w:hint="cs"/>
          <w:rtl/>
        </w:rPr>
        <w:t>ی</w:t>
      </w:r>
      <w:r w:rsidRPr="007100A7">
        <w:rPr>
          <w:rStyle w:val="1-Char"/>
          <w:rFonts w:hint="cs"/>
          <w:rtl/>
        </w:rPr>
        <w:t xml:space="preserve"> آن لازم ن</w:t>
      </w:r>
      <w:r w:rsidR="00446BB7">
        <w:rPr>
          <w:rStyle w:val="1-Char"/>
          <w:rFonts w:hint="cs"/>
          <w:rtl/>
        </w:rPr>
        <w:t>ی</w:t>
      </w:r>
      <w:r w:rsidRPr="007100A7">
        <w:rPr>
          <w:rStyle w:val="1-Char"/>
          <w:rFonts w:hint="cs"/>
          <w:rtl/>
        </w:rPr>
        <w:t>ست؛ ول</w:t>
      </w:r>
      <w:r w:rsidR="00446BB7">
        <w:rPr>
          <w:rStyle w:val="1-Char"/>
          <w:rFonts w:hint="cs"/>
          <w:rtl/>
        </w:rPr>
        <w:t>ی</w:t>
      </w:r>
      <w:r w:rsidRPr="007100A7">
        <w:rPr>
          <w:rStyle w:val="1-Char"/>
          <w:rFonts w:hint="cs"/>
          <w:rtl/>
        </w:rPr>
        <w:t xml:space="preserve"> امام ابو</w:t>
      </w:r>
      <w:r w:rsidR="00446BB7">
        <w:rPr>
          <w:rStyle w:val="1-Char"/>
          <w:rFonts w:hint="cs"/>
          <w:rtl/>
        </w:rPr>
        <w:t>ی</w:t>
      </w:r>
      <w:r w:rsidRPr="007100A7">
        <w:rPr>
          <w:rStyle w:val="1-Char"/>
          <w:rFonts w:hint="cs"/>
          <w:rtl/>
        </w:rPr>
        <w:t>وسف</w:t>
      </w:r>
      <w:r w:rsidR="00FE6406" w:rsidRPr="00FE6406">
        <w:rPr>
          <w:rStyle w:val="1-Char"/>
          <w:rFonts w:cs="CTraditional Arabic" w:hint="cs"/>
          <w:rtl/>
        </w:rPr>
        <w:t>/</w:t>
      </w:r>
      <w:r w:rsidRPr="007100A7">
        <w:rPr>
          <w:rStyle w:val="1-Char"/>
          <w:rFonts w:hint="cs"/>
          <w:rtl/>
        </w:rPr>
        <w:t xml:space="preserve"> بر ا</w:t>
      </w:r>
      <w:r w:rsidR="00446BB7">
        <w:rPr>
          <w:rStyle w:val="1-Char"/>
          <w:rFonts w:hint="cs"/>
          <w:rtl/>
        </w:rPr>
        <w:t>ی</w:t>
      </w:r>
      <w:r w:rsidRPr="007100A7">
        <w:rPr>
          <w:rStyle w:val="1-Char"/>
          <w:rFonts w:hint="cs"/>
          <w:rtl/>
        </w:rPr>
        <w:t>ن باور است که، در تمام</w:t>
      </w:r>
      <w:r w:rsidR="00446BB7">
        <w:rPr>
          <w:rStyle w:val="1-Char"/>
          <w:rFonts w:hint="cs"/>
          <w:rtl/>
        </w:rPr>
        <w:t>ی</w:t>
      </w:r>
      <w:r w:rsidRPr="007100A7">
        <w:rPr>
          <w:rStyle w:val="1-Char"/>
          <w:rFonts w:hint="cs"/>
          <w:rtl/>
        </w:rPr>
        <w:t xml:space="preserve"> ا</w:t>
      </w:r>
      <w:r w:rsidR="00446BB7">
        <w:rPr>
          <w:rStyle w:val="1-Char"/>
          <w:rFonts w:hint="cs"/>
          <w:rtl/>
        </w:rPr>
        <w:t>ی</w:t>
      </w:r>
      <w:r w:rsidRPr="007100A7">
        <w:rPr>
          <w:rStyle w:val="1-Char"/>
          <w:rFonts w:hint="cs"/>
          <w:rtl/>
        </w:rPr>
        <w:t>ن صورت‌ها، زکات و</w:t>
      </w:r>
      <w:r w:rsidR="00446BB7">
        <w:rPr>
          <w:rStyle w:val="1-Char"/>
          <w:rFonts w:hint="cs"/>
          <w:rtl/>
        </w:rPr>
        <w:t>ی</w:t>
      </w:r>
      <w:r w:rsidRPr="007100A7">
        <w:rPr>
          <w:rStyle w:val="1-Char"/>
          <w:rFonts w:hint="cs"/>
          <w:rtl/>
        </w:rPr>
        <w:t xml:space="preserve"> ادا نشده و با</w:t>
      </w:r>
      <w:r w:rsidR="00446BB7">
        <w:rPr>
          <w:rStyle w:val="1-Char"/>
          <w:rFonts w:hint="cs"/>
          <w:rtl/>
        </w:rPr>
        <w:t>ی</w:t>
      </w:r>
      <w:r w:rsidRPr="007100A7">
        <w:rPr>
          <w:rStyle w:val="1-Char"/>
          <w:rFonts w:hint="cs"/>
          <w:rtl/>
        </w:rPr>
        <w:t>د آن را اعاده نما</w:t>
      </w:r>
      <w:r w:rsidR="00446BB7">
        <w:rPr>
          <w:rStyle w:val="1-Char"/>
          <w:rFonts w:hint="cs"/>
          <w:rtl/>
        </w:rPr>
        <w:t>ی</w:t>
      </w:r>
      <w:r w:rsidRPr="007100A7">
        <w:rPr>
          <w:rStyle w:val="1-Char"/>
          <w:rFonts w:hint="cs"/>
          <w:rtl/>
        </w:rPr>
        <w:t>د.</w:t>
      </w:r>
    </w:p>
    <w:p w:rsidR="006B31CA" w:rsidRPr="007100A7" w:rsidRDefault="006B31CA" w:rsidP="00AF1D25">
      <w:pPr>
        <w:rPr>
          <w:rStyle w:val="1-Char"/>
          <w:rtl/>
        </w:rPr>
      </w:pPr>
      <w:r w:rsidRPr="007100A7">
        <w:rPr>
          <w:rStyle w:val="1-Char"/>
          <w:rFonts w:hint="cs"/>
          <w:rtl/>
        </w:rPr>
        <w:t>و اگر فرد</w:t>
      </w:r>
      <w:r w:rsidR="00446BB7">
        <w:rPr>
          <w:rStyle w:val="1-Char"/>
          <w:rFonts w:hint="cs"/>
          <w:rtl/>
        </w:rPr>
        <w:t>ی</w:t>
      </w:r>
      <w:r w:rsidRPr="007100A7">
        <w:rPr>
          <w:rStyle w:val="1-Char"/>
          <w:rFonts w:hint="cs"/>
          <w:rtl/>
        </w:rPr>
        <w:t xml:space="preserve"> زکات مال خو</w:t>
      </w:r>
      <w:r w:rsidR="00446BB7">
        <w:rPr>
          <w:rStyle w:val="1-Char"/>
          <w:rFonts w:hint="cs"/>
          <w:rtl/>
        </w:rPr>
        <w:t>ی</w:t>
      </w:r>
      <w:r w:rsidRPr="007100A7">
        <w:rPr>
          <w:rStyle w:val="1-Char"/>
          <w:rFonts w:hint="cs"/>
          <w:rtl/>
        </w:rPr>
        <w:t>ش را به کس</w:t>
      </w:r>
      <w:r w:rsidR="00446BB7">
        <w:rPr>
          <w:rStyle w:val="1-Char"/>
          <w:rFonts w:hint="cs"/>
          <w:rtl/>
        </w:rPr>
        <w:t>ی</w:t>
      </w:r>
      <w:r w:rsidRPr="007100A7">
        <w:rPr>
          <w:rStyle w:val="1-Char"/>
          <w:rFonts w:hint="cs"/>
          <w:rtl/>
        </w:rPr>
        <w:t xml:space="preserve"> داد و گمان کرد که و</w:t>
      </w:r>
      <w:r w:rsidR="00446BB7">
        <w:rPr>
          <w:rStyle w:val="1-Char"/>
          <w:rFonts w:hint="cs"/>
          <w:rtl/>
        </w:rPr>
        <w:t>ی</w:t>
      </w:r>
      <w:r w:rsidRPr="007100A7">
        <w:rPr>
          <w:rStyle w:val="1-Char"/>
          <w:rFonts w:hint="cs"/>
          <w:rtl/>
        </w:rPr>
        <w:t xml:space="preserve"> از مستحقانِ در</w:t>
      </w:r>
      <w:r w:rsidR="00446BB7">
        <w:rPr>
          <w:rStyle w:val="1-Char"/>
          <w:rFonts w:hint="cs"/>
          <w:rtl/>
        </w:rPr>
        <w:t>ی</w:t>
      </w:r>
      <w:r w:rsidRPr="007100A7">
        <w:rPr>
          <w:rStyle w:val="1-Char"/>
          <w:rFonts w:hint="cs"/>
          <w:rtl/>
        </w:rPr>
        <w:t>افت زکات است؛ ول</w:t>
      </w:r>
      <w:r w:rsidR="00446BB7">
        <w:rPr>
          <w:rStyle w:val="1-Char"/>
          <w:rFonts w:hint="cs"/>
          <w:rtl/>
        </w:rPr>
        <w:t>ی</w:t>
      </w:r>
      <w:r w:rsidRPr="007100A7">
        <w:rPr>
          <w:rStyle w:val="1-Char"/>
          <w:rFonts w:hint="cs"/>
          <w:rtl/>
        </w:rPr>
        <w:t xml:space="preserve"> بعداً دانست که و</w:t>
      </w:r>
      <w:r w:rsidR="00446BB7">
        <w:rPr>
          <w:rStyle w:val="1-Char"/>
          <w:rFonts w:hint="cs"/>
          <w:rtl/>
        </w:rPr>
        <w:t>ی</w:t>
      </w:r>
      <w:r w:rsidRPr="007100A7">
        <w:rPr>
          <w:rStyle w:val="1-Char"/>
          <w:rFonts w:hint="cs"/>
          <w:rtl/>
        </w:rPr>
        <w:t xml:space="preserve"> برده‌اش بوده است، در آن صورت از د</w:t>
      </w:r>
      <w:r w:rsidR="00446BB7">
        <w:rPr>
          <w:rStyle w:val="1-Char"/>
          <w:rFonts w:hint="cs"/>
          <w:rtl/>
        </w:rPr>
        <w:t>ی</w:t>
      </w:r>
      <w:r w:rsidRPr="007100A7">
        <w:rPr>
          <w:rStyle w:val="1-Char"/>
          <w:rFonts w:hint="cs"/>
          <w:rtl/>
        </w:rPr>
        <w:t>دگاه هر سه امام - امام ابوحن</w:t>
      </w:r>
      <w:r w:rsidR="00446BB7">
        <w:rPr>
          <w:rStyle w:val="1-Char"/>
          <w:rFonts w:hint="cs"/>
          <w:rtl/>
        </w:rPr>
        <w:t>ی</w:t>
      </w:r>
      <w:r w:rsidRPr="007100A7">
        <w:rPr>
          <w:rStyle w:val="1-Char"/>
          <w:rFonts w:hint="cs"/>
          <w:rtl/>
        </w:rPr>
        <w:t>فه، امام ابو</w:t>
      </w:r>
      <w:r w:rsidR="00446BB7">
        <w:rPr>
          <w:rStyle w:val="1-Char"/>
          <w:rFonts w:hint="cs"/>
          <w:rtl/>
        </w:rPr>
        <w:t>ی</w:t>
      </w:r>
      <w:r w:rsidRPr="007100A7">
        <w:rPr>
          <w:rStyle w:val="1-Char"/>
          <w:rFonts w:hint="cs"/>
          <w:rtl/>
        </w:rPr>
        <w:t>وسف و امام محمد - ، زکات ا</w:t>
      </w:r>
      <w:r w:rsidR="00446BB7">
        <w:rPr>
          <w:rStyle w:val="1-Char"/>
          <w:rFonts w:hint="cs"/>
          <w:rtl/>
        </w:rPr>
        <w:t>ی</w:t>
      </w:r>
      <w:r w:rsidRPr="007100A7">
        <w:rPr>
          <w:rStyle w:val="1-Char"/>
          <w:rFonts w:hint="cs"/>
          <w:rtl/>
        </w:rPr>
        <w:t>ن فرد ادا نشده و اعاده‌</w:t>
      </w:r>
      <w:r w:rsidR="00446BB7">
        <w:rPr>
          <w:rStyle w:val="1-Char"/>
          <w:rFonts w:hint="cs"/>
          <w:rtl/>
        </w:rPr>
        <w:t>ی</w:t>
      </w:r>
      <w:r w:rsidRPr="007100A7">
        <w:rPr>
          <w:rStyle w:val="1-Char"/>
          <w:rFonts w:hint="cs"/>
          <w:rtl/>
        </w:rPr>
        <w:t xml:space="preserve"> آن لازم است.]</w:t>
      </w:r>
    </w:p>
    <w:p w:rsidR="006B31CA" w:rsidRPr="007100A7" w:rsidRDefault="006B31CA" w:rsidP="00AF1D25">
      <w:pPr>
        <w:rPr>
          <w:rStyle w:val="1-Char"/>
          <w:rtl/>
        </w:rPr>
      </w:pPr>
      <w:r w:rsidRPr="007100A7">
        <w:rPr>
          <w:rStyle w:val="1-Char"/>
          <w:rFonts w:hint="cs"/>
          <w:rtl/>
        </w:rPr>
        <w:t xml:space="preserve">و دادن زکات به </w:t>
      </w:r>
      <w:r w:rsidRPr="00FE6406">
        <w:rPr>
          <w:rStyle w:val="9-Char"/>
          <w:rFonts w:eastAsia="Batang" w:hint="cs"/>
          <w:rtl/>
        </w:rPr>
        <w:t xml:space="preserve">مقدار </w:t>
      </w:r>
      <w:r w:rsidR="00446BB7">
        <w:rPr>
          <w:rStyle w:val="9-Char"/>
          <w:rFonts w:eastAsia="Batang" w:hint="cs"/>
          <w:rtl/>
        </w:rPr>
        <w:t>ی</w:t>
      </w:r>
      <w:r w:rsidRPr="00FE6406">
        <w:rPr>
          <w:rStyle w:val="9-Char"/>
          <w:rFonts w:eastAsia="Batang" w:hint="cs"/>
          <w:rtl/>
        </w:rPr>
        <w:t>ک نصاب کامل</w:t>
      </w:r>
      <w:r w:rsidRPr="007100A7">
        <w:rPr>
          <w:rStyle w:val="1-Char"/>
          <w:rFonts w:hint="cs"/>
          <w:rtl/>
        </w:rPr>
        <w:t xml:space="preserve"> و به اندازه‌</w:t>
      </w:r>
      <w:r w:rsidR="00446BB7">
        <w:rPr>
          <w:rStyle w:val="1-Char"/>
          <w:rFonts w:hint="cs"/>
          <w:rtl/>
        </w:rPr>
        <w:t>ی</w:t>
      </w:r>
      <w:r w:rsidRPr="007100A7">
        <w:rPr>
          <w:rStyle w:val="1-Char"/>
          <w:rFonts w:hint="cs"/>
          <w:rtl/>
        </w:rPr>
        <w:t xml:space="preserve"> </w:t>
      </w:r>
      <w:r w:rsidRPr="00FE6406">
        <w:rPr>
          <w:rStyle w:val="9-Char"/>
          <w:rFonts w:eastAsia="Batang" w:hint="cs"/>
          <w:rtl/>
        </w:rPr>
        <w:t>توانگر کردن مستحقّ در</w:t>
      </w:r>
      <w:r w:rsidR="00446BB7">
        <w:rPr>
          <w:rStyle w:val="9-Char"/>
          <w:rFonts w:eastAsia="Batang" w:hint="cs"/>
          <w:rtl/>
        </w:rPr>
        <w:t>ی</w:t>
      </w:r>
      <w:r w:rsidRPr="00FE6406">
        <w:rPr>
          <w:rStyle w:val="9-Char"/>
          <w:rFonts w:eastAsia="Batang" w:hint="cs"/>
          <w:rtl/>
        </w:rPr>
        <w:t>افت زکات</w:t>
      </w:r>
      <w:r w:rsidRPr="007100A7">
        <w:rPr>
          <w:rStyle w:val="1-Char"/>
          <w:rFonts w:hint="cs"/>
          <w:rtl/>
        </w:rPr>
        <w:t xml:space="preserve">، مکروه است؛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به شخص فق</w:t>
      </w:r>
      <w:r w:rsidR="00446BB7">
        <w:rPr>
          <w:rStyle w:val="1-Char"/>
          <w:rFonts w:hint="cs"/>
          <w:rtl/>
        </w:rPr>
        <w:t>ی</w:t>
      </w:r>
      <w:r w:rsidRPr="007100A7">
        <w:rPr>
          <w:rStyle w:val="1-Char"/>
          <w:rFonts w:hint="cs"/>
          <w:rtl/>
        </w:rPr>
        <w:t>ر و مستمند، زکات مال خو</w:t>
      </w:r>
      <w:r w:rsidR="00446BB7">
        <w:rPr>
          <w:rStyle w:val="1-Char"/>
          <w:rFonts w:hint="cs"/>
          <w:rtl/>
        </w:rPr>
        <w:t>ی</w:t>
      </w:r>
      <w:r w:rsidRPr="007100A7">
        <w:rPr>
          <w:rStyle w:val="1-Char"/>
          <w:rFonts w:hint="cs"/>
          <w:rtl/>
        </w:rPr>
        <w:t>ش را بدهد؛ ا</w:t>
      </w:r>
      <w:r w:rsidR="00446BB7">
        <w:rPr>
          <w:rStyle w:val="1-Char"/>
          <w:rFonts w:hint="cs"/>
          <w:rtl/>
        </w:rPr>
        <w:t>ی</w:t>
      </w:r>
      <w:r w:rsidRPr="007100A7">
        <w:rPr>
          <w:rStyle w:val="1-Char"/>
          <w:rFonts w:hint="cs"/>
          <w:rtl/>
        </w:rPr>
        <w:t>ن طور که پس از آن که فق</w:t>
      </w:r>
      <w:r w:rsidR="00446BB7">
        <w:rPr>
          <w:rStyle w:val="1-Char"/>
          <w:rFonts w:hint="cs"/>
          <w:rtl/>
        </w:rPr>
        <w:t>ی</w:t>
      </w:r>
      <w:r w:rsidRPr="007100A7">
        <w:rPr>
          <w:rStyle w:val="1-Char"/>
          <w:rFonts w:hint="cs"/>
          <w:rtl/>
        </w:rPr>
        <w:t xml:space="preserve">ر با آن، </w:t>
      </w:r>
      <w:r w:rsidRPr="00FE6406">
        <w:rPr>
          <w:rStyle w:val="9-Char"/>
          <w:rFonts w:eastAsia="Batang" w:hint="cs"/>
          <w:rtl/>
        </w:rPr>
        <w:t>دَ</w:t>
      </w:r>
      <w:r w:rsidR="00446BB7">
        <w:rPr>
          <w:rStyle w:val="9-Char"/>
          <w:rFonts w:eastAsia="Batang" w:hint="cs"/>
          <w:rtl/>
        </w:rPr>
        <w:t>ی</w:t>
      </w:r>
      <w:r w:rsidRPr="00FE6406">
        <w:rPr>
          <w:rStyle w:val="9-Char"/>
          <w:rFonts w:eastAsia="Batang" w:hint="cs"/>
          <w:rtl/>
        </w:rPr>
        <w:t>ن</w:t>
      </w:r>
      <w:r w:rsidRPr="007100A7">
        <w:rPr>
          <w:rStyle w:val="1-Char"/>
          <w:rFonts w:hint="cs"/>
          <w:rtl/>
        </w:rPr>
        <w:t xml:space="preserve"> خو</w:t>
      </w:r>
      <w:r w:rsidR="00446BB7">
        <w:rPr>
          <w:rStyle w:val="1-Char"/>
          <w:rFonts w:hint="cs"/>
          <w:rtl/>
        </w:rPr>
        <w:t>ی</w:t>
      </w:r>
      <w:r w:rsidRPr="007100A7">
        <w:rPr>
          <w:rStyle w:val="1-Char"/>
          <w:rFonts w:hint="cs"/>
          <w:rtl/>
        </w:rPr>
        <w:t>ش را م</w:t>
      </w:r>
      <w:r w:rsidR="00446BB7">
        <w:rPr>
          <w:rStyle w:val="1-Char"/>
          <w:rFonts w:hint="cs"/>
          <w:rtl/>
        </w:rPr>
        <w:t>ی</w:t>
      </w:r>
      <w:r w:rsidRPr="007100A7">
        <w:rPr>
          <w:rStyle w:val="1-Char"/>
          <w:rFonts w:hint="cs"/>
          <w:rtl/>
        </w:rPr>
        <w:t>‌پردازد، باز هم برا</w:t>
      </w:r>
      <w:r w:rsidR="00446BB7">
        <w:rPr>
          <w:rStyle w:val="1-Char"/>
          <w:rFonts w:hint="cs"/>
          <w:rtl/>
        </w:rPr>
        <w:t>ی</w:t>
      </w:r>
      <w:r w:rsidRPr="007100A7">
        <w:rPr>
          <w:rStyle w:val="1-Char"/>
          <w:rFonts w:hint="cs"/>
          <w:rtl/>
        </w:rPr>
        <w:t>ش به اندازه‌</w:t>
      </w:r>
      <w:r w:rsidR="00446BB7">
        <w:rPr>
          <w:rStyle w:val="1-Char"/>
          <w:rFonts w:hint="cs"/>
          <w:rtl/>
        </w:rPr>
        <w:t>ی</w:t>
      </w:r>
      <w:r w:rsidRPr="007100A7">
        <w:rPr>
          <w:rStyle w:val="1-Char"/>
          <w:rFonts w:hint="cs"/>
          <w:rtl/>
        </w:rPr>
        <w:t xml:space="preserve"> نصاب طلا </w:t>
      </w:r>
      <w:r w:rsidR="00446BB7">
        <w:rPr>
          <w:rStyle w:val="1-Char"/>
          <w:rFonts w:hint="cs"/>
          <w:rtl/>
        </w:rPr>
        <w:t>ی</w:t>
      </w:r>
      <w:r w:rsidRPr="007100A7">
        <w:rPr>
          <w:rStyle w:val="1-Char"/>
          <w:rFonts w:hint="cs"/>
          <w:rtl/>
        </w:rPr>
        <w:t>ا نقره باق</w:t>
      </w:r>
      <w:r w:rsidR="00446BB7">
        <w:rPr>
          <w:rStyle w:val="1-Char"/>
          <w:rFonts w:hint="cs"/>
          <w:rtl/>
        </w:rPr>
        <w:t>ی</w:t>
      </w:r>
      <w:r w:rsidRPr="007100A7">
        <w:rPr>
          <w:rStyle w:val="1-Char"/>
          <w:rFonts w:hint="cs"/>
          <w:rtl/>
        </w:rPr>
        <w:t xml:space="preserve"> بماند؛ [همانند آن که </w:t>
      </w:r>
      <w:r w:rsidRPr="00FE6406">
        <w:rPr>
          <w:rStyle w:val="9-Char"/>
          <w:rFonts w:eastAsia="Batang" w:hint="cs"/>
          <w:rtl/>
        </w:rPr>
        <w:t>شخصِ فق</w:t>
      </w:r>
      <w:r w:rsidR="00446BB7">
        <w:rPr>
          <w:rStyle w:val="9-Char"/>
          <w:rFonts w:eastAsia="Batang" w:hint="cs"/>
          <w:rtl/>
        </w:rPr>
        <w:t>ی</w:t>
      </w:r>
      <w:r w:rsidRPr="00FE6406">
        <w:rPr>
          <w:rStyle w:val="9-Char"/>
          <w:rFonts w:eastAsia="Batang" w:hint="cs"/>
          <w:rtl/>
        </w:rPr>
        <w:t>ر</w:t>
      </w:r>
      <w:r w:rsidRPr="007100A7">
        <w:rPr>
          <w:rStyle w:val="1-Char"/>
          <w:rFonts w:hint="cs"/>
          <w:rtl/>
        </w:rPr>
        <w:t xml:space="preserve">، </w:t>
      </w:r>
      <w:r w:rsidRPr="00FE6406">
        <w:rPr>
          <w:rStyle w:val="9-Char"/>
          <w:rFonts w:eastAsia="Batang" w:hint="cs"/>
          <w:rtl/>
        </w:rPr>
        <w:t>پانصد درهم</w:t>
      </w:r>
      <w:r w:rsidRPr="007100A7">
        <w:rPr>
          <w:rStyle w:val="1-Char"/>
          <w:rFonts w:hint="cs"/>
          <w:rtl/>
        </w:rPr>
        <w:t xml:space="preserve"> به کس</w:t>
      </w:r>
      <w:r w:rsidR="00446BB7">
        <w:rPr>
          <w:rStyle w:val="1-Char"/>
          <w:rFonts w:hint="cs"/>
          <w:rtl/>
        </w:rPr>
        <w:t>ی</w:t>
      </w:r>
      <w:r w:rsidRPr="007100A7">
        <w:rPr>
          <w:rStyle w:val="1-Char"/>
          <w:rFonts w:hint="cs"/>
          <w:rtl/>
        </w:rPr>
        <w:t xml:space="preserve"> بدهکار باشد؛ و فرد زکات دهنده، بدو </w:t>
      </w:r>
      <w:r w:rsidRPr="00FE6406">
        <w:rPr>
          <w:rStyle w:val="9-Char"/>
          <w:rFonts w:eastAsia="Batang" w:hint="cs"/>
          <w:rtl/>
        </w:rPr>
        <w:t>هفتصد درهم</w:t>
      </w:r>
      <w:r w:rsidRPr="007100A7">
        <w:rPr>
          <w:rStyle w:val="1-Char"/>
          <w:rFonts w:hint="cs"/>
          <w:rtl/>
        </w:rPr>
        <w:t xml:space="preserve"> بدهد؛ در ا</w:t>
      </w:r>
      <w:r w:rsidR="00446BB7">
        <w:rPr>
          <w:rStyle w:val="1-Char"/>
          <w:rFonts w:hint="cs"/>
          <w:rtl/>
        </w:rPr>
        <w:t>ی</w:t>
      </w:r>
      <w:r w:rsidRPr="007100A7">
        <w:rPr>
          <w:rStyle w:val="1-Char"/>
          <w:rFonts w:hint="cs"/>
          <w:rtl/>
        </w:rPr>
        <w:t>ن صورت، شخص فق</w:t>
      </w:r>
      <w:r w:rsidR="00446BB7">
        <w:rPr>
          <w:rStyle w:val="1-Char"/>
          <w:rFonts w:hint="cs"/>
          <w:rtl/>
        </w:rPr>
        <w:t>ی</w:t>
      </w:r>
      <w:r w:rsidRPr="007100A7">
        <w:rPr>
          <w:rStyle w:val="1-Char"/>
          <w:rFonts w:hint="cs"/>
          <w:rtl/>
        </w:rPr>
        <w:t xml:space="preserve">ر با </w:t>
      </w:r>
      <w:r w:rsidRPr="00FE6406">
        <w:rPr>
          <w:rStyle w:val="9-Char"/>
          <w:rFonts w:eastAsia="Batang" w:hint="cs"/>
          <w:rtl/>
        </w:rPr>
        <w:t>پانصد درهم</w:t>
      </w:r>
      <w:r w:rsidRPr="007100A7">
        <w:rPr>
          <w:rStyle w:val="1-Char"/>
          <w:rFonts w:hint="cs"/>
          <w:rtl/>
        </w:rPr>
        <w:t>، بده</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م</w:t>
      </w:r>
      <w:r w:rsidR="00446BB7">
        <w:rPr>
          <w:rStyle w:val="1-Char"/>
          <w:rFonts w:hint="cs"/>
          <w:rtl/>
        </w:rPr>
        <w:t>ی</w:t>
      </w:r>
      <w:r w:rsidRPr="007100A7">
        <w:rPr>
          <w:rStyle w:val="1-Char"/>
          <w:rFonts w:hint="cs"/>
          <w:rtl/>
        </w:rPr>
        <w:t xml:space="preserve">‌پردازد و حال آن که </w:t>
      </w:r>
      <w:r w:rsidRPr="00FE6406">
        <w:rPr>
          <w:rStyle w:val="9-Char"/>
          <w:rFonts w:eastAsia="Batang" w:hint="cs"/>
          <w:rtl/>
        </w:rPr>
        <w:t>دو</w:t>
      </w:r>
      <w:r w:rsidR="00446BB7">
        <w:rPr>
          <w:rStyle w:val="9-Char"/>
          <w:rFonts w:eastAsia="Batang" w:hint="cs"/>
          <w:rtl/>
        </w:rPr>
        <w:t>ی</w:t>
      </w:r>
      <w:r w:rsidRPr="00FE6406">
        <w:rPr>
          <w:rStyle w:val="9-Char"/>
          <w:rFonts w:eastAsia="Batang" w:hint="cs"/>
          <w:rtl/>
        </w:rPr>
        <w:t>ست درهم</w:t>
      </w:r>
      <w:r w:rsidRPr="007100A7">
        <w:rPr>
          <w:rStyle w:val="1-Char"/>
          <w:rFonts w:hint="cs"/>
          <w:rtl/>
        </w:rPr>
        <w:t xml:space="preserve"> د</w:t>
      </w:r>
      <w:r w:rsidR="00446BB7">
        <w:rPr>
          <w:rStyle w:val="1-Char"/>
          <w:rFonts w:hint="cs"/>
          <w:rtl/>
        </w:rPr>
        <w:t>ی</w:t>
      </w:r>
      <w:r w:rsidRPr="007100A7">
        <w:rPr>
          <w:rStyle w:val="1-Char"/>
          <w:rFonts w:hint="cs"/>
          <w:rtl/>
        </w:rPr>
        <w:t>گر - که به اندازه‌</w:t>
      </w:r>
      <w:r w:rsidR="00446BB7">
        <w:rPr>
          <w:rStyle w:val="1-Char"/>
          <w:rFonts w:hint="cs"/>
          <w:rtl/>
        </w:rPr>
        <w:t>ی</w:t>
      </w:r>
      <w:r w:rsidRPr="007100A7">
        <w:rPr>
          <w:rStyle w:val="1-Char"/>
          <w:rFonts w:hint="cs"/>
          <w:rtl/>
        </w:rPr>
        <w:t xml:space="preserve"> نصاب است - برا</w:t>
      </w:r>
      <w:r w:rsidR="00446BB7">
        <w:rPr>
          <w:rStyle w:val="1-Char"/>
          <w:rFonts w:hint="cs"/>
          <w:rtl/>
        </w:rPr>
        <w:t>ی</w:t>
      </w:r>
      <w:r w:rsidRPr="007100A7">
        <w:rPr>
          <w:rStyle w:val="1-Char"/>
          <w:rFonts w:hint="cs"/>
          <w:rtl/>
        </w:rPr>
        <w:t>ش باق</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ماند.]</w:t>
      </w:r>
    </w:p>
    <w:p w:rsidR="006B31CA" w:rsidRPr="007100A7" w:rsidRDefault="006B31CA" w:rsidP="00AF1D25">
      <w:pPr>
        <w:rPr>
          <w:rStyle w:val="1-Char"/>
          <w:rtl/>
        </w:rPr>
      </w:pPr>
      <w:r w:rsidRPr="007100A7">
        <w:rPr>
          <w:rStyle w:val="1-Char"/>
          <w:rFonts w:hint="cs"/>
          <w:rtl/>
        </w:rPr>
        <w:t>و [</w:t>
      </w:r>
      <w:r w:rsidR="00446BB7">
        <w:rPr>
          <w:rStyle w:val="1-Char"/>
          <w:rFonts w:hint="cs"/>
          <w:rtl/>
        </w:rPr>
        <w:t>ی</w:t>
      </w:r>
      <w:r w:rsidRPr="007100A7">
        <w:rPr>
          <w:rStyle w:val="1-Char"/>
          <w:rFonts w:hint="cs"/>
          <w:rtl/>
        </w:rPr>
        <w:t>ا شخص زکات دهنده به شخص مستمند، زکات خو</w:t>
      </w:r>
      <w:r w:rsidR="00446BB7">
        <w:rPr>
          <w:rStyle w:val="1-Char"/>
          <w:rFonts w:hint="cs"/>
          <w:rtl/>
        </w:rPr>
        <w:t>ی</w:t>
      </w:r>
      <w:r w:rsidRPr="007100A7">
        <w:rPr>
          <w:rStyle w:val="1-Char"/>
          <w:rFonts w:hint="cs"/>
          <w:rtl/>
        </w:rPr>
        <w:t>ش را بپردازد؛ و شخص مستمند ن</w:t>
      </w:r>
      <w:r w:rsidR="00446BB7">
        <w:rPr>
          <w:rStyle w:val="1-Char"/>
          <w:rFonts w:hint="cs"/>
          <w:rtl/>
        </w:rPr>
        <w:t>ی</w:t>
      </w:r>
      <w:r w:rsidRPr="007100A7">
        <w:rPr>
          <w:rStyle w:val="1-Char"/>
          <w:rFonts w:hint="cs"/>
          <w:rtl/>
        </w:rPr>
        <w:t xml:space="preserve">ز] از زکاتِ پرداخت شده، به هر </w:t>
      </w:r>
      <w:r w:rsidR="00446BB7">
        <w:rPr>
          <w:rStyle w:val="1-Char"/>
          <w:rFonts w:hint="cs"/>
          <w:rtl/>
        </w:rPr>
        <w:t>ی</w:t>
      </w:r>
      <w:r w:rsidRPr="007100A7">
        <w:rPr>
          <w:rStyle w:val="1-Char"/>
          <w:rFonts w:hint="cs"/>
          <w:rtl/>
        </w:rPr>
        <w:t>ک از افراد خانواده‌</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کمتر از مقدار نصاب بدهد؛ و پس از آن، باز هم برا</w:t>
      </w:r>
      <w:r w:rsidR="00446BB7">
        <w:rPr>
          <w:rStyle w:val="1-Char"/>
          <w:rFonts w:hint="cs"/>
          <w:rtl/>
        </w:rPr>
        <w:t>ی</w:t>
      </w:r>
      <w:r w:rsidRPr="007100A7">
        <w:rPr>
          <w:rStyle w:val="1-Char"/>
          <w:rFonts w:hint="cs"/>
          <w:rtl/>
        </w:rPr>
        <w:t xml:space="preserve"> او به اندازه‌</w:t>
      </w:r>
      <w:r w:rsidR="00446BB7">
        <w:rPr>
          <w:rStyle w:val="1-Char"/>
          <w:rFonts w:hint="cs"/>
          <w:rtl/>
        </w:rPr>
        <w:t>ی</w:t>
      </w:r>
      <w:r w:rsidRPr="007100A7">
        <w:rPr>
          <w:rStyle w:val="1-Char"/>
          <w:rFonts w:hint="cs"/>
          <w:rtl/>
        </w:rPr>
        <w:t xml:space="preserve"> نصاب طلا و نقره باق</w:t>
      </w:r>
      <w:r w:rsidR="00446BB7">
        <w:rPr>
          <w:rStyle w:val="1-Char"/>
          <w:rFonts w:hint="cs"/>
          <w:rtl/>
        </w:rPr>
        <w:t>ی</w:t>
      </w:r>
      <w:r w:rsidRPr="007100A7">
        <w:rPr>
          <w:rStyle w:val="1-Char"/>
          <w:rFonts w:hint="cs"/>
          <w:rtl/>
        </w:rPr>
        <w:t xml:space="preserve"> بماند؛ [همانند ا</w:t>
      </w:r>
      <w:r w:rsidR="00446BB7">
        <w:rPr>
          <w:rStyle w:val="1-Char"/>
          <w:rFonts w:hint="cs"/>
          <w:rtl/>
        </w:rPr>
        <w:t>ی</w:t>
      </w:r>
      <w:r w:rsidRPr="007100A7">
        <w:rPr>
          <w:rStyle w:val="1-Char"/>
          <w:rFonts w:hint="cs"/>
          <w:rtl/>
        </w:rPr>
        <w:t xml:space="preserve">ن که فرد زکات دهنده به شخص مستمند، </w:t>
      </w:r>
      <w:r w:rsidRPr="00FE6406">
        <w:rPr>
          <w:rStyle w:val="9-Char"/>
          <w:rFonts w:eastAsia="Batang" w:hint="cs"/>
          <w:rtl/>
        </w:rPr>
        <w:t>1000 درهم</w:t>
      </w:r>
      <w:r w:rsidRPr="007100A7">
        <w:rPr>
          <w:rStyle w:val="1-Char"/>
          <w:rFonts w:hint="cs"/>
          <w:rtl/>
        </w:rPr>
        <w:t xml:space="preserve"> بدهد؛ و حال آن که فرد زکات گ</w:t>
      </w:r>
      <w:r w:rsidR="00446BB7">
        <w:rPr>
          <w:rStyle w:val="1-Char"/>
          <w:rFonts w:hint="cs"/>
          <w:rtl/>
        </w:rPr>
        <w:t>ی</w:t>
      </w:r>
      <w:r w:rsidRPr="007100A7">
        <w:rPr>
          <w:rStyle w:val="1-Char"/>
          <w:rFonts w:hint="cs"/>
          <w:rtl/>
        </w:rPr>
        <w:t xml:space="preserve">رنده، </w:t>
      </w:r>
      <w:r w:rsidRPr="00FE6406">
        <w:rPr>
          <w:rStyle w:val="9-Char"/>
          <w:rFonts w:eastAsia="Batang" w:hint="cs"/>
          <w:rtl/>
        </w:rPr>
        <w:t>هفت فرزند</w:t>
      </w:r>
      <w:r w:rsidRPr="007100A7">
        <w:rPr>
          <w:rStyle w:val="1-Char"/>
          <w:rFonts w:hint="cs"/>
          <w:rtl/>
        </w:rPr>
        <w:t xml:space="preserve"> و </w:t>
      </w:r>
      <w:r w:rsidR="00446BB7">
        <w:rPr>
          <w:rStyle w:val="9-Char"/>
          <w:rFonts w:eastAsia="Batang" w:hint="cs"/>
          <w:rtl/>
        </w:rPr>
        <w:t>ی</w:t>
      </w:r>
      <w:r w:rsidRPr="00FE6406">
        <w:rPr>
          <w:rStyle w:val="9-Char"/>
          <w:rFonts w:eastAsia="Batang" w:hint="cs"/>
          <w:rtl/>
        </w:rPr>
        <w:t>ک همسر</w:t>
      </w:r>
      <w:r w:rsidRPr="007100A7">
        <w:rPr>
          <w:rStyle w:val="1-Char"/>
          <w:rFonts w:hint="cs"/>
          <w:rtl/>
        </w:rPr>
        <w:t xml:space="preserve"> دارد؛ و به هر کدام از</w:t>
      </w:r>
      <w:r w:rsidR="000751A8">
        <w:rPr>
          <w:rStyle w:val="1-Char"/>
          <w:rFonts w:hint="cs"/>
          <w:rtl/>
        </w:rPr>
        <w:t xml:space="preserve"> آن‌ها،</w:t>
      </w:r>
      <w:r w:rsidRPr="007100A7">
        <w:rPr>
          <w:rStyle w:val="1-Char"/>
          <w:rFonts w:hint="cs"/>
          <w:rtl/>
        </w:rPr>
        <w:t xml:space="preserve"> 80 درهم بدهد؛ و با وجود ا</w:t>
      </w:r>
      <w:r w:rsidR="00446BB7">
        <w:rPr>
          <w:rStyle w:val="1-Char"/>
          <w:rFonts w:hint="cs"/>
          <w:rtl/>
        </w:rPr>
        <w:t>ی</w:t>
      </w:r>
      <w:r w:rsidRPr="007100A7">
        <w:rPr>
          <w:rStyle w:val="1-Char"/>
          <w:rFonts w:hint="cs"/>
          <w:rtl/>
        </w:rPr>
        <w:t>ن، باز هم برا</w:t>
      </w:r>
      <w:r w:rsidR="00446BB7">
        <w:rPr>
          <w:rStyle w:val="1-Char"/>
          <w:rFonts w:hint="cs"/>
          <w:rtl/>
        </w:rPr>
        <w:t>ی</w:t>
      </w:r>
      <w:r w:rsidRPr="007100A7">
        <w:rPr>
          <w:rStyle w:val="1-Char"/>
          <w:rFonts w:hint="cs"/>
          <w:rtl/>
        </w:rPr>
        <w:t xml:space="preserve"> او به اندازه‌</w:t>
      </w:r>
      <w:r w:rsidR="00446BB7">
        <w:rPr>
          <w:rStyle w:val="1-Char"/>
          <w:rFonts w:hint="cs"/>
          <w:rtl/>
        </w:rPr>
        <w:t>ی</w:t>
      </w:r>
      <w:r w:rsidRPr="007100A7">
        <w:rPr>
          <w:rStyle w:val="1-Char"/>
          <w:rFonts w:hint="cs"/>
          <w:rtl/>
        </w:rPr>
        <w:t xml:space="preserve"> نصاب باق</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 xml:space="preserve">‌ماند.] و اگر </w:t>
      </w:r>
      <w:r w:rsidR="00AF17B9">
        <w:rPr>
          <w:rStyle w:val="1-Char"/>
          <w:rFonts w:hint="cs"/>
          <w:rtl/>
        </w:rPr>
        <w:t>چنان‌چه</w:t>
      </w:r>
      <w:r w:rsidRPr="007100A7">
        <w:rPr>
          <w:rStyle w:val="1-Char"/>
          <w:rFonts w:hint="cs"/>
          <w:rtl/>
        </w:rPr>
        <w:t xml:space="preserve"> دادن زکات به مقدار </w:t>
      </w:r>
      <w:r w:rsidR="00446BB7">
        <w:rPr>
          <w:rStyle w:val="1-Char"/>
          <w:rFonts w:hint="cs"/>
          <w:rtl/>
        </w:rPr>
        <w:t>ی</w:t>
      </w:r>
      <w:r w:rsidRPr="007100A7">
        <w:rPr>
          <w:rStyle w:val="1-Char"/>
          <w:rFonts w:hint="cs"/>
          <w:rtl/>
        </w:rPr>
        <w:t>ک نصاب کامل، [به ترت</w:t>
      </w:r>
      <w:r w:rsidR="00446BB7">
        <w:rPr>
          <w:rStyle w:val="1-Char"/>
          <w:rFonts w:hint="cs"/>
          <w:rtl/>
        </w:rPr>
        <w:t>ی</w:t>
      </w:r>
      <w:r w:rsidRPr="007100A7">
        <w:rPr>
          <w:rStyle w:val="1-Char"/>
          <w:rFonts w:hint="cs"/>
          <w:rtl/>
        </w:rPr>
        <w:t>ب بالا] نبود، در آن صورت کراه</w:t>
      </w:r>
      <w:r w:rsidR="00446BB7">
        <w:rPr>
          <w:rStyle w:val="1-Char"/>
          <w:rFonts w:hint="cs"/>
          <w:rtl/>
        </w:rPr>
        <w:t>ی</w:t>
      </w:r>
      <w:r w:rsidRPr="007100A7">
        <w:rPr>
          <w:rStyle w:val="1-Char"/>
          <w:rFonts w:hint="cs"/>
          <w:rtl/>
        </w:rPr>
        <w:t>ت</w:t>
      </w:r>
      <w:r w:rsidR="00446BB7">
        <w:rPr>
          <w:rStyle w:val="1-Char"/>
          <w:rFonts w:hint="cs"/>
          <w:rtl/>
        </w:rPr>
        <w:t>ی</w:t>
      </w:r>
      <w:r w:rsidRPr="007100A7">
        <w:rPr>
          <w:rStyle w:val="1-Char"/>
          <w:rFonts w:hint="cs"/>
          <w:rtl/>
        </w:rPr>
        <w:t xml:space="preserve"> وجود نخواهد داشت [و صرف نمودن زکات بر شخص بدهکار برا</w:t>
      </w:r>
      <w:r w:rsidR="00446BB7">
        <w:rPr>
          <w:rStyle w:val="1-Char"/>
          <w:rFonts w:hint="cs"/>
          <w:rtl/>
        </w:rPr>
        <w:t>ی</w:t>
      </w:r>
      <w:r w:rsidRPr="007100A7">
        <w:rPr>
          <w:rStyle w:val="1-Char"/>
          <w:rFonts w:hint="cs"/>
          <w:rtl/>
        </w:rPr>
        <w:t xml:space="preserve"> پرداخت قرضش، به مقدار ب</w:t>
      </w:r>
      <w:r w:rsidR="00446BB7">
        <w:rPr>
          <w:rStyle w:val="1-Char"/>
          <w:rFonts w:hint="cs"/>
          <w:rtl/>
        </w:rPr>
        <w:t>ی</w:t>
      </w:r>
      <w:r w:rsidRPr="007100A7">
        <w:rPr>
          <w:rStyle w:val="1-Char"/>
          <w:rFonts w:hint="cs"/>
          <w:rtl/>
        </w:rPr>
        <w:t xml:space="preserve">شتر از </w:t>
      </w:r>
      <w:r w:rsidR="00446BB7">
        <w:rPr>
          <w:rStyle w:val="1-Char"/>
          <w:rFonts w:hint="cs"/>
          <w:rtl/>
        </w:rPr>
        <w:t>ی</w:t>
      </w:r>
      <w:r w:rsidRPr="007100A7">
        <w:rPr>
          <w:rStyle w:val="1-Char"/>
          <w:rFonts w:hint="cs"/>
          <w:rtl/>
        </w:rPr>
        <w:t>ک نصاب، مکروه ن</w:t>
      </w:r>
      <w:r w:rsidR="00446BB7">
        <w:rPr>
          <w:rStyle w:val="1-Char"/>
          <w:rFonts w:hint="cs"/>
          <w:rtl/>
        </w:rPr>
        <w:t>ی</w:t>
      </w:r>
      <w:r w:rsidRPr="007100A7">
        <w:rPr>
          <w:rStyle w:val="1-Char"/>
          <w:rFonts w:hint="cs"/>
          <w:rtl/>
        </w:rPr>
        <w:t>ست؛ مانند ا</w:t>
      </w:r>
      <w:r w:rsidR="00446BB7">
        <w:rPr>
          <w:rStyle w:val="1-Char"/>
          <w:rFonts w:hint="cs"/>
          <w:rtl/>
        </w:rPr>
        <w:t>ی</w:t>
      </w:r>
      <w:r w:rsidRPr="007100A7">
        <w:rPr>
          <w:rStyle w:val="1-Char"/>
          <w:rFonts w:hint="cs"/>
          <w:rtl/>
        </w:rPr>
        <w:t>ن که برا</w:t>
      </w:r>
      <w:r w:rsidR="00446BB7">
        <w:rPr>
          <w:rStyle w:val="1-Char"/>
          <w:rFonts w:hint="cs"/>
          <w:rtl/>
        </w:rPr>
        <w:t>ی</w:t>
      </w:r>
      <w:r w:rsidRPr="007100A7">
        <w:rPr>
          <w:rStyle w:val="1-Char"/>
          <w:rFonts w:hint="cs"/>
          <w:rtl/>
        </w:rPr>
        <w:t xml:space="preserve"> پرداخت قرض، شخص</w:t>
      </w:r>
      <w:r w:rsidR="00446BB7">
        <w:rPr>
          <w:rStyle w:val="1-Char"/>
          <w:rFonts w:hint="cs"/>
          <w:rtl/>
        </w:rPr>
        <w:t>ی</w:t>
      </w:r>
      <w:r w:rsidRPr="007100A7">
        <w:rPr>
          <w:rStyle w:val="1-Char"/>
          <w:rFonts w:hint="cs"/>
          <w:rtl/>
        </w:rPr>
        <w:t xml:space="preserve"> به و</w:t>
      </w:r>
      <w:r w:rsidR="00446BB7">
        <w:rPr>
          <w:rStyle w:val="1-Char"/>
          <w:rFonts w:hint="cs"/>
          <w:rtl/>
        </w:rPr>
        <w:t>ی</w:t>
      </w:r>
      <w:r w:rsidRPr="007100A7">
        <w:rPr>
          <w:rStyle w:val="1-Char"/>
          <w:rFonts w:hint="cs"/>
          <w:rtl/>
        </w:rPr>
        <w:t xml:space="preserve"> </w:t>
      </w:r>
      <w:r w:rsidR="00446BB7">
        <w:rPr>
          <w:rStyle w:val="9-Char"/>
          <w:rFonts w:eastAsia="Batang" w:hint="cs"/>
          <w:rtl/>
        </w:rPr>
        <w:t>ی</w:t>
      </w:r>
      <w:r w:rsidRPr="00FE6406">
        <w:rPr>
          <w:rStyle w:val="9-Char"/>
          <w:rFonts w:eastAsia="Batang" w:hint="cs"/>
          <w:rtl/>
        </w:rPr>
        <w:t>ک هزار درهم</w:t>
      </w:r>
      <w:r w:rsidRPr="007100A7">
        <w:rPr>
          <w:rStyle w:val="1-Char"/>
          <w:rFonts w:hint="cs"/>
          <w:rtl/>
        </w:rPr>
        <w:t xml:space="preserve"> زکات بدهد؛ پس ا</w:t>
      </w:r>
      <w:r w:rsidR="00446BB7">
        <w:rPr>
          <w:rStyle w:val="1-Char"/>
          <w:rFonts w:hint="cs"/>
          <w:rtl/>
        </w:rPr>
        <w:t>ی</w:t>
      </w:r>
      <w:r w:rsidRPr="007100A7">
        <w:rPr>
          <w:rStyle w:val="1-Char"/>
          <w:rFonts w:hint="cs"/>
          <w:rtl/>
        </w:rPr>
        <w:t>ن کار، مکروه ن</w:t>
      </w:r>
      <w:r w:rsidR="00446BB7">
        <w:rPr>
          <w:rStyle w:val="1-Char"/>
          <w:rFonts w:hint="cs"/>
          <w:rtl/>
        </w:rPr>
        <w:t>ی</w:t>
      </w:r>
      <w:r w:rsidRPr="007100A7">
        <w:rPr>
          <w:rStyle w:val="1-Char"/>
          <w:rFonts w:hint="cs"/>
          <w:rtl/>
        </w:rPr>
        <w:t>ست.]</w:t>
      </w:r>
    </w:p>
    <w:p w:rsidR="006B31CA" w:rsidRPr="007100A7" w:rsidRDefault="006B31CA" w:rsidP="00AF1D25">
      <w:pPr>
        <w:rPr>
          <w:rStyle w:val="1-Char"/>
          <w:rtl/>
        </w:rPr>
      </w:pPr>
      <w:r w:rsidRPr="007100A7">
        <w:rPr>
          <w:rStyle w:val="1-Char"/>
          <w:rFonts w:hint="cs"/>
          <w:rtl/>
        </w:rPr>
        <w:t>و مستحب است که به فق</w:t>
      </w:r>
      <w:r w:rsidR="00446BB7">
        <w:rPr>
          <w:rStyle w:val="1-Char"/>
          <w:rFonts w:hint="cs"/>
          <w:rtl/>
        </w:rPr>
        <w:t>ی</w:t>
      </w:r>
      <w:r w:rsidRPr="007100A7">
        <w:rPr>
          <w:rStyle w:val="1-Char"/>
          <w:rFonts w:hint="cs"/>
          <w:rtl/>
        </w:rPr>
        <w:t>ر، به اندازه‌ا</w:t>
      </w:r>
      <w:r w:rsidR="00446BB7">
        <w:rPr>
          <w:rStyle w:val="1-Char"/>
          <w:rFonts w:hint="cs"/>
          <w:rtl/>
        </w:rPr>
        <w:t>ی</w:t>
      </w:r>
      <w:r w:rsidRPr="007100A7">
        <w:rPr>
          <w:rStyle w:val="1-Char"/>
          <w:rFonts w:hint="cs"/>
          <w:rtl/>
        </w:rPr>
        <w:t xml:space="preserve"> از مال زکات، داده شود که او را از گدا</w:t>
      </w:r>
      <w:r w:rsidR="00446BB7">
        <w:rPr>
          <w:rStyle w:val="1-Char"/>
          <w:rFonts w:hint="cs"/>
          <w:rtl/>
        </w:rPr>
        <w:t>یی</w:t>
      </w:r>
      <w:r w:rsidRPr="007100A7">
        <w:rPr>
          <w:rStyle w:val="1-Char"/>
          <w:rFonts w:hint="cs"/>
          <w:rtl/>
        </w:rPr>
        <w:t xml:space="preserve"> و تکدّ</w:t>
      </w:r>
      <w:r w:rsidR="00446BB7">
        <w:rPr>
          <w:rStyle w:val="1-Char"/>
          <w:rFonts w:hint="cs"/>
          <w:rtl/>
        </w:rPr>
        <w:t>ی</w:t>
      </w:r>
      <w:r w:rsidRPr="007100A7">
        <w:rPr>
          <w:rStyle w:val="1-Char"/>
          <w:rFonts w:hint="cs"/>
          <w:rtl/>
        </w:rPr>
        <w:t>‌گر</w:t>
      </w:r>
      <w:r w:rsidR="00446BB7">
        <w:rPr>
          <w:rStyle w:val="1-Char"/>
          <w:rFonts w:hint="cs"/>
          <w:rtl/>
        </w:rPr>
        <w:t>ی</w:t>
      </w:r>
      <w:r w:rsidRPr="007100A7">
        <w:rPr>
          <w:rStyle w:val="1-Char"/>
          <w:rFonts w:hint="cs"/>
          <w:rtl/>
        </w:rPr>
        <w:t>، ب</w:t>
      </w:r>
      <w:r w:rsidR="00446BB7">
        <w:rPr>
          <w:rStyle w:val="1-Char"/>
          <w:rFonts w:hint="cs"/>
          <w:rtl/>
        </w:rPr>
        <w:t>ی</w:t>
      </w:r>
      <w:r w:rsidRPr="007100A7">
        <w:rPr>
          <w:rStyle w:val="1-Char"/>
          <w:rFonts w:hint="cs"/>
          <w:rtl/>
        </w:rPr>
        <w:t>‌ن</w:t>
      </w:r>
      <w:r w:rsidR="00446BB7">
        <w:rPr>
          <w:rStyle w:val="1-Char"/>
          <w:rFonts w:hint="cs"/>
          <w:rtl/>
        </w:rPr>
        <w:t>ی</w:t>
      </w:r>
      <w:r w:rsidRPr="007100A7">
        <w:rPr>
          <w:rStyle w:val="1-Char"/>
          <w:rFonts w:hint="cs"/>
          <w:rtl/>
        </w:rPr>
        <w:t>از نما</w:t>
      </w:r>
      <w:r w:rsidR="00446BB7">
        <w:rPr>
          <w:rStyle w:val="1-Char"/>
          <w:rFonts w:hint="cs"/>
          <w:rtl/>
        </w:rPr>
        <w:t>ی</w:t>
      </w:r>
      <w:r w:rsidRPr="007100A7">
        <w:rPr>
          <w:rStyle w:val="1-Char"/>
          <w:rFonts w:hint="cs"/>
          <w:rtl/>
        </w:rPr>
        <w:t>د.</w:t>
      </w:r>
    </w:p>
    <w:p w:rsidR="006B31CA" w:rsidRPr="007100A7" w:rsidRDefault="006B31CA" w:rsidP="00AF1D25">
      <w:pPr>
        <w:rPr>
          <w:rStyle w:val="1-Char"/>
          <w:rtl/>
        </w:rPr>
      </w:pPr>
      <w:r w:rsidRPr="007100A7">
        <w:rPr>
          <w:rStyle w:val="1-Char"/>
          <w:rFonts w:hint="cs"/>
          <w:rtl/>
        </w:rPr>
        <w:t xml:space="preserve">و پس از کامل شدن سال، </w:t>
      </w:r>
      <w:r w:rsidRPr="00FE6406">
        <w:rPr>
          <w:rStyle w:val="9-Char"/>
          <w:rFonts w:eastAsia="Batang" w:hint="cs"/>
          <w:rtl/>
        </w:rPr>
        <w:t xml:space="preserve">نقل دادن زکات از </w:t>
      </w:r>
      <w:r w:rsidR="00446BB7">
        <w:rPr>
          <w:rStyle w:val="9-Char"/>
          <w:rFonts w:eastAsia="Batang" w:hint="cs"/>
          <w:rtl/>
        </w:rPr>
        <w:t>ی</w:t>
      </w:r>
      <w:r w:rsidRPr="00FE6406">
        <w:rPr>
          <w:rStyle w:val="9-Char"/>
          <w:rFonts w:eastAsia="Batang" w:hint="cs"/>
          <w:rtl/>
        </w:rPr>
        <w:t>ک شهر به شهر</w:t>
      </w:r>
      <w:r w:rsidR="00446BB7">
        <w:rPr>
          <w:rStyle w:val="9-Char"/>
          <w:rFonts w:eastAsia="Batang" w:hint="cs"/>
          <w:rtl/>
        </w:rPr>
        <w:t>ی</w:t>
      </w:r>
      <w:r w:rsidRPr="00FE6406">
        <w:rPr>
          <w:rStyle w:val="9-Char"/>
          <w:rFonts w:eastAsia="Batang" w:hint="cs"/>
          <w:rtl/>
        </w:rPr>
        <w:t xml:space="preserve"> د</w:t>
      </w:r>
      <w:r w:rsidR="00446BB7">
        <w:rPr>
          <w:rStyle w:val="9-Char"/>
          <w:rFonts w:eastAsia="Batang" w:hint="cs"/>
          <w:rtl/>
        </w:rPr>
        <w:t>ی</w:t>
      </w:r>
      <w:r w:rsidRPr="00FE6406">
        <w:rPr>
          <w:rStyle w:val="9-Char"/>
          <w:rFonts w:eastAsia="Batang" w:hint="cs"/>
          <w:rtl/>
        </w:rPr>
        <w:t>گر</w:t>
      </w:r>
      <w:r w:rsidRPr="007100A7">
        <w:rPr>
          <w:rStyle w:val="1-Char"/>
          <w:rFonts w:hint="cs"/>
          <w:rtl/>
        </w:rPr>
        <w:t xml:space="preserve"> [بدون ضرورت، مکروه است]؛ ا</w:t>
      </w:r>
      <w:r w:rsidR="00446BB7">
        <w:rPr>
          <w:rStyle w:val="1-Char"/>
          <w:rFonts w:hint="cs"/>
          <w:rtl/>
        </w:rPr>
        <w:t>ی</w:t>
      </w:r>
      <w:r w:rsidRPr="007100A7">
        <w:rPr>
          <w:rStyle w:val="1-Char"/>
          <w:rFonts w:hint="cs"/>
          <w:rtl/>
        </w:rPr>
        <w:t>ن طور که زکات را به سو</w:t>
      </w:r>
      <w:r w:rsidR="00446BB7">
        <w:rPr>
          <w:rStyle w:val="1-Char"/>
          <w:rFonts w:hint="cs"/>
          <w:rtl/>
        </w:rPr>
        <w:t>ی</w:t>
      </w:r>
      <w:r w:rsidRPr="007100A7">
        <w:rPr>
          <w:rStyle w:val="1-Char"/>
          <w:rFonts w:hint="cs"/>
          <w:rtl/>
        </w:rPr>
        <w:t xml:space="preserve"> غ</w:t>
      </w:r>
      <w:r w:rsidR="00446BB7">
        <w:rPr>
          <w:rStyle w:val="1-Char"/>
          <w:rFonts w:hint="cs"/>
          <w:rtl/>
        </w:rPr>
        <w:t>ی</w:t>
      </w:r>
      <w:r w:rsidRPr="007100A7">
        <w:rPr>
          <w:rStyle w:val="1-Char"/>
          <w:rFonts w:hint="cs"/>
          <w:rtl/>
        </w:rPr>
        <w:t>ر خو</w:t>
      </w:r>
      <w:r w:rsidR="00446BB7">
        <w:rPr>
          <w:rStyle w:val="1-Char"/>
          <w:rFonts w:hint="cs"/>
          <w:rtl/>
        </w:rPr>
        <w:t>ی</w:t>
      </w:r>
      <w:r w:rsidRPr="007100A7">
        <w:rPr>
          <w:rStyle w:val="1-Char"/>
          <w:rFonts w:hint="cs"/>
          <w:rtl/>
        </w:rPr>
        <w:t xml:space="preserve">شاوندان، </w:t>
      </w:r>
      <w:r w:rsidR="00446BB7">
        <w:rPr>
          <w:rStyle w:val="1-Char"/>
          <w:rFonts w:hint="cs"/>
          <w:rtl/>
        </w:rPr>
        <w:t>ی</w:t>
      </w:r>
      <w:r w:rsidRPr="007100A7">
        <w:rPr>
          <w:rStyle w:val="1-Char"/>
          <w:rFonts w:hint="cs"/>
          <w:rtl/>
        </w:rPr>
        <w:t>ا غ</w:t>
      </w:r>
      <w:r w:rsidR="00446BB7">
        <w:rPr>
          <w:rStyle w:val="1-Char"/>
          <w:rFonts w:hint="cs"/>
          <w:rtl/>
        </w:rPr>
        <w:t>ی</w:t>
      </w:r>
      <w:r w:rsidRPr="007100A7">
        <w:rPr>
          <w:rStyle w:val="1-Char"/>
          <w:rFonts w:hint="cs"/>
          <w:rtl/>
        </w:rPr>
        <w:t>ر ن</w:t>
      </w:r>
      <w:r w:rsidR="00446BB7">
        <w:rPr>
          <w:rStyle w:val="1-Char"/>
          <w:rFonts w:hint="cs"/>
          <w:rtl/>
        </w:rPr>
        <w:t>ی</w:t>
      </w:r>
      <w:r w:rsidRPr="007100A7">
        <w:rPr>
          <w:rStyle w:val="1-Char"/>
          <w:rFonts w:hint="cs"/>
          <w:rtl/>
        </w:rPr>
        <w:t xml:space="preserve">ازمندان، </w:t>
      </w:r>
      <w:r w:rsidR="00446BB7">
        <w:rPr>
          <w:rStyle w:val="1-Char"/>
          <w:rFonts w:hint="cs"/>
          <w:rtl/>
        </w:rPr>
        <w:t>ی</w:t>
      </w:r>
      <w:r w:rsidRPr="007100A7">
        <w:rPr>
          <w:rStyle w:val="1-Char"/>
          <w:rFonts w:hint="cs"/>
          <w:rtl/>
        </w:rPr>
        <w:t>ا غ</w:t>
      </w:r>
      <w:r w:rsidR="00446BB7">
        <w:rPr>
          <w:rStyle w:val="1-Char"/>
          <w:rFonts w:hint="cs"/>
          <w:rtl/>
        </w:rPr>
        <w:t>ی</w:t>
      </w:r>
      <w:r w:rsidRPr="007100A7">
        <w:rPr>
          <w:rStyle w:val="1-Char"/>
          <w:rFonts w:hint="cs"/>
          <w:rtl/>
        </w:rPr>
        <w:t>ر پارسا</w:t>
      </w:r>
      <w:r w:rsidR="00446BB7">
        <w:rPr>
          <w:rStyle w:val="1-Char"/>
          <w:rFonts w:hint="cs"/>
          <w:rtl/>
        </w:rPr>
        <w:t>ی</w:t>
      </w:r>
      <w:r w:rsidRPr="007100A7">
        <w:rPr>
          <w:rStyle w:val="1-Char"/>
          <w:rFonts w:hint="cs"/>
          <w:rtl/>
        </w:rPr>
        <w:t xml:space="preserve">ان، </w:t>
      </w:r>
      <w:r w:rsidR="00446BB7">
        <w:rPr>
          <w:rStyle w:val="1-Char"/>
          <w:rFonts w:hint="cs"/>
          <w:rtl/>
        </w:rPr>
        <w:t>ی</w:t>
      </w:r>
      <w:r w:rsidRPr="007100A7">
        <w:rPr>
          <w:rStyle w:val="1-Char"/>
          <w:rFonts w:hint="cs"/>
          <w:rtl/>
        </w:rPr>
        <w:t>ا غ</w:t>
      </w:r>
      <w:r w:rsidR="00446BB7">
        <w:rPr>
          <w:rStyle w:val="1-Char"/>
          <w:rFonts w:hint="cs"/>
          <w:rtl/>
        </w:rPr>
        <w:t>ی</w:t>
      </w:r>
      <w:r w:rsidRPr="007100A7">
        <w:rPr>
          <w:rStyle w:val="1-Char"/>
          <w:rFonts w:hint="cs"/>
          <w:rtl/>
        </w:rPr>
        <w:t>ر موارد</w:t>
      </w:r>
      <w:r w:rsidR="00446BB7">
        <w:rPr>
          <w:rStyle w:val="1-Char"/>
          <w:rFonts w:hint="cs"/>
          <w:rtl/>
        </w:rPr>
        <w:t>ی</w:t>
      </w:r>
      <w:r w:rsidRPr="007100A7">
        <w:rPr>
          <w:rStyle w:val="1-Char"/>
          <w:rFonts w:hint="cs"/>
          <w:rtl/>
        </w:rPr>
        <w:t xml:space="preserve"> که نفع و فا</w:t>
      </w:r>
      <w:r w:rsidR="00446BB7">
        <w:rPr>
          <w:rStyle w:val="1-Char"/>
          <w:rFonts w:hint="cs"/>
          <w:rtl/>
        </w:rPr>
        <w:t>ی</w:t>
      </w:r>
      <w:r w:rsidRPr="007100A7">
        <w:rPr>
          <w:rStyle w:val="1-Char"/>
          <w:rFonts w:hint="cs"/>
          <w:rtl/>
        </w:rPr>
        <w:t>ده‌شان برا</w:t>
      </w:r>
      <w:r w:rsidR="00446BB7">
        <w:rPr>
          <w:rStyle w:val="1-Char"/>
          <w:rFonts w:hint="cs"/>
          <w:rtl/>
        </w:rPr>
        <w:t>ی</w:t>
      </w:r>
      <w:r w:rsidRPr="007100A7">
        <w:rPr>
          <w:rStyle w:val="1-Char"/>
          <w:rFonts w:hint="cs"/>
          <w:rtl/>
        </w:rPr>
        <w:t xml:space="preserve"> مسلمانان به جهت تعل</w:t>
      </w:r>
      <w:r w:rsidR="00446BB7">
        <w:rPr>
          <w:rStyle w:val="1-Char"/>
          <w:rFonts w:hint="cs"/>
          <w:rtl/>
        </w:rPr>
        <w:t>ی</w:t>
      </w:r>
      <w:r w:rsidRPr="007100A7">
        <w:rPr>
          <w:rStyle w:val="1-Char"/>
          <w:rFonts w:hint="cs"/>
          <w:rtl/>
        </w:rPr>
        <w:t>م و آموزش ب</w:t>
      </w:r>
      <w:r w:rsidR="00446BB7">
        <w:rPr>
          <w:rStyle w:val="1-Char"/>
          <w:rFonts w:hint="cs"/>
          <w:rtl/>
        </w:rPr>
        <w:t>ی</w:t>
      </w:r>
      <w:r w:rsidRPr="007100A7">
        <w:rPr>
          <w:rStyle w:val="1-Char"/>
          <w:rFonts w:hint="cs"/>
          <w:rtl/>
        </w:rPr>
        <w:t xml:space="preserve">شتر است، انتقال دهد؛ [در زکات، </w:t>
      </w:r>
      <w:r w:rsidRPr="00FE6406">
        <w:rPr>
          <w:rStyle w:val="9-Char"/>
          <w:rFonts w:eastAsia="Batang" w:hint="cs"/>
          <w:rtl/>
        </w:rPr>
        <w:t>اصل آن است</w:t>
      </w:r>
      <w:r w:rsidRPr="007100A7">
        <w:rPr>
          <w:rStyle w:val="1-Char"/>
          <w:rFonts w:hint="cs"/>
          <w:rtl/>
        </w:rPr>
        <w:t xml:space="preserve"> که: هر کس، زکات خو</w:t>
      </w:r>
      <w:r w:rsidR="00446BB7">
        <w:rPr>
          <w:rStyle w:val="1-Char"/>
          <w:rFonts w:hint="cs"/>
          <w:rtl/>
        </w:rPr>
        <w:t>ی</w:t>
      </w:r>
      <w:r w:rsidRPr="007100A7">
        <w:rPr>
          <w:rStyle w:val="1-Char"/>
          <w:rFonts w:hint="cs"/>
          <w:rtl/>
        </w:rPr>
        <w:t>ش را به فقراء و مستمندانِ قوم و شهر خو</w:t>
      </w:r>
      <w:r w:rsidR="00446BB7">
        <w:rPr>
          <w:rStyle w:val="1-Char"/>
          <w:rFonts w:hint="cs"/>
          <w:rtl/>
        </w:rPr>
        <w:t>ی</w:t>
      </w:r>
      <w:r w:rsidRPr="007100A7">
        <w:rPr>
          <w:rStyle w:val="1-Char"/>
          <w:rFonts w:hint="cs"/>
          <w:rtl/>
        </w:rPr>
        <w:t>ش تقس</w:t>
      </w:r>
      <w:r w:rsidR="00446BB7">
        <w:rPr>
          <w:rStyle w:val="1-Char"/>
          <w:rFonts w:hint="cs"/>
          <w:rtl/>
        </w:rPr>
        <w:t>ی</w:t>
      </w:r>
      <w:r w:rsidRPr="007100A7">
        <w:rPr>
          <w:rStyle w:val="1-Char"/>
          <w:rFonts w:hint="cs"/>
          <w:rtl/>
        </w:rPr>
        <w:t>م نما</w:t>
      </w:r>
      <w:r w:rsidR="00446BB7">
        <w:rPr>
          <w:rStyle w:val="1-Char"/>
          <w:rFonts w:hint="cs"/>
          <w:rtl/>
        </w:rPr>
        <w:t>ی</w:t>
      </w:r>
      <w:r w:rsidRPr="007100A7">
        <w:rPr>
          <w:rStyle w:val="1-Char"/>
          <w:rFonts w:hint="cs"/>
          <w:rtl/>
        </w:rPr>
        <w:t>د؛ و زکات خو</w:t>
      </w:r>
      <w:r w:rsidR="00446BB7">
        <w:rPr>
          <w:rStyle w:val="1-Char"/>
          <w:rFonts w:hint="cs"/>
          <w:rtl/>
        </w:rPr>
        <w:t>ی</w:t>
      </w:r>
      <w:r w:rsidRPr="007100A7">
        <w:rPr>
          <w:rStyle w:val="1-Char"/>
          <w:rFonts w:hint="cs"/>
          <w:rtl/>
        </w:rPr>
        <w:t>ش را از شهرش به شهر</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منتقل ننما</w:t>
      </w:r>
      <w:r w:rsidR="00446BB7">
        <w:rPr>
          <w:rStyle w:val="1-Char"/>
          <w:rFonts w:hint="cs"/>
          <w:rtl/>
        </w:rPr>
        <w:t>ی</w:t>
      </w:r>
      <w:r w:rsidRPr="007100A7">
        <w:rPr>
          <w:rStyle w:val="1-Char"/>
          <w:rFonts w:hint="cs"/>
          <w:rtl/>
        </w:rPr>
        <w:t>د؛ و انتقال دادن زکات از شهر خو</w:t>
      </w:r>
      <w:r w:rsidR="00446BB7">
        <w:rPr>
          <w:rStyle w:val="1-Char"/>
          <w:rFonts w:hint="cs"/>
          <w:rtl/>
        </w:rPr>
        <w:t>ی</w:t>
      </w:r>
      <w:r w:rsidRPr="007100A7">
        <w:rPr>
          <w:rStyle w:val="1-Char"/>
          <w:rFonts w:hint="cs"/>
          <w:rtl/>
        </w:rPr>
        <w:t>ش به شهر</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بدون ضرورت، مکروه است؛ از ا</w:t>
      </w:r>
      <w:r w:rsidR="00446BB7">
        <w:rPr>
          <w:rStyle w:val="1-Char"/>
          <w:rFonts w:hint="cs"/>
          <w:rtl/>
        </w:rPr>
        <w:t>ی</w:t>
      </w:r>
      <w:r w:rsidRPr="007100A7">
        <w:rPr>
          <w:rStyle w:val="1-Char"/>
          <w:rFonts w:hint="cs"/>
          <w:rtl/>
        </w:rPr>
        <w:t>ن رو انتقال دادن زکات به سو</w:t>
      </w:r>
      <w:r w:rsidR="00446BB7">
        <w:rPr>
          <w:rStyle w:val="1-Char"/>
          <w:rFonts w:hint="cs"/>
          <w:rtl/>
        </w:rPr>
        <w:t>ی</w:t>
      </w:r>
      <w:r w:rsidRPr="007100A7">
        <w:rPr>
          <w:rStyle w:val="1-Char"/>
          <w:rFonts w:hint="cs"/>
          <w:rtl/>
        </w:rPr>
        <w:t xml:space="preserve"> نزد</w:t>
      </w:r>
      <w:r w:rsidR="00446BB7">
        <w:rPr>
          <w:rStyle w:val="1-Char"/>
          <w:rFonts w:hint="cs"/>
          <w:rtl/>
        </w:rPr>
        <w:t>ی</w:t>
      </w:r>
      <w:r w:rsidRPr="007100A7">
        <w:rPr>
          <w:rStyle w:val="1-Char"/>
          <w:rFonts w:hint="cs"/>
          <w:rtl/>
        </w:rPr>
        <w:t>کان و خو</w:t>
      </w:r>
      <w:r w:rsidR="00446BB7">
        <w:rPr>
          <w:rStyle w:val="1-Char"/>
          <w:rFonts w:hint="cs"/>
          <w:rtl/>
        </w:rPr>
        <w:t>ی</w:t>
      </w:r>
      <w:r w:rsidRPr="007100A7">
        <w:rPr>
          <w:rStyle w:val="1-Char"/>
          <w:rFonts w:hint="cs"/>
          <w:rtl/>
        </w:rPr>
        <w:t>شاوندان - هر چند در شهر</w:t>
      </w:r>
      <w:r w:rsidR="00446BB7">
        <w:rPr>
          <w:rStyle w:val="1-Char"/>
          <w:rFonts w:hint="cs"/>
          <w:rtl/>
        </w:rPr>
        <w:t>ی</w:t>
      </w:r>
      <w:r w:rsidRPr="007100A7">
        <w:rPr>
          <w:rStyle w:val="1-Char"/>
          <w:rFonts w:hint="cs"/>
          <w:rtl/>
        </w:rPr>
        <w:t xml:space="preserve"> دور قرار داشته باشند - مکروه ن</w:t>
      </w:r>
      <w:r w:rsidR="00446BB7">
        <w:rPr>
          <w:rStyle w:val="1-Char"/>
          <w:rFonts w:hint="cs"/>
          <w:rtl/>
        </w:rPr>
        <w:t>ی</w:t>
      </w:r>
      <w:r w:rsidRPr="007100A7">
        <w:rPr>
          <w:rStyle w:val="1-Char"/>
          <w:rFonts w:hint="cs"/>
          <w:rtl/>
        </w:rPr>
        <w:t>ست.</w:t>
      </w:r>
    </w:p>
    <w:p w:rsidR="006B31CA" w:rsidRPr="007100A7" w:rsidRDefault="006B31CA" w:rsidP="00AF1D25">
      <w:pPr>
        <w:rPr>
          <w:rStyle w:val="1-Char"/>
          <w:rtl/>
        </w:rPr>
      </w:pPr>
      <w:r w:rsidRPr="007100A7">
        <w:rPr>
          <w:rStyle w:val="1-Char"/>
          <w:rFonts w:hint="cs"/>
          <w:rtl/>
        </w:rPr>
        <w:t>و همچن</w:t>
      </w:r>
      <w:r w:rsidR="00446BB7">
        <w:rPr>
          <w:rStyle w:val="1-Char"/>
          <w:rFonts w:hint="cs"/>
          <w:rtl/>
        </w:rPr>
        <w:t>ی</w:t>
      </w:r>
      <w:r w:rsidRPr="007100A7">
        <w:rPr>
          <w:rStyle w:val="1-Char"/>
          <w:rFonts w:hint="cs"/>
          <w:rtl/>
        </w:rPr>
        <w:t>ن انتقال دادن زکات به سو</w:t>
      </w:r>
      <w:r w:rsidR="00446BB7">
        <w:rPr>
          <w:rStyle w:val="1-Char"/>
          <w:rFonts w:hint="cs"/>
          <w:rtl/>
        </w:rPr>
        <w:t>ی</w:t>
      </w:r>
      <w:r w:rsidRPr="007100A7">
        <w:rPr>
          <w:rStyle w:val="1-Char"/>
          <w:rFonts w:hint="cs"/>
          <w:rtl/>
        </w:rPr>
        <w:t xml:space="preserve"> مردمان</w:t>
      </w:r>
      <w:r w:rsidR="00446BB7">
        <w:rPr>
          <w:rStyle w:val="1-Char"/>
          <w:rFonts w:hint="cs"/>
          <w:rtl/>
        </w:rPr>
        <w:t>ی</w:t>
      </w:r>
      <w:r w:rsidRPr="007100A7">
        <w:rPr>
          <w:rStyle w:val="1-Char"/>
          <w:rFonts w:hint="cs"/>
          <w:rtl/>
        </w:rPr>
        <w:t xml:space="preserve"> که از اهال</w:t>
      </w:r>
      <w:r w:rsidR="00446BB7">
        <w:rPr>
          <w:rStyle w:val="1-Char"/>
          <w:rFonts w:hint="cs"/>
          <w:rtl/>
        </w:rPr>
        <w:t>ی</w:t>
      </w:r>
      <w:r w:rsidRPr="007100A7">
        <w:rPr>
          <w:rStyle w:val="1-Char"/>
          <w:rFonts w:hint="cs"/>
          <w:rtl/>
        </w:rPr>
        <w:t xml:space="preserve"> شهر و سرزم</w:t>
      </w:r>
      <w:r w:rsidR="00446BB7">
        <w:rPr>
          <w:rStyle w:val="1-Char"/>
          <w:rFonts w:hint="cs"/>
          <w:rtl/>
        </w:rPr>
        <w:t>ی</w:t>
      </w:r>
      <w:r w:rsidRPr="007100A7">
        <w:rPr>
          <w:rStyle w:val="1-Char"/>
          <w:rFonts w:hint="cs"/>
          <w:rtl/>
        </w:rPr>
        <w:t>نش به زکات، ن</w:t>
      </w:r>
      <w:r w:rsidR="00446BB7">
        <w:rPr>
          <w:rStyle w:val="1-Char"/>
          <w:rFonts w:hint="cs"/>
          <w:rtl/>
        </w:rPr>
        <w:t>ی</w:t>
      </w:r>
      <w:r w:rsidRPr="007100A7">
        <w:rPr>
          <w:rStyle w:val="1-Char"/>
          <w:rFonts w:hint="cs"/>
          <w:rtl/>
        </w:rPr>
        <w:t>ازمندتراند، مکروه ن</w:t>
      </w:r>
      <w:r w:rsidR="00446BB7">
        <w:rPr>
          <w:rStyle w:val="1-Char"/>
          <w:rFonts w:hint="cs"/>
          <w:rtl/>
        </w:rPr>
        <w:t>ی</w:t>
      </w:r>
      <w:r w:rsidRPr="007100A7">
        <w:rPr>
          <w:rStyle w:val="1-Char"/>
          <w:rFonts w:hint="cs"/>
          <w:rtl/>
        </w:rPr>
        <w:t>ست. و ن</w:t>
      </w:r>
      <w:r w:rsidR="00446BB7">
        <w:rPr>
          <w:rStyle w:val="1-Char"/>
          <w:rFonts w:hint="cs"/>
          <w:rtl/>
        </w:rPr>
        <w:t>ی</w:t>
      </w:r>
      <w:r w:rsidRPr="007100A7">
        <w:rPr>
          <w:rStyle w:val="1-Char"/>
          <w:rFonts w:hint="cs"/>
          <w:rtl/>
        </w:rPr>
        <w:t>ز انتقال دادن زکات به سو</w:t>
      </w:r>
      <w:r w:rsidR="00446BB7">
        <w:rPr>
          <w:rStyle w:val="1-Char"/>
          <w:rFonts w:hint="cs"/>
          <w:rtl/>
        </w:rPr>
        <w:t>ی</w:t>
      </w:r>
      <w:r w:rsidRPr="007100A7">
        <w:rPr>
          <w:rStyle w:val="1-Char"/>
          <w:rFonts w:hint="cs"/>
          <w:rtl/>
        </w:rPr>
        <w:t xml:space="preserve"> موارد مصرف</w:t>
      </w:r>
      <w:r w:rsidR="00446BB7">
        <w:rPr>
          <w:rStyle w:val="1-Char"/>
          <w:rFonts w:hint="cs"/>
          <w:rtl/>
        </w:rPr>
        <w:t>ی</w:t>
      </w:r>
      <w:r w:rsidRPr="007100A7">
        <w:rPr>
          <w:rStyle w:val="1-Char"/>
          <w:rFonts w:hint="cs"/>
          <w:rtl/>
        </w:rPr>
        <w:t xml:space="preserve"> که نفع و سودشان برا</w:t>
      </w:r>
      <w:r w:rsidR="00446BB7">
        <w:rPr>
          <w:rStyle w:val="1-Char"/>
          <w:rFonts w:hint="cs"/>
          <w:rtl/>
        </w:rPr>
        <w:t>ی</w:t>
      </w:r>
      <w:r w:rsidRPr="007100A7">
        <w:rPr>
          <w:rStyle w:val="1-Char"/>
          <w:rFonts w:hint="cs"/>
          <w:rtl/>
        </w:rPr>
        <w:t xml:space="preserve"> مسلمانان ب</w:t>
      </w:r>
      <w:r w:rsidR="00446BB7">
        <w:rPr>
          <w:rStyle w:val="1-Char"/>
          <w:rFonts w:hint="cs"/>
          <w:rtl/>
        </w:rPr>
        <w:t>ی</w:t>
      </w:r>
      <w:r w:rsidRPr="007100A7">
        <w:rPr>
          <w:rStyle w:val="1-Char"/>
          <w:rFonts w:hint="cs"/>
          <w:rtl/>
        </w:rPr>
        <w:t>شتر است، مکروه ن</w:t>
      </w:r>
      <w:r w:rsidR="00446BB7">
        <w:rPr>
          <w:rStyle w:val="1-Char"/>
          <w:rFonts w:hint="cs"/>
          <w:rtl/>
        </w:rPr>
        <w:t>ی</w:t>
      </w:r>
      <w:r w:rsidRPr="007100A7">
        <w:rPr>
          <w:rStyle w:val="1-Char"/>
          <w:rFonts w:hint="cs"/>
          <w:rtl/>
        </w:rPr>
        <w:t>ست؛ همچون صرف آن در مدارس و حوزه‌ها</w:t>
      </w:r>
      <w:r w:rsidR="00446BB7">
        <w:rPr>
          <w:rStyle w:val="1-Char"/>
          <w:rFonts w:hint="cs"/>
          <w:rtl/>
        </w:rPr>
        <w:t>ی</w:t>
      </w:r>
      <w:r w:rsidRPr="007100A7">
        <w:rPr>
          <w:rStyle w:val="1-Char"/>
          <w:rFonts w:hint="cs"/>
          <w:rtl/>
        </w:rPr>
        <w:t xml:space="preserve"> علم</w:t>
      </w:r>
      <w:r w:rsidR="00446BB7">
        <w:rPr>
          <w:rStyle w:val="1-Char"/>
          <w:rFonts w:hint="cs"/>
          <w:rtl/>
        </w:rPr>
        <w:t>ی</w:t>
      </w:r>
      <w:r w:rsidRPr="007100A7">
        <w:rPr>
          <w:rStyle w:val="1-Char"/>
          <w:rFonts w:hint="cs"/>
          <w:rtl/>
        </w:rPr>
        <w:t>ه.]</w:t>
      </w:r>
    </w:p>
    <w:p w:rsidR="006B31CA" w:rsidRPr="007100A7" w:rsidRDefault="006B31CA" w:rsidP="00AF1D25">
      <w:pPr>
        <w:rPr>
          <w:rStyle w:val="1-Char"/>
          <w:rtl/>
        </w:rPr>
      </w:pPr>
      <w:r w:rsidRPr="007100A7">
        <w:rPr>
          <w:rStyle w:val="1-Char"/>
          <w:rFonts w:hint="cs"/>
          <w:rtl/>
        </w:rPr>
        <w:t xml:space="preserve">و بهتر آن است که زکات را بر </w:t>
      </w:r>
      <w:r w:rsidRPr="00FE6406">
        <w:rPr>
          <w:rStyle w:val="9-Char"/>
          <w:rFonts w:eastAsia="Batang" w:hint="cs"/>
          <w:rtl/>
        </w:rPr>
        <w:t>خو</w:t>
      </w:r>
      <w:r w:rsidR="00446BB7">
        <w:rPr>
          <w:rStyle w:val="9-Char"/>
          <w:rFonts w:eastAsia="Batang" w:hint="cs"/>
          <w:rtl/>
        </w:rPr>
        <w:t>ی</w:t>
      </w:r>
      <w:r w:rsidRPr="00FE6406">
        <w:rPr>
          <w:rStyle w:val="9-Char"/>
          <w:rFonts w:eastAsia="Batang" w:hint="cs"/>
          <w:rtl/>
        </w:rPr>
        <w:t>شاوندان و بستگان مَحرم خو</w:t>
      </w:r>
      <w:r w:rsidR="00446BB7">
        <w:rPr>
          <w:rStyle w:val="9-Char"/>
          <w:rFonts w:eastAsia="Batang" w:hint="cs"/>
          <w:rtl/>
        </w:rPr>
        <w:t>ی</w:t>
      </w:r>
      <w:r w:rsidRPr="00FE6406">
        <w:rPr>
          <w:rStyle w:val="9-Char"/>
          <w:rFonts w:eastAsia="Batang" w:hint="cs"/>
          <w:rtl/>
        </w:rPr>
        <w:t>ش</w:t>
      </w:r>
      <w:r w:rsidRPr="007100A7">
        <w:rPr>
          <w:rStyle w:val="1-Char"/>
          <w:rFonts w:hint="cs"/>
          <w:rtl/>
        </w:rPr>
        <w:t xml:space="preserve"> که بدو نزد</w:t>
      </w:r>
      <w:r w:rsidR="00446BB7">
        <w:rPr>
          <w:rStyle w:val="1-Char"/>
          <w:rFonts w:hint="cs"/>
          <w:rtl/>
        </w:rPr>
        <w:t>ی</w:t>
      </w:r>
      <w:r w:rsidRPr="007100A7">
        <w:rPr>
          <w:rStyle w:val="1-Char"/>
          <w:rFonts w:hint="cs"/>
          <w:rtl/>
        </w:rPr>
        <w:t>کترند - به ترت</w:t>
      </w:r>
      <w:r w:rsidR="00446BB7">
        <w:rPr>
          <w:rStyle w:val="1-Char"/>
          <w:rFonts w:hint="cs"/>
          <w:rtl/>
        </w:rPr>
        <w:t>ی</w:t>
      </w:r>
      <w:r w:rsidRPr="007100A7">
        <w:rPr>
          <w:rStyle w:val="1-Char"/>
          <w:rFonts w:hint="cs"/>
          <w:rtl/>
        </w:rPr>
        <w:t>ب قوّتِ قرابت و خو</w:t>
      </w:r>
      <w:r w:rsidR="00446BB7">
        <w:rPr>
          <w:rStyle w:val="1-Char"/>
          <w:rFonts w:hint="cs"/>
          <w:rtl/>
        </w:rPr>
        <w:t>ی</w:t>
      </w:r>
      <w:r w:rsidRPr="007100A7">
        <w:rPr>
          <w:rStyle w:val="1-Char"/>
          <w:rFonts w:hint="cs"/>
          <w:rtl/>
        </w:rPr>
        <w:t>شاوند</w:t>
      </w:r>
      <w:r w:rsidR="00446BB7">
        <w:rPr>
          <w:rStyle w:val="1-Char"/>
          <w:rFonts w:hint="cs"/>
          <w:rtl/>
        </w:rPr>
        <w:t>ی</w:t>
      </w:r>
      <w:r w:rsidRPr="007100A7">
        <w:rPr>
          <w:rStyle w:val="1-Char"/>
          <w:rFonts w:hint="cs"/>
          <w:rtl/>
        </w:rPr>
        <w:t xml:space="preserve"> - صرف نما</w:t>
      </w:r>
      <w:r w:rsidR="00446BB7">
        <w:rPr>
          <w:rStyle w:val="1-Char"/>
          <w:rFonts w:hint="cs"/>
          <w:rtl/>
        </w:rPr>
        <w:t>ی</w:t>
      </w:r>
      <w:r w:rsidRPr="007100A7">
        <w:rPr>
          <w:rStyle w:val="1-Char"/>
          <w:rFonts w:hint="cs"/>
          <w:rtl/>
        </w:rPr>
        <w:t>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نخست آن را به برادران، فرزندان برادران، عموها، دا</w:t>
      </w:r>
      <w:r w:rsidR="00446BB7">
        <w:rPr>
          <w:rStyle w:val="1-Char"/>
          <w:rFonts w:hint="cs"/>
          <w:rtl/>
        </w:rPr>
        <w:t>یی</w:t>
      </w:r>
      <w:r w:rsidRPr="007100A7">
        <w:rPr>
          <w:rStyle w:val="1-Char"/>
          <w:rFonts w:hint="cs"/>
          <w:rtl/>
        </w:rPr>
        <w:t>‌ها، ذو</w:t>
      </w:r>
      <w:r w:rsidR="00446BB7">
        <w:rPr>
          <w:rStyle w:val="1-Char"/>
          <w:rFonts w:hint="cs"/>
          <w:rtl/>
        </w:rPr>
        <w:t>ی</w:t>
      </w:r>
      <w:r w:rsidRPr="007100A7">
        <w:rPr>
          <w:rStyle w:val="1-Char"/>
          <w:rFonts w:hint="cs"/>
          <w:rtl/>
        </w:rPr>
        <w:t>‌الارحام صرف نما</w:t>
      </w:r>
      <w:r w:rsidR="00446BB7">
        <w:rPr>
          <w:rStyle w:val="1-Char"/>
          <w:rFonts w:hint="cs"/>
          <w:rtl/>
        </w:rPr>
        <w:t>ی</w:t>
      </w:r>
      <w:r w:rsidRPr="007100A7">
        <w:rPr>
          <w:rStyle w:val="1-Char"/>
          <w:rFonts w:hint="cs"/>
          <w:rtl/>
        </w:rPr>
        <w:t>د؛] سپس آن را در م</w:t>
      </w:r>
      <w:r w:rsidR="00446BB7">
        <w:rPr>
          <w:rStyle w:val="1-Char"/>
          <w:rFonts w:hint="cs"/>
          <w:rtl/>
        </w:rPr>
        <w:t>ی</w:t>
      </w:r>
      <w:r w:rsidRPr="007100A7">
        <w:rPr>
          <w:rStyle w:val="1-Char"/>
          <w:rFonts w:hint="cs"/>
          <w:rtl/>
        </w:rPr>
        <w:t xml:space="preserve">ان </w:t>
      </w:r>
      <w:r w:rsidRPr="00FE6406">
        <w:rPr>
          <w:rStyle w:val="9-Char"/>
          <w:rFonts w:eastAsia="Batang" w:hint="cs"/>
          <w:rtl/>
        </w:rPr>
        <w:t>همسا</w:t>
      </w:r>
      <w:r w:rsidR="00446BB7">
        <w:rPr>
          <w:rStyle w:val="9-Char"/>
          <w:rFonts w:eastAsia="Batang" w:hint="cs"/>
          <w:rtl/>
        </w:rPr>
        <w:t>ی</w:t>
      </w:r>
      <w:r w:rsidRPr="00FE6406">
        <w:rPr>
          <w:rStyle w:val="9-Char"/>
          <w:rFonts w:eastAsia="Batang" w:hint="cs"/>
          <w:rtl/>
        </w:rPr>
        <w:t>گان</w:t>
      </w:r>
      <w:r w:rsidRPr="007100A7">
        <w:rPr>
          <w:rStyle w:val="1-Char"/>
          <w:rFonts w:hint="cs"/>
          <w:rtl/>
        </w:rPr>
        <w:t xml:space="preserve"> و بعد در </w:t>
      </w:r>
      <w:r w:rsidRPr="00FE6406">
        <w:rPr>
          <w:rStyle w:val="9-Char"/>
          <w:rFonts w:eastAsia="Batang" w:hint="cs"/>
          <w:rtl/>
        </w:rPr>
        <w:t>اهل محلّه</w:t>
      </w:r>
      <w:r w:rsidRPr="007100A7">
        <w:rPr>
          <w:rStyle w:val="1-Char"/>
          <w:rFonts w:hint="cs"/>
          <w:rtl/>
        </w:rPr>
        <w:t xml:space="preserve">؛ </w:t>
      </w:r>
      <w:r w:rsidR="000A2322">
        <w:rPr>
          <w:rStyle w:val="1-Char"/>
          <w:rFonts w:hint="cs"/>
          <w:rtl/>
        </w:rPr>
        <w:t>آنگاه</w:t>
      </w:r>
      <w:r w:rsidRPr="007100A7">
        <w:rPr>
          <w:rStyle w:val="1-Char"/>
          <w:rFonts w:hint="cs"/>
          <w:rtl/>
        </w:rPr>
        <w:t xml:space="preserve"> در م</w:t>
      </w:r>
      <w:r w:rsidR="00446BB7">
        <w:rPr>
          <w:rStyle w:val="1-Char"/>
          <w:rFonts w:hint="cs"/>
          <w:rtl/>
        </w:rPr>
        <w:t>ی</w:t>
      </w:r>
      <w:r w:rsidRPr="007100A7">
        <w:rPr>
          <w:rStyle w:val="1-Char"/>
          <w:rFonts w:hint="cs"/>
          <w:rtl/>
        </w:rPr>
        <w:t xml:space="preserve">ان </w:t>
      </w:r>
      <w:r w:rsidRPr="00FE6406">
        <w:rPr>
          <w:rStyle w:val="9-Char"/>
          <w:rFonts w:eastAsia="Batang" w:hint="cs"/>
          <w:rtl/>
        </w:rPr>
        <w:t>همکاران و هم‌پ</w:t>
      </w:r>
      <w:r w:rsidR="00446BB7">
        <w:rPr>
          <w:rStyle w:val="9-Char"/>
          <w:rFonts w:eastAsia="Batang" w:hint="cs"/>
          <w:rtl/>
        </w:rPr>
        <w:t>ی</w:t>
      </w:r>
      <w:r w:rsidRPr="00FE6406">
        <w:rPr>
          <w:rStyle w:val="9-Char"/>
          <w:rFonts w:eastAsia="Batang" w:hint="cs"/>
          <w:rtl/>
        </w:rPr>
        <w:t>شه‌وران</w:t>
      </w:r>
      <w:r w:rsidRPr="007100A7">
        <w:rPr>
          <w:rStyle w:val="1-Char"/>
          <w:rFonts w:hint="cs"/>
          <w:rtl/>
        </w:rPr>
        <w:t xml:space="preserve"> خود، و در آخر در م</w:t>
      </w:r>
      <w:r w:rsidR="00446BB7">
        <w:rPr>
          <w:rStyle w:val="1-Char"/>
          <w:rFonts w:hint="cs"/>
          <w:rtl/>
        </w:rPr>
        <w:t>ی</w:t>
      </w:r>
      <w:r w:rsidRPr="007100A7">
        <w:rPr>
          <w:rStyle w:val="1-Char"/>
          <w:rFonts w:hint="cs"/>
          <w:rtl/>
        </w:rPr>
        <w:t xml:space="preserve">ان </w:t>
      </w:r>
      <w:r w:rsidRPr="00FE6406">
        <w:rPr>
          <w:rStyle w:val="9-Char"/>
          <w:rFonts w:eastAsia="Batang" w:hint="cs"/>
          <w:rtl/>
        </w:rPr>
        <w:t>همشهر</w:t>
      </w:r>
      <w:r w:rsidR="00446BB7">
        <w:rPr>
          <w:rStyle w:val="9-Char"/>
          <w:rFonts w:eastAsia="Batang" w:hint="cs"/>
          <w:rtl/>
        </w:rPr>
        <w:t>ی</w:t>
      </w:r>
      <w:r w:rsidRPr="00FE6406">
        <w:rPr>
          <w:rStyle w:val="9-Char"/>
          <w:rFonts w:eastAsia="Batang" w:hint="cs"/>
          <w:rtl/>
        </w:rPr>
        <w:t>انش</w:t>
      </w:r>
      <w:r w:rsidRPr="007100A7">
        <w:rPr>
          <w:rStyle w:val="1-Char"/>
          <w:rFonts w:hint="cs"/>
          <w:rtl/>
        </w:rPr>
        <w:t xml:space="preserve"> صرف نما</w:t>
      </w:r>
      <w:r w:rsidR="00446BB7">
        <w:rPr>
          <w:rStyle w:val="1-Char"/>
          <w:rFonts w:hint="cs"/>
          <w:rtl/>
        </w:rPr>
        <w:t>ی</w:t>
      </w:r>
      <w:r w:rsidRPr="007100A7">
        <w:rPr>
          <w:rStyle w:val="1-Char"/>
          <w:rFonts w:hint="cs"/>
          <w:rtl/>
        </w:rPr>
        <w:t>د.</w:t>
      </w:r>
    </w:p>
    <w:p w:rsidR="006B31CA" w:rsidRDefault="006B31CA" w:rsidP="00AF1D25">
      <w:pPr>
        <w:rPr>
          <w:rStyle w:val="1-Char"/>
          <w:rtl/>
        </w:rPr>
      </w:pPr>
      <w:r w:rsidRPr="00FE6406">
        <w:rPr>
          <w:rStyle w:val="9-Char"/>
          <w:rFonts w:eastAsia="Batang" w:hint="cs"/>
          <w:rtl/>
        </w:rPr>
        <w:t>ش</w:t>
      </w:r>
      <w:r w:rsidR="00446BB7">
        <w:rPr>
          <w:rStyle w:val="9-Char"/>
          <w:rFonts w:eastAsia="Batang" w:hint="cs"/>
          <w:rtl/>
        </w:rPr>
        <w:t>ی</w:t>
      </w:r>
      <w:r w:rsidRPr="00FE6406">
        <w:rPr>
          <w:rStyle w:val="9-Char"/>
          <w:rFonts w:eastAsia="Batang" w:hint="cs"/>
          <w:rtl/>
        </w:rPr>
        <w:t>خ ابوحفص کب</w:t>
      </w:r>
      <w:r w:rsidR="00446BB7">
        <w:rPr>
          <w:rStyle w:val="9-Char"/>
          <w:rFonts w:eastAsia="Batang" w:hint="cs"/>
          <w:rtl/>
        </w:rPr>
        <w:t>ی</w:t>
      </w:r>
      <w:r w:rsidRPr="00FE6406">
        <w:rPr>
          <w:rStyle w:val="9-Char"/>
          <w:rFonts w:eastAsia="Batang" w:hint="cs"/>
          <w:rtl/>
        </w:rPr>
        <w:t>ر</w:t>
      </w:r>
      <w:r w:rsidRPr="007100A7">
        <w:rPr>
          <w:rStyle w:val="1-Char"/>
          <w:rFonts w:hint="cs"/>
          <w:rtl/>
        </w:rPr>
        <w:t xml:space="preserve"> - خدا</w:t>
      </w:r>
      <w:r w:rsidR="00446BB7">
        <w:rPr>
          <w:rStyle w:val="1-Char"/>
          <w:rFonts w:hint="cs"/>
          <w:rtl/>
        </w:rPr>
        <w:t>ی</w:t>
      </w:r>
      <w:r w:rsidRPr="007100A7">
        <w:rPr>
          <w:rStyle w:val="1-Char"/>
          <w:rFonts w:hint="cs"/>
          <w:rtl/>
        </w:rPr>
        <w:t>ش او را ب</w:t>
      </w:r>
      <w:r w:rsidR="00446BB7">
        <w:rPr>
          <w:rStyle w:val="1-Char"/>
          <w:rFonts w:hint="cs"/>
          <w:rtl/>
        </w:rPr>
        <w:t>ی</w:t>
      </w:r>
      <w:r w:rsidRPr="007100A7">
        <w:rPr>
          <w:rStyle w:val="1-Char"/>
          <w:rFonts w:hint="cs"/>
          <w:rtl/>
        </w:rPr>
        <w:t>امرزد - گو</w:t>
      </w:r>
      <w:r w:rsidR="00446BB7">
        <w:rPr>
          <w:rStyle w:val="1-Char"/>
          <w:rFonts w:hint="cs"/>
          <w:rtl/>
        </w:rPr>
        <w:t>ی</w:t>
      </w:r>
      <w:r w:rsidRPr="007100A7">
        <w:rPr>
          <w:rStyle w:val="1-Char"/>
          <w:rFonts w:hint="cs"/>
          <w:rtl/>
        </w:rPr>
        <w:t>د: صدقه و زکات فرد زکات دهنده پذ</w:t>
      </w:r>
      <w:r w:rsidR="00446BB7">
        <w:rPr>
          <w:rStyle w:val="1-Char"/>
          <w:rFonts w:hint="cs"/>
          <w:rtl/>
        </w:rPr>
        <w:t>ی</w:t>
      </w:r>
      <w:r w:rsidRPr="007100A7">
        <w:rPr>
          <w:rStyle w:val="1-Char"/>
          <w:rFonts w:hint="cs"/>
          <w:rtl/>
        </w:rPr>
        <w:t>رفته نخواهد شد در حال</w:t>
      </w:r>
      <w:r w:rsidR="00446BB7">
        <w:rPr>
          <w:rStyle w:val="1-Char"/>
          <w:rFonts w:hint="cs"/>
          <w:rtl/>
        </w:rPr>
        <w:t>ی</w:t>
      </w:r>
      <w:r w:rsidRPr="007100A7">
        <w:rPr>
          <w:rStyle w:val="1-Char"/>
          <w:rFonts w:hint="cs"/>
          <w:rtl/>
        </w:rPr>
        <w:t xml:space="preserve"> که خو</w:t>
      </w:r>
      <w:r w:rsidR="00446BB7">
        <w:rPr>
          <w:rStyle w:val="1-Char"/>
          <w:rFonts w:hint="cs"/>
          <w:rtl/>
        </w:rPr>
        <w:t>ی</w:t>
      </w:r>
      <w:r w:rsidRPr="007100A7">
        <w:rPr>
          <w:rStyle w:val="1-Char"/>
          <w:rFonts w:hint="cs"/>
          <w:rtl/>
        </w:rPr>
        <w:t>شاوندان و بستگان ن</w:t>
      </w:r>
      <w:r w:rsidR="00446BB7">
        <w:rPr>
          <w:rStyle w:val="1-Char"/>
          <w:rFonts w:hint="cs"/>
          <w:rtl/>
        </w:rPr>
        <w:t>ی</w:t>
      </w:r>
      <w:r w:rsidRPr="007100A7">
        <w:rPr>
          <w:rStyle w:val="1-Char"/>
          <w:rFonts w:hint="cs"/>
          <w:rtl/>
        </w:rPr>
        <w:t>ازمند دارد؛ تا آن که نخست، زکات خو</w:t>
      </w:r>
      <w:r w:rsidR="00446BB7">
        <w:rPr>
          <w:rStyle w:val="1-Char"/>
          <w:rFonts w:hint="cs"/>
          <w:rtl/>
        </w:rPr>
        <w:t>ی</w:t>
      </w:r>
      <w:r w:rsidRPr="007100A7">
        <w:rPr>
          <w:rStyle w:val="1-Char"/>
          <w:rFonts w:hint="cs"/>
          <w:rtl/>
        </w:rPr>
        <w:t>ش را به مصرف</w:t>
      </w:r>
      <w:r w:rsidR="000751A8">
        <w:rPr>
          <w:rStyle w:val="1-Char"/>
          <w:rFonts w:hint="cs"/>
          <w:rtl/>
        </w:rPr>
        <w:t xml:space="preserve"> آن‌ها </w:t>
      </w:r>
      <w:r w:rsidRPr="007100A7">
        <w:rPr>
          <w:rStyle w:val="1-Char"/>
          <w:rFonts w:hint="cs"/>
          <w:rtl/>
        </w:rPr>
        <w:t>برساند و ن</w:t>
      </w:r>
      <w:r w:rsidR="00446BB7">
        <w:rPr>
          <w:rStyle w:val="1-Char"/>
          <w:rFonts w:hint="cs"/>
          <w:rtl/>
        </w:rPr>
        <w:t>ی</w:t>
      </w:r>
      <w:r w:rsidRPr="007100A7">
        <w:rPr>
          <w:rStyle w:val="1-Char"/>
          <w:rFonts w:hint="cs"/>
          <w:rtl/>
        </w:rPr>
        <w:t>ازها</w:t>
      </w:r>
      <w:r w:rsidR="00446BB7">
        <w:rPr>
          <w:rStyle w:val="1-Char"/>
          <w:rFonts w:hint="cs"/>
          <w:rtl/>
        </w:rPr>
        <w:t>ی</w:t>
      </w:r>
      <w:r w:rsidRPr="007100A7">
        <w:rPr>
          <w:rStyle w:val="1-Char"/>
          <w:rFonts w:hint="cs"/>
          <w:rtl/>
        </w:rPr>
        <w:t xml:space="preserve"> اوّل</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آنان را فراهم گرداند و به رفع ن</w:t>
      </w:r>
      <w:r w:rsidR="00446BB7">
        <w:rPr>
          <w:rStyle w:val="1-Char"/>
          <w:rFonts w:hint="cs"/>
          <w:rtl/>
        </w:rPr>
        <w:t>ی</w:t>
      </w:r>
      <w:r w:rsidRPr="007100A7">
        <w:rPr>
          <w:rStyle w:val="1-Char"/>
          <w:rFonts w:hint="cs"/>
          <w:rtl/>
        </w:rPr>
        <w:t>از آنان، مبادرت نما</w:t>
      </w:r>
      <w:r w:rsidR="00446BB7">
        <w:rPr>
          <w:rStyle w:val="1-Char"/>
          <w:rFonts w:hint="cs"/>
          <w:rtl/>
        </w:rPr>
        <w:t>ی</w:t>
      </w:r>
      <w:r w:rsidRPr="007100A7">
        <w:rPr>
          <w:rStyle w:val="1-Char"/>
          <w:rFonts w:hint="cs"/>
          <w:rtl/>
        </w:rPr>
        <w:t>د.</w:t>
      </w:r>
    </w:p>
    <w:p w:rsidR="009007BB" w:rsidRDefault="009007BB" w:rsidP="00AF1D25">
      <w:pPr>
        <w:rPr>
          <w:rStyle w:val="1-Char"/>
          <w:rtl/>
        </w:rPr>
        <w:sectPr w:rsidR="009007BB" w:rsidSect="004A18F0">
          <w:footnotePr>
            <w:numRestart w:val="eachPage"/>
          </w:footnotePr>
          <w:pgSz w:w="9356" w:h="13608" w:code="9"/>
          <w:pgMar w:top="567" w:right="1134" w:bottom="851" w:left="1134" w:header="454" w:footer="0" w:gutter="0"/>
          <w:cols w:space="708"/>
          <w:titlePg/>
          <w:bidi/>
          <w:docGrid w:linePitch="360"/>
        </w:sectPr>
      </w:pPr>
    </w:p>
    <w:p w:rsidR="009007BB" w:rsidRDefault="009007BB" w:rsidP="00AF1D25">
      <w:pPr>
        <w:rPr>
          <w:rStyle w:val="1-Char"/>
          <w:rtl/>
        </w:rPr>
      </w:pPr>
    </w:p>
    <w:p w:rsidR="009007BB" w:rsidRDefault="009007BB" w:rsidP="00AF1D25">
      <w:pPr>
        <w:rPr>
          <w:rStyle w:val="1-Char"/>
          <w:rtl/>
        </w:rPr>
      </w:pPr>
    </w:p>
    <w:p w:rsidR="009007BB" w:rsidRDefault="009007BB" w:rsidP="00AF1D25">
      <w:pPr>
        <w:rPr>
          <w:rStyle w:val="1-Char"/>
          <w:rtl/>
        </w:rPr>
      </w:pPr>
    </w:p>
    <w:p w:rsidR="009007BB" w:rsidRDefault="009007BB" w:rsidP="00AF1D25">
      <w:pPr>
        <w:rPr>
          <w:rStyle w:val="1-Char"/>
          <w:rtl/>
        </w:rPr>
      </w:pPr>
    </w:p>
    <w:p w:rsidR="00955CDA" w:rsidRDefault="00955CDA" w:rsidP="009007BB">
      <w:pPr>
        <w:pStyle w:val="2-1"/>
        <w:rPr>
          <w:rtl/>
        </w:rPr>
      </w:pPr>
      <w:bookmarkStart w:id="178" w:name="_Toc440375927"/>
      <w:r>
        <w:rPr>
          <w:rFonts w:hint="cs"/>
          <w:rtl/>
        </w:rPr>
        <w:t>باب: پ</w:t>
      </w:r>
      <w:r w:rsidR="000751A8">
        <w:rPr>
          <w:rFonts w:hint="cs"/>
          <w:rtl/>
        </w:rPr>
        <w:t>ی</w:t>
      </w:r>
      <w:r>
        <w:rPr>
          <w:rFonts w:hint="cs"/>
          <w:rtl/>
        </w:rPr>
        <w:t>رامون صدقه‌</w:t>
      </w:r>
      <w:r w:rsidR="000751A8">
        <w:rPr>
          <w:rFonts w:hint="cs"/>
          <w:rtl/>
        </w:rPr>
        <w:t>ی</w:t>
      </w:r>
      <w:r>
        <w:rPr>
          <w:rFonts w:hint="cs"/>
          <w:rtl/>
        </w:rPr>
        <w:t xml:space="preserve"> فطر</w:t>
      </w:r>
      <w:bookmarkEnd w:id="178"/>
    </w:p>
    <w:p w:rsidR="009007BB" w:rsidRDefault="009007BB" w:rsidP="00AF1D25">
      <w:pPr>
        <w:rPr>
          <w:rStyle w:val="1-Char"/>
          <w:rtl/>
        </w:rPr>
        <w:sectPr w:rsidR="009007BB" w:rsidSect="009007BB">
          <w:footnotePr>
            <w:numRestart w:val="eachPage"/>
          </w:footnotePr>
          <w:type w:val="oddPage"/>
          <w:pgSz w:w="9356" w:h="13608" w:code="9"/>
          <w:pgMar w:top="567" w:right="1134" w:bottom="851" w:left="1134" w:header="454" w:footer="0" w:gutter="0"/>
          <w:cols w:space="708"/>
          <w:titlePg/>
          <w:bidi/>
          <w:docGrid w:linePitch="360"/>
        </w:sectPr>
      </w:pPr>
    </w:p>
    <w:p w:rsidR="00955CDA" w:rsidRPr="00DE0B1F" w:rsidRDefault="00955CDA" w:rsidP="009007BB">
      <w:pPr>
        <w:pStyle w:val="2-"/>
      </w:pPr>
      <w:bookmarkStart w:id="179" w:name="_Toc440375928"/>
      <w:r w:rsidRPr="00DE0B1F">
        <w:rPr>
          <w:rFonts w:hint="eastAsia"/>
          <w:rtl/>
        </w:rPr>
        <w:t>بَابُ</w:t>
      </w:r>
      <w:r w:rsidRPr="00DE0B1F">
        <w:rPr>
          <w:rtl/>
        </w:rPr>
        <w:t xml:space="preserve"> </w:t>
      </w:r>
      <w:r w:rsidRPr="00DE0B1F">
        <w:rPr>
          <w:rFonts w:hint="eastAsia"/>
          <w:rtl/>
        </w:rPr>
        <w:t>صَدَقَةِ</w:t>
      </w:r>
      <w:r w:rsidRPr="00DE0B1F">
        <w:rPr>
          <w:rtl/>
        </w:rPr>
        <w:t xml:space="preserve"> </w:t>
      </w:r>
      <w:r w:rsidRPr="00DE0B1F">
        <w:rPr>
          <w:rFonts w:hint="eastAsia"/>
          <w:rtl/>
        </w:rPr>
        <w:t>الفِطرِ</w:t>
      </w:r>
      <w:bookmarkEnd w:id="179"/>
    </w:p>
    <w:p w:rsidR="00955CDA" w:rsidRPr="00BE2421" w:rsidRDefault="00955CDA" w:rsidP="00AF1D25">
      <w:pPr>
        <w:rPr>
          <w:rStyle w:val="5-Char"/>
          <w:bCs/>
          <w:rtl/>
        </w:rPr>
      </w:pPr>
      <w:r w:rsidRPr="00BE2421">
        <w:rPr>
          <w:rStyle w:val="5-Char"/>
          <w:rFonts w:hint="eastAsia"/>
          <w:rtl/>
        </w:rPr>
        <w:t>تَجِبُ</w:t>
      </w:r>
      <w:r w:rsidRPr="00BE2421">
        <w:rPr>
          <w:rStyle w:val="5-Char"/>
          <w:rtl/>
        </w:rPr>
        <w:t xml:space="preserve"> </w:t>
      </w:r>
      <w:r w:rsidRPr="00BE2421">
        <w:rPr>
          <w:rStyle w:val="5-Char"/>
          <w:rFonts w:hint="eastAsia"/>
          <w:rtl/>
        </w:rPr>
        <w:t>عَلَ</w:t>
      </w:r>
      <w:r w:rsidR="007C6575" w:rsidRPr="00BE2421">
        <w:rPr>
          <w:rStyle w:val="5-Char"/>
          <w:rFonts w:hint="cs"/>
          <w:rtl/>
        </w:rPr>
        <w:t>ی</w:t>
      </w:r>
      <w:r w:rsidRPr="00BE2421">
        <w:rPr>
          <w:rStyle w:val="5-Char"/>
          <w:rtl/>
        </w:rPr>
        <w:t xml:space="preserve"> </w:t>
      </w:r>
      <w:r w:rsidRPr="00BE2421">
        <w:rPr>
          <w:rStyle w:val="5-Char"/>
          <w:rFonts w:hint="eastAsia"/>
          <w:rtl/>
        </w:rPr>
        <w:t>حُرٍّ</w:t>
      </w:r>
      <w:r w:rsidRPr="00BE2421">
        <w:rPr>
          <w:rStyle w:val="5-Char"/>
          <w:rtl/>
        </w:rPr>
        <w:t xml:space="preserve"> </w:t>
      </w:r>
      <w:r w:rsidRPr="00BE2421">
        <w:rPr>
          <w:rStyle w:val="5-Char"/>
          <w:rFonts w:hint="eastAsia"/>
          <w:rtl/>
        </w:rPr>
        <w:t>مُسلِمٍ</w:t>
      </w:r>
      <w:r w:rsidRPr="00BE2421">
        <w:rPr>
          <w:rStyle w:val="5-Char"/>
          <w:rtl/>
        </w:rPr>
        <w:t xml:space="preserve"> </w:t>
      </w:r>
      <w:r w:rsidRPr="00BE2421">
        <w:rPr>
          <w:rStyle w:val="5-Char"/>
          <w:rFonts w:hint="eastAsia"/>
          <w:rtl/>
        </w:rPr>
        <w:t>مَالِكٍ</w:t>
      </w:r>
      <w:r w:rsidRPr="00BE2421">
        <w:rPr>
          <w:rStyle w:val="5-Char"/>
          <w:rtl/>
        </w:rPr>
        <w:t xml:space="preserve"> </w:t>
      </w:r>
      <w:r w:rsidRPr="00BE2421">
        <w:rPr>
          <w:rStyle w:val="5-Char"/>
          <w:rFonts w:hint="eastAsia"/>
          <w:rtl/>
        </w:rPr>
        <w:t>لِنِصَابٍ</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قِ</w:t>
      </w:r>
      <w:r w:rsidR="00C12E54" w:rsidRPr="00BE2421">
        <w:rPr>
          <w:rStyle w:val="5-Char"/>
          <w:rFonts w:hint="cs"/>
          <w:rtl/>
        </w:rPr>
        <w:t>ي</w:t>
      </w:r>
      <w:r w:rsidRPr="00BE2421">
        <w:rPr>
          <w:rStyle w:val="5-Char"/>
          <w:rFonts w:hint="eastAsia"/>
          <w:rtl/>
        </w:rPr>
        <w:t>مَتِ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لَم</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حُل</w:t>
      </w:r>
      <w:r w:rsidRPr="00BE2421">
        <w:rPr>
          <w:rStyle w:val="5-Char"/>
          <w:rtl/>
        </w:rPr>
        <w:t xml:space="preserve"> </w:t>
      </w:r>
      <w:r w:rsidRPr="00BE2421">
        <w:rPr>
          <w:rStyle w:val="5-Char"/>
          <w:rFonts w:hint="eastAsia"/>
          <w:rtl/>
        </w:rPr>
        <w:t>عَلَ</w:t>
      </w:r>
      <w:r w:rsidR="00C12E54" w:rsidRPr="00BE2421">
        <w:rPr>
          <w:rStyle w:val="5-Char"/>
          <w:rFonts w:hint="cs"/>
          <w:rtl/>
        </w:rPr>
        <w:t>ي</w:t>
      </w:r>
      <w:r w:rsidRPr="00BE2421">
        <w:rPr>
          <w:rStyle w:val="5-Char"/>
          <w:rFonts w:hint="eastAsia"/>
          <w:rtl/>
        </w:rPr>
        <w:t>هِ</w:t>
      </w:r>
      <w:r w:rsidRPr="00BE2421">
        <w:rPr>
          <w:rStyle w:val="5-Char"/>
          <w:rtl/>
        </w:rPr>
        <w:t xml:space="preserve"> </w:t>
      </w:r>
      <w:r w:rsidRPr="00BE2421">
        <w:rPr>
          <w:rStyle w:val="5-Char"/>
          <w:rFonts w:hint="eastAsia"/>
          <w:rtl/>
        </w:rPr>
        <w:t>الحَولُ</w:t>
      </w:r>
      <w:r w:rsidRPr="00BE2421">
        <w:rPr>
          <w:rStyle w:val="5-Char"/>
          <w:rFonts w:hint="cs"/>
          <w:rtl/>
        </w:rPr>
        <w:t>؛</w:t>
      </w:r>
      <w:r w:rsidRPr="00BE2421">
        <w:rPr>
          <w:rStyle w:val="5-Char"/>
          <w:rtl/>
        </w:rPr>
        <w:t xml:space="preserve"> </w:t>
      </w:r>
      <w:r w:rsidRPr="00BE2421">
        <w:rPr>
          <w:rStyle w:val="5-Char"/>
          <w:rFonts w:hint="eastAsia"/>
          <w:rtl/>
        </w:rPr>
        <w:t>عِندَ</w:t>
      </w:r>
      <w:r w:rsidRPr="00BE2421">
        <w:rPr>
          <w:rStyle w:val="5-Char"/>
          <w:rtl/>
        </w:rPr>
        <w:t xml:space="preserve"> </w:t>
      </w:r>
      <w:r w:rsidRPr="00BE2421">
        <w:rPr>
          <w:rStyle w:val="5-Char"/>
          <w:rFonts w:hint="eastAsia"/>
          <w:rtl/>
        </w:rPr>
        <w:t>طُلُوعِ</w:t>
      </w:r>
      <w:r w:rsidRPr="00BE2421">
        <w:rPr>
          <w:rStyle w:val="5-Char"/>
          <w:rtl/>
        </w:rPr>
        <w:t xml:space="preserve"> </w:t>
      </w:r>
      <w:r w:rsidRPr="00BE2421">
        <w:rPr>
          <w:rStyle w:val="5-Char"/>
          <w:rFonts w:hint="eastAsia"/>
          <w:rtl/>
        </w:rPr>
        <w:t>فَجرِ</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ومِ</w:t>
      </w:r>
      <w:r w:rsidRPr="00BE2421">
        <w:rPr>
          <w:rStyle w:val="5-Char"/>
          <w:rtl/>
        </w:rPr>
        <w:t xml:space="preserve"> </w:t>
      </w:r>
      <w:r w:rsidRPr="00BE2421">
        <w:rPr>
          <w:rStyle w:val="5-Char"/>
          <w:rFonts w:hint="eastAsia"/>
          <w:rtl/>
        </w:rPr>
        <w:t>الفِطرِ</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م</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كُن</w:t>
      </w:r>
      <w:r w:rsidRPr="00BE2421">
        <w:rPr>
          <w:rStyle w:val="5-Char"/>
          <w:rtl/>
        </w:rPr>
        <w:t xml:space="preserve"> </w:t>
      </w:r>
      <w:r w:rsidRPr="00BE2421">
        <w:rPr>
          <w:rStyle w:val="5-Char"/>
          <w:rFonts w:hint="eastAsia"/>
          <w:rtl/>
        </w:rPr>
        <w:t>لِلتِّجَارَةِ</w:t>
      </w:r>
      <w:r w:rsidRPr="00BE2421">
        <w:rPr>
          <w:rStyle w:val="5-Char"/>
          <w:rFonts w:hint="cs"/>
          <w:rtl/>
        </w:rPr>
        <w:t>؛</w:t>
      </w:r>
      <w:r w:rsidRPr="00BE2421">
        <w:rPr>
          <w:rStyle w:val="5-Char"/>
          <w:rtl/>
        </w:rPr>
        <w:t xml:space="preserve"> </w:t>
      </w:r>
      <w:r w:rsidRPr="00BE2421">
        <w:rPr>
          <w:rStyle w:val="5-Char"/>
          <w:rFonts w:hint="eastAsia"/>
          <w:rtl/>
        </w:rPr>
        <w:t>فَارِغٍ</w:t>
      </w:r>
      <w:r w:rsidRPr="00BE2421">
        <w:rPr>
          <w:rStyle w:val="5-Char"/>
          <w:rtl/>
        </w:rPr>
        <w:t xml:space="preserve"> </w:t>
      </w:r>
      <w:r w:rsidRPr="00BE2421">
        <w:rPr>
          <w:rStyle w:val="5-Char"/>
          <w:rFonts w:hint="eastAsia"/>
          <w:rtl/>
        </w:rPr>
        <w:t>عَنِ</w:t>
      </w:r>
      <w:r w:rsidRPr="00BE2421">
        <w:rPr>
          <w:rStyle w:val="5-Char"/>
          <w:rtl/>
        </w:rPr>
        <w:t xml:space="preserve"> </w:t>
      </w:r>
      <w:r w:rsidRPr="00BE2421">
        <w:rPr>
          <w:rStyle w:val="5-Char"/>
          <w:rFonts w:hint="eastAsia"/>
          <w:rtl/>
        </w:rPr>
        <w:t>الدَّ</w:t>
      </w:r>
      <w:r w:rsidR="00C12E54" w:rsidRPr="00BE2421">
        <w:rPr>
          <w:rStyle w:val="5-Char"/>
          <w:rFonts w:hint="cs"/>
          <w:rtl/>
        </w:rPr>
        <w:t>ي</w:t>
      </w:r>
      <w:r w:rsidRPr="00BE2421">
        <w:rPr>
          <w:rStyle w:val="5-Char"/>
          <w:rFonts w:hint="eastAsia"/>
          <w:rtl/>
        </w:rPr>
        <w:t>نِ</w:t>
      </w:r>
      <w:r w:rsidRPr="00BE2421">
        <w:rPr>
          <w:rStyle w:val="5-Char"/>
          <w:rtl/>
        </w:rPr>
        <w:t xml:space="preserve"> </w:t>
      </w:r>
      <w:r w:rsidRPr="00BE2421">
        <w:rPr>
          <w:rStyle w:val="5-Char"/>
          <w:rFonts w:hint="eastAsia"/>
          <w:rtl/>
        </w:rPr>
        <w:t>وَ</w:t>
      </w:r>
      <w:r w:rsidRPr="009407EC">
        <w:rPr>
          <w:rFonts w:cs="Times New Roman" w:hint="cs"/>
          <w:spacing w:val="-4"/>
          <w:sz w:val="32"/>
          <w:rtl/>
        </w:rPr>
        <w:t>‌</w:t>
      </w:r>
      <w:r w:rsidRPr="00BE2421">
        <w:rPr>
          <w:rStyle w:val="5-Char"/>
          <w:rtl/>
        </w:rPr>
        <w:t xml:space="preserve"> </w:t>
      </w:r>
      <w:r w:rsidRPr="00BE2421">
        <w:rPr>
          <w:rStyle w:val="5-Char"/>
          <w:rFonts w:hint="eastAsia"/>
          <w:rtl/>
        </w:rPr>
        <w:t>حَاجَتِهِ</w:t>
      </w:r>
      <w:r w:rsidRPr="00BE2421">
        <w:rPr>
          <w:rStyle w:val="5-Char"/>
          <w:rtl/>
        </w:rPr>
        <w:t xml:space="preserve"> </w:t>
      </w:r>
      <w:r w:rsidRPr="00BE2421">
        <w:rPr>
          <w:rStyle w:val="5-Char"/>
          <w:rFonts w:hint="eastAsia"/>
          <w:rtl/>
        </w:rPr>
        <w:t>الأَصلِ</w:t>
      </w:r>
      <w:r w:rsidR="00C12E54" w:rsidRPr="00BE2421">
        <w:rPr>
          <w:rStyle w:val="5-Char"/>
          <w:rFonts w:hint="cs"/>
          <w:rtl/>
        </w:rPr>
        <w:t>ي</w:t>
      </w:r>
      <w:r w:rsidRPr="00BE2421">
        <w:rPr>
          <w:rStyle w:val="5-Char"/>
          <w:rFonts w:hint="cs"/>
          <w:rtl/>
        </w:rPr>
        <w:t>َّ</w:t>
      </w:r>
      <w:r w:rsidRPr="00BE2421">
        <w:rPr>
          <w:rStyle w:val="5-Char"/>
          <w:rFonts w:hint="eastAsia"/>
          <w:rtl/>
        </w:rPr>
        <w:t>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حَوَائِجِ</w:t>
      </w:r>
      <w:r w:rsidRPr="00BE2421">
        <w:rPr>
          <w:rStyle w:val="5-Char"/>
          <w:rtl/>
        </w:rPr>
        <w:t xml:space="preserve"> </w:t>
      </w:r>
      <w:r w:rsidRPr="00BE2421">
        <w:rPr>
          <w:rStyle w:val="5-Char"/>
          <w:rFonts w:hint="eastAsia"/>
          <w:rtl/>
        </w:rPr>
        <w:t>عِ</w:t>
      </w:r>
      <w:r w:rsidR="00C12E54" w:rsidRPr="00BE2421">
        <w:rPr>
          <w:rStyle w:val="5-Char"/>
          <w:rFonts w:hint="cs"/>
          <w:rtl/>
        </w:rPr>
        <w:t>ي</w:t>
      </w:r>
      <w:r w:rsidRPr="00BE2421">
        <w:rPr>
          <w:rStyle w:val="5-Char"/>
          <w:rFonts w:hint="cs"/>
          <w:rtl/>
        </w:rPr>
        <w:t>َ</w:t>
      </w:r>
      <w:r w:rsidRPr="00BE2421">
        <w:rPr>
          <w:rStyle w:val="5-Char"/>
          <w:rFonts w:hint="eastAsia"/>
          <w:rtl/>
        </w:rPr>
        <w:t>الِه</w:t>
      </w:r>
      <w:r w:rsidRPr="00BE2421">
        <w:rPr>
          <w:rStyle w:val="5-Char"/>
          <w:rFonts w:hint="cs"/>
          <w:rtl/>
        </w:rPr>
        <w:t>.</w:t>
      </w:r>
      <w:r w:rsidRPr="00BE2421">
        <w:rPr>
          <w:rStyle w:val="5-Char"/>
          <w:rtl/>
        </w:rPr>
        <w:t xml:space="preserve"> </w:t>
      </w:r>
      <w:r w:rsidRPr="00BE2421">
        <w:rPr>
          <w:rStyle w:val="5-Char"/>
          <w:rFonts w:hint="eastAsia"/>
          <w:rtl/>
        </w:rPr>
        <w:t>وَالمُعتَبَرُ</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Fonts w:hint="eastAsia"/>
          <w:rtl/>
        </w:rPr>
        <w:t>هَا</w:t>
      </w:r>
      <w:r w:rsidRPr="00BE2421">
        <w:rPr>
          <w:rStyle w:val="5-Char"/>
          <w:rFonts w:hint="cs"/>
          <w:rtl/>
        </w:rPr>
        <w:t>:</w:t>
      </w:r>
      <w:r w:rsidRPr="00BE2421">
        <w:rPr>
          <w:rStyle w:val="5-Char"/>
          <w:rtl/>
        </w:rPr>
        <w:t xml:space="preserve"> </w:t>
      </w:r>
      <w:r w:rsidRPr="00BE2421">
        <w:rPr>
          <w:rStyle w:val="5-Char"/>
          <w:rFonts w:hint="eastAsia"/>
          <w:rtl/>
        </w:rPr>
        <w:t>الكِفَا</w:t>
      </w:r>
      <w:r w:rsidR="00C12E54" w:rsidRPr="00BE2421">
        <w:rPr>
          <w:rStyle w:val="5-Char"/>
          <w:rFonts w:hint="cs"/>
          <w:rtl/>
        </w:rPr>
        <w:t>ي</w:t>
      </w:r>
      <w:r w:rsidRPr="00BE2421">
        <w:rPr>
          <w:rStyle w:val="5-Char"/>
          <w:rFonts w:hint="cs"/>
          <w:rtl/>
        </w:rPr>
        <w:t>َ</w:t>
      </w:r>
      <w:r w:rsidRPr="00BE2421">
        <w:rPr>
          <w:rStyle w:val="5-Char"/>
          <w:rFonts w:hint="eastAsia"/>
          <w:rtl/>
        </w:rPr>
        <w:t>ةُ</w:t>
      </w:r>
      <w:r w:rsidRPr="00BE2421">
        <w:rPr>
          <w:rStyle w:val="5-Char"/>
          <w:rFonts w:hint="cs"/>
          <w:rtl/>
        </w:rPr>
        <w:t>،</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التَّقدِ</w:t>
      </w:r>
      <w:r w:rsidR="00C12E54" w:rsidRPr="00BE2421">
        <w:rPr>
          <w:rStyle w:val="5-Char"/>
          <w:rFonts w:hint="cs"/>
          <w:rtl/>
        </w:rPr>
        <w:t>ي</w:t>
      </w:r>
      <w:r w:rsidRPr="00BE2421">
        <w:rPr>
          <w:rStyle w:val="5-Char"/>
          <w:rFonts w:hint="eastAsia"/>
          <w:rtl/>
        </w:rPr>
        <w:t>رُ</w:t>
      </w:r>
      <w:r w:rsidRPr="00BE2421">
        <w:rPr>
          <w:rStyle w:val="5-Char"/>
          <w:rFonts w:hint="cs"/>
          <w:rtl/>
        </w:rPr>
        <w:t>.</w:t>
      </w:r>
      <w:r w:rsidRPr="00BE2421">
        <w:rPr>
          <w:rStyle w:val="5-Char"/>
          <w:rtl/>
        </w:rPr>
        <w:t xml:space="preserve"> </w:t>
      </w:r>
      <w:r w:rsidRPr="00BE2421">
        <w:rPr>
          <w:rStyle w:val="5-Char"/>
          <w:rFonts w:hint="eastAsia"/>
          <w:rtl/>
        </w:rPr>
        <w:t>وَ</w:t>
      </w:r>
      <w:r w:rsidRPr="009407EC">
        <w:rPr>
          <w:rFonts w:cs="Times New Roman" w:hint="cs"/>
          <w:spacing w:val="-4"/>
          <w:sz w:val="32"/>
          <w:rtl/>
        </w:rPr>
        <w:t>‌</w:t>
      </w:r>
      <w:r w:rsidRPr="00BE2421">
        <w:rPr>
          <w:rStyle w:val="5-Char"/>
          <w:rtl/>
        </w:rPr>
        <w:t xml:space="preserve"> </w:t>
      </w:r>
      <w:r w:rsidRPr="00BE2421">
        <w:rPr>
          <w:rStyle w:val="5-Char"/>
          <w:rFonts w:hint="eastAsia"/>
          <w:rtl/>
        </w:rPr>
        <w:t>هِ</w:t>
      </w:r>
      <w:r w:rsidR="00C12E54" w:rsidRPr="00BE2421">
        <w:rPr>
          <w:rStyle w:val="5-Char"/>
          <w:rFonts w:hint="cs"/>
          <w:rtl/>
        </w:rPr>
        <w:t>ي</w:t>
      </w:r>
      <w:r w:rsidRPr="00BE2421">
        <w:rPr>
          <w:rStyle w:val="5-Char"/>
          <w:rFonts w:hint="cs"/>
          <w:rtl/>
        </w:rPr>
        <w:t>َ:</w:t>
      </w:r>
      <w:r w:rsidRPr="00BE2421">
        <w:rPr>
          <w:rStyle w:val="5-Char"/>
          <w:rtl/>
        </w:rPr>
        <w:t xml:space="preserve"> </w:t>
      </w:r>
      <w:r w:rsidRPr="00BE2421">
        <w:rPr>
          <w:rStyle w:val="5-Char"/>
          <w:rFonts w:hint="eastAsia"/>
          <w:rtl/>
        </w:rPr>
        <w:t>مَسكَنُه</w:t>
      </w:r>
      <w:r w:rsidRPr="00BE2421">
        <w:rPr>
          <w:rStyle w:val="5-Char"/>
          <w:rtl/>
        </w:rPr>
        <w:t xml:space="preserve"> </w:t>
      </w:r>
      <w:r w:rsidRPr="00BE2421">
        <w:rPr>
          <w:rStyle w:val="5-Char"/>
          <w:rFonts w:hint="eastAsia"/>
          <w:rtl/>
        </w:rPr>
        <w:t>وَ</w:t>
      </w:r>
      <w:r w:rsidRPr="009407EC">
        <w:rPr>
          <w:rFonts w:cs="Times New Roman" w:hint="cs"/>
          <w:spacing w:val="-4"/>
          <w:sz w:val="32"/>
          <w:rtl/>
        </w:rPr>
        <w:t>‌</w:t>
      </w:r>
      <w:r w:rsidRPr="00BE2421">
        <w:rPr>
          <w:rStyle w:val="5-Char"/>
          <w:rtl/>
        </w:rPr>
        <w:t xml:space="preserve"> </w:t>
      </w:r>
      <w:r w:rsidRPr="00BE2421">
        <w:rPr>
          <w:rStyle w:val="5-Char"/>
          <w:rFonts w:hint="eastAsia"/>
          <w:rtl/>
        </w:rPr>
        <w:t>أَثَاثُه</w:t>
      </w:r>
      <w:r w:rsidRPr="00BE2421">
        <w:rPr>
          <w:rStyle w:val="5-Char"/>
          <w:rtl/>
        </w:rPr>
        <w:t xml:space="preserve"> </w:t>
      </w:r>
      <w:r w:rsidRPr="00BE2421">
        <w:rPr>
          <w:rStyle w:val="5-Char"/>
          <w:rFonts w:hint="eastAsia"/>
          <w:rtl/>
        </w:rPr>
        <w:t>وَ</w:t>
      </w:r>
      <w:r w:rsidRPr="009407EC">
        <w:rPr>
          <w:rFonts w:cs="Times New Roman" w:hint="cs"/>
          <w:spacing w:val="-4"/>
          <w:sz w:val="32"/>
          <w:rtl/>
        </w:rPr>
        <w:t>‌</w:t>
      </w:r>
      <w:r w:rsidRPr="00BE2421">
        <w:rPr>
          <w:rStyle w:val="5-Char"/>
          <w:rtl/>
        </w:rPr>
        <w:t xml:space="preserve"> </w:t>
      </w:r>
      <w:r w:rsidRPr="00BE2421">
        <w:rPr>
          <w:rStyle w:val="5-Char"/>
          <w:rFonts w:hint="eastAsia"/>
          <w:rtl/>
        </w:rPr>
        <w:t>ثِ</w:t>
      </w:r>
      <w:r w:rsidR="00C12E54" w:rsidRPr="00BE2421">
        <w:rPr>
          <w:rStyle w:val="5-Char"/>
          <w:rFonts w:hint="cs"/>
          <w:rtl/>
        </w:rPr>
        <w:t>ي</w:t>
      </w:r>
      <w:r w:rsidRPr="00BE2421">
        <w:rPr>
          <w:rStyle w:val="5-Char"/>
          <w:rFonts w:hint="eastAsia"/>
          <w:rtl/>
        </w:rPr>
        <w:t>ابُ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فَرَسُه</w:t>
      </w:r>
      <w:r w:rsidRPr="00BE2421">
        <w:rPr>
          <w:rStyle w:val="5-Char"/>
          <w:rtl/>
        </w:rPr>
        <w:t xml:space="preserve"> </w:t>
      </w:r>
      <w:r w:rsidRPr="00BE2421">
        <w:rPr>
          <w:rStyle w:val="5-Char"/>
          <w:rFonts w:hint="eastAsia"/>
          <w:rtl/>
        </w:rPr>
        <w:t>وَ</w:t>
      </w:r>
      <w:r w:rsidRPr="009407EC">
        <w:rPr>
          <w:rFonts w:cs="Times New Roman" w:hint="cs"/>
          <w:spacing w:val="-4"/>
          <w:sz w:val="32"/>
          <w:rtl/>
        </w:rPr>
        <w:t>‌</w:t>
      </w:r>
      <w:r w:rsidRPr="00BE2421">
        <w:rPr>
          <w:rStyle w:val="5-Char"/>
          <w:rtl/>
        </w:rPr>
        <w:t xml:space="preserve"> </w:t>
      </w:r>
      <w:r w:rsidRPr="00BE2421">
        <w:rPr>
          <w:rStyle w:val="5-Char"/>
          <w:rFonts w:hint="eastAsia"/>
          <w:rtl/>
        </w:rPr>
        <w:t>سِلَاحُه</w:t>
      </w:r>
      <w:r w:rsidRPr="00BE2421">
        <w:rPr>
          <w:rStyle w:val="5-Char"/>
          <w:rtl/>
        </w:rPr>
        <w:t xml:space="preserve"> </w:t>
      </w:r>
      <w:r w:rsidRPr="00BE2421">
        <w:rPr>
          <w:rStyle w:val="5-Char"/>
          <w:rFonts w:hint="eastAsia"/>
          <w:rtl/>
        </w:rPr>
        <w:t>وَ</w:t>
      </w:r>
      <w:r w:rsidRPr="009407EC">
        <w:rPr>
          <w:rFonts w:cs="Times New Roman" w:hint="cs"/>
          <w:spacing w:val="-4"/>
          <w:sz w:val="32"/>
          <w:rtl/>
        </w:rPr>
        <w:t>‌</w:t>
      </w:r>
      <w:r w:rsidRPr="00BE2421">
        <w:rPr>
          <w:rStyle w:val="5-Char"/>
          <w:rtl/>
        </w:rPr>
        <w:t xml:space="preserve"> </w:t>
      </w:r>
      <w:r w:rsidRPr="00BE2421">
        <w:rPr>
          <w:rStyle w:val="5-Char"/>
          <w:rFonts w:hint="eastAsia"/>
          <w:rtl/>
        </w:rPr>
        <w:t>عَبِ</w:t>
      </w:r>
      <w:r w:rsidR="00C12E54" w:rsidRPr="00BE2421">
        <w:rPr>
          <w:rStyle w:val="5-Char"/>
          <w:rFonts w:hint="cs"/>
          <w:rtl/>
        </w:rPr>
        <w:t>ي</w:t>
      </w:r>
      <w:r w:rsidRPr="00BE2421">
        <w:rPr>
          <w:rStyle w:val="5-Char"/>
          <w:rFonts w:hint="eastAsia"/>
          <w:rtl/>
        </w:rPr>
        <w:t>دُه</w:t>
      </w:r>
      <w:r w:rsidRPr="00BE2421">
        <w:rPr>
          <w:rStyle w:val="5-Char"/>
          <w:rtl/>
        </w:rPr>
        <w:t xml:space="preserve"> </w:t>
      </w:r>
      <w:r w:rsidRPr="00BE2421">
        <w:rPr>
          <w:rStyle w:val="5-Char"/>
          <w:rFonts w:hint="eastAsia"/>
          <w:rtl/>
        </w:rPr>
        <w:t>لِلخِدمَةِ</w:t>
      </w:r>
      <w:r w:rsidRPr="00BE2421">
        <w:rPr>
          <w:rStyle w:val="5-Char"/>
          <w:rFonts w:hint="cs"/>
          <w:rtl/>
        </w:rPr>
        <w:t>.</w:t>
      </w:r>
    </w:p>
    <w:p w:rsidR="00955CDA" w:rsidRPr="00BE2421" w:rsidRDefault="00955CDA" w:rsidP="00AF1D25">
      <w:pPr>
        <w:rPr>
          <w:rStyle w:val="5-Char"/>
          <w:bCs/>
          <w:rtl/>
        </w:rPr>
      </w:pPr>
      <w:r w:rsidRPr="00BE2421">
        <w:rPr>
          <w:rStyle w:val="5-Char"/>
          <w:rFonts w:hint="eastAsia"/>
          <w:rtl/>
        </w:rPr>
        <w:t>فَ</w:t>
      </w:r>
      <w:r w:rsidR="00C12E54" w:rsidRPr="00BE2421">
        <w:rPr>
          <w:rStyle w:val="5-Char"/>
          <w:rFonts w:hint="cs"/>
          <w:rtl/>
        </w:rPr>
        <w:t>ي</w:t>
      </w:r>
      <w:r w:rsidRPr="00BE2421">
        <w:rPr>
          <w:rStyle w:val="5-Char"/>
          <w:rFonts w:hint="cs"/>
          <w:rtl/>
        </w:rPr>
        <w:t>ُ</w:t>
      </w:r>
      <w:r w:rsidRPr="00BE2421">
        <w:rPr>
          <w:rStyle w:val="5-Char"/>
          <w:rFonts w:hint="eastAsia"/>
          <w:rtl/>
        </w:rPr>
        <w:t>خرِجُهَا</w:t>
      </w:r>
      <w:r w:rsidRPr="00BE2421">
        <w:rPr>
          <w:rStyle w:val="5-Char"/>
          <w:rtl/>
        </w:rPr>
        <w:t xml:space="preserve"> </w:t>
      </w:r>
      <w:r w:rsidRPr="00BE2421">
        <w:rPr>
          <w:rStyle w:val="5-Char"/>
          <w:rFonts w:hint="eastAsia"/>
          <w:rtl/>
        </w:rPr>
        <w:t>عَن</w:t>
      </w:r>
      <w:r w:rsidRPr="00BE2421">
        <w:rPr>
          <w:rStyle w:val="5-Char"/>
          <w:rtl/>
        </w:rPr>
        <w:t xml:space="preserve"> </w:t>
      </w:r>
      <w:r w:rsidRPr="00BE2421">
        <w:rPr>
          <w:rStyle w:val="5-Char"/>
          <w:rFonts w:hint="eastAsia"/>
          <w:rtl/>
        </w:rPr>
        <w:t>نَفسِ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أَولَادِهِ</w:t>
      </w:r>
      <w:r w:rsidRPr="00BE2421">
        <w:rPr>
          <w:rStyle w:val="5-Char"/>
          <w:rtl/>
        </w:rPr>
        <w:t xml:space="preserve"> </w:t>
      </w:r>
      <w:r w:rsidRPr="00BE2421">
        <w:rPr>
          <w:rStyle w:val="5-Char"/>
          <w:rFonts w:hint="eastAsia"/>
          <w:rtl/>
        </w:rPr>
        <w:t>الصِّغَارِ</w:t>
      </w:r>
      <w:r w:rsidRPr="00BE2421">
        <w:rPr>
          <w:rStyle w:val="5-Char"/>
          <w:rtl/>
        </w:rPr>
        <w:t xml:space="preserve"> </w:t>
      </w:r>
      <w:r w:rsidRPr="00BE2421">
        <w:rPr>
          <w:rStyle w:val="5-Char"/>
          <w:rFonts w:hint="eastAsia"/>
          <w:rtl/>
        </w:rPr>
        <w:t>الفُقَرَاءِ</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كَانُوا</w:t>
      </w:r>
      <w:r w:rsidRPr="00BE2421">
        <w:rPr>
          <w:rStyle w:val="5-Char"/>
          <w:rtl/>
        </w:rPr>
        <w:t xml:space="preserve"> </w:t>
      </w:r>
      <w:r w:rsidRPr="00BE2421">
        <w:rPr>
          <w:rStyle w:val="5-Char"/>
          <w:rFonts w:hint="eastAsia"/>
          <w:rtl/>
        </w:rPr>
        <w:t>أَغنِ</w:t>
      </w:r>
      <w:r w:rsidR="00C12E54" w:rsidRPr="00BE2421">
        <w:rPr>
          <w:rStyle w:val="5-Char"/>
          <w:rFonts w:hint="cs"/>
          <w:rtl/>
        </w:rPr>
        <w:t>ي</w:t>
      </w:r>
      <w:r w:rsidRPr="00BE2421">
        <w:rPr>
          <w:rStyle w:val="5-Char"/>
          <w:rFonts w:hint="cs"/>
          <w:rtl/>
        </w:rPr>
        <w:t>َ</w:t>
      </w:r>
      <w:r w:rsidRPr="00BE2421">
        <w:rPr>
          <w:rStyle w:val="5-Char"/>
          <w:rFonts w:hint="eastAsia"/>
          <w:rtl/>
        </w:rPr>
        <w:t>اءَ</w:t>
      </w:r>
      <w:r w:rsidRPr="00BE2421">
        <w:rPr>
          <w:rStyle w:val="5-Char"/>
          <w:rFonts w:hint="cs"/>
          <w:rtl/>
        </w:rPr>
        <w:t>،</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خرِجُهَا</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مَالِهِم</w:t>
      </w:r>
      <w:r w:rsidRPr="00BE2421">
        <w:rPr>
          <w:rStyle w:val="5-Char"/>
          <w:rFonts w:hint="cs"/>
          <w:rtl/>
        </w:rPr>
        <w:t>.</w:t>
      </w:r>
      <w:r w:rsidRPr="00BE2421">
        <w:rPr>
          <w:rStyle w:val="5-Char"/>
          <w:rtl/>
        </w:rPr>
        <w:t xml:space="preserve"> </w:t>
      </w:r>
      <w:r w:rsidRPr="00BE2421">
        <w:rPr>
          <w:rStyle w:val="5-Char"/>
          <w:rFonts w:hint="eastAsia"/>
          <w:rtl/>
        </w:rPr>
        <w:t>وَ</w:t>
      </w:r>
      <w:r w:rsidRPr="009407EC">
        <w:rPr>
          <w:rFonts w:cs="Times New Roman" w:hint="cs"/>
          <w:spacing w:val="-4"/>
          <w:sz w:val="32"/>
          <w:rtl/>
        </w:rPr>
        <w:t>‌</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تَجِبُ</w:t>
      </w:r>
      <w:r w:rsidRPr="00BE2421">
        <w:rPr>
          <w:rStyle w:val="5-Char"/>
          <w:rtl/>
        </w:rPr>
        <w:t xml:space="preserve"> </w:t>
      </w:r>
      <w:r w:rsidRPr="00BE2421">
        <w:rPr>
          <w:rStyle w:val="5-Char"/>
          <w:rFonts w:hint="eastAsia"/>
          <w:rtl/>
        </w:rPr>
        <w:t>عَلَ</w:t>
      </w:r>
      <w:r w:rsidR="007C6575" w:rsidRPr="00BE2421">
        <w:rPr>
          <w:rStyle w:val="5-Char"/>
          <w:rFonts w:hint="cs"/>
          <w:rtl/>
        </w:rPr>
        <w:t>ی</w:t>
      </w:r>
      <w:r w:rsidRPr="009407EC">
        <w:rPr>
          <w:rFonts w:ascii="Al-QuranAlKareem" w:hAnsi="Al-QuranAlKareem"/>
          <w:spacing w:val="-4"/>
          <w:sz w:val="16"/>
          <w:szCs w:val="16"/>
          <w:rtl/>
        </w:rPr>
        <w:t xml:space="preserve"> </w:t>
      </w:r>
      <w:r w:rsidRPr="00BE2421">
        <w:rPr>
          <w:rStyle w:val="5-Char"/>
          <w:rFonts w:hint="eastAsia"/>
          <w:rtl/>
        </w:rPr>
        <w:t>الجَدِّ</w:t>
      </w:r>
      <w:r w:rsidRPr="009407EC">
        <w:rPr>
          <w:rFonts w:ascii="Al-QuranAlKareem" w:hAnsi="Al-QuranAlKareem"/>
          <w:spacing w:val="-4"/>
          <w:sz w:val="16"/>
          <w:szCs w:val="16"/>
          <w:rtl/>
        </w:rPr>
        <w:t xml:space="preserve"> </w:t>
      </w:r>
      <w:r w:rsidRPr="00BE2421">
        <w:rPr>
          <w:rStyle w:val="5-Char"/>
          <w:rFonts w:hint="eastAsia"/>
          <w:rtl/>
        </w:rPr>
        <w:t>فِ</w:t>
      </w:r>
      <w:r w:rsidR="00C12E54" w:rsidRPr="00BE2421">
        <w:rPr>
          <w:rStyle w:val="5-Char"/>
          <w:rFonts w:hint="cs"/>
          <w:rtl/>
        </w:rPr>
        <w:t>ي</w:t>
      </w:r>
      <w:r w:rsidRPr="009407EC">
        <w:rPr>
          <w:rFonts w:ascii="Al-QuranAlKareem" w:hAnsi="Al-QuranAlKareem"/>
          <w:spacing w:val="-4"/>
          <w:sz w:val="16"/>
          <w:szCs w:val="16"/>
          <w:rtl/>
        </w:rPr>
        <w:t xml:space="preserve"> </w:t>
      </w:r>
      <w:r w:rsidRPr="00BE2421">
        <w:rPr>
          <w:rStyle w:val="5-Char"/>
          <w:rFonts w:hint="eastAsia"/>
          <w:rtl/>
        </w:rPr>
        <w:t>ظَاهِرِ</w:t>
      </w:r>
      <w:r w:rsidRPr="00BE2421">
        <w:rPr>
          <w:rStyle w:val="5-Char"/>
          <w:rtl/>
        </w:rPr>
        <w:t xml:space="preserve"> </w:t>
      </w:r>
      <w:r w:rsidRPr="00BE2421">
        <w:rPr>
          <w:rStyle w:val="5-Char"/>
          <w:rFonts w:hint="eastAsia"/>
          <w:rtl/>
        </w:rPr>
        <w:t>الرِّوَا</w:t>
      </w:r>
      <w:r w:rsidR="00C12E54" w:rsidRPr="00BE2421">
        <w:rPr>
          <w:rStyle w:val="5-Char"/>
          <w:rFonts w:hint="cs"/>
          <w:rtl/>
        </w:rPr>
        <w:t>ي</w:t>
      </w:r>
      <w:r w:rsidRPr="00BE2421">
        <w:rPr>
          <w:rStyle w:val="5-Char"/>
          <w:rFonts w:hint="cs"/>
          <w:rtl/>
        </w:rPr>
        <w:t>َ</w:t>
      </w:r>
      <w:r w:rsidRPr="00BE2421">
        <w:rPr>
          <w:rStyle w:val="5-Char"/>
          <w:rFonts w:hint="eastAsia"/>
          <w:rtl/>
        </w:rPr>
        <w:t>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ختِ</w:t>
      </w:r>
      <w:r w:rsidR="00C12E54" w:rsidRPr="00BE2421">
        <w:rPr>
          <w:rStyle w:val="5-Char"/>
          <w:rFonts w:hint="cs"/>
          <w:rtl/>
        </w:rPr>
        <w:t>ي</w:t>
      </w:r>
      <w:r w:rsidRPr="00BE2421">
        <w:rPr>
          <w:rStyle w:val="5-Char"/>
          <w:rFonts w:hint="eastAsia"/>
          <w:rtl/>
        </w:rPr>
        <w:t>رَ</w:t>
      </w:r>
      <w:r w:rsidRPr="00BE2421">
        <w:rPr>
          <w:rStyle w:val="5-Char"/>
          <w:rtl/>
        </w:rPr>
        <w:t xml:space="preserve"> </w:t>
      </w:r>
      <w:r w:rsidRPr="00BE2421">
        <w:rPr>
          <w:rStyle w:val="5-Char"/>
          <w:rFonts w:hint="eastAsia"/>
          <w:rtl/>
        </w:rPr>
        <w:t>أَنَّ</w:t>
      </w:r>
      <w:r w:rsidRPr="00BE2421">
        <w:rPr>
          <w:rStyle w:val="5-Char"/>
          <w:rtl/>
        </w:rPr>
        <w:t xml:space="preserve"> </w:t>
      </w:r>
      <w:r w:rsidRPr="00BE2421">
        <w:rPr>
          <w:rStyle w:val="5-Char"/>
          <w:rFonts w:hint="eastAsia"/>
          <w:rtl/>
        </w:rPr>
        <w:t>الجَدَّ</w:t>
      </w:r>
      <w:r w:rsidRPr="00BE2421">
        <w:rPr>
          <w:rStyle w:val="5-Char"/>
          <w:rtl/>
        </w:rPr>
        <w:t xml:space="preserve"> </w:t>
      </w:r>
      <w:r w:rsidRPr="00BE2421">
        <w:rPr>
          <w:rStyle w:val="5-Char"/>
          <w:rFonts w:hint="eastAsia"/>
          <w:rtl/>
        </w:rPr>
        <w:t>كَالاَبِ</w:t>
      </w:r>
      <w:r w:rsidRPr="00BE2421">
        <w:rPr>
          <w:rStyle w:val="5-Char"/>
          <w:rtl/>
        </w:rPr>
        <w:t xml:space="preserve"> </w:t>
      </w:r>
      <w:r w:rsidRPr="00BE2421">
        <w:rPr>
          <w:rStyle w:val="5-Char"/>
          <w:rFonts w:hint="eastAsia"/>
          <w:rtl/>
        </w:rPr>
        <w:t>عِندَ</w:t>
      </w:r>
      <w:r w:rsidRPr="00BE2421">
        <w:rPr>
          <w:rStyle w:val="5-Char"/>
          <w:rtl/>
        </w:rPr>
        <w:t xml:space="preserve"> </w:t>
      </w:r>
      <w:r w:rsidRPr="00BE2421">
        <w:rPr>
          <w:rStyle w:val="5-Char"/>
          <w:rFonts w:hint="eastAsia"/>
          <w:rtl/>
        </w:rPr>
        <w:t>فَقدِه</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فَقرِه</w:t>
      </w:r>
      <w:r w:rsidRPr="00BE2421">
        <w:rPr>
          <w:rStyle w:val="5-Char"/>
          <w:rFonts w:hint="cs"/>
          <w:rtl/>
        </w:rPr>
        <w:t>؛</w:t>
      </w:r>
      <w:r w:rsidRPr="00BE2421">
        <w:rPr>
          <w:rStyle w:val="5-Char"/>
          <w:rtl/>
        </w:rPr>
        <w:t xml:space="preserve"> </w:t>
      </w:r>
      <w:r w:rsidRPr="00BE2421">
        <w:rPr>
          <w:rStyle w:val="5-Char"/>
          <w:rFonts w:hint="eastAsia"/>
          <w:rtl/>
        </w:rPr>
        <w:t>وَ</w:t>
      </w:r>
      <w:r w:rsidRPr="009407EC">
        <w:rPr>
          <w:rFonts w:cs="Times New Roman" w:hint="cs"/>
          <w:spacing w:val="-4"/>
          <w:sz w:val="32"/>
          <w:rtl/>
        </w:rPr>
        <w:t>‌</w:t>
      </w:r>
      <w:r w:rsidRPr="00BE2421">
        <w:rPr>
          <w:rStyle w:val="5-Char"/>
          <w:rtl/>
        </w:rPr>
        <w:t xml:space="preserve"> </w:t>
      </w:r>
      <w:r w:rsidRPr="00BE2421">
        <w:rPr>
          <w:rStyle w:val="5-Char"/>
          <w:rFonts w:hint="eastAsia"/>
          <w:rtl/>
        </w:rPr>
        <w:t>عَن</w:t>
      </w:r>
      <w:r w:rsidRPr="00BE2421">
        <w:rPr>
          <w:rStyle w:val="5-Char"/>
          <w:rtl/>
        </w:rPr>
        <w:t xml:space="preserve"> </w:t>
      </w:r>
      <w:r w:rsidRPr="00BE2421">
        <w:rPr>
          <w:rStyle w:val="5-Char"/>
          <w:rFonts w:hint="eastAsia"/>
          <w:rtl/>
        </w:rPr>
        <w:t>وَلَدِهِ</w:t>
      </w:r>
      <w:r w:rsidRPr="00BE2421">
        <w:rPr>
          <w:rStyle w:val="5-Char"/>
          <w:rtl/>
        </w:rPr>
        <w:t xml:space="preserve"> </w:t>
      </w:r>
      <w:r w:rsidRPr="00BE2421">
        <w:rPr>
          <w:rStyle w:val="5-Char"/>
          <w:rFonts w:hint="eastAsia"/>
          <w:rtl/>
        </w:rPr>
        <w:t>الكَبِ</w:t>
      </w:r>
      <w:r w:rsidR="00C12E54" w:rsidRPr="00BE2421">
        <w:rPr>
          <w:rStyle w:val="5-Char"/>
          <w:rFonts w:hint="cs"/>
          <w:rtl/>
        </w:rPr>
        <w:t>ي</w:t>
      </w:r>
      <w:r w:rsidRPr="00BE2421">
        <w:rPr>
          <w:rStyle w:val="5-Char"/>
          <w:rFonts w:hint="eastAsia"/>
          <w:rtl/>
        </w:rPr>
        <w:t>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زَوجَتِ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نٍّ</w:t>
      </w:r>
      <w:r w:rsidRPr="00BE2421">
        <w:rPr>
          <w:rStyle w:val="5-Char"/>
          <w:rtl/>
        </w:rPr>
        <w:t xml:space="preserve"> </w:t>
      </w:r>
      <w:r w:rsidRPr="00BE2421">
        <w:rPr>
          <w:rStyle w:val="5-Char"/>
          <w:rFonts w:hint="eastAsia"/>
          <w:rtl/>
        </w:rPr>
        <w:t>مُشتَرَكٍ</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آبِقٍ</w:t>
      </w:r>
      <w:r w:rsidRPr="00BE2421">
        <w:rPr>
          <w:rStyle w:val="5-Char"/>
          <w:rtl/>
        </w:rPr>
        <w:t xml:space="preserve"> </w:t>
      </w:r>
      <w:r w:rsidRPr="00BE2421">
        <w:rPr>
          <w:rStyle w:val="5-Char"/>
          <w:rFonts w:hint="eastAsia"/>
          <w:rtl/>
        </w:rPr>
        <w:t>إِلَّا</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عَودِ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كَذَا</w:t>
      </w:r>
      <w:r w:rsidRPr="00BE2421">
        <w:rPr>
          <w:rStyle w:val="5-Char"/>
          <w:rtl/>
        </w:rPr>
        <w:t xml:space="preserve"> </w:t>
      </w:r>
      <w:r w:rsidRPr="00BE2421">
        <w:rPr>
          <w:rStyle w:val="5-Char"/>
          <w:rFonts w:hint="eastAsia"/>
          <w:rtl/>
        </w:rPr>
        <w:t>المَغصُوبُ</w:t>
      </w:r>
      <w:r w:rsidRPr="00BE2421">
        <w:rPr>
          <w:rStyle w:val="5-Char"/>
          <w:rtl/>
        </w:rPr>
        <w:t xml:space="preserve"> </w:t>
      </w:r>
      <w:r w:rsidRPr="00BE2421">
        <w:rPr>
          <w:rStyle w:val="5-Char"/>
          <w:rFonts w:hint="eastAsia"/>
          <w:rtl/>
        </w:rPr>
        <w:t>وَالمَأسُورُ</w:t>
      </w:r>
      <w:r w:rsidRPr="00BE2421">
        <w:rPr>
          <w:rStyle w:val="5-Char"/>
          <w:rFonts w:hint="cs"/>
          <w:rtl/>
        </w:rPr>
        <w:t>.</w:t>
      </w:r>
      <w:r w:rsidR="009407EC" w:rsidRPr="00BE2421">
        <w:rPr>
          <w:rStyle w:val="5-Char"/>
          <w:rFonts w:hint="cs"/>
          <w:rtl/>
        </w:rPr>
        <w:t xml:space="preserve"> </w:t>
      </w:r>
      <w:r w:rsidRPr="00BE2421">
        <w:rPr>
          <w:rStyle w:val="5-Char"/>
          <w:rFonts w:hint="eastAsia"/>
          <w:rtl/>
        </w:rPr>
        <w:t>وَ</w:t>
      </w:r>
      <w:r w:rsidRPr="00BE2421">
        <w:rPr>
          <w:rStyle w:val="5-Char"/>
          <w:rtl/>
        </w:rPr>
        <w:t xml:space="preserve"> </w:t>
      </w:r>
      <w:r w:rsidRPr="00BE2421">
        <w:rPr>
          <w:rStyle w:val="5-Char"/>
          <w:rFonts w:hint="eastAsia"/>
          <w:rtl/>
        </w:rPr>
        <w:t>هِ</w:t>
      </w:r>
      <w:r w:rsidR="00C12E54" w:rsidRPr="00BE2421">
        <w:rPr>
          <w:rStyle w:val="5-Char"/>
          <w:rFonts w:hint="cs"/>
          <w:rtl/>
        </w:rPr>
        <w:t>ي</w:t>
      </w:r>
      <w:r w:rsidRPr="00BE2421">
        <w:rPr>
          <w:rStyle w:val="5-Char"/>
          <w:rFonts w:hint="cs"/>
          <w:rtl/>
        </w:rPr>
        <w:t>َ:</w:t>
      </w:r>
      <w:r w:rsidRPr="00BE2421">
        <w:rPr>
          <w:rStyle w:val="5-Char"/>
          <w:rtl/>
        </w:rPr>
        <w:t xml:space="preserve"> </w:t>
      </w:r>
      <w:r w:rsidRPr="00BE2421">
        <w:rPr>
          <w:rStyle w:val="5-Char"/>
          <w:rFonts w:hint="eastAsia"/>
          <w:rtl/>
        </w:rPr>
        <w:t>نِصفُ</w:t>
      </w:r>
      <w:r w:rsidRPr="00BE2421">
        <w:rPr>
          <w:rStyle w:val="5-Char"/>
          <w:rtl/>
        </w:rPr>
        <w:t xml:space="preserve"> </w:t>
      </w:r>
      <w:r w:rsidRPr="00BE2421">
        <w:rPr>
          <w:rStyle w:val="5-Char"/>
          <w:rFonts w:hint="eastAsia"/>
          <w:rtl/>
        </w:rPr>
        <w:t>صَاعٍ</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بُرٍّ</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دَقِ</w:t>
      </w:r>
      <w:r w:rsidR="00C12E54" w:rsidRPr="00BE2421">
        <w:rPr>
          <w:rStyle w:val="5-Char"/>
          <w:rFonts w:hint="cs"/>
          <w:rtl/>
        </w:rPr>
        <w:t>ي</w:t>
      </w:r>
      <w:r w:rsidRPr="00BE2421">
        <w:rPr>
          <w:rStyle w:val="5-Char"/>
          <w:rFonts w:hint="eastAsia"/>
          <w:rtl/>
        </w:rPr>
        <w:t>قِه</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سَوِ</w:t>
      </w:r>
      <w:r w:rsidR="00C12E54" w:rsidRPr="00BE2421">
        <w:rPr>
          <w:rStyle w:val="5-Char"/>
          <w:rFonts w:hint="cs"/>
          <w:rtl/>
        </w:rPr>
        <w:t>ي</w:t>
      </w:r>
      <w:r w:rsidRPr="00BE2421">
        <w:rPr>
          <w:rStyle w:val="5-Char"/>
          <w:rFonts w:hint="eastAsia"/>
          <w:rtl/>
        </w:rPr>
        <w:t>قِه</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صَاعُ</w:t>
      </w:r>
      <w:r w:rsidRPr="00BE2421">
        <w:rPr>
          <w:rStyle w:val="5-Char"/>
          <w:rtl/>
        </w:rPr>
        <w:t xml:space="preserve"> </w:t>
      </w:r>
      <w:r w:rsidRPr="00BE2421">
        <w:rPr>
          <w:rStyle w:val="5-Char"/>
          <w:rFonts w:hint="eastAsia"/>
          <w:rtl/>
        </w:rPr>
        <w:t>تَمرٍ</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زَبِ</w:t>
      </w:r>
      <w:r w:rsidR="00C12E54" w:rsidRPr="00BE2421">
        <w:rPr>
          <w:rStyle w:val="5-Char"/>
          <w:rFonts w:hint="cs"/>
          <w:rtl/>
        </w:rPr>
        <w:t>ي</w:t>
      </w:r>
      <w:r w:rsidRPr="00BE2421">
        <w:rPr>
          <w:rStyle w:val="5-Char"/>
          <w:rFonts w:hint="eastAsia"/>
          <w:rtl/>
        </w:rPr>
        <w:t>بٍ</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شَعِ</w:t>
      </w:r>
      <w:r w:rsidR="00C12E54" w:rsidRPr="00BE2421">
        <w:rPr>
          <w:rStyle w:val="5-Char"/>
          <w:rFonts w:hint="cs"/>
          <w:rtl/>
        </w:rPr>
        <w:t>ي</w:t>
      </w:r>
      <w:r w:rsidRPr="00BE2421">
        <w:rPr>
          <w:rStyle w:val="5-Char"/>
          <w:rFonts w:hint="eastAsia"/>
          <w:rtl/>
        </w:rPr>
        <w:t>رٍ</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هُوَ</w:t>
      </w:r>
      <w:r w:rsidRPr="00BE2421">
        <w:rPr>
          <w:rStyle w:val="5-Char"/>
          <w:rFonts w:hint="cs"/>
          <w:rtl/>
        </w:rPr>
        <w:t>:</w:t>
      </w:r>
      <w:r w:rsidRPr="00BE2421">
        <w:rPr>
          <w:rStyle w:val="5-Char"/>
          <w:rtl/>
        </w:rPr>
        <w:t xml:space="preserve"> </w:t>
      </w:r>
      <w:r w:rsidRPr="00BE2421">
        <w:rPr>
          <w:rStyle w:val="5-Char"/>
          <w:rFonts w:hint="eastAsia"/>
          <w:rtl/>
        </w:rPr>
        <w:t>ثَمَانِ</w:t>
      </w:r>
      <w:r w:rsidR="00C12E54" w:rsidRPr="00BE2421">
        <w:rPr>
          <w:rStyle w:val="5-Char"/>
          <w:rFonts w:hint="cs"/>
          <w:rtl/>
        </w:rPr>
        <w:t>ي</w:t>
      </w:r>
      <w:r w:rsidRPr="00BE2421">
        <w:rPr>
          <w:rStyle w:val="5-Char"/>
          <w:rFonts w:hint="cs"/>
          <w:rtl/>
        </w:rPr>
        <w:t>َ</w:t>
      </w:r>
      <w:r w:rsidRPr="00BE2421">
        <w:rPr>
          <w:rStyle w:val="5-Char"/>
          <w:rFonts w:hint="eastAsia"/>
          <w:rtl/>
        </w:rPr>
        <w:t>ةُ</w:t>
      </w:r>
      <w:r w:rsidRPr="00BE2421">
        <w:rPr>
          <w:rStyle w:val="5-Char"/>
          <w:rtl/>
        </w:rPr>
        <w:t xml:space="preserve"> </w:t>
      </w:r>
      <w:r w:rsidRPr="00BE2421">
        <w:rPr>
          <w:rStyle w:val="5-Char"/>
          <w:rFonts w:hint="eastAsia"/>
          <w:rtl/>
        </w:rPr>
        <w:t>أَرطَالٍ</w:t>
      </w:r>
      <w:r w:rsidRPr="00BE2421">
        <w:rPr>
          <w:rStyle w:val="5-Char"/>
          <w:rtl/>
        </w:rPr>
        <w:t xml:space="preserve"> </w:t>
      </w:r>
      <w:r w:rsidRPr="00BE2421">
        <w:rPr>
          <w:rStyle w:val="5-Char"/>
          <w:rFonts w:hint="eastAsia"/>
          <w:rtl/>
        </w:rPr>
        <w:t>بِالعِرَاقِ</w:t>
      </w:r>
      <w:r w:rsidR="00C12E54" w:rsidRPr="00BE2421">
        <w:rPr>
          <w:rStyle w:val="5-Char"/>
          <w:rFonts w:hint="cs"/>
          <w:rtl/>
        </w:rPr>
        <w:t>ي</w:t>
      </w:r>
      <w:r w:rsidRPr="00BE2421">
        <w:rPr>
          <w:rStyle w:val="5-Char"/>
          <w:rFonts w:hint="cs"/>
          <w:rtl/>
        </w:rPr>
        <w:t>.</w:t>
      </w:r>
    </w:p>
    <w:p w:rsidR="00955CDA" w:rsidRPr="00BE2421" w:rsidRDefault="00955CDA" w:rsidP="00AF1D25">
      <w:pPr>
        <w:rPr>
          <w:rStyle w:val="5-Char"/>
          <w:bCs/>
          <w:rtl/>
        </w:rPr>
      </w:pPr>
      <w:r w:rsidRPr="00BE2421">
        <w:rPr>
          <w:rStyle w:val="5-Char"/>
          <w:rFonts w:hint="eastAsia"/>
          <w:rtl/>
        </w:rPr>
        <w:t>وَ</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جُوزُ</w:t>
      </w:r>
      <w:r w:rsidRPr="00BE2421">
        <w:rPr>
          <w:rStyle w:val="5-Char"/>
          <w:rtl/>
        </w:rPr>
        <w:t xml:space="preserve"> </w:t>
      </w:r>
      <w:r w:rsidRPr="00BE2421">
        <w:rPr>
          <w:rStyle w:val="5-Char"/>
          <w:rFonts w:hint="eastAsia"/>
          <w:rtl/>
        </w:rPr>
        <w:t>دَفعُ</w:t>
      </w:r>
      <w:r w:rsidRPr="00BE2421">
        <w:rPr>
          <w:rStyle w:val="5-Char"/>
          <w:rtl/>
        </w:rPr>
        <w:t xml:space="preserve"> </w:t>
      </w:r>
      <w:r w:rsidRPr="00BE2421">
        <w:rPr>
          <w:rStyle w:val="5-Char"/>
          <w:rFonts w:hint="eastAsia"/>
          <w:rtl/>
        </w:rPr>
        <w:t>القِ</w:t>
      </w:r>
      <w:r w:rsidR="00C12E54" w:rsidRPr="00BE2421">
        <w:rPr>
          <w:rStyle w:val="5-Char"/>
          <w:rFonts w:hint="cs"/>
          <w:rtl/>
        </w:rPr>
        <w:t>ي</w:t>
      </w:r>
      <w:r w:rsidRPr="00BE2421">
        <w:rPr>
          <w:rStyle w:val="5-Char"/>
          <w:rFonts w:hint="eastAsia"/>
          <w:rtl/>
        </w:rPr>
        <w:t>مَةِ</w:t>
      </w:r>
      <w:r w:rsidRPr="00BE2421">
        <w:rPr>
          <w:rStyle w:val="5-Char"/>
          <w:rFonts w:hint="cs"/>
          <w:rtl/>
        </w:rPr>
        <w:t>؛</w:t>
      </w:r>
      <w:r w:rsidRPr="00BE2421">
        <w:rPr>
          <w:rStyle w:val="5-Char"/>
          <w:rtl/>
        </w:rPr>
        <w:t xml:space="preserve"> </w:t>
      </w:r>
      <w:r w:rsidRPr="00BE2421">
        <w:rPr>
          <w:rStyle w:val="5-Char"/>
          <w:rFonts w:hint="eastAsia"/>
          <w:rtl/>
        </w:rPr>
        <w:t>وَ</w:t>
      </w:r>
      <w:r w:rsidRPr="00DE0B1F">
        <w:rPr>
          <w:rFonts w:cs="Times New Roman" w:hint="cs"/>
          <w:sz w:val="32"/>
          <w:rtl/>
        </w:rPr>
        <w:t>‌</w:t>
      </w:r>
      <w:r w:rsidRPr="00BE2421">
        <w:rPr>
          <w:rStyle w:val="5-Char"/>
          <w:rtl/>
        </w:rPr>
        <w:t xml:space="preserve"> </w:t>
      </w:r>
      <w:r w:rsidRPr="00BE2421">
        <w:rPr>
          <w:rStyle w:val="5-Char"/>
          <w:rFonts w:hint="eastAsia"/>
          <w:rtl/>
        </w:rPr>
        <w:t>هِ</w:t>
      </w:r>
      <w:r w:rsidR="00C12E54" w:rsidRPr="00BE2421">
        <w:rPr>
          <w:rStyle w:val="5-Char"/>
          <w:rFonts w:hint="cs"/>
          <w:rtl/>
        </w:rPr>
        <w:t>ي</w:t>
      </w:r>
      <w:r w:rsidRPr="00BE2421">
        <w:rPr>
          <w:rStyle w:val="5-Char"/>
          <w:rFonts w:hint="cs"/>
          <w:rtl/>
        </w:rPr>
        <w:t>َ:</w:t>
      </w:r>
      <w:r w:rsidRPr="00BE2421">
        <w:rPr>
          <w:rStyle w:val="5-Char"/>
          <w:rtl/>
        </w:rPr>
        <w:t xml:space="preserve"> </w:t>
      </w:r>
      <w:r w:rsidRPr="00BE2421">
        <w:rPr>
          <w:rStyle w:val="5-Char"/>
          <w:rFonts w:hint="eastAsia"/>
          <w:rtl/>
        </w:rPr>
        <w:t>أَفضَلُ</w:t>
      </w:r>
      <w:r w:rsidRPr="00BE2421">
        <w:rPr>
          <w:rStyle w:val="5-Char"/>
          <w:rtl/>
        </w:rPr>
        <w:t xml:space="preserve"> </w:t>
      </w:r>
      <w:r w:rsidRPr="00BE2421">
        <w:rPr>
          <w:rStyle w:val="5-Char"/>
          <w:rFonts w:hint="eastAsia"/>
          <w:rtl/>
        </w:rPr>
        <w:t>عِندَ</w:t>
      </w:r>
      <w:r w:rsidRPr="00BE2421">
        <w:rPr>
          <w:rStyle w:val="5-Char"/>
          <w:rtl/>
        </w:rPr>
        <w:t xml:space="preserve"> </w:t>
      </w:r>
      <w:r w:rsidRPr="00BE2421">
        <w:rPr>
          <w:rStyle w:val="5-Char"/>
          <w:rFonts w:hint="eastAsia"/>
          <w:rtl/>
        </w:rPr>
        <w:t>وِجدَانِ</w:t>
      </w:r>
      <w:r w:rsidRPr="00BE2421">
        <w:rPr>
          <w:rStyle w:val="5-Char"/>
          <w:rtl/>
        </w:rPr>
        <w:t xml:space="preserve"> </w:t>
      </w:r>
      <w:r w:rsidRPr="00BE2421">
        <w:rPr>
          <w:rStyle w:val="5-Char"/>
          <w:rFonts w:hint="eastAsia"/>
          <w:rtl/>
        </w:rPr>
        <w:t>مَا</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حتَاجُه</w:t>
      </w:r>
      <w:r w:rsidRPr="00BE2421">
        <w:rPr>
          <w:rStyle w:val="5-Char"/>
          <w:rFonts w:hint="cs"/>
          <w:rtl/>
        </w:rPr>
        <w:t>؛</w:t>
      </w:r>
      <w:r w:rsidRPr="00BE2421">
        <w:rPr>
          <w:rStyle w:val="5-Char"/>
          <w:rtl/>
        </w:rPr>
        <w:t xml:space="preserve"> </w:t>
      </w:r>
      <w:r w:rsidRPr="00BE2421">
        <w:rPr>
          <w:rStyle w:val="5-Char"/>
          <w:rFonts w:hint="eastAsia"/>
          <w:rtl/>
        </w:rPr>
        <w:t>لِأَنَّهَا</w:t>
      </w:r>
      <w:r w:rsidRPr="00BE2421">
        <w:rPr>
          <w:rStyle w:val="5-Char"/>
          <w:rtl/>
        </w:rPr>
        <w:t xml:space="preserve"> </w:t>
      </w:r>
      <w:r w:rsidRPr="00BE2421">
        <w:rPr>
          <w:rStyle w:val="5-Char"/>
          <w:rFonts w:hint="eastAsia"/>
          <w:rtl/>
        </w:rPr>
        <w:t>أَسرَعُ</w:t>
      </w:r>
      <w:r w:rsidRPr="00BE2421">
        <w:rPr>
          <w:rStyle w:val="5-Char"/>
          <w:rtl/>
        </w:rPr>
        <w:t xml:space="preserve"> </w:t>
      </w:r>
      <w:r w:rsidRPr="00BE2421">
        <w:rPr>
          <w:rStyle w:val="5-Char"/>
          <w:rFonts w:hint="eastAsia"/>
          <w:rtl/>
        </w:rPr>
        <w:t>لِقَضَآءِ</w:t>
      </w:r>
      <w:r w:rsidRPr="00BE2421">
        <w:rPr>
          <w:rStyle w:val="5-Char"/>
          <w:rtl/>
        </w:rPr>
        <w:t xml:space="preserve"> </w:t>
      </w:r>
      <w:r w:rsidRPr="00BE2421">
        <w:rPr>
          <w:rStyle w:val="5-Char"/>
          <w:rFonts w:hint="eastAsia"/>
          <w:rtl/>
        </w:rPr>
        <w:t>حَاجَةِ</w:t>
      </w:r>
      <w:r w:rsidRPr="00BE2421">
        <w:rPr>
          <w:rStyle w:val="5-Char"/>
          <w:rtl/>
        </w:rPr>
        <w:t xml:space="preserve"> </w:t>
      </w:r>
      <w:r w:rsidRPr="00BE2421">
        <w:rPr>
          <w:rStyle w:val="5-Char"/>
          <w:rFonts w:hint="eastAsia"/>
          <w:rtl/>
        </w:rPr>
        <w:t>الفَقِ</w:t>
      </w:r>
      <w:r w:rsidR="00C12E54" w:rsidRPr="00BE2421">
        <w:rPr>
          <w:rStyle w:val="5-Char"/>
          <w:rFonts w:hint="cs"/>
          <w:rtl/>
        </w:rPr>
        <w:t>ي</w:t>
      </w:r>
      <w:r w:rsidRPr="00BE2421">
        <w:rPr>
          <w:rStyle w:val="5-Char"/>
          <w:rFonts w:hint="eastAsia"/>
          <w:rtl/>
        </w:rPr>
        <w:t>رِ</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كَانَ</w:t>
      </w:r>
      <w:r w:rsidRPr="00BE2421">
        <w:rPr>
          <w:rStyle w:val="5-Char"/>
          <w:rtl/>
        </w:rPr>
        <w:t xml:space="preserve"> </w:t>
      </w:r>
      <w:r w:rsidRPr="00BE2421">
        <w:rPr>
          <w:rStyle w:val="5-Char"/>
          <w:rFonts w:hint="eastAsia"/>
          <w:rtl/>
        </w:rPr>
        <w:t>زَمَنَ</w:t>
      </w:r>
      <w:r w:rsidRPr="00BE2421">
        <w:rPr>
          <w:rStyle w:val="5-Char"/>
          <w:rtl/>
        </w:rPr>
        <w:t xml:space="preserve"> </w:t>
      </w:r>
      <w:r w:rsidRPr="00BE2421">
        <w:rPr>
          <w:rStyle w:val="5-Char"/>
          <w:rFonts w:hint="eastAsia"/>
          <w:rtl/>
        </w:rPr>
        <w:t>شِدَّةٍ</w:t>
      </w:r>
      <w:r w:rsidRPr="00BE2421">
        <w:rPr>
          <w:rStyle w:val="5-Char"/>
          <w:rFonts w:hint="cs"/>
          <w:rtl/>
        </w:rPr>
        <w:t>،</w:t>
      </w:r>
      <w:r w:rsidRPr="00BE2421">
        <w:rPr>
          <w:rStyle w:val="5-Char"/>
          <w:rtl/>
        </w:rPr>
        <w:t xml:space="preserve"> </w:t>
      </w:r>
      <w:r w:rsidRPr="00BE2421">
        <w:rPr>
          <w:rStyle w:val="5-Char"/>
          <w:rFonts w:hint="eastAsia"/>
          <w:rtl/>
        </w:rPr>
        <w:t>فَالحِنطَةُ</w:t>
      </w:r>
      <w:r w:rsidRPr="00BE2421">
        <w:rPr>
          <w:rStyle w:val="5-Char"/>
          <w:rtl/>
        </w:rPr>
        <w:t xml:space="preserve"> </w:t>
      </w:r>
      <w:r w:rsidRPr="00BE2421">
        <w:rPr>
          <w:rStyle w:val="5-Char"/>
          <w:rFonts w:hint="eastAsia"/>
          <w:rtl/>
        </w:rPr>
        <w:t>وَالشَّعِ</w:t>
      </w:r>
      <w:r w:rsidR="00C12E54" w:rsidRPr="00BE2421">
        <w:rPr>
          <w:rStyle w:val="5-Char"/>
          <w:rFonts w:hint="cs"/>
          <w:rtl/>
        </w:rPr>
        <w:t>ي</w:t>
      </w:r>
      <w:r w:rsidRPr="00BE2421">
        <w:rPr>
          <w:rStyle w:val="5-Char"/>
          <w:rFonts w:hint="eastAsia"/>
          <w:rtl/>
        </w:rPr>
        <w:t>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ا</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ؤكَلُ</w:t>
      </w:r>
      <w:r w:rsidRPr="00BE2421">
        <w:rPr>
          <w:rStyle w:val="5-Char"/>
          <w:rFonts w:hint="cs"/>
          <w:rtl/>
        </w:rPr>
        <w:t>،</w:t>
      </w:r>
      <w:r w:rsidRPr="00BE2421">
        <w:rPr>
          <w:rStyle w:val="5-Char"/>
          <w:rtl/>
        </w:rPr>
        <w:t xml:space="preserve"> </w:t>
      </w:r>
      <w:r w:rsidRPr="00BE2421">
        <w:rPr>
          <w:rStyle w:val="5-Char"/>
          <w:rFonts w:hint="eastAsia"/>
          <w:rtl/>
        </w:rPr>
        <w:t>أَفضَلُ</w:t>
      </w:r>
      <w:r w:rsidRPr="00BE2421">
        <w:rPr>
          <w:rStyle w:val="5-Char"/>
          <w:rtl/>
        </w:rPr>
        <w:t xml:space="preserve"> </w:t>
      </w:r>
      <w:r w:rsidRPr="00BE2421">
        <w:rPr>
          <w:rStyle w:val="5-Char"/>
          <w:rFonts w:hint="eastAsia"/>
          <w:rtl/>
        </w:rPr>
        <w:t>مِنَ</w:t>
      </w:r>
      <w:r w:rsidRPr="00DE0B1F">
        <w:rPr>
          <w:rFonts w:cs="Times New Roman" w:hint="cs"/>
          <w:sz w:val="32"/>
          <w:rtl/>
        </w:rPr>
        <w:t>‌</w:t>
      </w:r>
      <w:r w:rsidRPr="00BE2421">
        <w:rPr>
          <w:rStyle w:val="5-Char"/>
          <w:rFonts w:hint="cs"/>
          <w:rtl/>
        </w:rPr>
        <w:t>الدَّرَاهِمِ.</w:t>
      </w:r>
    </w:p>
    <w:p w:rsidR="00955CDA" w:rsidRPr="00BE2421" w:rsidRDefault="00955CDA" w:rsidP="00AF1D25">
      <w:pPr>
        <w:rPr>
          <w:rStyle w:val="5-Char"/>
          <w:bCs/>
          <w:rtl/>
        </w:rPr>
      </w:pPr>
      <w:r w:rsidRPr="00BE2421">
        <w:rPr>
          <w:rStyle w:val="5-Char"/>
          <w:rFonts w:hint="eastAsia"/>
          <w:rtl/>
        </w:rPr>
        <w:t>وَ</w:t>
      </w:r>
      <w:r w:rsidRPr="00DE0B1F">
        <w:rPr>
          <w:rFonts w:cs="Times New Roman" w:hint="cs"/>
          <w:sz w:val="32"/>
          <w:rtl/>
        </w:rPr>
        <w:t>‌</w:t>
      </w:r>
      <w:r w:rsidRPr="00BE2421">
        <w:rPr>
          <w:rStyle w:val="5-Char"/>
          <w:rtl/>
        </w:rPr>
        <w:t xml:space="preserve"> </w:t>
      </w:r>
      <w:r w:rsidRPr="00BE2421">
        <w:rPr>
          <w:rStyle w:val="5-Char"/>
          <w:rFonts w:hint="eastAsia"/>
          <w:rtl/>
        </w:rPr>
        <w:t>وَقتُ</w:t>
      </w:r>
      <w:r w:rsidRPr="00BE2421">
        <w:rPr>
          <w:rStyle w:val="5-Char"/>
          <w:rtl/>
        </w:rPr>
        <w:t xml:space="preserve"> </w:t>
      </w:r>
      <w:r w:rsidRPr="00BE2421">
        <w:rPr>
          <w:rStyle w:val="5-Char"/>
          <w:rFonts w:hint="eastAsia"/>
          <w:rtl/>
        </w:rPr>
        <w:t>الوُجُوبِ</w:t>
      </w:r>
      <w:r w:rsidRPr="00BE2421">
        <w:rPr>
          <w:rStyle w:val="5-Char"/>
          <w:rFonts w:hint="cs"/>
          <w:rtl/>
        </w:rPr>
        <w:t>:</w:t>
      </w:r>
      <w:r w:rsidRPr="00BE2421">
        <w:rPr>
          <w:rStyle w:val="5-Char"/>
          <w:rtl/>
        </w:rPr>
        <w:t xml:space="preserve"> </w:t>
      </w:r>
      <w:r w:rsidRPr="00BE2421">
        <w:rPr>
          <w:rStyle w:val="5-Char"/>
          <w:rFonts w:hint="eastAsia"/>
          <w:rtl/>
        </w:rPr>
        <w:t>عِندَ</w:t>
      </w:r>
      <w:r w:rsidRPr="00BE2421">
        <w:rPr>
          <w:rStyle w:val="5-Char"/>
          <w:rtl/>
        </w:rPr>
        <w:t xml:space="preserve"> </w:t>
      </w:r>
      <w:r w:rsidRPr="00BE2421">
        <w:rPr>
          <w:rStyle w:val="5-Char"/>
          <w:rFonts w:hint="eastAsia"/>
          <w:rtl/>
        </w:rPr>
        <w:t>طُلُوعِ</w:t>
      </w:r>
      <w:r w:rsidRPr="00BE2421">
        <w:rPr>
          <w:rStyle w:val="5-Char"/>
          <w:rtl/>
        </w:rPr>
        <w:t xml:space="preserve"> </w:t>
      </w:r>
      <w:r w:rsidRPr="00BE2421">
        <w:rPr>
          <w:rStyle w:val="5-Char"/>
          <w:rFonts w:hint="eastAsia"/>
          <w:rtl/>
        </w:rPr>
        <w:t>فَجرِ</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ومِ</w:t>
      </w:r>
      <w:r w:rsidRPr="00DE0B1F">
        <w:rPr>
          <w:rFonts w:cs="Times New Roman" w:hint="cs"/>
          <w:sz w:val="32"/>
          <w:rtl/>
        </w:rPr>
        <w:t>‌</w:t>
      </w:r>
      <w:r w:rsidRPr="00BE2421">
        <w:rPr>
          <w:rStyle w:val="5-Char"/>
          <w:rtl/>
        </w:rPr>
        <w:t xml:space="preserve"> </w:t>
      </w:r>
      <w:r w:rsidRPr="00BE2421">
        <w:rPr>
          <w:rStyle w:val="5-Char"/>
          <w:rFonts w:hint="eastAsia"/>
          <w:rtl/>
        </w:rPr>
        <w:t>الفِطرِ</w:t>
      </w:r>
      <w:r w:rsidRPr="00BE2421">
        <w:rPr>
          <w:rStyle w:val="5-Char"/>
          <w:rFonts w:hint="cs"/>
          <w:rtl/>
        </w:rPr>
        <w:t>؛</w:t>
      </w:r>
      <w:r w:rsidRPr="00BE2421">
        <w:rPr>
          <w:rStyle w:val="5-Char"/>
          <w:rtl/>
        </w:rPr>
        <w:t xml:space="preserve"> </w:t>
      </w:r>
      <w:r w:rsidRPr="00BE2421">
        <w:rPr>
          <w:rStyle w:val="5-Char"/>
          <w:rFonts w:hint="eastAsia"/>
          <w:rtl/>
        </w:rPr>
        <w:t>فَمَن</w:t>
      </w:r>
      <w:r w:rsidRPr="00BE2421">
        <w:rPr>
          <w:rStyle w:val="5-Char"/>
          <w:rtl/>
        </w:rPr>
        <w:t xml:space="preserve"> </w:t>
      </w:r>
      <w:r w:rsidRPr="00BE2421">
        <w:rPr>
          <w:rStyle w:val="5-Char"/>
          <w:rFonts w:hint="eastAsia"/>
          <w:rtl/>
        </w:rPr>
        <w:t>مَاتَ</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افتَقَرَ</w:t>
      </w:r>
      <w:r w:rsidRPr="00BE2421">
        <w:rPr>
          <w:rStyle w:val="5-Char"/>
          <w:rtl/>
        </w:rPr>
        <w:t xml:space="preserve"> </w:t>
      </w:r>
      <w:r w:rsidRPr="00BE2421">
        <w:rPr>
          <w:rStyle w:val="5-Char"/>
          <w:rFonts w:hint="eastAsia"/>
          <w:rtl/>
        </w:rPr>
        <w:t>قَبلَه</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أَسلَمَ</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إِغتَنَ</w:t>
      </w:r>
      <w:r w:rsidR="007C6575" w:rsidRPr="00BE2421">
        <w:rPr>
          <w:rStyle w:val="5-Char"/>
          <w:rFonts w:hint="cs"/>
          <w:rtl/>
        </w:rPr>
        <w:t>ی</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وُلِدَ</w:t>
      </w:r>
      <w:r w:rsidRPr="00BE2421">
        <w:rPr>
          <w:rStyle w:val="5-Char"/>
          <w:rtl/>
        </w:rPr>
        <w:t xml:space="preserve"> </w:t>
      </w:r>
      <w:r w:rsidRPr="00BE2421">
        <w:rPr>
          <w:rStyle w:val="5-Char"/>
          <w:rFonts w:hint="eastAsia"/>
          <w:rtl/>
        </w:rPr>
        <w:t>بَعدَه</w:t>
      </w:r>
      <w:r w:rsidRPr="00BE2421">
        <w:rPr>
          <w:rStyle w:val="5-Char"/>
          <w:rFonts w:hint="cs"/>
          <w:rtl/>
        </w:rPr>
        <w:t>،</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تَلزِمُه</w:t>
      </w:r>
      <w:r w:rsidRPr="00BE2421">
        <w:rPr>
          <w:rStyle w:val="5-Char"/>
          <w:rFonts w:hint="cs"/>
          <w:rtl/>
        </w:rPr>
        <w:t>.</w:t>
      </w:r>
    </w:p>
    <w:p w:rsidR="00955CDA" w:rsidRPr="00BE2421" w:rsidRDefault="00955CDA" w:rsidP="00AF1D25">
      <w:pPr>
        <w:rPr>
          <w:rStyle w:val="5-Char"/>
          <w:bCs/>
          <w:rtl/>
        </w:rPr>
      </w:pPr>
      <w:r w:rsidRPr="00BE2421">
        <w:rPr>
          <w:rStyle w:val="5-Char"/>
          <w:rFonts w:hint="eastAsia"/>
          <w:rtl/>
        </w:rPr>
        <w:t>وَ</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ستَحِبُّ</w:t>
      </w:r>
      <w:r w:rsidRPr="00BE2421">
        <w:rPr>
          <w:rStyle w:val="5-Char"/>
          <w:rtl/>
        </w:rPr>
        <w:t xml:space="preserve"> </w:t>
      </w:r>
      <w:r w:rsidRPr="00BE2421">
        <w:rPr>
          <w:rStyle w:val="5-Char"/>
          <w:rFonts w:hint="eastAsia"/>
          <w:rtl/>
        </w:rPr>
        <w:t>إِخرَاجُهَا</w:t>
      </w:r>
      <w:r w:rsidRPr="00BE2421">
        <w:rPr>
          <w:rStyle w:val="5-Char"/>
          <w:rtl/>
        </w:rPr>
        <w:t xml:space="preserve"> </w:t>
      </w:r>
      <w:r w:rsidRPr="00BE2421">
        <w:rPr>
          <w:rStyle w:val="5-Char"/>
          <w:rFonts w:hint="eastAsia"/>
          <w:rtl/>
        </w:rPr>
        <w:t>قَبلَ</w:t>
      </w:r>
      <w:r w:rsidRPr="00BE2421">
        <w:rPr>
          <w:rStyle w:val="5-Char"/>
          <w:rtl/>
        </w:rPr>
        <w:t xml:space="preserve"> </w:t>
      </w:r>
      <w:r w:rsidRPr="00BE2421">
        <w:rPr>
          <w:rStyle w:val="5-Char"/>
          <w:rFonts w:hint="eastAsia"/>
          <w:rtl/>
        </w:rPr>
        <w:t>الخُرُوجِ</w:t>
      </w:r>
      <w:r w:rsidRPr="00BE2421">
        <w:rPr>
          <w:rStyle w:val="5-Char"/>
          <w:rtl/>
        </w:rPr>
        <w:t xml:space="preserve"> </w:t>
      </w:r>
      <w:r w:rsidRPr="00BE2421">
        <w:rPr>
          <w:rStyle w:val="5-Char"/>
          <w:rFonts w:hint="eastAsia"/>
          <w:rtl/>
        </w:rPr>
        <w:t>إِلَ</w:t>
      </w:r>
      <w:r w:rsidR="007C6575" w:rsidRPr="00BE2421">
        <w:rPr>
          <w:rStyle w:val="5-Char"/>
          <w:rFonts w:hint="cs"/>
          <w:rtl/>
        </w:rPr>
        <w:t>ی</w:t>
      </w:r>
      <w:r w:rsidRPr="00BE2421">
        <w:rPr>
          <w:rStyle w:val="5-Char"/>
          <w:rtl/>
        </w:rPr>
        <w:t xml:space="preserve"> </w:t>
      </w:r>
      <w:r w:rsidRPr="00BE2421">
        <w:rPr>
          <w:rStyle w:val="5-Char"/>
          <w:rFonts w:hint="eastAsia"/>
          <w:rtl/>
        </w:rPr>
        <w:t>المُصَلَّ</w:t>
      </w:r>
      <w:r w:rsidR="007C6575" w:rsidRPr="00BE2421">
        <w:rPr>
          <w:rStyle w:val="5-Char"/>
          <w:rFonts w:hint="cs"/>
          <w:rtl/>
        </w:rPr>
        <w:t>ی</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صَحَّ</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قَدَّمَ</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أَخَّرَ</w:t>
      </w:r>
      <w:r w:rsidRPr="00BE2421">
        <w:rPr>
          <w:rStyle w:val="5-Char"/>
          <w:rFonts w:hint="cs"/>
          <w:rtl/>
        </w:rPr>
        <w:t>؛</w:t>
      </w:r>
      <w:r w:rsidRPr="00BE2421">
        <w:rPr>
          <w:rStyle w:val="5-Char"/>
          <w:rtl/>
        </w:rPr>
        <w:t xml:space="preserve"> </w:t>
      </w:r>
      <w:r w:rsidRPr="00BE2421">
        <w:rPr>
          <w:rStyle w:val="5-Char"/>
          <w:rFonts w:hint="eastAsia"/>
          <w:rtl/>
        </w:rPr>
        <w:t>وَالتَّأخِ</w:t>
      </w:r>
      <w:r w:rsidR="00C12E54" w:rsidRPr="00BE2421">
        <w:rPr>
          <w:rStyle w:val="5-Char"/>
          <w:rFonts w:hint="cs"/>
          <w:rtl/>
        </w:rPr>
        <w:t>ي</w:t>
      </w:r>
      <w:r w:rsidRPr="00BE2421">
        <w:rPr>
          <w:rStyle w:val="5-Char"/>
          <w:rFonts w:hint="eastAsia"/>
          <w:rtl/>
        </w:rPr>
        <w:t>رُ</w:t>
      </w:r>
      <w:r w:rsidRPr="00BE2421">
        <w:rPr>
          <w:rStyle w:val="5-Char"/>
          <w:rtl/>
        </w:rPr>
        <w:t xml:space="preserve"> </w:t>
      </w:r>
      <w:r w:rsidRPr="00BE2421">
        <w:rPr>
          <w:rStyle w:val="5-Char"/>
          <w:rFonts w:hint="eastAsia"/>
          <w:rtl/>
        </w:rPr>
        <w:t>مَكرُوهٌ</w:t>
      </w:r>
      <w:r w:rsidRPr="00BE2421">
        <w:rPr>
          <w:rStyle w:val="5-Char"/>
          <w:rFonts w:hint="cs"/>
          <w:rtl/>
        </w:rPr>
        <w:t>.</w:t>
      </w:r>
    </w:p>
    <w:p w:rsidR="00955CDA" w:rsidRDefault="00955CDA" w:rsidP="00AF1D25">
      <w:pPr>
        <w:rPr>
          <w:rStyle w:val="5-Char"/>
          <w:rtl/>
        </w:rPr>
      </w:pPr>
      <w:r w:rsidRPr="00BE2421">
        <w:rPr>
          <w:rStyle w:val="5-Char"/>
          <w:rFonts w:hint="eastAsia"/>
          <w:rtl/>
        </w:rPr>
        <w:t>وَ</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دفَعُ</w:t>
      </w:r>
      <w:r w:rsidRPr="00BE2421">
        <w:rPr>
          <w:rStyle w:val="5-Char"/>
          <w:rtl/>
        </w:rPr>
        <w:t xml:space="preserve"> </w:t>
      </w:r>
      <w:r w:rsidRPr="00BE2421">
        <w:rPr>
          <w:rStyle w:val="5-Char"/>
          <w:rFonts w:hint="eastAsia"/>
          <w:rtl/>
        </w:rPr>
        <w:t>كُلُّ</w:t>
      </w:r>
      <w:r w:rsidRPr="00BE2421">
        <w:rPr>
          <w:rStyle w:val="5-Char"/>
          <w:rtl/>
        </w:rPr>
        <w:t xml:space="preserve"> </w:t>
      </w:r>
      <w:r w:rsidRPr="00BE2421">
        <w:rPr>
          <w:rStyle w:val="5-Char"/>
          <w:rFonts w:hint="eastAsia"/>
          <w:rtl/>
        </w:rPr>
        <w:t>شَخصٍ</w:t>
      </w:r>
      <w:r w:rsidRPr="00BE2421">
        <w:rPr>
          <w:rStyle w:val="5-Char"/>
          <w:rFonts w:hint="cs"/>
          <w:rtl/>
        </w:rPr>
        <w:t>،</w:t>
      </w:r>
      <w:r w:rsidRPr="00BE2421">
        <w:rPr>
          <w:rStyle w:val="5-Char"/>
          <w:rtl/>
        </w:rPr>
        <w:t xml:space="preserve"> </w:t>
      </w:r>
      <w:r w:rsidRPr="00BE2421">
        <w:rPr>
          <w:rStyle w:val="5-Char"/>
          <w:rFonts w:hint="eastAsia"/>
          <w:rtl/>
        </w:rPr>
        <w:t>فِطرَتَه</w:t>
      </w:r>
      <w:r w:rsidRPr="00BE2421">
        <w:rPr>
          <w:rStyle w:val="5-Char"/>
          <w:rtl/>
        </w:rPr>
        <w:t xml:space="preserve"> </w:t>
      </w:r>
      <w:r w:rsidRPr="00BE2421">
        <w:rPr>
          <w:rStyle w:val="5-Char"/>
          <w:rFonts w:hint="eastAsia"/>
          <w:rtl/>
        </w:rPr>
        <w:t>لِفَقِ</w:t>
      </w:r>
      <w:r w:rsidR="00C12E54" w:rsidRPr="00BE2421">
        <w:rPr>
          <w:rStyle w:val="5-Char"/>
          <w:rFonts w:hint="cs"/>
          <w:rtl/>
        </w:rPr>
        <w:t>ي</w:t>
      </w:r>
      <w:r w:rsidRPr="00BE2421">
        <w:rPr>
          <w:rStyle w:val="5-Char"/>
          <w:rFonts w:hint="eastAsia"/>
          <w:rtl/>
        </w:rPr>
        <w:t>رٍ</w:t>
      </w:r>
      <w:r w:rsidRPr="00BE2421">
        <w:rPr>
          <w:rStyle w:val="5-Char"/>
          <w:rtl/>
        </w:rPr>
        <w:t xml:space="preserve"> </w:t>
      </w:r>
      <w:r w:rsidRPr="00BE2421">
        <w:rPr>
          <w:rStyle w:val="5-Char"/>
          <w:rFonts w:hint="eastAsia"/>
          <w:rtl/>
        </w:rPr>
        <w:t>وَاحِدٍ</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ختُلِفَ</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tl/>
        </w:rPr>
        <w:t xml:space="preserve"> </w:t>
      </w:r>
      <w:r w:rsidRPr="00BE2421">
        <w:rPr>
          <w:rStyle w:val="5-Char"/>
          <w:rFonts w:hint="eastAsia"/>
          <w:rtl/>
        </w:rPr>
        <w:t>جَوَازِ</w:t>
      </w:r>
      <w:r w:rsidRPr="00BE2421">
        <w:rPr>
          <w:rStyle w:val="5-Char"/>
          <w:rtl/>
        </w:rPr>
        <w:t xml:space="preserve"> </w:t>
      </w:r>
      <w:r w:rsidRPr="00BE2421">
        <w:rPr>
          <w:rStyle w:val="5-Char"/>
          <w:rFonts w:hint="eastAsia"/>
          <w:rtl/>
        </w:rPr>
        <w:t>تَفرِ</w:t>
      </w:r>
      <w:r w:rsidR="00C12E54" w:rsidRPr="00BE2421">
        <w:rPr>
          <w:rStyle w:val="5-Char"/>
          <w:rFonts w:hint="cs"/>
          <w:rtl/>
        </w:rPr>
        <w:t>ي</w:t>
      </w:r>
      <w:r w:rsidRPr="00BE2421">
        <w:rPr>
          <w:rStyle w:val="5-Char"/>
          <w:rFonts w:hint="eastAsia"/>
          <w:rtl/>
        </w:rPr>
        <w:t>قِ</w:t>
      </w:r>
      <w:r w:rsidRPr="00BE2421">
        <w:rPr>
          <w:rStyle w:val="5-Char"/>
          <w:rtl/>
        </w:rPr>
        <w:t xml:space="preserve"> </w:t>
      </w:r>
      <w:r w:rsidRPr="00BE2421">
        <w:rPr>
          <w:rStyle w:val="5-Char"/>
          <w:rFonts w:hint="eastAsia"/>
          <w:rtl/>
        </w:rPr>
        <w:t>فِطرَةٍ</w:t>
      </w:r>
      <w:r w:rsidRPr="00BE2421">
        <w:rPr>
          <w:rStyle w:val="5-Char"/>
          <w:rtl/>
        </w:rPr>
        <w:t xml:space="preserve"> </w:t>
      </w:r>
      <w:r w:rsidRPr="00BE2421">
        <w:rPr>
          <w:rStyle w:val="5-Char"/>
          <w:rFonts w:hint="eastAsia"/>
          <w:rtl/>
        </w:rPr>
        <w:t>وَاحِدَةٍ</w:t>
      </w:r>
      <w:r w:rsidRPr="00BE2421">
        <w:rPr>
          <w:rStyle w:val="5-Char"/>
          <w:rtl/>
        </w:rPr>
        <w:t xml:space="preserve"> </w:t>
      </w:r>
      <w:r w:rsidRPr="00BE2421">
        <w:rPr>
          <w:rStyle w:val="5-Char"/>
          <w:rFonts w:hint="eastAsia"/>
          <w:rtl/>
        </w:rPr>
        <w:t>عَلَ</w:t>
      </w:r>
      <w:r w:rsidR="007C6575" w:rsidRPr="00BE2421">
        <w:rPr>
          <w:rStyle w:val="5-Char"/>
          <w:rFonts w:hint="cs"/>
          <w:rtl/>
        </w:rPr>
        <w:t>ی</w:t>
      </w:r>
      <w:r w:rsidRPr="00BE2421">
        <w:rPr>
          <w:rStyle w:val="5-Char"/>
          <w:rtl/>
        </w:rPr>
        <w:t xml:space="preserve"> </w:t>
      </w:r>
      <w:r w:rsidRPr="00BE2421">
        <w:rPr>
          <w:rStyle w:val="5-Char"/>
          <w:rFonts w:hint="eastAsia"/>
          <w:rtl/>
        </w:rPr>
        <w:t>اَكثَر</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فَقِ</w:t>
      </w:r>
      <w:r w:rsidR="00C12E54" w:rsidRPr="00BE2421">
        <w:rPr>
          <w:rStyle w:val="5-Char"/>
          <w:rFonts w:hint="cs"/>
          <w:rtl/>
        </w:rPr>
        <w:t>ي</w:t>
      </w:r>
      <w:r w:rsidRPr="00BE2421">
        <w:rPr>
          <w:rStyle w:val="5-Char"/>
          <w:rFonts w:hint="eastAsia"/>
          <w:rtl/>
        </w:rPr>
        <w:t>رٍ</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جُوزُ</w:t>
      </w:r>
      <w:r w:rsidRPr="00BE2421">
        <w:rPr>
          <w:rStyle w:val="5-Char"/>
          <w:rtl/>
        </w:rPr>
        <w:t xml:space="preserve"> </w:t>
      </w:r>
      <w:r w:rsidRPr="00BE2421">
        <w:rPr>
          <w:rStyle w:val="5-Char"/>
          <w:rFonts w:hint="eastAsia"/>
          <w:rtl/>
        </w:rPr>
        <w:t>دَفعُ</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عَلَ</w:t>
      </w:r>
      <w:r w:rsidR="007C6575" w:rsidRPr="00BE2421">
        <w:rPr>
          <w:rStyle w:val="5-Char"/>
          <w:rFonts w:hint="cs"/>
          <w:rtl/>
        </w:rPr>
        <w:t>ی</w:t>
      </w:r>
      <w:r w:rsidRPr="00BE2421">
        <w:rPr>
          <w:rStyle w:val="5-Char"/>
          <w:rtl/>
        </w:rPr>
        <w:t xml:space="preserve"> </w:t>
      </w:r>
      <w:r w:rsidRPr="00BE2421">
        <w:rPr>
          <w:rStyle w:val="5-Char"/>
          <w:rFonts w:hint="eastAsia"/>
          <w:rtl/>
        </w:rPr>
        <w:t>جَمَاعَةٍ</w:t>
      </w:r>
      <w:r w:rsidRPr="00BE2421">
        <w:rPr>
          <w:rStyle w:val="5-Char"/>
          <w:rtl/>
        </w:rPr>
        <w:t xml:space="preserve"> </w:t>
      </w:r>
      <w:r w:rsidRPr="00BE2421">
        <w:rPr>
          <w:rStyle w:val="5-Char"/>
          <w:rFonts w:hint="eastAsia"/>
          <w:rtl/>
        </w:rPr>
        <w:t>لِوَاحِدٍ</w:t>
      </w:r>
      <w:r w:rsidRPr="00BE2421">
        <w:rPr>
          <w:rStyle w:val="5-Char"/>
          <w:rtl/>
        </w:rPr>
        <w:t xml:space="preserve"> </w:t>
      </w:r>
      <w:r w:rsidRPr="00BE2421">
        <w:rPr>
          <w:rStyle w:val="5-Char"/>
          <w:rFonts w:hint="eastAsia"/>
          <w:rtl/>
        </w:rPr>
        <w:t>عَلَ</w:t>
      </w:r>
      <w:r w:rsidR="007C6575" w:rsidRPr="00BE2421">
        <w:rPr>
          <w:rStyle w:val="5-Char"/>
          <w:rFonts w:hint="cs"/>
          <w:rtl/>
        </w:rPr>
        <w:t>ی</w:t>
      </w:r>
      <w:r w:rsidRPr="00BE2421">
        <w:rPr>
          <w:rStyle w:val="5-Char"/>
          <w:rtl/>
        </w:rPr>
        <w:t xml:space="preserve"> </w:t>
      </w:r>
      <w:r w:rsidRPr="00BE2421">
        <w:rPr>
          <w:rStyle w:val="5-Char"/>
          <w:rFonts w:hint="eastAsia"/>
          <w:rtl/>
        </w:rPr>
        <w:t>الصَّحِ</w:t>
      </w:r>
      <w:r w:rsidR="00C12E54" w:rsidRPr="00BE2421">
        <w:rPr>
          <w:rStyle w:val="5-Char"/>
          <w:rFonts w:hint="cs"/>
          <w:rtl/>
        </w:rPr>
        <w:t>ي</w:t>
      </w:r>
      <w:r w:rsidRPr="00BE2421">
        <w:rPr>
          <w:rStyle w:val="5-Char"/>
          <w:rFonts w:hint="eastAsia"/>
          <w:rtl/>
        </w:rPr>
        <w:t>حِ</w:t>
      </w:r>
      <w:r w:rsidRPr="00BE2421">
        <w:rPr>
          <w:rStyle w:val="5-Char"/>
          <w:rFonts w:hint="cs"/>
          <w:rtl/>
        </w:rPr>
        <w:t>.</w:t>
      </w:r>
      <w:r w:rsidRPr="00BE2421">
        <w:rPr>
          <w:rStyle w:val="5-Char"/>
          <w:rtl/>
        </w:rPr>
        <w:t xml:space="preserve"> </w:t>
      </w:r>
      <w:r w:rsidRPr="00BE2421">
        <w:rPr>
          <w:rStyle w:val="5-Char"/>
          <w:rFonts w:hint="eastAsia"/>
          <w:rtl/>
        </w:rPr>
        <w:t>وَاللهُ</w:t>
      </w:r>
      <w:r w:rsidRPr="00BE2421">
        <w:rPr>
          <w:rStyle w:val="5-Char"/>
          <w:rtl/>
        </w:rPr>
        <w:t xml:space="preserve"> </w:t>
      </w:r>
      <w:r w:rsidRPr="00BE2421">
        <w:rPr>
          <w:rStyle w:val="5-Char"/>
          <w:rFonts w:hint="eastAsia"/>
          <w:rtl/>
        </w:rPr>
        <w:t>المُوَفِّقُ</w:t>
      </w:r>
      <w:r w:rsidRPr="00BE2421">
        <w:rPr>
          <w:rStyle w:val="5-Char"/>
          <w:rtl/>
        </w:rPr>
        <w:t xml:space="preserve"> </w:t>
      </w:r>
      <w:r w:rsidRPr="00BE2421">
        <w:rPr>
          <w:rStyle w:val="5-Char"/>
          <w:rFonts w:hint="eastAsia"/>
          <w:rtl/>
        </w:rPr>
        <w:t>ل</w:t>
      </w:r>
      <w:r w:rsidRPr="00BE2421">
        <w:rPr>
          <w:rStyle w:val="5-Char"/>
          <w:rFonts w:hint="cs"/>
          <w:rtl/>
        </w:rPr>
        <w:t>ِ</w:t>
      </w:r>
      <w:r w:rsidRPr="00BE2421">
        <w:rPr>
          <w:rStyle w:val="5-Char"/>
          <w:rFonts w:hint="eastAsia"/>
          <w:rtl/>
        </w:rPr>
        <w:t>لصَّوَابِ</w:t>
      </w:r>
      <w:r w:rsidRPr="00BE2421">
        <w:rPr>
          <w:rStyle w:val="5-Char"/>
          <w:rFonts w:hint="cs"/>
          <w:rtl/>
        </w:rPr>
        <w:t>.</w:t>
      </w:r>
    </w:p>
    <w:p w:rsidR="009007BB" w:rsidRDefault="009007BB" w:rsidP="00AF1D25">
      <w:pPr>
        <w:rPr>
          <w:rStyle w:val="5-Char"/>
          <w:bCs/>
          <w:rtl/>
        </w:rPr>
        <w:sectPr w:rsidR="009007BB" w:rsidSect="009007BB">
          <w:footnotePr>
            <w:numRestart w:val="eachPage"/>
          </w:footnotePr>
          <w:pgSz w:w="9356" w:h="13608" w:code="9"/>
          <w:pgMar w:top="567" w:right="1134" w:bottom="851" w:left="1134" w:header="454" w:footer="0" w:gutter="0"/>
          <w:cols w:space="708"/>
          <w:titlePg/>
          <w:bidi/>
          <w:docGrid w:linePitch="360"/>
        </w:sectPr>
      </w:pPr>
    </w:p>
    <w:p w:rsidR="006B31CA" w:rsidRDefault="006B31CA" w:rsidP="009007BB">
      <w:pPr>
        <w:pStyle w:val="2-"/>
        <w:rPr>
          <w:rtl/>
        </w:rPr>
      </w:pPr>
      <w:bookmarkStart w:id="180" w:name="_Toc440375929"/>
      <w:r>
        <w:rPr>
          <w:rFonts w:hint="cs"/>
          <w:rtl/>
        </w:rPr>
        <w:t>باب: پ</w:t>
      </w:r>
      <w:r w:rsidR="000751A8">
        <w:rPr>
          <w:rFonts w:hint="cs"/>
          <w:rtl/>
        </w:rPr>
        <w:t>ی</w:t>
      </w:r>
      <w:r>
        <w:rPr>
          <w:rFonts w:hint="cs"/>
          <w:rtl/>
        </w:rPr>
        <w:t>رامون صدقه‌</w:t>
      </w:r>
      <w:r w:rsidR="000751A8">
        <w:rPr>
          <w:rFonts w:hint="cs"/>
          <w:rtl/>
        </w:rPr>
        <w:t>ی</w:t>
      </w:r>
      <w:r>
        <w:rPr>
          <w:rFonts w:hint="cs"/>
          <w:rtl/>
        </w:rPr>
        <w:t xml:space="preserve"> فطر</w:t>
      </w:r>
      <w:bookmarkEnd w:id="180"/>
    </w:p>
    <w:p w:rsidR="006B31CA" w:rsidRPr="007100A7" w:rsidRDefault="006B31CA" w:rsidP="00AF1D25">
      <w:pPr>
        <w:rPr>
          <w:rStyle w:val="1-Char"/>
          <w:rtl/>
        </w:rPr>
      </w:pPr>
      <w:r w:rsidRPr="007100A7">
        <w:rPr>
          <w:rStyle w:val="1-Char"/>
          <w:rFonts w:hint="cs"/>
          <w:rtl/>
        </w:rPr>
        <w:t>[</w:t>
      </w:r>
      <w:r w:rsidRPr="00FE6406">
        <w:rPr>
          <w:rStyle w:val="9-Char"/>
          <w:rFonts w:eastAsia="Batang" w:hint="cs"/>
          <w:rtl/>
        </w:rPr>
        <w:t>زکات فطر</w:t>
      </w:r>
      <w:r w:rsidRPr="007100A7">
        <w:rPr>
          <w:rStyle w:val="1-Char"/>
          <w:rFonts w:hint="cs"/>
          <w:rtl/>
        </w:rPr>
        <w:t>، بر هر مسلمان</w:t>
      </w:r>
      <w:r w:rsidR="00446BB7">
        <w:rPr>
          <w:rStyle w:val="1-Char"/>
          <w:rFonts w:hint="cs"/>
          <w:rtl/>
        </w:rPr>
        <w:t>ی</w:t>
      </w:r>
      <w:r w:rsidRPr="007100A7">
        <w:rPr>
          <w:rStyle w:val="1-Char"/>
          <w:rFonts w:hint="cs"/>
          <w:rtl/>
        </w:rPr>
        <w:t xml:space="preserve"> واجب است؛ به دل</w:t>
      </w:r>
      <w:r w:rsidR="00446BB7">
        <w:rPr>
          <w:rStyle w:val="1-Char"/>
          <w:rFonts w:hint="cs"/>
          <w:rtl/>
        </w:rPr>
        <w:t>ی</w:t>
      </w:r>
      <w:r w:rsidRPr="007100A7">
        <w:rPr>
          <w:rStyle w:val="1-Char"/>
          <w:rFonts w:hint="cs"/>
          <w:rtl/>
        </w:rPr>
        <w:t>ل حد</w:t>
      </w:r>
      <w:r w:rsidR="00446BB7">
        <w:rPr>
          <w:rStyle w:val="1-Char"/>
          <w:rFonts w:hint="cs"/>
          <w:rtl/>
        </w:rPr>
        <w:t>ی</w:t>
      </w:r>
      <w:r w:rsidRPr="007100A7">
        <w:rPr>
          <w:rStyle w:val="1-Char"/>
          <w:rFonts w:hint="cs"/>
          <w:rtl/>
        </w:rPr>
        <w:t xml:space="preserve">ث </w:t>
      </w:r>
      <w:r w:rsidR="00544D97" w:rsidRPr="00544D97">
        <w:rPr>
          <w:rStyle w:val="1-Char"/>
          <w:rFonts w:hint="cs"/>
          <w:rtl/>
        </w:rPr>
        <w:t>ابن عمر</w:t>
      </w:r>
      <w:r w:rsidR="00544D97" w:rsidRPr="00544D97">
        <w:rPr>
          <w:rStyle w:val="1-Char"/>
          <w:rFonts w:cs="CTraditional Arabic" w:hint="cs"/>
          <w:rtl/>
        </w:rPr>
        <w:t>ب</w:t>
      </w:r>
      <w:r w:rsidRPr="007100A7">
        <w:rPr>
          <w:rStyle w:val="1-Char"/>
          <w:rFonts w:hint="cs"/>
          <w:rtl/>
        </w:rPr>
        <w:t xml:space="preserve"> که گفت: </w:t>
      </w:r>
      <w:r w:rsidRPr="00BE2421">
        <w:rPr>
          <w:rStyle w:val="5-Char"/>
          <w:rFonts w:hint="cs"/>
          <w:rtl/>
        </w:rPr>
        <w:t>«فَرَضَ رَسُوْلُ اللهِ</w:t>
      </w:r>
      <w:r w:rsidR="00FE6406" w:rsidRPr="00FE6406">
        <w:rPr>
          <w:rStyle w:val="1-Char"/>
          <w:rFonts w:cs="CTraditional Arabic" w:hint="cs"/>
          <w:rtl/>
        </w:rPr>
        <w:t xml:space="preserve"> ج</w:t>
      </w:r>
      <w:r w:rsidRPr="00BE2421">
        <w:rPr>
          <w:rStyle w:val="5-Char"/>
          <w:rFonts w:hint="cs"/>
          <w:rtl/>
        </w:rPr>
        <w:t xml:space="preserve"> زَکٰاةَ الْفِطْرِ صٰاعاً مِّنْ تَمْرٍ اَوْ صٰاعاً مِّنْ شَعِيْرٍ عَلَي الْعَبْدِ وَ الْحُرِّ وَ الذَّکَرِ وَ الْاُنْثٰي وَ الصَّغِيْرِ وَ الْکَبِيْرِ مِنَ الْمُسْلِمِيْنَ، وَ اَمَرَ بِهٰا اَنْ تُؤَدّٰي قَبْلَ خُرُوْجِ النّٰاسِ اِلَي الصَّلٰاةِ»</w:t>
      </w:r>
      <w:r w:rsidRPr="007100A7">
        <w:rPr>
          <w:rStyle w:val="1-Char"/>
          <w:rFonts w:hint="cs"/>
          <w:rtl/>
        </w:rPr>
        <w:t xml:space="preserve"> (بخار</w:t>
      </w:r>
      <w:r w:rsidR="00446BB7">
        <w:rPr>
          <w:rStyle w:val="1-Char"/>
          <w:rFonts w:hint="cs"/>
          <w:rtl/>
        </w:rPr>
        <w:t>ی</w:t>
      </w:r>
      <w:r w:rsidRPr="007100A7">
        <w:rPr>
          <w:rStyle w:val="1-Char"/>
          <w:rFonts w:hint="cs"/>
          <w:rtl/>
        </w:rPr>
        <w:t>، مسلم، ترمذ</w:t>
      </w:r>
      <w:r w:rsidR="00446BB7">
        <w:rPr>
          <w:rStyle w:val="1-Char"/>
          <w:rFonts w:hint="cs"/>
          <w:rtl/>
        </w:rPr>
        <w:t>ی</w:t>
      </w:r>
      <w:r w:rsidRPr="007100A7">
        <w:rPr>
          <w:rStyle w:val="1-Char"/>
          <w:rFonts w:hint="cs"/>
          <w:rtl/>
        </w:rPr>
        <w:t>، ابوداود و نسا</w:t>
      </w:r>
      <w:r w:rsidR="00446BB7">
        <w:rPr>
          <w:rStyle w:val="1-Char"/>
          <w:rFonts w:hint="cs"/>
          <w:rtl/>
        </w:rPr>
        <w:t>یی</w:t>
      </w:r>
      <w:r w:rsidRPr="007100A7">
        <w:rPr>
          <w:rStyle w:val="1-Char"/>
          <w:rFonts w:hint="cs"/>
          <w:rtl/>
        </w:rPr>
        <w:t xml:space="preserve">)؛ </w:t>
      </w:r>
      <w:r w:rsidRPr="00BE2421">
        <w:rPr>
          <w:rStyle w:val="1-Char"/>
          <w:rFonts w:hint="cs"/>
          <w:rtl/>
        </w:rPr>
        <w:t>«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زکات فطر را که </w:t>
      </w:r>
      <w:r w:rsidR="00446BB7">
        <w:rPr>
          <w:rStyle w:val="1-Char"/>
          <w:rFonts w:hint="cs"/>
          <w:rtl/>
        </w:rPr>
        <w:t>ی</w:t>
      </w:r>
      <w:r w:rsidRPr="00BE2421">
        <w:rPr>
          <w:rStyle w:val="1-Char"/>
          <w:rFonts w:hint="cs"/>
          <w:rtl/>
        </w:rPr>
        <w:t xml:space="preserve">ک صاع خرما </w:t>
      </w:r>
      <w:r w:rsidR="00446BB7">
        <w:rPr>
          <w:rStyle w:val="1-Char"/>
          <w:rFonts w:hint="cs"/>
          <w:rtl/>
        </w:rPr>
        <w:t>ی</w:t>
      </w:r>
      <w:r w:rsidRPr="00BE2421">
        <w:rPr>
          <w:rStyle w:val="1-Char"/>
          <w:rFonts w:hint="cs"/>
          <w:rtl/>
        </w:rPr>
        <w:t>ا جو است بر هر مسلمان برده، آزاد، مرد، زن، کوچک و بزرگ واجب کرد و دستور داد که پ</w:t>
      </w:r>
      <w:r w:rsidR="00446BB7">
        <w:rPr>
          <w:rStyle w:val="1-Char"/>
          <w:rFonts w:hint="cs"/>
          <w:rtl/>
        </w:rPr>
        <w:t>ی</w:t>
      </w:r>
      <w:r w:rsidRPr="00BE2421">
        <w:rPr>
          <w:rStyle w:val="1-Char"/>
          <w:rFonts w:hint="cs"/>
          <w:rtl/>
        </w:rPr>
        <w:t>ش از خروج مردم به طرف نماز ع</w:t>
      </w:r>
      <w:r w:rsidR="00446BB7">
        <w:rPr>
          <w:rStyle w:val="1-Char"/>
          <w:rFonts w:hint="cs"/>
          <w:rtl/>
        </w:rPr>
        <w:t>ی</w:t>
      </w:r>
      <w:r w:rsidRPr="00BE2421">
        <w:rPr>
          <w:rStyle w:val="1-Char"/>
          <w:rFonts w:hint="cs"/>
          <w:rtl/>
        </w:rPr>
        <w:t>د، پرداخت شود»</w:t>
      </w:r>
      <w:r w:rsidRPr="007100A7">
        <w:rPr>
          <w:rStyle w:val="1-Char"/>
          <w:rFonts w:hint="cs"/>
          <w:rtl/>
        </w:rPr>
        <w:t>.</w:t>
      </w:r>
    </w:p>
    <w:p w:rsidR="006B31CA" w:rsidRPr="007100A7" w:rsidRDefault="006B31CA" w:rsidP="00AF1D25">
      <w:pPr>
        <w:rPr>
          <w:rStyle w:val="1-Char"/>
          <w:rtl/>
        </w:rPr>
      </w:pPr>
      <w:r w:rsidRPr="007100A7">
        <w:rPr>
          <w:rStyle w:val="1-Char"/>
          <w:rFonts w:hint="cs"/>
          <w:rtl/>
        </w:rPr>
        <w:t xml:space="preserve">و </w:t>
      </w:r>
      <w:r w:rsidR="00544D97" w:rsidRPr="00544D97">
        <w:rPr>
          <w:rStyle w:val="1-Char"/>
          <w:rFonts w:hint="cs"/>
          <w:rtl/>
        </w:rPr>
        <w:t>ابن عباس</w:t>
      </w:r>
      <w:r w:rsidR="00544D97" w:rsidRPr="00544D97">
        <w:rPr>
          <w:rStyle w:val="1-Char"/>
          <w:rFonts w:cs="CTraditional Arabic" w:hint="cs"/>
          <w:rtl/>
        </w:rPr>
        <w:t>ب</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فَرَضَ رَسُوْلُ اللهِ</w:t>
      </w:r>
      <w:r w:rsidR="00FE6406" w:rsidRPr="00FE6406">
        <w:rPr>
          <w:rStyle w:val="1-Char"/>
          <w:rFonts w:cs="CTraditional Arabic" w:hint="cs"/>
          <w:rtl/>
        </w:rPr>
        <w:t xml:space="preserve"> ج</w:t>
      </w:r>
      <w:r w:rsidRPr="00BE2421">
        <w:rPr>
          <w:rStyle w:val="5-Char"/>
          <w:rFonts w:hint="cs"/>
          <w:rtl/>
        </w:rPr>
        <w:t xml:space="preserve"> زَکٰاةَ الْفِطْرِ طُهْرَةً لِلصّٰائِمِ مِنَ اللَّغْوِ وَ الرَّفْثِ وَ طُعْمَةً لِلْمَسٰاکِيْنَ؛ فَمَنْ اَدّٰاهٰا قَبْلَ الصَّلٰاةِ فَهِيَ زَکٰاةٌ مَقْبُوْلَةٌ؛ وَمَنْ اَدّٰاهٰا بَعْدَ الصَّلٰاةِ فَهِيَ صَدَقَةٌ مِنَ الصَّدَقٰاتِ»</w:t>
      </w:r>
      <w:r w:rsidRPr="007100A7">
        <w:rPr>
          <w:rStyle w:val="1-Char"/>
          <w:rFonts w:hint="cs"/>
          <w:rtl/>
        </w:rPr>
        <w:t xml:space="preserve"> (ابن ماجه و ابوداود)؛ </w:t>
      </w:r>
      <w:r w:rsidRPr="00BE2421">
        <w:rPr>
          <w:rStyle w:val="1-Char"/>
          <w:rFonts w:hint="cs"/>
          <w:rtl/>
        </w:rPr>
        <w:t>«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زکات فطر را به عنوان پاک کننده‌</w:t>
      </w:r>
      <w:r w:rsidR="00446BB7">
        <w:rPr>
          <w:rStyle w:val="1-Char"/>
          <w:rFonts w:hint="cs"/>
          <w:rtl/>
        </w:rPr>
        <w:t>ی</w:t>
      </w:r>
      <w:r w:rsidRPr="00BE2421">
        <w:rPr>
          <w:rStyle w:val="1-Char"/>
          <w:rFonts w:hint="cs"/>
          <w:rtl/>
        </w:rPr>
        <w:t xml:space="preserve"> روزه‌دار از سخنان ب</w:t>
      </w:r>
      <w:r w:rsidR="00446BB7">
        <w:rPr>
          <w:rStyle w:val="1-Char"/>
          <w:rFonts w:hint="cs"/>
          <w:rtl/>
        </w:rPr>
        <w:t>ی</w:t>
      </w:r>
      <w:r w:rsidRPr="00BE2421">
        <w:rPr>
          <w:rStyle w:val="1-Char"/>
          <w:rFonts w:hint="cs"/>
          <w:rtl/>
        </w:rPr>
        <w:t>هوده و دشنام و به عنوان رزق و خوراک</w:t>
      </w:r>
      <w:r w:rsidR="00446BB7">
        <w:rPr>
          <w:rStyle w:val="1-Char"/>
          <w:rFonts w:hint="cs"/>
          <w:rtl/>
        </w:rPr>
        <w:t>ی</w:t>
      </w:r>
      <w:r w:rsidRPr="00BE2421">
        <w:rPr>
          <w:rStyle w:val="1-Char"/>
          <w:rFonts w:hint="cs"/>
          <w:rtl/>
        </w:rPr>
        <w:t xml:space="preserve"> برا</w:t>
      </w:r>
      <w:r w:rsidR="00446BB7">
        <w:rPr>
          <w:rStyle w:val="1-Char"/>
          <w:rFonts w:hint="cs"/>
          <w:rtl/>
        </w:rPr>
        <w:t>ی</w:t>
      </w:r>
      <w:r w:rsidRPr="00BE2421">
        <w:rPr>
          <w:rStyle w:val="1-Char"/>
          <w:rFonts w:hint="cs"/>
          <w:rtl/>
        </w:rPr>
        <w:t xml:space="preserve"> مساک</w:t>
      </w:r>
      <w:r w:rsidR="00446BB7">
        <w:rPr>
          <w:rStyle w:val="1-Char"/>
          <w:rFonts w:hint="cs"/>
          <w:rtl/>
        </w:rPr>
        <w:t>ی</w:t>
      </w:r>
      <w:r w:rsidRPr="00BE2421">
        <w:rPr>
          <w:rStyle w:val="1-Char"/>
          <w:rFonts w:hint="cs"/>
          <w:rtl/>
        </w:rPr>
        <w:t>ن واجب کرده است؛ پس هر کس آن را قبل از نماز ع</w:t>
      </w:r>
      <w:r w:rsidR="00446BB7">
        <w:rPr>
          <w:rStyle w:val="1-Char"/>
          <w:rFonts w:hint="cs"/>
          <w:rtl/>
        </w:rPr>
        <w:t>ی</w:t>
      </w:r>
      <w:r w:rsidRPr="00BE2421">
        <w:rPr>
          <w:rStyle w:val="1-Char"/>
          <w:rFonts w:hint="cs"/>
          <w:rtl/>
        </w:rPr>
        <w:t>د بدهد، آن زکات</w:t>
      </w:r>
      <w:r w:rsidR="00446BB7">
        <w:rPr>
          <w:rStyle w:val="1-Char"/>
          <w:rFonts w:hint="cs"/>
          <w:rtl/>
        </w:rPr>
        <w:t>ی</w:t>
      </w:r>
      <w:r w:rsidRPr="00BE2421">
        <w:rPr>
          <w:rStyle w:val="1-Char"/>
          <w:rFonts w:hint="cs"/>
          <w:rtl/>
        </w:rPr>
        <w:t xml:space="preserve"> قبول است و هر کس آن را بعد از نماز ع</w:t>
      </w:r>
      <w:r w:rsidR="00446BB7">
        <w:rPr>
          <w:rStyle w:val="1-Char"/>
          <w:rFonts w:hint="cs"/>
          <w:rtl/>
        </w:rPr>
        <w:t>ی</w:t>
      </w:r>
      <w:r w:rsidRPr="00BE2421">
        <w:rPr>
          <w:rStyle w:val="1-Char"/>
          <w:rFonts w:hint="cs"/>
          <w:rtl/>
        </w:rPr>
        <w:t>د پرداخت کند، صدقه‌ا</w:t>
      </w:r>
      <w:r w:rsidR="00446BB7">
        <w:rPr>
          <w:rStyle w:val="1-Char"/>
          <w:rFonts w:hint="cs"/>
          <w:rtl/>
        </w:rPr>
        <w:t>ی</w:t>
      </w:r>
      <w:r w:rsidRPr="00BE2421">
        <w:rPr>
          <w:rStyle w:val="1-Char"/>
          <w:rFonts w:hint="cs"/>
          <w:rtl/>
        </w:rPr>
        <w:t xml:space="preserve"> همچون سا</w:t>
      </w:r>
      <w:r w:rsidR="00446BB7">
        <w:rPr>
          <w:rStyle w:val="1-Char"/>
          <w:rFonts w:hint="cs"/>
          <w:rtl/>
        </w:rPr>
        <w:t>ی</w:t>
      </w:r>
      <w:r w:rsidRPr="00BE2421">
        <w:rPr>
          <w:rStyle w:val="1-Char"/>
          <w:rFonts w:hint="cs"/>
          <w:rtl/>
        </w:rPr>
        <w:t>ر صدقات است»</w:t>
      </w:r>
      <w:r w:rsidRPr="007100A7">
        <w:rPr>
          <w:rStyle w:val="1-Char"/>
          <w:rFonts w:hint="cs"/>
          <w:rtl/>
        </w:rPr>
        <w:t>.</w:t>
      </w:r>
    </w:p>
    <w:p w:rsidR="006B31CA" w:rsidRPr="007100A7" w:rsidRDefault="006B31CA" w:rsidP="009007BB">
      <w:pPr>
        <w:rPr>
          <w:rStyle w:val="1-Char"/>
          <w:rtl/>
        </w:rPr>
      </w:pPr>
      <w:r w:rsidRPr="007100A7">
        <w:rPr>
          <w:rStyle w:val="1-Char"/>
          <w:rFonts w:hint="cs"/>
          <w:rtl/>
        </w:rPr>
        <w:t xml:space="preserve">و در مورد </w:t>
      </w:r>
      <w:r w:rsidRPr="00FE6406">
        <w:rPr>
          <w:rStyle w:val="9-Char"/>
          <w:rFonts w:eastAsia="Batang" w:hint="cs"/>
          <w:rtl/>
        </w:rPr>
        <w:t>حکمت زکات فطر</w:t>
      </w:r>
      <w:r w:rsidRPr="007100A7">
        <w:rPr>
          <w:rStyle w:val="1-Char"/>
          <w:rFonts w:hint="cs"/>
          <w:rtl/>
        </w:rPr>
        <w:t xml:space="preserve"> م</w:t>
      </w:r>
      <w:r w:rsidR="00446BB7">
        <w:rPr>
          <w:rStyle w:val="1-Char"/>
          <w:rFonts w:hint="cs"/>
          <w:rtl/>
        </w:rPr>
        <w:t>ی</w:t>
      </w:r>
      <w:r w:rsidRPr="007100A7">
        <w:rPr>
          <w:rStyle w:val="1-Char"/>
          <w:rFonts w:hint="cs"/>
          <w:rtl/>
        </w:rPr>
        <w:t>‌توان چن</w:t>
      </w:r>
      <w:r w:rsidR="00446BB7">
        <w:rPr>
          <w:rStyle w:val="1-Char"/>
          <w:rFonts w:hint="cs"/>
          <w:rtl/>
        </w:rPr>
        <w:t>ی</w:t>
      </w:r>
      <w:r w:rsidRPr="007100A7">
        <w:rPr>
          <w:rStyle w:val="1-Char"/>
          <w:rFonts w:hint="cs"/>
          <w:rtl/>
        </w:rPr>
        <w:t>ن گفت که: زکات فطر سبب پالا</w:t>
      </w:r>
      <w:r w:rsidR="00446BB7">
        <w:rPr>
          <w:rStyle w:val="1-Char"/>
          <w:rFonts w:hint="cs"/>
          <w:rtl/>
        </w:rPr>
        <w:t>ی</w:t>
      </w:r>
      <w:r w:rsidRPr="007100A7">
        <w:rPr>
          <w:rStyle w:val="1-Char"/>
          <w:rFonts w:hint="cs"/>
          <w:rtl/>
        </w:rPr>
        <w:t>ش نفس انسان از پلشت</w:t>
      </w:r>
      <w:r w:rsidR="00446BB7">
        <w:rPr>
          <w:rStyle w:val="1-Char"/>
          <w:rFonts w:hint="cs"/>
          <w:rtl/>
        </w:rPr>
        <w:t>ی</w:t>
      </w:r>
      <w:r w:rsidRPr="007100A7">
        <w:rPr>
          <w:rStyle w:val="1-Char"/>
          <w:rFonts w:hint="cs"/>
          <w:rtl/>
        </w:rPr>
        <w:t>‌ها</w:t>
      </w:r>
      <w:r w:rsidR="00446BB7">
        <w:rPr>
          <w:rStyle w:val="1-Char"/>
          <w:rFonts w:hint="cs"/>
          <w:rtl/>
        </w:rPr>
        <w:t>یی</w:t>
      </w:r>
      <w:r w:rsidRPr="007100A7">
        <w:rPr>
          <w:rStyle w:val="1-Char"/>
          <w:rFonts w:hint="cs"/>
          <w:rtl/>
        </w:rPr>
        <w:t xml:space="preserve"> م</w:t>
      </w:r>
      <w:r w:rsidR="00446BB7">
        <w:rPr>
          <w:rStyle w:val="1-Char"/>
          <w:rFonts w:hint="cs"/>
          <w:rtl/>
        </w:rPr>
        <w:t>ی</w:t>
      </w:r>
      <w:r w:rsidRPr="007100A7">
        <w:rPr>
          <w:rStyle w:val="1-Char"/>
          <w:rFonts w:hint="cs"/>
          <w:rtl/>
        </w:rPr>
        <w:t>‌شود که اح</w:t>
      </w:r>
      <w:r w:rsidR="00446BB7">
        <w:rPr>
          <w:rStyle w:val="1-Char"/>
          <w:rFonts w:hint="cs"/>
          <w:rtl/>
        </w:rPr>
        <w:t>ی</w:t>
      </w:r>
      <w:r w:rsidRPr="007100A7">
        <w:rPr>
          <w:rStyle w:val="1-Char"/>
          <w:rFonts w:hint="cs"/>
          <w:rtl/>
        </w:rPr>
        <w:t>اناً روزه‌داران ممکن است در ماه رمضان بدان آلوده شده باشند و مستمندان را حداقل در روزها</w:t>
      </w:r>
      <w:r w:rsidR="00446BB7">
        <w:rPr>
          <w:rStyle w:val="1-Char"/>
          <w:rFonts w:hint="cs"/>
          <w:rtl/>
        </w:rPr>
        <w:t>ی</w:t>
      </w:r>
      <w:r w:rsidRPr="007100A7">
        <w:rPr>
          <w:rStyle w:val="1-Char"/>
          <w:rFonts w:hint="cs"/>
          <w:rtl/>
        </w:rPr>
        <w:t xml:space="preserve"> ع</w:t>
      </w:r>
      <w:r w:rsidR="00446BB7">
        <w:rPr>
          <w:rStyle w:val="1-Char"/>
          <w:rFonts w:hint="cs"/>
          <w:rtl/>
        </w:rPr>
        <w:t>ی</w:t>
      </w:r>
      <w:r w:rsidRPr="007100A7">
        <w:rPr>
          <w:rStyle w:val="1-Char"/>
          <w:rFonts w:hint="cs"/>
          <w:rtl/>
        </w:rPr>
        <w:t>د از ما</w:t>
      </w:r>
      <w:r w:rsidR="00446BB7">
        <w:rPr>
          <w:rStyle w:val="1-Char"/>
          <w:rFonts w:hint="cs"/>
          <w:rtl/>
        </w:rPr>
        <w:t>ی</w:t>
      </w:r>
      <w:r w:rsidRPr="007100A7">
        <w:rPr>
          <w:rStyle w:val="1-Char"/>
          <w:rFonts w:hint="cs"/>
          <w:rtl/>
        </w:rPr>
        <w:t>حتاج و لباس و خوراک مناسب بهره‌مند م</w:t>
      </w:r>
      <w:r w:rsidR="00446BB7">
        <w:rPr>
          <w:rStyle w:val="1-Char"/>
          <w:rFonts w:hint="cs"/>
          <w:rtl/>
        </w:rPr>
        <w:t>ی</w:t>
      </w:r>
      <w:r w:rsidRPr="007100A7">
        <w:rPr>
          <w:rStyle w:val="1-Char"/>
          <w:rFonts w:hint="cs"/>
          <w:rtl/>
        </w:rPr>
        <w:t xml:space="preserve">‌سازد. </w:t>
      </w:r>
      <w:r w:rsidR="00AF17B9">
        <w:rPr>
          <w:rStyle w:val="1-Char"/>
          <w:rFonts w:hint="cs"/>
          <w:rtl/>
        </w:rPr>
        <w:t>همچنان‌که</w:t>
      </w:r>
      <w:r w:rsidRPr="007100A7">
        <w:rPr>
          <w:rStyle w:val="1-Char"/>
          <w:rFonts w:hint="cs"/>
          <w:rtl/>
        </w:rPr>
        <w:t xml:space="preserve"> </w:t>
      </w:r>
      <w:r w:rsidR="00544D97" w:rsidRPr="00544D97">
        <w:rPr>
          <w:rStyle w:val="1-Char"/>
          <w:rFonts w:hint="cs"/>
          <w:rtl/>
        </w:rPr>
        <w:t>ابن عباس</w:t>
      </w:r>
      <w:r w:rsidR="00544D97" w:rsidRPr="00544D97">
        <w:rPr>
          <w:rStyle w:val="1-Char"/>
          <w:rFonts w:cs="CTraditional Arabic" w:hint="cs"/>
          <w:rtl/>
        </w:rPr>
        <w:t>ب</w:t>
      </w:r>
      <w:r w:rsidRPr="007100A7">
        <w:rPr>
          <w:rStyle w:val="1-Char"/>
          <w:rFonts w:hint="cs"/>
          <w:rtl/>
        </w:rPr>
        <w:t xml:space="preserve"> گفت</w:t>
      </w:r>
      <w:r w:rsidRPr="009007BB">
        <w:rPr>
          <w:rStyle w:val="1-Char"/>
          <w:rFonts w:hint="cs"/>
          <w:rtl/>
        </w:rPr>
        <w:t>: «</w:t>
      </w:r>
      <w:r w:rsidRPr="009007BB">
        <w:rPr>
          <w:rStyle w:val="1-Char"/>
          <w:rFonts w:eastAsia="Batang" w:hint="cs"/>
          <w:rtl/>
        </w:rPr>
        <w:t>رسول خدا</w:t>
      </w:r>
      <w:r w:rsidR="00FE6406" w:rsidRPr="009007BB">
        <w:rPr>
          <w:rStyle w:val="1-Char"/>
          <w:rFonts w:hint="cs"/>
          <w:rtl/>
        </w:rPr>
        <w:t xml:space="preserve"> </w:t>
      </w:r>
      <w:r w:rsidR="009007BB">
        <w:rPr>
          <w:rStyle w:val="1-Char"/>
          <w:rFonts w:cs="CTraditional Arabic" w:hint="cs"/>
          <w:rtl/>
        </w:rPr>
        <w:t>ج</w:t>
      </w:r>
      <w:r w:rsidRPr="009007BB">
        <w:rPr>
          <w:rStyle w:val="1-Char"/>
          <w:rFonts w:eastAsia="Batang" w:hint="cs"/>
          <w:rtl/>
        </w:rPr>
        <w:t xml:space="preserve"> زکات فطر را برا</w:t>
      </w:r>
      <w:r w:rsidR="00446BB7">
        <w:rPr>
          <w:rStyle w:val="1-Char"/>
          <w:rFonts w:eastAsia="Batang" w:hint="cs"/>
          <w:rtl/>
        </w:rPr>
        <w:t>ی</w:t>
      </w:r>
      <w:r w:rsidRPr="009007BB">
        <w:rPr>
          <w:rStyle w:val="1-Char"/>
          <w:rFonts w:eastAsia="Batang" w:hint="cs"/>
          <w:rtl/>
        </w:rPr>
        <w:t xml:space="preserve"> پاک گردان</w:t>
      </w:r>
      <w:r w:rsidR="00446BB7">
        <w:rPr>
          <w:rStyle w:val="1-Char"/>
          <w:rFonts w:eastAsia="Batang" w:hint="cs"/>
          <w:rtl/>
        </w:rPr>
        <w:t>ی</w:t>
      </w:r>
      <w:r w:rsidRPr="009007BB">
        <w:rPr>
          <w:rStyle w:val="1-Char"/>
          <w:rFonts w:eastAsia="Batang" w:hint="cs"/>
          <w:rtl/>
        </w:rPr>
        <w:t>دن روزه‌دار از ب</w:t>
      </w:r>
      <w:r w:rsidR="00446BB7">
        <w:rPr>
          <w:rStyle w:val="1-Char"/>
          <w:rFonts w:eastAsia="Batang" w:hint="cs"/>
          <w:rtl/>
        </w:rPr>
        <w:t>ی</w:t>
      </w:r>
      <w:r w:rsidRPr="009007BB">
        <w:rPr>
          <w:rStyle w:val="1-Char"/>
          <w:rFonts w:eastAsia="Batang" w:hint="cs"/>
          <w:rtl/>
        </w:rPr>
        <w:t>هودگ</w:t>
      </w:r>
      <w:r w:rsidR="00446BB7">
        <w:rPr>
          <w:rStyle w:val="1-Char"/>
          <w:rFonts w:eastAsia="Batang" w:hint="cs"/>
          <w:rtl/>
        </w:rPr>
        <w:t>ی</w:t>
      </w:r>
      <w:r w:rsidRPr="009007BB">
        <w:rPr>
          <w:rStyle w:val="1-Char"/>
          <w:rFonts w:eastAsia="Batang" w:hint="cs"/>
          <w:rtl/>
        </w:rPr>
        <w:t xml:space="preserve"> و بدکلام</w:t>
      </w:r>
      <w:r w:rsidR="00446BB7">
        <w:rPr>
          <w:rStyle w:val="1-Char"/>
          <w:rFonts w:eastAsia="Batang" w:hint="cs"/>
          <w:rtl/>
        </w:rPr>
        <w:t>ی</w:t>
      </w:r>
      <w:r w:rsidRPr="009007BB">
        <w:rPr>
          <w:rStyle w:val="1-Char"/>
          <w:rFonts w:eastAsia="Batang" w:hint="cs"/>
          <w:rtl/>
        </w:rPr>
        <w:t xml:space="preserve"> و فراهم شدن غذا</w:t>
      </w:r>
      <w:r w:rsidR="00446BB7">
        <w:rPr>
          <w:rStyle w:val="1-Char"/>
          <w:rFonts w:eastAsia="Batang" w:hint="cs"/>
          <w:rtl/>
        </w:rPr>
        <w:t>ی</w:t>
      </w:r>
      <w:r w:rsidRPr="009007BB">
        <w:rPr>
          <w:rStyle w:val="1-Char"/>
          <w:rFonts w:eastAsia="Batang" w:hint="cs"/>
          <w:rtl/>
        </w:rPr>
        <w:t xml:space="preserve"> مستمندان واجب گردان</w:t>
      </w:r>
      <w:r w:rsidR="00446BB7">
        <w:rPr>
          <w:rStyle w:val="1-Char"/>
          <w:rFonts w:eastAsia="Batang" w:hint="cs"/>
          <w:rtl/>
        </w:rPr>
        <w:t>ی</w:t>
      </w:r>
      <w:r w:rsidRPr="009007BB">
        <w:rPr>
          <w:rStyle w:val="1-Char"/>
          <w:rFonts w:eastAsia="Batang" w:hint="cs"/>
          <w:rtl/>
        </w:rPr>
        <w:t>ده است</w:t>
      </w:r>
      <w:r w:rsidRPr="009007BB">
        <w:rPr>
          <w:rStyle w:val="1-Char"/>
          <w:rFonts w:hint="cs"/>
          <w:rtl/>
        </w:rPr>
        <w:t>».</w:t>
      </w:r>
    </w:p>
    <w:p w:rsidR="006B31CA" w:rsidRPr="00FE6406" w:rsidRDefault="006B31CA" w:rsidP="00AF1D25">
      <w:pPr>
        <w:rPr>
          <w:rStyle w:val="9-Char"/>
          <w:rtl/>
        </w:rPr>
      </w:pPr>
      <w:r w:rsidRPr="00FE6406">
        <w:rPr>
          <w:rStyle w:val="9-Char"/>
          <w:rFonts w:hint="cs"/>
          <w:rtl/>
        </w:rPr>
        <w:t>صدقه‌</w:t>
      </w:r>
      <w:r w:rsidR="00446BB7">
        <w:rPr>
          <w:rStyle w:val="9-Char"/>
          <w:rFonts w:hint="cs"/>
          <w:rtl/>
        </w:rPr>
        <w:t>ی</w:t>
      </w:r>
      <w:r w:rsidRPr="00FE6406">
        <w:rPr>
          <w:rStyle w:val="9-Char"/>
          <w:rFonts w:hint="cs"/>
          <w:rtl/>
        </w:rPr>
        <w:t xml:space="preserve"> فطر بر چه کسان</w:t>
      </w:r>
      <w:r w:rsidR="00446BB7">
        <w:rPr>
          <w:rStyle w:val="9-Char"/>
          <w:rFonts w:hint="cs"/>
          <w:rtl/>
        </w:rPr>
        <w:t>ی</w:t>
      </w:r>
      <w:r w:rsidRPr="00FE6406">
        <w:rPr>
          <w:rStyle w:val="9-Char"/>
          <w:rFonts w:hint="cs"/>
          <w:rtl/>
        </w:rPr>
        <w:t xml:space="preserve"> واجب است؟:</w:t>
      </w:r>
    </w:p>
    <w:p w:rsidR="006B31CA" w:rsidRPr="00FE6406" w:rsidRDefault="006B31CA" w:rsidP="00AF1D25">
      <w:pPr>
        <w:rPr>
          <w:rStyle w:val="9-Char"/>
          <w:rtl/>
        </w:rPr>
      </w:pPr>
      <w:r w:rsidRPr="00FE6406">
        <w:rPr>
          <w:rStyle w:val="9-Char"/>
          <w:rFonts w:hint="cs"/>
          <w:rtl/>
        </w:rPr>
        <w:t>صدقه‌</w:t>
      </w:r>
      <w:r w:rsidR="00446BB7">
        <w:rPr>
          <w:rStyle w:val="9-Char"/>
          <w:rFonts w:hint="cs"/>
          <w:rtl/>
        </w:rPr>
        <w:t>ی</w:t>
      </w:r>
      <w:r w:rsidRPr="00FE6406">
        <w:rPr>
          <w:rStyle w:val="9-Char"/>
          <w:rFonts w:hint="cs"/>
          <w:rtl/>
        </w:rPr>
        <w:t xml:space="preserve"> فطر بر ا</w:t>
      </w:r>
      <w:r w:rsidR="00446BB7">
        <w:rPr>
          <w:rStyle w:val="9-Char"/>
          <w:rFonts w:hint="cs"/>
          <w:rtl/>
        </w:rPr>
        <w:t>ی</w:t>
      </w:r>
      <w:r w:rsidRPr="00FE6406">
        <w:rPr>
          <w:rStyle w:val="9-Char"/>
          <w:rFonts w:hint="cs"/>
          <w:rtl/>
        </w:rPr>
        <w:t>ن افراد واجب است:]</w:t>
      </w:r>
    </w:p>
    <w:p w:rsidR="006B31CA" w:rsidRPr="007100A7" w:rsidRDefault="006B31CA" w:rsidP="00463D6B">
      <w:pPr>
        <w:pStyle w:val="ListParagraph"/>
        <w:numPr>
          <w:ilvl w:val="0"/>
          <w:numId w:val="64"/>
        </w:numPr>
        <w:rPr>
          <w:rStyle w:val="1-Char"/>
          <w:rtl/>
        </w:rPr>
      </w:pPr>
      <w:r w:rsidRPr="007100A7">
        <w:rPr>
          <w:rStyle w:val="1-Char"/>
          <w:rFonts w:hint="cs"/>
          <w:rtl/>
        </w:rPr>
        <w:t>صدقه‌</w:t>
      </w:r>
      <w:r w:rsidR="00446BB7">
        <w:rPr>
          <w:rStyle w:val="1-Char"/>
          <w:rFonts w:hint="cs"/>
          <w:rtl/>
        </w:rPr>
        <w:t>ی</w:t>
      </w:r>
      <w:r w:rsidRPr="007100A7">
        <w:rPr>
          <w:rStyle w:val="1-Char"/>
          <w:rFonts w:hint="cs"/>
          <w:rtl/>
        </w:rPr>
        <w:t xml:space="preserve"> فطر بر فرد آزاد، واجب است؛ [از ا</w:t>
      </w:r>
      <w:r w:rsidR="00446BB7">
        <w:rPr>
          <w:rStyle w:val="1-Char"/>
          <w:rFonts w:hint="cs"/>
          <w:rtl/>
        </w:rPr>
        <w:t>ی</w:t>
      </w:r>
      <w:r w:rsidRPr="007100A7">
        <w:rPr>
          <w:rStyle w:val="1-Char"/>
          <w:rFonts w:hint="cs"/>
          <w:rtl/>
        </w:rPr>
        <w:t>ن رو، صدقه‌</w:t>
      </w:r>
      <w:r w:rsidR="00446BB7">
        <w:rPr>
          <w:rStyle w:val="1-Char"/>
          <w:rFonts w:hint="cs"/>
          <w:rtl/>
        </w:rPr>
        <w:t>ی</w:t>
      </w:r>
      <w:r w:rsidRPr="007100A7">
        <w:rPr>
          <w:rStyle w:val="1-Char"/>
          <w:rFonts w:hint="cs"/>
          <w:rtl/>
        </w:rPr>
        <w:t xml:space="preserve"> فطر بر برده واجب نم</w:t>
      </w:r>
      <w:r w:rsidR="00446BB7">
        <w:rPr>
          <w:rStyle w:val="1-Char"/>
          <w:rFonts w:hint="cs"/>
          <w:rtl/>
        </w:rPr>
        <w:t>ی</w:t>
      </w:r>
      <w:r w:rsidRPr="007100A7">
        <w:rPr>
          <w:rStyle w:val="1-Char"/>
          <w:rFonts w:hint="cs"/>
          <w:rtl/>
        </w:rPr>
        <w:t>‌باشد.]</w:t>
      </w:r>
    </w:p>
    <w:p w:rsidR="006B31CA" w:rsidRPr="007100A7" w:rsidRDefault="006B31CA" w:rsidP="00463D6B">
      <w:pPr>
        <w:pStyle w:val="ListParagraph"/>
        <w:numPr>
          <w:ilvl w:val="0"/>
          <w:numId w:val="64"/>
        </w:numPr>
        <w:rPr>
          <w:rStyle w:val="1-Char"/>
          <w:rtl/>
        </w:rPr>
      </w:pPr>
      <w:r w:rsidRPr="007100A7">
        <w:rPr>
          <w:rStyle w:val="1-Char"/>
          <w:rFonts w:hint="cs"/>
          <w:rtl/>
        </w:rPr>
        <w:t>صدقه‌</w:t>
      </w:r>
      <w:r w:rsidR="00446BB7">
        <w:rPr>
          <w:rStyle w:val="1-Char"/>
          <w:rFonts w:hint="cs"/>
          <w:rtl/>
        </w:rPr>
        <w:t>ی</w:t>
      </w:r>
      <w:r w:rsidRPr="007100A7">
        <w:rPr>
          <w:rStyle w:val="1-Char"/>
          <w:rFonts w:hint="cs"/>
          <w:rtl/>
        </w:rPr>
        <w:t xml:space="preserve"> فطر بر مسلمان، واجب م</w:t>
      </w:r>
      <w:r w:rsidR="00446BB7">
        <w:rPr>
          <w:rStyle w:val="1-Char"/>
          <w:rFonts w:hint="cs"/>
          <w:rtl/>
        </w:rPr>
        <w:t>ی</w:t>
      </w:r>
      <w:r w:rsidRPr="007100A7">
        <w:rPr>
          <w:rStyle w:val="1-Char"/>
          <w:rFonts w:hint="cs"/>
          <w:rtl/>
        </w:rPr>
        <w:t>‌باشد؛ [ز</w:t>
      </w:r>
      <w:r w:rsidR="00446BB7">
        <w:rPr>
          <w:rStyle w:val="1-Char"/>
          <w:rFonts w:hint="cs"/>
          <w:rtl/>
        </w:rPr>
        <w:t>ی</w:t>
      </w:r>
      <w:r w:rsidRPr="007100A7">
        <w:rPr>
          <w:rStyle w:val="1-Char"/>
          <w:rFonts w:hint="cs"/>
          <w:rtl/>
        </w:rPr>
        <w:t>را صدقه‌</w:t>
      </w:r>
      <w:r w:rsidR="00446BB7">
        <w:rPr>
          <w:rStyle w:val="1-Char"/>
          <w:rFonts w:hint="cs"/>
          <w:rtl/>
        </w:rPr>
        <w:t>ی</w:t>
      </w:r>
      <w:r w:rsidRPr="007100A7">
        <w:rPr>
          <w:rStyle w:val="1-Char"/>
          <w:rFonts w:hint="cs"/>
          <w:rtl/>
        </w:rPr>
        <w:t xml:space="preserve"> فطر بر کافر واجب نم</w:t>
      </w:r>
      <w:r w:rsidR="00446BB7">
        <w:rPr>
          <w:rStyle w:val="1-Char"/>
          <w:rFonts w:hint="cs"/>
          <w:rtl/>
        </w:rPr>
        <w:t>ی</w:t>
      </w:r>
      <w:r w:rsidRPr="007100A7">
        <w:rPr>
          <w:rStyle w:val="1-Char"/>
          <w:rFonts w:hint="cs"/>
          <w:rtl/>
        </w:rPr>
        <w:t>‌باشد؛ به دل</w:t>
      </w:r>
      <w:r w:rsidR="00446BB7">
        <w:rPr>
          <w:rStyle w:val="1-Char"/>
          <w:rFonts w:hint="cs"/>
          <w:rtl/>
        </w:rPr>
        <w:t>ی</w:t>
      </w:r>
      <w:r w:rsidRPr="007100A7">
        <w:rPr>
          <w:rStyle w:val="1-Char"/>
          <w:rFonts w:hint="cs"/>
          <w:rtl/>
        </w:rPr>
        <w:t>ل حد</w:t>
      </w:r>
      <w:r w:rsidR="00446BB7">
        <w:rPr>
          <w:rStyle w:val="1-Char"/>
          <w:rFonts w:hint="cs"/>
          <w:rtl/>
        </w:rPr>
        <w:t>ی</w:t>
      </w:r>
      <w:r w:rsidRPr="007100A7">
        <w:rPr>
          <w:rStyle w:val="1-Char"/>
          <w:rFonts w:hint="cs"/>
          <w:rtl/>
        </w:rPr>
        <w:t xml:space="preserve">ث </w:t>
      </w:r>
      <w:r w:rsidR="00544D97" w:rsidRPr="00544D97">
        <w:rPr>
          <w:rStyle w:val="1-Char"/>
          <w:rFonts w:hint="cs"/>
          <w:rtl/>
        </w:rPr>
        <w:t>ابن عمر</w:t>
      </w:r>
      <w:r w:rsidR="00544D97" w:rsidRPr="009007BB">
        <w:rPr>
          <w:rStyle w:val="1-Char"/>
          <w:rFonts w:cs="CTraditional Arabic" w:hint="cs"/>
          <w:rtl/>
        </w:rPr>
        <w:t>ب</w:t>
      </w:r>
      <w:r w:rsidRPr="007100A7">
        <w:rPr>
          <w:rStyle w:val="1-Char"/>
          <w:rFonts w:hint="cs"/>
          <w:rtl/>
        </w:rPr>
        <w:t xml:space="preserve">: </w:t>
      </w:r>
      <w:r w:rsidRPr="00BE2421">
        <w:rPr>
          <w:rStyle w:val="5-Char"/>
          <w:rFonts w:hint="cs"/>
          <w:rtl/>
        </w:rPr>
        <w:t>«فَرَضَ رَسُوْلُ اللهِ</w:t>
      </w:r>
      <w:r w:rsidR="00FE6406" w:rsidRPr="009007BB">
        <w:rPr>
          <w:rStyle w:val="1-Char"/>
          <w:rFonts w:cs="CTraditional Arabic" w:hint="cs"/>
          <w:rtl/>
        </w:rPr>
        <w:t xml:space="preserve"> ج</w:t>
      </w:r>
      <w:r w:rsidRPr="00BE2421">
        <w:rPr>
          <w:rStyle w:val="5-Char"/>
          <w:rFonts w:hint="cs"/>
          <w:rtl/>
        </w:rPr>
        <w:t xml:space="preserve"> زَکٰاةَ الْفِطْرِ...</w:t>
      </w:r>
      <w:r w:rsidR="009007BB">
        <w:rPr>
          <w:rStyle w:val="5-Char"/>
          <w:rFonts w:hint="cs"/>
          <w:rtl/>
        </w:rPr>
        <w:t xml:space="preserve"> </w:t>
      </w:r>
      <w:r w:rsidRPr="00BE2421">
        <w:rPr>
          <w:rStyle w:val="5-Char"/>
          <w:rFonts w:hint="cs"/>
          <w:rtl/>
        </w:rPr>
        <w:t>مِنَ الْمُسْلِمِيْنَ»</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پ</w:t>
      </w:r>
      <w:r w:rsidR="00446BB7">
        <w:rPr>
          <w:rStyle w:val="1-Char"/>
          <w:rFonts w:hint="cs"/>
          <w:rtl/>
        </w:rPr>
        <w:t>ی</w:t>
      </w:r>
      <w:r w:rsidRPr="00BE2421">
        <w:rPr>
          <w:rStyle w:val="1-Char"/>
          <w:rFonts w:hint="cs"/>
          <w:rtl/>
        </w:rPr>
        <w:t>امبر</w:t>
      </w:r>
      <w:r w:rsidR="00FE6406" w:rsidRPr="009007BB">
        <w:rPr>
          <w:rStyle w:val="1-Char"/>
          <w:rFonts w:cs="CTraditional Arabic" w:hint="cs"/>
          <w:rtl/>
        </w:rPr>
        <w:t xml:space="preserve"> ج</w:t>
      </w:r>
      <w:r w:rsidRPr="00BE2421">
        <w:rPr>
          <w:rStyle w:val="1-Char"/>
          <w:rFonts w:hint="cs"/>
          <w:rtl/>
        </w:rPr>
        <w:t xml:space="preserve"> زکات فطر را... بر مسلمانان واجب کرد»</w:t>
      </w:r>
      <w:r w:rsidRPr="007100A7">
        <w:rPr>
          <w:rStyle w:val="1-Char"/>
          <w:rFonts w:hint="cs"/>
          <w:rtl/>
        </w:rPr>
        <w:t>.]</w:t>
      </w:r>
    </w:p>
    <w:p w:rsidR="006B31CA" w:rsidRPr="007100A7" w:rsidRDefault="006B31CA" w:rsidP="00463D6B">
      <w:pPr>
        <w:pStyle w:val="ListParagraph"/>
        <w:numPr>
          <w:ilvl w:val="0"/>
          <w:numId w:val="64"/>
        </w:numPr>
        <w:rPr>
          <w:rStyle w:val="1-Char"/>
          <w:rtl/>
        </w:rPr>
      </w:pPr>
      <w:r w:rsidRPr="007100A7">
        <w:rPr>
          <w:rStyle w:val="1-Char"/>
          <w:rFonts w:hint="cs"/>
          <w:rtl/>
        </w:rPr>
        <w:t>صدقه‌</w:t>
      </w:r>
      <w:r w:rsidR="00446BB7">
        <w:rPr>
          <w:rStyle w:val="1-Char"/>
          <w:rFonts w:hint="cs"/>
          <w:rtl/>
        </w:rPr>
        <w:t>ی</w:t>
      </w:r>
      <w:r w:rsidRPr="007100A7">
        <w:rPr>
          <w:rStyle w:val="1-Char"/>
          <w:rFonts w:hint="cs"/>
          <w:rtl/>
        </w:rPr>
        <w:t xml:space="preserve"> فطر بر کس</w:t>
      </w:r>
      <w:r w:rsidR="00446BB7">
        <w:rPr>
          <w:rStyle w:val="1-Char"/>
          <w:rFonts w:hint="cs"/>
          <w:rtl/>
        </w:rPr>
        <w:t>ی</w:t>
      </w:r>
      <w:r w:rsidRPr="007100A7">
        <w:rPr>
          <w:rStyle w:val="1-Char"/>
          <w:rFonts w:hint="cs"/>
          <w:rtl/>
        </w:rPr>
        <w:t xml:space="preserve"> واجب م</w:t>
      </w:r>
      <w:r w:rsidR="00446BB7">
        <w:rPr>
          <w:rStyle w:val="1-Char"/>
          <w:rFonts w:hint="cs"/>
          <w:rtl/>
        </w:rPr>
        <w:t>ی</w:t>
      </w:r>
      <w:r w:rsidRPr="007100A7">
        <w:rPr>
          <w:rStyle w:val="1-Char"/>
          <w:rFonts w:hint="cs"/>
          <w:rtl/>
        </w:rPr>
        <w:t>‌باشد که مالک نصاب</w:t>
      </w:r>
      <w:r w:rsidR="00446BB7">
        <w:rPr>
          <w:rStyle w:val="1-Char"/>
          <w:rFonts w:hint="cs"/>
          <w:rtl/>
        </w:rPr>
        <w:t>ی</w:t>
      </w:r>
      <w:r w:rsidRPr="007100A7">
        <w:rPr>
          <w:rStyle w:val="1-Char"/>
          <w:rFonts w:hint="cs"/>
          <w:rtl/>
        </w:rPr>
        <w:t xml:space="preserve"> از حدّ نصاب‌ها، </w:t>
      </w:r>
      <w:r w:rsidR="00446BB7">
        <w:rPr>
          <w:rStyle w:val="1-Char"/>
          <w:rFonts w:hint="cs"/>
          <w:rtl/>
        </w:rPr>
        <w:t>ی</w:t>
      </w:r>
      <w:r w:rsidRPr="007100A7">
        <w:rPr>
          <w:rStyle w:val="1-Char"/>
          <w:rFonts w:hint="cs"/>
          <w:rtl/>
        </w:rPr>
        <w:t>ا مالک ق</w:t>
      </w:r>
      <w:r w:rsidR="00446BB7">
        <w:rPr>
          <w:rStyle w:val="1-Char"/>
          <w:rFonts w:hint="cs"/>
          <w:rtl/>
        </w:rPr>
        <w:t>ی</w:t>
      </w:r>
      <w:r w:rsidRPr="007100A7">
        <w:rPr>
          <w:rStyle w:val="1-Char"/>
          <w:rFonts w:hint="cs"/>
          <w:rtl/>
        </w:rPr>
        <w:t>مت نصاب باش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مالک نصاب</w:t>
      </w:r>
      <w:r w:rsidR="00446BB7">
        <w:rPr>
          <w:rStyle w:val="1-Char"/>
          <w:rFonts w:hint="cs"/>
          <w:rtl/>
        </w:rPr>
        <w:t>ی</w:t>
      </w:r>
      <w:r w:rsidRPr="007100A7">
        <w:rPr>
          <w:rStyle w:val="1-Char"/>
          <w:rFonts w:hint="cs"/>
          <w:rtl/>
        </w:rPr>
        <w:t xml:space="preserve"> باشد که افزون بر قرض و افزون بر حوائج و ن</w:t>
      </w:r>
      <w:r w:rsidR="00446BB7">
        <w:rPr>
          <w:rStyle w:val="1-Char"/>
          <w:rFonts w:hint="cs"/>
          <w:rtl/>
        </w:rPr>
        <w:t>ی</w:t>
      </w:r>
      <w:r w:rsidRPr="007100A7">
        <w:rPr>
          <w:rStyle w:val="1-Char"/>
          <w:rFonts w:hint="cs"/>
          <w:rtl/>
        </w:rPr>
        <w:t>ازمند</w:t>
      </w:r>
      <w:r w:rsidR="00446BB7">
        <w:rPr>
          <w:rStyle w:val="1-Char"/>
          <w:rFonts w:hint="cs"/>
          <w:rtl/>
        </w:rPr>
        <w:t>ی</w:t>
      </w:r>
      <w:r w:rsidRPr="007100A7">
        <w:rPr>
          <w:rStyle w:val="1-Char"/>
          <w:rFonts w:hint="cs"/>
          <w:rtl/>
        </w:rPr>
        <w:t>‌ها</w:t>
      </w:r>
      <w:r w:rsidR="00446BB7">
        <w:rPr>
          <w:rStyle w:val="1-Char"/>
          <w:rFonts w:hint="cs"/>
          <w:rtl/>
        </w:rPr>
        <w:t>ی</w:t>
      </w:r>
      <w:r w:rsidRPr="007100A7">
        <w:rPr>
          <w:rStyle w:val="1-Char"/>
          <w:rFonts w:hint="cs"/>
          <w:rtl/>
        </w:rPr>
        <w:t xml:space="preserve"> خود فرد و افزون بر حوائج و ن</w:t>
      </w:r>
      <w:r w:rsidR="00446BB7">
        <w:rPr>
          <w:rStyle w:val="1-Char"/>
          <w:rFonts w:hint="cs"/>
          <w:rtl/>
        </w:rPr>
        <w:t>ی</w:t>
      </w:r>
      <w:r w:rsidRPr="007100A7">
        <w:rPr>
          <w:rStyle w:val="1-Char"/>
          <w:rFonts w:hint="cs"/>
          <w:rtl/>
        </w:rPr>
        <w:t>ازمند</w:t>
      </w:r>
      <w:r w:rsidR="00446BB7">
        <w:rPr>
          <w:rStyle w:val="1-Char"/>
          <w:rFonts w:hint="cs"/>
          <w:rtl/>
        </w:rPr>
        <w:t>ی</w:t>
      </w:r>
      <w:r w:rsidRPr="007100A7">
        <w:rPr>
          <w:rStyle w:val="1-Char"/>
          <w:rFonts w:hint="cs"/>
          <w:rtl/>
        </w:rPr>
        <w:t>‌ها</w:t>
      </w:r>
      <w:r w:rsidR="00446BB7">
        <w:rPr>
          <w:rStyle w:val="1-Char"/>
          <w:rFonts w:hint="cs"/>
          <w:rtl/>
        </w:rPr>
        <w:t>ی</w:t>
      </w:r>
      <w:r w:rsidRPr="007100A7">
        <w:rPr>
          <w:rStyle w:val="1-Char"/>
          <w:rFonts w:hint="cs"/>
          <w:rtl/>
        </w:rPr>
        <w:t xml:space="preserve"> خانواده‌</w:t>
      </w:r>
      <w:r w:rsidR="00446BB7">
        <w:rPr>
          <w:rStyle w:val="1-Char"/>
          <w:rFonts w:hint="cs"/>
          <w:rtl/>
        </w:rPr>
        <w:t>ی</w:t>
      </w:r>
      <w:r w:rsidRPr="007100A7">
        <w:rPr>
          <w:rStyle w:val="1-Char"/>
          <w:rFonts w:hint="cs"/>
          <w:rtl/>
        </w:rPr>
        <w:t xml:space="preserve"> و</w:t>
      </w:r>
      <w:r w:rsidR="00446BB7">
        <w:rPr>
          <w:rStyle w:val="1-Char"/>
          <w:rFonts w:hint="cs"/>
          <w:rtl/>
        </w:rPr>
        <w:t>ی</w:t>
      </w:r>
      <w:r w:rsidRPr="007100A7">
        <w:rPr>
          <w:rStyle w:val="1-Char"/>
          <w:rFonts w:hint="cs"/>
          <w:rtl/>
        </w:rPr>
        <w:t xml:space="preserve"> باشد. پس صدقه‌</w:t>
      </w:r>
      <w:r w:rsidR="00446BB7">
        <w:rPr>
          <w:rStyle w:val="1-Char"/>
          <w:rFonts w:hint="cs"/>
          <w:rtl/>
        </w:rPr>
        <w:t>ی</w:t>
      </w:r>
      <w:r w:rsidRPr="007100A7">
        <w:rPr>
          <w:rStyle w:val="1-Char"/>
          <w:rFonts w:hint="cs"/>
          <w:rtl/>
        </w:rPr>
        <w:t xml:space="preserve"> فطر بر کس</w:t>
      </w:r>
      <w:r w:rsidR="00446BB7">
        <w:rPr>
          <w:rStyle w:val="1-Char"/>
          <w:rFonts w:hint="cs"/>
          <w:rtl/>
        </w:rPr>
        <w:t>ی</w:t>
      </w:r>
      <w:r w:rsidRPr="007100A7">
        <w:rPr>
          <w:rStyle w:val="1-Char"/>
          <w:rFonts w:hint="cs"/>
          <w:rtl/>
        </w:rPr>
        <w:t xml:space="preserve"> که مالک نصاب</w:t>
      </w:r>
      <w:r w:rsidR="00446BB7">
        <w:rPr>
          <w:rStyle w:val="1-Char"/>
          <w:rFonts w:hint="cs"/>
          <w:rtl/>
        </w:rPr>
        <w:t>ی</w:t>
      </w:r>
      <w:r w:rsidRPr="007100A7">
        <w:rPr>
          <w:rStyle w:val="1-Char"/>
          <w:rFonts w:hint="cs"/>
          <w:rtl/>
        </w:rPr>
        <w:t xml:space="preserve"> افزون بر قرض و افزون بر حوائج و ن</w:t>
      </w:r>
      <w:r w:rsidR="00446BB7">
        <w:rPr>
          <w:rStyle w:val="1-Char"/>
          <w:rFonts w:hint="cs"/>
          <w:rtl/>
        </w:rPr>
        <w:t>ی</w:t>
      </w:r>
      <w:r w:rsidRPr="007100A7">
        <w:rPr>
          <w:rStyle w:val="1-Char"/>
          <w:rFonts w:hint="cs"/>
          <w:rtl/>
        </w:rPr>
        <w:t>ازمند</w:t>
      </w:r>
      <w:r w:rsidR="00446BB7">
        <w:rPr>
          <w:rStyle w:val="1-Char"/>
          <w:rFonts w:hint="cs"/>
          <w:rtl/>
        </w:rPr>
        <w:t>ی</w:t>
      </w:r>
      <w:r w:rsidRPr="007100A7">
        <w:rPr>
          <w:rStyle w:val="1-Char"/>
          <w:rFonts w:hint="cs"/>
          <w:rtl/>
        </w:rPr>
        <w:t>‌ها</w:t>
      </w:r>
      <w:r w:rsidR="00446BB7">
        <w:rPr>
          <w:rStyle w:val="1-Char"/>
          <w:rFonts w:hint="cs"/>
          <w:rtl/>
        </w:rPr>
        <w:t>ی</w:t>
      </w:r>
      <w:r w:rsidRPr="007100A7">
        <w:rPr>
          <w:rStyle w:val="1-Char"/>
          <w:rFonts w:hint="cs"/>
          <w:rtl/>
        </w:rPr>
        <w:t xml:space="preserve"> اصل</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ن</w:t>
      </w:r>
      <w:r w:rsidR="00446BB7">
        <w:rPr>
          <w:rStyle w:val="1-Char"/>
          <w:rFonts w:hint="cs"/>
          <w:rtl/>
        </w:rPr>
        <w:t>ی</w:t>
      </w:r>
      <w:r w:rsidRPr="007100A7">
        <w:rPr>
          <w:rStyle w:val="1-Char"/>
          <w:rFonts w:hint="cs"/>
          <w:rtl/>
        </w:rPr>
        <w:t>ست، واجب نم</w:t>
      </w:r>
      <w:r w:rsidR="00446BB7">
        <w:rPr>
          <w:rStyle w:val="1-Char"/>
          <w:rFonts w:hint="cs"/>
          <w:rtl/>
        </w:rPr>
        <w:t>ی</w:t>
      </w:r>
      <w:r w:rsidRPr="007100A7">
        <w:rPr>
          <w:rStyle w:val="1-Char"/>
          <w:rFonts w:hint="cs"/>
          <w:rtl/>
        </w:rPr>
        <w:t>‌باشد؛ و برا</w:t>
      </w:r>
      <w:r w:rsidR="00446BB7">
        <w:rPr>
          <w:rStyle w:val="1-Char"/>
          <w:rFonts w:hint="cs"/>
          <w:rtl/>
        </w:rPr>
        <w:t>ی</w:t>
      </w:r>
      <w:r w:rsidRPr="007100A7">
        <w:rPr>
          <w:rStyle w:val="1-Char"/>
          <w:rFonts w:hint="cs"/>
          <w:rtl/>
        </w:rPr>
        <w:t xml:space="preserve"> وجوب صدقه‌</w:t>
      </w:r>
      <w:r w:rsidR="00446BB7">
        <w:rPr>
          <w:rStyle w:val="1-Char"/>
          <w:rFonts w:hint="cs"/>
          <w:rtl/>
        </w:rPr>
        <w:t>ی</w:t>
      </w:r>
      <w:r w:rsidRPr="007100A7">
        <w:rPr>
          <w:rStyle w:val="1-Char"/>
          <w:rFonts w:hint="cs"/>
          <w:rtl/>
        </w:rPr>
        <w:t xml:space="preserve"> فطر، ا</w:t>
      </w:r>
      <w:r w:rsidR="00446BB7">
        <w:rPr>
          <w:rStyle w:val="1-Char"/>
          <w:rFonts w:hint="cs"/>
          <w:rtl/>
        </w:rPr>
        <w:t>ی</w:t>
      </w:r>
      <w:r w:rsidRPr="007100A7">
        <w:rPr>
          <w:rStyle w:val="1-Char"/>
          <w:rFonts w:hint="cs"/>
          <w:rtl/>
        </w:rPr>
        <w:t>ن شرط ن</w:t>
      </w:r>
      <w:r w:rsidR="00446BB7">
        <w:rPr>
          <w:rStyle w:val="1-Char"/>
          <w:rFonts w:hint="cs"/>
          <w:rtl/>
        </w:rPr>
        <w:t>ی</w:t>
      </w:r>
      <w:r w:rsidRPr="007100A7">
        <w:rPr>
          <w:rStyle w:val="1-Char"/>
          <w:rFonts w:hint="cs"/>
          <w:rtl/>
        </w:rPr>
        <w:t xml:space="preserve">ست که] </w:t>
      </w:r>
      <w:r w:rsidR="00446BB7">
        <w:rPr>
          <w:rStyle w:val="9-Char"/>
          <w:rFonts w:eastAsia="Batang" w:hint="cs"/>
          <w:rtl/>
        </w:rPr>
        <w:t>ی</w:t>
      </w:r>
      <w:r w:rsidRPr="009007BB">
        <w:rPr>
          <w:rStyle w:val="9-Char"/>
          <w:rFonts w:eastAsia="Batang" w:hint="cs"/>
          <w:rtl/>
        </w:rPr>
        <w:t>ک سال کامل</w:t>
      </w:r>
      <w:r w:rsidRPr="007100A7">
        <w:rPr>
          <w:rStyle w:val="1-Char"/>
          <w:rFonts w:hint="cs"/>
          <w:rtl/>
        </w:rPr>
        <w:t xml:space="preserve"> بر </w:t>
      </w:r>
      <w:r w:rsidRPr="009007BB">
        <w:rPr>
          <w:rStyle w:val="9-Char"/>
          <w:rFonts w:eastAsia="Batang" w:hint="cs"/>
          <w:rtl/>
        </w:rPr>
        <w:t>نصاب مال</w:t>
      </w:r>
      <w:r w:rsidRPr="007100A7">
        <w:rPr>
          <w:rStyle w:val="1-Char"/>
          <w:rFonts w:hint="cs"/>
          <w:rtl/>
        </w:rPr>
        <w:t xml:space="preserve"> بگردد؛ بلکه برا</w:t>
      </w:r>
      <w:r w:rsidR="00446BB7">
        <w:rPr>
          <w:rStyle w:val="1-Char"/>
          <w:rFonts w:hint="cs"/>
          <w:rtl/>
        </w:rPr>
        <w:t>ی</w:t>
      </w:r>
      <w:r w:rsidRPr="007100A7">
        <w:rPr>
          <w:rStyle w:val="1-Char"/>
          <w:rFonts w:hint="cs"/>
          <w:rtl/>
        </w:rPr>
        <w:t xml:space="preserve"> وجوب صدقه‌</w:t>
      </w:r>
      <w:r w:rsidR="00446BB7">
        <w:rPr>
          <w:rStyle w:val="1-Char"/>
          <w:rFonts w:hint="cs"/>
          <w:rtl/>
        </w:rPr>
        <w:t>ی</w:t>
      </w:r>
      <w:r w:rsidRPr="007100A7">
        <w:rPr>
          <w:rStyle w:val="1-Char"/>
          <w:rFonts w:hint="cs"/>
          <w:rtl/>
        </w:rPr>
        <w:t xml:space="preserve"> فطر، ا</w:t>
      </w:r>
      <w:r w:rsidR="00446BB7">
        <w:rPr>
          <w:rStyle w:val="1-Char"/>
          <w:rFonts w:hint="cs"/>
          <w:rtl/>
        </w:rPr>
        <w:t>ی</w:t>
      </w:r>
      <w:r w:rsidRPr="007100A7">
        <w:rPr>
          <w:rStyle w:val="1-Char"/>
          <w:rFonts w:hint="cs"/>
          <w:rtl/>
        </w:rPr>
        <w:t xml:space="preserve">ن شرط است که شخص، در وقت </w:t>
      </w:r>
      <w:r w:rsidRPr="009007BB">
        <w:rPr>
          <w:rStyle w:val="9-Char"/>
          <w:rFonts w:eastAsia="Batang" w:hint="cs"/>
          <w:rtl/>
        </w:rPr>
        <w:t>طلوع صبح روز ع</w:t>
      </w:r>
      <w:r w:rsidR="00446BB7">
        <w:rPr>
          <w:rStyle w:val="9-Char"/>
          <w:rFonts w:eastAsia="Batang" w:hint="cs"/>
          <w:rtl/>
        </w:rPr>
        <w:t>ی</w:t>
      </w:r>
      <w:r w:rsidRPr="009007BB">
        <w:rPr>
          <w:rStyle w:val="9-Char"/>
          <w:rFonts w:eastAsia="Batang" w:hint="cs"/>
          <w:rtl/>
        </w:rPr>
        <w:t>د فطر</w:t>
      </w:r>
      <w:r w:rsidRPr="007100A7">
        <w:rPr>
          <w:rStyle w:val="1-Char"/>
          <w:rFonts w:hint="cs"/>
          <w:rtl/>
        </w:rPr>
        <w:t xml:space="preserve">، </w:t>
      </w:r>
      <w:r w:rsidRPr="009007BB">
        <w:rPr>
          <w:rStyle w:val="9-Char"/>
          <w:rFonts w:eastAsia="Batang" w:hint="cs"/>
          <w:rtl/>
        </w:rPr>
        <w:t>مالک نصاب</w:t>
      </w:r>
      <w:r w:rsidRPr="007100A7">
        <w:rPr>
          <w:rStyle w:val="1-Char"/>
          <w:rFonts w:hint="cs"/>
          <w:rtl/>
        </w:rPr>
        <w:t xml:space="preserve"> باشد؛ اگر چه مال و</w:t>
      </w:r>
      <w:r w:rsidR="00446BB7">
        <w:rPr>
          <w:rStyle w:val="1-Char"/>
          <w:rFonts w:hint="cs"/>
          <w:rtl/>
        </w:rPr>
        <w:t>ی</w:t>
      </w:r>
      <w:r w:rsidRPr="007100A7">
        <w:rPr>
          <w:rStyle w:val="1-Char"/>
          <w:rFonts w:hint="cs"/>
          <w:rtl/>
        </w:rPr>
        <w:t xml:space="preserve"> برا</w:t>
      </w:r>
      <w:r w:rsidR="00446BB7">
        <w:rPr>
          <w:rStyle w:val="1-Char"/>
          <w:rFonts w:hint="cs"/>
          <w:rtl/>
        </w:rPr>
        <w:t>ی</w:t>
      </w:r>
      <w:r w:rsidRPr="007100A7">
        <w:rPr>
          <w:rStyle w:val="1-Char"/>
          <w:rFonts w:hint="cs"/>
          <w:rtl/>
        </w:rPr>
        <w:t xml:space="preserve"> تجارت و بازرگان</w:t>
      </w:r>
      <w:r w:rsidR="00446BB7">
        <w:rPr>
          <w:rStyle w:val="1-Char"/>
          <w:rFonts w:hint="cs"/>
          <w:rtl/>
        </w:rPr>
        <w:t>ی</w:t>
      </w:r>
      <w:r w:rsidRPr="007100A7">
        <w:rPr>
          <w:rStyle w:val="1-Char"/>
          <w:rFonts w:hint="cs"/>
          <w:rtl/>
        </w:rPr>
        <w:t xml:space="preserve"> ن</w:t>
      </w:r>
      <w:r w:rsidR="00446BB7">
        <w:rPr>
          <w:rStyle w:val="1-Char"/>
          <w:rFonts w:hint="cs"/>
          <w:rtl/>
        </w:rPr>
        <w:t>ی</w:t>
      </w:r>
      <w:r w:rsidRPr="007100A7">
        <w:rPr>
          <w:rStyle w:val="1-Char"/>
          <w:rFonts w:hint="cs"/>
          <w:rtl/>
        </w:rPr>
        <w:t>ز نباشد.</w:t>
      </w:r>
    </w:p>
    <w:p w:rsidR="006B31CA" w:rsidRPr="007100A7" w:rsidRDefault="006B31CA" w:rsidP="00AF1D25">
      <w:pPr>
        <w:rPr>
          <w:rStyle w:val="1-Char"/>
          <w:rtl/>
        </w:rPr>
      </w:pPr>
      <w:r w:rsidRPr="007100A7">
        <w:rPr>
          <w:rStyle w:val="1-Char"/>
          <w:rFonts w:hint="cs"/>
          <w:rtl/>
        </w:rPr>
        <w:t>[و برا</w:t>
      </w:r>
      <w:r w:rsidR="00446BB7">
        <w:rPr>
          <w:rStyle w:val="1-Char"/>
          <w:rFonts w:hint="cs"/>
          <w:rtl/>
        </w:rPr>
        <w:t>ی</w:t>
      </w:r>
      <w:r w:rsidRPr="007100A7">
        <w:rPr>
          <w:rStyle w:val="1-Char"/>
          <w:rFonts w:hint="cs"/>
          <w:rtl/>
        </w:rPr>
        <w:t xml:space="preserve"> </w:t>
      </w:r>
      <w:r w:rsidRPr="00FE6406">
        <w:rPr>
          <w:rStyle w:val="9-Char"/>
          <w:rFonts w:eastAsia="Batang" w:hint="cs"/>
          <w:rtl/>
        </w:rPr>
        <w:t>وجوب صدقه‌</w:t>
      </w:r>
      <w:r w:rsidR="00446BB7">
        <w:rPr>
          <w:rStyle w:val="9-Char"/>
          <w:rFonts w:eastAsia="Batang" w:hint="cs"/>
          <w:rtl/>
        </w:rPr>
        <w:t>ی</w:t>
      </w:r>
      <w:r w:rsidRPr="00FE6406">
        <w:rPr>
          <w:rStyle w:val="9-Char"/>
          <w:rFonts w:eastAsia="Batang" w:hint="cs"/>
          <w:rtl/>
        </w:rPr>
        <w:t xml:space="preserve"> فطر</w:t>
      </w:r>
      <w:r w:rsidRPr="007100A7">
        <w:rPr>
          <w:rStyle w:val="1-Char"/>
          <w:rFonts w:hint="cs"/>
          <w:rtl/>
        </w:rPr>
        <w:t xml:space="preserve"> ا</w:t>
      </w:r>
      <w:r w:rsidR="00446BB7">
        <w:rPr>
          <w:rStyle w:val="1-Char"/>
          <w:rFonts w:hint="cs"/>
          <w:rtl/>
        </w:rPr>
        <w:t>ی</w:t>
      </w:r>
      <w:r w:rsidRPr="007100A7">
        <w:rPr>
          <w:rStyle w:val="1-Char"/>
          <w:rFonts w:hint="cs"/>
          <w:rtl/>
        </w:rPr>
        <w:t>ن ن</w:t>
      </w:r>
      <w:r w:rsidR="00446BB7">
        <w:rPr>
          <w:rStyle w:val="1-Char"/>
          <w:rFonts w:hint="cs"/>
          <w:rtl/>
        </w:rPr>
        <w:t>ی</w:t>
      </w:r>
      <w:r w:rsidRPr="007100A7">
        <w:rPr>
          <w:rStyle w:val="1-Char"/>
          <w:rFonts w:hint="cs"/>
          <w:rtl/>
        </w:rPr>
        <w:t>ز شرط است که شخص، مالک نصاب</w:t>
      </w:r>
      <w:r w:rsidR="00446BB7">
        <w:rPr>
          <w:rStyle w:val="1-Char"/>
          <w:rFonts w:hint="cs"/>
          <w:rtl/>
        </w:rPr>
        <w:t>ی</w:t>
      </w:r>
      <w:r w:rsidRPr="007100A7">
        <w:rPr>
          <w:rStyle w:val="1-Char"/>
          <w:rFonts w:hint="cs"/>
          <w:rtl/>
        </w:rPr>
        <w:t>] افزون بر قرض و افزون بر ن</w:t>
      </w:r>
      <w:r w:rsidR="00446BB7">
        <w:rPr>
          <w:rStyle w:val="1-Char"/>
          <w:rFonts w:hint="cs"/>
          <w:rtl/>
        </w:rPr>
        <w:t>ی</w:t>
      </w:r>
      <w:r w:rsidRPr="007100A7">
        <w:rPr>
          <w:rStyle w:val="1-Char"/>
          <w:rFonts w:hint="cs"/>
          <w:rtl/>
        </w:rPr>
        <w:t>ازها</w:t>
      </w:r>
      <w:r w:rsidR="00446BB7">
        <w:rPr>
          <w:rStyle w:val="1-Char"/>
          <w:rFonts w:hint="cs"/>
          <w:rtl/>
        </w:rPr>
        <w:t>ی</w:t>
      </w:r>
      <w:r w:rsidRPr="007100A7">
        <w:rPr>
          <w:rStyle w:val="1-Char"/>
          <w:rFonts w:hint="cs"/>
          <w:rtl/>
        </w:rPr>
        <w:t xml:space="preserve"> اصل</w:t>
      </w:r>
      <w:r w:rsidR="00446BB7">
        <w:rPr>
          <w:rStyle w:val="1-Char"/>
          <w:rFonts w:hint="cs"/>
          <w:rtl/>
        </w:rPr>
        <w:t>ی</w:t>
      </w:r>
      <w:r w:rsidRPr="007100A7">
        <w:rPr>
          <w:rStyle w:val="1-Char"/>
          <w:rFonts w:hint="cs"/>
          <w:rtl/>
        </w:rPr>
        <w:t xml:space="preserve"> خود فرد و افزون بر حوائج و ن</w:t>
      </w:r>
      <w:r w:rsidR="00446BB7">
        <w:rPr>
          <w:rStyle w:val="1-Char"/>
          <w:rFonts w:hint="cs"/>
          <w:rtl/>
        </w:rPr>
        <w:t>ی</w:t>
      </w:r>
      <w:r w:rsidRPr="007100A7">
        <w:rPr>
          <w:rStyle w:val="1-Char"/>
          <w:rFonts w:hint="cs"/>
          <w:rtl/>
        </w:rPr>
        <w:t>ازها</w:t>
      </w:r>
      <w:r w:rsidR="00446BB7">
        <w:rPr>
          <w:rStyle w:val="1-Char"/>
          <w:rFonts w:hint="cs"/>
          <w:rtl/>
        </w:rPr>
        <w:t>ی</w:t>
      </w:r>
      <w:r w:rsidRPr="007100A7">
        <w:rPr>
          <w:rStyle w:val="1-Char"/>
          <w:rFonts w:hint="cs"/>
          <w:rtl/>
        </w:rPr>
        <w:t xml:space="preserve"> خانواده‌</w:t>
      </w:r>
      <w:r w:rsidR="00446BB7">
        <w:rPr>
          <w:rStyle w:val="1-Char"/>
          <w:rFonts w:hint="cs"/>
          <w:rtl/>
        </w:rPr>
        <w:t>ی</w:t>
      </w:r>
      <w:r w:rsidRPr="007100A7">
        <w:rPr>
          <w:rStyle w:val="1-Char"/>
          <w:rFonts w:hint="cs"/>
          <w:rtl/>
        </w:rPr>
        <w:t xml:space="preserve"> و</w:t>
      </w:r>
      <w:r w:rsidR="00446BB7">
        <w:rPr>
          <w:rStyle w:val="1-Char"/>
          <w:rFonts w:hint="cs"/>
          <w:rtl/>
        </w:rPr>
        <w:t>ی</w:t>
      </w:r>
      <w:r w:rsidRPr="007100A7">
        <w:rPr>
          <w:rStyle w:val="1-Char"/>
          <w:rFonts w:hint="cs"/>
          <w:rtl/>
        </w:rPr>
        <w:t xml:space="preserve"> باشد.</w:t>
      </w:r>
    </w:p>
    <w:p w:rsidR="006B31CA" w:rsidRPr="007100A7" w:rsidRDefault="006B31CA" w:rsidP="00AF1D25">
      <w:pPr>
        <w:rPr>
          <w:rStyle w:val="1-Char"/>
          <w:rtl/>
        </w:rPr>
      </w:pPr>
      <w:r w:rsidRPr="007100A7">
        <w:rPr>
          <w:rStyle w:val="1-Char"/>
          <w:rFonts w:hint="cs"/>
          <w:rtl/>
        </w:rPr>
        <w:t xml:space="preserve">و </w:t>
      </w:r>
      <w:r w:rsidRPr="00FE6406">
        <w:rPr>
          <w:rStyle w:val="9-Char"/>
          <w:rFonts w:eastAsia="Batang" w:hint="cs"/>
          <w:rtl/>
        </w:rPr>
        <w:t>معتبر در حوائج و ن</w:t>
      </w:r>
      <w:r w:rsidR="00446BB7">
        <w:rPr>
          <w:rStyle w:val="9-Char"/>
          <w:rFonts w:eastAsia="Batang" w:hint="cs"/>
          <w:rtl/>
        </w:rPr>
        <w:t>ی</w:t>
      </w:r>
      <w:r w:rsidRPr="00FE6406">
        <w:rPr>
          <w:rStyle w:val="9-Char"/>
          <w:rFonts w:eastAsia="Batang" w:hint="cs"/>
          <w:rtl/>
        </w:rPr>
        <w:t>ازها</w:t>
      </w:r>
      <w:r w:rsidR="00446BB7">
        <w:rPr>
          <w:rStyle w:val="9-Char"/>
          <w:rFonts w:eastAsia="Batang" w:hint="cs"/>
          <w:rtl/>
        </w:rPr>
        <w:t>ی</w:t>
      </w:r>
      <w:r w:rsidRPr="00FE6406">
        <w:rPr>
          <w:rStyle w:val="9-Char"/>
          <w:rFonts w:eastAsia="Batang" w:hint="cs"/>
          <w:rtl/>
        </w:rPr>
        <w:t xml:space="preserve"> اصل</w:t>
      </w:r>
      <w:r w:rsidR="00446BB7">
        <w:rPr>
          <w:rStyle w:val="9-Char"/>
          <w:rFonts w:eastAsia="Batang" w:hint="cs"/>
          <w:rtl/>
        </w:rPr>
        <w:t>ی</w:t>
      </w:r>
      <w:r w:rsidRPr="00FE6406">
        <w:rPr>
          <w:rStyle w:val="9-Char"/>
          <w:rFonts w:eastAsia="Batang" w:hint="cs"/>
          <w:rtl/>
        </w:rPr>
        <w:t xml:space="preserve"> فرد و خانواده‌اش</w:t>
      </w:r>
      <w:r w:rsidRPr="007100A7">
        <w:rPr>
          <w:rStyle w:val="1-Char"/>
          <w:rFonts w:hint="cs"/>
          <w:rtl/>
        </w:rPr>
        <w:t>، همان است که به اندازه‌</w:t>
      </w:r>
      <w:r w:rsidR="00446BB7">
        <w:rPr>
          <w:rStyle w:val="1-Char"/>
          <w:rFonts w:hint="cs"/>
          <w:rtl/>
        </w:rPr>
        <w:t>ی</w:t>
      </w:r>
      <w:r w:rsidRPr="007100A7">
        <w:rPr>
          <w:rStyle w:val="1-Char"/>
          <w:rFonts w:hint="cs"/>
          <w:rtl/>
        </w:rPr>
        <w:t xml:space="preserve"> کاف</w:t>
      </w:r>
      <w:r w:rsidR="00446BB7">
        <w:rPr>
          <w:rStyle w:val="1-Char"/>
          <w:rFonts w:hint="cs"/>
          <w:rtl/>
        </w:rPr>
        <w:t>ی</w:t>
      </w:r>
      <w:r w:rsidRPr="007100A7">
        <w:rPr>
          <w:rStyle w:val="1-Char"/>
          <w:rFonts w:hint="cs"/>
          <w:rtl/>
        </w:rPr>
        <w:t xml:space="preserve"> و به قدر کفا</w:t>
      </w:r>
      <w:r w:rsidR="00446BB7">
        <w:rPr>
          <w:rStyle w:val="1-Char"/>
          <w:rFonts w:hint="cs"/>
          <w:rtl/>
        </w:rPr>
        <w:t>ی</w:t>
      </w:r>
      <w:r w:rsidRPr="007100A7">
        <w:rPr>
          <w:rStyle w:val="1-Char"/>
          <w:rFonts w:hint="cs"/>
          <w:rtl/>
        </w:rPr>
        <w:t>ت و</w:t>
      </w:r>
      <w:r w:rsidR="00446BB7">
        <w:rPr>
          <w:rStyle w:val="1-Char"/>
          <w:rFonts w:hint="cs"/>
          <w:rtl/>
        </w:rPr>
        <w:t>ی</w:t>
      </w:r>
      <w:r w:rsidRPr="007100A7">
        <w:rPr>
          <w:rStyle w:val="1-Char"/>
          <w:rFonts w:hint="cs"/>
          <w:rtl/>
        </w:rPr>
        <w:t xml:space="preserve"> و خانواده‌اش باشد؛ و تع</w:t>
      </w:r>
      <w:r w:rsidR="00446BB7">
        <w:rPr>
          <w:rStyle w:val="1-Char"/>
          <w:rFonts w:hint="cs"/>
          <w:rtl/>
        </w:rPr>
        <w:t>یی</w:t>
      </w:r>
      <w:r w:rsidRPr="007100A7">
        <w:rPr>
          <w:rStyle w:val="1-Char"/>
          <w:rFonts w:hint="cs"/>
          <w:rtl/>
        </w:rPr>
        <w:t>ن اندازه‌ا</w:t>
      </w:r>
      <w:r w:rsidR="00446BB7">
        <w:rPr>
          <w:rStyle w:val="1-Char"/>
          <w:rFonts w:hint="cs"/>
          <w:rtl/>
        </w:rPr>
        <w:t>ی</w:t>
      </w:r>
      <w:r w:rsidRPr="007100A7">
        <w:rPr>
          <w:rStyle w:val="1-Char"/>
          <w:rFonts w:hint="cs"/>
          <w:rtl/>
        </w:rPr>
        <w:t xml:space="preserve"> مشخّص در آن، مدّ نظر نم</w:t>
      </w:r>
      <w:r w:rsidR="00446BB7">
        <w:rPr>
          <w:rStyle w:val="1-Char"/>
          <w:rFonts w:hint="cs"/>
          <w:rtl/>
        </w:rPr>
        <w:t>ی</w:t>
      </w:r>
      <w:r w:rsidRPr="007100A7">
        <w:rPr>
          <w:rStyle w:val="1-Char"/>
          <w:rFonts w:hint="cs"/>
          <w:rtl/>
        </w:rPr>
        <w:t>‌باشد.</w:t>
      </w:r>
    </w:p>
    <w:p w:rsidR="006B31CA" w:rsidRPr="00FE6406" w:rsidRDefault="006B31CA" w:rsidP="00AF1D25">
      <w:pPr>
        <w:rPr>
          <w:rStyle w:val="9-Char"/>
          <w:rtl/>
        </w:rPr>
      </w:pPr>
      <w:r w:rsidRPr="00FE6406">
        <w:rPr>
          <w:rStyle w:val="9-Char"/>
          <w:rFonts w:hint="cs"/>
          <w:rtl/>
        </w:rPr>
        <w:t>و امور ذ</w:t>
      </w:r>
      <w:r w:rsidR="00446BB7">
        <w:rPr>
          <w:rStyle w:val="9-Char"/>
          <w:rFonts w:hint="cs"/>
          <w:rtl/>
        </w:rPr>
        <w:t>ی</w:t>
      </w:r>
      <w:r w:rsidRPr="00FE6406">
        <w:rPr>
          <w:rStyle w:val="9-Char"/>
          <w:rFonts w:hint="cs"/>
          <w:rtl/>
        </w:rPr>
        <w:t>ل، در حوائج و ن</w:t>
      </w:r>
      <w:r w:rsidR="00446BB7">
        <w:rPr>
          <w:rStyle w:val="9-Char"/>
          <w:rFonts w:hint="cs"/>
          <w:rtl/>
        </w:rPr>
        <w:t>ی</w:t>
      </w:r>
      <w:r w:rsidRPr="00FE6406">
        <w:rPr>
          <w:rStyle w:val="9-Char"/>
          <w:rFonts w:hint="cs"/>
          <w:rtl/>
        </w:rPr>
        <w:t>ازها</w:t>
      </w:r>
      <w:r w:rsidR="00446BB7">
        <w:rPr>
          <w:rStyle w:val="9-Char"/>
          <w:rFonts w:hint="cs"/>
          <w:rtl/>
        </w:rPr>
        <w:t>ی</w:t>
      </w:r>
      <w:r w:rsidRPr="00FE6406">
        <w:rPr>
          <w:rStyle w:val="9-Char"/>
          <w:rFonts w:hint="cs"/>
          <w:rtl/>
        </w:rPr>
        <w:t xml:space="preserve"> اصل</w:t>
      </w:r>
      <w:r w:rsidR="00446BB7">
        <w:rPr>
          <w:rStyle w:val="9-Char"/>
          <w:rFonts w:hint="cs"/>
          <w:rtl/>
        </w:rPr>
        <w:t>ی</w:t>
      </w:r>
      <w:r w:rsidRPr="00FE6406">
        <w:rPr>
          <w:rStyle w:val="9-Char"/>
          <w:rFonts w:hint="cs"/>
          <w:rtl/>
        </w:rPr>
        <w:t>، داخل است:</w:t>
      </w:r>
    </w:p>
    <w:p w:rsidR="006B31CA" w:rsidRPr="007100A7" w:rsidRDefault="006B31CA" w:rsidP="00AF1D25">
      <w:pPr>
        <w:rPr>
          <w:rStyle w:val="1-Char"/>
          <w:rtl/>
        </w:rPr>
      </w:pPr>
      <w:r w:rsidRPr="00FE6406">
        <w:rPr>
          <w:rStyle w:val="9-Char"/>
          <w:rFonts w:eastAsia="Batang" w:hint="cs"/>
          <w:rtl/>
        </w:rPr>
        <w:t>الف)</w:t>
      </w:r>
      <w:r w:rsidRPr="007100A7">
        <w:rPr>
          <w:rStyle w:val="1-Char"/>
          <w:rFonts w:hint="cs"/>
          <w:rtl/>
        </w:rPr>
        <w:t xml:space="preserve"> مسکن و</w:t>
      </w:r>
      <w:r w:rsidR="00446BB7">
        <w:rPr>
          <w:rStyle w:val="1-Char"/>
          <w:rFonts w:hint="cs"/>
          <w:rtl/>
        </w:rPr>
        <w:t>ی</w:t>
      </w:r>
      <w:r w:rsidRPr="007100A7">
        <w:rPr>
          <w:rStyle w:val="1-Char"/>
          <w:rFonts w:hint="cs"/>
          <w:rtl/>
        </w:rPr>
        <w:t>.</w:t>
      </w:r>
    </w:p>
    <w:p w:rsidR="006B31CA" w:rsidRPr="007100A7" w:rsidRDefault="006B31CA" w:rsidP="00AF1D25">
      <w:pPr>
        <w:rPr>
          <w:rStyle w:val="1-Char"/>
          <w:rtl/>
        </w:rPr>
      </w:pPr>
      <w:r w:rsidRPr="00FE6406">
        <w:rPr>
          <w:rStyle w:val="9-Char"/>
          <w:rFonts w:eastAsia="Batang" w:hint="cs"/>
          <w:rtl/>
        </w:rPr>
        <w:t>ب)</w:t>
      </w:r>
      <w:r w:rsidRPr="007100A7">
        <w:rPr>
          <w:rStyle w:val="1-Char"/>
          <w:rFonts w:hint="cs"/>
          <w:rtl/>
        </w:rPr>
        <w:t xml:space="preserve"> اثاث</w:t>
      </w:r>
      <w:r w:rsidR="00446BB7">
        <w:rPr>
          <w:rStyle w:val="1-Char"/>
          <w:rFonts w:hint="cs"/>
          <w:rtl/>
        </w:rPr>
        <w:t>ی</w:t>
      </w:r>
      <w:r w:rsidRPr="007100A7">
        <w:rPr>
          <w:rStyle w:val="1-Char"/>
          <w:rFonts w:hint="cs"/>
          <w:rtl/>
        </w:rPr>
        <w:t>ه و لوازم خانه‌</w:t>
      </w:r>
      <w:r w:rsidR="00446BB7">
        <w:rPr>
          <w:rStyle w:val="1-Char"/>
          <w:rFonts w:hint="cs"/>
          <w:rtl/>
        </w:rPr>
        <w:t>ی</w:t>
      </w:r>
      <w:r w:rsidRPr="007100A7">
        <w:rPr>
          <w:rStyle w:val="1-Char"/>
          <w:rFonts w:hint="cs"/>
          <w:rtl/>
        </w:rPr>
        <w:t xml:space="preserve"> و</w:t>
      </w:r>
      <w:r w:rsidR="00446BB7">
        <w:rPr>
          <w:rStyle w:val="1-Char"/>
          <w:rFonts w:hint="cs"/>
          <w:rtl/>
        </w:rPr>
        <w:t>ی</w:t>
      </w:r>
      <w:r w:rsidRPr="007100A7">
        <w:rPr>
          <w:rStyle w:val="1-Char"/>
          <w:rFonts w:hint="cs"/>
          <w:rtl/>
        </w:rPr>
        <w:t>.</w:t>
      </w:r>
    </w:p>
    <w:p w:rsidR="006B31CA" w:rsidRPr="007100A7" w:rsidRDefault="006B31CA" w:rsidP="00AF1D25">
      <w:pPr>
        <w:rPr>
          <w:rStyle w:val="1-Char"/>
          <w:rtl/>
        </w:rPr>
      </w:pPr>
      <w:r w:rsidRPr="00FE6406">
        <w:rPr>
          <w:rStyle w:val="9-Char"/>
          <w:rFonts w:eastAsia="Batang" w:hint="cs"/>
          <w:rtl/>
        </w:rPr>
        <w:t>ج)</w:t>
      </w:r>
      <w:r w:rsidRPr="007100A7">
        <w:rPr>
          <w:rStyle w:val="1-Char"/>
          <w:rFonts w:hint="cs"/>
          <w:rtl/>
        </w:rPr>
        <w:t xml:space="preserve"> لباس‌ها و جامه‌ها</w:t>
      </w:r>
      <w:r w:rsidR="00446BB7">
        <w:rPr>
          <w:rStyle w:val="1-Char"/>
          <w:rFonts w:hint="cs"/>
          <w:rtl/>
        </w:rPr>
        <w:t>ی</w:t>
      </w:r>
      <w:r w:rsidRPr="007100A7">
        <w:rPr>
          <w:rStyle w:val="1-Char"/>
          <w:rFonts w:hint="cs"/>
          <w:rtl/>
        </w:rPr>
        <w:t xml:space="preserve"> و</w:t>
      </w:r>
      <w:r w:rsidR="00446BB7">
        <w:rPr>
          <w:rStyle w:val="1-Char"/>
          <w:rFonts w:hint="cs"/>
          <w:rtl/>
        </w:rPr>
        <w:t>ی</w:t>
      </w:r>
      <w:r w:rsidRPr="007100A7">
        <w:rPr>
          <w:rStyle w:val="1-Char"/>
          <w:rFonts w:hint="cs"/>
          <w:rtl/>
        </w:rPr>
        <w:t>.</w:t>
      </w:r>
    </w:p>
    <w:p w:rsidR="006B31CA" w:rsidRPr="007100A7" w:rsidRDefault="006B31CA" w:rsidP="00AF1D25">
      <w:pPr>
        <w:rPr>
          <w:rStyle w:val="1-Char"/>
          <w:rtl/>
        </w:rPr>
      </w:pPr>
      <w:r w:rsidRPr="00FE6406">
        <w:rPr>
          <w:rStyle w:val="9-Char"/>
          <w:rFonts w:eastAsia="Batang" w:hint="cs"/>
          <w:rtl/>
        </w:rPr>
        <w:t>د)</w:t>
      </w:r>
      <w:r w:rsidRPr="007100A7">
        <w:rPr>
          <w:rStyle w:val="1-Char"/>
          <w:rFonts w:hint="cs"/>
          <w:rtl/>
        </w:rPr>
        <w:t xml:space="preserve"> اسب [وسا</w:t>
      </w:r>
      <w:r w:rsidR="00446BB7">
        <w:rPr>
          <w:rStyle w:val="1-Char"/>
          <w:rFonts w:hint="cs"/>
          <w:rtl/>
        </w:rPr>
        <w:t>ی</w:t>
      </w:r>
      <w:r w:rsidRPr="007100A7">
        <w:rPr>
          <w:rStyle w:val="1-Char"/>
          <w:rFonts w:hint="cs"/>
          <w:rtl/>
        </w:rPr>
        <w:t>ل سوار</w:t>
      </w:r>
      <w:r w:rsidR="00446BB7">
        <w:rPr>
          <w:rStyle w:val="1-Char"/>
          <w:rFonts w:hint="cs"/>
          <w:rtl/>
        </w:rPr>
        <w:t>ی</w:t>
      </w:r>
      <w:r w:rsidRPr="007100A7">
        <w:rPr>
          <w:rStyle w:val="1-Char"/>
          <w:rFonts w:hint="cs"/>
          <w:rtl/>
        </w:rPr>
        <w:t>] و</w:t>
      </w:r>
      <w:r w:rsidR="00446BB7">
        <w:rPr>
          <w:rStyle w:val="1-Char"/>
          <w:rFonts w:hint="cs"/>
          <w:rtl/>
        </w:rPr>
        <w:t>ی</w:t>
      </w:r>
      <w:r w:rsidRPr="007100A7">
        <w:rPr>
          <w:rStyle w:val="1-Char"/>
          <w:rFonts w:hint="cs"/>
          <w:rtl/>
        </w:rPr>
        <w:t>.</w:t>
      </w:r>
    </w:p>
    <w:p w:rsidR="006B31CA" w:rsidRPr="007100A7" w:rsidRDefault="006B31CA" w:rsidP="00AF1D25">
      <w:pPr>
        <w:rPr>
          <w:rStyle w:val="1-Char"/>
          <w:rtl/>
        </w:rPr>
      </w:pPr>
      <w:r w:rsidRPr="00FE6406">
        <w:rPr>
          <w:rStyle w:val="9-Char"/>
          <w:rFonts w:eastAsia="Batang" w:hint="cs"/>
          <w:rtl/>
        </w:rPr>
        <w:t>ه)</w:t>
      </w:r>
      <w:r w:rsidRPr="007100A7">
        <w:rPr>
          <w:rStyle w:val="1-Char"/>
          <w:rFonts w:hint="cs"/>
          <w:rtl/>
        </w:rPr>
        <w:t xml:space="preserve"> سلاح [و ادوات جنگ</w:t>
      </w:r>
      <w:r w:rsidR="00446BB7">
        <w:rPr>
          <w:rStyle w:val="1-Char"/>
          <w:rFonts w:hint="cs"/>
          <w:rtl/>
        </w:rPr>
        <w:t>ی</w:t>
      </w:r>
      <w:r w:rsidRPr="007100A7">
        <w:rPr>
          <w:rStyle w:val="1-Char"/>
          <w:rFonts w:hint="cs"/>
          <w:rtl/>
        </w:rPr>
        <w:t>] و</w:t>
      </w:r>
      <w:r w:rsidR="00446BB7">
        <w:rPr>
          <w:rStyle w:val="1-Char"/>
          <w:rFonts w:hint="cs"/>
          <w:rtl/>
        </w:rPr>
        <w:t>ی</w:t>
      </w:r>
      <w:r w:rsidRPr="007100A7">
        <w:rPr>
          <w:rStyle w:val="1-Char"/>
          <w:rFonts w:hint="cs"/>
          <w:rtl/>
        </w:rPr>
        <w:t>.</w:t>
      </w:r>
    </w:p>
    <w:p w:rsidR="006B31CA" w:rsidRPr="007100A7" w:rsidRDefault="006B31CA" w:rsidP="00AF1D25">
      <w:pPr>
        <w:rPr>
          <w:rStyle w:val="1-Char"/>
          <w:rtl/>
        </w:rPr>
      </w:pPr>
      <w:r w:rsidRPr="00FE6406">
        <w:rPr>
          <w:rStyle w:val="9-Char"/>
          <w:rFonts w:eastAsia="Batang" w:hint="cs"/>
          <w:rtl/>
        </w:rPr>
        <w:t xml:space="preserve">و) </w:t>
      </w:r>
      <w:r w:rsidRPr="007100A7">
        <w:rPr>
          <w:rStyle w:val="1-Char"/>
          <w:rFonts w:hint="cs"/>
          <w:rtl/>
        </w:rPr>
        <w:t>بردگان خدمتکار و</w:t>
      </w:r>
      <w:r w:rsidR="00446BB7">
        <w:rPr>
          <w:rStyle w:val="1-Char"/>
          <w:rFonts w:hint="cs"/>
          <w:rtl/>
        </w:rPr>
        <w:t>ی</w:t>
      </w:r>
      <w:r w:rsidRPr="007100A7">
        <w:rPr>
          <w:rStyle w:val="1-Char"/>
          <w:rFonts w:hint="cs"/>
          <w:rtl/>
        </w:rPr>
        <w:t>؛ [و آلات و ابزار</w:t>
      </w:r>
      <w:r w:rsidR="00446BB7">
        <w:rPr>
          <w:rStyle w:val="1-Char"/>
          <w:rFonts w:hint="cs"/>
          <w:rtl/>
        </w:rPr>
        <w:t>ی</w:t>
      </w:r>
      <w:r w:rsidRPr="007100A7">
        <w:rPr>
          <w:rStyle w:val="1-Char"/>
          <w:rFonts w:hint="cs"/>
          <w:rtl/>
        </w:rPr>
        <w:t xml:space="preserve"> که از</w:t>
      </w:r>
      <w:r w:rsidR="000751A8">
        <w:rPr>
          <w:rStyle w:val="1-Char"/>
          <w:rFonts w:hint="cs"/>
          <w:rtl/>
        </w:rPr>
        <w:t xml:space="preserve"> آن‌ها </w:t>
      </w:r>
      <w:r w:rsidRPr="007100A7">
        <w:rPr>
          <w:rStyle w:val="1-Char"/>
          <w:rFonts w:hint="cs"/>
          <w:rtl/>
        </w:rPr>
        <w:t>در به دست آوردن معاش خو</w:t>
      </w:r>
      <w:r w:rsidR="00446BB7">
        <w:rPr>
          <w:rStyle w:val="1-Char"/>
          <w:rFonts w:hint="cs"/>
          <w:rtl/>
        </w:rPr>
        <w:t>ی</w:t>
      </w:r>
      <w:r w:rsidRPr="007100A7">
        <w:rPr>
          <w:rStyle w:val="1-Char"/>
          <w:rFonts w:hint="cs"/>
          <w:rtl/>
        </w:rPr>
        <w:t xml:space="preserve">ش، </w:t>
      </w:r>
      <w:r w:rsidR="00446BB7">
        <w:rPr>
          <w:rStyle w:val="1-Char"/>
          <w:rFonts w:hint="cs"/>
          <w:rtl/>
        </w:rPr>
        <w:t>ی</w:t>
      </w:r>
      <w:r w:rsidRPr="007100A7">
        <w:rPr>
          <w:rStyle w:val="1-Char"/>
          <w:rFonts w:hint="cs"/>
          <w:rtl/>
        </w:rPr>
        <w:t>ار</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جو</w:t>
      </w:r>
      <w:r w:rsidR="00446BB7">
        <w:rPr>
          <w:rStyle w:val="1-Char"/>
          <w:rFonts w:hint="cs"/>
          <w:rtl/>
        </w:rPr>
        <w:t>ی</w:t>
      </w:r>
      <w:r w:rsidRPr="007100A7">
        <w:rPr>
          <w:rStyle w:val="1-Char"/>
          <w:rFonts w:hint="cs"/>
          <w:rtl/>
        </w:rPr>
        <w:t>د.]</w:t>
      </w:r>
    </w:p>
    <w:p w:rsidR="006B31CA" w:rsidRPr="00FE6406" w:rsidRDefault="006B31CA" w:rsidP="00AF1D25">
      <w:pPr>
        <w:rPr>
          <w:rStyle w:val="9-Char"/>
          <w:rtl/>
        </w:rPr>
      </w:pPr>
      <w:r w:rsidRPr="00FE6406">
        <w:rPr>
          <w:rStyle w:val="9-Char"/>
          <w:rFonts w:hint="cs"/>
          <w:rtl/>
        </w:rPr>
        <w:t>[صدقه‌</w:t>
      </w:r>
      <w:r w:rsidR="00446BB7">
        <w:rPr>
          <w:rStyle w:val="9-Char"/>
          <w:rFonts w:hint="cs"/>
          <w:rtl/>
        </w:rPr>
        <w:t>ی</w:t>
      </w:r>
      <w:r w:rsidRPr="00FE6406">
        <w:rPr>
          <w:rStyle w:val="9-Char"/>
          <w:rFonts w:hint="cs"/>
          <w:rtl/>
        </w:rPr>
        <w:t xml:space="preserve"> فطر از جا</w:t>
      </w:r>
      <w:r w:rsidR="00446BB7">
        <w:rPr>
          <w:rStyle w:val="9-Char"/>
          <w:rFonts w:hint="cs"/>
          <w:rtl/>
        </w:rPr>
        <w:t>ی</w:t>
      </w:r>
      <w:r w:rsidRPr="00FE6406">
        <w:rPr>
          <w:rStyle w:val="9-Char"/>
          <w:rFonts w:hint="cs"/>
          <w:rtl/>
        </w:rPr>
        <w:t xml:space="preserve"> چه کس</w:t>
      </w:r>
      <w:r w:rsidR="00446BB7">
        <w:rPr>
          <w:rStyle w:val="9-Char"/>
          <w:rFonts w:hint="cs"/>
          <w:rtl/>
        </w:rPr>
        <w:t>ی</w:t>
      </w:r>
      <w:r w:rsidRPr="00FE6406">
        <w:rPr>
          <w:rStyle w:val="9-Char"/>
          <w:rFonts w:hint="cs"/>
          <w:rtl/>
        </w:rPr>
        <w:t xml:space="preserve"> با</w:t>
      </w:r>
      <w:r w:rsidR="00446BB7">
        <w:rPr>
          <w:rStyle w:val="9-Char"/>
          <w:rFonts w:hint="cs"/>
          <w:rtl/>
        </w:rPr>
        <w:t>ی</w:t>
      </w:r>
      <w:r w:rsidRPr="00FE6406">
        <w:rPr>
          <w:rStyle w:val="9-Char"/>
          <w:rFonts w:hint="cs"/>
          <w:rtl/>
        </w:rPr>
        <w:t>د پرداخت شود؟:</w:t>
      </w:r>
    </w:p>
    <w:p w:rsidR="006B31CA" w:rsidRPr="007100A7" w:rsidRDefault="006B31CA" w:rsidP="00AF1D25">
      <w:pPr>
        <w:ind w:firstLine="0"/>
        <w:rPr>
          <w:rStyle w:val="1-Char"/>
          <w:rtl/>
        </w:rPr>
      </w:pPr>
      <w:r w:rsidRPr="007100A7">
        <w:rPr>
          <w:rStyle w:val="1-Char"/>
          <w:rFonts w:hint="cs"/>
          <w:rtl/>
        </w:rPr>
        <w:t>واجب است که شخص مسلمان، صدقه‌</w:t>
      </w:r>
      <w:r w:rsidR="00446BB7">
        <w:rPr>
          <w:rStyle w:val="1-Char"/>
          <w:rFonts w:hint="cs"/>
          <w:rtl/>
        </w:rPr>
        <w:t>ی</w:t>
      </w:r>
      <w:r w:rsidRPr="007100A7">
        <w:rPr>
          <w:rStyle w:val="1-Char"/>
          <w:rFonts w:hint="cs"/>
          <w:rtl/>
        </w:rPr>
        <w:t xml:space="preserve"> فطر خو</w:t>
      </w:r>
      <w:r w:rsidR="00446BB7">
        <w:rPr>
          <w:rStyle w:val="1-Char"/>
          <w:rFonts w:hint="cs"/>
          <w:rtl/>
        </w:rPr>
        <w:t>ی</w:t>
      </w:r>
      <w:r w:rsidRPr="007100A7">
        <w:rPr>
          <w:rStyle w:val="1-Char"/>
          <w:rFonts w:hint="cs"/>
          <w:rtl/>
        </w:rPr>
        <w:t>ش را از جا</w:t>
      </w:r>
      <w:r w:rsidR="00446BB7">
        <w:rPr>
          <w:rStyle w:val="1-Char"/>
          <w:rFonts w:hint="cs"/>
          <w:rtl/>
        </w:rPr>
        <w:t>ی</w:t>
      </w:r>
      <w:r w:rsidRPr="007100A7">
        <w:rPr>
          <w:rStyle w:val="1-Char"/>
          <w:rFonts w:hint="cs"/>
          <w:rtl/>
        </w:rPr>
        <w:t xml:space="preserve"> اشخاص ذ</w:t>
      </w:r>
      <w:r w:rsidR="00446BB7">
        <w:rPr>
          <w:rStyle w:val="1-Char"/>
          <w:rFonts w:hint="cs"/>
          <w:rtl/>
        </w:rPr>
        <w:t>ی</w:t>
      </w:r>
      <w:r w:rsidRPr="007100A7">
        <w:rPr>
          <w:rStyle w:val="1-Char"/>
          <w:rFonts w:hint="cs"/>
          <w:rtl/>
        </w:rPr>
        <w:t>ل، بپردازد:]</w:t>
      </w:r>
    </w:p>
    <w:p w:rsidR="006B31CA" w:rsidRPr="007100A7" w:rsidRDefault="006B31CA" w:rsidP="00463D6B">
      <w:pPr>
        <w:pStyle w:val="ListParagraph"/>
        <w:numPr>
          <w:ilvl w:val="0"/>
          <w:numId w:val="65"/>
        </w:numPr>
        <w:rPr>
          <w:rStyle w:val="1-Char"/>
          <w:rtl/>
        </w:rPr>
      </w:pPr>
      <w:r w:rsidRPr="007100A7">
        <w:rPr>
          <w:rStyle w:val="1-Char"/>
          <w:rFonts w:hint="cs"/>
          <w:rtl/>
        </w:rPr>
        <w:t>از جا</w:t>
      </w:r>
      <w:r w:rsidR="00446BB7">
        <w:rPr>
          <w:rStyle w:val="1-Char"/>
          <w:rFonts w:hint="cs"/>
          <w:rtl/>
        </w:rPr>
        <w:t>ی</w:t>
      </w:r>
      <w:r w:rsidRPr="007100A7">
        <w:rPr>
          <w:rStyle w:val="1-Char"/>
          <w:rFonts w:hint="cs"/>
          <w:rtl/>
        </w:rPr>
        <w:t xml:space="preserve"> خودش.</w:t>
      </w:r>
    </w:p>
    <w:p w:rsidR="006B31CA" w:rsidRPr="007100A7" w:rsidRDefault="006B31CA" w:rsidP="00463D6B">
      <w:pPr>
        <w:pStyle w:val="ListParagraph"/>
        <w:numPr>
          <w:ilvl w:val="0"/>
          <w:numId w:val="65"/>
        </w:numPr>
        <w:rPr>
          <w:rStyle w:val="1-Char"/>
          <w:rtl/>
        </w:rPr>
      </w:pPr>
      <w:r w:rsidRPr="007100A7">
        <w:rPr>
          <w:rStyle w:val="1-Char"/>
          <w:rFonts w:hint="cs"/>
          <w:rtl/>
        </w:rPr>
        <w:t>از جا</w:t>
      </w:r>
      <w:r w:rsidR="00446BB7">
        <w:rPr>
          <w:rStyle w:val="1-Char"/>
          <w:rFonts w:hint="cs"/>
          <w:rtl/>
        </w:rPr>
        <w:t>ی</w:t>
      </w:r>
      <w:r w:rsidRPr="007100A7">
        <w:rPr>
          <w:rStyle w:val="1-Char"/>
          <w:rFonts w:hint="cs"/>
          <w:rtl/>
        </w:rPr>
        <w:t xml:space="preserve"> فرزندان کوچک و فق</w:t>
      </w:r>
      <w:r w:rsidR="00446BB7">
        <w:rPr>
          <w:rStyle w:val="1-Char"/>
          <w:rFonts w:hint="cs"/>
          <w:rtl/>
        </w:rPr>
        <w:t>ی</w:t>
      </w:r>
      <w:r w:rsidRPr="007100A7">
        <w:rPr>
          <w:rStyle w:val="1-Char"/>
          <w:rFonts w:hint="cs"/>
          <w:rtl/>
        </w:rPr>
        <w:t>ر خو</w:t>
      </w:r>
      <w:r w:rsidR="00446BB7">
        <w:rPr>
          <w:rStyle w:val="1-Char"/>
          <w:rFonts w:hint="cs"/>
          <w:rtl/>
        </w:rPr>
        <w:t>ی</w:t>
      </w:r>
      <w:r w:rsidRPr="007100A7">
        <w:rPr>
          <w:rStyle w:val="1-Char"/>
          <w:rFonts w:hint="cs"/>
          <w:rtl/>
        </w:rPr>
        <w:t>ش؛ و اگر</w:t>
      </w:r>
      <w:r w:rsidR="00AF17B9">
        <w:rPr>
          <w:rStyle w:val="1-Char"/>
          <w:rFonts w:hint="cs"/>
          <w:rtl/>
        </w:rPr>
        <w:t>چنان‌چه</w:t>
      </w:r>
      <w:r w:rsidRPr="007100A7">
        <w:rPr>
          <w:rStyle w:val="1-Char"/>
          <w:rFonts w:hint="cs"/>
          <w:rtl/>
        </w:rPr>
        <w:t xml:space="preserve"> فرزندانِ کوچک و</w:t>
      </w:r>
      <w:r w:rsidR="00446BB7">
        <w:rPr>
          <w:rStyle w:val="1-Char"/>
          <w:rFonts w:hint="cs"/>
          <w:rtl/>
        </w:rPr>
        <w:t>ی</w:t>
      </w:r>
      <w:r w:rsidRPr="007100A7">
        <w:rPr>
          <w:rStyle w:val="1-Char"/>
          <w:rFonts w:hint="cs"/>
          <w:rtl/>
        </w:rPr>
        <w:t>، ثروتمند و غن</w:t>
      </w:r>
      <w:r w:rsidR="00446BB7">
        <w:rPr>
          <w:rStyle w:val="1-Char"/>
          <w:rFonts w:hint="cs"/>
          <w:rtl/>
        </w:rPr>
        <w:t>ی</w:t>
      </w:r>
      <w:r w:rsidRPr="007100A7">
        <w:rPr>
          <w:rStyle w:val="1-Char"/>
          <w:rFonts w:hint="cs"/>
          <w:rtl/>
        </w:rPr>
        <w:t xml:space="preserve"> باشند، در آن صورت صدقه‌</w:t>
      </w:r>
      <w:r w:rsidR="00446BB7">
        <w:rPr>
          <w:rStyle w:val="1-Char"/>
          <w:rFonts w:hint="cs"/>
          <w:rtl/>
        </w:rPr>
        <w:t>ی</w:t>
      </w:r>
      <w:r w:rsidRPr="007100A7">
        <w:rPr>
          <w:rStyle w:val="1-Char"/>
          <w:rFonts w:hint="cs"/>
          <w:rtl/>
        </w:rPr>
        <w:t xml:space="preserve"> فطر را از مال خود ا</w:t>
      </w:r>
      <w:r w:rsidR="00446BB7">
        <w:rPr>
          <w:rStyle w:val="1-Char"/>
          <w:rFonts w:hint="cs"/>
          <w:rtl/>
        </w:rPr>
        <w:t>ی</w:t>
      </w:r>
      <w:r w:rsidRPr="007100A7">
        <w:rPr>
          <w:rStyle w:val="1-Char"/>
          <w:rFonts w:hint="cs"/>
          <w:rtl/>
        </w:rPr>
        <w:t>شان ب</w:t>
      </w:r>
      <w:r w:rsidR="00446BB7">
        <w:rPr>
          <w:rStyle w:val="1-Char"/>
          <w:rFonts w:hint="cs"/>
          <w:rtl/>
        </w:rPr>
        <w:t>ی</w:t>
      </w:r>
      <w:r w:rsidRPr="007100A7">
        <w:rPr>
          <w:rStyle w:val="1-Char"/>
          <w:rFonts w:hint="cs"/>
          <w:rtl/>
        </w:rPr>
        <w:t>رون آورد.</w:t>
      </w:r>
    </w:p>
    <w:p w:rsidR="006B31CA" w:rsidRPr="007100A7" w:rsidRDefault="009407EC" w:rsidP="009007BB">
      <w:pPr>
        <w:pStyle w:val="1-"/>
        <w:rPr>
          <w:rStyle w:val="1-Char"/>
          <w:rtl/>
        </w:rPr>
      </w:pPr>
      <w:r w:rsidRPr="007100A7">
        <w:rPr>
          <w:rStyle w:val="1-Char"/>
          <w:rtl/>
        </w:rPr>
        <w:tab/>
      </w:r>
      <w:r w:rsidR="006B31CA" w:rsidRPr="007100A7">
        <w:rPr>
          <w:rStyle w:val="1-Char"/>
          <w:rFonts w:hint="cs"/>
          <w:rtl/>
        </w:rPr>
        <w:t>و - بنا به ظاهر روا</w:t>
      </w:r>
      <w:r w:rsidR="00446BB7">
        <w:rPr>
          <w:rStyle w:val="1-Char"/>
          <w:rFonts w:hint="cs"/>
          <w:rtl/>
        </w:rPr>
        <w:t>ی</w:t>
      </w:r>
      <w:r w:rsidR="006B31CA" w:rsidRPr="007100A7">
        <w:rPr>
          <w:rStyle w:val="1-Char"/>
          <w:rFonts w:hint="cs"/>
          <w:rtl/>
        </w:rPr>
        <w:t>ت - بر پدربزرگ، واجب ن</w:t>
      </w:r>
      <w:r w:rsidR="00446BB7">
        <w:rPr>
          <w:rStyle w:val="1-Char"/>
          <w:rFonts w:hint="cs"/>
          <w:rtl/>
        </w:rPr>
        <w:t>ی</w:t>
      </w:r>
      <w:r w:rsidR="006B31CA" w:rsidRPr="007100A7">
        <w:rPr>
          <w:rStyle w:val="1-Char"/>
          <w:rFonts w:hint="cs"/>
          <w:rtl/>
        </w:rPr>
        <w:t>ست که به جا</w:t>
      </w:r>
      <w:r w:rsidR="00446BB7">
        <w:rPr>
          <w:rStyle w:val="1-Char"/>
          <w:rFonts w:hint="cs"/>
          <w:rtl/>
        </w:rPr>
        <w:t>ی</w:t>
      </w:r>
      <w:r w:rsidR="006B31CA" w:rsidRPr="007100A7">
        <w:rPr>
          <w:rStyle w:val="1-Char"/>
          <w:rFonts w:hint="cs"/>
          <w:rtl/>
        </w:rPr>
        <w:t xml:space="preserve"> </w:t>
      </w:r>
      <w:r w:rsidR="006B31CA" w:rsidRPr="00FE6406">
        <w:rPr>
          <w:rStyle w:val="9-Char"/>
          <w:rFonts w:eastAsia="Batang" w:hint="cs"/>
          <w:rtl/>
        </w:rPr>
        <w:t>نواسه‌ها</w:t>
      </w:r>
      <w:r w:rsidR="00446BB7">
        <w:rPr>
          <w:rStyle w:val="9-Char"/>
          <w:rFonts w:eastAsia="Batang" w:hint="cs"/>
          <w:rtl/>
        </w:rPr>
        <w:t>ی</w:t>
      </w:r>
      <w:r w:rsidR="006B31CA" w:rsidRPr="00FE6406">
        <w:rPr>
          <w:rStyle w:val="9-Char"/>
          <w:rFonts w:eastAsia="Batang" w:hint="cs"/>
          <w:rtl/>
        </w:rPr>
        <w:t xml:space="preserve"> کوچک و فق</w:t>
      </w:r>
      <w:r w:rsidR="00446BB7">
        <w:rPr>
          <w:rStyle w:val="9-Char"/>
          <w:rFonts w:eastAsia="Batang" w:hint="cs"/>
          <w:rtl/>
        </w:rPr>
        <w:t>ی</w:t>
      </w:r>
      <w:r w:rsidR="006B31CA" w:rsidRPr="00FE6406">
        <w:rPr>
          <w:rStyle w:val="9-Char"/>
          <w:rFonts w:eastAsia="Batang" w:hint="cs"/>
          <w:rtl/>
        </w:rPr>
        <w:t>ر خو</w:t>
      </w:r>
      <w:r w:rsidR="00446BB7">
        <w:rPr>
          <w:rStyle w:val="9-Char"/>
          <w:rFonts w:eastAsia="Batang" w:hint="cs"/>
          <w:rtl/>
        </w:rPr>
        <w:t>ی</w:t>
      </w:r>
      <w:r w:rsidR="006B31CA" w:rsidRPr="00FE6406">
        <w:rPr>
          <w:rStyle w:val="9-Char"/>
          <w:rFonts w:eastAsia="Batang" w:hint="cs"/>
          <w:rtl/>
        </w:rPr>
        <w:t>ش</w:t>
      </w:r>
      <w:r w:rsidR="006B31CA" w:rsidRPr="007100A7">
        <w:rPr>
          <w:rStyle w:val="1-Char"/>
          <w:rFonts w:hint="cs"/>
          <w:rtl/>
        </w:rPr>
        <w:t xml:space="preserve">، [هرگاه پدرشان مفقودالاثر، </w:t>
      </w:r>
      <w:r w:rsidR="00446BB7">
        <w:rPr>
          <w:rStyle w:val="1-Char"/>
          <w:rFonts w:hint="cs"/>
          <w:rtl/>
        </w:rPr>
        <w:t>ی</w:t>
      </w:r>
      <w:r w:rsidR="006B31CA" w:rsidRPr="007100A7">
        <w:rPr>
          <w:rStyle w:val="1-Char"/>
          <w:rFonts w:hint="cs"/>
          <w:rtl/>
        </w:rPr>
        <w:t>ا فق</w:t>
      </w:r>
      <w:r w:rsidR="00446BB7">
        <w:rPr>
          <w:rStyle w:val="1-Char"/>
          <w:rFonts w:hint="cs"/>
          <w:rtl/>
        </w:rPr>
        <w:t>ی</w:t>
      </w:r>
      <w:r w:rsidR="006B31CA" w:rsidRPr="007100A7">
        <w:rPr>
          <w:rStyle w:val="1-Char"/>
          <w:rFonts w:hint="cs"/>
          <w:rtl/>
        </w:rPr>
        <w:t>ر و مستمند باشد،] صدقه‌</w:t>
      </w:r>
      <w:r w:rsidR="00446BB7">
        <w:rPr>
          <w:rStyle w:val="1-Char"/>
          <w:rFonts w:hint="cs"/>
          <w:rtl/>
        </w:rPr>
        <w:t>ی</w:t>
      </w:r>
      <w:r w:rsidR="006B31CA" w:rsidRPr="007100A7">
        <w:rPr>
          <w:rStyle w:val="1-Char"/>
          <w:rFonts w:hint="cs"/>
          <w:rtl/>
        </w:rPr>
        <w:t xml:space="preserve"> فطر</w:t>
      </w:r>
      <w:r w:rsidR="000751A8">
        <w:rPr>
          <w:rStyle w:val="1-Char"/>
          <w:rFonts w:hint="cs"/>
          <w:rtl/>
        </w:rPr>
        <w:t xml:space="preserve"> آن‌ها </w:t>
      </w:r>
      <w:r w:rsidR="006B31CA" w:rsidRPr="007100A7">
        <w:rPr>
          <w:rStyle w:val="1-Char"/>
          <w:rFonts w:hint="cs"/>
          <w:rtl/>
        </w:rPr>
        <w:t>را پرداخت نما</w:t>
      </w:r>
      <w:r w:rsidR="00446BB7">
        <w:rPr>
          <w:rStyle w:val="1-Char"/>
          <w:rFonts w:hint="cs"/>
          <w:rtl/>
        </w:rPr>
        <w:t>ی</w:t>
      </w:r>
      <w:r w:rsidR="006B31CA" w:rsidRPr="007100A7">
        <w:rPr>
          <w:rStyle w:val="1-Char"/>
          <w:rFonts w:hint="cs"/>
          <w:rtl/>
        </w:rPr>
        <w:t>د.</w:t>
      </w:r>
    </w:p>
    <w:p w:rsidR="006B31CA" w:rsidRPr="007100A7" w:rsidRDefault="009407EC" w:rsidP="009007BB">
      <w:pPr>
        <w:pStyle w:val="1-"/>
        <w:rPr>
          <w:rStyle w:val="1-Char"/>
          <w:rtl/>
        </w:rPr>
      </w:pPr>
      <w:r w:rsidRPr="007100A7">
        <w:rPr>
          <w:rStyle w:val="1-Char"/>
          <w:rtl/>
        </w:rPr>
        <w:tab/>
      </w:r>
      <w:r w:rsidR="006B31CA" w:rsidRPr="007100A7">
        <w:rPr>
          <w:rStyle w:val="1-Char"/>
          <w:rFonts w:hint="cs"/>
          <w:rtl/>
        </w:rPr>
        <w:t>و نظر</w:t>
      </w:r>
      <w:r w:rsidR="00446BB7">
        <w:rPr>
          <w:rStyle w:val="1-Char"/>
          <w:rFonts w:hint="cs"/>
          <w:rtl/>
        </w:rPr>
        <w:t>ی</w:t>
      </w:r>
      <w:r w:rsidR="006B31CA" w:rsidRPr="007100A7">
        <w:rPr>
          <w:rStyle w:val="1-Char"/>
          <w:rFonts w:hint="cs"/>
          <w:rtl/>
        </w:rPr>
        <w:t>ه‌</w:t>
      </w:r>
      <w:r w:rsidR="00446BB7">
        <w:rPr>
          <w:rStyle w:val="1-Char"/>
          <w:rFonts w:hint="cs"/>
          <w:rtl/>
        </w:rPr>
        <w:t>ی</w:t>
      </w:r>
      <w:r w:rsidR="006B31CA" w:rsidRPr="007100A7">
        <w:rPr>
          <w:rStyle w:val="1-Char"/>
          <w:rFonts w:hint="cs"/>
          <w:rtl/>
        </w:rPr>
        <w:t xml:space="preserve"> مختار و برگز</w:t>
      </w:r>
      <w:r w:rsidR="00446BB7">
        <w:rPr>
          <w:rStyle w:val="1-Char"/>
          <w:rFonts w:hint="cs"/>
          <w:rtl/>
        </w:rPr>
        <w:t>ی</w:t>
      </w:r>
      <w:r w:rsidR="006B31CA" w:rsidRPr="007100A7">
        <w:rPr>
          <w:rStyle w:val="1-Char"/>
          <w:rFonts w:hint="cs"/>
          <w:rtl/>
        </w:rPr>
        <w:t xml:space="preserve">ده آن است که پدربزرگ، به هنگام مفقودالاثر بودن پدر </w:t>
      </w:r>
      <w:r w:rsidR="00446BB7">
        <w:rPr>
          <w:rStyle w:val="1-Char"/>
          <w:rFonts w:hint="cs"/>
          <w:rtl/>
        </w:rPr>
        <w:t>ی</w:t>
      </w:r>
      <w:r w:rsidR="006B31CA" w:rsidRPr="007100A7">
        <w:rPr>
          <w:rStyle w:val="1-Char"/>
          <w:rFonts w:hint="cs"/>
          <w:rtl/>
        </w:rPr>
        <w:t>ا فق</w:t>
      </w:r>
      <w:r w:rsidR="00446BB7">
        <w:rPr>
          <w:rStyle w:val="1-Char"/>
          <w:rFonts w:hint="cs"/>
          <w:rtl/>
        </w:rPr>
        <w:t>ی</w:t>
      </w:r>
      <w:r w:rsidR="006B31CA" w:rsidRPr="007100A7">
        <w:rPr>
          <w:rStyle w:val="1-Char"/>
          <w:rFonts w:hint="cs"/>
          <w:rtl/>
        </w:rPr>
        <w:t>ر و مستمند بودن و</w:t>
      </w:r>
      <w:r w:rsidR="00446BB7">
        <w:rPr>
          <w:rStyle w:val="1-Char"/>
          <w:rFonts w:hint="cs"/>
          <w:rtl/>
        </w:rPr>
        <w:t>ی</w:t>
      </w:r>
      <w:r w:rsidR="006B31CA" w:rsidRPr="007100A7">
        <w:rPr>
          <w:rStyle w:val="1-Char"/>
          <w:rFonts w:hint="cs"/>
          <w:rtl/>
        </w:rPr>
        <w:t>، به سان پدر است؛ [از ا</w:t>
      </w:r>
      <w:r w:rsidR="00446BB7">
        <w:rPr>
          <w:rStyle w:val="1-Char"/>
          <w:rFonts w:hint="cs"/>
          <w:rtl/>
        </w:rPr>
        <w:t>ی</w:t>
      </w:r>
      <w:r w:rsidR="006B31CA" w:rsidRPr="007100A7">
        <w:rPr>
          <w:rStyle w:val="1-Char"/>
          <w:rFonts w:hint="cs"/>
          <w:rtl/>
        </w:rPr>
        <w:t xml:space="preserve">ن رو، هرگاه پدر، مفقودالاثر </w:t>
      </w:r>
      <w:r w:rsidR="00446BB7">
        <w:rPr>
          <w:rStyle w:val="1-Char"/>
          <w:rFonts w:hint="cs"/>
          <w:rtl/>
        </w:rPr>
        <w:t>ی</w:t>
      </w:r>
      <w:r w:rsidR="006B31CA" w:rsidRPr="007100A7">
        <w:rPr>
          <w:rStyle w:val="1-Char"/>
          <w:rFonts w:hint="cs"/>
          <w:rtl/>
        </w:rPr>
        <w:t>ا فق</w:t>
      </w:r>
      <w:r w:rsidR="00446BB7">
        <w:rPr>
          <w:rStyle w:val="1-Char"/>
          <w:rFonts w:hint="cs"/>
          <w:rtl/>
        </w:rPr>
        <w:t>ی</w:t>
      </w:r>
      <w:r w:rsidR="006B31CA" w:rsidRPr="007100A7">
        <w:rPr>
          <w:rStyle w:val="1-Char"/>
          <w:rFonts w:hint="cs"/>
          <w:rtl/>
        </w:rPr>
        <w:t>ر و مستمند باشد، در آن صورت پدربزرگِ ثروتمند، با</w:t>
      </w:r>
      <w:r w:rsidR="00446BB7">
        <w:rPr>
          <w:rStyle w:val="1-Char"/>
          <w:rFonts w:hint="cs"/>
          <w:rtl/>
        </w:rPr>
        <w:t>ی</w:t>
      </w:r>
      <w:r w:rsidR="006B31CA" w:rsidRPr="007100A7">
        <w:rPr>
          <w:rStyle w:val="1-Char"/>
          <w:rFonts w:hint="cs"/>
          <w:rtl/>
        </w:rPr>
        <w:t>د صدقه‌</w:t>
      </w:r>
      <w:r w:rsidR="00446BB7">
        <w:rPr>
          <w:rStyle w:val="1-Char"/>
          <w:rFonts w:hint="cs"/>
          <w:rtl/>
        </w:rPr>
        <w:t>ی</w:t>
      </w:r>
      <w:r w:rsidR="006B31CA" w:rsidRPr="007100A7">
        <w:rPr>
          <w:rStyle w:val="1-Char"/>
          <w:rFonts w:hint="cs"/>
          <w:rtl/>
        </w:rPr>
        <w:t xml:space="preserve"> فطر نواسه‌ها</w:t>
      </w:r>
      <w:r w:rsidR="00446BB7">
        <w:rPr>
          <w:rStyle w:val="1-Char"/>
          <w:rFonts w:hint="cs"/>
          <w:rtl/>
        </w:rPr>
        <w:t>ی</w:t>
      </w:r>
      <w:r w:rsidR="006B31CA" w:rsidRPr="007100A7">
        <w:rPr>
          <w:rStyle w:val="1-Char"/>
          <w:rFonts w:hint="cs"/>
          <w:rtl/>
        </w:rPr>
        <w:t xml:space="preserve"> کوچک و فق</w:t>
      </w:r>
      <w:r w:rsidR="00446BB7">
        <w:rPr>
          <w:rStyle w:val="1-Char"/>
          <w:rFonts w:hint="cs"/>
          <w:rtl/>
        </w:rPr>
        <w:t>ی</w:t>
      </w:r>
      <w:r w:rsidR="006B31CA" w:rsidRPr="007100A7">
        <w:rPr>
          <w:rStyle w:val="1-Char"/>
          <w:rFonts w:hint="cs"/>
          <w:rtl/>
        </w:rPr>
        <w:t>ر خو</w:t>
      </w:r>
      <w:r w:rsidR="00446BB7">
        <w:rPr>
          <w:rStyle w:val="1-Char"/>
          <w:rFonts w:hint="cs"/>
          <w:rtl/>
        </w:rPr>
        <w:t>ی</w:t>
      </w:r>
      <w:r w:rsidR="006B31CA" w:rsidRPr="007100A7">
        <w:rPr>
          <w:rStyle w:val="1-Char"/>
          <w:rFonts w:hint="cs"/>
          <w:rtl/>
        </w:rPr>
        <w:t>ش را پرداخت نما</w:t>
      </w:r>
      <w:r w:rsidR="00446BB7">
        <w:rPr>
          <w:rStyle w:val="1-Char"/>
          <w:rFonts w:hint="cs"/>
          <w:rtl/>
        </w:rPr>
        <w:t>ی</w:t>
      </w:r>
      <w:r w:rsidR="006B31CA" w:rsidRPr="007100A7">
        <w:rPr>
          <w:rStyle w:val="1-Char"/>
          <w:rFonts w:hint="cs"/>
          <w:rtl/>
        </w:rPr>
        <w:t>د.]</w:t>
      </w:r>
    </w:p>
    <w:p w:rsidR="006B31CA" w:rsidRPr="007100A7" w:rsidRDefault="006B31CA" w:rsidP="00463D6B">
      <w:pPr>
        <w:pStyle w:val="ListParagraph"/>
        <w:numPr>
          <w:ilvl w:val="0"/>
          <w:numId w:val="65"/>
        </w:numPr>
        <w:rPr>
          <w:rStyle w:val="1-Char"/>
          <w:rtl/>
        </w:rPr>
      </w:pPr>
      <w:r w:rsidRPr="007100A7">
        <w:rPr>
          <w:rStyle w:val="1-Char"/>
          <w:rFonts w:hint="cs"/>
          <w:rtl/>
        </w:rPr>
        <w:t>از جا</w:t>
      </w:r>
      <w:r w:rsidR="00446BB7">
        <w:rPr>
          <w:rStyle w:val="1-Char"/>
          <w:rFonts w:hint="cs"/>
          <w:rtl/>
        </w:rPr>
        <w:t>ی</w:t>
      </w:r>
      <w:r w:rsidRPr="007100A7">
        <w:rPr>
          <w:rStyle w:val="1-Char"/>
          <w:rFonts w:hint="cs"/>
          <w:rtl/>
        </w:rPr>
        <w:t xml:space="preserve"> </w:t>
      </w:r>
      <w:r w:rsidRPr="009007BB">
        <w:rPr>
          <w:rStyle w:val="9-Char"/>
          <w:rFonts w:eastAsia="Batang" w:hint="cs"/>
          <w:rtl/>
        </w:rPr>
        <w:t>بردگان خدمتکار</w:t>
      </w:r>
      <w:r w:rsidRPr="007100A7">
        <w:rPr>
          <w:rStyle w:val="1-Char"/>
          <w:rFonts w:hint="cs"/>
          <w:rtl/>
        </w:rPr>
        <w:t xml:space="preserve">، </w:t>
      </w:r>
      <w:r w:rsidRPr="009007BB">
        <w:rPr>
          <w:rStyle w:val="9-Char"/>
          <w:rFonts w:eastAsia="Batang" w:hint="cs"/>
          <w:rtl/>
        </w:rPr>
        <w:t>برده‌ها</w:t>
      </w:r>
      <w:r w:rsidR="00446BB7">
        <w:rPr>
          <w:rStyle w:val="9-Char"/>
          <w:rFonts w:eastAsia="Batang" w:hint="cs"/>
          <w:rtl/>
        </w:rPr>
        <w:t>ی</w:t>
      </w:r>
      <w:r w:rsidRPr="009007BB">
        <w:rPr>
          <w:rStyle w:val="9-Char"/>
          <w:rFonts w:eastAsia="Batang" w:hint="cs"/>
          <w:rtl/>
        </w:rPr>
        <w:t xml:space="preserve"> مُدَبّر</w:t>
      </w:r>
      <w:r w:rsidRPr="007100A7">
        <w:rPr>
          <w:rStyle w:val="1-Char"/>
          <w:rFonts w:hint="cs"/>
          <w:rtl/>
        </w:rPr>
        <w:t xml:space="preserve"> و </w:t>
      </w:r>
      <w:r w:rsidRPr="009007BB">
        <w:rPr>
          <w:rStyle w:val="9-Char"/>
          <w:rFonts w:eastAsia="Batang" w:hint="cs"/>
          <w:rtl/>
        </w:rPr>
        <w:t>اُمّ ولدها</w:t>
      </w:r>
      <w:r w:rsidR="00446BB7">
        <w:rPr>
          <w:rStyle w:val="9-Char"/>
          <w:rFonts w:eastAsia="Batang" w:hint="cs"/>
          <w:rtl/>
        </w:rPr>
        <w:t>ی</w:t>
      </w:r>
      <w:r w:rsidRPr="009007BB">
        <w:rPr>
          <w:rStyle w:val="9-Char"/>
          <w:rFonts w:eastAsia="Batang" w:hint="cs"/>
          <w:rtl/>
        </w:rPr>
        <w:t xml:space="preserve"> خو</w:t>
      </w:r>
      <w:r w:rsidR="00446BB7">
        <w:rPr>
          <w:rStyle w:val="9-Char"/>
          <w:rFonts w:eastAsia="Batang" w:hint="cs"/>
          <w:rtl/>
        </w:rPr>
        <w:t>ی</w:t>
      </w:r>
      <w:r w:rsidRPr="009007BB">
        <w:rPr>
          <w:rStyle w:val="9-Char"/>
          <w:rFonts w:eastAsia="Batang" w:hint="cs"/>
          <w:rtl/>
        </w:rPr>
        <w:t>ش</w:t>
      </w:r>
      <w:r w:rsidRPr="007100A7">
        <w:rPr>
          <w:rStyle w:val="1-Char"/>
          <w:rFonts w:hint="cs"/>
          <w:rtl/>
        </w:rPr>
        <w:t>؛ اگر چه کافر باشند.</w:t>
      </w:r>
    </w:p>
    <w:p w:rsidR="006B31CA" w:rsidRPr="00FE6406" w:rsidRDefault="006B31CA" w:rsidP="00AF1D25">
      <w:pPr>
        <w:rPr>
          <w:rStyle w:val="9-Char"/>
          <w:rtl/>
        </w:rPr>
      </w:pPr>
      <w:r w:rsidRPr="00FE6406">
        <w:rPr>
          <w:rStyle w:val="9-Char"/>
          <w:rFonts w:hint="cs"/>
          <w:rtl/>
        </w:rPr>
        <w:t>و پرداخت صدقه‌</w:t>
      </w:r>
      <w:r w:rsidR="00446BB7">
        <w:rPr>
          <w:rStyle w:val="9-Char"/>
          <w:rFonts w:hint="cs"/>
          <w:rtl/>
        </w:rPr>
        <w:t>ی</w:t>
      </w:r>
      <w:r w:rsidRPr="00FE6406">
        <w:rPr>
          <w:rStyle w:val="9-Char"/>
          <w:rFonts w:hint="cs"/>
          <w:rtl/>
        </w:rPr>
        <w:t xml:space="preserve"> فطر اشخاص ذ</w:t>
      </w:r>
      <w:r w:rsidR="00446BB7">
        <w:rPr>
          <w:rStyle w:val="9-Char"/>
          <w:rFonts w:hint="cs"/>
          <w:rtl/>
        </w:rPr>
        <w:t>ی</w:t>
      </w:r>
      <w:r w:rsidRPr="00FE6406">
        <w:rPr>
          <w:rStyle w:val="9-Char"/>
          <w:rFonts w:hint="cs"/>
          <w:rtl/>
        </w:rPr>
        <w:t>ل، واجب نم</w:t>
      </w:r>
      <w:r w:rsidR="00446BB7">
        <w:rPr>
          <w:rStyle w:val="9-Char"/>
          <w:rFonts w:hint="cs"/>
          <w:rtl/>
        </w:rPr>
        <w:t>ی</w:t>
      </w:r>
      <w:r w:rsidRPr="00FE6406">
        <w:rPr>
          <w:rStyle w:val="9-Char"/>
          <w:rFonts w:hint="cs"/>
          <w:rtl/>
        </w:rPr>
        <w:t>‌باشد:</w:t>
      </w:r>
    </w:p>
    <w:p w:rsidR="006B31CA" w:rsidRPr="007100A7" w:rsidRDefault="006B31CA" w:rsidP="00463D6B">
      <w:pPr>
        <w:pStyle w:val="ListParagraph"/>
        <w:numPr>
          <w:ilvl w:val="0"/>
          <w:numId w:val="66"/>
        </w:numPr>
        <w:rPr>
          <w:rStyle w:val="1-Char"/>
          <w:rtl/>
        </w:rPr>
      </w:pPr>
      <w:r w:rsidRPr="007100A7">
        <w:rPr>
          <w:rStyle w:val="1-Char"/>
          <w:rFonts w:hint="cs"/>
          <w:rtl/>
        </w:rPr>
        <w:t>از جا</w:t>
      </w:r>
      <w:r w:rsidR="00446BB7">
        <w:rPr>
          <w:rStyle w:val="1-Char"/>
          <w:rFonts w:hint="cs"/>
          <w:rtl/>
        </w:rPr>
        <w:t>ی</w:t>
      </w:r>
      <w:r w:rsidRPr="007100A7">
        <w:rPr>
          <w:rStyle w:val="1-Char"/>
          <w:rFonts w:hint="cs"/>
          <w:rtl/>
        </w:rPr>
        <w:t xml:space="preserve"> برده‌</w:t>
      </w:r>
      <w:r w:rsidR="00446BB7">
        <w:rPr>
          <w:rStyle w:val="1-Char"/>
          <w:rFonts w:hint="cs"/>
          <w:rtl/>
        </w:rPr>
        <w:t>ی</w:t>
      </w:r>
      <w:r w:rsidRPr="007100A7">
        <w:rPr>
          <w:rStyle w:val="1-Char"/>
          <w:rFonts w:hint="cs"/>
          <w:rtl/>
        </w:rPr>
        <w:t xml:space="preserve"> مُکاتب خو</w:t>
      </w:r>
      <w:r w:rsidR="00446BB7">
        <w:rPr>
          <w:rStyle w:val="1-Char"/>
          <w:rFonts w:hint="cs"/>
          <w:rtl/>
        </w:rPr>
        <w:t>ی</w:t>
      </w:r>
      <w:r w:rsidRPr="007100A7">
        <w:rPr>
          <w:rStyle w:val="1-Char"/>
          <w:rFonts w:hint="cs"/>
          <w:rtl/>
        </w:rPr>
        <w:t>ش.</w:t>
      </w:r>
    </w:p>
    <w:p w:rsidR="006B31CA" w:rsidRPr="007100A7" w:rsidRDefault="006B31CA" w:rsidP="00463D6B">
      <w:pPr>
        <w:pStyle w:val="ListParagraph"/>
        <w:numPr>
          <w:ilvl w:val="0"/>
          <w:numId w:val="66"/>
        </w:numPr>
        <w:rPr>
          <w:rStyle w:val="1-Char"/>
          <w:rtl/>
        </w:rPr>
      </w:pPr>
      <w:r w:rsidRPr="007100A7">
        <w:rPr>
          <w:rStyle w:val="1-Char"/>
          <w:rFonts w:hint="cs"/>
          <w:rtl/>
        </w:rPr>
        <w:t>از جا</w:t>
      </w:r>
      <w:r w:rsidR="00446BB7">
        <w:rPr>
          <w:rStyle w:val="1-Char"/>
          <w:rFonts w:hint="cs"/>
          <w:rtl/>
        </w:rPr>
        <w:t>ی</w:t>
      </w:r>
      <w:r w:rsidRPr="007100A7">
        <w:rPr>
          <w:rStyle w:val="1-Char"/>
          <w:rFonts w:hint="cs"/>
          <w:rtl/>
        </w:rPr>
        <w:t xml:space="preserve"> فرزندان بزرگ [و فق</w:t>
      </w:r>
      <w:r w:rsidR="00446BB7">
        <w:rPr>
          <w:rStyle w:val="1-Char"/>
          <w:rFonts w:hint="cs"/>
          <w:rtl/>
        </w:rPr>
        <w:t>ی</w:t>
      </w:r>
      <w:r w:rsidRPr="007100A7">
        <w:rPr>
          <w:rStyle w:val="1-Char"/>
          <w:rFonts w:hint="cs"/>
          <w:rtl/>
        </w:rPr>
        <w:t>ر] خو</w:t>
      </w:r>
      <w:r w:rsidR="00446BB7">
        <w:rPr>
          <w:rStyle w:val="1-Char"/>
          <w:rFonts w:hint="cs"/>
          <w:rtl/>
        </w:rPr>
        <w:t>ی</w:t>
      </w:r>
      <w:r w:rsidRPr="007100A7">
        <w:rPr>
          <w:rStyle w:val="1-Char"/>
          <w:rFonts w:hint="cs"/>
          <w:rtl/>
        </w:rPr>
        <w:t>ش؛ [و اگر فرزندان و</w:t>
      </w:r>
      <w:r w:rsidR="00446BB7">
        <w:rPr>
          <w:rStyle w:val="1-Char"/>
          <w:rFonts w:hint="cs"/>
          <w:rtl/>
        </w:rPr>
        <w:t>ی</w:t>
      </w:r>
      <w:r w:rsidRPr="007100A7">
        <w:rPr>
          <w:rStyle w:val="1-Char"/>
          <w:rFonts w:hint="cs"/>
          <w:rtl/>
        </w:rPr>
        <w:t>، غن</w:t>
      </w:r>
      <w:r w:rsidR="00446BB7">
        <w:rPr>
          <w:rStyle w:val="1-Char"/>
          <w:rFonts w:hint="cs"/>
          <w:rtl/>
        </w:rPr>
        <w:t>ی</w:t>
      </w:r>
      <w:r w:rsidRPr="007100A7">
        <w:rPr>
          <w:rStyle w:val="1-Char"/>
          <w:rFonts w:hint="cs"/>
          <w:rtl/>
        </w:rPr>
        <w:t xml:space="preserve"> و ثروتمند بودند، پس صدقه‌</w:t>
      </w:r>
      <w:r w:rsidR="00446BB7">
        <w:rPr>
          <w:rStyle w:val="1-Char"/>
          <w:rFonts w:hint="cs"/>
          <w:rtl/>
        </w:rPr>
        <w:t>ی</w:t>
      </w:r>
      <w:r w:rsidRPr="007100A7">
        <w:rPr>
          <w:rStyle w:val="1-Char"/>
          <w:rFonts w:hint="cs"/>
          <w:rtl/>
        </w:rPr>
        <w:t xml:space="preserve"> فطر را از مال خود</w:t>
      </w:r>
      <w:r w:rsidR="000751A8">
        <w:rPr>
          <w:rStyle w:val="1-Char"/>
          <w:rFonts w:hint="cs"/>
          <w:rtl/>
        </w:rPr>
        <w:t xml:space="preserve"> آن‌ها </w:t>
      </w:r>
      <w:r w:rsidRPr="007100A7">
        <w:rPr>
          <w:rStyle w:val="1-Char"/>
          <w:rFonts w:hint="cs"/>
          <w:rtl/>
        </w:rPr>
        <w:t>پرداخت کند؛ از ا</w:t>
      </w:r>
      <w:r w:rsidR="00446BB7">
        <w:rPr>
          <w:rStyle w:val="1-Char"/>
          <w:rFonts w:hint="cs"/>
          <w:rtl/>
        </w:rPr>
        <w:t>ی</w:t>
      </w:r>
      <w:r w:rsidRPr="007100A7">
        <w:rPr>
          <w:rStyle w:val="1-Char"/>
          <w:rFonts w:hint="cs"/>
          <w:rtl/>
        </w:rPr>
        <w:t>ن رو، بر مرد واجب ن</w:t>
      </w:r>
      <w:r w:rsidR="00446BB7">
        <w:rPr>
          <w:rStyle w:val="1-Char"/>
          <w:rFonts w:hint="cs"/>
          <w:rtl/>
        </w:rPr>
        <w:t>ی</w:t>
      </w:r>
      <w:r w:rsidRPr="007100A7">
        <w:rPr>
          <w:rStyle w:val="1-Char"/>
          <w:rFonts w:hint="cs"/>
          <w:rtl/>
        </w:rPr>
        <w:t>ست که صدقه‌</w:t>
      </w:r>
      <w:r w:rsidR="00446BB7">
        <w:rPr>
          <w:rStyle w:val="1-Char"/>
          <w:rFonts w:hint="cs"/>
          <w:rtl/>
        </w:rPr>
        <w:t>ی</w:t>
      </w:r>
      <w:r w:rsidRPr="007100A7">
        <w:rPr>
          <w:rStyle w:val="1-Char"/>
          <w:rFonts w:hint="cs"/>
          <w:rtl/>
        </w:rPr>
        <w:t xml:space="preserve"> فطر را از جا</w:t>
      </w:r>
      <w:r w:rsidR="00446BB7">
        <w:rPr>
          <w:rStyle w:val="1-Char"/>
          <w:rFonts w:hint="cs"/>
          <w:rtl/>
        </w:rPr>
        <w:t>ی</w:t>
      </w:r>
      <w:r w:rsidRPr="007100A7">
        <w:rPr>
          <w:rStyle w:val="1-Char"/>
          <w:rFonts w:hint="cs"/>
          <w:rtl/>
        </w:rPr>
        <w:t xml:space="preserve"> فرزندان بزرگ، عاقل و فق</w:t>
      </w:r>
      <w:r w:rsidR="00446BB7">
        <w:rPr>
          <w:rStyle w:val="1-Char"/>
          <w:rFonts w:hint="cs"/>
          <w:rtl/>
        </w:rPr>
        <w:t>ی</w:t>
      </w:r>
      <w:r w:rsidRPr="007100A7">
        <w:rPr>
          <w:rStyle w:val="1-Char"/>
          <w:rFonts w:hint="cs"/>
          <w:rtl/>
        </w:rPr>
        <w:t>ر خو</w:t>
      </w:r>
      <w:r w:rsidR="00446BB7">
        <w:rPr>
          <w:rStyle w:val="1-Char"/>
          <w:rFonts w:hint="cs"/>
          <w:rtl/>
        </w:rPr>
        <w:t>ی</w:t>
      </w:r>
      <w:r w:rsidRPr="007100A7">
        <w:rPr>
          <w:rStyle w:val="1-Char"/>
          <w:rFonts w:hint="cs"/>
          <w:rtl/>
        </w:rPr>
        <w:t>ش بپردازد؛ ول</w:t>
      </w:r>
      <w:r w:rsidR="00446BB7">
        <w:rPr>
          <w:rStyle w:val="1-Char"/>
          <w:rFonts w:hint="cs"/>
          <w:rtl/>
        </w:rPr>
        <w:t>ی</w:t>
      </w:r>
      <w:r w:rsidRPr="007100A7">
        <w:rPr>
          <w:rStyle w:val="1-Char"/>
          <w:rFonts w:hint="cs"/>
          <w:rtl/>
        </w:rPr>
        <w:t xml:space="preserve"> اگر داوطلبانه و از رو</w:t>
      </w:r>
      <w:r w:rsidR="00446BB7">
        <w:rPr>
          <w:rStyle w:val="1-Char"/>
          <w:rFonts w:hint="cs"/>
          <w:rtl/>
        </w:rPr>
        <w:t>ی</w:t>
      </w:r>
      <w:r w:rsidRPr="007100A7">
        <w:rPr>
          <w:rStyle w:val="1-Char"/>
          <w:rFonts w:hint="cs"/>
          <w:rtl/>
        </w:rPr>
        <w:t xml:space="preserve"> تبرّع و احسان، ا</w:t>
      </w:r>
      <w:r w:rsidR="00446BB7">
        <w:rPr>
          <w:rStyle w:val="1-Char"/>
          <w:rFonts w:hint="cs"/>
          <w:rtl/>
        </w:rPr>
        <w:t>ی</w:t>
      </w:r>
      <w:r w:rsidRPr="007100A7">
        <w:rPr>
          <w:rStyle w:val="1-Char"/>
          <w:rFonts w:hint="cs"/>
          <w:rtl/>
        </w:rPr>
        <w:t>ن کار را کرد، جا</w:t>
      </w:r>
      <w:r w:rsidR="00446BB7">
        <w:rPr>
          <w:rStyle w:val="1-Char"/>
          <w:rFonts w:hint="cs"/>
          <w:rtl/>
        </w:rPr>
        <w:t>ی</w:t>
      </w:r>
      <w:r w:rsidRPr="007100A7">
        <w:rPr>
          <w:rStyle w:val="1-Char"/>
          <w:rFonts w:hint="cs"/>
          <w:rtl/>
        </w:rPr>
        <w:t xml:space="preserve">ز است. و اگر </w:t>
      </w:r>
      <w:r w:rsidR="00AF17B9">
        <w:rPr>
          <w:rStyle w:val="1-Char"/>
          <w:rFonts w:hint="cs"/>
          <w:rtl/>
        </w:rPr>
        <w:t>چنان‌چه</w:t>
      </w:r>
      <w:r w:rsidRPr="007100A7">
        <w:rPr>
          <w:rStyle w:val="1-Char"/>
          <w:rFonts w:hint="cs"/>
          <w:rtl/>
        </w:rPr>
        <w:t xml:space="preserve"> فرزندانِ بزرگ و فق</w:t>
      </w:r>
      <w:r w:rsidR="00446BB7">
        <w:rPr>
          <w:rStyle w:val="1-Char"/>
          <w:rFonts w:hint="cs"/>
          <w:rtl/>
        </w:rPr>
        <w:t>ی</w:t>
      </w:r>
      <w:r w:rsidRPr="007100A7">
        <w:rPr>
          <w:rStyle w:val="1-Char"/>
          <w:rFonts w:hint="cs"/>
          <w:rtl/>
        </w:rPr>
        <w:t>ر و</w:t>
      </w:r>
      <w:r w:rsidR="00446BB7">
        <w:rPr>
          <w:rStyle w:val="1-Char"/>
          <w:rFonts w:hint="cs"/>
          <w:rtl/>
        </w:rPr>
        <w:t>ی</w:t>
      </w:r>
      <w:r w:rsidRPr="007100A7">
        <w:rPr>
          <w:rStyle w:val="1-Char"/>
          <w:rFonts w:hint="cs"/>
          <w:rtl/>
        </w:rPr>
        <w:t>، د</w:t>
      </w:r>
      <w:r w:rsidR="00446BB7">
        <w:rPr>
          <w:rStyle w:val="1-Char"/>
          <w:rFonts w:hint="cs"/>
          <w:rtl/>
        </w:rPr>
        <w:t>ی</w:t>
      </w:r>
      <w:r w:rsidRPr="007100A7">
        <w:rPr>
          <w:rStyle w:val="1-Char"/>
          <w:rFonts w:hint="cs"/>
          <w:rtl/>
        </w:rPr>
        <w:t>وانه بودند، پس بر و</w:t>
      </w:r>
      <w:r w:rsidR="00446BB7">
        <w:rPr>
          <w:rStyle w:val="1-Char"/>
          <w:rFonts w:hint="cs"/>
          <w:rtl/>
        </w:rPr>
        <w:t>ی</w:t>
      </w:r>
      <w:r w:rsidRPr="007100A7">
        <w:rPr>
          <w:rStyle w:val="1-Char"/>
          <w:rFonts w:hint="cs"/>
          <w:rtl/>
        </w:rPr>
        <w:t xml:space="preserve"> واجب است که صدقه‌</w:t>
      </w:r>
      <w:r w:rsidR="00446BB7">
        <w:rPr>
          <w:rStyle w:val="1-Char"/>
          <w:rFonts w:hint="cs"/>
          <w:rtl/>
        </w:rPr>
        <w:t>ی</w:t>
      </w:r>
      <w:r w:rsidRPr="007100A7">
        <w:rPr>
          <w:rStyle w:val="1-Char"/>
          <w:rFonts w:hint="cs"/>
          <w:rtl/>
        </w:rPr>
        <w:t xml:space="preserve"> فطر را از جا</w:t>
      </w:r>
      <w:r w:rsidR="00446BB7">
        <w:rPr>
          <w:rStyle w:val="1-Char"/>
          <w:rFonts w:hint="cs"/>
          <w:rtl/>
        </w:rPr>
        <w:t>ی</w:t>
      </w:r>
      <w:r w:rsidRPr="007100A7">
        <w:rPr>
          <w:rStyle w:val="1-Char"/>
          <w:rFonts w:hint="cs"/>
          <w:rtl/>
        </w:rPr>
        <w:t xml:space="preserve"> ا</w:t>
      </w:r>
      <w:r w:rsidR="00446BB7">
        <w:rPr>
          <w:rStyle w:val="1-Char"/>
          <w:rFonts w:hint="cs"/>
          <w:rtl/>
        </w:rPr>
        <w:t>ی</w:t>
      </w:r>
      <w:r w:rsidRPr="007100A7">
        <w:rPr>
          <w:rStyle w:val="1-Char"/>
          <w:rFonts w:hint="cs"/>
          <w:rtl/>
        </w:rPr>
        <w:t>شان بپردازد.]</w:t>
      </w:r>
    </w:p>
    <w:p w:rsidR="006B31CA" w:rsidRPr="007100A7" w:rsidRDefault="006B31CA" w:rsidP="00463D6B">
      <w:pPr>
        <w:pStyle w:val="ListParagraph"/>
        <w:numPr>
          <w:ilvl w:val="0"/>
          <w:numId w:val="66"/>
        </w:numPr>
        <w:rPr>
          <w:rStyle w:val="1-Char"/>
          <w:rtl/>
        </w:rPr>
      </w:pPr>
      <w:r w:rsidRPr="007100A7">
        <w:rPr>
          <w:rStyle w:val="1-Char"/>
          <w:rFonts w:hint="cs"/>
          <w:rtl/>
        </w:rPr>
        <w:t>از جا</w:t>
      </w:r>
      <w:r w:rsidR="00446BB7">
        <w:rPr>
          <w:rStyle w:val="1-Char"/>
          <w:rFonts w:hint="cs"/>
          <w:rtl/>
        </w:rPr>
        <w:t>ی</w:t>
      </w:r>
      <w:r w:rsidRPr="007100A7">
        <w:rPr>
          <w:rStyle w:val="1-Char"/>
          <w:rFonts w:hint="cs"/>
          <w:rtl/>
        </w:rPr>
        <w:t xml:space="preserve"> زن خو</w:t>
      </w:r>
      <w:r w:rsidR="00446BB7">
        <w:rPr>
          <w:rStyle w:val="1-Char"/>
          <w:rFonts w:hint="cs"/>
          <w:rtl/>
        </w:rPr>
        <w:t>ی</w:t>
      </w:r>
      <w:r w:rsidRPr="007100A7">
        <w:rPr>
          <w:rStyle w:val="1-Char"/>
          <w:rFonts w:hint="cs"/>
          <w:rtl/>
        </w:rPr>
        <w:t>ش. [بر مرد واجب ن</w:t>
      </w:r>
      <w:r w:rsidR="00446BB7">
        <w:rPr>
          <w:rStyle w:val="1-Char"/>
          <w:rFonts w:hint="cs"/>
          <w:rtl/>
        </w:rPr>
        <w:t>ی</w:t>
      </w:r>
      <w:r w:rsidRPr="007100A7">
        <w:rPr>
          <w:rStyle w:val="1-Char"/>
          <w:rFonts w:hint="cs"/>
          <w:rtl/>
        </w:rPr>
        <w:t>ست که صدقه‌</w:t>
      </w:r>
      <w:r w:rsidR="00446BB7">
        <w:rPr>
          <w:rStyle w:val="1-Char"/>
          <w:rFonts w:hint="cs"/>
          <w:rtl/>
        </w:rPr>
        <w:t>ی</w:t>
      </w:r>
      <w:r w:rsidRPr="007100A7">
        <w:rPr>
          <w:rStyle w:val="1-Char"/>
          <w:rFonts w:hint="cs"/>
          <w:rtl/>
        </w:rPr>
        <w:t xml:space="preserve"> فطر را از جا</w:t>
      </w:r>
      <w:r w:rsidR="00446BB7">
        <w:rPr>
          <w:rStyle w:val="1-Char"/>
          <w:rFonts w:hint="cs"/>
          <w:rtl/>
        </w:rPr>
        <w:t>ی</w:t>
      </w:r>
      <w:r w:rsidRPr="007100A7">
        <w:rPr>
          <w:rStyle w:val="1-Char"/>
          <w:rFonts w:hint="cs"/>
          <w:rtl/>
        </w:rPr>
        <w:t xml:space="preserve"> زنش بپردازد؛ ول</w:t>
      </w:r>
      <w:r w:rsidR="00446BB7">
        <w:rPr>
          <w:rStyle w:val="1-Char"/>
          <w:rFonts w:hint="cs"/>
          <w:rtl/>
        </w:rPr>
        <w:t>ی</w:t>
      </w:r>
      <w:r w:rsidRPr="007100A7">
        <w:rPr>
          <w:rStyle w:val="1-Char"/>
          <w:rFonts w:hint="cs"/>
          <w:rtl/>
        </w:rPr>
        <w:t xml:space="preserve"> اگر </w:t>
      </w:r>
      <w:r w:rsidR="00AF17B9">
        <w:rPr>
          <w:rStyle w:val="1-Char"/>
          <w:rFonts w:hint="cs"/>
          <w:rtl/>
        </w:rPr>
        <w:t>چنان‌چه</w:t>
      </w:r>
      <w:r w:rsidRPr="007100A7">
        <w:rPr>
          <w:rStyle w:val="1-Char"/>
          <w:rFonts w:hint="cs"/>
          <w:rtl/>
        </w:rPr>
        <w:t xml:space="preserve"> داوطلبانه و از رو</w:t>
      </w:r>
      <w:r w:rsidR="00446BB7">
        <w:rPr>
          <w:rStyle w:val="1-Char"/>
          <w:rFonts w:hint="cs"/>
          <w:rtl/>
        </w:rPr>
        <w:t>ی</w:t>
      </w:r>
      <w:r w:rsidRPr="007100A7">
        <w:rPr>
          <w:rStyle w:val="1-Char"/>
          <w:rFonts w:hint="cs"/>
          <w:rtl/>
        </w:rPr>
        <w:t xml:space="preserve"> تبرّع و احسان، ا</w:t>
      </w:r>
      <w:r w:rsidR="00446BB7">
        <w:rPr>
          <w:rStyle w:val="1-Char"/>
          <w:rFonts w:hint="cs"/>
          <w:rtl/>
        </w:rPr>
        <w:t>ی</w:t>
      </w:r>
      <w:r w:rsidRPr="007100A7">
        <w:rPr>
          <w:rStyle w:val="1-Char"/>
          <w:rFonts w:hint="cs"/>
          <w:rtl/>
        </w:rPr>
        <w:t>ن کار را کرد، جا</w:t>
      </w:r>
      <w:r w:rsidR="00446BB7">
        <w:rPr>
          <w:rStyle w:val="1-Char"/>
          <w:rFonts w:hint="cs"/>
          <w:rtl/>
        </w:rPr>
        <w:t>ی</w:t>
      </w:r>
      <w:r w:rsidRPr="007100A7">
        <w:rPr>
          <w:rStyle w:val="1-Char"/>
          <w:rFonts w:hint="cs"/>
          <w:rtl/>
        </w:rPr>
        <w:t>ز است.]</w:t>
      </w:r>
    </w:p>
    <w:p w:rsidR="006B31CA" w:rsidRPr="007100A7" w:rsidRDefault="006B31CA" w:rsidP="00463D6B">
      <w:pPr>
        <w:pStyle w:val="ListParagraph"/>
        <w:numPr>
          <w:ilvl w:val="0"/>
          <w:numId w:val="66"/>
        </w:numPr>
        <w:rPr>
          <w:rStyle w:val="1-Char"/>
          <w:rtl/>
        </w:rPr>
      </w:pPr>
      <w:r w:rsidRPr="007100A7">
        <w:rPr>
          <w:rStyle w:val="1-Char"/>
          <w:rFonts w:hint="cs"/>
          <w:rtl/>
        </w:rPr>
        <w:t>از جا</w:t>
      </w:r>
      <w:r w:rsidR="00446BB7">
        <w:rPr>
          <w:rStyle w:val="1-Char"/>
          <w:rFonts w:hint="cs"/>
          <w:rtl/>
        </w:rPr>
        <w:t>ی</w:t>
      </w:r>
      <w:r w:rsidRPr="007100A7">
        <w:rPr>
          <w:rStyle w:val="1-Char"/>
          <w:rFonts w:hint="cs"/>
          <w:rtl/>
        </w:rPr>
        <w:t xml:space="preserve"> برده‌ا</w:t>
      </w:r>
      <w:r w:rsidR="00446BB7">
        <w:rPr>
          <w:rStyle w:val="1-Char"/>
          <w:rFonts w:hint="cs"/>
          <w:rtl/>
        </w:rPr>
        <w:t>ی</w:t>
      </w:r>
      <w:r w:rsidRPr="007100A7">
        <w:rPr>
          <w:rStyle w:val="1-Char"/>
          <w:rFonts w:hint="cs"/>
          <w:rtl/>
        </w:rPr>
        <w:t xml:space="preserve"> که در ب</w:t>
      </w:r>
      <w:r w:rsidR="00446BB7">
        <w:rPr>
          <w:rStyle w:val="1-Char"/>
          <w:rFonts w:hint="cs"/>
          <w:rtl/>
        </w:rPr>
        <w:t>ی</w:t>
      </w:r>
      <w:r w:rsidRPr="007100A7">
        <w:rPr>
          <w:rStyle w:val="1-Char"/>
          <w:rFonts w:hint="cs"/>
          <w:rtl/>
        </w:rPr>
        <w:t>ن او و د</w:t>
      </w:r>
      <w:r w:rsidR="00446BB7">
        <w:rPr>
          <w:rStyle w:val="1-Char"/>
          <w:rFonts w:hint="cs"/>
          <w:rtl/>
        </w:rPr>
        <w:t>ی</w:t>
      </w:r>
      <w:r w:rsidRPr="007100A7">
        <w:rPr>
          <w:rStyle w:val="1-Char"/>
          <w:rFonts w:hint="cs"/>
          <w:rtl/>
        </w:rPr>
        <w:t>گر</w:t>
      </w:r>
      <w:r w:rsidR="00446BB7">
        <w:rPr>
          <w:rStyle w:val="1-Char"/>
          <w:rFonts w:hint="cs"/>
          <w:rtl/>
        </w:rPr>
        <w:t>ی</w:t>
      </w:r>
      <w:r w:rsidRPr="007100A7">
        <w:rPr>
          <w:rStyle w:val="1-Char"/>
          <w:rFonts w:hint="cs"/>
          <w:rtl/>
        </w:rPr>
        <w:t xml:space="preserve"> مشترک است.</w:t>
      </w:r>
    </w:p>
    <w:p w:rsidR="006B31CA" w:rsidRPr="007100A7" w:rsidRDefault="006B31CA" w:rsidP="00463D6B">
      <w:pPr>
        <w:pStyle w:val="ListParagraph"/>
        <w:numPr>
          <w:ilvl w:val="0"/>
          <w:numId w:val="66"/>
        </w:numPr>
        <w:rPr>
          <w:rStyle w:val="1-Char"/>
          <w:rtl/>
        </w:rPr>
      </w:pPr>
      <w:r w:rsidRPr="007100A7">
        <w:rPr>
          <w:rStyle w:val="1-Char"/>
          <w:rFonts w:hint="cs"/>
          <w:rtl/>
        </w:rPr>
        <w:t>از جا</w:t>
      </w:r>
      <w:r w:rsidR="00446BB7">
        <w:rPr>
          <w:rStyle w:val="1-Char"/>
          <w:rFonts w:hint="cs"/>
          <w:rtl/>
        </w:rPr>
        <w:t>ی</w:t>
      </w:r>
      <w:r w:rsidRPr="007100A7">
        <w:rPr>
          <w:rStyle w:val="1-Char"/>
          <w:rFonts w:hint="cs"/>
          <w:rtl/>
        </w:rPr>
        <w:t xml:space="preserve"> برده‌ا</w:t>
      </w:r>
      <w:r w:rsidR="00446BB7">
        <w:rPr>
          <w:rStyle w:val="1-Char"/>
          <w:rFonts w:hint="cs"/>
          <w:rtl/>
        </w:rPr>
        <w:t>ی</w:t>
      </w:r>
      <w:r w:rsidRPr="007100A7">
        <w:rPr>
          <w:rStyle w:val="1-Char"/>
          <w:rFonts w:hint="cs"/>
          <w:rtl/>
        </w:rPr>
        <w:t xml:space="preserve"> که از نزد خواجه‌اش فرار کرده است؛ مگر آن که دوباره به نزد اربابش برگردد.</w:t>
      </w:r>
    </w:p>
    <w:p w:rsidR="006B31CA" w:rsidRPr="007100A7" w:rsidRDefault="006B31CA" w:rsidP="00463D6B">
      <w:pPr>
        <w:pStyle w:val="ListParagraph"/>
        <w:numPr>
          <w:ilvl w:val="0"/>
          <w:numId w:val="66"/>
        </w:numPr>
        <w:rPr>
          <w:rStyle w:val="1-Char"/>
          <w:rtl/>
        </w:rPr>
      </w:pPr>
      <w:r w:rsidRPr="007100A7">
        <w:rPr>
          <w:rStyle w:val="1-Char"/>
          <w:rFonts w:hint="cs"/>
          <w:rtl/>
        </w:rPr>
        <w:t>برده‌ا</w:t>
      </w:r>
      <w:r w:rsidR="00446BB7">
        <w:rPr>
          <w:rStyle w:val="1-Char"/>
          <w:rFonts w:hint="cs"/>
          <w:rtl/>
        </w:rPr>
        <w:t>ی</w:t>
      </w:r>
      <w:r w:rsidRPr="007100A7">
        <w:rPr>
          <w:rStyle w:val="1-Char"/>
          <w:rFonts w:hint="cs"/>
          <w:rtl/>
        </w:rPr>
        <w:t xml:space="preserve"> که از پ</w:t>
      </w:r>
      <w:r w:rsidR="00446BB7">
        <w:rPr>
          <w:rStyle w:val="1-Char"/>
          <w:rFonts w:hint="cs"/>
          <w:rtl/>
        </w:rPr>
        <w:t>ی</w:t>
      </w:r>
      <w:r w:rsidRPr="007100A7">
        <w:rPr>
          <w:rStyle w:val="1-Char"/>
          <w:rFonts w:hint="cs"/>
          <w:rtl/>
        </w:rPr>
        <w:t>ش خواجه‌اش غصب شده است؛ [مگر آن که دوباره به اربابش، بازگردان</w:t>
      </w:r>
      <w:r w:rsidR="00446BB7">
        <w:rPr>
          <w:rStyle w:val="1-Char"/>
          <w:rFonts w:hint="cs"/>
          <w:rtl/>
        </w:rPr>
        <w:t>ی</w:t>
      </w:r>
      <w:r w:rsidRPr="007100A7">
        <w:rPr>
          <w:rStyle w:val="1-Char"/>
          <w:rFonts w:hint="cs"/>
          <w:rtl/>
        </w:rPr>
        <w:t>ده شود.]</w:t>
      </w:r>
    </w:p>
    <w:p w:rsidR="006B31CA" w:rsidRPr="007100A7" w:rsidRDefault="006B31CA" w:rsidP="00463D6B">
      <w:pPr>
        <w:pStyle w:val="ListParagraph"/>
        <w:numPr>
          <w:ilvl w:val="0"/>
          <w:numId w:val="66"/>
        </w:numPr>
        <w:rPr>
          <w:rStyle w:val="1-Char"/>
          <w:rtl/>
        </w:rPr>
      </w:pPr>
      <w:r w:rsidRPr="007100A7">
        <w:rPr>
          <w:rStyle w:val="1-Char"/>
          <w:rFonts w:hint="cs"/>
          <w:rtl/>
        </w:rPr>
        <w:t>برده‌ا</w:t>
      </w:r>
      <w:r w:rsidR="00446BB7">
        <w:rPr>
          <w:rStyle w:val="1-Char"/>
          <w:rFonts w:hint="cs"/>
          <w:rtl/>
        </w:rPr>
        <w:t>ی</w:t>
      </w:r>
      <w:r w:rsidRPr="007100A7">
        <w:rPr>
          <w:rStyle w:val="1-Char"/>
          <w:rFonts w:hint="cs"/>
          <w:rtl/>
        </w:rPr>
        <w:t xml:space="preserve"> که به اسارت گرفته شده است؛ [مگر آن که دوباره به اربابش برگردان</w:t>
      </w:r>
      <w:r w:rsidR="00446BB7">
        <w:rPr>
          <w:rStyle w:val="1-Char"/>
          <w:rFonts w:hint="cs"/>
          <w:rtl/>
        </w:rPr>
        <w:t>ی</w:t>
      </w:r>
      <w:r w:rsidRPr="007100A7">
        <w:rPr>
          <w:rStyle w:val="1-Char"/>
          <w:rFonts w:hint="cs"/>
          <w:rtl/>
        </w:rPr>
        <w:t>ده شود. و همچن</w:t>
      </w:r>
      <w:r w:rsidR="00446BB7">
        <w:rPr>
          <w:rStyle w:val="1-Char"/>
          <w:rFonts w:hint="cs"/>
          <w:rtl/>
        </w:rPr>
        <w:t>ی</w:t>
      </w:r>
      <w:r w:rsidRPr="007100A7">
        <w:rPr>
          <w:rStyle w:val="1-Char"/>
          <w:rFonts w:hint="cs"/>
          <w:rtl/>
        </w:rPr>
        <w:t>ن بر فرد مسلمان، پرداخت صدقه‌</w:t>
      </w:r>
      <w:r w:rsidR="00446BB7">
        <w:rPr>
          <w:rStyle w:val="1-Char"/>
          <w:rFonts w:hint="cs"/>
          <w:rtl/>
        </w:rPr>
        <w:t>ی</w:t>
      </w:r>
      <w:r w:rsidRPr="007100A7">
        <w:rPr>
          <w:rStyle w:val="1-Char"/>
          <w:rFonts w:hint="cs"/>
          <w:rtl/>
        </w:rPr>
        <w:t xml:space="preserve"> فطر بردگان</w:t>
      </w:r>
      <w:r w:rsidR="00446BB7">
        <w:rPr>
          <w:rStyle w:val="1-Char"/>
          <w:rFonts w:hint="cs"/>
          <w:rtl/>
        </w:rPr>
        <w:t>ی</w:t>
      </w:r>
      <w:r w:rsidRPr="007100A7">
        <w:rPr>
          <w:rStyle w:val="1-Char"/>
          <w:rFonts w:hint="cs"/>
          <w:rtl/>
        </w:rPr>
        <w:t xml:space="preserve"> که برا</w:t>
      </w:r>
      <w:r w:rsidR="00446BB7">
        <w:rPr>
          <w:rStyle w:val="1-Char"/>
          <w:rFonts w:hint="cs"/>
          <w:rtl/>
        </w:rPr>
        <w:t>ی</w:t>
      </w:r>
      <w:r w:rsidRPr="007100A7">
        <w:rPr>
          <w:rStyle w:val="1-Char"/>
          <w:rFonts w:hint="cs"/>
          <w:rtl/>
        </w:rPr>
        <w:t xml:space="preserve"> تجارت هستند، واجب ن</w:t>
      </w:r>
      <w:r w:rsidR="00446BB7">
        <w:rPr>
          <w:rStyle w:val="1-Char"/>
          <w:rFonts w:hint="cs"/>
          <w:rtl/>
        </w:rPr>
        <w:t>ی</w:t>
      </w:r>
      <w:r w:rsidRPr="007100A7">
        <w:rPr>
          <w:rStyle w:val="1-Char"/>
          <w:rFonts w:hint="cs"/>
          <w:rtl/>
        </w:rPr>
        <w:t>ست.]</w:t>
      </w:r>
    </w:p>
    <w:p w:rsidR="006B31CA" w:rsidRPr="00FE6406" w:rsidRDefault="006B31CA" w:rsidP="00AF1D25">
      <w:pPr>
        <w:rPr>
          <w:rStyle w:val="9-Char"/>
          <w:rtl/>
        </w:rPr>
      </w:pPr>
      <w:r w:rsidRPr="00FE6406">
        <w:rPr>
          <w:rStyle w:val="9-Char"/>
          <w:rFonts w:hint="cs"/>
          <w:rtl/>
        </w:rPr>
        <w:t>[مقدار صدقه‌</w:t>
      </w:r>
      <w:r w:rsidR="00446BB7">
        <w:rPr>
          <w:rStyle w:val="9-Char"/>
          <w:rFonts w:hint="cs"/>
          <w:rtl/>
        </w:rPr>
        <w:t>ی</w:t>
      </w:r>
      <w:r w:rsidRPr="00FE6406">
        <w:rPr>
          <w:rStyle w:val="9-Char"/>
          <w:rFonts w:hint="cs"/>
          <w:rtl/>
        </w:rPr>
        <w:t xml:space="preserve"> فطر:]</w:t>
      </w:r>
    </w:p>
    <w:p w:rsidR="006B31CA" w:rsidRPr="007100A7" w:rsidRDefault="006B31CA" w:rsidP="00AF1D25">
      <w:pPr>
        <w:rPr>
          <w:rStyle w:val="1-Char"/>
          <w:rtl/>
        </w:rPr>
      </w:pPr>
      <w:r w:rsidRPr="007100A7">
        <w:rPr>
          <w:rStyle w:val="1-Char"/>
          <w:rFonts w:hint="cs"/>
          <w:rtl/>
        </w:rPr>
        <w:t xml:space="preserve">و </w:t>
      </w:r>
      <w:r w:rsidRPr="00FE6406">
        <w:rPr>
          <w:rStyle w:val="9-Char"/>
          <w:rFonts w:eastAsia="Batang" w:hint="cs"/>
          <w:rtl/>
        </w:rPr>
        <w:t>مقدار صدقه‌</w:t>
      </w:r>
      <w:r w:rsidR="00446BB7">
        <w:rPr>
          <w:rStyle w:val="9-Char"/>
          <w:rFonts w:eastAsia="Batang" w:hint="cs"/>
          <w:rtl/>
        </w:rPr>
        <w:t>ی</w:t>
      </w:r>
      <w:r w:rsidRPr="00FE6406">
        <w:rPr>
          <w:rStyle w:val="9-Char"/>
          <w:rFonts w:eastAsia="Batang" w:hint="cs"/>
          <w:rtl/>
        </w:rPr>
        <w:t xml:space="preserve"> فطر</w:t>
      </w:r>
      <w:r w:rsidRPr="007100A7">
        <w:rPr>
          <w:rStyle w:val="1-Char"/>
          <w:rFonts w:hint="cs"/>
          <w:rtl/>
        </w:rPr>
        <w:t xml:space="preserve"> [برا</w:t>
      </w:r>
      <w:r w:rsidR="00446BB7">
        <w:rPr>
          <w:rStyle w:val="1-Char"/>
          <w:rFonts w:hint="cs"/>
          <w:rtl/>
        </w:rPr>
        <w:t>ی</w:t>
      </w:r>
      <w:r w:rsidRPr="007100A7">
        <w:rPr>
          <w:rStyle w:val="1-Char"/>
          <w:rFonts w:hint="cs"/>
          <w:rtl/>
        </w:rPr>
        <w:t xml:space="preserve"> هر </w:t>
      </w:r>
      <w:r w:rsidR="00446BB7">
        <w:rPr>
          <w:rStyle w:val="1-Char"/>
          <w:rFonts w:hint="cs"/>
          <w:rtl/>
        </w:rPr>
        <w:t>ی</w:t>
      </w:r>
      <w:r w:rsidRPr="007100A7">
        <w:rPr>
          <w:rStyle w:val="1-Char"/>
          <w:rFonts w:hint="cs"/>
          <w:rtl/>
        </w:rPr>
        <w:t>ک نفر اعضا</w:t>
      </w:r>
      <w:r w:rsidR="00446BB7">
        <w:rPr>
          <w:rStyle w:val="1-Char"/>
          <w:rFonts w:hint="cs"/>
          <w:rtl/>
        </w:rPr>
        <w:t>ی</w:t>
      </w:r>
      <w:r w:rsidRPr="007100A7">
        <w:rPr>
          <w:rStyle w:val="1-Char"/>
          <w:rFonts w:hint="cs"/>
          <w:rtl/>
        </w:rPr>
        <w:t xml:space="preserve"> خانواده]، </w:t>
      </w:r>
      <w:r w:rsidRPr="00FE6406">
        <w:rPr>
          <w:rStyle w:val="9-Char"/>
          <w:rFonts w:eastAsia="Batang" w:hint="cs"/>
          <w:rtl/>
        </w:rPr>
        <w:t>نصف «صاع»</w:t>
      </w:r>
      <w:r w:rsidRPr="007100A7">
        <w:rPr>
          <w:rStyle w:val="1-Char"/>
          <w:rFonts w:hint="cs"/>
          <w:rtl/>
        </w:rPr>
        <w:t xml:space="preserve"> [صاع، معادل سه ک</w:t>
      </w:r>
      <w:r w:rsidR="00446BB7">
        <w:rPr>
          <w:rStyle w:val="1-Char"/>
          <w:rFonts w:hint="cs"/>
          <w:rtl/>
        </w:rPr>
        <w:t>ی</w:t>
      </w:r>
      <w:r w:rsidRPr="007100A7">
        <w:rPr>
          <w:rStyle w:val="1-Char"/>
          <w:rFonts w:hint="cs"/>
          <w:rtl/>
        </w:rPr>
        <w:t xml:space="preserve">لو و شصت گرم] از </w:t>
      </w:r>
      <w:r w:rsidRPr="00FE6406">
        <w:rPr>
          <w:rStyle w:val="9-Char"/>
          <w:rFonts w:eastAsia="Batang" w:hint="cs"/>
          <w:rtl/>
        </w:rPr>
        <w:t>گندم</w:t>
      </w:r>
      <w:r w:rsidRPr="007100A7">
        <w:rPr>
          <w:rStyle w:val="1-Char"/>
          <w:rFonts w:hint="cs"/>
          <w:rtl/>
        </w:rPr>
        <w:t xml:space="preserve"> </w:t>
      </w:r>
      <w:r w:rsidR="00446BB7">
        <w:rPr>
          <w:rStyle w:val="1-Char"/>
          <w:rFonts w:hint="cs"/>
          <w:rtl/>
        </w:rPr>
        <w:t>ی</w:t>
      </w:r>
      <w:r w:rsidRPr="007100A7">
        <w:rPr>
          <w:rStyle w:val="1-Char"/>
          <w:rFonts w:hint="cs"/>
          <w:rtl/>
        </w:rPr>
        <w:t xml:space="preserve">ا </w:t>
      </w:r>
      <w:r w:rsidRPr="00FE6406">
        <w:rPr>
          <w:rStyle w:val="9-Char"/>
          <w:rFonts w:eastAsia="Batang" w:hint="cs"/>
          <w:rtl/>
        </w:rPr>
        <w:t>آرد آن</w:t>
      </w:r>
      <w:r w:rsidRPr="007100A7">
        <w:rPr>
          <w:rStyle w:val="1-Char"/>
          <w:rFonts w:hint="cs"/>
          <w:rtl/>
        </w:rPr>
        <w:t xml:space="preserve"> و </w:t>
      </w:r>
      <w:r w:rsidR="00446BB7">
        <w:rPr>
          <w:rStyle w:val="1-Char"/>
          <w:rFonts w:hint="cs"/>
          <w:rtl/>
        </w:rPr>
        <w:t>ی</w:t>
      </w:r>
      <w:r w:rsidRPr="007100A7">
        <w:rPr>
          <w:rStyle w:val="1-Char"/>
          <w:rFonts w:hint="cs"/>
          <w:rtl/>
        </w:rPr>
        <w:t xml:space="preserve">ا </w:t>
      </w:r>
      <w:r w:rsidRPr="00FE6406">
        <w:rPr>
          <w:rStyle w:val="9-Char"/>
          <w:rFonts w:eastAsia="Batang" w:hint="cs"/>
          <w:rtl/>
        </w:rPr>
        <w:t>آرد سف</w:t>
      </w:r>
      <w:r w:rsidR="00446BB7">
        <w:rPr>
          <w:rStyle w:val="9-Char"/>
          <w:rFonts w:eastAsia="Batang" w:hint="cs"/>
          <w:rtl/>
        </w:rPr>
        <w:t>ی</w:t>
      </w:r>
      <w:r w:rsidRPr="00FE6406">
        <w:rPr>
          <w:rStyle w:val="9-Char"/>
          <w:rFonts w:eastAsia="Batang" w:hint="cs"/>
          <w:rtl/>
        </w:rPr>
        <w:t>د الک شده‌</w:t>
      </w:r>
      <w:r w:rsidR="00446BB7">
        <w:rPr>
          <w:rStyle w:val="9-Char"/>
          <w:rFonts w:eastAsia="Batang" w:hint="cs"/>
          <w:rtl/>
        </w:rPr>
        <w:t>ی</w:t>
      </w:r>
      <w:r w:rsidRPr="00FE6406">
        <w:rPr>
          <w:rStyle w:val="9-Char"/>
          <w:rFonts w:eastAsia="Batang" w:hint="cs"/>
          <w:rtl/>
        </w:rPr>
        <w:t xml:space="preserve"> آن</w:t>
      </w:r>
      <w:r w:rsidRPr="007100A7">
        <w:rPr>
          <w:rStyle w:val="1-Char"/>
          <w:rFonts w:hint="cs"/>
          <w:rtl/>
        </w:rPr>
        <w:t xml:space="preserve">؛ </w:t>
      </w:r>
      <w:r w:rsidR="00446BB7">
        <w:rPr>
          <w:rStyle w:val="1-Char"/>
          <w:rFonts w:hint="cs"/>
          <w:rtl/>
        </w:rPr>
        <w:t>ی</w:t>
      </w:r>
      <w:r w:rsidRPr="007100A7">
        <w:rPr>
          <w:rStyle w:val="1-Char"/>
          <w:rFonts w:hint="cs"/>
          <w:rtl/>
        </w:rPr>
        <w:t xml:space="preserve">ا </w:t>
      </w:r>
      <w:r w:rsidR="00446BB7">
        <w:rPr>
          <w:rStyle w:val="9-Char"/>
          <w:rFonts w:eastAsia="Batang" w:hint="cs"/>
          <w:rtl/>
        </w:rPr>
        <w:t>ی</w:t>
      </w:r>
      <w:r w:rsidRPr="00FE6406">
        <w:rPr>
          <w:rStyle w:val="9-Char"/>
          <w:rFonts w:eastAsia="Batang" w:hint="cs"/>
          <w:rtl/>
        </w:rPr>
        <w:t>ک صاع</w:t>
      </w:r>
      <w:r w:rsidRPr="007100A7">
        <w:rPr>
          <w:rStyle w:val="1-Char"/>
          <w:rFonts w:hint="cs"/>
          <w:rtl/>
        </w:rPr>
        <w:t xml:space="preserve"> از </w:t>
      </w:r>
      <w:r w:rsidRPr="00FE6406">
        <w:rPr>
          <w:rStyle w:val="9-Char"/>
          <w:rFonts w:eastAsia="Batang" w:hint="cs"/>
          <w:rtl/>
        </w:rPr>
        <w:t>خرما</w:t>
      </w:r>
      <w:r w:rsidRPr="007100A7">
        <w:rPr>
          <w:rStyle w:val="1-Char"/>
          <w:rFonts w:hint="cs"/>
          <w:rtl/>
        </w:rPr>
        <w:t xml:space="preserve"> </w:t>
      </w:r>
      <w:r w:rsidR="00446BB7">
        <w:rPr>
          <w:rStyle w:val="1-Char"/>
          <w:rFonts w:hint="cs"/>
          <w:rtl/>
        </w:rPr>
        <w:t>ی</w:t>
      </w:r>
      <w:r w:rsidRPr="007100A7">
        <w:rPr>
          <w:rStyle w:val="1-Char"/>
          <w:rFonts w:hint="cs"/>
          <w:rtl/>
        </w:rPr>
        <w:t xml:space="preserve">ا </w:t>
      </w:r>
      <w:r w:rsidR="00446BB7">
        <w:rPr>
          <w:rStyle w:val="9-Char"/>
          <w:rFonts w:eastAsia="Batang" w:hint="cs"/>
          <w:rtl/>
        </w:rPr>
        <w:t>ی</w:t>
      </w:r>
      <w:r w:rsidRPr="00FE6406">
        <w:rPr>
          <w:rStyle w:val="9-Char"/>
          <w:rFonts w:eastAsia="Batang" w:hint="cs"/>
          <w:rtl/>
        </w:rPr>
        <w:t>ک صاع</w:t>
      </w:r>
      <w:r w:rsidRPr="007100A7">
        <w:rPr>
          <w:rStyle w:val="1-Char"/>
          <w:rFonts w:hint="cs"/>
          <w:rtl/>
        </w:rPr>
        <w:t xml:space="preserve"> از </w:t>
      </w:r>
      <w:r w:rsidRPr="00FE6406">
        <w:rPr>
          <w:rStyle w:val="9-Char"/>
          <w:rFonts w:eastAsia="Batang" w:hint="cs"/>
          <w:rtl/>
        </w:rPr>
        <w:t>کشمش</w:t>
      </w:r>
      <w:r w:rsidRPr="007100A7">
        <w:rPr>
          <w:rStyle w:val="1-Char"/>
          <w:rFonts w:hint="cs"/>
          <w:rtl/>
        </w:rPr>
        <w:t xml:space="preserve"> و </w:t>
      </w:r>
      <w:r w:rsidR="00446BB7">
        <w:rPr>
          <w:rStyle w:val="1-Char"/>
          <w:rFonts w:hint="cs"/>
          <w:rtl/>
        </w:rPr>
        <w:t>ی</w:t>
      </w:r>
      <w:r w:rsidRPr="007100A7">
        <w:rPr>
          <w:rStyle w:val="1-Char"/>
          <w:rFonts w:hint="cs"/>
          <w:rtl/>
        </w:rPr>
        <w:t xml:space="preserve">ا </w:t>
      </w:r>
      <w:r w:rsidR="00446BB7">
        <w:rPr>
          <w:rStyle w:val="9-Char"/>
          <w:rFonts w:eastAsia="Batang" w:hint="cs"/>
          <w:rtl/>
        </w:rPr>
        <w:t>ی</w:t>
      </w:r>
      <w:r w:rsidRPr="00FE6406">
        <w:rPr>
          <w:rStyle w:val="9-Char"/>
          <w:rFonts w:eastAsia="Batang" w:hint="cs"/>
          <w:rtl/>
        </w:rPr>
        <w:t>ک صاع</w:t>
      </w:r>
      <w:r w:rsidRPr="007100A7">
        <w:rPr>
          <w:rStyle w:val="1-Char"/>
          <w:rFonts w:hint="cs"/>
          <w:rtl/>
        </w:rPr>
        <w:t xml:space="preserve"> از </w:t>
      </w:r>
      <w:r w:rsidRPr="00FE6406">
        <w:rPr>
          <w:rStyle w:val="9-Char"/>
          <w:rFonts w:eastAsia="Batang" w:hint="cs"/>
          <w:rtl/>
        </w:rPr>
        <w:t>جو</w:t>
      </w:r>
      <w:r w:rsidRPr="007100A7">
        <w:rPr>
          <w:rStyle w:val="1-Char"/>
          <w:rFonts w:hint="cs"/>
          <w:rtl/>
        </w:rPr>
        <w:t xml:space="preserve"> است. [به هر حال، مقدار واجب برا</w:t>
      </w:r>
      <w:r w:rsidR="00446BB7">
        <w:rPr>
          <w:rStyle w:val="1-Char"/>
          <w:rFonts w:hint="cs"/>
          <w:rtl/>
        </w:rPr>
        <w:t>ی</w:t>
      </w:r>
      <w:r w:rsidRPr="007100A7">
        <w:rPr>
          <w:rStyle w:val="1-Char"/>
          <w:rFonts w:hint="cs"/>
          <w:rtl/>
        </w:rPr>
        <w:t xml:space="preserve"> هر نفر، </w:t>
      </w:r>
      <w:r w:rsidRPr="00FE6406">
        <w:rPr>
          <w:rStyle w:val="9-Char"/>
          <w:rFonts w:eastAsia="Batang" w:hint="cs"/>
          <w:rtl/>
        </w:rPr>
        <w:t>ن</w:t>
      </w:r>
      <w:r w:rsidR="00446BB7">
        <w:rPr>
          <w:rStyle w:val="9-Char"/>
          <w:rFonts w:eastAsia="Batang" w:hint="cs"/>
          <w:rtl/>
        </w:rPr>
        <w:t>ی</w:t>
      </w:r>
      <w:r w:rsidRPr="00FE6406">
        <w:rPr>
          <w:rStyle w:val="9-Char"/>
          <w:rFonts w:eastAsia="Batang" w:hint="cs"/>
          <w:rtl/>
        </w:rPr>
        <w:t>م صاع از گندم</w:t>
      </w:r>
      <w:r w:rsidRPr="007100A7">
        <w:rPr>
          <w:rStyle w:val="1-Char"/>
          <w:rFonts w:hint="cs"/>
          <w:rtl/>
        </w:rPr>
        <w:t xml:space="preserve"> </w:t>
      </w:r>
      <w:r w:rsidR="00446BB7">
        <w:rPr>
          <w:rStyle w:val="1-Char"/>
          <w:rFonts w:hint="cs"/>
          <w:rtl/>
        </w:rPr>
        <w:t>ی</w:t>
      </w:r>
      <w:r w:rsidRPr="007100A7">
        <w:rPr>
          <w:rStyle w:val="1-Char"/>
          <w:rFonts w:hint="cs"/>
          <w:rtl/>
        </w:rPr>
        <w:t xml:space="preserve">ا </w:t>
      </w:r>
      <w:r w:rsidR="00446BB7">
        <w:rPr>
          <w:rStyle w:val="9-Char"/>
          <w:rFonts w:eastAsia="Batang" w:hint="cs"/>
          <w:rtl/>
        </w:rPr>
        <w:t>ی</w:t>
      </w:r>
      <w:r w:rsidRPr="00FE6406">
        <w:rPr>
          <w:rStyle w:val="9-Char"/>
          <w:rFonts w:eastAsia="Batang" w:hint="cs"/>
          <w:rtl/>
        </w:rPr>
        <w:t xml:space="preserve">ک صاع از خرما </w:t>
      </w:r>
      <w:r w:rsidR="00446BB7">
        <w:rPr>
          <w:rStyle w:val="9-Char"/>
          <w:rFonts w:eastAsia="Batang" w:hint="cs"/>
          <w:rtl/>
        </w:rPr>
        <w:t>ی</w:t>
      </w:r>
      <w:r w:rsidRPr="00FE6406">
        <w:rPr>
          <w:rStyle w:val="9-Char"/>
          <w:rFonts w:eastAsia="Batang" w:hint="cs"/>
          <w:rtl/>
        </w:rPr>
        <w:t>ا مو</w:t>
      </w:r>
      <w:r w:rsidR="00446BB7">
        <w:rPr>
          <w:rStyle w:val="9-Char"/>
          <w:rFonts w:eastAsia="Batang" w:hint="cs"/>
          <w:rtl/>
        </w:rPr>
        <w:t>ی</w:t>
      </w:r>
      <w:r w:rsidRPr="00FE6406">
        <w:rPr>
          <w:rStyle w:val="9-Char"/>
          <w:rFonts w:eastAsia="Batang" w:hint="cs"/>
          <w:rtl/>
        </w:rPr>
        <w:t xml:space="preserve">ز </w:t>
      </w:r>
      <w:r w:rsidR="00446BB7">
        <w:rPr>
          <w:rStyle w:val="9-Char"/>
          <w:rFonts w:eastAsia="Batang" w:hint="cs"/>
          <w:rtl/>
        </w:rPr>
        <w:t>ی</w:t>
      </w:r>
      <w:r w:rsidRPr="00FE6406">
        <w:rPr>
          <w:rStyle w:val="9-Char"/>
          <w:rFonts w:eastAsia="Batang" w:hint="cs"/>
          <w:rtl/>
        </w:rPr>
        <w:t xml:space="preserve">ا جو </w:t>
      </w:r>
      <w:r w:rsidR="00446BB7">
        <w:rPr>
          <w:rStyle w:val="9-Char"/>
          <w:rFonts w:eastAsia="Batang" w:hint="cs"/>
          <w:rtl/>
        </w:rPr>
        <w:t>ی</w:t>
      </w:r>
      <w:r w:rsidRPr="00FE6406">
        <w:rPr>
          <w:rStyle w:val="9-Char"/>
          <w:rFonts w:eastAsia="Batang" w:hint="cs"/>
          <w:rtl/>
        </w:rPr>
        <w:t>ا کشک</w:t>
      </w:r>
      <w:r w:rsidRPr="007100A7">
        <w:rPr>
          <w:rStyle w:val="1-Char"/>
          <w:rFonts w:hint="cs"/>
          <w:rtl/>
        </w:rPr>
        <w:t xml:space="preserve"> </w:t>
      </w:r>
      <w:r w:rsidR="00446BB7">
        <w:rPr>
          <w:rStyle w:val="1-Char"/>
          <w:rFonts w:hint="cs"/>
          <w:rtl/>
        </w:rPr>
        <w:t>ی</w:t>
      </w:r>
      <w:r w:rsidRPr="007100A7">
        <w:rPr>
          <w:rStyle w:val="1-Char"/>
          <w:rFonts w:hint="cs"/>
          <w:rtl/>
        </w:rPr>
        <w:t>ا سا</w:t>
      </w:r>
      <w:r w:rsidR="00446BB7">
        <w:rPr>
          <w:rStyle w:val="1-Char"/>
          <w:rFonts w:hint="cs"/>
          <w:rtl/>
        </w:rPr>
        <w:t>ی</w:t>
      </w:r>
      <w:r w:rsidRPr="007100A7">
        <w:rPr>
          <w:rStyle w:val="1-Char"/>
          <w:rFonts w:hint="cs"/>
          <w:rtl/>
        </w:rPr>
        <w:t>ر چ</w:t>
      </w:r>
      <w:r w:rsidR="00446BB7">
        <w:rPr>
          <w:rStyle w:val="1-Char"/>
          <w:rFonts w:hint="cs"/>
          <w:rtl/>
        </w:rPr>
        <w:t>ی</w:t>
      </w:r>
      <w:r w:rsidRPr="007100A7">
        <w:rPr>
          <w:rStyle w:val="1-Char"/>
          <w:rFonts w:hint="cs"/>
          <w:rtl/>
        </w:rPr>
        <w:t>زها</w:t>
      </w:r>
      <w:r w:rsidR="00446BB7">
        <w:rPr>
          <w:rStyle w:val="1-Char"/>
          <w:rFonts w:hint="cs"/>
          <w:rtl/>
        </w:rPr>
        <w:t>یی</w:t>
      </w:r>
      <w:r w:rsidRPr="007100A7">
        <w:rPr>
          <w:rStyle w:val="1-Char"/>
          <w:rFonts w:hint="cs"/>
          <w:rtl/>
        </w:rPr>
        <w:t xml:space="preserve"> است که جا</w:t>
      </w:r>
      <w:r w:rsidR="00446BB7">
        <w:rPr>
          <w:rStyle w:val="1-Char"/>
          <w:rFonts w:hint="cs"/>
          <w:rtl/>
        </w:rPr>
        <w:t>ی</w:t>
      </w:r>
      <w:r w:rsidRPr="007100A7">
        <w:rPr>
          <w:rStyle w:val="1-Char"/>
          <w:rFonts w:hint="cs"/>
          <w:rtl/>
        </w:rPr>
        <w:t>گز</w:t>
      </w:r>
      <w:r w:rsidR="00446BB7">
        <w:rPr>
          <w:rStyle w:val="1-Char"/>
          <w:rFonts w:hint="cs"/>
          <w:rtl/>
        </w:rPr>
        <w:t>ی</w:t>
      </w:r>
      <w:r w:rsidRPr="007100A7">
        <w:rPr>
          <w:rStyle w:val="1-Char"/>
          <w:rFonts w:hint="cs"/>
          <w:rtl/>
        </w:rPr>
        <w:t>ن ا</w:t>
      </w:r>
      <w:r w:rsidR="00446BB7">
        <w:rPr>
          <w:rStyle w:val="1-Char"/>
          <w:rFonts w:hint="cs"/>
          <w:rtl/>
        </w:rPr>
        <w:t>ی</w:t>
      </w:r>
      <w:r w:rsidRPr="007100A7">
        <w:rPr>
          <w:rStyle w:val="1-Char"/>
          <w:rFonts w:hint="cs"/>
          <w:rtl/>
        </w:rPr>
        <w:t>ن‌ها م</w:t>
      </w:r>
      <w:r w:rsidR="00446BB7">
        <w:rPr>
          <w:rStyle w:val="1-Char"/>
          <w:rFonts w:hint="cs"/>
          <w:rtl/>
        </w:rPr>
        <w:t>ی</w:t>
      </w:r>
      <w:r w:rsidRPr="007100A7">
        <w:rPr>
          <w:rStyle w:val="1-Char"/>
          <w:rFonts w:hint="cs"/>
          <w:rtl/>
        </w:rPr>
        <w:t>‌شوند؛ مانند: برنج و ذرّت و مانند ا</w:t>
      </w:r>
      <w:r w:rsidR="00446BB7">
        <w:rPr>
          <w:rStyle w:val="1-Char"/>
          <w:rFonts w:hint="cs"/>
          <w:rtl/>
        </w:rPr>
        <w:t>ی</w:t>
      </w:r>
      <w:r w:rsidRPr="007100A7">
        <w:rPr>
          <w:rStyle w:val="1-Char"/>
          <w:rFonts w:hint="cs"/>
          <w:rtl/>
        </w:rPr>
        <w:t>ن‌ها که به عنوان قوت مصرف م</w:t>
      </w:r>
      <w:r w:rsidR="00446BB7">
        <w:rPr>
          <w:rStyle w:val="1-Char"/>
          <w:rFonts w:hint="cs"/>
          <w:rtl/>
        </w:rPr>
        <w:t>ی</w:t>
      </w:r>
      <w:r w:rsidRPr="007100A7">
        <w:rPr>
          <w:rStyle w:val="1-Char"/>
          <w:rFonts w:hint="cs"/>
          <w:rtl/>
        </w:rPr>
        <w:t>‌شوند.</w:t>
      </w:r>
    </w:p>
    <w:p w:rsidR="006B31CA" w:rsidRPr="007100A7" w:rsidRDefault="006B31CA" w:rsidP="00AF1D25">
      <w:pPr>
        <w:rPr>
          <w:rStyle w:val="1-Char"/>
          <w:rtl/>
        </w:rPr>
      </w:pPr>
      <w:r w:rsidRPr="007100A7">
        <w:rPr>
          <w:rStyle w:val="1-Char"/>
          <w:rFonts w:hint="cs"/>
          <w:rtl/>
        </w:rPr>
        <w:t>دل</w:t>
      </w:r>
      <w:r w:rsidR="00446BB7">
        <w:rPr>
          <w:rStyle w:val="1-Char"/>
          <w:rFonts w:hint="cs"/>
          <w:rtl/>
        </w:rPr>
        <w:t>ی</w:t>
      </w:r>
      <w:r w:rsidRPr="007100A7">
        <w:rPr>
          <w:rStyle w:val="1-Char"/>
          <w:rFonts w:hint="cs"/>
          <w:rtl/>
        </w:rPr>
        <w:t>ل ا</w:t>
      </w:r>
      <w:r w:rsidR="00446BB7">
        <w:rPr>
          <w:rStyle w:val="1-Char"/>
          <w:rFonts w:hint="cs"/>
          <w:rtl/>
        </w:rPr>
        <w:t>ی</w:t>
      </w:r>
      <w:r w:rsidRPr="007100A7">
        <w:rPr>
          <w:rStyle w:val="1-Char"/>
          <w:rFonts w:hint="cs"/>
          <w:rtl/>
        </w:rPr>
        <w:t xml:space="preserve">ن که مقدار واجب از </w:t>
      </w:r>
      <w:r w:rsidRPr="00FE6406">
        <w:rPr>
          <w:rStyle w:val="9-Char"/>
          <w:rFonts w:eastAsia="Batang" w:hint="cs"/>
          <w:rtl/>
        </w:rPr>
        <w:t>گندم</w:t>
      </w:r>
      <w:r w:rsidRPr="007100A7">
        <w:rPr>
          <w:rStyle w:val="1-Char"/>
          <w:rFonts w:hint="cs"/>
          <w:rtl/>
        </w:rPr>
        <w:t xml:space="preserve">، </w:t>
      </w:r>
      <w:r w:rsidRPr="00FE6406">
        <w:rPr>
          <w:rStyle w:val="9-Char"/>
          <w:rFonts w:eastAsia="Batang" w:hint="cs"/>
          <w:rtl/>
        </w:rPr>
        <w:t>ن</w:t>
      </w:r>
      <w:r w:rsidR="00446BB7">
        <w:rPr>
          <w:rStyle w:val="9-Char"/>
          <w:rFonts w:eastAsia="Batang" w:hint="cs"/>
          <w:rtl/>
        </w:rPr>
        <w:t>ی</w:t>
      </w:r>
      <w:r w:rsidRPr="00FE6406">
        <w:rPr>
          <w:rStyle w:val="9-Char"/>
          <w:rFonts w:eastAsia="Batang" w:hint="cs"/>
          <w:rtl/>
        </w:rPr>
        <w:t>م صاع</w:t>
      </w:r>
      <w:r w:rsidRPr="007100A7">
        <w:rPr>
          <w:rStyle w:val="1-Char"/>
          <w:rFonts w:hint="cs"/>
          <w:rtl/>
        </w:rPr>
        <w:t xml:space="preserve"> است، حد</w:t>
      </w:r>
      <w:r w:rsidR="00446BB7">
        <w:rPr>
          <w:rStyle w:val="1-Char"/>
          <w:rFonts w:hint="cs"/>
          <w:rtl/>
        </w:rPr>
        <w:t>ی</w:t>
      </w:r>
      <w:r w:rsidRPr="007100A7">
        <w:rPr>
          <w:rStyle w:val="1-Char"/>
          <w:rFonts w:hint="cs"/>
          <w:rtl/>
        </w:rPr>
        <w:t>ث عروة بن زب</w:t>
      </w:r>
      <w:r w:rsidR="00446BB7">
        <w:rPr>
          <w:rStyle w:val="1-Char"/>
          <w:rFonts w:hint="cs"/>
          <w:rtl/>
        </w:rPr>
        <w:t>ی</w:t>
      </w:r>
      <w:r w:rsidRPr="007100A7">
        <w:rPr>
          <w:rStyle w:val="1-Char"/>
          <w:rFonts w:hint="cs"/>
          <w:rtl/>
        </w:rPr>
        <w:t>ر</w:t>
      </w:r>
      <w:r w:rsidR="00FE6406" w:rsidRPr="00FE6406">
        <w:rPr>
          <w:rStyle w:val="1-Char"/>
          <w:rFonts w:cs="CTraditional Arabic" w:hint="cs"/>
          <w:rtl/>
        </w:rPr>
        <w:t>س</w:t>
      </w:r>
      <w:r w:rsidRPr="007100A7">
        <w:rPr>
          <w:rStyle w:val="1-Char"/>
          <w:rFonts w:hint="cs"/>
          <w:rtl/>
        </w:rPr>
        <w:t xml:space="preserve"> است که م</w:t>
      </w:r>
      <w:r w:rsidR="00446BB7">
        <w:rPr>
          <w:rStyle w:val="1-Char"/>
          <w:rFonts w:hint="cs"/>
          <w:rtl/>
        </w:rPr>
        <w:t>ی</w:t>
      </w:r>
      <w:r w:rsidRPr="007100A7">
        <w:rPr>
          <w:rStyle w:val="1-Char"/>
          <w:rFonts w:hint="cs"/>
          <w:rtl/>
        </w:rPr>
        <w:t>‌گو</w:t>
      </w:r>
      <w:r w:rsidR="00446BB7">
        <w:rPr>
          <w:rStyle w:val="1-Char"/>
          <w:rFonts w:hint="cs"/>
          <w:rtl/>
        </w:rPr>
        <w:t>ی</w:t>
      </w:r>
      <w:r w:rsidRPr="007100A7">
        <w:rPr>
          <w:rStyle w:val="1-Char"/>
          <w:rFonts w:hint="cs"/>
          <w:rtl/>
        </w:rPr>
        <w:t xml:space="preserve">د: </w:t>
      </w:r>
      <w:r w:rsidRPr="00BE2421">
        <w:rPr>
          <w:rStyle w:val="5-Char"/>
          <w:rFonts w:hint="cs"/>
          <w:rtl/>
        </w:rPr>
        <w:t>«اِنَّ اَسْمٰاءَ بِنْتَ اَبِيْ‌بَکْرٍ کٰانَتْ تُخْرِجُ عَلٰي عَهْدِ رَسُوْلِ اللهِ</w:t>
      </w:r>
      <w:r w:rsidR="00FE6406" w:rsidRPr="00FE6406">
        <w:rPr>
          <w:rStyle w:val="1-Char"/>
          <w:rFonts w:cs="CTraditional Arabic" w:hint="cs"/>
          <w:rtl/>
        </w:rPr>
        <w:t xml:space="preserve"> ج</w:t>
      </w:r>
      <w:r w:rsidRPr="00BE2421">
        <w:rPr>
          <w:rStyle w:val="5-Char"/>
          <w:rFonts w:hint="cs"/>
          <w:rtl/>
        </w:rPr>
        <w:t xml:space="preserve"> عَنْ اَهْلِهٰا - اَلْحُرِّ مِنْهُمْ وَ الْمَمْلُوْ</w:t>
      </w:r>
      <w:r w:rsidR="00A70228">
        <w:rPr>
          <w:rStyle w:val="5-Char"/>
          <w:rFonts w:hint="cs"/>
          <w:rtl/>
        </w:rPr>
        <w:t xml:space="preserve">كِ </w:t>
      </w:r>
      <w:r w:rsidRPr="00BE2421">
        <w:rPr>
          <w:rStyle w:val="5-Char"/>
          <w:rFonts w:hint="cs"/>
          <w:rtl/>
        </w:rPr>
        <w:t>- مُدَّيْنِ مِنْ حِنْطَةٍ اَوْ صٰاعاً مِنْ تَمْرٍ، بِالْمُدِّ اَوْ بِالصّٰاعِ الَّذِيْ يَقْتٰاتُوْنَ بِهِ»</w:t>
      </w:r>
      <w:r w:rsidRPr="007100A7">
        <w:rPr>
          <w:rStyle w:val="1-Char"/>
          <w:rFonts w:hint="cs"/>
          <w:rtl/>
        </w:rPr>
        <w:t xml:space="preserve"> (شرح معان</w:t>
      </w:r>
      <w:r w:rsidR="00446BB7">
        <w:rPr>
          <w:rStyle w:val="1-Char"/>
          <w:rFonts w:hint="cs"/>
          <w:rtl/>
        </w:rPr>
        <w:t>ی</w:t>
      </w:r>
      <w:r w:rsidRPr="007100A7">
        <w:rPr>
          <w:rStyle w:val="1-Char"/>
          <w:rFonts w:hint="cs"/>
          <w:rtl/>
        </w:rPr>
        <w:t xml:space="preserve"> الاثار، طحاو</w:t>
      </w:r>
      <w:r w:rsidR="00446BB7">
        <w:rPr>
          <w:rStyle w:val="1-Char"/>
          <w:rFonts w:hint="cs"/>
          <w:rtl/>
        </w:rPr>
        <w:t>ی</w:t>
      </w:r>
      <w:r w:rsidRPr="007100A7">
        <w:rPr>
          <w:rStyle w:val="1-Char"/>
          <w:rFonts w:hint="cs"/>
          <w:rtl/>
        </w:rPr>
        <w:t xml:space="preserve">)؛ </w:t>
      </w:r>
      <w:r w:rsidRPr="00BE2421">
        <w:rPr>
          <w:rStyle w:val="1-Char"/>
          <w:rFonts w:hint="cs"/>
          <w:rtl/>
        </w:rPr>
        <w:t>«اسماء دختر ابوبکر</w:t>
      </w:r>
      <w:r w:rsidR="00FE6406" w:rsidRPr="00FE6406">
        <w:rPr>
          <w:rStyle w:val="1-Char"/>
          <w:rFonts w:cs="CTraditional Arabic" w:hint="cs"/>
          <w:rtl/>
        </w:rPr>
        <w:t>س</w:t>
      </w:r>
      <w:r w:rsidRPr="00BE2421">
        <w:rPr>
          <w:rStyle w:val="1-Char"/>
          <w:rFonts w:hint="cs"/>
          <w:rtl/>
        </w:rPr>
        <w:t xml:space="preserve"> در زمان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زکات فطر افراد آزاد و برده‌</w:t>
      </w:r>
      <w:r w:rsidR="00446BB7">
        <w:rPr>
          <w:rStyle w:val="1-Char"/>
          <w:rFonts w:hint="cs"/>
          <w:rtl/>
        </w:rPr>
        <w:t>ی</w:t>
      </w:r>
      <w:r w:rsidRPr="00BE2421">
        <w:rPr>
          <w:rStyle w:val="1-Char"/>
          <w:rFonts w:hint="cs"/>
          <w:rtl/>
        </w:rPr>
        <w:t xml:space="preserve"> خانواده‌اش را م</w:t>
      </w:r>
      <w:r w:rsidR="00446BB7">
        <w:rPr>
          <w:rStyle w:val="1-Char"/>
          <w:rFonts w:hint="cs"/>
          <w:rtl/>
        </w:rPr>
        <w:t>ی</w:t>
      </w:r>
      <w:r w:rsidRPr="00BE2421">
        <w:rPr>
          <w:rStyle w:val="1-Char"/>
          <w:rFonts w:hint="cs"/>
          <w:rtl/>
        </w:rPr>
        <w:t xml:space="preserve">‌داد که مقدار آن، دو مُدّ گندم </w:t>
      </w:r>
      <w:r w:rsidR="00446BB7">
        <w:rPr>
          <w:rStyle w:val="1-Char"/>
          <w:rFonts w:hint="cs"/>
          <w:rtl/>
        </w:rPr>
        <w:t>ی</w:t>
      </w:r>
      <w:r w:rsidRPr="00BE2421">
        <w:rPr>
          <w:rStyle w:val="1-Char"/>
          <w:rFonts w:hint="cs"/>
          <w:rtl/>
        </w:rPr>
        <w:t xml:space="preserve">ا </w:t>
      </w:r>
      <w:r w:rsidR="00446BB7">
        <w:rPr>
          <w:rStyle w:val="1-Char"/>
          <w:rFonts w:hint="cs"/>
          <w:rtl/>
        </w:rPr>
        <w:t>ی</w:t>
      </w:r>
      <w:r w:rsidRPr="00BE2421">
        <w:rPr>
          <w:rStyle w:val="1-Char"/>
          <w:rFonts w:hint="cs"/>
          <w:rtl/>
        </w:rPr>
        <w:t>ک صاع خرما بود، با مُدّ و صاع</w:t>
      </w:r>
      <w:r w:rsidR="00446BB7">
        <w:rPr>
          <w:rStyle w:val="1-Char"/>
          <w:rFonts w:hint="cs"/>
          <w:rtl/>
        </w:rPr>
        <w:t>ی</w:t>
      </w:r>
      <w:r w:rsidRPr="00BE2421">
        <w:rPr>
          <w:rStyle w:val="1-Char"/>
          <w:rFonts w:hint="cs"/>
          <w:rtl/>
        </w:rPr>
        <w:t xml:space="preserve"> که قوت را با آن پ</w:t>
      </w:r>
      <w:r w:rsidR="00446BB7">
        <w:rPr>
          <w:rStyle w:val="1-Char"/>
          <w:rFonts w:hint="cs"/>
          <w:rtl/>
        </w:rPr>
        <w:t>ی</w:t>
      </w:r>
      <w:r w:rsidRPr="00BE2421">
        <w:rPr>
          <w:rStyle w:val="1-Char"/>
          <w:rFonts w:hint="cs"/>
          <w:rtl/>
        </w:rPr>
        <w:t>مانه م</w:t>
      </w:r>
      <w:r w:rsidR="00446BB7">
        <w:rPr>
          <w:rStyle w:val="1-Char"/>
          <w:rFonts w:hint="cs"/>
          <w:rtl/>
        </w:rPr>
        <w:t>ی</w:t>
      </w:r>
      <w:r w:rsidRPr="00BE2421">
        <w:rPr>
          <w:rStyle w:val="1-Char"/>
          <w:rFonts w:hint="cs"/>
          <w:rtl/>
        </w:rPr>
        <w:t>‌کردند»</w:t>
      </w:r>
      <w:r w:rsidRPr="007100A7">
        <w:rPr>
          <w:rStyle w:val="1-Char"/>
          <w:rFonts w:hint="cs"/>
          <w:rtl/>
        </w:rPr>
        <w:t>.</w:t>
      </w:r>
    </w:p>
    <w:p w:rsidR="006B31CA" w:rsidRPr="007100A7" w:rsidRDefault="006B31CA" w:rsidP="00AF1D25">
      <w:pPr>
        <w:rPr>
          <w:rStyle w:val="1-Char"/>
          <w:rtl/>
        </w:rPr>
      </w:pPr>
      <w:r w:rsidRPr="007100A7">
        <w:rPr>
          <w:rStyle w:val="1-Char"/>
          <w:rFonts w:hint="cs"/>
          <w:rtl/>
        </w:rPr>
        <w:t>و هر «</w:t>
      </w:r>
      <w:r w:rsidRPr="00FE6406">
        <w:rPr>
          <w:rStyle w:val="9-Char"/>
          <w:rFonts w:eastAsia="Batang" w:hint="cs"/>
          <w:rtl/>
        </w:rPr>
        <w:t>مُدّ</w:t>
      </w:r>
      <w:r w:rsidRPr="007100A7">
        <w:rPr>
          <w:rStyle w:val="1-Char"/>
          <w:rFonts w:hint="cs"/>
          <w:rtl/>
        </w:rPr>
        <w:t>»: برابر</w:t>
      </w:r>
      <w:r w:rsidR="000A2322">
        <w:rPr>
          <w:rStyle w:val="1-Char"/>
          <w:rFonts w:hint="cs"/>
          <w:rtl/>
        </w:rPr>
        <w:t xml:space="preserve"> </w:t>
      </w:r>
      <w:r w:rsidRPr="007100A7">
        <w:rPr>
          <w:rStyle w:val="1-Char"/>
          <w:rFonts w:hint="cs"/>
          <w:rtl/>
        </w:rPr>
        <w:t xml:space="preserve">است با </w:t>
      </w:r>
      <w:r w:rsidR="00446BB7">
        <w:rPr>
          <w:rStyle w:val="1-Char"/>
          <w:rFonts w:hint="cs"/>
          <w:rtl/>
        </w:rPr>
        <w:t>ی</w:t>
      </w:r>
      <w:r w:rsidRPr="007100A7">
        <w:rPr>
          <w:rStyle w:val="1-Char"/>
          <w:rFonts w:hint="cs"/>
          <w:rtl/>
        </w:rPr>
        <w:t xml:space="preserve">ک </w:t>
      </w:r>
      <w:r w:rsidRPr="00FE6406">
        <w:rPr>
          <w:rStyle w:val="9-Char"/>
          <w:rFonts w:eastAsia="Batang" w:hint="cs"/>
          <w:rtl/>
        </w:rPr>
        <w:t>مشت متوسط</w:t>
      </w:r>
      <w:r w:rsidRPr="007100A7">
        <w:rPr>
          <w:rStyle w:val="1-Char"/>
          <w:rFonts w:hint="cs"/>
          <w:rtl/>
        </w:rPr>
        <w:t xml:space="preserve">. </w:t>
      </w:r>
    </w:p>
    <w:p w:rsidR="006B31CA" w:rsidRPr="007100A7" w:rsidRDefault="006B31CA" w:rsidP="00AF1D25">
      <w:pPr>
        <w:rPr>
          <w:rStyle w:val="1-Char"/>
          <w:rtl/>
        </w:rPr>
      </w:pPr>
      <w:r w:rsidRPr="007100A7">
        <w:rPr>
          <w:rStyle w:val="1-Char"/>
          <w:rFonts w:hint="cs"/>
          <w:rtl/>
        </w:rPr>
        <w:t xml:space="preserve">و </w:t>
      </w:r>
      <w:r w:rsidRPr="00FE6406">
        <w:rPr>
          <w:rStyle w:val="9-Char"/>
          <w:rFonts w:eastAsia="Batang" w:hint="cs"/>
          <w:rtl/>
        </w:rPr>
        <w:t>دل</w:t>
      </w:r>
      <w:r w:rsidR="00446BB7">
        <w:rPr>
          <w:rStyle w:val="9-Char"/>
          <w:rFonts w:eastAsia="Batang" w:hint="cs"/>
          <w:rtl/>
        </w:rPr>
        <w:t>ی</w:t>
      </w:r>
      <w:r w:rsidRPr="00FE6406">
        <w:rPr>
          <w:rStyle w:val="9-Char"/>
          <w:rFonts w:eastAsia="Batang" w:hint="cs"/>
          <w:rtl/>
        </w:rPr>
        <w:t xml:space="preserve">ل وجوب </w:t>
      </w:r>
      <w:r w:rsidR="00446BB7">
        <w:rPr>
          <w:rStyle w:val="9-Char"/>
          <w:rFonts w:eastAsia="Batang" w:hint="cs"/>
          <w:rtl/>
        </w:rPr>
        <w:t>ی</w:t>
      </w:r>
      <w:r w:rsidRPr="00FE6406">
        <w:rPr>
          <w:rStyle w:val="9-Char"/>
          <w:rFonts w:eastAsia="Batang" w:hint="cs"/>
          <w:rtl/>
        </w:rPr>
        <w:t>ک صاع از غ</w:t>
      </w:r>
      <w:r w:rsidR="00446BB7">
        <w:rPr>
          <w:rStyle w:val="9-Char"/>
          <w:rFonts w:eastAsia="Batang" w:hint="cs"/>
          <w:rtl/>
        </w:rPr>
        <w:t>ی</w:t>
      </w:r>
      <w:r w:rsidRPr="00FE6406">
        <w:rPr>
          <w:rStyle w:val="9-Char"/>
          <w:rFonts w:eastAsia="Batang" w:hint="cs"/>
          <w:rtl/>
        </w:rPr>
        <w:t>ر گندم</w:t>
      </w:r>
      <w:r w:rsidRPr="007100A7">
        <w:rPr>
          <w:rStyle w:val="1-Char"/>
          <w:rFonts w:hint="cs"/>
          <w:rtl/>
        </w:rPr>
        <w:t>، حد</w:t>
      </w:r>
      <w:r w:rsidR="00446BB7">
        <w:rPr>
          <w:rStyle w:val="1-Char"/>
          <w:rFonts w:hint="cs"/>
          <w:rtl/>
        </w:rPr>
        <w:t>ی</w:t>
      </w:r>
      <w:r w:rsidRPr="007100A7">
        <w:rPr>
          <w:rStyle w:val="1-Char"/>
          <w:rFonts w:hint="cs"/>
          <w:rtl/>
        </w:rPr>
        <w:t>ث ابوسع</w:t>
      </w:r>
      <w:r w:rsidR="00446BB7">
        <w:rPr>
          <w:rStyle w:val="1-Char"/>
          <w:rFonts w:hint="cs"/>
          <w:rtl/>
        </w:rPr>
        <w:t>ی</w:t>
      </w:r>
      <w:r w:rsidRPr="007100A7">
        <w:rPr>
          <w:rStyle w:val="1-Char"/>
          <w:rFonts w:hint="cs"/>
          <w:rtl/>
        </w:rPr>
        <w:t>د خدر</w:t>
      </w:r>
      <w:r w:rsidR="00446BB7">
        <w:rPr>
          <w:rStyle w:val="1-Char"/>
          <w:rFonts w:hint="cs"/>
          <w:rtl/>
        </w:rPr>
        <w:t>ی</w:t>
      </w:r>
      <w:r w:rsidR="00FE6406" w:rsidRPr="00FE6406">
        <w:rPr>
          <w:rStyle w:val="1-Char"/>
          <w:rFonts w:cs="CTraditional Arabic" w:hint="cs"/>
          <w:rtl/>
        </w:rPr>
        <w:t>س</w:t>
      </w:r>
      <w:r w:rsidRPr="007100A7">
        <w:rPr>
          <w:rStyle w:val="1-Char"/>
          <w:rFonts w:hint="cs"/>
          <w:rtl/>
        </w:rPr>
        <w:t xml:space="preserve"> است که گفت: </w:t>
      </w:r>
      <w:r w:rsidRPr="00BE2421">
        <w:rPr>
          <w:rStyle w:val="5-Char"/>
          <w:rFonts w:hint="cs"/>
          <w:rtl/>
        </w:rPr>
        <w:t>«کُنّٰا نُخْرِجُ زَکٰاةَ الْفِطْرِ صٰاعاً مِّنْ طَعٰامٍ اَوْ صٰاعاً مِنْ شَعِيْرٍ، اَوْ صٰاعاً مِنْ تَمْرٍ؛ اَوْ صٰاعاً مِنْ اَقِطٍ، اَوْ صٰاعاً مِنْ زَبِيْبٍ»</w:t>
      </w:r>
      <w:r w:rsidRPr="007100A7">
        <w:rPr>
          <w:rStyle w:val="1-Char"/>
          <w:rFonts w:hint="cs"/>
          <w:rtl/>
        </w:rPr>
        <w:t xml:space="preserve"> (بخار</w:t>
      </w:r>
      <w:r w:rsidR="00446BB7">
        <w:rPr>
          <w:rStyle w:val="1-Char"/>
          <w:rFonts w:hint="cs"/>
          <w:rtl/>
        </w:rPr>
        <w:t>ی</w:t>
      </w:r>
      <w:r w:rsidRPr="007100A7">
        <w:rPr>
          <w:rStyle w:val="1-Char"/>
          <w:rFonts w:hint="cs"/>
          <w:rtl/>
        </w:rPr>
        <w:t>، مسلم، ترمذ</w:t>
      </w:r>
      <w:r w:rsidR="00446BB7">
        <w:rPr>
          <w:rStyle w:val="1-Char"/>
          <w:rFonts w:hint="cs"/>
          <w:rtl/>
        </w:rPr>
        <w:t>ی</w:t>
      </w:r>
      <w:r w:rsidRPr="007100A7">
        <w:rPr>
          <w:rStyle w:val="1-Char"/>
          <w:rFonts w:hint="cs"/>
          <w:rtl/>
        </w:rPr>
        <w:t>، ابوداود، نسا</w:t>
      </w:r>
      <w:r w:rsidR="00446BB7">
        <w:rPr>
          <w:rStyle w:val="1-Char"/>
          <w:rFonts w:hint="cs"/>
          <w:rtl/>
        </w:rPr>
        <w:t>یی</w:t>
      </w:r>
      <w:r w:rsidRPr="007100A7">
        <w:rPr>
          <w:rStyle w:val="1-Char"/>
          <w:rFonts w:hint="cs"/>
          <w:rtl/>
        </w:rPr>
        <w:t xml:space="preserve"> و ابن ماجه)؛ </w:t>
      </w:r>
      <w:r w:rsidRPr="00BE2421">
        <w:rPr>
          <w:rStyle w:val="1-Char"/>
          <w:rFonts w:hint="cs"/>
          <w:rtl/>
        </w:rPr>
        <w:t xml:space="preserve">«ما زکات فطر را که مقدار آن </w:t>
      </w:r>
      <w:r w:rsidR="00446BB7">
        <w:rPr>
          <w:rStyle w:val="1-Char"/>
          <w:rFonts w:hint="cs"/>
          <w:rtl/>
        </w:rPr>
        <w:t>ی</w:t>
      </w:r>
      <w:r w:rsidRPr="00BE2421">
        <w:rPr>
          <w:rStyle w:val="1-Char"/>
          <w:rFonts w:hint="cs"/>
          <w:rtl/>
        </w:rPr>
        <w:t xml:space="preserve">ک صاع از طعام </w:t>
      </w:r>
      <w:r w:rsidR="00446BB7">
        <w:rPr>
          <w:rStyle w:val="1-Char"/>
          <w:rFonts w:hint="cs"/>
          <w:rtl/>
        </w:rPr>
        <w:t>ی</w:t>
      </w:r>
      <w:r w:rsidRPr="00BE2421">
        <w:rPr>
          <w:rStyle w:val="1-Char"/>
          <w:rFonts w:hint="cs"/>
          <w:rtl/>
        </w:rPr>
        <w:t xml:space="preserve">ا </w:t>
      </w:r>
      <w:r w:rsidR="00446BB7">
        <w:rPr>
          <w:rStyle w:val="1-Char"/>
          <w:rFonts w:hint="cs"/>
          <w:rtl/>
        </w:rPr>
        <w:t>ی</w:t>
      </w:r>
      <w:r w:rsidRPr="00BE2421">
        <w:rPr>
          <w:rStyle w:val="1-Char"/>
          <w:rFonts w:hint="cs"/>
          <w:rtl/>
        </w:rPr>
        <w:t xml:space="preserve">ک صاع از جو </w:t>
      </w:r>
      <w:r w:rsidR="00446BB7">
        <w:rPr>
          <w:rStyle w:val="1-Char"/>
          <w:rFonts w:hint="cs"/>
          <w:rtl/>
        </w:rPr>
        <w:t>ی</w:t>
      </w:r>
      <w:r w:rsidRPr="00BE2421">
        <w:rPr>
          <w:rStyle w:val="1-Char"/>
          <w:rFonts w:hint="cs"/>
          <w:rtl/>
        </w:rPr>
        <w:t xml:space="preserve">ا </w:t>
      </w:r>
      <w:r w:rsidR="00446BB7">
        <w:rPr>
          <w:rStyle w:val="1-Char"/>
          <w:rFonts w:hint="cs"/>
          <w:rtl/>
        </w:rPr>
        <w:t>ی</w:t>
      </w:r>
      <w:r w:rsidRPr="00BE2421">
        <w:rPr>
          <w:rStyle w:val="1-Char"/>
          <w:rFonts w:hint="cs"/>
          <w:rtl/>
        </w:rPr>
        <w:t xml:space="preserve">ک صاع از خرما </w:t>
      </w:r>
      <w:r w:rsidR="00446BB7">
        <w:rPr>
          <w:rStyle w:val="1-Char"/>
          <w:rFonts w:hint="cs"/>
          <w:rtl/>
        </w:rPr>
        <w:t>ی</w:t>
      </w:r>
      <w:r w:rsidRPr="00BE2421">
        <w:rPr>
          <w:rStyle w:val="1-Char"/>
          <w:rFonts w:hint="cs"/>
          <w:rtl/>
        </w:rPr>
        <w:t xml:space="preserve">ا </w:t>
      </w:r>
      <w:r w:rsidR="00446BB7">
        <w:rPr>
          <w:rStyle w:val="1-Char"/>
          <w:rFonts w:hint="cs"/>
          <w:rtl/>
        </w:rPr>
        <w:t>ی</w:t>
      </w:r>
      <w:r w:rsidRPr="00BE2421">
        <w:rPr>
          <w:rStyle w:val="1-Char"/>
          <w:rFonts w:hint="cs"/>
          <w:rtl/>
        </w:rPr>
        <w:t xml:space="preserve">ک صاع از کشک </w:t>
      </w:r>
      <w:r w:rsidR="00446BB7">
        <w:rPr>
          <w:rStyle w:val="1-Char"/>
          <w:rFonts w:hint="cs"/>
          <w:rtl/>
        </w:rPr>
        <w:t>ی</w:t>
      </w:r>
      <w:r w:rsidRPr="00BE2421">
        <w:rPr>
          <w:rStyle w:val="1-Char"/>
          <w:rFonts w:hint="cs"/>
          <w:rtl/>
        </w:rPr>
        <w:t xml:space="preserve">ا </w:t>
      </w:r>
      <w:r w:rsidR="00446BB7">
        <w:rPr>
          <w:rStyle w:val="1-Char"/>
          <w:rFonts w:hint="cs"/>
          <w:rtl/>
        </w:rPr>
        <w:t>ی</w:t>
      </w:r>
      <w:r w:rsidRPr="00BE2421">
        <w:rPr>
          <w:rStyle w:val="1-Char"/>
          <w:rFonts w:hint="cs"/>
          <w:rtl/>
        </w:rPr>
        <w:t>ک صاع از مو</w:t>
      </w:r>
      <w:r w:rsidR="00446BB7">
        <w:rPr>
          <w:rStyle w:val="1-Char"/>
          <w:rFonts w:hint="cs"/>
          <w:rtl/>
        </w:rPr>
        <w:t>ی</w:t>
      </w:r>
      <w:r w:rsidRPr="00BE2421">
        <w:rPr>
          <w:rStyle w:val="1-Char"/>
          <w:rFonts w:hint="cs"/>
          <w:rtl/>
        </w:rPr>
        <w:t>ز بود م</w:t>
      </w:r>
      <w:r w:rsidR="00446BB7">
        <w:rPr>
          <w:rStyle w:val="1-Char"/>
          <w:rFonts w:hint="cs"/>
          <w:rtl/>
        </w:rPr>
        <w:t>ی</w:t>
      </w:r>
      <w:r w:rsidRPr="00BE2421">
        <w:rPr>
          <w:rStyle w:val="1-Char"/>
          <w:rFonts w:hint="cs"/>
          <w:rtl/>
        </w:rPr>
        <w:t>‌داد</w:t>
      </w:r>
      <w:r w:rsidR="00446BB7">
        <w:rPr>
          <w:rStyle w:val="1-Char"/>
          <w:rFonts w:hint="cs"/>
          <w:rtl/>
        </w:rPr>
        <w:t>ی</w:t>
      </w:r>
      <w:r w:rsidRPr="00BE2421">
        <w:rPr>
          <w:rStyle w:val="1-Char"/>
          <w:rFonts w:hint="cs"/>
          <w:rtl/>
        </w:rPr>
        <w:t>م»</w:t>
      </w:r>
      <w:r w:rsidRPr="007100A7">
        <w:rPr>
          <w:rStyle w:val="1-Char"/>
          <w:rFonts w:hint="cs"/>
          <w:rtl/>
        </w:rPr>
        <w:t>.</w:t>
      </w:r>
    </w:p>
    <w:p w:rsidR="006B31CA" w:rsidRPr="007100A7" w:rsidRDefault="006B31CA" w:rsidP="00AF1D25">
      <w:pPr>
        <w:rPr>
          <w:rStyle w:val="1-Char"/>
          <w:rtl/>
        </w:rPr>
      </w:pPr>
      <w:r w:rsidRPr="007100A7">
        <w:rPr>
          <w:rStyle w:val="1-Char"/>
          <w:rFonts w:hint="cs"/>
          <w:rtl/>
        </w:rPr>
        <w:t xml:space="preserve">و </w:t>
      </w:r>
      <w:r w:rsidR="00544D97" w:rsidRPr="00544D97">
        <w:rPr>
          <w:rStyle w:val="1-Char"/>
          <w:rFonts w:hint="cs"/>
          <w:rtl/>
        </w:rPr>
        <w:t>ابن عمر</w:t>
      </w:r>
      <w:r w:rsidR="00544D97" w:rsidRPr="00544D97">
        <w:rPr>
          <w:rStyle w:val="1-Char"/>
          <w:rFonts w:cs="CTraditional Arabic" w:hint="cs"/>
          <w:rtl/>
        </w:rPr>
        <w:t>ب</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اَمَرَ رَسُوْلُ اللهِ</w:t>
      </w:r>
      <w:r w:rsidR="00FE6406" w:rsidRPr="00FE6406">
        <w:rPr>
          <w:rStyle w:val="1-Char"/>
          <w:rFonts w:cs="CTraditional Arabic" w:hint="cs"/>
          <w:rtl/>
        </w:rPr>
        <w:t xml:space="preserve"> ج</w:t>
      </w:r>
      <w:r w:rsidRPr="00BE2421">
        <w:rPr>
          <w:rStyle w:val="5-Char"/>
          <w:rFonts w:hint="cs"/>
          <w:rtl/>
        </w:rPr>
        <w:t xml:space="preserve"> بِصَدَقَةِ الْفِطْرِ عَنِ الصَّغِيْرِ وَ الْکَبِيْرِ وَ الْحُرِّ وَالْعَبْدِ مِمَّنْ تَمُوْنُوْنَ»</w:t>
      </w:r>
      <w:r w:rsidRPr="007100A7">
        <w:rPr>
          <w:rStyle w:val="1-Char"/>
          <w:rFonts w:hint="cs"/>
          <w:rtl/>
        </w:rPr>
        <w:t xml:space="preserve"> (دارقطن</w:t>
      </w:r>
      <w:r w:rsidR="00446BB7">
        <w:rPr>
          <w:rStyle w:val="1-Char"/>
          <w:rFonts w:hint="cs"/>
          <w:rtl/>
        </w:rPr>
        <w:t>ی</w:t>
      </w:r>
      <w:r w:rsidRPr="007100A7">
        <w:rPr>
          <w:rStyle w:val="1-Char"/>
          <w:rFonts w:hint="cs"/>
          <w:rtl/>
        </w:rPr>
        <w:t xml:space="preserve"> و ب</w:t>
      </w:r>
      <w:r w:rsidR="00446BB7">
        <w:rPr>
          <w:rStyle w:val="1-Char"/>
          <w:rFonts w:hint="cs"/>
          <w:rtl/>
        </w:rPr>
        <w:t>ی</w:t>
      </w:r>
      <w:r w:rsidRPr="007100A7">
        <w:rPr>
          <w:rStyle w:val="1-Char"/>
          <w:rFonts w:hint="cs"/>
          <w:rtl/>
        </w:rPr>
        <w:t>هق</w:t>
      </w:r>
      <w:r w:rsidR="00446BB7">
        <w:rPr>
          <w:rStyle w:val="1-Char"/>
          <w:rFonts w:hint="cs"/>
          <w:rtl/>
        </w:rPr>
        <w:t>ی</w:t>
      </w:r>
      <w:r w:rsidRPr="007100A7">
        <w:rPr>
          <w:rStyle w:val="1-Char"/>
          <w:rFonts w:hint="cs"/>
          <w:rtl/>
        </w:rPr>
        <w:t xml:space="preserve">)؛ </w:t>
      </w:r>
      <w:r w:rsidRPr="00BE2421">
        <w:rPr>
          <w:rStyle w:val="1-Char"/>
          <w:rFonts w:hint="cs"/>
          <w:rtl/>
        </w:rPr>
        <w:t>«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به دادن زکات فطر از کوچک و بزرگ و آزاد و برده، و کسان</w:t>
      </w:r>
      <w:r w:rsidR="00446BB7">
        <w:rPr>
          <w:rStyle w:val="1-Char"/>
          <w:rFonts w:hint="cs"/>
          <w:rtl/>
        </w:rPr>
        <w:t>ی</w:t>
      </w:r>
      <w:r w:rsidRPr="00BE2421">
        <w:rPr>
          <w:rStyle w:val="1-Char"/>
          <w:rFonts w:hint="cs"/>
          <w:rtl/>
        </w:rPr>
        <w:t xml:space="preserve"> که نفقه‌</w:t>
      </w:r>
      <w:r w:rsidR="00446BB7">
        <w:rPr>
          <w:rStyle w:val="1-Char"/>
          <w:rFonts w:hint="cs"/>
          <w:rtl/>
        </w:rPr>
        <w:t>ی</w:t>
      </w:r>
      <w:r w:rsidR="000751A8">
        <w:rPr>
          <w:rStyle w:val="1-Char"/>
          <w:rFonts w:hint="cs"/>
          <w:rtl/>
        </w:rPr>
        <w:t xml:space="preserve"> آن‌ها </w:t>
      </w:r>
      <w:r w:rsidRPr="00BE2421">
        <w:rPr>
          <w:rStyle w:val="1-Char"/>
          <w:rFonts w:hint="cs"/>
          <w:rtl/>
        </w:rPr>
        <w:t>بر عهده‌</w:t>
      </w:r>
      <w:r w:rsidR="00446BB7">
        <w:rPr>
          <w:rStyle w:val="1-Char"/>
          <w:rFonts w:hint="cs"/>
          <w:rtl/>
        </w:rPr>
        <w:t>ی</w:t>
      </w:r>
      <w:r w:rsidRPr="00BE2421">
        <w:rPr>
          <w:rStyle w:val="1-Char"/>
          <w:rFonts w:hint="cs"/>
          <w:rtl/>
        </w:rPr>
        <w:t xml:space="preserve"> شما است، امر فرموده است</w:t>
      </w:r>
      <w:r w:rsidR="004E0E8C" w:rsidRPr="00BE2421">
        <w:rPr>
          <w:rStyle w:val="1-Char"/>
          <w:rFonts w:hint="cs"/>
          <w:rtl/>
        </w:rPr>
        <w:t>»</w:t>
      </w:r>
      <w:r w:rsidRPr="007100A7">
        <w:rPr>
          <w:rStyle w:val="1-Char"/>
          <w:rFonts w:hint="cs"/>
          <w:rtl/>
        </w:rPr>
        <w:t>.]</w:t>
      </w:r>
    </w:p>
    <w:p w:rsidR="006B31CA" w:rsidRPr="007100A7" w:rsidRDefault="006B31CA" w:rsidP="00AF1D25">
      <w:pPr>
        <w:rPr>
          <w:rStyle w:val="1-Char"/>
          <w:rtl/>
        </w:rPr>
      </w:pPr>
      <w:r w:rsidRPr="007100A7">
        <w:rPr>
          <w:rStyle w:val="1-Char"/>
          <w:rFonts w:hint="cs"/>
          <w:rtl/>
        </w:rPr>
        <w:t>و [در نزد امام ابوحن</w:t>
      </w:r>
      <w:r w:rsidR="00446BB7">
        <w:rPr>
          <w:rStyle w:val="1-Char"/>
          <w:rFonts w:hint="cs"/>
          <w:rtl/>
        </w:rPr>
        <w:t>ی</w:t>
      </w:r>
      <w:r w:rsidRPr="007100A7">
        <w:rPr>
          <w:rStyle w:val="1-Char"/>
          <w:rFonts w:hint="cs"/>
          <w:rtl/>
        </w:rPr>
        <w:t>فه</w:t>
      </w:r>
      <w:r w:rsidR="00FE6406" w:rsidRPr="00FE6406">
        <w:rPr>
          <w:rStyle w:val="1-Char"/>
          <w:rFonts w:cs="CTraditional Arabic" w:hint="cs"/>
          <w:rtl/>
        </w:rPr>
        <w:t>/</w:t>
      </w:r>
      <w:r w:rsidRPr="007100A7">
        <w:rPr>
          <w:rStyle w:val="1-Char"/>
          <w:rFonts w:hint="cs"/>
          <w:rtl/>
        </w:rPr>
        <w:t xml:space="preserve"> و امام محمد</w:t>
      </w:r>
      <w:r w:rsidR="00FE6406" w:rsidRPr="00FE6406">
        <w:rPr>
          <w:rStyle w:val="1-Char"/>
          <w:rFonts w:cs="CTraditional Arabic" w:hint="cs"/>
          <w:rtl/>
        </w:rPr>
        <w:t>/</w:t>
      </w:r>
      <w:r w:rsidRPr="007100A7">
        <w:rPr>
          <w:rStyle w:val="1-Char"/>
          <w:rFonts w:hint="cs"/>
          <w:rtl/>
        </w:rPr>
        <w:t xml:space="preserve">]، </w:t>
      </w:r>
      <w:r w:rsidR="00446BB7">
        <w:rPr>
          <w:rStyle w:val="1-Char"/>
          <w:rFonts w:hint="cs"/>
          <w:rtl/>
        </w:rPr>
        <w:t>ی</w:t>
      </w:r>
      <w:r w:rsidRPr="007100A7">
        <w:rPr>
          <w:rStyle w:val="1-Char"/>
          <w:rFonts w:hint="cs"/>
          <w:rtl/>
        </w:rPr>
        <w:t>ک «</w:t>
      </w:r>
      <w:r w:rsidRPr="00FE6406">
        <w:rPr>
          <w:rStyle w:val="9-Char"/>
          <w:rFonts w:eastAsia="Batang" w:hint="cs"/>
          <w:rtl/>
        </w:rPr>
        <w:t>صاع</w:t>
      </w:r>
      <w:r w:rsidRPr="007100A7">
        <w:rPr>
          <w:rStyle w:val="1-Char"/>
          <w:rFonts w:hint="cs"/>
          <w:rtl/>
        </w:rPr>
        <w:t>»: معادل هشت «</w:t>
      </w:r>
      <w:r w:rsidRPr="00FE6406">
        <w:rPr>
          <w:rStyle w:val="9-Char"/>
          <w:rFonts w:eastAsia="Batang" w:hint="cs"/>
          <w:rtl/>
        </w:rPr>
        <w:t>رطل عراق</w:t>
      </w:r>
      <w:r w:rsidR="00446BB7">
        <w:rPr>
          <w:rStyle w:val="9-Char"/>
          <w:rFonts w:eastAsia="Batang" w:hint="cs"/>
          <w:rtl/>
        </w:rPr>
        <w:t>ی</w:t>
      </w:r>
      <w:r w:rsidRPr="007100A7">
        <w:rPr>
          <w:rStyle w:val="1-Char"/>
          <w:rFonts w:hint="cs"/>
          <w:rtl/>
        </w:rPr>
        <w:t>» م</w:t>
      </w:r>
      <w:r w:rsidR="00446BB7">
        <w:rPr>
          <w:rStyle w:val="1-Char"/>
          <w:rFonts w:hint="cs"/>
          <w:rtl/>
        </w:rPr>
        <w:t>ی</w:t>
      </w:r>
      <w:r w:rsidRPr="007100A7">
        <w:rPr>
          <w:rStyle w:val="1-Char"/>
          <w:rFonts w:hint="cs"/>
          <w:rtl/>
        </w:rPr>
        <w:t>‌باشد؛ [و از د</w:t>
      </w:r>
      <w:r w:rsidR="00446BB7">
        <w:rPr>
          <w:rStyle w:val="1-Char"/>
          <w:rFonts w:hint="cs"/>
          <w:rtl/>
        </w:rPr>
        <w:t>ی</w:t>
      </w:r>
      <w:r w:rsidRPr="007100A7">
        <w:rPr>
          <w:rStyle w:val="1-Char"/>
          <w:rFonts w:hint="cs"/>
          <w:rtl/>
        </w:rPr>
        <w:t>دگاه امام ابو</w:t>
      </w:r>
      <w:r w:rsidR="00446BB7">
        <w:rPr>
          <w:rStyle w:val="1-Char"/>
          <w:rFonts w:hint="cs"/>
          <w:rtl/>
        </w:rPr>
        <w:t>ی</w:t>
      </w:r>
      <w:r w:rsidRPr="007100A7">
        <w:rPr>
          <w:rStyle w:val="1-Char"/>
          <w:rFonts w:hint="cs"/>
          <w:rtl/>
        </w:rPr>
        <w:t>وسف</w:t>
      </w:r>
      <w:r w:rsidR="00FE6406" w:rsidRPr="00FE6406">
        <w:rPr>
          <w:rStyle w:val="1-Char"/>
          <w:rFonts w:cs="CTraditional Arabic" w:hint="cs"/>
          <w:rtl/>
        </w:rPr>
        <w:t>/</w:t>
      </w:r>
      <w:r w:rsidRPr="007100A7">
        <w:rPr>
          <w:rStyle w:val="1-Char"/>
          <w:rFonts w:hint="cs"/>
          <w:rtl/>
        </w:rPr>
        <w:t xml:space="preserve">، </w:t>
      </w:r>
      <w:r w:rsidR="00446BB7">
        <w:rPr>
          <w:rStyle w:val="1-Char"/>
          <w:rFonts w:hint="cs"/>
          <w:rtl/>
        </w:rPr>
        <w:t>ی</w:t>
      </w:r>
      <w:r w:rsidRPr="007100A7">
        <w:rPr>
          <w:rStyle w:val="1-Char"/>
          <w:rFonts w:hint="cs"/>
          <w:rtl/>
        </w:rPr>
        <w:t>ک «</w:t>
      </w:r>
      <w:r w:rsidRPr="00FE6406">
        <w:rPr>
          <w:rStyle w:val="9-Char"/>
          <w:rFonts w:eastAsia="Batang" w:hint="cs"/>
          <w:rtl/>
        </w:rPr>
        <w:t>صاع</w:t>
      </w:r>
      <w:r w:rsidRPr="007100A7">
        <w:rPr>
          <w:rStyle w:val="1-Char"/>
          <w:rFonts w:hint="cs"/>
          <w:rtl/>
        </w:rPr>
        <w:t>»: معادل «</w:t>
      </w:r>
      <w:r w:rsidRPr="00FE6406">
        <w:rPr>
          <w:rStyle w:val="9-Char"/>
          <w:rFonts w:eastAsia="Batang" w:hint="cs"/>
          <w:rtl/>
        </w:rPr>
        <w:t>پنج رطل عراق</w:t>
      </w:r>
      <w:r w:rsidR="00446BB7">
        <w:rPr>
          <w:rStyle w:val="9-Char"/>
          <w:rFonts w:eastAsia="Batang" w:hint="cs"/>
          <w:rtl/>
        </w:rPr>
        <w:t>ی</w:t>
      </w:r>
      <w:r w:rsidRPr="00FE6406">
        <w:rPr>
          <w:rStyle w:val="9-Char"/>
          <w:rFonts w:eastAsia="Batang" w:hint="cs"/>
          <w:rtl/>
        </w:rPr>
        <w:t xml:space="preserve"> و </w:t>
      </w:r>
      <w:r w:rsidR="00446BB7">
        <w:rPr>
          <w:rStyle w:val="9-Char"/>
          <w:rFonts w:eastAsia="Batang" w:hint="cs"/>
          <w:rtl/>
        </w:rPr>
        <w:t>ی</w:t>
      </w:r>
      <w:r w:rsidRPr="00FE6406">
        <w:rPr>
          <w:rStyle w:val="9-Char"/>
          <w:rFonts w:eastAsia="Batang" w:hint="cs"/>
          <w:rtl/>
        </w:rPr>
        <w:t>ک سوم آن</w:t>
      </w:r>
      <w:r w:rsidRPr="007100A7">
        <w:rPr>
          <w:rStyle w:val="1-Char"/>
          <w:rFonts w:hint="cs"/>
          <w:rtl/>
        </w:rPr>
        <w:t xml:space="preserve">» </w:t>
      </w:r>
      <w:r w:rsidRPr="00A77A6E">
        <w:rPr>
          <w:rStyle w:val="1-Char"/>
          <w:rFonts w:hint="cs"/>
          <w:rtl/>
        </w:rPr>
        <w:t>(</w:t>
      </w:r>
      <w:r w:rsidR="00A77A6E" w:rsidRPr="00A77A6E">
        <w:rPr>
          <w:rStyle w:val="1-Char"/>
        </w:rPr>
        <w:object w:dxaOrig="3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6.5pt" o:ole="">
            <v:imagedata r:id="rId26" o:title=""/>
          </v:shape>
          <o:OLEObject Type="Embed" ProgID="Equation.DSMT4" ShapeID="_x0000_i1025" DrawAspect="Content" ObjectID="_1529584026" r:id="rId27"/>
        </w:object>
      </w:r>
      <w:r w:rsidRPr="00A77A6E">
        <w:rPr>
          <w:rStyle w:val="1-Char"/>
          <w:rFonts w:hint="cs"/>
          <w:rtl/>
        </w:rPr>
        <w:t xml:space="preserve"> رطل</w:t>
      </w:r>
      <w:r w:rsidRPr="007100A7">
        <w:rPr>
          <w:rStyle w:val="1-Char"/>
          <w:rFonts w:hint="cs"/>
          <w:rtl/>
        </w:rPr>
        <w:t>) است. نو</w:t>
      </w:r>
      <w:r w:rsidR="00446BB7">
        <w:rPr>
          <w:rStyle w:val="1-Char"/>
          <w:rFonts w:hint="cs"/>
          <w:rtl/>
        </w:rPr>
        <w:t>ی</w:t>
      </w:r>
      <w:r w:rsidRPr="007100A7">
        <w:rPr>
          <w:rStyle w:val="1-Char"/>
          <w:rFonts w:hint="cs"/>
          <w:rtl/>
        </w:rPr>
        <w:t>سنده‌</w:t>
      </w:r>
      <w:r w:rsidR="00446BB7">
        <w:rPr>
          <w:rStyle w:val="1-Char"/>
          <w:rFonts w:hint="cs"/>
          <w:rtl/>
        </w:rPr>
        <w:t>ی</w:t>
      </w:r>
      <w:r w:rsidRPr="007100A7">
        <w:rPr>
          <w:rStyle w:val="1-Char"/>
          <w:rFonts w:hint="cs"/>
          <w:rtl/>
        </w:rPr>
        <w:t xml:space="preserve"> </w:t>
      </w:r>
      <w:r w:rsidRPr="009007BB">
        <w:rPr>
          <w:rStyle w:val="5-Char0"/>
          <w:rFonts w:hint="cs"/>
          <w:rtl/>
        </w:rPr>
        <w:t>«شرح الوقاية»</w:t>
      </w:r>
      <w:r w:rsidRPr="007100A7">
        <w:rPr>
          <w:rStyle w:val="1-Char"/>
          <w:rFonts w:hint="cs"/>
          <w:rtl/>
        </w:rPr>
        <w:t xml:space="preserve"> گو</w:t>
      </w:r>
      <w:r w:rsidR="00446BB7">
        <w:rPr>
          <w:rStyle w:val="1-Char"/>
          <w:rFonts w:hint="cs"/>
          <w:rtl/>
        </w:rPr>
        <w:t>ی</w:t>
      </w:r>
      <w:r w:rsidRPr="007100A7">
        <w:rPr>
          <w:rStyle w:val="1-Char"/>
          <w:rFonts w:hint="cs"/>
          <w:rtl/>
        </w:rPr>
        <w:t>د: «</w:t>
      </w:r>
      <w:r w:rsidRPr="00FE6406">
        <w:rPr>
          <w:rStyle w:val="9-Char"/>
          <w:rFonts w:eastAsia="Batang" w:hint="cs"/>
          <w:rtl/>
        </w:rPr>
        <w:t>صاع</w:t>
      </w:r>
      <w:r w:rsidRPr="007100A7">
        <w:rPr>
          <w:rStyle w:val="1-Char"/>
          <w:rFonts w:hint="cs"/>
          <w:rtl/>
        </w:rPr>
        <w:t>»: پ</w:t>
      </w:r>
      <w:r w:rsidR="00446BB7">
        <w:rPr>
          <w:rStyle w:val="1-Char"/>
          <w:rFonts w:hint="cs"/>
          <w:rtl/>
        </w:rPr>
        <w:t>ی</w:t>
      </w:r>
      <w:r w:rsidRPr="007100A7">
        <w:rPr>
          <w:rStyle w:val="1-Char"/>
          <w:rFonts w:hint="cs"/>
          <w:rtl/>
        </w:rPr>
        <w:t>مانه‌ا</w:t>
      </w:r>
      <w:r w:rsidR="00446BB7">
        <w:rPr>
          <w:rStyle w:val="1-Char"/>
          <w:rFonts w:hint="cs"/>
          <w:rtl/>
        </w:rPr>
        <w:t>ی</w:t>
      </w:r>
      <w:r w:rsidRPr="007100A7">
        <w:rPr>
          <w:rStyle w:val="1-Char"/>
          <w:rFonts w:hint="cs"/>
          <w:rtl/>
        </w:rPr>
        <w:t xml:space="preserve"> است که گنجا</w:t>
      </w:r>
      <w:r w:rsidR="00446BB7">
        <w:rPr>
          <w:rStyle w:val="1-Char"/>
          <w:rFonts w:hint="cs"/>
          <w:rtl/>
        </w:rPr>
        <w:t>ی</w:t>
      </w:r>
      <w:r w:rsidRPr="007100A7">
        <w:rPr>
          <w:rStyle w:val="1-Char"/>
          <w:rFonts w:hint="cs"/>
          <w:rtl/>
        </w:rPr>
        <w:t xml:space="preserve">ش </w:t>
      </w:r>
      <w:r w:rsidRPr="00FE6406">
        <w:rPr>
          <w:rStyle w:val="9-Char"/>
          <w:rFonts w:eastAsia="Batang" w:hint="cs"/>
          <w:rtl/>
        </w:rPr>
        <w:t>هشت رطل</w:t>
      </w:r>
      <w:r w:rsidRPr="007100A7">
        <w:rPr>
          <w:rStyle w:val="1-Char"/>
          <w:rFonts w:hint="cs"/>
          <w:rtl/>
        </w:rPr>
        <w:t xml:space="preserve"> از ماش </w:t>
      </w:r>
      <w:r w:rsidR="00446BB7">
        <w:rPr>
          <w:rStyle w:val="1-Char"/>
          <w:rFonts w:hint="cs"/>
          <w:rtl/>
        </w:rPr>
        <w:t>ی</w:t>
      </w:r>
      <w:r w:rsidRPr="007100A7">
        <w:rPr>
          <w:rStyle w:val="1-Char"/>
          <w:rFonts w:hint="cs"/>
          <w:rtl/>
        </w:rPr>
        <w:t>ا عدس را داشته باشد. و ا</w:t>
      </w:r>
      <w:r w:rsidR="00446BB7">
        <w:rPr>
          <w:rStyle w:val="1-Char"/>
          <w:rFonts w:hint="cs"/>
          <w:rtl/>
        </w:rPr>
        <w:t>ی</w:t>
      </w:r>
      <w:r w:rsidRPr="007100A7">
        <w:rPr>
          <w:rStyle w:val="1-Char"/>
          <w:rFonts w:hint="cs"/>
          <w:rtl/>
        </w:rPr>
        <w:t xml:space="preserve">ن </w:t>
      </w:r>
      <w:r w:rsidRPr="00FE6406">
        <w:rPr>
          <w:rStyle w:val="9-Char"/>
          <w:rFonts w:eastAsia="Batang" w:hint="cs"/>
          <w:rtl/>
        </w:rPr>
        <w:t>هشت رطل</w:t>
      </w:r>
      <w:r w:rsidRPr="007100A7">
        <w:rPr>
          <w:rStyle w:val="1-Char"/>
          <w:rFonts w:hint="cs"/>
          <w:rtl/>
        </w:rPr>
        <w:t xml:space="preserve"> بد</w:t>
      </w:r>
      <w:r w:rsidR="00446BB7">
        <w:rPr>
          <w:rStyle w:val="1-Char"/>
          <w:rFonts w:hint="cs"/>
          <w:rtl/>
        </w:rPr>
        <w:t>ی</w:t>
      </w:r>
      <w:r w:rsidRPr="007100A7">
        <w:rPr>
          <w:rStyle w:val="1-Char"/>
          <w:rFonts w:hint="cs"/>
          <w:rtl/>
        </w:rPr>
        <w:t>ن جهت با ماش و عدس اندازه‌گ</w:t>
      </w:r>
      <w:r w:rsidR="00446BB7">
        <w:rPr>
          <w:rStyle w:val="1-Char"/>
          <w:rFonts w:hint="cs"/>
          <w:rtl/>
        </w:rPr>
        <w:t>ی</w:t>
      </w:r>
      <w:r w:rsidRPr="007100A7">
        <w:rPr>
          <w:rStyle w:val="1-Char"/>
          <w:rFonts w:hint="cs"/>
          <w:rtl/>
        </w:rPr>
        <w:t>ر</w:t>
      </w:r>
      <w:r w:rsidR="00446BB7">
        <w:rPr>
          <w:rStyle w:val="1-Char"/>
          <w:rFonts w:hint="cs"/>
          <w:rtl/>
        </w:rPr>
        <w:t>ی</w:t>
      </w:r>
      <w:r w:rsidRPr="007100A7">
        <w:rPr>
          <w:rStyle w:val="1-Char"/>
          <w:rFonts w:hint="cs"/>
          <w:rtl/>
        </w:rPr>
        <w:t xml:space="preserve"> شده است که تفاوت کوچک</w:t>
      </w:r>
      <w:r w:rsidR="00446BB7">
        <w:rPr>
          <w:rStyle w:val="1-Char"/>
          <w:rFonts w:hint="cs"/>
          <w:rtl/>
        </w:rPr>
        <w:t>ی</w:t>
      </w:r>
      <w:r w:rsidRPr="007100A7">
        <w:rPr>
          <w:rStyle w:val="1-Char"/>
          <w:rFonts w:hint="cs"/>
          <w:rtl/>
        </w:rPr>
        <w:t xml:space="preserve"> و بزرگ</w:t>
      </w:r>
      <w:r w:rsidR="00446BB7">
        <w:rPr>
          <w:rStyle w:val="1-Char"/>
          <w:rFonts w:hint="cs"/>
          <w:rtl/>
        </w:rPr>
        <w:t>ی</w:t>
      </w:r>
      <w:r w:rsidRPr="007100A7">
        <w:rPr>
          <w:rStyle w:val="1-Char"/>
          <w:rFonts w:hint="cs"/>
          <w:rtl/>
        </w:rPr>
        <w:t xml:space="preserve"> دانه‌ها</w:t>
      </w:r>
      <w:r w:rsidR="00446BB7">
        <w:rPr>
          <w:rStyle w:val="1-Char"/>
          <w:rFonts w:hint="cs"/>
          <w:rtl/>
        </w:rPr>
        <w:t>ی</w:t>
      </w:r>
      <w:r w:rsidR="000751A8">
        <w:rPr>
          <w:rStyle w:val="1-Char"/>
          <w:rFonts w:hint="cs"/>
          <w:rtl/>
        </w:rPr>
        <w:t xml:space="preserve"> آن‌ها </w:t>
      </w:r>
      <w:r w:rsidRPr="007100A7">
        <w:rPr>
          <w:rStyle w:val="1-Char"/>
          <w:rFonts w:hint="cs"/>
          <w:rtl/>
        </w:rPr>
        <w:t>و ذخ</w:t>
      </w:r>
      <w:r w:rsidR="00446BB7">
        <w:rPr>
          <w:rStyle w:val="1-Char"/>
          <w:rFonts w:hint="cs"/>
          <w:rtl/>
        </w:rPr>
        <w:t>ی</w:t>
      </w:r>
      <w:r w:rsidRPr="007100A7">
        <w:rPr>
          <w:rStyle w:val="1-Char"/>
          <w:rFonts w:hint="cs"/>
          <w:rtl/>
        </w:rPr>
        <w:t>ره‌</w:t>
      </w:r>
      <w:r w:rsidR="00446BB7">
        <w:rPr>
          <w:rStyle w:val="1-Char"/>
          <w:rFonts w:hint="cs"/>
          <w:rtl/>
        </w:rPr>
        <w:t>ی</w:t>
      </w:r>
      <w:r w:rsidRPr="007100A7">
        <w:rPr>
          <w:rStyle w:val="1-Char"/>
          <w:rFonts w:hint="cs"/>
          <w:rtl/>
        </w:rPr>
        <w:t xml:space="preserve"> اجزا</w:t>
      </w:r>
      <w:r w:rsidR="00446BB7">
        <w:rPr>
          <w:rStyle w:val="1-Char"/>
          <w:rFonts w:hint="cs"/>
          <w:rtl/>
        </w:rPr>
        <w:t>ی</w:t>
      </w:r>
      <w:r w:rsidR="000751A8">
        <w:rPr>
          <w:rStyle w:val="1-Char"/>
          <w:rFonts w:hint="cs"/>
          <w:rtl/>
        </w:rPr>
        <w:t xml:space="preserve"> آن‌ها </w:t>
      </w:r>
      <w:r w:rsidRPr="007100A7">
        <w:rPr>
          <w:rStyle w:val="1-Char"/>
          <w:rFonts w:hint="cs"/>
          <w:rtl/>
        </w:rPr>
        <w:t>کمتر است، در حال</w:t>
      </w:r>
      <w:r w:rsidR="00446BB7">
        <w:rPr>
          <w:rStyle w:val="1-Char"/>
          <w:rFonts w:hint="cs"/>
          <w:rtl/>
        </w:rPr>
        <w:t>ی</w:t>
      </w:r>
      <w:r w:rsidRPr="007100A7">
        <w:rPr>
          <w:rStyle w:val="1-Char"/>
          <w:rFonts w:hint="cs"/>
          <w:rtl/>
        </w:rPr>
        <w:t xml:space="preserve"> که در حبوبات د</w:t>
      </w:r>
      <w:r w:rsidR="00446BB7">
        <w:rPr>
          <w:rStyle w:val="1-Char"/>
          <w:rFonts w:hint="cs"/>
          <w:rtl/>
        </w:rPr>
        <w:t>ی</w:t>
      </w:r>
      <w:r w:rsidRPr="007100A7">
        <w:rPr>
          <w:rStyle w:val="1-Char"/>
          <w:rFonts w:hint="cs"/>
          <w:rtl/>
        </w:rPr>
        <w:t>گر، تفاوت ز</w:t>
      </w:r>
      <w:r w:rsidR="00446BB7">
        <w:rPr>
          <w:rStyle w:val="1-Char"/>
          <w:rFonts w:hint="cs"/>
          <w:rtl/>
        </w:rPr>
        <w:t>ی</w:t>
      </w:r>
      <w:r w:rsidRPr="007100A7">
        <w:rPr>
          <w:rStyle w:val="1-Char"/>
          <w:rFonts w:hint="cs"/>
          <w:rtl/>
        </w:rPr>
        <w:t>اد</w:t>
      </w:r>
      <w:r w:rsidR="00446BB7">
        <w:rPr>
          <w:rStyle w:val="1-Char"/>
          <w:rFonts w:hint="cs"/>
          <w:rtl/>
        </w:rPr>
        <w:t>ی</w:t>
      </w:r>
      <w:r w:rsidRPr="007100A7">
        <w:rPr>
          <w:rStyle w:val="1-Char"/>
          <w:rFonts w:hint="cs"/>
          <w:rtl/>
        </w:rPr>
        <w:t xml:space="preserve"> در ا</w:t>
      </w:r>
      <w:r w:rsidR="00446BB7">
        <w:rPr>
          <w:rStyle w:val="1-Char"/>
          <w:rFonts w:hint="cs"/>
          <w:rtl/>
        </w:rPr>
        <w:t>ی</w:t>
      </w:r>
      <w:r w:rsidRPr="007100A7">
        <w:rPr>
          <w:rStyle w:val="1-Char"/>
          <w:rFonts w:hint="cs"/>
          <w:rtl/>
        </w:rPr>
        <w:t>ن راستا وجود دارد.</w:t>
      </w:r>
    </w:p>
    <w:p w:rsidR="006B31CA" w:rsidRPr="007100A7" w:rsidRDefault="000A2322" w:rsidP="00AF1D25">
      <w:pPr>
        <w:rPr>
          <w:rStyle w:val="1-Char"/>
          <w:rtl/>
        </w:rPr>
      </w:pPr>
      <w:r>
        <w:rPr>
          <w:rStyle w:val="1-Char"/>
          <w:rFonts w:hint="cs"/>
          <w:rtl/>
        </w:rPr>
        <w:t>آنگاه</w:t>
      </w:r>
      <w:r w:rsidR="006B31CA" w:rsidRPr="007100A7">
        <w:rPr>
          <w:rStyle w:val="1-Char"/>
          <w:rFonts w:hint="cs"/>
          <w:rtl/>
        </w:rPr>
        <w:t xml:space="preserve"> نو</w:t>
      </w:r>
      <w:r w:rsidR="00446BB7">
        <w:rPr>
          <w:rStyle w:val="1-Char"/>
          <w:rFonts w:hint="cs"/>
          <w:rtl/>
        </w:rPr>
        <w:t>ی</w:t>
      </w:r>
      <w:r w:rsidR="006B31CA" w:rsidRPr="007100A7">
        <w:rPr>
          <w:rStyle w:val="1-Char"/>
          <w:rFonts w:hint="cs"/>
          <w:rtl/>
        </w:rPr>
        <w:t>سنده‌</w:t>
      </w:r>
      <w:r w:rsidR="00446BB7">
        <w:rPr>
          <w:rStyle w:val="1-Char"/>
          <w:rFonts w:hint="cs"/>
          <w:rtl/>
        </w:rPr>
        <w:t>ی</w:t>
      </w:r>
      <w:r w:rsidR="006B31CA" w:rsidRPr="007100A7">
        <w:rPr>
          <w:rStyle w:val="1-Char"/>
          <w:rFonts w:hint="cs"/>
          <w:rtl/>
        </w:rPr>
        <w:t xml:space="preserve"> </w:t>
      </w:r>
      <w:r w:rsidR="006B31CA" w:rsidRPr="009007BB">
        <w:rPr>
          <w:rStyle w:val="5-Char0"/>
          <w:rFonts w:hint="cs"/>
          <w:rtl/>
        </w:rPr>
        <w:t>«شرح الوقاية»</w:t>
      </w:r>
      <w:r w:rsidR="006B31CA" w:rsidRPr="007100A7">
        <w:rPr>
          <w:rStyle w:val="1-Char"/>
          <w:rFonts w:hint="cs"/>
          <w:rtl/>
        </w:rPr>
        <w:t xml:space="preserve"> در ادامه گو</w:t>
      </w:r>
      <w:r w:rsidR="00446BB7">
        <w:rPr>
          <w:rStyle w:val="1-Char"/>
          <w:rFonts w:hint="cs"/>
          <w:rtl/>
        </w:rPr>
        <w:t>ی</w:t>
      </w:r>
      <w:r w:rsidR="006B31CA" w:rsidRPr="007100A7">
        <w:rPr>
          <w:rStyle w:val="1-Char"/>
          <w:rFonts w:hint="cs"/>
          <w:rtl/>
        </w:rPr>
        <w:t>د: ا</w:t>
      </w:r>
      <w:r w:rsidR="00446BB7">
        <w:rPr>
          <w:rStyle w:val="1-Char"/>
          <w:rFonts w:hint="cs"/>
          <w:rtl/>
        </w:rPr>
        <w:t>ی</w:t>
      </w:r>
      <w:r w:rsidR="006B31CA" w:rsidRPr="007100A7">
        <w:rPr>
          <w:rStyle w:val="1-Char"/>
          <w:rFonts w:hint="cs"/>
          <w:rtl/>
        </w:rPr>
        <w:t xml:space="preserve">ن صاع، همان </w:t>
      </w:r>
      <w:r w:rsidR="006B31CA" w:rsidRPr="00FE6406">
        <w:rPr>
          <w:rStyle w:val="9-Char"/>
          <w:rFonts w:eastAsia="Batang" w:hint="cs"/>
          <w:rtl/>
        </w:rPr>
        <w:t>صاع عراق</w:t>
      </w:r>
      <w:r w:rsidR="00446BB7">
        <w:rPr>
          <w:rStyle w:val="9-Char"/>
          <w:rFonts w:eastAsia="Batang" w:hint="cs"/>
          <w:rtl/>
        </w:rPr>
        <w:t>ی</w:t>
      </w:r>
      <w:r w:rsidR="006B31CA" w:rsidRPr="007100A7">
        <w:rPr>
          <w:rStyle w:val="1-Char"/>
          <w:rFonts w:hint="cs"/>
          <w:rtl/>
        </w:rPr>
        <w:t xml:space="preserve"> است؛ ول</w:t>
      </w:r>
      <w:r w:rsidR="00446BB7">
        <w:rPr>
          <w:rStyle w:val="1-Char"/>
          <w:rFonts w:hint="cs"/>
          <w:rtl/>
        </w:rPr>
        <w:t>ی</w:t>
      </w:r>
      <w:r w:rsidR="006B31CA" w:rsidRPr="007100A7">
        <w:rPr>
          <w:rStyle w:val="1-Char"/>
          <w:rFonts w:hint="cs"/>
          <w:rtl/>
        </w:rPr>
        <w:t xml:space="preserve"> </w:t>
      </w:r>
      <w:r w:rsidR="006B31CA" w:rsidRPr="00FE6406">
        <w:rPr>
          <w:rStyle w:val="9-Char"/>
          <w:rFonts w:eastAsia="Batang" w:hint="cs"/>
          <w:rtl/>
        </w:rPr>
        <w:t>صاع حجاز</w:t>
      </w:r>
      <w:r w:rsidR="00446BB7">
        <w:rPr>
          <w:rStyle w:val="9-Char"/>
          <w:rFonts w:eastAsia="Batang" w:hint="cs"/>
          <w:rtl/>
        </w:rPr>
        <w:t>ی</w:t>
      </w:r>
      <w:r w:rsidR="006B31CA" w:rsidRPr="007100A7">
        <w:rPr>
          <w:rStyle w:val="1-Char"/>
          <w:rFonts w:hint="cs"/>
          <w:rtl/>
        </w:rPr>
        <w:t>، گنجا</w:t>
      </w:r>
      <w:r w:rsidR="00446BB7">
        <w:rPr>
          <w:rStyle w:val="1-Char"/>
          <w:rFonts w:hint="cs"/>
          <w:rtl/>
        </w:rPr>
        <w:t>ی</w:t>
      </w:r>
      <w:r w:rsidR="006B31CA" w:rsidRPr="007100A7">
        <w:rPr>
          <w:rStyle w:val="1-Char"/>
          <w:rFonts w:hint="cs"/>
          <w:rtl/>
        </w:rPr>
        <w:t xml:space="preserve">ش </w:t>
      </w:r>
      <w:r w:rsidR="006B31CA" w:rsidRPr="00FE6406">
        <w:rPr>
          <w:rStyle w:val="9-Char"/>
          <w:rFonts w:eastAsia="Batang" w:hint="cs"/>
          <w:rtl/>
        </w:rPr>
        <w:t xml:space="preserve">پنج رطل و </w:t>
      </w:r>
      <w:r w:rsidR="00446BB7">
        <w:rPr>
          <w:rStyle w:val="9-Char"/>
          <w:rFonts w:eastAsia="Batang" w:hint="cs"/>
          <w:rtl/>
        </w:rPr>
        <w:t>ی</w:t>
      </w:r>
      <w:r w:rsidR="006B31CA" w:rsidRPr="00FE6406">
        <w:rPr>
          <w:rStyle w:val="9-Char"/>
          <w:rFonts w:eastAsia="Batang" w:hint="cs"/>
          <w:rtl/>
        </w:rPr>
        <w:t>ک سوم</w:t>
      </w:r>
      <w:r w:rsidR="006B31CA" w:rsidRPr="007100A7">
        <w:rPr>
          <w:rStyle w:val="1-Char"/>
          <w:rFonts w:hint="cs"/>
          <w:rtl/>
        </w:rPr>
        <w:t xml:space="preserve"> آن را دارد. و در نزد ما، </w:t>
      </w:r>
      <w:r w:rsidR="00446BB7">
        <w:rPr>
          <w:rStyle w:val="9-Char"/>
          <w:rFonts w:eastAsia="Batang" w:hint="cs"/>
          <w:rtl/>
        </w:rPr>
        <w:t>ی</w:t>
      </w:r>
      <w:r w:rsidR="006B31CA" w:rsidRPr="00FE6406">
        <w:rPr>
          <w:rStyle w:val="9-Char"/>
          <w:rFonts w:eastAsia="Batang" w:hint="cs"/>
          <w:rtl/>
        </w:rPr>
        <w:t>ک صاع عراق</w:t>
      </w:r>
      <w:r w:rsidR="00446BB7">
        <w:rPr>
          <w:rStyle w:val="9-Char"/>
          <w:rFonts w:eastAsia="Batang" w:hint="cs"/>
          <w:rtl/>
        </w:rPr>
        <w:t>ی</w:t>
      </w:r>
      <w:r w:rsidR="006B31CA" w:rsidRPr="007100A7">
        <w:rPr>
          <w:rStyle w:val="1-Char"/>
          <w:rFonts w:hint="cs"/>
          <w:rtl/>
        </w:rPr>
        <w:t xml:space="preserve">، معادل </w:t>
      </w:r>
      <w:r w:rsidR="006B31CA" w:rsidRPr="00FE6406">
        <w:rPr>
          <w:rStyle w:val="9-Char"/>
          <w:rFonts w:eastAsia="Batang" w:hint="cs"/>
          <w:rtl/>
        </w:rPr>
        <w:t>دو «مَنّ»</w:t>
      </w:r>
      <w:r w:rsidR="006B31CA" w:rsidRPr="007100A7">
        <w:rPr>
          <w:rStyle w:val="1-Char"/>
          <w:rFonts w:hint="cs"/>
          <w:rtl/>
        </w:rPr>
        <w:t xml:space="preserve"> است؛ و </w:t>
      </w:r>
      <w:r w:rsidR="00446BB7">
        <w:rPr>
          <w:rStyle w:val="9-Char"/>
          <w:rFonts w:eastAsia="Batang" w:hint="cs"/>
          <w:rtl/>
        </w:rPr>
        <w:t>ی</w:t>
      </w:r>
      <w:r w:rsidR="006B31CA" w:rsidRPr="00FE6406">
        <w:rPr>
          <w:rStyle w:val="9-Char"/>
          <w:rFonts w:eastAsia="Batang" w:hint="cs"/>
          <w:rtl/>
        </w:rPr>
        <w:t>ک «مَنّ»</w:t>
      </w:r>
      <w:r w:rsidR="006B31CA" w:rsidRPr="007100A7">
        <w:rPr>
          <w:rStyle w:val="1-Char"/>
          <w:rFonts w:hint="cs"/>
          <w:rtl/>
        </w:rPr>
        <w:t xml:space="preserve">، </w:t>
      </w:r>
      <w:r w:rsidR="006B31CA" w:rsidRPr="00FE6406">
        <w:rPr>
          <w:rStyle w:val="9-Char"/>
          <w:rFonts w:eastAsia="Batang" w:hint="cs"/>
          <w:rtl/>
        </w:rPr>
        <w:t>چهل «استار»</w:t>
      </w:r>
      <w:r w:rsidR="006B31CA" w:rsidRPr="007100A7">
        <w:rPr>
          <w:rStyle w:val="1-Char"/>
          <w:rFonts w:hint="cs"/>
          <w:rtl/>
        </w:rPr>
        <w:t xml:space="preserve"> و </w:t>
      </w:r>
      <w:r w:rsidR="00446BB7">
        <w:rPr>
          <w:rStyle w:val="9-Char"/>
          <w:rFonts w:eastAsia="Batang" w:hint="cs"/>
          <w:rtl/>
        </w:rPr>
        <w:t>ی</w:t>
      </w:r>
      <w:r w:rsidR="006B31CA" w:rsidRPr="00FE6406">
        <w:rPr>
          <w:rStyle w:val="9-Char"/>
          <w:rFonts w:eastAsia="Batang" w:hint="cs"/>
          <w:rtl/>
        </w:rPr>
        <w:t>ک «استار»</w:t>
      </w:r>
      <w:r w:rsidR="006B31CA" w:rsidRPr="007100A7">
        <w:rPr>
          <w:rStyle w:val="1-Char"/>
          <w:rFonts w:hint="cs"/>
          <w:rtl/>
        </w:rPr>
        <w:t xml:space="preserve">، </w:t>
      </w:r>
      <w:r w:rsidR="006B31CA" w:rsidRPr="00FE6406">
        <w:rPr>
          <w:rStyle w:val="9-Char"/>
          <w:rFonts w:eastAsia="Batang" w:hint="cs"/>
          <w:rtl/>
        </w:rPr>
        <w:t>چهار و ن</w:t>
      </w:r>
      <w:r w:rsidR="00446BB7">
        <w:rPr>
          <w:rStyle w:val="9-Char"/>
          <w:rFonts w:eastAsia="Batang" w:hint="cs"/>
          <w:rtl/>
        </w:rPr>
        <w:t>ی</w:t>
      </w:r>
      <w:r w:rsidR="006B31CA" w:rsidRPr="00FE6406">
        <w:rPr>
          <w:rStyle w:val="9-Char"/>
          <w:rFonts w:eastAsia="Batang" w:hint="cs"/>
          <w:rtl/>
        </w:rPr>
        <w:t>م «مثقال»</w:t>
      </w:r>
      <w:r w:rsidR="006B31CA" w:rsidRPr="007100A7">
        <w:rPr>
          <w:rStyle w:val="1-Char"/>
          <w:rFonts w:hint="cs"/>
          <w:rtl/>
        </w:rPr>
        <w:t xml:space="preserve"> است؛ پس </w:t>
      </w:r>
      <w:r w:rsidR="00446BB7">
        <w:rPr>
          <w:rStyle w:val="9-Char"/>
          <w:rFonts w:eastAsia="Batang" w:hint="cs"/>
          <w:rtl/>
        </w:rPr>
        <w:t>ی</w:t>
      </w:r>
      <w:r w:rsidR="006B31CA" w:rsidRPr="00FE6406">
        <w:rPr>
          <w:rStyle w:val="9-Char"/>
          <w:rFonts w:eastAsia="Batang" w:hint="cs"/>
          <w:rtl/>
        </w:rPr>
        <w:t>ک «مَنّ»</w:t>
      </w:r>
      <w:r w:rsidR="006B31CA" w:rsidRPr="007100A7">
        <w:rPr>
          <w:rStyle w:val="1-Char"/>
          <w:rFonts w:hint="cs"/>
          <w:rtl/>
        </w:rPr>
        <w:t xml:space="preserve"> معادل </w:t>
      </w:r>
      <w:r w:rsidR="006B31CA" w:rsidRPr="00FE6406">
        <w:rPr>
          <w:rStyle w:val="9-Char"/>
          <w:rFonts w:eastAsia="Batang" w:hint="cs"/>
          <w:rtl/>
        </w:rPr>
        <w:t>180 مثقال</w:t>
      </w:r>
      <w:r w:rsidR="006B31CA" w:rsidRPr="007100A7">
        <w:rPr>
          <w:rStyle w:val="1-Char"/>
          <w:rFonts w:hint="cs"/>
          <w:rtl/>
        </w:rPr>
        <w:t xml:space="preserve"> است.</w:t>
      </w:r>
    </w:p>
    <w:p w:rsidR="006B31CA" w:rsidRPr="007100A7" w:rsidRDefault="006B31CA" w:rsidP="00AF1D25">
      <w:pPr>
        <w:rPr>
          <w:rStyle w:val="1-Char"/>
          <w:rtl/>
        </w:rPr>
      </w:pPr>
      <w:r w:rsidRPr="00FE6406">
        <w:rPr>
          <w:rStyle w:val="9-Char"/>
          <w:rFonts w:eastAsia="Batang" w:hint="cs"/>
          <w:rtl/>
        </w:rPr>
        <w:t>علامه محمد عاشق اله</w:t>
      </w:r>
      <w:r w:rsidR="00446BB7">
        <w:rPr>
          <w:rStyle w:val="9-Char"/>
          <w:rFonts w:eastAsia="Batang" w:hint="cs"/>
          <w:rtl/>
        </w:rPr>
        <w:t>ی</w:t>
      </w:r>
      <w:r w:rsidRPr="007100A7">
        <w:rPr>
          <w:rStyle w:val="1-Char"/>
          <w:rFonts w:hint="cs"/>
          <w:rtl/>
        </w:rPr>
        <w:t xml:space="preserve"> گو</w:t>
      </w:r>
      <w:r w:rsidR="00446BB7">
        <w:rPr>
          <w:rStyle w:val="1-Char"/>
          <w:rFonts w:hint="cs"/>
          <w:rtl/>
        </w:rPr>
        <w:t>ی</w:t>
      </w:r>
      <w:r w:rsidRPr="007100A7">
        <w:rPr>
          <w:rStyle w:val="1-Char"/>
          <w:rFonts w:hint="cs"/>
          <w:rtl/>
        </w:rPr>
        <w:t>د: به هر حال، در روزگار رسول خدا</w:t>
      </w:r>
      <w:r w:rsidR="00FE6406" w:rsidRPr="00FE6406">
        <w:rPr>
          <w:rStyle w:val="1-Char"/>
          <w:rFonts w:cs="CTraditional Arabic" w:hint="cs"/>
          <w:rtl/>
        </w:rPr>
        <w:t xml:space="preserve"> ج</w:t>
      </w:r>
      <w:r w:rsidRPr="007100A7">
        <w:rPr>
          <w:rStyle w:val="1-Char"/>
          <w:rFonts w:hint="cs"/>
          <w:rtl/>
        </w:rPr>
        <w:t>، صاع، عبارت بود از پ</w:t>
      </w:r>
      <w:r w:rsidR="00446BB7">
        <w:rPr>
          <w:rStyle w:val="1-Char"/>
          <w:rFonts w:hint="cs"/>
          <w:rtl/>
        </w:rPr>
        <w:t>ی</w:t>
      </w:r>
      <w:r w:rsidRPr="007100A7">
        <w:rPr>
          <w:rStyle w:val="1-Char"/>
          <w:rFonts w:hint="cs"/>
          <w:rtl/>
        </w:rPr>
        <w:t>مانه و ظرف</w:t>
      </w:r>
      <w:r w:rsidR="00446BB7">
        <w:rPr>
          <w:rStyle w:val="1-Char"/>
          <w:rFonts w:hint="cs"/>
          <w:rtl/>
        </w:rPr>
        <w:t>ی</w:t>
      </w:r>
      <w:r w:rsidRPr="007100A7">
        <w:rPr>
          <w:rStyle w:val="1-Char"/>
          <w:rFonts w:hint="cs"/>
          <w:rtl/>
        </w:rPr>
        <w:t xml:space="preserve"> که اش</w:t>
      </w:r>
      <w:r w:rsidR="00446BB7">
        <w:rPr>
          <w:rStyle w:val="1-Char"/>
          <w:rFonts w:hint="cs"/>
          <w:rtl/>
        </w:rPr>
        <w:t>ی</w:t>
      </w:r>
      <w:r w:rsidRPr="007100A7">
        <w:rPr>
          <w:rStyle w:val="1-Char"/>
          <w:rFonts w:hint="cs"/>
          <w:rtl/>
        </w:rPr>
        <w:t>اء به وسل</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آن پ</w:t>
      </w:r>
      <w:r w:rsidR="00446BB7">
        <w:rPr>
          <w:rStyle w:val="1-Char"/>
          <w:rFonts w:hint="cs"/>
          <w:rtl/>
        </w:rPr>
        <w:t>ی</w:t>
      </w:r>
      <w:r w:rsidRPr="007100A7">
        <w:rPr>
          <w:rStyle w:val="1-Char"/>
          <w:rFonts w:hint="cs"/>
          <w:rtl/>
        </w:rPr>
        <w:t>مانه و وزن م</w:t>
      </w:r>
      <w:r w:rsidR="00446BB7">
        <w:rPr>
          <w:rStyle w:val="1-Char"/>
          <w:rFonts w:hint="cs"/>
          <w:rtl/>
        </w:rPr>
        <w:t>ی</w:t>
      </w:r>
      <w:r w:rsidRPr="007100A7">
        <w:rPr>
          <w:rStyle w:val="1-Char"/>
          <w:rFonts w:hint="cs"/>
          <w:rtl/>
        </w:rPr>
        <w:t>‌شدند؛ ول</w:t>
      </w:r>
      <w:r w:rsidR="00446BB7">
        <w:rPr>
          <w:rStyle w:val="1-Char"/>
          <w:rFonts w:hint="cs"/>
          <w:rtl/>
        </w:rPr>
        <w:t>ی</w:t>
      </w:r>
      <w:r w:rsidRPr="007100A7">
        <w:rPr>
          <w:rStyle w:val="1-Char"/>
          <w:rFonts w:hint="cs"/>
          <w:rtl/>
        </w:rPr>
        <w:t xml:space="preserve"> هنگام</w:t>
      </w:r>
      <w:r w:rsidR="00446BB7">
        <w:rPr>
          <w:rStyle w:val="1-Char"/>
          <w:rFonts w:hint="cs"/>
          <w:rtl/>
        </w:rPr>
        <w:t>ی</w:t>
      </w:r>
      <w:r w:rsidRPr="007100A7">
        <w:rPr>
          <w:rStyle w:val="1-Char"/>
          <w:rFonts w:hint="cs"/>
          <w:rtl/>
        </w:rPr>
        <w:t xml:space="preserve"> که اسلام در اطراف و اکناف جهان گسترش </w:t>
      </w:r>
      <w:r w:rsidR="00446BB7">
        <w:rPr>
          <w:rStyle w:val="1-Char"/>
          <w:rFonts w:hint="cs"/>
          <w:rtl/>
        </w:rPr>
        <w:t>ی</w:t>
      </w:r>
      <w:r w:rsidRPr="007100A7">
        <w:rPr>
          <w:rStyle w:val="1-Char"/>
          <w:rFonts w:hint="cs"/>
          <w:rtl/>
        </w:rPr>
        <w:t>افت و مسلمانان خواستند تا صدقه‌</w:t>
      </w:r>
      <w:r w:rsidR="00446BB7">
        <w:rPr>
          <w:rStyle w:val="1-Char"/>
          <w:rFonts w:hint="cs"/>
          <w:rtl/>
        </w:rPr>
        <w:t>ی</w:t>
      </w:r>
      <w:r w:rsidRPr="007100A7">
        <w:rPr>
          <w:rStyle w:val="1-Char"/>
          <w:rFonts w:hint="cs"/>
          <w:rtl/>
        </w:rPr>
        <w:t xml:space="preserve"> فطر خو</w:t>
      </w:r>
      <w:r w:rsidR="00446BB7">
        <w:rPr>
          <w:rStyle w:val="1-Char"/>
          <w:rFonts w:hint="cs"/>
          <w:rtl/>
        </w:rPr>
        <w:t>ی</w:t>
      </w:r>
      <w:r w:rsidRPr="007100A7">
        <w:rPr>
          <w:rStyle w:val="1-Char"/>
          <w:rFonts w:hint="cs"/>
          <w:rtl/>
        </w:rPr>
        <w:t>ش را بپردازند، ا</w:t>
      </w:r>
      <w:r w:rsidR="00446BB7">
        <w:rPr>
          <w:rStyle w:val="1-Char"/>
          <w:rFonts w:hint="cs"/>
          <w:rtl/>
        </w:rPr>
        <w:t>ی</w:t>
      </w:r>
      <w:r w:rsidRPr="007100A7">
        <w:rPr>
          <w:rStyle w:val="1-Char"/>
          <w:rFonts w:hint="cs"/>
          <w:rtl/>
        </w:rPr>
        <w:t>ن پ</w:t>
      </w:r>
      <w:r w:rsidR="00446BB7">
        <w:rPr>
          <w:rStyle w:val="1-Char"/>
          <w:rFonts w:hint="cs"/>
          <w:rtl/>
        </w:rPr>
        <w:t>ی</w:t>
      </w:r>
      <w:r w:rsidRPr="007100A7">
        <w:rPr>
          <w:rStyle w:val="1-Char"/>
          <w:rFonts w:hint="cs"/>
          <w:rtl/>
        </w:rPr>
        <w:t>مانه‌ها را با «</w:t>
      </w:r>
      <w:r w:rsidRPr="00FE6406">
        <w:rPr>
          <w:rStyle w:val="9-Char"/>
          <w:rFonts w:eastAsia="Batang" w:hint="cs"/>
          <w:rtl/>
        </w:rPr>
        <w:t>وزن</w:t>
      </w:r>
      <w:r w:rsidRPr="007100A7">
        <w:rPr>
          <w:rStyle w:val="1-Char"/>
          <w:rFonts w:hint="cs"/>
          <w:rtl/>
        </w:rPr>
        <w:t>» محاسبه نمودند؛ و از آنجا که اش</w:t>
      </w:r>
      <w:r w:rsidR="00446BB7">
        <w:rPr>
          <w:rStyle w:val="1-Char"/>
          <w:rFonts w:hint="cs"/>
          <w:rtl/>
        </w:rPr>
        <w:t>ی</w:t>
      </w:r>
      <w:r w:rsidRPr="007100A7">
        <w:rPr>
          <w:rStyle w:val="1-Char"/>
          <w:rFonts w:hint="cs"/>
          <w:rtl/>
        </w:rPr>
        <w:t>اء از لحاظ وزن با همد</w:t>
      </w:r>
      <w:r w:rsidR="00446BB7">
        <w:rPr>
          <w:rStyle w:val="1-Char"/>
          <w:rFonts w:hint="cs"/>
          <w:rtl/>
        </w:rPr>
        <w:t>ی</w:t>
      </w:r>
      <w:r w:rsidRPr="007100A7">
        <w:rPr>
          <w:rStyle w:val="1-Char"/>
          <w:rFonts w:hint="cs"/>
          <w:rtl/>
        </w:rPr>
        <w:t>گر تفاوت و اختلاف دارند، لذا علماء و صاحب‌نظران فقه</w:t>
      </w:r>
      <w:r w:rsidR="00446BB7">
        <w:rPr>
          <w:rStyle w:val="1-Char"/>
          <w:rFonts w:hint="cs"/>
          <w:rtl/>
        </w:rPr>
        <w:t>ی</w:t>
      </w:r>
      <w:r w:rsidRPr="007100A7">
        <w:rPr>
          <w:rStyle w:val="1-Char"/>
          <w:rFonts w:hint="cs"/>
          <w:rtl/>
        </w:rPr>
        <w:t xml:space="preserve"> ن</w:t>
      </w:r>
      <w:r w:rsidR="00446BB7">
        <w:rPr>
          <w:rStyle w:val="1-Char"/>
          <w:rFonts w:hint="cs"/>
          <w:rtl/>
        </w:rPr>
        <w:t>ی</w:t>
      </w:r>
      <w:r w:rsidRPr="007100A7">
        <w:rPr>
          <w:rStyle w:val="1-Char"/>
          <w:rFonts w:hint="cs"/>
          <w:rtl/>
        </w:rPr>
        <w:t>ز در حساب</w:t>
      </w:r>
      <w:r w:rsidR="000751A8">
        <w:rPr>
          <w:rStyle w:val="1-Char"/>
          <w:rFonts w:hint="cs"/>
          <w:rtl/>
        </w:rPr>
        <w:t xml:space="preserve"> آن‌ها </w:t>
      </w:r>
      <w:r w:rsidRPr="007100A7">
        <w:rPr>
          <w:rStyle w:val="1-Char"/>
          <w:rFonts w:hint="cs"/>
          <w:rtl/>
        </w:rPr>
        <w:t xml:space="preserve">با </w:t>
      </w:r>
      <w:r w:rsidR="00446BB7">
        <w:rPr>
          <w:rStyle w:val="1-Char"/>
          <w:rFonts w:hint="cs"/>
          <w:rtl/>
        </w:rPr>
        <w:t>ی</w:t>
      </w:r>
      <w:r w:rsidRPr="007100A7">
        <w:rPr>
          <w:rStyle w:val="1-Char"/>
          <w:rFonts w:hint="cs"/>
          <w:rtl/>
        </w:rPr>
        <w:t>کد</w:t>
      </w:r>
      <w:r w:rsidR="00446BB7">
        <w:rPr>
          <w:rStyle w:val="1-Char"/>
          <w:rFonts w:hint="cs"/>
          <w:rtl/>
        </w:rPr>
        <w:t>ی</w:t>
      </w:r>
      <w:r w:rsidRPr="007100A7">
        <w:rPr>
          <w:rStyle w:val="1-Char"/>
          <w:rFonts w:hint="cs"/>
          <w:rtl/>
        </w:rPr>
        <w:t>گر اختلاف نمودند و مفت</w:t>
      </w:r>
      <w:r w:rsidR="00446BB7">
        <w:rPr>
          <w:rStyle w:val="1-Char"/>
          <w:rFonts w:hint="cs"/>
          <w:rtl/>
        </w:rPr>
        <w:t>ی</w:t>
      </w:r>
      <w:r w:rsidRPr="007100A7">
        <w:rPr>
          <w:rStyle w:val="1-Char"/>
          <w:rFonts w:hint="cs"/>
          <w:rtl/>
        </w:rPr>
        <w:t>ان ن</w:t>
      </w:r>
      <w:r w:rsidR="00446BB7">
        <w:rPr>
          <w:rStyle w:val="1-Char"/>
          <w:rFonts w:hint="cs"/>
          <w:rtl/>
        </w:rPr>
        <w:t>ی</w:t>
      </w:r>
      <w:r w:rsidRPr="007100A7">
        <w:rPr>
          <w:rStyle w:val="1-Char"/>
          <w:rFonts w:hint="cs"/>
          <w:rtl/>
        </w:rPr>
        <w:t>ز بر مبنا</w:t>
      </w:r>
      <w:r w:rsidR="00446BB7">
        <w:rPr>
          <w:rStyle w:val="1-Char"/>
          <w:rFonts w:hint="cs"/>
          <w:rtl/>
        </w:rPr>
        <w:t>ی</w:t>
      </w:r>
      <w:r w:rsidRPr="007100A7">
        <w:rPr>
          <w:rStyle w:val="1-Char"/>
          <w:rFonts w:hint="cs"/>
          <w:rtl/>
        </w:rPr>
        <w:t xml:space="preserve"> تحق</w:t>
      </w:r>
      <w:r w:rsidR="00446BB7">
        <w:rPr>
          <w:rStyle w:val="1-Char"/>
          <w:rFonts w:hint="cs"/>
          <w:rtl/>
        </w:rPr>
        <w:t>ی</w:t>
      </w:r>
      <w:r w:rsidRPr="007100A7">
        <w:rPr>
          <w:rStyle w:val="1-Char"/>
          <w:rFonts w:hint="cs"/>
          <w:rtl/>
        </w:rPr>
        <w:t>ق و بررس</w:t>
      </w:r>
      <w:r w:rsidR="00446BB7">
        <w:rPr>
          <w:rStyle w:val="1-Char"/>
          <w:rFonts w:hint="cs"/>
          <w:rtl/>
        </w:rPr>
        <w:t>ی</w:t>
      </w:r>
      <w:r w:rsidRPr="007100A7">
        <w:rPr>
          <w:rStyle w:val="1-Char"/>
          <w:rFonts w:hint="cs"/>
          <w:rtl/>
        </w:rPr>
        <w:t xml:space="preserve"> خودشان فتوا دادند.</w:t>
      </w:r>
    </w:p>
    <w:p w:rsidR="006B31CA" w:rsidRPr="007100A7" w:rsidRDefault="006B31CA" w:rsidP="00AF1D25">
      <w:pPr>
        <w:rPr>
          <w:rStyle w:val="1-Char"/>
          <w:rtl/>
        </w:rPr>
      </w:pPr>
      <w:r w:rsidRPr="007100A7">
        <w:rPr>
          <w:rStyle w:val="1-Char"/>
          <w:rFonts w:hint="cs"/>
          <w:rtl/>
        </w:rPr>
        <w:t>و در ا</w:t>
      </w:r>
      <w:r w:rsidR="00446BB7">
        <w:rPr>
          <w:rStyle w:val="1-Char"/>
          <w:rFonts w:hint="cs"/>
          <w:rtl/>
        </w:rPr>
        <w:t>ی</w:t>
      </w:r>
      <w:r w:rsidRPr="007100A7">
        <w:rPr>
          <w:rStyle w:val="1-Char"/>
          <w:rFonts w:hint="cs"/>
          <w:rtl/>
        </w:rPr>
        <w:t>ن عصر ن</w:t>
      </w:r>
      <w:r w:rsidR="00446BB7">
        <w:rPr>
          <w:rStyle w:val="1-Char"/>
          <w:rFonts w:hint="cs"/>
          <w:rtl/>
        </w:rPr>
        <w:t>ی</w:t>
      </w:r>
      <w:r w:rsidRPr="007100A7">
        <w:rPr>
          <w:rStyle w:val="1-Char"/>
          <w:rFonts w:hint="cs"/>
          <w:rtl/>
        </w:rPr>
        <w:t>ز، در تمام شهرها و نواح</w:t>
      </w:r>
      <w:r w:rsidR="00446BB7">
        <w:rPr>
          <w:rStyle w:val="1-Char"/>
          <w:rFonts w:hint="cs"/>
          <w:rtl/>
        </w:rPr>
        <w:t>ی</w:t>
      </w:r>
      <w:r w:rsidRPr="007100A7">
        <w:rPr>
          <w:rStyle w:val="1-Char"/>
          <w:rFonts w:hint="cs"/>
          <w:rtl/>
        </w:rPr>
        <w:t xml:space="preserve"> و در تمام</w:t>
      </w:r>
      <w:r w:rsidR="00446BB7">
        <w:rPr>
          <w:rStyle w:val="1-Char"/>
          <w:rFonts w:hint="cs"/>
          <w:rtl/>
        </w:rPr>
        <w:t>ی</w:t>
      </w:r>
      <w:r w:rsidRPr="007100A7">
        <w:rPr>
          <w:rStyle w:val="1-Char"/>
          <w:rFonts w:hint="cs"/>
          <w:rtl/>
        </w:rPr>
        <w:t xml:space="preserve"> معاملات، اش</w:t>
      </w:r>
      <w:r w:rsidR="00446BB7">
        <w:rPr>
          <w:rStyle w:val="1-Char"/>
          <w:rFonts w:hint="cs"/>
          <w:rtl/>
        </w:rPr>
        <w:t>ی</w:t>
      </w:r>
      <w:r w:rsidRPr="007100A7">
        <w:rPr>
          <w:rStyle w:val="1-Char"/>
          <w:rFonts w:hint="cs"/>
          <w:rtl/>
        </w:rPr>
        <w:t>اء را با «</w:t>
      </w:r>
      <w:r w:rsidRPr="00FE6406">
        <w:rPr>
          <w:rStyle w:val="9-Char"/>
          <w:rFonts w:eastAsia="Batang" w:hint="cs"/>
          <w:rtl/>
        </w:rPr>
        <w:t>ک</w:t>
      </w:r>
      <w:r w:rsidR="00446BB7">
        <w:rPr>
          <w:rStyle w:val="9-Char"/>
          <w:rFonts w:eastAsia="Batang" w:hint="cs"/>
          <w:rtl/>
        </w:rPr>
        <w:t>ی</w:t>
      </w:r>
      <w:r w:rsidRPr="00FE6406">
        <w:rPr>
          <w:rStyle w:val="9-Char"/>
          <w:rFonts w:eastAsia="Batang" w:hint="cs"/>
          <w:rtl/>
        </w:rPr>
        <w:t>لوگرم</w:t>
      </w:r>
      <w:r w:rsidRPr="007100A7">
        <w:rPr>
          <w:rStyle w:val="1-Char"/>
          <w:rFonts w:hint="cs"/>
          <w:rtl/>
        </w:rPr>
        <w:t>» وزن م</w:t>
      </w:r>
      <w:r w:rsidR="00446BB7">
        <w:rPr>
          <w:rStyle w:val="1-Char"/>
          <w:rFonts w:hint="cs"/>
          <w:rtl/>
        </w:rPr>
        <w:t>ی</w:t>
      </w:r>
      <w:r w:rsidRPr="007100A7">
        <w:rPr>
          <w:rStyle w:val="1-Char"/>
          <w:rFonts w:hint="cs"/>
          <w:rtl/>
        </w:rPr>
        <w:t>‌کنند.</w:t>
      </w:r>
    </w:p>
    <w:p w:rsidR="006B31CA" w:rsidRPr="007100A7" w:rsidRDefault="006B31CA" w:rsidP="00AF1D25">
      <w:pPr>
        <w:rPr>
          <w:rStyle w:val="1-Char"/>
          <w:rtl/>
        </w:rPr>
      </w:pPr>
      <w:r w:rsidRPr="007100A7">
        <w:rPr>
          <w:rStyle w:val="1-Char"/>
          <w:rFonts w:hint="cs"/>
          <w:rtl/>
        </w:rPr>
        <w:t>و خود ن</w:t>
      </w:r>
      <w:r w:rsidR="00446BB7">
        <w:rPr>
          <w:rStyle w:val="1-Char"/>
          <w:rFonts w:hint="cs"/>
          <w:rtl/>
        </w:rPr>
        <w:t>ی</w:t>
      </w:r>
      <w:r w:rsidRPr="007100A7">
        <w:rPr>
          <w:rStyle w:val="1-Char"/>
          <w:rFonts w:hint="cs"/>
          <w:rtl/>
        </w:rPr>
        <w:t>ز از علماء و صاحب‌نظران اسلام</w:t>
      </w:r>
      <w:r w:rsidR="00446BB7">
        <w:rPr>
          <w:rStyle w:val="1-Char"/>
          <w:rFonts w:hint="cs"/>
          <w:rtl/>
        </w:rPr>
        <w:t>ی</w:t>
      </w:r>
      <w:r w:rsidRPr="007100A7">
        <w:rPr>
          <w:rStyle w:val="1-Char"/>
          <w:rFonts w:hint="cs"/>
          <w:rtl/>
        </w:rPr>
        <w:t xml:space="preserve"> در ا</w:t>
      </w:r>
      <w:r w:rsidR="00446BB7">
        <w:rPr>
          <w:rStyle w:val="1-Char"/>
          <w:rFonts w:hint="cs"/>
          <w:rtl/>
        </w:rPr>
        <w:t>ی</w:t>
      </w:r>
      <w:r w:rsidRPr="007100A7">
        <w:rPr>
          <w:rStyle w:val="1-Char"/>
          <w:rFonts w:hint="cs"/>
          <w:rtl/>
        </w:rPr>
        <w:t>ن زم</w:t>
      </w:r>
      <w:r w:rsidR="00446BB7">
        <w:rPr>
          <w:rStyle w:val="1-Char"/>
          <w:rFonts w:hint="cs"/>
          <w:rtl/>
        </w:rPr>
        <w:t>ی</w:t>
      </w:r>
      <w:r w:rsidRPr="007100A7">
        <w:rPr>
          <w:rStyle w:val="1-Char"/>
          <w:rFonts w:hint="cs"/>
          <w:rtl/>
        </w:rPr>
        <w:t>نه پرس</w:t>
      </w:r>
      <w:r w:rsidR="00446BB7">
        <w:rPr>
          <w:rStyle w:val="1-Char"/>
          <w:rFonts w:hint="cs"/>
          <w:rtl/>
        </w:rPr>
        <w:t>ی</w:t>
      </w:r>
      <w:r w:rsidRPr="007100A7">
        <w:rPr>
          <w:rStyle w:val="1-Char"/>
          <w:rFonts w:hint="cs"/>
          <w:rtl/>
        </w:rPr>
        <w:t>دم و کتاب‌ها</w:t>
      </w:r>
      <w:r w:rsidR="00446BB7">
        <w:rPr>
          <w:rStyle w:val="1-Char"/>
          <w:rFonts w:hint="cs"/>
          <w:rtl/>
        </w:rPr>
        <w:t>ی</w:t>
      </w:r>
      <w:r w:rsidRPr="007100A7">
        <w:rPr>
          <w:rStyle w:val="1-Char"/>
          <w:rFonts w:hint="cs"/>
          <w:rtl/>
        </w:rPr>
        <w:t>شان را در ا</w:t>
      </w:r>
      <w:r w:rsidR="00446BB7">
        <w:rPr>
          <w:rStyle w:val="1-Char"/>
          <w:rFonts w:hint="cs"/>
          <w:rtl/>
        </w:rPr>
        <w:t>ی</w:t>
      </w:r>
      <w:r w:rsidRPr="007100A7">
        <w:rPr>
          <w:rStyle w:val="1-Char"/>
          <w:rFonts w:hint="cs"/>
          <w:rtl/>
        </w:rPr>
        <w:t>ن راستا تحق</w:t>
      </w:r>
      <w:r w:rsidR="00446BB7">
        <w:rPr>
          <w:rStyle w:val="1-Char"/>
          <w:rFonts w:hint="cs"/>
          <w:rtl/>
        </w:rPr>
        <w:t>ی</w:t>
      </w:r>
      <w:r w:rsidRPr="007100A7">
        <w:rPr>
          <w:rStyle w:val="1-Char"/>
          <w:rFonts w:hint="cs"/>
          <w:rtl/>
        </w:rPr>
        <w:t>ق و مطالعه نمودم و جواب‌ها را مختلف و گوناگون د</w:t>
      </w:r>
      <w:r w:rsidR="00446BB7">
        <w:rPr>
          <w:rStyle w:val="1-Char"/>
          <w:rFonts w:hint="cs"/>
          <w:rtl/>
        </w:rPr>
        <w:t>ی</w:t>
      </w:r>
      <w:r w:rsidRPr="007100A7">
        <w:rPr>
          <w:rStyle w:val="1-Char"/>
          <w:rFonts w:hint="cs"/>
          <w:rtl/>
        </w:rPr>
        <w:t>دم؛ و از مجموع</w:t>
      </w:r>
      <w:r w:rsidR="000751A8">
        <w:rPr>
          <w:rStyle w:val="1-Char"/>
          <w:rFonts w:hint="cs"/>
          <w:rtl/>
        </w:rPr>
        <w:t xml:space="preserve"> آن‌ها </w:t>
      </w:r>
      <w:r w:rsidRPr="007100A7">
        <w:rPr>
          <w:rStyle w:val="1-Char"/>
          <w:rFonts w:hint="cs"/>
          <w:rtl/>
        </w:rPr>
        <w:t>به ا</w:t>
      </w:r>
      <w:r w:rsidR="00446BB7">
        <w:rPr>
          <w:rStyle w:val="1-Char"/>
          <w:rFonts w:hint="cs"/>
          <w:rtl/>
        </w:rPr>
        <w:t>ی</w:t>
      </w:r>
      <w:r w:rsidRPr="007100A7">
        <w:rPr>
          <w:rStyle w:val="1-Char"/>
          <w:rFonts w:hint="cs"/>
          <w:rtl/>
        </w:rPr>
        <w:t>ن نت</w:t>
      </w:r>
      <w:r w:rsidR="00446BB7">
        <w:rPr>
          <w:rStyle w:val="1-Char"/>
          <w:rFonts w:hint="cs"/>
          <w:rtl/>
        </w:rPr>
        <w:t>ی</w:t>
      </w:r>
      <w:r w:rsidRPr="007100A7">
        <w:rPr>
          <w:rStyle w:val="1-Char"/>
          <w:rFonts w:hint="cs"/>
          <w:rtl/>
        </w:rPr>
        <w:t>جه رس</w:t>
      </w:r>
      <w:r w:rsidR="00446BB7">
        <w:rPr>
          <w:rStyle w:val="1-Char"/>
          <w:rFonts w:hint="cs"/>
          <w:rtl/>
        </w:rPr>
        <w:t>ی</w:t>
      </w:r>
      <w:r w:rsidRPr="007100A7">
        <w:rPr>
          <w:rStyle w:val="1-Char"/>
          <w:rFonts w:hint="cs"/>
          <w:rtl/>
        </w:rPr>
        <w:t xml:space="preserve">دم که اگر </w:t>
      </w:r>
      <w:r w:rsidR="00AF17B9">
        <w:rPr>
          <w:rStyle w:val="1-Char"/>
          <w:rFonts w:hint="cs"/>
          <w:rtl/>
        </w:rPr>
        <w:t>چنان‌چه</w:t>
      </w:r>
      <w:r w:rsidRPr="007100A7">
        <w:rPr>
          <w:rStyle w:val="1-Char"/>
          <w:rFonts w:hint="cs"/>
          <w:rtl/>
        </w:rPr>
        <w:t xml:space="preserve"> کس</w:t>
      </w:r>
      <w:r w:rsidR="00446BB7">
        <w:rPr>
          <w:rStyle w:val="1-Char"/>
          <w:rFonts w:hint="cs"/>
          <w:rtl/>
        </w:rPr>
        <w:t>ی</w:t>
      </w:r>
      <w:r w:rsidRPr="007100A7">
        <w:rPr>
          <w:rStyle w:val="1-Char"/>
          <w:rFonts w:hint="cs"/>
          <w:rtl/>
        </w:rPr>
        <w:t xml:space="preserve"> در صدقه‌</w:t>
      </w:r>
      <w:r w:rsidR="00446BB7">
        <w:rPr>
          <w:rStyle w:val="1-Char"/>
          <w:rFonts w:hint="cs"/>
          <w:rtl/>
        </w:rPr>
        <w:t>ی</w:t>
      </w:r>
      <w:r w:rsidRPr="007100A7">
        <w:rPr>
          <w:rStyle w:val="1-Char"/>
          <w:rFonts w:hint="cs"/>
          <w:rtl/>
        </w:rPr>
        <w:t xml:space="preserve"> فطر، </w:t>
      </w:r>
      <w:r w:rsidRPr="00FE6406">
        <w:rPr>
          <w:rStyle w:val="9-Char"/>
          <w:rFonts w:eastAsia="Batang" w:hint="cs"/>
          <w:rtl/>
        </w:rPr>
        <w:t>دو ک</w:t>
      </w:r>
      <w:r w:rsidR="00446BB7">
        <w:rPr>
          <w:rStyle w:val="9-Char"/>
          <w:rFonts w:eastAsia="Batang" w:hint="cs"/>
          <w:rtl/>
        </w:rPr>
        <w:t>ی</w:t>
      </w:r>
      <w:r w:rsidRPr="00FE6406">
        <w:rPr>
          <w:rStyle w:val="9-Char"/>
          <w:rFonts w:eastAsia="Batang" w:hint="cs"/>
          <w:rtl/>
        </w:rPr>
        <w:t>لو گندم</w:t>
      </w:r>
      <w:r w:rsidRPr="007100A7">
        <w:rPr>
          <w:rStyle w:val="1-Char"/>
          <w:rFonts w:hint="cs"/>
          <w:rtl/>
        </w:rPr>
        <w:t xml:space="preserve"> بپردازد، به راست</w:t>
      </w:r>
      <w:r w:rsidR="00446BB7">
        <w:rPr>
          <w:rStyle w:val="1-Char"/>
          <w:rFonts w:hint="cs"/>
          <w:rtl/>
        </w:rPr>
        <w:t>ی</w:t>
      </w:r>
      <w:r w:rsidRPr="007100A7">
        <w:rPr>
          <w:rStyle w:val="1-Char"/>
          <w:rFonts w:hint="cs"/>
          <w:rtl/>
        </w:rPr>
        <w:t xml:space="preserve"> و</w:t>
      </w:r>
      <w:r w:rsidR="00446BB7">
        <w:rPr>
          <w:rStyle w:val="1-Char"/>
          <w:rFonts w:hint="cs"/>
          <w:rtl/>
        </w:rPr>
        <w:t>ی</w:t>
      </w:r>
      <w:r w:rsidRPr="007100A7">
        <w:rPr>
          <w:rStyle w:val="1-Char"/>
          <w:rFonts w:hint="cs"/>
          <w:rtl/>
        </w:rPr>
        <w:t xml:space="preserve"> از د</w:t>
      </w:r>
      <w:r w:rsidR="00446BB7">
        <w:rPr>
          <w:rStyle w:val="1-Char"/>
          <w:rFonts w:hint="cs"/>
          <w:rtl/>
        </w:rPr>
        <w:t>ی</w:t>
      </w:r>
      <w:r w:rsidRPr="007100A7">
        <w:rPr>
          <w:rStyle w:val="1-Char"/>
          <w:rFonts w:hint="cs"/>
          <w:rtl/>
        </w:rPr>
        <w:t>دگاه مذهب احناف، صدقه‌</w:t>
      </w:r>
      <w:r w:rsidR="00446BB7">
        <w:rPr>
          <w:rStyle w:val="1-Char"/>
          <w:rFonts w:hint="cs"/>
          <w:rtl/>
        </w:rPr>
        <w:t>ی</w:t>
      </w:r>
      <w:r w:rsidRPr="007100A7">
        <w:rPr>
          <w:rStyle w:val="1-Char"/>
          <w:rFonts w:hint="cs"/>
          <w:rtl/>
        </w:rPr>
        <w:t xml:space="preserve"> فطر خو</w:t>
      </w:r>
      <w:r w:rsidR="00446BB7">
        <w:rPr>
          <w:rStyle w:val="1-Char"/>
          <w:rFonts w:hint="cs"/>
          <w:rtl/>
        </w:rPr>
        <w:t>ی</w:t>
      </w:r>
      <w:r w:rsidRPr="007100A7">
        <w:rPr>
          <w:rStyle w:val="1-Char"/>
          <w:rFonts w:hint="cs"/>
          <w:rtl/>
        </w:rPr>
        <w:t>ش را پرداخته است؛ ز</w:t>
      </w:r>
      <w:r w:rsidR="00446BB7">
        <w:rPr>
          <w:rStyle w:val="1-Char"/>
          <w:rFonts w:hint="cs"/>
          <w:rtl/>
        </w:rPr>
        <w:t>ی</w:t>
      </w:r>
      <w:r w:rsidRPr="007100A7">
        <w:rPr>
          <w:rStyle w:val="1-Char"/>
          <w:rFonts w:hint="cs"/>
          <w:rtl/>
        </w:rPr>
        <w:t xml:space="preserve">را اگر </w:t>
      </w:r>
      <w:r w:rsidR="00446BB7">
        <w:rPr>
          <w:rStyle w:val="9-Char"/>
          <w:rFonts w:eastAsia="Batang" w:hint="cs"/>
          <w:rtl/>
        </w:rPr>
        <w:t>ی</w:t>
      </w:r>
      <w:r w:rsidRPr="00FE6406">
        <w:rPr>
          <w:rStyle w:val="9-Char"/>
          <w:rFonts w:eastAsia="Batang" w:hint="cs"/>
          <w:rtl/>
        </w:rPr>
        <w:t>ک «صاع»</w:t>
      </w:r>
      <w:r w:rsidRPr="007100A7">
        <w:rPr>
          <w:rStyle w:val="1-Char"/>
          <w:rFonts w:hint="cs"/>
          <w:rtl/>
        </w:rPr>
        <w:t xml:space="preserve">، معادل </w:t>
      </w:r>
      <w:r w:rsidRPr="00FE6406">
        <w:rPr>
          <w:rStyle w:val="9-Char"/>
          <w:rFonts w:eastAsia="Batang" w:hint="cs"/>
          <w:rtl/>
        </w:rPr>
        <w:t>هشت رطل بغداد</w:t>
      </w:r>
      <w:r w:rsidR="00446BB7">
        <w:rPr>
          <w:rStyle w:val="9-Char"/>
          <w:rFonts w:eastAsia="Batang" w:hint="cs"/>
          <w:rtl/>
        </w:rPr>
        <w:t>ی</w:t>
      </w:r>
      <w:r w:rsidRPr="007100A7">
        <w:rPr>
          <w:rStyle w:val="1-Char"/>
          <w:rFonts w:hint="cs"/>
          <w:rtl/>
        </w:rPr>
        <w:t xml:space="preserve"> باشد، در ا</w:t>
      </w:r>
      <w:r w:rsidR="00446BB7">
        <w:rPr>
          <w:rStyle w:val="1-Char"/>
          <w:rFonts w:hint="cs"/>
          <w:rtl/>
        </w:rPr>
        <w:t>ی</w:t>
      </w:r>
      <w:r w:rsidRPr="007100A7">
        <w:rPr>
          <w:rStyle w:val="1-Char"/>
          <w:rFonts w:hint="cs"/>
          <w:rtl/>
        </w:rPr>
        <w:t xml:space="preserve">ن صورت </w:t>
      </w:r>
      <w:r w:rsidRPr="00FE6406">
        <w:rPr>
          <w:rStyle w:val="9-Char"/>
          <w:rFonts w:eastAsia="Batang" w:hint="cs"/>
          <w:rtl/>
        </w:rPr>
        <w:t>نصف صاع</w:t>
      </w:r>
      <w:r w:rsidRPr="007100A7">
        <w:rPr>
          <w:rStyle w:val="1-Char"/>
          <w:rFonts w:hint="cs"/>
          <w:rtl/>
        </w:rPr>
        <w:t xml:space="preserve">، </w:t>
      </w:r>
      <w:r w:rsidRPr="00FE6406">
        <w:rPr>
          <w:rStyle w:val="9-Char"/>
          <w:rFonts w:eastAsia="Batang" w:hint="cs"/>
          <w:rtl/>
        </w:rPr>
        <w:t>ب</w:t>
      </w:r>
      <w:r w:rsidR="00446BB7">
        <w:rPr>
          <w:rStyle w:val="9-Char"/>
          <w:rFonts w:eastAsia="Batang" w:hint="cs"/>
          <w:rtl/>
        </w:rPr>
        <w:t>ی</w:t>
      </w:r>
      <w:r w:rsidRPr="00FE6406">
        <w:rPr>
          <w:rStyle w:val="9-Char"/>
          <w:rFonts w:eastAsia="Batang" w:hint="cs"/>
          <w:rtl/>
        </w:rPr>
        <w:t>شتر از دو ک</w:t>
      </w:r>
      <w:r w:rsidR="00446BB7">
        <w:rPr>
          <w:rStyle w:val="9-Char"/>
          <w:rFonts w:eastAsia="Batang" w:hint="cs"/>
          <w:rtl/>
        </w:rPr>
        <w:t>ی</w:t>
      </w:r>
      <w:r w:rsidRPr="00FE6406">
        <w:rPr>
          <w:rStyle w:val="9-Char"/>
          <w:rFonts w:eastAsia="Batang" w:hint="cs"/>
          <w:rtl/>
        </w:rPr>
        <w:t>لوگرم</w:t>
      </w:r>
      <w:r w:rsidRPr="007100A7">
        <w:rPr>
          <w:rStyle w:val="1-Char"/>
          <w:rFonts w:hint="cs"/>
          <w:rtl/>
        </w:rPr>
        <w:t xml:space="preserve"> نم</w:t>
      </w:r>
      <w:r w:rsidR="00446BB7">
        <w:rPr>
          <w:rStyle w:val="1-Char"/>
          <w:rFonts w:hint="cs"/>
          <w:rtl/>
        </w:rPr>
        <w:t>ی</w:t>
      </w:r>
      <w:r w:rsidRPr="007100A7">
        <w:rPr>
          <w:rStyle w:val="1-Char"/>
          <w:rFonts w:hint="cs"/>
          <w:rtl/>
        </w:rPr>
        <w:t>‌شود. ر.ک: س</w:t>
      </w:r>
      <w:r w:rsidR="00446BB7">
        <w:rPr>
          <w:rStyle w:val="1-Char"/>
          <w:rFonts w:hint="cs"/>
          <w:rtl/>
        </w:rPr>
        <w:t>ی</w:t>
      </w:r>
      <w:r w:rsidRPr="007100A7">
        <w:rPr>
          <w:rStyle w:val="1-Char"/>
          <w:rFonts w:hint="cs"/>
          <w:rtl/>
        </w:rPr>
        <w:t>ر</w:t>
      </w:r>
      <w:r w:rsidR="00446BB7">
        <w:rPr>
          <w:rStyle w:val="1-Char"/>
          <w:rFonts w:hint="cs"/>
          <w:rtl/>
        </w:rPr>
        <w:t>ی</w:t>
      </w:r>
      <w:r w:rsidRPr="007100A7">
        <w:rPr>
          <w:rStyle w:val="1-Char"/>
          <w:rFonts w:hint="cs"/>
          <w:rtl/>
        </w:rPr>
        <w:t xml:space="preserve"> در ما</w:t>
      </w:r>
      <w:r w:rsidR="00446BB7">
        <w:rPr>
          <w:rStyle w:val="1-Char"/>
          <w:rFonts w:hint="cs"/>
          <w:rtl/>
        </w:rPr>
        <w:t>ی</w:t>
      </w:r>
      <w:r w:rsidRPr="007100A7">
        <w:rPr>
          <w:rStyle w:val="1-Char"/>
          <w:rFonts w:hint="cs"/>
          <w:rtl/>
        </w:rPr>
        <w:t>ل قدور</w:t>
      </w:r>
      <w:r w:rsidR="00446BB7">
        <w:rPr>
          <w:rStyle w:val="1-Char"/>
          <w:rFonts w:hint="cs"/>
          <w:rtl/>
        </w:rPr>
        <w:t>ی</w:t>
      </w:r>
      <w:r w:rsidRPr="007100A7">
        <w:rPr>
          <w:rStyle w:val="1-Char"/>
          <w:rFonts w:hint="cs"/>
          <w:rtl/>
        </w:rPr>
        <w:t xml:space="preserve"> ج 1 ص 226]</w:t>
      </w:r>
    </w:p>
    <w:p w:rsidR="006B31CA" w:rsidRPr="007100A7" w:rsidRDefault="006B31CA" w:rsidP="00AF1D25">
      <w:pPr>
        <w:rPr>
          <w:rStyle w:val="1-Char"/>
          <w:rtl/>
        </w:rPr>
      </w:pPr>
      <w:r w:rsidRPr="007100A7">
        <w:rPr>
          <w:rStyle w:val="1-Char"/>
          <w:rFonts w:hint="cs"/>
          <w:rtl/>
        </w:rPr>
        <w:t xml:space="preserve">و </w:t>
      </w:r>
      <w:r w:rsidRPr="00FE6406">
        <w:rPr>
          <w:rStyle w:val="9-Char"/>
          <w:rFonts w:eastAsia="Batang" w:hint="cs"/>
          <w:rtl/>
        </w:rPr>
        <w:t>پرداخت صدقه‌</w:t>
      </w:r>
      <w:r w:rsidR="00446BB7">
        <w:rPr>
          <w:rStyle w:val="9-Char"/>
          <w:rFonts w:eastAsia="Batang" w:hint="cs"/>
          <w:rtl/>
        </w:rPr>
        <w:t>ی</w:t>
      </w:r>
      <w:r w:rsidRPr="00FE6406">
        <w:rPr>
          <w:rStyle w:val="9-Char"/>
          <w:rFonts w:eastAsia="Batang" w:hint="cs"/>
          <w:rtl/>
        </w:rPr>
        <w:t xml:space="preserve"> فطر به «ق</w:t>
      </w:r>
      <w:r w:rsidR="00446BB7">
        <w:rPr>
          <w:rStyle w:val="9-Char"/>
          <w:rFonts w:eastAsia="Batang" w:hint="cs"/>
          <w:rtl/>
        </w:rPr>
        <w:t>ی</w:t>
      </w:r>
      <w:r w:rsidRPr="00FE6406">
        <w:rPr>
          <w:rStyle w:val="9-Char"/>
          <w:rFonts w:eastAsia="Batang" w:hint="cs"/>
          <w:rtl/>
        </w:rPr>
        <w:t>مت»</w:t>
      </w:r>
      <w:r w:rsidRPr="007100A7">
        <w:rPr>
          <w:rStyle w:val="1-Char"/>
          <w:rFonts w:hint="cs"/>
          <w:rtl/>
        </w:rPr>
        <w:t xml:space="preserve"> جا</w:t>
      </w:r>
      <w:r w:rsidR="00446BB7">
        <w:rPr>
          <w:rStyle w:val="1-Char"/>
          <w:rFonts w:hint="cs"/>
          <w:rtl/>
        </w:rPr>
        <w:t>ی</w:t>
      </w:r>
      <w:r w:rsidRPr="007100A7">
        <w:rPr>
          <w:rStyle w:val="1-Char"/>
          <w:rFonts w:hint="cs"/>
          <w:rtl/>
        </w:rPr>
        <w:t>ز است؛ [از ا</w:t>
      </w:r>
      <w:r w:rsidR="00446BB7">
        <w:rPr>
          <w:rStyle w:val="1-Char"/>
          <w:rFonts w:hint="cs"/>
          <w:rtl/>
        </w:rPr>
        <w:t>ی</w:t>
      </w:r>
      <w:r w:rsidRPr="007100A7">
        <w:rPr>
          <w:rStyle w:val="1-Char"/>
          <w:rFonts w:hint="cs"/>
          <w:rtl/>
        </w:rPr>
        <w:t>ن رو، اگر کس</w:t>
      </w:r>
      <w:r w:rsidR="00446BB7">
        <w:rPr>
          <w:rStyle w:val="1-Char"/>
          <w:rFonts w:hint="cs"/>
          <w:rtl/>
        </w:rPr>
        <w:t>ی</w:t>
      </w:r>
      <w:r w:rsidRPr="007100A7">
        <w:rPr>
          <w:rStyle w:val="1-Char"/>
          <w:rFonts w:hint="cs"/>
          <w:rtl/>
        </w:rPr>
        <w:t xml:space="preserve"> صدقه‌</w:t>
      </w:r>
      <w:r w:rsidR="00446BB7">
        <w:rPr>
          <w:rStyle w:val="1-Char"/>
          <w:rFonts w:hint="cs"/>
          <w:rtl/>
        </w:rPr>
        <w:t>ی</w:t>
      </w:r>
      <w:r w:rsidRPr="007100A7">
        <w:rPr>
          <w:rStyle w:val="1-Char"/>
          <w:rFonts w:hint="cs"/>
          <w:rtl/>
        </w:rPr>
        <w:t xml:space="preserve"> فطر را از غ</w:t>
      </w:r>
      <w:r w:rsidR="00446BB7">
        <w:rPr>
          <w:rStyle w:val="1-Char"/>
          <w:rFonts w:hint="cs"/>
          <w:rtl/>
        </w:rPr>
        <w:t>ی</w:t>
      </w:r>
      <w:r w:rsidRPr="007100A7">
        <w:rPr>
          <w:rStyle w:val="1-Char"/>
          <w:rFonts w:hint="cs"/>
          <w:rtl/>
        </w:rPr>
        <w:t xml:space="preserve">ر گندم </w:t>
      </w:r>
      <w:r w:rsidR="00446BB7">
        <w:rPr>
          <w:rStyle w:val="1-Char"/>
          <w:rFonts w:hint="cs"/>
          <w:rtl/>
        </w:rPr>
        <w:t>ی</w:t>
      </w:r>
      <w:r w:rsidRPr="007100A7">
        <w:rPr>
          <w:rStyle w:val="1-Char"/>
          <w:rFonts w:hint="cs"/>
          <w:rtl/>
        </w:rPr>
        <w:t xml:space="preserve">ا خرما </w:t>
      </w:r>
      <w:r w:rsidR="00446BB7">
        <w:rPr>
          <w:rStyle w:val="1-Char"/>
          <w:rFonts w:hint="cs"/>
          <w:rtl/>
        </w:rPr>
        <w:t>ی</w:t>
      </w:r>
      <w:r w:rsidRPr="007100A7">
        <w:rPr>
          <w:rStyle w:val="1-Char"/>
          <w:rFonts w:hint="cs"/>
          <w:rtl/>
        </w:rPr>
        <w:t xml:space="preserve">ا کشمش و </w:t>
      </w:r>
      <w:r w:rsidR="00446BB7">
        <w:rPr>
          <w:rStyle w:val="1-Char"/>
          <w:rFonts w:hint="cs"/>
          <w:rtl/>
        </w:rPr>
        <w:t>ی</w:t>
      </w:r>
      <w:r w:rsidRPr="007100A7">
        <w:rPr>
          <w:rStyle w:val="1-Char"/>
          <w:rFonts w:hint="cs"/>
          <w:rtl/>
        </w:rPr>
        <w:t>ا جو پرداخت؛ به طور</w:t>
      </w:r>
      <w:r w:rsidR="00446BB7">
        <w:rPr>
          <w:rStyle w:val="1-Char"/>
          <w:rFonts w:hint="cs"/>
          <w:rtl/>
        </w:rPr>
        <w:t>ی</w:t>
      </w:r>
      <w:r w:rsidRPr="007100A7">
        <w:rPr>
          <w:rStyle w:val="1-Char"/>
          <w:rFonts w:hint="cs"/>
          <w:rtl/>
        </w:rPr>
        <w:t xml:space="preserve"> که معادل ق</w:t>
      </w:r>
      <w:r w:rsidR="00446BB7">
        <w:rPr>
          <w:rStyle w:val="1-Char"/>
          <w:rFonts w:hint="cs"/>
          <w:rtl/>
        </w:rPr>
        <w:t>ی</w:t>
      </w:r>
      <w:r w:rsidRPr="007100A7">
        <w:rPr>
          <w:rStyle w:val="1-Char"/>
          <w:rFonts w:hint="cs"/>
          <w:rtl/>
        </w:rPr>
        <w:t xml:space="preserve">مت نصف صاع از گندم، </w:t>
      </w:r>
      <w:r w:rsidR="00446BB7">
        <w:rPr>
          <w:rStyle w:val="1-Char"/>
          <w:rFonts w:hint="cs"/>
          <w:rtl/>
        </w:rPr>
        <w:t>ی</w:t>
      </w:r>
      <w:r w:rsidRPr="007100A7">
        <w:rPr>
          <w:rStyle w:val="1-Char"/>
          <w:rFonts w:hint="cs"/>
          <w:rtl/>
        </w:rPr>
        <w:t>ا ق</w:t>
      </w:r>
      <w:r w:rsidR="00446BB7">
        <w:rPr>
          <w:rStyle w:val="1-Char"/>
          <w:rFonts w:hint="cs"/>
          <w:rtl/>
        </w:rPr>
        <w:t>ی</w:t>
      </w:r>
      <w:r w:rsidRPr="007100A7">
        <w:rPr>
          <w:rStyle w:val="1-Char"/>
          <w:rFonts w:hint="cs"/>
          <w:rtl/>
        </w:rPr>
        <w:t xml:space="preserve">مت </w:t>
      </w:r>
      <w:r w:rsidR="00446BB7">
        <w:rPr>
          <w:rStyle w:val="1-Char"/>
          <w:rFonts w:hint="cs"/>
          <w:rtl/>
        </w:rPr>
        <w:t>ی</w:t>
      </w:r>
      <w:r w:rsidRPr="007100A7">
        <w:rPr>
          <w:rStyle w:val="1-Char"/>
          <w:rFonts w:hint="cs"/>
          <w:rtl/>
        </w:rPr>
        <w:t>ک صاع از خرما، کشمش و جو باشد و ن</w:t>
      </w:r>
      <w:r w:rsidR="00446BB7">
        <w:rPr>
          <w:rStyle w:val="1-Char"/>
          <w:rFonts w:hint="cs"/>
          <w:rtl/>
        </w:rPr>
        <w:t>ی</w:t>
      </w:r>
      <w:r w:rsidRPr="007100A7">
        <w:rPr>
          <w:rStyle w:val="1-Char"/>
          <w:rFonts w:hint="cs"/>
          <w:rtl/>
        </w:rPr>
        <w:t>ت پرداخت صدقه‌</w:t>
      </w:r>
      <w:r w:rsidR="00446BB7">
        <w:rPr>
          <w:rStyle w:val="1-Char"/>
          <w:rFonts w:hint="cs"/>
          <w:rtl/>
        </w:rPr>
        <w:t>ی</w:t>
      </w:r>
      <w:r w:rsidRPr="007100A7">
        <w:rPr>
          <w:rStyle w:val="1-Char"/>
          <w:rFonts w:hint="cs"/>
          <w:rtl/>
        </w:rPr>
        <w:t xml:space="preserve"> فطر را ن</w:t>
      </w:r>
      <w:r w:rsidR="00446BB7">
        <w:rPr>
          <w:rStyle w:val="1-Char"/>
          <w:rFonts w:hint="cs"/>
          <w:rtl/>
        </w:rPr>
        <w:t>ی</w:t>
      </w:r>
      <w:r w:rsidRPr="007100A7">
        <w:rPr>
          <w:rStyle w:val="1-Char"/>
          <w:rFonts w:hint="cs"/>
          <w:rtl/>
        </w:rPr>
        <w:t>ز بکند، در آن صورت جا</w:t>
      </w:r>
      <w:r w:rsidR="00446BB7">
        <w:rPr>
          <w:rStyle w:val="1-Char"/>
          <w:rFonts w:hint="cs"/>
          <w:rtl/>
        </w:rPr>
        <w:t>ی</w:t>
      </w:r>
      <w:r w:rsidRPr="007100A7">
        <w:rPr>
          <w:rStyle w:val="1-Char"/>
          <w:rFonts w:hint="cs"/>
          <w:rtl/>
        </w:rPr>
        <w:t xml:space="preserve">ز است؛] </w:t>
      </w:r>
    </w:p>
    <w:p w:rsidR="006B31CA" w:rsidRPr="007100A7" w:rsidRDefault="006B31CA" w:rsidP="00AF1D25">
      <w:pPr>
        <w:rPr>
          <w:rStyle w:val="1-Char"/>
          <w:rtl/>
        </w:rPr>
      </w:pPr>
      <w:r w:rsidRPr="007100A7">
        <w:rPr>
          <w:rStyle w:val="1-Char"/>
          <w:rFonts w:hint="cs"/>
          <w:rtl/>
        </w:rPr>
        <w:t>و در زمان</w:t>
      </w:r>
      <w:r w:rsidR="00446BB7">
        <w:rPr>
          <w:rStyle w:val="1-Char"/>
          <w:rFonts w:hint="cs"/>
          <w:rtl/>
        </w:rPr>
        <w:t>ی</w:t>
      </w:r>
      <w:r w:rsidRPr="007100A7">
        <w:rPr>
          <w:rStyle w:val="1-Char"/>
          <w:rFonts w:hint="cs"/>
          <w:rtl/>
        </w:rPr>
        <w:t xml:space="preserve"> که شخص فق</w:t>
      </w:r>
      <w:r w:rsidR="00446BB7">
        <w:rPr>
          <w:rStyle w:val="1-Char"/>
          <w:rFonts w:hint="cs"/>
          <w:rtl/>
        </w:rPr>
        <w:t>ی</w:t>
      </w:r>
      <w:r w:rsidRPr="007100A7">
        <w:rPr>
          <w:rStyle w:val="1-Char"/>
          <w:rFonts w:hint="cs"/>
          <w:rtl/>
        </w:rPr>
        <w:t>ر و مستمند، دسترس</w:t>
      </w:r>
      <w:r w:rsidR="00446BB7">
        <w:rPr>
          <w:rStyle w:val="1-Char"/>
          <w:rFonts w:hint="cs"/>
          <w:rtl/>
        </w:rPr>
        <w:t>ی</w:t>
      </w:r>
      <w:r w:rsidRPr="007100A7">
        <w:rPr>
          <w:rStyle w:val="1-Char"/>
          <w:rFonts w:hint="cs"/>
          <w:rtl/>
        </w:rPr>
        <w:t xml:space="preserve"> به ن</w:t>
      </w:r>
      <w:r w:rsidR="00446BB7">
        <w:rPr>
          <w:rStyle w:val="1-Char"/>
          <w:rFonts w:hint="cs"/>
          <w:rtl/>
        </w:rPr>
        <w:t>ی</w:t>
      </w:r>
      <w:r w:rsidRPr="007100A7">
        <w:rPr>
          <w:rStyle w:val="1-Char"/>
          <w:rFonts w:hint="cs"/>
          <w:rtl/>
        </w:rPr>
        <w:t>ازمند</w:t>
      </w:r>
      <w:r w:rsidR="00446BB7">
        <w:rPr>
          <w:rStyle w:val="1-Char"/>
          <w:rFonts w:hint="cs"/>
          <w:rtl/>
        </w:rPr>
        <w:t>ی</w:t>
      </w:r>
      <w:r w:rsidRPr="007100A7">
        <w:rPr>
          <w:rStyle w:val="1-Char"/>
          <w:rFonts w:hint="cs"/>
          <w:rtl/>
        </w:rPr>
        <w:t>‌ها</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از قب</w:t>
      </w:r>
      <w:r w:rsidR="00446BB7">
        <w:rPr>
          <w:rStyle w:val="1-Char"/>
          <w:rFonts w:hint="cs"/>
          <w:rtl/>
        </w:rPr>
        <w:t>ی</w:t>
      </w:r>
      <w:r w:rsidRPr="007100A7">
        <w:rPr>
          <w:rStyle w:val="1-Char"/>
          <w:rFonts w:hint="cs"/>
          <w:rtl/>
        </w:rPr>
        <w:t>ل: گندم، جو، خرما، برنج و ...] داشت، ا</w:t>
      </w:r>
      <w:r w:rsidR="00446BB7">
        <w:rPr>
          <w:rStyle w:val="1-Char"/>
          <w:rFonts w:hint="cs"/>
          <w:rtl/>
        </w:rPr>
        <w:t>ی</w:t>
      </w:r>
      <w:r w:rsidRPr="007100A7">
        <w:rPr>
          <w:rStyle w:val="1-Char"/>
          <w:rFonts w:hint="cs"/>
          <w:rtl/>
        </w:rPr>
        <w:t>ن طور که سالِ فراوان</w:t>
      </w:r>
      <w:r w:rsidR="00446BB7">
        <w:rPr>
          <w:rStyle w:val="1-Char"/>
          <w:rFonts w:hint="cs"/>
          <w:rtl/>
        </w:rPr>
        <w:t>ی</w:t>
      </w:r>
      <w:r w:rsidRPr="007100A7">
        <w:rPr>
          <w:rStyle w:val="1-Char"/>
          <w:rFonts w:hint="cs"/>
          <w:rtl/>
        </w:rPr>
        <w:t xml:space="preserve"> نعمت و وفور گندم و جو و غلّه‌جات باشد،] در آن صورت بهتر آن است که صدقه‌</w:t>
      </w:r>
      <w:r w:rsidR="00446BB7">
        <w:rPr>
          <w:rStyle w:val="1-Char"/>
          <w:rFonts w:hint="cs"/>
          <w:rtl/>
        </w:rPr>
        <w:t>ی</w:t>
      </w:r>
      <w:r w:rsidRPr="007100A7">
        <w:rPr>
          <w:rStyle w:val="1-Char"/>
          <w:rFonts w:hint="cs"/>
          <w:rtl/>
        </w:rPr>
        <w:t xml:space="preserve"> فطر با پول نقد پرداخت شود؛ ز</w:t>
      </w:r>
      <w:r w:rsidR="00446BB7">
        <w:rPr>
          <w:rStyle w:val="1-Char"/>
          <w:rFonts w:hint="cs"/>
          <w:rtl/>
        </w:rPr>
        <w:t>ی</w:t>
      </w:r>
      <w:r w:rsidRPr="007100A7">
        <w:rPr>
          <w:rStyle w:val="1-Char"/>
          <w:rFonts w:hint="cs"/>
          <w:rtl/>
        </w:rPr>
        <w:t>را ا</w:t>
      </w:r>
      <w:r w:rsidR="00446BB7">
        <w:rPr>
          <w:rStyle w:val="1-Char"/>
          <w:rFonts w:hint="cs"/>
          <w:rtl/>
        </w:rPr>
        <w:t>ی</w:t>
      </w:r>
      <w:r w:rsidRPr="007100A7">
        <w:rPr>
          <w:rStyle w:val="1-Char"/>
          <w:rFonts w:hint="cs"/>
          <w:rtl/>
        </w:rPr>
        <w:t>ن کار، باعث سرعت بخش</w:t>
      </w:r>
      <w:r w:rsidR="00446BB7">
        <w:rPr>
          <w:rStyle w:val="1-Char"/>
          <w:rFonts w:hint="cs"/>
          <w:rtl/>
        </w:rPr>
        <w:t>ی</w:t>
      </w:r>
      <w:r w:rsidRPr="007100A7">
        <w:rPr>
          <w:rStyle w:val="1-Char"/>
          <w:rFonts w:hint="cs"/>
          <w:rtl/>
        </w:rPr>
        <w:t>دن به برطرف کردن ن</w:t>
      </w:r>
      <w:r w:rsidR="00446BB7">
        <w:rPr>
          <w:rStyle w:val="1-Char"/>
          <w:rFonts w:hint="cs"/>
          <w:rtl/>
        </w:rPr>
        <w:t>ی</w:t>
      </w:r>
      <w:r w:rsidRPr="007100A7">
        <w:rPr>
          <w:rStyle w:val="1-Char"/>
          <w:rFonts w:hint="cs"/>
          <w:rtl/>
        </w:rPr>
        <w:t>ازها</w:t>
      </w:r>
      <w:r w:rsidR="00446BB7">
        <w:rPr>
          <w:rStyle w:val="1-Char"/>
          <w:rFonts w:hint="cs"/>
          <w:rtl/>
        </w:rPr>
        <w:t>ی</w:t>
      </w:r>
      <w:r w:rsidRPr="007100A7">
        <w:rPr>
          <w:rStyle w:val="1-Char"/>
          <w:rFonts w:hint="cs"/>
          <w:rtl/>
        </w:rPr>
        <w:t xml:space="preserve"> شخص فق</w:t>
      </w:r>
      <w:r w:rsidR="00446BB7">
        <w:rPr>
          <w:rStyle w:val="1-Char"/>
          <w:rFonts w:hint="cs"/>
          <w:rtl/>
        </w:rPr>
        <w:t>ی</w:t>
      </w:r>
      <w:r w:rsidRPr="007100A7">
        <w:rPr>
          <w:rStyle w:val="1-Char"/>
          <w:rFonts w:hint="cs"/>
          <w:rtl/>
        </w:rPr>
        <w:t>ر [و به نفع و</w:t>
      </w:r>
      <w:r w:rsidR="00446BB7">
        <w:rPr>
          <w:rStyle w:val="1-Char"/>
          <w:rFonts w:hint="cs"/>
          <w:rtl/>
        </w:rPr>
        <w:t>ی</w:t>
      </w:r>
      <w:r w:rsidRPr="007100A7">
        <w:rPr>
          <w:rStyle w:val="1-Char"/>
          <w:rFonts w:hint="cs"/>
          <w:rtl/>
        </w:rPr>
        <w:t>] م</w:t>
      </w:r>
      <w:r w:rsidR="00446BB7">
        <w:rPr>
          <w:rStyle w:val="1-Char"/>
          <w:rFonts w:hint="cs"/>
          <w:rtl/>
        </w:rPr>
        <w:t>ی</w:t>
      </w:r>
      <w:r w:rsidRPr="007100A7">
        <w:rPr>
          <w:rStyle w:val="1-Char"/>
          <w:rFonts w:hint="cs"/>
          <w:rtl/>
        </w:rPr>
        <w:t>‌باشد.</w:t>
      </w:r>
    </w:p>
    <w:p w:rsidR="006B31CA" w:rsidRPr="007100A7" w:rsidRDefault="006B31CA" w:rsidP="00AF1D25">
      <w:pPr>
        <w:rPr>
          <w:rStyle w:val="1-Char"/>
          <w:rtl/>
        </w:rPr>
      </w:pPr>
      <w:r w:rsidRPr="007100A7">
        <w:rPr>
          <w:rStyle w:val="1-Char"/>
          <w:rFonts w:hint="cs"/>
          <w:rtl/>
        </w:rPr>
        <w:t>و اگر سال قحط</w:t>
      </w:r>
      <w:r w:rsidR="00446BB7">
        <w:rPr>
          <w:rStyle w:val="1-Char"/>
          <w:rFonts w:hint="cs"/>
          <w:rtl/>
        </w:rPr>
        <w:t>ی</w:t>
      </w:r>
      <w:r w:rsidRPr="007100A7">
        <w:rPr>
          <w:rStyle w:val="1-Char"/>
          <w:rFonts w:hint="cs"/>
          <w:rtl/>
        </w:rPr>
        <w:t xml:space="preserve"> و خشکسال</w:t>
      </w:r>
      <w:r w:rsidR="00446BB7">
        <w:rPr>
          <w:rStyle w:val="1-Char"/>
          <w:rFonts w:hint="cs"/>
          <w:rtl/>
        </w:rPr>
        <w:t>ی</w:t>
      </w:r>
      <w:r w:rsidRPr="007100A7">
        <w:rPr>
          <w:rStyle w:val="1-Char"/>
          <w:rFonts w:hint="cs"/>
          <w:rtl/>
        </w:rPr>
        <w:t xml:space="preserve"> و دشوار</w:t>
      </w:r>
      <w:r w:rsidR="00446BB7">
        <w:rPr>
          <w:rStyle w:val="1-Char"/>
          <w:rFonts w:hint="cs"/>
          <w:rtl/>
        </w:rPr>
        <w:t>ی</w:t>
      </w:r>
      <w:r w:rsidRPr="007100A7">
        <w:rPr>
          <w:rStyle w:val="1-Char"/>
          <w:rFonts w:hint="cs"/>
          <w:rtl/>
        </w:rPr>
        <w:t xml:space="preserve"> و ن</w:t>
      </w:r>
      <w:r w:rsidR="00446BB7">
        <w:rPr>
          <w:rStyle w:val="1-Char"/>
          <w:rFonts w:hint="cs"/>
          <w:rtl/>
        </w:rPr>
        <w:t>ی</w:t>
      </w:r>
      <w:r w:rsidRPr="007100A7">
        <w:rPr>
          <w:rStyle w:val="1-Char"/>
          <w:rFonts w:hint="cs"/>
          <w:rtl/>
        </w:rPr>
        <w:t>ازمند</w:t>
      </w:r>
      <w:r w:rsidR="00446BB7">
        <w:rPr>
          <w:rStyle w:val="1-Char"/>
          <w:rFonts w:hint="cs"/>
          <w:rtl/>
        </w:rPr>
        <w:t>ی</w:t>
      </w:r>
      <w:r w:rsidRPr="007100A7">
        <w:rPr>
          <w:rStyle w:val="1-Char"/>
          <w:rFonts w:hint="cs"/>
          <w:rtl/>
        </w:rPr>
        <w:t xml:space="preserve"> بود، در آن صورت، دادن گندم، جو و د</w:t>
      </w:r>
      <w:r w:rsidR="00446BB7">
        <w:rPr>
          <w:rStyle w:val="1-Char"/>
          <w:rFonts w:hint="cs"/>
          <w:rtl/>
        </w:rPr>
        <w:t>ی</w:t>
      </w:r>
      <w:r w:rsidRPr="007100A7">
        <w:rPr>
          <w:rStyle w:val="1-Char"/>
          <w:rFonts w:hint="cs"/>
          <w:rtl/>
        </w:rPr>
        <w:t>گر خوراک</w:t>
      </w:r>
      <w:r w:rsidR="00446BB7">
        <w:rPr>
          <w:rStyle w:val="1-Char"/>
          <w:rFonts w:hint="cs"/>
          <w:rtl/>
        </w:rPr>
        <w:t>ی</w:t>
      </w:r>
      <w:r w:rsidRPr="007100A7">
        <w:rPr>
          <w:rStyle w:val="1-Char"/>
          <w:rFonts w:hint="cs"/>
          <w:rtl/>
        </w:rPr>
        <w:t>‌ها، بهتر از دادن پول نقد در صدقه‌</w:t>
      </w:r>
      <w:r w:rsidR="00446BB7">
        <w:rPr>
          <w:rStyle w:val="1-Char"/>
          <w:rFonts w:hint="cs"/>
          <w:rtl/>
        </w:rPr>
        <w:t>ی</w:t>
      </w:r>
      <w:r w:rsidRPr="007100A7">
        <w:rPr>
          <w:rStyle w:val="1-Char"/>
          <w:rFonts w:hint="cs"/>
          <w:rtl/>
        </w:rPr>
        <w:t xml:space="preserve"> فطر است.</w:t>
      </w:r>
    </w:p>
    <w:p w:rsidR="006B31CA" w:rsidRPr="00FE6406" w:rsidRDefault="006B31CA" w:rsidP="00AF1D25">
      <w:pPr>
        <w:rPr>
          <w:rStyle w:val="9-Char"/>
          <w:rtl/>
        </w:rPr>
      </w:pPr>
      <w:r w:rsidRPr="00FE6406">
        <w:rPr>
          <w:rStyle w:val="9-Char"/>
          <w:rFonts w:hint="cs"/>
          <w:rtl/>
        </w:rPr>
        <w:t>[چه وقت، صدقه‌</w:t>
      </w:r>
      <w:r w:rsidR="00446BB7">
        <w:rPr>
          <w:rStyle w:val="9-Char"/>
          <w:rFonts w:hint="cs"/>
          <w:rtl/>
        </w:rPr>
        <w:t>ی</w:t>
      </w:r>
      <w:r w:rsidRPr="00FE6406">
        <w:rPr>
          <w:rStyle w:val="9-Char"/>
          <w:rFonts w:hint="cs"/>
          <w:rtl/>
        </w:rPr>
        <w:t xml:space="preserve"> فطر واجب م</w:t>
      </w:r>
      <w:r w:rsidR="00446BB7">
        <w:rPr>
          <w:rStyle w:val="9-Char"/>
          <w:rFonts w:hint="cs"/>
          <w:rtl/>
        </w:rPr>
        <w:t>ی</w:t>
      </w:r>
      <w:r w:rsidRPr="00FE6406">
        <w:rPr>
          <w:rStyle w:val="9-Char"/>
          <w:rFonts w:hint="cs"/>
          <w:rtl/>
        </w:rPr>
        <w:t>‌گردد؟:]</w:t>
      </w:r>
    </w:p>
    <w:p w:rsidR="006B31CA" w:rsidRPr="007100A7" w:rsidRDefault="006B31CA" w:rsidP="00AF1D25">
      <w:pPr>
        <w:rPr>
          <w:rStyle w:val="1-Char"/>
          <w:rtl/>
        </w:rPr>
      </w:pPr>
      <w:r w:rsidRPr="007100A7">
        <w:rPr>
          <w:rStyle w:val="1-Char"/>
          <w:rFonts w:hint="cs"/>
          <w:rtl/>
        </w:rPr>
        <w:t>صدقه‌</w:t>
      </w:r>
      <w:r w:rsidR="00446BB7">
        <w:rPr>
          <w:rStyle w:val="1-Char"/>
          <w:rFonts w:hint="cs"/>
          <w:rtl/>
        </w:rPr>
        <w:t>ی</w:t>
      </w:r>
      <w:r w:rsidRPr="007100A7">
        <w:rPr>
          <w:rStyle w:val="1-Char"/>
          <w:rFonts w:hint="cs"/>
          <w:rtl/>
        </w:rPr>
        <w:t xml:space="preserve"> فطر با </w:t>
      </w:r>
      <w:r w:rsidRPr="00FE6406">
        <w:rPr>
          <w:rStyle w:val="9-Char"/>
          <w:rFonts w:eastAsia="Batang" w:hint="cs"/>
          <w:rtl/>
        </w:rPr>
        <w:t>طلوع صبح صادق روز ع</w:t>
      </w:r>
      <w:r w:rsidR="00446BB7">
        <w:rPr>
          <w:rStyle w:val="9-Char"/>
          <w:rFonts w:eastAsia="Batang" w:hint="cs"/>
          <w:rtl/>
        </w:rPr>
        <w:t>ی</w:t>
      </w:r>
      <w:r w:rsidRPr="00FE6406">
        <w:rPr>
          <w:rStyle w:val="9-Char"/>
          <w:rFonts w:eastAsia="Batang" w:hint="cs"/>
          <w:rtl/>
        </w:rPr>
        <w:t>د فطر</w:t>
      </w:r>
      <w:r w:rsidRPr="007100A7">
        <w:rPr>
          <w:rStyle w:val="1-Char"/>
          <w:rFonts w:hint="cs"/>
          <w:rtl/>
        </w:rPr>
        <w:t>، واجب م</w:t>
      </w:r>
      <w:r w:rsidR="00446BB7">
        <w:rPr>
          <w:rStyle w:val="1-Char"/>
          <w:rFonts w:hint="cs"/>
          <w:rtl/>
        </w:rPr>
        <w:t>ی</w:t>
      </w:r>
      <w:r w:rsidRPr="007100A7">
        <w:rPr>
          <w:rStyle w:val="1-Char"/>
          <w:rFonts w:hint="cs"/>
          <w:rtl/>
        </w:rPr>
        <w:t>‌گردد؛ پس اگر کس</w:t>
      </w:r>
      <w:r w:rsidR="00446BB7">
        <w:rPr>
          <w:rStyle w:val="1-Char"/>
          <w:rFonts w:hint="cs"/>
          <w:rtl/>
        </w:rPr>
        <w:t>ی</w:t>
      </w:r>
      <w:r w:rsidRPr="007100A7">
        <w:rPr>
          <w:rStyle w:val="1-Char"/>
          <w:rFonts w:hint="cs"/>
          <w:rtl/>
        </w:rPr>
        <w:t xml:space="preserve"> پ</w:t>
      </w:r>
      <w:r w:rsidR="00446BB7">
        <w:rPr>
          <w:rStyle w:val="1-Char"/>
          <w:rFonts w:hint="cs"/>
          <w:rtl/>
        </w:rPr>
        <w:t>ی</w:t>
      </w:r>
      <w:r w:rsidRPr="007100A7">
        <w:rPr>
          <w:rStyle w:val="1-Char"/>
          <w:rFonts w:hint="cs"/>
          <w:rtl/>
        </w:rPr>
        <w:t>ش از ا</w:t>
      </w:r>
      <w:r w:rsidR="00446BB7">
        <w:rPr>
          <w:rStyle w:val="1-Char"/>
          <w:rFonts w:hint="cs"/>
          <w:rtl/>
        </w:rPr>
        <w:t>ی</w:t>
      </w:r>
      <w:r w:rsidRPr="007100A7">
        <w:rPr>
          <w:rStyle w:val="1-Char"/>
          <w:rFonts w:hint="cs"/>
          <w:rtl/>
        </w:rPr>
        <w:t>ن وقت، مُرد و چهره در نقاب خاک کش</w:t>
      </w:r>
      <w:r w:rsidR="00446BB7">
        <w:rPr>
          <w:rStyle w:val="1-Char"/>
          <w:rFonts w:hint="cs"/>
          <w:rtl/>
        </w:rPr>
        <w:t>ی</w:t>
      </w:r>
      <w:r w:rsidRPr="007100A7">
        <w:rPr>
          <w:rStyle w:val="1-Char"/>
          <w:rFonts w:hint="cs"/>
          <w:rtl/>
        </w:rPr>
        <w:t xml:space="preserve">د، </w:t>
      </w:r>
      <w:r w:rsidR="00446BB7">
        <w:rPr>
          <w:rStyle w:val="1-Char"/>
          <w:rFonts w:hint="cs"/>
          <w:rtl/>
        </w:rPr>
        <w:t>ی</w:t>
      </w:r>
      <w:r w:rsidRPr="007100A7">
        <w:rPr>
          <w:rStyle w:val="1-Char"/>
          <w:rFonts w:hint="cs"/>
          <w:rtl/>
        </w:rPr>
        <w:t>ا فق</w:t>
      </w:r>
      <w:r w:rsidR="00446BB7">
        <w:rPr>
          <w:rStyle w:val="1-Char"/>
          <w:rFonts w:hint="cs"/>
          <w:rtl/>
        </w:rPr>
        <w:t>ی</w:t>
      </w:r>
      <w:r w:rsidRPr="007100A7">
        <w:rPr>
          <w:rStyle w:val="1-Char"/>
          <w:rFonts w:hint="cs"/>
          <w:rtl/>
        </w:rPr>
        <w:t>ر و مستمند گرد</w:t>
      </w:r>
      <w:r w:rsidR="00446BB7">
        <w:rPr>
          <w:rStyle w:val="1-Char"/>
          <w:rFonts w:hint="cs"/>
          <w:rtl/>
        </w:rPr>
        <w:t>ی</w:t>
      </w:r>
      <w:r w:rsidRPr="007100A7">
        <w:rPr>
          <w:rStyle w:val="1-Char"/>
          <w:rFonts w:hint="cs"/>
          <w:rtl/>
        </w:rPr>
        <w:t>د؛ در آن صورت صدقه‌</w:t>
      </w:r>
      <w:r w:rsidR="00446BB7">
        <w:rPr>
          <w:rStyle w:val="1-Char"/>
          <w:rFonts w:hint="cs"/>
          <w:rtl/>
        </w:rPr>
        <w:t>ی</w:t>
      </w:r>
      <w:r w:rsidRPr="007100A7">
        <w:rPr>
          <w:rStyle w:val="1-Char"/>
          <w:rFonts w:hint="cs"/>
          <w:rtl/>
        </w:rPr>
        <w:t xml:space="preserve"> فطر بر و</w:t>
      </w:r>
      <w:r w:rsidR="00446BB7">
        <w:rPr>
          <w:rStyle w:val="1-Char"/>
          <w:rFonts w:hint="cs"/>
          <w:rtl/>
        </w:rPr>
        <w:t>ی</w:t>
      </w:r>
      <w:r w:rsidRPr="007100A7">
        <w:rPr>
          <w:rStyle w:val="1-Char"/>
          <w:rFonts w:hint="cs"/>
          <w:rtl/>
        </w:rPr>
        <w:t xml:space="preserve"> واجب ن</w:t>
      </w:r>
      <w:r w:rsidR="00446BB7">
        <w:rPr>
          <w:rStyle w:val="1-Char"/>
          <w:rFonts w:hint="cs"/>
          <w:rtl/>
        </w:rPr>
        <w:t>ی</w:t>
      </w:r>
      <w:r w:rsidRPr="007100A7">
        <w:rPr>
          <w:rStyle w:val="1-Char"/>
          <w:rFonts w:hint="cs"/>
          <w:rtl/>
        </w:rPr>
        <w:t>ست.</w:t>
      </w:r>
    </w:p>
    <w:p w:rsidR="006B31CA" w:rsidRPr="007100A7" w:rsidRDefault="006B31CA" w:rsidP="00AF1D25">
      <w:pPr>
        <w:rPr>
          <w:rStyle w:val="1-Char"/>
          <w:rtl/>
        </w:rPr>
      </w:pPr>
      <w:r w:rsidRPr="007100A7">
        <w:rPr>
          <w:rStyle w:val="1-Char"/>
          <w:rFonts w:hint="cs"/>
          <w:rtl/>
        </w:rPr>
        <w:t>و همچن</w:t>
      </w:r>
      <w:r w:rsidR="00446BB7">
        <w:rPr>
          <w:rStyle w:val="1-Char"/>
          <w:rFonts w:hint="cs"/>
          <w:rtl/>
        </w:rPr>
        <w:t>ی</w:t>
      </w:r>
      <w:r w:rsidRPr="007100A7">
        <w:rPr>
          <w:rStyle w:val="1-Char"/>
          <w:rFonts w:hint="cs"/>
          <w:rtl/>
        </w:rPr>
        <w:t>ن اگر کس</w:t>
      </w:r>
      <w:r w:rsidR="00446BB7">
        <w:rPr>
          <w:rStyle w:val="1-Char"/>
          <w:rFonts w:hint="cs"/>
          <w:rtl/>
        </w:rPr>
        <w:t>ی</w:t>
      </w:r>
      <w:r w:rsidRPr="007100A7">
        <w:rPr>
          <w:rStyle w:val="1-Char"/>
          <w:rFonts w:hint="cs"/>
          <w:rtl/>
        </w:rPr>
        <w:t xml:space="preserve"> پس از طلوع صبح صادق، مسلمان شد، </w:t>
      </w:r>
      <w:r w:rsidR="00446BB7">
        <w:rPr>
          <w:rStyle w:val="1-Char"/>
          <w:rFonts w:hint="cs"/>
          <w:rtl/>
        </w:rPr>
        <w:t>ی</w:t>
      </w:r>
      <w:r w:rsidRPr="007100A7">
        <w:rPr>
          <w:rStyle w:val="1-Char"/>
          <w:rFonts w:hint="cs"/>
          <w:rtl/>
        </w:rPr>
        <w:t xml:space="preserve">ا ثروتمند و توانگر شد و </w:t>
      </w:r>
      <w:r w:rsidR="00446BB7">
        <w:rPr>
          <w:rStyle w:val="1-Char"/>
          <w:rFonts w:hint="cs"/>
          <w:rtl/>
        </w:rPr>
        <w:t>ی</w:t>
      </w:r>
      <w:r w:rsidRPr="007100A7">
        <w:rPr>
          <w:rStyle w:val="1-Char"/>
          <w:rFonts w:hint="cs"/>
          <w:rtl/>
        </w:rPr>
        <w:t>ا متولّد گرد</w:t>
      </w:r>
      <w:r w:rsidR="00446BB7">
        <w:rPr>
          <w:rStyle w:val="1-Char"/>
          <w:rFonts w:hint="cs"/>
          <w:rtl/>
        </w:rPr>
        <w:t>ی</w:t>
      </w:r>
      <w:r w:rsidRPr="007100A7">
        <w:rPr>
          <w:rStyle w:val="1-Char"/>
          <w:rFonts w:hint="cs"/>
          <w:rtl/>
        </w:rPr>
        <w:t>د و چشم به جهان گشود، در آن صورت صدقه‌</w:t>
      </w:r>
      <w:r w:rsidR="00446BB7">
        <w:rPr>
          <w:rStyle w:val="1-Char"/>
          <w:rFonts w:hint="cs"/>
          <w:rtl/>
        </w:rPr>
        <w:t>ی</w:t>
      </w:r>
      <w:r w:rsidRPr="007100A7">
        <w:rPr>
          <w:rStyle w:val="1-Char"/>
          <w:rFonts w:hint="cs"/>
          <w:rtl/>
        </w:rPr>
        <w:t xml:space="preserve"> فطر بر</w:t>
      </w:r>
      <w:r w:rsidR="000751A8">
        <w:rPr>
          <w:rStyle w:val="1-Char"/>
          <w:rFonts w:hint="cs"/>
          <w:rtl/>
        </w:rPr>
        <w:t xml:space="preserve"> آن‌ها </w:t>
      </w:r>
      <w:r w:rsidRPr="007100A7">
        <w:rPr>
          <w:rStyle w:val="1-Char"/>
          <w:rFonts w:hint="cs"/>
          <w:rtl/>
        </w:rPr>
        <w:t>لازم و واجب ن</w:t>
      </w:r>
      <w:r w:rsidR="00446BB7">
        <w:rPr>
          <w:rStyle w:val="1-Char"/>
          <w:rFonts w:hint="cs"/>
          <w:rtl/>
        </w:rPr>
        <w:t>ی</w:t>
      </w:r>
      <w:r w:rsidRPr="007100A7">
        <w:rPr>
          <w:rStyle w:val="1-Char"/>
          <w:rFonts w:hint="cs"/>
          <w:rtl/>
        </w:rPr>
        <w:t>ست.</w:t>
      </w:r>
    </w:p>
    <w:p w:rsidR="006B31CA" w:rsidRPr="007100A7" w:rsidRDefault="006B31CA" w:rsidP="00AF1D25">
      <w:pPr>
        <w:rPr>
          <w:rStyle w:val="1-Char"/>
          <w:rtl/>
        </w:rPr>
      </w:pPr>
      <w:r w:rsidRPr="007100A7">
        <w:rPr>
          <w:rStyle w:val="1-Char"/>
          <w:rFonts w:hint="cs"/>
          <w:rtl/>
        </w:rPr>
        <w:t>و مستحب آن است که صدقه‌</w:t>
      </w:r>
      <w:r w:rsidR="00446BB7">
        <w:rPr>
          <w:rStyle w:val="1-Char"/>
          <w:rFonts w:hint="cs"/>
          <w:rtl/>
        </w:rPr>
        <w:t>ی</w:t>
      </w:r>
      <w:r w:rsidRPr="007100A7">
        <w:rPr>
          <w:rStyle w:val="1-Char"/>
          <w:rFonts w:hint="cs"/>
          <w:rtl/>
        </w:rPr>
        <w:t xml:space="preserve"> فطر را پ</w:t>
      </w:r>
      <w:r w:rsidR="00446BB7">
        <w:rPr>
          <w:rStyle w:val="1-Char"/>
          <w:rFonts w:hint="cs"/>
          <w:rtl/>
        </w:rPr>
        <w:t>ی</w:t>
      </w:r>
      <w:r w:rsidRPr="007100A7">
        <w:rPr>
          <w:rStyle w:val="1-Char"/>
          <w:rFonts w:hint="cs"/>
          <w:rtl/>
        </w:rPr>
        <w:t>ش از خارج شدن به سو</w:t>
      </w:r>
      <w:r w:rsidR="00446BB7">
        <w:rPr>
          <w:rStyle w:val="1-Char"/>
          <w:rFonts w:hint="cs"/>
          <w:rtl/>
        </w:rPr>
        <w:t>ی</w:t>
      </w:r>
      <w:r w:rsidRPr="007100A7">
        <w:rPr>
          <w:rStyle w:val="1-Char"/>
          <w:rFonts w:hint="cs"/>
          <w:rtl/>
        </w:rPr>
        <w:t xml:space="preserve"> ع</w:t>
      </w:r>
      <w:r w:rsidR="00446BB7">
        <w:rPr>
          <w:rStyle w:val="1-Char"/>
          <w:rFonts w:hint="cs"/>
          <w:rtl/>
        </w:rPr>
        <w:t>ی</w:t>
      </w:r>
      <w:r w:rsidRPr="007100A7">
        <w:rPr>
          <w:rStyle w:val="1-Char"/>
          <w:rFonts w:hint="cs"/>
          <w:rtl/>
        </w:rPr>
        <w:t>دگاه از مال خو</w:t>
      </w:r>
      <w:r w:rsidR="00446BB7">
        <w:rPr>
          <w:rStyle w:val="1-Char"/>
          <w:rFonts w:hint="cs"/>
          <w:rtl/>
        </w:rPr>
        <w:t>ی</w:t>
      </w:r>
      <w:r w:rsidRPr="007100A7">
        <w:rPr>
          <w:rStyle w:val="1-Char"/>
          <w:rFonts w:hint="cs"/>
          <w:rtl/>
        </w:rPr>
        <w:t>ش ب</w:t>
      </w:r>
      <w:r w:rsidR="00446BB7">
        <w:rPr>
          <w:rStyle w:val="1-Char"/>
          <w:rFonts w:hint="cs"/>
          <w:rtl/>
        </w:rPr>
        <w:t>ی</w:t>
      </w:r>
      <w:r w:rsidRPr="007100A7">
        <w:rPr>
          <w:rStyle w:val="1-Char"/>
          <w:rFonts w:hint="cs"/>
          <w:rtl/>
        </w:rPr>
        <w:t>رون آورد؛ و اگر صدقه‌</w:t>
      </w:r>
      <w:r w:rsidR="00446BB7">
        <w:rPr>
          <w:rStyle w:val="1-Char"/>
          <w:rFonts w:hint="cs"/>
          <w:rtl/>
        </w:rPr>
        <w:t>ی</w:t>
      </w:r>
      <w:r w:rsidRPr="007100A7">
        <w:rPr>
          <w:rStyle w:val="1-Char"/>
          <w:rFonts w:hint="cs"/>
          <w:rtl/>
        </w:rPr>
        <w:t xml:space="preserve"> فطر را جلوتر </w:t>
      </w:r>
      <w:r w:rsidR="00446BB7">
        <w:rPr>
          <w:rStyle w:val="1-Char"/>
          <w:rFonts w:hint="cs"/>
          <w:rtl/>
        </w:rPr>
        <w:t>ی</w:t>
      </w:r>
      <w:r w:rsidRPr="007100A7">
        <w:rPr>
          <w:rStyle w:val="1-Char"/>
          <w:rFonts w:hint="cs"/>
          <w:rtl/>
        </w:rPr>
        <w:t>ا دنبال‌تر از وقت آن پرداخت کرد، جا</w:t>
      </w:r>
      <w:r w:rsidR="00446BB7">
        <w:rPr>
          <w:rStyle w:val="1-Char"/>
          <w:rFonts w:hint="cs"/>
          <w:rtl/>
        </w:rPr>
        <w:t>ی</w:t>
      </w:r>
      <w:r w:rsidRPr="007100A7">
        <w:rPr>
          <w:rStyle w:val="1-Char"/>
          <w:rFonts w:hint="cs"/>
          <w:rtl/>
        </w:rPr>
        <w:t>ز است؛ و به تأخ</w:t>
      </w:r>
      <w:r w:rsidR="00446BB7">
        <w:rPr>
          <w:rStyle w:val="1-Char"/>
          <w:rFonts w:hint="cs"/>
          <w:rtl/>
        </w:rPr>
        <w:t>ی</w:t>
      </w:r>
      <w:r w:rsidRPr="007100A7">
        <w:rPr>
          <w:rStyle w:val="1-Char"/>
          <w:rFonts w:hint="cs"/>
          <w:rtl/>
        </w:rPr>
        <w:t>ر انداختن صدقه‌</w:t>
      </w:r>
      <w:r w:rsidR="00446BB7">
        <w:rPr>
          <w:rStyle w:val="1-Char"/>
          <w:rFonts w:hint="cs"/>
          <w:rtl/>
        </w:rPr>
        <w:t>ی</w:t>
      </w:r>
      <w:r w:rsidRPr="007100A7">
        <w:rPr>
          <w:rStyle w:val="1-Char"/>
          <w:rFonts w:hint="cs"/>
          <w:rtl/>
        </w:rPr>
        <w:t xml:space="preserve"> فطر [از وقت نماز ع</w:t>
      </w:r>
      <w:r w:rsidR="00446BB7">
        <w:rPr>
          <w:rStyle w:val="1-Char"/>
          <w:rFonts w:hint="cs"/>
          <w:rtl/>
        </w:rPr>
        <w:t>ی</w:t>
      </w:r>
      <w:r w:rsidRPr="007100A7">
        <w:rPr>
          <w:rStyle w:val="1-Char"/>
          <w:rFonts w:hint="cs"/>
          <w:rtl/>
        </w:rPr>
        <w:t>د] مکروه است؛ [مگر در صورت</w:t>
      </w:r>
      <w:r w:rsidR="00446BB7">
        <w:rPr>
          <w:rStyle w:val="1-Char"/>
          <w:rFonts w:hint="cs"/>
          <w:rtl/>
        </w:rPr>
        <w:t>ی</w:t>
      </w:r>
      <w:r w:rsidRPr="007100A7">
        <w:rPr>
          <w:rStyle w:val="1-Char"/>
          <w:rFonts w:hint="cs"/>
          <w:rtl/>
        </w:rPr>
        <w:t xml:space="preserve"> که ا</w:t>
      </w:r>
      <w:r w:rsidR="00446BB7">
        <w:rPr>
          <w:rStyle w:val="1-Char"/>
          <w:rFonts w:hint="cs"/>
          <w:rtl/>
        </w:rPr>
        <w:t>ی</w:t>
      </w:r>
      <w:r w:rsidRPr="007100A7">
        <w:rPr>
          <w:rStyle w:val="1-Char"/>
          <w:rFonts w:hint="cs"/>
          <w:rtl/>
        </w:rPr>
        <w:t>ن تأخ</w:t>
      </w:r>
      <w:r w:rsidR="00446BB7">
        <w:rPr>
          <w:rStyle w:val="1-Char"/>
          <w:rFonts w:hint="cs"/>
          <w:rtl/>
        </w:rPr>
        <w:t>ی</w:t>
      </w:r>
      <w:r w:rsidRPr="007100A7">
        <w:rPr>
          <w:rStyle w:val="1-Char"/>
          <w:rFonts w:hint="cs"/>
          <w:rtl/>
        </w:rPr>
        <w:t>ر به جهت عذر</w:t>
      </w:r>
      <w:r w:rsidR="00446BB7">
        <w:rPr>
          <w:rStyle w:val="1-Char"/>
          <w:rFonts w:hint="cs"/>
          <w:rtl/>
        </w:rPr>
        <w:t>ی</w:t>
      </w:r>
      <w:r w:rsidRPr="007100A7">
        <w:rPr>
          <w:rStyle w:val="1-Char"/>
          <w:rFonts w:hint="cs"/>
          <w:rtl/>
        </w:rPr>
        <w:t xml:space="preserve"> از عذرها باشد. و هرگاه شخص</w:t>
      </w:r>
      <w:r w:rsidR="00446BB7">
        <w:rPr>
          <w:rStyle w:val="1-Char"/>
          <w:rFonts w:hint="cs"/>
          <w:rtl/>
        </w:rPr>
        <w:t>ی</w:t>
      </w:r>
      <w:r w:rsidRPr="007100A7">
        <w:rPr>
          <w:rStyle w:val="1-Char"/>
          <w:rFonts w:hint="cs"/>
          <w:rtl/>
        </w:rPr>
        <w:t>، صدقه‌</w:t>
      </w:r>
      <w:r w:rsidR="00446BB7">
        <w:rPr>
          <w:rStyle w:val="1-Char"/>
          <w:rFonts w:hint="cs"/>
          <w:rtl/>
        </w:rPr>
        <w:t>ی</w:t>
      </w:r>
      <w:r w:rsidRPr="007100A7">
        <w:rPr>
          <w:rStyle w:val="1-Char"/>
          <w:rFonts w:hint="cs"/>
          <w:rtl/>
        </w:rPr>
        <w:t xml:space="preserve"> فطر خو</w:t>
      </w:r>
      <w:r w:rsidR="00446BB7">
        <w:rPr>
          <w:rStyle w:val="1-Char"/>
          <w:rFonts w:hint="cs"/>
          <w:rtl/>
        </w:rPr>
        <w:t>ی</w:t>
      </w:r>
      <w:r w:rsidRPr="007100A7">
        <w:rPr>
          <w:rStyle w:val="1-Char"/>
          <w:rFonts w:hint="cs"/>
          <w:rtl/>
        </w:rPr>
        <w:t>ش را پ</w:t>
      </w:r>
      <w:r w:rsidR="00446BB7">
        <w:rPr>
          <w:rStyle w:val="1-Char"/>
          <w:rFonts w:hint="cs"/>
          <w:rtl/>
        </w:rPr>
        <w:t>ی</w:t>
      </w:r>
      <w:r w:rsidRPr="007100A7">
        <w:rPr>
          <w:rStyle w:val="1-Char"/>
          <w:rFonts w:hint="cs"/>
          <w:rtl/>
        </w:rPr>
        <w:t>ش از نماز ع</w:t>
      </w:r>
      <w:r w:rsidR="00446BB7">
        <w:rPr>
          <w:rStyle w:val="1-Char"/>
          <w:rFonts w:hint="cs"/>
          <w:rtl/>
        </w:rPr>
        <w:t>ی</w:t>
      </w:r>
      <w:r w:rsidRPr="007100A7">
        <w:rPr>
          <w:rStyle w:val="1-Char"/>
          <w:rFonts w:hint="cs"/>
          <w:rtl/>
        </w:rPr>
        <w:t>د فطر پرداخت نما</w:t>
      </w:r>
      <w:r w:rsidR="00446BB7">
        <w:rPr>
          <w:rStyle w:val="1-Char"/>
          <w:rFonts w:hint="cs"/>
          <w:rtl/>
        </w:rPr>
        <w:t>ی</w:t>
      </w:r>
      <w:r w:rsidRPr="007100A7">
        <w:rPr>
          <w:rStyle w:val="1-Char"/>
          <w:rFonts w:hint="cs"/>
          <w:rtl/>
        </w:rPr>
        <w:t>د، ا</w:t>
      </w:r>
      <w:r w:rsidR="00446BB7">
        <w:rPr>
          <w:rStyle w:val="1-Char"/>
          <w:rFonts w:hint="cs"/>
          <w:rtl/>
        </w:rPr>
        <w:t>ی</w:t>
      </w:r>
      <w:r w:rsidRPr="007100A7">
        <w:rPr>
          <w:rStyle w:val="1-Char"/>
          <w:rFonts w:hint="cs"/>
          <w:rtl/>
        </w:rPr>
        <w:t>ن کار و</w:t>
      </w:r>
      <w:r w:rsidR="00446BB7">
        <w:rPr>
          <w:rStyle w:val="1-Char"/>
          <w:rFonts w:hint="cs"/>
          <w:rtl/>
        </w:rPr>
        <w:t>ی</w:t>
      </w:r>
      <w:r w:rsidRPr="007100A7">
        <w:rPr>
          <w:rStyle w:val="1-Char"/>
          <w:rFonts w:hint="cs"/>
          <w:rtl/>
        </w:rPr>
        <w:t xml:space="preserve"> درست است تا افراد فق</w:t>
      </w:r>
      <w:r w:rsidR="00446BB7">
        <w:rPr>
          <w:rStyle w:val="1-Char"/>
          <w:rFonts w:hint="cs"/>
          <w:rtl/>
        </w:rPr>
        <w:t>ی</w:t>
      </w:r>
      <w:r w:rsidRPr="007100A7">
        <w:rPr>
          <w:rStyle w:val="1-Char"/>
          <w:rFonts w:hint="cs"/>
          <w:rtl/>
        </w:rPr>
        <w:t>ر و مستمند از قبل، بر آماده ساختن لباس و ن</w:t>
      </w:r>
      <w:r w:rsidR="00446BB7">
        <w:rPr>
          <w:rStyle w:val="1-Char"/>
          <w:rFonts w:hint="cs"/>
          <w:rtl/>
        </w:rPr>
        <w:t>ی</w:t>
      </w:r>
      <w:r w:rsidRPr="007100A7">
        <w:rPr>
          <w:rStyle w:val="1-Char"/>
          <w:rFonts w:hint="cs"/>
          <w:rtl/>
        </w:rPr>
        <w:t>ازمند</w:t>
      </w:r>
      <w:r w:rsidR="00446BB7">
        <w:rPr>
          <w:rStyle w:val="1-Char"/>
          <w:rFonts w:hint="cs"/>
          <w:rtl/>
        </w:rPr>
        <w:t>ی</w:t>
      </w:r>
      <w:r w:rsidRPr="007100A7">
        <w:rPr>
          <w:rStyle w:val="1-Char"/>
          <w:rFonts w:hint="cs"/>
          <w:rtl/>
        </w:rPr>
        <w:t>‌ها</w:t>
      </w:r>
      <w:r w:rsidR="00446BB7">
        <w:rPr>
          <w:rStyle w:val="1-Char"/>
          <w:rFonts w:hint="cs"/>
          <w:rtl/>
        </w:rPr>
        <w:t>ی</w:t>
      </w:r>
      <w:r w:rsidRPr="007100A7">
        <w:rPr>
          <w:rStyle w:val="1-Char"/>
          <w:rFonts w:hint="cs"/>
          <w:rtl/>
        </w:rPr>
        <w:t xml:space="preserve"> لازم د</w:t>
      </w:r>
      <w:r w:rsidR="00446BB7">
        <w:rPr>
          <w:rStyle w:val="1-Char"/>
          <w:rFonts w:hint="cs"/>
          <w:rtl/>
        </w:rPr>
        <w:t>ی</w:t>
      </w:r>
      <w:r w:rsidRPr="007100A7">
        <w:rPr>
          <w:rStyle w:val="1-Char"/>
          <w:rFonts w:hint="cs"/>
          <w:rtl/>
        </w:rPr>
        <w:t>گر، برا</w:t>
      </w:r>
      <w:r w:rsidR="00446BB7">
        <w:rPr>
          <w:rStyle w:val="1-Char"/>
          <w:rFonts w:hint="cs"/>
          <w:rtl/>
        </w:rPr>
        <w:t>ی</w:t>
      </w:r>
      <w:r w:rsidRPr="007100A7">
        <w:rPr>
          <w:rStyle w:val="1-Char"/>
          <w:rFonts w:hint="cs"/>
          <w:rtl/>
        </w:rPr>
        <w:t xml:space="preserve"> خود و خانواده‌شان در روز ع</w:t>
      </w:r>
      <w:r w:rsidR="00446BB7">
        <w:rPr>
          <w:rStyle w:val="1-Char"/>
          <w:rFonts w:hint="cs"/>
          <w:rtl/>
        </w:rPr>
        <w:t>ی</w:t>
      </w:r>
      <w:r w:rsidRPr="007100A7">
        <w:rPr>
          <w:rStyle w:val="1-Char"/>
          <w:rFonts w:hint="cs"/>
          <w:rtl/>
        </w:rPr>
        <w:t>د، قادر گردند.</w:t>
      </w:r>
    </w:p>
    <w:p w:rsidR="006B31CA" w:rsidRPr="007100A7" w:rsidRDefault="006B31CA" w:rsidP="00AF1D25">
      <w:pPr>
        <w:rPr>
          <w:rStyle w:val="1-Char"/>
          <w:rtl/>
        </w:rPr>
      </w:pPr>
      <w:r w:rsidRPr="007100A7">
        <w:rPr>
          <w:rStyle w:val="1-Char"/>
          <w:rFonts w:hint="cs"/>
          <w:rtl/>
        </w:rPr>
        <w:t xml:space="preserve">در مورد </w:t>
      </w:r>
      <w:r w:rsidRPr="00FE6406">
        <w:rPr>
          <w:rStyle w:val="9-Char"/>
          <w:rFonts w:eastAsia="Batang" w:hint="cs"/>
          <w:rtl/>
        </w:rPr>
        <w:t>زمان پرداخت زکات فطر</w:t>
      </w:r>
      <w:r w:rsidRPr="007100A7">
        <w:rPr>
          <w:rStyle w:val="1-Char"/>
          <w:rFonts w:hint="cs"/>
          <w:rtl/>
        </w:rPr>
        <w:t xml:space="preserve">، </w:t>
      </w:r>
      <w:r w:rsidR="00544D97" w:rsidRPr="00544D97">
        <w:rPr>
          <w:rStyle w:val="1-Char"/>
          <w:rFonts w:hint="cs"/>
          <w:rtl/>
        </w:rPr>
        <w:t>ابن عمر</w:t>
      </w:r>
      <w:r w:rsidR="00544D97" w:rsidRPr="00544D97">
        <w:rPr>
          <w:rStyle w:val="1-Char"/>
          <w:rFonts w:cs="CTraditional Arabic" w:hint="cs"/>
          <w:rtl/>
        </w:rPr>
        <w:t>ب</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اَمَرَ رَسُوْلُ اللهِ</w:t>
      </w:r>
      <w:r w:rsidR="00FE6406" w:rsidRPr="00FE6406">
        <w:rPr>
          <w:rStyle w:val="1-Char"/>
          <w:rFonts w:cs="CTraditional Arabic" w:hint="cs"/>
          <w:rtl/>
        </w:rPr>
        <w:t xml:space="preserve"> ج</w:t>
      </w:r>
      <w:r w:rsidRPr="00BE2421">
        <w:rPr>
          <w:rStyle w:val="5-Char"/>
          <w:rFonts w:hint="cs"/>
          <w:rtl/>
        </w:rPr>
        <w:t xml:space="preserve"> بِزَ</w:t>
      </w:r>
      <w:r w:rsidR="00A24ECA" w:rsidRPr="00BE2421">
        <w:rPr>
          <w:rStyle w:val="5-Char"/>
          <w:rFonts w:ascii="Times New Roman" w:hAnsi="Times New Roman" w:cs="Times New Roman" w:hint="cs"/>
          <w:rtl/>
        </w:rPr>
        <w:t> </w:t>
      </w:r>
      <w:r w:rsidRPr="00BE2421">
        <w:rPr>
          <w:rStyle w:val="5-Char"/>
          <w:rFonts w:hint="cs"/>
          <w:rtl/>
        </w:rPr>
        <w:t>کٰاةِ الْفِطْرِ اَنْ تُؤَدّٰي قَبْلَ خُرُوْجِ النّٰاسِ اِلَي الصَّلٰاةِ»</w:t>
      </w:r>
      <w:r w:rsidRPr="007100A7">
        <w:rPr>
          <w:rStyle w:val="1-Char"/>
          <w:rFonts w:hint="cs"/>
          <w:rtl/>
        </w:rPr>
        <w:t xml:space="preserve"> (بخار</w:t>
      </w:r>
      <w:r w:rsidR="00446BB7">
        <w:rPr>
          <w:rStyle w:val="1-Char"/>
          <w:rFonts w:hint="cs"/>
          <w:rtl/>
        </w:rPr>
        <w:t>ی</w:t>
      </w:r>
      <w:r w:rsidRPr="007100A7">
        <w:rPr>
          <w:rStyle w:val="1-Char"/>
          <w:rFonts w:hint="cs"/>
          <w:rtl/>
        </w:rPr>
        <w:t>، مسلم، ترمذ</w:t>
      </w:r>
      <w:r w:rsidR="00446BB7">
        <w:rPr>
          <w:rStyle w:val="1-Char"/>
          <w:rFonts w:hint="cs"/>
          <w:rtl/>
        </w:rPr>
        <w:t>ی</w:t>
      </w:r>
      <w:r w:rsidRPr="007100A7">
        <w:rPr>
          <w:rStyle w:val="1-Char"/>
          <w:rFonts w:hint="cs"/>
          <w:rtl/>
        </w:rPr>
        <w:t>، ابوداود و نسا</w:t>
      </w:r>
      <w:r w:rsidR="00446BB7">
        <w:rPr>
          <w:rStyle w:val="1-Char"/>
          <w:rFonts w:hint="cs"/>
          <w:rtl/>
        </w:rPr>
        <w:t>یی</w:t>
      </w:r>
      <w:r w:rsidRPr="007100A7">
        <w:rPr>
          <w:rStyle w:val="1-Char"/>
          <w:rFonts w:hint="cs"/>
          <w:rtl/>
        </w:rPr>
        <w:t xml:space="preserve">)؛ </w:t>
      </w:r>
      <w:r w:rsidRPr="00BE2421">
        <w:rPr>
          <w:rStyle w:val="1-Char"/>
          <w:rFonts w:hint="cs"/>
          <w:rtl/>
        </w:rPr>
        <w:t>«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دستور داد تا زکات فطر، قبل از خروج مردم برا</w:t>
      </w:r>
      <w:r w:rsidR="00446BB7">
        <w:rPr>
          <w:rStyle w:val="1-Char"/>
          <w:rFonts w:hint="cs"/>
          <w:rtl/>
        </w:rPr>
        <w:t>ی</w:t>
      </w:r>
      <w:r w:rsidRPr="00BE2421">
        <w:rPr>
          <w:rStyle w:val="1-Char"/>
          <w:rFonts w:hint="cs"/>
          <w:rtl/>
        </w:rPr>
        <w:t xml:space="preserve"> نماز ع</w:t>
      </w:r>
      <w:r w:rsidR="00446BB7">
        <w:rPr>
          <w:rStyle w:val="1-Char"/>
          <w:rFonts w:hint="cs"/>
          <w:rtl/>
        </w:rPr>
        <w:t>ی</w:t>
      </w:r>
      <w:r w:rsidRPr="00BE2421">
        <w:rPr>
          <w:rStyle w:val="1-Char"/>
          <w:rFonts w:hint="cs"/>
          <w:rtl/>
        </w:rPr>
        <w:t>د، پرداخت شود»</w:t>
      </w:r>
      <w:r w:rsidRPr="007100A7">
        <w:rPr>
          <w:rStyle w:val="1-Char"/>
          <w:rFonts w:hint="cs"/>
          <w:rtl/>
        </w:rPr>
        <w:t>.</w:t>
      </w:r>
    </w:p>
    <w:p w:rsidR="006B31CA" w:rsidRPr="007100A7" w:rsidRDefault="006B31CA" w:rsidP="009007BB">
      <w:pPr>
        <w:rPr>
          <w:rStyle w:val="1-Char"/>
          <w:rtl/>
        </w:rPr>
      </w:pPr>
      <w:r w:rsidRPr="007100A7">
        <w:rPr>
          <w:rStyle w:val="1-Char"/>
          <w:rFonts w:hint="cs"/>
          <w:rtl/>
        </w:rPr>
        <w:t>و جا</w:t>
      </w:r>
      <w:r w:rsidR="00446BB7">
        <w:rPr>
          <w:rStyle w:val="1-Char"/>
          <w:rFonts w:hint="cs"/>
          <w:rtl/>
        </w:rPr>
        <w:t>ی</w:t>
      </w:r>
      <w:r w:rsidRPr="007100A7">
        <w:rPr>
          <w:rStyle w:val="1-Char"/>
          <w:rFonts w:hint="cs"/>
          <w:rtl/>
        </w:rPr>
        <w:t xml:space="preserve">ز است که زکات فطر، </w:t>
      </w:r>
      <w:r w:rsidR="00446BB7">
        <w:rPr>
          <w:rStyle w:val="9-Char"/>
          <w:rFonts w:eastAsia="Batang" w:hint="cs"/>
          <w:rtl/>
        </w:rPr>
        <w:t>ی</w:t>
      </w:r>
      <w:r w:rsidRPr="00FE6406">
        <w:rPr>
          <w:rStyle w:val="9-Char"/>
          <w:rFonts w:eastAsia="Batang" w:hint="cs"/>
          <w:rtl/>
        </w:rPr>
        <w:t xml:space="preserve">ک </w:t>
      </w:r>
      <w:r w:rsidR="00446BB7">
        <w:rPr>
          <w:rStyle w:val="9-Char"/>
          <w:rFonts w:eastAsia="Batang" w:hint="cs"/>
          <w:rtl/>
        </w:rPr>
        <w:t>ی</w:t>
      </w:r>
      <w:r w:rsidRPr="00FE6406">
        <w:rPr>
          <w:rStyle w:val="9-Char"/>
          <w:rFonts w:eastAsia="Batang" w:hint="cs"/>
          <w:rtl/>
        </w:rPr>
        <w:t>ا دو روز پ</w:t>
      </w:r>
      <w:r w:rsidR="00446BB7">
        <w:rPr>
          <w:rStyle w:val="9-Char"/>
          <w:rFonts w:eastAsia="Batang" w:hint="cs"/>
          <w:rtl/>
        </w:rPr>
        <w:t>ی</w:t>
      </w:r>
      <w:r w:rsidRPr="00FE6406">
        <w:rPr>
          <w:rStyle w:val="9-Char"/>
          <w:rFonts w:eastAsia="Batang" w:hint="cs"/>
          <w:rtl/>
        </w:rPr>
        <w:t>ش از ع</w:t>
      </w:r>
      <w:r w:rsidR="00446BB7">
        <w:rPr>
          <w:rStyle w:val="9-Char"/>
          <w:rFonts w:eastAsia="Batang" w:hint="cs"/>
          <w:rtl/>
        </w:rPr>
        <w:t>ی</w:t>
      </w:r>
      <w:r w:rsidRPr="00FE6406">
        <w:rPr>
          <w:rStyle w:val="9-Char"/>
          <w:rFonts w:eastAsia="Batang" w:hint="cs"/>
          <w:rtl/>
        </w:rPr>
        <w:t>د</w:t>
      </w:r>
      <w:r w:rsidRPr="007100A7">
        <w:rPr>
          <w:rStyle w:val="1-Char"/>
          <w:rFonts w:hint="cs"/>
          <w:rtl/>
        </w:rPr>
        <w:t>، به کس</w:t>
      </w:r>
      <w:r w:rsidR="00446BB7">
        <w:rPr>
          <w:rStyle w:val="1-Char"/>
          <w:rFonts w:hint="cs"/>
          <w:rtl/>
        </w:rPr>
        <w:t>ی</w:t>
      </w:r>
      <w:r w:rsidRPr="007100A7">
        <w:rPr>
          <w:rStyle w:val="1-Char"/>
          <w:rFonts w:hint="cs"/>
          <w:rtl/>
        </w:rPr>
        <w:t xml:space="preserve"> که آن را م</w:t>
      </w:r>
      <w:r w:rsidR="00446BB7">
        <w:rPr>
          <w:rStyle w:val="1-Char"/>
          <w:rFonts w:hint="cs"/>
          <w:rtl/>
        </w:rPr>
        <w:t>ی</w:t>
      </w:r>
      <w:r w:rsidRPr="007100A7">
        <w:rPr>
          <w:rStyle w:val="1-Char"/>
          <w:rFonts w:hint="cs"/>
          <w:rtl/>
        </w:rPr>
        <w:t>‌گ</w:t>
      </w:r>
      <w:r w:rsidR="00446BB7">
        <w:rPr>
          <w:rStyle w:val="1-Char"/>
          <w:rFonts w:hint="cs"/>
          <w:rtl/>
        </w:rPr>
        <w:t>ی</w:t>
      </w:r>
      <w:r w:rsidRPr="007100A7">
        <w:rPr>
          <w:rStyle w:val="1-Char"/>
          <w:rFonts w:hint="cs"/>
          <w:rtl/>
        </w:rPr>
        <w:t>رد، پرداخت شود؛ نافع</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009007BB">
        <w:rPr>
          <w:rStyle w:val="5-Char"/>
          <w:rFonts w:hint="cs"/>
          <w:rtl/>
        </w:rPr>
        <w:t>«</w:t>
      </w:r>
      <w:r w:rsidR="009007BB" w:rsidRPr="009007BB">
        <w:rPr>
          <w:rStyle w:val="5-Char"/>
          <w:rFonts w:hint="cs"/>
          <w:rtl/>
        </w:rPr>
        <w:t>کٰانَ اِبْنُ عُمَرَ</w:t>
      </w:r>
      <w:r w:rsidR="00544D97" w:rsidRPr="009007BB">
        <w:rPr>
          <w:rStyle w:val="5-Char"/>
          <w:rFonts w:cs="CTraditional Arabic" w:hint="cs"/>
          <w:sz w:val="28"/>
          <w:szCs w:val="28"/>
          <w:rtl/>
        </w:rPr>
        <w:t>ب</w:t>
      </w:r>
      <w:r w:rsidRPr="00BE2421">
        <w:rPr>
          <w:rStyle w:val="5-Char"/>
          <w:rFonts w:hint="cs"/>
          <w:rtl/>
        </w:rPr>
        <w:t xml:space="preserve"> يُعْطِيْهَا الَّذِيْنَ يَقْبِلُوْنَهٰا وَ کٰانُوْا يُعْطُوْنَ قَبْلَ الْفِطْرِ بِيَوْمٍ اَوْ يَوْمَيْنِ»</w:t>
      </w:r>
      <w:r w:rsidRPr="007100A7">
        <w:rPr>
          <w:rStyle w:val="1-Char"/>
          <w:rFonts w:hint="cs"/>
          <w:rtl/>
        </w:rPr>
        <w:t xml:space="preserve"> (بخار</w:t>
      </w:r>
      <w:r w:rsidR="00446BB7">
        <w:rPr>
          <w:rStyle w:val="1-Char"/>
          <w:rFonts w:hint="cs"/>
          <w:rtl/>
        </w:rPr>
        <w:t>ی</w:t>
      </w:r>
      <w:r w:rsidRPr="007100A7">
        <w:rPr>
          <w:rStyle w:val="1-Char"/>
          <w:rFonts w:hint="cs"/>
          <w:rtl/>
        </w:rPr>
        <w:t xml:space="preserve">)؛ </w:t>
      </w:r>
      <w:r w:rsidRPr="00BE2421">
        <w:rPr>
          <w:rStyle w:val="1-Char"/>
          <w:rFonts w:hint="cs"/>
          <w:rtl/>
        </w:rPr>
        <w:t>«</w:t>
      </w:r>
      <w:r w:rsidR="00544D97" w:rsidRPr="00544D97">
        <w:rPr>
          <w:rStyle w:val="1-Char"/>
          <w:rFonts w:hint="cs"/>
          <w:rtl/>
        </w:rPr>
        <w:t>ابن عمر</w:t>
      </w:r>
      <w:r w:rsidR="00544D97" w:rsidRPr="00544D97">
        <w:rPr>
          <w:rStyle w:val="1-Char"/>
          <w:rFonts w:cs="CTraditional Arabic" w:hint="cs"/>
          <w:rtl/>
        </w:rPr>
        <w:t>ب</w:t>
      </w:r>
      <w:r w:rsidRPr="00BE2421">
        <w:rPr>
          <w:rStyle w:val="1-Char"/>
          <w:rFonts w:hint="cs"/>
          <w:rtl/>
        </w:rPr>
        <w:t xml:space="preserve"> زکات فطر را به کسان</w:t>
      </w:r>
      <w:r w:rsidR="00446BB7">
        <w:rPr>
          <w:rStyle w:val="1-Char"/>
          <w:rFonts w:hint="cs"/>
          <w:rtl/>
        </w:rPr>
        <w:t>ی</w:t>
      </w:r>
      <w:r w:rsidRPr="00BE2421">
        <w:rPr>
          <w:rStyle w:val="1-Char"/>
          <w:rFonts w:hint="cs"/>
          <w:rtl/>
        </w:rPr>
        <w:t xml:space="preserve"> که آن را قبول م</w:t>
      </w:r>
      <w:r w:rsidR="00446BB7">
        <w:rPr>
          <w:rStyle w:val="1-Char"/>
          <w:rFonts w:hint="cs"/>
          <w:rtl/>
        </w:rPr>
        <w:t>ی</w:t>
      </w:r>
      <w:r w:rsidRPr="00BE2421">
        <w:rPr>
          <w:rStyle w:val="1-Char"/>
          <w:rFonts w:hint="cs"/>
          <w:rtl/>
        </w:rPr>
        <w:t>‌کردند م</w:t>
      </w:r>
      <w:r w:rsidR="00446BB7">
        <w:rPr>
          <w:rStyle w:val="1-Char"/>
          <w:rFonts w:hint="cs"/>
          <w:rtl/>
        </w:rPr>
        <w:t>ی</w:t>
      </w:r>
      <w:r w:rsidRPr="00BE2421">
        <w:rPr>
          <w:rStyle w:val="1-Char"/>
          <w:rFonts w:hint="cs"/>
          <w:rtl/>
        </w:rPr>
        <w:t xml:space="preserve">‌داد و به آنان </w:t>
      </w:r>
      <w:r w:rsidR="00446BB7">
        <w:rPr>
          <w:rStyle w:val="1-Char"/>
          <w:rFonts w:hint="cs"/>
          <w:rtl/>
        </w:rPr>
        <w:t>ی</w:t>
      </w:r>
      <w:r w:rsidRPr="00BE2421">
        <w:rPr>
          <w:rStyle w:val="1-Char"/>
          <w:rFonts w:hint="cs"/>
          <w:rtl/>
        </w:rPr>
        <w:t xml:space="preserve">ک </w:t>
      </w:r>
      <w:r w:rsidR="00446BB7">
        <w:rPr>
          <w:rStyle w:val="1-Char"/>
          <w:rFonts w:hint="cs"/>
          <w:rtl/>
        </w:rPr>
        <w:t>ی</w:t>
      </w:r>
      <w:r w:rsidRPr="00BE2421">
        <w:rPr>
          <w:rStyle w:val="1-Char"/>
          <w:rFonts w:hint="cs"/>
          <w:rtl/>
        </w:rPr>
        <w:t>ا دو روز قبل از ع</w:t>
      </w:r>
      <w:r w:rsidR="00446BB7">
        <w:rPr>
          <w:rStyle w:val="1-Char"/>
          <w:rFonts w:hint="cs"/>
          <w:rtl/>
        </w:rPr>
        <w:t>ی</w:t>
      </w:r>
      <w:r w:rsidRPr="00BE2421">
        <w:rPr>
          <w:rStyle w:val="1-Char"/>
          <w:rFonts w:hint="cs"/>
          <w:rtl/>
        </w:rPr>
        <w:t>د، داده م</w:t>
      </w:r>
      <w:r w:rsidR="00446BB7">
        <w:rPr>
          <w:rStyle w:val="1-Char"/>
          <w:rFonts w:hint="cs"/>
          <w:rtl/>
        </w:rPr>
        <w:t>ی</w:t>
      </w:r>
      <w:r w:rsidRPr="00BE2421">
        <w:rPr>
          <w:rStyle w:val="1-Char"/>
          <w:rFonts w:hint="cs"/>
          <w:rtl/>
        </w:rPr>
        <w:t>‌شد»</w:t>
      </w:r>
      <w:r w:rsidRPr="007100A7">
        <w:rPr>
          <w:rStyle w:val="1-Char"/>
          <w:rFonts w:hint="cs"/>
          <w:rtl/>
        </w:rPr>
        <w:t>.</w:t>
      </w:r>
    </w:p>
    <w:p w:rsidR="006B31CA" w:rsidRPr="007100A7" w:rsidRDefault="006B31CA" w:rsidP="00AF1D25">
      <w:pPr>
        <w:rPr>
          <w:rStyle w:val="1-Char"/>
          <w:rtl/>
        </w:rPr>
      </w:pPr>
      <w:r w:rsidRPr="007100A7">
        <w:rPr>
          <w:rStyle w:val="1-Char"/>
          <w:rFonts w:hint="cs"/>
          <w:rtl/>
        </w:rPr>
        <w:t xml:space="preserve">و </w:t>
      </w:r>
      <w:r w:rsidRPr="00FE6406">
        <w:rPr>
          <w:rStyle w:val="9-Char"/>
          <w:rFonts w:eastAsia="Batang" w:hint="cs"/>
          <w:rtl/>
        </w:rPr>
        <w:t>موارد مصرف صدقه‌</w:t>
      </w:r>
      <w:r w:rsidR="00446BB7">
        <w:rPr>
          <w:rStyle w:val="9-Char"/>
          <w:rFonts w:eastAsia="Batang" w:hint="cs"/>
          <w:rtl/>
        </w:rPr>
        <w:t>ی</w:t>
      </w:r>
      <w:r w:rsidRPr="00FE6406">
        <w:rPr>
          <w:rStyle w:val="9-Char"/>
          <w:rFonts w:eastAsia="Batang" w:hint="cs"/>
          <w:rtl/>
        </w:rPr>
        <w:t xml:space="preserve"> فطر</w:t>
      </w:r>
      <w:r w:rsidRPr="007100A7">
        <w:rPr>
          <w:rStyle w:val="1-Char"/>
          <w:rFonts w:hint="cs"/>
          <w:rtl/>
        </w:rPr>
        <w:t xml:space="preserve"> ن</w:t>
      </w:r>
      <w:r w:rsidR="00446BB7">
        <w:rPr>
          <w:rStyle w:val="1-Char"/>
          <w:rFonts w:hint="cs"/>
          <w:rtl/>
        </w:rPr>
        <w:t>ی</w:t>
      </w:r>
      <w:r w:rsidRPr="007100A7">
        <w:rPr>
          <w:rStyle w:val="1-Char"/>
          <w:rFonts w:hint="cs"/>
          <w:rtl/>
        </w:rPr>
        <w:t xml:space="preserve">ز با </w:t>
      </w:r>
      <w:r w:rsidRPr="00FE6406">
        <w:rPr>
          <w:rStyle w:val="9-Char"/>
          <w:rFonts w:eastAsia="Batang" w:hint="cs"/>
          <w:rtl/>
        </w:rPr>
        <w:t>موارد مصرف زکات اموال</w:t>
      </w:r>
      <w:r w:rsidRPr="007100A7">
        <w:rPr>
          <w:rStyle w:val="1-Char"/>
          <w:rFonts w:hint="cs"/>
          <w:rtl/>
        </w:rPr>
        <w:t xml:space="preserve">، </w:t>
      </w:r>
      <w:r w:rsidR="00446BB7">
        <w:rPr>
          <w:rStyle w:val="1-Char"/>
          <w:rFonts w:hint="cs"/>
          <w:rtl/>
        </w:rPr>
        <w:t>ی</w:t>
      </w:r>
      <w:r w:rsidRPr="007100A7">
        <w:rPr>
          <w:rStyle w:val="1-Char"/>
          <w:rFonts w:hint="cs"/>
          <w:rtl/>
        </w:rPr>
        <w:t>کسان و برابر است؛ اما بهتر آن است که صدقه‌</w:t>
      </w:r>
      <w:r w:rsidR="00446BB7">
        <w:rPr>
          <w:rStyle w:val="1-Char"/>
          <w:rFonts w:hint="cs"/>
          <w:rtl/>
        </w:rPr>
        <w:t>ی</w:t>
      </w:r>
      <w:r w:rsidRPr="007100A7">
        <w:rPr>
          <w:rStyle w:val="1-Char"/>
          <w:rFonts w:hint="cs"/>
          <w:rtl/>
        </w:rPr>
        <w:t xml:space="preserve"> فطر، به فقرا و مستمندان داده شود؛ ز</w:t>
      </w:r>
      <w:r w:rsidR="00446BB7">
        <w:rPr>
          <w:rStyle w:val="1-Char"/>
          <w:rFonts w:hint="cs"/>
          <w:rtl/>
        </w:rPr>
        <w:t>ی</w:t>
      </w:r>
      <w:r w:rsidRPr="007100A7">
        <w:rPr>
          <w:rStyle w:val="1-Char"/>
          <w:rFonts w:hint="cs"/>
          <w:rtl/>
        </w:rPr>
        <w:t>را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وَ طُعْمَةٌ لِلْمَسٰاکِيْنِ»</w:t>
      </w:r>
      <w:r w:rsidRPr="007100A7">
        <w:rPr>
          <w:rStyle w:val="1-Char"/>
          <w:rFonts w:hint="cs"/>
          <w:rtl/>
        </w:rPr>
        <w:t xml:space="preserve"> (ابن ماجه و ابوداود)؛ </w:t>
      </w:r>
      <w:r w:rsidRPr="00BE2421">
        <w:rPr>
          <w:rStyle w:val="1-Char"/>
          <w:rFonts w:hint="cs"/>
          <w:rtl/>
        </w:rPr>
        <w:t>«زکات فطر، رزق و خوراک</w:t>
      </w:r>
      <w:r w:rsidR="00446BB7">
        <w:rPr>
          <w:rStyle w:val="1-Char"/>
          <w:rFonts w:hint="cs"/>
          <w:rtl/>
        </w:rPr>
        <w:t>ی</w:t>
      </w:r>
      <w:r w:rsidRPr="00BE2421">
        <w:rPr>
          <w:rStyle w:val="1-Char"/>
          <w:rFonts w:hint="cs"/>
          <w:rtl/>
        </w:rPr>
        <w:t xml:space="preserve"> برا</w:t>
      </w:r>
      <w:r w:rsidR="00446BB7">
        <w:rPr>
          <w:rStyle w:val="1-Char"/>
          <w:rFonts w:hint="cs"/>
          <w:rtl/>
        </w:rPr>
        <w:t>ی</w:t>
      </w:r>
      <w:r w:rsidRPr="00BE2421">
        <w:rPr>
          <w:rStyle w:val="1-Char"/>
          <w:rFonts w:hint="cs"/>
          <w:rtl/>
        </w:rPr>
        <w:t xml:space="preserve"> مساک</w:t>
      </w:r>
      <w:r w:rsidR="00446BB7">
        <w:rPr>
          <w:rStyle w:val="1-Char"/>
          <w:rFonts w:hint="cs"/>
          <w:rtl/>
        </w:rPr>
        <w:t>ی</w:t>
      </w:r>
      <w:r w:rsidRPr="00BE2421">
        <w:rPr>
          <w:rStyle w:val="1-Char"/>
          <w:rFonts w:hint="cs"/>
          <w:rtl/>
        </w:rPr>
        <w:t>ن و مستمندان است»</w:t>
      </w:r>
      <w:r w:rsidRPr="007100A7">
        <w:rPr>
          <w:rStyle w:val="1-Char"/>
          <w:rFonts w:hint="cs"/>
          <w:rtl/>
        </w:rPr>
        <w:t>.</w:t>
      </w:r>
    </w:p>
    <w:p w:rsidR="006B31CA" w:rsidRPr="007100A7" w:rsidRDefault="006B31CA" w:rsidP="00AF1D25">
      <w:pPr>
        <w:rPr>
          <w:rStyle w:val="1-Char"/>
          <w:rtl/>
        </w:rPr>
      </w:pPr>
      <w:r w:rsidRPr="007100A7">
        <w:rPr>
          <w:rStyle w:val="1-Char"/>
          <w:rFonts w:hint="cs"/>
          <w:rtl/>
        </w:rPr>
        <w:t>نو</w:t>
      </w:r>
      <w:r w:rsidR="00446BB7">
        <w:rPr>
          <w:rStyle w:val="1-Char"/>
          <w:rFonts w:hint="cs"/>
          <w:rtl/>
        </w:rPr>
        <w:t>ی</w:t>
      </w:r>
      <w:r w:rsidRPr="007100A7">
        <w:rPr>
          <w:rStyle w:val="1-Char"/>
          <w:rFonts w:hint="cs"/>
          <w:rtl/>
        </w:rPr>
        <w:t>سنده‌</w:t>
      </w:r>
      <w:r w:rsidR="00446BB7">
        <w:rPr>
          <w:rStyle w:val="1-Char"/>
          <w:rFonts w:hint="cs"/>
          <w:rtl/>
        </w:rPr>
        <w:t>ی</w:t>
      </w:r>
      <w:r w:rsidRPr="007100A7">
        <w:rPr>
          <w:rStyle w:val="1-Char"/>
          <w:rFonts w:hint="cs"/>
          <w:rtl/>
        </w:rPr>
        <w:t xml:space="preserve"> </w:t>
      </w:r>
      <w:r w:rsidRPr="009007BB">
        <w:rPr>
          <w:rStyle w:val="5-Char0"/>
          <w:rFonts w:hint="cs"/>
          <w:rtl/>
        </w:rPr>
        <w:t>«درّ المختار»</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FE6406">
        <w:rPr>
          <w:rStyle w:val="9-Char"/>
          <w:rFonts w:eastAsia="Batang" w:hint="cs"/>
          <w:rtl/>
        </w:rPr>
        <w:t>موارد مصرف زکات فطر</w:t>
      </w:r>
      <w:r w:rsidRPr="007100A7">
        <w:rPr>
          <w:rStyle w:val="1-Char"/>
          <w:rFonts w:hint="cs"/>
          <w:rtl/>
        </w:rPr>
        <w:t xml:space="preserve"> با </w:t>
      </w:r>
      <w:r w:rsidRPr="00FE6406">
        <w:rPr>
          <w:rStyle w:val="9-Char"/>
          <w:rFonts w:eastAsia="Batang" w:hint="cs"/>
          <w:rtl/>
        </w:rPr>
        <w:t>موارد مصرف زکات اموال</w:t>
      </w:r>
      <w:r w:rsidRPr="007100A7">
        <w:rPr>
          <w:rStyle w:val="1-Char"/>
          <w:rFonts w:hint="cs"/>
          <w:rtl/>
        </w:rPr>
        <w:t>، در تمام</w:t>
      </w:r>
      <w:r w:rsidR="00446BB7">
        <w:rPr>
          <w:rStyle w:val="1-Char"/>
          <w:rFonts w:hint="cs"/>
          <w:rtl/>
        </w:rPr>
        <w:t>ی</w:t>
      </w:r>
      <w:r w:rsidRPr="007100A7">
        <w:rPr>
          <w:rStyle w:val="1-Char"/>
          <w:rFonts w:hint="cs"/>
          <w:rtl/>
        </w:rPr>
        <w:t xml:space="preserve"> موارد </w:t>
      </w:r>
      <w:r w:rsidR="00446BB7">
        <w:rPr>
          <w:rStyle w:val="1-Char"/>
          <w:rFonts w:hint="cs"/>
          <w:rtl/>
        </w:rPr>
        <w:t>ی</w:t>
      </w:r>
      <w:r w:rsidRPr="007100A7">
        <w:rPr>
          <w:rStyle w:val="1-Char"/>
          <w:rFonts w:hint="cs"/>
          <w:rtl/>
        </w:rPr>
        <w:t xml:space="preserve">کسان است. </w:t>
      </w:r>
    </w:p>
    <w:p w:rsidR="006B31CA" w:rsidRPr="007100A7" w:rsidRDefault="006B31CA" w:rsidP="00A77A6E">
      <w:pPr>
        <w:rPr>
          <w:rStyle w:val="1-Char"/>
          <w:rtl/>
        </w:rPr>
      </w:pPr>
      <w:r w:rsidRPr="00FE6406">
        <w:rPr>
          <w:rStyle w:val="9-Char"/>
          <w:rFonts w:eastAsia="Batang" w:hint="cs"/>
          <w:rtl/>
        </w:rPr>
        <w:t>شام</w:t>
      </w:r>
      <w:r w:rsidR="00446BB7">
        <w:rPr>
          <w:rStyle w:val="9-Char"/>
          <w:rFonts w:eastAsia="Batang" w:hint="cs"/>
          <w:rtl/>
        </w:rPr>
        <w:t>ی</w:t>
      </w:r>
      <w:r w:rsidRPr="007100A7">
        <w:rPr>
          <w:rStyle w:val="1-Char"/>
          <w:rFonts w:hint="cs"/>
          <w:rtl/>
        </w:rPr>
        <w:t xml:space="preserve"> در «</w:t>
      </w:r>
      <w:r w:rsidRPr="00FE6406">
        <w:rPr>
          <w:rStyle w:val="9-Char"/>
          <w:rFonts w:eastAsia="Batang" w:hint="cs"/>
          <w:rtl/>
        </w:rPr>
        <w:t>حاش</w:t>
      </w:r>
      <w:r w:rsidR="00446BB7">
        <w:rPr>
          <w:rStyle w:val="9-Char"/>
          <w:rFonts w:eastAsia="Batang" w:hint="cs"/>
          <w:rtl/>
        </w:rPr>
        <w:t>ی</w:t>
      </w:r>
      <w:r w:rsidRPr="00FE6406">
        <w:rPr>
          <w:rStyle w:val="9-Char"/>
          <w:rFonts w:eastAsia="Batang" w:hint="cs"/>
          <w:rtl/>
        </w:rPr>
        <w:t>ه‌</w:t>
      </w:r>
      <w:r w:rsidR="00446BB7">
        <w:rPr>
          <w:rStyle w:val="9-Char"/>
          <w:rFonts w:eastAsia="Batang" w:hint="cs"/>
          <w:rtl/>
        </w:rPr>
        <w:t>ی</w:t>
      </w:r>
      <w:r w:rsidRPr="007100A7">
        <w:rPr>
          <w:rStyle w:val="1-Char"/>
          <w:rFonts w:hint="cs"/>
          <w:rtl/>
        </w:rPr>
        <w:t>» خو</w:t>
      </w:r>
      <w:r w:rsidR="00446BB7">
        <w:rPr>
          <w:rStyle w:val="1-Char"/>
          <w:rFonts w:hint="cs"/>
          <w:rtl/>
        </w:rPr>
        <w:t>ی</w:t>
      </w:r>
      <w:r w:rsidRPr="007100A7">
        <w:rPr>
          <w:rStyle w:val="1-Char"/>
          <w:rFonts w:hint="cs"/>
          <w:rtl/>
        </w:rPr>
        <w:t>ش گو</w:t>
      </w:r>
      <w:r w:rsidR="00446BB7">
        <w:rPr>
          <w:rStyle w:val="1-Char"/>
          <w:rFonts w:hint="cs"/>
          <w:rtl/>
        </w:rPr>
        <w:t>ی</w:t>
      </w:r>
      <w:r w:rsidRPr="007100A7">
        <w:rPr>
          <w:rStyle w:val="1-Char"/>
          <w:rFonts w:hint="cs"/>
          <w:rtl/>
        </w:rPr>
        <w:t>د: مراد از «</w:t>
      </w:r>
      <w:r w:rsidRPr="00FE6406">
        <w:rPr>
          <w:rStyle w:val="9-Char"/>
          <w:rFonts w:eastAsia="Batang" w:hint="cs"/>
          <w:rtl/>
        </w:rPr>
        <w:t>موارد مصرف زکات</w:t>
      </w:r>
      <w:r w:rsidRPr="007100A7">
        <w:rPr>
          <w:rStyle w:val="1-Char"/>
          <w:rFonts w:hint="cs"/>
          <w:rtl/>
        </w:rPr>
        <w:t>» همان کسان</w:t>
      </w:r>
      <w:r w:rsidR="00446BB7">
        <w:rPr>
          <w:rStyle w:val="1-Char"/>
          <w:rFonts w:hint="cs"/>
          <w:rtl/>
        </w:rPr>
        <w:t>ی</w:t>
      </w:r>
      <w:r w:rsidRPr="007100A7">
        <w:rPr>
          <w:rStyle w:val="1-Char"/>
          <w:rFonts w:hint="cs"/>
          <w:rtl/>
        </w:rPr>
        <w:t>‌اند که در آ</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صدقات</w:t>
      </w:r>
      <w:r w:rsidR="00A77A6E">
        <w:rPr>
          <w:rStyle w:val="1-Char"/>
          <w:rFonts w:hint="cs"/>
          <w:rtl/>
        </w:rPr>
        <w:t xml:space="preserve"> </w:t>
      </w:r>
      <w:r w:rsidR="00A77A6E">
        <w:rPr>
          <w:rStyle w:val="1-Char"/>
          <w:rFonts w:cs="Traditional Arabic"/>
          <w:color w:val="000000"/>
          <w:shd w:val="clear" w:color="auto" w:fill="FFFFFF"/>
          <w:rtl/>
        </w:rPr>
        <w:t>﴿</w:t>
      </w:r>
      <w:r w:rsidR="00A77A6E" w:rsidRPr="00A77A6E">
        <w:rPr>
          <w:rStyle w:val="4-Char"/>
          <w:rtl/>
        </w:rPr>
        <w:t xml:space="preserve">۞إِنَّمَا </w:t>
      </w:r>
      <w:r w:rsidR="00A77A6E" w:rsidRPr="00A77A6E">
        <w:rPr>
          <w:rStyle w:val="4-Char"/>
          <w:rFonts w:hint="cs"/>
          <w:rtl/>
        </w:rPr>
        <w:t>ٱ</w:t>
      </w:r>
      <w:r w:rsidR="00A77A6E" w:rsidRPr="00A77A6E">
        <w:rPr>
          <w:rStyle w:val="4-Char"/>
          <w:rFonts w:hint="eastAsia"/>
          <w:rtl/>
        </w:rPr>
        <w:t>لصَّدَقَٰتُ</w:t>
      </w:r>
      <w:r w:rsidR="00A77A6E" w:rsidRPr="00A77A6E">
        <w:rPr>
          <w:rStyle w:val="4-Char"/>
          <w:rtl/>
        </w:rPr>
        <w:t xml:space="preserve"> لِلۡفُقَرَآءِ وَ</w:t>
      </w:r>
      <w:r w:rsidR="00A77A6E" w:rsidRPr="00A77A6E">
        <w:rPr>
          <w:rStyle w:val="4-Char"/>
          <w:rFonts w:hint="cs"/>
          <w:rtl/>
        </w:rPr>
        <w:t>ٱ</w:t>
      </w:r>
      <w:r w:rsidR="00A77A6E" w:rsidRPr="00A77A6E">
        <w:rPr>
          <w:rStyle w:val="4-Char"/>
          <w:rFonts w:hint="eastAsia"/>
          <w:rtl/>
        </w:rPr>
        <w:t>لۡمَسَٰكِينِ</w:t>
      </w:r>
      <w:r w:rsidR="00A77A6E">
        <w:rPr>
          <w:rStyle w:val="1-Char"/>
          <w:rFonts w:cs="Times New Roman" w:hint="cs"/>
          <w:color w:val="000000"/>
          <w:shd w:val="clear" w:color="auto" w:fill="FFFFFF"/>
          <w:rtl/>
        </w:rPr>
        <w:t>...</w:t>
      </w:r>
      <w:r w:rsidR="00A77A6E">
        <w:rPr>
          <w:rStyle w:val="1-Char"/>
          <w:rFonts w:cs="Traditional Arabic"/>
          <w:color w:val="000000"/>
          <w:shd w:val="clear" w:color="auto" w:fill="FFFFFF"/>
          <w:rtl/>
        </w:rPr>
        <w:t>﴾</w:t>
      </w:r>
      <w:r w:rsidRPr="007100A7">
        <w:rPr>
          <w:rStyle w:val="1-Char"/>
          <w:rFonts w:hint="cs"/>
          <w:rtl/>
        </w:rPr>
        <w:t xml:space="preserve"> ذکر شده است؛ البته به جز کارگزار و جمع‌آور</w:t>
      </w:r>
      <w:r w:rsidR="00446BB7">
        <w:rPr>
          <w:rStyle w:val="1-Char"/>
          <w:rFonts w:hint="cs"/>
          <w:rtl/>
        </w:rPr>
        <w:t>ی</w:t>
      </w:r>
      <w:r w:rsidRPr="007100A7">
        <w:rPr>
          <w:rStyle w:val="1-Char"/>
          <w:rFonts w:hint="cs"/>
          <w:rtl/>
        </w:rPr>
        <w:t xml:space="preserve"> کننده‌</w:t>
      </w:r>
      <w:r w:rsidR="00446BB7">
        <w:rPr>
          <w:rStyle w:val="1-Char"/>
          <w:rFonts w:hint="cs"/>
          <w:rtl/>
        </w:rPr>
        <w:t>ی</w:t>
      </w:r>
      <w:r w:rsidRPr="007100A7">
        <w:rPr>
          <w:rStyle w:val="1-Char"/>
          <w:rFonts w:hint="cs"/>
          <w:rtl/>
        </w:rPr>
        <w:t xml:space="preserve"> زکات که ثروتمند باشد؛ و همچن</w:t>
      </w:r>
      <w:r w:rsidR="00446BB7">
        <w:rPr>
          <w:rStyle w:val="1-Char"/>
          <w:rFonts w:hint="cs"/>
          <w:rtl/>
        </w:rPr>
        <w:t>ی</w:t>
      </w:r>
      <w:r w:rsidRPr="007100A7">
        <w:rPr>
          <w:rStyle w:val="1-Char"/>
          <w:rFonts w:hint="cs"/>
          <w:rtl/>
        </w:rPr>
        <w:t>ن صدقه‌</w:t>
      </w:r>
      <w:r w:rsidR="00446BB7">
        <w:rPr>
          <w:rStyle w:val="1-Char"/>
          <w:rFonts w:hint="cs"/>
          <w:rtl/>
        </w:rPr>
        <w:t>ی</w:t>
      </w:r>
      <w:r w:rsidRPr="007100A7">
        <w:rPr>
          <w:rStyle w:val="1-Char"/>
          <w:rFonts w:hint="cs"/>
          <w:rtl/>
        </w:rPr>
        <w:t xml:space="preserve"> فطر برا</w:t>
      </w:r>
      <w:r w:rsidR="00446BB7">
        <w:rPr>
          <w:rStyle w:val="1-Char"/>
          <w:rFonts w:hint="cs"/>
          <w:rtl/>
        </w:rPr>
        <w:t>ی</w:t>
      </w:r>
      <w:r w:rsidRPr="007100A7">
        <w:rPr>
          <w:rStyle w:val="1-Char"/>
          <w:rFonts w:hint="cs"/>
          <w:rtl/>
        </w:rPr>
        <w:t xml:space="preserve"> فرد</w:t>
      </w:r>
      <w:r w:rsidR="00446BB7">
        <w:rPr>
          <w:rStyle w:val="1-Char"/>
          <w:rFonts w:hint="cs"/>
          <w:rtl/>
        </w:rPr>
        <w:t>ی</w:t>
      </w:r>
      <w:r w:rsidRPr="007100A7">
        <w:rPr>
          <w:rStyle w:val="1-Char"/>
          <w:rFonts w:hint="cs"/>
          <w:rtl/>
        </w:rPr>
        <w:t xml:space="preserve"> که در ب</w:t>
      </w:r>
      <w:r w:rsidR="00446BB7">
        <w:rPr>
          <w:rStyle w:val="1-Char"/>
          <w:rFonts w:hint="cs"/>
          <w:rtl/>
        </w:rPr>
        <w:t>ی</w:t>
      </w:r>
      <w:r w:rsidRPr="007100A7">
        <w:rPr>
          <w:rStyle w:val="1-Char"/>
          <w:rFonts w:hint="cs"/>
          <w:rtl/>
        </w:rPr>
        <w:t>ن او و فرد زکات‌دهنده پ</w:t>
      </w:r>
      <w:r w:rsidR="00446BB7">
        <w:rPr>
          <w:rStyle w:val="1-Char"/>
          <w:rFonts w:hint="cs"/>
          <w:rtl/>
        </w:rPr>
        <w:t>ی</w:t>
      </w:r>
      <w:r w:rsidRPr="007100A7">
        <w:rPr>
          <w:rStyle w:val="1-Char"/>
          <w:rFonts w:hint="cs"/>
          <w:rtl/>
        </w:rPr>
        <w:t xml:space="preserve">وند ولادت </w:t>
      </w:r>
      <w:r w:rsidR="00446BB7">
        <w:rPr>
          <w:rStyle w:val="1-Char"/>
          <w:rFonts w:hint="cs"/>
          <w:rtl/>
        </w:rPr>
        <w:t>ی</w:t>
      </w:r>
      <w:r w:rsidRPr="007100A7">
        <w:rPr>
          <w:rStyle w:val="1-Char"/>
          <w:rFonts w:hint="cs"/>
          <w:rtl/>
        </w:rPr>
        <w:t>ا رابطه‌</w:t>
      </w:r>
      <w:r w:rsidR="00446BB7">
        <w:rPr>
          <w:rStyle w:val="1-Char"/>
          <w:rFonts w:hint="cs"/>
          <w:rtl/>
        </w:rPr>
        <w:t>ی</w:t>
      </w:r>
      <w:r w:rsidRPr="007100A7">
        <w:rPr>
          <w:rStyle w:val="1-Char"/>
          <w:rFonts w:hint="cs"/>
          <w:rtl/>
        </w:rPr>
        <w:t xml:space="preserve"> زناشو</w:t>
      </w:r>
      <w:r w:rsidR="00446BB7">
        <w:rPr>
          <w:rStyle w:val="1-Char"/>
          <w:rFonts w:hint="cs"/>
          <w:rtl/>
        </w:rPr>
        <w:t>یی</w:t>
      </w:r>
      <w:r w:rsidRPr="007100A7">
        <w:rPr>
          <w:rStyle w:val="1-Char"/>
          <w:rFonts w:hint="cs"/>
          <w:rtl/>
        </w:rPr>
        <w:t xml:space="preserve"> باشد، </w:t>
      </w:r>
      <w:r w:rsidR="00446BB7">
        <w:rPr>
          <w:rStyle w:val="1-Char"/>
          <w:rFonts w:hint="cs"/>
          <w:rtl/>
        </w:rPr>
        <w:t>ی</w:t>
      </w:r>
      <w:r w:rsidRPr="007100A7">
        <w:rPr>
          <w:rStyle w:val="1-Char"/>
          <w:rFonts w:hint="cs"/>
          <w:rtl/>
        </w:rPr>
        <w:t xml:space="preserve">ا ثروتمند </w:t>
      </w:r>
      <w:r w:rsidR="00446BB7">
        <w:rPr>
          <w:rStyle w:val="1-Char"/>
          <w:rFonts w:hint="cs"/>
          <w:rtl/>
        </w:rPr>
        <w:t>ی</w:t>
      </w:r>
      <w:r w:rsidRPr="007100A7">
        <w:rPr>
          <w:rStyle w:val="1-Char"/>
          <w:rFonts w:hint="cs"/>
          <w:rtl/>
        </w:rPr>
        <w:t>ا از بن</w:t>
      </w:r>
      <w:r w:rsidR="00446BB7">
        <w:rPr>
          <w:rStyle w:val="1-Char"/>
          <w:rFonts w:hint="cs"/>
          <w:rtl/>
        </w:rPr>
        <w:t>ی</w:t>
      </w:r>
      <w:r w:rsidRPr="007100A7">
        <w:rPr>
          <w:rStyle w:val="1-Char"/>
          <w:rFonts w:hint="cs"/>
          <w:rtl/>
        </w:rPr>
        <w:t xml:space="preserve">‌هاشم و امثال آن - که در موارد مصرف زکات </w:t>
      </w:r>
      <w:r w:rsidR="00900CB3">
        <w:rPr>
          <w:rStyle w:val="1-Char"/>
          <w:rFonts w:hint="cs"/>
          <w:rtl/>
        </w:rPr>
        <w:t>بدان‌ها</w:t>
      </w:r>
      <w:r w:rsidRPr="007100A7">
        <w:rPr>
          <w:rStyle w:val="1-Char"/>
          <w:rFonts w:hint="cs"/>
          <w:rtl/>
        </w:rPr>
        <w:t xml:space="preserve"> اشاره شد - باشد، درست ن</w:t>
      </w:r>
      <w:r w:rsidR="00446BB7">
        <w:rPr>
          <w:rStyle w:val="1-Char"/>
          <w:rFonts w:hint="cs"/>
          <w:rtl/>
        </w:rPr>
        <w:t>ی</w:t>
      </w:r>
      <w:r w:rsidRPr="007100A7">
        <w:rPr>
          <w:rStyle w:val="1-Char"/>
          <w:rFonts w:hint="cs"/>
          <w:rtl/>
        </w:rPr>
        <w:t>ست.]</w:t>
      </w:r>
    </w:p>
    <w:p w:rsidR="006B31CA" w:rsidRDefault="006B31CA" w:rsidP="00AF1D25">
      <w:pPr>
        <w:rPr>
          <w:rStyle w:val="1-Char"/>
          <w:rtl/>
        </w:rPr>
      </w:pPr>
      <w:r w:rsidRPr="007100A7">
        <w:rPr>
          <w:rStyle w:val="1-Char"/>
          <w:rFonts w:hint="cs"/>
          <w:rtl/>
        </w:rPr>
        <w:t>و هر شخص، صدقه‌</w:t>
      </w:r>
      <w:r w:rsidR="00446BB7">
        <w:rPr>
          <w:rStyle w:val="1-Char"/>
          <w:rFonts w:hint="cs"/>
          <w:rtl/>
        </w:rPr>
        <w:t>ی</w:t>
      </w:r>
      <w:r w:rsidRPr="007100A7">
        <w:rPr>
          <w:rStyle w:val="1-Char"/>
          <w:rFonts w:hint="cs"/>
          <w:rtl/>
        </w:rPr>
        <w:t xml:space="preserve"> فطر خو</w:t>
      </w:r>
      <w:r w:rsidR="00446BB7">
        <w:rPr>
          <w:rStyle w:val="1-Char"/>
          <w:rFonts w:hint="cs"/>
          <w:rtl/>
        </w:rPr>
        <w:t>ی</w:t>
      </w:r>
      <w:r w:rsidRPr="007100A7">
        <w:rPr>
          <w:rStyle w:val="1-Char"/>
          <w:rFonts w:hint="cs"/>
          <w:rtl/>
        </w:rPr>
        <w:t xml:space="preserve">ش را به </w:t>
      </w:r>
      <w:r w:rsidR="00446BB7">
        <w:rPr>
          <w:rStyle w:val="1-Char"/>
          <w:rFonts w:hint="cs"/>
          <w:rtl/>
        </w:rPr>
        <w:t>ی</w:t>
      </w:r>
      <w:r w:rsidRPr="007100A7">
        <w:rPr>
          <w:rStyle w:val="1-Char"/>
          <w:rFonts w:hint="cs"/>
          <w:rtl/>
        </w:rPr>
        <w:t>ک فق</w:t>
      </w:r>
      <w:r w:rsidR="00446BB7">
        <w:rPr>
          <w:rStyle w:val="1-Char"/>
          <w:rFonts w:hint="cs"/>
          <w:rtl/>
        </w:rPr>
        <w:t>ی</w:t>
      </w:r>
      <w:r w:rsidRPr="007100A7">
        <w:rPr>
          <w:rStyle w:val="1-Char"/>
          <w:rFonts w:hint="cs"/>
          <w:rtl/>
        </w:rPr>
        <w:t xml:space="preserve">ر و مستمند بدهد. و در جواز دادن </w:t>
      </w:r>
      <w:r w:rsidR="00446BB7">
        <w:rPr>
          <w:rStyle w:val="1-Char"/>
          <w:rFonts w:hint="cs"/>
          <w:rtl/>
        </w:rPr>
        <w:t>ی</w:t>
      </w:r>
      <w:r w:rsidRPr="007100A7">
        <w:rPr>
          <w:rStyle w:val="1-Char"/>
          <w:rFonts w:hint="cs"/>
          <w:rtl/>
        </w:rPr>
        <w:t>ک صدقه‌</w:t>
      </w:r>
      <w:r w:rsidR="00446BB7">
        <w:rPr>
          <w:rStyle w:val="1-Char"/>
          <w:rFonts w:hint="cs"/>
          <w:rtl/>
        </w:rPr>
        <w:t>ی</w:t>
      </w:r>
      <w:r w:rsidRPr="007100A7">
        <w:rPr>
          <w:rStyle w:val="1-Char"/>
          <w:rFonts w:hint="cs"/>
          <w:rtl/>
        </w:rPr>
        <w:t xml:space="preserve"> فطر به ب</w:t>
      </w:r>
      <w:r w:rsidR="00446BB7">
        <w:rPr>
          <w:rStyle w:val="1-Char"/>
          <w:rFonts w:hint="cs"/>
          <w:rtl/>
        </w:rPr>
        <w:t>ی</w:t>
      </w:r>
      <w:r w:rsidRPr="007100A7">
        <w:rPr>
          <w:rStyle w:val="1-Char"/>
          <w:rFonts w:hint="cs"/>
          <w:rtl/>
        </w:rPr>
        <w:t xml:space="preserve">ش از </w:t>
      </w:r>
      <w:r w:rsidR="00446BB7">
        <w:rPr>
          <w:rStyle w:val="1-Char"/>
          <w:rFonts w:hint="cs"/>
          <w:rtl/>
        </w:rPr>
        <w:t>ی</w:t>
      </w:r>
      <w:r w:rsidRPr="007100A7">
        <w:rPr>
          <w:rStyle w:val="1-Char"/>
          <w:rFonts w:hint="cs"/>
          <w:rtl/>
        </w:rPr>
        <w:t>ک فق</w:t>
      </w:r>
      <w:r w:rsidR="00446BB7">
        <w:rPr>
          <w:rStyle w:val="1-Char"/>
          <w:rFonts w:hint="cs"/>
          <w:rtl/>
        </w:rPr>
        <w:t>ی</w:t>
      </w:r>
      <w:r w:rsidRPr="007100A7">
        <w:rPr>
          <w:rStyle w:val="1-Char"/>
          <w:rFonts w:hint="cs"/>
          <w:rtl/>
        </w:rPr>
        <w:t>ر، اختلاف نظر وجود دارد؛ [و ب</w:t>
      </w:r>
      <w:r w:rsidR="00446BB7">
        <w:rPr>
          <w:rStyle w:val="1-Char"/>
          <w:rFonts w:hint="cs"/>
          <w:rtl/>
        </w:rPr>
        <w:t>ی</w:t>
      </w:r>
      <w:r w:rsidRPr="007100A7">
        <w:rPr>
          <w:rStyle w:val="1-Char"/>
          <w:rFonts w:hint="cs"/>
          <w:rtl/>
        </w:rPr>
        <w:t>شتر صاحب‌نظران فقه</w:t>
      </w:r>
      <w:r w:rsidR="00446BB7">
        <w:rPr>
          <w:rStyle w:val="1-Char"/>
          <w:rFonts w:hint="cs"/>
          <w:rtl/>
        </w:rPr>
        <w:t>ی</w:t>
      </w:r>
      <w:r w:rsidRPr="007100A7">
        <w:rPr>
          <w:rStyle w:val="1-Char"/>
          <w:rFonts w:hint="cs"/>
          <w:rtl/>
        </w:rPr>
        <w:t>، از قب</w:t>
      </w:r>
      <w:r w:rsidR="00446BB7">
        <w:rPr>
          <w:rStyle w:val="1-Char"/>
          <w:rFonts w:hint="cs"/>
          <w:rtl/>
        </w:rPr>
        <w:t>ی</w:t>
      </w:r>
      <w:r w:rsidRPr="007100A7">
        <w:rPr>
          <w:rStyle w:val="1-Char"/>
          <w:rFonts w:hint="cs"/>
          <w:rtl/>
        </w:rPr>
        <w:t>ل نو</w:t>
      </w:r>
      <w:r w:rsidR="00446BB7">
        <w:rPr>
          <w:rStyle w:val="1-Char"/>
          <w:rFonts w:hint="cs"/>
          <w:rtl/>
        </w:rPr>
        <w:t>ی</w:t>
      </w:r>
      <w:r w:rsidRPr="007100A7">
        <w:rPr>
          <w:rStyle w:val="1-Char"/>
          <w:rFonts w:hint="cs"/>
          <w:rtl/>
        </w:rPr>
        <w:t>سنده‌</w:t>
      </w:r>
      <w:r w:rsidR="00446BB7">
        <w:rPr>
          <w:rStyle w:val="1-Char"/>
          <w:rFonts w:hint="cs"/>
          <w:rtl/>
        </w:rPr>
        <w:t>ی</w:t>
      </w:r>
      <w:r w:rsidRPr="007100A7">
        <w:rPr>
          <w:rStyle w:val="1-Char"/>
          <w:rFonts w:hint="cs"/>
          <w:rtl/>
        </w:rPr>
        <w:t xml:space="preserve"> کتاب </w:t>
      </w:r>
      <w:r w:rsidRPr="009007BB">
        <w:rPr>
          <w:rStyle w:val="5-Char0"/>
          <w:rFonts w:hint="cs"/>
          <w:rtl/>
        </w:rPr>
        <w:t>«الولوالجيّة»</w:t>
      </w:r>
      <w:r w:rsidRPr="007100A7">
        <w:rPr>
          <w:rStyle w:val="1-Char"/>
          <w:rFonts w:hint="cs"/>
          <w:rtl/>
        </w:rPr>
        <w:t>، نو</w:t>
      </w:r>
      <w:r w:rsidR="00446BB7">
        <w:rPr>
          <w:rStyle w:val="1-Char"/>
          <w:rFonts w:hint="cs"/>
          <w:rtl/>
        </w:rPr>
        <w:t>ی</w:t>
      </w:r>
      <w:r w:rsidRPr="007100A7">
        <w:rPr>
          <w:rStyle w:val="1-Char"/>
          <w:rFonts w:hint="cs"/>
          <w:rtl/>
        </w:rPr>
        <w:t>سنده‌</w:t>
      </w:r>
      <w:r w:rsidR="00446BB7">
        <w:rPr>
          <w:rStyle w:val="1-Char"/>
          <w:rFonts w:hint="cs"/>
          <w:rtl/>
        </w:rPr>
        <w:t>ی</w:t>
      </w:r>
      <w:r w:rsidRPr="007100A7">
        <w:rPr>
          <w:rStyle w:val="1-Char"/>
          <w:rFonts w:hint="cs"/>
          <w:rtl/>
        </w:rPr>
        <w:t xml:space="preserve"> کتاب </w:t>
      </w:r>
      <w:r w:rsidRPr="009007BB">
        <w:rPr>
          <w:rStyle w:val="5-Char0"/>
          <w:rFonts w:hint="cs"/>
          <w:rtl/>
        </w:rPr>
        <w:t>«الخانية»</w:t>
      </w:r>
      <w:r w:rsidRPr="007100A7">
        <w:rPr>
          <w:rStyle w:val="1-Char"/>
          <w:rFonts w:hint="cs"/>
          <w:rtl/>
        </w:rPr>
        <w:t>، نو</w:t>
      </w:r>
      <w:r w:rsidR="00446BB7">
        <w:rPr>
          <w:rStyle w:val="1-Char"/>
          <w:rFonts w:hint="cs"/>
          <w:rtl/>
        </w:rPr>
        <w:t>ی</w:t>
      </w:r>
      <w:r w:rsidRPr="007100A7">
        <w:rPr>
          <w:rStyle w:val="1-Char"/>
          <w:rFonts w:hint="cs"/>
          <w:rtl/>
        </w:rPr>
        <w:t>سنده‌</w:t>
      </w:r>
      <w:r w:rsidR="00446BB7">
        <w:rPr>
          <w:rStyle w:val="1-Char"/>
          <w:rFonts w:hint="cs"/>
          <w:rtl/>
        </w:rPr>
        <w:t>ی</w:t>
      </w:r>
      <w:r w:rsidRPr="007100A7">
        <w:rPr>
          <w:rStyle w:val="1-Char"/>
          <w:rFonts w:hint="cs"/>
          <w:rtl/>
        </w:rPr>
        <w:t xml:space="preserve"> کتاب </w:t>
      </w:r>
      <w:r w:rsidRPr="009007BB">
        <w:rPr>
          <w:rStyle w:val="5-Char0"/>
          <w:rFonts w:hint="cs"/>
          <w:rtl/>
        </w:rPr>
        <w:t>«البدائع»</w:t>
      </w:r>
      <w:r w:rsidRPr="007100A7">
        <w:rPr>
          <w:rStyle w:val="1-Char"/>
          <w:rFonts w:hint="cs"/>
          <w:rtl/>
        </w:rPr>
        <w:t>، ‌نو</w:t>
      </w:r>
      <w:r w:rsidR="00446BB7">
        <w:rPr>
          <w:rStyle w:val="1-Char"/>
          <w:rFonts w:hint="cs"/>
          <w:rtl/>
        </w:rPr>
        <w:t>ی</w:t>
      </w:r>
      <w:r w:rsidRPr="007100A7">
        <w:rPr>
          <w:rStyle w:val="1-Char"/>
          <w:rFonts w:hint="cs"/>
          <w:rtl/>
        </w:rPr>
        <w:t>سنده‌</w:t>
      </w:r>
      <w:r w:rsidR="00446BB7">
        <w:rPr>
          <w:rStyle w:val="1-Char"/>
          <w:rFonts w:hint="cs"/>
          <w:rtl/>
        </w:rPr>
        <w:t>ی</w:t>
      </w:r>
      <w:r w:rsidRPr="007100A7">
        <w:rPr>
          <w:rStyle w:val="1-Char"/>
          <w:rFonts w:hint="cs"/>
          <w:rtl/>
        </w:rPr>
        <w:t xml:space="preserve"> کتاب </w:t>
      </w:r>
      <w:r w:rsidRPr="009007BB">
        <w:rPr>
          <w:rStyle w:val="5-Char0"/>
          <w:rFonts w:hint="cs"/>
          <w:rtl/>
        </w:rPr>
        <w:t>«المحيط»</w:t>
      </w:r>
      <w:r w:rsidRPr="007100A7">
        <w:rPr>
          <w:rStyle w:val="1-Char"/>
          <w:rFonts w:hint="cs"/>
          <w:rtl/>
        </w:rPr>
        <w:t xml:space="preserve"> و د</w:t>
      </w:r>
      <w:r w:rsidR="00446BB7">
        <w:rPr>
          <w:rStyle w:val="1-Char"/>
          <w:rFonts w:hint="cs"/>
          <w:rtl/>
        </w:rPr>
        <w:t>ی</w:t>
      </w:r>
      <w:r w:rsidRPr="007100A7">
        <w:rPr>
          <w:rStyle w:val="1-Char"/>
          <w:rFonts w:hint="cs"/>
          <w:rtl/>
        </w:rPr>
        <w:t>گران، بر ا</w:t>
      </w:r>
      <w:r w:rsidR="00446BB7">
        <w:rPr>
          <w:rStyle w:val="1-Char"/>
          <w:rFonts w:hint="cs"/>
          <w:rtl/>
        </w:rPr>
        <w:t>ی</w:t>
      </w:r>
      <w:r w:rsidRPr="007100A7">
        <w:rPr>
          <w:rStyle w:val="1-Char"/>
          <w:rFonts w:hint="cs"/>
          <w:rtl/>
        </w:rPr>
        <w:t>ن باورند که دادن صدقه‌</w:t>
      </w:r>
      <w:r w:rsidR="00446BB7">
        <w:rPr>
          <w:rStyle w:val="1-Char"/>
          <w:rFonts w:hint="cs"/>
          <w:rtl/>
        </w:rPr>
        <w:t>ی</w:t>
      </w:r>
      <w:r w:rsidRPr="007100A7">
        <w:rPr>
          <w:rStyle w:val="1-Char"/>
          <w:rFonts w:hint="cs"/>
          <w:rtl/>
        </w:rPr>
        <w:t xml:space="preserve"> فطر از جا</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ک نفر به ب</w:t>
      </w:r>
      <w:r w:rsidR="00446BB7">
        <w:rPr>
          <w:rStyle w:val="1-Char"/>
          <w:rFonts w:hint="cs"/>
          <w:rtl/>
        </w:rPr>
        <w:t>ی</w:t>
      </w:r>
      <w:r w:rsidRPr="007100A7">
        <w:rPr>
          <w:rStyle w:val="1-Char"/>
          <w:rFonts w:hint="cs"/>
          <w:rtl/>
        </w:rPr>
        <w:t xml:space="preserve">ش از </w:t>
      </w:r>
      <w:r w:rsidR="00446BB7">
        <w:rPr>
          <w:rStyle w:val="1-Char"/>
          <w:rFonts w:hint="cs"/>
          <w:rtl/>
        </w:rPr>
        <w:t>ی</w:t>
      </w:r>
      <w:r w:rsidRPr="007100A7">
        <w:rPr>
          <w:rStyle w:val="1-Char"/>
          <w:rFonts w:hint="cs"/>
          <w:rtl/>
        </w:rPr>
        <w:t>ک فق</w:t>
      </w:r>
      <w:r w:rsidR="00446BB7">
        <w:rPr>
          <w:rStyle w:val="1-Char"/>
          <w:rFonts w:hint="cs"/>
          <w:rtl/>
        </w:rPr>
        <w:t>ی</w:t>
      </w:r>
      <w:r w:rsidRPr="007100A7">
        <w:rPr>
          <w:rStyle w:val="1-Char"/>
          <w:rFonts w:hint="cs"/>
          <w:rtl/>
        </w:rPr>
        <w:t>ر، جا</w:t>
      </w:r>
      <w:r w:rsidR="00446BB7">
        <w:rPr>
          <w:rStyle w:val="1-Char"/>
          <w:rFonts w:hint="cs"/>
          <w:rtl/>
        </w:rPr>
        <w:t>ی</w:t>
      </w:r>
      <w:r w:rsidRPr="007100A7">
        <w:rPr>
          <w:rStyle w:val="1-Char"/>
          <w:rFonts w:hint="cs"/>
          <w:rtl/>
        </w:rPr>
        <w:t>ز است.] و - بنا به قول صح</w:t>
      </w:r>
      <w:r w:rsidR="00446BB7">
        <w:rPr>
          <w:rStyle w:val="1-Char"/>
          <w:rFonts w:hint="cs"/>
          <w:rtl/>
        </w:rPr>
        <w:t>ی</w:t>
      </w:r>
      <w:r w:rsidRPr="007100A7">
        <w:rPr>
          <w:rStyle w:val="1-Char"/>
          <w:rFonts w:hint="cs"/>
          <w:rtl/>
        </w:rPr>
        <w:t>ح - دادن صدقه‌</w:t>
      </w:r>
      <w:r w:rsidR="00446BB7">
        <w:rPr>
          <w:rStyle w:val="1-Char"/>
          <w:rFonts w:hint="cs"/>
          <w:rtl/>
        </w:rPr>
        <w:t>ی</w:t>
      </w:r>
      <w:r w:rsidRPr="007100A7">
        <w:rPr>
          <w:rStyle w:val="1-Char"/>
          <w:rFonts w:hint="cs"/>
          <w:rtl/>
        </w:rPr>
        <w:t xml:space="preserve"> فطر از جا</w:t>
      </w:r>
      <w:r w:rsidR="00446BB7">
        <w:rPr>
          <w:rStyle w:val="1-Char"/>
          <w:rFonts w:hint="cs"/>
          <w:rtl/>
        </w:rPr>
        <w:t>ی</w:t>
      </w:r>
      <w:r w:rsidRPr="007100A7">
        <w:rPr>
          <w:rStyle w:val="1-Char"/>
          <w:rFonts w:hint="cs"/>
          <w:rtl/>
        </w:rPr>
        <w:t xml:space="preserve"> چند نفر به </w:t>
      </w:r>
      <w:r w:rsidR="00446BB7">
        <w:rPr>
          <w:rStyle w:val="1-Char"/>
          <w:rFonts w:hint="cs"/>
          <w:rtl/>
        </w:rPr>
        <w:t>ی</w:t>
      </w:r>
      <w:r w:rsidRPr="007100A7">
        <w:rPr>
          <w:rStyle w:val="1-Char"/>
          <w:rFonts w:hint="cs"/>
          <w:rtl/>
        </w:rPr>
        <w:t>ک نفر مسک</w:t>
      </w:r>
      <w:r w:rsidR="00446BB7">
        <w:rPr>
          <w:rStyle w:val="1-Char"/>
          <w:rFonts w:hint="cs"/>
          <w:rtl/>
        </w:rPr>
        <w:t>ی</w:t>
      </w:r>
      <w:r w:rsidRPr="007100A7">
        <w:rPr>
          <w:rStyle w:val="1-Char"/>
          <w:rFonts w:hint="cs"/>
          <w:rtl/>
        </w:rPr>
        <w:t>ن و مستمند، درست است؛ [بنابرا</w:t>
      </w:r>
      <w:r w:rsidR="00446BB7">
        <w:rPr>
          <w:rStyle w:val="1-Char"/>
          <w:rFonts w:hint="cs"/>
          <w:rtl/>
        </w:rPr>
        <w:t>ی</w:t>
      </w:r>
      <w:r w:rsidRPr="007100A7">
        <w:rPr>
          <w:rStyle w:val="1-Char"/>
          <w:rFonts w:hint="cs"/>
          <w:rtl/>
        </w:rPr>
        <w:t xml:space="preserve">ن، </w:t>
      </w:r>
      <w:r w:rsidR="00446BB7">
        <w:rPr>
          <w:rStyle w:val="1-Char"/>
          <w:rFonts w:hint="cs"/>
          <w:rtl/>
        </w:rPr>
        <w:t>ی</w:t>
      </w:r>
      <w:r w:rsidRPr="007100A7">
        <w:rPr>
          <w:rStyle w:val="1-Char"/>
          <w:rFonts w:hint="cs"/>
          <w:rtl/>
        </w:rPr>
        <w:t>ک نفر م</w:t>
      </w:r>
      <w:r w:rsidR="00446BB7">
        <w:rPr>
          <w:rStyle w:val="1-Char"/>
          <w:rFonts w:hint="cs"/>
          <w:rtl/>
        </w:rPr>
        <w:t>ی</w:t>
      </w:r>
      <w:r w:rsidRPr="007100A7">
        <w:rPr>
          <w:rStyle w:val="1-Char"/>
          <w:rFonts w:hint="cs"/>
          <w:rtl/>
        </w:rPr>
        <w:t>‌تواند صدقه‌</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به چند نفر بدهد، و چند نفر ن</w:t>
      </w:r>
      <w:r w:rsidR="00446BB7">
        <w:rPr>
          <w:rStyle w:val="1-Char"/>
          <w:rFonts w:hint="cs"/>
          <w:rtl/>
        </w:rPr>
        <w:t>ی</w:t>
      </w:r>
      <w:r w:rsidRPr="007100A7">
        <w:rPr>
          <w:rStyle w:val="1-Char"/>
          <w:rFonts w:hint="cs"/>
          <w:rtl/>
        </w:rPr>
        <w:t>ز م</w:t>
      </w:r>
      <w:r w:rsidR="00446BB7">
        <w:rPr>
          <w:rStyle w:val="1-Char"/>
          <w:rFonts w:hint="cs"/>
          <w:rtl/>
        </w:rPr>
        <w:t>ی</w:t>
      </w:r>
      <w:r w:rsidRPr="007100A7">
        <w:rPr>
          <w:rStyle w:val="1-Char"/>
          <w:rFonts w:hint="cs"/>
          <w:rtl/>
        </w:rPr>
        <w:t>‌توانند صدقه‌</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 xml:space="preserve">ش را به </w:t>
      </w:r>
      <w:r w:rsidR="00446BB7">
        <w:rPr>
          <w:rStyle w:val="1-Char"/>
          <w:rFonts w:hint="cs"/>
          <w:rtl/>
        </w:rPr>
        <w:t>ی</w:t>
      </w:r>
      <w:r w:rsidRPr="007100A7">
        <w:rPr>
          <w:rStyle w:val="1-Char"/>
          <w:rFonts w:hint="cs"/>
          <w:rtl/>
        </w:rPr>
        <w:t>ک نفر بدهند.] و خداوند، به راه راست و درست، توف</w:t>
      </w:r>
      <w:r w:rsidR="00446BB7">
        <w:rPr>
          <w:rStyle w:val="1-Char"/>
          <w:rFonts w:hint="cs"/>
          <w:rtl/>
        </w:rPr>
        <w:t>ی</w:t>
      </w:r>
      <w:r w:rsidRPr="007100A7">
        <w:rPr>
          <w:rStyle w:val="1-Char"/>
          <w:rFonts w:hint="cs"/>
          <w:rtl/>
        </w:rPr>
        <w:t>ق دهنده است.</w:t>
      </w:r>
    </w:p>
    <w:p w:rsidR="009007BB" w:rsidRDefault="009007BB" w:rsidP="00AF1D25">
      <w:pPr>
        <w:rPr>
          <w:rStyle w:val="1-Char"/>
          <w:rtl/>
        </w:rPr>
        <w:sectPr w:rsidR="009007BB" w:rsidSect="009007BB">
          <w:footnotePr>
            <w:numRestart w:val="eachPage"/>
          </w:footnotePr>
          <w:pgSz w:w="9356" w:h="13608" w:code="9"/>
          <w:pgMar w:top="567" w:right="1134" w:bottom="851" w:left="1134" w:header="454" w:footer="0" w:gutter="0"/>
          <w:cols w:space="708"/>
          <w:titlePg/>
          <w:bidi/>
          <w:docGrid w:linePitch="360"/>
        </w:sectPr>
      </w:pPr>
    </w:p>
    <w:p w:rsidR="009007BB" w:rsidRDefault="009007BB" w:rsidP="00AF1D25">
      <w:pPr>
        <w:rPr>
          <w:rStyle w:val="1-Char"/>
          <w:rtl/>
        </w:rPr>
      </w:pPr>
    </w:p>
    <w:p w:rsidR="009007BB" w:rsidRDefault="009007BB" w:rsidP="00AF1D25">
      <w:pPr>
        <w:rPr>
          <w:rStyle w:val="1-Char"/>
          <w:rtl/>
        </w:rPr>
      </w:pPr>
    </w:p>
    <w:p w:rsidR="009007BB" w:rsidRDefault="009007BB" w:rsidP="00AF1D25">
      <w:pPr>
        <w:rPr>
          <w:rStyle w:val="1-Char"/>
          <w:rtl/>
        </w:rPr>
      </w:pPr>
    </w:p>
    <w:p w:rsidR="009007BB" w:rsidRDefault="009007BB" w:rsidP="00AF1D25">
      <w:pPr>
        <w:rPr>
          <w:rStyle w:val="1-Char"/>
          <w:rtl/>
        </w:rPr>
      </w:pPr>
    </w:p>
    <w:p w:rsidR="00955CDA" w:rsidRDefault="00955CDA" w:rsidP="009007BB">
      <w:pPr>
        <w:pStyle w:val="2-1"/>
        <w:rPr>
          <w:rtl/>
        </w:rPr>
      </w:pPr>
      <w:bookmarkStart w:id="181" w:name="_Toc440375930"/>
      <w:r>
        <w:rPr>
          <w:rFonts w:hint="cs"/>
          <w:rtl/>
        </w:rPr>
        <w:t>کتاب حجّ</w:t>
      </w:r>
      <w:bookmarkEnd w:id="181"/>
    </w:p>
    <w:p w:rsidR="009007BB" w:rsidRDefault="009007BB" w:rsidP="00AF1D25">
      <w:pPr>
        <w:rPr>
          <w:rStyle w:val="1-Char"/>
          <w:rtl/>
        </w:rPr>
        <w:sectPr w:rsidR="009007BB" w:rsidSect="009007BB">
          <w:footnotePr>
            <w:numRestart w:val="eachPage"/>
          </w:footnotePr>
          <w:type w:val="oddPage"/>
          <w:pgSz w:w="9356" w:h="13608" w:code="9"/>
          <w:pgMar w:top="567" w:right="1134" w:bottom="851" w:left="1134" w:header="454" w:footer="0" w:gutter="0"/>
          <w:cols w:space="708"/>
          <w:titlePg/>
          <w:bidi/>
          <w:docGrid w:linePitch="360"/>
        </w:sectPr>
      </w:pPr>
    </w:p>
    <w:p w:rsidR="00955CDA" w:rsidRPr="0086385D" w:rsidRDefault="00955CDA" w:rsidP="009007BB">
      <w:pPr>
        <w:pStyle w:val="2-"/>
      </w:pPr>
      <w:bookmarkStart w:id="182" w:name="_Toc440375931"/>
      <w:r w:rsidRPr="0086385D">
        <w:rPr>
          <w:rFonts w:hint="eastAsia"/>
          <w:rtl/>
        </w:rPr>
        <w:t>كتاب</w:t>
      </w:r>
      <w:r>
        <w:rPr>
          <w:rFonts w:hint="cs"/>
          <w:rtl/>
        </w:rPr>
        <w:t>ُ</w:t>
      </w:r>
      <w:r w:rsidRPr="0086385D">
        <w:rPr>
          <w:rtl/>
        </w:rPr>
        <w:t xml:space="preserve"> </w:t>
      </w:r>
      <w:r w:rsidRPr="0086385D">
        <w:rPr>
          <w:rFonts w:hint="eastAsia"/>
          <w:rtl/>
        </w:rPr>
        <w:t>الحجّ</w:t>
      </w:r>
      <w:bookmarkEnd w:id="182"/>
      <w:r w:rsidRPr="0086385D">
        <w:rPr>
          <w:rtl/>
        </w:rPr>
        <w:t xml:space="preserve"> </w:t>
      </w:r>
    </w:p>
    <w:p w:rsidR="00955CDA" w:rsidRPr="00BE2421" w:rsidRDefault="00955CDA" w:rsidP="00AF1D25">
      <w:pPr>
        <w:rPr>
          <w:rStyle w:val="5-Char"/>
          <w:bCs/>
          <w:rtl/>
        </w:rPr>
      </w:pPr>
      <w:r w:rsidRPr="00BE2421">
        <w:rPr>
          <w:rStyle w:val="5-Char"/>
          <w:rFonts w:hint="eastAsia"/>
          <w:rtl/>
        </w:rPr>
        <w:t>هُوَ</w:t>
      </w:r>
      <w:r w:rsidRPr="00BE2421">
        <w:rPr>
          <w:rStyle w:val="5-Char"/>
          <w:rFonts w:hint="cs"/>
          <w:rtl/>
        </w:rPr>
        <w:t>:</w:t>
      </w:r>
      <w:r w:rsidRPr="00BE2421">
        <w:rPr>
          <w:rStyle w:val="5-Char"/>
          <w:rtl/>
        </w:rPr>
        <w:t xml:space="preserve"> </w:t>
      </w:r>
      <w:r w:rsidRPr="00BE2421">
        <w:rPr>
          <w:rStyle w:val="5-Char"/>
          <w:rFonts w:hint="eastAsia"/>
          <w:rtl/>
        </w:rPr>
        <w:t>زِ</w:t>
      </w:r>
      <w:r w:rsidR="00C12E54" w:rsidRPr="00BE2421">
        <w:rPr>
          <w:rStyle w:val="5-Char"/>
          <w:rFonts w:hint="cs"/>
          <w:rtl/>
        </w:rPr>
        <w:t>ي</w:t>
      </w:r>
      <w:r w:rsidRPr="00BE2421">
        <w:rPr>
          <w:rStyle w:val="5-Char"/>
          <w:rFonts w:hint="cs"/>
          <w:rtl/>
        </w:rPr>
        <w:t>َ</w:t>
      </w:r>
      <w:r w:rsidRPr="00BE2421">
        <w:rPr>
          <w:rStyle w:val="5-Char"/>
          <w:rFonts w:hint="eastAsia"/>
          <w:rtl/>
        </w:rPr>
        <w:t>ارَةُ</w:t>
      </w:r>
      <w:r w:rsidRPr="00BE2421">
        <w:rPr>
          <w:rStyle w:val="5-Char"/>
          <w:rtl/>
        </w:rPr>
        <w:t xml:space="preserve"> </w:t>
      </w:r>
      <w:r w:rsidRPr="00BE2421">
        <w:rPr>
          <w:rStyle w:val="5-Char"/>
          <w:rFonts w:hint="eastAsia"/>
          <w:rtl/>
        </w:rPr>
        <w:t>بِقَاعٍ</w:t>
      </w:r>
      <w:r w:rsidRPr="00BE2421">
        <w:rPr>
          <w:rStyle w:val="5-Char"/>
          <w:rtl/>
        </w:rPr>
        <w:t xml:space="preserve"> </w:t>
      </w:r>
      <w:r w:rsidRPr="00BE2421">
        <w:rPr>
          <w:rStyle w:val="5-Char"/>
          <w:rFonts w:hint="eastAsia"/>
          <w:rtl/>
        </w:rPr>
        <w:t>مَخصُوصَةٍ</w:t>
      </w:r>
      <w:r w:rsidRPr="00BE2421">
        <w:rPr>
          <w:rStyle w:val="5-Char"/>
          <w:rtl/>
        </w:rPr>
        <w:t xml:space="preserve"> </w:t>
      </w:r>
      <w:r w:rsidRPr="00BE2421">
        <w:rPr>
          <w:rStyle w:val="5-Char"/>
          <w:rFonts w:hint="eastAsia"/>
          <w:rtl/>
        </w:rPr>
        <w:t>بِفِعلٍ</w:t>
      </w:r>
      <w:r w:rsidRPr="00BE2421">
        <w:rPr>
          <w:rStyle w:val="5-Char"/>
          <w:rtl/>
        </w:rPr>
        <w:t xml:space="preserve"> </w:t>
      </w:r>
      <w:r w:rsidRPr="00BE2421">
        <w:rPr>
          <w:rStyle w:val="5-Char"/>
          <w:rFonts w:hint="eastAsia"/>
          <w:rtl/>
        </w:rPr>
        <w:t>مَخصُوصٍ</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tl/>
        </w:rPr>
        <w:t xml:space="preserve"> </w:t>
      </w:r>
      <w:r w:rsidRPr="00BE2421">
        <w:rPr>
          <w:rStyle w:val="5-Char"/>
          <w:rFonts w:hint="eastAsia"/>
          <w:rtl/>
        </w:rPr>
        <w:t>اَشهُرِ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هِ</w:t>
      </w:r>
      <w:r w:rsidR="00C12E54" w:rsidRPr="00BE2421">
        <w:rPr>
          <w:rStyle w:val="5-Char"/>
          <w:rFonts w:hint="cs"/>
          <w:rtl/>
        </w:rPr>
        <w:t>ي</w:t>
      </w:r>
      <w:r w:rsidRPr="00BE2421">
        <w:rPr>
          <w:rStyle w:val="5-Char"/>
          <w:rFonts w:hint="cs"/>
          <w:rtl/>
        </w:rPr>
        <w:t>َ:</w:t>
      </w:r>
      <w:r w:rsidRPr="00BE2421">
        <w:rPr>
          <w:rStyle w:val="5-Char"/>
          <w:rtl/>
        </w:rPr>
        <w:t xml:space="preserve"> </w:t>
      </w:r>
      <w:r w:rsidRPr="00BE2421">
        <w:rPr>
          <w:rStyle w:val="5-Char"/>
          <w:rFonts w:hint="eastAsia"/>
          <w:rtl/>
        </w:rPr>
        <w:t>شَوَّالٌ</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ذُوالقَعدَ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عَشرُ</w:t>
      </w:r>
      <w:r w:rsidRPr="00BE2421">
        <w:rPr>
          <w:rStyle w:val="5-Char"/>
          <w:rtl/>
        </w:rPr>
        <w:t xml:space="preserve"> </w:t>
      </w:r>
      <w:r w:rsidRPr="00BE2421">
        <w:rPr>
          <w:rStyle w:val="5-Char"/>
          <w:rFonts w:hint="eastAsia"/>
          <w:rtl/>
        </w:rPr>
        <w:t>ذِ</w:t>
      </w:r>
      <w:r w:rsidR="00C12E54" w:rsidRPr="00BE2421">
        <w:rPr>
          <w:rStyle w:val="5-Char"/>
          <w:rFonts w:hint="cs"/>
          <w:rtl/>
        </w:rPr>
        <w:t>ي</w:t>
      </w:r>
      <w:r w:rsidRPr="00BE2421">
        <w:rPr>
          <w:rStyle w:val="5-Char"/>
          <w:rtl/>
        </w:rPr>
        <w:t xml:space="preserve"> </w:t>
      </w:r>
      <w:r w:rsidRPr="00BE2421">
        <w:rPr>
          <w:rStyle w:val="5-Char"/>
          <w:rFonts w:hint="eastAsia"/>
          <w:rtl/>
        </w:rPr>
        <w:t>الحَجَّةِ</w:t>
      </w:r>
      <w:r w:rsidRPr="00BE2421">
        <w:rPr>
          <w:rStyle w:val="5-Char"/>
          <w:rFonts w:hint="cs"/>
          <w:rtl/>
        </w:rPr>
        <w:t>.</w:t>
      </w:r>
    </w:p>
    <w:p w:rsidR="00955CDA" w:rsidRPr="00BE2421" w:rsidRDefault="00955CDA" w:rsidP="00AF1D25">
      <w:pPr>
        <w:rPr>
          <w:rStyle w:val="5-Char"/>
          <w:bCs/>
          <w:rtl/>
        </w:rPr>
      </w:pPr>
      <w:r w:rsidRPr="00BE2421">
        <w:rPr>
          <w:rStyle w:val="5-Char"/>
          <w:rFonts w:hint="eastAsia"/>
          <w:rtl/>
        </w:rPr>
        <w:t>فُر</w:t>
      </w:r>
      <w:r w:rsidRPr="00BE2421">
        <w:rPr>
          <w:rStyle w:val="5-Char"/>
          <w:rFonts w:hint="cs"/>
          <w:rtl/>
        </w:rPr>
        <w:t>ِ</w:t>
      </w:r>
      <w:r w:rsidRPr="00BE2421">
        <w:rPr>
          <w:rStyle w:val="5-Char"/>
          <w:rFonts w:hint="eastAsia"/>
          <w:rtl/>
        </w:rPr>
        <w:t>ضَ</w:t>
      </w:r>
      <w:r w:rsidRPr="00BE2421">
        <w:rPr>
          <w:rStyle w:val="5-Char"/>
          <w:rtl/>
        </w:rPr>
        <w:t xml:space="preserve"> </w:t>
      </w:r>
      <w:r w:rsidRPr="00BE2421">
        <w:rPr>
          <w:rStyle w:val="5-Char"/>
          <w:rFonts w:hint="eastAsia"/>
          <w:rtl/>
        </w:rPr>
        <w:t>مَرَّةً</w:t>
      </w:r>
      <w:r w:rsidRPr="00BE2421">
        <w:rPr>
          <w:rStyle w:val="5-Char"/>
          <w:rtl/>
        </w:rPr>
        <w:t xml:space="preserve"> </w:t>
      </w:r>
      <w:r w:rsidRPr="00BE2421">
        <w:rPr>
          <w:rStyle w:val="5-Char"/>
          <w:rFonts w:hint="eastAsia"/>
          <w:rtl/>
        </w:rPr>
        <w:t>عَلَ</w:t>
      </w:r>
      <w:r w:rsidR="007C6575" w:rsidRPr="00BE2421">
        <w:rPr>
          <w:rStyle w:val="5-Char"/>
          <w:rFonts w:hint="cs"/>
          <w:rtl/>
        </w:rPr>
        <w:t>ی</w:t>
      </w:r>
      <w:r w:rsidRPr="00BE2421">
        <w:rPr>
          <w:rStyle w:val="5-Char"/>
          <w:rtl/>
        </w:rPr>
        <w:t xml:space="preserve"> </w:t>
      </w:r>
      <w:r w:rsidRPr="00BE2421">
        <w:rPr>
          <w:rStyle w:val="5-Char"/>
          <w:rFonts w:hint="eastAsia"/>
          <w:rtl/>
        </w:rPr>
        <w:t>الفَورِ</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tl/>
        </w:rPr>
        <w:t xml:space="preserve"> </w:t>
      </w:r>
      <w:r w:rsidRPr="00BE2421">
        <w:rPr>
          <w:rStyle w:val="5-Char"/>
          <w:rFonts w:hint="eastAsia"/>
          <w:rtl/>
        </w:rPr>
        <w:t>الاَصَحِّ</w:t>
      </w:r>
      <w:r w:rsidRPr="00BE2421">
        <w:rPr>
          <w:rStyle w:val="5-Char"/>
          <w:rFonts w:hint="cs"/>
          <w:rtl/>
        </w:rPr>
        <w:t>.</w:t>
      </w:r>
    </w:p>
    <w:p w:rsidR="00955CDA" w:rsidRPr="00BE2421" w:rsidRDefault="00955CDA"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شُرُوطُ</w:t>
      </w:r>
      <w:r w:rsidRPr="00BE2421">
        <w:rPr>
          <w:rStyle w:val="5-Char"/>
          <w:rtl/>
        </w:rPr>
        <w:t xml:space="preserve"> </w:t>
      </w:r>
      <w:r w:rsidRPr="00BE2421">
        <w:rPr>
          <w:rStyle w:val="5-Char"/>
          <w:rFonts w:hint="eastAsia"/>
          <w:rtl/>
        </w:rPr>
        <w:t>فَرضِ</w:t>
      </w:r>
      <w:r w:rsidR="00C12E54" w:rsidRPr="00BE2421">
        <w:rPr>
          <w:rStyle w:val="5-Char"/>
          <w:rFonts w:hint="cs"/>
          <w:rtl/>
        </w:rPr>
        <w:t>ي</w:t>
      </w:r>
      <w:r w:rsidRPr="00BE2421">
        <w:rPr>
          <w:rStyle w:val="5-Char"/>
          <w:rFonts w:hint="cs"/>
          <w:rtl/>
        </w:rPr>
        <w:t>َّ</w:t>
      </w:r>
      <w:r w:rsidRPr="00BE2421">
        <w:rPr>
          <w:rStyle w:val="5-Char"/>
          <w:rFonts w:hint="eastAsia"/>
          <w:rtl/>
        </w:rPr>
        <w:t>تِه</w:t>
      </w:r>
      <w:r w:rsidRPr="00BE2421">
        <w:rPr>
          <w:rStyle w:val="5-Char"/>
          <w:rtl/>
        </w:rPr>
        <w:t xml:space="preserve"> </w:t>
      </w:r>
      <w:r w:rsidRPr="00BE2421">
        <w:rPr>
          <w:rStyle w:val="5-Char"/>
          <w:rFonts w:hint="eastAsia"/>
          <w:rtl/>
        </w:rPr>
        <w:t>ثَمَانِ</w:t>
      </w:r>
      <w:r w:rsidR="00C12E54" w:rsidRPr="00BE2421">
        <w:rPr>
          <w:rStyle w:val="5-Char"/>
          <w:rFonts w:hint="cs"/>
          <w:rtl/>
        </w:rPr>
        <w:t>ي</w:t>
      </w:r>
      <w:r w:rsidRPr="00BE2421">
        <w:rPr>
          <w:rStyle w:val="5-Char"/>
          <w:rFonts w:hint="eastAsia"/>
          <w:rtl/>
        </w:rPr>
        <w:t>ةٌ</w:t>
      </w:r>
      <w:r w:rsidRPr="00BE2421">
        <w:rPr>
          <w:rStyle w:val="5-Char"/>
          <w:rtl/>
        </w:rPr>
        <w:t xml:space="preserve"> </w:t>
      </w:r>
      <w:r w:rsidRPr="00BE2421">
        <w:rPr>
          <w:rStyle w:val="5-Char"/>
          <w:rFonts w:hint="eastAsia"/>
          <w:rtl/>
        </w:rPr>
        <w:t>عَلَ</w:t>
      </w:r>
      <w:r w:rsidR="007C6575" w:rsidRPr="00BE2421">
        <w:rPr>
          <w:rStyle w:val="5-Char"/>
          <w:rFonts w:hint="cs"/>
          <w:rtl/>
        </w:rPr>
        <w:t>ی</w:t>
      </w:r>
      <w:r w:rsidRPr="00BE2421">
        <w:rPr>
          <w:rStyle w:val="5-Char"/>
          <w:rtl/>
        </w:rPr>
        <w:t xml:space="preserve"> </w:t>
      </w:r>
      <w:r w:rsidRPr="00BE2421">
        <w:rPr>
          <w:rStyle w:val="5-Char"/>
          <w:rFonts w:hint="eastAsia"/>
          <w:rtl/>
        </w:rPr>
        <w:t>الاَصَحِّ</w:t>
      </w:r>
      <w:r w:rsidRPr="00BE2421">
        <w:rPr>
          <w:rStyle w:val="5-Char"/>
          <w:rFonts w:hint="cs"/>
          <w:rtl/>
        </w:rPr>
        <w:t>:</w:t>
      </w:r>
      <w:r w:rsidRPr="00BE2421">
        <w:rPr>
          <w:rStyle w:val="5-Char"/>
          <w:rtl/>
        </w:rPr>
        <w:t xml:space="preserve"> </w:t>
      </w:r>
      <w:r w:rsidRPr="00BE2421">
        <w:rPr>
          <w:rStyle w:val="5-Char"/>
          <w:rFonts w:hint="eastAsia"/>
          <w:rtl/>
        </w:rPr>
        <w:t>اَلإِسلَامُ</w:t>
      </w:r>
      <w:r w:rsidRPr="00BE2421">
        <w:rPr>
          <w:rStyle w:val="5-Char"/>
          <w:rtl/>
        </w:rPr>
        <w:t xml:space="preserve"> </w:t>
      </w:r>
      <w:r w:rsidRPr="00BE2421">
        <w:rPr>
          <w:rStyle w:val="5-Char"/>
          <w:rFonts w:hint="eastAsia"/>
          <w:rtl/>
        </w:rPr>
        <w:t>وَالعَقلُ</w:t>
      </w:r>
      <w:r w:rsidRPr="00BE2421">
        <w:rPr>
          <w:rStyle w:val="5-Char"/>
          <w:rtl/>
        </w:rPr>
        <w:t xml:space="preserve"> </w:t>
      </w:r>
      <w:r w:rsidRPr="00BE2421">
        <w:rPr>
          <w:rStyle w:val="5-Char"/>
          <w:rFonts w:hint="eastAsia"/>
          <w:rtl/>
        </w:rPr>
        <w:t>وَالبُلُوغُ</w:t>
      </w:r>
      <w:r w:rsidRPr="00BE2421">
        <w:rPr>
          <w:rStyle w:val="5-Char"/>
          <w:rtl/>
        </w:rPr>
        <w:t xml:space="preserve"> </w:t>
      </w:r>
      <w:r w:rsidRPr="00BE2421">
        <w:rPr>
          <w:rStyle w:val="5-Char"/>
          <w:rFonts w:hint="eastAsia"/>
          <w:rtl/>
        </w:rPr>
        <w:t>وَالحُرِّيَّةُ</w:t>
      </w:r>
      <w:r w:rsidRPr="00BE2421">
        <w:rPr>
          <w:rStyle w:val="5-Char"/>
          <w:rtl/>
        </w:rPr>
        <w:t xml:space="preserve"> </w:t>
      </w:r>
      <w:r w:rsidRPr="00BE2421">
        <w:rPr>
          <w:rStyle w:val="5-Char"/>
          <w:rFonts w:hint="cs"/>
          <w:rtl/>
        </w:rPr>
        <w:t>وَالْوَقْتُ وَ الْقُدْرَةُ عَلَ</w:t>
      </w:r>
      <w:r w:rsidR="007C6575" w:rsidRPr="00BE2421">
        <w:rPr>
          <w:rStyle w:val="5-Char"/>
          <w:rFonts w:hint="cs"/>
          <w:rtl/>
        </w:rPr>
        <w:t>ی</w:t>
      </w:r>
      <w:r w:rsidRPr="00BE2421">
        <w:rPr>
          <w:rStyle w:val="5-Char"/>
          <w:rFonts w:hint="cs"/>
          <w:rtl/>
        </w:rPr>
        <w:t xml:space="preserve"> الزّ</w:t>
      </w:r>
      <w:r w:rsidRPr="00BE2421">
        <w:rPr>
          <w:rStyle w:val="5-Char"/>
          <w:rtl/>
        </w:rPr>
        <w:t>ٰ</w:t>
      </w:r>
      <w:r w:rsidRPr="00BE2421">
        <w:rPr>
          <w:rStyle w:val="5-Char"/>
          <w:rFonts w:hint="cs"/>
          <w:rtl/>
        </w:rPr>
        <w:t xml:space="preserve">ادِ وَلَوْ بِمَكَّةَ بِنَفَقَةِ وَسَطٍ </w:t>
      </w:r>
      <w:r w:rsidRPr="00BE2421">
        <w:rPr>
          <w:rStyle w:val="5-Char"/>
          <w:rFonts w:hint="eastAsia"/>
          <w:rtl/>
        </w:rPr>
        <w:t>وَالقُدرَةُ</w:t>
      </w:r>
      <w:r w:rsidRPr="00BE2421">
        <w:rPr>
          <w:rStyle w:val="5-Char"/>
          <w:rtl/>
        </w:rPr>
        <w:t xml:space="preserve"> </w:t>
      </w:r>
      <w:r w:rsidRPr="00BE2421">
        <w:rPr>
          <w:rStyle w:val="5-Char"/>
          <w:rFonts w:hint="eastAsia"/>
          <w:rtl/>
        </w:rPr>
        <w:t>عَلَ</w:t>
      </w:r>
      <w:r w:rsidR="007C6575" w:rsidRPr="00BE2421">
        <w:rPr>
          <w:rStyle w:val="5-Char"/>
          <w:rFonts w:hint="cs"/>
          <w:rtl/>
        </w:rPr>
        <w:t>ی</w:t>
      </w:r>
      <w:r w:rsidRPr="00BE2421">
        <w:rPr>
          <w:rStyle w:val="5-Char"/>
          <w:rtl/>
        </w:rPr>
        <w:t xml:space="preserve"> </w:t>
      </w:r>
      <w:r w:rsidRPr="00BE2421">
        <w:rPr>
          <w:rStyle w:val="5-Char"/>
          <w:rFonts w:hint="eastAsia"/>
          <w:rtl/>
        </w:rPr>
        <w:t>رَاحِلَةٍ</w:t>
      </w:r>
      <w:r w:rsidRPr="00BE2421">
        <w:rPr>
          <w:rStyle w:val="5-Char"/>
          <w:rtl/>
        </w:rPr>
        <w:t xml:space="preserve"> </w:t>
      </w:r>
      <w:r w:rsidRPr="00BE2421">
        <w:rPr>
          <w:rStyle w:val="5-Char"/>
          <w:rFonts w:hint="eastAsia"/>
          <w:rtl/>
        </w:rPr>
        <w:t>مُختَصَّةٍ</w:t>
      </w:r>
      <w:r w:rsidRPr="00BE2421">
        <w:rPr>
          <w:rStyle w:val="5-Char"/>
          <w:rtl/>
        </w:rPr>
        <w:t xml:space="preserve"> </w:t>
      </w:r>
      <w:r w:rsidRPr="00BE2421">
        <w:rPr>
          <w:rStyle w:val="5-Char"/>
          <w:rFonts w:hint="eastAsia"/>
          <w:rtl/>
        </w:rPr>
        <w:t>بِه</w:t>
      </w:r>
      <w:r w:rsidRPr="00BE2421">
        <w:rPr>
          <w:rStyle w:val="5-Char"/>
          <w:rtl/>
        </w:rPr>
        <w:t xml:space="preserve"> </w:t>
      </w:r>
      <w:r w:rsidRPr="00BE2421">
        <w:rPr>
          <w:rStyle w:val="5-Char"/>
          <w:rFonts w:hint="eastAsia"/>
          <w:rtl/>
        </w:rPr>
        <w:t>اَو</w:t>
      </w:r>
      <w:r w:rsidRPr="00BE2421">
        <w:rPr>
          <w:rStyle w:val="5-Char"/>
          <w:rtl/>
        </w:rPr>
        <w:t xml:space="preserve"> </w:t>
      </w:r>
      <w:r w:rsidRPr="00BE2421">
        <w:rPr>
          <w:rStyle w:val="5-Char"/>
          <w:rFonts w:hint="eastAsia"/>
          <w:rtl/>
        </w:rPr>
        <w:t>عَلَ</w:t>
      </w:r>
      <w:r w:rsidR="007C6575" w:rsidRPr="00BE2421">
        <w:rPr>
          <w:rStyle w:val="5-Char"/>
          <w:rFonts w:hint="cs"/>
          <w:rtl/>
        </w:rPr>
        <w:t>ی</w:t>
      </w:r>
      <w:r w:rsidRPr="00BE2421">
        <w:rPr>
          <w:rStyle w:val="5-Char"/>
          <w:rtl/>
        </w:rPr>
        <w:t xml:space="preserve"> </w:t>
      </w:r>
      <w:r w:rsidRPr="00BE2421">
        <w:rPr>
          <w:rStyle w:val="5-Char"/>
          <w:rFonts w:hint="eastAsia"/>
          <w:rtl/>
        </w:rPr>
        <w:t>شِقِّ</w:t>
      </w:r>
      <w:r w:rsidRPr="00BE2421">
        <w:rPr>
          <w:rStyle w:val="5-Char"/>
          <w:rtl/>
        </w:rPr>
        <w:t xml:space="preserve"> </w:t>
      </w:r>
      <w:r w:rsidRPr="00BE2421">
        <w:rPr>
          <w:rStyle w:val="5-Char"/>
          <w:rFonts w:hint="eastAsia"/>
          <w:rtl/>
        </w:rPr>
        <w:t>مَحملٍ</w:t>
      </w:r>
      <w:r w:rsidRPr="00BE2421">
        <w:rPr>
          <w:rStyle w:val="5-Char"/>
          <w:rtl/>
        </w:rPr>
        <w:t xml:space="preserve"> </w:t>
      </w:r>
      <w:r w:rsidRPr="00BE2421">
        <w:rPr>
          <w:rStyle w:val="5-Char"/>
          <w:rFonts w:hint="eastAsia"/>
          <w:rtl/>
        </w:rPr>
        <w:t>بِالمِلكِ</w:t>
      </w:r>
      <w:r w:rsidRPr="00BE2421">
        <w:rPr>
          <w:rStyle w:val="5-Char"/>
          <w:rtl/>
        </w:rPr>
        <w:t xml:space="preserve"> </w:t>
      </w:r>
      <w:r w:rsidRPr="00BE2421">
        <w:rPr>
          <w:rStyle w:val="5-Char"/>
          <w:rFonts w:hint="eastAsia"/>
          <w:rtl/>
        </w:rPr>
        <w:t>وَالاِجَارَةِ</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الاِبَاحَةِ</w:t>
      </w:r>
      <w:r w:rsidRPr="00BE2421">
        <w:rPr>
          <w:rStyle w:val="5-Char"/>
          <w:rtl/>
        </w:rPr>
        <w:t xml:space="preserve"> </w:t>
      </w:r>
      <w:r w:rsidRPr="00BE2421">
        <w:rPr>
          <w:rStyle w:val="5-Char"/>
          <w:rFonts w:hint="eastAsia"/>
          <w:rtl/>
        </w:rPr>
        <w:t>وَالاِعَارَةِ</w:t>
      </w:r>
      <w:r w:rsidRPr="00BE2421">
        <w:rPr>
          <w:rStyle w:val="5-Char"/>
          <w:rtl/>
        </w:rPr>
        <w:t xml:space="preserve"> </w:t>
      </w:r>
      <w:r w:rsidRPr="00BE2421">
        <w:rPr>
          <w:rStyle w:val="5-Char"/>
          <w:rFonts w:hint="eastAsia"/>
          <w:rtl/>
        </w:rPr>
        <w:t>لِغَ</w:t>
      </w:r>
      <w:r w:rsidR="00C12E54" w:rsidRPr="00BE2421">
        <w:rPr>
          <w:rStyle w:val="5-Char"/>
          <w:rFonts w:hint="cs"/>
          <w:rtl/>
        </w:rPr>
        <w:t>ي</w:t>
      </w:r>
      <w:r w:rsidRPr="00BE2421">
        <w:rPr>
          <w:rStyle w:val="5-Char"/>
          <w:rFonts w:hint="eastAsia"/>
          <w:rtl/>
        </w:rPr>
        <w:t>رِ</w:t>
      </w:r>
      <w:r w:rsidRPr="00BE2421">
        <w:rPr>
          <w:rStyle w:val="5-Char"/>
          <w:rtl/>
        </w:rPr>
        <w:t xml:space="preserve"> </w:t>
      </w:r>
      <w:r w:rsidRPr="00BE2421">
        <w:rPr>
          <w:rStyle w:val="5-Char"/>
          <w:rFonts w:hint="eastAsia"/>
          <w:rtl/>
        </w:rPr>
        <w:t>اَهلِ</w:t>
      </w:r>
      <w:r w:rsidRPr="00BE2421">
        <w:rPr>
          <w:rStyle w:val="5-Char"/>
          <w:rtl/>
        </w:rPr>
        <w:t xml:space="preserve"> </w:t>
      </w:r>
      <w:r w:rsidRPr="00BE2421">
        <w:rPr>
          <w:rStyle w:val="5-Char"/>
          <w:rFonts w:hint="eastAsia"/>
          <w:rtl/>
        </w:rPr>
        <w:t>مَكَّ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حَولَهُم</w:t>
      </w:r>
      <w:r w:rsidRPr="00BE2421">
        <w:rPr>
          <w:rStyle w:val="5-Char"/>
          <w:rtl/>
        </w:rPr>
        <w:t xml:space="preserve"> </w:t>
      </w:r>
      <w:r w:rsidRPr="00BE2421">
        <w:rPr>
          <w:rStyle w:val="5-Char"/>
          <w:rFonts w:hint="eastAsia"/>
          <w:rtl/>
        </w:rPr>
        <w:t>إِذَا</w:t>
      </w:r>
      <w:r w:rsidRPr="00BE2421">
        <w:rPr>
          <w:rStyle w:val="5-Char"/>
          <w:rtl/>
        </w:rPr>
        <w:t xml:space="preserve"> </w:t>
      </w:r>
      <w:r w:rsidRPr="00BE2421">
        <w:rPr>
          <w:rStyle w:val="5-Char"/>
          <w:rFonts w:hint="eastAsia"/>
          <w:rtl/>
        </w:rPr>
        <w:t>أَمكَنَهُمُ</w:t>
      </w:r>
      <w:r w:rsidRPr="00BE2421">
        <w:rPr>
          <w:rStyle w:val="5-Char"/>
          <w:rtl/>
        </w:rPr>
        <w:t xml:space="preserve"> </w:t>
      </w:r>
      <w:r w:rsidRPr="00BE2421">
        <w:rPr>
          <w:rStyle w:val="5-Char"/>
          <w:rFonts w:hint="eastAsia"/>
          <w:rtl/>
        </w:rPr>
        <w:t>المَش</w:t>
      </w:r>
      <w:r w:rsidR="00C12E54" w:rsidRPr="00BE2421">
        <w:rPr>
          <w:rStyle w:val="5-Char"/>
          <w:rFonts w:hint="cs"/>
          <w:rtl/>
        </w:rPr>
        <w:t>ي</w:t>
      </w:r>
      <w:r w:rsidRPr="00BE2421">
        <w:rPr>
          <w:rStyle w:val="5-Char"/>
          <w:rFonts w:hint="cs"/>
          <w:rtl/>
        </w:rPr>
        <w:t>ُ</w:t>
      </w:r>
      <w:r w:rsidRPr="00BE2421">
        <w:rPr>
          <w:rStyle w:val="5-Char"/>
          <w:rtl/>
        </w:rPr>
        <w:t xml:space="preserve"> </w:t>
      </w:r>
      <w:r w:rsidRPr="00BE2421">
        <w:rPr>
          <w:rStyle w:val="5-Char"/>
          <w:rFonts w:hint="eastAsia"/>
          <w:rtl/>
        </w:rPr>
        <w:t>بِالقَدَمِ</w:t>
      </w:r>
      <w:r w:rsidRPr="00BE2421">
        <w:rPr>
          <w:rStyle w:val="5-Char"/>
          <w:rtl/>
        </w:rPr>
        <w:t xml:space="preserve"> </w:t>
      </w:r>
      <w:r w:rsidRPr="00BE2421">
        <w:rPr>
          <w:rStyle w:val="5-Char"/>
          <w:rFonts w:hint="eastAsia"/>
          <w:rtl/>
        </w:rPr>
        <w:t>وَالقُوَّةِ</w:t>
      </w:r>
      <w:r w:rsidRPr="00BE2421">
        <w:rPr>
          <w:rStyle w:val="5-Char"/>
          <w:rtl/>
        </w:rPr>
        <w:t xml:space="preserve"> </w:t>
      </w:r>
      <w:r w:rsidRPr="00BE2421">
        <w:rPr>
          <w:rStyle w:val="5-Char"/>
          <w:rFonts w:hint="eastAsia"/>
          <w:rtl/>
        </w:rPr>
        <w:t>بِلَا</w:t>
      </w:r>
      <w:r w:rsidRPr="00BE2421">
        <w:rPr>
          <w:rStyle w:val="5-Char"/>
          <w:rtl/>
        </w:rPr>
        <w:t xml:space="preserve"> </w:t>
      </w:r>
      <w:r w:rsidRPr="00BE2421">
        <w:rPr>
          <w:rStyle w:val="5-Char"/>
          <w:rFonts w:hint="eastAsia"/>
          <w:rtl/>
        </w:rPr>
        <w:t>مَشَقَّ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لَّا</w:t>
      </w:r>
      <w:r w:rsidRPr="00BE2421">
        <w:rPr>
          <w:rStyle w:val="5-Char"/>
          <w:rtl/>
        </w:rPr>
        <w:t xml:space="preserve"> </w:t>
      </w:r>
      <w:r w:rsidRPr="00BE2421">
        <w:rPr>
          <w:rStyle w:val="5-Char"/>
          <w:rFonts w:hint="eastAsia"/>
          <w:rtl/>
        </w:rPr>
        <w:t>فَلَا</w:t>
      </w:r>
      <w:r w:rsidRPr="00BE2421">
        <w:rPr>
          <w:rStyle w:val="5-Char"/>
          <w:rtl/>
        </w:rPr>
        <w:t xml:space="preserve"> </w:t>
      </w:r>
      <w:r w:rsidRPr="00BE2421">
        <w:rPr>
          <w:rStyle w:val="5-Char"/>
          <w:rFonts w:hint="eastAsia"/>
          <w:rtl/>
        </w:rPr>
        <w:t>بُدَّ</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رَّاحِلَةِ</w:t>
      </w:r>
      <w:r w:rsidRPr="00BE2421">
        <w:rPr>
          <w:rStyle w:val="5-Char"/>
          <w:rtl/>
        </w:rPr>
        <w:t xml:space="preserve"> </w:t>
      </w:r>
      <w:r w:rsidRPr="00BE2421">
        <w:rPr>
          <w:rStyle w:val="5-Char"/>
          <w:rFonts w:hint="eastAsia"/>
          <w:rtl/>
        </w:rPr>
        <w:t>مُطلَقً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لكَ</w:t>
      </w:r>
      <w:r w:rsidRPr="00BE2421">
        <w:rPr>
          <w:rStyle w:val="5-Char"/>
          <w:rtl/>
        </w:rPr>
        <w:t xml:space="preserve"> </w:t>
      </w:r>
      <w:r w:rsidRPr="00BE2421">
        <w:rPr>
          <w:rStyle w:val="5-Char"/>
          <w:rFonts w:hint="eastAsia"/>
          <w:rtl/>
        </w:rPr>
        <w:t>القُدرَةُ</w:t>
      </w:r>
      <w:r w:rsidRPr="00BE2421">
        <w:rPr>
          <w:rStyle w:val="5-Char"/>
          <w:rtl/>
        </w:rPr>
        <w:t xml:space="preserve"> </w:t>
      </w:r>
      <w:r w:rsidRPr="00BE2421">
        <w:rPr>
          <w:rStyle w:val="5-Char"/>
          <w:rFonts w:hint="eastAsia"/>
          <w:rtl/>
        </w:rPr>
        <w:t>فَاضِلَةٌ</w:t>
      </w:r>
      <w:r w:rsidRPr="00BE2421">
        <w:rPr>
          <w:rStyle w:val="5-Char"/>
          <w:rtl/>
        </w:rPr>
        <w:t xml:space="preserve"> </w:t>
      </w:r>
      <w:r w:rsidRPr="00BE2421">
        <w:rPr>
          <w:rStyle w:val="5-Char"/>
          <w:rFonts w:hint="eastAsia"/>
          <w:rtl/>
        </w:rPr>
        <w:t>عَن</w:t>
      </w:r>
      <w:r w:rsidRPr="00BE2421">
        <w:rPr>
          <w:rStyle w:val="5-Char"/>
          <w:rtl/>
        </w:rPr>
        <w:t xml:space="preserve"> </w:t>
      </w:r>
      <w:r w:rsidRPr="00BE2421">
        <w:rPr>
          <w:rStyle w:val="5-Char"/>
          <w:rFonts w:hint="eastAsia"/>
          <w:rtl/>
        </w:rPr>
        <w:t>نَفَقَتِ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نَفَقَةِ</w:t>
      </w:r>
      <w:r w:rsidRPr="00BE2421">
        <w:rPr>
          <w:rStyle w:val="5-Char"/>
          <w:rtl/>
        </w:rPr>
        <w:t xml:space="preserve"> </w:t>
      </w:r>
      <w:r w:rsidRPr="00BE2421">
        <w:rPr>
          <w:rStyle w:val="5-Char"/>
          <w:rFonts w:hint="eastAsia"/>
          <w:rtl/>
        </w:rPr>
        <w:t>عِ</w:t>
      </w:r>
      <w:r w:rsidR="00C12E54" w:rsidRPr="00BE2421">
        <w:rPr>
          <w:rStyle w:val="5-Char"/>
          <w:rFonts w:hint="cs"/>
          <w:rtl/>
        </w:rPr>
        <w:t>ي</w:t>
      </w:r>
      <w:r w:rsidRPr="00BE2421">
        <w:rPr>
          <w:rStyle w:val="5-Char"/>
          <w:rFonts w:hint="cs"/>
          <w:rtl/>
        </w:rPr>
        <w:t>َ</w:t>
      </w:r>
      <w:r w:rsidRPr="00BE2421">
        <w:rPr>
          <w:rStyle w:val="5-Char"/>
          <w:rFonts w:hint="eastAsia"/>
          <w:rtl/>
        </w:rPr>
        <w:t>الِه</w:t>
      </w:r>
      <w:r w:rsidRPr="00BE2421">
        <w:rPr>
          <w:rStyle w:val="5-Char"/>
          <w:rtl/>
        </w:rPr>
        <w:t xml:space="preserve"> </w:t>
      </w:r>
      <w:r w:rsidRPr="00BE2421">
        <w:rPr>
          <w:rStyle w:val="5-Char"/>
          <w:rFonts w:hint="eastAsia"/>
          <w:rtl/>
        </w:rPr>
        <w:t>اِل</w:t>
      </w:r>
      <w:r w:rsidR="007C6575" w:rsidRPr="00BE2421">
        <w:rPr>
          <w:rStyle w:val="5-Char"/>
          <w:rFonts w:hint="cs"/>
          <w:rtl/>
        </w:rPr>
        <w:t>ی</w:t>
      </w:r>
      <w:r w:rsidRPr="00BE2421">
        <w:rPr>
          <w:rStyle w:val="5-Char"/>
          <w:rtl/>
        </w:rPr>
        <w:t xml:space="preserve"> </w:t>
      </w:r>
      <w:r w:rsidRPr="00BE2421">
        <w:rPr>
          <w:rStyle w:val="5-Char"/>
          <w:rFonts w:hint="eastAsia"/>
          <w:rtl/>
        </w:rPr>
        <w:t>حِ</w:t>
      </w:r>
      <w:r w:rsidR="00C12E54" w:rsidRPr="00BE2421">
        <w:rPr>
          <w:rStyle w:val="5-Char"/>
          <w:rFonts w:hint="cs"/>
          <w:rtl/>
        </w:rPr>
        <w:t>ي</w:t>
      </w:r>
      <w:r w:rsidRPr="00BE2421">
        <w:rPr>
          <w:rStyle w:val="5-Char"/>
          <w:rFonts w:hint="eastAsia"/>
          <w:rtl/>
        </w:rPr>
        <w:t>نِ</w:t>
      </w:r>
      <w:r w:rsidRPr="00BE2421">
        <w:rPr>
          <w:rStyle w:val="5-Char"/>
          <w:rtl/>
        </w:rPr>
        <w:t xml:space="preserve"> </w:t>
      </w:r>
      <w:r w:rsidRPr="00BE2421">
        <w:rPr>
          <w:rStyle w:val="5-Char"/>
          <w:rFonts w:hint="eastAsia"/>
          <w:rtl/>
        </w:rPr>
        <w:t>عَودِ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عَمَّا</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بُدَّ</w:t>
      </w:r>
      <w:r w:rsidRPr="00BE2421">
        <w:rPr>
          <w:rStyle w:val="5-Char"/>
          <w:rtl/>
        </w:rPr>
        <w:t xml:space="preserve"> </w:t>
      </w:r>
      <w:r w:rsidRPr="00BE2421">
        <w:rPr>
          <w:rStyle w:val="5-Char"/>
          <w:rFonts w:hint="eastAsia"/>
          <w:rtl/>
        </w:rPr>
        <w:t>مِنهُ</w:t>
      </w:r>
      <w:r w:rsidRPr="00BE2421">
        <w:rPr>
          <w:rStyle w:val="5-Char"/>
          <w:rtl/>
        </w:rPr>
        <w:t xml:space="preserve"> </w:t>
      </w:r>
      <w:r w:rsidRPr="00BE2421">
        <w:rPr>
          <w:rStyle w:val="5-Char"/>
          <w:rFonts w:hint="eastAsia"/>
          <w:rtl/>
        </w:rPr>
        <w:t>كَالمَنزِلِ</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ثَاثِ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آلَاتِ</w:t>
      </w:r>
      <w:r w:rsidRPr="00BE2421">
        <w:rPr>
          <w:rStyle w:val="5-Char"/>
          <w:rtl/>
        </w:rPr>
        <w:t xml:space="preserve"> </w:t>
      </w:r>
      <w:r w:rsidRPr="00BE2421">
        <w:rPr>
          <w:rStyle w:val="5-Char"/>
          <w:rFonts w:hint="eastAsia"/>
          <w:rtl/>
        </w:rPr>
        <w:t>المُحتَرِفِ</w:t>
      </w:r>
      <w:r w:rsidR="00C12E54" w:rsidRPr="00BE2421">
        <w:rPr>
          <w:rStyle w:val="5-Char"/>
          <w:rFonts w:hint="cs"/>
          <w:rtl/>
        </w:rPr>
        <w:t>ي</w:t>
      </w:r>
      <w:r w:rsidRPr="00BE2421">
        <w:rPr>
          <w:rStyle w:val="5-Char"/>
          <w:rFonts w:hint="eastAsia"/>
          <w:rtl/>
        </w:rPr>
        <w:t>نَ</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ضَاءِ</w:t>
      </w:r>
      <w:r w:rsidRPr="00BE2421">
        <w:rPr>
          <w:rStyle w:val="5-Char"/>
          <w:rtl/>
        </w:rPr>
        <w:t xml:space="preserve"> </w:t>
      </w:r>
      <w:r w:rsidRPr="00BE2421">
        <w:rPr>
          <w:rStyle w:val="5-Char"/>
          <w:rFonts w:hint="eastAsia"/>
          <w:rtl/>
        </w:rPr>
        <w:t>الدَّ</w:t>
      </w:r>
      <w:r w:rsidR="00C12E54" w:rsidRPr="00BE2421">
        <w:rPr>
          <w:rStyle w:val="5-Char"/>
          <w:rFonts w:hint="cs"/>
          <w:rtl/>
        </w:rPr>
        <w:t>ي</w:t>
      </w:r>
      <w:r w:rsidRPr="00BE2421">
        <w:rPr>
          <w:rStyle w:val="5-Char"/>
          <w:rFonts w:hint="eastAsia"/>
          <w:rtl/>
        </w:rPr>
        <w:t>نِ</w:t>
      </w:r>
      <w:r w:rsidRPr="00BE2421">
        <w:rPr>
          <w:rStyle w:val="5-Char"/>
          <w:rFonts w:hint="cs"/>
          <w:rtl/>
        </w:rPr>
        <w:t>.</w:t>
      </w:r>
    </w:p>
    <w:p w:rsidR="00955CDA" w:rsidRPr="00BE2421" w:rsidRDefault="00955CDA" w:rsidP="00AF1D25">
      <w:pPr>
        <w:rPr>
          <w:rStyle w:val="5-Char"/>
          <w:bCs/>
          <w:rtl/>
        </w:rPr>
      </w:pPr>
      <w:r w:rsidRPr="00BE2421">
        <w:rPr>
          <w:rStyle w:val="5-Char"/>
          <w:rFonts w:hint="eastAsia"/>
          <w:rtl/>
        </w:rPr>
        <w:t>وَ</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شتَرَطُ</w:t>
      </w:r>
      <w:r w:rsidRPr="00BE2421">
        <w:rPr>
          <w:rStyle w:val="5-Char"/>
          <w:rtl/>
        </w:rPr>
        <w:t xml:space="preserve"> </w:t>
      </w:r>
      <w:r w:rsidRPr="00BE2421">
        <w:rPr>
          <w:rStyle w:val="5-Char"/>
          <w:rFonts w:hint="eastAsia"/>
          <w:rtl/>
        </w:rPr>
        <w:t>العِلمُ</w:t>
      </w:r>
      <w:r w:rsidRPr="00BE2421">
        <w:rPr>
          <w:rStyle w:val="5-Char"/>
          <w:rtl/>
        </w:rPr>
        <w:t xml:space="preserve"> </w:t>
      </w:r>
      <w:r w:rsidRPr="00BE2421">
        <w:rPr>
          <w:rStyle w:val="5-Char"/>
          <w:rFonts w:hint="eastAsia"/>
          <w:rtl/>
        </w:rPr>
        <w:t>بِفَرضِ</w:t>
      </w:r>
      <w:r w:rsidR="00C12E54" w:rsidRPr="00BE2421">
        <w:rPr>
          <w:rStyle w:val="5-Char"/>
          <w:rFonts w:hint="cs"/>
          <w:rtl/>
        </w:rPr>
        <w:t>ي</w:t>
      </w:r>
      <w:r w:rsidRPr="00BE2421">
        <w:rPr>
          <w:rStyle w:val="5-Char"/>
          <w:rFonts w:hint="cs"/>
          <w:rtl/>
        </w:rPr>
        <w:t>َّةِ</w:t>
      </w:r>
      <w:r w:rsidRPr="00BE2421">
        <w:rPr>
          <w:rStyle w:val="5-Char"/>
          <w:rtl/>
        </w:rPr>
        <w:t xml:space="preserve"> </w:t>
      </w:r>
      <w:r w:rsidRPr="00BE2421">
        <w:rPr>
          <w:rStyle w:val="5-Char"/>
          <w:rFonts w:hint="eastAsia"/>
          <w:rtl/>
        </w:rPr>
        <w:t>الحَّجِ</w:t>
      </w:r>
      <w:r w:rsidRPr="00BE2421">
        <w:rPr>
          <w:rStyle w:val="5-Char"/>
          <w:rtl/>
        </w:rPr>
        <w:t xml:space="preserve"> </w:t>
      </w:r>
      <w:r w:rsidRPr="00BE2421">
        <w:rPr>
          <w:rStyle w:val="5-Char"/>
          <w:rFonts w:hint="eastAsia"/>
          <w:rtl/>
        </w:rPr>
        <w:t>لِمَن</w:t>
      </w:r>
      <w:r w:rsidRPr="00BE2421">
        <w:rPr>
          <w:rStyle w:val="5-Char"/>
          <w:rtl/>
        </w:rPr>
        <w:t xml:space="preserve"> </w:t>
      </w:r>
      <w:r w:rsidRPr="00BE2421">
        <w:rPr>
          <w:rStyle w:val="5-Char"/>
          <w:rFonts w:hint="eastAsia"/>
          <w:rtl/>
        </w:rPr>
        <w:t>أَسلَمَ</w:t>
      </w:r>
      <w:r w:rsidRPr="00BE2421">
        <w:rPr>
          <w:rStyle w:val="5-Char"/>
          <w:rtl/>
        </w:rPr>
        <w:t xml:space="preserve"> </w:t>
      </w:r>
      <w:r w:rsidRPr="00BE2421">
        <w:rPr>
          <w:rStyle w:val="5-Char"/>
          <w:rFonts w:hint="eastAsia"/>
          <w:rtl/>
        </w:rPr>
        <w:t>بِدَارِ</w:t>
      </w:r>
      <w:r w:rsidRPr="00BE2421">
        <w:rPr>
          <w:rStyle w:val="5-Char"/>
          <w:rtl/>
        </w:rPr>
        <w:t xml:space="preserve"> </w:t>
      </w:r>
      <w:r w:rsidRPr="00BE2421">
        <w:rPr>
          <w:rStyle w:val="5-Char"/>
          <w:rFonts w:hint="eastAsia"/>
          <w:rtl/>
        </w:rPr>
        <w:t>الحَربِ</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الكَونُ</w:t>
      </w:r>
      <w:r w:rsidRPr="00BE2421">
        <w:rPr>
          <w:rStyle w:val="5-Char"/>
          <w:rtl/>
        </w:rPr>
        <w:t xml:space="preserve"> </w:t>
      </w:r>
      <w:r w:rsidRPr="00BE2421">
        <w:rPr>
          <w:rStyle w:val="5-Char"/>
          <w:rFonts w:hint="eastAsia"/>
          <w:rtl/>
        </w:rPr>
        <w:t>بِدَارِ</w:t>
      </w:r>
      <w:r w:rsidRPr="00BE2421">
        <w:rPr>
          <w:rStyle w:val="5-Char"/>
          <w:rtl/>
        </w:rPr>
        <w:t xml:space="preserve"> </w:t>
      </w:r>
      <w:r w:rsidRPr="00BE2421">
        <w:rPr>
          <w:rStyle w:val="5-Char"/>
          <w:rFonts w:hint="eastAsia"/>
          <w:rtl/>
        </w:rPr>
        <w:t>الاِسلَامِ</w:t>
      </w:r>
      <w:r w:rsidRPr="00BE2421">
        <w:rPr>
          <w:rStyle w:val="5-Char"/>
          <w:rFonts w:hint="cs"/>
          <w:rtl/>
        </w:rPr>
        <w:t>.</w:t>
      </w:r>
    </w:p>
    <w:p w:rsidR="00955CDA" w:rsidRPr="00BE2421" w:rsidRDefault="00955CDA"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شُرُوطُ</w:t>
      </w:r>
      <w:r w:rsidRPr="00BE2421">
        <w:rPr>
          <w:rStyle w:val="5-Char"/>
          <w:rtl/>
        </w:rPr>
        <w:t xml:space="preserve"> </w:t>
      </w:r>
      <w:r w:rsidRPr="00BE2421">
        <w:rPr>
          <w:rStyle w:val="5-Char"/>
          <w:rFonts w:hint="eastAsia"/>
          <w:rtl/>
        </w:rPr>
        <w:t>وُجُوبِ</w:t>
      </w:r>
      <w:r w:rsidRPr="00BE2421">
        <w:rPr>
          <w:rStyle w:val="5-Char"/>
          <w:rtl/>
        </w:rPr>
        <w:t xml:space="preserve"> </w:t>
      </w:r>
      <w:r w:rsidRPr="00BE2421">
        <w:rPr>
          <w:rStyle w:val="5-Char"/>
          <w:rFonts w:hint="eastAsia"/>
          <w:rtl/>
        </w:rPr>
        <w:t>الأَدَاءِ</w:t>
      </w:r>
      <w:r w:rsidRPr="00BE2421">
        <w:rPr>
          <w:rStyle w:val="5-Char"/>
          <w:rtl/>
        </w:rPr>
        <w:t xml:space="preserve"> </w:t>
      </w:r>
      <w:r w:rsidRPr="00BE2421">
        <w:rPr>
          <w:rStyle w:val="5-Char"/>
          <w:rFonts w:hint="eastAsia"/>
          <w:rtl/>
        </w:rPr>
        <w:t>خَمسَةٌ</w:t>
      </w:r>
      <w:r w:rsidRPr="00BE2421">
        <w:rPr>
          <w:rStyle w:val="5-Char"/>
          <w:rtl/>
        </w:rPr>
        <w:t xml:space="preserve"> </w:t>
      </w:r>
      <w:r w:rsidRPr="00BE2421">
        <w:rPr>
          <w:rStyle w:val="5-Char"/>
          <w:rFonts w:hint="eastAsia"/>
          <w:rtl/>
        </w:rPr>
        <w:t>عَلَ</w:t>
      </w:r>
      <w:r w:rsidR="007C6575" w:rsidRPr="00BE2421">
        <w:rPr>
          <w:rStyle w:val="5-Char"/>
          <w:rFonts w:hint="cs"/>
          <w:rtl/>
        </w:rPr>
        <w:t>ی</w:t>
      </w:r>
      <w:r w:rsidRPr="00BE2421">
        <w:rPr>
          <w:rStyle w:val="5-Char"/>
          <w:rtl/>
        </w:rPr>
        <w:t xml:space="preserve"> </w:t>
      </w:r>
      <w:r w:rsidRPr="00BE2421">
        <w:rPr>
          <w:rStyle w:val="5-Char"/>
          <w:rFonts w:hint="eastAsia"/>
          <w:rtl/>
        </w:rPr>
        <w:t>الاَصَحِّ</w:t>
      </w:r>
      <w:r w:rsidRPr="00BE2421">
        <w:rPr>
          <w:rStyle w:val="5-Char"/>
          <w:rFonts w:hint="cs"/>
          <w:rtl/>
        </w:rPr>
        <w:t>:</w:t>
      </w:r>
      <w:r w:rsidRPr="00BE2421">
        <w:rPr>
          <w:rStyle w:val="5-Char"/>
          <w:rtl/>
        </w:rPr>
        <w:t xml:space="preserve"> </w:t>
      </w:r>
      <w:r w:rsidRPr="00BE2421">
        <w:rPr>
          <w:rStyle w:val="5-Char"/>
          <w:rFonts w:hint="eastAsia"/>
          <w:rtl/>
        </w:rPr>
        <w:t>صِحَّةُ</w:t>
      </w:r>
      <w:r w:rsidRPr="00BE2421">
        <w:rPr>
          <w:rStyle w:val="5-Char"/>
          <w:rtl/>
        </w:rPr>
        <w:t xml:space="preserve"> </w:t>
      </w:r>
      <w:r w:rsidRPr="00BE2421">
        <w:rPr>
          <w:rStyle w:val="5-Char"/>
          <w:rFonts w:hint="eastAsia"/>
          <w:rtl/>
        </w:rPr>
        <w:t>البَدَنِ</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زَوَالُ</w:t>
      </w:r>
      <w:r w:rsidRPr="00BE2421">
        <w:rPr>
          <w:rStyle w:val="5-Char"/>
          <w:rtl/>
        </w:rPr>
        <w:t xml:space="preserve"> </w:t>
      </w:r>
      <w:r w:rsidRPr="00BE2421">
        <w:rPr>
          <w:rStyle w:val="5-Char"/>
          <w:rFonts w:hint="eastAsia"/>
          <w:rtl/>
        </w:rPr>
        <w:t>المَانِعِ</w:t>
      </w:r>
      <w:r w:rsidRPr="00BE2421">
        <w:rPr>
          <w:rStyle w:val="5-Char"/>
          <w:rtl/>
        </w:rPr>
        <w:t xml:space="preserve"> </w:t>
      </w:r>
      <w:r w:rsidRPr="00BE2421">
        <w:rPr>
          <w:rStyle w:val="5-Char"/>
          <w:rFonts w:hint="eastAsia"/>
          <w:rtl/>
        </w:rPr>
        <w:t>الحِسِّيِ</w:t>
      </w:r>
      <w:r w:rsidRPr="00BE2421">
        <w:rPr>
          <w:rStyle w:val="5-Char"/>
          <w:rtl/>
        </w:rPr>
        <w:t xml:space="preserve"> </w:t>
      </w:r>
      <w:r w:rsidRPr="00BE2421">
        <w:rPr>
          <w:rStyle w:val="5-Char"/>
          <w:rFonts w:hint="eastAsia"/>
          <w:rtl/>
        </w:rPr>
        <w:t>عَنِ</w:t>
      </w:r>
      <w:r w:rsidRPr="00BE2421">
        <w:rPr>
          <w:rStyle w:val="5-Char"/>
          <w:rtl/>
        </w:rPr>
        <w:t xml:space="preserve"> </w:t>
      </w:r>
      <w:r w:rsidRPr="00BE2421">
        <w:rPr>
          <w:rStyle w:val="5-Char"/>
          <w:rFonts w:hint="eastAsia"/>
          <w:rtl/>
        </w:rPr>
        <w:t>الذِّهَابِ</w:t>
      </w:r>
      <w:r w:rsidRPr="00BE2421">
        <w:rPr>
          <w:rStyle w:val="5-Char"/>
          <w:rtl/>
        </w:rPr>
        <w:t xml:space="preserve"> </w:t>
      </w:r>
      <w:r w:rsidRPr="00BE2421">
        <w:rPr>
          <w:rStyle w:val="5-Char"/>
          <w:rFonts w:hint="eastAsia"/>
          <w:rtl/>
        </w:rPr>
        <w:t>لِلحَجِّ</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أَمنُ</w:t>
      </w:r>
      <w:r w:rsidRPr="00BE2421">
        <w:rPr>
          <w:rStyle w:val="5-Char"/>
          <w:rtl/>
        </w:rPr>
        <w:t xml:space="preserve"> </w:t>
      </w:r>
      <w:r w:rsidRPr="00BE2421">
        <w:rPr>
          <w:rStyle w:val="5-Char"/>
          <w:rFonts w:hint="eastAsia"/>
          <w:rtl/>
        </w:rPr>
        <w:t>الطَّرِ</w:t>
      </w:r>
      <w:r w:rsidR="00C12E54" w:rsidRPr="00BE2421">
        <w:rPr>
          <w:rStyle w:val="5-Char"/>
          <w:rFonts w:hint="cs"/>
          <w:rtl/>
        </w:rPr>
        <w:t>ي</w:t>
      </w:r>
      <w:r w:rsidRPr="00BE2421">
        <w:rPr>
          <w:rStyle w:val="5-Char"/>
          <w:rFonts w:hint="eastAsia"/>
          <w:rtl/>
        </w:rPr>
        <w:t>قِ</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عَدَمُ</w:t>
      </w:r>
      <w:r w:rsidRPr="00BE2421">
        <w:rPr>
          <w:rStyle w:val="5-Char"/>
          <w:rtl/>
        </w:rPr>
        <w:t xml:space="preserve"> </w:t>
      </w:r>
      <w:r w:rsidRPr="00BE2421">
        <w:rPr>
          <w:rStyle w:val="5-Char"/>
          <w:rFonts w:hint="eastAsia"/>
          <w:rtl/>
        </w:rPr>
        <w:t>قِ</w:t>
      </w:r>
      <w:r w:rsidR="00C12E54" w:rsidRPr="00BE2421">
        <w:rPr>
          <w:rStyle w:val="5-Char"/>
          <w:rFonts w:hint="cs"/>
          <w:rtl/>
        </w:rPr>
        <w:t>ي</w:t>
      </w:r>
      <w:r w:rsidRPr="00BE2421">
        <w:rPr>
          <w:rStyle w:val="5-Char"/>
          <w:rFonts w:hint="cs"/>
          <w:rtl/>
        </w:rPr>
        <w:t>َ</w:t>
      </w:r>
      <w:r w:rsidRPr="00BE2421">
        <w:rPr>
          <w:rStyle w:val="5-Char"/>
          <w:rFonts w:hint="eastAsia"/>
          <w:rtl/>
        </w:rPr>
        <w:t>امِ</w:t>
      </w:r>
      <w:r w:rsidRPr="00BE2421">
        <w:rPr>
          <w:rStyle w:val="5-Char"/>
          <w:rtl/>
        </w:rPr>
        <w:t xml:space="preserve"> </w:t>
      </w:r>
      <w:r w:rsidRPr="00BE2421">
        <w:rPr>
          <w:rStyle w:val="5-Char"/>
          <w:rFonts w:hint="eastAsia"/>
          <w:rtl/>
        </w:rPr>
        <w:t>العِدَّ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خُرُوجُ</w:t>
      </w:r>
      <w:r w:rsidRPr="00BE2421">
        <w:rPr>
          <w:rStyle w:val="5-Char"/>
          <w:rtl/>
        </w:rPr>
        <w:t xml:space="preserve"> </w:t>
      </w:r>
      <w:r w:rsidRPr="00BE2421">
        <w:rPr>
          <w:rStyle w:val="5-Char"/>
          <w:rFonts w:hint="eastAsia"/>
          <w:rtl/>
        </w:rPr>
        <w:t>مَحرَمٍ</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رَضَاعٍ</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مُصَاهَرَةٍ</w:t>
      </w:r>
      <w:r w:rsidRPr="00BE2421">
        <w:rPr>
          <w:rStyle w:val="5-Char"/>
          <w:rtl/>
        </w:rPr>
        <w:t xml:space="preserve"> </w:t>
      </w:r>
      <w:r w:rsidRPr="00BE2421">
        <w:rPr>
          <w:rStyle w:val="5-Char"/>
          <w:rFonts w:hint="eastAsia"/>
          <w:rtl/>
        </w:rPr>
        <w:t>مُسلِمٍ</w:t>
      </w:r>
      <w:r w:rsidRPr="00BE2421">
        <w:rPr>
          <w:rStyle w:val="5-Char"/>
          <w:rtl/>
        </w:rPr>
        <w:t xml:space="preserve"> </w:t>
      </w:r>
      <w:r w:rsidRPr="00BE2421">
        <w:rPr>
          <w:rStyle w:val="5-Char"/>
          <w:rFonts w:hint="eastAsia"/>
          <w:rtl/>
        </w:rPr>
        <w:t>مَأمُونٍ</w:t>
      </w:r>
      <w:r w:rsidRPr="00BE2421">
        <w:rPr>
          <w:rStyle w:val="5-Char"/>
          <w:rtl/>
        </w:rPr>
        <w:t xml:space="preserve"> </w:t>
      </w:r>
      <w:r w:rsidRPr="00BE2421">
        <w:rPr>
          <w:rStyle w:val="5-Char"/>
          <w:rFonts w:hint="eastAsia"/>
          <w:rtl/>
        </w:rPr>
        <w:t>عَاقِلٍ</w:t>
      </w:r>
      <w:r w:rsidRPr="00BE2421">
        <w:rPr>
          <w:rStyle w:val="5-Char"/>
          <w:rtl/>
        </w:rPr>
        <w:t xml:space="preserve"> </w:t>
      </w:r>
      <w:r w:rsidRPr="00BE2421">
        <w:rPr>
          <w:rStyle w:val="5-Char"/>
          <w:rFonts w:hint="eastAsia"/>
          <w:rtl/>
        </w:rPr>
        <w:t>بَالِغٍ</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زَوجٍ</w:t>
      </w:r>
      <w:r w:rsidRPr="00BE2421">
        <w:rPr>
          <w:rStyle w:val="5-Char"/>
          <w:rtl/>
        </w:rPr>
        <w:t xml:space="preserve"> </w:t>
      </w:r>
      <w:r w:rsidRPr="00BE2421">
        <w:rPr>
          <w:rStyle w:val="5-Char"/>
          <w:rFonts w:hint="eastAsia"/>
          <w:rtl/>
        </w:rPr>
        <w:t>لإِمرَأةٍ</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tl/>
        </w:rPr>
        <w:t xml:space="preserve"> </w:t>
      </w:r>
      <w:r w:rsidRPr="00BE2421">
        <w:rPr>
          <w:rStyle w:val="5-Char"/>
          <w:rFonts w:hint="eastAsia"/>
          <w:rtl/>
        </w:rPr>
        <w:t>سَفَرٍ</w:t>
      </w:r>
      <w:r w:rsidRPr="00BE2421">
        <w:rPr>
          <w:rStyle w:val="5-Char"/>
          <w:rFonts w:hint="cs"/>
          <w:rtl/>
        </w:rPr>
        <w:t>؛</w:t>
      </w:r>
      <w:r w:rsidRPr="00BE2421">
        <w:rPr>
          <w:rStyle w:val="5-Char"/>
          <w:rtl/>
        </w:rPr>
        <w:t xml:space="preserve"> </w:t>
      </w:r>
      <w:r w:rsidRPr="00BE2421">
        <w:rPr>
          <w:rStyle w:val="5-Char"/>
          <w:rFonts w:hint="eastAsia"/>
          <w:rtl/>
        </w:rPr>
        <w:t>وَالعِبرَةُ</w:t>
      </w:r>
      <w:r w:rsidRPr="00BE2421">
        <w:rPr>
          <w:rStyle w:val="5-Char"/>
          <w:rtl/>
        </w:rPr>
        <w:t xml:space="preserve"> </w:t>
      </w:r>
      <w:r w:rsidRPr="00BE2421">
        <w:rPr>
          <w:rStyle w:val="5-Char"/>
          <w:rFonts w:hint="eastAsia"/>
          <w:rtl/>
        </w:rPr>
        <w:t>بِغَلَبَةِ</w:t>
      </w:r>
      <w:r w:rsidRPr="00BE2421">
        <w:rPr>
          <w:rStyle w:val="5-Char"/>
          <w:rtl/>
        </w:rPr>
        <w:t xml:space="preserve"> </w:t>
      </w:r>
      <w:r w:rsidRPr="00BE2421">
        <w:rPr>
          <w:rStyle w:val="5-Char"/>
          <w:rFonts w:hint="eastAsia"/>
          <w:rtl/>
        </w:rPr>
        <w:t>السَّلَامَةِ</w:t>
      </w:r>
      <w:r w:rsidRPr="00BE2421">
        <w:rPr>
          <w:rStyle w:val="5-Char"/>
          <w:rtl/>
        </w:rPr>
        <w:t xml:space="preserve"> </w:t>
      </w:r>
      <w:r w:rsidRPr="00BE2421">
        <w:rPr>
          <w:rStyle w:val="5-Char"/>
          <w:rFonts w:hint="eastAsia"/>
          <w:rtl/>
        </w:rPr>
        <w:t>بَرًّ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بَحرًا</w:t>
      </w:r>
      <w:r w:rsidRPr="00BE2421">
        <w:rPr>
          <w:rStyle w:val="5-Char"/>
          <w:rtl/>
        </w:rPr>
        <w:t xml:space="preserve"> </w:t>
      </w:r>
      <w:r w:rsidRPr="00BE2421">
        <w:rPr>
          <w:rStyle w:val="5-Char"/>
          <w:rFonts w:hint="eastAsia"/>
          <w:rtl/>
        </w:rPr>
        <w:t>عَلَ</w:t>
      </w:r>
      <w:r w:rsidR="007C6575" w:rsidRPr="00BE2421">
        <w:rPr>
          <w:rStyle w:val="5-Char"/>
          <w:rFonts w:hint="cs"/>
          <w:rtl/>
        </w:rPr>
        <w:t>ی</w:t>
      </w:r>
      <w:r w:rsidRPr="00BE2421">
        <w:rPr>
          <w:rStyle w:val="5-Char"/>
          <w:rtl/>
        </w:rPr>
        <w:t xml:space="preserve"> </w:t>
      </w:r>
      <w:r w:rsidRPr="00BE2421">
        <w:rPr>
          <w:rStyle w:val="5-Char"/>
          <w:rFonts w:hint="eastAsia"/>
          <w:rtl/>
        </w:rPr>
        <w:t>المُفتَ</w:t>
      </w:r>
      <w:r w:rsidR="007C6575" w:rsidRPr="00BE2421">
        <w:rPr>
          <w:rStyle w:val="5-Char"/>
          <w:rFonts w:hint="cs"/>
          <w:rtl/>
        </w:rPr>
        <w:t>ی</w:t>
      </w:r>
      <w:r w:rsidRPr="00BE2421">
        <w:rPr>
          <w:rStyle w:val="5-Char"/>
          <w:rtl/>
        </w:rPr>
        <w:t xml:space="preserve"> </w:t>
      </w:r>
      <w:r w:rsidRPr="00BE2421">
        <w:rPr>
          <w:rStyle w:val="5-Char"/>
          <w:rFonts w:hint="eastAsia"/>
          <w:rtl/>
        </w:rPr>
        <w:t>بِه</w:t>
      </w:r>
      <w:r w:rsidRPr="00BE2421">
        <w:rPr>
          <w:rStyle w:val="5-Char"/>
          <w:rFonts w:hint="cs"/>
          <w:rtl/>
        </w:rPr>
        <w:t>.</w:t>
      </w:r>
    </w:p>
    <w:p w:rsidR="00955CDA" w:rsidRPr="00BE2421" w:rsidRDefault="00955CDA" w:rsidP="00AF1D25">
      <w:pPr>
        <w:rPr>
          <w:rStyle w:val="5-Char"/>
          <w:bCs/>
          <w:rtl/>
        </w:rPr>
      </w:pPr>
      <w:r w:rsidRPr="00BE2421">
        <w:rPr>
          <w:rStyle w:val="5-Char"/>
          <w:rFonts w:hint="eastAsia"/>
          <w:rtl/>
        </w:rPr>
        <w:t>وَ</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صِحُّ</w:t>
      </w:r>
      <w:r w:rsidRPr="00BE2421">
        <w:rPr>
          <w:rStyle w:val="5-Char"/>
          <w:rtl/>
        </w:rPr>
        <w:t xml:space="preserve"> </w:t>
      </w:r>
      <w:r w:rsidRPr="00BE2421">
        <w:rPr>
          <w:rStyle w:val="5-Char"/>
          <w:rFonts w:hint="eastAsia"/>
          <w:rtl/>
        </w:rPr>
        <w:t>أَدَاءُ</w:t>
      </w:r>
      <w:r w:rsidRPr="00BE2421">
        <w:rPr>
          <w:rStyle w:val="5-Char"/>
          <w:rtl/>
        </w:rPr>
        <w:t xml:space="preserve"> </w:t>
      </w:r>
      <w:r w:rsidRPr="00BE2421">
        <w:rPr>
          <w:rStyle w:val="5-Char"/>
          <w:rFonts w:hint="eastAsia"/>
          <w:rtl/>
        </w:rPr>
        <w:t>فَرضِ</w:t>
      </w:r>
      <w:r w:rsidRPr="00BE2421">
        <w:rPr>
          <w:rStyle w:val="5-Char"/>
          <w:rtl/>
        </w:rPr>
        <w:t xml:space="preserve"> </w:t>
      </w:r>
      <w:r w:rsidRPr="00BE2421">
        <w:rPr>
          <w:rStyle w:val="5-Char"/>
          <w:rFonts w:hint="eastAsia"/>
          <w:rtl/>
        </w:rPr>
        <w:t>الحَجِّ</w:t>
      </w:r>
      <w:r w:rsidRPr="00BE2421">
        <w:rPr>
          <w:rStyle w:val="5-Char"/>
          <w:rtl/>
        </w:rPr>
        <w:t xml:space="preserve"> </w:t>
      </w:r>
      <w:r w:rsidRPr="00BE2421">
        <w:rPr>
          <w:rStyle w:val="5-Char"/>
          <w:rFonts w:hint="eastAsia"/>
          <w:rtl/>
        </w:rPr>
        <w:t>بِاربَعَةِ</w:t>
      </w:r>
      <w:r w:rsidRPr="00BE2421">
        <w:rPr>
          <w:rStyle w:val="5-Char"/>
          <w:rtl/>
        </w:rPr>
        <w:t xml:space="preserve"> </w:t>
      </w:r>
      <w:r w:rsidRPr="00BE2421">
        <w:rPr>
          <w:rStyle w:val="5-Char"/>
          <w:rFonts w:hint="eastAsia"/>
          <w:rtl/>
        </w:rPr>
        <w:t>أَش</w:t>
      </w:r>
      <w:r w:rsidR="00C12E54" w:rsidRPr="00BE2421">
        <w:rPr>
          <w:rStyle w:val="5-Char"/>
          <w:rFonts w:hint="cs"/>
          <w:rtl/>
        </w:rPr>
        <w:t>ي</w:t>
      </w:r>
      <w:r w:rsidRPr="00BE2421">
        <w:rPr>
          <w:rStyle w:val="5-Char"/>
          <w:rFonts w:hint="cs"/>
          <w:rtl/>
        </w:rPr>
        <w:t>َ</w:t>
      </w:r>
      <w:r w:rsidRPr="00BE2421">
        <w:rPr>
          <w:rStyle w:val="5-Char"/>
          <w:rFonts w:hint="eastAsia"/>
          <w:rtl/>
        </w:rPr>
        <w:t>آءَ</w:t>
      </w:r>
      <w:r w:rsidRPr="00BE2421">
        <w:rPr>
          <w:rStyle w:val="5-Char"/>
          <w:rtl/>
        </w:rPr>
        <w:t xml:space="preserve"> </w:t>
      </w:r>
      <w:r w:rsidRPr="00BE2421">
        <w:rPr>
          <w:rStyle w:val="5-Char"/>
          <w:rFonts w:hint="eastAsia"/>
          <w:rtl/>
        </w:rPr>
        <w:t>لِلحُرِّ</w:t>
      </w:r>
      <w:r w:rsidRPr="00BE2421">
        <w:rPr>
          <w:rStyle w:val="5-Char"/>
          <w:rFonts w:hint="cs"/>
          <w:rtl/>
        </w:rPr>
        <w:t>:</w:t>
      </w:r>
      <w:r w:rsidRPr="00BE2421">
        <w:rPr>
          <w:rStyle w:val="5-Char"/>
          <w:rtl/>
        </w:rPr>
        <w:t xml:space="preserve"> </w:t>
      </w:r>
      <w:r w:rsidRPr="00BE2421">
        <w:rPr>
          <w:rStyle w:val="5-Char"/>
          <w:rFonts w:hint="eastAsia"/>
          <w:rtl/>
        </w:rPr>
        <w:t>الإِحرَامُ</w:t>
      </w:r>
      <w:r w:rsidRPr="00BE2421">
        <w:rPr>
          <w:rStyle w:val="5-Char"/>
          <w:rtl/>
        </w:rPr>
        <w:t xml:space="preserve"> </w:t>
      </w:r>
      <w:r w:rsidRPr="00BE2421">
        <w:rPr>
          <w:rStyle w:val="5-Char"/>
          <w:rFonts w:hint="eastAsia"/>
          <w:rtl/>
        </w:rPr>
        <w:t>وَالإِسلَامُ</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هُمَا</w:t>
      </w:r>
      <w:r w:rsidRPr="00BE2421">
        <w:rPr>
          <w:rStyle w:val="5-Char"/>
          <w:rtl/>
        </w:rPr>
        <w:t xml:space="preserve"> </w:t>
      </w:r>
      <w:r w:rsidRPr="00BE2421">
        <w:rPr>
          <w:rStyle w:val="5-Char"/>
          <w:rFonts w:hint="eastAsia"/>
          <w:rtl/>
        </w:rPr>
        <w:t>شَرطانِ</w:t>
      </w:r>
      <w:r w:rsidRPr="00BE2421">
        <w:rPr>
          <w:rStyle w:val="5-Char"/>
          <w:rFonts w:hint="cs"/>
          <w:rtl/>
        </w:rPr>
        <w:t>؛</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الإِت</w:t>
      </w:r>
      <w:r w:rsidR="00C12E54" w:rsidRPr="00BE2421">
        <w:rPr>
          <w:rStyle w:val="5-Char"/>
          <w:rFonts w:hint="cs"/>
          <w:rtl/>
        </w:rPr>
        <w:t>ي</w:t>
      </w:r>
      <w:r w:rsidRPr="00BE2421">
        <w:rPr>
          <w:rStyle w:val="5-Char"/>
          <w:rFonts w:hint="eastAsia"/>
          <w:rtl/>
        </w:rPr>
        <w:t>انُ</w:t>
      </w:r>
      <w:r w:rsidRPr="00BE2421">
        <w:rPr>
          <w:rStyle w:val="5-Char"/>
          <w:rtl/>
        </w:rPr>
        <w:t xml:space="preserve"> </w:t>
      </w:r>
      <w:r w:rsidRPr="00BE2421">
        <w:rPr>
          <w:rStyle w:val="5-Char"/>
          <w:rFonts w:hint="eastAsia"/>
          <w:rtl/>
        </w:rPr>
        <w:t>بِرُكنَ</w:t>
      </w:r>
      <w:r w:rsidR="00C12E54" w:rsidRPr="00BE2421">
        <w:rPr>
          <w:rStyle w:val="5-Char"/>
          <w:rFonts w:hint="cs"/>
          <w:rtl/>
        </w:rPr>
        <w:t>ي</w:t>
      </w:r>
      <w:r w:rsidRPr="00BE2421">
        <w:rPr>
          <w:rStyle w:val="5-Char"/>
          <w:rFonts w:hint="eastAsia"/>
          <w:rtl/>
        </w:rPr>
        <w:t>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هُمَا</w:t>
      </w:r>
      <w:r w:rsidRPr="00BE2421">
        <w:rPr>
          <w:rStyle w:val="5-Char"/>
          <w:rFonts w:hint="cs"/>
          <w:rtl/>
        </w:rPr>
        <w:t>:</w:t>
      </w:r>
      <w:r w:rsidRPr="00BE2421">
        <w:rPr>
          <w:rStyle w:val="5-Char"/>
          <w:rtl/>
        </w:rPr>
        <w:t xml:space="preserve"> </w:t>
      </w:r>
      <w:r w:rsidRPr="00BE2421">
        <w:rPr>
          <w:rStyle w:val="5-Char"/>
          <w:rFonts w:hint="eastAsia"/>
          <w:rtl/>
        </w:rPr>
        <w:t>ا</w:t>
      </w:r>
      <w:r w:rsidRPr="00BE2421">
        <w:rPr>
          <w:rStyle w:val="5-Char"/>
          <w:rFonts w:hint="cs"/>
          <w:rtl/>
        </w:rPr>
        <w:t>َ</w:t>
      </w:r>
      <w:r w:rsidRPr="00BE2421">
        <w:rPr>
          <w:rStyle w:val="5-Char"/>
          <w:rFonts w:hint="eastAsia"/>
          <w:rtl/>
        </w:rPr>
        <w:t>لوُقُوفُ</w:t>
      </w:r>
      <w:r w:rsidRPr="00BE2421">
        <w:rPr>
          <w:rStyle w:val="5-Char"/>
          <w:rtl/>
        </w:rPr>
        <w:t xml:space="preserve"> </w:t>
      </w:r>
      <w:r w:rsidRPr="00BE2421">
        <w:rPr>
          <w:rStyle w:val="5-Char"/>
          <w:rFonts w:hint="eastAsia"/>
          <w:rtl/>
        </w:rPr>
        <w:t>مُحرِمًا</w:t>
      </w:r>
      <w:r w:rsidRPr="00BE2421">
        <w:rPr>
          <w:rStyle w:val="5-Char"/>
          <w:rtl/>
        </w:rPr>
        <w:t xml:space="preserve"> </w:t>
      </w:r>
      <w:r w:rsidRPr="00BE2421">
        <w:rPr>
          <w:rStyle w:val="5-Char"/>
          <w:rFonts w:hint="eastAsia"/>
          <w:rtl/>
        </w:rPr>
        <w:t>بِعَرَفَاتٍ</w:t>
      </w:r>
      <w:r w:rsidRPr="00BE2421">
        <w:rPr>
          <w:rStyle w:val="5-Char"/>
          <w:rtl/>
        </w:rPr>
        <w:t xml:space="preserve"> </w:t>
      </w:r>
      <w:r w:rsidRPr="00BE2421">
        <w:rPr>
          <w:rStyle w:val="5-Char"/>
          <w:rFonts w:hint="eastAsia"/>
          <w:rtl/>
        </w:rPr>
        <w:t>لَحظَةً</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زَوَالِ</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ومِ</w:t>
      </w:r>
      <w:r w:rsidRPr="00BE2421">
        <w:rPr>
          <w:rStyle w:val="5-Char"/>
          <w:rtl/>
        </w:rPr>
        <w:t xml:space="preserve"> </w:t>
      </w:r>
      <w:r w:rsidRPr="00BE2421">
        <w:rPr>
          <w:rStyle w:val="5-Char"/>
          <w:rFonts w:hint="eastAsia"/>
          <w:rtl/>
        </w:rPr>
        <w:t>التَّاسِعِ</w:t>
      </w:r>
      <w:r w:rsidRPr="00BE2421">
        <w:rPr>
          <w:rStyle w:val="5-Char"/>
          <w:rtl/>
        </w:rPr>
        <w:t xml:space="preserve"> </w:t>
      </w:r>
      <w:r w:rsidRPr="00BE2421">
        <w:rPr>
          <w:rStyle w:val="5-Char"/>
          <w:rFonts w:hint="eastAsia"/>
          <w:rtl/>
        </w:rPr>
        <w:t>اِل</w:t>
      </w:r>
      <w:r w:rsidR="007C6575" w:rsidRPr="00BE2421">
        <w:rPr>
          <w:rStyle w:val="5-Char"/>
          <w:rFonts w:hint="cs"/>
          <w:rtl/>
        </w:rPr>
        <w:t>ی</w:t>
      </w:r>
      <w:r w:rsidRPr="00BE2421">
        <w:rPr>
          <w:rStyle w:val="5-Char"/>
          <w:rtl/>
        </w:rPr>
        <w:t xml:space="preserve"> </w:t>
      </w:r>
      <w:r w:rsidRPr="00BE2421">
        <w:rPr>
          <w:rStyle w:val="5-Char"/>
          <w:rFonts w:hint="eastAsia"/>
          <w:rtl/>
        </w:rPr>
        <w:t>فَجرِ</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ومِ</w:t>
      </w:r>
      <w:r w:rsidRPr="00BE2421">
        <w:rPr>
          <w:rStyle w:val="5-Char"/>
          <w:rtl/>
        </w:rPr>
        <w:t xml:space="preserve"> </w:t>
      </w:r>
      <w:r w:rsidRPr="00BE2421">
        <w:rPr>
          <w:rStyle w:val="5-Char"/>
          <w:rFonts w:hint="eastAsia"/>
          <w:rtl/>
        </w:rPr>
        <w:t>النَّحرِ</w:t>
      </w:r>
      <w:r w:rsidRPr="00BE2421">
        <w:rPr>
          <w:rStyle w:val="5-Char"/>
          <w:rtl/>
        </w:rPr>
        <w:t xml:space="preserve"> </w:t>
      </w:r>
      <w:r w:rsidRPr="00BE2421">
        <w:rPr>
          <w:rStyle w:val="5-Char"/>
          <w:rFonts w:hint="eastAsia"/>
          <w:rtl/>
        </w:rPr>
        <w:t>بِشَرطِ</w:t>
      </w:r>
      <w:r w:rsidRPr="00BE2421">
        <w:rPr>
          <w:rStyle w:val="5-Char"/>
          <w:rtl/>
        </w:rPr>
        <w:t xml:space="preserve"> </w:t>
      </w:r>
      <w:r w:rsidRPr="00BE2421">
        <w:rPr>
          <w:rStyle w:val="5-Char"/>
          <w:rFonts w:hint="eastAsia"/>
          <w:rtl/>
        </w:rPr>
        <w:t>عَدَمِ</w:t>
      </w:r>
      <w:r w:rsidRPr="00BE2421">
        <w:rPr>
          <w:rStyle w:val="5-Char"/>
          <w:rtl/>
        </w:rPr>
        <w:t xml:space="preserve"> </w:t>
      </w:r>
      <w:r w:rsidRPr="00BE2421">
        <w:rPr>
          <w:rStyle w:val="5-Char"/>
          <w:rFonts w:hint="eastAsia"/>
          <w:rtl/>
        </w:rPr>
        <w:t>الجِمَاعِ</w:t>
      </w:r>
      <w:r w:rsidRPr="00BE2421">
        <w:rPr>
          <w:rStyle w:val="5-Char"/>
          <w:rtl/>
        </w:rPr>
        <w:t xml:space="preserve"> </w:t>
      </w:r>
      <w:r w:rsidRPr="00BE2421">
        <w:rPr>
          <w:rStyle w:val="5-Char"/>
          <w:rFonts w:hint="eastAsia"/>
          <w:rtl/>
        </w:rPr>
        <w:t>قَبلَه</w:t>
      </w:r>
      <w:r w:rsidRPr="00BE2421">
        <w:rPr>
          <w:rStyle w:val="5-Char"/>
          <w:rtl/>
        </w:rPr>
        <w:t xml:space="preserve"> </w:t>
      </w:r>
      <w:r w:rsidRPr="00BE2421">
        <w:rPr>
          <w:rStyle w:val="5-Char"/>
          <w:rFonts w:hint="eastAsia"/>
          <w:rtl/>
        </w:rPr>
        <w:t>مُحرِمًا</w:t>
      </w:r>
      <w:r w:rsidRPr="00BE2421">
        <w:rPr>
          <w:rStyle w:val="5-Char"/>
          <w:rFonts w:hint="cs"/>
          <w:rtl/>
        </w:rPr>
        <w:t>؛</w:t>
      </w:r>
      <w:r w:rsidRPr="00BE2421">
        <w:rPr>
          <w:rStyle w:val="5-Char"/>
          <w:rtl/>
        </w:rPr>
        <w:t xml:space="preserve"> </w:t>
      </w:r>
      <w:r w:rsidRPr="00BE2421">
        <w:rPr>
          <w:rStyle w:val="5-Char"/>
          <w:rFonts w:hint="eastAsia"/>
          <w:rtl/>
        </w:rPr>
        <w:t>وَالرُّكنُ</w:t>
      </w:r>
      <w:r w:rsidRPr="00BE2421">
        <w:rPr>
          <w:rStyle w:val="5-Char"/>
          <w:rtl/>
        </w:rPr>
        <w:t xml:space="preserve"> </w:t>
      </w:r>
      <w:r w:rsidRPr="00BE2421">
        <w:rPr>
          <w:rStyle w:val="5-Char"/>
          <w:rFonts w:hint="eastAsia"/>
          <w:rtl/>
        </w:rPr>
        <w:t>الثَّانِ</w:t>
      </w:r>
      <w:r w:rsidR="00C12E54" w:rsidRPr="00BE2421">
        <w:rPr>
          <w:rStyle w:val="5-Char"/>
          <w:rFonts w:hint="cs"/>
          <w:rtl/>
        </w:rPr>
        <w:t>ي</w:t>
      </w:r>
      <w:r w:rsidRPr="00BE2421">
        <w:rPr>
          <w:rStyle w:val="5-Char"/>
          <w:rFonts w:hint="cs"/>
          <w:rtl/>
        </w:rPr>
        <w:t>؛</w:t>
      </w:r>
      <w:r w:rsidRPr="00BE2421">
        <w:rPr>
          <w:rStyle w:val="5-Char"/>
          <w:rtl/>
        </w:rPr>
        <w:t xml:space="preserve"> </w:t>
      </w:r>
      <w:r w:rsidRPr="00BE2421">
        <w:rPr>
          <w:rStyle w:val="5-Char"/>
          <w:rFonts w:hint="eastAsia"/>
          <w:rtl/>
        </w:rPr>
        <w:t>هُوَ</w:t>
      </w:r>
      <w:r w:rsidRPr="00BE2421">
        <w:rPr>
          <w:rStyle w:val="5-Char"/>
          <w:rFonts w:hint="cs"/>
          <w:rtl/>
        </w:rPr>
        <w:t>:</w:t>
      </w:r>
      <w:r w:rsidRPr="00BE2421">
        <w:rPr>
          <w:rStyle w:val="5-Char"/>
          <w:rtl/>
        </w:rPr>
        <w:t xml:space="preserve"> </w:t>
      </w:r>
      <w:r w:rsidRPr="00BE2421">
        <w:rPr>
          <w:rStyle w:val="5-Char"/>
          <w:rFonts w:hint="eastAsia"/>
          <w:rtl/>
        </w:rPr>
        <w:t>اَكثَرُ</w:t>
      </w:r>
      <w:r w:rsidRPr="00BE2421">
        <w:rPr>
          <w:rStyle w:val="5-Char"/>
          <w:rtl/>
        </w:rPr>
        <w:t xml:space="preserve"> </w:t>
      </w:r>
      <w:r w:rsidRPr="00BE2421">
        <w:rPr>
          <w:rStyle w:val="5-Char"/>
          <w:rFonts w:hint="eastAsia"/>
          <w:rtl/>
        </w:rPr>
        <w:t>طَوَافِ</w:t>
      </w:r>
      <w:r w:rsidRPr="00BE2421">
        <w:rPr>
          <w:rStyle w:val="5-Char"/>
          <w:rtl/>
        </w:rPr>
        <w:t xml:space="preserve"> </w:t>
      </w:r>
      <w:r w:rsidRPr="00BE2421">
        <w:rPr>
          <w:rStyle w:val="5-Char"/>
          <w:rFonts w:hint="eastAsia"/>
          <w:rtl/>
        </w:rPr>
        <w:t>الإِفَاضَةِ</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tl/>
        </w:rPr>
        <w:t xml:space="preserve"> </w:t>
      </w:r>
      <w:r w:rsidRPr="00BE2421">
        <w:rPr>
          <w:rStyle w:val="5-Char"/>
          <w:rFonts w:hint="eastAsia"/>
          <w:rtl/>
        </w:rPr>
        <w:t>وَقتِ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هُوَ</w:t>
      </w:r>
      <w:r w:rsidRPr="00BE2421">
        <w:rPr>
          <w:rStyle w:val="5-Char"/>
          <w:rFonts w:hint="cs"/>
          <w:rtl/>
        </w:rPr>
        <w:t>:</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طُلُوعِ</w:t>
      </w:r>
      <w:r w:rsidRPr="00BE2421">
        <w:rPr>
          <w:rStyle w:val="5-Char"/>
          <w:rtl/>
        </w:rPr>
        <w:t xml:space="preserve"> </w:t>
      </w:r>
      <w:r w:rsidRPr="00BE2421">
        <w:rPr>
          <w:rStyle w:val="5-Char"/>
          <w:rFonts w:hint="eastAsia"/>
          <w:rtl/>
        </w:rPr>
        <w:t>فَجرِ</w:t>
      </w:r>
      <w:r w:rsidRPr="00BE2421">
        <w:rPr>
          <w:rStyle w:val="5-Char"/>
          <w:rtl/>
        </w:rPr>
        <w:t xml:space="preserve"> </w:t>
      </w:r>
      <w:r w:rsidRPr="00BE2421">
        <w:rPr>
          <w:rStyle w:val="5-Char"/>
          <w:rFonts w:hint="eastAsia"/>
          <w:rtl/>
        </w:rPr>
        <w:t>النَّحرِ</w:t>
      </w:r>
      <w:r w:rsidRPr="00BE2421">
        <w:rPr>
          <w:rStyle w:val="5-Char"/>
          <w:rFonts w:hint="cs"/>
          <w:rtl/>
        </w:rPr>
        <w:t>.</w:t>
      </w:r>
    </w:p>
    <w:p w:rsidR="00955CDA" w:rsidRPr="00BE2421" w:rsidRDefault="00955CDA"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وَاجِبَاتُ</w:t>
      </w:r>
      <w:r w:rsidRPr="00BE2421">
        <w:rPr>
          <w:rStyle w:val="5-Char"/>
          <w:rtl/>
        </w:rPr>
        <w:t xml:space="preserve"> </w:t>
      </w:r>
      <w:r w:rsidRPr="00BE2421">
        <w:rPr>
          <w:rStyle w:val="5-Char"/>
          <w:rFonts w:hint="eastAsia"/>
          <w:rtl/>
        </w:rPr>
        <w:t>الحَجِّ</w:t>
      </w:r>
      <w:r w:rsidRPr="00BE2421">
        <w:rPr>
          <w:rStyle w:val="5-Char"/>
          <w:rFonts w:hint="cs"/>
          <w:rtl/>
        </w:rPr>
        <w:t>:</w:t>
      </w:r>
      <w:r w:rsidRPr="00BE2421">
        <w:rPr>
          <w:rStyle w:val="5-Char"/>
          <w:rtl/>
        </w:rPr>
        <w:t xml:space="preserve"> </w:t>
      </w:r>
      <w:r w:rsidRPr="00BE2421">
        <w:rPr>
          <w:rStyle w:val="5-Char"/>
          <w:rFonts w:hint="eastAsia"/>
          <w:rtl/>
        </w:rPr>
        <w:t>إِنشَاءُ</w:t>
      </w:r>
      <w:r w:rsidRPr="00BE2421">
        <w:rPr>
          <w:rStyle w:val="5-Char"/>
          <w:rtl/>
        </w:rPr>
        <w:t xml:space="preserve"> </w:t>
      </w:r>
      <w:r w:rsidRPr="00BE2421">
        <w:rPr>
          <w:rStyle w:val="5-Char"/>
          <w:rFonts w:hint="eastAsia"/>
          <w:rtl/>
        </w:rPr>
        <w:t>الاِحرَامِ</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مِ</w:t>
      </w:r>
      <w:r w:rsidR="00C12E54" w:rsidRPr="00BE2421">
        <w:rPr>
          <w:rStyle w:val="5-Char"/>
          <w:rFonts w:hint="cs"/>
          <w:rtl/>
        </w:rPr>
        <w:t>ي</w:t>
      </w:r>
      <w:r w:rsidRPr="00BE2421">
        <w:rPr>
          <w:rStyle w:val="5-Char"/>
          <w:rFonts w:hint="eastAsia"/>
          <w:rtl/>
        </w:rPr>
        <w:t>قَاتِ</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دُّ</w:t>
      </w:r>
      <w:r w:rsidRPr="00BE2421">
        <w:rPr>
          <w:rStyle w:val="5-Char"/>
          <w:rtl/>
        </w:rPr>
        <w:t xml:space="preserve"> </w:t>
      </w:r>
      <w:r w:rsidRPr="00BE2421">
        <w:rPr>
          <w:rStyle w:val="5-Char"/>
          <w:rFonts w:hint="eastAsia"/>
          <w:rtl/>
        </w:rPr>
        <w:t>الوُقُوفِ</w:t>
      </w:r>
      <w:r w:rsidRPr="00BE2421">
        <w:rPr>
          <w:rStyle w:val="5-Char"/>
          <w:rtl/>
        </w:rPr>
        <w:t xml:space="preserve"> </w:t>
      </w:r>
      <w:r w:rsidRPr="00BE2421">
        <w:rPr>
          <w:rStyle w:val="5-Char"/>
          <w:rFonts w:hint="eastAsia"/>
          <w:rtl/>
        </w:rPr>
        <w:t>بِعَرَفَاتٍ</w:t>
      </w:r>
      <w:r w:rsidRPr="00BE2421">
        <w:rPr>
          <w:rStyle w:val="5-Char"/>
          <w:rtl/>
        </w:rPr>
        <w:t xml:space="preserve"> </w:t>
      </w:r>
      <w:r w:rsidRPr="00BE2421">
        <w:rPr>
          <w:rStyle w:val="5-Char"/>
          <w:rFonts w:hint="eastAsia"/>
          <w:rtl/>
        </w:rPr>
        <w:t>إِلَ</w:t>
      </w:r>
      <w:r w:rsidR="007C6575" w:rsidRPr="00BE2421">
        <w:rPr>
          <w:rStyle w:val="5-Char"/>
          <w:rFonts w:hint="cs"/>
          <w:rtl/>
        </w:rPr>
        <w:t>ی</w:t>
      </w:r>
      <w:r w:rsidRPr="00BE2421">
        <w:rPr>
          <w:rStyle w:val="5-Char"/>
          <w:rtl/>
        </w:rPr>
        <w:t xml:space="preserve"> </w:t>
      </w:r>
      <w:r w:rsidRPr="00BE2421">
        <w:rPr>
          <w:rStyle w:val="5-Char"/>
          <w:rFonts w:hint="eastAsia"/>
          <w:rtl/>
        </w:rPr>
        <w:t>الغُرُوبِ</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لوُقُوفُ</w:t>
      </w:r>
      <w:r w:rsidRPr="00BE2421">
        <w:rPr>
          <w:rStyle w:val="5-Char"/>
          <w:rtl/>
        </w:rPr>
        <w:t xml:space="preserve"> </w:t>
      </w:r>
      <w:r w:rsidRPr="00BE2421">
        <w:rPr>
          <w:rStyle w:val="5-Char"/>
          <w:rFonts w:hint="eastAsia"/>
          <w:rtl/>
        </w:rPr>
        <w:t>بِالمُزدَلِفَةِ</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Fonts w:hint="eastAsia"/>
          <w:rtl/>
        </w:rPr>
        <w:t>مَا</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فَجرِ</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ومِ</w:t>
      </w:r>
      <w:r w:rsidRPr="00BE2421">
        <w:rPr>
          <w:rStyle w:val="5-Char"/>
          <w:rtl/>
        </w:rPr>
        <w:t xml:space="preserve"> </w:t>
      </w:r>
      <w:r w:rsidRPr="00BE2421">
        <w:rPr>
          <w:rStyle w:val="5-Char"/>
          <w:rFonts w:hint="eastAsia"/>
          <w:rtl/>
        </w:rPr>
        <w:t>النَّح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بلَ</w:t>
      </w:r>
      <w:r w:rsidRPr="00BE2421">
        <w:rPr>
          <w:rStyle w:val="5-Char"/>
          <w:rtl/>
        </w:rPr>
        <w:t xml:space="preserve"> </w:t>
      </w:r>
      <w:r w:rsidRPr="00BE2421">
        <w:rPr>
          <w:rStyle w:val="5-Char"/>
          <w:rFonts w:hint="eastAsia"/>
          <w:rtl/>
        </w:rPr>
        <w:t>طُلُوعِ</w:t>
      </w:r>
      <w:r w:rsidRPr="00BE2421">
        <w:rPr>
          <w:rStyle w:val="5-Char"/>
          <w:rtl/>
        </w:rPr>
        <w:t xml:space="preserve"> </w:t>
      </w:r>
      <w:r w:rsidRPr="00BE2421">
        <w:rPr>
          <w:rStyle w:val="5-Char"/>
          <w:rFonts w:hint="eastAsia"/>
          <w:rtl/>
        </w:rPr>
        <w:t>الشَّمسِ</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رَم</w:t>
      </w:r>
      <w:r w:rsidR="00C12E54" w:rsidRPr="00BE2421">
        <w:rPr>
          <w:rStyle w:val="5-Char"/>
          <w:rFonts w:hint="cs"/>
          <w:rtl/>
        </w:rPr>
        <w:t>ي</w:t>
      </w:r>
      <w:r w:rsidRPr="00BE2421">
        <w:rPr>
          <w:rStyle w:val="5-Char"/>
          <w:rFonts w:hint="cs"/>
          <w:rtl/>
        </w:rPr>
        <w:t>ُ</w:t>
      </w:r>
      <w:r w:rsidRPr="00BE2421">
        <w:rPr>
          <w:rStyle w:val="5-Char"/>
          <w:rtl/>
        </w:rPr>
        <w:t xml:space="preserve"> </w:t>
      </w:r>
      <w:r w:rsidRPr="00BE2421">
        <w:rPr>
          <w:rStyle w:val="5-Char"/>
          <w:rFonts w:hint="eastAsia"/>
          <w:rtl/>
        </w:rPr>
        <w:t>الجِمَا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ذ</w:t>
      </w:r>
      <w:r w:rsidRPr="00BE2421">
        <w:rPr>
          <w:rStyle w:val="5-Char"/>
          <w:rFonts w:hint="cs"/>
          <w:rtl/>
        </w:rPr>
        <w:t>ِ</w:t>
      </w:r>
      <w:r w:rsidRPr="00BE2421">
        <w:rPr>
          <w:rStyle w:val="5-Char"/>
          <w:rFonts w:hint="eastAsia"/>
          <w:rtl/>
        </w:rPr>
        <w:t>بحُ</w:t>
      </w:r>
      <w:r w:rsidRPr="00BE2421">
        <w:rPr>
          <w:rStyle w:val="5-Char"/>
          <w:rtl/>
        </w:rPr>
        <w:t xml:space="preserve"> </w:t>
      </w:r>
      <w:r w:rsidRPr="00BE2421">
        <w:rPr>
          <w:rStyle w:val="5-Char"/>
          <w:rFonts w:hint="eastAsia"/>
          <w:rtl/>
        </w:rPr>
        <w:t>القَارِنِ</w:t>
      </w:r>
      <w:r w:rsidRPr="00BE2421">
        <w:rPr>
          <w:rStyle w:val="5-Char"/>
          <w:rtl/>
        </w:rPr>
        <w:t xml:space="preserve"> </w:t>
      </w:r>
      <w:r w:rsidRPr="00BE2421">
        <w:rPr>
          <w:rStyle w:val="5-Char"/>
          <w:rFonts w:hint="eastAsia"/>
          <w:rtl/>
        </w:rPr>
        <w:t>وَالمُتَمَتِّعِ</w:t>
      </w:r>
      <w:r w:rsidRPr="00BE2421">
        <w:rPr>
          <w:rStyle w:val="5-Char"/>
          <w:rtl/>
        </w:rPr>
        <w:t xml:space="preserve"> </w:t>
      </w:r>
      <w:r w:rsidRPr="00BE2421">
        <w:rPr>
          <w:rStyle w:val="5-Char"/>
          <w:rFonts w:hint="eastAsia"/>
          <w:rtl/>
        </w:rPr>
        <w:t>بَ</w:t>
      </w:r>
      <w:r w:rsidR="00C12E54" w:rsidRPr="00BE2421">
        <w:rPr>
          <w:rStyle w:val="5-Char"/>
          <w:rFonts w:hint="cs"/>
          <w:rtl/>
        </w:rPr>
        <w:t>ي</w:t>
      </w:r>
      <w:r w:rsidRPr="00BE2421">
        <w:rPr>
          <w:rStyle w:val="5-Char"/>
          <w:rFonts w:hint="eastAsia"/>
          <w:rtl/>
        </w:rPr>
        <w:t>نَهُمَا</w:t>
      </w:r>
      <w:r w:rsidRPr="00BE2421">
        <w:rPr>
          <w:rStyle w:val="5-Char"/>
          <w:rtl/>
        </w:rPr>
        <w:t xml:space="preserve"> </w:t>
      </w:r>
      <w:r w:rsidRPr="00BE2421">
        <w:rPr>
          <w:rStyle w:val="5-Char"/>
          <w:rFonts w:hint="cs"/>
          <w:rtl/>
        </w:rPr>
        <w:t>وَ الْحَلْقُ وَ تَخْصِ</w:t>
      </w:r>
      <w:r w:rsidR="00C12E54" w:rsidRPr="00BE2421">
        <w:rPr>
          <w:rStyle w:val="5-Char"/>
          <w:rFonts w:hint="cs"/>
          <w:rtl/>
        </w:rPr>
        <w:t>ي</w:t>
      </w:r>
      <w:r w:rsidRPr="00BE2421">
        <w:rPr>
          <w:rStyle w:val="5-Char"/>
          <w:rFonts w:hint="cs"/>
          <w:rtl/>
        </w:rPr>
        <w:t>ْصُهُ بِالْحَرَمِ وَ اَ</w:t>
      </w:r>
      <w:r w:rsidR="00C12E54" w:rsidRPr="00BE2421">
        <w:rPr>
          <w:rStyle w:val="5-Char"/>
          <w:rFonts w:hint="cs"/>
          <w:rtl/>
        </w:rPr>
        <w:t>ي</w:t>
      </w:r>
      <w:r w:rsidRPr="00BE2421">
        <w:rPr>
          <w:rStyle w:val="5-Char"/>
          <w:rFonts w:hint="cs"/>
          <w:rtl/>
        </w:rPr>
        <w:t>ّامِ النَّحْرِ وَ تَقْدِ</w:t>
      </w:r>
      <w:r w:rsidR="00C12E54" w:rsidRPr="00BE2421">
        <w:rPr>
          <w:rStyle w:val="5-Char"/>
          <w:rFonts w:hint="cs"/>
          <w:rtl/>
        </w:rPr>
        <w:t>ي</w:t>
      </w:r>
      <w:r w:rsidRPr="00BE2421">
        <w:rPr>
          <w:rStyle w:val="5-Char"/>
          <w:rFonts w:hint="cs"/>
          <w:rtl/>
        </w:rPr>
        <w:t>ْمِ الرَّمْ</w:t>
      </w:r>
      <w:r w:rsidR="00C12E54" w:rsidRPr="00BE2421">
        <w:rPr>
          <w:rStyle w:val="5-Char"/>
          <w:rFonts w:hint="cs"/>
          <w:rtl/>
        </w:rPr>
        <w:t>ي</w:t>
      </w:r>
      <w:r w:rsidRPr="00BE2421">
        <w:rPr>
          <w:rStyle w:val="5-Char"/>
          <w:rFonts w:hint="cs"/>
          <w:rtl/>
        </w:rPr>
        <w:t>ِ عَلَ</w:t>
      </w:r>
      <w:r w:rsidR="007C6575" w:rsidRPr="00BE2421">
        <w:rPr>
          <w:rStyle w:val="5-Char"/>
          <w:rFonts w:hint="cs"/>
          <w:rtl/>
        </w:rPr>
        <w:t>ی</w:t>
      </w:r>
      <w:r w:rsidRPr="00BE2421">
        <w:rPr>
          <w:rStyle w:val="5-Char"/>
          <w:rFonts w:hint="cs"/>
          <w:rtl/>
        </w:rPr>
        <w:t xml:space="preserve"> الْحَلْقِ وَ نَحْرِ الْق</w:t>
      </w:r>
      <w:r w:rsidRPr="00BE2421">
        <w:rPr>
          <w:rStyle w:val="5-Char"/>
          <w:rtl/>
        </w:rPr>
        <w:t>ٰ</w:t>
      </w:r>
      <w:r w:rsidRPr="00BE2421">
        <w:rPr>
          <w:rStyle w:val="5-Char"/>
          <w:rFonts w:hint="cs"/>
          <w:rtl/>
        </w:rPr>
        <w:t>ارِنِ وَ الْـمُتَمَتِّعِ</w:t>
      </w:r>
      <w:r w:rsidRPr="00BE2421">
        <w:rPr>
          <w:rStyle w:val="5-Char"/>
          <w:rtl/>
        </w:rPr>
        <w:t xml:space="preserve"> </w:t>
      </w:r>
      <w:r w:rsidRPr="00BE2421">
        <w:rPr>
          <w:rStyle w:val="5-Char"/>
          <w:rFonts w:hint="cs"/>
          <w:rtl/>
        </w:rPr>
        <w:t xml:space="preserve">و </w:t>
      </w:r>
      <w:r w:rsidRPr="00BE2421">
        <w:rPr>
          <w:rStyle w:val="5-Char"/>
          <w:rFonts w:hint="eastAsia"/>
          <w:rtl/>
        </w:rPr>
        <w:t>إِ</w:t>
      </w:r>
      <w:r w:rsidR="00C12E54" w:rsidRPr="00BE2421">
        <w:rPr>
          <w:rStyle w:val="5-Char"/>
          <w:rFonts w:hint="cs"/>
          <w:rtl/>
        </w:rPr>
        <w:t>ي</w:t>
      </w:r>
      <w:r w:rsidRPr="00BE2421">
        <w:rPr>
          <w:rStyle w:val="5-Char"/>
          <w:rFonts w:hint="eastAsia"/>
          <w:rtl/>
        </w:rPr>
        <w:t>قَاعُ</w:t>
      </w:r>
      <w:r w:rsidRPr="00BE2421">
        <w:rPr>
          <w:rStyle w:val="5-Char"/>
          <w:rtl/>
        </w:rPr>
        <w:t xml:space="preserve"> </w:t>
      </w:r>
      <w:r w:rsidRPr="00BE2421">
        <w:rPr>
          <w:rStyle w:val="5-Char"/>
          <w:rFonts w:hint="eastAsia"/>
          <w:rtl/>
        </w:rPr>
        <w:t>طَوَافِ</w:t>
      </w:r>
      <w:r w:rsidRPr="00BE2421">
        <w:rPr>
          <w:rStyle w:val="5-Char"/>
          <w:rtl/>
        </w:rPr>
        <w:t xml:space="preserve"> </w:t>
      </w:r>
      <w:r w:rsidRPr="00BE2421">
        <w:rPr>
          <w:rStyle w:val="5-Char"/>
          <w:rFonts w:hint="eastAsia"/>
          <w:rtl/>
        </w:rPr>
        <w:t>الزِّ</w:t>
      </w:r>
      <w:r w:rsidR="00C12E54" w:rsidRPr="00BE2421">
        <w:rPr>
          <w:rStyle w:val="5-Char"/>
          <w:rFonts w:hint="cs"/>
          <w:rtl/>
        </w:rPr>
        <w:t>ي</w:t>
      </w:r>
      <w:r w:rsidRPr="00BE2421">
        <w:rPr>
          <w:rStyle w:val="5-Char"/>
          <w:rFonts w:hint="eastAsia"/>
          <w:rtl/>
        </w:rPr>
        <w:t>ارَة</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tl/>
        </w:rPr>
        <w:t xml:space="preserve"> </w:t>
      </w:r>
      <w:r w:rsidRPr="00BE2421">
        <w:rPr>
          <w:rStyle w:val="5-Char"/>
          <w:rFonts w:hint="eastAsia"/>
          <w:rtl/>
        </w:rPr>
        <w:t>أَ</w:t>
      </w:r>
      <w:r w:rsidR="00C12E54" w:rsidRPr="00BE2421">
        <w:rPr>
          <w:rStyle w:val="5-Char"/>
          <w:rFonts w:hint="cs"/>
          <w:rtl/>
        </w:rPr>
        <w:t>ي</w:t>
      </w:r>
      <w:r w:rsidRPr="00BE2421">
        <w:rPr>
          <w:rStyle w:val="5-Char"/>
          <w:rFonts w:hint="cs"/>
          <w:rtl/>
        </w:rPr>
        <w:t>َّ</w:t>
      </w:r>
      <w:r w:rsidRPr="00BE2421">
        <w:rPr>
          <w:rStyle w:val="5-Char"/>
          <w:rFonts w:hint="eastAsia"/>
          <w:rtl/>
        </w:rPr>
        <w:t>امِ</w:t>
      </w:r>
      <w:r w:rsidRPr="00BE2421">
        <w:rPr>
          <w:rStyle w:val="5-Char"/>
          <w:rtl/>
        </w:rPr>
        <w:t xml:space="preserve"> </w:t>
      </w:r>
      <w:r w:rsidRPr="00BE2421">
        <w:rPr>
          <w:rStyle w:val="5-Char"/>
          <w:rFonts w:hint="eastAsia"/>
          <w:rtl/>
        </w:rPr>
        <w:t>النَّحرِ</w:t>
      </w:r>
      <w:r w:rsidRPr="00BE2421">
        <w:rPr>
          <w:rStyle w:val="5-Char"/>
          <w:rtl/>
        </w:rPr>
        <w:t xml:space="preserve"> </w:t>
      </w:r>
      <w:r w:rsidRPr="00BE2421">
        <w:rPr>
          <w:rStyle w:val="5-Char"/>
          <w:rFonts w:hint="eastAsia"/>
          <w:rtl/>
        </w:rPr>
        <w:t>وَالسَّع</w:t>
      </w:r>
      <w:r w:rsidR="00C12E54" w:rsidRPr="00BE2421">
        <w:rPr>
          <w:rStyle w:val="5-Char"/>
          <w:rFonts w:hint="cs"/>
          <w:rtl/>
        </w:rPr>
        <w:t>ي</w:t>
      </w:r>
      <w:r w:rsidRPr="00BE2421">
        <w:rPr>
          <w:rStyle w:val="5-Char"/>
          <w:rFonts w:hint="cs"/>
          <w:rtl/>
        </w:rPr>
        <w:t>ُ</w:t>
      </w:r>
      <w:r w:rsidRPr="00BE2421">
        <w:rPr>
          <w:rStyle w:val="5-Char"/>
          <w:rtl/>
        </w:rPr>
        <w:t xml:space="preserve"> </w:t>
      </w:r>
      <w:r w:rsidRPr="00BE2421">
        <w:rPr>
          <w:rStyle w:val="5-Char"/>
          <w:rFonts w:hint="eastAsia"/>
          <w:rtl/>
        </w:rPr>
        <w:t>بَ</w:t>
      </w:r>
      <w:r w:rsidR="00C12E54" w:rsidRPr="00BE2421">
        <w:rPr>
          <w:rStyle w:val="5-Char"/>
          <w:rFonts w:hint="cs"/>
          <w:rtl/>
        </w:rPr>
        <w:t>ي</w:t>
      </w:r>
      <w:r w:rsidRPr="00BE2421">
        <w:rPr>
          <w:rStyle w:val="5-Char"/>
          <w:rFonts w:hint="eastAsia"/>
          <w:rtl/>
        </w:rPr>
        <w:t>نَ</w:t>
      </w:r>
      <w:r w:rsidRPr="00BE2421">
        <w:rPr>
          <w:rStyle w:val="5-Char"/>
          <w:rtl/>
        </w:rPr>
        <w:t xml:space="preserve"> </w:t>
      </w:r>
      <w:r w:rsidRPr="00BE2421">
        <w:rPr>
          <w:rStyle w:val="5-Char"/>
          <w:rFonts w:hint="eastAsia"/>
          <w:rtl/>
        </w:rPr>
        <w:t>الصَّفَا</w:t>
      </w:r>
      <w:r w:rsidRPr="00BE2421">
        <w:rPr>
          <w:rStyle w:val="5-Char"/>
          <w:rtl/>
        </w:rPr>
        <w:t xml:space="preserve"> </w:t>
      </w:r>
      <w:r w:rsidRPr="00BE2421">
        <w:rPr>
          <w:rStyle w:val="5-Char"/>
          <w:rFonts w:hint="eastAsia"/>
          <w:rtl/>
        </w:rPr>
        <w:t>وَالمَروَةِ</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tl/>
        </w:rPr>
        <w:t xml:space="preserve"> </w:t>
      </w:r>
      <w:r w:rsidRPr="00BE2421">
        <w:rPr>
          <w:rStyle w:val="5-Char"/>
          <w:rFonts w:hint="eastAsia"/>
          <w:rtl/>
        </w:rPr>
        <w:t>أَشهُرِ</w:t>
      </w:r>
      <w:r w:rsidRPr="00BE2421">
        <w:rPr>
          <w:rStyle w:val="5-Char"/>
          <w:rtl/>
        </w:rPr>
        <w:t xml:space="preserve"> </w:t>
      </w:r>
      <w:r w:rsidRPr="00BE2421">
        <w:rPr>
          <w:rStyle w:val="5-Char"/>
          <w:rFonts w:hint="eastAsia"/>
          <w:rtl/>
        </w:rPr>
        <w:t>الحَجِّ</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حُصُولُه</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طَوَافٍ</w:t>
      </w:r>
      <w:r w:rsidRPr="00BE2421">
        <w:rPr>
          <w:rStyle w:val="5-Char"/>
          <w:rtl/>
        </w:rPr>
        <w:t xml:space="preserve"> </w:t>
      </w:r>
      <w:r w:rsidRPr="00BE2421">
        <w:rPr>
          <w:rStyle w:val="5-Char"/>
          <w:rFonts w:hint="eastAsia"/>
          <w:rtl/>
        </w:rPr>
        <w:t>مُعتَدٍّ</w:t>
      </w:r>
      <w:r w:rsidRPr="00BE2421">
        <w:rPr>
          <w:rStyle w:val="5-Char"/>
          <w:rtl/>
        </w:rPr>
        <w:t xml:space="preserve"> </w:t>
      </w:r>
      <w:r w:rsidRPr="00BE2421">
        <w:rPr>
          <w:rStyle w:val="5-Char"/>
          <w:rFonts w:hint="eastAsia"/>
          <w:rtl/>
        </w:rPr>
        <w:t>بِه</w:t>
      </w:r>
      <w:r w:rsidRPr="00BE2421">
        <w:rPr>
          <w:rStyle w:val="5-Char"/>
          <w:rtl/>
        </w:rPr>
        <w:t xml:space="preserve"> </w:t>
      </w:r>
      <w:r w:rsidRPr="00BE2421">
        <w:rPr>
          <w:rStyle w:val="5-Char"/>
          <w:rFonts w:hint="eastAsia"/>
          <w:rtl/>
        </w:rPr>
        <w:t>وَالمَش</w:t>
      </w:r>
      <w:r w:rsidR="00C12E54" w:rsidRPr="00BE2421">
        <w:rPr>
          <w:rStyle w:val="5-Char"/>
          <w:rFonts w:hint="cs"/>
          <w:rtl/>
        </w:rPr>
        <w:t>ي</w:t>
      </w:r>
      <w:r w:rsidRPr="00BE2421">
        <w:rPr>
          <w:rStyle w:val="5-Char"/>
          <w:rFonts w:hint="cs"/>
          <w:rtl/>
        </w:rPr>
        <w:t>ُ</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Fonts w:hint="eastAsia"/>
          <w:rtl/>
        </w:rPr>
        <w:t>هِ</w:t>
      </w:r>
      <w:r w:rsidRPr="00BE2421">
        <w:rPr>
          <w:rStyle w:val="5-Char"/>
          <w:rtl/>
        </w:rPr>
        <w:t xml:space="preserve"> </w:t>
      </w:r>
      <w:r w:rsidRPr="00BE2421">
        <w:rPr>
          <w:rStyle w:val="5-Char"/>
          <w:rFonts w:hint="eastAsia"/>
          <w:rtl/>
        </w:rPr>
        <w:t>لِمَن</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عُذرَ</w:t>
      </w:r>
      <w:r w:rsidRPr="00BE2421">
        <w:rPr>
          <w:rStyle w:val="5-Char"/>
          <w:rtl/>
        </w:rPr>
        <w:t xml:space="preserve"> </w:t>
      </w:r>
      <w:r w:rsidRPr="00BE2421">
        <w:rPr>
          <w:rStyle w:val="5-Char"/>
          <w:rFonts w:hint="eastAsia"/>
          <w:rtl/>
        </w:rPr>
        <w:t>لَ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بِدَاءَةُ</w:t>
      </w:r>
      <w:r w:rsidRPr="00BE2421">
        <w:rPr>
          <w:rStyle w:val="5-Char"/>
          <w:rtl/>
        </w:rPr>
        <w:t xml:space="preserve"> </w:t>
      </w:r>
      <w:r w:rsidRPr="00BE2421">
        <w:rPr>
          <w:rStyle w:val="5-Char"/>
          <w:rFonts w:hint="eastAsia"/>
          <w:rtl/>
        </w:rPr>
        <w:t>السَّع</w:t>
      </w:r>
      <w:r w:rsidR="00C12E54" w:rsidRPr="00BE2421">
        <w:rPr>
          <w:rStyle w:val="5-Char"/>
          <w:rFonts w:hint="cs"/>
          <w:rtl/>
        </w:rPr>
        <w:t>ي</w:t>
      </w:r>
      <w:r w:rsidRPr="00BE2421">
        <w:rPr>
          <w:rStyle w:val="5-Char"/>
          <w:rFonts w:hint="cs"/>
          <w:rtl/>
        </w:rPr>
        <w:t>ِ</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صَّفَ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طَوَافُ</w:t>
      </w:r>
      <w:r w:rsidRPr="00BE2421">
        <w:rPr>
          <w:rStyle w:val="5-Char"/>
          <w:rtl/>
        </w:rPr>
        <w:t xml:space="preserve"> </w:t>
      </w:r>
      <w:r w:rsidRPr="00BE2421">
        <w:rPr>
          <w:rStyle w:val="5-Char"/>
          <w:rFonts w:hint="eastAsia"/>
          <w:rtl/>
        </w:rPr>
        <w:t>الوَدَاعِ</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بِدَاءَةُ</w:t>
      </w:r>
      <w:r w:rsidRPr="00BE2421">
        <w:rPr>
          <w:rStyle w:val="5-Char"/>
          <w:rtl/>
        </w:rPr>
        <w:t xml:space="preserve"> </w:t>
      </w:r>
      <w:r w:rsidRPr="00BE2421">
        <w:rPr>
          <w:rStyle w:val="5-Char"/>
          <w:rFonts w:hint="eastAsia"/>
          <w:rtl/>
        </w:rPr>
        <w:t>كُلِّ</w:t>
      </w:r>
      <w:r w:rsidRPr="00BE2421">
        <w:rPr>
          <w:rStyle w:val="5-Char"/>
          <w:rtl/>
        </w:rPr>
        <w:t xml:space="preserve"> </w:t>
      </w:r>
      <w:r w:rsidRPr="00BE2421">
        <w:rPr>
          <w:rStyle w:val="5-Char"/>
          <w:rFonts w:hint="eastAsia"/>
          <w:rtl/>
        </w:rPr>
        <w:t>طَوَافٍ</w:t>
      </w:r>
      <w:r w:rsidRPr="00BE2421">
        <w:rPr>
          <w:rStyle w:val="5-Char"/>
          <w:rtl/>
        </w:rPr>
        <w:t xml:space="preserve"> </w:t>
      </w:r>
      <w:r w:rsidRPr="00BE2421">
        <w:rPr>
          <w:rStyle w:val="5-Char"/>
          <w:rFonts w:hint="eastAsia"/>
          <w:rtl/>
        </w:rPr>
        <w:t>بِالبَ</w:t>
      </w:r>
      <w:r w:rsidR="00C12E54" w:rsidRPr="00BE2421">
        <w:rPr>
          <w:rStyle w:val="5-Char"/>
          <w:rFonts w:hint="cs"/>
          <w:rtl/>
        </w:rPr>
        <w:t>ي</w:t>
      </w:r>
      <w:r w:rsidRPr="00BE2421">
        <w:rPr>
          <w:rStyle w:val="5-Char"/>
          <w:rFonts w:hint="eastAsia"/>
          <w:rtl/>
        </w:rPr>
        <w:t>تِ</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حَجَرِالأسوَدِ</w:t>
      </w:r>
      <w:r w:rsidRPr="00BE2421">
        <w:rPr>
          <w:rStyle w:val="5-Char"/>
          <w:rtl/>
        </w:rPr>
        <w:t xml:space="preserve"> </w:t>
      </w:r>
      <w:r w:rsidRPr="00BE2421">
        <w:rPr>
          <w:rStyle w:val="5-Char"/>
          <w:rFonts w:hint="eastAsia"/>
          <w:rtl/>
        </w:rPr>
        <w:t>وَالت</w:t>
      </w:r>
      <w:r w:rsidRPr="00BE2421">
        <w:rPr>
          <w:rStyle w:val="5-Char"/>
          <w:rFonts w:hint="cs"/>
          <w:rtl/>
        </w:rPr>
        <w:t>ّ</w:t>
      </w:r>
      <w:r w:rsidR="00C12E54" w:rsidRPr="00BE2421">
        <w:rPr>
          <w:rStyle w:val="5-Char"/>
          <w:rFonts w:hint="cs"/>
          <w:rtl/>
        </w:rPr>
        <w:t>ي</w:t>
      </w:r>
      <w:r w:rsidRPr="00BE2421">
        <w:rPr>
          <w:rStyle w:val="5-Char"/>
          <w:rFonts w:hint="cs"/>
          <w:rtl/>
        </w:rPr>
        <w:t>ا</w:t>
      </w:r>
      <w:r w:rsidRPr="00BE2421">
        <w:rPr>
          <w:rStyle w:val="5-Char"/>
          <w:rFonts w:hint="eastAsia"/>
          <w:rtl/>
        </w:rPr>
        <w:t>م</w:t>
      </w:r>
      <w:r w:rsidRPr="00BE2421">
        <w:rPr>
          <w:rStyle w:val="5-Char"/>
          <w:rFonts w:hint="cs"/>
          <w:rtl/>
        </w:rPr>
        <w:t>ُ</w:t>
      </w:r>
      <w:r w:rsidRPr="00BE2421">
        <w:rPr>
          <w:rStyle w:val="5-Char"/>
          <w:rFonts w:hint="eastAsia"/>
          <w:rtl/>
        </w:rPr>
        <w:t>نُ</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Fonts w:hint="eastAsia"/>
          <w:rtl/>
        </w:rPr>
        <w:t>هِ</w:t>
      </w:r>
      <w:r w:rsidRPr="00BE2421">
        <w:rPr>
          <w:rStyle w:val="5-Char"/>
          <w:rtl/>
        </w:rPr>
        <w:t xml:space="preserve"> </w:t>
      </w:r>
      <w:r w:rsidRPr="00BE2421">
        <w:rPr>
          <w:rStyle w:val="5-Char"/>
          <w:rFonts w:hint="eastAsia"/>
          <w:rtl/>
        </w:rPr>
        <w:t>وَالمَش</w:t>
      </w:r>
      <w:r w:rsidR="00C12E54" w:rsidRPr="00BE2421">
        <w:rPr>
          <w:rStyle w:val="5-Char"/>
          <w:rFonts w:hint="cs"/>
          <w:rtl/>
        </w:rPr>
        <w:t>ي</w:t>
      </w:r>
      <w:r w:rsidRPr="00BE2421">
        <w:rPr>
          <w:rStyle w:val="5-Char"/>
          <w:rFonts w:hint="cs"/>
          <w:rtl/>
        </w:rPr>
        <w:t>ُ</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Fonts w:hint="eastAsia"/>
          <w:rtl/>
        </w:rPr>
        <w:t>هِ</w:t>
      </w:r>
      <w:r w:rsidRPr="00BE2421">
        <w:rPr>
          <w:rStyle w:val="5-Char"/>
          <w:rtl/>
        </w:rPr>
        <w:t xml:space="preserve"> </w:t>
      </w:r>
      <w:r w:rsidRPr="00BE2421">
        <w:rPr>
          <w:rStyle w:val="5-Char"/>
          <w:rFonts w:hint="eastAsia"/>
          <w:rtl/>
        </w:rPr>
        <w:t>لِمَن</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عُذرَ</w:t>
      </w:r>
      <w:r w:rsidRPr="00BE2421">
        <w:rPr>
          <w:rStyle w:val="5-Char"/>
          <w:rtl/>
        </w:rPr>
        <w:t xml:space="preserve"> </w:t>
      </w:r>
      <w:r w:rsidRPr="00BE2421">
        <w:rPr>
          <w:rStyle w:val="5-Char"/>
          <w:rFonts w:hint="eastAsia"/>
          <w:rtl/>
        </w:rPr>
        <w:t>لَ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لطَّهَارَةُ</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حَدَثَ</w:t>
      </w:r>
      <w:r w:rsidR="00C12E54" w:rsidRPr="00BE2421">
        <w:rPr>
          <w:rStyle w:val="5-Char"/>
          <w:rFonts w:hint="cs"/>
          <w:rtl/>
        </w:rPr>
        <w:t>ي</w:t>
      </w:r>
      <w:r w:rsidRPr="00BE2421">
        <w:rPr>
          <w:rStyle w:val="5-Char"/>
          <w:rFonts w:hint="eastAsia"/>
          <w:rtl/>
        </w:rPr>
        <w:t>نِ</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ترُ</w:t>
      </w:r>
      <w:r w:rsidRPr="00BE2421">
        <w:rPr>
          <w:rStyle w:val="5-Char"/>
          <w:rtl/>
        </w:rPr>
        <w:t xml:space="preserve"> </w:t>
      </w:r>
      <w:r w:rsidRPr="00BE2421">
        <w:rPr>
          <w:rStyle w:val="5-Char"/>
          <w:rFonts w:hint="eastAsia"/>
          <w:rtl/>
        </w:rPr>
        <w:t>العَورَ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قَلُّ</w:t>
      </w:r>
      <w:r w:rsidRPr="00BE2421">
        <w:rPr>
          <w:rStyle w:val="5-Char"/>
          <w:rtl/>
        </w:rPr>
        <w:t xml:space="preserve"> </w:t>
      </w:r>
      <w:r w:rsidRPr="00BE2421">
        <w:rPr>
          <w:rStyle w:val="5-Char"/>
          <w:rFonts w:hint="eastAsia"/>
          <w:rtl/>
        </w:rPr>
        <w:t>الاَشوَاطِ</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فِعلِ</w:t>
      </w:r>
      <w:r w:rsidRPr="00BE2421">
        <w:rPr>
          <w:rStyle w:val="5-Char"/>
          <w:rtl/>
        </w:rPr>
        <w:t xml:space="preserve"> </w:t>
      </w:r>
      <w:r w:rsidRPr="00BE2421">
        <w:rPr>
          <w:rStyle w:val="5-Char"/>
          <w:rFonts w:hint="eastAsia"/>
          <w:rtl/>
        </w:rPr>
        <w:t>الأَكثَرِ</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طَوَافِ</w:t>
      </w:r>
      <w:r w:rsidRPr="00BE2421">
        <w:rPr>
          <w:rStyle w:val="5-Char"/>
          <w:rtl/>
        </w:rPr>
        <w:t xml:space="preserve"> </w:t>
      </w:r>
      <w:r w:rsidRPr="00BE2421">
        <w:rPr>
          <w:rStyle w:val="5-Char"/>
          <w:rFonts w:hint="eastAsia"/>
          <w:rtl/>
        </w:rPr>
        <w:t>الزِّ</w:t>
      </w:r>
      <w:r w:rsidR="00C12E54" w:rsidRPr="00BE2421">
        <w:rPr>
          <w:rStyle w:val="5-Char"/>
          <w:rFonts w:hint="cs"/>
          <w:rtl/>
        </w:rPr>
        <w:t>ي</w:t>
      </w:r>
      <w:r w:rsidRPr="00BE2421">
        <w:rPr>
          <w:rStyle w:val="5-Char"/>
          <w:rFonts w:hint="cs"/>
          <w:rtl/>
        </w:rPr>
        <w:t>َ</w:t>
      </w:r>
      <w:r w:rsidRPr="00BE2421">
        <w:rPr>
          <w:rStyle w:val="5-Char"/>
          <w:rFonts w:hint="eastAsia"/>
          <w:rtl/>
        </w:rPr>
        <w:t>ارَ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ركُ</w:t>
      </w:r>
      <w:r w:rsidRPr="00BE2421">
        <w:rPr>
          <w:rStyle w:val="5-Char"/>
          <w:rtl/>
        </w:rPr>
        <w:t xml:space="preserve"> </w:t>
      </w:r>
      <w:r w:rsidRPr="00BE2421">
        <w:rPr>
          <w:rStyle w:val="5-Char"/>
          <w:rFonts w:hint="eastAsia"/>
          <w:rtl/>
        </w:rPr>
        <w:t>المَحظُورَاتِ</w:t>
      </w:r>
      <w:r w:rsidRPr="00BE2421">
        <w:rPr>
          <w:rStyle w:val="5-Char"/>
          <w:rtl/>
        </w:rPr>
        <w:t xml:space="preserve"> </w:t>
      </w:r>
      <w:r w:rsidRPr="00BE2421">
        <w:rPr>
          <w:rStyle w:val="5-Char"/>
          <w:rFonts w:hint="eastAsia"/>
          <w:rtl/>
        </w:rPr>
        <w:t>كَلُبسِ</w:t>
      </w:r>
      <w:r w:rsidRPr="00BE2421">
        <w:rPr>
          <w:rStyle w:val="5-Char"/>
          <w:rtl/>
        </w:rPr>
        <w:t xml:space="preserve"> </w:t>
      </w:r>
      <w:r w:rsidRPr="00BE2421">
        <w:rPr>
          <w:rStyle w:val="5-Char"/>
          <w:rFonts w:hint="eastAsia"/>
          <w:rtl/>
        </w:rPr>
        <w:t>الرَّجُلِ</w:t>
      </w:r>
      <w:r w:rsidRPr="00BE2421">
        <w:rPr>
          <w:rStyle w:val="5-Char"/>
          <w:rtl/>
        </w:rPr>
        <w:t xml:space="preserve"> </w:t>
      </w:r>
      <w:r w:rsidRPr="00BE2421">
        <w:rPr>
          <w:rStyle w:val="5-Char"/>
          <w:rFonts w:hint="eastAsia"/>
          <w:rtl/>
        </w:rPr>
        <w:t>المِخ</w:t>
      </w:r>
      <w:r w:rsidR="00C12E54" w:rsidRPr="00BE2421">
        <w:rPr>
          <w:rStyle w:val="5-Char"/>
          <w:rFonts w:hint="cs"/>
          <w:rtl/>
        </w:rPr>
        <w:t>ي</w:t>
      </w:r>
      <w:r w:rsidRPr="00BE2421">
        <w:rPr>
          <w:rStyle w:val="5-Char"/>
          <w:rFonts w:hint="cs"/>
          <w:rtl/>
        </w:rPr>
        <w:t>َ</w:t>
      </w:r>
      <w:r w:rsidRPr="00BE2421">
        <w:rPr>
          <w:rStyle w:val="5-Char"/>
          <w:rFonts w:hint="eastAsia"/>
          <w:rtl/>
        </w:rPr>
        <w:t>طَ</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ترِ</w:t>
      </w:r>
      <w:r w:rsidRPr="00BE2421">
        <w:rPr>
          <w:rStyle w:val="5-Char"/>
          <w:rtl/>
        </w:rPr>
        <w:t xml:space="preserve"> </w:t>
      </w:r>
      <w:r w:rsidRPr="00BE2421">
        <w:rPr>
          <w:rStyle w:val="5-Char"/>
          <w:rFonts w:hint="eastAsia"/>
          <w:rtl/>
        </w:rPr>
        <w:t>رَأسِ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وَجهِ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ترِالمَرأةِ</w:t>
      </w:r>
      <w:r w:rsidRPr="00BE2421">
        <w:rPr>
          <w:rStyle w:val="5-Char"/>
          <w:rtl/>
        </w:rPr>
        <w:t xml:space="preserve"> </w:t>
      </w:r>
      <w:r w:rsidRPr="00BE2421">
        <w:rPr>
          <w:rStyle w:val="5-Char"/>
          <w:rFonts w:hint="eastAsia"/>
          <w:rtl/>
        </w:rPr>
        <w:t>وَجهَهَا</w:t>
      </w:r>
      <w:r w:rsidRPr="00BE2421">
        <w:rPr>
          <w:rStyle w:val="5-Char"/>
          <w:rtl/>
        </w:rPr>
        <w:t xml:space="preserve"> </w:t>
      </w:r>
      <w:r w:rsidRPr="00BE2421">
        <w:rPr>
          <w:rStyle w:val="5-Char"/>
          <w:rFonts w:hint="eastAsia"/>
          <w:rtl/>
        </w:rPr>
        <w:t>وَالرَّفثِ</w:t>
      </w:r>
      <w:r w:rsidRPr="00BE2421">
        <w:rPr>
          <w:rStyle w:val="5-Char"/>
          <w:rtl/>
        </w:rPr>
        <w:t xml:space="preserve"> </w:t>
      </w:r>
      <w:r w:rsidRPr="00BE2421">
        <w:rPr>
          <w:rStyle w:val="5-Char"/>
          <w:rFonts w:hint="eastAsia"/>
          <w:rtl/>
        </w:rPr>
        <w:t>وَالفُسُوقِ</w:t>
      </w:r>
      <w:r w:rsidRPr="00BE2421">
        <w:rPr>
          <w:rStyle w:val="5-Char"/>
          <w:rtl/>
        </w:rPr>
        <w:t xml:space="preserve"> </w:t>
      </w:r>
      <w:r w:rsidRPr="00BE2421">
        <w:rPr>
          <w:rStyle w:val="5-Char"/>
          <w:rFonts w:hint="eastAsia"/>
          <w:rtl/>
        </w:rPr>
        <w:t>وَالجِدَالِ</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تلِ</w:t>
      </w:r>
      <w:r w:rsidRPr="00BE2421">
        <w:rPr>
          <w:rStyle w:val="5-Char"/>
          <w:rtl/>
        </w:rPr>
        <w:t xml:space="preserve"> </w:t>
      </w:r>
      <w:r w:rsidRPr="00BE2421">
        <w:rPr>
          <w:rStyle w:val="5-Char"/>
          <w:rFonts w:hint="eastAsia"/>
          <w:rtl/>
        </w:rPr>
        <w:t>الصَّ</w:t>
      </w:r>
      <w:r w:rsidR="00C12E54" w:rsidRPr="00BE2421">
        <w:rPr>
          <w:rStyle w:val="5-Char"/>
          <w:rFonts w:hint="cs"/>
          <w:rtl/>
        </w:rPr>
        <w:t>ي</w:t>
      </w:r>
      <w:r w:rsidRPr="00BE2421">
        <w:rPr>
          <w:rStyle w:val="5-Char"/>
          <w:rFonts w:hint="eastAsia"/>
          <w:rtl/>
        </w:rPr>
        <w:t>دِ</w:t>
      </w:r>
      <w:r w:rsidRPr="00BE2421">
        <w:rPr>
          <w:rStyle w:val="5-Char"/>
          <w:rtl/>
        </w:rPr>
        <w:t xml:space="preserve"> </w:t>
      </w:r>
      <w:r w:rsidRPr="00BE2421">
        <w:rPr>
          <w:rStyle w:val="5-Char"/>
          <w:rFonts w:hint="eastAsia"/>
          <w:rtl/>
        </w:rPr>
        <w:t>وَالإِشَارَةِ</w:t>
      </w:r>
      <w:r w:rsidRPr="00BE2421">
        <w:rPr>
          <w:rStyle w:val="5-Char"/>
          <w:rtl/>
        </w:rPr>
        <w:t xml:space="preserve"> </w:t>
      </w:r>
      <w:r w:rsidRPr="00BE2421">
        <w:rPr>
          <w:rStyle w:val="5-Char"/>
          <w:rFonts w:hint="eastAsia"/>
          <w:rtl/>
        </w:rPr>
        <w:t>اِلَ</w:t>
      </w:r>
      <w:r w:rsidR="00C12E54" w:rsidRPr="00BE2421">
        <w:rPr>
          <w:rStyle w:val="5-Char"/>
          <w:rFonts w:hint="cs"/>
          <w:rtl/>
        </w:rPr>
        <w:t>ي</w:t>
      </w:r>
      <w:r w:rsidRPr="00BE2421">
        <w:rPr>
          <w:rStyle w:val="5-Char"/>
          <w:rFonts w:hint="eastAsia"/>
          <w:rtl/>
        </w:rPr>
        <w:t>هِ</w:t>
      </w:r>
      <w:r w:rsidRPr="00BE2421">
        <w:rPr>
          <w:rStyle w:val="5-Char"/>
          <w:rtl/>
        </w:rPr>
        <w:t xml:space="preserve"> </w:t>
      </w:r>
      <w:r w:rsidRPr="00BE2421">
        <w:rPr>
          <w:rStyle w:val="5-Char"/>
          <w:rFonts w:hint="eastAsia"/>
          <w:rtl/>
        </w:rPr>
        <w:t>وَالدَّلَالَةِ</w:t>
      </w:r>
      <w:r w:rsidRPr="00BE2421">
        <w:rPr>
          <w:rStyle w:val="5-Char"/>
          <w:rtl/>
        </w:rPr>
        <w:t xml:space="preserve"> </w:t>
      </w:r>
      <w:r w:rsidRPr="00BE2421">
        <w:rPr>
          <w:rStyle w:val="5-Char"/>
          <w:rFonts w:hint="eastAsia"/>
          <w:rtl/>
        </w:rPr>
        <w:t>عَلَ</w:t>
      </w:r>
      <w:r w:rsidR="00C12E54" w:rsidRPr="00BE2421">
        <w:rPr>
          <w:rStyle w:val="5-Char"/>
          <w:rFonts w:hint="cs"/>
          <w:rtl/>
        </w:rPr>
        <w:t>ي</w:t>
      </w:r>
      <w:r w:rsidRPr="00BE2421">
        <w:rPr>
          <w:rStyle w:val="5-Char"/>
          <w:rFonts w:hint="eastAsia"/>
          <w:rtl/>
        </w:rPr>
        <w:t>ه</w:t>
      </w:r>
      <w:r w:rsidRPr="00BE2421">
        <w:rPr>
          <w:rStyle w:val="5-Char"/>
          <w:rFonts w:hint="cs"/>
          <w:rtl/>
        </w:rPr>
        <w:t>.</w:t>
      </w:r>
    </w:p>
    <w:p w:rsidR="00955CDA" w:rsidRPr="00BE2421" w:rsidRDefault="00955CDA"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سُنَنُ</w:t>
      </w:r>
      <w:r w:rsidRPr="00BE2421">
        <w:rPr>
          <w:rStyle w:val="5-Char"/>
          <w:rtl/>
        </w:rPr>
        <w:t xml:space="preserve"> </w:t>
      </w:r>
      <w:r w:rsidRPr="00BE2421">
        <w:rPr>
          <w:rStyle w:val="5-Char"/>
          <w:rFonts w:hint="eastAsia"/>
          <w:rtl/>
        </w:rPr>
        <w:t>الحَجِّ</w:t>
      </w:r>
      <w:r w:rsidRPr="00BE2421">
        <w:rPr>
          <w:rStyle w:val="5-Char"/>
          <w:rtl/>
        </w:rPr>
        <w:t xml:space="preserve"> </w:t>
      </w:r>
      <w:r w:rsidRPr="00BE2421">
        <w:rPr>
          <w:rStyle w:val="5-Char"/>
          <w:rFonts w:hint="eastAsia"/>
          <w:rtl/>
        </w:rPr>
        <w:t>مِنهَا</w:t>
      </w:r>
      <w:r w:rsidRPr="00BE2421">
        <w:rPr>
          <w:rStyle w:val="5-Char"/>
          <w:rFonts w:hint="cs"/>
          <w:rtl/>
        </w:rPr>
        <w:t>:</w:t>
      </w:r>
      <w:r w:rsidRPr="00BE2421">
        <w:rPr>
          <w:rStyle w:val="5-Char"/>
          <w:rtl/>
        </w:rPr>
        <w:t xml:space="preserve"> </w:t>
      </w:r>
      <w:r w:rsidRPr="00BE2421">
        <w:rPr>
          <w:rStyle w:val="5-Char"/>
          <w:rFonts w:hint="eastAsia"/>
          <w:rtl/>
        </w:rPr>
        <w:t>الاِغتِسَال</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لِحَائِضٍ</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نُفَسَآءَ</w:t>
      </w:r>
      <w:r w:rsidRPr="00BE2421">
        <w:rPr>
          <w:rStyle w:val="5-Char"/>
          <w:rtl/>
        </w:rPr>
        <w:t xml:space="preserve"> </w:t>
      </w:r>
      <w:r w:rsidRPr="00BE2421">
        <w:rPr>
          <w:rStyle w:val="5-Char"/>
          <w:rFonts w:hint="eastAsia"/>
          <w:rtl/>
        </w:rPr>
        <w:t>اَوِ</w:t>
      </w:r>
      <w:r w:rsidRPr="00BE2421">
        <w:rPr>
          <w:rStyle w:val="5-Char"/>
          <w:rtl/>
        </w:rPr>
        <w:t xml:space="preserve"> </w:t>
      </w:r>
      <w:r w:rsidRPr="00BE2421">
        <w:rPr>
          <w:rStyle w:val="5-Char"/>
          <w:rFonts w:hint="eastAsia"/>
          <w:rtl/>
        </w:rPr>
        <w:t>الوُضُوءُ</w:t>
      </w:r>
      <w:r w:rsidRPr="00BE2421">
        <w:rPr>
          <w:rStyle w:val="5-Char"/>
          <w:rtl/>
        </w:rPr>
        <w:t xml:space="preserve"> </w:t>
      </w:r>
      <w:r w:rsidRPr="00BE2421">
        <w:rPr>
          <w:rStyle w:val="5-Char"/>
          <w:rFonts w:hint="eastAsia"/>
          <w:rtl/>
        </w:rPr>
        <w:t>إِذَا</w:t>
      </w:r>
      <w:r w:rsidRPr="00BE2421">
        <w:rPr>
          <w:rStyle w:val="5-Char"/>
          <w:rtl/>
        </w:rPr>
        <w:t xml:space="preserve"> </w:t>
      </w:r>
      <w:r w:rsidRPr="00BE2421">
        <w:rPr>
          <w:rStyle w:val="5-Char"/>
          <w:rFonts w:hint="eastAsia"/>
          <w:rtl/>
        </w:rPr>
        <w:t>أَرَادَ</w:t>
      </w:r>
      <w:r w:rsidRPr="00BE2421">
        <w:rPr>
          <w:rStyle w:val="5-Char"/>
          <w:rtl/>
        </w:rPr>
        <w:t xml:space="preserve"> </w:t>
      </w:r>
      <w:r w:rsidRPr="00BE2421">
        <w:rPr>
          <w:rStyle w:val="5-Char"/>
          <w:rFonts w:hint="eastAsia"/>
          <w:rtl/>
        </w:rPr>
        <w:t>الإِحرَامَ</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بسُ</w:t>
      </w:r>
      <w:r w:rsidRPr="00BE2421">
        <w:rPr>
          <w:rStyle w:val="5-Char"/>
          <w:rtl/>
        </w:rPr>
        <w:t xml:space="preserve"> </w:t>
      </w:r>
      <w:r w:rsidRPr="00BE2421">
        <w:rPr>
          <w:rStyle w:val="5-Char"/>
          <w:rFonts w:hint="eastAsia"/>
          <w:rtl/>
        </w:rPr>
        <w:t>إِزا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رِدَاءٍ</w:t>
      </w:r>
      <w:r w:rsidRPr="00BE2421">
        <w:rPr>
          <w:rStyle w:val="5-Char"/>
          <w:rtl/>
        </w:rPr>
        <w:t xml:space="preserve"> </w:t>
      </w:r>
      <w:r w:rsidRPr="00BE2421">
        <w:rPr>
          <w:rStyle w:val="5-Char"/>
          <w:rFonts w:hint="eastAsia"/>
          <w:rtl/>
        </w:rPr>
        <w:t>جَدِ</w:t>
      </w:r>
      <w:r w:rsidR="00C12E54" w:rsidRPr="00BE2421">
        <w:rPr>
          <w:rStyle w:val="5-Char"/>
          <w:rFonts w:hint="cs"/>
          <w:rtl/>
        </w:rPr>
        <w:t>ي</w:t>
      </w:r>
      <w:r w:rsidRPr="00BE2421">
        <w:rPr>
          <w:rStyle w:val="5-Char"/>
          <w:rFonts w:hint="eastAsia"/>
          <w:rtl/>
        </w:rPr>
        <w:t>دَ</w:t>
      </w:r>
      <w:r w:rsidR="00C12E54" w:rsidRPr="00BE2421">
        <w:rPr>
          <w:rStyle w:val="5-Char"/>
          <w:rFonts w:hint="cs"/>
          <w:rtl/>
        </w:rPr>
        <w:t>ي</w:t>
      </w:r>
      <w:r w:rsidRPr="00BE2421">
        <w:rPr>
          <w:rStyle w:val="5-Char"/>
          <w:rFonts w:hint="eastAsia"/>
          <w:rtl/>
        </w:rPr>
        <w:t>نِ</w:t>
      </w:r>
      <w:r w:rsidRPr="00BE2421">
        <w:rPr>
          <w:rStyle w:val="5-Char"/>
          <w:rtl/>
        </w:rPr>
        <w:t xml:space="preserve"> </w:t>
      </w:r>
      <w:r w:rsidRPr="00BE2421">
        <w:rPr>
          <w:rStyle w:val="5-Char"/>
          <w:rFonts w:hint="eastAsia"/>
          <w:rtl/>
        </w:rPr>
        <w:t>اَب</w:t>
      </w:r>
      <w:r w:rsidR="00C12E54" w:rsidRPr="00BE2421">
        <w:rPr>
          <w:rStyle w:val="5-Char"/>
          <w:rFonts w:hint="cs"/>
          <w:rtl/>
        </w:rPr>
        <w:t>ي</w:t>
      </w:r>
      <w:r w:rsidRPr="00BE2421">
        <w:rPr>
          <w:rStyle w:val="5-Char"/>
          <w:rFonts w:hint="cs"/>
          <w:rtl/>
        </w:rPr>
        <w:t>َ</w:t>
      </w:r>
      <w:r w:rsidRPr="00BE2421">
        <w:rPr>
          <w:rStyle w:val="5-Char"/>
          <w:rFonts w:hint="eastAsia"/>
          <w:rtl/>
        </w:rPr>
        <w:t>ضَ</w:t>
      </w:r>
      <w:r w:rsidR="00C12E54" w:rsidRPr="00BE2421">
        <w:rPr>
          <w:rStyle w:val="5-Char"/>
          <w:rFonts w:hint="cs"/>
          <w:rtl/>
        </w:rPr>
        <w:t>ي</w:t>
      </w:r>
      <w:r w:rsidRPr="00BE2421">
        <w:rPr>
          <w:rStyle w:val="5-Char"/>
          <w:rFonts w:hint="eastAsia"/>
          <w:rtl/>
        </w:rPr>
        <w:t>نِ</w:t>
      </w:r>
      <w:r w:rsidRPr="00BE2421">
        <w:rPr>
          <w:rStyle w:val="5-Char"/>
          <w:rtl/>
        </w:rPr>
        <w:t xml:space="preserve"> </w:t>
      </w:r>
      <w:r w:rsidRPr="00BE2421">
        <w:rPr>
          <w:rStyle w:val="5-Char"/>
          <w:rFonts w:hint="eastAsia"/>
          <w:rtl/>
        </w:rPr>
        <w:t>وَالتَّطَ</w:t>
      </w:r>
      <w:r w:rsidR="00C12E54" w:rsidRPr="00BE2421">
        <w:rPr>
          <w:rStyle w:val="5-Char"/>
          <w:rFonts w:hint="cs"/>
          <w:rtl/>
        </w:rPr>
        <w:t>ي</w:t>
      </w:r>
      <w:r w:rsidRPr="00BE2421">
        <w:rPr>
          <w:rStyle w:val="5-Char"/>
          <w:rFonts w:hint="cs"/>
          <w:rtl/>
        </w:rPr>
        <w:t>ُّ</w:t>
      </w:r>
      <w:r w:rsidRPr="00BE2421">
        <w:rPr>
          <w:rStyle w:val="5-Char"/>
          <w:rFonts w:hint="eastAsia"/>
          <w:rtl/>
        </w:rPr>
        <w:t>بُ</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صَلَوةُ</w:t>
      </w:r>
      <w:r w:rsidRPr="00BE2421">
        <w:rPr>
          <w:rStyle w:val="5-Char"/>
          <w:rtl/>
        </w:rPr>
        <w:t xml:space="preserve"> </w:t>
      </w:r>
      <w:r w:rsidRPr="00BE2421">
        <w:rPr>
          <w:rStyle w:val="5-Char"/>
          <w:rFonts w:hint="eastAsia"/>
          <w:rtl/>
        </w:rPr>
        <w:t>رَكعَتَ</w:t>
      </w:r>
      <w:r w:rsidR="00C12E54" w:rsidRPr="00BE2421">
        <w:rPr>
          <w:rStyle w:val="5-Char"/>
          <w:rFonts w:hint="cs"/>
          <w:rtl/>
        </w:rPr>
        <w:t>ي</w:t>
      </w:r>
      <w:r w:rsidRPr="00BE2421">
        <w:rPr>
          <w:rStyle w:val="5-Char"/>
          <w:rFonts w:hint="eastAsia"/>
          <w:rtl/>
        </w:rPr>
        <w:t>نِ</w:t>
      </w:r>
      <w:r w:rsidRPr="00BE2421">
        <w:rPr>
          <w:rStyle w:val="5-Char"/>
          <w:rtl/>
        </w:rPr>
        <w:t xml:space="preserve"> </w:t>
      </w:r>
      <w:r w:rsidRPr="00BE2421">
        <w:rPr>
          <w:rStyle w:val="5-Char"/>
          <w:rFonts w:hint="eastAsia"/>
          <w:rtl/>
        </w:rPr>
        <w:t>وَالإِكثَارُ</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تَّلبِ</w:t>
      </w:r>
      <w:r w:rsidR="00C12E54" w:rsidRPr="00BE2421">
        <w:rPr>
          <w:rStyle w:val="5-Char"/>
          <w:rFonts w:hint="cs"/>
          <w:rtl/>
        </w:rPr>
        <w:t>ي</w:t>
      </w:r>
      <w:r w:rsidRPr="00BE2421">
        <w:rPr>
          <w:rStyle w:val="5-Char"/>
          <w:rFonts w:hint="cs"/>
          <w:rtl/>
        </w:rPr>
        <w:t>َ</w:t>
      </w:r>
      <w:r w:rsidRPr="00BE2421">
        <w:rPr>
          <w:rStyle w:val="5-Char"/>
          <w:rFonts w:hint="eastAsia"/>
          <w:rtl/>
        </w:rPr>
        <w:t>ةِ</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الإِحرَامِ</w:t>
      </w:r>
      <w:r w:rsidRPr="00BE2421">
        <w:rPr>
          <w:rStyle w:val="5-Char"/>
          <w:rtl/>
        </w:rPr>
        <w:t xml:space="preserve"> </w:t>
      </w:r>
      <w:r w:rsidRPr="00BE2421">
        <w:rPr>
          <w:rStyle w:val="5-Char"/>
          <w:rFonts w:hint="eastAsia"/>
          <w:rtl/>
        </w:rPr>
        <w:t>رَافِعًا</w:t>
      </w:r>
      <w:r w:rsidRPr="00BE2421">
        <w:rPr>
          <w:rStyle w:val="5-Char"/>
          <w:rtl/>
        </w:rPr>
        <w:t xml:space="preserve"> </w:t>
      </w:r>
      <w:r w:rsidRPr="00BE2421">
        <w:rPr>
          <w:rStyle w:val="5-Char"/>
          <w:rFonts w:hint="eastAsia"/>
          <w:rtl/>
        </w:rPr>
        <w:t>بِهَا</w:t>
      </w:r>
      <w:r w:rsidRPr="00BE2421">
        <w:rPr>
          <w:rStyle w:val="5-Char"/>
          <w:rtl/>
        </w:rPr>
        <w:t xml:space="preserve"> </w:t>
      </w:r>
      <w:r w:rsidRPr="00BE2421">
        <w:rPr>
          <w:rStyle w:val="5-Char"/>
          <w:rFonts w:hint="eastAsia"/>
          <w:rtl/>
        </w:rPr>
        <w:t>صَوتَه</w:t>
      </w:r>
      <w:r w:rsidRPr="00BE2421">
        <w:rPr>
          <w:rStyle w:val="5-Char"/>
          <w:rtl/>
        </w:rPr>
        <w:t xml:space="preserve"> </w:t>
      </w:r>
      <w:r w:rsidRPr="00BE2421">
        <w:rPr>
          <w:rStyle w:val="5-Char"/>
          <w:rFonts w:hint="eastAsia"/>
          <w:rtl/>
        </w:rPr>
        <w:t>مَتَ</w:t>
      </w:r>
      <w:r w:rsidR="007C6575" w:rsidRPr="00BE2421">
        <w:rPr>
          <w:rStyle w:val="5-Char"/>
          <w:rFonts w:hint="cs"/>
          <w:rtl/>
        </w:rPr>
        <w:t>ی</w:t>
      </w:r>
      <w:r w:rsidRPr="00BE2421">
        <w:rPr>
          <w:rStyle w:val="5-Char"/>
          <w:rtl/>
        </w:rPr>
        <w:t xml:space="preserve"> </w:t>
      </w:r>
      <w:r w:rsidRPr="00BE2421">
        <w:rPr>
          <w:rStyle w:val="5-Char"/>
          <w:rFonts w:hint="eastAsia"/>
          <w:rtl/>
        </w:rPr>
        <w:t>صَلَّ</w:t>
      </w:r>
      <w:r w:rsidR="007C6575" w:rsidRPr="00BE2421">
        <w:rPr>
          <w:rStyle w:val="5-Char"/>
          <w:rFonts w:hint="cs"/>
          <w:rtl/>
        </w:rPr>
        <w:t>ی</w:t>
      </w:r>
      <w:r w:rsidRPr="00BE2421">
        <w:rPr>
          <w:rStyle w:val="5-Char"/>
          <w:rtl/>
        </w:rPr>
        <w:t xml:space="preserve"> </w:t>
      </w:r>
      <w:r w:rsidRPr="00BE2421">
        <w:rPr>
          <w:rStyle w:val="5-Char"/>
          <w:rFonts w:hint="eastAsia"/>
          <w:rtl/>
        </w:rPr>
        <w:t>اَو</w:t>
      </w:r>
      <w:r w:rsidRPr="00BE2421">
        <w:rPr>
          <w:rStyle w:val="5-Char"/>
          <w:rtl/>
        </w:rPr>
        <w:t xml:space="preserve"> </w:t>
      </w:r>
      <w:r w:rsidRPr="00BE2421">
        <w:rPr>
          <w:rStyle w:val="5-Char"/>
          <w:rFonts w:hint="eastAsia"/>
          <w:rtl/>
        </w:rPr>
        <w:t>عَلَا</w:t>
      </w:r>
      <w:r w:rsidRPr="00BE2421">
        <w:rPr>
          <w:rStyle w:val="5-Char"/>
          <w:rtl/>
        </w:rPr>
        <w:t xml:space="preserve"> </w:t>
      </w:r>
      <w:r w:rsidRPr="00BE2421">
        <w:rPr>
          <w:rStyle w:val="5-Char"/>
          <w:rFonts w:hint="eastAsia"/>
          <w:rtl/>
        </w:rPr>
        <w:t>شَر</w:t>
      </w:r>
      <w:r w:rsidRPr="00BE2421">
        <w:rPr>
          <w:rStyle w:val="5-Char"/>
          <w:rFonts w:hint="cs"/>
          <w:rtl/>
        </w:rPr>
        <w:t>َ</w:t>
      </w:r>
      <w:r w:rsidRPr="00BE2421">
        <w:rPr>
          <w:rStyle w:val="5-Char"/>
          <w:rFonts w:hint="eastAsia"/>
          <w:rtl/>
        </w:rPr>
        <w:t>فًا</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هَبَطَ</w:t>
      </w:r>
      <w:r w:rsidRPr="00BE2421">
        <w:rPr>
          <w:rStyle w:val="5-Char"/>
          <w:rtl/>
        </w:rPr>
        <w:t xml:space="preserve"> </w:t>
      </w:r>
      <w:r w:rsidRPr="00BE2421">
        <w:rPr>
          <w:rStyle w:val="5-Char"/>
          <w:rFonts w:hint="eastAsia"/>
          <w:rtl/>
        </w:rPr>
        <w:t>وَادِ</w:t>
      </w:r>
      <w:r w:rsidR="00C12E54" w:rsidRPr="00BE2421">
        <w:rPr>
          <w:rStyle w:val="5-Char"/>
          <w:rFonts w:hint="cs"/>
          <w:rtl/>
        </w:rPr>
        <w:t>ي</w:t>
      </w:r>
      <w:r w:rsidRPr="00BE2421">
        <w:rPr>
          <w:rStyle w:val="5-Char"/>
          <w:rFonts w:hint="cs"/>
          <w:rtl/>
        </w:rPr>
        <w:t>ً</w:t>
      </w:r>
      <w:r w:rsidRPr="00BE2421">
        <w:rPr>
          <w:rStyle w:val="5-Char"/>
          <w:rFonts w:hint="eastAsia"/>
          <w:rtl/>
        </w:rPr>
        <w:t>ا</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لَقِ</w:t>
      </w:r>
      <w:r w:rsidR="00C12E54" w:rsidRPr="00BE2421">
        <w:rPr>
          <w:rStyle w:val="5-Char"/>
          <w:rFonts w:hint="cs"/>
          <w:rtl/>
        </w:rPr>
        <w:t>ي</w:t>
      </w:r>
      <w:r w:rsidRPr="00BE2421">
        <w:rPr>
          <w:rStyle w:val="5-Char"/>
          <w:rFonts w:hint="cs"/>
          <w:rtl/>
        </w:rPr>
        <w:t>َ</w:t>
      </w:r>
      <w:r w:rsidRPr="00BE2421">
        <w:rPr>
          <w:rStyle w:val="5-Char"/>
          <w:rtl/>
        </w:rPr>
        <w:t xml:space="preserve"> </w:t>
      </w:r>
      <w:r w:rsidRPr="00BE2421">
        <w:rPr>
          <w:rStyle w:val="5-Char"/>
          <w:rFonts w:hint="eastAsia"/>
          <w:rtl/>
        </w:rPr>
        <w:t>رَكبً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بِالأَسحَا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كرِ</w:t>
      </w:r>
      <w:r w:rsidR="00C12E54" w:rsidRPr="00BE2421">
        <w:rPr>
          <w:rStyle w:val="5-Char"/>
          <w:rFonts w:hint="cs"/>
          <w:rtl/>
        </w:rPr>
        <w:t>ي</w:t>
      </w:r>
      <w:r w:rsidRPr="00BE2421">
        <w:rPr>
          <w:rStyle w:val="5-Char"/>
          <w:rFonts w:hint="eastAsia"/>
          <w:rtl/>
        </w:rPr>
        <w:t>رُهَا</w:t>
      </w:r>
      <w:r w:rsidRPr="00BE2421">
        <w:rPr>
          <w:rStyle w:val="5-Char"/>
          <w:rtl/>
        </w:rPr>
        <w:t xml:space="preserve"> </w:t>
      </w:r>
      <w:r w:rsidRPr="00BE2421">
        <w:rPr>
          <w:rStyle w:val="5-Char"/>
          <w:rFonts w:hint="eastAsia"/>
          <w:rtl/>
        </w:rPr>
        <w:t>كُلَّمَا</w:t>
      </w:r>
      <w:r w:rsidRPr="00BE2421">
        <w:rPr>
          <w:rStyle w:val="5-Char"/>
          <w:rtl/>
        </w:rPr>
        <w:t xml:space="preserve"> </w:t>
      </w:r>
      <w:r w:rsidRPr="00BE2421">
        <w:rPr>
          <w:rStyle w:val="5-Char"/>
          <w:rFonts w:hint="eastAsia"/>
          <w:rtl/>
        </w:rPr>
        <w:t>أَخَذَ</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Fonts w:hint="eastAsia"/>
          <w:rtl/>
        </w:rPr>
        <w:t>هَا</w:t>
      </w:r>
      <w:r w:rsidRPr="00BE2421">
        <w:rPr>
          <w:rStyle w:val="5-Char"/>
          <w:rtl/>
        </w:rPr>
        <w:t xml:space="preserve"> </w:t>
      </w:r>
      <w:r w:rsidRPr="00BE2421">
        <w:rPr>
          <w:rStyle w:val="5-Char"/>
          <w:rFonts w:hint="eastAsia"/>
          <w:rtl/>
        </w:rPr>
        <w:t>وَالصَّلوةُ</w:t>
      </w:r>
      <w:r w:rsidRPr="00BE2421">
        <w:rPr>
          <w:rStyle w:val="5-Char"/>
          <w:rtl/>
        </w:rPr>
        <w:t xml:space="preserve"> </w:t>
      </w:r>
      <w:r w:rsidRPr="00BE2421">
        <w:rPr>
          <w:rStyle w:val="5-Char"/>
          <w:rFonts w:hint="eastAsia"/>
          <w:rtl/>
        </w:rPr>
        <w:t>عَلَ</w:t>
      </w:r>
      <w:r w:rsidR="007C6575" w:rsidRPr="00BE2421">
        <w:rPr>
          <w:rStyle w:val="5-Char"/>
          <w:rFonts w:hint="cs"/>
          <w:rtl/>
        </w:rPr>
        <w:t>ی</w:t>
      </w:r>
      <w:r w:rsidRPr="00BE2421">
        <w:rPr>
          <w:rStyle w:val="5-Char"/>
          <w:rtl/>
        </w:rPr>
        <w:t xml:space="preserve"> </w:t>
      </w:r>
      <w:r w:rsidRPr="00BE2421">
        <w:rPr>
          <w:rStyle w:val="5-Char"/>
          <w:rFonts w:hint="eastAsia"/>
          <w:rtl/>
        </w:rPr>
        <w:t>النَّبِ</w:t>
      </w:r>
      <w:r w:rsidR="00C12E54" w:rsidRPr="00BE2421">
        <w:rPr>
          <w:rStyle w:val="5-Char"/>
          <w:rFonts w:hint="cs"/>
          <w:rtl/>
        </w:rPr>
        <w:t>ي</w:t>
      </w:r>
      <w:r w:rsidRPr="00BE2421">
        <w:rPr>
          <w:rStyle w:val="5-Char"/>
          <w:rFonts w:hint="cs"/>
          <w:rtl/>
        </w:rPr>
        <w:t>ِّ</w:t>
      </w:r>
      <w:r w:rsidRPr="00BE2421">
        <w:rPr>
          <w:rStyle w:val="5-Char"/>
          <w:rtl/>
        </w:rPr>
        <w:t xml:space="preserve"> </w:t>
      </w:r>
      <w:r w:rsidRPr="00BE2421">
        <w:rPr>
          <w:rStyle w:val="5-Char"/>
          <w:rFonts w:hint="eastAsia"/>
          <w:rtl/>
        </w:rPr>
        <w:t>صَلَّ</w:t>
      </w:r>
      <w:r w:rsidR="007C6575" w:rsidRPr="00BE2421">
        <w:rPr>
          <w:rStyle w:val="5-Char"/>
          <w:rFonts w:hint="cs"/>
          <w:rtl/>
        </w:rPr>
        <w:t>ی</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عَلَ</w:t>
      </w:r>
      <w:r w:rsidR="00C12E54" w:rsidRPr="00BE2421">
        <w:rPr>
          <w:rStyle w:val="5-Char"/>
          <w:rFonts w:hint="cs"/>
          <w:rtl/>
        </w:rPr>
        <w:t>ي</w:t>
      </w:r>
      <w:r w:rsidRPr="00BE2421">
        <w:rPr>
          <w:rStyle w:val="5-Char"/>
          <w:rFonts w:hint="eastAsia"/>
          <w:rtl/>
        </w:rPr>
        <w:t>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لَّمَ</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ئَوالِ</w:t>
      </w:r>
      <w:r w:rsidRPr="00BE2421">
        <w:rPr>
          <w:rStyle w:val="5-Char"/>
          <w:rtl/>
        </w:rPr>
        <w:t xml:space="preserve"> </w:t>
      </w:r>
      <w:r w:rsidRPr="00BE2421">
        <w:rPr>
          <w:rStyle w:val="5-Char"/>
          <w:rFonts w:hint="eastAsia"/>
          <w:rtl/>
        </w:rPr>
        <w:t>الجَنَّ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صُحبَةِ</w:t>
      </w:r>
      <w:r w:rsidRPr="00BE2421">
        <w:rPr>
          <w:rStyle w:val="5-Char"/>
          <w:rtl/>
        </w:rPr>
        <w:t xml:space="preserve"> </w:t>
      </w:r>
      <w:r w:rsidRPr="00BE2421">
        <w:rPr>
          <w:rStyle w:val="5-Char"/>
          <w:rFonts w:hint="eastAsia"/>
          <w:rtl/>
        </w:rPr>
        <w:t>الأَبرَارِ</w:t>
      </w:r>
      <w:r w:rsidRPr="00BE2421">
        <w:rPr>
          <w:rStyle w:val="5-Char"/>
          <w:rtl/>
        </w:rPr>
        <w:t xml:space="preserve"> </w:t>
      </w:r>
      <w:r w:rsidRPr="00BE2421">
        <w:rPr>
          <w:rStyle w:val="5-Char"/>
          <w:rFonts w:hint="eastAsia"/>
          <w:rtl/>
        </w:rPr>
        <w:t>وَالإِستِعَاذَةِ</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نَّا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لغُسلِ</w:t>
      </w:r>
      <w:r w:rsidRPr="00BE2421">
        <w:rPr>
          <w:rStyle w:val="5-Char"/>
          <w:rtl/>
        </w:rPr>
        <w:t xml:space="preserve"> </w:t>
      </w:r>
      <w:r w:rsidRPr="00BE2421">
        <w:rPr>
          <w:rStyle w:val="5-Char"/>
          <w:rFonts w:hint="eastAsia"/>
          <w:rtl/>
        </w:rPr>
        <w:t>لِدُخُولِ</w:t>
      </w:r>
      <w:r w:rsidRPr="00BE2421">
        <w:rPr>
          <w:rStyle w:val="5-Char"/>
          <w:rtl/>
        </w:rPr>
        <w:t xml:space="preserve"> </w:t>
      </w:r>
      <w:r w:rsidRPr="00BE2421">
        <w:rPr>
          <w:rStyle w:val="5-Char"/>
          <w:rFonts w:hint="eastAsia"/>
          <w:rtl/>
        </w:rPr>
        <w:t>مَكَّ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دُخُولُهَا</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بَابِ</w:t>
      </w:r>
      <w:r w:rsidRPr="00BE2421">
        <w:rPr>
          <w:rStyle w:val="5-Char"/>
          <w:rtl/>
        </w:rPr>
        <w:t xml:space="preserve"> </w:t>
      </w:r>
      <w:r w:rsidRPr="00BE2421">
        <w:rPr>
          <w:rStyle w:val="5-Char"/>
          <w:rFonts w:hint="eastAsia"/>
          <w:rtl/>
        </w:rPr>
        <w:t>المُعَلَّاةِ</w:t>
      </w:r>
      <w:r w:rsidRPr="00BE2421">
        <w:rPr>
          <w:rStyle w:val="5-Char"/>
          <w:rtl/>
        </w:rPr>
        <w:t xml:space="preserve"> </w:t>
      </w:r>
      <w:r w:rsidRPr="00BE2421">
        <w:rPr>
          <w:rStyle w:val="5-Char"/>
          <w:rFonts w:hint="eastAsia"/>
          <w:rtl/>
        </w:rPr>
        <w:t>نَهَارً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لتَكبِ</w:t>
      </w:r>
      <w:r w:rsidR="00C12E54" w:rsidRPr="00BE2421">
        <w:rPr>
          <w:rStyle w:val="5-Char"/>
          <w:rFonts w:hint="cs"/>
          <w:rtl/>
        </w:rPr>
        <w:t>ي</w:t>
      </w:r>
      <w:r w:rsidRPr="00BE2421">
        <w:rPr>
          <w:rStyle w:val="5-Char"/>
          <w:rFonts w:hint="eastAsia"/>
          <w:rtl/>
        </w:rPr>
        <w:t>رُ</w:t>
      </w:r>
      <w:r w:rsidRPr="00BE2421">
        <w:rPr>
          <w:rStyle w:val="5-Char"/>
          <w:rtl/>
        </w:rPr>
        <w:t xml:space="preserve"> </w:t>
      </w:r>
      <w:r w:rsidRPr="00BE2421">
        <w:rPr>
          <w:rStyle w:val="5-Char"/>
          <w:rFonts w:hint="eastAsia"/>
          <w:rtl/>
        </w:rPr>
        <w:t>وَالتَّهلِ</w:t>
      </w:r>
      <w:r w:rsidR="00C12E54" w:rsidRPr="00BE2421">
        <w:rPr>
          <w:rStyle w:val="5-Char"/>
          <w:rFonts w:hint="cs"/>
          <w:rtl/>
        </w:rPr>
        <w:t>ي</w:t>
      </w:r>
      <w:r w:rsidRPr="00BE2421">
        <w:rPr>
          <w:rStyle w:val="5-Char"/>
          <w:rFonts w:hint="eastAsia"/>
          <w:rtl/>
        </w:rPr>
        <w:t>لُ</w:t>
      </w:r>
      <w:r w:rsidRPr="00BE2421">
        <w:rPr>
          <w:rStyle w:val="5-Char"/>
          <w:rtl/>
        </w:rPr>
        <w:t xml:space="preserve"> </w:t>
      </w:r>
      <w:r w:rsidRPr="00BE2421">
        <w:rPr>
          <w:rStyle w:val="5-Char"/>
          <w:rFonts w:hint="eastAsia"/>
          <w:rtl/>
        </w:rPr>
        <w:t>تِلقَاءَ</w:t>
      </w:r>
      <w:r w:rsidRPr="00BE2421">
        <w:rPr>
          <w:rStyle w:val="5-Char"/>
          <w:rtl/>
        </w:rPr>
        <w:t xml:space="preserve"> </w:t>
      </w:r>
      <w:r w:rsidRPr="00BE2421">
        <w:rPr>
          <w:rStyle w:val="5-Char"/>
          <w:rFonts w:hint="eastAsia"/>
          <w:rtl/>
        </w:rPr>
        <w:t>البَ</w:t>
      </w:r>
      <w:r w:rsidR="00C12E54" w:rsidRPr="00BE2421">
        <w:rPr>
          <w:rStyle w:val="5-Char"/>
          <w:rFonts w:hint="cs"/>
          <w:rtl/>
        </w:rPr>
        <w:t>ي</w:t>
      </w:r>
      <w:r w:rsidRPr="00BE2421">
        <w:rPr>
          <w:rStyle w:val="5-Char"/>
          <w:rFonts w:hint="eastAsia"/>
          <w:rtl/>
        </w:rPr>
        <w:t>تِ</w:t>
      </w:r>
      <w:r w:rsidRPr="00BE2421">
        <w:rPr>
          <w:rStyle w:val="5-Char"/>
          <w:rtl/>
        </w:rPr>
        <w:t xml:space="preserve"> </w:t>
      </w:r>
      <w:r w:rsidRPr="00BE2421">
        <w:rPr>
          <w:rStyle w:val="5-Char"/>
          <w:rFonts w:hint="eastAsia"/>
          <w:rtl/>
        </w:rPr>
        <w:t>الشَّرِ</w:t>
      </w:r>
      <w:r w:rsidR="00C12E54" w:rsidRPr="00BE2421">
        <w:rPr>
          <w:rStyle w:val="5-Char"/>
          <w:rFonts w:hint="cs"/>
          <w:rtl/>
        </w:rPr>
        <w:t>ي</w:t>
      </w:r>
      <w:r w:rsidRPr="00BE2421">
        <w:rPr>
          <w:rStyle w:val="5-Char"/>
          <w:rFonts w:hint="eastAsia"/>
          <w:rtl/>
        </w:rPr>
        <w:t>فِ</w:t>
      </w:r>
      <w:r w:rsidRPr="00BE2421">
        <w:rPr>
          <w:rStyle w:val="5-Char"/>
          <w:rtl/>
        </w:rPr>
        <w:t xml:space="preserve"> </w:t>
      </w:r>
      <w:r w:rsidRPr="00BE2421">
        <w:rPr>
          <w:rStyle w:val="5-Char"/>
          <w:rFonts w:hint="eastAsia"/>
          <w:rtl/>
        </w:rPr>
        <w:t>وَالدُّعَاءُ</w:t>
      </w:r>
      <w:r w:rsidRPr="00BE2421">
        <w:rPr>
          <w:rStyle w:val="5-Char"/>
          <w:rtl/>
        </w:rPr>
        <w:t xml:space="preserve"> </w:t>
      </w:r>
      <w:r w:rsidRPr="00BE2421">
        <w:rPr>
          <w:rStyle w:val="5-Char"/>
          <w:rFonts w:hint="eastAsia"/>
          <w:rtl/>
        </w:rPr>
        <w:t>بِمَا</w:t>
      </w:r>
      <w:r w:rsidRPr="00BE2421">
        <w:rPr>
          <w:rStyle w:val="5-Char"/>
          <w:rtl/>
        </w:rPr>
        <w:t xml:space="preserve"> </w:t>
      </w:r>
      <w:r w:rsidRPr="00BE2421">
        <w:rPr>
          <w:rStyle w:val="5-Char"/>
          <w:rFonts w:hint="eastAsia"/>
          <w:rtl/>
        </w:rPr>
        <w:t>أَحَبَّ</w:t>
      </w:r>
      <w:r w:rsidRPr="00BE2421">
        <w:rPr>
          <w:rStyle w:val="5-Char"/>
          <w:rtl/>
        </w:rPr>
        <w:t xml:space="preserve"> </w:t>
      </w:r>
      <w:r w:rsidRPr="00BE2421">
        <w:rPr>
          <w:rStyle w:val="5-Char"/>
          <w:rFonts w:hint="eastAsia"/>
          <w:rtl/>
        </w:rPr>
        <w:t>عِندَ</w:t>
      </w:r>
      <w:r w:rsidRPr="00BE2421">
        <w:rPr>
          <w:rStyle w:val="5-Char"/>
          <w:rtl/>
        </w:rPr>
        <w:t xml:space="preserve"> </w:t>
      </w:r>
      <w:r w:rsidRPr="00BE2421">
        <w:rPr>
          <w:rStyle w:val="5-Char"/>
          <w:rFonts w:hint="eastAsia"/>
          <w:rtl/>
        </w:rPr>
        <w:t>رُؤ</w:t>
      </w:r>
      <w:r w:rsidR="00C12E54" w:rsidRPr="00BE2421">
        <w:rPr>
          <w:rStyle w:val="5-Char"/>
          <w:rFonts w:hint="cs"/>
          <w:rtl/>
        </w:rPr>
        <w:t>ي</w:t>
      </w:r>
      <w:r w:rsidRPr="00BE2421">
        <w:rPr>
          <w:rStyle w:val="5-Char"/>
          <w:rFonts w:hint="cs"/>
          <w:rtl/>
        </w:rPr>
        <w:t>َ</w:t>
      </w:r>
      <w:r w:rsidRPr="00BE2421">
        <w:rPr>
          <w:rStyle w:val="5-Char"/>
          <w:rFonts w:hint="eastAsia"/>
          <w:rtl/>
        </w:rPr>
        <w:t>تِ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هُوَ</w:t>
      </w:r>
      <w:r w:rsidRPr="00BE2421">
        <w:rPr>
          <w:rStyle w:val="5-Char"/>
          <w:rtl/>
        </w:rPr>
        <w:t xml:space="preserve"> </w:t>
      </w:r>
      <w:r w:rsidRPr="00BE2421">
        <w:rPr>
          <w:rStyle w:val="5-Char"/>
          <w:rFonts w:hint="eastAsia"/>
          <w:rtl/>
        </w:rPr>
        <w:t>مُستَجَابٌ</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طَوَافُ</w:t>
      </w:r>
      <w:r w:rsidRPr="00BE2421">
        <w:rPr>
          <w:rStyle w:val="5-Char"/>
          <w:rtl/>
        </w:rPr>
        <w:t xml:space="preserve"> </w:t>
      </w:r>
      <w:r w:rsidRPr="00BE2421">
        <w:rPr>
          <w:rStyle w:val="5-Char"/>
          <w:rFonts w:hint="eastAsia"/>
          <w:rtl/>
        </w:rPr>
        <w:t>القُدُومِ</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tl/>
        </w:rPr>
        <w:t xml:space="preserve"> </w:t>
      </w:r>
      <w:r w:rsidRPr="00BE2421">
        <w:rPr>
          <w:rStyle w:val="5-Char"/>
          <w:rFonts w:hint="eastAsia"/>
          <w:rtl/>
        </w:rPr>
        <w:t>غ</w:t>
      </w:r>
      <w:r w:rsidR="00C12E54" w:rsidRPr="00BE2421">
        <w:rPr>
          <w:rStyle w:val="5-Char"/>
          <w:rFonts w:hint="cs"/>
          <w:rtl/>
        </w:rPr>
        <w:t>ي</w:t>
      </w:r>
      <w:r w:rsidRPr="00BE2421">
        <w:rPr>
          <w:rStyle w:val="5-Char"/>
          <w:rFonts w:hint="eastAsia"/>
          <w:rtl/>
        </w:rPr>
        <w:t>رِ</w:t>
      </w:r>
      <w:r w:rsidRPr="00BE2421">
        <w:rPr>
          <w:rStyle w:val="5-Char"/>
          <w:rtl/>
        </w:rPr>
        <w:t xml:space="preserve"> </w:t>
      </w:r>
      <w:r w:rsidRPr="00BE2421">
        <w:rPr>
          <w:rStyle w:val="5-Char"/>
          <w:rFonts w:hint="eastAsia"/>
          <w:rtl/>
        </w:rPr>
        <w:t>اَشهُرِ</w:t>
      </w:r>
      <w:r w:rsidRPr="00BE2421">
        <w:rPr>
          <w:rStyle w:val="5-Char"/>
          <w:rtl/>
        </w:rPr>
        <w:t xml:space="preserve"> </w:t>
      </w:r>
      <w:r w:rsidRPr="00BE2421">
        <w:rPr>
          <w:rStyle w:val="5-Char"/>
          <w:rFonts w:hint="eastAsia"/>
          <w:rtl/>
        </w:rPr>
        <w:t>الحَجِّ</w:t>
      </w:r>
      <w:r w:rsidRPr="00BE2421">
        <w:rPr>
          <w:rStyle w:val="5-Char"/>
          <w:rFonts w:hint="cs"/>
          <w:rtl/>
        </w:rPr>
        <w:t>؛</w:t>
      </w:r>
      <w:r w:rsidRPr="00BE2421">
        <w:rPr>
          <w:rStyle w:val="5-Char"/>
          <w:rtl/>
        </w:rPr>
        <w:t xml:space="preserve"> </w:t>
      </w:r>
      <w:r w:rsidRPr="00BE2421">
        <w:rPr>
          <w:rStyle w:val="5-Char"/>
          <w:rFonts w:hint="eastAsia"/>
          <w:rtl/>
        </w:rPr>
        <w:t>وَالاِضطِبَاعُ</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Fonts w:hint="eastAsia"/>
          <w:rtl/>
        </w:rPr>
        <w:t>هِ</w:t>
      </w:r>
      <w:r w:rsidRPr="00BE2421">
        <w:rPr>
          <w:rStyle w:val="5-Char"/>
          <w:rtl/>
        </w:rPr>
        <w:t xml:space="preserve"> </w:t>
      </w:r>
      <w:r w:rsidRPr="00BE2421">
        <w:rPr>
          <w:rStyle w:val="5-Char"/>
          <w:rFonts w:hint="eastAsia"/>
          <w:rtl/>
        </w:rPr>
        <w:t>وَالرَّمَلُ</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سَع</w:t>
      </w:r>
      <w:r w:rsidR="007C6575" w:rsidRPr="00BE2421">
        <w:rPr>
          <w:rStyle w:val="5-Char"/>
          <w:rFonts w:hint="cs"/>
          <w:rtl/>
        </w:rPr>
        <w:t>ی</w:t>
      </w:r>
      <w:r w:rsidRPr="00BE2421">
        <w:rPr>
          <w:rStyle w:val="5-Char"/>
          <w:rtl/>
        </w:rPr>
        <w:t xml:space="preserve"> </w:t>
      </w:r>
      <w:r w:rsidRPr="00BE2421">
        <w:rPr>
          <w:rStyle w:val="5-Char"/>
          <w:rFonts w:hint="eastAsia"/>
          <w:rtl/>
        </w:rPr>
        <w:t>بَعدَه</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tl/>
        </w:rPr>
        <w:t xml:space="preserve"> </w:t>
      </w:r>
      <w:r w:rsidRPr="00BE2421">
        <w:rPr>
          <w:rStyle w:val="5-Char"/>
          <w:rFonts w:hint="eastAsia"/>
          <w:rtl/>
        </w:rPr>
        <w:t>أَشهُرِ</w:t>
      </w:r>
      <w:r w:rsidRPr="00BE2421">
        <w:rPr>
          <w:rStyle w:val="5-Char"/>
          <w:rtl/>
        </w:rPr>
        <w:t xml:space="preserve"> </w:t>
      </w:r>
      <w:r w:rsidRPr="00BE2421">
        <w:rPr>
          <w:rStyle w:val="5-Char"/>
          <w:rFonts w:hint="eastAsia"/>
          <w:rtl/>
        </w:rPr>
        <w:t>الحَجِّ</w:t>
      </w:r>
      <w:r w:rsidRPr="00BE2421">
        <w:rPr>
          <w:rStyle w:val="5-Char"/>
          <w:rtl/>
        </w:rPr>
        <w:t xml:space="preserve"> </w:t>
      </w:r>
      <w:r w:rsidRPr="00BE2421">
        <w:rPr>
          <w:rStyle w:val="5-Char"/>
          <w:rFonts w:hint="eastAsia"/>
          <w:rtl/>
        </w:rPr>
        <w:t>وَالهَروَلَةُ</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Fonts w:hint="eastAsia"/>
          <w:rtl/>
        </w:rPr>
        <w:t>مَا</w:t>
      </w:r>
      <w:r w:rsidRPr="00BE2421">
        <w:rPr>
          <w:rStyle w:val="5-Char"/>
          <w:rtl/>
        </w:rPr>
        <w:t xml:space="preserve"> </w:t>
      </w:r>
      <w:r w:rsidRPr="00BE2421">
        <w:rPr>
          <w:rStyle w:val="5-Char"/>
          <w:rFonts w:hint="eastAsia"/>
          <w:rtl/>
        </w:rPr>
        <w:t>بَ</w:t>
      </w:r>
      <w:r w:rsidR="00C12E54" w:rsidRPr="00BE2421">
        <w:rPr>
          <w:rStyle w:val="5-Char"/>
          <w:rFonts w:hint="cs"/>
          <w:rtl/>
        </w:rPr>
        <w:t>ي</w:t>
      </w:r>
      <w:r w:rsidRPr="00BE2421">
        <w:rPr>
          <w:rStyle w:val="5-Char"/>
          <w:rFonts w:hint="eastAsia"/>
          <w:rtl/>
        </w:rPr>
        <w:t>نَ</w:t>
      </w:r>
      <w:r w:rsidRPr="00BE2421">
        <w:rPr>
          <w:rStyle w:val="5-Char"/>
          <w:rtl/>
        </w:rPr>
        <w:t xml:space="preserve"> </w:t>
      </w:r>
      <w:r w:rsidRPr="00BE2421">
        <w:rPr>
          <w:rStyle w:val="5-Char"/>
          <w:rFonts w:hint="eastAsia"/>
          <w:rtl/>
        </w:rPr>
        <w:t>المِ</w:t>
      </w:r>
      <w:r w:rsidR="00C12E54" w:rsidRPr="00BE2421">
        <w:rPr>
          <w:rStyle w:val="5-Char"/>
          <w:rFonts w:hint="cs"/>
          <w:rtl/>
        </w:rPr>
        <w:t>ي</w:t>
      </w:r>
      <w:r w:rsidRPr="00BE2421">
        <w:rPr>
          <w:rStyle w:val="5-Char"/>
          <w:rFonts w:hint="eastAsia"/>
          <w:rtl/>
        </w:rPr>
        <w:t>لَ</w:t>
      </w:r>
      <w:r w:rsidR="00C12E54" w:rsidRPr="00BE2421">
        <w:rPr>
          <w:rStyle w:val="5-Char"/>
          <w:rFonts w:hint="cs"/>
          <w:rtl/>
        </w:rPr>
        <w:t>ي</w:t>
      </w:r>
      <w:r w:rsidRPr="00BE2421">
        <w:rPr>
          <w:rStyle w:val="5-Char"/>
          <w:rFonts w:hint="eastAsia"/>
          <w:rtl/>
        </w:rPr>
        <w:t>نِ</w:t>
      </w:r>
      <w:r w:rsidRPr="00BE2421">
        <w:rPr>
          <w:rStyle w:val="5-Char"/>
          <w:rtl/>
        </w:rPr>
        <w:t xml:space="preserve"> </w:t>
      </w:r>
      <w:r w:rsidRPr="00BE2421">
        <w:rPr>
          <w:rStyle w:val="5-Char"/>
          <w:rFonts w:hint="eastAsia"/>
          <w:rtl/>
        </w:rPr>
        <w:t>الأَخضَرَ</w:t>
      </w:r>
      <w:r w:rsidR="00C12E54" w:rsidRPr="00BE2421">
        <w:rPr>
          <w:rStyle w:val="5-Char"/>
          <w:rFonts w:hint="cs"/>
          <w:rtl/>
        </w:rPr>
        <w:t>ي</w:t>
      </w:r>
      <w:r w:rsidRPr="00BE2421">
        <w:rPr>
          <w:rStyle w:val="5-Char"/>
          <w:rFonts w:hint="eastAsia"/>
          <w:rtl/>
        </w:rPr>
        <w:t>نِ</w:t>
      </w:r>
      <w:r w:rsidRPr="00BE2421">
        <w:rPr>
          <w:rStyle w:val="5-Char"/>
          <w:rtl/>
        </w:rPr>
        <w:t xml:space="preserve"> </w:t>
      </w:r>
      <w:r w:rsidRPr="00BE2421">
        <w:rPr>
          <w:rStyle w:val="5-Char"/>
          <w:rFonts w:hint="eastAsia"/>
          <w:rtl/>
        </w:rPr>
        <w:t>لِلرِّجَالِ</w:t>
      </w:r>
      <w:r w:rsidRPr="00BE2421">
        <w:rPr>
          <w:rStyle w:val="5-Char"/>
          <w:rtl/>
        </w:rPr>
        <w:t xml:space="preserve"> </w:t>
      </w:r>
      <w:r w:rsidRPr="00BE2421">
        <w:rPr>
          <w:rStyle w:val="5-Char"/>
          <w:rFonts w:hint="eastAsia"/>
          <w:rtl/>
        </w:rPr>
        <w:t>وَالمَش</w:t>
      </w:r>
      <w:r w:rsidR="00C12E54" w:rsidRPr="00BE2421">
        <w:rPr>
          <w:rStyle w:val="5-Char"/>
          <w:rFonts w:hint="cs"/>
          <w:rtl/>
        </w:rPr>
        <w:t>ي</w:t>
      </w:r>
      <w:r w:rsidRPr="00BE2421">
        <w:rPr>
          <w:rStyle w:val="5-Char"/>
          <w:rFonts w:hint="cs"/>
          <w:rtl/>
        </w:rPr>
        <w:t>ُ</w:t>
      </w:r>
      <w:r w:rsidRPr="00BE2421">
        <w:rPr>
          <w:rStyle w:val="5-Char"/>
          <w:rtl/>
        </w:rPr>
        <w:t xml:space="preserve"> </w:t>
      </w:r>
      <w:r w:rsidRPr="00BE2421">
        <w:rPr>
          <w:rStyle w:val="5-Char"/>
          <w:rFonts w:hint="eastAsia"/>
          <w:rtl/>
        </w:rPr>
        <w:t>عَلَ</w:t>
      </w:r>
      <w:r w:rsidR="007C6575" w:rsidRPr="00BE2421">
        <w:rPr>
          <w:rStyle w:val="5-Char"/>
          <w:rFonts w:hint="cs"/>
          <w:rtl/>
        </w:rPr>
        <w:t>ی</w:t>
      </w:r>
      <w:r w:rsidRPr="00BE2421">
        <w:rPr>
          <w:rStyle w:val="5-Char"/>
          <w:rtl/>
        </w:rPr>
        <w:t xml:space="preserve"> </w:t>
      </w:r>
      <w:r w:rsidRPr="00BE2421">
        <w:rPr>
          <w:rStyle w:val="5-Char"/>
          <w:rFonts w:hint="eastAsia"/>
          <w:rtl/>
        </w:rPr>
        <w:t>هَ</w:t>
      </w:r>
      <w:r w:rsidR="00C12E54" w:rsidRPr="00BE2421">
        <w:rPr>
          <w:rStyle w:val="5-Char"/>
          <w:rFonts w:hint="cs"/>
          <w:rtl/>
        </w:rPr>
        <w:t>ي</w:t>
      </w:r>
      <w:r w:rsidRPr="00BE2421">
        <w:rPr>
          <w:rStyle w:val="5-Char"/>
          <w:rFonts w:hint="eastAsia"/>
          <w:rtl/>
        </w:rPr>
        <w:t>نَةٍ</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tl/>
        </w:rPr>
        <w:t xml:space="preserve"> </w:t>
      </w:r>
      <w:r w:rsidRPr="00BE2421">
        <w:rPr>
          <w:rStyle w:val="5-Char"/>
          <w:rFonts w:hint="eastAsia"/>
          <w:rtl/>
        </w:rPr>
        <w:t>بَاقِ</w:t>
      </w:r>
      <w:r w:rsidR="00C12E54" w:rsidRPr="00BE2421">
        <w:rPr>
          <w:rStyle w:val="5-Char"/>
          <w:rFonts w:hint="cs"/>
          <w:rtl/>
        </w:rPr>
        <w:t>ي</w:t>
      </w:r>
      <w:r w:rsidRPr="00BE2421">
        <w:rPr>
          <w:rStyle w:val="5-Char"/>
          <w:rtl/>
        </w:rPr>
        <w:t xml:space="preserve"> </w:t>
      </w:r>
      <w:r w:rsidRPr="00BE2421">
        <w:rPr>
          <w:rStyle w:val="5-Char"/>
          <w:rFonts w:hint="eastAsia"/>
          <w:rtl/>
        </w:rPr>
        <w:t>السَّع</w:t>
      </w:r>
      <w:r w:rsidR="00C12E54" w:rsidRPr="00BE2421">
        <w:rPr>
          <w:rStyle w:val="5-Char"/>
          <w:rFonts w:hint="cs"/>
          <w:rtl/>
        </w:rPr>
        <w:t>ي</w:t>
      </w:r>
      <w:r w:rsidRPr="00BE2421">
        <w:rPr>
          <w:rStyle w:val="5-Char"/>
          <w:rFonts w:hint="cs"/>
          <w:rtl/>
        </w:rPr>
        <w:t>ِ</w:t>
      </w:r>
      <w:r w:rsidRPr="00BE2421">
        <w:rPr>
          <w:rStyle w:val="5-Char"/>
          <w:rtl/>
        </w:rPr>
        <w:t xml:space="preserve"> </w:t>
      </w:r>
      <w:r w:rsidRPr="00BE2421">
        <w:rPr>
          <w:rStyle w:val="5-Char"/>
          <w:rFonts w:hint="eastAsia"/>
          <w:rtl/>
        </w:rPr>
        <w:t>وَالإِكثَار</w:t>
      </w:r>
      <w:r w:rsidRPr="00BE2421">
        <w:rPr>
          <w:rStyle w:val="5-Char"/>
          <w:rFonts w:hint="cs"/>
          <w:rtl/>
        </w:rPr>
        <w:t>ُ</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طَّوَافِ</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هُوَ</w:t>
      </w:r>
      <w:r w:rsidRPr="00BE2421">
        <w:rPr>
          <w:rStyle w:val="5-Char"/>
          <w:rtl/>
        </w:rPr>
        <w:t xml:space="preserve"> </w:t>
      </w:r>
      <w:r w:rsidRPr="00BE2421">
        <w:rPr>
          <w:rStyle w:val="5-Char"/>
          <w:rFonts w:hint="eastAsia"/>
          <w:rtl/>
        </w:rPr>
        <w:t>أَفضَلُ</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صَلَوةِ</w:t>
      </w:r>
      <w:r w:rsidRPr="00BE2421">
        <w:rPr>
          <w:rStyle w:val="5-Char"/>
          <w:rtl/>
        </w:rPr>
        <w:t xml:space="preserve"> </w:t>
      </w:r>
      <w:r w:rsidRPr="00BE2421">
        <w:rPr>
          <w:rStyle w:val="5-Char"/>
          <w:rFonts w:hint="eastAsia"/>
          <w:rtl/>
        </w:rPr>
        <w:t>النَّفلِ</w:t>
      </w:r>
      <w:r w:rsidRPr="00BE2421">
        <w:rPr>
          <w:rStyle w:val="5-Char"/>
          <w:rtl/>
        </w:rPr>
        <w:t xml:space="preserve"> </w:t>
      </w:r>
      <w:r w:rsidRPr="00BE2421">
        <w:rPr>
          <w:rStyle w:val="5-Char"/>
          <w:rFonts w:hint="eastAsia"/>
          <w:rtl/>
        </w:rPr>
        <w:t>لِلآفَاقِ</w:t>
      </w:r>
      <w:r w:rsidR="00C12E54" w:rsidRPr="00BE2421">
        <w:rPr>
          <w:rStyle w:val="5-Char"/>
          <w:rFonts w:hint="cs"/>
          <w:rtl/>
        </w:rPr>
        <w:t>ي</w:t>
      </w:r>
      <w:r w:rsidRPr="00BE2421">
        <w:rPr>
          <w:rStyle w:val="5-Char"/>
          <w:rFonts w:hint="cs"/>
          <w:rtl/>
        </w:rPr>
        <w:t>ِّ؛</w:t>
      </w:r>
      <w:r w:rsidRPr="00BE2421">
        <w:rPr>
          <w:rStyle w:val="5-Char"/>
          <w:rtl/>
        </w:rPr>
        <w:t xml:space="preserve"> </w:t>
      </w:r>
      <w:r w:rsidRPr="00BE2421">
        <w:rPr>
          <w:rStyle w:val="5-Char"/>
          <w:rFonts w:hint="eastAsia"/>
          <w:rtl/>
        </w:rPr>
        <w:t>وَالخُطبَةُ</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صَلوةِ</w:t>
      </w:r>
      <w:r w:rsidRPr="00BE2421">
        <w:rPr>
          <w:rStyle w:val="5-Char"/>
          <w:rtl/>
        </w:rPr>
        <w:t xml:space="preserve"> </w:t>
      </w:r>
      <w:r w:rsidRPr="00BE2421">
        <w:rPr>
          <w:rStyle w:val="5-Char"/>
          <w:rFonts w:hint="eastAsia"/>
          <w:rtl/>
        </w:rPr>
        <w:t>الظُّهرِ</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وم</w:t>
      </w:r>
      <w:r w:rsidRPr="00BE2421">
        <w:rPr>
          <w:rStyle w:val="5-Char"/>
          <w:rFonts w:hint="cs"/>
          <w:rtl/>
        </w:rPr>
        <w:t>َ</w:t>
      </w:r>
      <w:r w:rsidRPr="00BE2421">
        <w:rPr>
          <w:rStyle w:val="5-Char"/>
          <w:rtl/>
        </w:rPr>
        <w:t xml:space="preserve"> </w:t>
      </w:r>
      <w:r w:rsidRPr="00BE2421">
        <w:rPr>
          <w:rStyle w:val="5-Char"/>
          <w:rFonts w:hint="eastAsia"/>
          <w:rtl/>
        </w:rPr>
        <w:t>سَابِعِ</w:t>
      </w:r>
      <w:r w:rsidRPr="00BE2421">
        <w:rPr>
          <w:rStyle w:val="5-Char"/>
          <w:rtl/>
        </w:rPr>
        <w:t xml:space="preserve"> </w:t>
      </w:r>
      <w:r w:rsidRPr="00BE2421">
        <w:rPr>
          <w:rStyle w:val="5-Char"/>
          <w:rFonts w:hint="eastAsia"/>
          <w:rtl/>
        </w:rPr>
        <w:t>الحَجَّةَ</w:t>
      </w:r>
      <w:r w:rsidRPr="00BE2421">
        <w:rPr>
          <w:rStyle w:val="5-Char"/>
          <w:rtl/>
        </w:rPr>
        <w:t xml:space="preserve"> </w:t>
      </w:r>
      <w:r w:rsidRPr="00BE2421">
        <w:rPr>
          <w:rStyle w:val="5-Char"/>
          <w:rFonts w:hint="eastAsia"/>
          <w:rtl/>
        </w:rPr>
        <w:t>بِمَكَّ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هِ</w:t>
      </w:r>
      <w:r w:rsidR="00C12E54" w:rsidRPr="00BE2421">
        <w:rPr>
          <w:rStyle w:val="5-Char"/>
          <w:rFonts w:hint="cs"/>
          <w:rtl/>
        </w:rPr>
        <w:t>ي</w:t>
      </w:r>
      <w:r w:rsidRPr="00BE2421">
        <w:rPr>
          <w:rStyle w:val="5-Char"/>
          <w:rFonts w:hint="cs"/>
          <w:rtl/>
        </w:rPr>
        <w:t>َ</w:t>
      </w:r>
      <w:r w:rsidRPr="00BE2421">
        <w:rPr>
          <w:rStyle w:val="5-Char"/>
          <w:rtl/>
        </w:rPr>
        <w:t xml:space="preserve"> </w:t>
      </w:r>
      <w:r w:rsidRPr="00BE2421">
        <w:rPr>
          <w:rStyle w:val="5-Char"/>
          <w:rFonts w:hint="eastAsia"/>
          <w:rtl/>
        </w:rPr>
        <w:t>خُطبَةٌ</w:t>
      </w:r>
      <w:r w:rsidRPr="00BE2421">
        <w:rPr>
          <w:rStyle w:val="5-Char"/>
          <w:rtl/>
        </w:rPr>
        <w:t xml:space="preserve"> </w:t>
      </w:r>
      <w:r w:rsidRPr="00BE2421">
        <w:rPr>
          <w:rStyle w:val="5-Char"/>
          <w:rFonts w:hint="eastAsia"/>
          <w:rtl/>
        </w:rPr>
        <w:t>وَاحِدَةٌ</w:t>
      </w:r>
      <w:r w:rsidRPr="00BE2421">
        <w:rPr>
          <w:rStyle w:val="5-Char"/>
          <w:rtl/>
        </w:rPr>
        <w:t xml:space="preserve"> </w:t>
      </w:r>
      <w:r w:rsidRPr="00BE2421">
        <w:rPr>
          <w:rStyle w:val="5-Char"/>
          <w:rFonts w:hint="eastAsia"/>
          <w:rtl/>
        </w:rPr>
        <w:t>بِلَا</w:t>
      </w:r>
      <w:r w:rsidRPr="00BE2421">
        <w:rPr>
          <w:rStyle w:val="5-Char"/>
          <w:rtl/>
        </w:rPr>
        <w:t xml:space="preserve"> </w:t>
      </w:r>
      <w:r w:rsidRPr="00BE2421">
        <w:rPr>
          <w:rStyle w:val="5-Char"/>
          <w:rFonts w:hint="eastAsia"/>
          <w:rtl/>
        </w:rPr>
        <w:t>جُلُوسٍ</w:t>
      </w:r>
      <w:r w:rsidRPr="00BE2421">
        <w:rPr>
          <w:rStyle w:val="5-Char"/>
          <w:rFonts w:hint="cs"/>
          <w:rtl/>
        </w:rPr>
        <w:t>،</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عَلِّمُ</w:t>
      </w:r>
      <w:r w:rsidRPr="00BE2421">
        <w:rPr>
          <w:rStyle w:val="5-Char"/>
          <w:rtl/>
        </w:rPr>
        <w:t xml:space="preserve"> </w:t>
      </w:r>
      <w:r w:rsidRPr="00BE2421">
        <w:rPr>
          <w:rStyle w:val="5-Char"/>
          <w:rFonts w:hint="eastAsia"/>
          <w:rtl/>
        </w:rPr>
        <w:t>المَنَاسِكَ</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Fonts w:hint="eastAsia"/>
          <w:rtl/>
        </w:rPr>
        <w:t>هَا</w:t>
      </w:r>
      <w:r w:rsidRPr="00BE2421">
        <w:rPr>
          <w:rStyle w:val="5-Char"/>
          <w:rFonts w:hint="cs"/>
          <w:rtl/>
        </w:rPr>
        <w:t>؛</w:t>
      </w:r>
      <w:r w:rsidRPr="00BE2421">
        <w:rPr>
          <w:rStyle w:val="5-Char"/>
          <w:rtl/>
        </w:rPr>
        <w:t xml:space="preserve"> </w:t>
      </w:r>
      <w:r w:rsidRPr="00BE2421">
        <w:rPr>
          <w:rStyle w:val="5-Char"/>
          <w:rFonts w:hint="eastAsia"/>
          <w:rtl/>
        </w:rPr>
        <w:t>وَالخُرُوجُ</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طُلُوعِ</w:t>
      </w:r>
      <w:r w:rsidRPr="00BE2421">
        <w:rPr>
          <w:rStyle w:val="5-Char"/>
          <w:rtl/>
        </w:rPr>
        <w:t xml:space="preserve"> </w:t>
      </w:r>
      <w:r w:rsidRPr="00BE2421">
        <w:rPr>
          <w:rStyle w:val="5-Char"/>
          <w:rFonts w:hint="eastAsia"/>
          <w:rtl/>
        </w:rPr>
        <w:t>الشَّمسِ</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ومَ</w:t>
      </w:r>
      <w:r w:rsidRPr="00BE2421">
        <w:rPr>
          <w:rStyle w:val="5-Char"/>
          <w:rtl/>
        </w:rPr>
        <w:t xml:space="preserve"> </w:t>
      </w:r>
      <w:r w:rsidRPr="00BE2421">
        <w:rPr>
          <w:rStyle w:val="5-Char"/>
          <w:rFonts w:hint="eastAsia"/>
          <w:rtl/>
        </w:rPr>
        <w:t>التَّروِ</w:t>
      </w:r>
      <w:r w:rsidR="00C12E54" w:rsidRPr="00BE2421">
        <w:rPr>
          <w:rStyle w:val="5-Char"/>
          <w:rFonts w:hint="cs"/>
          <w:rtl/>
        </w:rPr>
        <w:t>ي</w:t>
      </w:r>
      <w:r w:rsidRPr="00BE2421">
        <w:rPr>
          <w:rStyle w:val="5-Char"/>
          <w:rFonts w:hint="cs"/>
          <w:rtl/>
        </w:rPr>
        <w:t>َ</w:t>
      </w:r>
      <w:r w:rsidRPr="00BE2421">
        <w:rPr>
          <w:rStyle w:val="5-Char"/>
          <w:rFonts w:hint="eastAsia"/>
          <w:rtl/>
        </w:rPr>
        <w:t>ةِ</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مَكَّةَ</w:t>
      </w:r>
      <w:r w:rsidRPr="00BE2421">
        <w:rPr>
          <w:rStyle w:val="5-Char"/>
          <w:rtl/>
        </w:rPr>
        <w:t xml:space="preserve"> </w:t>
      </w:r>
      <w:r w:rsidRPr="00BE2421">
        <w:rPr>
          <w:rStyle w:val="5-Char"/>
          <w:rFonts w:hint="eastAsia"/>
          <w:rtl/>
        </w:rPr>
        <w:t>لِمَنً</w:t>
      </w:r>
      <w:r w:rsidR="007C6575" w:rsidRPr="00BE2421">
        <w:rPr>
          <w:rStyle w:val="5-Char"/>
          <w:rFonts w:hint="cs"/>
          <w:rtl/>
        </w:rPr>
        <w:t>ی</w:t>
      </w:r>
      <w:r w:rsidRPr="00BE2421">
        <w:rPr>
          <w:rStyle w:val="5-Char"/>
          <w:rtl/>
        </w:rPr>
        <w:t xml:space="preserve"> </w:t>
      </w:r>
      <w:r w:rsidRPr="00BE2421">
        <w:rPr>
          <w:rStyle w:val="5-Char"/>
          <w:rFonts w:hint="eastAsia"/>
          <w:rtl/>
        </w:rPr>
        <w:t>وَالمَبِ</w:t>
      </w:r>
      <w:r w:rsidR="00C12E54" w:rsidRPr="00BE2421">
        <w:rPr>
          <w:rStyle w:val="5-Char"/>
          <w:rFonts w:hint="cs"/>
          <w:rtl/>
        </w:rPr>
        <w:t>ي</w:t>
      </w:r>
      <w:r w:rsidRPr="00BE2421">
        <w:rPr>
          <w:rStyle w:val="5-Char"/>
          <w:rFonts w:hint="eastAsia"/>
          <w:rtl/>
        </w:rPr>
        <w:t>تُ</w:t>
      </w:r>
      <w:r w:rsidRPr="00BE2421">
        <w:rPr>
          <w:rStyle w:val="5-Char"/>
          <w:rtl/>
        </w:rPr>
        <w:t xml:space="preserve"> </w:t>
      </w:r>
      <w:r w:rsidRPr="00BE2421">
        <w:rPr>
          <w:rStyle w:val="5-Char"/>
          <w:rFonts w:hint="eastAsia"/>
          <w:rtl/>
        </w:rPr>
        <w:t>بِها</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الخُرُوجُ</w:t>
      </w:r>
      <w:r w:rsidRPr="00BE2421">
        <w:rPr>
          <w:rStyle w:val="5-Char"/>
          <w:rtl/>
        </w:rPr>
        <w:t xml:space="preserve"> </w:t>
      </w:r>
      <w:r w:rsidRPr="00BE2421">
        <w:rPr>
          <w:rStyle w:val="5-Char"/>
          <w:rFonts w:hint="eastAsia"/>
          <w:rtl/>
        </w:rPr>
        <w:t>مِنهَا</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طُلُوعِ</w:t>
      </w:r>
      <w:r w:rsidRPr="00BE2421">
        <w:rPr>
          <w:rStyle w:val="5-Char"/>
          <w:rtl/>
        </w:rPr>
        <w:t xml:space="preserve"> </w:t>
      </w:r>
      <w:r w:rsidRPr="00BE2421">
        <w:rPr>
          <w:rStyle w:val="5-Char"/>
          <w:rFonts w:hint="eastAsia"/>
          <w:rtl/>
        </w:rPr>
        <w:t>الشَّمسِ</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ومَ</w:t>
      </w:r>
      <w:r w:rsidRPr="00BE2421">
        <w:rPr>
          <w:rStyle w:val="5-Char"/>
          <w:rtl/>
        </w:rPr>
        <w:t xml:space="preserve"> </w:t>
      </w:r>
      <w:r w:rsidRPr="00BE2421">
        <w:rPr>
          <w:rStyle w:val="5-Char"/>
          <w:rFonts w:hint="eastAsia"/>
          <w:rtl/>
        </w:rPr>
        <w:t>عَرَفَةَ</w:t>
      </w:r>
      <w:r w:rsidRPr="00BE2421">
        <w:rPr>
          <w:rStyle w:val="5-Char"/>
          <w:rtl/>
        </w:rPr>
        <w:t xml:space="preserve"> </w:t>
      </w:r>
      <w:r w:rsidRPr="00BE2421">
        <w:rPr>
          <w:rStyle w:val="5-Char"/>
          <w:rFonts w:hint="eastAsia"/>
          <w:rtl/>
        </w:rPr>
        <w:t>اِلَ</w:t>
      </w:r>
      <w:r w:rsidR="007C6575" w:rsidRPr="00BE2421">
        <w:rPr>
          <w:rStyle w:val="5-Char"/>
          <w:rFonts w:hint="cs"/>
          <w:rtl/>
        </w:rPr>
        <w:t>ی</w:t>
      </w:r>
      <w:r w:rsidRPr="00BE2421">
        <w:rPr>
          <w:rStyle w:val="5-Char"/>
          <w:rtl/>
        </w:rPr>
        <w:t xml:space="preserve"> </w:t>
      </w:r>
      <w:r w:rsidRPr="00BE2421">
        <w:rPr>
          <w:rStyle w:val="5-Char"/>
          <w:rFonts w:hint="eastAsia"/>
          <w:rtl/>
        </w:rPr>
        <w:t>عَرَفَاتٍ</w:t>
      </w:r>
      <w:r w:rsidRPr="00BE2421">
        <w:rPr>
          <w:rStyle w:val="5-Char"/>
          <w:rFonts w:hint="cs"/>
          <w:rtl/>
        </w:rPr>
        <w:t>؛</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Fonts w:hint="cs"/>
          <w:rtl/>
        </w:rPr>
        <w:t>َ</w:t>
      </w:r>
      <w:r w:rsidRPr="00BE2421">
        <w:rPr>
          <w:rStyle w:val="5-Char"/>
          <w:rFonts w:hint="eastAsia"/>
          <w:rtl/>
        </w:rPr>
        <w:t>خطُبُ</w:t>
      </w:r>
      <w:r w:rsidRPr="00BE2421">
        <w:rPr>
          <w:rStyle w:val="5-Char"/>
          <w:rtl/>
        </w:rPr>
        <w:t xml:space="preserve"> </w:t>
      </w:r>
      <w:r w:rsidRPr="00BE2421">
        <w:rPr>
          <w:rStyle w:val="5-Char"/>
          <w:rFonts w:hint="eastAsia"/>
          <w:rtl/>
        </w:rPr>
        <w:t>الاِمَامُ</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الزَّوَالِ</w:t>
      </w:r>
      <w:r w:rsidRPr="00BE2421">
        <w:rPr>
          <w:rStyle w:val="5-Char"/>
          <w:rtl/>
        </w:rPr>
        <w:t xml:space="preserve"> </w:t>
      </w:r>
      <w:r w:rsidRPr="00BE2421">
        <w:rPr>
          <w:rStyle w:val="5-Char"/>
          <w:rFonts w:hint="eastAsia"/>
          <w:rtl/>
        </w:rPr>
        <w:t>قَبلَ</w:t>
      </w:r>
      <w:r w:rsidRPr="00BE2421">
        <w:rPr>
          <w:rStyle w:val="5-Char"/>
          <w:rtl/>
        </w:rPr>
        <w:t xml:space="preserve"> </w:t>
      </w:r>
      <w:r w:rsidRPr="00BE2421">
        <w:rPr>
          <w:rStyle w:val="5-Char"/>
          <w:rFonts w:hint="eastAsia"/>
          <w:rtl/>
        </w:rPr>
        <w:t>صَلَوةِ</w:t>
      </w:r>
      <w:r w:rsidRPr="00BE2421">
        <w:rPr>
          <w:rStyle w:val="5-Char"/>
          <w:rtl/>
        </w:rPr>
        <w:t xml:space="preserve"> </w:t>
      </w:r>
      <w:r w:rsidRPr="00BE2421">
        <w:rPr>
          <w:rStyle w:val="5-Char"/>
          <w:rFonts w:hint="eastAsia"/>
          <w:rtl/>
        </w:rPr>
        <w:t>الظُّهرِ</w:t>
      </w:r>
      <w:r w:rsidRPr="00BE2421">
        <w:rPr>
          <w:rStyle w:val="5-Char"/>
          <w:rtl/>
        </w:rPr>
        <w:t xml:space="preserve"> </w:t>
      </w:r>
      <w:r w:rsidRPr="00BE2421">
        <w:rPr>
          <w:rStyle w:val="5-Char"/>
          <w:rFonts w:hint="eastAsia"/>
          <w:rtl/>
        </w:rPr>
        <w:t>وَالعَصرِ</w:t>
      </w:r>
      <w:r w:rsidRPr="00BE2421">
        <w:rPr>
          <w:rStyle w:val="5-Char"/>
          <w:rtl/>
        </w:rPr>
        <w:t xml:space="preserve"> </w:t>
      </w:r>
      <w:r w:rsidRPr="00BE2421">
        <w:rPr>
          <w:rStyle w:val="5-Char"/>
          <w:rFonts w:hint="eastAsia"/>
          <w:rtl/>
        </w:rPr>
        <w:t>مَجمُوعَةً</w:t>
      </w:r>
      <w:r w:rsidRPr="00BE2421">
        <w:rPr>
          <w:rStyle w:val="5-Char"/>
          <w:rtl/>
        </w:rPr>
        <w:t xml:space="preserve"> </w:t>
      </w:r>
      <w:r w:rsidRPr="00BE2421">
        <w:rPr>
          <w:rStyle w:val="5-Char"/>
          <w:rFonts w:hint="eastAsia"/>
          <w:rtl/>
        </w:rPr>
        <w:t>جَمعَ</w:t>
      </w:r>
      <w:r w:rsidRPr="00BE2421">
        <w:rPr>
          <w:rStyle w:val="5-Char"/>
          <w:rtl/>
        </w:rPr>
        <w:t xml:space="preserve"> </w:t>
      </w:r>
      <w:r w:rsidRPr="00BE2421">
        <w:rPr>
          <w:rStyle w:val="5-Char"/>
          <w:rFonts w:hint="eastAsia"/>
          <w:rtl/>
        </w:rPr>
        <w:t>تَقدِ</w:t>
      </w:r>
      <w:r w:rsidR="00C12E54" w:rsidRPr="00BE2421">
        <w:rPr>
          <w:rStyle w:val="5-Char"/>
          <w:rFonts w:hint="cs"/>
          <w:rtl/>
        </w:rPr>
        <w:t>ي</w:t>
      </w:r>
      <w:r w:rsidRPr="00BE2421">
        <w:rPr>
          <w:rStyle w:val="5-Char"/>
          <w:rFonts w:hint="eastAsia"/>
          <w:rtl/>
        </w:rPr>
        <w:t>مٍ</w:t>
      </w:r>
      <w:r w:rsidRPr="00BE2421">
        <w:rPr>
          <w:rStyle w:val="5-Char"/>
          <w:rtl/>
        </w:rPr>
        <w:t xml:space="preserve"> </w:t>
      </w:r>
      <w:r w:rsidRPr="00BE2421">
        <w:rPr>
          <w:rStyle w:val="5-Char"/>
          <w:rFonts w:hint="eastAsia"/>
          <w:rtl/>
        </w:rPr>
        <w:t>مَعَ</w:t>
      </w:r>
      <w:r w:rsidRPr="00BE2421">
        <w:rPr>
          <w:rStyle w:val="5-Char"/>
          <w:rtl/>
        </w:rPr>
        <w:t xml:space="preserve"> </w:t>
      </w:r>
      <w:r w:rsidRPr="00BE2421">
        <w:rPr>
          <w:rStyle w:val="5-Char"/>
          <w:rFonts w:hint="eastAsia"/>
          <w:rtl/>
        </w:rPr>
        <w:t>الظُّهرِ</w:t>
      </w:r>
      <w:r w:rsidRPr="00BE2421">
        <w:rPr>
          <w:rStyle w:val="5-Char"/>
          <w:rtl/>
        </w:rPr>
        <w:t xml:space="preserve"> </w:t>
      </w:r>
      <w:r w:rsidRPr="00BE2421">
        <w:rPr>
          <w:rStyle w:val="5-Char"/>
          <w:rFonts w:hint="eastAsia"/>
          <w:rtl/>
        </w:rPr>
        <w:t>خُطبَتَ</w:t>
      </w:r>
      <w:r w:rsidR="00C12E54" w:rsidRPr="00BE2421">
        <w:rPr>
          <w:rStyle w:val="5-Char"/>
          <w:rFonts w:hint="cs"/>
          <w:rtl/>
        </w:rPr>
        <w:t>ي</w:t>
      </w:r>
      <w:r w:rsidRPr="00BE2421">
        <w:rPr>
          <w:rStyle w:val="5-Char"/>
          <w:rFonts w:hint="eastAsia"/>
          <w:rtl/>
        </w:rPr>
        <w:t>نِ</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جلِسُ</w:t>
      </w:r>
      <w:r w:rsidRPr="00BE2421">
        <w:rPr>
          <w:rStyle w:val="5-Char"/>
          <w:rtl/>
        </w:rPr>
        <w:t xml:space="preserve"> </w:t>
      </w:r>
      <w:r w:rsidRPr="00BE2421">
        <w:rPr>
          <w:rStyle w:val="5-Char"/>
          <w:rFonts w:hint="eastAsia"/>
          <w:rtl/>
        </w:rPr>
        <w:t>بَ</w:t>
      </w:r>
      <w:r w:rsidR="00C12E54" w:rsidRPr="00BE2421">
        <w:rPr>
          <w:rStyle w:val="5-Char"/>
          <w:rFonts w:hint="cs"/>
          <w:rtl/>
        </w:rPr>
        <w:t>ي</w:t>
      </w:r>
      <w:r w:rsidRPr="00BE2421">
        <w:rPr>
          <w:rStyle w:val="5-Char"/>
          <w:rFonts w:hint="eastAsia"/>
          <w:rtl/>
        </w:rPr>
        <w:t>نَهُمَا</w:t>
      </w:r>
      <w:r w:rsidRPr="00BE2421">
        <w:rPr>
          <w:rStyle w:val="5-Char"/>
          <w:rFonts w:hint="cs"/>
          <w:rtl/>
        </w:rPr>
        <w:t>؛</w:t>
      </w:r>
      <w:r w:rsidRPr="00BE2421">
        <w:rPr>
          <w:rStyle w:val="5-Char"/>
          <w:rtl/>
        </w:rPr>
        <w:t xml:space="preserve"> </w:t>
      </w:r>
      <w:r w:rsidRPr="00BE2421">
        <w:rPr>
          <w:rStyle w:val="5-Char"/>
          <w:rFonts w:hint="eastAsia"/>
          <w:rtl/>
        </w:rPr>
        <w:t>وَالاِجتَهَادُ</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tl/>
        </w:rPr>
        <w:t xml:space="preserve"> </w:t>
      </w:r>
      <w:r w:rsidRPr="00BE2421">
        <w:rPr>
          <w:rStyle w:val="5-Char"/>
          <w:rFonts w:hint="eastAsia"/>
          <w:rtl/>
        </w:rPr>
        <w:t>التَّضَرُّعِ</w:t>
      </w:r>
      <w:r w:rsidRPr="00BE2421">
        <w:rPr>
          <w:rStyle w:val="5-Char"/>
          <w:rtl/>
        </w:rPr>
        <w:t xml:space="preserve"> </w:t>
      </w:r>
      <w:r w:rsidRPr="00BE2421">
        <w:rPr>
          <w:rStyle w:val="5-Char"/>
          <w:rFonts w:hint="eastAsia"/>
          <w:rtl/>
        </w:rPr>
        <w:t>وَالخُشُوعِ</w:t>
      </w:r>
      <w:r w:rsidRPr="00BE2421">
        <w:rPr>
          <w:rStyle w:val="5-Char"/>
          <w:rtl/>
        </w:rPr>
        <w:t xml:space="preserve"> </w:t>
      </w:r>
      <w:r w:rsidRPr="00BE2421">
        <w:rPr>
          <w:rStyle w:val="5-Char"/>
          <w:rFonts w:hint="eastAsia"/>
          <w:rtl/>
        </w:rPr>
        <w:t>وَالبُكَاءِ</w:t>
      </w:r>
      <w:r w:rsidRPr="00BE2421">
        <w:rPr>
          <w:rStyle w:val="5-Char"/>
          <w:rtl/>
        </w:rPr>
        <w:t xml:space="preserve"> </w:t>
      </w:r>
      <w:r w:rsidRPr="00BE2421">
        <w:rPr>
          <w:rStyle w:val="5-Char"/>
          <w:rFonts w:hint="eastAsia"/>
          <w:rtl/>
        </w:rPr>
        <w:t>بِالدُّمُوعِ</w:t>
      </w:r>
      <w:r w:rsidRPr="00BE2421">
        <w:rPr>
          <w:rStyle w:val="5-Char"/>
          <w:rtl/>
        </w:rPr>
        <w:t xml:space="preserve"> </w:t>
      </w:r>
      <w:r w:rsidRPr="00BE2421">
        <w:rPr>
          <w:rStyle w:val="5-Char"/>
          <w:rFonts w:hint="eastAsia"/>
          <w:rtl/>
        </w:rPr>
        <w:t>وَالدُّعَاءِ</w:t>
      </w:r>
      <w:r w:rsidRPr="00BE2421">
        <w:rPr>
          <w:rStyle w:val="5-Char"/>
          <w:rtl/>
        </w:rPr>
        <w:t xml:space="preserve"> </w:t>
      </w:r>
      <w:r w:rsidRPr="00BE2421">
        <w:rPr>
          <w:rStyle w:val="5-Char"/>
          <w:rFonts w:hint="eastAsia"/>
          <w:rtl/>
        </w:rPr>
        <w:t>لِلنَّفسِ</w:t>
      </w:r>
      <w:r w:rsidRPr="00BE2421">
        <w:rPr>
          <w:rStyle w:val="5-Char"/>
          <w:rtl/>
        </w:rPr>
        <w:t xml:space="preserve"> </w:t>
      </w:r>
      <w:r w:rsidRPr="00BE2421">
        <w:rPr>
          <w:rStyle w:val="5-Char"/>
          <w:rFonts w:hint="eastAsia"/>
          <w:rtl/>
        </w:rPr>
        <w:t>وَالوَالِدَ</w:t>
      </w:r>
      <w:r w:rsidR="00C12E54" w:rsidRPr="00BE2421">
        <w:rPr>
          <w:rStyle w:val="5-Char"/>
          <w:rFonts w:hint="cs"/>
          <w:rtl/>
        </w:rPr>
        <w:t>ي</w:t>
      </w:r>
      <w:r w:rsidRPr="00BE2421">
        <w:rPr>
          <w:rStyle w:val="5-Char"/>
          <w:rFonts w:hint="eastAsia"/>
          <w:rtl/>
        </w:rPr>
        <w:t>نِ</w:t>
      </w:r>
      <w:r w:rsidRPr="00BE2421">
        <w:rPr>
          <w:rStyle w:val="5-Char"/>
          <w:rtl/>
        </w:rPr>
        <w:t xml:space="preserve"> </w:t>
      </w:r>
      <w:r w:rsidRPr="00BE2421">
        <w:rPr>
          <w:rStyle w:val="5-Char"/>
          <w:rFonts w:hint="eastAsia"/>
          <w:rtl/>
        </w:rPr>
        <w:t>والاِخوَانِ</w:t>
      </w:r>
      <w:r w:rsidRPr="00BE2421">
        <w:rPr>
          <w:rStyle w:val="5-Char"/>
          <w:rtl/>
        </w:rPr>
        <w:t xml:space="preserve"> </w:t>
      </w:r>
      <w:r w:rsidRPr="00BE2421">
        <w:rPr>
          <w:rStyle w:val="5-Char"/>
          <w:rFonts w:hint="eastAsia"/>
          <w:rtl/>
        </w:rPr>
        <w:t>المُؤمِنِ</w:t>
      </w:r>
      <w:r w:rsidR="00C12E54" w:rsidRPr="00BE2421">
        <w:rPr>
          <w:rStyle w:val="5-Char"/>
          <w:rFonts w:hint="cs"/>
          <w:rtl/>
        </w:rPr>
        <w:t>ي</w:t>
      </w:r>
      <w:r w:rsidRPr="00BE2421">
        <w:rPr>
          <w:rStyle w:val="5-Char"/>
          <w:rFonts w:hint="eastAsia"/>
          <w:rtl/>
        </w:rPr>
        <w:t>نَ</w:t>
      </w:r>
      <w:r w:rsidRPr="00BE2421">
        <w:rPr>
          <w:rStyle w:val="5-Char"/>
          <w:rtl/>
        </w:rPr>
        <w:t xml:space="preserve"> </w:t>
      </w:r>
      <w:r w:rsidRPr="00BE2421">
        <w:rPr>
          <w:rStyle w:val="5-Char"/>
          <w:rFonts w:hint="eastAsia"/>
          <w:rtl/>
        </w:rPr>
        <w:t>بِمَا</w:t>
      </w:r>
      <w:r w:rsidRPr="00BE2421">
        <w:rPr>
          <w:rStyle w:val="5-Char"/>
          <w:rtl/>
        </w:rPr>
        <w:t xml:space="preserve"> </w:t>
      </w:r>
      <w:r w:rsidRPr="00BE2421">
        <w:rPr>
          <w:rStyle w:val="5-Char"/>
          <w:rFonts w:hint="eastAsia"/>
          <w:rtl/>
        </w:rPr>
        <w:t>شَآءَ</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w:t>
      </w:r>
      <w:r w:rsidRPr="00BE2421">
        <w:rPr>
          <w:rStyle w:val="5-Char"/>
          <w:rFonts w:hint="cs"/>
          <w:rtl/>
        </w:rPr>
        <w:t>َ</w:t>
      </w:r>
      <w:r w:rsidRPr="00BE2421">
        <w:rPr>
          <w:rStyle w:val="5-Char"/>
          <w:rFonts w:hint="eastAsia"/>
          <w:rtl/>
        </w:rPr>
        <w:t>مرِ</w:t>
      </w:r>
      <w:r w:rsidRPr="00BE2421">
        <w:rPr>
          <w:rStyle w:val="5-Char"/>
          <w:rtl/>
        </w:rPr>
        <w:t xml:space="preserve"> </w:t>
      </w:r>
      <w:r w:rsidRPr="00BE2421">
        <w:rPr>
          <w:rStyle w:val="5-Char"/>
          <w:rFonts w:hint="eastAsia"/>
          <w:rtl/>
        </w:rPr>
        <w:t>الدَّارَ</w:t>
      </w:r>
      <w:r w:rsidR="00C12E54" w:rsidRPr="00BE2421">
        <w:rPr>
          <w:rStyle w:val="5-Char"/>
          <w:rFonts w:hint="cs"/>
          <w:rtl/>
        </w:rPr>
        <w:t>ي</w:t>
      </w:r>
      <w:r w:rsidRPr="00BE2421">
        <w:rPr>
          <w:rStyle w:val="5-Char"/>
          <w:rFonts w:hint="eastAsia"/>
          <w:rtl/>
        </w:rPr>
        <w:t>نِ</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tl/>
        </w:rPr>
        <w:t xml:space="preserve"> </w:t>
      </w:r>
      <w:r w:rsidRPr="00BE2421">
        <w:rPr>
          <w:rStyle w:val="5-Char"/>
          <w:rFonts w:hint="eastAsia"/>
          <w:rtl/>
        </w:rPr>
        <w:t>الجَمعَ</w:t>
      </w:r>
      <w:r w:rsidR="00C12E54" w:rsidRPr="00BE2421">
        <w:rPr>
          <w:rStyle w:val="5-Char"/>
          <w:rFonts w:hint="cs"/>
          <w:rtl/>
        </w:rPr>
        <w:t>ي</w:t>
      </w:r>
      <w:r w:rsidRPr="00BE2421">
        <w:rPr>
          <w:rStyle w:val="5-Char"/>
          <w:rFonts w:hint="eastAsia"/>
          <w:rtl/>
        </w:rPr>
        <w:t>نِ</w:t>
      </w:r>
      <w:r w:rsidRPr="00BE2421">
        <w:rPr>
          <w:rStyle w:val="5-Char"/>
          <w:rFonts w:hint="cs"/>
          <w:rtl/>
        </w:rPr>
        <w:t>؛</w:t>
      </w:r>
      <w:r w:rsidRPr="00BE2421">
        <w:rPr>
          <w:rStyle w:val="5-Char"/>
          <w:rtl/>
        </w:rPr>
        <w:t xml:space="preserve"> </w:t>
      </w:r>
      <w:r w:rsidRPr="00BE2421">
        <w:rPr>
          <w:rStyle w:val="5-Char"/>
          <w:rFonts w:hint="eastAsia"/>
          <w:rtl/>
        </w:rPr>
        <w:t>وَالدَّفعُ</w:t>
      </w:r>
      <w:r w:rsidRPr="00BE2421">
        <w:rPr>
          <w:rStyle w:val="5-Char"/>
          <w:rtl/>
        </w:rPr>
        <w:t xml:space="preserve"> </w:t>
      </w:r>
      <w:r w:rsidRPr="00BE2421">
        <w:rPr>
          <w:rStyle w:val="5-Char"/>
          <w:rFonts w:hint="eastAsia"/>
          <w:rtl/>
        </w:rPr>
        <w:t>بِالسَّكِ</w:t>
      </w:r>
      <w:r w:rsidR="00C12E54" w:rsidRPr="00BE2421">
        <w:rPr>
          <w:rStyle w:val="5-Char"/>
          <w:rFonts w:hint="cs"/>
          <w:rtl/>
        </w:rPr>
        <w:t>ي</w:t>
      </w:r>
      <w:r w:rsidRPr="00BE2421">
        <w:rPr>
          <w:rStyle w:val="5-Char"/>
          <w:rFonts w:hint="eastAsia"/>
          <w:rtl/>
        </w:rPr>
        <w:t>نَةِ</w:t>
      </w:r>
      <w:r w:rsidRPr="00BE2421">
        <w:rPr>
          <w:rStyle w:val="5-Char"/>
          <w:rtl/>
        </w:rPr>
        <w:t xml:space="preserve"> </w:t>
      </w:r>
      <w:r w:rsidRPr="00BE2421">
        <w:rPr>
          <w:rStyle w:val="5-Char"/>
          <w:rFonts w:hint="eastAsia"/>
          <w:rtl/>
        </w:rPr>
        <w:t>وَالوَقَارِ</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الغُرُوبِ</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عَرَفَاتٍ</w:t>
      </w:r>
      <w:r w:rsidRPr="00BE2421">
        <w:rPr>
          <w:rStyle w:val="5-Char"/>
          <w:rFonts w:hint="cs"/>
          <w:rtl/>
        </w:rPr>
        <w:t>؛</w:t>
      </w:r>
      <w:r w:rsidRPr="00BE2421">
        <w:rPr>
          <w:rStyle w:val="5-Char"/>
          <w:rtl/>
        </w:rPr>
        <w:t xml:space="preserve"> </w:t>
      </w:r>
      <w:r w:rsidRPr="00BE2421">
        <w:rPr>
          <w:rStyle w:val="5-Char"/>
          <w:rFonts w:hint="eastAsia"/>
          <w:rtl/>
        </w:rPr>
        <w:t>وَالنُّزُولُ</w:t>
      </w:r>
      <w:r w:rsidRPr="00BE2421">
        <w:rPr>
          <w:rStyle w:val="5-Char"/>
          <w:rtl/>
        </w:rPr>
        <w:t xml:space="preserve"> </w:t>
      </w:r>
      <w:r w:rsidRPr="00BE2421">
        <w:rPr>
          <w:rStyle w:val="5-Char"/>
          <w:rFonts w:hint="eastAsia"/>
          <w:rtl/>
        </w:rPr>
        <w:t>بِمُزدَلِفَةَ</w:t>
      </w:r>
      <w:r w:rsidRPr="00BE2421">
        <w:rPr>
          <w:rStyle w:val="5-Char"/>
          <w:rtl/>
        </w:rPr>
        <w:t xml:space="preserve"> </w:t>
      </w:r>
      <w:r w:rsidRPr="00BE2421">
        <w:rPr>
          <w:rStyle w:val="5-Char"/>
          <w:rFonts w:hint="eastAsia"/>
          <w:rtl/>
        </w:rPr>
        <w:t>مُرتَفِعًا</w:t>
      </w:r>
      <w:r w:rsidRPr="00BE2421">
        <w:rPr>
          <w:rStyle w:val="5-Char"/>
          <w:rtl/>
        </w:rPr>
        <w:t xml:space="preserve"> </w:t>
      </w:r>
      <w:r w:rsidRPr="00BE2421">
        <w:rPr>
          <w:rStyle w:val="5-Char"/>
          <w:rFonts w:hint="eastAsia"/>
          <w:rtl/>
        </w:rPr>
        <w:t>عَن</w:t>
      </w:r>
      <w:r w:rsidRPr="00BE2421">
        <w:rPr>
          <w:rStyle w:val="5-Char"/>
          <w:rtl/>
        </w:rPr>
        <w:t xml:space="preserve"> </w:t>
      </w:r>
      <w:r w:rsidRPr="00BE2421">
        <w:rPr>
          <w:rStyle w:val="5-Char"/>
          <w:rFonts w:hint="eastAsia"/>
          <w:rtl/>
        </w:rPr>
        <w:t>بَطنِ</w:t>
      </w:r>
      <w:r w:rsidRPr="00BE2421">
        <w:rPr>
          <w:rStyle w:val="5-Char"/>
          <w:rtl/>
        </w:rPr>
        <w:t xml:space="preserve"> </w:t>
      </w:r>
      <w:r w:rsidRPr="00BE2421">
        <w:rPr>
          <w:rStyle w:val="5-Char"/>
          <w:rFonts w:hint="eastAsia"/>
          <w:rtl/>
        </w:rPr>
        <w:t>الوَادِ</w:t>
      </w:r>
      <w:r w:rsidR="00C12E54" w:rsidRPr="00BE2421">
        <w:rPr>
          <w:rStyle w:val="5-Char"/>
          <w:rFonts w:hint="cs"/>
          <w:rtl/>
        </w:rPr>
        <w:t>ي</w:t>
      </w:r>
      <w:r w:rsidRPr="00BE2421">
        <w:rPr>
          <w:rStyle w:val="5-Char"/>
          <w:rtl/>
        </w:rPr>
        <w:t xml:space="preserve"> </w:t>
      </w:r>
      <w:r w:rsidRPr="00BE2421">
        <w:rPr>
          <w:rStyle w:val="5-Char"/>
          <w:rFonts w:hint="eastAsia"/>
          <w:rtl/>
        </w:rPr>
        <w:t>بِقُربِ</w:t>
      </w:r>
      <w:r w:rsidRPr="00BE2421">
        <w:rPr>
          <w:rStyle w:val="5-Char"/>
          <w:rtl/>
        </w:rPr>
        <w:t xml:space="preserve"> </w:t>
      </w:r>
      <w:r w:rsidRPr="00BE2421">
        <w:rPr>
          <w:rStyle w:val="5-Char"/>
          <w:rFonts w:hint="eastAsia"/>
          <w:rtl/>
        </w:rPr>
        <w:t>جَبَلِ</w:t>
      </w:r>
      <w:r w:rsidRPr="00BE2421">
        <w:rPr>
          <w:rStyle w:val="5-Char"/>
          <w:rtl/>
        </w:rPr>
        <w:t xml:space="preserve"> </w:t>
      </w:r>
      <w:r w:rsidRPr="00BE2421">
        <w:rPr>
          <w:rStyle w:val="5-Char"/>
          <w:rFonts w:hint="eastAsia"/>
          <w:rtl/>
        </w:rPr>
        <w:t>قُزَحَ</w:t>
      </w:r>
      <w:r w:rsidRPr="00BE2421">
        <w:rPr>
          <w:rStyle w:val="5-Char"/>
          <w:rFonts w:hint="cs"/>
          <w:rtl/>
        </w:rPr>
        <w:t>؛</w:t>
      </w:r>
      <w:r w:rsidRPr="00BE2421">
        <w:rPr>
          <w:rStyle w:val="5-Char"/>
          <w:rtl/>
        </w:rPr>
        <w:t xml:space="preserve"> </w:t>
      </w:r>
      <w:r w:rsidRPr="00BE2421">
        <w:rPr>
          <w:rStyle w:val="5-Char"/>
          <w:rFonts w:hint="eastAsia"/>
          <w:rtl/>
        </w:rPr>
        <w:t>وَالمَبِ</w:t>
      </w:r>
      <w:r w:rsidR="00C12E54" w:rsidRPr="00BE2421">
        <w:rPr>
          <w:rStyle w:val="5-Char"/>
          <w:rFonts w:hint="cs"/>
          <w:rtl/>
        </w:rPr>
        <w:t>ي</w:t>
      </w:r>
      <w:r w:rsidRPr="00BE2421">
        <w:rPr>
          <w:rStyle w:val="5-Char"/>
          <w:rFonts w:hint="eastAsia"/>
          <w:rtl/>
        </w:rPr>
        <w:t>تُ</w:t>
      </w:r>
      <w:r w:rsidRPr="00BE2421">
        <w:rPr>
          <w:rStyle w:val="5-Char"/>
          <w:rtl/>
        </w:rPr>
        <w:t xml:space="preserve"> </w:t>
      </w:r>
      <w:r w:rsidRPr="00BE2421">
        <w:rPr>
          <w:rStyle w:val="5-Char"/>
          <w:rFonts w:hint="eastAsia"/>
          <w:rtl/>
        </w:rPr>
        <w:t>بِهَا</w:t>
      </w:r>
      <w:r w:rsidRPr="00BE2421">
        <w:rPr>
          <w:rStyle w:val="5-Char"/>
          <w:rtl/>
        </w:rPr>
        <w:t xml:space="preserve"> </w:t>
      </w:r>
      <w:r w:rsidRPr="00BE2421">
        <w:rPr>
          <w:rStyle w:val="5-Char"/>
          <w:rFonts w:hint="eastAsia"/>
          <w:rtl/>
        </w:rPr>
        <w:t>لَ</w:t>
      </w:r>
      <w:r w:rsidR="00C12E54" w:rsidRPr="00BE2421">
        <w:rPr>
          <w:rStyle w:val="5-Char"/>
          <w:rFonts w:hint="cs"/>
          <w:rtl/>
        </w:rPr>
        <w:t>ي</w:t>
      </w:r>
      <w:r w:rsidRPr="00BE2421">
        <w:rPr>
          <w:rStyle w:val="5-Char"/>
          <w:rFonts w:hint="eastAsia"/>
          <w:rtl/>
        </w:rPr>
        <w:t>لَةَ</w:t>
      </w:r>
      <w:r w:rsidRPr="00BE2421">
        <w:rPr>
          <w:rStyle w:val="5-Char"/>
          <w:rtl/>
        </w:rPr>
        <w:t xml:space="preserve"> </w:t>
      </w:r>
      <w:r w:rsidRPr="00BE2421">
        <w:rPr>
          <w:rStyle w:val="5-Char"/>
          <w:rFonts w:hint="eastAsia"/>
          <w:rtl/>
        </w:rPr>
        <w:t>النَّحرِ</w:t>
      </w:r>
      <w:r w:rsidRPr="00BE2421">
        <w:rPr>
          <w:rStyle w:val="5-Char"/>
          <w:rtl/>
        </w:rPr>
        <w:t xml:space="preserve"> </w:t>
      </w:r>
      <w:r w:rsidRPr="00BE2421">
        <w:rPr>
          <w:rStyle w:val="5-Char"/>
          <w:rFonts w:hint="eastAsia"/>
          <w:rtl/>
        </w:rPr>
        <w:t>بِمِن</w:t>
      </w:r>
      <w:r w:rsidR="007C6575" w:rsidRPr="00BE2421">
        <w:rPr>
          <w:rStyle w:val="5-Char"/>
          <w:rFonts w:hint="cs"/>
          <w:rtl/>
        </w:rPr>
        <w:t>ی</w:t>
      </w:r>
      <w:r w:rsidRPr="00BE2421">
        <w:rPr>
          <w:rStyle w:val="5-Char"/>
          <w:rtl/>
        </w:rPr>
        <w:t xml:space="preserve">ٰ </w:t>
      </w:r>
      <w:r w:rsidRPr="00BE2421">
        <w:rPr>
          <w:rStyle w:val="5-Char"/>
          <w:rFonts w:hint="eastAsia"/>
          <w:rtl/>
        </w:rPr>
        <w:t>اَ</w:t>
      </w:r>
      <w:r w:rsidR="00C12E54" w:rsidRPr="00BE2421">
        <w:rPr>
          <w:rStyle w:val="5-Char"/>
          <w:rFonts w:hint="cs"/>
          <w:rtl/>
        </w:rPr>
        <w:t>ي</w:t>
      </w:r>
      <w:r w:rsidRPr="00BE2421">
        <w:rPr>
          <w:rStyle w:val="5-Char"/>
          <w:rFonts w:hint="cs"/>
          <w:rtl/>
        </w:rPr>
        <w:t>َّ</w:t>
      </w:r>
      <w:r w:rsidRPr="00BE2421">
        <w:rPr>
          <w:rStyle w:val="5-Char"/>
          <w:rFonts w:hint="eastAsia"/>
          <w:rtl/>
        </w:rPr>
        <w:t>امَ</w:t>
      </w:r>
      <w:r w:rsidRPr="00BE2421">
        <w:rPr>
          <w:rStyle w:val="5-Char"/>
          <w:rtl/>
        </w:rPr>
        <w:t xml:space="preserve"> </w:t>
      </w:r>
      <w:r w:rsidRPr="00BE2421">
        <w:rPr>
          <w:rStyle w:val="5-Char"/>
          <w:rFonts w:hint="eastAsia"/>
          <w:rtl/>
        </w:rPr>
        <w:t>مِن</w:t>
      </w:r>
      <w:r w:rsidR="007C6575" w:rsidRPr="00BE2421">
        <w:rPr>
          <w:rStyle w:val="5-Char"/>
          <w:rFonts w:hint="cs"/>
          <w:rtl/>
        </w:rPr>
        <w:t>ی</w:t>
      </w:r>
      <w:r w:rsidRPr="00BE2421">
        <w:rPr>
          <w:rStyle w:val="5-Char"/>
          <w:rtl/>
        </w:rPr>
        <w:t xml:space="preserve">ٰ </w:t>
      </w:r>
      <w:r w:rsidRPr="00BE2421">
        <w:rPr>
          <w:rStyle w:val="5-Char"/>
          <w:rFonts w:hint="eastAsia"/>
          <w:rtl/>
        </w:rPr>
        <w:t>بِجَم</w:t>
      </w:r>
      <w:r w:rsidR="00C12E54" w:rsidRPr="00BE2421">
        <w:rPr>
          <w:rStyle w:val="5-Char"/>
          <w:rFonts w:hint="cs"/>
          <w:rtl/>
        </w:rPr>
        <w:t>ي</w:t>
      </w:r>
      <w:r w:rsidRPr="00BE2421">
        <w:rPr>
          <w:rStyle w:val="5-Char"/>
          <w:rFonts w:hint="eastAsia"/>
          <w:rtl/>
        </w:rPr>
        <w:t>عِ</w:t>
      </w:r>
      <w:r w:rsidRPr="00BE2421">
        <w:rPr>
          <w:rStyle w:val="5-Char"/>
          <w:rtl/>
        </w:rPr>
        <w:t xml:space="preserve"> </w:t>
      </w:r>
      <w:r w:rsidRPr="00BE2421">
        <w:rPr>
          <w:rStyle w:val="5-Char"/>
          <w:rFonts w:hint="eastAsia"/>
          <w:rtl/>
        </w:rPr>
        <w:t>أَمتِعَتِ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كُرِهَ</w:t>
      </w:r>
      <w:r w:rsidRPr="00BE2421">
        <w:rPr>
          <w:rStyle w:val="5-Char"/>
          <w:rtl/>
        </w:rPr>
        <w:t xml:space="preserve"> </w:t>
      </w:r>
      <w:r w:rsidRPr="00BE2421">
        <w:rPr>
          <w:rStyle w:val="5-Char"/>
          <w:rFonts w:hint="eastAsia"/>
          <w:rtl/>
        </w:rPr>
        <w:t>تَقدِ</w:t>
      </w:r>
      <w:r w:rsidR="00C12E54" w:rsidRPr="00BE2421">
        <w:rPr>
          <w:rStyle w:val="5-Char"/>
          <w:rFonts w:hint="cs"/>
          <w:rtl/>
        </w:rPr>
        <w:t>ي</w:t>
      </w:r>
      <w:r w:rsidRPr="00BE2421">
        <w:rPr>
          <w:rStyle w:val="5-Char"/>
          <w:rFonts w:hint="eastAsia"/>
          <w:rtl/>
        </w:rPr>
        <w:t>مُ</w:t>
      </w:r>
      <w:r w:rsidRPr="00BE2421">
        <w:rPr>
          <w:rStyle w:val="5-Char"/>
          <w:rtl/>
        </w:rPr>
        <w:t xml:space="preserve"> </w:t>
      </w:r>
      <w:r w:rsidRPr="00BE2421">
        <w:rPr>
          <w:rStyle w:val="5-Char"/>
          <w:rFonts w:hint="eastAsia"/>
          <w:rtl/>
        </w:rPr>
        <w:t>ثَقَلِه</w:t>
      </w:r>
      <w:r w:rsidRPr="00BE2421">
        <w:rPr>
          <w:rStyle w:val="5-Char"/>
          <w:rtl/>
        </w:rPr>
        <w:t xml:space="preserve"> </w:t>
      </w:r>
      <w:r w:rsidRPr="00BE2421">
        <w:rPr>
          <w:rStyle w:val="5-Char"/>
          <w:rFonts w:hint="eastAsia"/>
          <w:rtl/>
        </w:rPr>
        <w:t>اِل</w:t>
      </w:r>
      <w:r w:rsidR="007C6575" w:rsidRPr="00BE2421">
        <w:rPr>
          <w:rStyle w:val="5-Char"/>
          <w:rFonts w:hint="cs"/>
          <w:rtl/>
        </w:rPr>
        <w:t>ی</w:t>
      </w:r>
      <w:r w:rsidRPr="00BE2421">
        <w:rPr>
          <w:rStyle w:val="5-Char"/>
          <w:rtl/>
        </w:rPr>
        <w:t xml:space="preserve"> </w:t>
      </w:r>
      <w:r w:rsidRPr="00BE2421">
        <w:rPr>
          <w:rStyle w:val="5-Char"/>
          <w:rFonts w:hint="eastAsia"/>
          <w:rtl/>
        </w:rPr>
        <w:t>مَكَّةَ</w:t>
      </w:r>
      <w:r w:rsidRPr="00BE2421">
        <w:rPr>
          <w:rStyle w:val="5-Char"/>
          <w:rtl/>
        </w:rPr>
        <w:t xml:space="preserve"> </w:t>
      </w:r>
      <w:r w:rsidRPr="00BE2421">
        <w:rPr>
          <w:rStyle w:val="5-Char"/>
          <w:rFonts w:hint="eastAsia"/>
          <w:rtl/>
        </w:rPr>
        <w:t>إِذ</w:t>
      </w:r>
      <w:r w:rsidRPr="00BE2421">
        <w:rPr>
          <w:rStyle w:val="5-Char"/>
          <w:rtl/>
        </w:rPr>
        <w:t xml:space="preserve"> </w:t>
      </w:r>
      <w:r w:rsidRPr="00BE2421">
        <w:rPr>
          <w:rStyle w:val="5-Char"/>
          <w:rFonts w:hint="eastAsia"/>
          <w:rtl/>
        </w:rPr>
        <w:t>ذَاكَ</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جعَلُ</w:t>
      </w:r>
      <w:r w:rsidRPr="00BE2421">
        <w:rPr>
          <w:rStyle w:val="5-Char"/>
          <w:rtl/>
        </w:rPr>
        <w:t xml:space="preserve"> </w:t>
      </w:r>
      <w:r w:rsidRPr="00BE2421">
        <w:rPr>
          <w:rStyle w:val="5-Char"/>
          <w:rFonts w:hint="eastAsia"/>
          <w:rtl/>
        </w:rPr>
        <w:t>مِن</w:t>
      </w:r>
      <w:r w:rsidR="007C6575" w:rsidRPr="00BE2421">
        <w:rPr>
          <w:rStyle w:val="5-Char"/>
          <w:rFonts w:hint="cs"/>
          <w:rtl/>
        </w:rPr>
        <w:t>ی</w:t>
      </w:r>
      <w:r w:rsidRPr="00BE2421">
        <w:rPr>
          <w:rStyle w:val="5-Char"/>
          <w:rtl/>
        </w:rPr>
        <w:t xml:space="preserve"> </w:t>
      </w:r>
      <w:r w:rsidRPr="00BE2421">
        <w:rPr>
          <w:rStyle w:val="5-Char"/>
          <w:rFonts w:hint="eastAsia"/>
          <w:rtl/>
        </w:rPr>
        <w:t>عَن</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مِ</w:t>
      </w:r>
      <w:r w:rsidR="00C12E54" w:rsidRPr="00BE2421">
        <w:rPr>
          <w:rStyle w:val="5-Char"/>
          <w:rFonts w:hint="cs"/>
          <w:rtl/>
        </w:rPr>
        <w:t>ي</w:t>
      </w:r>
      <w:r w:rsidRPr="00BE2421">
        <w:rPr>
          <w:rStyle w:val="5-Char"/>
          <w:rFonts w:hint="eastAsia"/>
          <w:rtl/>
        </w:rPr>
        <w:t>نِ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كَّةَ</w:t>
      </w:r>
      <w:r w:rsidRPr="00BE2421">
        <w:rPr>
          <w:rStyle w:val="5-Char"/>
          <w:rtl/>
        </w:rPr>
        <w:t xml:space="preserve"> </w:t>
      </w:r>
      <w:r w:rsidRPr="00BE2421">
        <w:rPr>
          <w:rStyle w:val="5-Char"/>
          <w:rFonts w:hint="eastAsia"/>
          <w:rtl/>
        </w:rPr>
        <w:t>عَن</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سَارِه</w:t>
      </w:r>
      <w:r w:rsidRPr="00BE2421">
        <w:rPr>
          <w:rStyle w:val="5-Char"/>
          <w:rtl/>
        </w:rPr>
        <w:t xml:space="preserve"> </w:t>
      </w:r>
      <w:r w:rsidRPr="00BE2421">
        <w:rPr>
          <w:rStyle w:val="5-Char"/>
          <w:rFonts w:hint="eastAsia"/>
          <w:rtl/>
        </w:rPr>
        <w:t>حَالَةَ</w:t>
      </w:r>
      <w:r w:rsidRPr="00BE2421">
        <w:rPr>
          <w:rStyle w:val="5-Char"/>
          <w:rtl/>
        </w:rPr>
        <w:t xml:space="preserve"> </w:t>
      </w:r>
      <w:r w:rsidRPr="00BE2421">
        <w:rPr>
          <w:rStyle w:val="5-Char"/>
          <w:rFonts w:hint="eastAsia"/>
          <w:rtl/>
        </w:rPr>
        <w:t>الوُقُوفِ</w:t>
      </w:r>
      <w:r w:rsidRPr="00BE2421">
        <w:rPr>
          <w:rStyle w:val="5-Char"/>
          <w:rtl/>
        </w:rPr>
        <w:t xml:space="preserve"> </w:t>
      </w:r>
      <w:r w:rsidRPr="00BE2421">
        <w:rPr>
          <w:rStyle w:val="5-Char"/>
          <w:rFonts w:hint="eastAsia"/>
          <w:rtl/>
        </w:rPr>
        <w:t>لِرَم</w:t>
      </w:r>
      <w:r w:rsidR="00C12E54" w:rsidRPr="00BE2421">
        <w:rPr>
          <w:rStyle w:val="5-Char"/>
          <w:rFonts w:hint="cs"/>
          <w:rtl/>
        </w:rPr>
        <w:t>ي</w:t>
      </w:r>
      <w:r w:rsidRPr="00BE2421">
        <w:rPr>
          <w:rStyle w:val="5-Char"/>
          <w:rFonts w:hint="cs"/>
          <w:rtl/>
        </w:rPr>
        <w:t>ِ</w:t>
      </w:r>
      <w:r w:rsidRPr="00BE2421">
        <w:rPr>
          <w:rStyle w:val="5-Char"/>
          <w:rtl/>
        </w:rPr>
        <w:t xml:space="preserve"> </w:t>
      </w:r>
      <w:r w:rsidRPr="00BE2421">
        <w:rPr>
          <w:rStyle w:val="5-Char"/>
          <w:rFonts w:hint="eastAsia"/>
          <w:rtl/>
        </w:rPr>
        <w:t>الجِمَا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كَونُه</w:t>
      </w:r>
      <w:r w:rsidRPr="00BE2421">
        <w:rPr>
          <w:rStyle w:val="5-Char"/>
          <w:rtl/>
        </w:rPr>
        <w:t xml:space="preserve"> </w:t>
      </w:r>
      <w:r w:rsidRPr="00BE2421">
        <w:rPr>
          <w:rStyle w:val="5-Char"/>
          <w:rFonts w:hint="eastAsia"/>
          <w:rtl/>
        </w:rPr>
        <w:t>رَاكِباً</w:t>
      </w:r>
      <w:r w:rsidRPr="00BE2421">
        <w:rPr>
          <w:rStyle w:val="5-Char"/>
          <w:rtl/>
        </w:rPr>
        <w:t xml:space="preserve"> </w:t>
      </w:r>
      <w:r w:rsidRPr="00BE2421">
        <w:rPr>
          <w:rStyle w:val="5-Char"/>
          <w:rFonts w:hint="eastAsia"/>
          <w:rtl/>
        </w:rPr>
        <w:t>حَالَةَ</w:t>
      </w:r>
      <w:r w:rsidRPr="00BE2421">
        <w:rPr>
          <w:rStyle w:val="5-Char"/>
          <w:rtl/>
        </w:rPr>
        <w:t xml:space="preserve"> </w:t>
      </w:r>
      <w:r w:rsidRPr="00BE2421">
        <w:rPr>
          <w:rStyle w:val="5-Char"/>
          <w:rFonts w:hint="eastAsia"/>
          <w:rtl/>
        </w:rPr>
        <w:t>رَم</w:t>
      </w:r>
      <w:r w:rsidR="00C12E54" w:rsidRPr="00BE2421">
        <w:rPr>
          <w:rStyle w:val="5-Char"/>
          <w:rFonts w:hint="cs"/>
          <w:rtl/>
        </w:rPr>
        <w:t>ي</w:t>
      </w:r>
      <w:r w:rsidRPr="00BE2421">
        <w:rPr>
          <w:rStyle w:val="5-Char"/>
          <w:rFonts w:hint="cs"/>
          <w:rtl/>
        </w:rPr>
        <w:t>ِ</w:t>
      </w:r>
      <w:r w:rsidRPr="00BE2421">
        <w:rPr>
          <w:rStyle w:val="5-Char"/>
          <w:rtl/>
        </w:rPr>
        <w:t xml:space="preserve"> </w:t>
      </w:r>
      <w:r w:rsidRPr="00BE2421">
        <w:rPr>
          <w:rStyle w:val="5-Char"/>
          <w:rFonts w:hint="eastAsia"/>
          <w:rtl/>
        </w:rPr>
        <w:t>جَمرَةِ</w:t>
      </w:r>
      <w:r w:rsidRPr="00BE2421">
        <w:rPr>
          <w:rStyle w:val="5-Char"/>
          <w:rtl/>
        </w:rPr>
        <w:t xml:space="preserve"> </w:t>
      </w:r>
      <w:r w:rsidRPr="00BE2421">
        <w:rPr>
          <w:rStyle w:val="5-Char"/>
          <w:rFonts w:hint="eastAsia"/>
          <w:rtl/>
        </w:rPr>
        <w:t>العَقَبَةِ</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tl/>
        </w:rPr>
        <w:t xml:space="preserve"> </w:t>
      </w:r>
      <w:r w:rsidRPr="00BE2421">
        <w:rPr>
          <w:rStyle w:val="5-Char"/>
          <w:rFonts w:hint="eastAsia"/>
          <w:rtl/>
        </w:rPr>
        <w:t>كُلِّ</w:t>
      </w:r>
      <w:r w:rsidRPr="00BE2421">
        <w:rPr>
          <w:rStyle w:val="5-Char"/>
          <w:rtl/>
        </w:rPr>
        <w:t xml:space="preserve"> </w:t>
      </w:r>
      <w:r w:rsidRPr="00BE2421">
        <w:rPr>
          <w:rStyle w:val="5-Char"/>
          <w:rFonts w:hint="eastAsia"/>
          <w:rtl/>
        </w:rPr>
        <w:t>الأَ</w:t>
      </w:r>
      <w:r w:rsidR="00C12E54" w:rsidRPr="00BE2421">
        <w:rPr>
          <w:rStyle w:val="5-Char"/>
          <w:rFonts w:hint="cs"/>
          <w:rtl/>
        </w:rPr>
        <w:t>ي</w:t>
      </w:r>
      <w:r w:rsidRPr="00BE2421">
        <w:rPr>
          <w:rStyle w:val="5-Char"/>
          <w:rFonts w:hint="cs"/>
          <w:rtl/>
        </w:rPr>
        <w:t>َّ</w:t>
      </w:r>
      <w:r w:rsidRPr="00BE2421">
        <w:rPr>
          <w:rStyle w:val="5-Char"/>
          <w:rFonts w:hint="eastAsia"/>
          <w:rtl/>
        </w:rPr>
        <w:t>امِ</w:t>
      </w:r>
      <w:r w:rsidRPr="00BE2421">
        <w:rPr>
          <w:rStyle w:val="5-Char"/>
          <w:rFonts w:hint="cs"/>
          <w:rtl/>
        </w:rPr>
        <w:t>؛</w:t>
      </w:r>
      <w:r w:rsidRPr="00BE2421">
        <w:rPr>
          <w:rStyle w:val="5-Char"/>
          <w:rtl/>
        </w:rPr>
        <w:t xml:space="preserve"> </w:t>
      </w:r>
      <w:r w:rsidRPr="00BE2421">
        <w:rPr>
          <w:rStyle w:val="5-Char"/>
          <w:rFonts w:hint="eastAsia"/>
          <w:rtl/>
        </w:rPr>
        <w:t>مَاشِ</w:t>
      </w:r>
      <w:r w:rsidR="00C12E54" w:rsidRPr="00BE2421">
        <w:rPr>
          <w:rStyle w:val="5-Char"/>
          <w:rFonts w:hint="cs"/>
          <w:rtl/>
        </w:rPr>
        <w:t>ي</w:t>
      </w:r>
      <w:r w:rsidRPr="00BE2421">
        <w:rPr>
          <w:rStyle w:val="5-Char"/>
          <w:rFonts w:hint="cs"/>
          <w:rtl/>
        </w:rPr>
        <w:t>ً</w:t>
      </w:r>
      <w:r w:rsidRPr="00BE2421">
        <w:rPr>
          <w:rStyle w:val="5-Char"/>
          <w:rFonts w:hint="eastAsia"/>
          <w:rtl/>
        </w:rPr>
        <w:t>ا</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tl/>
        </w:rPr>
        <w:t xml:space="preserve"> </w:t>
      </w:r>
      <w:r w:rsidRPr="00BE2421">
        <w:rPr>
          <w:rStyle w:val="5-Char"/>
          <w:rFonts w:hint="eastAsia"/>
          <w:rtl/>
        </w:rPr>
        <w:t>الجَمرَةِ</w:t>
      </w:r>
      <w:r w:rsidRPr="00BE2421">
        <w:rPr>
          <w:rStyle w:val="5-Char"/>
          <w:rtl/>
        </w:rPr>
        <w:t xml:space="preserve"> </w:t>
      </w:r>
      <w:r w:rsidRPr="00BE2421">
        <w:rPr>
          <w:rStyle w:val="5-Char"/>
          <w:rFonts w:hint="eastAsia"/>
          <w:rtl/>
        </w:rPr>
        <w:t>الاُولَ</w:t>
      </w:r>
      <w:r w:rsidR="007C6575" w:rsidRPr="00BE2421">
        <w:rPr>
          <w:rStyle w:val="5-Char"/>
          <w:rFonts w:hint="cs"/>
          <w:rtl/>
        </w:rPr>
        <w:t>ی</w:t>
      </w:r>
      <w:r w:rsidRPr="00BE2421">
        <w:rPr>
          <w:rStyle w:val="5-Char"/>
          <w:rtl/>
        </w:rPr>
        <w:t xml:space="preserve"> </w:t>
      </w:r>
      <w:r w:rsidRPr="00BE2421">
        <w:rPr>
          <w:rStyle w:val="5-Char"/>
          <w:rFonts w:hint="eastAsia"/>
          <w:rtl/>
        </w:rPr>
        <w:t>التِ</w:t>
      </w:r>
      <w:r w:rsidR="00C12E54" w:rsidRPr="00BE2421">
        <w:rPr>
          <w:rStyle w:val="5-Char"/>
          <w:rFonts w:hint="cs"/>
          <w:rtl/>
        </w:rPr>
        <w:t>ي</w:t>
      </w:r>
      <w:r w:rsidRPr="00BE2421">
        <w:rPr>
          <w:rStyle w:val="5-Char"/>
          <w:rtl/>
        </w:rPr>
        <w:t xml:space="preserve"> </w:t>
      </w:r>
      <w:r w:rsidRPr="00BE2421">
        <w:rPr>
          <w:rStyle w:val="5-Char"/>
          <w:rFonts w:hint="eastAsia"/>
          <w:rtl/>
        </w:rPr>
        <w:t>تَلِ</w:t>
      </w:r>
      <w:r w:rsidR="00C12E54" w:rsidRPr="00BE2421">
        <w:rPr>
          <w:rStyle w:val="5-Char"/>
          <w:rFonts w:hint="cs"/>
          <w:rtl/>
        </w:rPr>
        <w:t>ي</w:t>
      </w:r>
      <w:r w:rsidRPr="00BE2421">
        <w:rPr>
          <w:rStyle w:val="5-Char"/>
          <w:rtl/>
        </w:rPr>
        <w:t xml:space="preserve"> </w:t>
      </w:r>
      <w:r w:rsidRPr="00BE2421">
        <w:rPr>
          <w:rStyle w:val="5-Char"/>
          <w:rFonts w:hint="eastAsia"/>
          <w:rtl/>
        </w:rPr>
        <w:t>المَسجِدَ</w:t>
      </w:r>
      <w:r w:rsidRPr="00BE2421">
        <w:rPr>
          <w:rStyle w:val="5-Char"/>
          <w:rtl/>
        </w:rPr>
        <w:t xml:space="preserve"> </w:t>
      </w:r>
      <w:r w:rsidRPr="00BE2421">
        <w:rPr>
          <w:rStyle w:val="5-Char"/>
          <w:rFonts w:hint="eastAsia"/>
          <w:rtl/>
        </w:rPr>
        <w:t>وَالوُسط</w:t>
      </w:r>
      <w:r w:rsidR="007C6575" w:rsidRPr="00BE2421">
        <w:rPr>
          <w:rStyle w:val="5-Char"/>
          <w:rFonts w:hint="cs"/>
          <w:rtl/>
        </w:rPr>
        <w:t>ی</w:t>
      </w:r>
      <w:r w:rsidRPr="00BE2421">
        <w:rPr>
          <w:rStyle w:val="5-Char"/>
          <w:rFonts w:hint="cs"/>
          <w:rtl/>
        </w:rPr>
        <w:t>؛</w:t>
      </w:r>
      <w:r w:rsidRPr="00BE2421">
        <w:rPr>
          <w:rStyle w:val="5-Char"/>
          <w:rtl/>
        </w:rPr>
        <w:t xml:space="preserve"> </w:t>
      </w:r>
      <w:r w:rsidRPr="00BE2421">
        <w:rPr>
          <w:rStyle w:val="5-Char"/>
          <w:rFonts w:hint="eastAsia"/>
          <w:rtl/>
        </w:rPr>
        <w:t>وَالقِ</w:t>
      </w:r>
      <w:r w:rsidR="00C12E54" w:rsidRPr="00BE2421">
        <w:rPr>
          <w:rStyle w:val="5-Char"/>
          <w:rFonts w:hint="cs"/>
          <w:rtl/>
        </w:rPr>
        <w:t>ي</w:t>
      </w:r>
      <w:r w:rsidRPr="00BE2421">
        <w:rPr>
          <w:rStyle w:val="5-Char"/>
          <w:rFonts w:hint="cs"/>
          <w:rtl/>
        </w:rPr>
        <w:t>َ</w:t>
      </w:r>
      <w:r w:rsidRPr="00BE2421">
        <w:rPr>
          <w:rStyle w:val="5-Char"/>
          <w:rFonts w:hint="eastAsia"/>
          <w:rtl/>
        </w:rPr>
        <w:t>امُ</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tl/>
        </w:rPr>
        <w:t xml:space="preserve"> </w:t>
      </w:r>
      <w:r w:rsidRPr="00BE2421">
        <w:rPr>
          <w:rStyle w:val="5-Char"/>
          <w:rFonts w:hint="eastAsia"/>
          <w:rtl/>
        </w:rPr>
        <w:t>بَطنِ</w:t>
      </w:r>
      <w:r w:rsidRPr="00BE2421">
        <w:rPr>
          <w:rStyle w:val="5-Char"/>
          <w:rtl/>
        </w:rPr>
        <w:t xml:space="preserve"> </w:t>
      </w:r>
      <w:r w:rsidRPr="00BE2421">
        <w:rPr>
          <w:rStyle w:val="5-Char"/>
          <w:rFonts w:hint="eastAsia"/>
          <w:rtl/>
        </w:rPr>
        <w:t>الوَادِ</w:t>
      </w:r>
      <w:r w:rsidR="00C12E54" w:rsidRPr="00BE2421">
        <w:rPr>
          <w:rStyle w:val="5-Char"/>
          <w:rFonts w:hint="cs"/>
          <w:rtl/>
        </w:rPr>
        <w:t>ي</w:t>
      </w:r>
      <w:r w:rsidRPr="00BE2421">
        <w:rPr>
          <w:rStyle w:val="5-Char"/>
          <w:rtl/>
        </w:rPr>
        <w:t xml:space="preserve"> </w:t>
      </w:r>
      <w:r w:rsidRPr="00BE2421">
        <w:rPr>
          <w:rStyle w:val="5-Char"/>
          <w:rFonts w:hint="eastAsia"/>
          <w:rtl/>
        </w:rPr>
        <w:t>حَالةَ</w:t>
      </w:r>
      <w:r w:rsidRPr="00BE2421">
        <w:rPr>
          <w:rStyle w:val="5-Char"/>
          <w:rtl/>
        </w:rPr>
        <w:t xml:space="preserve"> </w:t>
      </w:r>
      <w:r w:rsidRPr="00BE2421">
        <w:rPr>
          <w:rStyle w:val="5-Char"/>
          <w:rFonts w:hint="eastAsia"/>
          <w:rtl/>
        </w:rPr>
        <w:t>الرَّم</w:t>
      </w:r>
      <w:r w:rsidR="00C12E54" w:rsidRPr="00BE2421">
        <w:rPr>
          <w:rStyle w:val="5-Char"/>
          <w:rFonts w:hint="cs"/>
          <w:rtl/>
        </w:rPr>
        <w:t>ي</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كَونُ</w:t>
      </w:r>
      <w:r w:rsidRPr="00BE2421">
        <w:rPr>
          <w:rStyle w:val="5-Char"/>
          <w:rtl/>
        </w:rPr>
        <w:t xml:space="preserve"> </w:t>
      </w:r>
      <w:r w:rsidRPr="00BE2421">
        <w:rPr>
          <w:rStyle w:val="5-Char"/>
          <w:rFonts w:hint="eastAsia"/>
          <w:rtl/>
        </w:rPr>
        <w:t>الرَّم</w:t>
      </w:r>
      <w:r w:rsidR="00C12E54" w:rsidRPr="00BE2421">
        <w:rPr>
          <w:rStyle w:val="5-Char"/>
          <w:rFonts w:hint="cs"/>
          <w:rtl/>
        </w:rPr>
        <w:t>ي</w:t>
      </w:r>
      <w:r w:rsidRPr="00BE2421">
        <w:rPr>
          <w:rStyle w:val="5-Char"/>
          <w:rFonts w:hint="cs"/>
          <w:rtl/>
        </w:rPr>
        <w:t>ِ</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tl/>
        </w:rPr>
        <w:t xml:space="preserve"> </w:t>
      </w:r>
      <w:r w:rsidRPr="00BE2421">
        <w:rPr>
          <w:rStyle w:val="5-Char"/>
          <w:rFonts w:hint="eastAsia"/>
          <w:rtl/>
        </w:rPr>
        <w:t>ال</w:t>
      </w:r>
      <w:r w:rsidR="00C12E54" w:rsidRPr="00BE2421">
        <w:rPr>
          <w:rStyle w:val="5-Char"/>
          <w:rFonts w:hint="cs"/>
          <w:rtl/>
        </w:rPr>
        <w:t>ي</w:t>
      </w:r>
      <w:r w:rsidRPr="00BE2421">
        <w:rPr>
          <w:rStyle w:val="5-Char"/>
          <w:rFonts w:hint="cs"/>
          <w:rtl/>
        </w:rPr>
        <w:t>َ</w:t>
      </w:r>
      <w:r w:rsidRPr="00BE2421">
        <w:rPr>
          <w:rStyle w:val="5-Char"/>
          <w:rFonts w:hint="eastAsia"/>
          <w:rtl/>
        </w:rPr>
        <w:t>ومِ</w:t>
      </w:r>
      <w:r w:rsidRPr="00BE2421">
        <w:rPr>
          <w:rStyle w:val="5-Char"/>
          <w:rtl/>
        </w:rPr>
        <w:t xml:space="preserve"> </w:t>
      </w:r>
      <w:r w:rsidRPr="00BE2421">
        <w:rPr>
          <w:rStyle w:val="5-Char"/>
          <w:rFonts w:hint="eastAsia"/>
          <w:rtl/>
        </w:rPr>
        <w:t>الاَوَّلِ</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Fonts w:hint="eastAsia"/>
          <w:rtl/>
        </w:rPr>
        <w:t>مَا</w:t>
      </w:r>
      <w:r w:rsidRPr="00BE2421">
        <w:rPr>
          <w:rStyle w:val="5-Char"/>
          <w:rtl/>
        </w:rPr>
        <w:t xml:space="preserve"> </w:t>
      </w:r>
      <w:r w:rsidRPr="00BE2421">
        <w:rPr>
          <w:rStyle w:val="5-Char"/>
          <w:rFonts w:hint="eastAsia"/>
          <w:rtl/>
        </w:rPr>
        <w:t>بَ</w:t>
      </w:r>
      <w:r w:rsidR="00C12E54" w:rsidRPr="00BE2421">
        <w:rPr>
          <w:rStyle w:val="5-Char"/>
          <w:rFonts w:hint="cs"/>
          <w:rtl/>
        </w:rPr>
        <w:t>ي</w:t>
      </w:r>
      <w:r w:rsidRPr="00BE2421">
        <w:rPr>
          <w:rStyle w:val="5-Char"/>
          <w:rFonts w:hint="eastAsia"/>
          <w:rtl/>
        </w:rPr>
        <w:t>نَ</w:t>
      </w:r>
      <w:r w:rsidRPr="00BE2421">
        <w:rPr>
          <w:rStyle w:val="5-Char"/>
          <w:rtl/>
        </w:rPr>
        <w:t xml:space="preserve"> </w:t>
      </w:r>
      <w:r w:rsidRPr="00BE2421">
        <w:rPr>
          <w:rStyle w:val="5-Char"/>
          <w:rFonts w:hint="eastAsia"/>
          <w:rtl/>
        </w:rPr>
        <w:t>طُلُوعِ</w:t>
      </w:r>
      <w:r w:rsidRPr="00BE2421">
        <w:rPr>
          <w:rStyle w:val="5-Char"/>
          <w:rtl/>
        </w:rPr>
        <w:t xml:space="preserve"> </w:t>
      </w:r>
      <w:r w:rsidRPr="00BE2421">
        <w:rPr>
          <w:rStyle w:val="5-Char"/>
          <w:rFonts w:hint="eastAsia"/>
          <w:rtl/>
        </w:rPr>
        <w:t>الشَّمسِ</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زَوَالِهَ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Fonts w:hint="eastAsia"/>
          <w:rtl/>
        </w:rPr>
        <w:t>مَا</w:t>
      </w:r>
      <w:r w:rsidRPr="00BE2421">
        <w:rPr>
          <w:rStyle w:val="5-Char"/>
          <w:rtl/>
        </w:rPr>
        <w:t xml:space="preserve"> </w:t>
      </w:r>
      <w:r w:rsidRPr="00BE2421">
        <w:rPr>
          <w:rStyle w:val="5-Char"/>
          <w:rFonts w:hint="eastAsia"/>
          <w:rtl/>
        </w:rPr>
        <w:t>بَ</w:t>
      </w:r>
      <w:r w:rsidR="00C12E54" w:rsidRPr="00BE2421">
        <w:rPr>
          <w:rStyle w:val="5-Char"/>
          <w:rFonts w:hint="cs"/>
          <w:rtl/>
        </w:rPr>
        <w:t>ي</w:t>
      </w:r>
      <w:r w:rsidRPr="00BE2421">
        <w:rPr>
          <w:rStyle w:val="5-Char"/>
          <w:rFonts w:hint="eastAsia"/>
          <w:rtl/>
        </w:rPr>
        <w:t>نَ</w:t>
      </w:r>
      <w:r w:rsidRPr="00BE2421">
        <w:rPr>
          <w:rStyle w:val="5-Char"/>
          <w:rtl/>
        </w:rPr>
        <w:t xml:space="preserve"> </w:t>
      </w:r>
      <w:r w:rsidRPr="00BE2421">
        <w:rPr>
          <w:rStyle w:val="5-Char"/>
          <w:rFonts w:hint="eastAsia"/>
          <w:rtl/>
        </w:rPr>
        <w:t>الزَّوَالِ</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غُرُوبِ</w:t>
      </w:r>
      <w:r w:rsidRPr="00BE2421">
        <w:rPr>
          <w:rStyle w:val="5-Char"/>
          <w:rtl/>
        </w:rPr>
        <w:t xml:space="preserve"> </w:t>
      </w:r>
      <w:r w:rsidRPr="00BE2421">
        <w:rPr>
          <w:rStyle w:val="5-Char"/>
          <w:rFonts w:hint="eastAsia"/>
          <w:rtl/>
        </w:rPr>
        <w:t>الشَّمسِ</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tl/>
        </w:rPr>
        <w:t xml:space="preserve"> </w:t>
      </w:r>
      <w:r w:rsidRPr="00BE2421">
        <w:rPr>
          <w:rStyle w:val="5-Char"/>
          <w:rFonts w:hint="eastAsia"/>
          <w:rtl/>
        </w:rPr>
        <w:t>بَاقِ</w:t>
      </w:r>
      <w:r w:rsidR="00C12E54" w:rsidRPr="00BE2421">
        <w:rPr>
          <w:rStyle w:val="5-Char"/>
          <w:rFonts w:hint="cs"/>
          <w:rtl/>
        </w:rPr>
        <w:t>ي</w:t>
      </w:r>
      <w:r w:rsidRPr="00BE2421">
        <w:rPr>
          <w:rStyle w:val="5-Char"/>
          <w:rtl/>
        </w:rPr>
        <w:t xml:space="preserve"> </w:t>
      </w:r>
      <w:r w:rsidRPr="00BE2421">
        <w:rPr>
          <w:rStyle w:val="5-Char"/>
          <w:rFonts w:hint="eastAsia"/>
          <w:rtl/>
        </w:rPr>
        <w:t>الاَ</w:t>
      </w:r>
      <w:r w:rsidR="00C12E54" w:rsidRPr="00BE2421">
        <w:rPr>
          <w:rStyle w:val="5-Char"/>
          <w:rFonts w:hint="cs"/>
          <w:rtl/>
        </w:rPr>
        <w:t>ي</w:t>
      </w:r>
      <w:r w:rsidRPr="00BE2421">
        <w:rPr>
          <w:rStyle w:val="5-Char"/>
          <w:rFonts w:hint="cs"/>
          <w:rtl/>
        </w:rPr>
        <w:t>َّ</w:t>
      </w:r>
      <w:r w:rsidRPr="00BE2421">
        <w:rPr>
          <w:rStyle w:val="5-Char"/>
          <w:rFonts w:hint="eastAsia"/>
          <w:rtl/>
        </w:rPr>
        <w:t>امِ</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كُرِهَ</w:t>
      </w:r>
      <w:r w:rsidRPr="00BE2421">
        <w:rPr>
          <w:rStyle w:val="5-Char"/>
          <w:rtl/>
        </w:rPr>
        <w:t xml:space="preserve"> </w:t>
      </w:r>
      <w:r w:rsidRPr="00BE2421">
        <w:rPr>
          <w:rStyle w:val="5-Char"/>
          <w:rFonts w:hint="eastAsia"/>
          <w:rtl/>
        </w:rPr>
        <w:t>الرَّم</w:t>
      </w:r>
      <w:r w:rsidR="00C12E54" w:rsidRPr="00BE2421">
        <w:rPr>
          <w:rStyle w:val="5-Char"/>
          <w:rFonts w:hint="cs"/>
          <w:rtl/>
        </w:rPr>
        <w:t>ي</w:t>
      </w:r>
      <w:r w:rsidRPr="00BE2421">
        <w:rPr>
          <w:rStyle w:val="5-Char"/>
          <w:rFonts w:hint="cs"/>
          <w:rtl/>
        </w:rPr>
        <w:t>ُ</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tl/>
        </w:rPr>
        <w:t xml:space="preserve"> </w:t>
      </w:r>
      <w:r w:rsidRPr="00BE2421">
        <w:rPr>
          <w:rStyle w:val="5-Char"/>
          <w:rFonts w:hint="eastAsia"/>
          <w:rtl/>
        </w:rPr>
        <w:t>ال</w:t>
      </w:r>
      <w:r w:rsidR="00C12E54" w:rsidRPr="00BE2421">
        <w:rPr>
          <w:rStyle w:val="5-Char"/>
          <w:rFonts w:hint="cs"/>
          <w:rtl/>
        </w:rPr>
        <w:t>ي</w:t>
      </w:r>
      <w:r w:rsidRPr="00BE2421">
        <w:rPr>
          <w:rStyle w:val="5-Char"/>
          <w:rFonts w:hint="cs"/>
          <w:rtl/>
        </w:rPr>
        <w:t>َ</w:t>
      </w:r>
      <w:r w:rsidRPr="00BE2421">
        <w:rPr>
          <w:rStyle w:val="5-Char"/>
          <w:rFonts w:hint="eastAsia"/>
          <w:rtl/>
        </w:rPr>
        <w:t>ومِ</w:t>
      </w:r>
      <w:r w:rsidRPr="00BE2421">
        <w:rPr>
          <w:rStyle w:val="5-Char"/>
          <w:rtl/>
        </w:rPr>
        <w:t xml:space="preserve"> </w:t>
      </w:r>
      <w:r w:rsidRPr="00BE2421">
        <w:rPr>
          <w:rStyle w:val="5-Char"/>
          <w:rFonts w:hint="eastAsia"/>
          <w:rtl/>
        </w:rPr>
        <w:t>الاَوَّلِ</w:t>
      </w:r>
      <w:r w:rsidRPr="00BE2421">
        <w:rPr>
          <w:rStyle w:val="5-Char"/>
          <w:rtl/>
        </w:rPr>
        <w:t xml:space="preserve"> </w:t>
      </w:r>
      <w:r w:rsidRPr="00BE2421">
        <w:rPr>
          <w:rStyle w:val="5-Char"/>
          <w:rFonts w:hint="eastAsia"/>
          <w:rtl/>
        </w:rPr>
        <w:t>وَالرَّابِعِ</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Fonts w:hint="eastAsia"/>
          <w:rtl/>
        </w:rPr>
        <w:t>مَا</w:t>
      </w:r>
      <w:r w:rsidRPr="00BE2421">
        <w:rPr>
          <w:rStyle w:val="5-Char"/>
          <w:rtl/>
        </w:rPr>
        <w:t xml:space="preserve"> </w:t>
      </w:r>
      <w:r w:rsidRPr="00BE2421">
        <w:rPr>
          <w:rStyle w:val="5-Char"/>
          <w:rFonts w:hint="eastAsia"/>
          <w:rtl/>
        </w:rPr>
        <w:t>بَ</w:t>
      </w:r>
      <w:r w:rsidR="00C12E54" w:rsidRPr="00BE2421">
        <w:rPr>
          <w:rStyle w:val="5-Char"/>
          <w:rFonts w:hint="cs"/>
          <w:rtl/>
        </w:rPr>
        <w:t>ي</w:t>
      </w:r>
      <w:r w:rsidRPr="00BE2421">
        <w:rPr>
          <w:rStyle w:val="5-Char"/>
          <w:rFonts w:hint="eastAsia"/>
          <w:rtl/>
        </w:rPr>
        <w:t>نَ</w:t>
      </w:r>
      <w:r w:rsidRPr="00BE2421">
        <w:rPr>
          <w:rStyle w:val="5-Char"/>
          <w:rtl/>
        </w:rPr>
        <w:t xml:space="preserve"> </w:t>
      </w:r>
      <w:r w:rsidRPr="00BE2421">
        <w:rPr>
          <w:rStyle w:val="5-Char"/>
          <w:rFonts w:hint="eastAsia"/>
          <w:rtl/>
        </w:rPr>
        <w:t>طُلُوعِ</w:t>
      </w:r>
      <w:r w:rsidRPr="00BE2421">
        <w:rPr>
          <w:rStyle w:val="5-Char"/>
          <w:rtl/>
        </w:rPr>
        <w:t xml:space="preserve"> </w:t>
      </w:r>
      <w:r w:rsidRPr="00BE2421">
        <w:rPr>
          <w:rStyle w:val="5-Char"/>
          <w:rFonts w:hint="eastAsia"/>
          <w:rtl/>
        </w:rPr>
        <w:t>الفَجرِ</w:t>
      </w:r>
      <w:r w:rsidRPr="00BE2421">
        <w:rPr>
          <w:rStyle w:val="5-Char"/>
          <w:rtl/>
        </w:rPr>
        <w:t xml:space="preserve"> </w:t>
      </w:r>
      <w:r w:rsidRPr="00BE2421">
        <w:rPr>
          <w:rStyle w:val="5-Char"/>
          <w:rFonts w:hint="eastAsia"/>
          <w:rtl/>
        </w:rPr>
        <w:t>وَالشَّمسِ</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كُرِهَ</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tl/>
        </w:rPr>
        <w:t xml:space="preserve"> </w:t>
      </w:r>
      <w:r w:rsidRPr="00BE2421">
        <w:rPr>
          <w:rStyle w:val="5-Char"/>
          <w:rFonts w:hint="eastAsia"/>
          <w:rtl/>
        </w:rPr>
        <w:t>اللَ</w:t>
      </w:r>
      <w:r w:rsidR="00C12E54" w:rsidRPr="00BE2421">
        <w:rPr>
          <w:rStyle w:val="5-Char"/>
          <w:rFonts w:hint="cs"/>
          <w:rtl/>
        </w:rPr>
        <w:t>ي</w:t>
      </w:r>
      <w:r w:rsidRPr="00BE2421">
        <w:rPr>
          <w:rStyle w:val="5-Char"/>
          <w:rFonts w:hint="eastAsia"/>
          <w:rtl/>
        </w:rPr>
        <w:t>ال</w:t>
      </w:r>
      <w:r w:rsidR="00C12E54" w:rsidRPr="00BE2421">
        <w:rPr>
          <w:rStyle w:val="5-Char"/>
          <w:rFonts w:hint="cs"/>
          <w:rtl/>
        </w:rPr>
        <w:t>ي</w:t>
      </w:r>
      <w:r w:rsidRPr="00BE2421">
        <w:rPr>
          <w:rStyle w:val="5-Char"/>
          <w:rtl/>
        </w:rPr>
        <w:t xml:space="preserve"> </w:t>
      </w:r>
      <w:r w:rsidRPr="00BE2421">
        <w:rPr>
          <w:rStyle w:val="5-Char"/>
          <w:rFonts w:hint="eastAsia"/>
          <w:rtl/>
        </w:rPr>
        <w:t>الثَلاثِ</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صَحَّ</w:t>
      </w:r>
      <w:r w:rsidRPr="00BE2421">
        <w:rPr>
          <w:rStyle w:val="5-Char"/>
          <w:rFonts w:hint="cs"/>
          <w:rtl/>
        </w:rPr>
        <w:t>؛</w:t>
      </w:r>
      <w:r w:rsidRPr="00BE2421">
        <w:rPr>
          <w:rStyle w:val="5-Char"/>
          <w:rtl/>
        </w:rPr>
        <w:t xml:space="preserve"> </w:t>
      </w:r>
      <w:r w:rsidRPr="00BE2421">
        <w:rPr>
          <w:rStyle w:val="5-Char"/>
          <w:rFonts w:hint="eastAsia"/>
          <w:rtl/>
        </w:rPr>
        <w:t>لِأَنَّ</w:t>
      </w:r>
      <w:r w:rsidRPr="00BE2421">
        <w:rPr>
          <w:rStyle w:val="5-Char"/>
          <w:rtl/>
        </w:rPr>
        <w:t xml:space="preserve"> </w:t>
      </w:r>
      <w:r w:rsidRPr="00BE2421">
        <w:rPr>
          <w:rStyle w:val="5-Char"/>
          <w:rFonts w:hint="eastAsia"/>
          <w:rtl/>
        </w:rPr>
        <w:t>اللَ</w:t>
      </w:r>
      <w:r w:rsidR="00C12E54" w:rsidRPr="00BE2421">
        <w:rPr>
          <w:rStyle w:val="5-Char"/>
          <w:rFonts w:hint="cs"/>
          <w:rtl/>
        </w:rPr>
        <w:t>ي</w:t>
      </w:r>
      <w:r w:rsidRPr="00BE2421">
        <w:rPr>
          <w:rStyle w:val="5-Char"/>
          <w:rFonts w:hint="cs"/>
          <w:rtl/>
        </w:rPr>
        <w:t>َ</w:t>
      </w:r>
      <w:r w:rsidRPr="00BE2421">
        <w:rPr>
          <w:rStyle w:val="5-Char"/>
          <w:rFonts w:hint="eastAsia"/>
          <w:rtl/>
        </w:rPr>
        <w:t>الِ</w:t>
      </w:r>
      <w:r w:rsidR="00C12E54" w:rsidRPr="00BE2421">
        <w:rPr>
          <w:rStyle w:val="5-Char"/>
          <w:rFonts w:hint="cs"/>
          <w:rtl/>
        </w:rPr>
        <w:t>ي</w:t>
      </w:r>
      <w:r w:rsidRPr="00BE2421">
        <w:rPr>
          <w:rStyle w:val="5-Char"/>
          <w:rtl/>
        </w:rPr>
        <w:t xml:space="preserve"> </w:t>
      </w:r>
      <w:r w:rsidRPr="00BE2421">
        <w:rPr>
          <w:rStyle w:val="5-Char"/>
          <w:rFonts w:hint="eastAsia"/>
          <w:rtl/>
        </w:rPr>
        <w:t>كُلَّهَا</w:t>
      </w:r>
      <w:r w:rsidRPr="00BE2421">
        <w:rPr>
          <w:rStyle w:val="5-Char"/>
          <w:rtl/>
        </w:rPr>
        <w:t xml:space="preserve"> </w:t>
      </w:r>
      <w:r w:rsidRPr="00BE2421">
        <w:rPr>
          <w:rStyle w:val="5-Char"/>
          <w:rFonts w:hint="eastAsia"/>
          <w:rtl/>
        </w:rPr>
        <w:t>تَابِعَةٌ</w:t>
      </w:r>
      <w:r w:rsidRPr="00BE2421">
        <w:rPr>
          <w:rStyle w:val="5-Char"/>
          <w:rtl/>
        </w:rPr>
        <w:t xml:space="preserve"> </w:t>
      </w:r>
      <w:r w:rsidRPr="00BE2421">
        <w:rPr>
          <w:rStyle w:val="5-Char"/>
          <w:rFonts w:hint="eastAsia"/>
          <w:rtl/>
        </w:rPr>
        <w:t>لِمَا</w:t>
      </w:r>
      <w:r w:rsidRPr="00BE2421">
        <w:rPr>
          <w:rStyle w:val="5-Char"/>
          <w:rtl/>
        </w:rPr>
        <w:t xml:space="preserve"> </w:t>
      </w:r>
      <w:r w:rsidRPr="00BE2421">
        <w:rPr>
          <w:rStyle w:val="5-Char"/>
          <w:rFonts w:hint="eastAsia"/>
          <w:rtl/>
        </w:rPr>
        <w:t>بَعدَهَا</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اَ</w:t>
      </w:r>
      <w:r w:rsidR="00C12E54" w:rsidRPr="00BE2421">
        <w:rPr>
          <w:rStyle w:val="5-Char"/>
          <w:rFonts w:hint="cs"/>
          <w:rtl/>
        </w:rPr>
        <w:t>ي</w:t>
      </w:r>
      <w:r w:rsidRPr="00BE2421">
        <w:rPr>
          <w:rStyle w:val="5-Char"/>
          <w:rFonts w:hint="cs"/>
          <w:rtl/>
        </w:rPr>
        <w:t>َّ</w:t>
      </w:r>
      <w:r w:rsidRPr="00BE2421">
        <w:rPr>
          <w:rStyle w:val="5-Char"/>
          <w:rFonts w:hint="eastAsia"/>
          <w:rtl/>
        </w:rPr>
        <w:t>امِ</w:t>
      </w:r>
      <w:r w:rsidRPr="00BE2421">
        <w:rPr>
          <w:rStyle w:val="5-Char"/>
          <w:rtl/>
        </w:rPr>
        <w:t xml:space="preserve"> </w:t>
      </w:r>
      <w:r w:rsidRPr="00BE2421">
        <w:rPr>
          <w:rStyle w:val="5-Char"/>
          <w:rFonts w:hint="eastAsia"/>
          <w:rtl/>
        </w:rPr>
        <w:t>اِلَّا</w:t>
      </w:r>
      <w:r w:rsidRPr="00BE2421">
        <w:rPr>
          <w:rStyle w:val="5-Char"/>
          <w:rtl/>
        </w:rPr>
        <w:t xml:space="preserve"> </w:t>
      </w:r>
      <w:r w:rsidRPr="00BE2421">
        <w:rPr>
          <w:rStyle w:val="5-Char"/>
          <w:rFonts w:hint="eastAsia"/>
          <w:rtl/>
        </w:rPr>
        <w:t>الل</w:t>
      </w:r>
      <w:r w:rsidR="00C12E54" w:rsidRPr="00BE2421">
        <w:rPr>
          <w:rStyle w:val="5-Char"/>
          <w:rFonts w:hint="cs"/>
          <w:rtl/>
        </w:rPr>
        <w:t>ي</w:t>
      </w:r>
      <w:r w:rsidRPr="00BE2421">
        <w:rPr>
          <w:rStyle w:val="5-Char"/>
          <w:rFonts w:hint="eastAsia"/>
          <w:rtl/>
        </w:rPr>
        <w:t>لَةَ</w:t>
      </w:r>
      <w:r w:rsidRPr="00BE2421">
        <w:rPr>
          <w:rStyle w:val="5-Char"/>
          <w:rtl/>
        </w:rPr>
        <w:t xml:space="preserve"> </w:t>
      </w:r>
      <w:r w:rsidRPr="00BE2421">
        <w:rPr>
          <w:rStyle w:val="5-Char"/>
          <w:rFonts w:hint="eastAsia"/>
          <w:rtl/>
        </w:rPr>
        <w:t>الَّتِ</w:t>
      </w:r>
      <w:r w:rsidR="00C12E54" w:rsidRPr="00BE2421">
        <w:rPr>
          <w:rStyle w:val="5-Char"/>
          <w:rFonts w:hint="cs"/>
          <w:rtl/>
        </w:rPr>
        <w:t>ي</w:t>
      </w:r>
      <w:r w:rsidRPr="00BE2421">
        <w:rPr>
          <w:rStyle w:val="5-Char"/>
          <w:rtl/>
        </w:rPr>
        <w:t xml:space="preserve"> </w:t>
      </w:r>
      <w:r w:rsidRPr="00BE2421">
        <w:rPr>
          <w:rStyle w:val="5-Char"/>
          <w:rFonts w:hint="eastAsia"/>
          <w:rtl/>
        </w:rPr>
        <w:t>تَلِ</w:t>
      </w:r>
      <w:r w:rsidR="00C12E54" w:rsidRPr="00BE2421">
        <w:rPr>
          <w:rStyle w:val="5-Char"/>
          <w:rFonts w:hint="cs"/>
          <w:rtl/>
        </w:rPr>
        <w:t>ي</w:t>
      </w:r>
      <w:r w:rsidRPr="00BE2421">
        <w:rPr>
          <w:rStyle w:val="5-Char"/>
          <w:rFonts w:hint="cs"/>
          <w:rtl/>
        </w:rPr>
        <w:t>َ</w:t>
      </w:r>
      <w:r w:rsidRPr="00BE2421">
        <w:rPr>
          <w:rStyle w:val="5-Char"/>
          <w:rtl/>
        </w:rPr>
        <w:t xml:space="preserve"> </w:t>
      </w:r>
      <w:r w:rsidRPr="00BE2421">
        <w:rPr>
          <w:rStyle w:val="5-Char"/>
          <w:rFonts w:hint="eastAsia"/>
          <w:rtl/>
        </w:rPr>
        <w:t>عَرفَةَ</w:t>
      </w:r>
      <w:r w:rsidRPr="00BE2421">
        <w:rPr>
          <w:rStyle w:val="5-Char"/>
          <w:rtl/>
        </w:rPr>
        <w:t xml:space="preserve"> </w:t>
      </w:r>
      <w:r w:rsidRPr="00BE2421">
        <w:rPr>
          <w:rStyle w:val="5-Char"/>
          <w:rFonts w:hint="eastAsia"/>
          <w:rtl/>
        </w:rPr>
        <w:t>حَتَّ</w:t>
      </w:r>
      <w:r w:rsidR="007C6575" w:rsidRPr="00BE2421">
        <w:rPr>
          <w:rStyle w:val="5-Char"/>
          <w:rFonts w:hint="cs"/>
          <w:rtl/>
        </w:rPr>
        <w:t>ی</w:t>
      </w:r>
      <w:r w:rsidRPr="00BE2421">
        <w:rPr>
          <w:rStyle w:val="5-Char"/>
          <w:rtl/>
        </w:rPr>
        <w:t xml:space="preserve"> </w:t>
      </w:r>
      <w:r w:rsidRPr="00BE2421">
        <w:rPr>
          <w:rStyle w:val="5-Char"/>
          <w:rFonts w:hint="eastAsia"/>
          <w:rtl/>
        </w:rPr>
        <w:t>صَحَّ</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Fonts w:hint="eastAsia"/>
          <w:rtl/>
        </w:rPr>
        <w:t>هَا</w:t>
      </w:r>
      <w:r w:rsidRPr="00BE2421">
        <w:rPr>
          <w:rStyle w:val="5-Char"/>
          <w:rtl/>
        </w:rPr>
        <w:t xml:space="preserve"> </w:t>
      </w:r>
      <w:r w:rsidRPr="00BE2421">
        <w:rPr>
          <w:rStyle w:val="5-Char"/>
          <w:rFonts w:hint="eastAsia"/>
          <w:rtl/>
        </w:rPr>
        <w:t>الوُقُوفُ</w:t>
      </w:r>
      <w:r w:rsidRPr="00BE2421">
        <w:rPr>
          <w:rStyle w:val="5-Char"/>
          <w:rtl/>
        </w:rPr>
        <w:t xml:space="preserve"> </w:t>
      </w:r>
      <w:r w:rsidRPr="00BE2421">
        <w:rPr>
          <w:rStyle w:val="5-Char"/>
          <w:rFonts w:hint="eastAsia"/>
          <w:rtl/>
        </w:rPr>
        <w:t>بِعَرَفاتٍ</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هِ</w:t>
      </w:r>
      <w:r w:rsidR="00C12E54" w:rsidRPr="00BE2421">
        <w:rPr>
          <w:rStyle w:val="5-Char"/>
          <w:rFonts w:hint="cs"/>
          <w:rtl/>
        </w:rPr>
        <w:t>ي</w:t>
      </w:r>
      <w:r w:rsidRPr="00BE2421">
        <w:rPr>
          <w:rStyle w:val="5-Char"/>
          <w:rFonts w:hint="cs"/>
          <w:rtl/>
        </w:rPr>
        <w:t>َ</w:t>
      </w:r>
      <w:r w:rsidRPr="00BE2421">
        <w:rPr>
          <w:rStyle w:val="5-Char"/>
          <w:rtl/>
        </w:rPr>
        <w:t xml:space="preserve"> </w:t>
      </w:r>
      <w:r w:rsidRPr="00BE2421">
        <w:rPr>
          <w:rStyle w:val="5-Char"/>
          <w:rFonts w:hint="eastAsia"/>
          <w:rtl/>
        </w:rPr>
        <w:t>لَ</w:t>
      </w:r>
      <w:r w:rsidR="00C12E54" w:rsidRPr="00BE2421">
        <w:rPr>
          <w:rStyle w:val="5-Char"/>
          <w:rFonts w:hint="cs"/>
          <w:rtl/>
        </w:rPr>
        <w:t>ي</w:t>
      </w:r>
      <w:r w:rsidRPr="00BE2421">
        <w:rPr>
          <w:rStyle w:val="5-Char"/>
          <w:rFonts w:hint="eastAsia"/>
          <w:rtl/>
        </w:rPr>
        <w:t>لَةُ</w:t>
      </w:r>
      <w:r w:rsidRPr="00BE2421">
        <w:rPr>
          <w:rStyle w:val="5-Char"/>
          <w:rtl/>
        </w:rPr>
        <w:t xml:space="preserve"> </w:t>
      </w:r>
      <w:r w:rsidRPr="00BE2421">
        <w:rPr>
          <w:rStyle w:val="5-Char"/>
          <w:rFonts w:hint="eastAsia"/>
          <w:rtl/>
        </w:rPr>
        <w:t>العِ</w:t>
      </w:r>
      <w:r w:rsidR="00C12E54" w:rsidRPr="00BE2421">
        <w:rPr>
          <w:rStyle w:val="5-Char"/>
          <w:rFonts w:hint="cs"/>
          <w:rtl/>
        </w:rPr>
        <w:t>ي</w:t>
      </w:r>
      <w:r w:rsidRPr="00BE2421">
        <w:rPr>
          <w:rStyle w:val="5-Char"/>
          <w:rFonts w:hint="eastAsia"/>
          <w:rtl/>
        </w:rPr>
        <w:t>دِ</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w:t>
      </w:r>
      <w:r w:rsidR="00C12E54" w:rsidRPr="00BE2421">
        <w:rPr>
          <w:rStyle w:val="5-Char"/>
          <w:rFonts w:hint="cs"/>
          <w:rtl/>
        </w:rPr>
        <w:t>ي</w:t>
      </w:r>
      <w:r w:rsidRPr="00BE2421">
        <w:rPr>
          <w:rStyle w:val="5-Char"/>
          <w:rFonts w:hint="cs"/>
          <w:rtl/>
        </w:rPr>
        <w:t>َ</w:t>
      </w:r>
      <w:r w:rsidRPr="00BE2421">
        <w:rPr>
          <w:rStyle w:val="5-Char"/>
          <w:rFonts w:hint="eastAsia"/>
          <w:rtl/>
        </w:rPr>
        <w:t>الِ</w:t>
      </w:r>
      <w:r w:rsidR="00C12E54" w:rsidRPr="00BE2421">
        <w:rPr>
          <w:rStyle w:val="5-Char"/>
          <w:rFonts w:hint="cs"/>
          <w:rtl/>
        </w:rPr>
        <w:t>ي</w:t>
      </w:r>
      <w:r w:rsidRPr="00BE2421">
        <w:rPr>
          <w:rStyle w:val="5-Char"/>
          <w:rFonts w:hint="cs"/>
          <w:rtl/>
        </w:rPr>
        <w:t>َ</w:t>
      </w:r>
      <w:r w:rsidRPr="00BE2421">
        <w:rPr>
          <w:rStyle w:val="5-Char"/>
          <w:rtl/>
        </w:rPr>
        <w:t xml:space="preserve"> </w:t>
      </w:r>
      <w:r w:rsidRPr="00BE2421">
        <w:rPr>
          <w:rStyle w:val="5-Char"/>
          <w:rFonts w:hint="eastAsia"/>
          <w:rtl/>
        </w:rPr>
        <w:t>رَمِ</w:t>
      </w:r>
      <w:r w:rsidR="00C12E54" w:rsidRPr="00BE2421">
        <w:rPr>
          <w:rStyle w:val="5-Char"/>
          <w:rFonts w:hint="cs"/>
          <w:rtl/>
        </w:rPr>
        <w:t>ي</w:t>
      </w:r>
      <w:r w:rsidRPr="00BE2421">
        <w:rPr>
          <w:rStyle w:val="5-Char"/>
          <w:rtl/>
        </w:rPr>
        <w:t xml:space="preserve"> </w:t>
      </w:r>
      <w:r w:rsidRPr="00BE2421">
        <w:rPr>
          <w:rStyle w:val="5-Char"/>
          <w:rFonts w:hint="eastAsia"/>
          <w:rtl/>
        </w:rPr>
        <w:t>الثَّلَاثِ</w:t>
      </w:r>
      <w:r w:rsidRPr="00BE2421">
        <w:rPr>
          <w:rStyle w:val="5-Char"/>
          <w:rtl/>
        </w:rPr>
        <w:t xml:space="preserve"> </w:t>
      </w:r>
      <w:r w:rsidRPr="00BE2421">
        <w:rPr>
          <w:rStyle w:val="5-Char"/>
          <w:rFonts w:hint="eastAsia"/>
          <w:rtl/>
        </w:rPr>
        <w:t>فَإِنَّهَا</w:t>
      </w:r>
      <w:r w:rsidRPr="00BE2421">
        <w:rPr>
          <w:rStyle w:val="5-Char"/>
          <w:rtl/>
        </w:rPr>
        <w:t xml:space="preserve"> </w:t>
      </w:r>
      <w:r w:rsidRPr="00BE2421">
        <w:rPr>
          <w:rStyle w:val="5-Char"/>
          <w:rFonts w:hint="eastAsia"/>
          <w:rtl/>
        </w:rPr>
        <w:t>تَابِعَةٌ</w:t>
      </w:r>
      <w:r w:rsidRPr="00BE2421">
        <w:rPr>
          <w:rStyle w:val="5-Char"/>
          <w:rtl/>
        </w:rPr>
        <w:t xml:space="preserve"> </w:t>
      </w:r>
      <w:r w:rsidRPr="00BE2421">
        <w:rPr>
          <w:rStyle w:val="5-Char"/>
          <w:rFonts w:hint="eastAsia"/>
          <w:rtl/>
        </w:rPr>
        <w:t>لِمَا</w:t>
      </w:r>
      <w:r w:rsidRPr="00BE2421">
        <w:rPr>
          <w:rStyle w:val="5-Char"/>
          <w:rtl/>
        </w:rPr>
        <w:t xml:space="preserve"> </w:t>
      </w:r>
      <w:r w:rsidRPr="00BE2421">
        <w:rPr>
          <w:rStyle w:val="5-Char"/>
          <w:rFonts w:hint="eastAsia"/>
          <w:rtl/>
        </w:rPr>
        <w:t>قَبلَهَا</w:t>
      </w:r>
      <w:r w:rsidRPr="00BE2421">
        <w:rPr>
          <w:rStyle w:val="5-Char"/>
          <w:rFonts w:hint="cs"/>
          <w:rtl/>
        </w:rPr>
        <w:t>؛</w:t>
      </w:r>
      <w:r w:rsidRPr="00BE2421">
        <w:rPr>
          <w:rStyle w:val="5-Char"/>
          <w:rtl/>
        </w:rPr>
        <w:t xml:space="preserve"> </w:t>
      </w:r>
      <w:r w:rsidRPr="00BE2421">
        <w:rPr>
          <w:rStyle w:val="5-Char"/>
          <w:rFonts w:hint="eastAsia"/>
          <w:rtl/>
        </w:rPr>
        <w:t>وَالمُبَاحُ</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أَوقَاتِ</w:t>
      </w:r>
      <w:r w:rsidRPr="00BE2421">
        <w:rPr>
          <w:rStyle w:val="5-Char"/>
          <w:rtl/>
        </w:rPr>
        <w:t xml:space="preserve"> </w:t>
      </w:r>
      <w:r w:rsidRPr="00BE2421">
        <w:rPr>
          <w:rStyle w:val="5-Char"/>
          <w:rFonts w:hint="eastAsia"/>
          <w:rtl/>
        </w:rPr>
        <w:t>الرَّم</w:t>
      </w:r>
      <w:r w:rsidR="00C12E54" w:rsidRPr="00BE2421">
        <w:rPr>
          <w:rStyle w:val="5-Char"/>
          <w:rFonts w:hint="cs"/>
          <w:rtl/>
        </w:rPr>
        <w:t>ي</w:t>
      </w:r>
      <w:r w:rsidRPr="00BE2421">
        <w:rPr>
          <w:rStyle w:val="5-Char"/>
          <w:rFonts w:hint="cs"/>
          <w:rtl/>
        </w:rPr>
        <w:t>:</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الزَّوَالِ</w:t>
      </w:r>
      <w:r w:rsidRPr="00BE2421">
        <w:rPr>
          <w:rStyle w:val="5-Char"/>
          <w:rtl/>
        </w:rPr>
        <w:t xml:space="preserve"> </w:t>
      </w:r>
      <w:r w:rsidRPr="00BE2421">
        <w:rPr>
          <w:rStyle w:val="5-Char"/>
          <w:rFonts w:hint="eastAsia"/>
          <w:rtl/>
        </w:rPr>
        <w:t>اِل</w:t>
      </w:r>
      <w:r w:rsidR="007C6575" w:rsidRPr="00BE2421">
        <w:rPr>
          <w:rStyle w:val="5-Char"/>
          <w:rFonts w:hint="cs"/>
          <w:rtl/>
        </w:rPr>
        <w:t>ی</w:t>
      </w:r>
      <w:r w:rsidRPr="00BE2421">
        <w:rPr>
          <w:rStyle w:val="5-Char"/>
          <w:rtl/>
        </w:rPr>
        <w:t xml:space="preserve"> </w:t>
      </w:r>
      <w:r w:rsidRPr="00BE2421">
        <w:rPr>
          <w:rStyle w:val="5-Char"/>
          <w:rFonts w:hint="eastAsia"/>
          <w:rtl/>
        </w:rPr>
        <w:t>غُرُوبِ</w:t>
      </w:r>
      <w:r w:rsidRPr="00BE2421">
        <w:rPr>
          <w:rStyle w:val="5-Char"/>
          <w:rtl/>
        </w:rPr>
        <w:t xml:space="preserve"> </w:t>
      </w:r>
      <w:r w:rsidRPr="00BE2421">
        <w:rPr>
          <w:rStyle w:val="5-Char"/>
          <w:rFonts w:hint="eastAsia"/>
          <w:rtl/>
        </w:rPr>
        <w:t>الشَّمسِ</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w:t>
      </w:r>
      <w:r w:rsidR="00C12E54" w:rsidRPr="00BE2421">
        <w:rPr>
          <w:rStyle w:val="5-Char"/>
          <w:rFonts w:hint="cs"/>
          <w:rtl/>
        </w:rPr>
        <w:t>ي</w:t>
      </w:r>
      <w:r w:rsidRPr="00BE2421">
        <w:rPr>
          <w:rStyle w:val="5-Char"/>
          <w:rFonts w:hint="cs"/>
          <w:rtl/>
        </w:rPr>
        <w:t>َ</w:t>
      </w:r>
      <w:r w:rsidRPr="00BE2421">
        <w:rPr>
          <w:rStyle w:val="5-Char"/>
          <w:rFonts w:hint="eastAsia"/>
          <w:rtl/>
        </w:rPr>
        <w:t>ومِ</w:t>
      </w:r>
      <w:r w:rsidRPr="00BE2421">
        <w:rPr>
          <w:rStyle w:val="5-Char"/>
          <w:rtl/>
        </w:rPr>
        <w:t xml:space="preserve"> </w:t>
      </w:r>
      <w:r w:rsidRPr="00BE2421">
        <w:rPr>
          <w:rStyle w:val="5-Char"/>
          <w:rFonts w:hint="eastAsia"/>
          <w:rtl/>
        </w:rPr>
        <w:t>الاَوَّلِ</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بِهَذَا</w:t>
      </w:r>
      <w:r w:rsidRPr="00BE2421">
        <w:rPr>
          <w:rStyle w:val="5-Char"/>
          <w:rtl/>
        </w:rPr>
        <w:t xml:space="preserve"> </w:t>
      </w:r>
      <w:r w:rsidRPr="00BE2421">
        <w:rPr>
          <w:rStyle w:val="5-Char"/>
          <w:rFonts w:hint="eastAsia"/>
          <w:rtl/>
        </w:rPr>
        <w:t>عُلِمَت</w:t>
      </w:r>
      <w:r w:rsidRPr="00BE2421">
        <w:rPr>
          <w:rStyle w:val="5-Char"/>
          <w:rtl/>
        </w:rPr>
        <w:t xml:space="preserve"> </w:t>
      </w:r>
      <w:r w:rsidRPr="00BE2421">
        <w:rPr>
          <w:rStyle w:val="5-Char"/>
          <w:rFonts w:hint="eastAsia"/>
          <w:rtl/>
        </w:rPr>
        <w:t>اَوقَاتُ</w:t>
      </w:r>
      <w:r w:rsidRPr="00BE2421">
        <w:rPr>
          <w:rStyle w:val="5-Char"/>
          <w:rtl/>
        </w:rPr>
        <w:t xml:space="preserve"> </w:t>
      </w:r>
      <w:r w:rsidRPr="00BE2421">
        <w:rPr>
          <w:rStyle w:val="5-Char"/>
          <w:rFonts w:hint="eastAsia"/>
          <w:rtl/>
        </w:rPr>
        <w:t>الرَّم</w:t>
      </w:r>
      <w:r w:rsidR="00C12E54" w:rsidRPr="00BE2421">
        <w:rPr>
          <w:rStyle w:val="5-Char"/>
          <w:rFonts w:hint="cs"/>
          <w:rtl/>
        </w:rPr>
        <w:t>ي</w:t>
      </w:r>
      <w:r w:rsidRPr="00BE2421">
        <w:rPr>
          <w:rStyle w:val="5-Char"/>
          <w:rFonts w:hint="cs"/>
          <w:rtl/>
        </w:rPr>
        <w:t>ِ</w:t>
      </w:r>
      <w:r w:rsidRPr="00BE2421">
        <w:rPr>
          <w:rStyle w:val="5-Char"/>
          <w:rtl/>
        </w:rPr>
        <w:t xml:space="preserve"> </w:t>
      </w:r>
      <w:r w:rsidRPr="00BE2421">
        <w:rPr>
          <w:rStyle w:val="5-Char"/>
          <w:rFonts w:hint="eastAsia"/>
          <w:rtl/>
        </w:rPr>
        <w:t>كُلُّهَا</w:t>
      </w:r>
      <w:r w:rsidRPr="00BE2421">
        <w:rPr>
          <w:rStyle w:val="5-Char"/>
          <w:rtl/>
        </w:rPr>
        <w:t xml:space="preserve"> </w:t>
      </w:r>
      <w:r w:rsidRPr="00BE2421">
        <w:rPr>
          <w:rStyle w:val="5-Char"/>
          <w:rFonts w:hint="eastAsia"/>
          <w:rtl/>
        </w:rPr>
        <w:t>جَوَازً</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كَرَاهَ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ستِحبَابًا</w:t>
      </w:r>
      <w:r w:rsidRPr="00BE2421">
        <w:rPr>
          <w:rStyle w:val="5-Char"/>
          <w:rFonts w:hint="cs"/>
          <w:rtl/>
        </w:rPr>
        <w:t>.</w:t>
      </w:r>
    </w:p>
    <w:p w:rsidR="00955CDA" w:rsidRPr="00BE2421" w:rsidRDefault="00955CDA" w:rsidP="00AF1D25">
      <w:pPr>
        <w:rPr>
          <w:rStyle w:val="5-Char"/>
          <w:bCs/>
        </w:rPr>
      </w:pPr>
      <w:r w:rsidRPr="00BE2421">
        <w:rPr>
          <w:rStyle w:val="5-Char"/>
          <w:rFonts w:hint="eastAsia"/>
          <w:rtl/>
        </w:rPr>
        <w:t>وَ</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سُّنَّةِ</w:t>
      </w:r>
      <w:r w:rsidRPr="00BE2421">
        <w:rPr>
          <w:rStyle w:val="5-Char"/>
          <w:rFonts w:hint="cs"/>
          <w:rtl/>
        </w:rPr>
        <w:t>،</w:t>
      </w:r>
      <w:r w:rsidRPr="00BE2421">
        <w:rPr>
          <w:rStyle w:val="5-Char"/>
          <w:rtl/>
        </w:rPr>
        <w:t xml:space="preserve"> </w:t>
      </w:r>
      <w:r w:rsidRPr="00BE2421">
        <w:rPr>
          <w:rStyle w:val="5-Char"/>
          <w:rFonts w:hint="eastAsia"/>
          <w:rtl/>
        </w:rPr>
        <w:t>هَد</w:t>
      </w:r>
      <w:r w:rsidR="00C12E54" w:rsidRPr="00BE2421">
        <w:rPr>
          <w:rStyle w:val="5-Char"/>
          <w:rFonts w:hint="cs"/>
          <w:rtl/>
        </w:rPr>
        <w:t>ي</w:t>
      </w:r>
      <w:r w:rsidRPr="00BE2421">
        <w:rPr>
          <w:rStyle w:val="5-Char"/>
          <w:rFonts w:hint="cs"/>
          <w:rtl/>
        </w:rPr>
        <w:t>ُ</w:t>
      </w:r>
      <w:r w:rsidRPr="00BE2421">
        <w:rPr>
          <w:rStyle w:val="5-Char"/>
          <w:rtl/>
        </w:rPr>
        <w:t xml:space="preserve"> </w:t>
      </w:r>
      <w:r w:rsidRPr="00BE2421">
        <w:rPr>
          <w:rStyle w:val="5-Char"/>
          <w:rFonts w:hint="eastAsia"/>
          <w:rtl/>
        </w:rPr>
        <w:t>المُفرَدِ</w:t>
      </w:r>
      <w:r w:rsidRPr="00BE2421">
        <w:rPr>
          <w:rStyle w:val="5-Char"/>
          <w:rtl/>
        </w:rPr>
        <w:t xml:space="preserve"> </w:t>
      </w:r>
      <w:r w:rsidRPr="00BE2421">
        <w:rPr>
          <w:rStyle w:val="5-Char"/>
          <w:rFonts w:hint="eastAsia"/>
          <w:rtl/>
        </w:rPr>
        <w:t>بالحَجِّ</w:t>
      </w:r>
      <w:r w:rsidRPr="00BE2421">
        <w:rPr>
          <w:rStyle w:val="5-Char"/>
          <w:rtl/>
        </w:rPr>
        <w:t xml:space="preserve"> </w:t>
      </w:r>
      <w:r w:rsidRPr="00BE2421">
        <w:rPr>
          <w:rStyle w:val="5-Char"/>
          <w:rFonts w:hint="eastAsia"/>
          <w:rtl/>
        </w:rPr>
        <w:t>وَالاَكلُ</w:t>
      </w:r>
      <w:r w:rsidRPr="00BE2421">
        <w:rPr>
          <w:rStyle w:val="5-Char"/>
          <w:rtl/>
        </w:rPr>
        <w:t xml:space="preserve"> </w:t>
      </w:r>
      <w:r w:rsidRPr="00BE2421">
        <w:rPr>
          <w:rStyle w:val="5-Char"/>
          <w:rFonts w:hint="eastAsia"/>
          <w:rtl/>
        </w:rPr>
        <w:t>مِن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هَد</w:t>
      </w:r>
      <w:r w:rsidR="007C6575" w:rsidRPr="00BE2421">
        <w:rPr>
          <w:rStyle w:val="5-Char"/>
          <w:rFonts w:hint="cs"/>
          <w:rtl/>
        </w:rPr>
        <w:t>ی</w:t>
      </w:r>
      <w:r w:rsidRPr="00BE2421">
        <w:rPr>
          <w:rStyle w:val="5-Char"/>
          <w:rtl/>
        </w:rPr>
        <w:t xml:space="preserve"> </w:t>
      </w:r>
      <w:r w:rsidRPr="00BE2421">
        <w:rPr>
          <w:rStyle w:val="5-Char"/>
          <w:rFonts w:hint="eastAsia"/>
          <w:rtl/>
        </w:rPr>
        <w:t>التَّطَوُّعِ</w:t>
      </w:r>
      <w:r w:rsidRPr="00BE2421">
        <w:rPr>
          <w:rStyle w:val="5-Char"/>
          <w:rtl/>
        </w:rPr>
        <w:t xml:space="preserve"> </w:t>
      </w:r>
      <w:r w:rsidRPr="00BE2421">
        <w:rPr>
          <w:rStyle w:val="5-Char"/>
          <w:rFonts w:hint="eastAsia"/>
          <w:rtl/>
        </w:rPr>
        <w:t>وَالمُتعَةِ</w:t>
      </w:r>
      <w:r w:rsidRPr="00BE2421">
        <w:rPr>
          <w:rStyle w:val="5-Char"/>
          <w:rtl/>
        </w:rPr>
        <w:t xml:space="preserve"> </w:t>
      </w:r>
      <w:r w:rsidRPr="00BE2421">
        <w:rPr>
          <w:rStyle w:val="5-Char"/>
          <w:rFonts w:hint="eastAsia"/>
          <w:rtl/>
        </w:rPr>
        <w:t>وَالقِرَانِ</w:t>
      </w:r>
      <w:r w:rsidRPr="00BE2421">
        <w:rPr>
          <w:rStyle w:val="5-Char"/>
          <w:rtl/>
        </w:rPr>
        <w:t xml:space="preserve"> </w:t>
      </w:r>
      <w:r w:rsidRPr="00BE2421">
        <w:rPr>
          <w:rStyle w:val="5-Char"/>
          <w:rFonts w:hint="eastAsia"/>
          <w:rtl/>
        </w:rPr>
        <w:t>فَقَط</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سُّنَّةِ</w:t>
      </w:r>
      <w:r w:rsidRPr="00BE2421">
        <w:rPr>
          <w:rStyle w:val="5-Char"/>
          <w:rFonts w:hint="cs"/>
          <w:rtl/>
        </w:rPr>
        <w:t>.</w:t>
      </w:r>
      <w:r w:rsidRPr="00BE2421">
        <w:rPr>
          <w:rStyle w:val="5-Char"/>
          <w:rtl/>
        </w:rPr>
        <w:t xml:space="preserve"> </w:t>
      </w:r>
      <w:r w:rsidRPr="00BE2421">
        <w:rPr>
          <w:rStyle w:val="5-Char"/>
          <w:rFonts w:hint="eastAsia"/>
          <w:rtl/>
        </w:rPr>
        <w:t>الخُطبَةُ</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ومَ</w:t>
      </w:r>
      <w:r w:rsidRPr="00BE2421">
        <w:rPr>
          <w:rStyle w:val="5-Char"/>
          <w:rtl/>
        </w:rPr>
        <w:t xml:space="preserve"> </w:t>
      </w:r>
      <w:r w:rsidRPr="00BE2421">
        <w:rPr>
          <w:rStyle w:val="5-Char"/>
          <w:rFonts w:hint="eastAsia"/>
          <w:rtl/>
        </w:rPr>
        <w:t>النَّحرِ</w:t>
      </w:r>
      <w:r w:rsidRPr="00BE2421">
        <w:rPr>
          <w:rStyle w:val="5-Char"/>
          <w:rtl/>
        </w:rPr>
        <w:t xml:space="preserve"> </w:t>
      </w:r>
      <w:r w:rsidRPr="00BE2421">
        <w:rPr>
          <w:rStyle w:val="5-Char"/>
          <w:rFonts w:hint="eastAsia"/>
          <w:rtl/>
        </w:rPr>
        <w:t>مِثلَ</w:t>
      </w:r>
      <w:r w:rsidRPr="00BE2421">
        <w:rPr>
          <w:rStyle w:val="5-Char"/>
          <w:rtl/>
        </w:rPr>
        <w:t xml:space="preserve"> </w:t>
      </w:r>
      <w:r w:rsidRPr="00BE2421">
        <w:rPr>
          <w:rStyle w:val="5-Char"/>
          <w:rFonts w:hint="eastAsia"/>
          <w:rtl/>
        </w:rPr>
        <w:t>الاُول</w:t>
      </w:r>
      <w:r w:rsidR="007C6575" w:rsidRPr="00BE2421">
        <w:rPr>
          <w:rStyle w:val="5-Char"/>
          <w:rFonts w:hint="cs"/>
          <w:rtl/>
        </w:rPr>
        <w:t>ی</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عَلِّمُ</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Fonts w:hint="eastAsia"/>
          <w:rtl/>
        </w:rPr>
        <w:t>هَا</w:t>
      </w:r>
      <w:r w:rsidRPr="00BE2421">
        <w:rPr>
          <w:rStyle w:val="5-Char"/>
          <w:rtl/>
        </w:rPr>
        <w:t xml:space="preserve"> </w:t>
      </w:r>
      <w:r w:rsidRPr="00BE2421">
        <w:rPr>
          <w:rStyle w:val="5-Char"/>
          <w:rFonts w:hint="eastAsia"/>
          <w:rtl/>
        </w:rPr>
        <w:t>بَقِ</w:t>
      </w:r>
      <w:r w:rsidR="00C12E54" w:rsidRPr="00BE2421">
        <w:rPr>
          <w:rStyle w:val="5-Char"/>
          <w:rFonts w:hint="cs"/>
          <w:rtl/>
        </w:rPr>
        <w:t>ي</w:t>
      </w:r>
      <w:r w:rsidRPr="00BE2421">
        <w:rPr>
          <w:rStyle w:val="5-Char"/>
          <w:rFonts w:hint="cs"/>
          <w:rtl/>
        </w:rPr>
        <w:t>َّ</w:t>
      </w:r>
      <w:r w:rsidRPr="00BE2421">
        <w:rPr>
          <w:rStyle w:val="5-Char"/>
          <w:rFonts w:hint="eastAsia"/>
          <w:rtl/>
        </w:rPr>
        <w:t>ةَ</w:t>
      </w:r>
      <w:r w:rsidRPr="00BE2421">
        <w:rPr>
          <w:rStyle w:val="5-Char"/>
          <w:rtl/>
        </w:rPr>
        <w:t xml:space="preserve"> </w:t>
      </w:r>
      <w:r w:rsidRPr="00BE2421">
        <w:rPr>
          <w:rStyle w:val="5-Char"/>
          <w:rFonts w:hint="eastAsia"/>
          <w:rtl/>
        </w:rPr>
        <w:t>المَنَاسِكِ</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هِ</w:t>
      </w:r>
      <w:r w:rsidR="007C6575" w:rsidRPr="00BE2421">
        <w:rPr>
          <w:rStyle w:val="5-Char"/>
          <w:rFonts w:hint="cs"/>
          <w:rtl/>
        </w:rPr>
        <w:t>ی</w:t>
      </w:r>
      <w:r w:rsidRPr="00BE2421">
        <w:rPr>
          <w:rStyle w:val="5-Char"/>
          <w:rtl/>
        </w:rPr>
        <w:t xml:space="preserve"> </w:t>
      </w:r>
      <w:r w:rsidRPr="00BE2421">
        <w:rPr>
          <w:rStyle w:val="5-Char"/>
          <w:rFonts w:hint="eastAsia"/>
          <w:rtl/>
        </w:rPr>
        <w:t>ثَالِثَةُ</w:t>
      </w:r>
      <w:r w:rsidRPr="00BE2421">
        <w:rPr>
          <w:rStyle w:val="5-Char"/>
          <w:rtl/>
        </w:rPr>
        <w:t xml:space="preserve"> </w:t>
      </w:r>
      <w:r w:rsidRPr="00BE2421">
        <w:rPr>
          <w:rStyle w:val="5-Char"/>
          <w:rFonts w:hint="eastAsia"/>
          <w:rtl/>
        </w:rPr>
        <w:t>خُطَبِ</w:t>
      </w:r>
      <w:r w:rsidRPr="00BE2421">
        <w:rPr>
          <w:rStyle w:val="5-Char"/>
          <w:rtl/>
        </w:rPr>
        <w:t xml:space="preserve"> </w:t>
      </w:r>
      <w:r w:rsidRPr="00BE2421">
        <w:rPr>
          <w:rStyle w:val="5-Char"/>
          <w:rFonts w:hint="eastAsia"/>
          <w:rtl/>
        </w:rPr>
        <w:t>الحَجِّ</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عجِ</w:t>
      </w:r>
      <w:r w:rsidR="00C12E54" w:rsidRPr="00BE2421">
        <w:rPr>
          <w:rStyle w:val="5-Char"/>
          <w:rFonts w:hint="cs"/>
          <w:rtl/>
        </w:rPr>
        <w:t>ي</w:t>
      </w:r>
      <w:r w:rsidRPr="00BE2421">
        <w:rPr>
          <w:rStyle w:val="5-Char"/>
          <w:rFonts w:hint="eastAsia"/>
          <w:rtl/>
        </w:rPr>
        <w:t>لُ</w:t>
      </w:r>
      <w:r w:rsidRPr="00BE2421">
        <w:rPr>
          <w:rStyle w:val="5-Char"/>
          <w:rtl/>
        </w:rPr>
        <w:t xml:space="preserve"> </w:t>
      </w:r>
      <w:r w:rsidRPr="00BE2421">
        <w:rPr>
          <w:rStyle w:val="5-Char"/>
          <w:rFonts w:hint="eastAsia"/>
          <w:rtl/>
        </w:rPr>
        <w:t>النَّفَرِ</w:t>
      </w:r>
      <w:r w:rsidRPr="00BE2421">
        <w:rPr>
          <w:rStyle w:val="5-Char"/>
          <w:rtl/>
        </w:rPr>
        <w:t xml:space="preserve"> </w:t>
      </w:r>
      <w:r w:rsidRPr="00BE2421">
        <w:rPr>
          <w:rStyle w:val="5-Char"/>
          <w:rFonts w:hint="eastAsia"/>
          <w:rtl/>
        </w:rPr>
        <w:t>إِذَا</w:t>
      </w:r>
      <w:r w:rsidRPr="00BE2421">
        <w:rPr>
          <w:rStyle w:val="5-Char"/>
          <w:rtl/>
        </w:rPr>
        <w:t xml:space="preserve"> </w:t>
      </w:r>
      <w:r w:rsidRPr="00BE2421">
        <w:rPr>
          <w:rStyle w:val="5-Char"/>
          <w:rFonts w:hint="eastAsia"/>
          <w:rtl/>
        </w:rPr>
        <w:t>أَرَادَه</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مِن</w:t>
      </w:r>
      <w:r w:rsidR="007C6575" w:rsidRPr="00BE2421">
        <w:rPr>
          <w:rStyle w:val="5-Char"/>
          <w:rFonts w:hint="cs"/>
          <w:rtl/>
        </w:rPr>
        <w:t>ی</w:t>
      </w:r>
      <w:r w:rsidRPr="00BE2421">
        <w:rPr>
          <w:rStyle w:val="5-Char"/>
          <w:rtl/>
        </w:rPr>
        <w:t xml:space="preserve">ٰ </w:t>
      </w:r>
      <w:r w:rsidRPr="00BE2421">
        <w:rPr>
          <w:rStyle w:val="5-Char"/>
          <w:rFonts w:hint="eastAsia"/>
          <w:rtl/>
        </w:rPr>
        <w:t>قَبلَ</w:t>
      </w:r>
      <w:r w:rsidRPr="00BE2421">
        <w:rPr>
          <w:rStyle w:val="5-Char"/>
          <w:rtl/>
        </w:rPr>
        <w:t xml:space="preserve"> </w:t>
      </w:r>
      <w:r w:rsidRPr="00BE2421">
        <w:rPr>
          <w:rStyle w:val="5-Char"/>
          <w:rFonts w:hint="eastAsia"/>
          <w:rtl/>
        </w:rPr>
        <w:t>غُرُوبِ</w:t>
      </w:r>
      <w:r w:rsidRPr="00BE2421">
        <w:rPr>
          <w:rStyle w:val="5-Char"/>
          <w:rtl/>
        </w:rPr>
        <w:t xml:space="preserve"> </w:t>
      </w:r>
      <w:r w:rsidRPr="00BE2421">
        <w:rPr>
          <w:rStyle w:val="5-Char"/>
          <w:rFonts w:hint="eastAsia"/>
          <w:rtl/>
        </w:rPr>
        <w:t>الشَّمسِ</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w:t>
      </w:r>
      <w:r w:rsidR="00C12E54" w:rsidRPr="00BE2421">
        <w:rPr>
          <w:rStyle w:val="5-Char"/>
          <w:rFonts w:hint="cs"/>
          <w:rtl/>
        </w:rPr>
        <w:t>ي</w:t>
      </w:r>
      <w:r w:rsidRPr="00BE2421">
        <w:rPr>
          <w:rStyle w:val="5-Char"/>
          <w:rFonts w:hint="cs"/>
          <w:rtl/>
        </w:rPr>
        <w:t>َ</w:t>
      </w:r>
      <w:r w:rsidRPr="00BE2421">
        <w:rPr>
          <w:rStyle w:val="5-Char"/>
          <w:rFonts w:hint="eastAsia"/>
          <w:rtl/>
        </w:rPr>
        <w:t>ومِ</w:t>
      </w:r>
      <w:r w:rsidRPr="00BE2421">
        <w:rPr>
          <w:rStyle w:val="5-Char"/>
          <w:rtl/>
        </w:rPr>
        <w:t xml:space="preserve"> </w:t>
      </w:r>
      <w:r w:rsidRPr="00BE2421">
        <w:rPr>
          <w:rStyle w:val="5-Char"/>
          <w:rFonts w:hint="eastAsia"/>
          <w:rtl/>
        </w:rPr>
        <w:t>الثَّانِ</w:t>
      </w:r>
      <w:r w:rsidR="00C12E54" w:rsidRPr="00BE2421">
        <w:rPr>
          <w:rStyle w:val="5-Char"/>
          <w:rFonts w:hint="cs"/>
          <w:rtl/>
        </w:rPr>
        <w:t>ي</w:t>
      </w:r>
      <w:r w:rsidRPr="00BE2421">
        <w:rPr>
          <w:rStyle w:val="5-Char"/>
          <w:rtl/>
        </w:rPr>
        <w:t xml:space="preserve"> </w:t>
      </w:r>
      <w:r w:rsidRPr="00BE2421">
        <w:rPr>
          <w:rStyle w:val="5-Char"/>
          <w:rFonts w:hint="eastAsia"/>
          <w:rtl/>
        </w:rPr>
        <w:t>عَشَرَ</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أَقَامَ</w:t>
      </w:r>
      <w:r w:rsidRPr="00BE2421">
        <w:rPr>
          <w:rStyle w:val="5-Char"/>
          <w:rtl/>
        </w:rPr>
        <w:t xml:space="preserve"> </w:t>
      </w:r>
      <w:r w:rsidRPr="00BE2421">
        <w:rPr>
          <w:rStyle w:val="5-Char"/>
          <w:rFonts w:hint="eastAsia"/>
          <w:rtl/>
        </w:rPr>
        <w:t>بِهَا</w:t>
      </w:r>
      <w:r w:rsidRPr="00BE2421">
        <w:rPr>
          <w:rStyle w:val="5-Char"/>
          <w:rtl/>
        </w:rPr>
        <w:t xml:space="preserve"> </w:t>
      </w:r>
      <w:r w:rsidRPr="00BE2421">
        <w:rPr>
          <w:rStyle w:val="5-Char"/>
          <w:rFonts w:hint="eastAsia"/>
          <w:rtl/>
        </w:rPr>
        <w:t>حَتَّ</w:t>
      </w:r>
      <w:r w:rsidR="007C6575" w:rsidRPr="00BE2421">
        <w:rPr>
          <w:rStyle w:val="5-Char"/>
          <w:rFonts w:hint="cs"/>
          <w:rtl/>
        </w:rPr>
        <w:t>ی</w:t>
      </w:r>
      <w:r w:rsidRPr="00BE2421">
        <w:rPr>
          <w:rStyle w:val="5-Char"/>
          <w:rtl/>
        </w:rPr>
        <w:t xml:space="preserve"> </w:t>
      </w:r>
      <w:r w:rsidRPr="00BE2421">
        <w:rPr>
          <w:rStyle w:val="5-Char"/>
          <w:rFonts w:hint="eastAsia"/>
          <w:rtl/>
        </w:rPr>
        <w:t>غَرَبَتِ</w:t>
      </w:r>
      <w:r w:rsidRPr="00BE2421">
        <w:rPr>
          <w:rStyle w:val="5-Char"/>
          <w:rtl/>
        </w:rPr>
        <w:t xml:space="preserve"> </w:t>
      </w:r>
      <w:r w:rsidRPr="00BE2421">
        <w:rPr>
          <w:rStyle w:val="5-Char"/>
          <w:rFonts w:hint="eastAsia"/>
          <w:rtl/>
        </w:rPr>
        <w:t>الشَّمس</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w:t>
      </w:r>
      <w:r w:rsidR="00C12E54" w:rsidRPr="00BE2421">
        <w:rPr>
          <w:rStyle w:val="5-Char"/>
          <w:rFonts w:hint="cs"/>
          <w:rtl/>
        </w:rPr>
        <w:t>ي</w:t>
      </w:r>
      <w:r w:rsidRPr="00BE2421">
        <w:rPr>
          <w:rStyle w:val="5-Char"/>
          <w:rFonts w:hint="cs"/>
          <w:rtl/>
        </w:rPr>
        <w:t>َ</w:t>
      </w:r>
      <w:r w:rsidRPr="00BE2421">
        <w:rPr>
          <w:rStyle w:val="5-Char"/>
          <w:rFonts w:hint="eastAsia"/>
          <w:rtl/>
        </w:rPr>
        <w:t>ومِ</w:t>
      </w:r>
      <w:r w:rsidRPr="00BE2421">
        <w:rPr>
          <w:rStyle w:val="5-Char"/>
          <w:rtl/>
        </w:rPr>
        <w:t xml:space="preserve"> </w:t>
      </w:r>
      <w:r w:rsidRPr="00BE2421">
        <w:rPr>
          <w:rStyle w:val="5-Char"/>
          <w:rFonts w:hint="eastAsia"/>
          <w:rtl/>
        </w:rPr>
        <w:t>الثَّانِ</w:t>
      </w:r>
      <w:r w:rsidR="00C12E54" w:rsidRPr="00BE2421">
        <w:rPr>
          <w:rStyle w:val="5-Char"/>
          <w:rFonts w:hint="cs"/>
          <w:rtl/>
        </w:rPr>
        <w:t>ي</w:t>
      </w:r>
      <w:r w:rsidRPr="00BE2421">
        <w:rPr>
          <w:rStyle w:val="5-Char"/>
          <w:rtl/>
        </w:rPr>
        <w:t xml:space="preserve"> </w:t>
      </w:r>
      <w:r w:rsidRPr="00BE2421">
        <w:rPr>
          <w:rStyle w:val="5-Char"/>
          <w:rFonts w:hint="eastAsia"/>
          <w:rtl/>
        </w:rPr>
        <w:t>عَشَرَ</w:t>
      </w:r>
      <w:r w:rsidRPr="00BE2421">
        <w:rPr>
          <w:rStyle w:val="5-Char"/>
          <w:rtl/>
        </w:rPr>
        <w:t xml:space="preserve"> </w:t>
      </w:r>
      <w:r w:rsidRPr="00BE2421">
        <w:rPr>
          <w:rStyle w:val="5-Char"/>
          <w:rFonts w:hint="eastAsia"/>
          <w:rtl/>
        </w:rPr>
        <w:t>فَلَا</w:t>
      </w:r>
      <w:r w:rsidRPr="00BE2421">
        <w:rPr>
          <w:rStyle w:val="5-Char"/>
          <w:rtl/>
        </w:rPr>
        <w:t xml:space="preserve"> </w:t>
      </w:r>
      <w:r w:rsidRPr="00BE2421">
        <w:rPr>
          <w:rStyle w:val="5-Char"/>
          <w:rFonts w:hint="eastAsia"/>
          <w:rtl/>
        </w:rPr>
        <w:t>شَئَ</w:t>
      </w:r>
      <w:r w:rsidRPr="00BE2421">
        <w:rPr>
          <w:rStyle w:val="5-Char"/>
          <w:rtl/>
        </w:rPr>
        <w:t xml:space="preserve"> </w:t>
      </w:r>
      <w:r w:rsidRPr="00BE2421">
        <w:rPr>
          <w:rStyle w:val="5-Char"/>
          <w:rFonts w:hint="eastAsia"/>
          <w:rtl/>
        </w:rPr>
        <w:t>عَلَ</w:t>
      </w:r>
      <w:r w:rsidR="00C12E54" w:rsidRPr="00BE2421">
        <w:rPr>
          <w:rStyle w:val="5-Char"/>
          <w:rFonts w:hint="cs"/>
          <w:rtl/>
        </w:rPr>
        <w:t>ي</w:t>
      </w:r>
      <w:r w:rsidRPr="00BE2421">
        <w:rPr>
          <w:rStyle w:val="5-Char"/>
          <w:rFonts w:hint="eastAsia"/>
          <w:rtl/>
        </w:rPr>
        <w:t>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د</w:t>
      </w:r>
      <w:r w:rsidRPr="00BE2421">
        <w:rPr>
          <w:rStyle w:val="5-Char"/>
          <w:rtl/>
        </w:rPr>
        <w:t xml:space="preserve"> </w:t>
      </w:r>
      <w:r w:rsidRPr="00BE2421">
        <w:rPr>
          <w:rStyle w:val="5-Char"/>
          <w:rFonts w:hint="eastAsia"/>
          <w:rtl/>
        </w:rPr>
        <w:t>أَسَاءَ</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أَقَامَ</w:t>
      </w:r>
      <w:r w:rsidRPr="00BE2421">
        <w:rPr>
          <w:rStyle w:val="5-Char"/>
          <w:rtl/>
        </w:rPr>
        <w:t xml:space="preserve"> </w:t>
      </w:r>
      <w:r w:rsidRPr="00BE2421">
        <w:rPr>
          <w:rStyle w:val="5-Char"/>
          <w:rFonts w:hint="eastAsia"/>
          <w:rtl/>
        </w:rPr>
        <w:t>بِمِن</w:t>
      </w:r>
      <w:r w:rsidR="007C6575" w:rsidRPr="00BE2421">
        <w:rPr>
          <w:rStyle w:val="5-Char"/>
          <w:rFonts w:hint="cs"/>
          <w:rtl/>
        </w:rPr>
        <w:t>ی</w:t>
      </w:r>
      <w:r w:rsidRPr="00BE2421">
        <w:rPr>
          <w:rStyle w:val="5-Char"/>
          <w:rtl/>
        </w:rPr>
        <w:t xml:space="preserve">ٰ </w:t>
      </w:r>
      <w:r w:rsidRPr="00BE2421">
        <w:rPr>
          <w:rStyle w:val="5-Char"/>
          <w:rFonts w:hint="eastAsia"/>
          <w:rtl/>
        </w:rPr>
        <w:t>اِلَ</w:t>
      </w:r>
      <w:r w:rsidR="007C6575" w:rsidRPr="00BE2421">
        <w:rPr>
          <w:rStyle w:val="5-Char"/>
          <w:rFonts w:hint="cs"/>
          <w:rtl/>
        </w:rPr>
        <w:t>ی</w:t>
      </w:r>
      <w:r w:rsidRPr="00BE2421">
        <w:rPr>
          <w:rStyle w:val="5-Char"/>
          <w:rtl/>
        </w:rPr>
        <w:t xml:space="preserve"> </w:t>
      </w:r>
      <w:r w:rsidRPr="00BE2421">
        <w:rPr>
          <w:rStyle w:val="5-Char"/>
          <w:rFonts w:hint="eastAsia"/>
          <w:rtl/>
        </w:rPr>
        <w:t>طُلُوعِ</w:t>
      </w:r>
      <w:r w:rsidRPr="00BE2421">
        <w:rPr>
          <w:rStyle w:val="5-Char"/>
          <w:rtl/>
        </w:rPr>
        <w:t xml:space="preserve"> </w:t>
      </w:r>
      <w:r w:rsidRPr="00BE2421">
        <w:rPr>
          <w:rStyle w:val="5-Char"/>
          <w:rFonts w:hint="eastAsia"/>
          <w:rtl/>
        </w:rPr>
        <w:t>فَجرِ</w:t>
      </w:r>
      <w:r w:rsidRPr="00BE2421">
        <w:rPr>
          <w:rStyle w:val="5-Char"/>
          <w:rtl/>
        </w:rPr>
        <w:t xml:space="preserve"> </w:t>
      </w:r>
      <w:r w:rsidRPr="00BE2421">
        <w:rPr>
          <w:rStyle w:val="5-Char"/>
          <w:rFonts w:hint="eastAsia"/>
          <w:rtl/>
        </w:rPr>
        <w:t>ال</w:t>
      </w:r>
      <w:r w:rsidR="00C12E54" w:rsidRPr="00BE2421">
        <w:rPr>
          <w:rStyle w:val="5-Char"/>
          <w:rFonts w:hint="cs"/>
          <w:rtl/>
        </w:rPr>
        <w:t>ي</w:t>
      </w:r>
      <w:r w:rsidRPr="00BE2421">
        <w:rPr>
          <w:rStyle w:val="5-Char"/>
          <w:rFonts w:hint="cs"/>
          <w:rtl/>
        </w:rPr>
        <w:t>َ</w:t>
      </w:r>
      <w:r w:rsidRPr="00BE2421">
        <w:rPr>
          <w:rStyle w:val="5-Char"/>
          <w:rFonts w:hint="eastAsia"/>
          <w:rtl/>
        </w:rPr>
        <w:t>ومِ</w:t>
      </w:r>
      <w:r w:rsidRPr="00BE2421">
        <w:rPr>
          <w:rStyle w:val="5-Char"/>
          <w:rtl/>
        </w:rPr>
        <w:t xml:space="preserve"> </w:t>
      </w:r>
      <w:r w:rsidRPr="00BE2421">
        <w:rPr>
          <w:rStyle w:val="5-Char"/>
          <w:rFonts w:hint="eastAsia"/>
          <w:rtl/>
        </w:rPr>
        <w:t>الرَّابِعِ</w:t>
      </w:r>
      <w:r w:rsidRPr="00BE2421">
        <w:rPr>
          <w:rStyle w:val="5-Char"/>
          <w:rtl/>
        </w:rPr>
        <w:t xml:space="preserve"> </w:t>
      </w:r>
      <w:r w:rsidRPr="00BE2421">
        <w:rPr>
          <w:rStyle w:val="5-Char"/>
          <w:rFonts w:hint="eastAsia"/>
          <w:rtl/>
        </w:rPr>
        <w:t>لَزِمَه</w:t>
      </w:r>
      <w:r w:rsidRPr="00BE2421">
        <w:rPr>
          <w:rStyle w:val="5-Char"/>
          <w:rtl/>
        </w:rPr>
        <w:t xml:space="preserve"> </w:t>
      </w:r>
      <w:r w:rsidRPr="00BE2421">
        <w:rPr>
          <w:rStyle w:val="5-Char"/>
          <w:rFonts w:hint="eastAsia"/>
          <w:rtl/>
        </w:rPr>
        <w:t>رَم</w:t>
      </w:r>
      <w:r w:rsidR="00C12E54" w:rsidRPr="00BE2421">
        <w:rPr>
          <w:rStyle w:val="5-Char"/>
          <w:rFonts w:hint="cs"/>
          <w:rtl/>
        </w:rPr>
        <w:t>ي</w:t>
      </w:r>
      <w:r w:rsidRPr="00BE2421">
        <w:rPr>
          <w:rStyle w:val="5-Char"/>
          <w:rFonts w:hint="cs"/>
          <w:rtl/>
        </w:rPr>
        <w:t>ُ</w:t>
      </w:r>
      <w:r w:rsidRPr="00BE2421">
        <w:rPr>
          <w:rStyle w:val="5-Char"/>
          <w:rFonts w:hint="eastAsia"/>
          <w:rtl/>
        </w:rPr>
        <w:t>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سُّنَّةِ</w:t>
      </w:r>
      <w:r w:rsidRPr="00BE2421">
        <w:rPr>
          <w:rStyle w:val="5-Char"/>
          <w:rFonts w:hint="cs"/>
          <w:rtl/>
        </w:rPr>
        <w:t>،</w:t>
      </w:r>
      <w:r w:rsidRPr="00BE2421">
        <w:rPr>
          <w:rStyle w:val="5-Char"/>
          <w:rtl/>
        </w:rPr>
        <w:t xml:space="preserve"> </w:t>
      </w:r>
      <w:r w:rsidRPr="00BE2421">
        <w:rPr>
          <w:rStyle w:val="5-Char"/>
          <w:rFonts w:hint="eastAsia"/>
          <w:rtl/>
        </w:rPr>
        <w:t>النُّزُولُ</w:t>
      </w:r>
      <w:r w:rsidRPr="00BE2421">
        <w:rPr>
          <w:rStyle w:val="5-Char"/>
          <w:rtl/>
        </w:rPr>
        <w:t xml:space="preserve"> </w:t>
      </w:r>
      <w:r w:rsidRPr="00BE2421">
        <w:rPr>
          <w:rStyle w:val="5-Char"/>
          <w:rFonts w:hint="eastAsia"/>
          <w:rtl/>
        </w:rPr>
        <w:t>بالمُحَصَّبِ</w:t>
      </w:r>
      <w:r w:rsidRPr="00BE2421">
        <w:rPr>
          <w:rStyle w:val="5-Char"/>
          <w:rtl/>
        </w:rPr>
        <w:t xml:space="preserve"> </w:t>
      </w:r>
      <w:r w:rsidRPr="00BE2421">
        <w:rPr>
          <w:rStyle w:val="5-Char"/>
          <w:rFonts w:hint="eastAsia"/>
          <w:rtl/>
        </w:rPr>
        <w:t>سَاعَةً</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اِرتِحَالِه</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مِن</w:t>
      </w:r>
      <w:r w:rsidR="007C6575" w:rsidRPr="00BE2421">
        <w:rPr>
          <w:rStyle w:val="5-Char"/>
          <w:rFonts w:hint="cs"/>
          <w:rtl/>
        </w:rPr>
        <w:t>ی</w:t>
      </w:r>
      <w:r w:rsidRPr="00BE2421">
        <w:rPr>
          <w:rStyle w:val="5-Char"/>
          <w:rtl/>
        </w:rPr>
        <w:t>ٰ</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شُربُ</w:t>
      </w:r>
      <w:r w:rsidRPr="00BE2421">
        <w:rPr>
          <w:rStyle w:val="5-Char"/>
          <w:rtl/>
        </w:rPr>
        <w:t xml:space="preserve"> </w:t>
      </w:r>
      <w:r w:rsidRPr="00BE2421">
        <w:rPr>
          <w:rStyle w:val="5-Char"/>
          <w:rFonts w:hint="eastAsia"/>
          <w:rtl/>
        </w:rPr>
        <w:t>مَاءِ</w:t>
      </w:r>
      <w:r w:rsidRPr="00BE2421">
        <w:rPr>
          <w:rStyle w:val="5-Char"/>
          <w:rtl/>
        </w:rPr>
        <w:t xml:space="preserve"> </w:t>
      </w:r>
      <w:r w:rsidRPr="00BE2421">
        <w:rPr>
          <w:rStyle w:val="5-Char"/>
          <w:rFonts w:hint="eastAsia"/>
          <w:rtl/>
        </w:rPr>
        <w:t>زَمزَمَ</w:t>
      </w:r>
      <w:r w:rsidRPr="00BE2421">
        <w:rPr>
          <w:rStyle w:val="5-Char"/>
          <w:rtl/>
        </w:rPr>
        <w:t xml:space="preserve"> </w:t>
      </w:r>
      <w:r w:rsidRPr="00BE2421">
        <w:rPr>
          <w:rStyle w:val="5-Char"/>
          <w:rFonts w:hint="eastAsia"/>
          <w:rtl/>
        </w:rPr>
        <w:t>وَالتَضَلُّعُ</w:t>
      </w:r>
      <w:r w:rsidRPr="00BE2421">
        <w:rPr>
          <w:rStyle w:val="5-Char"/>
          <w:rtl/>
        </w:rPr>
        <w:t xml:space="preserve"> </w:t>
      </w:r>
      <w:r w:rsidRPr="00BE2421">
        <w:rPr>
          <w:rStyle w:val="5-Char"/>
          <w:rFonts w:hint="eastAsia"/>
          <w:rtl/>
        </w:rPr>
        <w:t>مِن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ستِقبَالُ</w:t>
      </w:r>
      <w:r w:rsidRPr="00BE2421">
        <w:rPr>
          <w:rStyle w:val="5-Char"/>
          <w:rtl/>
        </w:rPr>
        <w:t xml:space="preserve"> </w:t>
      </w:r>
      <w:r w:rsidRPr="00BE2421">
        <w:rPr>
          <w:rStyle w:val="5-Char"/>
          <w:rFonts w:hint="eastAsia"/>
          <w:rtl/>
        </w:rPr>
        <w:t>البَ</w:t>
      </w:r>
      <w:r w:rsidR="00C12E54" w:rsidRPr="00BE2421">
        <w:rPr>
          <w:rStyle w:val="5-Char"/>
          <w:rFonts w:hint="cs"/>
          <w:rtl/>
        </w:rPr>
        <w:t>ي</w:t>
      </w:r>
      <w:r w:rsidRPr="00BE2421">
        <w:rPr>
          <w:rStyle w:val="5-Char"/>
          <w:rFonts w:hint="eastAsia"/>
          <w:rtl/>
        </w:rPr>
        <w:t>تِ</w:t>
      </w:r>
      <w:r w:rsidRPr="00BE2421">
        <w:rPr>
          <w:rStyle w:val="5-Char"/>
          <w:rtl/>
        </w:rPr>
        <w:t xml:space="preserve"> </w:t>
      </w:r>
      <w:r w:rsidRPr="00BE2421">
        <w:rPr>
          <w:rStyle w:val="5-Char"/>
          <w:rFonts w:hint="eastAsia"/>
          <w:rtl/>
        </w:rPr>
        <w:t>وَالنَّظَرُ</w:t>
      </w:r>
      <w:r w:rsidRPr="00BE2421">
        <w:rPr>
          <w:rStyle w:val="5-Char"/>
          <w:rtl/>
        </w:rPr>
        <w:t xml:space="preserve"> </w:t>
      </w:r>
      <w:r w:rsidRPr="00BE2421">
        <w:rPr>
          <w:rStyle w:val="5-Char"/>
          <w:rFonts w:hint="eastAsia"/>
          <w:rtl/>
        </w:rPr>
        <w:t>اِلَ</w:t>
      </w:r>
      <w:r w:rsidR="00C12E54" w:rsidRPr="00BE2421">
        <w:rPr>
          <w:rStyle w:val="5-Char"/>
          <w:rFonts w:hint="cs"/>
          <w:rtl/>
        </w:rPr>
        <w:t>ي</w:t>
      </w:r>
      <w:r w:rsidRPr="00BE2421">
        <w:rPr>
          <w:rStyle w:val="5-Char"/>
          <w:rFonts w:hint="eastAsia"/>
          <w:rtl/>
        </w:rPr>
        <w:t>هِ</w:t>
      </w:r>
      <w:r w:rsidRPr="00BE2421">
        <w:rPr>
          <w:rStyle w:val="5-Char"/>
          <w:rtl/>
        </w:rPr>
        <w:t xml:space="preserve"> </w:t>
      </w:r>
      <w:r w:rsidRPr="00BE2421">
        <w:rPr>
          <w:rStyle w:val="5-Char"/>
          <w:rFonts w:hint="eastAsia"/>
          <w:rtl/>
        </w:rPr>
        <w:t>قَائِمًا</w:t>
      </w:r>
      <w:r w:rsidRPr="00BE2421">
        <w:rPr>
          <w:rStyle w:val="5-Char"/>
          <w:rtl/>
        </w:rPr>
        <w:t xml:space="preserve"> </w:t>
      </w:r>
      <w:r w:rsidRPr="00BE2421">
        <w:rPr>
          <w:rStyle w:val="5-Char"/>
          <w:rFonts w:hint="eastAsia"/>
          <w:rtl/>
        </w:rPr>
        <w:t>وَالصَّبُّ</w:t>
      </w:r>
      <w:r w:rsidRPr="00BE2421">
        <w:rPr>
          <w:rStyle w:val="5-Char"/>
          <w:rtl/>
        </w:rPr>
        <w:t xml:space="preserve"> </w:t>
      </w:r>
      <w:r w:rsidRPr="00BE2421">
        <w:rPr>
          <w:rStyle w:val="5-Char"/>
          <w:rFonts w:hint="eastAsia"/>
          <w:rtl/>
        </w:rPr>
        <w:t>مِنهُ</w:t>
      </w:r>
      <w:r w:rsidRPr="00BE2421">
        <w:rPr>
          <w:rStyle w:val="5-Char"/>
          <w:rtl/>
        </w:rPr>
        <w:t xml:space="preserve"> </w:t>
      </w:r>
      <w:r w:rsidRPr="00BE2421">
        <w:rPr>
          <w:rStyle w:val="5-Char"/>
          <w:rFonts w:hint="eastAsia"/>
          <w:rtl/>
        </w:rPr>
        <w:t>عَلَ</w:t>
      </w:r>
      <w:r w:rsidR="007C6575" w:rsidRPr="00BE2421">
        <w:rPr>
          <w:rStyle w:val="5-Char"/>
          <w:rFonts w:hint="cs"/>
          <w:rtl/>
        </w:rPr>
        <w:t>ی</w:t>
      </w:r>
      <w:r w:rsidRPr="00BE2421">
        <w:rPr>
          <w:rStyle w:val="5-Char"/>
          <w:rtl/>
        </w:rPr>
        <w:t xml:space="preserve"> </w:t>
      </w:r>
      <w:r w:rsidRPr="00BE2421">
        <w:rPr>
          <w:rStyle w:val="5-Char"/>
          <w:rFonts w:hint="eastAsia"/>
          <w:rtl/>
        </w:rPr>
        <w:t>رَأسِ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ائِرِ</w:t>
      </w:r>
      <w:r w:rsidRPr="00BE2421">
        <w:rPr>
          <w:rStyle w:val="5-Char"/>
          <w:rtl/>
        </w:rPr>
        <w:t xml:space="preserve"> </w:t>
      </w:r>
      <w:r w:rsidRPr="00BE2421">
        <w:rPr>
          <w:rStyle w:val="5-Char"/>
          <w:rFonts w:hint="eastAsia"/>
          <w:rtl/>
        </w:rPr>
        <w:t>جَسَدِ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هُوَ</w:t>
      </w:r>
      <w:r w:rsidRPr="00BE2421">
        <w:rPr>
          <w:rStyle w:val="5-Char"/>
          <w:rFonts w:hint="cs"/>
          <w:rtl/>
        </w:rPr>
        <w:t>:</w:t>
      </w:r>
      <w:r w:rsidRPr="00BE2421">
        <w:rPr>
          <w:rStyle w:val="5-Char"/>
          <w:rtl/>
        </w:rPr>
        <w:t xml:space="preserve"> </w:t>
      </w:r>
      <w:r w:rsidRPr="00BE2421">
        <w:rPr>
          <w:rStyle w:val="5-Char"/>
          <w:rFonts w:hint="eastAsia"/>
          <w:rtl/>
        </w:rPr>
        <w:t>لِمَا</w:t>
      </w:r>
      <w:r w:rsidRPr="00BE2421">
        <w:rPr>
          <w:rStyle w:val="5-Char"/>
          <w:rtl/>
        </w:rPr>
        <w:t xml:space="preserve"> </w:t>
      </w:r>
      <w:r w:rsidRPr="00BE2421">
        <w:rPr>
          <w:rStyle w:val="5-Char"/>
          <w:rFonts w:hint="eastAsia"/>
          <w:rtl/>
        </w:rPr>
        <w:t>شُرِبَ</w:t>
      </w:r>
      <w:r w:rsidRPr="00BE2421">
        <w:rPr>
          <w:rStyle w:val="5-Char"/>
          <w:rtl/>
        </w:rPr>
        <w:t xml:space="preserve"> </w:t>
      </w:r>
      <w:r w:rsidRPr="00BE2421">
        <w:rPr>
          <w:rStyle w:val="5-Char"/>
          <w:rFonts w:hint="eastAsia"/>
          <w:rtl/>
        </w:rPr>
        <w:t>لَه</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أُمُورِ</w:t>
      </w:r>
      <w:r w:rsidRPr="00BE2421">
        <w:rPr>
          <w:rStyle w:val="5-Char"/>
          <w:rtl/>
        </w:rPr>
        <w:t xml:space="preserve"> </w:t>
      </w:r>
      <w:r w:rsidRPr="00BE2421">
        <w:rPr>
          <w:rStyle w:val="5-Char"/>
          <w:rFonts w:hint="eastAsia"/>
          <w:rtl/>
        </w:rPr>
        <w:t>الدُّن</w:t>
      </w:r>
      <w:r w:rsidR="00C12E54" w:rsidRPr="00BE2421">
        <w:rPr>
          <w:rStyle w:val="5-Char"/>
          <w:rFonts w:hint="cs"/>
          <w:rtl/>
        </w:rPr>
        <w:t>ي</w:t>
      </w:r>
      <w:r w:rsidRPr="00BE2421">
        <w:rPr>
          <w:rStyle w:val="5-Char"/>
          <w:rFonts w:hint="cs"/>
          <w:rtl/>
        </w:rPr>
        <w:t>َ</w:t>
      </w:r>
      <w:r w:rsidRPr="00BE2421">
        <w:rPr>
          <w:rStyle w:val="5-Char"/>
          <w:rFonts w:hint="eastAsia"/>
          <w:rtl/>
        </w:rPr>
        <w:t>ا</w:t>
      </w:r>
      <w:r w:rsidRPr="00BE2421">
        <w:rPr>
          <w:rStyle w:val="5-Char"/>
          <w:rtl/>
        </w:rPr>
        <w:t xml:space="preserve"> </w:t>
      </w:r>
      <w:r w:rsidRPr="00BE2421">
        <w:rPr>
          <w:rStyle w:val="5-Char"/>
          <w:rFonts w:hint="eastAsia"/>
          <w:rtl/>
        </w:rPr>
        <w:t>وَالآخِرَ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سُّنَّةِ</w:t>
      </w:r>
      <w:r w:rsidRPr="00BE2421">
        <w:rPr>
          <w:rStyle w:val="5-Char"/>
          <w:rFonts w:hint="cs"/>
          <w:rtl/>
        </w:rPr>
        <w:t>،</w:t>
      </w:r>
      <w:r w:rsidRPr="00BE2421">
        <w:rPr>
          <w:rStyle w:val="5-Char"/>
          <w:rtl/>
        </w:rPr>
        <w:t xml:space="preserve"> </w:t>
      </w:r>
      <w:r w:rsidRPr="00BE2421">
        <w:rPr>
          <w:rStyle w:val="5-Char"/>
          <w:rFonts w:hint="eastAsia"/>
          <w:rtl/>
        </w:rPr>
        <w:t>التِزَامُ</w:t>
      </w:r>
      <w:r w:rsidRPr="00BE2421">
        <w:rPr>
          <w:rStyle w:val="5-Char"/>
          <w:rtl/>
        </w:rPr>
        <w:t xml:space="preserve"> </w:t>
      </w:r>
      <w:r w:rsidRPr="00BE2421">
        <w:rPr>
          <w:rStyle w:val="5-Char"/>
          <w:rFonts w:hint="eastAsia"/>
          <w:rtl/>
        </w:rPr>
        <w:t>المُلتَزَمِ</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هُوَ</w:t>
      </w:r>
      <w:r w:rsidRPr="00BE2421">
        <w:rPr>
          <w:rStyle w:val="5-Char"/>
          <w:rtl/>
        </w:rPr>
        <w:t xml:space="preserve"> </w:t>
      </w:r>
      <w:r w:rsidRPr="00BE2421">
        <w:rPr>
          <w:rStyle w:val="5-Char"/>
          <w:rFonts w:hint="eastAsia"/>
          <w:rtl/>
        </w:rPr>
        <w:t>أَن</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ضَعَ</w:t>
      </w:r>
      <w:r w:rsidRPr="00BE2421">
        <w:rPr>
          <w:rStyle w:val="5-Char"/>
          <w:rtl/>
        </w:rPr>
        <w:t xml:space="preserve"> </w:t>
      </w:r>
      <w:r w:rsidRPr="00BE2421">
        <w:rPr>
          <w:rStyle w:val="5-Char"/>
          <w:rFonts w:hint="eastAsia"/>
          <w:rtl/>
        </w:rPr>
        <w:t>صَدرَ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وَجهَه</w:t>
      </w:r>
      <w:r w:rsidRPr="00BE2421">
        <w:rPr>
          <w:rStyle w:val="5-Char"/>
          <w:rtl/>
        </w:rPr>
        <w:t xml:space="preserve"> </w:t>
      </w:r>
      <w:r w:rsidRPr="00BE2421">
        <w:rPr>
          <w:rStyle w:val="5-Char"/>
          <w:rFonts w:hint="eastAsia"/>
          <w:rtl/>
        </w:rPr>
        <w:t>عَلَ</w:t>
      </w:r>
      <w:r w:rsidR="00C12E54" w:rsidRPr="00BE2421">
        <w:rPr>
          <w:rStyle w:val="5-Char"/>
          <w:rFonts w:hint="cs"/>
          <w:rtl/>
        </w:rPr>
        <w:t>ي</w:t>
      </w:r>
      <w:r w:rsidRPr="00BE2421">
        <w:rPr>
          <w:rStyle w:val="5-Char"/>
          <w:rFonts w:hint="eastAsia"/>
          <w:rtl/>
        </w:rPr>
        <w:t>ه</w:t>
      </w:r>
      <w:r w:rsidRPr="00BE2421">
        <w:rPr>
          <w:rStyle w:val="5-Char"/>
          <w:rtl/>
        </w:rPr>
        <w:t xml:space="preserve"> </w:t>
      </w:r>
      <w:r w:rsidRPr="00BE2421">
        <w:rPr>
          <w:rStyle w:val="5-Char"/>
          <w:rFonts w:hint="eastAsia"/>
          <w:rtl/>
        </w:rPr>
        <w:t>وَالتَّشَبُّثُ</w:t>
      </w:r>
      <w:r w:rsidRPr="00BE2421">
        <w:rPr>
          <w:rStyle w:val="5-Char"/>
          <w:rtl/>
        </w:rPr>
        <w:t xml:space="preserve"> </w:t>
      </w:r>
      <w:r w:rsidRPr="00BE2421">
        <w:rPr>
          <w:rStyle w:val="5-Char"/>
          <w:rFonts w:hint="eastAsia"/>
          <w:rtl/>
        </w:rPr>
        <w:t>بِالاَستَارِ</w:t>
      </w:r>
      <w:r w:rsidRPr="00BE2421">
        <w:rPr>
          <w:rStyle w:val="5-Char"/>
          <w:rtl/>
        </w:rPr>
        <w:t xml:space="preserve"> </w:t>
      </w:r>
      <w:r w:rsidRPr="00BE2421">
        <w:rPr>
          <w:rStyle w:val="5-Char"/>
          <w:rFonts w:hint="eastAsia"/>
          <w:rtl/>
        </w:rPr>
        <w:t>سَاعَةً</w:t>
      </w:r>
      <w:r w:rsidRPr="00BE2421">
        <w:rPr>
          <w:rStyle w:val="5-Char"/>
          <w:rtl/>
        </w:rPr>
        <w:t xml:space="preserve"> </w:t>
      </w:r>
      <w:r w:rsidRPr="00BE2421">
        <w:rPr>
          <w:rStyle w:val="5-Char"/>
          <w:rFonts w:hint="eastAsia"/>
          <w:rtl/>
        </w:rPr>
        <w:t>دَاعِ</w:t>
      </w:r>
      <w:r w:rsidR="00C12E54" w:rsidRPr="00BE2421">
        <w:rPr>
          <w:rStyle w:val="5-Char"/>
          <w:rFonts w:hint="cs"/>
          <w:rtl/>
        </w:rPr>
        <w:t>ي</w:t>
      </w:r>
      <w:r w:rsidRPr="00BE2421">
        <w:rPr>
          <w:rStyle w:val="5-Char"/>
          <w:rFonts w:hint="cs"/>
          <w:rtl/>
        </w:rPr>
        <w:t>ً</w:t>
      </w:r>
      <w:r w:rsidRPr="00BE2421">
        <w:rPr>
          <w:rStyle w:val="5-Char"/>
          <w:rFonts w:hint="eastAsia"/>
          <w:rtl/>
        </w:rPr>
        <w:t>ا</w:t>
      </w:r>
      <w:r w:rsidRPr="00BE2421">
        <w:rPr>
          <w:rStyle w:val="5-Char"/>
          <w:rtl/>
        </w:rPr>
        <w:t xml:space="preserve"> </w:t>
      </w:r>
      <w:r w:rsidRPr="00BE2421">
        <w:rPr>
          <w:rStyle w:val="5-Char"/>
          <w:rFonts w:hint="eastAsia"/>
          <w:rtl/>
        </w:rPr>
        <w:t>بِمَا</w:t>
      </w:r>
      <w:r w:rsidRPr="00BE2421">
        <w:rPr>
          <w:rStyle w:val="5-Char"/>
          <w:rtl/>
        </w:rPr>
        <w:t xml:space="preserve"> </w:t>
      </w:r>
      <w:r w:rsidRPr="00BE2421">
        <w:rPr>
          <w:rStyle w:val="5-Char"/>
          <w:rFonts w:hint="eastAsia"/>
          <w:rtl/>
        </w:rPr>
        <w:t>اَحَبَّ</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قبِ</w:t>
      </w:r>
      <w:r w:rsidR="00C12E54" w:rsidRPr="00BE2421">
        <w:rPr>
          <w:rStyle w:val="5-Char"/>
          <w:rFonts w:hint="cs"/>
          <w:rtl/>
        </w:rPr>
        <w:t>ي</w:t>
      </w:r>
      <w:r w:rsidRPr="00BE2421">
        <w:rPr>
          <w:rStyle w:val="5-Char"/>
          <w:rFonts w:hint="eastAsia"/>
          <w:rtl/>
        </w:rPr>
        <w:t>لُ</w:t>
      </w:r>
      <w:r w:rsidRPr="00BE2421">
        <w:rPr>
          <w:rStyle w:val="5-Char"/>
          <w:rtl/>
        </w:rPr>
        <w:t xml:space="preserve"> </w:t>
      </w:r>
      <w:r w:rsidRPr="00BE2421">
        <w:rPr>
          <w:rStyle w:val="5-Char"/>
          <w:rFonts w:hint="eastAsia"/>
          <w:rtl/>
        </w:rPr>
        <w:t>عَتَبةِ</w:t>
      </w:r>
      <w:r w:rsidRPr="00BE2421">
        <w:rPr>
          <w:rStyle w:val="5-Char"/>
          <w:rtl/>
        </w:rPr>
        <w:t xml:space="preserve"> </w:t>
      </w:r>
      <w:r w:rsidRPr="00BE2421">
        <w:rPr>
          <w:rStyle w:val="5-Char"/>
          <w:rFonts w:hint="eastAsia"/>
          <w:rtl/>
        </w:rPr>
        <w:t>البَ</w:t>
      </w:r>
      <w:r w:rsidR="00C12E54" w:rsidRPr="00BE2421">
        <w:rPr>
          <w:rStyle w:val="5-Char"/>
          <w:rFonts w:hint="cs"/>
          <w:rtl/>
        </w:rPr>
        <w:t>ي</w:t>
      </w:r>
      <w:r w:rsidRPr="00BE2421">
        <w:rPr>
          <w:rStyle w:val="5-Char"/>
          <w:rFonts w:hint="eastAsia"/>
          <w:rtl/>
        </w:rPr>
        <w:t>تِ</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دُخُولِه</w:t>
      </w:r>
      <w:r w:rsidRPr="00BE2421">
        <w:rPr>
          <w:rStyle w:val="5-Char"/>
          <w:rtl/>
        </w:rPr>
        <w:t xml:space="preserve"> </w:t>
      </w:r>
      <w:r w:rsidRPr="00BE2421">
        <w:rPr>
          <w:rStyle w:val="5-Char"/>
          <w:rFonts w:hint="eastAsia"/>
          <w:rtl/>
        </w:rPr>
        <w:t>بِالاَدَبِ</w:t>
      </w:r>
      <w:r w:rsidRPr="00BE2421">
        <w:rPr>
          <w:rStyle w:val="5-Char"/>
          <w:rtl/>
        </w:rPr>
        <w:t xml:space="preserve"> </w:t>
      </w:r>
      <w:r w:rsidRPr="00BE2421">
        <w:rPr>
          <w:rStyle w:val="5-Char"/>
          <w:rFonts w:hint="eastAsia"/>
          <w:rtl/>
        </w:rPr>
        <w:t>وَالتَّعظِ</w:t>
      </w:r>
      <w:r w:rsidR="00C12E54" w:rsidRPr="00BE2421">
        <w:rPr>
          <w:rStyle w:val="5-Char"/>
          <w:rFonts w:hint="cs"/>
          <w:rtl/>
        </w:rPr>
        <w:t>ي</w:t>
      </w:r>
      <w:r w:rsidRPr="00BE2421">
        <w:rPr>
          <w:rStyle w:val="5-Char"/>
          <w:rFonts w:hint="eastAsia"/>
          <w:rtl/>
        </w:rPr>
        <w:t>مِ</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لَم</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بقَ</w:t>
      </w:r>
      <w:r w:rsidRPr="00BE2421">
        <w:rPr>
          <w:rStyle w:val="5-Char"/>
          <w:rtl/>
        </w:rPr>
        <w:t xml:space="preserve"> </w:t>
      </w:r>
      <w:r w:rsidRPr="00BE2421">
        <w:rPr>
          <w:rStyle w:val="5-Char"/>
          <w:rFonts w:hint="eastAsia"/>
          <w:rtl/>
        </w:rPr>
        <w:t>عَلَ</w:t>
      </w:r>
      <w:r w:rsidR="00C12E54" w:rsidRPr="00BE2421">
        <w:rPr>
          <w:rStyle w:val="5-Char"/>
          <w:rFonts w:hint="cs"/>
          <w:rtl/>
        </w:rPr>
        <w:t>ي</w:t>
      </w:r>
      <w:r w:rsidRPr="00BE2421">
        <w:rPr>
          <w:rStyle w:val="5-Char"/>
          <w:rFonts w:hint="eastAsia"/>
          <w:rtl/>
        </w:rPr>
        <w:t>هِ</w:t>
      </w:r>
      <w:r w:rsidRPr="00BE2421">
        <w:rPr>
          <w:rStyle w:val="5-Char"/>
          <w:rtl/>
        </w:rPr>
        <w:t xml:space="preserve"> </w:t>
      </w:r>
      <w:r w:rsidRPr="00BE2421">
        <w:rPr>
          <w:rStyle w:val="5-Char"/>
          <w:rFonts w:hint="eastAsia"/>
          <w:rtl/>
        </w:rPr>
        <w:t>اِلَّا</w:t>
      </w:r>
      <w:r w:rsidRPr="00BE2421">
        <w:rPr>
          <w:rStyle w:val="5-Char"/>
          <w:rtl/>
        </w:rPr>
        <w:t xml:space="preserve"> </w:t>
      </w:r>
      <w:r w:rsidRPr="00BE2421">
        <w:rPr>
          <w:rStyle w:val="5-Char"/>
          <w:rFonts w:hint="eastAsia"/>
          <w:rtl/>
        </w:rPr>
        <w:t>اَعظَمَ</w:t>
      </w:r>
      <w:r w:rsidRPr="00BE2421">
        <w:rPr>
          <w:rStyle w:val="5-Char"/>
          <w:rtl/>
        </w:rPr>
        <w:t xml:space="preserve"> </w:t>
      </w:r>
      <w:r w:rsidRPr="00BE2421">
        <w:rPr>
          <w:rStyle w:val="5-Char"/>
          <w:rFonts w:hint="eastAsia"/>
          <w:rtl/>
        </w:rPr>
        <w:t>القُرُبَاتِ</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هِ</w:t>
      </w:r>
      <w:r w:rsidR="00C12E54" w:rsidRPr="00BE2421">
        <w:rPr>
          <w:rStyle w:val="5-Char"/>
          <w:rFonts w:hint="cs"/>
          <w:rtl/>
        </w:rPr>
        <w:t>ي</w:t>
      </w:r>
      <w:r w:rsidRPr="00BE2421">
        <w:rPr>
          <w:rStyle w:val="5-Char"/>
          <w:rFonts w:hint="cs"/>
          <w:rtl/>
        </w:rPr>
        <w:t>َ</w:t>
      </w:r>
      <w:r w:rsidRPr="00BE2421">
        <w:rPr>
          <w:rStyle w:val="5-Char"/>
          <w:rtl/>
        </w:rPr>
        <w:t xml:space="preserve"> </w:t>
      </w:r>
      <w:r w:rsidRPr="00BE2421">
        <w:rPr>
          <w:rStyle w:val="5-Char"/>
          <w:rFonts w:hint="eastAsia"/>
          <w:rtl/>
        </w:rPr>
        <w:t>زِ</w:t>
      </w:r>
      <w:r w:rsidR="00C12E54" w:rsidRPr="00BE2421">
        <w:rPr>
          <w:rStyle w:val="5-Char"/>
          <w:rFonts w:hint="cs"/>
          <w:rtl/>
        </w:rPr>
        <w:t>ي</w:t>
      </w:r>
      <w:r w:rsidRPr="00BE2421">
        <w:rPr>
          <w:rStyle w:val="5-Char"/>
          <w:rFonts w:hint="cs"/>
          <w:rtl/>
        </w:rPr>
        <w:t>َ</w:t>
      </w:r>
      <w:r w:rsidRPr="00BE2421">
        <w:rPr>
          <w:rStyle w:val="5-Char"/>
          <w:rFonts w:hint="eastAsia"/>
          <w:rtl/>
        </w:rPr>
        <w:t>ارَةُ</w:t>
      </w:r>
      <w:r w:rsidRPr="00BE2421">
        <w:rPr>
          <w:rStyle w:val="5-Char"/>
          <w:rtl/>
        </w:rPr>
        <w:t xml:space="preserve"> </w:t>
      </w:r>
      <w:r w:rsidRPr="00BE2421">
        <w:rPr>
          <w:rStyle w:val="5-Char"/>
          <w:rFonts w:hint="eastAsia"/>
          <w:rtl/>
        </w:rPr>
        <w:t>النَّبِ</w:t>
      </w:r>
      <w:r w:rsidR="00C12E54" w:rsidRPr="00BE2421">
        <w:rPr>
          <w:rStyle w:val="5-Char"/>
          <w:rFonts w:hint="cs"/>
          <w:rtl/>
        </w:rPr>
        <w:t>ي</w:t>
      </w:r>
      <w:r w:rsidRPr="00BE2421">
        <w:rPr>
          <w:rStyle w:val="5-Char"/>
          <w:rFonts w:hint="cs"/>
          <w:rtl/>
        </w:rPr>
        <w:t>ِّ</w:t>
      </w:r>
      <w:r w:rsidRPr="00BE2421">
        <w:rPr>
          <w:rStyle w:val="5-Char"/>
          <w:rtl/>
        </w:rPr>
        <w:t xml:space="preserve"> </w:t>
      </w:r>
      <w:r w:rsidRPr="00BE2421">
        <w:rPr>
          <w:rStyle w:val="5-Char"/>
          <w:rFonts w:hint="eastAsia"/>
          <w:rtl/>
        </w:rPr>
        <w:t>صَلَّ</w:t>
      </w:r>
      <w:r w:rsidR="007C6575" w:rsidRPr="00BE2421">
        <w:rPr>
          <w:rStyle w:val="5-Char"/>
          <w:rFonts w:hint="cs"/>
          <w:rtl/>
        </w:rPr>
        <w:t>ی</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عَلَ</w:t>
      </w:r>
      <w:r w:rsidR="00C12E54" w:rsidRPr="00BE2421">
        <w:rPr>
          <w:rStyle w:val="5-Char"/>
          <w:rFonts w:hint="cs"/>
          <w:rtl/>
        </w:rPr>
        <w:t>ي</w:t>
      </w:r>
      <w:r w:rsidRPr="00BE2421">
        <w:rPr>
          <w:rStyle w:val="5-Char"/>
          <w:rFonts w:hint="eastAsia"/>
          <w:rtl/>
        </w:rPr>
        <w:t>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لَّمَ</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صحَابِه</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Fonts w:hint="cs"/>
          <w:rtl/>
        </w:rPr>
        <w:t>َ</w:t>
      </w:r>
      <w:r w:rsidRPr="00BE2421">
        <w:rPr>
          <w:rStyle w:val="5-Char"/>
          <w:rFonts w:hint="eastAsia"/>
          <w:rtl/>
        </w:rPr>
        <w:t>نوِ</w:t>
      </w:r>
      <w:r w:rsidR="00C12E54" w:rsidRPr="00BE2421">
        <w:rPr>
          <w:rStyle w:val="5-Char"/>
          <w:rFonts w:hint="cs"/>
          <w:rtl/>
        </w:rPr>
        <w:t>ي</w:t>
      </w:r>
      <w:r w:rsidRPr="00BE2421">
        <w:rPr>
          <w:rStyle w:val="5-Char"/>
          <w:rFonts w:hint="eastAsia"/>
          <w:rtl/>
        </w:rPr>
        <w:t>هَا</w:t>
      </w:r>
      <w:r w:rsidRPr="00BE2421">
        <w:rPr>
          <w:rStyle w:val="5-Char"/>
          <w:rtl/>
        </w:rPr>
        <w:t xml:space="preserve"> </w:t>
      </w:r>
      <w:r w:rsidRPr="00BE2421">
        <w:rPr>
          <w:rStyle w:val="5-Char"/>
          <w:rFonts w:hint="eastAsia"/>
          <w:rtl/>
        </w:rPr>
        <w:t>عِندَ</w:t>
      </w:r>
      <w:r w:rsidRPr="00BE2421">
        <w:rPr>
          <w:rStyle w:val="5-Char"/>
          <w:rtl/>
        </w:rPr>
        <w:t xml:space="preserve"> </w:t>
      </w:r>
      <w:r w:rsidRPr="00BE2421">
        <w:rPr>
          <w:rStyle w:val="5-Char"/>
          <w:rFonts w:hint="eastAsia"/>
          <w:rtl/>
        </w:rPr>
        <w:t>خُرُوجِه</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مَكَّةَ</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بَابِ</w:t>
      </w:r>
      <w:r w:rsidRPr="00BE2421">
        <w:rPr>
          <w:rStyle w:val="5-Char"/>
          <w:rtl/>
        </w:rPr>
        <w:t xml:space="preserve"> </w:t>
      </w:r>
      <w:r w:rsidRPr="00BE2421">
        <w:rPr>
          <w:rStyle w:val="5-Char"/>
          <w:rFonts w:hint="eastAsia"/>
          <w:rtl/>
        </w:rPr>
        <w:t>سَبِ</w:t>
      </w:r>
      <w:r w:rsidR="00C12E54" w:rsidRPr="00BE2421">
        <w:rPr>
          <w:rStyle w:val="5-Char"/>
          <w:rFonts w:hint="cs"/>
          <w:rtl/>
        </w:rPr>
        <w:t>ي</w:t>
      </w:r>
      <w:r w:rsidRPr="00BE2421">
        <w:rPr>
          <w:rStyle w:val="5-Char"/>
          <w:rFonts w:hint="eastAsia"/>
          <w:rtl/>
        </w:rPr>
        <w:t>كَةَ</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ثَّنِ</w:t>
      </w:r>
      <w:r w:rsidR="00C12E54" w:rsidRPr="00BE2421">
        <w:rPr>
          <w:rStyle w:val="5-Char"/>
          <w:rFonts w:hint="cs"/>
          <w:rtl/>
        </w:rPr>
        <w:t>ي</w:t>
      </w:r>
      <w:r w:rsidRPr="00BE2421">
        <w:rPr>
          <w:rStyle w:val="5-Char"/>
          <w:rFonts w:hint="cs"/>
          <w:rtl/>
        </w:rPr>
        <w:t>َّ</w:t>
      </w:r>
      <w:r w:rsidRPr="00BE2421">
        <w:rPr>
          <w:rStyle w:val="5-Char"/>
          <w:rFonts w:hint="eastAsia"/>
          <w:rtl/>
        </w:rPr>
        <w:t>ةِ</w:t>
      </w:r>
      <w:r w:rsidRPr="00BE2421">
        <w:rPr>
          <w:rStyle w:val="5-Char"/>
          <w:rtl/>
        </w:rPr>
        <w:t xml:space="preserve"> </w:t>
      </w:r>
      <w:r w:rsidRPr="00BE2421">
        <w:rPr>
          <w:rStyle w:val="5-Char"/>
          <w:rFonts w:hint="eastAsia"/>
          <w:rtl/>
        </w:rPr>
        <w:t>السُّفل</w:t>
      </w:r>
      <w:r w:rsidR="007C6575" w:rsidRPr="00BE2421">
        <w:rPr>
          <w:rStyle w:val="5-Char"/>
          <w:rFonts w:hint="cs"/>
          <w:rtl/>
        </w:rPr>
        <w:t>ی</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نَذكُرُ</w:t>
      </w:r>
      <w:r w:rsidRPr="00BE2421">
        <w:rPr>
          <w:rStyle w:val="5-Char"/>
          <w:rtl/>
        </w:rPr>
        <w:t xml:space="preserve"> </w:t>
      </w:r>
      <w:r w:rsidRPr="00BE2421">
        <w:rPr>
          <w:rStyle w:val="5-Char"/>
          <w:rFonts w:hint="eastAsia"/>
          <w:rtl/>
        </w:rPr>
        <w:t>للزِّ</w:t>
      </w:r>
      <w:r w:rsidR="00C12E54" w:rsidRPr="00BE2421">
        <w:rPr>
          <w:rStyle w:val="5-Char"/>
          <w:rFonts w:hint="cs"/>
          <w:rtl/>
        </w:rPr>
        <w:t>ي</w:t>
      </w:r>
      <w:r w:rsidRPr="00BE2421">
        <w:rPr>
          <w:rStyle w:val="5-Char"/>
          <w:rFonts w:hint="cs"/>
          <w:rtl/>
        </w:rPr>
        <w:t>َ</w:t>
      </w:r>
      <w:r w:rsidRPr="00BE2421">
        <w:rPr>
          <w:rStyle w:val="5-Char"/>
          <w:rFonts w:hint="eastAsia"/>
          <w:rtl/>
        </w:rPr>
        <w:t>ارَةِ</w:t>
      </w:r>
      <w:r w:rsidRPr="00BE2421">
        <w:rPr>
          <w:rStyle w:val="5-Char"/>
          <w:rtl/>
        </w:rPr>
        <w:t xml:space="preserve"> </w:t>
      </w:r>
      <w:r w:rsidRPr="00BE2421">
        <w:rPr>
          <w:rStyle w:val="5-Char"/>
          <w:rFonts w:hint="eastAsia"/>
          <w:rtl/>
        </w:rPr>
        <w:t>فَصلًا</w:t>
      </w:r>
      <w:r w:rsidRPr="00BE2421">
        <w:rPr>
          <w:rStyle w:val="5-Char"/>
          <w:rtl/>
        </w:rPr>
        <w:t xml:space="preserve"> </w:t>
      </w:r>
      <w:r w:rsidRPr="00BE2421">
        <w:rPr>
          <w:rStyle w:val="5-Char"/>
          <w:rFonts w:hint="eastAsia"/>
          <w:rtl/>
        </w:rPr>
        <w:t>عَلَ</w:t>
      </w:r>
      <w:r w:rsidR="007C6575" w:rsidRPr="00BE2421">
        <w:rPr>
          <w:rStyle w:val="5-Char"/>
          <w:rFonts w:hint="cs"/>
          <w:rtl/>
        </w:rPr>
        <w:t>ی</w:t>
      </w:r>
      <w:r w:rsidRPr="00BE2421">
        <w:rPr>
          <w:rStyle w:val="5-Char"/>
          <w:rtl/>
        </w:rPr>
        <w:t xml:space="preserve"> </w:t>
      </w:r>
      <w:r w:rsidRPr="00BE2421">
        <w:rPr>
          <w:rStyle w:val="5-Char"/>
          <w:rFonts w:hint="eastAsia"/>
          <w:rtl/>
        </w:rPr>
        <w:t>حِدَتِه</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شاءَ</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تَعَال</w:t>
      </w:r>
      <w:r w:rsidR="007C6575" w:rsidRPr="00BE2421">
        <w:rPr>
          <w:rStyle w:val="5-Char"/>
          <w:rFonts w:hint="cs"/>
          <w:rtl/>
        </w:rPr>
        <w:t>ی</w:t>
      </w:r>
      <w:r w:rsidRPr="00BE2421">
        <w:rPr>
          <w:rStyle w:val="5-Char"/>
          <w:rFonts w:hint="cs"/>
          <w:rtl/>
        </w:rPr>
        <w:t>.</w:t>
      </w:r>
    </w:p>
    <w:p w:rsidR="009007BB" w:rsidRDefault="009007BB" w:rsidP="00AF1D25">
      <w:pPr>
        <w:rPr>
          <w:rStyle w:val="1-Char"/>
          <w:rtl/>
        </w:rPr>
        <w:sectPr w:rsidR="009007BB" w:rsidSect="009007BB">
          <w:headerReference w:type="default" r:id="rId28"/>
          <w:footnotePr>
            <w:numRestart w:val="eachPage"/>
          </w:footnotePr>
          <w:pgSz w:w="9356" w:h="13608" w:code="9"/>
          <w:pgMar w:top="567" w:right="1134" w:bottom="851" w:left="1134" w:header="454" w:footer="0" w:gutter="0"/>
          <w:cols w:space="708"/>
          <w:titlePg/>
          <w:bidi/>
          <w:docGrid w:linePitch="360"/>
        </w:sectPr>
      </w:pPr>
    </w:p>
    <w:p w:rsidR="006B31CA" w:rsidRDefault="006B31CA" w:rsidP="009007BB">
      <w:pPr>
        <w:pStyle w:val="2-"/>
        <w:rPr>
          <w:rtl/>
        </w:rPr>
      </w:pPr>
      <w:bookmarkStart w:id="183" w:name="_Toc440375932"/>
      <w:r>
        <w:rPr>
          <w:rFonts w:hint="cs"/>
          <w:rtl/>
        </w:rPr>
        <w:t>کتاب حجّ</w:t>
      </w:r>
      <w:bookmarkEnd w:id="183"/>
    </w:p>
    <w:p w:rsidR="006B31CA" w:rsidRPr="007100A7" w:rsidRDefault="006B31CA" w:rsidP="00A77A6E">
      <w:pPr>
        <w:rPr>
          <w:rStyle w:val="1-Char"/>
          <w:rtl/>
        </w:rPr>
      </w:pPr>
      <w:r w:rsidRPr="007100A7">
        <w:rPr>
          <w:rStyle w:val="1-Char"/>
          <w:rFonts w:hint="cs"/>
          <w:rtl/>
        </w:rPr>
        <w:t>[«</w:t>
      </w:r>
      <w:r w:rsidRPr="00FE6406">
        <w:rPr>
          <w:rStyle w:val="9-Char"/>
          <w:rFonts w:eastAsia="Batang" w:hint="cs"/>
          <w:rtl/>
        </w:rPr>
        <w:t>حج</w:t>
      </w:r>
      <w:r w:rsidRPr="007100A7">
        <w:rPr>
          <w:rStyle w:val="1-Char"/>
          <w:rFonts w:hint="cs"/>
          <w:rtl/>
        </w:rPr>
        <w:t>»: عبادت</w:t>
      </w:r>
      <w:r w:rsidR="00446BB7">
        <w:rPr>
          <w:rStyle w:val="1-Char"/>
          <w:rFonts w:hint="cs"/>
          <w:rtl/>
        </w:rPr>
        <w:t>ی</w:t>
      </w:r>
      <w:r w:rsidRPr="007100A7">
        <w:rPr>
          <w:rStyle w:val="1-Char"/>
          <w:rFonts w:hint="cs"/>
          <w:rtl/>
        </w:rPr>
        <w:t xml:space="preserve"> است که بر همه‌</w:t>
      </w:r>
      <w:r w:rsidR="00446BB7">
        <w:rPr>
          <w:rStyle w:val="1-Char"/>
          <w:rFonts w:hint="cs"/>
          <w:rtl/>
        </w:rPr>
        <w:t>ی</w:t>
      </w:r>
      <w:r w:rsidRPr="007100A7">
        <w:rPr>
          <w:rStyle w:val="1-Char"/>
          <w:rFonts w:hint="cs"/>
          <w:rtl/>
        </w:rPr>
        <w:t xml:space="preserve"> زنان و مردان مسلمان</w:t>
      </w:r>
      <w:r w:rsidR="00446BB7">
        <w:rPr>
          <w:rStyle w:val="1-Char"/>
          <w:rFonts w:hint="cs"/>
          <w:rtl/>
        </w:rPr>
        <w:t>ی</w:t>
      </w:r>
      <w:r w:rsidRPr="007100A7">
        <w:rPr>
          <w:rStyle w:val="1-Char"/>
          <w:rFonts w:hint="cs"/>
          <w:rtl/>
        </w:rPr>
        <w:t xml:space="preserve"> که عاقل، بالغ، آزاد، توانگر و سالم و تندرست باشند واجب م</w:t>
      </w:r>
      <w:r w:rsidR="00446BB7">
        <w:rPr>
          <w:rStyle w:val="1-Char"/>
          <w:rFonts w:hint="cs"/>
          <w:rtl/>
        </w:rPr>
        <w:t>ی</w:t>
      </w:r>
      <w:r w:rsidRPr="007100A7">
        <w:rPr>
          <w:rStyle w:val="1-Char"/>
          <w:rFonts w:hint="cs"/>
          <w:rtl/>
        </w:rPr>
        <w:t>‌باشد. خداوند بلند مرتبه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د:</w:t>
      </w:r>
      <w:r w:rsidR="009007BB">
        <w:rPr>
          <w:rStyle w:val="1-Char"/>
          <w:rFonts w:hint="cs"/>
          <w:rtl/>
        </w:rPr>
        <w:t xml:space="preserve"> </w:t>
      </w:r>
      <w:r w:rsidR="009007BB">
        <w:rPr>
          <w:rStyle w:val="1-Char"/>
          <w:rFonts w:cs="Traditional Arabic"/>
          <w:color w:val="000000"/>
          <w:shd w:val="clear" w:color="auto" w:fill="FFFFFF"/>
          <w:rtl/>
          <w:lang w:bidi="fa-IR"/>
        </w:rPr>
        <w:t>﴿</w:t>
      </w:r>
      <w:r w:rsidR="009007BB" w:rsidRPr="000751A8">
        <w:rPr>
          <w:rStyle w:val="4-Char"/>
          <w:rtl/>
        </w:rPr>
        <w:t>إِنَّ أَوَّلَ بَيۡتٖ وُضِعَ لِلنَّاسِ لَلَّذِي بِبَكَّةَ مُبَارَكٗا وَهُدٗى لِّلۡعَٰلَمِينَ٩٦ فِيهِ ءَايَٰتُۢ بَيِّنَٰتٞ مَّقَامُ إِبۡرَٰهِيمَۖ وَمَن دَخَلَهُ</w:t>
      </w:r>
      <w:r w:rsidR="009007BB" w:rsidRPr="000751A8">
        <w:rPr>
          <w:rStyle w:val="4-Char"/>
          <w:rFonts w:hint="cs"/>
          <w:rtl/>
        </w:rPr>
        <w:t>ۥ</w:t>
      </w:r>
      <w:r w:rsidR="009007BB" w:rsidRPr="000751A8">
        <w:rPr>
          <w:rStyle w:val="4-Char"/>
          <w:rtl/>
        </w:rPr>
        <w:t xml:space="preserve"> كَانَ ءَامِنٗاۗ وَلِلَّهِ عَلَى </w:t>
      </w:r>
      <w:r w:rsidR="009007BB" w:rsidRPr="000751A8">
        <w:rPr>
          <w:rStyle w:val="4-Char"/>
          <w:rFonts w:hint="cs"/>
          <w:rtl/>
        </w:rPr>
        <w:t>ٱ</w:t>
      </w:r>
      <w:r w:rsidR="009007BB" w:rsidRPr="000751A8">
        <w:rPr>
          <w:rStyle w:val="4-Char"/>
          <w:rFonts w:hint="eastAsia"/>
          <w:rtl/>
        </w:rPr>
        <w:t>لنَّاسِ</w:t>
      </w:r>
      <w:r w:rsidR="009007BB" w:rsidRPr="000751A8">
        <w:rPr>
          <w:rStyle w:val="4-Char"/>
          <w:rtl/>
        </w:rPr>
        <w:t xml:space="preserve"> حِجُّ </w:t>
      </w:r>
      <w:r w:rsidR="009007BB" w:rsidRPr="000751A8">
        <w:rPr>
          <w:rStyle w:val="4-Char"/>
          <w:rFonts w:hint="cs"/>
          <w:rtl/>
        </w:rPr>
        <w:t>ٱ</w:t>
      </w:r>
      <w:r w:rsidR="009007BB" w:rsidRPr="000751A8">
        <w:rPr>
          <w:rStyle w:val="4-Char"/>
          <w:rFonts w:hint="eastAsia"/>
          <w:rtl/>
        </w:rPr>
        <w:t>لۡبَيۡتِ</w:t>
      </w:r>
      <w:r w:rsidR="009007BB" w:rsidRPr="000751A8">
        <w:rPr>
          <w:rStyle w:val="4-Char"/>
          <w:rtl/>
        </w:rPr>
        <w:t xml:space="preserve"> مَنِ </w:t>
      </w:r>
      <w:r w:rsidR="009007BB" w:rsidRPr="000751A8">
        <w:rPr>
          <w:rStyle w:val="4-Char"/>
          <w:rFonts w:hint="cs"/>
          <w:rtl/>
        </w:rPr>
        <w:t>ٱ</w:t>
      </w:r>
      <w:r w:rsidR="009007BB" w:rsidRPr="000751A8">
        <w:rPr>
          <w:rStyle w:val="4-Char"/>
          <w:rFonts w:hint="eastAsia"/>
          <w:rtl/>
        </w:rPr>
        <w:t>سۡتَطَاعَ</w:t>
      </w:r>
      <w:r w:rsidR="009007BB" w:rsidRPr="000751A8">
        <w:rPr>
          <w:rStyle w:val="4-Char"/>
          <w:rtl/>
        </w:rPr>
        <w:t xml:space="preserve"> إِلَيۡهِ سَبِيلٗاۚ وَمَن كَفَرَ فَإِنَّ </w:t>
      </w:r>
      <w:r w:rsidR="009007BB" w:rsidRPr="000751A8">
        <w:rPr>
          <w:rStyle w:val="4-Char"/>
          <w:rFonts w:hint="cs"/>
          <w:rtl/>
        </w:rPr>
        <w:t>ٱ</w:t>
      </w:r>
      <w:r w:rsidR="009007BB" w:rsidRPr="000751A8">
        <w:rPr>
          <w:rStyle w:val="4-Char"/>
          <w:rFonts w:hint="eastAsia"/>
          <w:rtl/>
        </w:rPr>
        <w:t>للَّهَ</w:t>
      </w:r>
      <w:r w:rsidR="009007BB" w:rsidRPr="000751A8">
        <w:rPr>
          <w:rStyle w:val="4-Char"/>
          <w:rtl/>
        </w:rPr>
        <w:t xml:space="preserve"> غَنِيٌّ عَنِ </w:t>
      </w:r>
      <w:r w:rsidR="009007BB" w:rsidRPr="000751A8">
        <w:rPr>
          <w:rStyle w:val="4-Char"/>
          <w:rFonts w:hint="cs"/>
          <w:rtl/>
        </w:rPr>
        <w:t>ٱ</w:t>
      </w:r>
      <w:r w:rsidR="009007BB" w:rsidRPr="000751A8">
        <w:rPr>
          <w:rStyle w:val="4-Char"/>
          <w:rFonts w:hint="eastAsia"/>
          <w:rtl/>
        </w:rPr>
        <w:t>لۡعَٰلَمِينَ</w:t>
      </w:r>
      <w:r w:rsidR="009007BB" w:rsidRPr="000751A8">
        <w:rPr>
          <w:rStyle w:val="4-Char"/>
          <w:rtl/>
        </w:rPr>
        <w:t>٩٧</w:t>
      </w:r>
      <w:r w:rsidR="009007BB">
        <w:rPr>
          <w:rStyle w:val="1-Char"/>
          <w:rFonts w:cs="Traditional Arabic"/>
          <w:color w:val="000000"/>
          <w:shd w:val="clear" w:color="auto" w:fill="FFFFFF"/>
          <w:rtl/>
          <w:lang w:bidi="fa-IR"/>
        </w:rPr>
        <w:t>﴾</w:t>
      </w:r>
      <w:r w:rsidR="009007BB" w:rsidRPr="000751A8">
        <w:rPr>
          <w:rStyle w:val="4-Char"/>
          <w:rtl/>
        </w:rPr>
        <w:t xml:space="preserve"> </w:t>
      </w:r>
      <w:r w:rsidR="009007BB" w:rsidRPr="000751A8">
        <w:rPr>
          <w:rStyle w:val="9-Char1"/>
          <w:rtl/>
        </w:rPr>
        <w:t>[آل عمران: 96-97]</w:t>
      </w:r>
      <w:r w:rsidRPr="007100A7">
        <w:rPr>
          <w:rStyle w:val="1-Char"/>
          <w:rFonts w:hint="cs"/>
          <w:rtl/>
        </w:rPr>
        <w:t xml:space="preserve"> </w:t>
      </w:r>
      <w:r w:rsidRPr="00BE2421">
        <w:rPr>
          <w:rStyle w:val="6-Char"/>
          <w:rFonts w:hint="cs"/>
          <w:rtl/>
        </w:rPr>
        <w:t>«نخست</w:t>
      </w:r>
      <w:r w:rsidR="00446BB7">
        <w:rPr>
          <w:rStyle w:val="6-Char"/>
          <w:rFonts w:hint="cs"/>
          <w:rtl/>
        </w:rPr>
        <w:t>ی</w:t>
      </w:r>
      <w:r w:rsidRPr="00BE2421">
        <w:rPr>
          <w:rStyle w:val="6-Char"/>
          <w:rFonts w:hint="cs"/>
          <w:rtl/>
        </w:rPr>
        <w:t>ن خانه‌ا</w:t>
      </w:r>
      <w:r w:rsidR="00446BB7">
        <w:rPr>
          <w:rStyle w:val="6-Char"/>
          <w:rFonts w:hint="cs"/>
          <w:rtl/>
        </w:rPr>
        <w:t>ی</w:t>
      </w:r>
      <w:r w:rsidRPr="00BE2421">
        <w:rPr>
          <w:rStyle w:val="6-Char"/>
          <w:rFonts w:hint="cs"/>
          <w:rtl/>
        </w:rPr>
        <w:t xml:space="preserve"> که برا</w:t>
      </w:r>
      <w:r w:rsidR="00446BB7">
        <w:rPr>
          <w:rStyle w:val="6-Char"/>
          <w:rFonts w:hint="cs"/>
          <w:rtl/>
        </w:rPr>
        <w:t>ی</w:t>
      </w:r>
      <w:r w:rsidRPr="00BE2421">
        <w:rPr>
          <w:rStyle w:val="6-Char"/>
          <w:rFonts w:hint="cs"/>
          <w:rtl/>
        </w:rPr>
        <w:t xml:space="preserve"> مردم (جهت عبادت) بن</w:t>
      </w:r>
      <w:r w:rsidR="00446BB7">
        <w:rPr>
          <w:rStyle w:val="6-Char"/>
          <w:rFonts w:hint="cs"/>
          <w:rtl/>
        </w:rPr>
        <w:t>ی</w:t>
      </w:r>
      <w:r w:rsidRPr="00BE2421">
        <w:rPr>
          <w:rStyle w:val="6-Char"/>
          <w:rFonts w:hint="cs"/>
          <w:rtl/>
        </w:rPr>
        <w:t>ان‌گذار</w:t>
      </w:r>
      <w:r w:rsidR="00446BB7">
        <w:rPr>
          <w:rStyle w:val="6-Char"/>
          <w:rFonts w:hint="cs"/>
          <w:rtl/>
        </w:rPr>
        <w:t>ی</w:t>
      </w:r>
      <w:r w:rsidRPr="00BE2421">
        <w:rPr>
          <w:rStyle w:val="6-Char"/>
          <w:rFonts w:hint="cs"/>
          <w:rtl/>
        </w:rPr>
        <w:t xml:space="preserve"> گشته است، خانه‌ا</w:t>
      </w:r>
      <w:r w:rsidR="00446BB7">
        <w:rPr>
          <w:rStyle w:val="6-Char"/>
          <w:rFonts w:hint="cs"/>
          <w:rtl/>
        </w:rPr>
        <w:t>ی</w:t>
      </w:r>
      <w:r w:rsidRPr="00BE2421">
        <w:rPr>
          <w:rStyle w:val="6-Char"/>
          <w:rFonts w:hint="cs"/>
          <w:rtl/>
        </w:rPr>
        <w:t xml:space="preserve"> است که در مکّه قرار دارد (کعبه نام و از لحاظ ظاهر و باطن) پربرکت و نعمت است و ( از آن جا</w:t>
      </w:r>
      <w:r w:rsidR="00446BB7">
        <w:rPr>
          <w:rStyle w:val="6-Char"/>
          <w:rFonts w:hint="cs"/>
          <w:rtl/>
        </w:rPr>
        <w:t>یی</w:t>
      </w:r>
      <w:r w:rsidRPr="00BE2421">
        <w:rPr>
          <w:rStyle w:val="6-Char"/>
          <w:rFonts w:hint="cs"/>
          <w:rtl/>
        </w:rPr>
        <w:t xml:space="preserve"> که قبله‌گاه نماز مسلمانان و مکان حج آنان </w:t>
      </w:r>
      <w:r w:rsidR="00446BB7">
        <w:rPr>
          <w:rStyle w:val="6-Char"/>
          <w:rFonts w:hint="cs"/>
          <w:rtl/>
        </w:rPr>
        <w:t>ی</w:t>
      </w:r>
      <w:r w:rsidRPr="00BE2421">
        <w:rPr>
          <w:rStyle w:val="6-Char"/>
          <w:rFonts w:hint="cs"/>
          <w:rtl/>
        </w:rPr>
        <w:t>عن</w:t>
      </w:r>
      <w:r w:rsidR="00446BB7">
        <w:rPr>
          <w:rStyle w:val="6-Char"/>
          <w:rFonts w:hint="cs"/>
          <w:rtl/>
        </w:rPr>
        <w:t>ی</w:t>
      </w:r>
      <w:r w:rsidRPr="00BE2421">
        <w:rPr>
          <w:rStyle w:val="6-Char"/>
          <w:rFonts w:hint="cs"/>
          <w:rtl/>
        </w:rPr>
        <w:t xml:space="preserve"> کنگره‌</w:t>
      </w:r>
      <w:r w:rsidR="00446BB7">
        <w:rPr>
          <w:rStyle w:val="6-Char"/>
          <w:rFonts w:hint="cs"/>
          <w:rtl/>
        </w:rPr>
        <w:t>ی</w:t>
      </w:r>
      <w:r w:rsidRPr="00BE2421">
        <w:rPr>
          <w:rStyle w:val="6-Char"/>
          <w:rFonts w:hint="cs"/>
          <w:rtl/>
        </w:rPr>
        <w:t xml:space="preserve"> بزرگ سالانه‌</w:t>
      </w:r>
      <w:r w:rsidR="00446BB7">
        <w:rPr>
          <w:rStyle w:val="6-Char"/>
          <w:rFonts w:hint="cs"/>
          <w:rtl/>
        </w:rPr>
        <w:t>ی</w:t>
      </w:r>
      <w:r w:rsidRPr="00BE2421">
        <w:rPr>
          <w:rStyle w:val="6-Char"/>
          <w:rFonts w:hint="cs"/>
          <w:rtl/>
        </w:rPr>
        <w:t xml:space="preserve"> ا</w:t>
      </w:r>
      <w:r w:rsidR="00446BB7">
        <w:rPr>
          <w:rStyle w:val="6-Char"/>
          <w:rFonts w:hint="cs"/>
          <w:rtl/>
        </w:rPr>
        <w:t>ی</w:t>
      </w:r>
      <w:r w:rsidRPr="00BE2421">
        <w:rPr>
          <w:rStyle w:val="6-Char"/>
          <w:rFonts w:hint="cs"/>
          <w:rtl/>
        </w:rPr>
        <w:t>شان است، ما</w:t>
      </w:r>
      <w:r w:rsidR="00446BB7">
        <w:rPr>
          <w:rStyle w:val="6-Char"/>
          <w:rFonts w:hint="cs"/>
          <w:rtl/>
        </w:rPr>
        <w:t>ی</w:t>
      </w:r>
      <w:r w:rsidRPr="00BE2421">
        <w:rPr>
          <w:rStyle w:val="6-Char"/>
          <w:rFonts w:hint="cs"/>
          <w:rtl/>
        </w:rPr>
        <w:t>ه</w:t>
      </w:r>
      <w:r w:rsidR="00A77A6E">
        <w:rPr>
          <w:rStyle w:val="6-Char"/>
          <w:rFonts w:hint="eastAsia"/>
          <w:rtl/>
        </w:rPr>
        <w:t>‌</w:t>
      </w:r>
      <w:r w:rsidR="00446BB7">
        <w:rPr>
          <w:rStyle w:val="6-Char"/>
          <w:rFonts w:hint="cs"/>
          <w:rtl/>
        </w:rPr>
        <w:t>ی</w:t>
      </w:r>
      <w:r w:rsidRPr="00BE2421">
        <w:rPr>
          <w:rStyle w:val="6-Char"/>
          <w:rFonts w:hint="cs"/>
          <w:rtl/>
        </w:rPr>
        <w:t>) هدا</w:t>
      </w:r>
      <w:r w:rsidR="00446BB7">
        <w:rPr>
          <w:rStyle w:val="6-Char"/>
          <w:rFonts w:hint="cs"/>
          <w:rtl/>
        </w:rPr>
        <w:t>ی</w:t>
      </w:r>
      <w:r w:rsidRPr="00BE2421">
        <w:rPr>
          <w:rStyle w:val="6-Char"/>
          <w:rFonts w:hint="cs"/>
          <w:rtl/>
        </w:rPr>
        <w:t>ت جهان</w:t>
      </w:r>
      <w:r w:rsidR="00446BB7">
        <w:rPr>
          <w:rStyle w:val="6-Char"/>
          <w:rFonts w:hint="cs"/>
          <w:rtl/>
        </w:rPr>
        <w:t>ی</w:t>
      </w:r>
      <w:r w:rsidRPr="00BE2421">
        <w:rPr>
          <w:rStyle w:val="6-Char"/>
          <w:rFonts w:hint="cs"/>
          <w:rtl/>
        </w:rPr>
        <w:t>ان است. در آن نشانه‌ها</w:t>
      </w:r>
      <w:r w:rsidR="00446BB7">
        <w:rPr>
          <w:rStyle w:val="6-Char"/>
          <w:rFonts w:hint="cs"/>
          <w:rtl/>
        </w:rPr>
        <w:t>ی</w:t>
      </w:r>
      <w:r w:rsidRPr="00BE2421">
        <w:rPr>
          <w:rStyle w:val="6-Char"/>
          <w:rFonts w:hint="cs"/>
          <w:rtl/>
        </w:rPr>
        <w:t xml:space="preserve"> روشن</w:t>
      </w:r>
      <w:r w:rsidR="00446BB7">
        <w:rPr>
          <w:rStyle w:val="6-Char"/>
          <w:rFonts w:hint="cs"/>
          <w:rtl/>
        </w:rPr>
        <w:t>ی</w:t>
      </w:r>
      <w:r w:rsidRPr="00BE2421">
        <w:rPr>
          <w:rStyle w:val="6-Char"/>
          <w:rFonts w:hint="cs"/>
          <w:rtl/>
        </w:rPr>
        <w:t xml:space="preserve"> است. مقام ابراه</w:t>
      </w:r>
      <w:r w:rsidR="00446BB7">
        <w:rPr>
          <w:rStyle w:val="6-Char"/>
          <w:rFonts w:hint="cs"/>
          <w:rtl/>
        </w:rPr>
        <w:t>ی</w:t>
      </w:r>
      <w:r w:rsidRPr="00BE2421">
        <w:rPr>
          <w:rStyle w:val="6-Char"/>
          <w:rFonts w:hint="cs"/>
          <w:rtl/>
        </w:rPr>
        <w:t>م (</w:t>
      </w:r>
      <w:r w:rsidR="00446BB7">
        <w:rPr>
          <w:rStyle w:val="6-Char"/>
          <w:rFonts w:hint="cs"/>
          <w:rtl/>
        </w:rPr>
        <w:t>ی</w:t>
      </w:r>
      <w:r w:rsidRPr="00BE2421">
        <w:rPr>
          <w:rStyle w:val="6-Char"/>
          <w:rFonts w:hint="cs"/>
          <w:rtl/>
        </w:rPr>
        <w:t>عن</w:t>
      </w:r>
      <w:r w:rsidR="00446BB7">
        <w:rPr>
          <w:rStyle w:val="6-Char"/>
          <w:rFonts w:hint="cs"/>
          <w:rtl/>
        </w:rPr>
        <w:t>ی</w:t>
      </w:r>
      <w:r w:rsidRPr="00BE2421">
        <w:rPr>
          <w:rStyle w:val="6-Char"/>
          <w:rFonts w:hint="cs"/>
          <w:rtl/>
        </w:rPr>
        <w:t xml:space="preserve"> مکان نماز و عبادت او از جمله‌</w:t>
      </w:r>
      <w:r w:rsidR="00446BB7">
        <w:rPr>
          <w:rStyle w:val="6-Char"/>
          <w:rFonts w:hint="cs"/>
          <w:rtl/>
        </w:rPr>
        <w:t>ی</w:t>
      </w:r>
      <w:r w:rsidR="000751A8">
        <w:rPr>
          <w:rStyle w:val="6-Char"/>
          <w:rFonts w:hint="cs"/>
          <w:rtl/>
        </w:rPr>
        <w:t xml:space="preserve"> آن‌ها </w:t>
      </w:r>
      <w:r w:rsidRPr="00BE2421">
        <w:rPr>
          <w:rStyle w:val="6-Char"/>
          <w:rFonts w:hint="cs"/>
          <w:rtl/>
        </w:rPr>
        <w:t>است) و هر کس داخل آن (حرم) شود در امان است. و حج ا</w:t>
      </w:r>
      <w:r w:rsidR="00446BB7">
        <w:rPr>
          <w:rStyle w:val="6-Char"/>
          <w:rFonts w:hint="cs"/>
          <w:rtl/>
        </w:rPr>
        <w:t>ی</w:t>
      </w:r>
      <w:r w:rsidRPr="00BE2421">
        <w:rPr>
          <w:rStyle w:val="6-Char"/>
          <w:rFonts w:hint="cs"/>
          <w:rtl/>
        </w:rPr>
        <w:t>ن خانه‌</w:t>
      </w:r>
      <w:r w:rsidR="00446BB7">
        <w:rPr>
          <w:rStyle w:val="6-Char"/>
          <w:rFonts w:hint="cs"/>
          <w:rtl/>
        </w:rPr>
        <w:t>ی</w:t>
      </w:r>
      <w:r w:rsidRPr="00BE2421">
        <w:rPr>
          <w:rStyle w:val="6-Char"/>
          <w:rFonts w:hint="cs"/>
          <w:rtl/>
        </w:rPr>
        <w:t xml:space="preserve"> اله</w:t>
      </w:r>
      <w:r w:rsidR="00446BB7">
        <w:rPr>
          <w:rStyle w:val="6-Char"/>
          <w:rFonts w:hint="cs"/>
          <w:rtl/>
        </w:rPr>
        <w:t>ی</w:t>
      </w:r>
      <w:r w:rsidRPr="00BE2421">
        <w:rPr>
          <w:rStyle w:val="6-Char"/>
          <w:rFonts w:hint="cs"/>
          <w:rtl/>
        </w:rPr>
        <w:t xml:space="preserve"> واجب است بر کسان</w:t>
      </w:r>
      <w:r w:rsidR="00446BB7">
        <w:rPr>
          <w:rStyle w:val="6-Char"/>
          <w:rFonts w:hint="cs"/>
          <w:rtl/>
        </w:rPr>
        <w:t>ی</w:t>
      </w:r>
      <w:r w:rsidRPr="00BE2421">
        <w:rPr>
          <w:rStyle w:val="6-Char"/>
          <w:rFonts w:hint="cs"/>
          <w:rtl/>
        </w:rPr>
        <w:t xml:space="preserve"> که توانا</w:t>
      </w:r>
      <w:r w:rsidR="00446BB7">
        <w:rPr>
          <w:rStyle w:val="6-Char"/>
          <w:rFonts w:hint="cs"/>
          <w:rtl/>
        </w:rPr>
        <w:t>یی</w:t>
      </w:r>
      <w:r w:rsidRPr="00BE2421">
        <w:rPr>
          <w:rStyle w:val="6-Char"/>
          <w:rFonts w:hint="cs"/>
          <w:rtl/>
        </w:rPr>
        <w:t xml:space="preserve"> (مال</w:t>
      </w:r>
      <w:r w:rsidR="00446BB7">
        <w:rPr>
          <w:rStyle w:val="6-Char"/>
          <w:rFonts w:hint="cs"/>
          <w:rtl/>
        </w:rPr>
        <w:t>ی</w:t>
      </w:r>
      <w:r w:rsidRPr="00BE2421">
        <w:rPr>
          <w:rStyle w:val="6-Char"/>
          <w:rFonts w:hint="cs"/>
          <w:rtl/>
        </w:rPr>
        <w:t xml:space="preserve"> و بدن</w:t>
      </w:r>
      <w:r w:rsidR="00446BB7">
        <w:rPr>
          <w:rStyle w:val="6-Char"/>
          <w:rFonts w:hint="cs"/>
          <w:rtl/>
        </w:rPr>
        <w:t>ی</w:t>
      </w:r>
      <w:r w:rsidRPr="00BE2421">
        <w:rPr>
          <w:rStyle w:val="6-Char"/>
          <w:rFonts w:hint="cs"/>
          <w:rtl/>
        </w:rPr>
        <w:t>) برا</w:t>
      </w:r>
      <w:r w:rsidR="00446BB7">
        <w:rPr>
          <w:rStyle w:val="6-Char"/>
          <w:rFonts w:hint="cs"/>
          <w:rtl/>
        </w:rPr>
        <w:t>ی</w:t>
      </w:r>
      <w:r w:rsidRPr="00BE2421">
        <w:rPr>
          <w:rStyle w:val="6-Char"/>
          <w:rFonts w:hint="cs"/>
          <w:rtl/>
        </w:rPr>
        <w:t xml:space="preserve"> رفتن به آنجا را دارند؛ و هر کس وجوب حج را انکار کند، کافر م</w:t>
      </w:r>
      <w:r w:rsidR="00446BB7">
        <w:rPr>
          <w:rStyle w:val="6-Char"/>
          <w:rFonts w:hint="cs"/>
          <w:rtl/>
        </w:rPr>
        <w:t>ی</w:t>
      </w:r>
      <w:r w:rsidRPr="00BE2421">
        <w:rPr>
          <w:rStyle w:val="6-Char"/>
          <w:rFonts w:hint="cs"/>
          <w:rtl/>
        </w:rPr>
        <w:t>‌شود و (به خود ز</w:t>
      </w:r>
      <w:r w:rsidR="00446BB7">
        <w:rPr>
          <w:rStyle w:val="6-Char"/>
          <w:rFonts w:hint="cs"/>
          <w:rtl/>
        </w:rPr>
        <w:t>ی</w:t>
      </w:r>
      <w:r w:rsidRPr="00BE2421">
        <w:rPr>
          <w:rStyle w:val="6-Char"/>
          <w:rFonts w:hint="cs"/>
          <w:rtl/>
        </w:rPr>
        <w:t>ان رسانده نه به خدا) که خداوند از همه‌</w:t>
      </w:r>
      <w:r w:rsidR="00446BB7">
        <w:rPr>
          <w:rStyle w:val="6-Char"/>
          <w:rFonts w:hint="cs"/>
          <w:rtl/>
        </w:rPr>
        <w:t>ی</w:t>
      </w:r>
      <w:r w:rsidRPr="00BE2421">
        <w:rPr>
          <w:rStyle w:val="6-Char"/>
          <w:rFonts w:hint="cs"/>
          <w:rtl/>
        </w:rPr>
        <w:t xml:space="preserve"> جهان</w:t>
      </w:r>
      <w:r w:rsidR="00446BB7">
        <w:rPr>
          <w:rStyle w:val="6-Char"/>
          <w:rFonts w:hint="cs"/>
          <w:rtl/>
        </w:rPr>
        <w:t>ی</w:t>
      </w:r>
      <w:r w:rsidRPr="00BE2421">
        <w:rPr>
          <w:rStyle w:val="6-Char"/>
          <w:rFonts w:hint="cs"/>
          <w:rtl/>
        </w:rPr>
        <w:t>ان ب</w:t>
      </w:r>
      <w:r w:rsidR="00446BB7">
        <w:rPr>
          <w:rStyle w:val="6-Char"/>
          <w:rFonts w:hint="cs"/>
          <w:rtl/>
        </w:rPr>
        <w:t>ی</w:t>
      </w:r>
      <w:r w:rsidRPr="00BE2421">
        <w:rPr>
          <w:rStyle w:val="6-Char"/>
          <w:rFonts w:hint="cs"/>
          <w:rtl/>
        </w:rPr>
        <w:t>‌ن</w:t>
      </w:r>
      <w:r w:rsidR="00446BB7">
        <w:rPr>
          <w:rStyle w:val="6-Char"/>
          <w:rFonts w:hint="cs"/>
          <w:rtl/>
        </w:rPr>
        <w:t>ی</w:t>
      </w:r>
      <w:r w:rsidRPr="00BE2421">
        <w:rPr>
          <w:rStyle w:val="6-Char"/>
          <w:rFonts w:hint="cs"/>
          <w:rtl/>
        </w:rPr>
        <w:t>از است»</w:t>
      </w:r>
      <w:r w:rsidR="00147D11" w:rsidRPr="007100A7">
        <w:rPr>
          <w:rStyle w:val="1-Char"/>
          <w:rFonts w:hint="cs"/>
          <w:rtl/>
        </w:rPr>
        <w:t>.</w:t>
      </w:r>
    </w:p>
    <w:p w:rsidR="006B31CA" w:rsidRPr="007100A7" w:rsidRDefault="006B31CA" w:rsidP="00AF1D25">
      <w:pPr>
        <w:rPr>
          <w:rStyle w:val="1-Char"/>
          <w:rtl/>
        </w:rPr>
      </w:pPr>
      <w:r w:rsidRPr="007100A7">
        <w:rPr>
          <w:rStyle w:val="1-Char"/>
          <w:rFonts w:hint="cs"/>
          <w:rtl/>
        </w:rPr>
        <w:t>از ابوهر</w:t>
      </w:r>
      <w:r w:rsidR="00446BB7">
        <w:rPr>
          <w:rStyle w:val="1-Char"/>
          <w:rFonts w:hint="cs"/>
          <w:rtl/>
        </w:rPr>
        <w:t>ی</w:t>
      </w:r>
      <w:r w:rsidRPr="007100A7">
        <w:rPr>
          <w:rStyle w:val="1-Char"/>
          <w:rFonts w:hint="cs"/>
          <w:rtl/>
        </w:rPr>
        <w:t>ره</w:t>
      </w:r>
      <w:r w:rsidR="00FE6406" w:rsidRPr="00FE6406">
        <w:rPr>
          <w:rStyle w:val="1-Char"/>
          <w:rFonts w:cs="CTraditional Arabic" w:hint="cs"/>
          <w:rtl/>
        </w:rPr>
        <w:t>س</w:t>
      </w:r>
      <w:r w:rsidRPr="007100A7">
        <w:rPr>
          <w:rStyle w:val="1-Char"/>
          <w:rFonts w:hint="cs"/>
          <w:rtl/>
        </w:rPr>
        <w:t xml:space="preserve"> روا</w:t>
      </w:r>
      <w:r w:rsidR="00446BB7">
        <w:rPr>
          <w:rStyle w:val="1-Char"/>
          <w:rFonts w:hint="cs"/>
          <w:rtl/>
        </w:rPr>
        <w:t>ی</w:t>
      </w:r>
      <w:r w:rsidRPr="007100A7">
        <w:rPr>
          <w:rStyle w:val="1-Char"/>
          <w:rFonts w:hint="cs"/>
          <w:rtl/>
        </w:rPr>
        <w:t>ت است: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برا</w:t>
      </w:r>
      <w:r w:rsidR="00446BB7">
        <w:rPr>
          <w:rStyle w:val="1-Char"/>
          <w:rFonts w:hint="cs"/>
          <w:rtl/>
        </w:rPr>
        <w:t>ی</w:t>
      </w:r>
      <w:r w:rsidRPr="007100A7">
        <w:rPr>
          <w:rStyle w:val="1-Char"/>
          <w:rFonts w:hint="cs"/>
          <w:rtl/>
        </w:rPr>
        <w:t xml:space="preserve"> ما خطبه خواند و فرمود: </w:t>
      </w:r>
      <w:r w:rsidRPr="00BE2421">
        <w:rPr>
          <w:rStyle w:val="5-Char"/>
          <w:rFonts w:hint="cs"/>
          <w:rtl/>
        </w:rPr>
        <w:t>«يٰا اَيُّهَا النّٰاسُ! اِنَّ اللهَ قَدْفَرَضَ عَلَيْکُمُ الْحَجَّ فَحُجُّوْا. فَقٰالَ رَجُلٌ: اَکُلُّ عٰامٍ يٰا رَسُوْلَ اللهِ</w:t>
      </w:r>
      <w:r w:rsidR="00FE6406" w:rsidRPr="00FE6406">
        <w:rPr>
          <w:rStyle w:val="1-Char"/>
          <w:rFonts w:cs="CTraditional Arabic" w:hint="cs"/>
          <w:rtl/>
        </w:rPr>
        <w:t xml:space="preserve"> ج</w:t>
      </w:r>
      <w:r w:rsidRPr="00BE2421">
        <w:rPr>
          <w:rStyle w:val="5-Char"/>
          <w:rFonts w:hint="cs"/>
          <w:rtl/>
        </w:rPr>
        <w:t>؟ فَسَکَتَ حَتّٰي قٰالَهٰا ثَلٰاثاً؛ ثُمَّ قٰالَ: لَوْ قُلْتُ نَعَمْ لَوَجَبَتْ وَ لَمَا اسْتَطَعْتُمْ. ثُمَّ قٰالَ: ذَرُوْنِيْ مٰا تَرَکْتُکُمْ، فَاِنَّمٰا اَهْلَ</w:t>
      </w:r>
      <w:r w:rsidR="00544D97">
        <w:rPr>
          <w:rStyle w:val="5-Char"/>
          <w:rFonts w:hint="cs"/>
          <w:rtl/>
        </w:rPr>
        <w:t xml:space="preserve">كَ </w:t>
      </w:r>
      <w:r w:rsidRPr="00BE2421">
        <w:rPr>
          <w:rStyle w:val="5-Char"/>
          <w:rFonts w:hint="cs"/>
          <w:rtl/>
        </w:rPr>
        <w:t>مَنْ کٰانَ قَبْلَکُمْ کَثْرَةُ سُؤٰالِهِمْ وَ اخْتِلٰافُهُمْ عَلٰي اَنْبِيٰاءِهِمْ؛ فَاِذٰا اَمَرْتُکُمْ بِاَمْرٍ فَأْتُوْا مِنْهُ مَا اسْتَطَعْتُمْ وَ اِذٰا نَهَيْتُکُمْ عَنْ شَيْءٍ فَدْعُوْهُ»</w:t>
      </w:r>
      <w:r w:rsidRPr="007100A7">
        <w:rPr>
          <w:rStyle w:val="1-Char"/>
          <w:rFonts w:hint="cs"/>
          <w:rtl/>
        </w:rPr>
        <w:t xml:space="preserve"> (مسلم و نسا</w:t>
      </w:r>
      <w:r w:rsidR="00446BB7">
        <w:rPr>
          <w:rStyle w:val="1-Char"/>
          <w:rFonts w:hint="cs"/>
          <w:rtl/>
        </w:rPr>
        <w:t>یی</w:t>
      </w:r>
      <w:r w:rsidRPr="007100A7">
        <w:rPr>
          <w:rStyle w:val="1-Char"/>
          <w:rFonts w:hint="cs"/>
          <w:rtl/>
        </w:rPr>
        <w:t xml:space="preserve">)؛ </w:t>
      </w:r>
      <w:r w:rsidRPr="00BE2421">
        <w:rPr>
          <w:rStyle w:val="1-Char"/>
          <w:rFonts w:hint="cs"/>
          <w:rtl/>
        </w:rPr>
        <w:t>«ا</w:t>
      </w:r>
      <w:r w:rsidR="00446BB7">
        <w:rPr>
          <w:rStyle w:val="1-Char"/>
          <w:rFonts w:hint="cs"/>
          <w:rtl/>
        </w:rPr>
        <w:t>ی</w:t>
      </w:r>
      <w:r w:rsidRPr="00BE2421">
        <w:rPr>
          <w:rStyle w:val="1-Char"/>
          <w:rFonts w:hint="cs"/>
          <w:rtl/>
        </w:rPr>
        <w:t xml:space="preserve"> مردم! خداوند حج را بر شما فرض کرده است؛ پس حج کن</w:t>
      </w:r>
      <w:r w:rsidR="00446BB7">
        <w:rPr>
          <w:rStyle w:val="1-Char"/>
          <w:rFonts w:hint="cs"/>
          <w:rtl/>
        </w:rPr>
        <w:t>ی</w:t>
      </w:r>
      <w:r w:rsidRPr="00BE2421">
        <w:rPr>
          <w:rStyle w:val="1-Char"/>
          <w:rFonts w:hint="cs"/>
          <w:rtl/>
        </w:rPr>
        <w:t>د. مرد</w:t>
      </w:r>
      <w:r w:rsidR="00446BB7">
        <w:rPr>
          <w:rStyle w:val="1-Char"/>
          <w:rFonts w:hint="cs"/>
          <w:rtl/>
        </w:rPr>
        <w:t>ی</w:t>
      </w:r>
      <w:r w:rsidRPr="00BE2421">
        <w:rPr>
          <w:rStyle w:val="1-Char"/>
          <w:rFonts w:hint="cs"/>
          <w:rtl/>
        </w:rPr>
        <w:t xml:space="preserve"> گفت: ا</w:t>
      </w:r>
      <w:r w:rsidR="00446BB7">
        <w:rPr>
          <w:rStyle w:val="1-Char"/>
          <w:rFonts w:hint="cs"/>
          <w:rtl/>
        </w:rPr>
        <w:t>ی</w:t>
      </w:r>
      <w:r w:rsidRPr="00BE2421">
        <w:rPr>
          <w:rStyle w:val="1-Char"/>
          <w:rFonts w:hint="cs"/>
          <w:rtl/>
        </w:rPr>
        <w:t xml:space="preserve"> رسول خدا! آ</w:t>
      </w:r>
      <w:r w:rsidR="00446BB7">
        <w:rPr>
          <w:rStyle w:val="1-Char"/>
          <w:rFonts w:hint="cs"/>
          <w:rtl/>
        </w:rPr>
        <w:t>ی</w:t>
      </w:r>
      <w:r w:rsidRPr="00BE2421">
        <w:rPr>
          <w:rStyle w:val="1-Char"/>
          <w:rFonts w:hint="cs"/>
          <w:rtl/>
        </w:rPr>
        <w:t>ا هر سال؟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ساکت شد تا آن مرد سه بار سؤالش را تکرار کرد. سپس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فرمود: اگر م</w:t>
      </w:r>
      <w:r w:rsidR="00446BB7">
        <w:rPr>
          <w:rStyle w:val="1-Char"/>
          <w:rFonts w:hint="cs"/>
          <w:rtl/>
        </w:rPr>
        <w:t>ی</w:t>
      </w:r>
      <w:r w:rsidRPr="00BE2421">
        <w:rPr>
          <w:rStyle w:val="1-Char"/>
          <w:rFonts w:hint="cs"/>
          <w:rtl/>
        </w:rPr>
        <w:t>‌گفتم بله، حجّ هر سال بر شما واجب م</w:t>
      </w:r>
      <w:r w:rsidR="00446BB7">
        <w:rPr>
          <w:rStyle w:val="1-Char"/>
          <w:rFonts w:hint="cs"/>
          <w:rtl/>
        </w:rPr>
        <w:t>ی</w:t>
      </w:r>
      <w:r w:rsidRPr="00BE2421">
        <w:rPr>
          <w:rStyle w:val="1-Char"/>
          <w:rFonts w:hint="cs"/>
          <w:rtl/>
        </w:rPr>
        <w:t>‌شد و شما توانا</w:t>
      </w:r>
      <w:r w:rsidR="00446BB7">
        <w:rPr>
          <w:rStyle w:val="1-Char"/>
          <w:rFonts w:hint="cs"/>
          <w:rtl/>
        </w:rPr>
        <w:t>یی</w:t>
      </w:r>
      <w:r w:rsidRPr="00BE2421">
        <w:rPr>
          <w:rStyle w:val="1-Char"/>
          <w:rFonts w:hint="cs"/>
          <w:rtl/>
        </w:rPr>
        <w:t xml:space="preserve"> انجام آن را نم</w:t>
      </w:r>
      <w:r w:rsidR="00446BB7">
        <w:rPr>
          <w:rStyle w:val="1-Char"/>
          <w:rFonts w:hint="cs"/>
          <w:rtl/>
        </w:rPr>
        <w:t>ی</w:t>
      </w:r>
      <w:r w:rsidRPr="00BE2421">
        <w:rPr>
          <w:rStyle w:val="1-Char"/>
          <w:rFonts w:hint="cs"/>
          <w:rtl/>
        </w:rPr>
        <w:t>‌داشت</w:t>
      </w:r>
      <w:r w:rsidR="00446BB7">
        <w:rPr>
          <w:rStyle w:val="1-Char"/>
          <w:rFonts w:hint="cs"/>
          <w:rtl/>
        </w:rPr>
        <w:t>ی</w:t>
      </w:r>
      <w:r w:rsidRPr="00BE2421">
        <w:rPr>
          <w:rStyle w:val="1-Char"/>
          <w:rFonts w:hint="cs"/>
          <w:rtl/>
        </w:rPr>
        <w:t>د؛ سپس فرمود: در آنچه شما را بر آن گذاشته‌ام مرا رها کن</w:t>
      </w:r>
      <w:r w:rsidR="00446BB7">
        <w:rPr>
          <w:rStyle w:val="1-Char"/>
          <w:rFonts w:hint="cs"/>
          <w:rtl/>
        </w:rPr>
        <w:t>ی</w:t>
      </w:r>
      <w:r w:rsidRPr="00BE2421">
        <w:rPr>
          <w:rStyle w:val="1-Char"/>
          <w:rFonts w:hint="cs"/>
          <w:rtl/>
        </w:rPr>
        <w:t>د؛ ز</w:t>
      </w:r>
      <w:r w:rsidR="00446BB7">
        <w:rPr>
          <w:rStyle w:val="1-Char"/>
          <w:rFonts w:hint="cs"/>
          <w:rtl/>
        </w:rPr>
        <w:t>ی</w:t>
      </w:r>
      <w:r w:rsidRPr="00BE2421">
        <w:rPr>
          <w:rStyle w:val="1-Char"/>
          <w:rFonts w:hint="cs"/>
          <w:rtl/>
        </w:rPr>
        <w:t>را کسان قبل از شما را سؤالات ز</w:t>
      </w:r>
      <w:r w:rsidR="00446BB7">
        <w:rPr>
          <w:rStyle w:val="1-Char"/>
          <w:rFonts w:hint="cs"/>
          <w:rtl/>
        </w:rPr>
        <w:t>ی</w:t>
      </w:r>
      <w:r w:rsidRPr="00BE2421">
        <w:rPr>
          <w:rStyle w:val="1-Char"/>
          <w:rFonts w:hint="cs"/>
          <w:rtl/>
        </w:rPr>
        <w:t>اد و اختلاف با پ</w:t>
      </w:r>
      <w:r w:rsidR="00446BB7">
        <w:rPr>
          <w:rStyle w:val="1-Char"/>
          <w:rFonts w:hint="cs"/>
          <w:rtl/>
        </w:rPr>
        <w:t>ی</w:t>
      </w:r>
      <w:r w:rsidRPr="00BE2421">
        <w:rPr>
          <w:rStyle w:val="1-Char"/>
          <w:rFonts w:hint="cs"/>
          <w:rtl/>
        </w:rPr>
        <w:t>امبرانشان هلاک گردان</w:t>
      </w:r>
      <w:r w:rsidR="00446BB7">
        <w:rPr>
          <w:rStyle w:val="1-Char"/>
          <w:rFonts w:hint="cs"/>
          <w:rtl/>
        </w:rPr>
        <w:t>ی</w:t>
      </w:r>
      <w:r w:rsidRPr="00BE2421">
        <w:rPr>
          <w:rStyle w:val="1-Char"/>
          <w:rFonts w:hint="cs"/>
          <w:rtl/>
        </w:rPr>
        <w:t>د؛ پس هرگاه شما را به کار</w:t>
      </w:r>
      <w:r w:rsidR="00446BB7">
        <w:rPr>
          <w:rStyle w:val="1-Char"/>
          <w:rFonts w:hint="cs"/>
          <w:rtl/>
        </w:rPr>
        <w:t>ی</w:t>
      </w:r>
      <w:r w:rsidRPr="00BE2421">
        <w:rPr>
          <w:rStyle w:val="1-Char"/>
          <w:rFonts w:hint="cs"/>
          <w:rtl/>
        </w:rPr>
        <w:t xml:space="preserve"> امر کردم، در حدّ توانتان آن را انجام ده</w:t>
      </w:r>
      <w:r w:rsidR="00446BB7">
        <w:rPr>
          <w:rStyle w:val="1-Char"/>
          <w:rFonts w:hint="cs"/>
          <w:rtl/>
        </w:rPr>
        <w:t>ی</w:t>
      </w:r>
      <w:r w:rsidRPr="00BE2421">
        <w:rPr>
          <w:rStyle w:val="1-Char"/>
          <w:rFonts w:hint="cs"/>
          <w:rtl/>
        </w:rPr>
        <w:t>د و هرگاه شما را از چ</w:t>
      </w:r>
      <w:r w:rsidR="00446BB7">
        <w:rPr>
          <w:rStyle w:val="1-Char"/>
          <w:rFonts w:hint="cs"/>
          <w:rtl/>
        </w:rPr>
        <w:t>ی</w:t>
      </w:r>
      <w:r w:rsidRPr="00BE2421">
        <w:rPr>
          <w:rStyle w:val="1-Char"/>
          <w:rFonts w:hint="cs"/>
          <w:rtl/>
        </w:rPr>
        <w:t>ز</w:t>
      </w:r>
      <w:r w:rsidR="00446BB7">
        <w:rPr>
          <w:rStyle w:val="1-Char"/>
          <w:rFonts w:hint="cs"/>
          <w:rtl/>
        </w:rPr>
        <w:t>ی</w:t>
      </w:r>
      <w:r w:rsidRPr="00BE2421">
        <w:rPr>
          <w:rStyle w:val="1-Char"/>
          <w:rFonts w:hint="cs"/>
          <w:rtl/>
        </w:rPr>
        <w:t xml:space="preserve"> نه</w:t>
      </w:r>
      <w:r w:rsidR="00446BB7">
        <w:rPr>
          <w:rStyle w:val="1-Char"/>
          <w:rFonts w:hint="cs"/>
          <w:rtl/>
        </w:rPr>
        <w:t>ی</w:t>
      </w:r>
      <w:r w:rsidRPr="00BE2421">
        <w:rPr>
          <w:rStyle w:val="1-Char"/>
          <w:rFonts w:hint="cs"/>
          <w:rtl/>
        </w:rPr>
        <w:t xml:space="preserve"> کردم، از آن دست بردار</w:t>
      </w:r>
      <w:r w:rsidR="00446BB7">
        <w:rPr>
          <w:rStyle w:val="1-Char"/>
          <w:rFonts w:hint="cs"/>
          <w:rtl/>
        </w:rPr>
        <w:t>ی</w:t>
      </w:r>
      <w:r w:rsidRPr="00BE2421">
        <w:rPr>
          <w:rStyle w:val="1-Char"/>
          <w:rFonts w:hint="cs"/>
          <w:rtl/>
        </w:rPr>
        <w:t>د»</w:t>
      </w:r>
      <w:r w:rsidRPr="007100A7">
        <w:rPr>
          <w:rStyle w:val="1-Char"/>
          <w:rFonts w:hint="cs"/>
          <w:rtl/>
        </w:rPr>
        <w:t>.</w:t>
      </w:r>
    </w:p>
    <w:p w:rsidR="006B31CA" w:rsidRPr="007100A7" w:rsidRDefault="006B31CA" w:rsidP="00AF1D25">
      <w:pPr>
        <w:rPr>
          <w:rStyle w:val="1-Char"/>
          <w:rtl/>
        </w:rPr>
      </w:pPr>
      <w:r w:rsidRPr="007100A7">
        <w:rPr>
          <w:rStyle w:val="1-Char"/>
          <w:rFonts w:hint="cs"/>
          <w:rtl/>
        </w:rPr>
        <w:t xml:space="preserve">و </w:t>
      </w:r>
      <w:r w:rsidR="00544D97" w:rsidRPr="00544D97">
        <w:rPr>
          <w:rStyle w:val="1-Char"/>
          <w:rFonts w:hint="cs"/>
          <w:rtl/>
        </w:rPr>
        <w:t>ابن عمر</w:t>
      </w:r>
      <w:r w:rsidR="00544D97" w:rsidRPr="00544D97">
        <w:rPr>
          <w:rStyle w:val="1-Char"/>
          <w:rFonts w:cs="CTraditional Arabic" w:hint="cs"/>
          <w:rtl/>
        </w:rPr>
        <w:t>ب</w:t>
      </w:r>
      <w:r w:rsidRPr="007100A7">
        <w:rPr>
          <w:rStyle w:val="1-Char"/>
          <w:rFonts w:hint="cs"/>
          <w:rtl/>
        </w:rPr>
        <w:t xml:space="preserve"> 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 </w:t>
      </w:r>
      <w:r w:rsidRPr="00BE2421">
        <w:rPr>
          <w:rStyle w:val="5-Char"/>
          <w:rFonts w:hint="cs"/>
          <w:rtl/>
        </w:rPr>
        <w:t>«بُنِيَ الْاِسْلٰامُ عَلٰي خَمْسٍ: شَهٰادَةِ اَنْ لّٰا اِلٰهَ اِلَّا اللهُ وَ اَنَّ مُحَمَّداً رَّسُوْلُ اللهِ وَ اِقٰامِ الصَّلٰاةِ وَ اِيْتٰاءِ الزَّ</w:t>
      </w:r>
      <w:r w:rsidR="00140436" w:rsidRPr="00BE2421">
        <w:rPr>
          <w:rStyle w:val="5-Char"/>
          <w:rFonts w:ascii="Times New Roman" w:hAnsi="Times New Roman" w:cs="Times New Roman" w:hint="cs"/>
          <w:rtl/>
        </w:rPr>
        <w:t> </w:t>
      </w:r>
      <w:r w:rsidRPr="00BE2421">
        <w:rPr>
          <w:rStyle w:val="5-Char"/>
          <w:rFonts w:hint="cs"/>
          <w:rtl/>
        </w:rPr>
        <w:t>کٰاةِ وَ حَجِّ الْبَيْتِ وَ صِيٰامِ رَمَضٰانَ»</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اسلام بر پنج رکن و پا</w:t>
      </w:r>
      <w:r w:rsidR="00446BB7">
        <w:rPr>
          <w:rStyle w:val="1-Char"/>
          <w:rFonts w:hint="cs"/>
          <w:rtl/>
        </w:rPr>
        <w:t>ی</w:t>
      </w:r>
      <w:r w:rsidRPr="00BE2421">
        <w:rPr>
          <w:rStyle w:val="1-Char"/>
          <w:rFonts w:hint="cs"/>
          <w:rtl/>
        </w:rPr>
        <w:t>ه بنا شده است: گواه</w:t>
      </w:r>
      <w:r w:rsidR="00446BB7">
        <w:rPr>
          <w:rStyle w:val="1-Char"/>
          <w:rFonts w:hint="cs"/>
          <w:rtl/>
        </w:rPr>
        <w:t>ی</w:t>
      </w:r>
      <w:r w:rsidRPr="00BE2421">
        <w:rPr>
          <w:rStyle w:val="1-Char"/>
          <w:rFonts w:hint="cs"/>
          <w:rtl/>
        </w:rPr>
        <w:t xml:space="preserve"> دادن به ا</w:t>
      </w:r>
      <w:r w:rsidR="00446BB7">
        <w:rPr>
          <w:rStyle w:val="1-Char"/>
          <w:rFonts w:hint="cs"/>
          <w:rtl/>
        </w:rPr>
        <w:t>ی</w:t>
      </w:r>
      <w:r w:rsidRPr="00BE2421">
        <w:rPr>
          <w:rStyle w:val="1-Char"/>
          <w:rFonts w:hint="cs"/>
          <w:rtl/>
        </w:rPr>
        <w:t>ن که ه</w:t>
      </w:r>
      <w:r w:rsidR="00446BB7">
        <w:rPr>
          <w:rStyle w:val="1-Char"/>
          <w:rFonts w:hint="cs"/>
          <w:rtl/>
        </w:rPr>
        <w:t>ی</w:t>
      </w:r>
      <w:r w:rsidRPr="00BE2421">
        <w:rPr>
          <w:rStyle w:val="1-Char"/>
          <w:rFonts w:hint="cs"/>
          <w:rtl/>
        </w:rPr>
        <w:t>چ مبعود برحق</w:t>
      </w:r>
      <w:r w:rsidR="00446BB7">
        <w:rPr>
          <w:rStyle w:val="1-Char"/>
          <w:rFonts w:hint="cs"/>
          <w:rtl/>
        </w:rPr>
        <w:t>ی</w:t>
      </w:r>
      <w:r w:rsidRPr="00BE2421">
        <w:rPr>
          <w:rStyle w:val="1-Char"/>
          <w:rFonts w:hint="cs"/>
          <w:rtl/>
        </w:rPr>
        <w:t xml:space="preserve"> غ</w:t>
      </w:r>
      <w:r w:rsidR="00446BB7">
        <w:rPr>
          <w:rStyle w:val="1-Char"/>
          <w:rFonts w:hint="cs"/>
          <w:rtl/>
        </w:rPr>
        <w:t>ی</w:t>
      </w:r>
      <w:r w:rsidRPr="00BE2421">
        <w:rPr>
          <w:rStyle w:val="1-Char"/>
          <w:rFonts w:hint="cs"/>
          <w:rtl/>
        </w:rPr>
        <w:t>ر از الله ن</w:t>
      </w:r>
      <w:r w:rsidR="00446BB7">
        <w:rPr>
          <w:rStyle w:val="1-Char"/>
          <w:rFonts w:hint="cs"/>
          <w:rtl/>
        </w:rPr>
        <w:t>ی</w:t>
      </w:r>
      <w:r w:rsidRPr="00BE2421">
        <w:rPr>
          <w:rStyle w:val="1-Char"/>
          <w:rFonts w:hint="cs"/>
          <w:rtl/>
        </w:rPr>
        <w:t>ست و محمد</w:t>
      </w:r>
      <w:r w:rsidR="00FE6406" w:rsidRPr="00FE6406">
        <w:rPr>
          <w:rStyle w:val="1-Char"/>
          <w:rFonts w:cs="CTraditional Arabic" w:hint="cs"/>
          <w:rtl/>
        </w:rPr>
        <w:t xml:space="preserve"> ج</w:t>
      </w:r>
      <w:r w:rsidRPr="00BE2421">
        <w:rPr>
          <w:rStyle w:val="1-Char"/>
          <w:rFonts w:hint="cs"/>
          <w:rtl/>
        </w:rPr>
        <w:t xml:space="preserve"> فرستاده‌</w:t>
      </w:r>
      <w:r w:rsidR="00446BB7">
        <w:rPr>
          <w:rStyle w:val="1-Char"/>
          <w:rFonts w:hint="cs"/>
          <w:rtl/>
        </w:rPr>
        <w:t>ی</w:t>
      </w:r>
      <w:r w:rsidRPr="00BE2421">
        <w:rPr>
          <w:rStyle w:val="1-Char"/>
          <w:rFonts w:hint="cs"/>
          <w:rtl/>
        </w:rPr>
        <w:t xml:space="preserve"> او است و برپا</w:t>
      </w:r>
      <w:r w:rsidR="00446BB7">
        <w:rPr>
          <w:rStyle w:val="1-Char"/>
          <w:rFonts w:hint="cs"/>
          <w:rtl/>
        </w:rPr>
        <w:t>یی</w:t>
      </w:r>
      <w:r w:rsidRPr="00BE2421">
        <w:rPr>
          <w:rStyle w:val="1-Char"/>
          <w:rFonts w:hint="cs"/>
          <w:rtl/>
        </w:rPr>
        <w:t xml:space="preserve"> نماز، دادن زکات، حجّ خانه‌</w:t>
      </w:r>
      <w:r w:rsidR="00446BB7">
        <w:rPr>
          <w:rStyle w:val="1-Char"/>
          <w:rFonts w:hint="cs"/>
          <w:rtl/>
        </w:rPr>
        <w:t>ی</w:t>
      </w:r>
      <w:r w:rsidRPr="00BE2421">
        <w:rPr>
          <w:rStyle w:val="1-Char"/>
          <w:rFonts w:hint="cs"/>
          <w:rtl/>
        </w:rPr>
        <w:t xml:space="preserve"> خدا و روزه‌</w:t>
      </w:r>
      <w:r w:rsidR="00446BB7">
        <w:rPr>
          <w:rStyle w:val="1-Char"/>
          <w:rFonts w:hint="cs"/>
          <w:rtl/>
        </w:rPr>
        <w:t>ی</w:t>
      </w:r>
      <w:r w:rsidRPr="00BE2421">
        <w:rPr>
          <w:rStyle w:val="1-Char"/>
          <w:rFonts w:hint="cs"/>
          <w:rtl/>
        </w:rPr>
        <w:t xml:space="preserve"> ماه رمضان»</w:t>
      </w:r>
      <w:r w:rsidRPr="007100A7">
        <w:rPr>
          <w:rStyle w:val="1-Char"/>
          <w:rFonts w:hint="cs"/>
          <w:rtl/>
        </w:rPr>
        <w:t>.</w:t>
      </w:r>
    </w:p>
    <w:p w:rsidR="006B31CA" w:rsidRPr="007100A7" w:rsidRDefault="006B31CA" w:rsidP="00AF1D25">
      <w:pPr>
        <w:rPr>
          <w:rStyle w:val="1-Char"/>
          <w:rtl/>
        </w:rPr>
      </w:pPr>
      <w:r w:rsidRPr="007100A7">
        <w:rPr>
          <w:rStyle w:val="1-Char"/>
          <w:rFonts w:hint="cs"/>
          <w:rtl/>
        </w:rPr>
        <w:t>و ابوهر</w:t>
      </w:r>
      <w:r w:rsidR="00446BB7">
        <w:rPr>
          <w:rStyle w:val="1-Char"/>
          <w:rFonts w:hint="cs"/>
          <w:rtl/>
        </w:rPr>
        <w:t>ی</w:t>
      </w:r>
      <w:r w:rsidRPr="007100A7">
        <w:rPr>
          <w:rStyle w:val="1-Char"/>
          <w:rFonts w:hint="cs"/>
          <w:rtl/>
        </w:rPr>
        <w:t>ره</w:t>
      </w:r>
      <w:r w:rsidR="00FE6406" w:rsidRPr="00FE6406">
        <w:rPr>
          <w:rStyle w:val="1-Char"/>
          <w:rFonts w:cs="CTraditional Arabic" w:hint="cs"/>
          <w:rtl/>
        </w:rPr>
        <w:t>س</w:t>
      </w:r>
      <w:r w:rsidRPr="007100A7">
        <w:rPr>
          <w:rStyle w:val="1-Char"/>
          <w:rFonts w:hint="cs"/>
          <w:rtl/>
        </w:rPr>
        <w:t xml:space="preserve"> در مورد فض</w:t>
      </w:r>
      <w:r w:rsidR="00446BB7">
        <w:rPr>
          <w:rStyle w:val="1-Char"/>
          <w:rFonts w:hint="cs"/>
          <w:rtl/>
        </w:rPr>
        <w:t>ی</w:t>
      </w:r>
      <w:r w:rsidRPr="007100A7">
        <w:rPr>
          <w:rStyle w:val="1-Char"/>
          <w:rFonts w:hint="cs"/>
          <w:rtl/>
        </w:rPr>
        <w:t>لت حج و عمره، چن</w:t>
      </w:r>
      <w:r w:rsidR="00446BB7">
        <w:rPr>
          <w:rStyle w:val="1-Char"/>
          <w:rFonts w:hint="cs"/>
          <w:rtl/>
        </w:rPr>
        <w:t>ی</w:t>
      </w:r>
      <w:r w:rsidRPr="007100A7">
        <w:rPr>
          <w:rStyle w:val="1-Char"/>
          <w:rFonts w:hint="cs"/>
          <w:rtl/>
        </w:rPr>
        <w:t>ن روا</w:t>
      </w:r>
      <w:r w:rsidR="00446BB7">
        <w:rPr>
          <w:rStyle w:val="1-Char"/>
          <w:rFonts w:hint="cs"/>
          <w:rtl/>
        </w:rPr>
        <w:t>ی</w:t>
      </w:r>
      <w:r w:rsidRPr="007100A7">
        <w:rPr>
          <w:rStyle w:val="1-Char"/>
          <w:rFonts w:hint="cs"/>
          <w:rtl/>
        </w:rPr>
        <w:t>ت م</w:t>
      </w:r>
      <w:r w:rsidR="00446BB7">
        <w:rPr>
          <w:rStyle w:val="1-Char"/>
          <w:rFonts w:hint="cs"/>
          <w:rtl/>
        </w:rPr>
        <w:t>ی</w:t>
      </w:r>
      <w:r w:rsidRPr="007100A7">
        <w:rPr>
          <w:rStyle w:val="1-Char"/>
          <w:rFonts w:hint="cs"/>
          <w:rtl/>
        </w:rPr>
        <w:t>‌کند که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 </w:t>
      </w:r>
      <w:r w:rsidRPr="00BE2421">
        <w:rPr>
          <w:rStyle w:val="5-Char"/>
          <w:rFonts w:hint="cs"/>
          <w:rtl/>
        </w:rPr>
        <w:t>«اَلْعُمْرَةُ اِلَي الْعُمْرَةِ کَفّٰارَةٌ لِّمٰا بَيْنَهُمٰا، وَ الْحَجُّ الْمَبْرُوْرُ لَيْسَ لَهُ جَزٰاءٌ اِلَّا الْجَنَّةَ»</w:t>
      </w:r>
      <w:r w:rsidRPr="007100A7">
        <w:rPr>
          <w:rStyle w:val="1-Char"/>
          <w:rFonts w:hint="cs"/>
          <w:rtl/>
        </w:rPr>
        <w:t xml:space="preserve"> (بخار</w:t>
      </w:r>
      <w:r w:rsidR="00446BB7">
        <w:rPr>
          <w:rStyle w:val="1-Char"/>
          <w:rFonts w:hint="cs"/>
          <w:rtl/>
        </w:rPr>
        <w:t>ی</w:t>
      </w:r>
      <w:r w:rsidRPr="007100A7">
        <w:rPr>
          <w:rStyle w:val="1-Char"/>
          <w:rFonts w:hint="cs"/>
          <w:rtl/>
        </w:rPr>
        <w:t>، مسلم، ترمذ</w:t>
      </w:r>
      <w:r w:rsidR="00446BB7">
        <w:rPr>
          <w:rStyle w:val="1-Char"/>
          <w:rFonts w:hint="cs"/>
          <w:rtl/>
        </w:rPr>
        <w:t>ی</w:t>
      </w:r>
      <w:r w:rsidRPr="007100A7">
        <w:rPr>
          <w:rStyle w:val="1-Char"/>
          <w:rFonts w:hint="cs"/>
          <w:rtl/>
        </w:rPr>
        <w:t>، ابن ماجه و نسا</w:t>
      </w:r>
      <w:r w:rsidR="00446BB7">
        <w:rPr>
          <w:rStyle w:val="1-Char"/>
          <w:rFonts w:hint="cs"/>
          <w:rtl/>
        </w:rPr>
        <w:t>یی</w:t>
      </w:r>
      <w:r w:rsidRPr="007100A7">
        <w:rPr>
          <w:rStyle w:val="1-Char"/>
          <w:rFonts w:hint="cs"/>
          <w:rtl/>
        </w:rPr>
        <w:t xml:space="preserve">)؛ </w:t>
      </w:r>
      <w:r w:rsidRPr="00BE2421">
        <w:rPr>
          <w:rStyle w:val="1-Char"/>
          <w:rFonts w:hint="cs"/>
          <w:rtl/>
        </w:rPr>
        <w:t>«عمره تا عمره، کفاّره‌</w:t>
      </w:r>
      <w:r w:rsidR="00446BB7">
        <w:rPr>
          <w:rStyle w:val="1-Char"/>
          <w:rFonts w:hint="cs"/>
          <w:rtl/>
        </w:rPr>
        <w:t>ی</w:t>
      </w:r>
      <w:r w:rsidRPr="00BE2421">
        <w:rPr>
          <w:rStyle w:val="1-Char"/>
          <w:rFonts w:hint="cs"/>
          <w:rtl/>
        </w:rPr>
        <w:t xml:space="preserve"> گناهان ب</w:t>
      </w:r>
      <w:r w:rsidR="00446BB7">
        <w:rPr>
          <w:rStyle w:val="1-Char"/>
          <w:rFonts w:hint="cs"/>
          <w:rtl/>
        </w:rPr>
        <w:t>ی</w:t>
      </w:r>
      <w:r w:rsidRPr="00BE2421">
        <w:rPr>
          <w:rStyle w:val="1-Char"/>
          <w:rFonts w:hint="cs"/>
          <w:rtl/>
        </w:rPr>
        <w:t>ن آن دو است و حج مقبول که در آن گناه نباشد، جز بهشت، پاداش</w:t>
      </w:r>
      <w:r w:rsidR="00446BB7">
        <w:rPr>
          <w:rStyle w:val="1-Char"/>
          <w:rFonts w:hint="cs"/>
          <w:rtl/>
        </w:rPr>
        <w:t>ی</w:t>
      </w:r>
      <w:r w:rsidRPr="00BE2421">
        <w:rPr>
          <w:rStyle w:val="1-Char"/>
          <w:rFonts w:hint="cs"/>
          <w:rtl/>
        </w:rPr>
        <w:t xml:space="preserve"> ندارد»</w:t>
      </w:r>
      <w:r w:rsidRPr="007100A7">
        <w:rPr>
          <w:rStyle w:val="1-Char"/>
          <w:rFonts w:hint="cs"/>
          <w:rtl/>
        </w:rPr>
        <w:t>.</w:t>
      </w:r>
    </w:p>
    <w:p w:rsidR="006B31CA" w:rsidRPr="007100A7" w:rsidRDefault="006B31CA" w:rsidP="00AF1D25">
      <w:pPr>
        <w:rPr>
          <w:rStyle w:val="1-Char"/>
          <w:rtl/>
        </w:rPr>
      </w:pPr>
      <w:r w:rsidRPr="007100A7">
        <w:rPr>
          <w:rStyle w:val="1-Char"/>
          <w:rFonts w:hint="cs"/>
          <w:rtl/>
        </w:rPr>
        <w:t>و عبدالله بن مسعود</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 </w:t>
      </w:r>
      <w:r w:rsidRPr="00BE2421">
        <w:rPr>
          <w:rStyle w:val="5-Char"/>
          <w:rFonts w:hint="cs"/>
          <w:rtl/>
        </w:rPr>
        <w:t>«تٰابِعُوْا بَيْنَ الْحَجِّ وَ الْعُمْرَةِ فَاِنَّهُمٰا يَنْفِيٰانِ الذُّنُوْبَ وَ الْفَقْرَ، کَمٰا يَنْفِي الْکِبْرُ خَبْثَ الْحَدِيْدِ وَ الذَّهَبِ وَ الْفِضَّةِ؛ وَ لَيْسَ لِحَجَّةٍ مَّبْرُوْرَةٍ ثَوٰابٌ اِلَّا الْجَنَّةَ»</w:t>
      </w:r>
      <w:r w:rsidRPr="007100A7">
        <w:rPr>
          <w:rStyle w:val="1-Char"/>
          <w:rFonts w:hint="cs"/>
          <w:rtl/>
        </w:rPr>
        <w:t xml:space="preserve"> (ترمذ</w:t>
      </w:r>
      <w:r w:rsidR="00446BB7">
        <w:rPr>
          <w:rStyle w:val="1-Char"/>
          <w:rFonts w:hint="cs"/>
          <w:rtl/>
        </w:rPr>
        <w:t>ی</w:t>
      </w:r>
      <w:r w:rsidRPr="007100A7">
        <w:rPr>
          <w:rStyle w:val="1-Char"/>
          <w:rFonts w:hint="cs"/>
          <w:rtl/>
        </w:rPr>
        <w:t>، نسا</w:t>
      </w:r>
      <w:r w:rsidR="00446BB7">
        <w:rPr>
          <w:rStyle w:val="1-Char"/>
          <w:rFonts w:hint="cs"/>
          <w:rtl/>
        </w:rPr>
        <w:t>یی</w:t>
      </w:r>
      <w:r w:rsidRPr="007100A7">
        <w:rPr>
          <w:rStyle w:val="1-Char"/>
          <w:rFonts w:hint="cs"/>
          <w:rtl/>
        </w:rPr>
        <w:t xml:space="preserve"> و ابن ماجه)؛ </w:t>
      </w:r>
      <w:r w:rsidRPr="00BE2421">
        <w:rPr>
          <w:rStyle w:val="1-Char"/>
          <w:rFonts w:hint="cs"/>
          <w:rtl/>
        </w:rPr>
        <w:t>«پ</w:t>
      </w:r>
      <w:r w:rsidR="00446BB7">
        <w:rPr>
          <w:rStyle w:val="1-Char"/>
          <w:rFonts w:hint="cs"/>
          <w:rtl/>
        </w:rPr>
        <w:t>ی</w:t>
      </w:r>
      <w:r w:rsidRPr="00BE2421">
        <w:rPr>
          <w:rStyle w:val="1-Char"/>
          <w:rFonts w:hint="cs"/>
          <w:rtl/>
        </w:rPr>
        <w:t xml:space="preserve"> در پ</w:t>
      </w:r>
      <w:r w:rsidR="00446BB7">
        <w:rPr>
          <w:rStyle w:val="1-Char"/>
          <w:rFonts w:hint="cs"/>
          <w:rtl/>
        </w:rPr>
        <w:t>ی</w:t>
      </w:r>
      <w:r w:rsidRPr="00BE2421">
        <w:rPr>
          <w:rStyle w:val="1-Char"/>
          <w:rFonts w:hint="cs"/>
          <w:rtl/>
        </w:rPr>
        <w:t xml:space="preserve"> حج و عمره کن</w:t>
      </w:r>
      <w:r w:rsidR="00446BB7">
        <w:rPr>
          <w:rStyle w:val="1-Char"/>
          <w:rFonts w:hint="cs"/>
          <w:rtl/>
        </w:rPr>
        <w:t>ی</w:t>
      </w:r>
      <w:r w:rsidRPr="00BE2421">
        <w:rPr>
          <w:rStyle w:val="1-Char"/>
          <w:rFonts w:hint="cs"/>
          <w:rtl/>
        </w:rPr>
        <w:t>د؛ ز</w:t>
      </w:r>
      <w:r w:rsidR="00446BB7">
        <w:rPr>
          <w:rStyle w:val="1-Char"/>
          <w:rFonts w:hint="cs"/>
          <w:rtl/>
        </w:rPr>
        <w:t>ی</w:t>
      </w:r>
      <w:r w:rsidRPr="00BE2421">
        <w:rPr>
          <w:rStyle w:val="1-Char"/>
          <w:rFonts w:hint="cs"/>
          <w:rtl/>
        </w:rPr>
        <w:t>را آن دو گناهان و فقر را از ب</w:t>
      </w:r>
      <w:r w:rsidR="00446BB7">
        <w:rPr>
          <w:rStyle w:val="1-Char"/>
          <w:rFonts w:hint="cs"/>
          <w:rtl/>
        </w:rPr>
        <w:t>ی</w:t>
      </w:r>
      <w:r w:rsidRPr="00BE2421">
        <w:rPr>
          <w:rStyle w:val="1-Char"/>
          <w:rFonts w:hint="cs"/>
          <w:rtl/>
        </w:rPr>
        <w:t>ن م</w:t>
      </w:r>
      <w:r w:rsidR="00446BB7">
        <w:rPr>
          <w:rStyle w:val="1-Char"/>
          <w:rFonts w:hint="cs"/>
          <w:rtl/>
        </w:rPr>
        <w:t>ی</w:t>
      </w:r>
      <w:r w:rsidRPr="00BE2421">
        <w:rPr>
          <w:rStyle w:val="1-Char"/>
          <w:rFonts w:hint="cs"/>
          <w:rtl/>
        </w:rPr>
        <w:t>‌برند همان‌طور که دم آهنگر</w:t>
      </w:r>
      <w:r w:rsidR="00446BB7">
        <w:rPr>
          <w:rStyle w:val="1-Char"/>
          <w:rFonts w:hint="cs"/>
          <w:rtl/>
        </w:rPr>
        <w:t>ی</w:t>
      </w:r>
      <w:r w:rsidRPr="00BE2421">
        <w:rPr>
          <w:rStyle w:val="1-Char"/>
          <w:rFonts w:hint="cs"/>
          <w:rtl/>
        </w:rPr>
        <w:t>، ناخالص</w:t>
      </w:r>
      <w:r w:rsidR="00446BB7">
        <w:rPr>
          <w:rStyle w:val="1-Char"/>
          <w:rFonts w:hint="cs"/>
          <w:rtl/>
        </w:rPr>
        <w:t>ی</w:t>
      </w:r>
      <w:r w:rsidRPr="00BE2421">
        <w:rPr>
          <w:rStyle w:val="1-Char"/>
          <w:rFonts w:hint="cs"/>
          <w:rtl/>
        </w:rPr>
        <w:t xml:space="preserve"> و زا</w:t>
      </w:r>
      <w:r w:rsidR="00446BB7">
        <w:rPr>
          <w:rStyle w:val="1-Char"/>
          <w:rFonts w:hint="cs"/>
          <w:rtl/>
        </w:rPr>
        <w:t>ی</w:t>
      </w:r>
      <w:r w:rsidRPr="00BE2421">
        <w:rPr>
          <w:rStyle w:val="1-Char"/>
          <w:rFonts w:hint="cs"/>
          <w:rtl/>
        </w:rPr>
        <w:t>ده‌</w:t>
      </w:r>
      <w:r w:rsidR="00446BB7">
        <w:rPr>
          <w:rStyle w:val="1-Char"/>
          <w:rFonts w:hint="cs"/>
          <w:rtl/>
        </w:rPr>
        <w:t>ی</w:t>
      </w:r>
      <w:r w:rsidRPr="00BE2421">
        <w:rPr>
          <w:rStyle w:val="1-Char"/>
          <w:rFonts w:hint="cs"/>
          <w:rtl/>
        </w:rPr>
        <w:t xml:space="preserve"> آهن و طلا و نقره را م</w:t>
      </w:r>
      <w:r w:rsidR="00446BB7">
        <w:rPr>
          <w:rStyle w:val="1-Char"/>
          <w:rFonts w:hint="cs"/>
          <w:rtl/>
        </w:rPr>
        <w:t>ی</w:t>
      </w:r>
      <w:r w:rsidRPr="00BE2421">
        <w:rPr>
          <w:rStyle w:val="1-Char"/>
          <w:rFonts w:hint="cs"/>
          <w:rtl/>
        </w:rPr>
        <w:t>‌زدا</w:t>
      </w:r>
      <w:r w:rsidR="00446BB7">
        <w:rPr>
          <w:rStyle w:val="1-Char"/>
          <w:rFonts w:hint="cs"/>
          <w:rtl/>
        </w:rPr>
        <w:t>ی</w:t>
      </w:r>
      <w:r w:rsidRPr="00BE2421">
        <w:rPr>
          <w:rStyle w:val="1-Char"/>
          <w:rFonts w:hint="cs"/>
          <w:rtl/>
        </w:rPr>
        <w:t>د و حجّ مقبول، پاداش</w:t>
      </w:r>
      <w:r w:rsidR="00446BB7">
        <w:rPr>
          <w:rStyle w:val="1-Char"/>
          <w:rFonts w:hint="cs"/>
          <w:rtl/>
        </w:rPr>
        <w:t>ی</w:t>
      </w:r>
      <w:r w:rsidRPr="00BE2421">
        <w:rPr>
          <w:rStyle w:val="1-Char"/>
          <w:rFonts w:hint="cs"/>
          <w:rtl/>
        </w:rPr>
        <w:t xml:space="preserve"> جز بهشت ندارد»</w:t>
      </w:r>
      <w:r w:rsidRPr="007100A7">
        <w:rPr>
          <w:rStyle w:val="1-Char"/>
          <w:rFonts w:hint="cs"/>
          <w:rtl/>
        </w:rPr>
        <w:t>.</w:t>
      </w:r>
    </w:p>
    <w:p w:rsidR="006B31CA" w:rsidRPr="007100A7" w:rsidRDefault="006B31CA" w:rsidP="006F0C16">
      <w:pPr>
        <w:rPr>
          <w:rStyle w:val="1-Char"/>
          <w:rtl/>
        </w:rPr>
      </w:pPr>
      <w:r w:rsidRPr="007100A7">
        <w:rPr>
          <w:rStyle w:val="1-Char"/>
          <w:rFonts w:hint="cs"/>
          <w:rtl/>
        </w:rPr>
        <w:t>و از ابوهر</w:t>
      </w:r>
      <w:r w:rsidR="00446BB7">
        <w:rPr>
          <w:rStyle w:val="1-Char"/>
          <w:rFonts w:hint="cs"/>
          <w:rtl/>
        </w:rPr>
        <w:t>ی</w:t>
      </w:r>
      <w:r w:rsidRPr="007100A7">
        <w:rPr>
          <w:rStyle w:val="1-Char"/>
          <w:rFonts w:hint="cs"/>
          <w:rtl/>
        </w:rPr>
        <w:t>ره</w:t>
      </w:r>
      <w:r w:rsidR="00FE6406" w:rsidRPr="00FE6406">
        <w:rPr>
          <w:rStyle w:val="1-Char"/>
          <w:rFonts w:cs="CTraditional Arabic" w:hint="cs"/>
          <w:rtl/>
        </w:rPr>
        <w:t>س</w:t>
      </w:r>
      <w:r w:rsidRPr="007100A7">
        <w:rPr>
          <w:rStyle w:val="1-Char"/>
          <w:rFonts w:hint="cs"/>
          <w:rtl/>
        </w:rPr>
        <w:t xml:space="preserve"> ن</w:t>
      </w:r>
      <w:r w:rsidR="00446BB7">
        <w:rPr>
          <w:rStyle w:val="1-Char"/>
          <w:rFonts w:hint="cs"/>
          <w:rtl/>
        </w:rPr>
        <w:t>ی</w:t>
      </w:r>
      <w:r w:rsidRPr="007100A7">
        <w:rPr>
          <w:rStyle w:val="1-Char"/>
          <w:rFonts w:hint="cs"/>
          <w:rtl/>
        </w:rPr>
        <w:t>ز روا</w:t>
      </w:r>
      <w:r w:rsidR="00446BB7">
        <w:rPr>
          <w:rStyle w:val="1-Char"/>
          <w:rFonts w:hint="cs"/>
          <w:rtl/>
        </w:rPr>
        <w:t>ی</w:t>
      </w:r>
      <w:r w:rsidRPr="007100A7">
        <w:rPr>
          <w:rStyle w:val="1-Char"/>
          <w:rFonts w:hint="cs"/>
          <w:rtl/>
        </w:rPr>
        <w:t>ت است که گفت: از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شن</w:t>
      </w:r>
      <w:r w:rsidR="00446BB7">
        <w:rPr>
          <w:rStyle w:val="1-Char"/>
          <w:rFonts w:hint="cs"/>
          <w:rtl/>
        </w:rPr>
        <w:t>ی</w:t>
      </w:r>
      <w:r w:rsidRPr="007100A7">
        <w:rPr>
          <w:rStyle w:val="1-Char"/>
          <w:rFonts w:hint="cs"/>
          <w:rtl/>
        </w:rPr>
        <w:t>دم که م</w:t>
      </w:r>
      <w:r w:rsidR="00446BB7">
        <w:rPr>
          <w:rStyle w:val="1-Char"/>
          <w:rFonts w:hint="cs"/>
          <w:rtl/>
        </w:rPr>
        <w:t>ی</w:t>
      </w:r>
      <w:r w:rsidRPr="007100A7">
        <w:rPr>
          <w:rStyle w:val="1-Char"/>
          <w:rFonts w:hint="cs"/>
          <w:rtl/>
        </w:rPr>
        <w:t xml:space="preserve">‌فرمود: </w:t>
      </w:r>
      <w:r w:rsidRPr="00BE2421">
        <w:rPr>
          <w:rStyle w:val="5-Char"/>
          <w:rFonts w:hint="cs"/>
          <w:rtl/>
        </w:rPr>
        <w:t>«مَنْ حَجَّ لِلّٰهِ عَزَّوَجَلَّ فَلَمْ يَرْفُثْ وَ لَمْ يَفْسُقْ، رَجَعَ کَيَوْمٍ وَّلَدَتْهُ اُمُّهُ»</w:t>
      </w:r>
      <w:r w:rsidRPr="007100A7">
        <w:rPr>
          <w:rStyle w:val="1-Char"/>
          <w:rFonts w:hint="cs"/>
          <w:rtl/>
        </w:rPr>
        <w:t xml:space="preserve"> (بخار</w:t>
      </w:r>
      <w:r w:rsidR="00446BB7">
        <w:rPr>
          <w:rStyle w:val="1-Char"/>
          <w:rFonts w:hint="cs"/>
          <w:rtl/>
        </w:rPr>
        <w:t>ی</w:t>
      </w:r>
      <w:r w:rsidRPr="007100A7">
        <w:rPr>
          <w:rStyle w:val="1-Char"/>
          <w:rFonts w:hint="cs"/>
          <w:rtl/>
        </w:rPr>
        <w:t>، مسلم، ابن ماجه، نسا</w:t>
      </w:r>
      <w:r w:rsidR="00446BB7">
        <w:rPr>
          <w:rStyle w:val="1-Char"/>
          <w:rFonts w:hint="cs"/>
          <w:rtl/>
        </w:rPr>
        <w:t>یی</w:t>
      </w:r>
      <w:r w:rsidRPr="007100A7">
        <w:rPr>
          <w:rStyle w:val="1-Char"/>
          <w:rFonts w:hint="cs"/>
          <w:rtl/>
        </w:rPr>
        <w:t xml:space="preserve"> و ترمذ</w:t>
      </w:r>
      <w:r w:rsidR="00446BB7">
        <w:rPr>
          <w:rStyle w:val="1-Char"/>
          <w:rFonts w:hint="cs"/>
          <w:rtl/>
        </w:rPr>
        <w:t>ی</w:t>
      </w:r>
      <w:r w:rsidRPr="007100A7">
        <w:rPr>
          <w:rStyle w:val="1-Char"/>
          <w:rFonts w:hint="cs"/>
          <w:rtl/>
        </w:rPr>
        <w:t xml:space="preserve">)؛ </w:t>
      </w:r>
      <w:r w:rsidRPr="00BE2421">
        <w:rPr>
          <w:rStyle w:val="1-Char"/>
          <w:rFonts w:hint="cs"/>
          <w:rtl/>
        </w:rPr>
        <w:t>«هر کس برا</w:t>
      </w:r>
      <w:r w:rsidR="00446BB7">
        <w:rPr>
          <w:rStyle w:val="1-Char"/>
          <w:rFonts w:hint="cs"/>
          <w:rtl/>
        </w:rPr>
        <w:t>ی</w:t>
      </w:r>
      <w:r w:rsidRPr="00BE2421">
        <w:rPr>
          <w:rStyle w:val="1-Char"/>
          <w:rFonts w:hint="cs"/>
          <w:rtl/>
        </w:rPr>
        <w:t xml:space="preserve"> کسب خشنود</w:t>
      </w:r>
      <w:r w:rsidR="00446BB7">
        <w:rPr>
          <w:rStyle w:val="1-Char"/>
          <w:rFonts w:hint="cs"/>
          <w:rtl/>
        </w:rPr>
        <w:t>ی</w:t>
      </w:r>
      <w:r w:rsidRPr="00BE2421">
        <w:rPr>
          <w:rStyle w:val="1-Char"/>
          <w:rFonts w:hint="cs"/>
          <w:rtl/>
        </w:rPr>
        <w:t xml:space="preserve"> خدا</w:t>
      </w:r>
      <w:r w:rsidR="00446BB7">
        <w:rPr>
          <w:rStyle w:val="1-Char"/>
          <w:rFonts w:hint="cs"/>
          <w:rtl/>
        </w:rPr>
        <w:t>ی</w:t>
      </w:r>
      <w:r w:rsidR="006F0C16">
        <w:rPr>
          <w:rStyle w:val="1-Char"/>
          <w:rFonts w:cs="CTraditional Arabic" w:hint="cs"/>
          <w:rtl/>
        </w:rPr>
        <w:t>ﻷ</w:t>
      </w:r>
      <w:r w:rsidRPr="00BE2421">
        <w:rPr>
          <w:rStyle w:val="1-Char"/>
          <w:rFonts w:hint="cs"/>
          <w:rtl/>
        </w:rPr>
        <w:t xml:space="preserve"> حج کند و هنگام احرام از آم</w:t>
      </w:r>
      <w:r w:rsidR="00446BB7">
        <w:rPr>
          <w:rStyle w:val="1-Char"/>
          <w:rFonts w:hint="cs"/>
          <w:rtl/>
        </w:rPr>
        <w:t>ی</w:t>
      </w:r>
      <w:r w:rsidRPr="00BE2421">
        <w:rPr>
          <w:rStyle w:val="1-Char"/>
          <w:rFonts w:hint="cs"/>
          <w:rtl/>
        </w:rPr>
        <w:t>زش و امور شهوان</w:t>
      </w:r>
      <w:r w:rsidR="00446BB7">
        <w:rPr>
          <w:rStyle w:val="1-Char"/>
          <w:rFonts w:hint="cs"/>
          <w:rtl/>
        </w:rPr>
        <w:t>ی</w:t>
      </w:r>
      <w:r w:rsidRPr="00BE2421">
        <w:rPr>
          <w:rStyle w:val="1-Char"/>
          <w:rFonts w:hint="cs"/>
          <w:rtl/>
        </w:rPr>
        <w:t xml:space="preserve"> با همسرش پره</w:t>
      </w:r>
      <w:r w:rsidR="00446BB7">
        <w:rPr>
          <w:rStyle w:val="1-Char"/>
          <w:rFonts w:hint="cs"/>
          <w:rtl/>
        </w:rPr>
        <w:t>ی</w:t>
      </w:r>
      <w:r w:rsidRPr="00BE2421">
        <w:rPr>
          <w:rStyle w:val="1-Char"/>
          <w:rFonts w:hint="cs"/>
          <w:rtl/>
        </w:rPr>
        <w:t>ز نما</w:t>
      </w:r>
      <w:r w:rsidR="00446BB7">
        <w:rPr>
          <w:rStyle w:val="1-Char"/>
          <w:rFonts w:hint="cs"/>
          <w:rtl/>
        </w:rPr>
        <w:t>ی</w:t>
      </w:r>
      <w:r w:rsidRPr="00BE2421">
        <w:rPr>
          <w:rStyle w:val="1-Char"/>
          <w:rFonts w:hint="cs"/>
          <w:rtl/>
        </w:rPr>
        <w:t>د و معص</w:t>
      </w:r>
      <w:r w:rsidR="00446BB7">
        <w:rPr>
          <w:rStyle w:val="1-Char"/>
          <w:rFonts w:hint="cs"/>
          <w:rtl/>
        </w:rPr>
        <w:t>ی</w:t>
      </w:r>
      <w:r w:rsidRPr="00BE2421">
        <w:rPr>
          <w:rStyle w:val="1-Char"/>
          <w:rFonts w:hint="cs"/>
          <w:rtl/>
        </w:rPr>
        <w:t>ت نکند، زمان</w:t>
      </w:r>
      <w:r w:rsidR="00446BB7">
        <w:rPr>
          <w:rStyle w:val="1-Char"/>
          <w:rFonts w:hint="cs"/>
          <w:rtl/>
        </w:rPr>
        <w:t>ی</w:t>
      </w:r>
      <w:r w:rsidRPr="00BE2421">
        <w:rPr>
          <w:rStyle w:val="1-Char"/>
          <w:rFonts w:hint="cs"/>
          <w:rtl/>
        </w:rPr>
        <w:t xml:space="preserve"> که از حج باز م</w:t>
      </w:r>
      <w:r w:rsidR="00446BB7">
        <w:rPr>
          <w:rStyle w:val="1-Char"/>
          <w:rFonts w:hint="cs"/>
          <w:rtl/>
        </w:rPr>
        <w:t>ی</w:t>
      </w:r>
      <w:r w:rsidRPr="00BE2421">
        <w:rPr>
          <w:rStyle w:val="1-Char"/>
          <w:rFonts w:hint="cs"/>
          <w:rtl/>
        </w:rPr>
        <w:t>‌گردد، مانند روز</w:t>
      </w:r>
      <w:r w:rsidR="00446BB7">
        <w:rPr>
          <w:rStyle w:val="1-Char"/>
          <w:rFonts w:hint="cs"/>
          <w:rtl/>
        </w:rPr>
        <w:t>ی</w:t>
      </w:r>
      <w:r w:rsidRPr="00BE2421">
        <w:rPr>
          <w:rStyle w:val="1-Char"/>
          <w:rFonts w:hint="cs"/>
          <w:rtl/>
        </w:rPr>
        <w:t xml:space="preserve"> است که مادرش او را زا</w:t>
      </w:r>
      <w:r w:rsidR="00446BB7">
        <w:rPr>
          <w:rStyle w:val="1-Char"/>
          <w:rFonts w:hint="cs"/>
          <w:rtl/>
        </w:rPr>
        <w:t>یی</w:t>
      </w:r>
      <w:r w:rsidRPr="00BE2421">
        <w:rPr>
          <w:rStyle w:val="1-Char"/>
          <w:rFonts w:hint="cs"/>
          <w:rtl/>
        </w:rPr>
        <w:t>ده است»</w:t>
      </w:r>
      <w:r w:rsidRPr="007100A7">
        <w:rPr>
          <w:rStyle w:val="1-Char"/>
          <w:rFonts w:hint="cs"/>
          <w:rtl/>
        </w:rPr>
        <w:t>.</w:t>
      </w:r>
    </w:p>
    <w:p w:rsidR="006B31CA" w:rsidRPr="007100A7" w:rsidRDefault="006B31CA" w:rsidP="00AF1D25">
      <w:pPr>
        <w:rPr>
          <w:rStyle w:val="1-Char"/>
          <w:rtl/>
        </w:rPr>
      </w:pPr>
      <w:r w:rsidRPr="007100A7">
        <w:rPr>
          <w:rStyle w:val="1-Char"/>
          <w:rFonts w:hint="cs"/>
          <w:rtl/>
        </w:rPr>
        <w:t xml:space="preserve">و </w:t>
      </w:r>
      <w:r w:rsidR="00544D97" w:rsidRPr="00544D97">
        <w:rPr>
          <w:rStyle w:val="1-Char"/>
          <w:rFonts w:hint="cs"/>
          <w:rtl/>
        </w:rPr>
        <w:t>ابن عمر</w:t>
      </w:r>
      <w:r w:rsidR="00544D97" w:rsidRPr="00544D97">
        <w:rPr>
          <w:rStyle w:val="1-Char"/>
          <w:rFonts w:cs="CTraditional Arabic" w:hint="cs"/>
          <w:rtl/>
        </w:rPr>
        <w:t>ب</w:t>
      </w:r>
      <w:r w:rsidRPr="007100A7">
        <w:rPr>
          <w:rStyle w:val="1-Char"/>
          <w:rFonts w:hint="cs"/>
          <w:rtl/>
        </w:rPr>
        <w:t xml:space="preserve"> 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 </w:t>
      </w:r>
      <w:r w:rsidRPr="00BE2421">
        <w:rPr>
          <w:rStyle w:val="5-Char"/>
          <w:rFonts w:hint="cs"/>
          <w:rtl/>
        </w:rPr>
        <w:t>«اَلْغٰازِيْ فِيْ سَبِيْلِ اللهِ، وَ الْحٰاجُّ وَ الْمُعْتَمِرُ، وَفْدُاللهِ، دَعٰاهُمْ فَاَجٰابُوْهُ وَ سَأَلُوْهُ فَاَعْطٰاهُمْ»</w:t>
      </w:r>
      <w:r w:rsidRPr="007100A7">
        <w:rPr>
          <w:rStyle w:val="1-Char"/>
          <w:rFonts w:hint="cs"/>
          <w:rtl/>
        </w:rPr>
        <w:t xml:space="preserve"> (ابن ماجه)؛ </w:t>
      </w:r>
      <w:r w:rsidRPr="00BE2421">
        <w:rPr>
          <w:rStyle w:val="1-Char"/>
          <w:rFonts w:hint="cs"/>
          <w:rtl/>
        </w:rPr>
        <w:t>«مجاهد در راه خدا و کس</w:t>
      </w:r>
      <w:r w:rsidR="00446BB7">
        <w:rPr>
          <w:rStyle w:val="1-Char"/>
          <w:rFonts w:hint="cs"/>
          <w:rtl/>
        </w:rPr>
        <w:t>ی</w:t>
      </w:r>
      <w:r w:rsidRPr="00BE2421">
        <w:rPr>
          <w:rStyle w:val="1-Char"/>
          <w:rFonts w:hint="cs"/>
          <w:rtl/>
        </w:rPr>
        <w:t xml:space="preserve"> که به حج و عمره برود، ه</w:t>
      </w:r>
      <w:r w:rsidR="00446BB7">
        <w:rPr>
          <w:rStyle w:val="1-Char"/>
          <w:rFonts w:hint="cs"/>
          <w:rtl/>
        </w:rPr>
        <w:t>ی</w:t>
      </w:r>
      <w:r w:rsidRPr="00BE2421">
        <w:rPr>
          <w:rStyle w:val="1-Char"/>
          <w:rFonts w:hint="cs"/>
          <w:rtl/>
        </w:rPr>
        <w:t>ئت و نما</w:t>
      </w:r>
      <w:r w:rsidR="00446BB7">
        <w:rPr>
          <w:rStyle w:val="1-Char"/>
          <w:rFonts w:hint="cs"/>
          <w:rtl/>
        </w:rPr>
        <w:t>ی</w:t>
      </w:r>
      <w:r w:rsidRPr="00BE2421">
        <w:rPr>
          <w:rStyle w:val="1-Char"/>
          <w:rFonts w:hint="cs"/>
          <w:rtl/>
        </w:rPr>
        <w:t>ندگان خدا هستند؛ خدا آنان را به عبادت خود فراخوانده و</w:t>
      </w:r>
      <w:r w:rsidR="000751A8">
        <w:rPr>
          <w:rStyle w:val="1-Char"/>
          <w:rFonts w:hint="cs"/>
          <w:rtl/>
        </w:rPr>
        <w:t xml:space="preserve"> آن‌ها </w:t>
      </w:r>
      <w:r w:rsidRPr="00BE2421">
        <w:rPr>
          <w:rStyle w:val="1-Char"/>
          <w:rFonts w:hint="cs"/>
          <w:rtl/>
        </w:rPr>
        <w:t>اجابت کرده‌اند و از او خواسته‌اند، خدا هم به آنان عطا کرده است»</w:t>
      </w:r>
      <w:r w:rsidRPr="007100A7">
        <w:rPr>
          <w:rStyle w:val="1-Char"/>
          <w:rFonts w:hint="cs"/>
          <w:rtl/>
        </w:rPr>
        <w:t>.</w:t>
      </w:r>
    </w:p>
    <w:p w:rsidR="006B31CA" w:rsidRPr="007100A7" w:rsidRDefault="006B31CA" w:rsidP="00AF1D25">
      <w:pPr>
        <w:rPr>
          <w:rStyle w:val="1-Char"/>
          <w:rtl/>
        </w:rPr>
      </w:pPr>
      <w:r w:rsidRPr="00FE6406">
        <w:rPr>
          <w:rStyle w:val="9-Char"/>
          <w:rFonts w:eastAsia="Batang" w:hint="cs"/>
          <w:rtl/>
        </w:rPr>
        <w:t>«حجّ»</w:t>
      </w:r>
      <w:r w:rsidRPr="007100A7">
        <w:rPr>
          <w:rStyle w:val="1-Char"/>
          <w:rFonts w:hint="cs"/>
          <w:rtl/>
        </w:rPr>
        <w:t xml:space="preserve">: در لغت به </w:t>
      </w:r>
      <w:r w:rsidRPr="00C76E0D">
        <w:rPr>
          <w:rStyle w:val="1-Char"/>
          <w:rFonts w:hint="cs"/>
          <w:rtl/>
        </w:rPr>
        <w:t>معنا</w:t>
      </w:r>
      <w:r w:rsidR="00446BB7">
        <w:rPr>
          <w:rStyle w:val="1-Char"/>
          <w:rFonts w:hint="cs"/>
          <w:rtl/>
        </w:rPr>
        <w:t>ی</w:t>
      </w:r>
      <w:r w:rsidRPr="00C76E0D">
        <w:rPr>
          <w:rStyle w:val="1-Char"/>
          <w:rFonts w:hint="cs"/>
          <w:rtl/>
        </w:rPr>
        <w:t xml:space="preserve"> «</w:t>
      </w:r>
      <w:r w:rsidRPr="00C76E0D">
        <w:rPr>
          <w:rStyle w:val="1-Char"/>
          <w:rFonts w:eastAsia="Batang" w:hint="cs"/>
          <w:rtl/>
        </w:rPr>
        <w:t>قصد کردن انجام کار مهم و بزرگ</w:t>
      </w:r>
      <w:r w:rsidRPr="00C76E0D">
        <w:rPr>
          <w:rStyle w:val="1-Char"/>
          <w:rFonts w:hint="cs"/>
          <w:rtl/>
        </w:rPr>
        <w:t>» م</w:t>
      </w:r>
      <w:r w:rsidR="00446BB7">
        <w:rPr>
          <w:rStyle w:val="1-Char"/>
          <w:rFonts w:hint="cs"/>
          <w:rtl/>
        </w:rPr>
        <w:t>ی</w:t>
      </w:r>
      <w:r w:rsidRPr="007100A7">
        <w:rPr>
          <w:rStyle w:val="1-Char"/>
          <w:rFonts w:hint="cs"/>
          <w:rtl/>
        </w:rPr>
        <w:t xml:space="preserve">‌باشد؛ و در </w:t>
      </w:r>
      <w:r w:rsidRPr="00FE6406">
        <w:rPr>
          <w:rStyle w:val="9-Char"/>
          <w:rFonts w:eastAsia="Batang" w:hint="cs"/>
          <w:rtl/>
        </w:rPr>
        <w:t>اصطلاح شر</w:t>
      </w:r>
      <w:r w:rsidR="00446BB7">
        <w:rPr>
          <w:rStyle w:val="9-Char"/>
          <w:rFonts w:eastAsia="Batang" w:hint="cs"/>
          <w:rtl/>
        </w:rPr>
        <w:t>ی</w:t>
      </w:r>
      <w:r w:rsidRPr="00FE6406">
        <w:rPr>
          <w:rStyle w:val="9-Char"/>
          <w:rFonts w:eastAsia="Batang" w:hint="cs"/>
          <w:rtl/>
        </w:rPr>
        <w:t>عت مقدّس اسلام</w:t>
      </w:r>
      <w:r w:rsidRPr="007100A7">
        <w:rPr>
          <w:rStyle w:val="1-Char"/>
          <w:rFonts w:hint="cs"/>
          <w:rtl/>
        </w:rPr>
        <w:t xml:space="preserve">، عبارت است از:] </w:t>
      </w:r>
      <w:r w:rsidRPr="00C76E0D">
        <w:rPr>
          <w:rStyle w:val="1-Char"/>
          <w:rFonts w:hint="cs"/>
          <w:rtl/>
        </w:rPr>
        <w:t>«</w:t>
      </w:r>
      <w:r w:rsidRPr="00C76E0D">
        <w:rPr>
          <w:rStyle w:val="1-Char"/>
          <w:rFonts w:eastAsia="Batang" w:hint="cs"/>
          <w:rtl/>
        </w:rPr>
        <w:t>ز</w:t>
      </w:r>
      <w:r w:rsidR="00446BB7">
        <w:rPr>
          <w:rStyle w:val="1-Char"/>
          <w:rFonts w:eastAsia="Batang" w:hint="cs"/>
          <w:rtl/>
        </w:rPr>
        <w:t>ی</w:t>
      </w:r>
      <w:r w:rsidRPr="00C76E0D">
        <w:rPr>
          <w:rStyle w:val="1-Char"/>
          <w:rFonts w:eastAsia="Batang" w:hint="cs"/>
          <w:rtl/>
        </w:rPr>
        <w:t>ارت کردن اماکن مخصوص [از قب</w:t>
      </w:r>
      <w:r w:rsidR="00446BB7">
        <w:rPr>
          <w:rStyle w:val="1-Char"/>
          <w:rFonts w:eastAsia="Batang" w:hint="cs"/>
          <w:rtl/>
        </w:rPr>
        <w:t>ی</w:t>
      </w:r>
      <w:r w:rsidRPr="00C76E0D">
        <w:rPr>
          <w:rStyle w:val="1-Char"/>
          <w:rFonts w:eastAsia="Batang" w:hint="cs"/>
          <w:rtl/>
        </w:rPr>
        <w:t>ل: خانه‌</w:t>
      </w:r>
      <w:r w:rsidR="00446BB7">
        <w:rPr>
          <w:rStyle w:val="1-Char"/>
          <w:rFonts w:eastAsia="Batang" w:hint="cs"/>
          <w:rtl/>
        </w:rPr>
        <w:t>ی</w:t>
      </w:r>
      <w:r w:rsidRPr="00C76E0D">
        <w:rPr>
          <w:rStyle w:val="1-Char"/>
          <w:rFonts w:eastAsia="Batang" w:hint="cs"/>
          <w:rtl/>
        </w:rPr>
        <w:t xml:space="preserve"> کعبه و صحرا</w:t>
      </w:r>
      <w:r w:rsidR="00446BB7">
        <w:rPr>
          <w:rStyle w:val="1-Char"/>
          <w:rFonts w:eastAsia="Batang" w:hint="cs"/>
          <w:rtl/>
        </w:rPr>
        <w:t>ی</w:t>
      </w:r>
      <w:r w:rsidRPr="00C76E0D">
        <w:rPr>
          <w:rStyle w:val="1-Char"/>
          <w:rFonts w:eastAsia="Batang" w:hint="cs"/>
          <w:rtl/>
        </w:rPr>
        <w:t xml:space="preserve"> عرفات] با رفتار و اعمال</w:t>
      </w:r>
      <w:r w:rsidR="00446BB7">
        <w:rPr>
          <w:rStyle w:val="1-Char"/>
          <w:rFonts w:eastAsia="Batang" w:hint="cs"/>
          <w:rtl/>
        </w:rPr>
        <w:t>ی</w:t>
      </w:r>
      <w:r w:rsidRPr="00C76E0D">
        <w:rPr>
          <w:rStyle w:val="1-Char"/>
          <w:rFonts w:eastAsia="Batang" w:hint="cs"/>
          <w:rtl/>
        </w:rPr>
        <w:t xml:space="preserve"> خاصّ [از قب</w:t>
      </w:r>
      <w:r w:rsidR="00446BB7">
        <w:rPr>
          <w:rStyle w:val="1-Char"/>
          <w:rFonts w:eastAsia="Batang" w:hint="cs"/>
          <w:rtl/>
        </w:rPr>
        <w:t>ی</w:t>
      </w:r>
      <w:r w:rsidRPr="00C76E0D">
        <w:rPr>
          <w:rStyle w:val="1-Char"/>
          <w:rFonts w:eastAsia="Batang" w:hint="cs"/>
          <w:rtl/>
        </w:rPr>
        <w:t>ل: احرام، ن</w:t>
      </w:r>
      <w:r w:rsidR="00446BB7">
        <w:rPr>
          <w:rStyle w:val="1-Char"/>
          <w:rFonts w:eastAsia="Batang" w:hint="cs"/>
          <w:rtl/>
        </w:rPr>
        <w:t>ی</w:t>
      </w:r>
      <w:r w:rsidRPr="00C76E0D">
        <w:rPr>
          <w:rStyle w:val="1-Char"/>
          <w:rFonts w:eastAsia="Batang" w:hint="cs"/>
          <w:rtl/>
        </w:rPr>
        <w:t>ت حج و ...] در ماه‌ها</w:t>
      </w:r>
      <w:r w:rsidR="00446BB7">
        <w:rPr>
          <w:rStyle w:val="1-Char"/>
          <w:rFonts w:eastAsia="Batang" w:hint="cs"/>
          <w:rtl/>
        </w:rPr>
        <w:t>ی</w:t>
      </w:r>
      <w:r w:rsidRPr="00C76E0D">
        <w:rPr>
          <w:rStyle w:val="1-Char"/>
          <w:rFonts w:eastAsia="Batang" w:hint="cs"/>
          <w:rtl/>
        </w:rPr>
        <w:t xml:space="preserve"> حج</w:t>
      </w:r>
      <w:r w:rsidRPr="00C76E0D">
        <w:rPr>
          <w:rStyle w:val="1-Char"/>
          <w:rFonts w:hint="cs"/>
          <w:rtl/>
        </w:rPr>
        <w:t>»؛</w:t>
      </w:r>
      <w:r w:rsidRPr="007100A7">
        <w:rPr>
          <w:rStyle w:val="1-Char"/>
          <w:rFonts w:hint="cs"/>
          <w:rtl/>
        </w:rPr>
        <w:t xml:space="preserve"> و «</w:t>
      </w:r>
      <w:r w:rsidRPr="00FE6406">
        <w:rPr>
          <w:rStyle w:val="9-Char"/>
          <w:rFonts w:eastAsia="Batang" w:hint="cs"/>
          <w:rtl/>
        </w:rPr>
        <w:t>ماه‌ها</w:t>
      </w:r>
      <w:r w:rsidR="00446BB7">
        <w:rPr>
          <w:rStyle w:val="9-Char"/>
          <w:rFonts w:eastAsia="Batang" w:hint="cs"/>
          <w:rtl/>
        </w:rPr>
        <w:t>ی</w:t>
      </w:r>
      <w:r w:rsidRPr="00FE6406">
        <w:rPr>
          <w:rStyle w:val="9-Char"/>
          <w:rFonts w:eastAsia="Batang" w:hint="cs"/>
          <w:rtl/>
        </w:rPr>
        <w:t xml:space="preserve"> حجّ</w:t>
      </w:r>
      <w:r w:rsidRPr="007100A7">
        <w:rPr>
          <w:rStyle w:val="1-Char"/>
          <w:rFonts w:hint="cs"/>
          <w:rtl/>
        </w:rPr>
        <w:t xml:space="preserve">»: عبارتند از: </w:t>
      </w:r>
      <w:r w:rsidRPr="00FE6406">
        <w:rPr>
          <w:rStyle w:val="9-Char"/>
          <w:rFonts w:eastAsia="Batang" w:hint="cs"/>
          <w:rtl/>
        </w:rPr>
        <w:t>شوّال</w:t>
      </w:r>
      <w:r w:rsidRPr="007100A7">
        <w:rPr>
          <w:rStyle w:val="1-Char"/>
          <w:rFonts w:hint="cs"/>
          <w:rtl/>
        </w:rPr>
        <w:t xml:space="preserve">، </w:t>
      </w:r>
      <w:r w:rsidRPr="00FE6406">
        <w:rPr>
          <w:rStyle w:val="9-Char"/>
          <w:rFonts w:eastAsia="Batang" w:hint="cs"/>
          <w:rtl/>
        </w:rPr>
        <w:t>ذوالقعده</w:t>
      </w:r>
      <w:r w:rsidRPr="007100A7">
        <w:rPr>
          <w:rStyle w:val="1-Char"/>
          <w:rFonts w:hint="cs"/>
          <w:rtl/>
        </w:rPr>
        <w:t xml:space="preserve"> و </w:t>
      </w:r>
      <w:r w:rsidRPr="00FE6406">
        <w:rPr>
          <w:rStyle w:val="9-Char"/>
          <w:rFonts w:eastAsia="Batang" w:hint="cs"/>
          <w:rtl/>
        </w:rPr>
        <w:t>ده روز [اول] ذ</w:t>
      </w:r>
      <w:r w:rsidR="00446BB7">
        <w:rPr>
          <w:rStyle w:val="9-Char"/>
          <w:rFonts w:eastAsia="Batang" w:hint="cs"/>
          <w:rtl/>
        </w:rPr>
        <w:t>ی</w:t>
      </w:r>
      <w:r w:rsidRPr="00FE6406">
        <w:rPr>
          <w:rStyle w:val="9-Char"/>
          <w:rFonts w:eastAsia="Batang" w:hint="cs"/>
          <w:rtl/>
        </w:rPr>
        <w:t>‌الحجّة</w:t>
      </w:r>
      <w:r w:rsidRPr="007100A7">
        <w:rPr>
          <w:rStyle w:val="1-Char"/>
          <w:rFonts w:hint="cs"/>
          <w:rtl/>
        </w:rPr>
        <w:t>.</w:t>
      </w:r>
    </w:p>
    <w:p w:rsidR="006B31CA" w:rsidRPr="007100A7" w:rsidRDefault="006B31CA" w:rsidP="00AF1D25">
      <w:pPr>
        <w:rPr>
          <w:rStyle w:val="1-Char"/>
          <w:rtl/>
        </w:rPr>
      </w:pPr>
      <w:r w:rsidRPr="007100A7">
        <w:rPr>
          <w:rStyle w:val="1-Char"/>
          <w:rFonts w:hint="cs"/>
          <w:rtl/>
        </w:rPr>
        <w:t>و - بنا به قول صح</w:t>
      </w:r>
      <w:r w:rsidR="00446BB7">
        <w:rPr>
          <w:rStyle w:val="1-Char"/>
          <w:rFonts w:hint="cs"/>
          <w:rtl/>
        </w:rPr>
        <w:t>ی</w:t>
      </w:r>
      <w:r w:rsidRPr="007100A7">
        <w:rPr>
          <w:rStyle w:val="1-Char"/>
          <w:rFonts w:hint="cs"/>
          <w:rtl/>
        </w:rPr>
        <w:t xml:space="preserve">ح‌تر - حجّ </w:t>
      </w:r>
      <w:r w:rsidR="00446BB7">
        <w:rPr>
          <w:rStyle w:val="1-Char"/>
          <w:rFonts w:hint="cs"/>
          <w:rtl/>
        </w:rPr>
        <w:t>ی</w:t>
      </w:r>
      <w:r w:rsidRPr="007100A7">
        <w:rPr>
          <w:rStyle w:val="1-Char"/>
          <w:rFonts w:hint="cs"/>
          <w:rtl/>
        </w:rPr>
        <w:t>ک بار در طول زندگ</w:t>
      </w:r>
      <w:r w:rsidR="00446BB7">
        <w:rPr>
          <w:rStyle w:val="1-Char"/>
          <w:rFonts w:hint="cs"/>
          <w:rtl/>
        </w:rPr>
        <w:t>ی</w:t>
      </w:r>
      <w:r w:rsidRPr="007100A7">
        <w:rPr>
          <w:rStyle w:val="1-Char"/>
          <w:rFonts w:hint="cs"/>
          <w:rtl/>
        </w:rPr>
        <w:t xml:space="preserve"> [بر هر مسلمان بالغ، عاقل، آزاد، توانگر و توانا] به صورت فور</w:t>
      </w:r>
      <w:r w:rsidR="00446BB7">
        <w:rPr>
          <w:rStyle w:val="1-Char"/>
          <w:rFonts w:hint="cs"/>
          <w:rtl/>
        </w:rPr>
        <w:t>ی</w:t>
      </w:r>
      <w:r w:rsidRPr="007100A7">
        <w:rPr>
          <w:rStyle w:val="1-Char"/>
          <w:rFonts w:hint="cs"/>
          <w:rtl/>
        </w:rPr>
        <w:t>، فرض [ع</w:t>
      </w:r>
      <w:r w:rsidR="00446BB7">
        <w:rPr>
          <w:rStyle w:val="1-Char"/>
          <w:rFonts w:hint="cs"/>
          <w:rtl/>
        </w:rPr>
        <w:t>ی</w:t>
      </w:r>
      <w:r w:rsidRPr="007100A7">
        <w:rPr>
          <w:rStyle w:val="1-Char"/>
          <w:rFonts w:hint="cs"/>
          <w:rtl/>
        </w:rPr>
        <w:t>ن] است؛ [ز</w:t>
      </w:r>
      <w:r w:rsidR="00446BB7">
        <w:rPr>
          <w:rStyle w:val="1-Char"/>
          <w:rFonts w:hint="cs"/>
          <w:rtl/>
        </w:rPr>
        <w:t>ی</w:t>
      </w:r>
      <w:r w:rsidRPr="007100A7">
        <w:rPr>
          <w:rStyle w:val="1-Char"/>
          <w:rFonts w:hint="cs"/>
          <w:rtl/>
        </w:rPr>
        <w:t>را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مَنْ مَلَ</w:t>
      </w:r>
      <w:r w:rsidR="00544D97">
        <w:rPr>
          <w:rStyle w:val="5-Char"/>
          <w:rFonts w:hint="cs"/>
          <w:rtl/>
        </w:rPr>
        <w:t xml:space="preserve">كَ </w:t>
      </w:r>
      <w:r w:rsidRPr="00BE2421">
        <w:rPr>
          <w:rStyle w:val="5-Char"/>
          <w:rFonts w:hint="cs"/>
          <w:rtl/>
        </w:rPr>
        <w:t>زٰاداً وَّ رٰاحِلَةً تُبَلِّغُهُ اِلٰي بَيْتِ اللهِ وَ لَمْ يَحُجَّ فَلٰا عَلَيْهِ اَنْ يَّمُوْتَ يَهُوْدِيّاً اَوْ نَصْرٰانِيّاً»</w:t>
      </w:r>
      <w:r w:rsidRPr="007100A7">
        <w:rPr>
          <w:rStyle w:val="1-Char"/>
          <w:rFonts w:hint="cs"/>
          <w:rtl/>
        </w:rPr>
        <w:t xml:space="preserve"> (ترمذ</w:t>
      </w:r>
      <w:r w:rsidR="00446BB7">
        <w:rPr>
          <w:rStyle w:val="1-Char"/>
          <w:rFonts w:hint="cs"/>
          <w:rtl/>
        </w:rPr>
        <w:t>ی</w:t>
      </w:r>
      <w:r w:rsidRPr="007100A7">
        <w:rPr>
          <w:rStyle w:val="1-Char"/>
          <w:rFonts w:hint="cs"/>
          <w:rtl/>
        </w:rPr>
        <w:t xml:space="preserve">)؛ </w:t>
      </w:r>
      <w:r w:rsidRPr="00BE2421">
        <w:rPr>
          <w:rStyle w:val="1-Char"/>
          <w:rFonts w:hint="cs"/>
          <w:rtl/>
        </w:rPr>
        <w:t>«هر کس مالک زاد و توشه و وس</w:t>
      </w:r>
      <w:r w:rsidR="00446BB7">
        <w:rPr>
          <w:rStyle w:val="1-Char"/>
          <w:rFonts w:hint="cs"/>
          <w:rtl/>
        </w:rPr>
        <w:t>ی</w:t>
      </w:r>
      <w:r w:rsidRPr="00BE2421">
        <w:rPr>
          <w:rStyle w:val="1-Char"/>
          <w:rFonts w:hint="cs"/>
          <w:rtl/>
        </w:rPr>
        <w:t>له‌</w:t>
      </w:r>
      <w:r w:rsidR="00446BB7">
        <w:rPr>
          <w:rStyle w:val="1-Char"/>
          <w:rFonts w:hint="cs"/>
          <w:rtl/>
        </w:rPr>
        <w:t>ی</w:t>
      </w:r>
      <w:r w:rsidRPr="00BE2421">
        <w:rPr>
          <w:rStyle w:val="1-Char"/>
          <w:rFonts w:hint="cs"/>
          <w:rtl/>
        </w:rPr>
        <w:t xml:space="preserve"> نقل</w:t>
      </w:r>
      <w:r w:rsidR="00446BB7">
        <w:rPr>
          <w:rStyle w:val="1-Char"/>
          <w:rFonts w:hint="cs"/>
          <w:rtl/>
        </w:rPr>
        <w:t>ی</w:t>
      </w:r>
      <w:r w:rsidRPr="00BE2421">
        <w:rPr>
          <w:rStyle w:val="1-Char"/>
          <w:rFonts w:hint="cs"/>
          <w:rtl/>
        </w:rPr>
        <w:t>ه و سوار</w:t>
      </w:r>
      <w:r w:rsidR="00446BB7">
        <w:rPr>
          <w:rStyle w:val="1-Char"/>
          <w:rFonts w:hint="cs"/>
          <w:rtl/>
        </w:rPr>
        <w:t>ی</w:t>
      </w:r>
      <w:r w:rsidRPr="00BE2421">
        <w:rPr>
          <w:rStyle w:val="1-Char"/>
          <w:rFonts w:hint="cs"/>
          <w:rtl/>
        </w:rPr>
        <w:t xml:space="preserve"> باشد که بتواند به خانه‌</w:t>
      </w:r>
      <w:r w:rsidR="00446BB7">
        <w:rPr>
          <w:rStyle w:val="1-Char"/>
          <w:rFonts w:hint="cs"/>
          <w:rtl/>
        </w:rPr>
        <w:t>ی</w:t>
      </w:r>
      <w:r w:rsidRPr="00BE2421">
        <w:rPr>
          <w:rStyle w:val="1-Char"/>
          <w:rFonts w:hint="cs"/>
          <w:rtl/>
        </w:rPr>
        <w:t xml:space="preserve"> خدا برود و نرود و حجّش را به جا</w:t>
      </w:r>
      <w:r w:rsidR="00446BB7">
        <w:rPr>
          <w:rStyle w:val="1-Char"/>
          <w:rFonts w:hint="cs"/>
          <w:rtl/>
        </w:rPr>
        <w:t>ی</w:t>
      </w:r>
      <w:r w:rsidRPr="00BE2421">
        <w:rPr>
          <w:rStyle w:val="1-Char"/>
          <w:rFonts w:hint="cs"/>
          <w:rtl/>
        </w:rPr>
        <w:t xml:space="preserve"> ن</w:t>
      </w:r>
      <w:r w:rsidR="00446BB7">
        <w:rPr>
          <w:rStyle w:val="1-Char"/>
          <w:rFonts w:hint="cs"/>
          <w:rtl/>
        </w:rPr>
        <w:t>ی</w:t>
      </w:r>
      <w:r w:rsidRPr="00BE2421">
        <w:rPr>
          <w:rStyle w:val="1-Char"/>
          <w:rFonts w:hint="cs"/>
          <w:rtl/>
        </w:rPr>
        <w:t>اورد، بر و</w:t>
      </w:r>
      <w:r w:rsidR="00446BB7">
        <w:rPr>
          <w:rStyle w:val="1-Char"/>
          <w:rFonts w:hint="cs"/>
          <w:rtl/>
        </w:rPr>
        <w:t>ی</w:t>
      </w:r>
      <w:r w:rsidRPr="00BE2421">
        <w:rPr>
          <w:rStyle w:val="1-Char"/>
          <w:rFonts w:hint="cs"/>
          <w:rtl/>
        </w:rPr>
        <w:t xml:space="preserve"> باک</w:t>
      </w:r>
      <w:r w:rsidR="00446BB7">
        <w:rPr>
          <w:rStyle w:val="1-Char"/>
          <w:rFonts w:hint="cs"/>
          <w:rtl/>
        </w:rPr>
        <w:t>ی</w:t>
      </w:r>
      <w:r w:rsidRPr="00BE2421">
        <w:rPr>
          <w:rStyle w:val="1-Char"/>
          <w:rFonts w:hint="cs"/>
          <w:rtl/>
        </w:rPr>
        <w:t xml:space="preserve"> ن</w:t>
      </w:r>
      <w:r w:rsidR="00446BB7">
        <w:rPr>
          <w:rStyle w:val="1-Char"/>
          <w:rFonts w:hint="cs"/>
          <w:rtl/>
        </w:rPr>
        <w:t>ی</w:t>
      </w:r>
      <w:r w:rsidRPr="00BE2421">
        <w:rPr>
          <w:rStyle w:val="1-Char"/>
          <w:rFonts w:hint="cs"/>
          <w:rtl/>
        </w:rPr>
        <w:t xml:space="preserve">ست که </w:t>
      </w:r>
      <w:r w:rsidR="00446BB7">
        <w:rPr>
          <w:rStyle w:val="1-Char"/>
          <w:rFonts w:hint="cs"/>
          <w:rtl/>
        </w:rPr>
        <w:t>ی</w:t>
      </w:r>
      <w:r w:rsidRPr="00BE2421">
        <w:rPr>
          <w:rStyle w:val="1-Char"/>
          <w:rFonts w:hint="cs"/>
          <w:rtl/>
        </w:rPr>
        <w:t>هود</w:t>
      </w:r>
      <w:r w:rsidR="00446BB7">
        <w:rPr>
          <w:rStyle w:val="1-Char"/>
          <w:rFonts w:hint="cs"/>
          <w:rtl/>
        </w:rPr>
        <w:t>ی</w:t>
      </w:r>
      <w:r w:rsidRPr="00BE2421">
        <w:rPr>
          <w:rStyle w:val="1-Char"/>
          <w:rFonts w:hint="cs"/>
          <w:rtl/>
        </w:rPr>
        <w:t xml:space="preserve"> </w:t>
      </w:r>
      <w:r w:rsidR="00446BB7">
        <w:rPr>
          <w:rStyle w:val="1-Char"/>
          <w:rFonts w:hint="cs"/>
          <w:rtl/>
        </w:rPr>
        <w:t>ی</w:t>
      </w:r>
      <w:r w:rsidRPr="00BE2421">
        <w:rPr>
          <w:rStyle w:val="1-Char"/>
          <w:rFonts w:hint="cs"/>
          <w:rtl/>
        </w:rPr>
        <w:t>ا نصران</w:t>
      </w:r>
      <w:r w:rsidR="00446BB7">
        <w:rPr>
          <w:rStyle w:val="1-Char"/>
          <w:rFonts w:hint="cs"/>
          <w:rtl/>
        </w:rPr>
        <w:t>ی</w:t>
      </w:r>
      <w:r w:rsidRPr="00BE2421">
        <w:rPr>
          <w:rStyle w:val="1-Char"/>
          <w:rFonts w:hint="cs"/>
          <w:rtl/>
        </w:rPr>
        <w:t xml:space="preserve"> بم</w:t>
      </w:r>
      <w:r w:rsidR="00446BB7">
        <w:rPr>
          <w:rStyle w:val="1-Char"/>
          <w:rFonts w:hint="cs"/>
          <w:rtl/>
        </w:rPr>
        <w:t>ی</w:t>
      </w:r>
      <w:r w:rsidRPr="00BE2421">
        <w:rPr>
          <w:rStyle w:val="1-Char"/>
          <w:rFonts w:hint="cs"/>
          <w:rtl/>
        </w:rPr>
        <w:t>رد»</w:t>
      </w:r>
      <w:r w:rsidRPr="007100A7">
        <w:rPr>
          <w:rStyle w:val="1-Char"/>
          <w:rFonts w:hint="cs"/>
          <w:rtl/>
        </w:rPr>
        <w:t>.</w:t>
      </w:r>
    </w:p>
    <w:p w:rsidR="006B31CA" w:rsidRPr="007100A7" w:rsidRDefault="006B31CA" w:rsidP="00AF1D25">
      <w:pPr>
        <w:rPr>
          <w:rStyle w:val="1-Char"/>
          <w:rtl/>
        </w:rPr>
      </w:pPr>
      <w:r w:rsidRPr="007100A7">
        <w:rPr>
          <w:rStyle w:val="1-Char"/>
          <w:rFonts w:hint="cs"/>
          <w:rtl/>
        </w:rPr>
        <w:t>و ن</w:t>
      </w:r>
      <w:r w:rsidR="00446BB7">
        <w:rPr>
          <w:rStyle w:val="1-Char"/>
          <w:rFonts w:hint="cs"/>
          <w:rtl/>
        </w:rPr>
        <w:t>ی</w:t>
      </w:r>
      <w:r w:rsidRPr="007100A7">
        <w:rPr>
          <w:rStyle w:val="1-Char"/>
          <w:rFonts w:hint="cs"/>
          <w:rtl/>
        </w:rPr>
        <w:t>ز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مَنْ لَمْ يَحْبِسْهُ مَرَضٌ اَوْ حٰاجَةٌ ظٰاهِرَةٌ اَوْ سُلْطٰانٌ جٰائِرٌ فَلَمْ يَحُجَّ فليمت ان شاء يهودياً او نصرانياً»</w:t>
      </w:r>
      <w:r w:rsidRPr="007100A7">
        <w:rPr>
          <w:rStyle w:val="1-Char"/>
          <w:rFonts w:hint="cs"/>
          <w:rtl/>
        </w:rPr>
        <w:t xml:space="preserve"> (مسند احمد بن حنبل)؛ </w:t>
      </w:r>
      <w:r w:rsidRPr="00BE2421">
        <w:rPr>
          <w:rStyle w:val="1-Char"/>
          <w:rFonts w:hint="cs"/>
          <w:rtl/>
        </w:rPr>
        <w:t>«هر کس بدون موانع ب</w:t>
      </w:r>
      <w:r w:rsidR="00446BB7">
        <w:rPr>
          <w:rStyle w:val="1-Char"/>
          <w:rFonts w:hint="cs"/>
          <w:rtl/>
        </w:rPr>
        <w:t>ی</w:t>
      </w:r>
      <w:r w:rsidRPr="00BE2421">
        <w:rPr>
          <w:rStyle w:val="1-Char"/>
          <w:rFonts w:hint="cs"/>
          <w:rtl/>
        </w:rPr>
        <w:t>مار</w:t>
      </w:r>
      <w:r w:rsidR="00446BB7">
        <w:rPr>
          <w:rStyle w:val="1-Char"/>
          <w:rFonts w:hint="cs"/>
          <w:rtl/>
        </w:rPr>
        <w:t>ی</w:t>
      </w:r>
      <w:r w:rsidRPr="00BE2421">
        <w:rPr>
          <w:rStyle w:val="1-Char"/>
          <w:rFonts w:hint="cs"/>
          <w:rtl/>
        </w:rPr>
        <w:t xml:space="preserve"> </w:t>
      </w:r>
      <w:r w:rsidR="00446BB7">
        <w:rPr>
          <w:rStyle w:val="1-Char"/>
          <w:rFonts w:hint="cs"/>
          <w:rtl/>
        </w:rPr>
        <w:t>ی</w:t>
      </w:r>
      <w:r w:rsidRPr="00BE2421">
        <w:rPr>
          <w:rStyle w:val="1-Char"/>
          <w:rFonts w:hint="cs"/>
          <w:rtl/>
        </w:rPr>
        <w:t>ا احت</w:t>
      </w:r>
      <w:r w:rsidR="00446BB7">
        <w:rPr>
          <w:rStyle w:val="1-Char"/>
          <w:rFonts w:hint="cs"/>
          <w:rtl/>
        </w:rPr>
        <w:t>ی</w:t>
      </w:r>
      <w:r w:rsidRPr="00BE2421">
        <w:rPr>
          <w:rStyle w:val="1-Char"/>
          <w:rFonts w:hint="cs"/>
          <w:rtl/>
        </w:rPr>
        <w:t>اج ظاهر</w:t>
      </w:r>
      <w:r w:rsidR="00446BB7">
        <w:rPr>
          <w:rStyle w:val="1-Char"/>
          <w:rFonts w:hint="cs"/>
          <w:rtl/>
        </w:rPr>
        <w:t>ی</w:t>
      </w:r>
      <w:r w:rsidRPr="00BE2421">
        <w:rPr>
          <w:rStyle w:val="1-Char"/>
          <w:rFonts w:hint="cs"/>
          <w:rtl/>
        </w:rPr>
        <w:t xml:space="preserve"> </w:t>
      </w:r>
      <w:r w:rsidR="00446BB7">
        <w:rPr>
          <w:rStyle w:val="1-Char"/>
          <w:rFonts w:hint="cs"/>
          <w:rtl/>
        </w:rPr>
        <w:t>ی</w:t>
      </w:r>
      <w:r w:rsidRPr="00BE2421">
        <w:rPr>
          <w:rStyle w:val="1-Char"/>
          <w:rFonts w:hint="cs"/>
          <w:rtl/>
        </w:rPr>
        <w:t>ا ممانعت سلطان ستمکار، از ادا</w:t>
      </w:r>
      <w:r w:rsidR="00446BB7">
        <w:rPr>
          <w:rStyle w:val="1-Char"/>
          <w:rFonts w:hint="cs"/>
          <w:rtl/>
        </w:rPr>
        <w:t>ی</w:t>
      </w:r>
      <w:r w:rsidRPr="00BE2421">
        <w:rPr>
          <w:rStyle w:val="1-Char"/>
          <w:rFonts w:hint="cs"/>
          <w:rtl/>
        </w:rPr>
        <w:t xml:space="preserve"> فر</w:t>
      </w:r>
      <w:r w:rsidR="00446BB7">
        <w:rPr>
          <w:rStyle w:val="1-Char"/>
          <w:rFonts w:hint="cs"/>
          <w:rtl/>
        </w:rPr>
        <w:t>ی</w:t>
      </w:r>
      <w:r w:rsidRPr="00BE2421">
        <w:rPr>
          <w:rStyle w:val="1-Char"/>
          <w:rFonts w:hint="cs"/>
          <w:rtl/>
        </w:rPr>
        <w:t>ضه‌</w:t>
      </w:r>
      <w:r w:rsidR="00446BB7">
        <w:rPr>
          <w:rStyle w:val="1-Char"/>
          <w:rFonts w:hint="cs"/>
          <w:rtl/>
        </w:rPr>
        <w:t>ی</w:t>
      </w:r>
      <w:r w:rsidRPr="00BE2421">
        <w:rPr>
          <w:rStyle w:val="1-Char"/>
          <w:rFonts w:hint="cs"/>
          <w:rtl/>
        </w:rPr>
        <w:t xml:space="preserve"> حج خوددار</w:t>
      </w:r>
      <w:r w:rsidR="00446BB7">
        <w:rPr>
          <w:rStyle w:val="1-Char"/>
          <w:rFonts w:hint="cs"/>
          <w:rtl/>
        </w:rPr>
        <w:t>ی</w:t>
      </w:r>
      <w:r w:rsidRPr="00BE2421">
        <w:rPr>
          <w:rStyle w:val="1-Char"/>
          <w:rFonts w:hint="cs"/>
          <w:rtl/>
        </w:rPr>
        <w:t xml:space="preserve"> کند و مرگش فرارسد، مرگ او با مرگ </w:t>
      </w:r>
      <w:r w:rsidR="00446BB7">
        <w:rPr>
          <w:rStyle w:val="1-Char"/>
          <w:rFonts w:hint="cs"/>
          <w:rtl/>
        </w:rPr>
        <w:t>ی</w:t>
      </w:r>
      <w:r w:rsidRPr="00BE2421">
        <w:rPr>
          <w:rStyle w:val="1-Char"/>
          <w:rFonts w:hint="cs"/>
          <w:rtl/>
        </w:rPr>
        <w:t>هود</w:t>
      </w:r>
      <w:r w:rsidR="00446BB7">
        <w:rPr>
          <w:rStyle w:val="1-Char"/>
          <w:rFonts w:hint="cs"/>
          <w:rtl/>
        </w:rPr>
        <w:t>ی</w:t>
      </w:r>
      <w:r w:rsidRPr="00BE2421">
        <w:rPr>
          <w:rStyle w:val="1-Char"/>
          <w:rFonts w:hint="cs"/>
          <w:rtl/>
        </w:rPr>
        <w:t xml:space="preserve"> و نصران</w:t>
      </w:r>
      <w:r w:rsidR="00446BB7">
        <w:rPr>
          <w:rStyle w:val="1-Char"/>
          <w:rFonts w:hint="cs"/>
          <w:rtl/>
        </w:rPr>
        <w:t>ی</w:t>
      </w:r>
      <w:r w:rsidRPr="00BE2421">
        <w:rPr>
          <w:rStyle w:val="1-Char"/>
          <w:rFonts w:hint="cs"/>
          <w:rtl/>
        </w:rPr>
        <w:t xml:space="preserve"> فرق ندارد»</w:t>
      </w:r>
      <w:r w:rsidRPr="007100A7">
        <w:rPr>
          <w:rStyle w:val="1-Char"/>
          <w:rFonts w:hint="cs"/>
          <w:rtl/>
        </w:rPr>
        <w:t>.</w:t>
      </w:r>
    </w:p>
    <w:p w:rsidR="006B31CA" w:rsidRPr="007100A7" w:rsidRDefault="006B31CA" w:rsidP="00AF1D25">
      <w:pPr>
        <w:rPr>
          <w:rStyle w:val="1-Char"/>
          <w:rtl/>
        </w:rPr>
      </w:pPr>
      <w:r w:rsidRPr="007100A7">
        <w:rPr>
          <w:rStyle w:val="1-Char"/>
          <w:rFonts w:hint="cs"/>
          <w:rtl/>
        </w:rPr>
        <w:t>بنابرا</w:t>
      </w:r>
      <w:r w:rsidR="00446BB7">
        <w:rPr>
          <w:rStyle w:val="1-Char"/>
          <w:rFonts w:hint="cs"/>
          <w:rtl/>
        </w:rPr>
        <w:t>ی</w:t>
      </w:r>
      <w:r w:rsidRPr="007100A7">
        <w:rPr>
          <w:rStyle w:val="1-Char"/>
          <w:rFonts w:hint="cs"/>
          <w:rtl/>
        </w:rPr>
        <w:t>ن کس</w:t>
      </w:r>
      <w:r w:rsidR="00446BB7">
        <w:rPr>
          <w:rStyle w:val="1-Char"/>
          <w:rFonts w:hint="cs"/>
          <w:rtl/>
        </w:rPr>
        <w:t>ی</w:t>
      </w:r>
      <w:r w:rsidRPr="007100A7">
        <w:rPr>
          <w:rStyle w:val="1-Char"/>
          <w:rFonts w:hint="cs"/>
          <w:rtl/>
        </w:rPr>
        <w:t xml:space="preserve"> که توانا</w:t>
      </w:r>
      <w:r w:rsidR="00446BB7">
        <w:rPr>
          <w:rStyle w:val="1-Char"/>
          <w:rFonts w:hint="cs"/>
          <w:rtl/>
        </w:rPr>
        <w:t>یی</w:t>
      </w:r>
      <w:r w:rsidRPr="007100A7">
        <w:rPr>
          <w:rStyle w:val="1-Char"/>
          <w:rFonts w:hint="cs"/>
          <w:rtl/>
        </w:rPr>
        <w:t xml:space="preserve"> ادا</w:t>
      </w:r>
      <w:r w:rsidR="00446BB7">
        <w:rPr>
          <w:rStyle w:val="1-Char"/>
          <w:rFonts w:hint="cs"/>
          <w:rtl/>
        </w:rPr>
        <w:t>ی</w:t>
      </w:r>
      <w:r w:rsidRPr="007100A7">
        <w:rPr>
          <w:rStyle w:val="1-Char"/>
          <w:rFonts w:hint="cs"/>
          <w:rtl/>
        </w:rPr>
        <w:t xml:space="preserve"> حج را دارد، با</w:t>
      </w:r>
      <w:r w:rsidR="00446BB7">
        <w:rPr>
          <w:rStyle w:val="1-Char"/>
          <w:rFonts w:hint="cs"/>
          <w:rtl/>
        </w:rPr>
        <w:t>ی</w:t>
      </w:r>
      <w:r w:rsidRPr="007100A7">
        <w:rPr>
          <w:rStyle w:val="1-Char"/>
          <w:rFonts w:hint="cs"/>
          <w:rtl/>
        </w:rPr>
        <w:t>د فوراً آن را ادا کند؛ به دل</w:t>
      </w:r>
      <w:r w:rsidR="00446BB7">
        <w:rPr>
          <w:rStyle w:val="1-Char"/>
          <w:rFonts w:hint="cs"/>
          <w:rtl/>
        </w:rPr>
        <w:t>ی</w:t>
      </w:r>
      <w:r w:rsidRPr="007100A7">
        <w:rPr>
          <w:rStyle w:val="1-Char"/>
          <w:rFonts w:hint="cs"/>
          <w:rtl/>
        </w:rPr>
        <w:t>ل فرموده‌</w:t>
      </w:r>
      <w:r w:rsidR="00446BB7">
        <w:rPr>
          <w:rStyle w:val="1-Char"/>
          <w:rFonts w:hint="cs"/>
          <w:rtl/>
        </w:rPr>
        <w:t>ی</w:t>
      </w:r>
      <w:r w:rsidRPr="007100A7">
        <w:rPr>
          <w:rStyle w:val="1-Char"/>
          <w:rFonts w:hint="cs"/>
          <w:rtl/>
        </w:rPr>
        <w:t xml:space="preserve">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w:t>
      </w:r>
      <w:r w:rsidRPr="00BE2421">
        <w:rPr>
          <w:rStyle w:val="5-Char"/>
          <w:rFonts w:hint="cs"/>
          <w:rtl/>
        </w:rPr>
        <w:t>«مَنْ اَرٰادَ الْحَجَّ فَلْيَتَعَجَّلْ، فَاِنَّهُ قَدْ يَمْرُضُ الْمَرِيْضُ وَ تَضِلُّ الضّٰالَّةُ وَ تَعْرِضُ الْحٰاجَةُ»</w:t>
      </w:r>
      <w:r w:rsidRPr="007100A7">
        <w:rPr>
          <w:rStyle w:val="1-Char"/>
          <w:rFonts w:hint="cs"/>
          <w:rtl/>
        </w:rPr>
        <w:t xml:space="preserve"> (ابن ماجه)؛ </w:t>
      </w:r>
      <w:r w:rsidRPr="00BE2421">
        <w:rPr>
          <w:rStyle w:val="1-Char"/>
          <w:rFonts w:hint="cs"/>
          <w:rtl/>
        </w:rPr>
        <w:t>«هر کس اراده‌</w:t>
      </w:r>
      <w:r w:rsidR="00446BB7">
        <w:rPr>
          <w:rStyle w:val="1-Char"/>
          <w:rFonts w:hint="cs"/>
          <w:rtl/>
        </w:rPr>
        <w:t>ی</w:t>
      </w:r>
      <w:r w:rsidRPr="00BE2421">
        <w:rPr>
          <w:rStyle w:val="1-Char"/>
          <w:rFonts w:hint="cs"/>
          <w:rtl/>
        </w:rPr>
        <w:t xml:space="preserve"> حج کرد، شتاب کند؛ چون امکان دارد مر</w:t>
      </w:r>
      <w:r w:rsidR="00446BB7">
        <w:rPr>
          <w:rStyle w:val="1-Char"/>
          <w:rFonts w:hint="cs"/>
          <w:rtl/>
        </w:rPr>
        <w:t>ی</w:t>
      </w:r>
      <w:r w:rsidRPr="00BE2421">
        <w:rPr>
          <w:rStyle w:val="1-Char"/>
          <w:rFonts w:hint="cs"/>
          <w:rtl/>
        </w:rPr>
        <w:t xml:space="preserve">ض شود </w:t>
      </w:r>
      <w:r w:rsidR="00446BB7">
        <w:rPr>
          <w:rStyle w:val="1-Char"/>
          <w:rFonts w:hint="cs"/>
          <w:rtl/>
        </w:rPr>
        <w:t>ی</w:t>
      </w:r>
      <w:r w:rsidRPr="00BE2421">
        <w:rPr>
          <w:rStyle w:val="1-Char"/>
          <w:rFonts w:hint="cs"/>
          <w:rtl/>
        </w:rPr>
        <w:t xml:space="preserve">ا مرکبش را از دست بدهد و </w:t>
      </w:r>
      <w:r w:rsidR="00446BB7">
        <w:rPr>
          <w:rStyle w:val="1-Char"/>
          <w:rFonts w:hint="cs"/>
          <w:rtl/>
        </w:rPr>
        <w:t>ی</w:t>
      </w:r>
      <w:r w:rsidRPr="00BE2421">
        <w:rPr>
          <w:rStyle w:val="1-Char"/>
          <w:rFonts w:hint="cs"/>
          <w:rtl/>
        </w:rPr>
        <w:t>ا ا</w:t>
      </w:r>
      <w:r w:rsidR="00446BB7">
        <w:rPr>
          <w:rStyle w:val="1-Char"/>
          <w:rFonts w:hint="cs"/>
          <w:rtl/>
        </w:rPr>
        <w:t>ی</w:t>
      </w:r>
      <w:r w:rsidRPr="00BE2421">
        <w:rPr>
          <w:rStyle w:val="1-Char"/>
          <w:rFonts w:hint="cs"/>
          <w:rtl/>
        </w:rPr>
        <w:t>ن که ن</w:t>
      </w:r>
      <w:r w:rsidR="00446BB7">
        <w:rPr>
          <w:rStyle w:val="1-Char"/>
          <w:rFonts w:hint="cs"/>
          <w:rtl/>
        </w:rPr>
        <w:t>ی</w:t>
      </w:r>
      <w:r w:rsidRPr="00BE2421">
        <w:rPr>
          <w:rStyle w:val="1-Char"/>
          <w:rFonts w:hint="cs"/>
          <w:rtl/>
        </w:rPr>
        <w:t>از</w:t>
      </w:r>
      <w:r w:rsidR="00446BB7">
        <w:rPr>
          <w:rStyle w:val="1-Char"/>
          <w:rFonts w:hint="cs"/>
          <w:rtl/>
        </w:rPr>
        <w:t>ی</w:t>
      </w:r>
      <w:r w:rsidRPr="00BE2421">
        <w:rPr>
          <w:rStyle w:val="1-Char"/>
          <w:rFonts w:hint="cs"/>
          <w:rtl/>
        </w:rPr>
        <w:t xml:space="preserve"> پ</w:t>
      </w:r>
      <w:r w:rsidR="00446BB7">
        <w:rPr>
          <w:rStyle w:val="1-Char"/>
          <w:rFonts w:hint="cs"/>
          <w:rtl/>
        </w:rPr>
        <w:t>ی</w:t>
      </w:r>
      <w:r w:rsidRPr="00BE2421">
        <w:rPr>
          <w:rStyle w:val="1-Char"/>
          <w:rFonts w:hint="cs"/>
          <w:rtl/>
        </w:rPr>
        <w:t>ش آ</w:t>
      </w:r>
      <w:r w:rsidR="00446BB7">
        <w:rPr>
          <w:rStyle w:val="1-Char"/>
          <w:rFonts w:hint="cs"/>
          <w:rtl/>
        </w:rPr>
        <w:t>ی</w:t>
      </w:r>
      <w:r w:rsidRPr="00BE2421">
        <w:rPr>
          <w:rStyle w:val="1-Char"/>
          <w:rFonts w:hint="cs"/>
          <w:rtl/>
        </w:rPr>
        <w:t>د»</w:t>
      </w:r>
      <w:r w:rsidRPr="007100A7">
        <w:rPr>
          <w:rStyle w:val="1-Char"/>
          <w:rFonts w:hint="cs"/>
          <w:rtl/>
        </w:rPr>
        <w:t>.</w:t>
      </w:r>
    </w:p>
    <w:p w:rsidR="006B31CA" w:rsidRPr="007100A7" w:rsidRDefault="006B31CA" w:rsidP="00AF1D25">
      <w:pPr>
        <w:rPr>
          <w:rStyle w:val="1-Char"/>
          <w:rtl/>
        </w:rPr>
      </w:pPr>
      <w:r w:rsidRPr="007100A7">
        <w:rPr>
          <w:rStyle w:val="1-Char"/>
          <w:rFonts w:hint="cs"/>
          <w:rtl/>
        </w:rPr>
        <w:t>از ا</w:t>
      </w:r>
      <w:r w:rsidR="00446BB7">
        <w:rPr>
          <w:rStyle w:val="1-Char"/>
          <w:rFonts w:hint="cs"/>
          <w:rtl/>
        </w:rPr>
        <w:t>ی</w:t>
      </w:r>
      <w:r w:rsidRPr="007100A7">
        <w:rPr>
          <w:rStyle w:val="1-Char"/>
          <w:rFonts w:hint="cs"/>
          <w:rtl/>
        </w:rPr>
        <w:t>ن رو امّت اسلام</w:t>
      </w:r>
      <w:r w:rsidR="00446BB7">
        <w:rPr>
          <w:rStyle w:val="1-Char"/>
          <w:rFonts w:hint="cs"/>
          <w:rtl/>
        </w:rPr>
        <w:t>ی</w:t>
      </w:r>
      <w:r w:rsidRPr="007100A7">
        <w:rPr>
          <w:rStyle w:val="1-Char"/>
          <w:rFonts w:hint="cs"/>
          <w:rtl/>
        </w:rPr>
        <w:t xml:space="preserve">، اجماع کرده‌اند که حج در طول عمر، </w:t>
      </w:r>
      <w:r w:rsidR="00446BB7">
        <w:rPr>
          <w:rStyle w:val="1-Char"/>
          <w:rFonts w:hint="cs"/>
          <w:rtl/>
        </w:rPr>
        <w:t>ی</w:t>
      </w:r>
      <w:r w:rsidRPr="007100A7">
        <w:rPr>
          <w:rStyle w:val="1-Char"/>
          <w:rFonts w:hint="cs"/>
          <w:rtl/>
        </w:rPr>
        <w:t>ک بار فرض م</w:t>
      </w:r>
      <w:r w:rsidR="00446BB7">
        <w:rPr>
          <w:rStyle w:val="1-Char"/>
          <w:rFonts w:hint="cs"/>
          <w:rtl/>
        </w:rPr>
        <w:t>ی</w:t>
      </w:r>
      <w:r w:rsidRPr="007100A7">
        <w:rPr>
          <w:rStyle w:val="1-Char"/>
          <w:rFonts w:hint="cs"/>
          <w:rtl/>
        </w:rPr>
        <w:t>‌باشد. اقرع بن حابس از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سؤال نمود: آ</w:t>
      </w:r>
      <w:r w:rsidR="00446BB7">
        <w:rPr>
          <w:rStyle w:val="1-Char"/>
          <w:rFonts w:hint="cs"/>
          <w:rtl/>
        </w:rPr>
        <w:t>ی</w:t>
      </w:r>
      <w:r w:rsidRPr="007100A7">
        <w:rPr>
          <w:rStyle w:val="1-Char"/>
          <w:rFonts w:hint="cs"/>
          <w:rtl/>
        </w:rPr>
        <w:t>ا حجّ خانه‌</w:t>
      </w:r>
      <w:r w:rsidR="00446BB7">
        <w:rPr>
          <w:rStyle w:val="1-Char"/>
          <w:rFonts w:hint="cs"/>
          <w:rtl/>
        </w:rPr>
        <w:t>ی</w:t>
      </w:r>
      <w:r w:rsidRPr="007100A7">
        <w:rPr>
          <w:rStyle w:val="1-Char"/>
          <w:rFonts w:hint="cs"/>
          <w:rtl/>
        </w:rPr>
        <w:t xml:space="preserve"> خدا در هر سال واجب است </w:t>
      </w:r>
      <w:r w:rsidR="00446BB7">
        <w:rPr>
          <w:rStyle w:val="1-Char"/>
          <w:rFonts w:hint="cs"/>
          <w:rtl/>
        </w:rPr>
        <w:t>ی</w:t>
      </w:r>
      <w:r w:rsidRPr="007100A7">
        <w:rPr>
          <w:rStyle w:val="1-Char"/>
          <w:rFonts w:hint="cs"/>
          <w:rtl/>
        </w:rPr>
        <w:t xml:space="preserve">ا </w:t>
      </w:r>
      <w:r w:rsidR="00446BB7">
        <w:rPr>
          <w:rStyle w:val="1-Char"/>
          <w:rFonts w:hint="cs"/>
          <w:rtl/>
        </w:rPr>
        <w:t>ی</w:t>
      </w:r>
      <w:r w:rsidRPr="007100A7">
        <w:rPr>
          <w:rStyle w:val="1-Char"/>
          <w:rFonts w:hint="cs"/>
          <w:rtl/>
        </w:rPr>
        <w:t>ک بار در طول عمر؟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 </w:t>
      </w:r>
      <w:r w:rsidRPr="00BE2421">
        <w:rPr>
          <w:rStyle w:val="5-Char"/>
          <w:rFonts w:hint="cs"/>
          <w:rtl/>
        </w:rPr>
        <w:t>«بَلْ - اَلْحَجُّ - مَرَّةً وٰاحِدَةً فَمَنْ زٰادَ فَتَطَوُّعٌ»</w:t>
      </w:r>
      <w:r w:rsidRPr="007100A7">
        <w:rPr>
          <w:rStyle w:val="1-Char"/>
          <w:rFonts w:hint="cs"/>
          <w:rtl/>
        </w:rPr>
        <w:t xml:space="preserve"> (مسند احمد)؛ </w:t>
      </w:r>
      <w:r w:rsidRPr="00BE2421">
        <w:rPr>
          <w:rStyle w:val="1-Char"/>
          <w:rFonts w:hint="cs"/>
          <w:rtl/>
        </w:rPr>
        <w:t xml:space="preserve">«بلکه در طول عمر </w:t>
      </w:r>
      <w:r w:rsidR="00446BB7">
        <w:rPr>
          <w:rStyle w:val="1-Char"/>
          <w:rFonts w:hint="cs"/>
          <w:rtl/>
        </w:rPr>
        <w:t>ی</w:t>
      </w:r>
      <w:r w:rsidRPr="00BE2421">
        <w:rPr>
          <w:rStyle w:val="1-Char"/>
          <w:rFonts w:hint="cs"/>
          <w:rtl/>
        </w:rPr>
        <w:t>ک بار فرض است؛ پس هر کس ب</w:t>
      </w:r>
      <w:r w:rsidR="00446BB7">
        <w:rPr>
          <w:rStyle w:val="1-Char"/>
          <w:rFonts w:hint="cs"/>
          <w:rtl/>
        </w:rPr>
        <w:t>ی</w:t>
      </w:r>
      <w:r w:rsidRPr="00BE2421">
        <w:rPr>
          <w:rStyle w:val="1-Char"/>
          <w:rFonts w:hint="cs"/>
          <w:rtl/>
        </w:rPr>
        <w:t xml:space="preserve">ش از </w:t>
      </w:r>
      <w:r w:rsidR="00446BB7">
        <w:rPr>
          <w:rStyle w:val="1-Char"/>
          <w:rFonts w:hint="cs"/>
          <w:rtl/>
        </w:rPr>
        <w:t>ی</w:t>
      </w:r>
      <w:r w:rsidRPr="00BE2421">
        <w:rPr>
          <w:rStyle w:val="1-Char"/>
          <w:rFonts w:hint="cs"/>
          <w:rtl/>
        </w:rPr>
        <w:t>ک بار حج کند، داوطلب</w:t>
      </w:r>
      <w:r w:rsidR="00446BB7">
        <w:rPr>
          <w:rStyle w:val="1-Char"/>
          <w:rFonts w:hint="cs"/>
          <w:rtl/>
        </w:rPr>
        <w:t>ی</w:t>
      </w:r>
      <w:r w:rsidRPr="00BE2421">
        <w:rPr>
          <w:rStyle w:val="1-Char"/>
          <w:rFonts w:hint="cs"/>
          <w:rtl/>
        </w:rPr>
        <w:t xml:space="preserve"> است و سنّت م</w:t>
      </w:r>
      <w:r w:rsidR="00446BB7">
        <w:rPr>
          <w:rStyle w:val="1-Char"/>
          <w:rFonts w:hint="cs"/>
          <w:rtl/>
        </w:rPr>
        <w:t>ی</w:t>
      </w:r>
      <w:r w:rsidRPr="00BE2421">
        <w:rPr>
          <w:rStyle w:val="1-Char"/>
          <w:rFonts w:hint="cs"/>
          <w:rtl/>
        </w:rPr>
        <w:t>‌باشد»</w:t>
      </w:r>
      <w:r w:rsidRPr="007100A7">
        <w:rPr>
          <w:rStyle w:val="1-Char"/>
          <w:rFonts w:hint="cs"/>
          <w:rtl/>
        </w:rPr>
        <w:t>.]</w:t>
      </w:r>
    </w:p>
    <w:p w:rsidR="006B31CA" w:rsidRPr="00FE6406" w:rsidRDefault="006B31CA" w:rsidP="00AF1D25">
      <w:pPr>
        <w:rPr>
          <w:rStyle w:val="9-Char"/>
          <w:rtl/>
        </w:rPr>
      </w:pPr>
      <w:r w:rsidRPr="00FE6406">
        <w:rPr>
          <w:rStyle w:val="9-Char"/>
          <w:rFonts w:hint="cs"/>
          <w:rtl/>
        </w:rPr>
        <w:t>[شرط‌ها</w:t>
      </w:r>
      <w:r w:rsidR="00446BB7">
        <w:rPr>
          <w:rStyle w:val="9-Char"/>
          <w:rFonts w:hint="cs"/>
          <w:rtl/>
        </w:rPr>
        <w:t>ی</w:t>
      </w:r>
      <w:r w:rsidRPr="00FE6406">
        <w:rPr>
          <w:rStyle w:val="9-Char"/>
          <w:rFonts w:hint="cs"/>
          <w:rtl/>
        </w:rPr>
        <w:t xml:space="preserve"> فرض</w:t>
      </w:r>
      <w:r w:rsidR="00446BB7">
        <w:rPr>
          <w:rStyle w:val="9-Char"/>
          <w:rFonts w:hint="cs"/>
          <w:rtl/>
        </w:rPr>
        <w:t>ی</w:t>
      </w:r>
      <w:r w:rsidRPr="00FE6406">
        <w:rPr>
          <w:rStyle w:val="9-Char"/>
          <w:rFonts w:hint="cs"/>
          <w:rtl/>
        </w:rPr>
        <w:t>ت حجّ:]</w:t>
      </w:r>
    </w:p>
    <w:p w:rsidR="006B31CA" w:rsidRPr="007100A7" w:rsidRDefault="006B31CA" w:rsidP="00AF1D25">
      <w:pPr>
        <w:ind w:firstLine="0"/>
        <w:rPr>
          <w:rStyle w:val="1-Char"/>
          <w:rtl/>
        </w:rPr>
      </w:pPr>
      <w:r w:rsidRPr="007100A7">
        <w:rPr>
          <w:rStyle w:val="1-Char"/>
          <w:rFonts w:hint="cs"/>
          <w:rtl/>
        </w:rPr>
        <w:t>- بنا به قول صح</w:t>
      </w:r>
      <w:r w:rsidR="00446BB7">
        <w:rPr>
          <w:rStyle w:val="1-Char"/>
          <w:rFonts w:hint="cs"/>
          <w:rtl/>
        </w:rPr>
        <w:t>ی</w:t>
      </w:r>
      <w:r w:rsidRPr="007100A7">
        <w:rPr>
          <w:rStyle w:val="1-Char"/>
          <w:rFonts w:hint="cs"/>
          <w:rtl/>
        </w:rPr>
        <w:t>ح‌تر -، شرط‌ها</w:t>
      </w:r>
      <w:r w:rsidR="00446BB7">
        <w:rPr>
          <w:rStyle w:val="1-Char"/>
          <w:rFonts w:hint="cs"/>
          <w:rtl/>
        </w:rPr>
        <w:t>ی</w:t>
      </w:r>
      <w:r w:rsidRPr="007100A7">
        <w:rPr>
          <w:rStyle w:val="1-Char"/>
          <w:rFonts w:hint="cs"/>
          <w:rtl/>
        </w:rPr>
        <w:t xml:space="preserve"> فرض</w:t>
      </w:r>
      <w:r w:rsidR="00446BB7">
        <w:rPr>
          <w:rStyle w:val="1-Char"/>
          <w:rFonts w:hint="cs"/>
          <w:rtl/>
        </w:rPr>
        <w:t>ی</w:t>
      </w:r>
      <w:r w:rsidRPr="007100A7">
        <w:rPr>
          <w:rStyle w:val="1-Char"/>
          <w:rFonts w:hint="cs"/>
          <w:rtl/>
        </w:rPr>
        <w:t>ت حج، هشت چ</w:t>
      </w:r>
      <w:r w:rsidR="00446BB7">
        <w:rPr>
          <w:rStyle w:val="1-Char"/>
          <w:rFonts w:hint="cs"/>
          <w:rtl/>
        </w:rPr>
        <w:t>ی</w:t>
      </w:r>
      <w:r w:rsidRPr="007100A7">
        <w:rPr>
          <w:rStyle w:val="1-Char"/>
          <w:rFonts w:hint="cs"/>
          <w:rtl/>
        </w:rPr>
        <w:t>ز است که عبارتند از:</w:t>
      </w:r>
    </w:p>
    <w:p w:rsidR="006B31CA" w:rsidRPr="007100A7" w:rsidRDefault="006B31CA" w:rsidP="00463D6B">
      <w:pPr>
        <w:pStyle w:val="ListParagraph"/>
        <w:numPr>
          <w:ilvl w:val="0"/>
          <w:numId w:val="67"/>
        </w:numPr>
        <w:ind w:left="714" w:hanging="357"/>
        <w:rPr>
          <w:rStyle w:val="1-Char"/>
          <w:rtl/>
        </w:rPr>
      </w:pPr>
      <w:r w:rsidRPr="00C76E0D">
        <w:rPr>
          <w:rStyle w:val="9-Char"/>
          <w:rFonts w:eastAsia="Batang" w:hint="cs"/>
          <w:rtl/>
        </w:rPr>
        <w:t>مسلمان بودن؛</w:t>
      </w:r>
      <w:r w:rsidRPr="007100A7">
        <w:rPr>
          <w:rStyle w:val="1-Char"/>
          <w:rFonts w:hint="cs"/>
          <w:rtl/>
        </w:rPr>
        <w:t xml:space="preserve"> [چون حجّ به مانند نماز و زکات و روزه، عبادت محسوب م</w:t>
      </w:r>
      <w:r w:rsidR="00446BB7">
        <w:rPr>
          <w:rStyle w:val="1-Char"/>
          <w:rFonts w:hint="cs"/>
          <w:rtl/>
        </w:rPr>
        <w:t>ی</w:t>
      </w:r>
      <w:r w:rsidRPr="007100A7">
        <w:rPr>
          <w:rStyle w:val="1-Char"/>
          <w:rFonts w:hint="cs"/>
          <w:rtl/>
        </w:rPr>
        <w:t>‌شود و شرط عابدت ن</w:t>
      </w:r>
      <w:r w:rsidR="00446BB7">
        <w:rPr>
          <w:rStyle w:val="1-Char"/>
          <w:rFonts w:hint="cs"/>
          <w:rtl/>
        </w:rPr>
        <w:t>ی</w:t>
      </w:r>
      <w:r w:rsidRPr="007100A7">
        <w:rPr>
          <w:rStyle w:val="1-Char"/>
          <w:rFonts w:hint="cs"/>
          <w:rtl/>
        </w:rPr>
        <w:t>ز اسلام است؛ ز</w:t>
      </w:r>
      <w:r w:rsidR="00446BB7">
        <w:rPr>
          <w:rStyle w:val="1-Char"/>
          <w:rFonts w:hint="cs"/>
          <w:rtl/>
        </w:rPr>
        <w:t>ی</w:t>
      </w:r>
      <w:r w:rsidRPr="007100A7">
        <w:rPr>
          <w:rStyle w:val="1-Char"/>
          <w:rFonts w:hint="cs"/>
          <w:rtl/>
        </w:rPr>
        <w:t>را در حد</w:t>
      </w:r>
      <w:r w:rsidR="00446BB7">
        <w:rPr>
          <w:rStyle w:val="1-Char"/>
          <w:rFonts w:hint="cs"/>
          <w:rtl/>
        </w:rPr>
        <w:t>ی</w:t>
      </w:r>
      <w:r w:rsidRPr="007100A7">
        <w:rPr>
          <w:rStyle w:val="1-Char"/>
          <w:rFonts w:hint="cs"/>
          <w:rtl/>
        </w:rPr>
        <w:t>ث معاذ بن جبل</w:t>
      </w:r>
      <w:r w:rsidR="00FE6406" w:rsidRPr="00C76E0D">
        <w:rPr>
          <w:rStyle w:val="1-Char"/>
          <w:rFonts w:cs="CTraditional Arabic" w:hint="cs"/>
          <w:rtl/>
        </w:rPr>
        <w:t>س</w:t>
      </w:r>
      <w:r w:rsidRPr="007100A7">
        <w:rPr>
          <w:rStyle w:val="1-Char"/>
          <w:rFonts w:hint="cs"/>
          <w:rtl/>
        </w:rPr>
        <w:t xml:space="preserve"> چن</w:t>
      </w:r>
      <w:r w:rsidR="00446BB7">
        <w:rPr>
          <w:rStyle w:val="1-Char"/>
          <w:rFonts w:hint="cs"/>
          <w:rtl/>
        </w:rPr>
        <w:t>ی</w:t>
      </w:r>
      <w:r w:rsidRPr="007100A7">
        <w:rPr>
          <w:rStyle w:val="1-Char"/>
          <w:rFonts w:hint="cs"/>
          <w:rtl/>
        </w:rPr>
        <w:t xml:space="preserve">ن آمده است: </w:t>
      </w:r>
      <w:r w:rsidRPr="00BE2421">
        <w:rPr>
          <w:rStyle w:val="5-Char"/>
          <w:rFonts w:hint="cs"/>
          <w:rtl/>
        </w:rPr>
        <w:t>«اُدْعُهُمْ اِليٰ شَهٰادَةِ اَنْ لّٰا اِلٰهَ اِلَّا اللهُ فَاِنْ هُمْ اَطٰاعُوْ</w:t>
      </w:r>
      <w:r w:rsidR="00544D97">
        <w:rPr>
          <w:rStyle w:val="5-Char"/>
          <w:rFonts w:hint="cs"/>
          <w:rtl/>
        </w:rPr>
        <w:t xml:space="preserve">كَ </w:t>
      </w:r>
      <w:r w:rsidRPr="00BE2421">
        <w:rPr>
          <w:rStyle w:val="5-Char"/>
          <w:rFonts w:hint="cs"/>
          <w:rtl/>
        </w:rPr>
        <w:t>فَاَعْلِمْهُمْ اَنَّ عَلَيْهِمْ کَذٰا»</w:t>
      </w:r>
      <w:r w:rsidRPr="007100A7">
        <w:rPr>
          <w:rStyle w:val="1-Char"/>
          <w:rFonts w:hint="cs"/>
          <w:rtl/>
        </w:rPr>
        <w:t xml:space="preserve"> (مسلم)؛ </w:t>
      </w:r>
      <w:r w:rsidRPr="00BE2421">
        <w:rPr>
          <w:rStyle w:val="1-Char"/>
          <w:rFonts w:hint="cs"/>
          <w:rtl/>
        </w:rPr>
        <w:t>«آنان را به گفتن و اقرار کلمه‌</w:t>
      </w:r>
      <w:r w:rsidR="00446BB7">
        <w:rPr>
          <w:rStyle w:val="1-Char"/>
          <w:rFonts w:hint="cs"/>
          <w:rtl/>
        </w:rPr>
        <w:t>ی</w:t>
      </w:r>
      <w:r w:rsidRPr="00BE2421">
        <w:rPr>
          <w:rStyle w:val="1-Char"/>
          <w:rFonts w:hint="cs"/>
          <w:rtl/>
        </w:rPr>
        <w:t xml:space="preserve"> شهادت</w:t>
      </w:r>
      <w:r w:rsidR="00446BB7">
        <w:rPr>
          <w:rStyle w:val="1-Char"/>
          <w:rFonts w:hint="cs"/>
          <w:rtl/>
        </w:rPr>
        <w:t>ی</w:t>
      </w:r>
      <w:r w:rsidRPr="00BE2421">
        <w:rPr>
          <w:rStyle w:val="1-Char"/>
          <w:rFonts w:hint="cs"/>
          <w:rtl/>
        </w:rPr>
        <w:t>ن فرا بخوان؛ چون تو را اجابت کردند و اطاعت نمودند، به آنان خبر ده که چه چ</w:t>
      </w:r>
      <w:r w:rsidR="00446BB7">
        <w:rPr>
          <w:rStyle w:val="1-Char"/>
          <w:rFonts w:hint="cs"/>
          <w:rtl/>
        </w:rPr>
        <w:t>ی</w:t>
      </w:r>
      <w:r w:rsidRPr="00BE2421">
        <w:rPr>
          <w:rStyle w:val="1-Char"/>
          <w:rFonts w:hint="cs"/>
          <w:rtl/>
        </w:rPr>
        <w:t>زها</w:t>
      </w:r>
      <w:r w:rsidR="00446BB7">
        <w:rPr>
          <w:rStyle w:val="1-Char"/>
          <w:rFonts w:hint="cs"/>
          <w:rtl/>
        </w:rPr>
        <w:t>یی</w:t>
      </w:r>
      <w:r w:rsidRPr="00BE2421">
        <w:rPr>
          <w:rStyle w:val="1-Char"/>
          <w:rFonts w:hint="cs"/>
          <w:rtl/>
        </w:rPr>
        <w:t xml:space="preserve"> بر آنان واجب است...»</w:t>
      </w:r>
      <w:r w:rsidRPr="007100A7">
        <w:rPr>
          <w:rStyle w:val="1-Char"/>
          <w:rFonts w:hint="cs"/>
          <w:rtl/>
        </w:rPr>
        <w:t>.</w:t>
      </w:r>
    </w:p>
    <w:p w:rsidR="006B31CA" w:rsidRPr="007100A7" w:rsidRDefault="006B31CA" w:rsidP="00AF1D25">
      <w:pPr>
        <w:rPr>
          <w:rStyle w:val="1-Char"/>
          <w:rtl/>
        </w:rPr>
      </w:pPr>
      <w:r w:rsidRPr="007100A7">
        <w:rPr>
          <w:rStyle w:val="1-Char"/>
          <w:rFonts w:hint="cs"/>
          <w:rtl/>
        </w:rPr>
        <w:t>و از جمله‌</w:t>
      </w:r>
      <w:r w:rsidR="00446BB7">
        <w:rPr>
          <w:rStyle w:val="1-Char"/>
          <w:rFonts w:hint="cs"/>
          <w:rtl/>
        </w:rPr>
        <w:t>ی</w:t>
      </w:r>
      <w:r w:rsidR="000751A8">
        <w:rPr>
          <w:rStyle w:val="1-Char"/>
          <w:rFonts w:hint="cs"/>
          <w:rtl/>
        </w:rPr>
        <w:t xml:space="preserve"> آن‌ها </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حجّ بود، پس حجّ بر کافر فرض ن</w:t>
      </w:r>
      <w:r w:rsidR="00446BB7">
        <w:rPr>
          <w:rStyle w:val="1-Char"/>
          <w:rFonts w:hint="cs"/>
          <w:rtl/>
        </w:rPr>
        <w:t>ی</w:t>
      </w:r>
      <w:r w:rsidRPr="007100A7">
        <w:rPr>
          <w:rStyle w:val="1-Char"/>
          <w:rFonts w:hint="cs"/>
          <w:rtl/>
        </w:rPr>
        <w:t>ست.]</w:t>
      </w:r>
    </w:p>
    <w:p w:rsidR="006B31CA" w:rsidRPr="007100A7" w:rsidRDefault="006B31CA" w:rsidP="00463D6B">
      <w:pPr>
        <w:pStyle w:val="ListParagraph"/>
        <w:numPr>
          <w:ilvl w:val="0"/>
          <w:numId w:val="67"/>
        </w:numPr>
        <w:ind w:left="714" w:hanging="357"/>
        <w:rPr>
          <w:rStyle w:val="1-Char"/>
          <w:rtl/>
        </w:rPr>
      </w:pPr>
      <w:r w:rsidRPr="00C76E0D">
        <w:rPr>
          <w:rStyle w:val="9-Char"/>
          <w:rFonts w:eastAsia="Batang" w:hint="cs"/>
          <w:rtl/>
        </w:rPr>
        <w:t>عقل داشتن؛</w:t>
      </w:r>
      <w:r w:rsidRPr="007100A7">
        <w:rPr>
          <w:rStyle w:val="1-Char"/>
          <w:rFonts w:hint="cs"/>
          <w:rtl/>
        </w:rPr>
        <w:t xml:space="preserve"> [پس حج بر د</w:t>
      </w:r>
      <w:r w:rsidR="00446BB7">
        <w:rPr>
          <w:rStyle w:val="1-Char"/>
          <w:rFonts w:hint="cs"/>
          <w:rtl/>
        </w:rPr>
        <w:t>ی</w:t>
      </w:r>
      <w:r w:rsidRPr="007100A7">
        <w:rPr>
          <w:rStyle w:val="1-Char"/>
          <w:rFonts w:hint="cs"/>
          <w:rtl/>
        </w:rPr>
        <w:t>وانه فرض ن</w:t>
      </w:r>
      <w:r w:rsidR="00446BB7">
        <w:rPr>
          <w:rStyle w:val="1-Char"/>
          <w:rFonts w:hint="cs"/>
          <w:rtl/>
        </w:rPr>
        <w:t>ی</w:t>
      </w:r>
      <w:r w:rsidRPr="007100A7">
        <w:rPr>
          <w:rStyle w:val="1-Char"/>
          <w:rFonts w:hint="cs"/>
          <w:rtl/>
        </w:rPr>
        <w:t>ست؛ ز</w:t>
      </w:r>
      <w:r w:rsidR="00446BB7">
        <w:rPr>
          <w:rStyle w:val="1-Char"/>
          <w:rFonts w:hint="cs"/>
          <w:rtl/>
        </w:rPr>
        <w:t>ی</w:t>
      </w:r>
      <w:r w:rsidRPr="007100A7">
        <w:rPr>
          <w:rStyle w:val="1-Char"/>
          <w:rFonts w:hint="cs"/>
          <w:rtl/>
        </w:rPr>
        <w:t>را پ</w:t>
      </w:r>
      <w:r w:rsidR="00446BB7">
        <w:rPr>
          <w:rStyle w:val="1-Char"/>
          <w:rFonts w:hint="cs"/>
          <w:rtl/>
        </w:rPr>
        <w:t>ی</w:t>
      </w:r>
      <w:r w:rsidRPr="007100A7">
        <w:rPr>
          <w:rStyle w:val="1-Char"/>
          <w:rFonts w:hint="cs"/>
          <w:rtl/>
        </w:rPr>
        <w:t>امبر</w:t>
      </w:r>
      <w:r w:rsidR="00FE6406" w:rsidRPr="00C76E0D">
        <w:rPr>
          <w:rStyle w:val="1-Char"/>
          <w:rFonts w:cs="CTraditional Arabic" w:hint="cs"/>
          <w:rtl/>
        </w:rPr>
        <w:t xml:space="preserve"> 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رُفِعَ الْقَلَمُ عَنْ ثَلٰاثَةٍ: عَنِ الْمَجْنُوْنِ حَتّٰي يُفِيْقَ وَعَنِ النّٰائِمِ حَتّٰي يَسْتَيْقِظَ وَ عَنِ الصَّبِيِّ حَتّٰي يَحْتَلِمَ»</w:t>
      </w:r>
      <w:r w:rsidRPr="007100A7">
        <w:rPr>
          <w:rStyle w:val="1-Char"/>
          <w:rFonts w:hint="cs"/>
          <w:rtl/>
        </w:rPr>
        <w:t xml:space="preserve"> (ابوداود)؛ </w:t>
      </w:r>
      <w:r w:rsidRPr="00BE2421">
        <w:rPr>
          <w:rStyle w:val="1-Char"/>
          <w:rFonts w:hint="cs"/>
          <w:rtl/>
        </w:rPr>
        <w:t>«تکل</w:t>
      </w:r>
      <w:r w:rsidR="00446BB7">
        <w:rPr>
          <w:rStyle w:val="1-Char"/>
          <w:rFonts w:hint="cs"/>
          <w:rtl/>
        </w:rPr>
        <w:t>ی</w:t>
      </w:r>
      <w:r w:rsidRPr="00BE2421">
        <w:rPr>
          <w:rStyle w:val="1-Char"/>
          <w:rFonts w:hint="cs"/>
          <w:rtl/>
        </w:rPr>
        <w:t>ف از سه دسته برداشته شده است: از د</w:t>
      </w:r>
      <w:r w:rsidR="00446BB7">
        <w:rPr>
          <w:rStyle w:val="1-Char"/>
          <w:rFonts w:hint="cs"/>
          <w:rtl/>
        </w:rPr>
        <w:t>ی</w:t>
      </w:r>
      <w:r w:rsidRPr="00BE2421">
        <w:rPr>
          <w:rStyle w:val="1-Char"/>
          <w:rFonts w:hint="cs"/>
          <w:rtl/>
        </w:rPr>
        <w:t>وانه تا هوش</w:t>
      </w:r>
      <w:r w:rsidR="00446BB7">
        <w:rPr>
          <w:rStyle w:val="1-Char"/>
          <w:rFonts w:hint="cs"/>
          <w:rtl/>
        </w:rPr>
        <w:t>ی</w:t>
      </w:r>
      <w:r w:rsidRPr="00BE2421">
        <w:rPr>
          <w:rStyle w:val="1-Char"/>
          <w:rFonts w:hint="cs"/>
          <w:rtl/>
        </w:rPr>
        <w:t>ار شود؛ از به خواب رفته تا ب</w:t>
      </w:r>
      <w:r w:rsidR="00446BB7">
        <w:rPr>
          <w:rStyle w:val="1-Char"/>
          <w:rFonts w:hint="cs"/>
          <w:rtl/>
        </w:rPr>
        <w:t>ی</w:t>
      </w:r>
      <w:r w:rsidRPr="00BE2421">
        <w:rPr>
          <w:rStyle w:val="1-Char"/>
          <w:rFonts w:hint="cs"/>
          <w:rtl/>
        </w:rPr>
        <w:t>دار شود و از بچه تا بالغ گردد»</w:t>
      </w:r>
      <w:r w:rsidRPr="007100A7">
        <w:rPr>
          <w:rStyle w:val="1-Char"/>
          <w:rFonts w:hint="cs"/>
          <w:rtl/>
        </w:rPr>
        <w:t>.]</w:t>
      </w:r>
    </w:p>
    <w:p w:rsidR="006B31CA" w:rsidRPr="007100A7" w:rsidRDefault="006B31CA" w:rsidP="00463D6B">
      <w:pPr>
        <w:pStyle w:val="ListParagraph"/>
        <w:numPr>
          <w:ilvl w:val="0"/>
          <w:numId w:val="67"/>
        </w:numPr>
        <w:ind w:left="714" w:hanging="357"/>
        <w:rPr>
          <w:rStyle w:val="1-Char"/>
          <w:rtl/>
        </w:rPr>
      </w:pPr>
      <w:r w:rsidRPr="00C76E0D">
        <w:rPr>
          <w:rStyle w:val="9-Char"/>
          <w:rFonts w:eastAsia="Batang" w:hint="cs"/>
          <w:rtl/>
        </w:rPr>
        <w:t>بالغ بودن؛</w:t>
      </w:r>
      <w:r w:rsidRPr="007100A7">
        <w:rPr>
          <w:rStyle w:val="1-Char"/>
          <w:rFonts w:hint="cs"/>
          <w:rtl/>
        </w:rPr>
        <w:t xml:space="preserve"> [پس حجّ بر کودک فرض ن</w:t>
      </w:r>
      <w:r w:rsidR="00446BB7">
        <w:rPr>
          <w:rStyle w:val="1-Char"/>
          <w:rFonts w:hint="cs"/>
          <w:rtl/>
        </w:rPr>
        <w:t>ی</w:t>
      </w:r>
      <w:r w:rsidRPr="007100A7">
        <w:rPr>
          <w:rStyle w:val="1-Char"/>
          <w:rFonts w:hint="cs"/>
          <w:rtl/>
        </w:rPr>
        <w:t>ست؛ به دل</w:t>
      </w:r>
      <w:r w:rsidR="00446BB7">
        <w:rPr>
          <w:rStyle w:val="1-Char"/>
          <w:rFonts w:hint="cs"/>
          <w:rtl/>
        </w:rPr>
        <w:t>ی</w:t>
      </w:r>
      <w:r w:rsidRPr="007100A7">
        <w:rPr>
          <w:rStyle w:val="1-Char"/>
          <w:rFonts w:hint="cs"/>
          <w:rtl/>
        </w:rPr>
        <w:t>ل حد</w:t>
      </w:r>
      <w:r w:rsidR="00446BB7">
        <w:rPr>
          <w:rStyle w:val="1-Char"/>
          <w:rFonts w:hint="cs"/>
          <w:rtl/>
        </w:rPr>
        <w:t>ی</w:t>
      </w:r>
      <w:r w:rsidRPr="007100A7">
        <w:rPr>
          <w:rStyle w:val="1-Char"/>
          <w:rFonts w:hint="cs"/>
          <w:rtl/>
        </w:rPr>
        <w:t xml:space="preserve">ث: </w:t>
      </w:r>
      <w:r w:rsidRPr="00BE2421">
        <w:rPr>
          <w:rStyle w:val="5-Char"/>
          <w:rFonts w:hint="cs"/>
          <w:rtl/>
        </w:rPr>
        <w:t>«رُفِعَ الْقَلَمُ عَنْ ثَلٰاثَةٍ...»</w:t>
      </w:r>
      <w:r w:rsidRPr="007100A7">
        <w:rPr>
          <w:rStyle w:val="1-Char"/>
          <w:rFonts w:hint="cs"/>
          <w:rtl/>
        </w:rPr>
        <w:t xml:space="preserve">؛ و </w:t>
      </w:r>
      <w:r w:rsidR="00544D97" w:rsidRPr="00544D97">
        <w:rPr>
          <w:rStyle w:val="1-Char"/>
          <w:rFonts w:hint="cs"/>
          <w:rtl/>
        </w:rPr>
        <w:t>ابن عباس</w:t>
      </w:r>
      <w:r w:rsidR="00544D97" w:rsidRPr="00C76E0D">
        <w:rPr>
          <w:rStyle w:val="1-Char"/>
          <w:rFonts w:cs="CTraditional Arabic" w:hint="cs"/>
          <w:rtl/>
        </w:rPr>
        <w:t>ب</w:t>
      </w:r>
      <w:r w:rsidRPr="007100A7">
        <w:rPr>
          <w:rStyle w:val="1-Char"/>
          <w:rFonts w:hint="cs"/>
          <w:rtl/>
        </w:rPr>
        <w:t xml:space="preserve"> ن</w:t>
      </w:r>
      <w:r w:rsidR="00446BB7">
        <w:rPr>
          <w:rStyle w:val="1-Char"/>
          <w:rFonts w:hint="cs"/>
          <w:rtl/>
        </w:rPr>
        <w:t>ی</w:t>
      </w:r>
      <w:r w:rsidRPr="007100A7">
        <w:rPr>
          <w:rStyle w:val="1-Char"/>
          <w:rFonts w:hint="cs"/>
          <w:rtl/>
        </w:rPr>
        <w:t>ز گو</w:t>
      </w:r>
      <w:r w:rsidR="00446BB7">
        <w:rPr>
          <w:rStyle w:val="1-Char"/>
          <w:rFonts w:hint="cs"/>
          <w:rtl/>
        </w:rPr>
        <w:t>ی</w:t>
      </w:r>
      <w:r w:rsidRPr="007100A7">
        <w:rPr>
          <w:rStyle w:val="1-Char"/>
          <w:rFonts w:hint="cs"/>
          <w:rtl/>
        </w:rPr>
        <w:t xml:space="preserve">د: </w:t>
      </w:r>
      <w:r w:rsidRPr="00BE2421">
        <w:rPr>
          <w:rStyle w:val="1-Char"/>
          <w:rFonts w:hint="cs"/>
          <w:rtl/>
        </w:rPr>
        <w:t>«زن</w:t>
      </w:r>
      <w:r w:rsidR="00446BB7">
        <w:rPr>
          <w:rStyle w:val="1-Char"/>
          <w:rFonts w:hint="cs"/>
          <w:rtl/>
        </w:rPr>
        <w:t>ی</w:t>
      </w:r>
      <w:r w:rsidRPr="00BE2421">
        <w:rPr>
          <w:rStyle w:val="1-Char"/>
          <w:rFonts w:hint="cs"/>
          <w:rtl/>
        </w:rPr>
        <w:t>، کودک</w:t>
      </w:r>
      <w:r w:rsidR="00446BB7">
        <w:rPr>
          <w:rStyle w:val="1-Char"/>
          <w:rFonts w:hint="cs"/>
          <w:rtl/>
        </w:rPr>
        <w:t>ی</w:t>
      </w:r>
      <w:r w:rsidRPr="00BE2421">
        <w:rPr>
          <w:rStyle w:val="1-Char"/>
          <w:rFonts w:hint="cs"/>
          <w:rtl/>
        </w:rPr>
        <w:t xml:space="preserve"> را نزد پ</w:t>
      </w:r>
      <w:r w:rsidR="00446BB7">
        <w:rPr>
          <w:rStyle w:val="1-Char"/>
          <w:rFonts w:hint="cs"/>
          <w:rtl/>
        </w:rPr>
        <w:t>ی</w:t>
      </w:r>
      <w:r w:rsidRPr="00BE2421">
        <w:rPr>
          <w:rStyle w:val="1-Char"/>
          <w:rFonts w:hint="cs"/>
          <w:rtl/>
        </w:rPr>
        <w:t>امبر</w:t>
      </w:r>
      <w:r w:rsidR="00FE6406" w:rsidRPr="00C76E0D">
        <w:rPr>
          <w:rStyle w:val="1-Char"/>
          <w:rFonts w:cs="CTraditional Arabic" w:hint="cs"/>
          <w:rtl/>
        </w:rPr>
        <w:t xml:space="preserve"> ج</w:t>
      </w:r>
      <w:r w:rsidRPr="00BE2421">
        <w:rPr>
          <w:rStyle w:val="1-Char"/>
          <w:rFonts w:hint="cs"/>
          <w:rtl/>
        </w:rPr>
        <w:t xml:space="preserve"> آورد و گفت: آ</w:t>
      </w:r>
      <w:r w:rsidR="00446BB7">
        <w:rPr>
          <w:rStyle w:val="1-Char"/>
          <w:rFonts w:hint="cs"/>
          <w:rtl/>
        </w:rPr>
        <w:t>ی</w:t>
      </w:r>
      <w:r w:rsidRPr="00BE2421">
        <w:rPr>
          <w:rStyle w:val="1-Char"/>
          <w:rFonts w:hint="cs"/>
          <w:rtl/>
        </w:rPr>
        <w:t>ا حج ا</w:t>
      </w:r>
      <w:r w:rsidR="00446BB7">
        <w:rPr>
          <w:rStyle w:val="1-Char"/>
          <w:rFonts w:hint="cs"/>
          <w:rtl/>
        </w:rPr>
        <w:t>ی</w:t>
      </w:r>
      <w:r w:rsidRPr="00BE2421">
        <w:rPr>
          <w:rStyle w:val="1-Char"/>
          <w:rFonts w:hint="cs"/>
          <w:rtl/>
        </w:rPr>
        <w:t>ن بچه صح</w:t>
      </w:r>
      <w:r w:rsidR="00446BB7">
        <w:rPr>
          <w:rStyle w:val="1-Char"/>
          <w:rFonts w:hint="cs"/>
          <w:rtl/>
        </w:rPr>
        <w:t>ی</w:t>
      </w:r>
      <w:r w:rsidRPr="00BE2421">
        <w:rPr>
          <w:rStyle w:val="1-Char"/>
          <w:rFonts w:hint="cs"/>
          <w:rtl/>
        </w:rPr>
        <w:t>ح است؟ پ</w:t>
      </w:r>
      <w:r w:rsidR="00446BB7">
        <w:rPr>
          <w:rStyle w:val="1-Char"/>
          <w:rFonts w:hint="cs"/>
          <w:rtl/>
        </w:rPr>
        <w:t>ی</w:t>
      </w:r>
      <w:r w:rsidRPr="00BE2421">
        <w:rPr>
          <w:rStyle w:val="1-Char"/>
          <w:rFonts w:hint="cs"/>
          <w:rtl/>
        </w:rPr>
        <w:t>امبر</w:t>
      </w:r>
      <w:r w:rsidR="00FE6406" w:rsidRPr="00C76E0D">
        <w:rPr>
          <w:rStyle w:val="1-Char"/>
          <w:rFonts w:cs="CTraditional Arabic" w:hint="cs"/>
          <w:rtl/>
        </w:rPr>
        <w:t xml:space="preserve"> ج</w:t>
      </w:r>
      <w:r w:rsidRPr="00BE2421">
        <w:rPr>
          <w:rStyle w:val="1-Char"/>
          <w:rFonts w:hint="cs"/>
          <w:rtl/>
        </w:rPr>
        <w:t xml:space="preserve"> فرمود: </w:t>
      </w:r>
      <w:r w:rsidRPr="00BE2421">
        <w:rPr>
          <w:rStyle w:val="5-Char"/>
          <w:rFonts w:hint="cs"/>
          <w:rtl/>
        </w:rPr>
        <w:t>«نَعَمْ وَ لَ</w:t>
      </w:r>
      <w:r w:rsidR="00A70228">
        <w:rPr>
          <w:rStyle w:val="5-Char"/>
          <w:rFonts w:hint="cs"/>
          <w:rtl/>
        </w:rPr>
        <w:t xml:space="preserve">كِ </w:t>
      </w:r>
      <w:r w:rsidRPr="00BE2421">
        <w:rPr>
          <w:rStyle w:val="5-Char"/>
          <w:rFonts w:hint="cs"/>
          <w:rtl/>
        </w:rPr>
        <w:t>اَجْرٌ»</w:t>
      </w:r>
      <w:r w:rsidRPr="007100A7">
        <w:rPr>
          <w:rStyle w:val="1-Char"/>
          <w:rFonts w:hint="cs"/>
          <w:rtl/>
        </w:rPr>
        <w:t xml:space="preserve"> (مسلم، ابوداود و نسا</w:t>
      </w:r>
      <w:r w:rsidR="00446BB7">
        <w:rPr>
          <w:rStyle w:val="1-Char"/>
          <w:rFonts w:hint="cs"/>
          <w:rtl/>
        </w:rPr>
        <w:t>یی</w:t>
      </w:r>
      <w:r w:rsidRPr="007100A7">
        <w:rPr>
          <w:rStyle w:val="1-Char"/>
          <w:rFonts w:hint="cs"/>
          <w:rtl/>
        </w:rPr>
        <w:t xml:space="preserve">)؛ </w:t>
      </w:r>
      <w:r w:rsidRPr="00BE2421">
        <w:rPr>
          <w:rStyle w:val="1-Char"/>
          <w:rFonts w:hint="cs"/>
          <w:rtl/>
        </w:rPr>
        <w:t>«بله و برا</w:t>
      </w:r>
      <w:r w:rsidR="00446BB7">
        <w:rPr>
          <w:rStyle w:val="1-Char"/>
          <w:rFonts w:hint="cs"/>
          <w:rtl/>
        </w:rPr>
        <w:t>ی</w:t>
      </w:r>
      <w:r w:rsidRPr="00BE2421">
        <w:rPr>
          <w:rStyle w:val="1-Char"/>
          <w:rFonts w:hint="cs"/>
          <w:rtl/>
        </w:rPr>
        <w:t xml:space="preserve"> تو ن</w:t>
      </w:r>
      <w:r w:rsidR="00446BB7">
        <w:rPr>
          <w:rStyle w:val="1-Char"/>
          <w:rFonts w:hint="cs"/>
          <w:rtl/>
        </w:rPr>
        <w:t>ی</w:t>
      </w:r>
      <w:r w:rsidRPr="00BE2421">
        <w:rPr>
          <w:rStyle w:val="1-Char"/>
          <w:rFonts w:hint="cs"/>
          <w:rtl/>
        </w:rPr>
        <w:t>ز اجر هست»</w:t>
      </w:r>
      <w:r w:rsidRPr="007100A7">
        <w:rPr>
          <w:rStyle w:val="1-Char"/>
          <w:rFonts w:hint="cs"/>
          <w:rtl/>
        </w:rPr>
        <w:t>.</w:t>
      </w:r>
    </w:p>
    <w:p w:rsidR="006B31CA" w:rsidRPr="007100A7" w:rsidRDefault="006B31CA" w:rsidP="00AF1D25">
      <w:pPr>
        <w:rPr>
          <w:rStyle w:val="1-Char"/>
          <w:rtl/>
        </w:rPr>
      </w:pPr>
      <w:r w:rsidRPr="007100A7">
        <w:rPr>
          <w:rStyle w:val="1-Char"/>
          <w:rFonts w:hint="cs"/>
          <w:rtl/>
        </w:rPr>
        <w:t>و همچن</w:t>
      </w:r>
      <w:r w:rsidR="00446BB7">
        <w:rPr>
          <w:rStyle w:val="1-Char"/>
          <w:rFonts w:hint="cs"/>
          <w:rtl/>
        </w:rPr>
        <w:t>ی</w:t>
      </w:r>
      <w:r w:rsidRPr="007100A7">
        <w:rPr>
          <w:rStyle w:val="1-Char"/>
          <w:rFonts w:hint="cs"/>
          <w:rtl/>
        </w:rPr>
        <w:t xml:space="preserve">ن از </w:t>
      </w:r>
      <w:r w:rsidR="00544D97" w:rsidRPr="00544D97">
        <w:rPr>
          <w:rStyle w:val="1-Char"/>
          <w:rFonts w:hint="cs"/>
          <w:rtl/>
        </w:rPr>
        <w:t>ابن عباس</w:t>
      </w:r>
      <w:r w:rsidR="00544D97" w:rsidRPr="00544D97">
        <w:rPr>
          <w:rStyle w:val="1-Char"/>
          <w:rFonts w:cs="CTraditional Arabic" w:hint="cs"/>
          <w:rtl/>
        </w:rPr>
        <w:t>ب</w:t>
      </w:r>
      <w:r w:rsidRPr="007100A7">
        <w:rPr>
          <w:rStyle w:val="1-Char"/>
          <w:rFonts w:hint="cs"/>
          <w:rtl/>
        </w:rPr>
        <w:t xml:space="preserve"> روا</w:t>
      </w:r>
      <w:r w:rsidR="00446BB7">
        <w:rPr>
          <w:rStyle w:val="1-Char"/>
          <w:rFonts w:hint="cs"/>
          <w:rtl/>
        </w:rPr>
        <w:t>ی</w:t>
      </w:r>
      <w:r w:rsidRPr="007100A7">
        <w:rPr>
          <w:rStyle w:val="1-Char"/>
          <w:rFonts w:hint="cs"/>
          <w:rtl/>
        </w:rPr>
        <w:t>ت است که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 </w:t>
      </w:r>
      <w:r w:rsidRPr="00BE2421">
        <w:rPr>
          <w:rStyle w:val="5-Char"/>
          <w:rFonts w:hint="cs"/>
          <w:rtl/>
        </w:rPr>
        <w:t>«اَيُّمٰا صَبِيٍّ حَجَّ ثُمَّ بَلَغَ فَعَلَيْهِ حَجَّةٌ اُخْريٰ؛ وَ اَيُّمٰا عَبْدٍ حَجَّ ثُمَّ عُتِقَ فَعَلَيْهِ حَجَّةٌ اُخْرٰي»</w:t>
      </w:r>
      <w:r w:rsidRPr="007100A7">
        <w:rPr>
          <w:rStyle w:val="1-Char"/>
          <w:rFonts w:hint="cs"/>
          <w:rtl/>
        </w:rPr>
        <w:t xml:space="preserve"> (ب</w:t>
      </w:r>
      <w:r w:rsidR="00446BB7">
        <w:rPr>
          <w:rStyle w:val="1-Char"/>
          <w:rFonts w:hint="cs"/>
          <w:rtl/>
        </w:rPr>
        <w:t>ی</w:t>
      </w:r>
      <w:r w:rsidRPr="007100A7">
        <w:rPr>
          <w:rStyle w:val="1-Char"/>
          <w:rFonts w:hint="cs"/>
          <w:rtl/>
        </w:rPr>
        <w:t>هق</w:t>
      </w:r>
      <w:r w:rsidR="00446BB7">
        <w:rPr>
          <w:rStyle w:val="1-Char"/>
          <w:rFonts w:hint="cs"/>
          <w:rtl/>
        </w:rPr>
        <w:t>ی</w:t>
      </w:r>
      <w:r w:rsidRPr="007100A7">
        <w:rPr>
          <w:rStyle w:val="1-Char"/>
          <w:rFonts w:hint="cs"/>
          <w:rtl/>
        </w:rPr>
        <w:t xml:space="preserve">)؛ </w:t>
      </w:r>
      <w:r w:rsidRPr="00BE2421">
        <w:rPr>
          <w:rStyle w:val="1-Char"/>
          <w:rFonts w:hint="cs"/>
          <w:rtl/>
        </w:rPr>
        <w:t>«هر کودک</w:t>
      </w:r>
      <w:r w:rsidR="00446BB7">
        <w:rPr>
          <w:rStyle w:val="1-Char"/>
          <w:rFonts w:hint="cs"/>
          <w:rtl/>
        </w:rPr>
        <w:t>ی</w:t>
      </w:r>
      <w:r w:rsidRPr="00BE2421">
        <w:rPr>
          <w:rStyle w:val="1-Char"/>
          <w:rFonts w:hint="cs"/>
          <w:rtl/>
        </w:rPr>
        <w:t xml:space="preserve"> که حج کرد؛ سپس بالغ شد، حجّ</w:t>
      </w:r>
      <w:r w:rsidR="00446BB7">
        <w:rPr>
          <w:rStyle w:val="1-Char"/>
          <w:rFonts w:hint="cs"/>
          <w:rtl/>
        </w:rPr>
        <w:t>ی</w:t>
      </w:r>
      <w:r w:rsidRPr="00BE2421">
        <w:rPr>
          <w:rStyle w:val="1-Char"/>
          <w:rFonts w:hint="cs"/>
          <w:rtl/>
        </w:rPr>
        <w:t xml:space="preserve"> د</w:t>
      </w:r>
      <w:r w:rsidR="00446BB7">
        <w:rPr>
          <w:rStyle w:val="1-Char"/>
          <w:rFonts w:hint="cs"/>
          <w:rtl/>
        </w:rPr>
        <w:t>ی</w:t>
      </w:r>
      <w:r w:rsidRPr="00BE2421">
        <w:rPr>
          <w:rStyle w:val="1-Char"/>
          <w:rFonts w:hint="cs"/>
          <w:rtl/>
        </w:rPr>
        <w:t>گر بر او واجب است؛ و هر برده‌ا</w:t>
      </w:r>
      <w:r w:rsidR="00446BB7">
        <w:rPr>
          <w:rStyle w:val="1-Char"/>
          <w:rFonts w:hint="cs"/>
          <w:rtl/>
        </w:rPr>
        <w:t>ی</w:t>
      </w:r>
      <w:r w:rsidRPr="00BE2421">
        <w:rPr>
          <w:rStyle w:val="1-Char"/>
          <w:rFonts w:hint="cs"/>
          <w:rtl/>
        </w:rPr>
        <w:t xml:space="preserve"> که حجّ را به جا</w:t>
      </w:r>
      <w:r w:rsidR="00446BB7">
        <w:rPr>
          <w:rStyle w:val="1-Char"/>
          <w:rFonts w:hint="cs"/>
          <w:rtl/>
        </w:rPr>
        <w:t>ی</w:t>
      </w:r>
      <w:r w:rsidRPr="00BE2421">
        <w:rPr>
          <w:rStyle w:val="1-Char"/>
          <w:rFonts w:hint="cs"/>
          <w:rtl/>
        </w:rPr>
        <w:t xml:space="preserve"> آورد و سپس آزاد گرد</w:t>
      </w:r>
      <w:r w:rsidR="00446BB7">
        <w:rPr>
          <w:rStyle w:val="1-Char"/>
          <w:rFonts w:hint="cs"/>
          <w:rtl/>
        </w:rPr>
        <w:t>ی</w:t>
      </w:r>
      <w:r w:rsidRPr="00BE2421">
        <w:rPr>
          <w:rStyle w:val="1-Char"/>
          <w:rFonts w:hint="cs"/>
          <w:rtl/>
        </w:rPr>
        <w:t>د، حجّ</w:t>
      </w:r>
      <w:r w:rsidR="00446BB7">
        <w:rPr>
          <w:rStyle w:val="1-Char"/>
          <w:rFonts w:hint="cs"/>
          <w:rtl/>
        </w:rPr>
        <w:t>ی</w:t>
      </w:r>
      <w:r w:rsidRPr="00BE2421">
        <w:rPr>
          <w:rStyle w:val="1-Char"/>
          <w:rFonts w:hint="cs"/>
          <w:rtl/>
        </w:rPr>
        <w:t xml:space="preserve"> د</w:t>
      </w:r>
      <w:r w:rsidR="00446BB7">
        <w:rPr>
          <w:rStyle w:val="1-Char"/>
          <w:rFonts w:hint="cs"/>
          <w:rtl/>
        </w:rPr>
        <w:t>ی</w:t>
      </w:r>
      <w:r w:rsidRPr="00BE2421">
        <w:rPr>
          <w:rStyle w:val="1-Char"/>
          <w:rFonts w:hint="cs"/>
          <w:rtl/>
        </w:rPr>
        <w:t>گر بر او واجب است»</w:t>
      </w:r>
      <w:r w:rsidRPr="007100A7">
        <w:rPr>
          <w:rStyle w:val="1-Char"/>
          <w:rFonts w:hint="cs"/>
          <w:rtl/>
        </w:rPr>
        <w:t>.]</w:t>
      </w:r>
    </w:p>
    <w:p w:rsidR="006B31CA" w:rsidRPr="007100A7" w:rsidRDefault="006B31CA" w:rsidP="00463D6B">
      <w:pPr>
        <w:pStyle w:val="ListParagraph"/>
        <w:numPr>
          <w:ilvl w:val="0"/>
          <w:numId w:val="67"/>
        </w:numPr>
        <w:ind w:left="714" w:hanging="357"/>
        <w:rPr>
          <w:rStyle w:val="1-Char"/>
          <w:rtl/>
        </w:rPr>
      </w:pPr>
      <w:r w:rsidRPr="00C76E0D">
        <w:rPr>
          <w:rStyle w:val="9-Char"/>
          <w:rFonts w:eastAsia="Batang" w:hint="cs"/>
          <w:rtl/>
        </w:rPr>
        <w:t>آزاد بودن</w:t>
      </w:r>
      <w:r w:rsidRPr="007100A7">
        <w:rPr>
          <w:rStyle w:val="1-Char"/>
          <w:rFonts w:hint="cs"/>
          <w:rtl/>
        </w:rPr>
        <w:t>؛ پس حجّ بر برده فرض ن</w:t>
      </w:r>
      <w:r w:rsidR="00446BB7">
        <w:rPr>
          <w:rStyle w:val="1-Char"/>
          <w:rFonts w:hint="cs"/>
          <w:rtl/>
        </w:rPr>
        <w:t>ی</w:t>
      </w:r>
      <w:r w:rsidRPr="007100A7">
        <w:rPr>
          <w:rStyle w:val="1-Char"/>
          <w:rFonts w:hint="cs"/>
          <w:rtl/>
        </w:rPr>
        <w:t>ست، چون مشغول خدمت س</w:t>
      </w:r>
      <w:r w:rsidR="00446BB7">
        <w:rPr>
          <w:rStyle w:val="1-Char"/>
          <w:rFonts w:hint="cs"/>
          <w:rtl/>
        </w:rPr>
        <w:t>ی</w:t>
      </w:r>
      <w:r w:rsidRPr="007100A7">
        <w:rPr>
          <w:rStyle w:val="1-Char"/>
          <w:rFonts w:hint="cs"/>
          <w:rtl/>
        </w:rPr>
        <w:t>دش است و توانا</w:t>
      </w:r>
      <w:r w:rsidR="00446BB7">
        <w:rPr>
          <w:rStyle w:val="1-Char"/>
          <w:rFonts w:hint="cs"/>
          <w:rtl/>
        </w:rPr>
        <w:t>یی</w:t>
      </w:r>
      <w:r w:rsidRPr="007100A7">
        <w:rPr>
          <w:rStyle w:val="1-Char"/>
          <w:rFonts w:hint="cs"/>
          <w:rtl/>
        </w:rPr>
        <w:t xml:space="preserve"> انجام حجّ را ندارد؛ البته اگر کودک </w:t>
      </w:r>
      <w:r w:rsidR="00446BB7">
        <w:rPr>
          <w:rStyle w:val="1-Char"/>
          <w:rFonts w:hint="cs"/>
          <w:rtl/>
        </w:rPr>
        <w:t>ی</w:t>
      </w:r>
      <w:r w:rsidRPr="007100A7">
        <w:rPr>
          <w:rStyle w:val="1-Char"/>
          <w:rFonts w:hint="cs"/>
          <w:rtl/>
        </w:rPr>
        <w:t>ا برده، مراسم حج را به جا</w:t>
      </w:r>
      <w:r w:rsidR="00446BB7">
        <w:rPr>
          <w:rStyle w:val="1-Char"/>
          <w:rFonts w:hint="cs"/>
          <w:rtl/>
        </w:rPr>
        <w:t>ی</w:t>
      </w:r>
      <w:r w:rsidRPr="007100A7">
        <w:rPr>
          <w:rStyle w:val="1-Char"/>
          <w:rFonts w:hint="cs"/>
          <w:rtl/>
        </w:rPr>
        <w:t xml:space="preserve"> آورند، حجّ</w:t>
      </w:r>
      <w:r w:rsidR="000751A8">
        <w:rPr>
          <w:rStyle w:val="1-Char"/>
          <w:rFonts w:hint="cs"/>
          <w:rtl/>
        </w:rPr>
        <w:t xml:space="preserve"> آن‌ها </w:t>
      </w:r>
      <w:r w:rsidRPr="007100A7">
        <w:rPr>
          <w:rStyle w:val="1-Char"/>
          <w:rFonts w:hint="cs"/>
          <w:rtl/>
        </w:rPr>
        <w:t>صح</w:t>
      </w:r>
      <w:r w:rsidR="00446BB7">
        <w:rPr>
          <w:rStyle w:val="1-Char"/>
          <w:rFonts w:hint="cs"/>
          <w:rtl/>
        </w:rPr>
        <w:t>ی</w:t>
      </w:r>
      <w:r w:rsidRPr="007100A7">
        <w:rPr>
          <w:rStyle w:val="1-Char"/>
          <w:rFonts w:hint="cs"/>
          <w:rtl/>
        </w:rPr>
        <w:t>ح است، ول</w:t>
      </w:r>
      <w:r w:rsidR="00446BB7">
        <w:rPr>
          <w:rStyle w:val="1-Char"/>
          <w:rFonts w:hint="cs"/>
          <w:rtl/>
        </w:rPr>
        <w:t>ی</w:t>
      </w:r>
      <w:r w:rsidRPr="007100A7">
        <w:rPr>
          <w:rStyle w:val="1-Char"/>
          <w:rFonts w:hint="cs"/>
          <w:rtl/>
        </w:rPr>
        <w:t xml:space="preserve"> جا</w:t>
      </w:r>
      <w:r w:rsidR="00446BB7">
        <w:rPr>
          <w:rStyle w:val="1-Char"/>
          <w:rFonts w:hint="cs"/>
          <w:rtl/>
        </w:rPr>
        <w:t>ی</w:t>
      </w:r>
      <w:r w:rsidRPr="007100A7">
        <w:rPr>
          <w:rStyle w:val="1-Char"/>
          <w:rFonts w:hint="cs"/>
          <w:rtl/>
        </w:rPr>
        <w:t xml:space="preserve"> حجّ واجب</w:t>
      </w:r>
      <w:r w:rsidR="00446BB7">
        <w:rPr>
          <w:rStyle w:val="1-Char"/>
          <w:rFonts w:hint="cs"/>
          <w:rtl/>
        </w:rPr>
        <w:t>ی</w:t>
      </w:r>
      <w:r w:rsidRPr="007100A7">
        <w:rPr>
          <w:rStyle w:val="1-Char"/>
          <w:rFonts w:hint="cs"/>
          <w:rtl/>
        </w:rPr>
        <w:t xml:space="preserve"> را که بعد از بلوغ کودک و آزاد</w:t>
      </w:r>
      <w:r w:rsidR="00446BB7">
        <w:rPr>
          <w:rStyle w:val="1-Char"/>
          <w:rFonts w:hint="cs"/>
          <w:rtl/>
        </w:rPr>
        <w:t>ی</w:t>
      </w:r>
      <w:r w:rsidRPr="007100A7">
        <w:rPr>
          <w:rStyle w:val="1-Char"/>
          <w:rFonts w:hint="cs"/>
          <w:rtl/>
        </w:rPr>
        <w:t xml:space="preserve"> برده واجب م</w:t>
      </w:r>
      <w:r w:rsidR="00446BB7">
        <w:rPr>
          <w:rStyle w:val="1-Char"/>
          <w:rFonts w:hint="cs"/>
          <w:rtl/>
        </w:rPr>
        <w:t>ی</w:t>
      </w:r>
      <w:r w:rsidRPr="007100A7">
        <w:rPr>
          <w:rStyle w:val="1-Char"/>
          <w:rFonts w:hint="cs"/>
          <w:rtl/>
        </w:rPr>
        <w:t>‌شود را نم</w:t>
      </w:r>
      <w:r w:rsidR="00446BB7">
        <w:rPr>
          <w:rStyle w:val="1-Char"/>
          <w:rFonts w:hint="cs"/>
          <w:rtl/>
        </w:rPr>
        <w:t>ی</w:t>
      </w:r>
      <w:r w:rsidRPr="007100A7">
        <w:rPr>
          <w:rStyle w:val="1-Char"/>
          <w:rFonts w:hint="cs"/>
          <w:rtl/>
        </w:rPr>
        <w:t>‌گ</w:t>
      </w:r>
      <w:r w:rsidR="00446BB7">
        <w:rPr>
          <w:rStyle w:val="1-Char"/>
          <w:rFonts w:hint="cs"/>
          <w:rtl/>
        </w:rPr>
        <w:t>ی</w:t>
      </w:r>
      <w:r w:rsidRPr="007100A7">
        <w:rPr>
          <w:rStyle w:val="1-Char"/>
          <w:rFonts w:hint="cs"/>
          <w:rtl/>
        </w:rPr>
        <w:t xml:space="preserve">رد. </w:t>
      </w:r>
      <w:r w:rsidR="00544D97" w:rsidRPr="00544D97">
        <w:rPr>
          <w:rStyle w:val="1-Char"/>
          <w:rFonts w:hint="cs"/>
          <w:rtl/>
        </w:rPr>
        <w:t>ابن عباس</w:t>
      </w:r>
      <w:r w:rsidR="00544D97" w:rsidRPr="00C76E0D">
        <w:rPr>
          <w:rStyle w:val="1-Char"/>
          <w:rFonts w:cs="CTraditional Arabic" w:hint="cs"/>
          <w:rtl/>
        </w:rPr>
        <w:t>ب</w:t>
      </w:r>
      <w:r w:rsidRPr="007100A7">
        <w:rPr>
          <w:rStyle w:val="1-Char"/>
          <w:rFonts w:hint="cs"/>
          <w:rtl/>
        </w:rPr>
        <w:t xml:space="preserve"> 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C76E0D">
        <w:rPr>
          <w:rStyle w:val="1-Char"/>
          <w:rFonts w:cs="CTraditional Arabic" w:hint="cs"/>
          <w:rtl/>
        </w:rPr>
        <w:t xml:space="preserve"> ج</w:t>
      </w:r>
      <w:r w:rsidRPr="007100A7">
        <w:rPr>
          <w:rStyle w:val="1-Char"/>
          <w:rFonts w:hint="cs"/>
          <w:rtl/>
        </w:rPr>
        <w:t xml:space="preserve"> فرمود: </w:t>
      </w:r>
      <w:r w:rsidRPr="00BE2421">
        <w:rPr>
          <w:rStyle w:val="5-Char"/>
          <w:rFonts w:hint="cs"/>
          <w:rtl/>
        </w:rPr>
        <w:t>«اَيُّمٰا صَبِيٍّ حَجَّ ثُمَّ بَلَغَ فَعَلَيْهِ حَجَّةٌ اُخْريٰ؛ وَ اَيُّمٰا عَبْدٍ حَجَّ ثُمَّ عُتِقَ فَعَلَيْهِ حَجَّةٌ اُخْرٰي»</w:t>
      </w:r>
      <w:r w:rsidRPr="007100A7">
        <w:rPr>
          <w:rStyle w:val="1-Char"/>
          <w:rFonts w:hint="cs"/>
          <w:rtl/>
        </w:rPr>
        <w:t xml:space="preserve"> (ب</w:t>
      </w:r>
      <w:r w:rsidR="00446BB7">
        <w:rPr>
          <w:rStyle w:val="1-Char"/>
          <w:rFonts w:hint="cs"/>
          <w:rtl/>
        </w:rPr>
        <w:t>ی</w:t>
      </w:r>
      <w:r w:rsidRPr="007100A7">
        <w:rPr>
          <w:rStyle w:val="1-Char"/>
          <w:rFonts w:hint="cs"/>
          <w:rtl/>
        </w:rPr>
        <w:t>هق</w:t>
      </w:r>
      <w:r w:rsidR="00446BB7">
        <w:rPr>
          <w:rStyle w:val="1-Char"/>
          <w:rFonts w:hint="cs"/>
          <w:rtl/>
        </w:rPr>
        <w:t>ی</w:t>
      </w:r>
      <w:r w:rsidRPr="007100A7">
        <w:rPr>
          <w:rStyle w:val="1-Char"/>
          <w:rFonts w:hint="cs"/>
          <w:rtl/>
        </w:rPr>
        <w:t xml:space="preserve">)؛ </w:t>
      </w:r>
      <w:r w:rsidRPr="00BE2421">
        <w:rPr>
          <w:rStyle w:val="1-Char"/>
          <w:rFonts w:hint="cs"/>
          <w:rtl/>
        </w:rPr>
        <w:t>«هر کودک</w:t>
      </w:r>
      <w:r w:rsidR="00446BB7">
        <w:rPr>
          <w:rStyle w:val="1-Char"/>
          <w:rFonts w:hint="cs"/>
          <w:rtl/>
        </w:rPr>
        <w:t>ی</w:t>
      </w:r>
      <w:r w:rsidRPr="00BE2421">
        <w:rPr>
          <w:rStyle w:val="1-Char"/>
          <w:rFonts w:hint="cs"/>
          <w:rtl/>
        </w:rPr>
        <w:t xml:space="preserve"> که حج کرد؛ سپس بالغ شد، حجّ</w:t>
      </w:r>
      <w:r w:rsidR="00446BB7">
        <w:rPr>
          <w:rStyle w:val="1-Char"/>
          <w:rFonts w:hint="cs"/>
          <w:rtl/>
        </w:rPr>
        <w:t>ی</w:t>
      </w:r>
      <w:r w:rsidRPr="00BE2421">
        <w:rPr>
          <w:rStyle w:val="1-Char"/>
          <w:rFonts w:hint="cs"/>
          <w:rtl/>
        </w:rPr>
        <w:t xml:space="preserve"> د</w:t>
      </w:r>
      <w:r w:rsidR="00446BB7">
        <w:rPr>
          <w:rStyle w:val="1-Char"/>
          <w:rFonts w:hint="cs"/>
          <w:rtl/>
        </w:rPr>
        <w:t>ی</w:t>
      </w:r>
      <w:r w:rsidRPr="00BE2421">
        <w:rPr>
          <w:rStyle w:val="1-Char"/>
          <w:rFonts w:hint="cs"/>
          <w:rtl/>
        </w:rPr>
        <w:t>گر بر او واجب است؛ و هر برده‌ا</w:t>
      </w:r>
      <w:r w:rsidR="00446BB7">
        <w:rPr>
          <w:rStyle w:val="1-Char"/>
          <w:rFonts w:hint="cs"/>
          <w:rtl/>
        </w:rPr>
        <w:t>ی</w:t>
      </w:r>
      <w:r w:rsidRPr="00BE2421">
        <w:rPr>
          <w:rStyle w:val="1-Char"/>
          <w:rFonts w:hint="cs"/>
          <w:rtl/>
        </w:rPr>
        <w:t xml:space="preserve"> که حجّ را به جا</w:t>
      </w:r>
      <w:r w:rsidR="00446BB7">
        <w:rPr>
          <w:rStyle w:val="1-Char"/>
          <w:rFonts w:hint="cs"/>
          <w:rtl/>
        </w:rPr>
        <w:t>ی</w:t>
      </w:r>
      <w:r w:rsidRPr="00BE2421">
        <w:rPr>
          <w:rStyle w:val="1-Char"/>
          <w:rFonts w:hint="cs"/>
          <w:rtl/>
        </w:rPr>
        <w:t xml:space="preserve"> آورد و سپس آزاد گرد</w:t>
      </w:r>
      <w:r w:rsidR="00446BB7">
        <w:rPr>
          <w:rStyle w:val="1-Char"/>
          <w:rFonts w:hint="cs"/>
          <w:rtl/>
        </w:rPr>
        <w:t>ی</w:t>
      </w:r>
      <w:r w:rsidRPr="00BE2421">
        <w:rPr>
          <w:rStyle w:val="1-Char"/>
          <w:rFonts w:hint="cs"/>
          <w:rtl/>
        </w:rPr>
        <w:t>د، حجّ</w:t>
      </w:r>
      <w:r w:rsidR="00446BB7">
        <w:rPr>
          <w:rStyle w:val="1-Char"/>
          <w:rFonts w:hint="cs"/>
          <w:rtl/>
        </w:rPr>
        <w:t>ی</w:t>
      </w:r>
      <w:r w:rsidRPr="00BE2421">
        <w:rPr>
          <w:rStyle w:val="1-Char"/>
          <w:rFonts w:hint="cs"/>
          <w:rtl/>
        </w:rPr>
        <w:t xml:space="preserve"> د</w:t>
      </w:r>
      <w:r w:rsidR="00446BB7">
        <w:rPr>
          <w:rStyle w:val="1-Char"/>
          <w:rFonts w:hint="cs"/>
          <w:rtl/>
        </w:rPr>
        <w:t>ی</w:t>
      </w:r>
      <w:r w:rsidRPr="00BE2421">
        <w:rPr>
          <w:rStyle w:val="1-Char"/>
          <w:rFonts w:hint="cs"/>
          <w:rtl/>
        </w:rPr>
        <w:t>گر بر او واجب است»</w:t>
      </w:r>
      <w:r w:rsidRPr="007100A7">
        <w:rPr>
          <w:rStyle w:val="1-Char"/>
          <w:rFonts w:hint="cs"/>
          <w:rtl/>
        </w:rPr>
        <w:t>.]</w:t>
      </w:r>
    </w:p>
    <w:p w:rsidR="006B31CA" w:rsidRPr="007100A7" w:rsidRDefault="006B31CA" w:rsidP="00463D6B">
      <w:pPr>
        <w:pStyle w:val="ListParagraph"/>
        <w:numPr>
          <w:ilvl w:val="0"/>
          <w:numId w:val="67"/>
        </w:numPr>
        <w:ind w:left="714" w:hanging="357"/>
        <w:rPr>
          <w:rStyle w:val="1-Char"/>
          <w:rtl/>
        </w:rPr>
      </w:pPr>
      <w:r w:rsidRPr="00C76E0D">
        <w:rPr>
          <w:rStyle w:val="9-Char"/>
          <w:rFonts w:eastAsia="Batang" w:hint="cs"/>
          <w:rtl/>
        </w:rPr>
        <w:t>وقت [مخصوص] حجّ</w:t>
      </w:r>
      <w:r w:rsidRPr="007100A7">
        <w:rPr>
          <w:rStyle w:val="1-Char"/>
          <w:rFonts w:hint="cs"/>
          <w:rtl/>
        </w:rPr>
        <w:t>. [پس ادا</w:t>
      </w:r>
      <w:r w:rsidR="00446BB7">
        <w:rPr>
          <w:rStyle w:val="1-Char"/>
          <w:rFonts w:hint="cs"/>
          <w:rtl/>
        </w:rPr>
        <w:t>ی</w:t>
      </w:r>
      <w:r w:rsidRPr="007100A7">
        <w:rPr>
          <w:rStyle w:val="1-Char"/>
          <w:rFonts w:hint="cs"/>
          <w:rtl/>
        </w:rPr>
        <w:t xml:space="preserve"> حجّ، پ</w:t>
      </w:r>
      <w:r w:rsidR="00446BB7">
        <w:rPr>
          <w:rStyle w:val="1-Char"/>
          <w:rFonts w:hint="cs"/>
          <w:rtl/>
        </w:rPr>
        <w:t>ی</w:t>
      </w:r>
      <w:r w:rsidRPr="007100A7">
        <w:rPr>
          <w:rStyle w:val="1-Char"/>
          <w:rFonts w:hint="cs"/>
          <w:rtl/>
        </w:rPr>
        <w:t>ش از ماه‌ها</w:t>
      </w:r>
      <w:r w:rsidR="00446BB7">
        <w:rPr>
          <w:rStyle w:val="1-Char"/>
          <w:rFonts w:hint="cs"/>
          <w:rtl/>
        </w:rPr>
        <w:t>ی</w:t>
      </w:r>
      <w:r w:rsidRPr="007100A7">
        <w:rPr>
          <w:rStyle w:val="1-Char"/>
          <w:rFonts w:hint="cs"/>
          <w:rtl/>
        </w:rPr>
        <w:t xml:space="preserve"> حجّ، </w:t>
      </w:r>
      <w:r w:rsidR="00446BB7">
        <w:rPr>
          <w:rStyle w:val="1-Char"/>
          <w:rFonts w:hint="cs"/>
          <w:rtl/>
        </w:rPr>
        <w:t>ی</w:t>
      </w:r>
      <w:r w:rsidRPr="007100A7">
        <w:rPr>
          <w:rStyle w:val="1-Char"/>
          <w:rFonts w:hint="cs"/>
          <w:rtl/>
        </w:rPr>
        <w:t>ا پس از آن صح</w:t>
      </w:r>
      <w:r w:rsidR="00446BB7">
        <w:rPr>
          <w:rStyle w:val="1-Char"/>
          <w:rFonts w:hint="cs"/>
          <w:rtl/>
        </w:rPr>
        <w:t>ی</w:t>
      </w:r>
      <w:r w:rsidRPr="007100A7">
        <w:rPr>
          <w:rStyle w:val="1-Char"/>
          <w:rFonts w:hint="cs"/>
          <w:rtl/>
        </w:rPr>
        <w:t>ح ن</w:t>
      </w:r>
      <w:r w:rsidR="00446BB7">
        <w:rPr>
          <w:rStyle w:val="1-Char"/>
          <w:rFonts w:hint="cs"/>
          <w:rtl/>
        </w:rPr>
        <w:t>ی</w:t>
      </w:r>
      <w:r w:rsidRPr="007100A7">
        <w:rPr>
          <w:rStyle w:val="1-Char"/>
          <w:rFonts w:hint="cs"/>
          <w:rtl/>
        </w:rPr>
        <w:t>ست.</w:t>
      </w:r>
    </w:p>
    <w:p w:rsidR="006B31CA" w:rsidRPr="007100A7" w:rsidRDefault="006B31CA" w:rsidP="00AF1D25">
      <w:pPr>
        <w:rPr>
          <w:rStyle w:val="1-Char"/>
          <w:rtl/>
        </w:rPr>
      </w:pPr>
      <w:r w:rsidRPr="007100A7">
        <w:rPr>
          <w:rStyle w:val="1-Char"/>
          <w:rFonts w:hint="cs"/>
          <w:rtl/>
        </w:rPr>
        <w:t xml:space="preserve">و </w:t>
      </w:r>
      <w:r w:rsidRPr="00FE6406">
        <w:rPr>
          <w:rStyle w:val="9-Char"/>
          <w:rFonts w:eastAsia="Batang" w:hint="cs"/>
          <w:rtl/>
        </w:rPr>
        <w:t>ماه‌ها</w:t>
      </w:r>
      <w:r w:rsidR="00446BB7">
        <w:rPr>
          <w:rStyle w:val="9-Char"/>
          <w:rFonts w:eastAsia="Batang" w:hint="cs"/>
          <w:rtl/>
        </w:rPr>
        <w:t>ی</w:t>
      </w:r>
      <w:r w:rsidRPr="00FE6406">
        <w:rPr>
          <w:rStyle w:val="9-Char"/>
          <w:rFonts w:eastAsia="Batang" w:hint="cs"/>
          <w:rtl/>
        </w:rPr>
        <w:t xml:space="preserve"> حجّ</w:t>
      </w:r>
      <w:r w:rsidRPr="007100A7">
        <w:rPr>
          <w:rStyle w:val="1-Char"/>
          <w:rFonts w:hint="cs"/>
          <w:rtl/>
        </w:rPr>
        <w:t xml:space="preserve"> عبارتند از: شوّال، ذوالقعده و ده روز اول از ماه ذوالحجّه.</w:t>
      </w:r>
    </w:p>
    <w:p w:rsidR="006B31CA" w:rsidRPr="007100A7" w:rsidRDefault="006B31CA" w:rsidP="00AF1D25">
      <w:pPr>
        <w:rPr>
          <w:rStyle w:val="1-Char"/>
          <w:rtl/>
        </w:rPr>
      </w:pPr>
      <w:r w:rsidRPr="007100A7">
        <w:rPr>
          <w:rStyle w:val="1-Char"/>
          <w:rFonts w:hint="cs"/>
          <w:rtl/>
        </w:rPr>
        <w:t>پس هر کس پ</w:t>
      </w:r>
      <w:r w:rsidR="00446BB7">
        <w:rPr>
          <w:rStyle w:val="1-Char"/>
          <w:rFonts w:hint="cs"/>
          <w:rtl/>
        </w:rPr>
        <w:t>ی</w:t>
      </w:r>
      <w:r w:rsidRPr="007100A7">
        <w:rPr>
          <w:rStyle w:val="1-Char"/>
          <w:rFonts w:hint="cs"/>
          <w:rtl/>
        </w:rPr>
        <w:t>ش از فرارس</w:t>
      </w:r>
      <w:r w:rsidR="00446BB7">
        <w:rPr>
          <w:rStyle w:val="1-Char"/>
          <w:rFonts w:hint="cs"/>
          <w:rtl/>
        </w:rPr>
        <w:t>ی</w:t>
      </w:r>
      <w:r w:rsidRPr="007100A7">
        <w:rPr>
          <w:rStyle w:val="1-Char"/>
          <w:rFonts w:hint="cs"/>
          <w:rtl/>
        </w:rPr>
        <w:t>دن ا</w:t>
      </w:r>
      <w:r w:rsidR="00446BB7">
        <w:rPr>
          <w:rStyle w:val="1-Char"/>
          <w:rFonts w:hint="cs"/>
          <w:rtl/>
        </w:rPr>
        <w:t>ی</w:t>
      </w:r>
      <w:r w:rsidRPr="007100A7">
        <w:rPr>
          <w:rStyle w:val="1-Char"/>
          <w:rFonts w:hint="cs"/>
          <w:rtl/>
        </w:rPr>
        <w:t>ن ماه‌ها برا</w:t>
      </w:r>
      <w:r w:rsidR="00446BB7">
        <w:rPr>
          <w:rStyle w:val="1-Char"/>
          <w:rFonts w:hint="cs"/>
          <w:rtl/>
        </w:rPr>
        <w:t>ی</w:t>
      </w:r>
      <w:r w:rsidRPr="007100A7">
        <w:rPr>
          <w:rStyle w:val="1-Char"/>
          <w:rFonts w:hint="cs"/>
          <w:rtl/>
        </w:rPr>
        <w:t xml:space="preserve"> حج، طواف </w:t>
      </w:r>
      <w:r w:rsidR="00446BB7">
        <w:rPr>
          <w:rStyle w:val="1-Char"/>
          <w:rFonts w:hint="cs"/>
          <w:rtl/>
        </w:rPr>
        <w:t>ی</w:t>
      </w:r>
      <w:r w:rsidRPr="007100A7">
        <w:rPr>
          <w:rStyle w:val="1-Char"/>
          <w:rFonts w:hint="cs"/>
          <w:rtl/>
        </w:rPr>
        <w:t>ا سع</w:t>
      </w:r>
      <w:r w:rsidR="00446BB7">
        <w:rPr>
          <w:rStyle w:val="1-Char"/>
          <w:rFonts w:hint="cs"/>
          <w:rtl/>
        </w:rPr>
        <w:t>ی</w:t>
      </w:r>
      <w:r w:rsidRPr="007100A7">
        <w:rPr>
          <w:rStyle w:val="1-Char"/>
          <w:rFonts w:hint="cs"/>
          <w:rtl/>
        </w:rPr>
        <w:t xml:space="preserve"> کند، از جا</w:t>
      </w:r>
      <w:r w:rsidR="00446BB7">
        <w:rPr>
          <w:rStyle w:val="1-Char"/>
          <w:rFonts w:hint="cs"/>
          <w:rtl/>
        </w:rPr>
        <w:t>ی</w:t>
      </w:r>
      <w:r w:rsidRPr="007100A7">
        <w:rPr>
          <w:rStyle w:val="1-Char"/>
          <w:rFonts w:hint="cs"/>
          <w:rtl/>
        </w:rPr>
        <w:t xml:space="preserve"> حجّ و</w:t>
      </w:r>
      <w:r w:rsidR="00446BB7">
        <w:rPr>
          <w:rStyle w:val="1-Char"/>
          <w:rFonts w:hint="cs"/>
          <w:rtl/>
        </w:rPr>
        <w:t>ی</w:t>
      </w:r>
      <w:r w:rsidRPr="007100A7">
        <w:rPr>
          <w:rStyle w:val="1-Char"/>
          <w:rFonts w:hint="cs"/>
          <w:rtl/>
        </w:rPr>
        <w:t xml:space="preserve"> صح</w:t>
      </w:r>
      <w:r w:rsidR="00446BB7">
        <w:rPr>
          <w:rStyle w:val="1-Char"/>
          <w:rFonts w:hint="cs"/>
          <w:rtl/>
        </w:rPr>
        <w:t>ی</w:t>
      </w:r>
      <w:r w:rsidRPr="007100A7">
        <w:rPr>
          <w:rStyle w:val="1-Char"/>
          <w:rFonts w:hint="cs"/>
          <w:rtl/>
        </w:rPr>
        <w:t>ح نخواهد بود؛ و اِحرام بستن پ</w:t>
      </w:r>
      <w:r w:rsidR="00446BB7">
        <w:rPr>
          <w:rStyle w:val="1-Char"/>
          <w:rFonts w:hint="cs"/>
          <w:rtl/>
        </w:rPr>
        <w:t>ی</w:t>
      </w:r>
      <w:r w:rsidRPr="007100A7">
        <w:rPr>
          <w:rStyle w:val="1-Char"/>
          <w:rFonts w:hint="cs"/>
          <w:rtl/>
        </w:rPr>
        <w:t>ش از ماه‌ها</w:t>
      </w:r>
      <w:r w:rsidR="00446BB7">
        <w:rPr>
          <w:rStyle w:val="1-Char"/>
          <w:rFonts w:hint="cs"/>
          <w:rtl/>
        </w:rPr>
        <w:t>ی</w:t>
      </w:r>
      <w:r w:rsidRPr="007100A7">
        <w:rPr>
          <w:rStyle w:val="1-Char"/>
          <w:rFonts w:hint="cs"/>
          <w:rtl/>
        </w:rPr>
        <w:t xml:space="preserve"> حجّ، به همراه کراه</w:t>
      </w:r>
      <w:r w:rsidR="00446BB7">
        <w:rPr>
          <w:rStyle w:val="1-Char"/>
          <w:rFonts w:hint="cs"/>
          <w:rtl/>
        </w:rPr>
        <w:t>ی</w:t>
      </w:r>
      <w:r w:rsidRPr="007100A7">
        <w:rPr>
          <w:rStyle w:val="1-Char"/>
          <w:rFonts w:hint="cs"/>
          <w:rtl/>
        </w:rPr>
        <w:t>ت صح</w:t>
      </w:r>
      <w:r w:rsidR="00446BB7">
        <w:rPr>
          <w:rStyle w:val="1-Char"/>
          <w:rFonts w:hint="cs"/>
          <w:rtl/>
        </w:rPr>
        <w:t>ی</w:t>
      </w:r>
      <w:r w:rsidRPr="007100A7">
        <w:rPr>
          <w:rStyle w:val="1-Char"/>
          <w:rFonts w:hint="cs"/>
          <w:rtl/>
        </w:rPr>
        <w:t>ح است.</w:t>
      </w:r>
    </w:p>
    <w:p w:rsidR="006B31CA" w:rsidRPr="007100A7" w:rsidRDefault="006B31CA" w:rsidP="00DE1AF1">
      <w:pPr>
        <w:rPr>
          <w:rStyle w:val="1-Char"/>
          <w:rtl/>
        </w:rPr>
      </w:pPr>
      <w:r w:rsidRPr="007100A7">
        <w:rPr>
          <w:rStyle w:val="1-Char"/>
          <w:rFonts w:hint="cs"/>
          <w:rtl/>
        </w:rPr>
        <w:t>خداوند بلندمرتبه، در مورد وقت حجّ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د:</w:t>
      </w:r>
      <w:r w:rsidR="00DE1AF1">
        <w:rPr>
          <w:rStyle w:val="1-Char"/>
          <w:rFonts w:hint="cs"/>
          <w:rtl/>
        </w:rPr>
        <w:t xml:space="preserve"> </w:t>
      </w:r>
      <w:r w:rsidR="00DE1AF1">
        <w:rPr>
          <w:rStyle w:val="1-Char"/>
          <w:rFonts w:cs="Traditional Arabic"/>
          <w:color w:val="000000"/>
          <w:shd w:val="clear" w:color="auto" w:fill="FFFFFF"/>
          <w:rtl/>
        </w:rPr>
        <w:t>﴿</w:t>
      </w:r>
      <w:r w:rsidR="00DE1AF1" w:rsidRPr="000751A8">
        <w:rPr>
          <w:rStyle w:val="4-Char"/>
          <w:rtl/>
        </w:rPr>
        <w:t xml:space="preserve">۞يَسۡ‍َٔلُونَكَ عَنِ </w:t>
      </w:r>
      <w:r w:rsidR="00DE1AF1" w:rsidRPr="000751A8">
        <w:rPr>
          <w:rStyle w:val="4-Char"/>
          <w:rFonts w:hint="cs"/>
          <w:rtl/>
        </w:rPr>
        <w:t>ٱ</w:t>
      </w:r>
      <w:r w:rsidR="00DE1AF1" w:rsidRPr="000751A8">
        <w:rPr>
          <w:rStyle w:val="4-Char"/>
          <w:rFonts w:hint="eastAsia"/>
          <w:rtl/>
        </w:rPr>
        <w:t>لۡأَهِلَّةِۖ</w:t>
      </w:r>
      <w:r w:rsidR="00DE1AF1" w:rsidRPr="000751A8">
        <w:rPr>
          <w:rStyle w:val="4-Char"/>
          <w:rtl/>
        </w:rPr>
        <w:t xml:space="preserve"> قُلۡ هِيَ مَوَٰقِيتُ لِلنَّاسِ وَ</w:t>
      </w:r>
      <w:r w:rsidR="00DE1AF1" w:rsidRPr="000751A8">
        <w:rPr>
          <w:rStyle w:val="4-Char"/>
          <w:rFonts w:hint="cs"/>
          <w:rtl/>
        </w:rPr>
        <w:t>ٱ</w:t>
      </w:r>
      <w:r w:rsidR="00DE1AF1" w:rsidRPr="000751A8">
        <w:rPr>
          <w:rStyle w:val="4-Char"/>
          <w:rFonts w:hint="eastAsia"/>
          <w:rtl/>
        </w:rPr>
        <w:t>لۡحَجِّۗ</w:t>
      </w:r>
      <w:r w:rsidR="00DE1AF1">
        <w:rPr>
          <w:rStyle w:val="1-Char"/>
          <w:rFonts w:cs="Traditional Arabic"/>
          <w:color w:val="000000"/>
          <w:shd w:val="clear" w:color="auto" w:fill="FFFFFF"/>
          <w:rtl/>
        </w:rPr>
        <w:t>﴾</w:t>
      </w:r>
      <w:r w:rsidR="00DE1AF1" w:rsidRPr="000751A8">
        <w:rPr>
          <w:rStyle w:val="4-Char"/>
          <w:rtl/>
        </w:rPr>
        <w:t xml:space="preserve"> </w:t>
      </w:r>
      <w:r w:rsidR="00DE1AF1" w:rsidRPr="000751A8">
        <w:rPr>
          <w:rStyle w:val="9-Char1"/>
          <w:rtl/>
        </w:rPr>
        <w:t>[البقرة: 189]</w:t>
      </w:r>
      <w:r w:rsidRPr="007100A7">
        <w:rPr>
          <w:rStyle w:val="1-Char"/>
          <w:rFonts w:hint="cs"/>
          <w:rtl/>
        </w:rPr>
        <w:t xml:space="preserve"> </w:t>
      </w:r>
      <w:r w:rsidRPr="00BE2421">
        <w:rPr>
          <w:rStyle w:val="6-Char"/>
          <w:rFonts w:hint="cs"/>
          <w:rtl/>
        </w:rPr>
        <w:t>«از تو درباره‌</w:t>
      </w:r>
      <w:r w:rsidR="00446BB7">
        <w:rPr>
          <w:rStyle w:val="6-Char"/>
          <w:rFonts w:hint="cs"/>
          <w:rtl/>
        </w:rPr>
        <w:t>ی</w:t>
      </w:r>
      <w:r w:rsidRPr="00BE2421">
        <w:rPr>
          <w:rStyle w:val="6-Char"/>
          <w:rFonts w:hint="cs"/>
          <w:rtl/>
        </w:rPr>
        <w:t xml:space="preserve"> هلال‌ها</w:t>
      </w:r>
      <w:r w:rsidR="00446BB7">
        <w:rPr>
          <w:rStyle w:val="6-Char"/>
          <w:rFonts w:hint="cs"/>
          <w:rtl/>
        </w:rPr>
        <w:t>ی</w:t>
      </w:r>
      <w:r w:rsidRPr="00BE2421">
        <w:rPr>
          <w:rStyle w:val="6-Char"/>
          <w:rFonts w:hint="cs"/>
          <w:rtl/>
        </w:rPr>
        <w:t xml:space="preserve"> ماه م</w:t>
      </w:r>
      <w:r w:rsidR="00446BB7">
        <w:rPr>
          <w:rStyle w:val="6-Char"/>
          <w:rFonts w:hint="cs"/>
          <w:rtl/>
        </w:rPr>
        <w:t>ی</w:t>
      </w:r>
      <w:r w:rsidRPr="00BE2421">
        <w:rPr>
          <w:rStyle w:val="6-Char"/>
          <w:rFonts w:hint="cs"/>
          <w:rtl/>
        </w:rPr>
        <w:t>‌پرسند. بگو:</w:t>
      </w:r>
      <w:r w:rsidR="000751A8">
        <w:rPr>
          <w:rStyle w:val="6-Char"/>
          <w:rFonts w:hint="cs"/>
          <w:rtl/>
        </w:rPr>
        <w:t xml:space="preserve"> آن‌ها </w:t>
      </w:r>
      <w:r w:rsidRPr="00BE2421">
        <w:rPr>
          <w:rStyle w:val="6-Char"/>
          <w:rFonts w:hint="cs"/>
          <w:rtl/>
        </w:rPr>
        <w:t>شناسه‌ها</w:t>
      </w:r>
      <w:r w:rsidR="00446BB7">
        <w:rPr>
          <w:rStyle w:val="6-Char"/>
          <w:rFonts w:hint="cs"/>
          <w:rtl/>
        </w:rPr>
        <w:t>ی</w:t>
      </w:r>
      <w:r w:rsidRPr="00BE2421">
        <w:rPr>
          <w:rStyle w:val="6-Char"/>
          <w:rFonts w:hint="cs"/>
          <w:rtl/>
        </w:rPr>
        <w:t xml:space="preserve"> زمان</w:t>
      </w:r>
      <w:r w:rsidR="00446BB7">
        <w:rPr>
          <w:rStyle w:val="6-Char"/>
          <w:rFonts w:hint="cs"/>
          <w:rtl/>
        </w:rPr>
        <w:t>ی</w:t>
      </w:r>
      <w:r w:rsidRPr="00BE2421">
        <w:rPr>
          <w:rStyle w:val="6-Char"/>
          <w:rFonts w:hint="cs"/>
          <w:rtl/>
        </w:rPr>
        <w:t xml:space="preserve"> (و تقو</w:t>
      </w:r>
      <w:r w:rsidR="00446BB7">
        <w:rPr>
          <w:rStyle w:val="6-Char"/>
          <w:rFonts w:hint="cs"/>
          <w:rtl/>
        </w:rPr>
        <w:t>ی</w:t>
      </w:r>
      <w:r w:rsidRPr="00BE2421">
        <w:rPr>
          <w:rStyle w:val="6-Char"/>
          <w:rFonts w:hint="cs"/>
          <w:rtl/>
        </w:rPr>
        <w:t>م طب</w:t>
      </w:r>
      <w:r w:rsidR="00446BB7">
        <w:rPr>
          <w:rStyle w:val="6-Char"/>
          <w:rFonts w:hint="cs"/>
          <w:rtl/>
        </w:rPr>
        <w:t>ی</w:t>
      </w:r>
      <w:r w:rsidRPr="00BE2421">
        <w:rPr>
          <w:rStyle w:val="6-Char"/>
          <w:rFonts w:hint="cs"/>
          <w:rtl/>
        </w:rPr>
        <w:t>ع</w:t>
      </w:r>
      <w:r w:rsidR="00446BB7">
        <w:rPr>
          <w:rStyle w:val="6-Char"/>
          <w:rFonts w:hint="cs"/>
          <w:rtl/>
        </w:rPr>
        <w:t>ی</w:t>
      </w:r>
      <w:r w:rsidRPr="00BE2421">
        <w:rPr>
          <w:rStyle w:val="6-Char"/>
          <w:rFonts w:hint="cs"/>
          <w:rtl/>
        </w:rPr>
        <w:t>) برا</w:t>
      </w:r>
      <w:r w:rsidR="00446BB7">
        <w:rPr>
          <w:rStyle w:val="6-Char"/>
          <w:rFonts w:hint="cs"/>
          <w:rtl/>
        </w:rPr>
        <w:t>ی</w:t>
      </w:r>
      <w:r w:rsidRPr="00BE2421">
        <w:rPr>
          <w:rStyle w:val="6-Char"/>
          <w:rFonts w:hint="cs"/>
          <w:rtl/>
        </w:rPr>
        <w:t xml:space="preserve"> (نظام زندگ</w:t>
      </w:r>
      <w:r w:rsidR="00446BB7">
        <w:rPr>
          <w:rStyle w:val="6-Char"/>
          <w:rFonts w:hint="cs"/>
          <w:rtl/>
        </w:rPr>
        <w:t>ی</w:t>
      </w:r>
      <w:r w:rsidRPr="00BE2421">
        <w:rPr>
          <w:rStyle w:val="6-Char"/>
          <w:rFonts w:hint="cs"/>
          <w:rtl/>
        </w:rPr>
        <w:t>) مردم و (تع</w:t>
      </w:r>
      <w:r w:rsidR="00446BB7">
        <w:rPr>
          <w:rStyle w:val="6-Char"/>
          <w:rFonts w:hint="cs"/>
          <w:rtl/>
        </w:rPr>
        <w:t>یی</w:t>
      </w:r>
      <w:r w:rsidRPr="00BE2421">
        <w:rPr>
          <w:rStyle w:val="6-Char"/>
          <w:rFonts w:hint="cs"/>
          <w:rtl/>
        </w:rPr>
        <w:t>ن وقت) حجّ است»</w:t>
      </w:r>
      <w:r w:rsidRPr="007100A7">
        <w:rPr>
          <w:rStyle w:val="1-Char"/>
          <w:rFonts w:hint="cs"/>
          <w:rtl/>
        </w:rPr>
        <w:t>.</w:t>
      </w:r>
    </w:p>
    <w:p w:rsidR="006B31CA" w:rsidRPr="007100A7" w:rsidRDefault="006B31CA" w:rsidP="00DE1AF1">
      <w:pPr>
        <w:rPr>
          <w:rStyle w:val="1-Char"/>
          <w:rtl/>
        </w:rPr>
      </w:pPr>
      <w:r w:rsidRPr="007100A7">
        <w:rPr>
          <w:rStyle w:val="1-Char"/>
          <w:rFonts w:hint="cs"/>
          <w:rtl/>
        </w:rPr>
        <w:t>و ن</w:t>
      </w:r>
      <w:r w:rsidR="00446BB7">
        <w:rPr>
          <w:rStyle w:val="1-Char"/>
          <w:rFonts w:hint="cs"/>
          <w:rtl/>
        </w:rPr>
        <w:t>ی</w:t>
      </w:r>
      <w:r w:rsidRPr="007100A7">
        <w:rPr>
          <w:rStyle w:val="1-Char"/>
          <w:rFonts w:hint="cs"/>
          <w:rtl/>
        </w:rPr>
        <w:t>ز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د:</w:t>
      </w:r>
      <w:r w:rsidR="00DE1AF1">
        <w:rPr>
          <w:rStyle w:val="1-Char"/>
          <w:rFonts w:hint="cs"/>
          <w:rtl/>
        </w:rPr>
        <w:t xml:space="preserve"> </w:t>
      </w:r>
      <w:r w:rsidR="00DE1AF1">
        <w:rPr>
          <w:rStyle w:val="1-Char"/>
          <w:rFonts w:cs="Traditional Arabic"/>
          <w:color w:val="000000"/>
          <w:shd w:val="clear" w:color="auto" w:fill="FFFFFF"/>
          <w:rtl/>
        </w:rPr>
        <w:t>﴿</w:t>
      </w:r>
      <w:r w:rsidR="00DE1AF1" w:rsidRPr="000751A8">
        <w:rPr>
          <w:rStyle w:val="4-Char"/>
          <w:rFonts w:hint="cs"/>
          <w:rtl/>
        </w:rPr>
        <w:t>ٱ</w:t>
      </w:r>
      <w:r w:rsidR="00DE1AF1" w:rsidRPr="000751A8">
        <w:rPr>
          <w:rStyle w:val="4-Char"/>
          <w:rFonts w:hint="eastAsia"/>
          <w:rtl/>
        </w:rPr>
        <w:t>لۡحَجُّ</w:t>
      </w:r>
      <w:r w:rsidR="00DE1AF1" w:rsidRPr="000751A8">
        <w:rPr>
          <w:rStyle w:val="4-Char"/>
          <w:rtl/>
        </w:rPr>
        <w:t xml:space="preserve"> أَشۡهُرٞ مَّعۡلُومَٰتٞۚ</w:t>
      </w:r>
      <w:r w:rsidR="00DE1AF1">
        <w:rPr>
          <w:rStyle w:val="1-Char"/>
          <w:rFonts w:cs="Traditional Arabic"/>
          <w:color w:val="000000"/>
          <w:shd w:val="clear" w:color="auto" w:fill="FFFFFF"/>
          <w:rtl/>
        </w:rPr>
        <w:t>﴾</w:t>
      </w:r>
      <w:r w:rsidR="00DE1AF1" w:rsidRPr="000751A8">
        <w:rPr>
          <w:rStyle w:val="4-Char"/>
          <w:rtl/>
        </w:rPr>
        <w:t xml:space="preserve"> </w:t>
      </w:r>
      <w:r w:rsidR="00DE1AF1" w:rsidRPr="000751A8">
        <w:rPr>
          <w:rStyle w:val="9-Char1"/>
          <w:rtl/>
        </w:rPr>
        <w:t>[البقرة: 197]</w:t>
      </w:r>
      <w:r w:rsidRPr="007100A7">
        <w:rPr>
          <w:rStyle w:val="1-Char"/>
          <w:rFonts w:hint="cs"/>
          <w:rtl/>
        </w:rPr>
        <w:t xml:space="preserve"> </w:t>
      </w:r>
      <w:r w:rsidRPr="00BE2421">
        <w:rPr>
          <w:rStyle w:val="6-Char"/>
          <w:rFonts w:hint="cs"/>
          <w:rtl/>
        </w:rPr>
        <w:t>«حج در ماه‌ها</w:t>
      </w:r>
      <w:r w:rsidR="00446BB7">
        <w:rPr>
          <w:rStyle w:val="6-Char"/>
          <w:rFonts w:hint="cs"/>
          <w:rtl/>
        </w:rPr>
        <w:t>ی</w:t>
      </w:r>
      <w:r w:rsidRPr="00BE2421">
        <w:rPr>
          <w:rStyle w:val="6-Char"/>
          <w:rFonts w:hint="cs"/>
          <w:rtl/>
        </w:rPr>
        <w:t xml:space="preserve"> مع</w:t>
      </w:r>
      <w:r w:rsidR="00446BB7">
        <w:rPr>
          <w:rStyle w:val="6-Char"/>
          <w:rFonts w:hint="cs"/>
          <w:rtl/>
        </w:rPr>
        <w:t>ی</w:t>
      </w:r>
      <w:r w:rsidRPr="00BE2421">
        <w:rPr>
          <w:rStyle w:val="6-Char"/>
          <w:rFonts w:hint="cs"/>
          <w:rtl/>
        </w:rPr>
        <w:t>ن</w:t>
      </w:r>
      <w:r w:rsidR="00446BB7">
        <w:rPr>
          <w:rStyle w:val="6-Char"/>
          <w:rFonts w:hint="cs"/>
          <w:rtl/>
        </w:rPr>
        <w:t>ی</w:t>
      </w:r>
      <w:r w:rsidRPr="00BE2421">
        <w:rPr>
          <w:rStyle w:val="6-Char"/>
          <w:rFonts w:hint="cs"/>
          <w:rtl/>
        </w:rPr>
        <w:t xml:space="preserve"> انجام م</w:t>
      </w:r>
      <w:r w:rsidR="00446BB7">
        <w:rPr>
          <w:rStyle w:val="6-Char"/>
          <w:rFonts w:hint="cs"/>
          <w:rtl/>
        </w:rPr>
        <w:t>ی</w:t>
      </w:r>
      <w:r w:rsidRPr="00BE2421">
        <w:rPr>
          <w:rStyle w:val="6-Char"/>
          <w:rFonts w:hint="cs"/>
          <w:rtl/>
        </w:rPr>
        <w:t>‌پذ</w:t>
      </w:r>
      <w:r w:rsidR="00446BB7">
        <w:rPr>
          <w:rStyle w:val="6-Char"/>
          <w:rFonts w:hint="cs"/>
          <w:rtl/>
        </w:rPr>
        <w:t>ی</w:t>
      </w:r>
      <w:r w:rsidRPr="00BE2421">
        <w:rPr>
          <w:rStyle w:val="6-Char"/>
          <w:rFonts w:hint="cs"/>
          <w:rtl/>
        </w:rPr>
        <w:t>رد»</w:t>
      </w:r>
      <w:r w:rsidRPr="007100A7">
        <w:rPr>
          <w:rStyle w:val="1-Char"/>
          <w:rFonts w:hint="cs"/>
          <w:rtl/>
        </w:rPr>
        <w:t>.</w:t>
      </w:r>
    </w:p>
    <w:p w:rsidR="006B31CA" w:rsidRPr="007100A7" w:rsidRDefault="00544D97" w:rsidP="00AF1D25">
      <w:pPr>
        <w:rPr>
          <w:rStyle w:val="1-Char"/>
          <w:rtl/>
        </w:rPr>
      </w:pPr>
      <w:r w:rsidRPr="00544D97">
        <w:rPr>
          <w:rStyle w:val="1-Char"/>
          <w:rFonts w:hint="cs"/>
          <w:rtl/>
        </w:rPr>
        <w:t>ابن عمر</w:t>
      </w:r>
      <w:r w:rsidRPr="00544D97">
        <w:rPr>
          <w:rStyle w:val="1-Char"/>
          <w:rFonts w:cs="CTraditional Arabic" w:hint="cs"/>
          <w:rtl/>
        </w:rPr>
        <w:t>ب</w:t>
      </w:r>
      <w:r w:rsidR="006B31CA" w:rsidRPr="007100A7">
        <w:rPr>
          <w:rStyle w:val="1-Char"/>
          <w:rFonts w:hint="cs"/>
          <w:rtl/>
        </w:rPr>
        <w:t xml:space="preserve"> گو</w:t>
      </w:r>
      <w:r w:rsidR="00446BB7">
        <w:rPr>
          <w:rStyle w:val="1-Char"/>
          <w:rFonts w:hint="cs"/>
          <w:rtl/>
        </w:rPr>
        <w:t>ی</w:t>
      </w:r>
      <w:r w:rsidR="006B31CA" w:rsidRPr="007100A7">
        <w:rPr>
          <w:rStyle w:val="1-Char"/>
          <w:rFonts w:hint="cs"/>
          <w:rtl/>
        </w:rPr>
        <w:t xml:space="preserve">د: </w:t>
      </w:r>
      <w:r w:rsidR="006B31CA" w:rsidRPr="00BE2421">
        <w:rPr>
          <w:rStyle w:val="5-Char"/>
          <w:rFonts w:hint="cs"/>
          <w:rtl/>
        </w:rPr>
        <w:t>«اَشْهُرُ الْحَجِّ: شَوّٰالٌ وَ ذُوْالْقَعْدَةَ وَ عَشٌْرٌ مِنْ ذِي الْحَجَّةَ»</w:t>
      </w:r>
      <w:r w:rsidR="006B31CA" w:rsidRPr="007100A7">
        <w:rPr>
          <w:rStyle w:val="1-Char"/>
          <w:rFonts w:hint="cs"/>
          <w:rtl/>
        </w:rPr>
        <w:t xml:space="preserve"> (بخار</w:t>
      </w:r>
      <w:r w:rsidR="00446BB7">
        <w:rPr>
          <w:rStyle w:val="1-Char"/>
          <w:rFonts w:hint="cs"/>
          <w:rtl/>
        </w:rPr>
        <w:t>ی</w:t>
      </w:r>
      <w:r w:rsidR="006B31CA" w:rsidRPr="007100A7">
        <w:rPr>
          <w:rStyle w:val="1-Char"/>
          <w:rFonts w:hint="cs"/>
          <w:rtl/>
        </w:rPr>
        <w:t xml:space="preserve">)؛ </w:t>
      </w:r>
      <w:r w:rsidR="006B31CA" w:rsidRPr="00BE2421">
        <w:rPr>
          <w:rStyle w:val="1-Char"/>
          <w:rFonts w:hint="cs"/>
          <w:rtl/>
        </w:rPr>
        <w:t>«ماه‌ها</w:t>
      </w:r>
      <w:r w:rsidR="00446BB7">
        <w:rPr>
          <w:rStyle w:val="1-Char"/>
          <w:rFonts w:hint="cs"/>
          <w:rtl/>
        </w:rPr>
        <w:t>ی</w:t>
      </w:r>
      <w:r w:rsidR="006B31CA" w:rsidRPr="00BE2421">
        <w:rPr>
          <w:rStyle w:val="1-Char"/>
          <w:rFonts w:hint="cs"/>
          <w:rtl/>
        </w:rPr>
        <w:t xml:space="preserve"> حج: شوّال، ذوالقعده و ده روز از ذوالحجّه است»</w:t>
      </w:r>
      <w:r w:rsidR="006B31CA" w:rsidRPr="007100A7">
        <w:rPr>
          <w:rStyle w:val="1-Char"/>
          <w:rFonts w:hint="cs"/>
          <w:rtl/>
        </w:rPr>
        <w:t xml:space="preserve">. و </w:t>
      </w:r>
      <w:r w:rsidRPr="00544D97">
        <w:rPr>
          <w:rStyle w:val="1-Char"/>
          <w:rFonts w:hint="cs"/>
          <w:rtl/>
        </w:rPr>
        <w:t>ابن عباس</w:t>
      </w:r>
      <w:r w:rsidRPr="00544D97">
        <w:rPr>
          <w:rStyle w:val="1-Char"/>
          <w:rFonts w:cs="CTraditional Arabic" w:hint="cs"/>
          <w:rtl/>
        </w:rPr>
        <w:t>ب</w:t>
      </w:r>
      <w:r w:rsidR="006B31CA" w:rsidRPr="007100A7">
        <w:rPr>
          <w:rStyle w:val="1-Char"/>
          <w:rFonts w:hint="cs"/>
          <w:rtl/>
        </w:rPr>
        <w:t xml:space="preserve"> ن</w:t>
      </w:r>
      <w:r w:rsidR="00446BB7">
        <w:rPr>
          <w:rStyle w:val="1-Char"/>
          <w:rFonts w:hint="cs"/>
          <w:rtl/>
        </w:rPr>
        <w:t>ی</w:t>
      </w:r>
      <w:r w:rsidR="006B31CA" w:rsidRPr="007100A7">
        <w:rPr>
          <w:rStyle w:val="1-Char"/>
          <w:rFonts w:hint="cs"/>
          <w:rtl/>
        </w:rPr>
        <w:t>ز گو</w:t>
      </w:r>
      <w:r w:rsidR="00446BB7">
        <w:rPr>
          <w:rStyle w:val="1-Char"/>
          <w:rFonts w:hint="cs"/>
          <w:rtl/>
        </w:rPr>
        <w:t>ی</w:t>
      </w:r>
      <w:r w:rsidR="006B31CA" w:rsidRPr="007100A7">
        <w:rPr>
          <w:rStyle w:val="1-Char"/>
          <w:rFonts w:hint="cs"/>
          <w:rtl/>
        </w:rPr>
        <w:t xml:space="preserve">د: </w:t>
      </w:r>
      <w:r w:rsidR="006B31CA" w:rsidRPr="00BE2421">
        <w:rPr>
          <w:rStyle w:val="5-Char"/>
          <w:rFonts w:hint="cs"/>
          <w:rtl/>
        </w:rPr>
        <w:t>«مِنَ السُّنَّةِ اَنْ بِالْحَجِّ اِلّٰا فِ</w:t>
      </w:r>
      <w:r w:rsidR="00C12E54" w:rsidRPr="00BE2421">
        <w:rPr>
          <w:rStyle w:val="5-Char"/>
          <w:rFonts w:hint="cs"/>
          <w:rtl/>
        </w:rPr>
        <w:t>ي</w:t>
      </w:r>
      <w:r w:rsidR="006B31CA" w:rsidRPr="00BE2421">
        <w:rPr>
          <w:rStyle w:val="5-Char"/>
          <w:rFonts w:hint="cs"/>
          <w:rtl/>
        </w:rPr>
        <w:t>ْ اَشْهُرِ الْحَجِّ»</w:t>
      </w:r>
      <w:r w:rsidR="006B31CA" w:rsidRPr="007100A7">
        <w:rPr>
          <w:rStyle w:val="1-Char"/>
          <w:rFonts w:hint="cs"/>
          <w:rtl/>
        </w:rPr>
        <w:t xml:space="preserve"> (بخار</w:t>
      </w:r>
      <w:r w:rsidR="00446BB7">
        <w:rPr>
          <w:rStyle w:val="1-Char"/>
          <w:rFonts w:hint="cs"/>
          <w:rtl/>
        </w:rPr>
        <w:t>ی</w:t>
      </w:r>
      <w:r w:rsidR="006B31CA" w:rsidRPr="007100A7">
        <w:rPr>
          <w:rStyle w:val="1-Char"/>
          <w:rFonts w:hint="cs"/>
          <w:rtl/>
        </w:rPr>
        <w:t xml:space="preserve">)؛ </w:t>
      </w:r>
      <w:r w:rsidR="006B31CA" w:rsidRPr="00BE2421">
        <w:rPr>
          <w:rStyle w:val="5-Char"/>
          <w:rFonts w:hint="cs"/>
          <w:rtl/>
        </w:rPr>
        <w:t>«سنّت آن است که فقط در ماه‌هاي حج براي انجام آن احرام بسته شود»</w:t>
      </w:r>
      <w:r w:rsidR="006B31CA" w:rsidRPr="007100A7">
        <w:rPr>
          <w:rStyle w:val="1-Char"/>
          <w:rFonts w:hint="cs"/>
          <w:rtl/>
        </w:rPr>
        <w:t>.]</w:t>
      </w:r>
    </w:p>
    <w:p w:rsidR="006B31CA" w:rsidRPr="007100A7" w:rsidRDefault="006B31CA" w:rsidP="00463D6B">
      <w:pPr>
        <w:pStyle w:val="ListParagraph"/>
        <w:numPr>
          <w:ilvl w:val="0"/>
          <w:numId w:val="67"/>
        </w:numPr>
        <w:ind w:left="714" w:hanging="357"/>
        <w:rPr>
          <w:rStyle w:val="1-Char"/>
          <w:rtl/>
        </w:rPr>
      </w:pPr>
      <w:r w:rsidRPr="007100A7">
        <w:rPr>
          <w:rStyle w:val="1-Char"/>
          <w:rFonts w:hint="cs"/>
          <w:rtl/>
        </w:rPr>
        <w:t>توانا</w:t>
      </w:r>
      <w:r w:rsidR="00446BB7">
        <w:rPr>
          <w:rStyle w:val="1-Char"/>
          <w:rFonts w:hint="cs"/>
          <w:rtl/>
        </w:rPr>
        <w:t>یی</w:t>
      </w:r>
      <w:r w:rsidRPr="007100A7">
        <w:rPr>
          <w:rStyle w:val="1-Char"/>
          <w:rFonts w:hint="cs"/>
          <w:rtl/>
        </w:rPr>
        <w:t xml:space="preserve"> داشتن بر ته</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توشه‌</w:t>
      </w:r>
      <w:r w:rsidR="00446BB7">
        <w:rPr>
          <w:rStyle w:val="1-Char"/>
          <w:rFonts w:hint="cs"/>
          <w:rtl/>
        </w:rPr>
        <w:t>ی</w:t>
      </w:r>
      <w:r w:rsidRPr="007100A7">
        <w:rPr>
          <w:rStyle w:val="1-Char"/>
          <w:rFonts w:hint="cs"/>
          <w:rtl/>
        </w:rPr>
        <w:t xml:space="preserve"> راه؛ آن هم توشه‌ا</w:t>
      </w:r>
      <w:r w:rsidR="00446BB7">
        <w:rPr>
          <w:rStyle w:val="1-Char"/>
          <w:rFonts w:hint="cs"/>
          <w:rtl/>
        </w:rPr>
        <w:t>ی</w:t>
      </w:r>
      <w:r w:rsidRPr="007100A7">
        <w:rPr>
          <w:rStyle w:val="1-Char"/>
          <w:rFonts w:hint="cs"/>
          <w:rtl/>
        </w:rPr>
        <w:t xml:space="preserve"> معمول</w:t>
      </w:r>
      <w:r w:rsidR="00446BB7">
        <w:rPr>
          <w:rStyle w:val="1-Char"/>
          <w:rFonts w:hint="cs"/>
          <w:rtl/>
        </w:rPr>
        <w:t>ی</w:t>
      </w:r>
      <w:r w:rsidRPr="007100A7">
        <w:rPr>
          <w:rStyle w:val="1-Char"/>
          <w:rFonts w:hint="cs"/>
          <w:rtl/>
        </w:rPr>
        <w:t xml:space="preserve"> و متوسط؛ اگر چه در مکّه ن</w:t>
      </w:r>
      <w:r w:rsidR="00446BB7">
        <w:rPr>
          <w:rStyle w:val="1-Char"/>
          <w:rFonts w:hint="cs"/>
          <w:rtl/>
        </w:rPr>
        <w:t>ی</w:t>
      </w:r>
      <w:r w:rsidRPr="007100A7">
        <w:rPr>
          <w:rStyle w:val="1-Char"/>
          <w:rFonts w:hint="cs"/>
          <w:rtl/>
        </w:rPr>
        <w:t>ز باشد.</w:t>
      </w:r>
    </w:p>
    <w:p w:rsidR="006B31CA" w:rsidRPr="007100A7" w:rsidRDefault="006B31CA" w:rsidP="00463D6B">
      <w:pPr>
        <w:pStyle w:val="ListParagraph"/>
        <w:numPr>
          <w:ilvl w:val="0"/>
          <w:numId w:val="67"/>
        </w:numPr>
        <w:ind w:left="714" w:hanging="357"/>
        <w:rPr>
          <w:rStyle w:val="1-Char"/>
          <w:rtl/>
        </w:rPr>
      </w:pPr>
      <w:r w:rsidRPr="007100A7">
        <w:rPr>
          <w:rStyle w:val="1-Char"/>
          <w:rFonts w:hint="cs"/>
          <w:rtl/>
        </w:rPr>
        <w:t>توانا</w:t>
      </w:r>
      <w:r w:rsidR="00446BB7">
        <w:rPr>
          <w:rStyle w:val="1-Char"/>
          <w:rFonts w:hint="cs"/>
          <w:rtl/>
        </w:rPr>
        <w:t>یی</w:t>
      </w:r>
      <w:r w:rsidRPr="007100A7">
        <w:rPr>
          <w:rStyle w:val="1-Char"/>
          <w:rFonts w:hint="cs"/>
          <w:rtl/>
        </w:rPr>
        <w:t xml:space="preserve"> داشتن بر ته</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سوار</w:t>
      </w:r>
      <w:r w:rsidR="00446BB7">
        <w:rPr>
          <w:rStyle w:val="1-Char"/>
          <w:rFonts w:hint="cs"/>
          <w:rtl/>
        </w:rPr>
        <w:t>ی</w:t>
      </w:r>
      <w:r w:rsidRPr="007100A7">
        <w:rPr>
          <w:rStyle w:val="1-Char"/>
          <w:rFonts w:hint="cs"/>
          <w:rtl/>
        </w:rPr>
        <w:t xml:space="preserve"> و مرکب</w:t>
      </w:r>
      <w:r w:rsidR="00446BB7">
        <w:rPr>
          <w:rStyle w:val="1-Char"/>
          <w:rFonts w:hint="cs"/>
          <w:rtl/>
        </w:rPr>
        <w:t>ی</w:t>
      </w:r>
      <w:r w:rsidRPr="007100A7">
        <w:rPr>
          <w:rStyle w:val="1-Char"/>
          <w:rFonts w:hint="cs"/>
          <w:rtl/>
        </w:rPr>
        <w:t xml:space="preserve"> که مختص به خودش باشد؛ </w:t>
      </w:r>
      <w:r w:rsidR="00446BB7">
        <w:rPr>
          <w:rStyle w:val="1-Char"/>
          <w:rFonts w:hint="cs"/>
          <w:rtl/>
        </w:rPr>
        <w:t>ی</w:t>
      </w:r>
      <w:r w:rsidRPr="007100A7">
        <w:rPr>
          <w:rStyle w:val="1-Char"/>
          <w:rFonts w:hint="cs"/>
          <w:rtl/>
        </w:rPr>
        <w:t>ا بر قسمت</w:t>
      </w:r>
      <w:r w:rsidR="00446BB7">
        <w:rPr>
          <w:rStyle w:val="1-Char"/>
          <w:rFonts w:hint="cs"/>
          <w:rtl/>
        </w:rPr>
        <w:t>ی</w:t>
      </w:r>
      <w:r w:rsidRPr="007100A7">
        <w:rPr>
          <w:rStyle w:val="1-Char"/>
          <w:rFonts w:hint="cs"/>
          <w:rtl/>
        </w:rPr>
        <w:t xml:space="preserve"> از کجاوه و تخت روان، ملک</w:t>
      </w:r>
      <w:r w:rsidR="00446BB7">
        <w:rPr>
          <w:rStyle w:val="1-Char"/>
          <w:rFonts w:hint="cs"/>
          <w:rtl/>
        </w:rPr>
        <w:t>ی</w:t>
      </w:r>
      <w:r w:rsidRPr="007100A7">
        <w:rPr>
          <w:rStyle w:val="1-Char"/>
          <w:rFonts w:hint="cs"/>
          <w:rtl/>
        </w:rPr>
        <w:t xml:space="preserve">ت داشته </w:t>
      </w:r>
      <w:r w:rsidR="00446BB7">
        <w:rPr>
          <w:rStyle w:val="1-Char"/>
          <w:rFonts w:hint="cs"/>
          <w:rtl/>
        </w:rPr>
        <w:t>ی</w:t>
      </w:r>
      <w:r w:rsidRPr="007100A7">
        <w:rPr>
          <w:rStyle w:val="1-Char"/>
          <w:rFonts w:hint="cs"/>
          <w:rtl/>
        </w:rPr>
        <w:t>ا آن را اجاره نموده باشد؛ ول</w:t>
      </w:r>
      <w:r w:rsidR="00446BB7">
        <w:rPr>
          <w:rStyle w:val="1-Char"/>
          <w:rFonts w:hint="cs"/>
          <w:rtl/>
        </w:rPr>
        <w:t>ی</w:t>
      </w:r>
      <w:r w:rsidRPr="007100A7">
        <w:rPr>
          <w:rStyle w:val="1-Char"/>
          <w:rFonts w:hint="cs"/>
          <w:rtl/>
        </w:rPr>
        <w:t xml:space="preserve"> اگر به صورت </w:t>
      </w:r>
      <w:r w:rsidRPr="00DE1AF1">
        <w:rPr>
          <w:rStyle w:val="9-Char"/>
          <w:rFonts w:eastAsia="Batang" w:hint="cs"/>
          <w:rtl/>
        </w:rPr>
        <w:t>اِباحت</w:t>
      </w:r>
      <w:r w:rsidRPr="007100A7">
        <w:rPr>
          <w:rStyle w:val="1-Char"/>
          <w:rFonts w:hint="cs"/>
          <w:rtl/>
        </w:rPr>
        <w:t xml:space="preserve"> </w:t>
      </w:r>
      <w:r w:rsidR="00446BB7">
        <w:rPr>
          <w:rStyle w:val="1-Char"/>
          <w:rFonts w:hint="cs"/>
          <w:rtl/>
        </w:rPr>
        <w:t>ی</w:t>
      </w:r>
      <w:r w:rsidRPr="007100A7">
        <w:rPr>
          <w:rStyle w:val="1-Char"/>
          <w:rFonts w:hint="cs"/>
          <w:rtl/>
        </w:rPr>
        <w:t xml:space="preserve">ا </w:t>
      </w:r>
      <w:r w:rsidRPr="00DE1AF1">
        <w:rPr>
          <w:rStyle w:val="9-Char"/>
          <w:rFonts w:eastAsia="Batang" w:hint="cs"/>
          <w:rtl/>
        </w:rPr>
        <w:t>عار</w:t>
      </w:r>
      <w:r w:rsidR="00446BB7">
        <w:rPr>
          <w:rStyle w:val="9-Char"/>
          <w:rFonts w:eastAsia="Batang" w:hint="cs"/>
          <w:rtl/>
        </w:rPr>
        <w:t>ی</w:t>
      </w:r>
      <w:r w:rsidRPr="00DE1AF1">
        <w:rPr>
          <w:rStyle w:val="9-Char"/>
          <w:rFonts w:eastAsia="Batang" w:hint="cs"/>
          <w:rtl/>
        </w:rPr>
        <w:t>ت</w:t>
      </w:r>
      <w:r w:rsidRPr="007100A7">
        <w:rPr>
          <w:rStyle w:val="1-Char"/>
          <w:rFonts w:hint="cs"/>
          <w:rtl/>
        </w:rPr>
        <w:t xml:space="preserve"> م</w:t>
      </w:r>
      <w:r w:rsidR="00446BB7">
        <w:rPr>
          <w:rStyle w:val="1-Char"/>
          <w:rFonts w:hint="cs"/>
          <w:rtl/>
        </w:rPr>
        <w:t>ی</w:t>
      </w:r>
      <w:r w:rsidRPr="007100A7">
        <w:rPr>
          <w:rStyle w:val="1-Char"/>
          <w:rFonts w:hint="cs"/>
          <w:rtl/>
        </w:rPr>
        <w:t>‌توانست مرکب را به دست آورد، در آن صورت حجّ بر و</w:t>
      </w:r>
      <w:r w:rsidR="00446BB7">
        <w:rPr>
          <w:rStyle w:val="1-Char"/>
          <w:rFonts w:hint="cs"/>
          <w:rtl/>
        </w:rPr>
        <w:t>ی</w:t>
      </w:r>
      <w:r w:rsidRPr="007100A7">
        <w:rPr>
          <w:rStyle w:val="1-Char"/>
          <w:rFonts w:hint="cs"/>
          <w:rtl/>
        </w:rPr>
        <w:t xml:space="preserve"> فرض ن</w:t>
      </w:r>
      <w:r w:rsidR="00446BB7">
        <w:rPr>
          <w:rStyle w:val="1-Char"/>
          <w:rFonts w:hint="cs"/>
          <w:rtl/>
        </w:rPr>
        <w:t>ی</w:t>
      </w:r>
      <w:r w:rsidRPr="007100A7">
        <w:rPr>
          <w:rStyle w:val="1-Char"/>
          <w:rFonts w:hint="cs"/>
          <w:rtl/>
        </w:rPr>
        <w:t>ست؛ [صورت «</w:t>
      </w:r>
      <w:r w:rsidRPr="00DE1AF1">
        <w:rPr>
          <w:rStyle w:val="9-Char"/>
          <w:rFonts w:eastAsia="Batang" w:hint="cs"/>
          <w:rtl/>
        </w:rPr>
        <w:t>اِباحت</w:t>
      </w:r>
      <w:r w:rsidRPr="007100A7">
        <w:rPr>
          <w:rStyle w:val="1-Char"/>
          <w:rFonts w:hint="cs"/>
          <w:rtl/>
        </w:rPr>
        <w:t>»، آن است که اگر پسرش بدو مال</w:t>
      </w:r>
      <w:r w:rsidR="00446BB7">
        <w:rPr>
          <w:rStyle w:val="1-Char"/>
          <w:rFonts w:hint="cs"/>
          <w:rtl/>
        </w:rPr>
        <w:t>ی</w:t>
      </w:r>
      <w:r w:rsidRPr="007100A7">
        <w:rPr>
          <w:rStyle w:val="1-Char"/>
          <w:rFonts w:hint="cs"/>
          <w:rtl/>
        </w:rPr>
        <w:t xml:space="preserve"> را بخش</w:t>
      </w:r>
      <w:r w:rsidR="00446BB7">
        <w:rPr>
          <w:rStyle w:val="1-Char"/>
          <w:rFonts w:hint="cs"/>
          <w:rtl/>
        </w:rPr>
        <w:t>ی</w:t>
      </w:r>
      <w:r w:rsidRPr="007100A7">
        <w:rPr>
          <w:rStyle w:val="1-Char"/>
          <w:rFonts w:hint="cs"/>
          <w:rtl/>
        </w:rPr>
        <w:t>د تا با آن حج کند، در آن صورت قبول کردن آن مال بر و</w:t>
      </w:r>
      <w:r w:rsidR="00446BB7">
        <w:rPr>
          <w:rStyle w:val="1-Char"/>
          <w:rFonts w:hint="cs"/>
          <w:rtl/>
        </w:rPr>
        <w:t>ی</w:t>
      </w:r>
      <w:r w:rsidRPr="007100A7">
        <w:rPr>
          <w:rStyle w:val="1-Char"/>
          <w:rFonts w:hint="cs"/>
          <w:rtl/>
        </w:rPr>
        <w:t xml:space="preserve"> واجب ن</w:t>
      </w:r>
      <w:r w:rsidR="00446BB7">
        <w:rPr>
          <w:rStyle w:val="1-Char"/>
          <w:rFonts w:hint="cs"/>
          <w:rtl/>
        </w:rPr>
        <w:t>ی</w:t>
      </w:r>
      <w:r w:rsidRPr="007100A7">
        <w:rPr>
          <w:rStyle w:val="1-Char"/>
          <w:rFonts w:hint="cs"/>
          <w:rtl/>
        </w:rPr>
        <w:t>ست؛ ز</w:t>
      </w:r>
      <w:r w:rsidR="00446BB7">
        <w:rPr>
          <w:rStyle w:val="1-Char"/>
          <w:rFonts w:hint="cs"/>
          <w:rtl/>
        </w:rPr>
        <w:t>ی</w:t>
      </w:r>
      <w:r w:rsidRPr="007100A7">
        <w:rPr>
          <w:rStyle w:val="1-Char"/>
          <w:rFonts w:hint="cs"/>
          <w:rtl/>
        </w:rPr>
        <w:t xml:space="preserve">را به دست آوردن </w:t>
      </w:r>
      <w:r w:rsidRPr="00DE1AF1">
        <w:rPr>
          <w:rStyle w:val="9-Char"/>
          <w:rFonts w:eastAsia="Batang" w:hint="cs"/>
          <w:rtl/>
        </w:rPr>
        <w:t>شرا</w:t>
      </w:r>
      <w:r w:rsidR="00446BB7">
        <w:rPr>
          <w:rStyle w:val="9-Char"/>
          <w:rFonts w:eastAsia="Batang" w:hint="cs"/>
          <w:rtl/>
        </w:rPr>
        <w:t>ی</w:t>
      </w:r>
      <w:r w:rsidRPr="00DE1AF1">
        <w:rPr>
          <w:rStyle w:val="9-Char"/>
          <w:rFonts w:eastAsia="Batang" w:hint="cs"/>
          <w:rtl/>
        </w:rPr>
        <w:t>ط وجوب حج</w:t>
      </w:r>
      <w:r w:rsidRPr="007100A7">
        <w:rPr>
          <w:rStyle w:val="1-Char"/>
          <w:rFonts w:hint="cs"/>
          <w:rtl/>
        </w:rPr>
        <w:t>، واجب نم</w:t>
      </w:r>
      <w:r w:rsidR="00446BB7">
        <w:rPr>
          <w:rStyle w:val="1-Char"/>
          <w:rFonts w:hint="cs"/>
          <w:rtl/>
        </w:rPr>
        <w:t>ی</w:t>
      </w:r>
      <w:r w:rsidRPr="007100A7">
        <w:rPr>
          <w:rStyle w:val="1-Char"/>
          <w:rFonts w:hint="cs"/>
          <w:rtl/>
        </w:rPr>
        <w:t>‌باشد. و همچن</w:t>
      </w:r>
      <w:r w:rsidR="00446BB7">
        <w:rPr>
          <w:rStyle w:val="1-Char"/>
          <w:rFonts w:hint="cs"/>
          <w:rtl/>
        </w:rPr>
        <w:t>ی</w:t>
      </w:r>
      <w:r w:rsidRPr="007100A7">
        <w:rPr>
          <w:rStyle w:val="1-Char"/>
          <w:rFonts w:hint="cs"/>
          <w:rtl/>
        </w:rPr>
        <w:t>ن اگر کس</w:t>
      </w:r>
      <w:r w:rsidR="00446BB7">
        <w:rPr>
          <w:rStyle w:val="1-Char"/>
          <w:rFonts w:hint="cs"/>
          <w:rtl/>
        </w:rPr>
        <w:t>ی</w:t>
      </w:r>
      <w:r w:rsidRPr="007100A7">
        <w:rPr>
          <w:rStyle w:val="1-Char"/>
          <w:rFonts w:hint="cs"/>
          <w:rtl/>
        </w:rPr>
        <w:t xml:space="preserve"> بدو مال</w:t>
      </w:r>
      <w:r w:rsidR="00446BB7">
        <w:rPr>
          <w:rStyle w:val="1-Char"/>
          <w:rFonts w:hint="cs"/>
          <w:rtl/>
        </w:rPr>
        <w:t>ی</w:t>
      </w:r>
      <w:r w:rsidRPr="007100A7">
        <w:rPr>
          <w:rStyle w:val="1-Char"/>
          <w:rFonts w:hint="cs"/>
          <w:rtl/>
        </w:rPr>
        <w:t xml:space="preserve"> را به </w:t>
      </w:r>
      <w:r w:rsidRPr="00DE1AF1">
        <w:rPr>
          <w:rStyle w:val="9-Char"/>
          <w:rFonts w:eastAsia="Batang" w:hint="cs"/>
          <w:rtl/>
        </w:rPr>
        <w:t>عار</w:t>
      </w:r>
      <w:r w:rsidR="00446BB7">
        <w:rPr>
          <w:rStyle w:val="9-Char"/>
          <w:rFonts w:eastAsia="Batang" w:hint="cs"/>
          <w:rtl/>
        </w:rPr>
        <w:t>ی</w:t>
      </w:r>
      <w:r w:rsidRPr="00DE1AF1">
        <w:rPr>
          <w:rStyle w:val="9-Char"/>
          <w:rFonts w:eastAsia="Batang" w:hint="cs"/>
          <w:rtl/>
        </w:rPr>
        <w:t>ت</w:t>
      </w:r>
      <w:r w:rsidRPr="007100A7">
        <w:rPr>
          <w:rStyle w:val="1-Char"/>
          <w:rFonts w:hint="cs"/>
          <w:rtl/>
        </w:rPr>
        <w:t xml:space="preserve"> داد تا با آن حج کند، باز هم پذ</w:t>
      </w:r>
      <w:r w:rsidR="00446BB7">
        <w:rPr>
          <w:rStyle w:val="1-Char"/>
          <w:rFonts w:hint="cs"/>
          <w:rtl/>
        </w:rPr>
        <w:t>ی</w:t>
      </w:r>
      <w:r w:rsidRPr="007100A7">
        <w:rPr>
          <w:rStyle w:val="1-Char"/>
          <w:rFonts w:hint="cs"/>
          <w:rtl/>
        </w:rPr>
        <w:t>رفتن آن بر و</w:t>
      </w:r>
      <w:r w:rsidR="00446BB7">
        <w:rPr>
          <w:rStyle w:val="1-Char"/>
          <w:rFonts w:hint="cs"/>
          <w:rtl/>
        </w:rPr>
        <w:t>ی</w:t>
      </w:r>
      <w:r w:rsidRPr="007100A7">
        <w:rPr>
          <w:rStyle w:val="1-Char"/>
          <w:rFonts w:hint="cs"/>
          <w:rtl/>
        </w:rPr>
        <w:t xml:space="preserve"> واجب نم</w:t>
      </w:r>
      <w:r w:rsidR="00446BB7">
        <w:rPr>
          <w:rStyle w:val="1-Char"/>
          <w:rFonts w:hint="cs"/>
          <w:rtl/>
        </w:rPr>
        <w:t>ی</w:t>
      </w:r>
      <w:r w:rsidRPr="007100A7">
        <w:rPr>
          <w:rStyle w:val="1-Char"/>
          <w:rFonts w:hint="cs"/>
          <w:rtl/>
        </w:rPr>
        <w:t>‌باشد؛ ز</w:t>
      </w:r>
      <w:r w:rsidR="00446BB7">
        <w:rPr>
          <w:rStyle w:val="1-Char"/>
          <w:rFonts w:hint="cs"/>
          <w:rtl/>
        </w:rPr>
        <w:t>ی</w:t>
      </w:r>
      <w:r w:rsidRPr="007100A7">
        <w:rPr>
          <w:rStyle w:val="1-Char"/>
          <w:rFonts w:hint="cs"/>
          <w:rtl/>
        </w:rPr>
        <w:t xml:space="preserve">را به دست آوردن </w:t>
      </w:r>
      <w:r w:rsidRPr="00DE1AF1">
        <w:rPr>
          <w:rStyle w:val="9-Char"/>
          <w:rFonts w:eastAsia="Batang" w:hint="cs"/>
          <w:rtl/>
        </w:rPr>
        <w:t>شرا</w:t>
      </w:r>
      <w:r w:rsidR="00446BB7">
        <w:rPr>
          <w:rStyle w:val="9-Char"/>
          <w:rFonts w:eastAsia="Batang" w:hint="cs"/>
          <w:rtl/>
        </w:rPr>
        <w:t>ی</w:t>
      </w:r>
      <w:r w:rsidRPr="00DE1AF1">
        <w:rPr>
          <w:rStyle w:val="9-Char"/>
          <w:rFonts w:eastAsia="Batang" w:hint="cs"/>
          <w:rtl/>
        </w:rPr>
        <w:t>ط وجوب حج</w:t>
      </w:r>
      <w:r w:rsidRPr="007100A7">
        <w:rPr>
          <w:rStyle w:val="1-Char"/>
          <w:rFonts w:hint="cs"/>
          <w:rtl/>
        </w:rPr>
        <w:t>، واجب ن</w:t>
      </w:r>
      <w:r w:rsidR="00446BB7">
        <w:rPr>
          <w:rStyle w:val="1-Char"/>
          <w:rFonts w:hint="cs"/>
          <w:rtl/>
        </w:rPr>
        <w:t>ی</w:t>
      </w:r>
      <w:r w:rsidRPr="007100A7">
        <w:rPr>
          <w:rStyle w:val="1-Char"/>
          <w:rFonts w:hint="cs"/>
          <w:rtl/>
        </w:rPr>
        <w:t>ست.]</w:t>
      </w:r>
    </w:p>
    <w:p w:rsidR="006B31CA" w:rsidRPr="007100A7" w:rsidRDefault="006B31CA" w:rsidP="00AF1D25">
      <w:pPr>
        <w:rPr>
          <w:rStyle w:val="1-Char"/>
          <w:rtl/>
        </w:rPr>
      </w:pPr>
      <w:r w:rsidRPr="007100A7">
        <w:rPr>
          <w:rStyle w:val="1-Char"/>
          <w:rFonts w:hint="cs"/>
          <w:rtl/>
        </w:rPr>
        <w:t>و توانا</w:t>
      </w:r>
      <w:r w:rsidR="00446BB7">
        <w:rPr>
          <w:rStyle w:val="1-Char"/>
          <w:rFonts w:hint="cs"/>
          <w:rtl/>
        </w:rPr>
        <w:t>یی</w:t>
      </w:r>
      <w:r w:rsidRPr="007100A7">
        <w:rPr>
          <w:rStyle w:val="1-Char"/>
          <w:rFonts w:hint="cs"/>
          <w:rtl/>
        </w:rPr>
        <w:t xml:space="preserve"> داشتن بر ته</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سوار</w:t>
      </w:r>
      <w:r w:rsidR="00446BB7">
        <w:rPr>
          <w:rStyle w:val="1-Char"/>
          <w:rFonts w:hint="cs"/>
          <w:rtl/>
        </w:rPr>
        <w:t>ی</w:t>
      </w:r>
      <w:r w:rsidRPr="007100A7">
        <w:rPr>
          <w:rStyle w:val="1-Char"/>
          <w:rFonts w:hint="cs"/>
          <w:rtl/>
        </w:rPr>
        <w:t xml:space="preserve"> و مرکب، برا</w:t>
      </w:r>
      <w:r w:rsidR="00446BB7">
        <w:rPr>
          <w:rStyle w:val="1-Char"/>
          <w:rFonts w:hint="cs"/>
          <w:rtl/>
        </w:rPr>
        <w:t>ی</w:t>
      </w:r>
      <w:r w:rsidRPr="007100A7">
        <w:rPr>
          <w:rStyle w:val="1-Char"/>
          <w:rFonts w:hint="cs"/>
          <w:rtl/>
        </w:rPr>
        <w:t xml:space="preserve"> غ</w:t>
      </w:r>
      <w:r w:rsidR="00446BB7">
        <w:rPr>
          <w:rStyle w:val="1-Char"/>
          <w:rFonts w:hint="cs"/>
          <w:rtl/>
        </w:rPr>
        <w:t>ی</w:t>
      </w:r>
      <w:r w:rsidRPr="007100A7">
        <w:rPr>
          <w:rStyle w:val="1-Char"/>
          <w:rFonts w:hint="cs"/>
          <w:rtl/>
        </w:rPr>
        <w:t>ر اهال</w:t>
      </w:r>
      <w:r w:rsidR="00446BB7">
        <w:rPr>
          <w:rStyle w:val="1-Char"/>
          <w:rFonts w:hint="cs"/>
          <w:rtl/>
        </w:rPr>
        <w:t>ی</w:t>
      </w:r>
      <w:r w:rsidRPr="007100A7">
        <w:rPr>
          <w:rStyle w:val="1-Char"/>
          <w:rFonts w:hint="cs"/>
          <w:rtl/>
        </w:rPr>
        <w:t xml:space="preserve"> مکه و کسان</w:t>
      </w:r>
      <w:r w:rsidR="00446BB7">
        <w:rPr>
          <w:rStyle w:val="1-Char"/>
          <w:rFonts w:hint="cs"/>
          <w:rtl/>
        </w:rPr>
        <w:t>ی</w:t>
      </w:r>
      <w:r w:rsidRPr="007100A7">
        <w:rPr>
          <w:rStyle w:val="1-Char"/>
          <w:rFonts w:hint="cs"/>
          <w:rtl/>
        </w:rPr>
        <w:t xml:space="preserve"> است که در اطراف شهر مکه، زندگ</w:t>
      </w:r>
      <w:r w:rsidR="00446BB7">
        <w:rPr>
          <w:rStyle w:val="1-Char"/>
          <w:rFonts w:hint="cs"/>
          <w:rtl/>
        </w:rPr>
        <w:t>ی</w:t>
      </w:r>
      <w:r w:rsidRPr="007100A7">
        <w:rPr>
          <w:rStyle w:val="1-Char"/>
          <w:rFonts w:hint="cs"/>
          <w:rtl/>
        </w:rPr>
        <w:t xml:space="preserve"> به سر م</w:t>
      </w:r>
      <w:r w:rsidR="00446BB7">
        <w:rPr>
          <w:rStyle w:val="1-Char"/>
          <w:rFonts w:hint="cs"/>
          <w:rtl/>
        </w:rPr>
        <w:t>ی</w:t>
      </w:r>
      <w:r w:rsidRPr="007100A7">
        <w:rPr>
          <w:rStyle w:val="1-Char"/>
          <w:rFonts w:hint="cs"/>
          <w:rtl/>
        </w:rPr>
        <w:t>‌برند؛ از ا</w:t>
      </w:r>
      <w:r w:rsidR="00446BB7">
        <w:rPr>
          <w:rStyle w:val="1-Char"/>
          <w:rFonts w:hint="cs"/>
          <w:rtl/>
        </w:rPr>
        <w:t>ی</w:t>
      </w:r>
      <w:r w:rsidRPr="007100A7">
        <w:rPr>
          <w:rStyle w:val="1-Char"/>
          <w:rFonts w:hint="cs"/>
          <w:rtl/>
        </w:rPr>
        <w:t>ن رو، هرگاه برا</w:t>
      </w:r>
      <w:r w:rsidR="00446BB7">
        <w:rPr>
          <w:rStyle w:val="1-Char"/>
          <w:rFonts w:hint="cs"/>
          <w:rtl/>
        </w:rPr>
        <w:t>ی</w:t>
      </w:r>
      <w:r w:rsidR="000751A8">
        <w:rPr>
          <w:rStyle w:val="1-Char"/>
          <w:rFonts w:hint="cs"/>
          <w:rtl/>
        </w:rPr>
        <w:t xml:space="preserve"> آن‌ها </w:t>
      </w:r>
      <w:r w:rsidRPr="007100A7">
        <w:rPr>
          <w:rStyle w:val="1-Char"/>
          <w:rFonts w:hint="cs"/>
          <w:rtl/>
        </w:rPr>
        <w:t>ا</w:t>
      </w:r>
      <w:r w:rsidR="00446BB7">
        <w:rPr>
          <w:rStyle w:val="1-Char"/>
          <w:rFonts w:hint="cs"/>
          <w:rtl/>
        </w:rPr>
        <w:t>ی</w:t>
      </w:r>
      <w:r w:rsidRPr="007100A7">
        <w:rPr>
          <w:rStyle w:val="1-Char"/>
          <w:rFonts w:hint="cs"/>
          <w:rtl/>
        </w:rPr>
        <w:t>ن امکان وجود داشت که بدون سخت</w:t>
      </w:r>
      <w:r w:rsidR="00446BB7">
        <w:rPr>
          <w:rStyle w:val="1-Char"/>
          <w:rFonts w:hint="cs"/>
          <w:rtl/>
        </w:rPr>
        <w:t>ی</w:t>
      </w:r>
      <w:r w:rsidRPr="007100A7">
        <w:rPr>
          <w:rStyle w:val="1-Char"/>
          <w:rFonts w:hint="cs"/>
          <w:rtl/>
        </w:rPr>
        <w:t xml:space="preserve"> و دشوار</w:t>
      </w:r>
      <w:r w:rsidR="00446BB7">
        <w:rPr>
          <w:rStyle w:val="1-Char"/>
          <w:rFonts w:hint="cs"/>
          <w:rtl/>
        </w:rPr>
        <w:t>ی</w:t>
      </w:r>
      <w:r w:rsidRPr="007100A7">
        <w:rPr>
          <w:rStyle w:val="1-Char"/>
          <w:rFonts w:hint="cs"/>
          <w:rtl/>
        </w:rPr>
        <w:t>، با پا</w:t>
      </w:r>
      <w:r w:rsidR="00446BB7">
        <w:rPr>
          <w:rStyle w:val="1-Char"/>
          <w:rFonts w:hint="cs"/>
          <w:rtl/>
        </w:rPr>
        <w:t>ی</w:t>
      </w:r>
      <w:r w:rsidRPr="007100A7">
        <w:rPr>
          <w:rStyle w:val="1-Char"/>
          <w:rFonts w:hint="cs"/>
          <w:rtl/>
        </w:rPr>
        <w:t xml:space="preserve"> پ</w:t>
      </w:r>
      <w:r w:rsidR="00446BB7">
        <w:rPr>
          <w:rStyle w:val="1-Char"/>
          <w:rFonts w:hint="cs"/>
          <w:rtl/>
        </w:rPr>
        <w:t>ی</w:t>
      </w:r>
      <w:r w:rsidRPr="007100A7">
        <w:rPr>
          <w:rStyle w:val="1-Char"/>
          <w:rFonts w:hint="cs"/>
          <w:rtl/>
        </w:rPr>
        <w:t>اده و با توان و قدرت، به سو</w:t>
      </w:r>
      <w:r w:rsidR="00446BB7">
        <w:rPr>
          <w:rStyle w:val="1-Char"/>
          <w:rFonts w:hint="cs"/>
          <w:rtl/>
        </w:rPr>
        <w:t>ی</w:t>
      </w:r>
      <w:r w:rsidRPr="007100A7">
        <w:rPr>
          <w:rStyle w:val="1-Char"/>
          <w:rFonts w:hint="cs"/>
          <w:rtl/>
        </w:rPr>
        <w:t xml:space="preserve"> خانه‌</w:t>
      </w:r>
      <w:r w:rsidR="00446BB7">
        <w:rPr>
          <w:rStyle w:val="1-Char"/>
          <w:rFonts w:hint="cs"/>
          <w:rtl/>
        </w:rPr>
        <w:t>ی</w:t>
      </w:r>
      <w:r w:rsidRPr="007100A7">
        <w:rPr>
          <w:rStyle w:val="1-Char"/>
          <w:rFonts w:hint="cs"/>
          <w:rtl/>
        </w:rPr>
        <w:t xml:space="preserve"> کعبه ب</w:t>
      </w:r>
      <w:r w:rsidR="00446BB7">
        <w:rPr>
          <w:rStyle w:val="1-Char"/>
          <w:rFonts w:hint="cs"/>
          <w:rtl/>
        </w:rPr>
        <w:t>ی</w:t>
      </w:r>
      <w:r w:rsidRPr="007100A7">
        <w:rPr>
          <w:rStyle w:val="1-Char"/>
          <w:rFonts w:hint="cs"/>
          <w:rtl/>
        </w:rPr>
        <w:t>ا</w:t>
      </w:r>
      <w:r w:rsidR="00446BB7">
        <w:rPr>
          <w:rStyle w:val="1-Char"/>
          <w:rFonts w:hint="cs"/>
          <w:rtl/>
        </w:rPr>
        <w:t>ی</w:t>
      </w:r>
      <w:r w:rsidRPr="007100A7">
        <w:rPr>
          <w:rStyle w:val="1-Char"/>
          <w:rFonts w:hint="cs"/>
          <w:rtl/>
        </w:rPr>
        <w:t>ند، در آن صورت بر</w:t>
      </w:r>
      <w:r w:rsidR="000751A8">
        <w:rPr>
          <w:rStyle w:val="1-Char"/>
          <w:rFonts w:hint="cs"/>
          <w:rtl/>
        </w:rPr>
        <w:t xml:space="preserve"> آن‌ها </w:t>
      </w:r>
      <w:r w:rsidRPr="007100A7">
        <w:rPr>
          <w:rStyle w:val="1-Char"/>
          <w:rFonts w:hint="cs"/>
          <w:rtl/>
        </w:rPr>
        <w:t>واجب است که به سو</w:t>
      </w:r>
      <w:r w:rsidR="00446BB7">
        <w:rPr>
          <w:rStyle w:val="1-Char"/>
          <w:rFonts w:hint="cs"/>
          <w:rtl/>
        </w:rPr>
        <w:t>ی</w:t>
      </w:r>
      <w:r w:rsidRPr="007100A7">
        <w:rPr>
          <w:rStyle w:val="1-Char"/>
          <w:rFonts w:hint="cs"/>
          <w:rtl/>
        </w:rPr>
        <w:t xml:space="preserve"> خانه‌</w:t>
      </w:r>
      <w:r w:rsidR="00446BB7">
        <w:rPr>
          <w:rStyle w:val="1-Char"/>
          <w:rFonts w:hint="cs"/>
          <w:rtl/>
        </w:rPr>
        <w:t>ی</w:t>
      </w:r>
      <w:r w:rsidRPr="007100A7">
        <w:rPr>
          <w:rStyle w:val="1-Char"/>
          <w:rFonts w:hint="cs"/>
          <w:rtl/>
        </w:rPr>
        <w:t xml:space="preserve"> کعبه ب</w:t>
      </w:r>
      <w:r w:rsidR="00446BB7">
        <w:rPr>
          <w:rStyle w:val="1-Char"/>
          <w:rFonts w:hint="cs"/>
          <w:rtl/>
        </w:rPr>
        <w:t>ی</w:t>
      </w:r>
      <w:r w:rsidRPr="007100A7">
        <w:rPr>
          <w:rStyle w:val="1-Char"/>
          <w:rFonts w:hint="cs"/>
          <w:rtl/>
        </w:rPr>
        <w:t>ا</w:t>
      </w:r>
      <w:r w:rsidR="00446BB7">
        <w:rPr>
          <w:rStyle w:val="1-Char"/>
          <w:rFonts w:hint="cs"/>
          <w:rtl/>
        </w:rPr>
        <w:t>ی</w:t>
      </w:r>
      <w:r w:rsidRPr="007100A7">
        <w:rPr>
          <w:rStyle w:val="1-Char"/>
          <w:rFonts w:hint="cs"/>
          <w:rtl/>
        </w:rPr>
        <w:t xml:space="preserve">ند؛ و اگر </w:t>
      </w:r>
      <w:r w:rsidR="00AF17B9">
        <w:rPr>
          <w:rStyle w:val="1-Char"/>
          <w:rFonts w:hint="cs"/>
          <w:rtl/>
        </w:rPr>
        <w:t>چنان‌چه</w:t>
      </w:r>
      <w:r w:rsidRPr="007100A7">
        <w:rPr>
          <w:rStyle w:val="1-Char"/>
          <w:rFonts w:hint="cs"/>
          <w:rtl/>
        </w:rPr>
        <w:t xml:space="preserve"> برا</w:t>
      </w:r>
      <w:r w:rsidR="00446BB7">
        <w:rPr>
          <w:rStyle w:val="1-Char"/>
          <w:rFonts w:hint="cs"/>
          <w:rtl/>
        </w:rPr>
        <w:t>ی</w:t>
      </w:r>
      <w:r w:rsidR="000751A8">
        <w:rPr>
          <w:rStyle w:val="1-Char"/>
          <w:rFonts w:hint="cs"/>
          <w:rtl/>
        </w:rPr>
        <w:t xml:space="preserve"> آن‌ها،</w:t>
      </w:r>
      <w:r w:rsidRPr="007100A7">
        <w:rPr>
          <w:rStyle w:val="1-Char"/>
          <w:rFonts w:hint="cs"/>
          <w:rtl/>
        </w:rPr>
        <w:t xml:space="preserve"> ا</w:t>
      </w:r>
      <w:r w:rsidR="00446BB7">
        <w:rPr>
          <w:rStyle w:val="1-Char"/>
          <w:rFonts w:hint="cs"/>
          <w:rtl/>
        </w:rPr>
        <w:t>ی</w:t>
      </w:r>
      <w:r w:rsidRPr="007100A7">
        <w:rPr>
          <w:rStyle w:val="1-Char"/>
          <w:rFonts w:hint="cs"/>
          <w:rtl/>
        </w:rPr>
        <w:t>ن امکان وجود نداشت که بدون سخت</w:t>
      </w:r>
      <w:r w:rsidR="00446BB7">
        <w:rPr>
          <w:rStyle w:val="1-Char"/>
          <w:rFonts w:hint="cs"/>
          <w:rtl/>
        </w:rPr>
        <w:t>ی</w:t>
      </w:r>
      <w:r w:rsidRPr="007100A7">
        <w:rPr>
          <w:rStyle w:val="1-Char"/>
          <w:rFonts w:hint="cs"/>
          <w:rtl/>
        </w:rPr>
        <w:t xml:space="preserve"> و دشوار</w:t>
      </w:r>
      <w:r w:rsidR="00446BB7">
        <w:rPr>
          <w:rStyle w:val="1-Char"/>
          <w:rFonts w:hint="cs"/>
          <w:rtl/>
        </w:rPr>
        <w:t>ی</w:t>
      </w:r>
      <w:r w:rsidRPr="007100A7">
        <w:rPr>
          <w:rStyle w:val="1-Char"/>
          <w:rFonts w:hint="cs"/>
          <w:rtl/>
        </w:rPr>
        <w:t>، با پا</w:t>
      </w:r>
      <w:r w:rsidR="00446BB7">
        <w:rPr>
          <w:rStyle w:val="1-Char"/>
          <w:rFonts w:hint="cs"/>
          <w:rtl/>
        </w:rPr>
        <w:t>ی</w:t>
      </w:r>
      <w:r w:rsidRPr="007100A7">
        <w:rPr>
          <w:rStyle w:val="1-Char"/>
          <w:rFonts w:hint="cs"/>
          <w:rtl/>
        </w:rPr>
        <w:t xml:space="preserve"> پ</w:t>
      </w:r>
      <w:r w:rsidR="00446BB7">
        <w:rPr>
          <w:rStyle w:val="1-Char"/>
          <w:rFonts w:hint="cs"/>
          <w:rtl/>
        </w:rPr>
        <w:t>ی</w:t>
      </w:r>
      <w:r w:rsidRPr="007100A7">
        <w:rPr>
          <w:rStyle w:val="1-Char"/>
          <w:rFonts w:hint="cs"/>
          <w:rtl/>
        </w:rPr>
        <w:t>اده به حج ب</w:t>
      </w:r>
      <w:r w:rsidR="00446BB7">
        <w:rPr>
          <w:rStyle w:val="1-Char"/>
          <w:rFonts w:hint="cs"/>
          <w:rtl/>
        </w:rPr>
        <w:t>ی</w:t>
      </w:r>
      <w:r w:rsidRPr="007100A7">
        <w:rPr>
          <w:rStyle w:val="1-Char"/>
          <w:rFonts w:hint="cs"/>
          <w:rtl/>
        </w:rPr>
        <w:t>ا</w:t>
      </w:r>
      <w:r w:rsidR="00446BB7">
        <w:rPr>
          <w:rStyle w:val="1-Char"/>
          <w:rFonts w:hint="cs"/>
          <w:rtl/>
        </w:rPr>
        <w:t>ی</w:t>
      </w:r>
      <w:r w:rsidRPr="007100A7">
        <w:rPr>
          <w:rStyle w:val="1-Char"/>
          <w:rFonts w:hint="cs"/>
          <w:rtl/>
        </w:rPr>
        <w:t>ند، در آن صورت به طور مطلق، وجود سوار</w:t>
      </w:r>
      <w:r w:rsidR="00446BB7">
        <w:rPr>
          <w:rStyle w:val="1-Char"/>
          <w:rFonts w:hint="cs"/>
          <w:rtl/>
        </w:rPr>
        <w:t>ی</w:t>
      </w:r>
      <w:r w:rsidRPr="007100A7">
        <w:rPr>
          <w:rStyle w:val="1-Char"/>
          <w:rFonts w:hint="cs"/>
          <w:rtl/>
        </w:rPr>
        <w:t xml:space="preserve"> و مرکب، لازم و ضرور</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باشد.</w:t>
      </w:r>
    </w:p>
    <w:p w:rsidR="006B31CA" w:rsidRPr="007100A7" w:rsidRDefault="006B31CA" w:rsidP="00AF1D25">
      <w:pPr>
        <w:rPr>
          <w:rStyle w:val="1-Char"/>
          <w:rtl/>
        </w:rPr>
      </w:pPr>
      <w:r w:rsidRPr="007100A7">
        <w:rPr>
          <w:rStyle w:val="1-Char"/>
          <w:rFonts w:hint="cs"/>
          <w:rtl/>
        </w:rPr>
        <w:t>و ا</w:t>
      </w:r>
      <w:r w:rsidR="00446BB7">
        <w:rPr>
          <w:rStyle w:val="1-Char"/>
          <w:rFonts w:hint="cs"/>
          <w:rtl/>
        </w:rPr>
        <w:t>ی</w:t>
      </w:r>
      <w:r w:rsidRPr="007100A7">
        <w:rPr>
          <w:rStyle w:val="1-Char"/>
          <w:rFonts w:hint="cs"/>
          <w:rtl/>
        </w:rPr>
        <w:t>ن قدرت [قدرت بر ته</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توشه‌</w:t>
      </w:r>
      <w:r w:rsidR="00446BB7">
        <w:rPr>
          <w:rStyle w:val="1-Char"/>
          <w:rFonts w:hint="cs"/>
          <w:rtl/>
        </w:rPr>
        <w:t>ی</w:t>
      </w:r>
      <w:r w:rsidRPr="007100A7">
        <w:rPr>
          <w:rStyle w:val="1-Char"/>
          <w:rFonts w:hint="cs"/>
          <w:rtl/>
        </w:rPr>
        <w:t xml:space="preserve"> راه و مرکب]، با</w:t>
      </w:r>
      <w:r w:rsidR="00446BB7">
        <w:rPr>
          <w:rStyle w:val="1-Char"/>
          <w:rFonts w:hint="cs"/>
          <w:rtl/>
        </w:rPr>
        <w:t>ی</w:t>
      </w:r>
      <w:r w:rsidRPr="007100A7">
        <w:rPr>
          <w:rStyle w:val="1-Char"/>
          <w:rFonts w:hint="cs"/>
          <w:rtl/>
        </w:rPr>
        <w:t>د افزون بر ن</w:t>
      </w:r>
      <w:r w:rsidR="00446BB7">
        <w:rPr>
          <w:rStyle w:val="1-Char"/>
          <w:rFonts w:hint="cs"/>
          <w:rtl/>
        </w:rPr>
        <w:t>ی</w:t>
      </w:r>
      <w:r w:rsidRPr="007100A7">
        <w:rPr>
          <w:rStyle w:val="1-Char"/>
          <w:rFonts w:hint="cs"/>
          <w:rtl/>
        </w:rPr>
        <w:t>ازها و مخارج اصل</w:t>
      </w:r>
      <w:r w:rsidR="00446BB7">
        <w:rPr>
          <w:rStyle w:val="1-Char"/>
          <w:rFonts w:hint="cs"/>
          <w:rtl/>
        </w:rPr>
        <w:t>ی</w:t>
      </w:r>
      <w:r w:rsidRPr="007100A7">
        <w:rPr>
          <w:rStyle w:val="1-Char"/>
          <w:rFonts w:hint="cs"/>
          <w:rtl/>
        </w:rPr>
        <w:t xml:space="preserve"> و</w:t>
      </w:r>
      <w:r w:rsidR="00446BB7">
        <w:rPr>
          <w:rStyle w:val="1-Char"/>
          <w:rFonts w:hint="cs"/>
          <w:rtl/>
        </w:rPr>
        <w:t>ی</w:t>
      </w:r>
      <w:r w:rsidRPr="007100A7">
        <w:rPr>
          <w:rStyle w:val="1-Char"/>
          <w:rFonts w:hint="cs"/>
          <w:rtl/>
        </w:rPr>
        <w:t xml:space="preserve"> و افزون بر نفقه‌</w:t>
      </w:r>
      <w:r w:rsidR="00446BB7">
        <w:rPr>
          <w:rStyle w:val="1-Char"/>
          <w:rFonts w:hint="cs"/>
          <w:rtl/>
        </w:rPr>
        <w:t>ی</w:t>
      </w:r>
      <w:r w:rsidRPr="007100A7">
        <w:rPr>
          <w:rStyle w:val="1-Char"/>
          <w:rFonts w:hint="cs"/>
          <w:rtl/>
        </w:rPr>
        <w:t xml:space="preserve"> خانواده‌</w:t>
      </w:r>
      <w:r w:rsidR="00446BB7">
        <w:rPr>
          <w:rStyle w:val="1-Char"/>
          <w:rFonts w:hint="cs"/>
          <w:rtl/>
        </w:rPr>
        <w:t>ی</w:t>
      </w:r>
      <w:r w:rsidRPr="007100A7">
        <w:rPr>
          <w:rStyle w:val="1-Char"/>
          <w:rFonts w:hint="cs"/>
          <w:rtl/>
        </w:rPr>
        <w:t xml:space="preserve"> و</w:t>
      </w:r>
      <w:r w:rsidR="00446BB7">
        <w:rPr>
          <w:rStyle w:val="1-Char"/>
          <w:rFonts w:hint="cs"/>
          <w:rtl/>
        </w:rPr>
        <w:t>ی</w:t>
      </w:r>
      <w:r w:rsidRPr="007100A7">
        <w:rPr>
          <w:rStyle w:val="1-Char"/>
          <w:rFonts w:hint="cs"/>
          <w:rtl/>
        </w:rPr>
        <w:t xml:space="preserve"> در مدّت غ</w:t>
      </w:r>
      <w:r w:rsidR="00446BB7">
        <w:rPr>
          <w:rStyle w:val="1-Char"/>
          <w:rFonts w:hint="cs"/>
          <w:rtl/>
        </w:rPr>
        <w:t>ی</w:t>
      </w:r>
      <w:r w:rsidRPr="007100A7">
        <w:rPr>
          <w:rStyle w:val="1-Char"/>
          <w:rFonts w:hint="cs"/>
          <w:rtl/>
        </w:rPr>
        <w:t>اب و</w:t>
      </w:r>
      <w:r w:rsidR="00446BB7">
        <w:rPr>
          <w:rStyle w:val="1-Char"/>
          <w:rFonts w:hint="cs"/>
          <w:rtl/>
        </w:rPr>
        <w:t>ی</w:t>
      </w:r>
      <w:r w:rsidRPr="007100A7">
        <w:rPr>
          <w:rStyle w:val="1-Char"/>
          <w:rFonts w:hint="cs"/>
          <w:rtl/>
        </w:rPr>
        <w:t xml:space="preserve"> تا زمان برگشتن از حج باشد؛ و همچن</w:t>
      </w:r>
      <w:r w:rsidR="00446BB7">
        <w:rPr>
          <w:rStyle w:val="1-Char"/>
          <w:rFonts w:hint="cs"/>
          <w:rtl/>
        </w:rPr>
        <w:t>ی</w:t>
      </w:r>
      <w:r w:rsidRPr="007100A7">
        <w:rPr>
          <w:rStyle w:val="1-Char"/>
          <w:rFonts w:hint="cs"/>
          <w:rtl/>
        </w:rPr>
        <w:t>ن افزون بر حوائج و ن</w:t>
      </w:r>
      <w:r w:rsidR="00446BB7">
        <w:rPr>
          <w:rStyle w:val="1-Char"/>
          <w:rFonts w:hint="cs"/>
          <w:rtl/>
        </w:rPr>
        <w:t>ی</w:t>
      </w:r>
      <w:r w:rsidRPr="007100A7">
        <w:rPr>
          <w:rStyle w:val="1-Char"/>
          <w:rFonts w:hint="cs"/>
          <w:rtl/>
        </w:rPr>
        <w:t>ازها</w:t>
      </w:r>
      <w:r w:rsidR="00446BB7">
        <w:rPr>
          <w:rStyle w:val="1-Char"/>
          <w:rFonts w:hint="cs"/>
          <w:rtl/>
        </w:rPr>
        <w:t>ی</w:t>
      </w:r>
      <w:r w:rsidRPr="007100A7">
        <w:rPr>
          <w:rStyle w:val="1-Char"/>
          <w:rFonts w:hint="cs"/>
          <w:rtl/>
        </w:rPr>
        <w:t xml:space="preserve"> اصل</w:t>
      </w:r>
      <w:r w:rsidR="00446BB7">
        <w:rPr>
          <w:rStyle w:val="1-Char"/>
          <w:rFonts w:hint="cs"/>
          <w:rtl/>
        </w:rPr>
        <w:t>ی</w:t>
      </w:r>
      <w:r w:rsidRPr="007100A7">
        <w:rPr>
          <w:rStyle w:val="1-Char"/>
          <w:rFonts w:hint="cs"/>
          <w:rtl/>
        </w:rPr>
        <w:t xml:space="preserve"> زندگ</w:t>
      </w:r>
      <w:r w:rsidR="00446BB7">
        <w:rPr>
          <w:rStyle w:val="1-Char"/>
          <w:rFonts w:hint="cs"/>
          <w:rtl/>
        </w:rPr>
        <w:t>ی</w:t>
      </w:r>
      <w:r w:rsidRPr="007100A7">
        <w:rPr>
          <w:rStyle w:val="1-Char"/>
          <w:rFonts w:hint="cs"/>
          <w:rtl/>
        </w:rPr>
        <w:t xml:space="preserve"> و</w:t>
      </w:r>
      <w:r w:rsidR="00446BB7">
        <w:rPr>
          <w:rStyle w:val="1-Char"/>
          <w:rFonts w:hint="cs"/>
          <w:rtl/>
        </w:rPr>
        <w:t>ی</w:t>
      </w:r>
      <w:r w:rsidRPr="007100A7">
        <w:rPr>
          <w:rStyle w:val="1-Char"/>
          <w:rFonts w:hint="cs"/>
          <w:rtl/>
        </w:rPr>
        <w:t xml:space="preserve"> باشد؛ مانند: منزل، اثاث</w:t>
      </w:r>
      <w:r w:rsidR="00446BB7">
        <w:rPr>
          <w:rStyle w:val="1-Char"/>
          <w:rFonts w:hint="cs"/>
          <w:rtl/>
        </w:rPr>
        <w:t>ی</w:t>
      </w:r>
      <w:r w:rsidRPr="007100A7">
        <w:rPr>
          <w:rStyle w:val="1-Char"/>
          <w:rFonts w:hint="cs"/>
          <w:rtl/>
        </w:rPr>
        <w:t>ه و لوازم خانه، آلات و ابزار</w:t>
      </w:r>
      <w:r w:rsidR="00446BB7">
        <w:rPr>
          <w:rStyle w:val="1-Char"/>
          <w:rFonts w:hint="cs"/>
          <w:rtl/>
        </w:rPr>
        <w:t>ی</w:t>
      </w:r>
      <w:r w:rsidRPr="007100A7">
        <w:rPr>
          <w:rStyle w:val="1-Char"/>
          <w:rFonts w:hint="cs"/>
          <w:rtl/>
        </w:rPr>
        <w:t xml:space="preserve"> که پ</w:t>
      </w:r>
      <w:r w:rsidR="00446BB7">
        <w:rPr>
          <w:rStyle w:val="1-Char"/>
          <w:rFonts w:hint="cs"/>
          <w:rtl/>
        </w:rPr>
        <w:t>ی</w:t>
      </w:r>
      <w:r w:rsidRPr="007100A7">
        <w:rPr>
          <w:rStyle w:val="1-Char"/>
          <w:rFonts w:hint="cs"/>
          <w:rtl/>
        </w:rPr>
        <w:t>شه‌و ران از</w:t>
      </w:r>
      <w:r w:rsidR="000751A8">
        <w:rPr>
          <w:rStyle w:val="1-Char"/>
          <w:rFonts w:hint="cs"/>
          <w:rtl/>
        </w:rPr>
        <w:t xml:space="preserve"> آن‌ها،</w:t>
      </w:r>
      <w:r w:rsidRPr="007100A7">
        <w:rPr>
          <w:rStyle w:val="1-Char"/>
          <w:rFonts w:hint="cs"/>
          <w:rtl/>
        </w:rPr>
        <w:t xml:space="preserve"> در به دست آوردن معاش زندگ</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 xml:space="preserve">ش </w:t>
      </w:r>
      <w:r w:rsidR="00446BB7">
        <w:rPr>
          <w:rStyle w:val="1-Char"/>
          <w:rFonts w:hint="cs"/>
          <w:rtl/>
        </w:rPr>
        <w:t>ی</w:t>
      </w:r>
      <w:r w:rsidRPr="007100A7">
        <w:rPr>
          <w:rStyle w:val="1-Char"/>
          <w:rFonts w:hint="cs"/>
          <w:rtl/>
        </w:rPr>
        <w:t>ار</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جو</w:t>
      </w:r>
      <w:r w:rsidR="00446BB7">
        <w:rPr>
          <w:rStyle w:val="1-Char"/>
          <w:rFonts w:hint="cs"/>
          <w:rtl/>
        </w:rPr>
        <w:t>ی</w:t>
      </w:r>
      <w:r w:rsidRPr="007100A7">
        <w:rPr>
          <w:rStyle w:val="1-Char"/>
          <w:rFonts w:hint="cs"/>
          <w:rtl/>
        </w:rPr>
        <w:t>ند؛ و مقدار پول</w:t>
      </w:r>
      <w:r w:rsidR="00446BB7">
        <w:rPr>
          <w:rStyle w:val="1-Char"/>
          <w:rFonts w:hint="cs"/>
          <w:rtl/>
        </w:rPr>
        <w:t>ی</w:t>
      </w:r>
      <w:r w:rsidRPr="007100A7">
        <w:rPr>
          <w:rStyle w:val="1-Char"/>
          <w:rFonts w:hint="cs"/>
          <w:rtl/>
        </w:rPr>
        <w:t xml:space="preserve"> که برا</w:t>
      </w:r>
      <w:r w:rsidR="00446BB7">
        <w:rPr>
          <w:rStyle w:val="1-Char"/>
          <w:rFonts w:hint="cs"/>
          <w:rtl/>
        </w:rPr>
        <w:t>ی</w:t>
      </w:r>
      <w:r w:rsidRPr="007100A7">
        <w:rPr>
          <w:rStyle w:val="1-Char"/>
          <w:rFonts w:hint="cs"/>
          <w:rtl/>
        </w:rPr>
        <w:t xml:space="preserve"> بازپرداخت وام مشخص شده است. </w:t>
      </w:r>
    </w:p>
    <w:p w:rsidR="006B31CA" w:rsidRPr="007100A7" w:rsidRDefault="006B31CA" w:rsidP="00AF1D25">
      <w:pPr>
        <w:rPr>
          <w:rStyle w:val="1-Char"/>
          <w:rtl/>
        </w:rPr>
      </w:pPr>
      <w:r w:rsidRPr="007100A7">
        <w:rPr>
          <w:rStyle w:val="1-Char"/>
          <w:rFonts w:hint="cs"/>
          <w:rtl/>
        </w:rPr>
        <w:t>[به هر حال، وجود توشه و آذوقه‌</w:t>
      </w:r>
      <w:r w:rsidR="00446BB7">
        <w:rPr>
          <w:rStyle w:val="1-Char"/>
          <w:rFonts w:hint="cs"/>
          <w:rtl/>
        </w:rPr>
        <w:t>ی</w:t>
      </w:r>
      <w:r w:rsidRPr="007100A7">
        <w:rPr>
          <w:rStyle w:val="1-Char"/>
          <w:rFonts w:hint="cs"/>
          <w:rtl/>
        </w:rPr>
        <w:t xml:space="preserve"> رفت و برگشت و هز</w:t>
      </w:r>
      <w:r w:rsidR="00446BB7">
        <w:rPr>
          <w:rStyle w:val="1-Char"/>
          <w:rFonts w:hint="cs"/>
          <w:rtl/>
        </w:rPr>
        <w:t>ی</w:t>
      </w:r>
      <w:r w:rsidRPr="007100A7">
        <w:rPr>
          <w:rStyle w:val="1-Char"/>
          <w:rFonts w:hint="cs"/>
          <w:rtl/>
        </w:rPr>
        <w:t>نه‌</w:t>
      </w:r>
      <w:r w:rsidR="00446BB7">
        <w:rPr>
          <w:rStyle w:val="1-Char"/>
          <w:rFonts w:hint="cs"/>
          <w:rtl/>
        </w:rPr>
        <w:t>ی</w:t>
      </w:r>
      <w:r w:rsidRPr="007100A7">
        <w:rPr>
          <w:rStyle w:val="1-Char"/>
          <w:rFonts w:hint="cs"/>
          <w:rtl/>
        </w:rPr>
        <w:t xml:space="preserve"> سفر، </w:t>
      </w:r>
      <w:r w:rsidRPr="00FE6406">
        <w:rPr>
          <w:rStyle w:val="9-Char"/>
          <w:rFonts w:eastAsia="Batang" w:hint="cs"/>
          <w:rtl/>
        </w:rPr>
        <w:t>شرط فرض</w:t>
      </w:r>
      <w:r w:rsidR="00446BB7">
        <w:rPr>
          <w:rStyle w:val="9-Char"/>
          <w:rFonts w:eastAsia="Batang" w:hint="cs"/>
          <w:rtl/>
        </w:rPr>
        <w:t>ی</w:t>
      </w:r>
      <w:r w:rsidRPr="00FE6406">
        <w:rPr>
          <w:rStyle w:val="9-Char"/>
          <w:rFonts w:eastAsia="Batang" w:hint="cs"/>
          <w:rtl/>
        </w:rPr>
        <w:t>ت حجّ</w:t>
      </w:r>
      <w:r w:rsidRPr="007100A7">
        <w:rPr>
          <w:rStyle w:val="1-Char"/>
          <w:rFonts w:hint="cs"/>
          <w:rtl/>
        </w:rPr>
        <w:t xml:space="preserve"> است، و شرط است که هز</w:t>
      </w:r>
      <w:r w:rsidR="00446BB7">
        <w:rPr>
          <w:rStyle w:val="1-Char"/>
          <w:rFonts w:hint="cs"/>
          <w:rtl/>
        </w:rPr>
        <w:t>ی</w:t>
      </w:r>
      <w:r w:rsidRPr="007100A7">
        <w:rPr>
          <w:rStyle w:val="1-Char"/>
          <w:rFonts w:hint="cs"/>
          <w:rtl/>
        </w:rPr>
        <w:t>نه‌</w:t>
      </w:r>
      <w:r w:rsidR="00446BB7">
        <w:rPr>
          <w:rStyle w:val="1-Char"/>
          <w:rFonts w:hint="cs"/>
          <w:rtl/>
        </w:rPr>
        <w:t>ی</w:t>
      </w:r>
      <w:r w:rsidRPr="007100A7">
        <w:rPr>
          <w:rStyle w:val="1-Char"/>
          <w:rFonts w:hint="cs"/>
          <w:rtl/>
        </w:rPr>
        <w:t xml:space="preserve"> توشه و آذوقه‌</w:t>
      </w:r>
      <w:r w:rsidR="00446BB7">
        <w:rPr>
          <w:rStyle w:val="1-Char"/>
          <w:rFonts w:hint="cs"/>
          <w:rtl/>
        </w:rPr>
        <w:t>ی</w:t>
      </w:r>
      <w:r w:rsidRPr="007100A7">
        <w:rPr>
          <w:rStyle w:val="1-Char"/>
          <w:rFonts w:hint="cs"/>
          <w:rtl/>
        </w:rPr>
        <w:t xml:space="preserve"> سفر و هز</w:t>
      </w:r>
      <w:r w:rsidR="00446BB7">
        <w:rPr>
          <w:rStyle w:val="1-Char"/>
          <w:rFonts w:hint="cs"/>
          <w:rtl/>
        </w:rPr>
        <w:t>ی</w:t>
      </w:r>
      <w:r w:rsidRPr="007100A7">
        <w:rPr>
          <w:rStyle w:val="1-Char"/>
          <w:rFonts w:hint="cs"/>
          <w:rtl/>
        </w:rPr>
        <w:t>نه‌</w:t>
      </w:r>
      <w:r w:rsidR="00446BB7">
        <w:rPr>
          <w:rStyle w:val="1-Char"/>
          <w:rFonts w:hint="cs"/>
          <w:rtl/>
        </w:rPr>
        <w:t>ی</w:t>
      </w:r>
      <w:r w:rsidRPr="007100A7">
        <w:rPr>
          <w:rStyle w:val="1-Char"/>
          <w:rFonts w:hint="cs"/>
          <w:rtl/>
        </w:rPr>
        <w:t xml:space="preserve"> وس</w:t>
      </w:r>
      <w:r w:rsidR="00446BB7">
        <w:rPr>
          <w:rStyle w:val="1-Char"/>
          <w:rFonts w:hint="cs"/>
          <w:rtl/>
        </w:rPr>
        <w:t>ی</w:t>
      </w:r>
      <w:r w:rsidRPr="007100A7">
        <w:rPr>
          <w:rStyle w:val="1-Char"/>
          <w:rFonts w:hint="cs"/>
          <w:rtl/>
        </w:rPr>
        <w:t>له‌</w:t>
      </w:r>
      <w:r w:rsidR="00446BB7">
        <w:rPr>
          <w:rStyle w:val="1-Char"/>
          <w:rFonts w:hint="cs"/>
          <w:rtl/>
        </w:rPr>
        <w:t>ی</w:t>
      </w:r>
      <w:r w:rsidRPr="007100A7">
        <w:rPr>
          <w:rStyle w:val="1-Char"/>
          <w:rFonts w:hint="cs"/>
          <w:rtl/>
        </w:rPr>
        <w:t xml:space="preserve"> نقل</w:t>
      </w:r>
      <w:r w:rsidR="00446BB7">
        <w:rPr>
          <w:rStyle w:val="1-Char"/>
          <w:rFonts w:hint="cs"/>
          <w:rtl/>
        </w:rPr>
        <w:t>ی</w:t>
      </w:r>
      <w:r w:rsidRPr="007100A7">
        <w:rPr>
          <w:rStyle w:val="1-Char"/>
          <w:rFonts w:hint="cs"/>
          <w:rtl/>
        </w:rPr>
        <w:t>ه، مازاد بر نفقه و هز</w:t>
      </w:r>
      <w:r w:rsidR="00446BB7">
        <w:rPr>
          <w:rStyle w:val="1-Char"/>
          <w:rFonts w:hint="cs"/>
          <w:rtl/>
        </w:rPr>
        <w:t>ی</w:t>
      </w:r>
      <w:r w:rsidRPr="007100A7">
        <w:rPr>
          <w:rStyle w:val="1-Char"/>
          <w:rFonts w:hint="cs"/>
          <w:rtl/>
        </w:rPr>
        <w:t>نه و لباس و ما</w:t>
      </w:r>
      <w:r w:rsidR="00446BB7">
        <w:rPr>
          <w:rStyle w:val="1-Char"/>
          <w:rFonts w:hint="cs"/>
          <w:rtl/>
        </w:rPr>
        <w:t>ی</w:t>
      </w:r>
      <w:r w:rsidRPr="007100A7">
        <w:rPr>
          <w:rStyle w:val="1-Char"/>
          <w:rFonts w:hint="cs"/>
          <w:rtl/>
        </w:rPr>
        <w:t>حتاج خود و کسان</w:t>
      </w:r>
      <w:r w:rsidR="00446BB7">
        <w:rPr>
          <w:rStyle w:val="1-Char"/>
          <w:rFonts w:hint="cs"/>
          <w:rtl/>
        </w:rPr>
        <w:t>ی</w:t>
      </w:r>
      <w:r w:rsidRPr="007100A7">
        <w:rPr>
          <w:rStyle w:val="1-Char"/>
          <w:rFonts w:hint="cs"/>
          <w:rtl/>
        </w:rPr>
        <w:t xml:space="preserve"> باشد که نفقه‌</w:t>
      </w:r>
      <w:r w:rsidR="00446BB7">
        <w:rPr>
          <w:rStyle w:val="1-Char"/>
          <w:rFonts w:hint="cs"/>
          <w:rtl/>
        </w:rPr>
        <w:t>ی</w:t>
      </w:r>
      <w:r w:rsidR="000751A8">
        <w:rPr>
          <w:rStyle w:val="1-Char"/>
          <w:rFonts w:hint="cs"/>
          <w:rtl/>
        </w:rPr>
        <w:t xml:space="preserve"> آن‌ها </w:t>
      </w:r>
      <w:r w:rsidRPr="007100A7">
        <w:rPr>
          <w:rStyle w:val="1-Char"/>
          <w:rFonts w:hint="cs"/>
          <w:rtl/>
        </w:rPr>
        <w:t>در مدت رفتن و برگشتنش بر و</w:t>
      </w:r>
      <w:r w:rsidR="00446BB7">
        <w:rPr>
          <w:rStyle w:val="1-Char"/>
          <w:rFonts w:hint="cs"/>
          <w:rtl/>
        </w:rPr>
        <w:t>ی</w:t>
      </w:r>
      <w:r w:rsidRPr="007100A7">
        <w:rPr>
          <w:rStyle w:val="1-Char"/>
          <w:rFonts w:hint="cs"/>
          <w:rtl/>
        </w:rPr>
        <w:t xml:space="preserve"> واجب است.</w:t>
      </w:r>
    </w:p>
    <w:p w:rsidR="006B31CA" w:rsidRPr="007100A7" w:rsidRDefault="006B31CA" w:rsidP="00AF1D25">
      <w:pPr>
        <w:rPr>
          <w:rStyle w:val="1-Char"/>
          <w:rtl/>
        </w:rPr>
      </w:pPr>
      <w:r w:rsidRPr="007100A7">
        <w:rPr>
          <w:rStyle w:val="1-Char"/>
          <w:rFonts w:hint="cs"/>
          <w:rtl/>
        </w:rPr>
        <w:t>و دل</w:t>
      </w:r>
      <w:r w:rsidR="00446BB7">
        <w:rPr>
          <w:rStyle w:val="1-Char"/>
          <w:rFonts w:hint="cs"/>
          <w:rtl/>
        </w:rPr>
        <w:t>ی</w:t>
      </w:r>
      <w:r w:rsidRPr="007100A7">
        <w:rPr>
          <w:rStyle w:val="1-Char"/>
          <w:rFonts w:hint="cs"/>
          <w:rtl/>
        </w:rPr>
        <w:t>ل ا</w:t>
      </w:r>
      <w:r w:rsidR="00446BB7">
        <w:rPr>
          <w:rStyle w:val="1-Char"/>
          <w:rFonts w:hint="cs"/>
          <w:rtl/>
        </w:rPr>
        <w:t>ی</w:t>
      </w:r>
      <w:r w:rsidRPr="007100A7">
        <w:rPr>
          <w:rStyle w:val="1-Char"/>
          <w:rFonts w:hint="cs"/>
          <w:rtl/>
        </w:rPr>
        <w:t>ن که حج کننده، با</w:t>
      </w:r>
      <w:r w:rsidR="00446BB7">
        <w:rPr>
          <w:rStyle w:val="1-Char"/>
          <w:rFonts w:hint="cs"/>
          <w:rtl/>
        </w:rPr>
        <w:t>ی</w:t>
      </w:r>
      <w:r w:rsidRPr="007100A7">
        <w:rPr>
          <w:rStyle w:val="1-Char"/>
          <w:rFonts w:hint="cs"/>
          <w:rtl/>
        </w:rPr>
        <w:t>د مقدار مال</w:t>
      </w:r>
      <w:r w:rsidR="00446BB7">
        <w:rPr>
          <w:rStyle w:val="1-Char"/>
          <w:rFonts w:hint="cs"/>
          <w:rtl/>
        </w:rPr>
        <w:t>ی</w:t>
      </w:r>
      <w:r w:rsidRPr="007100A7">
        <w:rPr>
          <w:rStyle w:val="1-Char"/>
          <w:rFonts w:hint="cs"/>
          <w:rtl/>
        </w:rPr>
        <w:t xml:space="preserve"> داشته باشد که از ن</w:t>
      </w:r>
      <w:r w:rsidR="00446BB7">
        <w:rPr>
          <w:rStyle w:val="1-Char"/>
          <w:rFonts w:hint="cs"/>
          <w:rtl/>
        </w:rPr>
        <w:t>ی</w:t>
      </w:r>
      <w:r w:rsidRPr="007100A7">
        <w:rPr>
          <w:rStyle w:val="1-Char"/>
          <w:rFonts w:hint="cs"/>
          <w:rtl/>
        </w:rPr>
        <w:t>از او و افراد تحت تکفّلش اضاف</w:t>
      </w:r>
      <w:r w:rsidR="00446BB7">
        <w:rPr>
          <w:rStyle w:val="1-Char"/>
          <w:rFonts w:hint="cs"/>
          <w:rtl/>
        </w:rPr>
        <w:t>ی</w:t>
      </w:r>
      <w:r w:rsidRPr="007100A7">
        <w:rPr>
          <w:rStyle w:val="1-Char"/>
          <w:rFonts w:hint="cs"/>
          <w:rtl/>
        </w:rPr>
        <w:t xml:space="preserve"> باشد، فرموده‌</w:t>
      </w:r>
      <w:r w:rsidR="00446BB7">
        <w:rPr>
          <w:rStyle w:val="1-Char"/>
          <w:rFonts w:hint="cs"/>
          <w:rtl/>
        </w:rPr>
        <w:t>ی</w:t>
      </w:r>
      <w:r w:rsidRPr="007100A7">
        <w:rPr>
          <w:rStyle w:val="1-Char"/>
          <w:rFonts w:hint="cs"/>
          <w:rtl/>
        </w:rPr>
        <w:t xml:space="preserve"> پ</w:t>
      </w:r>
      <w:r w:rsidR="00446BB7">
        <w:rPr>
          <w:rStyle w:val="1-Char"/>
          <w:rFonts w:hint="cs"/>
          <w:rtl/>
        </w:rPr>
        <w:t>ی</w:t>
      </w:r>
      <w:r w:rsidRPr="007100A7">
        <w:rPr>
          <w:rStyle w:val="1-Char"/>
          <w:rFonts w:hint="cs"/>
          <w:rtl/>
        </w:rPr>
        <w:t>امبرگرام</w:t>
      </w:r>
      <w:r w:rsidR="00446BB7">
        <w:rPr>
          <w:rStyle w:val="1-Char"/>
          <w:rFonts w:hint="cs"/>
          <w:rtl/>
        </w:rPr>
        <w:t>ی</w:t>
      </w:r>
      <w:r w:rsidRPr="007100A7">
        <w:rPr>
          <w:rStyle w:val="1-Char"/>
          <w:rFonts w:hint="cs"/>
          <w:rtl/>
        </w:rPr>
        <w:t xml:space="preserve"> اسلام</w:t>
      </w:r>
      <w:r w:rsidR="00FE6406" w:rsidRPr="00FE6406">
        <w:rPr>
          <w:rStyle w:val="1-Char"/>
          <w:rFonts w:cs="CTraditional Arabic" w:hint="cs"/>
          <w:rtl/>
        </w:rPr>
        <w:t xml:space="preserve"> ج</w:t>
      </w:r>
      <w:r w:rsidRPr="007100A7">
        <w:rPr>
          <w:rStyle w:val="1-Char"/>
          <w:rFonts w:hint="cs"/>
          <w:rtl/>
        </w:rPr>
        <w:t xml:space="preserve"> است: </w:t>
      </w:r>
      <w:r w:rsidRPr="00BE2421">
        <w:rPr>
          <w:rStyle w:val="5-Char"/>
          <w:rFonts w:hint="cs"/>
          <w:rtl/>
        </w:rPr>
        <w:t>«کَفٰي بِالْمَرْءِ اِثْماً اَنْ يُّضِيْعَ مَنْ يَّقُوْتُ»</w:t>
      </w:r>
      <w:r w:rsidRPr="007100A7">
        <w:rPr>
          <w:rStyle w:val="1-Char"/>
          <w:rFonts w:hint="cs"/>
          <w:rtl/>
        </w:rPr>
        <w:t xml:space="preserve"> (ابوداود)، </w:t>
      </w:r>
      <w:r w:rsidRPr="00BE2421">
        <w:rPr>
          <w:rStyle w:val="1-Char"/>
          <w:rFonts w:hint="cs"/>
          <w:rtl/>
        </w:rPr>
        <w:t>«برا</w:t>
      </w:r>
      <w:r w:rsidR="00446BB7">
        <w:rPr>
          <w:rStyle w:val="1-Char"/>
          <w:rFonts w:hint="cs"/>
          <w:rtl/>
        </w:rPr>
        <w:t>ی</w:t>
      </w:r>
      <w:r w:rsidRPr="00BE2421">
        <w:rPr>
          <w:rStyle w:val="1-Char"/>
          <w:rFonts w:hint="cs"/>
          <w:rtl/>
        </w:rPr>
        <w:t xml:space="preserve"> گناهکار شدن شخص، هم</w:t>
      </w:r>
      <w:r w:rsidR="00446BB7">
        <w:rPr>
          <w:rStyle w:val="1-Char"/>
          <w:rFonts w:hint="cs"/>
          <w:rtl/>
        </w:rPr>
        <w:t>ی</w:t>
      </w:r>
      <w:r w:rsidRPr="00BE2421">
        <w:rPr>
          <w:rStyle w:val="1-Char"/>
          <w:rFonts w:hint="cs"/>
          <w:rtl/>
        </w:rPr>
        <w:t>ن کاف</w:t>
      </w:r>
      <w:r w:rsidR="00446BB7">
        <w:rPr>
          <w:rStyle w:val="1-Char"/>
          <w:rFonts w:hint="cs"/>
          <w:rtl/>
        </w:rPr>
        <w:t>ی</w:t>
      </w:r>
      <w:r w:rsidRPr="00BE2421">
        <w:rPr>
          <w:rStyle w:val="1-Char"/>
          <w:rFonts w:hint="cs"/>
          <w:rtl/>
        </w:rPr>
        <w:t xml:space="preserve"> است که حقّ افراد تحت تکفّل خو</w:t>
      </w:r>
      <w:r w:rsidR="00446BB7">
        <w:rPr>
          <w:rStyle w:val="1-Char"/>
          <w:rFonts w:hint="cs"/>
          <w:rtl/>
        </w:rPr>
        <w:t>ی</w:t>
      </w:r>
      <w:r w:rsidRPr="00BE2421">
        <w:rPr>
          <w:rStyle w:val="1-Char"/>
          <w:rFonts w:hint="cs"/>
          <w:rtl/>
        </w:rPr>
        <w:t>ش را ضا</w:t>
      </w:r>
      <w:r w:rsidR="00446BB7">
        <w:rPr>
          <w:rStyle w:val="1-Char"/>
          <w:rFonts w:hint="cs"/>
          <w:rtl/>
        </w:rPr>
        <w:t>ی</w:t>
      </w:r>
      <w:r w:rsidRPr="00BE2421">
        <w:rPr>
          <w:rStyle w:val="1-Char"/>
          <w:rFonts w:hint="cs"/>
          <w:rtl/>
        </w:rPr>
        <w:t>ع کند»</w:t>
      </w:r>
      <w:r w:rsidRPr="007100A7">
        <w:rPr>
          <w:rStyle w:val="1-Char"/>
          <w:rFonts w:hint="cs"/>
          <w:rtl/>
        </w:rPr>
        <w:t>.</w:t>
      </w:r>
    </w:p>
    <w:p w:rsidR="006B31CA" w:rsidRPr="007100A7" w:rsidRDefault="006B31CA" w:rsidP="00DE1AF1">
      <w:pPr>
        <w:rPr>
          <w:rStyle w:val="1-Char"/>
          <w:rtl/>
        </w:rPr>
      </w:pPr>
      <w:r w:rsidRPr="007100A7">
        <w:rPr>
          <w:rStyle w:val="1-Char"/>
          <w:rFonts w:hint="cs"/>
          <w:rtl/>
        </w:rPr>
        <w:t>و خداوند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د:</w:t>
      </w:r>
      <w:r w:rsidR="00DE1AF1">
        <w:rPr>
          <w:rStyle w:val="1-Char"/>
          <w:rFonts w:hint="cs"/>
          <w:rtl/>
        </w:rPr>
        <w:t xml:space="preserve"> </w:t>
      </w:r>
      <w:r w:rsidR="00DE1AF1">
        <w:rPr>
          <w:rStyle w:val="1-Char"/>
          <w:rFonts w:cs="Traditional Arabic"/>
          <w:color w:val="000000"/>
          <w:shd w:val="clear" w:color="auto" w:fill="FFFFFF"/>
          <w:rtl/>
        </w:rPr>
        <w:t>﴿</w:t>
      </w:r>
      <w:r w:rsidR="00DE1AF1" w:rsidRPr="000751A8">
        <w:rPr>
          <w:rStyle w:val="4-Char"/>
          <w:rtl/>
        </w:rPr>
        <w:t xml:space="preserve">وَلِلَّهِ عَلَى </w:t>
      </w:r>
      <w:r w:rsidR="00DE1AF1" w:rsidRPr="000751A8">
        <w:rPr>
          <w:rStyle w:val="4-Char"/>
          <w:rFonts w:hint="cs"/>
          <w:rtl/>
        </w:rPr>
        <w:t>ٱ</w:t>
      </w:r>
      <w:r w:rsidR="00DE1AF1" w:rsidRPr="000751A8">
        <w:rPr>
          <w:rStyle w:val="4-Char"/>
          <w:rFonts w:hint="eastAsia"/>
          <w:rtl/>
        </w:rPr>
        <w:t>لنَّاسِ</w:t>
      </w:r>
      <w:r w:rsidR="00DE1AF1" w:rsidRPr="000751A8">
        <w:rPr>
          <w:rStyle w:val="4-Char"/>
          <w:rtl/>
        </w:rPr>
        <w:t xml:space="preserve"> حِجُّ </w:t>
      </w:r>
      <w:r w:rsidR="00DE1AF1" w:rsidRPr="000751A8">
        <w:rPr>
          <w:rStyle w:val="4-Char"/>
          <w:rFonts w:hint="cs"/>
          <w:rtl/>
        </w:rPr>
        <w:t>ٱ</w:t>
      </w:r>
      <w:r w:rsidR="00DE1AF1" w:rsidRPr="000751A8">
        <w:rPr>
          <w:rStyle w:val="4-Char"/>
          <w:rFonts w:hint="eastAsia"/>
          <w:rtl/>
        </w:rPr>
        <w:t>لۡبَيۡتِ</w:t>
      </w:r>
      <w:r w:rsidR="00DE1AF1" w:rsidRPr="000751A8">
        <w:rPr>
          <w:rStyle w:val="4-Char"/>
          <w:rtl/>
        </w:rPr>
        <w:t xml:space="preserve"> مَنِ </w:t>
      </w:r>
      <w:r w:rsidR="00DE1AF1" w:rsidRPr="000751A8">
        <w:rPr>
          <w:rStyle w:val="4-Char"/>
          <w:rFonts w:hint="cs"/>
          <w:rtl/>
        </w:rPr>
        <w:t>ٱ</w:t>
      </w:r>
      <w:r w:rsidR="00DE1AF1" w:rsidRPr="000751A8">
        <w:rPr>
          <w:rStyle w:val="4-Char"/>
          <w:rFonts w:hint="eastAsia"/>
          <w:rtl/>
        </w:rPr>
        <w:t>سۡتَطَاعَ</w:t>
      </w:r>
      <w:r w:rsidR="00DE1AF1" w:rsidRPr="000751A8">
        <w:rPr>
          <w:rStyle w:val="4-Char"/>
          <w:rtl/>
        </w:rPr>
        <w:t xml:space="preserve"> إِلَيۡهِ سَبِيلٗاۚ</w:t>
      </w:r>
      <w:r w:rsidR="00DE1AF1">
        <w:rPr>
          <w:rStyle w:val="1-Char"/>
          <w:rFonts w:cs="Traditional Arabic"/>
          <w:color w:val="000000"/>
          <w:shd w:val="clear" w:color="auto" w:fill="FFFFFF"/>
          <w:rtl/>
        </w:rPr>
        <w:t>﴾</w:t>
      </w:r>
      <w:r w:rsidR="00DE1AF1" w:rsidRPr="000751A8">
        <w:rPr>
          <w:rStyle w:val="4-Char"/>
          <w:rtl/>
        </w:rPr>
        <w:t xml:space="preserve"> </w:t>
      </w:r>
      <w:r w:rsidR="00DE1AF1" w:rsidRPr="000751A8">
        <w:rPr>
          <w:rStyle w:val="9-Char1"/>
          <w:rtl/>
        </w:rPr>
        <w:t>[آل عمران: 97]</w:t>
      </w:r>
      <w:r w:rsidRPr="007100A7">
        <w:rPr>
          <w:rStyle w:val="1-Char"/>
          <w:rFonts w:hint="cs"/>
          <w:rtl/>
        </w:rPr>
        <w:t xml:space="preserve"> </w:t>
      </w:r>
      <w:r w:rsidRPr="00BE2421">
        <w:rPr>
          <w:rStyle w:val="1-Char"/>
          <w:rFonts w:hint="cs"/>
          <w:rtl/>
        </w:rPr>
        <w:t>«و حج ا</w:t>
      </w:r>
      <w:r w:rsidR="00446BB7">
        <w:rPr>
          <w:rStyle w:val="1-Char"/>
          <w:rFonts w:hint="cs"/>
          <w:rtl/>
        </w:rPr>
        <w:t>ی</w:t>
      </w:r>
      <w:r w:rsidRPr="00BE2421">
        <w:rPr>
          <w:rStyle w:val="1-Char"/>
          <w:rFonts w:hint="cs"/>
          <w:rtl/>
        </w:rPr>
        <w:t>ن خانه، واجب اله</w:t>
      </w:r>
      <w:r w:rsidR="00446BB7">
        <w:rPr>
          <w:rStyle w:val="1-Char"/>
          <w:rFonts w:hint="cs"/>
          <w:rtl/>
        </w:rPr>
        <w:t>ی</w:t>
      </w:r>
      <w:r w:rsidRPr="00BE2421">
        <w:rPr>
          <w:rStyle w:val="1-Char"/>
          <w:rFonts w:hint="cs"/>
          <w:rtl/>
        </w:rPr>
        <w:t xml:space="preserve"> است بر کسان</w:t>
      </w:r>
      <w:r w:rsidR="00446BB7">
        <w:rPr>
          <w:rStyle w:val="1-Char"/>
          <w:rFonts w:hint="cs"/>
          <w:rtl/>
        </w:rPr>
        <w:t>ی</w:t>
      </w:r>
      <w:r w:rsidRPr="00BE2421">
        <w:rPr>
          <w:rStyle w:val="1-Char"/>
          <w:rFonts w:hint="cs"/>
          <w:rtl/>
        </w:rPr>
        <w:t xml:space="preserve"> که توانا</w:t>
      </w:r>
      <w:r w:rsidR="00446BB7">
        <w:rPr>
          <w:rStyle w:val="1-Char"/>
          <w:rFonts w:hint="cs"/>
          <w:rtl/>
        </w:rPr>
        <w:t>یی</w:t>
      </w:r>
      <w:r w:rsidRPr="00BE2421">
        <w:rPr>
          <w:rStyle w:val="1-Char"/>
          <w:rFonts w:hint="cs"/>
          <w:rtl/>
        </w:rPr>
        <w:t xml:space="preserve"> (مال</w:t>
      </w:r>
      <w:r w:rsidR="00446BB7">
        <w:rPr>
          <w:rStyle w:val="1-Char"/>
          <w:rFonts w:hint="cs"/>
          <w:rtl/>
        </w:rPr>
        <w:t>ی</w:t>
      </w:r>
      <w:r w:rsidRPr="00BE2421">
        <w:rPr>
          <w:rStyle w:val="1-Char"/>
          <w:rFonts w:hint="cs"/>
          <w:rtl/>
        </w:rPr>
        <w:t xml:space="preserve"> و بدن</w:t>
      </w:r>
      <w:r w:rsidR="00446BB7">
        <w:rPr>
          <w:rStyle w:val="1-Char"/>
          <w:rFonts w:hint="cs"/>
          <w:rtl/>
        </w:rPr>
        <w:t>ی</w:t>
      </w:r>
      <w:r w:rsidRPr="00BE2421">
        <w:rPr>
          <w:rStyle w:val="1-Char"/>
          <w:rFonts w:hint="cs"/>
          <w:rtl/>
        </w:rPr>
        <w:t>) برا</w:t>
      </w:r>
      <w:r w:rsidR="00446BB7">
        <w:rPr>
          <w:rStyle w:val="1-Char"/>
          <w:rFonts w:hint="cs"/>
          <w:rtl/>
        </w:rPr>
        <w:t>ی</w:t>
      </w:r>
      <w:r w:rsidRPr="00BE2421">
        <w:rPr>
          <w:rStyle w:val="1-Char"/>
          <w:rFonts w:hint="cs"/>
          <w:rtl/>
        </w:rPr>
        <w:t xml:space="preserve"> رفتن بدان جا را دارند»</w:t>
      </w:r>
      <w:r w:rsidRPr="007100A7">
        <w:rPr>
          <w:rStyle w:val="1-Char"/>
          <w:rFonts w:hint="cs"/>
          <w:rtl/>
        </w:rPr>
        <w:t>.]</w:t>
      </w:r>
    </w:p>
    <w:p w:rsidR="006B31CA" w:rsidRPr="007100A7" w:rsidRDefault="006B31CA" w:rsidP="00463D6B">
      <w:pPr>
        <w:pStyle w:val="ListParagraph"/>
        <w:numPr>
          <w:ilvl w:val="0"/>
          <w:numId w:val="67"/>
        </w:numPr>
        <w:ind w:left="714" w:hanging="357"/>
        <w:rPr>
          <w:rStyle w:val="1-Char"/>
          <w:rtl/>
        </w:rPr>
      </w:pPr>
      <w:r w:rsidRPr="007100A7">
        <w:rPr>
          <w:rStyle w:val="1-Char"/>
          <w:rFonts w:hint="cs"/>
          <w:rtl/>
        </w:rPr>
        <w:t>و حجّ خانه‌</w:t>
      </w:r>
      <w:r w:rsidR="00446BB7">
        <w:rPr>
          <w:rStyle w:val="1-Char"/>
          <w:rFonts w:hint="cs"/>
          <w:rtl/>
        </w:rPr>
        <w:t>ی</w:t>
      </w:r>
      <w:r w:rsidRPr="007100A7">
        <w:rPr>
          <w:rStyle w:val="1-Char"/>
          <w:rFonts w:hint="cs"/>
          <w:rtl/>
        </w:rPr>
        <w:t xml:space="preserve"> کعبه، برا</w:t>
      </w:r>
      <w:r w:rsidR="00446BB7">
        <w:rPr>
          <w:rStyle w:val="1-Char"/>
          <w:rFonts w:hint="cs"/>
          <w:rtl/>
        </w:rPr>
        <w:t>ی</w:t>
      </w:r>
      <w:r w:rsidRPr="007100A7">
        <w:rPr>
          <w:rStyle w:val="1-Char"/>
          <w:rFonts w:hint="cs"/>
          <w:rtl/>
        </w:rPr>
        <w:t xml:space="preserve"> کس</w:t>
      </w:r>
      <w:r w:rsidR="00446BB7">
        <w:rPr>
          <w:rStyle w:val="1-Char"/>
          <w:rFonts w:hint="cs"/>
          <w:rtl/>
        </w:rPr>
        <w:t>ی</w:t>
      </w:r>
      <w:r w:rsidRPr="007100A7">
        <w:rPr>
          <w:rStyle w:val="1-Char"/>
          <w:rFonts w:hint="cs"/>
          <w:rtl/>
        </w:rPr>
        <w:t xml:space="preserve"> فرض است که در «</w:t>
      </w:r>
      <w:r w:rsidRPr="00DE1AF1">
        <w:rPr>
          <w:rStyle w:val="9-Char"/>
          <w:rFonts w:eastAsia="Batang" w:hint="cs"/>
          <w:rtl/>
        </w:rPr>
        <w:t>دارحرب</w:t>
      </w:r>
      <w:r w:rsidRPr="007100A7">
        <w:rPr>
          <w:rStyle w:val="1-Char"/>
          <w:rFonts w:hint="cs"/>
          <w:rtl/>
        </w:rPr>
        <w:t>» [سرزم</w:t>
      </w:r>
      <w:r w:rsidR="00446BB7">
        <w:rPr>
          <w:rStyle w:val="1-Char"/>
          <w:rFonts w:hint="cs"/>
          <w:rtl/>
        </w:rPr>
        <w:t>ی</w:t>
      </w:r>
      <w:r w:rsidRPr="007100A7">
        <w:rPr>
          <w:rStyle w:val="1-Char"/>
          <w:rFonts w:hint="cs"/>
          <w:rtl/>
        </w:rPr>
        <w:t>ن دشمن]، مسلمان شده باشد و نسبت به فرض</w:t>
      </w:r>
      <w:r w:rsidR="00446BB7">
        <w:rPr>
          <w:rStyle w:val="1-Char"/>
          <w:rFonts w:hint="cs"/>
          <w:rtl/>
        </w:rPr>
        <w:t>ی</w:t>
      </w:r>
      <w:r w:rsidRPr="007100A7">
        <w:rPr>
          <w:rStyle w:val="1-Char"/>
          <w:rFonts w:hint="cs"/>
          <w:rtl/>
        </w:rPr>
        <w:t xml:space="preserve">ت حجّ، آگاه و باخبر باشد؛ و </w:t>
      </w:r>
      <w:r w:rsidR="00446BB7">
        <w:rPr>
          <w:rStyle w:val="1-Char"/>
          <w:rFonts w:hint="cs"/>
          <w:rtl/>
        </w:rPr>
        <w:t>ی</w:t>
      </w:r>
      <w:r w:rsidRPr="007100A7">
        <w:rPr>
          <w:rStyle w:val="1-Char"/>
          <w:rFonts w:hint="cs"/>
          <w:rtl/>
        </w:rPr>
        <w:t>ا در «</w:t>
      </w:r>
      <w:r w:rsidRPr="00DE1AF1">
        <w:rPr>
          <w:rStyle w:val="9-Char"/>
          <w:rFonts w:eastAsia="Batang" w:hint="cs"/>
          <w:rtl/>
        </w:rPr>
        <w:t>داراسلام</w:t>
      </w:r>
      <w:r w:rsidRPr="007100A7">
        <w:rPr>
          <w:rStyle w:val="1-Char"/>
          <w:rFonts w:hint="cs"/>
          <w:rtl/>
        </w:rPr>
        <w:t>» [سرزم</w:t>
      </w:r>
      <w:r w:rsidR="00446BB7">
        <w:rPr>
          <w:rStyle w:val="1-Char"/>
          <w:rFonts w:hint="cs"/>
          <w:rtl/>
        </w:rPr>
        <w:t>ی</w:t>
      </w:r>
      <w:r w:rsidRPr="007100A7">
        <w:rPr>
          <w:rStyle w:val="1-Char"/>
          <w:rFonts w:hint="cs"/>
          <w:rtl/>
        </w:rPr>
        <w:t>ن مسلمانان]] باشد.</w:t>
      </w:r>
    </w:p>
    <w:p w:rsidR="006B31CA" w:rsidRPr="00FE6406" w:rsidRDefault="006B31CA" w:rsidP="00AF1D25">
      <w:pPr>
        <w:rPr>
          <w:rStyle w:val="9-Char"/>
          <w:rtl/>
        </w:rPr>
      </w:pPr>
      <w:r w:rsidRPr="00FE6406">
        <w:rPr>
          <w:rStyle w:val="9-Char"/>
          <w:rFonts w:hint="cs"/>
          <w:rtl/>
        </w:rPr>
        <w:t>[شرط‌ها</w:t>
      </w:r>
      <w:r w:rsidR="00446BB7">
        <w:rPr>
          <w:rStyle w:val="9-Char"/>
          <w:rFonts w:hint="cs"/>
          <w:rtl/>
        </w:rPr>
        <w:t>ی</w:t>
      </w:r>
      <w:r w:rsidRPr="00FE6406">
        <w:rPr>
          <w:rStyle w:val="9-Char"/>
          <w:rFonts w:hint="cs"/>
          <w:rtl/>
        </w:rPr>
        <w:t xml:space="preserve"> وجوب ادا</w:t>
      </w:r>
      <w:r w:rsidR="00446BB7">
        <w:rPr>
          <w:rStyle w:val="9-Char"/>
          <w:rFonts w:hint="cs"/>
          <w:rtl/>
        </w:rPr>
        <w:t>ی</w:t>
      </w:r>
      <w:r w:rsidRPr="00FE6406">
        <w:rPr>
          <w:rStyle w:val="9-Char"/>
          <w:rFonts w:hint="cs"/>
          <w:rtl/>
        </w:rPr>
        <w:t xml:space="preserve"> حجّ:]</w:t>
      </w:r>
    </w:p>
    <w:p w:rsidR="006B31CA" w:rsidRPr="007100A7" w:rsidRDefault="006B31CA" w:rsidP="00AF1D25">
      <w:pPr>
        <w:ind w:firstLine="0"/>
        <w:rPr>
          <w:rStyle w:val="1-Char"/>
          <w:rtl/>
        </w:rPr>
      </w:pPr>
      <w:r w:rsidRPr="007100A7">
        <w:rPr>
          <w:rStyle w:val="1-Char"/>
          <w:rFonts w:hint="cs"/>
          <w:rtl/>
        </w:rPr>
        <w:t>و - بنا به قول صح</w:t>
      </w:r>
      <w:r w:rsidR="00446BB7">
        <w:rPr>
          <w:rStyle w:val="1-Char"/>
          <w:rFonts w:hint="cs"/>
          <w:rtl/>
        </w:rPr>
        <w:t>ی</w:t>
      </w:r>
      <w:r w:rsidRPr="007100A7">
        <w:rPr>
          <w:rStyle w:val="1-Char"/>
          <w:rFonts w:hint="cs"/>
          <w:rtl/>
        </w:rPr>
        <w:t>ح‌تر - شرط‌ها</w:t>
      </w:r>
      <w:r w:rsidR="00446BB7">
        <w:rPr>
          <w:rStyle w:val="1-Char"/>
          <w:rFonts w:hint="cs"/>
          <w:rtl/>
        </w:rPr>
        <w:t>ی</w:t>
      </w:r>
      <w:r w:rsidRPr="007100A7">
        <w:rPr>
          <w:rStyle w:val="1-Char"/>
          <w:rFonts w:hint="cs"/>
          <w:rtl/>
        </w:rPr>
        <w:t xml:space="preserve"> وجوب ادا</w:t>
      </w:r>
      <w:r w:rsidR="00446BB7">
        <w:rPr>
          <w:rStyle w:val="1-Char"/>
          <w:rFonts w:hint="cs"/>
          <w:rtl/>
        </w:rPr>
        <w:t>ی</w:t>
      </w:r>
      <w:r w:rsidRPr="007100A7">
        <w:rPr>
          <w:rStyle w:val="1-Char"/>
          <w:rFonts w:hint="cs"/>
          <w:rtl/>
        </w:rPr>
        <w:t xml:space="preserve"> حجّ، پنج چ</w:t>
      </w:r>
      <w:r w:rsidR="00446BB7">
        <w:rPr>
          <w:rStyle w:val="1-Char"/>
          <w:rFonts w:hint="cs"/>
          <w:rtl/>
        </w:rPr>
        <w:t>ی</w:t>
      </w:r>
      <w:r w:rsidRPr="007100A7">
        <w:rPr>
          <w:rStyle w:val="1-Char"/>
          <w:rFonts w:hint="cs"/>
          <w:rtl/>
        </w:rPr>
        <w:t>ز است که عبارتند از:</w:t>
      </w:r>
    </w:p>
    <w:p w:rsidR="006B31CA" w:rsidRPr="007100A7" w:rsidRDefault="006B31CA" w:rsidP="00463D6B">
      <w:pPr>
        <w:pStyle w:val="ListParagraph"/>
        <w:numPr>
          <w:ilvl w:val="0"/>
          <w:numId w:val="68"/>
        </w:numPr>
        <w:rPr>
          <w:rStyle w:val="1-Char"/>
          <w:rtl/>
        </w:rPr>
      </w:pPr>
      <w:r w:rsidRPr="00DE1AF1">
        <w:rPr>
          <w:rStyle w:val="9-Char"/>
          <w:rFonts w:eastAsia="Batang" w:hint="cs"/>
          <w:rtl/>
        </w:rPr>
        <w:t>سلامت</w:t>
      </w:r>
      <w:r w:rsidR="00446BB7">
        <w:rPr>
          <w:rStyle w:val="9-Char"/>
          <w:rFonts w:eastAsia="Batang" w:hint="cs"/>
          <w:rtl/>
        </w:rPr>
        <w:t>ی</w:t>
      </w:r>
      <w:r w:rsidRPr="00DE1AF1">
        <w:rPr>
          <w:rStyle w:val="9-Char"/>
          <w:rFonts w:eastAsia="Batang" w:hint="cs"/>
          <w:rtl/>
        </w:rPr>
        <w:t xml:space="preserve"> بدن؛</w:t>
      </w:r>
      <w:r w:rsidRPr="007100A7">
        <w:rPr>
          <w:rStyle w:val="1-Char"/>
          <w:rFonts w:hint="cs"/>
          <w:rtl/>
        </w:rPr>
        <w:t xml:space="preserve"> [پس ادا</w:t>
      </w:r>
      <w:r w:rsidR="00446BB7">
        <w:rPr>
          <w:rStyle w:val="1-Char"/>
          <w:rFonts w:hint="cs"/>
          <w:rtl/>
        </w:rPr>
        <w:t>ی</w:t>
      </w:r>
      <w:r w:rsidRPr="007100A7">
        <w:rPr>
          <w:rStyle w:val="1-Char"/>
          <w:rFonts w:hint="cs"/>
          <w:rtl/>
        </w:rPr>
        <w:t xml:space="preserve"> حجّ بر شخص زم</w:t>
      </w:r>
      <w:r w:rsidR="00446BB7">
        <w:rPr>
          <w:rStyle w:val="1-Char"/>
          <w:rFonts w:hint="cs"/>
          <w:rtl/>
        </w:rPr>
        <w:t>ی</w:t>
      </w:r>
      <w:r w:rsidRPr="007100A7">
        <w:rPr>
          <w:rStyle w:val="1-Char"/>
          <w:rFonts w:hint="cs"/>
          <w:rtl/>
        </w:rPr>
        <w:t>ن‌گ</w:t>
      </w:r>
      <w:r w:rsidR="00446BB7">
        <w:rPr>
          <w:rStyle w:val="1-Char"/>
          <w:rFonts w:hint="cs"/>
          <w:rtl/>
        </w:rPr>
        <w:t>ی</w:t>
      </w:r>
      <w:r w:rsidRPr="007100A7">
        <w:rPr>
          <w:rStyle w:val="1-Char"/>
          <w:rFonts w:hint="cs"/>
          <w:rtl/>
        </w:rPr>
        <w:t>ر</w:t>
      </w:r>
      <w:r w:rsidR="00446BB7">
        <w:rPr>
          <w:rStyle w:val="1-Char"/>
          <w:rFonts w:hint="cs"/>
          <w:rtl/>
        </w:rPr>
        <w:t>ی</w:t>
      </w:r>
      <w:r w:rsidRPr="007100A7">
        <w:rPr>
          <w:rStyle w:val="1-Char"/>
          <w:rFonts w:hint="cs"/>
          <w:rtl/>
        </w:rPr>
        <w:t xml:space="preserve"> که به علّت درد و علّت</w:t>
      </w:r>
      <w:r w:rsidR="00446BB7">
        <w:rPr>
          <w:rStyle w:val="1-Char"/>
          <w:rFonts w:hint="cs"/>
          <w:rtl/>
        </w:rPr>
        <w:t>ی</w:t>
      </w:r>
      <w:r w:rsidRPr="007100A7">
        <w:rPr>
          <w:rStyle w:val="1-Char"/>
          <w:rFonts w:hint="cs"/>
          <w:rtl/>
        </w:rPr>
        <w:t xml:space="preserve"> از راه رفتن بازمانده است واجب ن</w:t>
      </w:r>
      <w:r w:rsidR="00446BB7">
        <w:rPr>
          <w:rStyle w:val="1-Char"/>
          <w:rFonts w:hint="cs"/>
          <w:rtl/>
        </w:rPr>
        <w:t>ی</w:t>
      </w:r>
      <w:r w:rsidRPr="007100A7">
        <w:rPr>
          <w:rStyle w:val="1-Char"/>
          <w:rFonts w:hint="cs"/>
          <w:rtl/>
        </w:rPr>
        <w:t>ست؛ و همچن</w:t>
      </w:r>
      <w:r w:rsidR="00446BB7">
        <w:rPr>
          <w:rStyle w:val="1-Char"/>
          <w:rFonts w:hint="cs"/>
          <w:rtl/>
        </w:rPr>
        <w:t>ی</w:t>
      </w:r>
      <w:r w:rsidRPr="007100A7">
        <w:rPr>
          <w:rStyle w:val="1-Char"/>
          <w:rFonts w:hint="cs"/>
          <w:rtl/>
        </w:rPr>
        <w:t>ن ادا</w:t>
      </w:r>
      <w:r w:rsidR="00446BB7">
        <w:rPr>
          <w:rStyle w:val="1-Char"/>
          <w:rFonts w:hint="cs"/>
          <w:rtl/>
        </w:rPr>
        <w:t>ی</w:t>
      </w:r>
      <w:r w:rsidRPr="007100A7">
        <w:rPr>
          <w:rStyle w:val="1-Char"/>
          <w:rFonts w:hint="cs"/>
          <w:rtl/>
        </w:rPr>
        <w:t xml:space="preserve"> حج بر شخص فلج شده و بر «</w:t>
      </w:r>
      <w:r w:rsidRPr="00DE1AF1">
        <w:rPr>
          <w:rStyle w:val="9-Char"/>
          <w:rFonts w:eastAsia="Batang" w:hint="cs"/>
          <w:rtl/>
        </w:rPr>
        <w:t>ش</w:t>
      </w:r>
      <w:r w:rsidR="00446BB7">
        <w:rPr>
          <w:rStyle w:val="9-Char"/>
          <w:rFonts w:eastAsia="Batang" w:hint="cs"/>
          <w:rtl/>
        </w:rPr>
        <w:t>ی</w:t>
      </w:r>
      <w:r w:rsidRPr="00DE1AF1">
        <w:rPr>
          <w:rStyle w:val="9-Char"/>
          <w:rFonts w:eastAsia="Batang" w:hint="cs"/>
          <w:rtl/>
        </w:rPr>
        <w:t>خ فان</w:t>
      </w:r>
      <w:r w:rsidR="00446BB7">
        <w:rPr>
          <w:rStyle w:val="9-Char"/>
          <w:rFonts w:eastAsia="Batang" w:hint="cs"/>
          <w:rtl/>
        </w:rPr>
        <w:t>ی</w:t>
      </w:r>
      <w:r w:rsidRPr="007100A7">
        <w:rPr>
          <w:rStyle w:val="1-Char"/>
          <w:rFonts w:hint="cs"/>
          <w:rtl/>
        </w:rPr>
        <w:t>» (فرد سالخورده و فرتوت و بس</w:t>
      </w:r>
      <w:r w:rsidR="00446BB7">
        <w:rPr>
          <w:rStyle w:val="1-Char"/>
          <w:rFonts w:hint="cs"/>
          <w:rtl/>
        </w:rPr>
        <w:t>ی</w:t>
      </w:r>
      <w:r w:rsidRPr="007100A7">
        <w:rPr>
          <w:rStyle w:val="1-Char"/>
          <w:rFonts w:hint="cs"/>
          <w:rtl/>
        </w:rPr>
        <w:t>ار پ</w:t>
      </w:r>
      <w:r w:rsidR="00446BB7">
        <w:rPr>
          <w:rStyle w:val="1-Char"/>
          <w:rFonts w:hint="cs"/>
          <w:rtl/>
        </w:rPr>
        <w:t>ی</w:t>
      </w:r>
      <w:r w:rsidRPr="007100A7">
        <w:rPr>
          <w:rStyle w:val="1-Char"/>
          <w:rFonts w:hint="cs"/>
          <w:rtl/>
        </w:rPr>
        <w:t>ر و زهوار دررفته) که قادر بر سفر کردن ن</w:t>
      </w:r>
      <w:r w:rsidR="00446BB7">
        <w:rPr>
          <w:rStyle w:val="1-Char"/>
          <w:rFonts w:hint="cs"/>
          <w:rtl/>
        </w:rPr>
        <w:t>ی</w:t>
      </w:r>
      <w:r w:rsidRPr="007100A7">
        <w:rPr>
          <w:rStyle w:val="1-Char"/>
          <w:rFonts w:hint="cs"/>
          <w:rtl/>
        </w:rPr>
        <w:t>ست، واجب نم</w:t>
      </w:r>
      <w:r w:rsidR="00446BB7">
        <w:rPr>
          <w:rStyle w:val="1-Char"/>
          <w:rFonts w:hint="cs"/>
          <w:rtl/>
        </w:rPr>
        <w:t>ی</w:t>
      </w:r>
      <w:r w:rsidRPr="007100A7">
        <w:rPr>
          <w:rStyle w:val="1-Char"/>
          <w:rFonts w:hint="cs"/>
          <w:rtl/>
        </w:rPr>
        <w:t>‌باشد.</w:t>
      </w:r>
    </w:p>
    <w:p w:rsidR="006B31CA" w:rsidRPr="007100A7" w:rsidRDefault="006B31CA" w:rsidP="00AF1D25">
      <w:pPr>
        <w:rPr>
          <w:rStyle w:val="1-Char"/>
          <w:rtl/>
        </w:rPr>
      </w:pPr>
      <w:r w:rsidRPr="007100A7">
        <w:rPr>
          <w:rStyle w:val="1-Char"/>
          <w:rFonts w:hint="cs"/>
          <w:rtl/>
        </w:rPr>
        <w:t xml:space="preserve">و </w:t>
      </w:r>
      <w:r w:rsidRPr="00FE6406">
        <w:rPr>
          <w:rStyle w:val="9-Char"/>
          <w:rFonts w:eastAsia="Batang" w:hint="cs"/>
          <w:rtl/>
        </w:rPr>
        <w:t>دل</w:t>
      </w:r>
      <w:r w:rsidR="00446BB7">
        <w:rPr>
          <w:rStyle w:val="9-Char"/>
          <w:rFonts w:eastAsia="Batang" w:hint="cs"/>
          <w:rtl/>
        </w:rPr>
        <w:t>ی</w:t>
      </w:r>
      <w:r w:rsidRPr="00FE6406">
        <w:rPr>
          <w:rStyle w:val="9-Char"/>
          <w:rFonts w:eastAsia="Batang" w:hint="cs"/>
          <w:rtl/>
        </w:rPr>
        <w:t>ل شرط بودن سلامت</w:t>
      </w:r>
      <w:r w:rsidR="00446BB7">
        <w:rPr>
          <w:rStyle w:val="9-Char"/>
          <w:rFonts w:eastAsia="Batang" w:hint="cs"/>
          <w:rtl/>
        </w:rPr>
        <w:t>ی</w:t>
      </w:r>
      <w:r w:rsidRPr="00FE6406">
        <w:rPr>
          <w:rStyle w:val="9-Char"/>
          <w:rFonts w:eastAsia="Batang" w:hint="cs"/>
          <w:rtl/>
        </w:rPr>
        <w:t xml:space="preserve"> برا</w:t>
      </w:r>
      <w:r w:rsidR="00446BB7">
        <w:rPr>
          <w:rStyle w:val="9-Char"/>
          <w:rFonts w:eastAsia="Batang" w:hint="cs"/>
          <w:rtl/>
        </w:rPr>
        <w:t>ی</w:t>
      </w:r>
      <w:r w:rsidRPr="00FE6406">
        <w:rPr>
          <w:rStyle w:val="9-Char"/>
          <w:rFonts w:eastAsia="Batang" w:hint="cs"/>
          <w:rtl/>
        </w:rPr>
        <w:t xml:space="preserve"> فرض</w:t>
      </w:r>
      <w:r w:rsidR="00446BB7">
        <w:rPr>
          <w:rStyle w:val="9-Char"/>
          <w:rFonts w:eastAsia="Batang" w:hint="cs"/>
          <w:rtl/>
        </w:rPr>
        <w:t>ی</w:t>
      </w:r>
      <w:r w:rsidRPr="00FE6406">
        <w:rPr>
          <w:rStyle w:val="9-Char"/>
          <w:rFonts w:eastAsia="Batang" w:hint="cs"/>
          <w:rtl/>
        </w:rPr>
        <w:t>ت حجّ</w:t>
      </w:r>
      <w:r w:rsidRPr="007100A7">
        <w:rPr>
          <w:rStyle w:val="1-Char"/>
          <w:rFonts w:hint="cs"/>
          <w:rtl/>
        </w:rPr>
        <w:t>، حد</w:t>
      </w:r>
      <w:r w:rsidR="00446BB7">
        <w:rPr>
          <w:rStyle w:val="1-Char"/>
          <w:rFonts w:hint="cs"/>
          <w:rtl/>
        </w:rPr>
        <w:t>ی</w:t>
      </w:r>
      <w:r w:rsidRPr="007100A7">
        <w:rPr>
          <w:rStyle w:val="1-Char"/>
          <w:rFonts w:hint="cs"/>
          <w:rtl/>
        </w:rPr>
        <w:t xml:space="preserve">ث </w:t>
      </w:r>
      <w:r w:rsidR="00544D97" w:rsidRPr="00544D97">
        <w:rPr>
          <w:rStyle w:val="1-Char"/>
          <w:rFonts w:hint="cs"/>
          <w:rtl/>
        </w:rPr>
        <w:t>ابن عباس</w:t>
      </w:r>
      <w:r w:rsidR="00544D97" w:rsidRPr="00544D97">
        <w:rPr>
          <w:rStyle w:val="1-Char"/>
          <w:rFonts w:cs="CTraditional Arabic" w:hint="cs"/>
          <w:rtl/>
        </w:rPr>
        <w:t>ب</w:t>
      </w:r>
      <w:r w:rsidRPr="007100A7">
        <w:rPr>
          <w:rStyle w:val="1-Char"/>
          <w:rFonts w:hint="cs"/>
          <w:rtl/>
        </w:rPr>
        <w:t xml:space="preserve"> است: </w:t>
      </w:r>
      <w:r w:rsidRPr="00BE2421">
        <w:rPr>
          <w:rStyle w:val="5-Char"/>
          <w:rFonts w:hint="cs"/>
          <w:rtl/>
        </w:rPr>
        <w:t>«اِنَّ اِمْرَأَةً مِنْ خَثْعَمَ قٰالَتْ: يٰا رَسُوْلَ اللهِ! اِنَّ اَبِيْ اَدْرَکَتْهُ فَرِيْضَةُ اللهِ فِي الْحَجِّ شَيْخاً کَبِيْراً، لٰايَسْتَطِيْعُ اَنْ يَّسْتَوِيَ عَلَي الرّٰاحِلَةِ فَاَحُجُّ عَنْهُ؟ قٰالَ: حُجِّيْ عَنْهُ»</w:t>
      </w:r>
      <w:r w:rsidRPr="007100A7">
        <w:rPr>
          <w:rStyle w:val="1-Char"/>
          <w:rFonts w:hint="cs"/>
          <w:rtl/>
        </w:rPr>
        <w:t xml:space="preserve"> (بخار</w:t>
      </w:r>
      <w:r w:rsidR="00446BB7">
        <w:rPr>
          <w:rStyle w:val="1-Char"/>
          <w:rFonts w:hint="cs"/>
          <w:rtl/>
        </w:rPr>
        <w:t>ی</w:t>
      </w:r>
      <w:r w:rsidRPr="007100A7">
        <w:rPr>
          <w:rStyle w:val="1-Char"/>
          <w:rFonts w:hint="cs"/>
          <w:rtl/>
        </w:rPr>
        <w:t>، مسلم، ترمذ</w:t>
      </w:r>
      <w:r w:rsidR="00446BB7">
        <w:rPr>
          <w:rStyle w:val="1-Char"/>
          <w:rFonts w:hint="cs"/>
          <w:rtl/>
        </w:rPr>
        <w:t>ی</w:t>
      </w:r>
      <w:r w:rsidRPr="007100A7">
        <w:rPr>
          <w:rStyle w:val="1-Char"/>
          <w:rFonts w:hint="cs"/>
          <w:rtl/>
        </w:rPr>
        <w:t>، ابوداود و نسا</w:t>
      </w:r>
      <w:r w:rsidR="00446BB7">
        <w:rPr>
          <w:rStyle w:val="1-Char"/>
          <w:rFonts w:hint="cs"/>
          <w:rtl/>
        </w:rPr>
        <w:t>یی</w:t>
      </w:r>
      <w:r w:rsidRPr="007100A7">
        <w:rPr>
          <w:rStyle w:val="1-Char"/>
          <w:rFonts w:hint="cs"/>
          <w:rtl/>
        </w:rPr>
        <w:t xml:space="preserve">)؛ </w:t>
      </w:r>
      <w:r w:rsidRPr="00BE2421">
        <w:rPr>
          <w:rStyle w:val="1-Char"/>
          <w:rFonts w:hint="cs"/>
          <w:rtl/>
        </w:rPr>
        <w:t>«زن</w:t>
      </w:r>
      <w:r w:rsidR="00446BB7">
        <w:rPr>
          <w:rStyle w:val="1-Char"/>
          <w:rFonts w:hint="cs"/>
          <w:rtl/>
        </w:rPr>
        <w:t>ی</w:t>
      </w:r>
      <w:r w:rsidRPr="00BE2421">
        <w:rPr>
          <w:rStyle w:val="1-Char"/>
          <w:rFonts w:hint="cs"/>
          <w:rtl/>
        </w:rPr>
        <w:t xml:space="preserve"> از قب</w:t>
      </w:r>
      <w:r w:rsidR="00446BB7">
        <w:rPr>
          <w:rStyle w:val="1-Char"/>
          <w:rFonts w:hint="cs"/>
          <w:rtl/>
        </w:rPr>
        <w:t>ی</w:t>
      </w:r>
      <w:r w:rsidRPr="00BE2421">
        <w:rPr>
          <w:rStyle w:val="1-Char"/>
          <w:rFonts w:hint="cs"/>
          <w:rtl/>
        </w:rPr>
        <w:t>له‌</w:t>
      </w:r>
      <w:r w:rsidR="00446BB7">
        <w:rPr>
          <w:rStyle w:val="1-Char"/>
          <w:rFonts w:hint="cs"/>
          <w:rtl/>
        </w:rPr>
        <w:t>ی</w:t>
      </w:r>
      <w:r w:rsidRPr="00BE2421">
        <w:rPr>
          <w:rStyle w:val="1-Char"/>
          <w:rFonts w:hint="cs"/>
          <w:rtl/>
        </w:rPr>
        <w:t xml:space="preserve"> خَثعم گفت: ا</w:t>
      </w:r>
      <w:r w:rsidR="00446BB7">
        <w:rPr>
          <w:rStyle w:val="1-Char"/>
          <w:rFonts w:hint="cs"/>
          <w:rtl/>
        </w:rPr>
        <w:t>ی</w:t>
      </w:r>
      <w:r w:rsidRPr="00BE2421">
        <w:rPr>
          <w:rStyle w:val="1-Char"/>
          <w:rFonts w:hint="cs"/>
          <w:rtl/>
        </w:rPr>
        <w:t xml:space="preserve"> فرستاده‌</w:t>
      </w:r>
      <w:r w:rsidR="00446BB7">
        <w:rPr>
          <w:rStyle w:val="1-Char"/>
          <w:rFonts w:hint="cs"/>
          <w:rtl/>
        </w:rPr>
        <w:t>ی</w:t>
      </w:r>
      <w:r w:rsidRPr="00BE2421">
        <w:rPr>
          <w:rStyle w:val="1-Char"/>
          <w:rFonts w:hint="cs"/>
          <w:rtl/>
        </w:rPr>
        <w:t xml:space="preserve"> خدا! حج بر پدرم واجب شده است، امّا او مرد</w:t>
      </w:r>
      <w:r w:rsidR="00446BB7">
        <w:rPr>
          <w:rStyle w:val="1-Char"/>
          <w:rFonts w:hint="cs"/>
          <w:rtl/>
        </w:rPr>
        <w:t>ی</w:t>
      </w:r>
      <w:r w:rsidRPr="00BE2421">
        <w:rPr>
          <w:rStyle w:val="1-Char"/>
          <w:rFonts w:hint="cs"/>
          <w:rtl/>
        </w:rPr>
        <w:t xml:space="preserve"> مُسنّ است و نم</w:t>
      </w:r>
      <w:r w:rsidR="00446BB7">
        <w:rPr>
          <w:rStyle w:val="1-Char"/>
          <w:rFonts w:hint="cs"/>
          <w:rtl/>
        </w:rPr>
        <w:t>ی</w:t>
      </w:r>
      <w:r w:rsidRPr="00BE2421">
        <w:rPr>
          <w:rStyle w:val="1-Char"/>
          <w:rFonts w:hint="cs"/>
          <w:rtl/>
        </w:rPr>
        <w:t>‌تواند بر شتر بنش</w:t>
      </w:r>
      <w:r w:rsidR="00446BB7">
        <w:rPr>
          <w:rStyle w:val="1-Char"/>
          <w:rFonts w:hint="cs"/>
          <w:rtl/>
        </w:rPr>
        <w:t>ی</w:t>
      </w:r>
      <w:r w:rsidRPr="00BE2421">
        <w:rPr>
          <w:rStyle w:val="1-Char"/>
          <w:rFonts w:hint="cs"/>
          <w:rtl/>
        </w:rPr>
        <w:t>ند؛ آ</w:t>
      </w:r>
      <w:r w:rsidR="00446BB7">
        <w:rPr>
          <w:rStyle w:val="1-Char"/>
          <w:rFonts w:hint="cs"/>
          <w:rtl/>
        </w:rPr>
        <w:t>ی</w:t>
      </w:r>
      <w:r w:rsidRPr="00BE2421">
        <w:rPr>
          <w:rStyle w:val="1-Char"/>
          <w:rFonts w:hint="cs"/>
          <w:rtl/>
        </w:rPr>
        <w:t>ا به جا</w:t>
      </w:r>
      <w:r w:rsidR="00446BB7">
        <w:rPr>
          <w:rStyle w:val="1-Char"/>
          <w:rFonts w:hint="cs"/>
          <w:rtl/>
        </w:rPr>
        <w:t>ی</w:t>
      </w:r>
      <w:r w:rsidRPr="00BE2421">
        <w:rPr>
          <w:rStyle w:val="1-Char"/>
          <w:rFonts w:hint="cs"/>
          <w:rtl/>
        </w:rPr>
        <w:t xml:space="preserve"> او حج کنم؟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فرمود:‌به جا</w:t>
      </w:r>
      <w:r w:rsidR="00446BB7">
        <w:rPr>
          <w:rStyle w:val="1-Char"/>
          <w:rFonts w:hint="cs"/>
          <w:rtl/>
        </w:rPr>
        <w:t>ی</w:t>
      </w:r>
      <w:r w:rsidRPr="00BE2421">
        <w:rPr>
          <w:rStyle w:val="1-Char"/>
          <w:rFonts w:hint="cs"/>
          <w:rtl/>
        </w:rPr>
        <w:t xml:space="preserve"> او حج کن»</w:t>
      </w:r>
      <w:r w:rsidRPr="007100A7">
        <w:rPr>
          <w:rStyle w:val="1-Char"/>
          <w:rFonts w:hint="cs"/>
          <w:rtl/>
        </w:rPr>
        <w:t>.]</w:t>
      </w:r>
    </w:p>
    <w:p w:rsidR="006B31CA" w:rsidRPr="007100A7" w:rsidRDefault="006B31CA" w:rsidP="00463D6B">
      <w:pPr>
        <w:pStyle w:val="ListParagraph"/>
        <w:numPr>
          <w:ilvl w:val="0"/>
          <w:numId w:val="68"/>
        </w:numPr>
        <w:rPr>
          <w:rStyle w:val="1-Char"/>
          <w:rtl/>
        </w:rPr>
      </w:pPr>
      <w:r w:rsidRPr="00DE1AF1">
        <w:rPr>
          <w:rStyle w:val="9-Char"/>
          <w:rFonts w:eastAsia="Batang" w:hint="cs"/>
          <w:rtl/>
        </w:rPr>
        <w:t>برطرف شدن بازدارنده‌ها و جلوگ</w:t>
      </w:r>
      <w:r w:rsidR="00446BB7">
        <w:rPr>
          <w:rStyle w:val="9-Char"/>
          <w:rFonts w:eastAsia="Batang" w:hint="cs"/>
          <w:rtl/>
        </w:rPr>
        <w:t>ی</w:t>
      </w:r>
      <w:r w:rsidRPr="00DE1AF1">
        <w:rPr>
          <w:rStyle w:val="9-Char"/>
          <w:rFonts w:eastAsia="Batang" w:hint="cs"/>
          <w:rtl/>
        </w:rPr>
        <w:t>ر</w:t>
      </w:r>
      <w:r w:rsidR="00446BB7">
        <w:rPr>
          <w:rStyle w:val="9-Char"/>
          <w:rFonts w:eastAsia="Batang" w:hint="cs"/>
          <w:rtl/>
        </w:rPr>
        <w:t>ی</w:t>
      </w:r>
      <w:r w:rsidRPr="00DE1AF1">
        <w:rPr>
          <w:rStyle w:val="9-Char"/>
          <w:rFonts w:eastAsia="Batang" w:hint="cs"/>
          <w:rtl/>
        </w:rPr>
        <w:t>‌کننده‌ها</w:t>
      </w:r>
      <w:r w:rsidR="00446BB7">
        <w:rPr>
          <w:rStyle w:val="9-Char"/>
          <w:rFonts w:eastAsia="Batang" w:hint="cs"/>
          <w:rtl/>
        </w:rPr>
        <w:t>ی</w:t>
      </w:r>
      <w:r w:rsidRPr="00DE1AF1">
        <w:rPr>
          <w:rStyle w:val="9-Char"/>
          <w:rFonts w:eastAsia="Batang" w:hint="cs"/>
          <w:rtl/>
        </w:rPr>
        <w:t xml:space="preserve"> حسّ</w:t>
      </w:r>
      <w:r w:rsidR="00446BB7">
        <w:rPr>
          <w:rStyle w:val="9-Char"/>
          <w:rFonts w:eastAsia="Batang" w:hint="cs"/>
          <w:rtl/>
        </w:rPr>
        <w:t>ی</w:t>
      </w:r>
      <w:r w:rsidRPr="00DE1AF1">
        <w:rPr>
          <w:rStyle w:val="9-Char"/>
          <w:rFonts w:eastAsia="Batang" w:hint="cs"/>
          <w:rtl/>
        </w:rPr>
        <w:t xml:space="preserve"> [از قب</w:t>
      </w:r>
      <w:r w:rsidR="00446BB7">
        <w:rPr>
          <w:rStyle w:val="9-Char"/>
          <w:rFonts w:eastAsia="Batang" w:hint="cs"/>
          <w:rtl/>
        </w:rPr>
        <w:t>ی</w:t>
      </w:r>
      <w:r w:rsidRPr="00DE1AF1">
        <w:rPr>
          <w:rStyle w:val="9-Char"/>
          <w:rFonts w:eastAsia="Batang" w:hint="cs"/>
          <w:rtl/>
        </w:rPr>
        <w:t>ل زندان شدن و ...] که مانع رفتن به حجّ هستند؛</w:t>
      </w:r>
      <w:r w:rsidRPr="007100A7">
        <w:rPr>
          <w:rStyle w:val="1-Char"/>
          <w:rFonts w:hint="cs"/>
          <w:rtl/>
        </w:rPr>
        <w:t xml:space="preserve"> [از ا</w:t>
      </w:r>
      <w:r w:rsidR="00446BB7">
        <w:rPr>
          <w:rStyle w:val="1-Char"/>
          <w:rFonts w:hint="cs"/>
          <w:rtl/>
        </w:rPr>
        <w:t>ی</w:t>
      </w:r>
      <w:r w:rsidRPr="007100A7">
        <w:rPr>
          <w:rStyle w:val="1-Char"/>
          <w:rFonts w:hint="cs"/>
          <w:rtl/>
        </w:rPr>
        <w:t>ن رو ادا</w:t>
      </w:r>
      <w:r w:rsidR="00446BB7">
        <w:rPr>
          <w:rStyle w:val="1-Char"/>
          <w:rFonts w:hint="cs"/>
          <w:rtl/>
        </w:rPr>
        <w:t>ی</w:t>
      </w:r>
      <w:r w:rsidRPr="007100A7">
        <w:rPr>
          <w:rStyle w:val="1-Char"/>
          <w:rFonts w:hint="cs"/>
          <w:rtl/>
        </w:rPr>
        <w:t xml:space="preserve"> حجّ بر شخص زندان</w:t>
      </w:r>
      <w:r w:rsidR="00446BB7">
        <w:rPr>
          <w:rStyle w:val="1-Char"/>
          <w:rFonts w:hint="cs"/>
          <w:rtl/>
        </w:rPr>
        <w:t>ی</w:t>
      </w:r>
      <w:r w:rsidRPr="007100A7">
        <w:rPr>
          <w:rStyle w:val="1-Char"/>
          <w:rFonts w:hint="cs"/>
          <w:rtl/>
        </w:rPr>
        <w:t>، و فرد</w:t>
      </w:r>
      <w:r w:rsidR="00446BB7">
        <w:rPr>
          <w:rStyle w:val="1-Char"/>
          <w:rFonts w:hint="cs"/>
          <w:rtl/>
        </w:rPr>
        <w:t>ی</w:t>
      </w:r>
      <w:r w:rsidRPr="007100A7">
        <w:rPr>
          <w:rStyle w:val="1-Char"/>
          <w:rFonts w:hint="cs"/>
          <w:rtl/>
        </w:rPr>
        <w:t xml:space="preserve"> که از پادشاه و حاکم</w:t>
      </w:r>
      <w:r w:rsidR="00446BB7">
        <w:rPr>
          <w:rStyle w:val="1-Char"/>
          <w:rFonts w:hint="cs"/>
          <w:rtl/>
        </w:rPr>
        <w:t>ی</w:t>
      </w:r>
      <w:r w:rsidRPr="007100A7">
        <w:rPr>
          <w:rStyle w:val="1-Char"/>
          <w:rFonts w:hint="cs"/>
          <w:rtl/>
        </w:rPr>
        <w:t xml:space="preserve"> ب</w:t>
      </w:r>
      <w:r w:rsidR="00446BB7">
        <w:rPr>
          <w:rStyle w:val="1-Char"/>
          <w:rFonts w:hint="cs"/>
          <w:rtl/>
        </w:rPr>
        <w:t>ی</w:t>
      </w:r>
      <w:r w:rsidRPr="007100A7">
        <w:rPr>
          <w:rStyle w:val="1-Char"/>
          <w:rFonts w:hint="cs"/>
          <w:rtl/>
        </w:rPr>
        <w:t>م دارد که او را از حج منع کند، واجب ن</w:t>
      </w:r>
      <w:r w:rsidR="00446BB7">
        <w:rPr>
          <w:rStyle w:val="1-Char"/>
          <w:rFonts w:hint="cs"/>
          <w:rtl/>
        </w:rPr>
        <w:t>ی</w:t>
      </w:r>
      <w:r w:rsidRPr="007100A7">
        <w:rPr>
          <w:rStyle w:val="1-Char"/>
          <w:rFonts w:hint="cs"/>
          <w:rtl/>
        </w:rPr>
        <w:t>ست.]</w:t>
      </w:r>
    </w:p>
    <w:p w:rsidR="006B31CA" w:rsidRPr="007100A7" w:rsidRDefault="006B31CA" w:rsidP="00463D6B">
      <w:pPr>
        <w:pStyle w:val="ListParagraph"/>
        <w:numPr>
          <w:ilvl w:val="0"/>
          <w:numId w:val="68"/>
        </w:numPr>
        <w:rPr>
          <w:rStyle w:val="1-Char"/>
          <w:rtl/>
        </w:rPr>
      </w:pPr>
      <w:r w:rsidRPr="00DE1AF1">
        <w:rPr>
          <w:rStyle w:val="9-Char"/>
          <w:rFonts w:eastAsia="Batang" w:hint="cs"/>
          <w:rtl/>
        </w:rPr>
        <w:t>ا</w:t>
      </w:r>
      <w:r w:rsidR="00446BB7">
        <w:rPr>
          <w:rStyle w:val="9-Char"/>
          <w:rFonts w:eastAsia="Batang" w:hint="cs"/>
          <w:rtl/>
        </w:rPr>
        <w:t>ی</w:t>
      </w:r>
      <w:r w:rsidRPr="00DE1AF1">
        <w:rPr>
          <w:rStyle w:val="9-Char"/>
          <w:rFonts w:eastAsia="Batang" w:hint="cs"/>
          <w:rtl/>
        </w:rPr>
        <w:t>من بودن راه؛</w:t>
      </w:r>
      <w:r w:rsidRPr="007100A7">
        <w:rPr>
          <w:rStyle w:val="1-Char"/>
          <w:rFonts w:hint="cs"/>
          <w:rtl/>
        </w:rPr>
        <w:t xml:space="preserve"> [پس اگر </w:t>
      </w:r>
      <w:r w:rsidR="00AF17B9">
        <w:rPr>
          <w:rStyle w:val="1-Char"/>
          <w:rFonts w:hint="cs"/>
          <w:rtl/>
        </w:rPr>
        <w:t>چنان‌چه</w:t>
      </w:r>
      <w:r w:rsidRPr="007100A7">
        <w:rPr>
          <w:rStyle w:val="1-Char"/>
          <w:rFonts w:hint="cs"/>
          <w:rtl/>
        </w:rPr>
        <w:t xml:space="preserve"> راه ا</w:t>
      </w:r>
      <w:r w:rsidR="00446BB7">
        <w:rPr>
          <w:rStyle w:val="1-Char"/>
          <w:rFonts w:hint="cs"/>
          <w:rtl/>
        </w:rPr>
        <w:t>ی</w:t>
      </w:r>
      <w:r w:rsidRPr="007100A7">
        <w:rPr>
          <w:rStyle w:val="1-Char"/>
          <w:rFonts w:hint="cs"/>
          <w:rtl/>
        </w:rPr>
        <w:t>من نبود، ادا</w:t>
      </w:r>
      <w:r w:rsidR="00446BB7">
        <w:rPr>
          <w:rStyle w:val="1-Char"/>
          <w:rFonts w:hint="cs"/>
          <w:rtl/>
        </w:rPr>
        <w:t>ی</w:t>
      </w:r>
      <w:r w:rsidRPr="007100A7">
        <w:rPr>
          <w:rStyle w:val="1-Char"/>
          <w:rFonts w:hint="cs"/>
          <w:rtl/>
        </w:rPr>
        <w:t xml:space="preserve"> حجّ واجب ن</w:t>
      </w:r>
      <w:r w:rsidR="00446BB7">
        <w:rPr>
          <w:rStyle w:val="1-Char"/>
          <w:rFonts w:hint="cs"/>
          <w:rtl/>
        </w:rPr>
        <w:t>ی</w:t>
      </w:r>
      <w:r w:rsidRPr="007100A7">
        <w:rPr>
          <w:rStyle w:val="1-Char"/>
          <w:rFonts w:hint="cs"/>
          <w:rtl/>
        </w:rPr>
        <w:t xml:space="preserve">ست؛ </w:t>
      </w:r>
      <w:r w:rsidRPr="00DE1AF1">
        <w:rPr>
          <w:rStyle w:val="9-Char"/>
          <w:rFonts w:eastAsia="Batang" w:hint="cs"/>
          <w:rtl/>
        </w:rPr>
        <w:t>امن</w:t>
      </w:r>
      <w:r w:rsidR="00446BB7">
        <w:rPr>
          <w:rStyle w:val="9-Char"/>
          <w:rFonts w:eastAsia="Batang" w:hint="cs"/>
          <w:rtl/>
        </w:rPr>
        <w:t>ی</w:t>
      </w:r>
      <w:r w:rsidRPr="00DE1AF1">
        <w:rPr>
          <w:rStyle w:val="9-Char"/>
          <w:rFonts w:eastAsia="Batang" w:hint="cs"/>
          <w:rtl/>
        </w:rPr>
        <w:t>ت راه به ا</w:t>
      </w:r>
      <w:r w:rsidR="00446BB7">
        <w:rPr>
          <w:rStyle w:val="9-Char"/>
          <w:rFonts w:eastAsia="Batang" w:hint="cs"/>
          <w:rtl/>
        </w:rPr>
        <w:t>ی</w:t>
      </w:r>
      <w:r w:rsidRPr="00DE1AF1">
        <w:rPr>
          <w:rStyle w:val="9-Char"/>
          <w:rFonts w:eastAsia="Batang" w:hint="cs"/>
          <w:rtl/>
        </w:rPr>
        <w:t>ن دل</w:t>
      </w:r>
      <w:r w:rsidR="00446BB7">
        <w:rPr>
          <w:rStyle w:val="9-Char"/>
          <w:rFonts w:eastAsia="Batang" w:hint="cs"/>
          <w:rtl/>
        </w:rPr>
        <w:t>ی</w:t>
      </w:r>
      <w:r w:rsidRPr="00DE1AF1">
        <w:rPr>
          <w:rStyle w:val="9-Char"/>
          <w:rFonts w:eastAsia="Batang" w:hint="cs"/>
          <w:rtl/>
        </w:rPr>
        <w:t>ل</w:t>
      </w:r>
      <w:r w:rsidRPr="007100A7">
        <w:rPr>
          <w:rStyle w:val="1-Char"/>
          <w:rFonts w:hint="cs"/>
          <w:rtl/>
        </w:rPr>
        <w:t xml:space="preserve"> شرط است که، ادا</w:t>
      </w:r>
      <w:r w:rsidR="00446BB7">
        <w:rPr>
          <w:rStyle w:val="1-Char"/>
          <w:rFonts w:hint="cs"/>
          <w:rtl/>
        </w:rPr>
        <w:t>ی</w:t>
      </w:r>
      <w:r w:rsidRPr="007100A7">
        <w:rPr>
          <w:rStyle w:val="1-Char"/>
          <w:rFonts w:hint="cs"/>
          <w:rtl/>
        </w:rPr>
        <w:t xml:space="preserve"> حجّ بدون امن</w:t>
      </w:r>
      <w:r w:rsidR="00446BB7">
        <w:rPr>
          <w:rStyle w:val="1-Char"/>
          <w:rFonts w:hint="cs"/>
          <w:rtl/>
        </w:rPr>
        <w:t>ی</w:t>
      </w:r>
      <w:r w:rsidRPr="007100A7">
        <w:rPr>
          <w:rStyle w:val="1-Char"/>
          <w:rFonts w:hint="cs"/>
          <w:rtl/>
        </w:rPr>
        <w:t>ت، موجب ضرر و ز</w:t>
      </w:r>
      <w:r w:rsidR="00446BB7">
        <w:rPr>
          <w:rStyle w:val="1-Char"/>
          <w:rFonts w:hint="cs"/>
          <w:rtl/>
        </w:rPr>
        <w:t>ی</w:t>
      </w:r>
      <w:r w:rsidRPr="007100A7">
        <w:rPr>
          <w:rStyle w:val="1-Char"/>
          <w:rFonts w:hint="cs"/>
          <w:rtl/>
        </w:rPr>
        <w:t>ان م</w:t>
      </w:r>
      <w:r w:rsidR="00446BB7">
        <w:rPr>
          <w:rStyle w:val="1-Char"/>
          <w:rFonts w:hint="cs"/>
          <w:rtl/>
        </w:rPr>
        <w:t>ی</w:t>
      </w:r>
      <w:r w:rsidRPr="007100A7">
        <w:rPr>
          <w:rStyle w:val="1-Char"/>
          <w:rFonts w:hint="cs"/>
          <w:rtl/>
        </w:rPr>
        <w:t>‌شود و شر</w:t>
      </w:r>
      <w:r w:rsidR="00446BB7">
        <w:rPr>
          <w:rStyle w:val="1-Char"/>
          <w:rFonts w:hint="cs"/>
          <w:rtl/>
        </w:rPr>
        <w:t>ی</w:t>
      </w:r>
      <w:r w:rsidRPr="007100A7">
        <w:rPr>
          <w:rStyle w:val="1-Char"/>
          <w:rFonts w:hint="cs"/>
          <w:rtl/>
        </w:rPr>
        <w:t>عت ن</w:t>
      </w:r>
      <w:r w:rsidR="00446BB7">
        <w:rPr>
          <w:rStyle w:val="1-Char"/>
          <w:rFonts w:hint="cs"/>
          <w:rtl/>
        </w:rPr>
        <w:t>ی</w:t>
      </w:r>
      <w:r w:rsidRPr="007100A7">
        <w:rPr>
          <w:rStyle w:val="1-Char"/>
          <w:rFonts w:hint="cs"/>
          <w:rtl/>
        </w:rPr>
        <w:t>ز از ضرر و ز</w:t>
      </w:r>
      <w:r w:rsidR="00446BB7">
        <w:rPr>
          <w:rStyle w:val="1-Char"/>
          <w:rFonts w:hint="cs"/>
          <w:rtl/>
        </w:rPr>
        <w:t>ی</w:t>
      </w:r>
      <w:r w:rsidRPr="007100A7">
        <w:rPr>
          <w:rStyle w:val="1-Char"/>
          <w:rFonts w:hint="cs"/>
          <w:rtl/>
        </w:rPr>
        <w:t>ان در هر صورت نه</w:t>
      </w:r>
      <w:r w:rsidR="00446BB7">
        <w:rPr>
          <w:rStyle w:val="1-Char"/>
          <w:rFonts w:hint="cs"/>
          <w:rtl/>
        </w:rPr>
        <w:t>ی</w:t>
      </w:r>
      <w:r w:rsidRPr="007100A7">
        <w:rPr>
          <w:rStyle w:val="1-Char"/>
          <w:rFonts w:hint="cs"/>
          <w:rtl/>
        </w:rPr>
        <w:t xml:space="preserve"> کرده است. و خال</w:t>
      </w:r>
      <w:r w:rsidR="00446BB7">
        <w:rPr>
          <w:rStyle w:val="1-Char"/>
          <w:rFonts w:hint="cs"/>
          <w:rtl/>
        </w:rPr>
        <w:t>ی</w:t>
      </w:r>
      <w:r w:rsidRPr="007100A7">
        <w:rPr>
          <w:rStyle w:val="1-Char"/>
          <w:rFonts w:hint="cs"/>
          <w:rtl/>
        </w:rPr>
        <w:t xml:space="preserve"> بودن راه حج از خطر و ز</w:t>
      </w:r>
      <w:r w:rsidR="00446BB7">
        <w:rPr>
          <w:rStyle w:val="1-Char"/>
          <w:rFonts w:hint="cs"/>
          <w:rtl/>
        </w:rPr>
        <w:t>ی</w:t>
      </w:r>
      <w:r w:rsidRPr="007100A7">
        <w:rPr>
          <w:rStyle w:val="1-Char"/>
          <w:rFonts w:hint="cs"/>
          <w:rtl/>
        </w:rPr>
        <w:t>ان با</w:t>
      </w:r>
      <w:r w:rsidR="00446BB7">
        <w:rPr>
          <w:rStyle w:val="1-Char"/>
          <w:rFonts w:hint="cs"/>
          <w:rtl/>
        </w:rPr>
        <w:t>ی</w:t>
      </w:r>
      <w:r w:rsidRPr="007100A7">
        <w:rPr>
          <w:rStyle w:val="1-Char"/>
          <w:rFonts w:hint="cs"/>
          <w:rtl/>
        </w:rPr>
        <w:t>د به گونه‌ا</w:t>
      </w:r>
      <w:r w:rsidR="00446BB7">
        <w:rPr>
          <w:rStyle w:val="1-Char"/>
          <w:rFonts w:hint="cs"/>
          <w:rtl/>
        </w:rPr>
        <w:t>ی</w:t>
      </w:r>
      <w:r w:rsidRPr="007100A7">
        <w:rPr>
          <w:rStyle w:val="1-Char"/>
          <w:rFonts w:hint="cs"/>
          <w:rtl/>
        </w:rPr>
        <w:t xml:space="preserve"> باشد که شخص بر جان، مال و آبرو</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ا</w:t>
      </w:r>
      <w:r w:rsidR="00446BB7">
        <w:rPr>
          <w:rStyle w:val="1-Char"/>
          <w:rFonts w:hint="cs"/>
          <w:rtl/>
        </w:rPr>
        <w:t>ی</w:t>
      </w:r>
      <w:r w:rsidRPr="007100A7">
        <w:rPr>
          <w:rStyle w:val="1-Char"/>
          <w:rFonts w:hint="cs"/>
          <w:rtl/>
        </w:rPr>
        <w:t>من باشد.]</w:t>
      </w:r>
    </w:p>
    <w:p w:rsidR="006B31CA" w:rsidRPr="007100A7" w:rsidRDefault="006B31CA" w:rsidP="00463D6B">
      <w:pPr>
        <w:pStyle w:val="ListParagraph"/>
        <w:numPr>
          <w:ilvl w:val="0"/>
          <w:numId w:val="68"/>
        </w:numPr>
        <w:rPr>
          <w:rStyle w:val="1-Char"/>
          <w:rtl/>
        </w:rPr>
      </w:pPr>
      <w:r w:rsidRPr="00DE1AF1">
        <w:rPr>
          <w:rStyle w:val="9-Char"/>
          <w:rFonts w:eastAsia="Batang" w:hint="cs"/>
          <w:rtl/>
        </w:rPr>
        <w:t>عدم وجود عدّه در حقّ زن؛</w:t>
      </w:r>
      <w:r w:rsidRPr="007100A7">
        <w:rPr>
          <w:rStyle w:val="1-Char"/>
          <w:rFonts w:hint="cs"/>
          <w:rtl/>
        </w:rPr>
        <w:t xml:space="preserve"> [پس اگر </w:t>
      </w:r>
      <w:r w:rsidR="00AF17B9">
        <w:rPr>
          <w:rStyle w:val="1-Char"/>
          <w:rFonts w:hint="cs"/>
          <w:rtl/>
        </w:rPr>
        <w:t>چنان‌چه</w:t>
      </w:r>
      <w:r w:rsidRPr="007100A7">
        <w:rPr>
          <w:rStyle w:val="1-Char"/>
          <w:rFonts w:hint="cs"/>
          <w:rtl/>
        </w:rPr>
        <w:t xml:space="preserve"> زن در </w:t>
      </w:r>
      <w:r w:rsidRPr="00DE1AF1">
        <w:rPr>
          <w:rStyle w:val="9-Char"/>
          <w:rFonts w:eastAsia="Batang" w:hint="cs"/>
          <w:rtl/>
        </w:rPr>
        <w:t>عدّه‌</w:t>
      </w:r>
      <w:r w:rsidR="00446BB7">
        <w:rPr>
          <w:rStyle w:val="9-Char"/>
          <w:rFonts w:eastAsia="Batang" w:hint="cs"/>
          <w:rtl/>
        </w:rPr>
        <w:t>ی</w:t>
      </w:r>
      <w:r w:rsidRPr="00DE1AF1">
        <w:rPr>
          <w:rStyle w:val="9-Char"/>
          <w:rFonts w:eastAsia="Batang" w:hint="cs"/>
          <w:rtl/>
        </w:rPr>
        <w:t xml:space="preserve"> طلاق بائن</w:t>
      </w:r>
      <w:r w:rsidRPr="007100A7">
        <w:rPr>
          <w:rStyle w:val="1-Char"/>
          <w:rFonts w:hint="cs"/>
          <w:rtl/>
        </w:rPr>
        <w:t xml:space="preserve"> </w:t>
      </w:r>
      <w:r w:rsidR="00446BB7">
        <w:rPr>
          <w:rStyle w:val="1-Char"/>
          <w:rFonts w:hint="cs"/>
          <w:rtl/>
        </w:rPr>
        <w:t>ی</w:t>
      </w:r>
      <w:r w:rsidRPr="007100A7">
        <w:rPr>
          <w:rStyle w:val="1-Char"/>
          <w:rFonts w:hint="cs"/>
          <w:rtl/>
        </w:rPr>
        <w:t xml:space="preserve">ا </w:t>
      </w:r>
      <w:r w:rsidRPr="00DE1AF1">
        <w:rPr>
          <w:rStyle w:val="9-Char"/>
          <w:rFonts w:eastAsia="Batang" w:hint="cs"/>
          <w:rtl/>
        </w:rPr>
        <w:t>رجع</w:t>
      </w:r>
      <w:r w:rsidR="00446BB7">
        <w:rPr>
          <w:rStyle w:val="9-Char"/>
          <w:rFonts w:eastAsia="Batang" w:hint="cs"/>
          <w:rtl/>
        </w:rPr>
        <w:t>ی</w:t>
      </w:r>
      <w:r w:rsidRPr="007100A7">
        <w:rPr>
          <w:rStyle w:val="1-Char"/>
          <w:rFonts w:hint="cs"/>
          <w:rtl/>
        </w:rPr>
        <w:t xml:space="preserve">، و </w:t>
      </w:r>
      <w:r w:rsidR="00446BB7">
        <w:rPr>
          <w:rStyle w:val="1-Char"/>
          <w:rFonts w:hint="cs"/>
          <w:rtl/>
        </w:rPr>
        <w:t>ی</w:t>
      </w:r>
      <w:r w:rsidRPr="007100A7">
        <w:rPr>
          <w:rStyle w:val="1-Char"/>
          <w:rFonts w:hint="cs"/>
          <w:rtl/>
        </w:rPr>
        <w:t xml:space="preserve">ا در </w:t>
      </w:r>
      <w:r w:rsidRPr="00DE1AF1">
        <w:rPr>
          <w:rStyle w:val="9-Char"/>
          <w:rFonts w:eastAsia="Batang" w:hint="cs"/>
          <w:rtl/>
        </w:rPr>
        <w:t>عدّه‌</w:t>
      </w:r>
      <w:r w:rsidR="00446BB7">
        <w:rPr>
          <w:rStyle w:val="9-Char"/>
          <w:rFonts w:eastAsia="Batang" w:hint="cs"/>
          <w:rtl/>
        </w:rPr>
        <w:t>ی</w:t>
      </w:r>
      <w:r w:rsidRPr="00DE1AF1">
        <w:rPr>
          <w:rStyle w:val="9-Char"/>
          <w:rFonts w:eastAsia="Batang" w:hint="cs"/>
          <w:rtl/>
        </w:rPr>
        <w:t xml:space="preserve"> وفات شوهرش</w:t>
      </w:r>
      <w:r w:rsidRPr="007100A7">
        <w:rPr>
          <w:rStyle w:val="1-Char"/>
          <w:rFonts w:hint="cs"/>
          <w:rtl/>
        </w:rPr>
        <w:t xml:space="preserve"> قرار داشت، در آن صورت حجّ بر و</w:t>
      </w:r>
      <w:r w:rsidR="00446BB7">
        <w:rPr>
          <w:rStyle w:val="1-Char"/>
          <w:rFonts w:hint="cs"/>
          <w:rtl/>
        </w:rPr>
        <w:t>ی</w:t>
      </w:r>
      <w:r w:rsidRPr="007100A7">
        <w:rPr>
          <w:rStyle w:val="1-Char"/>
          <w:rFonts w:hint="cs"/>
          <w:rtl/>
        </w:rPr>
        <w:t xml:space="preserve"> واجب ن</w:t>
      </w:r>
      <w:r w:rsidR="00446BB7">
        <w:rPr>
          <w:rStyle w:val="1-Char"/>
          <w:rFonts w:hint="cs"/>
          <w:rtl/>
        </w:rPr>
        <w:t>ی</w:t>
      </w:r>
      <w:r w:rsidRPr="007100A7">
        <w:rPr>
          <w:rStyle w:val="1-Char"/>
          <w:rFonts w:hint="cs"/>
          <w:rtl/>
        </w:rPr>
        <w:t>ست؛ ز</w:t>
      </w:r>
      <w:r w:rsidR="00446BB7">
        <w:rPr>
          <w:rStyle w:val="1-Char"/>
          <w:rFonts w:hint="cs"/>
          <w:rtl/>
        </w:rPr>
        <w:t>ی</w:t>
      </w:r>
      <w:r w:rsidRPr="007100A7">
        <w:rPr>
          <w:rStyle w:val="1-Char"/>
          <w:rFonts w:hint="cs"/>
          <w:rtl/>
        </w:rPr>
        <w:t>را خداوند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د:</w:t>
      </w:r>
      <w:r w:rsidR="00DE1AF1">
        <w:rPr>
          <w:rStyle w:val="1-Char"/>
          <w:rFonts w:hint="cs"/>
          <w:rtl/>
        </w:rPr>
        <w:t xml:space="preserve"> </w:t>
      </w:r>
      <w:r w:rsidR="00DE1AF1">
        <w:rPr>
          <w:rStyle w:val="9-Char"/>
          <w:rFonts w:eastAsia="Batang" w:cs="Traditional Arabic"/>
          <w:bCs w:val="0"/>
          <w:color w:val="000000"/>
          <w:szCs w:val="28"/>
          <w:shd w:val="clear" w:color="auto" w:fill="FFFFFF"/>
          <w:rtl/>
        </w:rPr>
        <w:t>﴿</w:t>
      </w:r>
      <w:r w:rsidR="00DE1AF1" w:rsidRPr="000751A8">
        <w:rPr>
          <w:rStyle w:val="4-Char"/>
          <w:rFonts w:eastAsia="Batang"/>
          <w:rtl/>
        </w:rPr>
        <w:t>لَا تُخۡرِجُوهُنَّ مِنۢ بُيُوتِهِنَّ</w:t>
      </w:r>
      <w:r w:rsidR="00DE1AF1">
        <w:rPr>
          <w:rStyle w:val="9-Char"/>
          <w:rFonts w:eastAsia="Batang" w:cs="Traditional Arabic"/>
          <w:bCs w:val="0"/>
          <w:color w:val="000000"/>
          <w:szCs w:val="28"/>
          <w:shd w:val="clear" w:color="auto" w:fill="FFFFFF"/>
          <w:rtl/>
        </w:rPr>
        <w:t>﴾</w:t>
      </w:r>
      <w:r w:rsidR="00DE1AF1" w:rsidRPr="000751A8">
        <w:rPr>
          <w:rStyle w:val="4-Char"/>
          <w:rFonts w:eastAsia="Batang"/>
          <w:rtl/>
        </w:rPr>
        <w:t xml:space="preserve"> </w:t>
      </w:r>
      <w:r w:rsidR="00DE1AF1" w:rsidRPr="000751A8">
        <w:rPr>
          <w:rStyle w:val="9-Char1"/>
          <w:rFonts w:eastAsia="Batang"/>
          <w:rtl/>
        </w:rPr>
        <w:t>[الطلاق: 1]</w:t>
      </w:r>
      <w:r w:rsidRPr="007100A7">
        <w:rPr>
          <w:rStyle w:val="1-Char"/>
          <w:rFonts w:hint="cs"/>
          <w:rtl/>
        </w:rPr>
        <w:t xml:space="preserve"> </w:t>
      </w:r>
      <w:r w:rsidRPr="00BE2421">
        <w:rPr>
          <w:rStyle w:val="6-Char"/>
          <w:rFonts w:hint="cs"/>
          <w:rtl/>
        </w:rPr>
        <w:t>«زنان را (بعد از طلاق، در مدّت عدّه) از خانه‌ها</w:t>
      </w:r>
      <w:r w:rsidR="00446BB7">
        <w:rPr>
          <w:rStyle w:val="6-Char"/>
          <w:rFonts w:hint="cs"/>
          <w:rtl/>
        </w:rPr>
        <w:t>ی</w:t>
      </w:r>
      <w:r w:rsidRPr="00BE2421">
        <w:rPr>
          <w:rStyle w:val="6-Char"/>
          <w:rFonts w:hint="cs"/>
          <w:rtl/>
        </w:rPr>
        <w:t>شان ب</w:t>
      </w:r>
      <w:r w:rsidR="00446BB7">
        <w:rPr>
          <w:rStyle w:val="6-Char"/>
          <w:rFonts w:hint="cs"/>
          <w:rtl/>
        </w:rPr>
        <w:t>ی</w:t>
      </w:r>
      <w:r w:rsidRPr="00BE2421">
        <w:rPr>
          <w:rStyle w:val="6-Char"/>
          <w:rFonts w:hint="cs"/>
          <w:rtl/>
        </w:rPr>
        <w:t>رون نکن</w:t>
      </w:r>
      <w:r w:rsidR="00446BB7">
        <w:rPr>
          <w:rStyle w:val="6-Char"/>
          <w:rFonts w:hint="cs"/>
          <w:rtl/>
        </w:rPr>
        <w:t>ی</w:t>
      </w:r>
      <w:r w:rsidRPr="00BE2421">
        <w:rPr>
          <w:rStyle w:val="6-Char"/>
          <w:rFonts w:hint="cs"/>
          <w:rtl/>
        </w:rPr>
        <w:t>د»</w:t>
      </w:r>
      <w:r w:rsidRPr="007100A7">
        <w:rPr>
          <w:rStyle w:val="1-Char"/>
          <w:rFonts w:hint="cs"/>
          <w:rtl/>
        </w:rPr>
        <w:t>.]</w:t>
      </w:r>
    </w:p>
    <w:p w:rsidR="006B31CA" w:rsidRPr="007100A7" w:rsidRDefault="006B31CA" w:rsidP="00463D6B">
      <w:pPr>
        <w:pStyle w:val="ListParagraph"/>
        <w:numPr>
          <w:ilvl w:val="0"/>
          <w:numId w:val="68"/>
        </w:numPr>
        <w:rPr>
          <w:rStyle w:val="1-Char"/>
          <w:rtl/>
        </w:rPr>
      </w:pPr>
      <w:r w:rsidRPr="00DE1AF1">
        <w:rPr>
          <w:rStyle w:val="9-Char"/>
          <w:rFonts w:eastAsia="Batang" w:hint="cs"/>
          <w:rtl/>
        </w:rPr>
        <w:t>برا</w:t>
      </w:r>
      <w:r w:rsidR="00446BB7">
        <w:rPr>
          <w:rStyle w:val="9-Char"/>
          <w:rFonts w:eastAsia="Batang" w:hint="cs"/>
          <w:rtl/>
        </w:rPr>
        <w:t>ی</w:t>
      </w:r>
      <w:r w:rsidRPr="00DE1AF1">
        <w:rPr>
          <w:rStyle w:val="9-Char"/>
          <w:rFonts w:eastAsia="Batang" w:hint="cs"/>
          <w:rtl/>
        </w:rPr>
        <w:t xml:space="preserve"> رفتن زن به حجّ، با</w:t>
      </w:r>
      <w:r w:rsidR="00446BB7">
        <w:rPr>
          <w:rStyle w:val="9-Char"/>
          <w:rFonts w:eastAsia="Batang" w:hint="cs"/>
          <w:rtl/>
        </w:rPr>
        <w:t>ی</w:t>
      </w:r>
      <w:r w:rsidRPr="00DE1AF1">
        <w:rPr>
          <w:rStyle w:val="9-Char"/>
          <w:rFonts w:eastAsia="Batang" w:hint="cs"/>
          <w:rtl/>
        </w:rPr>
        <w:t>د مَحرم</w:t>
      </w:r>
      <w:r w:rsidR="00446BB7">
        <w:rPr>
          <w:rStyle w:val="9-Char"/>
          <w:rFonts w:eastAsia="Batang" w:hint="cs"/>
          <w:rtl/>
        </w:rPr>
        <w:t>ی</w:t>
      </w:r>
      <w:r w:rsidRPr="00DE1AF1">
        <w:rPr>
          <w:rStyle w:val="9-Char"/>
          <w:rFonts w:eastAsia="Batang" w:hint="cs"/>
          <w:rtl/>
        </w:rPr>
        <w:t xml:space="preserve"> به همراه زن باشد؛</w:t>
      </w:r>
      <w:r w:rsidRPr="007100A7">
        <w:rPr>
          <w:rStyle w:val="1-Char"/>
          <w:rFonts w:hint="cs"/>
          <w:rtl/>
        </w:rPr>
        <w:t xml:space="preserve"> خواه محرم زن، از جهت «ش</w:t>
      </w:r>
      <w:r w:rsidR="00446BB7">
        <w:rPr>
          <w:rStyle w:val="1-Char"/>
          <w:rFonts w:hint="cs"/>
          <w:rtl/>
        </w:rPr>
        <w:t>ی</w:t>
      </w:r>
      <w:r w:rsidRPr="007100A7">
        <w:rPr>
          <w:rStyle w:val="1-Char"/>
          <w:rFonts w:hint="cs"/>
          <w:rtl/>
        </w:rPr>
        <w:t>رخوارگ</w:t>
      </w:r>
      <w:r w:rsidR="00446BB7">
        <w:rPr>
          <w:rStyle w:val="1-Char"/>
          <w:rFonts w:hint="cs"/>
          <w:rtl/>
        </w:rPr>
        <w:t>ی</w:t>
      </w:r>
      <w:r w:rsidRPr="007100A7">
        <w:rPr>
          <w:rStyle w:val="1-Char"/>
          <w:rFonts w:hint="cs"/>
          <w:rtl/>
        </w:rPr>
        <w:t xml:space="preserve">» باشد </w:t>
      </w:r>
      <w:r w:rsidR="00446BB7">
        <w:rPr>
          <w:rStyle w:val="1-Char"/>
          <w:rFonts w:hint="cs"/>
          <w:rtl/>
        </w:rPr>
        <w:t>ی</w:t>
      </w:r>
      <w:r w:rsidRPr="007100A7">
        <w:rPr>
          <w:rStyle w:val="1-Char"/>
          <w:rFonts w:hint="cs"/>
          <w:rtl/>
        </w:rPr>
        <w:t>ا از جهت «خو</w:t>
      </w:r>
      <w:r w:rsidR="00446BB7">
        <w:rPr>
          <w:rStyle w:val="1-Char"/>
          <w:rFonts w:hint="cs"/>
          <w:rtl/>
        </w:rPr>
        <w:t>ی</w:t>
      </w:r>
      <w:r w:rsidRPr="007100A7">
        <w:rPr>
          <w:rStyle w:val="1-Char"/>
          <w:rFonts w:hint="cs"/>
          <w:rtl/>
        </w:rPr>
        <w:t>شاوند</w:t>
      </w:r>
      <w:r w:rsidR="00446BB7">
        <w:rPr>
          <w:rStyle w:val="1-Char"/>
          <w:rFonts w:hint="cs"/>
          <w:rtl/>
        </w:rPr>
        <w:t>ی</w:t>
      </w:r>
      <w:r w:rsidRPr="007100A7">
        <w:rPr>
          <w:rStyle w:val="1-Char"/>
          <w:rFonts w:hint="cs"/>
          <w:rtl/>
        </w:rPr>
        <w:t>»؛ البته در صورت</w:t>
      </w:r>
      <w:r w:rsidR="00446BB7">
        <w:rPr>
          <w:rStyle w:val="1-Char"/>
          <w:rFonts w:hint="cs"/>
          <w:rtl/>
        </w:rPr>
        <w:t>ی</w:t>
      </w:r>
      <w:r w:rsidRPr="007100A7">
        <w:rPr>
          <w:rStyle w:val="1-Char"/>
          <w:rFonts w:hint="cs"/>
          <w:rtl/>
        </w:rPr>
        <w:t xml:space="preserve"> که آن مَحرم، فرد</w:t>
      </w:r>
      <w:r w:rsidR="00446BB7">
        <w:rPr>
          <w:rStyle w:val="1-Char"/>
          <w:rFonts w:hint="cs"/>
          <w:rtl/>
        </w:rPr>
        <w:t>ی</w:t>
      </w:r>
      <w:r w:rsidRPr="007100A7">
        <w:rPr>
          <w:rStyle w:val="1-Char"/>
          <w:rFonts w:hint="cs"/>
          <w:rtl/>
        </w:rPr>
        <w:t xml:space="preserve"> مسلمان، مطمئن، عاقل و بالغ باشد.</w:t>
      </w:r>
    </w:p>
    <w:p w:rsidR="006B31CA" w:rsidRPr="007100A7" w:rsidRDefault="006B31CA" w:rsidP="00AF1D25">
      <w:pPr>
        <w:rPr>
          <w:rStyle w:val="1-Char"/>
          <w:rtl/>
        </w:rPr>
      </w:pPr>
      <w:r w:rsidRPr="007100A7">
        <w:rPr>
          <w:rStyle w:val="1-Char"/>
          <w:rFonts w:hint="cs"/>
          <w:rtl/>
        </w:rPr>
        <w:t xml:space="preserve">و </w:t>
      </w:r>
      <w:r w:rsidR="00446BB7">
        <w:rPr>
          <w:rStyle w:val="1-Char"/>
          <w:rFonts w:hint="cs"/>
          <w:rtl/>
        </w:rPr>
        <w:t>ی</w:t>
      </w:r>
      <w:r w:rsidRPr="007100A7">
        <w:rPr>
          <w:rStyle w:val="1-Char"/>
          <w:rFonts w:hint="cs"/>
          <w:rtl/>
        </w:rPr>
        <w:t>ا ا</w:t>
      </w:r>
      <w:r w:rsidR="00446BB7">
        <w:rPr>
          <w:rStyle w:val="1-Char"/>
          <w:rFonts w:hint="cs"/>
          <w:rtl/>
        </w:rPr>
        <w:t>ی</w:t>
      </w:r>
      <w:r w:rsidRPr="007100A7">
        <w:rPr>
          <w:rStyle w:val="1-Char"/>
          <w:rFonts w:hint="cs"/>
          <w:rtl/>
        </w:rPr>
        <w:t>ن که به همراه زن برا</w:t>
      </w:r>
      <w:r w:rsidR="00446BB7">
        <w:rPr>
          <w:rStyle w:val="1-Char"/>
          <w:rFonts w:hint="cs"/>
          <w:rtl/>
        </w:rPr>
        <w:t>ی</w:t>
      </w:r>
      <w:r w:rsidRPr="007100A7">
        <w:rPr>
          <w:rStyle w:val="1-Char"/>
          <w:rFonts w:hint="cs"/>
          <w:rtl/>
        </w:rPr>
        <w:t xml:space="preserve"> رفتن به مسافرت، با</w:t>
      </w:r>
      <w:r w:rsidR="00446BB7">
        <w:rPr>
          <w:rStyle w:val="1-Char"/>
          <w:rFonts w:hint="cs"/>
          <w:rtl/>
        </w:rPr>
        <w:t>ی</w:t>
      </w:r>
      <w:r w:rsidRPr="007100A7">
        <w:rPr>
          <w:rStyle w:val="1-Char"/>
          <w:rFonts w:hint="cs"/>
          <w:rtl/>
        </w:rPr>
        <w:t>د شوهر به همراه او باشد؛ [و فرق</w:t>
      </w:r>
      <w:r w:rsidR="00446BB7">
        <w:rPr>
          <w:rStyle w:val="1-Char"/>
          <w:rFonts w:hint="cs"/>
          <w:rtl/>
        </w:rPr>
        <w:t>ی</w:t>
      </w:r>
      <w:r w:rsidRPr="007100A7">
        <w:rPr>
          <w:rStyle w:val="1-Char"/>
          <w:rFonts w:hint="cs"/>
          <w:rtl/>
        </w:rPr>
        <w:t xml:space="preserve"> نم</w:t>
      </w:r>
      <w:r w:rsidR="00446BB7">
        <w:rPr>
          <w:rStyle w:val="1-Char"/>
          <w:rFonts w:hint="cs"/>
          <w:rtl/>
        </w:rPr>
        <w:t>ی</w:t>
      </w:r>
      <w:r w:rsidRPr="007100A7">
        <w:rPr>
          <w:rStyle w:val="1-Char"/>
          <w:rFonts w:hint="cs"/>
          <w:rtl/>
        </w:rPr>
        <w:t xml:space="preserve">‌کند که زن، جوان باشد </w:t>
      </w:r>
      <w:r w:rsidR="00446BB7">
        <w:rPr>
          <w:rStyle w:val="1-Char"/>
          <w:rFonts w:hint="cs"/>
          <w:rtl/>
        </w:rPr>
        <w:t>ی</w:t>
      </w:r>
      <w:r w:rsidRPr="007100A7">
        <w:rPr>
          <w:rStyle w:val="1-Char"/>
          <w:rFonts w:hint="cs"/>
          <w:rtl/>
        </w:rPr>
        <w:t>ا پ</w:t>
      </w:r>
      <w:r w:rsidR="00446BB7">
        <w:rPr>
          <w:rStyle w:val="1-Char"/>
          <w:rFonts w:hint="cs"/>
          <w:rtl/>
        </w:rPr>
        <w:t>ی</w:t>
      </w:r>
      <w:r w:rsidRPr="007100A7">
        <w:rPr>
          <w:rStyle w:val="1-Char"/>
          <w:rFonts w:hint="cs"/>
          <w:rtl/>
        </w:rPr>
        <w:t>ر.</w:t>
      </w:r>
    </w:p>
    <w:p w:rsidR="006B31CA" w:rsidRPr="007100A7" w:rsidRDefault="006B31CA" w:rsidP="00AF1D25">
      <w:pPr>
        <w:rPr>
          <w:rStyle w:val="1-Char"/>
          <w:rtl/>
        </w:rPr>
      </w:pPr>
      <w:r w:rsidRPr="007100A7">
        <w:rPr>
          <w:rStyle w:val="1-Char"/>
          <w:rFonts w:hint="cs"/>
          <w:rtl/>
        </w:rPr>
        <w:t>و «</w:t>
      </w:r>
      <w:r w:rsidRPr="00FE6406">
        <w:rPr>
          <w:rStyle w:val="9-Char"/>
          <w:rFonts w:eastAsia="Batang" w:hint="cs"/>
          <w:rtl/>
        </w:rPr>
        <w:t>مَحرم</w:t>
      </w:r>
      <w:r w:rsidRPr="007100A7">
        <w:rPr>
          <w:rStyle w:val="1-Char"/>
          <w:rFonts w:hint="cs"/>
          <w:rtl/>
        </w:rPr>
        <w:t>»: به کس</w:t>
      </w:r>
      <w:r w:rsidR="00446BB7">
        <w:rPr>
          <w:rStyle w:val="1-Char"/>
          <w:rFonts w:hint="cs"/>
          <w:rtl/>
        </w:rPr>
        <w:t>ی</w:t>
      </w:r>
      <w:r w:rsidRPr="007100A7">
        <w:rPr>
          <w:rStyle w:val="1-Char"/>
          <w:rFonts w:hint="cs"/>
          <w:rtl/>
        </w:rPr>
        <w:t xml:space="preserve"> گفته م</w:t>
      </w:r>
      <w:r w:rsidR="00446BB7">
        <w:rPr>
          <w:rStyle w:val="1-Char"/>
          <w:rFonts w:hint="cs"/>
          <w:rtl/>
        </w:rPr>
        <w:t>ی</w:t>
      </w:r>
      <w:r w:rsidRPr="007100A7">
        <w:rPr>
          <w:rStyle w:val="1-Char"/>
          <w:rFonts w:hint="cs"/>
          <w:rtl/>
        </w:rPr>
        <w:t>‌شود که برا</w:t>
      </w:r>
      <w:r w:rsidR="00446BB7">
        <w:rPr>
          <w:rStyle w:val="1-Char"/>
          <w:rFonts w:hint="cs"/>
          <w:rtl/>
        </w:rPr>
        <w:t>ی</w:t>
      </w:r>
      <w:r w:rsidRPr="007100A7">
        <w:rPr>
          <w:rStyle w:val="1-Char"/>
          <w:rFonts w:hint="cs"/>
          <w:rtl/>
        </w:rPr>
        <w:t xml:space="preserve"> شخص، ازدواج با آن زن برا</w:t>
      </w:r>
      <w:r w:rsidR="00446BB7">
        <w:rPr>
          <w:rStyle w:val="1-Char"/>
          <w:rFonts w:hint="cs"/>
          <w:rtl/>
        </w:rPr>
        <w:t>ی</w:t>
      </w:r>
      <w:r w:rsidRPr="007100A7">
        <w:rPr>
          <w:rStyle w:val="1-Char"/>
          <w:rFonts w:hint="cs"/>
          <w:rtl/>
        </w:rPr>
        <w:t xml:space="preserve"> هم</w:t>
      </w:r>
      <w:r w:rsidR="00446BB7">
        <w:rPr>
          <w:rStyle w:val="1-Char"/>
          <w:rFonts w:hint="cs"/>
          <w:rtl/>
        </w:rPr>
        <w:t>ی</w:t>
      </w:r>
      <w:r w:rsidRPr="007100A7">
        <w:rPr>
          <w:rStyle w:val="1-Char"/>
          <w:rFonts w:hint="cs"/>
          <w:rtl/>
        </w:rPr>
        <w:t>شه حلال ن</w:t>
      </w:r>
      <w:r w:rsidR="00446BB7">
        <w:rPr>
          <w:rStyle w:val="1-Char"/>
          <w:rFonts w:hint="cs"/>
          <w:rtl/>
        </w:rPr>
        <w:t>ی</w:t>
      </w:r>
      <w:r w:rsidRPr="007100A7">
        <w:rPr>
          <w:rStyle w:val="1-Char"/>
          <w:rFonts w:hint="cs"/>
          <w:rtl/>
        </w:rPr>
        <w:t>ست؛ و فرق</w:t>
      </w:r>
      <w:r w:rsidR="00446BB7">
        <w:rPr>
          <w:rStyle w:val="1-Char"/>
          <w:rFonts w:hint="cs"/>
          <w:rtl/>
        </w:rPr>
        <w:t>ی</w:t>
      </w:r>
      <w:r w:rsidRPr="007100A7">
        <w:rPr>
          <w:rStyle w:val="1-Char"/>
          <w:rFonts w:hint="cs"/>
          <w:rtl/>
        </w:rPr>
        <w:t xml:space="preserve"> نم</w:t>
      </w:r>
      <w:r w:rsidR="00446BB7">
        <w:rPr>
          <w:rStyle w:val="1-Char"/>
          <w:rFonts w:hint="cs"/>
          <w:rtl/>
        </w:rPr>
        <w:t>ی</w:t>
      </w:r>
      <w:r w:rsidRPr="007100A7">
        <w:rPr>
          <w:rStyle w:val="1-Char"/>
          <w:rFonts w:hint="cs"/>
          <w:rtl/>
        </w:rPr>
        <w:t>‌کند که ا</w:t>
      </w:r>
      <w:r w:rsidR="00446BB7">
        <w:rPr>
          <w:rStyle w:val="1-Char"/>
          <w:rFonts w:hint="cs"/>
          <w:rtl/>
        </w:rPr>
        <w:t>ی</w:t>
      </w:r>
      <w:r w:rsidRPr="007100A7">
        <w:rPr>
          <w:rStyle w:val="1-Char"/>
          <w:rFonts w:hint="cs"/>
          <w:rtl/>
        </w:rPr>
        <w:t>ن حرمت ازدواج، به سبب «</w:t>
      </w:r>
      <w:r w:rsidRPr="00FE6406">
        <w:rPr>
          <w:rStyle w:val="9-Char"/>
          <w:rFonts w:eastAsia="Batang" w:hint="cs"/>
          <w:rtl/>
        </w:rPr>
        <w:t>نَسَب</w:t>
      </w:r>
      <w:r w:rsidRPr="007100A7">
        <w:rPr>
          <w:rStyle w:val="1-Char"/>
          <w:rFonts w:hint="cs"/>
          <w:rtl/>
        </w:rPr>
        <w:t xml:space="preserve">» باشد </w:t>
      </w:r>
      <w:r w:rsidR="00446BB7">
        <w:rPr>
          <w:rStyle w:val="1-Char"/>
          <w:rFonts w:hint="cs"/>
          <w:rtl/>
        </w:rPr>
        <w:t>ی</w:t>
      </w:r>
      <w:r w:rsidRPr="007100A7">
        <w:rPr>
          <w:rStyle w:val="1-Char"/>
          <w:rFonts w:hint="cs"/>
          <w:rtl/>
        </w:rPr>
        <w:t>ا به جهت «</w:t>
      </w:r>
      <w:r w:rsidRPr="00FE6406">
        <w:rPr>
          <w:rStyle w:val="9-Char"/>
          <w:rFonts w:eastAsia="Batang" w:hint="cs"/>
          <w:rtl/>
        </w:rPr>
        <w:t>خو</w:t>
      </w:r>
      <w:r w:rsidR="00446BB7">
        <w:rPr>
          <w:rStyle w:val="9-Char"/>
          <w:rFonts w:eastAsia="Batang" w:hint="cs"/>
          <w:rtl/>
        </w:rPr>
        <w:t>ی</w:t>
      </w:r>
      <w:r w:rsidRPr="00FE6406">
        <w:rPr>
          <w:rStyle w:val="9-Char"/>
          <w:rFonts w:eastAsia="Batang" w:hint="cs"/>
          <w:rtl/>
        </w:rPr>
        <w:t>شاوند</w:t>
      </w:r>
      <w:r w:rsidR="00446BB7">
        <w:rPr>
          <w:rStyle w:val="9-Char"/>
          <w:rFonts w:eastAsia="Batang" w:hint="cs"/>
          <w:rtl/>
        </w:rPr>
        <w:t>ی</w:t>
      </w:r>
      <w:r w:rsidRPr="007100A7">
        <w:rPr>
          <w:rStyle w:val="1-Char"/>
          <w:rFonts w:hint="cs"/>
          <w:rtl/>
        </w:rPr>
        <w:t xml:space="preserve">» و </w:t>
      </w:r>
      <w:r w:rsidR="00446BB7">
        <w:rPr>
          <w:rStyle w:val="1-Char"/>
          <w:rFonts w:hint="cs"/>
          <w:rtl/>
        </w:rPr>
        <w:t>ی</w:t>
      </w:r>
      <w:r w:rsidRPr="007100A7">
        <w:rPr>
          <w:rStyle w:val="1-Char"/>
          <w:rFonts w:hint="cs"/>
          <w:rtl/>
        </w:rPr>
        <w:t>ا «</w:t>
      </w:r>
      <w:r w:rsidRPr="00FE6406">
        <w:rPr>
          <w:rStyle w:val="9-Char"/>
          <w:rFonts w:eastAsia="Batang" w:hint="cs"/>
          <w:rtl/>
        </w:rPr>
        <w:t>ش</w:t>
      </w:r>
      <w:r w:rsidR="00446BB7">
        <w:rPr>
          <w:rStyle w:val="9-Char"/>
          <w:rFonts w:eastAsia="Batang" w:hint="cs"/>
          <w:rtl/>
        </w:rPr>
        <w:t>ی</w:t>
      </w:r>
      <w:r w:rsidRPr="00FE6406">
        <w:rPr>
          <w:rStyle w:val="9-Char"/>
          <w:rFonts w:eastAsia="Batang" w:hint="cs"/>
          <w:rtl/>
        </w:rPr>
        <w:t>رخوارگ</w:t>
      </w:r>
      <w:r w:rsidR="00446BB7">
        <w:rPr>
          <w:rStyle w:val="9-Char"/>
          <w:rFonts w:eastAsia="Batang" w:hint="cs"/>
          <w:rtl/>
        </w:rPr>
        <w:t>ی</w:t>
      </w:r>
      <w:r w:rsidRPr="007100A7">
        <w:rPr>
          <w:rStyle w:val="1-Char"/>
          <w:rFonts w:hint="cs"/>
          <w:rtl/>
        </w:rPr>
        <w:t>» ؛ همچون: پدر، پدربزرگ، عمو، دا</w:t>
      </w:r>
      <w:r w:rsidR="00446BB7">
        <w:rPr>
          <w:rStyle w:val="1-Char"/>
          <w:rFonts w:hint="cs"/>
          <w:rtl/>
        </w:rPr>
        <w:t>یی</w:t>
      </w:r>
      <w:r w:rsidRPr="007100A7">
        <w:rPr>
          <w:rStyle w:val="1-Char"/>
          <w:rFonts w:hint="cs"/>
          <w:rtl/>
        </w:rPr>
        <w:t>، پدرشوهر، پسر، نواسه، برادر، پسر برادر، پسر خواهر، شوهر دختر و ... .</w:t>
      </w:r>
    </w:p>
    <w:p w:rsidR="006B31CA" w:rsidRPr="007100A7" w:rsidRDefault="006B31CA" w:rsidP="00AF1D25">
      <w:pPr>
        <w:rPr>
          <w:rStyle w:val="1-Char"/>
          <w:rtl/>
        </w:rPr>
      </w:pPr>
      <w:r w:rsidRPr="007100A7">
        <w:rPr>
          <w:rStyle w:val="1-Char"/>
          <w:rFonts w:hint="cs"/>
          <w:rtl/>
        </w:rPr>
        <w:t>پس هرگاه فاصله‌</w:t>
      </w:r>
      <w:r w:rsidR="00446BB7">
        <w:rPr>
          <w:rStyle w:val="1-Char"/>
          <w:rFonts w:hint="cs"/>
          <w:rtl/>
        </w:rPr>
        <w:t>ی</w:t>
      </w:r>
      <w:r w:rsidRPr="007100A7">
        <w:rPr>
          <w:rStyle w:val="1-Char"/>
          <w:rFonts w:hint="cs"/>
          <w:rtl/>
        </w:rPr>
        <w:t xml:space="preserve"> خانه و کاشانه‌</w:t>
      </w:r>
      <w:r w:rsidR="00446BB7">
        <w:rPr>
          <w:rStyle w:val="1-Char"/>
          <w:rFonts w:hint="cs"/>
          <w:rtl/>
        </w:rPr>
        <w:t>ی</w:t>
      </w:r>
      <w:r w:rsidRPr="007100A7">
        <w:rPr>
          <w:rStyle w:val="1-Char"/>
          <w:rFonts w:hint="cs"/>
          <w:rtl/>
        </w:rPr>
        <w:t xml:space="preserve"> زن تا مکه‌</w:t>
      </w:r>
      <w:r w:rsidR="00446BB7">
        <w:rPr>
          <w:rStyle w:val="1-Char"/>
          <w:rFonts w:hint="cs"/>
          <w:rtl/>
        </w:rPr>
        <w:t>ی</w:t>
      </w:r>
      <w:r w:rsidRPr="007100A7">
        <w:rPr>
          <w:rStyle w:val="1-Char"/>
          <w:rFonts w:hint="cs"/>
          <w:rtl/>
        </w:rPr>
        <w:t xml:space="preserve"> مکرمه به اندازه‌</w:t>
      </w:r>
      <w:r w:rsidR="00446BB7">
        <w:rPr>
          <w:rStyle w:val="1-Char"/>
          <w:rFonts w:hint="cs"/>
          <w:rtl/>
        </w:rPr>
        <w:t>ی</w:t>
      </w:r>
      <w:r w:rsidRPr="007100A7">
        <w:rPr>
          <w:rStyle w:val="1-Char"/>
          <w:rFonts w:hint="cs"/>
          <w:rtl/>
        </w:rPr>
        <w:t xml:space="preserve"> مسافت سفر </w:t>
      </w:r>
      <w:r w:rsidR="00446BB7">
        <w:rPr>
          <w:rStyle w:val="1-Char"/>
          <w:rFonts w:hint="cs"/>
          <w:rtl/>
        </w:rPr>
        <w:t>ی</w:t>
      </w:r>
      <w:r w:rsidRPr="007100A7">
        <w:rPr>
          <w:rStyle w:val="1-Char"/>
          <w:rFonts w:hint="cs"/>
          <w:rtl/>
        </w:rPr>
        <w:t>ا ب</w:t>
      </w:r>
      <w:r w:rsidR="00446BB7">
        <w:rPr>
          <w:rStyle w:val="1-Char"/>
          <w:rFonts w:hint="cs"/>
          <w:rtl/>
        </w:rPr>
        <w:t>ی</w:t>
      </w:r>
      <w:r w:rsidRPr="007100A7">
        <w:rPr>
          <w:rStyle w:val="1-Char"/>
          <w:rFonts w:hint="cs"/>
          <w:rtl/>
        </w:rPr>
        <w:t xml:space="preserve">شتر از آن باشد، در آن صورت وجود شوهر </w:t>
      </w:r>
      <w:r w:rsidR="00446BB7">
        <w:rPr>
          <w:rStyle w:val="1-Char"/>
          <w:rFonts w:hint="cs"/>
          <w:rtl/>
        </w:rPr>
        <w:t>ی</w:t>
      </w:r>
      <w:r w:rsidRPr="007100A7">
        <w:rPr>
          <w:rStyle w:val="1-Char"/>
          <w:rFonts w:hint="cs"/>
          <w:rtl/>
        </w:rPr>
        <w:t>ا مَحرم</w:t>
      </w:r>
      <w:r w:rsidR="00446BB7">
        <w:rPr>
          <w:rStyle w:val="1-Char"/>
          <w:rFonts w:hint="cs"/>
          <w:rtl/>
        </w:rPr>
        <w:t>ی</w:t>
      </w:r>
      <w:r w:rsidRPr="007100A7">
        <w:rPr>
          <w:rStyle w:val="1-Char"/>
          <w:rFonts w:hint="cs"/>
          <w:rtl/>
        </w:rPr>
        <w:t xml:space="preserve"> در حق زن، شرط است؛ و در ا</w:t>
      </w:r>
      <w:r w:rsidR="00446BB7">
        <w:rPr>
          <w:rStyle w:val="1-Char"/>
          <w:rFonts w:hint="cs"/>
          <w:rtl/>
        </w:rPr>
        <w:t>ی</w:t>
      </w:r>
      <w:r w:rsidRPr="007100A7">
        <w:rPr>
          <w:rStyle w:val="1-Char"/>
          <w:rFonts w:hint="cs"/>
          <w:rtl/>
        </w:rPr>
        <w:t>ن صورت برا</w:t>
      </w:r>
      <w:r w:rsidR="00446BB7">
        <w:rPr>
          <w:rStyle w:val="1-Char"/>
          <w:rFonts w:hint="cs"/>
          <w:rtl/>
        </w:rPr>
        <w:t>ی</w:t>
      </w:r>
      <w:r w:rsidRPr="007100A7">
        <w:rPr>
          <w:rStyle w:val="1-Char"/>
          <w:rFonts w:hint="cs"/>
          <w:rtl/>
        </w:rPr>
        <w:t xml:space="preserve"> زن درست ن</w:t>
      </w:r>
      <w:r w:rsidR="00446BB7">
        <w:rPr>
          <w:rStyle w:val="1-Char"/>
          <w:rFonts w:hint="cs"/>
          <w:rtl/>
        </w:rPr>
        <w:t>ی</w:t>
      </w:r>
      <w:r w:rsidRPr="007100A7">
        <w:rPr>
          <w:rStyle w:val="1-Char"/>
          <w:rFonts w:hint="cs"/>
          <w:rtl/>
        </w:rPr>
        <w:t xml:space="preserve">ست تا بدون شوهر </w:t>
      </w:r>
      <w:r w:rsidR="00446BB7">
        <w:rPr>
          <w:rStyle w:val="1-Char"/>
          <w:rFonts w:hint="cs"/>
          <w:rtl/>
        </w:rPr>
        <w:t>ی</w:t>
      </w:r>
      <w:r w:rsidRPr="007100A7">
        <w:rPr>
          <w:rStyle w:val="1-Char"/>
          <w:rFonts w:hint="cs"/>
          <w:rtl/>
        </w:rPr>
        <w:t>ا مَحرم، به حجّ برود.</w:t>
      </w:r>
    </w:p>
    <w:p w:rsidR="006B31CA" w:rsidRPr="007100A7" w:rsidRDefault="006B31CA" w:rsidP="00AF1D25">
      <w:pPr>
        <w:rPr>
          <w:rStyle w:val="1-Char"/>
          <w:rtl/>
        </w:rPr>
      </w:pPr>
      <w:r w:rsidRPr="007100A7">
        <w:rPr>
          <w:rStyle w:val="1-Char"/>
          <w:rFonts w:hint="cs"/>
          <w:rtl/>
        </w:rPr>
        <w:t>به هر حال، هرگاه شرا</w:t>
      </w:r>
      <w:r w:rsidR="00446BB7">
        <w:rPr>
          <w:rStyle w:val="1-Char"/>
          <w:rFonts w:hint="cs"/>
          <w:rtl/>
        </w:rPr>
        <w:t>ی</w:t>
      </w:r>
      <w:r w:rsidRPr="007100A7">
        <w:rPr>
          <w:rStyle w:val="1-Char"/>
          <w:rFonts w:hint="cs"/>
          <w:rtl/>
        </w:rPr>
        <w:t>ط پ</w:t>
      </w:r>
      <w:r w:rsidR="00446BB7">
        <w:rPr>
          <w:rStyle w:val="1-Char"/>
          <w:rFonts w:hint="cs"/>
          <w:rtl/>
        </w:rPr>
        <w:t>ی</w:t>
      </w:r>
      <w:r w:rsidRPr="007100A7">
        <w:rPr>
          <w:rStyle w:val="1-Char"/>
          <w:rFonts w:hint="cs"/>
          <w:rtl/>
        </w:rPr>
        <w:t>ش</w:t>
      </w:r>
      <w:r w:rsidR="00446BB7">
        <w:rPr>
          <w:rStyle w:val="1-Char"/>
          <w:rFonts w:hint="cs"/>
          <w:rtl/>
        </w:rPr>
        <w:t>ی</w:t>
      </w:r>
      <w:r w:rsidRPr="007100A7">
        <w:rPr>
          <w:rStyle w:val="1-Char"/>
          <w:rFonts w:hint="cs"/>
          <w:rtl/>
        </w:rPr>
        <w:t>ن برا</w:t>
      </w:r>
      <w:r w:rsidR="00446BB7">
        <w:rPr>
          <w:rStyle w:val="1-Char"/>
          <w:rFonts w:hint="cs"/>
          <w:rtl/>
        </w:rPr>
        <w:t>ی</w:t>
      </w:r>
      <w:r w:rsidRPr="007100A7">
        <w:rPr>
          <w:rStyle w:val="1-Char"/>
          <w:rFonts w:hint="cs"/>
          <w:rtl/>
        </w:rPr>
        <w:t xml:space="preserve"> زن هم فراهم شد، در آن صورت همانند مرد، حجّ بر او واجب م</w:t>
      </w:r>
      <w:r w:rsidR="00446BB7">
        <w:rPr>
          <w:rStyle w:val="1-Char"/>
          <w:rFonts w:hint="cs"/>
          <w:rtl/>
        </w:rPr>
        <w:t>ی</w:t>
      </w:r>
      <w:r w:rsidRPr="007100A7">
        <w:rPr>
          <w:rStyle w:val="1-Char"/>
          <w:rFonts w:hint="cs"/>
          <w:rtl/>
        </w:rPr>
        <w:t>‌شود؛ البته برا</w:t>
      </w:r>
      <w:r w:rsidR="00446BB7">
        <w:rPr>
          <w:rStyle w:val="1-Char"/>
          <w:rFonts w:hint="cs"/>
          <w:rtl/>
        </w:rPr>
        <w:t>ی</w:t>
      </w:r>
      <w:r w:rsidRPr="007100A7">
        <w:rPr>
          <w:rStyle w:val="1-Char"/>
          <w:rFonts w:hint="cs"/>
          <w:rtl/>
        </w:rPr>
        <w:t xml:space="preserve"> زن شرط د</w:t>
      </w:r>
      <w:r w:rsidR="00446BB7">
        <w:rPr>
          <w:rStyle w:val="1-Char"/>
          <w:rFonts w:hint="cs"/>
          <w:rtl/>
        </w:rPr>
        <w:t>ی</w:t>
      </w:r>
      <w:r w:rsidRPr="007100A7">
        <w:rPr>
          <w:rStyle w:val="1-Char"/>
          <w:rFonts w:hint="cs"/>
          <w:rtl/>
        </w:rPr>
        <w:t>گر</w:t>
      </w:r>
      <w:r w:rsidR="00446BB7">
        <w:rPr>
          <w:rStyle w:val="1-Char"/>
          <w:rFonts w:hint="cs"/>
          <w:rtl/>
        </w:rPr>
        <w:t>ی</w:t>
      </w:r>
      <w:r w:rsidRPr="007100A7">
        <w:rPr>
          <w:rStyle w:val="1-Char"/>
          <w:rFonts w:hint="cs"/>
          <w:rtl/>
        </w:rPr>
        <w:t xml:space="preserve"> ن</w:t>
      </w:r>
      <w:r w:rsidR="00446BB7">
        <w:rPr>
          <w:rStyle w:val="1-Char"/>
          <w:rFonts w:hint="cs"/>
          <w:rtl/>
        </w:rPr>
        <w:t>ی</w:t>
      </w:r>
      <w:r w:rsidRPr="007100A7">
        <w:rPr>
          <w:rStyle w:val="1-Char"/>
          <w:rFonts w:hint="cs"/>
          <w:rtl/>
        </w:rPr>
        <w:t>ز وجود دارد و آن ا</w:t>
      </w:r>
      <w:r w:rsidR="00446BB7">
        <w:rPr>
          <w:rStyle w:val="1-Char"/>
          <w:rFonts w:hint="cs"/>
          <w:rtl/>
        </w:rPr>
        <w:t>ی</w:t>
      </w:r>
      <w:r w:rsidRPr="007100A7">
        <w:rPr>
          <w:rStyle w:val="1-Char"/>
          <w:rFonts w:hint="cs"/>
          <w:rtl/>
        </w:rPr>
        <w:t>ن که: برا</w:t>
      </w:r>
      <w:r w:rsidR="00446BB7">
        <w:rPr>
          <w:rStyle w:val="1-Char"/>
          <w:rFonts w:hint="cs"/>
          <w:rtl/>
        </w:rPr>
        <w:t>ی</w:t>
      </w:r>
      <w:r w:rsidRPr="007100A7">
        <w:rPr>
          <w:rStyle w:val="1-Char"/>
          <w:rFonts w:hint="cs"/>
          <w:rtl/>
        </w:rPr>
        <w:t xml:space="preserve"> رفتن به حج، با</w:t>
      </w:r>
      <w:r w:rsidR="00446BB7">
        <w:rPr>
          <w:rStyle w:val="1-Char"/>
          <w:rFonts w:hint="cs"/>
          <w:rtl/>
        </w:rPr>
        <w:t>ی</w:t>
      </w:r>
      <w:r w:rsidRPr="007100A7">
        <w:rPr>
          <w:rStyle w:val="1-Char"/>
          <w:rFonts w:hint="cs"/>
          <w:rtl/>
        </w:rPr>
        <w:t xml:space="preserve">د شوهر </w:t>
      </w:r>
      <w:r w:rsidR="00446BB7">
        <w:rPr>
          <w:rStyle w:val="1-Char"/>
          <w:rFonts w:hint="cs"/>
          <w:rtl/>
        </w:rPr>
        <w:t>ی</w:t>
      </w:r>
      <w:r w:rsidRPr="007100A7">
        <w:rPr>
          <w:rStyle w:val="1-Char"/>
          <w:rFonts w:hint="cs"/>
          <w:rtl/>
        </w:rPr>
        <w:t>ا مَحرم</w:t>
      </w:r>
      <w:r w:rsidR="00446BB7">
        <w:rPr>
          <w:rStyle w:val="1-Char"/>
          <w:rFonts w:hint="cs"/>
          <w:rtl/>
        </w:rPr>
        <w:t>ی</w:t>
      </w:r>
      <w:r w:rsidRPr="007100A7">
        <w:rPr>
          <w:rStyle w:val="1-Char"/>
          <w:rFonts w:hint="cs"/>
          <w:rtl/>
        </w:rPr>
        <w:t xml:space="preserve"> به همراه او باشد؛ پس اگر شوهر </w:t>
      </w:r>
      <w:r w:rsidR="00446BB7">
        <w:rPr>
          <w:rStyle w:val="1-Char"/>
          <w:rFonts w:hint="cs"/>
          <w:rtl/>
        </w:rPr>
        <w:t>ی</w:t>
      </w:r>
      <w:r w:rsidRPr="007100A7">
        <w:rPr>
          <w:rStyle w:val="1-Char"/>
          <w:rFonts w:hint="cs"/>
          <w:rtl/>
        </w:rPr>
        <w:t>ا مَحرم</w:t>
      </w:r>
      <w:r w:rsidR="00446BB7">
        <w:rPr>
          <w:rStyle w:val="1-Char"/>
          <w:rFonts w:hint="cs"/>
          <w:rtl/>
        </w:rPr>
        <w:t>ی</w:t>
      </w:r>
      <w:r w:rsidRPr="007100A7">
        <w:rPr>
          <w:rStyle w:val="1-Char"/>
          <w:rFonts w:hint="cs"/>
          <w:rtl/>
        </w:rPr>
        <w:t xml:space="preserve"> را برا</w:t>
      </w:r>
      <w:r w:rsidR="00446BB7">
        <w:rPr>
          <w:rStyle w:val="1-Char"/>
          <w:rFonts w:hint="cs"/>
          <w:rtl/>
        </w:rPr>
        <w:t>ی</w:t>
      </w:r>
      <w:r w:rsidRPr="007100A7">
        <w:rPr>
          <w:rStyle w:val="1-Char"/>
          <w:rFonts w:hint="cs"/>
          <w:rtl/>
        </w:rPr>
        <w:t xml:space="preserve"> همراه</w:t>
      </w:r>
      <w:r w:rsidR="00446BB7">
        <w:rPr>
          <w:rStyle w:val="1-Char"/>
          <w:rFonts w:hint="cs"/>
          <w:rtl/>
        </w:rPr>
        <w:t>ی</w:t>
      </w:r>
      <w:r w:rsidRPr="007100A7">
        <w:rPr>
          <w:rStyle w:val="1-Char"/>
          <w:rFonts w:hint="cs"/>
          <w:rtl/>
        </w:rPr>
        <w:t xml:space="preserve"> در سفر حج ن</w:t>
      </w:r>
      <w:r w:rsidR="00446BB7">
        <w:rPr>
          <w:rStyle w:val="1-Char"/>
          <w:rFonts w:hint="cs"/>
          <w:rtl/>
        </w:rPr>
        <w:t>ی</w:t>
      </w:r>
      <w:r w:rsidRPr="007100A7">
        <w:rPr>
          <w:rStyle w:val="1-Char"/>
          <w:rFonts w:hint="cs"/>
          <w:rtl/>
        </w:rPr>
        <w:t>افت، جزو کسان</w:t>
      </w:r>
      <w:r w:rsidR="00446BB7">
        <w:rPr>
          <w:rStyle w:val="1-Char"/>
          <w:rFonts w:hint="cs"/>
          <w:rtl/>
        </w:rPr>
        <w:t>ی</w:t>
      </w:r>
      <w:r w:rsidRPr="007100A7">
        <w:rPr>
          <w:rStyle w:val="1-Char"/>
          <w:rFonts w:hint="cs"/>
          <w:rtl/>
        </w:rPr>
        <w:t xml:space="preserve"> محسوب م</w:t>
      </w:r>
      <w:r w:rsidR="00446BB7">
        <w:rPr>
          <w:rStyle w:val="1-Char"/>
          <w:rFonts w:hint="cs"/>
          <w:rtl/>
        </w:rPr>
        <w:t>ی</w:t>
      </w:r>
      <w:r w:rsidRPr="007100A7">
        <w:rPr>
          <w:rStyle w:val="1-Char"/>
          <w:rFonts w:hint="cs"/>
          <w:rtl/>
        </w:rPr>
        <w:t>‌شود که توانا</w:t>
      </w:r>
      <w:r w:rsidR="00446BB7">
        <w:rPr>
          <w:rStyle w:val="1-Char"/>
          <w:rFonts w:hint="cs"/>
          <w:rtl/>
        </w:rPr>
        <w:t>یی</w:t>
      </w:r>
      <w:r w:rsidRPr="007100A7">
        <w:rPr>
          <w:rStyle w:val="1-Char"/>
          <w:rFonts w:hint="cs"/>
          <w:rtl/>
        </w:rPr>
        <w:t xml:space="preserve"> انجام حج را ندارد.</w:t>
      </w:r>
    </w:p>
    <w:p w:rsidR="006B31CA" w:rsidRPr="007100A7" w:rsidRDefault="00544D97" w:rsidP="00AF1D25">
      <w:pPr>
        <w:rPr>
          <w:rStyle w:val="1-Char"/>
          <w:rtl/>
        </w:rPr>
      </w:pPr>
      <w:r w:rsidRPr="00544D97">
        <w:rPr>
          <w:rStyle w:val="1-Char"/>
          <w:rFonts w:hint="cs"/>
          <w:rtl/>
        </w:rPr>
        <w:t>ابن عباس</w:t>
      </w:r>
      <w:r w:rsidRPr="00544D97">
        <w:rPr>
          <w:rStyle w:val="1-Char"/>
          <w:rFonts w:cs="CTraditional Arabic" w:hint="cs"/>
          <w:rtl/>
        </w:rPr>
        <w:t>ب</w:t>
      </w:r>
      <w:r w:rsidR="006B31CA" w:rsidRPr="007100A7">
        <w:rPr>
          <w:rStyle w:val="1-Char"/>
          <w:rFonts w:hint="cs"/>
          <w:rtl/>
        </w:rPr>
        <w:t xml:space="preserve"> گو</w:t>
      </w:r>
      <w:r w:rsidR="00446BB7">
        <w:rPr>
          <w:rStyle w:val="1-Char"/>
          <w:rFonts w:hint="cs"/>
          <w:rtl/>
        </w:rPr>
        <w:t>ی</w:t>
      </w:r>
      <w:r w:rsidR="006B31CA" w:rsidRPr="007100A7">
        <w:rPr>
          <w:rStyle w:val="1-Char"/>
          <w:rFonts w:hint="cs"/>
          <w:rtl/>
        </w:rPr>
        <w:t>د: از پ</w:t>
      </w:r>
      <w:r w:rsidR="00446BB7">
        <w:rPr>
          <w:rStyle w:val="1-Char"/>
          <w:rFonts w:hint="cs"/>
          <w:rtl/>
        </w:rPr>
        <w:t>ی</w:t>
      </w:r>
      <w:r w:rsidR="006B31CA" w:rsidRPr="007100A7">
        <w:rPr>
          <w:rStyle w:val="1-Char"/>
          <w:rFonts w:hint="cs"/>
          <w:rtl/>
        </w:rPr>
        <w:t>امبر</w:t>
      </w:r>
      <w:r w:rsidR="00FE6406" w:rsidRPr="00FE6406">
        <w:rPr>
          <w:rStyle w:val="1-Char"/>
          <w:rFonts w:cs="CTraditional Arabic" w:hint="cs"/>
          <w:rtl/>
        </w:rPr>
        <w:t xml:space="preserve"> ج</w:t>
      </w:r>
      <w:r w:rsidR="006B31CA" w:rsidRPr="007100A7">
        <w:rPr>
          <w:rStyle w:val="1-Char"/>
          <w:rFonts w:hint="cs"/>
          <w:rtl/>
        </w:rPr>
        <w:t xml:space="preserve"> شن</w:t>
      </w:r>
      <w:r w:rsidR="00446BB7">
        <w:rPr>
          <w:rStyle w:val="1-Char"/>
          <w:rFonts w:hint="cs"/>
          <w:rtl/>
        </w:rPr>
        <w:t>ی</w:t>
      </w:r>
      <w:r w:rsidR="006B31CA" w:rsidRPr="007100A7">
        <w:rPr>
          <w:rStyle w:val="1-Char"/>
          <w:rFonts w:hint="cs"/>
          <w:rtl/>
        </w:rPr>
        <w:t>دم که م</w:t>
      </w:r>
      <w:r w:rsidR="00446BB7">
        <w:rPr>
          <w:rStyle w:val="1-Char"/>
          <w:rFonts w:hint="cs"/>
          <w:rtl/>
        </w:rPr>
        <w:t>ی</w:t>
      </w:r>
      <w:r w:rsidR="006B31CA" w:rsidRPr="007100A7">
        <w:rPr>
          <w:rStyle w:val="1-Char"/>
          <w:rFonts w:hint="cs"/>
          <w:rtl/>
        </w:rPr>
        <w:t xml:space="preserve">‌فرمود: </w:t>
      </w:r>
      <w:r w:rsidR="006B31CA" w:rsidRPr="00BE2421">
        <w:rPr>
          <w:rStyle w:val="5-Char"/>
          <w:rFonts w:hint="cs"/>
          <w:rtl/>
        </w:rPr>
        <w:t>«لٰايَخْلُوَنَّ رَجُلٌ بِامْرَأَةٍ اِلّٰا وَ مَعَهٰا ذُوْمَحْرِمٍ؛ وَ لٰا تُسٰافِرِ الْمَرْأةُ اِلّٰا مَعَ ذِيْ مَحْرَمٍ؛ فَقٰامَ رَجُلٌ فَقٰالَ: يٰا رَسُوْلَ اللهِ! اِنَّ امْرَأَتِيْ خَرَجَتْ حٰاجَّةً، وَ اِنِّيْ اِکْتَتَبْتُ فِيْ غَزْوَةِ کَذٰا وَ کَذٰا؛ فَقٰالَ: اِنْطَلِقْ فَحُجّ مَعَ اِمْرَأَتِ</w:t>
      </w:r>
      <w:r>
        <w:rPr>
          <w:rStyle w:val="5-Char"/>
          <w:rFonts w:hint="cs"/>
          <w:rtl/>
        </w:rPr>
        <w:t>كَ»</w:t>
      </w:r>
      <w:r w:rsidR="006B31CA" w:rsidRPr="007100A7">
        <w:rPr>
          <w:rStyle w:val="1-Char"/>
          <w:rFonts w:hint="cs"/>
          <w:rtl/>
        </w:rPr>
        <w:t xml:space="preserve"> (بخار</w:t>
      </w:r>
      <w:r w:rsidR="00446BB7">
        <w:rPr>
          <w:rStyle w:val="1-Char"/>
          <w:rFonts w:hint="cs"/>
          <w:rtl/>
        </w:rPr>
        <w:t>ی</w:t>
      </w:r>
      <w:r w:rsidR="006B31CA" w:rsidRPr="007100A7">
        <w:rPr>
          <w:rStyle w:val="1-Char"/>
          <w:rFonts w:hint="cs"/>
          <w:rtl/>
        </w:rPr>
        <w:t xml:space="preserve"> و مسلم)؛ </w:t>
      </w:r>
      <w:r w:rsidR="006B31CA" w:rsidRPr="00BE2421">
        <w:rPr>
          <w:rStyle w:val="1-Char"/>
          <w:rFonts w:hint="cs"/>
          <w:rtl/>
        </w:rPr>
        <w:t>«ه</w:t>
      </w:r>
      <w:r w:rsidR="00446BB7">
        <w:rPr>
          <w:rStyle w:val="1-Char"/>
          <w:rFonts w:hint="cs"/>
          <w:rtl/>
        </w:rPr>
        <w:t>ی</w:t>
      </w:r>
      <w:r w:rsidR="006B31CA" w:rsidRPr="00BE2421">
        <w:rPr>
          <w:rStyle w:val="1-Char"/>
          <w:rFonts w:hint="cs"/>
          <w:rtl/>
        </w:rPr>
        <w:t>چ مرد</w:t>
      </w:r>
      <w:r w:rsidR="00446BB7">
        <w:rPr>
          <w:rStyle w:val="1-Char"/>
          <w:rFonts w:hint="cs"/>
          <w:rtl/>
        </w:rPr>
        <w:t>ی</w:t>
      </w:r>
      <w:r w:rsidR="006B31CA" w:rsidRPr="00BE2421">
        <w:rPr>
          <w:rStyle w:val="1-Char"/>
          <w:rFonts w:hint="cs"/>
          <w:rtl/>
        </w:rPr>
        <w:t xml:space="preserve"> با زن</w:t>
      </w:r>
      <w:r w:rsidR="00446BB7">
        <w:rPr>
          <w:rStyle w:val="1-Char"/>
          <w:rFonts w:hint="cs"/>
          <w:rtl/>
        </w:rPr>
        <w:t>ی</w:t>
      </w:r>
      <w:r w:rsidR="006B31CA" w:rsidRPr="00BE2421">
        <w:rPr>
          <w:rStyle w:val="1-Char"/>
          <w:rFonts w:hint="cs"/>
          <w:rtl/>
        </w:rPr>
        <w:t xml:space="preserve"> نامحرم خلوت نکند؛ مگر ا</w:t>
      </w:r>
      <w:r w:rsidR="00446BB7">
        <w:rPr>
          <w:rStyle w:val="1-Char"/>
          <w:rFonts w:hint="cs"/>
          <w:rtl/>
        </w:rPr>
        <w:t>ی</w:t>
      </w:r>
      <w:r w:rsidR="006B31CA" w:rsidRPr="00BE2421">
        <w:rPr>
          <w:rStyle w:val="1-Char"/>
          <w:rFonts w:hint="cs"/>
          <w:rtl/>
        </w:rPr>
        <w:t>ن که آن زن به همراه مَحرم</w:t>
      </w:r>
      <w:r w:rsidR="00446BB7">
        <w:rPr>
          <w:rStyle w:val="1-Char"/>
          <w:rFonts w:hint="cs"/>
          <w:rtl/>
        </w:rPr>
        <w:t>ی</w:t>
      </w:r>
      <w:r w:rsidR="006B31CA" w:rsidRPr="00BE2421">
        <w:rPr>
          <w:rStyle w:val="1-Char"/>
          <w:rFonts w:hint="cs"/>
          <w:rtl/>
        </w:rPr>
        <w:t xml:space="preserve"> باشد؛ و ه</w:t>
      </w:r>
      <w:r w:rsidR="00446BB7">
        <w:rPr>
          <w:rStyle w:val="1-Char"/>
          <w:rFonts w:hint="cs"/>
          <w:rtl/>
        </w:rPr>
        <w:t>ی</w:t>
      </w:r>
      <w:r w:rsidR="006B31CA" w:rsidRPr="00BE2421">
        <w:rPr>
          <w:rStyle w:val="1-Char"/>
          <w:rFonts w:hint="cs"/>
          <w:rtl/>
        </w:rPr>
        <w:t>چ زن</w:t>
      </w:r>
      <w:r w:rsidR="00446BB7">
        <w:rPr>
          <w:rStyle w:val="1-Char"/>
          <w:rFonts w:hint="cs"/>
          <w:rtl/>
        </w:rPr>
        <w:t>ی</w:t>
      </w:r>
      <w:r w:rsidR="006B31CA" w:rsidRPr="00BE2421">
        <w:rPr>
          <w:rStyle w:val="1-Char"/>
          <w:rFonts w:hint="cs"/>
          <w:rtl/>
        </w:rPr>
        <w:t xml:space="preserve"> مسافرت نکند مگر به همراه محرم</w:t>
      </w:r>
      <w:r w:rsidR="00446BB7">
        <w:rPr>
          <w:rStyle w:val="1-Char"/>
          <w:rFonts w:hint="cs"/>
          <w:rtl/>
        </w:rPr>
        <w:t>ی</w:t>
      </w:r>
      <w:r w:rsidR="006B31CA" w:rsidRPr="00BE2421">
        <w:rPr>
          <w:rStyle w:val="1-Char"/>
          <w:rFonts w:hint="cs"/>
          <w:rtl/>
        </w:rPr>
        <w:t>. مرد</w:t>
      </w:r>
      <w:r w:rsidR="00446BB7">
        <w:rPr>
          <w:rStyle w:val="1-Char"/>
          <w:rFonts w:hint="cs"/>
          <w:rtl/>
        </w:rPr>
        <w:t>ی</w:t>
      </w:r>
      <w:r w:rsidR="006B31CA" w:rsidRPr="00BE2421">
        <w:rPr>
          <w:rStyle w:val="1-Char"/>
          <w:rFonts w:hint="cs"/>
          <w:rtl/>
        </w:rPr>
        <w:t xml:space="preserve"> بلند شد و گفت: ا</w:t>
      </w:r>
      <w:r w:rsidR="00446BB7">
        <w:rPr>
          <w:rStyle w:val="1-Char"/>
          <w:rFonts w:hint="cs"/>
          <w:rtl/>
        </w:rPr>
        <w:t>ی</w:t>
      </w:r>
      <w:r w:rsidR="006B31CA" w:rsidRPr="00BE2421">
        <w:rPr>
          <w:rStyle w:val="1-Char"/>
          <w:rFonts w:hint="cs"/>
          <w:rtl/>
        </w:rPr>
        <w:t xml:space="preserve"> فرستاده‌</w:t>
      </w:r>
      <w:r w:rsidR="00446BB7">
        <w:rPr>
          <w:rStyle w:val="1-Char"/>
          <w:rFonts w:hint="cs"/>
          <w:rtl/>
        </w:rPr>
        <w:t>ی</w:t>
      </w:r>
      <w:r w:rsidR="006B31CA" w:rsidRPr="00BE2421">
        <w:rPr>
          <w:rStyle w:val="1-Char"/>
          <w:rFonts w:hint="cs"/>
          <w:rtl/>
        </w:rPr>
        <w:t xml:space="preserve"> خدا</w:t>
      </w:r>
      <w:r w:rsidR="00FE6406" w:rsidRPr="00FE6406">
        <w:rPr>
          <w:rStyle w:val="1-Char"/>
          <w:rFonts w:cs="CTraditional Arabic" w:hint="cs"/>
          <w:rtl/>
        </w:rPr>
        <w:t xml:space="preserve"> ج</w:t>
      </w:r>
      <w:r w:rsidR="006B31CA" w:rsidRPr="00BE2421">
        <w:rPr>
          <w:rStyle w:val="1-Char"/>
          <w:rFonts w:hint="cs"/>
          <w:rtl/>
        </w:rPr>
        <w:t>! همسرم برا</w:t>
      </w:r>
      <w:r w:rsidR="00446BB7">
        <w:rPr>
          <w:rStyle w:val="1-Char"/>
          <w:rFonts w:hint="cs"/>
          <w:rtl/>
        </w:rPr>
        <w:t>ی</w:t>
      </w:r>
      <w:r w:rsidR="006B31CA" w:rsidRPr="00BE2421">
        <w:rPr>
          <w:rStyle w:val="1-Char"/>
          <w:rFonts w:hint="cs"/>
          <w:rtl/>
        </w:rPr>
        <w:t xml:space="preserve"> رفتن به حج آماده شده و من هم برا</w:t>
      </w:r>
      <w:r w:rsidR="00446BB7">
        <w:rPr>
          <w:rStyle w:val="1-Char"/>
          <w:rFonts w:hint="cs"/>
          <w:rtl/>
        </w:rPr>
        <w:t>ی</w:t>
      </w:r>
      <w:r w:rsidR="006B31CA" w:rsidRPr="00BE2421">
        <w:rPr>
          <w:rStyle w:val="1-Char"/>
          <w:rFonts w:hint="cs"/>
          <w:rtl/>
        </w:rPr>
        <w:t xml:space="preserve"> غزوه‌</w:t>
      </w:r>
      <w:r w:rsidR="00446BB7">
        <w:rPr>
          <w:rStyle w:val="1-Char"/>
          <w:rFonts w:hint="cs"/>
          <w:rtl/>
        </w:rPr>
        <w:t>ی</w:t>
      </w:r>
      <w:r w:rsidR="006B31CA" w:rsidRPr="00BE2421">
        <w:rPr>
          <w:rStyle w:val="1-Char"/>
          <w:rFonts w:hint="cs"/>
          <w:rtl/>
        </w:rPr>
        <w:t xml:space="preserve"> فلان و فلان، نام‌نو</w:t>
      </w:r>
      <w:r w:rsidR="00446BB7">
        <w:rPr>
          <w:rStyle w:val="1-Char"/>
          <w:rFonts w:hint="cs"/>
          <w:rtl/>
        </w:rPr>
        <w:t>ی</w:t>
      </w:r>
      <w:r w:rsidR="006B31CA" w:rsidRPr="00BE2421">
        <w:rPr>
          <w:rStyle w:val="1-Char"/>
          <w:rFonts w:hint="cs"/>
          <w:rtl/>
        </w:rPr>
        <w:t>س</w:t>
      </w:r>
      <w:r w:rsidR="00446BB7">
        <w:rPr>
          <w:rStyle w:val="1-Char"/>
          <w:rFonts w:hint="cs"/>
          <w:rtl/>
        </w:rPr>
        <w:t>ی</w:t>
      </w:r>
      <w:r w:rsidR="006B31CA" w:rsidRPr="00BE2421">
        <w:rPr>
          <w:rStyle w:val="1-Char"/>
          <w:rFonts w:hint="cs"/>
          <w:rtl/>
        </w:rPr>
        <w:t xml:space="preserve"> کرده‌ام؛ پ</w:t>
      </w:r>
      <w:r w:rsidR="00446BB7">
        <w:rPr>
          <w:rStyle w:val="1-Char"/>
          <w:rFonts w:hint="cs"/>
          <w:rtl/>
        </w:rPr>
        <w:t>ی</w:t>
      </w:r>
      <w:r w:rsidR="006B31CA" w:rsidRPr="00BE2421">
        <w:rPr>
          <w:rStyle w:val="1-Char"/>
          <w:rFonts w:hint="cs"/>
          <w:rtl/>
        </w:rPr>
        <w:t>امبر</w:t>
      </w:r>
      <w:r w:rsidR="00FE6406" w:rsidRPr="00FE6406">
        <w:rPr>
          <w:rStyle w:val="1-Char"/>
          <w:rFonts w:cs="CTraditional Arabic" w:hint="cs"/>
          <w:rtl/>
        </w:rPr>
        <w:t xml:space="preserve"> ج</w:t>
      </w:r>
      <w:r w:rsidR="006B31CA" w:rsidRPr="00BE2421">
        <w:rPr>
          <w:rStyle w:val="1-Char"/>
          <w:rFonts w:hint="cs"/>
          <w:rtl/>
        </w:rPr>
        <w:t xml:space="preserve"> فرمود: برو و با زنت حج کن»</w:t>
      </w:r>
      <w:r w:rsidR="006B31CA" w:rsidRPr="007100A7">
        <w:rPr>
          <w:rStyle w:val="1-Char"/>
          <w:rFonts w:hint="cs"/>
          <w:rtl/>
        </w:rPr>
        <w:t>.]</w:t>
      </w:r>
    </w:p>
    <w:p w:rsidR="006B31CA" w:rsidRPr="007100A7" w:rsidRDefault="006B31CA" w:rsidP="00AF1D25">
      <w:pPr>
        <w:rPr>
          <w:rStyle w:val="1-Char"/>
          <w:rtl/>
        </w:rPr>
      </w:pPr>
      <w:r w:rsidRPr="007100A7">
        <w:rPr>
          <w:rStyle w:val="1-Char"/>
          <w:rFonts w:hint="cs"/>
          <w:rtl/>
        </w:rPr>
        <w:t>و - بنا به قول مُفْتٰ</w:t>
      </w:r>
      <w:r w:rsidR="00446BB7">
        <w:rPr>
          <w:rStyle w:val="1-Char"/>
          <w:rFonts w:hint="cs"/>
          <w:rtl/>
        </w:rPr>
        <w:t>ی</w:t>
      </w:r>
      <w:r w:rsidRPr="007100A7">
        <w:rPr>
          <w:rStyle w:val="1-Char"/>
          <w:rFonts w:hint="cs"/>
          <w:rtl/>
        </w:rPr>
        <w:t xml:space="preserve"> به - آنچه در قض</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امن</w:t>
      </w:r>
      <w:r w:rsidR="00446BB7">
        <w:rPr>
          <w:rStyle w:val="1-Char"/>
          <w:rFonts w:hint="cs"/>
          <w:rtl/>
        </w:rPr>
        <w:t>ی</w:t>
      </w:r>
      <w:r w:rsidRPr="007100A7">
        <w:rPr>
          <w:rStyle w:val="1-Char"/>
          <w:rFonts w:hint="cs"/>
          <w:rtl/>
        </w:rPr>
        <w:t>ت [اَمن و اَمان]، مورد توجه و عنا</w:t>
      </w:r>
      <w:r w:rsidR="00446BB7">
        <w:rPr>
          <w:rStyle w:val="1-Char"/>
          <w:rFonts w:hint="cs"/>
          <w:rtl/>
        </w:rPr>
        <w:t>ی</w:t>
      </w:r>
      <w:r w:rsidRPr="007100A7">
        <w:rPr>
          <w:rStyle w:val="1-Char"/>
          <w:rFonts w:hint="cs"/>
          <w:rtl/>
        </w:rPr>
        <w:t>ت قرار م</w:t>
      </w:r>
      <w:r w:rsidR="00446BB7">
        <w:rPr>
          <w:rStyle w:val="1-Char"/>
          <w:rFonts w:hint="cs"/>
          <w:rtl/>
        </w:rPr>
        <w:t>ی</w:t>
      </w:r>
      <w:r w:rsidRPr="007100A7">
        <w:rPr>
          <w:rStyle w:val="1-Char"/>
          <w:rFonts w:hint="cs"/>
          <w:rtl/>
        </w:rPr>
        <w:t>‌گ</w:t>
      </w:r>
      <w:r w:rsidR="00446BB7">
        <w:rPr>
          <w:rStyle w:val="1-Char"/>
          <w:rFonts w:hint="cs"/>
          <w:rtl/>
        </w:rPr>
        <w:t>ی</w:t>
      </w:r>
      <w:r w:rsidRPr="007100A7">
        <w:rPr>
          <w:rStyle w:val="1-Char"/>
          <w:rFonts w:hint="cs"/>
          <w:rtl/>
        </w:rPr>
        <w:t>رد، آن است که به گمان غالب خو</w:t>
      </w:r>
      <w:r w:rsidR="00446BB7">
        <w:rPr>
          <w:rStyle w:val="1-Char"/>
          <w:rFonts w:hint="cs"/>
          <w:rtl/>
        </w:rPr>
        <w:t>ی</w:t>
      </w:r>
      <w:r w:rsidRPr="007100A7">
        <w:rPr>
          <w:rStyle w:val="1-Char"/>
          <w:rFonts w:hint="cs"/>
          <w:rtl/>
        </w:rPr>
        <w:t>ش، در خشک</w:t>
      </w:r>
      <w:r w:rsidR="00446BB7">
        <w:rPr>
          <w:rStyle w:val="1-Char"/>
          <w:rFonts w:hint="cs"/>
          <w:rtl/>
        </w:rPr>
        <w:t>ی</w:t>
      </w:r>
      <w:r w:rsidRPr="007100A7">
        <w:rPr>
          <w:rStyle w:val="1-Char"/>
          <w:rFonts w:hint="cs"/>
          <w:rtl/>
        </w:rPr>
        <w:t xml:space="preserve"> و در</w:t>
      </w:r>
      <w:r w:rsidR="00446BB7">
        <w:rPr>
          <w:rStyle w:val="1-Char"/>
          <w:rFonts w:hint="cs"/>
          <w:rtl/>
        </w:rPr>
        <w:t>ی</w:t>
      </w:r>
      <w:r w:rsidRPr="007100A7">
        <w:rPr>
          <w:rStyle w:val="1-Char"/>
          <w:rFonts w:hint="cs"/>
          <w:rtl/>
        </w:rPr>
        <w:t>ا، در اَمن و اَمان باشد [و با امن</w:t>
      </w:r>
      <w:r w:rsidR="00446BB7">
        <w:rPr>
          <w:rStyle w:val="1-Char"/>
          <w:rFonts w:hint="cs"/>
          <w:rtl/>
        </w:rPr>
        <w:t>ی</w:t>
      </w:r>
      <w:r w:rsidRPr="007100A7">
        <w:rPr>
          <w:rStyle w:val="1-Char"/>
          <w:rFonts w:hint="cs"/>
          <w:rtl/>
        </w:rPr>
        <w:t>ت به خانه‌</w:t>
      </w:r>
      <w:r w:rsidR="00446BB7">
        <w:rPr>
          <w:rStyle w:val="1-Char"/>
          <w:rFonts w:hint="cs"/>
          <w:rtl/>
        </w:rPr>
        <w:t>ی</w:t>
      </w:r>
      <w:r w:rsidRPr="007100A7">
        <w:rPr>
          <w:rStyle w:val="1-Char"/>
          <w:rFonts w:hint="cs"/>
          <w:rtl/>
        </w:rPr>
        <w:t xml:space="preserve"> کعبه برود و با امن</w:t>
      </w:r>
      <w:r w:rsidR="00446BB7">
        <w:rPr>
          <w:rStyle w:val="1-Char"/>
          <w:rFonts w:hint="cs"/>
          <w:rtl/>
        </w:rPr>
        <w:t>ی</w:t>
      </w:r>
      <w:r w:rsidRPr="007100A7">
        <w:rPr>
          <w:rStyle w:val="1-Char"/>
          <w:rFonts w:hint="cs"/>
          <w:rtl/>
        </w:rPr>
        <w:t>ت ن</w:t>
      </w:r>
      <w:r w:rsidR="00446BB7">
        <w:rPr>
          <w:rStyle w:val="1-Char"/>
          <w:rFonts w:hint="cs"/>
          <w:rtl/>
        </w:rPr>
        <w:t>ی</w:t>
      </w:r>
      <w:r w:rsidRPr="007100A7">
        <w:rPr>
          <w:rStyle w:val="1-Char"/>
          <w:rFonts w:hint="cs"/>
          <w:rtl/>
        </w:rPr>
        <w:t>ز از آن بازگردد.]</w:t>
      </w:r>
    </w:p>
    <w:p w:rsidR="006B31CA" w:rsidRPr="00FE6406" w:rsidRDefault="006B31CA" w:rsidP="00AF1D25">
      <w:pPr>
        <w:rPr>
          <w:rStyle w:val="9-Char"/>
          <w:rtl/>
        </w:rPr>
      </w:pPr>
      <w:r w:rsidRPr="00FE6406">
        <w:rPr>
          <w:rStyle w:val="9-Char"/>
          <w:rFonts w:hint="cs"/>
          <w:rtl/>
        </w:rPr>
        <w:t>[شرط‌ها</w:t>
      </w:r>
      <w:r w:rsidR="00446BB7">
        <w:rPr>
          <w:rStyle w:val="9-Char"/>
          <w:rFonts w:hint="cs"/>
          <w:rtl/>
        </w:rPr>
        <w:t>ی</w:t>
      </w:r>
      <w:r w:rsidRPr="00FE6406">
        <w:rPr>
          <w:rStyle w:val="9-Char"/>
          <w:rFonts w:hint="cs"/>
          <w:rtl/>
        </w:rPr>
        <w:t xml:space="preserve"> صحّت ادا</w:t>
      </w:r>
      <w:r w:rsidR="00446BB7">
        <w:rPr>
          <w:rStyle w:val="9-Char"/>
          <w:rFonts w:hint="cs"/>
          <w:rtl/>
        </w:rPr>
        <w:t>ی</w:t>
      </w:r>
      <w:r w:rsidRPr="00FE6406">
        <w:rPr>
          <w:rStyle w:val="9-Char"/>
          <w:rFonts w:hint="cs"/>
          <w:rtl/>
        </w:rPr>
        <w:t xml:space="preserve"> حجّ:]</w:t>
      </w:r>
    </w:p>
    <w:p w:rsidR="006B31CA" w:rsidRPr="00FE6406" w:rsidRDefault="006B31CA" w:rsidP="00AF1D25">
      <w:pPr>
        <w:rPr>
          <w:rStyle w:val="9-Char"/>
          <w:rtl/>
        </w:rPr>
      </w:pPr>
      <w:r w:rsidRPr="00FE6406">
        <w:rPr>
          <w:rStyle w:val="9-Char"/>
          <w:rFonts w:hint="cs"/>
          <w:rtl/>
        </w:rPr>
        <w:t>ادا</w:t>
      </w:r>
      <w:r w:rsidR="00446BB7">
        <w:rPr>
          <w:rStyle w:val="9-Char"/>
          <w:rFonts w:hint="cs"/>
          <w:rtl/>
        </w:rPr>
        <w:t>ی</w:t>
      </w:r>
      <w:r w:rsidRPr="00FE6406">
        <w:rPr>
          <w:rStyle w:val="9-Char"/>
          <w:rFonts w:hint="cs"/>
          <w:rtl/>
        </w:rPr>
        <w:t xml:space="preserve"> فرض حجّ، با چهار چ</w:t>
      </w:r>
      <w:r w:rsidR="00446BB7">
        <w:rPr>
          <w:rStyle w:val="9-Char"/>
          <w:rFonts w:hint="cs"/>
          <w:rtl/>
        </w:rPr>
        <w:t>ی</w:t>
      </w:r>
      <w:r w:rsidRPr="00FE6406">
        <w:rPr>
          <w:rStyle w:val="9-Char"/>
          <w:rFonts w:hint="cs"/>
          <w:rtl/>
        </w:rPr>
        <w:t>ز برا</w:t>
      </w:r>
      <w:r w:rsidR="00446BB7">
        <w:rPr>
          <w:rStyle w:val="9-Char"/>
          <w:rFonts w:hint="cs"/>
          <w:rtl/>
        </w:rPr>
        <w:t>ی</w:t>
      </w:r>
      <w:r w:rsidRPr="00FE6406">
        <w:rPr>
          <w:rStyle w:val="9-Char"/>
          <w:rFonts w:hint="cs"/>
          <w:rtl/>
        </w:rPr>
        <w:t xml:space="preserve"> شخص آزاد، صح</w:t>
      </w:r>
      <w:r w:rsidR="00446BB7">
        <w:rPr>
          <w:rStyle w:val="9-Char"/>
          <w:rFonts w:hint="cs"/>
          <w:rtl/>
        </w:rPr>
        <w:t>ی</w:t>
      </w:r>
      <w:r w:rsidRPr="00FE6406">
        <w:rPr>
          <w:rStyle w:val="9-Char"/>
          <w:rFonts w:hint="cs"/>
          <w:rtl/>
        </w:rPr>
        <w:t>ح و درست م</w:t>
      </w:r>
      <w:r w:rsidR="00446BB7">
        <w:rPr>
          <w:rStyle w:val="9-Char"/>
          <w:rFonts w:hint="cs"/>
          <w:rtl/>
        </w:rPr>
        <w:t>ی</w:t>
      </w:r>
      <w:r w:rsidRPr="00FE6406">
        <w:rPr>
          <w:rStyle w:val="9-Char"/>
          <w:rFonts w:hint="cs"/>
          <w:rtl/>
        </w:rPr>
        <w:t>‌گردد:</w:t>
      </w:r>
    </w:p>
    <w:p w:rsidR="006B31CA" w:rsidRPr="007100A7" w:rsidRDefault="006B31CA" w:rsidP="00AF1D25">
      <w:pPr>
        <w:rPr>
          <w:rStyle w:val="1-Char"/>
          <w:rtl/>
        </w:rPr>
      </w:pPr>
      <w:r w:rsidRPr="00A77A6E">
        <w:rPr>
          <w:rStyle w:val="1-Char"/>
          <w:rFonts w:hint="cs"/>
          <w:rtl/>
        </w:rPr>
        <w:t>1 و 2-</w:t>
      </w:r>
      <w:r w:rsidRPr="007100A7">
        <w:rPr>
          <w:rStyle w:val="1-Char"/>
          <w:rFonts w:hint="cs"/>
          <w:rtl/>
        </w:rPr>
        <w:t xml:space="preserve"> احرام حج و مسلمان بودن؛ و ا</w:t>
      </w:r>
      <w:r w:rsidR="00446BB7">
        <w:rPr>
          <w:rStyle w:val="1-Char"/>
          <w:rFonts w:hint="cs"/>
          <w:rtl/>
        </w:rPr>
        <w:t>ی</w:t>
      </w:r>
      <w:r w:rsidRPr="007100A7">
        <w:rPr>
          <w:rStyle w:val="1-Char"/>
          <w:rFonts w:hint="cs"/>
          <w:rtl/>
        </w:rPr>
        <w:t>ن دو از زمره‌</w:t>
      </w:r>
      <w:r w:rsidR="00446BB7">
        <w:rPr>
          <w:rStyle w:val="1-Char"/>
          <w:rFonts w:hint="cs"/>
          <w:rtl/>
        </w:rPr>
        <w:t>ی</w:t>
      </w:r>
      <w:r w:rsidRPr="007100A7">
        <w:rPr>
          <w:rStyle w:val="1-Char"/>
          <w:rFonts w:hint="cs"/>
          <w:rtl/>
        </w:rPr>
        <w:t xml:space="preserve"> </w:t>
      </w:r>
      <w:r w:rsidRPr="00FE6406">
        <w:rPr>
          <w:rStyle w:val="9-Char"/>
          <w:rFonts w:eastAsia="Batang" w:hint="cs"/>
          <w:rtl/>
        </w:rPr>
        <w:t>شرا</w:t>
      </w:r>
      <w:r w:rsidR="00446BB7">
        <w:rPr>
          <w:rStyle w:val="9-Char"/>
          <w:rFonts w:eastAsia="Batang" w:hint="cs"/>
          <w:rtl/>
        </w:rPr>
        <w:t>ی</w:t>
      </w:r>
      <w:r w:rsidRPr="00FE6406">
        <w:rPr>
          <w:rStyle w:val="9-Char"/>
          <w:rFonts w:eastAsia="Batang" w:hint="cs"/>
          <w:rtl/>
        </w:rPr>
        <w:t>ط صحّت حجّ</w:t>
      </w:r>
      <w:r w:rsidRPr="007100A7">
        <w:rPr>
          <w:rStyle w:val="1-Char"/>
          <w:rFonts w:hint="cs"/>
          <w:rtl/>
        </w:rPr>
        <w:t xml:space="preserve"> م</w:t>
      </w:r>
      <w:r w:rsidR="00446BB7">
        <w:rPr>
          <w:rStyle w:val="1-Char"/>
          <w:rFonts w:hint="cs"/>
          <w:rtl/>
        </w:rPr>
        <w:t>ی</w:t>
      </w:r>
      <w:r w:rsidRPr="007100A7">
        <w:rPr>
          <w:rStyle w:val="1-Char"/>
          <w:rFonts w:hint="cs"/>
          <w:rtl/>
        </w:rPr>
        <w:t>‌باشند. [و «</w:t>
      </w:r>
      <w:r w:rsidRPr="00FE6406">
        <w:rPr>
          <w:rStyle w:val="9-Char"/>
          <w:rFonts w:eastAsia="Batang" w:hint="cs"/>
          <w:rtl/>
        </w:rPr>
        <w:t>احرام</w:t>
      </w:r>
      <w:r w:rsidRPr="007100A7">
        <w:rPr>
          <w:rStyle w:val="1-Char"/>
          <w:rFonts w:hint="cs"/>
          <w:rtl/>
        </w:rPr>
        <w:t>»: همان ن</w:t>
      </w:r>
      <w:r w:rsidR="00446BB7">
        <w:rPr>
          <w:rStyle w:val="1-Char"/>
          <w:rFonts w:hint="cs"/>
          <w:rtl/>
        </w:rPr>
        <w:t>ی</w:t>
      </w:r>
      <w:r w:rsidRPr="007100A7">
        <w:rPr>
          <w:rStyle w:val="1-Char"/>
          <w:rFonts w:hint="cs"/>
          <w:rtl/>
        </w:rPr>
        <w:t xml:space="preserve">ت کردن حجّ </w:t>
      </w:r>
      <w:r w:rsidR="00446BB7">
        <w:rPr>
          <w:rStyle w:val="1-Char"/>
          <w:rFonts w:hint="cs"/>
          <w:rtl/>
        </w:rPr>
        <w:t>ی</w:t>
      </w:r>
      <w:r w:rsidRPr="007100A7">
        <w:rPr>
          <w:rStyle w:val="1-Char"/>
          <w:rFonts w:hint="cs"/>
          <w:rtl/>
        </w:rPr>
        <w:t>ا عمره، از احرامگاه به همراه گفتن «</w:t>
      </w:r>
      <w:r w:rsidRPr="00FE6406">
        <w:rPr>
          <w:rStyle w:val="9-Char"/>
          <w:rFonts w:eastAsia="Batang" w:hint="cs"/>
          <w:rtl/>
        </w:rPr>
        <w:t>تلب</w:t>
      </w:r>
      <w:r w:rsidR="00446BB7">
        <w:rPr>
          <w:rStyle w:val="9-Char"/>
          <w:rFonts w:eastAsia="Batang" w:hint="cs"/>
          <w:rtl/>
        </w:rPr>
        <w:t>ی</w:t>
      </w:r>
      <w:r w:rsidRPr="00FE6406">
        <w:rPr>
          <w:rStyle w:val="9-Char"/>
          <w:rFonts w:eastAsia="Batang" w:hint="cs"/>
          <w:rtl/>
        </w:rPr>
        <w:t>ه</w:t>
      </w:r>
      <w:r w:rsidRPr="007100A7">
        <w:rPr>
          <w:rStyle w:val="1-Char"/>
          <w:rFonts w:hint="cs"/>
          <w:rtl/>
        </w:rPr>
        <w:t>» م</w:t>
      </w:r>
      <w:r w:rsidR="00446BB7">
        <w:rPr>
          <w:rStyle w:val="1-Char"/>
          <w:rFonts w:hint="cs"/>
          <w:rtl/>
        </w:rPr>
        <w:t>ی</w:t>
      </w:r>
      <w:r w:rsidRPr="007100A7">
        <w:rPr>
          <w:rStyle w:val="1-Char"/>
          <w:rFonts w:hint="cs"/>
          <w:rtl/>
        </w:rPr>
        <w:t>‌باشد. و احرام، دارا</w:t>
      </w:r>
      <w:r w:rsidR="00446BB7">
        <w:rPr>
          <w:rStyle w:val="1-Char"/>
          <w:rFonts w:hint="cs"/>
          <w:rtl/>
        </w:rPr>
        <w:t>ی</w:t>
      </w:r>
      <w:r w:rsidRPr="007100A7">
        <w:rPr>
          <w:rStyle w:val="1-Char"/>
          <w:rFonts w:hint="cs"/>
          <w:rtl/>
        </w:rPr>
        <w:t xml:space="preserve"> ش</w:t>
      </w:r>
      <w:r w:rsidR="00446BB7">
        <w:rPr>
          <w:rStyle w:val="1-Char"/>
          <w:rFonts w:hint="cs"/>
          <w:rtl/>
        </w:rPr>
        <w:t>ی</w:t>
      </w:r>
      <w:r w:rsidRPr="007100A7">
        <w:rPr>
          <w:rStyle w:val="1-Char"/>
          <w:rFonts w:hint="cs"/>
          <w:rtl/>
        </w:rPr>
        <w:t>وه و طر</w:t>
      </w:r>
      <w:r w:rsidR="00446BB7">
        <w:rPr>
          <w:rStyle w:val="1-Char"/>
          <w:rFonts w:hint="cs"/>
          <w:rtl/>
        </w:rPr>
        <w:t>ی</w:t>
      </w:r>
      <w:r w:rsidRPr="007100A7">
        <w:rPr>
          <w:rStyle w:val="1-Char"/>
          <w:rFonts w:hint="cs"/>
          <w:rtl/>
        </w:rPr>
        <w:t>قه‌</w:t>
      </w:r>
      <w:r w:rsidR="00446BB7">
        <w:rPr>
          <w:rStyle w:val="1-Char"/>
          <w:rFonts w:hint="cs"/>
          <w:rtl/>
        </w:rPr>
        <w:t>ی</w:t>
      </w:r>
      <w:r w:rsidRPr="007100A7">
        <w:rPr>
          <w:rStyle w:val="1-Char"/>
          <w:rFonts w:hint="cs"/>
          <w:rtl/>
        </w:rPr>
        <w:t xml:space="preserve"> مسنون</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باشد؛ ا</w:t>
      </w:r>
      <w:r w:rsidR="00446BB7">
        <w:rPr>
          <w:rStyle w:val="1-Char"/>
          <w:rFonts w:hint="cs"/>
          <w:rtl/>
        </w:rPr>
        <w:t>ی</w:t>
      </w:r>
      <w:r w:rsidRPr="007100A7">
        <w:rPr>
          <w:rStyle w:val="1-Char"/>
          <w:rFonts w:hint="cs"/>
          <w:rtl/>
        </w:rPr>
        <w:t xml:space="preserve">ن طور که هرگاه خواست احرام ببندد، نخست غسل کند </w:t>
      </w:r>
      <w:r w:rsidR="00446BB7">
        <w:rPr>
          <w:rStyle w:val="1-Char"/>
          <w:rFonts w:hint="cs"/>
          <w:rtl/>
        </w:rPr>
        <w:t>ی</w:t>
      </w:r>
      <w:r w:rsidRPr="007100A7">
        <w:rPr>
          <w:rStyle w:val="1-Char"/>
          <w:rFonts w:hint="cs"/>
          <w:rtl/>
        </w:rPr>
        <w:t>ا وضو بگ</w:t>
      </w:r>
      <w:r w:rsidR="00446BB7">
        <w:rPr>
          <w:rStyle w:val="1-Char"/>
          <w:rFonts w:hint="cs"/>
          <w:rtl/>
        </w:rPr>
        <w:t>ی</w:t>
      </w:r>
      <w:r w:rsidRPr="007100A7">
        <w:rPr>
          <w:rStyle w:val="1-Char"/>
          <w:rFonts w:hint="cs"/>
          <w:rtl/>
        </w:rPr>
        <w:t xml:space="preserve">رد - و غسل کردن بهتر است -؛ </w:t>
      </w:r>
      <w:r w:rsidR="000A2322">
        <w:rPr>
          <w:rStyle w:val="1-Char"/>
          <w:rFonts w:hint="cs"/>
          <w:rtl/>
        </w:rPr>
        <w:t>آنگاه</w:t>
      </w:r>
      <w:r w:rsidRPr="007100A7">
        <w:rPr>
          <w:rStyle w:val="1-Char"/>
          <w:rFonts w:hint="cs"/>
          <w:rtl/>
        </w:rPr>
        <w:t xml:space="preserve"> دو تکه پارچه‌</w:t>
      </w:r>
      <w:r w:rsidR="00446BB7">
        <w:rPr>
          <w:rStyle w:val="1-Char"/>
          <w:rFonts w:hint="cs"/>
          <w:rtl/>
        </w:rPr>
        <w:t>ی</w:t>
      </w:r>
      <w:r w:rsidRPr="007100A7">
        <w:rPr>
          <w:rStyle w:val="1-Char"/>
          <w:rFonts w:hint="cs"/>
          <w:rtl/>
        </w:rPr>
        <w:t xml:space="preserve"> دوخته شده‌</w:t>
      </w:r>
      <w:r w:rsidR="00446BB7">
        <w:rPr>
          <w:rStyle w:val="1-Char"/>
          <w:rFonts w:hint="cs"/>
          <w:rtl/>
        </w:rPr>
        <w:t>ی</w:t>
      </w:r>
      <w:r w:rsidRPr="007100A7">
        <w:rPr>
          <w:rStyle w:val="1-Char"/>
          <w:rFonts w:hint="cs"/>
          <w:rtl/>
        </w:rPr>
        <w:t xml:space="preserve"> نو </w:t>
      </w:r>
      <w:r w:rsidR="00446BB7">
        <w:rPr>
          <w:rStyle w:val="1-Char"/>
          <w:rFonts w:hint="cs"/>
          <w:rtl/>
        </w:rPr>
        <w:t>ی</w:t>
      </w:r>
      <w:r w:rsidRPr="007100A7">
        <w:rPr>
          <w:rStyle w:val="1-Char"/>
          <w:rFonts w:hint="cs"/>
          <w:rtl/>
        </w:rPr>
        <w:t xml:space="preserve">ا شسته شده بپوشد؛ و </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از آن دو را به عنوان «</w:t>
      </w:r>
      <w:r w:rsidRPr="00FE6406">
        <w:rPr>
          <w:rStyle w:val="9-Char"/>
          <w:rFonts w:eastAsia="Batang" w:hint="cs"/>
          <w:rtl/>
        </w:rPr>
        <w:t>ازار</w:t>
      </w:r>
      <w:r w:rsidRPr="007100A7">
        <w:rPr>
          <w:rStyle w:val="1-Char"/>
          <w:rFonts w:hint="cs"/>
          <w:rtl/>
        </w:rPr>
        <w:t>» و د</w:t>
      </w:r>
      <w:r w:rsidR="00446BB7">
        <w:rPr>
          <w:rStyle w:val="1-Char"/>
          <w:rFonts w:hint="cs"/>
          <w:rtl/>
        </w:rPr>
        <w:t>ی</w:t>
      </w:r>
      <w:r w:rsidRPr="007100A7">
        <w:rPr>
          <w:rStyle w:val="1-Char"/>
          <w:rFonts w:hint="cs"/>
          <w:rtl/>
        </w:rPr>
        <w:t>گر</w:t>
      </w:r>
      <w:r w:rsidR="00446BB7">
        <w:rPr>
          <w:rStyle w:val="1-Char"/>
          <w:rFonts w:hint="cs"/>
          <w:rtl/>
        </w:rPr>
        <w:t>ی</w:t>
      </w:r>
      <w:r w:rsidRPr="007100A7">
        <w:rPr>
          <w:rStyle w:val="1-Char"/>
          <w:rFonts w:hint="cs"/>
          <w:rtl/>
        </w:rPr>
        <w:t xml:space="preserve"> را به عنوان «</w:t>
      </w:r>
      <w:r w:rsidRPr="00FE6406">
        <w:rPr>
          <w:rStyle w:val="9-Char"/>
          <w:rFonts w:eastAsia="Batang" w:hint="cs"/>
          <w:rtl/>
        </w:rPr>
        <w:t>رداء</w:t>
      </w:r>
      <w:r w:rsidRPr="007100A7">
        <w:rPr>
          <w:rStyle w:val="1-Char"/>
          <w:rFonts w:hint="cs"/>
          <w:rtl/>
        </w:rPr>
        <w:t>» استفاده نما</w:t>
      </w:r>
      <w:r w:rsidR="00446BB7">
        <w:rPr>
          <w:rStyle w:val="1-Char"/>
          <w:rFonts w:hint="cs"/>
          <w:rtl/>
        </w:rPr>
        <w:t>ی</w:t>
      </w:r>
      <w:r w:rsidRPr="007100A7">
        <w:rPr>
          <w:rStyle w:val="1-Char"/>
          <w:rFonts w:hint="cs"/>
          <w:rtl/>
        </w:rPr>
        <w:t>د. ا</w:t>
      </w:r>
      <w:r w:rsidR="00446BB7">
        <w:rPr>
          <w:rStyle w:val="1-Char"/>
          <w:rFonts w:hint="cs"/>
          <w:rtl/>
        </w:rPr>
        <w:t>ی</w:t>
      </w:r>
      <w:r w:rsidRPr="007100A7">
        <w:rPr>
          <w:rStyle w:val="1-Char"/>
          <w:rFonts w:hint="cs"/>
          <w:rtl/>
        </w:rPr>
        <w:t xml:space="preserve">ن طور که </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را دور کمر به پا</w:t>
      </w:r>
      <w:r w:rsidR="00446BB7">
        <w:rPr>
          <w:rStyle w:val="1-Char"/>
          <w:rFonts w:hint="cs"/>
          <w:rtl/>
        </w:rPr>
        <w:t>یی</w:t>
      </w:r>
      <w:r w:rsidRPr="007100A7">
        <w:rPr>
          <w:rStyle w:val="1-Char"/>
          <w:rFonts w:hint="cs"/>
          <w:rtl/>
        </w:rPr>
        <w:t>ن و د</w:t>
      </w:r>
      <w:r w:rsidR="00446BB7">
        <w:rPr>
          <w:rStyle w:val="1-Char"/>
          <w:rFonts w:hint="cs"/>
          <w:rtl/>
        </w:rPr>
        <w:t>ی</w:t>
      </w:r>
      <w:r w:rsidRPr="007100A7">
        <w:rPr>
          <w:rStyle w:val="1-Char"/>
          <w:rFonts w:hint="cs"/>
          <w:rtl/>
        </w:rPr>
        <w:t>گر</w:t>
      </w:r>
      <w:r w:rsidR="00446BB7">
        <w:rPr>
          <w:rStyle w:val="1-Char"/>
          <w:rFonts w:hint="cs"/>
          <w:rtl/>
        </w:rPr>
        <w:t>ی</w:t>
      </w:r>
      <w:r w:rsidRPr="007100A7">
        <w:rPr>
          <w:rStyle w:val="1-Char"/>
          <w:rFonts w:hint="cs"/>
          <w:rtl/>
        </w:rPr>
        <w:t xml:space="preserve"> را بر رو</w:t>
      </w:r>
      <w:r w:rsidR="00446BB7">
        <w:rPr>
          <w:rStyle w:val="1-Char"/>
          <w:rFonts w:hint="cs"/>
          <w:rtl/>
        </w:rPr>
        <w:t>ی</w:t>
      </w:r>
      <w:r w:rsidRPr="007100A7">
        <w:rPr>
          <w:rStyle w:val="1-Char"/>
          <w:rFonts w:hint="cs"/>
          <w:rtl/>
        </w:rPr>
        <w:t xml:space="preserve"> شانه‌ها</w:t>
      </w:r>
      <w:r w:rsidR="00446BB7">
        <w:rPr>
          <w:rStyle w:val="1-Char"/>
          <w:rFonts w:hint="cs"/>
          <w:rtl/>
        </w:rPr>
        <w:t>ی</w:t>
      </w:r>
      <w:r w:rsidRPr="007100A7">
        <w:rPr>
          <w:rStyle w:val="1-Char"/>
          <w:rFonts w:hint="cs"/>
          <w:rtl/>
        </w:rPr>
        <w:t>ش ب</w:t>
      </w:r>
      <w:r w:rsidR="00446BB7">
        <w:rPr>
          <w:rStyle w:val="1-Char"/>
          <w:rFonts w:hint="cs"/>
          <w:rtl/>
        </w:rPr>
        <w:t>ی</w:t>
      </w:r>
      <w:r w:rsidRPr="007100A7">
        <w:rPr>
          <w:rStyle w:val="1-Char"/>
          <w:rFonts w:hint="cs"/>
          <w:rtl/>
        </w:rPr>
        <w:t xml:space="preserve">اندازد؛ </w:t>
      </w:r>
      <w:r w:rsidR="000A2322">
        <w:rPr>
          <w:rStyle w:val="1-Char"/>
          <w:rFonts w:hint="cs"/>
          <w:rtl/>
        </w:rPr>
        <w:t>آنگاه</w:t>
      </w:r>
      <w:r w:rsidRPr="007100A7">
        <w:rPr>
          <w:rStyle w:val="1-Char"/>
          <w:rFonts w:hint="cs"/>
          <w:rtl/>
        </w:rPr>
        <w:t xml:space="preserve"> اگر مواد خوشبو</w:t>
      </w:r>
      <w:r w:rsidR="00446BB7">
        <w:rPr>
          <w:rStyle w:val="1-Char"/>
          <w:rFonts w:hint="cs"/>
          <w:rtl/>
        </w:rPr>
        <w:t>یی</w:t>
      </w:r>
      <w:r w:rsidRPr="007100A7">
        <w:rPr>
          <w:rStyle w:val="1-Char"/>
          <w:rFonts w:hint="cs"/>
          <w:rtl/>
        </w:rPr>
        <w:t xml:space="preserve"> داشت از آن استفاده کند و خو</w:t>
      </w:r>
      <w:r w:rsidR="00446BB7">
        <w:rPr>
          <w:rStyle w:val="1-Char"/>
          <w:rFonts w:hint="cs"/>
          <w:rtl/>
        </w:rPr>
        <w:t>ی</w:t>
      </w:r>
      <w:r w:rsidRPr="007100A7">
        <w:rPr>
          <w:rStyle w:val="1-Char"/>
          <w:rFonts w:hint="cs"/>
          <w:rtl/>
        </w:rPr>
        <w:t>شتن را بدان خوشبو و معطّر نما</w:t>
      </w:r>
      <w:r w:rsidR="00446BB7">
        <w:rPr>
          <w:rStyle w:val="1-Char"/>
          <w:rFonts w:hint="cs"/>
          <w:rtl/>
        </w:rPr>
        <w:t>ی</w:t>
      </w:r>
      <w:r w:rsidRPr="007100A7">
        <w:rPr>
          <w:rStyle w:val="1-Char"/>
          <w:rFonts w:hint="cs"/>
          <w:rtl/>
        </w:rPr>
        <w:t>د؛ سپس در حال</w:t>
      </w:r>
      <w:r w:rsidR="00446BB7">
        <w:rPr>
          <w:rStyle w:val="1-Char"/>
          <w:rFonts w:hint="cs"/>
          <w:rtl/>
        </w:rPr>
        <w:t>ی</w:t>
      </w:r>
      <w:r w:rsidRPr="007100A7">
        <w:rPr>
          <w:rStyle w:val="1-Char"/>
          <w:rFonts w:hint="cs"/>
          <w:rtl/>
        </w:rPr>
        <w:t xml:space="preserve"> که سرش را پوش</w:t>
      </w:r>
      <w:r w:rsidR="00446BB7">
        <w:rPr>
          <w:rStyle w:val="1-Char"/>
          <w:rFonts w:hint="cs"/>
          <w:rtl/>
        </w:rPr>
        <w:t>ی</w:t>
      </w:r>
      <w:r w:rsidRPr="007100A7">
        <w:rPr>
          <w:rStyle w:val="1-Char"/>
          <w:rFonts w:hint="cs"/>
          <w:rtl/>
        </w:rPr>
        <w:t>ده، دو رکعت نماز بگزارد؛ و پس از گزاردن نماز، سر خو</w:t>
      </w:r>
      <w:r w:rsidR="00446BB7">
        <w:rPr>
          <w:rStyle w:val="1-Char"/>
          <w:rFonts w:hint="cs"/>
          <w:rtl/>
        </w:rPr>
        <w:t>ی</w:t>
      </w:r>
      <w:r w:rsidRPr="007100A7">
        <w:rPr>
          <w:rStyle w:val="1-Char"/>
          <w:rFonts w:hint="cs"/>
          <w:rtl/>
        </w:rPr>
        <w:t>ش را برهنه کند و حجّ را ن</w:t>
      </w:r>
      <w:r w:rsidR="00446BB7">
        <w:rPr>
          <w:rStyle w:val="1-Char"/>
          <w:rFonts w:hint="cs"/>
          <w:rtl/>
        </w:rPr>
        <w:t>ی</w:t>
      </w:r>
      <w:r w:rsidRPr="007100A7">
        <w:rPr>
          <w:rStyle w:val="1-Char"/>
          <w:rFonts w:hint="cs"/>
          <w:rtl/>
        </w:rPr>
        <w:t>ت کند؛ و پس از ن</w:t>
      </w:r>
      <w:r w:rsidR="00446BB7">
        <w:rPr>
          <w:rStyle w:val="1-Char"/>
          <w:rFonts w:hint="cs"/>
          <w:rtl/>
        </w:rPr>
        <w:t>ی</w:t>
      </w:r>
      <w:r w:rsidRPr="007100A7">
        <w:rPr>
          <w:rStyle w:val="1-Char"/>
          <w:rFonts w:hint="cs"/>
          <w:rtl/>
        </w:rPr>
        <w:t xml:space="preserve">ت حجّ، </w:t>
      </w:r>
      <w:r w:rsidR="00446BB7">
        <w:rPr>
          <w:rStyle w:val="1-Char"/>
          <w:rFonts w:hint="cs"/>
          <w:rtl/>
        </w:rPr>
        <w:t>ی</w:t>
      </w:r>
      <w:r w:rsidRPr="007100A7">
        <w:rPr>
          <w:rStyle w:val="1-Char"/>
          <w:rFonts w:hint="cs"/>
          <w:rtl/>
        </w:rPr>
        <w:t xml:space="preserve">ا عمره و </w:t>
      </w:r>
      <w:r w:rsidR="00446BB7">
        <w:rPr>
          <w:rStyle w:val="1-Char"/>
          <w:rFonts w:hint="cs"/>
          <w:rtl/>
        </w:rPr>
        <w:t>ی</w:t>
      </w:r>
      <w:r w:rsidRPr="007100A7">
        <w:rPr>
          <w:rStyle w:val="1-Char"/>
          <w:rFonts w:hint="cs"/>
          <w:rtl/>
        </w:rPr>
        <w:t>ا هر دو، تلب</w:t>
      </w:r>
      <w:r w:rsidR="00446BB7">
        <w:rPr>
          <w:rStyle w:val="1-Char"/>
          <w:rFonts w:hint="cs"/>
          <w:rtl/>
        </w:rPr>
        <w:t>ی</w:t>
      </w:r>
      <w:r w:rsidRPr="007100A7">
        <w:rPr>
          <w:rStyle w:val="1-Char"/>
          <w:rFonts w:hint="cs"/>
          <w:rtl/>
        </w:rPr>
        <w:t>ه بگو</w:t>
      </w:r>
      <w:r w:rsidR="00446BB7">
        <w:rPr>
          <w:rStyle w:val="1-Char"/>
          <w:rFonts w:hint="cs"/>
          <w:rtl/>
        </w:rPr>
        <w:t>ی</w:t>
      </w:r>
      <w:r w:rsidRPr="007100A7">
        <w:rPr>
          <w:rStyle w:val="1-Char"/>
          <w:rFonts w:hint="cs"/>
          <w:rtl/>
        </w:rPr>
        <w:t>د؛ و «</w:t>
      </w:r>
      <w:r w:rsidRPr="00FE6406">
        <w:rPr>
          <w:rStyle w:val="9-Char"/>
          <w:rFonts w:eastAsia="Batang" w:hint="cs"/>
          <w:rtl/>
        </w:rPr>
        <w:t>تلب</w:t>
      </w:r>
      <w:r w:rsidR="00446BB7">
        <w:rPr>
          <w:rStyle w:val="9-Char"/>
          <w:rFonts w:eastAsia="Batang" w:hint="cs"/>
          <w:rtl/>
        </w:rPr>
        <w:t>ی</w:t>
      </w:r>
      <w:r w:rsidRPr="00FE6406">
        <w:rPr>
          <w:rStyle w:val="9-Char"/>
          <w:rFonts w:eastAsia="Batang" w:hint="cs"/>
          <w:rtl/>
        </w:rPr>
        <w:t>ه</w:t>
      </w:r>
      <w:r w:rsidRPr="007100A7">
        <w:rPr>
          <w:rStyle w:val="1-Char"/>
          <w:rFonts w:hint="cs"/>
          <w:rtl/>
        </w:rPr>
        <w:t>» ا</w:t>
      </w:r>
      <w:r w:rsidR="00446BB7">
        <w:rPr>
          <w:rStyle w:val="1-Char"/>
          <w:rFonts w:hint="cs"/>
          <w:rtl/>
        </w:rPr>
        <w:t>ی</w:t>
      </w:r>
      <w:r w:rsidRPr="007100A7">
        <w:rPr>
          <w:rStyle w:val="1-Char"/>
          <w:rFonts w:hint="cs"/>
          <w:rtl/>
        </w:rPr>
        <w:t>ن است که بگو</w:t>
      </w:r>
      <w:r w:rsidR="00446BB7">
        <w:rPr>
          <w:rStyle w:val="1-Char"/>
          <w:rFonts w:hint="cs"/>
          <w:rtl/>
        </w:rPr>
        <w:t>ی</w:t>
      </w:r>
      <w:r w:rsidRPr="007100A7">
        <w:rPr>
          <w:rStyle w:val="1-Char"/>
          <w:rFonts w:hint="cs"/>
          <w:rtl/>
        </w:rPr>
        <w:t xml:space="preserve">د: </w:t>
      </w:r>
      <w:r w:rsidRPr="00BE2421">
        <w:rPr>
          <w:rStyle w:val="5-Char"/>
          <w:rFonts w:hint="cs"/>
          <w:rtl/>
        </w:rPr>
        <w:t>«لَبَّيْ</w:t>
      </w:r>
      <w:r w:rsidR="00544D97">
        <w:rPr>
          <w:rStyle w:val="5-Char"/>
          <w:rFonts w:hint="cs"/>
          <w:rtl/>
        </w:rPr>
        <w:t xml:space="preserve">كَ </w:t>
      </w:r>
      <w:r w:rsidRPr="00BE2421">
        <w:rPr>
          <w:rStyle w:val="5-Char"/>
          <w:rFonts w:hint="cs"/>
          <w:rtl/>
        </w:rPr>
        <w:t>اللّٰهُمَّ لَبَّيْ</w:t>
      </w:r>
      <w:r w:rsidR="00A70228">
        <w:rPr>
          <w:rStyle w:val="5-Char"/>
          <w:rFonts w:hint="cs"/>
          <w:rtl/>
        </w:rPr>
        <w:t>كَ،</w:t>
      </w:r>
      <w:r w:rsidRPr="00BE2421">
        <w:rPr>
          <w:rStyle w:val="5-Char"/>
          <w:rFonts w:hint="cs"/>
          <w:rtl/>
        </w:rPr>
        <w:t xml:space="preserve"> لَبَّيْ</w:t>
      </w:r>
      <w:r w:rsidR="00544D97">
        <w:rPr>
          <w:rStyle w:val="5-Char"/>
          <w:rFonts w:hint="cs"/>
          <w:rtl/>
        </w:rPr>
        <w:t xml:space="preserve">كَ </w:t>
      </w:r>
      <w:r w:rsidRPr="00BE2421">
        <w:rPr>
          <w:rStyle w:val="5-Char"/>
          <w:rFonts w:hint="cs"/>
          <w:rtl/>
        </w:rPr>
        <w:t>لٰا شَرِيْ</w:t>
      </w:r>
      <w:r w:rsidR="00544D97">
        <w:rPr>
          <w:rStyle w:val="5-Char"/>
          <w:rFonts w:hint="cs"/>
          <w:rtl/>
        </w:rPr>
        <w:t xml:space="preserve">كَ </w:t>
      </w:r>
      <w:r w:rsidRPr="00BE2421">
        <w:rPr>
          <w:rStyle w:val="5-Char"/>
          <w:rFonts w:hint="cs"/>
          <w:rtl/>
        </w:rPr>
        <w:t>لَ</w:t>
      </w:r>
      <w:r w:rsidR="00544D97">
        <w:rPr>
          <w:rStyle w:val="5-Char"/>
          <w:rFonts w:hint="cs"/>
          <w:rtl/>
        </w:rPr>
        <w:t xml:space="preserve">كَ </w:t>
      </w:r>
      <w:r w:rsidRPr="00BE2421">
        <w:rPr>
          <w:rStyle w:val="5-Char"/>
          <w:rFonts w:hint="cs"/>
          <w:rtl/>
        </w:rPr>
        <w:t>لَبَّيْ</w:t>
      </w:r>
      <w:r w:rsidR="00A70228">
        <w:rPr>
          <w:rStyle w:val="5-Char"/>
          <w:rFonts w:hint="cs"/>
          <w:rtl/>
        </w:rPr>
        <w:t>كَ،</w:t>
      </w:r>
      <w:r w:rsidRPr="00BE2421">
        <w:rPr>
          <w:rStyle w:val="5-Char"/>
          <w:rFonts w:hint="cs"/>
          <w:rtl/>
        </w:rPr>
        <w:t xml:space="preserve"> اِنَّ الْحَمْدَ وَ النِّعْمَةَ لَ</w:t>
      </w:r>
      <w:r w:rsidR="00544D97">
        <w:rPr>
          <w:rStyle w:val="5-Char"/>
          <w:rFonts w:hint="cs"/>
          <w:rtl/>
        </w:rPr>
        <w:t xml:space="preserve">كَ </w:t>
      </w:r>
      <w:r w:rsidRPr="00BE2421">
        <w:rPr>
          <w:rStyle w:val="5-Char"/>
          <w:rFonts w:hint="cs"/>
          <w:rtl/>
        </w:rPr>
        <w:t>وَ الْمُلْ</w:t>
      </w:r>
      <w:r w:rsidR="00A70228">
        <w:rPr>
          <w:rStyle w:val="5-Char"/>
          <w:rFonts w:hint="cs"/>
          <w:rtl/>
        </w:rPr>
        <w:t>كَ،</w:t>
      </w:r>
      <w:r w:rsidRPr="00BE2421">
        <w:rPr>
          <w:rStyle w:val="5-Char"/>
          <w:rFonts w:hint="cs"/>
          <w:rtl/>
        </w:rPr>
        <w:t xml:space="preserve"> لٰاشَرِيْ</w:t>
      </w:r>
      <w:r w:rsidR="00544D97">
        <w:rPr>
          <w:rStyle w:val="5-Char"/>
          <w:rFonts w:hint="cs"/>
          <w:rtl/>
        </w:rPr>
        <w:t xml:space="preserve">كَ </w:t>
      </w:r>
      <w:r w:rsidRPr="00BE2421">
        <w:rPr>
          <w:rStyle w:val="5-Char"/>
          <w:rFonts w:hint="cs"/>
          <w:rtl/>
        </w:rPr>
        <w:t>لَ</w:t>
      </w:r>
      <w:r w:rsidR="00544D97">
        <w:rPr>
          <w:rStyle w:val="5-Char"/>
          <w:rFonts w:hint="cs"/>
          <w:rtl/>
        </w:rPr>
        <w:t>كَ»</w:t>
      </w:r>
      <w:r w:rsidRPr="007100A7">
        <w:rPr>
          <w:rStyle w:val="1-Char"/>
          <w:rFonts w:hint="cs"/>
          <w:rtl/>
        </w:rPr>
        <w:t>؛ و هرگاه تلب</w:t>
      </w:r>
      <w:r w:rsidR="00446BB7">
        <w:rPr>
          <w:rStyle w:val="1-Char"/>
          <w:rFonts w:hint="cs"/>
          <w:rtl/>
        </w:rPr>
        <w:t>ی</w:t>
      </w:r>
      <w:r w:rsidRPr="007100A7">
        <w:rPr>
          <w:rStyle w:val="1-Char"/>
          <w:rFonts w:hint="cs"/>
          <w:rtl/>
        </w:rPr>
        <w:t>ه گفت، د</w:t>
      </w:r>
      <w:r w:rsidR="00446BB7">
        <w:rPr>
          <w:rStyle w:val="1-Char"/>
          <w:rFonts w:hint="cs"/>
          <w:rtl/>
        </w:rPr>
        <w:t>ی</w:t>
      </w:r>
      <w:r w:rsidRPr="007100A7">
        <w:rPr>
          <w:rStyle w:val="1-Char"/>
          <w:rFonts w:hint="cs"/>
          <w:rtl/>
        </w:rPr>
        <w:t>گر مُحرم شده و با</w:t>
      </w:r>
      <w:r w:rsidR="00446BB7">
        <w:rPr>
          <w:rStyle w:val="1-Char"/>
          <w:rFonts w:hint="cs"/>
          <w:rtl/>
        </w:rPr>
        <w:t>ی</w:t>
      </w:r>
      <w:r w:rsidRPr="007100A7">
        <w:rPr>
          <w:rStyle w:val="1-Char"/>
          <w:rFonts w:hint="cs"/>
          <w:rtl/>
        </w:rPr>
        <w:t>د از امور</w:t>
      </w:r>
      <w:r w:rsidR="00446BB7">
        <w:rPr>
          <w:rStyle w:val="1-Char"/>
          <w:rFonts w:hint="cs"/>
          <w:rtl/>
        </w:rPr>
        <w:t>ی</w:t>
      </w:r>
      <w:r w:rsidRPr="007100A7">
        <w:rPr>
          <w:rStyle w:val="1-Char"/>
          <w:rFonts w:hint="cs"/>
          <w:rtl/>
        </w:rPr>
        <w:t xml:space="preserve"> که انجام</w:t>
      </w:r>
      <w:r w:rsidR="000751A8">
        <w:rPr>
          <w:rStyle w:val="1-Char"/>
          <w:rFonts w:hint="cs"/>
          <w:rtl/>
        </w:rPr>
        <w:t xml:space="preserve"> آن‌ها </w:t>
      </w:r>
      <w:r w:rsidRPr="007100A7">
        <w:rPr>
          <w:rStyle w:val="1-Char"/>
          <w:rFonts w:hint="cs"/>
          <w:rtl/>
        </w:rPr>
        <w:t>در حجّ ممنوع و قدغن شده است، اجتناب ورزد.]</w:t>
      </w:r>
    </w:p>
    <w:p w:rsidR="006B31CA" w:rsidRPr="007100A7" w:rsidRDefault="006B31CA" w:rsidP="00AF1D25">
      <w:pPr>
        <w:rPr>
          <w:rStyle w:val="1-Char"/>
          <w:rtl/>
        </w:rPr>
      </w:pPr>
      <w:r w:rsidRPr="00A77A6E">
        <w:rPr>
          <w:rStyle w:val="1-Char"/>
          <w:rFonts w:eastAsia="Batang" w:hint="cs"/>
          <w:rtl/>
        </w:rPr>
        <w:t>3 و 4-</w:t>
      </w:r>
      <w:r w:rsidR="00AF17B9">
        <w:rPr>
          <w:rStyle w:val="1-Char"/>
          <w:rFonts w:hint="cs"/>
          <w:rtl/>
        </w:rPr>
        <w:t xml:space="preserve"> آنگاه </w:t>
      </w:r>
      <w:r w:rsidRPr="007100A7">
        <w:rPr>
          <w:rStyle w:val="1-Char"/>
          <w:rFonts w:hint="cs"/>
          <w:rtl/>
        </w:rPr>
        <w:t xml:space="preserve">[پس از احرام]، به انجام </w:t>
      </w:r>
      <w:r w:rsidRPr="00FE6406">
        <w:rPr>
          <w:rStyle w:val="9-Char"/>
          <w:rFonts w:eastAsia="Batang" w:hint="cs"/>
          <w:rtl/>
        </w:rPr>
        <w:t>دو رکن د</w:t>
      </w:r>
      <w:r w:rsidR="00446BB7">
        <w:rPr>
          <w:rStyle w:val="9-Char"/>
          <w:rFonts w:eastAsia="Batang" w:hint="cs"/>
          <w:rtl/>
        </w:rPr>
        <w:t>ی</w:t>
      </w:r>
      <w:r w:rsidRPr="00FE6406">
        <w:rPr>
          <w:rStyle w:val="9-Char"/>
          <w:rFonts w:eastAsia="Batang" w:hint="cs"/>
          <w:rtl/>
        </w:rPr>
        <w:t>گر حجّ</w:t>
      </w:r>
      <w:r w:rsidRPr="007100A7">
        <w:rPr>
          <w:rStyle w:val="1-Char"/>
          <w:rFonts w:hint="cs"/>
          <w:rtl/>
        </w:rPr>
        <w:t xml:space="preserve"> بپردازد؛ و آن </w:t>
      </w:r>
      <w:r w:rsidRPr="00FE6406">
        <w:rPr>
          <w:rStyle w:val="9-Char"/>
          <w:rFonts w:eastAsia="Batang" w:hint="cs"/>
          <w:rtl/>
        </w:rPr>
        <w:t>دو رکن</w:t>
      </w:r>
      <w:r w:rsidRPr="007100A7">
        <w:rPr>
          <w:rStyle w:val="1-Char"/>
          <w:rFonts w:hint="cs"/>
          <w:rtl/>
        </w:rPr>
        <w:t>، عبارتند از:</w:t>
      </w:r>
    </w:p>
    <w:p w:rsidR="006B31CA" w:rsidRPr="007100A7" w:rsidRDefault="006B31CA" w:rsidP="00AF1D25">
      <w:pPr>
        <w:rPr>
          <w:rStyle w:val="1-Char"/>
          <w:rtl/>
        </w:rPr>
      </w:pPr>
      <w:r w:rsidRPr="00FE6406">
        <w:rPr>
          <w:rStyle w:val="9-Char"/>
          <w:rFonts w:eastAsia="Batang" w:hint="cs"/>
          <w:rtl/>
        </w:rPr>
        <w:t>الف)</w:t>
      </w:r>
      <w:r w:rsidRPr="007100A7">
        <w:rPr>
          <w:rStyle w:val="1-Char"/>
          <w:rFonts w:hint="cs"/>
          <w:rtl/>
        </w:rPr>
        <w:t xml:space="preserve"> در حال احرام، وقوف [درنگ کردن] در سرزم</w:t>
      </w:r>
      <w:r w:rsidR="00446BB7">
        <w:rPr>
          <w:rStyle w:val="1-Char"/>
          <w:rFonts w:hint="cs"/>
          <w:rtl/>
        </w:rPr>
        <w:t>ی</w:t>
      </w:r>
      <w:r w:rsidRPr="007100A7">
        <w:rPr>
          <w:rStyle w:val="1-Char"/>
          <w:rFonts w:hint="cs"/>
          <w:rtl/>
        </w:rPr>
        <w:t>ن عرفات، از هنگام زوال خورش</w:t>
      </w:r>
      <w:r w:rsidR="00446BB7">
        <w:rPr>
          <w:rStyle w:val="1-Char"/>
          <w:rFonts w:hint="cs"/>
          <w:rtl/>
        </w:rPr>
        <w:t>ی</w:t>
      </w:r>
      <w:r w:rsidRPr="007100A7">
        <w:rPr>
          <w:rStyle w:val="1-Char"/>
          <w:rFonts w:hint="cs"/>
          <w:rtl/>
        </w:rPr>
        <w:t>دِ روز نهم از ذ</w:t>
      </w:r>
      <w:r w:rsidR="00446BB7">
        <w:rPr>
          <w:rStyle w:val="1-Char"/>
          <w:rFonts w:hint="cs"/>
          <w:rtl/>
        </w:rPr>
        <w:t>ی</w:t>
      </w:r>
      <w:r w:rsidRPr="007100A7">
        <w:rPr>
          <w:rStyle w:val="1-Char"/>
          <w:rFonts w:hint="cs"/>
          <w:rtl/>
        </w:rPr>
        <w:t>‌الحجة تا بامداد روز دهم ذ</w:t>
      </w:r>
      <w:r w:rsidR="00446BB7">
        <w:rPr>
          <w:rStyle w:val="1-Char"/>
          <w:rFonts w:hint="cs"/>
          <w:rtl/>
        </w:rPr>
        <w:t>ی</w:t>
      </w:r>
      <w:r w:rsidRPr="007100A7">
        <w:rPr>
          <w:rStyle w:val="1-Char"/>
          <w:rFonts w:hint="cs"/>
          <w:rtl/>
        </w:rPr>
        <w:t>‌الحجة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روز ع</w:t>
      </w:r>
      <w:r w:rsidR="00446BB7">
        <w:rPr>
          <w:rStyle w:val="1-Char"/>
          <w:rFonts w:hint="cs"/>
          <w:rtl/>
        </w:rPr>
        <w:t>ی</w:t>
      </w:r>
      <w:r w:rsidRPr="007100A7">
        <w:rPr>
          <w:rStyle w:val="1-Char"/>
          <w:rFonts w:hint="cs"/>
          <w:rtl/>
        </w:rPr>
        <w:t>د قربان].</w:t>
      </w:r>
    </w:p>
    <w:p w:rsidR="006B31CA" w:rsidRPr="007100A7" w:rsidRDefault="006B31CA" w:rsidP="00AF1D25">
      <w:pPr>
        <w:rPr>
          <w:rStyle w:val="1-Char"/>
          <w:rtl/>
        </w:rPr>
      </w:pPr>
      <w:r w:rsidRPr="007100A7">
        <w:rPr>
          <w:rStyle w:val="1-Char"/>
          <w:rFonts w:hint="cs"/>
          <w:rtl/>
        </w:rPr>
        <w:t xml:space="preserve">و وقوفِ فرض شده در عرفه، با وقوفِ </w:t>
      </w:r>
      <w:r w:rsidR="00446BB7">
        <w:rPr>
          <w:rStyle w:val="1-Char"/>
          <w:rFonts w:hint="cs"/>
          <w:rtl/>
        </w:rPr>
        <w:t>ی</w:t>
      </w:r>
      <w:r w:rsidRPr="007100A7">
        <w:rPr>
          <w:rStyle w:val="1-Char"/>
          <w:rFonts w:hint="cs"/>
          <w:rtl/>
        </w:rPr>
        <w:t>ک لحظه در م</w:t>
      </w:r>
      <w:r w:rsidR="00446BB7">
        <w:rPr>
          <w:rStyle w:val="1-Char"/>
          <w:rFonts w:hint="cs"/>
          <w:rtl/>
        </w:rPr>
        <w:t>ی</w:t>
      </w:r>
      <w:r w:rsidRPr="007100A7">
        <w:rPr>
          <w:rStyle w:val="1-Char"/>
          <w:rFonts w:hint="cs"/>
          <w:rtl/>
        </w:rPr>
        <w:t>ان ا</w:t>
      </w:r>
      <w:r w:rsidR="00446BB7">
        <w:rPr>
          <w:rStyle w:val="1-Char"/>
          <w:rFonts w:hint="cs"/>
          <w:rtl/>
        </w:rPr>
        <w:t>ی</w:t>
      </w:r>
      <w:r w:rsidRPr="007100A7">
        <w:rPr>
          <w:rStyle w:val="1-Char"/>
          <w:rFonts w:hint="cs"/>
          <w:rtl/>
        </w:rPr>
        <w:t>ن دو وقت، تحقّق پ</w:t>
      </w:r>
      <w:r w:rsidR="00446BB7">
        <w:rPr>
          <w:rStyle w:val="1-Char"/>
          <w:rFonts w:hint="cs"/>
          <w:rtl/>
        </w:rPr>
        <w:t>ی</w:t>
      </w:r>
      <w:r w:rsidRPr="007100A7">
        <w:rPr>
          <w:rStyle w:val="1-Char"/>
          <w:rFonts w:hint="cs"/>
          <w:rtl/>
        </w:rPr>
        <w:t>دا م</w:t>
      </w:r>
      <w:r w:rsidR="00446BB7">
        <w:rPr>
          <w:rStyle w:val="1-Char"/>
          <w:rFonts w:hint="cs"/>
          <w:rtl/>
        </w:rPr>
        <w:t>ی</w:t>
      </w:r>
      <w:r w:rsidRPr="007100A7">
        <w:rPr>
          <w:rStyle w:val="1-Char"/>
          <w:rFonts w:hint="cs"/>
          <w:rtl/>
        </w:rPr>
        <w:t>‌کند؛ البته مشروط بر آن که در حال احرام، پ</w:t>
      </w:r>
      <w:r w:rsidR="00446BB7">
        <w:rPr>
          <w:rStyle w:val="1-Char"/>
          <w:rFonts w:hint="cs"/>
          <w:rtl/>
        </w:rPr>
        <w:t>ی</w:t>
      </w:r>
      <w:r w:rsidRPr="007100A7">
        <w:rPr>
          <w:rStyle w:val="1-Char"/>
          <w:rFonts w:hint="cs"/>
          <w:rtl/>
        </w:rPr>
        <w:t>ش از وقوف به عرفه، با همسرش آم</w:t>
      </w:r>
      <w:r w:rsidR="00446BB7">
        <w:rPr>
          <w:rStyle w:val="1-Char"/>
          <w:rFonts w:hint="cs"/>
          <w:rtl/>
        </w:rPr>
        <w:t>ی</w:t>
      </w:r>
      <w:r w:rsidRPr="007100A7">
        <w:rPr>
          <w:rStyle w:val="1-Char"/>
          <w:rFonts w:hint="cs"/>
          <w:rtl/>
        </w:rPr>
        <w:t>زش و نزد</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نکرده باشد؛ [ز</w:t>
      </w:r>
      <w:r w:rsidR="00446BB7">
        <w:rPr>
          <w:rStyle w:val="1-Char"/>
          <w:rFonts w:hint="cs"/>
          <w:rtl/>
        </w:rPr>
        <w:t>ی</w:t>
      </w:r>
      <w:r w:rsidRPr="007100A7">
        <w:rPr>
          <w:rStyle w:val="1-Char"/>
          <w:rFonts w:hint="cs"/>
          <w:rtl/>
        </w:rPr>
        <w:t xml:space="preserve">را اگر </w:t>
      </w:r>
      <w:r w:rsidR="00AF17B9">
        <w:rPr>
          <w:rStyle w:val="1-Char"/>
          <w:rFonts w:hint="cs"/>
          <w:rtl/>
        </w:rPr>
        <w:t>چنان‌چه</w:t>
      </w:r>
      <w:r w:rsidRPr="007100A7">
        <w:rPr>
          <w:rStyle w:val="1-Char"/>
          <w:rFonts w:hint="cs"/>
          <w:rtl/>
        </w:rPr>
        <w:t xml:space="preserve"> مرتکب ا</w:t>
      </w:r>
      <w:r w:rsidR="00446BB7">
        <w:rPr>
          <w:rStyle w:val="1-Char"/>
          <w:rFonts w:hint="cs"/>
          <w:rtl/>
        </w:rPr>
        <w:t>ی</w:t>
      </w:r>
      <w:r w:rsidRPr="007100A7">
        <w:rPr>
          <w:rStyle w:val="1-Char"/>
          <w:rFonts w:hint="cs"/>
          <w:rtl/>
        </w:rPr>
        <w:t>ن کار بشود، حجّش فاسد م</w:t>
      </w:r>
      <w:r w:rsidR="00446BB7">
        <w:rPr>
          <w:rStyle w:val="1-Char"/>
          <w:rFonts w:hint="cs"/>
          <w:rtl/>
        </w:rPr>
        <w:t>ی</w:t>
      </w:r>
      <w:r w:rsidRPr="007100A7">
        <w:rPr>
          <w:rStyle w:val="1-Char"/>
          <w:rFonts w:hint="cs"/>
          <w:rtl/>
        </w:rPr>
        <w:t>‌شود و با</w:t>
      </w:r>
      <w:r w:rsidR="00446BB7">
        <w:rPr>
          <w:rStyle w:val="1-Char"/>
          <w:rFonts w:hint="cs"/>
          <w:rtl/>
        </w:rPr>
        <w:t>ی</w:t>
      </w:r>
      <w:r w:rsidRPr="007100A7">
        <w:rPr>
          <w:rStyle w:val="1-Char"/>
          <w:rFonts w:hint="cs"/>
          <w:rtl/>
        </w:rPr>
        <w:t>د آن را در سال آ</w:t>
      </w:r>
      <w:r w:rsidR="00446BB7">
        <w:rPr>
          <w:rStyle w:val="1-Char"/>
          <w:rFonts w:hint="cs"/>
          <w:rtl/>
        </w:rPr>
        <w:t>ی</w:t>
      </w:r>
      <w:r w:rsidRPr="007100A7">
        <w:rPr>
          <w:rStyle w:val="1-Char"/>
          <w:rFonts w:hint="cs"/>
          <w:rtl/>
        </w:rPr>
        <w:t>نده، قضا ب</w:t>
      </w:r>
      <w:r w:rsidR="00446BB7">
        <w:rPr>
          <w:rStyle w:val="1-Char"/>
          <w:rFonts w:hint="cs"/>
          <w:rtl/>
        </w:rPr>
        <w:t>ی</w:t>
      </w:r>
      <w:r w:rsidRPr="007100A7">
        <w:rPr>
          <w:rStyle w:val="1-Char"/>
          <w:rFonts w:hint="cs"/>
          <w:rtl/>
        </w:rPr>
        <w:t>اورد.</w:t>
      </w:r>
    </w:p>
    <w:p w:rsidR="00286406" w:rsidRPr="007100A7" w:rsidRDefault="006B31CA" w:rsidP="00AF1D25">
      <w:pPr>
        <w:rPr>
          <w:rStyle w:val="1-Char"/>
          <w:rtl/>
        </w:rPr>
      </w:pPr>
      <w:r w:rsidRPr="007100A7">
        <w:rPr>
          <w:rStyle w:val="1-Char"/>
          <w:rFonts w:hint="cs"/>
          <w:rtl/>
        </w:rPr>
        <w:t xml:space="preserve">پس </w:t>
      </w:r>
      <w:r w:rsidRPr="00FE6406">
        <w:rPr>
          <w:rStyle w:val="9-Char"/>
          <w:rFonts w:eastAsia="Batang" w:hint="cs"/>
          <w:rtl/>
        </w:rPr>
        <w:t>وقوف در عرفه</w:t>
      </w:r>
      <w:r w:rsidRPr="007100A7">
        <w:rPr>
          <w:rStyle w:val="1-Char"/>
          <w:rFonts w:hint="cs"/>
          <w:rtl/>
        </w:rPr>
        <w:t>، جزو ارکان حجّ است؛ به دل</w:t>
      </w:r>
      <w:r w:rsidR="00446BB7">
        <w:rPr>
          <w:rStyle w:val="1-Char"/>
          <w:rFonts w:hint="cs"/>
          <w:rtl/>
        </w:rPr>
        <w:t>ی</w:t>
      </w:r>
      <w:r w:rsidRPr="007100A7">
        <w:rPr>
          <w:rStyle w:val="1-Char"/>
          <w:rFonts w:hint="cs"/>
          <w:rtl/>
        </w:rPr>
        <w:t>ل فرموده‌</w:t>
      </w:r>
      <w:r w:rsidR="00446BB7">
        <w:rPr>
          <w:rStyle w:val="1-Char"/>
          <w:rFonts w:hint="cs"/>
          <w:rtl/>
        </w:rPr>
        <w:t>ی</w:t>
      </w:r>
      <w:r w:rsidRPr="007100A7">
        <w:rPr>
          <w:rStyle w:val="1-Char"/>
          <w:rFonts w:hint="cs"/>
          <w:rtl/>
        </w:rPr>
        <w:t xml:space="preserve">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w:t>
      </w:r>
      <w:r w:rsidRPr="00BE2421">
        <w:rPr>
          <w:rStyle w:val="5-Char"/>
          <w:rFonts w:hint="cs"/>
          <w:rtl/>
        </w:rPr>
        <w:t>«اَلْحَجُّ عَرَفَةٌ»</w:t>
      </w:r>
      <w:r w:rsidRPr="007100A7">
        <w:rPr>
          <w:rStyle w:val="1-Char"/>
          <w:rFonts w:hint="cs"/>
          <w:rtl/>
        </w:rPr>
        <w:t xml:space="preserve"> (ترمذ</w:t>
      </w:r>
      <w:r w:rsidR="00446BB7">
        <w:rPr>
          <w:rStyle w:val="1-Char"/>
          <w:rFonts w:hint="cs"/>
          <w:rtl/>
        </w:rPr>
        <w:t>ی</w:t>
      </w:r>
      <w:r w:rsidRPr="007100A7">
        <w:rPr>
          <w:rStyle w:val="1-Char"/>
          <w:rFonts w:hint="cs"/>
          <w:rtl/>
        </w:rPr>
        <w:t>، نسا</w:t>
      </w:r>
      <w:r w:rsidR="00446BB7">
        <w:rPr>
          <w:rStyle w:val="1-Char"/>
          <w:rFonts w:hint="cs"/>
          <w:rtl/>
        </w:rPr>
        <w:t>یی</w:t>
      </w:r>
      <w:r w:rsidRPr="007100A7">
        <w:rPr>
          <w:rStyle w:val="1-Char"/>
          <w:rFonts w:hint="cs"/>
          <w:rtl/>
        </w:rPr>
        <w:t>، ابن ماجه و ابوداود</w:t>
      </w:r>
      <w:r w:rsidRPr="00DE1AF1">
        <w:rPr>
          <w:rStyle w:val="1-Char"/>
          <w:rFonts w:hint="cs"/>
          <w:rtl/>
        </w:rPr>
        <w:t>)؛ «</w:t>
      </w:r>
      <w:r w:rsidRPr="00DE1AF1">
        <w:rPr>
          <w:rStyle w:val="1-Char"/>
          <w:rFonts w:eastAsia="Batang" w:hint="cs"/>
          <w:rtl/>
        </w:rPr>
        <w:t>حجّ، عرفه است</w:t>
      </w:r>
      <w:r w:rsidRPr="00DE1AF1">
        <w:rPr>
          <w:rStyle w:val="1-Char"/>
          <w:rFonts w:hint="cs"/>
          <w:rtl/>
        </w:rPr>
        <w:t>».</w:t>
      </w:r>
      <w:r w:rsidRPr="007100A7">
        <w:rPr>
          <w:rStyle w:val="1-Char"/>
          <w:rFonts w:hint="cs"/>
          <w:rtl/>
        </w:rPr>
        <w:t xml:space="preserve"> و به دل</w:t>
      </w:r>
      <w:r w:rsidR="00446BB7">
        <w:rPr>
          <w:rStyle w:val="1-Char"/>
          <w:rFonts w:hint="cs"/>
          <w:rtl/>
        </w:rPr>
        <w:t>ی</w:t>
      </w:r>
      <w:r w:rsidRPr="007100A7">
        <w:rPr>
          <w:rStyle w:val="1-Char"/>
          <w:rFonts w:hint="cs"/>
          <w:rtl/>
        </w:rPr>
        <w:t>ل حد</w:t>
      </w:r>
      <w:r w:rsidR="00446BB7">
        <w:rPr>
          <w:rStyle w:val="1-Char"/>
          <w:rFonts w:hint="cs"/>
          <w:rtl/>
        </w:rPr>
        <w:t>ی</w:t>
      </w:r>
      <w:r w:rsidRPr="007100A7">
        <w:rPr>
          <w:rStyle w:val="1-Char"/>
          <w:rFonts w:hint="cs"/>
          <w:rtl/>
        </w:rPr>
        <w:t>ث عروه طا</w:t>
      </w:r>
      <w:r w:rsidR="00446BB7">
        <w:rPr>
          <w:rStyle w:val="1-Char"/>
          <w:rFonts w:hint="cs"/>
          <w:rtl/>
        </w:rPr>
        <w:t>یی</w:t>
      </w:r>
      <w:r w:rsidR="00FE6406" w:rsidRPr="00FE6406">
        <w:rPr>
          <w:rStyle w:val="1-Char"/>
          <w:rFonts w:cs="CTraditional Arabic" w:hint="cs"/>
          <w:rtl/>
        </w:rPr>
        <w:t>س</w:t>
      </w:r>
      <w:r w:rsidRPr="007100A7">
        <w:rPr>
          <w:rStyle w:val="1-Char"/>
          <w:rFonts w:hint="cs"/>
          <w:rtl/>
        </w:rPr>
        <w:t xml:space="preserve"> که گو</w:t>
      </w:r>
      <w:r w:rsidR="00446BB7">
        <w:rPr>
          <w:rStyle w:val="1-Char"/>
          <w:rFonts w:hint="cs"/>
          <w:rtl/>
        </w:rPr>
        <w:t>ی</w:t>
      </w:r>
      <w:r w:rsidRPr="007100A7">
        <w:rPr>
          <w:rStyle w:val="1-Char"/>
          <w:rFonts w:hint="cs"/>
          <w:rtl/>
        </w:rPr>
        <w:t xml:space="preserve">د: در </w:t>
      </w:r>
      <w:r w:rsidRPr="00FE6406">
        <w:rPr>
          <w:rStyle w:val="9-Char"/>
          <w:rFonts w:eastAsia="Batang" w:hint="cs"/>
          <w:rtl/>
        </w:rPr>
        <w:t>مزدلفه</w:t>
      </w:r>
      <w:r w:rsidRPr="007100A7">
        <w:rPr>
          <w:rStyle w:val="1-Char"/>
          <w:rFonts w:hint="cs"/>
          <w:rtl/>
        </w:rPr>
        <w:t xml:space="preserve"> هنگام</w:t>
      </w:r>
      <w:r w:rsidR="00446BB7">
        <w:rPr>
          <w:rStyle w:val="1-Char"/>
          <w:rFonts w:hint="cs"/>
          <w:rtl/>
        </w:rPr>
        <w:t>ی</w:t>
      </w:r>
      <w:r w:rsidRPr="007100A7">
        <w:rPr>
          <w:rStyle w:val="1-Char"/>
          <w:rFonts w:hint="cs"/>
          <w:rtl/>
        </w:rPr>
        <w:t xml:space="preserve"> که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برا</w:t>
      </w:r>
      <w:r w:rsidR="00446BB7">
        <w:rPr>
          <w:rStyle w:val="1-Char"/>
          <w:rFonts w:hint="cs"/>
          <w:rtl/>
        </w:rPr>
        <w:t>ی</w:t>
      </w:r>
      <w:r w:rsidRPr="007100A7">
        <w:rPr>
          <w:rStyle w:val="1-Char"/>
          <w:rFonts w:hint="cs"/>
          <w:rtl/>
        </w:rPr>
        <w:t xml:space="preserve"> ادا</w:t>
      </w:r>
      <w:r w:rsidR="00446BB7">
        <w:rPr>
          <w:rStyle w:val="1-Char"/>
          <w:rFonts w:hint="cs"/>
          <w:rtl/>
        </w:rPr>
        <w:t>ی</w:t>
      </w:r>
      <w:r w:rsidRPr="007100A7">
        <w:rPr>
          <w:rStyle w:val="1-Char"/>
          <w:rFonts w:hint="cs"/>
          <w:rtl/>
        </w:rPr>
        <w:t xml:space="preserve"> نماز خارج شد، نزد ا</w:t>
      </w:r>
      <w:r w:rsidR="00446BB7">
        <w:rPr>
          <w:rStyle w:val="1-Char"/>
          <w:rFonts w:hint="cs"/>
          <w:rtl/>
        </w:rPr>
        <w:t>ی</w:t>
      </w:r>
      <w:r w:rsidRPr="007100A7">
        <w:rPr>
          <w:rStyle w:val="1-Char"/>
          <w:rFonts w:hint="cs"/>
          <w:rtl/>
        </w:rPr>
        <w:t>شان آمدم و گفتم: ا</w:t>
      </w:r>
      <w:r w:rsidR="00446BB7">
        <w:rPr>
          <w:rStyle w:val="1-Char"/>
          <w:rFonts w:hint="cs"/>
          <w:rtl/>
        </w:rPr>
        <w:t>ی</w:t>
      </w:r>
      <w:r w:rsidRPr="007100A7">
        <w:rPr>
          <w:rStyle w:val="1-Char"/>
          <w:rFonts w:hint="cs"/>
          <w:rtl/>
        </w:rPr>
        <w:t xml:space="preserve"> رسول خدا</w:t>
      </w:r>
      <w:r w:rsidR="00FE6406" w:rsidRPr="00FE6406">
        <w:rPr>
          <w:rStyle w:val="1-Char"/>
          <w:rFonts w:cs="CTraditional Arabic" w:hint="cs"/>
          <w:rtl/>
        </w:rPr>
        <w:t xml:space="preserve"> ج</w:t>
      </w:r>
      <w:r w:rsidRPr="007100A7">
        <w:rPr>
          <w:rStyle w:val="1-Char"/>
          <w:rFonts w:hint="cs"/>
          <w:rtl/>
        </w:rPr>
        <w:t xml:space="preserve">! من از دو کوه </w:t>
      </w:r>
      <w:r w:rsidRPr="00FE6406">
        <w:rPr>
          <w:rStyle w:val="9-Char"/>
          <w:rFonts w:eastAsia="Batang" w:hint="cs"/>
          <w:rtl/>
        </w:rPr>
        <w:t>ط</w:t>
      </w:r>
      <w:r w:rsidR="00446BB7">
        <w:rPr>
          <w:rStyle w:val="9-Char"/>
          <w:rFonts w:eastAsia="Batang" w:hint="cs"/>
          <w:rtl/>
        </w:rPr>
        <w:t>ی</w:t>
      </w:r>
      <w:r w:rsidRPr="00FE6406">
        <w:rPr>
          <w:rStyle w:val="9-Char"/>
          <w:rFonts w:eastAsia="Batang" w:hint="cs"/>
          <w:rtl/>
        </w:rPr>
        <w:t>ء</w:t>
      </w:r>
      <w:r w:rsidRPr="007100A7">
        <w:rPr>
          <w:rStyle w:val="1-Char"/>
          <w:rFonts w:hint="cs"/>
          <w:rtl/>
        </w:rPr>
        <w:t xml:space="preserve"> (</w:t>
      </w:r>
      <w:r w:rsidRPr="00FE6406">
        <w:rPr>
          <w:rStyle w:val="9-Char"/>
          <w:rFonts w:eastAsia="Batang" w:hint="cs"/>
          <w:rtl/>
        </w:rPr>
        <w:t>سلم</w:t>
      </w:r>
      <w:r w:rsidR="00446BB7">
        <w:rPr>
          <w:rStyle w:val="9-Char"/>
          <w:rFonts w:eastAsia="Batang" w:hint="cs"/>
          <w:rtl/>
        </w:rPr>
        <w:t>ی</w:t>
      </w:r>
      <w:r w:rsidRPr="007100A7">
        <w:rPr>
          <w:rStyle w:val="1-Char"/>
          <w:rFonts w:hint="cs"/>
          <w:rtl/>
        </w:rPr>
        <w:t xml:space="preserve"> و </w:t>
      </w:r>
      <w:r w:rsidRPr="00FE6406">
        <w:rPr>
          <w:rStyle w:val="9-Char"/>
          <w:rFonts w:eastAsia="Batang" w:hint="cs"/>
          <w:rtl/>
        </w:rPr>
        <w:t>اِجا</w:t>
      </w:r>
      <w:r w:rsidRPr="007100A7">
        <w:rPr>
          <w:rStyle w:val="1-Char"/>
          <w:rFonts w:hint="cs"/>
          <w:rtl/>
        </w:rPr>
        <w:t>) آمده‌ام؛ شترم را ناتوان و خودم را خسته کرده‌ام. به خدا قسم! ه</w:t>
      </w:r>
      <w:r w:rsidR="00446BB7">
        <w:rPr>
          <w:rStyle w:val="1-Char"/>
          <w:rFonts w:hint="cs"/>
          <w:rtl/>
        </w:rPr>
        <w:t>ی</w:t>
      </w:r>
      <w:r w:rsidRPr="007100A7">
        <w:rPr>
          <w:rStyle w:val="1-Char"/>
          <w:rFonts w:hint="cs"/>
          <w:rtl/>
        </w:rPr>
        <w:t>چ کوه</w:t>
      </w:r>
      <w:r w:rsidR="00446BB7">
        <w:rPr>
          <w:rStyle w:val="1-Char"/>
          <w:rFonts w:hint="cs"/>
          <w:rtl/>
        </w:rPr>
        <w:t>ی</w:t>
      </w:r>
      <w:r w:rsidRPr="007100A7">
        <w:rPr>
          <w:rStyle w:val="1-Char"/>
          <w:rFonts w:hint="cs"/>
          <w:rtl/>
        </w:rPr>
        <w:t xml:space="preserve"> را پشت سر نگذاشته‌ام مگر ا</w:t>
      </w:r>
      <w:r w:rsidR="00446BB7">
        <w:rPr>
          <w:rStyle w:val="1-Char"/>
          <w:rFonts w:hint="cs"/>
          <w:rtl/>
        </w:rPr>
        <w:t>ی</w:t>
      </w:r>
      <w:r w:rsidRPr="007100A7">
        <w:rPr>
          <w:rStyle w:val="1-Char"/>
          <w:rFonts w:hint="cs"/>
          <w:rtl/>
        </w:rPr>
        <w:t>ن که بر آن توقف کرده‌ام، آ</w:t>
      </w:r>
      <w:r w:rsidR="00446BB7">
        <w:rPr>
          <w:rStyle w:val="1-Char"/>
          <w:rFonts w:hint="cs"/>
          <w:rtl/>
        </w:rPr>
        <w:t>ی</w:t>
      </w:r>
      <w:r w:rsidRPr="007100A7">
        <w:rPr>
          <w:rStyle w:val="1-Char"/>
          <w:rFonts w:hint="cs"/>
          <w:rtl/>
        </w:rPr>
        <w:t>ا حج من صح</w:t>
      </w:r>
      <w:r w:rsidR="00446BB7">
        <w:rPr>
          <w:rStyle w:val="1-Char"/>
          <w:rFonts w:hint="cs"/>
          <w:rtl/>
        </w:rPr>
        <w:t>ی</w:t>
      </w:r>
      <w:r w:rsidRPr="007100A7">
        <w:rPr>
          <w:rStyle w:val="1-Char"/>
          <w:rFonts w:hint="cs"/>
          <w:rtl/>
        </w:rPr>
        <w:t>ح است؟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 </w:t>
      </w:r>
    </w:p>
    <w:p w:rsidR="00286406" w:rsidRPr="007100A7" w:rsidRDefault="006B31CA" w:rsidP="00AF1D25">
      <w:pPr>
        <w:rPr>
          <w:rStyle w:val="1-Char"/>
          <w:rtl/>
        </w:rPr>
      </w:pPr>
      <w:r w:rsidRPr="00BE2421">
        <w:rPr>
          <w:rStyle w:val="5-Char"/>
          <w:rFonts w:hint="cs"/>
          <w:rtl/>
        </w:rPr>
        <w:t>«مَنْ شَهِدَ صَلٰاتَنٰا هٰذِهِ وَ وَقَفَ مَعَنٰا حَتّٰي نَدْفَعَ وَ قَدْ وَقَفَ قَبْلَ ذٰلِ</w:t>
      </w:r>
      <w:r w:rsidR="00544D97">
        <w:rPr>
          <w:rStyle w:val="5-Char"/>
          <w:rFonts w:hint="cs"/>
          <w:rtl/>
        </w:rPr>
        <w:t xml:space="preserve">كَ </w:t>
      </w:r>
      <w:r w:rsidRPr="00BE2421">
        <w:rPr>
          <w:rStyle w:val="5-Char"/>
          <w:rFonts w:hint="cs"/>
          <w:rtl/>
        </w:rPr>
        <w:t>بِعَرَفَةَ لَيْلاً اَوْ نَهٰاراً فَقَدْ تَمَّ حَجُّهُ وَ قَضٰي تَفَثَهُ»</w:t>
      </w:r>
      <w:r w:rsidRPr="007100A7">
        <w:rPr>
          <w:rStyle w:val="1-Char"/>
          <w:rFonts w:hint="cs"/>
          <w:rtl/>
        </w:rPr>
        <w:t xml:space="preserve"> (ترمذ</w:t>
      </w:r>
      <w:r w:rsidR="00446BB7">
        <w:rPr>
          <w:rStyle w:val="1-Char"/>
          <w:rFonts w:hint="cs"/>
          <w:rtl/>
        </w:rPr>
        <w:t>ی</w:t>
      </w:r>
      <w:r w:rsidRPr="007100A7">
        <w:rPr>
          <w:rStyle w:val="1-Char"/>
          <w:rFonts w:hint="cs"/>
          <w:rtl/>
        </w:rPr>
        <w:t>، ابوداود، ابن ماجه و نسا</w:t>
      </w:r>
      <w:r w:rsidR="00446BB7">
        <w:rPr>
          <w:rStyle w:val="1-Char"/>
          <w:rFonts w:hint="cs"/>
          <w:rtl/>
        </w:rPr>
        <w:t>یی</w:t>
      </w:r>
      <w:r w:rsidRPr="007100A7">
        <w:rPr>
          <w:rStyle w:val="1-Char"/>
          <w:rFonts w:hint="cs"/>
          <w:rtl/>
        </w:rPr>
        <w:t>)</w:t>
      </w:r>
      <w:r w:rsidR="00286406" w:rsidRPr="007100A7">
        <w:rPr>
          <w:rStyle w:val="1-Char"/>
          <w:rFonts w:hint="cs"/>
          <w:rtl/>
        </w:rPr>
        <w:t>.</w:t>
      </w:r>
    </w:p>
    <w:p w:rsidR="006B31CA" w:rsidRPr="007100A7" w:rsidRDefault="006B31CA" w:rsidP="00AF1D25">
      <w:pPr>
        <w:rPr>
          <w:rStyle w:val="1-Char"/>
          <w:rtl/>
        </w:rPr>
      </w:pPr>
      <w:r w:rsidRPr="00BE2421">
        <w:rPr>
          <w:rStyle w:val="1-Char"/>
          <w:rFonts w:hint="cs"/>
          <w:rtl/>
        </w:rPr>
        <w:t>«کس</w:t>
      </w:r>
      <w:r w:rsidR="00446BB7">
        <w:rPr>
          <w:rStyle w:val="1-Char"/>
          <w:rFonts w:hint="cs"/>
          <w:rtl/>
        </w:rPr>
        <w:t>ی</w:t>
      </w:r>
      <w:r w:rsidRPr="00BE2421">
        <w:rPr>
          <w:rStyle w:val="1-Char"/>
          <w:rFonts w:hint="cs"/>
          <w:rtl/>
        </w:rPr>
        <w:t xml:space="preserve"> که با ما در ا</w:t>
      </w:r>
      <w:r w:rsidR="00446BB7">
        <w:rPr>
          <w:rStyle w:val="1-Char"/>
          <w:rFonts w:hint="cs"/>
          <w:rtl/>
        </w:rPr>
        <w:t>ی</w:t>
      </w:r>
      <w:r w:rsidRPr="00BE2421">
        <w:rPr>
          <w:rStyle w:val="1-Char"/>
          <w:rFonts w:hint="cs"/>
          <w:rtl/>
        </w:rPr>
        <w:t>ن نماز (صبح در مزدلفه) حاضر شود و تا وقت</w:t>
      </w:r>
      <w:r w:rsidR="00446BB7">
        <w:rPr>
          <w:rStyle w:val="1-Char"/>
          <w:rFonts w:hint="cs"/>
          <w:rtl/>
        </w:rPr>
        <w:t>ی</w:t>
      </w:r>
      <w:r w:rsidRPr="00BE2421">
        <w:rPr>
          <w:rStyle w:val="1-Char"/>
          <w:rFonts w:hint="cs"/>
          <w:rtl/>
        </w:rPr>
        <w:t xml:space="preserve"> که حرکت کن</w:t>
      </w:r>
      <w:r w:rsidR="00446BB7">
        <w:rPr>
          <w:rStyle w:val="1-Char"/>
          <w:rFonts w:hint="cs"/>
          <w:rtl/>
        </w:rPr>
        <w:t>ی</w:t>
      </w:r>
      <w:r w:rsidRPr="00BE2421">
        <w:rPr>
          <w:rStyle w:val="1-Char"/>
          <w:rFonts w:hint="cs"/>
          <w:rtl/>
        </w:rPr>
        <w:t xml:space="preserve">م توقف کند و قبل از آن، در عرفه - چه شب و </w:t>
      </w:r>
      <w:r w:rsidR="00446BB7">
        <w:rPr>
          <w:rStyle w:val="1-Char"/>
          <w:rFonts w:hint="cs"/>
          <w:rtl/>
        </w:rPr>
        <w:t>ی</w:t>
      </w:r>
      <w:r w:rsidRPr="00BE2421">
        <w:rPr>
          <w:rStyle w:val="1-Char"/>
          <w:rFonts w:hint="cs"/>
          <w:rtl/>
        </w:rPr>
        <w:t>ا روز - توقف کرده باشد، حجّش کامل و مناسکش را انجام داده است»</w:t>
      </w:r>
      <w:r w:rsidRPr="007100A7">
        <w:rPr>
          <w:rStyle w:val="1-Char"/>
          <w:rFonts w:hint="cs"/>
          <w:rtl/>
        </w:rPr>
        <w:t>.]</w:t>
      </w:r>
    </w:p>
    <w:p w:rsidR="006B31CA" w:rsidRPr="007100A7" w:rsidRDefault="006B31CA" w:rsidP="00DE1AF1">
      <w:pPr>
        <w:rPr>
          <w:rStyle w:val="1-Char"/>
          <w:rtl/>
        </w:rPr>
      </w:pPr>
      <w:r w:rsidRPr="00FE6406">
        <w:rPr>
          <w:rStyle w:val="9-Char"/>
          <w:rFonts w:eastAsia="Batang" w:hint="cs"/>
          <w:rtl/>
        </w:rPr>
        <w:t>ب) و رکن دوّم،</w:t>
      </w:r>
      <w:r w:rsidRPr="007100A7">
        <w:rPr>
          <w:rStyle w:val="1-Char"/>
          <w:rFonts w:hint="cs"/>
          <w:rtl/>
        </w:rPr>
        <w:t xml:space="preserve"> عبارت است از: </w:t>
      </w:r>
      <w:r w:rsidRPr="00FE6406">
        <w:rPr>
          <w:rStyle w:val="9-Char"/>
          <w:rFonts w:eastAsia="Batang" w:hint="cs"/>
          <w:rtl/>
        </w:rPr>
        <w:t>انجام دادن اکثر طواف «افاضه» در وقت آن</w:t>
      </w:r>
      <w:r w:rsidRPr="007100A7">
        <w:rPr>
          <w:rStyle w:val="1-Char"/>
          <w:rFonts w:hint="cs"/>
          <w:rtl/>
        </w:rPr>
        <w:t>؛ و وقت آن، عبارت است از وقتِ بعد از طلوع صبح صادق در روز ع</w:t>
      </w:r>
      <w:r w:rsidR="00446BB7">
        <w:rPr>
          <w:rStyle w:val="1-Char"/>
          <w:rFonts w:hint="cs"/>
          <w:rtl/>
        </w:rPr>
        <w:t>ی</w:t>
      </w:r>
      <w:r w:rsidRPr="007100A7">
        <w:rPr>
          <w:rStyle w:val="1-Char"/>
          <w:rFonts w:hint="cs"/>
          <w:rtl/>
        </w:rPr>
        <w:t>د قربان؛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انجام طواف «</w:t>
      </w:r>
      <w:r w:rsidRPr="00FE6406">
        <w:rPr>
          <w:rStyle w:val="9-Char"/>
          <w:rFonts w:eastAsia="Batang" w:hint="cs"/>
          <w:rtl/>
        </w:rPr>
        <w:t>افاضه</w:t>
      </w:r>
      <w:r w:rsidRPr="007100A7">
        <w:rPr>
          <w:rStyle w:val="1-Char"/>
          <w:rFonts w:hint="cs"/>
          <w:rtl/>
        </w:rPr>
        <w:t>» در ا</w:t>
      </w:r>
      <w:r w:rsidR="00446BB7">
        <w:rPr>
          <w:rStyle w:val="1-Char"/>
          <w:rFonts w:hint="cs"/>
          <w:rtl/>
        </w:rPr>
        <w:t>ی</w:t>
      </w:r>
      <w:r w:rsidRPr="007100A7">
        <w:rPr>
          <w:rStyle w:val="1-Char"/>
          <w:rFonts w:hint="cs"/>
          <w:rtl/>
        </w:rPr>
        <w:t>ام قربان</w:t>
      </w:r>
      <w:r w:rsidR="00446BB7">
        <w:rPr>
          <w:rStyle w:val="1-Char"/>
          <w:rFonts w:hint="cs"/>
          <w:rtl/>
        </w:rPr>
        <w:t>ی</w:t>
      </w:r>
      <w:r w:rsidRPr="007100A7">
        <w:rPr>
          <w:rStyle w:val="1-Char"/>
          <w:rFonts w:hint="cs"/>
          <w:rtl/>
        </w:rPr>
        <w:t>، لازم م</w:t>
      </w:r>
      <w:r w:rsidR="00446BB7">
        <w:rPr>
          <w:rStyle w:val="1-Char"/>
          <w:rFonts w:hint="cs"/>
          <w:rtl/>
        </w:rPr>
        <w:t>ی</w:t>
      </w:r>
      <w:r w:rsidRPr="007100A7">
        <w:rPr>
          <w:rStyle w:val="1-Char"/>
          <w:rFonts w:hint="cs"/>
          <w:rtl/>
        </w:rPr>
        <w:t>‌باشد؛ پس طواف نمودن پ</w:t>
      </w:r>
      <w:r w:rsidR="00446BB7">
        <w:rPr>
          <w:rStyle w:val="1-Char"/>
          <w:rFonts w:hint="cs"/>
          <w:rtl/>
        </w:rPr>
        <w:t>ی</w:t>
      </w:r>
      <w:r w:rsidRPr="007100A7">
        <w:rPr>
          <w:rStyle w:val="1-Char"/>
          <w:rFonts w:hint="cs"/>
          <w:rtl/>
        </w:rPr>
        <w:t xml:space="preserve">رامون کعبه به تعداد هفت مرتبه بعد از </w:t>
      </w:r>
      <w:r w:rsidRPr="00FE6406">
        <w:rPr>
          <w:rStyle w:val="9-Char"/>
          <w:rFonts w:eastAsia="Batang" w:hint="cs"/>
          <w:rtl/>
        </w:rPr>
        <w:t>وقوف به عرفه</w:t>
      </w:r>
      <w:r w:rsidRPr="007100A7">
        <w:rPr>
          <w:rStyle w:val="1-Char"/>
          <w:rFonts w:hint="cs"/>
          <w:rtl/>
        </w:rPr>
        <w:t>، و وقت بعد از بامداد در روز ع</w:t>
      </w:r>
      <w:r w:rsidR="00446BB7">
        <w:rPr>
          <w:rStyle w:val="1-Char"/>
          <w:rFonts w:hint="cs"/>
          <w:rtl/>
        </w:rPr>
        <w:t>ی</w:t>
      </w:r>
      <w:r w:rsidRPr="007100A7">
        <w:rPr>
          <w:rStyle w:val="1-Char"/>
          <w:rFonts w:hint="cs"/>
          <w:rtl/>
        </w:rPr>
        <w:t>د قربان، از ارکان حجّ م</w:t>
      </w:r>
      <w:r w:rsidR="00446BB7">
        <w:rPr>
          <w:rStyle w:val="1-Char"/>
          <w:rFonts w:hint="cs"/>
          <w:rtl/>
        </w:rPr>
        <w:t>ی</w:t>
      </w:r>
      <w:r w:rsidRPr="007100A7">
        <w:rPr>
          <w:rStyle w:val="1-Char"/>
          <w:rFonts w:hint="cs"/>
          <w:rtl/>
        </w:rPr>
        <w:t>‌باشد. و ا</w:t>
      </w:r>
      <w:r w:rsidR="00446BB7">
        <w:rPr>
          <w:rStyle w:val="1-Char"/>
          <w:rFonts w:hint="cs"/>
          <w:rtl/>
        </w:rPr>
        <w:t>ی</w:t>
      </w:r>
      <w:r w:rsidRPr="007100A7">
        <w:rPr>
          <w:rStyle w:val="1-Char"/>
          <w:rFonts w:hint="cs"/>
          <w:rtl/>
        </w:rPr>
        <w:t>ن طواف، به «</w:t>
      </w:r>
      <w:r w:rsidRPr="00FE6406">
        <w:rPr>
          <w:rStyle w:val="9-Char"/>
          <w:rFonts w:eastAsia="Batang" w:hint="cs"/>
          <w:rtl/>
        </w:rPr>
        <w:t>طواف ز</w:t>
      </w:r>
      <w:r w:rsidR="00446BB7">
        <w:rPr>
          <w:rStyle w:val="9-Char"/>
          <w:rFonts w:eastAsia="Batang" w:hint="cs"/>
          <w:rtl/>
        </w:rPr>
        <w:t>ی</w:t>
      </w:r>
      <w:r w:rsidRPr="00FE6406">
        <w:rPr>
          <w:rStyle w:val="9-Char"/>
          <w:rFonts w:eastAsia="Batang" w:hint="cs"/>
          <w:rtl/>
        </w:rPr>
        <w:t>ارت</w:t>
      </w:r>
      <w:r w:rsidRPr="007100A7">
        <w:rPr>
          <w:rStyle w:val="1-Char"/>
          <w:rFonts w:hint="cs"/>
          <w:rtl/>
        </w:rPr>
        <w:t>» و «</w:t>
      </w:r>
      <w:r w:rsidRPr="00FE6406">
        <w:rPr>
          <w:rStyle w:val="9-Char"/>
          <w:rFonts w:eastAsia="Batang" w:hint="cs"/>
          <w:rtl/>
        </w:rPr>
        <w:t>طواف افاضه</w:t>
      </w:r>
      <w:r w:rsidRPr="007100A7">
        <w:rPr>
          <w:rStyle w:val="1-Char"/>
          <w:rFonts w:hint="cs"/>
          <w:rtl/>
        </w:rPr>
        <w:t>» ن</w:t>
      </w:r>
      <w:r w:rsidR="00446BB7">
        <w:rPr>
          <w:rStyle w:val="1-Char"/>
          <w:rFonts w:hint="cs"/>
          <w:rtl/>
        </w:rPr>
        <w:t>ی</w:t>
      </w:r>
      <w:r w:rsidRPr="007100A7">
        <w:rPr>
          <w:rStyle w:val="1-Char"/>
          <w:rFonts w:hint="cs"/>
          <w:rtl/>
        </w:rPr>
        <w:t>ز نام</w:t>
      </w:r>
      <w:r w:rsidR="00446BB7">
        <w:rPr>
          <w:rStyle w:val="1-Char"/>
          <w:rFonts w:hint="cs"/>
          <w:rtl/>
        </w:rPr>
        <w:t>ی</w:t>
      </w:r>
      <w:r w:rsidRPr="007100A7">
        <w:rPr>
          <w:rStyle w:val="1-Char"/>
          <w:rFonts w:hint="cs"/>
          <w:rtl/>
        </w:rPr>
        <w:t>ده شده است. خداوند در ا</w:t>
      </w:r>
      <w:r w:rsidR="00446BB7">
        <w:rPr>
          <w:rStyle w:val="1-Char"/>
          <w:rFonts w:hint="cs"/>
          <w:rtl/>
        </w:rPr>
        <w:t>ی</w:t>
      </w:r>
      <w:r w:rsidRPr="007100A7">
        <w:rPr>
          <w:rStyle w:val="1-Char"/>
          <w:rFonts w:hint="cs"/>
          <w:rtl/>
        </w:rPr>
        <w:t>ن باره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د:</w:t>
      </w:r>
      <w:r w:rsidR="00DE1AF1">
        <w:rPr>
          <w:rStyle w:val="1-Char"/>
          <w:rFonts w:hint="cs"/>
          <w:rtl/>
        </w:rPr>
        <w:t xml:space="preserve"> </w:t>
      </w:r>
      <w:r w:rsidR="00DE1AF1">
        <w:rPr>
          <w:rStyle w:val="1-Char"/>
          <w:rFonts w:cs="Traditional Arabic"/>
          <w:color w:val="000000"/>
          <w:shd w:val="clear" w:color="auto" w:fill="FFFFFF"/>
          <w:rtl/>
        </w:rPr>
        <w:t>﴿</w:t>
      </w:r>
      <w:r w:rsidR="00DE1AF1" w:rsidRPr="000751A8">
        <w:rPr>
          <w:rStyle w:val="4-Char"/>
          <w:rtl/>
        </w:rPr>
        <w:t>وَلۡيَطَّوَّفُواْ بِ</w:t>
      </w:r>
      <w:r w:rsidR="00DE1AF1" w:rsidRPr="000751A8">
        <w:rPr>
          <w:rStyle w:val="4-Char"/>
          <w:rFonts w:hint="cs"/>
          <w:rtl/>
        </w:rPr>
        <w:t>ٱ</w:t>
      </w:r>
      <w:r w:rsidR="00DE1AF1" w:rsidRPr="000751A8">
        <w:rPr>
          <w:rStyle w:val="4-Char"/>
          <w:rFonts w:hint="eastAsia"/>
          <w:rtl/>
        </w:rPr>
        <w:t>لۡبَيۡتِ</w:t>
      </w:r>
      <w:r w:rsidR="00DE1AF1" w:rsidRPr="000751A8">
        <w:rPr>
          <w:rStyle w:val="4-Char"/>
          <w:rtl/>
        </w:rPr>
        <w:t xml:space="preserve"> </w:t>
      </w:r>
      <w:r w:rsidR="00DE1AF1" w:rsidRPr="000751A8">
        <w:rPr>
          <w:rStyle w:val="4-Char"/>
          <w:rFonts w:hint="cs"/>
          <w:rtl/>
        </w:rPr>
        <w:t>ٱ</w:t>
      </w:r>
      <w:r w:rsidR="00DE1AF1" w:rsidRPr="000751A8">
        <w:rPr>
          <w:rStyle w:val="4-Char"/>
          <w:rFonts w:hint="eastAsia"/>
          <w:rtl/>
        </w:rPr>
        <w:t>لۡعَتِيقِ</w:t>
      </w:r>
      <w:r w:rsidR="00DE1AF1" w:rsidRPr="000751A8">
        <w:rPr>
          <w:rStyle w:val="4-Char"/>
          <w:rtl/>
        </w:rPr>
        <w:t>٢٩</w:t>
      </w:r>
      <w:r w:rsidR="00DE1AF1">
        <w:rPr>
          <w:rStyle w:val="1-Char"/>
          <w:rFonts w:cs="Traditional Arabic"/>
          <w:color w:val="000000"/>
          <w:shd w:val="clear" w:color="auto" w:fill="FFFFFF"/>
          <w:rtl/>
        </w:rPr>
        <w:t>﴾</w:t>
      </w:r>
      <w:r w:rsidR="00DE1AF1" w:rsidRPr="000751A8">
        <w:rPr>
          <w:rStyle w:val="4-Char"/>
          <w:rtl/>
        </w:rPr>
        <w:t xml:space="preserve"> </w:t>
      </w:r>
      <w:r w:rsidR="00DE1AF1" w:rsidRPr="000751A8">
        <w:rPr>
          <w:rStyle w:val="9-Char1"/>
          <w:rtl/>
        </w:rPr>
        <w:t>[الحج: 29]</w:t>
      </w:r>
      <w:r w:rsidRPr="007100A7">
        <w:rPr>
          <w:rStyle w:val="1-Char"/>
          <w:rFonts w:hint="cs"/>
          <w:rtl/>
        </w:rPr>
        <w:t xml:space="preserve"> </w:t>
      </w:r>
      <w:r w:rsidRPr="00BE2421">
        <w:rPr>
          <w:rStyle w:val="6-Char"/>
          <w:rFonts w:hint="cs"/>
          <w:rtl/>
        </w:rPr>
        <w:t>«و خانه‌</w:t>
      </w:r>
      <w:r w:rsidR="00446BB7">
        <w:rPr>
          <w:rStyle w:val="6-Char"/>
          <w:rFonts w:hint="cs"/>
          <w:rtl/>
        </w:rPr>
        <w:t>ی</w:t>
      </w:r>
      <w:r w:rsidRPr="00BE2421">
        <w:rPr>
          <w:rStyle w:val="6-Char"/>
          <w:rFonts w:hint="cs"/>
          <w:rtl/>
        </w:rPr>
        <w:t xml:space="preserve"> قد</w:t>
      </w:r>
      <w:r w:rsidR="00446BB7">
        <w:rPr>
          <w:rStyle w:val="6-Char"/>
          <w:rFonts w:hint="cs"/>
          <w:rtl/>
        </w:rPr>
        <w:t>ی</w:t>
      </w:r>
      <w:r w:rsidRPr="00BE2421">
        <w:rPr>
          <w:rStyle w:val="6-Char"/>
          <w:rFonts w:hint="cs"/>
          <w:rtl/>
        </w:rPr>
        <w:t>م</w:t>
      </w:r>
      <w:r w:rsidR="00446BB7">
        <w:rPr>
          <w:rStyle w:val="6-Char"/>
          <w:rFonts w:hint="cs"/>
          <w:rtl/>
        </w:rPr>
        <w:t>ی</w:t>
      </w:r>
      <w:r w:rsidRPr="00BE2421">
        <w:rPr>
          <w:rStyle w:val="6-Char"/>
          <w:rFonts w:hint="cs"/>
          <w:rtl/>
        </w:rPr>
        <w:t xml:space="preserve"> (ب</w:t>
      </w:r>
      <w:r w:rsidR="00446BB7">
        <w:rPr>
          <w:rStyle w:val="6-Char"/>
          <w:rFonts w:hint="cs"/>
          <w:rtl/>
        </w:rPr>
        <w:t>ی</w:t>
      </w:r>
      <w:r w:rsidRPr="00BE2421">
        <w:rPr>
          <w:rStyle w:val="6-Char"/>
          <w:rFonts w:hint="cs"/>
          <w:rtl/>
        </w:rPr>
        <w:t>ت الله) را طواف کنند»</w:t>
      </w:r>
      <w:r w:rsidRPr="007100A7">
        <w:rPr>
          <w:rStyle w:val="1-Char"/>
          <w:rFonts w:hint="cs"/>
          <w:rtl/>
        </w:rPr>
        <w:t>.</w:t>
      </w:r>
    </w:p>
    <w:p w:rsidR="006B31CA" w:rsidRPr="007100A7" w:rsidRDefault="006B31CA" w:rsidP="00AF1D25">
      <w:pPr>
        <w:rPr>
          <w:rStyle w:val="1-Char"/>
          <w:rtl/>
        </w:rPr>
      </w:pPr>
      <w:r w:rsidRPr="007100A7">
        <w:rPr>
          <w:rStyle w:val="1-Char"/>
          <w:rFonts w:hint="cs"/>
          <w:rtl/>
        </w:rPr>
        <w:t>و از عا</w:t>
      </w:r>
      <w:r w:rsidR="00446BB7">
        <w:rPr>
          <w:rStyle w:val="1-Char"/>
          <w:rFonts w:hint="cs"/>
          <w:rtl/>
        </w:rPr>
        <w:t>ی</w:t>
      </w:r>
      <w:r w:rsidRPr="007100A7">
        <w:rPr>
          <w:rStyle w:val="1-Char"/>
          <w:rFonts w:hint="cs"/>
          <w:rtl/>
        </w:rPr>
        <w:t>شه</w:t>
      </w:r>
      <w:r w:rsidR="00FE6406" w:rsidRPr="00FE6406">
        <w:rPr>
          <w:rStyle w:val="1-Char"/>
          <w:rFonts w:cs="CTraditional Arabic" w:hint="cs"/>
          <w:rtl/>
        </w:rPr>
        <w:t>ل</w:t>
      </w:r>
      <w:r w:rsidRPr="007100A7">
        <w:rPr>
          <w:rStyle w:val="1-Char"/>
          <w:rFonts w:hint="cs"/>
          <w:rtl/>
        </w:rPr>
        <w:t xml:space="preserve"> روا</w:t>
      </w:r>
      <w:r w:rsidR="00446BB7">
        <w:rPr>
          <w:rStyle w:val="1-Char"/>
          <w:rFonts w:hint="cs"/>
          <w:rtl/>
        </w:rPr>
        <w:t>ی</w:t>
      </w:r>
      <w:r w:rsidRPr="007100A7">
        <w:rPr>
          <w:rStyle w:val="1-Char"/>
          <w:rFonts w:hint="cs"/>
          <w:rtl/>
        </w:rPr>
        <w:t xml:space="preserve">ت است: </w:t>
      </w:r>
      <w:r w:rsidRPr="00BE2421">
        <w:rPr>
          <w:rStyle w:val="5-Char"/>
          <w:rFonts w:hint="cs"/>
          <w:rtl/>
        </w:rPr>
        <w:t>«حٰاضَتْ صَفِيَّةُ بِنْتُ حَيَيّ بَعْدَ مٰا اَفٰاضَتْ. قٰالَتْ: فَذَکَرَتْ ذٰلِ</w:t>
      </w:r>
      <w:r w:rsidR="00544D97">
        <w:rPr>
          <w:rStyle w:val="5-Char"/>
          <w:rFonts w:hint="cs"/>
          <w:rtl/>
        </w:rPr>
        <w:t xml:space="preserve">كَ </w:t>
      </w:r>
      <w:r w:rsidRPr="00BE2421">
        <w:rPr>
          <w:rStyle w:val="5-Char"/>
          <w:rFonts w:hint="cs"/>
          <w:rtl/>
        </w:rPr>
        <w:t>لِرَسُوْلِ اللهِ</w:t>
      </w:r>
      <w:r w:rsidR="00FE6406" w:rsidRPr="00FE6406">
        <w:rPr>
          <w:rStyle w:val="1-Char"/>
          <w:rFonts w:cs="CTraditional Arabic" w:hint="cs"/>
          <w:rtl/>
        </w:rPr>
        <w:t xml:space="preserve"> ج</w:t>
      </w:r>
      <w:r w:rsidRPr="00BE2421">
        <w:rPr>
          <w:rStyle w:val="5-Char"/>
          <w:rFonts w:hint="cs"/>
          <w:rtl/>
        </w:rPr>
        <w:t xml:space="preserve"> فَقٰالَ: أَحٰابِسَتُنٰا هِيَ؟ قُلْتُ:‌ يٰا رَسُوْلَ اللهِ! اِنَّهٰا قَدْ اَفٰاضَتْ وَ طٰافَتْ بِالْبَيْتِ، ثُمَّ حٰاضَتْ بَعْدَ الْاِفٰاضَةِ. قٰالَ فَلْتَنْفِرْ اِذَنْ»</w:t>
      </w:r>
      <w:r w:rsidRPr="007100A7">
        <w:rPr>
          <w:rStyle w:val="1-Char"/>
          <w:rFonts w:hint="cs"/>
          <w:rtl/>
        </w:rPr>
        <w:t xml:space="preserve"> (بخار</w:t>
      </w:r>
      <w:r w:rsidR="00446BB7">
        <w:rPr>
          <w:rStyle w:val="1-Char"/>
          <w:rFonts w:hint="cs"/>
          <w:rtl/>
        </w:rPr>
        <w:t>ی</w:t>
      </w:r>
      <w:r w:rsidRPr="007100A7">
        <w:rPr>
          <w:rStyle w:val="1-Char"/>
          <w:rFonts w:hint="cs"/>
          <w:rtl/>
        </w:rPr>
        <w:t>، مسلم، اب</w:t>
      </w:r>
      <w:r w:rsidR="00286406" w:rsidRPr="007100A7">
        <w:rPr>
          <w:rStyle w:val="1-Char"/>
          <w:rFonts w:hint="cs"/>
          <w:rtl/>
        </w:rPr>
        <w:t>وداود،‌نسا</w:t>
      </w:r>
      <w:r w:rsidR="00446BB7">
        <w:rPr>
          <w:rStyle w:val="1-Char"/>
          <w:rFonts w:hint="cs"/>
          <w:rtl/>
        </w:rPr>
        <w:t>یی</w:t>
      </w:r>
      <w:r w:rsidR="00286406" w:rsidRPr="007100A7">
        <w:rPr>
          <w:rStyle w:val="1-Char"/>
          <w:rFonts w:hint="cs"/>
          <w:rtl/>
        </w:rPr>
        <w:t>، ترمذ</w:t>
      </w:r>
      <w:r w:rsidR="00446BB7">
        <w:rPr>
          <w:rStyle w:val="1-Char"/>
          <w:rFonts w:hint="cs"/>
          <w:rtl/>
        </w:rPr>
        <w:t>ی</w:t>
      </w:r>
      <w:r w:rsidR="00286406" w:rsidRPr="007100A7">
        <w:rPr>
          <w:rStyle w:val="1-Char"/>
          <w:rFonts w:hint="cs"/>
          <w:rtl/>
        </w:rPr>
        <w:t xml:space="preserve"> و ابن ماجه)</w:t>
      </w:r>
      <w:r w:rsidRPr="007100A7">
        <w:rPr>
          <w:rStyle w:val="1-Char"/>
          <w:rFonts w:hint="cs"/>
          <w:rtl/>
        </w:rPr>
        <w:t xml:space="preserve">؛ </w:t>
      </w:r>
      <w:r w:rsidRPr="00BE2421">
        <w:rPr>
          <w:rStyle w:val="1-Char"/>
          <w:rFonts w:hint="cs"/>
          <w:rtl/>
        </w:rPr>
        <w:t>«صف</w:t>
      </w:r>
      <w:r w:rsidR="00446BB7">
        <w:rPr>
          <w:rStyle w:val="1-Char"/>
          <w:rFonts w:hint="cs"/>
          <w:rtl/>
        </w:rPr>
        <w:t>ی</w:t>
      </w:r>
      <w:r w:rsidRPr="00BE2421">
        <w:rPr>
          <w:rStyle w:val="1-Char"/>
          <w:rFonts w:hint="cs"/>
          <w:rtl/>
        </w:rPr>
        <w:t>ه دختر ح</w:t>
      </w:r>
      <w:r w:rsidR="00446BB7">
        <w:rPr>
          <w:rStyle w:val="1-Char"/>
          <w:rFonts w:hint="cs"/>
          <w:rtl/>
        </w:rPr>
        <w:t>یی</w:t>
      </w:r>
      <w:r w:rsidRPr="00BE2421">
        <w:rPr>
          <w:rStyle w:val="1-Char"/>
          <w:rFonts w:hint="cs"/>
          <w:rtl/>
        </w:rPr>
        <w:t xml:space="preserve"> بعد از طواف افاضه عادت ماه</w:t>
      </w:r>
      <w:r w:rsidR="00446BB7">
        <w:rPr>
          <w:rStyle w:val="1-Char"/>
          <w:rFonts w:hint="cs"/>
          <w:rtl/>
        </w:rPr>
        <w:t>ی</w:t>
      </w:r>
      <w:r w:rsidRPr="00BE2421">
        <w:rPr>
          <w:rStyle w:val="1-Char"/>
          <w:rFonts w:hint="cs"/>
          <w:rtl/>
        </w:rPr>
        <w:t>انه شد. عا</w:t>
      </w:r>
      <w:r w:rsidR="00446BB7">
        <w:rPr>
          <w:rStyle w:val="1-Char"/>
          <w:rFonts w:hint="cs"/>
          <w:rtl/>
        </w:rPr>
        <w:t>ی</w:t>
      </w:r>
      <w:r w:rsidRPr="00BE2421">
        <w:rPr>
          <w:rStyle w:val="1-Char"/>
          <w:rFonts w:hint="cs"/>
          <w:rtl/>
        </w:rPr>
        <w:t>شه</w:t>
      </w:r>
      <w:r w:rsidR="00FE6406" w:rsidRPr="00FE6406">
        <w:rPr>
          <w:rStyle w:val="1-Char"/>
          <w:rFonts w:cs="CTraditional Arabic" w:hint="cs"/>
          <w:rtl/>
        </w:rPr>
        <w:t>ل</w:t>
      </w:r>
      <w:r w:rsidRPr="00BE2421">
        <w:rPr>
          <w:rStyle w:val="1-Char"/>
          <w:rFonts w:hint="cs"/>
          <w:rtl/>
        </w:rPr>
        <w:t xml:space="preserve"> گو</w:t>
      </w:r>
      <w:r w:rsidR="00446BB7">
        <w:rPr>
          <w:rStyle w:val="1-Char"/>
          <w:rFonts w:hint="cs"/>
          <w:rtl/>
        </w:rPr>
        <w:t>ی</w:t>
      </w:r>
      <w:r w:rsidRPr="00BE2421">
        <w:rPr>
          <w:rStyle w:val="1-Char"/>
          <w:rFonts w:hint="cs"/>
          <w:rtl/>
        </w:rPr>
        <w:t>د: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را در جر</w:t>
      </w:r>
      <w:r w:rsidR="00446BB7">
        <w:rPr>
          <w:rStyle w:val="1-Char"/>
          <w:rFonts w:hint="cs"/>
          <w:rtl/>
        </w:rPr>
        <w:t>ی</w:t>
      </w:r>
      <w:r w:rsidRPr="00BE2421">
        <w:rPr>
          <w:rStyle w:val="1-Char"/>
          <w:rFonts w:hint="cs"/>
          <w:rtl/>
        </w:rPr>
        <w:t>ان گذاشتم. فرمود: آ</w:t>
      </w:r>
      <w:r w:rsidR="00446BB7">
        <w:rPr>
          <w:rStyle w:val="1-Char"/>
          <w:rFonts w:hint="cs"/>
          <w:rtl/>
        </w:rPr>
        <w:t>ی</w:t>
      </w:r>
      <w:r w:rsidRPr="00BE2421">
        <w:rPr>
          <w:rStyle w:val="1-Char"/>
          <w:rFonts w:hint="cs"/>
          <w:rtl/>
        </w:rPr>
        <w:t>ا او نگهدارنده‌</w:t>
      </w:r>
      <w:r w:rsidR="00446BB7">
        <w:rPr>
          <w:rStyle w:val="1-Char"/>
          <w:rFonts w:hint="cs"/>
          <w:rtl/>
        </w:rPr>
        <w:t>ی</w:t>
      </w:r>
      <w:r w:rsidRPr="00BE2421">
        <w:rPr>
          <w:rStyle w:val="1-Char"/>
          <w:rFonts w:hint="cs"/>
          <w:rtl/>
        </w:rPr>
        <w:t xml:space="preserve"> ما از برگشتن به مد</w:t>
      </w:r>
      <w:r w:rsidR="00446BB7">
        <w:rPr>
          <w:rStyle w:val="1-Char"/>
          <w:rFonts w:hint="cs"/>
          <w:rtl/>
        </w:rPr>
        <w:t>ی</w:t>
      </w:r>
      <w:r w:rsidRPr="00BE2421">
        <w:rPr>
          <w:rStyle w:val="1-Char"/>
          <w:rFonts w:hint="cs"/>
          <w:rtl/>
        </w:rPr>
        <w:t>نه است؟ گفتم: ا</w:t>
      </w:r>
      <w:r w:rsidR="00446BB7">
        <w:rPr>
          <w:rStyle w:val="1-Char"/>
          <w:rFonts w:hint="cs"/>
          <w:rtl/>
        </w:rPr>
        <w:t>ی</w:t>
      </w:r>
      <w:r w:rsidRPr="00BE2421">
        <w:rPr>
          <w:rStyle w:val="1-Char"/>
          <w:rFonts w:hint="cs"/>
          <w:rtl/>
        </w:rPr>
        <w:t xml:space="preserve"> رسول خدا</w:t>
      </w:r>
      <w:r w:rsidR="00FE6406" w:rsidRPr="00FE6406">
        <w:rPr>
          <w:rStyle w:val="1-Char"/>
          <w:rFonts w:cs="CTraditional Arabic" w:hint="cs"/>
          <w:rtl/>
        </w:rPr>
        <w:t xml:space="preserve"> ج</w:t>
      </w:r>
      <w:r w:rsidRPr="00BE2421">
        <w:rPr>
          <w:rStyle w:val="1-Char"/>
          <w:rFonts w:hint="cs"/>
          <w:rtl/>
        </w:rPr>
        <w:t>! او طواف اِفاضه را انجام داده و بعد از آن قاعده شده است.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فرمود: در ا</w:t>
      </w:r>
      <w:r w:rsidR="00446BB7">
        <w:rPr>
          <w:rStyle w:val="1-Char"/>
          <w:rFonts w:hint="cs"/>
          <w:rtl/>
        </w:rPr>
        <w:t>ی</w:t>
      </w:r>
      <w:r w:rsidRPr="00BE2421">
        <w:rPr>
          <w:rStyle w:val="1-Char"/>
          <w:rFonts w:hint="cs"/>
          <w:rtl/>
        </w:rPr>
        <w:t>ن صورت از مِنٰ</w:t>
      </w:r>
      <w:r w:rsidR="00446BB7">
        <w:rPr>
          <w:rStyle w:val="1-Char"/>
          <w:rFonts w:hint="cs"/>
          <w:rtl/>
        </w:rPr>
        <w:t>ی</w:t>
      </w:r>
      <w:r w:rsidRPr="00BE2421">
        <w:rPr>
          <w:rStyle w:val="1-Char"/>
          <w:rFonts w:hint="cs"/>
          <w:rtl/>
        </w:rPr>
        <w:t xml:space="preserve"> به طرف مد</w:t>
      </w:r>
      <w:r w:rsidR="00446BB7">
        <w:rPr>
          <w:rStyle w:val="1-Char"/>
          <w:rFonts w:hint="cs"/>
          <w:rtl/>
        </w:rPr>
        <w:t>ی</w:t>
      </w:r>
      <w:r w:rsidRPr="00BE2421">
        <w:rPr>
          <w:rStyle w:val="1-Char"/>
          <w:rFonts w:hint="cs"/>
          <w:rtl/>
        </w:rPr>
        <w:t>نه خارج شود»</w:t>
      </w:r>
      <w:r w:rsidRPr="007100A7">
        <w:rPr>
          <w:rStyle w:val="1-Char"/>
          <w:rFonts w:hint="cs"/>
          <w:rtl/>
        </w:rPr>
        <w:t>.</w:t>
      </w:r>
    </w:p>
    <w:p w:rsidR="006B31CA" w:rsidRPr="007100A7" w:rsidRDefault="006B31CA" w:rsidP="00AF1D25">
      <w:pPr>
        <w:rPr>
          <w:rStyle w:val="1-Char"/>
          <w:rtl/>
        </w:rPr>
      </w:pPr>
      <w:r w:rsidRPr="007100A7">
        <w:rPr>
          <w:rStyle w:val="1-Char"/>
          <w:rFonts w:hint="cs"/>
          <w:rtl/>
        </w:rPr>
        <w:t>بنابرا</w:t>
      </w:r>
      <w:r w:rsidR="00446BB7">
        <w:rPr>
          <w:rStyle w:val="1-Char"/>
          <w:rFonts w:hint="cs"/>
          <w:rtl/>
        </w:rPr>
        <w:t>ی</w:t>
      </w:r>
      <w:r w:rsidRPr="007100A7">
        <w:rPr>
          <w:rStyle w:val="1-Char"/>
          <w:rFonts w:hint="cs"/>
          <w:rtl/>
        </w:rPr>
        <w:t>ن، فرموده‌</w:t>
      </w:r>
      <w:r w:rsidR="00446BB7">
        <w:rPr>
          <w:rStyle w:val="1-Char"/>
          <w:rFonts w:hint="cs"/>
          <w:rtl/>
        </w:rPr>
        <w:t>ی</w:t>
      </w:r>
      <w:r w:rsidRPr="007100A7">
        <w:rPr>
          <w:rStyle w:val="1-Char"/>
          <w:rFonts w:hint="cs"/>
          <w:rtl/>
        </w:rPr>
        <w:t xml:space="preserve">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DE1AF1">
        <w:rPr>
          <w:rStyle w:val="1-Char"/>
          <w:rFonts w:hint="cs"/>
          <w:rtl/>
        </w:rPr>
        <w:t>: «</w:t>
      </w:r>
      <w:r w:rsidRPr="00DE1AF1">
        <w:rPr>
          <w:rStyle w:val="1-Char"/>
          <w:rFonts w:eastAsia="Batang" w:hint="cs"/>
          <w:rtl/>
        </w:rPr>
        <w:t>آ</w:t>
      </w:r>
      <w:r w:rsidR="00446BB7">
        <w:rPr>
          <w:rStyle w:val="1-Char"/>
          <w:rFonts w:eastAsia="Batang" w:hint="cs"/>
          <w:rtl/>
        </w:rPr>
        <w:t>ی</w:t>
      </w:r>
      <w:r w:rsidRPr="00DE1AF1">
        <w:rPr>
          <w:rStyle w:val="1-Char"/>
          <w:rFonts w:eastAsia="Batang" w:hint="cs"/>
          <w:rtl/>
        </w:rPr>
        <w:t>ا او نگهدارنده‌</w:t>
      </w:r>
      <w:r w:rsidR="00446BB7">
        <w:rPr>
          <w:rStyle w:val="1-Char"/>
          <w:rFonts w:eastAsia="Batang" w:hint="cs"/>
          <w:rtl/>
        </w:rPr>
        <w:t>ی</w:t>
      </w:r>
      <w:r w:rsidRPr="00DE1AF1">
        <w:rPr>
          <w:rStyle w:val="1-Char"/>
          <w:rFonts w:eastAsia="Batang" w:hint="cs"/>
          <w:rtl/>
        </w:rPr>
        <w:t xml:space="preserve"> ما است</w:t>
      </w:r>
      <w:r w:rsidRPr="00DE1AF1">
        <w:rPr>
          <w:rStyle w:val="1-Char"/>
          <w:rFonts w:hint="cs"/>
          <w:rtl/>
        </w:rPr>
        <w:t>» دلالت</w:t>
      </w:r>
      <w:r w:rsidRPr="007100A7">
        <w:rPr>
          <w:rStyle w:val="1-Char"/>
          <w:rFonts w:hint="cs"/>
          <w:rtl/>
        </w:rPr>
        <w:t xml:space="preserve"> م</w:t>
      </w:r>
      <w:r w:rsidR="00446BB7">
        <w:rPr>
          <w:rStyle w:val="1-Char"/>
          <w:rFonts w:hint="cs"/>
          <w:rtl/>
        </w:rPr>
        <w:t>ی</w:t>
      </w:r>
      <w:r w:rsidRPr="007100A7">
        <w:rPr>
          <w:rStyle w:val="1-Char"/>
          <w:rFonts w:hint="cs"/>
          <w:rtl/>
        </w:rPr>
        <w:t>‌کند بر ا</w:t>
      </w:r>
      <w:r w:rsidR="00446BB7">
        <w:rPr>
          <w:rStyle w:val="1-Char"/>
          <w:rFonts w:hint="cs"/>
          <w:rtl/>
        </w:rPr>
        <w:t>ی</w:t>
      </w:r>
      <w:r w:rsidRPr="007100A7">
        <w:rPr>
          <w:rStyle w:val="1-Char"/>
          <w:rFonts w:hint="cs"/>
          <w:rtl/>
        </w:rPr>
        <w:t>ن که ا</w:t>
      </w:r>
      <w:r w:rsidR="00446BB7">
        <w:rPr>
          <w:rStyle w:val="1-Char"/>
          <w:rFonts w:hint="cs"/>
          <w:rtl/>
        </w:rPr>
        <w:t>ی</w:t>
      </w:r>
      <w:r w:rsidRPr="007100A7">
        <w:rPr>
          <w:rStyle w:val="1-Char"/>
          <w:rFonts w:hint="cs"/>
          <w:rtl/>
        </w:rPr>
        <w:t>ن طواف، لازم و ضرور</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باشد و طواف اِفاضه، نگهدارنده و حبس کننده‌</w:t>
      </w:r>
      <w:r w:rsidR="00446BB7">
        <w:rPr>
          <w:rStyle w:val="1-Char"/>
          <w:rFonts w:hint="cs"/>
          <w:rtl/>
        </w:rPr>
        <w:t>ی</w:t>
      </w:r>
      <w:r w:rsidRPr="007100A7">
        <w:rPr>
          <w:rStyle w:val="1-Char"/>
          <w:rFonts w:hint="cs"/>
          <w:rtl/>
        </w:rPr>
        <w:t xml:space="preserve"> کس</w:t>
      </w:r>
      <w:r w:rsidR="00446BB7">
        <w:rPr>
          <w:rStyle w:val="1-Char"/>
          <w:rFonts w:hint="cs"/>
          <w:rtl/>
        </w:rPr>
        <w:t>ی</w:t>
      </w:r>
      <w:r w:rsidRPr="007100A7">
        <w:rPr>
          <w:rStyle w:val="1-Char"/>
          <w:rFonts w:hint="cs"/>
          <w:rtl/>
        </w:rPr>
        <w:t xml:space="preserve"> است که آن را انجام نداده تا آن را انجام دهد.]</w:t>
      </w:r>
    </w:p>
    <w:p w:rsidR="006B31CA" w:rsidRPr="00FE6406" w:rsidRDefault="006B31CA" w:rsidP="00AF1D25">
      <w:pPr>
        <w:rPr>
          <w:rStyle w:val="9-Char"/>
          <w:rtl/>
        </w:rPr>
      </w:pPr>
      <w:r w:rsidRPr="00FE6406">
        <w:rPr>
          <w:rStyle w:val="9-Char"/>
          <w:rFonts w:hint="cs"/>
          <w:rtl/>
        </w:rPr>
        <w:t>[واجبات حجّ:]</w:t>
      </w:r>
    </w:p>
    <w:p w:rsidR="006B31CA" w:rsidRPr="00FE6406" w:rsidRDefault="006B31CA" w:rsidP="00AF1D25">
      <w:pPr>
        <w:rPr>
          <w:rStyle w:val="9-Char"/>
          <w:rtl/>
        </w:rPr>
      </w:pPr>
      <w:r w:rsidRPr="00FE6406">
        <w:rPr>
          <w:rStyle w:val="9-Char"/>
          <w:rFonts w:hint="cs"/>
          <w:rtl/>
        </w:rPr>
        <w:t>و واجبات حجّ، عبارتند از:</w:t>
      </w:r>
    </w:p>
    <w:p w:rsidR="006B31CA" w:rsidRPr="007100A7" w:rsidRDefault="006B31CA" w:rsidP="00463D6B">
      <w:pPr>
        <w:pStyle w:val="ListParagraph"/>
        <w:numPr>
          <w:ilvl w:val="0"/>
          <w:numId w:val="69"/>
        </w:numPr>
        <w:rPr>
          <w:rStyle w:val="1-Char"/>
          <w:rtl/>
        </w:rPr>
      </w:pPr>
      <w:r w:rsidRPr="007100A7">
        <w:rPr>
          <w:rStyle w:val="1-Char"/>
          <w:rFonts w:hint="cs"/>
          <w:rtl/>
        </w:rPr>
        <w:t>بستن احرام از محل م</w:t>
      </w:r>
      <w:r w:rsidR="00446BB7">
        <w:rPr>
          <w:rStyle w:val="1-Char"/>
          <w:rFonts w:hint="cs"/>
          <w:rtl/>
        </w:rPr>
        <w:t>ی</w:t>
      </w:r>
      <w:r w:rsidRPr="007100A7">
        <w:rPr>
          <w:rStyle w:val="1-Char"/>
          <w:rFonts w:hint="cs"/>
          <w:rtl/>
        </w:rPr>
        <w:t>قات [</w:t>
      </w:r>
      <w:r w:rsidRPr="00DE1AF1">
        <w:rPr>
          <w:rStyle w:val="9-Char"/>
          <w:rFonts w:eastAsia="Batang" w:hint="cs"/>
          <w:rtl/>
        </w:rPr>
        <w:t>اِحرامگاه.</w:t>
      </w:r>
      <w:r w:rsidRPr="007100A7">
        <w:rPr>
          <w:rStyle w:val="1-Char"/>
          <w:rFonts w:hint="cs"/>
          <w:rtl/>
        </w:rPr>
        <w:t xml:space="preserve"> ا</w:t>
      </w:r>
      <w:r w:rsidR="00446BB7">
        <w:rPr>
          <w:rStyle w:val="1-Char"/>
          <w:rFonts w:hint="cs"/>
          <w:rtl/>
        </w:rPr>
        <w:t>ی</w:t>
      </w:r>
      <w:r w:rsidRPr="007100A7">
        <w:rPr>
          <w:rStyle w:val="1-Char"/>
          <w:rFonts w:hint="cs"/>
          <w:rtl/>
        </w:rPr>
        <w:t>ن طور که لباس‌ها</w:t>
      </w:r>
      <w:r w:rsidR="00446BB7">
        <w:rPr>
          <w:rStyle w:val="1-Char"/>
          <w:rFonts w:hint="cs"/>
          <w:rtl/>
        </w:rPr>
        <w:t>ی</w:t>
      </w:r>
      <w:r w:rsidRPr="007100A7">
        <w:rPr>
          <w:rStyle w:val="1-Char"/>
          <w:rFonts w:hint="cs"/>
          <w:rtl/>
        </w:rPr>
        <w:t xml:space="preserve">ش را درآورد و لباس احرام بپوشد؛ </w:t>
      </w:r>
      <w:r w:rsidR="000A2322">
        <w:rPr>
          <w:rStyle w:val="1-Char"/>
          <w:rFonts w:hint="cs"/>
          <w:rtl/>
        </w:rPr>
        <w:t>آنگاه</w:t>
      </w:r>
      <w:r w:rsidRPr="007100A7">
        <w:rPr>
          <w:rStyle w:val="1-Char"/>
          <w:rFonts w:hint="cs"/>
          <w:rtl/>
        </w:rPr>
        <w:t xml:space="preserve"> ن</w:t>
      </w:r>
      <w:r w:rsidR="00446BB7">
        <w:rPr>
          <w:rStyle w:val="1-Char"/>
          <w:rFonts w:hint="cs"/>
          <w:rtl/>
        </w:rPr>
        <w:t>ی</w:t>
      </w:r>
      <w:r w:rsidRPr="007100A7">
        <w:rPr>
          <w:rStyle w:val="1-Char"/>
          <w:rFonts w:hint="cs"/>
          <w:rtl/>
        </w:rPr>
        <w:t>ت حجّ کند و «</w:t>
      </w:r>
      <w:r w:rsidRPr="00DE1AF1">
        <w:rPr>
          <w:rStyle w:val="9-Char"/>
          <w:rFonts w:eastAsia="Batang" w:hint="cs"/>
          <w:rtl/>
        </w:rPr>
        <w:t>تلب</w:t>
      </w:r>
      <w:r w:rsidR="00446BB7">
        <w:rPr>
          <w:rStyle w:val="9-Char"/>
          <w:rFonts w:eastAsia="Batang" w:hint="cs"/>
          <w:rtl/>
        </w:rPr>
        <w:t>ی</w:t>
      </w:r>
      <w:r w:rsidRPr="00DE1AF1">
        <w:rPr>
          <w:rStyle w:val="9-Char"/>
          <w:rFonts w:eastAsia="Batang" w:hint="cs"/>
          <w:rtl/>
        </w:rPr>
        <w:t>ه</w:t>
      </w:r>
      <w:r w:rsidRPr="007100A7">
        <w:rPr>
          <w:rStyle w:val="1-Char"/>
          <w:rFonts w:hint="cs"/>
          <w:rtl/>
        </w:rPr>
        <w:t>» بگو</w:t>
      </w:r>
      <w:r w:rsidR="00446BB7">
        <w:rPr>
          <w:rStyle w:val="1-Char"/>
          <w:rFonts w:hint="cs"/>
          <w:rtl/>
        </w:rPr>
        <w:t>ی</w:t>
      </w:r>
      <w:r w:rsidRPr="007100A7">
        <w:rPr>
          <w:rStyle w:val="1-Char"/>
          <w:rFonts w:hint="cs"/>
          <w:rtl/>
        </w:rPr>
        <w:t>د.</w:t>
      </w:r>
    </w:p>
    <w:p w:rsidR="006B31CA" w:rsidRPr="007100A7" w:rsidRDefault="006B31CA" w:rsidP="00AF1D25">
      <w:pPr>
        <w:rPr>
          <w:rStyle w:val="1-Char"/>
          <w:rtl/>
        </w:rPr>
      </w:pPr>
      <w:r w:rsidRPr="007100A7">
        <w:rPr>
          <w:rStyle w:val="1-Char"/>
          <w:rFonts w:hint="cs"/>
          <w:rtl/>
        </w:rPr>
        <w:t>و مکان‌ها و احرامگاه‌ها</w:t>
      </w:r>
      <w:r w:rsidR="00446BB7">
        <w:rPr>
          <w:rStyle w:val="1-Char"/>
          <w:rFonts w:hint="cs"/>
          <w:rtl/>
        </w:rPr>
        <w:t>یی</w:t>
      </w:r>
      <w:r w:rsidRPr="007100A7">
        <w:rPr>
          <w:rStyle w:val="1-Char"/>
          <w:rFonts w:hint="cs"/>
          <w:rtl/>
        </w:rPr>
        <w:t xml:space="preserve"> که رسول خدا</w:t>
      </w:r>
      <w:r w:rsidR="00FE6406" w:rsidRPr="00FE6406">
        <w:rPr>
          <w:rStyle w:val="1-Char"/>
          <w:rFonts w:cs="CTraditional Arabic" w:hint="cs"/>
          <w:rtl/>
        </w:rPr>
        <w:t xml:space="preserve"> ج</w:t>
      </w:r>
      <w:r w:rsidRPr="007100A7">
        <w:rPr>
          <w:rStyle w:val="1-Char"/>
          <w:rFonts w:hint="cs"/>
          <w:rtl/>
        </w:rPr>
        <w:t xml:space="preserve"> برا</w:t>
      </w:r>
      <w:r w:rsidR="00446BB7">
        <w:rPr>
          <w:rStyle w:val="1-Char"/>
          <w:rFonts w:hint="cs"/>
          <w:rtl/>
        </w:rPr>
        <w:t>ی</w:t>
      </w:r>
      <w:r w:rsidRPr="007100A7">
        <w:rPr>
          <w:rStyle w:val="1-Char"/>
          <w:rFonts w:hint="cs"/>
          <w:rtl/>
        </w:rPr>
        <w:t xml:space="preserve"> بستن احرام، مع</w:t>
      </w:r>
      <w:r w:rsidR="00446BB7">
        <w:rPr>
          <w:rStyle w:val="1-Char"/>
          <w:rFonts w:hint="cs"/>
          <w:rtl/>
        </w:rPr>
        <w:t>ی</w:t>
      </w:r>
      <w:r w:rsidRPr="007100A7">
        <w:rPr>
          <w:rStyle w:val="1-Char"/>
          <w:rFonts w:hint="cs"/>
          <w:rtl/>
        </w:rPr>
        <w:t>ن نموده است، پنج مکان م</w:t>
      </w:r>
      <w:r w:rsidR="00446BB7">
        <w:rPr>
          <w:rStyle w:val="1-Char"/>
          <w:rFonts w:hint="cs"/>
          <w:rtl/>
        </w:rPr>
        <w:t>ی</w:t>
      </w:r>
      <w:r w:rsidRPr="007100A7">
        <w:rPr>
          <w:rStyle w:val="1-Char"/>
          <w:rFonts w:hint="cs"/>
          <w:rtl/>
        </w:rPr>
        <w:t>‌باشند که نم</w:t>
      </w:r>
      <w:r w:rsidR="00446BB7">
        <w:rPr>
          <w:rStyle w:val="1-Char"/>
          <w:rFonts w:hint="cs"/>
          <w:rtl/>
        </w:rPr>
        <w:t>ی</w:t>
      </w:r>
      <w:r w:rsidRPr="007100A7">
        <w:rPr>
          <w:rStyle w:val="1-Char"/>
          <w:rFonts w:hint="cs"/>
          <w:rtl/>
        </w:rPr>
        <w:t>‌توان از</w:t>
      </w:r>
      <w:r w:rsidR="000751A8">
        <w:rPr>
          <w:rStyle w:val="1-Char"/>
          <w:rFonts w:hint="cs"/>
          <w:rtl/>
        </w:rPr>
        <w:t xml:space="preserve"> آن‌ها </w:t>
      </w:r>
      <w:r w:rsidRPr="007100A7">
        <w:rPr>
          <w:rStyle w:val="1-Char"/>
          <w:rFonts w:hint="cs"/>
          <w:rtl/>
        </w:rPr>
        <w:t>بدون احرام گذشت. و ا</w:t>
      </w:r>
      <w:r w:rsidR="00446BB7">
        <w:rPr>
          <w:rStyle w:val="1-Char"/>
          <w:rFonts w:hint="cs"/>
          <w:rtl/>
        </w:rPr>
        <w:t>ی</w:t>
      </w:r>
      <w:r w:rsidRPr="007100A7">
        <w:rPr>
          <w:rStyle w:val="1-Char"/>
          <w:rFonts w:hint="cs"/>
          <w:rtl/>
        </w:rPr>
        <w:t>ن پنج م</w:t>
      </w:r>
      <w:r w:rsidR="00446BB7">
        <w:rPr>
          <w:rStyle w:val="1-Char"/>
          <w:rFonts w:hint="cs"/>
          <w:rtl/>
        </w:rPr>
        <w:t>ی</w:t>
      </w:r>
      <w:r w:rsidRPr="007100A7">
        <w:rPr>
          <w:rStyle w:val="1-Char"/>
          <w:rFonts w:hint="cs"/>
          <w:rtl/>
        </w:rPr>
        <w:t>قات و احرامگاه عبارتند از:</w:t>
      </w:r>
    </w:p>
    <w:p w:rsidR="006B31CA" w:rsidRPr="007100A7" w:rsidRDefault="006B31CA" w:rsidP="00AF1D25">
      <w:pPr>
        <w:rPr>
          <w:rStyle w:val="1-Char"/>
          <w:rtl/>
        </w:rPr>
      </w:pPr>
      <w:r w:rsidRPr="00FE6406">
        <w:rPr>
          <w:rStyle w:val="9-Char"/>
          <w:rFonts w:eastAsia="Batang" w:hint="cs"/>
          <w:rtl/>
        </w:rPr>
        <w:t>الف) «ذوالحل</w:t>
      </w:r>
      <w:r w:rsidR="00446BB7">
        <w:rPr>
          <w:rStyle w:val="9-Char"/>
          <w:rFonts w:eastAsia="Batang" w:hint="cs"/>
          <w:rtl/>
        </w:rPr>
        <w:t>ی</w:t>
      </w:r>
      <w:r w:rsidRPr="00FE6406">
        <w:rPr>
          <w:rStyle w:val="9-Char"/>
          <w:rFonts w:eastAsia="Batang" w:hint="cs"/>
          <w:rtl/>
        </w:rPr>
        <w:t>فه»:</w:t>
      </w:r>
      <w:r w:rsidRPr="007100A7">
        <w:rPr>
          <w:rStyle w:val="1-Char"/>
          <w:rFonts w:hint="cs"/>
          <w:rtl/>
        </w:rPr>
        <w:t xml:space="preserve"> و هم اکنون بدان «</w:t>
      </w:r>
      <w:r w:rsidRPr="00FE6406">
        <w:rPr>
          <w:rStyle w:val="9-Char"/>
          <w:rFonts w:eastAsia="Batang" w:hint="cs"/>
          <w:rtl/>
        </w:rPr>
        <w:t>اب</w:t>
      </w:r>
      <w:r w:rsidR="00446BB7">
        <w:rPr>
          <w:rStyle w:val="9-Char"/>
          <w:rFonts w:eastAsia="Batang" w:hint="cs"/>
          <w:rtl/>
        </w:rPr>
        <w:t>ی</w:t>
      </w:r>
      <w:r w:rsidRPr="00FE6406">
        <w:rPr>
          <w:rStyle w:val="9-Char"/>
          <w:rFonts w:eastAsia="Batang" w:hint="cs"/>
          <w:rtl/>
        </w:rPr>
        <w:t>ار عل</w:t>
      </w:r>
      <w:r w:rsidR="00446BB7">
        <w:rPr>
          <w:rStyle w:val="9-Char"/>
          <w:rFonts w:eastAsia="Batang" w:hint="cs"/>
          <w:rtl/>
        </w:rPr>
        <w:t>ی</w:t>
      </w:r>
      <w:r w:rsidRPr="007100A7">
        <w:rPr>
          <w:rStyle w:val="1-Char"/>
          <w:rFonts w:hint="cs"/>
          <w:rtl/>
        </w:rPr>
        <w:t>» ن</w:t>
      </w:r>
      <w:r w:rsidR="00446BB7">
        <w:rPr>
          <w:rStyle w:val="1-Char"/>
          <w:rFonts w:hint="cs"/>
          <w:rtl/>
        </w:rPr>
        <w:t>ی</w:t>
      </w:r>
      <w:r w:rsidRPr="007100A7">
        <w:rPr>
          <w:rStyle w:val="1-Char"/>
          <w:rFonts w:hint="cs"/>
          <w:rtl/>
        </w:rPr>
        <w:t>ز م</w:t>
      </w:r>
      <w:r w:rsidR="00446BB7">
        <w:rPr>
          <w:rStyle w:val="1-Char"/>
          <w:rFonts w:hint="cs"/>
          <w:rtl/>
        </w:rPr>
        <w:t>ی</w:t>
      </w:r>
      <w:r w:rsidRPr="007100A7">
        <w:rPr>
          <w:rStyle w:val="1-Char"/>
          <w:rFonts w:hint="cs"/>
          <w:rtl/>
        </w:rPr>
        <w:t>‌گو</w:t>
      </w:r>
      <w:r w:rsidR="00446BB7">
        <w:rPr>
          <w:rStyle w:val="1-Char"/>
          <w:rFonts w:hint="cs"/>
          <w:rtl/>
        </w:rPr>
        <w:t>ی</w:t>
      </w:r>
      <w:r w:rsidRPr="007100A7">
        <w:rPr>
          <w:rStyle w:val="1-Char"/>
          <w:rFonts w:hint="cs"/>
          <w:rtl/>
        </w:rPr>
        <w:t xml:space="preserve">ند؛ و در حدود </w:t>
      </w:r>
      <w:r w:rsidRPr="00FE6406">
        <w:rPr>
          <w:rStyle w:val="9-Char"/>
          <w:rFonts w:eastAsia="Batang" w:hint="cs"/>
          <w:rtl/>
        </w:rPr>
        <w:t>14 ک</w:t>
      </w:r>
      <w:r w:rsidR="00446BB7">
        <w:rPr>
          <w:rStyle w:val="9-Char"/>
          <w:rFonts w:eastAsia="Batang" w:hint="cs"/>
          <w:rtl/>
        </w:rPr>
        <w:t>ی</w:t>
      </w:r>
      <w:r w:rsidRPr="00FE6406">
        <w:rPr>
          <w:rStyle w:val="9-Char"/>
          <w:rFonts w:eastAsia="Batang" w:hint="cs"/>
          <w:rtl/>
        </w:rPr>
        <w:t>لومتر</w:t>
      </w:r>
      <w:r w:rsidRPr="007100A7">
        <w:rPr>
          <w:rStyle w:val="1-Char"/>
          <w:rFonts w:hint="cs"/>
          <w:rtl/>
        </w:rPr>
        <w:t xml:space="preserve"> از مد</w:t>
      </w:r>
      <w:r w:rsidR="00446BB7">
        <w:rPr>
          <w:rStyle w:val="1-Char"/>
          <w:rFonts w:hint="cs"/>
          <w:rtl/>
        </w:rPr>
        <w:t>ی</w:t>
      </w:r>
      <w:r w:rsidRPr="007100A7">
        <w:rPr>
          <w:rStyle w:val="1-Char"/>
          <w:rFonts w:hint="cs"/>
          <w:rtl/>
        </w:rPr>
        <w:t>نه دور است و در راه مکه‌</w:t>
      </w:r>
      <w:r w:rsidR="00446BB7">
        <w:rPr>
          <w:rStyle w:val="1-Char"/>
          <w:rFonts w:hint="cs"/>
          <w:rtl/>
        </w:rPr>
        <w:t>ی</w:t>
      </w:r>
      <w:r w:rsidRPr="007100A7">
        <w:rPr>
          <w:rStyle w:val="1-Char"/>
          <w:rFonts w:hint="cs"/>
          <w:rtl/>
        </w:rPr>
        <w:t xml:space="preserve"> مکرمه واقع م</w:t>
      </w:r>
      <w:r w:rsidR="00446BB7">
        <w:rPr>
          <w:rStyle w:val="1-Char"/>
          <w:rFonts w:hint="cs"/>
          <w:rtl/>
        </w:rPr>
        <w:t>ی</w:t>
      </w:r>
      <w:r w:rsidRPr="007100A7">
        <w:rPr>
          <w:rStyle w:val="1-Char"/>
          <w:rFonts w:hint="cs"/>
          <w:rtl/>
        </w:rPr>
        <w:t>‌باشد. ا</w:t>
      </w:r>
      <w:r w:rsidR="00446BB7">
        <w:rPr>
          <w:rStyle w:val="1-Char"/>
          <w:rFonts w:hint="cs"/>
          <w:rtl/>
        </w:rPr>
        <w:t>ی</w:t>
      </w:r>
      <w:r w:rsidRPr="007100A7">
        <w:rPr>
          <w:rStyle w:val="1-Char"/>
          <w:rFonts w:hint="cs"/>
          <w:rtl/>
        </w:rPr>
        <w:t>ن احرامگاه ب</w:t>
      </w:r>
      <w:r w:rsidR="00446BB7">
        <w:rPr>
          <w:rStyle w:val="1-Char"/>
          <w:rFonts w:hint="cs"/>
          <w:rtl/>
        </w:rPr>
        <w:t>ی</w:t>
      </w:r>
      <w:r w:rsidRPr="007100A7">
        <w:rPr>
          <w:rStyle w:val="1-Char"/>
          <w:rFonts w:hint="cs"/>
          <w:rtl/>
        </w:rPr>
        <w:t>ن راه مکه‌</w:t>
      </w:r>
      <w:r w:rsidR="00446BB7">
        <w:rPr>
          <w:rStyle w:val="1-Char"/>
          <w:rFonts w:hint="cs"/>
          <w:rtl/>
        </w:rPr>
        <w:t>ی</w:t>
      </w:r>
      <w:r w:rsidRPr="007100A7">
        <w:rPr>
          <w:rStyle w:val="1-Char"/>
          <w:rFonts w:hint="cs"/>
          <w:rtl/>
        </w:rPr>
        <w:t xml:space="preserve"> مکرمه و مد</w:t>
      </w:r>
      <w:r w:rsidR="00446BB7">
        <w:rPr>
          <w:rStyle w:val="1-Char"/>
          <w:rFonts w:hint="cs"/>
          <w:rtl/>
        </w:rPr>
        <w:t>ی</w:t>
      </w:r>
      <w:r w:rsidRPr="007100A7">
        <w:rPr>
          <w:rStyle w:val="1-Char"/>
          <w:rFonts w:hint="cs"/>
          <w:rtl/>
        </w:rPr>
        <w:t>نه‌</w:t>
      </w:r>
      <w:r w:rsidR="00446BB7">
        <w:rPr>
          <w:rStyle w:val="1-Char"/>
          <w:rFonts w:hint="cs"/>
          <w:rtl/>
        </w:rPr>
        <w:t>ی</w:t>
      </w:r>
      <w:r w:rsidRPr="007100A7">
        <w:rPr>
          <w:rStyle w:val="1-Char"/>
          <w:rFonts w:hint="cs"/>
          <w:rtl/>
        </w:rPr>
        <w:t xml:space="preserve"> منوره واقع است و از مکه‌</w:t>
      </w:r>
      <w:r w:rsidR="00446BB7">
        <w:rPr>
          <w:rStyle w:val="1-Char"/>
          <w:rFonts w:hint="cs"/>
          <w:rtl/>
        </w:rPr>
        <w:t>ی</w:t>
      </w:r>
      <w:r w:rsidRPr="007100A7">
        <w:rPr>
          <w:rStyle w:val="1-Char"/>
          <w:rFonts w:hint="cs"/>
          <w:rtl/>
        </w:rPr>
        <w:t xml:space="preserve"> معظمه، </w:t>
      </w:r>
      <w:r w:rsidRPr="00FE6406">
        <w:rPr>
          <w:rStyle w:val="9-Char"/>
          <w:rFonts w:eastAsia="Batang" w:hint="cs"/>
          <w:rtl/>
        </w:rPr>
        <w:t>450 ک</w:t>
      </w:r>
      <w:r w:rsidR="00446BB7">
        <w:rPr>
          <w:rStyle w:val="9-Char"/>
          <w:rFonts w:eastAsia="Batang" w:hint="cs"/>
          <w:rtl/>
        </w:rPr>
        <w:t>ی</w:t>
      </w:r>
      <w:r w:rsidRPr="00FE6406">
        <w:rPr>
          <w:rStyle w:val="9-Char"/>
          <w:rFonts w:eastAsia="Batang" w:hint="cs"/>
          <w:rtl/>
        </w:rPr>
        <w:t>لومتر</w:t>
      </w:r>
      <w:r w:rsidRPr="007100A7">
        <w:rPr>
          <w:rStyle w:val="1-Char"/>
          <w:rFonts w:hint="cs"/>
          <w:rtl/>
        </w:rPr>
        <w:t xml:space="preserve"> فاصله دارد؛ افراد</w:t>
      </w:r>
      <w:r w:rsidR="00446BB7">
        <w:rPr>
          <w:rStyle w:val="1-Char"/>
          <w:rFonts w:hint="cs"/>
          <w:rtl/>
        </w:rPr>
        <w:t>ی</w:t>
      </w:r>
      <w:r w:rsidRPr="007100A7">
        <w:rPr>
          <w:rStyle w:val="1-Char"/>
          <w:rFonts w:hint="cs"/>
          <w:rtl/>
        </w:rPr>
        <w:t xml:space="preserve"> که از </w:t>
      </w:r>
      <w:r w:rsidRPr="00FE6406">
        <w:rPr>
          <w:rStyle w:val="9-Char"/>
          <w:rFonts w:eastAsia="Batang" w:hint="cs"/>
          <w:rtl/>
        </w:rPr>
        <w:t>ترک</w:t>
      </w:r>
      <w:r w:rsidR="00446BB7">
        <w:rPr>
          <w:rStyle w:val="9-Char"/>
          <w:rFonts w:eastAsia="Batang" w:hint="cs"/>
          <w:rtl/>
        </w:rPr>
        <w:t>ی</w:t>
      </w:r>
      <w:r w:rsidRPr="00FE6406">
        <w:rPr>
          <w:rStyle w:val="9-Char"/>
          <w:rFonts w:eastAsia="Batang" w:hint="cs"/>
          <w:rtl/>
        </w:rPr>
        <w:t>ه</w:t>
      </w:r>
      <w:r w:rsidRPr="007100A7">
        <w:rPr>
          <w:rStyle w:val="1-Char"/>
          <w:rFonts w:hint="cs"/>
          <w:rtl/>
        </w:rPr>
        <w:t xml:space="preserve">، </w:t>
      </w:r>
      <w:r w:rsidRPr="00FE6406">
        <w:rPr>
          <w:rStyle w:val="9-Char"/>
          <w:rFonts w:eastAsia="Batang" w:hint="cs"/>
          <w:rtl/>
        </w:rPr>
        <w:t>سور</w:t>
      </w:r>
      <w:r w:rsidR="00446BB7">
        <w:rPr>
          <w:rStyle w:val="9-Char"/>
          <w:rFonts w:eastAsia="Batang" w:hint="cs"/>
          <w:rtl/>
        </w:rPr>
        <w:t>ی</w:t>
      </w:r>
      <w:r w:rsidRPr="00FE6406">
        <w:rPr>
          <w:rStyle w:val="9-Char"/>
          <w:rFonts w:eastAsia="Batang" w:hint="cs"/>
          <w:rtl/>
        </w:rPr>
        <w:t>ه</w:t>
      </w:r>
      <w:r w:rsidRPr="007100A7">
        <w:rPr>
          <w:rStyle w:val="1-Char"/>
          <w:rFonts w:hint="cs"/>
          <w:rtl/>
        </w:rPr>
        <w:t xml:space="preserve">، </w:t>
      </w:r>
      <w:r w:rsidRPr="00FE6406">
        <w:rPr>
          <w:rStyle w:val="9-Char"/>
          <w:rFonts w:eastAsia="Batang" w:hint="cs"/>
          <w:rtl/>
        </w:rPr>
        <w:t>شمال عربستان</w:t>
      </w:r>
      <w:r w:rsidRPr="007100A7">
        <w:rPr>
          <w:rStyle w:val="1-Char"/>
          <w:rFonts w:hint="cs"/>
          <w:rtl/>
        </w:rPr>
        <w:t xml:space="preserve"> و همچن</w:t>
      </w:r>
      <w:r w:rsidR="00446BB7">
        <w:rPr>
          <w:rStyle w:val="1-Char"/>
          <w:rFonts w:hint="cs"/>
          <w:rtl/>
        </w:rPr>
        <w:t>ی</w:t>
      </w:r>
      <w:r w:rsidRPr="007100A7">
        <w:rPr>
          <w:rStyle w:val="1-Char"/>
          <w:rFonts w:hint="cs"/>
          <w:rtl/>
        </w:rPr>
        <w:t>ن کسان</w:t>
      </w:r>
      <w:r w:rsidR="00446BB7">
        <w:rPr>
          <w:rStyle w:val="1-Char"/>
          <w:rFonts w:hint="cs"/>
          <w:rtl/>
        </w:rPr>
        <w:t>ی</w:t>
      </w:r>
      <w:r w:rsidRPr="007100A7">
        <w:rPr>
          <w:rStyle w:val="1-Char"/>
          <w:rFonts w:hint="cs"/>
          <w:rtl/>
        </w:rPr>
        <w:t xml:space="preserve"> که ابتدا به مد</w:t>
      </w:r>
      <w:r w:rsidR="00446BB7">
        <w:rPr>
          <w:rStyle w:val="1-Char"/>
          <w:rFonts w:hint="cs"/>
          <w:rtl/>
        </w:rPr>
        <w:t>ی</w:t>
      </w:r>
      <w:r w:rsidRPr="007100A7">
        <w:rPr>
          <w:rStyle w:val="1-Char"/>
          <w:rFonts w:hint="cs"/>
          <w:rtl/>
        </w:rPr>
        <w:t>نه وارد م</w:t>
      </w:r>
      <w:r w:rsidR="00446BB7">
        <w:rPr>
          <w:rStyle w:val="1-Char"/>
          <w:rFonts w:hint="cs"/>
          <w:rtl/>
        </w:rPr>
        <w:t>ی</w:t>
      </w:r>
      <w:r w:rsidRPr="007100A7">
        <w:rPr>
          <w:rStyle w:val="1-Char"/>
          <w:rFonts w:hint="cs"/>
          <w:rtl/>
        </w:rPr>
        <w:t>‌شوند، از ا</w:t>
      </w:r>
      <w:r w:rsidR="00446BB7">
        <w:rPr>
          <w:rStyle w:val="1-Char"/>
          <w:rFonts w:hint="cs"/>
          <w:rtl/>
        </w:rPr>
        <w:t>ی</w:t>
      </w:r>
      <w:r w:rsidRPr="007100A7">
        <w:rPr>
          <w:rStyle w:val="1-Char"/>
          <w:rFonts w:hint="cs"/>
          <w:rtl/>
        </w:rPr>
        <w:t>ن محل احرام م</w:t>
      </w:r>
      <w:r w:rsidR="00446BB7">
        <w:rPr>
          <w:rStyle w:val="1-Char"/>
          <w:rFonts w:hint="cs"/>
          <w:rtl/>
        </w:rPr>
        <w:t>ی</w:t>
      </w:r>
      <w:r w:rsidRPr="007100A7">
        <w:rPr>
          <w:rStyle w:val="1-Char"/>
          <w:rFonts w:hint="cs"/>
          <w:rtl/>
        </w:rPr>
        <w:t>‌بندند.</w:t>
      </w:r>
    </w:p>
    <w:p w:rsidR="006B31CA" w:rsidRPr="007100A7" w:rsidRDefault="006B31CA" w:rsidP="00AF1D25">
      <w:pPr>
        <w:rPr>
          <w:rStyle w:val="1-Char"/>
          <w:rtl/>
        </w:rPr>
      </w:pPr>
      <w:r w:rsidRPr="00FE6406">
        <w:rPr>
          <w:rStyle w:val="9-Char"/>
          <w:rFonts w:eastAsia="Batang" w:hint="cs"/>
          <w:rtl/>
        </w:rPr>
        <w:t>ب) «ذات عِرق»:</w:t>
      </w:r>
      <w:r w:rsidRPr="007100A7">
        <w:rPr>
          <w:rStyle w:val="1-Char"/>
          <w:rFonts w:hint="cs"/>
          <w:rtl/>
        </w:rPr>
        <w:t xml:space="preserve"> ا</w:t>
      </w:r>
      <w:r w:rsidR="00446BB7">
        <w:rPr>
          <w:rStyle w:val="1-Char"/>
          <w:rFonts w:hint="cs"/>
          <w:rtl/>
        </w:rPr>
        <w:t>ی</w:t>
      </w:r>
      <w:r w:rsidRPr="007100A7">
        <w:rPr>
          <w:rStyle w:val="1-Char"/>
          <w:rFonts w:hint="cs"/>
          <w:rtl/>
        </w:rPr>
        <w:t>ن مکان، م</w:t>
      </w:r>
      <w:r w:rsidR="00446BB7">
        <w:rPr>
          <w:rStyle w:val="1-Char"/>
          <w:rFonts w:hint="cs"/>
          <w:rtl/>
        </w:rPr>
        <w:t>ی</w:t>
      </w:r>
      <w:r w:rsidRPr="007100A7">
        <w:rPr>
          <w:rStyle w:val="1-Char"/>
          <w:rFonts w:hint="cs"/>
          <w:rtl/>
        </w:rPr>
        <w:t xml:space="preserve">قات </w:t>
      </w:r>
      <w:r w:rsidRPr="00FE6406">
        <w:rPr>
          <w:rStyle w:val="9-Char"/>
          <w:rFonts w:eastAsia="Batang" w:hint="cs"/>
          <w:rtl/>
        </w:rPr>
        <w:t>مردم عراق</w:t>
      </w:r>
      <w:r w:rsidRPr="007100A7">
        <w:rPr>
          <w:rStyle w:val="1-Char"/>
          <w:rFonts w:hint="cs"/>
          <w:rtl/>
        </w:rPr>
        <w:t xml:space="preserve"> م</w:t>
      </w:r>
      <w:r w:rsidR="00446BB7">
        <w:rPr>
          <w:rStyle w:val="1-Char"/>
          <w:rFonts w:hint="cs"/>
          <w:rtl/>
        </w:rPr>
        <w:t>ی</w:t>
      </w:r>
      <w:r w:rsidRPr="007100A7">
        <w:rPr>
          <w:rStyle w:val="1-Char"/>
          <w:rFonts w:hint="cs"/>
          <w:rtl/>
        </w:rPr>
        <w:t>‌باشد که هم‌اکنون محل آن، غ</w:t>
      </w:r>
      <w:r w:rsidR="00446BB7">
        <w:rPr>
          <w:rStyle w:val="1-Char"/>
          <w:rFonts w:hint="cs"/>
          <w:rtl/>
        </w:rPr>
        <w:t>ی</w:t>
      </w:r>
      <w:r w:rsidRPr="007100A7">
        <w:rPr>
          <w:rStyle w:val="1-Char"/>
          <w:rFonts w:hint="cs"/>
          <w:rtl/>
        </w:rPr>
        <w:t>ر معروف م</w:t>
      </w:r>
      <w:r w:rsidR="00446BB7">
        <w:rPr>
          <w:rStyle w:val="1-Char"/>
          <w:rFonts w:hint="cs"/>
          <w:rtl/>
        </w:rPr>
        <w:t>ی</w:t>
      </w:r>
      <w:r w:rsidRPr="007100A7">
        <w:rPr>
          <w:rStyle w:val="1-Char"/>
          <w:rFonts w:hint="cs"/>
          <w:rtl/>
        </w:rPr>
        <w:t>‌باشد. و مردم عراق ن</w:t>
      </w:r>
      <w:r w:rsidR="00446BB7">
        <w:rPr>
          <w:rStyle w:val="1-Char"/>
          <w:rFonts w:hint="cs"/>
          <w:rtl/>
        </w:rPr>
        <w:t>ی</w:t>
      </w:r>
      <w:r w:rsidRPr="007100A7">
        <w:rPr>
          <w:rStyle w:val="1-Char"/>
          <w:rFonts w:hint="cs"/>
          <w:rtl/>
        </w:rPr>
        <w:t>ز از مد</w:t>
      </w:r>
      <w:r w:rsidR="00446BB7">
        <w:rPr>
          <w:rStyle w:val="1-Char"/>
          <w:rFonts w:hint="cs"/>
          <w:rtl/>
        </w:rPr>
        <w:t>ی</w:t>
      </w:r>
      <w:r w:rsidRPr="007100A7">
        <w:rPr>
          <w:rStyle w:val="1-Char"/>
          <w:rFonts w:hint="cs"/>
          <w:rtl/>
        </w:rPr>
        <w:t>نه‌</w:t>
      </w:r>
      <w:r w:rsidR="00446BB7">
        <w:rPr>
          <w:rStyle w:val="1-Char"/>
          <w:rFonts w:hint="cs"/>
          <w:rtl/>
        </w:rPr>
        <w:t>ی</w:t>
      </w:r>
      <w:r w:rsidRPr="007100A7">
        <w:rPr>
          <w:rStyle w:val="1-Char"/>
          <w:rFonts w:hint="cs"/>
          <w:rtl/>
        </w:rPr>
        <w:t xml:space="preserve"> منوره گذر م</w:t>
      </w:r>
      <w:r w:rsidR="00446BB7">
        <w:rPr>
          <w:rStyle w:val="1-Char"/>
          <w:rFonts w:hint="cs"/>
          <w:rtl/>
        </w:rPr>
        <w:t>ی</w:t>
      </w:r>
      <w:r w:rsidRPr="007100A7">
        <w:rPr>
          <w:rStyle w:val="1-Char"/>
          <w:rFonts w:hint="cs"/>
          <w:rtl/>
        </w:rPr>
        <w:t xml:space="preserve">‌کنند و از </w:t>
      </w:r>
      <w:r w:rsidRPr="00FE6406">
        <w:rPr>
          <w:rStyle w:val="9-Char"/>
          <w:rFonts w:eastAsia="Batang" w:hint="cs"/>
          <w:rtl/>
        </w:rPr>
        <w:t>ذوالحل</w:t>
      </w:r>
      <w:r w:rsidR="00446BB7">
        <w:rPr>
          <w:rStyle w:val="9-Char"/>
          <w:rFonts w:eastAsia="Batang" w:hint="cs"/>
          <w:rtl/>
        </w:rPr>
        <w:t>ی</w:t>
      </w:r>
      <w:r w:rsidRPr="00FE6406">
        <w:rPr>
          <w:rStyle w:val="9-Char"/>
          <w:rFonts w:eastAsia="Batang" w:hint="cs"/>
          <w:rtl/>
        </w:rPr>
        <w:t>فه</w:t>
      </w:r>
      <w:r w:rsidRPr="007100A7">
        <w:rPr>
          <w:rStyle w:val="1-Char"/>
          <w:rFonts w:hint="cs"/>
          <w:rtl/>
        </w:rPr>
        <w:t xml:space="preserve"> احرام م</w:t>
      </w:r>
      <w:r w:rsidR="00446BB7">
        <w:rPr>
          <w:rStyle w:val="1-Char"/>
          <w:rFonts w:hint="cs"/>
          <w:rtl/>
        </w:rPr>
        <w:t>ی</w:t>
      </w:r>
      <w:r w:rsidRPr="007100A7">
        <w:rPr>
          <w:rStyle w:val="1-Char"/>
          <w:rFonts w:hint="cs"/>
          <w:rtl/>
        </w:rPr>
        <w:t>‌بندند. و برخ</w:t>
      </w:r>
      <w:r w:rsidR="00446BB7">
        <w:rPr>
          <w:rStyle w:val="1-Char"/>
          <w:rFonts w:hint="cs"/>
          <w:rtl/>
        </w:rPr>
        <w:t>ی</w:t>
      </w:r>
      <w:r w:rsidRPr="007100A7">
        <w:rPr>
          <w:rStyle w:val="1-Char"/>
          <w:rFonts w:hint="cs"/>
          <w:rtl/>
        </w:rPr>
        <w:t xml:space="preserve"> از علماء گفته‌اند که ا</w:t>
      </w:r>
      <w:r w:rsidR="00446BB7">
        <w:rPr>
          <w:rStyle w:val="1-Char"/>
          <w:rFonts w:hint="cs"/>
          <w:rtl/>
        </w:rPr>
        <w:t>ی</w:t>
      </w:r>
      <w:r w:rsidRPr="007100A7">
        <w:rPr>
          <w:rStyle w:val="1-Char"/>
          <w:rFonts w:hint="cs"/>
          <w:rtl/>
        </w:rPr>
        <w:t>ن محل در فاصله‌</w:t>
      </w:r>
      <w:r w:rsidR="00446BB7">
        <w:rPr>
          <w:rStyle w:val="1-Char"/>
          <w:rFonts w:hint="cs"/>
          <w:rtl/>
        </w:rPr>
        <w:t>ی</w:t>
      </w:r>
      <w:r w:rsidRPr="007100A7">
        <w:rPr>
          <w:rStyle w:val="1-Char"/>
          <w:rFonts w:hint="cs"/>
          <w:rtl/>
        </w:rPr>
        <w:t xml:space="preserve"> </w:t>
      </w:r>
      <w:r w:rsidRPr="00FE6406">
        <w:rPr>
          <w:rStyle w:val="9-Char"/>
          <w:rFonts w:eastAsia="Batang" w:hint="cs"/>
          <w:rtl/>
        </w:rPr>
        <w:t>54 ک</w:t>
      </w:r>
      <w:r w:rsidR="00446BB7">
        <w:rPr>
          <w:rStyle w:val="9-Char"/>
          <w:rFonts w:eastAsia="Batang" w:hint="cs"/>
          <w:rtl/>
        </w:rPr>
        <w:t>ی</w:t>
      </w:r>
      <w:r w:rsidRPr="00FE6406">
        <w:rPr>
          <w:rStyle w:val="9-Char"/>
          <w:rFonts w:eastAsia="Batang" w:hint="cs"/>
          <w:rtl/>
        </w:rPr>
        <w:t>لومتر</w:t>
      </w:r>
      <w:r w:rsidR="00446BB7">
        <w:rPr>
          <w:rStyle w:val="9-Char"/>
          <w:rFonts w:eastAsia="Batang" w:hint="cs"/>
          <w:rtl/>
        </w:rPr>
        <w:t>ی</w:t>
      </w:r>
      <w:r w:rsidRPr="007100A7">
        <w:rPr>
          <w:rStyle w:val="1-Char"/>
          <w:rFonts w:hint="cs"/>
          <w:rtl/>
        </w:rPr>
        <w:t xml:space="preserve"> مکه‌</w:t>
      </w:r>
      <w:r w:rsidR="00446BB7">
        <w:rPr>
          <w:rStyle w:val="1-Char"/>
          <w:rFonts w:hint="cs"/>
          <w:rtl/>
        </w:rPr>
        <w:t>ی</w:t>
      </w:r>
      <w:r w:rsidRPr="007100A7">
        <w:rPr>
          <w:rStyle w:val="1-Char"/>
          <w:rFonts w:hint="cs"/>
          <w:rtl/>
        </w:rPr>
        <w:t xml:space="preserve"> مکرمه قرار دارد و محل احرام بستن مردم عراق م</w:t>
      </w:r>
      <w:r w:rsidR="00446BB7">
        <w:rPr>
          <w:rStyle w:val="1-Char"/>
          <w:rFonts w:hint="cs"/>
          <w:rtl/>
        </w:rPr>
        <w:t>ی</w:t>
      </w:r>
      <w:r w:rsidRPr="007100A7">
        <w:rPr>
          <w:rStyle w:val="1-Char"/>
          <w:rFonts w:hint="cs"/>
          <w:rtl/>
        </w:rPr>
        <w:t>‌باشد.</w:t>
      </w:r>
    </w:p>
    <w:p w:rsidR="006B31CA" w:rsidRPr="007100A7" w:rsidRDefault="006B31CA" w:rsidP="00AF1D25">
      <w:pPr>
        <w:rPr>
          <w:rStyle w:val="1-Char"/>
          <w:rtl/>
        </w:rPr>
      </w:pPr>
      <w:r w:rsidRPr="00FE6406">
        <w:rPr>
          <w:rStyle w:val="9-Char"/>
          <w:rFonts w:eastAsia="Batang" w:hint="cs"/>
          <w:rtl/>
        </w:rPr>
        <w:t>ج) «جُحفه»:</w:t>
      </w:r>
      <w:r w:rsidRPr="007100A7">
        <w:rPr>
          <w:rStyle w:val="1-Char"/>
          <w:rFonts w:hint="cs"/>
          <w:rtl/>
        </w:rPr>
        <w:t xml:space="preserve"> ا</w:t>
      </w:r>
      <w:r w:rsidR="00446BB7">
        <w:rPr>
          <w:rStyle w:val="1-Char"/>
          <w:rFonts w:hint="cs"/>
          <w:rtl/>
        </w:rPr>
        <w:t>ی</w:t>
      </w:r>
      <w:r w:rsidRPr="007100A7">
        <w:rPr>
          <w:rStyle w:val="1-Char"/>
          <w:rFonts w:hint="cs"/>
          <w:rtl/>
        </w:rPr>
        <w:t>ن مکان در روزگار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قر</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بزرگ</w:t>
      </w:r>
      <w:r w:rsidR="00446BB7">
        <w:rPr>
          <w:rStyle w:val="1-Char"/>
          <w:rFonts w:hint="cs"/>
          <w:rtl/>
        </w:rPr>
        <w:t>ی</w:t>
      </w:r>
      <w:r w:rsidRPr="007100A7">
        <w:rPr>
          <w:rStyle w:val="1-Char"/>
          <w:rFonts w:hint="cs"/>
          <w:rtl/>
        </w:rPr>
        <w:t xml:space="preserve"> بود که از </w:t>
      </w:r>
      <w:r w:rsidRPr="00DE1AF1">
        <w:rPr>
          <w:rStyle w:val="5-Char0"/>
          <w:rFonts w:hint="cs"/>
          <w:rtl/>
        </w:rPr>
        <w:t>«رابع»</w:t>
      </w:r>
      <w:r w:rsidRPr="007100A7">
        <w:rPr>
          <w:rStyle w:val="1-Char"/>
          <w:rFonts w:hint="cs"/>
          <w:rtl/>
        </w:rPr>
        <w:t xml:space="preserve"> در حدود چهار ما</w:t>
      </w:r>
      <w:r w:rsidR="00446BB7">
        <w:rPr>
          <w:rStyle w:val="1-Char"/>
          <w:rFonts w:hint="cs"/>
          <w:rtl/>
        </w:rPr>
        <w:t>ی</w:t>
      </w:r>
      <w:r w:rsidRPr="007100A7">
        <w:rPr>
          <w:rStyle w:val="1-Char"/>
          <w:rFonts w:hint="cs"/>
          <w:rtl/>
        </w:rPr>
        <w:t>ل فاصله و در جهت چپ راه مکّه قرار داشت؛ و هم اکنون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از ا</w:t>
      </w:r>
      <w:r w:rsidR="00446BB7">
        <w:rPr>
          <w:rStyle w:val="1-Char"/>
          <w:rFonts w:hint="cs"/>
          <w:rtl/>
        </w:rPr>
        <w:t>ی</w:t>
      </w:r>
      <w:r w:rsidRPr="007100A7">
        <w:rPr>
          <w:rStyle w:val="1-Char"/>
          <w:rFonts w:hint="cs"/>
          <w:rtl/>
        </w:rPr>
        <w:t>ن راه باق</w:t>
      </w:r>
      <w:r w:rsidR="00446BB7">
        <w:rPr>
          <w:rStyle w:val="1-Char"/>
          <w:rFonts w:hint="cs"/>
          <w:rtl/>
        </w:rPr>
        <w:t>ی</w:t>
      </w:r>
      <w:r w:rsidRPr="007100A7">
        <w:rPr>
          <w:rStyle w:val="1-Char"/>
          <w:rFonts w:hint="cs"/>
          <w:rtl/>
        </w:rPr>
        <w:t xml:space="preserve"> نمانده و حاج</w:t>
      </w:r>
      <w:r w:rsidR="00446BB7">
        <w:rPr>
          <w:rStyle w:val="1-Char"/>
          <w:rFonts w:hint="cs"/>
          <w:rtl/>
        </w:rPr>
        <w:t>ی</w:t>
      </w:r>
      <w:r w:rsidRPr="007100A7">
        <w:rPr>
          <w:rStyle w:val="1-Char"/>
          <w:rFonts w:hint="cs"/>
          <w:rtl/>
        </w:rPr>
        <w:t>ان از آن منطقه گذر نم</w:t>
      </w:r>
      <w:r w:rsidR="00446BB7">
        <w:rPr>
          <w:rStyle w:val="1-Char"/>
          <w:rFonts w:hint="cs"/>
          <w:rtl/>
        </w:rPr>
        <w:t>ی</w:t>
      </w:r>
      <w:r w:rsidRPr="007100A7">
        <w:rPr>
          <w:rStyle w:val="1-Char"/>
          <w:rFonts w:hint="cs"/>
          <w:rtl/>
        </w:rPr>
        <w:t>‌کنند، بلکه تمام</w:t>
      </w:r>
      <w:r w:rsidR="00446BB7">
        <w:rPr>
          <w:rStyle w:val="1-Char"/>
          <w:rFonts w:hint="cs"/>
          <w:rtl/>
        </w:rPr>
        <w:t>ی</w:t>
      </w:r>
      <w:r w:rsidRPr="007100A7">
        <w:rPr>
          <w:rStyle w:val="1-Char"/>
          <w:rFonts w:hint="cs"/>
          <w:rtl/>
        </w:rPr>
        <w:t xml:space="preserve"> مردمان شام از ذوالحل</w:t>
      </w:r>
      <w:r w:rsidR="00446BB7">
        <w:rPr>
          <w:rStyle w:val="1-Char"/>
          <w:rFonts w:hint="cs"/>
          <w:rtl/>
        </w:rPr>
        <w:t>ی</w:t>
      </w:r>
      <w:r w:rsidRPr="007100A7">
        <w:rPr>
          <w:rStyle w:val="1-Char"/>
          <w:rFonts w:hint="cs"/>
          <w:rtl/>
        </w:rPr>
        <w:t>فه عبور م</w:t>
      </w:r>
      <w:r w:rsidR="00446BB7">
        <w:rPr>
          <w:rStyle w:val="1-Char"/>
          <w:rFonts w:hint="cs"/>
          <w:rtl/>
        </w:rPr>
        <w:t>ی</w:t>
      </w:r>
      <w:r w:rsidRPr="007100A7">
        <w:rPr>
          <w:rStyle w:val="1-Char"/>
          <w:rFonts w:hint="cs"/>
          <w:rtl/>
        </w:rPr>
        <w:t>‌کنند و از آنجا برا</w:t>
      </w:r>
      <w:r w:rsidR="00446BB7">
        <w:rPr>
          <w:rStyle w:val="1-Char"/>
          <w:rFonts w:hint="cs"/>
          <w:rtl/>
        </w:rPr>
        <w:t>ی</w:t>
      </w:r>
      <w:r w:rsidRPr="007100A7">
        <w:rPr>
          <w:rStyle w:val="1-Char"/>
          <w:rFonts w:hint="cs"/>
          <w:rtl/>
        </w:rPr>
        <w:t xml:space="preserve"> حج، احرام م</w:t>
      </w:r>
      <w:r w:rsidR="00446BB7">
        <w:rPr>
          <w:rStyle w:val="1-Char"/>
          <w:rFonts w:hint="cs"/>
          <w:rtl/>
        </w:rPr>
        <w:t>ی</w:t>
      </w:r>
      <w:r w:rsidRPr="007100A7">
        <w:rPr>
          <w:rStyle w:val="1-Char"/>
          <w:rFonts w:hint="cs"/>
          <w:rtl/>
        </w:rPr>
        <w:t xml:space="preserve">‌بندند. به هر حال، اکنون محل </w:t>
      </w:r>
      <w:r w:rsidRPr="00FE6406">
        <w:rPr>
          <w:rStyle w:val="9-Char"/>
          <w:rFonts w:eastAsia="Batang" w:hint="cs"/>
          <w:rtl/>
        </w:rPr>
        <w:t>جُحفه</w:t>
      </w:r>
      <w:r w:rsidRPr="007100A7">
        <w:rPr>
          <w:rStyle w:val="1-Char"/>
          <w:rFonts w:hint="cs"/>
          <w:rtl/>
        </w:rPr>
        <w:t xml:space="preserve"> از راه اصل</w:t>
      </w:r>
      <w:r w:rsidR="00446BB7">
        <w:rPr>
          <w:rStyle w:val="1-Char"/>
          <w:rFonts w:hint="cs"/>
          <w:rtl/>
        </w:rPr>
        <w:t>ی</w:t>
      </w:r>
      <w:r w:rsidRPr="007100A7">
        <w:rPr>
          <w:rStyle w:val="1-Char"/>
          <w:rFonts w:hint="cs"/>
          <w:rtl/>
        </w:rPr>
        <w:t xml:space="preserve"> دور شده است؛ از ا</w:t>
      </w:r>
      <w:r w:rsidR="00446BB7">
        <w:rPr>
          <w:rStyle w:val="1-Char"/>
          <w:rFonts w:hint="cs"/>
          <w:rtl/>
        </w:rPr>
        <w:t>ی</w:t>
      </w:r>
      <w:r w:rsidRPr="007100A7">
        <w:rPr>
          <w:rStyle w:val="1-Char"/>
          <w:rFonts w:hint="cs"/>
          <w:rtl/>
        </w:rPr>
        <w:t>ن رو از محل</w:t>
      </w:r>
      <w:r w:rsidR="00446BB7">
        <w:rPr>
          <w:rStyle w:val="1-Char"/>
          <w:rFonts w:hint="cs"/>
          <w:rtl/>
        </w:rPr>
        <w:t>ی</w:t>
      </w:r>
      <w:r w:rsidRPr="007100A7">
        <w:rPr>
          <w:rStyle w:val="1-Char"/>
          <w:rFonts w:hint="cs"/>
          <w:rtl/>
        </w:rPr>
        <w:t xml:space="preserve"> به نام </w:t>
      </w:r>
      <w:r w:rsidRPr="00DE1AF1">
        <w:rPr>
          <w:rStyle w:val="5-Char0"/>
          <w:rFonts w:hint="cs"/>
          <w:rtl/>
        </w:rPr>
        <w:t>«رابع»</w:t>
      </w:r>
      <w:r w:rsidRPr="007100A7">
        <w:rPr>
          <w:rStyle w:val="1-Char"/>
          <w:rFonts w:hint="cs"/>
          <w:rtl/>
        </w:rPr>
        <w:t xml:space="preserve"> احرام م</w:t>
      </w:r>
      <w:r w:rsidR="00446BB7">
        <w:rPr>
          <w:rStyle w:val="1-Char"/>
          <w:rFonts w:hint="cs"/>
          <w:rtl/>
        </w:rPr>
        <w:t>ی</w:t>
      </w:r>
      <w:r w:rsidRPr="007100A7">
        <w:rPr>
          <w:rStyle w:val="1-Char"/>
          <w:rFonts w:hint="cs"/>
          <w:rtl/>
        </w:rPr>
        <w:t xml:space="preserve">‌بندند. و </w:t>
      </w:r>
      <w:r w:rsidRPr="00DE1AF1">
        <w:rPr>
          <w:rStyle w:val="5-Char0"/>
          <w:rFonts w:hint="cs"/>
          <w:rtl/>
        </w:rPr>
        <w:t>«رابع»</w:t>
      </w:r>
      <w:r w:rsidRPr="007100A7">
        <w:rPr>
          <w:rStyle w:val="1-Char"/>
          <w:rFonts w:hint="cs"/>
          <w:rtl/>
        </w:rPr>
        <w:t xml:space="preserve"> از مکه‌</w:t>
      </w:r>
      <w:r w:rsidR="00446BB7">
        <w:rPr>
          <w:rStyle w:val="1-Char"/>
          <w:rFonts w:hint="cs"/>
          <w:rtl/>
        </w:rPr>
        <w:t>ی</w:t>
      </w:r>
      <w:r w:rsidRPr="007100A7">
        <w:rPr>
          <w:rStyle w:val="1-Char"/>
          <w:rFonts w:hint="cs"/>
          <w:rtl/>
        </w:rPr>
        <w:t xml:space="preserve"> مکرمه </w:t>
      </w:r>
      <w:r w:rsidRPr="00FE6406">
        <w:rPr>
          <w:rStyle w:val="9-Char"/>
          <w:rFonts w:eastAsia="Batang" w:hint="cs"/>
          <w:rtl/>
        </w:rPr>
        <w:t>200 ک</w:t>
      </w:r>
      <w:r w:rsidR="00446BB7">
        <w:rPr>
          <w:rStyle w:val="9-Char"/>
          <w:rFonts w:eastAsia="Batang" w:hint="cs"/>
          <w:rtl/>
        </w:rPr>
        <w:t>ی</w:t>
      </w:r>
      <w:r w:rsidRPr="00FE6406">
        <w:rPr>
          <w:rStyle w:val="9-Char"/>
          <w:rFonts w:eastAsia="Batang" w:hint="cs"/>
          <w:rtl/>
        </w:rPr>
        <w:t>لومتر</w:t>
      </w:r>
      <w:r w:rsidRPr="007100A7">
        <w:rPr>
          <w:rStyle w:val="1-Char"/>
          <w:rFonts w:hint="cs"/>
          <w:rtl/>
        </w:rPr>
        <w:t xml:space="preserve"> فاصله دارد.</w:t>
      </w:r>
    </w:p>
    <w:p w:rsidR="006B31CA" w:rsidRPr="007100A7" w:rsidRDefault="006B31CA" w:rsidP="00AF1D25">
      <w:pPr>
        <w:rPr>
          <w:rStyle w:val="1-Char"/>
          <w:rtl/>
        </w:rPr>
      </w:pPr>
      <w:r w:rsidRPr="00FE6406">
        <w:rPr>
          <w:rStyle w:val="9-Char"/>
          <w:rFonts w:eastAsia="Batang" w:hint="cs"/>
          <w:rtl/>
        </w:rPr>
        <w:t xml:space="preserve">د) «قَرن»: </w:t>
      </w:r>
      <w:r w:rsidRPr="007100A7">
        <w:rPr>
          <w:rStyle w:val="1-Char"/>
          <w:rFonts w:hint="cs"/>
          <w:rtl/>
        </w:rPr>
        <w:t>ا</w:t>
      </w:r>
      <w:r w:rsidR="00446BB7">
        <w:rPr>
          <w:rStyle w:val="1-Char"/>
          <w:rFonts w:hint="cs"/>
          <w:rtl/>
        </w:rPr>
        <w:t>ی</w:t>
      </w:r>
      <w:r w:rsidRPr="007100A7">
        <w:rPr>
          <w:rStyle w:val="1-Char"/>
          <w:rFonts w:hint="cs"/>
          <w:rtl/>
        </w:rPr>
        <w:t>ن مکان، هم اکنون، م</w:t>
      </w:r>
      <w:r w:rsidR="00446BB7">
        <w:rPr>
          <w:rStyle w:val="1-Char"/>
          <w:rFonts w:hint="cs"/>
          <w:rtl/>
        </w:rPr>
        <w:t>ی</w:t>
      </w:r>
      <w:r w:rsidRPr="007100A7">
        <w:rPr>
          <w:rStyle w:val="1-Char"/>
          <w:rFonts w:hint="cs"/>
          <w:rtl/>
        </w:rPr>
        <w:t xml:space="preserve">قات مردمان </w:t>
      </w:r>
      <w:r w:rsidRPr="00FE6406">
        <w:rPr>
          <w:rStyle w:val="9-Char"/>
          <w:rFonts w:eastAsia="Batang" w:hint="cs"/>
          <w:rtl/>
        </w:rPr>
        <w:t>نجد</w:t>
      </w:r>
      <w:r w:rsidRPr="007100A7">
        <w:rPr>
          <w:rStyle w:val="1-Char"/>
          <w:rFonts w:hint="cs"/>
          <w:rtl/>
        </w:rPr>
        <w:t xml:space="preserve"> و </w:t>
      </w:r>
      <w:r w:rsidRPr="00FE6406">
        <w:rPr>
          <w:rStyle w:val="9-Char"/>
          <w:rFonts w:eastAsia="Batang" w:hint="cs"/>
          <w:rtl/>
        </w:rPr>
        <w:t>مشرق زم</w:t>
      </w:r>
      <w:r w:rsidR="00446BB7">
        <w:rPr>
          <w:rStyle w:val="9-Char"/>
          <w:rFonts w:eastAsia="Batang" w:hint="cs"/>
          <w:rtl/>
        </w:rPr>
        <w:t>ی</w:t>
      </w:r>
      <w:r w:rsidRPr="00FE6406">
        <w:rPr>
          <w:rStyle w:val="9-Char"/>
          <w:rFonts w:eastAsia="Batang" w:hint="cs"/>
          <w:rtl/>
        </w:rPr>
        <w:t>ن</w:t>
      </w:r>
      <w:r w:rsidRPr="007100A7">
        <w:rPr>
          <w:rStyle w:val="1-Char"/>
          <w:rFonts w:hint="cs"/>
          <w:rtl/>
        </w:rPr>
        <w:t xml:space="preserve"> است و کسان</w:t>
      </w:r>
      <w:r w:rsidR="00446BB7">
        <w:rPr>
          <w:rStyle w:val="1-Char"/>
          <w:rFonts w:hint="cs"/>
          <w:rtl/>
        </w:rPr>
        <w:t>ی</w:t>
      </w:r>
      <w:r w:rsidRPr="007100A7">
        <w:rPr>
          <w:rStyle w:val="1-Char"/>
          <w:rFonts w:hint="cs"/>
          <w:rtl/>
        </w:rPr>
        <w:t xml:space="preserve"> که به مکه وارد م</w:t>
      </w:r>
      <w:r w:rsidR="00446BB7">
        <w:rPr>
          <w:rStyle w:val="1-Char"/>
          <w:rFonts w:hint="cs"/>
          <w:rtl/>
        </w:rPr>
        <w:t>ی</w:t>
      </w:r>
      <w:r w:rsidRPr="007100A7">
        <w:rPr>
          <w:rStyle w:val="1-Char"/>
          <w:rFonts w:hint="cs"/>
          <w:rtl/>
        </w:rPr>
        <w:t>‌شوند، از هم</w:t>
      </w:r>
      <w:r w:rsidR="00446BB7">
        <w:rPr>
          <w:rStyle w:val="1-Char"/>
          <w:rFonts w:hint="cs"/>
          <w:rtl/>
        </w:rPr>
        <w:t>ی</w:t>
      </w:r>
      <w:r w:rsidRPr="007100A7">
        <w:rPr>
          <w:rStyle w:val="1-Char"/>
          <w:rFonts w:hint="cs"/>
          <w:rtl/>
        </w:rPr>
        <w:t xml:space="preserve">ن مکان </w:t>
      </w:r>
      <w:r w:rsidR="00446BB7">
        <w:rPr>
          <w:rStyle w:val="1-Char"/>
          <w:rFonts w:hint="cs"/>
          <w:rtl/>
        </w:rPr>
        <w:t>ی</w:t>
      </w:r>
      <w:r w:rsidRPr="007100A7">
        <w:rPr>
          <w:rStyle w:val="1-Char"/>
          <w:rFonts w:hint="cs"/>
          <w:rtl/>
        </w:rPr>
        <w:t>ا از برابر آن برا</w:t>
      </w:r>
      <w:r w:rsidR="00446BB7">
        <w:rPr>
          <w:rStyle w:val="1-Char"/>
          <w:rFonts w:hint="cs"/>
          <w:rtl/>
        </w:rPr>
        <w:t>ی</w:t>
      </w:r>
      <w:r w:rsidRPr="007100A7">
        <w:rPr>
          <w:rStyle w:val="1-Char"/>
          <w:rFonts w:hint="cs"/>
          <w:rtl/>
        </w:rPr>
        <w:t xml:space="preserve"> حجّ احرام م</w:t>
      </w:r>
      <w:r w:rsidR="00446BB7">
        <w:rPr>
          <w:rStyle w:val="1-Char"/>
          <w:rFonts w:hint="cs"/>
          <w:rtl/>
        </w:rPr>
        <w:t>ی</w:t>
      </w:r>
      <w:r w:rsidRPr="007100A7">
        <w:rPr>
          <w:rStyle w:val="1-Char"/>
          <w:rFonts w:hint="cs"/>
          <w:rtl/>
        </w:rPr>
        <w:t>‌بندند. به هر حال، «</w:t>
      </w:r>
      <w:r w:rsidRPr="00FE6406">
        <w:rPr>
          <w:rStyle w:val="9-Char"/>
          <w:rFonts w:eastAsia="Batang" w:hint="cs"/>
          <w:rtl/>
        </w:rPr>
        <w:t>قرن</w:t>
      </w:r>
      <w:r w:rsidRPr="007100A7">
        <w:rPr>
          <w:rStyle w:val="1-Char"/>
          <w:rFonts w:hint="cs"/>
          <w:rtl/>
        </w:rPr>
        <w:t>» ن</w:t>
      </w:r>
      <w:r w:rsidR="00446BB7">
        <w:rPr>
          <w:rStyle w:val="1-Char"/>
          <w:rFonts w:hint="cs"/>
          <w:rtl/>
        </w:rPr>
        <w:t>ی</w:t>
      </w:r>
      <w:r w:rsidRPr="007100A7">
        <w:rPr>
          <w:rStyle w:val="1-Char"/>
          <w:rFonts w:hint="cs"/>
          <w:rtl/>
        </w:rPr>
        <w:t>ز از محل‌ها و مکان‌ها</w:t>
      </w:r>
      <w:r w:rsidR="00446BB7">
        <w:rPr>
          <w:rStyle w:val="1-Char"/>
          <w:rFonts w:hint="cs"/>
          <w:rtl/>
        </w:rPr>
        <w:t>ی</w:t>
      </w:r>
      <w:r w:rsidRPr="007100A7">
        <w:rPr>
          <w:rStyle w:val="1-Char"/>
          <w:rFonts w:hint="cs"/>
          <w:rtl/>
        </w:rPr>
        <w:t xml:space="preserve"> بستن احرام است که مردم نجد و کسان</w:t>
      </w:r>
      <w:r w:rsidR="00446BB7">
        <w:rPr>
          <w:rStyle w:val="1-Char"/>
          <w:rFonts w:hint="cs"/>
          <w:rtl/>
        </w:rPr>
        <w:t>ی</w:t>
      </w:r>
      <w:r w:rsidRPr="007100A7">
        <w:rPr>
          <w:rStyle w:val="1-Char"/>
          <w:rFonts w:hint="cs"/>
          <w:rtl/>
        </w:rPr>
        <w:t xml:space="preserve"> که از راه طائف به مکّه م</w:t>
      </w:r>
      <w:r w:rsidR="00446BB7">
        <w:rPr>
          <w:rStyle w:val="1-Char"/>
          <w:rFonts w:hint="cs"/>
          <w:rtl/>
        </w:rPr>
        <w:t>ی</w:t>
      </w:r>
      <w:r w:rsidRPr="007100A7">
        <w:rPr>
          <w:rStyle w:val="1-Char"/>
          <w:rFonts w:hint="cs"/>
          <w:rtl/>
        </w:rPr>
        <w:t>‌آ</w:t>
      </w:r>
      <w:r w:rsidR="00446BB7">
        <w:rPr>
          <w:rStyle w:val="1-Char"/>
          <w:rFonts w:hint="cs"/>
          <w:rtl/>
        </w:rPr>
        <w:t>ی</w:t>
      </w:r>
      <w:r w:rsidRPr="007100A7">
        <w:rPr>
          <w:rStyle w:val="1-Char"/>
          <w:rFonts w:hint="cs"/>
          <w:rtl/>
        </w:rPr>
        <w:t>ند، از ا</w:t>
      </w:r>
      <w:r w:rsidR="00446BB7">
        <w:rPr>
          <w:rStyle w:val="1-Char"/>
          <w:rFonts w:hint="cs"/>
          <w:rtl/>
        </w:rPr>
        <w:t>ی</w:t>
      </w:r>
      <w:r w:rsidRPr="007100A7">
        <w:rPr>
          <w:rStyle w:val="1-Char"/>
          <w:rFonts w:hint="cs"/>
          <w:rtl/>
        </w:rPr>
        <w:t>نجا احرام م</w:t>
      </w:r>
      <w:r w:rsidR="00446BB7">
        <w:rPr>
          <w:rStyle w:val="1-Char"/>
          <w:rFonts w:hint="cs"/>
          <w:rtl/>
        </w:rPr>
        <w:t>ی</w:t>
      </w:r>
      <w:r w:rsidRPr="007100A7">
        <w:rPr>
          <w:rStyle w:val="1-Char"/>
          <w:rFonts w:hint="cs"/>
          <w:rtl/>
        </w:rPr>
        <w:t>‌بندند. و فاصله‌</w:t>
      </w:r>
      <w:r w:rsidR="00446BB7">
        <w:rPr>
          <w:rStyle w:val="1-Char"/>
          <w:rFonts w:hint="cs"/>
          <w:rtl/>
        </w:rPr>
        <w:t>ی</w:t>
      </w:r>
      <w:r w:rsidRPr="007100A7">
        <w:rPr>
          <w:rStyle w:val="1-Char"/>
          <w:rFonts w:hint="cs"/>
          <w:rtl/>
        </w:rPr>
        <w:t xml:space="preserve"> ب</w:t>
      </w:r>
      <w:r w:rsidR="00446BB7">
        <w:rPr>
          <w:rStyle w:val="1-Char"/>
          <w:rFonts w:hint="cs"/>
          <w:rtl/>
        </w:rPr>
        <w:t>ی</w:t>
      </w:r>
      <w:r w:rsidRPr="007100A7">
        <w:rPr>
          <w:rStyle w:val="1-Char"/>
          <w:rFonts w:hint="cs"/>
          <w:rtl/>
        </w:rPr>
        <w:t>ن قرن و مکه‌</w:t>
      </w:r>
      <w:r w:rsidR="00446BB7">
        <w:rPr>
          <w:rStyle w:val="1-Char"/>
          <w:rFonts w:hint="cs"/>
          <w:rtl/>
        </w:rPr>
        <w:t>ی</w:t>
      </w:r>
      <w:r w:rsidRPr="007100A7">
        <w:rPr>
          <w:rStyle w:val="1-Char"/>
          <w:rFonts w:hint="cs"/>
          <w:rtl/>
        </w:rPr>
        <w:t xml:space="preserve"> مکرمه، </w:t>
      </w:r>
      <w:r w:rsidRPr="00FE6406">
        <w:rPr>
          <w:rStyle w:val="9-Char"/>
          <w:rFonts w:eastAsia="Batang" w:hint="cs"/>
          <w:rtl/>
        </w:rPr>
        <w:t>94 ک</w:t>
      </w:r>
      <w:r w:rsidR="00446BB7">
        <w:rPr>
          <w:rStyle w:val="9-Char"/>
          <w:rFonts w:eastAsia="Batang" w:hint="cs"/>
          <w:rtl/>
        </w:rPr>
        <w:t>ی</w:t>
      </w:r>
      <w:r w:rsidRPr="00FE6406">
        <w:rPr>
          <w:rStyle w:val="9-Char"/>
          <w:rFonts w:eastAsia="Batang" w:hint="cs"/>
          <w:rtl/>
        </w:rPr>
        <w:t>لومتر</w:t>
      </w:r>
      <w:r w:rsidRPr="007100A7">
        <w:rPr>
          <w:rStyle w:val="1-Char"/>
          <w:rFonts w:hint="cs"/>
          <w:rtl/>
        </w:rPr>
        <w:t xml:space="preserve"> است.</w:t>
      </w:r>
    </w:p>
    <w:p w:rsidR="006B31CA" w:rsidRPr="007100A7" w:rsidRDefault="006B31CA" w:rsidP="00AF1D25">
      <w:pPr>
        <w:rPr>
          <w:rStyle w:val="1-Char"/>
          <w:rtl/>
        </w:rPr>
      </w:pPr>
      <w:r w:rsidRPr="00FE6406">
        <w:rPr>
          <w:rStyle w:val="9-Char"/>
          <w:rFonts w:eastAsia="Batang" w:hint="cs"/>
          <w:rtl/>
        </w:rPr>
        <w:t xml:space="preserve">ه) </w:t>
      </w:r>
      <w:r w:rsidRPr="00DE1AF1">
        <w:rPr>
          <w:rStyle w:val="5-Char0"/>
          <w:rFonts w:hint="cs"/>
          <w:rtl/>
        </w:rPr>
        <w:t>«يَلَمْلَمْ»</w:t>
      </w:r>
      <w:r w:rsidRPr="00FE6406">
        <w:rPr>
          <w:rStyle w:val="9-Char"/>
          <w:rFonts w:eastAsia="Batang" w:hint="cs"/>
          <w:rtl/>
        </w:rPr>
        <w:t>:</w:t>
      </w:r>
      <w:r w:rsidRPr="007100A7">
        <w:rPr>
          <w:rStyle w:val="1-Char"/>
          <w:rFonts w:hint="cs"/>
          <w:rtl/>
        </w:rPr>
        <w:t xml:space="preserve"> ا</w:t>
      </w:r>
      <w:r w:rsidR="00446BB7">
        <w:rPr>
          <w:rStyle w:val="1-Char"/>
          <w:rFonts w:hint="cs"/>
          <w:rtl/>
        </w:rPr>
        <w:t>ی</w:t>
      </w:r>
      <w:r w:rsidRPr="007100A7">
        <w:rPr>
          <w:rStyle w:val="1-Char"/>
          <w:rFonts w:hint="cs"/>
          <w:rtl/>
        </w:rPr>
        <w:t xml:space="preserve">ن مکان، هم اکنون به </w:t>
      </w:r>
      <w:r w:rsidRPr="00DE1AF1">
        <w:rPr>
          <w:rStyle w:val="5-Char0"/>
          <w:rFonts w:hint="cs"/>
          <w:rtl/>
        </w:rPr>
        <w:t>«سعديّه»</w:t>
      </w:r>
      <w:r w:rsidRPr="007100A7">
        <w:rPr>
          <w:rStyle w:val="1-Char"/>
          <w:rFonts w:hint="cs"/>
          <w:rtl/>
        </w:rPr>
        <w:t xml:space="preserve"> مشهور است؛ و </w:t>
      </w:r>
      <w:r w:rsidRPr="00DE1AF1">
        <w:rPr>
          <w:rStyle w:val="5-Char0"/>
          <w:rFonts w:hint="cs"/>
          <w:rtl/>
        </w:rPr>
        <w:t>«سعديّه»</w:t>
      </w:r>
      <w:r w:rsidRPr="007100A7">
        <w:rPr>
          <w:rStyle w:val="1-Char"/>
          <w:rFonts w:hint="cs"/>
          <w:rtl/>
        </w:rPr>
        <w:t>: کوه</w:t>
      </w:r>
      <w:r w:rsidR="00446BB7">
        <w:rPr>
          <w:rStyle w:val="1-Char"/>
          <w:rFonts w:hint="cs"/>
          <w:rtl/>
        </w:rPr>
        <w:t>ی</w:t>
      </w:r>
      <w:r w:rsidRPr="007100A7">
        <w:rPr>
          <w:rStyle w:val="1-Char"/>
          <w:rFonts w:hint="cs"/>
          <w:rtl/>
        </w:rPr>
        <w:t xml:space="preserve"> است که مردم </w:t>
      </w:r>
      <w:r w:rsidR="00446BB7">
        <w:rPr>
          <w:rStyle w:val="1-Char"/>
          <w:rFonts w:hint="cs"/>
          <w:rtl/>
        </w:rPr>
        <w:t>ی</w:t>
      </w:r>
      <w:r w:rsidRPr="007100A7">
        <w:rPr>
          <w:rStyle w:val="1-Char"/>
          <w:rFonts w:hint="cs"/>
          <w:rtl/>
        </w:rPr>
        <w:t>من از آن عبور م</w:t>
      </w:r>
      <w:r w:rsidR="00446BB7">
        <w:rPr>
          <w:rStyle w:val="1-Char"/>
          <w:rFonts w:hint="cs"/>
          <w:rtl/>
        </w:rPr>
        <w:t>ی</w:t>
      </w:r>
      <w:r w:rsidRPr="007100A7">
        <w:rPr>
          <w:rStyle w:val="1-Char"/>
          <w:rFonts w:hint="cs"/>
          <w:rtl/>
        </w:rPr>
        <w:t>‌کنند و به مکه‌</w:t>
      </w:r>
      <w:r w:rsidR="00446BB7">
        <w:rPr>
          <w:rStyle w:val="1-Char"/>
          <w:rFonts w:hint="cs"/>
          <w:rtl/>
        </w:rPr>
        <w:t>ی</w:t>
      </w:r>
      <w:r w:rsidRPr="007100A7">
        <w:rPr>
          <w:rStyle w:val="1-Char"/>
          <w:rFonts w:hint="cs"/>
          <w:rtl/>
        </w:rPr>
        <w:t xml:space="preserve"> مکرمه وارد م</w:t>
      </w:r>
      <w:r w:rsidR="00446BB7">
        <w:rPr>
          <w:rStyle w:val="1-Char"/>
          <w:rFonts w:hint="cs"/>
          <w:rtl/>
        </w:rPr>
        <w:t>ی</w:t>
      </w:r>
      <w:r w:rsidRPr="007100A7">
        <w:rPr>
          <w:rStyle w:val="1-Char"/>
          <w:rFonts w:hint="cs"/>
          <w:rtl/>
        </w:rPr>
        <w:t xml:space="preserve">‌شوند. </w:t>
      </w:r>
    </w:p>
    <w:p w:rsidR="006B31CA" w:rsidRPr="007100A7" w:rsidRDefault="006B31CA" w:rsidP="00AF1D25">
      <w:pPr>
        <w:rPr>
          <w:rStyle w:val="1-Char"/>
          <w:rtl/>
        </w:rPr>
      </w:pPr>
      <w:r w:rsidRPr="007100A7">
        <w:rPr>
          <w:rStyle w:val="1-Char"/>
          <w:rFonts w:hint="cs"/>
          <w:rtl/>
        </w:rPr>
        <w:t xml:space="preserve">به هر حال </w:t>
      </w:r>
      <w:r w:rsidRPr="00DE1AF1">
        <w:rPr>
          <w:rStyle w:val="5-Char0"/>
          <w:rFonts w:hint="cs"/>
          <w:rtl/>
        </w:rPr>
        <w:t>«يلملم»</w:t>
      </w:r>
      <w:r w:rsidRPr="007100A7">
        <w:rPr>
          <w:rStyle w:val="1-Char"/>
          <w:rFonts w:hint="cs"/>
          <w:rtl/>
        </w:rPr>
        <w:t xml:space="preserve"> احرامگاه مردم </w:t>
      </w:r>
      <w:r w:rsidR="00446BB7">
        <w:rPr>
          <w:rStyle w:val="1-Char"/>
          <w:rFonts w:hint="cs"/>
          <w:rtl/>
        </w:rPr>
        <w:t>ی</w:t>
      </w:r>
      <w:r w:rsidRPr="007100A7">
        <w:rPr>
          <w:rStyle w:val="1-Char"/>
          <w:rFonts w:hint="cs"/>
          <w:rtl/>
        </w:rPr>
        <w:t>من است در جنوب مکه‌</w:t>
      </w:r>
      <w:r w:rsidR="00446BB7">
        <w:rPr>
          <w:rStyle w:val="1-Char"/>
          <w:rFonts w:hint="cs"/>
          <w:rtl/>
        </w:rPr>
        <w:t>ی</w:t>
      </w:r>
      <w:r w:rsidRPr="007100A7">
        <w:rPr>
          <w:rStyle w:val="1-Char"/>
          <w:rFonts w:hint="cs"/>
          <w:rtl/>
        </w:rPr>
        <w:t xml:space="preserve"> مکرمه که 54 ک</w:t>
      </w:r>
      <w:r w:rsidR="00446BB7">
        <w:rPr>
          <w:rStyle w:val="1-Char"/>
          <w:rFonts w:hint="cs"/>
          <w:rtl/>
        </w:rPr>
        <w:t>ی</w:t>
      </w:r>
      <w:r w:rsidRPr="007100A7">
        <w:rPr>
          <w:rStyle w:val="1-Char"/>
          <w:rFonts w:hint="cs"/>
          <w:rtl/>
        </w:rPr>
        <w:t>لومتر با آن فاصله دارد. وکسان</w:t>
      </w:r>
      <w:r w:rsidR="00446BB7">
        <w:rPr>
          <w:rStyle w:val="1-Char"/>
          <w:rFonts w:hint="cs"/>
          <w:rtl/>
        </w:rPr>
        <w:t>ی</w:t>
      </w:r>
      <w:r w:rsidRPr="007100A7">
        <w:rPr>
          <w:rStyle w:val="1-Char"/>
          <w:rFonts w:hint="cs"/>
          <w:rtl/>
        </w:rPr>
        <w:t xml:space="preserve"> که در مکه‌</w:t>
      </w:r>
      <w:r w:rsidR="00446BB7">
        <w:rPr>
          <w:rStyle w:val="1-Char"/>
          <w:rFonts w:hint="cs"/>
          <w:rtl/>
        </w:rPr>
        <w:t>ی</w:t>
      </w:r>
      <w:r w:rsidRPr="007100A7">
        <w:rPr>
          <w:rStyle w:val="1-Char"/>
          <w:rFonts w:hint="cs"/>
          <w:rtl/>
        </w:rPr>
        <w:t xml:space="preserve"> مکرمه سکونت دارند و همچن</w:t>
      </w:r>
      <w:r w:rsidR="00446BB7">
        <w:rPr>
          <w:rStyle w:val="1-Char"/>
          <w:rFonts w:hint="cs"/>
          <w:rtl/>
        </w:rPr>
        <w:t>ی</w:t>
      </w:r>
      <w:r w:rsidRPr="007100A7">
        <w:rPr>
          <w:rStyle w:val="1-Char"/>
          <w:rFonts w:hint="cs"/>
          <w:rtl/>
        </w:rPr>
        <w:t>ن افراد</w:t>
      </w:r>
      <w:r w:rsidR="00446BB7">
        <w:rPr>
          <w:rStyle w:val="1-Char"/>
          <w:rFonts w:hint="cs"/>
          <w:rtl/>
        </w:rPr>
        <w:t>ی</w:t>
      </w:r>
      <w:r w:rsidRPr="007100A7">
        <w:rPr>
          <w:rStyle w:val="1-Char"/>
          <w:rFonts w:hint="cs"/>
          <w:rtl/>
        </w:rPr>
        <w:t xml:space="preserve"> که از اطراف مکه م</w:t>
      </w:r>
      <w:r w:rsidR="00446BB7">
        <w:rPr>
          <w:rStyle w:val="1-Char"/>
          <w:rFonts w:hint="cs"/>
          <w:rtl/>
        </w:rPr>
        <w:t>ی</w:t>
      </w:r>
      <w:r w:rsidRPr="007100A7">
        <w:rPr>
          <w:rStyle w:val="1-Char"/>
          <w:rFonts w:hint="cs"/>
          <w:rtl/>
        </w:rPr>
        <w:t>‌آ</w:t>
      </w:r>
      <w:r w:rsidR="00446BB7">
        <w:rPr>
          <w:rStyle w:val="1-Char"/>
          <w:rFonts w:hint="cs"/>
          <w:rtl/>
        </w:rPr>
        <w:t>ی</w:t>
      </w:r>
      <w:r w:rsidRPr="007100A7">
        <w:rPr>
          <w:rStyle w:val="1-Char"/>
          <w:rFonts w:hint="cs"/>
          <w:rtl/>
        </w:rPr>
        <w:t xml:space="preserve">ند احرامگاهشان از خانه‌شان است. </w:t>
      </w:r>
    </w:p>
    <w:p w:rsidR="006B31CA" w:rsidRPr="007100A7" w:rsidRDefault="006B31CA" w:rsidP="00AF1D25">
      <w:pPr>
        <w:rPr>
          <w:rStyle w:val="1-Char"/>
          <w:rtl/>
        </w:rPr>
      </w:pPr>
      <w:r w:rsidRPr="007100A7">
        <w:rPr>
          <w:rStyle w:val="1-Char"/>
          <w:rFonts w:hint="cs"/>
          <w:rtl/>
        </w:rPr>
        <w:t>ناگفته نماند که ا</w:t>
      </w:r>
      <w:r w:rsidR="00446BB7">
        <w:rPr>
          <w:rStyle w:val="1-Char"/>
          <w:rFonts w:hint="cs"/>
          <w:rtl/>
        </w:rPr>
        <w:t>ی</w:t>
      </w:r>
      <w:r w:rsidRPr="007100A7">
        <w:rPr>
          <w:rStyle w:val="1-Char"/>
          <w:rFonts w:hint="cs"/>
          <w:rtl/>
        </w:rPr>
        <w:t>ن مکان‌ها و احرامگاه‌ها، برا</w:t>
      </w:r>
      <w:r w:rsidR="00446BB7">
        <w:rPr>
          <w:rStyle w:val="1-Char"/>
          <w:rFonts w:hint="cs"/>
          <w:rtl/>
        </w:rPr>
        <w:t>ی</w:t>
      </w:r>
      <w:r w:rsidRPr="007100A7">
        <w:rPr>
          <w:rStyle w:val="1-Char"/>
          <w:rFonts w:hint="cs"/>
          <w:rtl/>
        </w:rPr>
        <w:t xml:space="preserve"> افراد</w:t>
      </w:r>
      <w:r w:rsidR="00446BB7">
        <w:rPr>
          <w:rStyle w:val="1-Char"/>
          <w:rFonts w:hint="cs"/>
          <w:rtl/>
        </w:rPr>
        <w:t>ی</w:t>
      </w:r>
      <w:r w:rsidRPr="007100A7">
        <w:rPr>
          <w:rStyle w:val="1-Char"/>
          <w:rFonts w:hint="cs"/>
          <w:rtl/>
        </w:rPr>
        <w:t xml:space="preserve"> معّ</w:t>
      </w:r>
      <w:r w:rsidR="00446BB7">
        <w:rPr>
          <w:rStyle w:val="1-Char"/>
          <w:rFonts w:hint="cs"/>
          <w:rtl/>
        </w:rPr>
        <w:t>ی</w:t>
      </w:r>
      <w:r w:rsidRPr="007100A7">
        <w:rPr>
          <w:rStyle w:val="1-Char"/>
          <w:rFonts w:hint="cs"/>
          <w:rtl/>
        </w:rPr>
        <w:t>ن و مشخص شده‌اند که خارج از</w:t>
      </w:r>
      <w:r w:rsidR="000751A8">
        <w:rPr>
          <w:rStyle w:val="1-Char"/>
          <w:rFonts w:hint="cs"/>
          <w:rtl/>
        </w:rPr>
        <w:t xml:space="preserve"> آن‌ها </w:t>
      </w:r>
      <w:r w:rsidRPr="007100A7">
        <w:rPr>
          <w:rStyle w:val="1-Char"/>
          <w:rFonts w:hint="cs"/>
          <w:rtl/>
        </w:rPr>
        <w:t>سکونت داشته باشند و بخواهند برا</w:t>
      </w:r>
      <w:r w:rsidR="00446BB7">
        <w:rPr>
          <w:rStyle w:val="1-Char"/>
          <w:rFonts w:hint="cs"/>
          <w:rtl/>
        </w:rPr>
        <w:t>ی</w:t>
      </w:r>
      <w:r w:rsidRPr="007100A7">
        <w:rPr>
          <w:rStyle w:val="1-Char"/>
          <w:rFonts w:hint="cs"/>
          <w:rtl/>
        </w:rPr>
        <w:t xml:space="preserve"> انجام اعمال و مناسک حجّ، از</w:t>
      </w:r>
      <w:r w:rsidR="000751A8">
        <w:rPr>
          <w:rStyle w:val="1-Char"/>
          <w:rFonts w:hint="cs"/>
          <w:rtl/>
        </w:rPr>
        <w:t xml:space="preserve"> آن‌ها </w:t>
      </w:r>
      <w:r w:rsidRPr="007100A7">
        <w:rPr>
          <w:rStyle w:val="1-Char"/>
          <w:rFonts w:hint="cs"/>
          <w:rtl/>
        </w:rPr>
        <w:t>گذر نما</w:t>
      </w:r>
      <w:r w:rsidR="00446BB7">
        <w:rPr>
          <w:rStyle w:val="1-Char"/>
          <w:rFonts w:hint="cs"/>
          <w:rtl/>
        </w:rPr>
        <w:t>ی</w:t>
      </w:r>
      <w:r w:rsidRPr="007100A7">
        <w:rPr>
          <w:rStyle w:val="1-Char"/>
          <w:rFonts w:hint="cs"/>
          <w:rtl/>
        </w:rPr>
        <w:t>ند؛ و کسان</w:t>
      </w:r>
      <w:r w:rsidR="00446BB7">
        <w:rPr>
          <w:rStyle w:val="1-Char"/>
          <w:rFonts w:hint="cs"/>
          <w:rtl/>
        </w:rPr>
        <w:t>ی</w:t>
      </w:r>
      <w:r w:rsidRPr="007100A7">
        <w:rPr>
          <w:rStyle w:val="1-Char"/>
          <w:rFonts w:hint="cs"/>
          <w:rtl/>
        </w:rPr>
        <w:t xml:space="preserve"> که در خود «</w:t>
      </w:r>
      <w:r w:rsidRPr="00FE6406">
        <w:rPr>
          <w:rStyle w:val="9-Char"/>
          <w:rFonts w:eastAsia="Batang" w:hint="cs"/>
          <w:rtl/>
        </w:rPr>
        <w:t>م</w:t>
      </w:r>
      <w:r w:rsidR="00446BB7">
        <w:rPr>
          <w:rStyle w:val="9-Char"/>
          <w:rFonts w:eastAsia="Batang" w:hint="cs"/>
          <w:rtl/>
        </w:rPr>
        <w:t>ی</w:t>
      </w:r>
      <w:r w:rsidRPr="00FE6406">
        <w:rPr>
          <w:rStyle w:val="9-Char"/>
          <w:rFonts w:eastAsia="Batang" w:hint="cs"/>
          <w:rtl/>
        </w:rPr>
        <w:t>قات‌ها و احرامگاه‌ها</w:t>
      </w:r>
      <w:r w:rsidRPr="007100A7">
        <w:rPr>
          <w:rStyle w:val="1-Char"/>
          <w:rFonts w:hint="cs"/>
          <w:rtl/>
        </w:rPr>
        <w:t>» سکونت دارند، احرامگاهشان برا</w:t>
      </w:r>
      <w:r w:rsidR="00446BB7">
        <w:rPr>
          <w:rStyle w:val="1-Char"/>
          <w:rFonts w:hint="cs"/>
          <w:rtl/>
        </w:rPr>
        <w:t>ی</w:t>
      </w:r>
      <w:r w:rsidRPr="007100A7">
        <w:rPr>
          <w:rStyle w:val="1-Char"/>
          <w:rFonts w:hint="cs"/>
          <w:rtl/>
        </w:rPr>
        <w:t xml:space="preserve"> حجّ، از خود م</w:t>
      </w:r>
      <w:r w:rsidR="00446BB7">
        <w:rPr>
          <w:rStyle w:val="1-Char"/>
          <w:rFonts w:hint="cs"/>
          <w:rtl/>
        </w:rPr>
        <w:t>ی</w:t>
      </w:r>
      <w:r w:rsidRPr="007100A7">
        <w:rPr>
          <w:rStyle w:val="1-Char"/>
          <w:rFonts w:hint="cs"/>
          <w:rtl/>
        </w:rPr>
        <w:t>قات م</w:t>
      </w:r>
      <w:r w:rsidR="00446BB7">
        <w:rPr>
          <w:rStyle w:val="1-Char"/>
          <w:rFonts w:hint="cs"/>
          <w:rtl/>
        </w:rPr>
        <w:t>ی</w:t>
      </w:r>
      <w:r w:rsidRPr="007100A7">
        <w:rPr>
          <w:rStyle w:val="1-Char"/>
          <w:rFonts w:hint="cs"/>
          <w:rtl/>
        </w:rPr>
        <w:t>‌باشد؛ و افراد</w:t>
      </w:r>
      <w:r w:rsidR="00446BB7">
        <w:rPr>
          <w:rStyle w:val="1-Char"/>
          <w:rFonts w:hint="cs"/>
          <w:rtl/>
        </w:rPr>
        <w:t>ی</w:t>
      </w:r>
      <w:r w:rsidRPr="007100A7">
        <w:rPr>
          <w:rStyle w:val="1-Char"/>
          <w:rFonts w:hint="cs"/>
          <w:rtl/>
        </w:rPr>
        <w:t xml:space="preserve"> که ماب</w:t>
      </w:r>
      <w:r w:rsidR="00446BB7">
        <w:rPr>
          <w:rStyle w:val="1-Char"/>
          <w:rFonts w:hint="cs"/>
          <w:rtl/>
        </w:rPr>
        <w:t>ی</w:t>
      </w:r>
      <w:r w:rsidRPr="007100A7">
        <w:rPr>
          <w:rStyle w:val="1-Char"/>
          <w:rFonts w:hint="cs"/>
          <w:rtl/>
        </w:rPr>
        <w:t>ن م</w:t>
      </w:r>
      <w:r w:rsidR="00446BB7">
        <w:rPr>
          <w:rStyle w:val="1-Char"/>
          <w:rFonts w:hint="cs"/>
          <w:rtl/>
        </w:rPr>
        <w:t>ی</w:t>
      </w:r>
      <w:r w:rsidRPr="007100A7">
        <w:rPr>
          <w:rStyle w:val="1-Char"/>
          <w:rFonts w:hint="cs"/>
          <w:rtl/>
        </w:rPr>
        <w:t>قات‌ها و حَرَم سکونت دارند، احرامگاهشان برا</w:t>
      </w:r>
      <w:r w:rsidR="00446BB7">
        <w:rPr>
          <w:rStyle w:val="1-Char"/>
          <w:rFonts w:hint="cs"/>
          <w:rtl/>
        </w:rPr>
        <w:t>ی</w:t>
      </w:r>
      <w:r w:rsidRPr="007100A7">
        <w:rPr>
          <w:rStyle w:val="1-Char"/>
          <w:rFonts w:hint="cs"/>
          <w:rtl/>
        </w:rPr>
        <w:t xml:space="preserve"> حجّ، سرزم</w:t>
      </w:r>
      <w:r w:rsidR="00446BB7">
        <w:rPr>
          <w:rStyle w:val="1-Char"/>
          <w:rFonts w:hint="cs"/>
          <w:rtl/>
        </w:rPr>
        <w:t>ی</w:t>
      </w:r>
      <w:r w:rsidRPr="007100A7">
        <w:rPr>
          <w:rStyle w:val="1-Char"/>
          <w:rFonts w:hint="cs"/>
          <w:rtl/>
        </w:rPr>
        <w:t>ن «حِلّ» م</w:t>
      </w:r>
      <w:r w:rsidR="00446BB7">
        <w:rPr>
          <w:rStyle w:val="1-Char"/>
          <w:rFonts w:hint="cs"/>
          <w:rtl/>
        </w:rPr>
        <w:t>ی</w:t>
      </w:r>
      <w:r w:rsidRPr="007100A7">
        <w:rPr>
          <w:rStyle w:val="1-Char"/>
          <w:rFonts w:hint="cs"/>
          <w:rtl/>
        </w:rPr>
        <w:t>‌باشد؛ و - سرزم</w:t>
      </w:r>
      <w:r w:rsidR="00446BB7">
        <w:rPr>
          <w:rStyle w:val="1-Char"/>
          <w:rFonts w:hint="cs"/>
          <w:rtl/>
        </w:rPr>
        <w:t>ی</w:t>
      </w:r>
      <w:r w:rsidRPr="007100A7">
        <w:rPr>
          <w:rStyle w:val="1-Char"/>
          <w:rFonts w:hint="cs"/>
          <w:rtl/>
        </w:rPr>
        <w:t>ن «</w:t>
      </w:r>
      <w:r w:rsidRPr="00FE6406">
        <w:rPr>
          <w:rStyle w:val="9-Char"/>
          <w:rFonts w:eastAsia="Batang" w:hint="cs"/>
          <w:rtl/>
        </w:rPr>
        <w:t>حِلّ</w:t>
      </w:r>
      <w:r w:rsidRPr="007100A7">
        <w:rPr>
          <w:rStyle w:val="1-Char"/>
          <w:rFonts w:hint="cs"/>
          <w:rtl/>
        </w:rPr>
        <w:t>»: ماب</w:t>
      </w:r>
      <w:r w:rsidR="00446BB7">
        <w:rPr>
          <w:rStyle w:val="1-Char"/>
          <w:rFonts w:hint="cs"/>
          <w:rtl/>
        </w:rPr>
        <w:t>ی</w:t>
      </w:r>
      <w:r w:rsidRPr="007100A7">
        <w:rPr>
          <w:rStyle w:val="1-Char"/>
          <w:rFonts w:hint="cs"/>
          <w:rtl/>
        </w:rPr>
        <w:t>ن م</w:t>
      </w:r>
      <w:r w:rsidR="00446BB7">
        <w:rPr>
          <w:rStyle w:val="1-Char"/>
          <w:rFonts w:hint="cs"/>
          <w:rtl/>
        </w:rPr>
        <w:t>ی</w:t>
      </w:r>
      <w:r w:rsidRPr="007100A7">
        <w:rPr>
          <w:rStyle w:val="1-Char"/>
          <w:rFonts w:hint="cs"/>
          <w:rtl/>
        </w:rPr>
        <w:t>قات‌ها و حدود حَرم است - ؛ و اشخاص</w:t>
      </w:r>
      <w:r w:rsidR="00446BB7">
        <w:rPr>
          <w:rStyle w:val="1-Char"/>
          <w:rFonts w:hint="cs"/>
          <w:rtl/>
        </w:rPr>
        <w:t>ی</w:t>
      </w:r>
      <w:r w:rsidRPr="007100A7">
        <w:rPr>
          <w:rStyle w:val="1-Char"/>
          <w:rFonts w:hint="cs"/>
          <w:rtl/>
        </w:rPr>
        <w:t xml:space="preserve"> که در «</w:t>
      </w:r>
      <w:r w:rsidRPr="00544D97">
        <w:rPr>
          <w:rStyle w:val="5-Char"/>
          <w:rFonts w:eastAsia="Batang" w:hint="cs"/>
          <w:rtl/>
        </w:rPr>
        <w:t>حَرَم</w:t>
      </w:r>
      <w:r w:rsidRPr="007100A7">
        <w:rPr>
          <w:rStyle w:val="1-Char"/>
          <w:rFonts w:hint="cs"/>
          <w:rtl/>
        </w:rPr>
        <w:t>» سکونت دارند، احرامگاهشان برا</w:t>
      </w:r>
      <w:r w:rsidR="00446BB7">
        <w:rPr>
          <w:rStyle w:val="1-Char"/>
          <w:rFonts w:hint="cs"/>
          <w:rtl/>
        </w:rPr>
        <w:t>ی</w:t>
      </w:r>
      <w:r w:rsidRPr="007100A7">
        <w:rPr>
          <w:rStyle w:val="1-Char"/>
          <w:rFonts w:hint="cs"/>
          <w:rtl/>
        </w:rPr>
        <w:t xml:space="preserve"> حجّ فرض، خود «</w:t>
      </w:r>
      <w:r w:rsidRPr="00544D97">
        <w:rPr>
          <w:rStyle w:val="5-Char"/>
          <w:rFonts w:eastAsia="Batang" w:hint="cs"/>
          <w:rtl/>
        </w:rPr>
        <w:t>حَرَم</w:t>
      </w:r>
      <w:r w:rsidRPr="007100A7">
        <w:rPr>
          <w:rStyle w:val="1-Char"/>
          <w:rFonts w:hint="cs"/>
          <w:rtl/>
        </w:rPr>
        <w:t>» و برا</w:t>
      </w:r>
      <w:r w:rsidR="00446BB7">
        <w:rPr>
          <w:rStyle w:val="1-Char"/>
          <w:rFonts w:hint="cs"/>
          <w:rtl/>
        </w:rPr>
        <w:t>ی</w:t>
      </w:r>
      <w:r w:rsidRPr="007100A7">
        <w:rPr>
          <w:rStyle w:val="1-Char"/>
          <w:rFonts w:hint="cs"/>
          <w:rtl/>
        </w:rPr>
        <w:t xml:space="preserve"> عمره، سرزم</w:t>
      </w:r>
      <w:r w:rsidR="00446BB7">
        <w:rPr>
          <w:rStyle w:val="1-Char"/>
          <w:rFonts w:hint="cs"/>
          <w:rtl/>
        </w:rPr>
        <w:t>ی</w:t>
      </w:r>
      <w:r w:rsidRPr="007100A7">
        <w:rPr>
          <w:rStyle w:val="1-Char"/>
          <w:rFonts w:hint="cs"/>
          <w:rtl/>
        </w:rPr>
        <w:t>ن «</w:t>
      </w:r>
      <w:r w:rsidRPr="00FE6406">
        <w:rPr>
          <w:rStyle w:val="9-Char"/>
          <w:rFonts w:eastAsia="Batang" w:hint="cs"/>
          <w:rtl/>
        </w:rPr>
        <w:t>حلّ</w:t>
      </w:r>
      <w:r w:rsidRPr="007100A7">
        <w:rPr>
          <w:rStyle w:val="1-Char"/>
          <w:rFonts w:hint="cs"/>
          <w:rtl/>
        </w:rPr>
        <w:t>» است. و م</w:t>
      </w:r>
      <w:r w:rsidR="00446BB7">
        <w:rPr>
          <w:rStyle w:val="1-Char"/>
          <w:rFonts w:hint="cs"/>
          <w:rtl/>
        </w:rPr>
        <w:t>ی</w:t>
      </w:r>
      <w:r w:rsidRPr="007100A7">
        <w:rPr>
          <w:rStyle w:val="1-Char"/>
          <w:rFonts w:hint="cs"/>
          <w:rtl/>
        </w:rPr>
        <w:t xml:space="preserve">قات مردم مکّه، خود </w:t>
      </w:r>
      <w:r w:rsidRPr="00FE6406">
        <w:rPr>
          <w:rStyle w:val="9-Char"/>
          <w:rFonts w:eastAsia="Batang" w:hint="cs"/>
          <w:rtl/>
        </w:rPr>
        <w:t>مکه‌</w:t>
      </w:r>
      <w:r w:rsidR="00446BB7">
        <w:rPr>
          <w:rStyle w:val="9-Char"/>
          <w:rFonts w:eastAsia="Batang" w:hint="cs"/>
          <w:rtl/>
        </w:rPr>
        <w:t>ی</w:t>
      </w:r>
      <w:r w:rsidRPr="00FE6406">
        <w:rPr>
          <w:rStyle w:val="9-Char"/>
          <w:rFonts w:eastAsia="Batang" w:hint="cs"/>
          <w:rtl/>
        </w:rPr>
        <w:t xml:space="preserve"> مکرمه</w:t>
      </w:r>
      <w:r w:rsidRPr="007100A7">
        <w:rPr>
          <w:rStyle w:val="1-Char"/>
          <w:rFonts w:hint="cs"/>
          <w:rtl/>
        </w:rPr>
        <w:t xml:space="preserve"> است؛ چه شخص از شهروندان مکه و ساکنان اصل</w:t>
      </w:r>
      <w:r w:rsidR="00446BB7">
        <w:rPr>
          <w:rStyle w:val="1-Char"/>
          <w:rFonts w:hint="cs"/>
          <w:rtl/>
        </w:rPr>
        <w:t>ی</w:t>
      </w:r>
      <w:r w:rsidRPr="007100A7">
        <w:rPr>
          <w:rStyle w:val="1-Char"/>
          <w:rFonts w:hint="cs"/>
          <w:rtl/>
        </w:rPr>
        <w:t xml:space="preserve"> آن باشد، </w:t>
      </w:r>
      <w:r w:rsidR="00446BB7">
        <w:rPr>
          <w:rStyle w:val="1-Char"/>
          <w:rFonts w:hint="cs"/>
          <w:rtl/>
        </w:rPr>
        <w:t>ی</w:t>
      </w:r>
      <w:r w:rsidRPr="007100A7">
        <w:rPr>
          <w:rStyle w:val="1-Char"/>
          <w:rFonts w:hint="cs"/>
          <w:rtl/>
        </w:rPr>
        <w:t>ا در آن اقامت داشته باشد.]</w:t>
      </w:r>
    </w:p>
    <w:p w:rsidR="006B31CA" w:rsidRPr="007100A7" w:rsidRDefault="006B31CA" w:rsidP="00463D6B">
      <w:pPr>
        <w:pStyle w:val="ListParagraph"/>
        <w:numPr>
          <w:ilvl w:val="0"/>
          <w:numId w:val="69"/>
        </w:numPr>
        <w:rPr>
          <w:rStyle w:val="1-Char"/>
          <w:rtl/>
        </w:rPr>
      </w:pPr>
      <w:r w:rsidRPr="00DE1AF1">
        <w:rPr>
          <w:rStyle w:val="9-Char"/>
          <w:rFonts w:eastAsia="Batang" w:hint="cs"/>
          <w:rtl/>
        </w:rPr>
        <w:t>درنگ کردن در سرزم</w:t>
      </w:r>
      <w:r w:rsidR="00446BB7">
        <w:rPr>
          <w:rStyle w:val="9-Char"/>
          <w:rFonts w:eastAsia="Batang" w:hint="cs"/>
          <w:rtl/>
        </w:rPr>
        <w:t>ی</w:t>
      </w:r>
      <w:r w:rsidRPr="00DE1AF1">
        <w:rPr>
          <w:rStyle w:val="9-Char"/>
          <w:rFonts w:eastAsia="Batang" w:hint="cs"/>
          <w:rtl/>
        </w:rPr>
        <w:t>ن عرفات تا غروب خورش</w:t>
      </w:r>
      <w:r w:rsidR="00446BB7">
        <w:rPr>
          <w:rStyle w:val="9-Char"/>
          <w:rFonts w:eastAsia="Batang" w:hint="cs"/>
          <w:rtl/>
        </w:rPr>
        <w:t>ی</w:t>
      </w:r>
      <w:r w:rsidRPr="00DE1AF1">
        <w:rPr>
          <w:rStyle w:val="9-Char"/>
          <w:rFonts w:eastAsia="Batang" w:hint="cs"/>
          <w:rtl/>
        </w:rPr>
        <w:t>د؛</w:t>
      </w:r>
      <w:r w:rsidRPr="007100A7">
        <w:rPr>
          <w:rStyle w:val="1-Char"/>
          <w:rFonts w:hint="cs"/>
          <w:rtl/>
        </w:rPr>
        <w:t xml:space="preserve"> [ز</w:t>
      </w:r>
      <w:r w:rsidR="00446BB7">
        <w:rPr>
          <w:rStyle w:val="1-Char"/>
          <w:rFonts w:hint="cs"/>
          <w:rtl/>
        </w:rPr>
        <w:t>ی</w:t>
      </w:r>
      <w:r w:rsidRPr="007100A7">
        <w:rPr>
          <w:rStyle w:val="1-Char"/>
          <w:rFonts w:hint="cs"/>
          <w:rtl/>
        </w:rPr>
        <w:t>را پ</w:t>
      </w:r>
      <w:r w:rsidR="00446BB7">
        <w:rPr>
          <w:rStyle w:val="1-Char"/>
          <w:rFonts w:hint="cs"/>
          <w:rtl/>
        </w:rPr>
        <w:t>ی</w:t>
      </w:r>
      <w:r w:rsidRPr="007100A7">
        <w:rPr>
          <w:rStyle w:val="1-Char"/>
          <w:rFonts w:hint="cs"/>
          <w:rtl/>
        </w:rPr>
        <w:t>امبر</w:t>
      </w:r>
      <w:r w:rsidR="00FE6406" w:rsidRPr="00DE1AF1">
        <w:rPr>
          <w:rStyle w:val="1-Char"/>
          <w:rFonts w:cs="CTraditional Arabic" w:hint="cs"/>
          <w:rtl/>
        </w:rPr>
        <w:t xml:space="preserve"> 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د:</w:t>
      </w:r>
      <w:r w:rsidR="006161FC" w:rsidRPr="007100A7">
        <w:rPr>
          <w:rStyle w:val="1-Char"/>
          <w:rFonts w:hint="cs"/>
          <w:rtl/>
        </w:rPr>
        <w:t xml:space="preserve"> </w:t>
      </w:r>
      <w:r w:rsidRPr="00BE2421">
        <w:rPr>
          <w:rStyle w:val="5-Char"/>
          <w:rFonts w:hint="cs"/>
          <w:rtl/>
        </w:rPr>
        <w:t>‌«اَلْحَجُّ، عَرَفَةٌ»</w:t>
      </w:r>
      <w:r w:rsidRPr="007100A7">
        <w:rPr>
          <w:rStyle w:val="1-Char"/>
          <w:rFonts w:hint="cs"/>
          <w:rtl/>
        </w:rPr>
        <w:t xml:space="preserve"> (ترمذ</w:t>
      </w:r>
      <w:r w:rsidR="00446BB7">
        <w:rPr>
          <w:rStyle w:val="1-Char"/>
          <w:rFonts w:hint="cs"/>
          <w:rtl/>
        </w:rPr>
        <w:t>ی</w:t>
      </w:r>
      <w:r w:rsidRPr="007100A7">
        <w:rPr>
          <w:rStyle w:val="1-Char"/>
          <w:rFonts w:hint="cs"/>
          <w:rtl/>
        </w:rPr>
        <w:t>، ابن ماجه، نسا</w:t>
      </w:r>
      <w:r w:rsidR="00446BB7">
        <w:rPr>
          <w:rStyle w:val="1-Char"/>
          <w:rFonts w:hint="cs"/>
          <w:rtl/>
        </w:rPr>
        <w:t>یی</w:t>
      </w:r>
      <w:r w:rsidRPr="007100A7">
        <w:rPr>
          <w:rStyle w:val="1-Char"/>
          <w:rFonts w:hint="cs"/>
          <w:rtl/>
        </w:rPr>
        <w:t xml:space="preserve"> و ابوداود)؛</w:t>
      </w:r>
      <w:r w:rsidRPr="00BE2421">
        <w:rPr>
          <w:rStyle w:val="1-Char"/>
          <w:rFonts w:hint="cs"/>
          <w:rtl/>
        </w:rPr>
        <w:t xml:space="preserve"> «حج، عرفه است»</w:t>
      </w:r>
      <w:r w:rsidRPr="007100A7">
        <w:rPr>
          <w:rStyle w:val="1-Char"/>
          <w:rFonts w:hint="cs"/>
          <w:rtl/>
        </w:rPr>
        <w:t>.]</w:t>
      </w:r>
    </w:p>
    <w:p w:rsidR="006B31CA" w:rsidRPr="007100A7" w:rsidRDefault="006B31CA" w:rsidP="00463D6B">
      <w:pPr>
        <w:pStyle w:val="ListParagraph"/>
        <w:numPr>
          <w:ilvl w:val="0"/>
          <w:numId w:val="69"/>
        </w:numPr>
        <w:rPr>
          <w:rStyle w:val="1-Char"/>
          <w:rtl/>
        </w:rPr>
      </w:pPr>
      <w:r w:rsidRPr="00DE1AF1">
        <w:rPr>
          <w:rStyle w:val="9-Char"/>
          <w:rFonts w:eastAsia="Batang" w:hint="cs"/>
          <w:rtl/>
        </w:rPr>
        <w:t>وقوف [درنگ کردن] به مزدلفه، پس از طلوع صبح صادق روز دهم از ذ</w:t>
      </w:r>
      <w:r w:rsidR="00446BB7">
        <w:rPr>
          <w:rStyle w:val="9-Char"/>
          <w:rFonts w:eastAsia="Batang" w:hint="cs"/>
          <w:rtl/>
        </w:rPr>
        <w:t>ی</w:t>
      </w:r>
      <w:r w:rsidRPr="00DE1AF1">
        <w:rPr>
          <w:rStyle w:val="9-Char"/>
          <w:rFonts w:eastAsia="Batang" w:hint="cs"/>
          <w:rtl/>
        </w:rPr>
        <w:t>‌الحجه [روز ع</w:t>
      </w:r>
      <w:r w:rsidR="00446BB7">
        <w:rPr>
          <w:rStyle w:val="9-Char"/>
          <w:rFonts w:eastAsia="Batang" w:hint="cs"/>
          <w:rtl/>
        </w:rPr>
        <w:t>ی</w:t>
      </w:r>
      <w:r w:rsidRPr="00DE1AF1">
        <w:rPr>
          <w:rStyle w:val="9-Char"/>
          <w:rFonts w:eastAsia="Batang" w:hint="cs"/>
          <w:rtl/>
        </w:rPr>
        <w:t>د قربان] و پ</w:t>
      </w:r>
      <w:r w:rsidR="00446BB7">
        <w:rPr>
          <w:rStyle w:val="9-Char"/>
          <w:rFonts w:eastAsia="Batang" w:hint="cs"/>
          <w:rtl/>
        </w:rPr>
        <w:t>ی</w:t>
      </w:r>
      <w:r w:rsidRPr="00DE1AF1">
        <w:rPr>
          <w:rStyle w:val="9-Char"/>
          <w:rFonts w:eastAsia="Batang" w:hint="cs"/>
          <w:rtl/>
        </w:rPr>
        <w:t>ش از طلوع خورش</w:t>
      </w:r>
      <w:r w:rsidR="00446BB7">
        <w:rPr>
          <w:rStyle w:val="9-Char"/>
          <w:rFonts w:eastAsia="Batang" w:hint="cs"/>
          <w:rtl/>
        </w:rPr>
        <w:t>ی</w:t>
      </w:r>
      <w:r w:rsidRPr="00DE1AF1">
        <w:rPr>
          <w:rStyle w:val="9-Char"/>
          <w:rFonts w:eastAsia="Batang" w:hint="cs"/>
          <w:rtl/>
        </w:rPr>
        <w:t>د؛</w:t>
      </w:r>
      <w:r w:rsidRPr="007100A7">
        <w:rPr>
          <w:rStyle w:val="1-Char"/>
          <w:rFonts w:hint="cs"/>
          <w:rtl/>
        </w:rPr>
        <w:t xml:space="preserve">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درنگ</w:t>
      </w:r>
      <w:r w:rsidR="00CC3C84" w:rsidRPr="007100A7">
        <w:rPr>
          <w:rStyle w:val="1-Char"/>
          <w:rFonts w:hint="cs"/>
          <w:rtl/>
        </w:rPr>
        <w:t xml:space="preserve"> </w:t>
      </w:r>
      <w:r w:rsidRPr="007100A7">
        <w:rPr>
          <w:rStyle w:val="1-Char"/>
          <w:rFonts w:hint="cs"/>
          <w:rtl/>
        </w:rPr>
        <w:t xml:space="preserve">کردن به مزدلفه اگر چه </w:t>
      </w:r>
      <w:r w:rsidR="00446BB7">
        <w:rPr>
          <w:rStyle w:val="1-Char"/>
          <w:rFonts w:hint="cs"/>
          <w:rtl/>
        </w:rPr>
        <w:t>ی</w:t>
      </w:r>
      <w:r w:rsidRPr="007100A7">
        <w:rPr>
          <w:rStyle w:val="1-Char"/>
          <w:rFonts w:hint="cs"/>
          <w:rtl/>
        </w:rPr>
        <w:t>ک ساعت هم باشد، از زمره‌</w:t>
      </w:r>
      <w:r w:rsidR="00446BB7">
        <w:rPr>
          <w:rStyle w:val="1-Char"/>
          <w:rFonts w:hint="cs"/>
          <w:rtl/>
        </w:rPr>
        <w:t>ی</w:t>
      </w:r>
      <w:r w:rsidRPr="007100A7">
        <w:rPr>
          <w:rStyle w:val="1-Char"/>
          <w:rFonts w:hint="cs"/>
          <w:rtl/>
        </w:rPr>
        <w:t xml:space="preserve"> واجبات حجّ است؛ و </w:t>
      </w:r>
      <w:r w:rsidRPr="00DE1AF1">
        <w:rPr>
          <w:rStyle w:val="9-Char"/>
          <w:rFonts w:eastAsia="Batang" w:hint="cs"/>
          <w:rtl/>
        </w:rPr>
        <w:t>وقت آن</w:t>
      </w:r>
      <w:r w:rsidRPr="007100A7">
        <w:rPr>
          <w:rStyle w:val="1-Char"/>
          <w:rFonts w:hint="cs"/>
          <w:rtl/>
        </w:rPr>
        <w:t>، بعد از نماز صبح، تا طلوع خورش</w:t>
      </w:r>
      <w:r w:rsidR="00446BB7">
        <w:rPr>
          <w:rStyle w:val="1-Char"/>
          <w:rFonts w:hint="cs"/>
          <w:rtl/>
        </w:rPr>
        <w:t>ی</w:t>
      </w:r>
      <w:r w:rsidRPr="007100A7">
        <w:rPr>
          <w:rStyle w:val="1-Char"/>
          <w:rFonts w:hint="cs"/>
          <w:rtl/>
        </w:rPr>
        <w:t>د روز دهم ذ</w:t>
      </w:r>
      <w:r w:rsidR="00446BB7">
        <w:rPr>
          <w:rStyle w:val="1-Char"/>
          <w:rFonts w:hint="cs"/>
          <w:rtl/>
        </w:rPr>
        <w:t>ی</w:t>
      </w:r>
      <w:r w:rsidRPr="007100A7">
        <w:rPr>
          <w:rStyle w:val="1-Char"/>
          <w:rFonts w:hint="cs"/>
          <w:rtl/>
        </w:rPr>
        <w:t>‌الحجه است؛ پ</w:t>
      </w:r>
      <w:r w:rsidR="00446BB7">
        <w:rPr>
          <w:rStyle w:val="1-Char"/>
          <w:rFonts w:hint="cs"/>
          <w:rtl/>
        </w:rPr>
        <w:t>ی</w:t>
      </w:r>
      <w:r w:rsidRPr="007100A7">
        <w:rPr>
          <w:rStyle w:val="1-Char"/>
          <w:rFonts w:hint="cs"/>
          <w:rtl/>
        </w:rPr>
        <w:t>امبر</w:t>
      </w:r>
      <w:r w:rsidR="00FE6406" w:rsidRPr="00DE1AF1">
        <w:rPr>
          <w:rStyle w:val="1-Char"/>
          <w:rFonts w:cs="CTraditional Arabic" w:hint="cs"/>
          <w:rtl/>
        </w:rPr>
        <w:t xml:space="preserve"> 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مَنْ شَهِدَ صَلٰاتَنٰا هٰذِهِ وَ وَقَفَ مَعَنٰا حَتّٰي نَدْفَعَ وَ قَدْ وَقَفَ قَبْلَ ذٰلِ</w:t>
      </w:r>
      <w:r w:rsidR="00544D97">
        <w:rPr>
          <w:rStyle w:val="5-Char"/>
          <w:rFonts w:hint="cs"/>
          <w:rtl/>
        </w:rPr>
        <w:t xml:space="preserve">كَ </w:t>
      </w:r>
      <w:r w:rsidRPr="00BE2421">
        <w:rPr>
          <w:rStyle w:val="5-Char"/>
          <w:rFonts w:hint="cs"/>
          <w:rtl/>
        </w:rPr>
        <w:t>بِعَرَفَةَ لَيْلاً اَوْ نَهٰاراً فَقَدْتَمَّ حَجُّهُ وَ قَضٰي تَفَثَهُ»</w:t>
      </w:r>
      <w:r w:rsidRPr="007100A7">
        <w:rPr>
          <w:rStyle w:val="1-Char"/>
          <w:rFonts w:hint="cs"/>
          <w:rtl/>
        </w:rPr>
        <w:t xml:space="preserve"> (ترمذ</w:t>
      </w:r>
      <w:r w:rsidR="00446BB7">
        <w:rPr>
          <w:rStyle w:val="1-Char"/>
          <w:rFonts w:hint="cs"/>
          <w:rtl/>
        </w:rPr>
        <w:t>ی</w:t>
      </w:r>
      <w:r w:rsidRPr="007100A7">
        <w:rPr>
          <w:rStyle w:val="1-Char"/>
          <w:rFonts w:hint="cs"/>
          <w:rtl/>
        </w:rPr>
        <w:t>، ابوداود، نسا</w:t>
      </w:r>
      <w:r w:rsidR="00446BB7">
        <w:rPr>
          <w:rStyle w:val="1-Char"/>
          <w:rFonts w:hint="cs"/>
          <w:rtl/>
        </w:rPr>
        <w:t>یی</w:t>
      </w:r>
      <w:r w:rsidRPr="007100A7">
        <w:rPr>
          <w:rStyle w:val="1-Char"/>
          <w:rFonts w:hint="cs"/>
          <w:rtl/>
        </w:rPr>
        <w:t xml:space="preserve"> و ابن ماجه)؛ </w:t>
      </w:r>
      <w:r w:rsidRPr="00BE2421">
        <w:rPr>
          <w:rStyle w:val="1-Char"/>
          <w:rFonts w:hint="cs"/>
          <w:rtl/>
        </w:rPr>
        <w:t>«کس</w:t>
      </w:r>
      <w:r w:rsidR="00446BB7">
        <w:rPr>
          <w:rStyle w:val="1-Char"/>
          <w:rFonts w:hint="cs"/>
          <w:rtl/>
        </w:rPr>
        <w:t>ی</w:t>
      </w:r>
      <w:r w:rsidRPr="00BE2421">
        <w:rPr>
          <w:rStyle w:val="1-Char"/>
          <w:rFonts w:hint="cs"/>
          <w:rtl/>
        </w:rPr>
        <w:t xml:space="preserve"> که با ما در ا</w:t>
      </w:r>
      <w:r w:rsidR="00446BB7">
        <w:rPr>
          <w:rStyle w:val="1-Char"/>
          <w:rFonts w:hint="cs"/>
          <w:rtl/>
        </w:rPr>
        <w:t>ی</w:t>
      </w:r>
      <w:r w:rsidRPr="00BE2421">
        <w:rPr>
          <w:rStyle w:val="1-Char"/>
          <w:rFonts w:hint="cs"/>
          <w:rtl/>
        </w:rPr>
        <w:t>ن نماز صبح در مزدلفه حاضر شود و تا وقت</w:t>
      </w:r>
      <w:r w:rsidR="00446BB7">
        <w:rPr>
          <w:rStyle w:val="1-Char"/>
          <w:rFonts w:hint="cs"/>
          <w:rtl/>
        </w:rPr>
        <w:t>ی</w:t>
      </w:r>
      <w:r w:rsidRPr="00BE2421">
        <w:rPr>
          <w:rStyle w:val="1-Char"/>
          <w:rFonts w:hint="cs"/>
          <w:rtl/>
        </w:rPr>
        <w:t xml:space="preserve"> که حرکت کن</w:t>
      </w:r>
      <w:r w:rsidR="00446BB7">
        <w:rPr>
          <w:rStyle w:val="1-Char"/>
          <w:rFonts w:hint="cs"/>
          <w:rtl/>
        </w:rPr>
        <w:t>ی</w:t>
      </w:r>
      <w:r w:rsidRPr="00BE2421">
        <w:rPr>
          <w:rStyle w:val="1-Char"/>
          <w:rFonts w:hint="cs"/>
          <w:rtl/>
        </w:rPr>
        <w:t xml:space="preserve">م توقف کند و قبل از آن در عرفه - چه شب </w:t>
      </w:r>
      <w:r w:rsidR="00446BB7">
        <w:rPr>
          <w:rStyle w:val="1-Char"/>
          <w:rFonts w:hint="cs"/>
          <w:rtl/>
        </w:rPr>
        <w:t>ی</w:t>
      </w:r>
      <w:r w:rsidRPr="00BE2421">
        <w:rPr>
          <w:rStyle w:val="1-Char"/>
          <w:rFonts w:hint="cs"/>
          <w:rtl/>
        </w:rPr>
        <w:t>ا روز - توقف کرده باشد، حجّش کامل و مناسکش را انجام داده است»</w:t>
      </w:r>
      <w:r w:rsidRPr="007100A7">
        <w:rPr>
          <w:rStyle w:val="1-Char"/>
          <w:rFonts w:hint="cs"/>
          <w:rtl/>
        </w:rPr>
        <w:t>.]</w:t>
      </w:r>
    </w:p>
    <w:p w:rsidR="006B31CA" w:rsidRPr="007100A7" w:rsidRDefault="006B31CA" w:rsidP="00463D6B">
      <w:pPr>
        <w:pStyle w:val="ListParagraph"/>
        <w:numPr>
          <w:ilvl w:val="0"/>
          <w:numId w:val="69"/>
        </w:numPr>
        <w:rPr>
          <w:rStyle w:val="1-Char"/>
          <w:rtl/>
        </w:rPr>
      </w:pPr>
      <w:r w:rsidRPr="00DE1AF1">
        <w:rPr>
          <w:rStyle w:val="9-Char"/>
          <w:rFonts w:eastAsia="Batang" w:hint="cs"/>
          <w:rtl/>
        </w:rPr>
        <w:t>زدن جمرات سه گانه</w:t>
      </w:r>
      <w:r w:rsidRPr="007100A7">
        <w:rPr>
          <w:rStyle w:val="1-Char"/>
          <w:rFonts w:hint="cs"/>
          <w:rtl/>
        </w:rPr>
        <w:t xml:space="preserve"> [در روزها</w:t>
      </w:r>
      <w:r w:rsidR="00446BB7">
        <w:rPr>
          <w:rStyle w:val="1-Char"/>
          <w:rFonts w:hint="cs"/>
          <w:rtl/>
        </w:rPr>
        <w:t>ی</w:t>
      </w:r>
      <w:r w:rsidRPr="007100A7">
        <w:rPr>
          <w:rStyle w:val="1-Char"/>
          <w:rFonts w:hint="cs"/>
          <w:rtl/>
        </w:rPr>
        <w:t xml:space="preserve"> تشر</w:t>
      </w:r>
      <w:r w:rsidR="00446BB7">
        <w:rPr>
          <w:rStyle w:val="1-Char"/>
          <w:rFonts w:hint="cs"/>
          <w:rtl/>
        </w:rPr>
        <w:t>ی</w:t>
      </w:r>
      <w:r w:rsidRPr="007100A7">
        <w:rPr>
          <w:rStyle w:val="1-Char"/>
          <w:rFonts w:hint="cs"/>
          <w:rtl/>
        </w:rPr>
        <w:t>ق.]</w:t>
      </w:r>
    </w:p>
    <w:p w:rsidR="006B31CA" w:rsidRPr="007100A7" w:rsidRDefault="006B31CA" w:rsidP="00463D6B">
      <w:pPr>
        <w:pStyle w:val="ListParagraph"/>
        <w:numPr>
          <w:ilvl w:val="0"/>
          <w:numId w:val="69"/>
        </w:numPr>
        <w:rPr>
          <w:rStyle w:val="1-Char"/>
          <w:rtl/>
        </w:rPr>
      </w:pPr>
      <w:r w:rsidRPr="007100A7">
        <w:rPr>
          <w:rStyle w:val="1-Char"/>
          <w:rFonts w:hint="cs"/>
          <w:rtl/>
        </w:rPr>
        <w:t>ذبح کردن قربان</w:t>
      </w:r>
      <w:r w:rsidR="00446BB7">
        <w:rPr>
          <w:rStyle w:val="1-Char"/>
          <w:rFonts w:hint="cs"/>
          <w:rtl/>
        </w:rPr>
        <w:t>ی</w:t>
      </w:r>
      <w:r w:rsidRPr="007100A7">
        <w:rPr>
          <w:rStyle w:val="1-Char"/>
          <w:rFonts w:hint="cs"/>
          <w:rtl/>
        </w:rPr>
        <w:t xml:space="preserve"> برا</w:t>
      </w:r>
      <w:r w:rsidR="00446BB7">
        <w:rPr>
          <w:rStyle w:val="1-Char"/>
          <w:rFonts w:hint="cs"/>
          <w:rtl/>
        </w:rPr>
        <w:t>ی</w:t>
      </w:r>
      <w:r w:rsidRPr="007100A7">
        <w:rPr>
          <w:rStyle w:val="1-Char"/>
          <w:rFonts w:hint="cs"/>
          <w:rtl/>
        </w:rPr>
        <w:t xml:space="preserve"> حاج</w:t>
      </w:r>
      <w:r w:rsidR="00446BB7">
        <w:rPr>
          <w:rStyle w:val="1-Char"/>
          <w:rFonts w:hint="cs"/>
          <w:rtl/>
        </w:rPr>
        <w:t>ی</w:t>
      </w:r>
      <w:r w:rsidRPr="007100A7">
        <w:rPr>
          <w:rStyle w:val="1-Char"/>
          <w:rFonts w:hint="cs"/>
          <w:rtl/>
        </w:rPr>
        <w:t xml:space="preserve"> «قارن» و حاج</w:t>
      </w:r>
      <w:r w:rsidR="00446BB7">
        <w:rPr>
          <w:rStyle w:val="1-Char"/>
          <w:rFonts w:hint="cs"/>
          <w:rtl/>
        </w:rPr>
        <w:t>ی</w:t>
      </w:r>
      <w:r w:rsidRPr="007100A7">
        <w:rPr>
          <w:rStyle w:val="1-Char"/>
          <w:rFonts w:hint="cs"/>
          <w:rtl/>
        </w:rPr>
        <w:t xml:space="preserve"> «متمتّع»؛ [به دل</w:t>
      </w:r>
      <w:r w:rsidR="00446BB7">
        <w:rPr>
          <w:rStyle w:val="1-Char"/>
          <w:rFonts w:hint="cs"/>
          <w:rtl/>
        </w:rPr>
        <w:t>ی</w:t>
      </w:r>
      <w:r w:rsidRPr="007100A7">
        <w:rPr>
          <w:rStyle w:val="1-Char"/>
          <w:rFonts w:hint="cs"/>
          <w:rtl/>
        </w:rPr>
        <w:t xml:space="preserve">ل </w:t>
      </w:r>
      <w:r w:rsidR="00F978D7" w:rsidRPr="007100A7">
        <w:rPr>
          <w:rStyle w:val="1-Char"/>
          <w:rFonts w:hint="cs"/>
          <w:rtl/>
        </w:rPr>
        <w:t>فرموده‌</w:t>
      </w:r>
      <w:r w:rsidR="00446BB7">
        <w:rPr>
          <w:rStyle w:val="1-Char"/>
          <w:rFonts w:hint="cs"/>
          <w:rtl/>
        </w:rPr>
        <w:t>ی</w:t>
      </w:r>
      <w:r w:rsidR="00F978D7" w:rsidRPr="007100A7">
        <w:rPr>
          <w:rStyle w:val="1-Char"/>
          <w:rFonts w:hint="cs"/>
          <w:rtl/>
        </w:rPr>
        <w:t xml:space="preserve"> خداوند بلندمرتبه: </w:t>
      </w:r>
      <w:r w:rsidR="00DE1AF1">
        <w:rPr>
          <w:rStyle w:val="1-Char"/>
          <w:rFonts w:cs="Traditional Arabic"/>
          <w:color w:val="000000"/>
          <w:shd w:val="clear" w:color="auto" w:fill="FFFFFF"/>
          <w:rtl/>
        </w:rPr>
        <w:t>﴿</w:t>
      </w:r>
      <w:r w:rsidR="00DE1AF1" w:rsidRPr="000751A8">
        <w:rPr>
          <w:rStyle w:val="4-Char"/>
          <w:rtl/>
        </w:rPr>
        <w:t>فَمَن تَمَتَّعَ بِ</w:t>
      </w:r>
      <w:r w:rsidR="00DE1AF1" w:rsidRPr="000751A8">
        <w:rPr>
          <w:rStyle w:val="4-Char"/>
          <w:rFonts w:hint="cs"/>
          <w:rtl/>
        </w:rPr>
        <w:t>ٱ</w:t>
      </w:r>
      <w:r w:rsidR="00DE1AF1" w:rsidRPr="000751A8">
        <w:rPr>
          <w:rStyle w:val="4-Char"/>
          <w:rFonts w:hint="eastAsia"/>
          <w:rtl/>
        </w:rPr>
        <w:t>لۡعُمۡرَةِ</w:t>
      </w:r>
      <w:r w:rsidR="00DE1AF1" w:rsidRPr="000751A8">
        <w:rPr>
          <w:rStyle w:val="4-Char"/>
          <w:rtl/>
        </w:rPr>
        <w:t xml:space="preserve"> إِلَى </w:t>
      </w:r>
      <w:r w:rsidR="00DE1AF1" w:rsidRPr="000751A8">
        <w:rPr>
          <w:rStyle w:val="4-Char"/>
          <w:rFonts w:hint="cs"/>
          <w:rtl/>
        </w:rPr>
        <w:t>ٱ</w:t>
      </w:r>
      <w:r w:rsidR="00DE1AF1" w:rsidRPr="000751A8">
        <w:rPr>
          <w:rStyle w:val="4-Char"/>
          <w:rFonts w:hint="eastAsia"/>
          <w:rtl/>
        </w:rPr>
        <w:t>لۡحَجِّ</w:t>
      </w:r>
      <w:r w:rsidR="00DE1AF1" w:rsidRPr="000751A8">
        <w:rPr>
          <w:rStyle w:val="4-Char"/>
          <w:rtl/>
        </w:rPr>
        <w:t xml:space="preserve"> فَمَا </w:t>
      </w:r>
      <w:r w:rsidR="00DE1AF1" w:rsidRPr="000751A8">
        <w:rPr>
          <w:rStyle w:val="4-Char"/>
          <w:rFonts w:hint="cs"/>
          <w:rtl/>
        </w:rPr>
        <w:t>ٱ</w:t>
      </w:r>
      <w:r w:rsidR="00DE1AF1" w:rsidRPr="000751A8">
        <w:rPr>
          <w:rStyle w:val="4-Char"/>
          <w:rFonts w:hint="eastAsia"/>
          <w:rtl/>
        </w:rPr>
        <w:t>سۡتَيۡسَرَ</w:t>
      </w:r>
      <w:r w:rsidR="00DE1AF1" w:rsidRPr="000751A8">
        <w:rPr>
          <w:rStyle w:val="4-Char"/>
          <w:rtl/>
        </w:rPr>
        <w:t xml:space="preserve"> مِنَ </w:t>
      </w:r>
      <w:r w:rsidR="00DE1AF1" w:rsidRPr="000751A8">
        <w:rPr>
          <w:rStyle w:val="4-Char"/>
          <w:rFonts w:hint="cs"/>
          <w:rtl/>
        </w:rPr>
        <w:t>ٱ</w:t>
      </w:r>
      <w:r w:rsidR="00DE1AF1" w:rsidRPr="000751A8">
        <w:rPr>
          <w:rStyle w:val="4-Char"/>
          <w:rFonts w:hint="eastAsia"/>
          <w:rtl/>
        </w:rPr>
        <w:t>لۡهَدۡيِۚ</w:t>
      </w:r>
      <w:r w:rsidR="00DE1AF1">
        <w:rPr>
          <w:rStyle w:val="1-Char"/>
          <w:rFonts w:cs="Traditional Arabic"/>
          <w:color w:val="000000"/>
          <w:shd w:val="clear" w:color="auto" w:fill="FFFFFF"/>
          <w:rtl/>
        </w:rPr>
        <w:t>﴾</w:t>
      </w:r>
      <w:r w:rsidR="00DE1AF1" w:rsidRPr="000751A8">
        <w:rPr>
          <w:rStyle w:val="4-Char"/>
          <w:rtl/>
        </w:rPr>
        <w:t xml:space="preserve"> </w:t>
      </w:r>
      <w:r w:rsidR="00DE1AF1" w:rsidRPr="000751A8">
        <w:rPr>
          <w:rStyle w:val="9-Char1"/>
          <w:rtl/>
        </w:rPr>
        <w:t>[البقرة: 196]</w:t>
      </w:r>
      <w:r w:rsidRPr="007100A7">
        <w:rPr>
          <w:rStyle w:val="1-Char"/>
          <w:rFonts w:hint="cs"/>
          <w:rtl/>
        </w:rPr>
        <w:t xml:space="preserve"> </w:t>
      </w:r>
      <w:r w:rsidR="00571FBB" w:rsidRPr="00BE2421">
        <w:rPr>
          <w:rStyle w:val="6-Char"/>
          <w:rFonts w:hint="cs"/>
          <w:rtl/>
        </w:rPr>
        <w:t>«</w:t>
      </w:r>
      <w:r w:rsidRPr="00BE2421">
        <w:rPr>
          <w:rStyle w:val="6-Char"/>
          <w:rFonts w:hint="cs"/>
          <w:rtl/>
        </w:rPr>
        <w:t>کس</w:t>
      </w:r>
      <w:r w:rsidR="00446BB7">
        <w:rPr>
          <w:rStyle w:val="6-Char"/>
          <w:rFonts w:hint="cs"/>
          <w:rtl/>
        </w:rPr>
        <w:t>ی</w:t>
      </w:r>
      <w:r w:rsidRPr="00BE2421">
        <w:rPr>
          <w:rStyle w:val="6-Char"/>
          <w:rFonts w:hint="cs"/>
          <w:rtl/>
        </w:rPr>
        <w:t xml:space="preserve"> که از عمره بهره‌مند گردد؛ سپس حج را آغاز کند، آنچه از قربان</w:t>
      </w:r>
      <w:r w:rsidR="00446BB7">
        <w:rPr>
          <w:rStyle w:val="6-Char"/>
          <w:rFonts w:hint="cs"/>
          <w:rtl/>
        </w:rPr>
        <w:t>ی</w:t>
      </w:r>
      <w:r w:rsidRPr="00BE2421">
        <w:rPr>
          <w:rStyle w:val="6-Char"/>
          <w:rFonts w:hint="cs"/>
          <w:rtl/>
        </w:rPr>
        <w:t xml:space="preserve"> م</w:t>
      </w:r>
      <w:r w:rsidR="00446BB7">
        <w:rPr>
          <w:rStyle w:val="6-Char"/>
          <w:rFonts w:hint="cs"/>
          <w:rtl/>
        </w:rPr>
        <w:t>ی</w:t>
      </w:r>
      <w:r w:rsidRPr="00BE2421">
        <w:rPr>
          <w:rStyle w:val="6-Char"/>
          <w:rFonts w:hint="cs"/>
          <w:rtl/>
        </w:rPr>
        <w:t>سّر شد (ذبح م</w:t>
      </w:r>
      <w:r w:rsidR="00446BB7">
        <w:rPr>
          <w:rStyle w:val="6-Char"/>
          <w:rFonts w:hint="cs"/>
          <w:rtl/>
        </w:rPr>
        <w:t>ی</w:t>
      </w:r>
      <w:r w:rsidRPr="00BE2421">
        <w:rPr>
          <w:rStyle w:val="6-Char"/>
          <w:rFonts w:hint="cs"/>
          <w:rtl/>
        </w:rPr>
        <w:t>‌کند و به فقرا</w:t>
      </w:r>
      <w:r w:rsidR="00446BB7">
        <w:rPr>
          <w:rStyle w:val="6-Char"/>
          <w:rFonts w:hint="cs"/>
          <w:rtl/>
        </w:rPr>
        <w:t>ی</w:t>
      </w:r>
      <w:r w:rsidRPr="00BE2421">
        <w:rPr>
          <w:rStyle w:val="6-Char"/>
          <w:rFonts w:hint="cs"/>
          <w:rtl/>
        </w:rPr>
        <w:t xml:space="preserve"> آنجا م</w:t>
      </w:r>
      <w:r w:rsidR="00446BB7">
        <w:rPr>
          <w:rStyle w:val="6-Char"/>
          <w:rFonts w:hint="cs"/>
          <w:rtl/>
        </w:rPr>
        <w:t>ی</w:t>
      </w:r>
      <w:r w:rsidRPr="00BE2421">
        <w:rPr>
          <w:rStyle w:val="6-Char"/>
          <w:rFonts w:hint="cs"/>
          <w:rtl/>
        </w:rPr>
        <w:t>‌دهد)»</w:t>
      </w:r>
      <w:r w:rsidRPr="007100A7">
        <w:rPr>
          <w:rStyle w:val="1-Char"/>
          <w:rFonts w:hint="cs"/>
          <w:rtl/>
        </w:rPr>
        <w:t>.]</w:t>
      </w:r>
    </w:p>
    <w:p w:rsidR="006B31CA" w:rsidRPr="007100A7" w:rsidRDefault="006B31CA" w:rsidP="00463D6B">
      <w:pPr>
        <w:pStyle w:val="ListParagraph"/>
        <w:numPr>
          <w:ilvl w:val="0"/>
          <w:numId w:val="69"/>
        </w:numPr>
        <w:rPr>
          <w:rStyle w:val="1-Char"/>
          <w:rtl/>
        </w:rPr>
      </w:pPr>
      <w:r w:rsidRPr="00DE1AF1">
        <w:rPr>
          <w:rStyle w:val="9-Char"/>
          <w:rFonts w:eastAsia="Batang" w:hint="cs"/>
          <w:rtl/>
        </w:rPr>
        <w:t>تراش</w:t>
      </w:r>
      <w:r w:rsidR="00446BB7">
        <w:rPr>
          <w:rStyle w:val="9-Char"/>
          <w:rFonts w:eastAsia="Batang" w:hint="cs"/>
          <w:rtl/>
        </w:rPr>
        <w:t>ی</w:t>
      </w:r>
      <w:r w:rsidRPr="00DE1AF1">
        <w:rPr>
          <w:rStyle w:val="9-Char"/>
          <w:rFonts w:eastAsia="Batang" w:hint="cs"/>
          <w:rtl/>
        </w:rPr>
        <w:t>دن [</w:t>
      </w:r>
      <w:r w:rsidR="00446BB7">
        <w:rPr>
          <w:rStyle w:val="9-Char"/>
          <w:rFonts w:eastAsia="Batang" w:hint="cs"/>
          <w:rtl/>
        </w:rPr>
        <w:t>ی</w:t>
      </w:r>
      <w:r w:rsidRPr="00DE1AF1">
        <w:rPr>
          <w:rStyle w:val="9-Char"/>
          <w:rFonts w:eastAsia="Batang" w:hint="cs"/>
          <w:rtl/>
        </w:rPr>
        <w:t>ا کوتاه نمودن] مو</w:t>
      </w:r>
      <w:r w:rsidR="00446BB7">
        <w:rPr>
          <w:rStyle w:val="9-Char"/>
          <w:rFonts w:eastAsia="Batang" w:hint="cs"/>
          <w:rtl/>
        </w:rPr>
        <w:t>ی</w:t>
      </w:r>
      <w:r w:rsidRPr="00DE1AF1">
        <w:rPr>
          <w:rStyle w:val="9-Char"/>
          <w:rFonts w:eastAsia="Batang" w:hint="cs"/>
          <w:rtl/>
        </w:rPr>
        <w:t xml:space="preserve"> سر؛</w:t>
      </w:r>
      <w:r w:rsidRPr="007100A7">
        <w:rPr>
          <w:rStyle w:val="1-Char"/>
          <w:rFonts w:hint="cs"/>
          <w:rtl/>
        </w:rPr>
        <w:t xml:space="preserve"> [تراش</w:t>
      </w:r>
      <w:r w:rsidR="00446BB7">
        <w:rPr>
          <w:rStyle w:val="1-Char"/>
          <w:rFonts w:hint="cs"/>
          <w:rtl/>
        </w:rPr>
        <w:t>ی</w:t>
      </w:r>
      <w:r w:rsidRPr="007100A7">
        <w:rPr>
          <w:rStyle w:val="1-Char"/>
          <w:rFonts w:hint="cs"/>
          <w:rtl/>
        </w:rPr>
        <w:t>دن وکوتاه کردن مو</w:t>
      </w:r>
      <w:r w:rsidR="00446BB7">
        <w:rPr>
          <w:rStyle w:val="1-Char"/>
          <w:rFonts w:hint="cs"/>
          <w:rtl/>
        </w:rPr>
        <w:t>ی</w:t>
      </w:r>
      <w:r w:rsidRPr="007100A7">
        <w:rPr>
          <w:rStyle w:val="1-Char"/>
          <w:rFonts w:hint="cs"/>
          <w:rtl/>
        </w:rPr>
        <w:t xml:space="preserve"> سر، از کتاب و سنّت و اجماع ثابت شده است؛ خداوند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د:</w:t>
      </w:r>
      <w:r w:rsidR="00DE1AF1">
        <w:rPr>
          <w:rStyle w:val="1-Char"/>
          <w:rFonts w:hint="cs"/>
          <w:rtl/>
        </w:rPr>
        <w:t xml:space="preserve"> </w:t>
      </w:r>
      <w:r w:rsidR="00DE1AF1">
        <w:rPr>
          <w:rStyle w:val="9-Char"/>
          <w:rFonts w:eastAsia="Batang" w:cs="Traditional Arabic"/>
          <w:bCs w:val="0"/>
          <w:color w:val="000000"/>
          <w:szCs w:val="28"/>
          <w:shd w:val="clear" w:color="auto" w:fill="FFFFFF"/>
          <w:rtl/>
        </w:rPr>
        <w:t>﴿</w:t>
      </w:r>
      <w:r w:rsidR="00DE1AF1" w:rsidRPr="000751A8">
        <w:rPr>
          <w:rStyle w:val="4-Char"/>
          <w:rFonts w:eastAsia="Batang"/>
          <w:rtl/>
        </w:rPr>
        <w:t xml:space="preserve">لَّقَدۡ صَدَقَ </w:t>
      </w:r>
      <w:r w:rsidR="00DE1AF1" w:rsidRPr="000751A8">
        <w:rPr>
          <w:rStyle w:val="4-Char"/>
          <w:rFonts w:eastAsia="Batang" w:hint="cs"/>
          <w:rtl/>
        </w:rPr>
        <w:t>ٱللَّهُ</w:t>
      </w:r>
      <w:r w:rsidR="00DE1AF1" w:rsidRPr="000751A8">
        <w:rPr>
          <w:rStyle w:val="4-Char"/>
          <w:rFonts w:eastAsia="Batang"/>
          <w:rtl/>
        </w:rPr>
        <w:t xml:space="preserve"> رَسُولَهُ </w:t>
      </w:r>
      <w:r w:rsidR="00DE1AF1" w:rsidRPr="000751A8">
        <w:rPr>
          <w:rStyle w:val="4-Char"/>
          <w:rFonts w:eastAsia="Batang" w:hint="cs"/>
          <w:rtl/>
        </w:rPr>
        <w:t>ٱلرُّءۡيَا</w:t>
      </w:r>
      <w:r w:rsidR="00DE1AF1" w:rsidRPr="000751A8">
        <w:rPr>
          <w:rStyle w:val="4-Char"/>
          <w:rFonts w:eastAsia="Batang"/>
          <w:rtl/>
        </w:rPr>
        <w:t xml:space="preserve"> بِ</w:t>
      </w:r>
      <w:r w:rsidR="00DE1AF1" w:rsidRPr="000751A8">
        <w:rPr>
          <w:rStyle w:val="4-Char"/>
          <w:rFonts w:eastAsia="Batang" w:hint="cs"/>
          <w:rtl/>
        </w:rPr>
        <w:t>ٱلۡحَقِّۖ</w:t>
      </w:r>
      <w:r w:rsidR="00DE1AF1" w:rsidRPr="000751A8">
        <w:rPr>
          <w:rStyle w:val="4-Char"/>
          <w:rFonts w:eastAsia="Batang"/>
          <w:rtl/>
        </w:rPr>
        <w:t xml:space="preserve"> لَتَدۡخُلُنَّ </w:t>
      </w:r>
      <w:r w:rsidR="00DE1AF1" w:rsidRPr="000751A8">
        <w:rPr>
          <w:rStyle w:val="4-Char"/>
          <w:rFonts w:eastAsia="Batang" w:hint="cs"/>
          <w:rtl/>
        </w:rPr>
        <w:t>ٱلۡمَسۡجِدَ</w:t>
      </w:r>
      <w:r w:rsidR="00DE1AF1" w:rsidRPr="000751A8">
        <w:rPr>
          <w:rStyle w:val="4-Char"/>
          <w:rFonts w:eastAsia="Batang"/>
          <w:rtl/>
        </w:rPr>
        <w:t xml:space="preserve"> </w:t>
      </w:r>
      <w:r w:rsidR="00DE1AF1" w:rsidRPr="000751A8">
        <w:rPr>
          <w:rStyle w:val="4-Char"/>
          <w:rFonts w:eastAsia="Batang" w:hint="cs"/>
          <w:rtl/>
        </w:rPr>
        <w:t>ٱلۡحَرَامَ</w:t>
      </w:r>
      <w:r w:rsidR="00DE1AF1" w:rsidRPr="000751A8">
        <w:rPr>
          <w:rStyle w:val="4-Char"/>
          <w:rFonts w:eastAsia="Batang"/>
          <w:rtl/>
        </w:rPr>
        <w:t xml:space="preserve"> إِن شَآءَ </w:t>
      </w:r>
      <w:r w:rsidR="00DE1AF1" w:rsidRPr="000751A8">
        <w:rPr>
          <w:rStyle w:val="4-Char"/>
          <w:rFonts w:eastAsia="Batang" w:hint="cs"/>
          <w:rtl/>
        </w:rPr>
        <w:t>ٱللَّهُ</w:t>
      </w:r>
      <w:r w:rsidR="00DE1AF1" w:rsidRPr="000751A8">
        <w:rPr>
          <w:rStyle w:val="4-Char"/>
          <w:rFonts w:eastAsia="Batang"/>
          <w:rtl/>
        </w:rPr>
        <w:t xml:space="preserve"> ءَامِنِينَ مُحَلِّقِينَ رُءُوسَكُمۡ وَمُقَصِّرِينَ لَا تَخَافُونَۖ</w:t>
      </w:r>
      <w:r w:rsidR="00DE1AF1">
        <w:rPr>
          <w:rStyle w:val="9-Char"/>
          <w:rFonts w:eastAsia="Batang" w:cs="Traditional Arabic"/>
          <w:bCs w:val="0"/>
          <w:color w:val="000000"/>
          <w:szCs w:val="28"/>
          <w:shd w:val="clear" w:color="auto" w:fill="FFFFFF"/>
          <w:rtl/>
        </w:rPr>
        <w:t>﴾</w:t>
      </w:r>
      <w:r w:rsidR="00DE1AF1" w:rsidRPr="000751A8">
        <w:rPr>
          <w:rStyle w:val="4-Char"/>
          <w:rFonts w:eastAsia="Batang"/>
          <w:rtl/>
        </w:rPr>
        <w:t xml:space="preserve"> </w:t>
      </w:r>
      <w:r w:rsidR="00DE1AF1" w:rsidRPr="000751A8">
        <w:rPr>
          <w:rStyle w:val="9-Char1"/>
          <w:rFonts w:eastAsia="Batang"/>
          <w:rtl/>
        </w:rPr>
        <w:t>[الفتح: 27]</w:t>
      </w:r>
      <w:r w:rsidRPr="007100A7">
        <w:rPr>
          <w:rStyle w:val="1-Char"/>
          <w:rFonts w:hint="cs"/>
          <w:rtl/>
        </w:rPr>
        <w:t xml:space="preserve"> </w:t>
      </w:r>
      <w:r w:rsidRPr="00BE2421">
        <w:rPr>
          <w:rStyle w:val="6-Char"/>
          <w:rFonts w:hint="cs"/>
          <w:rtl/>
        </w:rPr>
        <w:t>«خداوند خواب را راست و درست به پ</w:t>
      </w:r>
      <w:r w:rsidR="00446BB7">
        <w:rPr>
          <w:rStyle w:val="6-Char"/>
          <w:rFonts w:hint="cs"/>
          <w:rtl/>
        </w:rPr>
        <w:t>ی</w:t>
      </w:r>
      <w:r w:rsidRPr="00BE2421">
        <w:rPr>
          <w:rStyle w:val="6-Char"/>
          <w:rFonts w:hint="cs"/>
          <w:rtl/>
        </w:rPr>
        <w:t>امبر خود نشان داده است. به خواست خدا همه‌</w:t>
      </w:r>
      <w:r w:rsidR="00446BB7">
        <w:rPr>
          <w:rStyle w:val="6-Char"/>
          <w:rFonts w:hint="cs"/>
          <w:rtl/>
        </w:rPr>
        <w:t>ی</w:t>
      </w:r>
      <w:r w:rsidRPr="00BE2421">
        <w:rPr>
          <w:rStyle w:val="6-Char"/>
          <w:rFonts w:hint="cs"/>
          <w:rtl/>
        </w:rPr>
        <w:t xml:space="preserve"> شما در امن و امان و سر تراش</w:t>
      </w:r>
      <w:r w:rsidR="00446BB7">
        <w:rPr>
          <w:rStyle w:val="6-Char"/>
          <w:rFonts w:hint="cs"/>
          <w:rtl/>
        </w:rPr>
        <w:t>ی</w:t>
      </w:r>
      <w:r w:rsidRPr="00BE2421">
        <w:rPr>
          <w:rStyle w:val="6-Char"/>
          <w:rFonts w:hint="cs"/>
          <w:rtl/>
        </w:rPr>
        <w:t>ده و مو کوتاه کرده و بدون ترس داخل مسجد الحرام خواه</w:t>
      </w:r>
      <w:r w:rsidR="00446BB7">
        <w:rPr>
          <w:rStyle w:val="6-Char"/>
          <w:rFonts w:hint="cs"/>
          <w:rtl/>
        </w:rPr>
        <w:t>ی</w:t>
      </w:r>
      <w:r w:rsidRPr="00BE2421">
        <w:rPr>
          <w:rStyle w:val="6-Char"/>
          <w:rFonts w:hint="cs"/>
          <w:rtl/>
        </w:rPr>
        <w:t>د شد»</w:t>
      </w:r>
      <w:r w:rsidRPr="007100A7">
        <w:rPr>
          <w:rStyle w:val="1-Char"/>
          <w:rFonts w:hint="cs"/>
          <w:rtl/>
        </w:rPr>
        <w:t>.</w:t>
      </w:r>
    </w:p>
    <w:p w:rsidR="006B31CA" w:rsidRPr="007100A7" w:rsidRDefault="006B31CA" w:rsidP="00544D97">
      <w:pPr>
        <w:rPr>
          <w:rStyle w:val="1-Char"/>
          <w:rtl/>
        </w:rPr>
      </w:pPr>
      <w:r w:rsidRPr="007100A7">
        <w:rPr>
          <w:rStyle w:val="1-Char"/>
          <w:rFonts w:hint="cs"/>
          <w:rtl/>
        </w:rPr>
        <w:t>و عبدالله بن عمر</w:t>
      </w:r>
      <w:r w:rsidR="00544D97">
        <w:rPr>
          <w:rStyle w:val="1-Char"/>
          <w:rFonts w:cs="CTraditional Arabic" w:hint="cs"/>
          <w:rtl/>
        </w:rPr>
        <w:t>ب</w:t>
      </w:r>
      <w:r w:rsidRPr="007100A7">
        <w:rPr>
          <w:rStyle w:val="1-Char"/>
          <w:rFonts w:hint="cs"/>
          <w:rtl/>
        </w:rPr>
        <w:t xml:space="preserve"> 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 </w:t>
      </w:r>
      <w:r w:rsidRPr="00BE2421">
        <w:rPr>
          <w:rStyle w:val="5-Char"/>
          <w:rFonts w:hint="cs"/>
          <w:rtl/>
        </w:rPr>
        <w:t>«اَللّٰهُمَّ ارْحَمِ الْمُحَلِّقِيْنَ. قٰالُوْا: وَ الْمُقَصِّرِيْنَ يٰا رَسُوْلَ اللهِ!؟ قٰالَ:‌ اَللّٰهُمَّ ارْحَمِ الْمُحَلِّقِيْنَ. قٰالُوْا: وَ الْمُقَصِّرِيْنَ يٰا رَسُوْلَ اللهِ؟ قٰالَ: وَ الْمُقَصِّرِيْنَ»</w:t>
      </w:r>
      <w:r w:rsidRPr="007100A7">
        <w:rPr>
          <w:rStyle w:val="1-Char"/>
          <w:rFonts w:hint="cs"/>
          <w:rtl/>
        </w:rPr>
        <w:t xml:space="preserve"> ؛ </w:t>
      </w:r>
      <w:r w:rsidRPr="00BE2421">
        <w:rPr>
          <w:rStyle w:val="1-Char"/>
          <w:rFonts w:hint="cs"/>
          <w:rtl/>
        </w:rPr>
        <w:t>«خداوندا! به کسان</w:t>
      </w:r>
      <w:r w:rsidR="00446BB7">
        <w:rPr>
          <w:rStyle w:val="1-Char"/>
          <w:rFonts w:hint="cs"/>
          <w:rtl/>
        </w:rPr>
        <w:t>ی</w:t>
      </w:r>
      <w:r w:rsidRPr="00BE2421">
        <w:rPr>
          <w:rStyle w:val="1-Char"/>
          <w:rFonts w:hint="cs"/>
          <w:rtl/>
        </w:rPr>
        <w:t xml:space="preserve"> که سرشان را م</w:t>
      </w:r>
      <w:r w:rsidR="00446BB7">
        <w:rPr>
          <w:rStyle w:val="1-Char"/>
          <w:rFonts w:hint="cs"/>
          <w:rtl/>
        </w:rPr>
        <w:t>ی</w:t>
      </w:r>
      <w:r w:rsidRPr="00BE2421">
        <w:rPr>
          <w:rStyle w:val="1-Char"/>
          <w:rFonts w:hint="cs"/>
          <w:rtl/>
        </w:rPr>
        <w:t>‌تراشند رحم کن؛ گفتند: ا</w:t>
      </w:r>
      <w:r w:rsidR="00446BB7">
        <w:rPr>
          <w:rStyle w:val="1-Char"/>
          <w:rFonts w:hint="cs"/>
          <w:rtl/>
        </w:rPr>
        <w:t>ی</w:t>
      </w:r>
      <w:r w:rsidRPr="00BE2421">
        <w:rPr>
          <w:rStyle w:val="1-Char"/>
          <w:rFonts w:hint="cs"/>
          <w:rtl/>
        </w:rPr>
        <w:t xml:space="preserve"> رسول خدا</w:t>
      </w:r>
      <w:r w:rsidR="00FE6406" w:rsidRPr="00FE6406">
        <w:rPr>
          <w:rStyle w:val="1-Char"/>
          <w:rFonts w:cs="CTraditional Arabic" w:hint="cs"/>
          <w:rtl/>
        </w:rPr>
        <w:t xml:space="preserve"> ج</w:t>
      </w:r>
      <w:r w:rsidRPr="00BE2421">
        <w:rPr>
          <w:rStyle w:val="1-Char"/>
          <w:rFonts w:hint="cs"/>
          <w:rtl/>
        </w:rPr>
        <w:t>! کسان</w:t>
      </w:r>
      <w:r w:rsidR="00446BB7">
        <w:rPr>
          <w:rStyle w:val="1-Char"/>
          <w:rFonts w:hint="cs"/>
          <w:rtl/>
        </w:rPr>
        <w:t>ی</w:t>
      </w:r>
      <w:r w:rsidRPr="00BE2421">
        <w:rPr>
          <w:rStyle w:val="1-Char"/>
          <w:rFonts w:hint="cs"/>
          <w:rtl/>
        </w:rPr>
        <w:t xml:space="preserve"> که مو</w:t>
      </w:r>
      <w:r w:rsidR="00446BB7">
        <w:rPr>
          <w:rStyle w:val="1-Char"/>
          <w:rFonts w:hint="cs"/>
          <w:rtl/>
        </w:rPr>
        <w:t>ی</w:t>
      </w:r>
      <w:r w:rsidRPr="00BE2421">
        <w:rPr>
          <w:rStyle w:val="1-Char"/>
          <w:rFonts w:hint="cs"/>
          <w:rtl/>
        </w:rPr>
        <w:t xml:space="preserve"> سرشان را کوتاه م</w:t>
      </w:r>
      <w:r w:rsidR="00446BB7">
        <w:rPr>
          <w:rStyle w:val="1-Char"/>
          <w:rFonts w:hint="cs"/>
          <w:rtl/>
        </w:rPr>
        <w:t>ی</w:t>
      </w:r>
      <w:r w:rsidRPr="00BE2421">
        <w:rPr>
          <w:rStyle w:val="1-Char"/>
          <w:rFonts w:hint="cs"/>
          <w:rtl/>
        </w:rPr>
        <w:t>‌کنند چ</w:t>
      </w:r>
      <w:r w:rsidR="00446BB7">
        <w:rPr>
          <w:rStyle w:val="1-Char"/>
          <w:rFonts w:hint="cs"/>
          <w:rtl/>
        </w:rPr>
        <w:t>ی</w:t>
      </w:r>
      <w:r w:rsidRPr="00BE2421">
        <w:rPr>
          <w:rStyle w:val="1-Char"/>
          <w:rFonts w:hint="cs"/>
          <w:rtl/>
        </w:rPr>
        <w:t>؟ فرمود: بار خدا</w:t>
      </w:r>
      <w:r w:rsidR="00446BB7">
        <w:rPr>
          <w:rStyle w:val="1-Char"/>
          <w:rFonts w:hint="cs"/>
          <w:rtl/>
        </w:rPr>
        <w:t>ی</w:t>
      </w:r>
      <w:r w:rsidRPr="00BE2421">
        <w:rPr>
          <w:rStyle w:val="1-Char"/>
          <w:rFonts w:hint="cs"/>
          <w:rtl/>
        </w:rPr>
        <w:t>ا! به کسان</w:t>
      </w:r>
      <w:r w:rsidR="00446BB7">
        <w:rPr>
          <w:rStyle w:val="1-Char"/>
          <w:rFonts w:hint="cs"/>
          <w:rtl/>
        </w:rPr>
        <w:t>ی</w:t>
      </w:r>
      <w:r w:rsidRPr="00BE2421">
        <w:rPr>
          <w:rStyle w:val="1-Char"/>
          <w:rFonts w:hint="cs"/>
          <w:rtl/>
        </w:rPr>
        <w:t xml:space="preserve"> که مو</w:t>
      </w:r>
      <w:r w:rsidR="00446BB7">
        <w:rPr>
          <w:rStyle w:val="1-Char"/>
          <w:rFonts w:hint="cs"/>
          <w:rtl/>
        </w:rPr>
        <w:t>ی</w:t>
      </w:r>
      <w:r w:rsidRPr="00BE2421">
        <w:rPr>
          <w:rStyle w:val="1-Char"/>
          <w:rFonts w:hint="cs"/>
          <w:rtl/>
        </w:rPr>
        <w:t xml:space="preserve"> سرشان را م</w:t>
      </w:r>
      <w:r w:rsidR="00446BB7">
        <w:rPr>
          <w:rStyle w:val="1-Char"/>
          <w:rFonts w:hint="cs"/>
          <w:rtl/>
        </w:rPr>
        <w:t>ی</w:t>
      </w:r>
      <w:r w:rsidRPr="00BE2421">
        <w:rPr>
          <w:rStyle w:val="1-Char"/>
          <w:rFonts w:hint="cs"/>
          <w:rtl/>
        </w:rPr>
        <w:t>‌تراشند رحم کن. گفتند: ا</w:t>
      </w:r>
      <w:r w:rsidR="00446BB7">
        <w:rPr>
          <w:rStyle w:val="1-Char"/>
          <w:rFonts w:hint="cs"/>
          <w:rtl/>
        </w:rPr>
        <w:t>ی</w:t>
      </w:r>
      <w:r w:rsidRPr="00BE2421">
        <w:rPr>
          <w:rStyle w:val="1-Char"/>
          <w:rFonts w:hint="cs"/>
          <w:rtl/>
        </w:rPr>
        <w:t xml:space="preserve"> فرستاده‌</w:t>
      </w:r>
      <w:r w:rsidR="00446BB7">
        <w:rPr>
          <w:rStyle w:val="1-Char"/>
          <w:rFonts w:hint="cs"/>
          <w:rtl/>
        </w:rPr>
        <w:t>ی</w:t>
      </w:r>
      <w:r w:rsidRPr="00BE2421">
        <w:rPr>
          <w:rStyle w:val="1-Char"/>
          <w:rFonts w:hint="cs"/>
          <w:rtl/>
        </w:rPr>
        <w:t xml:space="preserve"> خدا! کسان</w:t>
      </w:r>
      <w:r w:rsidR="00446BB7">
        <w:rPr>
          <w:rStyle w:val="1-Char"/>
          <w:rFonts w:hint="cs"/>
          <w:rtl/>
        </w:rPr>
        <w:t>ی</w:t>
      </w:r>
      <w:r w:rsidRPr="00BE2421">
        <w:rPr>
          <w:rStyle w:val="1-Char"/>
          <w:rFonts w:hint="cs"/>
          <w:rtl/>
        </w:rPr>
        <w:t xml:space="preserve"> که مو</w:t>
      </w:r>
      <w:r w:rsidR="00446BB7">
        <w:rPr>
          <w:rStyle w:val="1-Char"/>
          <w:rFonts w:hint="cs"/>
          <w:rtl/>
        </w:rPr>
        <w:t>ی</w:t>
      </w:r>
      <w:r w:rsidRPr="00BE2421">
        <w:rPr>
          <w:rStyle w:val="1-Char"/>
          <w:rFonts w:hint="cs"/>
          <w:rtl/>
        </w:rPr>
        <w:t xml:space="preserve"> سرشان را کوتاه م</w:t>
      </w:r>
      <w:r w:rsidR="00446BB7">
        <w:rPr>
          <w:rStyle w:val="1-Char"/>
          <w:rFonts w:hint="cs"/>
          <w:rtl/>
        </w:rPr>
        <w:t>ی</w:t>
      </w:r>
      <w:r w:rsidRPr="00BE2421">
        <w:rPr>
          <w:rStyle w:val="1-Char"/>
          <w:rFonts w:hint="cs"/>
          <w:rtl/>
        </w:rPr>
        <w:t>‌کنند چ</w:t>
      </w:r>
      <w:r w:rsidR="00446BB7">
        <w:rPr>
          <w:rStyle w:val="1-Char"/>
          <w:rFonts w:hint="cs"/>
          <w:rtl/>
        </w:rPr>
        <w:t>ی</w:t>
      </w:r>
      <w:r w:rsidRPr="00BE2421">
        <w:rPr>
          <w:rStyle w:val="1-Char"/>
          <w:rFonts w:hint="cs"/>
          <w:rtl/>
        </w:rPr>
        <w:t>؟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در بار سوم فرمود: بار خدا</w:t>
      </w:r>
      <w:r w:rsidR="00446BB7">
        <w:rPr>
          <w:rStyle w:val="1-Char"/>
          <w:rFonts w:hint="cs"/>
          <w:rtl/>
        </w:rPr>
        <w:t>ی</w:t>
      </w:r>
      <w:r w:rsidRPr="00BE2421">
        <w:rPr>
          <w:rStyle w:val="1-Char"/>
          <w:rFonts w:hint="cs"/>
          <w:rtl/>
        </w:rPr>
        <w:t>ا! به کسان</w:t>
      </w:r>
      <w:r w:rsidR="00446BB7">
        <w:rPr>
          <w:rStyle w:val="1-Char"/>
          <w:rFonts w:hint="cs"/>
          <w:rtl/>
        </w:rPr>
        <w:t>ی</w:t>
      </w:r>
      <w:r w:rsidRPr="00BE2421">
        <w:rPr>
          <w:rStyle w:val="1-Char"/>
          <w:rFonts w:hint="cs"/>
          <w:rtl/>
        </w:rPr>
        <w:t xml:space="preserve"> که مو</w:t>
      </w:r>
      <w:r w:rsidR="00446BB7">
        <w:rPr>
          <w:rStyle w:val="1-Char"/>
          <w:rFonts w:hint="cs"/>
          <w:rtl/>
        </w:rPr>
        <w:t>ی</w:t>
      </w:r>
      <w:r w:rsidRPr="00BE2421">
        <w:rPr>
          <w:rStyle w:val="1-Char"/>
          <w:rFonts w:hint="cs"/>
          <w:rtl/>
        </w:rPr>
        <w:t xml:space="preserve"> سرشان را کوتاه م</w:t>
      </w:r>
      <w:r w:rsidR="00446BB7">
        <w:rPr>
          <w:rStyle w:val="1-Char"/>
          <w:rFonts w:hint="cs"/>
          <w:rtl/>
        </w:rPr>
        <w:t>ی</w:t>
      </w:r>
      <w:r w:rsidRPr="00BE2421">
        <w:rPr>
          <w:rStyle w:val="1-Char"/>
          <w:rFonts w:hint="cs"/>
          <w:rtl/>
        </w:rPr>
        <w:t>‌کنند رحم کن»</w:t>
      </w:r>
      <w:r w:rsidRPr="007100A7">
        <w:rPr>
          <w:rStyle w:val="1-Char"/>
          <w:rFonts w:hint="cs"/>
          <w:rtl/>
        </w:rPr>
        <w:t>.</w:t>
      </w:r>
    </w:p>
    <w:p w:rsidR="006B31CA" w:rsidRPr="007100A7" w:rsidRDefault="006B31CA" w:rsidP="00AF1D25">
      <w:pPr>
        <w:rPr>
          <w:rStyle w:val="1-Char"/>
          <w:rtl/>
        </w:rPr>
      </w:pPr>
      <w:r w:rsidRPr="007100A7">
        <w:rPr>
          <w:rStyle w:val="1-Char"/>
          <w:rFonts w:hint="cs"/>
          <w:rtl/>
        </w:rPr>
        <w:t>و اکثر صاحب‌نظران فقه</w:t>
      </w:r>
      <w:r w:rsidR="00446BB7">
        <w:rPr>
          <w:rStyle w:val="1-Char"/>
          <w:rFonts w:hint="cs"/>
          <w:rtl/>
        </w:rPr>
        <w:t>ی</w:t>
      </w:r>
      <w:r w:rsidRPr="007100A7">
        <w:rPr>
          <w:rStyle w:val="1-Char"/>
          <w:rFonts w:hint="cs"/>
          <w:rtl/>
        </w:rPr>
        <w:t xml:space="preserve"> بر ا</w:t>
      </w:r>
      <w:r w:rsidR="00446BB7">
        <w:rPr>
          <w:rStyle w:val="1-Char"/>
          <w:rFonts w:hint="cs"/>
          <w:rtl/>
        </w:rPr>
        <w:t>ی</w:t>
      </w:r>
      <w:r w:rsidRPr="007100A7">
        <w:rPr>
          <w:rStyle w:val="1-Char"/>
          <w:rFonts w:hint="cs"/>
          <w:rtl/>
        </w:rPr>
        <w:t>ن باورند که تراش</w:t>
      </w:r>
      <w:r w:rsidR="00446BB7">
        <w:rPr>
          <w:rStyle w:val="1-Char"/>
          <w:rFonts w:hint="cs"/>
          <w:rtl/>
        </w:rPr>
        <w:t>ی</w:t>
      </w:r>
      <w:r w:rsidRPr="007100A7">
        <w:rPr>
          <w:rStyle w:val="1-Char"/>
          <w:rFonts w:hint="cs"/>
          <w:rtl/>
        </w:rPr>
        <w:t xml:space="preserve">دن </w:t>
      </w:r>
      <w:r w:rsidR="00446BB7">
        <w:rPr>
          <w:rStyle w:val="1-Char"/>
          <w:rFonts w:hint="cs"/>
          <w:rtl/>
        </w:rPr>
        <w:t>ی</w:t>
      </w:r>
      <w:r w:rsidRPr="007100A7">
        <w:rPr>
          <w:rStyle w:val="1-Char"/>
          <w:rFonts w:hint="cs"/>
          <w:rtl/>
        </w:rPr>
        <w:t>ا کوتاه کردن مو</w:t>
      </w:r>
      <w:r w:rsidR="00446BB7">
        <w:rPr>
          <w:rStyle w:val="1-Char"/>
          <w:rFonts w:hint="cs"/>
          <w:rtl/>
        </w:rPr>
        <w:t>ی</w:t>
      </w:r>
      <w:r w:rsidRPr="007100A7">
        <w:rPr>
          <w:rStyle w:val="1-Char"/>
          <w:rFonts w:hint="cs"/>
          <w:rtl/>
        </w:rPr>
        <w:t xml:space="preserve"> سر واجب است و انجام ندادن آن، با ذبح ح</w:t>
      </w:r>
      <w:r w:rsidR="00446BB7">
        <w:rPr>
          <w:rStyle w:val="1-Char"/>
          <w:rFonts w:hint="cs"/>
          <w:rtl/>
        </w:rPr>
        <w:t>ی</w:t>
      </w:r>
      <w:r w:rsidRPr="007100A7">
        <w:rPr>
          <w:rStyle w:val="1-Char"/>
          <w:rFonts w:hint="cs"/>
          <w:rtl/>
        </w:rPr>
        <w:t>وان (</w:t>
      </w:r>
      <w:r w:rsidRPr="00FE6406">
        <w:rPr>
          <w:rStyle w:val="9-Char"/>
          <w:rFonts w:eastAsia="Batang" w:hint="cs"/>
          <w:rtl/>
        </w:rPr>
        <w:t>دَم</w:t>
      </w:r>
      <w:r w:rsidRPr="007100A7">
        <w:rPr>
          <w:rStyle w:val="1-Char"/>
          <w:rFonts w:hint="cs"/>
          <w:rtl/>
        </w:rPr>
        <w:t>) جبران م</w:t>
      </w:r>
      <w:r w:rsidR="00446BB7">
        <w:rPr>
          <w:rStyle w:val="1-Char"/>
          <w:rFonts w:hint="cs"/>
          <w:rtl/>
        </w:rPr>
        <w:t>ی</w:t>
      </w:r>
      <w:r w:rsidRPr="007100A7">
        <w:rPr>
          <w:rStyle w:val="1-Char"/>
          <w:rFonts w:hint="cs"/>
          <w:rtl/>
        </w:rPr>
        <w:t>‌شود.]</w:t>
      </w:r>
    </w:p>
    <w:p w:rsidR="006B31CA" w:rsidRPr="007100A7" w:rsidRDefault="006B31CA" w:rsidP="00463D6B">
      <w:pPr>
        <w:pStyle w:val="ListParagraph"/>
        <w:numPr>
          <w:ilvl w:val="0"/>
          <w:numId w:val="69"/>
        </w:numPr>
        <w:rPr>
          <w:rStyle w:val="1-Char"/>
          <w:rtl/>
        </w:rPr>
      </w:pPr>
      <w:r w:rsidRPr="007100A7">
        <w:rPr>
          <w:rStyle w:val="1-Char"/>
          <w:rFonts w:hint="cs"/>
          <w:rtl/>
        </w:rPr>
        <w:t>تراش</w:t>
      </w:r>
      <w:r w:rsidR="00446BB7">
        <w:rPr>
          <w:rStyle w:val="1-Char"/>
          <w:rFonts w:hint="cs"/>
          <w:rtl/>
        </w:rPr>
        <w:t>ی</w:t>
      </w:r>
      <w:r w:rsidRPr="007100A7">
        <w:rPr>
          <w:rStyle w:val="1-Char"/>
          <w:rFonts w:hint="cs"/>
          <w:rtl/>
        </w:rPr>
        <w:t>دن [</w:t>
      </w:r>
      <w:r w:rsidR="00446BB7">
        <w:rPr>
          <w:rStyle w:val="1-Char"/>
          <w:rFonts w:hint="cs"/>
          <w:rtl/>
        </w:rPr>
        <w:t>ی</w:t>
      </w:r>
      <w:r w:rsidRPr="007100A7">
        <w:rPr>
          <w:rStyle w:val="1-Char"/>
          <w:rFonts w:hint="cs"/>
          <w:rtl/>
        </w:rPr>
        <w:t>ا کوتاه نمودن] مو</w:t>
      </w:r>
      <w:r w:rsidR="00446BB7">
        <w:rPr>
          <w:rStyle w:val="1-Char"/>
          <w:rFonts w:hint="cs"/>
          <w:rtl/>
        </w:rPr>
        <w:t>ی</w:t>
      </w:r>
      <w:r w:rsidRPr="007100A7">
        <w:rPr>
          <w:rStyle w:val="1-Char"/>
          <w:rFonts w:hint="cs"/>
          <w:rtl/>
        </w:rPr>
        <w:t xml:space="preserve"> سر در سرزم</w:t>
      </w:r>
      <w:r w:rsidR="00446BB7">
        <w:rPr>
          <w:rStyle w:val="1-Char"/>
          <w:rFonts w:hint="cs"/>
          <w:rtl/>
        </w:rPr>
        <w:t>ی</w:t>
      </w:r>
      <w:r w:rsidRPr="007100A7">
        <w:rPr>
          <w:rStyle w:val="1-Char"/>
          <w:rFonts w:hint="cs"/>
          <w:rtl/>
        </w:rPr>
        <w:t>ن «</w:t>
      </w:r>
      <w:r w:rsidRPr="00DE1AF1">
        <w:rPr>
          <w:rStyle w:val="9-Char"/>
          <w:rFonts w:eastAsia="Batang" w:hint="cs"/>
          <w:rtl/>
        </w:rPr>
        <w:t>حَرم</w:t>
      </w:r>
      <w:r w:rsidRPr="007100A7">
        <w:rPr>
          <w:rStyle w:val="1-Char"/>
          <w:rFonts w:hint="cs"/>
          <w:rtl/>
        </w:rPr>
        <w:t>».</w:t>
      </w:r>
    </w:p>
    <w:p w:rsidR="006B31CA" w:rsidRPr="007100A7" w:rsidRDefault="006B31CA" w:rsidP="00463D6B">
      <w:pPr>
        <w:pStyle w:val="ListParagraph"/>
        <w:numPr>
          <w:ilvl w:val="0"/>
          <w:numId w:val="69"/>
        </w:numPr>
        <w:rPr>
          <w:rStyle w:val="1-Char"/>
          <w:rtl/>
        </w:rPr>
      </w:pPr>
      <w:r w:rsidRPr="007100A7">
        <w:rPr>
          <w:rStyle w:val="1-Char"/>
          <w:rFonts w:hint="cs"/>
          <w:rtl/>
        </w:rPr>
        <w:t>تراش</w:t>
      </w:r>
      <w:r w:rsidR="00446BB7">
        <w:rPr>
          <w:rStyle w:val="1-Char"/>
          <w:rFonts w:hint="cs"/>
          <w:rtl/>
        </w:rPr>
        <w:t>ی</w:t>
      </w:r>
      <w:r w:rsidRPr="007100A7">
        <w:rPr>
          <w:rStyle w:val="1-Char"/>
          <w:rFonts w:hint="cs"/>
          <w:rtl/>
        </w:rPr>
        <w:t>دن [</w:t>
      </w:r>
      <w:r w:rsidR="00446BB7">
        <w:rPr>
          <w:rStyle w:val="1-Char"/>
          <w:rFonts w:hint="cs"/>
          <w:rtl/>
        </w:rPr>
        <w:t>ی</w:t>
      </w:r>
      <w:r w:rsidRPr="007100A7">
        <w:rPr>
          <w:rStyle w:val="1-Char"/>
          <w:rFonts w:hint="cs"/>
          <w:rtl/>
        </w:rPr>
        <w:t>ا کوتاه کردن] مو</w:t>
      </w:r>
      <w:r w:rsidR="00446BB7">
        <w:rPr>
          <w:rStyle w:val="1-Char"/>
          <w:rFonts w:hint="cs"/>
          <w:rtl/>
        </w:rPr>
        <w:t>ی</w:t>
      </w:r>
      <w:r w:rsidRPr="007100A7">
        <w:rPr>
          <w:rStyle w:val="1-Char"/>
          <w:rFonts w:hint="cs"/>
          <w:rtl/>
        </w:rPr>
        <w:t xml:space="preserve"> سر در </w:t>
      </w:r>
      <w:r w:rsidRPr="00DE1AF1">
        <w:rPr>
          <w:rStyle w:val="9-Char"/>
          <w:rFonts w:eastAsia="Batang" w:hint="cs"/>
          <w:rtl/>
        </w:rPr>
        <w:t>ا</w:t>
      </w:r>
      <w:r w:rsidR="00446BB7">
        <w:rPr>
          <w:rStyle w:val="9-Char"/>
          <w:rFonts w:eastAsia="Batang" w:hint="cs"/>
          <w:rtl/>
        </w:rPr>
        <w:t>ی</w:t>
      </w:r>
      <w:r w:rsidRPr="00DE1AF1">
        <w:rPr>
          <w:rStyle w:val="9-Char"/>
          <w:rFonts w:eastAsia="Batang" w:hint="cs"/>
          <w:rtl/>
        </w:rPr>
        <w:t>ام نحر</w:t>
      </w:r>
      <w:r w:rsidRPr="007100A7">
        <w:rPr>
          <w:rStyle w:val="1-Char"/>
          <w:rFonts w:hint="cs"/>
          <w:rtl/>
        </w:rPr>
        <w:t xml:space="preserve"> [روزها</w:t>
      </w:r>
      <w:r w:rsidR="00446BB7">
        <w:rPr>
          <w:rStyle w:val="1-Char"/>
          <w:rFonts w:hint="cs"/>
          <w:rtl/>
        </w:rPr>
        <w:t>ی</w:t>
      </w:r>
      <w:r w:rsidRPr="007100A7">
        <w:rPr>
          <w:rStyle w:val="1-Char"/>
          <w:rFonts w:hint="cs"/>
          <w:rtl/>
        </w:rPr>
        <w:t xml:space="preserve"> قربان</w:t>
      </w:r>
      <w:r w:rsidR="00446BB7">
        <w:rPr>
          <w:rStyle w:val="1-Char"/>
          <w:rFonts w:hint="cs"/>
          <w:rtl/>
        </w:rPr>
        <w:t>ی</w:t>
      </w:r>
      <w:r w:rsidRPr="007100A7">
        <w:rPr>
          <w:rStyle w:val="1-Char"/>
          <w:rFonts w:hint="cs"/>
          <w:rtl/>
        </w:rPr>
        <w:t>.]</w:t>
      </w:r>
    </w:p>
    <w:p w:rsidR="006B31CA" w:rsidRPr="007100A7" w:rsidRDefault="006B31CA" w:rsidP="00463D6B">
      <w:pPr>
        <w:pStyle w:val="ListParagraph"/>
        <w:numPr>
          <w:ilvl w:val="0"/>
          <w:numId w:val="69"/>
        </w:numPr>
        <w:rPr>
          <w:rStyle w:val="1-Char"/>
          <w:rtl/>
        </w:rPr>
      </w:pPr>
      <w:r w:rsidRPr="007100A7">
        <w:rPr>
          <w:rStyle w:val="1-Char"/>
          <w:rFonts w:hint="cs"/>
          <w:rtl/>
        </w:rPr>
        <w:t xml:space="preserve">مقدّم نمودن </w:t>
      </w:r>
      <w:r w:rsidRPr="00DE1AF1">
        <w:rPr>
          <w:rStyle w:val="9-Char"/>
          <w:rFonts w:eastAsia="Batang" w:hint="cs"/>
          <w:rtl/>
        </w:rPr>
        <w:t>رَم</w:t>
      </w:r>
      <w:r w:rsidR="00446BB7">
        <w:rPr>
          <w:rStyle w:val="9-Char"/>
          <w:rFonts w:eastAsia="Batang" w:hint="cs"/>
          <w:rtl/>
        </w:rPr>
        <w:t>ی</w:t>
      </w:r>
      <w:r w:rsidRPr="00DE1AF1">
        <w:rPr>
          <w:rStyle w:val="9-Char"/>
          <w:rFonts w:eastAsia="Batang" w:hint="cs"/>
          <w:rtl/>
        </w:rPr>
        <w:t xml:space="preserve"> جمرات</w:t>
      </w:r>
      <w:r w:rsidRPr="007100A7">
        <w:rPr>
          <w:rStyle w:val="1-Char"/>
          <w:rFonts w:hint="cs"/>
          <w:rtl/>
        </w:rPr>
        <w:t xml:space="preserve"> بر </w:t>
      </w:r>
      <w:r w:rsidRPr="00DE1AF1">
        <w:rPr>
          <w:rStyle w:val="9-Char"/>
          <w:rFonts w:eastAsia="Batang" w:hint="cs"/>
          <w:rtl/>
        </w:rPr>
        <w:t>تراش</w:t>
      </w:r>
      <w:r w:rsidR="00446BB7">
        <w:rPr>
          <w:rStyle w:val="9-Char"/>
          <w:rFonts w:eastAsia="Batang" w:hint="cs"/>
          <w:rtl/>
        </w:rPr>
        <w:t>ی</w:t>
      </w:r>
      <w:r w:rsidRPr="00DE1AF1">
        <w:rPr>
          <w:rStyle w:val="9-Char"/>
          <w:rFonts w:eastAsia="Batang" w:hint="cs"/>
          <w:rtl/>
        </w:rPr>
        <w:t>دن</w:t>
      </w:r>
      <w:r w:rsidRPr="007100A7">
        <w:rPr>
          <w:rStyle w:val="1-Char"/>
          <w:rFonts w:hint="cs"/>
          <w:rtl/>
        </w:rPr>
        <w:t xml:space="preserve"> [</w:t>
      </w:r>
      <w:r w:rsidR="00446BB7">
        <w:rPr>
          <w:rStyle w:val="1-Char"/>
          <w:rFonts w:hint="cs"/>
          <w:rtl/>
        </w:rPr>
        <w:t>ی</w:t>
      </w:r>
      <w:r w:rsidRPr="007100A7">
        <w:rPr>
          <w:rStyle w:val="1-Char"/>
          <w:rFonts w:hint="cs"/>
          <w:rtl/>
        </w:rPr>
        <w:t>ا کوتاه کردن] مو</w:t>
      </w:r>
      <w:r w:rsidR="00446BB7">
        <w:rPr>
          <w:rStyle w:val="1-Char"/>
          <w:rFonts w:hint="cs"/>
          <w:rtl/>
        </w:rPr>
        <w:t>ی</w:t>
      </w:r>
      <w:r w:rsidRPr="007100A7">
        <w:rPr>
          <w:rStyle w:val="1-Char"/>
          <w:rFonts w:hint="cs"/>
          <w:rtl/>
        </w:rPr>
        <w:t xml:space="preserve"> سر [از د</w:t>
      </w:r>
      <w:r w:rsidR="00446BB7">
        <w:rPr>
          <w:rStyle w:val="1-Char"/>
          <w:rFonts w:hint="cs"/>
          <w:rtl/>
        </w:rPr>
        <w:t>ی</w:t>
      </w:r>
      <w:r w:rsidRPr="007100A7">
        <w:rPr>
          <w:rStyle w:val="1-Char"/>
          <w:rFonts w:hint="cs"/>
          <w:rtl/>
        </w:rPr>
        <w:t>دگاه امام ابوحن</w:t>
      </w:r>
      <w:r w:rsidR="00446BB7">
        <w:rPr>
          <w:rStyle w:val="1-Char"/>
          <w:rFonts w:hint="cs"/>
          <w:rtl/>
        </w:rPr>
        <w:t>ی</w:t>
      </w:r>
      <w:r w:rsidRPr="007100A7">
        <w:rPr>
          <w:rStyle w:val="1-Char"/>
          <w:rFonts w:hint="cs"/>
          <w:rtl/>
        </w:rPr>
        <w:t>فه</w:t>
      </w:r>
      <w:r w:rsidR="00FE6406" w:rsidRPr="00DE1AF1">
        <w:rPr>
          <w:rStyle w:val="1-Char"/>
          <w:rFonts w:cs="CTraditional Arabic" w:hint="cs"/>
          <w:rtl/>
        </w:rPr>
        <w:t>/</w:t>
      </w:r>
      <w:r w:rsidRPr="007100A7">
        <w:rPr>
          <w:rStyle w:val="1-Char"/>
          <w:rFonts w:hint="cs"/>
          <w:rtl/>
        </w:rPr>
        <w:t xml:space="preserve">؛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مراعات کردن ترت</w:t>
      </w:r>
      <w:r w:rsidR="00446BB7">
        <w:rPr>
          <w:rStyle w:val="1-Char"/>
          <w:rFonts w:hint="cs"/>
          <w:rtl/>
        </w:rPr>
        <w:t>ی</w:t>
      </w:r>
      <w:r w:rsidRPr="007100A7">
        <w:rPr>
          <w:rStyle w:val="1-Char"/>
          <w:rFonts w:hint="cs"/>
          <w:rtl/>
        </w:rPr>
        <w:t>ب برا</w:t>
      </w:r>
      <w:r w:rsidR="00446BB7">
        <w:rPr>
          <w:rStyle w:val="1-Char"/>
          <w:rFonts w:hint="cs"/>
          <w:rtl/>
        </w:rPr>
        <w:t>ی</w:t>
      </w:r>
      <w:r w:rsidRPr="007100A7">
        <w:rPr>
          <w:rStyle w:val="1-Char"/>
          <w:rFonts w:hint="cs"/>
          <w:rtl/>
        </w:rPr>
        <w:t xml:space="preserve"> حاج</w:t>
      </w:r>
      <w:r w:rsidR="00446BB7">
        <w:rPr>
          <w:rStyle w:val="1-Char"/>
          <w:rFonts w:hint="cs"/>
          <w:rtl/>
        </w:rPr>
        <w:t>ی</w:t>
      </w:r>
      <w:r w:rsidRPr="007100A7">
        <w:rPr>
          <w:rStyle w:val="1-Char"/>
          <w:rFonts w:hint="cs"/>
          <w:rtl/>
        </w:rPr>
        <w:t xml:space="preserve"> «مفرد» در ب</w:t>
      </w:r>
      <w:r w:rsidR="00446BB7">
        <w:rPr>
          <w:rStyle w:val="1-Char"/>
          <w:rFonts w:hint="cs"/>
          <w:rtl/>
        </w:rPr>
        <w:t>ی</w:t>
      </w:r>
      <w:r w:rsidRPr="007100A7">
        <w:rPr>
          <w:rStyle w:val="1-Char"/>
          <w:rFonts w:hint="cs"/>
          <w:rtl/>
        </w:rPr>
        <w:t>ن زدن سنگر</w:t>
      </w:r>
      <w:r w:rsidR="00446BB7">
        <w:rPr>
          <w:rStyle w:val="1-Char"/>
          <w:rFonts w:hint="cs"/>
          <w:rtl/>
        </w:rPr>
        <w:t>ی</w:t>
      </w:r>
      <w:r w:rsidRPr="007100A7">
        <w:rPr>
          <w:rStyle w:val="1-Char"/>
          <w:rFonts w:hint="cs"/>
          <w:rtl/>
        </w:rPr>
        <w:t>زه‌ها (</w:t>
      </w:r>
      <w:r w:rsidRPr="00DE1AF1">
        <w:rPr>
          <w:rStyle w:val="9-Char"/>
          <w:rFonts w:eastAsia="Batang" w:hint="cs"/>
          <w:rtl/>
        </w:rPr>
        <w:t>رَم</w:t>
      </w:r>
      <w:r w:rsidR="00446BB7">
        <w:rPr>
          <w:rStyle w:val="9-Char"/>
          <w:rFonts w:eastAsia="Batang" w:hint="cs"/>
          <w:rtl/>
        </w:rPr>
        <w:t>ی</w:t>
      </w:r>
      <w:r w:rsidRPr="007100A7">
        <w:rPr>
          <w:rStyle w:val="1-Char"/>
          <w:rFonts w:hint="cs"/>
          <w:rtl/>
        </w:rPr>
        <w:t>) و تراش</w:t>
      </w:r>
      <w:r w:rsidR="00446BB7">
        <w:rPr>
          <w:rStyle w:val="1-Char"/>
          <w:rFonts w:hint="cs"/>
          <w:rtl/>
        </w:rPr>
        <w:t>ی</w:t>
      </w:r>
      <w:r w:rsidRPr="007100A7">
        <w:rPr>
          <w:rStyle w:val="1-Char"/>
          <w:rFonts w:hint="cs"/>
          <w:rtl/>
        </w:rPr>
        <w:t>دن مو</w:t>
      </w:r>
      <w:r w:rsidR="00446BB7">
        <w:rPr>
          <w:rStyle w:val="1-Char"/>
          <w:rFonts w:hint="cs"/>
          <w:rtl/>
        </w:rPr>
        <w:t>ی</w:t>
      </w:r>
      <w:r w:rsidRPr="007100A7">
        <w:rPr>
          <w:rStyle w:val="1-Char"/>
          <w:rFonts w:hint="cs"/>
          <w:rtl/>
        </w:rPr>
        <w:t xml:space="preserve"> سر، از زمره‌</w:t>
      </w:r>
      <w:r w:rsidR="00446BB7">
        <w:rPr>
          <w:rStyle w:val="1-Char"/>
          <w:rFonts w:hint="cs"/>
          <w:rtl/>
        </w:rPr>
        <w:t>ی</w:t>
      </w:r>
      <w:r w:rsidRPr="007100A7">
        <w:rPr>
          <w:rStyle w:val="1-Char"/>
          <w:rFonts w:hint="cs"/>
          <w:rtl/>
        </w:rPr>
        <w:t xml:space="preserve"> واجبات حج است.]</w:t>
      </w:r>
    </w:p>
    <w:p w:rsidR="006B31CA" w:rsidRPr="007100A7" w:rsidRDefault="006B31CA" w:rsidP="00463D6B">
      <w:pPr>
        <w:pStyle w:val="ListParagraph"/>
        <w:numPr>
          <w:ilvl w:val="0"/>
          <w:numId w:val="69"/>
        </w:numPr>
        <w:rPr>
          <w:rStyle w:val="1-Char"/>
          <w:rtl/>
        </w:rPr>
      </w:pPr>
      <w:r w:rsidRPr="007100A7">
        <w:rPr>
          <w:rStyle w:val="1-Char"/>
          <w:rFonts w:hint="cs"/>
          <w:rtl/>
        </w:rPr>
        <w:t>حاج</w:t>
      </w:r>
      <w:r w:rsidR="00446BB7">
        <w:rPr>
          <w:rStyle w:val="1-Char"/>
          <w:rFonts w:hint="cs"/>
          <w:rtl/>
        </w:rPr>
        <w:t>ی</w:t>
      </w:r>
      <w:r w:rsidRPr="007100A7">
        <w:rPr>
          <w:rStyle w:val="1-Char"/>
          <w:rFonts w:hint="cs"/>
          <w:rtl/>
        </w:rPr>
        <w:t xml:space="preserve"> </w:t>
      </w:r>
      <w:r w:rsidRPr="00B745D3">
        <w:rPr>
          <w:rStyle w:val="5-Char0"/>
          <w:rFonts w:hint="cs"/>
          <w:rtl/>
        </w:rPr>
        <w:t>«قارن»</w:t>
      </w:r>
      <w:r w:rsidRPr="007100A7">
        <w:rPr>
          <w:rStyle w:val="1-Char"/>
          <w:rFonts w:hint="cs"/>
          <w:rtl/>
        </w:rPr>
        <w:t xml:space="preserve"> و حاج</w:t>
      </w:r>
      <w:r w:rsidR="00446BB7">
        <w:rPr>
          <w:rStyle w:val="1-Char"/>
          <w:rFonts w:hint="cs"/>
          <w:rtl/>
        </w:rPr>
        <w:t>ی</w:t>
      </w:r>
      <w:r w:rsidRPr="007100A7">
        <w:rPr>
          <w:rStyle w:val="1-Char"/>
          <w:rFonts w:hint="cs"/>
          <w:rtl/>
        </w:rPr>
        <w:t xml:space="preserve"> </w:t>
      </w:r>
      <w:r w:rsidRPr="00B745D3">
        <w:rPr>
          <w:rStyle w:val="5-Char0"/>
          <w:rFonts w:hint="cs"/>
          <w:rtl/>
        </w:rPr>
        <w:t>«متمتّع»</w:t>
      </w:r>
      <w:r w:rsidRPr="007100A7">
        <w:rPr>
          <w:rStyle w:val="1-Char"/>
          <w:rFonts w:hint="cs"/>
          <w:rtl/>
        </w:rPr>
        <w:t xml:space="preserve"> با</w:t>
      </w:r>
      <w:r w:rsidR="00446BB7">
        <w:rPr>
          <w:rStyle w:val="1-Char"/>
          <w:rFonts w:hint="cs"/>
          <w:rtl/>
        </w:rPr>
        <w:t>ی</w:t>
      </w:r>
      <w:r w:rsidRPr="007100A7">
        <w:rPr>
          <w:rStyle w:val="1-Char"/>
          <w:rFonts w:hint="cs"/>
          <w:rtl/>
        </w:rPr>
        <w:t>د ذبح ح</w:t>
      </w:r>
      <w:r w:rsidR="00446BB7">
        <w:rPr>
          <w:rStyle w:val="1-Char"/>
          <w:rFonts w:hint="cs"/>
          <w:rtl/>
        </w:rPr>
        <w:t>ی</w:t>
      </w:r>
      <w:r w:rsidRPr="007100A7">
        <w:rPr>
          <w:rStyle w:val="1-Char"/>
          <w:rFonts w:hint="cs"/>
          <w:rtl/>
        </w:rPr>
        <w:t>وان قربان</w:t>
      </w:r>
      <w:r w:rsidR="00446BB7">
        <w:rPr>
          <w:rStyle w:val="1-Char"/>
          <w:rFonts w:hint="cs"/>
          <w:rtl/>
        </w:rPr>
        <w:t>ی</w:t>
      </w:r>
      <w:r w:rsidRPr="007100A7">
        <w:rPr>
          <w:rStyle w:val="1-Char"/>
          <w:rFonts w:hint="cs"/>
          <w:rtl/>
        </w:rPr>
        <w:t xml:space="preserve"> را در ب</w:t>
      </w:r>
      <w:r w:rsidR="00446BB7">
        <w:rPr>
          <w:rStyle w:val="1-Char"/>
          <w:rFonts w:hint="cs"/>
          <w:rtl/>
        </w:rPr>
        <w:t>ی</w:t>
      </w:r>
      <w:r w:rsidRPr="007100A7">
        <w:rPr>
          <w:rStyle w:val="1-Char"/>
          <w:rFonts w:hint="cs"/>
          <w:rtl/>
        </w:rPr>
        <w:t>ن زدن سنگر</w:t>
      </w:r>
      <w:r w:rsidR="00446BB7">
        <w:rPr>
          <w:rStyle w:val="1-Char"/>
          <w:rFonts w:hint="cs"/>
          <w:rtl/>
        </w:rPr>
        <w:t>ی</w:t>
      </w:r>
      <w:r w:rsidRPr="007100A7">
        <w:rPr>
          <w:rStyle w:val="1-Char"/>
          <w:rFonts w:hint="cs"/>
          <w:rtl/>
        </w:rPr>
        <w:t>زه‌ها [رَم</w:t>
      </w:r>
      <w:r w:rsidR="00446BB7">
        <w:rPr>
          <w:rStyle w:val="1-Char"/>
          <w:rFonts w:hint="cs"/>
          <w:rtl/>
        </w:rPr>
        <w:t>ی</w:t>
      </w:r>
      <w:r w:rsidRPr="007100A7">
        <w:rPr>
          <w:rStyle w:val="1-Char"/>
          <w:rFonts w:hint="cs"/>
          <w:rtl/>
        </w:rPr>
        <w:t>] و تراش</w:t>
      </w:r>
      <w:r w:rsidR="00446BB7">
        <w:rPr>
          <w:rStyle w:val="1-Char"/>
          <w:rFonts w:hint="cs"/>
          <w:rtl/>
        </w:rPr>
        <w:t>ی</w:t>
      </w:r>
      <w:r w:rsidRPr="007100A7">
        <w:rPr>
          <w:rStyle w:val="1-Char"/>
          <w:rFonts w:hint="cs"/>
          <w:rtl/>
        </w:rPr>
        <w:t>دن مو</w:t>
      </w:r>
      <w:r w:rsidR="00446BB7">
        <w:rPr>
          <w:rStyle w:val="1-Char"/>
          <w:rFonts w:hint="cs"/>
          <w:rtl/>
        </w:rPr>
        <w:t>ی</w:t>
      </w:r>
      <w:r w:rsidRPr="007100A7">
        <w:rPr>
          <w:rStyle w:val="1-Char"/>
          <w:rFonts w:hint="cs"/>
          <w:rtl/>
        </w:rPr>
        <w:t xml:space="preserve"> سر، انجام بدهن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مراعات کردن ترت</w:t>
      </w:r>
      <w:r w:rsidR="00446BB7">
        <w:rPr>
          <w:rStyle w:val="1-Char"/>
          <w:rFonts w:hint="cs"/>
          <w:rtl/>
        </w:rPr>
        <w:t>ی</w:t>
      </w:r>
      <w:r w:rsidRPr="007100A7">
        <w:rPr>
          <w:rStyle w:val="1-Char"/>
          <w:rFonts w:hint="cs"/>
          <w:rtl/>
        </w:rPr>
        <w:t>ب برا</w:t>
      </w:r>
      <w:r w:rsidR="00446BB7">
        <w:rPr>
          <w:rStyle w:val="1-Char"/>
          <w:rFonts w:hint="cs"/>
          <w:rtl/>
        </w:rPr>
        <w:t>ی</w:t>
      </w:r>
      <w:r w:rsidRPr="007100A7">
        <w:rPr>
          <w:rStyle w:val="1-Char"/>
          <w:rFonts w:hint="cs"/>
          <w:rtl/>
        </w:rPr>
        <w:t xml:space="preserve"> حاج</w:t>
      </w:r>
      <w:r w:rsidR="00446BB7">
        <w:rPr>
          <w:rStyle w:val="1-Char"/>
          <w:rFonts w:hint="cs"/>
          <w:rtl/>
        </w:rPr>
        <w:t>ی</w:t>
      </w:r>
      <w:r w:rsidRPr="007100A7">
        <w:rPr>
          <w:rStyle w:val="1-Char"/>
          <w:rFonts w:hint="cs"/>
          <w:rtl/>
        </w:rPr>
        <w:t xml:space="preserve"> </w:t>
      </w:r>
      <w:r w:rsidRPr="00B745D3">
        <w:rPr>
          <w:rStyle w:val="5-Char0"/>
          <w:rFonts w:hint="cs"/>
          <w:rtl/>
        </w:rPr>
        <w:t>«قارن»</w:t>
      </w:r>
      <w:r w:rsidRPr="007100A7">
        <w:rPr>
          <w:rStyle w:val="1-Char"/>
          <w:rFonts w:hint="cs"/>
          <w:rtl/>
        </w:rPr>
        <w:t xml:space="preserve"> و حاج</w:t>
      </w:r>
      <w:r w:rsidR="00446BB7">
        <w:rPr>
          <w:rStyle w:val="1-Char"/>
          <w:rFonts w:hint="cs"/>
          <w:rtl/>
        </w:rPr>
        <w:t>ی</w:t>
      </w:r>
      <w:r w:rsidRPr="007100A7">
        <w:rPr>
          <w:rStyle w:val="1-Char"/>
          <w:rFonts w:hint="cs"/>
          <w:rtl/>
        </w:rPr>
        <w:t xml:space="preserve"> </w:t>
      </w:r>
      <w:r w:rsidRPr="00B745D3">
        <w:rPr>
          <w:rStyle w:val="5-Char0"/>
          <w:rFonts w:hint="cs"/>
          <w:rtl/>
        </w:rPr>
        <w:t>«متمتّع»</w:t>
      </w:r>
      <w:r w:rsidRPr="007100A7">
        <w:rPr>
          <w:rStyle w:val="1-Char"/>
          <w:rFonts w:hint="cs"/>
          <w:rtl/>
        </w:rPr>
        <w:t xml:space="preserve"> در ب</w:t>
      </w:r>
      <w:r w:rsidR="00446BB7">
        <w:rPr>
          <w:rStyle w:val="1-Char"/>
          <w:rFonts w:hint="cs"/>
          <w:rtl/>
        </w:rPr>
        <w:t>ی</w:t>
      </w:r>
      <w:r w:rsidRPr="007100A7">
        <w:rPr>
          <w:rStyle w:val="1-Char"/>
          <w:rFonts w:hint="cs"/>
          <w:rtl/>
        </w:rPr>
        <w:t>ن رَم</w:t>
      </w:r>
      <w:r w:rsidR="00446BB7">
        <w:rPr>
          <w:rStyle w:val="1-Char"/>
          <w:rFonts w:hint="cs"/>
          <w:rtl/>
        </w:rPr>
        <w:t>ی</w:t>
      </w:r>
      <w:r w:rsidRPr="007100A7">
        <w:rPr>
          <w:rStyle w:val="1-Char"/>
          <w:rFonts w:hint="cs"/>
          <w:rtl/>
        </w:rPr>
        <w:t xml:space="preserve"> و ذبح ح</w:t>
      </w:r>
      <w:r w:rsidR="00446BB7">
        <w:rPr>
          <w:rStyle w:val="1-Char"/>
          <w:rFonts w:hint="cs"/>
          <w:rtl/>
        </w:rPr>
        <w:t>ی</w:t>
      </w:r>
      <w:r w:rsidRPr="007100A7">
        <w:rPr>
          <w:rStyle w:val="1-Char"/>
          <w:rFonts w:hint="cs"/>
          <w:rtl/>
        </w:rPr>
        <w:t>وان قربان</w:t>
      </w:r>
      <w:r w:rsidR="00446BB7">
        <w:rPr>
          <w:rStyle w:val="1-Char"/>
          <w:rFonts w:hint="cs"/>
          <w:rtl/>
        </w:rPr>
        <w:t>ی</w:t>
      </w:r>
      <w:r w:rsidRPr="007100A7">
        <w:rPr>
          <w:rStyle w:val="1-Char"/>
          <w:rFonts w:hint="cs"/>
          <w:rtl/>
        </w:rPr>
        <w:t xml:space="preserve"> و تراش</w:t>
      </w:r>
      <w:r w:rsidR="00446BB7">
        <w:rPr>
          <w:rStyle w:val="1-Char"/>
          <w:rFonts w:hint="cs"/>
          <w:rtl/>
        </w:rPr>
        <w:t>ی</w:t>
      </w:r>
      <w:r w:rsidRPr="007100A7">
        <w:rPr>
          <w:rStyle w:val="1-Char"/>
          <w:rFonts w:hint="cs"/>
          <w:rtl/>
        </w:rPr>
        <w:t>دن مو</w:t>
      </w:r>
      <w:r w:rsidR="00446BB7">
        <w:rPr>
          <w:rStyle w:val="1-Char"/>
          <w:rFonts w:hint="cs"/>
          <w:rtl/>
        </w:rPr>
        <w:t>ی</w:t>
      </w:r>
      <w:r w:rsidRPr="007100A7">
        <w:rPr>
          <w:rStyle w:val="1-Char"/>
          <w:rFonts w:hint="cs"/>
          <w:rtl/>
        </w:rPr>
        <w:t xml:space="preserve"> سر، از زمره‌</w:t>
      </w:r>
      <w:r w:rsidR="00446BB7">
        <w:rPr>
          <w:rStyle w:val="1-Char"/>
          <w:rFonts w:hint="cs"/>
          <w:rtl/>
        </w:rPr>
        <w:t>ی</w:t>
      </w:r>
      <w:r w:rsidRPr="007100A7">
        <w:rPr>
          <w:rStyle w:val="1-Char"/>
          <w:rFonts w:hint="cs"/>
          <w:rtl/>
        </w:rPr>
        <w:t xml:space="preserve"> واجبات حج م</w:t>
      </w:r>
      <w:r w:rsidR="00446BB7">
        <w:rPr>
          <w:rStyle w:val="1-Char"/>
          <w:rFonts w:hint="cs"/>
          <w:rtl/>
        </w:rPr>
        <w:t>ی</w:t>
      </w:r>
      <w:r w:rsidRPr="007100A7">
        <w:rPr>
          <w:rStyle w:val="1-Char"/>
          <w:rFonts w:hint="cs"/>
          <w:rtl/>
        </w:rPr>
        <w:t>‌باشد.]</w:t>
      </w:r>
    </w:p>
    <w:p w:rsidR="006B31CA" w:rsidRPr="007100A7" w:rsidRDefault="006B31CA" w:rsidP="00463D6B">
      <w:pPr>
        <w:pStyle w:val="ListParagraph"/>
        <w:numPr>
          <w:ilvl w:val="0"/>
          <w:numId w:val="69"/>
        </w:numPr>
        <w:rPr>
          <w:rStyle w:val="1-Char"/>
          <w:rtl/>
        </w:rPr>
      </w:pPr>
      <w:r w:rsidRPr="007100A7">
        <w:rPr>
          <w:rStyle w:val="1-Char"/>
          <w:rFonts w:hint="cs"/>
          <w:rtl/>
        </w:rPr>
        <w:t>انجام دادن طواف ز</w:t>
      </w:r>
      <w:r w:rsidR="00446BB7">
        <w:rPr>
          <w:rStyle w:val="1-Char"/>
          <w:rFonts w:hint="cs"/>
          <w:rtl/>
        </w:rPr>
        <w:t>ی</w:t>
      </w:r>
      <w:r w:rsidRPr="007100A7">
        <w:rPr>
          <w:rStyle w:val="1-Char"/>
          <w:rFonts w:hint="cs"/>
          <w:rtl/>
        </w:rPr>
        <w:t xml:space="preserve">ارت در </w:t>
      </w:r>
      <w:r w:rsidRPr="00DE1AF1">
        <w:rPr>
          <w:rStyle w:val="9-Char"/>
          <w:rFonts w:eastAsia="Batang" w:hint="cs"/>
          <w:rtl/>
        </w:rPr>
        <w:t>ا</w:t>
      </w:r>
      <w:r w:rsidR="00446BB7">
        <w:rPr>
          <w:rStyle w:val="9-Char"/>
          <w:rFonts w:eastAsia="Batang" w:hint="cs"/>
          <w:rtl/>
        </w:rPr>
        <w:t>ی</w:t>
      </w:r>
      <w:r w:rsidRPr="00DE1AF1">
        <w:rPr>
          <w:rStyle w:val="9-Char"/>
          <w:rFonts w:eastAsia="Batang" w:hint="cs"/>
          <w:rtl/>
        </w:rPr>
        <w:t>ام نَحر</w:t>
      </w:r>
      <w:r w:rsidRPr="007100A7">
        <w:rPr>
          <w:rStyle w:val="1-Char"/>
          <w:rFonts w:hint="cs"/>
          <w:rtl/>
        </w:rPr>
        <w:t xml:space="preserve"> [روزها</w:t>
      </w:r>
      <w:r w:rsidR="00446BB7">
        <w:rPr>
          <w:rStyle w:val="1-Char"/>
          <w:rFonts w:hint="cs"/>
          <w:rtl/>
        </w:rPr>
        <w:t>ی</w:t>
      </w:r>
      <w:r w:rsidRPr="007100A7">
        <w:rPr>
          <w:rStyle w:val="1-Char"/>
          <w:rFonts w:hint="cs"/>
          <w:rtl/>
        </w:rPr>
        <w:t xml:space="preserve"> تشر</w:t>
      </w:r>
      <w:r w:rsidR="00446BB7">
        <w:rPr>
          <w:rStyle w:val="1-Char"/>
          <w:rFonts w:hint="cs"/>
          <w:rtl/>
        </w:rPr>
        <w:t>ی</w:t>
      </w:r>
      <w:r w:rsidRPr="007100A7">
        <w:rPr>
          <w:rStyle w:val="1-Char"/>
          <w:rFonts w:hint="cs"/>
          <w:rtl/>
        </w:rPr>
        <w:t>ق؛ به دل</w:t>
      </w:r>
      <w:r w:rsidR="00446BB7">
        <w:rPr>
          <w:rStyle w:val="1-Char"/>
          <w:rFonts w:hint="cs"/>
          <w:rtl/>
        </w:rPr>
        <w:t>ی</w:t>
      </w:r>
      <w:r w:rsidRPr="007100A7">
        <w:rPr>
          <w:rStyle w:val="1-Char"/>
          <w:rFonts w:hint="cs"/>
          <w:rtl/>
        </w:rPr>
        <w:t>ل فرموده‌</w:t>
      </w:r>
      <w:r w:rsidR="00446BB7">
        <w:rPr>
          <w:rStyle w:val="1-Char"/>
          <w:rFonts w:hint="cs"/>
          <w:rtl/>
        </w:rPr>
        <w:t>ی</w:t>
      </w:r>
      <w:r w:rsidRPr="007100A7">
        <w:rPr>
          <w:rStyle w:val="1-Char"/>
          <w:rFonts w:hint="cs"/>
          <w:rtl/>
        </w:rPr>
        <w:t xml:space="preserve"> خداوند بلندمرتبه</w:t>
      </w:r>
      <w:r w:rsidR="00B745D3">
        <w:rPr>
          <w:rStyle w:val="1-Char"/>
          <w:rFonts w:hint="cs"/>
          <w:rtl/>
        </w:rPr>
        <w:t xml:space="preserve"> </w:t>
      </w:r>
      <w:r w:rsidR="00B745D3">
        <w:rPr>
          <w:rStyle w:val="1-Char"/>
          <w:rFonts w:cs="Traditional Arabic"/>
          <w:color w:val="000000"/>
          <w:shd w:val="clear" w:color="auto" w:fill="FFFFFF"/>
          <w:rtl/>
        </w:rPr>
        <w:t>﴿</w:t>
      </w:r>
      <w:r w:rsidR="00B745D3" w:rsidRPr="000751A8">
        <w:rPr>
          <w:rStyle w:val="4-Char"/>
          <w:rtl/>
        </w:rPr>
        <w:t>وَلۡيَطَّوَّفُواْ بِ</w:t>
      </w:r>
      <w:r w:rsidR="00B745D3" w:rsidRPr="000751A8">
        <w:rPr>
          <w:rStyle w:val="4-Char"/>
          <w:rFonts w:hint="cs"/>
          <w:rtl/>
        </w:rPr>
        <w:t>ٱ</w:t>
      </w:r>
      <w:r w:rsidR="00B745D3" w:rsidRPr="000751A8">
        <w:rPr>
          <w:rStyle w:val="4-Char"/>
          <w:rFonts w:hint="eastAsia"/>
          <w:rtl/>
        </w:rPr>
        <w:t>لۡبَيۡتِ</w:t>
      </w:r>
      <w:r w:rsidR="00B745D3" w:rsidRPr="000751A8">
        <w:rPr>
          <w:rStyle w:val="4-Char"/>
          <w:rtl/>
        </w:rPr>
        <w:t xml:space="preserve"> </w:t>
      </w:r>
      <w:r w:rsidR="00B745D3" w:rsidRPr="000751A8">
        <w:rPr>
          <w:rStyle w:val="4-Char"/>
          <w:rFonts w:hint="cs"/>
          <w:rtl/>
        </w:rPr>
        <w:t>ٱ</w:t>
      </w:r>
      <w:r w:rsidR="00B745D3" w:rsidRPr="000751A8">
        <w:rPr>
          <w:rStyle w:val="4-Char"/>
          <w:rFonts w:hint="eastAsia"/>
          <w:rtl/>
        </w:rPr>
        <w:t>لۡعَتِيقِ</w:t>
      </w:r>
      <w:r w:rsidR="00B745D3" w:rsidRPr="000751A8">
        <w:rPr>
          <w:rStyle w:val="4-Char"/>
          <w:rtl/>
        </w:rPr>
        <w:t>٢٩</w:t>
      </w:r>
      <w:r w:rsidR="00B745D3">
        <w:rPr>
          <w:rStyle w:val="1-Char"/>
          <w:rFonts w:cs="Traditional Arabic"/>
          <w:color w:val="000000"/>
          <w:shd w:val="clear" w:color="auto" w:fill="FFFFFF"/>
          <w:rtl/>
        </w:rPr>
        <w:t>﴾</w:t>
      </w:r>
      <w:r w:rsidR="00B745D3" w:rsidRPr="000751A8">
        <w:rPr>
          <w:rStyle w:val="4-Char"/>
          <w:rtl/>
        </w:rPr>
        <w:t xml:space="preserve"> </w:t>
      </w:r>
      <w:r w:rsidR="00B745D3" w:rsidRPr="000751A8">
        <w:rPr>
          <w:rStyle w:val="9-Char1"/>
          <w:rtl/>
        </w:rPr>
        <w:t>[الحج: 29]</w:t>
      </w:r>
      <w:r w:rsidRPr="007100A7">
        <w:rPr>
          <w:rStyle w:val="1-Char"/>
          <w:rFonts w:hint="cs"/>
          <w:rtl/>
        </w:rPr>
        <w:t xml:space="preserve"> </w:t>
      </w:r>
      <w:r w:rsidRPr="00BE2421">
        <w:rPr>
          <w:rStyle w:val="6-Char"/>
          <w:rFonts w:hint="cs"/>
          <w:rtl/>
        </w:rPr>
        <w:t>«و با</w:t>
      </w:r>
      <w:r w:rsidR="00446BB7">
        <w:rPr>
          <w:rStyle w:val="6-Char"/>
          <w:rFonts w:hint="cs"/>
          <w:rtl/>
        </w:rPr>
        <w:t>ی</w:t>
      </w:r>
      <w:r w:rsidRPr="00BE2421">
        <w:rPr>
          <w:rStyle w:val="6-Char"/>
          <w:rFonts w:hint="cs"/>
          <w:rtl/>
        </w:rPr>
        <w:t>د خانه‌</w:t>
      </w:r>
      <w:r w:rsidR="00446BB7">
        <w:rPr>
          <w:rStyle w:val="6-Char"/>
          <w:rFonts w:hint="cs"/>
          <w:rtl/>
        </w:rPr>
        <w:t>ی</w:t>
      </w:r>
      <w:r w:rsidRPr="00BE2421">
        <w:rPr>
          <w:rStyle w:val="6-Char"/>
          <w:rFonts w:hint="cs"/>
          <w:rtl/>
        </w:rPr>
        <w:t xml:space="preserve"> قد</w:t>
      </w:r>
      <w:r w:rsidR="00446BB7">
        <w:rPr>
          <w:rStyle w:val="6-Char"/>
          <w:rFonts w:hint="cs"/>
          <w:rtl/>
        </w:rPr>
        <w:t>ی</w:t>
      </w:r>
      <w:r w:rsidRPr="00BE2421">
        <w:rPr>
          <w:rStyle w:val="6-Char"/>
          <w:rFonts w:hint="cs"/>
          <w:rtl/>
        </w:rPr>
        <w:t>م (ب</w:t>
      </w:r>
      <w:r w:rsidR="00446BB7">
        <w:rPr>
          <w:rStyle w:val="6-Char"/>
          <w:rFonts w:hint="cs"/>
          <w:rtl/>
        </w:rPr>
        <w:t>ی</w:t>
      </w:r>
      <w:r w:rsidRPr="00BE2421">
        <w:rPr>
          <w:rStyle w:val="6-Char"/>
          <w:rFonts w:hint="cs"/>
          <w:rtl/>
        </w:rPr>
        <w:t>ت الله) را طواف کنند»</w:t>
      </w:r>
      <w:r w:rsidRPr="007100A7">
        <w:rPr>
          <w:rStyle w:val="1-Char"/>
          <w:rFonts w:hint="cs"/>
          <w:rtl/>
        </w:rPr>
        <w:t>.]</w:t>
      </w:r>
    </w:p>
    <w:p w:rsidR="006B31CA" w:rsidRPr="007100A7" w:rsidRDefault="006B31CA" w:rsidP="00463D6B">
      <w:pPr>
        <w:pStyle w:val="ListParagraph"/>
        <w:numPr>
          <w:ilvl w:val="0"/>
          <w:numId w:val="69"/>
        </w:numPr>
        <w:rPr>
          <w:rStyle w:val="1-Char"/>
          <w:rtl/>
        </w:rPr>
      </w:pPr>
      <w:r w:rsidRPr="007100A7">
        <w:rPr>
          <w:rStyle w:val="1-Char"/>
          <w:rFonts w:hint="cs"/>
          <w:rtl/>
        </w:rPr>
        <w:t>[هفت بار] سع</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ان صفا و مروه در ماه‌ها</w:t>
      </w:r>
      <w:r w:rsidR="00446BB7">
        <w:rPr>
          <w:rStyle w:val="1-Char"/>
          <w:rFonts w:hint="cs"/>
          <w:rtl/>
        </w:rPr>
        <w:t>ی</w:t>
      </w:r>
      <w:r w:rsidRPr="007100A7">
        <w:rPr>
          <w:rStyle w:val="1-Char"/>
          <w:rFonts w:hint="cs"/>
          <w:rtl/>
        </w:rPr>
        <w:t xml:space="preserve"> حج، [و آغاز سع</w:t>
      </w:r>
      <w:r w:rsidR="00446BB7">
        <w:rPr>
          <w:rStyle w:val="1-Char"/>
          <w:rFonts w:hint="cs"/>
          <w:rtl/>
        </w:rPr>
        <w:t>ی</w:t>
      </w:r>
      <w:r w:rsidRPr="007100A7">
        <w:rPr>
          <w:rStyle w:val="1-Char"/>
          <w:rFonts w:hint="cs"/>
          <w:rtl/>
        </w:rPr>
        <w:t xml:space="preserve"> از صفا و پا</w:t>
      </w:r>
      <w:r w:rsidR="00446BB7">
        <w:rPr>
          <w:rStyle w:val="1-Char"/>
          <w:rFonts w:hint="cs"/>
          <w:rtl/>
        </w:rPr>
        <w:t>ی</w:t>
      </w:r>
      <w:r w:rsidRPr="007100A7">
        <w:rPr>
          <w:rStyle w:val="1-Char"/>
          <w:rFonts w:hint="cs"/>
          <w:rtl/>
        </w:rPr>
        <w:t>ان آن به سو</w:t>
      </w:r>
      <w:r w:rsidR="00446BB7">
        <w:rPr>
          <w:rStyle w:val="1-Char"/>
          <w:rFonts w:hint="cs"/>
          <w:rtl/>
        </w:rPr>
        <w:t>ی</w:t>
      </w:r>
      <w:r w:rsidRPr="007100A7">
        <w:rPr>
          <w:rStyle w:val="1-Char"/>
          <w:rFonts w:hint="cs"/>
          <w:rtl/>
        </w:rPr>
        <w:t xml:space="preserve"> مروه م</w:t>
      </w:r>
      <w:r w:rsidR="00446BB7">
        <w:rPr>
          <w:rStyle w:val="1-Char"/>
          <w:rFonts w:hint="cs"/>
          <w:rtl/>
        </w:rPr>
        <w:t>ی</w:t>
      </w:r>
      <w:r w:rsidRPr="007100A7">
        <w:rPr>
          <w:rStyle w:val="1-Char"/>
          <w:rFonts w:hint="cs"/>
          <w:rtl/>
        </w:rPr>
        <w:t>‌باشد؛ به دل</w:t>
      </w:r>
      <w:r w:rsidR="00446BB7">
        <w:rPr>
          <w:rStyle w:val="1-Char"/>
          <w:rFonts w:hint="cs"/>
          <w:rtl/>
        </w:rPr>
        <w:t>ی</w:t>
      </w:r>
      <w:r w:rsidRPr="007100A7">
        <w:rPr>
          <w:rStyle w:val="1-Char"/>
          <w:rFonts w:hint="cs"/>
          <w:rtl/>
        </w:rPr>
        <w:t>ل سع</w:t>
      </w:r>
      <w:r w:rsidR="00446BB7">
        <w:rPr>
          <w:rStyle w:val="1-Char"/>
          <w:rFonts w:hint="cs"/>
          <w:rtl/>
        </w:rPr>
        <w:t>ی</w:t>
      </w:r>
      <w:r w:rsidRPr="007100A7">
        <w:rPr>
          <w:rStyle w:val="1-Char"/>
          <w:rFonts w:hint="cs"/>
          <w:rtl/>
        </w:rPr>
        <w:t xml:space="preserve"> پ</w:t>
      </w:r>
      <w:r w:rsidR="00446BB7">
        <w:rPr>
          <w:rStyle w:val="1-Char"/>
          <w:rFonts w:hint="cs"/>
          <w:rtl/>
        </w:rPr>
        <w:t>ی</w:t>
      </w:r>
      <w:r w:rsidRPr="007100A7">
        <w:rPr>
          <w:rStyle w:val="1-Char"/>
          <w:rFonts w:hint="cs"/>
          <w:rtl/>
        </w:rPr>
        <w:t>امبر</w:t>
      </w:r>
      <w:r w:rsidR="00FE6406" w:rsidRPr="00B745D3">
        <w:rPr>
          <w:rStyle w:val="1-Char"/>
          <w:rFonts w:cs="CTraditional Arabic" w:hint="cs"/>
          <w:rtl/>
        </w:rPr>
        <w:t xml:space="preserve"> ج</w:t>
      </w:r>
      <w:r w:rsidRPr="007100A7">
        <w:rPr>
          <w:rStyle w:val="1-Char"/>
          <w:rFonts w:hint="cs"/>
          <w:rtl/>
        </w:rPr>
        <w:t xml:space="preserve"> و ن</w:t>
      </w:r>
      <w:r w:rsidR="00446BB7">
        <w:rPr>
          <w:rStyle w:val="1-Char"/>
          <w:rFonts w:hint="cs"/>
          <w:rtl/>
        </w:rPr>
        <w:t>ی</w:t>
      </w:r>
      <w:r w:rsidRPr="007100A7">
        <w:rPr>
          <w:rStyle w:val="1-Char"/>
          <w:rFonts w:hint="cs"/>
          <w:rtl/>
        </w:rPr>
        <w:t>ز فرموده‌</w:t>
      </w:r>
      <w:r w:rsidR="00446BB7">
        <w:rPr>
          <w:rStyle w:val="1-Char"/>
          <w:rFonts w:hint="cs"/>
          <w:rtl/>
        </w:rPr>
        <w:t>ی</w:t>
      </w:r>
      <w:r w:rsidRPr="007100A7">
        <w:rPr>
          <w:rStyle w:val="1-Char"/>
          <w:rFonts w:hint="cs"/>
          <w:rtl/>
        </w:rPr>
        <w:t xml:space="preserve"> او: </w:t>
      </w:r>
      <w:r w:rsidRPr="00BE2421">
        <w:rPr>
          <w:rStyle w:val="5-Char"/>
          <w:rFonts w:hint="cs"/>
          <w:rtl/>
        </w:rPr>
        <w:t>«اِسْعَوْا فَاِنَّ اللهَ کَتَبَ عَلَيْکُمُ السَّعْيَ»</w:t>
      </w:r>
      <w:r w:rsidRPr="007100A7">
        <w:rPr>
          <w:rStyle w:val="1-Char"/>
          <w:rFonts w:hint="cs"/>
          <w:rtl/>
        </w:rPr>
        <w:t xml:space="preserve"> (مستدرک حاکم)؛ </w:t>
      </w:r>
      <w:r w:rsidRPr="00BE2421">
        <w:rPr>
          <w:rStyle w:val="1-Char"/>
          <w:rFonts w:hint="cs"/>
          <w:rtl/>
        </w:rPr>
        <w:t>«سع</w:t>
      </w:r>
      <w:r w:rsidR="00446BB7">
        <w:rPr>
          <w:rStyle w:val="1-Char"/>
          <w:rFonts w:hint="cs"/>
          <w:rtl/>
        </w:rPr>
        <w:t>ی</w:t>
      </w:r>
      <w:r w:rsidRPr="00BE2421">
        <w:rPr>
          <w:rStyle w:val="1-Char"/>
          <w:rFonts w:hint="cs"/>
          <w:rtl/>
        </w:rPr>
        <w:t xml:space="preserve"> م</w:t>
      </w:r>
      <w:r w:rsidR="00446BB7">
        <w:rPr>
          <w:rStyle w:val="1-Char"/>
          <w:rFonts w:hint="cs"/>
          <w:rtl/>
        </w:rPr>
        <w:t>ی</w:t>
      </w:r>
      <w:r w:rsidRPr="00BE2421">
        <w:rPr>
          <w:rStyle w:val="1-Char"/>
          <w:rFonts w:hint="cs"/>
          <w:rtl/>
        </w:rPr>
        <w:t>ان صفا و مروه کن</w:t>
      </w:r>
      <w:r w:rsidR="00446BB7">
        <w:rPr>
          <w:rStyle w:val="1-Char"/>
          <w:rFonts w:hint="cs"/>
          <w:rtl/>
        </w:rPr>
        <w:t>ی</w:t>
      </w:r>
      <w:r w:rsidRPr="00BE2421">
        <w:rPr>
          <w:rStyle w:val="1-Char"/>
          <w:rFonts w:hint="cs"/>
          <w:rtl/>
        </w:rPr>
        <w:t>د؛ ز</w:t>
      </w:r>
      <w:r w:rsidR="00446BB7">
        <w:rPr>
          <w:rStyle w:val="1-Char"/>
          <w:rFonts w:hint="cs"/>
          <w:rtl/>
        </w:rPr>
        <w:t>ی</w:t>
      </w:r>
      <w:r w:rsidRPr="00BE2421">
        <w:rPr>
          <w:rStyle w:val="1-Char"/>
          <w:rFonts w:hint="cs"/>
          <w:rtl/>
        </w:rPr>
        <w:t>را خداوند سع</w:t>
      </w:r>
      <w:r w:rsidR="00446BB7">
        <w:rPr>
          <w:rStyle w:val="1-Char"/>
          <w:rFonts w:hint="cs"/>
          <w:rtl/>
        </w:rPr>
        <w:t>ی</w:t>
      </w:r>
      <w:r w:rsidRPr="00BE2421">
        <w:rPr>
          <w:rStyle w:val="1-Char"/>
          <w:rFonts w:hint="cs"/>
          <w:rtl/>
        </w:rPr>
        <w:t xml:space="preserve"> را برا</w:t>
      </w:r>
      <w:r w:rsidR="00446BB7">
        <w:rPr>
          <w:rStyle w:val="1-Char"/>
          <w:rFonts w:hint="cs"/>
          <w:rtl/>
        </w:rPr>
        <w:t>ی</w:t>
      </w:r>
      <w:r w:rsidRPr="00BE2421">
        <w:rPr>
          <w:rStyle w:val="1-Char"/>
          <w:rFonts w:hint="cs"/>
          <w:rtl/>
        </w:rPr>
        <w:t xml:space="preserve"> شما واجب کرده است»</w:t>
      </w:r>
      <w:r w:rsidRPr="007100A7">
        <w:rPr>
          <w:rStyle w:val="1-Char"/>
          <w:rFonts w:hint="cs"/>
          <w:rtl/>
        </w:rPr>
        <w:t>.]</w:t>
      </w:r>
    </w:p>
    <w:p w:rsidR="006B31CA" w:rsidRPr="007100A7" w:rsidRDefault="006B31CA" w:rsidP="00463D6B">
      <w:pPr>
        <w:pStyle w:val="ListParagraph"/>
        <w:numPr>
          <w:ilvl w:val="0"/>
          <w:numId w:val="69"/>
        </w:numPr>
        <w:rPr>
          <w:rStyle w:val="1-Char"/>
          <w:rtl/>
        </w:rPr>
      </w:pPr>
      <w:r w:rsidRPr="007100A7">
        <w:rPr>
          <w:rStyle w:val="1-Char"/>
          <w:rFonts w:hint="cs"/>
          <w:rtl/>
        </w:rPr>
        <w:t>انجام دادن سع</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ان صفا و مروه پس از هر طوافِ با اهم</w:t>
      </w:r>
      <w:r w:rsidR="00446BB7">
        <w:rPr>
          <w:rStyle w:val="1-Char"/>
          <w:rFonts w:hint="cs"/>
          <w:rtl/>
        </w:rPr>
        <w:t>ی</w:t>
      </w:r>
      <w:r w:rsidRPr="007100A7">
        <w:rPr>
          <w:rStyle w:val="1-Char"/>
          <w:rFonts w:hint="cs"/>
          <w:rtl/>
        </w:rPr>
        <w:t>ت و قابل ملاحظه.</w:t>
      </w:r>
    </w:p>
    <w:p w:rsidR="006B31CA" w:rsidRPr="007100A7" w:rsidRDefault="006B31CA" w:rsidP="00463D6B">
      <w:pPr>
        <w:pStyle w:val="ListParagraph"/>
        <w:numPr>
          <w:ilvl w:val="0"/>
          <w:numId w:val="69"/>
        </w:numPr>
        <w:rPr>
          <w:rStyle w:val="1-Char"/>
          <w:rtl/>
        </w:rPr>
      </w:pPr>
      <w:r w:rsidRPr="007100A7">
        <w:rPr>
          <w:rStyle w:val="1-Char"/>
          <w:rFonts w:hint="cs"/>
          <w:rtl/>
        </w:rPr>
        <w:t>[انجام دادن هفت بار] سع</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ان صفا و مروه با پا</w:t>
      </w:r>
      <w:r w:rsidR="00446BB7">
        <w:rPr>
          <w:rStyle w:val="1-Char"/>
          <w:rFonts w:hint="cs"/>
          <w:rtl/>
        </w:rPr>
        <w:t>ی</w:t>
      </w:r>
      <w:r w:rsidRPr="007100A7">
        <w:rPr>
          <w:rStyle w:val="1-Char"/>
          <w:rFonts w:hint="cs"/>
          <w:rtl/>
        </w:rPr>
        <w:t xml:space="preserve"> پ</w:t>
      </w:r>
      <w:r w:rsidR="00446BB7">
        <w:rPr>
          <w:rStyle w:val="1-Char"/>
          <w:rFonts w:hint="cs"/>
          <w:rtl/>
        </w:rPr>
        <w:t>ی</w:t>
      </w:r>
      <w:r w:rsidRPr="007100A7">
        <w:rPr>
          <w:rStyle w:val="1-Char"/>
          <w:rFonts w:hint="cs"/>
          <w:rtl/>
        </w:rPr>
        <w:t>اده برا</w:t>
      </w:r>
      <w:r w:rsidR="00446BB7">
        <w:rPr>
          <w:rStyle w:val="1-Char"/>
          <w:rFonts w:hint="cs"/>
          <w:rtl/>
        </w:rPr>
        <w:t>ی</w:t>
      </w:r>
      <w:r w:rsidRPr="007100A7">
        <w:rPr>
          <w:rStyle w:val="1-Char"/>
          <w:rFonts w:hint="cs"/>
          <w:rtl/>
        </w:rPr>
        <w:t xml:space="preserve"> کس</w:t>
      </w:r>
      <w:r w:rsidR="00446BB7">
        <w:rPr>
          <w:rStyle w:val="1-Char"/>
          <w:rFonts w:hint="cs"/>
          <w:rtl/>
        </w:rPr>
        <w:t>ی</w:t>
      </w:r>
      <w:r w:rsidRPr="007100A7">
        <w:rPr>
          <w:rStyle w:val="1-Char"/>
          <w:rFonts w:hint="cs"/>
          <w:rtl/>
        </w:rPr>
        <w:t xml:space="preserve"> که عذر</w:t>
      </w:r>
      <w:r w:rsidR="00446BB7">
        <w:rPr>
          <w:rStyle w:val="1-Char"/>
          <w:rFonts w:hint="cs"/>
          <w:rtl/>
        </w:rPr>
        <w:t>ی</w:t>
      </w:r>
      <w:r w:rsidRPr="007100A7">
        <w:rPr>
          <w:rStyle w:val="1-Char"/>
          <w:rFonts w:hint="cs"/>
          <w:rtl/>
        </w:rPr>
        <w:t xml:space="preserve"> ندارد.</w:t>
      </w:r>
    </w:p>
    <w:p w:rsidR="006B31CA" w:rsidRPr="007100A7" w:rsidRDefault="006B31CA" w:rsidP="00463D6B">
      <w:pPr>
        <w:pStyle w:val="ListParagraph"/>
        <w:numPr>
          <w:ilvl w:val="0"/>
          <w:numId w:val="69"/>
        </w:numPr>
        <w:rPr>
          <w:rStyle w:val="1-Char"/>
          <w:rtl/>
        </w:rPr>
      </w:pPr>
      <w:r w:rsidRPr="007100A7">
        <w:rPr>
          <w:rStyle w:val="1-Char"/>
          <w:rFonts w:hint="cs"/>
          <w:rtl/>
        </w:rPr>
        <w:t>آغاز کردن سع</w:t>
      </w:r>
      <w:r w:rsidR="00446BB7">
        <w:rPr>
          <w:rStyle w:val="1-Char"/>
          <w:rFonts w:hint="cs"/>
          <w:rtl/>
        </w:rPr>
        <w:t>ی</w:t>
      </w:r>
      <w:r w:rsidRPr="007100A7">
        <w:rPr>
          <w:rStyle w:val="1-Char"/>
          <w:rFonts w:hint="cs"/>
          <w:rtl/>
        </w:rPr>
        <w:t xml:space="preserve"> از صفا [و پا</w:t>
      </w:r>
      <w:r w:rsidR="00446BB7">
        <w:rPr>
          <w:rStyle w:val="1-Char"/>
          <w:rFonts w:hint="cs"/>
          <w:rtl/>
        </w:rPr>
        <w:t>ی</w:t>
      </w:r>
      <w:r w:rsidRPr="007100A7">
        <w:rPr>
          <w:rStyle w:val="1-Char"/>
          <w:rFonts w:hint="cs"/>
          <w:rtl/>
        </w:rPr>
        <w:t>ان آن به سو</w:t>
      </w:r>
      <w:r w:rsidR="00446BB7">
        <w:rPr>
          <w:rStyle w:val="1-Char"/>
          <w:rFonts w:hint="cs"/>
          <w:rtl/>
        </w:rPr>
        <w:t>ی</w:t>
      </w:r>
      <w:r w:rsidRPr="007100A7">
        <w:rPr>
          <w:rStyle w:val="1-Char"/>
          <w:rFonts w:hint="cs"/>
          <w:rtl/>
        </w:rPr>
        <w:t xml:space="preserve"> مروه.]</w:t>
      </w:r>
    </w:p>
    <w:p w:rsidR="006B31CA" w:rsidRPr="007100A7" w:rsidRDefault="006B31CA" w:rsidP="00463D6B">
      <w:pPr>
        <w:pStyle w:val="ListParagraph"/>
        <w:numPr>
          <w:ilvl w:val="0"/>
          <w:numId w:val="69"/>
        </w:numPr>
        <w:rPr>
          <w:rStyle w:val="1-Char"/>
          <w:rtl/>
        </w:rPr>
      </w:pPr>
      <w:r w:rsidRPr="007100A7">
        <w:rPr>
          <w:rStyle w:val="1-Char"/>
          <w:rFonts w:hint="cs"/>
          <w:rtl/>
        </w:rPr>
        <w:t>طواف «</w:t>
      </w:r>
      <w:r w:rsidRPr="00B745D3">
        <w:rPr>
          <w:rStyle w:val="9-Char"/>
          <w:rFonts w:eastAsia="Batang" w:hint="cs"/>
          <w:rtl/>
        </w:rPr>
        <w:t>وداع</w:t>
      </w:r>
      <w:r w:rsidRPr="007100A7">
        <w:rPr>
          <w:rStyle w:val="1-Char"/>
          <w:rFonts w:hint="cs"/>
          <w:rtl/>
        </w:rPr>
        <w:t>» [طواف خداحافظ</w:t>
      </w:r>
      <w:r w:rsidR="00446BB7">
        <w:rPr>
          <w:rStyle w:val="1-Char"/>
          <w:rFonts w:hint="cs"/>
          <w:rtl/>
        </w:rPr>
        <w:t>ی</w:t>
      </w:r>
      <w:r w:rsidRPr="007100A7">
        <w:rPr>
          <w:rStyle w:val="1-Char"/>
          <w:rFonts w:hint="cs"/>
          <w:rtl/>
        </w:rPr>
        <w:t xml:space="preserve"> برا</w:t>
      </w:r>
      <w:r w:rsidR="00446BB7">
        <w:rPr>
          <w:rStyle w:val="1-Char"/>
          <w:rFonts w:hint="cs"/>
          <w:rtl/>
        </w:rPr>
        <w:t>ی</w:t>
      </w:r>
      <w:r w:rsidRPr="007100A7">
        <w:rPr>
          <w:rStyle w:val="1-Char"/>
          <w:rFonts w:hint="cs"/>
          <w:rtl/>
        </w:rPr>
        <w:t xml:space="preserve"> غ</w:t>
      </w:r>
      <w:r w:rsidR="00446BB7">
        <w:rPr>
          <w:rStyle w:val="1-Char"/>
          <w:rFonts w:hint="cs"/>
          <w:rtl/>
        </w:rPr>
        <w:t>ی</w:t>
      </w:r>
      <w:r w:rsidRPr="007100A7">
        <w:rPr>
          <w:rStyle w:val="1-Char"/>
          <w:rFonts w:hint="cs"/>
          <w:rtl/>
        </w:rPr>
        <w:t>راهال</w:t>
      </w:r>
      <w:r w:rsidR="00446BB7">
        <w:rPr>
          <w:rStyle w:val="1-Char"/>
          <w:rFonts w:hint="cs"/>
          <w:rtl/>
        </w:rPr>
        <w:t>ی</w:t>
      </w:r>
      <w:r w:rsidRPr="007100A7">
        <w:rPr>
          <w:rStyle w:val="1-Char"/>
          <w:rFonts w:hint="cs"/>
          <w:rtl/>
        </w:rPr>
        <w:t xml:space="preserve"> مکّه؛ و ا</w:t>
      </w:r>
      <w:r w:rsidR="00446BB7">
        <w:rPr>
          <w:rStyle w:val="1-Char"/>
          <w:rFonts w:hint="cs"/>
          <w:rtl/>
        </w:rPr>
        <w:t>ی</w:t>
      </w:r>
      <w:r w:rsidRPr="007100A7">
        <w:rPr>
          <w:rStyle w:val="1-Char"/>
          <w:rFonts w:hint="cs"/>
          <w:rtl/>
        </w:rPr>
        <w:t>ن طواف، «</w:t>
      </w:r>
      <w:r w:rsidRPr="00B745D3">
        <w:rPr>
          <w:rStyle w:val="9-Char"/>
          <w:rFonts w:eastAsia="Batang" w:hint="cs"/>
          <w:rtl/>
        </w:rPr>
        <w:t>طواف صَدر</w:t>
      </w:r>
      <w:r w:rsidRPr="007100A7">
        <w:rPr>
          <w:rStyle w:val="1-Char"/>
          <w:rFonts w:hint="cs"/>
          <w:rtl/>
        </w:rPr>
        <w:t>» ن</w:t>
      </w:r>
      <w:r w:rsidR="00446BB7">
        <w:rPr>
          <w:rStyle w:val="1-Char"/>
          <w:rFonts w:hint="cs"/>
          <w:rtl/>
        </w:rPr>
        <w:t>ی</w:t>
      </w:r>
      <w:r w:rsidRPr="007100A7">
        <w:rPr>
          <w:rStyle w:val="1-Char"/>
          <w:rFonts w:hint="cs"/>
          <w:rtl/>
        </w:rPr>
        <w:t>ز نام</w:t>
      </w:r>
      <w:r w:rsidR="00446BB7">
        <w:rPr>
          <w:rStyle w:val="1-Char"/>
          <w:rFonts w:hint="cs"/>
          <w:rtl/>
        </w:rPr>
        <w:t>ی</w:t>
      </w:r>
      <w:r w:rsidRPr="007100A7">
        <w:rPr>
          <w:rStyle w:val="1-Char"/>
          <w:rFonts w:hint="cs"/>
          <w:rtl/>
        </w:rPr>
        <w:t>ده م</w:t>
      </w:r>
      <w:r w:rsidR="00446BB7">
        <w:rPr>
          <w:rStyle w:val="1-Char"/>
          <w:rFonts w:hint="cs"/>
          <w:rtl/>
        </w:rPr>
        <w:t>ی</w:t>
      </w:r>
      <w:r w:rsidRPr="007100A7">
        <w:rPr>
          <w:rStyle w:val="1-Char"/>
          <w:rFonts w:hint="cs"/>
          <w:rtl/>
        </w:rPr>
        <w:t>‌شود؛ به دل</w:t>
      </w:r>
      <w:r w:rsidR="00446BB7">
        <w:rPr>
          <w:rStyle w:val="1-Char"/>
          <w:rFonts w:hint="cs"/>
          <w:rtl/>
        </w:rPr>
        <w:t>ی</w:t>
      </w:r>
      <w:r w:rsidRPr="007100A7">
        <w:rPr>
          <w:rStyle w:val="1-Char"/>
          <w:rFonts w:hint="cs"/>
          <w:rtl/>
        </w:rPr>
        <w:t>ل حد</w:t>
      </w:r>
      <w:r w:rsidR="00446BB7">
        <w:rPr>
          <w:rStyle w:val="1-Char"/>
          <w:rFonts w:hint="cs"/>
          <w:rtl/>
        </w:rPr>
        <w:t>ی</w:t>
      </w:r>
      <w:r w:rsidRPr="007100A7">
        <w:rPr>
          <w:rStyle w:val="1-Char"/>
          <w:rFonts w:hint="cs"/>
          <w:rtl/>
        </w:rPr>
        <w:t xml:space="preserve">ث </w:t>
      </w:r>
      <w:r w:rsidR="00544D97" w:rsidRPr="00544D97">
        <w:rPr>
          <w:rStyle w:val="1-Char"/>
          <w:rFonts w:hint="cs"/>
          <w:rtl/>
        </w:rPr>
        <w:t>ابن عباس</w:t>
      </w:r>
      <w:r w:rsidR="00544D97" w:rsidRPr="00B745D3">
        <w:rPr>
          <w:rStyle w:val="1-Char"/>
          <w:rFonts w:cs="CTraditional Arabic" w:hint="cs"/>
          <w:rtl/>
        </w:rPr>
        <w:t>ب</w:t>
      </w:r>
      <w:r w:rsidRPr="007100A7">
        <w:rPr>
          <w:rStyle w:val="1-Char"/>
          <w:rFonts w:hint="cs"/>
          <w:rtl/>
        </w:rPr>
        <w:t xml:space="preserve">: </w:t>
      </w:r>
      <w:r w:rsidRPr="00BE2421">
        <w:rPr>
          <w:rStyle w:val="5-Char"/>
          <w:rFonts w:hint="cs"/>
          <w:rtl/>
        </w:rPr>
        <w:t>«اُمِرَ النّٰاسُ اَنْ يَّکُوْنَ آخِرُ عَهْدِهِمْ بِالْبَيْتِ اِلّٰا اَنَّهُ خُفِّفَ عَنِ الْمَرْأَةِ الْحٰائِضِ»</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به مردم امر شده که پا</w:t>
      </w:r>
      <w:r w:rsidR="00446BB7">
        <w:rPr>
          <w:rStyle w:val="1-Char"/>
          <w:rFonts w:hint="cs"/>
          <w:rtl/>
        </w:rPr>
        <w:t>ی</w:t>
      </w:r>
      <w:r w:rsidRPr="00BE2421">
        <w:rPr>
          <w:rStyle w:val="1-Char"/>
          <w:rFonts w:hint="cs"/>
          <w:rtl/>
        </w:rPr>
        <w:t>ان مناسکشان طواف ب</w:t>
      </w:r>
      <w:r w:rsidR="00446BB7">
        <w:rPr>
          <w:rStyle w:val="1-Char"/>
          <w:rFonts w:hint="cs"/>
          <w:rtl/>
        </w:rPr>
        <w:t>ی</w:t>
      </w:r>
      <w:r w:rsidRPr="00BE2421">
        <w:rPr>
          <w:rStyle w:val="1-Char"/>
          <w:rFonts w:hint="cs"/>
          <w:rtl/>
        </w:rPr>
        <w:t>ت الله باشد، ول</w:t>
      </w:r>
      <w:r w:rsidR="00446BB7">
        <w:rPr>
          <w:rStyle w:val="1-Char"/>
          <w:rFonts w:hint="cs"/>
          <w:rtl/>
        </w:rPr>
        <w:t>ی</w:t>
      </w:r>
      <w:r w:rsidRPr="00BE2421">
        <w:rPr>
          <w:rStyle w:val="1-Char"/>
          <w:rFonts w:hint="cs"/>
          <w:rtl/>
        </w:rPr>
        <w:t xml:space="preserve"> از زن حائض تخف</w:t>
      </w:r>
      <w:r w:rsidR="00446BB7">
        <w:rPr>
          <w:rStyle w:val="1-Char"/>
          <w:rFonts w:hint="cs"/>
          <w:rtl/>
        </w:rPr>
        <w:t>ی</w:t>
      </w:r>
      <w:r w:rsidRPr="00BE2421">
        <w:rPr>
          <w:rStyle w:val="1-Char"/>
          <w:rFonts w:hint="cs"/>
          <w:rtl/>
        </w:rPr>
        <w:t>ف داده شده و م</w:t>
      </w:r>
      <w:r w:rsidR="00446BB7">
        <w:rPr>
          <w:rStyle w:val="1-Char"/>
          <w:rFonts w:hint="cs"/>
          <w:rtl/>
        </w:rPr>
        <w:t>ی</w:t>
      </w:r>
      <w:r w:rsidRPr="00BE2421">
        <w:rPr>
          <w:rStyle w:val="1-Char"/>
          <w:rFonts w:hint="cs"/>
          <w:rtl/>
        </w:rPr>
        <w:t>‌تواند طواف وداع را انجام ندهد»</w:t>
      </w:r>
      <w:r w:rsidRPr="007100A7">
        <w:rPr>
          <w:rStyle w:val="1-Char"/>
          <w:rFonts w:hint="cs"/>
          <w:rtl/>
        </w:rPr>
        <w:t>.]</w:t>
      </w:r>
    </w:p>
    <w:p w:rsidR="006B31CA" w:rsidRPr="007100A7" w:rsidRDefault="006B31CA" w:rsidP="00463D6B">
      <w:pPr>
        <w:pStyle w:val="ListParagraph"/>
        <w:numPr>
          <w:ilvl w:val="0"/>
          <w:numId w:val="69"/>
        </w:numPr>
        <w:rPr>
          <w:rStyle w:val="1-Char"/>
          <w:rtl/>
        </w:rPr>
      </w:pPr>
      <w:r w:rsidRPr="007100A7">
        <w:rPr>
          <w:rStyle w:val="1-Char"/>
          <w:rFonts w:hint="cs"/>
          <w:rtl/>
        </w:rPr>
        <w:t>شروع کردن هر طواف</w:t>
      </w:r>
      <w:r w:rsidR="00446BB7">
        <w:rPr>
          <w:rStyle w:val="1-Char"/>
          <w:rFonts w:hint="cs"/>
          <w:rtl/>
        </w:rPr>
        <w:t>ی</w:t>
      </w:r>
      <w:r w:rsidRPr="007100A7">
        <w:rPr>
          <w:rStyle w:val="1-Char"/>
          <w:rFonts w:hint="cs"/>
          <w:rtl/>
        </w:rPr>
        <w:t xml:space="preserve"> که برا</w:t>
      </w:r>
      <w:r w:rsidR="00446BB7">
        <w:rPr>
          <w:rStyle w:val="1-Char"/>
          <w:rFonts w:hint="cs"/>
          <w:rtl/>
        </w:rPr>
        <w:t>ی</w:t>
      </w:r>
      <w:r w:rsidRPr="007100A7">
        <w:rPr>
          <w:rStyle w:val="1-Char"/>
          <w:rFonts w:hint="cs"/>
          <w:rtl/>
        </w:rPr>
        <w:t xml:space="preserve"> خانه‌</w:t>
      </w:r>
      <w:r w:rsidR="00446BB7">
        <w:rPr>
          <w:rStyle w:val="1-Char"/>
          <w:rFonts w:hint="cs"/>
          <w:rtl/>
        </w:rPr>
        <w:t>ی</w:t>
      </w:r>
      <w:r w:rsidRPr="007100A7">
        <w:rPr>
          <w:rStyle w:val="1-Char"/>
          <w:rFonts w:hint="cs"/>
          <w:rtl/>
        </w:rPr>
        <w:t xml:space="preserve"> کعبه م</w:t>
      </w:r>
      <w:r w:rsidR="00446BB7">
        <w:rPr>
          <w:rStyle w:val="1-Char"/>
          <w:rFonts w:hint="cs"/>
          <w:rtl/>
        </w:rPr>
        <w:t>ی</w:t>
      </w:r>
      <w:r w:rsidRPr="007100A7">
        <w:rPr>
          <w:rStyle w:val="1-Char"/>
          <w:rFonts w:hint="cs"/>
          <w:rtl/>
        </w:rPr>
        <w:t>‌شود از حجرالاسود؛ [و برخ</w:t>
      </w:r>
      <w:r w:rsidR="00446BB7">
        <w:rPr>
          <w:rStyle w:val="1-Char"/>
          <w:rFonts w:hint="cs"/>
          <w:rtl/>
        </w:rPr>
        <w:t>ی</w:t>
      </w:r>
      <w:r w:rsidRPr="007100A7">
        <w:rPr>
          <w:rStyle w:val="1-Char"/>
          <w:rFonts w:hint="cs"/>
          <w:rtl/>
        </w:rPr>
        <w:t xml:space="preserve"> گفته‌اند که ا</w:t>
      </w:r>
      <w:r w:rsidR="00446BB7">
        <w:rPr>
          <w:rStyle w:val="1-Char"/>
          <w:rFonts w:hint="cs"/>
          <w:rtl/>
        </w:rPr>
        <w:t>ی</w:t>
      </w:r>
      <w:r w:rsidRPr="007100A7">
        <w:rPr>
          <w:rStyle w:val="1-Char"/>
          <w:rFonts w:hint="cs"/>
          <w:rtl/>
        </w:rPr>
        <w:t>ن کار، سنّت است.]</w:t>
      </w:r>
    </w:p>
    <w:p w:rsidR="006B31CA" w:rsidRPr="007100A7" w:rsidRDefault="006B31CA" w:rsidP="00463D6B">
      <w:pPr>
        <w:pStyle w:val="ListParagraph"/>
        <w:numPr>
          <w:ilvl w:val="0"/>
          <w:numId w:val="69"/>
        </w:numPr>
        <w:rPr>
          <w:rStyle w:val="1-Char"/>
          <w:rtl/>
        </w:rPr>
      </w:pPr>
      <w:r w:rsidRPr="007100A7">
        <w:rPr>
          <w:rStyle w:val="1-Char"/>
          <w:rFonts w:hint="cs"/>
          <w:rtl/>
        </w:rPr>
        <w:t>طواف کردن از سمت راست؛ [جابر</w:t>
      </w:r>
      <w:r w:rsidR="00FE6406" w:rsidRPr="00B745D3">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لَمّٰا قَدِمَ رَسُوْلُ اللهِ</w:t>
      </w:r>
      <w:r w:rsidR="00FE6406" w:rsidRPr="00B745D3">
        <w:rPr>
          <w:rStyle w:val="1-Char"/>
          <w:rFonts w:cs="CTraditional Arabic" w:hint="cs"/>
          <w:rtl/>
        </w:rPr>
        <w:t xml:space="preserve"> ج</w:t>
      </w:r>
      <w:r w:rsidRPr="00BE2421">
        <w:rPr>
          <w:rStyle w:val="5-Char"/>
          <w:rFonts w:hint="cs"/>
          <w:rtl/>
        </w:rPr>
        <w:t xml:space="preserve"> مَکَّةَ اَتَي الْحَجَر الْاَسْوَدَ فَاسْتَلَمَهُ ثُمَّ مَشٰي عَنْ يَمِيْنِهِ، فَرَمَلَ ثَلٰاثاً وَّ مَشٰي اَرْبَعاً»</w:t>
      </w:r>
      <w:r w:rsidRPr="007100A7">
        <w:rPr>
          <w:rStyle w:val="1-Char"/>
          <w:rFonts w:hint="cs"/>
          <w:rtl/>
        </w:rPr>
        <w:t xml:space="preserve">؛ </w:t>
      </w:r>
      <w:r w:rsidRPr="00BE2421">
        <w:rPr>
          <w:rStyle w:val="1-Char"/>
          <w:rFonts w:hint="cs"/>
          <w:rtl/>
        </w:rPr>
        <w:t>«وقت</w:t>
      </w:r>
      <w:r w:rsidR="00446BB7">
        <w:rPr>
          <w:rStyle w:val="1-Char"/>
          <w:rFonts w:hint="cs"/>
          <w:rtl/>
        </w:rPr>
        <w:t>ی</w:t>
      </w:r>
      <w:r w:rsidRPr="00BE2421">
        <w:rPr>
          <w:rStyle w:val="1-Char"/>
          <w:rFonts w:hint="cs"/>
          <w:rtl/>
        </w:rPr>
        <w:t xml:space="preserve"> پ</w:t>
      </w:r>
      <w:r w:rsidR="00446BB7">
        <w:rPr>
          <w:rStyle w:val="1-Char"/>
          <w:rFonts w:hint="cs"/>
          <w:rtl/>
        </w:rPr>
        <w:t>ی</w:t>
      </w:r>
      <w:r w:rsidRPr="00BE2421">
        <w:rPr>
          <w:rStyle w:val="1-Char"/>
          <w:rFonts w:hint="cs"/>
          <w:rtl/>
        </w:rPr>
        <w:t>امبر</w:t>
      </w:r>
      <w:r w:rsidR="00FE6406" w:rsidRPr="00B745D3">
        <w:rPr>
          <w:rStyle w:val="1-Char"/>
          <w:rFonts w:cs="CTraditional Arabic" w:hint="cs"/>
          <w:rtl/>
        </w:rPr>
        <w:t xml:space="preserve"> ج</w:t>
      </w:r>
      <w:r w:rsidRPr="00BE2421">
        <w:rPr>
          <w:rStyle w:val="1-Char"/>
          <w:rFonts w:hint="cs"/>
          <w:rtl/>
        </w:rPr>
        <w:t xml:space="preserve"> به مکّه وارد شد به طرف حجر الاسود آمد و آن را لمس کرد؛ سپس از سمت راست آن حرکت کرد؛ سه دور را با سرعت و چهار دور را آهسته ط</w:t>
      </w:r>
      <w:r w:rsidR="00446BB7">
        <w:rPr>
          <w:rStyle w:val="1-Char"/>
          <w:rFonts w:hint="cs"/>
          <w:rtl/>
        </w:rPr>
        <w:t>ی</w:t>
      </w:r>
      <w:r w:rsidRPr="00BE2421">
        <w:rPr>
          <w:rStyle w:val="1-Char"/>
          <w:rFonts w:hint="cs"/>
          <w:rtl/>
        </w:rPr>
        <w:t xml:space="preserve"> کرد»</w:t>
      </w:r>
      <w:r w:rsidRPr="007100A7">
        <w:rPr>
          <w:rStyle w:val="1-Char"/>
          <w:rFonts w:hint="cs"/>
          <w:rtl/>
        </w:rPr>
        <w:t>]</w:t>
      </w:r>
    </w:p>
    <w:p w:rsidR="006B31CA" w:rsidRPr="007100A7" w:rsidRDefault="006B31CA" w:rsidP="00463D6B">
      <w:pPr>
        <w:pStyle w:val="ListParagraph"/>
        <w:numPr>
          <w:ilvl w:val="0"/>
          <w:numId w:val="69"/>
        </w:numPr>
        <w:rPr>
          <w:rStyle w:val="1-Char"/>
          <w:rtl/>
        </w:rPr>
      </w:pPr>
      <w:r w:rsidRPr="007100A7">
        <w:rPr>
          <w:rStyle w:val="1-Char"/>
          <w:rFonts w:hint="cs"/>
          <w:rtl/>
        </w:rPr>
        <w:t>انجام دادن طواف خانه‌</w:t>
      </w:r>
      <w:r w:rsidR="00446BB7">
        <w:rPr>
          <w:rStyle w:val="1-Char"/>
          <w:rFonts w:hint="cs"/>
          <w:rtl/>
        </w:rPr>
        <w:t>ی</w:t>
      </w:r>
      <w:r w:rsidRPr="007100A7">
        <w:rPr>
          <w:rStyle w:val="1-Char"/>
          <w:rFonts w:hint="cs"/>
          <w:rtl/>
        </w:rPr>
        <w:t xml:space="preserve"> کعبه با پا</w:t>
      </w:r>
      <w:r w:rsidR="00446BB7">
        <w:rPr>
          <w:rStyle w:val="1-Char"/>
          <w:rFonts w:hint="cs"/>
          <w:rtl/>
        </w:rPr>
        <w:t>ی</w:t>
      </w:r>
      <w:r w:rsidRPr="007100A7">
        <w:rPr>
          <w:rStyle w:val="1-Char"/>
          <w:rFonts w:hint="cs"/>
          <w:rtl/>
        </w:rPr>
        <w:t xml:space="preserve"> پ</w:t>
      </w:r>
      <w:r w:rsidR="00446BB7">
        <w:rPr>
          <w:rStyle w:val="1-Char"/>
          <w:rFonts w:hint="cs"/>
          <w:rtl/>
        </w:rPr>
        <w:t>ی</w:t>
      </w:r>
      <w:r w:rsidRPr="007100A7">
        <w:rPr>
          <w:rStyle w:val="1-Char"/>
          <w:rFonts w:hint="cs"/>
          <w:rtl/>
        </w:rPr>
        <w:t>اده برا</w:t>
      </w:r>
      <w:r w:rsidR="00446BB7">
        <w:rPr>
          <w:rStyle w:val="1-Char"/>
          <w:rFonts w:hint="cs"/>
          <w:rtl/>
        </w:rPr>
        <w:t>ی</w:t>
      </w:r>
      <w:r w:rsidRPr="007100A7">
        <w:rPr>
          <w:rStyle w:val="1-Char"/>
          <w:rFonts w:hint="cs"/>
          <w:rtl/>
        </w:rPr>
        <w:t xml:space="preserve"> کس</w:t>
      </w:r>
      <w:r w:rsidR="00446BB7">
        <w:rPr>
          <w:rStyle w:val="1-Char"/>
          <w:rFonts w:hint="cs"/>
          <w:rtl/>
        </w:rPr>
        <w:t>ی</w:t>
      </w:r>
      <w:r w:rsidRPr="007100A7">
        <w:rPr>
          <w:rStyle w:val="1-Char"/>
          <w:rFonts w:hint="cs"/>
          <w:rtl/>
        </w:rPr>
        <w:t xml:space="preserve"> که عذر</w:t>
      </w:r>
      <w:r w:rsidR="00446BB7">
        <w:rPr>
          <w:rStyle w:val="1-Char"/>
          <w:rFonts w:hint="cs"/>
          <w:rtl/>
        </w:rPr>
        <w:t>ی</w:t>
      </w:r>
      <w:r w:rsidRPr="007100A7">
        <w:rPr>
          <w:rStyle w:val="1-Char"/>
          <w:rFonts w:hint="cs"/>
          <w:rtl/>
        </w:rPr>
        <w:t xml:space="preserve"> ندارد.</w:t>
      </w:r>
    </w:p>
    <w:p w:rsidR="006B31CA" w:rsidRPr="007100A7" w:rsidRDefault="006B31CA" w:rsidP="00463D6B">
      <w:pPr>
        <w:pStyle w:val="ListParagraph"/>
        <w:numPr>
          <w:ilvl w:val="0"/>
          <w:numId w:val="69"/>
        </w:numPr>
        <w:rPr>
          <w:rStyle w:val="1-Char"/>
          <w:rtl/>
        </w:rPr>
      </w:pPr>
      <w:r w:rsidRPr="007100A7">
        <w:rPr>
          <w:rStyle w:val="1-Char"/>
          <w:rFonts w:hint="cs"/>
          <w:rtl/>
        </w:rPr>
        <w:t xml:space="preserve">پاک بودن از دو </w:t>
      </w:r>
      <w:r w:rsidRPr="00B745D3">
        <w:rPr>
          <w:rStyle w:val="5-Char0"/>
          <w:rFonts w:hint="cs"/>
          <w:rtl/>
        </w:rPr>
        <w:t>«حَدَث اکبر»</w:t>
      </w:r>
      <w:r w:rsidRPr="007100A7">
        <w:rPr>
          <w:rStyle w:val="1-Char"/>
          <w:rFonts w:hint="cs"/>
          <w:rtl/>
        </w:rPr>
        <w:t xml:space="preserve"> [جنابت و ناپاک</w:t>
      </w:r>
      <w:r w:rsidR="00446BB7">
        <w:rPr>
          <w:rStyle w:val="1-Char"/>
          <w:rFonts w:hint="cs"/>
          <w:rtl/>
        </w:rPr>
        <w:t>ی</w:t>
      </w:r>
      <w:r w:rsidRPr="007100A7">
        <w:rPr>
          <w:rStyle w:val="1-Char"/>
          <w:rFonts w:hint="cs"/>
          <w:rtl/>
        </w:rPr>
        <w:t xml:space="preserve">] و </w:t>
      </w:r>
      <w:r w:rsidRPr="00B745D3">
        <w:rPr>
          <w:rStyle w:val="5-Char0"/>
          <w:rFonts w:hint="cs"/>
          <w:rtl/>
        </w:rPr>
        <w:t>«حَدَث اصغر»</w:t>
      </w:r>
      <w:r w:rsidRPr="007100A7">
        <w:rPr>
          <w:rStyle w:val="1-Char"/>
          <w:rFonts w:hint="cs"/>
          <w:rtl/>
        </w:rPr>
        <w:t xml:space="preserve"> [ب</w:t>
      </w:r>
      <w:r w:rsidR="00446BB7">
        <w:rPr>
          <w:rStyle w:val="1-Char"/>
          <w:rFonts w:hint="cs"/>
          <w:rtl/>
        </w:rPr>
        <w:t>ی</w:t>
      </w:r>
      <w:r w:rsidRPr="007100A7">
        <w:rPr>
          <w:rStyle w:val="1-Char"/>
          <w:rFonts w:hint="cs"/>
          <w:rtl/>
        </w:rPr>
        <w:t>‌وضو</w:t>
      </w:r>
      <w:r w:rsidR="00446BB7">
        <w:rPr>
          <w:rStyle w:val="1-Char"/>
          <w:rFonts w:hint="cs"/>
          <w:rtl/>
        </w:rPr>
        <w:t>یی</w:t>
      </w:r>
      <w:r w:rsidRPr="007100A7">
        <w:rPr>
          <w:rStyle w:val="1-Char"/>
          <w:rFonts w:hint="cs"/>
          <w:rtl/>
        </w:rPr>
        <w:t>، برا</w:t>
      </w:r>
      <w:r w:rsidR="00446BB7">
        <w:rPr>
          <w:rStyle w:val="1-Char"/>
          <w:rFonts w:hint="cs"/>
          <w:rtl/>
        </w:rPr>
        <w:t>ی</w:t>
      </w:r>
      <w:r w:rsidRPr="007100A7">
        <w:rPr>
          <w:rStyle w:val="1-Char"/>
          <w:rFonts w:hint="cs"/>
          <w:rtl/>
        </w:rPr>
        <w:t xml:space="preserve"> طواف خانه و سع</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ان صفا و مروه؛ به دل</w:t>
      </w:r>
      <w:r w:rsidR="00446BB7">
        <w:rPr>
          <w:rStyle w:val="1-Char"/>
          <w:rFonts w:hint="cs"/>
          <w:rtl/>
        </w:rPr>
        <w:t>ی</w:t>
      </w:r>
      <w:r w:rsidRPr="007100A7">
        <w:rPr>
          <w:rStyle w:val="1-Char"/>
          <w:rFonts w:hint="cs"/>
          <w:rtl/>
        </w:rPr>
        <w:t>ل فرموده‌</w:t>
      </w:r>
      <w:r w:rsidR="00446BB7">
        <w:rPr>
          <w:rStyle w:val="1-Char"/>
          <w:rFonts w:hint="cs"/>
          <w:rtl/>
        </w:rPr>
        <w:t>ی</w:t>
      </w:r>
      <w:r w:rsidRPr="007100A7">
        <w:rPr>
          <w:rStyle w:val="1-Char"/>
          <w:rFonts w:hint="cs"/>
          <w:rtl/>
        </w:rPr>
        <w:t xml:space="preserve"> پ</w:t>
      </w:r>
      <w:r w:rsidR="00446BB7">
        <w:rPr>
          <w:rStyle w:val="1-Char"/>
          <w:rFonts w:hint="cs"/>
          <w:rtl/>
        </w:rPr>
        <w:t>ی</w:t>
      </w:r>
      <w:r w:rsidRPr="007100A7">
        <w:rPr>
          <w:rStyle w:val="1-Char"/>
          <w:rFonts w:hint="cs"/>
          <w:rtl/>
        </w:rPr>
        <w:t>امبر</w:t>
      </w:r>
      <w:r w:rsidR="00FE6406" w:rsidRPr="00B745D3">
        <w:rPr>
          <w:rStyle w:val="1-Char"/>
          <w:rFonts w:cs="CTraditional Arabic" w:hint="cs"/>
          <w:rtl/>
        </w:rPr>
        <w:t xml:space="preserve"> ج</w:t>
      </w:r>
      <w:r w:rsidRPr="007100A7">
        <w:rPr>
          <w:rStyle w:val="1-Char"/>
          <w:rFonts w:hint="cs"/>
          <w:rtl/>
        </w:rPr>
        <w:t xml:space="preserve">: </w:t>
      </w:r>
      <w:r w:rsidRPr="00BE2421">
        <w:rPr>
          <w:rStyle w:val="5-Char"/>
          <w:rFonts w:hint="cs"/>
          <w:rtl/>
        </w:rPr>
        <w:t>«لٰايَقْبَلُ اللهُ صَلٰاةً بِغَيْرِ طَهُوْرٍ»</w:t>
      </w:r>
      <w:r w:rsidRPr="007100A7">
        <w:rPr>
          <w:rStyle w:val="1-Char"/>
          <w:rFonts w:hint="cs"/>
          <w:rtl/>
        </w:rPr>
        <w:t xml:space="preserve"> (مسلم و ترمذ</w:t>
      </w:r>
      <w:r w:rsidR="00446BB7">
        <w:rPr>
          <w:rStyle w:val="1-Char"/>
          <w:rFonts w:hint="cs"/>
          <w:rtl/>
        </w:rPr>
        <w:t>ی</w:t>
      </w:r>
      <w:r w:rsidRPr="007100A7">
        <w:rPr>
          <w:rStyle w:val="1-Char"/>
          <w:rFonts w:hint="cs"/>
          <w:rtl/>
        </w:rPr>
        <w:t xml:space="preserve">)؛ </w:t>
      </w:r>
      <w:r w:rsidRPr="00BE2421">
        <w:rPr>
          <w:rStyle w:val="1-Char"/>
          <w:rFonts w:hint="cs"/>
          <w:rtl/>
        </w:rPr>
        <w:t>«خداوند ه</w:t>
      </w:r>
      <w:r w:rsidR="00446BB7">
        <w:rPr>
          <w:rStyle w:val="1-Char"/>
          <w:rFonts w:hint="cs"/>
          <w:rtl/>
        </w:rPr>
        <w:t>ی</w:t>
      </w:r>
      <w:r w:rsidRPr="00BE2421">
        <w:rPr>
          <w:rStyle w:val="1-Char"/>
          <w:rFonts w:hint="cs"/>
          <w:rtl/>
        </w:rPr>
        <w:t>چ نماز</w:t>
      </w:r>
      <w:r w:rsidR="00446BB7">
        <w:rPr>
          <w:rStyle w:val="1-Char"/>
          <w:rFonts w:hint="cs"/>
          <w:rtl/>
        </w:rPr>
        <w:t>ی</w:t>
      </w:r>
      <w:r w:rsidRPr="00BE2421">
        <w:rPr>
          <w:rStyle w:val="1-Char"/>
          <w:rFonts w:hint="cs"/>
          <w:rtl/>
        </w:rPr>
        <w:t xml:space="preserve"> را بدون وضو قبول نم</w:t>
      </w:r>
      <w:r w:rsidR="00446BB7">
        <w:rPr>
          <w:rStyle w:val="1-Char"/>
          <w:rFonts w:hint="cs"/>
          <w:rtl/>
        </w:rPr>
        <w:t>ی</w:t>
      </w:r>
      <w:r w:rsidRPr="00BE2421">
        <w:rPr>
          <w:rStyle w:val="1-Char"/>
          <w:rFonts w:hint="cs"/>
          <w:rtl/>
        </w:rPr>
        <w:t>‌کند»</w:t>
      </w:r>
      <w:r w:rsidRPr="007100A7">
        <w:rPr>
          <w:rStyle w:val="1-Char"/>
          <w:rFonts w:hint="cs"/>
          <w:rtl/>
        </w:rPr>
        <w:t>.</w:t>
      </w:r>
    </w:p>
    <w:p w:rsidR="006B31CA" w:rsidRPr="007100A7" w:rsidRDefault="006B31CA" w:rsidP="00AF1D25">
      <w:pPr>
        <w:rPr>
          <w:rStyle w:val="1-Char"/>
          <w:rtl/>
        </w:rPr>
      </w:pPr>
      <w:r w:rsidRPr="007100A7">
        <w:rPr>
          <w:rStyle w:val="1-Char"/>
          <w:rFonts w:hint="cs"/>
          <w:rtl/>
        </w:rPr>
        <w:t>و همچن</w:t>
      </w:r>
      <w:r w:rsidR="00446BB7">
        <w:rPr>
          <w:rStyle w:val="1-Char"/>
          <w:rFonts w:hint="cs"/>
          <w:rtl/>
        </w:rPr>
        <w:t>ی</w:t>
      </w:r>
      <w:r w:rsidRPr="007100A7">
        <w:rPr>
          <w:rStyle w:val="1-Char"/>
          <w:rFonts w:hint="cs"/>
          <w:rtl/>
        </w:rPr>
        <w:t>ن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به عا</w:t>
      </w:r>
      <w:r w:rsidR="00446BB7">
        <w:rPr>
          <w:rStyle w:val="1-Char"/>
          <w:rFonts w:hint="cs"/>
          <w:rtl/>
        </w:rPr>
        <w:t>ی</w:t>
      </w:r>
      <w:r w:rsidRPr="007100A7">
        <w:rPr>
          <w:rStyle w:val="1-Char"/>
          <w:rFonts w:hint="cs"/>
          <w:rtl/>
        </w:rPr>
        <w:t>شه</w:t>
      </w:r>
      <w:r w:rsidR="00FE6406" w:rsidRPr="00FE6406">
        <w:rPr>
          <w:rStyle w:val="1-Char"/>
          <w:rFonts w:cs="CTraditional Arabic" w:hint="cs"/>
          <w:rtl/>
        </w:rPr>
        <w:t>ل</w:t>
      </w:r>
      <w:r w:rsidRPr="007100A7">
        <w:rPr>
          <w:rStyle w:val="1-Char"/>
          <w:rFonts w:hint="cs"/>
          <w:rtl/>
        </w:rPr>
        <w:t xml:space="preserve"> هنگام</w:t>
      </w:r>
      <w:r w:rsidR="00446BB7">
        <w:rPr>
          <w:rStyle w:val="1-Char"/>
          <w:rFonts w:hint="cs"/>
          <w:rtl/>
        </w:rPr>
        <w:t>ی</w:t>
      </w:r>
      <w:r w:rsidRPr="007100A7">
        <w:rPr>
          <w:rStyle w:val="1-Char"/>
          <w:rFonts w:hint="cs"/>
          <w:rtl/>
        </w:rPr>
        <w:t xml:space="preserve"> که در ا</w:t>
      </w:r>
      <w:r w:rsidR="00446BB7">
        <w:rPr>
          <w:rStyle w:val="1-Char"/>
          <w:rFonts w:hint="cs"/>
          <w:rtl/>
        </w:rPr>
        <w:t>ی</w:t>
      </w:r>
      <w:r w:rsidRPr="007100A7">
        <w:rPr>
          <w:rStyle w:val="1-Char"/>
          <w:rFonts w:hint="cs"/>
          <w:rtl/>
        </w:rPr>
        <w:t>ام حجّ، قاعده و ح</w:t>
      </w:r>
      <w:r w:rsidR="00446BB7">
        <w:rPr>
          <w:rStyle w:val="1-Char"/>
          <w:rFonts w:hint="cs"/>
          <w:rtl/>
        </w:rPr>
        <w:t>ی</w:t>
      </w:r>
      <w:r w:rsidRPr="007100A7">
        <w:rPr>
          <w:rStyle w:val="1-Char"/>
          <w:rFonts w:hint="cs"/>
          <w:rtl/>
        </w:rPr>
        <w:t xml:space="preserve">ض شده بود، فرمود: </w:t>
      </w:r>
      <w:r w:rsidRPr="00BE2421">
        <w:rPr>
          <w:rStyle w:val="5-Char"/>
          <w:rFonts w:hint="cs"/>
          <w:rtl/>
        </w:rPr>
        <w:t>«اِفْعَلِيْ مٰا يَفْعَلُ الْحٰاجُّ غَيْرَ اَنْ لّٰاتَطُوْفِي بِالْبَيْتِ حَتّٰي تَغْتَسِلِيْ»</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هر کار</w:t>
      </w:r>
      <w:r w:rsidR="00446BB7">
        <w:rPr>
          <w:rStyle w:val="1-Char"/>
          <w:rFonts w:hint="cs"/>
          <w:rtl/>
        </w:rPr>
        <w:t>ی</w:t>
      </w:r>
      <w:r w:rsidRPr="00BE2421">
        <w:rPr>
          <w:rStyle w:val="1-Char"/>
          <w:rFonts w:hint="cs"/>
          <w:rtl/>
        </w:rPr>
        <w:t xml:space="preserve"> که حاج</w:t>
      </w:r>
      <w:r w:rsidR="00446BB7">
        <w:rPr>
          <w:rStyle w:val="1-Char"/>
          <w:rFonts w:hint="cs"/>
          <w:rtl/>
        </w:rPr>
        <w:t>ی</w:t>
      </w:r>
      <w:r w:rsidRPr="00BE2421">
        <w:rPr>
          <w:rStyle w:val="1-Char"/>
          <w:rFonts w:hint="cs"/>
          <w:rtl/>
        </w:rPr>
        <w:t xml:space="preserve"> انجام م</w:t>
      </w:r>
      <w:r w:rsidR="00446BB7">
        <w:rPr>
          <w:rStyle w:val="1-Char"/>
          <w:rFonts w:hint="cs"/>
          <w:rtl/>
        </w:rPr>
        <w:t>ی</w:t>
      </w:r>
      <w:r w:rsidRPr="00BE2421">
        <w:rPr>
          <w:rStyle w:val="1-Char"/>
          <w:rFonts w:hint="cs"/>
          <w:rtl/>
        </w:rPr>
        <w:t>‌دهد، تو هم انجام بده با ا</w:t>
      </w:r>
      <w:r w:rsidR="00446BB7">
        <w:rPr>
          <w:rStyle w:val="1-Char"/>
          <w:rFonts w:hint="cs"/>
          <w:rtl/>
        </w:rPr>
        <w:t>ی</w:t>
      </w:r>
      <w:r w:rsidRPr="00BE2421">
        <w:rPr>
          <w:rStyle w:val="1-Char"/>
          <w:rFonts w:hint="cs"/>
          <w:rtl/>
        </w:rPr>
        <w:t>ن تفاوت که تا غسل ح</w:t>
      </w:r>
      <w:r w:rsidR="00446BB7">
        <w:rPr>
          <w:rStyle w:val="1-Char"/>
          <w:rFonts w:hint="cs"/>
          <w:rtl/>
        </w:rPr>
        <w:t>ی</w:t>
      </w:r>
      <w:r w:rsidRPr="00BE2421">
        <w:rPr>
          <w:rStyle w:val="1-Char"/>
          <w:rFonts w:hint="cs"/>
          <w:rtl/>
        </w:rPr>
        <w:t>ض نکرده‌ا</w:t>
      </w:r>
      <w:r w:rsidR="00446BB7">
        <w:rPr>
          <w:rStyle w:val="1-Char"/>
          <w:rFonts w:hint="cs"/>
          <w:rtl/>
        </w:rPr>
        <w:t>ی</w:t>
      </w:r>
      <w:r w:rsidRPr="00BE2421">
        <w:rPr>
          <w:rStyle w:val="1-Char"/>
          <w:rFonts w:hint="cs"/>
          <w:rtl/>
        </w:rPr>
        <w:t>، خانه‌</w:t>
      </w:r>
      <w:r w:rsidR="00446BB7">
        <w:rPr>
          <w:rStyle w:val="1-Char"/>
          <w:rFonts w:hint="cs"/>
          <w:rtl/>
        </w:rPr>
        <w:t>ی</w:t>
      </w:r>
      <w:r w:rsidRPr="00BE2421">
        <w:rPr>
          <w:rStyle w:val="1-Char"/>
          <w:rFonts w:hint="cs"/>
          <w:rtl/>
        </w:rPr>
        <w:t xml:space="preserve"> کعبه را طواف نکن»</w:t>
      </w:r>
      <w:r w:rsidRPr="007100A7">
        <w:rPr>
          <w:rStyle w:val="1-Char"/>
          <w:rFonts w:hint="cs"/>
          <w:rtl/>
        </w:rPr>
        <w:t>.]</w:t>
      </w:r>
    </w:p>
    <w:p w:rsidR="006B31CA" w:rsidRPr="007100A7" w:rsidRDefault="006B31CA" w:rsidP="00463D6B">
      <w:pPr>
        <w:pStyle w:val="ListParagraph"/>
        <w:numPr>
          <w:ilvl w:val="0"/>
          <w:numId w:val="69"/>
        </w:numPr>
        <w:rPr>
          <w:rStyle w:val="1-Char"/>
          <w:rtl/>
        </w:rPr>
      </w:pPr>
      <w:r w:rsidRPr="007100A7">
        <w:rPr>
          <w:rStyle w:val="1-Char"/>
          <w:rFonts w:hint="cs"/>
          <w:rtl/>
        </w:rPr>
        <w:t>پوشاندن عورت؛ [به دل</w:t>
      </w:r>
      <w:r w:rsidR="00446BB7">
        <w:rPr>
          <w:rStyle w:val="1-Char"/>
          <w:rFonts w:hint="cs"/>
          <w:rtl/>
        </w:rPr>
        <w:t>ی</w:t>
      </w:r>
      <w:r w:rsidRPr="007100A7">
        <w:rPr>
          <w:rStyle w:val="1-Char"/>
          <w:rFonts w:hint="cs"/>
          <w:rtl/>
        </w:rPr>
        <w:t>ل فرموده‌</w:t>
      </w:r>
      <w:r w:rsidR="00446BB7">
        <w:rPr>
          <w:rStyle w:val="1-Char"/>
          <w:rFonts w:hint="cs"/>
          <w:rtl/>
        </w:rPr>
        <w:t>ی</w:t>
      </w:r>
      <w:r w:rsidRPr="007100A7">
        <w:rPr>
          <w:rStyle w:val="1-Char"/>
          <w:rFonts w:hint="cs"/>
          <w:rtl/>
        </w:rPr>
        <w:t xml:space="preserve"> خداوند بلند مرتبه:</w:t>
      </w:r>
      <w:r w:rsidR="009D590F">
        <w:rPr>
          <w:rStyle w:val="1-Char"/>
          <w:rFonts w:hint="cs"/>
          <w:rtl/>
        </w:rPr>
        <w:t xml:space="preserve"> </w:t>
      </w:r>
      <w:r w:rsidR="009D590F">
        <w:rPr>
          <w:rStyle w:val="1-Char"/>
          <w:rFonts w:cs="Traditional Arabic"/>
          <w:color w:val="000000"/>
          <w:shd w:val="clear" w:color="auto" w:fill="FFFFFF"/>
          <w:rtl/>
        </w:rPr>
        <w:t>﴿</w:t>
      </w:r>
      <w:r w:rsidR="009D590F" w:rsidRPr="000751A8">
        <w:rPr>
          <w:rStyle w:val="4-Char"/>
          <w:rtl/>
        </w:rPr>
        <w:t>۞يَٰبَنِيٓ ءَادَمَ خُذُواْ زِينَتَكُمۡ عِندَ كُلِّ مَسۡجِدٖ</w:t>
      </w:r>
      <w:r w:rsidR="009D590F">
        <w:rPr>
          <w:rStyle w:val="1-Char"/>
          <w:rFonts w:cs="Traditional Arabic"/>
          <w:color w:val="000000"/>
          <w:shd w:val="clear" w:color="auto" w:fill="FFFFFF"/>
          <w:rtl/>
        </w:rPr>
        <w:t>﴾</w:t>
      </w:r>
      <w:r w:rsidR="009D590F" w:rsidRPr="000751A8">
        <w:rPr>
          <w:rStyle w:val="4-Char"/>
          <w:rtl/>
        </w:rPr>
        <w:t xml:space="preserve"> </w:t>
      </w:r>
      <w:r w:rsidR="009D590F" w:rsidRPr="000751A8">
        <w:rPr>
          <w:rStyle w:val="9-Char1"/>
          <w:rtl/>
        </w:rPr>
        <w:t>[الأعراف: 31]</w:t>
      </w:r>
      <w:r w:rsidRPr="007100A7">
        <w:rPr>
          <w:rStyle w:val="1-Char"/>
          <w:rFonts w:hint="cs"/>
          <w:rtl/>
        </w:rPr>
        <w:t xml:space="preserve"> </w:t>
      </w:r>
      <w:r w:rsidRPr="00BE2421">
        <w:rPr>
          <w:rStyle w:val="6-Char"/>
          <w:rFonts w:hint="cs"/>
          <w:rtl/>
        </w:rPr>
        <w:t>«ا</w:t>
      </w:r>
      <w:r w:rsidR="00446BB7">
        <w:rPr>
          <w:rStyle w:val="6-Char"/>
          <w:rFonts w:hint="cs"/>
          <w:rtl/>
        </w:rPr>
        <w:t>ی</w:t>
      </w:r>
      <w:r w:rsidRPr="00BE2421">
        <w:rPr>
          <w:rStyle w:val="6-Char"/>
          <w:rFonts w:hint="cs"/>
          <w:rtl/>
        </w:rPr>
        <w:t xml:space="preserve"> فرزندان آدم! هنگام نماز خود را (با لباس ماد</w:t>
      </w:r>
      <w:r w:rsidR="00446BB7">
        <w:rPr>
          <w:rStyle w:val="6-Char"/>
          <w:rFonts w:hint="cs"/>
          <w:rtl/>
        </w:rPr>
        <w:t>ی</w:t>
      </w:r>
      <w:r w:rsidRPr="00BE2421">
        <w:rPr>
          <w:rStyle w:val="6-Char"/>
          <w:rFonts w:hint="cs"/>
          <w:rtl/>
        </w:rPr>
        <w:t xml:space="preserve"> که عورت شما را بپوشاند و با لباس معنو</w:t>
      </w:r>
      <w:r w:rsidR="00446BB7">
        <w:rPr>
          <w:rStyle w:val="6-Char"/>
          <w:rFonts w:hint="cs"/>
          <w:rtl/>
        </w:rPr>
        <w:t>ی</w:t>
      </w:r>
      <w:r w:rsidRPr="00BE2421">
        <w:rPr>
          <w:rStyle w:val="6-Char"/>
          <w:rFonts w:hint="cs"/>
          <w:rtl/>
        </w:rPr>
        <w:t xml:space="preserve"> که تقوا نام دارد)، بپوشان</w:t>
      </w:r>
      <w:r w:rsidR="00446BB7">
        <w:rPr>
          <w:rStyle w:val="6-Char"/>
          <w:rFonts w:hint="cs"/>
          <w:rtl/>
        </w:rPr>
        <w:t>ی</w:t>
      </w:r>
      <w:r w:rsidRPr="00BE2421">
        <w:rPr>
          <w:rStyle w:val="6-Char"/>
          <w:rFonts w:hint="cs"/>
          <w:rtl/>
        </w:rPr>
        <w:t>د»</w:t>
      </w:r>
      <w:r w:rsidRPr="007100A7">
        <w:rPr>
          <w:rStyle w:val="1-Char"/>
          <w:rFonts w:hint="cs"/>
          <w:rtl/>
        </w:rPr>
        <w:t>.</w:t>
      </w:r>
    </w:p>
    <w:p w:rsidR="006B31CA" w:rsidRPr="007100A7" w:rsidRDefault="006B31CA" w:rsidP="00A77A6E">
      <w:pPr>
        <w:rPr>
          <w:rStyle w:val="1-Char"/>
          <w:rtl/>
        </w:rPr>
      </w:pPr>
      <w:r w:rsidRPr="007100A7">
        <w:rPr>
          <w:rStyle w:val="1-Char"/>
          <w:rFonts w:hint="cs"/>
          <w:rtl/>
        </w:rPr>
        <w:t>و ابوهر</w:t>
      </w:r>
      <w:r w:rsidR="00446BB7">
        <w:rPr>
          <w:rStyle w:val="1-Char"/>
          <w:rFonts w:hint="cs"/>
          <w:rtl/>
        </w:rPr>
        <w:t>ی</w:t>
      </w:r>
      <w:r w:rsidRPr="007100A7">
        <w:rPr>
          <w:rStyle w:val="1-Char"/>
          <w:rFonts w:hint="cs"/>
          <w:rtl/>
        </w:rPr>
        <w:t>ره</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د: قبل از حجّة الوداع در حجّ</w:t>
      </w:r>
      <w:r w:rsidR="00446BB7">
        <w:rPr>
          <w:rStyle w:val="1-Char"/>
          <w:rFonts w:hint="cs"/>
          <w:rtl/>
        </w:rPr>
        <w:t>ی</w:t>
      </w:r>
      <w:r w:rsidRPr="007100A7">
        <w:rPr>
          <w:rStyle w:val="1-Char"/>
          <w:rFonts w:hint="cs"/>
          <w:rtl/>
        </w:rPr>
        <w:t xml:space="preserve"> که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ابوبکر</w:t>
      </w:r>
      <w:r w:rsidR="00FE6406" w:rsidRPr="00FE6406">
        <w:rPr>
          <w:rStyle w:val="1-Char"/>
          <w:rFonts w:cs="CTraditional Arabic" w:hint="cs"/>
          <w:rtl/>
        </w:rPr>
        <w:t>س</w:t>
      </w:r>
      <w:r w:rsidRPr="007100A7">
        <w:rPr>
          <w:rStyle w:val="1-Char"/>
          <w:rFonts w:hint="cs"/>
          <w:rtl/>
        </w:rPr>
        <w:t xml:space="preserve"> را به عنوان سرپرست حجّاج تع</w:t>
      </w:r>
      <w:r w:rsidR="00446BB7">
        <w:rPr>
          <w:rStyle w:val="1-Char"/>
          <w:rFonts w:hint="cs"/>
          <w:rtl/>
        </w:rPr>
        <w:t>یی</w:t>
      </w:r>
      <w:r w:rsidRPr="007100A7">
        <w:rPr>
          <w:rStyle w:val="1-Char"/>
          <w:rFonts w:hint="cs"/>
          <w:rtl/>
        </w:rPr>
        <w:t>ن کرده بود، در روز ع</w:t>
      </w:r>
      <w:r w:rsidR="00446BB7">
        <w:rPr>
          <w:rStyle w:val="1-Char"/>
          <w:rFonts w:hint="cs"/>
          <w:rtl/>
        </w:rPr>
        <w:t>ی</w:t>
      </w:r>
      <w:r w:rsidRPr="007100A7">
        <w:rPr>
          <w:rStyle w:val="1-Char"/>
          <w:rFonts w:hint="cs"/>
          <w:rtl/>
        </w:rPr>
        <w:t>د قربان، ابوبکر</w:t>
      </w:r>
      <w:r w:rsidR="00FE6406" w:rsidRPr="00FE6406">
        <w:rPr>
          <w:rStyle w:val="1-Char"/>
          <w:rFonts w:cs="CTraditional Arabic" w:hint="cs"/>
          <w:rtl/>
        </w:rPr>
        <w:t>س</w:t>
      </w:r>
      <w:r w:rsidRPr="007100A7">
        <w:rPr>
          <w:rStyle w:val="1-Char"/>
          <w:rFonts w:hint="cs"/>
          <w:rtl/>
        </w:rPr>
        <w:t xml:space="preserve"> مرا با گروه</w:t>
      </w:r>
      <w:r w:rsidR="00446BB7">
        <w:rPr>
          <w:rStyle w:val="1-Char"/>
          <w:rFonts w:hint="cs"/>
          <w:rtl/>
        </w:rPr>
        <w:t>ی</w:t>
      </w:r>
      <w:r w:rsidRPr="007100A7">
        <w:rPr>
          <w:rStyle w:val="1-Char"/>
          <w:rFonts w:hint="cs"/>
          <w:rtl/>
        </w:rPr>
        <w:t xml:space="preserve"> فرستاد تا در م</w:t>
      </w:r>
      <w:r w:rsidR="00446BB7">
        <w:rPr>
          <w:rStyle w:val="1-Char"/>
          <w:rFonts w:hint="cs"/>
          <w:rtl/>
        </w:rPr>
        <w:t>ی</w:t>
      </w:r>
      <w:r w:rsidRPr="007100A7">
        <w:rPr>
          <w:rStyle w:val="1-Char"/>
          <w:rFonts w:hint="cs"/>
          <w:rtl/>
        </w:rPr>
        <w:t>ان مردم اعلام کن</w:t>
      </w:r>
      <w:r w:rsidR="00446BB7">
        <w:rPr>
          <w:rStyle w:val="1-Char"/>
          <w:rFonts w:hint="cs"/>
          <w:rtl/>
        </w:rPr>
        <w:t>ی</w:t>
      </w:r>
      <w:r w:rsidRPr="007100A7">
        <w:rPr>
          <w:rStyle w:val="1-Char"/>
          <w:rFonts w:hint="cs"/>
          <w:rtl/>
        </w:rPr>
        <w:t>م که:</w:t>
      </w:r>
      <w:r w:rsidR="009D590F">
        <w:rPr>
          <w:rStyle w:val="1-Char"/>
          <w:rFonts w:hint="cs"/>
          <w:rtl/>
        </w:rPr>
        <w:t xml:space="preserve"> </w:t>
      </w:r>
      <w:r w:rsidR="009D590F">
        <w:rPr>
          <w:rStyle w:val="5-Char"/>
          <w:rFonts w:hint="cs"/>
          <w:rtl/>
        </w:rPr>
        <w:t>«</w:t>
      </w:r>
      <w:r w:rsidRPr="009D590F">
        <w:rPr>
          <w:rStyle w:val="5-Char"/>
          <w:rFonts w:hint="cs"/>
          <w:rtl/>
        </w:rPr>
        <w:t>اَلّٰا يَحُجَّ بَعْدَ الْعٰامِ مُشْرِ</w:t>
      </w:r>
      <w:r w:rsidR="00A77A6E">
        <w:rPr>
          <w:rStyle w:val="5-Char"/>
          <w:rFonts w:hint="cs"/>
          <w:rtl/>
        </w:rPr>
        <w:t>ك</w:t>
      </w:r>
      <w:r w:rsidRPr="009D590F">
        <w:rPr>
          <w:rStyle w:val="5-Char"/>
          <w:rFonts w:hint="cs"/>
          <w:rtl/>
        </w:rPr>
        <w:t>ٌ وَّ لٰا</w:t>
      </w:r>
      <w:r w:rsidR="00A77A6E">
        <w:rPr>
          <w:rStyle w:val="5-Char"/>
          <w:rFonts w:hint="cs"/>
          <w:rtl/>
        </w:rPr>
        <w:t xml:space="preserve"> </w:t>
      </w:r>
      <w:r w:rsidRPr="009D590F">
        <w:rPr>
          <w:rStyle w:val="5-Char"/>
          <w:rFonts w:hint="cs"/>
          <w:rtl/>
        </w:rPr>
        <w:t>يَطُوْفُ بِالْبَيْتِ عُرْيٰانٌ</w:t>
      </w:r>
      <w:r w:rsidR="009D590F">
        <w:rPr>
          <w:rStyle w:val="5-Char"/>
          <w:rFonts w:hint="cs"/>
          <w:rtl/>
        </w:rPr>
        <w:t>»</w:t>
      </w:r>
      <w:r w:rsidRPr="007100A7">
        <w:rPr>
          <w:rStyle w:val="1-Char"/>
          <w:rFonts w:hint="cs"/>
          <w:rtl/>
        </w:rPr>
        <w:t xml:space="preserve"> (بخار</w:t>
      </w:r>
      <w:r w:rsidR="00446BB7">
        <w:rPr>
          <w:rStyle w:val="1-Char"/>
          <w:rFonts w:hint="cs"/>
          <w:rtl/>
        </w:rPr>
        <w:t>ی</w:t>
      </w:r>
      <w:r w:rsidRPr="007100A7">
        <w:rPr>
          <w:rStyle w:val="1-Char"/>
          <w:rFonts w:hint="cs"/>
          <w:rtl/>
        </w:rPr>
        <w:t>، مسلم، ابوداود و نسا</w:t>
      </w:r>
      <w:r w:rsidR="00446BB7">
        <w:rPr>
          <w:rStyle w:val="1-Char"/>
          <w:rFonts w:hint="cs"/>
          <w:rtl/>
        </w:rPr>
        <w:t>یی</w:t>
      </w:r>
      <w:r w:rsidRPr="00A77A6E">
        <w:rPr>
          <w:rStyle w:val="1-Char"/>
          <w:rFonts w:hint="cs"/>
          <w:rtl/>
        </w:rPr>
        <w:t xml:space="preserve">)؛ </w:t>
      </w:r>
      <w:r w:rsidR="008908E7" w:rsidRPr="00A77A6E">
        <w:rPr>
          <w:rStyle w:val="1-Char"/>
          <w:rFonts w:hint="cs"/>
          <w:rtl/>
        </w:rPr>
        <w:t>«</w:t>
      </w:r>
      <w:r w:rsidRPr="00A77A6E">
        <w:rPr>
          <w:rStyle w:val="1-Char"/>
          <w:rFonts w:hint="cs"/>
          <w:rtl/>
        </w:rPr>
        <w:t>از امسال به بعد، ه</w:t>
      </w:r>
      <w:r w:rsidR="00446BB7" w:rsidRPr="00A77A6E">
        <w:rPr>
          <w:rStyle w:val="1-Char"/>
          <w:rFonts w:hint="cs"/>
          <w:rtl/>
        </w:rPr>
        <w:t>ی</w:t>
      </w:r>
      <w:r w:rsidRPr="00A77A6E">
        <w:rPr>
          <w:rStyle w:val="1-Char"/>
          <w:rFonts w:hint="cs"/>
          <w:rtl/>
        </w:rPr>
        <w:t>چ مشرک</w:t>
      </w:r>
      <w:r w:rsidR="00446BB7" w:rsidRPr="00A77A6E">
        <w:rPr>
          <w:rStyle w:val="1-Char"/>
          <w:rFonts w:hint="cs"/>
          <w:rtl/>
        </w:rPr>
        <w:t>ی</w:t>
      </w:r>
      <w:r w:rsidRPr="00A77A6E">
        <w:rPr>
          <w:rStyle w:val="1-Char"/>
          <w:rFonts w:hint="cs"/>
          <w:rtl/>
        </w:rPr>
        <w:t>، حجّ نگذارد و ه</w:t>
      </w:r>
      <w:r w:rsidR="00446BB7" w:rsidRPr="00A77A6E">
        <w:rPr>
          <w:rStyle w:val="1-Char"/>
          <w:rFonts w:hint="cs"/>
          <w:rtl/>
        </w:rPr>
        <w:t>ی</w:t>
      </w:r>
      <w:r w:rsidRPr="00A77A6E">
        <w:rPr>
          <w:rStyle w:val="1-Char"/>
          <w:rFonts w:hint="cs"/>
          <w:rtl/>
        </w:rPr>
        <w:t>چ عر</w:t>
      </w:r>
      <w:r w:rsidR="00446BB7" w:rsidRPr="00A77A6E">
        <w:rPr>
          <w:rStyle w:val="1-Char"/>
          <w:rFonts w:hint="cs"/>
          <w:rtl/>
        </w:rPr>
        <w:t>ی</w:t>
      </w:r>
      <w:r w:rsidRPr="00A77A6E">
        <w:rPr>
          <w:rStyle w:val="1-Char"/>
          <w:rFonts w:hint="cs"/>
          <w:rtl/>
        </w:rPr>
        <w:t>ان</w:t>
      </w:r>
      <w:r w:rsidR="00446BB7" w:rsidRPr="00A77A6E">
        <w:rPr>
          <w:rStyle w:val="1-Char"/>
          <w:rFonts w:hint="cs"/>
          <w:rtl/>
        </w:rPr>
        <w:t>ی</w:t>
      </w:r>
      <w:r w:rsidRPr="00A77A6E">
        <w:rPr>
          <w:rStyle w:val="1-Char"/>
          <w:rFonts w:hint="cs"/>
          <w:rtl/>
        </w:rPr>
        <w:t>، ب</w:t>
      </w:r>
      <w:r w:rsidR="00446BB7" w:rsidRPr="00A77A6E">
        <w:rPr>
          <w:rStyle w:val="1-Char"/>
          <w:rFonts w:hint="cs"/>
          <w:rtl/>
        </w:rPr>
        <w:t>ی</w:t>
      </w:r>
      <w:r w:rsidRPr="00A77A6E">
        <w:rPr>
          <w:rStyle w:val="1-Char"/>
          <w:rFonts w:hint="cs"/>
          <w:rtl/>
        </w:rPr>
        <w:t>ت الله را طواف نکند».]</w:t>
      </w:r>
    </w:p>
    <w:p w:rsidR="006B31CA" w:rsidRPr="007100A7" w:rsidRDefault="006B31CA" w:rsidP="00463D6B">
      <w:pPr>
        <w:pStyle w:val="ListParagraph"/>
        <w:numPr>
          <w:ilvl w:val="0"/>
          <w:numId w:val="69"/>
        </w:numPr>
        <w:rPr>
          <w:rStyle w:val="1-Char"/>
          <w:rtl/>
        </w:rPr>
      </w:pPr>
      <w:r w:rsidRPr="007100A7">
        <w:rPr>
          <w:rStyle w:val="1-Char"/>
          <w:rFonts w:hint="cs"/>
          <w:rtl/>
        </w:rPr>
        <w:t>و انجام دادن اقلّ شَوط‌ها</w:t>
      </w:r>
      <w:r w:rsidR="00446BB7">
        <w:rPr>
          <w:rStyle w:val="1-Char"/>
          <w:rFonts w:hint="cs"/>
          <w:rtl/>
        </w:rPr>
        <w:t>ی</w:t>
      </w:r>
      <w:r w:rsidRPr="007100A7">
        <w:rPr>
          <w:rStyle w:val="1-Char"/>
          <w:rFonts w:hint="cs"/>
          <w:rtl/>
        </w:rPr>
        <w:t xml:space="preserve"> «</w:t>
      </w:r>
      <w:r w:rsidRPr="00B745D3">
        <w:rPr>
          <w:rStyle w:val="9-Char"/>
          <w:rFonts w:eastAsia="Batang" w:hint="cs"/>
          <w:rtl/>
        </w:rPr>
        <w:t>طواف ز</w:t>
      </w:r>
      <w:r w:rsidR="00446BB7">
        <w:rPr>
          <w:rStyle w:val="9-Char"/>
          <w:rFonts w:eastAsia="Batang" w:hint="cs"/>
          <w:rtl/>
        </w:rPr>
        <w:t>ی</w:t>
      </w:r>
      <w:r w:rsidRPr="00B745D3">
        <w:rPr>
          <w:rStyle w:val="9-Char"/>
          <w:rFonts w:eastAsia="Batang" w:hint="cs"/>
          <w:rtl/>
        </w:rPr>
        <w:t>ارت</w:t>
      </w:r>
      <w:r w:rsidRPr="007100A7">
        <w:rPr>
          <w:rStyle w:val="1-Char"/>
          <w:rFonts w:hint="cs"/>
          <w:rtl/>
        </w:rPr>
        <w:t>» بعد از انجام اکثر شَوط‌ها</w:t>
      </w:r>
      <w:r w:rsidR="00446BB7">
        <w:rPr>
          <w:rStyle w:val="1-Char"/>
          <w:rFonts w:hint="cs"/>
          <w:rtl/>
        </w:rPr>
        <w:t>ی</w:t>
      </w:r>
      <w:r w:rsidRPr="007100A7">
        <w:rPr>
          <w:rStyle w:val="1-Char"/>
          <w:rFonts w:hint="cs"/>
          <w:rtl/>
        </w:rPr>
        <w:t xml:space="preserve"> آن.</w:t>
      </w:r>
    </w:p>
    <w:p w:rsidR="006B31CA" w:rsidRPr="007100A7" w:rsidRDefault="006B31CA" w:rsidP="00463D6B">
      <w:pPr>
        <w:pStyle w:val="ListParagraph"/>
        <w:numPr>
          <w:ilvl w:val="0"/>
          <w:numId w:val="69"/>
        </w:numPr>
        <w:rPr>
          <w:rStyle w:val="1-Char"/>
          <w:rtl/>
        </w:rPr>
      </w:pPr>
      <w:r w:rsidRPr="007100A7">
        <w:rPr>
          <w:rStyle w:val="1-Char"/>
          <w:rFonts w:hint="cs"/>
          <w:rtl/>
        </w:rPr>
        <w:t xml:space="preserve">ترک کردن </w:t>
      </w:r>
      <w:r w:rsidRPr="00B745D3">
        <w:rPr>
          <w:rStyle w:val="9-Char"/>
          <w:rFonts w:eastAsia="Batang" w:hint="cs"/>
          <w:rtl/>
        </w:rPr>
        <w:t>محظورات و ممنوعات اِحرام</w:t>
      </w:r>
      <w:r w:rsidRPr="007100A7">
        <w:rPr>
          <w:rStyle w:val="1-Char"/>
          <w:rFonts w:hint="cs"/>
          <w:rtl/>
        </w:rPr>
        <w:t>؛ مانند ا</w:t>
      </w:r>
      <w:r w:rsidR="00446BB7">
        <w:rPr>
          <w:rStyle w:val="1-Char"/>
          <w:rFonts w:hint="cs"/>
          <w:rtl/>
        </w:rPr>
        <w:t>ی</w:t>
      </w:r>
      <w:r w:rsidRPr="007100A7">
        <w:rPr>
          <w:rStyle w:val="1-Char"/>
          <w:rFonts w:hint="cs"/>
          <w:rtl/>
        </w:rPr>
        <w:t>ن که مرد، لباس دوخته شده بپوشد؛ [</w:t>
      </w:r>
      <w:r w:rsidR="00544D97" w:rsidRPr="00544D97">
        <w:rPr>
          <w:rStyle w:val="1-Char"/>
          <w:rFonts w:hint="cs"/>
          <w:rtl/>
        </w:rPr>
        <w:t>ابن عمر</w:t>
      </w:r>
      <w:r w:rsidR="00544D97" w:rsidRPr="00B745D3">
        <w:rPr>
          <w:rStyle w:val="1-Char"/>
          <w:rFonts w:cs="CTraditional Arabic" w:hint="cs"/>
          <w:rtl/>
        </w:rPr>
        <w:t>ب</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اِنَّ رَجُلاً قال: يٰا رَسُوْلَ اللهِ! مٰا يَلْبِسُ الْمُحْرِمُ مِنَ الثِّيٰابِ؟ قٰالَ رَسُوْلُ اللهِ</w:t>
      </w:r>
      <w:r w:rsidR="00FE6406" w:rsidRPr="00B745D3">
        <w:rPr>
          <w:rStyle w:val="1-Char"/>
          <w:rFonts w:cs="CTraditional Arabic" w:hint="cs"/>
          <w:rtl/>
        </w:rPr>
        <w:t xml:space="preserve"> ج</w:t>
      </w:r>
      <w:r w:rsidRPr="00BE2421">
        <w:rPr>
          <w:rStyle w:val="5-Char"/>
          <w:rFonts w:hint="cs"/>
          <w:rtl/>
        </w:rPr>
        <w:t>: لٰايَلْبَسُ القُمُصَ وَ لَاالْعَمٰائِمَ وَ لَاالسَّرٰاوِيْلٰاتِ وَ لَاالْبَرانِسِ وَ لَاالْخِفٰافِ، اِلّٰا اَحَدٌ لٰايَجِدُ نَعْلَيْن فَلْيَبِسْ خُفَّيْنِ وَ لْيَقْطَعْهُمٰا اَسْفَلَ مِنَ الْکَعْبَيْنِ وَ لٰاتَلْبَسُوْا مِنَ الثِّيٰابِ شَيْئاً مَسَّهُ زَعْفَرٰانُ اَوْ وَرْسٌ»</w:t>
      </w:r>
      <w:r w:rsidRPr="007100A7">
        <w:rPr>
          <w:rStyle w:val="1-Char"/>
          <w:rFonts w:hint="cs"/>
          <w:rtl/>
        </w:rPr>
        <w:t xml:space="preserve"> (بخار</w:t>
      </w:r>
      <w:r w:rsidR="00446BB7">
        <w:rPr>
          <w:rStyle w:val="1-Char"/>
          <w:rFonts w:hint="cs"/>
          <w:rtl/>
        </w:rPr>
        <w:t>ی</w:t>
      </w:r>
      <w:r w:rsidRPr="007100A7">
        <w:rPr>
          <w:rStyle w:val="1-Char"/>
          <w:rFonts w:hint="cs"/>
          <w:rtl/>
        </w:rPr>
        <w:t>، مسلم، ابوداود و نسا</w:t>
      </w:r>
      <w:r w:rsidR="00446BB7">
        <w:rPr>
          <w:rStyle w:val="1-Char"/>
          <w:rFonts w:hint="cs"/>
          <w:rtl/>
        </w:rPr>
        <w:t>یی</w:t>
      </w:r>
      <w:r w:rsidRPr="007100A7">
        <w:rPr>
          <w:rStyle w:val="1-Char"/>
          <w:rFonts w:hint="cs"/>
          <w:rtl/>
        </w:rPr>
        <w:t xml:space="preserve">)؛ </w:t>
      </w:r>
      <w:r w:rsidRPr="00BE2421">
        <w:rPr>
          <w:rStyle w:val="1-Char"/>
          <w:rFonts w:hint="cs"/>
          <w:rtl/>
        </w:rPr>
        <w:t>«مرد</w:t>
      </w:r>
      <w:r w:rsidR="00446BB7">
        <w:rPr>
          <w:rStyle w:val="1-Char"/>
          <w:rFonts w:hint="cs"/>
          <w:rtl/>
        </w:rPr>
        <w:t>ی</w:t>
      </w:r>
      <w:r w:rsidRPr="00BE2421">
        <w:rPr>
          <w:rStyle w:val="1-Char"/>
          <w:rFonts w:hint="cs"/>
          <w:rtl/>
        </w:rPr>
        <w:t xml:space="preserve"> از پ</w:t>
      </w:r>
      <w:r w:rsidR="00446BB7">
        <w:rPr>
          <w:rStyle w:val="1-Char"/>
          <w:rFonts w:hint="cs"/>
          <w:rtl/>
        </w:rPr>
        <w:t>ی</w:t>
      </w:r>
      <w:r w:rsidRPr="00BE2421">
        <w:rPr>
          <w:rStyle w:val="1-Char"/>
          <w:rFonts w:hint="cs"/>
          <w:rtl/>
        </w:rPr>
        <w:t>امبر</w:t>
      </w:r>
      <w:r w:rsidR="00FE6406" w:rsidRPr="00B745D3">
        <w:rPr>
          <w:rStyle w:val="1-Char"/>
          <w:rFonts w:cs="CTraditional Arabic" w:hint="cs"/>
          <w:rtl/>
        </w:rPr>
        <w:t xml:space="preserve"> ج</w:t>
      </w:r>
      <w:r w:rsidRPr="00BE2421">
        <w:rPr>
          <w:rStyle w:val="1-Char"/>
          <w:rFonts w:hint="cs"/>
          <w:rtl/>
        </w:rPr>
        <w:t xml:space="preserve"> سؤال کرد و گفت: شخص مُحرم با</w:t>
      </w:r>
      <w:r w:rsidR="00446BB7">
        <w:rPr>
          <w:rStyle w:val="1-Char"/>
          <w:rFonts w:hint="cs"/>
          <w:rtl/>
        </w:rPr>
        <w:t>ی</w:t>
      </w:r>
      <w:r w:rsidRPr="00BE2421">
        <w:rPr>
          <w:rStyle w:val="1-Char"/>
          <w:rFonts w:hint="cs"/>
          <w:rtl/>
        </w:rPr>
        <w:t>د چه لباس</w:t>
      </w:r>
      <w:r w:rsidR="00446BB7">
        <w:rPr>
          <w:rStyle w:val="1-Char"/>
          <w:rFonts w:hint="cs"/>
          <w:rtl/>
        </w:rPr>
        <w:t>ی</w:t>
      </w:r>
      <w:r w:rsidRPr="00BE2421">
        <w:rPr>
          <w:rStyle w:val="1-Char"/>
          <w:rFonts w:hint="cs"/>
          <w:rtl/>
        </w:rPr>
        <w:t xml:space="preserve"> را بپوشد؟ پ</w:t>
      </w:r>
      <w:r w:rsidR="00446BB7">
        <w:rPr>
          <w:rStyle w:val="1-Char"/>
          <w:rFonts w:hint="cs"/>
          <w:rtl/>
        </w:rPr>
        <w:t>ی</w:t>
      </w:r>
      <w:r w:rsidRPr="00BE2421">
        <w:rPr>
          <w:rStyle w:val="1-Char"/>
          <w:rFonts w:hint="cs"/>
          <w:rtl/>
        </w:rPr>
        <w:t>امبر</w:t>
      </w:r>
      <w:r w:rsidR="00FE6406" w:rsidRPr="00B745D3">
        <w:rPr>
          <w:rStyle w:val="1-Char"/>
          <w:rFonts w:cs="CTraditional Arabic" w:hint="cs"/>
          <w:rtl/>
        </w:rPr>
        <w:t xml:space="preserve"> ج</w:t>
      </w:r>
      <w:r w:rsidRPr="00BE2421">
        <w:rPr>
          <w:rStyle w:val="1-Char"/>
          <w:rFonts w:hint="cs"/>
          <w:rtl/>
        </w:rPr>
        <w:t xml:space="preserve"> فرمود: نبا</w:t>
      </w:r>
      <w:r w:rsidR="00446BB7">
        <w:rPr>
          <w:rStyle w:val="1-Char"/>
          <w:rFonts w:hint="cs"/>
          <w:rtl/>
        </w:rPr>
        <w:t>ی</w:t>
      </w:r>
      <w:r w:rsidRPr="00BE2421">
        <w:rPr>
          <w:rStyle w:val="1-Char"/>
          <w:rFonts w:hint="cs"/>
          <w:rtl/>
        </w:rPr>
        <w:t>د پ</w:t>
      </w:r>
      <w:r w:rsidR="00446BB7">
        <w:rPr>
          <w:rStyle w:val="1-Char"/>
          <w:rFonts w:hint="cs"/>
          <w:rtl/>
        </w:rPr>
        <w:t>ی</w:t>
      </w:r>
      <w:r w:rsidRPr="00BE2421">
        <w:rPr>
          <w:rStyle w:val="1-Char"/>
          <w:rFonts w:hint="cs"/>
          <w:rtl/>
        </w:rPr>
        <w:t>راهن، عمامه، شلوار، کلاه و خُفّ را بپوشد، مگر کس</w:t>
      </w:r>
      <w:r w:rsidR="00446BB7">
        <w:rPr>
          <w:rStyle w:val="1-Char"/>
          <w:rFonts w:hint="cs"/>
          <w:rtl/>
        </w:rPr>
        <w:t>ی</w:t>
      </w:r>
      <w:r w:rsidRPr="00BE2421">
        <w:rPr>
          <w:rStyle w:val="1-Char"/>
          <w:rFonts w:hint="cs"/>
          <w:rtl/>
        </w:rPr>
        <w:t xml:space="preserve"> که دمپا</w:t>
      </w:r>
      <w:r w:rsidR="00446BB7">
        <w:rPr>
          <w:rStyle w:val="1-Char"/>
          <w:rFonts w:hint="cs"/>
          <w:rtl/>
        </w:rPr>
        <w:t>یی</w:t>
      </w:r>
      <w:r w:rsidRPr="00BE2421">
        <w:rPr>
          <w:rStyle w:val="1-Char"/>
          <w:rFonts w:hint="cs"/>
          <w:rtl/>
        </w:rPr>
        <w:t xml:space="preserve"> در دسترس ندارد که م</w:t>
      </w:r>
      <w:r w:rsidR="00446BB7">
        <w:rPr>
          <w:rStyle w:val="1-Char"/>
          <w:rFonts w:hint="cs"/>
          <w:rtl/>
        </w:rPr>
        <w:t>ی</w:t>
      </w:r>
      <w:r w:rsidRPr="00BE2421">
        <w:rPr>
          <w:rStyle w:val="1-Char"/>
          <w:rFonts w:hint="cs"/>
          <w:rtl/>
        </w:rPr>
        <w:t>‌تواند موزه بپوشد و با</w:t>
      </w:r>
      <w:r w:rsidR="00446BB7">
        <w:rPr>
          <w:rStyle w:val="1-Char"/>
          <w:rFonts w:hint="cs"/>
          <w:rtl/>
        </w:rPr>
        <w:t>ی</w:t>
      </w:r>
      <w:r w:rsidRPr="00BE2421">
        <w:rPr>
          <w:rStyle w:val="1-Char"/>
          <w:rFonts w:hint="cs"/>
          <w:rtl/>
        </w:rPr>
        <w:t>د دو طرف</w:t>
      </w:r>
      <w:r w:rsidR="000751A8">
        <w:rPr>
          <w:rStyle w:val="1-Char"/>
          <w:rFonts w:hint="cs"/>
          <w:rtl/>
        </w:rPr>
        <w:t xml:space="preserve"> آن‌ها </w:t>
      </w:r>
      <w:r w:rsidRPr="00BE2421">
        <w:rPr>
          <w:rStyle w:val="1-Char"/>
          <w:rFonts w:hint="cs"/>
          <w:rtl/>
        </w:rPr>
        <w:t>را تا پا</w:t>
      </w:r>
      <w:r w:rsidR="00446BB7">
        <w:rPr>
          <w:rStyle w:val="1-Char"/>
          <w:rFonts w:hint="cs"/>
          <w:rtl/>
        </w:rPr>
        <w:t>یی</w:t>
      </w:r>
      <w:r w:rsidRPr="00BE2421">
        <w:rPr>
          <w:rStyle w:val="1-Char"/>
          <w:rFonts w:hint="cs"/>
          <w:rtl/>
        </w:rPr>
        <w:t>ن‌تر از قوزک‌ها ببرد تا مانند نعل باشد؛ و همچن</w:t>
      </w:r>
      <w:r w:rsidR="00446BB7">
        <w:rPr>
          <w:rStyle w:val="1-Char"/>
          <w:rFonts w:hint="cs"/>
          <w:rtl/>
        </w:rPr>
        <w:t>ی</w:t>
      </w:r>
      <w:r w:rsidRPr="00BE2421">
        <w:rPr>
          <w:rStyle w:val="1-Char"/>
          <w:rFonts w:hint="cs"/>
          <w:rtl/>
        </w:rPr>
        <w:t>ن نبا</w:t>
      </w:r>
      <w:r w:rsidR="00446BB7">
        <w:rPr>
          <w:rStyle w:val="1-Char"/>
          <w:rFonts w:hint="cs"/>
          <w:rtl/>
        </w:rPr>
        <w:t>ی</w:t>
      </w:r>
      <w:r w:rsidRPr="00BE2421">
        <w:rPr>
          <w:rStyle w:val="1-Char"/>
          <w:rFonts w:hint="cs"/>
          <w:rtl/>
        </w:rPr>
        <w:t>د لباس</w:t>
      </w:r>
      <w:r w:rsidR="00446BB7">
        <w:rPr>
          <w:rStyle w:val="1-Char"/>
          <w:rFonts w:hint="cs"/>
          <w:rtl/>
        </w:rPr>
        <w:t>ی</w:t>
      </w:r>
      <w:r w:rsidRPr="00BE2421">
        <w:rPr>
          <w:rStyle w:val="1-Char"/>
          <w:rFonts w:hint="cs"/>
          <w:rtl/>
        </w:rPr>
        <w:t xml:space="preserve"> که به </w:t>
      </w:r>
      <w:r w:rsidRPr="00B745D3">
        <w:rPr>
          <w:rStyle w:val="1-Char"/>
          <w:rFonts w:eastAsia="Batang" w:hint="cs"/>
          <w:rtl/>
        </w:rPr>
        <w:t>زعفران</w:t>
      </w:r>
      <w:r w:rsidRPr="00BE2421">
        <w:rPr>
          <w:rStyle w:val="1-Char"/>
          <w:rFonts w:hint="cs"/>
          <w:rtl/>
        </w:rPr>
        <w:t xml:space="preserve"> و </w:t>
      </w:r>
      <w:r w:rsidRPr="00B745D3">
        <w:rPr>
          <w:rStyle w:val="1-Char"/>
          <w:rFonts w:eastAsia="Batang" w:hint="cs"/>
          <w:rtl/>
        </w:rPr>
        <w:t>ورس</w:t>
      </w:r>
      <w:r w:rsidRPr="00BE2421">
        <w:rPr>
          <w:rStyle w:val="1-Char"/>
          <w:rFonts w:hint="cs"/>
          <w:rtl/>
        </w:rPr>
        <w:t xml:space="preserve"> (گ</w:t>
      </w:r>
      <w:r w:rsidR="00446BB7">
        <w:rPr>
          <w:rStyle w:val="1-Char"/>
          <w:rFonts w:hint="cs"/>
          <w:rtl/>
        </w:rPr>
        <w:t>ی</w:t>
      </w:r>
      <w:r w:rsidRPr="00BE2421">
        <w:rPr>
          <w:rStyle w:val="1-Char"/>
          <w:rFonts w:hint="cs"/>
          <w:rtl/>
        </w:rPr>
        <w:t>اه</w:t>
      </w:r>
      <w:r w:rsidR="00446BB7">
        <w:rPr>
          <w:rStyle w:val="1-Char"/>
          <w:rFonts w:hint="cs"/>
          <w:rtl/>
        </w:rPr>
        <w:t>ی</w:t>
      </w:r>
      <w:r w:rsidRPr="00BE2421">
        <w:rPr>
          <w:rStyle w:val="1-Char"/>
          <w:rFonts w:hint="cs"/>
          <w:rtl/>
        </w:rPr>
        <w:t xml:space="preserve"> زرد رنگ و خوشبو) آغشته است، بپوشد»</w:t>
      </w:r>
      <w:r w:rsidRPr="007100A7">
        <w:rPr>
          <w:rStyle w:val="1-Char"/>
          <w:rFonts w:hint="cs"/>
          <w:rtl/>
        </w:rPr>
        <w:t xml:space="preserve">.] </w:t>
      </w:r>
    </w:p>
    <w:p w:rsidR="006B31CA" w:rsidRPr="007100A7" w:rsidRDefault="006B31CA" w:rsidP="00AF1D25">
      <w:pPr>
        <w:rPr>
          <w:rStyle w:val="1-Char"/>
          <w:rtl/>
        </w:rPr>
      </w:pPr>
      <w:r w:rsidRPr="007100A7">
        <w:rPr>
          <w:rStyle w:val="1-Char"/>
          <w:rFonts w:hint="cs"/>
          <w:rtl/>
        </w:rPr>
        <w:t>و مرد سر و صورت خو</w:t>
      </w:r>
      <w:r w:rsidR="00446BB7">
        <w:rPr>
          <w:rStyle w:val="1-Char"/>
          <w:rFonts w:hint="cs"/>
          <w:rtl/>
        </w:rPr>
        <w:t>ی</w:t>
      </w:r>
      <w:r w:rsidRPr="007100A7">
        <w:rPr>
          <w:rStyle w:val="1-Char"/>
          <w:rFonts w:hint="cs"/>
          <w:rtl/>
        </w:rPr>
        <w:t>ش را بپوشاند؛ [به دل</w:t>
      </w:r>
      <w:r w:rsidR="00446BB7">
        <w:rPr>
          <w:rStyle w:val="1-Char"/>
          <w:rFonts w:hint="cs"/>
          <w:rtl/>
        </w:rPr>
        <w:t>ی</w:t>
      </w:r>
      <w:r w:rsidRPr="007100A7">
        <w:rPr>
          <w:rStyle w:val="1-Char"/>
          <w:rFonts w:hint="cs"/>
          <w:rtl/>
        </w:rPr>
        <w:t>ل فرموده‌</w:t>
      </w:r>
      <w:r w:rsidR="00446BB7">
        <w:rPr>
          <w:rStyle w:val="1-Char"/>
          <w:rFonts w:hint="cs"/>
          <w:rtl/>
        </w:rPr>
        <w:t>ی</w:t>
      </w:r>
      <w:r w:rsidRPr="007100A7">
        <w:rPr>
          <w:rStyle w:val="1-Char"/>
          <w:rFonts w:hint="cs"/>
          <w:rtl/>
        </w:rPr>
        <w:t xml:space="preserve">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در حد</w:t>
      </w:r>
      <w:r w:rsidR="00446BB7">
        <w:rPr>
          <w:rStyle w:val="1-Char"/>
          <w:rFonts w:hint="cs"/>
          <w:rtl/>
        </w:rPr>
        <w:t>ی</w:t>
      </w:r>
      <w:r w:rsidRPr="007100A7">
        <w:rPr>
          <w:rStyle w:val="1-Char"/>
          <w:rFonts w:hint="cs"/>
          <w:rtl/>
        </w:rPr>
        <w:t xml:space="preserve">ث </w:t>
      </w:r>
      <w:r w:rsidR="00544D97" w:rsidRPr="00544D97">
        <w:rPr>
          <w:rStyle w:val="1-Char"/>
          <w:rFonts w:hint="cs"/>
          <w:rtl/>
        </w:rPr>
        <w:t>ابن عمر</w:t>
      </w:r>
      <w:r w:rsidR="00544D97" w:rsidRPr="00544D97">
        <w:rPr>
          <w:rStyle w:val="1-Char"/>
          <w:rFonts w:cs="CTraditional Arabic" w:hint="cs"/>
          <w:rtl/>
        </w:rPr>
        <w:t>ب</w:t>
      </w:r>
      <w:r w:rsidRPr="007100A7">
        <w:rPr>
          <w:rStyle w:val="1-Char"/>
          <w:rFonts w:hint="cs"/>
          <w:rtl/>
        </w:rPr>
        <w:t xml:space="preserve">: </w:t>
      </w:r>
      <w:r w:rsidRPr="00BE2421">
        <w:rPr>
          <w:rStyle w:val="5-Char"/>
          <w:rFonts w:hint="cs"/>
          <w:rtl/>
        </w:rPr>
        <w:t>«لٰايَلْبَسُ الْقُمُصَ وَ لَاالْعَمٰائِمَ»</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نه پ</w:t>
      </w:r>
      <w:r w:rsidR="00446BB7">
        <w:rPr>
          <w:rStyle w:val="1-Char"/>
          <w:rFonts w:hint="cs"/>
          <w:rtl/>
        </w:rPr>
        <w:t>ی</w:t>
      </w:r>
      <w:r w:rsidRPr="00BE2421">
        <w:rPr>
          <w:rStyle w:val="1-Char"/>
          <w:rFonts w:hint="cs"/>
          <w:rtl/>
        </w:rPr>
        <w:t>راهن بپوشد و نه عمامه»</w:t>
      </w:r>
      <w:r w:rsidRPr="007100A7">
        <w:rPr>
          <w:rStyle w:val="1-Char"/>
          <w:rFonts w:hint="cs"/>
          <w:rtl/>
        </w:rPr>
        <w:t>.]</w:t>
      </w:r>
    </w:p>
    <w:p w:rsidR="006B31CA" w:rsidRPr="007100A7" w:rsidRDefault="006B31CA" w:rsidP="00AF1D25">
      <w:pPr>
        <w:rPr>
          <w:rStyle w:val="1-Char"/>
          <w:rtl/>
        </w:rPr>
      </w:pPr>
      <w:r w:rsidRPr="007100A7">
        <w:rPr>
          <w:rStyle w:val="1-Char"/>
          <w:rFonts w:hint="cs"/>
          <w:rtl/>
        </w:rPr>
        <w:t>و زن صورت خو</w:t>
      </w:r>
      <w:r w:rsidR="00446BB7">
        <w:rPr>
          <w:rStyle w:val="1-Char"/>
          <w:rFonts w:hint="cs"/>
          <w:rtl/>
        </w:rPr>
        <w:t>ی</w:t>
      </w:r>
      <w:r w:rsidRPr="007100A7">
        <w:rPr>
          <w:rStyle w:val="1-Char"/>
          <w:rFonts w:hint="cs"/>
          <w:rtl/>
        </w:rPr>
        <w:t>ش را بپوشاند؛ [به دل</w:t>
      </w:r>
      <w:r w:rsidR="00446BB7">
        <w:rPr>
          <w:rStyle w:val="1-Char"/>
          <w:rFonts w:hint="cs"/>
          <w:rtl/>
        </w:rPr>
        <w:t>ی</w:t>
      </w:r>
      <w:r w:rsidRPr="007100A7">
        <w:rPr>
          <w:rStyle w:val="1-Char"/>
          <w:rFonts w:hint="cs"/>
          <w:rtl/>
        </w:rPr>
        <w:t>ل حد</w:t>
      </w:r>
      <w:r w:rsidR="00446BB7">
        <w:rPr>
          <w:rStyle w:val="1-Char"/>
          <w:rFonts w:hint="cs"/>
          <w:rtl/>
        </w:rPr>
        <w:t>ی</w:t>
      </w:r>
      <w:r w:rsidRPr="007100A7">
        <w:rPr>
          <w:rStyle w:val="1-Char"/>
          <w:rFonts w:hint="cs"/>
          <w:rtl/>
        </w:rPr>
        <w:t xml:space="preserve">ث </w:t>
      </w:r>
      <w:r w:rsidR="00544D97" w:rsidRPr="00544D97">
        <w:rPr>
          <w:rStyle w:val="1-Char"/>
          <w:rFonts w:hint="cs"/>
          <w:rtl/>
        </w:rPr>
        <w:t>ابن عمر</w:t>
      </w:r>
      <w:r w:rsidR="00544D97" w:rsidRPr="00544D97">
        <w:rPr>
          <w:rStyle w:val="1-Char"/>
          <w:rFonts w:cs="CTraditional Arabic" w:hint="cs"/>
          <w:rtl/>
        </w:rPr>
        <w:t>ب</w:t>
      </w:r>
      <w:r w:rsidRPr="007100A7">
        <w:rPr>
          <w:rStyle w:val="1-Char"/>
          <w:rFonts w:hint="cs"/>
          <w:rtl/>
        </w:rPr>
        <w:t xml:space="preserve"> که گفت: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 </w:t>
      </w:r>
      <w:r w:rsidRPr="00BE2421">
        <w:rPr>
          <w:rStyle w:val="5-Char"/>
          <w:rFonts w:hint="cs"/>
          <w:rtl/>
        </w:rPr>
        <w:t>«لٰا تَنْقَبُ الْمَرْأَةُ الْمُحْرِمَةُ وَ لٰاتَلْبَسُ الْقَفّٰازَيْنِ»</w:t>
      </w:r>
      <w:r w:rsidRPr="007100A7">
        <w:rPr>
          <w:rStyle w:val="1-Char"/>
          <w:rFonts w:hint="cs"/>
          <w:rtl/>
        </w:rPr>
        <w:t xml:space="preserve"> (بخار</w:t>
      </w:r>
      <w:r w:rsidR="00446BB7">
        <w:rPr>
          <w:rStyle w:val="1-Char"/>
          <w:rFonts w:hint="cs"/>
          <w:rtl/>
        </w:rPr>
        <w:t>ی</w:t>
      </w:r>
      <w:r w:rsidRPr="007100A7">
        <w:rPr>
          <w:rStyle w:val="1-Char"/>
          <w:rFonts w:hint="cs"/>
          <w:rtl/>
        </w:rPr>
        <w:t>، ابوداود، نسا</w:t>
      </w:r>
      <w:r w:rsidR="00446BB7">
        <w:rPr>
          <w:rStyle w:val="1-Char"/>
          <w:rFonts w:hint="cs"/>
          <w:rtl/>
        </w:rPr>
        <w:t>یی</w:t>
      </w:r>
      <w:r w:rsidRPr="007100A7">
        <w:rPr>
          <w:rStyle w:val="1-Char"/>
          <w:rFonts w:hint="cs"/>
          <w:rtl/>
        </w:rPr>
        <w:t xml:space="preserve"> و ترمذ</w:t>
      </w:r>
      <w:r w:rsidR="00446BB7">
        <w:rPr>
          <w:rStyle w:val="1-Char"/>
          <w:rFonts w:hint="cs"/>
          <w:rtl/>
        </w:rPr>
        <w:t>ی</w:t>
      </w:r>
      <w:r w:rsidRPr="007100A7">
        <w:rPr>
          <w:rStyle w:val="1-Char"/>
          <w:rFonts w:hint="cs"/>
          <w:rtl/>
        </w:rPr>
        <w:t xml:space="preserve">)؛ </w:t>
      </w:r>
      <w:r w:rsidRPr="00BE2421">
        <w:rPr>
          <w:rStyle w:val="1-Char"/>
          <w:rFonts w:hint="cs"/>
          <w:rtl/>
        </w:rPr>
        <w:t>«زن</w:t>
      </w:r>
      <w:r w:rsidR="00446BB7">
        <w:rPr>
          <w:rStyle w:val="1-Char"/>
          <w:rFonts w:hint="cs"/>
          <w:rtl/>
        </w:rPr>
        <w:t>ی</w:t>
      </w:r>
      <w:r w:rsidRPr="00BE2421">
        <w:rPr>
          <w:rStyle w:val="1-Char"/>
          <w:rFonts w:hint="cs"/>
          <w:rtl/>
        </w:rPr>
        <w:t xml:space="preserve"> که در احرام نه نقاب بزند و نه دستکش به دست کند»</w:t>
      </w:r>
      <w:r w:rsidRPr="007100A7">
        <w:rPr>
          <w:rStyle w:val="1-Char"/>
          <w:rFonts w:hint="cs"/>
          <w:rtl/>
        </w:rPr>
        <w:t>.]</w:t>
      </w:r>
    </w:p>
    <w:p w:rsidR="006B31CA" w:rsidRPr="007100A7" w:rsidRDefault="006B31CA" w:rsidP="009D590F">
      <w:pPr>
        <w:rPr>
          <w:rStyle w:val="1-Char"/>
          <w:rtl/>
        </w:rPr>
      </w:pPr>
      <w:r w:rsidRPr="007100A7">
        <w:rPr>
          <w:rStyle w:val="1-Char"/>
          <w:rFonts w:hint="cs"/>
          <w:rtl/>
        </w:rPr>
        <w:t>آم</w:t>
      </w:r>
      <w:r w:rsidR="00446BB7">
        <w:rPr>
          <w:rStyle w:val="1-Char"/>
          <w:rFonts w:hint="cs"/>
          <w:rtl/>
        </w:rPr>
        <w:t>ی</w:t>
      </w:r>
      <w:r w:rsidRPr="007100A7">
        <w:rPr>
          <w:rStyle w:val="1-Char"/>
          <w:rFonts w:hint="cs"/>
          <w:rtl/>
        </w:rPr>
        <w:t>زش جنس</w:t>
      </w:r>
      <w:r w:rsidR="00446BB7">
        <w:rPr>
          <w:rStyle w:val="1-Char"/>
          <w:rFonts w:hint="cs"/>
          <w:rtl/>
        </w:rPr>
        <w:t>ی</w:t>
      </w:r>
      <w:r w:rsidRPr="007100A7">
        <w:rPr>
          <w:rStyle w:val="1-Char"/>
          <w:rFonts w:hint="cs"/>
          <w:rtl/>
        </w:rPr>
        <w:t xml:space="preserve"> با همسر؛ فسق و فجور و هرزگ</w:t>
      </w:r>
      <w:r w:rsidR="00446BB7">
        <w:rPr>
          <w:rStyle w:val="1-Char"/>
          <w:rFonts w:hint="cs"/>
          <w:rtl/>
        </w:rPr>
        <w:t>ی</w:t>
      </w:r>
      <w:r w:rsidRPr="007100A7">
        <w:rPr>
          <w:rStyle w:val="1-Char"/>
          <w:rFonts w:hint="cs"/>
          <w:rtl/>
        </w:rPr>
        <w:t xml:space="preserve"> و ب</w:t>
      </w:r>
      <w:r w:rsidR="00446BB7">
        <w:rPr>
          <w:rStyle w:val="1-Char"/>
          <w:rFonts w:hint="cs"/>
          <w:rtl/>
        </w:rPr>
        <w:t>ی</w:t>
      </w:r>
      <w:r w:rsidRPr="007100A7">
        <w:rPr>
          <w:rStyle w:val="1-Char"/>
          <w:rFonts w:hint="cs"/>
          <w:rtl/>
        </w:rPr>
        <w:t>‌بند و بار</w:t>
      </w:r>
      <w:r w:rsidR="00446BB7">
        <w:rPr>
          <w:rStyle w:val="1-Char"/>
          <w:rFonts w:hint="cs"/>
          <w:rtl/>
        </w:rPr>
        <w:t>ی</w:t>
      </w:r>
      <w:r w:rsidRPr="007100A7">
        <w:rPr>
          <w:rStyle w:val="1-Char"/>
          <w:rFonts w:hint="cs"/>
          <w:rtl/>
        </w:rPr>
        <w:t>؛ جنگ و ست</w:t>
      </w:r>
      <w:r w:rsidR="00446BB7">
        <w:rPr>
          <w:rStyle w:val="1-Char"/>
          <w:rFonts w:hint="cs"/>
          <w:rtl/>
        </w:rPr>
        <w:t>ی</w:t>
      </w:r>
      <w:r w:rsidRPr="007100A7">
        <w:rPr>
          <w:rStyle w:val="1-Char"/>
          <w:rFonts w:hint="cs"/>
          <w:rtl/>
        </w:rPr>
        <w:t>زه کردن؛ [دل</w:t>
      </w:r>
      <w:r w:rsidR="00446BB7">
        <w:rPr>
          <w:rStyle w:val="1-Char"/>
          <w:rFonts w:hint="cs"/>
          <w:rtl/>
        </w:rPr>
        <w:t>ی</w:t>
      </w:r>
      <w:r w:rsidRPr="007100A7">
        <w:rPr>
          <w:rStyle w:val="1-Char"/>
          <w:rFonts w:hint="cs"/>
          <w:rtl/>
        </w:rPr>
        <w:t>ل بر حرمت ا</w:t>
      </w:r>
      <w:r w:rsidR="00446BB7">
        <w:rPr>
          <w:rStyle w:val="1-Char"/>
          <w:rFonts w:hint="cs"/>
          <w:rtl/>
        </w:rPr>
        <w:t>ی</w:t>
      </w:r>
      <w:r w:rsidRPr="007100A7">
        <w:rPr>
          <w:rStyle w:val="1-Char"/>
          <w:rFonts w:hint="cs"/>
          <w:rtl/>
        </w:rPr>
        <w:t>ن سه مورد، فرموده‌</w:t>
      </w:r>
      <w:r w:rsidR="00446BB7">
        <w:rPr>
          <w:rStyle w:val="1-Char"/>
          <w:rFonts w:hint="cs"/>
          <w:rtl/>
        </w:rPr>
        <w:t>ی</w:t>
      </w:r>
      <w:r w:rsidRPr="007100A7">
        <w:rPr>
          <w:rStyle w:val="1-Char"/>
          <w:rFonts w:hint="cs"/>
          <w:rtl/>
        </w:rPr>
        <w:t xml:space="preserve"> خداوند متعال است که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د:</w:t>
      </w:r>
      <w:r w:rsidR="009D590F">
        <w:rPr>
          <w:rStyle w:val="1-Char"/>
          <w:rFonts w:hint="cs"/>
          <w:rtl/>
        </w:rPr>
        <w:t xml:space="preserve"> </w:t>
      </w:r>
      <w:r w:rsidR="009D590F">
        <w:rPr>
          <w:rStyle w:val="1-Char"/>
          <w:rFonts w:cs="Traditional Arabic"/>
          <w:color w:val="000000"/>
          <w:shd w:val="clear" w:color="auto" w:fill="FFFFFF"/>
          <w:rtl/>
        </w:rPr>
        <w:t>﴿</w:t>
      </w:r>
      <w:r w:rsidR="009D590F" w:rsidRPr="000751A8">
        <w:rPr>
          <w:rStyle w:val="4-Char"/>
          <w:rFonts w:hint="cs"/>
          <w:rtl/>
        </w:rPr>
        <w:t>ٱ</w:t>
      </w:r>
      <w:r w:rsidR="009D590F" w:rsidRPr="000751A8">
        <w:rPr>
          <w:rStyle w:val="4-Char"/>
          <w:rFonts w:hint="eastAsia"/>
          <w:rtl/>
        </w:rPr>
        <w:t>لۡحَجُّ</w:t>
      </w:r>
      <w:r w:rsidR="009D590F" w:rsidRPr="000751A8">
        <w:rPr>
          <w:rStyle w:val="4-Char"/>
          <w:rtl/>
        </w:rPr>
        <w:t xml:space="preserve"> أَشۡهُرٞ مَّعۡلُومَٰتٞۚ فَمَن فَرَضَ فِيهِنَّ </w:t>
      </w:r>
      <w:r w:rsidR="009D590F" w:rsidRPr="000751A8">
        <w:rPr>
          <w:rStyle w:val="4-Char"/>
          <w:rFonts w:hint="cs"/>
          <w:rtl/>
        </w:rPr>
        <w:t>ٱ</w:t>
      </w:r>
      <w:r w:rsidR="009D590F" w:rsidRPr="000751A8">
        <w:rPr>
          <w:rStyle w:val="4-Char"/>
          <w:rFonts w:hint="eastAsia"/>
          <w:rtl/>
        </w:rPr>
        <w:t>لۡحَجَّ</w:t>
      </w:r>
      <w:r w:rsidR="009D590F" w:rsidRPr="000751A8">
        <w:rPr>
          <w:rStyle w:val="4-Char"/>
          <w:rtl/>
        </w:rPr>
        <w:t xml:space="preserve"> فَلَا رَفَثَ وَلَا فُسُوقَ وَلَا جِدَالَ فِي </w:t>
      </w:r>
      <w:r w:rsidR="009D590F" w:rsidRPr="000751A8">
        <w:rPr>
          <w:rStyle w:val="4-Char"/>
          <w:rFonts w:hint="cs"/>
          <w:rtl/>
        </w:rPr>
        <w:t>ٱ</w:t>
      </w:r>
      <w:r w:rsidR="009D590F" w:rsidRPr="000751A8">
        <w:rPr>
          <w:rStyle w:val="4-Char"/>
          <w:rFonts w:hint="eastAsia"/>
          <w:rtl/>
        </w:rPr>
        <w:t>لۡحَجِّۗ</w:t>
      </w:r>
      <w:r w:rsidR="009D590F">
        <w:rPr>
          <w:rStyle w:val="1-Char"/>
          <w:rFonts w:cs="Traditional Arabic"/>
          <w:color w:val="000000"/>
          <w:shd w:val="clear" w:color="auto" w:fill="FFFFFF"/>
          <w:rtl/>
        </w:rPr>
        <w:t>﴾</w:t>
      </w:r>
      <w:r w:rsidR="009D590F" w:rsidRPr="000751A8">
        <w:rPr>
          <w:rStyle w:val="4-Char"/>
          <w:rtl/>
        </w:rPr>
        <w:t xml:space="preserve"> </w:t>
      </w:r>
      <w:r w:rsidR="009D590F" w:rsidRPr="000751A8">
        <w:rPr>
          <w:rStyle w:val="9-Char1"/>
          <w:rtl/>
        </w:rPr>
        <w:t>[البقرة: 197]</w:t>
      </w:r>
      <w:r w:rsidRPr="007100A7">
        <w:rPr>
          <w:rStyle w:val="1-Char"/>
          <w:rFonts w:hint="cs"/>
          <w:rtl/>
        </w:rPr>
        <w:t xml:space="preserve"> </w:t>
      </w:r>
      <w:r w:rsidRPr="00BE2421">
        <w:rPr>
          <w:rStyle w:val="6-Char"/>
          <w:rFonts w:hint="cs"/>
          <w:rtl/>
        </w:rPr>
        <w:t>«حج در ماه‌ها</w:t>
      </w:r>
      <w:r w:rsidR="00446BB7">
        <w:rPr>
          <w:rStyle w:val="6-Char"/>
          <w:rFonts w:hint="cs"/>
          <w:rtl/>
        </w:rPr>
        <w:t>ی</w:t>
      </w:r>
      <w:r w:rsidRPr="00BE2421">
        <w:rPr>
          <w:rStyle w:val="6-Char"/>
          <w:rFonts w:hint="cs"/>
          <w:rtl/>
        </w:rPr>
        <w:t xml:space="preserve"> مع</w:t>
      </w:r>
      <w:r w:rsidR="00446BB7">
        <w:rPr>
          <w:rStyle w:val="6-Char"/>
          <w:rFonts w:hint="cs"/>
          <w:rtl/>
        </w:rPr>
        <w:t>ی</w:t>
      </w:r>
      <w:r w:rsidRPr="00BE2421">
        <w:rPr>
          <w:rStyle w:val="6-Char"/>
          <w:rFonts w:hint="cs"/>
          <w:rtl/>
        </w:rPr>
        <w:t>ن</w:t>
      </w:r>
      <w:r w:rsidR="00446BB7">
        <w:rPr>
          <w:rStyle w:val="6-Char"/>
          <w:rFonts w:hint="cs"/>
          <w:rtl/>
        </w:rPr>
        <w:t>ی</w:t>
      </w:r>
      <w:r w:rsidRPr="00BE2421">
        <w:rPr>
          <w:rStyle w:val="6-Char"/>
          <w:rFonts w:hint="cs"/>
          <w:rtl/>
        </w:rPr>
        <w:t xml:space="preserve"> انجام م</w:t>
      </w:r>
      <w:r w:rsidR="00446BB7">
        <w:rPr>
          <w:rStyle w:val="6-Char"/>
          <w:rFonts w:hint="cs"/>
          <w:rtl/>
        </w:rPr>
        <w:t>ی</w:t>
      </w:r>
      <w:r w:rsidRPr="00BE2421">
        <w:rPr>
          <w:rStyle w:val="6-Char"/>
          <w:rFonts w:hint="cs"/>
          <w:rtl/>
        </w:rPr>
        <w:t>‌پذ</w:t>
      </w:r>
      <w:r w:rsidR="00446BB7">
        <w:rPr>
          <w:rStyle w:val="6-Char"/>
          <w:rFonts w:hint="cs"/>
          <w:rtl/>
        </w:rPr>
        <w:t>ی</w:t>
      </w:r>
      <w:r w:rsidRPr="00BE2421">
        <w:rPr>
          <w:rStyle w:val="6-Char"/>
          <w:rFonts w:hint="cs"/>
          <w:rtl/>
        </w:rPr>
        <w:t>رد. پس هر کس که (در ا</w:t>
      </w:r>
      <w:r w:rsidR="00446BB7">
        <w:rPr>
          <w:rStyle w:val="6-Char"/>
          <w:rFonts w:hint="cs"/>
          <w:rtl/>
        </w:rPr>
        <w:t>ی</w:t>
      </w:r>
      <w:r w:rsidRPr="00BE2421">
        <w:rPr>
          <w:rStyle w:val="6-Char"/>
          <w:rFonts w:hint="cs"/>
          <w:rtl/>
        </w:rPr>
        <w:t xml:space="preserve">ن ماه‌ها با احرام </w:t>
      </w:r>
      <w:r w:rsidR="00446BB7">
        <w:rPr>
          <w:rStyle w:val="6-Char"/>
          <w:rFonts w:hint="cs"/>
          <w:rtl/>
        </w:rPr>
        <w:t>ی</w:t>
      </w:r>
      <w:r w:rsidRPr="00BE2421">
        <w:rPr>
          <w:rStyle w:val="6-Char"/>
          <w:rFonts w:hint="cs"/>
          <w:rtl/>
        </w:rPr>
        <w:t>ا تلب</w:t>
      </w:r>
      <w:r w:rsidR="00446BB7">
        <w:rPr>
          <w:rStyle w:val="6-Char"/>
          <w:rFonts w:hint="cs"/>
          <w:rtl/>
        </w:rPr>
        <w:t>ی</w:t>
      </w:r>
      <w:r w:rsidRPr="00BE2421">
        <w:rPr>
          <w:rStyle w:val="6-Char"/>
          <w:rFonts w:hint="cs"/>
          <w:rtl/>
        </w:rPr>
        <w:t xml:space="preserve">ه </w:t>
      </w:r>
      <w:r w:rsidR="00446BB7">
        <w:rPr>
          <w:rStyle w:val="6-Char"/>
          <w:rFonts w:hint="cs"/>
          <w:rtl/>
        </w:rPr>
        <w:t>ی</w:t>
      </w:r>
      <w:r w:rsidRPr="00BE2421">
        <w:rPr>
          <w:rStyle w:val="6-Char"/>
          <w:rFonts w:hint="cs"/>
          <w:rtl/>
        </w:rPr>
        <w:t>ا سوق دادن هَد</w:t>
      </w:r>
      <w:r w:rsidR="00446BB7">
        <w:rPr>
          <w:rStyle w:val="6-Char"/>
          <w:rFonts w:hint="cs"/>
          <w:rtl/>
        </w:rPr>
        <w:t>ی</w:t>
      </w:r>
      <w:r w:rsidRPr="00BE2421">
        <w:rPr>
          <w:rStyle w:val="6-Char"/>
          <w:rFonts w:hint="cs"/>
          <w:rtl/>
        </w:rPr>
        <w:t xml:space="preserve"> و شروع مناسک د</w:t>
      </w:r>
      <w:r w:rsidR="00446BB7">
        <w:rPr>
          <w:rStyle w:val="6-Char"/>
          <w:rFonts w:hint="cs"/>
          <w:rtl/>
        </w:rPr>
        <w:t>ی</w:t>
      </w:r>
      <w:r w:rsidRPr="00BE2421">
        <w:rPr>
          <w:rStyle w:val="6-Char"/>
          <w:rFonts w:hint="cs"/>
          <w:rtl/>
        </w:rPr>
        <w:t>گر حج) حجّ را بر خود واجب کرده باشد (و حج را آغاز نموده باشد، با</w:t>
      </w:r>
      <w:r w:rsidR="00446BB7">
        <w:rPr>
          <w:rStyle w:val="6-Char"/>
          <w:rFonts w:hint="cs"/>
          <w:rtl/>
        </w:rPr>
        <w:t>ی</w:t>
      </w:r>
      <w:r w:rsidRPr="00BE2421">
        <w:rPr>
          <w:rStyle w:val="6-Char"/>
          <w:rFonts w:hint="cs"/>
          <w:rtl/>
        </w:rPr>
        <w:t>د آداب آن را مراعات کند و توجه داشته باشد که) در حج، نزد</w:t>
      </w:r>
      <w:r w:rsidR="00446BB7">
        <w:rPr>
          <w:rStyle w:val="6-Char"/>
          <w:rFonts w:hint="cs"/>
          <w:rtl/>
        </w:rPr>
        <w:t>ی</w:t>
      </w:r>
      <w:r w:rsidRPr="00BE2421">
        <w:rPr>
          <w:rStyle w:val="6-Char"/>
          <w:rFonts w:hint="cs"/>
          <w:rtl/>
        </w:rPr>
        <w:t>ک</w:t>
      </w:r>
      <w:r w:rsidR="00446BB7">
        <w:rPr>
          <w:rStyle w:val="6-Char"/>
          <w:rFonts w:hint="cs"/>
          <w:rtl/>
        </w:rPr>
        <w:t>ی</w:t>
      </w:r>
      <w:r w:rsidRPr="00BE2421">
        <w:rPr>
          <w:rStyle w:val="6-Char"/>
          <w:rFonts w:hint="cs"/>
          <w:rtl/>
        </w:rPr>
        <w:t xml:space="preserve"> با زنان و گناه و جدال</w:t>
      </w:r>
      <w:r w:rsidR="00446BB7">
        <w:rPr>
          <w:rStyle w:val="6-Char"/>
          <w:rFonts w:hint="cs"/>
          <w:rtl/>
        </w:rPr>
        <w:t>ی</w:t>
      </w:r>
      <w:r w:rsidRPr="00BE2421">
        <w:rPr>
          <w:rStyle w:val="6-Char"/>
          <w:rFonts w:hint="cs"/>
          <w:rtl/>
        </w:rPr>
        <w:t xml:space="preserve"> ن</w:t>
      </w:r>
      <w:r w:rsidR="00446BB7">
        <w:rPr>
          <w:rStyle w:val="6-Char"/>
          <w:rFonts w:hint="cs"/>
          <w:rtl/>
        </w:rPr>
        <w:t>ی</w:t>
      </w:r>
      <w:r w:rsidRPr="00BE2421">
        <w:rPr>
          <w:rStyle w:val="6-Char"/>
          <w:rFonts w:hint="cs"/>
          <w:rtl/>
        </w:rPr>
        <w:t>ست»</w:t>
      </w:r>
      <w:r w:rsidRPr="007100A7">
        <w:rPr>
          <w:rStyle w:val="1-Char"/>
          <w:rFonts w:hint="cs"/>
          <w:rtl/>
        </w:rPr>
        <w:t>.]</w:t>
      </w:r>
    </w:p>
    <w:p w:rsidR="006B31CA" w:rsidRPr="007100A7" w:rsidRDefault="006B31CA" w:rsidP="009D590F">
      <w:pPr>
        <w:rPr>
          <w:rStyle w:val="1-Char"/>
          <w:rtl/>
        </w:rPr>
      </w:pPr>
      <w:r w:rsidRPr="007100A7">
        <w:rPr>
          <w:rStyle w:val="1-Char"/>
          <w:rFonts w:hint="cs"/>
          <w:rtl/>
        </w:rPr>
        <w:t>شکار کردن ح</w:t>
      </w:r>
      <w:r w:rsidR="00446BB7">
        <w:rPr>
          <w:rStyle w:val="1-Char"/>
          <w:rFonts w:hint="cs"/>
          <w:rtl/>
        </w:rPr>
        <w:t>ی</w:t>
      </w:r>
      <w:r w:rsidRPr="007100A7">
        <w:rPr>
          <w:rStyle w:val="1-Char"/>
          <w:rFonts w:hint="cs"/>
          <w:rtl/>
        </w:rPr>
        <w:t>وانات ب</w:t>
      </w:r>
      <w:r w:rsidR="00446BB7">
        <w:rPr>
          <w:rStyle w:val="1-Char"/>
          <w:rFonts w:hint="cs"/>
          <w:rtl/>
        </w:rPr>
        <w:t>ی</w:t>
      </w:r>
      <w:r w:rsidRPr="007100A7">
        <w:rPr>
          <w:rStyle w:val="1-Char"/>
          <w:rFonts w:hint="cs"/>
          <w:rtl/>
        </w:rPr>
        <w:t>ابان</w:t>
      </w:r>
      <w:r w:rsidR="00446BB7">
        <w:rPr>
          <w:rStyle w:val="1-Char"/>
          <w:rFonts w:hint="cs"/>
          <w:rtl/>
        </w:rPr>
        <w:t>ی</w:t>
      </w:r>
      <w:r w:rsidRPr="007100A7">
        <w:rPr>
          <w:rStyle w:val="1-Char"/>
          <w:rFonts w:hint="cs"/>
          <w:rtl/>
        </w:rPr>
        <w:t xml:space="preserve"> [چه خوردن</w:t>
      </w:r>
      <w:r w:rsidR="00446BB7">
        <w:rPr>
          <w:rStyle w:val="1-Char"/>
          <w:rFonts w:hint="cs"/>
          <w:rtl/>
        </w:rPr>
        <w:t>ی</w:t>
      </w:r>
      <w:r w:rsidRPr="007100A7">
        <w:rPr>
          <w:rStyle w:val="1-Char"/>
          <w:rFonts w:hint="cs"/>
          <w:rtl/>
        </w:rPr>
        <w:t xml:space="preserve"> باشند </w:t>
      </w:r>
      <w:r w:rsidR="00446BB7">
        <w:rPr>
          <w:rStyle w:val="1-Char"/>
          <w:rFonts w:hint="cs"/>
          <w:rtl/>
        </w:rPr>
        <w:t>ی</w:t>
      </w:r>
      <w:r w:rsidRPr="007100A7">
        <w:rPr>
          <w:rStyle w:val="1-Char"/>
          <w:rFonts w:hint="cs"/>
          <w:rtl/>
        </w:rPr>
        <w:t>ا غ</w:t>
      </w:r>
      <w:r w:rsidR="00446BB7">
        <w:rPr>
          <w:rStyle w:val="1-Char"/>
          <w:rFonts w:hint="cs"/>
          <w:rtl/>
        </w:rPr>
        <w:t>ی</w:t>
      </w:r>
      <w:r w:rsidRPr="007100A7">
        <w:rPr>
          <w:rStyle w:val="1-Char"/>
          <w:rFonts w:hint="cs"/>
          <w:rtl/>
        </w:rPr>
        <w:t>رخوردن</w:t>
      </w:r>
      <w:r w:rsidR="00446BB7">
        <w:rPr>
          <w:rStyle w:val="1-Char"/>
          <w:rFonts w:hint="cs"/>
          <w:rtl/>
        </w:rPr>
        <w:t>ی</w:t>
      </w:r>
      <w:r w:rsidRPr="007100A7">
        <w:rPr>
          <w:rStyle w:val="1-Char"/>
          <w:rFonts w:hint="cs"/>
          <w:rtl/>
        </w:rPr>
        <w:t>]؛ اشاره کردن به سو</w:t>
      </w:r>
      <w:r w:rsidR="00446BB7">
        <w:rPr>
          <w:rStyle w:val="1-Char"/>
          <w:rFonts w:hint="cs"/>
          <w:rtl/>
        </w:rPr>
        <w:t>ی</w:t>
      </w:r>
      <w:r w:rsidRPr="007100A7">
        <w:rPr>
          <w:rStyle w:val="1-Char"/>
          <w:rFonts w:hint="cs"/>
          <w:rtl/>
        </w:rPr>
        <w:t xml:space="preserve"> شکار؛ و فرد</w:t>
      </w:r>
      <w:r w:rsidR="00446BB7">
        <w:rPr>
          <w:rStyle w:val="1-Char"/>
          <w:rFonts w:hint="cs"/>
          <w:rtl/>
        </w:rPr>
        <w:t>ی</w:t>
      </w:r>
      <w:r w:rsidRPr="007100A7">
        <w:rPr>
          <w:rStyle w:val="1-Char"/>
          <w:rFonts w:hint="cs"/>
          <w:rtl/>
        </w:rPr>
        <w:t xml:space="preserve"> را به سو</w:t>
      </w:r>
      <w:r w:rsidR="00446BB7">
        <w:rPr>
          <w:rStyle w:val="1-Char"/>
          <w:rFonts w:hint="cs"/>
          <w:rtl/>
        </w:rPr>
        <w:t>ی</w:t>
      </w:r>
      <w:r w:rsidRPr="007100A7">
        <w:rPr>
          <w:rStyle w:val="1-Char"/>
          <w:rFonts w:hint="cs"/>
          <w:rtl/>
        </w:rPr>
        <w:t xml:space="preserve"> شکار رهنمون ساختن. [به دل</w:t>
      </w:r>
      <w:r w:rsidR="00446BB7">
        <w:rPr>
          <w:rStyle w:val="1-Char"/>
          <w:rFonts w:hint="cs"/>
          <w:rtl/>
        </w:rPr>
        <w:t>ی</w:t>
      </w:r>
      <w:r w:rsidRPr="007100A7">
        <w:rPr>
          <w:rStyle w:val="1-Char"/>
          <w:rFonts w:hint="cs"/>
          <w:rtl/>
        </w:rPr>
        <w:t>ل فرموده‌</w:t>
      </w:r>
      <w:r w:rsidR="00446BB7">
        <w:rPr>
          <w:rStyle w:val="1-Char"/>
          <w:rFonts w:hint="cs"/>
          <w:rtl/>
        </w:rPr>
        <w:t>ی</w:t>
      </w:r>
      <w:r w:rsidRPr="007100A7">
        <w:rPr>
          <w:rStyle w:val="1-Char"/>
          <w:rFonts w:hint="cs"/>
          <w:rtl/>
        </w:rPr>
        <w:t xml:space="preserve"> خداوند بلند مرتبه:</w:t>
      </w:r>
      <w:r w:rsidR="009D590F">
        <w:rPr>
          <w:rStyle w:val="1-Char"/>
          <w:rFonts w:hint="cs"/>
          <w:rtl/>
        </w:rPr>
        <w:t xml:space="preserve"> </w:t>
      </w:r>
      <w:r w:rsidR="009D590F">
        <w:rPr>
          <w:rStyle w:val="1-Char"/>
          <w:rFonts w:cs="Traditional Arabic"/>
          <w:color w:val="000000"/>
          <w:shd w:val="clear" w:color="auto" w:fill="FFFFFF"/>
          <w:rtl/>
        </w:rPr>
        <w:t>﴿</w:t>
      </w:r>
      <w:r w:rsidR="009D590F" w:rsidRPr="000751A8">
        <w:rPr>
          <w:rStyle w:val="4-Char"/>
          <w:rtl/>
        </w:rPr>
        <w:t xml:space="preserve">وَحُرِّمَ عَلَيۡكُمۡ صَيۡدُ </w:t>
      </w:r>
      <w:r w:rsidR="009D590F" w:rsidRPr="000751A8">
        <w:rPr>
          <w:rStyle w:val="4-Char"/>
          <w:rFonts w:hint="cs"/>
          <w:rtl/>
        </w:rPr>
        <w:t>ٱ</w:t>
      </w:r>
      <w:r w:rsidR="009D590F" w:rsidRPr="000751A8">
        <w:rPr>
          <w:rStyle w:val="4-Char"/>
          <w:rFonts w:hint="eastAsia"/>
          <w:rtl/>
        </w:rPr>
        <w:t>لۡبَرِّ</w:t>
      </w:r>
      <w:r w:rsidR="009D590F" w:rsidRPr="000751A8">
        <w:rPr>
          <w:rStyle w:val="4-Char"/>
          <w:rtl/>
        </w:rPr>
        <w:t xml:space="preserve"> مَا دُمۡتُمۡ حُرُمٗاۗ</w:t>
      </w:r>
      <w:r w:rsidR="009D590F">
        <w:rPr>
          <w:rStyle w:val="1-Char"/>
          <w:rFonts w:cs="Traditional Arabic"/>
          <w:color w:val="000000"/>
          <w:shd w:val="clear" w:color="auto" w:fill="FFFFFF"/>
          <w:rtl/>
        </w:rPr>
        <w:t>﴾</w:t>
      </w:r>
      <w:r w:rsidR="009D590F" w:rsidRPr="000751A8">
        <w:rPr>
          <w:rStyle w:val="4-Char"/>
          <w:rtl/>
        </w:rPr>
        <w:t xml:space="preserve"> </w:t>
      </w:r>
      <w:r w:rsidR="009D590F" w:rsidRPr="000751A8">
        <w:rPr>
          <w:rStyle w:val="9-Char1"/>
          <w:rtl/>
        </w:rPr>
        <w:t>[المائدة: 96]</w:t>
      </w:r>
      <w:r w:rsidRPr="007100A7">
        <w:rPr>
          <w:rStyle w:val="1-Char"/>
          <w:rFonts w:hint="cs"/>
          <w:rtl/>
        </w:rPr>
        <w:t xml:space="preserve"> </w:t>
      </w:r>
      <w:r w:rsidRPr="00BE2421">
        <w:rPr>
          <w:rStyle w:val="6-Char"/>
          <w:rFonts w:hint="cs"/>
          <w:rtl/>
        </w:rPr>
        <w:t>«و مادام</w:t>
      </w:r>
      <w:r w:rsidR="00446BB7">
        <w:rPr>
          <w:rStyle w:val="6-Char"/>
          <w:rFonts w:hint="cs"/>
          <w:rtl/>
        </w:rPr>
        <w:t>ی</w:t>
      </w:r>
      <w:r w:rsidRPr="00BE2421">
        <w:rPr>
          <w:rStyle w:val="6-Char"/>
          <w:rFonts w:hint="cs"/>
          <w:rtl/>
        </w:rPr>
        <w:t xml:space="preserve"> که در حال احرام هست</w:t>
      </w:r>
      <w:r w:rsidR="00446BB7">
        <w:rPr>
          <w:rStyle w:val="6-Char"/>
          <w:rFonts w:hint="cs"/>
          <w:rtl/>
        </w:rPr>
        <w:t>ی</w:t>
      </w:r>
      <w:r w:rsidRPr="00BE2421">
        <w:rPr>
          <w:rStyle w:val="6-Char"/>
          <w:rFonts w:hint="cs"/>
          <w:rtl/>
        </w:rPr>
        <w:t>د، شکار ح</w:t>
      </w:r>
      <w:r w:rsidR="00446BB7">
        <w:rPr>
          <w:rStyle w:val="6-Char"/>
          <w:rFonts w:hint="cs"/>
          <w:rtl/>
        </w:rPr>
        <w:t>ی</w:t>
      </w:r>
      <w:r w:rsidRPr="00BE2421">
        <w:rPr>
          <w:rStyle w:val="6-Char"/>
          <w:rFonts w:hint="cs"/>
          <w:rtl/>
        </w:rPr>
        <w:t>وانات خشک</w:t>
      </w:r>
      <w:r w:rsidR="00446BB7">
        <w:rPr>
          <w:rStyle w:val="6-Char"/>
          <w:rFonts w:hint="cs"/>
          <w:rtl/>
        </w:rPr>
        <w:t>ی</w:t>
      </w:r>
      <w:r w:rsidRPr="00BE2421">
        <w:rPr>
          <w:rStyle w:val="6-Char"/>
          <w:rFonts w:hint="cs"/>
          <w:rtl/>
        </w:rPr>
        <w:t xml:space="preserve"> (</w:t>
      </w:r>
      <w:r w:rsidR="00446BB7">
        <w:rPr>
          <w:rStyle w:val="6-Char"/>
          <w:rFonts w:hint="cs"/>
          <w:rtl/>
        </w:rPr>
        <w:t>ی</w:t>
      </w:r>
      <w:r w:rsidRPr="00BE2421">
        <w:rPr>
          <w:rStyle w:val="6-Char"/>
          <w:rFonts w:hint="cs"/>
          <w:rtl/>
        </w:rPr>
        <w:t>عن</w:t>
      </w:r>
      <w:r w:rsidR="00446BB7">
        <w:rPr>
          <w:rStyle w:val="6-Char"/>
          <w:rFonts w:hint="cs"/>
          <w:rtl/>
        </w:rPr>
        <w:t>ی</w:t>
      </w:r>
      <w:r w:rsidRPr="00BE2421">
        <w:rPr>
          <w:rStyle w:val="6-Char"/>
          <w:rFonts w:hint="cs"/>
          <w:rtl/>
        </w:rPr>
        <w:t xml:space="preserve"> ح</w:t>
      </w:r>
      <w:r w:rsidR="00446BB7">
        <w:rPr>
          <w:rStyle w:val="6-Char"/>
          <w:rFonts w:hint="cs"/>
          <w:rtl/>
        </w:rPr>
        <w:t>ی</w:t>
      </w:r>
      <w:r w:rsidRPr="00BE2421">
        <w:rPr>
          <w:rStyle w:val="6-Char"/>
          <w:rFonts w:hint="cs"/>
          <w:rtl/>
        </w:rPr>
        <w:t>وان</w:t>
      </w:r>
      <w:r w:rsidR="00446BB7">
        <w:rPr>
          <w:rStyle w:val="6-Char"/>
          <w:rFonts w:hint="cs"/>
          <w:rtl/>
        </w:rPr>
        <w:t>ی</w:t>
      </w:r>
      <w:r w:rsidRPr="00BE2421">
        <w:rPr>
          <w:rStyle w:val="6-Char"/>
          <w:rFonts w:hint="cs"/>
          <w:rtl/>
        </w:rPr>
        <w:t xml:space="preserve"> که در ب</w:t>
      </w:r>
      <w:r w:rsidR="00446BB7">
        <w:rPr>
          <w:rStyle w:val="6-Char"/>
          <w:rFonts w:hint="cs"/>
          <w:rtl/>
        </w:rPr>
        <w:t>ی</w:t>
      </w:r>
      <w:r w:rsidRPr="00BE2421">
        <w:rPr>
          <w:rStyle w:val="6-Char"/>
          <w:rFonts w:hint="cs"/>
          <w:rtl/>
        </w:rPr>
        <w:t>ابان‌ها و دشت‌ها و کوه‌ها زندگ</w:t>
      </w:r>
      <w:r w:rsidR="00446BB7">
        <w:rPr>
          <w:rStyle w:val="6-Char"/>
          <w:rFonts w:hint="cs"/>
          <w:rtl/>
        </w:rPr>
        <w:t>ی</w:t>
      </w:r>
      <w:r w:rsidRPr="00BE2421">
        <w:rPr>
          <w:rStyle w:val="6-Char"/>
          <w:rFonts w:hint="cs"/>
          <w:rtl/>
        </w:rPr>
        <w:t xml:space="preserve"> م</w:t>
      </w:r>
      <w:r w:rsidR="00446BB7">
        <w:rPr>
          <w:rStyle w:val="6-Char"/>
          <w:rFonts w:hint="cs"/>
          <w:rtl/>
        </w:rPr>
        <w:t>ی</w:t>
      </w:r>
      <w:r w:rsidRPr="00BE2421">
        <w:rPr>
          <w:rStyle w:val="6-Char"/>
          <w:rFonts w:hint="cs"/>
          <w:rtl/>
        </w:rPr>
        <w:t>‌کند و معمولاً اهل</w:t>
      </w:r>
      <w:r w:rsidR="00446BB7">
        <w:rPr>
          <w:rStyle w:val="6-Char"/>
          <w:rFonts w:hint="cs"/>
          <w:rtl/>
        </w:rPr>
        <w:t>ی</w:t>
      </w:r>
      <w:r w:rsidRPr="00BE2421">
        <w:rPr>
          <w:rStyle w:val="6-Char"/>
          <w:rFonts w:hint="cs"/>
          <w:rtl/>
        </w:rPr>
        <w:t xml:space="preserve"> نم</w:t>
      </w:r>
      <w:r w:rsidR="00446BB7">
        <w:rPr>
          <w:rStyle w:val="6-Char"/>
          <w:rFonts w:hint="cs"/>
          <w:rtl/>
        </w:rPr>
        <w:t>ی</w:t>
      </w:r>
      <w:r w:rsidRPr="00BE2421">
        <w:rPr>
          <w:rStyle w:val="6-Char"/>
          <w:rFonts w:hint="cs"/>
          <w:rtl/>
        </w:rPr>
        <w:t>‌گرد) برا</w:t>
      </w:r>
      <w:r w:rsidR="00446BB7">
        <w:rPr>
          <w:rStyle w:val="6-Char"/>
          <w:rFonts w:hint="cs"/>
          <w:rtl/>
        </w:rPr>
        <w:t>ی</w:t>
      </w:r>
      <w:r w:rsidRPr="00BE2421">
        <w:rPr>
          <w:rStyle w:val="6-Char"/>
          <w:rFonts w:hint="cs"/>
          <w:rtl/>
        </w:rPr>
        <w:t xml:space="preserve"> شما حرام است»</w:t>
      </w:r>
      <w:r w:rsidRPr="007100A7">
        <w:rPr>
          <w:rStyle w:val="1-Char"/>
          <w:rFonts w:hint="cs"/>
          <w:rtl/>
        </w:rPr>
        <w:t>.</w:t>
      </w:r>
    </w:p>
    <w:p w:rsidR="006B31CA" w:rsidRPr="007100A7" w:rsidRDefault="006B31CA" w:rsidP="00AF17B9">
      <w:pPr>
        <w:rPr>
          <w:rStyle w:val="1-Char"/>
          <w:rtl/>
        </w:rPr>
      </w:pPr>
      <w:r w:rsidRPr="007100A7">
        <w:rPr>
          <w:rStyle w:val="1-Char"/>
          <w:rFonts w:hint="cs"/>
          <w:rtl/>
        </w:rPr>
        <w:t>و به دل</w:t>
      </w:r>
      <w:r w:rsidR="00446BB7">
        <w:rPr>
          <w:rStyle w:val="1-Char"/>
          <w:rFonts w:hint="cs"/>
          <w:rtl/>
        </w:rPr>
        <w:t>ی</w:t>
      </w:r>
      <w:r w:rsidRPr="007100A7">
        <w:rPr>
          <w:rStyle w:val="1-Char"/>
          <w:rFonts w:hint="cs"/>
          <w:rtl/>
        </w:rPr>
        <w:t>ل ا</w:t>
      </w:r>
      <w:r w:rsidR="00446BB7">
        <w:rPr>
          <w:rStyle w:val="1-Char"/>
          <w:rFonts w:hint="cs"/>
          <w:rtl/>
        </w:rPr>
        <w:t>ی</w:t>
      </w:r>
      <w:r w:rsidRPr="007100A7">
        <w:rPr>
          <w:rStyle w:val="1-Char"/>
          <w:rFonts w:hint="cs"/>
          <w:rtl/>
        </w:rPr>
        <w:t>ن که، وقت</w:t>
      </w:r>
      <w:r w:rsidR="00446BB7">
        <w:rPr>
          <w:rStyle w:val="1-Char"/>
          <w:rFonts w:hint="cs"/>
          <w:rtl/>
        </w:rPr>
        <w:t>ی</w:t>
      </w:r>
      <w:r w:rsidRPr="007100A7">
        <w:rPr>
          <w:rStyle w:val="1-Char"/>
          <w:rFonts w:hint="cs"/>
          <w:rtl/>
        </w:rPr>
        <w:t xml:space="preserve"> تعداد</w:t>
      </w:r>
      <w:r w:rsidR="00446BB7">
        <w:rPr>
          <w:rStyle w:val="1-Char"/>
          <w:rFonts w:hint="cs"/>
          <w:rtl/>
        </w:rPr>
        <w:t>ی</w:t>
      </w:r>
      <w:r w:rsidRPr="007100A7">
        <w:rPr>
          <w:rStyle w:val="1-Char"/>
          <w:rFonts w:hint="cs"/>
          <w:rtl/>
        </w:rPr>
        <w:t xml:space="preserve"> از اصحاب که در احرام بودند، درباره‌</w:t>
      </w:r>
      <w:r w:rsidR="00446BB7">
        <w:rPr>
          <w:rStyle w:val="1-Char"/>
          <w:rFonts w:hint="cs"/>
          <w:rtl/>
        </w:rPr>
        <w:t>ی</w:t>
      </w:r>
      <w:r w:rsidRPr="007100A7">
        <w:rPr>
          <w:rStyle w:val="1-Char"/>
          <w:rFonts w:hint="cs"/>
          <w:rtl/>
        </w:rPr>
        <w:t xml:space="preserve"> گورخر ماده</w:t>
      </w:r>
      <w:r w:rsidR="00AF17B9">
        <w:rPr>
          <w:rStyle w:val="1-Char"/>
          <w:rFonts w:hint="eastAsia"/>
          <w:rtl/>
        </w:rPr>
        <w:t>‌</w:t>
      </w:r>
      <w:r w:rsidRPr="007100A7">
        <w:rPr>
          <w:rStyle w:val="1-Char"/>
          <w:rFonts w:hint="cs"/>
          <w:rtl/>
        </w:rPr>
        <w:t>ا</w:t>
      </w:r>
      <w:r w:rsidR="00446BB7">
        <w:rPr>
          <w:rStyle w:val="1-Char"/>
          <w:rFonts w:hint="cs"/>
          <w:rtl/>
        </w:rPr>
        <w:t>ی</w:t>
      </w:r>
      <w:r w:rsidRPr="007100A7">
        <w:rPr>
          <w:rStyle w:val="1-Char"/>
          <w:rFonts w:hint="cs"/>
          <w:rtl/>
        </w:rPr>
        <w:t xml:space="preserve"> که ابوقتادة، در حال اِحلال - غ</w:t>
      </w:r>
      <w:r w:rsidR="00446BB7">
        <w:rPr>
          <w:rStyle w:val="1-Char"/>
          <w:rFonts w:hint="cs"/>
          <w:rtl/>
        </w:rPr>
        <w:t>ی</w:t>
      </w:r>
      <w:r w:rsidRPr="007100A7">
        <w:rPr>
          <w:rStyle w:val="1-Char"/>
          <w:rFonts w:hint="cs"/>
          <w:rtl/>
        </w:rPr>
        <w:t>راحرام - ص</w:t>
      </w:r>
      <w:r w:rsidR="00446BB7">
        <w:rPr>
          <w:rStyle w:val="1-Char"/>
          <w:rFonts w:hint="cs"/>
          <w:rtl/>
        </w:rPr>
        <w:t>ی</w:t>
      </w:r>
      <w:r w:rsidRPr="007100A7">
        <w:rPr>
          <w:rStyle w:val="1-Char"/>
          <w:rFonts w:hint="cs"/>
          <w:rtl/>
        </w:rPr>
        <w:t>د کرده بود، از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سؤال کردند؛ به آنان فرمود: </w:t>
      </w:r>
      <w:r w:rsidRPr="00BE2421">
        <w:rPr>
          <w:rStyle w:val="5-Char"/>
          <w:rFonts w:hint="cs"/>
          <w:rtl/>
        </w:rPr>
        <w:t>«أَمِنْکُمْ اَحَدٌ اَمَرَهُ اَنْ يَّحْمِلَ عَلَيْهٰا، اَوْ اَشٰارَ اِلَيْهٰا؟ قٰالُوْا: لٰا. قٰالَ: فَکُلُوْا»</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آ</w:t>
      </w:r>
      <w:r w:rsidR="00446BB7">
        <w:rPr>
          <w:rStyle w:val="1-Char"/>
          <w:rFonts w:hint="cs"/>
          <w:rtl/>
        </w:rPr>
        <w:t>ی</w:t>
      </w:r>
      <w:r w:rsidRPr="00BE2421">
        <w:rPr>
          <w:rStyle w:val="1-Char"/>
          <w:rFonts w:hint="cs"/>
          <w:rtl/>
        </w:rPr>
        <w:t>ا از م</w:t>
      </w:r>
      <w:r w:rsidR="00446BB7">
        <w:rPr>
          <w:rStyle w:val="1-Char"/>
          <w:rFonts w:hint="cs"/>
          <w:rtl/>
        </w:rPr>
        <w:t>ی</w:t>
      </w:r>
      <w:r w:rsidRPr="00BE2421">
        <w:rPr>
          <w:rStyle w:val="1-Char"/>
          <w:rFonts w:hint="cs"/>
          <w:rtl/>
        </w:rPr>
        <w:t>ان شما کس</w:t>
      </w:r>
      <w:r w:rsidR="00446BB7">
        <w:rPr>
          <w:rStyle w:val="1-Char"/>
          <w:rFonts w:hint="cs"/>
          <w:rtl/>
        </w:rPr>
        <w:t>ی</w:t>
      </w:r>
      <w:r w:rsidRPr="00BE2421">
        <w:rPr>
          <w:rStyle w:val="1-Char"/>
          <w:rFonts w:hint="cs"/>
          <w:rtl/>
        </w:rPr>
        <w:t xml:space="preserve"> او را دستور حمله به آن داده و </w:t>
      </w:r>
      <w:r w:rsidR="00446BB7">
        <w:rPr>
          <w:rStyle w:val="1-Char"/>
          <w:rFonts w:hint="cs"/>
          <w:rtl/>
        </w:rPr>
        <w:t>ی</w:t>
      </w:r>
      <w:r w:rsidRPr="00BE2421">
        <w:rPr>
          <w:rStyle w:val="1-Char"/>
          <w:rFonts w:hint="cs"/>
          <w:rtl/>
        </w:rPr>
        <w:t>ا به</w:t>
      </w:r>
      <w:r w:rsidR="00AF17B9">
        <w:rPr>
          <w:rStyle w:val="1-Char"/>
          <w:rFonts w:hint="cs"/>
          <w:rtl/>
        </w:rPr>
        <w:t xml:space="preserve"> آن اشاره</w:t>
      </w:r>
      <w:r w:rsidR="00AF17B9">
        <w:rPr>
          <w:rStyle w:val="1-Char"/>
          <w:rFonts w:hint="eastAsia"/>
          <w:rtl/>
        </w:rPr>
        <w:t>‌</w:t>
      </w:r>
      <w:r w:rsidRPr="00BE2421">
        <w:rPr>
          <w:rStyle w:val="1-Char"/>
          <w:rFonts w:hint="cs"/>
          <w:rtl/>
        </w:rPr>
        <w:t>ا</w:t>
      </w:r>
      <w:r w:rsidR="00446BB7">
        <w:rPr>
          <w:rStyle w:val="1-Char"/>
          <w:rFonts w:hint="cs"/>
          <w:rtl/>
        </w:rPr>
        <w:t>ی</w:t>
      </w:r>
      <w:r w:rsidRPr="00BE2421">
        <w:rPr>
          <w:rStyle w:val="1-Char"/>
          <w:rFonts w:hint="cs"/>
          <w:rtl/>
        </w:rPr>
        <w:t xml:space="preserve"> کرده است؟ گفتند: خ</w:t>
      </w:r>
      <w:r w:rsidR="00446BB7">
        <w:rPr>
          <w:rStyle w:val="1-Char"/>
          <w:rFonts w:hint="cs"/>
          <w:rtl/>
        </w:rPr>
        <w:t>ی</w:t>
      </w:r>
      <w:r w:rsidRPr="00BE2421">
        <w:rPr>
          <w:rStyle w:val="1-Char"/>
          <w:rFonts w:hint="cs"/>
          <w:rtl/>
        </w:rPr>
        <w:t>ر. فرمود: پس از گوشت آن بخور</w:t>
      </w:r>
      <w:r w:rsidR="00446BB7">
        <w:rPr>
          <w:rStyle w:val="1-Char"/>
          <w:rFonts w:hint="cs"/>
          <w:rtl/>
        </w:rPr>
        <w:t>ی</w:t>
      </w:r>
      <w:r w:rsidRPr="00BE2421">
        <w:rPr>
          <w:rStyle w:val="1-Char"/>
          <w:rFonts w:hint="cs"/>
          <w:rtl/>
        </w:rPr>
        <w:t>د»</w:t>
      </w:r>
      <w:r w:rsidRPr="007100A7">
        <w:rPr>
          <w:rStyle w:val="1-Char"/>
          <w:rFonts w:hint="cs"/>
          <w:rtl/>
        </w:rPr>
        <w:t>.</w:t>
      </w:r>
    </w:p>
    <w:p w:rsidR="006B31CA" w:rsidRPr="007100A7" w:rsidRDefault="006B31CA" w:rsidP="00AF1D25">
      <w:pPr>
        <w:rPr>
          <w:rStyle w:val="1-Char"/>
          <w:rtl/>
        </w:rPr>
      </w:pPr>
      <w:r w:rsidRPr="007100A7">
        <w:rPr>
          <w:rStyle w:val="1-Char"/>
          <w:rFonts w:hint="cs"/>
          <w:rtl/>
        </w:rPr>
        <w:t xml:space="preserve">به هرحال؛ </w:t>
      </w:r>
      <w:r w:rsidRPr="00FE6406">
        <w:rPr>
          <w:rStyle w:val="9-Char"/>
          <w:rFonts w:eastAsia="Batang" w:hint="cs"/>
          <w:rtl/>
        </w:rPr>
        <w:t>محظوراتِ احرام</w:t>
      </w:r>
      <w:r w:rsidRPr="007100A7">
        <w:rPr>
          <w:rStyle w:val="1-Char"/>
          <w:rFonts w:hint="cs"/>
          <w:rtl/>
        </w:rPr>
        <w:t>: اعمال</w:t>
      </w:r>
      <w:r w:rsidR="00446BB7">
        <w:rPr>
          <w:rStyle w:val="1-Char"/>
          <w:rFonts w:hint="cs"/>
          <w:rtl/>
        </w:rPr>
        <w:t>ی</w:t>
      </w:r>
      <w:r w:rsidRPr="007100A7">
        <w:rPr>
          <w:rStyle w:val="1-Char"/>
          <w:rFonts w:hint="cs"/>
          <w:rtl/>
        </w:rPr>
        <w:t xml:space="preserve"> هستند که در حال احرام نبا</w:t>
      </w:r>
      <w:r w:rsidR="00446BB7">
        <w:rPr>
          <w:rStyle w:val="1-Char"/>
          <w:rFonts w:hint="cs"/>
          <w:rtl/>
        </w:rPr>
        <w:t>ی</w:t>
      </w:r>
      <w:r w:rsidRPr="007100A7">
        <w:rPr>
          <w:rStyle w:val="1-Char"/>
          <w:rFonts w:hint="cs"/>
          <w:rtl/>
        </w:rPr>
        <w:t>د انجام بگ</w:t>
      </w:r>
      <w:r w:rsidR="00446BB7">
        <w:rPr>
          <w:rStyle w:val="1-Char"/>
          <w:rFonts w:hint="cs"/>
          <w:rtl/>
        </w:rPr>
        <w:t>ی</w:t>
      </w:r>
      <w:r w:rsidRPr="007100A7">
        <w:rPr>
          <w:rStyle w:val="1-Char"/>
          <w:rFonts w:hint="cs"/>
          <w:rtl/>
        </w:rPr>
        <w:t xml:space="preserve">رند؛ و </w:t>
      </w:r>
      <w:r w:rsidR="00AF17B9">
        <w:rPr>
          <w:rStyle w:val="1-Char"/>
          <w:rFonts w:hint="cs"/>
          <w:rtl/>
        </w:rPr>
        <w:t>چنان‌چه</w:t>
      </w:r>
      <w:r w:rsidRPr="007100A7">
        <w:rPr>
          <w:rStyle w:val="1-Char"/>
          <w:rFonts w:hint="cs"/>
          <w:rtl/>
        </w:rPr>
        <w:t xml:space="preserve"> شخص در حال احرام </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از</w:t>
      </w:r>
      <w:r w:rsidR="000751A8">
        <w:rPr>
          <w:rStyle w:val="1-Char"/>
          <w:rFonts w:hint="cs"/>
          <w:rtl/>
        </w:rPr>
        <w:t xml:space="preserve"> آن‌ها </w:t>
      </w:r>
      <w:r w:rsidRPr="007100A7">
        <w:rPr>
          <w:rStyle w:val="1-Char"/>
          <w:rFonts w:hint="cs"/>
          <w:rtl/>
        </w:rPr>
        <w:t>را انجام بدهد، فد</w:t>
      </w:r>
      <w:r w:rsidR="00446BB7">
        <w:rPr>
          <w:rStyle w:val="1-Char"/>
          <w:rFonts w:hint="cs"/>
          <w:rtl/>
        </w:rPr>
        <w:t>ی</w:t>
      </w:r>
      <w:r w:rsidRPr="007100A7">
        <w:rPr>
          <w:rStyle w:val="1-Char"/>
          <w:rFonts w:hint="cs"/>
          <w:rtl/>
        </w:rPr>
        <w:t xml:space="preserve">ه </w:t>
      </w:r>
      <w:r w:rsidR="00446BB7">
        <w:rPr>
          <w:rStyle w:val="1-Char"/>
          <w:rFonts w:hint="cs"/>
          <w:rtl/>
        </w:rPr>
        <w:t>ی</w:t>
      </w:r>
      <w:r w:rsidRPr="007100A7">
        <w:rPr>
          <w:rStyle w:val="1-Char"/>
          <w:rFonts w:hint="cs"/>
          <w:rtl/>
        </w:rPr>
        <w:t xml:space="preserve">ا گرفتن روزه، </w:t>
      </w:r>
      <w:r w:rsidR="00446BB7">
        <w:rPr>
          <w:rStyle w:val="1-Char"/>
          <w:rFonts w:hint="cs"/>
          <w:rtl/>
        </w:rPr>
        <w:t>ی</w:t>
      </w:r>
      <w:r w:rsidRPr="007100A7">
        <w:rPr>
          <w:rStyle w:val="1-Char"/>
          <w:rFonts w:hint="cs"/>
          <w:rtl/>
        </w:rPr>
        <w:t>ا دادن طعام به مستمندان بر او واجب م</w:t>
      </w:r>
      <w:r w:rsidR="00446BB7">
        <w:rPr>
          <w:rStyle w:val="1-Char"/>
          <w:rFonts w:hint="cs"/>
          <w:rtl/>
        </w:rPr>
        <w:t>ی</w:t>
      </w:r>
      <w:r w:rsidRPr="007100A7">
        <w:rPr>
          <w:rStyle w:val="1-Char"/>
          <w:rFonts w:hint="cs"/>
          <w:rtl/>
        </w:rPr>
        <w:t>‌گردد. و «</w:t>
      </w:r>
      <w:r w:rsidRPr="00FE6406">
        <w:rPr>
          <w:rStyle w:val="9-Char"/>
          <w:rFonts w:eastAsia="Batang" w:hint="cs"/>
          <w:rtl/>
        </w:rPr>
        <w:t>محظوراتِ احرام</w:t>
      </w:r>
      <w:r w:rsidRPr="007100A7">
        <w:rPr>
          <w:rStyle w:val="1-Char"/>
          <w:rFonts w:hint="cs"/>
          <w:rtl/>
        </w:rPr>
        <w:t>»، امور</w:t>
      </w:r>
      <w:r w:rsidR="00446BB7">
        <w:rPr>
          <w:rStyle w:val="1-Char"/>
          <w:rFonts w:hint="cs"/>
          <w:rtl/>
        </w:rPr>
        <w:t>ی</w:t>
      </w:r>
      <w:r w:rsidRPr="007100A7">
        <w:rPr>
          <w:rStyle w:val="1-Char"/>
          <w:rFonts w:hint="cs"/>
          <w:rtl/>
        </w:rPr>
        <w:t xml:space="preserve"> هستند که پره</w:t>
      </w:r>
      <w:r w:rsidR="00446BB7">
        <w:rPr>
          <w:rStyle w:val="1-Char"/>
          <w:rFonts w:hint="cs"/>
          <w:rtl/>
        </w:rPr>
        <w:t>ی</w:t>
      </w:r>
      <w:r w:rsidRPr="007100A7">
        <w:rPr>
          <w:rStyle w:val="1-Char"/>
          <w:rFonts w:hint="cs"/>
          <w:rtl/>
        </w:rPr>
        <w:t>ز از</w:t>
      </w:r>
      <w:r w:rsidR="000751A8">
        <w:rPr>
          <w:rStyle w:val="1-Char"/>
          <w:rFonts w:hint="cs"/>
          <w:rtl/>
        </w:rPr>
        <w:t xml:space="preserve"> آن‌ها </w:t>
      </w:r>
      <w:r w:rsidRPr="007100A7">
        <w:rPr>
          <w:rStyle w:val="1-Char"/>
          <w:rFonts w:hint="cs"/>
          <w:rtl/>
        </w:rPr>
        <w:t>برا</w:t>
      </w:r>
      <w:r w:rsidR="00446BB7">
        <w:rPr>
          <w:rStyle w:val="1-Char"/>
          <w:rFonts w:hint="cs"/>
          <w:rtl/>
        </w:rPr>
        <w:t>ی</w:t>
      </w:r>
      <w:r w:rsidRPr="007100A7">
        <w:rPr>
          <w:rStyle w:val="1-Char"/>
          <w:rFonts w:hint="cs"/>
          <w:rtl/>
        </w:rPr>
        <w:t xml:space="preserve"> شخص</w:t>
      </w:r>
      <w:r w:rsidR="00446BB7">
        <w:rPr>
          <w:rStyle w:val="1-Char"/>
          <w:rFonts w:hint="cs"/>
          <w:rtl/>
        </w:rPr>
        <w:t>ی</w:t>
      </w:r>
      <w:r w:rsidRPr="007100A7">
        <w:rPr>
          <w:rStyle w:val="1-Char"/>
          <w:rFonts w:hint="cs"/>
          <w:rtl/>
        </w:rPr>
        <w:t xml:space="preserve"> که در حال احرام است، واجب م</w:t>
      </w:r>
      <w:r w:rsidR="00446BB7">
        <w:rPr>
          <w:rStyle w:val="1-Char"/>
          <w:rFonts w:hint="cs"/>
          <w:rtl/>
        </w:rPr>
        <w:t>ی</w:t>
      </w:r>
      <w:r w:rsidRPr="007100A7">
        <w:rPr>
          <w:rStyle w:val="1-Char"/>
          <w:rFonts w:hint="cs"/>
          <w:rtl/>
        </w:rPr>
        <w:t>‌باشد.</w:t>
      </w:r>
    </w:p>
    <w:p w:rsidR="006B31CA" w:rsidRPr="007100A7" w:rsidRDefault="006B31CA" w:rsidP="00AF1D25">
      <w:pPr>
        <w:rPr>
          <w:rStyle w:val="1-Char"/>
          <w:rtl/>
        </w:rPr>
      </w:pPr>
      <w:r w:rsidRPr="007100A7">
        <w:rPr>
          <w:rStyle w:val="1-Char"/>
          <w:rFonts w:hint="cs"/>
          <w:rtl/>
        </w:rPr>
        <w:t>و برخ</w:t>
      </w:r>
      <w:r w:rsidR="00446BB7">
        <w:rPr>
          <w:rStyle w:val="1-Char"/>
          <w:rFonts w:hint="cs"/>
          <w:rtl/>
        </w:rPr>
        <w:t>ی</w:t>
      </w:r>
      <w:r w:rsidRPr="007100A7">
        <w:rPr>
          <w:rStyle w:val="1-Char"/>
          <w:rFonts w:hint="cs"/>
          <w:rtl/>
        </w:rPr>
        <w:t xml:space="preserve"> از </w:t>
      </w:r>
      <w:r w:rsidRPr="00FE6406">
        <w:rPr>
          <w:rStyle w:val="9-Char"/>
          <w:rFonts w:eastAsia="Batang" w:hint="cs"/>
          <w:rtl/>
        </w:rPr>
        <w:t>محظورات احرام</w:t>
      </w:r>
      <w:r w:rsidRPr="007100A7">
        <w:rPr>
          <w:rStyle w:val="1-Char"/>
          <w:rFonts w:hint="cs"/>
          <w:rtl/>
        </w:rPr>
        <w:t xml:space="preserve"> که نبا</w:t>
      </w:r>
      <w:r w:rsidR="00446BB7">
        <w:rPr>
          <w:rStyle w:val="1-Char"/>
          <w:rFonts w:hint="cs"/>
          <w:rtl/>
        </w:rPr>
        <w:t>ی</w:t>
      </w:r>
      <w:r w:rsidRPr="007100A7">
        <w:rPr>
          <w:rStyle w:val="1-Char"/>
          <w:rFonts w:hint="cs"/>
          <w:rtl/>
        </w:rPr>
        <w:t>د در حال احرام انجام بگ</w:t>
      </w:r>
      <w:r w:rsidR="00446BB7">
        <w:rPr>
          <w:rStyle w:val="1-Char"/>
          <w:rFonts w:hint="cs"/>
          <w:rtl/>
        </w:rPr>
        <w:t>ی</w:t>
      </w:r>
      <w:r w:rsidRPr="007100A7">
        <w:rPr>
          <w:rStyle w:val="1-Char"/>
          <w:rFonts w:hint="cs"/>
          <w:rtl/>
        </w:rPr>
        <w:t>رند، عبارتند از: آم</w:t>
      </w:r>
      <w:r w:rsidR="00446BB7">
        <w:rPr>
          <w:rStyle w:val="1-Char"/>
          <w:rFonts w:hint="cs"/>
          <w:rtl/>
        </w:rPr>
        <w:t>ی</w:t>
      </w:r>
      <w:r w:rsidRPr="007100A7">
        <w:rPr>
          <w:rStyle w:val="1-Char"/>
          <w:rFonts w:hint="cs"/>
          <w:rtl/>
        </w:rPr>
        <w:t>زش جنس</w:t>
      </w:r>
      <w:r w:rsidR="00446BB7">
        <w:rPr>
          <w:rStyle w:val="1-Char"/>
          <w:rFonts w:hint="cs"/>
          <w:rtl/>
        </w:rPr>
        <w:t>ی</w:t>
      </w:r>
      <w:r w:rsidRPr="007100A7">
        <w:rPr>
          <w:rStyle w:val="1-Char"/>
          <w:rFonts w:hint="cs"/>
          <w:rtl/>
        </w:rPr>
        <w:t>؛ فسق و فجور و هرزگ</w:t>
      </w:r>
      <w:r w:rsidR="00446BB7">
        <w:rPr>
          <w:rStyle w:val="1-Char"/>
          <w:rFonts w:hint="cs"/>
          <w:rtl/>
        </w:rPr>
        <w:t>ی</w:t>
      </w:r>
      <w:r w:rsidRPr="007100A7">
        <w:rPr>
          <w:rStyle w:val="1-Char"/>
          <w:rFonts w:hint="cs"/>
          <w:rtl/>
        </w:rPr>
        <w:t xml:space="preserve"> و ب</w:t>
      </w:r>
      <w:r w:rsidR="00446BB7">
        <w:rPr>
          <w:rStyle w:val="1-Char"/>
          <w:rFonts w:hint="cs"/>
          <w:rtl/>
        </w:rPr>
        <w:t>ی</w:t>
      </w:r>
      <w:r w:rsidRPr="007100A7">
        <w:rPr>
          <w:rStyle w:val="1-Char"/>
          <w:rFonts w:hint="cs"/>
          <w:rtl/>
        </w:rPr>
        <w:t>‌بند و بار</w:t>
      </w:r>
      <w:r w:rsidR="00446BB7">
        <w:rPr>
          <w:rStyle w:val="1-Char"/>
          <w:rFonts w:hint="cs"/>
          <w:rtl/>
        </w:rPr>
        <w:t>ی</w:t>
      </w:r>
      <w:r w:rsidRPr="007100A7">
        <w:rPr>
          <w:rStyle w:val="1-Char"/>
          <w:rFonts w:hint="cs"/>
          <w:rtl/>
        </w:rPr>
        <w:t>؛ جنگ و ست</w:t>
      </w:r>
      <w:r w:rsidR="00446BB7">
        <w:rPr>
          <w:rStyle w:val="1-Char"/>
          <w:rFonts w:hint="cs"/>
          <w:rtl/>
        </w:rPr>
        <w:t>ی</w:t>
      </w:r>
      <w:r w:rsidRPr="007100A7">
        <w:rPr>
          <w:rStyle w:val="1-Char"/>
          <w:rFonts w:hint="cs"/>
          <w:rtl/>
        </w:rPr>
        <w:t>زه کردن؛ شکار کردن ح</w:t>
      </w:r>
      <w:r w:rsidR="00446BB7">
        <w:rPr>
          <w:rStyle w:val="1-Char"/>
          <w:rFonts w:hint="cs"/>
          <w:rtl/>
        </w:rPr>
        <w:t>ی</w:t>
      </w:r>
      <w:r w:rsidRPr="007100A7">
        <w:rPr>
          <w:rStyle w:val="1-Char"/>
          <w:rFonts w:hint="cs"/>
          <w:rtl/>
        </w:rPr>
        <w:t>وانات ب</w:t>
      </w:r>
      <w:r w:rsidR="00446BB7">
        <w:rPr>
          <w:rStyle w:val="1-Char"/>
          <w:rFonts w:hint="cs"/>
          <w:rtl/>
        </w:rPr>
        <w:t>ی</w:t>
      </w:r>
      <w:r w:rsidRPr="007100A7">
        <w:rPr>
          <w:rStyle w:val="1-Char"/>
          <w:rFonts w:hint="cs"/>
          <w:rtl/>
        </w:rPr>
        <w:t>ابان</w:t>
      </w:r>
      <w:r w:rsidR="00446BB7">
        <w:rPr>
          <w:rStyle w:val="1-Char"/>
          <w:rFonts w:hint="cs"/>
          <w:rtl/>
        </w:rPr>
        <w:t>ی</w:t>
      </w:r>
      <w:r w:rsidRPr="007100A7">
        <w:rPr>
          <w:rStyle w:val="1-Char"/>
          <w:rFonts w:hint="cs"/>
          <w:rtl/>
        </w:rPr>
        <w:t xml:space="preserve"> - چه خوردن</w:t>
      </w:r>
      <w:r w:rsidR="00446BB7">
        <w:rPr>
          <w:rStyle w:val="1-Char"/>
          <w:rFonts w:hint="cs"/>
          <w:rtl/>
        </w:rPr>
        <w:t>ی</w:t>
      </w:r>
      <w:r w:rsidRPr="007100A7">
        <w:rPr>
          <w:rStyle w:val="1-Char"/>
          <w:rFonts w:hint="cs"/>
          <w:rtl/>
        </w:rPr>
        <w:t xml:space="preserve"> باشند </w:t>
      </w:r>
      <w:r w:rsidR="00446BB7">
        <w:rPr>
          <w:rStyle w:val="1-Char"/>
          <w:rFonts w:hint="cs"/>
          <w:rtl/>
        </w:rPr>
        <w:t>ی</w:t>
      </w:r>
      <w:r w:rsidRPr="007100A7">
        <w:rPr>
          <w:rStyle w:val="1-Char"/>
          <w:rFonts w:hint="cs"/>
          <w:rtl/>
        </w:rPr>
        <w:t>ا غ</w:t>
      </w:r>
      <w:r w:rsidR="00446BB7">
        <w:rPr>
          <w:rStyle w:val="1-Char"/>
          <w:rFonts w:hint="cs"/>
          <w:rtl/>
        </w:rPr>
        <w:t>ی</w:t>
      </w:r>
      <w:r w:rsidRPr="007100A7">
        <w:rPr>
          <w:rStyle w:val="1-Char"/>
          <w:rFonts w:hint="cs"/>
          <w:rtl/>
        </w:rPr>
        <w:t>رخوردن</w:t>
      </w:r>
      <w:r w:rsidR="00446BB7">
        <w:rPr>
          <w:rStyle w:val="1-Char"/>
          <w:rFonts w:hint="cs"/>
          <w:rtl/>
        </w:rPr>
        <w:t>ی</w:t>
      </w:r>
      <w:r w:rsidRPr="007100A7">
        <w:rPr>
          <w:rStyle w:val="1-Char"/>
          <w:rFonts w:hint="cs"/>
          <w:rtl/>
        </w:rPr>
        <w:t xml:space="preserve"> - ؛ اشاره کردن به سو</w:t>
      </w:r>
      <w:r w:rsidR="00446BB7">
        <w:rPr>
          <w:rStyle w:val="1-Char"/>
          <w:rFonts w:hint="cs"/>
          <w:rtl/>
        </w:rPr>
        <w:t>ی</w:t>
      </w:r>
      <w:r w:rsidRPr="007100A7">
        <w:rPr>
          <w:rStyle w:val="1-Char"/>
          <w:rFonts w:hint="cs"/>
          <w:rtl/>
        </w:rPr>
        <w:t xml:space="preserve"> شکار؛ فرد</w:t>
      </w:r>
      <w:r w:rsidR="00446BB7">
        <w:rPr>
          <w:rStyle w:val="1-Char"/>
          <w:rFonts w:hint="cs"/>
          <w:rtl/>
        </w:rPr>
        <w:t>ی</w:t>
      </w:r>
      <w:r w:rsidRPr="007100A7">
        <w:rPr>
          <w:rStyle w:val="1-Char"/>
          <w:rFonts w:hint="cs"/>
          <w:rtl/>
        </w:rPr>
        <w:t xml:space="preserve"> را به سو</w:t>
      </w:r>
      <w:r w:rsidR="00446BB7">
        <w:rPr>
          <w:rStyle w:val="1-Char"/>
          <w:rFonts w:hint="cs"/>
          <w:rtl/>
        </w:rPr>
        <w:t>ی</w:t>
      </w:r>
      <w:r w:rsidRPr="007100A7">
        <w:rPr>
          <w:rStyle w:val="1-Char"/>
          <w:rFonts w:hint="cs"/>
          <w:rtl/>
        </w:rPr>
        <w:t xml:space="preserve"> شکار، رهنمون ساختن؛ پوش</w:t>
      </w:r>
      <w:r w:rsidR="00446BB7">
        <w:rPr>
          <w:rStyle w:val="1-Char"/>
          <w:rFonts w:hint="cs"/>
          <w:rtl/>
        </w:rPr>
        <w:t>ی</w:t>
      </w:r>
      <w:r w:rsidRPr="007100A7">
        <w:rPr>
          <w:rStyle w:val="1-Char"/>
          <w:rFonts w:hint="cs"/>
          <w:rtl/>
        </w:rPr>
        <w:t>دن پ</w:t>
      </w:r>
      <w:r w:rsidR="00446BB7">
        <w:rPr>
          <w:rStyle w:val="1-Char"/>
          <w:rFonts w:hint="cs"/>
          <w:rtl/>
        </w:rPr>
        <w:t>ی</w:t>
      </w:r>
      <w:r w:rsidRPr="007100A7">
        <w:rPr>
          <w:rStyle w:val="1-Char"/>
          <w:rFonts w:hint="cs"/>
          <w:rtl/>
        </w:rPr>
        <w:t>راهن، شلوار، جُبّه، عباء و هر آنچه که متناسب با شکل ظاهر</w:t>
      </w:r>
      <w:r w:rsidR="00446BB7">
        <w:rPr>
          <w:rStyle w:val="1-Char"/>
          <w:rFonts w:hint="cs"/>
          <w:rtl/>
        </w:rPr>
        <w:t>ی</w:t>
      </w:r>
      <w:r w:rsidRPr="007100A7">
        <w:rPr>
          <w:rStyle w:val="1-Char"/>
          <w:rFonts w:hint="cs"/>
          <w:rtl/>
        </w:rPr>
        <w:t xml:space="preserve"> اعظا</w:t>
      </w:r>
      <w:r w:rsidR="00446BB7">
        <w:rPr>
          <w:rStyle w:val="1-Char"/>
          <w:rFonts w:hint="cs"/>
          <w:rtl/>
        </w:rPr>
        <w:t>ی</w:t>
      </w:r>
      <w:r w:rsidRPr="007100A7">
        <w:rPr>
          <w:rStyle w:val="1-Char"/>
          <w:rFonts w:hint="cs"/>
          <w:rtl/>
        </w:rPr>
        <w:t xml:space="preserve"> بدن، بافته و دوخته و ساخته و پرداخته شده باشد؛ پوش</w:t>
      </w:r>
      <w:r w:rsidR="00446BB7">
        <w:rPr>
          <w:rStyle w:val="1-Char"/>
          <w:rFonts w:hint="cs"/>
          <w:rtl/>
        </w:rPr>
        <w:t>ی</w:t>
      </w:r>
      <w:r w:rsidRPr="007100A7">
        <w:rPr>
          <w:rStyle w:val="1-Char"/>
          <w:rFonts w:hint="cs"/>
          <w:rtl/>
        </w:rPr>
        <w:t xml:space="preserve">دن دست‌کش و موزه؛ و اگر </w:t>
      </w:r>
      <w:r w:rsidR="00AF17B9">
        <w:rPr>
          <w:rStyle w:val="1-Char"/>
          <w:rFonts w:hint="cs"/>
          <w:rtl/>
        </w:rPr>
        <w:t>چنان‌چه</w:t>
      </w:r>
      <w:r w:rsidRPr="007100A7">
        <w:rPr>
          <w:rStyle w:val="1-Char"/>
          <w:rFonts w:hint="cs"/>
          <w:rtl/>
        </w:rPr>
        <w:t xml:space="preserve"> فرد</w:t>
      </w:r>
      <w:r w:rsidR="00446BB7">
        <w:rPr>
          <w:rStyle w:val="1-Char"/>
          <w:rFonts w:hint="cs"/>
          <w:rtl/>
        </w:rPr>
        <w:t>ی</w:t>
      </w:r>
      <w:r w:rsidRPr="007100A7">
        <w:rPr>
          <w:rStyle w:val="1-Char"/>
          <w:rFonts w:hint="cs"/>
          <w:rtl/>
        </w:rPr>
        <w:t>، کفش</w:t>
      </w:r>
      <w:r w:rsidR="00446BB7">
        <w:rPr>
          <w:rStyle w:val="1-Char"/>
          <w:rFonts w:hint="cs"/>
          <w:rtl/>
        </w:rPr>
        <w:t>ی</w:t>
      </w:r>
      <w:r w:rsidRPr="007100A7">
        <w:rPr>
          <w:rStyle w:val="1-Char"/>
          <w:rFonts w:hint="cs"/>
          <w:rtl/>
        </w:rPr>
        <w:t xml:space="preserve"> برا</w:t>
      </w:r>
      <w:r w:rsidR="00446BB7">
        <w:rPr>
          <w:rStyle w:val="1-Char"/>
          <w:rFonts w:hint="cs"/>
          <w:rtl/>
        </w:rPr>
        <w:t>ی</w:t>
      </w:r>
      <w:r w:rsidRPr="007100A7">
        <w:rPr>
          <w:rStyle w:val="1-Char"/>
          <w:rFonts w:hint="cs"/>
          <w:rtl/>
        </w:rPr>
        <w:t xml:space="preserve"> پوش</w:t>
      </w:r>
      <w:r w:rsidR="00446BB7">
        <w:rPr>
          <w:rStyle w:val="1-Char"/>
          <w:rFonts w:hint="cs"/>
          <w:rtl/>
        </w:rPr>
        <w:t>ی</w:t>
      </w:r>
      <w:r w:rsidRPr="007100A7">
        <w:rPr>
          <w:rStyle w:val="1-Char"/>
          <w:rFonts w:hint="cs"/>
          <w:rtl/>
        </w:rPr>
        <w:t>دن نداشت، در ا</w:t>
      </w:r>
      <w:r w:rsidR="00446BB7">
        <w:rPr>
          <w:rStyle w:val="1-Char"/>
          <w:rFonts w:hint="cs"/>
          <w:rtl/>
        </w:rPr>
        <w:t>ی</w:t>
      </w:r>
      <w:r w:rsidRPr="007100A7">
        <w:rPr>
          <w:rStyle w:val="1-Char"/>
          <w:rFonts w:hint="cs"/>
          <w:rtl/>
        </w:rPr>
        <w:t>ن صورت م</w:t>
      </w:r>
      <w:r w:rsidR="00446BB7">
        <w:rPr>
          <w:rStyle w:val="1-Char"/>
          <w:rFonts w:hint="cs"/>
          <w:rtl/>
        </w:rPr>
        <w:t>ی</w:t>
      </w:r>
      <w:r w:rsidRPr="007100A7">
        <w:rPr>
          <w:rStyle w:val="1-Char"/>
          <w:rFonts w:hint="cs"/>
          <w:rtl/>
        </w:rPr>
        <w:t>‌تواند موزه‌ها</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تا پا</w:t>
      </w:r>
      <w:r w:rsidR="00446BB7">
        <w:rPr>
          <w:rStyle w:val="1-Char"/>
          <w:rFonts w:hint="cs"/>
          <w:rtl/>
        </w:rPr>
        <w:t>یی</w:t>
      </w:r>
      <w:r w:rsidRPr="007100A7">
        <w:rPr>
          <w:rStyle w:val="1-Char"/>
          <w:rFonts w:hint="cs"/>
          <w:rtl/>
        </w:rPr>
        <w:t>ن‌تر از قوزک قطع نما</w:t>
      </w:r>
      <w:r w:rsidR="00446BB7">
        <w:rPr>
          <w:rStyle w:val="1-Char"/>
          <w:rFonts w:hint="cs"/>
          <w:rtl/>
        </w:rPr>
        <w:t>ی</w:t>
      </w:r>
      <w:r w:rsidRPr="007100A7">
        <w:rPr>
          <w:rStyle w:val="1-Char"/>
          <w:rFonts w:hint="cs"/>
          <w:rtl/>
        </w:rPr>
        <w:t>د و</w:t>
      </w:r>
      <w:r w:rsidR="000751A8">
        <w:rPr>
          <w:rStyle w:val="1-Char"/>
          <w:rFonts w:hint="cs"/>
          <w:rtl/>
        </w:rPr>
        <w:t xml:space="preserve"> آن‌ها </w:t>
      </w:r>
      <w:r w:rsidRPr="007100A7">
        <w:rPr>
          <w:rStyle w:val="1-Char"/>
          <w:rFonts w:hint="cs"/>
          <w:rtl/>
        </w:rPr>
        <w:t>را بپوشد؛ پوشاندن سر و صورت؛ از ا</w:t>
      </w:r>
      <w:r w:rsidR="00446BB7">
        <w:rPr>
          <w:rStyle w:val="1-Char"/>
          <w:rFonts w:hint="cs"/>
          <w:rtl/>
        </w:rPr>
        <w:t>ی</w:t>
      </w:r>
      <w:r w:rsidRPr="007100A7">
        <w:rPr>
          <w:rStyle w:val="1-Char"/>
          <w:rFonts w:hint="cs"/>
          <w:rtl/>
        </w:rPr>
        <w:t>ن رو فرد</w:t>
      </w:r>
      <w:r w:rsidR="00446BB7">
        <w:rPr>
          <w:rStyle w:val="1-Char"/>
          <w:rFonts w:hint="cs"/>
          <w:rtl/>
        </w:rPr>
        <w:t>ی</w:t>
      </w:r>
      <w:r w:rsidRPr="007100A7">
        <w:rPr>
          <w:rStyle w:val="1-Char"/>
          <w:rFonts w:hint="cs"/>
          <w:rtl/>
        </w:rPr>
        <w:t xml:space="preserve"> که در حال احرام قرار دارد، نه کلاه به سر کند و نه دستار؛ به کارگ</w:t>
      </w:r>
      <w:r w:rsidR="00446BB7">
        <w:rPr>
          <w:rStyle w:val="1-Char"/>
          <w:rFonts w:hint="cs"/>
          <w:rtl/>
        </w:rPr>
        <w:t>ی</w:t>
      </w:r>
      <w:r w:rsidRPr="007100A7">
        <w:rPr>
          <w:rStyle w:val="1-Char"/>
          <w:rFonts w:hint="cs"/>
          <w:rtl/>
        </w:rPr>
        <w:t>ر</w:t>
      </w:r>
      <w:r w:rsidR="00446BB7">
        <w:rPr>
          <w:rStyle w:val="1-Char"/>
          <w:rFonts w:hint="cs"/>
          <w:rtl/>
        </w:rPr>
        <w:t>ی</w:t>
      </w:r>
      <w:r w:rsidRPr="007100A7">
        <w:rPr>
          <w:rStyle w:val="1-Char"/>
          <w:rFonts w:hint="cs"/>
          <w:rtl/>
        </w:rPr>
        <w:t xml:space="preserve"> بو</w:t>
      </w:r>
      <w:r w:rsidR="00446BB7">
        <w:rPr>
          <w:rStyle w:val="1-Char"/>
          <w:rFonts w:hint="cs"/>
          <w:rtl/>
        </w:rPr>
        <w:t>ی</w:t>
      </w:r>
      <w:r w:rsidRPr="007100A7">
        <w:rPr>
          <w:rStyle w:val="1-Char"/>
          <w:rFonts w:hint="cs"/>
          <w:rtl/>
        </w:rPr>
        <w:t xml:space="preserve"> خوش؛ تراش</w:t>
      </w:r>
      <w:r w:rsidR="00446BB7">
        <w:rPr>
          <w:rStyle w:val="1-Char"/>
          <w:rFonts w:hint="cs"/>
          <w:rtl/>
        </w:rPr>
        <w:t>ی</w:t>
      </w:r>
      <w:r w:rsidRPr="007100A7">
        <w:rPr>
          <w:rStyle w:val="1-Char"/>
          <w:rFonts w:hint="cs"/>
          <w:rtl/>
        </w:rPr>
        <w:t>دن و کوتاه کردن مو</w:t>
      </w:r>
      <w:r w:rsidR="00446BB7">
        <w:rPr>
          <w:rStyle w:val="1-Char"/>
          <w:rFonts w:hint="cs"/>
          <w:rtl/>
        </w:rPr>
        <w:t>ی</w:t>
      </w:r>
      <w:r w:rsidRPr="007100A7">
        <w:rPr>
          <w:rStyle w:val="1-Char"/>
          <w:rFonts w:hint="cs"/>
          <w:rtl/>
        </w:rPr>
        <w:t xml:space="preserve"> سر؛ </w:t>
      </w:r>
      <w:r w:rsidR="00446BB7">
        <w:rPr>
          <w:rStyle w:val="1-Char"/>
          <w:rFonts w:hint="cs"/>
          <w:rtl/>
        </w:rPr>
        <w:t>ی</w:t>
      </w:r>
      <w:r w:rsidRPr="007100A7">
        <w:rPr>
          <w:rStyle w:val="1-Char"/>
          <w:rFonts w:hint="cs"/>
          <w:rtl/>
        </w:rPr>
        <w:t>ا کوتاه کردن ر</w:t>
      </w:r>
      <w:r w:rsidR="00446BB7">
        <w:rPr>
          <w:rStyle w:val="1-Char"/>
          <w:rFonts w:hint="cs"/>
          <w:rtl/>
        </w:rPr>
        <w:t>ی</w:t>
      </w:r>
      <w:r w:rsidRPr="007100A7">
        <w:rPr>
          <w:rStyle w:val="1-Char"/>
          <w:rFonts w:hint="cs"/>
          <w:rtl/>
        </w:rPr>
        <w:t>ش؛ و دور ساختن مو</w:t>
      </w:r>
      <w:r w:rsidR="00446BB7">
        <w:rPr>
          <w:rStyle w:val="1-Char"/>
          <w:rFonts w:hint="cs"/>
          <w:rtl/>
        </w:rPr>
        <w:t>ی</w:t>
      </w:r>
      <w:r w:rsidRPr="007100A7">
        <w:rPr>
          <w:rStyle w:val="1-Char"/>
          <w:rFonts w:hint="cs"/>
          <w:rtl/>
        </w:rPr>
        <w:t xml:space="preserve"> بدن، مو</w:t>
      </w:r>
      <w:r w:rsidR="00446BB7">
        <w:rPr>
          <w:rStyle w:val="1-Char"/>
          <w:rFonts w:hint="cs"/>
          <w:rtl/>
        </w:rPr>
        <w:t>ی</w:t>
      </w:r>
      <w:r w:rsidRPr="007100A7">
        <w:rPr>
          <w:rStyle w:val="1-Char"/>
          <w:rFonts w:hint="cs"/>
          <w:rtl/>
        </w:rPr>
        <w:t xml:space="preserve"> ز</w:t>
      </w:r>
      <w:r w:rsidR="00446BB7">
        <w:rPr>
          <w:rStyle w:val="1-Char"/>
          <w:rFonts w:hint="cs"/>
          <w:rtl/>
        </w:rPr>
        <w:t>ی</w:t>
      </w:r>
      <w:r w:rsidRPr="007100A7">
        <w:rPr>
          <w:rStyle w:val="1-Char"/>
          <w:rFonts w:hint="cs"/>
          <w:rtl/>
        </w:rPr>
        <w:t xml:space="preserve">ر بغل </w:t>
      </w:r>
      <w:r w:rsidR="00446BB7">
        <w:rPr>
          <w:rStyle w:val="1-Char"/>
          <w:rFonts w:hint="cs"/>
          <w:rtl/>
        </w:rPr>
        <w:t>ی</w:t>
      </w:r>
      <w:r w:rsidRPr="007100A7">
        <w:rPr>
          <w:rStyle w:val="1-Char"/>
          <w:rFonts w:hint="cs"/>
          <w:rtl/>
        </w:rPr>
        <w:t>ا مو</w:t>
      </w:r>
      <w:r w:rsidR="00446BB7">
        <w:rPr>
          <w:rStyle w:val="1-Char"/>
          <w:rFonts w:hint="cs"/>
          <w:rtl/>
        </w:rPr>
        <w:t>ی</w:t>
      </w:r>
      <w:r w:rsidRPr="007100A7">
        <w:rPr>
          <w:rStyle w:val="1-Char"/>
          <w:rFonts w:hint="cs"/>
          <w:rtl/>
        </w:rPr>
        <w:t xml:space="preserve"> زهار به هر ک</w:t>
      </w:r>
      <w:r w:rsidR="00446BB7">
        <w:rPr>
          <w:rStyle w:val="1-Char"/>
          <w:rFonts w:hint="cs"/>
          <w:rtl/>
        </w:rPr>
        <w:t>ی</w:t>
      </w:r>
      <w:r w:rsidRPr="007100A7">
        <w:rPr>
          <w:rStyle w:val="1-Char"/>
          <w:rFonts w:hint="cs"/>
          <w:rtl/>
        </w:rPr>
        <w:t>ف</w:t>
      </w:r>
      <w:r w:rsidR="00446BB7">
        <w:rPr>
          <w:rStyle w:val="1-Char"/>
          <w:rFonts w:hint="cs"/>
          <w:rtl/>
        </w:rPr>
        <w:t>ی</w:t>
      </w:r>
      <w:r w:rsidRPr="007100A7">
        <w:rPr>
          <w:rStyle w:val="1-Char"/>
          <w:rFonts w:hint="cs"/>
          <w:rtl/>
        </w:rPr>
        <w:t>ت</w:t>
      </w:r>
      <w:r w:rsidR="00446BB7">
        <w:rPr>
          <w:rStyle w:val="1-Char"/>
          <w:rFonts w:hint="cs"/>
          <w:rtl/>
        </w:rPr>
        <w:t>ی</w:t>
      </w:r>
      <w:r w:rsidRPr="007100A7">
        <w:rPr>
          <w:rStyle w:val="1-Char"/>
          <w:rFonts w:hint="cs"/>
          <w:rtl/>
        </w:rPr>
        <w:t xml:space="preserve"> که باشد؛ کوتاه کردن ناخن؛ پوش</w:t>
      </w:r>
      <w:r w:rsidR="00446BB7">
        <w:rPr>
          <w:rStyle w:val="1-Char"/>
          <w:rFonts w:hint="cs"/>
          <w:rtl/>
        </w:rPr>
        <w:t>ی</w:t>
      </w:r>
      <w:r w:rsidRPr="007100A7">
        <w:rPr>
          <w:rStyle w:val="1-Char"/>
          <w:rFonts w:hint="cs"/>
          <w:rtl/>
        </w:rPr>
        <w:t>دن لباس</w:t>
      </w:r>
      <w:r w:rsidR="00446BB7">
        <w:rPr>
          <w:rStyle w:val="1-Char"/>
          <w:rFonts w:hint="cs"/>
          <w:rtl/>
        </w:rPr>
        <w:t>ی</w:t>
      </w:r>
      <w:r w:rsidRPr="007100A7">
        <w:rPr>
          <w:rStyle w:val="1-Char"/>
          <w:rFonts w:hint="cs"/>
          <w:rtl/>
        </w:rPr>
        <w:t xml:space="preserve"> که با «وَرس» و «زعفران» رنگ کرده شده باشد؛ و در </w:t>
      </w:r>
      <w:r w:rsidR="00446BB7">
        <w:rPr>
          <w:rStyle w:val="1-Char"/>
          <w:rFonts w:hint="cs"/>
          <w:rtl/>
        </w:rPr>
        <w:t>ی</w:t>
      </w:r>
      <w:r w:rsidRPr="007100A7">
        <w:rPr>
          <w:rStyle w:val="1-Char"/>
          <w:rFonts w:hint="cs"/>
          <w:rtl/>
        </w:rPr>
        <w:t>ک صورت پوش</w:t>
      </w:r>
      <w:r w:rsidR="00446BB7">
        <w:rPr>
          <w:rStyle w:val="1-Char"/>
          <w:rFonts w:hint="cs"/>
          <w:rtl/>
        </w:rPr>
        <w:t>ی</w:t>
      </w:r>
      <w:r w:rsidRPr="007100A7">
        <w:rPr>
          <w:rStyle w:val="1-Char"/>
          <w:rFonts w:hint="cs"/>
          <w:rtl/>
        </w:rPr>
        <w:t>دن چن</w:t>
      </w:r>
      <w:r w:rsidR="00446BB7">
        <w:rPr>
          <w:rStyle w:val="1-Char"/>
          <w:rFonts w:hint="cs"/>
          <w:rtl/>
        </w:rPr>
        <w:t>ی</w:t>
      </w:r>
      <w:r w:rsidRPr="007100A7">
        <w:rPr>
          <w:rStyle w:val="1-Char"/>
          <w:rFonts w:hint="cs"/>
          <w:rtl/>
        </w:rPr>
        <w:t>ن لباس</w:t>
      </w:r>
      <w:r w:rsidR="00446BB7">
        <w:rPr>
          <w:rStyle w:val="1-Char"/>
          <w:rFonts w:hint="cs"/>
          <w:rtl/>
        </w:rPr>
        <w:t>ی</w:t>
      </w:r>
      <w:r w:rsidRPr="007100A7">
        <w:rPr>
          <w:rStyle w:val="1-Char"/>
          <w:rFonts w:hint="cs"/>
          <w:rtl/>
        </w:rPr>
        <w:t xml:space="preserve"> درست است که شسته شده باشد و بو</w:t>
      </w:r>
      <w:r w:rsidR="00446BB7">
        <w:rPr>
          <w:rStyle w:val="1-Char"/>
          <w:rFonts w:hint="cs"/>
          <w:rtl/>
        </w:rPr>
        <w:t>ی</w:t>
      </w:r>
      <w:r w:rsidRPr="007100A7">
        <w:rPr>
          <w:rStyle w:val="1-Char"/>
          <w:rFonts w:hint="cs"/>
          <w:rtl/>
        </w:rPr>
        <w:t xml:space="preserve"> آن از ب</w:t>
      </w:r>
      <w:r w:rsidR="00446BB7">
        <w:rPr>
          <w:rStyle w:val="1-Char"/>
          <w:rFonts w:hint="cs"/>
          <w:rtl/>
        </w:rPr>
        <w:t>ی</w:t>
      </w:r>
      <w:r w:rsidRPr="007100A7">
        <w:rPr>
          <w:rStyle w:val="1-Char"/>
          <w:rFonts w:hint="cs"/>
          <w:rtl/>
        </w:rPr>
        <w:t>ن رفته باشد.</w:t>
      </w:r>
    </w:p>
    <w:p w:rsidR="006B31CA" w:rsidRPr="007100A7" w:rsidRDefault="006B31CA" w:rsidP="00AF1D25">
      <w:pPr>
        <w:rPr>
          <w:rStyle w:val="1-Char"/>
          <w:rtl/>
        </w:rPr>
      </w:pPr>
      <w:r w:rsidRPr="007100A7">
        <w:rPr>
          <w:rStyle w:val="1-Char"/>
          <w:rFonts w:hint="cs"/>
          <w:rtl/>
        </w:rPr>
        <w:t>در مورد استعمال بو</w:t>
      </w:r>
      <w:r w:rsidR="00446BB7">
        <w:rPr>
          <w:rStyle w:val="1-Char"/>
          <w:rFonts w:hint="cs"/>
          <w:rtl/>
        </w:rPr>
        <w:t>ی</w:t>
      </w:r>
      <w:r w:rsidRPr="007100A7">
        <w:rPr>
          <w:rStyle w:val="1-Char"/>
          <w:rFonts w:hint="cs"/>
          <w:rtl/>
        </w:rPr>
        <w:t xml:space="preserve"> خوش، </w:t>
      </w:r>
      <w:r w:rsidR="00544D97" w:rsidRPr="00544D97">
        <w:rPr>
          <w:rStyle w:val="1-Char"/>
          <w:rFonts w:hint="cs"/>
          <w:rtl/>
        </w:rPr>
        <w:t>ابن عمر</w:t>
      </w:r>
      <w:r w:rsidR="00544D97" w:rsidRPr="00544D97">
        <w:rPr>
          <w:rStyle w:val="1-Char"/>
          <w:rFonts w:cs="CTraditional Arabic" w:hint="cs"/>
          <w:rtl/>
        </w:rPr>
        <w:t>ب</w:t>
      </w:r>
      <w:r w:rsidRPr="007100A7">
        <w:rPr>
          <w:rStyle w:val="1-Char"/>
          <w:rFonts w:hint="cs"/>
          <w:rtl/>
        </w:rPr>
        <w:t xml:space="preserve"> م</w:t>
      </w:r>
      <w:r w:rsidR="00446BB7">
        <w:rPr>
          <w:rStyle w:val="1-Char"/>
          <w:rFonts w:hint="cs"/>
          <w:rtl/>
        </w:rPr>
        <w:t>ی</w:t>
      </w:r>
      <w:r w:rsidRPr="007100A7">
        <w:rPr>
          <w:rStyle w:val="1-Char"/>
          <w:rFonts w:hint="cs"/>
          <w:rtl/>
        </w:rPr>
        <w:t>‌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 </w:t>
      </w:r>
      <w:r w:rsidRPr="00BE2421">
        <w:rPr>
          <w:rStyle w:val="5-Char"/>
          <w:rFonts w:hint="cs"/>
          <w:rtl/>
        </w:rPr>
        <w:t>«وَ لٰا تَلْبَسُوْا مِنَ الثِّيٰابِ شَيْئاً مَسَّهُ زَعْفَرٰانُ اَوْ وَرْسٌ»</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و لباس آغشته به زعفران و ورس را نبا</w:t>
      </w:r>
      <w:r w:rsidR="00446BB7">
        <w:rPr>
          <w:rStyle w:val="1-Char"/>
          <w:rFonts w:hint="cs"/>
          <w:rtl/>
        </w:rPr>
        <w:t>ی</w:t>
      </w:r>
      <w:r w:rsidRPr="00BE2421">
        <w:rPr>
          <w:rStyle w:val="1-Char"/>
          <w:rFonts w:hint="cs"/>
          <w:rtl/>
        </w:rPr>
        <w:t>د پوش</w:t>
      </w:r>
      <w:r w:rsidR="00446BB7">
        <w:rPr>
          <w:rStyle w:val="1-Char"/>
          <w:rFonts w:hint="cs"/>
          <w:rtl/>
        </w:rPr>
        <w:t>ی</w:t>
      </w:r>
      <w:r w:rsidRPr="00BE2421">
        <w:rPr>
          <w:rStyle w:val="1-Char"/>
          <w:rFonts w:hint="cs"/>
          <w:rtl/>
        </w:rPr>
        <w:t>د»</w:t>
      </w:r>
      <w:r w:rsidRPr="007100A7">
        <w:rPr>
          <w:rStyle w:val="1-Char"/>
          <w:rFonts w:hint="cs"/>
          <w:rtl/>
        </w:rPr>
        <w:t>.</w:t>
      </w:r>
    </w:p>
    <w:p w:rsidR="006B31CA" w:rsidRPr="007100A7" w:rsidRDefault="006B31CA" w:rsidP="00AF1D25">
      <w:pPr>
        <w:rPr>
          <w:rStyle w:val="1-Char"/>
          <w:rtl/>
        </w:rPr>
      </w:pPr>
      <w:r w:rsidRPr="007100A7">
        <w:rPr>
          <w:rStyle w:val="1-Char"/>
          <w:rFonts w:hint="cs"/>
          <w:rtl/>
        </w:rPr>
        <w:t>و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در مورد شخص</w:t>
      </w:r>
      <w:r w:rsidR="00446BB7">
        <w:rPr>
          <w:rStyle w:val="1-Char"/>
          <w:rFonts w:hint="cs"/>
          <w:rtl/>
        </w:rPr>
        <w:t>ی</w:t>
      </w:r>
      <w:r w:rsidRPr="007100A7">
        <w:rPr>
          <w:rStyle w:val="1-Char"/>
          <w:rFonts w:hint="cs"/>
          <w:rtl/>
        </w:rPr>
        <w:t xml:space="preserve"> که در حال احرام، از شترش افتاد و گردنش شکست و مرد، فرمود: </w:t>
      </w:r>
      <w:r w:rsidRPr="00BE2421">
        <w:rPr>
          <w:rStyle w:val="5-Char"/>
          <w:rFonts w:hint="cs"/>
          <w:rtl/>
        </w:rPr>
        <w:t>«لٰا تُحَنِّطُوْهُ وَ لٰا تُخَمِّرُوْا رَأْسَهُ، فَاِنَّهُ يُبْعَثُ يَوْمِ الْقِيٰامَةِ مُلِبّياً»</w:t>
      </w:r>
      <w:r w:rsidRPr="007100A7">
        <w:rPr>
          <w:rStyle w:val="1-Char"/>
          <w:rFonts w:hint="cs"/>
          <w:rtl/>
        </w:rPr>
        <w:t xml:space="preserve"> (بخار</w:t>
      </w:r>
      <w:r w:rsidR="00446BB7">
        <w:rPr>
          <w:rStyle w:val="1-Char"/>
          <w:rFonts w:hint="cs"/>
          <w:rtl/>
        </w:rPr>
        <w:t>ی</w:t>
      </w:r>
      <w:r w:rsidRPr="007100A7">
        <w:rPr>
          <w:rStyle w:val="1-Char"/>
          <w:rFonts w:hint="cs"/>
          <w:rtl/>
        </w:rPr>
        <w:t>، مسلم، ابوداود و نسا</w:t>
      </w:r>
      <w:r w:rsidR="00446BB7">
        <w:rPr>
          <w:rStyle w:val="1-Char"/>
          <w:rFonts w:hint="cs"/>
          <w:rtl/>
        </w:rPr>
        <w:t>یی</w:t>
      </w:r>
      <w:r w:rsidRPr="007100A7">
        <w:rPr>
          <w:rStyle w:val="1-Char"/>
          <w:rFonts w:hint="cs"/>
          <w:rtl/>
        </w:rPr>
        <w:t xml:space="preserve">)؛ </w:t>
      </w:r>
      <w:r w:rsidRPr="00BE2421">
        <w:rPr>
          <w:rStyle w:val="1-Char"/>
          <w:rFonts w:hint="cs"/>
          <w:rtl/>
        </w:rPr>
        <w:t>«بو</w:t>
      </w:r>
      <w:r w:rsidR="00446BB7">
        <w:rPr>
          <w:rStyle w:val="1-Char"/>
          <w:rFonts w:hint="cs"/>
          <w:rtl/>
        </w:rPr>
        <w:t>ی</w:t>
      </w:r>
      <w:r w:rsidRPr="00BE2421">
        <w:rPr>
          <w:rStyle w:val="1-Char"/>
          <w:rFonts w:hint="cs"/>
          <w:rtl/>
        </w:rPr>
        <w:t xml:space="preserve"> خوش به او نزن</w:t>
      </w:r>
      <w:r w:rsidR="00446BB7">
        <w:rPr>
          <w:rStyle w:val="1-Char"/>
          <w:rFonts w:hint="cs"/>
          <w:rtl/>
        </w:rPr>
        <w:t>ی</w:t>
      </w:r>
      <w:r w:rsidRPr="00BE2421">
        <w:rPr>
          <w:rStyle w:val="1-Char"/>
          <w:rFonts w:hint="cs"/>
          <w:rtl/>
        </w:rPr>
        <w:t>د و سرش را نپوشان</w:t>
      </w:r>
      <w:r w:rsidR="00446BB7">
        <w:rPr>
          <w:rStyle w:val="1-Char"/>
          <w:rFonts w:hint="cs"/>
          <w:rtl/>
        </w:rPr>
        <w:t>ی</w:t>
      </w:r>
      <w:r w:rsidRPr="00BE2421">
        <w:rPr>
          <w:rStyle w:val="1-Char"/>
          <w:rFonts w:hint="cs"/>
          <w:rtl/>
        </w:rPr>
        <w:t>د چون او در روز ق</w:t>
      </w:r>
      <w:r w:rsidR="00446BB7">
        <w:rPr>
          <w:rStyle w:val="1-Char"/>
          <w:rFonts w:hint="cs"/>
          <w:rtl/>
        </w:rPr>
        <w:t>ی</w:t>
      </w:r>
      <w:r w:rsidRPr="00BE2421">
        <w:rPr>
          <w:rStyle w:val="1-Char"/>
          <w:rFonts w:hint="cs"/>
          <w:rtl/>
        </w:rPr>
        <w:t>امت لب</w:t>
      </w:r>
      <w:r w:rsidR="00446BB7">
        <w:rPr>
          <w:rStyle w:val="1-Char"/>
          <w:rFonts w:hint="cs"/>
          <w:rtl/>
        </w:rPr>
        <w:t>ی</w:t>
      </w:r>
      <w:r w:rsidRPr="00BE2421">
        <w:rPr>
          <w:rStyle w:val="1-Char"/>
          <w:rFonts w:hint="cs"/>
          <w:rtl/>
        </w:rPr>
        <w:t>ک گو</w:t>
      </w:r>
      <w:r w:rsidR="00446BB7">
        <w:rPr>
          <w:rStyle w:val="1-Char"/>
          <w:rFonts w:hint="cs"/>
          <w:rtl/>
        </w:rPr>
        <w:t>ی</w:t>
      </w:r>
      <w:r w:rsidRPr="00BE2421">
        <w:rPr>
          <w:rStyle w:val="1-Char"/>
          <w:rFonts w:hint="cs"/>
          <w:rtl/>
        </w:rPr>
        <w:t>ان مبعوث م</w:t>
      </w:r>
      <w:r w:rsidR="00446BB7">
        <w:rPr>
          <w:rStyle w:val="1-Char"/>
          <w:rFonts w:hint="cs"/>
          <w:rtl/>
        </w:rPr>
        <w:t>ی</w:t>
      </w:r>
      <w:r w:rsidRPr="00BE2421">
        <w:rPr>
          <w:rStyle w:val="1-Char"/>
          <w:rFonts w:hint="cs"/>
          <w:rtl/>
        </w:rPr>
        <w:t>‌شود»</w:t>
      </w:r>
      <w:r w:rsidRPr="007100A7">
        <w:rPr>
          <w:rStyle w:val="1-Char"/>
          <w:rFonts w:hint="cs"/>
          <w:rtl/>
        </w:rPr>
        <w:t>.]</w:t>
      </w:r>
    </w:p>
    <w:p w:rsidR="006B31CA" w:rsidRPr="00FE6406" w:rsidRDefault="006B31CA" w:rsidP="00AF1D25">
      <w:pPr>
        <w:rPr>
          <w:rStyle w:val="9-Char"/>
          <w:rtl/>
        </w:rPr>
      </w:pPr>
      <w:r w:rsidRPr="00FE6406">
        <w:rPr>
          <w:rStyle w:val="9-Char"/>
          <w:rFonts w:hint="cs"/>
          <w:rtl/>
        </w:rPr>
        <w:t>[سنّت‌ها</w:t>
      </w:r>
      <w:r w:rsidR="00446BB7">
        <w:rPr>
          <w:rStyle w:val="9-Char"/>
          <w:rFonts w:hint="cs"/>
          <w:rtl/>
        </w:rPr>
        <w:t>ی</w:t>
      </w:r>
      <w:r w:rsidRPr="00FE6406">
        <w:rPr>
          <w:rStyle w:val="9-Char"/>
          <w:rFonts w:hint="cs"/>
          <w:rtl/>
        </w:rPr>
        <w:t xml:space="preserve"> حجّ:]</w:t>
      </w:r>
    </w:p>
    <w:p w:rsidR="006B31CA" w:rsidRPr="00FE6406" w:rsidRDefault="006B31CA" w:rsidP="00AF1D25">
      <w:pPr>
        <w:rPr>
          <w:rStyle w:val="9-Char"/>
          <w:rtl/>
        </w:rPr>
      </w:pPr>
      <w:r w:rsidRPr="00FE6406">
        <w:rPr>
          <w:rStyle w:val="9-Char"/>
          <w:rFonts w:hint="cs"/>
          <w:rtl/>
        </w:rPr>
        <w:t>و سنّت‌ها</w:t>
      </w:r>
      <w:r w:rsidR="00446BB7">
        <w:rPr>
          <w:rStyle w:val="9-Char"/>
          <w:rFonts w:hint="cs"/>
          <w:rtl/>
        </w:rPr>
        <w:t>ی</w:t>
      </w:r>
      <w:r w:rsidRPr="00FE6406">
        <w:rPr>
          <w:rStyle w:val="9-Char"/>
          <w:rFonts w:hint="cs"/>
          <w:rtl/>
        </w:rPr>
        <w:t xml:space="preserve"> حجّ عبارتند از:</w:t>
      </w:r>
    </w:p>
    <w:p w:rsidR="006B31CA" w:rsidRPr="007100A7" w:rsidRDefault="006B31CA" w:rsidP="00463D6B">
      <w:pPr>
        <w:pStyle w:val="ListParagraph"/>
        <w:numPr>
          <w:ilvl w:val="0"/>
          <w:numId w:val="70"/>
        </w:numPr>
        <w:rPr>
          <w:rStyle w:val="1-Char"/>
          <w:rtl/>
        </w:rPr>
      </w:pPr>
      <w:r w:rsidRPr="007100A7">
        <w:rPr>
          <w:rStyle w:val="1-Char"/>
          <w:rFonts w:hint="cs"/>
          <w:rtl/>
        </w:rPr>
        <w:t xml:space="preserve">غسل کردن - اگر چه زن، قاعده شده و زن، وضع حمل کرده، باشد - و </w:t>
      </w:r>
      <w:r w:rsidR="00446BB7">
        <w:rPr>
          <w:rStyle w:val="1-Char"/>
          <w:rFonts w:hint="cs"/>
          <w:rtl/>
        </w:rPr>
        <w:t>ی</w:t>
      </w:r>
      <w:r w:rsidRPr="007100A7">
        <w:rPr>
          <w:rStyle w:val="1-Char"/>
          <w:rFonts w:hint="cs"/>
          <w:rtl/>
        </w:rPr>
        <w:t>ا وضو گرفتن به هنگام بستن احرام. [به دل</w:t>
      </w:r>
      <w:r w:rsidR="00446BB7">
        <w:rPr>
          <w:rStyle w:val="1-Char"/>
          <w:rFonts w:hint="cs"/>
          <w:rtl/>
        </w:rPr>
        <w:t>ی</w:t>
      </w:r>
      <w:r w:rsidRPr="007100A7">
        <w:rPr>
          <w:rStyle w:val="1-Char"/>
          <w:rFonts w:hint="cs"/>
          <w:rtl/>
        </w:rPr>
        <w:t>ل حد</w:t>
      </w:r>
      <w:r w:rsidR="00446BB7">
        <w:rPr>
          <w:rStyle w:val="1-Char"/>
          <w:rFonts w:hint="cs"/>
          <w:rtl/>
        </w:rPr>
        <w:t>ی</w:t>
      </w:r>
      <w:r w:rsidRPr="007100A7">
        <w:rPr>
          <w:rStyle w:val="1-Char"/>
          <w:rFonts w:hint="cs"/>
          <w:rtl/>
        </w:rPr>
        <w:t>ث ز</w:t>
      </w:r>
      <w:r w:rsidR="00446BB7">
        <w:rPr>
          <w:rStyle w:val="1-Char"/>
          <w:rFonts w:hint="cs"/>
          <w:rtl/>
        </w:rPr>
        <w:t>ی</w:t>
      </w:r>
      <w:r w:rsidRPr="007100A7">
        <w:rPr>
          <w:rStyle w:val="1-Char"/>
          <w:rFonts w:hint="cs"/>
          <w:rtl/>
        </w:rPr>
        <w:t>د بن ثابت</w:t>
      </w:r>
      <w:r w:rsidR="00FE6406" w:rsidRPr="009D590F">
        <w:rPr>
          <w:rStyle w:val="1-Char"/>
          <w:rFonts w:cs="CTraditional Arabic" w:hint="cs"/>
          <w:rtl/>
        </w:rPr>
        <w:t>س</w:t>
      </w:r>
      <w:r w:rsidRPr="007100A7">
        <w:rPr>
          <w:rStyle w:val="1-Char"/>
          <w:rFonts w:hint="cs"/>
          <w:rtl/>
        </w:rPr>
        <w:t xml:space="preserve">: </w:t>
      </w:r>
      <w:r w:rsidRPr="00BE2421">
        <w:rPr>
          <w:rStyle w:val="5-Char"/>
          <w:rFonts w:hint="cs"/>
          <w:rtl/>
        </w:rPr>
        <w:t>«اِنَّهُ رَأَيَ النَّبِيَّ</w:t>
      </w:r>
      <w:r w:rsidR="00FE6406" w:rsidRPr="009D590F">
        <w:rPr>
          <w:rStyle w:val="1-Char"/>
          <w:rFonts w:cs="CTraditional Arabic" w:hint="cs"/>
          <w:rtl/>
        </w:rPr>
        <w:t xml:space="preserve"> ج</w:t>
      </w:r>
      <w:r w:rsidRPr="00BE2421">
        <w:rPr>
          <w:rStyle w:val="5-Char"/>
          <w:rFonts w:hint="cs"/>
          <w:rtl/>
        </w:rPr>
        <w:t xml:space="preserve"> تَجَرَّدَ لِاِهْلٰالِهِ وَ اغْتَسَلَ»</w:t>
      </w:r>
      <w:r w:rsidRPr="007100A7">
        <w:rPr>
          <w:rStyle w:val="1-Char"/>
          <w:rFonts w:hint="cs"/>
          <w:rtl/>
        </w:rPr>
        <w:t xml:space="preserve"> (ترمذ</w:t>
      </w:r>
      <w:r w:rsidR="00446BB7">
        <w:rPr>
          <w:rStyle w:val="1-Char"/>
          <w:rFonts w:hint="cs"/>
          <w:rtl/>
        </w:rPr>
        <w:t>ی</w:t>
      </w:r>
      <w:r w:rsidRPr="007100A7">
        <w:rPr>
          <w:rStyle w:val="1-Char"/>
          <w:rFonts w:hint="cs"/>
          <w:rtl/>
        </w:rPr>
        <w:t xml:space="preserve">)؛ </w:t>
      </w:r>
      <w:r w:rsidRPr="00BE2421">
        <w:rPr>
          <w:rStyle w:val="1-Char"/>
          <w:rFonts w:hint="cs"/>
          <w:rtl/>
        </w:rPr>
        <w:t>«پ</w:t>
      </w:r>
      <w:r w:rsidR="00446BB7">
        <w:rPr>
          <w:rStyle w:val="1-Char"/>
          <w:rFonts w:hint="cs"/>
          <w:rtl/>
        </w:rPr>
        <w:t>ی</w:t>
      </w:r>
      <w:r w:rsidRPr="00BE2421">
        <w:rPr>
          <w:rStyle w:val="1-Char"/>
          <w:rFonts w:hint="cs"/>
          <w:rtl/>
        </w:rPr>
        <w:t>امبر</w:t>
      </w:r>
      <w:r w:rsidR="00FE6406" w:rsidRPr="009D590F">
        <w:rPr>
          <w:rStyle w:val="1-Char"/>
          <w:rFonts w:cs="CTraditional Arabic" w:hint="cs"/>
          <w:rtl/>
        </w:rPr>
        <w:t xml:space="preserve"> ج</w:t>
      </w:r>
      <w:r w:rsidRPr="00BE2421">
        <w:rPr>
          <w:rStyle w:val="1-Char"/>
          <w:rFonts w:hint="cs"/>
          <w:rtl/>
        </w:rPr>
        <w:t xml:space="preserve"> را د</w:t>
      </w:r>
      <w:r w:rsidR="00446BB7">
        <w:rPr>
          <w:rStyle w:val="1-Char"/>
          <w:rFonts w:hint="cs"/>
          <w:rtl/>
        </w:rPr>
        <w:t>ی</w:t>
      </w:r>
      <w:r w:rsidRPr="00BE2421">
        <w:rPr>
          <w:rStyle w:val="1-Char"/>
          <w:rFonts w:hint="cs"/>
          <w:rtl/>
        </w:rPr>
        <w:t>دم که غسل کرد و احرام بست»</w:t>
      </w:r>
      <w:r w:rsidRPr="007100A7">
        <w:rPr>
          <w:rStyle w:val="1-Char"/>
          <w:rFonts w:hint="cs"/>
          <w:rtl/>
        </w:rPr>
        <w:t>.]</w:t>
      </w:r>
    </w:p>
    <w:p w:rsidR="006B31CA" w:rsidRPr="007100A7" w:rsidRDefault="006B31CA" w:rsidP="00463D6B">
      <w:pPr>
        <w:pStyle w:val="ListParagraph"/>
        <w:numPr>
          <w:ilvl w:val="0"/>
          <w:numId w:val="70"/>
        </w:numPr>
        <w:rPr>
          <w:rStyle w:val="1-Char"/>
          <w:rtl/>
        </w:rPr>
      </w:pPr>
      <w:r w:rsidRPr="007100A7">
        <w:rPr>
          <w:rStyle w:val="1-Char"/>
          <w:rFonts w:hint="cs"/>
          <w:rtl/>
        </w:rPr>
        <w:t>پوش</w:t>
      </w:r>
      <w:r w:rsidR="00446BB7">
        <w:rPr>
          <w:rStyle w:val="1-Char"/>
          <w:rFonts w:hint="cs"/>
          <w:rtl/>
        </w:rPr>
        <w:t>ی</w:t>
      </w:r>
      <w:r w:rsidRPr="007100A7">
        <w:rPr>
          <w:rStyle w:val="1-Char"/>
          <w:rFonts w:hint="cs"/>
          <w:rtl/>
        </w:rPr>
        <w:t>دن ازار و رداء سف</w:t>
      </w:r>
      <w:r w:rsidR="00446BB7">
        <w:rPr>
          <w:rStyle w:val="1-Char"/>
          <w:rFonts w:hint="cs"/>
          <w:rtl/>
        </w:rPr>
        <w:t>ی</w:t>
      </w:r>
      <w:r w:rsidRPr="007100A7">
        <w:rPr>
          <w:rStyle w:val="1-Char"/>
          <w:rFonts w:hint="cs"/>
          <w:rtl/>
        </w:rPr>
        <w:t>د و نو [</w:t>
      </w:r>
      <w:r w:rsidR="00446BB7">
        <w:rPr>
          <w:rStyle w:val="1-Char"/>
          <w:rFonts w:hint="cs"/>
          <w:rtl/>
        </w:rPr>
        <w:t>ی</w:t>
      </w:r>
      <w:r w:rsidRPr="007100A7">
        <w:rPr>
          <w:rStyle w:val="1-Char"/>
          <w:rFonts w:hint="cs"/>
          <w:rtl/>
        </w:rPr>
        <w:t>ا ازار و ردا</w:t>
      </w:r>
      <w:r w:rsidR="00446BB7">
        <w:rPr>
          <w:rStyle w:val="1-Char"/>
          <w:rFonts w:hint="cs"/>
          <w:rtl/>
        </w:rPr>
        <w:t>ی</w:t>
      </w:r>
      <w:r w:rsidRPr="007100A7">
        <w:rPr>
          <w:rStyle w:val="1-Char"/>
          <w:rFonts w:hint="cs"/>
          <w:rtl/>
        </w:rPr>
        <w:t xml:space="preserve"> سف</w:t>
      </w:r>
      <w:r w:rsidR="00446BB7">
        <w:rPr>
          <w:rStyle w:val="1-Char"/>
          <w:rFonts w:hint="cs"/>
          <w:rtl/>
        </w:rPr>
        <w:t>ی</w:t>
      </w:r>
      <w:r w:rsidRPr="007100A7">
        <w:rPr>
          <w:rStyle w:val="1-Char"/>
          <w:rFonts w:hint="cs"/>
          <w:rtl/>
        </w:rPr>
        <w:t>د و شسته شده؛ به دل</w:t>
      </w:r>
      <w:r w:rsidR="00446BB7">
        <w:rPr>
          <w:rStyle w:val="1-Char"/>
          <w:rFonts w:hint="cs"/>
          <w:rtl/>
        </w:rPr>
        <w:t>ی</w:t>
      </w:r>
      <w:r w:rsidRPr="007100A7">
        <w:rPr>
          <w:rStyle w:val="1-Char"/>
          <w:rFonts w:hint="cs"/>
          <w:rtl/>
        </w:rPr>
        <w:t>ل حد</w:t>
      </w:r>
      <w:r w:rsidR="00446BB7">
        <w:rPr>
          <w:rStyle w:val="1-Char"/>
          <w:rFonts w:hint="cs"/>
          <w:rtl/>
        </w:rPr>
        <w:t>ی</w:t>
      </w:r>
      <w:r w:rsidRPr="007100A7">
        <w:rPr>
          <w:rStyle w:val="1-Char"/>
          <w:rFonts w:hint="cs"/>
          <w:rtl/>
        </w:rPr>
        <w:t xml:space="preserve">ث ابن عباس: </w:t>
      </w:r>
      <w:r w:rsidRPr="00BE2421">
        <w:rPr>
          <w:rStyle w:val="5-Char"/>
          <w:rFonts w:hint="cs"/>
          <w:rtl/>
        </w:rPr>
        <w:t>«اِنْطَلَقَ النَّبِيُّ</w:t>
      </w:r>
      <w:r w:rsidR="00FE6406" w:rsidRPr="009D590F">
        <w:rPr>
          <w:rStyle w:val="1-Char"/>
          <w:rFonts w:cs="CTraditional Arabic" w:hint="cs"/>
          <w:rtl/>
        </w:rPr>
        <w:t xml:space="preserve"> ج</w:t>
      </w:r>
      <w:r w:rsidRPr="00BE2421">
        <w:rPr>
          <w:rStyle w:val="5-Char"/>
          <w:rFonts w:hint="cs"/>
          <w:rtl/>
        </w:rPr>
        <w:t xml:space="preserve"> مِنَ الْمَدِيْنَةِ بَعْدَ مٰا تَرَجَّلَ وَ ادَّهَنَ وَ لَبِسَ اِزٰارَهُ وَ رِدٰاءَهُ هُوَ وَ اَصْحٰابُهُ»</w:t>
      </w:r>
      <w:r w:rsidRPr="007100A7">
        <w:rPr>
          <w:rStyle w:val="1-Char"/>
          <w:rFonts w:hint="cs"/>
          <w:rtl/>
        </w:rPr>
        <w:t xml:space="preserve"> (بخار</w:t>
      </w:r>
      <w:r w:rsidR="00446BB7">
        <w:rPr>
          <w:rStyle w:val="1-Char"/>
          <w:rFonts w:hint="cs"/>
          <w:rtl/>
        </w:rPr>
        <w:t>ی</w:t>
      </w:r>
      <w:r w:rsidRPr="007100A7">
        <w:rPr>
          <w:rStyle w:val="1-Char"/>
          <w:rFonts w:hint="cs"/>
          <w:rtl/>
        </w:rPr>
        <w:t xml:space="preserve">)؛ </w:t>
      </w:r>
      <w:r w:rsidRPr="00BE2421">
        <w:rPr>
          <w:rStyle w:val="1-Char"/>
          <w:rFonts w:hint="cs"/>
          <w:rtl/>
        </w:rPr>
        <w:t>«پ</w:t>
      </w:r>
      <w:r w:rsidR="00446BB7">
        <w:rPr>
          <w:rStyle w:val="1-Char"/>
          <w:rFonts w:hint="cs"/>
          <w:rtl/>
        </w:rPr>
        <w:t>ی</w:t>
      </w:r>
      <w:r w:rsidRPr="00BE2421">
        <w:rPr>
          <w:rStyle w:val="1-Char"/>
          <w:rFonts w:hint="cs"/>
          <w:rtl/>
        </w:rPr>
        <w:t>امبر</w:t>
      </w:r>
      <w:r w:rsidR="00FE6406" w:rsidRPr="009D590F">
        <w:rPr>
          <w:rStyle w:val="1-Char"/>
          <w:rFonts w:cs="CTraditional Arabic" w:hint="cs"/>
          <w:rtl/>
        </w:rPr>
        <w:t xml:space="preserve"> ج</w:t>
      </w:r>
      <w:r w:rsidRPr="00BE2421">
        <w:rPr>
          <w:rStyle w:val="1-Char"/>
          <w:rFonts w:hint="cs"/>
          <w:rtl/>
        </w:rPr>
        <w:t xml:space="preserve"> بعد از آن که سرش را شانه و روغن زد و ازار و ردا</w:t>
      </w:r>
      <w:r w:rsidR="00446BB7">
        <w:rPr>
          <w:rStyle w:val="1-Char"/>
          <w:rFonts w:hint="cs"/>
          <w:rtl/>
        </w:rPr>
        <w:t>ی</w:t>
      </w:r>
      <w:r w:rsidRPr="00BE2421">
        <w:rPr>
          <w:rStyle w:val="1-Char"/>
          <w:rFonts w:hint="cs"/>
          <w:rtl/>
        </w:rPr>
        <w:t>ش را پوش</w:t>
      </w:r>
      <w:r w:rsidR="00446BB7">
        <w:rPr>
          <w:rStyle w:val="1-Char"/>
          <w:rFonts w:hint="cs"/>
          <w:rtl/>
        </w:rPr>
        <w:t>ی</w:t>
      </w:r>
      <w:r w:rsidRPr="00BE2421">
        <w:rPr>
          <w:rStyle w:val="1-Char"/>
          <w:rFonts w:hint="cs"/>
          <w:rtl/>
        </w:rPr>
        <w:t>د، با اصحابش از مد</w:t>
      </w:r>
      <w:r w:rsidR="00446BB7">
        <w:rPr>
          <w:rStyle w:val="1-Char"/>
          <w:rFonts w:hint="cs"/>
          <w:rtl/>
        </w:rPr>
        <w:t>ی</w:t>
      </w:r>
      <w:r w:rsidRPr="00BE2421">
        <w:rPr>
          <w:rStyle w:val="1-Char"/>
          <w:rFonts w:hint="cs"/>
          <w:rtl/>
        </w:rPr>
        <w:t>نه خارج شد»</w:t>
      </w:r>
      <w:r w:rsidRPr="007100A7">
        <w:rPr>
          <w:rStyle w:val="1-Char"/>
          <w:rFonts w:hint="cs"/>
          <w:rtl/>
        </w:rPr>
        <w:t>.</w:t>
      </w:r>
    </w:p>
    <w:p w:rsidR="006B31CA" w:rsidRPr="007100A7" w:rsidRDefault="006B31CA" w:rsidP="00AF1D25">
      <w:pPr>
        <w:rPr>
          <w:rStyle w:val="1-Char"/>
          <w:rtl/>
        </w:rPr>
      </w:pPr>
      <w:r w:rsidRPr="007100A7">
        <w:rPr>
          <w:rStyle w:val="1-Char"/>
          <w:rFonts w:hint="cs"/>
          <w:rtl/>
        </w:rPr>
        <w:t>و دل</w:t>
      </w:r>
      <w:r w:rsidR="00446BB7">
        <w:rPr>
          <w:rStyle w:val="1-Char"/>
          <w:rFonts w:hint="cs"/>
          <w:rtl/>
        </w:rPr>
        <w:t>ی</w:t>
      </w:r>
      <w:r w:rsidRPr="007100A7">
        <w:rPr>
          <w:rStyle w:val="1-Char"/>
          <w:rFonts w:hint="cs"/>
          <w:rtl/>
        </w:rPr>
        <w:t>ل سنّت بودن سف</w:t>
      </w:r>
      <w:r w:rsidR="00446BB7">
        <w:rPr>
          <w:rStyle w:val="1-Char"/>
          <w:rFonts w:hint="cs"/>
          <w:rtl/>
        </w:rPr>
        <w:t>ی</w:t>
      </w:r>
      <w:r w:rsidRPr="007100A7">
        <w:rPr>
          <w:rStyle w:val="1-Char"/>
          <w:rFonts w:hint="cs"/>
          <w:rtl/>
        </w:rPr>
        <w:t>د</w:t>
      </w:r>
      <w:r w:rsidR="00446BB7">
        <w:rPr>
          <w:rStyle w:val="1-Char"/>
          <w:rFonts w:hint="cs"/>
          <w:rtl/>
        </w:rPr>
        <w:t>ی</w:t>
      </w:r>
      <w:r w:rsidRPr="007100A7">
        <w:rPr>
          <w:rStyle w:val="1-Char"/>
          <w:rFonts w:hint="cs"/>
          <w:rtl/>
        </w:rPr>
        <w:t xml:space="preserve"> ازار و رداء، حد</w:t>
      </w:r>
      <w:r w:rsidR="00446BB7">
        <w:rPr>
          <w:rStyle w:val="1-Char"/>
          <w:rFonts w:hint="cs"/>
          <w:rtl/>
        </w:rPr>
        <w:t>ی</w:t>
      </w:r>
      <w:r w:rsidRPr="007100A7">
        <w:rPr>
          <w:rStyle w:val="1-Char"/>
          <w:rFonts w:hint="cs"/>
          <w:rtl/>
        </w:rPr>
        <w:t xml:space="preserve">ث </w:t>
      </w:r>
      <w:r w:rsidR="00544D97" w:rsidRPr="00544D97">
        <w:rPr>
          <w:rStyle w:val="1-Char"/>
          <w:rFonts w:hint="cs"/>
          <w:rtl/>
        </w:rPr>
        <w:t>ابن عباس</w:t>
      </w:r>
      <w:r w:rsidR="00544D97" w:rsidRPr="00544D97">
        <w:rPr>
          <w:rStyle w:val="1-Char"/>
          <w:rFonts w:cs="CTraditional Arabic" w:hint="cs"/>
          <w:rtl/>
        </w:rPr>
        <w:t>ب</w:t>
      </w:r>
      <w:r w:rsidRPr="007100A7">
        <w:rPr>
          <w:rStyle w:val="1-Char"/>
          <w:rFonts w:hint="cs"/>
          <w:rtl/>
        </w:rPr>
        <w:t xml:space="preserve"> از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است که فرمود: </w:t>
      </w:r>
      <w:r w:rsidRPr="00BE2421">
        <w:rPr>
          <w:rStyle w:val="5-Char"/>
          <w:rFonts w:hint="cs"/>
          <w:rtl/>
        </w:rPr>
        <w:t>«اِلْبَسُوْا مِنْ ثِيٰابِکُمُ الْبِيٰاضَ، فَاِنَّهٰا مِنْ خَيْرِ ثِيٰابِکُمْ وَ کَفِّنُوْا فِيْهٰا مَوْتٰاکُمْ»</w:t>
      </w:r>
      <w:r w:rsidRPr="007100A7">
        <w:rPr>
          <w:rStyle w:val="1-Char"/>
          <w:rFonts w:hint="cs"/>
          <w:rtl/>
        </w:rPr>
        <w:t xml:space="preserve"> (ترمذ</w:t>
      </w:r>
      <w:r w:rsidR="00446BB7">
        <w:rPr>
          <w:rStyle w:val="1-Char"/>
          <w:rFonts w:hint="cs"/>
          <w:rtl/>
        </w:rPr>
        <w:t>ی</w:t>
      </w:r>
      <w:r w:rsidRPr="007100A7">
        <w:rPr>
          <w:rStyle w:val="1-Char"/>
          <w:rFonts w:hint="cs"/>
          <w:rtl/>
        </w:rPr>
        <w:t xml:space="preserve">، ابوداود و ابن ماجه)؛ </w:t>
      </w:r>
      <w:r w:rsidRPr="00BE2421">
        <w:rPr>
          <w:rStyle w:val="1-Char"/>
          <w:rFonts w:hint="cs"/>
          <w:rtl/>
        </w:rPr>
        <w:t>«از لباس‌ها</w:t>
      </w:r>
      <w:r w:rsidR="00446BB7">
        <w:rPr>
          <w:rStyle w:val="1-Char"/>
          <w:rFonts w:hint="cs"/>
          <w:rtl/>
        </w:rPr>
        <w:t>ی</w:t>
      </w:r>
      <w:r w:rsidRPr="00BE2421">
        <w:rPr>
          <w:rStyle w:val="1-Char"/>
          <w:rFonts w:hint="cs"/>
          <w:rtl/>
        </w:rPr>
        <w:t>تان، سف</w:t>
      </w:r>
      <w:r w:rsidR="00446BB7">
        <w:rPr>
          <w:rStyle w:val="1-Char"/>
          <w:rFonts w:hint="cs"/>
          <w:rtl/>
        </w:rPr>
        <w:t>ی</w:t>
      </w:r>
      <w:r w:rsidRPr="00BE2421">
        <w:rPr>
          <w:rStyle w:val="1-Char"/>
          <w:rFonts w:hint="cs"/>
          <w:rtl/>
        </w:rPr>
        <w:t>د را بپوش</w:t>
      </w:r>
      <w:r w:rsidR="00446BB7">
        <w:rPr>
          <w:rStyle w:val="1-Char"/>
          <w:rFonts w:hint="cs"/>
          <w:rtl/>
        </w:rPr>
        <w:t>ی</w:t>
      </w:r>
      <w:r w:rsidRPr="00BE2421">
        <w:rPr>
          <w:rStyle w:val="1-Char"/>
          <w:rFonts w:hint="cs"/>
          <w:rtl/>
        </w:rPr>
        <w:t>د؛ ز</w:t>
      </w:r>
      <w:r w:rsidR="00446BB7">
        <w:rPr>
          <w:rStyle w:val="1-Char"/>
          <w:rFonts w:hint="cs"/>
          <w:rtl/>
        </w:rPr>
        <w:t>ی</w:t>
      </w:r>
      <w:r w:rsidRPr="00BE2421">
        <w:rPr>
          <w:rStyle w:val="1-Char"/>
          <w:rFonts w:hint="cs"/>
          <w:rtl/>
        </w:rPr>
        <w:t>را که آن از بهتر</w:t>
      </w:r>
      <w:r w:rsidR="00446BB7">
        <w:rPr>
          <w:rStyle w:val="1-Char"/>
          <w:rFonts w:hint="cs"/>
          <w:rtl/>
        </w:rPr>
        <w:t>ی</w:t>
      </w:r>
      <w:r w:rsidRPr="00BE2421">
        <w:rPr>
          <w:rStyle w:val="1-Char"/>
          <w:rFonts w:hint="cs"/>
          <w:rtl/>
        </w:rPr>
        <w:t>ن لباس‌ها</w:t>
      </w:r>
      <w:r w:rsidR="00446BB7">
        <w:rPr>
          <w:rStyle w:val="1-Char"/>
          <w:rFonts w:hint="cs"/>
          <w:rtl/>
        </w:rPr>
        <w:t>ی</w:t>
      </w:r>
      <w:r w:rsidRPr="00BE2421">
        <w:rPr>
          <w:rStyle w:val="1-Char"/>
          <w:rFonts w:hint="cs"/>
          <w:rtl/>
        </w:rPr>
        <w:t>تان است و در آن، مرده‌ها</w:t>
      </w:r>
      <w:r w:rsidR="00446BB7">
        <w:rPr>
          <w:rStyle w:val="1-Char"/>
          <w:rFonts w:hint="cs"/>
          <w:rtl/>
        </w:rPr>
        <w:t>ی</w:t>
      </w:r>
      <w:r w:rsidRPr="00BE2421">
        <w:rPr>
          <w:rStyle w:val="1-Char"/>
          <w:rFonts w:hint="cs"/>
          <w:rtl/>
        </w:rPr>
        <w:t>تان را کفن کن</w:t>
      </w:r>
      <w:r w:rsidR="00446BB7">
        <w:rPr>
          <w:rStyle w:val="1-Char"/>
          <w:rFonts w:hint="cs"/>
          <w:rtl/>
        </w:rPr>
        <w:t>ی</w:t>
      </w:r>
      <w:r w:rsidRPr="00BE2421">
        <w:rPr>
          <w:rStyle w:val="1-Char"/>
          <w:rFonts w:hint="cs"/>
          <w:rtl/>
        </w:rPr>
        <w:t>د»</w:t>
      </w:r>
      <w:r w:rsidRPr="007100A7">
        <w:rPr>
          <w:rStyle w:val="1-Char"/>
          <w:rFonts w:hint="cs"/>
          <w:rtl/>
        </w:rPr>
        <w:t>.]</w:t>
      </w:r>
    </w:p>
    <w:p w:rsidR="006B31CA" w:rsidRPr="009D590F" w:rsidRDefault="006B31CA" w:rsidP="00463D6B">
      <w:pPr>
        <w:pStyle w:val="ListParagraph"/>
        <w:numPr>
          <w:ilvl w:val="0"/>
          <w:numId w:val="70"/>
        </w:numPr>
        <w:rPr>
          <w:rFonts w:cs="Times New Roman"/>
          <w:rtl/>
          <w:lang w:bidi="fa-IR"/>
        </w:rPr>
      </w:pPr>
      <w:r w:rsidRPr="007100A7">
        <w:rPr>
          <w:rStyle w:val="1-Char"/>
          <w:rFonts w:hint="cs"/>
          <w:rtl/>
        </w:rPr>
        <w:t>به کار بردن بو</w:t>
      </w:r>
      <w:r w:rsidR="00446BB7">
        <w:rPr>
          <w:rStyle w:val="1-Char"/>
          <w:rFonts w:hint="cs"/>
          <w:rtl/>
        </w:rPr>
        <w:t>ی</w:t>
      </w:r>
      <w:r w:rsidRPr="007100A7">
        <w:rPr>
          <w:rStyle w:val="1-Char"/>
          <w:rFonts w:hint="cs"/>
          <w:rtl/>
        </w:rPr>
        <w:t xml:space="preserve"> خوش [بر بدن خو</w:t>
      </w:r>
      <w:r w:rsidR="00446BB7">
        <w:rPr>
          <w:rStyle w:val="1-Char"/>
          <w:rFonts w:hint="cs"/>
          <w:rtl/>
        </w:rPr>
        <w:t>ی</w:t>
      </w:r>
      <w:r w:rsidRPr="007100A7">
        <w:rPr>
          <w:rStyle w:val="1-Char"/>
          <w:rFonts w:hint="cs"/>
          <w:rtl/>
        </w:rPr>
        <w:t>ش و پ</w:t>
      </w:r>
      <w:r w:rsidR="00446BB7">
        <w:rPr>
          <w:rStyle w:val="1-Char"/>
          <w:rFonts w:hint="cs"/>
          <w:rtl/>
        </w:rPr>
        <w:t>ی</w:t>
      </w:r>
      <w:r w:rsidRPr="007100A7">
        <w:rPr>
          <w:rStyle w:val="1-Char"/>
          <w:rFonts w:hint="cs"/>
          <w:rtl/>
        </w:rPr>
        <w:t>ش از احرام؛ به دل</w:t>
      </w:r>
      <w:r w:rsidR="00446BB7">
        <w:rPr>
          <w:rStyle w:val="1-Char"/>
          <w:rFonts w:hint="cs"/>
          <w:rtl/>
        </w:rPr>
        <w:t>ی</w:t>
      </w:r>
      <w:r w:rsidRPr="007100A7">
        <w:rPr>
          <w:rStyle w:val="1-Char"/>
          <w:rFonts w:hint="cs"/>
          <w:rtl/>
        </w:rPr>
        <w:t>ل حد</w:t>
      </w:r>
      <w:r w:rsidR="00446BB7">
        <w:rPr>
          <w:rStyle w:val="1-Char"/>
          <w:rFonts w:hint="cs"/>
          <w:rtl/>
        </w:rPr>
        <w:t>ی</w:t>
      </w:r>
      <w:r w:rsidRPr="007100A7">
        <w:rPr>
          <w:rStyle w:val="1-Char"/>
          <w:rFonts w:hint="cs"/>
          <w:rtl/>
        </w:rPr>
        <w:t>ث عا</w:t>
      </w:r>
      <w:r w:rsidR="00446BB7">
        <w:rPr>
          <w:rStyle w:val="1-Char"/>
          <w:rFonts w:hint="cs"/>
          <w:rtl/>
        </w:rPr>
        <w:t>ی</w:t>
      </w:r>
      <w:r w:rsidRPr="007100A7">
        <w:rPr>
          <w:rStyle w:val="1-Char"/>
          <w:rFonts w:hint="cs"/>
          <w:rtl/>
        </w:rPr>
        <w:t>شه</w:t>
      </w:r>
      <w:r w:rsidR="00FE6406" w:rsidRPr="009D590F">
        <w:rPr>
          <w:rStyle w:val="1-Char"/>
          <w:rFonts w:cs="CTraditional Arabic" w:hint="cs"/>
          <w:rtl/>
        </w:rPr>
        <w:t>ل</w:t>
      </w:r>
      <w:r w:rsidRPr="007100A7">
        <w:rPr>
          <w:rStyle w:val="1-Char"/>
          <w:rFonts w:hint="cs"/>
          <w:rtl/>
        </w:rPr>
        <w:t xml:space="preserve">: </w:t>
      </w:r>
      <w:r w:rsidRPr="00BE2421">
        <w:rPr>
          <w:rStyle w:val="5-Char"/>
          <w:rFonts w:hint="cs"/>
          <w:rtl/>
        </w:rPr>
        <w:t>«کُنْتُ اُطَيِّبُ رَسُوْلَ اللهِ</w:t>
      </w:r>
      <w:r w:rsidR="00FE6406" w:rsidRPr="009D590F">
        <w:rPr>
          <w:rStyle w:val="1-Char"/>
          <w:rFonts w:cs="CTraditional Arabic" w:hint="cs"/>
          <w:rtl/>
        </w:rPr>
        <w:t xml:space="preserve"> ج</w:t>
      </w:r>
      <w:r w:rsidRPr="00BE2421">
        <w:rPr>
          <w:rStyle w:val="5-Char"/>
          <w:rFonts w:hint="cs"/>
          <w:rtl/>
        </w:rPr>
        <w:t xml:space="preserve"> لِاِحْرٰامِهِ حِيْنَ يُحْرِمُ، وَ لِحِلِّهِ قَبْلَ اَنْ يَّطُوْفَ بِالْبَيْتِ»</w:t>
      </w:r>
      <w:r w:rsidRPr="007100A7">
        <w:rPr>
          <w:rStyle w:val="1-Char"/>
          <w:rFonts w:hint="cs"/>
          <w:rtl/>
        </w:rPr>
        <w:t xml:space="preserve"> (بخار</w:t>
      </w:r>
      <w:r w:rsidR="00446BB7">
        <w:rPr>
          <w:rStyle w:val="1-Char"/>
          <w:rFonts w:hint="cs"/>
          <w:rtl/>
        </w:rPr>
        <w:t>ی</w:t>
      </w:r>
      <w:r w:rsidRPr="007100A7">
        <w:rPr>
          <w:rStyle w:val="1-Char"/>
          <w:rFonts w:hint="cs"/>
          <w:rtl/>
        </w:rPr>
        <w:t>، مسلم، ترمذ</w:t>
      </w:r>
      <w:r w:rsidR="00446BB7">
        <w:rPr>
          <w:rStyle w:val="1-Char"/>
          <w:rFonts w:hint="cs"/>
          <w:rtl/>
        </w:rPr>
        <w:t>ی</w:t>
      </w:r>
      <w:r w:rsidRPr="007100A7">
        <w:rPr>
          <w:rStyle w:val="1-Char"/>
          <w:rFonts w:hint="cs"/>
          <w:rtl/>
        </w:rPr>
        <w:t>، ابوداود، نسا</w:t>
      </w:r>
      <w:r w:rsidR="00446BB7">
        <w:rPr>
          <w:rStyle w:val="1-Char"/>
          <w:rFonts w:hint="cs"/>
          <w:rtl/>
        </w:rPr>
        <w:t>یی</w:t>
      </w:r>
      <w:r w:rsidRPr="007100A7">
        <w:rPr>
          <w:rStyle w:val="1-Char"/>
          <w:rFonts w:hint="cs"/>
          <w:rtl/>
        </w:rPr>
        <w:t xml:space="preserve"> و ابن ماجه)؛ </w:t>
      </w:r>
      <w:r w:rsidRPr="00BE2421">
        <w:rPr>
          <w:rStyle w:val="1-Char"/>
          <w:rFonts w:hint="cs"/>
          <w:rtl/>
        </w:rPr>
        <w:t>«من پ</w:t>
      </w:r>
      <w:r w:rsidR="00446BB7">
        <w:rPr>
          <w:rStyle w:val="1-Char"/>
          <w:rFonts w:hint="cs"/>
          <w:rtl/>
        </w:rPr>
        <w:t>ی</w:t>
      </w:r>
      <w:r w:rsidRPr="00BE2421">
        <w:rPr>
          <w:rStyle w:val="1-Char"/>
          <w:rFonts w:hint="cs"/>
          <w:rtl/>
        </w:rPr>
        <w:t>امبر</w:t>
      </w:r>
      <w:r w:rsidR="00FE6406" w:rsidRPr="009D590F">
        <w:rPr>
          <w:rStyle w:val="1-Char"/>
          <w:rFonts w:cs="CTraditional Arabic" w:hint="cs"/>
          <w:rtl/>
        </w:rPr>
        <w:t xml:space="preserve"> ج</w:t>
      </w:r>
      <w:r w:rsidRPr="00BE2421">
        <w:rPr>
          <w:rStyle w:val="1-Char"/>
          <w:rFonts w:hint="cs"/>
          <w:rtl/>
        </w:rPr>
        <w:t xml:space="preserve"> را قبل از احرامش و ن</w:t>
      </w:r>
      <w:r w:rsidR="00446BB7">
        <w:rPr>
          <w:rStyle w:val="1-Char"/>
          <w:rFonts w:hint="cs"/>
          <w:rtl/>
        </w:rPr>
        <w:t>ی</w:t>
      </w:r>
      <w:r w:rsidRPr="00BE2421">
        <w:rPr>
          <w:rStyle w:val="1-Char"/>
          <w:rFonts w:hint="cs"/>
          <w:rtl/>
        </w:rPr>
        <w:t>ز هنگام خارج شدن از آن، قبل از آن که ب</w:t>
      </w:r>
      <w:r w:rsidR="00446BB7">
        <w:rPr>
          <w:rStyle w:val="1-Char"/>
          <w:rFonts w:hint="cs"/>
          <w:rtl/>
        </w:rPr>
        <w:t>ی</w:t>
      </w:r>
      <w:r w:rsidRPr="00BE2421">
        <w:rPr>
          <w:rStyle w:val="1-Char"/>
          <w:rFonts w:hint="cs"/>
          <w:rtl/>
        </w:rPr>
        <w:t>ت الله را طواف کند، بو</w:t>
      </w:r>
      <w:r w:rsidR="00446BB7">
        <w:rPr>
          <w:rStyle w:val="1-Char"/>
          <w:rFonts w:hint="cs"/>
          <w:rtl/>
        </w:rPr>
        <w:t>ی</w:t>
      </w:r>
      <w:r w:rsidRPr="00BE2421">
        <w:rPr>
          <w:rStyle w:val="1-Char"/>
          <w:rFonts w:hint="cs"/>
          <w:rtl/>
        </w:rPr>
        <w:t xml:space="preserve"> خوش م</w:t>
      </w:r>
      <w:r w:rsidR="00446BB7">
        <w:rPr>
          <w:rStyle w:val="1-Char"/>
          <w:rFonts w:hint="cs"/>
          <w:rtl/>
        </w:rPr>
        <w:t>ی</w:t>
      </w:r>
      <w:r w:rsidRPr="00BE2421">
        <w:rPr>
          <w:rStyle w:val="1-Char"/>
          <w:rFonts w:hint="cs"/>
          <w:rtl/>
        </w:rPr>
        <w:t>‌زدم»</w:t>
      </w:r>
      <w:r w:rsidRPr="007100A7">
        <w:rPr>
          <w:rStyle w:val="1-Char"/>
          <w:rFonts w:hint="cs"/>
          <w:rtl/>
        </w:rPr>
        <w:t>.]</w:t>
      </w:r>
    </w:p>
    <w:p w:rsidR="006B31CA" w:rsidRPr="007100A7" w:rsidRDefault="006B31CA" w:rsidP="00463D6B">
      <w:pPr>
        <w:pStyle w:val="ListParagraph"/>
        <w:numPr>
          <w:ilvl w:val="0"/>
          <w:numId w:val="70"/>
        </w:numPr>
        <w:rPr>
          <w:rStyle w:val="1-Char"/>
          <w:rtl/>
        </w:rPr>
      </w:pPr>
      <w:r w:rsidRPr="007100A7">
        <w:rPr>
          <w:rStyle w:val="1-Char"/>
          <w:rFonts w:hint="cs"/>
          <w:rtl/>
        </w:rPr>
        <w:t>گزاردن دو رکعت نماز [پس از ن</w:t>
      </w:r>
      <w:r w:rsidR="00446BB7">
        <w:rPr>
          <w:rStyle w:val="1-Char"/>
          <w:rFonts w:hint="cs"/>
          <w:rtl/>
        </w:rPr>
        <w:t>ی</w:t>
      </w:r>
      <w:r w:rsidRPr="007100A7">
        <w:rPr>
          <w:rStyle w:val="1-Char"/>
          <w:rFonts w:hint="cs"/>
          <w:rtl/>
        </w:rPr>
        <w:t>ت احرام. عمر</w:t>
      </w:r>
      <w:r w:rsidR="00FE6406" w:rsidRPr="009D590F">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د: در «</w:t>
      </w:r>
      <w:r w:rsidRPr="009D590F">
        <w:rPr>
          <w:rStyle w:val="9-Char"/>
          <w:rFonts w:eastAsia="Batang" w:hint="cs"/>
          <w:rtl/>
        </w:rPr>
        <w:t>درّه‌</w:t>
      </w:r>
      <w:r w:rsidR="00446BB7">
        <w:rPr>
          <w:rStyle w:val="9-Char"/>
          <w:rFonts w:eastAsia="Batang" w:hint="cs"/>
          <w:rtl/>
        </w:rPr>
        <w:t>ی</w:t>
      </w:r>
      <w:r w:rsidRPr="009D590F">
        <w:rPr>
          <w:rStyle w:val="9-Char"/>
          <w:rFonts w:eastAsia="Batang" w:hint="cs"/>
          <w:rtl/>
        </w:rPr>
        <w:t xml:space="preserve"> عق</w:t>
      </w:r>
      <w:r w:rsidR="00446BB7">
        <w:rPr>
          <w:rStyle w:val="9-Char"/>
          <w:rFonts w:eastAsia="Batang" w:hint="cs"/>
          <w:rtl/>
        </w:rPr>
        <w:t>ی</w:t>
      </w:r>
      <w:r w:rsidRPr="009D590F">
        <w:rPr>
          <w:rStyle w:val="9-Char"/>
          <w:rFonts w:eastAsia="Batang" w:hint="cs"/>
          <w:rtl/>
        </w:rPr>
        <w:t>ق</w:t>
      </w:r>
      <w:r w:rsidRPr="007100A7">
        <w:rPr>
          <w:rStyle w:val="1-Char"/>
          <w:rFonts w:hint="cs"/>
          <w:rtl/>
        </w:rPr>
        <w:t>» (درّه‌ا</w:t>
      </w:r>
      <w:r w:rsidR="00446BB7">
        <w:rPr>
          <w:rStyle w:val="1-Char"/>
          <w:rFonts w:hint="cs"/>
          <w:rtl/>
        </w:rPr>
        <w:t>ی</w:t>
      </w:r>
      <w:r w:rsidRPr="007100A7">
        <w:rPr>
          <w:rStyle w:val="1-Char"/>
          <w:rFonts w:hint="cs"/>
          <w:rtl/>
        </w:rPr>
        <w:t xml:space="preserve"> است نزد</w:t>
      </w:r>
      <w:r w:rsidR="00446BB7">
        <w:rPr>
          <w:rStyle w:val="1-Char"/>
          <w:rFonts w:hint="cs"/>
          <w:rtl/>
        </w:rPr>
        <w:t>ی</w:t>
      </w:r>
      <w:r w:rsidRPr="007100A7">
        <w:rPr>
          <w:rStyle w:val="1-Char"/>
          <w:rFonts w:hint="cs"/>
          <w:rtl/>
        </w:rPr>
        <w:t>ک عق</w:t>
      </w:r>
      <w:r w:rsidR="00446BB7">
        <w:rPr>
          <w:rStyle w:val="1-Char"/>
          <w:rFonts w:hint="cs"/>
          <w:rtl/>
        </w:rPr>
        <w:t>ی</w:t>
      </w:r>
      <w:r w:rsidRPr="007100A7">
        <w:rPr>
          <w:rStyle w:val="1-Char"/>
          <w:rFonts w:hint="cs"/>
          <w:rtl/>
        </w:rPr>
        <w:t>ق که با مد</w:t>
      </w:r>
      <w:r w:rsidR="00446BB7">
        <w:rPr>
          <w:rStyle w:val="1-Char"/>
          <w:rFonts w:hint="cs"/>
          <w:rtl/>
        </w:rPr>
        <w:t>ی</w:t>
      </w:r>
      <w:r w:rsidRPr="007100A7">
        <w:rPr>
          <w:rStyle w:val="1-Char"/>
          <w:rFonts w:hint="cs"/>
          <w:rtl/>
        </w:rPr>
        <w:t>نه‌</w:t>
      </w:r>
      <w:r w:rsidR="00446BB7">
        <w:rPr>
          <w:rStyle w:val="1-Char"/>
          <w:rFonts w:hint="cs"/>
          <w:rtl/>
        </w:rPr>
        <w:t>ی</w:t>
      </w:r>
      <w:r w:rsidRPr="007100A7">
        <w:rPr>
          <w:rStyle w:val="1-Char"/>
          <w:rFonts w:hint="cs"/>
          <w:rtl/>
        </w:rPr>
        <w:t xml:space="preserve"> منوره چهار ما</w:t>
      </w:r>
      <w:r w:rsidR="00446BB7">
        <w:rPr>
          <w:rStyle w:val="1-Char"/>
          <w:rFonts w:hint="cs"/>
          <w:rtl/>
        </w:rPr>
        <w:t>ی</w:t>
      </w:r>
      <w:r w:rsidRPr="007100A7">
        <w:rPr>
          <w:rStyle w:val="1-Char"/>
          <w:rFonts w:hint="cs"/>
          <w:rtl/>
        </w:rPr>
        <w:t>ل فاصله دارد)، از پ</w:t>
      </w:r>
      <w:r w:rsidR="00446BB7">
        <w:rPr>
          <w:rStyle w:val="1-Char"/>
          <w:rFonts w:hint="cs"/>
          <w:rtl/>
        </w:rPr>
        <w:t>ی</w:t>
      </w:r>
      <w:r w:rsidRPr="007100A7">
        <w:rPr>
          <w:rStyle w:val="1-Char"/>
          <w:rFonts w:hint="cs"/>
          <w:rtl/>
        </w:rPr>
        <w:t>امبر</w:t>
      </w:r>
      <w:r w:rsidR="00FE6406" w:rsidRPr="009D590F">
        <w:rPr>
          <w:rStyle w:val="1-Char"/>
          <w:rFonts w:cs="CTraditional Arabic" w:hint="cs"/>
          <w:rtl/>
        </w:rPr>
        <w:t xml:space="preserve"> ج</w:t>
      </w:r>
      <w:r w:rsidRPr="007100A7">
        <w:rPr>
          <w:rStyle w:val="1-Char"/>
          <w:rFonts w:hint="cs"/>
          <w:rtl/>
        </w:rPr>
        <w:t xml:space="preserve"> شن</w:t>
      </w:r>
      <w:r w:rsidR="00446BB7">
        <w:rPr>
          <w:rStyle w:val="1-Char"/>
          <w:rFonts w:hint="cs"/>
          <w:rtl/>
        </w:rPr>
        <w:t>ی</w:t>
      </w:r>
      <w:r w:rsidRPr="007100A7">
        <w:rPr>
          <w:rStyle w:val="1-Char"/>
          <w:rFonts w:hint="cs"/>
          <w:rtl/>
        </w:rPr>
        <w:t>دم که م</w:t>
      </w:r>
      <w:r w:rsidR="00446BB7">
        <w:rPr>
          <w:rStyle w:val="1-Char"/>
          <w:rFonts w:hint="cs"/>
          <w:rtl/>
        </w:rPr>
        <w:t>ی</w:t>
      </w:r>
      <w:r w:rsidRPr="007100A7">
        <w:rPr>
          <w:rStyle w:val="1-Char"/>
          <w:rFonts w:hint="cs"/>
          <w:rtl/>
        </w:rPr>
        <w:t xml:space="preserve">‌فرمود: </w:t>
      </w:r>
      <w:r w:rsidRPr="00BE2421">
        <w:rPr>
          <w:rStyle w:val="5-Char"/>
          <w:rFonts w:hint="cs"/>
          <w:rtl/>
        </w:rPr>
        <w:t>«اَتٰانِيَ اللَّيْلَةَ آتٍ مِنْ رَبِّيْ فَقٰالَ: صَلِّ فِيْ هٰذَا الْوٰادِيِ الْمُبٰارَ</w:t>
      </w:r>
      <w:r w:rsidR="00A70228">
        <w:rPr>
          <w:rStyle w:val="5-Char"/>
          <w:rFonts w:hint="cs"/>
          <w:rtl/>
        </w:rPr>
        <w:t xml:space="preserve">كِ </w:t>
      </w:r>
      <w:r w:rsidRPr="00BE2421">
        <w:rPr>
          <w:rStyle w:val="5-Char"/>
          <w:rFonts w:hint="cs"/>
          <w:rtl/>
        </w:rPr>
        <w:t>وَ قل: عُمْرَةٌ فِيْ حَجَّةٍ»</w:t>
      </w:r>
      <w:r w:rsidRPr="007100A7">
        <w:rPr>
          <w:rStyle w:val="1-Char"/>
          <w:rFonts w:hint="cs"/>
          <w:rtl/>
        </w:rPr>
        <w:t xml:space="preserve"> (بخار</w:t>
      </w:r>
      <w:r w:rsidR="00446BB7">
        <w:rPr>
          <w:rStyle w:val="1-Char"/>
          <w:rFonts w:hint="cs"/>
          <w:rtl/>
        </w:rPr>
        <w:t>ی</w:t>
      </w:r>
      <w:r w:rsidRPr="007100A7">
        <w:rPr>
          <w:rStyle w:val="1-Char"/>
          <w:rFonts w:hint="cs"/>
          <w:rtl/>
        </w:rPr>
        <w:t xml:space="preserve">، ابوداود و ابن ماجه)؛ </w:t>
      </w:r>
      <w:r w:rsidRPr="00BE2421">
        <w:rPr>
          <w:rStyle w:val="1-Char"/>
          <w:rFonts w:hint="cs"/>
          <w:rtl/>
        </w:rPr>
        <w:t>«د</w:t>
      </w:r>
      <w:r w:rsidR="00446BB7">
        <w:rPr>
          <w:rStyle w:val="1-Char"/>
          <w:rFonts w:hint="cs"/>
          <w:rtl/>
        </w:rPr>
        <w:t>ی</w:t>
      </w:r>
      <w:r w:rsidRPr="00BE2421">
        <w:rPr>
          <w:rStyle w:val="1-Char"/>
          <w:rFonts w:hint="cs"/>
          <w:rtl/>
        </w:rPr>
        <w:t>شب فرستاده‌ا</w:t>
      </w:r>
      <w:r w:rsidR="00446BB7">
        <w:rPr>
          <w:rStyle w:val="1-Char"/>
          <w:rFonts w:hint="cs"/>
          <w:rtl/>
        </w:rPr>
        <w:t>ی</w:t>
      </w:r>
      <w:r w:rsidRPr="00BE2421">
        <w:rPr>
          <w:rStyle w:val="1-Char"/>
          <w:rFonts w:hint="cs"/>
          <w:rtl/>
        </w:rPr>
        <w:t xml:space="preserve"> از طرف پروردگارم نزد من آمد و گفت: در ا</w:t>
      </w:r>
      <w:r w:rsidR="00446BB7">
        <w:rPr>
          <w:rStyle w:val="1-Char"/>
          <w:rFonts w:hint="cs"/>
          <w:rtl/>
        </w:rPr>
        <w:t>ی</w:t>
      </w:r>
      <w:r w:rsidRPr="00BE2421">
        <w:rPr>
          <w:rStyle w:val="1-Char"/>
          <w:rFonts w:hint="cs"/>
          <w:rtl/>
        </w:rPr>
        <w:t>ن درّه‌</w:t>
      </w:r>
      <w:r w:rsidR="00446BB7">
        <w:rPr>
          <w:rStyle w:val="1-Char"/>
          <w:rFonts w:hint="cs"/>
          <w:rtl/>
        </w:rPr>
        <w:t>ی</w:t>
      </w:r>
      <w:r w:rsidRPr="00BE2421">
        <w:rPr>
          <w:rStyle w:val="1-Char"/>
          <w:rFonts w:hint="cs"/>
          <w:rtl/>
        </w:rPr>
        <w:t xml:space="preserve"> مبارک نماز بخوان و بگو: عمره همراه حجّ است»</w:t>
      </w:r>
      <w:r w:rsidRPr="007100A7">
        <w:rPr>
          <w:rStyle w:val="1-Char"/>
          <w:rFonts w:hint="cs"/>
          <w:rtl/>
        </w:rPr>
        <w:t>.]</w:t>
      </w:r>
    </w:p>
    <w:p w:rsidR="006B31CA" w:rsidRPr="00FE6406" w:rsidRDefault="006B31CA" w:rsidP="00463D6B">
      <w:pPr>
        <w:pStyle w:val="ListParagraph"/>
        <w:numPr>
          <w:ilvl w:val="0"/>
          <w:numId w:val="70"/>
        </w:numPr>
        <w:rPr>
          <w:rStyle w:val="9-Char"/>
          <w:rtl/>
        </w:rPr>
      </w:pPr>
      <w:r w:rsidRPr="00FE6406">
        <w:rPr>
          <w:rStyle w:val="9-Char"/>
          <w:rFonts w:hint="cs"/>
          <w:rtl/>
        </w:rPr>
        <w:t>ز</w:t>
      </w:r>
      <w:r w:rsidR="00446BB7">
        <w:rPr>
          <w:rStyle w:val="9-Char"/>
          <w:rFonts w:hint="cs"/>
          <w:rtl/>
        </w:rPr>
        <w:t>ی</w:t>
      </w:r>
      <w:r w:rsidRPr="00FE6406">
        <w:rPr>
          <w:rStyle w:val="9-Char"/>
          <w:rFonts w:hint="cs"/>
          <w:rtl/>
        </w:rPr>
        <w:t>اد گفتن «تلب</w:t>
      </w:r>
      <w:r w:rsidR="00446BB7">
        <w:rPr>
          <w:rStyle w:val="9-Char"/>
          <w:rFonts w:hint="cs"/>
          <w:rtl/>
        </w:rPr>
        <w:t>ی</w:t>
      </w:r>
      <w:r w:rsidRPr="00FE6406">
        <w:rPr>
          <w:rStyle w:val="9-Char"/>
          <w:rFonts w:hint="cs"/>
          <w:rtl/>
        </w:rPr>
        <w:t>ه» پس از احرام و با صدا</w:t>
      </w:r>
      <w:r w:rsidR="00446BB7">
        <w:rPr>
          <w:rStyle w:val="9-Char"/>
          <w:rFonts w:hint="cs"/>
          <w:rtl/>
        </w:rPr>
        <w:t>ی</w:t>
      </w:r>
      <w:r w:rsidRPr="00FE6406">
        <w:rPr>
          <w:rStyle w:val="9-Char"/>
          <w:rFonts w:hint="cs"/>
          <w:rtl/>
        </w:rPr>
        <w:t xml:space="preserve"> بلند و رسا، در موارد ذ</w:t>
      </w:r>
      <w:r w:rsidR="00446BB7">
        <w:rPr>
          <w:rStyle w:val="9-Char"/>
          <w:rFonts w:hint="cs"/>
          <w:rtl/>
        </w:rPr>
        <w:t>ی</w:t>
      </w:r>
      <w:r w:rsidRPr="00FE6406">
        <w:rPr>
          <w:rStyle w:val="9-Char"/>
          <w:rFonts w:hint="cs"/>
          <w:rtl/>
        </w:rPr>
        <w:t>ل:</w:t>
      </w:r>
    </w:p>
    <w:p w:rsidR="006B31CA" w:rsidRPr="007100A7" w:rsidRDefault="006B31CA" w:rsidP="00AF1D25">
      <w:pPr>
        <w:rPr>
          <w:rStyle w:val="1-Char"/>
          <w:rtl/>
        </w:rPr>
      </w:pPr>
      <w:r w:rsidRPr="00FE6406">
        <w:rPr>
          <w:rStyle w:val="9-Char"/>
          <w:rFonts w:eastAsia="Batang" w:hint="cs"/>
          <w:rtl/>
        </w:rPr>
        <w:t>الف)</w:t>
      </w:r>
      <w:r w:rsidRPr="007100A7">
        <w:rPr>
          <w:rStyle w:val="1-Char"/>
          <w:rFonts w:hint="cs"/>
          <w:rtl/>
        </w:rPr>
        <w:t xml:space="preserve"> هرگاه نماز خوان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پس از نمازها.]</w:t>
      </w:r>
    </w:p>
    <w:p w:rsidR="006B31CA" w:rsidRPr="007100A7" w:rsidRDefault="006B31CA" w:rsidP="00AF1D25">
      <w:pPr>
        <w:rPr>
          <w:rStyle w:val="1-Char"/>
          <w:rtl/>
        </w:rPr>
      </w:pPr>
      <w:r w:rsidRPr="00FE6406">
        <w:rPr>
          <w:rStyle w:val="9-Char"/>
          <w:rFonts w:eastAsia="Batang" w:hint="cs"/>
          <w:rtl/>
        </w:rPr>
        <w:t>ب)</w:t>
      </w:r>
      <w:r w:rsidRPr="007100A7">
        <w:rPr>
          <w:rStyle w:val="1-Char"/>
          <w:rFonts w:hint="cs"/>
          <w:rtl/>
        </w:rPr>
        <w:t xml:space="preserve"> </w:t>
      </w:r>
      <w:r w:rsidR="00446BB7">
        <w:rPr>
          <w:rStyle w:val="1-Char"/>
          <w:rFonts w:hint="cs"/>
          <w:rtl/>
        </w:rPr>
        <w:t>ی</w:t>
      </w:r>
      <w:r w:rsidRPr="007100A7">
        <w:rPr>
          <w:rStyle w:val="1-Char"/>
          <w:rFonts w:hint="cs"/>
          <w:rtl/>
        </w:rPr>
        <w:t>ا هرگاه به مکان</w:t>
      </w:r>
      <w:r w:rsidR="00446BB7">
        <w:rPr>
          <w:rStyle w:val="1-Char"/>
          <w:rFonts w:hint="cs"/>
          <w:rtl/>
        </w:rPr>
        <w:t>ی</w:t>
      </w:r>
      <w:r w:rsidRPr="007100A7">
        <w:rPr>
          <w:rStyle w:val="1-Char"/>
          <w:rFonts w:hint="cs"/>
          <w:rtl/>
        </w:rPr>
        <w:t xml:space="preserve"> بلند بالا رود و </w:t>
      </w:r>
      <w:r w:rsidR="00446BB7">
        <w:rPr>
          <w:rStyle w:val="1-Char"/>
          <w:rFonts w:hint="cs"/>
          <w:rtl/>
        </w:rPr>
        <w:t>ی</w:t>
      </w:r>
      <w:r w:rsidRPr="007100A7">
        <w:rPr>
          <w:rStyle w:val="1-Char"/>
          <w:rFonts w:hint="cs"/>
          <w:rtl/>
        </w:rPr>
        <w:t>ا از مکان</w:t>
      </w:r>
      <w:r w:rsidR="00446BB7">
        <w:rPr>
          <w:rStyle w:val="1-Char"/>
          <w:rFonts w:hint="cs"/>
          <w:rtl/>
        </w:rPr>
        <w:t>ی</w:t>
      </w:r>
      <w:r w:rsidRPr="007100A7">
        <w:rPr>
          <w:rStyle w:val="1-Char"/>
          <w:rFonts w:hint="cs"/>
          <w:rtl/>
        </w:rPr>
        <w:t xml:space="preserve"> سراش</w:t>
      </w:r>
      <w:r w:rsidR="00446BB7">
        <w:rPr>
          <w:rStyle w:val="1-Char"/>
          <w:rFonts w:hint="cs"/>
          <w:rtl/>
        </w:rPr>
        <w:t>ی</w:t>
      </w:r>
      <w:r w:rsidRPr="007100A7">
        <w:rPr>
          <w:rStyle w:val="1-Char"/>
          <w:rFonts w:hint="cs"/>
          <w:rtl/>
        </w:rPr>
        <w:t>ب، فرود آ</w:t>
      </w:r>
      <w:r w:rsidR="00446BB7">
        <w:rPr>
          <w:rStyle w:val="1-Char"/>
          <w:rFonts w:hint="cs"/>
          <w:rtl/>
        </w:rPr>
        <w:t>ی</w:t>
      </w:r>
      <w:r w:rsidRPr="007100A7">
        <w:rPr>
          <w:rStyle w:val="1-Char"/>
          <w:rFonts w:hint="cs"/>
          <w:rtl/>
        </w:rPr>
        <w:t>د.</w:t>
      </w:r>
    </w:p>
    <w:p w:rsidR="006B31CA" w:rsidRPr="007100A7" w:rsidRDefault="006B31CA" w:rsidP="00AF1D25">
      <w:pPr>
        <w:rPr>
          <w:rStyle w:val="1-Char"/>
          <w:rtl/>
        </w:rPr>
      </w:pPr>
      <w:r w:rsidRPr="00FE6406">
        <w:rPr>
          <w:rStyle w:val="9-Char"/>
          <w:rFonts w:eastAsia="Batang" w:hint="cs"/>
          <w:rtl/>
        </w:rPr>
        <w:t>ج)</w:t>
      </w:r>
      <w:r w:rsidRPr="007100A7">
        <w:rPr>
          <w:rStyle w:val="1-Char"/>
          <w:rFonts w:hint="cs"/>
          <w:rtl/>
        </w:rPr>
        <w:t xml:space="preserve"> </w:t>
      </w:r>
      <w:r w:rsidR="00446BB7">
        <w:rPr>
          <w:rStyle w:val="1-Char"/>
          <w:rFonts w:hint="cs"/>
          <w:rtl/>
        </w:rPr>
        <w:t>ی</w:t>
      </w:r>
      <w:r w:rsidRPr="007100A7">
        <w:rPr>
          <w:rStyle w:val="1-Char"/>
          <w:rFonts w:hint="cs"/>
          <w:rtl/>
        </w:rPr>
        <w:t>ا با کاروان و قافله‌ا</w:t>
      </w:r>
      <w:r w:rsidR="00446BB7">
        <w:rPr>
          <w:rStyle w:val="1-Char"/>
          <w:rFonts w:hint="cs"/>
          <w:rtl/>
        </w:rPr>
        <w:t>ی</w:t>
      </w:r>
      <w:r w:rsidRPr="007100A7">
        <w:rPr>
          <w:rStyle w:val="1-Char"/>
          <w:rFonts w:hint="cs"/>
          <w:rtl/>
        </w:rPr>
        <w:t xml:space="preserve"> رو به رو شود.</w:t>
      </w:r>
    </w:p>
    <w:p w:rsidR="006B31CA" w:rsidRPr="007100A7" w:rsidRDefault="006B31CA" w:rsidP="00AF1D25">
      <w:pPr>
        <w:rPr>
          <w:rStyle w:val="1-Char"/>
          <w:rtl/>
        </w:rPr>
      </w:pPr>
      <w:r w:rsidRPr="00FE6406">
        <w:rPr>
          <w:rStyle w:val="9-Char"/>
          <w:rFonts w:eastAsia="Batang" w:hint="cs"/>
          <w:rtl/>
        </w:rPr>
        <w:t>د)</w:t>
      </w:r>
      <w:r w:rsidRPr="007100A7">
        <w:rPr>
          <w:rStyle w:val="1-Char"/>
          <w:rFonts w:hint="cs"/>
          <w:rtl/>
        </w:rPr>
        <w:t xml:space="preserve"> به هنگام سحرگاهان؛ [به هنکام تغ</w:t>
      </w:r>
      <w:r w:rsidR="00446BB7">
        <w:rPr>
          <w:rStyle w:val="1-Char"/>
          <w:rFonts w:hint="cs"/>
          <w:rtl/>
        </w:rPr>
        <w:t>یی</w:t>
      </w:r>
      <w:r w:rsidRPr="007100A7">
        <w:rPr>
          <w:rStyle w:val="1-Char"/>
          <w:rFonts w:hint="cs"/>
          <w:rtl/>
        </w:rPr>
        <w:t>ر حالات و اوقات؛ و به هنگام صبح‌گاهان و شام‌گاهان؛ سائب بن خالد</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 </w:t>
      </w:r>
      <w:r w:rsidRPr="00BE2421">
        <w:rPr>
          <w:rStyle w:val="5-Char"/>
          <w:rFonts w:hint="cs"/>
          <w:rtl/>
        </w:rPr>
        <w:t>«اتٰانِيْ جِبْرِئِيْلُ فَاَمَرَنِيْ اَنْ آمُرَ اَصْحٰابِيْ اَنْ يَّرْفَعُوْا اَصْوٰاتَهُمْ بِالْاِهْلٰالِ اَوِ التَّلْبِيَةِ»</w:t>
      </w:r>
      <w:r w:rsidRPr="007100A7">
        <w:rPr>
          <w:rStyle w:val="1-Char"/>
          <w:rFonts w:hint="cs"/>
          <w:rtl/>
        </w:rPr>
        <w:t xml:space="preserve"> (ترمذ</w:t>
      </w:r>
      <w:r w:rsidR="00446BB7">
        <w:rPr>
          <w:rStyle w:val="1-Char"/>
          <w:rFonts w:hint="cs"/>
          <w:rtl/>
        </w:rPr>
        <w:t>ی</w:t>
      </w:r>
      <w:r w:rsidRPr="007100A7">
        <w:rPr>
          <w:rStyle w:val="1-Char"/>
          <w:rFonts w:hint="cs"/>
          <w:rtl/>
        </w:rPr>
        <w:t>، ابوداود، ابن ماجه و نسا</w:t>
      </w:r>
      <w:r w:rsidR="00446BB7">
        <w:rPr>
          <w:rStyle w:val="1-Char"/>
          <w:rFonts w:hint="cs"/>
          <w:rtl/>
        </w:rPr>
        <w:t>یی</w:t>
      </w:r>
      <w:r w:rsidRPr="007100A7">
        <w:rPr>
          <w:rStyle w:val="1-Char"/>
          <w:rFonts w:hint="cs"/>
          <w:rtl/>
        </w:rPr>
        <w:t xml:space="preserve">)؛ </w:t>
      </w:r>
      <w:r w:rsidRPr="00BE2421">
        <w:rPr>
          <w:rStyle w:val="1-Char"/>
          <w:rFonts w:hint="cs"/>
          <w:rtl/>
        </w:rPr>
        <w:t>«جبرئ</w:t>
      </w:r>
      <w:r w:rsidR="00446BB7">
        <w:rPr>
          <w:rStyle w:val="1-Char"/>
          <w:rFonts w:hint="cs"/>
          <w:rtl/>
        </w:rPr>
        <w:t>ی</w:t>
      </w:r>
      <w:r w:rsidRPr="00BE2421">
        <w:rPr>
          <w:rStyle w:val="1-Char"/>
          <w:rFonts w:hint="cs"/>
          <w:rtl/>
        </w:rPr>
        <w:t>ل نزد من آمد و به من دستور داد تا به اصحابم بگو</w:t>
      </w:r>
      <w:r w:rsidR="00446BB7">
        <w:rPr>
          <w:rStyle w:val="1-Char"/>
          <w:rFonts w:hint="cs"/>
          <w:rtl/>
        </w:rPr>
        <w:t>ی</w:t>
      </w:r>
      <w:r w:rsidRPr="00BE2421">
        <w:rPr>
          <w:rStyle w:val="1-Char"/>
          <w:rFonts w:hint="cs"/>
          <w:rtl/>
        </w:rPr>
        <w:t>م: با صدا</w:t>
      </w:r>
      <w:r w:rsidR="00446BB7">
        <w:rPr>
          <w:rStyle w:val="1-Char"/>
          <w:rFonts w:hint="cs"/>
          <w:rtl/>
        </w:rPr>
        <w:t>ی</w:t>
      </w:r>
      <w:r w:rsidRPr="00BE2421">
        <w:rPr>
          <w:rStyle w:val="1-Char"/>
          <w:rFonts w:hint="cs"/>
          <w:rtl/>
        </w:rPr>
        <w:t xml:space="preserve"> بلند تهل</w:t>
      </w:r>
      <w:r w:rsidR="00446BB7">
        <w:rPr>
          <w:rStyle w:val="1-Char"/>
          <w:rFonts w:hint="cs"/>
          <w:rtl/>
        </w:rPr>
        <w:t>ی</w:t>
      </w:r>
      <w:r w:rsidRPr="00BE2421">
        <w:rPr>
          <w:rStyle w:val="1-Char"/>
          <w:rFonts w:hint="cs"/>
          <w:rtl/>
        </w:rPr>
        <w:t>ل و تلب</w:t>
      </w:r>
      <w:r w:rsidR="00446BB7">
        <w:rPr>
          <w:rStyle w:val="1-Char"/>
          <w:rFonts w:hint="cs"/>
          <w:rtl/>
        </w:rPr>
        <w:t>ی</w:t>
      </w:r>
      <w:r w:rsidRPr="00BE2421">
        <w:rPr>
          <w:rStyle w:val="1-Char"/>
          <w:rFonts w:hint="cs"/>
          <w:rtl/>
        </w:rPr>
        <w:t>ه بگو</w:t>
      </w:r>
      <w:r w:rsidR="00446BB7">
        <w:rPr>
          <w:rStyle w:val="1-Char"/>
          <w:rFonts w:hint="cs"/>
          <w:rtl/>
        </w:rPr>
        <w:t>ی</w:t>
      </w:r>
      <w:r w:rsidRPr="00BE2421">
        <w:rPr>
          <w:rStyle w:val="1-Char"/>
          <w:rFonts w:hint="cs"/>
          <w:rtl/>
        </w:rPr>
        <w:t>ند»</w:t>
      </w:r>
      <w:r w:rsidRPr="007100A7">
        <w:rPr>
          <w:rStyle w:val="1-Char"/>
          <w:rFonts w:hint="cs"/>
          <w:rtl/>
        </w:rPr>
        <w:t>.</w:t>
      </w:r>
    </w:p>
    <w:p w:rsidR="006B31CA" w:rsidRPr="007100A7" w:rsidRDefault="006B31CA" w:rsidP="009D590F">
      <w:pPr>
        <w:rPr>
          <w:rStyle w:val="1-Char"/>
          <w:rtl/>
        </w:rPr>
      </w:pPr>
      <w:r w:rsidRPr="007100A7">
        <w:rPr>
          <w:rStyle w:val="1-Char"/>
          <w:rFonts w:hint="cs"/>
          <w:rtl/>
        </w:rPr>
        <w:t>و به هم</w:t>
      </w:r>
      <w:r w:rsidR="00446BB7">
        <w:rPr>
          <w:rStyle w:val="1-Char"/>
          <w:rFonts w:hint="cs"/>
          <w:rtl/>
        </w:rPr>
        <w:t>ی</w:t>
      </w:r>
      <w:r w:rsidRPr="007100A7">
        <w:rPr>
          <w:rStyle w:val="1-Char"/>
          <w:rFonts w:hint="cs"/>
          <w:rtl/>
        </w:rPr>
        <w:t>ن دل</w:t>
      </w:r>
      <w:r w:rsidR="00446BB7">
        <w:rPr>
          <w:rStyle w:val="1-Char"/>
          <w:rFonts w:hint="cs"/>
          <w:rtl/>
        </w:rPr>
        <w:t>ی</w:t>
      </w:r>
      <w:r w:rsidRPr="007100A7">
        <w:rPr>
          <w:rStyle w:val="1-Char"/>
          <w:rFonts w:hint="cs"/>
          <w:rtl/>
        </w:rPr>
        <w:t>ل، اصحاب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000A2322">
        <w:rPr>
          <w:rStyle w:val="1-Char"/>
          <w:rFonts w:hint="cs"/>
          <w:rtl/>
        </w:rPr>
        <w:t xml:space="preserve"> </w:t>
      </w:r>
      <w:r w:rsidRPr="007100A7">
        <w:rPr>
          <w:rStyle w:val="1-Char"/>
          <w:rFonts w:hint="cs"/>
          <w:rtl/>
        </w:rPr>
        <w:t>صدا</w:t>
      </w:r>
      <w:r w:rsidR="00446BB7">
        <w:rPr>
          <w:rStyle w:val="1-Char"/>
          <w:rFonts w:hint="cs"/>
          <w:rtl/>
        </w:rPr>
        <w:t>ی</w:t>
      </w:r>
      <w:r w:rsidRPr="007100A7">
        <w:rPr>
          <w:rStyle w:val="1-Char"/>
          <w:rFonts w:hint="cs"/>
          <w:rtl/>
        </w:rPr>
        <w:t>شان را هنگام تهل</w:t>
      </w:r>
      <w:r w:rsidR="00446BB7">
        <w:rPr>
          <w:rStyle w:val="1-Char"/>
          <w:rFonts w:hint="cs"/>
          <w:rtl/>
        </w:rPr>
        <w:t>ی</w:t>
      </w:r>
      <w:r w:rsidRPr="007100A7">
        <w:rPr>
          <w:rStyle w:val="1-Char"/>
          <w:rFonts w:hint="cs"/>
          <w:rtl/>
        </w:rPr>
        <w:t>ل و تلب</w:t>
      </w:r>
      <w:r w:rsidR="00446BB7">
        <w:rPr>
          <w:rStyle w:val="1-Char"/>
          <w:rFonts w:hint="cs"/>
          <w:rtl/>
        </w:rPr>
        <w:t>ی</w:t>
      </w:r>
      <w:r w:rsidRPr="007100A7">
        <w:rPr>
          <w:rStyle w:val="1-Char"/>
          <w:rFonts w:hint="cs"/>
          <w:rtl/>
        </w:rPr>
        <w:t>ه بس</w:t>
      </w:r>
      <w:r w:rsidR="00446BB7">
        <w:rPr>
          <w:rStyle w:val="1-Char"/>
          <w:rFonts w:hint="cs"/>
          <w:rtl/>
        </w:rPr>
        <w:t>ی</w:t>
      </w:r>
      <w:r w:rsidRPr="007100A7">
        <w:rPr>
          <w:rStyle w:val="1-Char"/>
          <w:rFonts w:hint="cs"/>
          <w:rtl/>
        </w:rPr>
        <w:t>ار بلند م</w:t>
      </w:r>
      <w:r w:rsidR="00446BB7">
        <w:rPr>
          <w:rStyle w:val="1-Char"/>
          <w:rFonts w:hint="cs"/>
          <w:rtl/>
        </w:rPr>
        <w:t>ی</w:t>
      </w:r>
      <w:r w:rsidRPr="007100A7">
        <w:rPr>
          <w:rStyle w:val="1-Char"/>
          <w:rFonts w:hint="cs"/>
          <w:rtl/>
        </w:rPr>
        <w:t>‌کردند؛ ابوحازم گو</w:t>
      </w:r>
      <w:r w:rsidR="00446BB7">
        <w:rPr>
          <w:rStyle w:val="1-Char"/>
          <w:rFonts w:hint="cs"/>
          <w:rtl/>
        </w:rPr>
        <w:t>ی</w:t>
      </w:r>
      <w:r w:rsidRPr="007100A7">
        <w:rPr>
          <w:rStyle w:val="1-Char"/>
          <w:rFonts w:hint="cs"/>
          <w:rtl/>
        </w:rPr>
        <w:t xml:space="preserve">د: </w:t>
      </w:r>
      <w:r w:rsidRPr="009D590F">
        <w:rPr>
          <w:rStyle w:val="1-Char"/>
          <w:rFonts w:hint="cs"/>
          <w:rtl/>
        </w:rPr>
        <w:t>«</w:t>
      </w:r>
      <w:r w:rsidRPr="009D590F">
        <w:rPr>
          <w:rStyle w:val="1-Char"/>
          <w:rFonts w:eastAsia="Batang" w:hint="cs"/>
          <w:rtl/>
        </w:rPr>
        <w:t>اصحاب پ</w:t>
      </w:r>
      <w:r w:rsidR="00446BB7">
        <w:rPr>
          <w:rStyle w:val="1-Char"/>
          <w:rFonts w:eastAsia="Batang" w:hint="cs"/>
          <w:rtl/>
        </w:rPr>
        <w:t>ی</w:t>
      </w:r>
      <w:r w:rsidRPr="009D590F">
        <w:rPr>
          <w:rStyle w:val="1-Char"/>
          <w:rFonts w:eastAsia="Batang" w:hint="cs"/>
          <w:rtl/>
        </w:rPr>
        <w:t>امبر</w:t>
      </w:r>
      <w:r w:rsidR="00FE6406" w:rsidRPr="009D590F">
        <w:rPr>
          <w:rStyle w:val="1-Char"/>
          <w:rFonts w:hint="cs"/>
          <w:rtl/>
        </w:rPr>
        <w:t xml:space="preserve"> </w:t>
      </w:r>
      <w:r w:rsidR="009D590F">
        <w:rPr>
          <w:rStyle w:val="1-Char"/>
          <w:rFonts w:cs="CTraditional Arabic" w:hint="cs"/>
          <w:rtl/>
        </w:rPr>
        <w:t>ج</w:t>
      </w:r>
      <w:r w:rsidRPr="009D590F">
        <w:rPr>
          <w:rStyle w:val="1-Char"/>
          <w:rFonts w:eastAsia="Batang" w:hint="cs"/>
          <w:rtl/>
        </w:rPr>
        <w:t xml:space="preserve"> وقت</w:t>
      </w:r>
      <w:r w:rsidR="00446BB7">
        <w:rPr>
          <w:rStyle w:val="1-Char"/>
          <w:rFonts w:eastAsia="Batang" w:hint="cs"/>
          <w:rtl/>
        </w:rPr>
        <w:t>ی</w:t>
      </w:r>
      <w:r w:rsidRPr="009D590F">
        <w:rPr>
          <w:rStyle w:val="1-Char"/>
          <w:rFonts w:eastAsia="Batang" w:hint="cs"/>
          <w:rtl/>
        </w:rPr>
        <w:t xml:space="preserve"> احرام م</w:t>
      </w:r>
      <w:r w:rsidR="00446BB7">
        <w:rPr>
          <w:rStyle w:val="1-Char"/>
          <w:rFonts w:eastAsia="Batang" w:hint="cs"/>
          <w:rtl/>
        </w:rPr>
        <w:t>ی</w:t>
      </w:r>
      <w:r w:rsidRPr="009D590F">
        <w:rPr>
          <w:rStyle w:val="1-Char"/>
          <w:rFonts w:eastAsia="Batang" w:hint="cs"/>
          <w:rtl/>
        </w:rPr>
        <w:t>‌بستند تا صدا</w:t>
      </w:r>
      <w:r w:rsidR="00446BB7">
        <w:rPr>
          <w:rStyle w:val="1-Char"/>
          <w:rFonts w:eastAsia="Batang" w:hint="cs"/>
          <w:rtl/>
        </w:rPr>
        <w:t>ی</w:t>
      </w:r>
      <w:r w:rsidRPr="009D590F">
        <w:rPr>
          <w:rStyle w:val="1-Char"/>
          <w:rFonts w:eastAsia="Batang" w:hint="cs"/>
          <w:rtl/>
        </w:rPr>
        <w:t>شان را بلند نم</w:t>
      </w:r>
      <w:r w:rsidR="00446BB7">
        <w:rPr>
          <w:rStyle w:val="1-Char"/>
          <w:rFonts w:eastAsia="Batang" w:hint="cs"/>
          <w:rtl/>
        </w:rPr>
        <w:t>ی</w:t>
      </w:r>
      <w:r w:rsidRPr="009D590F">
        <w:rPr>
          <w:rStyle w:val="1-Char"/>
          <w:rFonts w:eastAsia="Batang" w:hint="cs"/>
          <w:rtl/>
        </w:rPr>
        <w:t>‌کردند، به آرامش خاطر نم</w:t>
      </w:r>
      <w:r w:rsidR="00446BB7">
        <w:rPr>
          <w:rStyle w:val="1-Char"/>
          <w:rFonts w:eastAsia="Batang" w:hint="cs"/>
          <w:rtl/>
        </w:rPr>
        <w:t>ی</w:t>
      </w:r>
      <w:r w:rsidRPr="009D590F">
        <w:rPr>
          <w:rStyle w:val="1-Char"/>
          <w:rFonts w:eastAsia="Batang" w:hint="cs"/>
          <w:rtl/>
        </w:rPr>
        <w:t>‌رس</w:t>
      </w:r>
      <w:r w:rsidR="00446BB7">
        <w:rPr>
          <w:rStyle w:val="1-Char"/>
          <w:rFonts w:eastAsia="Batang" w:hint="cs"/>
          <w:rtl/>
        </w:rPr>
        <w:t>ی</w:t>
      </w:r>
      <w:r w:rsidRPr="009D590F">
        <w:rPr>
          <w:rStyle w:val="1-Char"/>
          <w:rFonts w:eastAsia="Batang" w:hint="cs"/>
          <w:rtl/>
        </w:rPr>
        <w:t>دند</w:t>
      </w:r>
      <w:r w:rsidRPr="009D590F">
        <w:rPr>
          <w:rStyle w:val="1-Char"/>
          <w:rFonts w:hint="cs"/>
          <w:rtl/>
        </w:rPr>
        <w:t>»</w:t>
      </w:r>
      <w:r w:rsidRPr="007100A7">
        <w:rPr>
          <w:rStyle w:val="1-Char"/>
          <w:rFonts w:hint="cs"/>
          <w:rtl/>
        </w:rPr>
        <w:t xml:space="preserve"> (فتح البار</w:t>
      </w:r>
      <w:r w:rsidR="00446BB7">
        <w:rPr>
          <w:rStyle w:val="1-Char"/>
          <w:rFonts w:hint="cs"/>
          <w:rtl/>
        </w:rPr>
        <w:t>ی</w:t>
      </w:r>
      <w:r w:rsidRPr="007100A7">
        <w:rPr>
          <w:rStyle w:val="1-Char"/>
          <w:rFonts w:hint="cs"/>
          <w:rtl/>
        </w:rPr>
        <w:t xml:space="preserve"> 324/3).</w:t>
      </w:r>
    </w:p>
    <w:p w:rsidR="006B31CA" w:rsidRPr="007100A7" w:rsidRDefault="006B31CA" w:rsidP="00AF1D25">
      <w:pPr>
        <w:rPr>
          <w:rStyle w:val="1-Char"/>
          <w:rtl/>
        </w:rPr>
      </w:pPr>
      <w:r w:rsidRPr="007100A7">
        <w:rPr>
          <w:rStyle w:val="1-Char"/>
          <w:rFonts w:hint="cs"/>
          <w:rtl/>
        </w:rPr>
        <w:t>و انس بن مالک</w:t>
      </w:r>
      <w:r w:rsidR="00FE6406" w:rsidRPr="00FE6406">
        <w:rPr>
          <w:rStyle w:val="1-Char"/>
          <w:rFonts w:cs="CTraditional Arabic" w:hint="cs"/>
          <w:rtl/>
        </w:rPr>
        <w:t>س</w:t>
      </w:r>
      <w:r w:rsidRPr="007100A7">
        <w:rPr>
          <w:rStyle w:val="1-Char"/>
          <w:rFonts w:hint="cs"/>
          <w:rtl/>
        </w:rPr>
        <w:t xml:space="preserve"> درباره‌</w:t>
      </w:r>
      <w:r w:rsidR="00446BB7">
        <w:rPr>
          <w:rStyle w:val="1-Char"/>
          <w:rFonts w:hint="cs"/>
          <w:rtl/>
        </w:rPr>
        <w:t>ی</w:t>
      </w:r>
      <w:r w:rsidRPr="007100A7">
        <w:rPr>
          <w:rStyle w:val="1-Char"/>
          <w:rFonts w:hint="cs"/>
          <w:rtl/>
        </w:rPr>
        <w:t xml:space="preserve"> تحم</w:t>
      </w:r>
      <w:r w:rsidR="00446BB7">
        <w:rPr>
          <w:rStyle w:val="1-Char"/>
          <w:rFonts w:hint="cs"/>
          <w:rtl/>
        </w:rPr>
        <w:t>ی</w:t>
      </w:r>
      <w:r w:rsidRPr="007100A7">
        <w:rPr>
          <w:rStyle w:val="1-Char"/>
          <w:rFonts w:hint="cs"/>
          <w:rtl/>
        </w:rPr>
        <w:t>د و تسب</w:t>
      </w:r>
      <w:r w:rsidR="00446BB7">
        <w:rPr>
          <w:rStyle w:val="1-Char"/>
          <w:rFonts w:hint="cs"/>
          <w:rtl/>
        </w:rPr>
        <w:t>ی</w:t>
      </w:r>
      <w:r w:rsidRPr="007100A7">
        <w:rPr>
          <w:rStyle w:val="1-Char"/>
          <w:rFonts w:hint="cs"/>
          <w:rtl/>
        </w:rPr>
        <w:t>ح و تکب</w:t>
      </w:r>
      <w:r w:rsidR="00446BB7">
        <w:rPr>
          <w:rStyle w:val="1-Char"/>
          <w:rFonts w:hint="cs"/>
          <w:rtl/>
        </w:rPr>
        <w:t>ی</w:t>
      </w:r>
      <w:r w:rsidRPr="007100A7">
        <w:rPr>
          <w:rStyle w:val="1-Char"/>
          <w:rFonts w:hint="cs"/>
          <w:rtl/>
        </w:rPr>
        <w:t>ر قبل از تلب</w:t>
      </w:r>
      <w:r w:rsidR="00446BB7">
        <w:rPr>
          <w:rStyle w:val="1-Char"/>
          <w:rFonts w:hint="cs"/>
          <w:rtl/>
        </w:rPr>
        <w:t>ی</w:t>
      </w:r>
      <w:r w:rsidRPr="007100A7">
        <w:rPr>
          <w:rStyle w:val="1-Char"/>
          <w:rFonts w:hint="cs"/>
          <w:rtl/>
        </w:rPr>
        <w:t>ه م</w:t>
      </w:r>
      <w:r w:rsidR="00446BB7">
        <w:rPr>
          <w:rStyle w:val="1-Char"/>
          <w:rFonts w:hint="cs"/>
          <w:rtl/>
        </w:rPr>
        <w:t>ی</w:t>
      </w:r>
      <w:r w:rsidRPr="007100A7">
        <w:rPr>
          <w:rStyle w:val="1-Char"/>
          <w:rFonts w:hint="cs"/>
          <w:rtl/>
        </w:rPr>
        <w:t>‌گو</w:t>
      </w:r>
      <w:r w:rsidR="00446BB7">
        <w:rPr>
          <w:rStyle w:val="1-Char"/>
          <w:rFonts w:hint="cs"/>
          <w:rtl/>
        </w:rPr>
        <w:t>ی</w:t>
      </w:r>
      <w:r w:rsidRPr="007100A7">
        <w:rPr>
          <w:rStyle w:val="1-Char"/>
          <w:rFonts w:hint="cs"/>
          <w:rtl/>
        </w:rPr>
        <w:t xml:space="preserve">د: </w:t>
      </w:r>
      <w:r w:rsidRPr="00BE2421">
        <w:rPr>
          <w:rStyle w:val="5-Char"/>
          <w:rFonts w:hint="cs"/>
          <w:rtl/>
        </w:rPr>
        <w:t>«صَلّٰي رَسُوْلُ اللهِ</w:t>
      </w:r>
      <w:r w:rsidR="00FE6406" w:rsidRPr="00FE6406">
        <w:rPr>
          <w:rStyle w:val="1-Char"/>
          <w:rFonts w:cs="CTraditional Arabic" w:hint="cs"/>
          <w:rtl/>
        </w:rPr>
        <w:t xml:space="preserve"> ج</w:t>
      </w:r>
      <w:r w:rsidRPr="00BE2421">
        <w:rPr>
          <w:rStyle w:val="5-Char"/>
          <w:rFonts w:hint="cs"/>
          <w:rtl/>
        </w:rPr>
        <w:t xml:space="preserve"> وَ نَحْنُ مَعَهُ بِالْمَدِيْنَةِ الظُّهْرَ اَرْبَعاً وَ الْعَصْرَ بِذِي الْحُلَيْفَةَ رَکْعَتَيْنِ؛ ثُمَّ بٰاتَ بِهٰا حَتّٰي اَصْبَحَ؛ ثُمَّ رَکِبَ حَتَّي اسْتَوَتْ بِهِ عَلَي الْبَيْدٰاءِ حَمِدَ اللهَ وَ سَبَّحَ وَ کَبَّرَ، ثُمَّ اَهَلَّ بِحَجٍّ وَّ عُمْرَةٍ»</w:t>
      </w:r>
      <w:r w:rsidRPr="007100A7">
        <w:rPr>
          <w:rStyle w:val="1-Char"/>
          <w:rFonts w:hint="cs"/>
          <w:rtl/>
        </w:rPr>
        <w:t xml:space="preserve"> (بخار</w:t>
      </w:r>
      <w:r w:rsidR="00446BB7">
        <w:rPr>
          <w:rStyle w:val="1-Char"/>
          <w:rFonts w:hint="cs"/>
          <w:rtl/>
        </w:rPr>
        <w:t>ی</w:t>
      </w:r>
      <w:r w:rsidRPr="007100A7">
        <w:rPr>
          <w:rStyle w:val="1-Char"/>
          <w:rFonts w:hint="cs"/>
          <w:rtl/>
        </w:rPr>
        <w:t xml:space="preserve"> و ابوداود)؛ </w:t>
      </w:r>
      <w:r w:rsidRPr="00BE2421">
        <w:rPr>
          <w:rStyle w:val="1-Char"/>
          <w:rFonts w:hint="cs"/>
          <w:rtl/>
        </w:rPr>
        <w:t>«در حال</w:t>
      </w:r>
      <w:r w:rsidR="00446BB7">
        <w:rPr>
          <w:rStyle w:val="1-Char"/>
          <w:rFonts w:hint="cs"/>
          <w:rtl/>
        </w:rPr>
        <w:t>ی</w:t>
      </w:r>
      <w:r w:rsidRPr="00BE2421">
        <w:rPr>
          <w:rStyle w:val="1-Char"/>
          <w:rFonts w:hint="cs"/>
          <w:rtl/>
        </w:rPr>
        <w:t xml:space="preserve"> که با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بود</w:t>
      </w:r>
      <w:r w:rsidR="00446BB7">
        <w:rPr>
          <w:rStyle w:val="1-Char"/>
          <w:rFonts w:hint="cs"/>
          <w:rtl/>
        </w:rPr>
        <w:t>ی</w:t>
      </w:r>
      <w:r w:rsidRPr="00BE2421">
        <w:rPr>
          <w:rStyle w:val="1-Char"/>
          <w:rFonts w:hint="cs"/>
          <w:rtl/>
        </w:rPr>
        <w:t>م، نماز ظهر را در مد</w:t>
      </w:r>
      <w:r w:rsidR="00446BB7">
        <w:rPr>
          <w:rStyle w:val="1-Char"/>
          <w:rFonts w:hint="cs"/>
          <w:rtl/>
        </w:rPr>
        <w:t>ی</w:t>
      </w:r>
      <w:r w:rsidRPr="00BE2421">
        <w:rPr>
          <w:rStyle w:val="1-Char"/>
          <w:rFonts w:hint="cs"/>
          <w:rtl/>
        </w:rPr>
        <w:t>نه چهار رکعت و نماز عصر را در ذوالحل</w:t>
      </w:r>
      <w:r w:rsidR="00446BB7">
        <w:rPr>
          <w:rStyle w:val="1-Char"/>
          <w:rFonts w:hint="cs"/>
          <w:rtl/>
        </w:rPr>
        <w:t>ی</w:t>
      </w:r>
      <w:r w:rsidRPr="00BE2421">
        <w:rPr>
          <w:rStyle w:val="1-Char"/>
          <w:rFonts w:hint="cs"/>
          <w:rtl/>
        </w:rPr>
        <w:t>فه دو رکعت خواند و تا صبح در آنجا باق</w:t>
      </w:r>
      <w:r w:rsidR="00446BB7">
        <w:rPr>
          <w:rStyle w:val="1-Char"/>
          <w:rFonts w:hint="cs"/>
          <w:rtl/>
        </w:rPr>
        <w:t>ی</w:t>
      </w:r>
      <w:r w:rsidRPr="00BE2421">
        <w:rPr>
          <w:rStyle w:val="1-Char"/>
          <w:rFonts w:hint="cs"/>
          <w:rtl/>
        </w:rPr>
        <w:t xml:space="preserve"> ماند؛ سپس سوار شترش شد تا به </w:t>
      </w:r>
      <w:r w:rsidRPr="009D590F">
        <w:rPr>
          <w:rStyle w:val="5-Char0"/>
          <w:rFonts w:hint="cs"/>
          <w:rtl/>
        </w:rPr>
        <w:t>«بيداء»</w:t>
      </w:r>
      <w:r w:rsidRPr="00BE2421">
        <w:rPr>
          <w:rStyle w:val="1-Char"/>
          <w:rFonts w:hint="cs"/>
          <w:rtl/>
        </w:rPr>
        <w:t xml:space="preserve"> رس</w:t>
      </w:r>
      <w:r w:rsidR="00446BB7">
        <w:rPr>
          <w:rStyle w:val="1-Char"/>
          <w:rFonts w:hint="cs"/>
          <w:rtl/>
        </w:rPr>
        <w:t>ی</w:t>
      </w:r>
      <w:r w:rsidRPr="00BE2421">
        <w:rPr>
          <w:rStyle w:val="1-Char"/>
          <w:rFonts w:hint="cs"/>
          <w:rtl/>
        </w:rPr>
        <w:t>د و بعد از تحم</w:t>
      </w:r>
      <w:r w:rsidR="00446BB7">
        <w:rPr>
          <w:rStyle w:val="1-Char"/>
          <w:rFonts w:hint="cs"/>
          <w:rtl/>
        </w:rPr>
        <w:t>ی</w:t>
      </w:r>
      <w:r w:rsidRPr="00BE2421">
        <w:rPr>
          <w:rStyle w:val="1-Char"/>
          <w:rFonts w:hint="cs"/>
          <w:rtl/>
        </w:rPr>
        <w:t>د و تسب</w:t>
      </w:r>
      <w:r w:rsidR="00446BB7">
        <w:rPr>
          <w:rStyle w:val="1-Char"/>
          <w:rFonts w:hint="cs"/>
          <w:rtl/>
        </w:rPr>
        <w:t>ی</w:t>
      </w:r>
      <w:r w:rsidRPr="00BE2421">
        <w:rPr>
          <w:rStyle w:val="1-Char"/>
          <w:rFonts w:hint="cs"/>
          <w:rtl/>
        </w:rPr>
        <w:t>ح و تکب</w:t>
      </w:r>
      <w:r w:rsidR="00446BB7">
        <w:rPr>
          <w:rStyle w:val="1-Char"/>
          <w:rFonts w:hint="cs"/>
          <w:rtl/>
        </w:rPr>
        <w:t>ی</w:t>
      </w:r>
      <w:r w:rsidRPr="00BE2421">
        <w:rPr>
          <w:rStyle w:val="1-Char"/>
          <w:rFonts w:hint="cs"/>
          <w:rtl/>
        </w:rPr>
        <w:t>ر، به حج وعمره تلب</w:t>
      </w:r>
      <w:r w:rsidR="00446BB7">
        <w:rPr>
          <w:rStyle w:val="1-Char"/>
          <w:rFonts w:hint="cs"/>
          <w:rtl/>
        </w:rPr>
        <w:t>ی</w:t>
      </w:r>
      <w:r w:rsidRPr="00BE2421">
        <w:rPr>
          <w:rStyle w:val="1-Char"/>
          <w:rFonts w:hint="cs"/>
          <w:rtl/>
        </w:rPr>
        <w:t>ه گفت»</w:t>
      </w:r>
      <w:r w:rsidRPr="007100A7">
        <w:rPr>
          <w:rStyle w:val="1-Char"/>
          <w:rFonts w:hint="cs"/>
          <w:rtl/>
        </w:rPr>
        <w:t>.</w:t>
      </w:r>
    </w:p>
    <w:p w:rsidR="006B31CA" w:rsidRPr="007100A7" w:rsidRDefault="006B31CA" w:rsidP="00AF1D25">
      <w:pPr>
        <w:rPr>
          <w:rStyle w:val="1-Char"/>
          <w:rtl/>
        </w:rPr>
      </w:pPr>
      <w:r w:rsidRPr="007100A7">
        <w:rPr>
          <w:rStyle w:val="1-Char"/>
          <w:rFonts w:hint="cs"/>
          <w:rtl/>
        </w:rPr>
        <w:t>و نافع</w:t>
      </w:r>
      <w:r w:rsidR="00FE6406" w:rsidRPr="00FE6406">
        <w:rPr>
          <w:rStyle w:val="1-Char"/>
          <w:rFonts w:cs="CTraditional Arabic" w:hint="cs"/>
          <w:rtl/>
        </w:rPr>
        <w:t>س</w:t>
      </w:r>
      <w:r w:rsidRPr="007100A7">
        <w:rPr>
          <w:rStyle w:val="1-Char"/>
          <w:rFonts w:hint="cs"/>
          <w:rtl/>
        </w:rPr>
        <w:t xml:space="preserve"> در مورد رو به قبله تلب</w:t>
      </w:r>
      <w:r w:rsidR="00446BB7">
        <w:rPr>
          <w:rStyle w:val="1-Char"/>
          <w:rFonts w:hint="cs"/>
          <w:rtl/>
        </w:rPr>
        <w:t>ی</w:t>
      </w:r>
      <w:r w:rsidRPr="007100A7">
        <w:rPr>
          <w:rStyle w:val="1-Char"/>
          <w:rFonts w:hint="cs"/>
          <w:rtl/>
        </w:rPr>
        <w:t>ه گفتن، م</w:t>
      </w:r>
      <w:r w:rsidR="00446BB7">
        <w:rPr>
          <w:rStyle w:val="1-Char"/>
          <w:rFonts w:hint="cs"/>
          <w:rtl/>
        </w:rPr>
        <w:t>ی</w:t>
      </w:r>
      <w:r w:rsidRPr="007100A7">
        <w:rPr>
          <w:rStyle w:val="1-Char"/>
          <w:rFonts w:hint="cs"/>
          <w:rtl/>
        </w:rPr>
        <w:t>‌گو</w:t>
      </w:r>
      <w:r w:rsidR="00446BB7">
        <w:rPr>
          <w:rStyle w:val="1-Char"/>
          <w:rFonts w:hint="cs"/>
          <w:rtl/>
        </w:rPr>
        <w:t>ی</w:t>
      </w:r>
      <w:r w:rsidRPr="007100A7">
        <w:rPr>
          <w:rStyle w:val="1-Char"/>
          <w:rFonts w:hint="cs"/>
          <w:rtl/>
        </w:rPr>
        <w:t xml:space="preserve">د: </w:t>
      </w:r>
      <w:r w:rsidRPr="00BE2421">
        <w:rPr>
          <w:rStyle w:val="5-Char"/>
          <w:rFonts w:hint="cs"/>
          <w:rtl/>
        </w:rPr>
        <w:t>«کٰانَ اِبْنُ عُمَرَ اِذٰا صَلّٰي بِالْغَدٰاةِ بِذِي الْحُلَيْفَةَ اَمَرَ بِرٰاحِلَتِهِ فَرُحِّلَت ثُمَّ رَکِبَ فَاِذَا اسْتَوَتْ بِهِ اِسْتَقْبَلَ الْقِبْلَةَ قٰائِماً ثُمَّ يُلَبِّيْ... وَ زَعَمَ اَنَّ رَسُوْلَ اللهِ</w:t>
      </w:r>
      <w:r w:rsidR="00FE6406" w:rsidRPr="00FE6406">
        <w:rPr>
          <w:rStyle w:val="1-Char"/>
          <w:rFonts w:cs="CTraditional Arabic" w:hint="cs"/>
          <w:rtl/>
        </w:rPr>
        <w:t xml:space="preserve"> ج</w:t>
      </w:r>
      <w:r w:rsidRPr="00BE2421">
        <w:rPr>
          <w:rStyle w:val="5-Char"/>
          <w:rFonts w:hint="cs"/>
          <w:rtl/>
        </w:rPr>
        <w:t xml:space="preserve"> فَعَلَ ذٰلِ</w:t>
      </w:r>
      <w:r w:rsidR="00544D97">
        <w:rPr>
          <w:rStyle w:val="5-Char"/>
          <w:rFonts w:hint="cs"/>
          <w:rtl/>
        </w:rPr>
        <w:t>كَ»</w:t>
      </w:r>
      <w:r w:rsidRPr="007100A7">
        <w:rPr>
          <w:rStyle w:val="1-Char"/>
          <w:rFonts w:hint="cs"/>
          <w:rtl/>
        </w:rPr>
        <w:t xml:space="preserve"> (بخار</w:t>
      </w:r>
      <w:r w:rsidR="00446BB7">
        <w:rPr>
          <w:rStyle w:val="1-Char"/>
          <w:rFonts w:hint="cs"/>
          <w:rtl/>
        </w:rPr>
        <w:t>ی</w:t>
      </w:r>
      <w:r w:rsidRPr="007100A7">
        <w:rPr>
          <w:rStyle w:val="1-Char"/>
          <w:rFonts w:hint="cs"/>
          <w:rtl/>
        </w:rPr>
        <w:t xml:space="preserve">)؛ </w:t>
      </w:r>
      <w:r w:rsidRPr="00BE2421">
        <w:rPr>
          <w:rStyle w:val="1-Char"/>
          <w:rFonts w:hint="cs"/>
          <w:rtl/>
        </w:rPr>
        <w:t>«وقت</w:t>
      </w:r>
      <w:r w:rsidR="00446BB7">
        <w:rPr>
          <w:rStyle w:val="1-Char"/>
          <w:rFonts w:hint="cs"/>
          <w:rtl/>
        </w:rPr>
        <w:t>ی</w:t>
      </w:r>
      <w:r w:rsidRPr="00BE2421">
        <w:rPr>
          <w:rStyle w:val="1-Char"/>
          <w:rFonts w:hint="cs"/>
          <w:rtl/>
        </w:rPr>
        <w:t xml:space="preserve"> </w:t>
      </w:r>
      <w:r w:rsidR="00544D97" w:rsidRPr="00544D97">
        <w:rPr>
          <w:rStyle w:val="1-Char"/>
          <w:rFonts w:hint="cs"/>
          <w:rtl/>
        </w:rPr>
        <w:t>ابن عمر</w:t>
      </w:r>
      <w:r w:rsidR="00544D97" w:rsidRPr="00544D97">
        <w:rPr>
          <w:rStyle w:val="1-Char"/>
          <w:rFonts w:cs="CTraditional Arabic" w:hint="cs"/>
          <w:rtl/>
        </w:rPr>
        <w:t>ب</w:t>
      </w:r>
      <w:r w:rsidRPr="00BE2421">
        <w:rPr>
          <w:rStyle w:val="1-Char"/>
          <w:rFonts w:hint="cs"/>
          <w:rtl/>
        </w:rPr>
        <w:t xml:space="preserve"> نماز صبح را در ذوالحل</w:t>
      </w:r>
      <w:r w:rsidR="00446BB7">
        <w:rPr>
          <w:rStyle w:val="1-Char"/>
          <w:rFonts w:hint="cs"/>
          <w:rtl/>
        </w:rPr>
        <w:t>ی</w:t>
      </w:r>
      <w:r w:rsidRPr="00BE2421">
        <w:rPr>
          <w:rStyle w:val="1-Char"/>
          <w:rFonts w:hint="cs"/>
          <w:rtl/>
        </w:rPr>
        <w:t>فه م</w:t>
      </w:r>
      <w:r w:rsidR="00446BB7">
        <w:rPr>
          <w:rStyle w:val="1-Char"/>
          <w:rFonts w:hint="cs"/>
          <w:rtl/>
        </w:rPr>
        <w:t>ی</w:t>
      </w:r>
      <w:r w:rsidRPr="00BE2421">
        <w:rPr>
          <w:rStyle w:val="1-Char"/>
          <w:rFonts w:hint="cs"/>
          <w:rtl/>
        </w:rPr>
        <w:t>‌خواند، دستور م</w:t>
      </w:r>
      <w:r w:rsidR="00446BB7">
        <w:rPr>
          <w:rStyle w:val="1-Char"/>
          <w:rFonts w:hint="cs"/>
          <w:rtl/>
        </w:rPr>
        <w:t>ی</w:t>
      </w:r>
      <w:r w:rsidRPr="00BE2421">
        <w:rPr>
          <w:rStyle w:val="1-Char"/>
          <w:rFonts w:hint="cs"/>
          <w:rtl/>
        </w:rPr>
        <w:t>‌داد تا شترش را آماده کنند. پس شتر برا</w:t>
      </w:r>
      <w:r w:rsidR="00446BB7">
        <w:rPr>
          <w:rStyle w:val="1-Char"/>
          <w:rFonts w:hint="cs"/>
          <w:rtl/>
        </w:rPr>
        <w:t>ی</w:t>
      </w:r>
      <w:r w:rsidRPr="00BE2421">
        <w:rPr>
          <w:rStyle w:val="1-Char"/>
          <w:rFonts w:hint="cs"/>
          <w:rtl/>
        </w:rPr>
        <w:t>ش آماده م</w:t>
      </w:r>
      <w:r w:rsidR="00446BB7">
        <w:rPr>
          <w:rStyle w:val="1-Char"/>
          <w:rFonts w:hint="cs"/>
          <w:rtl/>
        </w:rPr>
        <w:t>ی</w:t>
      </w:r>
      <w:r w:rsidRPr="00BE2421">
        <w:rPr>
          <w:rStyle w:val="1-Char"/>
          <w:rFonts w:hint="cs"/>
          <w:rtl/>
        </w:rPr>
        <w:t>‌شد؛ سپس سوار شتر م</w:t>
      </w:r>
      <w:r w:rsidR="00446BB7">
        <w:rPr>
          <w:rStyle w:val="1-Char"/>
          <w:rFonts w:hint="cs"/>
          <w:rtl/>
        </w:rPr>
        <w:t>ی</w:t>
      </w:r>
      <w:r w:rsidRPr="00BE2421">
        <w:rPr>
          <w:rStyle w:val="1-Char"/>
          <w:rFonts w:hint="cs"/>
          <w:rtl/>
        </w:rPr>
        <w:t>‌شد؛ وقت</w:t>
      </w:r>
      <w:r w:rsidR="00446BB7">
        <w:rPr>
          <w:rStyle w:val="1-Char"/>
          <w:rFonts w:hint="cs"/>
          <w:rtl/>
        </w:rPr>
        <w:t>ی</w:t>
      </w:r>
      <w:r w:rsidRPr="00BE2421">
        <w:rPr>
          <w:rStyle w:val="1-Char"/>
          <w:rFonts w:hint="cs"/>
          <w:rtl/>
        </w:rPr>
        <w:t xml:space="preserve"> شتر بلند م</w:t>
      </w:r>
      <w:r w:rsidR="00446BB7">
        <w:rPr>
          <w:rStyle w:val="1-Char"/>
          <w:rFonts w:hint="cs"/>
          <w:rtl/>
        </w:rPr>
        <w:t>ی</w:t>
      </w:r>
      <w:r w:rsidRPr="00BE2421">
        <w:rPr>
          <w:rStyle w:val="1-Char"/>
          <w:rFonts w:hint="cs"/>
          <w:rtl/>
        </w:rPr>
        <w:t>‌شد، رو به قبله تلب</w:t>
      </w:r>
      <w:r w:rsidR="00446BB7">
        <w:rPr>
          <w:rStyle w:val="1-Char"/>
          <w:rFonts w:hint="cs"/>
          <w:rtl/>
        </w:rPr>
        <w:t>ی</w:t>
      </w:r>
      <w:r w:rsidRPr="00BE2421">
        <w:rPr>
          <w:rStyle w:val="1-Char"/>
          <w:rFonts w:hint="cs"/>
          <w:rtl/>
        </w:rPr>
        <w:t>ه م</w:t>
      </w:r>
      <w:r w:rsidR="00446BB7">
        <w:rPr>
          <w:rStyle w:val="1-Char"/>
          <w:rFonts w:hint="cs"/>
          <w:rtl/>
        </w:rPr>
        <w:t>ی</w:t>
      </w:r>
      <w:r w:rsidRPr="00BE2421">
        <w:rPr>
          <w:rStyle w:val="1-Char"/>
          <w:rFonts w:hint="cs"/>
          <w:rtl/>
        </w:rPr>
        <w:t>‌گفت و معتقد بود که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ا</w:t>
      </w:r>
      <w:r w:rsidR="00446BB7">
        <w:rPr>
          <w:rStyle w:val="1-Char"/>
          <w:rFonts w:hint="cs"/>
          <w:rtl/>
        </w:rPr>
        <w:t>ی</w:t>
      </w:r>
      <w:r w:rsidRPr="00BE2421">
        <w:rPr>
          <w:rStyle w:val="1-Char"/>
          <w:rFonts w:hint="cs"/>
          <w:rtl/>
        </w:rPr>
        <w:t>ن کار را انجام داده است»</w:t>
      </w:r>
      <w:r w:rsidRPr="007100A7">
        <w:rPr>
          <w:rStyle w:val="1-Char"/>
          <w:rFonts w:hint="cs"/>
          <w:rtl/>
        </w:rPr>
        <w:t>.]</w:t>
      </w:r>
    </w:p>
    <w:p w:rsidR="006B31CA" w:rsidRPr="007100A7" w:rsidRDefault="006B31CA" w:rsidP="00463D6B">
      <w:pPr>
        <w:pStyle w:val="ListParagraph"/>
        <w:numPr>
          <w:ilvl w:val="0"/>
          <w:numId w:val="70"/>
        </w:numPr>
        <w:rPr>
          <w:rStyle w:val="1-Char"/>
          <w:rtl/>
        </w:rPr>
      </w:pPr>
      <w:r w:rsidRPr="007100A7">
        <w:rPr>
          <w:rStyle w:val="1-Char"/>
          <w:rFonts w:hint="cs"/>
          <w:rtl/>
        </w:rPr>
        <w:t>هرگاه شروع به گفتن تلب</w:t>
      </w:r>
      <w:r w:rsidR="00446BB7">
        <w:rPr>
          <w:rStyle w:val="1-Char"/>
          <w:rFonts w:hint="cs"/>
          <w:rtl/>
        </w:rPr>
        <w:t>ی</w:t>
      </w:r>
      <w:r w:rsidRPr="007100A7">
        <w:rPr>
          <w:rStyle w:val="1-Char"/>
          <w:rFonts w:hint="cs"/>
          <w:rtl/>
        </w:rPr>
        <w:t>ه نمود، آن را [حداقل سه مرتبه] تکرار نما</w:t>
      </w:r>
      <w:r w:rsidR="00446BB7">
        <w:rPr>
          <w:rStyle w:val="1-Char"/>
          <w:rFonts w:hint="cs"/>
          <w:rtl/>
        </w:rPr>
        <w:t>ی</w:t>
      </w:r>
      <w:r w:rsidRPr="007100A7">
        <w:rPr>
          <w:rStyle w:val="1-Char"/>
          <w:rFonts w:hint="cs"/>
          <w:rtl/>
        </w:rPr>
        <w:t>د.</w:t>
      </w:r>
    </w:p>
    <w:p w:rsidR="006B31CA" w:rsidRPr="007100A7" w:rsidRDefault="006B31CA" w:rsidP="00463D6B">
      <w:pPr>
        <w:pStyle w:val="ListParagraph"/>
        <w:numPr>
          <w:ilvl w:val="0"/>
          <w:numId w:val="70"/>
        </w:numPr>
        <w:rPr>
          <w:rStyle w:val="1-Char"/>
          <w:rtl/>
        </w:rPr>
      </w:pPr>
      <w:r w:rsidRPr="007100A7">
        <w:rPr>
          <w:rStyle w:val="1-Char"/>
          <w:rFonts w:hint="cs"/>
          <w:rtl/>
        </w:rPr>
        <w:t>ز</w:t>
      </w:r>
      <w:r w:rsidR="00446BB7">
        <w:rPr>
          <w:rStyle w:val="1-Char"/>
          <w:rFonts w:hint="cs"/>
          <w:rtl/>
        </w:rPr>
        <w:t>ی</w:t>
      </w:r>
      <w:r w:rsidRPr="007100A7">
        <w:rPr>
          <w:rStyle w:val="1-Char"/>
          <w:rFonts w:hint="cs"/>
          <w:rtl/>
        </w:rPr>
        <w:t>اد فرستادن درود بر پ</w:t>
      </w:r>
      <w:r w:rsidR="00446BB7">
        <w:rPr>
          <w:rStyle w:val="1-Char"/>
          <w:rFonts w:hint="cs"/>
          <w:rtl/>
        </w:rPr>
        <w:t>ی</w:t>
      </w:r>
      <w:r w:rsidRPr="007100A7">
        <w:rPr>
          <w:rStyle w:val="1-Char"/>
          <w:rFonts w:hint="cs"/>
          <w:rtl/>
        </w:rPr>
        <w:t>امبر گرام</w:t>
      </w:r>
      <w:r w:rsidR="00446BB7">
        <w:rPr>
          <w:rStyle w:val="1-Char"/>
          <w:rFonts w:hint="cs"/>
          <w:rtl/>
        </w:rPr>
        <w:t>ی</w:t>
      </w:r>
      <w:r w:rsidRPr="007100A7">
        <w:rPr>
          <w:rStyle w:val="1-Char"/>
          <w:rFonts w:hint="cs"/>
          <w:rtl/>
        </w:rPr>
        <w:t xml:space="preserve"> اسلام</w:t>
      </w:r>
      <w:r w:rsidR="00FE6406" w:rsidRPr="009D590F">
        <w:rPr>
          <w:rStyle w:val="1-Char"/>
          <w:rFonts w:cs="CTraditional Arabic" w:hint="cs"/>
          <w:rtl/>
        </w:rPr>
        <w:t xml:space="preserve"> ج</w:t>
      </w:r>
      <w:r w:rsidRPr="007100A7">
        <w:rPr>
          <w:rStyle w:val="1-Char"/>
          <w:rFonts w:hint="cs"/>
          <w:rtl/>
        </w:rPr>
        <w:t>.</w:t>
      </w:r>
    </w:p>
    <w:p w:rsidR="006B31CA" w:rsidRPr="007100A7" w:rsidRDefault="006B31CA" w:rsidP="00463D6B">
      <w:pPr>
        <w:pStyle w:val="ListParagraph"/>
        <w:numPr>
          <w:ilvl w:val="0"/>
          <w:numId w:val="70"/>
        </w:numPr>
        <w:rPr>
          <w:rStyle w:val="1-Char"/>
          <w:rtl/>
        </w:rPr>
      </w:pPr>
      <w:r w:rsidRPr="007100A7">
        <w:rPr>
          <w:rStyle w:val="1-Char"/>
          <w:rFonts w:hint="cs"/>
          <w:rtl/>
        </w:rPr>
        <w:t>درخواست کردن ز</w:t>
      </w:r>
      <w:r w:rsidR="00446BB7">
        <w:rPr>
          <w:rStyle w:val="1-Char"/>
          <w:rFonts w:hint="cs"/>
          <w:rtl/>
        </w:rPr>
        <w:t>ی</w:t>
      </w:r>
      <w:r w:rsidRPr="007100A7">
        <w:rPr>
          <w:rStyle w:val="1-Char"/>
          <w:rFonts w:hint="cs"/>
          <w:rtl/>
        </w:rPr>
        <w:t>اد بهشت و دوست</w:t>
      </w:r>
      <w:r w:rsidR="00446BB7">
        <w:rPr>
          <w:rStyle w:val="1-Char"/>
          <w:rFonts w:hint="cs"/>
          <w:rtl/>
        </w:rPr>
        <w:t>ی</w:t>
      </w:r>
      <w:r w:rsidRPr="007100A7">
        <w:rPr>
          <w:rStyle w:val="1-Char"/>
          <w:rFonts w:hint="cs"/>
          <w:rtl/>
        </w:rPr>
        <w:t xml:space="preserve"> و همراه</w:t>
      </w:r>
      <w:r w:rsidR="00446BB7">
        <w:rPr>
          <w:rStyle w:val="1-Char"/>
          <w:rFonts w:hint="cs"/>
          <w:rtl/>
        </w:rPr>
        <w:t>ی</w:t>
      </w:r>
      <w:r w:rsidRPr="007100A7">
        <w:rPr>
          <w:rStyle w:val="1-Char"/>
          <w:rFonts w:hint="cs"/>
          <w:rtl/>
        </w:rPr>
        <w:t xml:space="preserve"> با ن</w:t>
      </w:r>
      <w:r w:rsidR="00446BB7">
        <w:rPr>
          <w:rStyle w:val="1-Char"/>
          <w:rFonts w:hint="cs"/>
          <w:rtl/>
        </w:rPr>
        <w:t>ی</w:t>
      </w:r>
      <w:r w:rsidRPr="007100A7">
        <w:rPr>
          <w:rStyle w:val="1-Char"/>
          <w:rFonts w:hint="cs"/>
          <w:rtl/>
        </w:rPr>
        <w:t>کان [= پ</w:t>
      </w:r>
      <w:r w:rsidR="00446BB7">
        <w:rPr>
          <w:rStyle w:val="1-Char"/>
          <w:rFonts w:hint="cs"/>
          <w:rtl/>
        </w:rPr>
        <w:t>ی</w:t>
      </w:r>
      <w:r w:rsidRPr="007100A7">
        <w:rPr>
          <w:rStyle w:val="1-Char"/>
          <w:rFonts w:hint="cs"/>
          <w:rtl/>
        </w:rPr>
        <w:t>غمبران، راستروان، شه</w:t>
      </w:r>
      <w:r w:rsidR="00446BB7">
        <w:rPr>
          <w:rStyle w:val="1-Char"/>
          <w:rFonts w:hint="cs"/>
          <w:rtl/>
        </w:rPr>
        <w:t>ی</w:t>
      </w:r>
      <w:r w:rsidRPr="007100A7">
        <w:rPr>
          <w:rStyle w:val="1-Char"/>
          <w:rFonts w:hint="cs"/>
          <w:rtl/>
        </w:rPr>
        <w:t>دان و شا</w:t>
      </w:r>
      <w:r w:rsidR="00446BB7">
        <w:rPr>
          <w:rStyle w:val="1-Char"/>
          <w:rFonts w:hint="cs"/>
          <w:rtl/>
        </w:rPr>
        <w:t>ی</w:t>
      </w:r>
      <w:r w:rsidRPr="007100A7">
        <w:rPr>
          <w:rStyle w:val="1-Char"/>
          <w:rFonts w:hint="cs"/>
          <w:rtl/>
        </w:rPr>
        <w:t>ستگان در بهشت.]</w:t>
      </w:r>
    </w:p>
    <w:p w:rsidR="006B31CA" w:rsidRPr="007100A7" w:rsidRDefault="006B31CA" w:rsidP="00463D6B">
      <w:pPr>
        <w:pStyle w:val="ListParagraph"/>
        <w:numPr>
          <w:ilvl w:val="0"/>
          <w:numId w:val="70"/>
        </w:numPr>
        <w:rPr>
          <w:rStyle w:val="1-Char"/>
          <w:rtl/>
        </w:rPr>
      </w:pPr>
      <w:r w:rsidRPr="007100A7">
        <w:rPr>
          <w:rStyle w:val="1-Char"/>
          <w:rFonts w:hint="cs"/>
          <w:rtl/>
        </w:rPr>
        <w:t>پناه بردن ز</w:t>
      </w:r>
      <w:r w:rsidR="00446BB7">
        <w:rPr>
          <w:rStyle w:val="1-Char"/>
          <w:rFonts w:hint="cs"/>
          <w:rtl/>
        </w:rPr>
        <w:t>ی</w:t>
      </w:r>
      <w:r w:rsidRPr="007100A7">
        <w:rPr>
          <w:rStyle w:val="1-Char"/>
          <w:rFonts w:hint="cs"/>
          <w:rtl/>
        </w:rPr>
        <w:t>اد از دوزخ.</w:t>
      </w:r>
    </w:p>
    <w:p w:rsidR="006B31CA" w:rsidRPr="007100A7" w:rsidRDefault="006B31CA" w:rsidP="00463D6B">
      <w:pPr>
        <w:pStyle w:val="ListParagraph"/>
        <w:numPr>
          <w:ilvl w:val="0"/>
          <w:numId w:val="70"/>
        </w:numPr>
        <w:rPr>
          <w:rStyle w:val="1-Char"/>
          <w:rtl/>
        </w:rPr>
      </w:pPr>
      <w:r w:rsidRPr="007100A7">
        <w:rPr>
          <w:rStyle w:val="1-Char"/>
          <w:rFonts w:hint="cs"/>
          <w:rtl/>
        </w:rPr>
        <w:t>غسل نمودن برا</w:t>
      </w:r>
      <w:r w:rsidR="00446BB7">
        <w:rPr>
          <w:rStyle w:val="1-Char"/>
          <w:rFonts w:hint="cs"/>
          <w:rtl/>
        </w:rPr>
        <w:t>ی</w:t>
      </w:r>
      <w:r w:rsidRPr="007100A7">
        <w:rPr>
          <w:rStyle w:val="1-Char"/>
          <w:rFonts w:hint="cs"/>
          <w:rtl/>
        </w:rPr>
        <w:t xml:space="preserve"> وارد شدن به مکه‌</w:t>
      </w:r>
      <w:r w:rsidR="00446BB7">
        <w:rPr>
          <w:rStyle w:val="1-Char"/>
          <w:rFonts w:hint="cs"/>
          <w:rtl/>
        </w:rPr>
        <w:t>ی</w:t>
      </w:r>
      <w:r w:rsidRPr="007100A7">
        <w:rPr>
          <w:rStyle w:val="1-Char"/>
          <w:rFonts w:hint="cs"/>
          <w:rtl/>
        </w:rPr>
        <w:t xml:space="preserve"> مکرمه. [نافع گو</w:t>
      </w:r>
      <w:r w:rsidR="00446BB7">
        <w:rPr>
          <w:rStyle w:val="1-Char"/>
          <w:rFonts w:hint="cs"/>
          <w:rtl/>
        </w:rPr>
        <w:t>ی</w:t>
      </w:r>
      <w:r w:rsidRPr="007100A7">
        <w:rPr>
          <w:rStyle w:val="1-Char"/>
          <w:rFonts w:hint="cs"/>
          <w:rtl/>
        </w:rPr>
        <w:t xml:space="preserve">د: </w:t>
      </w:r>
      <w:r w:rsidRPr="00BE2421">
        <w:rPr>
          <w:rStyle w:val="5-Char"/>
          <w:rFonts w:hint="cs"/>
          <w:rtl/>
        </w:rPr>
        <w:t>«کٰانَ ابْنُ عُمَرَ اِذٰا دَخَلَ اَدْنَي الْحَرَمِ اَمْسَ</w:t>
      </w:r>
      <w:r w:rsidR="00544D97">
        <w:rPr>
          <w:rStyle w:val="5-Char"/>
          <w:rFonts w:hint="cs"/>
          <w:rtl/>
        </w:rPr>
        <w:t xml:space="preserve">كَ </w:t>
      </w:r>
      <w:r w:rsidRPr="00BE2421">
        <w:rPr>
          <w:rStyle w:val="5-Char"/>
          <w:rFonts w:hint="cs"/>
          <w:rtl/>
        </w:rPr>
        <w:t>عَنِ التَّلْبِ</w:t>
      </w:r>
      <w:r w:rsidR="00C12E54" w:rsidRPr="00BE2421">
        <w:rPr>
          <w:rStyle w:val="5-Char"/>
          <w:rFonts w:hint="cs"/>
          <w:rtl/>
        </w:rPr>
        <w:t>ي</w:t>
      </w:r>
      <w:r w:rsidRPr="00BE2421">
        <w:rPr>
          <w:rStyle w:val="5-Char"/>
          <w:rFonts w:hint="cs"/>
          <w:rtl/>
        </w:rPr>
        <w:t>َةِ، ثُمَّ يَبِيْتُ بِذِي طُوٰي؛ ثُمَّ يُصَلِّيْ بِهِ الصُّبْحَ وَ يَغْتَسِلُ، وَ يُحَدِّثُ اَنَّ النَّبِيّ</w:t>
      </w:r>
      <w:r w:rsidR="00FE6406" w:rsidRPr="009D590F">
        <w:rPr>
          <w:rStyle w:val="1-Char"/>
          <w:rFonts w:cs="CTraditional Arabic" w:hint="cs"/>
          <w:rtl/>
        </w:rPr>
        <w:t xml:space="preserve"> ج</w:t>
      </w:r>
      <w:r w:rsidRPr="00BE2421">
        <w:rPr>
          <w:rStyle w:val="5-Char"/>
          <w:rFonts w:hint="cs"/>
          <w:rtl/>
        </w:rPr>
        <w:t xml:space="preserve"> کٰانَ يَفْعَلُ ذٰلِ</w:t>
      </w:r>
      <w:r w:rsidR="00544D97">
        <w:rPr>
          <w:rStyle w:val="5-Char"/>
          <w:rFonts w:hint="cs"/>
          <w:rtl/>
        </w:rPr>
        <w:t>كَ»</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w:t>
      </w:r>
      <w:r w:rsidR="00544D97" w:rsidRPr="00544D97">
        <w:rPr>
          <w:rStyle w:val="1-Char"/>
          <w:rFonts w:hint="cs"/>
          <w:rtl/>
        </w:rPr>
        <w:t>ابن عمر</w:t>
      </w:r>
      <w:r w:rsidR="00544D97" w:rsidRPr="009D590F">
        <w:rPr>
          <w:rStyle w:val="1-Char"/>
          <w:rFonts w:cs="CTraditional Arabic" w:hint="cs"/>
          <w:rtl/>
        </w:rPr>
        <w:t>ب</w:t>
      </w:r>
      <w:r w:rsidRPr="00BE2421">
        <w:rPr>
          <w:rStyle w:val="1-Char"/>
          <w:rFonts w:hint="cs"/>
          <w:rtl/>
        </w:rPr>
        <w:t xml:space="preserve"> وقت</w:t>
      </w:r>
      <w:r w:rsidR="00446BB7">
        <w:rPr>
          <w:rStyle w:val="1-Char"/>
          <w:rFonts w:hint="cs"/>
          <w:rtl/>
        </w:rPr>
        <w:t>ی</w:t>
      </w:r>
      <w:r w:rsidRPr="00BE2421">
        <w:rPr>
          <w:rStyle w:val="1-Char"/>
          <w:rFonts w:hint="cs"/>
          <w:rtl/>
        </w:rPr>
        <w:t xml:space="preserve"> به نزد</w:t>
      </w:r>
      <w:r w:rsidR="00446BB7">
        <w:rPr>
          <w:rStyle w:val="1-Char"/>
          <w:rFonts w:hint="cs"/>
          <w:rtl/>
        </w:rPr>
        <w:t>ی</w:t>
      </w:r>
      <w:r w:rsidRPr="00BE2421">
        <w:rPr>
          <w:rStyle w:val="1-Char"/>
          <w:rFonts w:hint="cs"/>
          <w:rtl/>
        </w:rPr>
        <w:t>کتر</w:t>
      </w:r>
      <w:r w:rsidR="00446BB7">
        <w:rPr>
          <w:rStyle w:val="1-Char"/>
          <w:rFonts w:hint="cs"/>
          <w:rtl/>
        </w:rPr>
        <w:t>ی</w:t>
      </w:r>
      <w:r w:rsidRPr="00BE2421">
        <w:rPr>
          <w:rStyle w:val="1-Char"/>
          <w:rFonts w:hint="cs"/>
          <w:rtl/>
        </w:rPr>
        <w:t>ن مکان حرم م</w:t>
      </w:r>
      <w:r w:rsidR="00446BB7">
        <w:rPr>
          <w:rStyle w:val="1-Char"/>
          <w:rFonts w:hint="cs"/>
          <w:rtl/>
        </w:rPr>
        <w:t>ی</w:t>
      </w:r>
      <w:r w:rsidRPr="00BE2421">
        <w:rPr>
          <w:rStyle w:val="1-Char"/>
          <w:rFonts w:hint="cs"/>
          <w:rtl/>
        </w:rPr>
        <w:t>‌رس</w:t>
      </w:r>
      <w:r w:rsidR="00446BB7">
        <w:rPr>
          <w:rStyle w:val="1-Char"/>
          <w:rFonts w:hint="cs"/>
          <w:rtl/>
        </w:rPr>
        <w:t>ی</w:t>
      </w:r>
      <w:r w:rsidRPr="00BE2421">
        <w:rPr>
          <w:rStyle w:val="1-Char"/>
          <w:rFonts w:hint="cs"/>
          <w:rtl/>
        </w:rPr>
        <w:t>د، از تلب</w:t>
      </w:r>
      <w:r w:rsidR="00446BB7">
        <w:rPr>
          <w:rStyle w:val="1-Char"/>
          <w:rFonts w:hint="cs"/>
          <w:rtl/>
        </w:rPr>
        <w:t>ی</w:t>
      </w:r>
      <w:r w:rsidRPr="00BE2421">
        <w:rPr>
          <w:rStyle w:val="1-Char"/>
          <w:rFonts w:hint="cs"/>
          <w:rtl/>
        </w:rPr>
        <w:t>ه خوددار</w:t>
      </w:r>
      <w:r w:rsidR="00446BB7">
        <w:rPr>
          <w:rStyle w:val="1-Char"/>
          <w:rFonts w:hint="cs"/>
          <w:rtl/>
        </w:rPr>
        <w:t>ی</w:t>
      </w:r>
      <w:r w:rsidRPr="00BE2421">
        <w:rPr>
          <w:rStyle w:val="1-Char"/>
          <w:rFonts w:hint="cs"/>
          <w:rtl/>
        </w:rPr>
        <w:t xml:space="preserve"> م</w:t>
      </w:r>
      <w:r w:rsidR="00446BB7">
        <w:rPr>
          <w:rStyle w:val="1-Char"/>
          <w:rFonts w:hint="cs"/>
          <w:rtl/>
        </w:rPr>
        <w:t>ی</w:t>
      </w:r>
      <w:r w:rsidRPr="00BE2421">
        <w:rPr>
          <w:rStyle w:val="1-Char"/>
          <w:rFonts w:hint="cs"/>
          <w:rtl/>
        </w:rPr>
        <w:t>‌کرد؛ سپس در</w:t>
      </w:r>
      <w:r w:rsidRPr="007100A7">
        <w:rPr>
          <w:rStyle w:val="1-Char"/>
          <w:rFonts w:hint="cs"/>
          <w:rtl/>
        </w:rPr>
        <w:t xml:space="preserve"> «</w:t>
      </w:r>
      <w:r w:rsidRPr="009D590F">
        <w:rPr>
          <w:rStyle w:val="9-Char"/>
          <w:rFonts w:eastAsia="Batang" w:hint="cs"/>
          <w:rtl/>
        </w:rPr>
        <w:t>ذ</w:t>
      </w:r>
      <w:r w:rsidR="00446BB7">
        <w:rPr>
          <w:rStyle w:val="9-Char"/>
          <w:rFonts w:eastAsia="Batang" w:hint="cs"/>
          <w:rtl/>
        </w:rPr>
        <w:t>ی</w:t>
      </w:r>
      <w:r w:rsidRPr="009D590F">
        <w:rPr>
          <w:rStyle w:val="9-Char"/>
          <w:rFonts w:eastAsia="Batang" w:hint="cs"/>
          <w:rtl/>
        </w:rPr>
        <w:t xml:space="preserve"> طُو</w:t>
      </w:r>
      <w:r w:rsidR="00446BB7">
        <w:rPr>
          <w:rStyle w:val="9-Char"/>
          <w:rFonts w:eastAsia="Batang" w:hint="cs"/>
          <w:rtl/>
        </w:rPr>
        <w:t>ی</w:t>
      </w:r>
      <w:r w:rsidRPr="007100A7">
        <w:rPr>
          <w:rStyle w:val="1-Char"/>
          <w:rFonts w:hint="cs"/>
          <w:rtl/>
        </w:rPr>
        <w:t>»</w:t>
      </w:r>
      <w:r w:rsidRPr="00BE2421">
        <w:rPr>
          <w:rStyle w:val="1-Char"/>
          <w:rFonts w:hint="cs"/>
          <w:rtl/>
        </w:rPr>
        <w:t xml:space="preserve"> ب</w:t>
      </w:r>
      <w:r w:rsidR="00446BB7">
        <w:rPr>
          <w:rStyle w:val="1-Char"/>
          <w:rFonts w:hint="cs"/>
          <w:rtl/>
        </w:rPr>
        <w:t>ی</w:t>
      </w:r>
      <w:r w:rsidRPr="00BE2421">
        <w:rPr>
          <w:rStyle w:val="1-Char"/>
          <w:rFonts w:hint="cs"/>
          <w:rtl/>
        </w:rPr>
        <w:t>توته م</w:t>
      </w:r>
      <w:r w:rsidR="00446BB7">
        <w:rPr>
          <w:rStyle w:val="1-Char"/>
          <w:rFonts w:hint="cs"/>
          <w:rtl/>
        </w:rPr>
        <w:t>ی</w:t>
      </w:r>
      <w:r w:rsidRPr="00BE2421">
        <w:rPr>
          <w:rStyle w:val="1-Char"/>
          <w:rFonts w:hint="cs"/>
          <w:rtl/>
        </w:rPr>
        <w:t>‌نمود و نماز صبح را همانجا م</w:t>
      </w:r>
      <w:r w:rsidR="00446BB7">
        <w:rPr>
          <w:rStyle w:val="1-Char"/>
          <w:rFonts w:hint="cs"/>
          <w:rtl/>
        </w:rPr>
        <w:t>ی</w:t>
      </w:r>
      <w:r w:rsidRPr="00BE2421">
        <w:rPr>
          <w:rStyle w:val="1-Char"/>
          <w:rFonts w:hint="cs"/>
          <w:rtl/>
        </w:rPr>
        <w:t>‌خواند و غسل م</w:t>
      </w:r>
      <w:r w:rsidR="00446BB7">
        <w:rPr>
          <w:rStyle w:val="1-Char"/>
          <w:rFonts w:hint="cs"/>
          <w:rtl/>
        </w:rPr>
        <w:t>ی</w:t>
      </w:r>
      <w:r w:rsidRPr="00BE2421">
        <w:rPr>
          <w:rStyle w:val="1-Char"/>
          <w:rFonts w:hint="cs"/>
          <w:rtl/>
        </w:rPr>
        <w:t>‌کرد و م</w:t>
      </w:r>
      <w:r w:rsidR="00446BB7">
        <w:rPr>
          <w:rStyle w:val="1-Char"/>
          <w:rFonts w:hint="cs"/>
          <w:rtl/>
        </w:rPr>
        <w:t>ی</w:t>
      </w:r>
      <w:r w:rsidRPr="00BE2421">
        <w:rPr>
          <w:rStyle w:val="1-Char"/>
          <w:rFonts w:hint="cs"/>
          <w:rtl/>
        </w:rPr>
        <w:t>‌گفت: «پ</w:t>
      </w:r>
      <w:r w:rsidR="00446BB7">
        <w:rPr>
          <w:rStyle w:val="1-Char"/>
          <w:rFonts w:hint="cs"/>
          <w:rtl/>
        </w:rPr>
        <w:t>ی</w:t>
      </w:r>
      <w:r w:rsidRPr="00BE2421">
        <w:rPr>
          <w:rStyle w:val="1-Char"/>
          <w:rFonts w:hint="cs"/>
          <w:rtl/>
        </w:rPr>
        <w:t>امبر</w:t>
      </w:r>
      <w:r w:rsidR="00FE6406" w:rsidRPr="009D590F">
        <w:rPr>
          <w:rStyle w:val="1-Char"/>
          <w:rFonts w:cs="CTraditional Arabic" w:hint="cs"/>
          <w:rtl/>
        </w:rPr>
        <w:t xml:space="preserve"> ج</w:t>
      </w:r>
      <w:r w:rsidRPr="00BE2421">
        <w:rPr>
          <w:rStyle w:val="1-Char"/>
          <w:rFonts w:hint="cs"/>
          <w:rtl/>
        </w:rPr>
        <w:t xml:space="preserve"> ا</w:t>
      </w:r>
      <w:r w:rsidR="00446BB7">
        <w:rPr>
          <w:rStyle w:val="1-Char"/>
          <w:rFonts w:hint="cs"/>
          <w:rtl/>
        </w:rPr>
        <w:t>ی</w:t>
      </w:r>
      <w:r w:rsidRPr="00BE2421">
        <w:rPr>
          <w:rStyle w:val="1-Char"/>
          <w:rFonts w:hint="cs"/>
          <w:rtl/>
        </w:rPr>
        <w:t>ن کار را کرده است»</w:t>
      </w:r>
      <w:r w:rsidRPr="007100A7">
        <w:rPr>
          <w:rStyle w:val="1-Char"/>
          <w:rFonts w:hint="cs"/>
          <w:rtl/>
        </w:rPr>
        <w:t>.]</w:t>
      </w:r>
    </w:p>
    <w:p w:rsidR="006B31CA" w:rsidRPr="007100A7" w:rsidRDefault="006B31CA" w:rsidP="00463D6B">
      <w:pPr>
        <w:pStyle w:val="ListParagraph"/>
        <w:numPr>
          <w:ilvl w:val="0"/>
          <w:numId w:val="70"/>
        </w:numPr>
        <w:rPr>
          <w:rStyle w:val="1-Char"/>
          <w:rtl/>
        </w:rPr>
      </w:pPr>
      <w:r w:rsidRPr="007100A7">
        <w:rPr>
          <w:rStyle w:val="1-Char"/>
          <w:rFonts w:hint="cs"/>
          <w:rtl/>
        </w:rPr>
        <w:t xml:space="preserve">ورود به مکّه در روز و از </w:t>
      </w:r>
      <w:r w:rsidRPr="009D590F">
        <w:rPr>
          <w:rStyle w:val="5-Char0"/>
          <w:rFonts w:hint="cs"/>
          <w:rtl/>
        </w:rPr>
        <w:t>«باب المُعَلّاة»</w:t>
      </w:r>
      <w:r w:rsidRPr="007100A7">
        <w:rPr>
          <w:rStyle w:val="1-Char"/>
          <w:rFonts w:hint="cs"/>
          <w:rtl/>
        </w:rPr>
        <w:t xml:space="preserve"> [از </w:t>
      </w:r>
      <w:r w:rsidRPr="009D590F">
        <w:rPr>
          <w:rStyle w:val="5-Char0"/>
          <w:rFonts w:hint="cs"/>
          <w:rtl/>
        </w:rPr>
        <w:t>«ثنيّه</w:t>
      </w:r>
      <w:r w:rsidRPr="009D590F">
        <w:rPr>
          <w:rStyle w:val="5-Char0"/>
          <w:rFonts w:ascii="Times New Roman" w:hAnsi="Times New Roman" w:cs="Times New Roman" w:hint="cs"/>
          <w:rtl/>
        </w:rPr>
        <w:t>‌</w:t>
      </w:r>
      <w:r w:rsidRPr="009D590F">
        <w:rPr>
          <w:rStyle w:val="5-Char0"/>
          <w:rFonts w:hint="cs"/>
          <w:rtl/>
        </w:rPr>
        <w:t>ي کَداء»</w:t>
      </w:r>
      <w:r w:rsidRPr="007100A7">
        <w:rPr>
          <w:rStyle w:val="1-Char"/>
          <w:rFonts w:hint="cs"/>
          <w:rtl/>
        </w:rPr>
        <w:t xml:space="preserve"> </w:t>
      </w:r>
      <w:r w:rsidR="00446BB7">
        <w:rPr>
          <w:rStyle w:val="1-Char"/>
          <w:rFonts w:hint="cs"/>
          <w:rtl/>
        </w:rPr>
        <w:t>ی</w:t>
      </w:r>
      <w:r w:rsidRPr="007100A7">
        <w:rPr>
          <w:rStyle w:val="1-Char"/>
          <w:rFonts w:hint="cs"/>
          <w:rtl/>
        </w:rPr>
        <w:t xml:space="preserve">ا </w:t>
      </w:r>
      <w:r w:rsidRPr="009D590F">
        <w:rPr>
          <w:rStyle w:val="5-Char0"/>
          <w:rFonts w:hint="cs"/>
          <w:rtl/>
        </w:rPr>
        <w:t>«ثنيّه</w:t>
      </w:r>
      <w:r w:rsidRPr="009D590F">
        <w:rPr>
          <w:rStyle w:val="5-Char0"/>
          <w:rFonts w:ascii="Times New Roman" w:hAnsi="Times New Roman" w:cs="Times New Roman" w:hint="cs"/>
          <w:rtl/>
        </w:rPr>
        <w:t>‌</w:t>
      </w:r>
      <w:r w:rsidRPr="009D590F">
        <w:rPr>
          <w:rStyle w:val="5-Char0"/>
          <w:rFonts w:hint="cs"/>
          <w:rtl/>
        </w:rPr>
        <w:t>ي عُليا»</w:t>
      </w:r>
      <w:r w:rsidRPr="007100A7">
        <w:rPr>
          <w:rStyle w:val="1-Char"/>
          <w:rFonts w:hint="cs"/>
          <w:rtl/>
        </w:rPr>
        <w:t xml:space="preserve">. </w:t>
      </w:r>
      <w:r w:rsidR="00544D97" w:rsidRPr="00544D97">
        <w:rPr>
          <w:rStyle w:val="1-Char"/>
          <w:rFonts w:hint="cs"/>
          <w:rtl/>
        </w:rPr>
        <w:t>ابن عمر</w:t>
      </w:r>
      <w:r w:rsidR="00544D97" w:rsidRPr="009D590F">
        <w:rPr>
          <w:rStyle w:val="1-Char"/>
          <w:rFonts w:cs="CTraditional Arabic" w:hint="cs"/>
          <w:rtl/>
        </w:rPr>
        <w:t>ب</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کٰانَ رَسُوْلُ اللهِ</w:t>
      </w:r>
      <w:r w:rsidR="00FE6406" w:rsidRPr="009D590F">
        <w:rPr>
          <w:rStyle w:val="1-Char"/>
          <w:rFonts w:cs="CTraditional Arabic" w:hint="cs"/>
          <w:rtl/>
        </w:rPr>
        <w:t xml:space="preserve"> ج</w:t>
      </w:r>
      <w:r w:rsidRPr="00BE2421">
        <w:rPr>
          <w:rStyle w:val="5-Char"/>
          <w:rFonts w:hint="cs"/>
          <w:rtl/>
        </w:rPr>
        <w:t xml:space="preserve"> يَدْخُلُ مِنَ الثَّنِيَّةِ الْعُلْيٰا، وَ يَخْرُجُ مِنَ الثَّنِيَّةِ السُّفْلٰي»</w:t>
      </w:r>
      <w:r w:rsidRPr="007100A7">
        <w:rPr>
          <w:rStyle w:val="1-Char"/>
          <w:rFonts w:hint="cs"/>
          <w:rtl/>
        </w:rPr>
        <w:t xml:space="preserve"> (بخار</w:t>
      </w:r>
      <w:r w:rsidR="00446BB7">
        <w:rPr>
          <w:rStyle w:val="1-Char"/>
          <w:rFonts w:hint="cs"/>
          <w:rtl/>
        </w:rPr>
        <w:t>ی</w:t>
      </w:r>
      <w:r w:rsidRPr="007100A7">
        <w:rPr>
          <w:rStyle w:val="1-Char"/>
          <w:rFonts w:hint="cs"/>
          <w:rtl/>
        </w:rPr>
        <w:t>، مسلم، نسا</w:t>
      </w:r>
      <w:r w:rsidR="00446BB7">
        <w:rPr>
          <w:rStyle w:val="1-Char"/>
          <w:rFonts w:hint="cs"/>
          <w:rtl/>
        </w:rPr>
        <w:t>یی</w:t>
      </w:r>
      <w:r w:rsidRPr="007100A7">
        <w:rPr>
          <w:rStyle w:val="1-Char"/>
          <w:rFonts w:hint="cs"/>
          <w:rtl/>
        </w:rPr>
        <w:t xml:space="preserve"> و ابن ماجه)؛ </w:t>
      </w:r>
      <w:r w:rsidRPr="00BE2421">
        <w:rPr>
          <w:rStyle w:val="1-Char"/>
          <w:rFonts w:hint="cs"/>
          <w:rtl/>
        </w:rPr>
        <w:t>«پ</w:t>
      </w:r>
      <w:r w:rsidR="00446BB7">
        <w:rPr>
          <w:rStyle w:val="1-Char"/>
          <w:rFonts w:hint="cs"/>
          <w:rtl/>
        </w:rPr>
        <w:t>ی</w:t>
      </w:r>
      <w:r w:rsidRPr="00BE2421">
        <w:rPr>
          <w:rStyle w:val="1-Char"/>
          <w:rFonts w:hint="cs"/>
          <w:rtl/>
        </w:rPr>
        <w:t>امبر</w:t>
      </w:r>
      <w:r w:rsidR="00FE6406" w:rsidRPr="009D590F">
        <w:rPr>
          <w:rStyle w:val="1-Char"/>
          <w:rFonts w:cs="CTraditional Arabic" w:hint="cs"/>
          <w:rtl/>
        </w:rPr>
        <w:t xml:space="preserve"> ج</w:t>
      </w:r>
      <w:r w:rsidRPr="00BE2421">
        <w:rPr>
          <w:rStyle w:val="1-Char"/>
          <w:rFonts w:hint="cs"/>
          <w:rtl/>
        </w:rPr>
        <w:t xml:space="preserve"> از ثن</w:t>
      </w:r>
      <w:r w:rsidR="00446BB7">
        <w:rPr>
          <w:rStyle w:val="1-Char"/>
          <w:rFonts w:hint="cs"/>
          <w:rtl/>
        </w:rPr>
        <w:t>ی</w:t>
      </w:r>
      <w:r w:rsidRPr="00BE2421">
        <w:rPr>
          <w:rStyle w:val="1-Char"/>
          <w:rFonts w:hint="cs"/>
          <w:rtl/>
        </w:rPr>
        <w:t>ه‌</w:t>
      </w:r>
      <w:r w:rsidR="00446BB7">
        <w:rPr>
          <w:rStyle w:val="1-Char"/>
          <w:rFonts w:hint="cs"/>
          <w:rtl/>
        </w:rPr>
        <w:t>ی</w:t>
      </w:r>
      <w:r w:rsidRPr="00BE2421">
        <w:rPr>
          <w:rStyle w:val="1-Char"/>
          <w:rFonts w:hint="cs"/>
          <w:rtl/>
        </w:rPr>
        <w:t xml:space="preserve"> عل</w:t>
      </w:r>
      <w:r w:rsidR="00446BB7">
        <w:rPr>
          <w:rStyle w:val="1-Char"/>
          <w:rFonts w:hint="cs"/>
          <w:rtl/>
        </w:rPr>
        <w:t>ی</w:t>
      </w:r>
      <w:r w:rsidRPr="00BE2421">
        <w:rPr>
          <w:rStyle w:val="1-Char"/>
          <w:rFonts w:hint="cs"/>
          <w:rtl/>
        </w:rPr>
        <w:t>ا وارد و از ثن</w:t>
      </w:r>
      <w:r w:rsidR="00446BB7">
        <w:rPr>
          <w:rStyle w:val="1-Char"/>
          <w:rFonts w:hint="cs"/>
          <w:rtl/>
        </w:rPr>
        <w:t>ی</w:t>
      </w:r>
      <w:r w:rsidRPr="00BE2421">
        <w:rPr>
          <w:rStyle w:val="1-Char"/>
          <w:rFonts w:hint="cs"/>
          <w:rtl/>
        </w:rPr>
        <w:t>ه‌</w:t>
      </w:r>
      <w:r w:rsidR="00446BB7">
        <w:rPr>
          <w:rStyle w:val="1-Char"/>
          <w:rFonts w:hint="cs"/>
          <w:rtl/>
        </w:rPr>
        <w:t>ی</w:t>
      </w:r>
      <w:r w:rsidRPr="00BE2421">
        <w:rPr>
          <w:rStyle w:val="1-Char"/>
          <w:rFonts w:hint="cs"/>
          <w:rtl/>
        </w:rPr>
        <w:t xml:space="preserve"> سفل</w:t>
      </w:r>
      <w:r w:rsidR="00446BB7">
        <w:rPr>
          <w:rStyle w:val="1-Char"/>
          <w:rFonts w:hint="cs"/>
          <w:rtl/>
        </w:rPr>
        <w:t>ی</w:t>
      </w:r>
      <w:r w:rsidRPr="00BE2421">
        <w:rPr>
          <w:rStyle w:val="1-Char"/>
          <w:rFonts w:hint="cs"/>
          <w:rtl/>
        </w:rPr>
        <w:t>، خارج م</w:t>
      </w:r>
      <w:r w:rsidR="00446BB7">
        <w:rPr>
          <w:rStyle w:val="1-Char"/>
          <w:rFonts w:hint="cs"/>
          <w:rtl/>
        </w:rPr>
        <w:t>ی</w:t>
      </w:r>
      <w:r w:rsidRPr="00BE2421">
        <w:rPr>
          <w:rStyle w:val="1-Char"/>
          <w:rFonts w:hint="cs"/>
          <w:rtl/>
        </w:rPr>
        <w:t>‌شد»</w:t>
      </w:r>
      <w:r w:rsidRPr="007100A7">
        <w:rPr>
          <w:rStyle w:val="1-Char"/>
          <w:rFonts w:hint="cs"/>
          <w:rtl/>
        </w:rPr>
        <w:t>.]</w:t>
      </w:r>
    </w:p>
    <w:p w:rsidR="006B31CA" w:rsidRPr="007100A7" w:rsidRDefault="006B31CA" w:rsidP="00463D6B">
      <w:pPr>
        <w:pStyle w:val="ListParagraph"/>
        <w:numPr>
          <w:ilvl w:val="0"/>
          <w:numId w:val="70"/>
        </w:numPr>
        <w:rPr>
          <w:rStyle w:val="1-Char"/>
          <w:rtl/>
        </w:rPr>
      </w:pPr>
      <w:r w:rsidRPr="007100A7">
        <w:rPr>
          <w:rStyle w:val="1-Char"/>
          <w:rFonts w:hint="cs"/>
          <w:rtl/>
        </w:rPr>
        <w:t>گفتن «</w:t>
      </w:r>
      <w:r w:rsidRPr="009D590F">
        <w:rPr>
          <w:rStyle w:val="9-Char"/>
          <w:rFonts w:eastAsia="Batang" w:hint="cs"/>
          <w:rtl/>
        </w:rPr>
        <w:t>تکب</w:t>
      </w:r>
      <w:r w:rsidR="00446BB7">
        <w:rPr>
          <w:rStyle w:val="9-Char"/>
          <w:rFonts w:eastAsia="Batang" w:hint="cs"/>
          <w:rtl/>
        </w:rPr>
        <w:t>ی</w:t>
      </w:r>
      <w:r w:rsidRPr="009D590F">
        <w:rPr>
          <w:rStyle w:val="9-Char"/>
          <w:rFonts w:eastAsia="Batang" w:hint="cs"/>
          <w:rtl/>
        </w:rPr>
        <w:t>ر</w:t>
      </w:r>
      <w:r w:rsidRPr="007100A7">
        <w:rPr>
          <w:rStyle w:val="1-Char"/>
          <w:rFonts w:hint="cs"/>
          <w:rtl/>
        </w:rPr>
        <w:t>» [</w:t>
      </w:r>
      <w:r w:rsidRPr="009D590F">
        <w:rPr>
          <w:rStyle w:val="5-Char0"/>
          <w:rFonts w:hint="cs"/>
          <w:rtl/>
        </w:rPr>
        <w:t>الله اکبر</w:t>
      </w:r>
      <w:r w:rsidRPr="007100A7">
        <w:rPr>
          <w:rStyle w:val="1-Char"/>
          <w:rFonts w:hint="cs"/>
          <w:rtl/>
        </w:rPr>
        <w:t>] و گفتن «</w:t>
      </w:r>
      <w:r w:rsidRPr="009D590F">
        <w:rPr>
          <w:rStyle w:val="9-Char"/>
          <w:rFonts w:eastAsia="Batang" w:hint="cs"/>
          <w:rtl/>
        </w:rPr>
        <w:t>تهل</w:t>
      </w:r>
      <w:r w:rsidR="00446BB7">
        <w:rPr>
          <w:rStyle w:val="9-Char"/>
          <w:rFonts w:eastAsia="Batang" w:hint="cs"/>
          <w:rtl/>
        </w:rPr>
        <w:t>ی</w:t>
      </w:r>
      <w:r w:rsidRPr="009D590F">
        <w:rPr>
          <w:rStyle w:val="9-Char"/>
          <w:rFonts w:eastAsia="Batang" w:hint="cs"/>
          <w:rtl/>
        </w:rPr>
        <w:t>ل</w:t>
      </w:r>
      <w:r w:rsidRPr="007100A7">
        <w:rPr>
          <w:rStyle w:val="1-Char"/>
          <w:rFonts w:hint="cs"/>
          <w:rtl/>
        </w:rPr>
        <w:t>» [</w:t>
      </w:r>
      <w:r w:rsidRPr="009D590F">
        <w:rPr>
          <w:rStyle w:val="5-Char0"/>
          <w:rFonts w:hint="cs"/>
          <w:rtl/>
        </w:rPr>
        <w:t>لا اله الا الله</w:t>
      </w:r>
      <w:r w:rsidRPr="007100A7">
        <w:rPr>
          <w:rStyle w:val="1-Char"/>
          <w:rFonts w:hint="cs"/>
          <w:rtl/>
        </w:rPr>
        <w:t>] رو به رو</w:t>
      </w:r>
      <w:r w:rsidR="00446BB7">
        <w:rPr>
          <w:rStyle w:val="1-Char"/>
          <w:rFonts w:hint="cs"/>
          <w:rtl/>
        </w:rPr>
        <w:t>ی</w:t>
      </w:r>
      <w:r w:rsidRPr="007100A7">
        <w:rPr>
          <w:rStyle w:val="1-Char"/>
          <w:rFonts w:hint="cs"/>
          <w:rtl/>
        </w:rPr>
        <w:t xml:space="preserve"> خانه‌</w:t>
      </w:r>
      <w:r w:rsidR="00446BB7">
        <w:rPr>
          <w:rStyle w:val="1-Char"/>
          <w:rFonts w:hint="cs"/>
          <w:rtl/>
        </w:rPr>
        <w:t>ی</w:t>
      </w:r>
      <w:r w:rsidRPr="007100A7">
        <w:rPr>
          <w:rStyle w:val="1-Char"/>
          <w:rFonts w:hint="cs"/>
          <w:rtl/>
        </w:rPr>
        <w:t xml:space="preserve"> پاک خدا.</w:t>
      </w:r>
    </w:p>
    <w:p w:rsidR="006B31CA" w:rsidRPr="007100A7" w:rsidRDefault="006B31CA" w:rsidP="00463D6B">
      <w:pPr>
        <w:pStyle w:val="ListParagraph"/>
        <w:numPr>
          <w:ilvl w:val="0"/>
          <w:numId w:val="70"/>
        </w:numPr>
        <w:rPr>
          <w:rStyle w:val="1-Char"/>
          <w:rtl/>
        </w:rPr>
      </w:pPr>
      <w:r w:rsidRPr="007100A7">
        <w:rPr>
          <w:rStyle w:val="1-Char"/>
          <w:rFonts w:hint="cs"/>
          <w:rtl/>
        </w:rPr>
        <w:t>دعا کردن به هنگام مشاهده نمودن خانه‌</w:t>
      </w:r>
      <w:r w:rsidR="00446BB7">
        <w:rPr>
          <w:rStyle w:val="1-Char"/>
          <w:rFonts w:hint="cs"/>
          <w:rtl/>
        </w:rPr>
        <w:t>ی</w:t>
      </w:r>
      <w:r w:rsidRPr="007100A7">
        <w:rPr>
          <w:rStyle w:val="1-Char"/>
          <w:rFonts w:hint="cs"/>
          <w:rtl/>
        </w:rPr>
        <w:t xml:space="preserve"> کعبه، به دعاها</w:t>
      </w:r>
      <w:r w:rsidR="00446BB7">
        <w:rPr>
          <w:rStyle w:val="1-Char"/>
          <w:rFonts w:hint="cs"/>
          <w:rtl/>
        </w:rPr>
        <w:t>یی</w:t>
      </w:r>
      <w:r w:rsidRPr="007100A7">
        <w:rPr>
          <w:rStyle w:val="1-Char"/>
          <w:rFonts w:hint="cs"/>
          <w:rtl/>
        </w:rPr>
        <w:t xml:space="preserve"> که خود دوست دارد؛ ز</w:t>
      </w:r>
      <w:r w:rsidR="00446BB7">
        <w:rPr>
          <w:rStyle w:val="1-Char"/>
          <w:rFonts w:hint="cs"/>
          <w:rtl/>
        </w:rPr>
        <w:t>ی</w:t>
      </w:r>
      <w:r w:rsidRPr="007100A7">
        <w:rPr>
          <w:rStyle w:val="1-Char"/>
          <w:rFonts w:hint="cs"/>
          <w:rtl/>
        </w:rPr>
        <w:t>را دعا در ا</w:t>
      </w:r>
      <w:r w:rsidR="00446BB7">
        <w:rPr>
          <w:rStyle w:val="1-Char"/>
          <w:rFonts w:hint="cs"/>
          <w:rtl/>
        </w:rPr>
        <w:t>ی</w:t>
      </w:r>
      <w:r w:rsidRPr="007100A7">
        <w:rPr>
          <w:rStyle w:val="1-Char"/>
          <w:rFonts w:hint="cs"/>
          <w:rtl/>
        </w:rPr>
        <w:t>ن هنگام، پذ</w:t>
      </w:r>
      <w:r w:rsidR="00446BB7">
        <w:rPr>
          <w:rStyle w:val="1-Char"/>
          <w:rFonts w:hint="cs"/>
          <w:rtl/>
        </w:rPr>
        <w:t>ی</w:t>
      </w:r>
      <w:r w:rsidRPr="007100A7">
        <w:rPr>
          <w:rStyle w:val="1-Char"/>
          <w:rFonts w:hint="cs"/>
          <w:rtl/>
        </w:rPr>
        <w:t>رفته م</w:t>
      </w:r>
      <w:r w:rsidR="00446BB7">
        <w:rPr>
          <w:rStyle w:val="1-Char"/>
          <w:rFonts w:hint="cs"/>
          <w:rtl/>
        </w:rPr>
        <w:t>ی</w:t>
      </w:r>
      <w:r w:rsidRPr="007100A7">
        <w:rPr>
          <w:rStyle w:val="1-Char"/>
          <w:rFonts w:hint="cs"/>
          <w:rtl/>
        </w:rPr>
        <w:t>‌شو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وقت</w:t>
      </w:r>
      <w:r w:rsidR="00446BB7">
        <w:rPr>
          <w:rStyle w:val="1-Char"/>
          <w:rFonts w:hint="cs"/>
          <w:rtl/>
        </w:rPr>
        <w:t>ی</w:t>
      </w:r>
      <w:r w:rsidRPr="007100A7">
        <w:rPr>
          <w:rStyle w:val="1-Char"/>
          <w:rFonts w:hint="cs"/>
          <w:rtl/>
        </w:rPr>
        <w:t xml:space="preserve"> خانه‌</w:t>
      </w:r>
      <w:r w:rsidR="00446BB7">
        <w:rPr>
          <w:rStyle w:val="1-Char"/>
          <w:rFonts w:hint="cs"/>
          <w:rtl/>
        </w:rPr>
        <w:t>ی</w:t>
      </w:r>
      <w:r w:rsidRPr="007100A7">
        <w:rPr>
          <w:rStyle w:val="1-Char"/>
          <w:rFonts w:hint="cs"/>
          <w:rtl/>
        </w:rPr>
        <w:t xml:space="preserve"> کعبه را د</w:t>
      </w:r>
      <w:r w:rsidR="00446BB7">
        <w:rPr>
          <w:rStyle w:val="1-Char"/>
          <w:rFonts w:hint="cs"/>
          <w:rtl/>
        </w:rPr>
        <w:t>ی</w:t>
      </w:r>
      <w:r w:rsidRPr="007100A7">
        <w:rPr>
          <w:rStyle w:val="1-Char"/>
          <w:rFonts w:hint="cs"/>
          <w:rtl/>
        </w:rPr>
        <w:t>د، در صورت تما</w:t>
      </w:r>
      <w:r w:rsidR="00446BB7">
        <w:rPr>
          <w:rStyle w:val="1-Char"/>
          <w:rFonts w:hint="cs"/>
          <w:rtl/>
        </w:rPr>
        <w:t>ی</w:t>
      </w:r>
      <w:r w:rsidRPr="007100A7">
        <w:rPr>
          <w:rStyle w:val="1-Char"/>
          <w:rFonts w:hint="cs"/>
          <w:rtl/>
        </w:rPr>
        <w:t>ل، دست‌ها</w:t>
      </w:r>
      <w:r w:rsidR="00446BB7">
        <w:rPr>
          <w:rStyle w:val="1-Char"/>
          <w:rFonts w:hint="cs"/>
          <w:rtl/>
        </w:rPr>
        <w:t>ی</w:t>
      </w:r>
      <w:r w:rsidRPr="007100A7">
        <w:rPr>
          <w:rStyle w:val="1-Char"/>
          <w:rFonts w:hint="cs"/>
          <w:rtl/>
        </w:rPr>
        <w:t>ش را بلند و در حدّ امکان دعا کند؛ ز</w:t>
      </w:r>
      <w:r w:rsidR="00446BB7">
        <w:rPr>
          <w:rStyle w:val="1-Char"/>
          <w:rFonts w:hint="cs"/>
          <w:rtl/>
        </w:rPr>
        <w:t>ی</w:t>
      </w:r>
      <w:r w:rsidRPr="007100A7">
        <w:rPr>
          <w:rStyle w:val="1-Char"/>
          <w:rFonts w:hint="cs"/>
          <w:rtl/>
        </w:rPr>
        <w:t>را ا</w:t>
      </w:r>
      <w:r w:rsidR="00446BB7">
        <w:rPr>
          <w:rStyle w:val="1-Char"/>
          <w:rFonts w:hint="cs"/>
          <w:rtl/>
        </w:rPr>
        <w:t>ی</w:t>
      </w:r>
      <w:r w:rsidRPr="007100A7">
        <w:rPr>
          <w:rStyle w:val="1-Char"/>
          <w:rFonts w:hint="cs"/>
          <w:rtl/>
        </w:rPr>
        <w:t xml:space="preserve">ن کار از </w:t>
      </w:r>
      <w:r w:rsidR="00544D97" w:rsidRPr="00544D97">
        <w:rPr>
          <w:rStyle w:val="1-Char"/>
          <w:rFonts w:hint="cs"/>
          <w:rtl/>
        </w:rPr>
        <w:t>ابن عباس</w:t>
      </w:r>
      <w:r w:rsidR="00544D97" w:rsidRPr="009D590F">
        <w:rPr>
          <w:rStyle w:val="1-Char"/>
          <w:rFonts w:cs="CTraditional Arabic" w:hint="cs"/>
          <w:rtl/>
        </w:rPr>
        <w:t>ب</w:t>
      </w:r>
      <w:r w:rsidRPr="007100A7">
        <w:rPr>
          <w:rStyle w:val="1-Char"/>
          <w:rFonts w:hint="cs"/>
          <w:rtl/>
        </w:rPr>
        <w:t xml:space="preserve"> ثابت شده است.]</w:t>
      </w:r>
    </w:p>
    <w:p w:rsidR="006B31CA" w:rsidRPr="007100A7" w:rsidRDefault="006B31CA" w:rsidP="00463D6B">
      <w:pPr>
        <w:pStyle w:val="ListParagraph"/>
        <w:numPr>
          <w:ilvl w:val="0"/>
          <w:numId w:val="70"/>
        </w:numPr>
        <w:rPr>
          <w:rStyle w:val="1-Char"/>
          <w:rtl/>
        </w:rPr>
      </w:pPr>
      <w:r w:rsidRPr="007100A7">
        <w:rPr>
          <w:rStyle w:val="1-Char"/>
          <w:rFonts w:hint="cs"/>
          <w:rtl/>
        </w:rPr>
        <w:t>انجام دادن «</w:t>
      </w:r>
      <w:r w:rsidRPr="009D590F">
        <w:rPr>
          <w:rStyle w:val="9-Char"/>
          <w:rFonts w:eastAsia="Batang" w:hint="cs"/>
          <w:rtl/>
        </w:rPr>
        <w:t>طواف قدوم</w:t>
      </w:r>
      <w:r w:rsidRPr="007100A7">
        <w:rPr>
          <w:rStyle w:val="1-Char"/>
          <w:rFonts w:hint="cs"/>
          <w:rtl/>
        </w:rPr>
        <w:t>» [طواف به هنگام ورود به مکّه]؛ اگر چه وارد شدن و</w:t>
      </w:r>
      <w:r w:rsidR="00446BB7">
        <w:rPr>
          <w:rStyle w:val="1-Char"/>
          <w:rFonts w:hint="cs"/>
          <w:rtl/>
        </w:rPr>
        <w:t>ی</w:t>
      </w:r>
      <w:r w:rsidRPr="007100A7">
        <w:rPr>
          <w:rStyle w:val="1-Char"/>
          <w:rFonts w:hint="cs"/>
          <w:rtl/>
        </w:rPr>
        <w:t xml:space="preserve"> به مکه و انجام «</w:t>
      </w:r>
      <w:r w:rsidRPr="009D590F">
        <w:rPr>
          <w:rStyle w:val="9-Char"/>
          <w:rFonts w:eastAsia="Batang" w:hint="cs"/>
          <w:rtl/>
        </w:rPr>
        <w:t>طواف قدوم</w:t>
      </w:r>
      <w:r w:rsidRPr="007100A7">
        <w:rPr>
          <w:rStyle w:val="1-Char"/>
          <w:rFonts w:hint="cs"/>
          <w:rtl/>
        </w:rPr>
        <w:t>» در غ</w:t>
      </w:r>
      <w:r w:rsidR="00446BB7">
        <w:rPr>
          <w:rStyle w:val="1-Char"/>
          <w:rFonts w:hint="cs"/>
          <w:rtl/>
        </w:rPr>
        <w:t>ی</w:t>
      </w:r>
      <w:r w:rsidRPr="007100A7">
        <w:rPr>
          <w:rStyle w:val="1-Char"/>
          <w:rFonts w:hint="cs"/>
          <w:rtl/>
        </w:rPr>
        <w:t>ر ماه‌ها</w:t>
      </w:r>
      <w:r w:rsidR="00446BB7">
        <w:rPr>
          <w:rStyle w:val="1-Char"/>
          <w:rFonts w:hint="cs"/>
          <w:rtl/>
        </w:rPr>
        <w:t>ی</w:t>
      </w:r>
      <w:r w:rsidRPr="007100A7">
        <w:rPr>
          <w:rStyle w:val="1-Char"/>
          <w:rFonts w:hint="cs"/>
          <w:rtl/>
        </w:rPr>
        <w:t xml:space="preserve"> حجّ باشد؛ [ز</w:t>
      </w:r>
      <w:r w:rsidR="00446BB7">
        <w:rPr>
          <w:rStyle w:val="1-Char"/>
          <w:rFonts w:hint="cs"/>
          <w:rtl/>
        </w:rPr>
        <w:t>ی</w:t>
      </w:r>
      <w:r w:rsidRPr="007100A7">
        <w:rPr>
          <w:rStyle w:val="1-Char"/>
          <w:rFonts w:hint="cs"/>
          <w:rtl/>
        </w:rPr>
        <w:t xml:space="preserve">را </w:t>
      </w:r>
      <w:r w:rsidRPr="009D590F">
        <w:rPr>
          <w:rStyle w:val="9-Char"/>
          <w:rFonts w:eastAsia="Batang" w:hint="cs"/>
          <w:rtl/>
        </w:rPr>
        <w:t>طواف قدوم</w:t>
      </w:r>
      <w:r w:rsidRPr="007100A7">
        <w:rPr>
          <w:rStyle w:val="1-Char"/>
          <w:rFonts w:hint="cs"/>
          <w:rtl/>
        </w:rPr>
        <w:t xml:space="preserve"> به منزله‌</w:t>
      </w:r>
      <w:r w:rsidR="00446BB7">
        <w:rPr>
          <w:rStyle w:val="1-Char"/>
          <w:rFonts w:hint="cs"/>
          <w:rtl/>
        </w:rPr>
        <w:t>ی</w:t>
      </w:r>
      <w:r w:rsidRPr="007100A7">
        <w:rPr>
          <w:rStyle w:val="1-Char"/>
          <w:rFonts w:hint="cs"/>
          <w:rtl/>
        </w:rPr>
        <w:t xml:space="preserve"> درود و سلام و تح</w:t>
      </w:r>
      <w:r w:rsidR="00446BB7">
        <w:rPr>
          <w:rStyle w:val="1-Char"/>
          <w:rFonts w:hint="cs"/>
          <w:rtl/>
        </w:rPr>
        <w:t>ی</w:t>
      </w:r>
      <w:r w:rsidRPr="007100A7">
        <w:rPr>
          <w:rStyle w:val="1-Char"/>
          <w:rFonts w:hint="cs"/>
          <w:rtl/>
        </w:rPr>
        <w:t>ت گفتن به ب</w:t>
      </w:r>
      <w:r w:rsidR="00446BB7">
        <w:rPr>
          <w:rStyle w:val="1-Char"/>
          <w:rFonts w:hint="cs"/>
          <w:rtl/>
        </w:rPr>
        <w:t>ی</w:t>
      </w:r>
      <w:r w:rsidRPr="007100A7">
        <w:rPr>
          <w:rStyle w:val="1-Char"/>
          <w:rFonts w:hint="cs"/>
          <w:rtl/>
        </w:rPr>
        <w:t>ت الله الحرام است؛ در صح</w:t>
      </w:r>
      <w:r w:rsidR="00446BB7">
        <w:rPr>
          <w:rStyle w:val="1-Char"/>
          <w:rFonts w:hint="cs"/>
          <w:rtl/>
        </w:rPr>
        <w:t>ی</w:t>
      </w:r>
      <w:r w:rsidRPr="007100A7">
        <w:rPr>
          <w:rStyle w:val="1-Char"/>
          <w:rFonts w:hint="cs"/>
          <w:rtl/>
        </w:rPr>
        <w:t>ح مسلم آمده است که پ</w:t>
      </w:r>
      <w:r w:rsidR="00446BB7">
        <w:rPr>
          <w:rStyle w:val="1-Char"/>
          <w:rFonts w:hint="cs"/>
          <w:rtl/>
        </w:rPr>
        <w:t>ی</w:t>
      </w:r>
      <w:r w:rsidRPr="007100A7">
        <w:rPr>
          <w:rStyle w:val="1-Char"/>
          <w:rFonts w:hint="cs"/>
          <w:rtl/>
        </w:rPr>
        <w:t>امبر</w:t>
      </w:r>
      <w:r w:rsidR="00FE6406" w:rsidRPr="009D590F">
        <w:rPr>
          <w:rStyle w:val="1-Char"/>
          <w:rFonts w:cs="CTraditional Arabic" w:hint="cs"/>
          <w:rtl/>
        </w:rPr>
        <w:t xml:space="preserve"> ج</w:t>
      </w:r>
      <w:r w:rsidRPr="007100A7">
        <w:rPr>
          <w:rStyle w:val="1-Char"/>
          <w:rFonts w:hint="cs"/>
          <w:rtl/>
        </w:rPr>
        <w:t xml:space="preserve"> به هنگام ورود به مکه طواف کرد؛ البته طواف قدوم برا</w:t>
      </w:r>
      <w:r w:rsidR="00446BB7">
        <w:rPr>
          <w:rStyle w:val="1-Char"/>
          <w:rFonts w:hint="cs"/>
          <w:rtl/>
        </w:rPr>
        <w:t>ی</w:t>
      </w:r>
      <w:r w:rsidRPr="007100A7">
        <w:rPr>
          <w:rStyle w:val="1-Char"/>
          <w:rFonts w:hint="cs"/>
          <w:rtl/>
        </w:rPr>
        <w:t xml:space="preserve"> غ</w:t>
      </w:r>
      <w:r w:rsidR="00446BB7">
        <w:rPr>
          <w:rStyle w:val="1-Char"/>
          <w:rFonts w:hint="cs"/>
          <w:rtl/>
        </w:rPr>
        <w:t>ی</w:t>
      </w:r>
      <w:r w:rsidRPr="007100A7">
        <w:rPr>
          <w:rStyle w:val="1-Char"/>
          <w:rFonts w:hint="cs"/>
          <w:rtl/>
        </w:rPr>
        <w:t>ر اهال</w:t>
      </w:r>
      <w:r w:rsidR="00446BB7">
        <w:rPr>
          <w:rStyle w:val="1-Char"/>
          <w:rFonts w:hint="cs"/>
          <w:rtl/>
        </w:rPr>
        <w:t>ی</w:t>
      </w:r>
      <w:r w:rsidRPr="007100A7">
        <w:rPr>
          <w:rStyle w:val="1-Char"/>
          <w:rFonts w:hint="cs"/>
          <w:rtl/>
        </w:rPr>
        <w:t xml:space="preserve"> مکه‌</w:t>
      </w:r>
      <w:r w:rsidR="00446BB7">
        <w:rPr>
          <w:rStyle w:val="1-Char"/>
          <w:rFonts w:hint="cs"/>
          <w:rtl/>
        </w:rPr>
        <w:t>ی</w:t>
      </w:r>
      <w:r w:rsidRPr="007100A7">
        <w:rPr>
          <w:rStyle w:val="1-Char"/>
          <w:rFonts w:hint="cs"/>
          <w:rtl/>
        </w:rPr>
        <w:t xml:space="preserve"> مکرمه و برا</w:t>
      </w:r>
      <w:r w:rsidR="00446BB7">
        <w:rPr>
          <w:rStyle w:val="1-Char"/>
          <w:rFonts w:hint="cs"/>
          <w:rtl/>
        </w:rPr>
        <w:t>ی</w:t>
      </w:r>
      <w:r w:rsidRPr="007100A7">
        <w:rPr>
          <w:rStyle w:val="1-Char"/>
          <w:rFonts w:hint="cs"/>
          <w:rtl/>
        </w:rPr>
        <w:t xml:space="preserve"> حاج</w:t>
      </w:r>
      <w:r w:rsidR="00446BB7">
        <w:rPr>
          <w:rStyle w:val="1-Char"/>
          <w:rFonts w:hint="cs"/>
          <w:rtl/>
        </w:rPr>
        <w:t>ی</w:t>
      </w:r>
      <w:r w:rsidRPr="007100A7">
        <w:rPr>
          <w:rStyle w:val="1-Char"/>
          <w:rFonts w:hint="cs"/>
          <w:rtl/>
        </w:rPr>
        <w:t xml:space="preserve"> «</w:t>
      </w:r>
      <w:r w:rsidRPr="009D590F">
        <w:rPr>
          <w:rStyle w:val="9-Char"/>
          <w:rFonts w:eastAsia="Batang" w:hint="cs"/>
          <w:rtl/>
        </w:rPr>
        <w:t>قارن</w:t>
      </w:r>
      <w:r w:rsidRPr="007100A7">
        <w:rPr>
          <w:rStyle w:val="1-Char"/>
          <w:rFonts w:hint="cs"/>
          <w:rtl/>
        </w:rPr>
        <w:t>» است.]</w:t>
      </w:r>
    </w:p>
    <w:p w:rsidR="006B31CA" w:rsidRPr="007100A7" w:rsidRDefault="006B31CA" w:rsidP="00463D6B">
      <w:pPr>
        <w:pStyle w:val="ListParagraph"/>
        <w:numPr>
          <w:ilvl w:val="0"/>
          <w:numId w:val="70"/>
        </w:numPr>
        <w:rPr>
          <w:rStyle w:val="1-Char"/>
          <w:rtl/>
        </w:rPr>
      </w:pPr>
      <w:r w:rsidRPr="007100A7">
        <w:rPr>
          <w:rStyle w:val="1-Char"/>
          <w:rFonts w:hint="cs"/>
          <w:rtl/>
        </w:rPr>
        <w:t>«</w:t>
      </w:r>
      <w:r w:rsidRPr="009D590F">
        <w:rPr>
          <w:rStyle w:val="9-Char"/>
          <w:rFonts w:eastAsia="Batang" w:hint="cs"/>
          <w:rtl/>
        </w:rPr>
        <w:t>اِضطباع</w:t>
      </w:r>
      <w:r w:rsidRPr="007100A7">
        <w:rPr>
          <w:rStyle w:val="1-Char"/>
          <w:rFonts w:hint="cs"/>
          <w:rtl/>
        </w:rPr>
        <w:t>» در طواف. [«</w:t>
      </w:r>
      <w:r w:rsidRPr="009D590F">
        <w:rPr>
          <w:rStyle w:val="9-Char"/>
          <w:rFonts w:eastAsia="Batang" w:hint="cs"/>
          <w:rtl/>
        </w:rPr>
        <w:t>اضطباع</w:t>
      </w:r>
      <w:r w:rsidRPr="007100A7">
        <w:rPr>
          <w:rStyle w:val="1-Char"/>
          <w:rFonts w:hint="cs"/>
          <w:rtl/>
        </w:rPr>
        <w:t>»: حالت</w:t>
      </w:r>
      <w:r w:rsidR="00446BB7">
        <w:rPr>
          <w:rStyle w:val="1-Char"/>
          <w:rFonts w:hint="cs"/>
          <w:rtl/>
        </w:rPr>
        <w:t>ی</w:t>
      </w:r>
      <w:r w:rsidRPr="007100A7">
        <w:rPr>
          <w:rStyle w:val="1-Char"/>
          <w:rFonts w:hint="cs"/>
          <w:rtl/>
        </w:rPr>
        <w:t xml:space="preserve"> است که طواف کننده ازارش را از ز</w:t>
      </w:r>
      <w:r w:rsidR="00446BB7">
        <w:rPr>
          <w:rStyle w:val="1-Char"/>
          <w:rFonts w:hint="cs"/>
          <w:rtl/>
        </w:rPr>
        <w:t>ی</w:t>
      </w:r>
      <w:r w:rsidRPr="007100A7">
        <w:rPr>
          <w:rStyle w:val="1-Char"/>
          <w:rFonts w:hint="cs"/>
          <w:rtl/>
        </w:rPr>
        <w:t>ر بغل راست رد کرده و طرف د</w:t>
      </w:r>
      <w:r w:rsidR="00446BB7">
        <w:rPr>
          <w:rStyle w:val="1-Char"/>
          <w:rFonts w:hint="cs"/>
          <w:rtl/>
        </w:rPr>
        <w:t>ی</w:t>
      </w:r>
      <w:r w:rsidRPr="007100A7">
        <w:rPr>
          <w:rStyle w:val="1-Char"/>
          <w:rFonts w:hint="cs"/>
          <w:rtl/>
        </w:rPr>
        <w:t>گر آن را بر شانه‌</w:t>
      </w:r>
      <w:r w:rsidR="00446BB7">
        <w:rPr>
          <w:rStyle w:val="1-Char"/>
          <w:rFonts w:hint="cs"/>
          <w:rtl/>
        </w:rPr>
        <w:t>ی</w:t>
      </w:r>
      <w:r w:rsidRPr="007100A7">
        <w:rPr>
          <w:rStyle w:val="1-Char"/>
          <w:rFonts w:hint="cs"/>
          <w:rtl/>
        </w:rPr>
        <w:t xml:space="preserve"> چپش قرار دهد به طور</w:t>
      </w:r>
      <w:r w:rsidR="00446BB7">
        <w:rPr>
          <w:rStyle w:val="1-Char"/>
          <w:rFonts w:hint="cs"/>
          <w:rtl/>
        </w:rPr>
        <w:t>ی</w:t>
      </w:r>
      <w:r w:rsidRPr="007100A7">
        <w:rPr>
          <w:rStyle w:val="1-Char"/>
          <w:rFonts w:hint="cs"/>
          <w:rtl/>
        </w:rPr>
        <w:t xml:space="preserve"> که شانه‌</w:t>
      </w:r>
      <w:r w:rsidR="00446BB7">
        <w:rPr>
          <w:rStyle w:val="1-Char"/>
          <w:rFonts w:hint="cs"/>
          <w:rtl/>
        </w:rPr>
        <w:t>ی</w:t>
      </w:r>
      <w:r w:rsidRPr="007100A7">
        <w:rPr>
          <w:rStyle w:val="1-Char"/>
          <w:rFonts w:hint="cs"/>
          <w:rtl/>
        </w:rPr>
        <w:t xml:space="preserve"> راستش نما</w:t>
      </w:r>
      <w:r w:rsidR="00446BB7">
        <w:rPr>
          <w:rStyle w:val="1-Char"/>
          <w:rFonts w:hint="cs"/>
          <w:rtl/>
        </w:rPr>
        <w:t>ی</w:t>
      </w:r>
      <w:r w:rsidRPr="007100A7">
        <w:rPr>
          <w:rStyle w:val="1-Char"/>
          <w:rFonts w:hint="cs"/>
          <w:rtl/>
        </w:rPr>
        <w:t>ان بماند.</w:t>
      </w:r>
    </w:p>
    <w:p w:rsidR="006B31CA" w:rsidRPr="007100A7" w:rsidRDefault="006B31CA" w:rsidP="00AF1D25">
      <w:pPr>
        <w:rPr>
          <w:rStyle w:val="1-Char"/>
          <w:rtl/>
        </w:rPr>
      </w:pPr>
      <w:r w:rsidRPr="007100A7">
        <w:rPr>
          <w:rStyle w:val="1-Char"/>
          <w:rFonts w:hint="cs"/>
          <w:rtl/>
        </w:rPr>
        <w:t>به تعب</w:t>
      </w:r>
      <w:r w:rsidR="00446BB7">
        <w:rPr>
          <w:rStyle w:val="1-Char"/>
          <w:rFonts w:hint="cs"/>
          <w:rtl/>
        </w:rPr>
        <w:t>ی</w:t>
      </w:r>
      <w:r w:rsidRPr="007100A7">
        <w:rPr>
          <w:rStyle w:val="1-Char"/>
          <w:rFonts w:hint="cs"/>
          <w:rtl/>
        </w:rPr>
        <w:t>ر</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w:t>
      </w:r>
      <w:r w:rsidRPr="00FE6406">
        <w:rPr>
          <w:rStyle w:val="9-Char"/>
          <w:rFonts w:eastAsia="Batang" w:hint="cs"/>
          <w:rtl/>
        </w:rPr>
        <w:t>اضطباع</w:t>
      </w:r>
      <w:r w:rsidRPr="007100A7">
        <w:rPr>
          <w:rStyle w:val="1-Char"/>
          <w:rFonts w:hint="cs"/>
          <w:rtl/>
        </w:rPr>
        <w:t>»: آن است که پ</w:t>
      </w:r>
      <w:r w:rsidR="00446BB7">
        <w:rPr>
          <w:rStyle w:val="1-Char"/>
          <w:rFonts w:hint="cs"/>
          <w:rtl/>
        </w:rPr>
        <w:t>ی</w:t>
      </w:r>
      <w:r w:rsidRPr="007100A7">
        <w:rPr>
          <w:rStyle w:val="1-Char"/>
          <w:rFonts w:hint="cs"/>
          <w:rtl/>
        </w:rPr>
        <w:t xml:space="preserve">ش از شروع کردن در طواف، </w:t>
      </w:r>
      <w:r w:rsidR="00446BB7">
        <w:rPr>
          <w:rStyle w:val="1-Char"/>
          <w:rFonts w:hint="cs"/>
          <w:rtl/>
        </w:rPr>
        <w:t>ی</w:t>
      </w:r>
      <w:r w:rsidRPr="007100A7">
        <w:rPr>
          <w:rStyle w:val="1-Char"/>
          <w:rFonts w:hint="cs"/>
          <w:rtl/>
        </w:rPr>
        <w:t>ک طرف رداء (پتو</w:t>
      </w:r>
      <w:r w:rsidR="00446BB7">
        <w:rPr>
          <w:rStyle w:val="1-Char"/>
          <w:rFonts w:hint="cs"/>
          <w:rtl/>
        </w:rPr>
        <w:t>ی</w:t>
      </w:r>
      <w:r w:rsidRPr="007100A7">
        <w:rPr>
          <w:rStyle w:val="1-Char"/>
          <w:rFonts w:hint="cs"/>
          <w:rtl/>
        </w:rPr>
        <w:t>) خو</w:t>
      </w:r>
      <w:r w:rsidR="00446BB7">
        <w:rPr>
          <w:rStyle w:val="1-Char"/>
          <w:rFonts w:hint="cs"/>
          <w:rtl/>
        </w:rPr>
        <w:t>ی</w:t>
      </w:r>
      <w:r w:rsidRPr="007100A7">
        <w:rPr>
          <w:rStyle w:val="1-Char"/>
          <w:rFonts w:hint="cs"/>
          <w:rtl/>
        </w:rPr>
        <w:t>ش را در ز</w:t>
      </w:r>
      <w:r w:rsidR="00446BB7">
        <w:rPr>
          <w:rStyle w:val="1-Char"/>
          <w:rFonts w:hint="cs"/>
          <w:rtl/>
        </w:rPr>
        <w:t>ی</w:t>
      </w:r>
      <w:r w:rsidRPr="007100A7">
        <w:rPr>
          <w:rStyle w:val="1-Char"/>
          <w:rFonts w:hint="cs"/>
          <w:rtl/>
        </w:rPr>
        <w:t>ر بغل راست خو</w:t>
      </w:r>
      <w:r w:rsidR="00446BB7">
        <w:rPr>
          <w:rStyle w:val="1-Char"/>
          <w:rFonts w:hint="cs"/>
          <w:rtl/>
        </w:rPr>
        <w:t>ی</w:t>
      </w:r>
      <w:r w:rsidRPr="007100A7">
        <w:rPr>
          <w:rStyle w:val="1-Char"/>
          <w:rFonts w:hint="cs"/>
          <w:rtl/>
        </w:rPr>
        <w:t>ش قرار داده و طرف د</w:t>
      </w:r>
      <w:r w:rsidR="00446BB7">
        <w:rPr>
          <w:rStyle w:val="1-Char"/>
          <w:rFonts w:hint="cs"/>
          <w:rtl/>
        </w:rPr>
        <w:t>ی</w:t>
      </w:r>
      <w:r w:rsidRPr="007100A7">
        <w:rPr>
          <w:rStyle w:val="1-Char"/>
          <w:rFonts w:hint="cs"/>
          <w:rtl/>
        </w:rPr>
        <w:t>گر آن را بر شانه‌</w:t>
      </w:r>
      <w:r w:rsidR="00446BB7">
        <w:rPr>
          <w:rStyle w:val="1-Char"/>
          <w:rFonts w:hint="cs"/>
          <w:rtl/>
        </w:rPr>
        <w:t>ی</w:t>
      </w:r>
      <w:r w:rsidRPr="007100A7">
        <w:rPr>
          <w:rStyle w:val="1-Char"/>
          <w:rFonts w:hint="cs"/>
          <w:rtl/>
        </w:rPr>
        <w:t xml:space="preserve"> چپ خو</w:t>
      </w:r>
      <w:r w:rsidR="00446BB7">
        <w:rPr>
          <w:rStyle w:val="1-Char"/>
          <w:rFonts w:hint="cs"/>
          <w:rtl/>
        </w:rPr>
        <w:t>ی</w:t>
      </w:r>
      <w:r w:rsidRPr="007100A7">
        <w:rPr>
          <w:rStyle w:val="1-Char"/>
          <w:rFonts w:hint="cs"/>
          <w:rtl/>
        </w:rPr>
        <w:t>ش ب</w:t>
      </w:r>
      <w:r w:rsidR="00446BB7">
        <w:rPr>
          <w:rStyle w:val="1-Char"/>
          <w:rFonts w:hint="cs"/>
          <w:rtl/>
        </w:rPr>
        <w:t>ی</w:t>
      </w:r>
      <w:r w:rsidRPr="007100A7">
        <w:rPr>
          <w:rStyle w:val="1-Char"/>
          <w:rFonts w:hint="cs"/>
          <w:rtl/>
        </w:rPr>
        <w:t xml:space="preserve">اندازد. </w:t>
      </w:r>
      <w:r w:rsidR="00446BB7">
        <w:rPr>
          <w:rStyle w:val="1-Char"/>
          <w:rFonts w:hint="cs"/>
          <w:rtl/>
        </w:rPr>
        <w:t>ی</w:t>
      </w:r>
      <w:r w:rsidRPr="007100A7">
        <w:rPr>
          <w:rStyle w:val="1-Char"/>
          <w:rFonts w:hint="cs"/>
          <w:rtl/>
        </w:rPr>
        <w:t>عل</w:t>
      </w:r>
      <w:r w:rsidR="00446BB7">
        <w:rPr>
          <w:rStyle w:val="1-Char"/>
          <w:rFonts w:hint="cs"/>
          <w:rtl/>
        </w:rPr>
        <w:t>ی</w:t>
      </w:r>
      <w:r w:rsidRPr="007100A7">
        <w:rPr>
          <w:rStyle w:val="1-Char"/>
          <w:rFonts w:hint="cs"/>
          <w:rtl/>
        </w:rPr>
        <w:t xml:space="preserve"> بن ام</w:t>
      </w:r>
      <w:r w:rsidR="00446BB7">
        <w:rPr>
          <w:rStyle w:val="1-Char"/>
          <w:rFonts w:hint="cs"/>
          <w:rtl/>
        </w:rPr>
        <w:t>ی</w:t>
      </w:r>
      <w:r w:rsidRPr="007100A7">
        <w:rPr>
          <w:rStyle w:val="1-Char"/>
          <w:rFonts w:hint="cs"/>
          <w:rtl/>
        </w:rPr>
        <w:t>ه</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اِنَّ النَّبِيَّ</w:t>
      </w:r>
      <w:r w:rsidR="00FE6406" w:rsidRPr="00FE6406">
        <w:rPr>
          <w:rStyle w:val="1-Char"/>
          <w:rFonts w:cs="CTraditional Arabic" w:hint="cs"/>
          <w:rtl/>
        </w:rPr>
        <w:t xml:space="preserve"> ج</w:t>
      </w:r>
      <w:r w:rsidRPr="00BE2421">
        <w:rPr>
          <w:rStyle w:val="5-Char"/>
          <w:rFonts w:hint="cs"/>
          <w:rtl/>
        </w:rPr>
        <w:t xml:space="preserve"> طٰافَ مُضْطَبِعاً»</w:t>
      </w:r>
      <w:r w:rsidRPr="007100A7">
        <w:rPr>
          <w:rStyle w:val="1-Char"/>
          <w:rFonts w:hint="cs"/>
          <w:rtl/>
        </w:rPr>
        <w:t xml:space="preserve"> (ابن ماجه، ابوداود و ترمذ</w:t>
      </w:r>
      <w:r w:rsidR="00446BB7">
        <w:rPr>
          <w:rStyle w:val="1-Char"/>
          <w:rFonts w:hint="cs"/>
          <w:rtl/>
        </w:rPr>
        <w:t>ی</w:t>
      </w:r>
      <w:r w:rsidRPr="007100A7">
        <w:rPr>
          <w:rStyle w:val="1-Char"/>
          <w:rFonts w:hint="cs"/>
          <w:rtl/>
        </w:rPr>
        <w:t xml:space="preserve">)؛ </w:t>
      </w:r>
      <w:r w:rsidRPr="00BE2421">
        <w:rPr>
          <w:rStyle w:val="1-Char"/>
          <w:rFonts w:hint="cs"/>
          <w:rtl/>
        </w:rPr>
        <w:t>«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به حالت اضطباع، طواف کرد»</w:t>
      </w:r>
      <w:r w:rsidRPr="007100A7">
        <w:rPr>
          <w:rStyle w:val="1-Char"/>
          <w:rFonts w:hint="cs"/>
          <w:rtl/>
        </w:rPr>
        <w:t>.]</w:t>
      </w:r>
    </w:p>
    <w:p w:rsidR="006B31CA" w:rsidRPr="007100A7" w:rsidRDefault="006B31CA" w:rsidP="00463D6B">
      <w:pPr>
        <w:pStyle w:val="ListParagraph"/>
        <w:numPr>
          <w:ilvl w:val="0"/>
          <w:numId w:val="70"/>
        </w:numPr>
        <w:rPr>
          <w:rStyle w:val="1-Char"/>
          <w:rtl/>
        </w:rPr>
      </w:pPr>
      <w:r w:rsidRPr="007100A7">
        <w:rPr>
          <w:rStyle w:val="1-Char"/>
          <w:rFonts w:hint="cs"/>
          <w:rtl/>
        </w:rPr>
        <w:t>«</w:t>
      </w:r>
      <w:r w:rsidRPr="009D590F">
        <w:rPr>
          <w:rStyle w:val="9-Char"/>
          <w:rFonts w:eastAsia="Batang" w:hint="cs"/>
          <w:rtl/>
        </w:rPr>
        <w:t>رَمل</w:t>
      </w:r>
      <w:r w:rsidRPr="007100A7">
        <w:rPr>
          <w:rStyle w:val="1-Char"/>
          <w:rFonts w:hint="cs"/>
          <w:rtl/>
        </w:rPr>
        <w:t>» نمودن در طواف</w:t>
      </w:r>
      <w:r w:rsidR="00446BB7">
        <w:rPr>
          <w:rStyle w:val="1-Char"/>
          <w:rFonts w:hint="cs"/>
          <w:rtl/>
        </w:rPr>
        <w:t>ی</w:t>
      </w:r>
      <w:r w:rsidRPr="007100A7">
        <w:rPr>
          <w:rStyle w:val="1-Char"/>
          <w:rFonts w:hint="cs"/>
          <w:rtl/>
        </w:rPr>
        <w:t xml:space="preserve"> که پس از آن، اراده‌</w:t>
      </w:r>
      <w:r w:rsidR="00446BB7">
        <w:rPr>
          <w:rStyle w:val="1-Char"/>
          <w:rFonts w:hint="cs"/>
          <w:rtl/>
        </w:rPr>
        <w:t>ی</w:t>
      </w:r>
      <w:r w:rsidRPr="007100A7">
        <w:rPr>
          <w:rStyle w:val="1-Char"/>
          <w:rFonts w:hint="cs"/>
          <w:rtl/>
        </w:rPr>
        <w:t xml:space="preserve"> سع</w:t>
      </w:r>
      <w:r w:rsidR="00446BB7">
        <w:rPr>
          <w:rStyle w:val="1-Char"/>
          <w:rFonts w:hint="cs"/>
          <w:rtl/>
        </w:rPr>
        <w:t>ی</w:t>
      </w:r>
      <w:r w:rsidRPr="007100A7">
        <w:rPr>
          <w:rStyle w:val="1-Char"/>
          <w:rFonts w:hint="cs"/>
          <w:rtl/>
        </w:rPr>
        <w:t xml:space="preserve"> کردن م</w:t>
      </w:r>
      <w:r w:rsidR="00446BB7">
        <w:rPr>
          <w:rStyle w:val="1-Char"/>
          <w:rFonts w:hint="cs"/>
          <w:rtl/>
        </w:rPr>
        <w:t>ی</w:t>
      </w:r>
      <w:r w:rsidRPr="007100A7">
        <w:rPr>
          <w:rStyle w:val="1-Char"/>
          <w:rFonts w:hint="cs"/>
          <w:rtl/>
        </w:rPr>
        <w:t>ان صفا و مروه در ماه‌ها</w:t>
      </w:r>
      <w:r w:rsidR="00446BB7">
        <w:rPr>
          <w:rStyle w:val="1-Char"/>
          <w:rFonts w:hint="cs"/>
          <w:rtl/>
        </w:rPr>
        <w:t>ی</w:t>
      </w:r>
      <w:r w:rsidRPr="007100A7">
        <w:rPr>
          <w:rStyle w:val="1-Char"/>
          <w:rFonts w:hint="cs"/>
          <w:rtl/>
        </w:rPr>
        <w:t xml:space="preserve"> حجّ را دارد. [و «</w:t>
      </w:r>
      <w:r w:rsidRPr="009D590F">
        <w:rPr>
          <w:rStyle w:val="9-Char"/>
          <w:rFonts w:eastAsia="Batang" w:hint="cs"/>
          <w:rtl/>
        </w:rPr>
        <w:t>رَمل</w:t>
      </w:r>
      <w:r w:rsidRPr="007100A7">
        <w:rPr>
          <w:rStyle w:val="1-Char"/>
          <w:rFonts w:hint="cs"/>
          <w:rtl/>
        </w:rPr>
        <w:t>» نمودن، آن است که در سه شوط اول از طواف، قدم‌ها را نزد</w:t>
      </w:r>
      <w:r w:rsidR="00446BB7">
        <w:rPr>
          <w:rStyle w:val="1-Char"/>
          <w:rFonts w:hint="cs"/>
          <w:rtl/>
        </w:rPr>
        <w:t>ی</w:t>
      </w:r>
      <w:r w:rsidRPr="007100A7">
        <w:rPr>
          <w:rStyle w:val="1-Char"/>
          <w:rFonts w:hint="cs"/>
          <w:rtl/>
        </w:rPr>
        <w:t>ک به هم برداشته و هر دو شانه‌</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بجنباند؛ به تعب</w:t>
      </w:r>
      <w:r w:rsidR="00446BB7">
        <w:rPr>
          <w:rStyle w:val="1-Char"/>
          <w:rFonts w:hint="cs"/>
          <w:rtl/>
        </w:rPr>
        <w:t>ی</w:t>
      </w:r>
      <w:r w:rsidRPr="007100A7">
        <w:rPr>
          <w:rStyle w:val="1-Char"/>
          <w:rFonts w:hint="cs"/>
          <w:rtl/>
        </w:rPr>
        <w:t>ر</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رمل»: عبارت است از دو</w:t>
      </w:r>
      <w:r w:rsidR="00446BB7">
        <w:rPr>
          <w:rStyle w:val="1-Char"/>
          <w:rFonts w:hint="cs"/>
          <w:rtl/>
        </w:rPr>
        <w:t>ی</w:t>
      </w:r>
      <w:r w:rsidRPr="007100A7">
        <w:rPr>
          <w:rStyle w:val="1-Char"/>
          <w:rFonts w:hint="cs"/>
          <w:rtl/>
        </w:rPr>
        <w:t>دن آرام - هروله کردن - در سه دور اول از اول</w:t>
      </w:r>
      <w:r w:rsidR="00446BB7">
        <w:rPr>
          <w:rStyle w:val="1-Char"/>
          <w:rFonts w:hint="cs"/>
          <w:rtl/>
        </w:rPr>
        <w:t>ی</w:t>
      </w:r>
      <w:r w:rsidRPr="007100A7">
        <w:rPr>
          <w:rStyle w:val="1-Char"/>
          <w:rFonts w:hint="cs"/>
          <w:rtl/>
        </w:rPr>
        <w:t xml:space="preserve">ن طواف. </w:t>
      </w:r>
      <w:r w:rsidR="00544D97" w:rsidRPr="00544D97">
        <w:rPr>
          <w:rStyle w:val="1-Char"/>
          <w:rFonts w:hint="cs"/>
          <w:rtl/>
        </w:rPr>
        <w:t>ابن عمر</w:t>
      </w:r>
      <w:r w:rsidR="00544D97" w:rsidRPr="009D590F">
        <w:rPr>
          <w:rStyle w:val="1-Char"/>
          <w:rFonts w:cs="CTraditional Arabic" w:hint="cs"/>
          <w:rtl/>
        </w:rPr>
        <w:t>ب</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اِنَّ رَسُوْلَ اللهِ</w:t>
      </w:r>
      <w:r w:rsidR="00FE6406" w:rsidRPr="009D590F">
        <w:rPr>
          <w:rStyle w:val="1-Char"/>
          <w:rFonts w:cs="CTraditional Arabic" w:hint="cs"/>
          <w:rtl/>
        </w:rPr>
        <w:t xml:space="preserve"> ج</w:t>
      </w:r>
      <w:r w:rsidRPr="00BE2421">
        <w:rPr>
          <w:rStyle w:val="5-Char"/>
          <w:rFonts w:hint="cs"/>
          <w:rtl/>
        </w:rPr>
        <w:t xml:space="preserve"> کٰانَ اِذٰا طٰافَ بِالْبَيْتِ الطَّوٰافَ الْاَوَّلِ، رَمَلَ ثَلٰاثَةً وَ مَشٰي اَرْبَعَةً مِنَ الْحَجَرِ اِلَي الْحَجَرِ»</w:t>
      </w:r>
      <w:r w:rsidRPr="007100A7">
        <w:rPr>
          <w:rStyle w:val="1-Char"/>
          <w:rFonts w:hint="cs"/>
          <w:rtl/>
        </w:rPr>
        <w:t xml:space="preserve"> (ابن ماجه، بخار</w:t>
      </w:r>
      <w:r w:rsidR="00446BB7">
        <w:rPr>
          <w:rStyle w:val="1-Char"/>
          <w:rFonts w:hint="cs"/>
          <w:rtl/>
        </w:rPr>
        <w:t>ی</w:t>
      </w:r>
      <w:r w:rsidRPr="007100A7">
        <w:rPr>
          <w:rStyle w:val="1-Char"/>
          <w:rFonts w:hint="cs"/>
          <w:rtl/>
        </w:rPr>
        <w:t>، ابوداود و نسا</w:t>
      </w:r>
      <w:r w:rsidR="00446BB7">
        <w:rPr>
          <w:rStyle w:val="1-Char"/>
          <w:rFonts w:hint="cs"/>
          <w:rtl/>
        </w:rPr>
        <w:t>یی</w:t>
      </w:r>
      <w:r w:rsidRPr="007100A7">
        <w:rPr>
          <w:rStyle w:val="1-Char"/>
          <w:rFonts w:hint="cs"/>
          <w:rtl/>
        </w:rPr>
        <w:t xml:space="preserve">)؛ </w:t>
      </w:r>
      <w:r w:rsidRPr="00BE2421">
        <w:rPr>
          <w:rStyle w:val="1-Char"/>
          <w:rFonts w:hint="cs"/>
          <w:rtl/>
        </w:rPr>
        <w:t>«پ</w:t>
      </w:r>
      <w:r w:rsidR="00446BB7">
        <w:rPr>
          <w:rStyle w:val="1-Char"/>
          <w:rFonts w:hint="cs"/>
          <w:rtl/>
        </w:rPr>
        <w:t>ی</w:t>
      </w:r>
      <w:r w:rsidRPr="00BE2421">
        <w:rPr>
          <w:rStyle w:val="1-Char"/>
          <w:rFonts w:hint="cs"/>
          <w:rtl/>
        </w:rPr>
        <w:t>امبر</w:t>
      </w:r>
      <w:r w:rsidR="00FE6406" w:rsidRPr="009D590F">
        <w:rPr>
          <w:rStyle w:val="1-Char"/>
          <w:rFonts w:cs="CTraditional Arabic" w:hint="cs"/>
          <w:rtl/>
        </w:rPr>
        <w:t xml:space="preserve"> ج</w:t>
      </w:r>
      <w:r w:rsidRPr="00BE2421">
        <w:rPr>
          <w:rStyle w:val="1-Char"/>
          <w:rFonts w:hint="cs"/>
          <w:rtl/>
        </w:rPr>
        <w:t xml:space="preserve"> وقت</w:t>
      </w:r>
      <w:r w:rsidR="00446BB7">
        <w:rPr>
          <w:rStyle w:val="1-Char"/>
          <w:rFonts w:hint="cs"/>
          <w:rtl/>
        </w:rPr>
        <w:t>ی</w:t>
      </w:r>
      <w:r w:rsidRPr="00BE2421">
        <w:rPr>
          <w:rStyle w:val="1-Char"/>
          <w:rFonts w:hint="cs"/>
          <w:rtl/>
        </w:rPr>
        <w:t xml:space="preserve"> که طواف اول را به دور خانه‌</w:t>
      </w:r>
      <w:r w:rsidR="00446BB7">
        <w:rPr>
          <w:rStyle w:val="1-Char"/>
          <w:rFonts w:hint="cs"/>
          <w:rtl/>
        </w:rPr>
        <w:t>ی</w:t>
      </w:r>
      <w:r w:rsidRPr="00BE2421">
        <w:rPr>
          <w:rStyle w:val="1-Char"/>
          <w:rFonts w:hint="cs"/>
          <w:rtl/>
        </w:rPr>
        <w:t xml:space="preserve"> کعبه انجام م</w:t>
      </w:r>
      <w:r w:rsidR="00446BB7">
        <w:rPr>
          <w:rStyle w:val="1-Char"/>
          <w:rFonts w:hint="cs"/>
          <w:rtl/>
        </w:rPr>
        <w:t>ی</w:t>
      </w:r>
      <w:r w:rsidRPr="00BE2421">
        <w:rPr>
          <w:rStyle w:val="1-Char"/>
          <w:rFonts w:hint="cs"/>
          <w:rtl/>
        </w:rPr>
        <w:t>‌داد، سه دو را به صورت هروله و چهار دور د</w:t>
      </w:r>
      <w:r w:rsidR="00446BB7">
        <w:rPr>
          <w:rStyle w:val="1-Char"/>
          <w:rFonts w:hint="cs"/>
          <w:rtl/>
        </w:rPr>
        <w:t>ی</w:t>
      </w:r>
      <w:r w:rsidRPr="00BE2421">
        <w:rPr>
          <w:rStyle w:val="1-Char"/>
          <w:rFonts w:hint="cs"/>
          <w:rtl/>
        </w:rPr>
        <w:t>گر را با حرکت عاد</w:t>
      </w:r>
      <w:r w:rsidR="00446BB7">
        <w:rPr>
          <w:rStyle w:val="1-Char"/>
          <w:rFonts w:hint="cs"/>
          <w:rtl/>
        </w:rPr>
        <w:t>ی</w:t>
      </w:r>
      <w:r w:rsidRPr="00BE2421">
        <w:rPr>
          <w:rStyle w:val="1-Char"/>
          <w:rFonts w:hint="cs"/>
          <w:rtl/>
        </w:rPr>
        <w:t xml:space="preserve"> انجام م</w:t>
      </w:r>
      <w:r w:rsidR="00446BB7">
        <w:rPr>
          <w:rStyle w:val="1-Char"/>
          <w:rFonts w:hint="cs"/>
          <w:rtl/>
        </w:rPr>
        <w:t>ی</w:t>
      </w:r>
      <w:r w:rsidRPr="00BE2421">
        <w:rPr>
          <w:rStyle w:val="1-Char"/>
          <w:rFonts w:hint="cs"/>
          <w:rtl/>
        </w:rPr>
        <w:t>‌داد. از حجرالاسود شروع م</w:t>
      </w:r>
      <w:r w:rsidR="00446BB7">
        <w:rPr>
          <w:rStyle w:val="1-Char"/>
          <w:rFonts w:hint="cs"/>
          <w:rtl/>
        </w:rPr>
        <w:t>ی</w:t>
      </w:r>
      <w:r w:rsidRPr="00BE2421">
        <w:rPr>
          <w:rStyle w:val="1-Char"/>
          <w:rFonts w:hint="cs"/>
          <w:rtl/>
        </w:rPr>
        <w:t>‌کرد و به آن پا</w:t>
      </w:r>
      <w:r w:rsidR="00446BB7">
        <w:rPr>
          <w:rStyle w:val="1-Char"/>
          <w:rFonts w:hint="cs"/>
          <w:rtl/>
        </w:rPr>
        <w:t>ی</w:t>
      </w:r>
      <w:r w:rsidRPr="00BE2421">
        <w:rPr>
          <w:rStyle w:val="1-Char"/>
          <w:rFonts w:hint="cs"/>
          <w:rtl/>
        </w:rPr>
        <w:t>ان م</w:t>
      </w:r>
      <w:r w:rsidR="00446BB7">
        <w:rPr>
          <w:rStyle w:val="1-Char"/>
          <w:rFonts w:hint="cs"/>
          <w:rtl/>
        </w:rPr>
        <w:t>ی</w:t>
      </w:r>
      <w:r w:rsidRPr="00BE2421">
        <w:rPr>
          <w:rStyle w:val="1-Char"/>
          <w:rFonts w:hint="cs"/>
          <w:rtl/>
        </w:rPr>
        <w:t>‌داد»</w:t>
      </w:r>
      <w:r w:rsidRPr="007100A7">
        <w:rPr>
          <w:rStyle w:val="1-Char"/>
          <w:rFonts w:hint="cs"/>
          <w:rtl/>
        </w:rPr>
        <w:t>.]</w:t>
      </w:r>
    </w:p>
    <w:p w:rsidR="008F6357" w:rsidRPr="007100A7" w:rsidRDefault="006B31CA" w:rsidP="00463D6B">
      <w:pPr>
        <w:pStyle w:val="ListParagraph"/>
        <w:numPr>
          <w:ilvl w:val="0"/>
          <w:numId w:val="70"/>
        </w:numPr>
        <w:rPr>
          <w:rStyle w:val="1-Char"/>
          <w:rtl/>
        </w:rPr>
      </w:pPr>
      <w:r w:rsidRPr="007100A7">
        <w:rPr>
          <w:rStyle w:val="1-Char"/>
          <w:rFonts w:hint="cs"/>
          <w:rtl/>
        </w:rPr>
        <w:t>هروله نمودن و دو</w:t>
      </w:r>
      <w:r w:rsidR="00446BB7">
        <w:rPr>
          <w:rStyle w:val="1-Char"/>
          <w:rFonts w:hint="cs"/>
          <w:rtl/>
        </w:rPr>
        <w:t>ی</w:t>
      </w:r>
      <w:r w:rsidRPr="007100A7">
        <w:rPr>
          <w:rStyle w:val="1-Char"/>
          <w:rFonts w:hint="cs"/>
          <w:rtl/>
        </w:rPr>
        <w:t>دن آرام مردان در م</w:t>
      </w:r>
      <w:r w:rsidR="00446BB7">
        <w:rPr>
          <w:rStyle w:val="1-Char"/>
          <w:rFonts w:hint="cs"/>
          <w:rtl/>
        </w:rPr>
        <w:t>ی</w:t>
      </w:r>
      <w:r w:rsidRPr="007100A7">
        <w:rPr>
          <w:rStyle w:val="1-Char"/>
          <w:rFonts w:hint="cs"/>
          <w:rtl/>
        </w:rPr>
        <w:t>ان «</w:t>
      </w:r>
      <w:r w:rsidRPr="009D590F">
        <w:rPr>
          <w:rStyle w:val="9-Char"/>
          <w:rFonts w:eastAsia="Batang" w:hint="cs"/>
          <w:rtl/>
        </w:rPr>
        <w:t>دو م</w:t>
      </w:r>
      <w:r w:rsidR="00446BB7">
        <w:rPr>
          <w:rStyle w:val="9-Char"/>
          <w:rFonts w:eastAsia="Batang" w:hint="cs"/>
          <w:rtl/>
        </w:rPr>
        <w:t>ی</w:t>
      </w:r>
      <w:r w:rsidRPr="009D590F">
        <w:rPr>
          <w:rStyle w:val="9-Char"/>
          <w:rFonts w:eastAsia="Batang" w:hint="cs"/>
          <w:rtl/>
        </w:rPr>
        <w:t>ل سبز رنگ</w:t>
      </w:r>
      <w:r w:rsidRPr="007100A7">
        <w:rPr>
          <w:rStyle w:val="1-Char"/>
          <w:rFonts w:hint="cs"/>
          <w:rtl/>
        </w:rPr>
        <w:t>» در محل سع</w:t>
      </w:r>
      <w:r w:rsidR="00446BB7">
        <w:rPr>
          <w:rStyle w:val="1-Char"/>
          <w:rFonts w:hint="cs"/>
          <w:rtl/>
        </w:rPr>
        <w:t>ی</w:t>
      </w:r>
      <w:r w:rsidRPr="007100A7">
        <w:rPr>
          <w:rStyle w:val="1-Char"/>
          <w:rFonts w:hint="cs"/>
          <w:rtl/>
        </w:rPr>
        <w:t xml:space="preserve"> ب</w:t>
      </w:r>
      <w:r w:rsidR="00446BB7">
        <w:rPr>
          <w:rStyle w:val="1-Char"/>
          <w:rFonts w:hint="cs"/>
          <w:rtl/>
        </w:rPr>
        <w:t>ی</w:t>
      </w:r>
      <w:r w:rsidRPr="007100A7">
        <w:rPr>
          <w:rStyle w:val="1-Char"/>
          <w:rFonts w:hint="cs"/>
          <w:rtl/>
        </w:rPr>
        <w:t xml:space="preserve">ن صفا و مروه. [پس هرگاه فرد حج کننده </w:t>
      </w:r>
      <w:r w:rsidR="00446BB7">
        <w:rPr>
          <w:rStyle w:val="1-Char"/>
          <w:rFonts w:hint="cs"/>
          <w:rtl/>
        </w:rPr>
        <w:t>ی</w:t>
      </w:r>
      <w:r w:rsidRPr="007100A7">
        <w:rPr>
          <w:rStyle w:val="1-Char"/>
          <w:rFonts w:hint="cs"/>
          <w:rtl/>
        </w:rPr>
        <w:t>ا عمره‌گزار، قصد سع</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ان صفا و مروه را داشته باشد</w:t>
      </w:r>
      <w:r w:rsidR="008F6357" w:rsidRPr="007100A7">
        <w:rPr>
          <w:rStyle w:val="1-Char"/>
          <w:rFonts w:hint="cs"/>
          <w:rtl/>
        </w:rPr>
        <w:t>، با</w:t>
      </w:r>
      <w:r w:rsidR="00446BB7">
        <w:rPr>
          <w:rStyle w:val="1-Char"/>
          <w:rFonts w:hint="cs"/>
          <w:rtl/>
        </w:rPr>
        <w:t>ی</w:t>
      </w:r>
      <w:r w:rsidR="008F6357" w:rsidRPr="007100A7">
        <w:rPr>
          <w:rStyle w:val="1-Char"/>
          <w:rFonts w:hint="cs"/>
          <w:rtl/>
        </w:rPr>
        <w:t>د پس از پا</w:t>
      </w:r>
      <w:r w:rsidR="00446BB7">
        <w:rPr>
          <w:rStyle w:val="1-Char"/>
          <w:rFonts w:hint="cs"/>
          <w:rtl/>
        </w:rPr>
        <w:t>ی</w:t>
      </w:r>
      <w:r w:rsidR="008F6357" w:rsidRPr="007100A7">
        <w:rPr>
          <w:rStyle w:val="1-Char"/>
          <w:rFonts w:hint="cs"/>
          <w:rtl/>
        </w:rPr>
        <w:t>ان دو ر</w:t>
      </w:r>
      <w:r w:rsidR="00446BB7">
        <w:rPr>
          <w:rStyle w:val="1-Char"/>
          <w:rFonts w:hint="cs"/>
          <w:rtl/>
        </w:rPr>
        <w:t>ک</w:t>
      </w:r>
      <w:r w:rsidR="008F6357" w:rsidRPr="007100A7">
        <w:rPr>
          <w:rStyle w:val="1-Char"/>
          <w:rFonts w:hint="cs"/>
          <w:rtl/>
        </w:rPr>
        <w:t>عت نماز طواف، رو به رو</w:t>
      </w:r>
      <w:r w:rsidR="00446BB7">
        <w:rPr>
          <w:rStyle w:val="1-Char"/>
          <w:rFonts w:hint="cs"/>
          <w:rtl/>
        </w:rPr>
        <w:t>ی</w:t>
      </w:r>
      <w:r w:rsidR="008F6357" w:rsidRPr="007100A7">
        <w:rPr>
          <w:rStyle w:val="1-Char"/>
          <w:rFonts w:hint="cs"/>
          <w:rtl/>
        </w:rPr>
        <w:t xml:space="preserve"> حجرالاسود با</w:t>
      </w:r>
      <w:r w:rsidR="00446BB7">
        <w:rPr>
          <w:rStyle w:val="1-Char"/>
          <w:rFonts w:hint="cs"/>
          <w:rtl/>
        </w:rPr>
        <w:t>ی</w:t>
      </w:r>
      <w:r w:rsidR="008F6357" w:rsidRPr="007100A7">
        <w:rPr>
          <w:rStyle w:val="1-Char"/>
          <w:rFonts w:hint="cs"/>
          <w:rtl/>
        </w:rPr>
        <w:t>ستد و آن را اِستلام نما</w:t>
      </w:r>
      <w:r w:rsidR="00446BB7">
        <w:rPr>
          <w:rStyle w:val="1-Char"/>
          <w:rFonts w:hint="cs"/>
          <w:rtl/>
        </w:rPr>
        <w:t>ی</w:t>
      </w:r>
      <w:r w:rsidR="008F6357" w:rsidRPr="007100A7">
        <w:rPr>
          <w:rStyle w:val="1-Char"/>
          <w:rFonts w:hint="cs"/>
          <w:rtl/>
        </w:rPr>
        <w:t>د؛</w:t>
      </w:r>
      <w:r w:rsidR="00AF17B9">
        <w:rPr>
          <w:rStyle w:val="1-Char"/>
          <w:rFonts w:hint="cs"/>
          <w:rtl/>
        </w:rPr>
        <w:t xml:space="preserve"> آنگاه </w:t>
      </w:r>
      <w:r w:rsidR="008F6357" w:rsidRPr="007100A7">
        <w:rPr>
          <w:rStyle w:val="1-Char"/>
          <w:rFonts w:hint="cs"/>
          <w:rtl/>
        </w:rPr>
        <w:t>به سو</w:t>
      </w:r>
      <w:r w:rsidR="00446BB7">
        <w:rPr>
          <w:rStyle w:val="1-Char"/>
          <w:rFonts w:hint="cs"/>
          <w:rtl/>
        </w:rPr>
        <w:t>ی</w:t>
      </w:r>
      <w:r w:rsidR="008F6357" w:rsidRPr="007100A7">
        <w:rPr>
          <w:rStyle w:val="1-Char"/>
          <w:rFonts w:hint="cs"/>
          <w:rtl/>
        </w:rPr>
        <w:t xml:space="preserve"> صفا برود؛ و در حال</w:t>
      </w:r>
      <w:r w:rsidR="00446BB7">
        <w:rPr>
          <w:rStyle w:val="1-Char"/>
          <w:rFonts w:hint="cs"/>
          <w:rtl/>
        </w:rPr>
        <w:t>ی</w:t>
      </w:r>
      <w:r w:rsidR="008F6357" w:rsidRPr="007100A7">
        <w:rPr>
          <w:rStyle w:val="1-Char"/>
          <w:rFonts w:hint="cs"/>
          <w:rtl/>
        </w:rPr>
        <w:t xml:space="preserve"> </w:t>
      </w:r>
      <w:r w:rsidR="00446BB7">
        <w:rPr>
          <w:rStyle w:val="1-Char"/>
          <w:rFonts w:hint="cs"/>
          <w:rtl/>
        </w:rPr>
        <w:t>ک</w:t>
      </w:r>
      <w:r w:rsidR="008F6357" w:rsidRPr="007100A7">
        <w:rPr>
          <w:rStyle w:val="1-Char"/>
          <w:rFonts w:hint="cs"/>
          <w:rtl/>
        </w:rPr>
        <w:t>ه به صفا بالا م</w:t>
      </w:r>
      <w:r w:rsidR="00446BB7">
        <w:rPr>
          <w:rStyle w:val="1-Char"/>
          <w:rFonts w:hint="cs"/>
          <w:rtl/>
        </w:rPr>
        <w:t>ی</w:t>
      </w:r>
      <w:r w:rsidR="008F6357" w:rsidRPr="007100A7">
        <w:rPr>
          <w:rStyle w:val="1-Char"/>
          <w:rFonts w:hint="cs"/>
          <w:rtl/>
        </w:rPr>
        <w:t>‌رود، ا</w:t>
      </w:r>
      <w:r w:rsidR="00446BB7">
        <w:rPr>
          <w:rStyle w:val="1-Char"/>
          <w:rFonts w:hint="cs"/>
          <w:rtl/>
        </w:rPr>
        <w:t>ی</w:t>
      </w:r>
      <w:r w:rsidR="008F6357" w:rsidRPr="007100A7">
        <w:rPr>
          <w:rStyle w:val="1-Char"/>
          <w:rFonts w:hint="cs"/>
          <w:rtl/>
        </w:rPr>
        <w:t>ن آ</w:t>
      </w:r>
      <w:r w:rsidR="00446BB7">
        <w:rPr>
          <w:rStyle w:val="1-Char"/>
          <w:rFonts w:hint="cs"/>
          <w:rtl/>
        </w:rPr>
        <w:t>ی</w:t>
      </w:r>
      <w:r w:rsidR="008F6357" w:rsidRPr="007100A7">
        <w:rPr>
          <w:rStyle w:val="1-Char"/>
          <w:rFonts w:hint="cs"/>
          <w:rtl/>
        </w:rPr>
        <w:t>ه را با خود زمزمه نما</w:t>
      </w:r>
      <w:r w:rsidR="00446BB7">
        <w:rPr>
          <w:rStyle w:val="1-Char"/>
          <w:rFonts w:hint="cs"/>
          <w:rtl/>
        </w:rPr>
        <w:t>ی</w:t>
      </w:r>
      <w:r w:rsidR="008F6357" w:rsidRPr="007100A7">
        <w:rPr>
          <w:rStyle w:val="1-Char"/>
          <w:rFonts w:hint="cs"/>
          <w:rtl/>
        </w:rPr>
        <w:t xml:space="preserve">د: </w:t>
      </w:r>
      <w:r w:rsidR="009D590F">
        <w:rPr>
          <w:rStyle w:val="1-Char"/>
          <w:rFonts w:cs="Traditional Arabic"/>
          <w:color w:val="000000"/>
          <w:shd w:val="clear" w:color="auto" w:fill="FFFFFF"/>
          <w:rtl/>
        </w:rPr>
        <w:t>﴿</w:t>
      </w:r>
      <w:r w:rsidR="009D590F" w:rsidRPr="000751A8">
        <w:rPr>
          <w:rStyle w:val="4-Char"/>
          <w:rtl/>
        </w:rPr>
        <w:t xml:space="preserve">۞إِنَّ </w:t>
      </w:r>
      <w:r w:rsidR="009D590F" w:rsidRPr="000751A8">
        <w:rPr>
          <w:rStyle w:val="4-Char"/>
          <w:rFonts w:hint="cs"/>
          <w:rtl/>
        </w:rPr>
        <w:t>ٱ</w:t>
      </w:r>
      <w:r w:rsidR="009D590F" w:rsidRPr="000751A8">
        <w:rPr>
          <w:rStyle w:val="4-Char"/>
          <w:rFonts w:hint="eastAsia"/>
          <w:rtl/>
        </w:rPr>
        <w:t>لصَّفَا</w:t>
      </w:r>
      <w:r w:rsidR="009D590F" w:rsidRPr="000751A8">
        <w:rPr>
          <w:rStyle w:val="4-Char"/>
          <w:rtl/>
        </w:rPr>
        <w:t xml:space="preserve"> وَ</w:t>
      </w:r>
      <w:r w:rsidR="009D590F" w:rsidRPr="000751A8">
        <w:rPr>
          <w:rStyle w:val="4-Char"/>
          <w:rFonts w:hint="cs"/>
          <w:rtl/>
        </w:rPr>
        <w:t>ٱ</w:t>
      </w:r>
      <w:r w:rsidR="009D590F" w:rsidRPr="000751A8">
        <w:rPr>
          <w:rStyle w:val="4-Char"/>
          <w:rFonts w:hint="eastAsia"/>
          <w:rtl/>
        </w:rPr>
        <w:t>لۡمَرۡوَةَ</w:t>
      </w:r>
      <w:r w:rsidR="009D590F" w:rsidRPr="000751A8">
        <w:rPr>
          <w:rStyle w:val="4-Char"/>
          <w:rtl/>
        </w:rPr>
        <w:t xml:space="preserve"> مِن شَعَآئِرِ </w:t>
      </w:r>
      <w:r w:rsidR="009D590F" w:rsidRPr="000751A8">
        <w:rPr>
          <w:rStyle w:val="4-Char"/>
          <w:rFonts w:hint="cs"/>
          <w:rtl/>
        </w:rPr>
        <w:t>ٱ</w:t>
      </w:r>
      <w:r w:rsidR="009D590F" w:rsidRPr="000751A8">
        <w:rPr>
          <w:rStyle w:val="4-Char"/>
          <w:rFonts w:hint="eastAsia"/>
          <w:rtl/>
        </w:rPr>
        <w:t>للَّهِۖ</w:t>
      </w:r>
      <w:r w:rsidR="009D590F" w:rsidRPr="000751A8">
        <w:rPr>
          <w:rStyle w:val="4-Char"/>
          <w:rtl/>
        </w:rPr>
        <w:t xml:space="preserve"> فَمَنۡ حَجَّ </w:t>
      </w:r>
      <w:r w:rsidR="009D590F" w:rsidRPr="000751A8">
        <w:rPr>
          <w:rStyle w:val="4-Char"/>
          <w:rFonts w:hint="cs"/>
          <w:rtl/>
        </w:rPr>
        <w:t>ٱ</w:t>
      </w:r>
      <w:r w:rsidR="009D590F" w:rsidRPr="000751A8">
        <w:rPr>
          <w:rStyle w:val="4-Char"/>
          <w:rFonts w:hint="eastAsia"/>
          <w:rtl/>
        </w:rPr>
        <w:t>لۡبَيۡتَ</w:t>
      </w:r>
      <w:r w:rsidR="009D590F" w:rsidRPr="000751A8">
        <w:rPr>
          <w:rStyle w:val="4-Char"/>
          <w:rtl/>
        </w:rPr>
        <w:t xml:space="preserve"> أَوِ </w:t>
      </w:r>
      <w:r w:rsidR="009D590F" w:rsidRPr="000751A8">
        <w:rPr>
          <w:rStyle w:val="4-Char"/>
          <w:rFonts w:hint="cs"/>
          <w:rtl/>
        </w:rPr>
        <w:t>ٱ</w:t>
      </w:r>
      <w:r w:rsidR="009D590F" w:rsidRPr="000751A8">
        <w:rPr>
          <w:rStyle w:val="4-Char"/>
          <w:rFonts w:hint="eastAsia"/>
          <w:rtl/>
        </w:rPr>
        <w:t>عۡتَمَرَ</w:t>
      </w:r>
      <w:r w:rsidR="009D590F" w:rsidRPr="000751A8">
        <w:rPr>
          <w:rStyle w:val="4-Char"/>
          <w:rtl/>
        </w:rPr>
        <w:t xml:space="preserve"> فَلَا جُنَاحَ عَلَيۡهِ أَن يَطَّوَّفَ بِهِمَاۚ وَمَن تَطَوَّعَ خَيۡرٗا فَإِنَّ </w:t>
      </w:r>
      <w:r w:rsidR="009D590F" w:rsidRPr="000751A8">
        <w:rPr>
          <w:rStyle w:val="4-Char"/>
          <w:rFonts w:hint="cs"/>
          <w:rtl/>
        </w:rPr>
        <w:t>ٱ</w:t>
      </w:r>
      <w:r w:rsidR="009D590F" w:rsidRPr="000751A8">
        <w:rPr>
          <w:rStyle w:val="4-Char"/>
          <w:rFonts w:hint="eastAsia"/>
          <w:rtl/>
        </w:rPr>
        <w:t>للَّهَ</w:t>
      </w:r>
      <w:r w:rsidR="009D590F" w:rsidRPr="000751A8">
        <w:rPr>
          <w:rStyle w:val="4-Char"/>
          <w:rtl/>
        </w:rPr>
        <w:t xml:space="preserve"> شَاكِرٌ عَلِيمٌ١٥٨</w:t>
      </w:r>
      <w:r w:rsidR="009D590F">
        <w:rPr>
          <w:rStyle w:val="1-Char"/>
          <w:rFonts w:cs="Traditional Arabic"/>
          <w:color w:val="000000"/>
          <w:shd w:val="clear" w:color="auto" w:fill="FFFFFF"/>
          <w:rtl/>
        </w:rPr>
        <w:t>﴾</w:t>
      </w:r>
      <w:r w:rsidR="009D590F" w:rsidRPr="000751A8">
        <w:rPr>
          <w:rStyle w:val="4-Char"/>
          <w:rtl/>
        </w:rPr>
        <w:t xml:space="preserve"> </w:t>
      </w:r>
      <w:r w:rsidR="009D590F" w:rsidRPr="000751A8">
        <w:rPr>
          <w:rStyle w:val="9-Char1"/>
          <w:rtl/>
        </w:rPr>
        <w:t>[البقرة: 158]</w:t>
      </w:r>
      <w:r w:rsidR="008F6357" w:rsidRPr="007100A7">
        <w:rPr>
          <w:rStyle w:val="1-Char"/>
          <w:rFonts w:hint="cs"/>
          <w:rtl/>
        </w:rPr>
        <w:t xml:space="preserve"> </w:t>
      </w:r>
      <w:r w:rsidR="008F6357" w:rsidRPr="00BE2421">
        <w:rPr>
          <w:rStyle w:val="6-Char"/>
          <w:rFonts w:hint="cs"/>
          <w:rtl/>
        </w:rPr>
        <w:t>«ب</w:t>
      </w:r>
      <w:r w:rsidR="00446BB7">
        <w:rPr>
          <w:rStyle w:val="6-Char"/>
          <w:rFonts w:hint="cs"/>
          <w:rtl/>
        </w:rPr>
        <w:t>ی</w:t>
      </w:r>
      <w:r w:rsidR="008F6357" w:rsidRPr="00BE2421">
        <w:rPr>
          <w:rStyle w:val="6-Char"/>
          <w:rFonts w:hint="cs"/>
          <w:rtl/>
        </w:rPr>
        <w:t xml:space="preserve">‌گمان (دو </w:t>
      </w:r>
      <w:r w:rsidR="00446BB7">
        <w:rPr>
          <w:rStyle w:val="6-Char"/>
          <w:rFonts w:hint="cs"/>
          <w:rtl/>
        </w:rPr>
        <w:t>ک</w:t>
      </w:r>
      <w:r w:rsidR="008F6357" w:rsidRPr="00BE2421">
        <w:rPr>
          <w:rStyle w:val="6-Char"/>
          <w:rFonts w:hint="cs"/>
          <w:rtl/>
        </w:rPr>
        <w:t>وه) صفا و مروه (و هفت بار سع</w:t>
      </w:r>
      <w:r w:rsidR="00446BB7">
        <w:rPr>
          <w:rStyle w:val="6-Char"/>
          <w:rFonts w:hint="cs"/>
          <w:rtl/>
        </w:rPr>
        <w:t>ی</w:t>
      </w:r>
      <w:r w:rsidR="008F6357" w:rsidRPr="00BE2421">
        <w:rPr>
          <w:rStyle w:val="6-Char"/>
          <w:rFonts w:hint="cs"/>
          <w:rtl/>
        </w:rPr>
        <w:t xml:space="preserve"> م</w:t>
      </w:r>
      <w:r w:rsidR="00446BB7">
        <w:rPr>
          <w:rStyle w:val="6-Char"/>
          <w:rFonts w:hint="cs"/>
          <w:rtl/>
        </w:rPr>
        <w:t>ی</w:t>
      </w:r>
      <w:r w:rsidR="008F6357" w:rsidRPr="00BE2421">
        <w:rPr>
          <w:rStyle w:val="6-Char"/>
          <w:rFonts w:hint="cs"/>
          <w:rtl/>
        </w:rPr>
        <w:t>ان آن دو) از نشانه‌ها</w:t>
      </w:r>
      <w:r w:rsidR="00446BB7">
        <w:rPr>
          <w:rStyle w:val="6-Char"/>
          <w:rFonts w:hint="cs"/>
          <w:rtl/>
        </w:rPr>
        <w:t>ی</w:t>
      </w:r>
      <w:r w:rsidR="008F6357" w:rsidRPr="00BE2421">
        <w:rPr>
          <w:rStyle w:val="6-Char"/>
          <w:rFonts w:hint="cs"/>
          <w:rtl/>
        </w:rPr>
        <w:t xml:space="preserve"> (د</w:t>
      </w:r>
      <w:r w:rsidR="00446BB7">
        <w:rPr>
          <w:rStyle w:val="6-Char"/>
          <w:rFonts w:hint="cs"/>
          <w:rtl/>
        </w:rPr>
        <w:t>ی</w:t>
      </w:r>
      <w:r w:rsidR="008F6357" w:rsidRPr="00BE2421">
        <w:rPr>
          <w:rStyle w:val="6-Char"/>
          <w:rFonts w:hint="cs"/>
          <w:rtl/>
        </w:rPr>
        <w:t xml:space="preserve">ن) خدا و عبادت الله هستند. پس هر </w:t>
      </w:r>
      <w:r w:rsidR="00446BB7">
        <w:rPr>
          <w:rStyle w:val="6-Char"/>
          <w:rFonts w:hint="cs"/>
          <w:rtl/>
        </w:rPr>
        <w:t>ک</w:t>
      </w:r>
      <w:r w:rsidR="008F6357" w:rsidRPr="00BE2421">
        <w:rPr>
          <w:rStyle w:val="6-Char"/>
          <w:rFonts w:hint="cs"/>
          <w:rtl/>
        </w:rPr>
        <w:t>ه م</w:t>
      </w:r>
      <w:r w:rsidR="00446BB7">
        <w:rPr>
          <w:rStyle w:val="6-Char"/>
          <w:rFonts w:hint="cs"/>
          <w:rtl/>
        </w:rPr>
        <w:t>ی</w:t>
      </w:r>
      <w:r w:rsidR="008F6357" w:rsidRPr="00BE2421">
        <w:rPr>
          <w:rStyle w:val="6-Char"/>
          <w:rFonts w:hint="cs"/>
          <w:rtl/>
        </w:rPr>
        <w:t>‌خواهد فر</w:t>
      </w:r>
      <w:r w:rsidR="00446BB7">
        <w:rPr>
          <w:rStyle w:val="6-Char"/>
          <w:rFonts w:hint="cs"/>
          <w:rtl/>
        </w:rPr>
        <w:t>ی</w:t>
      </w:r>
      <w:r w:rsidR="008F6357" w:rsidRPr="00BE2421">
        <w:rPr>
          <w:rStyle w:val="6-Char"/>
          <w:rFonts w:hint="cs"/>
          <w:rtl/>
        </w:rPr>
        <w:t>ضه‌</w:t>
      </w:r>
      <w:r w:rsidR="00446BB7">
        <w:rPr>
          <w:rStyle w:val="6-Char"/>
          <w:rFonts w:hint="cs"/>
          <w:rtl/>
        </w:rPr>
        <w:t>ی</w:t>
      </w:r>
      <w:r w:rsidR="008F6357" w:rsidRPr="00BE2421">
        <w:rPr>
          <w:rStyle w:val="6-Char"/>
          <w:rFonts w:hint="cs"/>
          <w:rtl/>
        </w:rPr>
        <w:t xml:space="preserve"> حجّ ب</w:t>
      </w:r>
      <w:r w:rsidR="00446BB7">
        <w:rPr>
          <w:rStyle w:val="6-Char"/>
          <w:rFonts w:hint="cs"/>
          <w:rtl/>
        </w:rPr>
        <w:t>ی</w:t>
      </w:r>
      <w:r w:rsidR="008F6357" w:rsidRPr="00BE2421">
        <w:rPr>
          <w:rStyle w:val="6-Char"/>
          <w:rFonts w:hint="cs"/>
          <w:rtl/>
        </w:rPr>
        <w:t xml:space="preserve">ت الله الحرام </w:t>
      </w:r>
      <w:r w:rsidR="00446BB7">
        <w:rPr>
          <w:rStyle w:val="6-Char"/>
          <w:rFonts w:hint="cs"/>
          <w:rtl/>
        </w:rPr>
        <w:t>ی</w:t>
      </w:r>
      <w:r w:rsidR="008F6357" w:rsidRPr="00BE2421">
        <w:rPr>
          <w:rStyle w:val="6-Char"/>
          <w:rFonts w:hint="cs"/>
          <w:rtl/>
        </w:rPr>
        <w:t>ا عمره را به جا</w:t>
      </w:r>
      <w:r w:rsidR="00446BB7">
        <w:rPr>
          <w:rStyle w:val="6-Char"/>
          <w:rFonts w:hint="cs"/>
          <w:rtl/>
        </w:rPr>
        <w:t>ی</w:t>
      </w:r>
      <w:r w:rsidR="008F6357" w:rsidRPr="00BE2421">
        <w:rPr>
          <w:rStyle w:val="6-Char"/>
          <w:rFonts w:hint="cs"/>
          <w:rtl/>
        </w:rPr>
        <w:t xml:space="preserve"> آورد، بر او گناه</w:t>
      </w:r>
      <w:r w:rsidR="00446BB7">
        <w:rPr>
          <w:rStyle w:val="6-Char"/>
          <w:rFonts w:hint="cs"/>
          <w:rtl/>
        </w:rPr>
        <w:t>ی</w:t>
      </w:r>
      <w:r w:rsidR="008F6357" w:rsidRPr="00BE2421">
        <w:rPr>
          <w:rStyle w:val="6-Char"/>
          <w:rFonts w:hint="cs"/>
          <w:rtl/>
        </w:rPr>
        <w:t xml:space="preserve"> نخواهد بود </w:t>
      </w:r>
      <w:r w:rsidR="00446BB7">
        <w:rPr>
          <w:rStyle w:val="6-Char"/>
          <w:rFonts w:hint="cs"/>
          <w:rtl/>
        </w:rPr>
        <w:t>ک</w:t>
      </w:r>
      <w:r w:rsidR="008F6357" w:rsidRPr="00BE2421">
        <w:rPr>
          <w:rStyle w:val="6-Char"/>
          <w:rFonts w:hint="cs"/>
          <w:rtl/>
        </w:rPr>
        <w:t>ه م</w:t>
      </w:r>
      <w:r w:rsidR="00446BB7">
        <w:rPr>
          <w:rStyle w:val="6-Char"/>
          <w:rFonts w:hint="cs"/>
          <w:rtl/>
        </w:rPr>
        <w:t>ی</w:t>
      </w:r>
      <w:r w:rsidR="008F6357" w:rsidRPr="00BE2421">
        <w:rPr>
          <w:rStyle w:val="6-Char"/>
          <w:rFonts w:hint="cs"/>
          <w:rtl/>
        </w:rPr>
        <w:t xml:space="preserve">ان آن دو </w:t>
      </w:r>
      <w:r w:rsidR="00446BB7">
        <w:rPr>
          <w:rStyle w:val="6-Char"/>
          <w:rFonts w:hint="cs"/>
          <w:rtl/>
        </w:rPr>
        <w:t>ک</w:t>
      </w:r>
      <w:r w:rsidR="008F6357" w:rsidRPr="00BE2421">
        <w:rPr>
          <w:rStyle w:val="6-Char"/>
          <w:rFonts w:hint="cs"/>
          <w:rtl/>
        </w:rPr>
        <w:t>وه را بارها ط</w:t>
      </w:r>
      <w:r w:rsidR="00446BB7">
        <w:rPr>
          <w:rStyle w:val="6-Char"/>
          <w:rFonts w:hint="cs"/>
          <w:rtl/>
        </w:rPr>
        <w:t>ی</w:t>
      </w:r>
      <w:r w:rsidR="008F6357" w:rsidRPr="00BE2421">
        <w:rPr>
          <w:rStyle w:val="6-Char"/>
          <w:rFonts w:hint="cs"/>
          <w:rtl/>
        </w:rPr>
        <w:t xml:space="preserve"> </w:t>
      </w:r>
      <w:r w:rsidR="00446BB7">
        <w:rPr>
          <w:rStyle w:val="6-Char"/>
          <w:rFonts w:hint="cs"/>
          <w:rtl/>
        </w:rPr>
        <w:t>ک</w:t>
      </w:r>
      <w:r w:rsidR="008F6357" w:rsidRPr="00BE2421">
        <w:rPr>
          <w:rStyle w:val="6-Char"/>
          <w:rFonts w:hint="cs"/>
          <w:rtl/>
        </w:rPr>
        <w:t>ند و سع</w:t>
      </w:r>
      <w:r w:rsidR="00446BB7">
        <w:rPr>
          <w:rStyle w:val="6-Char"/>
          <w:rFonts w:hint="cs"/>
          <w:rtl/>
        </w:rPr>
        <w:t>ی</w:t>
      </w:r>
      <w:r w:rsidR="008F6357" w:rsidRPr="00BE2421">
        <w:rPr>
          <w:rStyle w:val="6-Char"/>
          <w:rFonts w:hint="cs"/>
          <w:rtl/>
        </w:rPr>
        <w:t xml:space="preserve"> م</w:t>
      </w:r>
      <w:r w:rsidR="00446BB7">
        <w:rPr>
          <w:rStyle w:val="6-Char"/>
          <w:rFonts w:hint="cs"/>
          <w:rtl/>
        </w:rPr>
        <w:t>ی</w:t>
      </w:r>
      <w:r w:rsidR="008F6357" w:rsidRPr="00BE2421">
        <w:rPr>
          <w:rStyle w:val="6-Char"/>
          <w:rFonts w:hint="cs"/>
          <w:rtl/>
        </w:rPr>
        <w:t>ان صفا و مروه را به جا</w:t>
      </w:r>
      <w:r w:rsidR="00446BB7">
        <w:rPr>
          <w:rStyle w:val="6-Char"/>
          <w:rFonts w:hint="cs"/>
          <w:rtl/>
        </w:rPr>
        <w:t>ی</w:t>
      </w:r>
      <w:r w:rsidR="008F6357" w:rsidRPr="00BE2421">
        <w:rPr>
          <w:rStyle w:val="6-Char"/>
          <w:rFonts w:hint="cs"/>
          <w:rtl/>
        </w:rPr>
        <w:t xml:space="preserve"> آورد. هر </w:t>
      </w:r>
      <w:r w:rsidR="00446BB7">
        <w:rPr>
          <w:rStyle w:val="6-Char"/>
          <w:rFonts w:hint="cs"/>
          <w:rtl/>
        </w:rPr>
        <w:t>ک</w:t>
      </w:r>
      <w:r w:rsidR="008F6357" w:rsidRPr="00BE2421">
        <w:rPr>
          <w:rStyle w:val="6-Char"/>
          <w:rFonts w:hint="cs"/>
          <w:rtl/>
        </w:rPr>
        <w:t xml:space="preserve">ه به دلخواه </w:t>
      </w:r>
      <w:r w:rsidR="00446BB7">
        <w:rPr>
          <w:rStyle w:val="6-Char"/>
          <w:rFonts w:hint="cs"/>
          <w:rtl/>
        </w:rPr>
        <w:t>ک</w:t>
      </w:r>
      <w:r w:rsidR="008F6357" w:rsidRPr="00BE2421">
        <w:rPr>
          <w:rStyle w:val="6-Char"/>
          <w:rFonts w:hint="cs"/>
          <w:rtl/>
        </w:rPr>
        <w:t>ار ن</w:t>
      </w:r>
      <w:r w:rsidR="00446BB7">
        <w:rPr>
          <w:rStyle w:val="6-Char"/>
          <w:rFonts w:hint="cs"/>
          <w:rtl/>
        </w:rPr>
        <w:t>یکی</w:t>
      </w:r>
      <w:r w:rsidR="008F6357" w:rsidRPr="00BE2421">
        <w:rPr>
          <w:rStyle w:val="6-Char"/>
          <w:rFonts w:hint="cs"/>
          <w:rtl/>
        </w:rPr>
        <w:t xml:space="preserve"> را انجام دهد (و ب</w:t>
      </w:r>
      <w:r w:rsidR="00446BB7">
        <w:rPr>
          <w:rStyle w:val="6-Char"/>
          <w:rFonts w:hint="cs"/>
          <w:rtl/>
        </w:rPr>
        <w:t>ی</w:t>
      </w:r>
      <w:r w:rsidR="008F6357" w:rsidRPr="00BE2421">
        <w:rPr>
          <w:rStyle w:val="6-Char"/>
          <w:rFonts w:hint="cs"/>
          <w:rtl/>
        </w:rPr>
        <w:t>ش از واجبات، به طاعت و عبادت پردازد، خدا پاداش او را م</w:t>
      </w:r>
      <w:r w:rsidR="00446BB7">
        <w:rPr>
          <w:rStyle w:val="6-Char"/>
          <w:rFonts w:hint="cs"/>
          <w:rtl/>
        </w:rPr>
        <w:t>ی</w:t>
      </w:r>
      <w:r w:rsidR="008F6357" w:rsidRPr="00BE2421">
        <w:rPr>
          <w:rStyle w:val="6-Char"/>
          <w:rFonts w:hint="cs"/>
          <w:rtl/>
        </w:rPr>
        <w:t>‌دهد، چـه) بـ</w:t>
      </w:r>
      <w:r w:rsidR="00446BB7">
        <w:rPr>
          <w:rStyle w:val="6-Char"/>
          <w:rFonts w:hint="cs"/>
          <w:rtl/>
        </w:rPr>
        <w:t>ی</w:t>
      </w:r>
      <w:r w:rsidR="008F6357" w:rsidRPr="00BE2421">
        <w:rPr>
          <w:rStyle w:val="6-Char"/>
          <w:rFonts w:hint="cs"/>
          <w:rtl/>
        </w:rPr>
        <w:t>‌گمان خــدا سپاسگــزار و آگاه (از اعمال و ن</w:t>
      </w:r>
      <w:r w:rsidR="00446BB7">
        <w:rPr>
          <w:rStyle w:val="6-Char"/>
          <w:rFonts w:hint="cs"/>
          <w:rtl/>
        </w:rPr>
        <w:t>ی</w:t>
      </w:r>
      <w:r w:rsidR="008F6357" w:rsidRPr="00BE2421">
        <w:rPr>
          <w:rStyle w:val="6-Char"/>
          <w:rFonts w:hint="cs"/>
          <w:rtl/>
        </w:rPr>
        <w:t>ات عبادت‌</w:t>
      </w:r>
      <w:r w:rsidR="00446BB7">
        <w:rPr>
          <w:rStyle w:val="6-Char"/>
          <w:rFonts w:hint="cs"/>
          <w:rtl/>
        </w:rPr>
        <w:t>ک</w:t>
      </w:r>
      <w:r w:rsidR="008F6357" w:rsidRPr="00BE2421">
        <w:rPr>
          <w:rStyle w:val="6-Char"/>
          <w:rFonts w:hint="cs"/>
          <w:rtl/>
        </w:rPr>
        <w:t>نندگان) است»</w:t>
      </w:r>
      <w:r w:rsidR="00AF7F6D" w:rsidRPr="007100A7">
        <w:rPr>
          <w:rStyle w:val="1-Char"/>
          <w:rFonts w:hint="cs"/>
          <w:rtl/>
        </w:rPr>
        <w:t>.</w:t>
      </w:r>
    </w:p>
    <w:p w:rsidR="008F6357" w:rsidRPr="007100A7" w:rsidRDefault="00AF17B9" w:rsidP="00AF1D25">
      <w:pPr>
        <w:rPr>
          <w:rStyle w:val="1-Char"/>
          <w:rtl/>
        </w:rPr>
      </w:pPr>
      <w:r>
        <w:rPr>
          <w:rStyle w:val="1-Char"/>
          <w:rFonts w:hint="cs"/>
          <w:rtl/>
        </w:rPr>
        <w:t>آنگاه</w:t>
      </w:r>
      <w:r w:rsidR="008F6357" w:rsidRPr="007100A7">
        <w:rPr>
          <w:rStyle w:val="1-Char"/>
          <w:rFonts w:hint="cs"/>
          <w:rtl/>
        </w:rPr>
        <w:t xml:space="preserve"> رو به خانه‌</w:t>
      </w:r>
      <w:r w:rsidR="00446BB7">
        <w:rPr>
          <w:rStyle w:val="1-Char"/>
          <w:rFonts w:hint="cs"/>
          <w:rtl/>
        </w:rPr>
        <w:t>ی</w:t>
      </w:r>
      <w:r w:rsidR="008F6357" w:rsidRPr="007100A7">
        <w:rPr>
          <w:rStyle w:val="1-Char"/>
          <w:rFonts w:hint="cs"/>
          <w:rtl/>
        </w:rPr>
        <w:t xml:space="preserve"> </w:t>
      </w:r>
      <w:r w:rsidR="00446BB7">
        <w:rPr>
          <w:rStyle w:val="1-Char"/>
          <w:rFonts w:hint="cs"/>
          <w:rtl/>
        </w:rPr>
        <w:t>ک</w:t>
      </w:r>
      <w:r w:rsidR="008F6357" w:rsidRPr="007100A7">
        <w:rPr>
          <w:rStyle w:val="1-Char"/>
          <w:rFonts w:hint="cs"/>
          <w:rtl/>
        </w:rPr>
        <w:t>عبه نما</w:t>
      </w:r>
      <w:r w:rsidR="00446BB7">
        <w:rPr>
          <w:rStyle w:val="1-Char"/>
          <w:rFonts w:hint="cs"/>
          <w:rtl/>
        </w:rPr>
        <w:t>ی</w:t>
      </w:r>
      <w:r w:rsidR="008F6357" w:rsidRPr="007100A7">
        <w:rPr>
          <w:rStyle w:val="1-Char"/>
          <w:rFonts w:hint="cs"/>
          <w:rtl/>
        </w:rPr>
        <w:t>د و «</w:t>
      </w:r>
      <w:r w:rsidR="008F6357" w:rsidRPr="009D590F">
        <w:rPr>
          <w:rStyle w:val="9-Char"/>
          <w:rFonts w:hint="cs"/>
          <w:rtl/>
        </w:rPr>
        <w:t>ت</w:t>
      </w:r>
      <w:r w:rsidR="00446BB7">
        <w:rPr>
          <w:rStyle w:val="9-Char"/>
          <w:rFonts w:hint="cs"/>
          <w:rtl/>
        </w:rPr>
        <w:t>ک</w:t>
      </w:r>
      <w:r w:rsidR="008F6357" w:rsidRPr="009D590F">
        <w:rPr>
          <w:rStyle w:val="9-Char"/>
          <w:rFonts w:hint="cs"/>
          <w:rtl/>
        </w:rPr>
        <w:t>ب</w:t>
      </w:r>
      <w:r w:rsidR="00446BB7">
        <w:rPr>
          <w:rStyle w:val="9-Char"/>
          <w:rFonts w:hint="cs"/>
          <w:rtl/>
        </w:rPr>
        <w:t>ی</w:t>
      </w:r>
      <w:r w:rsidR="008F6357" w:rsidRPr="009D590F">
        <w:rPr>
          <w:rStyle w:val="9-Char"/>
          <w:rFonts w:hint="cs"/>
          <w:rtl/>
        </w:rPr>
        <w:t>ر</w:t>
      </w:r>
      <w:r w:rsidR="008F6357" w:rsidRPr="007100A7">
        <w:rPr>
          <w:rStyle w:val="1-Char"/>
          <w:rFonts w:hint="cs"/>
          <w:rtl/>
        </w:rPr>
        <w:t>» (</w:t>
      </w:r>
      <w:r w:rsidR="008F6357" w:rsidRPr="009D590F">
        <w:rPr>
          <w:rStyle w:val="5-Char0"/>
          <w:rFonts w:hint="cs"/>
          <w:rtl/>
        </w:rPr>
        <w:t>الله اكبر</w:t>
      </w:r>
      <w:r w:rsidR="008F6357" w:rsidRPr="007100A7">
        <w:rPr>
          <w:rStyle w:val="1-Char"/>
          <w:rFonts w:hint="cs"/>
          <w:rtl/>
        </w:rPr>
        <w:t>) و «</w:t>
      </w:r>
      <w:r w:rsidR="008F6357" w:rsidRPr="009D590F">
        <w:rPr>
          <w:rStyle w:val="9-Char"/>
          <w:rFonts w:hint="cs"/>
          <w:rtl/>
        </w:rPr>
        <w:t>تهل</w:t>
      </w:r>
      <w:r w:rsidR="00446BB7">
        <w:rPr>
          <w:rStyle w:val="9-Char"/>
          <w:rFonts w:hint="cs"/>
          <w:rtl/>
        </w:rPr>
        <w:t>ی</w:t>
      </w:r>
      <w:r w:rsidR="008F6357" w:rsidRPr="009D590F">
        <w:rPr>
          <w:rStyle w:val="9-Char"/>
          <w:rFonts w:hint="cs"/>
          <w:rtl/>
        </w:rPr>
        <w:t>ل</w:t>
      </w:r>
      <w:r w:rsidR="008F6357" w:rsidRPr="007100A7">
        <w:rPr>
          <w:rStyle w:val="1-Char"/>
          <w:rFonts w:hint="cs"/>
          <w:rtl/>
        </w:rPr>
        <w:t>» (</w:t>
      </w:r>
      <w:r w:rsidR="008F6357" w:rsidRPr="009D590F">
        <w:rPr>
          <w:rStyle w:val="5-Char0"/>
          <w:rFonts w:hint="cs"/>
          <w:rtl/>
        </w:rPr>
        <w:t>لا اله الا الله</w:t>
      </w:r>
      <w:r w:rsidR="008F6357" w:rsidRPr="007100A7">
        <w:rPr>
          <w:rStyle w:val="1-Char"/>
          <w:rFonts w:hint="cs"/>
          <w:rtl/>
        </w:rPr>
        <w:t>) بگو</w:t>
      </w:r>
      <w:r w:rsidR="00446BB7">
        <w:rPr>
          <w:rStyle w:val="1-Char"/>
          <w:rFonts w:hint="cs"/>
          <w:rtl/>
        </w:rPr>
        <w:t>ی</w:t>
      </w:r>
      <w:r w:rsidR="008F6357" w:rsidRPr="007100A7">
        <w:rPr>
          <w:rStyle w:val="1-Char"/>
          <w:rFonts w:hint="cs"/>
          <w:rtl/>
        </w:rPr>
        <w:t>د و بر رسول خدا</w:t>
      </w:r>
      <w:r w:rsidR="00FE6406" w:rsidRPr="00FE6406">
        <w:rPr>
          <w:rStyle w:val="1-Char"/>
          <w:rFonts w:cs="CTraditional Arabic" w:hint="cs"/>
          <w:rtl/>
        </w:rPr>
        <w:t xml:space="preserve"> ج</w:t>
      </w:r>
      <w:r w:rsidR="0071499D" w:rsidRPr="007100A7">
        <w:rPr>
          <w:rStyle w:val="1-Char"/>
          <w:rFonts w:hint="cs"/>
          <w:rtl/>
        </w:rPr>
        <w:t xml:space="preserve"> </w:t>
      </w:r>
      <w:r w:rsidR="008F6357" w:rsidRPr="007100A7">
        <w:rPr>
          <w:rStyle w:val="1-Char"/>
          <w:rFonts w:hint="cs"/>
          <w:rtl/>
        </w:rPr>
        <w:t>درود بفرستد و از بارگاه ا</w:t>
      </w:r>
      <w:r w:rsidR="00446BB7">
        <w:rPr>
          <w:rStyle w:val="1-Char"/>
          <w:rFonts w:hint="cs"/>
          <w:rtl/>
        </w:rPr>
        <w:t>ی</w:t>
      </w:r>
      <w:r w:rsidR="008F6357" w:rsidRPr="007100A7">
        <w:rPr>
          <w:rStyle w:val="1-Char"/>
          <w:rFonts w:hint="cs"/>
          <w:rtl/>
        </w:rPr>
        <w:t>زد منّان، ن</w:t>
      </w:r>
      <w:r w:rsidR="00446BB7">
        <w:rPr>
          <w:rStyle w:val="1-Char"/>
          <w:rFonts w:hint="cs"/>
          <w:rtl/>
        </w:rPr>
        <w:t>ی</w:t>
      </w:r>
      <w:r w:rsidR="008F6357" w:rsidRPr="007100A7">
        <w:rPr>
          <w:rStyle w:val="1-Char"/>
          <w:rFonts w:hint="cs"/>
          <w:rtl/>
        </w:rPr>
        <w:t>ازها</w:t>
      </w:r>
      <w:r w:rsidR="00446BB7">
        <w:rPr>
          <w:rStyle w:val="1-Char"/>
          <w:rFonts w:hint="cs"/>
          <w:rtl/>
        </w:rPr>
        <w:t>ی</w:t>
      </w:r>
      <w:r w:rsidR="008F6357" w:rsidRPr="007100A7">
        <w:rPr>
          <w:rStyle w:val="1-Char"/>
          <w:rFonts w:hint="cs"/>
          <w:rtl/>
        </w:rPr>
        <w:t xml:space="preserve"> خو</w:t>
      </w:r>
      <w:r w:rsidR="00446BB7">
        <w:rPr>
          <w:rStyle w:val="1-Char"/>
          <w:rFonts w:hint="cs"/>
          <w:rtl/>
        </w:rPr>
        <w:t>ی</w:t>
      </w:r>
      <w:r w:rsidR="008F6357" w:rsidRPr="007100A7">
        <w:rPr>
          <w:rStyle w:val="1-Char"/>
          <w:rFonts w:hint="cs"/>
          <w:rtl/>
        </w:rPr>
        <w:t>ش را بطلبد؛ و برا</w:t>
      </w:r>
      <w:r w:rsidR="00446BB7">
        <w:rPr>
          <w:rStyle w:val="1-Char"/>
          <w:rFonts w:hint="cs"/>
          <w:rtl/>
        </w:rPr>
        <w:t>ی</w:t>
      </w:r>
      <w:r w:rsidR="008F6357" w:rsidRPr="007100A7">
        <w:rPr>
          <w:rStyle w:val="1-Char"/>
          <w:rFonts w:hint="cs"/>
          <w:rtl/>
        </w:rPr>
        <w:t xml:space="preserve"> ا</w:t>
      </w:r>
      <w:r w:rsidR="00446BB7">
        <w:rPr>
          <w:rStyle w:val="1-Char"/>
          <w:rFonts w:hint="cs"/>
          <w:rtl/>
        </w:rPr>
        <w:t>ی</w:t>
      </w:r>
      <w:r w:rsidR="008F6357" w:rsidRPr="007100A7">
        <w:rPr>
          <w:rStyle w:val="1-Char"/>
          <w:rFonts w:hint="cs"/>
          <w:rtl/>
        </w:rPr>
        <w:t xml:space="preserve">ن فرد سنّت است </w:t>
      </w:r>
      <w:r w:rsidR="00446BB7">
        <w:rPr>
          <w:rStyle w:val="1-Char"/>
          <w:rFonts w:hint="cs"/>
          <w:rtl/>
        </w:rPr>
        <w:t>ک</w:t>
      </w:r>
      <w:r w:rsidR="008F6357" w:rsidRPr="007100A7">
        <w:rPr>
          <w:rStyle w:val="1-Char"/>
          <w:rFonts w:hint="cs"/>
          <w:rtl/>
        </w:rPr>
        <w:t>ه سه بار ا</w:t>
      </w:r>
      <w:r w:rsidR="00446BB7">
        <w:rPr>
          <w:rStyle w:val="1-Char"/>
          <w:rFonts w:hint="cs"/>
          <w:rtl/>
        </w:rPr>
        <w:t>ی</w:t>
      </w:r>
      <w:r w:rsidR="008F6357" w:rsidRPr="007100A7">
        <w:rPr>
          <w:rStyle w:val="1-Char"/>
          <w:rFonts w:hint="cs"/>
          <w:rtl/>
        </w:rPr>
        <w:t>ن دعا را ت</w:t>
      </w:r>
      <w:r w:rsidR="00446BB7">
        <w:rPr>
          <w:rStyle w:val="1-Char"/>
          <w:rFonts w:hint="cs"/>
          <w:rtl/>
        </w:rPr>
        <w:t>ک</w:t>
      </w:r>
      <w:r w:rsidR="008F6357" w:rsidRPr="007100A7">
        <w:rPr>
          <w:rStyle w:val="1-Char"/>
          <w:rFonts w:hint="cs"/>
          <w:rtl/>
        </w:rPr>
        <w:t>رار نما</w:t>
      </w:r>
      <w:r w:rsidR="00446BB7">
        <w:rPr>
          <w:rStyle w:val="1-Char"/>
          <w:rFonts w:hint="cs"/>
          <w:rtl/>
        </w:rPr>
        <w:t>ی</w:t>
      </w:r>
      <w:r w:rsidR="008F6357" w:rsidRPr="007100A7">
        <w:rPr>
          <w:rStyle w:val="1-Char"/>
          <w:rFonts w:hint="cs"/>
          <w:rtl/>
        </w:rPr>
        <w:t>د:</w:t>
      </w:r>
    </w:p>
    <w:p w:rsidR="008F6357" w:rsidRPr="007100A7" w:rsidRDefault="008F6357" w:rsidP="00AF1D25">
      <w:pPr>
        <w:rPr>
          <w:rStyle w:val="1-Char"/>
          <w:rtl/>
        </w:rPr>
      </w:pPr>
      <w:r w:rsidRPr="00BE2421">
        <w:rPr>
          <w:rStyle w:val="5-Char"/>
          <w:rFonts w:hint="cs"/>
          <w:rtl/>
        </w:rPr>
        <w:t>«لٰا اِلٰه اِلّا اللهُ وَحْدَهُ لٰا شَرِيك لَهُ، لَهُ الْمُلْك وَ لَهُ الْحَمْدُ وَ هُوَ عَليٰ كلِّ شَيءٍ قَدِيرٍ؛ صَدَقَ اللهُ وَعْدَهُ وَ نَصَرَ عَبْدَهُ وَ هَزَمَ الْاَحْزٰابَ وَحْدَهُ»</w:t>
      </w:r>
      <w:r w:rsidRPr="00CA3696">
        <w:rPr>
          <w:rStyle w:val="1-Char"/>
          <w:vertAlign w:val="superscript"/>
          <w:rtl/>
        </w:rPr>
        <w:footnoteReference w:id="21"/>
      </w:r>
      <w:r w:rsidRPr="007100A7">
        <w:rPr>
          <w:rStyle w:val="1-Char"/>
          <w:rFonts w:hint="cs"/>
          <w:rtl/>
        </w:rPr>
        <w:t xml:space="preserve">؛ </w:t>
      </w:r>
      <w:r w:rsidRPr="00BE2421">
        <w:rPr>
          <w:rStyle w:val="1-Char"/>
          <w:rFonts w:hint="cs"/>
          <w:rtl/>
        </w:rPr>
        <w:t>«ه</w:t>
      </w:r>
      <w:r w:rsidR="00446BB7">
        <w:rPr>
          <w:rStyle w:val="1-Char"/>
          <w:rFonts w:hint="cs"/>
          <w:rtl/>
        </w:rPr>
        <w:t>ی</w:t>
      </w:r>
      <w:r w:rsidRPr="00BE2421">
        <w:rPr>
          <w:rStyle w:val="1-Char"/>
          <w:rFonts w:hint="cs"/>
          <w:rtl/>
        </w:rPr>
        <w:t>چ معبود بر حق</w:t>
      </w:r>
      <w:r w:rsidR="00446BB7">
        <w:rPr>
          <w:rStyle w:val="1-Char"/>
          <w:rFonts w:hint="cs"/>
          <w:rtl/>
        </w:rPr>
        <w:t>ی</w:t>
      </w:r>
      <w:r w:rsidRPr="00BE2421">
        <w:rPr>
          <w:rStyle w:val="1-Char"/>
          <w:rFonts w:hint="cs"/>
          <w:rtl/>
        </w:rPr>
        <w:t xml:space="preserve"> جز الله ن</w:t>
      </w:r>
      <w:r w:rsidR="00446BB7">
        <w:rPr>
          <w:rStyle w:val="1-Char"/>
          <w:rFonts w:hint="cs"/>
          <w:rtl/>
        </w:rPr>
        <w:t>ی</w:t>
      </w:r>
      <w:r w:rsidRPr="00BE2421">
        <w:rPr>
          <w:rStyle w:val="1-Char"/>
          <w:rFonts w:hint="cs"/>
          <w:rtl/>
        </w:rPr>
        <w:t>ست؛ او در (ربوب</w:t>
      </w:r>
      <w:r w:rsidR="00446BB7">
        <w:rPr>
          <w:rStyle w:val="1-Char"/>
          <w:rFonts w:hint="cs"/>
          <w:rtl/>
        </w:rPr>
        <w:t>ی</w:t>
      </w:r>
      <w:r w:rsidRPr="00BE2421">
        <w:rPr>
          <w:rStyle w:val="1-Char"/>
          <w:rFonts w:hint="cs"/>
          <w:rtl/>
        </w:rPr>
        <w:t>ت و الوه</w:t>
      </w:r>
      <w:r w:rsidR="00446BB7">
        <w:rPr>
          <w:rStyle w:val="1-Char"/>
          <w:rFonts w:hint="cs"/>
          <w:rtl/>
        </w:rPr>
        <w:t>ی</w:t>
      </w:r>
      <w:r w:rsidRPr="00BE2421">
        <w:rPr>
          <w:rStyle w:val="1-Char"/>
          <w:rFonts w:hint="cs"/>
          <w:rtl/>
        </w:rPr>
        <w:t xml:space="preserve">ت و صفاتش) </w:t>
      </w:r>
      <w:r w:rsidR="00446BB7">
        <w:rPr>
          <w:rStyle w:val="1-Char"/>
          <w:rFonts w:hint="cs"/>
          <w:rtl/>
        </w:rPr>
        <w:t>یک</w:t>
      </w:r>
      <w:r w:rsidRPr="00BE2421">
        <w:rPr>
          <w:rStyle w:val="1-Char"/>
          <w:rFonts w:hint="cs"/>
          <w:rtl/>
        </w:rPr>
        <w:t>تا است و ه</w:t>
      </w:r>
      <w:r w:rsidR="00446BB7">
        <w:rPr>
          <w:rStyle w:val="1-Char"/>
          <w:rFonts w:hint="cs"/>
          <w:rtl/>
        </w:rPr>
        <w:t>ی</w:t>
      </w:r>
      <w:r w:rsidRPr="00BE2421">
        <w:rPr>
          <w:rStyle w:val="1-Char"/>
          <w:rFonts w:hint="cs"/>
          <w:rtl/>
        </w:rPr>
        <w:t>چ شر</w:t>
      </w:r>
      <w:r w:rsidR="00446BB7">
        <w:rPr>
          <w:rStyle w:val="1-Char"/>
          <w:rFonts w:hint="cs"/>
          <w:rtl/>
        </w:rPr>
        <w:t>یکی</w:t>
      </w:r>
      <w:r w:rsidRPr="00BE2421">
        <w:rPr>
          <w:rStyle w:val="1-Char"/>
          <w:rFonts w:hint="cs"/>
          <w:rtl/>
        </w:rPr>
        <w:t xml:space="preserve"> ندارد. مال</w:t>
      </w:r>
      <w:r w:rsidR="00446BB7">
        <w:rPr>
          <w:rStyle w:val="1-Char"/>
          <w:rFonts w:hint="cs"/>
          <w:rtl/>
        </w:rPr>
        <w:t>کی</w:t>
      </w:r>
      <w:r w:rsidRPr="00BE2421">
        <w:rPr>
          <w:rStyle w:val="1-Char"/>
          <w:rFonts w:hint="cs"/>
          <w:rtl/>
        </w:rPr>
        <w:t>ت فقط برا</w:t>
      </w:r>
      <w:r w:rsidR="00446BB7">
        <w:rPr>
          <w:rStyle w:val="1-Char"/>
          <w:rFonts w:hint="cs"/>
          <w:rtl/>
        </w:rPr>
        <w:t>ی</w:t>
      </w:r>
      <w:r w:rsidRPr="00BE2421">
        <w:rPr>
          <w:rStyle w:val="1-Char"/>
          <w:rFonts w:hint="cs"/>
          <w:rtl/>
        </w:rPr>
        <w:t xml:space="preserve"> او و حمد و ستا</w:t>
      </w:r>
      <w:r w:rsidR="00446BB7">
        <w:rPr>
          <w:rStyle w:val="1-Char"/>
          <w:rFonts w:hint="cs"/>
          <w:rtl/>
        </w:rPr>
        <w:t>ی</w:t>
      </w:r>
      <w:r w:rsidRPr="00BE2421">
        <w:rPr>
          <w:rStyle w:val="1-Char"/>
          <w:rFonts w:hint="cs"/>
          <w:rtl/>
        </w:rPr>
        <w:t>ش فقط لا</w:t>
      </w:r>
      <w:r w:rsidR="00446BB7">
        <w:rPr>
          <w:rStyle w:val="1-Char"/>
          <w:rFonts w:hint="cs"/>
          <w:rtl/>
        </w:rPr>
        <w:t>ی</w:t>
      </w:r>
      <w:r w:rsidRPr="00BE2421">
        <w:rPr>
          <w:rStyle w:val="1-Char"/>
          <w:rFonts w:hint="cs"/>
          <w:rtl/>
        </w:rPr>
        <w:t>ق او است و او بر هر چ</w:t>
      </w:r>
      <w:r w:rsidR="00446BB7">
        <w:rPr>
          <w:rStyle w:val="1-Char"/>
          <w:rFonts w:hint="cs"/>
          <w:rtl/>
        </w:rPr>
        <w:t>ی</w:t>
      </w:r>
      <w:r w:rsidRPr="00BE2421">
        <w:rPr>
          <w:rStyle w:val="1-Char"/>
          <w:rFonts w:hint="cs"/>
          <w:rtl/>
        </w:rPr>
        <w:t>ز</w:t>
      </w:r>
      <w:r w:rsidR="00446BB7">
        <w:rPr>
          <w:rStyle w:val="1-Char"/>
          <w:rFonts w:hint="cs"/>
          <w:rtl/>
        </w:rPr>
        <w:t>ی</w:t>
      </w:r>
      <w:r w:rsidRPr="00BE2421">
        <w:rPr>
          <w:rStyle w:val="1-Char"/>
          <w:rFonts w:hint="cs"/>
          <w:rtl/>
        </w:rPr>
        <w:t xml:space="preserve"> توانا است. وعده‌</w:t>
      </w:r>
      <w:r w:rsidR="00446BB7">
        <w:rPr>
          <w:rStyle w:val="1-Char"/>
          <w:rFonts w:hint="cs"/>
          <w:rtl/>
        </w:rPr>
        <w:t>ی</w:t>
      </w:r>
      <w:r w:rsidRPr="00BE2421">
        <w:rPr>
          <w:rStyle w:val="1-Char"/>
          <w:rFonts w:hint="cs"/>
          <w:rtl/>
        </w:rPr>
        <w:t xml:space="preserve"> خود را قطع</w:t>
      </w:r>
      <w:r w:rsidR="00446BB7">
        <w:rPr>
          <w:rStyle w:val="1-Char"/>
          <w:rFonts w:hint="cs"/>
          <w:rtl/>
        </w:rPr>
        <w:t>ی</w:t>
      </w:r>
      <w:r w:rsidRPr="00BE2421">
        <w:rPr>
          <w:rStyle w:val="1-Char"/>
          <w:rFonts w:hint="cs"/>
          <w:rtl/>
        </w:rPr>
        <w:t xml:space="preserve"> ساخت و بنده‌اش را </w:t>
      </w:r>
      <w:r w:rsidR="00446BB7">
        <w:rPr>
          <w:rStyle w:val="1-Char"/>
          <w:rFonts w:hint="cs"/>
          <w:rtl/>
        </w:rPr>
        <w:t>ی</w:t>
      </w:r>
      <w:r w:rsidRPr="00BE2421">
        <w:rPr>
          <w:rStyle w:val="1-Char"/>
          <w:rFonts w:hint="cs"/>
          <w:rtl/>
        </w:rPr>
        <w:t>ار</w:t>
      </w:r>
      <w:r w:rsidR="00446BB7">
        <w:rPr>
          <w:rStyle w:val="1-Char"/>
          <w:rFonts w:hint="cs"/>
          <w:rtl/>
        </w:rPr>
        <w:t>ی</w:t>
      </w:r>
      <w:r w:rsidRPr="00BE2421">
        <w:rPr>
          <w:rStyle w:val="1-Char"/>
          <w:rFonts w:hint="cs"/>
          <w:rtl/>
        </w:rPr>
        <w:t xml:space="preserve"> داد و احزاب (</w:t>
      </w:r>
      <w:r w:rsidR="00446BB7">
        <w:rPr>
          <w:rStyle w:val="1-Char"/>
          <w:rFonts w:hint="cs"/>
          <w:rtl/>
        </w:rPr>
        <w:t>ک</w:t>
      </w:r>
      <w:r w:rsidRPr="00BE2421">
        <w:rPr>
          <w:rStyle w:val="1-Char"/>
          <w:rFonts w:hint="cs"/>
          <w:rtl/>
        </w:rPr>
        <w:t>سان</w:t>
      </w:r>
      <w:r w:rsidR="00446BB7">
        <w:rPr>
          <w:rStyle w:val="1-Char"/>
          <w:rFonts w:hint="cs"/>
          <w:rtl/>
        </w:rPr>
        <w:t>ی</w:t>
      </w:r>
      <w:r w:rsidRPr="00BE2421">
        <w:rPr>
          <w:rStyle w:val="1-Char"/>
          <w:rFonts w:hint="cs"/>
          <w:rtl/>
        </w:rPr>
        <w:t xml:space="preserve"> </w:t>
      </w:r>
      <w:r w:rsidR="00446BB7">
        <w:rPr>
          <w:rStyle w:val="1-Char"/>
          <w:rFonts w:hint="cs"/>
          <w:rtl/>
        </w:rPr>
        <w:t>ک</w:t>
      </w:r>
      <w:r w:rsidRPr="00BE2421">
        <w:rPr>
          <w:rStyle w:val="1-Char"/>
          <w:rFonts w:hint="cs"/>
          <w:rtl/>
        </w:rPr>
        <w:t>ه در جنگ خندق با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0071499D" w:rsidRPr="00BE2421">
        <w:rPr>
          <w:rStyle w:val="1-Char"/>
          <w:rFonts w:hint="cs"/>
          <w:rtl/>
        </w:rPr>
        <w:t xml:space="preserve"> </w:t>
      </w:r>
      <w:r w:rsidRPr="00BE2421">
        <w:rPr>
          <w:rStyle w:val="1-Char"/>
          <w:rFonts w:hint="cs"/>
          <w:rtl/>
        </w:rPr>
        <w:t>جنگ و پ</w:t>
      </w:r>
      <w:r w:rsidR="00446BB7">
        <w:rPr>
          <w:rStyle w:val="1-Char"/>
          <w:rFonts w:hint="cs"/>
          <w:rtl/>
        </w:rPr>
        <w:t>یک</w:t>
      </w:r>
      <w:r w:rsidRPr="00BE2421">
        <w:rPr>
          <w:rStyle w:val="1-Char"/>
          <w:rFonts w:hint="cs"/>
          <w:rtl/>
        </w:rPr>
        <w:t xml:space="preserve">ار </w:t>
      </w:r>
      <w:r w:rsidR="00446BB7">
        <w:rPr>
          <w:rStyle w:val="1-Char"/>
          <w:rFonts w:hint="cs"/>
          <w:rtl/>
        </w:rPr>
        <w:t>ک</w:t>
      </w:r>
      <w:r w:rsidRPr="00BE2421">
        <w:rPr>
          <w:rStyle w:val="1-Char"/>
          <w:rFonts w:hint="cs"/>
          <w:rtl/>
        </w:rPr>
        <w:t>ردند) را به تنها</w:t>
      </w:r>
      <w:r w:rsidR="00446BB7">
        <w:rPr>
          <w:rStyle w:val="1-Char"/>
          <w:rFonts w:hint="cs"/>
          <w:rtl/>
        </w:rPr>
        <w:t>یی</w:t>
      </w:r>
      <w:r w:rsidRPr="00BE2421">
        <w:rPr>
          <w:rStyle w:val="1-Char"/>
          <w:rFonts w:hint="cs"/>
          <w:rtl/>
        </w:rPr>
        <w:t xml:space="preserve"> ش</w:t>
      </w:r>
      <w:r w:rsidR="00446BB7">
        <w:rPr>
          <w:rStyle w:val="1-Char"/>
          <w:rFonts w:hint="cs"/>
          <w:rtl/>
        </w:rPr>
        <w:t>ک</w:t>
      </w:r>
      <w:r w:rsidRPr="00BE2421">
        <w:rPr>
          <w:rStyle w:val="1-Char"/>
          <w:rFonts w:hint="cs"/>
          <w:rtl/>
        </w:rPr>
        <w:t>ست داد.»</w:t>
      </w:r>
    </w:p>
    <w:p w:rsidR="008F6357" w:rsidRPr="007100A7" w:rsidRDefault="00AF17B9" w:rsidP="00AF1D25">
      <w:pPr>
        <w:rPr>
          <w:rStyle w:val="1-Char"/>
          <w:rtl/>
        </w:rPr>
      </w:pPr>
      <w:r>
        <w:rPr>
          <w:rStyle w:val="1-Char"/>
          <w:rFonts w:hint="cs"/>
          <w:rtl/>
        </w:rPr>
        <w:t>آنگاه</w:t>
      </w:r>
      <w:r w:rsidR="008F6357" w:rsidRPr="007100A7">
        <w:rPr>
          <w:rStyle w:val="1-Char"/>
          <w:rFonts w:hint="cs"/>
          <w:rtl/>
        </w:rPr>
        <w:t xml:space="preserve"> از صفا پا</w:t>
      </w:r>
      <w:r w:rsidR="00446BB7">
        <w:rPr>
          <w:rStyle w:val="1-Char"/>
          <w:rFonts w:hint="cs"/>
          <w:rtl/>
        </w:rPr>
        <w:t>یی</w:t>
      </w:r>
      <w:r w:rsidR="008F6357" w:rsidRPr="007100A7">
        <w:rPr>
          <w:rStyle w:val="1-Char"/>
          <w:rFonts w:hint="cs"/>
          <w:rtl/>
        </w:rPr>
        <w:t>ن آمده، رو به سو</w:t>
      </w:r>
      <w:r w:rsidR="00446BB7">
        <w:rPr>
          <w:rStyle w:val="1-Char"/>
          <w:rFonts w:hint="cs"/>
          <w:rtl/>
        </w:rPr>
        <w:t>ی</w:t>
      </w:r>
      <w:r w:rsidR="008F6357" w:rsidRPr="007100A7">
        <w:rPr>
          <w:rStyle w:val="1-Char"/>
          <w:rFonts w:hint="cs"/>
          <w:rtl/>
        </w:rPr>
        <w:t xml:space="preserve"> مروه نما</w:t>
      </w:r>
      <w:r w:rsidR="00446BB7">
        <w:rPr>
          <w:rStyle w:val="1-Char"/>
          <w:rFonts w:hint="cs"/>
          <w:rtl/>
        </w:rPr>
        <w:t>ی</w:t>
      </w:r>
      <w:r w:rsidR="008F6357" w:rsidRPr="007100A7">
        <w:rPr>
          <w:rStyle w:val="1-Char"/>
          <w:rFonts w:hint="cs"/>
          <w:rtl/>
        </w:rPr>
        <w:t>د و به صورت عاد</w:t>
      </w:r>
      <w:r w:rsidR="00446BB7">
        <w:rPr>
          <w:rStyle w:val="1-Char"/>
          <w:rFonts w:hint="cs"/>
          <w:rtl/>
        </w:rPr>
        <w:t>ی</w:t>
      </w:r>
      <w:r w:rsidR="008F6357" w:rsidRPr="007100A7">
        <w:rPr>
          <w:rStyle w:val="1-Char"/>
          <w:rFonts w:hint="cs"/>
          <w:rtl/>
        </w:rPr>
        <w:t xml:space="preserve"> و معمول</w:t>
      </w:r>
      <w:r w:rsidR="00446BB7">
        <w:rPr>
          <w:rStyle w:val="1-Char"/>
          <w:rFonts w:hint="cs"/>
          <w:rtl/>
        </w:rPr>
        <w:t>ی</w:t>
      </w:r>
      <w:r w:rsidR="008F6357" w:rsidRPr="007100A7">
        <w:rPr>
          <w:rStyle w:val="1-Char"/>
          <w:rFonts w:hint="cs"/>
          <w:rtl/>
        </w:rPr>
        <w:t xml:space="preserve"> راه برود؛ و چون به نشانه‌</w:t>
      </w:r>
      <w:r w:rsidR="00446BB7">
        <w:rPr>
          <w:rStyle w:val="1-Char"/>
          <w:rFonts w:hint="cs"/>
          <w:rtl/>
        </w:rPr>
        <w:t>ی</w:t>
      </w:r>
      <w:r w:rsidR="008F6357" w:rsidRPr="007100A7">
        <w:rPr>
          <w:rStyle w:val="1-Char"/>
          <w:rFonts w:hint="cs"/>
          <w:rtl/>
        </w:rPr>
        <w:t xml:space="preserve"> سبز رس</w:t>
      </w:r>
      <w:r w:rsidR="00446BB7">
        <w:rPr>
          <w:rStyle w:val="1-Char"/>
          <w:rFonts w:hint="cs"/>
          <w:rtl/>
        </w:rPr>
        <w:t>ی</w:t>
      </w:r>
      <w:r w:rsidR="008F6357" w:rsidRPr="007100A7">
        <w:rPr>
          <w:rStyle w:val="1-Char"/>
          <w:rFonts w:hint="cs"/>
          <w:rtl/>
        </w:rPr>
        <w:t>د، از آنجا تا نشانه‌</w:t>
      </w:r>
      <w:r w:rsidR="00446BB7">
        <w:rPr>
          <w:rStyle w:val="1-Char"/>
          <w:rFonts w:hint="cs"/>
          <w:rtl/>
        </w:rPr>
        <w:t>ی</w:t>
      </w:r>
      <w:r w:rsidR="008F6357" w:rsidRPr="007100A7">
        <w:rPr>
          <w:rStyle w:val="1-Char"/>
          <w:rFonts w:hint="cs"/>
          <w:rtl/>
        </w:rPr>
        <w:t xml:space="preserve"> سبز د</w:t>
      </w:r>
      <w:r w:rsidR="00446BB7">
        <w:rPr>
          <w:rStyle w:val="1-Char"/>
          <w:rFonts w:hint="cs"/>
          <w:rtl/>
        </w:rPr>
        <w:t>ی</w:t>
      </w:r>
      <w:r w:rsidR="008F6357" w:rsidRPr="007100A7">
        <w:rPr>
          <w:rStyle w:val="1-Char"/>
          <w:rFonts w:hint="cs"/>
          <w:rtl/>
        </w:rPr>
        <w:t>گر [</w:t>
      </w:r>
      <w:r w:rsidR="008F6357" w:rsidRPr="009D590F">
        <w:rPr>
          <w:rStyle w:val="5-Char0"/>
          <w:rFonts w:hint="cs"/>
          <w:rtl/>
        </w:rPr>
        <w:t>مِيلَين اَخْضَرين</w:t>
      </w:r>
      <w:r w:rsidR="008F6357" w:rsidRPr="007100A7">
        <w:rPr>
          <w:rStyle w:val="1-Char"/>
          <w:rFonts w:hint="cs"/>
          <w:rtl/>
        </w:rPr>
        <w:t>] تند و سر</w:t>
      </w:r>
      <w:r w:rsidR="00446BB7">
        <w:rPr>
          <w:rStyle w:val="1-Char"/>
          <w:rFonts w:hint="cs"/>
          <w:rtl/>
        </w:rPr>
        <w:t>ی</w:t>
      </w:r>
      <w:r w:rsidR="008F6357" w:rsidRPr="007100A7">
        <w:rPr>
          <w:rStyle w:val="1-Char"/>
          <w:rFonts w:hint="cs"/>
          <w:rtl/>
        </w:rPr>
        <w:t>ع بدود،‌ و ا</w:t>
      </w:r>
      <w:r w:rsidR="00446BB7">
        <w:rPr>
          <w:rStyle w:val="1-Char"/>
          <w:rFonts w:hint="cs"/>
          <w:rtl/>
        </w:rPr>
        <w:t>ی</w:t>
      </w:r>
      <w:r w:rsidR="008F6357" w:rsidRPr="007100A7">
        <w:rPr>
          <w:rStyle w:val="1-Char"/>
          <w:rFonts w:hint="cs"/>
          <w:rtl/>
        </w:rPr>
        <w:t>ن دعا را با خود زمزمه نما</w:t>
      </w:r>
      <w:r w:rsidR="00446BB7">
        <w:rPr>
          <w:rStyle w:val="1-Char"/>
          <w:rFonts w:hint="cs"/>
          <w:rtl/>
        </w:rPr>
        <w:t>ی</w:t>
      </w:r>
      <w:r w:rsidR="008F6357" w:rsidRPr="007100A7">
        <w:rPr>
          <w:rStyle w:val="1-Char"/>
          <w:rFonts w:hint="cs"/>
          <w:rtl/>
        </w:rPr>
        <w:t>د:</w:t>
      </w:r>
    </w:p>
    <w:p w:rsidR="008F6357" w:rsidRPr="007100A7" w:rsidRDefault="008F6357" w:rsidP="00AF1D25">
      <w:pPr>
        <w:rPr>
          <w:rStyle w:val="1-Char"/>
          <w:rtl/>
        </w:rPr>
      </w:pPr>
      <w:r w:rsidRPr="00BE2421">
        <w:rPr>
          <w:rStyle w:val="5-Char"/>
          <w:rFonts w:hint="cs"/>
          <w:rtl/>
        </w:rPr>
        <w:t>«رَبِّ اغْفِرْ وَ ارْحَمْ وَ اَنْتَ الْاَ عَزُّ الاكرامُ وَ تَجاوَزْ عَمّا تَعْلَمُ»</w:t>
      </w:r>
      <w:r w:rsidRPr="00CA3696">
        <w:rPr>
          <w:rStyle w:val="1-Char"/>
          <w:vertAlign w:val="superscript"/>
          <w:rtl/>
        </w:rPr>
        <w:footnoteReference w:id="22"/>
      </w:r>
      <w:r w:rsidRPr="007100A7">
        <w:rPr>
          <w:rStyle w:val="1-Char"/>
          <w:rFonts w:hint="cs"/>
          <w:rtl/>
        </w:rPr>
        <w:t xml:space="preserve">؛ </w:t>
      </w:r>
      <w:r w:rsidRPr="00BE2421">
        <w:rPr>
          <w:rStyle w:val="1-Char"/>
          <w:rFonts w:hint="cs"/>
          <w:rtl/>
        </w:rPr>
        <w:t>«پروردگارا ! ب</w:t>
      </w:r>
      <w:r w:rsidR="00446BB7">
        <w:rPr>
          <w:rStyle w:val="1-Char"/>
          <w:rFonts w:hint="cs"/>
          <w:rtl/>
        </w:rPr>
        <w:t>ی</w:t>
      </w:r>
      <w:r w:rsidRPr="00BE2421">
        <w:rPr>
          <w:rStyle w:val="1-Char"/>
          <w:rFonts w:hint="cs"/>
          <w:rtl/>
        </w:rPr>
        <w:t>امرز و رحم فرما؛ ز</w:t>
      </w:r>
      <w:r w:rsidR="00446BB7">
        <w:rPr>
          <w:rStyle w:val="1-Char"/>
          <w:rFonts w:hint="cs"/>
          <w:rtl/>
        </w:rPr>
        <w:t>ی</w:t>
      </w:r>
      <w:r w:rsidRPr="00BE2421">
        <w:rPr>
          <w:rStyle w:val="1-Char"/>
          <w:rFonts w:hint="cs"/>
          <w:rtl/>
        </w:rPr>
        <w:t>را تو گرام</w:t>
      </w:r>
      <w:r w:rsidR="00446BB7">
        <w:rPr>
          <w:rStyle w:val="1-Char"/>
          <w:rFonts w:hint="cs"/>
          <w:rtl/>
        </w:rPr>
        <w:t>ی</w:t>
      </w:r>
      <w:r w:rsidRPr="00BE2421">
        <w:rPr>
          <w:rStyle w:val="1-Char"/>
          <w:rFonts w:hint="cs"/>
          <w:rtl/>
        </w:rPr>
        <w:t xml:space="preserve"> و بزرگوار</w:t>
      </w:r>
      <w:r w:rsidR="00446BB7">
        <w:rPr>
          <w:rStyle w:val="1-Char"/>
          <w:rFonts w:hint="cs"/>
          <w:rtl/>
        </w:rPr>
        <w:t>ی</w:t>
      </w:r>
      <w:r w:rsidRPr="00BE2421">
        <w:rPr>
          <w:rStyle w:val="1-Char"/>
          <w:rFonts w:hint="cs"/>
          <w:rtl/>
        </w:rPr>
        <w:t>؛ و از گناهان</w:t>
      </w:r>
      <w:r w:rsidR="00446BB7">
        <w:rPr>
          <w:rStyle w:val="1-Char"/>
          <w:rFonts w:hint="cs"/>
          <w:rtl/>
        </w:rPr>
        <w:t>ی</w:t>
      </w:r>
      <w:r w:rsidRPr="00BE2421">
        <w:rPr>
          <w:rStyle w:val="1-Char"/>
          <w:rFonts w:hint="cs"/>
          <w:rtl/>
        </w:rPr>
        <w:t xml:space="preserve"> </w:t>
      </w:r>
      <w:r w:rsidR="00446BB7">
        <w:rPr>
          <w:rStyle w:val="1-Char"/>
          <w:rFonts w:hint="cs"/>
          <w:rtl/>
        </w:rPr>
        <w:t>ک</w:t>
      </w:r>
      <w:r w:rsidRPr="00BE2421">
        <w:rPr>
          <w:rStyle w:val="1-Char"/>
          <w:rFonts w:hint="cs"/>
          <w:rtl/>
        </w:rPr>
        <w:t xml:space="preserve">ه نسبت </w:t>
      </w:r>
      <w:r w:rsidR="00900CB3">
        <w:rPr>
          <w:rStyle w:val="1-Char"/>
          <w:rFonts w:hint="cs"/>
          <w:rtl/>
        </w:rPr>
        <w:t>بدان‌ها</w:t>
      </w:r>
      <w:r w:rsidRPr="00BE2421">
        <w:rPr>
          <w:rStyle w:val="1-Char"/>
          <w:rFonts w:hint="cs"/>
          <w:rtl/>
        </w:rPr>
        <w:t xml:space="preserve"> آگاه</w:t>
      </w:r>
      <w:r w:rsidR="00446BB7">
        <w:rPr>
          <w:rStyle w:val="1-Char"/>
          <w:rFonts w:hint="cs"/>
          <w:rtl/>
        </w:rPr>
        <w:t>ی</w:t>
      </w:r>
      <w:r w:rsidRPr="00BE2421">
        <w:rPr>
          <w:rStyle w:val="1-Char"/>
          <w:rFonts w:hint="cs"/>
          <w:rtl/>
        </w:rPr>
        <w:t xml:space="preserve"> دار</w:t>
      </w:r>
      <w:r w:rsidR="00446BB7">
        <w:rPr>
          <w:rStyle w:val="1-Char"/>
          <w:rFonts w:hint="cs"/>
          <w:rtl/>
        </w:rPr>
        <w:t>ی</w:t>
      </w:r>
      <w:r w:rsidRPr="00BE2421">
        <w:rPr>
          <w:rStyle w:val="1-Char"/>
          <w:rFonts w:hint="cs"/>
          <w:rtl/>
        </w:rPr>
        <w:t>، عفو فرما»</w:t>
      </w:r>
      <w:r w:rsidRPr="007100A7">
        <w:rPr>
          <w:rStyle w:val="1-Char"/>
          <w:rFonts w:hint="cs"/>
          <w:rtl/>
        </w:rPr>
        <w:t>.</w:t>
      </w:r>
    </w:p>
    <w:p w:rsidR="008F6357" w:rsidRPr="007100A7" w:rsidRDefault="008F6357" w:rsidP="00AF17B9">
      <w:pPr>
        <w:rPr>
          <w:rStyle w:val="1-Char"/>
          <w:rtl/>
        </w:rPr>
      </w:pPr>
      <w:r w:rsidRPr="007100A7">
        <w:rPr>
          <w:rStyle w:val="1-Char"/>
          <w:rFonts w:hint="cs"/>
          <w:rtl/>
        </w:rPr>
        <w:t>و چون از دوّم</w:t>
      </w:r>
      <w:r w:rsidR="00446BB7">
        <w:rPr>
          <w:rStyle w:val="1-Char"/>
          <w:rFonts w:hint="cs"/>
          <w:rtl/>
        </w:rPr>
        <w:t>ی</w:t>
      </w:r>
      <w:r w:rsidRPr="007100A7">
        <w:rPr>
          <w:rStyle w:val="1-Char"/>
          <w:rFonts w:hint="cs"/>
          <w:rtl/>
        </w:rPr>
        <w:t>ن نشانه‌</w:t>
      </w:r>
      <w:r w:rsidR="00446BB7">
        <w:rPr>
          <w:rStyle w:val="1-Char"/>
          <w:rFonts w:hint="cs"/>
          <w:rtl/>
        </w:rPr>
        <w:t>ی</w:t>
      </w:r>
      <w:r w:rsidRPr="007100A7">
        <w:rPr>
          <w:rStyle w:val="1-Char"/>
          <w:rFonts w:hint="cs"/>
          <w:rtl/>
        </w:rPr>
        <w:t xml:space="preserve"> سبز عبور </w:t>
      </w:r>
      <w:r w:rsidR="00446BB7">
        <w:rPr>
          <w:rStyle w:val="1-Char"/>
          <w:rFonts w:hint="cs"/>
          <w:rtl/>
        </w:rPr>
        <w:t>ک</w:t>
      </w:r>
      <w:r w:rsidRPr="007100A7">
        <w:rPr>
          <w:rStyle w:val="1-Char"/>
          <w:rFonts w:hint="cs"/>
          <w:rtl/>
        </w:rPr>
        <w:t>رد، دوباره به صورت معمول</w:t>
      </w:r>
      <w:r w:rsidR="00446BB7">
        <w:rPr>
          <w:rStyle w:val="1-Char"/>
          <w:rFonts w:hint="cs"/>
          <w:rtl/>
        </w:rPr>
        <w:t>ی</w:t>
      </w:r>
      <w:r w:rsidRPr="007100A7">
        <w:rPr>
          <w:rStyle w:val="1-Char"/>
          <w:rFonts w:hint="cs"/>
          <w:rtl/>
        </w:rPr>
        <w:t xml:space="preserve"> و عاد</w:t>
      </w:r>
      <w:r w:rsidR="00446BB7">
        <w:rPr>
          <w:rStyle w:val="1-Char"/>
          <w:rFonts w:hint="cs"/>
          <w:rtl/>
        </w:rPr>
        <w:t>ی</w:t>
      </w:r>
      <w:r w:rsidRPr="007100A7">
        <w:rPr>
          <w:rStyle w:val="1-Char"/>
          <w:rFonts w:hint="cs"/>
          <w:rtl/>
        </w:rPr>
        <w:t xml:space="preserve"> حر</w:t>
      </w:r>
      <w:r w:rsidR="00446BB7">
        <w:rPr>
          <w:rStyle w:val="1-Char"/>
          <w:rFonts w:hint="cs"/>
          <w:rtl/>
        </w:rPr>
        <w:t>ک</w:t>
      </w:r>
      <w:r w:rsidRPr="007100A7">
        <w:rPr>
          <w:rStyle w:val="1-Char"/>
          <w:rFonts w:hint="cs"/>
          <w:rtl/>
        </w:rPr>
        <w:t>ت نما</w:t>
      </w:r>
      <w:r w:rsidR="00446BB7">
        <w:rPr>
          <w:rStyle w:val="1-Char"/>
          <w:rFonts w:hint="cs"/>
          <w:rtl/>
        </w:rPr>
        <w:t>ی</w:t>
      </w:r>
      <w:r w:rsidRPr="007100A7">
        <w:rPr>
          <w:rStyle w:val="1-Char"/>
          <w:rFonts w:hint="cs"/>
          <w:rtl/>
        </w:rPr>
        <w:t>د تا به مروه برسد؛</w:t>
      </w:r>
      <w:r w:rsidR="00AF17B9">
        <w:rPr>
          <w:rStyle w:val="1-Char"/>
          <w:rFonts w:hint="cs"/>
          <w:rtl/>
        </w:rPr>
        <w:t xml:space="preserve"> آنگاه </w:t>
      </w:r>
      <w:r w:rsidRPr="007100A7">
        <w:rPr>
          <w:rStyle w:val="1-Char"/>
          <w:rFonts w:hint="cs"/>
          <w:rtl/>
        </w:rPr>
        <w:t xml:space="preserve">به مروه بالا رود و چنان </w:t>
      </w:r>
      <w:r w:rsidR="00446BB7">
        <w:rPr>
          <w:rStyle w:val="1-Char"/>
          <w:rFonts w:hint="cs"/>
          <w:rtl/>
        </w:rPr>
        <w:t>ک</w:t>
      </w:r>
      <w:r w:rsidRPr="007100A7">
        <w:rPr>
          <w:rStyle w:val="1-Char"/>
          <w:rFonts w:hint="cs"/>
          <w:rtl/>
        </w:rPr>
        <w:t xml:space="preserve">ند </w:t>
      </w:r>
      <w:r w:rsidR="00446BB7">
        <w:rPr>
          <w:rStyle w:val="1-Char"/>
          <w:rFonts w:hint="cs"/>
          <w:rtl/>
        </w:rPr>
        <w:t>ک</w:t>
      </w:r>
      <w:r w:rsidRPr="007100A7">
        <w:rPr>
          <w:rStyle w:val="1-Char"/>
          <w:rFonts w:hint="cs"/>
          <w:rtl/>
        </w:rPr>
        <w:t>ه بر صفا م</w:t>
      </w:r>
      <w:r w:rsidR="00446BB7">
        <w:rPr>
          <w:rStyle w:val="1-Char"/>
          <w:rFonts w:hint="cs"/>
          <w:rtl/>
        </w:rPr>
        <w:t>ی</w:t>
      </w:r>
      <w:r w:rsidRPr="007100A7">
        <w:rPr>
          <w:rStyle w:val="1-Char"/>
          <w:rFonts w:hint="cs"/>
          <w:rtl/>
        </w:rPr>
        <w:t>‌</w:t>
      </w:r>
      <w:r w:rsidR="00446BB7">
        <w:rPr>
          <w:rStyle w:val="1-Char"/>
          <w:rFonts w:hint="cs"/>
          <w:rtl/>
        </w:rPr>
        <w:t>ک</w:t>
      </w:r>
      <w:r w:rsidRPr="007100A7">
        <w:rPr>
          <w:rStyle w:val="1-Char"/>
          <w:rFonts w:hint="cs"/>
          <w:rtl/>
        </w:rPr>
        <w:t>رد؛ در ا</w:t>
      </w:r>
      <w:r w:rsidR="00446BB7">
        <w:rPr>
          <w:rStyle w:val="1-Char"/>
          <w:rFonts w:hint="cs"/>
          <w:rtl/>
        </w:rPr>
        <w:t>ی</w:t>
      </w:r>
      <w:r w:rsidRPr="007100A7">
        <w:rPr>
          <w:rStyle w:val="1-Char"/>
          <w:rFonts w:hint="cs"/>
          <w:rtl/>
        </w:rPr>
        <w:t xml:space="preserve">ن هنگام </w:t>
      </w:r>
      <w:r w:rsidR="00446BB7">
        <w:rPr>
          <w:rStyle w:val="1-Char"/>
          <w:rFonts w:hint="cs"/>
          <w:rtl/>
        </w:rPr>
        <w:t>یک</w:t>
      </w:r>
      <w:r w:rsidRPr="007100A7">
        <w:rPr>
          <w:rStyle w:val="1-Char"/>
          <w:rFonts w:hint="cs"/>
          <w:rtl/>
        </w:rPr>
        <w:t xml:space="preserve"> شوط آن به پا</w:t>
      </w:r>
      <w:r w:rsidR="00446BB7">
        <w:rPr>
          <w:rStyle w:val="1-Char"/>
          <w:rFonts w:hint="cs"/>
          <w:rtl/>
        </w:rPr>
        <w:t>ی</w:t>
      </w:r>
      <w:r w:rsidRPr="007100A7">
        <w:rPr>
          <w:rStyle w:val="1-Char"/>
          <w:rFonts w:hint="cs"/>
          <w:rtl/>
        </w:rPr>
        <w:t>ان رس</w:t>
      </w:r>
      <w:r w:rsidR="00446BB7">
        <w:rPr>
          <w:rStyle w:val="1-Char"/>
          <w:rFonts w:hint="cs"/>
          <w:rtl/>
        </w:rPr>
        <w:t>ی</w:t>
      </w:r>
      <w:r w:rsidRPr="007100A7">
        <w:rPr>
          <w:rStyle w:val="1-Char"/>
          <w:rFonts w:hint="cs"/>
          <w:rtl/>
        </w:rPr>
        <w:t>ده است. و به هم</w:t>
      </w:r>
      <w:r w:rsidR="00446BB7">
        <w:rPr>
          <w:rStyle w:val="1-Char"/>
          <w:rFonts w:hint="cs"/>
          <w:rtl/>
        </w:rPr>
        <w:t>ی</w:t>
      </w:r>
      <w:r w:rsidRPr="007100A7">
        <w:rPr>
          <w:rStyle w:val="1-Char"/>
          <w:rFonts w:hint="cs"/>
          <w:rtl/>
        </w:rPr>
        <w:t>نگونه هفت بار ا</w:t>
      </w:r>
      <w:r w:rsidR="00446BB7">
        <w:rPr>
          <w:rStyle w:val="1-Char"/>
          <w:rFonts w:hint="cs"/>
          <w:rtl/>
        </w:rPr>
        <w:t>ی</w:t>
      </w:r>
      <w:r w:rsidRPr="007100A7">
        <w:rPr>
          <w:rStyle w:val="1-Char"/>
          <w:rFonts w:hint="cs"/>
          <w:rtl/>
        </w:rPr>
        <w:t>ن حر</w:t>
      </w:r>
      <w:r w:rsidR="00446BB7">
        <w:rPr>
          <w:rStyle w:val="1-Char"/>
          <w:rFonts w:hint="cs"/>
          <w:rtl/>
        </w:rPr>
        <w:t>ک</w:t>
      </w:r>
      <w:r w:rsidRPr="007100A7">
        <w:rPr>
          <w:rStyle w:val="1-Char"/>
          <w:rFonts w:hint="cs"/>
          <w:rtl/>
        </w:rPr>
        <w:t>ت دو سو</w:t>
      </w:r>
      <w:r w:rsidR="00446BB7">
        <w:rPr>
          <w:rStyle w:val="1-Char"/>
          <w:rFonts w:hint="cs"/>
          <w:rtl/>
        </w:rPr>
        <w:t>ی</w:t>
      </w:r>
      <w:r w:rsidRPr="007100A7">
        <w:rPr>
          <w:rStyle w:val="1-Char"/>
          <w:rFonts w:hint="cs"/>
          <w:rtl/>
        </w:rPr>
        <w:t>ه ب</w:t>
      </w:r>
      <w:r w:rsidR="00446BB7">
        <w:rPr>
          <w:rStyle w:val="1-Char"/>
          <w:rFonts w:hint="cs"/>
          <w:rtl/>
        </w:rPr>
        <w:t>ی</w:t>
      </w:r>
      <w:r w:rsidRPr="007100A7">
        <w:rPr>
          <w:rStyle w:val="1-Char"/>
          <w:rFonts w:hint="cs"/>
          <w:rtl/>
        </w:rPr>
        <w:t>ن صفا و مروه را انجام دهد؛ ا</w:t>
      </w:r>
      <w:r w:rsidR="00446BB7">
        <w:rPr>
          <w:rStyle w:val="1-Char"/>
          <w:rFonts w:hint="cs"/>
          <w:rtl/>
        </w:rPr>
        <w:t>ی</w:t>
      </w:r>
      <w:r w:rsidRPr="007100A7">
        <w:rPr>
          <w:rStyle w:val="1-Char"/>
          <w:rFonts w:hint="cs"/>
          <w:rtl/>
        </w:rPr>
        <w:t xml:space="preserve">ن طور </w:t>
      </w:r>
      <w:r w:rsidR="00446BB7">
        <w:rPr>
          <w:rStyle w:val="1-Char"/>
          <w:rFonts w:hint="cs"/>
          <w:rtl/>
        </w:rPr>
        <w:t>ک</w:t>
      </w:r>
      <w:r w:rsidRPr="007100A7">
        <w:rPr>
          <w:rStyle w:val="1-Char"/>
          <w:rFonts w:hint="cs"/>
          <w:rtl/>
        </w:rPr>
        <w:t xml:space="preserve">ه از صفا شروع </w:t>
      </w:r>
      <w:r w:rsidR="00446BB7">
        <w:rPr>
          <w:rStyle w:val="1-Char"/>
          <w:rFonts w:hint="cs"/>
          <w:rtl/>
        </w:rPr>
        <w:t>ک</w:t>
      </w:r>
      <w:r w:rsidRPr="007100A7">
        <w:rPr>
          <w:rStyle w:val="1-Char"/>
          <w:rFonts w:hint="cs"/>
          <w:rtl/>
        </w:rPr>
        <w:t>ند و به مروه ختم نما</w:t>
      </w:r>
      <w:r w:rsidR="00446BB7">
        <w:rPr>
          <w:rStyle w:val="1-Char"/>
          <w:rFonts w:hint="cs"/>
          <w:rtl/>
        </w:rPr>
        <w:t>ی</w:t>
      </w:r>
      <w:r w:rsidRPr="007100A7">
        <w:rPr>
          <w:rStyle w:val="1-Char"/>
          <w:rFonts w:hint="cs"/>
          <w:rtl/>
        </w:rPr>
        <w:t>د.</w:t>
      </w:r>
    </w:p>
    <w:p w:rsidR="006B31CA" w:rsidRPr="007100A7" w:rsidRDefault="008F6357" w:rsidP="00AF1D25">
      <w:pPr>
        <w:rPr>
          <w:rStyle w:val="1-Char"/>
          <w:rtl/>
        </w:rPr>
      </w:pPr>
      <w:r w:rsidRPr="007100A7">
        <w:rPr>
          <w:rStyle w:val="1-Char"/>
          <w:rFonts w:hint="cs"/>
          <w:rtl/>
        </w:rPr>
        <w:t>و فرد سع</w:t>
      </w:r>
      <w:r w:rsidR="00446BB7">
        <w:rPr>
          <w:rStyle w:val="1-Char"/>
          <w:rFonts w:hint="cs"/>
          <w:rtl/>
        </w:rPr>
        <w:t>ی</w:t>
      </w:r>
      <w:r w:rsidRPr="007100A7">
        <w:rPr>
          <w:rStyle w:val="1-Char"/>
          <w:rFonts w:hint="cs"/>
          <w:rtl/>
        </w:rPr>
        <w:t xml:space="preserve"> </w:t>
      </w:r>
      <w:r w:rsidR="00446BB7">
        <w:rPr>
          <w:rStyle w:val="1-Char"/>
          <w:rFonts w:hint="cs"/>
          <w:rtl/>
        </w:rPr>
        <w:t>ک</w:t>
      </w:r>
      <w:r w:rsidRPr="007100A7">
        <w:rPr>
          <w:rStyle w:val="1-Char"/>
          <w:rFonts w:hint="cs"/>
          <w:rtl/>
        </w:rPr>
        <w:t>ننده، با</w:t>
      </w:r>
      <w:r w:rsidR="00446BB7">
        <w:rPr>
          <w:rStyle w:val="1-Char"/>
          <w:rFonts w:hint="cs"/>
          <w:rtl/>
        </w:rPr>
        <w:t>ی</w:t>
      </w:r>
      <w:r w:rsidRPr="007100A7">
        <w:rPr>
          <w:rStyle w:val="1-Char"/>
          <w:rFonts w:hint="cs"/>
          <w:rtl/>
        </w:rPr>
        <w:t>د در اثنا</w:t>
      </w:r>
      <w:r w:rsidR="00446BB7">
        <w:rPr>
          <w:rStyle w:val="1-Char"/>
          <w:rFonts w:hint="cs"/>
          <w:rtl/>
        </w:rPr>
        <w:t>ی</w:t>
      </w:r>
      <w:r w:rsidRPr="007100A7">
        <w:rPr>
          <w:rStyle w:val="1-Char"/>
          <w:rFonts w:hint="cs"/>
          <w:rtl/>
        </w:rPr>
        <w:t xml:space="preserve"> سع</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ان صفا و مروه،‌ به ذ</w:t>
      </w:r>
      <w:r w:rsidR="00446BB7">
        <w:rPr>
          <w:rStyle w:val="1-Char"/>
          <w:rFonts w:hint="cs"/>
          <w:rtl/>
        </w:rPr>
        <w:t>ک</w:t>
      </w:r>
      <w:r w:rsidRPr="007100A7">
        <w:rPr>
          <w:rStyle w:val="1-Char"/>
          <w:rFonts w:hint="cs"/>
          <w:rtl/>
        </w:rPr>
        <w:t xml:space="preserve">ر و </w:t>
      </w:r>
      <w:r w:rsidR="00446BB7">
        <w:rPr>
          <w:rStyle w:val="1-Char"/>
          <w:rFonts w:hint="cs"/>
          <w:rtl/>
        </w:rPr>
        <w:t>ی</w:t>
      </w:r>
      <w:r w:rsidRPr="007100A7">
        <w:rPr>
          <w:rStyle w:val="1-Char"/>
          <w:rFonts w:hint="cs"/>
          <w:rtl/>
        </w:rPr>
        <w:t>اد خدا مشغول باشد، و هر گاه در هر شوط م</w:t>
      </w:r>
      <w:r w:rsidR="00446BB7">
        <w:rPr>
          <w:rStyle w:val="1-Char"/>
          <w:rFonts w:hint="cs"/>
          <w:rtl/>
        </w:rPr>
        <w:t>ی</w:t>
      </w:r>
      <w:r w:rsidRPr="007100A7">
        <w:rPr>
          <w:rStyle w:val="1-Char"/>
          <w:rFonts w:hint="cs"/>
          <w:rtl/>
        </w:rPr>
        <w:t>ان دو م</w:t>
      </w:r>
      <w:r w:rsidR="00446BB7">
        <w:rPr>
          <w:rStyle w:val="1-Char"/>
          <w:rFonts w:hint="cs"/>
          <w:rtl/>
        </w:rPr>
        <w:t>ی</w:t>
      </w:r>
      <w:r w:rsidRPr="007100A7">
        <w:rPr>
          <w:rStyle w:val="1-Char"/>
          <w:rFonts w:hint="cs"/>
          <w:rtl/>
        </w:rPr>
        <w:t>ل سبز [م</w:t>
      </w:r>
      <w:r w:rsidR="00446BB7">
        <w:rPr>
          <w:rStyle w:val="1-Char"/>
          <w:rFonts w:hint="cs"/>
          <w:rtl/>
        </w:rPr>
        <w:t>ی</w:t>
      </w:r>
      <w:r w:rsidRPr="007100A7">
        <w:rPr>
          <w:rStyle w:val="1-Char"/>
          <w:rFonts w:hint="cs"/>
          <w:rtl/>
        </w:rPr>
        <w:t>ل</w:t>
      </w:r>
      <w:r w:rsidR="00446BB7">
        <w:rPr>
          <w:rStyle w:val="1-Char"/>
          <w:rFonts w:hint="cs"/>
          <w:rtl/>
        </w:rPr>
        <w:t>ی</w:t>
      </w:r>
      <w:r w:rsidRPr="007100A7">
        <w:rPr>
          <w:rStyle w:val="1-Char"/>
          <w:rFonts w:hint="cs"/>
          <w:rtl/>
        </w:rPr>
        <w:t>ن اخضر</w:t>
      </w:r>
      <w:r w:rsidR="00446BB7">
        <w:rPr>
          <w:rStyle w:val="1-Char"/>
          <w:rFonts w:hint="cs"/>
          <w:rtl/>
        </w:rPr>
        <w:t>ی</w:t>
      </w:r>
      <w:r w:rsidRPr="007100A7">
        <w:rPr>
          <w:rStyle w:val="1-Char"/>
          <w:rFonts w:hint="cs"/>
          <w:rtl/>
        </w:rPr>
        <w:t>ن] رس</w:t>
      </w:r>
      <w:r w:rsidR="00446BB7">
        <w:rPr>
          <w:rStyle w:val="1-Char"/>
          <w:rFonts w:hint="cs"/>
          <w:rtl/>
        </w:rPr>
        <w:t>ی</w:t>
      </w:r>
      <w:r w:rsidRPr="007100A7">
        <w:rPr>
          <w:rStyle w:val="1-Char"/>
          <w:rFonts w:hint="cs"/>
          <w:rtl/>
        </w:rPr>
        <w:t>د، در م</w:t>
      </w:r>
      <w:r w:rsidR="00446BB7">
        <w:rPr>
          <w:rStyle w:val="1-Char"/>
          <w:rFonts w:hint="cs"/>
          <w:rtl/>
        </w:rPr>
        <w:t>ی</w:t>
      </w:r>
      <w:r w:rsidRPr="007100A7">
        <w:rPr>
          <w:rStyle w:val="1-Char"/>
          <w:rFonts w:hint="cs"/>
          <w:rtl/>
        </w:rPr>
        <w:t>ان</w:t>
      </w:r>
      <w:r w:rsidR="000751A8">
        <w:rPr>
          <w:rStyle w:val="1-Char"/>
          <w:rFonts w:hint="cs"/>
          <w:rtl/>
        </w:rPr>
        <w:t xml:space="preserve"> آن‌ها </w:t>
      </w:r>
      <w:r w:rsidRPr="007100A7">
        <w:rPr>
          <w:rStyle w:val="1-Char"/>
          <w:rFonts w:hint="cs"/>
          <w:rtl/>
        </w:rPr>
        <w:t>در رفت و برگشت بدود؛ ول</w:t>
      </w:r>
      <w:r w:rsidR="00446BB7">
        <w:rPr>
          <w:rStyle w:val="1-Char"/>
          <w:rFonts w:hint="cs"/>
          <w:rtl/>
        </w:rPr>
        <w:t>ی</w:t>
      </w:r>
      <w:r w:rsidRPr="007100A7">
        <w:rPr>
          <w:rStyle w:val="1-Char"/>
          <w:rFonts w:hint="cs"/>
          <w:rtl/>
        </w:rPr>
        <w:t xml:space="preserve"> زنان در م</w:t>
      </w:r>
      <w:r w:rsidR="00446BB7">
        <w:rPr>
          <w:rStyle w:val="1-Char"/>
          <w:rFonts w:hint="cs"/>
          <w:rtl/>
        </w:rPr>
        <w:t>ی</w:t>
      </w:r>
      <w:r w:rsidRPr="007100A7">
        <w:rPr>
          <w:rStyle w:val="1-Char"/>
          <w:rFonts w:hint="cs"/>
          <w:rtl/>
        </w:rPr>
        <w:t>ان دو م</w:t>
      </w:r>
      <w:r w:rsidR="00446BB7">
        <w:rPr>
          <w:rStyle w:val="1-Char"/>
          <w:rFonts w:hint="cs"/>
          <w:rtl/>
        </w:rPr>
        <w:t>ی</w:t>
      </w:r>
      <w:r w:rsidRPr="007100A7">
        <w:rPr>
          <w:rStyle w:val="1-Char"/>
          <w:rFonts w:hint="cs"/>
          <w:rtl/>
        </w:rPr>
        <w:t>ل سبز ندوند و تند و سر</w:t>
      </w:r>
      <w:r w:rsidR="00446BB7">
        <w:rPr>
          <w:rStyle w:val="1-Char"/>
          <w:rFonts w:hint="cs"/>
          <w:rtl/>
        </w:rPr>
        <w:t>ی</w:t>
      </w:r>
      <w:r w:rsidRPr="007100A7">
        <w:rPr>
          <w:rStyle w:val="1-Char"/>
          <w:rFonts w:hint="cs"/>
          <w:rtl/>
        </w:rPr>
        <w:t>ع حر</w:t>
      </w:r>
      <w:r w:rsidR="00446BB7">
        <w:rPr>
          <w:rStyle w:val="1-Char"/>
          <w:rFonts w:hint="cs"/>
          <w:rtl/>
        </w:rPr>
        <w:t>ک</w:t>
      </w:r>
      <w:r w:rsidRPr="007100A7">
        <w:rPr>
          <w:rStyle w:val="1-Char"/>
          <w:rFonts w:hint="cs"/>
          <w:rtl/>
        </w:rPr>
        <w:t>ت ن</w:t>
      </w:r>
      <w:r w:rsidR="00446BB7">
        <w:rPr>
          <w:rStyle w:val="1-Char"/>
          <w:rFonts w:hint="cs"/>
          <w:rtl/>
        </w:rPr>
        <w:t>ک</w:t>
      </w:r>
      <w:r w:rsidRPr="007100A7">
        <w:rPr>
          <w:rStyle w:val="1-Char"/>
          <w:rFonts w:hint="cs"/>
          <w:rtl/>
        </w:rPr>
        <w:t>نند، بل</w:t>
      </w:r>
      <w:r w:rsidR="00446BB7">
        <w:rPr>
          <w:rStyle w:val="1-Char"/>
          <w:rFonts w:hint="cs"/>
          <w:rtl/>
        </w:rPr>
        <w:t>ک</w:t>
      </w:r>
      <w:r w:rsidRPr="007100A7">
        <w:rPr>
          <w:rStyle w:val="1-Char"/>
          <w:rFonts w:hint="cs"/>
          <w:rtl/>
        </w:rPr>
        <w:t>ه در تمام</w:t>
      </w:r>
      <w:r w:rsidR="00446BB7">
        <w:rPr>
          <w:rStyle w:val="1-Char"/>
          <w:rFonts w:hint="cs"/>
          <w:rtl/>
        </w:rPr>
        <w:t>ی</w:t>
      </w:r>
      <w:r w:rsidRPr="007100A7">
        <w:rPr>
          <w:rStyle w:val="1-Char"/>
          <w:rFonts w:hint="cs"/>
          <w:rtl/>
        </w:rPr>
        <w:t xml:space="preserve"> شوط‌ها</w:t>
      </w:r>
      <w:r w:rsidR="00446BB7">
        <w:rPr>
          <w:rStyle w:val="1-Char"/>
          <w:rFonts w:hint="cs"/>
          <w:rtl/>
        </w:rPr>
        <w:t>ی</w:t>
      </w:r>
      <w:r w:rsidRPr="007100A7">
        <w:rPr>
          <w:rStyle w:val="1-Char"/>
          <w:rFonts w:hint="cs"/>
          <w:rtl/>
        </w:rPr>
        <w:t xml:space="preserve"> سع</w:t>
      </w:r>
      <w:r w:rsidR="00446BB7">
        <w:rPr>
          <w:rStyle w:val="1-Char"/>
          <w:rFonts w:hint="cs"/>
          <w:rtl/>
        </w:rPr>
        <w:t>ی</w:t>
      </w:r>
      <w:r w:rsidRPr="007100A7">
        <w:rPr>
          <w:rStyle w:val="1-Char"/>
          <w:rFonts w:hint="cs"/>
          <w:rtl/>
        </w:rPr>
        <w:t>، به صورت معمول</w:t>
      </w:r>
      <w:r w:rsidR="00446BB7">
        <w:rPr>
          <w:rStyle w:val="1-Char"/>
          <w:rFonts w:hint="cs"/>
          <w:rtl/>
        </w:rPr>
        <w:t>ی</w:t>
      </w:r>
      <w:r w:rsidRPr="007100A7">
        <w:rPr>
          <w:rStyle w:val="1-Char"/>
          <w:rFonts w:hint="cs"/>
          <w:rtl/>
        </w:rPr>
        <w:t xml:space="preserve"> و عاد</w:t>
      </w:r>
      <w:r w:rsidR="00446BB7">
        <w:rPr>
          <w:rStyle w:val="1-Char"/>
          <w:rFonts w:hint="cs"/>
          <w:rtl/>
        </w:rPr>
        <w:t>ی</w:t>
      </w:r>
      <w:r w:rsidRPr="007100A7">
        <w:rPr>
          <w:rStyle w:val="1-Char"/>
          <w:rFonts w:hint="cs"/>
          <w:rtl/>
        </w:rPr>
        <w:t xml:space="preserve"> حر</w:t>
      </w:r>
      <w:r w:rsidR="00446BB7">
        <w:rPr>
          <w:rStyle w:val="1-Char"/>
          <w:rFonts w:hint="cs"/>
          <w:rtl/>
        </w:rPr>
        <w:t>ک</w:t>
      </w:r>
      <w:r w:rsidRPr="007100A7">
        <w:rPr>
          <w:rStyle w:val="1-Char"/>
          <w:rFonts w:hint="cs"/>
          <w:rtl/>
        </w:rPr>
        <w:t>ت نما</w:t>
      </w:r>
      <w:r w:rsidR="00446BB7">
        <w:rPr>
          <w:rStyle w:val="1-Char"/>
          <w:rFonts w:hint="cs"/>
          <w:rtl/>
        </w:rPr>
        <w:t>ی</w:t>
      </w:r>
      <w:r w:rsidRPr="007100A7">
        <w:rPr>
          <w:rStyle w:val="1-Char"/>
          <w:rFonts w:hint="cs"/>
          <w:rtl/>
        </w:rPr>
        <w:t>ند.</w:t>
      </w:r>
      <w:r w:rsidR="006B31CA" w:rsidRPr="007100A7">
        <w:rPr>
          <w:rStyle w:val="1-Char"/>
          <w:rFonts w:hint="cs"/>
          <w:rtl/>
        </w:rPr>
        <w:t>]</w:t>
      </w:r>
    </w:p>
    <w:p w:rsidR="006B31CA" w:rsidRPr="007100A7" w:rsidRDefault="006B31CA" w:rsidP="00463D6B">
      <w:pPr>
        <w:pStyle w:val="ListParagraph"/>
        <w:numPr>
          <w:ilvl w:val="0"/>
          <w:numId w:val="70"/>
        </w:numPr>
        <w:rPr>
          <w:rStyle w:val="1-Char"/>
          <w:rtl/>
        </w:rPr>
      </w:pPr>
      <w:r w:rsidRPr="007100A7">
        <w:rPr>
          <w:rStyle w:val="1-Char"/>
          <w:rFonts w:hint="cs"/>
          <w:rtl/>
        </w:rPr>
        <w:t>به آرام</w:t>
      </w:r>
      <w:r w:rsidR="00446BB7">
        <w:rPr>
          <w:rStyle w:val="1-Char"/>
          <w:rFonts w:hint="cs"/>
          <w:rtl/>
        </w:rPr>
        <w:t>ی</w:t>
      </w:r>
      <w:r w:rsidRPr="007100A7">
        <w:rPr>
          <w:rStyle w:val="1-Char"/>
          <w:rFonts w:hint="cs"/>
          <w:rtl/>
        </w:rPr>
        <w:t xml:space="preserve"> راه رفتن در باق</w:t>
      </w:r>
      <w:r w:rsidR="00446BB7">
        <w:rPr>
          <w:rStyle w:val="1-Char"/>
          <w:rFonts w:hint="cs"/>
          <w:rtl/>
        </w:rPr>
        <w:t>ی</w:t>
      </w:r>
      <w:r w:rsidRPr="007100A7">
        <w:rPr>
          <w:rStyle w:val="1-Char"/>
          <w:rFonts w:hint="cs"/>
          <w:rtl/>
        </w:rPr>
        <w:t xml:space="preserve"> مانده‌</w:t>
      </w:r>
      <w:r w:rsidR="00446BB7">
        <w:rPr>
          <w:rStyle w:val="1-Char"/>
          <w:rFonts w:hint="cs"/>
          <w:rtl/>
        </w:rPr>
        <w:t>ی</w:t>
      </w:r>
      <w:r w:rsidRPr="007100A7">
        <w:rPr>
          <w:rStyle w:val="1-Char"/>
          <w:rFonts w:hint="cs"/>
          <w:rtl/>
        </w:rPr>
        <w:t xml:space="preserve"> سع</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ان صفا و مروه.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در تمام</w:t>
      </w:r>
      <w:r w:rsidR="00446BB7">
        <w:rPr>
          <w:rStyle w:val="1-Char"/>
          <w:rFonts w:hint="cs"/>
          <w:rtl/>
        </w:rPr>
        <w:t>ی</w:t>
      </w:r>
      <w:r w:rsidRPr="007100A7">
        <w:rPr>
          <w:rStyle w:val="1-Char"/>
          <w:rFonts w:hint="cs"/>
          <w:rtl/>
        </w:rPr>
        <w:t xml:space="preserve"> شوط‌ها</w:t>
      </w:r>
      <w:r w:rsidR="00446BB7">
        <w:rPr>
          <w:rStyle w:val="1-Char"/>
          <w:rFonts w:hint="cs"/>
          <w:rtl/>
        </w:rPr>
        <w:t>ی</w:t>
      </w:r>
      <w:r w:rsidRPr="007100A7">
        <w:rPr>
          <w:rStyle w:val="1-Char"/>
          <w:rFonts w:hint="cs"/>
          <w:rtl/>
        </w:rPr>
        <w:t xml:space="preserve"> سع</w:t>
      </w:r>
      <w:r w:rsidR="00446BB7">
        <w:rPr>
          <w:rStyle w:val="1-Char"/>
          <w:rFonts w:hint="cs"/>
          <w:rtl/>
        </w:rPr>
        <w:t>ی</w:t>
      </w:r>
      <w:r w:rsidRPr="007100A7">
        <w:rPr>
          <w:rStyle w:val="1-Char"/>
          <w:rFonts w:hint="cs"/>
          <w:rtl/>
        </w:rPr>
        <w:t>، به جز در م</w:t>
      </w:r>
      <w:r w:rsidR="00446BB7">
        <w:rPr>
          <w:rStyle w:val="1-Char"/>
          <w:rFonts w:hint="cs"/>
          <w:rtl/>
        </w:rPr>
        <w:t>ی</w:t>
      </w:r>
      <w:r w:rsidRPr="007100A7">
        <w:rPr>
          <w:rStyle w:val="1-Char"/>
          <w:rFonts w:hint="cs"/>
          <w:rtl/>
        </w:rPr>
        <w:t>ان دو م</w:t>
      </w:r>
      <w:r w:rsidR="00446BB7">
        <w:rPr>
          <w:rStyle w:val="1-Char"/>
          <w:rFonts w:hint="cs"/>
          <w:rtl/>
        </w:rPr>
        <w:t>ی</w:t>
      </w:r>
      <w:r w:rsidRPr="007100A7">
        <w:rPr>
          <w:rStyle w:val="1-Char"/>
          <w:rFonts w:hint="cs"/>
          <w:rtl/>
        </w:rPr>
        <w:t>ل سبز (</w:t>
      </w:r>
      <w:r w:rsidRPr="009D590F">
        <w:rPr>
          <w:rStyle w:val="5-Char0"/>
          <w:rFonts w:hint="cs"/>
          <w:rtl/>
        </w:rPr>
        <w:t>مِيْلَيْنِ اَخْضَرَيْنِ</w:t>
      </w:r>
      <w:r w:rsidRPr="007100A7">
        <w:rPr>
          <w:rStyle w:val="1-Char"/>
          <w:rFonts w:hint="cs"/>
          <w:rtl/>
        </w:rPr>
        <w:t>) به صورت معمول</w:t>
      </w:r>
      <w:r w:rsidR="00446BB7">
        <w:rPr>
          <w:rStyle w:val="1-Char"/>
          <w:rFonts w:hint="cs"/>
          <w:rtl/>
        </w:rPr>
        <w:t>ی</w:t>
      </w:r>
      <w:r w:rsidRPr="007100A7">
        <w:rPr>
          <w:rStyle w:val="1-Char"/>
          <w:rFonts w:hint="cs"/>
          <w:rtl/>
        </w:rPr>
        <w:t xml:space="preserve"> و عاد</w:t>
      </w:r>
      <w:r w:rsidR="00446BB7">
        <w:rPr>
          <w:rStyle w:val="1-Char"/>
          <w:rFonts w:hint="cs"/>
          <w:rtl/>
        </w:rPr>
        <w:t>ی</w:t>
      </w:r>
      <w:r w:rsidRPr="007100A7">
        <w:rPr>
          <w:rStyle w:val="1-Char"/>
          <w:rFonts w:hint="cs"/>
          <w:rtl/>
        </w:rPr>
        <w:t xml:space="preserve"> و آرام حرکت نما</w:t>
      </w:r>
      <w:r w:rsidR="00446BB7">
        <w:rPr>
          <w:rStyle w:val="1-Char"/>
          <w:rFonts w:hint="cs"/>
          <w:rtl/>
        </w:rPr>
        <w:t>ی</w:t>
      </w:r>
      <w:r w:rsidRPr="007100A7">
        <w:rPr>
          <w:rStyle w:val="1-Char"/>
          <w:rFonts w:hint="cs"/>
          <w:rtl/>
        </w:rPr>
        <w:t>د.]</w:t>
      </w:r>
    </w:p>
    <w:p w:rsidR="006B31CA" w:rsidRPr="007100A7" w:rsidRDefault="006B31CA" w:rsidP="00463D6B">
      <w:pPr>
        <w:pStyle w:val="ListParagraph"/>
        <w:numPr>
          <w:ilvl w:val="0"/>
          <w:numId w:val="70"/>
        </w:numPr>
        <w:rPr>
          <w:rStyle w:val="1-Char"/>
          <w:rtl/>
        </w:rPr>
      </w:pPr>
      <w:r w:rsidRPr="007100A7">
        <w:rPr>
          <w:rStyle w:val="1-Char"/>
          <w:rFonts w:hint="cs"/>
          <w:rtl/>
        </w:rPr>
        <w:t>ز</w:t>
      </w:r>
      <w:r w:rsidR="00446BB7">
        <w:rPr>
          <w:rStyle w:val="1-Char"/>
          <w:rFonts w:hint="cs"/>
          <w:rtl/>
        </w:rPr>
        <w:t>ی</w:t>
      </w:r>
      <w:r w:rsidRPr="007100A7">
        <w:rPr>
          <w:rStyle w:val="1-Char"/>
          <w:rFonts w:hint="cs"/>
          <w:rtl/>
        </w:rPr>
        <w:t>اد طواف کردن؛ و برا</w:t>
      </w:r>
      <w:r w:rsidR="00446BB7">
        <w:rPr>
          <w:rStyle w:val="1-Char"/>
          <w:rFonts w:hint="cs"/>
          <w:rtl/>
        </w:rPr>
        <w:t>ی</w:t>
      </w:r>
      <w:r w:rsidRPr="007100A7">
        <w:rPr>
          <w:rStyle w:val="1-Char"/>
          <w:rFonts w:hint="cs"/>
          <w:rtl/>
        </w:rPr>
        <w:t xml:space="preserve"> فرد</w:t>
      </w:r>
      <w:r w:rsidR="00446BB7">
        <w:rPr>
          <w:rStyle w:val="1-Char"/>
          <w:rFonts w:hint="cs"/>
          <w:rtl/>
        </w:rPr>
        <w:t>ی</w:t>
      </w:r>
      <w:r w:rsidRPr="007100A7">
        <w:rPr>
          <w:rStyle w:val="1-Char"/>
          <w:rFonts w:hint="cs"/>
          <w:rtl/>
        </w:rPr>
        <w:t xml:space="preserve"> که از اهال مکّه ن</w:t>
      </w:r>
      <w:r w:rsidR="00446BB7">
        <w:rPr>
          <w:rStyle w:val="1-Char"/>
          <w:rFonts w:hint="cs"/>
          <w:rtl/>
        </w:rPr>
        <w:t>ی</w:t>
      </w:r>
      <w:r w:rsidRPr="007100A7">
        <w:rPr>
          <w:rStyle w:val="1-Char"/>
          <w:rFonts w:hint="cs"/>
          <w:rtl/>
        </w:rPr>
        <w:t>ست [«</w:t>
      </w:r>
      <w:r w:rsidRPr="009D590F">
        <w:rPr>
          <w:rStyle w:val="9-Char"/>
          <w:rFonts w:eastAsia="Batang" w:hint="cs"/>
          <w:rtl/>
        </w:rPr>
        <w:t>آفاق</w:t>
      </w:r>
      <w:r w:rsidR="00446BB7">
        <w:rPr>
          <w:rStyle w:val="9-Char"/>
          <w:rFonts w:eastAsia="Batang" w:hint="cs"/>
          <w:rtl/>
        </w:rPr>
        <w:t>ی</w:t>
      </w:r>
      <w:r w:rsidRPr="007100A7">
        <w:rPr>
          <w:rStyle w:val="1-Char"/>
          <w:rFonts w:hint="cs"/>
          <w:rtl/>
        </w:rPr>
        <w:t>»]، طواف کردن، بهتر از گزاردن نماز نفل است؛ [به هر حال، برا</w:t>
      </w:r>
      <w:r w:rsidR="00446BB7">
        <w:rPr>
          <w:rStyle w:val="1-Char"/>
          <w:rFonts w:hint="cs"/>
          <w:rtl/>
        </w:rPr>
        <w:t>ی</w:t>
      </w:r>
      <w:r w:rsidRPr="007100A7">
        <w:rPr>
          <w:rStyle w:val="1-Char"/>
          <w:rFonts w:hint="cs"/>
          <w:rtl/>
        </w:rPr>
        <w:t xml:space="preserve"> فرد</w:t>
      </w:r>
      <w:r w:rsidR="00446BB7">
        <w:rPr>
          <w:rStyle w:val="1-Char"/>
          <w:rFonts w:hint="cs"/>
          <w:rtl/>
        </w:rPr>
        <w:t>ی</w:t>
      </w:r>
      <w:r w:rsidRPr="007100A7">
        <w:rPr>
          <w:rStyle w:val="1-Char"/>
          <w:rFonts w:hint="cs"/>
          <w:rtl/>
        </w:rPr>
        <w:t xml:space="preserve"> که از اهال</w:t>
      </w:r>
      <w:r w:rsidR="00446BB7">
        <w:rPr>
          <w:rStyle w:val="1-Char"/>
          <w:rFonts w:hint="cs"/>
          <w:rtl/>
        </w:rPr>
        <w:t>ی</w:t>
      </w:r>
      <w:r w:rsidRPr="007100A7">
        <w:rPr>
          <w:rStyle w:val="1-Char"/>
          <w:rFonts w:hint="cs"/>
          <w:rtl/>
        </w:rPr>
        <w:t xml:space="preserve"> مکّه ن</w:t>
      </w:r>
      <w:r w:rsidR="00446BB7">
        <w:rPr>
          <w:rStyle w:val="1-Char"/>
          <w:rFonts w:hint="cs"/>
          <w:rtl/>
        </w:rPr>
        <w:t>ی</w:t>
      </w:r>
      <w:r w:rsidRPr="007100A7">
        <w:rPr>
          <w:rStyle w:val="1-Char"/>
          <w:rFonts w:hint="cs"/>
          <w:rtl/>
        </w:rPr>
        <w:t>ست و در مکّه‌</w:t>
      </w:r>
      <w:r w:rsidR="00446BB7">
        <w:rPr>
          <w:rStyle w:val="1-Char"/>
          <w:rFonts w:hint="cs"/>
          <w:rtl/>
        </w:rPr>
        <w:t>ی</w:t>
      </w:r>
      <w:r w:rsidRPr="007100A7">
        <w:rPr>
          <w:rStyle w:val="1-Char"/>
          <w:rFonts w:hint="cs"/>
          <w:rtl/>
        </w:rPr>
        <w:t xml:space="preserve"> مکرمه سکونت ندارد، سنّت است که در مدّت اقامت خو</w:t>
      </w:r>
      <w:r w:rsidR="00446BB7">
        <w:rPr>
          <w:rStyle w:val="1-Char"/>
          <w:rFonts w:hint="cs"/>
          <w:rtl/>
        </w:rPr>
        <w:t>ی</w:t>
      </w:r>
      <w:r w:rsidRPr="007100A7">
        <w:rPr>
          <w:rStyle w:val="1-Char"/>
          <w:rFonts w:hint="cs"/>
          <w:rtl/>
        </w:rPr>
        <w:t>ش در مکه، بس</w:t>
      </w:r>
      <w:r w:rsidR="00446BB7">
        <w:rPr>
          <w:rStyle w:val="1-Char"/>
          <w:rFonts w:hint="cs"/>
          <w:rtl/>
        </w:rPr>
        <w:t>ی</w:t>
      </w:r>
      <w:r w:rsidRPr="007100A7">
        <w:rPr>
          <w:rStyle w:val="1-Char"/>
          <w:rFonts w:hint="cs"/>
          <w:rtl/>
        </w:rPr>
        <w:t>ار طواف نما</w:t>
      </w:r>
      <w:r w:rsidR="00446BB7">
        <w:rPr>
          <w:rStyle w:val="1-Char"/>
          <w:rFonts w:hint="cs"/>
          <w:rtl/>
        </w:rPr>
        <w:t>ی</w:t>
      </w:r>
      <w:r w:rsidRPr="007100A7">
        <w:rPr>
          <w:rStyle w:val="1-Char"/>
          <w:rFonts w:hint="cs"/>
          <w:rtl/>
        </w:rPr>
        <w:t>د.]</w:t>
      </w:r>
    </w:p>
    <w:p w:rsidR="006B31CA" w:rsidRPr="007100A7" w:rsidRDefault="006B31CA" w:rsidP="00463D6B">
      <w:pPr>
        <w:pStyle w:val="ListParagraph"/>
        <w:numPr>
          <w:ilvl w:val="0"/>
          <w:numId w:val="70"/>
        </w:numPr>
        <w:rPr>
          <w:rStyle w:val="1-Char"/>
          <w:rtl/>
        </w:rPr>
      </w:pPr>
      <w:r w:rsidRPr="007100A7">
        <w:rPr>
          <w:rStyle w:val="1-Char"/>
          <w:rFonts w:hint="cs"/>
          <w:rtl/>
        </w:rPr>
        <w:t>ا</w:t>
      </w:r>
      <w:r w:rsidR="00446BB7">
        <w:rPr>
          <w:rStyle w:val="1-Char"/>
          <w:rFonts w:hint="cs"/>
          <w:rtl/>
        </w:rPr>
        <w:t>ی</w:t>
      </w:r>
      <w:r w:rsidRPr="007100A7">
        <w:rPr>
          <w:rStyle w:val="1-Char"/>
          <w:rFonts w:hint="cs"/>
          <w:rtl/>
        </w:rPr>
        <w:t xml:space="preserve">راد خطبه [توسط امام </w:t>
      </w:r>
      <w:r w:rsidR="00446BB7">
        <w:rPr>
          <w:rStyle w:val="1-Char"/>
          <w:rFonts w:hint="cs"/>
          <w:rtl/>
        </w:rPr>
        <w:t>ی</w:t>
      </w:r>
      <w:r w:rsidRPr="007100A7">
        <w:rPr>
          <w:rStyle w:val="1-Char"/>
          <w:rFonts w:hint="cs"/>
          <w:rtl/>
        </w:rPr>
        <w:t>ا جانش</w:t>
      </w:r>
      <w:r w:rsidR="00446BB7">
        <w:rPr>
          <w:rStyle w:val="1-Char"/>
          <w:rFonts w:hint="cs"/>
          <w:rtl/>
        </w:rPr>
        <w:t>ی</w:t>
      </w:r>
      <w:r w:rsidRPr="007100A7">
        <w:rPr>
          <w:rStyle w:val="1-Char"/>
          <w:rFonts w:hint="cs"/>
          <w:rtl/>
        </w:rPr>
        <w:t>ن و</w:t>
      </w:r>
      <w:r w:rsidR="00446BB7">
        <w:rPr>
          <w:rStyle w:val="1-Char"/>
          <w:rFonts w:hint="cs"/>
          <w:rtl/>
        </w:rPr>
        <w:t>ی</w:t>
      </w:r>
      <w:r w:rsidRPr="007100A7">
        <w:rPr>
          <w:rStyle w:val="1-Char"/>
          <w:rFonts w:hint="cs"/>
          <w:rtl/>
        </w:rPr>
        <w:t>] پس از نماز ظهر روز هفتم از ذ</w:t>
      </w:r>
      <w:r w:rsidR="00446BB7">
        <w:rPr>
          <w:rStyle w:val="1-Char"/>
          <w:rFonts w:hint="cs"/>
          <w:rtl/>
        </w:rPr>
        <w:t>ی</w:t>
      </w:r>
      <w:r w:rsidRPr="007100A7">
        <w:rPr>
          <w:rStyle w:val="1-Char"/>
          <w:rFonts w:hint="cs"/>
          <w:rtl/>
        </w:rPr>
        <w:t>‌الحجه در مکه‌</w:t>
      </w:r>
      <w:r w:rsidR="00446BB7">
        <w:rPr>
          <w:rStyle w:val="1-Char"/>
          <w:rFonts w:hint="cs"/>
          <w:rtl/>
        </w:rPr>
        <w:t>ی</w:t>
      </w:r>
      <w:r w:rsidRPr="007100A7">
        <w:rPr>
          <w:rStyle w:val="1-Char"/>
          <w:rFonts w:hint="cs"/>
          <w:rtl/>
        </w:rPr>
        <w:t xml:space="preserve"> مکرمه؛ و ا</w:t>
      </w:r>
      <w:r w:rsidR="00446BB7">
        <w:rPr>
          <w:rStyle w:val="1-Char"/>
          <w:rFonts w:hint="cs"/>
          <w:rtl/>
        </w:rPr>
        <w:t>ی</w:t>
      </w:r>
      <w:r w:rsidRPr="007100A7">
        <w:rPr>
          <w:rStyle w:val="1-Char"/>
          <w:rFonts w:hint="cs"/>
          <w:rtl/>
        </w:rPr>
        <w:t>ن خطبه، عبارت از ا</w:t>
      </w:r>
      <w:r w:rsidR="00446BB7">
        <w:rPr>
          <w:rStyle w:val="1-Char"/>
          <w:rFonts w:hint="cs"/>
          <w:rtl/>
        </w:rPr>
        <w:t>ی</w:t>
      </w:r>
      <w:r w:rsidRPr="007100A7">
        <w:rPr>
          <w:rStyle w:val="1-Char"/>
          <w:rFonts w:hint="cs"/>
          <w:rtl/>
        </w:rPr>
        <w:t xml:space="preserve">راد </w:t>
      </w:r>
      <w:r w:rsidR="00446BB7">
        <w:rPr>
          <w:rStyle w:val="1-Char"/>
          <w:rFonts w:hint="cs"/>
          <w:rtl/>
        </w:rPr>
        <w:t>ی</w:t>
      </w:r>
      <w:r w:rsidRPr="007100A7">
        <w:rPr>
          <w:rStyle w:val="1-Char"/>
          <w:rFonts w:hint="cs"/>
          <w:rtl/>
        </w:rPr>
        <w:t>ک خطبه است که [در وسط آن، ن</w:t>
      </w:r>
      <w:r w:rsidR="00446BB7">
        <w:rPr>
          <w:rStyle w:val="1-Char"/>
          <w:rFonts w:hint="cs"/>
          <w:rtl/>
        </w:rPr>
        <w:t>ی</w:t>
      </w:r>
      <w:r w:rsidRPr="007100A7">
        <w:rPr>
          <w:rStyle w:val="1-Char"/>
          <w:rFonts w:hint="cs"/>
          <w:rtl/>
        </w:rPr>
        <w:t>از</w:t>
      </w:r>
      <w:r w:rsidR="00446BB7">
        <w:rPr>
          <w:rStyle w:val="1-Char"/>
          <w:rFonts w:hint="cs"/>
          <w:rtl/>
        </w:rPr>
        <w:t>ی</w:t>
      </w:r>
      <w:r w:rsidRPr="007100A7">
        <w:rPr>
          <w:rStyle w:val="1-Char"/>
          <w:rFonts w:hint="cs"/>
          <w:rtl/>
        </w:rPr>
        <w:t xml:space="preserve"> به] نشستن وجود ندارد؛ و امام در آن، احکام و مناسک حج را به مردم م</w:t>
      </w:r>
      <w:r w:rsidR="00446BB7">
        <w:rPr>
          <w:rStyle w:val="1-Char"/>
          <w:rFonts w:hint="cs"/>
          <w:rtl/>
        </w:rPr>
        <w:t>ی</w:t>
      </w:r>
      <w:r w:rsidRPr="007100A7">
        <w:rPr>
          <w:rStyle w:val="1-Char"/>
          <w:rFonts w:hint="cs"/>
          <w:rtl/>
        </w:rPr>
        <w:t>‌آموزاند.</w:t>
      </w:r>
    </w:p>
    <w:p w:rsidR="006B31CA" w:rsidRPr="007100A7" w:rsidRDefault="006B31CA" w:rsidP="00463D6B">
      <w:pPr>
        <w:pStyle w:val="ListParagraph"/>
        <w:numPr>
          <w:ilvl w:val="0"/>
          <w:numId w:val="70"/>
        </w:numPr>
        <w:rPr>
          <w:rStyle w:val="1-Char"/>
          <w:rtl/>
        </w:rPr>
      </w:pPr>
      <w:r w:rsidRPr="007100A7">
        <w:rPr>
          <w:rStyle w:val="1-Char"/>
          <w:rFonts w:hint="cs"/>
          <w:rtl/>
        </w:rPr>
        <w:t>در روز هشتم از ذ</w:t>
      </w:r>
      <w:r w:rsidR="00446BB7">
        <w:rPr>
          <w:rStyle w:val="1-Char"/>
          <w:rFonts w:hint="cs"/>
          <w:rtl/>
        </w:rPr>
        <w:t>ی</w:t>
      </w:r>
      <w:r w:rsidRPr="007100A7">
        <w:rPr>
          <w:rStyle w:val="1-Char"/>
          <w:rFonts w:hint="cs"/>
          <w:rtl/>
        </w:rPr>
        <w:t xml:space="preserve">‌الحجه - که بدان </w:t>
      </w:r>
      <w:r w:rsidRPr="009D590F">
        <w:rPr>
          <w:rStyle w:val="5-Char0"/>
          <w:rFonts w:hint="cs"/>
          <w:rtl/>
        </w:rPr>
        <w:t>«يوم التروية»</w:t>
      </w:r>
      <w:r w:rsidRPr="007100A7">
        <w:rPr>
          <w:rStyle w:val="1-Char"/>
          <w:rFonts w:hint="cs"/>
          <w:rtl/>
        </w:rPr>
        <w:t xml:space="preserve"> م</w:t>
      </w:r>
      <w:r w:rsidR="00446BB7">
        <w:rPr>
          <w:rStyle w:val="1-Char"/>
          <w:rFonts w:hint="cs"/>
          <w:rtl/>
        </w:rPr>
        <w:t>ی</w:t>
      </w:r>
      <w:r w:rsidRPr="007100A7">
        <w:rPr>
          <w:rStyle w:val="1-Char"/>
          <w:rFonts w:hint="cs"/>
          <w:rtl/>
        </w:rPr>
        <w:t>‌گو</w:t>
      </w:r>
      <w:r w:rsidR="00446BB7">
        <w:rPr>
          <w:rStyle w:val="1-Char"/>
          <w:rFonts w:hint="cs"/>
          <w:rtl/>
        </w:rPr>
        <w:t>ی</w:t>
      </w:r>
      <w:r w:rsidRPr="007100A7">
        <w:rPr>
          <w:rStyle w:val="1-Char"/>
          <w:rFonts w:hint="cs"/>
          <w:rtl/>
        </w:rPr>
        <w:t>ند - از مکه‌</w:t>
      </w:r>
      <w:r w:rsidR="00446BB7">
        <w:rPr>
          <w:rStyle w:val="1-Char"/>
          <w:rFonts w:hint="cs"/>
          <w:rtl/>
        </w:rPr>
        <w:t>ی</w:t>
      </w:r>
      <w:r w:rsidRPr="007100A7">
        <w:rPr>
          <w:rStyle w:val="1-Char"/>
          <w:rFonts w:hint="cs"/>
          <w:rtl/>
        </w:rPr>
        <w:t xml:space="preserve"> مکرمه به سو</w:t>
      </w:r>
      <w:r w:rsidR="00446BB7">
        <w:rPr>
          <w:rStyle w:val="1-Char"/>
          <w:rFonts w:hint="cs"/>
          <w:rtl/>
        </w:rPr>
        <w:t>ی</w:t>
      </w:r>
      <w:r w:rsidRPr="007100A7">
        <w:rPr>
          <w:rStyle w:val="1-Char"/>
          <w:rFonts w:hint="cs"/>
          <w:rtl/>
        </w:rPr>
        <w:t xml:space="preserve"> «مِن</w:t>
      </w:r>
      <w:r w:rsidR="00446BB7">
        <w:rPr>
          <w:rStyle w:val="1-Char"/>
          <w:rFonts w:hint="cs"/>
          <w:rtl/>
        </w:rPr>
        <w:t>ی</w:t>
      </w:r>
      <w:r w:rsidRPr="007100A7">
        <w:rPr>
          <w:rStyle w:val="1-Char"/>
          <w:rFonts w:hint="cs"/>
          <w:rtl/>
        </w:rPr>
        <w:t>»‌رفتن. [وقت</w:t>
      </w:r>
      <w:r w:rsidR="00446BB7">
        <w:rPr>
          <w:rStyle w:val="1-Char"/>
          <w:rFonts w:hint="cs"/>
          <w:rtl/>
        </w:rPr>
        <w:t>ی</w:t>
      </w:r>
      <w:r w:rsidRPr="007100A7">
        <w:rPr>
          <w:rStyle w:val="1-Char"/>
          <w:rFonts w:hint="cs"/>
          <w:rtl/>
        </w:rPr>
        <w:t xml:space="preserve"> که حاج</w:t>
      </w:r>
      <w:r w:rsidR="00446BB7">
        <w:rPr>
          <w:rStyle w:val="1-Char"/>
          <w:rFonts w:hint="cs"/>
          <w:rtl/>
        </w:rPr>
        <w:t>ی</w:t>
      </w:r>
      <w:r w:rsidRPr="007100A7">
        <w:rPr>
          <w:rStyle w:val="1-Char"/>
          <w:rFonts w:hint="cs"/>
          <w:rtl/>
        </w:rPr>
        <w:t xml:space="preserve"> از «</w:t>
      </w:r>
      <w:r w:rsidRPr="009D590F">
        <w:rPr>
          <w:rStyle w:val="9-Char"/>
          <w:rFonts w:eastAsia="Batang" w:hint="cs"/>
          <w:rtl/>
        </w:rPr>
        <w:t>طواف قدوم</w:t>
      </w:r>
      <w:r w:rsidRPr="007100A7">
        <w:rPr>
          <w:rStyle w:val="1-Char"/>
          <w:rFonts w:hint="cs"/>
          <w:rtl/>
        </w:rPr>
        <w:t>» و سع</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ان صفا و مروه فارغ شد و تا زمان حج، روزها</w:t>
      </w:r>
      <w:r w:rsidR="00446BB7">
        <w:rPr>
          <w:rStyle w:val="1-Char"/>
          <w:rFonts w:hint="cs"/>
          <w:rtl/>
        </w:rPr>
        <w:t>ی</w:t>
      </w:r>
      <w:r w:rsidRPr="007100A7">
        <w:rPr>
          <w:rStyle w:val="1-Char"/>
          <w:rFonts w:hint="cs"/>
          <w:rtl/>
        </w:rPr>
        <w:t xml:space="preserve"> اندک </w:t>
      </w:r>
      <w:r w:rsidR="00446BB7">
        <w:rPr>
          <w:rStyle w:val="1-Char"/>
          <w:rFonts w:hint="cs"/>
          <w:rtl/>
        </w:rPr>
        <w:t>ی</w:t>
      </w:r>
      <w:r w:rsidRPr="007100A7">
        <w:rPr>
          <w:rStyle w:val="1-Char"/>
          <w:rFonts w:hint="cs"/>
          <w:rtl/>
        </w:rPr>
        <w:t>ا ز</w:t>
      </w:r>
      <w:r w:rsidR="00446BB7">
        <w:rPr>
          <w:rStyle w:val="1-Char"/>
          <w:rFonts w:hint="cs"/>
          <w:rtl/>
        </w:rPr>
        <w:t>ی</w:t>
      </w:r>
      <w:r w:rsidRPr="007100A7">
        <w:rPr>
          <w:rStyle w:val="1-Char"/>
          <w:rFonts w:hint="cs"/>
          <w:rtl/>
        </w:rPr>
        <w:t>اد</w:t>
      </w:r>
      <w:r w:rsidR="00446BB7">
        <w:rPr>
          <w:rStyle w:val="1-Char"/>
          <w:rFonts w:hint="cs"/>
          <w:rtl/>
        </w:rPr>
        <w:t>ی</w:t>
      </w:r>
      <w:r w:rsidRPr="007100A7">
        <w:rPr>
          <w:rStyle w:val="1-Char"/>
          <w:rFonts w:hint="cs"/>
          <w:rtl/>
        </w:rPr>
        <w:t xml:space="preserve"> باق</w:t>
      </w:r>
      <w:r w:rsidR="00446BB7">
        <w:rPr>
          <w:rStyle w:val="1-Char"/>
          <w:rFonts w:hint="cs"/>
          <w:rtl/>
        </w:rPr>
        <w:t>ی</w:t>
      </w:r>
      <w:r w:rsidRPr="007100A7">
        <w:rPr>
          <w:rStyle w:val="1-Char"/>
          <w:rFonts w:hint="cs"/>
          <w:rtl/>
        </w:rPr>
        <w:t xml:space="preserve"> مانده بود، در آن صورت تا زمان فرا رس</w:t>
      </w:r>
      <w:r w:rsidR="00446BB7">
        <w:rPr>
          <w:rStyle w:val="1-Char"/>
          <w:rFonts w:hint="cs"/>
          <w:rtl/>
        </w:rPr>
        <w:t>ی</w:t>
      </w:r>
      <w:r w:rsidRPr="007100A7">
        <w:rPr>
          <w:rStyle w:val="1-Char"/>
          <w:rFonts w:hint="cs"/>
          <w:rtl/>
        </w:rPr>
        <w:t xml:space="preserve">دن حج، </w:t>
      </w:r>
      <w:r w:rsidR="00446BB7">
        <w:rPr>
          <w:rStyle w:val="1-Char"/>
          <w:rFonts w:hint="cs"/>
          <w:rtl/>
        </w:rPr>
        <w:t>ی</w:t>
      </w:r>
      <w:r w:rsidRPr="007100A7">
        <w:rPr>
          <w:rStyle w:val="1-Char"/>
          <w:rFonts w:hint="cs"/>
          <w:rtl/>
        </w:rPr>
        <w:t>ا احرام در مکه‌</w:t>
      </w:r>
      <w:r w:rsidR="00446BB7">
        <w:rPr>
          <w:rStyle w:val="1-Char"/>
          <w:rFonts w:hint="cs"/>
          <w:rtl/>
        </w:rPr>
        <w:t>ی</w:t>
      </w:r>
      <w:r w:rsidRPr="007100A7">
        <w:rPr>
          <w:rStyle w:val="1-Char"/>
          <w:rFonts w:hint="cs"/>
          <w:rtl/>
        </w:rPr>
        <w:t xml:space="preserve"> مکرمه باق</w:t>
      </w:r>
      <w:r w:rsidR="00446BB7">
        <w:rPr>
          <w:rStyle w:val="1-Char"/>
          <w:rFonts w:hint="cs"/>
          <w:rtl/>
        </w:rPr>
        <w:t>ی</w:t>
      </w:r>
      <w:r w:rsidRPr="007100A7">
        <w:rPr>
          <w:rStyle w:val="1-Char"/>
          <w:rFonts w:hint="cs"/>
          <w:rtl/>
        </w:rPr>
        <w:t xml:space="preserve"> بماند و هرگاه برا</w:t>
      </w:r>
      <w:r w:rsidR="00446BB7">
        <w:rPr>
          <w:rStyle w:val="1-Char"/>
          <w:rFonts w:hint="cs"/>
          <w:rtl/>
        </w:rPr>
        <w:t>ی</w:t>
      </w:r>
      <w:r w:rsidRPr="007100A7">
        <w:rPr>
          <w:rStyle w:val="1-Char"/>
          <w:rFonts w:hint="cs"/>
          <w:rtl/>
        </w:rPr>
        <w:t>ش م</w:t>
      </w:r>
      <w:r w:rsidR="00446BB7">
        <w:rPr>
          <w:rStyle w:val="1-Char"/>
          <w:rFonts w:hint="cs"/>
          <w:rtl/>
        </w:rPr>
        <w:t>ی</w:t>
      </w:r>
      <w:r w:rsidRPr="007100A7">
        <w:rPr>
          <w:rStyle w:val="1-Char"/>
          <w:rFonts w:hint="cs"/>
          <w:rtl/>
        </w:rPr>
        <w:t>سّر شد، خانه‌</w:t>
      </w:r>
      <w:r w:rsidR="00446BB7">
        <w:rPr>
          <w:rStyle w:val="1-Char"/>
          <w:rFonts w:hint="cs"/>
          <w:rtl/>
        </w:rPr>
        <w:t>ی</w:t>
      </w:r>
      <w:r w:rsidRPr="007100A7">
        <w:rPr>
          <w:rStyle w:val="1-Char"/>
          <w:rFonts w:hint="cs"/>
          <w:rtl/>
        </w:rPr>
        <w:t xml:space="preserve"> کعبه را طواف نما</w:t>
      </w:r>
      <w:r w:rsidR="00446BB7">
        <w:rPr>
          <w:rStyle w:val="1-Char"/>
          <w:rFonts w:hint="cs"/>
          <w:rtl/>
        </w:rPr>
        <w:t>ی</w:t>
      </w:r>
      <w:r w:rsidRPr="007100A7">
        <w:rPr>
          <w:rStyle w:val="1-Char"/>
          <w:rFonts w:hint="cs"/>
          <w:rtl/>
        </w:rPr>
        <w:t>د و نمازها</w:t>
      </w:r>
      <w:r w:rsidR="00446BB7">
        <w:rPr>
          <w:rStyle w:val="1-Char"/>
          <w:rFonts w:hint="cs"/>
          <w:rtl/>
        </w:rPr>
        <w:t>ی</w:t>
      </w:r>
      <w:r w:rsidRPr="007100A7">
        <w:rPr>
          <w:rStyle w:val="1-Char"/>
          <w:rFonts w:hint="cs"/>
          <w:rtl/>
        </w:rPr>
        <w:t xml:space="preserve"> پنج‌گانه‌</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 xml:space="preserve">ش را در مسجدالحرام همراه با جماعت بخواند و </w:t>
      </w:r>
      <w:r w:rsidR="00B56FC4">
        <w:rPr>
          <w:rStyle w:val="1-Char"/>
          <w:rFonts w:hint="cs"/>
          <w:rtl/>
        </w:rPr>
        <w:t>هیچگاه</w:t>
      </w:r>
      <w:r w:rsidRPr="007100A7">
        <w:rPr>
          <w:rStyle w:val="1-Char"/>
          <w:rFonts w:hint="cs"/>
          <w:rtl/>
        </w:rPr>
        <w:t xml:space="preserve"> نماز جماعت در مسجدالحرام را رها نکند؛ ز</w:t>
      </w:r>
      <w:r w:rsidR="00446BB7">
        <w:rPr>
          <w:rStyle w:val="1-Char"/>
          <w:rFonts w:hint="cs"/>
          <w:rtl/>
        </w:rPr>
        <w:t>ی</w:t>
      </w:r>
      <w:r w:rsidRPr="007100A7">
        <w:rPr>
          <w:rStyle w:val="1-Char"/>
          <w:rFonts w:hint="cs"/>
          <w:rtl/>
        </w:rPr>
        <w:t xml:space="preserve">را گزاردن </w:t>
      </w:r>
      <w:r w:rsidR="00446BB7">
        <w:rPr>
          <w:rStyle w:val="1-Char"/>
          <w:rFonts w:hint="cs"/>
          <w:rtl/>
        </w:rPr>
        <w:t>ی</w:t>
      </w:r>
      <w:r w:rsidRPr="007100A7">
        <w:rPr>
          <w:rStyle w:val="1-Char"/>
          <w:rFonts w:hint="cs"/>
          <w:rtl/>
        </w:rPr>
        <w:t>ک نماز در مسجدالحرام، برتر از گزاردن صدهزار نماز در غ</w:t>
      </w:r>
      <w:r w:rsidR="00446BB7">
        <w:rPr>
          <w:rStyle w:val="1-Char"/>
          <w:rFonts w:hint="cs"/>
          <w:rtl/>
        </w:rPr>
        <w:t>ی</w:t>
      </w:r>
      <w:r w:rsidRPr="007100A7">
        <w:rPr>
          <w:rStyle w:val="1-Char"/>
          <w:rFonts w:hint="cs"/>
          <w:rtl/>
        </w:rPr>
        <w:t>ر مسجدالحرام م</w:t>
      </w:r>
      <w:r w:rsidR="00446BB7">
        <w:rPr>
          <w:rStyle w:val="1-Char"/>
          <w:rFonts w:hint="cs"/>
          <w:rtl/>
        </w:rPr>
        <w:t>ی</w:t>
      </w:r>
      <w:r w:rsidRPr="007100A7">
        <w:rPr>
          <w:rStyle w:val="1-Char"/>
          <w:rFonts w:hint="cs"/>
          <w:rtl/>
        </w:rPr>
        <w:t>‌باشد. و چون روز هشتم ذ</w:t>
      </w:r>
      <w:r w:rsidR="00446BB7">
        <w:rPr>
          <w:rStyle w:val="1-Char"/>
          <w:rFonts w:hint="cs"/>
          <w:rtl/>
        </w:rPr>
        <w:t>ی</w:t>
      </w:r>
      <w:r w:rsidRPr="007100A7">
        <w:rPr>
          <w:rStyle w:val="1-Char"/>
          <w:rFonts w:hint="cs"/>
          <w:rtl/>
        </w:rPr>
        <w:t xml:space="preserve"> الحجه - روز ترو</w:t>
      </w:r>
      <w:r w:rsidR="00446BB7">
        <w:rPr>
          <w:rStyle w:val="1-Char"/>
          <w:rFonts w:hint="cs"/>
          <w:rtl/>
        </w:rPr>
        <w:t>ی</w:t>
      </w:r>
      <w:r w:rsidRPr="007100A7">
        <w:rPr>
          <w:rStyle w:val="1-Char"/>
          <w:rFonts w:hint="cs"/>
          <w:rtl/>
        </w:rPr>
        <w:t>ه - فرا رس</w:t>
      </w:r>
      <w:r w:rsidR="00446BB7">
        <w:rPr>
          <w:rStyle w:val="1-Char"/>
          <w:rFonts w:hint="cs"/>
          <w:rtl/>
        </w:rPr>
        <w:t>ی</w:t>
      </w:r>
      <w:r w:rsidRPr="007100A7">
        <w:rPr>
          <w:rStyle w:val="1-Char"/>
          <w:rFonts w:hint="cs"/>
          <w:rtl/>
        </w:rPr>
        <w:t>د، نماز بامداد را به مکه‌</w:t>
      </w:r>
      <w:r w:rsidR="00446BB7">
        <w:rPr>
          <w:rStyle w:val="1-Char"/>
          <w:rFonts w:hint="cs"/>
          <w:rtl/>
        </w:rPr>
        <w:t>ی</w:t>
      </w:r>
      <w:r w:rsidRPr="007100A7">
        <w:rPr>
          <w:rStyle w:val="1-Char"/>
          <w:rFonts w:hint="cs"/>
          <w:rtl/>
        </w:rPr>
        <w:t xml:space="preserve"> مکرمه بخواند؛ </w:t>
      </w:r>
      <w:r w:rsidR="000A2322">
        <w:rPr>
          <w:rStyle w:val="1-Char"/>
          <w:rFonts w:hint="cs"/>
          <w:rtl/>
        </w:rPr>
        <w:t>آنگاه</w:t>
      </w:r>
      <w:r w:rsidRPr="007100A7">
        <w:rPr>
          <w:rStyle w:val="1-Char"/>
          <w:rFonts w:hint="cs"/>
          <w:rtl/>
        </w:rPr>
        <w:t xml:space="preserve"> به سو</w:t>
      </w:r>
      <w:r w:rsidR="00446BB7">
        <w:rPr>
          <w:rStyle w:val="1-Char"/>
          <w:rFonts w:hint="cs"/>
          <w:rtl/>
        </w:rPr>
        <w:t>ی</w:t>
      </w:r>
      <w:r w:rsidRPr="007100A7">
        <w:rPr>
          <w:rStyle w:val="1-Char"/>
          <w:rFonts w:hint="cs"/>
          <w:rtl/>
        </w:rPr>
        <w:t xml:space="preserve"> من</w:t>
      </w:r>
      <w:r w:rsidR="00446BB7">
        <w:rPr>
          <w:rStyle w:val="1-Char"/>
          <w:rFonts w:hint="cs"/>
          <w:rtl/>
        </w:rPr>
        <w:t>ی</w:t>
      </w:r>
      <w:r w:rsidRPr="007100A7">
        <w:rPr>
          <w:rStyle w:val="1-Char"/>
          <w:rFonts w:hint="cs"/>
          <w:rtl/>
        </w:rPr>
        <w:t xml:space="preserve"> حرکت کند و در آن اقامت گز</w:t>
      </w:r>
      <w:r w:rsidR="00446BB7">
        <w:rPr>
          <w:rStyle w:val="1-Char"/>
          <w:rFonts w:hint="cs"/>
          <w:rtl/>
        </w:rPr>
        <w:t>ی</w:t>
      </w:r>
      <w:r w:rsidRPr="007100A7">
        <w:rPr>
          <w:rStyle w:val="1-Char"/>
          <w:rFonts w:hint="cs"/>
          <w:rtl/>
        </w:rPr>
        <w:t>ند و ا</w:t>
      </w:r>
      <w:r w:rsidR="00446BB7">
        <w:rPr>
          <w:rStyle w:val="1-Char"/>
          <w:rFonts w:hint="cs"/>
          <w:rtl/>
        </w:rPr>
        <w:t>ی</w:t>
      </w:r>
      <w:r w:rsidRPr="007100A7">
        <w:rPr>
          <w:rStyle w:val="1-Char"/>
          <w:rFonts w:hint="cs"/>
          <w:rtl/>
        </w:rPr>
        <w:t>ن شب را در آنجا بگذراند و تا طلوع خورش</w:t>
      </w:r>
      <w:r w:rsidR="00446BB7">
        <w:rPr>
          <w:rStyle w:val="1-Char"/>
          <w:rFonts w:hint="cs"/>
          <w:rtl/>
        </w:rPr>
        <w:t>ی</w:t>
      </w:r>
      <w:r w:rsidRPr="007100A7">
        <w:rPr>
          <w:rStyle w:val="1-Char"/>
          <w:rFonts w:hint="cs"/>
          <w:rtl/>
        </w:rPr>
        <w:t>د روز عرفه - روز نهم ذ</w:t>
      </w:r>
      <w:r w:rsidR="00446BB7">
        <w:rPr>
          <w:rStyle w:val="1-Char"/>
          <w:rFonts w:hint="cs"/>
          <w:rtl/>
        </w:rPr>
        <w:t>ی</w:t>
      </w:r>
      <w:r w:rsidRPr="007100A7">
        <w:rPr>
          <w:rStyle w:val="1-Char"/>
          <w:rFonts w:hint="cs"/>
          <w:rtl/>
        </w:rPr>
        <w:t xml:space="preserve"> الحجه - در سرزم</w:t>
      </w:r>
      <w:r w:rsidR="00446BB7">
        <w:rPr>
          <w:rStyle w:val="1-Char"/>
          <w:rFonts w:hint="cs"/>
          <w:rtl/>
        </w:rPr>
        <w:t>ی</w:t>
      </w:r>
      <w:r w:rsidRPr="007100A7">
        <w:rPr>
          <w:rStyle w:val="1-Char"/>
          <w:rFonts w:hint="cs"/>
          <w:rtl/>
        </w:rPr>
        <w:t>ن من</w:t>
      </w:r>
      <w:r w:rsidR="00446BB7">
        <w:rPr>
          <w:rStyle w:val="1-Char"/>
          <w:rFonts w:hint="cs"/>
          <w:rtl/>
        </w:rPr>
        <w:t>ی</w:t>
      </w:r>
      <w:r w:rsidRPr="007100A7">
        <w:rPr>
          <w:rStyle w:val="1-Char"/>
          <w:rFonts w:hint="cs"/>
          <w:rtl/>
        </w:rPr>
        <w:t xml:space="preserve"> بماند؛ و نمازها</w:t>
      </w:r>
      <w:r w:rsidR="00446BB7">
        <w:rPr>
          <w:rStyle w:val="1-Char"/>
          <w:rFonts w:hint="cs"/>
          <w:rtl/>
        </w:rPr>
        <w:t>ی</w:t>
      </w:r>
      <w:r w:rsidRPr="007100A7">
        <w:rPr>
          <w:rStyle w:val="1-Char"/>
          <w:rFonts w:hint="cs"/>
          <w:rtl/>
        </w:rPr>
        <w:t xml:space="preserve"> پنج گانه‌</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با جماعت در من</w:t>
      </w:r>
      <w:r w:rsidR="00446BB7">
        <w:rPr>
          <w:rStyle w:val="1-Char"/>
          <w:rFonts w:hint="cs"/>
          <w:rtl/>
        </w:rPr>
        <w:t>ی</w:t>
      </w:r>
      <w:r w:rsidRPr="007100A7">
        <w:rPr>
          <w:rStyle w:val="1-Char"/>
          <w:rFonts w:hint="cs"/>
          <w:rtl/>
        </w:rPr>
        <w:t xml:space="preserve"> بخواند و در ا</w:t>
      </w:r>
      <w:r w:rsidR="00446BB7">
        <w:rPr>
          <w:rStyle w:val="1-Char"/>
          <w:rFonts w:hint="cs"/>
          <w:rtl/>
        </w:rPr>
        <w:t>ی</w:t>
      </w:r>
      <w:r w:rsidRPr="007100A7">
        <w:rPr>
          <w:rStyle w:val="1-Char"/>
          <w:rFonts w:hint="cs"/>
          <w:rtl/>
        </w:rPr>
        <w:t>ن مدت از خواندن نمازها با جماعت، شانه خال</w:t>
      </w:r>
      <w:r w:rsidR="00446BB7">
        <w:rPr>
          <w:rStyle w:val="1-Char"/>
          <w:rFonts w:hint="cs"/>
          <w:rtl/>
        </w:rPr>
        <w:t>ی</w:t>
      </w:r>
      <w:r w:rsidRPr="007100A7">
        <w:rPr>
          <w:rStyle w:val="1-Char"/>
          <w:rFonts w:hint="cs"/>
          <w:rtl/>
        </w:rPr>
        <w:t xml:space="preserve"> نکند و در ا</w:t>
      </w:r>
      <w:r w:rsidR="00446BB7">
        <w:rPr>
          <w:rStyle w:val="1-Char"/>
          <w:rFonts w:hint="cs"/>
          <w:rtl/>
        </w:rPr>
        <w:t>ی</w:t>
      </w:r>
      <w:r w:rsidRPr="007100A7">
        <w:rPr>
          <w:rStyle w:val="1-Char"/>
          <w:rFonts w:hint="cs"/>
          <w:rtl/>
        </w:rPr>
        <w:t>ن زم</w:t>
      </w:r>
      <w:r w:rsidR="00446BB7">
        <w:rPr>
          <w:rStyle w:val="1-Char"/>
          <w:rFonts w:hint="cs"/>
          <w:rtl/>
        </w:rPr>
        <w:t>ی</w:t>
      </w:r>
      <w:r w:rsidRPr="007100A7">
        <w:rPr>
          <w:rStyle w:val="1-Char"/>
          <w:rFonts w:hint="cs"/>
          <w:rtl/>
        </w:rPr>
        <w:t>نه، سهل‌انگار</w:t>
      </w:r>
      <w:r w:rsidR="00446BB7">
        <w:rPr>
          <w:rStyle w:val="1-Char"/>
          <w:rFonts w:hint="cs"/>
          <w:rtl/>
        </w:rPr>
        <w:t>ی</w:t>
      </w:r>
      <w:r w:rsidRPr="007100A7">
        <w:rPr>
          <w:rStyle w:val="1-Char"/>
          <w:rFonts w:hint="cs"/>
          <w:rtl/>
        </w:rPr>
        <w:t xml:space="preserve"> نورزد.]</w:t>
      </w:r>
    </w:p>
    <w:p w:rsidR="006B31CA" w:rsidRPr="007100A7" w:rsidRDefault="006B31CA" w:rsidP="00463D6B">
      <w:pPr>
        <w:pStyle w:val="ListParagraph"/>
        <w:numPr>
          <w:ilvl w:val="0"/>
          <w:numId w:val="70"/>
        </w:numPr>
        <w:rPr>
          <w:rStyle w:val="1-Char"/>
          <w:rtl/>
        </w:rPr>
      </w:pPr>
      <w:r w:rsidRPr="007100A7">
        <w:rPr>
          <w:rStyle w:val="1-Char"/>
          <w:rFonts w:hint="cs"/>
          <w:rtl/>
        </w:rPr>
        <w:t xml:space="preserve">شب گذراندن در </w:t>
      </w:r>
      <w:r w:rsidRPr="009D590F">
        <w:rPr>
          <w:rStyle w:val="5-Char0"/>
          <w:rFonts w:hint="cs"/>
          <w:rtl/>
        </w:rPr>
        <w:t>«</w:t>
      </w:r>
      <w:r w:rsidR="009D590F">
        <w:rPr>
          <w:rStyle w:val="5-Char0"/>
          <w:rFonts w:hint="cs"/>
          <w:rtl/>
        </w:rPr>
        <w:t>مِنٰی</w:t>
      </w:r>
      <w:r w:rsidRPr="009D590F">
        <w:rPr>
          <w:rStyle w:val="5-Char0"/>
          <w:rFonts w:hint="cs"/>
          <w:rtl/>
        </w:rPr>
        <w:t>»</w:t>
      </w:r>
      <w:r w:rsidRPr="007100A7">
        <w:rPr>
          <w:rStyle w:val="1-Char"/>
          <w:rFonts w:hint="cs"/>
          <w:rtl/>
        </w:rPr>
        <w:t xml:space="preserve">؛ </w:t>
      </w:r>
      <w:r w:rsidR="000A2322">
        <w:rPr>
          <w:rStyle w:val="1-Char"/>
          <w:rFonts w:hint="cs"/>
          <w:rtl/>
        </w:rPr>
        <w:t>آنگاه</w:t>
      </w:r>
      <w:r w:rsidRPr="007100A7">
        <w:rPr>
          <w:rStyle w:val="1-Char"/>
          <w:rFonts w:hint="cs"/>
          <w:rtl/>
        </w:rPr>
        <w:t xml:space="preserve"> پس از طلوع خورش</w:t>
      </w:r>
      <w:r w:rsidR="00446BB7">
        <w:rPr>
          <w:rStyle w:val="1-Char"/>
          <w:rFonts w:hint="cs"/>
          <w:rtl/>
        </w:rPr>
        <w:t>ی</w:t>
      </w:r>
      <w:r w:rsidRPr="007100A7">
        <w:rPr>
          <w:rStyle w:val="1-Char"/>
          <w:rFonts w:hint="cs"/>
          <w:rtl/>
        </w:rPr>
        <w:t>د و بالا آمدن آن در روز عرفه، من</w:t>
      </w:r>
      <w:r w:rsidR="00446BB7">
        <w:rPr>
          <w:rStyle w:val="1-Char"/>
          <w:rFonts w:hint="cs"/>
          <w:rtl/>
        </w:rPr>
        <w:t>ی</w:t>
      </w:r>
      <w:r w:rsidRPr="007100A7">
        <w:rPr>
          <w:rStyle w:val="1-Char"/>
          <w:rFonts w:hint="cs"/>
          <w:rtl/>
        </w:rPr>
        <w:t xml:space="preserve"> را به مقصد سرزم</w:t>
      </w:r>
      <w:r w:rsidR="00446BB7">
        <w:rPr>
          <w:rStyle w:val="1-Char"/>
          <w:rFonts w:hint="cs"/>
          <w:rtl/>
        </w:rPr>
        <w:t>ی</w:t>
      </w:r>
      <w:r w:rsidRPr="007100A7">
        <w:rPr>
          <w:rStyle w:val="1-Char"/>
          <w:rFonts w:hint="cs"/>
          <w:rtl/>
        </w:rPr>
        <w:t>ن «</w:t>
      </w:r>
      <w:r w:rsidRPr="009D590F">
        <w:rPr>
          <w:rStyle w:val="9-Char"/>
          <w:rFonts w:eastAsia="Batang" w:hint="cs"/>
          <w:rtl/>
        </w:rPr>
        <w:t>عرفات</w:t>
      </w:r>
      <w:r w:rsidRPr="007100A7">
        <w:rPr>
          <w:rStyle w:val="1-Char"/>
          <w:rFonts w:hint="cs"/>
          <w:rtl/>
        </w:rPr>
        <w:t>» ترک کردن.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هرگاه خورش</w:t>
      </w:r>
      <w:r w:rsidR="00446BB7">
        <w:rPr>
          <w:rStyle w:val="1-Char"/>
          <w:rFonts w:hint="cs"/>
          <w:rtl/>
        </w:rPr>
        <w:t>ی</w:t>
      </w:r>
      <w:r w:rsidRPr="007100A7">
        <w:rPr>
          <w:rStyle w:val="1-Char"/>
          <w:rFonts w:hint="cs"/>
          <w:rtl/>
        </w:rPr>
        <w:t>د روز عرفه طلوع کرد و شعاع خورش</w:t>
      </w:r>
      <w:r w:rsidR="00446BB7">
        <w:rPr>
          <w:rStyle w:val="1-Char"/>
          <w:rFonts w:hint="cs"/>
          <w:rtl/>
        </w:rPr>
        <w:t>ی</w:t>
      </w:r>
      <w:r w:rsidRPr="007100A7">
        <w:rPr>
          <w:rStyle w:val="1-Char"/>
          <w:rFonts w:hint="cs"/>
          <w:rtl/>
        </w:rPr>
        <w:t>د بر کوه «</w:t>
      </w:r>
      <w:r w:rsidRPr="009D590F">
        <w:rPr>
          <w:rStyle w:val="9-Char"/>
          <w:rFonts w:eastAsia="Batang" w:hint="cs"/>
          <w:rtl/>
        </w:rPr>
        <w:t>ثب</w:t>
      </w:r>
      <w:r w:rsidR="00446BB7">
        <w:rPr>
          <w:rStyle w:val="9-Char"/>
          <w:rFonts w:eastAsia="Batang" w:hint="cs"/>
          <w:rtl/>
        </w:rPr>
        <w:t>ی</w:t>
      </w:r>
      <w:r w:rsidRPr="009D590F">
        <w:rPr>
          <w:rStyle w:val="9-Char"/>
          <w:rFonts w:eastAsia="Batang" w:hint="cs"/>
          <w:rtl/>
        </w:rPr>
        <w:t>ر</w:t>
      </w:r>
      <w:r w:rsidRPr="007100A7">
        <w:rPr>
          <w:rStyle w:val="1-Char"/>
          <w:rFonts w:hint="cs"/>
          <w:rtl/>
        </w:rPr>
        <w:t xml:space="preserve">» افتاد، </w:t>
      </w:r>
      <w:r w:rsidRPr="009D590F">
        <w:rPr>
          <w:rStyle w:val="9-Char"/>
          <w:rFonts w:eastAsia="Batang" w:hint="cs"/>
          <w:rtl/>
        </w:rPr>
        <w:t>سرزم</w:t>
      </w:r>
      <w:r w:rsidR="00446BB7">
        <w:rPr>
          <w:rStyle w:val="9-Char"/>
          <w:rFonts w:eastAsia="Batang" w:hint="cs"/>
          <w:rtl/>
        </w:rPr>
        <w:t>ی</w:t>
      </w:r>
      <w:r w:rsidRPr="009D590F">
        <w:rPr>
          <w:rStyle w:val="9-Char"/>
          <w:rFonts w:eastAsia="Batang" w:hint="cs"/>
          <w:rtl/>
        </w:rPr>
        <w:t>ن من</w:t>
      </w:r>
      <w:r w:rsidR="00446BB7">
        <w:rPr>
          <w:rStyle w:val="9-Char"/>
          <w:rFonts w:eastAsia="Batang" w:hint="cs"/>
          <w:rtl/>
        </w:rPr>
        <w:t>ی</w:t>
      </w:r>
      <w:r w:rsidRPr="007100A7">
        <w:rPr>
          <w:rStyle w:val="1-Char"/>
          <w:rFonts w:hint="cs"/>
          <w:rtl/>
        </w:rPr>
        <w:t xml:space="preserve"> را به قصد </w:t>
      </w:r>
      <w:r w:rsidRPr="009D590F">
        <w:rPr>
          <w:rStyle w:val="9-Char"/>
          <w:rFonts w:eastAsia="Batang" w:hint="cs"/>
          <w:rtl/>
        </w:rPr>
        <w:t>سرزم</w:t>
      </w:r>
      <w:r w:rsidR="00446BB7">
        <w:rPr>
          <w:rStyle w:val="9-Char"/>
          <w:rFonts w:eastAsia="Batang" w:hint="cs"/>
          <w:rtl/>
        </w:rPr>
        <w:t>ی</w:t>
      </w:r>
      <w:r w:rsidRPr="009D590F">
        <w:rPr>
          <w:rStyle w:val="9-Char"/>
          <w:rFonts w:eastAsia="Batang" w:hint="cs"/>
          <w:rtl/>
        </w:rPr>
        <w:t>ن عرفات</w:t>
      </w:r>
      <w:r w:rsidRPr="007100A7">
        <w:rPr>
          <w:rStyle w:val="1-Char"/>
          <w:rFonts w:hint="cs"/>
          <w:rtl/>
        </w:rPr>
        <w:t xml:space="preserve"> ترک کند و رهسپار آنجا شود و در آنجا تا غروب خورش</w:t>
      </w:r>
      <w:r w:rsidR="00446BB7">
        <w:rPr>
          <w:rStyle w:val="1-Char"/>
          <w:rFonts w:hint="cs"/>
          <w:rtl/>
        </w:rPr>
        <w:t>ی</w:t>
      </w:r>
      <w:r w:rsidRPr="007100A7">
        <w:rPr>
          <w:rStyle w:val="1-Char"/>
          <w:rFonts w:hint="cs"/>
          <w:rtl/>
        </w:rPr>
        <w:t>د بماند؛ و چون خورش</w:t>
      </w:r>
      <w:r w:rsidR="00446BB7">
        <w:rPr>
          <w:rStyle w:val="1-Char"/>
          <w:rFonts w:hint="cs"/>
          <w:rtl/>
        </w:rPr>
        <w:t>ی</w:t>
      </w:r>
      <w:r w:rsidRPr="007100A7">
        <w:rPr>
          <w:rStyle w:val="1-Char"/>
          <w:rFonts w:hint="cs"/>
          <w:rtl/>
        </w:rPr>
        <w:t>د زوال نمود،] امام پس از زوال خورش</w:t>
      </w:r>
      <w:r w:rsidR="00446BB7">
        <w:rPr>
          <w:rStyle w:val="1-Char"/>
          <w:rFonts w:hint="cs"/>
          <w:rtl/>
        </w:rPr>
        <w:t>ی</w:t>
      </w:r>
      <w:r w:rsidRPr="007100A7">
        <w:rPr>
          <w:rStyle w:val="1-Char"/>
          <w:rFonts w:hint="cs"/>
          <w:rtl/>
        </w:rPr>
        <w:t>د و پ</w:t>
      </w:r>
      <w:r w:rsidR="00446BB7">
        <w:rPr>
          <w:rStyle w:val="1-Char"/>
          <w:rFonts w:hint="cs"/>
          <w:rtl/>
        </w:rPr>
        <w:t>ی</w:t>
      </w:r>
      <w:r w:rsidRPr="007100A7">
        <w:rPr>
          <w:rStyle w:val="1-Char"/>
          <w:rFonts w:hint="cs"/>
          <w:rtl/>
        </w:rPr>
        <w:t>ش از گزاردن نمازها</w:t>
      </w:r>
      <w:r w:rsidR="00446BB7">
        <w:rPr>
          <w:rStyle w:val="1-Char"/>
          <w:rFonts w:hint="cs"/>
          <w:rtl/>
        </w:rPr>
        <w:t>ی</w:t>
      </w:r>
      <w:r w:rsidRPr="007100A7">
        <w:rPr>
          <w:rStyle w:val="1-Char"/>
          <w:rFonts w:hint="cs"/>
          <w:rtl/>
        </w:rPr>
        <w:t xml:space="preserve"> ظهر و عصر، دو خطبه ا</w:t>
      </w:r>
      <w:r w:rsidR="00446BB7">
        <w:rPr>
          <w:rStyle w:val="1-Char"/>
          <w:rFonts w:hint="cs"/>
          <w:rtl/>
        </w:rPr>
        <w:t>ی</w:t>
      </w:r>
      <w:r w:rsidRPr="007100A7">
        <w:rPr>
          <w:rStyle w:val="1-Char"/>
          <w:rFonts w:hint="cs"/>
          <w:rtl/>
        </w:rPr>
        <w:t>راد نما</w:t>
      </w:r>
      <w:r w:rsidR="00446BB7">
        <w:rPr>
          <w:rStyle w:val="1-Char"/>
          <w:rFonts w:hint="cs"/>
          <w:rtl/>
        </w:rPr>
        <w:t>ی</w:t>
      </w:r>
      <w:r w:rsidRPr="007100A7">
        <w:rPr>
          <w:rStyle w:val="1-Char"/>
          <w:rFonts w:hint="cs"/>
          <w:rtl/>
        </w:rPr>
        <w:t>د و در ب</w:t>
      </w:r>
      <w:r w:rsidR="00446BB7">
        <w:rPr>
          <w:rStyle w:val="1-Char"/>
          <w:rFonts w:hint="cs"/>
          <w:rtl/>
        </w:rPr>
        <w:t>ی</w:t>
      </w:r>
      <w:r w:rsidRPr="007100A7">
        <w:rPr>
          <w:rStyle w:val="1-Char"/>
          <w:rFonts w:hint="cs"/>
          <w:rtl/>
        </w:rPr>
        <w:t>ن دو خطبه، اندک</w:t>
      </w:r>
      <w:r w:rsidR="00446BB7">
        <w:rPr>
          <w:rStyle w:val="1-Char"/>
          <w:rFonts w:hint="cs"/>
          <w:rtl/>
        </w:rPr>
        <w:t>ی</w:t>
      </w:r>
      <w:r w:rsidRPr="007100A7">
        <w:rPr>
          <w:rStyle w:val="1-Char"/>
          <w:rFonts w:hint="cs"/>
          <w:rtl/>
        </w:rPr>
        <w:t xml:space="preserve"> بنش</w:t>
      </w:r>
      <w:r w:rsidR="00446BB7">
        <w:rPr>
          <w:rStyle w:val="1-Char"/>
          <w:rFonts w:hint="cs"/>
          <w:rtl/>
        </w:rPr>
        <w:t>ی</w:t>
      </w:r>
      <w:r w:rsidRPr="007100A7">
        <w:rPr>
          <w:rStyle w:val="1-Char"/>
          <w:rFonts w:hint="cs"/>
          <w:rtl/>
        </w:rPr>
        <w:t>ند [و مردمان را با احکام نماز،‌ وقوف و درنگ کردن و ا</w:t>
      </w:r>
      <w:r w:rsidR="00446BB7">
        <w:rPr>
          <w:rStyle w:val="1-Char"/>
          <w:rFonts w:hint="cs"/>
          <w:rtl/>
        </w:rPr>
        <w:t>ی</w:t>
      </w:r>
      <w:r w:rsidRPr="007100A7">
        <w:rPr>
          <w:rStyle w:val="1-Char"/>
          <w:rFonts w:hint="cs"/>
          <w:rtl/>
        </w:rPr>
        <w:t>ستادن در عرفه، وقوف در مزدلفه، رَم</w:t>
      </w:r>
      <w:r w:rsidR="00446BB7">
        <w:rPr>
          <w:rStyle w:val="1-Char"/>
          <w:rFonts w:hint="cs"/>
          <w:rtl/>
        </w:rPr>
        <w:t>ی</w:t>
      </w:r>
      <w:r w:rsidRPr="007100A7">
        <w:rPr>
          <w:rStyle w:val="1-Char"/>
          <w:rFonts w:hint="cs"/>
          <w:rtl/>
        </w:rPr>
        <w:t xml:space="preserve"> جمرات، قربان</w:t>
      </w:r>
      <w:r w:rsidR="00446BB7">
        <w:rPr>
          <w:rStyle w:val="1-Char"/>
          <w:rFonts w:hint="cs"/>
          <w:rtl/>
        </w:rPr>
        <w:t>ی</w:t>
      </w:r>
      <w:r w:rsidRPr="007100A7">
        <w:rPr>
          <w:rStyle w:val="1-Char"/>
          <w:rFonts w:hint="cs"/>
          <w:rtl/>
        </w:rPr>
        <w:t>، تراش</w:t>
      </w:r>
      <w:r w:rsidR="00446BB7">
        <w:rPr>
          <w:rStyle w:val="1-Char"/>
          <w:rFonts w:hint="cs"/>
          <w:rtl/>
        </w:rPr>
        <w:t>ی</w:t>
      </w:r>
      <w:r w:rsidRPr="007100A7">
        <w:rPr>
          <w:rStyle w:val="1-Char"/>
          <w:rFonts w:hint="cs"/>
          <w:rtl/>
        </w:rPr>
        <w:t>دن مو</w:t>
      </w:r>
      <w:r w:rsidR="00446BB7">
        <w:rPr>
          <w:rStyle w:val="1-Char"/>
          <w:rFonts w:hint="cs"/>
          <w:rtl/>
        </w:rPr>
        <w:t>ی</w:t>
      </w:r>
      <w:r w:rsidRPr="007100A7">
        <w:rPr>
          <w:rStyle w:val="1-Char"/>
          <w:rFonts w:hint="cs"/>
          <w:rtl/>
        </w:rPr>
        <w:t xml:space="preserve"> سر و طواف ز</w:t>
      </w:r>
      <w:r w:rsidR="00446BB7">
        <w:rPr>
          <w:rStyle w:val="1-Char"/>
          <w:rFonts w:hint="cs"/>
          <w:rtl/>
        </w:rPr>
        <w:t>ی</w:t>
      </w:r>
      <w:r w:rsidRPr="007100A7">
        <w:rPr>
          <w:rStyle w:val="1-Char"/>
          <w:rFonts w:hint="cs"/>
          <w:rtl/>
        </w:rPr>
        <w:t>ارت، آگاه و مطّلع بگرداند] و پس از آن، نمازها</w:t>
      </w:r>
      <w:r w:rsidR="00446BB7">
        <w:rPr>
          <w:rStyle w:val="1-Char"/>
          <w:rFonts w:hint="cs"/>
          <w:rtl/>
        </w:rPr>
        <w:t>ی</w:t>
      </w:r>
      <w:r w:rsidRPr="007100A7">
        <w:rPr>
          <w:rStyle w:val="1-Char"/>
          <w:rFonts w:hint="cs"/>
          <w:rtl/>
        </w:rPr>
        <w:t xml:space="preserve"> ظهر و عصر را در وقت ظهر، [با </w:t>
      </w:r>
      <w:r w:rsidR="00446BB7">
        <w:rPr>
          <w:rStyle w:val="1-Char"/>
          <w:rFonts w:hint="cs"/>
          <w:rtl/>
        </w:rPr>
        <w:t>ی</w:t>
      </w:r>
      <w:r w:rsidRPr="007100A7">
        <w:rPr>
          <w:rStyle w:val="1-Char"/>
          <w:rFonts w:hint="cs"/>
          <w:rtl/>
        </w:rPr>
        <w:t>ک اذان و دو اقامه] بگزارد؛ و به ا</w:t>
      </w:r>
      <w:r w:rsidR="00446BB7">
        <w:rPr>
          <w:rStyle w:val="1-Char"/>
          <w:rFonts w:hint="cs"/>
          <w:rtl/>
        </w:rPr>
        <w:t>ی</w:t>
      </w:r>
      <w:r w:rsidRPr="007100A7">
        <w:rPr>
          <w:rStyle w:val="1-Char"/>
          <w:rFonts w:hint="cs"/>
          <w:rtl/>
        </w:rPr>
        <w:t>ن جمع، «</w:t>
      </w:r>
      <w:r w:rsidRPr="009D590F">
        <w:rPr>
          <w:rStyle w:val="9-Char"/>
          <w:rFonts w:eastAsia="Batang" w:hint="cs"/>
          <w:rtl/>
        </w:rPr>
        <w:t>جمع تقد</w:t>
      </w:r>
      <w:r w:rsidR="00446BB7">
        <w:rPr>
          <w:rStyle w:val="9-Char"/>
          <w:rFonts w:eastAsia="Batang" w:hint="cs"/>
          <w:rtl/>
        </w:rPr>
        <w:t>ی</w:t>
      </w:r>
      <w:r w:rsidRPr="009D590F">
        <w:rPr>
          <w:rStyle w:val="9-Char"/>
          <w:rFonts w:eastAsia="Batang" w:hint="cs"/>
          <w:rtl/>
        </w:rPr>
        <w:t>م</w:t>
      </w:r>
      <w:r w:rsidRPr="007100A7">
        <w:rPr>
          <w:rStyle w:val="1-Char"/>
          <w:rFonts w:hint="cs"/>
          <w:rtl/>
        </w:rPr>
        <w:t>» م</w:t>
      </w:r>
      <w:r w:rsidR="00446BB7">
        <w:rPr>
          <w:rStyle w:val="1-Char"/>
          <w:rFonts w:hint="cs"/>
          <w:rtl/>
        </w:rPr>
        <w:t>ی</w:t>
      </w:r>
      <w:r w:rsidRPr="007100A7">
        <w:rPr>
          <w:rStyle w:val="1-Char"/>
          <w:rFonts w:hint="cs"/>
          <w:rtl/>
        </w:rPr>
        <w:t>‌گو</w:t>
      </w:r>
      <w:r w:rsidR="00446BB7">
        <w:rPr>
          <w:rStyle w:val="1-Char"/>
          <w:rFonts w:hint="cs"/>
          <w:rtl/>
        </w:rPr>
        <w:t>ی</w:t>
      </w:r>
      <w:r w:rsidRPr="007100A7">
        <w:rPr>
          <w:rStyle w:val="1-Char"/>
          <w:rFonts w:hint="cs"/>
          <w:rtl/>
        </w:rPr>
        <w:t>ند.</w:t>
      </w:r>
    </w:p>
    <w:p w:rsidR="006B31CA" w:rsidRPr="007100A7" w:rsidRDefault="006B31CA" w:rsidP="00463D6B">
      <w:pPr>
        <w:pStyle w:val="ListParagraph"/>
        <w:numPr>
          <w:ilvl w:val="0"/>
          <w:numId w:val="70"/>
        </w:numPr>
        <w:rPr>
          <w:rStyle w:val="1-Char"/>
          <w:rtl/>
        </w:rPr>
      </w:pPr>
      <w:r w:rsidRPr="007100A7">
        <w:rPr>
          <w:rStyle w:val="1-Char"/>
          <w:rFonts w:hint="cs"/>
          <w:rtl/>
        </w:rPr>
        <w:t>در «</w:t>
      </w:r>
      <w:r w:rsidRPr="009D590F">
        <w:rPr>
          <w:rStyle w:val="9-Char"/>
          <w:rFonts w:eastAsia="Batang" w:hint="cs"/>
          <w:rtl/>
        </w:rPr>
        <w:t>جمع تقد</w:t>
      </w:r>
      <w:r w:rsidR="00446BB7">
        <w:rPr>
          <w:rStyle w:val="9-Char"/>
          <w:rFonts w:eastAsia="Batang" w:hint="cs"/>
          <w:rtl/>
        </w:rPr>
        <w:t>ی</w:t>
      </w:r>
      <w:r w:rsidRPr="009D590F">
        <w:rPr>
          <w:rStyle w:val="9-Char"/>
          <w:rFonts w:eastAsia="Batang" w:hint="cs"/>
          <w:rtl/>
        </w:rPr>
        <w:t>م</w:t>
      </w:r>
      <w:r w:rsidRPr="007100A7">
        <w:rPr>
          <w:rStyle w:val="1-Char"/>
          <w:rFonts w:hint="cs"/>
          <w:rtl/>
        </w:rPr>
        <w:t>» و «</w:t>
      </w:r>
      <w:r w:rsidRPr="009D590F">
        <w:rPr>
          <w:rStyle w:val="9-Char"/>
          <w:rFonts w:eastAsia="Batang" w:hint="cs"/>
          <w:rtl/>
        </w:rPr>
        <w:t>جمع تأخ</w:t>
      </w:r>
      <w:r w:rsidR="00446BB7">
        <w:rPr>
          <w:rStyle w:val="9-Char"/>
          <w:rFonts w:eastAsia="Batang" w:hint="cs"/>
          <w:rtl/>
        </w:rPr>
        <w:t>ی</w:t>
      </w:r>
      <w:r w:rsidRPr="009D590F">
        <w:rPr>
          <w:rStyle w:val="9-Char"/>
          <w:rFonts w:eastAsia="Batang" w:hint="cs"/>
          <w:rtl/>
        </w:rPr>
        <w:t>ر</w:t>
      </w:r>
      <w:r w:rsidRPr="007100A7">
        <w:rPr>
          <w:rStyle w:val="1-Char"/>
          <w:rFonts w:hint="cs"/>
          <w:rtl/>
        </w:rPr>
        <w:t>» [= نمازها</w:t>
      </w:r>
      <w:r w:rsidR="00446BB7">
        <w:rPr>
          <w:rStyle w:val="1-Char"/>
          <w:rFonts w:hint="cs"/>
          <w:rtl/>
        </w:rPr>
        <w:t>ی</w:t>
      </w:r>
      <w:r w:rsidRPr="007100A7">
        <w:rPr>
          <w:rStyle w:val="1-Char"/>
          <w:rFonts w:hint="cs"/>
          <w:rtl/>
        </w:rPr>
        <w:t xml:space="preserve"> ظهر و عصر که در وقت ظهر با </w:t>
      </w:r>
      <w:r w:rsidR="00446BB7">
        <w:rPr>
          <w:rStyle w:val="1-Char"/>
          <w:rFonts w:hint="cs"/>
          <w:rtl/>
        </w:rPr>
        <w:t>ی</w:t>
      </w:r>
      <w:r w:rsidRPr="007100A7">
        <w:rPr>
          <w:rStyle w:val="1-Char"/>
          <w:rFonts w:hint="cs"/>
          <w:rtl/>
        </w:rPr>
        <w:t>ک اذان و دو اقامه گزارده م</w:t>
      </w:r>
      <w:r w:rsidR="00446BB7">
        <w:rPr>
          <w:rStyle w:val="1-Char"/>
          <w:rFonts w:hint="cs"/>
          <w:rtl/>
        </w:rPr>
        <w:t>ی</w:t>
      </w:r>
      <w:r w:rsidRPr="007100A7">
        <w:rPr>
          <w:rStyle w:val="1-Char"/>
          <w:rFonts w:hint="cs"/>
          <w:rtl/>
        </w:rPr>
        <w:t>‌شود و نمازها</w:t>
      </w:r>
      <w:r w:rsidR="00446BB7">
        <w:rPr>
          <w:rStyle w:val="1-Char"/>
          <w:rFonts w:hint="cs"/>
          <w:rtl/>
        </w:rPr>
        <w:t>ی</w:t>
      </w:r>
      <w:r w:rsidRPr="007100A7">
        <w:rPr>
          <w:rStyle w:val="1-Char"/>
          <w:rFonts w:hint="cs"/>
          <w:rtl/>
        </w:rPr>
        <w:t xml:space="preserve"> مغرب و عشاء که در مزدلفه، در وقت عشاء، با </w:t>
      </w:r>
      <w:r w:rsidR="00446BB7">
        <w:rPr>
          <w:rStyle w:val="1-Char"/>
          <w:rFonts w:hint="cs"/>
          <w:rtl/>
        </w:rPr>
        <w:t>ی</w:t>
      </w:r>
      <w:r w:rsidRPr="007100A7">
        <w:rPr>
          <w:rStyle w:val="1-Char"/>
          <w:rFonts w:hint="cs"/>
          <w:rtl/>
        </w:rPr>
        <w:t xml:space="preserve">ک اذان و </w:t>
      </w:r>
      <w:r w:rsidR="00446BB7">
        <w:rPr>
          <w:rStyle w:val="1-Char"/>
          <w:rFonts w:hint="cs"/>
          <w:rtl/>
        </w:rPr>
        <w:t>ی</w:t>
      </w:r>
      <w:r w:rsidRPr="007100A7">
        <w:rPr>
          <w:rStyle w:val="1-Char"/>
          <w:rFonts w:hint="cs"/>
          <w:rtl/>
        </w:rPr>
        <w:t>ک اقامه خوانده م</w:t>
      </w:r>
      <w:r w:rsidR="00446BB7">
        <w:rPr>
          <w:rStyle w:val="1-Char"/>
          <w:rFonts w:hint="cs"/>
          <w:rtl/>
        </w:rPr>
        <w:t>ی</w:t>
      </w:r>
      <w:r w:rsidRPr="007100A7">
        <w:rPr>
          <w:rStyle w:val="1-Char"/>
          <w:rFonts w:hint="cs"/>
          <w:rtl/>
        </w:rPr>
        <w:t>‌شود،] سختکوش</w:t>
      </w:r>
      <w:r w:rsidR="00446BB7">
        <w:rPr>
          <w:rStyle w:val="1-Char"/>
          <w:rFonts w:hint="cs"/>
          <w:rtl/>
        </w:rPr>
        <w:t>ی</w:t>
      </w:r>
      <w:r w:rsidRPr="007100A7">
        <w:rPr>
          <w:rStyle w:val="1-Char"/>
          <w:rFonts w:hint="cs"/>
          <w:rtl/>
        </w:rPr>
        <w:t xml:space="preserve"> و تلاش ورز</w:t>
      </w:r>
      <w:r w:rsidR="00446BB7">
        <w:rPr>
          <w:rStyle w:val="1-Char"/>
          <w:rFonts w:hint="cs"/>
          <w:rtl/>
        </w:rPr>
        <w:t>ی</w:t>
      </w:r>
      <w:r w:rsidRPr="007100A7">
        <w:rPr>
          <w:rStyle w:val="1-Char"/>
          <w:rFonts w:hint="cs"/>
          <w:rtl/>
        </w:rPr>
        <w:t>دن در تضرّع نمودن، عجز و لابه نمودن، خشوع و کرنش کردن، گر</w:t>
      </w:r>
      <w:r w:rsidR="00446BB7">
        <w:rPr>
          <w:rStyle w:val="1-Char"/>
          <w:rFonts w:hint="cs"/>
          <w:rtl/>
        </w:rPr>
        <w:t>ی</w:t>
      </w:r>
      <w:r w:rsidRPr="007100A7">
        <w:rPr>
          <w:rStyle w:val="1-Char"/>
          <w:rFonts w:hint="cs"/>
          <w:rtl/>
        </w:rPr>
        <w:t>ه نمودن، اشک ر</w:t>
      </w:r>
      <w:r w:rsidR="00446BB7">
        <w:rPr>
          <w:rStyle w:val="1-Char"/>
          <w:rFonts w:hint="cs"/>
          <w:rtl/>
        </w:rPr>
        <w:t>ی</w:t>
      </w:r>
      <w:r w:rsidRPr="007100A7">
        <w:rPr>
          <w:rStyle w:val="1-Char"/>
          <w:rFonts w:hint="cs"/>
          <w:rtl/>
        </w:rPr>
        <w:t>ختن و دعا کردن برا</w:t>
      </w:r>
      <w:r w:rsidR="00446BB7">
        <w:rPr>
          <w:rStyle w:val="1-Char"/>
          <w:rFonts w:hint="cs"/>
          <w:rtl/>
        </w:rPr>
        <w:t>ی</w:t>
      </w:r>
      <w:r w:rsidRPr="007100A7">
        <w:rPr>
          <w:rStyle w:val="1-Char"/>
          <w:rFonts w:hint="cs"/>
          <w:rtl/>
        </w:rPr>
        <w:t xml:space="preserve"> خود، پدر و مادر و د</w:t>
      </w:r>
      <w:r w:rsidR="00446BB7">
        <w:rPr>
          <w:rStyle w:val="1-Char"/>
          <w:rFonts w:hint="cs"/>
          <w:rtl/>
        </w:rPr>
        <w:t>ی</w:t>
      </w:r>
      <w:r w:rsidRPr="007100A7">
        <w:rPr>
          <w:rStyle w:val="1-Char"/>
          <w:rFonts w:hint="cs"/>
          <w:rtl/>
        </w:rPr>
        <w:t>گر برادران مؤمن و حقگرا، در آنچه دلش از امور دن</w:t>
      </w:r>
      <w:r w:rsidR="00446BB7">
        <w:rPr>
          <w:rStyle w:val="1-Char"/>
          <w:rFonts w:hint="cs"/>
          <w:rtl/>
        </w:rPr>
        <w:t>ی</w:t>
      </w:r>
      <w:r w:rsidRPr="007100A7">
        <w:rPr>
          <w:rStyle w:val="1-Char"/>
          <w:rFonts w:hint="cs"/>
          <w:rtl/>
        </w:rPr>
        <w:t>ا و آخرت م</w:t>
      </w:r>
      <w:r w:rsidR="00446BB7">
        <w:rPr>
          <w:rStyle w:val="1-Char"/>
          <w:rFonts w:hint="cs"/>
          <w:rtl/>
        </w:rPr>
        <w:t>ی</w:t>
      </w:r>
      <w:r w:rsidRPr="007100A7">
        <w:rPr>
          <w:rStyle w:val="1-Char"/>
          <w:rFonts w:hint="cs"/>
          <w:rtl/>
        </w:rPr>
        <w:t>‌خواهد.</w:t>
      </w:r>
    </w:p>
    <w:p w:rsidR="006B31CA" w:rsidRPr="007100A7" w:rsidRDefault="006B31CA" w:rsidP="00AF1D25">
      <w:pPr>
        <w:rPr>
          <w:rStyle w:val="1-Char"/>
          <w:rtl/>
        </w:rPr>
      </w:pPr>
      <w:r w:rsidRPr="007100A7">
        <w:rPr>
          <w:rStyle w:val="1-Char"/>
          <w:rFonts w:hint="cs"/>
          <w:rtl/>
        </w:rPr>
        <w:t>[به هر حال؛ هرگاه حاج</w:t>
      </w:r>
      <w:r w:rsidR="00446BB7">
        <w:rPr>
          <w:rStyle w:val="1-Char"/>
          <w:rFonts w:hint="cs"/>
          <w:rtl/>
        </w:rPr>
        <w:t>ی</w:t>
      </w:r>
      <w:r w:rsidRPr="007100A7">
        <w:rPr>
          <w:rStyle w:val="1-Char"/>
          <w:rFonts w:hint="cs"/>
          <w:rtl/>
        </w:rPr>
        <w:t>، نمازها</w:t>
      </w:r>
      <w:r w:rsidR="00446BB7">
        <w:rPr>
          <w:rStyle w:val="1-Char"/>
          <w:rFonts w:hint="cs"/>
          <w:rtl/>
        </w:rPr>
        <w:t>ی</w:t>
      </w:r>
      <w:r w:rsidRPr="007100A7">
        <w:rPr>
          <w:rStyle w:val="1-Char"/>
          <w:rFonts w:hint="cs"/>
          <w:rtl/>
        </w:rPr>
        <w:t xml:space="preserve"> ظهر و عصر را در وقت ظهر با </w:t>
      </w:r>
      <w:r w:rsidR="00446BB7">
        <w:rPr>
          <w:rStyle w:val="1-Char"/>
          <w:rFonts w:hint="cs"/>
          <w:rtl/>
        </w:rPr>
        <w:t>ی</w:t>
      </w:r>
      <w:r w:rsidRPr="007100A7">
        <w:rPr>
          <w:rStyle w:val="1-Char"/>
          <w:rFonts w:hint="cs"/>
          <w:rtl/>
        </w:rPr>
        <w:t>ک اذان و دو اقامه گزارد، به سو</w:t>
      </w:r>
      <w:r w:rsidR="00446BB7">
        <w:rPr>
          <w:rStyle w:val="1-Char"/>
          <w:rFonts w:hint="cs"/>
          <w:rtl/>
        </w:rPr>
        <w:t>ی</w:t>
      </w:r>
      <w:r w:rsidRPr="007100A7">
        <w:rPr>
          <w:rStyle w:val="1-Char"/>
          <w:rFonts w:hint="cs"/>
          <w:rtl/>
        </w:rPr>
        <w:t xml:space="preserve"> «</w:t>
      </w:r>
      <w:r w:rsidRPr="00FE6406">
        <w:rPr>
          <w:rStyle w:val="9-Char"/>
          <w:rFonts w:eastAsia="Batang" w:hint="cs"/>
          <w:rtl/>
        </w:rPr>
        <w:t>موقف</w:t>
      </w:r>
      <w:r w:rsidRPr="007100A7">
        <w:rPr>
          <w:rStyle w:val="1-Char"/>
          <w:rFonts w:hint="cs"/>
          <w:rtl/>
        </w:rPr>
        <w:t>» حرکت کند؛ و تمام سرزم</w:t>
      </w:r>
      <w:r w:rsidR="00446BB7">
        <w:rPr>
          <w:rStyle w:val="1-Char"/>
          <w:rFonts w:hint="cs"/>
          <w:rtl/>
        </w:rPr>
        <w:t>ی</w:t>
      </w:r>
      <w:r w:rsidRPr="007100A7">
        <w:rPr>
          <w:rStyle w:val="1-Char"/>
          <w:rFonts w:hint="cs"/>
          <w:rtl/>
        </w:rPr>
        <w:t>ن عرفات به جز «</w:t>
      </w:r>
      <w:r w:rsidRPr="00FE6406">
        <w:rPr>
          <w:rStyle w:val="9-Char"/>
          <w:rFonts w:eastAsia="Batang" w:hint="cs"/>
          <w:rtl/>
        </w:rPr>
        <w:t>بطن عرنة</w:t>
      </w:r>
      <w:r w:rsidRPr="007100A7">
        <w:rPr>
          <w:rStyle w:val="1-Char"/>
          <w:rFonts w:hint="cs"/>
          <w:rtl/>
        </w:rPr>
        <w:t>»، موقف - جا</w:t>
      </w:r>
      <w:r w:rsidR="00446BB7">
        <w:rPr>
          <w:rStyle w:val="1-Char"/>
          <w:rFonts w:hint="cs"/>
          <w:rtl/>
        </w:rPr>
        <w:t>ی</w:t>
      </w:r>
      <w:r w:rsidRPr="007100A7">
        <w:rPr>
          <w:rStyle w:val="1-Char"/>
          <w:rFonts w:hint="cs"/>
          <w:rtl/>
        </w:rPr>
        <w:t xml:space="preserve"> ا</w:t>
      </w:r>
      <w:r w:rsidR="00446BB7">
        <w:rPr>
          <w:rStyle w:val="1-Char"/>
          <w:rFonts w:hint="cs"/>
          <w:rtl/>
        </w:rPr>
        <w:t>ی</w:t>
      </w:r>
      <w:r w:rsidRPr="007100A7">
        <w:rPr>
          <w:rStyle w:val="1-Char"/>
          <w:rFonts w:hint="cs"/>
          <w:rtl/>
        </w:rPr>
        <w:t>ستادن و درنگ کردن - به شمار م</w:t>
      </w:r>
      <w:r w:rsidR="00446BB7">
        <w:rPr>
          <w:rStyle w:val="1-Char"/>
          <w:rFonts w:hint="cs"/>
          <w:rtl/>
        </w:rPr>
        <w:t>ی</w:t>
      </w:r>
      <w:r w:rsidRPr="007100A7">
        <w:rPr>
          <w:rStyle w:val="1-Char"/>
          <w:rFonts w:hint="cs"/>
          <w:rtl/>
        </w:rPr>
        <w:t>‌آ</w:t>
      </w:r>
      <w:r w:rsidR="00446BB7">
        <w:rPr>
          <w:rStyle w:val="1-Char"/>
          <w:rFonts w:hint="cs"/>
          <w:rtl/>
        </w:rPr>
        <w:t>ی</w:t>
      </w:r>
      <w:r w:rsidRPr="007100A7">
        <w:rPr>
          <w:rStyle w:val="1-Char"/>
          <w:rFonts w:hint="cs"/>
          <w:rtl/>
        </w:rPr>
        <w:t>د؛ و برا</w:t>
      </w:r>
      <w:r w:rsidR="00446BB7">
        <w:rPr>
          <w:rStyle w:val="1-Char"/>
          <w:rFonts w:hint="cs"/>
          <w:rtl/>
        </w:rPr>
        <w:t>ی</w:t>
      </w:r>
      <w:r w:rsidRPr="007100A7">
        <w:rPr>
          <w:rStyle w:val="1-Char"/>
          <w:rFonts w:hint="cs"/>
          <w:rtl/>
        </w:rPr>
        <w:t xml:space="preserve"> فرد حاج</w:t>
      </w:r>
      <w:r w:rsidR="00446BB7">
        <w:rPr>
          <w:rStyle w:val="1-Char"/>
          <w:rFonts w:hint="cs"/>
          <w:rtl/>
        </w:rPr>
        <w:t>ی</w:t>
      </w:r>
      <w:r w:rsidRPr="007100A7">
        <w:rPr>
          <w:rStyle w:val="1-Char"/>
          <w:rFonts w:hint="cs"/>
          <w:rtl/>
        </w:rPr>
        <w:t>، مستحب است که غسل نما</w:t>
      </w:r>
      <w:r w:rsidR="00446BB7">
        <w:rPr>
          <w:rStyle w:val="1-Char"/>
          <w:rFonts w:hint="cs"/>
          <w:rtl/>
        </w:rPr>
        <w:t>ی</w:t>
      </w:r>
      <w:r w:rsidRPr="007100A7">
        <w:rPr>
          <w:rStyle w:val="1-Char"/>
          <w:rFonts w:hint="cs"/>
          <w:rtl/>
        </w:rPr>
        <w:t>د و تا هنگامه‌</w:t>
      </w:r>
      <w:r w:rsidR="00446BB7">
        <w:rPr>
          <w:rStyle w:val="1-Char"/>
          <w:rFonts w:hint="cs"/>
          <w:rtl/>
        </w:rPr>
        <w:t>ی</w:t>
      </w:r>
      <w:r w:rsidRPr="007100A7">
        <w:rPr>
          <w:rStyle w:val="1-Char"/>
          <w:rFonts w:hint="cs"/>
          <w:rtl/>
        </w:rPr>
        <w:t xml:space="preserve"> غروب خورش</w:t>
      </w:r>
      <w:r w:rsidR="00446BB7">
        <w:rPr>
          <w:rStyle w:val="1-Char"/>
          <w:rFonts w:hint="cs"/>
          <w:rtl/>
        </w:rPr>
        <w:t>ی</w:t>
      </w:r>
      <w:r w:rsidRPr="007100A7">
        <w:rPr>
          <w:rStyle w:val="1-Char"/>
          <w:rFonts w:hint="cs"/>
          <w:rtl/>
        </w:rPr>
        <w:t>د به دعا و ن</w:t>
      </w:r>
      <w:r w:rsidR="00446BB7">
        <w:rPr>
          <w:rStyle w:val="1-Char"/>
          <w:rFonts w:hint="cs"/>
          <w:rtl/>
        </w:rPr>
        <w:t>ی</w:t>
      </w:r>
      <w:r w:rsidRPr="007100A7">
        <w:rPr>
          <w:rStyle w:val="1-Char"/>
          <w:rFonts w:hint="cs"/>
          <w:rtl/>
        </w:rPr>
        <w:t>ا</w:t>
      </w:r>
      <w:r w:rsidR="00446BB7">
        <w:rPr>
          <w:rStyle w:val="1-Char"/>
          <w:rFonts w:hint="cs"/>
          <w:rtl/>
        </w:rPr>
        <w:t>ی</w:t>
      </w:r>
      <w:r w:rsidRPr="007100A7">
        <w:rPr>
          <w:rStyle w:val="1-Char"/>
          <w:rFonts w:hint="cs"/>
          <w:rtl/>
        </w:rPr>
        <w:t xml:space="preserve">ش بپردازد؛ و اگر </w:t>
      </w:r>
      <w:r w:rsidR="00AF17B9">
        <w:rPr>
          <w:rStyle w:val="1-Char"/>
          <w:rFonts w:hint="cs"/>
          <w:rtl/>
        </w:rPr>
        <w:t>چنان‌چه</w:t>
      </w:r>
      <w:r w:rsidRPr="007100A7">
        <w:rPr>
          <w:rStyle w:val="1-Char"/>
          <w:rFonts w:hint="cs"/>
          <w:rtl/>
        </w:rPr>
        <w:t xml:space="preserve"> نماز عصر خو</w:t>
      </w:r>
      <w:r w:rsidR="00446BB7">
        <w:rPr>
          <w:rStyle w:val="1-Char"/>
          <w:rFonts w:hint="cs"/>
          <w:rtl/>
        </w:rPr>
        <w:t>ی</w:t>
      </w:r>
      <w:r w:rsidRPr="007100A7">
        <w:rPr>
          <w:rStyle w:val="1-Char"/>
          <w:rFonts w:hint="cs"/>
          <w:rtl/>
        </w:rPr>
        <w:t>ش را همراه با امام در وقت ظهر نخوانده بود، در ا</w:t>
      </w:r>
      <w:r w:rsidR="00446BB7">
        <w:rPr>
          <w:rStyle w:val="1-Char"/>
          <w:rFonts w:hint="cs"/>
          <w:rtl/>
        </w:rPr>
        <w:t>ی</w:t>
      </w:r>
      <w:r w:rsidRPr="007100A7">
        <w:rPr>
          <w:rStyle w:val="1-Char"/>
          <w:rFonts w:hint="cs"/>
          <w:rtl/>
        </w:rPr>
        <w:t>نجا م</w:t>
      </w:r>
      <w:r w:rsidR="00446BB7">
        <w:rPr>
          <w:rStyle w:val="1-Char"/>
          <w:rFonts w:hint="cs"/>
          <w:rtl/>
        </w:rPr>
        <w:t>ی</w:t>
      </w:r>
      <w:r w:rsidRPr="007100A7">
        <w:rPr>
          <w:rStyle w:val="1-Char"/>
          <w:rFonts w:hint="cs"/>
          <w:rtl/>
        </w:rPr>
        <w:t>‌تواند نماز عصر خو</w:t>
      </w:r>
      <w:r w:rsidR="00446BB7">
        <w:rPr>
          <w:rStyle w:val="1-Char"/>
          <w:rFonts w:hint="cs"/>
          <w:rtl/>
        </w:rPr>
        <w:t>ی</w:t>
      </w:r>
      <w:r w:rsidRPr="007100A7">
        <w:rPr>
          <w:rStyle w:val="1-Char"/>
          <w:rFonts w:hint="cs"/>
          <w:rtl/>
        </w:rPr>
        <w:t>ش را بخواند.</w:t>
      </w:r>
    </w:p>
    <w:p w:rsidR="006B31CA" w:rsidRPr="007100A7" w:rsidRDefault="006B31CA" w:rsidP="00AF1D25">
      <w:pPr>
        <w:rPr>
          <w:rStyle w:val="1-Char"/>
          <w:rtl/>
        </w:rPr>
      </w:pPr>
      <w:r w:rsidRPr="007100A7">
        <w:rPr>
          <w:rStyle w:val="1-Char"/>
          <w:rFonts w:hint="cs"/>
          <w:rtl/>
        </w:rPr>
        <w:t>و برا</w:t>
      </w:r>
      <w:r w:rsidR="00446BB7">
        <w:rPr>
          <w:rStyle w:val="1-Char"/>
          <w:rFonts w:hint="cs"/>
          <w:rtl/>
        </w:rPr>
        <w:t>ی</w:t>
      </w:r>
      <w:r w:rsidRPr="007100A7">
        <w:rPr>
          <w:rStyle w:val="1-Char"/>
          <w:rFonts w:hint="cs"/>
          <w:rtl/>
        </w:rPr>
        <w:t xml:space="preserve"> فرد حاج</w:t>
      </w:r>
      <w:r w:rsidR="00446BB7">
        <w:rPr>
          <w:rStyle w:val="1-Char"/>
          <w:rFonts w:hint="cs"/>
          <w:rtl/>
        </w:rPr>
        <w:t>ی</w:t>
      </w:r>
      <w:r w:rsidRPr="007100A7">
        <w:rPr>
          <w:rStyle w:val="1-Char"/>
          <w:rFonts w:hint="cs"/>
          <w:rtl/>
        </w:rPr>
        <w:t>، مستحب است که در نزد</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w:t>
      </w:r>
      <w:r w:rsidRPr="00FE6406">
        <w:rPr>
          <w:rStyle w:val="9-Char"/>
          <w:rFonts w:eastAsia="Batang" w:hint="cs"/>
          <w:rtl/>
        </w:rPr>
        <w:t>کوه رحمت</w:t>
      </w:r>
      <w:r w:rsidRPr="007100A7">
        <w:rPr>
          <w:rStyle w:val="1-Char"/>
          <w:rFonts w:hint="cs"/>
          <w:rtl/>
        </w:rPr>
        <w:t>» (</w:t>
      </w:r>
      <w:r w:rsidRPr="00FE6406">
        <w:rPr>
          <w:rStyle w:val="9-Char"/>
          <w:rFonts w:eastAsia="Batang" w:hint="cs"/>
          <w:rtl/>
        </w:rPr>
        <w:t>جبل الرحمة</w:t>
      </w:r>
      <w:r w:rsidRPr="007100A7">
        <w:rPr>
          <w:rStyle w:val="1-Char"/>
          <w:rFonts w:hint="cs"/>
          <w:rtl/>
        </w:rPr>
        <w:t>) با</w:t>
      </w:r>
      <w:r w:rsidR="00446BB7">
        <w:rPr>
          <w:rStyle w:val="1-Char"/>
          <w:rFonts w:hint="cs"/>
          <w:rtl/>
        </w:rPr>
        <w:t>ی</w:t>
      </w:r>
      <w:r w:rsidRPr="007100A7">
        <w:rPr>
          <w:rStyle w:val="1-Char"/>
          <w:rFonts w:hint="cs"/>
          <w:rtl/>
        </w:rPr>
        <w:t>ستد و تا م</w:t>
      </w:r>
      <w:r w:rsidR="00446BB7">
        <w:rPr>
          <w:rStyle w:val="1-Char"/>
          <w:rFonts w:hint="cs"/>
          <w:rtl/>
        </w:rPr>
        <w:t>ی</w:t>
      </w:r>
      <w:r w:rsidRPr="007100A7">
        <w:rPr>
          <w:rStyle w:val="1-Char"/>
          <w:rFonts w:hint="cs"/>
          <w:rtl/>
        </w:rPr>
        <w:t>‌تواند ا</w:t>
      </w:r>
      <w:r w:rsidR="00446BB7">
        <w:rPr>
          <w:rStyle w:val="1-Char"/>
          <w:rFonts w:hint="cs"/>
          <w:rtl/>
        </w:rPr>
        <w:t>ی</w:t>
      </w:r>
      <w:r w:rsidRPr="007100A7">
        <w:rPr>
          <w:rStyle w:val="1-Char"/>
          <w:rFonts w:hint="cs"/>
          <w:rtl/>
        </w:rPr>
        <w:t>ستاده دعا نما</w:t>
      </w:r>
      <w:r w:rsidR="00446BB7">
        <w:rPr>
          <w:rStyle w:val="1-Char"/>
          <w:rFonts w:hint="cs"/>
          <w:rtl/>
        </w:rPr>
        <w:t>ی</w:t>
      </w:r>
      <w:r w:rsidRPr="007100A7">
        <w:rPr>
          <w:rStyle w:val="1-Char"/>
          <w:rFonts w:hint="cs"/>
          <w:rtl/>
        </w:rPr>
        <w:t xml:space="preserve">د؛ و اگر </w:t>
      </w:r>
      <w:r w:rsidR="00AF17B9">
        <w:rPr>
          <w:rStyle w:val="1-Char"/>
          <w:rFonts w:hint="cs"/>
          <w:rtl/>
        </w:rPr>
        <w:t>چنان‌چه</w:t>
      </w:r>
      <w:r w:rsidRPr="007100A7">
        <w:rPr>
          <w:rStyle w:val="1-Char"/>
          <w:rFonts w:hint="cs"/>
          <w:rtl/>
        </w:rPr>
        <w:t xml:space="preserve"> در خ</w:t>
      </w:r>
      <w:r w:rsidR="00446BB7">
        <w:rPr>
          <w:rStyle w:val="1-Char"/>
          <w:rFonts w:hint="cs"/>
          <w:rtl/>
        </w:rPr>
        <w:t>ی</w:t>
      </w:r>
      <w:r w:rsidRPr="007100A7">
        <w:rPr>
          <w:rStyle w:val="1-Char"/>
          <w:rFonts w:hint="cs"/>
          <w:rtl/>
        </w:rPr>
        <w:t>مه‌</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به دعا و راز و ن</w:t>
      </w:r>
      <w:r w:rsidR="00446BB7">
        <w:rPr>
          <w:rStyle w:val="1-Char"/>
          <w:rFonts w:hint="cs"/>
          <w:rtl/>
        </w:rPr>
        <w:t>ی</w:t>
      </w:r>
      <w:r w:rsidRPr="007100A7">
        <w:rPr>
          <w:rStyle w:val="1-Char"/>
          <w:rFonts w:hint="cs"/>
          <w:rtl/>
        </w:rPr>
        <w:t>از مشغول شد، باز هم درست است.</w:t>
      </w:r>
    </w:p>
    <w:p w:rsidR="006B31CA" w:rsidRPr="007100A7" w:rsidRDefault="006B31CA" w:rsidP="00AF1D25">
      <w:pPr>
        <w:rPr>
          <w:rStyle w:val="1-Char"/>
          <w:rtl/>
        </w:rPr>
      </w:pPr>
      <w:r w:rsidRPr="007100A7">
        <w:rPr>
          <w:rStyle w:val="1-Char"/>
          <w:rFonts w:hint="cs"/>
          <w:rtl/>
        </w:rPr>
        <w:t>و برا</w:t>
      </w:r>
      <w:r w:rsidR="00446BB7">
        <w:rPr>
          <w:rStyle w:val="1-Char"/>
          <w:rFonts w:hint="cs"/>
          <w:rtl/>
        </w:rPr>
        <w:t>ی</w:t>
      </w:r>
      <w:r w:rsidRPr="007100A7">
        <w:rPr>
          <w:rStyle w:val="1-Char"/>
          <w:rFonts w:hint="cs"/>
          <w:rtl/>
        </w:rPr>
        <w:t xml:space="preserve"> امام حجّ، مستحب است که در سرزم</w:t>
      </w:r>
      <w:r w:rsidR="00446BB7">
        <w:rPr>
          <w:rStyle w:val="1-Char"/>
          <w:rFonts w:hint="cs"/>
          <w:rtl/>
        </w:rPr>
        <w:t>ی</w:t>
      </w:r>
      <w:r w:rsidRPr="007100A7">
        <w:rPr>
          <w:rStyle w:val="1-Char"/>
          <w:rFonts w:hint="cs"/>
          <w:rtl/>
        </w:rPr>
        <w:t>ن عرفات بر بالا</w:t>
      </w:r>
      <w:r w:rsidR="00446BB7">
        <w:rPr>
          <w:rStyle w:val="1-Char"/>
          <w:rFonts w:hint="cs"/>
          <w:rtl/>
        </w:rPr>
        <w:t>ی</w:t>
      </w:r>
      <w:r w:rsidRPr="007100A7">
        <w:rPr>
          <w:rStyle w:val="1-Char"/>
          <w:rFonts w:hint="cs"/>
          <w:rtl/>
        </w:rPr>
        <w:t xml:space="preserve"> سوار</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با</w:t>
      </w:r>
      <w:r w:rsidR="00446BB7">
        <w:rPr>
          <w:rStyle w:val="1-Char"/>
          <w:rFonts w:hint="cs"/>
          <w:rtl/>
        </w:rPr>
        <w:t>ی</w:t>
      </w:r>
      <w:r w:rsidRPr="007100A7">
        <w:rPr>
          <w:rStyle w:val="1-Char"/>
          <w:rFonts w:hint="cs"/>
          <w:rtl/>
        </w:rPr>
        <w:t>ستد و دعا نما</w:t>
      </w:r>
      <w:r w:rsidR="00446BB7">
        <w:rPr>
          <w:rStyle w:val="1-Char"/>
          <w:rFonts w:hint="cs"/>
          <w:rtl/>
        </w:rPr>
        <w:t>ی</w:t>
      </w:r>
      <w:r w:rsidRPr="007100A7">
        <w:rPr>
          <w:rStyle w:val="1-Char"/>
          <w:rFonts w:hint="cs"/>
          <w:rtl/>
        </w:rPr>
        <w:t>د و مناسک حجّ را به مردمان ب</w:t>
      </w:r>
      <w:r w:rsidR="00446BB7">
        <w:rPr>
          <w:rStyle w:val="1-Char"/>
          <w:rFonts w:hint="cs"/>
          <w:rtl/>
        </w:rPr>
        <w:t>ی</w:t>
      </w:r>
      <w:r w:rsidRPr="007100A7">
        <w:rPr>
          <w:rStyle w:val="1-Char"/>
          <w:rFonts w:hint="cs"/>
          <w:rtl/>
        </w:rPr>
        <w:t>اموزاند؛ و چون خورش</w:t>
      </w:r>
      <w:r w:rsidR="00446BB7">
        <w:rPr>
          <w:rStyle w:val="1-Char"/>
          <w:rFonts w:hint="cs"/>
          <w:rtl/>
        </w:rPr>
        <w:t>ی</w:t>
      </w:r>
      <w:r w:rsidRPr="007100A7">
        <w:rPr>
          <w:rStyle w:val="1-Char"/>
          <w:rFonts w:hint="cs"/>
          <w:rtl/>
        </w:rPr>
        <w:t xml:space="preserve">د روز عرفه غروب کرد، </w:t>
      </w:r>
      <w:r w:rsidRPr="00FE6406">
        <w:rPr>
          <w:rStyle w:val="9-Char"/>
          <w:rFonts w:eastAsia="Batang" w:hint="cs"/>
          <w:rtl/>
        </w:rPr>
        <w:t>سرزم</w:t>
      </w:r>
      <w:r w:rsidR="00446BB7">
        <w:rPr>
          <w:rStyle w:val="9-Char"/>
          <w:rFonts w:eastAsia="Batang" w:hint="cs"/>
          <w:rtl/>
        </w:rPr>
        <w:t>ی</w:t>
      </w:r>
      <w:r w:rsidRPr="00FE6406">
        <w:rPr>
          <w:rStyle w:val="9-Char"/>
          <w:rFonts w:eastAsia="Batang" w:hint="cs"/>
          <w:rtl/>
        </w:rPr>
        <w:t>ن عرفات</w:t>
      </w:r>
      <w:r w:rsidRPr="007100A7">
        <w:rPr>
          <w:rStyle w:val="1-Char"/>
          <w:rFonts w:hint="cs"/>
          <w:rtl/>
        </w:rPr>
        <w:t xml:space="preserve"> را به مقصد </w:t>
      </w:r>
      <w:r w:rsidRPr="00FE6406">
        <w:rPr>
          <w:rStyle w:val="9-Char"/>
          <w:rFonts w:eastAsia="Batang" w:hint="cs"/>
          <w:rtl/>
        </w:rPr>
        <w:t>مزدلفه</w:t>
      </w:r>
      <w:r w:rsidRPr="007100A7">
        <w:rPr>
          <w:rStyle w:val="1-Char"/>
          <w:rFonts w:hint="cs"/>
          <w:rtl/>
        </w:rPr>
        <w:t xml:space="preserve"> ترک کند، و نماز مغرب خو</w:t>
      </w:r>
      <w:r w:rsidR="00446BB7">
        <w:rPr>
          <w:rStyle w:val="1-Char"/>
          <w:rFonts w:hint="cs"/>
          <w:rtl/>
        </w:rPr>
        <w:t>ی</w:t>
      </w:r>
      <w:r w:rsidRPr="007100A7">
        <w:rPr>
          <w:rStyle w:val="1-Char"/>
          <w:rFonts w:hint="cs"/>
          <w:rtl/>
        </w:rPr>
        <w:t>ش را نه در عرفات بخواند و نه در مس</w:t>
      </w:r>
      <w:r w:rsidR="00446BB7">
        <w:rPr>
          <w:rStyle w:val="1-Char"/>
          <w:rFonts w:hint="cs"/>
          <w:rtl/>
        </w:rPr>
        <w:t>ی</w:t>
      </w:r>
      <w:r w:rsidRPr="007100A7">
        <w:rPr>
          <w:rStyle w:val="1-Char"/>
          <w:rFonts w:hint="cs"/>
          <w:rtl/>
        </w:rPr>
        <w:t>ر مزدلفه؛ بلکه هرگاه به مزدلفه رس</w:t>
      </w:r>
      <w:r w:rsidR="00446BB7">
        <w:rPr>
          <w:rStyle w:val="1-Char"/>
          <w:rFonts w:hint="cs"/>
          <w:rtl/>
        </w:rPr>
        <w:t>ی</w:t>
      </w:r>
      <w:r w:rsidRPr="007100A7">
        <w:rPr>
          <w:rStyle w:val="1-Char"/>
          <w:rFonts w:hint="cs"/>
          <w:rtl/>
        </w:rPr>
        <w:t>د، نمازها</w:t>
      </w:r>
      <w:r w:rsidR="00446BB7">
        <w:rPr>
          <w:rStyle w:val="1-Char"/>
          <w:rFonts w:hint="cs"/>
          <w:rtl/>
        </w:rPr>
        <w:t>ی</w:t>
      </w:r>
      <w:r w:rsidRPr="007100A7">
        <w:rPr>
          <w:rStyle w:val="1-Char"/>
          <w:rFonts w:hint="cs"/>
          <w:rtl/>
        </w:rPr>
        <w:t xml:space="preserve"> مغرب و عشاء خو</w:t>
      </w:r>
      <w:r w:rsidR="00446BB7">
        <w:rPr>
          <w:rStyle w:val="1-Char"/>
          <w:rFonts w:hint="cs"/>
          <w:rtl/>
        </w:rPr>
        <w:t>ی</w:t>
      </w:r>
      <w:r w:rsidRPr="007100A7">
        <w:rPr>
          <w:rStyle w:val="1-Char"/>
          <w:rFonts w:hint="cs"/>
          <w:rtl/>
        </w:rPr>
        <w:t xml:space="preserve">ش را در وقت عشاء با </w:t>
      </w:r>
      <w:r w:rsidR="00446BB7">
        <w:rPr>
          <w:rStyle w:val="1-Char"/>
          <w:rFonts w:hint="cs"/>
          <w:rtl/>
        </w:rPr>
        <w:t>ی</w:t>
      </w:r>
      <w:r w:rsidRPr="007100A7">
        <w:rPr>
          <w:rStyle w:val="1-Char"/>
          <w:rFonts w:hint="cs"/>
          <w:rtl/>
        </w:rPr>
        <w:t xml:space="preserve">ک اذان و </w:t>
      </w:r>
      <w:r w:rsidR="00446BB7">
        <w:rPr>
          <w:rStyle w:val="1-Char"/>
          <w:rFonts w:hint="cs"/>
          <w:rtl/>
        </w:rPr>
        <w:t>ی</w:t>
      </w:r>
      <w:r w:rsidRPr="007100A7">
        <w:rPr>
          <w:rStyle w:val="1-Char"/>
          <w:rFonts w:hint="cs"/>
          <w:rtl/>
        </w:rPr>
        <w:t>ک اقامه همراه با ام</w:t>
      </w:r>
      <w:r w:rsidR="00446BB7">
        <w:rPr>
          <w:rStyle w:val="1-Char"/>
          <w:rFonts w:hint="cs"/>
          <w:rtl/>
        </w:rPr>
        <w:t>ی</w:t>
      </w:r>
      <w:r w:rsidRPr="007100A7">
        <w:rPr>
          <w:rStyle w:val="1-Char"/>
          <w:rFonts w:hint="cs"/>
          <w:rtl/>
        </w:rPr>
        <w:t xml:space="preserve">ر حجّ و </w:t>
      </w:r>
      <w:r w:rsidR="00446BB7">
        <w:rPr>
          <w:rStyle w:val="1-Char"/>
          <w:rFonts w:hint="cs"/>
          <w:rtl/>
        </w:rPr>
        <w:t>ی</w:t>
      </w:r>
      <w:r w:rsidRPr="007100A7">
        <w:rPr>
          <w:rStyle w:val="1-Char"/>
          <w:rFonts w:hint="cs"/>
          <w:rtl/>
        </w:rPr>
        <w:t>ا کس</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بگزارد؛ و به ا</w:t>
      </w:r>
      <w:r w:rsidR="00446BB7">
        <w:rPr>
          <w:rStyle w:val="1-Char"/>
          <w:rFonts w:hint="cs"/>
          <w:rtl/>
        </w:rPr>
        <w:t>ی</w:t>
      </w:r>
      <w:r w:rsidRPr="007100A7">
        <w:rPr>
          <w:rStyle w:val="1-Char"/>
          <w:rFonts w:hint="cs"/>
          <w:rtl/>
        </w:rPr>
        <w:t>ن کار، «</w:t>
      </w:r>
      <w:r w:rsidRPr="00FE6406">
        <w:rPr>
          <w:rStyle w:val="9-Char"/>
          <w:rFonts w:eastAsia="Batang" w:hint="cs"/>
          <w:rtl/>
        </w:rPr>
        <w:t>جمع تأخ</w:t>
      </w:r>
      <w:r w:rsidR="00446BB7">
        <w:rPr>
          <w:rStyle w:val="9-Char"/>
          <w:rFonts w:eastAsia="Batang" w:hint="cs"/>
          <w:rtl/>
        </w:rPr>
        <w:t>ی</w:t>
      </w:r>
      <w:r w:rsidRPr="00FE6406">
        <w:rPr>
          <w:rStyle w:val="9-Char"/>
          <w:rFonts w:eastAsia="Batang" w:hint="cs"/>
          <w:rtl/>
        </w:rPr>
        <w:t>ر</w:t>
      </w:r>
      <w:r w:rsidRPr="007100A7">
        <w:rPr>
          <w:rStyle w:val="1-Char"/>
          <w:rFonts w:hint="cs"/>
          <w:rtl/>
        </w:rPr>
        <w:t>» م</w:t>
      </w:r>
      <w:r w:rsidR="00446BB7">
        <w:rPr>
          <w:rStyle w:val="1-Char"/>
          <w:rFonts w:hint="cs"/>
          <w:rtl/>
        </w:rPr>
        <w:t>ی</w:t>
      </w:r>
      <w:r w:rsidRPr="007100A7">
        <w:rPr>
          <w:rStyle w:val="1-Char"/>
          <w:rFonts w:hint="cs"/>
          <w:rtl/>
        </w:rPr>
        <w:t>‌گو</w:t>
      </w:r>
      <w:r w:rsidR="00446BB7">
        <w:rPr>
          <w:rStyle w:val="1-Char"/>
          <w:rFonts w:hint="cs"/>
          <w:rtl/>
        </w:rPr>
        <w:t>ی</w:t>
      </w:r>
      <w:r w:rsidRPr="007100A7">
        <w:rPr>
          <w:rStyle w:val="1-Char"/>
          <w:rFonts w:hint="cs"/>
          <w:rtl/>
        </w:rPr>
        <w:t>ند.</w:t>
      </w:r>
    </w:p>
    <w:p w:rsidR="006B31CA" w:rsidRPr="007100A7" w:rsidRDefault="006B31CA"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فرد</w:t>
      </w:r>
      <w:r w:rsidR="00446BB7">
        <w:rPr>
          <w:rStyle w:val="1-Char"/>
          <w:rFonts w:hint="cs"/>
          <w:rtl/>
        </w:rPr>
        <w:t>ی</w:t>
      </w:r>
      <w:r w:rsidRPr="007100A7">
        <w:rPr>
          <w:rStyle w:val="1-Char"/>
          <w:rFonts w:hint="cs"/>
          <w:rtl/>
        </w:rPr>
        <w:t xml:space="preserve"> از حاج</w:t>
      </w:r>
      <w:r w:rsidR="00446BB7">
        <w:rPr>
          <w:rStyle w:val="1-Char"/>
          <w:rFonts w:hint="cs"/>
          <w:rtl/>
        </w:rPr>
        <w:t>ی</w:t>
      </w:r>
      <w:r w:rsidRPr="007100A7">
        <w:rPr>
          <w:rStyle w:val="1-Char"/>
          <w:rFonts w:hint="cs"/>
          <w:rtl/>
        </w:rPr>
        <w:t>ان، نماز خو</w:t>
      </w:r>
      <w:r w:rsidR="00446BB7">
        <w:rPr>
          <w:rStyle w:val="1-Char"/>
          <w:rFonts w:hint="cs"/>
          <w:rtl/>
        </w:rPr>
        <w:t>ی</w:t>
      </w:r>
      <w:r w:rsidRPr="007100A7">
        <w:rPr>
          <w:rStyle w:val="1-Char"/>
          <w:rFonts w:hint="cs"/>
          <w:rtl/>
        </w:rPr>
        <w:t>ش را به تنها</w:t>
      </w:r>
      <w:r w:rsidR="00446BB7">
        <w:rPr>
          <w:rStyle w:val="1-Char"/>
          <w:rFonts w:hint="cs"/>
          <w:rtl/>
        </w:rPr>
        <w:t>یی</w:t>
      </w:r>
      <w:r w:rsidRPr="007100A7">
        <w:rPr>
          <w:rStyle w:val="1-Char"/>
          <w:rFonts w:hint="cs"/>
          <w:rtl/>
        </w:rPr>
        <w:t xml:space="preserve"> گزارد، باز هم م</w:t>
      </w:r>
      <w:r w:rsidR="00446BB7">
        <w:rPr>
          <w:rStyle w:val="1-Char"/>
          <w:rFonts w:hint="cs"/>
          <w:rtl/>
        </w:rPr>
        <w:t>ی</w:t>
      </w:r>
      <w:r w:rsidRPr="007100A7">
        <w:rPr>
          <w:rStyle w:val="1-Char"/>
          <w:rFonts w:hint="cs"/>
          <w:rtl/>
        </w:rPr>
        <w:t>‌تواند م</w:t>
      </w:r>
      <w:r w:rsidR="00446BB7">
        <w:rPr>
          <w:rStyle w:val="1-Char"/>
          <w:rFonts w:hint="cs"/>
          <w:rtl/>
        </w:rPr>
        <w:t>ی</w:t>
      </w:r>
      <w:r w:rsidRPr="007100A7">
        <w:rPr>
          <w:rStyle w:val="1-Char"/>
          <w:rFonts w:hint="cs"/>
          <w:rtl/>
        </w:rPr>
        <w:t>ان ا</w:t>
      </w:r>
      <w:r w:rsidR="00446BB7">
        <w:rPr>
          <w:rStyle w:val="1-Char"/>
          <w:rFonts w:hint="cs"/>
          <w:rtl/>
        </w:rPr>
        <w:t>ی</w:t>
      </w:r>
      <w:r w:rsidRPr="007100A7">
        <w:rPr>
          <w:rStyle w:val="1-Char"/>
          <w:rFonts w:hint="cs"/>
          <w:rtl/>
        </w:rPr>
        <w:t>ن دو نماز جمع نما</w:t>
      </w:r>
      <w:r w:rsidR="00446BB7">
        <w:rPr>
          <w:rStyle w:val="1-Char"/>
          <w:rFonts w:hint="cs"/>
          <w:rtl/>
        </w:rPr>
        <w:t>ی</w:t>
      </w:r>
      <w:r w:rsidRPr="007100A7">
        <w:rPr>
          <w:rStyle w:val="1-Char"/>
          <w:rFonts w:hint="cs"/>
          <w:rtl/>
        </w:rPr>
        <w:t>د؛ ز</w:t>
      </w:r>
      <w:r w:rsidR="00446BB7">
        <w:rPr>
          <w:rStyle w:val="1-Char"/>
          <w:rFonts w:hint="cs"/>
          <w:rtl/>
        </w:rPr>
        <w:t>ی</w:t>
      </w:r>
      <w:r w:rsidRPr="007100A7">
        <w:rPr>
          <w:rStyle w:val="1-Char"/>
          <w:rFonts w:hint="cs"/>
          <w:rtl/>
        </w:rPr>
        <w:t>را برا</w:t>
      </w:r>
      <w:r w:rsidR="00446BB7">
        <w:rPr>
          <w:rStyle w:val="1-Char"/>
          <w:rFonts w:hint="cs"/>
          <w:rtl/>
        </w:rPr>
        <w:t>ی</w:t>
      </w:r>
      <w:r w:rsidRPr="007100A7">
        <w:rPr>
          <w:rStyle w:val="1-Char"/>
          <w:rFonts w:hint="cs"/>
          <w:rtl/>
        </w:rPr>
        <w:t xml:space="preserve"> جمع نمازها</w:t>
      </w:r>
      <w:r w:rsidR="00446BB7">
        <w:rPr>
          <w:rStyle w:val="1-Char"/>
          <w:rFonts w:hint="cs"/>
          <w:rtl/>
        </w:rPr>
        <w:t>ی</w:t>
      </w:r>
      <w:r w:rsidRPr="007100A7">
        <w:rPr>
          <w:rStyle w:val="1-Char"/>
          <w:rFonts w:hint="cs"/>
          <w:rtl/>
        </w:rPr>
        <w:t xml:space="preserve"> مغرب و عشاء، جماعت شرط ن</w:t>
      </w:r>
      <w:r w:rsidR="00446BB7">
        <w:rPr>
          <w:rStyle w:val="1-Char"/>
          <w:rFonts w:hint="cs"/>
          <w:rtl/>
        </w:rPr>
        <w:t>ی</w:t>
      </w:r>
      <w:r w:rsidRPr="007100A7">
        <w:rPr>
          <w:rStyle w:val="1-Char"/>
          <w:rFonts w:hint="cs"/>
          <w:rtl/>
        </w:rPr>
        <w:t>ست.</w:t>
      </w:r>
    </w:p>
    <w:p w:rsidR="006B31CA" w:rsidRPr="007100A7" w:rsidRDefault="006B31CA" w:rsidP="00AF1D25">
      <w:pPr>
        <w:rPr>
          <w:rStyle w:val="1-Char"/>
          <w:rtl/>
        </w:rPr>
      </w:pPr>
      <w:r w:rsidRPr="007100A7">
        <w:rPr>
          <w:rStyle w:val="1-Char"/>
          <w:rFonts w:hint="cs"/>
          <w:rtl/>
        </w:rPr>
        <w:t>و اگر فرد</w:t>
      </w:r>
      <w:r w:rsidR="00446BB7">
        <w:rPr>
          <w:rStyle w:val="1-Char"/>
          <w:rFonts w:hint="cs"/>
          <w:rtl/>
        </w:rPr>
        <w:t>ی</w:t>
      </w:r>
      <w:r w:rsidRPr="007100A7">
        <w:rPr>
          <w:rStyle w:val="1-Char"/>
          <w:rFonts w:hint="cs"/>
          <w:rtl/>
        </w:rPr>
        <w:t xml:space="preserve"> از حاج</w:t>
      </w:r>
      <w:r w:rsidR="00446BB7">
        <w:rPr>
          <w:rStyle w:val="1-Char"/>
          <w:rFonts w:hint="cs"/>
          <w:rtl/>
        </w:rPr>
        <w:t>ی</w:t>
      </w:r>
      <w:r w:rsidRPr="007100A7">
        <w:rPr>
          <w:rStyle w:val="1-Char"/>
          <w:rFonts w:hint="cs"/>
          <w:rtl/>
        </w:rPr>
        <w:t>ان، نماز مغرب خو</w:t>
      </w:r>
      <w:r w:rsidR="00446BB7">
        <w:rPr>
          <w:rStyle w:val="1-Char"/>
          <w:rFonts w:hint="cs"/>
          <w:rtl/>
        </w:rPr>
        <w:t>ی</w:t>
      </w:r>
      <w:r w:rsidRPr="007100A7">
        <w:rPr>
          <w:rStyle w:val="1-Char"/>
          <w:rFonts w:hint="cs"/>
          <w:rtl/>
        </w:rPr>
        <w:t xml:space="preserve">ش را در </w:t>
      </w:r>
      <w:r w:rsidRPr="00FE6406">
        <w:rPr>
          <w:rStyle w:val="9-Char"/>
          <w:rFonts w:eastAsia="Batang" w:hint="cs"/>
          <w:rtl/>
        </w:rPr>
        <w:t>سرزم</w:t>
      </w:r>
      <w:r w:rsidR="00446BB7">
        <w:rPr>
          <w:rStyle w:val="9-Char"/>
          <w:rFonts w:eastAsia="Batang" w:hint="cs"/>
          <w:rtl/>
        </w:rPr>
        <w:t>ی</w:t>
      </w:r>
      <w:r w:rsidRPr="00FE6406">
        <w:rPr>
          <w:rStyle w:val="9-Char"/>
          <w:rFonts w:eastAsia="Batang" w:hint="cs"/>
          <w:rtl/>
        </w:rPr>
        <w:t>ن عرفات</w:t>
      </w:r>
      <w:r w:rsidRPr="007100A7">
        <w:rPr>
          <w:rStyle w:val="1-Char"/>
          <w:rFonts w:hint="cs"/>
          <w:rtl/>
        </w:rPr>
        <w:t xml:space="preserve">، </w:t>
      </w:r>
      <w:r w:rsidR="00446BB7">
        <w:rPr>
          <w:rStyle w:val="1-Char"/>
          <w:rFonts w:hint="cs"/>
          <w:rtl/>
        </w:rPr>
        <w:t>ی</w:t>
      </w:r>
      <w:r w:rsidRPr="007100A7">
        <w:rPr>
          <w:rStyle w:val="1-Char"/>
          <w:rFonts w:hint="cs"/>
          <w:rtl/>
        </w:rPr>
        <w:t>ا در مس</w:t>
      </w:r>
      <w:r w:rsidR="00446BB7">
        <w:rPr>
          <w:rStyle w:val="1-Char"/>
          <w:rFonts w:hint="cs"/>
          <w:rtl/>
        </w:rPr>
        <w:t>ی</w:t>
      </w:r>
      <w:r w:rsidRPr="007100A7">
        <w:rPr>
          <w:rStyle w:val="1-Char"/>
          <w:rFonts w:hint="cs"/>
          <w:rtl/>
        </w:rPr>
        <w:t xml:space="preserve">ر </w:t>
      </w:r>
      <w:r w:rsidRPr="00FE6406">
        <w:rPr>
          <w:rStyle w:val="9-Char"/>
          <w:rFonts w:eastAsia="Batang" w:hint="cs"/>
          <w:rtl/>
        </w:rPr>
        <w:t>مزدلفه</w:t>
      </w:r>
      <w:r w:rsidRPr="007100A7">
        <w:rPr>
          <w:rStyle w:val="1-Char"/>
          <w:rFonts w:hint="cs"/>
          <w:rtl/>
        </w:rPr>
        <w:t xml:space="preserve"> گزارد، در آن صورت نمازش درست ن</w:t>
      </w:r>
      <w:r w:rsidR="00446BB7">
        <w:rPr>
          <w:rStyle w:val="1-Char"/>
          <w:rFonts w:hint="cs"/>
          <w:rtl/>
        </w:rPr>
        <w:t>ی</w:t>
      </w:r>
      <w:r w:rsidRPr="007100A7">
        <w:rPr>
          <w:rStyle w:val="1-Char"/>
          <w:rFonts w:hint="cs"/>
          <w:rtl/>
        </w:rPr>
        <w:t>ست و بر او لازم است تا آن را اعاده نما</w:t>
      </w:r>
      <w:r w:rsidR="00446BB7">
        <w:rPr>
          <w:rStyle w:val="1-Char"/>
          <w:rFonts w:hint="cs"/>
          <w:rtl/>
        </w:rPr>
        <w:t>ی</w:t>
      </w:r>
      <w:r w:rsidRPr="007100A7">
        <w:rPr>
          <w:rStyle w:val="1-Char"/>
          <w:rFonts w:hint="cs"/>
          <w:rtl/>
        </w:rPr>
        <w:t>د.</w:t>
      </w:r>
    </w:p>
    <w:p w:rsidR="006B31CA" w:rsidRPr="007100A7" w:rsidRDefault="006B31CA" w:rsidP="00AF1D25">
      <w:pPr>
        <w:rPr>
          <w:rStyle w:val="1-Char"/>
          <w:rtl/>
        </w:rPr>
      </w:pPr>
      <w:r w:rsidRPr="007100A7">
        <w:rPr>
          <w:rStyle w:val="1-Char"/>
          <w:rFonts w:hint="cs"/>
          <w:rtl/>
        </w:rPr>
        <w:t>و هرگاه فرد حاج</w:t>
      </w:r>
      <w:r w:rsidR="00446BB7">
        <w:rPr>
          <w:rStyle w:val="1-Char"/>
          <w:rFonts w:hint="cs"/>
          <w:rtl/>
        </w:rPr>
        <w:t>ی</w:t>
      </w:r>
      <w:r w:rsidRPr="007100A7">
        <w:rPr>
          <w:rStyle w:val="1-Char"/>
          <w:rFonts w:hint="cs"/>
          <w:rtl/>
        </w:rPr>
        <w:t>، نمازها</w:t>
      </w:r>
      <w:r w:rsidR="00446BB7">
        <w:rPr>
          <w:rStyle w:val="1-Char"/>
          <w:rFonts w:hint="cs"/>
          <w:rtl/>
        </w:rPr>
        <w:t>ی</w:t>
      </w:r>
      <w:r w:rsidRPr="007100A7">
        <w:rPr>
          <w:rStyle w:val="1-Char"/>
          <w:rFonts w:hint="cs"/>
          <w:rtl/>
        </w:rPr>
        <w:t xml:space="preserve"> مغرب و عشاء را در مزدلفه گزارد، در مزدلفه تا هنگامه‌</w:t>
      </w:r>
      <w:r w:rsidR="00446BB7">
        <w:rPr>
          <w:rStyle w:val="1-Char"/>
          <w:rFonts w:hint="cs"/>
          <w:rtl/>
        </w:rPr>
        <w:t>ی</w:t>
      </w:r>
      <w:r w:rsidRPr="007100A7">
        <w:rPr>
          <w:rStyle w:val="1-Char"/>
          <w:rFonts w:hint="cs"/>
          <w:rtl/>
        </w:rPr>
        <w:t xml:space="preserve"> طلوع فجر صادق روز دهم ذ</w:t>
      </w:r>
      <w:r w:rsidR="00446BB7">
        <w:rPr>
          <w:rStyle w:val="1-Char"/>
          <w:rFonts w:hint="cs"/>
          <w:rtl/>
        </w:rPr>
        <w:t>ی</w:t>
      </w:r>
      <w:r w:rsidRPr="007100A7">
        <w:rPr>
          <w:rStyle w:val="1-Char"/>
          <w:rFonts w:hint="cs"/>
          <w:rtl/>
        </w:rPr>
        <w:t>‌الحجه (روز ع</w:t>
      </w:r>
      <w:r w:rsidR="00446BB7">
        <w:rPr>
          <w:rStyle w:val="1-Char"/>
          <w:rFonts w:hint="cs"/>
          <w:rtl/>
        </w:rPr>
        <w:t>ی</w:t>
      </w:r>
      <w:r w:rsidRPr="007100A7">
        <w:rPr>
          <w:rStyle w:val="1-Char"/>
          <w:rFonts w:hint="cs"/>
          <w:rtl/>
        </w:rPr>
        <w:t>د قربان) شب را در آنجا بگذراند؛ و چون فجر صادق طلوع کرد، نماز صبح را در تار</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همراه با جماعت بگزارد؛ </w:t>
      </w:r>
      <w:r w:rsidR="000A2322">
        <w:rPr>
          <w:rStyle w:val="1-Char"/>
          <w:rFonts w:hint="cs"/>
          <w:rtl/>
        </w:rPr>
        <w:t>آنگاه</w:t>
      </w:r>
      <w:r w:rsidRPr="007100A7">
        <w:rPr>
          <w:rStyle w:val="1-Char"/>
          <w:rFonts w:hint="cs"/>
          <w:rtl/>
        </w:rPr>
        <w:t xml:space="preserve"> با</w:t>
      </w:r>
      <w:r w:rsidR="00446BB7">
        <w:rPr>
          <w:rStyle w:val="1-Char"/>
          <w:rFonts w:hint="cs"/>
          <w:rtl/>
        </w:rPr>
        <w:t>ی</w:t>
      </w:r>
      <w:r w:rsidRPr="007100A7">
        <w:rPr>
          <w:rStyle w:val="1-Char"/>
          <w:rFonts w:hint="cs"/>
          <w:rtl/>
        </w:rPr>
        <w:t>ستد و تا نزد</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طلوع خورش</w:t>
      </w:r>
      <w:r w:rsidR="00446BB7">
        <w:rPr>
          <w:rStyle w:val="1-Char"/>
          <w:rFonts w:hint="cs"/>
          <w:rtl/>
        </w:rPr>
        <w:t>ی</w:t>
      </w:r>
      <w:r w:rsidRPr="007100A7">
        <w:rPr>
          <w:rStyle w:val="1-Char"/>
          <w:rFonts w:hint="cs"/>
          <w:rtl/>
        </w:rPr>
        <w:t>د، مشغول دعا کردن شود؛ و تمام</w:t>
      </w:r>
      <w:r w:rsidR="00446BB7">
        <w:rPr>
          <w:rStyle w:val="1-Char"/>
          <w:rFonts w:hint="cs"/>
          <w:rtl/>
        </w:rPr>
        <w:t>ی</w:t>
      </w:r>
      <w:r w:rsidRPr="007100A7">
        <w:rPr>
          <w:rStyle w:val="1-Char"/>
          <w:rFonts w:hint="cs"/>
          <w:rtl/>
        </w:rPr>
        <w:t xml:space="preserve"> </w:t>
      </w:r>
      <w:r w:rsidRPr="00FE6406">
        <w:rPr>
          <w:rStyle w:val="9-Char"/>
          <w:rFonts w:eastAsia="Batang" w:hint="cs"/>
          <w:rtl/>
        </w:rPr>
        <w:t>مزدلفه</w:t>
      </w:r>
      <w:r w:rsidRPr="007100A7">
        <w:rPr>
          <w:rStyle w:val="1-Char"/>
          <w:rFonts w:hint="cs"/>
          <w:rtl/>
        </w:rPr>
        <w:t xml:space="preserve"> به جز «</w:t>
      </w:r>
      <w:r w:rsidRPr="00FE6406">
        <w:rPr>
          <w:rStyle w:val="9-Char"/>
          <w:rFonts w:eastAsia="Batang" w:hint="cs"/>
          <w:rtl/>
        </w:rPr>
        <w:t>بطن محسّر</w:t>
      </w:r>
      <w:r w:rsidRPr="007100A7">
        <w:rPr>
          <w:rStyle w:val="1-Char"/>
          <w:rFonts w:hint="cs"/>
          <w:rtl/>
        </w:rPr>
        <w:t>»، موقف (جا</w:t>
      </w:r>
      <w:r w:rsidR="00446BB7">
        <w:rPr>
          <w:rStyle w:val="1-Char"/>
          <w:rFonts w:hint="cs"/>
          <w:rtl/>
        </w:rPr>
        <w:t>ی</w:t>
      </w:r>
      <w:r w:rsidRPr="007100A7">
        <w:rPr>
          <w:rStyle w:val="1-Char"/>
          <w:rFonts w:hint="cs"/>
          <w:rtl/>
        </w:rPr>
        <w:t xml:space="preserve"> درنگ کردن و ا</w:t>
      </w:r>
      <w:r w:rsidR="00446BB7">
        <w:rPr>
          <w:rStyle w:val="1-Char"/>
          <w:rFonts w:hint="cs"/>
          <w:rtl/>
        </w:rPr>
        <w:t>ی</w:t>
      </w:r>
      <w:r w:rsidRPr="007100A7">
        <w:rPr>
          <w:rStyle w:val="1-Char"/>
          <w:rFonts w:hint="cs"/>
          <w:rtl/>
        </w:rPr>
        <w:t>ستادن) است.]</w:t>
      </w:r>
    </w:p>
    <w:p w:rsidR="006B31CA" w:rsidRPr="007100A7" w:rsidRDefault="006B31CA" w:rsidP="00463D6B">
      <w:pPr>
        <w:pStyle w:val="ListParagraph"/>
        <w:numPr>
          <w:ilvl w:val="0"/>
          <w:numId w:val="70"/>
        </w:numPr>
        <w:rPr>
          <w:rStyle w:val="1-Char"/>
          <w:rtl/>
        </w:rPr>
      </w:pPr>
      <w:r w:rsidRPr="007100A7">
        <w:rPr>
          <w:rStyle w:val="1-Char"/>
          <w:rFonts w:hint="cs"/>
          <w:rtl/>
        </w:rPr>
        <w:t>پس از غروب خورش</w:t>
      </w:r>
      <w:r w:rsidR="00446BB7">
        <w:rPr>
          <w:rStyle w:val="1-Char"/>
          <w:rFonts w:hint="cs"/>
          <w:rtl/>
        </w:rPr>
        <w:t>ی</w:t>
      </w:r>
      <w:r w:rsidRPr="007100A7">
        <w:rPr>
          <w:rStyle w:val="1-Char"/>
          <w:rFonts w:hint="cs"/>
          <w:rtl/>
        </w:rPr>
        <w:t>د [روز عرفه، شخص حاج</w:t>
      </w:r>
      <w:r w:rsidR="00446BB7">
        <w:rPr>
          <w:rStyle w:val="1-Char"/>
          <w:rFonts w:hint="cs"/>
          <w:rtl/>
        </w:rPr>
        <w:t>ی</w:t>
      </w:r>
      <w:r w:rsidRPr="007100A7">
        <w:rPr>
          <w:rStyle w:val="1-Char"/>
          <w:rFonts w:hint="cs"/>
          <w:rtl/>
        </w:rPr>
        <w:t xml:space="preserve">] با آرامش و متانت، از </w:t>
      </w:r>
      <w:r w:rsidRPr="009D590F">
        <w:rPr>
          <w:rStyle w:val="9-Char"/>
          <w:rFonts w:eastAsia="Batang" w:hint="cs"/>
          <w:rtl/>
        </w:rPr>
        <w:t>عرفات</w:t>
      </w:r>
      <w:r w:rsidRPr="007100A7">
        <w:rPr>
          <w:rStyle w:val="1-Char"/>
          <w:rFonts w:hint="cs"/>
          <w:rtl/>
        </w:rPr>
        <w:t xml:space="preserve"> روانه شود و در </w:t>
      </w:r>
      <w:r w:rsidRPr="009D590F">
        <w:rPr>
          <w:rStyle w:val="9-Char"/>
          <w:rFonts w:eastAsia="Batang" w:hint="cs"/>
          <w:rtl/>
        </w:rPr>
        <w:t>مزدلفه</w:t>
      </w:r>
      <w:r w:rsidRPr="007100A7">
        <w:rPr>
          <w:rStyle w:val="1-Char"/>
          <w:rFonts w:hint="cs"/>
          <w:rtl/>
        </w:rPr>
        <w:t xml:space="preserve"> فرود آ</w:t>
      </w:r>
      <w:r w:rsidR="00446BB7">
        <w:rPr>
          <w:rStyle w:val="1-Char"/>
          <w:rFonts w:hint="cs"/>
          <w:rtl/>
        </w:rPr>
        <w:t>ی</w:t>
      </w:r>
      <w:r w:rsidRPr="007100A7">
        <w:rPr>
          <w:rStyle w:val="1-Char"/>
          <w:rFonts w:hint="cs"/>
          <w:rtl/>
        </w:rPr>
        <w:t>د، بالاتر از وسط درّه، و به نزد</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کوه «</w:t>
      </w:r>
      <w:r w:rsidRPr="009D590F">
        <w:rPr>
          <w:rStyle w:val="9-Char"/>
          <w:rFonts w:eastAsia="Batang" w:hint="cs"/>
          <w:rtl/>
        </w:rPr>
        <w:t>قُزح</w:t>
      </w:r>
      <w:r w:rsidRPr="007100A7">
        <w:rPr>
          <w:rStyle w:val="1-Char"/>
          <w:rFonts w:hint="cs"/>
          <w:rtl/>
        </w:rPr>
        <w:t>» [</w:t>
      </w:r>
      <w:r w:rsidRPr="009D590F">
        <w:rPr>
          <w:rStyle w:val="5-Char0"/>
          <w:rFonts w:hint="cs"/>
          <w:rtl/>
        </w:rPr>
        <w:t>مشعرالحرام</w:t>
      </w:r>
      <w:r w:rsidRPr="007100A7">
        <w:rPr>
          <w:rStyle w:val="1-Char"/>
          <w:rFonts w:hint="cs"/>
          <w:rtl/>
        </w:rPr>
        <w:t>] مستقر شو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هرگاه خورش</w:t>
      </w:r>
      <w:r w:rsidR="00446BB7">
        <w:rPr>
          <w:rStyle w:val="1-Char"/>
          <w:rFonts w:hint="cs"/>
          <w:rtl/>
        </w:rPr>
        <w:t>ی</w:t>
      </w:r>
      <w:r w:rsidRPr="007100A7">
        <w:rPr>
          <w:rStyle w:val="1-Char"/>
          <w:rFonts w:hint="cs"/>
          <w:rtl/>
        </w:rPr>
        <w:t>د روز عرفه غروب کرد، سرزم</w:t>
      </w:r>
      <w:r w:rsidR="00446BB7">
        <w:rPr>
          <w:rStyle w:val="1-Char"/>
          <w:rFonts w:hint="cs"/>
          <w:rtl/>
        </w:rPr>
        <w:t>ی</w:t>
      </w:r>
      <w:r w:rsidRPr="007100A7">
        <w:rPr>
          <w:rStyle w:val="1-Char"/>
          <w:rFonts w:hint="cs"/>
          <w:rtl/>
        </w:rPr>
        <w:t>ن عرفات را به مقصد مزدلفه ترک کند و نماز مغرب خو</w:t>
      </w:r>
      <w:r w:rsidR="00446BB7">
        <w:rPr>
          <w:rStyle w:val="1-Char"/>
          <w:rFonts w:hint="cs"/>
          <w:rtl/>
        </w:rPr>
        <w:t>ی</w:t>
      </w:r>
      <w:r w:rsidRPr="007100A7">
        <w:rPr>
          <w:rStyle w:val="1-Char"/>
          <w:rFonts w:hint="cs"/>
          <w:rtl/>
        </w:rPr>
        <w:t>ش را نه در عرفات و نه در مس</w:t>
      </w:r>
      <w:r w:rsidR="00446BB7">
        <w:rPr>
          <w:rStyle w:val="1-Char"/>
          <w:rFonts w:hint="cs"/>
          <w:rtl/>
        </w:rPr>
        <w:t>ی</w:t>
      </w:r>
      <w:r w:rsidRPr="007100A7">
        <w:rPr>
          <w:rStyle w:val="1-Char"/>
          <w:rFonts w:hint="cs"/>
          <w:rtl/>
        </w:rPr>
        <w:t>ر مزدلفه، بلکه هرگاه به مزدلفه رس</w:t>
      </w:r>
      <w:r w:rsidR="00446BB7">
        <w:rPr>
          <w:rStyle w:val="1-Char"/>
          <w:rFonts w:hint="cs"/>
          <w:rtl/>
        </w:rPr>
        <w:t>ی</w:t>
      </w:r>
      <w:r w:rsidRPr="007100A7">
        <w:rPr>
          <w:rStyle w:val="1-Char"/>
          <w:rFonts w:hint="cs"/>
          <w:rtl/>
        </w:rPr>
        <w:t>د، نمازها</w:t>
      </w:r>
      <w:r w:rsidR="00446BB7">
        <w:rPr>
          <w:rStyle w:val="1-Char"/>
          <w:rFonts w:hint="cs"/>
          <w:rtl/>
        </w:rPr>
        <w:t>ی</w:t>
      </w:r>
      <w:r w:rsidRPr="007100A7">
        <w:rPr>
          <w:rStyle w:val="1-Char"/>
          <w:rFonts w:hint="cs"/>
          <w:rtl/>
        </w:rPr>
        <w:t xml:space="preserve"> مغرب و عشاء خو</w:t>
      </w:r>
      <w:r w:rsidR="00446BB7">
        <w:rPr>
          <w:rStyle w:val="1-Char"/>
          <w:rFonts w:hint="cs"/>
          <w:rtl/>
        </w:rPr>
        <w:t>ی</w:t>
      </w:r>
      <w:r w:rsidRPr="007100A7">
        <w:rPr>
          <w:rStyle w:val="1-Char"/>
          <w:rFonts w:hint="cs"/>
          <w:rtl/>
        </w:rPr>
        <w:t xml:space="preserve">ش را در وقت عشاء با </w:t>
      </w:r>
      <w:r w:rsidR="00446BB7">
        <w:rPr>
          <w:rStyle w:val="1-Char"/>
          <w:rFonts w:hint="cs"/>
          <w:rtl/>
        </w:rPr>
        <w:t>ی</w:t>
      </w:r>
      <w:r w:rsidRPr="007100A7">
        <w:rPr>
          <w:rStyle w:val="1-Char"/>
          <w:rFonts w:hint="cs"/>
          <w:rtl/>
        </w:rPr>
        <w:t xml:space="preserve">ک اذان و </w:t>
      </w:r>
      <w:r w:rsidR="00446BB7">
        <w:rPr>
          <w:rStyle w:val="1-Char"/>
          <w:rFonts w:hint="cs"/>
          <w:rtl/>
        </w:rPr>
        <w:t>ی</w:t>
      </w:r>
      <w:r w:rsidRPr="007100A7">
        <w:rPr>
          <w:rStyle w:val="1-Char"/>
          <w:rFonts w:hint="cs"/>
          <w:rtl/>
        </w:rPr>
        <w:t>ک اقامه همراه با ام</w:t>
      </w:r>
      <w:r w:rsidR="00446BB7">
        <w:rPr>
          <w:rStyle w:val="1-Char"/>
          <w:rFonts w:hint="cs"/>
          <w:rtl/>
        </w:rPr>
        <w:t>ی</w:t>
      </w:r>
      <w:r w:rsidRPr="007100A7">
        <w:rPr>
          <w:rStyle w:val="1-Char"/>
          <w:rFonts w:hint="cs"/>
          <w:rtl/>
        </w:rPr>
        <w:t xml:space="preserve">ر حج و </w:t>
      </w:r>
      <w:r w:rsidR="00446BB7">
        <w:rPr>
          <w:rStyle w:val="1-Char"/>
          <w:rFonts w:hint="cs"/>
          <w:rtl/>
        </w:rPr>
        <w:t>ی</w:t>
      </w:r>
      <w:r w:rsidRPr="007100A7">
        <w:rPr>
          <w:rStyle w:val="1-Char"/>
          <w:rFonts w:hint="cs"/>
          <w:rtl/>
        </w:rPr>
        <w:t>ا کس</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بگزارد؛ و به ا</w:t>
      </w:r>
      <w:r w:rsidR="00446BB7">
        <w:rPr>
          <w:rStyle w:val="1-Char"/>
          <w:rFonts w:hint="cs"/>
          <w:rtl/>
        </w:rPr>
        <w:t>ی</w:t>
      </w:r>
      <w:r w:rsidRPr="007100A7">
        <w:rPr>
          <w:rStyle w:val="1-Char"/>
          <w:rFonts w:hint="cs"/>
          <w:rtl/>
        </w:rPr>
        <w:t>ن کار «</w:t>
      </w:r>
      <w:r w:rsidRPr="009D590F">
        <w:rPr>
          <w:rStyle w:val="9-Char"/>
          <w:rFonts w:eastAsia="Batang" w:hint="cs"/>
          <w:rtl/>
        </w:rPr>
        <w:t>جمع تأخ</w:t>
      </w:r>
      <w:r w:rsidR="00446BB7">
        <w:rPr>
          <w:rStyle w:val="9-Char"/>
          <w:rFonts w:eastAsia="Batang" w:hint="cs"/>
          <w:rtl/>
        </w:rPr>
        <w:t>ی</w:t>
      </w:r>
      <w:r w:rsidRPr="009D590F">
        <w:rPr>
          <w:rStyle w:val="9-Char"/>
          <w:rFonts w:eastAsia="Batang" w:hint="cs"/>
          <w:rtl/>
        </w:rPr>
        <w:t>ر</w:t>
      </w:r>
      <w:r w:rsidRPr="007100A7">
        <w:rPr>
          <w:rStyle w:val="1-Char"/>
          <w:rFonts w:hint="cs"/>
          <w:rtl/>
        </w:rPr>
        <w:t>» م</w:t>
      </w:r>
      <w:r w:rsidR="00446BB7">
        <w:rPr>
          <w:rStyle w:val="1-Char"/>
          <w:rFonts w:hint="cs"/>
          <w:rtl/>
        </w:rPr>
        <w:t>ی</w:t>
      </w:r>
      <w:r w:rsidRPr="007100A7">
        <w:rPr>
          <w:rStyle w:val="1-Char"/>
          <w:rFonts w:hint="cs"/>
          <w:rtl/>
        </w:rPr>
        <w:t>‌گو</w:t>
      </w:r>
      <w:r w:rsidR="00446BB7">
        <w:rPr>
          <w:rStyle w:val="1-Char"/>
          <w:rFonts w:hint="cs"/>
          <w:rtl/>
        </w:rPr>
        <w:t>ی</w:t>
      </w:r>
      <w:r w:rsidRPr="007100A7">
        <w:rPr>
          <w:rStyle w:val="1-Char"/>
          <w:rFonts w:hint="cs"/>
          <w:rtl/>
        </w:rPr>
        <w:t>ند.]</w:t>
      </w:r>
    </w:p>
    <w:p w:rsidR="006B31CA" w:rsidRPr="007100A7" w:rsidRDefault="006B31CA" w:rsidP="00463D6B">
      <w:pPr>
        <w:pStyle w:val="ListParagraph"/>
        <w:numPr>
          <w:ilvl w:val="0"/>
          <w:numId w:val="70"/>
        </w:numPr>
        <w:rPr>
          <w:rStyle w:val="1-Char"/>
          <w:rtl/>
        </w:rPr>
      </w:pPr>
      <w:r w:rsidRPr="007100A7">
        <w:rPr>
          <w:rStyle w:val="1-Char"/>
          <w:rFonts w:hint="cs"/>
          <w:rtl/>
        </w:rPr>
        <w:t>شب گذراندن در مزدلفه در شب قربان</w:t>
      </w:r>
      <w:r w:rsidR="00446BB7">
        <w:rPr>
          <w:rStyle w:val="1-Char"/>
          <w:rFonts w:hint="cs"/>
          <w:rtl/>
        </w:rPr>
        <w:t>ی</w:t>
      </w:r>
      <w:r w:rsidRPr="007100A7">
        <w:rPr>
          <w:rStyle w:val="1-Char"/>
          <w:rFonts w:hint="cs"/>
          <w:rtl/>
        </w:rPr>
        <w:t>. [شخص حاج</w:t>
      </w:r>
      <w:r w:rsidR="00446BB7">
        <w:rPr>
          <w:rStyle w:val="1-Char"/>
          <w:rFonts w:hint="cs"/>
          <w:rtl/>
        </w:rPr>
        <w:t>ی</w:t>
      </w:r>
      <w:r w:rsidRPr="007100A7">
        <w:rPr>
          <w:rStyle w:val="1-Char"/>
          <w:rFonts w:hint="cs"/>
          <w:rtl/>
        </w:rPr>
        <w:t xml:space="preserve"> در مزدلفه، تا هنگامه‌</w:t>
      </w:r>
      <w:r w:rsidR="00446BB7">
        <w:rPr>
          <w:rStyle w:val="1-Char"/>
          <w:rFonts w:hint="cs"/>
          <w:rtl/>
        </w:rPr>
        <w:t>ی</w:t>
      </w:r>
      <w:r w:rsidRPr="007100A7">
        <w:rPr>
          <w:rStyle w:val="1-Char"/>
          <w:rFonts w:hint="cs"/>
          <w:rtl/>
        </w:rPr>
        <w:t xml:space="preserve"> طلوع صبح صادق روز دهم ذ</w:t>
      </w:r>
      <w:r w:rsidR="00446BB7">
        <w:rPr>
          <w:rStyle w:val="1-Char"/>
          <w:rFonts w:hint="cs"/>
          <w:rtl/>
        </w:rPr>
        <w:t>ی</w:t>
      </w:r>
      <w:r w:rsidRPr="007100A7">
        <w:rPr>
          <w:rStyle w:val="1-Char"/>
          <w:rFonts w:hint="cs"/>
          <w:rtl/>
        </w:rPr>
        <w:t xml:space="preserve"> الحجه - روز ع</w:t>
      </w:r>
      <w:r w:rsidR="00446BB7">
        <w:rPr>
          <w:rStyle w:val="1-Char"/>
          <w:rFonts w:hint="cs"/>
          <w:rtl/>
        </w:rPr>
        <w:t>ی</w:t>
      </w:r>
      <w:r w:rsidRPr="007100A7">
        <w:rPr>
          <w:rStyle w:val="1-Char"/>
          <w:rFonts w:hint="cs"/>
          <w:rtl/>
        </w:rPr>
        <w:t>د قربان - شب را بگذراند؛ و چون صبح صادق طلوع کرد، نمازها</w:t>
      </w:r>
      <w:r w:rsidR="00446BB7">
        <w:rPr>
          <w:rStyle w:val="1-Char"/>
          <w:rFonts w:hint="cs"/>
          <w:rtl/>
        </w:rPr>
        <w:t>ی</w:t>
      </w:r>
      <w:r w:rsidRPr="007100A7">
        <w:rPr>
          <w:rStyle w:val="1-Char"/>
          <w:rFonts w:hint="cs"/>
          <w:rtl/>
        </w:rPr>
        <w:t xml:space="preserve"> صبح را در تار</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همراه با جماعت بگزارد؛ </w:t>
      </w:r>
      <w:r w:rsidR="000A2322">
        <w:rPr>
          <w:rStyle w:val="1-Char"/>
          <w:rFonts w:hint="cs"/>
          <w:rtl/>
        </w:rPr>
        <w:t>آنگاه</w:t>
      </w:r>
      <w:r w:rsidRPr="007100A7">
        <w:rPr>
          <w:rStyle w:val="1-Char"/>
          <w:rFonts w:hint="cs"/>
          <w:rtl/>
        </w:rPr>
        <w:t xml:space="preserve"> با</w:t>
      </w:r>
      <w:r w:rsidR="00446BB7">
        <w:rPr>
          <w:rStyle w:val="1-Char"/>
          <w:rFonts w:hint="cs"/>
          <w:rtl/>
        </w:rPr>
        <w:t>ی</w:t>
      </w:r>
      <w:r w:rsidRPr="007100A7">
        <w:rPr>
          <w:rStyle w:val="1-Char"/>
          <w:rFonts w:hint="cs"/>
          <w:rtl/>
        </w:rPr>
        <w:t>ستد و تا نزد</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طلوع خورش</w:t>
      </w:r>
      <w:r w:rsidR="00446BB7">
        <w:rPr>
          <w:rStyle w:val="1-Char"/>
          <w:rFonts w:hint="cs"/>
          <w:rtl/>
        </w:rPr>
        <w:t>ی</w:t>
      </w:r>
      <w:r w:rsidRPr="007100A7">
        <w:rPr>
          <w:rStyle w:val="1-Char"/>
          <w:rFonts w:hint="cs"/>
          <w:rtl/>
        </w:rPr>
        <w:t>د، مشغول دعا کردن شود؛ و تمام</w:t>
      </w:r>
      <w:r w:rsidR="00446BB7">
        <w:rPr>
          <w:rStyle w:val="1-Char"/>
          <w:rFonts w:hint="cs"/>
          <w:rtl/>
        </w:rPr>
        <w:t>ی</w:t>
      </w:r>
      <w:r w:rsidRPr="007100A7">
        <w:rPr>
          <w:rStyle w:val="1-Char"/>
          <w:rFonts w:hint="cs"/>
          <w:rtl/>
        </w:rPr>
        <w:t xml:space="preserve"> </w:t>
      </w:r>
      <w:r w:rsidRPr="009D590F">
        <w:rPr>
          <w:rStyle w:val="9-Char"/>
          <w:rFonts w:eastAsia="Batang" w:hint="cs"/>
          <w:rtl/>
        </w:rPr>
        <w:t>مزدلفه</w:t>
      </w:r>
      <w:r w:rsidRPr="007100A7">
        <w:rPr>
          <w:rStyle w:val="1-Char"/>
          <w:rFonts w:hint="cs"/>
          <w:rtl/>
        </w:rPr>
        <w:t>، به جز «</w:t>
      </w:r>
      <w:r w:rsidRPr="009D590F">
        <w:rPr>
          <w:rStyle w:val="9-Char"/>
          <w:rFonts w:eastAsia="Batang" w:hint="cs"/>
          <w:rtl/>
        </w:rPr>
        <w:t>بطن محسّر</w:t>
      </w:r>
      <w:r w:rsidRPr="007100A7">
        <w:rPr>
          <w:rStyle w:val="1-Char"/>
          <w:rFonts w:hint="cs"/>
          <w:rtl/>
        </w:rPr>
        <w:t>»، موقف - جا</w:t>
      </w:r>
      <w:r w:rsidR="00446BB7">
        <w:rPr>
          <w:rStyle w:val="1-Char"/>
          <w:rFonts w:hint="cs"/>
          <w:rtl/>
        </w:rPr>
        <w:t>ی</w:t>
      </w:r>
      <w:r w:rsidRPr="007100A7">
        <w:rPr>
          <w:rStyle w:val="1-Char"/>
          <w:rFonts w:hint="cs"/>
          <w:rtl/>
        </w:rPr>
        <w:t xml:space="preserve"> درنگ کردن و ا</w:t>
      </w:r>
      <w:r w:rsidR="00446BB7">
        <w:rPr>
          <w:rStyle w:val="1-Char"/>
          <w:rFonts w:hint="cs"/>
          <w:rtl/>
        </w:rPr>
        <w:t>ی</w:t>
      </w:r>
      <w:r w:rsidRPr="007100A7">
        <w:rPr>
          <w:rStyle w:val="1-Char"/>
          <w:rFonts w:hint="cs"/>
          <w:rtl/>
        </w:rPr>
        <w:t>ستادن - است.</w:t>
      </w:r>
    </w:p>
    <w:p w:rsidR="006B31CA" w:rsidRPr="007100A7" w:rsidRDefault="006B31CA" w:rsidP="00AF1D25">
      <w:pPr>
        <w:rPr>
          <w:rStyle w:val="1-Char"/>
          <w:rtl/>
        </w:rPr>
      </w:pPr>
      <w:r w:rsidRPr="007100A7">
        <w:rPr>
          <w:rStyle w:val="1-Char"/>
          <w:rFonts w:hint="cs"/>
          <w:rtl/>
        </w:rPr>
        <w:t>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خطاب به عروة طا</w:t>
      </w:r>
      <w:r w:rsidR="00446BB7">
        <w:rPr>
          <w:rStyle w:val="1-Char"/>
          <w:rFonts w:hint="cs"/>
          <w:rtl/>
        </w:rPr>
        <w:t>یی</w:t>
      </w:r>
      <w:r w:rsidRPr="007100A7">
        <w:rPr>
          <w:rStyle w:val="1-Char"/>
          <w:rFonts w:hint="cs"/>
          <w:rtl/>
        </w:rPr>
        <w:t xml:space="preserve"> فرمود: </w:t>
      </w:r>
      <w:r w:rsidRPr="00BE2421">
        <w:rPr>
          <w:rStyle w:val="5-Char"/>
          <w:rFonts w:hint="cs"/>
          <w:rtl/>
        </w:rPr>
        <w:t>«مَنْ شَهِدَ صَلٰاتَنٰا هٰذِهِ وَ وَقَفَ مَعَنٰا حَتّٰي نَدْفَعَ وَ قَدْ وَقَفَ قَبْلَ ذٰلِ</w:t>
      </w:r>
      <w:r w:rsidR="00544D97">
        <w:rPr>
          <w:rStyle w:val="5-Char"/>
          <w:rFonts w:hint="cs"/>
          <w:rtl/>
        </w:rPr>
        <w:t xml:space="preserve">كَ </w:t>
      </w:r>
      <w:r w:rsidRPr="00BE2421">
        <w:rPr>
          <w:rStyle w:val="5-Char"/>
          <w:rFonts w:hint="cs"/>
          <w:rtl/>
        </w:rPr>
        <w:t>بِعَرَفَةَ لَيْلاً اَوْ نَهٰاراً فَقَدْ تَمَّ حَجُّهُ وَ قَضٰي تَفَثَهُ»</w:t>
      </w:r>
      <w:r w:rsidRPr="007100A7">
        <w:rPr>
          <w:rStyle w:val="1-Char"/>
          <w:rFonts w:hint="cs"/>
          <w:rtl/>
        </w:rPr>
        <w:t xml:space="preserve"> (ترمذ</w:t>
      </w:r>
      <w:r w:rsidR="00446BB7">
        <w:rPr>
          <w:rStyle w:val="1-Char"/>
          <w:rFonts w:hint="cs"/>
          <w:rtl/>
        </w:rPr>
        <w:t>ی</w:t>
      </w:r>
      <w:r w:rsidRPr="007100A7">
        <w:rPr>
          <w:rStyle w:val="1-Char"/>
          <w:rFonts w:hint="cs"/>
          <w:rtl/>
        </w:rPr>
        <w:t>، ابن ماجه، ابوداود و نسا</w:t>
      </w:r>
      <w:r w:rsidR="00446BB7">
        <w:rPr>
          <w:rStyle w:val="1-Char"/>
          <w:rFonts w:hint="cs"/>
          <w:rtl/>
        </w:rPr>
        <w:t>یی</w:t>
      </w:r>
      <w:r w:rsidRPr="007100A7">
        <w:rPr>
          <w:rStyle w:val="1-Char"/>
          <w:rFonts w:hint="cs"/>
          <w:rtl/>
        </w:rPr>
        <w:t xml:space="preserve">)؛ </w:t>
      </w:r>
      <w:r w:rsidRPr="00BE2421">
        <w:rPr>
          <w:rStyle w:val="1-Char"/>
          <w:rFonts w:hint="cs"/>
          <w:rtl/>
        </w:rPr>
        <w:t>«کس</w:t>
      </w:r>
      <w:r w:rsidR="00446BB7">
        <w:rPr>
          <w:rStyle w:val="1-Char"/>
          <w:rFonts w:hint="cs"/>
          <w:rtl/>
        </w:rPr>
        <w:t>ی</w:t>
      </w:r>
      <w:r w:rsidRPr="00BE2421">
        <w:rPr>
          <w:rStyle w:val="1-Char"/>
          <w:rFonts w:hint="cs"/>
          <w:rtl/>
        </w:rPr>
        <w:t xml:space="preserve"> که با ما در ا</w:t>
      </w:r>
      <w:r w:rsidR="00446BB7">
        <w:rPr>
          <w:rStyle w:val="1-Char"/>
          <w:rFonts w:hint="cs"/>
          <w:rtl/>
        </w:rPr>
        <w:t>ی</w:t>
      </w:r>
      <w:r w:rsidRPr="00BE2421">
        <w:rPr>
          <w:rStyle w:val="1-Char"/>
          <w:rFonts w:hint="cs"/>
          <w:rtl/>
        </w:rPr>
        <w:t>ن نماز صبح در مزدلفه حاضر شود و تا وقت</w:t>
      </w:r>
      <w:r w:rsidR="00446BB7">
        <w:rPr>
          <w:rStyle w:val="1-Char"/>
          <w:rFonts w:hint="cs"/>
          <w:rtl/>
        </w:rPr>
        <w:t>ی</w:t>
      </w:r>
      <w:r w:rsidRPr="00BE2421">
        <w:rPr>
          <w:rStyle w:val="1-Char"/>
          <w:rFonts w:hint="cs"/>
          <w:rtl/>
        </w:rPr>
        <w:t xml:space="preserve"> که حرکت کن</w:t>
      </w:r>
      <w:r w:rsidR="00446BB7">
        <w:rPr>
          <w:rStyle w:val="1-Char"/>
          <w:rFonts w:hint="cs"/>
          <w:rtl/>
        </w:rPr>
        <w:t>ی</w:t>
      </w:r>
      <w:r w:rsidRPr="00BE2421">
        <w:rPr>
          <w:rStyle w:val="1-Char"/>
          <w:rFonts w:hint="cs"/>
          <w:rtl/>
        </w:rPr>
        <w:t>م توقف نما</w:t>
      </w:r>
      <w:r w:rsidR="00446BB7">
        <w:rPr>
          <w:rStyle w:val="1-Char"/>
          <w:rFonts w:hint="cs"/>
          <w:rtl/>
        </w:rPr>
        <w:t>ی</w:t>
      </w:r>
      <w:r w:rsidRPr="00BE2421">
        <w:rPr>
          <w:rStyle w:val="1-Char"/>
          <w:rFonts w:hint="cs"/>
          <w:rtl/>
        </w:rPr>
        <w:t xml:space="preserve">د و قبل از آن در عرفه - چه شب </w:t>
      </w:r>
      <w:r w:rsidR="00446BB7">
        <w:rPr>
          <w:rStyle w:val="1-Char"/>
          <w:rFonts w:hint="cs"/>
          <w:rtl/>
        </w:rPr>
        <w:t>ی</w:t>
      </w:r>
      <w:r w:rsidRPr="00BE2421">
        <w:rPr>
          <w:rStyle w:val="1-Char"/>
          <w:rFonts w:hint="cs"/>
          <w:rtl/>
        </w:rPr>
        <w:t>ا روز - توقف کرده باشد، حجّش کامل و مناسکش را انجام داده است»</w:t>
      </w:r>
      <w:r w:rsidRPr="007100A7">
        <w:rPr>
          <w:rStyle w:val="1-Char"/>
          <w:rFonts w:hint="cs"/>
          <w:rtl/>
        </w:rPr>
        <w:t>.]</w:t>
      </w:r>
    </w:p>
    <w:p w:rsidR="006B31CA" w:rsidRPr="007100A7" w:rsidRDefault="006B31CA" w:rsidP="00463D6B">
      <w:pPr>
        <w:pStyle w:val="ListParagraph"/>
        <w:numPr>
          <w:ilvl w:val="0"/>
          <w:numId w:val="70"/>
        </w:numPr>
        <w:rPr>
          <w:rStyle w:val="1-Char"/>
          <w:rtl/>
        </w:rPr>
      </w:pPr>
      <w:r w:rsidRPr="007100A7">
        <w:rPr>
          <w:rStyle w:val="1-Char"/>
          <w:rFonts w:hint="cs"/>
          <w:rtl/>
        </w:rPr>
        <w:t xml:space="preserve">و شب گذراندن در </w:t>
      </w:r>
      <w:r w:rsidRPr="009D590F">
        <w:rPr>
          <w:rStyle w:val="9-Char"/>
          <w:rFonts w:eastAsia="Batang" w:hint="cs"/>
          <w:rtl/>
        </w:rPr>
        <w:t>من</w:t>
      </w:r>
      <w:r w:rsidR="00446BB7">
        <w:rPr>
          <w:rStyle w:val="9-Char"/>
          <w:rFonts w:eastAsia="Batang" w:hint="cs"/>
          <w:rtl/>
        </w:rPr>
        <w:t>ی</w:t>
      </w:r>
      <w:r w:rsidRPr="007100A7">
        <w:rPr>
          <w:rStyle w:val="1-Char"/>
          <w:rFonts w:hint="cs"/>
          <w:rtl/>
        </w:rPr>
        <w:t xml:space="preserve"> در ا</w:t>
      </w:r>
      <w:r w:rsidR="00446BB7">
        <w:rPr>
          <w:rStyle w:val="1-Char"/>
          <w:rFonts w:hint="cs"/>
          <w:rtl/>
        </w:rPr>
        <w:t>ی</w:t>
      </w:r>
      <w:r w:rsidRPr="007100A7">
        <w:rPr>
          <w:rStyle w:val="1-Char"/>
          <w:rFonts w:hint="cs"/>
          <w:rtl/>
        </w:rPr>
        <w:t>ام قربان</w:t>
      </w:r>
      <w:r w:rsidR="00446BB7">
        <w:rPr>
          <w:rStyle w:val="1-Char"/>
          <w:rFonts w:hint="cs"/>
          <w:rtl/>
        </w:rPr>
        <w:t>ی</w:t>
      </w:r>
      <w:r w:rsidRPr="007100A7">
        <w:rPr>
          <w:rStyle w:val="1-Char"/>
          <w:rFonts w:hint="cs"/>
          <w:rtl/>
        </w:rPr>
        <w:t xml:space="preserve"> با تمام</w:t>
      </w:r>
      <w:r w:rsidR="00446BB7">
        <w:rPr>
          <w:rStyle w:val="1-Char"/>
          <w:rFonts w:hint="cs"/>
          <w:rtl/>
        </w:rPr>
        <w:t>ی</w:t>
      </w:r>
      <w:r w:rsidRPr="007100A7">
        <w:rPr>
          <w:rStyle w:val="1-Char"/>
          <w:rFonts w:hint="cs"/>
          <w:rtl/>
        </w:rPr>
        <w:t xml:space="preserve"> بار و بنه، ساک‌ها و چمدان‌ها و اثاث</w:t>
      </w:r>
      <w:r w:rsidR="00446BB7">
        <w:rPr>
          <w:rStyle w:val="1-Char"/>
          <w:rFonts w:hint="cs"/>
          <w:rtl/>
        </w:rPr>
        <w:t>ی</w:t>
      </w:r>
      <w:r w:rsidRPr="007100A7">
        <w:rPr>
          <w:rStyle w:val="1-Char"/>
          <w:rFonts w:hint="cs"/>
          <w:rtl/>
        </w:rPr>
        <w:t>ه‌ها و اسباب سفر؛ [از ا</w:t>
      </w:r>
      <w:r w:rsidR="00446BB7">
        <w:rPr>
          <w:rStyle w:val="1-Char"/>
          <w:rFonts w:hint="cs"/>
          <w:rtl/>
        </w:rPr>
        <w:t>ی</w:t>
      </w:r>
      <w:r w:rsidRPr="007100A7">
        <w:rPr>
          <w:rStyle w:val="1-Char"/>
          <w:rFonts w:hint="cs"/>
          <w:rtl/>
        </w:rPr>
        <w:t xml:space="preserve">ن رو، اگر </w:t>
      </w:r>
      <w:r w:rsidR="00AF17B9">
        <w:rPr>
          <w:rStyle w:val="1-Char"/>
          <w:rFonts w:hint="cs"/>
          <w:rtl/>
        </w:rPr>
        <w:t>چنان‌چه</w:t>
      </w:r>
      <w:r w:rsidRPr="007100A7">
        <w:rPr>
          <w:rStyle w:val="1-Char"/>
          <w:rFonts w:hint="cs"/>
          <w:rtl/>
        </w:rPr>
        <w:t xml:space="preserve"> فرد</w:t>
      </w:r>
      <w:r w:rsidR="00446BB7">
        <w:rPr>
          <w:rStyle w:val="1-Char"/>
          <w:rFonts w:hint="cs"/>
          <w:rtl/>
        </w:rPr>
        <w:t>ی</w:t>
      </w:r>
      <w:r w:rsidRPr="007100A7">
        <w:rPr>
          <w:rStyle w:val="1-Char"/>
          <w:rFonts w:hint="cs"/>
          <w:rtl/>
        </w:rPr>
        <w:t xml:space="preserve"> از حاج</w:t>
      </w:r>
      <w:r w:rsidR="00446BB7">
        <w:rPr>
          <w:rStyle w:val="1-Char"/>
          <w:rFonts w:hint="cs"/>
          <w:rtl/>
        </w:rPr>
        <w:t>ی</w:t>
      </w:r>
      <w:r w:rsidRPr="007100A7">
        <w:rPr>
          <w:rStyle w:val="1-Char"/>
          <w:rFonts w:hint="cs"/>
          <w:rtl/>
        </w:rPr>
        <w:t>ان، در روزها</w:t>
      </w:r>
      <w:r w:rsidR="00446BB7">
        <w:rPr>
          <w:rStyle w:val="1-Char"/>
          <w:rFonts w:hint="cs"/>
          <w:rtl/>
        </w:rPr>
        <w:t>ی</w:t>
      </w:r>
      <w:r w:rsidRPr="007100A7">
        <w:rPr>
          <w:rStyle w:val="1-Char"/>
          <w:rFonts w:hint="cs"/>
          <w:rtl/>
        </w:rPr>
        <w:t xml:space="preserve"> </w:t>
      </w:r>
      <w:r w:rsidR="00446BB7">
        <w:rPr>
          <w:rStyle w:val="9-Char"/>
          <w:rFonts w:eastAsia="Batang" w:hint="cs"/>
          <w:rtl/>
        </w:rPr>
        <w:t>ی</w:t>
      </w:r>
      <w:r w:rsidRPr="009D590F">
        <w:rPr>
          <w:rStyle w:val="9-Char"/>
          <w:rFonts w:eastAsia="Batang" w:hint="cs"/>
          <w:rtl/>
        </w:rPr>
        <w:t>ازدهم</w:t>
      </w:r>
      <w:r w:rsidRPr="007100A7">
        <w:rPr>
          <w:rStyle w:val="1-Char"/>
          <w:rFonts w:hint="cs"/>
          <w:rtl/>
        </w:rPr>
        <w:t xml:space="preserve">، </w:t>
      </w:r>
      <w:r w:rsidRPr="009D590F">
        <w:rPr>
          <w:rStyle w:val="9-Char"/>
          <w:rFonts w:eastAsia="Batang" w:hint="cs"/>
          <w:rtl/>
        </w:rPr>
        <w:t>دوازدهم</w:t>
      </w:r>
      <w:r w:rsidRPr="007100A7">
        <w:rPr>
          <w:rStyle w:val="1-Char"/>
          <w:rFonts w:hint="cs"/>
          <w:rtl/>
        </w:rPr>
        <w:t xml:space="preserve"> و </w:t>
      </w:r>
      <w:r w:rsidRPr="009D590F">
        <w:rPr>
          <w:rStyle w:val="9-Char"/>
          <w:rFonts w:eastAsia="Batang" w:hint="cs"/>
          <w:rtl/>
        </w:rPr>
        <w:t>س</w:t>
      </w:r>
      <w:r w:rsidR="00446BB7">
        <w:rPr>
          <w:rStyle w:val="9-Char"/>
          <w:rFonts w:eastAsia="Batang" w:hint="cs"/>
          <w:rtl/>
        </w:rPr>
        <w:t>ی</w:t>
      </w:r>
      <w:r w:rsidRPr="009D590F">
        <w:rPr>
          <w:rStyle w:val="9-Char"/>
          <w:rFonts w:eastAsia="Batang" w:hint="cs"/>
          <w:rtl/>
        </w:rPr>
        <w:t>زدهم</w:t>
      </w:r>
      <w:r w:rsidRPr="007100A7">
        <w:rPr>
          <w:rStyle w:val="1-Char"/>
          <w:rFonts w:hint="cs"/>
          <w:rtl/>
        </w:rPr>
        <w:t xml:space="preserve">، در </w:t>
      </w:r>
      <w:r w:rsidRPr="009D590F">
        <w:rPr>
          <w:rStyle w:val="9-Char"/>
          <w:rFonts w:eastAsia="Batang" w:hint="cs"/>
          <w:rtl/>
        </w:rPr>
        <w:t>سرزم</w:t>
      </w:r>
      <w:r w:rsidR="00446BB7">
        <w:rPr>
          <w:rStyle w:val="9-Char"/>
          <w:rFonts w:eastAsia="Batang" w:hint="cs"/>
          <w:rtl/>
        </w:rPr>
        <w:t>ی</w:t>
      </w:r>
      <w:r w:rsidRPr="009D590F">
        <w:rPr>
          <w:rStyle w:val="9-Char"/>
          <w:rFonts w:eastAsia="Batang" w:hint="cs"/>
          <w:rtl/>
        </w:rPr>
        <w:t>ن من</w:t>
      </w:r>
      <w:r w:rsidR="00446BB7">
        <w:rPr>
          <w:rStyle w:val="9-Char"/>
          <w:rFonts w:eastAsia="Batang" w:hint="cs"/>
          <w:rtl/>
        </w:rPr>
        <w:t>ی</w:t>
      </w:r>
      <w:r w:rsidRPr="007100A7">
        <w:rPr>
          <w:rStyle w:val="1-Char"/>
          <w:rFonts w:hint="cs"/>
          <w:rtl/>
        </w:rPr>
        <w:t xml:space="preserve"> به خاطر زدن جمره‌ها ماندگار شد، در آن صورت نبا</w:t>
      </w:r>
      <w:r w:rsidR="00446BB7">
        <w:rPr>
          <w:rStyle w:val="1-Char"/>
          <w:rFonts w:hint="cs"/>
          <w:rtl/>
        </w:rPr>
        <w:t>ی</w:t>
      </w:r>
      <w:r w:rsidRPr="007100A7">
        <w:rPr>
          <w:rStyle w:val="1-Char"/>
          <w:rFonts w:hint="cs"/>
          <w:rtl/>
        </w:rPr>
        <w:t>د در ا</w:t>
      </w:r>
      <w:r w:rsidR="00446BB7">
        <w:rPr>
          <w:rStyle w:val="1-Char"/>
          <w:rFonts w:hint="cs"/>
          <w:rtl/>
        </w:rPr>
        <w:t>ی</w:t>
      </w:r>
      <w:r w:rsidRPr="007100A7">
        <w:rPr>
          <w:rStyle w:val="1-Char"/>
          <w:rFonts w:hint="cs"/>
          <w:rtl/>
        </w:rPr>
        <w:t>ن فاصله، اسباب و لوازم خو</w:t>
      </w:r>
      <w:r w:rsidR="00446BB7">
        <w:rPr>
          <w:rStyle w:val="1-Char"/>
          <w:rFonts w:hint="cs"/>
          <w:rtl/>
        </w:rPr>
        <w:t>ی</w:t>
      </w:r>
      <w:r w:rsidRPr="007100A7">
        <w:rPr>
          <w:rStyle w:val="1-Char"/>
          <w:rFonts w:hint="cs"/>
          <w:rtl/>
        </w:rPr>
        <w:t>ش را به مکه‌</w:t>
      </w:r>
      <w:r w:rsidR="00446BB7">
        <w:rPr>
          <w:rStyle w:val="1-Char"/>
          <w:rFonts w:hint="cs"/>
          <w:rtl/>
        </w:rPr>
        <w:t>ی</w:t>
      </w:r>
      <w:r w:rsidRPr="007100A7">
        <w:rPr>
          <w:rStyle w:val="1-Char"/>
          <w:rFonts w:hint="cs"/>
          <w:rtl/>
        </w:rPr>
        <w:t xml:space="preserve"> مکرمه انتقال دهد.]</w:t>
      </w:r>
    </w:p>
    <w:p w:rsidR="006B31CA" w:rsidRPr="007100A7" w:rsidRDefault="006B31CA" w:rsidP="00AF1D25">
      <w:pPr>
        <w:rPr>
          <w:rStyle w:val="1-Char"/>
          <w:rtl/>
        </w:rPr>
      </w:pPr>
      <w:r w:rsidRPr="007100A7">
        <w:rPr>
          <w:rStyle w:val="1-Char"/>
          <w:rFonts w:hint="cs"/>
          <w:rtl/>
        </w:rPr>
        <w:t>و برا</w:t>
      </w:r>
      <w:r w:rsidR="00446BB7">
        <w:rPr>
          <w:rStyle w:val="1-Char"/>
          <w:rFonts w:hint="cs"/>
          <w:rtl/>
        </w:rPr>
        <w:t>ی</w:t>
      </w:r>
      <w:r w:rsidRPr="007100A7">
        <w:rPr>
          <w:rStyle w:val="1-Char"/>
          <w:rFonts w:hint="cs"/>
          <w:rtl/>
        </w:rPr>
        <w:t xml:space="preserve"> حاج</w:t>
      </w:r>
      <w:r w:rsidR="00446BB7">
        <w:rPr>
          <w:rStyle w:val="1-Char"/>
          <w:rFonts w:hint="cs"/>
          <w:rtl/>
        </w:rPr>
        <w:t>ی</w:t>
      </w:r>
      <w:r w:rsidRPr="007100A7">
        <w:rPr>
          <w:rStyle w:val="1-Char"/>
          <w:rFonts w:hint="cs"/>
          <w:rtl/>
        </w:rPr>
        <w:t xml:space="preserve"> مکروه است که در روزها</w:t>
      </w:r>
      <w:r w:rsidR="00446BB7">
        <w:rPr>
          <w:rStyle w:val="1-Char"/>
          <w:rFonts w:hint="cs"/>
          <w:rtl/>
        </w:rPr>
        <w:t>یی</w:t>
      </w:r>
      <w:r w:rsidRPr="007100A7">
        <w:rPr>
          <w:rStyle w:val="1-Char"/>
          <w:rFonts w:hint="cs"/>
          <w:rtl/>
        </w:rPr>
        <w:t xml:space="preserve"> که در من</w:t>
      </w:r>
      <w:r w:rsidR="00446BB7">
        <w:rPr>
          <w:rStyle w:val="1-Char"/>
          <w:rFonts w:hint="cs"/>
          <w:rtl/>
        </w:rPr>
        <w:t>ی</w:t>
      </w:r>
      <w:r w:rsidRPr="007100A7">
        <w:rPr>
          <w:rStyle w:val="1-Char"/>
          <w:rFonts w:hint="cs"/>
          <w:rtl/>
        </w:rPr>
        <w:t xml:space="preserve"> [برا</w:t>
      </w:r>
      <w:r w:rsidR="00446BB7">
        <w:rPr>
          <w:rStyle w:val="1-Char"/>
          <w:rFonts w:hint="cs"/>
          <w:rtl/>
        </w:rPr>
        <w:t>ی</w:t>
      </w:r>
      <w:r w:rsidRPr="007100A7">
        <w:rPr>
          <w:rStyle w:val="1-Char"/>
          <w:rFonts w:hint="cs"/>
          <w:rtl/>
        </w:rPr>
        <w:t xml:space="preserve"> «</w:t>
      </w:r>
      <w:r w:rsidRPr="00FE6406">
        <w:rPr>
          <w:rStyle w:val="9-Char"/>
          <w:rFonts w:eastAsia="Batang" w:hint="cs"/>
          <w:rtl/>
        </w:rPr>
        <w:t>رم</w:t>
      </w:r>
      <w:r w:rsidR="00446BB7">
        <w:rPr>
          <w:rStyle w:val="9-Char"/>
          <w:rFonts w:eastAsia="Batang" w:hint="cs"/>
          <w:rtl/>
        </w:rPr>
        <w:t>ی</w:t>
      </w:r>
      <w:r w:rsidRPr="00FE6406">
        <w:rPr>
          <w:rStyle w:val="9-Char"/>
          <w:rFonts w:eastAsia="Batang" w:hint="cs"/>
          <w:rtl/>
        </w:rPr>
        <w:t xml:space="preserve"> جمرات</w:t>
      </w:r>
      <w:r w:rsidRPr="007100A7">
        <w:rPr>
          <w:rStyle w:val="1-Char"/>
          <w:rFonts w:hint="cs"/>
          <w:rtl/>
        </w:rPr>
        <w:t>» و «</w:t>
      </w:r>
      <w:r w:rsidRPr="00FE6406">
        <w:rPr>
          <w:rStyle w:val="9-Char"/>
          <w:rFonts w:eastAsia="Batang" w:hint="cs"/>
          <w:rtl/>
        </w:rPr>
        <w:t>شب گذراندن در آنجا</w:t>
      </w:r>
      <w:r w:rsidRPr="007100A7">
        <w:rPr>
          <w:rStyle w:val="1-Char"/>
          <w:rFonts w:hint="cs"/>
          <w:rtl/>
        </w:rPr>
        <w:t>»] به سر م</w:t>
      </w:r>
      <w:r w:rsidR="00446BB7">
        <w:rPr>
          <w:rStyle w:val="1-Char"/>
          <w:rFonts w:hint="cs"/>
          <w:rtl/>
        </w:rPr>
        <w:t>ی</w:t>
      </w:r>
      <w:r w:rsidRPr="007100A7">
        <w:rPr>
          <w:rStyle w:val="1-Char"/>
          <w:rFonts w:hint="cs"/>
          <w:rtl/>
        </w:rPr>
        <w:t>‌برد، اسباب و لوازم خو</w:t>
      </w:r>
      <w:r w:rsidR="00446BB7">
        <w:rPr>
          <w:rStyle w:val="1-Char"/>
          <w:rFonts w:hint="cs"/>
          <w:rtl/>
        </w:rPr>
        <w:t>ی</w:t>
      </w:r>
      <w:r w:rsidRPr="007100A7">
        <w:rPr>
          <w:rStyle w:val="1-Char"/>
          <w:rFonts w:hint="cs"/>
          <w:rtl/>
        </w:rPr>
        <w:t>ش را از آنجا به مکّه‌</w:t>
      </w:r>
      <w:r w:rsidR="00446BB7">
        <w:rPr>
          <w:rStyle w:val="1-Char"/>
          <w:rFonts w:hint="cs"/>
          <w:rtl/>
        </w:rPr>
        <w:t>ی</w:t>
      </w:r>
      <w:r w:rsidRPr="007100A7">
        <w:rPr>
          <w:rStyle w:val="1-Char"/>
          <w:rFonts w:hint="cs"/>
          <w:rtl/>
        </w:rPr>
        <w:t xml:space="preserve"> مکرمه منتقل نما</w:t>
      </w:r>
      <w:r w:rsidR="00446BB7">
        <w:rPr>
          <w:rStyle w:val="1-Char"/>
          <w:rFonts w:hint="cs"/>
          <w:rtl/>
        </w:rPr>
        <w:t>ی</w:t>
      </w:r>
      <w:r w:rsidRPr="007100A7">
        <w:rPr>
          <w:rStyle w:val="1-Char"/>
          <w:rFonts w:hint="cs"/>
          <w:rtl/>
        </w:rPr>
        <w:t>د [و خودش به تنها</w:t>
      </w:r>
      <w:r w:rsidR="00446BB7">
        <w:rPr>
          <w:rStyle w:val="1-Char"/>
          <w:rFonts w:hint="cs"/>
          <w:rtl/>
        </w:rPr>
        <w:t>یی</w:t>
      </w:r>
      <w:r w:rsidRPr="007100A7">
        <w:rPr>
          <w:rStyle w:val="1-Char"/>
          <w:rFonts w:hint="cs"/>
          <w:rtl/>
        </w:rPr>
        <w:t xml:space="preserve"> در من</w:t>
      </w:r>
      <w:r w:rsidR="00446BB7">
        <w:rPr>
          <w:rStyle w:val="1-Char"/>
          <w:rFonts w:hint="cs"/>
          <w:rtl/>
        </w:rPr>
        <w:t>ی</w:t>
      </w:r>
      <w:r w:rsidRPr="007100A7">
        <w:rPr>
          <w:rStyle w:val="1-Char"/>
          <w:rFonts w:hint="cs"/>
          <w:rtl/>
        </w:rPr>
        <w:t xml:space="preserve"> به سر ببرد.]</w:t>
      </w:r>
    </w:p>
    <w:p w:rsidR="006B31CA" w:rsidRPr="007100A7" w:rsidRDefault="006B31CA" w:rsidP="00463D6B">
      <w:pPr>
        <w:pStyle w:val="ListParagraph"/>
        <w:numPr>
          <w:ilvl w:val="0"/>
          <w:numId w:val="70"/>
        </w:numPr>
        <w:rPr>
          <w:rStyle w:val="1-Char"/>
          <w:rtl/>
        </w:rPr>
      </w:pPr>
      <w:r w:rsidRPr="007100A7">
        <w:rPr>
          <w:rStyle w:val="1-Char"/>
          <w:rFonts w:hint="cs"/>
          <w:rtl/>
        </w:rPr>
        <w:t>به هنگام ا</w:t>
      </w:r>
      <w:r w:rsidR="00446BB7">
        <w:rPr>
          <w:rStyle w:val="1-Char"/>
          <w:rFonts w:hint="cs"/>
          <w:rtl/>
        </w:rPr>
        <w:t>ی</w:t>
      </w:r>
      <w:r w:rsidRPr="007100A7">
        <w:rPr>
          <w:rStyle w:val="1-Char"/>
          <w:rFonts w:hint="cs"/>
          <w:rtl/>
        </w:rPr>
        <w:t>ستادن برا</w:t>
      </w:r>
      <w:r w:rsidR="00446BB7">
        <w:rPr>
          <w:rStyle w:val="1-Char"/>
          <w:rFonts w:hint="cs"/>
          <w:rtl/>
        </w:rPr>
        <w:t>ی</w:t>
      </w:r>
      <w:r w:rsidRPr="007100A7">
        <w:rPr>
          <w:rStyle w:val="1-Char"/>
          <w:rFonts w:hint="cs"/>
          <w:rtl/>
        </w:rPr>
        <w:t xml:space="preserve"> زدن سنگر</w:t>
      </w:r>
      <w:r w:rsidR="00446BB7">
        <w:rPr>
          <w:rStyle w:val="1-Char"/>
          <w:rFonts w:hint="cs"/>
          <w:rtl/>
        </w:rPr>
        <w:t>ی</w:t>
      </w:r>
      <w:r w:rsidRPr="007100A7">
        <w:rPr>
          <w:rStyle w:val="1-Char"/>
          <w:rFonts w:hint="cs"/>
          <w:rtl/>
        </w:rPr>
        <w:t>زه‌ها [رم</w:t>
      </w:r>
      <w:r w:rsidR="00446BB7">
        <w:rPr>
          <w:rStyle w:val="1-Char"/>
          <w:rFonts w:hint="cs"/>
          <w:rtl/>
        </w:rPr>
        <w:t>ی</w:t>
      </w:r>
      <w:r w:rsidRPr="007100A7">
        <w:rPr>
          <w:rStyle w:val="1-Char"/>
          <w:rFonts w:hint="cs"/>
          <w:rtl/>
        </w:rPr>
        <w:t xml:space="preserve"> جمرات]، من</w:t>
      </w:r>
      <w:r w:rsidR="00446BB7">
        <w:rPr>
          <w:rStyle w:val="1-Char"/>
          <w:rFonts w:hint="cs"/>
          <w:rtl/>
        </w:rPr>
        <w:t>ی</w:t>
      </w:r>
      <w:r w:rsidRPr="007100A7">
        <w:rPr>
          <w:rStyle w:val="1-Char"/>
          <w:rFonts w:hint="cs"/>
          <w:rtl/>
        </w:rPr>
        <w:t xml:space="preserve"> را در سمت راست و مکه را در جهت چپ خو</w:t>
      </w:r>
      <w:r w:rsidR="00446BB7">
        <w:rPr>
          <w:rStyle w:val="1-Char"/>
          <w:rFonts w:hint="cs"/>
          <w:rtl/>
        </w:rPr>
        <w:t>ی</w:t>
      </w:r>
      <w:r w:rsidRPr="007100A7">
        <w:rPr>
          <w:rStyle w:val="1-Char"/>
          <w:rFonts w:hint="cs"/>
          <w:rtl/>
        </w:rPr>
        <w:t>ش قرار دهد.</w:t>
      </w:r>
    </w:p>
    <w:p w:rsidR="006B31CA" w:rsidRPr="007100A7" w:rsidRDefault="006B31CA" w:rsidP="00463D6B">
      <w:pPr>
        <w:pStyle w:val="ListParagraph"/>
        <w:numPr>
          <w:ilvl w:val="0"/>
          <w:numId w:val="70"/>
        </w:numPr>
        <w:rPr>
          <w:rStyle w:val="1-Char"/>
          <w:rtl/>
        </w:rPr>
      </w:pPr>
      <w:r w:rsidRPr="007100A7">
        <w:rPr>
          <w:rStyle w:val="1-Char"/>
          <w:rFonts w:hint="cs"/>
          <w:rtl/>
        </w:rPr>
        <w:t xml:space="preserve">به هنگام زدن </w:t>
      </w:r>
      <w:r w:rsidRPr="009D590F">
        <w:rPr>
          <w:rStyle w:val="9-Char"/>
          <w:rFonts w:eastAsia="Batang" w:hint="cs"/>
          <w:rtl/>
        </w:rPr>
        <w:t>جمره‌</w:t>
      </w:r>
      <w:r w:rsidR="00446BB7">
        <w:rPr>
          <w:rStyle w:val="9-Char"/>
          <w:rFonts w:eastAsia="Batang" w:hint="cs"/>
          <w:rtl/>
        </w:rPr>
        <w:t>ی</w:t>
      </w:r>
      <w:r w:rsidRPr="009D590F">
        <w:rPr>
          <w:rStyle w:val="9-Char"/>
          <w:rFonts w:eastAsia="Batang" w:hint="cs"/>
          <w:rtl/>
        </w:rPr>
        <w:t xml:space="preserve"> عقبه</w:t>
      </w:r>
      <w:r w:rsidRPr="007100A7">
        <w:rPr>
          <w:rStyle w:val="1-Char"/>
          <w:rFonts w:hint="cs"/>
          <w:rtl/>
        </w:rPr>
        <w:t xml:space="preserve"> در تمام</w:t>
      </w:r>
      <w:r w:rsidR="00446BB7">
        <w:rPr>
          <w:rStyle w:val="1-Char"/>
          <w:rFonts w:hint="cs"/>
          <w:rtl/>
        </w:rPr>
        <w:t>ی</w:t>
      </w:r>
      <w:r w:rsidRPr="007100A7">
        <w:rPr>
          <w:rStyle w:val="1-Char"/>
          <w:rFonts w:hint="cs"/>
          <w:rtl/>
        </w:rPr>
        <w:t xml:space="preserve"> روزها، سواره باشد.</w:t>
      </w:r>
    </w:p>
    <w:p w:rsidR="006B31CA" w:rsidRPr="007100A7" w:rsidRDefault="006B31CA" w:rsidP="00463D6B">
      <w:pPr>
        <w:pStyle w:val="ListParagraph"/>
        <w:numPr>
          <w:ilvl w:val="0"/>
          <w:numId w:val="70"/>
        </w:numPr>
        <w:rPr>
          <w:rStyle w:val="1-Char"/>
          <w:rtl/>
        </w:rPr>
      </w:pPr>
      <w:r w:rsidRPr="007100A7">
        <w:rPr>
          <w:rStyle w:val="1-Char"/>
          <w:rFonts w:hint="cs"/>
          <w:rtl/>
        </w:rPr>
        <w:t xml:space="preserve">و به هنگام زدن </w:t>
      </w:r>
      <w:r w:rsidRPr="009D590F">
        <w:rPr>
          <w:rStyle w:val="9-Char"/>
          <w:rFonts w:eastAsia="Batang" w:hint="cs"/>
          <w:rtl/>
        </w:rPr>
        <w:t>جمره‌</w:t>
      </w:r>
      <w:r w:rsidR="00446BB7">
        <w:rPr>
          <w:rStyle w:val="9-Char"/>
          <w:rFonts w:eastAsia="Batang" w:hint="cs"/>
          <w:rtl/>
        </w:rPr>
        <w:t>ی</w:t>
      </w:r>
      <w:r w:rsidRPr="009D590F">
        <w:rPr>
          <w:rStyle w:val="9-Char"/>
          <w:rFonts w:eastAsia="Batang" w:hint="cs"/>
          <w:rtl/>
        </w:rPr>
        <w:t xml:space="preserve"> اوّل</w:t>
      </w:r>
      <w:r w:rsidRPr="007100A7">
        <w:rPr>
          <w:rStyle w:val="1-Char"/>
          <w:rFonts w:hint="cs"/>
          <w:rtl/>
        </w:rPr>
        <w:t xml:space="preserve"> - که در نزد</w:t>
      </w:r>
      <w:r w:rsidR="00446BB7">
        <w:rPr>
          <w:rStyle w:val="1-Char"/>
          <w:rFonts w:hint="cs"/>
          <w:rtl/>
        </w:rPr>
        <w:t>ی</w:t>
      </w:r>
      <w:r w:rsidRPr="007100A7">
        <w:rPr>
          <w:rStyle w:val="1-Char"/>
          <w:rFonts w:hint="cs"/>
          <w:rtl/>
        </w:rPr>
        <w:t>ک مسجد [خ</w:t>
      </w:r>
      <w:r w:rsidR="00446BB7">
        <w:rPr>
          <w:rStyle w:val="1-Char"/>
          <w:rFonts w:hint="cs"/>
          <w:rtl/>
        </w:rPr>
        <w:t>ی</w:t>
      </w:r>
      <w:r w:rsidRPr="007100A7">
        <w:rPr>
          <w:rStyle w:val="1-Char"/>
          <w:rFonts w:hint="cs"/>
          <w:rtl/>
        </w:rPr>
        <w:t xml:space="preserve">ف] است - و </w:t>
      </w:r>
      <w:r w:rsidRPr="009D590F">
        <w:rPr>
          <w:rStyle w:val="9-Char"/>
          <w:rFonts w:eastAsia="Batang" w:hint="cs"/>
          <w:rtl/>
        </w:rPr>
        <w:t>جمره‌</w:t>
      </w:r>
      <w:r w:rsidR="00446BB7">
        <w:rPr>
          <w:rStyle w:val="9-Char"/>
          <w:rFonts w:eastAsia="Batang" w:hint="cs"/>
          <w:rtl/>
        </w:rPr>
        <w:t>ی</w:t>
      </w:r>
      <w:r w:rsidRPr="009D590F">
        <w:rPr>
          <w:rStyle w:val="9-Char"/>
          <w:rFonts w:eastAsia="Batang" w:hint="cs"/>
          <w:rtl/>
        </w:rPr>
        <w:t xml:space="preserve"> م</w:t>
      </w:r>
      <w:r w:rsidR="00446BB7">
        <w:rPr>
          <w:rStyle w:val="9-Char"/>
          <w:rFonts w:eastAsia="Batang" w:hint="cs"/>
          <w:rtl/>
        </w:rPr>
        <w:t>ی</w:t>
      </w:r>
      <w:r w:rsidRPr="009D590F">
        <w:rPr>
          <w:rStyle w:val="9-Char"/>
          <w:rFonts w:eastAsia="Batang" w:hint="cs"/>
          <w:rtl/>
        </w:rPr>
        <w:t>انه</w:t>
      </w:r>
      <w:r w:rsidRPr="007100A7">
        <w:rPr>
          <w:rStyle w:val="1-Char"/>
          <w:rFonts w:hint="cs"/>
          <w:rtl/>
        </w:rPr>
        <w:t>، به حالت پ</w:t>
      </w:r>
      <w:r w:rsidR="00446BB7">
        <w:rPr>
          <w:rStyle w:val="1-Char"/>
          <w:rFonts w:hint="cs"/>
          <w:rtl/>
        </w:rPr>
        <w:t>ی</w:t>
      </w:r>
      <w:r w:rsidRPr="007100A7">
        <w:rPr>
          <w:rStyle w:val="1-Char"/>
          <w:rFonts w:hint="cs"/>
          <w:rtl/>
        </w:rPr>
        <w:t>اده باشد.</w:t>
      </w:r>
    </w:p>
    <w:p w:rsidR="006B31CA" w:rsidRPr="007100A7" w:rsidRDefault="006B31CA" w:rsidP="00463D6B">
      <w:pPr>
        <w:pStyle w:val="ListParagraph"/>
        <w:numPr>
          <w:ilvl w:val="0"/>
          <w:numId w:val="70"/>
        </w:numPr>
        <w:rPr>
          <w:rStyle w:val="1-Char"/>
          <w:rtl/>
        </w:rPr>
      </w:pPr>
      <w:r w:rsidRPr="007100A7">
        <w:rPr>
          <w:rStyle w:val="1-Char"/>
          <w:rFonts w:hint="cs"/>
          <w:rtl/>
        </w:rPr>
        <w:t>و ا</w:t>
      </w:r>
      <w:r w:rsidR="00446BB7">
        <w:rPr>
          <w:rStyle w:val="1-Char"/>
          <w:rFonts w:hint="cs"/>
          <w:rtl/>
        </w:rPr>
        <w:t>ی</w:t>
      </w:r>
      <w:r w:rsidRPr="007100A7">
        <w:rPr>
          <w:rStyle w:val="1-Char"/>
          <w:rFonts w:hint="cs"/>
          <w:rtl/>
        </w:rPr>
        <w:t>ستادن [ق</w:t>
      </w:r>
      <w:r w:rsidR="00446BB7">
        <w:rPr>
          <w:rStyle w:val="1-Char"/>
          <w:rFonts w:hint="cs"/>
          <w:rtl/>
        </w:rPr>
        <w:t>ی</w:t>
      </w:r>
      <w:r w:rsidRPr="007100A7">
        <w:rPr>
          <w:rStyle w:val="1-Char"/>
          <w:rFonts w:hint="cs"/>
          <w:rtl/>
        </w:rPr>
        <w:t>ام] در «</w:t>
      </w:r>
      <w:r w:rsidRPr="009D590F">
        <w:rPr>
          <w:rStyle w:val="9-Char"/>
          <w:rFonts w:eastAsia="Batang" w:hint="cs"/>
          <w:rtl/>
        </w:rPr>
        <w:t>بطن واد</w:t>
      </w:r>
      <w:r w:rsidR="00446BB7">
        <w:rPr>
          <w:rStyle w:val="9-Char"/>
          <w:rFonts w:eastAsia="Batang" w:hint="cs"/>
          <w:rtl/>
        </w:rPr>
        <w:t>ی</w:t>
      </w:r>
      <w:r w:rsidRPr="007100A7">
        <w:rPr>
          <w:rStyle w:val="1-Char"/>
          <w:rFonts w:hint="cs"/>
          <w:rtl/>
        </w:rPr>
        <w:t>» [وسط درّه] به هنگام زدن سنگر</w:t>
      </w:r>
      <w:r w:rsidR="00446BB7">
        <w:rPr>
          <w:rStyle w:val="1-Char"/>
          <w:rFonts w:hint="cs"/>
          <w:rtl/>
        </w:rPr>
        <w:t>ی</w:t>
      </w:r>
      <w:r w:rsidRPr="007100A7">
        <w:rPr>
          <w:rStyle w:val="1-Char"/>
          <w:rFonts w:hint="cs"/>
          <w:rtl/>
        </w:rPr>
        <w:t>زه‌ها.</w:t>
      </w:r>
    </w:p>
    <w:p w:rsidR="006B31CA" w:rsidRPr="007100A7" w:rsidRDefault="006B31CA" w:rsidP="00463D6B">
      <w:pPr>
        <w:pStyle w:val="ListParagraph"/>
        <w:numPr>
          <w:ilvl w:val="0"/>
          <w:numId w:val="70"/>
        </w:numPr>
        <w:rPr>
          <w:rStyle w:val="1-Char"/>
          <w:rtl/>
        </w:rPr>
      </w:pPr>
      <w:r w:rsidRPr="007100A7">
        <w:rPr>
          <w:rStyle w:val="1-Char"/>
          <w:rFonts w:hint="cs"/>
          <w:rtl/>
        </w:rPr>
        <w:t>زدن سنگر</w:t>
      </w:r>
      <w:r w:rsidR="00446BB7">
        <w:rPr>
          <w:rStyle w:val="1-Char"/>
          <w:rFonts w:hint="cs"/>
          <w:rtl/>
        </w:rPr>
        <w:t>ی</w:t>
      </w:r>
      <w:r w:rsidRPr="007100A7">
        <w:rPr>
          <w:rStyle w:val="1-Char"/>
          <w:rFonts w:hint="cs"/>
          <w:rtl/>
        </w:rPr>
        <w:t>زه‌ها در روز اول [روز دهم ذ</w:t>
      </w:r>
      <w:r w:rsidR="00446BB7">
        <w:rPr>
          <w:rStyle w:val="1-Char"/>
          <w:rFonts w:hint="cs"/>
          <w:rtl/>
        </w:rPr>
        <w:t>ی</w:t>
      </w:r>
      <w:r w:rsidRPr="007100A7">
        <w:rPr>
          <w:rStyle w:val="1-Char"/>
          <w:rFonts w:hint="cs"/>
          <w:rtl/>
        </w:rPr>
        <w:t>‌الحجه = روز ع</w:t>
      </w:r>
      <w:r w:rsidR="00446BB7">
        <w:rPr>
          <w:rStyle w:val="1-Char"/>
          <w:rFonts w:hint="cs"/>
          <w:rtl/>
        </w:rPr>
        <w:t>ی</w:t>
      </w:r>
      <w:r w:rsidRPr="007100A7">
        <w:rPr>
          <w:rStyle w:val="1-Char"/>
          <w:rFonts w:hint="cs"/>
          <w:rtl/>
        </w:rPr>
        <w:t>د قربان]، در فاصله‌</w:t>
      </w:r>
      <w:r w:rsidR="00446BB7">
        <w:rPr>
          <w:rStyle w:val="1-Char"/>
          <w:rFonts w:hint="cs"/>
          <w:rtl/>
        </w:rPr>
        <w:t>ی</w:t>
      </w:r>
      <w:r w:rsidRPr="007100A7">
        <w:rPr>
          <w:rStyle w:val="1-Char"/>
          <w:rFonts w:hint="cs"/>
          <w:rtl/>
        </w:rPr>
        <w:t xml:space="preserve"> ب</w:t>
      </w:r>
      <w:r w:rsidR="00446BB7">
        <w:rPr>
          <w:rStyle w:val="1-Char"/>
          <w:rFonts w:hint="cs"/>
          <w:rtl/>
        </w:rPr>
        <w:t>ی</w:t>
      </w:r>
      <w:r w:rsidRPr="007100A7">
        <w:rPr>
          <w:rStyle w:val="1-Char"/>
          <w:rFonts w:hint="cs"/>
          <w:rtl/>
        </w:rPr>
        <w:t>ن طلوع خورش</w:t>
      </w:r>
      <w:r w:rsidR="00446BB7">
        <w:rPr>
          <w:rStyle w:val="1-Char"/>
          <w:rFonts w:hint="cs"/>
          <w:rtl/>
        </w:rPr>
        <w:t>ی</w:t>
      </w:r>
      <w:r w:rsidRPr="007100A7">
        <w:rPr>
          <w:rStyle w:val="1-Char"/>
          <w:rFonts w:hint="cs"/>
          <w:rtl/>
        </w:rPr>
        <w:t>د و زوال آن باشد؛ و در سا</w:t>
      </w:r>
      <w:r w:rsidR="00446BB7">
        <w:rPr>
          <w:rStyle w:val="1-Char"/>
          <w:rFonts w:hint="cs"/>
          <w:rtl/>
        </w:rPr>
        <w:t>ی</w:t>
      </w:r>
      <w:r w:rsidRPr="007100A7">
        <w:rPr>
          <w:rStyle w:val="1-Char"/>
          <w:rFonts w:hint="cs"/>
          <w:rtl/>
        </w:rPr>
        <w:t>ر روزها [</w:t>
      </w:r>
      <w:r w:rsidR="00446BB7">
        <w:rPr>
          <w:rStyle w:val="9-Char"/>
          <w:rFonts w:eastAsia="Batang" w:hint="cs"/>
          <w:rtl/>
        </w:rPr>
        <w:t>ی</w:t>
      </w:r>
      <w:r w:rsidRPr="009D590F">
        <w:rPr>
          <w:rStyle w:val="9-Char"/>
          <w:rFonts w:eastAsia="Batang" w:hint="cs"/>
          <w:rtl/>
        </w:rPr>
        <w:t>ازدهم</w:t>
      </w:r>
      <w:r w:rsidRPr="007100A7">
        <w:rPr>
          <w:rStyle w:val="1-Char"/>
          <w:rFonts w:hint="cs"/>
          <w:rtl/>
        </w:rPr>
        <w:t xml:space="preserve">، </w:t>
      </w:r>
      <w:r w:rsidRPr="009D590F">
        <w:rPr>
          <w:rStyle w:val="9-Char"/>
          <w:rFonts w:eastAsia="Batang" w:hint="cs"/>
          <w:rtl/>
        </w:rPr>
        <w:t>دوازدهم</w:t>
      </w:r>
      <w:r w:rsidRPr="007100A7">
        <w:rPr>
          <w:rStyle w:val="1-Char"/>
          <w:rFonts w:hint="cs"/>
          <w:rtl/>
        </w:rPr>
        <w:t xml:space="preserve"> و </w:t>
      </w:r>
      <w:r w:rsidRPr="009D590F">
        <w:rPr>
          <w:rStyle w:val="9-Char"/>
          <w:rFonts w:eastAsia="Batang" w:hint="cs"/>
          <w:rtl/>
        </w:rPr>
        <w:t>س</w:t>
      </w:r>
      <w:r w:rsidR="00446BB7">
        <w:rPr>
          <w:rStyle w:val="9-Char"/>
          <w:rFonts w:eastAsia="Batang" w:hint="cs"/>
          <w:rtl/>
        </w:rPr>
        <w:t>ی</w:t>
      </w:r>
      <w:r w:rsidRPr="009D590F">
        <w:rPr>
          <w:rStyle w:val="9-Char"/>
          <w:rFonts w:eastAsia="Batang" w:hint="cs"/>
          <w:rtl/>
        </w:rPr>
        <w:t>زدهم ذ</w:t>
      </w:r>
      <w:r w:rsidR="00446BB7">
        <w:rPr>
          <w:rStyle w:val="9-Char"/>
          <w:rFonts w:eastAsia="Batang" w:hint="cs"/>
          <w:rtl/>
        </w:rPr>
        <w:t>ی</w:t>
      </w:r>
      <w:r w:rsidRPr="009D590F">
        <w:rPr>
          <w:rStyle w:val="9-Char"/>
          <w:rFonts w:eastAsia="Batang" w:hint="cs"/>
          <w:rtl/>
        </w:rPr>
        <w:t>‌الحجه</w:t>
      </w:r>
      <w:r w:rsidRPr="007100A7">
        <w:rPr>
          <w:rStyle w:val="1-Char"/>
          <w:rFonts w:hint="cs"/>
          <w:rtl/>
        </w:rPr>
        <w:t>]، زدن سنگر</w:t>
      </w:r>
      <w:r w:rsidR="00446BB7">
        <w:rPr>
          <w:rStyle w:val="1-Char"/>
          <w:rFonts w:hint="cs"/>
          <w:rtl/>
        </w:rPr>
        <w:t>ی</w:t>
      </w:r>
      <w:r w:rsidRPr="007100A7">
        <w:rPr>
          <w:rStyle w:val="1-Char"/>
          <w:rFonts w:hint="cs"/>
          <w:rtl/>
        </w:rPr>
        <w:t>زه‌ها، در فاصله‌</w:t>
      </w:r>
      <w:r w:rsidR="00446BB7">
        <w:rPr>
          <w:rStyle w:val="1-Char"/>
          <w:rFonts w:hint="cs"/>
          <w:rtl/>
        </w:rPr>
        <w:t>ی</w:t>
      </w:r>
      <w:r w:rsidRPr="007100A7">
        <w:rPr>
          <w:rStyle w:val="1-Char"/>
          <w:rFonts w:hint="cs"/>
          <w:rtl/>
        </w:rPr>
        <w:t xml:space="preserve"> ب</w:t>
      </w:r>
      <w:r w:rsidR="00446BB7">
        <w:rPr>
          <w:rStyle w:val="1-Char"/>
          <w:rFonts w:hint="cs"/>
          <w:rtl/>
        </w:rPr>
        <w:t>ی</w:t>
      </w:r>
      <w:r w:rsidRPr="007100A7">
        <w:rPr>
          <w:rStyle w:val="1-Char"/>
          <w:rFonts w:hint="cs"/>
          <w:rtl/>
        </w:rPr>
        <w:t>ن زوال خورش</w:t>
      </w:r>
      <w:r w:rsidR="00446BB7">
        <w:rPr>
          <w:rStyle w:val="1-Char"/>
          <w:rFonts w:hint="cs"/>
          <w:rtl/>
        </w:rPr>
        <w:t>ی</w:t>
      </w:r>
      <w:r w:rsidRPr="007100A7">
        <w:rPr>
          <w:rStyle w:val="1-Char"/>
          <w:rFonts w:hint="cs"/>
          <w:rtl/>
        </w:rPr>
        <w:t>د و غروب آن باشد.</w:t>
      </w:r>
    </w:p>
    <w:p w:rsidR="006B31CA" w:rsidRPr="007100A7" w:rsidRDefault="006B31CA" w:rsidP="00AF1D25">
      <w:pPr>
        <w:rPr>
          <w:rStyle w:val="1-Char"/>
          <w:rtl/>
        </w:rPr>
      </w:pPr>
      <w:r w:rsidRPr="007100A7">
        <w:rPr>
          <w:rStyle w:val="1-Char"/>
          <w:rFonts w:hint="cs"/>
          <w:rtl/>
        </w:rPr>
        <w:t>و مکروه است که سنگر</w:t>
      </w:r>
      <w:r w:rsidR="00446BB7">
        <w:rPr>
          <w:rStyle w:val="1-Char"/>
          <w:rFonts w:hint="cs"/>
          <w:rtl/>
        </w:rPr>
        <w:t>ی</w:t>
      </w:r>
      <w:r w:rsidRPr="007100A7">
        <w:rPr>
          <w:rStyle w:val="1-Char"/>
          <w:rFonts w:hint="cs"/>
          <w:rtl/>
        </w:rPr>
        <w:t>زه‌ها در روز اول [دهم ذ</w:t>
      </w:r>
      <w:r w:rsidR="00446BB7">
        <w:rPr>
          <w:rStyle w:val="1-Char"/>
          <w:rFonts w:hint="cs"/>
          <w:rtl/>
        </w:rPr>
        <w:t>ی</w:t>
      </w:r>
      <w:r w:rsidRPr="007100A7">
        <w:rPr>
          <w:rStyle w:val="1-Char"/>
          <w:rFonts w:hint="cs"/>
          <w:rtl/>
        </w:rPr>
        <w:t>‌الحجه = ع</w:t>
      </w:r>
      <w:r w:rsidR="00446BB7">
        <w:rPr>
          <w:rStyle w:val="1-Char"/>
          <w:rFonts w:hint="cs"/>
          <w:rtl/>
        </w:rPr>
        <w:t>ی</w:t>
      </w:r>
      <w:r w:rsidRPr="007100A7">
        <w:rPr>
          <w:rStyle w:val="1-Char"/>
          <w:rFonts w:hint="cs"/>
          <w:rtl/>
        </w:rPr>
        <w:t>د قربان] و روز چهارم [روز س</w:t>
      </w:r>
      <w:r w:rsidR="00446BB7">
        <w:rPr>
          <w:rStyle w:val="1-Char"/>
          <w:rFonts w:hint="cs"/>
          <w:rtl/>
        </w:rPr>
        <w:t>ی</w:t>
      </w:r>
      <w:r w:rsidRPr="007100A7">
        <w:rPr>
          <w:rStyle w:val="1-Char"/>
          <w:rFonts w:hint="cs"/>
          <w:rtl/>
        </w:rPr>
        <w:t>زدهم ذ</w:t>
      </w:r>
      <w:r w:rsidR="00446BB7">
        <w:rPr>
          <w:rStyle w:val="1-Char"/>
          <w:rFonts w:hint="cs"/>
          <w:rtl/>
        </w:rPr>
        <w:t>ی</w:t>
      </w:r>
      <w:r w:rsidRPr="007100A7">
        <w:rPr>
          <w:rStyle w:val="1-Char"/>
          <w:rFonts w:hint="cs"/>
          <w:rtl/>
        </w:rPr>
        <w:t>‌الحجه]، در فاصله‌</w:t>
      </w:r>
      <w:r w:rsidR="00446BB7">
        <w:rPr>
          <w:rStyle w:val="1-Char"/>
          <w:rFonts w:hint="cs"/>
          <w:rtl/>
        </w:rPr>
        <w:t>ی</w:t>
      </w:r>
      <w:r w:rsidRPr="007100A7">
        <w:rPr>
          <w:rStyle w:val="1-Char"/>
          <w:rFonts w:hint="cs"/>
          <w:rtl/>
        </w:rPr>
        <w:t xml:space="preserve"> ب</w:t>
      </w:r>
      <w:r w:rsidR="00446BB7">
        <w:rPr>
          <w:rStyle w:val="1-Char"/>
          <w:rFonts w:hint="cs"/>
          <w:rtl/>
        </w:rPr>
        <w:t>ی</w:t>
      </w:r>
      <w:r w:rsidRPr="007100A7">
        <w:rPr>
          <w:rStyle w:val="1-Char"/>
          <w:rFonts w:hint="cs"/>
          <w:rtl/>
        </w:rPr>
        <w:t>ن طلوع صبح صادق و طلوع آفتاب، زده شود.</w:t>
      </w:r>
    </w:p>
    <w:p w:rsidR="00F40F83" w:rsidRPr="007100A7" w:rsidRDefault="006B31CA" w:rsidP="00AF1D25">
      <w:pPr>
        <w:rPr>
          <w:rStyle w:val="1-Char"/>
          <w:rtl/>
        </w:rPr>
      </w:pPr>
      <w:r w:rsidRPr="007100A7">
        <w:rPr>
          <w:rStyle w:val="1-Char"/>
          <w:rFonts w:hint="cs"/>
          <w:rtl/>
        </w:rPr>
        <w:t>و همچن</w:t>
      </w:r>
      <w:r w:rsidR="00446BB7">
        <w:rPr>
          <w:rStyle w:val="1-Char"/>
          <w:rFonts w:hint="cs"/>
          <w:rtl/>
        </w:rPr>
        <w:t>ی</w:t>
      </w:r>
      <w:r w:rsidRPr="007100A7">
        <w:rPr>
          <w:rStyle w:val="1-Char"/>
          <w:rFonts w:hint="cs"/>
          <w:rtl/>
        </w:rPr>
        <w:t>ن مکروه است که سنگر</w:t>
      </w:r>
      <w:r w:rsidR="00446BB7">
        <w:rPr>
          <w:rStyle w:val="1-Char"/>
          <w:rFonts w:hint="cs"/>
          <w:rtl/>
        </w:rPr>
        <w:t>ی</w:t>
      </w:r>
      <w:r w:rsidRPr="007100A7">
        <w:rPr>
          <w:rStyle w:val="1-Char"/>
          <w:rFonts w:hint="cs"/>
          <w:rtl/>
        </w:rPr>
        <w:t>زه‌ها در سه شب [پس از ع</w:t>
      </w:r>
      <w:r w:rsidR="00446BB7">
        <w:rPr>
          <w:rStyle w:val="1-Char"/>
          <w:rFonts w:hint="cs"/>
          <w:rtl/>
        </w:rPr>
        <w:t>ی</w:t>
      </w:r>
      <w:r w:rsidRPr="007100A7">
        <w:rPr>
          <w:rStyle w:val="1-Char"/>
          <w:rFonts w:hint="cs"/>
          <w:rtl/>
        </w:rPr>
        <w:t xml:space="preserve">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شب‌ها</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ازدهم، دوازدهم و س</w:t>
      </w:r>
      <w:r w:rsidR="00446BB7">
        <w:rPr>
          <w:rStyle w:val="1-Char"/>
          <w:rFonts w:hint="cs"/>
          <w:rtl/>
        </w:rPr>
        <w:t>ی</w:t>
      </w:r>
      <w:r w:rsidRPr="007100A7">
        <w:rPr>
          <w:rStyle w:val="1-Char"/>
          <w:rFonts w:hint="cs"/>
          <w:rtl/>
        </w:rPr>
        <w:t>زدهم] زده شود؛ ول</w:t>
      </w:r>
      <w:r w:rsidR="00446BB7">
        <w:rPr>
          <w:rStyle w:val="1-Char"/>
          <w:rFonts w:hint="cs"/>
          <w:rtl/>
        </w:rPr>
        <w:t>ی</w:t>
      </w:r>
      <w:r w:rsidRPr="007100A7">
        <w:rPr>
          <w:rStyle w:val="1-Char"/>
          <w:rFonts w:hint="cs"/>
          <w:rtl/>
        </w:rPr>
        <w:t xml:space="preserve"> [اگر کس</w:t>
      </w:r>
      <w:r w:rsidR="00446BB7">
        <w:rPr>
          <w:rStyle w:val="1-Char"/>
          <w:rFonts w:hint="cs"/>
          <w:rtl/>
        </w:rPr>
        <w:t>ی</w:t>
      </w:r>
      <w:r w:rsidRPr="007100A7">
        <w:rPr>
          <w:rStyle w:val="1-Char"/>
          <w:rFonts w:hint="cs"/>
          <w:rtl/>
        </w:rPr>
        <w:t xml:space="preserve"> در شب‌ها رم</w:t>
      </w:r>
      <w:r w:rsidR="00446BB7">
        <w:rPr>
          <w:rStyle w:val="1-Char"/>
          <w:rFonts w:hint="cs"/>
          <w:rtl/>
        </w:rPr>
        <w:t>ی</w:t>
      </w:r>
      <w:r w:rsidRPr="007100A7">
        <w:rPr>
          <w:rStyle w:val="1-Char"/>
          <w:rFonts w:hint="cs"/>
          <w:rtl/>
        </w:rPr>
        <w:t xml:space="preserve"> جمرات کرد، با کراه</w:t>
      </w:r>
      <w:r w:rsidR="00446BB7">
        <w:rPr>
          <w:rStyle w:val="1-Char"/>
          <w:rFonts w:hint="cs"/>
          <w:rtl/>
        </w:rPr>
        <w:t>ی</w:t>
      </w:r>
      <w:r w:rsidRPr="007100A7">
        <w:rPr>
          <w:rStyle w:val="1-Char"/>
          <w:rFonts w:hint="cs"/>
          <w:rtl/>
        </w:rPr>
        <w:t>ت] صح</w:t>
      </w:r>
      <w:r w:rsidR="00446BB7">
        <w:rPr>
          <w:rStyle w:val="1-Char"/>
          <w:rFonts w:hint="cs"/>
          <w:rtl/>
        </w:rPr>
        <w:t>ی</w:t>
      </w:r>
      <w:r w:rsidRPr="007100A7">
        <w:rPr>
          <w:rStyle w:val="1-Char"/>
          <w:rFonts w:hint="cs"/>
          <w:rtl/>
        </w:rPr>
        <w:t>ح است؛ ز</w:t>
      </w:r>
      <w:r w:rsidR="00446BB7">
        <w:rPr>
          <w:rStyle w:val="1-Char"/>
          <w:rFonts w:hint="cs"/>
          <w:rtl/>
        </w:rPr>
        <w:t>ی</w:t>
      </w:r>
      <w:r w:rsidRPr="007100A7">
        <w:rPr>
          <w:rStyle w:val="1-Char"/>
          <w:rFonts w:hint="cs"/>
          <w:rtl/>
        </w:rPr>
        <w:t>را همه‌</w:t>
      </w:r>
      <w:r w:rsidR="00446BB7">
        <w:rPr>
          <w:rStyle w:val="1-Char"/>
          <w:rFonts w:hint="cs"/>
          <w:rtl/>
        </w:rPr>
        <w:t>ی</w:t>
      </w:r>
      <w:r w:rsidRPr="007100A7">
        <w:rPr>
          <w:rStyle w:val="1-Char"/>
          <w:rFonts w:hint="cs"/>
          <w:rtl/>
        </w:rPr>
        <w:t xml:space="preserve"> شب‌ها، تابع و پ</w:t>
      </w:r>
      <w:r w:rsidR="00446BB7">
        <w:rPr>
          <w:rStyle w:val="1-Char"/>
          <w:rFonts w:hint="cs"/>
          <w:rtl/>
        </w:rPr>
        <w:t>ی</w:t>
      </w:r>
      <w:r w:rsidRPr="007100A7">
        <w:rPr>
          <w:rStyle w:val="1-Char"/>
          <w:rFonts w:hint="cs"/>
          <w:rtl/>
        </w:rPr>
        <w:t>رو روزها</w:t>
      </w:r>
      <w:r w:rsidR="00446BB7">
        <w:rPr>
          <w:rStyle w:val="1-Char"/>
          <w:rFonts w:hint="cs"/>
          <w:rtl/>
        </w:rPr>
        <w:t>ی</w:t>
      </w:r>
      <w:r w:rsidRPr="007100A7">
        <w:rPr>
          <w:rStyle w:val="1-Char"/>
          <w:rFonts w:hint="cs"/>
          <w:rtl/>
        </w:rPr>
        <w:t xml:space="preserve"> پس از خود هستند؛ مگر شب</w:t>
      </w:r>
      <w:r w:rsidR="00446BB7">
        <w:rPr>
          <w:rStyle w:val="1-Char"/>
          <w:rFonts w:hint="cs"/>
          <w:rtl/>
        </w:rPr>
        <w:t>ی</w:t>
      </w:r>
      <w:r w:rsidRPr="007100A7">
        <w:rPr>
          <w:rStyle w:val="1-Char"/>
          <w:rFonts w:hint="cs"/>
          <w:rtl/>
        </w:rPr>
        <w:t xml:space="preserve"> که متصل به روز عرفه است؛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شب</w:t>
      </w:r>
      <w:r w:rsidR="00446BB7">
        <w:rPr>
          <w:rStyle w:val="1-Char"/>
          <w:rFonts w:hint="cs"/>
          <w:rtl/>
        </w:rPr>
        <w:t>ی</w:t>
      </w:r>
      <w:r w:rsidRPr="007100A7">
        <w:rPr>
          <w:rStyle w:val="1-Char"/>
          <w:rFonts w:hint="cs"/>
          <w:rtl/>
        </w:rPr>
        <w:t xml:space="preserve"> که پس از روز عرفه م</w:t>
      </w:r>
      <w:r w:rsidR="00446BB7">
        <w:rPr>
          <w:rStyle w:val="1-Char"/>
          <w:rFonts w:hint="cs"/>
          <w:rtl/>
        </w:rPr>
        <w:t>ی</w:t>
      </w:r>
      <w:r w:rsidRPr="007100A7">
        <w:rPr>
          <w:rStyle w:val="1-Char"/>
          <w:rFonts w:hint="cs"/>
          <w:rtl/>
        </w:rPr>
        <w:t>‌آ</w:t>
      </w:r>
      <w:r w:rsidR="00446BB7">
        <w:rPr>
          <w:rStyle w:val="1-Char"/>
          <w:rFonts w:hint="cs"/>
          <w:rtl/>
        </w:rPr>
        <w:t>ی</w:t>
      </w:r>
      <w:r w:rsidRPr="007100A7">
        <w:rPr>
          <w:rStyle w:val="1-Char"/>
          <w:rFonts w:hint="cs"/>
          <w:rtl/>
        </w:rPr>
        <w:t>د]؛ به گونه‌ا</w:t>
      </w:r>
      <w:r w:rsidR="00446BB7">
        <w:rPr>
          <w:rStyle w:val="1-Char"/>
          <w:rFonts w:hint="cs"/>
          <w:rtl/>
        </w:rPr>
        <w:t>ی</w:t>
      </w:r>
      <w:r w:rsidRPr="007100A7">
        <w:rPr>
          <w:rStyle w:val="1-Char"/>
          <w:rFonts w:hint="cs"/>
          <w:rtl/>
        </w:rPr>
        <w:t xml:space="preserve"> که در آن شب، وقوف [درنگ کردن و ا</w:t>
      </w:r>
      <w:r w:rsidR="00446BB7">
        <w:rPr>
          <w:rStyle w:val="1-Char"/>
          <w:rFonts w:hint="cs"/>
          <w:rtl/>
        </w:rPr>
        <w:t>ی</w:t>
      </w:r>
      <w:r w:rsidRPr="007100A7">
        <w:rPr>
          <w:rStyle w:val="1-Char"/>
          <w:rFonts w:hint="cs"/>
          <w:rtl/>
        </w:rPr>
        <w:t>ستادن] در عرفات درست است</w:t>
      </w:r>
      <w:r w:rsidR="00F40F83" w:rsidRPr="007100A7">
        <w:rPr>
          <w:rStyle w:val="1-Char"/>
          <w:rFonts w:hint="cs"/>
          <w:rtl/>
        </w:rPr>
        <w:t>؛ و</w:t>
      </w:r>
      <w:r w:rsidR="000A2322">
        <w:rPr>
          <w:rStyle w:val="1-Char"/>
          <w:rFonts w:hint="cs"/>
          <w:rtl/>
        </w:rPr>
        <w:t xml:space="preserve"> </w:t>
      </w:r>
      <w:r w:rsidR="00F40F83" w:rsidRPr="007100A7">
        <w:rPr>
          <w:rStyle w:val="1-Char"/>
          <w:rFonts w:hint="cs"/>
          <w:rtl/>
        </w:rPr>
        <w:t>آن شب ع</w:t>
      </w:r>
      <w:r w:rsidR="00446BB7">
        <w:rPr>
          <w:rStyle w:val="1-Char"/>
          <w:rFonts w:hint="cs"/>
          <w:rtl/>
        </w:rPr>
        <w:t>ی</w:t>
      </w:r>
      <w:r w:rsidR="00F40F83" w:rsidRPr="007100A7">
        <w:rPr>
          <w:rStyle w:val="1-Char"/>
          <w:rFonts w:hint="cs"/>
          <w:rtl/>
        </w:rPr>
        <w:t>د قربان و سه شب رم</w:t>
      </w:r>
      <w:r w:rsidR="00446BB7">
        <w:rPr>
          <w:rStyle w:val="1-Char"/>
          <w:rFonts w:hint="cs"/>
          <w:rtl/>
        </w:rPr>
        <w:t>ی</w:t>
      </w:r>
      <w:r w:rsidR="00F40F83" w:rsidRPr="007100A7">
        <w:rPr>
          <w:rStyle w:val="1-Char"/>
          <w:rFonts w:hint="cs"/>
          <w:rtl/>
        </w:rPr>
        <w:t xml:space="preserve"> جمرات م</w:t>
      </w:r>
      <w:r w:rsidR="00446BB7">
        <w:rPr>
          <w:rStyle w:val="1-Char"/>
          <w:rFonts w:hint="cs"/>
          <w:rtl/>
        </w:rPr>
        <w:t>ی</w:t>
      </w:r>
      <w:r w:rsidR="00F40F83" w:rsidRPr="007100A7">
        <w:rPr>
          <w:rStyle w:val="1-Char"/>
          <w:rFonts w:hint="cs"/>
          <w:rtl/>
        </w:rPr>
        <w:t>‌باشد؛ ز</w:t>
      </w:r>
      <w:r w:rsidR="00446BB7">
        <w:rPr>
          <w:rStyle w:val="1-Char"/>
          <w:rFonts w:hint="cs"/>
          <w:rtl/>
        </w:rPr>
        <w:t>ی</w:t>
      </w:r>
      <w:r w:rsidR="00F40F83" w:rsidRPr="007100A7">
        <w:rPr>
          <w:rStyle w:val="1-Char"/>
          <w:rFonts w:hint="cs"/>
          <w:rtl/>
        </w:rPr>
        <w:t>را</w:t>
      </w:r>
      <w:r w:rsidR="000751A8">
        <w:rPr>
          <w:rStyle w:val="1-Char"/>
          <w:rFonts w:hint="cs"/>
          <w:rtl/>
        </w:rPr>
        <w:t xml:space="preserve"> آن‌ها </w:t>
      </w:r>
      <w:r w:rsidR="00F40F83" w:rsidRPr="007100A7">
        <w:rPr>
          <w:rStyle w:val="1-Char"/>
          <w:rFonts w:hint="cs"/>
          <w:rtl/>
        </w:rPr>
        <w:t>تابع و پ</w:t>
      </w:r>
      <w:r w:rsidR="00446BB7">
        <w:rPr>
          <w:rStyle w:val="1-Char"/>
          <w:rFonts w:hint="cs"/>
          <w:rtl/>
        </w:rPr>
        <w:t>ی</w:t>
      </w:r>
      <w:r w:rsidR="00F40F83" w:rsidRPr="007100A7">
        <w:rPr>
          <w:rStyle w:val="1-Char"/>
          <w:rFonts w:hint="cs"/>
          <w:rtl/>
        </w:rPr>
        <w:t>رو ماقبل خود هستند.</w:t>
      </w:r>
    </w:p>
    <w:p w:rsidR="006B31CA" w:rsidRPr="007100A7" w:rsidRDefault="006B31CA" w:rsidP="00AF1D25">
      <w:pPr>
        <w:rPr>
          <w:rStyle w:val="1-Char"/>
          <w:rtl/>
        </w:rPr>
      </w:pPr>
      <w:r w:rsidRPr="007100A7">
        <w:rPr>
          <w:rStyle w:val="1-Char"/>
          <w:rFonts w:hint="cs"/>
          <w:rtl/>
        </w:rPr>
        <w:t xml:space="preserve">و </w:t>
      </w:r>
      <w:r w:rsidRPr="00FE6406">
        <w:rPr>
          <w:rStyle w:val="9-Char"/>
          <w:rFonts w:eastAsia="Batang" w:hint="cs"/>
          <w:rtl/>
        </w:rPr>
        <w:t>اوقات مباح برا</w:t>
      </w:r>
      <w:r w:rsidR="00446BB7">
        <w:rPr>
          <w:rStyle w:val="9-Char"/>
          <w:rFonts w:eastAsia="Batang" w:hint="cs"/>
          <w:rtl/>
        </w:rPr>
        <w:t>ی</w:t>
      </w:r>
      <w:r w:rsidRPr="00FE6406">
        <w:rPr>
          <w:rStyle w:val="9-Char"/>
          <w:rFonts w:eastAsia="Batang" w:hint="cs"/>
          <w:rtl/>
        </w:rPr>
        <w:t xml:space="preserve"> رم</w:t>
      </w:r>
      <w:r w:rsidR="00446BB7">
        <w:rPr>
          <w:rStyle w:val="9-Char"/>
          <w:rFonts w:eastAsia="Batang" w:hint="cs"/>
          <w:rtl/>
        </w:rPr>
        <w:t>ی</w:t>
      </w:r>
      <w:r w:rsidRPr="00FE6406">
        <w:rPr>
          <w:rStyle w:val="9-Char"/>
          <w:rFonts w:eastAsia="Batang" w:hint="cs"/>
          <w:rtl/>
        </w:rPr>
        <w:t xml:space="preserve"> جمرات</w:t>
      </w:r>
      <w:r w:rsidRPr="007100A7">
        <w:rPr>
          <w:rStyle w:val="1-Char"/>
          <w:rFonts w:hint="cs"/>
          <w:rtl/>
        </w:rPr>
        <w:t>، عبارتند از: پس از زوال خورش</w:t>
      </w:r>
      <w:r w:rsidR="00446BB7">
        <w:rPr>
          <w:rStyle w:val="1-Char"/>
          <w:rFonts w:hint="cs"/>
          <w:rtl/>
        </w:rPr>
        <w:t>ی</w:t>
      </w:r>
      <w:r w:rsidRPr="007100A7">
        <w:rPr>
          <w:rStyle w:val="1-Char"/>
          <w:rFonts w:hint="cs"/>
          <w:rtl/>
        </w:rPr>
        <w:t>د تا غروب آن از روز اول؛ و با ا</w:t>
      </w:r>
      <w:r w:rsidR="00446BB7">
        <w:rPr>
          <w:rStyle w:val="1-Char"/>
          <w:rFonts w:hint="cs"/>
          <w:rtl/>
        </w:rPr>
        <w:t>ی</w:t>
      </w:r>
      <w:r w:rsidRPr="007100A7">
        <w:rPr>
          <w:rStyle w:val="1-Char"/>
          <w:rFonts w:hint="cs"/>
          <w:rtl/>
        </w:rPr>
        <w:t>ن چ</w:t>
      </w:r>
      <w:r w:rsidR="00446BB7">
        <w:rPr>
          <w:rStyle w:val="1-Char"/>
          <w:rFonts w:hint="cs"/>
          <w:rtl/>
        </w:rPr>
        <w:t>ی</w:t>
      </w:r>
      <w:r w:rsidRPr="007100A7">
        <w:rPr>
          <w:rStyle w:val="1-Char"/>
          <w:rFonts w:hint="cs"/>
          <w:rtl/>
        </w:rPr>
        <w:t>ز، تمام</w:t>
      </w:r>
      <w:r w:rsidR="00446BB7">
        <w:rPr>
          <w:rStyle w:val="1-Char"/>
          <w:rFonts w:hint="cs"/>
          <w:rtl/>
        </w:rPr>
        <w:t>ی</w:t>
      </w:r>
      <w:r w:rsidRPr="007100A7">
        <w:rPr>
          <w:rStyle w:val="1-Char"/>
          <w:rFonts w:hint="cs"/>
          <w:rtl/>
        </w:rPr>
        <w:t xml:space="preserve"> اوقات «</w:t>
      </w:r>
      <w:r w:rsidRPr="00FE6406">
        <w:rPr>
          <w:rStyle w:val="9-Char"/>
          <w:rFonts w:eastAsia="Batang" w:hint="cs"/>
          <w:rtl/>
        </w:rPr>
        <w:t>رم</w:t>
      </w:r>
      <w:r w:rsidR="00446BB7">
        <w:rPr>
          <w:rStyle w:val="9-Char"/>
          <w:rFonts w:eastAsia="Batang" w:hint="cs"/>
          <w:rtl/>
        </w:rPr>
        <w:t>ی</w:t>
      </w:r>
      <w:r w:rsidRPr="00FE6406">
        <w:rPr>
          <w:rStyle w:val="9-Char"/>
          <w:rFonts w:eastAsia="Batang" w:hint="cs"/>
          <w:rtl/>
        </w:rPr>
        <w:t xml:space="preserve"> جمرات</w:t>
      </w:r>
      <w:r w:rsidRPr="007100A7">
        <w:rPr>
          <w:rStyle w:val="1-Char"/>
          <w:rFonts w:hint="cs"/>
          <w:rtl/>
        </w:rPr>
        <w:t>» از «</w:t>
      </w:r>
      <w:r w:rsidRPr="00FE6406">
        <w:rPr>
          <w:rStyle w:val="9-Char"/>
          <w:rFonts w:eastAsia="Batang" w:hint="cs"/>
          <w:rtl/>
        </w:rPr>
        <w:t>وقت جا</w:t>
      </w:r>
      <w:r w:rsidR="00446BB7">
        <w:rPr>
          <w:rStyle w:val="9-Char"/>
          <w:rFonts w:eastAsia="Batang" w:hint="cs"/>
          <w:rtl/>
        </w:rPr>
        <w:t>ی</w:t>
      </w:r>
      <w:r w:rsidRPr="00FE6406">
        <w:rPr>
          <w:rStyle w:val="9-Char"/>
          <w:rFonts w:eastAsia="Batang" w:hint="cs"/>
          <w:rtl/>
        </w:rPr>
        <w:t>ز</w:t>
      </w:r>
      <w:r w:rsidRPr="007100A7">
        <w:rPr>
          <w:rStyle w:val="1-Char"/>
          <w:rFonts w:hint="cs"/>
          <w:rtl/>
        </w:rPr>
        <w:t>»، «</w:t>
      </w:r>
      <w:r w:rsidRPr="00FE6406">
        <w:rPr>
          <w:rStyle w:val="9-Char"/>
          <w:rFonts w:eastAsia="Batang" w:hint="cs"/>
          <w:rtl/>
        </w:rPr>
        <w:t>وقت مکروه</w:t>
      </w:r>
      <w:r w:rsidRPr="007100A7">
        <w:rPr>
          <w:rStyle w:val="1-Char"/>
          <w:rFonts w:hint="cs"/>
          <w:rtl/>
        </w:rPr>
        <w:t>» و «</w:t>
      </w:r>
      <w:r w:rsidRPr="00FE6406">
        <w:rPr>
          <w:rStyle w:val="9-Char"/>
          <w:rFonts w:eastAsia="Batang" w:hint="cs"/>
          <w:rtl/>
        </w:rPr>
        <w:t>وقت مستحب</w:t>
      </w:r>
      <w:r w:rsidRPr="007100A7">
        <w:rPr>
          <w:rStyle w:val="1-Char"/>
          <w:rFonts w:hint="cs"/>
          <w:rtl/>
        </w:rPr>
        <w:t>» دانسته شد.</w:t>
      </w:r>
    </w:p>
    <w:p w:rsidR="006B31CA" w:rsidRPr="007100A7" w:rsidRDefault="006B31CA" w:rsidP="00463D6B">
      <w:pPr>
        <w:pStyle w:val="ListParagraph"/>
        <w:numPr>
          <w:ilvl w:val="0"/>
          <w:numId w:val="70"/>
        </w:numPr>
        <w:rPr>
          <w:rStyle w:val="1-Char"/>
          <w:rtl/>
        </w:rPr>
      </w:pPr>
      <w:r w:rsidRPr="007100A7">
        <w:rPr>
          <w:rStyle w:val="1-Char"/>
          <w:rFonts w:hint="cs"/>
          <w:rtl/>
        </w:rPr>
        <w:t xml:space="preserve">و </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از سنّت‌ها</w:t>
      </w:r>
      <w:r w:rsidR="00446BB7">
        <w:rPr>
          <w:rStyle w:val="1-Char"/>
          <w:rFonts w:hint="cs"/>
          <w:rtl/>
        </w:rPr>
        <w:t>ی</w:t>
      </w:r>
      <w:r w:rsidRPr="007100A7">
        <w:rPr>
          <w:rStyle w:val="1-Char"/>
          <w:rFonts w:hint="cs"/>
          <w:rtl/>
        </w:rPr>
        <w:t xml:space="preserve"> حج، ذبح ح</w:t>
      </w:r>
      <w:r w:rsidR="00446BB7">
        <w:rPr>
          <w:rStyle w:val="1-Char"/>
          <w:rFonts w:hint="cs"/>
          <w:rtl/>
        </w:rPr>
        <w:t>ی</w:t>
      </w:r>
      <w:r w:rsidRPr="007100A7">
        <w:rPr>
          <w:rStyle w:val="1-Char"/>
          <w:rFonts w:hint="cs"/>
          <w:rtl/>
        </w:rPr>
        <w:t>وان [هَد</w:t>
      </w:r>
      <w:r w:rsidR="00446BB7">
        <w:rPr>
          <w:rStyle w:val="1-Char"/>
          <w:rFonts w:hint="cs"/>
          <w:rtl/>
        </w:rPr>
        <w:t>ی</w:t>
      </w:r>
      <w:r w:rsidRPr="007100A7">
        <w:rPr>
          <w:rStyle w:val="1-Char"/>
          <w:rFonts w:hint="cs"/>
          <w:rtl/>
        </w:rPr>
        <w:t>] برا</w:t>
      </w:r>
      <w:r w:rsidR="00446BB7">
        <w:rPr>
          <w:rStyle w:val="1-Char"/>
          <w:rFonts w:hint="cs"/>
          <w:rtl/>
        </w:rPr>
        <w:t>ی</w:t>
      </w:r>
      <w:r w:rsidRPr="007100A7">
        <w:rPr>
          <w:rStyle w:val="1-Char"/>
          <w:rFonts w:hint="cs"/>
          <w:rtl/>
        </w:rPr>
        <w:t xml:space="preserve"> حاج</w:t>
      </w:r>
      <w:r w:rsidR="00446BB7">
        <w:rPr>
          <w:rStyle w:val="1-Char"/>
          <w:rFonts w:hint="cs"/>
          <w:rtl/>
        </w:rPr>
        <w:t>ی</w:t>
      </w:r>
      <w:r w:rsidRPr="007100A7">
        <w:rPr>
          <w:rStyle w:val="1-Char"/>
          <w:rFonts w:hint="cs"/>
          <w:rtl/>
        </w:rPr>
        <w:t xml:space="preserve"> «</w:t>
      </w:r>
      <w:r w:rsidRPr="009D590F">
        <w:rPr>
          <w:rStyle w:val="9-Char"/>
          <w:rFonts w:eastAsia="Batang" w:hint="cs"/>
          <w:rtl/>
        </w:rPr>
        <w:t>مفرد</w:t>
      </w:r>
      <w:r w:rsidRPr="007100A7">
        <w:rPr>
          <w:rStyle w:val="1-Char"/>
          <w:rFonts w:hint="cs"/>
          <w:rtl/>
        </w:rPr>
        <w:t>» است؛ و ا</w:t>
      </w:r>
      <w:r w:rsidR="00446BB7">
        <w:rPr>
          <w:rStyle w:val="1-Char"/>
          <w:rFonts w:hint="cs"/>
          <w:rtl/>
        </w:rPr>
        <w:t>ی</w:t>
      </w:r>
      <w:r w:rsidRPr="007100A7">
        <w:rPr>
          <w:rStyle w:val="1-Char"/>
          <w:rFonts w:hint="cs"/>
          <w:rtl/>
        </w:rPr>
        <w:t>ن ن</w:t>
      </w:r>
      <w:r w:rsidR="00446BB7">
        <w:rPr>
          <w:rStyle w:val="1-Char"/>
          <w:rFonts w:hint="cs"/>
          <w:rtl/>
        </w:rPr>
        <w:t>ی</w:t>
      </w:r>
      <w:r w:rsidRPr="007100A7">
        <w:rPr>
          <w:rStyle w:val="1-Char"/>
          <w:rFonts w:hint="cs"/>
          <w:rtl/>
        </w:rPr>
        <w:t>ز سنّت است که حاج</w:t>
      </w:r>
      <w:r w:rsidR="00446BB7">
        <w:rPr>
          <w:rStyle w:val="1-Char"/>
          <w:rFonts w:hint="cs"/>
          <w:rtl/>
        </w:rPr>
        <w:t>ی</w:t>
      </w:r>
      <w:r w:rsidRPr="007100A7">
        <w:rPr>
          <w:rStyle w:val="1-Char"/>
          <w:rFonts w:hint="cs"/>
          <w:rtl/>
        </w:rPr>
        <w:t xml:space="preserve"> «</w:t>
      </w:r>
      <w:r w:rsidRPr="009D590F">
        <w:rPr>
          <w:rStyle w:val="9-Char"/>
          <w:rFonts w:eastAsia="Batang" w:hint="cs"/>
          <w:rtl/>
        </w:rPr>
        <w:t>مفرد</w:t>
      </w:r>
      <w:r w:rsidRPr="007100A7">
        <w:rPr>
          <w:rStyle w:val="1-Char"/>
          <w:rFonts w:hint="cs"/>
          <w:rtl/>
        </w:rPr>
        <w:t>» از گوشت ح</w:t>
      </w:r>
      <w:r w:rsidR="00446BB7">
        <w:rPr>
          <w:rStyle w:val="1-Char"/>
          <w:rFonts w:hint="cs"/>
          <w:rtl/>
        </w:rPr>
        <w:t>ی</w:t>
      </w:r>
      <w:r w:rsidRPr="007100A7">
        <w:rPr>
          <w:rStyle w:val="1-Char"/>
          <w:rFonts w:hint="cs"/>
          <w:rtl/>
        </w:rPr>
        <w:t>وان قربان</w:t>
      </w:r>
      <w:r w:rsidR="00446BB7">
        <w:rPr>
          <w:rStyle w:val="1-Char"/>
          <w:rFonts w:hint="cs"/>
          <w:rtl/>
        </w:rPr>
        <w:t>ی</w:t>
      </w:r>
      <w:r w:rsidRPr="007100A7">
        <w:rPr>
          <w:rStyle w:val="1-Char"/>
          <w:rFonts w:hint="cs"/>
          <w:rtl/>
        </w:rPr>
        <w:t xml:space="preserve"> بخورد.</w:t>
      </w:r>
    </w:p>
    <w:p w:rsidR="006B31CA" w:rsidRPr="009D590F" w:rsidRDefault="006B31CA" w:rsidP="00463D6B">
      <w:pPr>
        <w:pStyle w:val="ListParagraph"/>
        <w:numPr>
          <w:ilvl w:val="0"/>
          <w:numId w:val="70"/>
        </w:numPr>
        <w:rPr>
          <w:rFonts w:cs="Times New Roman"/>
          <w:rtl/>
          <w:lang w:bidi="fa-IR"/>
        </w:rPr>
      </w:pPr>
      <w:r w:rsidRPr="007100A7">
        <w:rPr>
          <w:rStyle w:val="1-Char"/>
          <w:rFonts w:hint="cs"/>
          <w:rtl/>
        </w:rPr>
        <w:t>و همچن</w:t>
      </w:r>
      <w:r w:rsidR="00446BB7">
        <w:rPr>
          <w:rStyle w:val="1-Char"/>
          <w:rFonts w:hint="cs"/>
          <w:rtl/>
        </w:rPr>
        <w:t>ی</w:t>
      </w:r>
      <w:r w:rsidRPr="007100A7">
        <w:rPr>
          <w:rStyle w:val="1-Char"/>
          <w:rFonts w:hint="cs"/>
          <w:rtl/>
        </w:rPr>
        <w:t>ن سنّت است که فقط از هد</w:t>
      </w:r>
      <w:r w:rsidR="00446BB7">
        <w:rPr>
          <w:rStyle w:val="1-Char"/>
          <w:rFonts w:hint="cs"/>
          <w:rtl/>
        </w:rPr>
        <w:t>ی</w:t>
      </w:r>
      <w:r w:rsidRPr="007100A7">
        <w:rPr>
          <w:rStyle w:val="1-Char"/>
          <w:rFonts w:hint="cs"/>
          <w:rtl/>
        </w:rPr>
        <w:t xml:space="preserve"> حجّ نافله، حجّ تمتّع و حجّ قِران بخورد؛ [از ا</w:t>
      </w:r>
      <w:r w:rsidR="00446BB7">
        <w:rPr>
          <w:rStyle w:val="1-Char"/>
          <w:rFonts w:hint="cs"/>
          <w:rtl/>
        </w:rPr>
        <w:t>ی</w:t>
      </w:r>
      <w:r w:rsidRPr="007100A7">
        <w:rPr>
          <w:rStyle w:val="1-Char"/>
          <w:rFonts w:hint="cs"/>
          <w:rtl/>
        </w:rPr>
        <w:t>ن رو، نم</w:t>
      </w:r>
      <w:r w:rsidR="00446BB7">
        <w:rPr>
          <w:rStyle w:val="1-Char"/>
          <w:rFonts w:hint="cs"/>
          <w:rtl/>
        </w:rPr>
        <w:t>ی</w:t>
      </w:r>
      <w:r w:rsidRPr="007100A7">
        <w:rPr>
          <w:rStyle w:val="1-Char"/>
          <w:rFonts w:hint="cs"/>
          <w:rtl/>
        </w:rPr>
        <w:t>‌تواند از «</w:t>
      </w:r>
      <w:r w:rsidRPr="009D590F">
        <w:rPr>
          <w:rStyle w:val="9-Char"/>
          <w:rFonts w:eastAsia="Batang" w:hint="cs"/>
          <w:rtl/>
        </w:rPr>
        <w:t>هد</w:t>
      </w:r>
      <w:r w:rsidR="00446BB7">
        <w:rPr>
          <w:rStyle w:val="9-Char"/>
          <w:rFonts w:eastAsia="Batang" w:hint="cs"/>
          <w:rtl/>
        </w:rPr>
        <w:t>ی</w:t>
      </w:r>
      <w:r w:rsidRPr="009D590F">
        <w:rPr>
          <w:rStyle w:val="9-Char"/>
          <w:rFonts w:eastAsia="Batang" w:hint="cs"/>
          <w:rtl/>
        </w:rPr>
        <w:t xml:space="preserve"> نذر</w:t>
      </w:r>
      <w:r w:rsidRPr="007100A7">
        <w:rPr>
          <w:rStyle w:val="1-Char"/>
          <w:rFonts w:hint="cs"/>
          <w:rtl/>
        </w:rPr>
        <w:t>» بخورد؛ نه خود صاحب هد</w:t>
      </w:r>
      <w:r w:rsidR="00446BB7">
        <w:rPr>
          <w:rStyle w:val="1-Char"/>
          <w:rFonts w:hint="cs"/>
          <w:rtl/>
        </w:rPr>
        <w:t>ی</w:t>
      </w:r>
      <w:r w:rsidRPr="007100A7">
        <w:rPr>
          <w:rStyle w:val="1-Char"/>
          <w:rFonts w:hint="cs"/>
          <w:rtl/>
        </w:rPr>
        <w:t xml:space="preserve"> و نه د</w:t>
      </w:r>
      <w:r w:rsidR="00446BB7">
        <w:rPr>
          <w:rStyle w:val="1-Char"/>
          <w:rFonts w:hint="cs"/>
          <w:rtl/>
        </w:rPr>
        <w:t>ی</w:t>
      </w:r>
      <w:r w:rsidRPr="007100A7">
        <w:rPr>
          <w:rStyle w:val="1-Char"/>
          <w:rFonts w:hint="cs"/>
          <w:rtl/>
        </w:rPr>
        <w:t>گر اشخاص ثروتمند؛ ز</w:t>
      </w:r>
      <w:r w:rsidR="00446BB7">
        <w:rPr>
          <w:rStyle w:val="1-Char"/>
          <w:rFonts w:hint="cs"/>
          <w:rtl/>
        </w:rPr>
        <w:t>ی</w:t>
      </w:r>
      <w:r w:rsidRPr="007100A7">
        <w:rPr>
          <w:rStyle w:val="1-Char"/>
          <w:rFonts w:hint="cs"/>
          <w:rtl/>
        </w:rPr>
        <w:t>را که آن صدقه است و حق فقرا و مستمندان م</w:t>
      </w:r>
      <w:r w:rsidR="00446BB7">
        <w:rPr>
          <w:rStyle w:val="1-Char"/>
          <w:rFonts w:hint="cs"/>
          <w:rtl/>
        </w:rPr>
        <w:t>ی</w:t>
      </w:r>
      <w:r w:rsidRPr="007100A7">
        <w:rPr>
          <w:rStyle w:val="1-Char"/>
          <w:rFonts w:hint="cs"/>
          <w:rtl/>
        </w:rPr>
        <w:t>‌باشد؛ و خوردن از «</w:t>
      </w:r>
      <w:r w:rsidRPr="009D590F">
        <w:rPr>
          <w:rStyle w:val="9-Char"/>
          <w:rFonts w:eastAsia="Batang" w:hint="cs"/>
          <w:rtl/>
        </w:rPr>
        <w:t>هد</w:t>
      </w:r>
      <w:r w:rsidR="00446BB7">
        <w:rPr>
          <w:rStyle w:val="9-Char"/>
          <w:rFonts w:eastAsia="Batang" w:hint="cs"/>
          <w:rtl/>
        </w:rPr>
        <w:t>ی</w:t>
      </w:r>
      <w:r w:rsidRPr="009D590F">
        <w:rPr>
          <w:rStyle w:val="9-Char"/>
          <w:rFonts w:eastAsia="Batang" w:hint="cs"/>
          <w:rtl/>
        </w:rPr>
        <w:t xml:space="preserve"> جنا</w:t>
      </w:r>
      <w:r w:rsidR="00446BB7">
        <w:rPr>
          <w:rStyle w:val="9-Char"/>
          <w:rFonts w:eastAsia="Batang" w:hint="cs"/>
          <w:rtl/>
        </w:rPr>
        <w:t>ی</w:t>
      </w:r>
      <w:r w:rsidRPr="009D590F">
        <w:rPr>
          <w:rStyle w:val="9-Char"/>
          <w:rFonts w:eastAsia="Batang" w:hint="cs"/>
          <w:rtl/>
        </w:rPr>
        <w:t>ات</w:t>
      </w:r>
      <w:r w:rsidRPr="007100A7">
        <w:rPr>
          <w:rStyle w:val="1-Char"/>
          <w:rFonts w:hint="cs"/>
          <w:rtl/>
        </w:rPr>
        <w:t>» ن</w:t>
      </w:r>
      <w:r w:rsidR="00446BB7">
        <w:rPr>
          <w:rStyle w:val="1-Char"/>
          <w:rFonts w:hint="cs"/>
          <w:rtl/>
        </w:rPr>
        <w:t>ی</w:t>
      </w:r>
      <w:r w:rsidRPr="007100A7">
        <w:rPr>
          <w:rStyle w:val="1-Char"/>
          <w:rFonts w:hint="cs"/>
          <w:rtl/>
        </w:rPr>
        <w:t>ز جواز ندارد؛ نه برا</w:t>
      </w:r>
      <w:r w:rsidR="00446BB7">
        <w:rPr>
          <w:rStyle w:val="1-Char"/>
          <w:rFonts w:hint="cs"/>
          <w:rtl/>
        </w:rPr>
        <w:t>ی</w:t>
      </w:r>
      <w:r w:rsidRPr="007100A7">
        <w:rPr>
          <w:rStyle w:val="1-Char"/>
          <w:rFonts w:hint="cs"/>
          <w:rtl/>
        </w:rPr>
        <w:t xml:space="preserve"> صاحب هد</w:t>
      </w:r>
      <w:r w:rsidR="00446BB7">
        <w:rPr>
          <w:rStyle w:val="1-Char"/>
          <w:rFonts w:hint="cs"/>
          <w:rtl/>
        </w:rPr>
        <w:t>ی</w:t>
      </w:r>
      <w:r w:rsidRPr="007100A7">
        <w:rPr>
          <w:rStyle w:val="1-Char"/>
          <w:rFonts w:hint="cs"/>
          <w:rtl/>
        </w:rPr>
        <w:t xml:space="preserve"> و نه برا</w:t>
      </w:r>
      <w:r w:rsidR="00446BB7">
        <w:rPr>
          <w:rStyle w:val="1-Char"/>
          <w:rFonts w:hint="cs"/>
          <w:rtl/>
        </w:rPr>
        <w:t>ی</w:t>
      </w:r>
      <w:r w:rsidRPr="007100A7">
        <w:rPr>
          <w:rStyle w:val="1-Char"/>
          <w:rFonts w:hint="cs"/>
          <w:rtl/>
        </w:rPr>
        <w:t xml:space="preserve"> شخص</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و «</w:t>
      </w:r>
      <w:r w:rsidRPr="009D590F">
        <w:rPr>
          <w:rStyle w:val="9-Char"/>
          <w:rFonts w:eastAsia="Batang" w:hint="cs"/>
          <w:rtl/>
        </w:rPr>
        <w:t>هد</w:t>
      </w:r>
      <w:r w:rsidR="00446BB7">
        <w:rPr>
          <w:rStyle w:val="9-Char"/>
          <w:rFonts w:eastAsia="Batang" w:hint="cs"/>
          <w:rtl/>
        </w:rPr>
        <w:t>ی</w:t>
      </w:r>
      <w:r w:rsidRPr="009D590F">
        <w:rPr>
          <w:rStyle w:val="9-Char"/>
          <w:rFonts w:eastAsia="Batang" w:hint="cs"/>
          <w:rtl/>
        </w:rPr>
        <w:t xml:space="preserve"> جنا</w:t>
      </w:r>
      <w:r w:rsidR="00446BB7">
        <w:rPr>
          <w:rStyle w:val="9-Char"/>
          <w:rFonts w:eastAsia="Batang" w:hint="cs"/>
          <w:rtl/>
        </w:rPr>
        <w:t>ی</w:t>
      </w:r>
      <w:r w:rsidRPr="009D590F">
        <w:rPr>
          <w:rStyle w:val="9-Char"/>
          <w:rFonts w:eastAsia="Batang" w:hint="cs"/>
          <w:rtl/>
        </w:rPr>
        <w:t>ات</w:t>
      </w:r>
      <w:r w:rsidRPr="007100A7">
        <w:rPr>
          <w:rStyle w:val="1-Char"/>
          <w:rFonts w:hint="cs"/>
          <w:rtl/>
        </w:rPr>
        <w:t>»: هد</w:t>
      </w:r>
      <w:r w:rsidR="00446BB7">
        <w:rPr>
          <w:rStyle w:val="1-Char"/>
          <w:rFonts w:hint="cs"/>
          <w:rtl/>
        </w:rPr>
        <w:t>ی</w:t>
      </w:r>
      <w:r w:rsidRPr="007100A7">
        <w:rPr>
          <w:rStyle w:val="1-Char"/>
          <w:rFonts w:hint="cs"/>
          <w:rtl/>
        </w:rPr>
        <w:t>‌</w:t>
      </w:r>
      <w:r w:rsidR="00446BB7">
        <w:rPr>
          <w:rStyle w:val="1-Char"/>
          <w:rFonts w:hint="cs"/>
          <w:rtl/>
        </w:rPr>
        <w:t>یی</w:t>
      </w:r>
      <w:r w:rsidRPr="007100A7">
        <w:rPr>
          <w:rStyle w:val="1-Char"/>
          <w:rFonts w:hint="cs"/>
          <w:rtl/>
        </w:rPr>
        <w:t xml:space="preserve"> است که برا</w:t>
      </w:r>
      <w:r w:rsidR="00446BB7">
        <w:rPr>
          <w:rStyle w:val="1-Char"/>
          <w:rFonts w:hint="cs"/>
          <w:rtl/>
        </w:rPr>
        <w:t>ی</w:t>
      </w:r>
      <w:r w:rsidRPr="007100A7">
        <w:rPr>
          <w:rStyle w:val="1-Char"/>
          <w:rFonts w:hint="cs"/>
          <w:rtl/>
        </w:rPr>
        <w:t xml:space="preserve"> جبران نقص</w:t>
      </w:r>
      <w:r w:rsidR="00446BB7">
        <w:rPr>
          <w:rStyle w:val="1-Char"/>
          <w:rFonts w:hint="cs"/>
          <w:rtl/>
        </w:rPr>
        <w:t>ی</w:t>
      </w:r>
      <w:r w:rsidRPr="007100A7">
        <w:rPr>
          <w:rStyle w:val="1-Char"/>
          <w:rFonts w:hint="cs"/>
          <w:rtl/>
        </w:rPr>
        <w:t xml:space="preserve"> که در حجّ واقع گرد</w:t>
      </w:r>
      <w:r w:rsidR="00446BB7">
        <w:rPr>
          <w:rStyle w:val="1-Char"/>
          <w:rFonts w:hint="cs"/>
          <w:rtl/>
        </w:rPr>
        <w:t>ی</w:t>
      </w:r>
      <w:r w:rsidRPr="007100A7">
        <w:rPr>
          <w:rStyle w:val="1-Char"/>
          <w:rFonts w:hint="cs"/>
          <w:rtl/>
        </w:rPr>
        <w:t>ده، واجب شده است.]</w:t>
      </w:r>
    </w:p>
    <w:p w:rsidR="006B31CA" w:rsidRPr="007100A7" w:rsidRDefault="006B31CA" w:rsidP="00463D6B">
      <w:pPr>
        <w:pStyle w:val="ListParagraph"/>
        <w:numPr>
          <w:ilvl w:val="0"/>
          <w:numId w:val="70"/>
        </w:numPr>
        <w:rPr>
          <w:rStyle w:val="1-Char"/>
          <w:rtl/>
        </w:rPr>
      </w:pPr>
      <w:r w:rsidRPr="007100A7">
        <w:rPr>
          <w:rStyle w:val="1-Char"/>
          <w:rFonts w:hint="cs"/>
          <w:rtl/>
        </w:rPr>
        <w:t xml:space="preserve">و </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از سنّت‌ها</w:t>
      </w:r>
      <w:r w:rsidR="00446BB7">
        <w:rPr>
          <w:rStyle w:val="1-Char"/>
          <w:rFonts w:hint="cs"/>
          <w:rtl/>
        </w:rPr>
        <w:t>ی</w:t>
      </w:r>
      <w:r w:rsidRPr="007100A7">
        <w:rPr>
          <w:rStyle w:val="1-Char"/>
          <w:rFonts w:hint="cs"/>
          <w:rtl/>
        </w:rPr>
        <w:t xml:space="preserve"> حجّ، ا</w:t>
      </w:r>
      <w:r w:rsidR="00446BB7">
        <w:rPr>
          <w:rStyle w:val="1-Char"/>
          <w:rFonts w:hint="cs"/>
          <w:rtl/>
        </w:rPr>
        <w:t>ی</w:t>
      </w:r>
      <w:r w:rsidRPr="007100A7">
        <w:rPr>
          <w:rStyle w:val="1-Char"/>
          <w:rFonts w:hint="cs"/>
          <w:rtl/>
        </w:rPr>
        <w:t>راد خطبه در روز ع</w:t>
      </w:r>
      <w:r w:rsidR="00446BB7">
        <w:rPr>
          <w:rStyle w:val="1-Char"/>
          <w:rFonts w:hint="cs"/>
          <w:rtl/>
        </w:rPr>
        <w:t>ی</w:t>
      </w:r>
      <w:r w:rsidRPr="007100A7">
        <w:rPr>
          <w:rStyle w:val="1-Char"/>
          <w:rFonts w:hint="cs"/>
          <w:rtl/>
        </w:rPr>
        <w:t>د قربان است که همانند خطبه‌</w:t>
      </w:r>
      <w:r w:rsidR="00446BB7">
        <w:rPr>
          <w:rStyle w:val="1-Char"/>
          <w:rFonts w:hint="cs"/>
          <w:rtl/>
        </w:rPr>
        <w:t>ی</w:t>
      </w:r>
      <w:r w:rsidRPr="007100A7">
        <w:rPr>
          <w:rStyle w:val="1-Char"/>
          <w:rFonts w:hint="cs"/>
          <w:rtl/>
        </w:rPr>
        <w:t xml:space="preserve"> اول [که توسط امام </w:t>
      </w:r>
      <w:r w:rsidR="00446BB7">
        <w:rPr>
          <w:rStyle w:val="1-Char"/>
          <w:rFonts w:hint="cs"/>
          <w:rtl/>
        </w:rPr>
        <w:t>ی</w:t>
      </w:r>
      <w:r w:rsidRPr="007100A7">
        <w:rPr>
          <w:rStyle w:val="1-Char"/>
          <w:rFonts w:hint="cs"/>
          <w:rtl/>
        </w:rPr>
        <w:t>ا جانش</w:t>
      </w:r>
      <w:r w:rsidR="00446BB7">
        <w:rPr>
          <w:rStyle w:val="1-Char"/>
          <w:rFonts w:hint="cs"/>
          <w:rtl/>
        </w:rPr>
        <w:t>ی</w:t>
      </w:r>
      <w:r w:rsidRPr="007100A7">
        <w:rPr>
          <w:rStyle w:val="1-Char"/>
          <w:rFonts w:hint="cs"/>
          <w:rtl/>
        </w:rPr>
        <w:t>ن و</w:t>
      </w:r>
      <w:r w:rsidR="00446BB7">
        <w:rPr>
          <w:rStyle w:val="1-Char"/>
          <w:rFonts w:hint="cs"/>
          <w:rtl/>
        </w:rPr>
        <w:t>ی</w:t>
      </w:r>
      <w:r w:rsidRPr="007100A7">
        <w:rPr>
          <w:rStyle w:val="1-Char"/>
          <w:rFonts w:hint="cs"/>
          <w:rtl/>
        </w:rPr>
        <w:t xml:space="preserve"> پس از نماز ظهرِ روز هفتم ذ</w:t>
      </w:r>
      <w:r w:rsidR="00446BB7">
        <w:rPr>
          <w:rStyle w:val="1-Char"/>
          <w:rFonts w:hint="cs"/>
          <w:rtl/>
        </w:rPr>
        <w:t>ی</w:t>
      </w:r>
      <w:r w:rsidRPr="007100A7">
        <w:rPr>
          <w:rStyle w:val="1-Char"/>
          <w:rFonts w:hint="cs"/>
          <w:rtl/>
        </w:rPr>
        <w:t>‌الحجه در مکه‌</w:t>
      </w:r>
      <w:r w:rsidR="00446BB7">
        <w:rPr>
          <w:rStyle w:val="1-Char"/>
          <w:rFonts w:hint="cs"/>
          <w:rtl/>
        </w:rPr>
        <w:t>ی</w:t>
      </w:r>
      <w:r w:rsidRPr="007100A7">
        <w:rPr>
          <w:rStyle w:val="1-Char"/>
          <w:rFonts w:hint="cs"/>
          <w:rtl/>
        </w:rPr>
        <w:t xml:space="preserve"> مکرمه ا</w:t>
      </w:r>
      <w:r w:rsidR="00446BB7">
        <w:rPr>
          <w:rStyle w:val="1-Char"/>
          <w:rFonts w:hint="cs"/>
          <w:rtl/>
        </w:rPr>
        <w:t>ی</w:t>
      </w:r>
      <w:r w:rsidRPr="007100A7">
        <w:rPr>
          <w:rStyle w:val="1-Char"/>
          <w:rFonts w:hint="cs"/>
          <w:rtl/>
        </w:rPr>
        <w:t>راد م</w:t>
      </w:r>
      <w:r w:rsidR="00446BB7">
        <w:rPr>
          <w:rStyle w:val="1-Char"/>
          <w:rFonts w:hint="cs"/>
          <w:rtl/>
        </w:rPr>
        <w:t>ی</w:t>
      </w:r>
      <w:r w:rsidRPr="007100A7">
        <w:rPr>
          <w:rStyle w:val="1-Char"/>
          <w:rFonts w:hint="cs"/>
          <w:rtl/>
        </w:rPr>
        <w:t>‌شد] م</w:t>
      </w:r>
      <w:r w:rsidR="00446BB7">
        <w:rPr>
          <w:rStyle w:val="1-Char"/>
          <w:rFonts w:hint="cs"/>
          <w:rtl/>
        </w:rPr>
        <w:t>ی</w:t>
      </w:r>
      <w:r w:rsidRPr="007100A7">
        <w:rPr>
          <w:rStyle w:val="1-Char"/>
          <w:rFonts w:hint="cs"/>
          <w:rtl/>
        </w:rPr>
        <w:t>‌باشد؛ و امام در ا</w:t>
      </w:r>
      <w:r w:rsidR="00446BB7">
        <w:rPr>
          <w:rStyle w:val="1-Char"/>
          <w:rFonts w:hint="cs"/>
          <w:rtl/>
        </w:rPr>
        <w:t>ی</w:t>
      </w:r>
      <w:r w:rsidRPr="007100A7">
        <w:rPr>
          <w:rStyle w:val="1-Char"/>
          <w:rFonts w:hint="cs"/>
          <w:rtl/>
        </w:rPr>
        <w:t>ن خطبه ن</w:t>
      </w:r>
      <w:r w:rsidR="00446BB7">
        <w:rPr>
          <w:rStyle w:val="1-Char"/>
          <w:rFonts w:hint="cs"/>
          <w:rtl/>
        </w:rPr>
        <w:t>ی</w:t>
      </w:r>
      <w:r w:rsidRPr="007100A7">
        <w:rPr>
          <w:rStyle w:val="1-Char"/>
          <w:rFonts w:hint="cs"/>
          <w:rtl/>
        </w:rPr>
        <w:t>ز سا</w:t>
      </w:r>
      <w:r w:rsidR="00446BB7">
        <w:rPr>
          <w:rStyle w:val="1-Char"/>
          <w:rFonts w:hint="cs"/>
          <w:rtl/>
        </w:rPr>
        <w:t>ی</w:t>
      </w:r>
      <w:r w:rsidRPr="007100A7">
        <w:rPr>
          <w:rStyle w:val="1-Char"/>
          <w:rFonts w:hint="cs"/>
          <w:rtl/>
        </w:rPr>
        <w:t>ر احکام و مناسک حج را به مردم ب</w:t>
      </w:r>
      <w:r w:rsidR="00446BB7">
        <w:rPr>
          <w:rStyle w:val="1-Char"/>
          <w:rFonts w:hint="cs"/>
          <w:rtl/>
        </w:rPr>
        <w:t>ی</w:t>
      </w:r>
      <w:r w:rsidRPr="007100A7">
        <w:rPr>
          <w:rStyle w:val="1-Char"/>
          <w:rFonts w:hint="cs"/>
          <w:rtl/>
        </w:rPr>
        <w:t>اموزاند؛ و ا</w:t>
      </w:r>
      <w:r w:rsidR="00446BB7">
        <w:rPr>
          <w:rStyle w:val="1-Char"/>
          <w:rFonts w:hint="cs"/>
          <w:rtl/>
        </w:rPr>
        <w:t>ی</w:t>
      </w:r>
      <w:r w:rsidRPr="007100A7">
        <w:rPr>
          <w:rStyle w:val="1-Char"/>
          <w:rFonts w:hint="cs"/>
          <w:rtl/>
        </w:rPr>
        <w:t>ن خطبه، سوّم</w:t>
      </w:r>
      <w:r w:rsidR="00446BB7">
        <w:rPr>
          <w:rStyle w:val="1-Char"/>
          <w:rFonts w:hint="cs"/>
          <w:rtl/>
        </w:rPr>
        <w:t>ی</w:t>
      </w:r>
      <w:r w:rsidRPr="007100A7">
        <w:rPr>
          <w:rStyle w:val="1-Char"/>
          <w:rFonts w:hint="cs"/>
          <w:rtl/>
        </w:rPr>
        <w:t>ن خطبه از خطبه‌ها</w:t>
      </w:r>
      <w:r w:rsidR="00446BB7">
        <w:rPr>
          <w:rStyle w:val="1-Char"/>
          <w:rFonts w:hint="cs"/>
          <w:rtl/>
        </w:rPr>
        <w:t>ی</w:t>
      </w:r>
      <w:r w:rsidRPr="007100A7">
        <w:rPr>
          <w:rStyle w:val="1-Char"/>
          <w:rFonts w:hint="cs"/>
          <w:rtl/>
        </w:rPr>
        <w:t xml:space="preserve"> حجّ م</w:t>
      </w:r>
      <w:r w:rsidR="00446BB7">
        <w:rPr>
          <w:rStyle w:val="1-Char"/>
          <w:rFonts w:hint="cs"/>
          <w:rtl/>
        </w:rPr>
        <w:t>ی</w:t>
      </w:r>
      <w:r w:rsidRPr="007100A7">
        <w:rPr>
          <w:rStyle w:val="1-Char"/>
          <w:rFonts w:hint="cs"/>
          <w:rtl/>
        </w:rPr>
        <w:t>‌باشد.</w:t>
      </w:r>
    </w:p>
    <w:p w:rsidR="006B31CA" w:rsidRPr="007100A7" w:rsidRDefault="006B31CA" w:rsidP="00463D6B">
      <w:pPr>
        <w:pStyle w:val="ListParagraph"/>
        <w:numPr>
          <w:ilvl w:val="0"/>
          <w:numId w:val="70"/>
        </w:numPr>
        <w:rPr>
          <w:rStyle w:val="1-Char"/>
          <w:rtl/>
        </w:rPr>
      </w:pPr>
      <w:r w:rsidRPr="007100A7">
        <w:rPr>
          <w:rStyle w:val="1-Char"/>
          <w:rFonts w:hint="cs"/>
          <w:rtl/>
        </w:rPr>
        <w:t>هرگاه حاج</w:t>
      </w:r>
      <w:r w:rsidR="00446BB7">
        <w:rPr>
          <w:rStyle w:val="1-Char"/>
          <w:rFonts w:hint="cs"/>
          <w:rtl/>
        </w:rPr>
        <w:t>ی</w:t>
      </w:r>
      <w:r w:rsidRPr="007100A7">
        <w:rPr>
          <w:rStyle w:val="1-Char"/>
          <w:rFonts w:hint="cs"/>
          <w:rtl/>
        </w:rPr>
        <w:t xml:space="preserve"> خواست و اراده کرد که [عبادت سه روزه را در دو روز اول ا</w:t>
      </w:r>
      <w:r w:rsidR="00446BB7">
        <w:rPr>
          <w:rStyle w:val="1-Char"/>
          <w:rFonts w:hint="cs"/>
          <w:rtl/>
        </w:rPr>
        <w:t>ی</w:t>
      </w:r>
      <w:r w:rsidRPr="007100A7">
        <w:rPr>
          <w:rStyle w:val="1-Char"/>
          <w:rFonts w:hint="cs"/>
          <w:rtl/>
        </w:rPr>
        <w:t>ام التشر</w:t>
      </w:r>
      <w:r w:rsidR="00446BB7">
        <w:rPr>
          <w:rStyle w:val="1-Char"/>
          <w:rFonts w:hint="cs"/>
          <w:rtl/>
        </w:rPr>
        <w:t>ی</w:t>
      </w:r>
      <w:r w:rsidRPr="007100A7">
        <w:rPr>
          <w:rStyle w:val="1-Char"/>
          <w:rFonts w:hint="cs"/>
          <w:rtl/>
        </w:rPr>
        <w:t>ق انجام دهد و] شتاب ورزد و پ</w:t>
      </w:r>
      <w:r w:rsidR="00446BB7">
        <w:rPr>
          <w:rStyle w:val="1-Char"/>
          <w:rFonts w:hint="cs"/>
          <w:rtl/>
        </w:rPr>
        <w:t>ی</w:t>
      </w:r>
      <w:r w:rsidRPr="007100A7">
        <w:rPr>
          <w:rStyle w:val="1-Char"/>
          <w:rFonts w:hint="cs"/>
          <w:rtl/>
        </w:rPr>
        <w:t>ش از غروب خورش</w:t>
      </w:r>
      <w:r w:rsidR="00446BB7">
        <w:rPr>
          <w:rStyle w:val="1-Char"/>
          <w:rFonts w:hint="cs"/>
          <w:rtl/>
        </w:rPr>
        <w:t>ی</w:t>
      </w:r>
      <w:r w:rsidRPr="007100A7">
        <w:rPr>
          <w:rStyle w:val="1-Char"/>
          <w:rFonts w:hint="cs"/>
          <w:rtl/>
        </w:rPr>
        <w:t>د روز دوازدهم [ذ</w:t>
      </w:r>
      <w:r w:rsidR="00446BB7">
        <w:rPr>
          <w:rStyle w:val="1-Char"/>
          <w:rFonts w:hint="cs"/>
          <w:rtl/>
        </w:rPr>
        <w:t>ی</w:t>
      </w:r>
      <w:r w:rsidRPr="007100A7">
        <w:rPr>
          <w:rStyle w:val="1-Char"/>
          <w:rFonts w:hint="cs"/>
          <w:rtl/>
        </w:rPr>
        <w:t>‌الحجه] از سرزمن «من</w:t>
      </w:r>
      <w:r w:rsidR="00446BB7">
        <w:rPr>
          <w:rStyle w:val="1-Char"/>
          <w:rFonts w:hint="cs"/>
          <w:rtl/>
        </w:rPr>
        <w:t>ی</w:t>
      </w:r>
      <w:r w:rsidRPr="007100A7">
        <w:rPr>
          <w:rStyle w:val="1-Char"/>
          <w:rFonts w:hint="cs"/>
          <w:rtl/>
        </w:rPr>
        <w:t>» برگردد، [در آن صورت مانع</w:t>
      </w:r>
      <w:r w:rsidR="00446BB7">
        <w:rPr>
          <w:rStyle w:val="1-Char"/>
          <w:rFonts w:hint="cs"/>
          <w:rtl/>
        </w:rPr>
        <w:t>ی</w:t>
      </w:r>
      <w:r w:rsidRPr="007100A7">
        <w:rPr>
          <w:rStyle w:val="1-Char"/>
          <w:rFonts w:hint="cs"/>
          <w:rtl/>
        </w:rPr>
        <w:t xml:space="preserve"> نخواهد بود که روز سوّم را برا</w:t>
      </w:r>
      <w:r w:rsidR="00446BB7">
        <w:rPr>
          <w:rStyle w:val="1-Char"/>
          <w:rFonts w:hint="cs"/>
          <w:rtl/>
        </w:rPr>
        <w:t>ی</w:t>
      </w:r>
      <w:r w:rsidRPr="007100A7">
        <w:rPr>
          <w:rStyle w:val="1-Char"/>
          <w:rFonts w:hint="cs"/>
          <w:rtl/>
        </w:rPr>
        <w:t xml:space="preserve"> «</w:t>
      </w:r>
      <w:r w:rsidRPr="009D590F">
        <w:rPr>
          <w:rStyle w:val="9-Char"/>
          <w:rFonts w:eastAsia="Batang" w:hint="cs"/>
          <w:rtl/>
        </w:rPr>
        <w:t>رم</w:t>
      </w:r>
      <w:r w:rsidR="00446BB7">
        <w:rPr>
          <w:rStyle w:val="9-Char"/>
          <w:rFonts w:eastAsia="Batang" w:hint="cs"/>
          <w:rtl/>
        </w:rPr>
        <w:t>ی</w:t>
      </w:r>
      <w:r w:rsidRPr="009D590F">
        <w:rPr>
          <w:rStyle w:val="9-Char"/>
          <w:rFonts w:eastAsia="Batang" w:hint="cs"/>
          <w:rtl/>
        </w:rPr>
        <w:t xml:space="preserve"> جمرات</w:t>
      </w:r>
      <w:r w:rsidRPr="007100A7">
        <w:rPr>
          <w:rStyle w:val="1-Char"/>
          <w:rFonts w:hint="cs"/>
          <w:rtl/>
        </w:rPr>
        <w:t>» در من</w:t>
      </w:r>
      <w:r w:rsidR="00446BB7">
        <w:rPr>
          <w:rStyle w:val="1-Char"/>
          <w:rFonts w:hint="cs"/>
          <w:rtl/>
        </w:rPr>
        <w:t>ی</w:t>
      </w:r>
      <w:r w:rsidRPr="007100A7">
        <w:rPr>
          <w:rStyle w:val="1-Char"/>
          <w:rFonts w:hint="cs"/>
          <w:rtl/>
        </w:rPr>
        <w:t xml:space="preserve"> نباشد؛</w:t>
      </w:r>
      <w:r w:rsidR="000A2322">
        <w:rPr>
          <w:rStyle w:val="1-Char"/>
          <w:rFonts w:hint="cs"/>
          <w:rtl/>
        </w:rPr>
        <w:t xml:space="preserve"> </w:t>
      </w:r>
      <w:r w:rsidRPr="007100A7">
        <w:rPr>
          <w:rStyle w:val="1-Char"/>
          <w:rFonts w:hint="cs"/>
          <w:rtl/>
        </w:rPr>
        <w:t>و هم</w:t>
      </w:r>
      <w:r w:rsidR="00446BB7">
        <w:rPr>
          <w:rStyle w:val="1-Char"/>
          <w:rFonts w:hint="cs"/>
          <w:rtl/>
        </w:rPr>
        <w:t>ی</w:t>
      </w:r>
      <w:r w:rsidRPr="007100A7">
        <w:rPr>
          <w:rStyle w:val="1-Char"/>
          <w:rFonts w:hint="cs"/>
          <w:rtl/>
        </w:rPr>
        <w:t>ن ن</w:t>
      </w:r>
      <w:r w:rsidR="00446BB7">
        <w:rPr>
          <w:rStyle w:val="1-Char"/>
          <w:rFonts w:hint="cs"/>
          <w:rtl/>
        </w:rPr>
        <w:t>ی</w:t>
      </w:r>
      <w:r w:rsidRPr="007100A7">
        <w:rPr>
          <w:rStyle w:val="1-Char"/>
          <w:rFonts w:hint="cs"/>
          <w:rtl/>
        </w:rPr>
        <w:t>ز سنّت است.]</w:t>
      </w:r>
    </w:p>
    <w:p w:rsidR="006B31CA" w:rsidRPr="007100A7" w:rsidRDefault="006B31CA"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در </w:t>
      </w:r>
      <w:r w:rsidRPr="00FE6406">
        <w:rPr>
          <w:rStyle w:val="9-Char"/>
          <w:rFonts w:eastAsia="Batang" w:hint="cs"/>
          <w:rtl/>
        </w:rPr>
        <w:t>روز دوازدهم</w:t>
      </w:r>
      <w:r w:rsidRPr="007100A7">
        <w:rPr>
          <w:rStyle w:val="1-Char"/>
          <w:rFonts w:hint="cs"/>
          <w:rtl/>
        </w:rPr>
        <w:t xml:space="preserve"> در سرزم</w:t>
      </w:r>
      <w:r w:rsidR="00446BB7">
        <w:rPr>
          <w:rStyle w:val="1-Char"/>
          <w:rFonts w:hint="cs"/>
          <w:rtl/>
        </w:rPr>
        <w:t>ی</w:t>
      </w:r>
      <w:r w:rsidRPr="007100A7">
        <w:rPr>
          <w:rStyle w:val="1-Char"/>
          <w:rFonts w:hint="cs"/>
          <w:rtl/>
        </w:rPr>
        <w:t>ن من</w:t>
      </w:r>
      <w:r w:rsidR="00446BB7">
        <w:rPr>
          <w:rStyle w:val="1-Char"/>
          <w:rFonts w:hint="cs"/>
          <w:rtl/>
        </w:rPr>
        <w:t>ی</w:t>
      </w:r>
      <w:r w:rsidRPr="007100A7">
        <w:rPr>
          <w:rStyle w:val="1-Char"/>
          <w:rFonts w:hint="cs"/>
          <w:rtl/>
        </w:rPr>
        <w:t xml:space="preserve"> ماند تا آن که خورش</w:t>
      </w:r>
      <w:r w:rsidR="00446BB7">
        <w:rPr>
          <w:rStyle w:val="1-Char"/>
          <w:rFonts w:hint="cs"/>
          <w:rtl/>
        </w:rPr>
        <w:t>ی</w:t>
      </w:r>
      <w:r w:rsidRPr="007100A7">
        <w:rPr>
          <w:rStyle w:val="1-Char"/>
          <w:rFonts w:hint="cs"/>
          <w:rtl/>
        </w:rPr>
        <w:t>د روز دوازدهم غروب کرد، در آن صورت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بر و</w:t>
      </w:r>
      <w:r w:rsidR="00446BB7">
        <w:rPr>
          <w:rStyle w:val="1-Char"/>
          <w:rFonts w:hint="cs"/>
          <w:rtl/>
        </w:rPr>
        <w:t>ی</w:t>
      </w:r>
      <w:r w:rsidRPr="007100A7">
        <w:rPr>
          <w:rStyle w:val="1-Char"/>
          <w:rFonts w:hint="cs"/>
          <w:rtl/>
        </w:rPr>
        <w:t xml:space="preserve"> لازم ن</w:t>
      </w:r>
      <w:r w:rsidR="00446BB7">
        <w:rPr>
          <w:rStyle w:val="1-Char"/>
          <w:rFonts w:hint="cs"/>
          <w:rtl/>
        </w:rPr>
        <w:t>ی</w:t>
      </w:r>
      <w:r w:rsidRPr="007100A7">
        <w:rPr>
          <w:rStyle w:val="1-Char"/>
          <w:rFonts w:hint="cs"/>
          <w:rtl/>
        </w:rPr>
        <w:t>ست؛ امّا به خاطر ا</w:t>
      </w:r>
      <w:r w:rsidR="00446BB7">
        <w:rPr>
          <w:rStyle w:val="1-Char"/>
          <w:rFonts w:hint="cs"/>
          <w:rtl/>
        </w:rPr>
        <w:t>ی</w:t>
      </w:r>
      <w:r w:rsidRPr="007100A7">
        <w:rPr>
          <w:rStyle w:val="1-Char"/>
          <w:rFonts w:hint="cs"/>
          <w:rtl/>
        </w:rPr>
        <w:t>ن کارش [ترک سنّت]، مرتکب کار بد</w:t>
      </w:r>
      <w:r w:rsidR="00446BB7">
        <w:rPr>
          <w:rStyle w:val="1-Char"/>
          <w:rFonts w:hint="cs"/>
          <w:rtl/>
        </w:rPr>
        <w:t>ی</w:t>
      </w:r>
      <w:r w:rsidRPr="007100A7">
        <w:rPr>
          <w:rStyle w:val="1-Char"/>
          <w:rFonts w:hint="cs"/>
          <w:rtl/>
        </w:rPr>
        <w:t xml:space="preserve"> شده است؛ [و با وجود ا</w:t>
      </w:r>
      <w:r w:rsidR="00446BB7">
        <w:rPr>
          <w:rStyle w:val="1-Char"/>
          <w:rFonts w:hint="cs"/>
          <w:rtl/>
        </w:rPr>
        <w:t>ی</w:t>
      </w:r>
      <w:r w:rsidRPr="007100A7">
        <w:rPr>
          <w:rStyle w:val="1-Char"/>
          <w:rFonts w:hint="cs"/>
          <w:rtl/>
        </w:rPr>
        <w:t xml:space="preserve">ن، علماء‌گفته‌اند: اگر </w:t>
      </w:r>
      <w:r w:rsidR="00AF17B9">
        <w:rPr>
          <w:rStyle w:val="1-Char"/>
          <w:rFonts w:hint="cs"/>
          <w:rtl/>
        </w:rPr>
        <w:t>چنان‌چه</w:t>
      </w:r>
      <w:r w:rsidRPr="007100A7">
        <w:rPr>
          <w:rStyle w:val="1-Char"/>
          <w:rFonts w:hint="cs"/>
          <w:rtl/>
        </w:rPr>
        <w:t xml:space="preserve"> پس از غروب خورش</w:t>
      </w:r>
      <w:r w:rsidR="00446BB7">
        <w:rPr>
          <w:rStyle w:val="1-Char"/>
          <w:rFonts w:hint="cs"/>
          <w:rtl/>
        </w:rPr>
        <w:t>ی</w:t>
      </w:r>
      <w:r w:rsidRPr="007100A7">
        <w:rPr>
          <w:rStyle w:val="1-Char"/>
          <w:rFonts w:hint="cs"/>
          <w:rtl/>
        </w:rPr>
        <w:t>د روز دوازدهم در سرزم</w:t>
      </w:r>
      <w:r w:rsidR="00446BB7">
        <w:rPr>
          <w:rStyle w:val="1-Char"/>
          <w:rFonts w:hint="cs"/>
          <w:rtl/>
        </w:rPr>
        <w:t>ی</w:t>
      </w:r>
      <w:r w:rsidRPr="007100A7">
        <w:rPr>
          <w:rStyle w:val="1-Char"/>
          <w:rFonts w:hint="cs"/>
          <w:rtl/>
        </w:rPr>
        <w:t>ن من</w:t>
      </w:r>
      <w:r w:rsidR="00446BB7">
        <w:rPr>
          <w:rStyle w:val="1-Char"/>
          <w:rFonts w:hint="cs"/>
          <w:rtl/>
        </w:rPr>
        <w:t>ی</w:t>
      </w:r>
      <w:r w:rsidRPr="007100A7">
        <w:rPr>
          <w:rStyle w:val="1-Char"/>
          <w:rFonts w:hint="cs"/>
          <w:rtl/>
        </w:rPr>
        <w:t xml:space="preserve"> بود، در آن صورت ب</w:t>
      </w:r>
      <w:r w:rsidR="00446BB7">
        <w:rPr>
          <w:rStyle w:val="1-Char"/>
          <w:rFonts w:hint="cs"/>
          <w:rtl/>
        </w:rPr>
        <w:t>ی</w:t>
      </w:r>
      <w:r w:rsidRPr="007100A7">
        <w:rPr>
          <w:rStyle w:val="1-Char"/>
          <w:rFonts w:hint="cs"/>
          <w:rtl/>
        </w:rPr>
        <w:t>رون شدن از من</w:t>
      </w:r>
      <w:r w:rsidR="00446BB7">
        <w:rPr>
          <w:rStyle w:val="1-Char"/>
          <w:rFonts w:hint="cs"/>
          <w:rtl/>
        </w:rPr>
        <w:t>ی</w:t>
      </w:r>
      <w:r w:rsidRPr="007100A7">
        <w:rPr>
          <w:rStyle w:val="1-Char"/>
          <w:rFonts w:hint="cs"/>
          <w:rtl/>
        </w:rPr>
        <w:t xml:space="preserve"> پ</w:t>
      </w:r>
      <w:r w:rsidR="00446BB7">
        <w:rPr>
          <w:rStyle w:val="1-Char"/>
          <w:rFonts w:hint="cs"/>
          <w:rtl/>
        </w:rPr>
        <w:t>ی</w:t>
      </w:r>
      <w:r w:rsidRPr="007100A7">
        <w:rPr>
          <w:rStyle w:val="1-Char"/>
          <w:rFonts w:hint="cs"/>
          <w:rtl/>
        </w:rPr>
        <w:t>ش از زدن جمره‌ها</w:t>
      </w:r>
      <w:r w:rsidR="00446BB7">
        <w:rPr>
          <w:rStyle w:val="1-Char"/>
          <w:rFonts w:hint="cs"/>
          <w:rtl/>
        </w:rPr>
        <w:t>ی</w:t>
      </w:r>
      <w:r w:rsidRPr="007100A7">
        <w:rPr>
          <w:rStyle w:val="1-Char"/>
          <w:rFonts w:hint="cs"/>
          <w:rtl/>
        </w:rPr>
        <w:t xml:space="preserve"> سه گانه در روز س</w:t>
      </w:r>
      <w:r w:rsidR="00446BB7">
        <w:rPr>
          <w:rStyle w:val="1-Char"/>
          <w:rFonts w:hint="cs"/>
          <w:rtl/>
        </w:rPr>
        <w:t>ی</w:t>
      </w:r>
      <w:r w:rsidRPr="007100A7">
        <w:rPr>
          <w:rStyle w:val="1-Char"/>
          <w:rFonts w:hint="cs"/>
          <w:rtl/>
        </w:rPr>
        <w:t>زدهم، مکروه م</w:t>
      </w:r>
      <w:r w:rsidR="00446BB7">
        <w:rPr>
          <w:rStyle w:val="1-Char"/>
          <w:rFonts w:hint="cs"/>
          <w:rtl/>
        </w:rPr>
        <w:t>ی</w:t>
      </w:r>
      <w:r w:rsidRPr="007100A7">
        <w:rPr>
          <w:rStyle w:val="1-Char"/>
          <w:rFonts w:hint="cs"/>
          <w:rtl/>
        </w:rPr>
        <w:t>‌باشد.]</w:t>
      </w:r>
    </w:p>
    <w:p w:rsidR="006B31CA" w:rsidRPr="007100A7" w:rsidRDefault="006B31CA"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تا طلوع صبح صادق روز چهارم [روز س</w:t>
      </w:r>
      <w:r w:rsidR="00446BB7">
        <w:rPr>
          <w:rStyle w:val="1-Char"/>
          <w:rFonts w:hint="cs"/>
          <w:rtl/>
        </w:rPr>
        <w:t>ی</w:t>
      </w:r>
      <w:r w:rsidRPr="007100A7">
        <w:rPr>
          <w:rStyle w:val="1-Char"/>
          <w:rFonts w:hint="cs"/>
          <w:rtl/>
        </w:rPr>
        <w:t>زدهم از ذ</w:t>
      </w:r>
      <w:r w:rsidR="00446BB7">
        <w:rPr>
          <w:rStyle w:val="1-Char"/>
          <w:rFonts w:hint="cs"/>
          <w:rtl/>
        </w:rPr>
        <w:t>ی</w:t>
      </w:r>
      <w:r w:rsidRPr="007100A7">
        <w:rPr>
          <w:rStyle w:val="1-Char"/>
          <w:rFonts w:hint="cs"/>
          <w:rtl/>
        </w:rPr>
        <w:t>‌الحجه] در سرزم</w:t>
      </w:r>
      <w:r w:rsidR="00446BB7">
        <w:rPr>
          <w:rStyle w:val="1-Char"/>
          <w:rFonts w:hint="cs"/>
          <w:rtl/>
        </w:rPr>
        <w:t>ی</w:t>
      </w:r>
      <w:r w:rsidRPr="007100A7">
        <w:rPr>
          <w:rStyle w:val="1-Char"/>
          <w:rFonts w:hint="cs"/>
          <w:rtl/>
        </w:rPr>
        <w:t>ن من</w:t>
      </w:r>
      <w:r w:rsidR="00446BB7">
        <w:rPr>
          <w:rStyle w:val="1-Char"/>
          <w:rFonts w:hint="cs"/>
          <w:rtl/>
        </w:rPr>
        <w:t>ی</w:t>
      </w:r>
      <w:r w:rsidRPr="007100A7">
        <w:rPr>
          <w:rStyle w:val="1-Char"/>
          <w:rFonts w:hint="cs"/>
          <w:rtl/>
        </w:rPr>
        <w:t xml:space="preserve"> باق</w:t>
      </w:r>
      <w:r w:rsidR="00446BB7">
        <w:rPr>
          <w:rStyle w:val="1-Char"/>
          <w:rFonts w:hint="cs"/>
          <w:rtl/>
        </w:rPr>
        <w:t>ی</w:t>
      </w:r>
      <w:r w:rsidRPr="007100A7">
        <w:rPr>
          <w:rStyle w:val="1-Char"/>
          <w:rFonts w:hint="cs"/>
          <w:rtl/>
        </w:rPr>
        <w:t xml:space="preserve"> ماند، در آن صورت زدن جمره‌ها در ا</w:t>
      </w:r>
      <w:r w:rsidR="00446BB7">
        <w:rPr>
          <w:rStyle w:val="1-Char"/>
          <w:rFonts w:hint="cs"/>
          <w:rtl/>
        </w:rPr>
        <w:t>ی</w:t>
      </w:r>
      <w:r w:rsidRPr="007100A7">
        <w:rPr>
          <w:rStyle w:val="1-Char"/>
          <w:rFonts w:hint="cs"/>
          <w:rtl/>
        </w:rPr>
        <w:t>ن روز بر و</w:t>
      </w:r>
      <w:r w:rsidR="00446BB7">
        <w:rPr>
          <w:rStyle w:val="1-Char"/>
          <w:rFonts w:hint="cs"/>
          <w:rtl/>
        </w:rPr>
        <w:t>ی</w:t>
      </w:r>
      <w:r w:rsidRPr="007100A7">
        <w:rPr>
          <w:rStyle w:val="1-Char"/>
          <w:rFonts w:hint="cs"/>
          <w:rtl/>
        </w:rPr>
        <w:t xml:space="preserve"> لازم م</w:t>
      </w:r>
      <w:r w:rsidR="00446BB7">
        <w:rPr>
          <w:rStyle w:val="1-Char"/>
          <w:rFonts w:hint="cs"/>
          <w:rtl/>
        </w:rPr>
        <w:t>ی</w:t>
      </w:r>
      <w:r w:rsidRPr="007100A7">
        <w:rPr>
          <w:rStyle w:val="1-Char"/>
          <w:rFonts w:hint="cs"/>
          <w:rtl/>
        </w:rPr>
        <w:t>‌گردد.</w:t>
      </w:r>
    </w:p>
    <w:p w:rsidR="006B31CA" w:rsidRPr="007100A7" w:rsidRDefault="006B31CA" w:rsidP="00463D6B">
      <w:pPr>
        <w:pStyle w:val="ListParagraph"/>
        <w:numPr>
          <w:ilvl w:val="0"/>
          <w:numId w:val="70"/>
        </w:numPr>
        <w:rPr>
          <w:rStyle w:val="1-Char"/>
          <w:rtl/>
        </w:rPr>
      </w:pPr>
      <w:r w:rsidRPr="007100A7">
        <w:rPr>
          <w:rStyle w:val="1-Char"/>
          <w:rFonts w:hint="cs"/>
          <w:rtl/>
        </w:rPr>
        <w:t xml:space="preserve">[و </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از سنّت‌ها</w:t>
      </w:r>
      <w:r w:rsidR="00446BB7">
        <w:rPr>
          <w:rStyle w:val="1-Char"/>
          <w:rFonts w:hint="cs"/>
          <w:rtl/>
        </w:rPr>
        <w:t>ی</w:t>
      </w:r>
      <w:r w:rsidRPr="007100A7">
        <w:rPr>
          <w:rStyle w:val="1-Char"/>
          <w:rFonts w:hint="cs"/>
          <w:rtl/>
        </w:rPr>
        <w:t xml:space="preserve"> حجّ، آن است که پس از «</w:t>
      </w:r>
      <w:r w:rsidRPr="009D590F">
        <w:rPr>
          <w:rStyle w:val="9-Char"/>
          <w:rFonts w:eastAsia="Batang" w:hint="cs"/>
          <w:rtl/>
        </w:rPr>
        <w:t>رم</w:t>
      </w:r>
      <w:r w:rsidR="00446BB7">
        <w:rPr>
          <w:rStyle w:val="9-Char"/>
          <w:rFonts w:eastAsia="Batang" w:hint="cs"/>
          <w:rtl/>
        </w:rPr>
        <w:t>ی</w:t>
      </w:r>
      <w:r w:rsidRPr="009D590F">
        <w:rPr>
          <w:rStyle w:val="9-Char"/>
          <w:rFonts w:eastAsia="Batang" w:hint="cs"/>
          <w:rtl/>
        </w:rPr>
        <w:t xml:space="preserve"> جمرات</w:t>
      </w:r>
      <w:r w:rsidRPr="007100A7">
        <w:rPr>
          <w:rStyle w:val="1-Char"/>
          <w:rFonts w:hint="cs"/>
          <w:rtl/>
        </w:rPr>
        <w:t>» و] کوچ کردن از سرزم</w:t>
      </w:r>
      <w:r w:rsidR="00446BB7">
        <w:rPr>
          <w:rStyle w:val="1-Char"/>
          <w:rFonts w:hint="cs"/>
          <w:rtl/>
        </w:rPr>
        <w:t>ی</w:t>
      </w:r>
      <w:r w:rsidRPr="007100A7">
        <w:rPr>
          <w:rStyle w:val="1-Char"/>
          <w:rFonts w:hint="cs"/>
          <w:rtl/>
        </w:rPr>
        <w:t>ن مِن</w:t>
      </w:r>
      <w:r w:rsidR="00446BB7">
        <w:rPr>
          <w:rStyle w:val="1-Char"/>
          <w:rFonts w:hint="cs"/>
          <w:rtl/>
        </w:rPr>
        <w:t>ی</w:t>
      </w:r>
      <w:r w:rsidRPr="007100A7">
        <w:rPr>
          <w:rStyle w:val="1-Char"/>
          <w:rFonts w:hint="cs"/>
          <w:rtl/>
        </w:rPr>
        <w:t>ٰ [و رهسپار شدن به سو</w:t>
      </w:r>
      <w:r w:rsidR="00446BB7">
        <w:rPr>
          <w:rStyle w:val="1-Char"/>
          <w:rFonts w:hint="cs"/>
          <w:rtl/>
        </w:rPr>
        <w:t>ی</w:t>
      </w:r>
      <w:r w:rsidRPr="007100A7">
        <w:rPr>
          <w:rStyle w:val="1-Char"/>
          <w:rFonts w:hint="cs"/>
          <w:rtl/>
        </w:rPr>
        <w:t xml:space="preserve"> مکه‌</w:t>
      </w:r>
      <w:r w:rsidR="00446BB7">
        <w:rPr>
          <w:rStyle w:val="1-Char"/>
          <w:rFonts w:hint="cs"/>
          <w:rtl/>
        </w:rPr>
        <w:t>ی</w:t>
      </w:r>
      <w:r w:rsidRPr="007100A7">
        <w:rPr>
          <w:rStyle w:val="1-Char"/>
          <w:rFonts w:hint="cs"/>
          <w:rtl/>
        </w:rPr>
        <w:t xml:space="preserve"> مکرمه]، در م</w:t>
      </w:r>
      <w:r w:rsidR="00446BB7">
        <w:rPr>
          <w:rStyle w:val="1-Char"/>
          <w:rFonts w:hint="cs"/>
          <w:rtl/>
        </w:rPr>
        <w:t>ی</w:t>
      </w:r>
      <w:r w:rsidRPr="007100A7">
        <w:rPr>
          <w:rStyle w:val="1-Char"/>
          <w:rFonts w:hint="cs"/>
          <w:rtl/>
        </w:rPr>
        <w:t>ان راه ساعت</w:t>
      </w:r>
      <w:r w:rsidR="00446BB7">
        <w:rPr>
          <w:rStyle w:val="1-Char"/>
          <w:rFonts w:hint="cs"/>
          <w:rtl/>
        </w:rPr>
        <w:t>ی</w:t>
      </w:r>
      <w:r w:rsidRPr="007100A7">
        <w:rPr>
          <w:rStyle w:val="1-Char"/>
          <w:rFonts w:hint="cs"/>
          <w:rtl/>
        </w:rPr>
        <w:t xml:space="preserve"> در </w:t>
      </w:r>
      <w:r w:rsidRPr="009D590F">
        <w:rPr>
          <w:rStyle w:val="5-Char0"/>
          <w:rFonts w:hint="cs"/>
          <w:rtl/>
        </w:rPr>
        <w:t>«مُحَصَّب»</w:t>
      </w:r>
      <w:r w:rsidRPr="007100A7">
        <w:rPr>
          <w:rStyle w:val="1-Char"/>
          <w:rFonts w:hint="cs"/>
          <w:rtl/>
        </w:rPr>
        <w:t xml:space="preserve"> فرود آ</w:t>
      </w:r>
      <w:r w:rsidR="00446BB7">
        <w:rPr>
          <w:rStyle w:val="1-Char"/>
          <w:rFonts w:hint="cs"/>
          <w:rtl/>
        </w:rPr>
        <w:t>ی</w:t>
      </w:r>
      <w:r w:rsidRPr="007100A7">
        <w:rPr>
          <w:rStyle w:val="1-Char"/>
          <w:rFonts w:hint="cs"/>
          <w:rtl/>
        </w:rPr>
        <w:t>د؛ [</w:t>
      </w:r>
      <w:r w:rsidR="000A2322">
        <w:rPr>
          <w:rStyle w:val="1-Char"/>
          <w:rFonts w:hint="cs"/>
          <w:rtl/>
        </w:rPr>
        <w:t>آنگاه</w:t>
      </w:r>
      <w:r w:rsidRPr="007100A7">
        <w:rPr>
          <w:rStyle w:val="1-Char"/>
          <w:rFonts w:hint="cs"/>
          <w:rtl/>
        </w:rPr>
        <w:t xml:space="preserve"> داخل مکه‌</w:t>
      </w:r>
      <w:r w:rsidR="00446BB7">
        <w:rPr>
          <w:rStyle w:val="1-Char"/>
          <w:rFonts w:hint="cs"/>
          <w:rtl/>
        </w:rPr>
        <w:t>ی</w:t>
      </w:r>
      <w:r w:rsidRPr="007100A7">
        <w:rPr>
          <w:rStyle w:val="1-Char"/>
          <w:rFonts w:hint="cs"/>
          <w:rtl/>
        </w:rPr>
        <w:t xml:space="preserve"> مکرمه گردد؛] و از آب زمزم بنوشد و خو</w:t>
      </w:r>
      <w:r w:rsidR="00446BB7">
        <w:rPr>
          <w:rStyle w:val="1-Char"/>
          <w:rFonts w:hint="cs"/>
          <w:rtl/>
        </w:rPr>
        <w:t>ی</w:t>
      </w:r>
      <w:r w:rsidRPr="007100A7">
        <w:rPr>
          <w:rStyle w:val="1-Char"/>
          <w:rFonts w:hint="cs"/>
          <w:rtl/>
        </w:rPr>
        <w:t>شتن را از آن، س</w:t>
      </w:r>
      <w:r w:rsidR="00446BB7">
        <w:rPr>
          <w:rStyle w:val="1-Char"/>
          <w:rFonts w:hint="cs"/>
          <w:rtl/>
        </w:rPr>
        <w:t>ی</w:t>
      </w:r>
      <w:r w:rsidRPr="007100A7">
        <w:rPr>
          <w:rStyle w:val="1-Char"/>
          <w:rFonts w:hint="cs"/>
          <w:rtl/>
        </w:rPr>
        <w:t>راب گرداند [ا</w:t>
      </w:r>
      <w:r w:rsidR="00446BB7">
        <w:rPr>
          <w:rStyle w:val="1-Char"/>
          <w:rFonts w:hint="cs"/>
          <w:rtl/>
        </w:rPr>
        <w:t>ی</w:t>
      </w:r>
      <w:r w:rsidRPr="007100A7">
        <w:rPr>
          <w:rStyle w:val="1-Char"/>
          <w:rFonts w:hint="cs"/>
          <w:rtl/>
        </w:rPr>
        <w:t>ن‌گونه که پهلوها</w:t>
      </w:r>
      <w:r w:rsidR="00446BB7">
        <w:rPr>
          <w:rStyle w:val="1-Char"/>
          <w:rFonts w:hint="cs"/>
          <w:rtl/>
        </w:rPr>
        <w:t>ی</w:t>
      </w:r>
      <w:r w:rsidRPr="007100A7">
        <w:rPr>
          <w:rStyle w:val="1-Char"/>
          <w:rFonts w:hint="cs"/>
          <w:rtl/>
        </w:rPr>
        <w:t xml:space="preserve"> و</w:t>
      </w:r>
      <w:r w:rsidR="00446BB7">
        <w:rPr>
          <w:rStyle w:val="1-Char"/>
          <w:rFonts w:hint="cs"/>
          <w:rtl/>
        </w:rPr>
        <w:t>ی</w:t>
      </w:r>
      <w:r w:rsidRPr="007100A7">
        <w:rPr>
          <w:rStyle w:val="1-Char"/>
          <w:rFonts w:hint="cs"/>
          <w:rtl/>
        </w:rPr>
        <w:t xml:space="preserve"> از س</w:t>
      </w:r>
      <w:r w:rsidR="00446BB7">
        <w:rPr>
          <w:rStyle w:val="1-Char"/>
          <w:rFonts w:hint="cs"/>
          <w:rtl/>
        </w:rPr>
        <w:t>ی</w:t>
      </w:r>
      <w:r w:rsidRPr="007100A7">
        <w:rPr>
          <w:rStyle w:val="1-Char"/>
          <w:rFonts w:hint="cs"/>
          <w:rtl/>
        </w:rPr>
        <w:t>راب شدن، بلند و برآمده گردد.] و رو به خانه‌</w:t>
      </w:r>
      <w:r w:rsidR="00446BB7">
        <w:rPr>
          <w:rStyle w:val="1-Char"/>
          <w:rFonts w:hint="cs"/>
          <w:rtl/>
        </w:rPr>
        <w:t>ی</w:t>
      </w:r>
      <w:r w:rsidRPr="007100A7">
        <w:rPr>
          <w:rStyle w:val="1-Char"/>
          <w:rFonts w:hint="cs"/>
          <w:rtl/>
        </w:rPr>
        <w:t xml:space="preserve"> کعبه کند و در حالت ا</w:t>
      </w:r>
      <w:r w:rsidR="00446BB7">
        <w:rPr>
          <w:rStyle w:val="1-Char"/>
          <w:rFonts w:hint="cs"/>
          <w:rtl/>
        </w:rPr>
        <w:t>ی</w:t>
      </w:r>
      <w:r w:rsidRPr="007100A7">
        <w:rPr>
          <w:rStyle w:val="1-Char"/>
          <w:rFonts w:hint="cs"/>
          <w:rtl/>
        </w:rPr>
        <w:t>ستاده بدان نگاه کند؛ و از آب زمزم بر سر و سا</w:t>
      </w:r>
      <w:r w:rsidR="00446BB7">
        <w:rPr>
          <w:rStyle w:val="1-Char"/>
          <w:rFonts w:hint="cs"/>
          <w:rtl/>
        </w:rPr>
        <w:t>ی</w:t>
      </w:r>
      <w:r w:rsidRPr="007100A7">
        <w:rPr>
          <w:rStyle w:val="1-Char"/>
          <w:rFonts w:hint="cs"/>
          <w:rtl/>
        </w:rPr>
        <w:t>ر بدن خو</w:t>
      </w:r>
      <w:r w:rsidR="00446BB7">
        <w:rPr>
          <w:rStyle w:val="1-Char"/>
          <w:rFonts w:hint="cs"/>
          <w:rtl/>
        </w:rPr>
        <w:t>ی</w:t>
      </w:r>
      <w:r w:rsidRPr="007100A7">
        <w:rPr>
          <w:rStyle w:val="1-Char"/>
          <w:rFonts w:hint="cs"/>
          <w:rtl/>
        </w:rPr>
        <w:t>ش بر</w:t>
      </w:r>
      <w:r w:rsidR="00446BB7">
        <w:rPr>
          <w:rStyle w:val="1-Char"/>
          <w:rFonts w:hint="cs"/>
          <w:rtl/>
        </w:rPr>
        <w:t>ی</w:t>
      </w:r>
      <w:r w:rsidRPr="007100A7">
        <w:rPr>
          <w:rStyle w:val="1-Char"/>
          <w:rFonts w:hint="cs"/>
          <w:rtl/>
        </w:rPr>
        <w:t>زد؛ و آب زمزم برا</w:t>
      </w:r>
      <w:r w:rsidR="00446BB7">
        <w:rPr>
          <w:rStyle w:val="1-Char"/>
          <w:rFonts w:hint="cs"/>
          <w:rtl/>
        </w:rPr>
        <w:t>ی</w:t>
      </w:r>
      <w:r w:rsidRPr="007100A7">
        <w:rPr>
          <w:rStyle w:val="1-Char"/>
          <w:rFonts w:hint="cs"/>
          <w:rtl/>
        </w:rPr>
        <w:t xml:space="preserve"> هر آن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است که از امور دن</w:t>
      </w:r>
      <w:r w:rsidR="00446BB7">
        <w:rPr>
          <w:rStyle w:val="1-Char"/>
          <w:rFonts w:hint="cs"/>
          <w:rtl/>
        </w:rPr>
        <w:t>ی</w:t>
      </w:r>
      <w:r w:rsidRPr="007100A7">
        <w:rPr>
          <w:rStyle w:val="1-Char"/>
          <w:rFonts w:hint="cs"/>
          <w:rtl/>
        </w:rPr>
        <w:t>ا و آخرت برا</w:t>
      </w:r>
      <w:r w:rsidR="00446BB7">
        <w:rPr>
          <w:rStyle w:val="1-Char"/>
          <w:rFonts w:hint="cs"/>
          <w:rtl/>
        </w:rPr>
        <w:t>ی</w:t>
      </w:r>
      <w:r w:rsidRPr="007100A7">
        <w:rPr>
          <w:rStyle w:val="1-Char"/>
          <w:rFonts w:hint="cs"/>
          <w:rtl/>
        </w:rPr>
        <w:t xml:space="preserve"> آن نوش</w:t>
      </w:r>
      <w:r w:rsidR="00446BB7">
        <w:rPr>
          <w:rStyle w:val="1-Char"/>
          <w:rFonts w:hint="cs"/>
          <w:rtl/>
        </w:rPr>
        <w:t>ی</w:t>
      </w:r>
      <w:r w:rsidRPr="007100A7">
        <w:rPr>
          <w:rStyle w:val="1-Char"/>
          <w:rFonts w:hint="cs"/>
          <w:rtl/>
        </w:rPr>
        <w:t>ده شود.</w:t>
      </w:r>
    </w:p>
    <w:p w:rsidR="006B31CA" w:rsidRPr="007100A7" w:rsidRDefault="006B31CA" w:rsidP="00463D6B">
      <w:pPr>
        <w:pStyle w:val="ListParagraph"/>
        <w:numPr>
          <w:ilvl w:val="0"/>
          <w:numId w:val="70"/>
        </w:numPr>
        <w:rPr>
          <w:rStyle w:val="1-Char"/>
          <w:rtl/>
        </w:rPr>
      </w:pPr>
      <w:r w:rsidRPr="007100A7">
        <w:rPr>
          <w:rStyle w:val="1-Char"/>
          <w:rFonts w:hint="cs"/>
          <w:rtl/>
        </w:rPr>
        <w:t xml:space="preserve">و </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از سنّت‌ها</w:t>
      </w:r>
      <w:r w:rsidR="00446BB7">
        <w:rPr>
          <w:rStyle w:val="1-Char"/>
          <w:rFonts w:hint="cs"/>
          <w:rtl/>
        </w:rPr>
        <w:t>ی</w:t>
      </w:r>
      <w:r w:rsidRPr="007100A7">
        <w:rPr>
          <w:rStyle w:val="1-Char"/>
          <w:rFonts w:hint="cs"/>
          <w:rtl/>
        </w:rPr>
        <w:t xml:space="preserve"> حجّ، آن است که به «</w:t>
      </w:r>
      <w:r w:rsidRPr="009D590F">
        <w:rPr>
          <w:rStyle w:val="9-Char"/>
          <w:rFonts w:eastAsia="Batang" w:hint="cs"/>
          <w:rtl/>
        </w:rPr>
        <w:t>ملتزم</w:t>
      </w:r>
      <w:r w:rsidRPr="007100A7">
        <w:rPr>
          <w:rStyle w:val="1-Char"/>
          <w:rFonts w:hint="cs"/>
          <w:rtl/>
        </w:rPr>
        <w:t>» بچسبد؛ ا</w:t>
      </w:r>
      <w:r w:rsidR="00446BB7">
        <w:rPr>
          <w:rStyle w:val="1-Char"/>
          <w:rFonts w:hint="cs"/>
          <w:rtl/>
        </w:rPr>
        <w:t>ی</w:t>
      </w:r>
      <w:r w:rsidRPr="007100A7">
        <w:rPr>
          <w:rStyle w:val="1-Char"/>
          <w:rFonts w:hint="cs"/>
          <w:rtl/>
        </w:rPr>
        <w:t>ن‌طور که س</w:t>
      </w:r>
      <w:r w:rsidR="00446BB7">
        <w:rPr>
          <w:rStyle w:val="1-Char"/>
          <w:rFonts w:hint="cs"/>
          <w:rtl/>
        </w:rPr>
        <w:t>ی</w:t>
      </w:r>
      <w:r w:rsidRPr="007100A7">
        <w:rPr>
          <w:rStyle w:val="1-Char"/>
          <w:rFonts w:hint="cs"/>
          <w:rtl/>
        </w:rPr>
        <w:t>نه و صورت خو</w:t>
      </w:r>
      <w:r w:rsidR="00446BB7">
        <w:rPr>
          <w:rStyle w:val="1-Char"/>
          <w:rFonts w:hint="cs"/>
          <w:rtl/>
        </w:rPr>
        <w:t>ی</w:t>
      </w:r>
      <w:r w:rsidRPr="007100A7">
        <w:rPr>
          <w:rStyle w:val="1-Char"/>
          <w:rFonts w:hint="cs"/>
          <w:rtl/>
        </w:rPr>
        <w:t>ش را بر آن بنهد و ساعت</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تن را به پرده‌ها</w:t>
      </w:r>
      <w:r w:rsidR="00446BB7">
        <w:rPr>
          <w:rStyle w:val="1-Char"/>
          <w:rFonts w:hint="cs"/>
          <w:rtl/>
        </w:rPr>
        <w:t>ی</w:t>
      </w:r>
      <w:r w:rsidRPr="007100A7">
        <w:rPr>
          <w:rStyle w:val="1-Char"/>
          <w:rFonts w:hint="cs"/>
          <w:rtl/>
        </w:rPr>
        <w:t xml:space="preserve"> کعبه چنگ بزند و هر آنچه م</w:t>
      </w:r>
      <w:r w:rsidR="00446BB7">
        <w:rPr>
          <w:rStyle w:val="1-Char"/>
          <w:rFonts w:hint="cs"/>
          <w:rtl/>
        </w:rPr>
        <w:t>ی</w:t>
      </w:r>
      <w:r w:rsidRPr="007100A7">
        <w:rPr>
          <w:rStyle w:val="1-Char"/>
          <w:rFonts w:hint="cs"/>
          <w:rtl/>
        </w:rPr>
        <w:t>‌خواهد دعا کند و آستانه‌</w:t>
      </w:r>
      <w:r w:rsidR="00446BB7">
        <w:rPr>
          <w:rStyle w:val="1-Char"/>
          <w:rFonts w:hint="cs"/>
          <w:rtl/>
        </w:rPr>
        <w:t>ی</w:t>
      </w:r>
      <w:r w:rsidRPr="007100A7">
        <w:rPr>
          <w:rStyle w:val="1-Char"/>
          <w:rFonts w:hint="cs"/>
          <w:rtl/>
        </w:rPr>
        <w:t xml:space="preserve"> درِ خانه‌</w:t>
      </w:r>
      <w:r w:rsidR="00446BB7">
        <w:rPr>
          <w:rStyle w:val="1-Char"/>
          <w:rFonts w:hint="cs"/>
          <w:rtl/>
        </w:rPr>
        <w:t>ی</w:t>
      </w:r>
      <w:r w:rsidRPr="007100A7">
        <w:rPr>
          <w:rStyle w:val="1-Char"/>
          <w:rFonts w:hint="cs"/>
          <w:rtl/>
        </w:rPr>
        <w:t xml:space="preserve"> کعبه را ببوسد و با ادب و احترام و تعظ</w:t>
      </w:r>
      <w:r w:rsidR="00446BB7">
        <w:rPr>
          <w:rStyle w:val="1-Char"/>
          <w:rFonts w:hint="cs"/>
          <w:rtl/>
        </w:rPr>
        <w:t>ی</w:t>
      </w:r>
      <w:r w:rsidRPr="007100A7">
        <w:rPr>
          <w:rStyle w:val="1-Char"/>
          <w:rFonts w:hint="cs"/>
          <w:rtl/>
        </w:rPr>
        <w:t>م و بزرگداشت، بدان وارد شود.</w:t>
      </w:r>
    </w:p>
    <w:p w:rsidR="006B31CA" w:rsidRDefault="006B31CA" w:rsidP="00AF1D25">
      <w:pPr>
        <w:rPr>
          <w:rStyle w:val="1-Char"/>
          <w:rtl/>
        </w:rPr>
      </w:pPr>
      <w:r w:rsidRPr="007100A7">
        <w:rPr>
          <w:rStyle w:val="1-Char"/>
          <w:rFonts w:hint="cs"/>
          <w:rtl/>
        </w:rPr>
        <w:t>پس از آن، بر حاج</w:t>
      </w:r>
      <w:r w:rsidR="00446BB7">
        <w:rPr>
          <w:rStyle w:val="1-Char"/>
          <w:rFonts w:hint="cs"/>
          <w:rtl/>
        </w:rPr>
        <w:t>ی</w:t>
      </w:r>
      <w:r w:rsidRPr="007100A7">
        <w:rPr>
          <w:rStyle w:val="1-Char"/>
          <w:rFonts w:hint="cs"/>
          <w:rtl/>
        </w:rPr>
        <w:t>، جز بزرگتر</w:t>
      </w:r>
      <w:r w:rsidR="00446BB7">
        <w:rPr>
          <w:rStyle w:val="1-Char"/>
          <w:rFonts w:hint="cs"/>
          <w:rtl/>
        </w:rPr>
        <w:t>ی</w:t>
      </w:r>
      <w:r w:rsidRPr="007100A7">
        <w:rPr>
          <w:rStyle w:val="1-Char"/>
          <w:rFonts w:hint="cs"/>
          <w:rtl/>
        </w:rPr>
        <w:t>ن کارها</w:t>
      </w:r>
      <w:r w:rsidR="00446BB7">
        <w:rPr>
          <w:rStyle w:val="1-Char"/>
          <w:rFonts w:hint="cs"/>
          <w:rtl/>
        </w:rPr>
        <w:t>ی</w:t>
      </w:r>
      <w:r w:rsidRPr="007100A7">
        <w:rPr>
          <w:rStyle w:val="1-Char"/>
          <w:rFonts w:hint="cs"/>
          <w:rtl/>
        </w:rPr>
        <w:t xml:space="preserve"> خ</w:t>
      </w:r>
      <w:r w:rsidR="00446BB7">
        <w:rPr>
          <w:rStyle w:val="1-Char"/>
          <w:rFonts w:hint="cs"/>
          <w:rtl/>
        </w:rPr>
        <w:t>ی</w:t>
      </w:r>
      <w:r w:rsidRPr="007100A7">
        <w:rPr>
          <w:rStyle w:val="1-Char"/>
          <w:rFonts w:hint="cs"/>
          <w:rtl/>
        </w:rPr>
        <w:t>ر و ن</w:t>
      </w:r>
      <w:r w:rsidR="00446BB7">
        <w:rPr>
          <w:rStyle w:val="1-Char"/>
          <w:rFonts w:hint="cs"/>
          <w:rtl/>
        </w:rPr>
        <w:t>ی</w:t>
      </w:r>
      <w:r w:rsidRPr="007100A7">
        <w:rPr>
          <w:rStyle w:val="1-Char"/>
          <w:rFonts w:hint="cs"/>
          <w:rtl/>
        </w:rPr>
        <w:t>کو باق</w:t>
      </w:r>
      <w:r w:rsidR="00446BB7">
        <w:rPr>
          <w:rStyle w:val="1-Char"/>
          <w:rFonts w:hint="cs"/>
          <w:rtl/>
        </w:rPr>
        <w:t>ی</w:t>
      </w:r>
      <w:r w:rsidRPr="007100A7">
        <w:rPr>
          <w:rStyle w:val="1-Char"/>
          <w:rFonts w:hint="cs"/>
          <w:rtl/>
        </w:rPr>
        <w:t xml:space="preserve"> نم</w:t>
      </w:r>
      <w:r w:rsidR="00446BB7">
        <w:rPr>
          <w:rStyle w:val="1-Char"/>
          <w:rFonts w:hint="cs"/>
          <w:rtl/>
        </w:rPr>
        <w:t>ی</w:t>
      </w:r>
      <w:r w:rsidRPr="007100A7">
        <w:rPr>
          <w:rStyle w:val="1-Char"/>
          <w:rFonts w:hint="cs"/>
          <w:rtl/>
        </w:rPr>
        <w:t>‌ماند؛ و آن، ز</w:t>
      </w:r>
      <w:r w:rsidR="00446BB7">
        <w:rPr>
          <w:rStyle w:val="1-Char"/>
          <w:rFonts w:hint="cs"/>
          <w:rtl/>
        </w:rPr>
        <w:t>ی</w:t>
      </w:r>
      <w:r w:rsidRPr="007100A7">
        <w:rPr>
          <w:rStyle w:val="1-Char"/>
          <w:rFonts w:hint="cs"/>
          <w:rtl/>
        </w:rPr>
        <w:t>ارت [مسجد] نبو</w:t>
      </w:r>
      <w:r w:rsidR="00446BB7">
        <w:rPr>
          <w:rStyle w:val="1-Char"/>
          <w:rFonts w:hint="cs"/>
          <w:rtl/>
        </w:rPr>
        <w:t>ی</w:t>
      </w:r>
      <w:r w:rsidRPr="007100A7">
        <w:rPr>
          <w:rStyle w:val="1-Char"/>
          <w:rFonts w:hint="cs"/>
          <w:rtl/>
        </w:rPr>
        <w:t xml:space="preserve"> [و قبر شر</w:t>
      </w:r>
      <w:r w:rsidR="00446BB7">
        <w:rPr>
          <w:rStyle w:val="1-Char"/>
          <w:rFonts w:hint="cs"/>
          <w:rtl/>
        </w:rPr>
        <w:t>ی</w:t>
      </w:r>
      <w:r w:rsidRPr="007100A7">
        <w:rPr>
          <w:rStyle w:val="1-Char"/>
          <w:rFonts w:hint="cs"/>
          <w:rtl/>
        </w:rPr>
        <w:t>ف ا</w:t>
      </w:r>
      <w:r w:rsidR="00446BB7">
        <w:rPr>
          <w:rStyle w:val="1-Char"/>
          <w:rFonts w:hint="cs"/>
          <w:rtl/>
        </w:rPr>
        <w:t>ی</w:t>
      </w:r>
      <w:r w:rsidRPr="007100A7">
        <w:rPr>
          <w:rStyle w:val="1-Char"/>
          <w:rFonts w:hint="cs"/>
          <w:rtl/>
        </w:rPr>
        <w:t>شان] و ز</w:t>
      </w:r>
      <w:r w:rsidR="00446BB7">
        <w:rPr>
          <w:rStyle w:val="1-Char"/>
          <w:rFonts w:hint="cs"/>
          <w:rtl/>
        </w:rPr>
        <w:t>ی</w:t>
      </w:r>
      <w:r w:rsidRPr="007100A7">
        <w:rPr>
          <w:rStyle w:val="1-Char"/>
          <w:rFonts w:hint="cs"/>
          <w:rtl/>
        </w:rPr>
        <w:t>ارت [قبرستان بق</w:t>
      </w:r>
      <w:r w:rsidR="00446BB7">
        <w:rPr>
          <w:rStyle w:val="1-Char"/>
          <w:rFonts w:hint="cs"/>
          <w:rtl/>
        </w:rPr>
        <w:t>ی</w:t>
      </w:r>
      <w:r w:rsidRPr="007100A7">
        <w:rPr>
          <w:rStyle w:val="1-Char"/>
          <w:rFonts w:hint="cs"/>
          <w:rtl/>
        </w:rPr>
        <w:t xml:space="preserve">ع و مقبره </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اران رسول خدا</w:t>
      </w:r>
      <w:r w:rsidR="00FE6406" w:rsidRPr="00FE6406">
        <w:rPr>
          <w:rStyle w:val="1-Char"/>
          <w:rFonts w:cs="CTraditional Arabic" w:hint="cs"/>
          <w:rtl/>
        </w:rPr>
        <w:t xml:space="preserve"> ج</w:t>
      </w:r>
      <w:r w:rsidRPr="007100A7">
        <w:rPr>
          <w:rStyle w:val="1-Char"/>
          <w:rFonts w:hint="cs"/>
          <w:rtl/>
        </w:rPr>
        <w:t xml:space="preserve"> است؛ [که گروه ز</w:t>
      </w:r>
      <w:r w:rsidR="00446BB7">
        <w:rPr>
          <w:rStyle w:val="1-Char"/>
          <w:rFonts w:hint="cs"/>
          <w:rtl/>
        </w:rPr>
        <w:t>ی</w:t>
      </w:r>
      <w:r w:rsidRPr="007100A7">
        <w:rPr>
          <w:rStyle w:val="1-Char"/>
          <w:rFonts w:hint="cs"/>
          <w:rtl/>
        </w:rPr>
        <w:t>اد</w:t>
      </w:r>
      <w:r w:rsidR="00446BB7">
        <w:rPr>
          <w:rStyle w:val="1-Char"/>
          <w:rFonts w:hint="cs"/>
          <w:rtl/>
        </w:rPr>
        <w:t>ی</w:t>
      </w:r>
      <w:r w:rsidRPr="007100A7">
        <w:rPr>
          <w:rStyle w:val="1-Char"/>
          <w:rFonts w:hint="cs"/>
          <w:rtl/>
        </w:rPr>
        <w:t xml:space="preserve"> از اصحاب، در آن دفن شده‌اند.] از ا</w:t>
      </w:r>
      <w:r w:rsidR="00446BB7">
        <w:rPr>
          <w:rStyle w:val="1-Char"/>
          <w:rFonts w:hint="cs"/>
          <w:rtl/>
        </w:rPr>
        <w:t>ی</w:t>
      </w:r>
      <w:r w:rsidRPr="007100A7">
        <w:rPr>
          <w:rStyle w:val="1-Char"/>
          <w:rFonts w:hint="cs"/>
          <w:rtl/>
        </w:rPr>
        <w:t>ن رو، به هنگام خارج شدن از مکه‌</w:t>
      </w:r>
      <w:r w:rsidR="00446BB7">
        <w:rPr>
          <w:rStyle w:val="1-Char"/>
          <w:rFonts w:hint="cs"/>
          <w:rtl/>
        </w:rPr>
        <w:t>ی</w:t>
      </w:r>
      <w:r w:rsidRPr="007100A7">
        <w:rPr>
          <w:rStyle w:val="1-Char"/>
          <w:rFonts w:hint="cs"/>
          <w:rtl/>
        </w:rPr>
        <w:t xml:space="preserve"> مکرمه، از دروازه‌</w:t>
      </w:r>
      <w:r w:rsidR="00446BB7">
        <w:rPr>
          <w:rStyle w:val="1-Char"/>
          <w:rFonts w:hint="cs"/>
          <w:rtl/>
        </w:rPr>
        <w:t>ی</w:t>
      </w:r>
      <w:r w:rsidRPr="007100A7">
        <w:rPr>
          <w:rStyle w:val="1-Char"/>
          <w:rFonts w:hint="cs"/>
          <w:rtl/>
        </w:rPr>
        <w:t xml:space="preserve"> </w:t>
      </w:r>
      <w:r w:rsidRPr="009D590F">
        <w:rPr>
          <w:rStyle w:val="5-Char0"/>
          <w:rFonts w:hint="cs"/>
          <w:rtl/>
        </w:rPr>
        <w:t>«سَبيکة»</w:t>
      </w:r>
      <w:r w:rsidRPr="007100A7">
        <w:rPr>
          <w:rStyle w:val="1-Char"/>
          <w:rFonts w:hint="cs"/>
          <w:rtl/>
        </w:rPr>
        <w:t>، از ناح</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w:t>
      </w:r>
      <w:r w:rsidRPr="009D590F">
        <w:rPr>
          <w:rStyle w:val="5-Char0"/>
          <w:rFonts w:hint="cs"/>
          <w:rtl/>
        </w:rPr>
        <w:t>«ثنية السفلي»</w:t>
      </w:r>
      <w:r w:rsidRPr="007100A7">
        <w:rPr>
          <w:rStyle w:val="1-Char"/>
          <w:rFonts w:hint="cs"/>
          <w:rtl/>
        </w:rPr>
        <w:t xml:space="preserve"> [دره‌</w:t>
      </w:r>
      <w:r w:rsidR="00446BB7">
        <w:rPr>
          <w:rStyle w:val="1-Char"/>
          <w:rFonts w:hint="cs"/>
          <w:rtl/>
        </w:rPr>
        <w:t>ی</w:t>
      </w:r>
      <w:r w:rsidRPr="007100A7">
        <w:rPr>
          <w:rStyle w:val="1-Char"/>
          <w:rFonts w:hint="cs"/>
          <w:rtl/>
        </w:rPr>
        <w:t xml:space="preserve"> پا</w:t>
      </w:r>
      <w:r w:rsidR="00446BB7">
        <w:rPr>
          <w:rStyle w:val="1-Char"/>
          <w:rFonts w:hint="cs"/>
          <w:rtl/>
        </w:rPr>
        <w:t>یی</w:t>
      </w:r>
      <w:r w:rsidRPr="007100A7">
        <w:rPr>
          <w:rStyle w:val="1-Char"/>
          <w:rFonts w:hint="cs"/>
          <w:rtl/>
        </w:rPr>
        <w:t>ن]، ن</w:t>
      </w:r>
      <w:r w:rsidR="00446BB7">
        <w:rPr>
          <w:rStyle w:val="1-Char"/>
          <w:rFonts w:hint="cs"/>
          <w:rtl/>
        </w:rPr>
        <w:t>ی</w:t>
      </w:r>
      <w:r w:rsidRPr="007100A7">
        <w:rPr>
          <w:rStyle w:val="1-Char"/>
          <w:rFonts w:hint="cs"/>
          <w:rtl/>
        </w:rPr>
        <w:t>ت ز</w:t>
      </w:r>
      <w:r w:rsidR="00446BB7">
        <w:rPr>
          <w:rStyle w:val="1-Char"/>
          <w:rFonts w:hint="cs"/>
          <w:rtl/>
        </w:rPr>
        <w:t>ی</w:t>
      </w:r>
      <w:r w:rsidRPr="007100A7">
        <w:rPr>
          <w:rStyle w:val="1-Char"/>
          <w:rFonts w:hint="cs"/>
          <w:rtl/>
        </w:rPr>
        <w:t>ارت [مسجد و قبر]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و [مقبره‌</w:t>
      </w:r>
      <w:r w:rsidR="00446BB7">
        <w:rPr>
          <w:rStyle w:val="1-Char"/>
          <w:rFonts w:hint="cs"/>
          <w:rtl/>
        </w:rPr>
        <w:t>ی</w:t>
      </w:r>
      <w:r w:rsidRPr="007100A7">
        <w:rPr>
          <w:rStyle w:val="1-Char"/>
          <w:rFonts w:hint="cs"/>
          <w:rtl/>
        </w:rPr>
        <w:t xml:space="preserve"> ] صحابه را بکند. و به خواست خدا، به زود</w:t>
      </w:r>
      <w:r w:rsidR="00446BB7">
        <w:rPr>
          <w:rStyle w:val="1-Char"/>
          <w:rFonts w:hint="cs"/>
          <w:rtl/>
        </w:rPr>
        <w:t>ی</w:t>
      </w:r>
      <w:r w:rsidRPr="007100A7">
        <w:rPr>
          <w:rStyle w:val="1-Char"/>
          <w:rFonts w:hint="cs"/>
          <w:rtl/>
        </w:rPr>
        <w:t xml:space="preserve"> «</w:t>
      </w:r>
      <w:r w:rsidRPr="00FE6406">
        <w:rPr>
          <w:rStyle w:val="9-Char"/>
          <w:rFonts w:eastAsia="Batang" w:hint="cs"/>
          <w:rtl/>
        </w:rPr>
        <w:t>ز</w:t>
      </w:r>
      <w:r w:rsidR="00446BB7">
        <w:rPr>
          <w:rStyle w:val="9-Char"/>
          <w:rFonts w:eastAsia="Batang" w:hint="cs"/>
          <w:rtl/>
        </w:rPr>
        <w:t>ی</w:t>
      </w:r>
      <w:r w:rsidRPr="00FE6406">
        <w:rPr>
          <w:rStyle w:val="9-Char"/>
          <w:rFonts w:eastAsia="Batang" w:hint="cs"/>
          <w:rtl/>
        </w:rPr>
        <w:t>ارت پ</w:t>
      </w:r>
      <w:r w:rsidR="00446BB7">
        <w:rPr>
          <w:rStyle w:val="9-Char"/>
          <w:rFonts w:eastAsia="Batang" w:hint="cs"/>
          <w:rtl/>
        </w:rPr>
        <w:t>ی</w:t>
      </w:r>
      <w:r w:rsidRPr="00FE6406">
        <w:rPr>
          <w:rStyle w:val="9-Char"/>
          <w:rFonts w:eastAsia="Batang" w:hint="cs"/>
          <w:rtl/>
        </w:rPr>
        <w:t>امبر</w:t>
      </w:r>
      <w:r w:rsidR="00FE6406" w:rsidRPr="00FE6406">
        <w:rPr>
          <w:rStyle w:val="1-Char"/>
          <w:rFonts w:cs="CTraditional Arabic" w:hint="cs"/>
          <w:rtl/>
        </w:rPr>
        <w:t xml:space="preserve"> ج</w:t>
      </w:r>
      <w:r w:rsidRPr="007100A7">
        <w:rPr>
          <w:rStyle w:val="1-Char"/>
          <w:rFonts w:hint="cs"/>
          <w:rtl/>
        </w:rPr>
        <w:t>» را در فصل</w:t>
      </w:r>
      <w:r w:rsidR="00446BB7">
        <w:rPr>
          <w:rStyle w:val="1-Char"/>
          <w:rFonts w:hint="cs"/>
          <w:rtl/>
        </w:rPr>
        <w:t>ی</w:t>
      </w:r>
      <w:r w:rsidRPr="007100A7">
        <w:rPr>
          <w:rStyle w:val="1-Char"/>
          <w:rFonts w:hint="cs"/>
          <w:rtl/>
        </w:rPr>
        <w:t xml:space="preserve"> جداگانه و مستقل ذکر خواه</w:t>
      </w:r>
      <w:r w:rsidR="00446BB7">
        <w:rPr>
          <w:rStyle w:val="1-Char"/>
          <w:rFonts w:hint="cs"/>
          <w:rtl/>
        </w:rPr>
        <w:t>ی</w:t>
      </w:r>
      <w:r w:rsidRPr="007100A7">
        <w:rPr>
          <w:rStyle w:val="1-Char"/>
          <w:rFonts w:hint="cs"/>
          <w:rtl/>
        </w:rPr>
        <w:t>م نمود.</w:t>
      </w:r>
    </w:p>
    <w:p w:rsidR="00A77A6E" w:rsidRPr="007100A7" w:rsidRDefault="00A77A6E" w:rsidP="00AF1D25">
      <w:pPr>
        <w:rPr>
          <w:rStyle w:val="1-Char"/>
          <w:rtl/>
        </w:rPr>
      </w:pPr>
    </w:p>
    <w:p w:rsidR="00822915" w:rsidRPr="0086385D" w:rsidRDefault="00822915" w:rsidP="009D590F">
      <w:pPr>
        <w:pStyle w:val="3-"/>
      </w:pPr>
      <w:r w:rsidRPr="0086385D">
        <w:rPr>
          <w:rFonts w:hint="eastAsia"/>
          <w:rtl/>
        </w:rPr>
        <w:t>فَصلٌ</w:t>
      </w:r>
      <w:r w:rsidRPr="0086385D">
        <w:rPr>
          <w:rtl/>
        </w:rPr>
        <w:t xml:space="preserve"> </w:t>
      </w:r>
      <w:r w:rsidRPr="0086385D">
        <w:rPr>
          <w:rFonts w:hint="eastAsia"/>
          <w:rtl/>
        </w:rPr>
        <w:t>فِ</w:t>
      </w:r>
      <w:r w:rsidR="00C12E54">
        <w:rPr>
          <w:rFonts w:hint="cs"/>
          <w:rtl/>
        </w:rPr>
        <w:t>ي</w:t>
      </w:r>
      <w:r w:rsidRPr="0086385D">
        <w:rPr>
          <w:rtl/>
        </w:rPr>
        <w:t xml:space="preserve"> </w:t>
      </w:r>
      <w:r w:rsidRPr="0086385D">
        <w:rPr>
          <w:rFonts w:hint="eastAsia"/>
          <w:rtl/>
        </w:rPr>
        <w:t>كَيفِيَّةِ</w:t>
      </w:r>
      <w:r w:rsidRPr="0086385D">
        <w:rPr>
          <w:rtl/>
        </w:rPr>
        <w:t xml:space="preserve"> </w:t>
      </w:r>
      <w:r w:rsidRPr="0086385D">
        <w:rPr>
          <w:rFonts w:hint="eastAsia"/>
          <w:rtl/>
        </w:rPr>
        <w:t>تَر</w:t>
      </w:r>
      <w:r>
        <w:rPr>
          <w:rFonts w:hint="eastAsia"/>
          <w:rtl/>
        </w:rPr>
        <w:t>ك</w:t>
      </w:r>
      <w:r w:rsidRPr="0086385D">
        <w:rPr>
          <w:rFonts w:hint="eastAsia"/>
          <w:rtl/>
        </w:rPr>
        <w:t>ِ</w:t>
      </w:r>
      <w:r w:rsidR="00C12E54">
        <w:rPr>
          <w:rFonts w:hint="cs"/>
          <w:rtl/>
        </w:rPr>
        <w:t>ي</w:t>
      </w:r>
      <w:r w:rsidRPr="0086385D">
        <w:rPr>
          <w:rFonts w:hint="eastAsia"/>
          <w:rtl/>
        </w:rPr>
        <w:t>بِ</w:t>
      </w:r>
      <w:r w:rsidRPr="0086385D">
        <w:rPr>
          <w:rtl/>
        </w:rPr>
        <w:t xml:space="preserve"> </w:t>
      </w:r>
      <w:r w:rsidRPr="0086385D">
        <w:rPr>
          <w:rFonts w:hint="eastAsia"/>
          <w:rtl/>
        </w:rPr>
        <w:t>أ</w:t>
      </w:r>
      <w:r w:rsidR="009D590F">
        <w:rPr>
          <w:rFonts w:hint="cs"/>
          <w:rtl/>
        </w:rPr>
        <w:t>َ</w:t>
      </w:r>
      <w:r w:rsidRPr="0086385D">
        <w:rPr>
          <w:rFonts w:hint="eastAsia"/>
          <w:rtl/>
        </w:rPr>
        <w:t>فعَالِ</w:t>
      </w:r>
      <w:r w:rsidRPr="0086385D">
        <w:rPr>
          <w:rtl/>
        </w:rPr>
        <w:t xml:space="preserve"> </w:t>
      </w:r>
      <w:r w:rsidRPr="0086385D">
        <w:rPr>
          <w:rFonts w:hint="eastAsia"/>
          <w:rtl/>
        </w:rPr>
        <w:t>الحَجِّ</w:t>
      </w:r>
    </w:p>
    <w:p w:rsidR="00822915" w:rsidRPr="00BE2421" w:rsidRDefault="00822915" w:rsidP="00AF1D25">
      <w:pPr>
        <w:rPr>
          <w:rStyle w:val="5-Char"/>
          <w:bCs/>
          <w:rtl/>
        </w:rPr>
      </w:pPr>
      <w:r w:rsidRPr="00BE2421">
        <w:rPr>
          <w:rStyle w:val="5-Char"/>
          <w:rFonts w:hint="eastAsia"/>
          <w:rtl/>
        </w:rPr>
        <w:t>إِذَا</w:t>
      </w:r>
      <w:r w:rsidRPr="00BE2421">
        <w:rPr>
          <w:rStyle w:val="5-Char"/>
          <w:rtl/>
        </w:rPr>
        <w:t xml:space="preserve"> </w:t>
      </w:r>
      <w:r w:rsidRPr="00BE2421">
        <w:rPr>
          <w:rStyle w:val="5-Char"/>
          <w:rFonts w:hint="eastAsia"/>
          <w:rtl/>
        </w:rPr>
        <w:t>أَرَادَ</w:t>
      </w:r>
      <w:r w:rsidRPr="00BE2421">
        <w:rPr>
          <w:rStyle w:val="5-Char"/>
          <w:rtl/>
        </w:rPr>
        <w:t xml:space="preserve"> </w:t>
      </w:r>
      <w:r w:rsidRPr="00BE2421">
        <w:rPr>
          <w:rStyle w:val="5-Char"/>
          <w:rFonts w:hint="eastAsia"/>
          <w:rtl/>
        </w:rPr>
        <w:t>الدُّخُولَ</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tl/>
        </w:rPr>
        <w:t xml:space="preserve"> </w:t>
      </w:r>
      <w:r w:rsidRPr="00BE2421">
        <w:rPr>
          <w:rStyle w:val="5-Char"/>
          <w:rFonts w:hint="eastAsia"/>
          <w:rtl/>
        </w:rPr>
        <w:t>الحَجِّ</w:t>
      </w:r>
      <w:r w:rsidRPr="00BE2421">
        <w:rPr>
          <w:rStyle w:val="5-Char"/>
          <w:rFonts w:hint="cs"/>
          <w:rtl/>
        </w:rPr>
        <w:t>،</w:t>
      </w:r>
      <w:r w:rsidRPr="00BE2421">
        <w:rPr>
          <w:rStyle w:val="5-Char"/>
          <w:rtl/>
        </w:rPr>
        <w:t xml:space="preserve"> </w:t>
      </w:r>
      <w:r w:rsidRPr="00BE2421">
        <w:rPr>
          <w:rStyle w:val="5-Char"/>
          <w:rFonts w:hint="eastAsia"/>
          <w:rtl/>
        </w:rPr>
        <w:t>أَحرَمَ</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مِ</w:t>
      </w:r>
      <w:r w:rsidR="00C12E54" w:rsidRPr="00BE2421">
        <w:rPr>
          <w:rStyle w:val="5-Char"/>
          <w:rFonts w:hint="cs"/>
          <w:rtl/>
        </w:rPr>
        <w:t>ي</w:t>
      </w:r>
      <w:r w:rsidRPr="00BE2421">
        <w:rPr>
          <w:rStyle w:val="5-Char"/>
          <w:rFonts w:hint="eastAsia"/>
          <w:rtl/>
        </w:rPr>
        <w:t>قَاتِ</w:t>
      </w:r>
      <w:r w:rsidRPr="00BE2421">
        <w:rPr>
          <w:rStyle w:val="5-Char"/>
          <w:rtl/>
        </w:rPr>
        <w:t xml:space="preserve"> </w:t>
      </w:r>
      <w:r w:rsidRPr="00BE2421">
        <w:rPr>
          <w:rStyle w:val="5-Char"/>
          <w:rFonts w:hint="eastAsia"/>
          <w:rtl/>
        </w:rPr>
        <w:t>كَرَابِغَ</w:t>
      </w:r>
      <w:r w:rsidRPr="00BE2421">
        <w:rPr>
          <w:rStyle w:val="5-Char"/>
          <w:rFonts w:hint="cs"/>
          <w:rtl/>
        </w:rPr>
        <w:t>؛</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Fonts w:hint="cs"/>
          <w:rtl/>
        </w:rPr>
        <w:t>َ</w:t>
      </w:r>
      <w:r w:rsidRPr="00BE2421">
        <w:rPr>
          <w:rStyle w:val="5-Char"/>
          <w:rFonts w:hint="eastAsia"/>
          <w:rtl/>
        </w:rPr>
        <w:t>غتَسِلُ</w:t>
      </w:r>
      <w:r w:rsidRPr="00BE2421">
        <w:rPr>
          <w:rStyle w:val="5-Char"/>
          <w:rtl/>
        </w:rPr>
        <w:t xml:space="preserve"> </w:t>
      </w:r>
      <w:r w:rsidRPr="00BE2421">
        <w:rPr>
          <w:rStyle w:val="5-Char"/>
          <w:rFonts w:hint="eastAsia"/>
          <w:rtl/>
        </w:rPr>
        <w:t>أَو</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تَوَضَّأُ</w:t>
      </w:r>
      <w:r w:rsidRPr="00BE2421">
        <w:rPr>
          <w:rStyle w:val="5-Char"/>
          <w:rtl/>
        </w:rPr>
        <w:t xml:space="preserve"> </w:t>
      </w:r>
      <w:r w:rsidRPr="00BE2421">
        <w:rPr>
          <w:rStyle w:val="5-Char"/>
          <w:rFonts w:hint="eastAsia"/>
          <w:rtl/>
        </w:rPr>
        <w:t>وَالغُسلُ</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هُوَ</w:t>
      </w:r>
      <w:r w:rsidRPr="00BE2421">
        <w:rPr>
          <w:rStyle w:val="5-Char"/>
          <w:rtl/>
        </w:rPr>
        <w:t xml:space="preserve"> </w:t>
      </w:r>
      <w:r w:rsidRPr="00BE2421">
        <w:rPr>
          <w:rStyle w:val="5-Char"/>
          <w:rFonts w:hint="eastAsia"/>
          <w:rtl/>
        </w:rPr>
        <w:t>اَحَبُّ</w:t>
      </w:r>
      <w:r w:rsidRPr="00BE2421">
        <w:rPr>
          <w:rStyle w:val="5-Char"/>
          <w:rtl/>
        </w:rPr>
        <w:t xml:space="preserve"> </w:t>
      </w:r>
      <w:r w:rsidRPr="00BE2421">
        <w:rPr>
          <w:rStyle w:val="5-Char"/>
          <w:rFonts w:hint="eastAsia"/>
          <w:rtl/>
        </w:rPr>
        <w:t>لِلتَّنظِ</w:t>
      </w:r>
      <w:r w:rsidR="00C12E54" w:rsidRPr="00BE2421">
        <w:rPr>
          <w:rStyle w:val="5-Char"/>
          <w:rFonts w:hint="cs"/>
          <w:rtl/>
        </w:rPr>
        <w:t>ي</w:t>
      </w:r>
      <w:r w:rsidRPr="00BE2421">
        <w:rPr>
          <w:rStyle w:val="5-Char"/>
          <w:rFonts w:hint="eastAsia"/>
          <w:rtl/>
        </w:rPr>
        <w:t>فِ</w:t>
      </w:r>
      <w:r w:rsidRPr="00BE2421">
        <w:rPr>
          <w:rStyle w:val="5-Char"/>
          <w:rFonts w:hint="cs"/>
          <w:rtl/>
        </w:rPr>
        <w:t>؛</w:t>
      </w:r>
      <w:r w:rsidRPr="00BE2421">
        <w:rPr>
          <w:rStyle w:val="5-Char"/>
          <w:rtl/>
        </w:rPr>
        <w:t xml:space="preserve"> </w:t>
      </w:r>
      <w:r w:rsidRPr="00BE2421">
        <w:rPr>
          <w:rStyle w:val="5-Char"/>
          <w:rFonts w:hint="eastAsia"/>
          <w:rtl/>
        </w:rPr>
        <w:t>فَتَغتَسِلُ</w:t>
      </w:r>
      <w:r w:rsidRPr="00BE2421">
        <w:rPr>
          <w:rStyle w:val="5-Char"/>
          <w:rtl/>
        </w:rPr>
        <w:t xml:space="preserve"> </w:t>
      </w:r>
      <w:r w:rsidRPr="00BE2421">
        <w:rPr>
          <w:rStyle w:val="5-Char"/>
          <w:rFonts w:hint="eastAsia"/>
          <w:rtl/>
        </w:rPr>
        <w:t>المَرأةُ</w:t>
      </w:r>
      <w:r w:rsidRPr="00BE2421">
        <w:rPr>
          <w:rStyle w:val="5-Char"/>
          <w:rtl/>
        </w:rPr>
        <w:t xml:space="preserve"> </w:t>
      </w:r>
      <w:r w:rsidRPr="00BE2421">
        <w:rPr>
          <w:rStyle w:val="5-Char"/>
          <w:rFonts w:hint="eastAsia"/>
          <w:rtl/>
        </w:rPr>
        <w:t>الحَائِضُ</w:t>
      </w:r>
      <w:r w:rsidRPr="00BE2421">
        <w:rPr>
          <w:rStyle w:val="5-Char"/>
          <w:rtl/>
        </w:rPr>
        <w:t xml:space="preserve"> </w:t>
      </w:r>
      <w:r w:rsidRPr="00BE2421">
        <w:rPr>
          <w:rStyle w:val="5-Char"/>
          <w:rFonts w:hint="eastAsia"/>
          <w:rtl/>
        </w:rPr>
        <w:t>وَالنُّفَسَاءُ</w:t>
      </w:r>
      <w:r w:rsidRPr="00BE2421">
        <w:rPr>
          <w:rStyle w:val="5-Char"/>
          <w:rtl/>
        </w:rPr>
        <w:t xml:space="preserve"> </w:t>
      </w:r>
      <w:r w:rsidRPr="00BE2421">
        <w:rPr>
          <w:rStyle w:val="5-Char"/>
          <w:rFonts w:hint="eastAsia"/>
          <w:rtl/>
        </w:rPr>
        <w:t>إِذَا</w:t>
      </w:r>
      <w:r w:rsidRPr="00BE2421">
        <w:rPr>
          <w:rStyle w:val="5-Char"/>
          <w:rtl/>
        </w:rPr>
        <w:t xml:space="preserve"> </w:t>
      </w:r>
      <w:r w:rsidRPr="00BE2421">
        <w:rPr>
          <w:rStyle w:val="5-Char"/>
          <w:rFonts w:hint="eastAsia"/>
          <w:rtl/>
        </w:rPr>
        <w:t>لَم</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ضُرَّهَ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ستَحِبُّ</w:t>
      </w:r>
      <w:r w:rsidRPr="00BE2421">
        <w:rPr>
          <w:rStyle w:val="5-Char"/>
          <w:rtl/>
        </w:rPr>
        <w:t xml:space="preserve"> </w:t>
      </w:r>
      <w:r w:rsidRPr="00BE2421">
        <w:rPr>
          <w:rStyle w:val="5-Char"/>
          <w:rFonts w:hint="eastAsia"/>
          <w:rtl/>
        </w:rPr>
        <w:t>كَمَالُ</w:t>
      </w:r>
      <w:r w:rsidRPr="00BE2421">
        <w:rPr>
          <w:rStyle w:val="5-Char"/>
          <w:rtl/>
        </w:rPr>
        <w:t xml:space="preserve"> </w:t>
      </w:r>
      <w:r w:rsidRPr="00BE2421">
        <w:rPr>
          <w:rStyle w:val="5-Char"/>
          <w:rFonts w:hint="eastAsia"/>
          <w:rtl/>
        </w:rPr>
        <w:t>النَّظافَةِ</w:t>
      </w:r>
      <w:r w:rsidRPr="00BE2421">
        <w:rPr>
          <w:rStyle w:val="5-Char"/>
          <w:rtl/>
        </w:rPr>
        <w:t xml:space="preserve"> </w:t>
      </w:r>
      <w:r w:rsidRPr="00BE2421">
        <w:rPr>
          <w:rStyle w:val="5-Char"/>
          <w:rFonts w:hint="eastAsia"/>
          <w:rtl/>
        </w:rPr>
        <w:t>بِقَصِّ</w:t>
      </w:r>
      <w:r w:rsidRPr="00BE2421">
        <w:rPr>
          <w:rStyle w:val="5-Char"/>
          <w:rtl/>
        </w:rPr>
        <w:t xml:space="preserve"> </w:t>
      </w:r>
      <w:r w:rsidRPr="00BE2421">
        <w:rPr>
          <w:rStyle w:val="5-Char"/>
          <w:rFonts w:hint="eastAsia"/>
          <w:rtl/>
        </w:rPr>
        <w:t>الظُّفرِ</w:t>
      </w:r>
      <w:r w:rsidRPr="00BE2421">
        <w:rPr>
          <w:rStyle w:val="5-Char"/>
          <w:rtl/>
        </w:rPr>
        <w:t xml:space="preserve"> </w:t>
      </w:r>
      <w:r w:rsidRPr="00BE2421">
        <w:rPr>
          <w:rStyle w:val="5-Char"/>
          <w:rFonts w:hint="eastAsia"/>
          <w:rtl/>
        </w:rPr>
        <w:t>وَالشَارِبِ</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نَتفُ</w:t>
      </w:r>
      <w:r w:rsidRPr="00BE2421">
        <w:rPr>
          <w:rStyle w:val="5-Char"/>
          <w:rtl/>
        </w:rPr>
        <w:t xml:space="preserve"> </w:t>
      </w:r>
      <w:r w:rsidRPr="00BE2421">
        <w:rPr>
          <w:rStyle w:val="5-Char"/>
          <w:rFonts w:hint="eastAsia"/>
          <w:rtl/>
        </w:rPr>
        <w:t>الإِبِطِ</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حَلقِ</w:t>
      </w:r>
      <w:r w:rsidRPr="00BE2421">
        <w:rPr>
          <w:rStyle w:val="5-Char"/>
          <w:rtl/>
        </w:rPr>
        <w:t xml:space="preserve"> </w:t>
      </w:r>
      <w:r w:rsidRPr="00BE2421">
        <w:rPr>
          <w:rStyle w:val="5-Char"/>
          <w:rFonts w:hint="eastAsia"/>
          <w:rtl/>
        </w:rPr>
        <w:t>العَانَ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جِمَاعِ</w:t>
      </w:r>
      <w:r w:rsidRPr="00BE2421">
        <w:rPr>
          <w:rStyle w:val="5-Char"/>
          <w:rtl/>
        </w:rPr>
        <w:t xml:space="preserve"> </w:t>
      </w:r>
      <w:r w:rsidRPr="00BE2421">
        <w:rPr>
          <w:rStyle w:val="5-Char"/>
          <w:rFonts w:hint="eastAsia"/>
          <w:rtl/>
        </w:rPr>
        <w:t>الاَهلِ</w:t>
      </w:r>
      <w:r w:rsidRPr="00BE2421">
        <w:rPr>
          <w:rStyle w:val="5-Char"/>
          <w:rtl/>
        </w:rPr>
        <w:t xml:space="preserve"> </w:t>
      </w:r>
      <w:r w:rsidRPr="00BE2421">
        <w:rPr>
          <w:rStyle w:val="5-Char"/>
          <w:rFonts w:hint="eastAsia"/>
          <w:rtl/>
        </w:rPr>
        <w:t>وَالدَّهنِ</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مُطَ</w:t>
      </w:r>
      <w:r w:rsidR="00C12E54" w:rsidRPr="00BE2421">
        <w:rPr>
          <w:rStyle w:val="5-Char"/>
          <w:rFonts w:hint="cs"/>
          <w:rtl/>
        </w:rPr>
        <w:t>ي</w:t>
      </w:r>
      <w:r w:rsidRPr="00BE2421">
        <w:rPr>
          <w:rStyle w:val="5-Char"/>
          <w:rFonts w:hint="cs"/>
          <w:rtl/>
        </w:rPr>
        <w:t>َّ</w:t>
      </w:r>
      <w:r w:rsidRPr="00BE2421">
        <w:rPr>
          <w:rStyle w:val="5-Char"/>
          <w:rFonts w:hint="eastAsia"/>
          <w:rtl/>
        </w:rPr>
        <w:t>بً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لبَسُ</w:t>
      </w:r>
      <w:r w:rsidRPr="00BE2421">
        <w:rPr>
          <w:rStyle w:val="5-Char"/>
          <w:rtl/>
        </w:rPr>
        <w:t xml:space="preserve"> </w:t>
      </w:r>
      <w:r w:rsidRPr="00BE2421">
        <w:rPr>
          <w:rStyle w:val="5-Char"/>
          <w:rFonts w:hint="eastAsia"/>
          <w:rtl/>
        </w:rPr>
        <w:t>الرَّجُلُ</w:t>
      </w:r>
      <w:r w:rsidRPr="00BE2421">
        <w:rPr>
          <w:rStyle w:val="5-Char"/>
          <w:rtl/>
        </w:rPr>
        <w:t xml:space="preserve"> </w:t>
      </w:r>
      <w:r w:rsidRPr="00BE2421">
        <w:rPr>
          <w:rStyle w:val="5-Char"/>
          <w:rFonts w:hint="eastAsia"/>
          <w:rtl/>
        </w:rPr>
        <w:t>إِزارً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رِداءً</w:t>
      </w:r>
      <w:r w:rsidRPr="00BE2421">
        <w:rPr>
          <w:rStyle w:val="5-Char"/>
          <w:rtl/>
        </w:rPr>
        <w:t xml:space="preserve"> </w:t>
      </w:r>
      <w:r w:rsidRPr="00BE2421">
        <w:rPr>
          <w:rStyle w:val="5-Char"/>
          <w:rFonts w:hint="eastAsia"/>
          <w:rtl/>
        </w:rPr>
        <w:t>جَدِ</w:t>
      </w:r>
      <w:r w:rsidR="00C12E54" w:rsidRPr="00BE2421">
        <w:rPr>
          <w:rStyle w:val="5-Char"/>
          <w:rFonts w:hint="cs"/>
          <w:rtl/>
        </w:rPr>
        <w:t>ي</w:t>
      </w:r>
      <w:r w:rsidRPr="00BE2421">
        <w:rPr>
          <w:rStyle w:val="5-Char"/>
          <w:rFonts w:hint="eastAsia"/>
          <w:rtl/>
        </w:rPr>
        <w:t>دَ</w:t>
      </w:r>
      <w:r w:rsidR="00C12E54" w:rsidRPr="00BE2421">
        <w:rPr>
          <w:rStyle w:val="5-Char"/>
          <w:rFonts w:hint="cs"/>
          <w:rtl/>
        </w:rPr>
        <w:t>ي</w:t>
      </w:r>
      <w:r w:rsidRPr="00BE2421">
        <w:rPr>
          <w:rStyle w:val="5-Char"/>
          <w:rFonts w:hint="eastAsia"/>
          <w:rtl/>
        </w:rPr>
        <w:t>نِ</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غَسِ</w:t>
      </w:r>
      <w:r w:rsidR="00C12E54" w:rsidRPr="00BE2421">
        <w:rPr>
          <w:rStyle w:val="5-Char"/>
          <w:rFonts w:hint="cs"/>
          <w:rtl/>
        </w:rPr>
        <w:t>ي</w:t>
      </w:r>
      <w:r w:rsidRPr="00BE2421">
        <w:rPr>
          <w:rStyle w:val="5-Char"/>
          <w:rFonts w:hint="eastAsia"/>
          <w:rtl/>
        </w:rPr>
        <w:t>لَ</w:t>
      </w:r>
      <w:r w:rsidR="00C12E54" w:rsidRPr="00BE2421">
        <w:rPr>
          <w:rStyle w:val="5-Char"/>
          <w:rFonts w:hint="cs"/>
          <w:rtl/>
        </w:rPr>
        <w:t>ي</w:t>
      </w:r>
      <w:r w:rsidRPr="00BE2421">
        <w:rPr>
          <w:rStyle w:val="5-Char"/>
          <w:rFonts w:hint="eastAsia"/>
          <w:rtl/>
        </w:rPr>
        <w:t>نِ</w:t>
      </w:r>
      <w:r w:rsidRPr="00BE2421">
        <w:rPr>
          <w:rStyle w:val="5-Char"/>
          <w:rFonts w:hint="cs"/>
          <w:rtl/>
        </w:rPr>
        <w:t>؛</w:t>
      </w:r>
      <w:r w:rsidRPr="00BE2421">
        <w:rPr>
          <w:rStyle w:val="5-Char"/>
          <w:rtl/>
        </w:rPr>
        <w:t xml:space="preserve"> </w:t>
      </w:r>
      <w:r w:rsidRPr="00BE2421">
        <w:rPr>
          <w:rStyle w:val="5-Char"/>
          <w:rFonts w:hint="eastAsia"/>
          <w:rtl/>
        </w:rPr>
        <w:t>وَالجَدِ</w:t>
      </w:r>
      <w:r w:rsidR="00C12E54" w:rsidRPr="00BE2421">
        <w:rPr>
          <w:rStyle w:val="5-Char"/>
          <w:rFonts w:hint="cs"/>
          <w:rtl/>
        </w:rPr>
        <w:t>ي</w:t>
      </w:r>
      <w:r w:rsidRPr="00BE2421">
        <w:rPr>
          <w:rStyle w:val="5-Char"/>
          <w:rFonts w:hint="eastAsia"/>
          <w:rtl/>
        </w:rPr>
        <w:t>دُ</w:t>
      </w:r>
      <w:r w:rsidRPr="00BE2421">
        <w:rPr>
          <w:rStyle w:val="5-Char"/>
          <w:rtl/>
        </w:rPr>
        <w:t xml:space="preserve"> </w:t>
      </w:r>
      <w:r w:rsidRPr="00BE2421">
        <w:rPr>
          <w:rStyle w:val="5-Char"/>
          <w:rFonts w:hint="eastAsia"/>
          <w:rtl/>
        </w:rPr>
        <w:t>الاَب</w:t>
      </w:r>
      <w:r w:rsidR="00C12E54" w:rsidRPr="00BE2421">
        <w:rPr>
          <w:rStyle w:val="5-Char"/>
          <w:rFonts w:hint="cs"/>
          <w:rtl/>
        </w:rPr>
        <w:t>ي</w:t>
      </w:r>
      <w:r w:rsidRPr="00BE2421">
        <w:rPr>
          <w:rStyle w:val="5-Char"/>
          <w:rFonts w:hint="cs"/>
          <w:rtl/>
        </w:rPr>
        <w:t>َ</w:t>
      </w:r>
      <w:r w:rsidRPr="00BE2421">
        <w:rPr>
          <w:rStyle w:val="5-Char"/>
          <w:rFonts w:hint="eastAsia"/>
          <w:rtl/>
        </w:rPr>
        <w:t>ضُ</w:t>
      </w:r>
      <w:r w:rsidRPr="00BE2421">
        <w:rPr>
          <w:rStyle w:val="5-Char"/>
          <w:rFonts w:hint="cs"/>
          <w:rtl/>
        </w:rPr>
        <w:t>،</w:t>
      </w:r>
      <w:r w:rsidRPr="00BE2421">
        <w:rPr>
          <w:rStyle w:val="5-Char"/>
          <w:rtl/>
        </w:rPr>
        <w:t xml:space="preserve"> </w:t>
      </w:r>
      <w:r w:rsidRPr="00BE2421">
        <w:rPr>
          <w:rStyle w:val="5-Char"/>
          <w:rFonts w:hint="eastAsia"/>
          <w:rtl/>
        </w:rPr>
        <w:t>أَفضَلُ</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زُرَّ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عقِدُ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خَلِّلُه</w:t>
      </w:r>
      <w:r w:rsidRPr="00BE2421">
        <w:rPr>
          <w:rStyle w:val="5-Char"/>
          <w:rFonts w:hint="cs"/>
          <w:rtl/>
        </w:rPr>
        <w:t>؛</w:t>
      </w:r>
      <w:r w:rsidRPr="00BE2421">
        <w:rPr>
          <w:rStyle w:val="5-Char"/>
          <w:rtl/>
        </w:rPr>
        <w:t xml:space="preserve"> </w:t>
      </w:r>
      <w:r w:rsidRPr="00BE2421">
        <w:rPr>
          <w:rStyle w:val="5-Char"/>
          <w:rFonts w:hint="eastAsia"/>
          <w:rtl/>
        </w:rPr>
        <w:t>فَإِن</w:t>
      </w:r>
      <w:r w:rsidRPr="00BE2421">
        <w:rPr>
          <w:rStyle w:val="5-Char"/>
          <w:rtl/>
        </w:rPr>
        <w:t xml:space="preserve"> </w:t>
      </w:r>
      <w:r w:rsidRPr="00BE2421">
        <w:rPr>
          <w:rStyle w:val="5-Char"/>
          <w:rFonts w:hint="eastAsia"/>
          <w:rtl/>
        </w:rPr>
        <w:t>فَعَلَ</w:t>
      </w:r>
      <w:r w:rsidRPr="00BE2421">
        <w:rPr>
          <w:rStyle w:val="5-Char"/>
          <w:rtl/>
        </w:rPr>
        <w:t xml:space="preserve"> </w:t>
      </w:r>
      <w:r w:rsidRPr="00BE2421">
        <w:rPr>
          <w:rStyle w:val="5-Char"/>
          <w:rFonts w:hint="eastAsia"/>
          <w:rtl/>
        </w:rPr>
        <w:t>كُرِ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شَئَ</w:t>
      </w:r>
      <w:r w:rsidRPr="00BE2421">
        <w:rPr>
          <w:rStyle w:val="5-Char"/>
          <w:rtl/>
        </w:rPr>
        <w:t xml:space="preserve"> </w:t>
      </w:r>
      <w:r w:rsidRPr="00BE2421">
        <w:rPr>
          <w:rStyle w:val="5-Char"/>
          <w:rFonts w:hint="eastAsia"/>
          <w:rtl/>
        </w:rPr>
        <w:t>عَلَ</w:t>
      </w:r>
      <w:r w:rsidR="00C12E54" w:rsidRPr="00BE2421">
        <w:rPr>
          <w:rStyle w:val="5-Char"/>
          <w:rFonts w:hint="cs"/>
          <w:rtl/>
        </w:rPr>
        <w:t>ي</w:t>
      </w:r>
      <w:r w:rsidRPr="00BE2421">
        <w:rPr>
          <w:rStyle w:val="5-Char"/>
          <w:rFonts w:hint="eastAsia"/>
          <w:rtl/>
        </w:rPr>
        <w:t>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طَ</w:t>
      </w:r>
      <w:r w:rsidR="00C12E54" w:rsidRPr="00BE2421">
        <w:rPr>
          <w:rStyle w:val="5-Char"/>
          <w:rFonts w:hint="cs"/>
          <w:rtl/>
        </w:rPr>
        <w:t>ي</w:t>
      </w:r>
      <w:r w:rsidRPr="00BE2421">
        <w:rPr>
          <w:rStyle w:val="5-Char"/>
          <w:rFonts w:hint="cs"/>
          <w:rtl/>
        </w:rPr>
        <w:t>َّ</w:t>
      </w:r>
      <w:r w:rsidRPr="00BE2421">
        <w:rPr>
          <w:rStyle w:val="5-Char"/>
          <w:rFonts w:hint="eastAsia"/>
          <w:rtl/>
        </w:rPr>
        <w:t>ب</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صَلِّ</w:t>
      </w:r>
      <w:r w:rsidRPr="00BE2421">
        <w:rPr>
          <w:rStyle w:val="5-Char"/>
          <w:rtl/>
        </w:rPr>
        <w:t xml:space="preserve"> </w:t>
      </w:r>
      <w:r w:rsidRPr="00BE2421">
        <w:rPr>
          <w:rStyle w:val="5-Char"/>
          <w:rFonts w:hint="eastAsia"/>
          <w:rtl/>
        </w:rPr>
        <w:t>رَكعَتَ</w:t>
      </w:r>
      <w:r w:rsidR="00C12E54" w:rsidRPr="00BE2421">
        <w:rPr>
          <w:rStyle w:val="5-Char"/>
          <w:rFonts w:hint="cs"/>
          <w:rtl/>
        </w:rPr>
        <w:t>ي</w:t>
      </w:r>
      <w:r w:rsidRPr="00BE2421">
        <w:rPr>
          <w:rStyle w:val="5-Char"/>
          <w:rFonts w:hint="eastAsia"/>
          <w:rtl/>
        </w:rPr>
        <w:t>نِ</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ل</w:t>
      </w:r>
      <w:r w:rsidRPr="00BE2421">
        <w:rPr>
          <w:rStyle w:val="5-Char"/>
          <w:rFonts w:hint="cs"/>
          <w:rtl/>
        </w:rPr>
        <w:t>:</w:t>
      </w:r>
      <w:r w:rsidRPr="00BE2421">
        <w:rPr>
          <w:rStyle w:val="5-Char"/>
          <w:rtl/>
        </w:rPr>
        <w:t xml:space="preserve"> </w:t>
      </w:r>
      <w:r w:rsidRPr="00BE2421">
        <w:rPr>
          <w:rStyle w:val="5-Char"/>
          <w:rFonts w:hint="cs"/>
          <w:rtl/>
        </w:rPr>
        <w:t>«</w:t>
      </w:r>
      <w:r w:rsidRPr="00BE2421">
        <w:rPr>
          <w:rStyle w:val="5-Char"/>
          <w:rFonts w:hint="eastAsia"/>
          <w:rtl/>
        </w:rPr>
        <w:t>اَللهُمَّ</w:t>
      </w:r>
      <w:r w:rsidRPr="00BE2421">
        <w:rPr>
          <w:rStyle w:val="5-Char"/>
          <w:rtl/>
        </w:rPr>
        <w:t xml:space="preserve"> </w:t>
      </w:r>
      <w:r w:rsidRPr="00BE2421">
        <w:rPr>
          <w:rStyle w:val="5-Char"/>
          <w:rFonts w:hint="eastAsia"/>
          <w:rtl/>
        </w:rPr>
        <w:t>اِنِّ</w:t>
      </w:r>
      <w:r w:rsidR="00C12E54" w:rsidRPr="00BE2421">
        <w:rPr>
          <w:rStyle w:val="5-Char"/>
          <w:rFonts w:hint="cs"/>
          <w:rtl/>
        </w:rPr>
        <w:t>ي</w:t>
      </w:r>
      <w:r w:rsidRPr="00BE2421">
        <w:rPr>
          <w:rStyle w:val="5-Char"/>
          <w:rtl/>
        </w:rPr>
        <w:t xml:space="preserve"> </w:t>
      </w:r>
      <w:r w:rsidRPr="00BE2421">
        <w:rPr>
          <w:rStyle w:val="5-Char"/>
          <w:rFonts w:hint="eastAsia"/>
          <w:rtl/>
        </w:rPr>
        <w:t>أَرِ</w:t>
      </w:r>
      <w:r w:rsidR="00C12E54" w:rsidRPr="00BE2421">
        <w:rPr>
          <w:rStyle w:val="5-Char"/>
          <w:rFonts w:hint="cs"/>
          <w:rtl/>
        </w:rPr>
        <w:t>ي</w:t>
      </w:r>
      <w:r w:rsidRPr="00BE2421">
        <w:rPr>
          <w:rStyle w:val="5-Char"/>
          <w:rFonts w:hint="eastAsia"/>
          <w:rtl/>
        </w:rPr>
        <w:t>دُ</w:t>
      </w:r>
      <w:r w:rsidRPr="00BE2421">
        <w:rPr>
          <w:rStyle w:val="5-Char"/>
          <w:rtl/>
        </w:rPr>
        <w:t xml:space="preserve"> </w:t>
      </w:r>
      <w:r w:rsidRPr="00BE2421">
        <w:rPr>
          <w:rStyle w:val="5-Char"/>
          <w:rFonts w:hint="eastAsia"/>
          <w:rtl/>
        </w:rPr>
        <w:t>الحَجَّ</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Fonts w:hint="cs"/>
          <w:rtl/>
        </w:rPr>
        <w:t>َ</w:t>
      </w:r>
      <w:r w:rsidRPr="00BE2421">
        <w:rPr>
          <w:rStyle w:val="5-Char"/>
          <w:rFonts w:hint="eastAsia"/>
          <w:rtl/>
        </w:rPr>
        <w:t>سِّرهُ</w:t>
      </w:r>
      <w:r w:rsidRPr="00BE2421">
        <w:rPr>
          <w:rStyle w:val="5-Char"/>
          <w:rtl/>
        </w:rPr>
        <w:t xml:space="preserve"> </w:t>
      </w:r>
      <w:r w:rsidRPr="00BE2421">
        <w:rPr>
          <w:rStyle w:val="5-Char"/>
          <w:rFonts w:hint="eastAsia"/>
          <w:rtl/>
        </w:rPr>
        <w:t>لِ</w:t>
      </w:r>
      <w:r w:rsidR="00C12E54" w:rsidRPr="00BE2421">
        <w:rPr>
          <w:rStyle w:val="5-Char"/>
          <w:rFonts w:hint="cs"/>
          <w:rtl/>
        </w:rPr>
        <w:t>ي</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قَبَّلهُ</w:t>
      </w:r>
      <w:r w:rsidRPr="00BE2421">
        <w:rPr>
          <w:rStyle w:val="5-Char"/>
          <w:rtl/>
        </w:rPr>
        <w:t xml:space="preserve"> </w:t>
      </w:r>
      <w:r w:rsidRPr="00BE2421">
        <w:rPr>
          <w:rStyle w:val="5-Char"/>
          <w:rFonts w:hint="eastAsia"/>
          <w:rtl/>
        </w:rPr>
        <w:t>مِنِّ</w:t>
      </w:r>
      <w:r w:rsidR="00C12E54" w:rsidRPr="00BE2421">
        <w:rPr>
          <w:rStyle w:val="5-Char"/>
          <w:rFonts w:hint="cs"/>
          <w:rtl/>
        </w:rPr>
        <w:t>ي</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بِّ</w:t>
      </w:r>
      <w:r w:rsidRPr="00BE2421">
        <w:rPr>
          <w:rStyle w:val="5-Char"/>
          <w:rtl/>
        </w:rPr>
        <w:t xml:space="preserve"> </w:t>
      </w:r>
      <w:r w:rsidRPr="00BE2421">
        <w:rPr>
          <w:rStyle w:val="5-Char"/>
          <w:rFonts w:hint="eastAsia"/>
          <w:rtl/>
        </w:rPr>
        <w:t>دُبُرَ</w:t>
      </w:r>
      <w:r w:rsidRPr="00BE2421">
        <w:rPr>
          <w:rStyle w:val="5-Char"/>
          <w:rtl/>
        </w:rPr>
        <w:t xml:space="preserve"> </w:t>
      </w:r>
      <w:r w:rsidRPr="00BE2421">
        <w:rPr>
          <w:rStyle w:val="5-Char"/>
          <w:rFonts w:hint="eastAsia"/>
          <w:rtl/>
        </w:rPr>
        <w:t>صَلاتِكَ</w:t>
      </w:r>
      <w:r w:rsidRPr="00BE2421">
        <w:rPr>
          <w:rStyle w:val="5-Char"/>
          <w:rtl/>
        </w:rPr>
        <w:t xml:space="preserve"> </w:t>
      </w:r>
      <w:r w:rsidRPr="00BE2421">
        <w:rPr>
          <w:rStyle w:val="5-Char"/>
          <w:rFonts w:hint="eastAsia"/>
          <w:rtl/>
        </w:rPr>
        <w:t>تَنوِ</w:t>
      </w:r>
      <w:r w:rsidR="00C12E54" w:rsidRPr="00BE2421">
        <w:rPr>
          <w:rStyle w:val="5-Char"/>
          <w:rFonts w:hint="cs"/>
          <w:rtl/>
        </w:rPr>
        <w:t>ي</w:t>
      </w:r>
      <w:r w:rsidRPr="00BE2421">
        <w:rPr>
          <w:rStyle w:val="5-Char"/>
          <w:rtl/>
        </w:rPr>
        <w:t xml:space="preserve"> </w:t>
      </w:r>
      <w:r w:rsidRPr="00BE2421">
        <w:rPr>
          <w:rStyle w:val="5-Char"/>
          <w:rFonts w:hint="eastAsia"/>
          <w:rtl/>
        </w:rPr>
        <w:t>بِهَا</w:t>
      </w:r>
      <w:r w:rsidRPr="00BE2421">
        <w:rPr>
          <w:rStyle w:val="5-Char"/>
          <w:rtl/>
        </w:rPr>
        <w:t xml:space="preserve"> </w:t>
      </w:r>
      <w:r w:rsidRPr="00BE2421">
        <w:rPr>
          <w:rStyle w:val="5-Char"/>
          <w:rFonts w:hint="eastAsia"/>
          <w:rtl/>
        </w:rPr>
        <w:t>الحَجَّ</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هِ</w:t>
      </w:r>
      <w:r w:rsidR="00C12E54" w:rsidRPr="00BE2421">
        <w:rPr>
          <w:rStyle w:val="5-Char"/>
          <w:rFonts w:hint="cs"/>
          <w:rtl/>
        </w:rPr>
        <w:t>ي</w:t>
      </w:r>
      <w:r w:rsidRPr="00BE2421">
        <w:rPr>
          <w:rStyle w:val="5-Char"/>
          <w:rFonts w:hint="cs"/>
          <w:rtl/>
        </w:rPr>
        <w:t>َ:</w:t>
      </w:r>
      <w:r w:rsidRPr="00BE2421">
        <w:rPr>
          <w:rStyle w:val="5-Char"/>
          <w:rtl/>
        </w:rPr>
        <w:t xml:space="preserve"> </w:t>
      </w:r>
      <w:r w:rsidRPr="00BE2421">
        <w:rPr>
          <w:rStyle w:val="5-Char"/>
          <w:rFonts w:hint="eastAsia"/>
          <w:rtl/>
        </w:rPr>
        <w:t>لَبَّيْكَ</w:t>
      </w:r>
      <w:r w:rsidRPr="00BE2421">
        <w:rPr>
          <w:rStyle w:val="5-Char"/>
          <w:rtl/>
        </w:rPr>
        <w:t xml:space="preserve"> </w:t>
      </w:r>
      <w:r w:rsidRPr="00BE2421">
        <w:rPr>
          <w:rStyle w:val="5-Char"/>
          <w:rFonts w:hint="eastAsia"/>
          <w:rtl/>
        </w:rPr>
        <w:t>اللَّهُمَّ</w:t>
      </w:r>
      <w:r w:rsidRPr="00BE2421">
        <w:rPr>
          <w:rStyle w:val="5-Char"/>
          <w:rtl/>
        </w:rPr>
        <w:t xml:space="preserve"> </w:t>
      </w:r>
      <w:r w:rsidRPr="00BE2421">
        <w:rPr>
          <w:rStyle w:val="5-Char"/>
          <w:rFonts w:hint="eastAsia"/>
          <w:rtl/>
        </w:rPr>
        <w:t>لَبَّيْكَ</w:t>
      </w:r>
      <w:r w:rsidRPr="00BE2421">
        <w:rPr>
          <w:rStyle w:val="5-Char"/>
          <w:rFonts w:hint="cs"/>
          <w:rtl/>
        </w:rPr>
        <w:t>،</w:t>
      </w:r>
      <w:r w:rsidRPr="00BE2421">
        <w:rPr>
          <w:rStyle w:val="5-Char"/>
          <w:rtl/>
        </w:rPr>
        <w:t xml:space="preserve"> </w:t>
      </w:r>
      <w:r w:rsidRPr="00BE2421">
        <w:rPr>
          <w:rStyle w:val="5-Char"/>
          <w:rFonts w:hint="eastAsia"/>
          <w:rtl/>
        </w:rPr>
        <w:t>لَبَّيْكَ</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شَرِيكَ</w:t>
      </w:r>
      <w:r w:rsidRPr="00BE2421">
        <w:rPr>
          <w:rStyle w:val="5-Char"/>
          <w:rtl/>
        </w:rPr>
        <w:t xml:space="preserve"> </w:t>
      </w:r>
      <w:r w:rsidRPr="00BE2421">
        <w:rPr>
          <w:rStyle w:val="5-Char"/>
          <w:rFonts w:hint="eastAsia"/>
          <w:rtl/>
        </w:rPr>
        <w:t>لَكَ</w:t>
      </w:r>
      <w:r w:rsidRPr="00BE2421">
        <w:rPr>
          <w:rStyle w:val="5-Char"/>
          <w:rtl/>
        </w:rPr>
        <w:t xml:space="preserve"> </w:t>
      </w:r>
      <w:r w:rsidRPr="00BE2421">
        <w:rPr>
          <w:rStyle w:val="5-Char"/>
          <w:rFonts w:hint="eastAsia"/>
          <w:rtl/>
        </w:rPr>
        <w:t>لَبَّيْكَ</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الْحَمْدَ</w:t>
      </w:r>
      <w:r w:rsidRPr="00BE2421">
        <w:rPr>
          <w:rStyle w:val="5-Char"/>
          <w:rtl/>
        </w:rPr>
        <w:t xml:space="preserve"> </w:t>
      </w:r>
      <w:r w:rsidRPr="00BE2421">
        <w:rPr>
          <w:rStyle w:val="5-Char"/>
          <w:rFonts w:hint="eastAsia"/>
          <w:rtl/>
        </w:rPr>
        <w:t>وَالنِّعْمَةَ</w:t>
      </w:r>
      <w:r w:rsidRPr="00BE2421">
        <w:rPr>
          <w:rStyle w:val="5-Char"/>
          <w:rtl/>
        </w:rPr>
        <w:t xml:space="preserve"> </w:t>
      </w:r>
      <w:r w:rsidRPr="00BE2421">
        <w:rPr>
          <w:rStyle w:val="5-Char"/>
          <w:rFonts w:hint="eastAsia"/>
          <w:rtl/>
        </w:rPr>
        <w:t>لَكَ</w:t>
      </w:r>
      <w:r w:rsidRPr="00BE2421">
        <w:rPr>
          <w:rStyle w:val="5-Char"/>
          <w:rtl/>
        </w:rPr>
        <w:t xml:space="preserve"> </w:t>
      </w:r>
      <w:r w:rsidRPr="00BE2421">
        <w:rPr>
          <w:rStyle w:val="5-Char"/>
          <w:rFonts w:hint="eastAsia"/>
          <w:rtl/>
        </w:rPr>
        <w:t>وَالْمُلْكَ</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شَرِيكَ</w:t>
      </w:r>
      <w:r w:rsidRPr="00BE2421">
        <w:rPr>
          <w:rStyle w:val="5-Char"/>
          <w:rtl/>
        </w:rPr>
        <w:t xml:space="preserve"> </w:t>
      </w:r>
      <w:r w:rsidRPr="00BE2421">
        <w:rPr>
          <w:rStyle w:val="5-Char"/>
          <w:rFonts w:hint="eastAsia"/>
          <w:rtl/>
        </w:rPr>
        <w:t>لَكَ</w:t>
      </w:r>
      <w:r w:rsidRPr="00BE2421">
        <w:rPr>
          <w:rStyle w:val="5-Char"/>
          <w:rFonts w:hint="cs"/>
          <w:rtl/>
        </w:rPr>
        <w:t>.</w:t>
      </w:r>
    </w:p>
    <w:p w:rsidR="00822915" w:rsidRPr="00BE2421" w:rsidRDefault="00822915"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تَنقُص</w:t>
      </w:r>
      <w:r w:rsidRPr="00BE2421">
        <w:rPr>
          <w:rStyle w:val="5-Char"/>
          <w:rFonts w:hint="cs"/>
          <w:rtl/>
        </w:rPr>
        <w:t>ْ</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هذِه</w:t>
      </w:r>
      <w:r w:rsidRPr="00BE2421">
        <w:rPr>
          <w:rStyle w:val="5-Char"/>
          <w:rtl/>
        </w:rPr>
        <w:t xml:space="preserve"> </w:t>
      </w:r>
      <w:r w:rsidRPr="00BE2421">
        <w:rPr>
          <w:rStyle w:val="5-Char"/>
          <w:rFonts w:hint="eastAsia"/>
          <w:rtl/>
        </w:rPr>
        <w:t>الاَلفَاظِ</w:t>
      </w:r>
      <w:r w:rsidRPr="00BE2421">
        <w:rPr>
          <w:rStyle w:val="5-Char"/>
          <w:rtl/>
        </w:rPr>
        <w:t xml:space="preserve"> </w:t>
      </w:r>
      <w:r w:rsidRPr="00BE2421">
        <w:rPr>
          <w:rStyle w:val="5-Char"/>
          <w:rFonts w:hint="eastAsia"/>
          <w:rtl/>
        </w:rPr>
        <w:t>شَ</w:t>
      </w:r>
      <w:r w:rsidR="00C12E54" w:rsidRPr="00BE2421">
        <w:rPr>
          <w:rStyle w:val="5-Char"/>
          <w:rFonts w:hint="cs"/>
          <w:rtl/>
        </w:rPr>
        <w:t>ي</w:t>
      </w:r>
      <w:r w:rsidRPr="00BE2421">
        <w:rPr>
          <w:rStyle w:val="5-Char"/>
          <w:rFonts w:hint="eastAsia"/>
          <w:rtl/>
        </w:rPr>
        <w:t>ئً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زِد</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Fonts w:hint="eastAsia"/>
          <w:rtl/>
        </w:rPr>
        <w:t>هَا</w:t>
      </w:r>
      <w:r w:rsidRPr="00BE2421">
        <w:rPr>
          <w:rStyle w:val="5-Char"/>
          <w:rFonts w:hint="cs"/>
          <w:rtl/>
        </w:rPr>
        <w:t>:</w:t>
      </w:r>
      <w:r w:rsidRPr="00BE2421">
        <w:rPr>
          <w:rStyle w:val="5-Char"/>
          <w:rtl/>
        </w:rPr>
        <w:t xml:space="preserve"> </w:t>
      </w:r>
      <w:r w:rsidRPr="00BE2421">
        <w:rPr>
          <w:rStyle w:val="5-Char"/>
          <w:rFonts w:hint="cs"/>
          <w:rtl/>
        </w:rPr>
        <w:t>«</w:t>
      </w:r>
      <w:r w:rsidRPr="00BE2421">
        <w:rPr>
          <w:rStyle w:val="5-Char"/>
          <w:rFonts w:hint="eastAsia"/>
          <w:rtl/>
        </w:rPr>
        <w:t>لَبَّيْكَ</w:t>
      </w:r>
      <w:r w:rsidRPr="00BE2421">
        <w:rPr>
          <w:rStyle w:val="5-Char"/>
          <w:rtl/>
        </w:rPr>
        <w:t xml:space="preserve"> </w:t>
      </w:r>
      <w:r w:rsidRPr="00BE2421">
        <w:rPr>
          <w:rStyle w:val="5-Char"/>
          <w:rFonts w:hint="eastAsia"/>
          <w:rtl/>
        </w:rPr>
        <w:t>وَسَعْدَيْكَ</w:t>
      </w:r>
      <w:r w:rsidRPr="00BE2421">
        <w:rPr>
          <w:rStyle w:val="5-Char"/>
          <w:rtl/>
        </w:rPr>
        <w:t xml:space="preserve"> </w:t>
      </w:r>
      <w:r w:rsidRPr="00BE2421">
        <w:rPr>
          <w:rStyle w:val="5-Char"/>
          <w:rFonts w:hint="eastAsia"/>
          <w:rtl/>
        </w:rPr>
        <w:t>وَالْخَيْرُ</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يَدَيْكَ</w:t>
      </w:r>
      <w:r w:rsidRPr="00BE2421">
        <w:rPr>
          <w:rStyle w:val="5-Char"/>
          <w:rtl/>
        </w:rPr>
        <w:t xml:space="preserve"> </w:t>
      </w:r>
      <w:r w:rsidRPr="00BE2421">
        <w:rPr>
          <w:rStyle w:val="5-Char"/>
          <w:rFonts w:hint="eastAsia"/>
          <w:rtl/>
        </w:rPr>
        <w:t>لَبَّيْكَ</w:t>
      </w:r>
      <w:r w:rsidRPr="00BE2421">
        <w:rPr>
          <w:rStyle w:val="5-Char"/>
          <w:rtl/>
        </w:rPr>
        <w:t xml:space="preserve"> </w:t>
      </w:r>
      <w:r w:rsidRPr="00BE2421">
        <w:rPr>
          <w:rStyle w:val="5-Char"/>
          <w:rFonts w:hint="eastAsia"/>
          <w:rtl/>
        </w:rPr>
        <w:t>وَالرَّغْبَاءُ</w:t>
      </w:r>
      <w:r w:rsidRPr="00BE2421">
        <w:rPr>
          <w:rStyle w:val="5-Char"/>
          <w:rtl/>
        </w:rPr>
        <w:t xml:space="preserve"> </w:t>
      </w:r>
      <w:r w:rsidRPr="00BE2421">
        <w:rPr>
          <w:rStyle w:val="5-Char"/>
          <w:rFonts w:hint="eastAsia"/>
          <w:rtl/>
        </w:rPr>
        <w:t>إِلَيْكَ</w:t>
      </w:r>
      <w:r w:rsidRPr="00BE2421">
        <w:rPr>
          <w:rStyle w:val="5-Char"/>
          <w:rFonts w:hint="cs"/>
          <w:rtl/>
        </w:rPr>
        <w:t>»؛</w:t>
      </w:r>
      <w:r w:rsidRPr="00BE2421">
        <w:rPr>
          <w:rStyle w:val="5-Char"/>
          <w:rtl/>
        </w:rPr>
        <w:t xml:space="preserve"> </w:t>
      </w:r>
      <w:r w:rsidRPr="00BE2421">
        <w:rPr>
          <w:rStyle w:val="5-Char"/>
          <w:rFonts w:hint="eastAsia"/>
          <w:rtl/>
        </w:rPr>
        <w:t>وَالزِّ</w:t>
      </w:r>
      <w:r w:rsidR="00C12E54" w:rsidRPr="00BE2421">
        <w:rPr>
          <w:rStyle w:val="5-Char"/>
          <w:rFonts w:hint="cs"/>
          <w:rtl/>
        </w:rPr>
        <w:t>ي</w:t>
      </w:r>
      <w:r w:rsidRPr="00BE2421">
        <w:rPr>
          <w:rStyle w:val="5-Char"/>
          <w:rFonts w:hint="cs"/>
          <w:rtl/>
        </w:rPr>
        <w:t>َ</w:t>
      </w:r>
      <w:r w:rsidRPr="00BE2421">
        <w:rPr>
          <w:rStyle w:val="5-Char"/>
          <w:rFonts w:hint="eastAsia"/>
          <w:rtl/>
        </w:rPr>
        <w:t>ادَةُ</w:t>
      </w:r>
      <w:r w:rsidRPr="00BE2421">
        <w:rPr>
          <w:rStyle w:val="5-Char"/>
          <w:rtl/>
        </w:rPr>
        <w:t xml:space="preserve"> </w:t>
      </w:r>
      <w:r w:rsidRPr="00BE2421">
        <w:rPr>
          <w:rStyle w:val="5-Char"/>
          <w:rFonts w:hint="eastAsia"/>
          <w:rtl/>
        </w:rPr>
        <w:t>سُنَّةٌ</w:t>
      </w:r>
      <w:r w:rsidRPr="00BE2421">
        <w:rPr>
          <w:rStyle w:val="5-Char"/>
          <w:rFonts w:hint="cs"/>
          <w:rtl/>
        </w:rPr>
        <w:t>.</w:t>
      </w:r>
    </w:p>
    <w:p w:rsidR="00822915" w:rsidRPr="00BE2421" w:rsidRDefault="00822915" w:rsidP="00AF1D25">
      <w:pPr>
        <w:rPr>
          <w:rStyle w:val="5-Char"/>
          <w:bCs/>
          <w:rtl/>
        </w:rPr>
      </w:pPr>
      <w:r w:rsidRPr="00BE2421">
        <w:rPr>
          <w:rStyle w:val="5-Char"/>
          <w:rFonts w:hint="eastAsia"/>
          <w:rtl/>
        </w:rPr>
        <w:t>فَإِذَا</w:t>
      </w:r>
      <w:r w:rsidRPr="00BE2421">
        <w:rPr>
          <w:rStyle w:val="5-Char"/>
          <w:rtl/>
        </w:rPr>
        <w:t xml:space="preserve"> </w:t>
      </w:r>
      <w:r w:rsidRPr="00BE2421">
        <w:rPr>
          <w:rStyle w:val="5-Char"/>
          <w:rFonts w:hint="eastAsia"/>
          <w:rtl/>
        </w:rPr>
        <w:t>لَبَّ</w:t>
      </w:r>
      <w:r w:rsidR="00C12E54" w:rsidRPr="00BE2421">
        <w:rPr>
          <w:rStyle w:val="5-Char"/>
          <w:rFonts w:hint="cs"/>
          <w:rtl/>
        </w:rPr>
        <w:t>ي</w:t>
      </w:r>
      <w:r w:rsidRPr="00BE2421">
        <w:rPr>
          <w:rStyle w:val="5-Char"/>
          <w:rFonts w:hint="eastAsia"/>
          <w:rtl/>
        </w:rPr>
        <w:t>تَ</w:t>
      </w:r>
      <w:r w:rsidRPr="00BE2421">
        <w:rPr>
          <w:rStyle w:val="5-Char"/>
          <w:rFonts w:hint="cs"/>
          <w:rtl/>
        </w:rPr>
        <w:t>،</w:t>
      </w:r>
      <w:r w:rsidRPr="00BE2421">
        <w:rPr>
          <w:rStyle w:val="5-Char"/>
          <w:rtl/>
        </w:rPr>
        <w:t xml:space="preserve"> </w:t>
      </w:r>
      <w:r w:rsidRPr="00BE2421">
        <w:rPr>
          <w:rStyle w:val="5-Char"/>
          <w:rFonts w:hint="eastAsia"/>
          <w:rtl/>
        </w:rPr>
        <w:t>نَاوِ</w:t>
      </w:r>
      <w:r w:rsidR="00C12E54" w:rsidRPr="00BE2421">
        <w:rPr>
          <w:rStyle w:val="5-Char"/>
          <w:rFonts w:hint="cs"/>
          <w:rtl/>
        </w:rPr>
        <w:t>ي</w:t>
      </w:r>
      <w:r w:rsidRPr="00BE2421">
        <w:rPr>
          <w:rStyle w:val="5-Char"/>
          <w:rFonts w:hint="cs"/>
          <w:rtl/>
        </w:rPr>
        <w:t>ً</w:t>
      </w:r>
      <w:r w:rsidRPr="00BE2421">
        <w:rPr>
          <w:rStyle w:val="5-Char"/>
          <w:rFonts w:hint="eastAsia"/>
          <w:rtl/>
        </w:rPr>
        <w:t>ا</w:t>
      </w:r>
      <w:r w:rsidRPr="00BE2421">
        <w:rPr>
          <w:rStyle w:val="5-Char"/>
          <w:rFonts w:hint="cs"/>
          <w:rtl/>
        </w:rPr>
        <w:t>،</w:t>
      </w:r>
      <w:r w:rsidRPr="00BE2421">
        <w:rPr>
          <w:rStyle w:val="5-Char"/>
          <w:rtl/>
        </w:rPr>
        <w:t xml:space="preserve"> </w:t>
      </w:r>
      <w:r w:rsidRPr="00BE2421">
        <w:rPr>
          <w:rStyle w:val="5-Char"/>
          <w:rFonts w:hint="eastAsia"/>
          <w:rtl/>
        </w:rPr>
        <w:t>فَقَد</w:t>
      </w:r>
      <w:r w:rsidRPr="00BE2421">
        <w:rPr>
          <w:rStyle w:val="5-Char"/>
          <w:rtl/>
        </w:rPr>
        <w:t xml:space="preserve"> </w:t>
      </w:r>
      <w:r w:rsidRPr="00BE2421">
        <w:rPr>
          <w:rStyle w:val="5-Char"/>
          <w:rFonts w:hint="eastAsia"/>
          <w:rtl/>
        </w:rPr>
        <w:t>اَحرَمتَ</w:t>
      </w:r>
      <w:r w:rsidRPr="00BE2421">
        <w:rPr>
          <w:rStyle w:val="5-Char"/>
          <w:rFonts w:hint="cs"/>
          <w:rtl/>
        </w:rPr>
        <w:t>؛</w:t>
      </w:r>
      <w:r w:rsidRPr="00BE2421">
        <w:rPr>
          <w:rStyle w:val="5-Char"/>
          <w:rtl/>
        </w:rPr>
        <w:t xml:space="preserve"> </w:t>
      </w:r>
      <w:r w:rsidRPr="00BE2421">
        <w:rPr>
          <w:rStyle w:val="5-Char"/>
          <w:rFonts w:hint="eastAsia"/>
          <w:rtl/>
        </w:rPr>
        <w:t>فَاتَّقِ</w:t>
      </w:r>
      <w:r w:rsidRPr="00BE2421">
        <w:rPr>
          <w:rStyle w:val="5-Char"/>
          <w:rtl/>
        </w:rPr>
        <w:t xml:space="preserve"> </w:t>
      </w:r>
      <w:r w:rsidRPr="00BE2421">
        <w:rPr>
          <w:rStyle w:val="5-Char"/>
          <w:rFonts w:hint="eastAsia"/>
          <w:rtl/>
        </w:rPr>
        <w:t>الرَّفثَ</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هُوَ</w:t>
      </w:r>
      <w:r w:rsidRPr="00BE2421">
        <w:rPr>
          <w:rStyle w:val="5-Char"/>
          <w:rtl/>
        </w:rPr>
        <w:t xml:space="preserve"> </w:t>
      </w:r>
      <w:r w:rsidRPr="00BE2421">
        <w:rPr>
          <w:rStyle w:val="5-Char"/>
          <w:rFonts w:hint="eastAsia"/>
          <w:rtl/>
        </w:rPr>
        <w:t>الجِمَاعُ</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w:t>
      </w:r>
      <w:r w:rsidR="00C12E54" w:rsidRPr="00BE2421">
        <w:rPr>
          <w:rStyle w:val="5-Char"/>
          <w:rFonts w:hint="cs"/>
          <w:rtl/>
        </w:rPr>
        <w:t>ي</w:t>
      </w:r>
      <w:r w:rsidRPr="00BE2421">
        <w:rPr>
          <w:rStyle w:val="5-Char"/>
          <w:rFonts w:hint="eastAsia"/>
          <w:rtl/>
        </w:rPr>
        <w:t>لَ</w:t>
      </w:r>
      <w:r w:rsidRPr="00BE2421">
        <w:rPr>
          <w:rStyle w:val="5-Char"/>
          <w:rFonts w:hint="cs"/>
          <w:rtl/>
        </w:rPr>
        <w:t>:</w:t>
      </w:r>
      <w:r w:rsidRPr="00BE2421">
        <w:rPr>
          <w:rStyle w:val="5-Char"/>
          <w:rtl/>
        </w:rPr>
        <w:t xml:space="preserve"> </w:t>
      </w:r>
      <w:r w:rsidRPr="00BE2421">
        <w:rPr>
          <w:rStyle w:val="5-Char"/>
          <w:rFonts w:hint="eastAsia"/>
          <w:rtl/>
        </w:rPr>
        <w:t>ذِكرُه</w:t>
      </w:r>
      <w:r w:rsidRPr="00BE2421">
        <w:rPr>
          <w:rStyle w:val="5-Char"/>
          <w:rtl/>
        </w:rPr>
        <w:t xml:space="preserve"> </w:t>
      </w:r>
      <w:r w:rsidRPr="00BE2421">
        <w:rPr>
          <w:rStyle w:val="5-Char"/>
          <w:rFonts w:hint="eastAsia"/>
          <w:rtl/>
        </w:rPr>
        <w:t>بِحَضرَةِ</w:t>
      </w:r>
      <w:r w:rsidRPr="00BE2421">
        <w:rPr>
          <w:rStyle w:val="5-Char"/>
          <w:rtl/>
        </w:rPr>
        <w:t xml:space="preserve"> </w:t>
      </w:r>
      <w:r w:rsidRPr="00BE2421">
        <w:rPr>
          <w:rStyle w:val="5-Char"/>
          <w:rFonts w:hint="eastAsia"/>
          <w:rtl/>
        </w:rPr>
        <w:t>النِّساءِ</w:t>
      </w:r>
      <w:r w:rsidRPr="00BE2421">
        <w:rPr>
          <w:rStyle w:val="5-Char"/>
          <w:rtl/>
        </w:rPr>
        <w:t xml:space="preserve"> </w:t>
      </w:r>
      <w:r w:rsidRPr="00BE2421">
        <w:rPr>
          <w:rStyle w:val="5-Char"/>
          <w:rFonts w:hint="eastAsia"/>
          <w:rtl/>
        </w:rPr>
        <w:t>وَالكَلَامُ</w:t>
      </w:r>
      <w:r w:rsidRPr="00BE2421">
        <w:rPr>
          <w:rStyle w:val="5-Char"/>
          <w:rtl/>
        </w:rPr>
        <w:t xml:space="preserve"> </w:t>
      </w:r>
      <w:r w:rsidRPr="00BE2421">
        <w:rPr>
          <w:rStyle w:val="5-Char"/>
          <w:rFonts w:hint="eastAsia"/>
          <w:rtl/>
        </w:rPr>
        <w:t>الفَاحِشُ</w:t>
      </w:r>
      <w:r w:rsidRPr="00BE2421">
        <w:rPr>
          <w:rStyle w:val="5-Char"/>
          <w:rtl/>
        </w:rPr>
        <w:t xml:space="preserve"> </w:t>
      </w:r>
      <w:r w:rsidRPr="00BE2421">
        <w:rPr>
          <w:rStyle w:val="5-Char"/>
          <w:rFonts w:hint="eastAsia"/>
          <w:rtl/>
        </w:rPr>
        <w:t>وَالفُسُوقَ</w:t>
      </w:r>
      <w:r w:rsidRPr="00BE2421">
        <w:rPr>
          <w:rStyle w:val="5-Char"/>
          <w:rtl/>
        </w:rPr>
        <w:t xml:space="preserve"> </w:t>
      </w:r>
      <w:r w:rsidRPr="00BE2421">
        <w:rPr>
          <w:rStyle w:val="5-Char"/>
          <w:rFonts w:hint="eastAsia"/>
          <w:rtl/>
        </w:rPr>
        <w:t>وَالمَعَاصِ</w:t>
      </w:r>
      <w:r w:rsidR="00C12E54" w:rsidRPr="00BE2421">
        <w:rPr>
          <w:rStyle w:val="5-Char"/>
          <w:rFonts w:hint="cs"/>
          <w:rtl/>
        </w:rPr>
        <w:t>ي</w:t>
      </w:r>
      <w:r w:rsidRPr="00BE2421">
        <w:rPr>
          <w:rStyle w:val="5-Char"/>
          <w:rFonts w:hint="cs"/>
          <w:rtl/>
        </w:rPr>
        <w:t>َ</w:t>
      </w:r>
      <w:r w:rsidRPr="00BE2421">
        <w:rPr>
          <w:rStyle w:val="5-Char"/>
          <w:rtl/>
        </w:rPr>
        <w:t xml:space="preserve"> </w:t>
      </w:r>
      <w:r w:rsidRPr="00BE2421">
        <w:rPr>
          <w:rStyle w:val="5-Char"/>
          <w:rFonts w:hint="eastAsia"/>
          <w:rtl/>
        </w:rPr>
        <w:t>وَالجِدَالَ</w:t>
      </w:r>
      <w:r w:rsidRPr="00BE2421">
        <w:rPr>
          <w:rStyle w:val="5-Char"/>
          <w:rtl/>
        </w:rPr>
        <w:t xml:space="preserve"> </w:t>
      </w:r>
      <w:r w:rsidRPr="00BE2421">
        <w:rPr>
          <w:rStyle w:val="5-Char"/>
          <w:rFonts w:hint="eastAsia"/>
          <w:rtl/>
        </w:rPr>
        <w:t>مَعَ</w:t>
      </w:r>
      <w:r w:rsidRPr="00BE2421">
        <w:rPr>
          <w:rStyle w:val="5-Char"/>
          <w:rtl/>
        </w:rPr>
        <w:t xml:space="preserve"> </w:t>
      </w:r>
      <w:r w:rsidRPr="00BE2421">
        <w:rPr>
          <w:rStyle w:val="5-Char"/>
          <w:rFonts w:hint="eastAsia"/>
          <w:rtl/>
        </w:rPr>
        <w:t>الرُّفَقَاءِ</w:t>
      </w:r>
      <w:r w:rsidRPr="00BE2421">
        <w:rPr>
          <w:rStyle w:val="5-Char"/>
          <w:rtl/>
        </w:rPr>
        <w:t xml:space="preserve"> </w:t>
      </w:r>
      <w:r w:rsidRPr="00BE2421">
        <w:rPr>
          <w:rStyle w:val="5-Char"/>
          <w:rFonts w:hint="eastAsia"/>
          <w:rtl/>
        </w:rPr>
        <w:t>وَالخَدَمِ</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تلَ</w:t>
      </w:r>
      <w:r w:rsidRPr="00BE2421">
        <w:rPr>
          <w:rStyle w:val="5-Char"/>
          <w:rtl/>
        </w:rPr>
        <w:t xml:space="preserve"> </w:t>
      </w:r>
      <w:r w:rsidRPr="00BE2421">
        <w:rPr>
          <w:rStyle w:val="5-Char"/>
          <w:rFonts w:hint="eastAsia"/>
          <w:rtl/>
        </w:rPr>
        <w:t>صَ</w:t>
      </w:r>
      <w:r w:rsidR="00C12E54" w:rsidRPr="00BE2421">
        <w:rPr>
          <w:rStyle w:val="5-Char"/>
          <w:rFonts w:hint="cs"/>
          <w:rtl/>
        </w:rPr>
        <w:t>ي</w:t>
      </w:r>
      <w:r w:rsidRPr="00BE2421">
        <w:rPr>
          <w:rStyle w:val="5-Char"/>
          <w:rFonts w:hint="eastAsia"/>
          <w:rtl/>
        </w:rPr>
        <w:t>دِ</w:t>
      </w:r>
      <w:r w:rsidRPr="00BE2421">
        <w:rPr>
          <w:rStyle w:val="5-Char"/>
          <w:rtl/>
        </w:rPr>
        <w:t xml:space="preserve"> </w:t>
      </w:r>
      <w:r w:rsidRPr="00BE2421">
        <w:rPr>
          <w:rStyle w:val="5-Char"/>
          <w:rFonts w:hint="eastAsia"/>
          <w:rtl/>
        </w:rPr>
        <w:t>البَرِّ</w:t>
      </w:r>
      <w:r w:rsidRPr="00BE2421">
        <w:rPr>
          <w:rStyle w:val="5-Char"/>
          <w:rtl/>
        </w:rPr>
        <w:t xml:space="preserve"> </w:t>
      </w:r>
      <w:r w:rsidRPr="00BE2421">
        <w:rPr>
          <w:rStyle w:val="5-Char"/>
          <w:rFonts w:hint="eastAsia"/>
          <w:rtl/>
        </w:rPr>
        <w:t>وَالاِشَارَةَ</w:t>
      </w:r>
      <w:r w:rsidRPr="00BE2421">
        <w:rPr>
          <w:rStyle w:val="5-Char"/>
          <w:rtl/>
        </w:rPr>
        <w:t xml:space="preserve"> </w:t>
      </w:r>
      <w:r w:rsidRPr="00BE2421">
        <w:rPr>
          <w:rStyle w:val="5-Char"/>
          <w:rFonts w:hint="eastAsia"/>
          <w:rtl/>
        </w:rPr>
        <w:t>اِلَ</w:t>
      </w:r>
      <w:r w:rsidR="00C12E54" w:rsidRPr="00BE2421">
        <w:rPr>
          <w:rStyle w:val="5-Char"/>
          <w:rFonts w:hint="cs"/>
          <w:rtl/>
        </w:rPr>
        <w:t>ي</w:t>
      </w:r>
      <w:r w:rsidRPr="00BE2421">
        <w:rPr>
          <w:rStyle w:val="5-Char"/>
          <w:rFonts w:hint="eastAsia"/>
          <w:rtl/>
        </w:rPr>
        <w:t>ه</w:t>
      </w:r>
      <w:r w:rsidRPr="00BE2421">
        <w:rPr>
          <w:rStyle w:val="5-Char"/>
          <w:rtl/>
        </w:rPr>
        <w:t xml:space="preserve"> </w:t>
      </w:r>
      <w:r w:rsidRPr="00BE2421">
        <w:rPr>
          <w:rStyle w:val="5-Char"/>
          <w:rFonts w:hint="eastAsia"/>
          <w:rtl/>
        </w:rPr>
        <w:t>وَالدّلالةَ</w:t>
      </w:r>
      <w:r w:rsidRPr="00BE2421">
        <w:rPr>
          <w:rStyle w:val="5-Char"/>
          <w:rtl/>
        </w:rPr>
        <w:t xml:space="preserve"> </w:t>
      </w:r>
      <w:r w:rsidRPr="00BE2421">
        <w:rPr>
          <w:rStyle w:val="5-Char"/>
          <w:rFonts w:hint="eastAsia"/>
          <w:rtl/>
        </w:rPr>
        <w:t>عَلَ</w:t>
      </w:r>
      <w:r w:rsidR="00C12E54" w:rsidRPr="00BE2421">
        <w:rPr>
          <w:rStyle w:val="5-Char"/>
          <w:rFonts w:hint="cs"/>
          <w:rtl/>
        </w:rPr>
        <w:t>ي</w:t>
      </w:r>
      <w:r w:rsidRPr="00BE2421">
        <w:rPr>
          <w:rStyle w:val="5-Char"/>
          <w:rFonts w:hint="eastAsia"/>
          <w:rtl/>
        </w:rPr>
        <w:t>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بس</w:t>
      </w:r>
      <w:r w:rsidRPr="00BE2421">
        <w:rPr>
          <w:rStyle w:val="5-Char"/>
          <w:rFonts w:hint="cs"/>
          <w:rtl/>
        </w:rPr>
        <w:t>َ</w:t>
      </w:r>
      <w:r w:rsidRPr="00BE2421">
        <w:rPr>
          <w:rStyle w:val="5-Char"/>
          <w:rtl/>
        </w:rPr>
        <w:t xml:space="preserve"> </w:t>
      </w:r>
      <w:r w:rsidRPr="00BE2421">
        <w:rPr>
          <w:rStyle w:val="5-Char"/>
          <w:rFonts w:hint="eastAsia"/>
          <w:rtl/>
        </w:rPr>
        <w:t>المِخ</w:t>
      </w:r>
      <w:r w:rsidR="00C12E54" w:rsidRPr="00BE2421">
        <w:rPr>
          <w:rStyle w:val="5-Char"/>
          <w:rFonts w:hint="cs"/>
          <w:rtl/>
        </w:rPr>
        <w:t>ي</w:t>
      </w:r>
      <w:r w:rsidRPr="00BE2421">
        <w:rPr>
          <w:rStyle w:val="5-Char"/>
          <w:rFonts w:hint="cs"/>
          <w:rtl/>
        </w:rPr>
        <w:t>َ</w:t>
      </w:r>
      <w:r w:rsidRPr="00BE2421">
        <w:rPr>
          <w:rStyle w:val="5-Char"/>
          <w:rFonts w:hint="eastAsia"/>
          <w:rtl/>
        </w:rPr>
        <w:t>طِ</w:t>
      </w:r>
      <w:r w:rsidRPr="00BE2421">
        <w:rPr>
          <w:rStyle w:val="5-Char"/>
          <w:rtl/>
        </w:rPr>
        <w:t xml:space="preserve"> </w:t>
      </w:r>
      <w:r w:rsidRPr="00BE2421">
        <w:rPr>
          <w:rStyle w:val="5-Char"/>
          <w:rFonts w:hint="eastAsia"/>
          <w:rtl/>
        </w:rPr>
        <w:t>وَالعِمَامةِ</w:t>
      </w:r>
      <w:r w:rsidRPr="00BE2421">
        <w:rPr>
          <w:rStyle w:val="5-Char"/>
          <w:rtl/>
        </w:rPr>
        <w:t xml:space="preserve"> </w:t>
      </w:r>
      <w:r w:rsidRPr="00BE2421">
        <w:rPr>
          <w:rStyle w:val="5-Char"/>
          <w:rFonts w:hint="eastAsia"/>
          <w:rtl/>
        </w:rPr>
        <w:t>وَالخُفَّ</w:t>
      </w:r>
      <w:r w:rsidR="00C12E54" w:rsidRPr="00BE2421">
        <w:rPr>
          <w:rStyle w:val="5-Char"/>
          <w:rFonts w:hint="cs"/>
          <w:rtl/>
        </w:rPr>
        <w:t>ي</w:t>
      </w:r>
      <w:r w:rsidRPr="00BE2421">
        <w:rPr>
          <w:rStyle w:val="5-Char"/>
          <w:rFonts w:hint="eastAsia"/>
          <w:rtl/>
        </w:rPr>
        <w:t>نِ</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غطِ</w:t>
      </w:r>
      <w:r w:rsidR="00C12E54" w:rsidRPr="00BE2421">
        <w:rPr>
          <w:rStyle w:val="5-Char"/>
          <w:rFonts w:hint="cs"/>
          <w:rtl/>
        </w:rPr>
        <w:t>ي</w:t>
      </w:r>
      <w:r w:rsidRPr="00BE2421">
        <w:rPr>
          <w:rStyle w:val="5-Char"/>
          <w:rFonts w:hint="cs"/>
          <w:rtl/>
        </w:rPr>
        <w:t>َ</w:t>
      </w:r>
      <w:r w:rsidRPr="00BE2421">
        <w:rPr>
          <w:rStyle w:val="5-Char"/>
          <w:rFonts w:hint="eastAsia"/>
          <w:rtl/>
        </w:rPr>
        <w:t>ةَ</w:t>
      </w:r>
      <w:r w:rsidRPr="00BE2421">
        <w:rPr>
          <w:rStyle w:val="5-Char"/>
          <w:rtl/>
        </w:rPr>
        <w:t xml:space="preserve"> </w:t>
      </w:r>
      <w:r w:rsidRPr="00BE2421">
        <w:rPr>
          <w:rStyle w:val="5-Char"/>
          <w:rFonts w:hint="eastAsia"/>
          <w:rtl/>
        </w:rPr>
        <w:t>الرَّأسِ</w:t>
      </w:r>
      <w:r w:rsidRPr="00BE2421">
        <w:rPr>
          <w:rStyle w:val="5-Char"/>
          <w:rtl/>
        </w:rPr>
        <w:t xml:space="preserve"> </w:t>
      </w:r>
      <w:r w:rsidRPr="00BE2421">
        <w:rPr>
          <w:rStyle w:val="5-Char"/>
          <w:rFonts w:hint="eastAsia"/>
          <w:rtl/>
        </w:rPr>
        <w:t>وَالوَج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سَّ</w:t>
      </w:r>
      <w:r w:rsidRPr="00BE2421">
        <w:rPr>
          <w:rStyle w:val="5-Char"/>
          <w:rtl/>
        </w:rPr>
        <w:t xml:space="preserve"> </w:t>
      </w:r>
      <w:r w:rsidRPr="00BE2421">
        <w:rPr>
          <w:rStyle w:val="5-Char"/>
          <w:rFonts w:hint="eastAsia"/>
          <w:rtl/>
        </w:rPr>
        <w:t>الطِّ</w:t>
      </w:r>
      <w:r w:rsidR="00C12E54" w:rsidRPr="00BE2421">
        <w:rPr>
          <w:rStyle w:val="5-Char"/>
          <w:rFonts w:hint="cs"/>
          <w:rtl/>
        </w:rPr>
        <w:t>ي</w:t>
      </w:r>
      <w:r w:rsidRPr="00BE2421">
        <w:rPr>
          <w:rStyle w:val="5-Char"/>
          <w:rFonts w:hint="eastAsia"/>
          <w:rtl/>
        </w:rPr>
        <w:t>بِ</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حَلقَ</w:t>
      </w:r>
      <w:r w:rsidRPr="00BE2421">
        <w:rPr>
          <w:rStyle w:val="5-Char"/>
          <w:rtl/>
        </w:rPr>
        <w:t xml:space="preserve"> </w:t>
      </w:r>
      <w:r w:rsidRPr="00BE2421">
        <w:rPr>
          <w:rStyle w:val="5-Char"/>
          <w:rFonts w:hint="eastAsia"/>
          <w:rtl/>
        </w:rPr>
        <w:t>الرَّأسِ</w:t>
      </w:r>
      <w:r w:rsidRPr="00BE2421">
        <w:rPr>
          <w:rStyle w:val="5-Char"/>
          <w:rtl/>
        </w:rPr>
        <w:t xml:space="preserve"> </w:t>
      </w:r>
      <w:r w:rsidRPr="00BE2421">
        <w:rPr>
          <w:rStyle w:val="5-Char"/>
          <w:rFonts w:hint="eastAsia"/>
          <w:rtl/>
        </w:rPr>
        <w:t>وَالشَّع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جُوزُ</w:t>
      </w:r>
      <w:r w:rsidRPr="00BE2421">
        <w:rPr>
          <w:rStyle w:val="5-Char"/>
          <w:rtl/>
        </w:rPr>
        <w:t xml:space="preserve"> </w:t>
      </w:r>
      <w:r w:rsidRPr="00BE2421">
        <w:rPr>
          <w:rStyle w:val="5-Char"/>
          <w:rFonts w:hint="eastAsia"/>
          <w:rtl/>
        </w:rPr>
        <w:t>الاِغتِسَالُ</w:t>
      </w:r>
      <w:r w:rsidRPr="00BE2421">
        <w:rPr>
          <w:rStyle w:val="5-Char"/>
          <w:rtl/>
        </w:rPr>
        <w:t xml:space="preserve"> </w:t>
      </w:r>
      <w:r w:rsidRPr="00BE2421">
        <w:rPr>
          <w:rStyle w:val="5-Char"/>
          <w:rFonts w:hint="eastAsia"/>
          <w:rtl/>
        </w:rPr>
        <w:t>وَالاِستِظلَالُ</w:t>
      </w:r>
      <w:r w:rsidRPr="00BE2421">
        <w:rPr>
          <w:rStyle w:val="5-Char"/>
          <w:rtl/>
        </w:rPr>
        <w:t xml:space="preserve"> </w:t>
      </w:r>
      <w:r w:rsidRPr="00BE2421">
        <w:rPr>
          <w:rStyle w:val="5-Char"/>
          <w:rFonts w:hint="eastAsia"/>
          <w:rtl/>
        </w:rPr>
        <w:t>بِالخَ</w:t>
      </w:r>
      <w:r w:rsidR="00C12E54" w:rsidRPr="00BE2421">
        <w:rPr>
          <w:rStyle w:val="5-Char"/>
          <w:rFonts w:hint="cs"/>
          <w:rtl/>
        </w:rPr>
        <w:t>ي</w:t>
      </w:r>
      <w:r w:rsidRPr="00BE2421">
        <w:rPr>
          <w:rStyle w:val="5-Char"/>
          <w:rFonts w:hint="eastAsia"/>
          <w:rtl/>
        </w:rPr>
        <w:t>مَةِ</w:t>
      </w:r>
      <w:r w:rsidRPr="00BE2421">
        <w:rPr>
          <w:rStyle w:val="5-Char"/>
          <w:rtl/>
        </w:rPr>
        <w:t xml:space="preserve"> </w:t>
      </w:r>
      <w:r w:rsidRPr="00BE2421">
        <w:rPr>
          <w:rStyle w:val="5-Char"/>
          <w:rFonts w:hint="eastAsia"/>
          <w:rtl/>
        </w:rPr>
        <w:t>وَالمَحَلِّ</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غَ</w:t>
      </w:r>
      <w:r w:rsidR="00C12E54" w:rsidRPr="00BE2421">
        <w:rPr>
          <w:rStyle w:val="5-Char"/>
          <w:rFonts w:hint="cs"/>
          <w:rtl/>
        </w:rPr>
        <w:t>ي</w:t>
      </w:r>
      <w:r w:rsidRPr="00BE2421">
        <w:rPr>
          <w:rStyle w:val="5-Char"/>
          <w:rFonts w:hint="eastAsia"/>
          <w:rtl/>
        </w:rPr>
        <w:t>رِهِمَ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شَدُّ</w:t>
      </w:r>
      <w:r w:rsidRPr="00BE2421">
        <w:rPr>
          <w:rStyle w:val="5-Char"/>
          <w:rtl/>
        </w:rPr>
        <w:t xml:space="preserve"> </w:t>
      </w:r>
      <w:r w:rsidRPr="00BE2421">
        <w:rPr>
          <w:rStyle w:val="5-Char"/>
          <w:rFonts w:hint="eastAsia"/>
          <w:rtl/>
        </w:rPr>
        <w:t>الهِم</w:t>
      </w:r>
      <w:r w:rsidR="00C12E54" w:rsidRPr="00BE2421">
        <w:rPr>
          <w:rStyle w:val="5-Char"/>
          <w:rFonts w:hint="cs"/>
          <w:rtl/>
        </w:rPr>
        <w:t>ي</w:t>
      </w:r>
      <w:r w:rsidRPr="00BE2421">
        <w:rPr>
          <w:rStyle w:val="5-Char"/>
          <w:rFonts w:hint="cs"/>
          <w:rtl/>
        </w:rPr>
        <w:t>َ</w:t>
      </w:r>
      <w:r w:rsidRPr="00BE2421">
        <w:rPr>
          <w:rStyle w:val="5-Char"/>
          <w:rFonts w:hint="eastAsia"/>
          <w:rtl/>
        </w:rPr>
        <w:t>انِ</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tl/>
        </w:rPr>
        <w:t xml:space="preserve"> </w:t>
      </w:r>
      <w:r w:rsidRPr="00BE2421">
        <w:rPr>
          <w:rStyle w:val="5-Char"/>
          <w:rFonts w:hint="eastAsia"/>
          <w:rtl/>
        </w:rPr>
        <w:t>الوَسَطِ</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كثِرِ</w:t>
      </w:r>
      <w:r w:rsidRPr="00BE2421">
        <w:rPr>
          <w:rStyle w:val="5-Char"/>
          <w:rtl/>
        </w:rPr>
        <w:t xml:space="preserve"> </w:t>
      </w:r>
      <w:r w:rsidRPr="00BE2421">
        <w:rPr>
          <w:rStyle w:val="5-Char"/>
          <w:rFonts w:hint="eastAsia"/>
          <w:rtl/>
        </w:rPr>
        <w:t>التَّلبِ</w:t>
      </w:r>
      <w:r w:rsidR="00C12E54" w:rsidRPr="00BE2421">
        <w:rPr>
          <w:rStyle w:val="5-Char"/>
          <w:rFonts w:hint="cs"/>
          <w:rtl/>
        </w:rPr>
        <w:t>ي</w:t>
      </w:r>
      <w:r w:rsidRPr="00BE2421">
        <w:rPr>
          <w:rStyle w:val="5-Char"/>
          <w:rFonts w:hint="cs"/>
          <w:rtl/>
        </w:rPr>
        <w:t>َ</w:t>
      </w:r>
      <w:r w:rsidRPr="00BE2421">
        <w:rPr>
          <w:rStyle w:val="5-Char"/>
          <w:rFonts w:hint="eastAsia"/>
          <w:rtl/>
        </w:rPr>
        <w:t>ةَ</w:t>
      </w:r>
      <w:r w:rsidRPr="00BE2421">
        <w:rPr>
          <w:rStyle w:val="5-Char"/>
          <w:rtl/>
        </w:rPr>
        <w:t xml:space="preserve"> </w:t>
      </w:r>
      <w:r w:rsidRPr="00BE2421">
        <w:rPr>
          <w:rStyle w:val="5-Char"/>
          <w:rFonts w:hint="eastAsia"/>
          <w:rtl/>
        </w:rPr>
        <w:t>مَت</w:t>
      </w:r>
      <w:r w:rsidR="007C6575" w:rsidRPr="00BE2421">
        <w:rPr>
          <w:rStyle w:val="5-Char"/>
          <w:rFonts w:hint="cs"/>
          <w:rtl/>
        </w:rPr>
        <w:t>ی</w:t>
      </w:r>
      <w:r w:rsidRPr="00BE2421">
        <w:rPr>
          <w:rStyle w:val="5-Char"/>
          <w:rtl/>
        </w:rPr>
        <w:t xml:space="preserve"> </w:t>
      </w:r>
      <w:r w:rsidRPr="00BE2421">
        <w:rPr>
          <w:rStyle w:val="5-Char"/>
          <w:rFonts w:hint="eastAsia"/>
          <w:rtl/>
        </w:rPr>
        <w:t>صَلَّ</w:t>
      </w:r>
      <w:r w:rsidR="00C12E54" w:rsidRPr="00BE2421">
        <w:rPr>
          <w:rStyle w:val="5-Char"/>
          <w:rFonts w:hint="cs"/>
          <w:rtl/>
        </w:rPr>
        <w:t>ي</w:t>
      </w:r>
      <w:r w:rsidRPr="00BE2421">
        <w:rPr>
          <w:rStyle w:val="5-Char"/>
          <w:rFonts w:hint="eastAsia"/>
          <w:rtl/>
        </w:rPr>
        <w:t>تَ</w:t>
      </w:r>
      <w:r w:rsidRPr="00BE2421">
        <w:rPr>
          <w:rStyle w:val="5-Char"/>
          <w:rtl/>
        </w:rPr>
        <w:t xml:space="preserve"> </w:t>
      </w:r>
      <w:r w:rsidRPr="00BE2421">
        <w:rPr>
          <w:rStyle w:val="5-Char"/>
          <w:rFonts w:hint="eastAsia"/>
          <w:rtl/>
        </w:rPr>
        <w:t>اَو</w:t>
      </w:r>
      <w:r w:rsidRPr="00BE2421">
        <w:rPr>
          <w:rStyle w:val="5-Char"/>
          <w:rtl/>
        </w:rPr>
        <w:t xml:space="preserve"> </w:t>
      </w:r>
      <w:r w:rsidRPr="00BE2421">
        <w:rPr>
          <w:rStyle w:val="5-Char"/>
          <w:rFonts w:hint="eastAsia"/>
          <w:rtl/>
        </w:rPr>
        <w:t>عَلَوتَ</w:t>
      </w:r>
      <w:r w:rsidRPr="00BE2421">
        <w:rPr>
          <w:rStyle w:val="5-Char"/>
          <w:rtl/>
        </w:rPr>
        <w:t xml:space="preserve"> </w:t>
      </w:r>
      <w:r w:rsidRPr="00BE2421">
        <w:rPr>
          <w:rStyle w:val="5-Char"/>
          <w:rFonts w:hint="eastAsia"/>
          <w:rtl/>
        </w:rPr>
        <w:t>شَرَفًا</w:t>
      </w:r>
      <w:r w:rsidRPr="00BE2421">
        <w:rPr>
          <w:rStyle w:val="5-Char"/>
          <w:rtl/>
        </w:rPr>
        <w:t xml:space="preserve"> </w:t>
      </w:r>
      <w:r w:rsidRPr="00BE2421">
        <w:rPr>
          <w:rStyle w:val="5-Char"/>
          <w:rFonts w:hint="eastAsia"/>
          <w:rtl/>
        </w:rPr>
        <w:t>اَو</w:t>
      </w:r>
      <w:r w:rsidRPr="00BE2421">
        <w:rPr>
          <w:rStyle w:val="5-Char"/>
          <w:rtl/>
        </w:rPr>
        <w:t xml:space="preserve"> </w:t>
      </w:r>
      <w:r w:rsidRPr="00BE2421">
        <w:rPr>
          <w:rStyle w:val="5-Char"/>
          <w:rFonts w:hint="eastAsia"/>
          <w:rtl/>
        </w:rPr>
        <w:t>هَبَطتَّ</w:t>
      </w:r>
      <w:r w:rsidRPr="00BE2421">
        <w:rPr>
          <w:rStyle w:val="5-Char"/>
          <w:rtl/>
        </w:rPr>
        <w:t xml:space="preserve"> </w:t>
      </w:r>
      <w:r w:rsidRPr="00BE2421">
        <w:rPr>
          <w:rStyle w:val="5-Char"/>
          <w:rFonts w:hint="eastAsia"/>
          <w:rtl/>
        </w:rPr>
        <w:t>وَادِ</w:t>
      </w:r>
      <w:r w:rsidR="00C12E54" w:rsidRPr="00BE2421">
        <w:rPr>
          <w:rStyle w:val="5-Char"/>
          <w:rFonts w:hint="cs"/>
          <w:rtl/>
        </w:rPr>
        <w:t>ي</w:t>
      </w:r>
      <w:r w:rsidRPr="00BE2421">
        <w:rPr>
          <w:rStyle w:val="5-Char"/>
          <w:rFonts w:hint="cs"/>
          <w:rtl/>
        </w:rPr>
        <w:t>ً</w:t>
      </w:r>
      <w:r w:rsidRPr="00BE2421">
        <w:rPr>
          <w:rStyle w:val="5-Char"/>
          <w:rFonts w:hint="eastAsia"/>
          <w:rtl/>
        </w:rPr>
        <w:t>ا</w:t>
      </w:r>
      <w:r w:rsidRPr="00BE2421">
        <w:rPr>
          <w:rStyle w:val="5-Char"/>
          <w:rtl/>
        </w:rPr>
        <w:t xml:space="preserve"> </w:t>
      </w:r>
      <w:r w:rsidRPr="00BE2421">
        <w:rPr>
          <w:rStyle w:val="5-Char"/>
          <w:rFonts w:hint="eastAsia"/>
          <w:rtl/>
        </w:rPr>
        <w:t>اَو</w:t>
      </w:r>
      <w:r w:rsidRPr="00BE2421">
        <w:rPr>
          <w:rStyle w:val="5-Char"/>
          <w:rtl/>
        </w:rPr>
        <w:t xml:space="preserve"> </w:t>
      </w:r>
      <w:r w:rsidRPr="00BE2421">
        <w:rPr>
          <w:rStyle w:val="5-Char"/>
          <w:rFonts w:hint="eastAsia"/>
          <w:rtl/>
        </w:rPr>
        <w:t>لَقِ</w:t>
      </w:r>
      <w:r w:rsidR="00C12E54" w:rsidRPr="00BE2421">
        <w:rPr>
          <w:rStyle w:val="5-Char"/>
          <w:rFonts w:hint="cs"/>
          <w:rtl/>
        </w:rPr>
        <w:t>ي</w:t>
      </w:r>
      <w:r w:rsidRPr="00BE2421">
        <w:rPr>
          <w:rStyle w:val="5-Char"/>
          <w:rFonts w:hint="eastAsia"/>
          <w:rtl/>
        </w:rPr>
        <w:t>تَ</w:t>
      </w:r>
      <w:r w:rsidRPr="00BE2421">
        <w:rPr>
          <w:rStyle w:val="5-Char"/>
          <w:rtl/>
        </w:rPr>
        <w:t xml:space="preserve"> </w:t>
      </w:r>
      <w:r w:rsidRPr="00BE2421">
        <w:rPr>
          <w:rStyle w:val="5-Char"/>
          <w:rFonts w:hint="eastAsia"/>
          <w:rtl/>
        </w:rPr>
        <w:t>رَكبً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بِالاَسحَارِ</w:t>
      </w:r>
      <w:r w:rsidRPr="00BE2421">
        <w:rPr>
          <w:rStyle w:val="5-Char"/>
          <w:rtl/>
        </w:rPr>
        <w:t xml:space="preserve"> </w:t>
      </w:r>
      <w:r w:rsidRPr="00BE2421">
        <w:rPr>
          <w:rStyle w:val="5-Char"/>
          <w:rFonts w:hint="eastAsia"/>
          <w:rtl/>
        </w:rPr>
        <w:t>رَافِعًا</w:t>
      </w:r>
      <w:r w:rsidRPr="00BE2421">
        <w:rPr>
          <w:rStyle w:val="5-Char"/>
          <w:rtl/>
        </w:rPr>
        <w:t xml:space="preserve"> </w:t>
      </w:r>
      <w:r w:rsidRPr="00BE2421">
        <w:rPr>
          <w:rStyle w:val="5-Char"/>
          <w:rFonts w:hint="eastAsia"/>
          <w:rtl/>
        </w:rPr>
        <w:t>صَوتَكَ</w:t>
      </w:r>
      <w:r w:rsidRPr="00BE2421">
        <w:rPr>
          <w:rStyle w:val="5-Char"/>
          <w:rtl/>
        </w:rPr>
        <w:t xml:space="preserve"> </w:t>
      </w:r>
      <w:r w:rsidRPr="00BE2421">
        <w:rPr>
          <w:rStyle w:val="5-Char"/>
          <w:rFonts w:hint="eastAsia"/>
          <w:rtl/>
        </w:rPr>
        <w:t>بِلَا</w:t>
      </w:r>
      <w:r w:rsidRPr="00BE2421">
        <w:rPr>
          <w:rStyle w:val="5-Char"/>
          <w:rtl/>
        </w:rPr>
        <w:t xml:space="preserve"> </w:t>
      </w:r>
      <w:r w:rsidRPr="00BE2421">
        <w:rPr>
          <w:rStyle w:val="5-Char"/>
          <w:rFonts w:hint="eastAsia"/>
          <w:rtl/>
        </w:rPr>
        <w:t>جُهدٍ</w:t>
      </w:r>
      <w:r w:rsidRPr="00BE2421">
        <w:rPr>
          <w:rStyle w:val="5-Char"/>
          <w:rtl/>
        </w:rPr>
        <w:t xml:space="preserve"> </w:t>
      </w:r>
      <w:r w:rsidRPr="00BE2421">
        <w:rPr>
          <w:rStyle w:val="5-Char"/>
          <w:rFonts w:hint="eastAsia"/>
          <w:rtl/>
        </w:rPr>
        <w:t>مُضِرٍّ</w:t>
      </w:r>
      <w:r w:rsidRPr="00BE2421">
        <w:rPr>
          <w:rStyle w:val="5-Char"/>
          <w:rFonts w:hint="cs"/>
          <w:rtl/>
        </w:rPr>
        <w:t>.</w:t>
      </w:r>
    </w:p>
    <w:p w:rsidR="00822915" w:rsidRPr="00BE2421" w:rsidRDefault="00822915"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إِذَا</w:t>
      </w:r>
      <w:r w:rsidRPr="00BE2421">
        <w:rPr>
          <w:rStyle w:val="5-Char"/>
          <w:rtl/>
        </w:rPr>
        <w:t xml:space="preserve"> </w:t>
      </w:r>
      <w:r w:rsidRPr="00BE2421">
        <w:rPr>
          <w:rStyle w:val="5-Char"/>
          <w:rFonts w:hint="eastAsia"/>
          <w:rtl/>
        </w:rPr>
        <w:t>وَصَلتَ</w:t>
      </w:r>
      <w:r w:rsidRPr="00BE2421">
        <w:rPr>
          <w:rStyle w:val="5-Char"/>
          <w:rtl/>
        </w:rPr>
        <w:t xml:space="preserve"> </w:t>
      </w:r>
      <w:r w:rsidRPr="00BE2421">
        <w:rPr>
          <w:rStyle w:val="5-Char"/>
          <w:rFonts w:hint="eastAsia"/>
          <w:rtl/>
        </w:rPr>
        <w:t>إِل</w:t>
      </w:r>
      <w:r w:rsidR="007C6575" w:rsidRPr="00BE2421">
        <w:rPr>
          <w:rStyle w:val="5-Char"/>
          <w:rFonts w:hint="cs"/>
          <w:rtl/>
        </w:rPr>
        <w:t>ی</w:t>
      </w:r>
      <w:r w:rsidRPr="00BE2421">
        <w:rPr>
          <w:rStyle w:val="5-Char"/>
          <w:rtl/>
        </w:rPr>
        <w:t xml:space="preserve"> </w:t>
      </w:r>
      <w:r w:rsidRPr="00BE2421">
        <w:rPr>
          <w:rStyle w:val="5-Char"/>
          <w:rFonts w:hint="eastAsia"/>
          <w:rtl/>
        </w:rPr>
        <w:t>مَكَّةَ</w:t>
      </w:r>
      <w:r w:rsidRPr="00BE2421">
        <w:rPr>
          <w:rStyle w:val="5-Char"/>
          <w:rFonts w:hint="cs"/>
          <w:rtl/>
        </w:rPr>
        <w:t>،</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ستَحبُّ</w:t>
      </w:r>
      <w:r w:rsidRPr="00BE2421">
        <w:rPr>
          <w:rStyle w:val="5-Char"/>
          <w:rtl/>
        </w:rPr>
        <w:t xml:space="preserve"> </w:t>
      </w:r>
      <w:r w:rsidRPr="00BE2421">
        <w:rPr>
          <w:rStyle w:val="5-Char"/>
          <w:rFonts w:hint="eastAsia"/>
          <w:rtl/>
        </w:rPr>
        <w:t>أَن</w:t>
      </w:r>
      <w:r w:rsidRPr="007C6575">
        <w:rPr>
          <w:rFonts w:ascii="Al-QuranAlKareem" w:hAnsi="Al-QuranAlKareem"/>
          <w:sz w:val="16"/>
          <w:szCs w:val="16"/>
          <w:rtl/>
        </w:rPr>
        <w:t xml:space="preserve"> </w:t>
      </w:r>
      <w:r w:rsidRPr="00BE2421">
        <w:rPr>
          <w:rStyle w:val="5-Char"/>
          <w:rFonts w:hint="eastAsia"/>
          <w:rtl/>
        </w:rPr>
        <w:t>تَغتَسِلَ</w:t>
      </w:r>
      <w:r w:rsidRPr="007C6575">
        <w:rPr>
          <w:rFonts w:ascii="Al-QuranAlKareem" w:hAnsi="Al-QuranAlKareem"/>
          <w:sz w:val="16"/>
          <w:szCs w:val="16"/>
          <w:rtl/>
        </w:rPr>
        <w:t xml:space="preserve"> </w:t>
      </w:r>
      <w:r w:rsidRPr="00BE2421">
        <w:rPr>
          <w:rStyle w:val="5-Char"/>
          <w:rFonts w:hint="eastAsia"/>
          <w:rtl/>
        </w:rPr>
        <w:t>وَ</w:t>
      </w:r>
      <w:r w:rsidRPr="007C6575">
        <w:rPr>
          <w:rFonts w:ascii="Al-QuranAlKareem" w:hAnsi="Al-QuranAlKareem"/>
          <w:sz w:val="16"/>
          <w:szCs w:val="16"/>
          <w:rtl/>
        </w:rPr>
        <w:t xml:space="preserve"> </w:t>
      </w:r>
      <w:r w:rsidRPr="00BE2421">
        <w:rPr>
          <w:rStyle w:val="5-Char"/>
          <w:rFonts w:hint="eastAsia"/>
          <w:rtl/>
        </w:rPr>
        <w:t>تَدخُلَهَا</w:t>
      </w:r>
      <w:r w:rsidRPr="007C6575">
        <w:rPr>
          <w:rFonts w:ascii="Al-QuranAlKareem" w:hAnsi="Al-QuranAlKareem"/>
          <w:sz w:val="14"/>
          <w:szCs w:val="14"/>
          <w:rtl/>
        </w:rPr>
        <w:t xml:space="preserve"> </w:t>
      </w:r>
      <w:r w:rsidRPr="00BE2421">
        <w:rPr>
          <w:rStyle w:val="5-Char"/>
          <w:rFonts w:hint="eastAsia"/>
          <w:rtl/>
        </w:rPr>
        <w:t>مِن</w:t>
      </w:r>
      <w:r w:rsidRPr="007C6575">
        <w:rPr>
          <w:rFonts w:ascii="Al-QuranAlKareem" w:hAnsi="Al-QuranAlKareem"/>
          <w:sz w:val="16"/>
          <w:szCs w:val="16"/>
          <w:rtl/>
        </w:rPr>
        <w:t xml:space="preserve"> </w:t>
      </w:r>
      <w:r w:rsidRPr="00BE2421">
        <w:rPr>
          <w:rStyle w:val="5-Char"/>
          <w:rFonts w:hint="eastAsia"/>
          <w:rtl/>
        </w:rPr>
        <w:t>بَابِ</w:t>
      </w:r>
      <w:r w:rsidRPr="007C6575">
        <w:rPr>
          <w:rFonts w:ascii="Al-QuranAlKareem" w:hAnsi="Al-QuranAlKareem"/>
          <w:sz w:val="16"/>
          <w:szCs w:val="16"/>
          <w:rtl/>
        </w:rPr>
        <w:t xml:space="preserve"> </w:t>
      </w:r>
      <w:r w:rsidRPr="00BE2421">
        <w:rPr>
          <w:rStyle w:val="5-Char"/>
          <w:rFonts w:hint="eastAsia"/>
          <w:rtl/>
        </w:rPr>
        <w:t>المُعَلَّ</w:t>
      </w:r>
      <w:r w:rsidR="007C6575" w:rsidRPr="00BE2421">
        <w:rPr>
          <w:rStyle w:val="5-Char"/>
          <w:rFonts w:hint="cs"/>
          <w:rtl/>
        </w:rPr>
        <w:t>ی</w:t>
      </w:r>
      <w:r w:rsidRPr="00BE2421">
        <w:rPr>
          <w:rStyle w:val="5-Char"/>
          <w:rtl/>
        </w:rPr>
        <w:t xml:space="preserve"> </w:t>
      </w:r>
      <w:r w:rsidRPr="00BE2421">
        <w:rPr>
          <w:rStyle w:val="5-Char"/>
          <w:rFonts w:hint="eastAsia"/>
          <w:rtl/>
        </w:rPr>
        <w:t>لِتَكُونَ</w:t>
      </w:r>
      <w:r w:rsidRPr="00BE2421">
        <w:rPr>
          <w:rStyle w:val="5-Char"/>
          <w:rtl/>
        </w:rPr>
        <w:t xml:space="preserve"> </w:t>
      </w:r>
      <w:r w:rsidRPr="00BE2421">
        <w:rPr>
          <w:rStyle w:val="5-Char"/>
          <w:rFonts w:hint="eastAsia"/>
          <w:rtl/>
        </w:rPr>
        <w:t>مُستَقبِلًا</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tl/>
        </w:rPr>
        <w:t xml:space="preserve"> </w:t>
      </w:r>
      <w:r w:rsidRPr="00BE2421">
        <w:rPr>
          <w:rStyle w:val="5-Char"/>
          <w:rFonts w:hint="eastAsia"/>
          <w:rtl/>
        </w:rPr>
        <w:t>دُخُولِكَ</w:t>
      </w:r>
      <w:r w:rsidRPr="00BE2421">
        <w:rPr>
          <w:rStyle w:val="5-Char"/>
          <w:rtl/>
        </w:rPr>
        <w:t xml:space="preserve"> </w:t>
      </w:r>
      <w:r w:rsidRPr="00BE2421">
        <w:rPr>
          <w:rStyle w:val="5-Char"/>
          <w:rFonts w:hint="eastAsia"/>
          <w:rtl/>
        </w:rPr>
        <w:t>بَابَ</w:t>
      </w:r>
      <w:r w:rsidRPr="00BE2421">
        <w:rPr>
          <w:rStyle w:val="5-Char"/>
          <w:rtl/>
        </w:rPr>
        <w:t xml:space="preserve"> </w:t>
      </w:r>
      <w:r w:rsidRPr="00BE2421">
        <w:rPr>
          <w:rStyle w:val="5-Char"/>
          <w:rFonts w:hint="eastAsia"/>
          <w:rtl/>
        </w:rPr>
        <w:t>البَ</w:t>
      </w:r>
      <w:r w:rsidR="00C12E54" w:rsidRPr="00BE2421">
        <w:rPr>
          <w:rStyle w:val="5-Char"/>
          <w:rFonts w:hint="cs"/>
          <w:rtl/>
        </w:rPr>
        <w:t>ي</w:t>
      </w:r>
      <w:r w:rsidRPr="00BE2421">
        <w:rPr>
          <w:rStyle w:val="5-Char"/>
          <w:rFonts w:hint="eastAsia"/>
          <w:rtl/>
        </w:rPr>
        <w:t>تِ</w:t>
      </w:r>
      <w:r w:rsidRPr="00BE2421">
        <w:rPr>
          <w:rStyle w:val="5-Char"/>
          <w:rtl/>
        </w:rPr>
        <w:t xml:space="preserve"> </w:t>
      </w:r>
      <w:r w:rsidRPr="00BE2421">
        <w:rPr>
          <w:rStyle w:val="5-Char"/>
          <w:rFonts w:hint="eastAsia"/>
          <w:rtl/>
        </w:rPr>
        <w:t>الشَّرِ</w:t>
      </w:r>
      <w:r w:rsidR="00C12E54" w:rsidRPr="00BE2421">
        <w:rPr>
          <w:rStyle w:val="5-Char"/>
          <w:rFonts w:hint="cs"/>
          <w:rtl/>
        </w:rPr>
        <w:t>ي</w:t>
      </w:r>
      <w:r w:rsidRPr="00BE2421">
        <w:rPr>
          <w:rStyle w:val="5-Char"/>
          <w:rFonts w:hint="eastAsia"/>
          <w:rtl/>
        </w:rPr>
        <w:t>فِ</w:t>
      </w:r>
      <w:r w:rsidRPr="00BE2421">
        <w:rPr>
          <w:rStyle w:val="5-Char"/>
          <w:rtl/>
        </w:rPr>
        <w:t xml:space="preserve"> </w:t>
      </w:r>
      <w:r w:rsidRPr="00BE2421">
        <w:rPr>
          <w:rStyle w:val="5-Char"/>
          <w:rFonts w:hint="eastAsia"/>
          <w:rtl/>
        </w:rPr>
        <w:t>تَعظِ</w:t>
      </w:r>
      <w:r w:rsidR="00C12E54" w:rsidRPr="00BE2421">
        <w:rPr>
          <w:rStyle w:val="5-Char"/>
          <w:rFonts w:hint="cs"/>
          <w:rtl/>
        </w:rPr>
        <w:t>ي</w:t>
      </w:r>
      <w:r w:rsidRPr="00BE2421">
        <w:rPr>
          <w:rStyle w:val="5-Char"/>
          <w:rFonts w:hint="eastAsia"/>
          <w:rtl/>
        </w:rPr>
        <w:t>مً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ستَحِبُّ</w:t>
      </w:r>
      <w:r w:rsidRPr="00BE2421">
        <w:rPr>
          <w:rStyle w:val="5-Char"/>
          <w:rtl/>
        </w:rPr>
        <w:t xml:space="preserve"> </w:t>
      </w:r>
      <w:r w:rsidRPr="00BE2421">
        <w:rPr>
          <w:rStyle w:val="5-Char"/>
          <w:rFonts w:hint="eastAsia"/>
          <w:rtl/>
        </w:rPr>
        <w:t>أَن</w:t>
      </w:r>
      <w:r w:rsidRPr="00BE2421">
        <w:rPr>
          <w:rStyle w:val="5-Char"/>
          <w:rtl/>
        </w:rPr>
        <w:t xml:space="preserve"> </w:t>
      </w:r>
      <w:r w:rsidRPr="00BE2421">
        <w:rPr>
          <w:rStyle w:val="5-Char"/>
          <w:rFonts w:hint="eastAsia"/>
          <w:rtl/>
        </w:rPr>
        <w:t>تَكُونَ</w:t>
      </w:r>
      <w:r w:rsidRPr="00BE2421">
        <w:rPr>
          <w:rStyle w:val="5-Char"/>
          <w:rtl/>
        </w:rPr>
        <w:t xml:space="preserve"> </w:t>
      </w:r>
      <w:r w:rsidRPr="00BE2421">
        <w:rPr>
          <w:rStyle w:val="5-Char"/>
          <w:rFonts w:hint="eastAsia"/>
          <w:rtl/>
        </w:rPr>
        <w:t>مُلَبِّ</w:t>
      </w:r>
      <w:r w:rsidR="00C12E54" w:rsidRPr="00BE2421">
        <w:rPr>
          <w:rStyle w:val="5-Char"/>
          <w:rFonts w:hint="cs"/>
          <w:rtl/>
        </w:rPr>
        <w:t>ي</w:t>
      </w:r>
      <w:r w:rsidRPr="00BE2421">
        <w:rPr>
          <w:rStyle w:val="5-Char"/>
          <w:rFonts w:hint="cs"/>
          <w:rtl/>
        </w:rPr>
        <w:t>ً</w:t>
      </w:r>
      <w:r w:rsidRPr="00BE2421">
        <w:rPr>
          <w:rStyle w:val="5-Char"/>
          <w:rFonts w:hint="eastAsia"/>
          <w:rtl/>
        </w:rPr>
        <w:t>ا</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tl/>
        </w:rPr>
        <w:t xml:space="preserve"> </w:t>
      </w:r>
      <w:r w:rsidRPr="00BE2421">
        <w:rPr>
          <w:rStyle w:val="5-Char"/>
          <w:rFonts w:hint="eastAsia"/>
          <w:rtl/>
        </w:rPr>
        <w:t>دُخُولِكَ</w:t>
      </w:r>
      <w:r w:rsidRPr="00BE2421">
        <w:rPr>
          <w:rStyle w:val="5-Char"/>
          <w:rtl/>
        </w:rPr>
        <w:t xml:space="preserve"> </w:t>
      </w:r>
      <w:r w:rsidRPr="00BE2421">
        <w:rPr>
          <w:rStyle w:val="5-Char"/>
          <w:rFonts w:hint="eastAsia"/>
          <w:rtl/>
        </w:rPr>
        <w:t>حَتَّ</w:t>
      </w:r>
      <w:r w:rsidR="007C6575" w:rsidRPr="00BE2421">
        <w:rPr>
          <w:rStyle w:val="5-Char"/>
          <w:rFonts w:hint="cs"/>
          <w:rtl/>
        </w:rPr>
        <w:t>ی</w:t>
      </w:r>
      <w:r w:rsidRPr="00BE2421">
        <w:rPr>
          <w:rStyle w:val="5-Char"/>
          <w:rtl/>
        </w:rPr>
        <w:t xml:space="preserve"> </w:t>
      </w:r>
      <w:r w:rsidRPr="00BE2421">
        <w:rPr>
          <w:rStyle w:val="5-Char"/>
          <w:rFonts w:hint="eastAsia"/>
          <w:rtl/>
        </w:rPr>
        <w:t>تَأتِ</w:t>
      </w:r>
      <w:r w:rsidR="00C12E54" w:rsidRPr="00BE2421">
        <w:rPr>
          <w:rStyle w:val="5-Char"/>
          <w:rFonts w:hint="cs"/>
          <w:rtl/>
        </w:rPr>
        <w:t>ي</w:t>
      </w:r>
      <w:r w:rsidRPr="00BE2421">
        <w:rPr>
          <w:rStyle w:val="5-Char"/>
          <w:rFonts w:hint="cs"/>
          <w:rtl/>
        </w:rPr>
        <w:t>َ</w:t>
      </w:r>
      <w:r w:rsidRPr="00BE2421">
        <w:rPr>
          <w:rStyle w:val="5-Char"/>
          <w:rtl/>
        </w:rPr>
        <w:t xml:space="preserve"> </w:t>
      </w:r>
      <w:r w:rsidRPr="00BE2421">
        <w:rPr>
          <w:rStyle w:val="5-Char"/>
          <w:rFonts w:hint="eastAsia"/>
          <w:rtl/>
        </w:rPr>
        <w:t>بَابَ</w:t>
      </w:r>
      <w:r w:rsidRPr="00BE2421">
        <w:rPr>
          <w:rStyle w:val="5-Char"/>
          <w:rtl/>
        </w:rPr>
        <w:t xml:space="preserve"> </w:t>
      </w:r>
      <w:r w:rsidRPr="00BE2421">
        <w:rPr>
          <w:rStyle w:val="5-Char"/>
          <w:rFonts w:hint="eastAsia"/>
          <w:rtl/>
        </w:rPr>
        <w:t>السَّلَامِ</w:t>
      </w:r>
      <w:r w:rsidRPr="00BE2421">
        <w:rPr>
          <w:rStyle w:val="5-Char"/>
          <w:rtl/>
        </w:rPr>
        <w:t xml:space="preserve"> </w:t>
      </w:r>
      <w:r w:rsidRPr="00BE2421">
        <w:rPr>
          <w:rStyle w:val="5-Char"/>
          <w:rFonts w:hint="eastAsia"/>
          <w:rtl/>
        </w:rPr>
        <w:t>فَتَدخُلَ</w:t>
      </w:r>
      <w:r w:rsidRPr="00BE2421">
        <w:rPr>
          <w:rStyle w:val="5-Char"/>
          <w:rtl/>
        </w:rPr>
        <w:t xml:space="preserve"> </w:t>
      </w:r>
      <w:r w:rsidRPr="00BE2421">
        <w:rPr>
          <w:rStyle w:val="5-Char"/>
          <w:rFonts w:hint="eastAsia"/>
          <w:rtl/>
        </w:rPr>
        <w:t>المَسجِدَ</w:t>
      </w:r>
      <w:r w:rsidRPr="00BE2421">
        <w:rPr>
          <w:rStyle w:val="5-Char"/>
          <w:rtl/>
        </w:rPr>
        <w:t xml:space="preserve"> </w:t>
      </w:r>
      <w:r w:rsidRPr="00BE2421">
        <w:rPr>
          <w:rStyle w:val="5-Char"/>
          <w:rFonts w:hint="eastAsia"/>
          <w:rtl/>
        </w:rPr>
        <w:t>الحَرَامَ</w:t>
      </w:r>
      <w:r w:rsidRPr="00BE2421">
        <w:rPr>
          <w:rStyle w:val="5-Char"/>
          <w:rtl/>
        </w:rPr>
        <w:t xml:space="preserve"> </w:t>
      </w:r>
      <w:r w:rsidRPr="00BE2421">
        <w:rPr>
          <w:rStyle w:val="5-Char"/>
          <w:rFonts w:hint="eastAsia"/>
          <w:rtl/>
        </w:rPr>
        <w:t>مِنهُ</w:t>
      </w:r>
      <w:r w:rsidRPr="00BE2421">
        <w:rPr>
          <w:rStyle w:val="5-Char"/>
          <w:rtl/>
        </w:rPr>
        <w:t xml:space="preserve"> </w:t>
      </w:r>
      <w:r w:rsidRPr="00BE2421">
        <w:rPr>
          <w:rStyle w:val="5-Char"/>
          <w:rFonts w:hint="eastAsia"/>
          <w:rtl/>
        </w:rPr>
        <w:t>مُتَوَاضِعًا</w:t>
      </w:r>
      <w:r w:rsidRPr="00BE2421">
        <w:rPr>
          <w:rStyle w:val="5-Char"/>
          <w:rtl/>
        </w:rPr>
        <w:t xml:space="preserve"> </w:t>
      </w:r>
      <w:r w:rsidRPr="00BE2421">
        <w:rPr>
          <w:rStyle w:val="5-Char"/>
          <w:rFonts w:hint="eastAsia"/>
          <w:rtl/>
        </w:rPr>
        <w:t>خَاشِعًا</w:t>
      </w:r>
      <w:r w:rsidRPr="00BE2421">
        <w:rPr>
          <w:rStyle w:val="5-Char"/>
          <w:rtl/>
        </w:rPr>
        <w:t xml:space="preserve"> </w:t>
      </w:r>
      <w:r w:rsidRPr="00BE2421">
        <w:rPr>
          <w:rStyle w:val="5-Char"/>
          <w:rFonts w:hint="eastAsia"/>
          <w:rtl/>
        </w:rPr>
        <w:t>مُلَبِّ</w:t>
      </w:r>
      <w:r w:rsidR="00C12E54" w:rsidRPr="00BE2421">
        <w:rPr>
          <w:rStyle w:val="5-Char"/>
          <w:rFonts w:hint="cs"/>
          <w:rtl/>
        </w:rPr>
        <w:t>ي</w:t>
      </w:r>
      <w:r w:rsidRPr="00BE2421">
        <w:rPr>
          <w:rStyle w:val="5-Char"/>
          <w:rFonts w:hint="cs"/>
          <w:rtl/>
        </w:rPr>
        <w:t>ً</w:t>
      </w:r>
      <w:r w:rsidRPr="00BE2421">
        <w:rPr>
          <w:rStyle w:val="5-Char"/>
          <w:rFonts w:hint="eastAsia"/>
          <w:rtl/>
        </w:rPr>
        <w:t>ا</w:t>
      </w:r>
      <w:r w:rsidRPr="00BE2421">
        <w:rPr>
          <w:rStyle w:val="5-Char"/>
          <w:rtl/>
        </w:rPr>
        <w:t xml:space="preserve"> </w:t>
      </w:r>
      <w:r w:rsidRPr="00BE2421">
        <w:rPr>
          <w:rStyle w:val="5-Char"/>
          <w:rFonts w:hint="eastAsia"/>
          <w:rtl/>
        </w:rPr>
        <w:t>مُلَاحِظاً</w:t>
      </w:r>
      <w:r w:rsidRPr="00BE2421">
        <w:rPr>
          <w:rStyle w:val="5-Char"/>
          <w:rtl/>
        </w:rPr>
        <w:t xml:space="preserve"> </w:t>
      </w:r>
      <w:r w:rsidRPr="00BE2421">
        <w:rPr>
          <w:rStyle w:val="5-Char"/>
          <w:rFonts w:hint="eastAsia"/>
          <w:rtl/>
        </w:rPr>
        <w:t>جَلَالَةَ</w:t>
      </w:r>
      <w:r w:rsidRPr="00BE2421">
        <w:rPr>
          <w:rStyle w:val="5-Char"/>
          <w:rtl/>
        </w:rPr>
        <w:t xml:space="preserve"> </w:t>
      </w:r>
      <w:r w:rsidRPr="00BE2421">
        <w:rPr>
          <w:rStyle w:val="5-Char"/>
          <w:rFonts w:hint="eastAsia"/>
          <w:rtl/>
        </w:rPr>
        <w:t>المَكَانِ</w:t>
      </w:r>
      <w:r w:rsidRPr="00BE2421">
        <w:rPr>
          <w:rStyle w:val="5-Char"/>
          <w:rtl/>
        </w:rPr>
        <w:t xml:space="preserve"> </w:t>
      </w:r>
      <w:r w:rsidRPr="00BE2421">
        <w:rPr>
          <w:rStyle w:val="5-Char"/>
          <w:rFonts w:hint="eastAsia"/>
          <w:rtl/>
        </w:rPr>
        <w:t>مُكَبِّرًا</w:t>
      </w:r>
      <w:r w:rsidRPr="00BE2421">
        <w:rPr>
          <w:rStyle w:val="5-Char"/>
          <w:rtl/>
        </w:rPr>
        <w:t xml:space="preserve"> </w:t>
      </w:r>
      <w:r w:rsidRPr="00BE2421">
        <w:rPr>
          <w:rStyle w:val="5-Char"/>
          <w:rFonts w:hint="eastAsia"/>
          <w:rtl/>
        </w:rPr>
        <w:t>مُهَلِّلًا</w:t>
      </w:r>
      <w:r w:rsidRPr="00BE2421">
        <w:rPr>
          <w:rStyle w:val="5-Char"/>
          <w:rtl/>
        </w:rPr>
        <w:t xml:space="preserve"> </w:t>
      </w:r>
      <w:r w:rsidRPr="00BE2421">
        <w:rPr>
          <w:rStyle w:val="5-Char"/>
          <w:rFonts w:hint="eastAsia"/>
          <w:rtl/>
        </w:rPr>
        <w:t>مُصَلِّ</w:t>
      </w:r>
      <w:r w:rsidR="00C12E54" w:rsidRPr="00BE2421">
        <w:rPr>
          <w:rStyle w:val="5-Char"/>
          <w:rFonts w:hint="cs"/>
          <w:rtl/>
        </w:rPr>
        <w:t>ي</w:t>
      </w:r>
      <w:r w:rsidRPr="00BE2421">
        <w:rPr>
          <w:rStyle w:val="5-Char"/>
          <w:rFonts w:hint="cs"/>
          <w:rtl/>
        </w:rPr>
        <w:t>ً</w:t>
      </w:r>
      <w:r w:rsidRPr="00BE2421">
        <w:rPr>
          <w:rStyle w:val="5-Char"/>
          <w:rFonts w:hint="eastAsia"/>
          <w:rtl/>
        </w:rPr>
        <w:t>ا</w:t>
      </w:r>
      <w:r w:rsidRPr="00BE2421">
        <w:rPr>
          <w:rStyle w:val="5-Char"/>
          <w:rtl/>
        </w:rPr>
        <w:t xml:space="preserve"> </w:t>
      </w:r>
      <w:r w:rsidRPr="00BE2421">
        <w:rPr>
          <w:rStyle w:val="5-Char"/>
          <w:rFonts w:hint="eastAsia"/>
          <w:rtl/>
        </w:rPr>
        <w:t>عَلَ</w:t>
      </w:r>
      <w:r w:rsidR="007C6575" w:rsidRPr="00BE2421">
        <w:rPr>
          <w:rStyle w:val="5-Char"/>
          <w:rFonts w:hint="cs"/>
          <w:rtl/>
        </w:rPr>
        <w:t>ی</w:t>
      </w:r>
      <w:r w:rsidRPr="00BE2421">
        <w:rPr>
          <w:rStyle w:val="5-Char"/>
          <w:rtl/>
        </w:rPr>
        <w:t xml:space="preserve"> </w:t>
      </w:r>
      <w:r w:rsidRPr="00BE2421">
        <w:rPr>
          <w:rStyle w:val="5-Char"/>
          <w:rFonts w:hint="eastAsia"/>
          <w:rtl/>
        </w:rPr>
        <w:t>النَّبِ</w:t>
      </w:r>
      <w:r w:rsidR="00C12E54" w:rsidRPr="00BE2421">
        <w:rPr>
          <w:rStyle w:val="5-Char"/>
          <w:rFonts w:hint="cs"/>
          <w:rtl/>
        </w:rPr>
        <w:t>ي</w:t>
      </w:r>
      <w:r w:rsidRPr="00BE2421">
        <w:rPr>
          <w:rStyle w:val="5-Char"/>
          <w:rFonts w:hint="cs"/>
          <w:rtl/>
        </w:rPr>
        <w:t>ِّ</w:t>
      </w:r>
      <w:r w:rsidRPr="00BE2421">
        <w:rPr>
          <w:rStyle w:val="5-Char"/>
          <w:rtl/>
        </w:rPr>
        <w:t xml:space="preserve"> </w:t>
      </w:r>
      <w:r w:rsidRPr="00BE2421">
        <w:rPr>
          <w:rStyle w:val="5-Char"/>
          <w:rFonts w:hint="eastAsia"/>
          <w:rtl/>
        </w:rPr>
        <w:t>صَلَّ</w:t>
      </w:r>
      <w:r w:rsidR="007C6575" w:rsidRPr="00BE2421">
        <w:rPr>
          <w:rStyle w:val="5-Char"/>
          <w:rFonts w:hint="cs"/>
          <w:rtl/>
        </w:rPr>
        <w:t>ی</w:t>
      </w:r>
      <w:r w:rsidRPr="007C6575">
        <w:rPr>
          <w:rFonts w:ascii="Al-QuranAlKareem" w:hAnsi="Al-QuranAlKareem"/>
          <w:sz w:val="16"/>
          <w:szCs w:val="16"/>
          <w:rtl/>
        </w:rPr>
        <w:t xml:space="preserve"> </w:t>
      </w:r>
      <w:r w:rsidRPr="00BE2421">
        <w:rPr>
          <w:rStyle w:val="5-Char"/>
          <w:rFonts w:hint="eastAsia"/>
          <w:rtl/>
        </w:rPr>
        <w:t>اللهُ</w:t>
      </w:r>
      <w:r w:rsidRPr="007C6575">
        <w:rPr>
          <w:rFonts w:ascii="Al-QuranAlKareem" w:hAnsi="Al-QuranAlKareem"/>
          <w:sz w:val="14"/>
          <w:szCs w:val="14"/>
          <w:rtl/>
        </w:rPr>
        <w:t xml:space="preserve"> </w:t>
      </w:r>
      <w:r w:rsidRPr="00BE2421">
        <w:rPr>
          <w:rStyle w:val="5-Char"/>
          <w:rFonts w:hint="eastAsia"/>
          <w:rtl/>
        </w:rPr>
        <w:t>عَلَ</w:t>
      </w:r>
      <w:r w:rsidR="00C12E54" w:rsidRPr="00BE2421">
        <w:rPr>
          <w:rStyle w:val="5-Char"/>
          <w:rFonts w:hint="cs"/>
          <w:rtl/>
        </w:rPr>
        <w:t>ي</w:t>
      </w:r>
      <w:r w:rsidRPr="00BE2421">
        <w:rPr>
          <w:rStyle w:val="5-Char"/>
          <w:rFonts w:hint="eastAsia"/>
          <w:rtl/>
        </w:rPr>
        <w:t>هِ</w:t>
      </w:r>
      <w:r w:rsidRPr="007C6575">
        <w:rPr>
          <w:rFonts w:ascii="Al-QuranAlKareem" w:hAnsi="Al-QuranAlKareem"/>
          <w:sz w:val="16"/>
          <w:szCs w:val="16"/>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لَّمَ</w:t>
      </w:r>
      <w:r w:rsidRPr="00BE2421">
        <w:rPr>
          <w:rStyle w:val="5-Char"/>
          <w:rtl/>
        </w:rPr>
        <w:t xml:space="preserve"> </w:t>
      </w:r>
      <w:r w:rsidRPr="00BE2421">
        <w:rPr>
          <w:rStyle w:val="5-Char"/>
          <w:rFonts w:hint="eastAsia"/>
          <w:rtl/>
        </w:rPr>
        <w:t>مُتَلَطِّفًا</w:t>
      </w:r>
      <w:r w:rsidRPr="00BE2421">
        <w:rPr>
          <w:rStyle w:val="5-Char"/>
          <w:rtl/>
        </w:rPr>
        <w:t xml:space="preserve"> </w:t>
      </w:r>
      <w:r w:rsidRPr="00BE2421">
        <w:rPr>
          <w:rStyle w:val="5-Char"/>
          <w:rFonts w:hint="eastAsia"/>
          <w:rtl/>
        </w:rPr>
        <w:t>بِالمُزَاحِمِ</w:t>
      </w:r>
      <w:r w:rsidRPr="00BE2421">
        <w:rPr>
          <w:rStyle w:val="5-Char"/>
          <w:rtl/>
        </w:rPr>
        <w:t xml:space="preserve"> </w:t>
      </w:r>
      <w:r w:rsidRPr="00BE2421">
        <w:rPr>
          <w:rStyle w:val="5-Char"/>
          <w:rFonts w:hint="eastAsia"/>
          <w:rtl/>
        </w:rPr>
        <w:t>دَاعِ</w:t>
      </w:r>
      <w:r w:rsidR="00C12E54" w:rsidRPr="00BE2421">
        <w:rPr>
          <w:rStyle w:val="5-Char"/>
          <w:rFonts w:hint="cs"/>
          <w:rtl/>
        </w:rPr>
        <w:t>ي</w:t>
      </w:r>
      <w:r w:rsidRPr="00BE2421">
        <w:rPr>
          <w:rStyle w:val="5-Char"/>
          <w:rFonts w:hint="cs"/>
          <w:rtl/>
        </w:rPr>
        <w:t>ً</w:t>
      </w:r>
      <w:r w:rsidRPr="00BE2421">
        <w:rPr>
          <w:rStyle w:val="5-Char"/>
          <w:rFonts w:hint="eastAsia"/>
          <w:rtl/>
        </w:rPr>
        <w:t>ا</w:t>
      </w:r>
      <w:r w:rsidRPr="00BE2421">
        <w:rPr>
          <w:rStyle w:val="5-Char"/>
          <w:rtl/>
        </w:rPr>
        <w:t xml:space="preserve"> </w:t>
      </w:r>
      <w:r w:rsidRPr="00BE2421">
        <w:rPr>
          <w:rStyle w:val="5-Char"/>
          <w:rFonts w:hint="eastAsia"/>
          <w:rtl/>
        </w:rPr>
        <w:t>بِمَا</w:t>
      </w:r>
      <w:r w:rsidRPr="00BE2421">
        <w:rPr>
          <w:rStyle w:val="5-Char"/>
          <w:rtl/>
        </w:rPr>
        <w:t xml:space="preserve"> </w:t>
      </w:r>
      <w:r w:rsidRPr="00BE2421">
        <w:rPr>
          <w:rStyle w:val="5-Char"/>
          <w:rFonts w:hint="eastAsia"/>
          <w:rtl/>
        </w:rPr>
        <w:t>اَحبَبتَ</w:t>
      </w:r>
      <w:r w:rsidRPr="00BE2421">
        <w:rPr>
          <w:rStyle w:val="5-Char"/>
          <w:rtl/>
        </w:rPr>
        <w:t xml:space="preserve"> </w:t>
      </w:r>
      <w:r w:rsidRPr="00BE2421">
        <w:rPr>
          <w:rStyle w:val="5-Char"/>
          <w:rFonts w:hint="eastAsia"/>
          <w:rtl/>
        </w:rPr>
        <w:t>فَإِنَّه</w:t>
      </w:r>
      <w:r w:rsidRPr="00BE2421">
        <w:rPr>
          <w:rStyle w:val="5-Char"/>
          <w:rtl/>
        </w:rPr>
        <w:t xml:space="preserve"> </w:t>
      </w:r>
      <w:r w:rsidRPr="00BE2421">
        <w:rPr>
          <w:rStyle w:val="5-Char"/>
          <w:rFonts w:hint="eastAsia"/>
          <w:rtl/>
        </w:rPr>
        <w:t>مُستَجابٌ</w:t>
      </w:r>
      <w:r w:rsidRPr="00BE2421">
        <w:rPr>
          <w:rStyle w:val="5-Char"/>
          <w:rtl/>
        </w:rPr>
        <w:t xml:space="preserve"> </w:t>
      </w:r>
      <w:r w:rsidRPr="00BE2421">
        <w:rPr>
          <w:rStyle w:val="5-Char"/>
          <w:rFonts w:hint="eastAsia"/>
          <w:rtl/>
        </w:rPr>
        <w:t>عِندَ</w:t>
      </w:r>
      <w:r w:rsidRPr="00BE2421">
        <w:rPr>
          <w:rStyle w:val="5-Char"/>
          <w:rtl/>
        </w:rPr>
        <w:t xml:space="preserve"> </w:t>
      </w:r>
      <w:r w:rsidRPr="00BE2421">
        <w:rPr>
          <w:rStyle w:val="5-Char"/>
          <w:rFonts w:hint="eastAsia"/>
          <w:rtl/>
        </w:rPr>
        <w:t>رُؤ</w:t>
      </w:r>
      <w:r w:rsidR="00C12E54" w:rsidRPr="00BE2421">
        <w:rPr>
          <w:rStyle w:val="5-Char"/>
          <w:rFonts w:hint="cs"/>
          <w:rtl/>
        </w:rPr>
        <w:t>ي</w:t>
      </w:r>
      <w:r w:rsidRPr="00BE2421">
        <w:rPr>
          <w:rStyle w:val="5-Char"/>
          <w:rFonts w:hint="cs"/>
          <w:rtl/>
        </w:rPr>
        <w:t>َ</w:t>
      </w:r>
      <w:r w:rsidRPr="00BE2421">
        <w:rPr>
          <w:rStyle w:val="5-Char"/>
          <w:rFonts w:hint="eastAsia"/>
          <w:rtl/>
        </w:rPr>
        <w:t>ةِ</w:t>
      </w:r>
      <w:r w:rsidRPr="00BE2421">
        <w:rPr>
          <w:rStyle w:val="5-Char"/>
          <w:rtl/>
        </w:rPr>
        <w:t xml:space="preserve"> </w:t>
      </w:r>
      <w:r w:rsidRPr="00BE2421">
        <w:rPr>
          <w:rStyle w:val="5-Char"/>
          <w:rFonts w:hint="eastAsia"/>
          <w:rtl/>
        </w:rPr>
        <w:t>البَ</w:t>
      </w:r>
      <w:r w:rsidR="00C12E54" w:rsidRPr="00BE2421">
        <w:rPr>
          <w:rStyle w:val="5-Char"/>
          <w:rFonts w:hint="cs"/>
          <w:rtl/>
        </w:rPr>
        <w:t>ي</w:t>
      </w:r>
      <w:r w:rsidRPr="00BE2421">
        <w:rPr>
          <w:rStyle w:val="5-Char"/>
          <w:rFonts w:hint="eastAsia"/>
          <w:rtl/>
        </w:rPr>
        <w:t>تِ</w:t>
      </w:r>
      <w:r w:rsidRPr="00BE2421">
        <w:rPr>
          <w:rStyle w:val="5-Char"/>
          <w:rtl/>
        </w:rPr>
        <w:t xml:space="preserve"> </w:t>
      </w:r>
      <w:r w:rsidRPr="00BE2421">
        <w:rPr>
          <w:rStyle w:val="5-Char"/>
          <w:rFonts w:hint="eastAsia"/>
          <w:rtl/>
        </w:rPr>
        <w:t>المُكَرَّمِ</w:t>
      </w:r>
      <w:r w:rsidRPr="00BE2421">
        <w:rPr>
          <w:rStyle w:val="5-Char"/>
          <w:rFonts w:hint="cs"/>
          <w:rtl/>
        </w:rPr>
        <w:t>؛</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استَقبِلِ</w:t>
      </w:r>
      <w:r w:rsidRPr="00BE2421">
        <w:rPr>
          <w:rStyle w:val="5-Char"/>
          <w:rtl/>
        </w:rPr>
        <w:t xml:space="preserve"> </w:t>
      </w:r>
      <w:r w:rsidRPr="00BE2421">
        <w:rPr>
          <w:rStyle w:val="5-Char"/>
          <w:rFonts w:hint="eastAsia"/>
          <w:rtl/>
        </w:rPr>
        <w:t>الحَجَرَالاَسوَدَ</w:t>
      </w:r>
      <w:r w:rsidRPr="00BE2421">
        <w:rPr>
          <w:rStyle w:val="5-Char"/>
          <w:rtl/>
        </w:rPr>
        <w:t xml:space="preserve"> </w:t>
      </w:r>
      <w:r w:rsidRPr="00BE2421">
        <w:rPr>
          <w:rStyle w:val="5-Char"/>
          <w:rFonts w:hint="eastAsia"/>
          <w:rtl/>
        </w:rPr>
        <w:t>مُكَبِّرًا</w:t>
      </w:r>
      <w:r w:rsidRPr="00BE2421">
        <w:rPr>
          <w:rStyle w:val="5-Char"/>
          <w:rtl/>
        </w:rPr>
        <w:t xml:space="preserve"> </w:t>
      </w:r>
      <w:r w:rsidRPr="00BE2421">
        <w:rPr>
          <w:rStyle w:val="5-Char"/>
          <w:rFonts w:hint="eastAsia"/>
          <w:rtl/>
        </w:rPr>
        <w:t>مُهَلِّلًا</w:t>
      </w:r>
      <w:r w:rsidRPr="00BE2421">
        <w:rPr>
          <w:rStyle w:val="5-Char"/>
          <w:rtl/>
        </w:rPr>
        <w:t xml:space="preserve"> </w:t>
      </w:r>
      <w:r w:rsidRPr="00BE2421">
        <w:rPr>
          <w:rStyle w:val="5-Char"/>
          <w:rFonts w:hint="eastAsia"/>
          <w:rtl/>
        </w:rPr>
        <w:t>رَافِعًا</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دَ</w:t>
      </w:r>
      <w:r w:rsidR="00C12E54" w:rsidRPr="00BE2421">
        <w:rPr>
          <w:rStyle w:val="5-Char"/>
          <w:rFonts w:hint="cs"/>
          <w:rtl/>
        </w:rPr>
        <w:t>ي</w:t>
      </w:r>
      <w:r w:rsidRPr="00BE2421">
        <w:rPr>
          <w:rStyle w:val="5-Char"/>
          <w:rFonts w:hint="eastAsia"/>
          <w:rtl/>
        </w:rPr>
        <w:t>كَ</w:t>
      </w:r>
      <w:r w:rsidRPr="00BE2421">
        <w:rPr>
          <w:rStyle w:val="5-Char"/>
          <w:rtl/>
        </w:rPr>
        <w:t xml:space="preserve"> </w:t>
      </w:r>
      <w:r w:rsidRPr="00BE2421">
        <w:rPr>
          <w:rStyle w:val="5-Char"/>
          <w:rFonts w:hint="eastAsia"/>
          <w:rtl/>
        </w:rPr>
        <w:t>كَمَا</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tl/>
        </w:rPr>
        <w:t xml:space="preserve"> </w:t>
      </w:r>
      <w:r w:rsidRPr="00BE2421">
        <w:rPr>
          <w:rStyle w:val="5-Char"/>
          <w:rFonts w:hint="eastAsia"/>
          <w:rtl/>
        </w:rPr>
        <w:t>الصَّلوةِ</w:t>
      </w:r>
      <w:r w:rsidRPr="00BE2421">
        <w:rPr>
          <w:rStyle w:val="5-Char"/>
          <w:rtl/>
        </w:rPr>
        <w:t xml:space="preserve"> </w:t>
      </w:r>
      <w:r w:rsidRPr="00BE2421">
        <w:rPr>
          <w:rStyle w:val="5-Char"/>
          <w:rFonts w:hint="eastAsia"/>
          <w:rtl/>
        </w:rPr>
        <w:t>وَ</w:t>
      </w:r>
      <w:r w:rsidRPr="00BE2421">
        <w:rPr>
          <w:rStyle w:val="5-Char"/>
          <w:rFonts w:hint="cs"/>
          <w:rtl/>
        </w:rPr>
        <w:t xml:space="preserve"> </w:t>
      </w:r>
      <w:r w:rsidRPr="00BE2421">
        <w:rPr>
          <w:rStyle w:val="5-Char"/>
          <w:rFonts w:hint="eastAsia"/>
          <w:rtl/>
        </w:rPr>
        <w:t>ضَع</w:t>
      </w:r>
      <w:r w:rsidRPr="00BE2421">
        <w:rPr>
          <w:rStyle w:val="5-Char"/>
          <w:rFonts w:hint="cs"/>
          <w:rtl/>
        </w:rPr>
        <w:t>ْ</w:t>
      </w:r>
      <w:r w:rsidRPr="00BE2421">
        <w:rPr>
          <w:rStyle w:val="5-Char"/>
          <w:rFonts w:hint="eastAsia"/>
          <w:rtl/>
        </w:rPr>
        <w:t>هُمَا</w:t>
      </w:r>
      <w:r w:rsidRPr="00BE2421">
        <w:rPr>
          <w:rStyle w:val="5-Char"/>
          <w:rtl/>
        </w:rPr>
        <w:t xml:space="preserve"> </w:t>
      </w:r>
      <w:r w:rsidRPr="00BE2421">
        <w:rPr>
          <w:rStyle w:val="5-Char"/>
          <w:rFonts w:hint="eastAsia"/>
          <w:rtl/>
        </w:rPr>
        <w:t>عَلَ</w:t>
      </w:r>
      <w:r w:rsidR="007C6575" w:rsidRPr="00BE2421">
        <w:rPr>
          <w:rStyle w:val="5-Char"/>
          <w:rFonts w:hint="cs"/>
          <w:rtl/>
        </w:rPr>
        <w:t>ی</w:t>
      </w:r>
      <w:r w:rsidRPr="00BE2421">
        <w:rPr>
          <w:rStyle w:val="5-Char"/>
          <w:rtl/>
        </w:rPr>
        <w:t xml:space="preserve"> </w:t>
      </w:r>
      <w:r w:rsidRPr="00BE2421">
        <w:rPr>
          <w:rStyle w:val="5-Char"/>
          <w:rFonts w:hint="eastAsia"/>
          <w:rtl/>
        </w:rPr>
        <w:t>الحَجَ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بِّلهُ</w:t>
      </w:r>
      <w:r w:rsidRPr="00BE2421">
        <w:rPr>
          <w:rStyle w:val="5-Char"/>
          <w:rtl/>
        </w:rPr>
        <w:t xml:space="preserve"> </w:t>
      </w:r>
      <w:r w:rsidRPr="00BE2421">
        <w:rPr>
          <w:rStyle w:val="5-Char"/>
          <w:rFonts w:hint="eastAsia"/>
          <w:rtl/>
        </w:rPr>
        <w:t>بِلَا</w:t>
      </w:r>
      <w:r w:rsidRPr="00BE2421">
        <w:rPr>
          <w:rStyle w:val="5-Char"/>
          <w:rtl/>
        </w:rPr>
        <w:t xml:space="preserve"> </w:t>
      </w:r>
      <w:r w:rsidRPr="00BE2421">
        <w:rPr>
          <w:rStyle w:val="5-Char"/>
          <w:rFonts w:hint="eastAsia"/>
          <w:rtl/>
        </w:rPr>
        <w:t>صَوتٍ</w:t>
      </w:r>
      <w:r w:rsidRPr="00BE2421">
        <w:rPr>
          <w:rStyle w:val="5-Char"/>
          <w:rFonts w:hint="cs"/>
          <w:rtl/>
        </w:rPr>
        <w:t>.</w:t>
      </w:r>
      <w:r w:rsidRPr="00BE2421">
        <w:rPr>
          <w:rStyle w:val="5-Char"/>
          <w:rtl/>
        </w:rPr>
        <w:t xml:space="preserve"> </w:t>
      </w:r>
      <w:r w:rsidRPr="00BE2421">
        <w:rPr>
          <w:rStyle w:val="5-Char"/>
          <w:rFonts w:hint="eastAsia"/>
          <w:rtl/>
        </w:rPr>
        <w:t>فَمَن</w:t>
      </w:r>
      <w:r w:rsidRPr="00BE2421">
        <w:rPr>
          <w:rStyle w:val="5-Char"/>
          <w:rtl/>
        </w:rPr>
        <w:t xml:space="preserve"> </w:t>
      </w:r>
      <w:r w:rsidRPr="00BE2421">
        <w:rPr>
          <w:rStyle w:val="5-Char"/>
          <w:rFonts w:hint="eastAsia"/>
          <w:rtl/>
        </w:rPr>
        <w:t>عَجَزَ</w:t>
      </w:r>
      <w:r w:rsidRPr="00BE2421">
        <w:rPr>
          <w:rStyle w:val="5-Char"/>
          <w:rtl/>
        </w:rPr>
        <w:t xml:space="preserve"> </w:t>
      </w:r>
      <w:r w:rsidRPr="00BE2421">
        <w:rPr>
          <w:rStyle w:val="5-Char"/>
          <w:rFonts w:hint="eastAsia"/>
          <w:rtl/>
        </w:rPr>
        <w:t>عَن</w:t>
      </w:r>
      <w:r w:rsidRPr="00BE2421">
        <w:rPr>
          <w:rStyle w:val="5-Char"/>
          <w:rtl/>
        </w:rPr>
        <w:t xml:space="preserve"> </w:t>
      </w:r>
      <w:r w:rsidRPr="00BE2421">
        <w:rPr>
          <w:rStyle w:val="5-Char"/>
          <w:rFonts w:hint="eastAsia"/>
          <w:rtl/>
        </w:rPr>
        <w:t>ذَلِكَ</w:t>
      </w:r>
      <w:r w:rsidRPr="00BE2421">
        <w:rPr>
          <w:rStyle w:val="5-Char"/>
          <w:rtl/>
        </w:rPr>
        <w:t xml:space="preserve"> </w:t>
      </w:r>
      <w:r w:rsidRPr="00BE2421">
        <w:rPr>
          <w:rStyle w:val="5-Char"/>
          <w:rFonts w:hint="eastAsia"/>
          <w:rtl/>
        </w:rPr>
        <w:t>إِلَّا</w:t>
      </w:r>
      <w:r w:rsidRPr="00BE2421">
        <w:rPr>
          <w:rStyle w:val="5-Char"/>
          <w:rtl/>
        </w:rPr>
        <w:t xml:space="preserve"> </w:t>
      </w:r>
      <w:r w:rsidRPr="00BE2421">
        <w:rPr>
          <w:rStyle w:val="5-Char"/>
          <w:rFonts w:hint="eastAsia"/>
          <w:rtl/>
        </w:rPr>
        <w:t>بِإِ</w:t>
      </w:r>
      <w:r w:rsidR="00C12E54" w:rsidRPr="00BE2421">
        <w:rPr>
          <w:rStyle w:val="5-Char"/>
          <w:rFonts w:hint="cs"/>
          <w:rtl/>
        </w:rPr>
        <w:t>ي</w:t>
      </w:r>
      <w:r w:rsidRPr="00BE2421">
        <w:rPr>
          <w:rStyle w:val="5-Char"/>
          <w:rFonts w:hint="eastAsia"/>
          <w:rtl/>
        </w:rPr>
        <w:t>ذَاءٍ</w:t>
      </w:r>
      <w:r w:rsidRPr="00BE2421">
        <w:rPr>
          <w:rStyle w:val="5-Char"/>
          <w:rFonts w:hint="cs"/>
          <w:rtl/>
        </w:rPr>
        <w:t>،</w:t>
      </w:r>
      <w:r w:rsidRPr="00BE2421">
        <w:rPr>
          <w:rStyle w:val="5-Char"/>
          <w:rtl/>
        </w:rPr>
        <w:t xml:space="preserve"> </w:t>
      </w:r>
      <w:r w:rsidRPr="00BE2421">
        <w:rPr>
          <w:rStyle w:val="5-Char"/>
          <w:rFonts w:hint="eastAsia"/>
          <w:rtl/>
        </w:rPr>
        <w:t>تَرَكَ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سَّ</w:t>
      </w:r>
      <w:r w:rsidRPr="00BE2421">
        <w:rPr>
          <w:rStyle w:val="5-Char"/>
          <w:rtl/>
        </w:rPr>
        <w:t xml:space="preserve"> </w:t>
      </w:r>
      <w:r w:rsidRPr="00BE2421">
        <w:rPr>
          <w:rStyle w:val="5-Char"/>
          <w:rFonts w:hint="eastAsia"/>
          <w:rtl/>
        </w:rPr>
        <w:t>الحَجَرَ</w:t>
      </w:r>
      <w:r w:rsidRPr="00BE2421">
        <w:rPr>
          <w:rStyle w:val="5-Char"/>
          <w:rtl/>
        </w:rPr>
        <w:t xml:space="preserve"> </w:t>
      </w:r>
      <w:r w:rsidRPr="00BE2421">
        <w:rPr>
          <w:rStyle w:val="5-Char"/>
          <w:rFonts w:hint="eastAsia"/>
          <w:rtl/>
        </w:rPr>
        <w:t>بِشئٍ</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بَّلَه</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اَشَارَ</w:t>
      </w:r>
      <w:r w:rsidRPr="00BE2421">
        <w:rPr>
          <w:rStyle w:val="5-Char"/>
          <w:rtl/>
        </w:rPr>
        <w:t xml:space="preserve"> </w:t>
      </w:r>
      <w:r w:rsidRPr="00BE2421">
        <w:rPr>
          <w:rStyle w:val="5-Char"/>
          <w:rFonts w:hint="eastAsia"/>
          <w:rtl/>
        </w:rPr>
        <w:t>اِلَ</w:t>
      </w:r>
      <w:r w:rsidR="00C12E54" w:rsidRPr="00BE2421">
        <w:rPr>
          <w:rStyle w:val="5-Char"/>
          <w:rFonts w:hint="cs"/>
          <w:rtl/>
        </w:rPr>
        <w:t>ي</w:t>
      </w:r>
      <w:r w:rsidRPr="00BE2421">
        <w:rPr>
          <w:rStyle w:val="5-Char"/>
          <w:rFonts w:hint="eastAsia"/>
          <w:rtl/>
        </w:rPr>
        <w:t>هِ</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بَعِ</w:t>
      </w:r>
      <w:r w:rsidR="00C12E54" w:rsidRPr="00BE2421">
        <w:rPr>
          <w:rStyle w:val="5-Char"/>
          <w:rFonts w:hint="cs"/>
          <w:rtl/>
        </w:rPr>
        <w:t>ي</w:t>
      </w:r>
      <w:r w:rsidRPr="00BE2421">
        <w:rPr>
          <w:rStyle w:val="5-Char"/>
          <w:rFonts w:hint="eastAsia"/>
          <w:rtl/>
        </w:rPr>
        <w:t>دٍ</w:t>
      </w:r>
      <w:r w:rsidRPr="00BE2421">
        <w:rPr>
          <w:rStyle w:val="5-Char"/>
          <w:rtl/>
        </w:rPr>
        <w:t xml:space="preserve"> </w:t>
      </w:r>
      <w:r w:rsidRPr="00BE2421">
        <w:rPr>
          <w:rStyle w:val="5-Char"/>
          <w:rFonts w:hint="eastAsia"/>
          <w:rtl/>
        </w:rPr>
        <w:t>مُكَبِّرًا</w:t>
      </w:r>
      <w:r w:rsidRPr="00BE2421">
        <w:rPr>
          <w:rStyle w:val="5-Char"/>
          <w:rtl/>
        </w:rPr>
        <w:t xml:space="preserve"> </w:t>
      </w:r>
      <w:r w:rsidRPr="00BE2421">
        <w:rPr>
          <w:rStyle w:val="5-Char"/>
          <w:rFonts w:hint="eastAsia"/>
          <w:rtl/>
        </w:rPr>
        <w:t>مُهَلِّلًا</w:t>
      </w:r>
      <w:r w:rsidRPr="00BE2421">
        <w:rPr>
          <w:rStyle w:val="5-Char"/>
          <w:rtl/>
        </w:rPr>
        <w:t xml:space="preserve"> </w:t>
      </w:r>
      <w:r w:rsidRPr="00BE2421">
        <w:rPr>
          <w:rStyle w:val="5-Char"/>
          <w:rFonts w:hint="eastAsia"/>
          <w:rtl/>
        </w:rPr>
        <w:t>حَامِدًا</w:t>
      </w:r>
      <w:r w:rsidRPr="00BE2421">
        <w:rPr>
          <w:rStyle w:val="5-Char"/>
          <w:rtl/>
        </w:rPr>
        <w:t xml:space="preserve"> </w:t>
      </w:r>
      <w:r w:rsidRPr="00BE2421">
        <w:rPr>
          <w:rStyle w:val="5-Char"/>
          <w:rFonts w:hint="eastAsia"/>
          <w:rtl/>
        </w:rPr>
        <w:t>مُصَلِّ</w:t>
      </w:r>
      <w:r w:rsidR="00C12E54" w:rsidRPr="00BE2421">
        <w:rPr>
          <w:rStyle w:val="5-Char"/>
          <w:rFonts w:hint="cs"/>
          <w:rtl/>
        </w:rPr>
        <w:t>ي</w:t>
      </w:r>
      <w:r w:rsidRPr="00BE2421">
        <w:rPr>
          <w:rStyle w:val="5-Char"/>
          <w:rFonts w:hint="cs"/>
          <w:rtl/>
        </w:rPr>
        <w:t>ً</w:t>
      </w:r>
      <w:r w:rsidRPr="00BE2421">
        <w:rPr>
          <w:rStyle w:val="5-Char"/>
          <w:rFonts w:hint="eastAsia"/>
          <w:rtl/>
        </w:rPr>
        <w:t>ا</w:t>
      </w:r>
      <w:r w:rsidRPr="00BE2421">
        <w:rPr>
          <w:rStyle w:val="5-Char"/>
          <w:rtl/>
        </w:rPr>
        <w:t xml:space="preserve"> </w:t>
      </w:r>
      <w:r w:rsidRPr="00BE2421">
        <w:rPr>
          <w:rStyle w:val="5-Char"/>
          <w:rFonts w:hint="eastAsia"/>
          <w:rtl/>
        </w:rPr>
        <w:t>عَلَ</w:t>
      </w:r>
      <w:r w:rsidR="007C6575" w:rsidRPr="00BE2421">
        <w:rPr>
          <w:rStyle w:val="5-Char"/>
          <w:rFonts w:hint="cs"/>
          <w:rtl/>
        </w:rPr>
        <w:t>ی</w:t>
      </w:r>
      <w:r w:rsidRPr="00BE2421">
        <w:rPr>
          <w:rStyle w:val="5-Char"/>
          <w:rtl/>
        </w:rPr>
        <w:t xml:space="preserve"> </w:t>
      </w:r>
      <w:r w:rsidRPr="00BE2421">
        <w:rPr>
          <w:rStyle w:val="5-Char"/>
          <w:rFonts w:hint="eastAsia"/>
          <w:rtl/>
        </w:rPr>
        <w:t>النَّبِ</w:t>
      </w:r>
      <w:r w:rsidR="00C12E54" w:rsidRPr="00BE2421">
        <w:rPr>
          <w:rStyle w:val="5-Char"/>
          <w:rFonts w:hint="cs"/>
          <w:rtl/>
        </w:rPr>
        <w:t>ي</w:t>
      </w:r>
      <w:r w:rsidRPr="00BE2421">
        <w:rPr>
          <w:rStyle w:val="5-Char"/>
          <w:rFonts w:hint="cs"/>
          <w:rtl/>
        </w:rPr>
        <w:t>ِّ</w:t>
      </w:r>
      <w:r w:rsidRPr="00BE2421">
        <w:rPr>
          <w:rStyle w:val="5-Char"/>
          <w:rtl/>
        </w:rPr>
        <w:t xml:space="preserve"> </w:t>
      </w:r>
      <w:r w:rsidRPr="00BE2421">
        <w:rPr>
          <w:rStyle w:val="5-Char"/>
          <w:rFonts w:hint="eastAsia"/>
          <w:rtl/>
        </w:rPr>
        <w:t>صَلَّ</w:t>
      </w:r>
      <w:r w:rsidR="007C6575" w:rsidRPr="00BE2421">
        <w:rPr>
          <w:rStyle w:val="5-Char"/>
          <w:rFonts w:hint="cs"/>
          <w:rtl/>
        </w:rPr>
        <w:t>ی</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عَلَ</w:t>
      </w:r>
      <w:r w:rsidR="00C12E54" w:rsidRPr="00BE2421">
        <w:rPr>
          <w:rStyle w:val="5-Char"/>
          <w:rFonts w:hint="cs"/>
          <w:rtl/>
        </w:rPr>
        <w:t>ي</w:t>
      </w:r>
      <w:r w:rsidRPr="00BE2421">
        <w:rPr>
          <w:rStyle w:val="5-Char"/>
          <w:rFonts w:hint="eastAsia"/>
          <w:rtl/>
        </w:rPr>
        <w:t>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لَّمَ</w:t>
      </w:r>
      <w:r w:rsidRPr="00BE2421">
        <w:rPr>
          <w:rStyle w:val="5-Char"/>
          <w:rFonts w:hint="cs"/>
          <w:rtl/>
        </w:rPr>
        <w:t>؛</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طُف</w:t>
      </w:r>
      <w:r w:rsidRPr="00BE2421">
        <w:rPr>
          <w:rStyle w:val="5-Char"/>
          <w:rtl/>
        </w:rPr>
        <w:t xml:space="preserve"> </w:t>
      </w:r>
      <w:r w:rsidRPr="00BE2421">
        <w:rPr>
          <w:rStyle w:val="5-Char"/>
          <w:rFonts w:hint="eastAsia"/>
          <w:rtl/>
        </w:rPr>
        <w:t>آخِذًا</w:t>
      </w:r>
      <w:r w:rsidRPr="00BE2421">
        <w:rPr>
          <w:rStyle w:val="5-Char"/>
          <w:rtl/>
        </w:rPr>
        <w:t xml:space="preserve"> </w:t>
      </w:r>
      <w:r w:rsidRPr="00BE2421">
        <w:rPr>
          <w:rStyle w:val="5-Char"/>
          <w:rFonts w:hint="eastAsia"/>
          <w:rtl/>
        </w:rPr>
        <w:t>عَن</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مِ</w:t>
      </w:r>
      <w:r w:rsidR="00C12E54" w:rsidRPr="00BE2421">
        <w:rPr>
          <w:rStyle w:val="5-Char"/>
          <w:rFonts w:hint="cs"/>
          <w:rtl/>
        </w:rPr>
        <w:t>ي</w:t>
      </w:r>
      <w:r w:rsidRPr="00BE2421">
        <w:rPr>
          <w:rStyle w:val="5-Char"/>
          <w:rFonts w:hint="eastAsia"/>
          <w:rtl/>
        </w:rPr>
        <w:t>نِكَ</w:t>
      </w:r>
      <w:r w:rsidRPr="00BE2421">
        <w:rPr>
          <w:rStyle w:val="5-Char"/>
          <w:rtl/>
        </w:rPr>
        <w:t xml:space="preserve"> </w:t>
      </w:r>
      <w:r w:rsidRPr="00BE2421">
        <w:rPr>
          <w:rStyle w:val="5-Char"/>
          <w:rFonts w:hint="eastAsia"/>
          <w:rtl/>
        </w:rPr>
        <w:t>مِمَّا</w:t>
      </w:r>
      <w:r w:rsidRPr="007C6575">
        <w:rPr>
          <w:rFonts w:ascii="Al-QuranAlKareem" w:hAnsi="Al-QuranAlKareem"/>
          <w:sz w:val="14"/>
          <w:szCs w:val="14"/>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لِ</w:t>
      </w:r>
      <w:r w:rsidR="00C12E54" w:rsidRPr="00BE2421">
        <w:rPr>
          <w:rStyle w:val="5-Char"/>
          <w:rFonts w:hint="cs"/>
          <w:rtl/>
        </w:rPr>
        <w:t>ي</w:t>
      </w:r>
      <w:r w:rsidRPr="007C6575">
        <w:rPr>
          <w:rFonts w:ascii="Al-QuranAlKareem" w:hAnsi="Al-QuranAlKareem"/>
          <w:sz w:val="16"/>
          <w:szCs w:val="16"/>
          <w:rtl/>
        </w:rPr>
        <w:t xml:space="preserve"> </w:t>
      </w:r>
      <w:r w:rsidRPr="00BE2421">
        <w:rPr>
          <w:rStyle w:val="5-Char"/>
          <w:rFonts w:hint="eastAsia"/>
          <w:rtl/>
        </w:rPr>
        <w:t>البَابَ</w:t>
      </w:r>
      <w:r w:rsidRPr="00BE2421">
        <w:rPr>
          <w:rStyle w:val="5-Char"/>
          <w:rtl/>
        </w:rPr>
        <w:t xml:space="preserve"> </w:t>
      </w:r>
      <w:r w:rsidRPr="00BE2421">
        <w:rPr>
          <w:rStyle w:val="5-Char"/>
          <w:rFonts w:hint="eastAsia"/>
          <w:rtl/>
        </w:rPr>
        <w:t>مُضطَجِعً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هُوَ</w:t>
      </w:r>
      <w:r w:rsidRPr="00BE2421">
        <w:rPr>
          <w:rStyle w:val="5-Char"/>
          <w:rFonts w:hint="cs"/>
          <w:rtl/>
        </w:rPr>
        <w:t>:</w:t>
      </w:r>
      <w:r w:rsidRPr="00BE2421">
        <w:rPr>
          <w:rStyle w:val="5-Char"/>
          <w:rtl/>
        </w:rPr>
        <w:t xml:space="preserve"> </w:t>
      </w:r>
      <w:r w:rsidRPr="00BE2421">
        <w:rPr>
          <w:rStyle w:val="5-Char"/>
          <w:rFonts w:hint="eastAsia"/>
          <w:rtl/>
        </w:rPr>
        <w:t>أَن</w:t>
      </w:r>
      <w:r w:rsidRPr="00BE2421">
        <w:rPr>
          <w:rStyle w:val="5-Char"/>
          <w:rtl/>
        </w:rPr>
        <w:t xml:space="preserve"> </w:t>
      </w:r>
      <w:r w:rsidRPr="00BE2421">
        <w:rPr>
          <w:rStyle w:val="5-Char"/>
          <w:rFonts w:hint="eastAsia"/>
          <w:rtl/>
        </w:rPr>
        <w:t>تَجعَلَ</w:t>
      </w:r>
      <w:r w:rsidRPr="00BE2421">
        <w:rPr>
          <w:rStyle w:val="5-Char"/>
          <w:rtl/>
        </w:rPr>
        <w:t xml:space="preserve"> </w:t>
      </w:r>
      <w:r w:rsidRPr="00BE2421">
        <w:rPr>
          <w:rStyle w:val="5-Char"/>
          <w:rFonts w:hint="eastAsia"/>
          <w:rtl/>
        </w:rPr>
        <w:t>الرِّدَاءَ</w:t>
      </w:r>
      <w:r w:rsidRPr="00BE2421">
        <w:rPr>
          <w:rStyle w:val="5-Char"/>
          <w:rtl/>
        </w:rPr>
        <w:t xml:space="preserve"> </w:t>
      </w:r>
      <w:r w:rsidRPr="00BE2421">
        <w:rPr>
          <w:rStyle w:val="5-Char"/>
          <w:rFonts w:hint="eastAsia"/>
          <w:rtl/>
        </w:rPr>
        <w:t>تَحتَ</w:t>
      </w:r>
      <w:r w:rsidRPr="00BE2421">
        <w:rPr>
          <w:rStyle w:val="5-Char"/>
          <w:rtl/>
        </w:rPr>
        <w:t xml:space="preserve"> </w:t>
      </w:r>
      <w:r w:rsidRPr="00BE2421">
        <w:rPr>
          <w:rStyle w:val="5-Char"/>
          <w:rFonts w:hint="eastAsia"/>
          <w:rtl/>
        </w:rPr>
        <w:t>الاِبِطِ</w:t>
      </w:r>
      <w:r w:rsidRPr="00BE2421">
        <w:rPr>
          <w:rStyle w:val="5-Char"/>
          <w:rtl/>
        </w:rPr>
        <w:t xml:space="preserve"> </w:t>
      </w:r>
      <w:r w:rsidRPr="00BE2421">
        <w:rPr>
          <w:rStyle w:val="5-Char"/>
          <w:rFonts w:hint="eastAsia"/>
          <w:rtl/>
        </w:rPr>
        <w:t>الاَ</w:t>
      </w:r>
      <w:r w:rsidR="00C12E54" w:rsidRPr="00BE2421">
        <w:rPr>
          <w:rStyle w:val="5-Char"/>
          <w:rFonts w:hint="cs"/>
          <w:rtl/>
        </w:rPr>
        <w:t>ي</w:t>
      </w:r>
      <w:r w:rsidRPr="00BE2421">
        <w:rPr>
          <w:rStyle w:val="5-Char"/>
          <w:rFonts w:hint="eastAsia"/>
          <w:rtl/>
        </w:rPr>
        <w:t>مَنِ</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لقِ</w:t>
      </w:r>
      <w:r w:rsidR="00C12E54" w:rsidRPr="00BE2421">
        <w:rPr>
          <w:rStyle w:val="5-Char"/>
          <w:rFonts w:hint="cs"/>
          <w:rtl/>
        </w:rPr>
        <w:t>ي</w:t>
      </w:r>
      <w:r w:rsidRPr="00BE2421">
        <w:rPr>
          <w:rStyle w:val="5-Char"/>
          <w:rFonts w:hint="cs"/>
          <w:rtl/>
        </w:rPr>
        <w:t>َ</w:t>
      </w:r>
      <w:r w:rsidRPr="00BE2421">
        <w:rPr>
          <w:rStyle w:val="5-Char"/>
          <w:rtl/>
        </w:rPr>
        <w:t xml:space="preserve"> </w:t>
      </w:r>
      <w:r w:rsidRPr="00BE2421">
        <w:rPr>
          <w:rStyle w:val="5-Char"/>
          <w:rFonts w:hint="eastAsia"/>
          <w:rtl/>
        </w:rPr>
        <w:t>طَرَفَ</w:t>
      </w:r>
      <w:r w:rsidR="00C12E54" w:rsidRPr="00BE2421">
        <w:rPr>
          <w:rStyle w:val="5-Char"/>
          <w:rFonts w:hint="cs"/>
          <w:rtl/>
        </w:rPr>
        <w:t>ي</w:t>
      </w:r>
      <w:r w:rsidRPr="00BE2421">
        <w:rPr>
          <w:rStyle w:val="5-Char"/>
          <w:rFonts w:hint="eastAsia"/>
          <w:rtl/>
        </w:rPr>
        <w:t>ه</w:t>
      </w:r>
      <w:r w:rsidRPr="00BE2421">
        <w:rPr>
          <w:rStyle w:val="5-Char"/>
          <w:rtl/>
        </w:rPr>
        <w:t xml:space="preserve"> </w:t>
      </w:r>
      <w:r w:rsidRPr="00BE2421">
        <w:rPr>
          <w:rStyle w:val="5-Char"/>
          <w:rFonts w:hint="eastAsia"/>
          <w:rtl/>
        </w:rPr>
        <w:t>عَلَ</w:t>
      </w:r>
      <w:r w:rsidR="007C6575" w:rsidRPr="00BE2421">
        <w:rPr>
          <w:rStyle w:val="5-Char"/>
          <w:rFonts w:hint="cs"/>
          <w:rtl/>
        </w:rPr>
        <w:t>ی</w:t>
      </w:r>
      <w:r w:rsidRPr="00BE2421">
        <w:rPr>
          <w:rStyle w:val="5-Char"/>
          <w:rtl/>
        </w:rPr>
        <w:t xml:space="preserve"> </w:t>
      </w:r>
      <w:r w:rsidRPr="00BE2421">
        <w:rPr>
          <w:rStyle w:val="5-Char"/>
          <w:rFonts w:hint="eastAsia"/>
          <w:rtl/>
        </w:rPr>
        <w:t>الأَ</w:t>
      </w:r>
      <w:r w:rsidR="00C12E54" w:rsidRPr="00BE2421">
        <w:rPr>
          <w:rStyle w:val="5-Char"/>
          <w:rFonts w:hint="cs"/>
          <w:rtl/>
        </w:rPr>
        <w:t>ي</w:t>
      </w:r>
      <w:r w:rsidRPr="00BE2421">
        <w:rPr>
          <w:rStyle w:val="5-Char"/>
          <w:rFonts w:hint="eastAsia"/>
          <w:rtl/>
        </w:rPr>
        <w:t>سَرِ</w:t>
      </w:r>
      <w:r w:rsidRPr="00BE2421">
        <w:rPr>
          <w:rStyle w:val="5-Char"/>
          <w:rtl/>
        </w:rPr>
        <w:t xml:space="preserve"> </w:t>
      </w:r>
      <w:r w:rsidRPr="00BE2421">
        <w:rPr>
          <w:rStyle w:val="5-Char"/>
          <w:rFonts w:hint="eastAsia"/>
          <w:rtl/>
        </w:rPr>
        <w:t>سَبعَةَ</w:t>
      </w:r>
      <w:r w:rsidRPr="00BE2421">
        <w:rPr>
          <w:rStyle w:val="5-Char"/>
          <w:rtl/>
        </w:rPr>
        <w:t xml:space="preserve"> </w:t>
      </w:r>
      <w:r w:rsidRPr="00BE2421">
        <w:rPr>
          <w:rStyle w:val="5-Char"/>
          <w:rFonts w:hint="eastAsia"/>
          <w:rtl/>
        </w:rPr>
        <w:t>اَشوَاطٍ</w:t>
      </w:r>
      <w:r w:rsidRPr="00BE2421">
        <w:rPr>
          <w:rStyle w:val="5-Char"/>
          <w:rtl/>
        </w:rPr>
        <w:t xml:space="preserve"> </w:t>
      </w:r>
      <w:r w:rsidRPr="00BE2421">
        <w:rPr>
          <w:rStyle w:val="5-Char"/>
          <w:rFonts w:hint="eastAsia"/>
          <w:rtl/>
        </w:rPr>
        <w:t>دَاعِ</w:t>
      </w:r>
      <w:r w:rsidR="00C12E54" w:rsidRPr="00BE2421">
        <w:rPr>
          <w:rStyle w:val="5-Char"/>
          <w:rFonts w:hint="cs"/>
          <w:rtl/>
        </w:rPr>
        <w:t>ي</w:t>
      </w:r>
      <w:r w:rsidRPr="00BE2421">
        <w:rPr>
          <w:rStyle w:val="5-Char"/>
          <w:rFonts w:hint="cs"/>
          <w:rtl/>
        </w:rPr>
        <w:t>ً</w:t>
      </w:r>
      <w:r w:rsidRPr="00BE2421">
        <w:rPr>
          <w:rStyle w:val="5-Char"/>
          <w:rFonts w:hint="eastAsia"/>
          <w:rtl/>
        </w:rPr>
        <w:t>ا</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Fonts w:hint="eastAsia"/>
          <w:rtl/>
        </w:rPr>
        <w:t>هَا</w:t>
      </w:r>
      <w:r w:rsidRPr="00BE2421">
        <w:rPr>
          <w:rStyle w:val="5-Char"/>
          <w:rtl/>
        </w:rPr>
        <w:t xml:space="preserve"> </w:t>
      </w:r>
      <w:r w:rsidRPr="00BE2421">
        <w:rPr>
          <w:rStyle w:val="5-Char"/>
          <w:rFonts w:hint="eastAsia"/>
          <w:rtl/>
        </w:rPr>
        <w:t>بِمَا</w:t>
      </w:r>
      <w:r w:rsidRPr="00BE2421">
        <w:rPr>
          <w:rStyle w:val="5-Char"/>
          <w:rtl/>
        </w:rPr>
        <w:t xml:space="preserve"> </w:t>
      </w:r>
      <w:r w:rsidRPr="00BE2421">
        <w:rPr>
          <w:rStyle w:val="5-Char"/>
          <w:rFonts w:hint="eastAsia"/>
          <w:rtl/>
        </w:rPr>
        <w:t>شِئتَ</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طُف</w:t>
      </w:r>
      <w:r w:rsidRPr="00BE2421">
        <w:rPr>
          <w:rStyle w:val="5-Char"/>
          <w:rtl/>
        </w:rPr>
        <w:t xml:space="preserve"> </w:t>
      </w:r>
      <w:r w:rsidRPr="00BE2421">
        <w:rPr>
          <w:rStyle w:val="5-Char"/>
          <w:rFonts w:hint="eastAsia"/>
          <w:rtl/>
        </w:rPr>
        <w:t>وَرَاءَ</w:t>
      </w:r>
      <w:r w:rsidRPr="00BE2421">
        <w:rPr>
          <w:rStyle w:val="5-Char"/>
          <w:rtl/>
        </w:rPr>
        <w:t xml:space="preserve"> </w:t>
      </w:r>
      <w:r w:rsidRPr="00BE2421">
        <w:rPr>
          <w:rStyle w:val="5-Char"/>
          <w:rFonts w:hint="eastAsia"/>
          <w:rtl/>
        </w:rPr>
        <w:t>الحَطِ</w:t>
      </w:r>
      <w:r w:rsidR="00C12E54" w:rsidRPr="00BE2421">
        <w:rPr>
          <w:rStyle w:val="5-Char"/>
          <w:rFonts w:hint="cs"/>
          <w:rtl/>
        </w:rPr>
        <w:t>ي</w:t>
      </w:r>
      <w:r w:rsidRPr="00BE2421">
        <w:rPr>
          <w:rStyle w:val="5-Char"/>
          <w:rFonts w:hint="eastAsia"/>
          <w:rtl/>
        </w:rPr>
        <w:t>مِ</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أَرَدتَ</w:t>
      </w:r>
      <w:r w:rsidRPr="00BE2421">
        <w:rPr>
          <w:rStyle w:val="5-Char"/>
          <w:rtl/>
        </w:rPr>
        <w:t xml:space="preserve"> </w:t>
      </w:r>
      <w:r w:rsidRPr="00BE2421">
        <w:rPr>
          <w:rStyle w:val="5-Char"/>
          <w:rFonts w:hint="eastAsia"/>
          <w:rtl/>
        </w:rPr>
        <w:t>أَن</w:t>
      </w:r>
      <w:r w:rsidRPr="00BE2421">
        <w:rPr>
          <w:rStyle w:val="5-Char"/>
          <w:rtl/>
        </w:rPr>
        <w:t xml:space="preserve"> </w:t>
      </w:r>
      <w:r w:rsidRPr="00BE2421">
        <w:rPr>
          <w:rStyle w:val="5-Char"/>
          <w:rFonts w:hint="eastAsia"/>
          <w:rtl/>
        </w:rPr>
        <w:t>تَسعَ</w:t>
      </w:r>
      <w:r w:rsidR="007C6575" w:rsidRPr="00BE2421">
        <w:rPr>
          <w:rStyle w:val="5-Char"/>
          <w:rFonts w:hint="cs"/>
          <w:rtl/>
        </w:rPr>
        <w:t>ی</w:t>
      </w:r>
      <w:r w:rsidRPr="00BE2421">
        <w:rPr>
          <w:rStyle w:val="5-Char"/>
          <w:rtl/>
        </w:rPr>
        <w:t xml:space="preserve"> </w:t>
      </w:r>
      <w:r w:rsidRPr="00BE2421">
        <w:rPr>
          <w:rStyle w:val="5-Char"/>
          <w:rFonts w:hint="eastAsia"/>
          <w:rtl/>
        </w:rPr>
        <w:t>بَ</w:t>
      </w:r>
      <w:r w:rsidR="00C12E54" w:rsidRPr="00BE2421">
        <w:rPr>
          <w:rStyle w:val="5-Char"/>
          <w:rFonts w:hint="cs"/>
          <w:rtl/>
        </w:rPr>
        <w:t>ي</w:t>
      </w:r>
      <w:r w:rsidRPr="00BE2421">
        <w:rPr>
          <w:rStyle w:val="5-Char"/>
          <w:rFonts w:hint="eastAsia"/>
          <w:rtl/>
        </w:rPr>
        <w:t>نَ</w:t>
      </w:r>
      <w:r w:rsidRPr="00BE2421">
        <w:rPr>
          <w:rStyle w:val="5-Char"/>
          <w:rtl/>
        </w:rPr>
        <w:t xml:space="preserve"> </w:t>
      </w:r>
      <w:r w:rsidRPr="00BE2421">
        <w:rPr>
          <w:rStyle w:val="5-Char"/>
          <w:rFonts w:hint="eastAsia"/>
          <w:rtl/>
        </w:rPr>
        <w:t>الصَّفَا</w:t>
      </w:r>
      <w:r w:rsidRPr="00BE2421">
        <w:rPr>
          <w:rStyle w:val="5-Char"/>
          <w:rtl/>
        </w:rPr>
        <w:t xml:space="preserve"> </w:t>
      </w:r>
      <w:r w:rsidRPr="00BE2421">
        <w:rPr>
          <w:rStyle w:val="5-Char"/>
          <w:rFonts w:hint="eastAsia"/>
          <w:rtl/>
        </w:rPr>
        <w:t>وَالمَروَةِ</w:t>
      </w:r>
      <w:r w:rsidRPr="00BE2421">
        <w:rPr>
          <w:rStyle w:val="5-Char"/>
          <w:rtl/>
        </w:rPr>
        <w:t xml:space="preserve"> </w:t>
      </w:r>
      <w:r w:rsidRPr="00BE2421">
        <w:rPr>
          <w:rStyle w:val="5-Char"/>
          <w:rFonts w:hint="eastAsia"/>
          <w:rtl/>
        </w:rPr>
        <w:t>عَقِبَ</w:t>
      </w:r>
      <w:r w:rsidRPr="00BE2421">
        <w:rPr>
          <w:rStyle w:val="5-Char"/>
          <w:rtl/>
        </w:rPr>
        <w:t xml:space="preserve"> </w:t>
      </w:r>
      <w:r w:rsidRPr="00BE2421">
        <w:rPr>
          <w:rStyle w:val="5-Char"/>
          <w:rFonts w:hint="eastAsia"/>
          <w:rtl/>
        </w:rPr>
        <w:t>الطَّوَافِ</w:t>
      </w:r>
      <w:r w:rsidRPr="00BE2421">
        <w:rPr>
          <w:rStyle w:val="5-Char"/>
          <w:rtl/>
        </w:rPr>
        <w:t xml:space="preserve"> </w:t>
      </w:r>
      <w:r w:rsidRPr="00BE2421">
        <w:rPr>
          <w:rStyle w:val="5-Char"/>
          <w:rFonts w:hint="eastAsia"/>
          <w:rtl/>
        </w:rPr>
        <w:t>فَارمُل</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tl/>
        </w:rPr>
        <w:t xml:space="preserve"> </w:t>
      </w:r>
      <w:r w:rsidRPr="00BE2421">
        <w:rPr>
          <w:rStyle w:val="5-Char"/>
          <w:rFonts w:hint="eastAsia"/>
          <w:rtl/>
        </w:rPr>
        <w:t>الثَّلَاثَةِ</w:t>
      </w:r>
      <w:r w:rsidRPr="00BE2421">
        <w:rPr>
          <w:rStyle w:val="5-Char"/>
          <w:rtl/>
        </w:rPr>
        <w:t xml:space="preserve"> </w:t>
      </w:r>
      <w:r w:rsidRPr="00BE2421">
        <w:rPr>
          <w:rStyle w:val="5-Char"/>
          <w:rFonts w:hint="eastAsia"/>
          <w:rtl/>
        </w:rPr>
        <w:t>الاَشوَاطِ</w:t>
      </w:r>
      <w:r w:rsidRPr="00BE2421">
        <w:rPr>
          <w:rStyle w:val="5-Char"/>
          <w:rtl/>
        </w:rPr>
        <w:t xml:space="preserve"> </w:t>
      </w:r>
      <w:r w:rsidRPr="00BE2421">
        <w:rPr>
          <w:rStyle w:val="5-Char"/>
          <w:rFonts w:hint="eastAsia"/>
          <w:rtl/>
        </w:rPr>
        <w:t>الأُوَلِ</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هُوَ</w:t>
      </w:r>
      <w:r w:rsidRPr="00BE2421">
        <w:rPr>
          <w:rStyle w:val="5-Char"/>
          <w:rFonts w:hint="cs"/>
          <w:rtl/>
        </w:rPr>
        <w:t>:</w:t>
      </w:r>
      <w:r w:rsidRPr="00BE2421">
        <w:rPr>
          <w:rStyle w:val="5-Char"/>
          <w:rtl/>
        </w:rPr>
        <w:t xml:space="preserve"> </w:t>
      </w:r>
      <w:r w:rsidRPr="00BE2421">
        <w:rPr>
          <w:rStyle w:val="5-Char"/>
          <w:rFonts w:hint="eastAsia"/>
          <w:rtl/>
        </w:rPr>
        <w:t>المَشيُ</w:t>
      </w:r>
      <w:r w:rsidRPr="00BE2421">
        <w:rPr>
          <w:rStyle w:val="5-Char"/>
          <w:rtl/>
        </w:rPr>
        <w:t xml:space="preserve"> </w:t>
      </w:r>
      <w:r w:rsidRPr="00BE2421">
        <w:rPr>
          <w:rStyle w:val="5-Char"/>
          <w:rFonts w:hint="eastAsia"/>
          <w:rtl/>
        </w:rPr>
        <w:t>بِسُرعَةٍ</w:t>
      </w:r>
      <w:r w:rsidRPr="00BE2421">
        <w:rPr>
          <w:rStyle w:val="5-Char"/>
          <w:rtl/>
        </w:rPr>
        <w:t xml:space="preserve"> </w:t>
      </w:r>
      <w:r w:rsidRPr="00BE2421">
        <w:rPr>
          <w:rStyle w:val="5-Char"/>
          <w:rFonts w:hint="eastAsia"/>
          <w:rtl/>
        </w:rPr>
        <w:t>مَعَ</w:t>
      </w:r>
      <w:r w:rsidRPr="00BE2421">
        <w:rPr>
          <w:rStyle w:val="5-Char"/>
          <w:rtl/>
        </w:rPr>
        <w:t xml:space="preserve"> </w:t>
      </w:r>
      <w:r w:rsidRPr="00BE2421">
        <w:rPr>
          <w:rStyle w:val="5-Char"/>
          <w:rFonts w:hint="eastAsia"/>
          <w:rtl/>
        </w:rPr>
        <w:t>هَزِّالكَتِفَ</w:t>
      </w:r>
      <w:r w:rsidR="00C12E54" w:rsidRPr="00BE2421">
        <w:rPr>
          <w:rStyle w:val="5-Char"/>
          <w:rFonts w:hint="cs"/>
          <w:rtl/>
        </w:rPr>
        <w:t>ي</w:t>
      </w:r>
      <w:r w:rsidRPr="00BE2421">
        <w:rPr>
          <w:rStyle w:val="5-Char"/>
          <w:rFonts w:hint="eastAsia"/>
          <w:rtl/>
        </w:rPr>
        <w:t>نِ</w:t>
      </w:r>
      <w:r w:rsidRPr="00BE2421">
        <w:rPr>
          <w:rStyle w:val="5-Char"/>
          <w:rtl/>
        </w:rPr>
        <w:t xml:space="preserve"> </w:t>
      </w:r>
      <w:r w:rsidRPr="00BE2421">
        <w:rPr>
          <w:rStyle w:val="5-Char"/>
          <w:rFonts w:hint="eastAsia"/>
          <w:rtl/>
        </w:rPr>
        <w:t>كَالمُبَارِزِ</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تَبَختَرُ</w:t>
      </w:r>
      <w:r w:rsidRPr="00BE2421">
        <w:rPr>
          <w:rStyle w:val="5-Char"/>
          <w:rtl/>
        </w:rPr>
        <w:t xml:space="preserve"> </w:t>
      </w:r>
      <w:r w:rsidRPr="00BE2421">
        <w:rPr>
          <w:rStyle w:val="5-Char"/>
          <w:rFonts w:hint="eastAsia"/>
          <w:rtl/>
        </w:rPr>
        <w:t>بَ</w:t>
      </w:r>
      <w:r w:rsidR="00C12E54" w:rsidRPr="00BE2421">
        <w:rPr>
          <w:rStyle w:val="5-Char"/>
          <w:rFonts w:hint="cs"/>
          <w:rtl/>
        </w:rPr>
        <w:t>ي</w:t>
      </w:r>
      <w:r w:rsidRPr="00BE2421">
        <w:rPr>
          <w:rStyle w:val="5-Char"/>
          <w:rFonts w:hint="eastAsia"/>
          <w:rtl/>
        </w:rPr>
        <w:t>نَ</w:t>
      </w:r>
      <w:r w:rsidRPr="00BE2421">
        <w:rPr>
          <w:rStyle w:val="5-Char"/>
          <w:rtl/>
        </w:rPr>
        <w:t xml:space="preserve"> </w:t>
      </w:r>
      <w:r w:rsidRPr="00BE2421">
        <w:rPr>
          <w:rStyle w:val="5-Char"/>
          <w:rFonts w:hint="eastAsia"/>
          <w:rtl/>
        </w:rPr>
        <w:t>الصَّفَّ</w:t>
      </w:r>
      <w:r w:rsidR="00C12E54" w:rsidRPr="00BE2421">
        <w:rPr>
          <w:rStyle w:val="5-Char"/>
          <w:rFonts w:hint="cs"/>
          <w:rtl/>
        </w:rPr>
        <w:t>ي</w:t>
      </w:r>
      <w:r w:rsidRPr="00BE2421">
        <w:rPr>
          <w:rStyle w:val="5-Char"/>
          <w:rFonts w:hint="eastAsia"/>
          <w:rtl/>
        </w:rPr>
        <w:t>نِ</w:t>
      </w:r>
      <w:r w:rsidRPr="00BE2421">
        <w:rPr>
          <w:rStyle w:val="5-Char"/>
          <w:rFonts w:hint="cs"/>
          <w:rtl/>
        </w:rPr>
        <w:t>؛</w:t>
      </w:r>
      <w:r w:rsidRPr="00BE2421">
        <w:rPr>
          <w:rStyle w:val="5-Char"/>
          <w:rtl/>
        </w:rPr>
        <w:t xml:space="preserve"> </w:t>
      </w:r>
      <w:r w:rsidRPr="00BE2421">
        <w:rPr>
          <w:rStyle w:val="5-Char"/>
          <w:rFonts w:hint="eastAsia"/>
          <w:rtl/>
        </w:rPr>
        <w:t>فَإِن</w:t>
      </w:r>
      <w:r w:rsidRPr="00BE2421">
        <w:rPr>
          <w:rStyle w:val="5-Char"/>
          <w:rtl/>
        </w:rPr>
        <w:t xml:space="preserve"> </w:t>
      </w:r>
      <w:r w:rsidRPr="00BE2421">
        <w:rPr>
          <w:rStyle w:val="5-Char"/>
          <w:rFonts w:hint="eastAsia"/>
          <w:rtl/>
        </w:rPr>
        <w:t>زَحَمَهُ</w:t>
      </w:r>
      <w:r w:rsidRPr="00BE2421">
        <w:rPr>
          <w:rStyle w:val="5-Char"/>
          <w:rtl/>
        </w:rPr>
        <w:t xml:space="preserve"> </w:t>
      </w:r>
      <w:r w:rsidRPr="00BE2421">
        <w:rPr>
          <w:rStyle w:val="5-Char"/>
          <w:rFonts w:hint="eastAsia"/>
          <w:rtl/>
        </w:rPr>
        <w:t>النَّاسُ</w:t>
      </w:r>
      <w:r w:rsidRPr="00BE2421">
        <w:rPr>
          <w:rStyle w:val="5-Char"/>
          <w:rFonts w:hint="cs"/>
          <w:rtl/>
        </w:rPr>
        <w:t>،</w:t>
      </w:r>
      <w:r w:rsidRPr="00BE2421">
        <w:rPr>
          <w:rStyle w:val="5-Char"/>
          <w:rtl/>
        </w:rPr>
        <w:t xml:space="preserve"> </w:t>
      </w:r>
      <w:r w:rsidRPr="00BE2421">
        <w:rPr>
          <w:rStyle w:val="5-Char"/>
          <w:rFonts w:hint="eastAsia"/>
          <w:rtl/>
        </w:rPr>
        <w:t>وَقَفَ</w:t>
      </w:r>
      <w:r w:rsidRPr="00BE2421">
        <w:rPr>
          <w:rStyle w:val="5-Char"/>
          <w:rFonts w:hint="cs"/>
          <w:rtl/>
        </w:rPr>
        <w:t>؛</w:t>
      </w:r>
      <w:r w:rsidRPr="00BE2421">
        <w:rPr>
          <w:rStyle w:val="5-Char"/>
          <w:rtl/>
        </w:rPr>
        <w:t xml:space="preserve"> </w:t>
      </w:r>
      <w:r w:rsidRPr="00BE2421">
        <w:rPr>
          <w:rStyle w:val="5-Char"/>
          <w:rFonts w:hint="eastAsia"/>
          <w:rtl/>
        </w:rPr>
        <w:t>فَإِذَا</w:t>
      </w:r>
      <w:r w:rsidRPr="00BE2421">
        <w:rPr>
          <w:rStyle w:val="5-Char"/>
          <w:rtl/>
        </w:rPr>
        <w:t xml:space="preserve"> </w:t>
      </w:r>
      <w:r w:rsidRPr="00BE2421">
        <w:rPr>
          <w:rStyle w:val="5-Char"/>
          <w:rFonts w:hint="eastAsia"/>
          <w:rtl/>
        </w:rPr>
        <w:t>وَجَدَ</w:t>
      </w:r>
      <w:r w:rsidRPr="00BE2421">
        <w:rPr>
          <w:rStyle w:val="5-Char"/>
          <w:rtl/>
        </w:rPr>
        <w:t xml:space="preserve"> </w:t>
      </w:r>
      <w:r w:rsidRPr="00BE2421">
        <w:rPr>
          <w:rStyle w:val="5-Char"/>
          <w:rFonts w:hint="eastAsia"/>
          <w:rtl/>
        </w:rPr>
        <w:t>فُرجَةَ</w:t>
      </w:r>
      <w:r w:rsidRPr="00BE2421">
        <w:rPr>
          <w:rStyle w:val="5-Char"/>
          <w:rtl/>
        </w:rPr>
        <w:t xml:space="preserve"> </w:t>
      </w:r>
      <w:r w:rsidRPr="00BE2421">
        <w:rPr>
          <w:rStyle w:val="5-Char"/>
          <w:rFonts w:hint="eastAsia"/>
          <w:rtl/>
        </w:rPr>
        <w:t>رَمَلٍ</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بُدَّ</w:t>
      </w:r>
      <w:r w:rsidRPr="00BE2421">
        <w:rPr>
          <w:rStyle w:val="5-Char"/>
          <w:rtl/>
        </w:rPr>
        <w:t xml:space="preserve"> </w:t>
      </w:r>
      <w:r w:rsidRPr="00BE2421">
        <w:rPr>
          <w:rStyle w:val="5-Char"/>
          <w:rFonts w:hint="eastAsia"/>
          <w:rtl/>
        </w:rPr>
        <w:t>لَه</w:t>
      </w:r>
      <w:r w:rsidRPr="00BE2421">
        <w:rPr>
          <w:rStyle w:val="5-Char"/>
          <w:rtl/>
        </w:rPr>
        <w:t xml:space="preserve"> </w:t>
      </w:r>
      <w:r w:rsidRPr="00BE2421">
        <w:rPr>
          <w:rStyle w:val="5-Char"/>
          <w:rFonts w:hint="eastAsia"/>
          <w:rtl/>
        </w:rPr>
        <w:t>مِنهُ</w:t>
      </w:r>
      <w:r w:rsidRPr="00BE2421">
        <w:rPr>
          <w:rStyle w:val="5-Char"/>
          <w:rFonts w:hint="cs"/>
          <w:rtl/>
        </w:rPr>
        <w:t>،</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Fonts w:hint="cs"/>
          <w:rtl/>
        </w:rPr>
        <w:t>َ</w:t>
      </w:r>
      <w:r w:rsidRPr="00BE2421">
        <w:rPr>
          <w:rStyle w:val="5-Char"/>
          <w:rFonts w:hint="eastAsia"/>
          <w:rtl/>
        </w:rPr>
        <w:t>قِفُ</w:t>
      </w:r>
      <w:r w:rsidRPr="00BE2421">
        <w:rPr>
          <w:rStyle w:val="5-Char"/>
          <w:rtl/>
        </w:rPr>
        <w:t xml:space="preserve"> </w:t>
      </w:r>
      <w:r w:rsidRPr="00BE2421">
        <w:rPr>
          <w:rStyle w:val="5-Char"/>
          <w:rFonts w:hint="eastAsia"/>
          <w:rtl/>
        </w:rPr>
        <w:t>حَتَّ</w:t>
      </w:r>
      <w:r w:rsidR="007C6575" w:rsidRPr="00BE2421">
        <w:rPr>
          <w:rStyle w:val="5-Char"/>
          <w:rFonts w:hint="cs"/>
          <w:rtl/>
        </w:rPr>
        <w:t>ی</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قِ</w:t>
      </w:r>
      <w:r w:rsidR="00C12E54" w:rsidRPr="00BE2421">
        <w:rPr>
          <w:rStyle w:val="5-Char"/>
          <w:rFonts w:hint="cs"/>
          <w:rtl/>
        </w:rPr>
        <w:t>ي</w:t>
      </w:r>
      <w:r w:rsidRPr="00BE2421">
        <w:rPr>
          <w:rStyle w:val="5-Char"/>
          <w:rFonts w:hint="eastAsia"/>
          <w:rtl/>
        </w:rPr>
        <w:t>مَه</w:t>
      </w:r>
      <w:r w:rsidRPr="00BE2421">
        <w:rPr>
          <w:rStyle w:val="5-Char"/>
          <w:rtl/>
        </w:rPr>
        <w:t xml:space="preserve"> </w:t>
      </w:r>
      <w:r w:rsidRPr="00BE2421">
        <w:rPr>
          <w:rStyle w:val="5-Char"/>
          <w:rFonts w:hint="eastAsia"/>
          <w:rtl/>
        </w:rPr>
        <w:t>عَلَ</w:t>
      </w:r>
      <w:r w:rsidR="007C6575" w:rsidRPr="00BE2421">
        <w:rPr>
          <w:rStyle w:val="5-Char"/>
          <w:rFonts w:hint="cs"/>
          <w:rtl/>
        </w:rPr>
        <w:t>ی</w:t>
      </w:r>
      <w:r w:rsidRPr="00BE2421">
        <w:rPr>
          <w:rStyle w:val="5-Char"/>
          <w:rtl/>
        </w:rPr>
        <w:t xml:space="preserve"> </w:t>
      </w:r>
      <w:r w:rsidRPr="00BE2421">
        <w:rPr>
          <w:rStyle w:val="5-Char"/>
          <w:rFonts w:hint="eastAsia"/>
          <w:rtl/>
        </w:rPr>
        <w:t>الوَجهِ</w:t>
      </w:r>
      <w:r w:rsidRPr="00BE2421">
        <w:rPr>
          <w:rStyle w:val="5-Char"/>
          <w:rtl/>
        </w:rPr>
        <w:t xml:space="preserve"> </w:t>
      </w:r>
      <w:r w:rsidRPr="00BE2421">
        <w:rPr>
          <w:rStyle w:val="5-Char"/>
          <w:rFonts w:hint="eastAsia"/>
          <w:rtl/>
        </w:rPr>
        <w:t>المَسنُونِ</w:t>
      </w:r>
      <w:r w:rsidRPr="00BE2421">
        <w:rPr>
          <w:rStyle w:val="5-Char"/>
          <w:rtl/>
        </w:rPr>
        <w:t xml:space="preserve"> </w:t>
      </w:r>
      <w:r w:rsidRPr="00BE2421">
        <w:rPr>
          <w:rStyle w:val="5-Char"/>
          <w:rFonts w:hint="eastAsia"/>
          <w:rtl/>
        </w:rPr>
        <w:t>بِخِلافِ</w:t>
      </w:r>
      <w:r w:rsidRPr="00BE2421">
        <w:rPr>
          <w:rStyle w:val="5-Char"/>
          <w:rtl/>
        </w:rPr>
        <w:t xml:space="preserve"> </w:t>
      </w:r>
      <w:r w:rsidRPr="00BE2421">
        <w:rPr>
          <w:rStyle w:val="5-Char"/>
          <w:rFonts w:hint="eastAsia"/>
          <w:rtl/>
        </w:rPr>
        <w:t>إِستِلَامِ</w:t>
      </w:r>
      <w:r w:rsidRPr="00BE2421">
        <w:rPr>
          <w:rStyle w:val="5-Char"/>
          <w:rtl/>
        </w:rPr>
        <w:t xml:space="preserve"> </w:t>
      </w:r>
      <w:r w:rsidRPr="00BE2421">
        <w:rPr>
          <w:rStyle w:val="5-Char"/>
          <w:rFonts w:hint="eastAsia"/>
          <w:rtl/>
        </w:rPr>
        <w:t>الحَجَرِ</w:t>
      </w:r>
      <w:r w:rsidRPr="00BE2421">
        <w:rPr>
          <w:rStyle w:val="5-Char"/>
          <w:rtl/>
        </w:rPr>
        <w:t xml:space="preserve"> </w:t>
      </w:r>
      <w:r w:rsidRPr="00BE2421">
        <w:rPr>
          <w:rStyle w:val="5-Char"/>
          <w:rFonts w:hint="eastAsia"/>
          <w:rtl/>
        </w:rPr>
        <w:t>الاَسوَدِ</w:t>
      </w:r>
      <w:r w:rsidRPr="00BE2421">
        <w:rPr>
          <w:rStyle w:val="5-Char"/>
          <w:rtl/>
        </w:rPr>
        <w:t xml:space="preserve"> </w:t>
      </w:r>
      <w:r w:rsidRPr="00BE2421">
        <w:rPr>
          <w:rStyle w:val="5-Char"/>
          <w:rFonts w:hint="eastAsia"/>
          <w:rtl/>
        </w:rPr>
        <w:t>لِأَنَّ</w:t>
      </w:r>
      <w:r w:rsidRPr="00BE2421">
        <w:rPr>
          <w:rStyle w:val="5-Char"/>
          <w:rtl/>
        </w:rPr>
        <w:t xml:space="preserve"> </w:t>
      </w:r>
      <w:r w:rsidRPr="00BE2421">
        <w:rPr>
          <w:rStyle w:val="5-Char"/>
          <w:rFonts w:hint="eastAsia"/>
          <w:rtl/>
        </w:rPr>
        <w:t>لَه</w:t>
      </w:r>
      <w:r w:rsidRPr="00BE2421">
        <w:rPr>
          <w:rStyle w:val="5-Char"/>
          <w:rtl/>
        </w:rPr>
        <w:t xml:space="preserve"> </w:t>
      </w:r>
      <w:r w:rsidRPr="00BE2421">
        <w:rPr>
          <w:rStyle w:val="5-Char"/>
          <w:rFonts w:hint="eastAsia"/>
          <w:rtl/>
        </w:rPr>
        <w:t>بَدَلً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هُوَ</w:t>
      </w:r>
      <w:r w:rsidRPr="00BE2421">
        <w:rPr>
          <w:rStyle w:val="5-Char"/>
          <w:rFonts w:hint="cs"/>
          <w:rtl/>
        </w:rPr>
        <w:t>:</w:t>
      </w:r>
      <w:r w:rsidRPr="00BE2421">
        <w:rPr>
          <w:rStyle w:val="5-Char"/>
          <w:rtl/>
        </w:rPr>
        <w:t xml:space="preserve"> </w:t>
      </w:r>
      <w:r w:rsidRPr="00BE2421">
        <w:rPr>
          <w:rStyle w:val="5-Char"/>
          <w:rFonts w:hint="eastAsia"/>
          <w:rtl/>
        </w:rPr>
        <w:t>اِستِقبَالُ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ستَلِمُ</w:t>
      </w:r>
      <w:r w:rsidRPr="00BE2421">
        <w:rPr>
          <w:rStyle w:val="5-Char"/>
          <w:rtl/>
        </w:rPr>
        <w:t xml:space="preserve"> </w:t>
      </w:r>
      <w:r w:rsidRPr="00BE2421">
        <w:rPr>
          <w:rStyle w:val="5-Char"/>
          <w:rFonts w:hint="eastAsia"/>
          <w:rtl/>
        </w:rPr>
        <w:t>الحَجَرَ</w:t>
      </w:r>
      <w:r w:rsidRPr="00BE2421">
        <w:rPr>
          <w:rStyle w:val="5-Char"/>
          <w:rtl/>
        </w:rPr>
        <w:t xml:space="preserve"> </w:t>
      </w:r>
      <w:r w:rsidRPr="00BE2421">
        <w:rPr>
          <w:rStyle w:val="5-Char"/>
          <w:rFonts w:hint="eastAsia"/>
          <w:rtl/>
        </w:rPr>
        <w:t>كُلَّمَا</w:t>
      </w:r>
      <w:r w:rsidRPr="00BE2421">
        <w:rPr>
          <w:rStyle w:val="5-Char"/>
          <w:rtl/>
        </w:rPr>
        <w:t xml:space="preserve"> </w:t>
      </w:r>
      <w:r w:rsidRPr="00BE2421">
        <w:rPr>
          <w:rStyle w:val="5-Char"/>
          <w:rFonts w:hint="eastAsia"/>
          <w:rtl/>
        </w:rPr>
        <w:t>مَرَّ</w:t>
      </w:r>
      <w:r w:rsidRPr="00BE2421">
        <w:rPr>
          <w:rStyle w:val="5-Char"/>
          <w:rtl/>
        </w:rPr>
        <w:t xml:space="preserve"> </w:t>
      </w:r>
      <w:r w:rsidRPr="00BE2421">
        <w:rPr>
          <w:rStyle w:val="5-Char"/>
          <w:rFonts w:hint="eastAsia"/>
          <w:rtl/>
        </w:rPr>
        <w:t>بِه</w:t>
      </w:r>
      <w:r w:rsidRPr="00BE2421">
        <w:rPr>
          <w:rStyle w:val="5-Char"/>
          <w:rtl/>
        </w:rPr>
        <w:t xml:space="preserve"> </w:t>
      </w:r>
      <w:r w:rsidRPr="00BE2421">
        <w:rPr>
          <w:rStyle w:val="5-Char"/>
          <w:rFonts w:hint="eastAsia"/>
          <w:rtl/>
        </w:rPr>
        <w:t>وَ</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ختِمُ</w:t>
      </w:r>
      <w:r w:rsidRPr="00BE2421">
        <w:rPr>
          <w:rStyle w:val="5-Char"/>
          <w:rtl/>
        </w:rPr>
        <w:t xml:space="preserve"> </w:t>
      </w:r>
      <w:r w:rsidRPr="00BE2421">
        <w:rPr>
          <w:rStyle w:val="5-Char"/>
          <w:rFonts w:hint="eastAsia"/>
          <w:rtl/>
        </w:rPr>
        <w:t>الطَّوَافَ</w:t>
      </w:r>
      <w:r w:rsidRPr="00BE2421">
        <w:rPr>
          <w:rStyle w:val="5-Char"/>
          <w:rtl/>
        </w:rPr>
        <w:t xml:space="preserve"> </w:t>
      </w:r>
      <w:r w:rsidRPr="00BE2421">
        <w:rPr>
          <w:rStyle w:val="5-Char"/>
          <w:rFonts w:hint="eastAsia"/>
          <w:rtl/>
        </w:rPr>
        <w:t>بِ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بِرَكعَتَ</w:t>
      </w:r>
      <w:r w:rsidR="00C12E54" w:rsidRPr="00BE2421">
        <w:rPr>
          <w:rStyle w:val="5-Char"/>
          <w:rFonts w:hint="cs"/>
          <w:rtl/>
        </w:rPr>
        <w:t>ي</w:t>
      </w:r>
      <w:r w:rsidRPr="00BE2421">
        <w:rPr>
          <w:rStyle w:val="5-Char"/>
          <w:rFonts w:hint="eastAsia"/>
          <w:rtl/>
        </w:rPr>
        <w:t>نِ</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tl/>
        </w:rPr>
        <w:t xml:space="preserve"> </w:t>
      </w:r>
      <w:r w:rsidRPr="00BE2421">
        <w:rPr>
          <w:rStyle w:val="5-Char"/>
          <w:rFonts w:hint="eastAsia"/>
          <w:rtl/>
        </w:rPr>
        <w:t>مَقَامِ</w:t>
      </w:r>
      <w:r w:rsidRPr="00BE2421">
        <w:rPr>
          <w:rStyle w:val="5-Char"/>
          <w:rtl/>
        </w:rPr>
        <w:t xml:space="preserve"> </w:t>
      </w:r>
      <w:r w:rsidRPr="00BE2421">
        <w:rPr>
          <w:rStyle w:val="5-Char"/>
          <w:rFonts w:hint="eastAsia"/>
          <w:rtl/>
        </w:rPr>
        <w:t>اِبرَاهِ</w:t>
      </w:r>
      <w:r w:rsidR="00C12E54" w:rsidRPr="00BE2421">
        <w:rPr>
          <w:rStyle w:val="5-Char"/>
          <w:rFonts w:hint="cs"/>
          <w:rtl/>
        </w:rPr>
        <w:t>ي</w:t>
      </w:r>
      <w:r w:rsidRPr="00BE2421">
        <w:rPr>
          <w:rStyle w:val="5-Char"/>
          <w:rFonts w:hint="eastAsia"/>
          <w:rtl/>
        </w:rPr>
        <w:t>مَ</w:t>
      </w:r>
      <w:r w:rsidRPr="00BE2421">
        <w:rPr>
          <w:rStyle w:val="5-Char"/>
          <w:rtl/>
        </w:rPr>
        <w:t xml:space="preserve"> </w:t>
      </w:r>
      <w:r w:rsidRPr="00BE2421">
        <w:rPr>
          <w:rStyle w:val="5-Char"/>
          <w:rFonts w:hint="eastAsia"/>
          <w:rtl/>
        </w:rPr>
        <w:t>عَلَ</w:t>
      </w:r>
      <w:r w:rsidR="00C12E54" w:rsidRPr="00BE2421">
        <w:rPr>
          <w:rStyle w:val="5-Char"/>
          <w:rFonts w:hint="cs"/>
          <w:rtl/>
        </w:rPr>
        <w:t>ي</w:t>
      </w:r>
      <w:r w:rsidRPr="00BE2421">
        <w:rPr>
          <w:rStyle w:val="5-Char"/>
          <w:rFonts w:hint="eastAsia"/>
          <w:rtl/>
        </w:rPr>
        <w:t>هِ</w:t>
      </w:r>
      <w:r w:rsidRPr="00BE2421">
        <w:rPr>
          <w:rStyle w:val="5-Char"/>
          <w:rtl/>
        </w:rPr>
        <w:t xml:space="preserve"> </w:t>
      </w:r>
      <w:r w:rsidRPr="00BE2421">
        <w:rPr>
          <w:rStyle w:val="5-Char"/>
          <w:rFonts w:hint="eastAsia"/>
          <w:rtl/>
        </w:rPr>
        <w:t>السَّلَامُ</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حَ</w:t>
      </w:r>
      <w:r w:rsidR="00C12E54" w:rsidRPr="00BE2421">
        <w:rPr>
          <w:rStyle w:val="5-Char"/>
          <w:rFonts w:hint="cs"/>
          <w:rtl/>
        </w:rPr>
        <w:t>ي</w:t>
      </w:r>
      <w:r w:rsidRPr="00BE2421">
        <w:rPr>
          <w:rStyle w:val="5-Char"/>
          <w:rFonts w:hint="eastAsia"/>
          <w:rtl/>
        </w:rPr>
        <w:t>ثُ</w:t>
      </w:r>
      <w:r w:rsidRPr="00BE2421">
        <w:rPr>
          <w:rStyle w:val="5-Char"/>
          <w:rtl/>
        </w:rPr>
        <w:t xml:space="preserve"> </w:t>
      </w:r>
      <w:r w:rsidRPr="00BE2421">
        <w:rPr>
          <w:rStyle w:val="5-Char"/>
          <w:rFonts w:hint="eastAsia"/>
          <w:rtl/>
        </w:rPr>
        <w:t>تَ</w:t>
      </w:r>
      <w:r w:rsidR="00C12E54" w:rsidRPr="00BE2421">
        <w:rPr>
          <w:rStyle w:val="5-Char"/>
          <w:rFonts w:hint="cs"/>
          <w:rtl/>
        </w:rPr>
        <w:t>ي</w:t>
      </w:r>
      <w:r w:rsidRPr="00BE2421">
        <w:rPr>
          <w:rStyle w:val="5-Char"/>
          <w:rFonts w:hint="cs"/>
          <w:rtl/>
        </w:rPr>
        <w:t>َ</w:t>
      </w:r>
      <w:r w:rsidRPr="00BE2421">
        <w:rPr>
          <w:rStyle w:val="5-Char"/>
          <w:rFonts w:hint="eastAsia"/>
          <w:rtl/>
        </w:rPr>
        <w:t>سَّرَ</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مَسجِدِ</w:t>
      </w:r>
      <w:r w:rsidRPr="00BE2421">
        <w:rPr>
          <w:rStyle w:val="5-Char"/>
          <w:rFonts w:hint="cs"/>
          <w:rtl/>
        </w:rPr>
        <w:t>؛</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دَعَا</w:t>
      </w:r>
      <w:r w:rsidRPr="00BE2421">
        <w:rPr>
          <w:rStyle w:val="5-Char"/>
          <w:rtl/>
        </w:rPr>
        <w:t xml:space="preserve"> </w:t>
      </w:r>
      <w:r w:rsidRPr="00BE2421">
        <w:rPr>
          <w:rStyle w:val="5-Char"/>
          <w:rFonts w:hint="eastAsia"/>
          <w:rtl/>
        </w:rPr>
        <w:t>فاستَلَمَ</w:t>
      </w:r>
      <w:r w:rsidRPr="00BE2421">
        <w:rPr>
          <w:rStyle w:val="5-Char"/>
          <w:rtl/>
        </w:rPr>
        <w:t xml:space="preserve"> </w:t>
      </w:r>
      <w:r w:rsidRPr="00BE2421">
        <w:rPr>
          <w:rStyle w:val="5-Char"/>
          <w:rFonts w:hint="eastAsia"/>
          <w:rtl/>
        </w:rPr>
        <w:t>الحَجَرَ</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هَذَا</w:t>
      </w:r>
      <w:r w:rsidRPr="00BE2421">
        <w:rPr>
          <w:rStyle w:val="5-Char"/>
          <w:rtl/>
        </w:rPr>
        <w:t xml:space="preserve"> </w:t>
      </w:r>
      <w:r w:rsidRPr="00BE2421">
        <w:rPr>
          <w:rStyle w:val="5-Char"/>
          <w:rFonts w:hint="eastAsia"/>
          <w:rtl/>
        </w:rPr>
        <w:t>طَوَافُ</w:t>
      </w:r>
      <w:r w:rsidRPr="00BE2421">
        <w:rPr>
          <w:rStyle w:val="5-Char"/>
          <w:rtl/>
        </w:rPr>
        <w:t xml:space="preserve"> </w:t>
      </w:r>
      <w:r w:rsidRPr="00BE2421">
        <w:rPr>
          <w:rStyle w:val="5-Char"/>
          <w:rFonts w:hint="eastAsia"/>
          <w:rtl/>
        </w:rPr>
        <w:t>القُدُومِ</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هُوَ</w:t>
      </w:r>
      <w:r w:rsidRPr="00BE2421">
        <w:rPr>
          <w:rStyle w:val="5-Char"/>
          <w:rFonts w:hint="cs"/>
          <w:rtl/>
        </w:rPr>
        <w:t>:</w:t>
      </w:r>
      <w:r w:rsidRPr="00BE2421">
        <w:rPr>
          <w:rStyle w:val="5-Char"/>
          <w:rtl/>
        </w:rPr>
        <w:t xml:space="preserve"> </w:t>
      </w:r>
      <w:r w:rsidRPr="00BE2421">
        <w:rPr>
          <w:rStyle w:val="5-Char"/>
          <w:rFonts w:hint="eastAsia"/>
          <w:rtl/>
        </w:rPr>
        <w:t>سُنَّةٌ</w:t>
      </w:r>
      <w:r w:rsidRPr="00BE2421">
        <w:rPr>
          <w:rStyle w:val="5-Char"/>
          <w:rtl/>
        </w:rPr>
        <w:t xml:space="preserve"> </w:t>
      </w:r>
      <w:r w:rsidRPr="00BE2421">
        <w:rPr>
          <w:rStyle w:val="5-Char"/>
          <w:rFonts w:hint="eastAsia"/>
          <w:rtl/>
        </w:rPr>
        <w:t>لِلآفَاقِ</w:t>
      </w:r>
      <w:r w:rsidR="00C12E54" w:rsidRPr="00BE2421">
        <w:rPr>
          <w:rStyle w:val="5-Char"/>
          <w:rFonts w:hint="cs"/>
          <w:rtl/>
        </w:rPr>
        <w:t>ي</w:t>
      </w:r>
      <w:r w:rsidRPr="00BE2421">
        <w:rPr>
          <w:rStyle w:val="5-Char"/>
          <w:rFonts w:hint="cs"/>
          <w:rtl/>
        </w:rPr>
        <w:t>.</w:t>
      </w:r>
    </w:p>
    <w:p w:rsidR="00822915" w:rsidRPr="00BE2421" w:rsidRDefault="00822915" w:rsidP="00AF1D25">
      <w:pPr>
        <w:rPr>
          <w:rStyle w:val="5-Char"/>
          <w:bCs/>
          <w:rtl/>
        </w:rPr>
      </w:pPr>
      <w:r w:rsidRPr="00BE2421">
        <w:rPr>
          <w:rStyle w:val="5-Char"/>
          <w:rFonts w:hint="eastAsia"/>
          <w:rtl/>
        </w:rPr>
        <w:t>ثُمَّ</w:t>
      </w:r>
      <w:r w:rsidRPr="00BE2421">
        <w:rPr>
          <w:rStyle w:val="5-Char"/>
          <w:rtl/>
        </w:rPr>
        <w:t xml:space="preserve"> </w:t>
      </w:r>
      <w:r w:rsidRPr="00BE2421">
        <w:rPr>
          <w:rStyle w:val="5-Char"/>
          <w:rFonts w:hint="eastAsia"/>
          <w:rtl/>
        </w:rPr>
        <w:t>تَخرُجُ</w:t>
      </w:r>
      <w:r w:rsidRPr="00BE2421">
        <w:rPr>
          <w:rStyle w:val="5-Char"/>
          <w:rtl/>
        </w:rPr>
        <w:t xml:space="preserve"> </w:t>
      </w:r>
      <w:r w:rsidRPr="00BE2421">
        <w:rPr>
          <w:rStyle w:val="5-Char"/>
          <w:rFonts w:hint="eastAsia"/>
          <w:rtl/>
        </w:rPr>
        <w:t>اِلَ</w:t>
      </w:r>
      <w:r w:rsidR="007C6575" w:rsidRPr="00BE2421">
        <w:rPr>
          <w:rStyle w:val="5-Char"/>
          <w:rFonts w:hint="cs"/>
          <w:rtl/>
        </w:rPr>
        <w:t>ی</w:t>
      </w:r>
      <w:r w:rsidRPr="00BE2421">
        <w:rPr>
          <w:rStyle w:val="5-Char"/>
          <w:rtl/>
        </w:rPr>
        <w:t xml:space="preserve"> </w:t>
      </w:r>
      <w:r w:rsidRPr="00BE2421">
        <w:rPr>
          <w:rStyle w:val="5-Char"/>
          <w:rFonts w:hint="eastAsia"/>
          <w:rtl/>
        </w:rPr>
        <w:t>الصَّفَا</w:t>
      </w:r>
      <w:r w:rsidRPr="00BE2421">
        <w:rPr>
          <w:rStyle w:val="5-Char"/>
          <w:rtl/>
        </w:rPr>
        <w:t xml:space="preserve"> </w:t>
      </w:r>
      <w:r w:rsidRPr="00BE2421">
        <w:rPr>
          <w:rStyle w:val="5-Char"/>
          <w:rFonts w:hint="eastAsia"/>
          <w:rtl/>
        </w:rPr>
        <w:t>فَتَصعَدُ</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قُومُ</w:t>
      </w:r>
      <w:r w:rsidRPr="00BE2421">
        <w:rPr>
          <w:rStyle w:val="5-Char"/>
          <w:rtl/>
        </w:rPr>
        <w:t xml:space="preserve"> </w:t>
      </w:r>
      <w:r w:rsidRPr="00BE2421">
        <w:rPr>
          <w:rStyle w:val="5-Char"/>
          <w:rFonts w:hint="eastAsia"/>
          <w:rtl/>
        </w:rPr>
        <w:t>عَلَ</w:t>
      </w:r>
      <w:r w:rsidR="00C12E54" w:rsidRPr="00BE2421">
        <w:rPr>
          <w:rStyle w:val="5-Char"/>
          <w:rFonts w:hint="cs"/>
          <w:rtl/>
        </w:rPr>
        <w:t>ي</w:t>
      </w:r>
      <w:r w:rsidRPr="00BE2421">
        <w:rPr>
          <w:rStyle w:val="5-Char"/>
          <w:rFonts w:hint="eastAsia"/>
          <w:rtl/>
        </w:rPr>
        <w:t>هَا</w:t>
      </w:r>
      <w:r w:rsidRPr="00BE2421">
        <w:rPr>
          <w:rStyle w:val="5-Char"/>
          <w:rtl/>
        </w:rPr>
        <w:t xml:space="preserve"> </w:t>
      </w:r>
      <w:r w:rsidRPr="00BE2421">
        <w:rPr>
          <w:rStyle w:val="5-Char"/>
          <w:rFonts w:hint="eastAsia"/>
          <w:rtl/>
        </w:rPr>
        <w:t>حَتَّ</w:t>
      </w:r>
      <w:r w:rsidR="007C6575" w:rsidRPr="00BE2421">
        <w:rPr>
          <w:rStyle w:val="5-Char"/>
          <w:rFonts w:hint="cs"/>
          <w:rtl/>
        </w:rPr>
        <w:t>ی</w:t>
      </w:r>
      <w:r w:rsidRPr="00BE2421">
        <w:rPr>
          <w:rStyle w:val="5-Char"/>
          <w:rtl/>
        </w:rPr>
        <w:t xml:space="preserve"> </w:t>
      </w:r>
      <w:r w:rsidRPr="00BE2421">
        <w:rPr>
          <w:rStyle w:val="5-Char"/>
          <w:rFonts w:hint="eastAsia"/>
          <w:rtl/>
        </w:rPr>
        <w:t>تَر</w:t>
      </w:r>
      <w:r w:rsidR="007C6575" w:rsidRPr="00BE2421">
        <w:rPr>
          <w:rStyle w:val="5-Char"/>
          <w:rFonts w:hint="cs"/>
          <w:rtl/>
        </w:rPr>
        <w:t>ی</w:t>
      </w:r>
      <w:r w:rsidRPr="00BE2421">
        <w:rPr>
          <w:rStyle w:val="5-Char"/>
          <w:rtl/>
        </w:rPr>
        <w:t xml:space="preserve"> </w:t>
      </w:r>
      <w:r w:rsidRPr="00BE2421">
        <w:rPr>
          <w:rStyle w:val="5-Char"/>
          <w:rFonts w:hint="eastAsia"/>
          <w:rtl/>
        </w:rPr>
        <w:t>البَ</w:t>
      </w:r>
      <w:r w:rsidR="00C12E54" w:rsidRPr="00BE2421">
        <w:rPr>
          <w:rStyle w:val="5-Char"/>
          <w:rFonts w:hint="cs"/>
          <w:rtl/>
        </w:rPr>
        <w:t>ي</w:t>
      </w:r>
      <w:r w:rsidRPr="00BE2421">
        <w:rPr>
          <w:rStyle w:val="5-Char"/>
          <w:rFonts w:hint="eastAsia"/>
          <w:rtl/>
        </w:rPr>
        <w:t>تَ</w:t>
      </w:r>
      <w:r w:rsidRPr="00BE2421">
        <w:rPr>
          <w:rStyle w:val="5-Char"/>
          <w:rtl/>
        </w:rPr>
        <w:t xml:space="preserve"> </w:t>
      </w:r>
      <w:r w:rsidRPr="00BE2421">
        <w:rPr>
          <w:rStyle w:val="5-Char"/>
          <w:rFonts w:hint="eastAsia"/>
          <w:rtl/>
        </w:rPr>
        <w:t>فَتَستَقبِلُه</w:t>
      </w:r>
      <w:r w:rsidRPr="00BE2421">
        <w:rPr>
          <w:rStyle w:val="5-Char"/>
          <w:rtl/>
        </w:rPr>
        <w:t xml:space="preserve"> </w:t>
      </w:r>
      <w:r w:rsidRPr="00BE2421">
        <w:rPr>
          <w:rStyle w:val="5-Char"/>
          <w:rFonts w:hint="eastAsia"/>
          <w:rtl/>
        </w:rPr>
        <w:t>مُكَبِّرًا</w:t>
      </w:r>
      <w:r w:rsidRPr="00BE2421">
        <w:rPr>
          <w:rStyle w:val="5-Char"/>
          <w:rtl/>
        </w:rPr>
        <w:t xml:space="preserve"> </w:t>
      </w:r>
      <w:r w:rsidRPr="00BE2421">
        <w:rPr>
          <w:rStyle w:val="5-Char"/>
          <w:rFonts w:hint="eastAsia"/>
          <w:rtl/>
        </w:rPr>
        <w:t>مُهَلِّلًا</w:t>
      </w:r>
      <w:r w:rsidRPr="00BE2421">
        <w:rPr>
          <w:rStyle w:val="5-Char"/>
          <w:rtl/>
        </w:rPr>
        <w:t xml:space="preserve"> </w:t>
      </w:r>
      <w:r w:rsidRPr="00BE2421">
        <w:rPr>
          <w:rStyle w:val="5-Char"/>
          <w:rFonts w:hint="eastAsia"/>
          <w:rtl/>
        </w:rPr>
        <w:t>مُلَبِّ</w:t>
      </w:r>
      <w:r w:rsidR="00C12E54" w:rsidRPr="00BE2421">
        <w:rPr>
          <w:rStyle w:val="5-Char"/>
          <w:rFonts w:hint="cs"/>
          <w:rtl/>
        </w:rPr>
        <w:t>ي</w:t>
      </w:r>
      <w:r w:rsidRPr="00BE2421">
        <w:rPr>
          <w:rStyle w:val="5-Char"/>
          <w:rFonts w:hint="cs"/>
          <w:rtl/>
        </w:rPr>
        <w:t>ً</w:t>
      </w:r>
      <w:r w:rsidRPr="00BE2421">
        <w:rPr>
          <w:rStyle w:val="5-Char"/>
          <w:rFonts w:hint="eastAsia"/>
          <w:rtl/>
        </w:rPr>
        <w:t>ا</w:t>
      </w:r>
      <w:r w:rsidRPr="00BE2421">
        <w:rPr>
          <w:rStyle w:val="5-Char"/>
          <w:rtl/>
        </w:rPr>
        <w:t xml:space="preserve"> </w:t>
      </w:r>
      <w:r w:rsidRPr="00BE2421">
        <w:rPr>
          <w:rStyle w:val="5-Char"/>
          <w:rFonts w:hint="eastAsia"/>
          <w:rtl/>
        </w:rPr>
        <w:t>مُصَلِّ</w:t>
      </w:r>
      <w:r w:rsidR="00C12E54" w:rsidRPr="00BE2421">
        <w:rPr>
          <w:rStyle w:val="5-Char"/>
          <w:rFonts w:hint="cs"/>
          <w:rtl/>
        </w:rPr>
        <w:t>ي</w:t>
      </w:r>
      <w:r w:rsidRPr="00BE2421">
        <w:rPr>
          <w:rStyle w:val="5-Char"/>
          <w:rFonts w:hint="cs"/>
          <w:rtl/>
        </w:rPr>
        <w:t>ً</w:t>
      </w:r>
      <w:r w:rsidRPr="00BE2421">
        <w:rPr>
          <w:rStyle w:val="5-Char"/>
          <w:rFonts w:hint="eastAsia"/>
          <w:rtl/>
        </w:rPr>
        <w:t>ا</w:t>
      </w:r>
      <w:r w:rsidRPr="00BE2421">
        <w:rPr>
          <w:rStyle w:val="5-Char"/>
          <w:rtl/>
        </w:rPr>
        <w:t xml:space="preserve"> </w:t>
      </w:r>
      <w:r w:rsidRPr="00BE2421">
        <w:rPr>
          <w:rStyle w:val="5-Char"/>
          <w:rFonts w:hint="eastAsia"/>
          <w:rtl/>
        </w:rPr>
        <w:t>دَاعِ</w:t>
      </w:r>
      <w:r w:rsidR="00C12E54" w:rsidRPr="00BE2421">
        <w:rPr>
          <w:rStyle w:val="5-Char"/>
          <w:rFonts w:hint="cs"/>
          <w:rtl/>
        </w:rPr>
        <w:t>ي</w:t>
      </w:r>
      <w:r w:rsidRPr="00BE2421">
        <w:rPr>
          <w:rStyle w:val="5-Char"/>
          <w:rFonts w:hint="cs"/>
          <w:rtl/>
        </w:rPr>
        <w:t>ً</w:t>
      </w:r>
      <w:r w:rsidRPr="00BE2421">
        <w:rPr>
          <w:rStyle w:val="5-Char"/>
          <w:rFonts w:hint="eastAsia"/>
          <w:rtl/>
        </w:rPr>
        <w:t>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رفَعُ</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دَ</w:t>
      </w:r>
      <w:r w:rsidR="00C12E54" w:rsidRPr="00BE2421">
        <w:rPr>
          <w:rStyle w:val="5-Char"/>
          <w:rFonts w:hint="cs"/>
          <w:rtl/>
        </w:rPr>
        <w:t>ي</w:t>
      </w:r>
      <w:r w:rsidRPr="00BE2421">
        <w:rPr>
          <w:rStyle w:val="5-Char"/>
          <w:rFonts w:hint="eastAsia"/>
          <w:rtl/>
        </w:rPr>
        <w:t>كَ</w:t>
      </w:r>
      <w:r w:rsidRPr="00BE2421">
        <w:rPr>
          <w:rStyle w:val="5-Char"/>
          <w:rtl/>
        </w:rPr>
        <w:t xml:space="preserve"> </w:t>
      </w:r>
      <w:r w:rsidRPr="00BE2421">
        <w:rPr>
          <w:rStyle w:val="5-Char"/>
          <w:rFonts w:hint="eastAsia"/>
          <w:rtl/>
        </w:rPr>
        <w:t>مَبسُوطَتَينِ</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تَهبِطُ</w:t>
      </w:r>
      <w:r w:rsidRPr="00BE2421">
        <w:rPr>
          <w:rStyle w:val="5-Char"/>
          <w:rtl/>
        </w:rPr>
        <w:t xml:space="preserve"> </w:t>
      </w:r>
      <w:r w:rsidRPr="00BE2421">
        <w:rPr>
          <w:rStyle w:val="5-Char"/>
          <w:rFonts w:hint="eastAsia"/>
          <w:rtl/>
        </w:rPr>
        <w:t>نَحوَ</w:t>
      </w:r>
      <w:r w:rsidRPr="00BE2421">
        <w:rPr>
          <w:rStyle w:val="5-Char"/>
          <w:rtl/>
        </w:rPr>
        <w:t xml:space="preserve"> </w:t>
      </w:r>
      <w:r w:rsidRPr="00BE2421">
        <w:rPr>
          <w:rStyle w:val="5-Char"/>
          <w:rFonts w:hint="eastAsia"/>
          <w:rtl/>
        </w:rPr>
        <w:t>المَروَةِ</w:t>
      </w:r>
      <w:r w:rsidRPr="00BE2421">
        <w:rPr>
          <w:rStyle w:val="5-Char"/>
          <w:rtl/>
        </w:rPr>
        <w:t xml:space="preserve"> </w:t>
      </w:r>
      <w:r w:rsidRPr="00BE2421">
        <w:rPr>
          <w:rStyle w:val="5-Char"/>
          <w:rFonts w:hint="eastAsia"/>
          <w:rtl/>
        </w:rPr>
        <w:t>عَلَ</w:t>
      </w:r>
      <w:r w:rsidR="007C6575" w:rsidRPr="00BE2421">
        <w:rPr>
          <w:rStyle w:val="5-Char"/>
          <w:rFonts w:hint="cs"/>
          <w:rtl/>
        </w:rPr>
        <w:t>ی</w:t>
      </w:r>
      <w:r w:rsidRPr="00BE2421">
        <w:rPr>
          <w:rStyle w:val="5-Char"/>
          <w:rtl/>
        </w:rPr>
        <w:t xml:space="preserve"> </w:t>
      </w:r>
      <w:r w:rsidRPr="00BE2421">
        <w:rPr>
          <w:rStyle w:val="5-Char"/>
          <w:rFonts w:hint="eastAsia"/>
          <w:rtl/>
        </w:rPr>
        <w:t>هِ</w:t>
      </w:r>
      <w:r w:rsidR="00C12E54" w:rsidRPr="00BE2421">
        <w:rPr>
          <w:rStyle w:val="5-Char"/>
          <w:rFonts w:hint="cs"/>
          <w:rtl/>
        </w:rPr>
        <w:t>ي</w:t>
      </w:r>
      <w:r w:rsidRPr="00BE2421">
        <w:rPr>
          <w:rStyle w:val="5-Char"/>
          <w:rFonts w:hint="eastAsia"/>
          <w:rtl/>
        </w:rPr>
        <w:t>نَةٍ</w:t>
      </w:r>
      <w:r w:rsidRPr="00BE2421">
        <w:rPr>
          <w:rStyle w:val="5-Char"/>
          <w:rFonts w:hint="cs"/>
          <w:rtl/>
        </w:rPr>
        <w:t>؛</w:t>
      </w:r>
      <w:r w:rsidRPr="00BE2421">
        <w:rPr>
          <w:rStyle w:val="5-Char"/>
          <w:rtl/>
        </w:rPr>
        <w:t xml:space="preserve"> </w:t>
      </w:r>
      <w:r w:rsidRPr="00BE2421">
        <w:rPr>
          <w:rStyle w:val="5-Char"/>
          <w:rFonts w:hint="eastAsia"/>
          <w:rtl/>
        </w:rPr>
        <w:t>فَإِذَا</w:t>
      </w:r>
      <w:r w:rsidRPr="00BE2421">
        <w:rPr>
          <w:rStyle w:val="5-Char"/>
          <w:rtl/>
        </w:rPr>
        <w:t xml:space="preserve"> </w:t>
      </w:r>
      <w:r w:rsidRPr="00BE2421">
        <w:rPr>
          <w:rStyle w:val="5-Char"/>
          <w:rFonts w:hint="eastAsia"/>
          <w:rtl/>
        </w:rPr>
        <w:t>وَصَلَ</w:t>
      </w:r>
      <w:r w:rsidRPr="00BE2421">
        <w:rPr>
          <w:rStyle w:val="5-Char"/>
          <w:rtl/>
        </w:rPr>
        <w:t xml:space="preserve"> </w:t>
      </w:r>
      <w:r w:rsidRPr="00BE2421">
        <w:rPr>
          <w:rStyle w:val="5-Char"/>
          <w:rFonts w:hint="eastAsia"/>
          <w:rtl/>
        </w:rPr>
        <w:t>بَطنَ</w:t>
      </w:r>
      <w:r w:rsidRPr="00BE2421">
        <w:rPr>
          <w:rStyle w:val="5-Char"/>
          <w:rtl/>
        </w:rPr>
        <w:t xml:space="preserve"> </w:t>
      </w:r>
      <w:r w:rsidRPr="00BE2421">
        <w:rPr>
          <w:rStyle w:val="5-Char"/>
          <w:rFonts w:hint="eastAsia"/>
          <w:rtl/>
        </w:rPr>
        <w:t>الوَادِ</w:t>
      </w:r>
      <w:r w:rsidR="00C12E54" w:rsidRPr="00BE2421">
        <w:rPr>
          <w:rStyle w:val="5-Char"/>
          <w:rFonts w:hint="cs"/>
          <w:rtl/>
        </w:rPr>
        <w:t>ي</w:t>
      </w:r>
      <w:r w:rsidRPr="00BE2421">
        <w:rPr>
          <w:rStyle w:val="5-Char"/>
          <w:rFonts w:hint="cs"/>
          <w:rtl/>
        </w:rPr>
        <w:t>،</w:t>
      </w:r>
      <w:r w:rsidRPr="00BE2421">
        <w:rPr>
          <w:rStyle w:val="5-Char"/>
          <w:rtl/>
        </w:rPr>
        <w:t xml:space="preserve"> </w:t>
      </w:r>
      <w:r w:rsidRPr="00BE2421">
        <w:rPr>
          <w:rStyle w:val="5-Char"/>
          <w:rFonts w:hint="eastAsia"/>
          <w:rtl/>
        </w:rPr>
        <w:t>سَع</w:t>
      </w:r>
      <w:r w:rsidR="00C12E54" w:rsidRPr="00BE2421">
        <w:rPr>
          <w:rStyle w:val="5-Char"/>
          <w:rFonts w:hint="cs"/>
          <w:rtl/>
        </w:rPr>
        <w:t>ي</w:t>
      </w:r>
      <w:r w:rsidRPr="00BE2421">
        <w:rPr>
          <w:rStyle w:val="5-Char"/>
          <w:rtl/>
        </w:rPr>
        <w:t xml:space="preserve"> </w:t>
      </w:r>
      <w:r w:rsidRPr="00BE2421">
        <w:rPr>
          <w:rStyle w:val="5-Char"/>
          <w:rFonts w:hint="eastAsia"/>
          <w:rtl/>
        </w:rPr>
        <w:t>بَ</w:t>
      </w:r>
      <w:r w:rsidR="00C12E54" w:rsidRPr="00BE2421">
        <w:rPr>
          <w:rStyle w:val="5-Char"/>
          <w:rFonts w:hint="cs"/>
          <w:rtl/>
        </w:rPr>
        <w:t>ي</w:t>
      </w:r>
      <w:r w:rsidRPr="00BE2421">
        <w:rPr>
          <w:rStyle w:val="5-Char"/>
          <w:rFonts w:hint="eastAsia"/>
          <w:rtl/>
        </w:rPr>
        <w:t>نَ</w:t>
      </w:r>
      <w:r w:rsidRPr="00BE2421">
        <w:rPr>
          <w:rStyle w:val="5-Char"/>
          <w:rtl/>
        </w:rPr>
        <w:t xml:space="preserve"> </w:t>
      </w:r>
      <w:r w:rsidRPr="00BE2421">
        <w:rPr>
          <w:rStyle w:val="5-Char"/>
          <w:rFonts w:hint="eastAsia"/>
          <w:rtl/>
        </w:rPr>
        <w:t>المِ</w:t>
      </w:r>
      <w:r w:rsidR="00C12E54" w:rsidRPr="00BE2421">
        <w:rPr>
          <w:rStyle w:val="5-Char"/>
          <w:rFonts w:hint="cs"/>
          <w:rtl/>
        </w:rPr>
        <w:t>ي</w:t>
      </w:r>
      <w:r w:rsidRPr="00BE2421">
        <w:rPr>
          <w:rStyle w:val="5-Char"/>
          <w:rFonts w:hint="eastAsia"/>
          <w:rtl/>
        </w:rPr>
        <w:t>لَ</w:t>
      </w:r>
      <w:r w:rsidR="00C12E54" w:rsidRPr="00BE2421">
        <w:rPr>
          <w:rStyle w:val="5-Char"/>
          <w:rFonts w:hint="cs"/>
          <w:rtl/>
        </w:rPr>
        <w:t>ي</w:t>
      </w:r>
      <w:r w:rsidRPr="00BE2421">
        <w:rPr>
          <w:rStyle w:val="5-Char"/>
          <w:rFonts w:hint="eastAsia"/>
          <w:rtl/>
        </w:rPr>
        <w:t>نِ</w:t>
      </w:r>
      <w:r w:rsidRPr="00BE2421">
        <w:rPr>
          <w:rStyle w:val="5-Char"/>
          <w:rtl/>
        </w:rPr>
        <w:t xml:space="preserve"> </w:t>
      </w:r>
      <w:r w:rsidRPr="00BE2421">
        <w:rPr>
          <w:rStyle w:val="5-Char"/>
          <w:rFonts w:hint="eastAsia"/>
          <w:rtl/>
        </w:rPr>
        <w:t>الأَخضَرَ</w:t>
      </w:r>
      <w:r w:rsidR="00C12E54" w:rsidRPr="00BE2421">
        <w:rPr>
          <w:rStyle w:val="5-Char"/>
          <w:rFonts w:hint="cs"/>
          <w:rtl/>
        </w:rPr>
        <w:t>ي</w:t>
      </w:r>
      <w:r w:rsidRPr="00BE2421">
        <w:rPr>
          <w:rStyle w:val="5-Char"/>
          <w:rFonts w:hint="eastAsia"/>
          <w:rtl/>
        </w:rPr>
        <w:t>نِ</w:t>
      </w:r>
      <w:r w:rsidRPr="00BE2421">
        <w:rPr>
          <w:rStyle w:val="5-Char"/>
          <w:rtl/>
        </w:rPr>
        <w:t xml:space="preserve"> </w:t>
      </w:r>
      <w:r w:rsidRPr="00BE2421">
        <w:rPr>
          <w:rStyle w:val="5-Char"/>
          <w:rFonts w:hint="eastAsia"/>
          <w:rtl/>
        </w:rPr>
        <w:t>سَع</w:t>
      </w:r>
      <w:r w:rsidR="00C12E54" w:rsidRPr="00BE2421">
        <w:rPr>
          <w:rStyle w:val="5-Char"/>
          <w:rFonts w:hint="cs"/>
          <w:rtl/>
        </w:rPr>
        <w:t>ي</w:t>
      </w:r>
      <w:r w:rsidRPr="00BE2421">
        <w:rPr>
          <w:rStyle w:val="5-Char"/>
          <w:rFonts w:hint="cs"/>
          <w:rtl/>
        </w:rPr>
        <w:t>ً</w:t>
      </w:r>
      <w:r w:rsidRPr="00BE2421">
        <w:rPr>
          <w:rStyle w:val="5-Char"/>
          <w:rFonts w:hint="eastAsia"/>
          <w:rtl/>
        </w:rPr>
        <w:t>ا</w:t>
      </w:r>
      <w:r w:rsidRPr="00BE2421">
        <w:rPr>
          <w:rStyle w:val="5-Char"/>
          <w:rtl/>
        </w:rPr>
        <w:t xml:space="preserve"> </w:t>
      </w:r>
      <w:r w:rsidRPr="00BE2421">
        <w:rPr>
          <w:rStyle w:val="5-Char"/>
          <w:rFonts w:hint="eastAsia"/>
          <w:rtl/>
        </w:rPr>
        <w:t>حَثِ</w:t>
      </w:r>
      <w:r w:rsidR="00C12E54" w:rsidRPr="00BE2421">
        <w:rPr>
          <w:rStyle w:val="5-Char"/>
          <w:rFonts w:hint="cs"/>
          <w:rtl/>
        </w:rPr>
        <w:t>ي</w:t>
      </w:r>
      <w:r w:rsidRPr="00BE2421">
        <w:rPr>
          <w:rStyle w:val="5-Char"/>
          <w:rFonts w:hint="eastAsia"/>
          <w:rtl/>
        </w:rPr>
        <w:t>ثًا</w:t>
      </w:r>
      <w:r w:rsidRPr="00BE2421">
        <w:rPr>
          <w:rStyle w:val="5-Char"/>
          <w:rFonts w:hint="cs"/>
          <w:rtl/>
        </w:rPr>
        <w:t>؛</w:t>
      </w:r>
      <w:r w:rsidRPr="00BE2421">
        <w:rPr>
          <w:rStyle w:val="5-Char"/>
          <w:rtl/>
        </w:rPr>
        <w:t xml:space="preserve"> </w:t>
      </w:r>
      <w:r w:rsidRPr="00BE2421">
        <w:rPr>
          <w:rStyle w:val="5-Char"/>
          <w:rFonts w:hint="eastAsia"/>
          <w:rtl/>
        </w:rPr>
        <w:t>فَإِذَا</w:t>
      </w:r>
      <w:r w:rsidRPr="00BE2421">
        <w:rPr>
          <w:rStyle w:val="5-Char"/>
          <w:rtl/>
        </w:rPr>
        <w:t xml:space="preserve"> </w:t>
      </w:r>
      <w:r w:rsidRPr="00BE2421">
        <w:rPr>
          <w:rStyle w:val="5-Char"/>
          <w:rFonts w:hint="eastAsia"/>
          <w:rtl/>
        </w:rPr>
        <w:t>تَجَاوَزَ</w:t>
      </w:r>
      <w:r w:rsidRPr="00BE2421">
        <w:rPr>
          <w:rStyle w:val="5-Char"/>
          <w:rtl/>
        </w:rPr>
        <w:t xml:space="preserve"> </w:t>
      </w:r>
      <w:r w:rsidRPr="00BE2421">
        <w:rPr>
          <w:rStyle w:val="5-Char"/>
          <w:rFonts w:hint="eastAsia"/>
          <w:rtl/>
        </w:rPr>
        <w:t>بَطنَ</w:t>
      </w:r>
      <w:r w:rsidRPr="00BE2421">
        <w:rPr>
          <w:rStyle w:val="5-Char"/>
          <w:rtl/>
        </w:rPr>
        <w:t xml:space="preserve"> </w:t>
      </w:r>
      <w:r w:rsidRPr="00BE2421">
        <w:rPr>
          <w:rStyle w:val="5-Char"/>
          <w:rFonts w:hint="eastAsia"/>
          <w:rtl/>
        </w:rPr>
        <w:t>الوَادِ</w:t>
      </w:r>
      <w:r w:rsidR="00C12E54" w:rsidRPr="00BE2421">
        <w:rPr>
          <w:rStyle w:val="5-Char"/>
          <w:rFonts w:hint="cs"/>
          <w:rtl/>
        </w:rPr>
        <w:t>ي</w:t>
      </w:r>
      <w:r w:rsidRPr="00BE2421">
        <w:rPr>
          <w:rStyle w:val="5-Char"/>
          <w:rFonts w:hint="cs"/>
          <w:rtl/>
        </w:rPr>
        <w:t>،</w:t>
      </w:r>
      <w:r w:rsidRPr="00BE2421">
        <w:rPr>
          <w:rStyle w:val="5-Char"/>
          <w:rtl/>
        </w:rPr>
        <w:t xml:space="preserve"> </w:t>
      </w:r>
      <w:r w:rsidRPr="00BE2421">
        <w:rPr>
          <w:rStyle w:val="5-Char"/>
          <w:rFonts w:hint="eastAsia"/>
          <w:rtl/>
        </w:rPr>
        <w:t>مَشَ</w:t>
      </w:r>
      <w:r w:rsidR="007C6575" w:rsidRPr="00BE2421">
        <w:rPr>
          <w:rStyle w:val="5-Char"/>
          <w:rFonts w:hint="cs"/>
          <w:rtl/>
        </w:rPr>
        <w:t>ی</w:t>
      </w:r>
      <w:r w:rsidRPr="00BE2421">
        <w:rPr>
          <w:rStyle w:val="5-Char"/>
          <w:rtl/>
        </w:rPr>
        <w:t xml:space="preserve"> </w:t>
      </w:r>
      <w:r w:rsidRPr="00BE2421">
        <w:rPr>
          <w:rStyle w:val="5-Char"/>
          <w:rFonts w:hint="eastAsia"/>
          <w:rtl/>
        </w:rPr>
        <w:t>عَلَ</w:t>
      </w:r>
      <w:r w:rsidR="007C6575" w:rsidRPr="00BE2421">
        <w:rPr>
          <w:rStyle w:val="5-Char"/>
          <w:rFonts w:hint="cs"/>
          <w:rtl/>
        </w:rPr>
        <w:t>ی</w:t>
      </w:r>
      <w:r w:rsidRPr="00BE2421">
        <w:rPr>
          <w:rStyle w:val="5-Char"/>
          <w:rtl/>
        </w:rPr>
        <w:t xml:space="preserve"> </w:t>
      </w:r>
      <w:r w:rsidRPr="00BE2421">
        <w:rPr>
          <w:rStyle w:val="5-Char"/>
          <w:rFonts w:hint="eastAsia"/>
          <w:rtl/>
        </w:rPr>
        <w:t>هِ</w:t>
      </w:r>
      <w:r w:rsidR="00C12E54" w:rsidRPr="00BE2421">
        <w:rPr>
          <w:rStyle w:val="5-Char"/>
          <w:rFonts w:hint="cs"/>
          <w:rtl/>
        </w:rPr>
        <w:t>ي</w:t>
      </w:r>
      <w:r w:rsidRPr="00BE2421">
        <w:rPr>
          <w:rStyle w:val="5-Char"/>
          <w:rFonts w:hint="eastAsia"/>
          <w:rtl/>
        </w:rPr>
        <w:t>نَةٍ</w:t>
      </w:r>
      <w:r w:rsidRPr="00BE2421">
        <w:rPr>
          <w:rStyle w:val="5-Char"/>
          <w:rtl/>
        </w:rPr>
        <w:t xml:space="preserve"> </w:t>
      </w:r>
      <w:r w:rsidRPr="00BE2421">
        <w:rPr>
          <w:rStyle w:val="5-Char"/>
          <w:rFonts w:hint="eastAsia"/>
          <w:rtl/>
        </w:rPr>
        <w:t>حَتَّ</w:t>
      </w:r>
      <w:r w:rsidR="007C6575" w:rsidRPr="00BE2421">
        <w:rPr>
          <w:rStyle w:val="5-Char"/>
          <w:rFonts w:hint="cs"/>
          <w:rtl/>
        </w:rPr>
        <w:t>ی</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أتِ</w:t>
      </w:r>
      <w:r w:rsidR="00C12E54" w:rsidRPr="00BE2421">
        <w:rPr>
          <w:rStyle w:val="5-Char"/>
          <w:rFonts w:hint="cs"/>
          <w:rtl/>
        </w:rPr>
        <w:t>ي</w:t>
      </w:r>
      <w:r w:rsidRPr="00BE2421">
        <w:rPr>
          <w:rStyle w:val="5-Char"/>
          <w:rFonts w:hint="cs"/>
          <w:rtl/>
        </w:rPr>
        <w:t>َ</w:t>
      </w:r>
      <w:r w:rsidRPr="00BE2421">
        <w:rPr>
          <w:rStyle w:val="5-Char"/>
          <w:rtl/>
        </w:rPr>
        <w:t xml:space="preserve"> </w:t>
      </w:r>
      <w:r w:rsidRPr="00BE2421">
        <w:rPr>
          <w:rStyle w:val="5-Char"/>
          <w:rFonts w:hint="eastAsia"/>
          <w:rtl/>
        </w:rPr>
        <w:t>المَروَةَ</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Fonts w:hint="cs"/>
          <w:rtl/>
        </w:rPr>
        <w:t>َ</w:t>
      </w:r>
      <w:r w:rsidRPr="00BE2421">
        <w:rPr>
          <w:rStyle w:val="5-Char"/>
          <w:rFonts w:hint="eastAsia"/>
          <w:rtl/>
        </w:rPr>
        <w:t>صعَدَ</w:t>
      </w:r>
      <w:r w:rsidRPr="00BE2421">
        <w:rPr>
          <w:rStyle w:val="5-Char"/>
          <w:rtl/>
        </w:rPr>
        <w:t xml:space="preserve"> </w:t>
      </w:r>
      <w:r w:rsidRPr="00BE2421">
        <w:rPr>
          <w:rStyle w:val="5-Char"/>
          <w:rFonts w:hint="eastAsia"/>
          <w:rtl/>
        </w:rPr>
        <w:t>عَلَ</w:t>
      </w:r>
      <w:r w:rsidR="00C12E54" w:rsidRPr="00BE2421">
        <w:rPr>
          <w:rStyle w:val="5-Char"/>
          <w:rFonts w:hint="cs"/>
          <w:rtl/>
        </w:rPr>
        <w:t>ي</w:t>
      </w:r>
      <w:r w:rsidRPr="00BE2421">
        <w:rPr>
          <w:rStyle w:val="5-Char"/>
          <w:rFonts w:hint="eastAsia"/>
          <w:rtl/>
        </w:rPr>
        <w:t>هَا</w:t>
      </w:r>
      <w:r w:rsidRPr="00BE2421">
        <w:rPr>
          <w:rStyle w:val="5-Char"/>
          <w:rtl/>
        </w:rPr>
        <w:t xml:space="preserve"> </w:t>
      </w:r>
      <w:r w:rsidRPr="00BE2421">
        <w:rPr>
          <w:rStyle w:val="5-Char"/>
          <w:rFonts w:hint="eastAsia"/>
          <w:rtl/>
        </w:rPr>
        <w:t>وَ</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فعَلَ</w:t>
      </w:r>
      <w:r w:rsidRPr="00BE2421">
        <w:rPr>
          <w:rStyle w:val="5-Char"/>
          <w:rtl/>
        </w:rPr>
        <w:t xml:space="preserve"> </w:t>
      </w:r>
      <w:r w:rsidRPr="00BE2421">
        <w:rPr>
          <w:rStyle w:val="5-Char"/>
          <w:rFonts w:hint="eastAsia"/>
          <w:rtl/>
        </w:rPr>
        <w:t>كَمَا</w:t>
      </w:r>
      <w:r w:rsidRPr="00BE2421">
        <w:rPr>
          <w:rStyle w:val="5-Char"/>
          <w:rtl/>
        </w:rPr>
        <w:t xml:space="preserve"> </w:t>
      </w:r>
      <w:r w:rsidRPr="00BE2421">
        <w:rPr>
          <w:rStyle w:val="5-Char"/>
          <w:rFonts w:hint="eastAsia"/>
          <w:rtl/>
        </w:rPr>
        <w:t>فَعَلَ</w:t>
      </w:r>
      <w:r w:rsidRPr="00BE2421">
        <w:rPr>
          <w:rStyle w:val="5-Char"/>
          <w:rtl/>
        </w:rPr>
        <w:t xml:space="preserve"> </w:t>
      </w:r>
      <w:r w:rsidRPr="00BE2421">
        <w:rPr>
          <w:rStyle w:val="5-Char"/>
          <w:rFonts w:hint="eastAsia"/>
          <w:rtl/>
        </w:rPr>
        <w:t>عَلَ</w:t>
      </w:r>
      <w:r w:rsidR="007C6575" w:rsidRPr="00BE2421">
        <w:rPr>
          <w:rStyle w:val="5-Char"/>
          <w:rFonts w:hint="cs"/>
          <w:rtl/>
        </w:rPr>
        <w:t>ی</w:t>
      </w:r>
      <w:r w:rsidRPr="00BE2421">
        <w:rPr>
          <w:rStyle w:val="5-Char"/>
          <w:rtl/>
        </w:rPr>
        <w:t xml:space="preserve"> </w:t>
      </w:r>
      <w:r w:rsidRPr="00BE2421">
        <w:rPr>
          <w:rStyle w:val="5-Char"/>
          <w:rFonts w:hint="eastAsia"/>
          <w:rtl/>
        </w:rPr>
        <w:t>الصَّفَا</w:t>
      </w:r>
      <w:r w:rsidRPr="00BE2421">
        <w:rPr>
          <w:rStyle w:val="5-Char"/>
          <w:rFonts w:hint="cs"/>
          <w:rtl/>
        </w:rPr>
        <w:t>؛</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ستَقبِلُ</w:t>
      </w:r>
      <w:r w:rsidRPr="00BE2421">
        <w:rPr>
          <w:rStyle w:val="5-Char"/>
          <w:rtl/>
        </w:rPr>
        <w:t xml:space="preserve"> </w:t>
      </w:r>
      <w:r w:rsidRPr="00BE2421">
        <w:rPr>
          <w:rStyle w:val="5-Char"/>
          <w:rFonts w:hint="eastAsia"/>
          <w:rtl/>
        </w:rPr>
        <w:t>البَ</w:t>
      </w:r>
      <w:r w:rsidR="00C12E54" w:rsidRPr="00BE2421">
        <w:rPr>
          <w:rStyle w:val="5-Char"/>
          <w:rFonts w:hint="cs"/>
          <w:rtl/>
        </w:rPr>
        <w:t>ي</w:t>
      </w:r>
      <w:r w:rsidRPr="00BE2421">
        <w:rPr>
          <w:rStyle w:val="5-Char"/>
          <w:rFonts w:hint="eastAsia"/>
          <w:rtl/>
        </w:rPr>
        <w:t>تَ</w:t>
      </w:r>
      <w:r w:rsidRPr="00BE2421">
        <w:rPr>
          <w:rStyle w:val="5-Char"/>
          <w:rtl/>
        </w:rPr>
        <w:t xml:space="preserve"> </w:t>
      </w:r>
      <w:r w:rsidRPr="00BE2421">
        <w:rPr>
          <w:rStyle w:val="5-Char"/>
          <w:rFonts w:hint="eastAsia"/>
          <w:rtl/>
        </w:rPr>
        <w:t>مُكَبِّرًا</w:t>
      </w:r>
      <w:r w:rsidRPr="00BE2421">
        <w:rPr>
          <w:rStyle w:val="5-Char"/>
          <w:rtl/>
        </w:rPr>
        <w:t xml:space="preserve"> </w:t>
      </w:r>
      <w:r w:rsidRPr="00BE2421">
        <w:rPr>
          <w:rStyle w:val="5-Char"/>
          <w:rFonts w:hint="eastAsia"/>
          <w:rtl/>
        </w:rPr>
        <w:t>مُهَلِّلًا</w:t>
      </w:r>
      <w:r w:rsidRPr="00BE2421">
        <w:rPr>
          <w:rStyle w:val="5-Char"/>
          <w:rtl/>
        </w:rPr>
        <w:t xml:space="preserve"> </w:t>
      </w:r>
      <w:r w:rsidRPr="00BE2421">
        <w:rPr>
          <w:rStyle w:val="5-Char"/>
          <w:rFonts w:hint="eastAsia"/>
          <w:rtl/>
        </w:rPr>
        <w:t>مُلَبِّ</w:t>
      </w:r>
      <w:r w:rsidR="00C12E54" w:rsidRPr="00BE2421">
        <w:rPr>
          <w:rStyle w:val="5-Char"/>
          <w:rFonts w:hint="cs"/>
          <w:rtl/>
        </w:rPr>
        <w:t>ي</w:t>
      </w:r>
      <w:r w:rsidRPr="00BE2421">
        <w:rPr>
          <w:rStyle w:val="5-Char"/>
          <w:rFonts w:hint="cs"/>
          <w:rtl/>
        </w:rPr>
        <w:t>ً</w:t>
      </w:r>
      <w:r w:rsidRPr="00BE2421">
        <w:rPr>
          <w:rStyle w:val="5-Char"/>
          <w:rFonts w:hint="eastAsia"/>
          <w:rtl/>
        </w:rPr>
        <w:t>ا</w:t>
      </w:r>
      <w:r w:rsidRPr="00BE2421">
        <w:rPr>
          <w:rStyle w:val="5-Char"/>
          <w:rtl/>
        </w:rPr>
        <w:t xml:space="preserve"> </w:t>
      </w:r>
      <w:r w:rsidRPr="00BE2421">
        <w:rPr>
          <w:rStyle w:val="5-Char"/>
          <w:rFonts w:hint="eastAsia"/>
          <w:rtl/>
        </w:rPr>
        <w:t>مُصَلِّ</w:t>
      </w:r>
      <w:r w:rsidR="00C12E54" w:rsidRPr="00BE2421">
        <w:rPr>
          <w:rStyle w:val="5-Char"/>
          <w:rFonts w:hint="cs"/>
          <w:rtl/>
        </w:rPr>
        <w:t>ي</w:t>
      </w:r>
      <w:r w:rsidRPr="00BE2421">
        <w:rPr>
          <w:rStyle w:val="5-Char"/>
          <w:rFonts w:hint="cs"/>
          <w:rtl/>
        </w:rPr>
        <w:t>ً</w:t>
      </w:r>
      <w:r w:rsidRPr="00BE2421">
        <w:rPr>
          <w:rStyle w:val="5-Char"/>
          <w:rFonts w:hint="eastAsia"/>
          <w:rtl/>
        </w:rPr>
        <w:t>ا</w:t>
      </w:r>
      <w:r w:rsidRPr="00BE2421">
        <w:rPr>
          <w:rStyle w:val="5-Char"/>
          <w:rtl/>
        </w:rPr>
        <w:t xml:space="preserve"> </w:t>
      </w:r>
      <w:r w:rsidRPr="00BE2421">
        <w:rPr>
          <w:rStyle w:val="5-Char"/>
          <w:rFonts w:hint="eastAsia"/>
          <w:rtl/>
        </w:rPr>
        <w:t>دَاعِ</w:t>
      </w:r>
      <w:r w:rsidR="00C12E54" w:rsidRPr="00BE2421">
        <w:rPr>
          <w:rStyle w:val="5-Char"/>
          <w:rFonts w:hint="cs"/>
          <w:rtl/>
        </w:rPr>
        <w:t>ي</w:t>
      </w:r>
      <w:r w:rsidRPr="00BE2421">
        <w:rPr>
          <w:rStyle w:val="5-Char"/>
          <w:rFonts w:hint="cs"/>
          <w:rtl/>
        </w:rPr>
        <w:t>ً</w:t>
      </w:r>
      <w:r w:rsidRPr="00BE2421">
        <w:rPr>
          <w:rStyle w:val="5-Char"/>
          <w:rFonts w:hint="eastAsia"/>
          <w:rtl/>
        </w:rPr>
        <w:t>ا</w:t>
      </w:r>
      <w:r w:rsidRPr="00BE2421">
        <w:rPr>
          <w:rStyle w:val="5-Char"/>
          <w:rtl/>
        </w:rPr>
        <w:t xml:space="preserve"> </w:t>
      </w:r>
      <w:r w:rsidRPr="00BE2421">
        <w:rPr>
          <w:rStyle w:val="5-Char"/>
          <w:rFonts w:hint="eastAsia"/>
          <w:rtl/>
        </w:rPr>
        <w:t>بَاسِطًا</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دَ</w:t>
      </w:r>
      <w:r w:rsidR="00C12E54" w:rsidRPr="00BE2421">
        <w:rPr>
          <w:rStyle w:val="5-Char"/>
          <w:rFonts w:hint="cs"/>
          <w:rtl/>
        </w:rPr>
        <w:t>ي</w:t>
      </w:r>
      <w:r w:rsidRPr="00BE2421">
        <w:rPr>
          <w:rStyle w:val="5-Char"/>
          <w:rFonts w:hint="eastAsia"/>
          <w:rtl/>
        </w:rPr>
        <w:t>هِ</w:t>
      </w:r>
      <w:r w:rsidRPr="00BE2421">
        <w:rPr>
          <w:rStyle w:val="5-Char"/>
          <w:rtl/>
        </w:rPr>
        <w:t xml:space="preserve"> </w:t>
      </w:r>
      <w:r w:rsidRPr="00BE2421">
        <w:rPr>
          <w:rStyle w:val="5-Char"/>
          <w:rFonts w:hint="eastAsia"/>
          <w:rtl/>
        </w:rPr>
        <w:t>نَحوَ</w:t>
      </w:r>
      <w:r w:rsidRPr="00BE2421">
        <w:rPr>
          <w:rStyle w:val="5-Char"/>
          <w:rtl/>
        </w:rPr>
        <w:t xml:space="preserve"> </w:t>
      </w:r>
      <w:r w:rsidRPr="00BE2421">
        <w:rPr>
          <w:rStyle w:val="5-Char"/>
          <w:rFonts w:hint="eastAsia"/>
          <w:rtl/>
        </w:rPr>
        <w:t>السَّمَاء</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هَذَا</w:t>
      </w:r>
      <w:r w:rsidRPr="00BE2421">
        <w:rPr>
          <w:rStyle w:val="5-Char"/>
          <w:rtl/>
        </w:rPr>
        <w:t xml:space="preserve"> </w:t>
      </w:r>
      <w:r w:rsidRPr="00BE2421">
        <w:rPr>
          <w:rStyle w:val="5-Char"/>
          <w:rFonts w:hint="eastAsia"/>
          <w:rtl/>
        </w:rPr>
        <w:t>شَوطٌ</w:t>
      </w:r>
      <w:r w:rsidRPr="00BE2421">
        <w:rPr>
          <w:rStyle w:val="5-Char"/>
          <w:rFonts w:hint="cs"/>
          <w:rtl/>
        </w:rPr>
        <w:t>؛</w:t>
      </w:r>
      <w:r w:rsidRPr="00BE2421">
        <w:rPr>
          <w:rStyle w:val="5-Char"/>
          <w:rtl/>
        </w:rPr>
        <w:t xml:space="preserve"> </w:t>
      </w:r>
      <w:r w:rsidRPr="00BE2421">
        <w:rPr>
          <w:rStyle w:val="5-Char"/>
          <w:rFonts w:hint="eastAsia"/>
          <w:rtl/>
        </w:rPr>
        <w:t>ثُمَّ</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عُودُ</w:t>
      </w:r>
      <w:r w:rsidRPr="00BE2421">
        <w:rPr>
          <w:rStyle w:val="5-Char"/>
          <w:rtl/>
        </w:rPr>
        <w:t xml:space="preserve"> </w:t>
      </w:r>
      <w:r w:rsidRPr="00BE2421">
        <w:rPr>
          <w:rStyle w:val="5-Char"/>
          <w:rFonts w:hint="eastAsia"/>
          <w:rtl/>
        </w:rPr>
        <w:t>قَاصِدًا</w:t>
      </w:r>
      <w:r w:rsidRPr="00BE2421">
        <w:rPr>
          <w:rStyle w:val="5-Char"/>
          <w:rtl/>
        </w:rPr>
        <w:t xml:space="preserve"> </w:t>
      </w:r>
      <w:r w:rsidRPr="00BE2421">
        <w:rPr>
          <w:rStyle w:val="5-Char"/>
          <w:rFonts w:hint="eastAsia"/>
          <w:rtl/>
        </w:rPr>
        <w:t>الصَّفا</w:t>
      </w:r>
      <w:r w:rsidRPr="00BE2421">
        <w:rPr>
          <w:rStyle w:val="5-Char"/>
          <w:rFonts w:hint="cs"/>
          <w:rtl/>
        </w:rPr>
        <w:t>؛</w:t>
      </w:r>
      <w:r w:rsidRPr="00BE2421">
        <w:rPr>
          <w:rStyle w:val="5-Char"/>
          <w:rtl/>
        </w:rPr>
        <w:t xml:space="preserve"> </w:t>
      </w:r>
      <w:r w:rsidRPr="00BE2421">
        <w:rPr>
          <w:rStyle w:val="5-Char"/>
          <w:rFonts w:hint="eastAsia"/>
          <w:rtl/>
        </w:rPr>
        <w:t>فَإِذَا</w:t>
      </w:r>
      <w:r w:rsidRPr="00BE2421">
        <w:rPr>
          <w:rStyle w:val="5-Char"/>
          <w:rtl/>
        </w:rPr>
        <w:t xml:space="preserve"> </w:t>
      </w:r>
      <w:r w:rsidRPr="00BE2421">
        <w:rPr>
          <w:rStyle w:val="5-Char"/>
          <w:rFonts w:hint="eastAsia"/>
          <w:rtl/>
        </w:rPr>
        <w:t>وَصَلَ</w:t>
      </w:r>
      <w:r w:rsidRPr="00BE2421">
        <w:rPr>
          <w:rStyle w:val="5-Char"/>
          <w:rtl/>
        </w:rPr>
        <w:t xml:space="preserve"> </w:t>
      </w:r>
      <w:r w:rsidRPr="00BE2421">
        <w:rPr>
          <w:rStyle w:val="5-Char"/>
          <w:rFonts w:hint="eastAsia"/>
          <w:rtl/>
        </w:rPr>
        <w:t>اِلَ</w:t>
      </w:r>
      <w:r w:rsidR="007C6575" w:rsidRPr="00BE2421">
        <w:rPr>
          <w:rStyle w:val="5-Char"/>
          <w:rFonts w:hint="cs"/>
          <w:rtl/>
        </w:rPr>
        <w:t>ی</w:t>
      </w:r>
      <w:r w:rsidRPr="00BE2421">
        <w:rPr>
          <w:rStyle w:val="5-Char"/>
          <w:rtl/>
        </w:rPr>
        <w:t xml:space="preserve"> </w:t>
      </w:r>
      <w:r w:rsidRPr="00BE2421">
        <w:rPr>
          <w:rStyle w:val="5-Char"/>
          <w:rFonts w:hint="eastAsia"/>
          <w:rtl/>
        </w:rPr>
        <w:t>المِ</w:t>
      </w:r>
      <w:r w:rsidR="00C12E54" w:rsidRPr="00BE2421">
        <w:rPr>
          <w:rStyle w:val="5-Char"/>
          <w:rFonts w:hint="cs"/>
          <w:rtl/>
        </w:rPr>
        <w:t>ي</w:t>
      </w:r>
      <w:r w:rsidRPr="00BE2421">
        <w:rPr>
          <w:rStyle w:val="5-Char"/>
          <w:rFonts w:hint="eastAsia"/>
          <w:rtl/>
        </w:rPr>
        <w:t>لَ</w:t>
      </w:r>
      <w:r w:rsidR="00C12E54" w:rsidRPr="00BE2421">
        <w:rPr>
          <w:rStyle w:val="5-Char"/>
          <w:rFonts w:hint="cs"/>
          <w:rtl/>
        </w:rPr>
        <w:t>ي</w:t>
      </w:r>
      <w:r w:rsidRPr="00BE2421">
        <w:rPr>
          <w:rStyle w:val="5-Char"/>
          <w:rFonts w:hint="eastAsia"/>
          <w:rtl/>
        </w:rPr>
        <w:t>نِ</w:t>
      </w:r>
      <w:r w:rsidRPr="00BE2421">
        <w:rPr>
          <w:rStyle w:val="5-Char"/>
          <w:rtl/>
        </w:rPr>
        <w:t xml:space="preserve"> </w:t>
      </w:r>
      <w:r w:rsidRPr="00BE2421">
        <w:rPr>
          <w:rStyle w:val="5-Char"/>
          <w:rFonts w:hint="eastAsia"/>
          <w:rtl/>
        </w:rPr>
        <w:t>الاَخضَرَ</w:t>
      </w:r>
      <w:r w:rsidR="00C12E54" w:rsidRPr="00BE2421">
        <w:rPr>
          <w:rStyle w:val="5-Char"/>
          <w:rFonts w:hint="cs"/>
          <w:rtl/>
        </w:rPr>
        <w:t>ي</w:t>
      </w:r>
      <w:r w:rsidRPr="00BE2421">
        <w:rPr>
          <w:rStyle w:val="5-Char"/>
          <w:rFonts w:hint="eastAsia"/>
          <w:rtl/>
        </w:rPr>
        <w:t>نِ</w:t>
      </w:r>
      <w:r w:rsidRPr="00BE2421">
        <w:rPr>
          <w:rStyle w:val="5-Char"/>
          <w:rtl/>
        </w:rPr>
        <w:t xml:space="preserve"> </w:t>
      </w:r>
      <w:r w:rsidRPr="00BE2421">
        <w:rPr>
          <w:rStyle w:val="5-Char"/>
          <w:rFonts w:hint="eastAsia"/>
          <w:rtl/>
        </w:rPr>
        <w:t>سَعَ</w:t>
      </w:r>
      <w:r w:rsidR="007C6575" w:rsidRPr="00BE2421">
        <w:rPr>
          <w:rStyle w:val="5-Char"/>
          <w:rFonts w:hint="cs"/>
          <w:rtl/>
        </w:rPr>
        <w:t>ی</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مَشَ</w:t>
      </w:r>
      <w:r w:rsidR="007C6575" w:rsidRPr="00BE2421">
        <w:rPr>
          <w:rStyle w:val="5-Char"/>
          <w:rFonts w:hint="cs"/>
          <w:rtl/>
        </w:rPr>
        <w:t>ی</w:t>
      </w:r>
      <w:r w:rsidRPr="00BE2421">
        <w:rPr>
          <w:rStyle w:val="5-Char"/>
          <w:rtl/>
        </w:rPr>
        <w:t xml:space="preserve"> </w:t>
      </w:r>
      <w:r w:rsidRPr="00BE2421">
        <w:rPr>
          <w:rStyle w:val="5-Char"/>
          <w:rFonts w:hint="eastAsia"/>
          <w:rtl/>
        </w:rPr>
        <w:t>عَلَ</w:t>
      </w:r>
      <w:r w:rsidR="007C6575" w:rsidRPr="00BE2421">
        <w:rPr>
          <w:rStyle w:val="5-Char"/>
          <w:rFonts w:hint="cs"/>
          <w:rtl/>
        </w:rPr>
        <w:t>ی</w:t>
      </w:r>
      <w:r w:rsidRPr="00BE2421">
        <w:rPr>
          <w:rStyle w:val="5-Char"/>
          <w:rtl/>
        </w:rPr>
        <w:t xml:space="preserve"> </w:t>
      </w:r>
      <w:r w:rsidRPr="00BE2421">
        <w:rPr>
          <w:rStyle w:val="5-Char"/>
          <w:rFonts w:hint="eastAsia"/>
          <w:rtl/>
        </w:rPr>
        <w:t>هِ</w:t>
      </w:r>
      <w:r w:rsidR="00C12E54" w:rsidRPr="00BE2421">
        <w:rPr>
          <w:rStyle w:val="5-Char"/>
          <w:rFonts w:hint="cs"/>
          <w:rtl/>
        </w:rPr>
        <w:t>ي</w:t>
      </w:r>
      <w:r w:rsidRPr="00BE2421">
        <w:rPr>
          <w:rStyle w:val="5-Char"/>
          <w:rFonts w:hint="eastAsia"/>
          <w:rtl/>
        </w:rPr>
        <w:t>نَةٍ</w:t>
      </w:r>
      <w:r w:rsidRPr="00BE2421">
        <w:rPr>
          <w:rStyle w:val="5-Char"/>
          <w:rtl/>
        </w:rPr>
        <w:t xml:space="preserve"> </w:t>
      </w:r>
      <w:r w:rsidRPr="00BE2421">
        <w:rPr>
          <w:rStyle w:val="5-Char"/>
          <w:rFonts w:hint="eastAsia"/>
          <w:rtl/>
        </w:rPr>
        <w:t>حَتَّ</w:t>
      </w:r>
      <w:r w:rsidR="007C6575" w:rsidRPr="00BE2421">
        <w:rPr>
          <w:rStyle w:val="5-Char"/>
          <w:rFonts w:hint="cs"/>
          <w:rtl/>
        </w:rPr>
        <w:t>ی</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أتِ</w:t>
      </w:r>
      <w:r w:rsidR="00C12E54" w:rsidRPr="00BE2421">
        <w:rPr>
          <w:rStyle w:val="5-Char"/>
          <w:rFonts w:hint="cs"/>
          <w:rtl/>
        </w:rPr>
        <w:t>ي</w:t>
      </w:r>
      <w:r w:rsidRPr="00BE2421">
        <w:rPr>
          <w:rStyle w:val="5-Char"/>
          <w:rFonts w:hint="cs"/>
          <w:rtl/>
        </w:rPr>
        <w:t>َ</w:t>
      </w:r>
      <w:r w:rsidRPr="00BE2421">
        <w:rPr>
          <w:rStyle w:val="5-Char"/>
          <w:rtl/>
        </w:rPr>
        <w:t xml:space="preserve"> </w:t>
      </w:r>
      <w:r w:rsidRPr="00BE2421">
        <w:rPr>
          <w:rStyle w:val="5-Char"/>
          <w:rFonts w:hint="eastAsia"/>
          <w:rtl/>
        </w:rPr>
        <w:t>الصَّفَا</w:t>
      </w:r>
      <w:r w:rsidRPr="00BE2421">
        <w:rPr>
          <w:rStyle w:val="5-Char"/>
          <w:rFonts w:hint="cs"/>
          <w:rtl/>
        </w:rPr>
        <w:t>؛</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Fonts w:hint="cs"/>
          <w:rtl/>
        </w:rPr>
        <w:t>َ</w:t>
      </w:r>
      <w:r w:rsidRPr="00BE2421">
        <w:rPr>
          <w:rStyle w:val="5-Char"/>
          <w:rFonts w:hint="eastAsia"/>
          <w:rtl/>
        </w:rPr>
        <w:t>صعَدَ</w:t>
      </w:r>
      <w:r w:rsidRPr="00BE2421">
        <w:rPr>
          <w:rStyle w:val="5-Char"/>
          <w:rtl/>
        </w:rPr>
        <w:t xml:space="preserve"> </w:t>
      </w:r>
      <w:r w:rsidRPr="00BE2421">
        <w:rPr>
          <w:rStyle w:val="5-Char"/>
          <w:rFonts w:hint="eastAsia"/>
          <w:rtl/>
        </w:rPr>
        <w:t>عَلَ</w:t>
      </w:r>
      <w:r w:rsidR="00C12E54" w:rsidRPr="00BE2421">
        <w:rPr>
          <w:rStyle w:val="5-Char"/>
          <w:rFonts w:hint="cs"/>
          <w:rtl/>
        </w:rPr>
        <w:t>ي</w:t>
      </w:r>
      <w:r w:rsidRPr="00BE2421">
        <w:rPr>
          <w:rStyle w:val="5-Char"/>
          <w:rFonts w:hint="eastAsia"/>
          <w:rtl/>
        </w:rPr>
        <w:t>هَا</w:t>
      </w:r>
      <w:r w:rsidRPr="00BE2421">
        <w:rPr>
          <w:rStyle w:val="5-Char"/>
          <w:rtl/>
        </w:rPr>
        <w:t xml:space="preserve"> </w:t>
      </w:r>
      <w:r w:rsidRPr="00BE2421">
        <w:rPr>
          <w:rStyle w:val="5-Char"/>
          <w:rFonts w:hint="eastAsia"/>
          <w:rtl/>
        </w:rPr>
        <w:t>وَ</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فعَلَ</w:t>
      </w:r>
      <w:r w:rsidRPr="00BE2421">
        <w:rPr>
          <w:rStyle w:val="5-Char"/>
          <w:rtl/>
        </w:rPr>
        <w:t xml:space="preserve"> </w:t>
      </w:r>
      <w:r w:rsidRPr="00BE2421">
        <w:rPr>
          <w:rStyle w:val="5-Char"/>
          <w:rFonts w:hint="eastAsia"/>
          <w:rtl/>
        </w:rPr>
        <w:t>كَمَا</w:t>
      </w:r>
      <w:r w:rsidRPr="00BE2421">
        <w:rPr>
          <w:rStyle w:val="5-Char"/>
          <w:rtl/>
        </w:rPr>
        <w:t xml:space="preserve"> </w:t>
      </w:r>
      <w:r w:rsidRPr="00BE2421">
        <w:rPr>
          <w:rStyle w:val="5-Char"/>
          <w:rFonts w:hint="eastAsia"/>
          <w:rtl/>
        </w:rPr>
        <w:t>فَعَلَ</w:t>
      </w:r>
      <w:r w:rsidRPr="00BE2421">
        <w:rPr>
          <w:rStyle w:val="5-Char"/>
          <w:rtl/>
        </w:rPr>
        <w:t xml:space="preserve"> </w:t>
      </w:r>
      <w:r w:rsidRPr="00BE2421">
        <w:rPr>
          <w:rStyle w:val="5-Char"/>
          <w:rFonts w:hint="eastAsia"/>
          <w:rtl/>
        </w:rPr>
        <w:t>أَوَّلً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هَذَا</w:t>
      </w:r>
      <w:r w:rsidRPr="00BE2421">
        <w:rPr>
          <w:rStyle w:val="5-Char"/>
          <w:rtl/>
        </w:rPr>
        <w:t xml:space="preserve"> </w:t>
      </w:r>
      <w:r w:rsidRPr="00BE2421">
        <w:rPr>
          <w:rStyle w:val="5-Char"/>
          <w:rFonts w:hint="eastAsia"/>
          <w:rtl/>
        </w:rPr>
        <w:t>شَوطٌ</w:t>
      </w:r>
      <w:r w:rsidRPr="00BE2421">
        <w:rPr>
          <w:rStyle w:val="5-Char"/>
          <w:rtl/>
        </w:rPr>
        <w:t xml:space="preserve"> </w:t>
      </w:r>
      <w:r w:rsidRPr="00BE2421">
        <w:rPr>
          <w:rStyle w:val="5-Char"/>
          <w:rFonts w:hint="eastAsia"/>
          <w:rtl/>
        </w:rPr>
        <w:t>ثَانٍ</w:t>
      </w:r>
      <w:r w:rsidRPr="00BE2421">
        <w:rPr>
          <w:rStyle w:val="5-Char"/>
          <w:rFonts w:hint="cs"/>
          <w:rtl/>
        </w:rPr>
        <w:t>.</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Fonts w:hint="cs"/>
          <w:rtl/>
        </w:rPr>
        <w:t>َ</w:t>
      </w:r>
      <w:r w:rsidRPr="00BE2421">
        <w:rPr>
          <w:rStyle w:val="5-Char"/>
          <w:rFonts w:hint="eastAsia"/>
          <w:rtl/>
        </w:rPr>
        <w:t>طُوفُ</w:t>
      </w:r>
      <w:r w:rsidRPr="00BE2421">
        <w:rPr>
          <w:rStyle w:val="5-Char"/>
          <w:rtl/>
        </w:rPr>
        <w:t xml:space="preserve"> </w:t>
      </w:r>
      <w:r w:rsidRPr="00BE2421">
        <w:rPr>
          <w:rStyle w:val="5-Char"/>
          <w:rFonts w:hint="eastAsia"/>
          <w:rtl/>
        </w:rPr>
        <w:t>سَبعَةَ</w:t>
      </w:r>
      <w:r w:rsidRPr="00BE2421">
        <w:rPr>
          <w:rStyle w:val="5-Char"/>
          <w:rtl/>
        </w:rPr>
        <w:t xml:space="preserve"> </w:t>
      </w:r>
      <w:r w:rsidRPr="00BE2421">
        <w:rPr>
          <w:rStyle w:val="5-Char"/>
          <w:rFonts w:hint="eastAsia"/>
          <w:rtl/>
        </w:rPr>
        <w:t>اَشوَاطٍ</w:t>
      </w:r>
      <w:r w:rsidRPr="00BE2421">
        <w:rPr>
          <w:rStyle w:val="5-Char"/>
          <w:rFonts w:hint="cs"/>
          <w:rtl/>
        </w:rPr>
        <w:t>؛</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بدَأ</w:t>
      </w:r>
      <w:r w:rsidRPr="00BE2421">
        <w:rPr>
          <w:rStyle w:val="5-Char"/>
          <w:rtl/>
        </w:rPr>
        <w:t xml:space="preserve"> </w:t>
      </w:r>
      <w:r w:rsidRPr="00BE2421">
        <w:rPr>
          <w:rStyle w:val="5-Char"/>
          <w:rFonts w:hint="eastAsia"/>
          <w:rtl/>
        </w:rPr>
        <w:t>بِالصَّفَا</w:t>
      </w:r>
      <w:r w:rsidRPr="00BE2421">
        <w:rPr>
          <w:rStyle w:val="5-Char"/>
          <w:rtl/>
        </w:rPr>
        <w:t xml:space="preserve"> </w:t>
      </w:r>
      <w:r w:rsidRPr="00BE2421">
        <w:rPr>
          <w:rStyle w:val="5-Char"/>
          <w:rFonts w:hint="eastAsia"/>
          <w:rtl/>
        </w:rPr>
        <w:t>وَ</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ختِمُ</w:t>
      </w:r>
      <w:r w:rsidRPr="00BE2421">
        <w:rPr>
          <w:rStyle w:val="5-Char"/>
          <w:rtl/>
        </w:rPr>
        <w:t xml:space="preserve"> </w:t>
      </w:r>
      <w:r w:rsidRPr="00BE2421">
        <w:rPr>
          <w:rStyle w:val="5-Char"/>
          <w:rFonts w:hint="eastAsia"/>
          <w:rtl/>
        </w:rPr>
        <w:t>بِالمَروَةِ</w:t>
      </w:r>
      <w:r w:rsidRPr="00BE2421">
        <w:rPr>
          <w:rStyle w:val="5-Char"/>
          <w:rtl/>
        </w:rPr>
        <w:t xml:space="preserve"> </w:t>
      </w:r>
      <w:r w:rsidRPr="00BE2421">
        <w:rPr>
          <w:rStyle w:val="5-Char"/>
          <w:rFonts w:hint="eastAsia"/>
          <w:rtl/>
        </w:rPr>
        <w:t>وَ</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سعَ</w:t>
      </w:r>
      <w:r w:rsidR="007C6575" w:rsidRPr="00BE2421">
        <w:rPr>
          <w:rStyle w:val="5-Char"/>
          <w:rFonts w:hint="cs"/>
          <w:rtl/>
        </w:rPr>
        <w:t>ی</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tl/>
        </w:rPr>
        <w:t xml:space="preserve"> </w:t>
      </w:r>
      <w:r w:rsidRPr="00BE2421">
        <w:rPr>
          <w:rStyle w:val="5-Char"/>
          <w:rFonts w:hint="eastAsia"/>
          <w:rtl/>
        </w:rPr>
        <w:t>بَطنِ</w:t>
      </w:r>
      <w:r w:rsidRPr="00BE2421">
        <w:rPr>
          <w:rStyle w:val="5-Char"/>
          <w:rtl/>
        </w:rPr>
        <w:t xml:space="preserve"> </w:t>
      </w:r>
      <w:r w:rsidRPr="00BE2421">
        <w:rPr>
          <w:rStyle w:val="5-Char"/>
          <w:rFonts w:hint="eastAsia"/>
          <w:rtl/>
        </w:rPr>
        <w:t>الوَادِ</w:t>
      </w:r>
      <w:r w:rsidR="00C12E54" w:rsidRPr="00BE2421">
        <w:rPr>
          <w:rStyle w:val="5-Char"/>
          <w:rFonts w:hint="cs"/>
          <w:rtl/>
        </w:rPr>
        <w:t>ي</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tl/>
        </w:rPr>
        <w:t xml:space="preserve"> </w:t>
      </w:r>
      <w:r w:rsidRPr="00BE2421">
        <w:rPr>
          <w:rStyle w:val="5-Char"/>
          <w:rFonts w:hint="eastAsia"/>
          <w:rtl/>
        </w:rPr>
        <w:t>كُلِّ</w:t>
      </w:r>
      <w:r w:rsidRPr="00BE2421">
        <w:rPr>
          <w:rStyle w:val="5-Char"/>
          <w:rtl/>
        </w:rPr>
        <w:t xml:space="preserve"> </w:t>
      </w:r>
      <w:r w:rsidRPr="00BE2421">
        <w:rPr>
          <w:rStyle w:val="5-Char"/>
          <w:rFonts w:hint="eastAsia"/>
          <w:rtl/>
        </w:rPr>
        <w:t>شَوطٍ</w:t>
      </w:r>
      <w:r w:rsidRPr="00BE2421">
        <w:rPr>
          <w:rStyle w:val="5-Char"/>
          <w:rtl/>
        </w:rPr>
        <w:t xml:space="preserve"> </w:t>
      </w:r>
      <w:r w:rsidRPr="00BE2421">
        <w:rPr>
          <w:rStyle w:val="5-Char"/>
          <w:rFonts w:hint="eastAsia"/>
          <w:rtl/>
        </w:rPr>
        <w:t>مِنهَا</w:t>
      </w:r>
      <w:r w:rsidRPr="00BE2421">
        <w:rPr>
          <w:rStyle w:val="5-Char"/>
          <w:rFonts w:hint="cs"/>
          <w:rtl/>
        </w:rPr>
        <w:t>؛</w:t>
      </w:r>
      <w:r w:rsidRPr="00BE2421">
        <w:rPr>
          <w:rStyle w:val="5-Char"/>
          <w:rtl/>
        </w:rPr>
        <w:t xml:space="preserve"> </w:t>
      </w:r>
      <w:r w:rsidRPr="00BE2421">
        <w:rPr>
          <w:rStyle w:val="5-Char"/>
          <w:rFonts w:hint="eastAsia"/>
          <w:rtl/>
        </w:rPr>
        <w:t>ثُمَّ</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قِ</w:t>
      </w:r>
      <w:r w:rsidR="00C12E54" w:rsidRPr="00BE2421">
        <w:rPr>
          <w:rStyle w:val="5-Char"/>
          <w:rFonts w:hint="cs"/>
          <w:rtl/>
        </w:rPr>
        <w:t>ي</w:t>
      </w:r>
      <w:r w:rsidRPr="00BE2421">
        <w:rPr>
          <w:rStyle w:val="5-Char"/>
          <w:rFonts w:hint="eastAsia"/>
          <w:rtl/>
        </w:rPr>
        <w:t>مُ</w:t>
      </w:r>
      <w:r w:rsidRPr="00BE2421">
        <w:rPr>
          <w:rStyle w:val="5-Char"/>
          <w:rtl/>
        </w:rPr>
        <w:t xml:space="preserve"> </w:t>
      </w:r>
      <w:r w:rsidRPr="00BE2421">
        <w:rPr>
          <w:rStyle w:val="5-Char"/>
          <w:rFonts w:hint="eastAsia"/>
          <w:rtl/>
        </w:rPr>
        <w:t>بِمَكَّةَ</w:t>
      </w:r>
      <w:r w:rsidRPr="00BE2421">
        <w:rPr>
          <w:rStyle w:val="5-Char"/>
          <w:rtl/>
        </w:rPr>
        <w:t xml:space="preserve"> </w:t>
      </w:r>
      <w:r w:rsidRPr="00BE2421">
        <w:rPr>
          <w:rStyle w:val="5-Char"/>
          <w:rFonts w:hint="eastAsia"/>
          <w:rtl/>
        </w:rPr>
        <w:t>مُحرِمًا</w:t>
      </w:r>
      <w:r w:rsidRPr="00BE2421">
        <w:rPr>
          <w:rStyle w:val="5-Char"/>
          <w:rtl/>
        </w:rPr>
        <w:t xml:space="preserve"> </w:t>
      </w:r>
      <w:r w:rsidRPr="00BE2421">
        <w:rPr>
          <w:rStyle w:val="5-Char"/>
          <w:rFonts w:hint="eastAsia"/>
          <w:rtl/>
        </w:rPr>
        <w:t>وَ</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طُوفُ</w:t>
      </w:r>
      <w:r w:rsidRPr="00BE2421">
        <w:rPr>
          <w:rStyle w:val="5-Char"/>
          <w:rtl/>
        </w:rPr>
        <w:t xml:space="preserve"> </w:t>
      </w:r>
      <w:r w:rsidRPr="00BE2421">
        <w:rPr>
          <w:rStyle w:val="5-Char"/>
          <w:rFonts w:hint="eastAsia"/>
          <w:rtl/>
        </w:rPr>
        <w:t>بِالبَ</w:t>
      </w:r>
      <w:r w:rsidR="00C12E54" w:rsidRPr="00BE2421">
        <w:rPr>
          <w:rStyle w:val="5-Char"/>
          <w:rFonts w:hint="cs"/>
          <w:rtl/>
        </w:rPr>
        <w:t>ي</w:t>
      </w:r>
      <w:r w:rsidRPr="00BE2421">
        <w:rPr>
          <w:rStyle w:val="5-Char"/>
          <w:rFonts w:hint="eastAsia"/>
          <w:rtl/>
        </w:rPr>
        <w:t>تِ</w:t>
      </w:r>
      <w:r w:rsidRPr="00BE2421">
        <w:rPr>
          <w:rStyle w:val="5-Char"/>
          <w:rtl/>
        </w:rPr>
        <w:t xml:space="preserve"> </w:t>
      </w:r>
      <w:r w:rsidRPr="00BE2421">
        <w:rPr>
          <w:rStyle w:val="5-Char"/>
          <w:rFonts w:hint="eastAsia"/>
          <w:rtl/>
        </w:rPr>
        <w:t>كُلَّمَا</w:t>
      </w:r>
      <w:r w:rsidRPr="00BE2421">
        <w:rPr>
          <w:rStyle w:val="5-Char"/>
          <w:rtl/>
        </w:rPr>
        <w:t xml:space="preserve"> </w:t>
      </w:r>
      <w:r w:rsidRPr="00BE2421">
        <w:rPr>
          <w:rStyle w:val="5-Char"/>
          <w:rFonts w:hint="eastAsia"/>
          <w:rtl/>
        </w:rPr>
        <w:t>بَدَأ</w:t>
      </w:r>
      <w:r w:rsidRPr="00BE2421">
        <w:rPr>
          <w:rStyle w:val="5-Char"/>
          <w:rtl/>
        </w:rPr>
        <w:t xml:space="preserve"> </w:t>
      </w:r>
      <w:r w:rsidRPr="00BE2421">
        <w:rPr>
          <w:rStyle w:val="5-Char"/>
          <w:rFonts w:hint="eastAsia"/>
          <w:rtl/>
        </w:rPr>
        <w:t>لَ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هُوَ</w:t>
      </w:r>
      <w:r w:rsidRPr="00BE2421">
        <w:rPr>
          <w:rStyle w:val="5-Char"/>
          <w:rtl/>
        </w:rPr>
        <w:t xml:space="preserve"> </w:t>
      </w:r>
      <w:r w:rsidRPr="00BE2421">
        <w:rPr>
          <w:rStyle w:val="5-Char"/>
          <w:rFonts w:hint="eastAsia"/>
          <w:rtl/>
        </w:rPr>
        <w:t>اَفضَلُ</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صَّلوةِ</w:t>
      </w:r>
      <w:r w:rsidRPr="00BE2421">
        <w:rPr>
          <w:rStyle w:val="5-Char"/>
          <w:rtl/>
        </w:rPr>
        <w:t xml:space="preserve"> </w:t>
      </w:r>
      <w:r w:rsidRPr="00BE2421">
        <w:rPr>
          <w:rStyle w:val="5-Char"/>
          <w:rFonts w:hint="eastAsia"/>
          <w:rtl/>
        </w:rPr>
        <w:t>نَفلًا</w:t>
      </w:r>
      <w:r w:rsidRPr="00BE2421">
        <w:rPr>
          <w:rStyle w:val="5-Char"/>
          <w:rtl/>
        </w:rPr>
        <w:t xml:space="preserve"> </w:t>
      </w:r>
      <w:r w:rsidRPr="00BE2421">
        <w:rPr>
          <w:rStyle w:val="5-Char"/>
          <w:rFonts w:hint="eastAsia"/>
          <w:rtl/>
        </w:rPr>
        <w:t>لِلآفَاقِ</w:t>
      </w:r>
      <w:r w:rsidR="00C12E54" w:rsidRPr="00BE2421">
        <w:rPr>
          <w:rStyle w:val="5-Char"/>
          <w:rFonts w:hint="cs"/>
          <w:rtl/>
        </w:rPr>
        <w:t>ي</w:t>
      </w:r>
      <w:r w:rsidRPr="00BE2421">
        <w:rPr>
          <w:rStyle w:val="5-Char"/>
          <w:rFonts w:hint="cs"/>
          <w:rtl/>
        </w:rPr>
        <w:t>ّ؛</w:t>
      </w:r>
      <w:r w:rsidRPr="00BE2421">
        <w:rPr>
          <w:rStyle w:val="5-Char"/>
          <w:rtl/>
        </w:rPr>
        <w:t xml:space="preserve"> </w:t>
      </w:r>
      <w:r w:rsidRPr="00BE2421">
        <w:rPr>
          <w:rStyle w:val="5-Char"/>
          <w:rFonts w:hint="eastAsia"/>
          <w:rtl/>
        </w:rPr>
        <w:t>فَإِذَا</w:t>
      </w:r>
      <w:r w:rsidRPr="00BE2421">
        <w:rPr>
          <w:rStyle w:val="5-Char"/>
          <w:rtl/>
        </w:rPr>
        <w:t xml:space="preserve"> </w:t>
      </w:r>
      <w:r w:rsidRPr="00BE2421">
        <w:rPr>
          <w:rStyle w:val="5-Char"/>
          <w:rFonts w:hint="eastAsia"/>
          <w:rtl/>
        </w:rPr>
        <w:t>صَلَّ</w:t>
      </w:r>
      <w:r w:rsidR="007C6575" w:rsidRPr="00BE2421">
        <w:rPr>
          <w:rStyle w:val="5-Char"/>
          <w:rFonts w:hint="cs"/>
          <w:rtl/>
        </w:rPr>
        <w:t>ی</w:t>
      </w:r>
      <w:r w:rsidRPr="00BE2421">
        <w:rPr>
          <w:rStyle w:val="5-Char"/>
          <w:rtl/>
        </w:rPr>
        <w:t xml:space="preserve"> </w:t>
      </w:r>
      <w:r w:rsidRPr="00BE2421">
        <w:rPr>
          <w:rStyle w:val="5-Char"/>
          <w:rFonts w:hint="eastAsia"/>
          <w:rtl/>
        </w:rPr>
        <w:t>الفَجرَ</w:t>
      </w:r>
      <w:r w:rsidRPr="00BE2421">
        <w:rPr>
          <w:rStyle w:val="5-Char"/>
          <w:rtl/>
        </w:rPr>
        <w:t xml:space="preserve"> </w:t>
      </w:r>
      <w:r w:rsidRPr="00BE2421">
        <w:rPr>
          <w:rStyle w:val="5-Char"/>
          <w:rFonts w:hint="eastAsia"/>
          <w:rtl/>
        </w:rPr>
        <w:t>بِمَكَّةَ</w:t>
      </w:r>
      <w:r w:rsidRPr="00BE2421">
        <w:rPr>
          <w:rStyle w:val="5-Char"/>
          <w:rtl/>
        </w:rPr>
        <w:t xml:space="preserve"> </w:t>
      </w:r>
      <w:r w:rsidRPr="00BE2421">
        <w:rPr>
          <w:rStyle w:val="5-Char"/>
          <w:rFonts w:hint="eastAsia"/>
          <w:rtl/>
        </w:rPr>
        <w:t>ثَامِنَ</w:t>
      </w:r>
      <w:r w:rsidRPr="00BE2421">
        <w:rPr>
          <w:rStyle w:val="5-Char"/>
          <w:rtl/>
        </w:rPr>
        <w:t xml:space="preserve"> </w:t>
      </w:r>
      <w:r w:rsidRPr="00BE2421">
        <w:rPr>
          <w:rStyle w:val="5-Char"/>
          <w:rFonts w:hint="eastAsia"/>
          <w:rtl/>
        </w:rPr>
        <w:t>ذِ</w:t>
      </w:r>
      <w:r w:rsidR="00C12E54" w:rsidRPr="00BE2421">
        <w:rPr>
          <w:rStyle w:val="5-Char"/>
          <w:rFonts w:hint="cs"/>
          <w:rtl/>
        </w:rPr>
        <w:t>ي</w:t>
      </w:r>
      <w:r w:rsidRPr="00BE2421">
        <w:rPr>
          <w:rStyle w:val="5-Char"/>
          <w:rtl/>
        </w:rPr>
        <w:t xml:space="preserve"> </w:t>
      </w:r>
      <w:r w:rsidRPr="00BE2421">
        <w:rPr>
          <w:rStyle w:val="5-Char"/>
          <w:rFonts w:hint="eastAsia"/>
          <w:rtl/>
        </w:rPr>
        <w:t>الحَجَّةِ</w:t>
      </w:r>
      <w:r w:rsidRPr="00BE2421">
        <w:rPr>
          <w:rStyle w:val="5-Char"/>
          <w:rFonts w:hint="cs"/>
          <w:rtl/>
        </w:rPr>
        <w:t>؛</w:t>
      </w:r>
      <w:r w:rsidRPr="00BE2421">
        <w:rPr>
          <w:rStyle w:val="5-Char"/>
          <w:rtl/>
        </w:rPr>
        <w:t xml:space="preserve"> </w:t>
      </w:r>
      <w:r w:rsidRPr="00BE2421">
        <w:rPr>
          <w:rStyle w:val="5-Char"/>
          <w:rFonts w:hint="eastAsia"/>
          <w:rtl/>
        </w:rPr>
        <w:t>تَأَهَّبَ</w:t>
      </w:r>
      <w:r w:rsidRPr="00BE2421">
        <w:rPr>
          <w:rStyle w:val="5-Char"/>
          <w:rtl/>
        </w:rPr>
        <w:t xml:space="preserve"> </w:t>
      </w:r>
      <w:r w:rsidRPr="00BE2421">
        <w:rPr>
          <w:rStyle w:val="5-Char"/>
          <w:rFonts w:hint="eastAsia"/>
          <w:rtl/>
        </w:rPr>
        <w:t>لِلخُرُوجِ</w:t>
      </w:r>
      <w:r w:rsidRPr="00BE2421">
        <w:rPr>
          <w:rStyle w:val="5-Char"/>
          <w:rtl/>
        </w:rPr>
        <w:t xml:space="preserve"> </w:t>
      </w:r>
      <w:r w:rsidRPr="00BE2421">
        <w:rPr>
          <w:rStyle w:val="5-Char"/>
          <w:rFonts w:hint="eastAsia"/>
          <w:rtl/>
        </w:rPr>
        <w:t>اِل</w:t>
      </w:r>
      <w:r w:rsidR="007C6575" w:rsidRPr="00BE2421">
        <w:rPr>
          <w:rStyle w:val="5-Char"/>
          <w:rFonts w:hint="cs"/>
          <w:rtl/>
        </w:rPr>
        <w:t>ی</w:t>
      </w:r>
      <w:r w:rsidRPr="00BE2421">
        <w:rPr>
          <w:rStyle w:val="5-Char"/>
          <w:rtl/>
        </w:rPr>
        <w:t xml:space="preserve"> </w:t>
      </w:r>
      <w:r w:rsidRPr="00BE2421">
        <w:rPr>
          <w:rStyle w:val="5-Char"/>
          <w:rFonts w:hint="eastAsia"/>
          <w:rtl/>
        </w:rPr>
        <w:t>مِنَ</w:t>
      </w:r>
      <w:r w:rsidR="007C6575" w:rsidRPr="00BE2421">
        <w:rPr>
          <w:rStyle w:val="5-Char"/>
          <w:rFonts w:hint="cs"/>
          <w:rtl/>
        </w:rPr>
        <w:t>ی</w:t>
      </w:r>
      <w:r w:rsidRPr="00BE2421">
        <w:rPr>
          <w:rStyle w:val="5-Char"/>
          <w:rtl/>
        </w:rPr>
        <w:t>ٰ</w:t>
      </w:r>
      <w:r w:rsidRPr="00BE2421">
        <w:rPr>
          <w:rStyle w:val="5-Char"/>
          <w:rFonts w:hint="cs"/>
          <w:rtl/>
        </w:rPr>
        <w:t>؛</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Fonts w:hint="eastAsia"/>
          <w:rtl/>
        </w:rPr>
        <w:t>خرُجُ</w:t>
      </w:r>
      <w:r w:rsidRPr="00BE2421">
        <w:rPr>
          <w:rStyle w:val="5-Char"/>
          <w:rtl/>
        </w:rPr>
        <w:t xml:space="preserve"> </w:t>
      </w:r>
      <w:r w:rsidRPr="00BE2421">
        <w:rPr>
          <w:rStyle w:val="5-Char"/>
          <w:rFonts w:hint="eastAsia"/>
          <w:rtl/>
        </w:rPr>
        <w:t>مِنهَا</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طُلُوعِ</w:t>
      </w:r>
      <w:r w:rsidRPr="00BE2421">
        <w:rPr>
          <w:rStyle w:val="5-Char"/>
          <w:rtl/>
        </w:rPr>
        <w:t xml:space="preserve"> </w:t>
      </w:r>
      <w:r w:rsidRPr="00BE2421">
        <w:rPr>
          <w:rStyle w:val="5-Char"/>
          <w:rFonts w:hint="eastAsia"/>
          <w:rtl/>
        </w:rPr>
        <w:t>الشَّمسِ</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ستَحِبُّ</w:t>
      </w:r>
      <w:r w:rsidRPr="00BE2421">
        <w:rPr>
          <w:rStyle w:val="5-Char"/>
          <w:rtl/>
        </w:rPr>
        <w:t xml:space="preserve"> </w:t>
      </w:r>
      <w:r w:rsidRPr="00BE2421">
        <w:rPr>
          <w:rStyle w:val="5-Char"/>
          <w:rFonts w:hint="eastAsia"/>
          <w:rtl/>
        </w:rPr>
        <w:t>أَن</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صَلِّ</w:t>
      </w:r>
      <w:r w:rsidR="00C12E54" w:rsidRPr="00BE2421">
        <w:rPr>
          <w:rStyle w:val="5-Char"/>
          <w:rFonts w:hint="cs"/>
          <w:rtl/>
        </w:rPr>
        <w:t>ي</w:t>
      </w:r>
      <w:r w:rsidRPr="00BE2421">
        <w:rPr>
          <w:rStyle w:val="5-Char"/>
          <w:rFonts w:hint="cs"/>
          <w:rtl/>
        </w:rPr>
        <w:t>َ</w:t>
      </w:r>
      <w:r w:rsidRPr="007C6575">
        <w:rPr>
          <w:rFonts w:ascii="Al-QuranAlKareem" w:hAnsi="Al-QuranAlKareem"/>
          <w:sz w:val="16"/>
          <w:szCs w:val="16"/>
          <w:rtl/>
        </w:rPr>
        <w:t xml:space="preserve"> </w:t>
      </w:r>
      <w:r w:rsidRPr="00BE2421">
        <w:rPr>
          <w:rStyle w:val="5-Char"/>
          <w:rFonts w:hint="eastAsia"/>
          <w:rtl/>
        </w:rPr>
        <w:t>الظُّهرَ</w:t>
      </w:r>
      <w:r w:rsidRPr="007C6575">
        <w:rPr>
          <w:rFonts w:ascii="Al-QuranAlKareem" w:hAnsi="Al-QuranAlKareem"/>
          <w:sz w:val="14"/>
          <w:szCs w:val="14"/>
          <w:rtl/>
        </w:rPr>
        <w:t xml:space="preserve"> </w:t>
      </w:r>
      <w:r w:rsidRPr="00BE2421">
        <w:rPr>
          <w:rStyle w:val="5-Char"/>
          <w:rFonts w:hint="eastAsia"/>
          <w:rtl/>
        </w:rPr>
        <w:t>بِمِن</w:t>
      </w:r>
      <w:r w:rsidR="007C6575" w:rsidRPr="00BE2421">
        <w:rPr>
          <w:rStyle w:val="5-Char"/>
          <w:rFonts w:hint="cs"/>
          <w:rtl/>
        </w:rPr>
        <w:t>ی</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ترُكُ</w:t>
      </w:r>
      <w:r w:rsidRPr="00BE2421">
        <w:rPr>
          <w:rStyle w:val="5-Char"/>
          <w:rtl/>
        </w:rPr>
        <w:t xml:space="preserve"> </w:t>
      </w:r>
      <w:r w:rsidRPr="00BE2421">
        <w:rPr>
          <w:rStyle w:val="5-Char"/>
          <w:rFonts w:hint="eastAsia"/>
          <w:rtl/>
        </w:rPr>
        <w:t>التَّلبِ</w:t>
      </w:r>
      <w:r w:rsidR="00C12E54" w:rsidRPr="00BE2421">
        <w:rPr>
          <w:rStyle w:val="5-Char"/>
          <w:rFonts w:hint="cs"/>
          <w:rtl/>
        </w:rPr>
        <w:t>ي</w:t>
      </w:r>
      <w:r w:rsidRPr="00BE2421">
        <w:rPr>
          <w:rStyle w:val="5-Char"/>
          <w:rFonts w:hint="cs"/>
          <w:rtl/>
        </w:rPr>
        <w:t>َ</w:t>
      </w:r>
      <w:r w:rsidRPr="00BE2421">
        <w:rPr>
          <w:rStyle w:val="5-Char"/>
          <w:rFonts w:hint="eastAsia"/>
          <w:rtl/>
        </w:rPr>
        <w:t>ةَ</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tl/>
        </w:rPr>
        <w:t xml:space="preserve"> </w:t>
      </w:r>
      <w:r w:rsidRPr="00BE2421">
        <w:rPr>
          <w:rStyle w:val="5-Char"/>
          <w:rFonts w:hint="eastAsia"/>
          <w:rtl/>
        </w:rPr>
        <w:t>اَحوَالِه</w:t>
      </w:r>
      <w:r w:rsidRPr="00BE2421">
        <w:rPr>
          <w:rStyle w:val="5-Char"/>
          <w:rtl/>
        </w:rPr>
        <w:t xml:space="preserve"> </w:t>
      </w:r>
      <w:r w:rsidRPr="00BE2421">
        <w:rPr>
          <w:rStyle w:val="5-Char"/>
          <w:rFonts w:hint="eastAsia"/>
          <w:rtl/>
        </w:rPr>
        <w:t>كُلِّهَا</w:t>
      </w:r>
      <w:r w:rsidRPr="00BE2421">
        <w:rPr>
          <w:rStyle w:val="5-Char"/>
          <w:rtl/>
        </w:rPr>
        <w:t xml:space="preserve"> </w:t>
      </w:r>
      <w:r w:rsidRPr="00BE2421">
        <w:rPr>
          <w:rStyle w:val="5-Char"/>
          <w:rFonts w:hint="eastAsia"/>
          <w:rtl/>
        </w:rPr>
        <w:t>إِلَّا</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tl/>
        </w:rPr>
        <w:t xml:space="preserve"> </w:t>
      </w:r>
      <w:r w:rsidRPr="00BE2421">
        <w:rPr>
          <w:rStyle w:val="5-Char"/>
          <w:rFonts w:hint="eastAsia"/>
          <w:rtl/>
        </w:rPr>
        <w:t>الطَّوَافِ</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مكُثُ</w:t>
      </w:r>
      <w:r w:rsidRPr="00BE2421">
        <w:rPr>
          <w:rStyle w:val="5-Char"/>
          <w:rtl/>
        </w:rPr>
        <w:t xml:space="preserve"> </w:t>
      </w:r>
      <w:r w:rsidRPr="00BE2421">
        <w:rPr>
          <w:rStyle w:val="5-Char"/>
          <w:rFonts w:hint="eastAsia"/>
          <w:rtl/>
        </w:rPr>
        <w:t>بِمِن</w:t>
      </w:r>
      <w:r w:rsidR="007C6575" w:rsidRPr="00BE2421">
        <w:rPr>
          <w:rStyle w:val="5-Char"/>
          <w:rFonts w:hint="cs"/>
          <w:rtl/>
        </w:rPr>
        <w:t>ی</w:t>
      </w:r>
      <w:r w:rsidRPr="00BE2421">
        <w:rPr>
          <w:rStyle w:val="5-Char"/>
          <w:rtl/>
        </w:rPr>
        <w:t xml:space="preserve">ٰ </w:t>
      </w:r>
      <w:r w:rsidRPr="00BE2421">
        <w:rPr>
          <w:rStyle w:val="5-Char"/>
          <w:rFonts w:hint="eastAsia"/>
          <w:rtl/>
        </w:rPr>
        <w:t>إِل</w:t>
      </w:r>
      <w:r w:rsidR="007C6575" w:rsidRPr="00BE2421">
        <w:rPr>
          <w:rStyle w:val="5-Char"/>
          <w:rFonts w:hint="cs"/>
          <w:rtl/>
        </w:rPr>
        <w:t>ی</w:t>
      </w:r>
      <w:r w:rsidRPr="00BE2421">
        <w:rPr>
          <w:rStyle w:val="5-Char"/>
          <w:rtl/>
        </w:rPr>
        <w:t xml:space="preserve"> </w:t>
      </w:r>
      <w:r w:rsidRPr="00BE2421">
        <w:rPr>
          <w:rStyle w:val="5-Char"/>
          <w:rFonts w:hint="eastAsia"/>
          <w:rtl/>
        </w:rPr>
        <w:t>أَن</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صَلِّ</w:t>
      </w:r>
      <w:r w:rsidR="00C12E54" w:rsidRPr="00BE2421">
        <w:rPr>
          <w:rStyle w:val="5-Char"/>
          <w:rFonts w:hint="cs"/>
          <w:rtl/>
        </w:rPr>
        <w:t>ي</w:t>
      </w:r>
      <w:r w:rsidRPr="00BE2421">
        <w:rPr>
          <w:rStyle w:val="5-Char"/>
          <w:rFonts w:hint="cs"/>
          <w:rtl/>
        </w:rPr>
        <w:t>َ</w:t>
      </w:r>
      <w:r w:rsidRPr="00BE2421">
        <w:rPr>
          <w:rStyle w:val="5-Char"/>
          <w:rtl/>
        </w:rPr>
        <w:t xml:space="preserve"> </w:t>
      </w:r>
      <w:r w:rsidRPr="00BE2421">
        <w:rPr>
          <w:rStyle w:val="5-Char"/>
          <w:rFonts w:hint="eastAsia"/>
          <w:rtl/>
        </w:rPr>
        <w:t>الفَجرَ</w:t>
      </w:r>
      <w:r w:rsidRPr="00BE2421">
        <w:rPr>
          <w:rStyle w:val="5-Char"/>
          <w:rtl/>
        </w:rPr>
        <w:t xml:space="preserve"> </w:t>
      </w:r>
      <w:r w:rsidRPr="00BE2421">
        <w:rPr>
          <w:rStyle w:val="5-Char"/>
          <w:rFonts w:hint="eastAsia"/>
          <w:rtl/>
        </w:rPr>
        <w:t>بِهَا</w:t>
      </w:r>
      <w:r w:rsidRPr="00BE2421">
        <w:rPr>
          <w:rStyle w:val="5-Char"/>
          <w:rtl/>
        </w:rPr>
        <w:t xml:space="preserve"> </w:t>
      </w:r>
      <w:r w:rsidRPr="00BE2421">
        <w:rPr>
          <w:rStyle w:val="5-Char"/>
          <w:rFonts w:hint="eastAsia"/>
          <w:rtl/>
        </w:rPr>
        <w:t>بِغَلَسٍ</w:t>
      </w:r>
      <w:r w:rsidRPr="00BE2421">
        <w:rPr>
          <w:rStyle w:val="5-Char"/>
          <w:rtl/>
        </w:rPr>
        <w:t xml:space="preserve"> </w:t>
      </w:r>
      <w:r w:rsidRPr="00BE2421">
        <w:rPr>
          <w:rStyle w:val="5-Char"/>
          <w:rFonts w:hint="eastAsia"/>
          <w:rtl/>
        </w:rPr>
        <w:t>وَ</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نزِلُ</w:t>
      </w:r>
      <w:r w:rsidRPr="00BE2421">
        <w:rPr>
          <w:rStyle w:val="5-Char"/>
          <w:rtl/>
        </w:rPr>
        <w:t xml:space="preserve"> </w:t>
      </w:r>
      <w:r w:rsidRPr="00BE2421">
        <w:rPr>
          <w:rStyle w:val="5-Char"/>
          <w:rFonts w:hint="eastAsia"/>
          <w:rtl/>
        </w:rPr>
        <w:t>بِقُربِ</w:t>
      </w:r>
      <w:r w:rsidRPr="00BE2421">
        <w:rPr>
          <w:rStyle w:val="5-Char"/>
          <w:rtl/>
        </w:rPr>
        <w:t xml:space="preserve"> </w:t>
      </w:r>
      <w:r w:rsidRPr="00BE2421">
        <w:rPr>
          <w:rStyle w:val="5-Char"/>
          <w:rFonts w:hint="eastAsia"/>
          <w:rtl/>
        </w:rPr>
        <w:t>مَسجِدِ</w:t>
      </w:r>
      <w:r w:rsidRPr="00BE2421">
        <w:rPr>
          <w:rStyle w:val="5-Char"/>
          <w:rtl/>
        </w:rPr>
        <w:t xml:space="preserve"> </w:t>
      </w:r>
      <w:r w:rsidRPr="00BE2421">
        <w:rPr>
          <w:rStyle w:val="5-Char"/>
          <w:rFonts w:hint="eastAsia"/>
          <w:rtl/>
        </w:rPr>
        <w:t>الخِ</w:t>
      </w:r>
      <w:r w:rsidR="00C12E54" w:rsidRPr="00BE2421">
        <w:rPr>
          <w:rStyle w:val="5-Char"/>
          <w:rFonts w:hint="cs"/>
          <w:rtl/>
        </w:rPr>
        <w:t>ي</w:t>
      </w:r>
      <w:r w:rsidRPr="00BE2421">
        <w:rPr>
          <w:rStyle w:val="5-Char"/>
          <w:rFonts w:hint="eastAsia"/>
          <w:rtl/>
        </w:rPr>
        <w:t>فِ</w:t>
      </w:r>
      <w:r w:rsidRPr="00BE2421">
        <w:rPr>
          <w:rStyle w:val="5-Char"/>
          <w:rFonts w:hint="cs"/>
          <w:rtl/>
        </w:rPr>
        <w:t>؛</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طُلُوعِ</w:t>
      </w:r>
      <w:r w:rsidRPr="00BE2421">
        <w:rPr>
          <w:rStyle w:val="5-Char"/>
          <w:rtl/>
        </w:rPr>
        <w:t xml:space="preserve"> </w:t>
      </w:r>
      <w:r w:rsidRPr="00BE2421">
        <w:rPr>
          <w:rStyle w:val="5-Char"/>
          <w:rFonts w:hint="eastAsia"/>
          <w:rtl/>
        </w:rPr>
        <w:t>الشَّمسِ</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ذهَبُ</w:t>
      </w:r>
      <w:r w:rsidRPr="00BE2421">
        <w:rPr>
          <w:rStyle w:val="5-Char"/>
          <w:rtl/>
        </w:rPr>
        <w:t xml:space="preserve"> </w:t>
      </w:r>
      <w:r w:rsidRPr="00BE2421">
        <w:rPr>
          <w:rStyle w:val="5-Char"/>
          <w:rFonts w:hint="eastAsia"/>
          <w:rtl/>
        </w:rPr>
        <w:t>اِل</w:t>
      </w:r>
      <w:r w:rsidR="007C6575" w:rsidRPr="00BE2421">
        <w:rPr>
          <w:rStyle w:val="5-Char"/>
          <w:rFonts w:hint="cs"/>
          <w:rtl/>
        </w:rPr>
        <w:t>ی</w:t>
      </w:r>
      <w:r w:rsidRPr="00BE2421">
        <w:rPr>
          <w:rStyle w:val="5-Char"/>
          <w:rtl/>
        </w:rPr>
        <w:t xml:space="preserve"> </w:t>
      </w:r>
      <w:r w:rsidRPr="00BE2421">
        <w:rPr>
          <w:rStyle w:val="5-Char"/>
          <w:rFonts w:hint="eastAsia"/>
          <w:rtl/>
        </w:rPr>
        <w:t>عَرَفَاتٍ</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Fonts w:hint="cs"/>
          <w:rtl/>
        </w:rPr>
        <w:t>ُ</w:t>
      </w:r>
      <w:r w:rsidRPr="00BE2421">
        <w:rPr>
          <w:rStyle w:val="5-Char"/>
          <w:rFonts w:hint="eastAsia"/>
          <w:rtl/>
        </w:rPr>
        <w:t>قِ</w:t>
      </w:r>
      <w:r w:rsidR="00C12E54" w:rsidRPr="00BE2421">
        <w:rPr>
          <w:rStyle w:val="5-Char"/>
          <w:rFonts w:hint="cs"/>
          <w:rtl/>
        </w:rPr>
        <w:t>ي</w:t>
      </w:r>
      <w:r w:rsidRPr="00BE2421">
        <w:rPr>
          <w:rStyle w:val="5-Char"/>
          <w:rFonts w:hint="eastAsia"/>
          <w:rtl/>
        </w:rPr>
        <w:t>مُ</w:t>
      </w:r>
      <w:r w:rsidRPr="00BE2421">
        <w:rPr>
          <w:rStyle w:val="5-Char"/>
          <w:rtl/>
        </w:rPr>
        <w:t xml:space="preserve"> </w:t>
      </w:r>
      <w:r w:rsidRPr="00BE2421">
        <w:rPr>
          <w:rStyle w:val="5-Char"/>
          <w:rFonts w:hint="eastAsia"/>
          <w:rtl/>
        </w:rPr>
        <w:t>بِهَا</w:t>
      </w:r>
      <w:r w:rsidRPr="00BE2421">
        <w:rPr>
          <w:rStyle w:val="5-Char"/>
          <w:rFonts w:hint="cs"/>
          <w:rtl/>
        </w:rPr>
        <w:t>؛</w:t>
      </w:r>
      <w:r w:rsidRPr="00BE2421">
        <w:rPr>
          <w:rStyle w:val="5-Char"/>
          <w:rtl/>
        </w:rPr>
        <w:t xml:space="preserve"> </w:t>
      </w:r>
      <w:r w:rsidRPr="00BE2421">
        <w:rPr>
          <w:rStyle w:val="5-Char"/>
          <w:rFonts w:hint="eastAsia"/>
          <w:rtl/>
        </w:rPr>
        <w:t>فَإِذَا</w:t>
      </w:r>
      <w:r w:rsidRPr="00BE2421">
        <w:rPr>
          <w:rStyle w:val="5-Char"/>
          <w:rtl/>
        </w:rPr>
        <w:t xml:space="preserve"> </w:t>
      </w:r>
      <w:r w:rsidRPr="00BE2421">
        <w:rPr>
          <w:rStyle w:val="5-Char"/>
          <w:rFonts w:hint="eastAsia"/>
          <w:rtl/>
        </w:rPr>
        <w:t>زَالَتِ</w:t>
      </w:r>
      <w:r w:rsidRPr="00BE2421">
        <w:rPr>
          <w:rStyle w:val="5-Char"/>
          <w:rtl/>
        </w:rPr>
        <w:t xml:space="preserve"> </w:t>
      </w:r>
      <w:r w:rsidRPr="00BE2421">
        <w:rPr>
          <w:rStyle w:val="5-Char"/>
          <w:rFonts w:hint="eastAsia"/>
          <w:rtl/>
        </w:rPr>
        <w:t>الشَّمسُ</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أتِ</w:t>
      </w:r>
      <w:r w:rsidR="00C12E54" w:rsidRPr="00BE2421">
        <w:rPr>
          <w:rStyle w:val="5-Char"/>
          <w:rFonts w:hint="cs"/>
          <w:rtl/>
        </w:rPr>
        <w:t>ي</w:t>
      </w:r>
      <w:r w:rsidRPr="00BE2421">
        <w:rPr>
          <w:rStyle w:val="5-Char"/>
          <w:rtl/>
        </w:rPr>
        <w:t xml:space="preserve"> </w:t>
      </w:r>
      <w:r w:rsidRPr="00BE2421">
        <w:rPr>
          <w:rStyle w:val="5-Char"/>
          <w:rFonts w:hint="eastAsia"/>
          <w:rtl/>
        </w:rPr>
        <w:t>مَسجِدَ</w:t>
      </w:r>
      <w:r w:rsidRPr="00BE2421">
        <w:rPr>
          <w:rStyle w:val="5-Char"/>
          <w:rtl/>
        </w:rPr>
        <w:t xml:space="preserve"> </w:t>
      </w:r>
      <w:r w:rsidRPr="00BE2421">
        <w:rPr>
          <w:rStyle w:val="5-Char"/>
          <w:rFonts w:hint="eastAsia"/>
          <w:rtl/>
        </w:rPr>
        <w:t>نَمِرَةَ</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Fonts w:hint="cs"/>
          <w:rtl/>
        </w:rPr>
        <w:t>ُ</w:t>
      </w:r>
      <w:r w:rsidRPr="00BE2421">
        <w:rPr>
          <w:rStyle w:val="5-Char"/>
          <w:rFonts w:hint="eastAsia"/>
          <w:rtl/>
        </w:rPr>
        <w:t>صَلِّ</w:t>
      </w:r>
      <w:r w:rsidR="00C12E54" w:rsidRPr="00BE2421">
        <w:rPr>
          <w:rStyle w:val="5-Char"/>
          <w:rFonts w:hint="cs"/>
          <w:rtl/>
        </w:rPr>
        <w:t>ي</w:t>
      </w:r>
      <w:r w:rsidRPr="00BE2421">
        <w:rPr>
          <w:rStyle w:val="5-Char"/>
          <w:rtl/>
        </w:rPr>
        <w:t xml:space="preserve"> </w:t>
      </w:r>
      <w:r w:rsidRPr="00BE2421">
        <w:rPr>
          <w:rStyle w:val="5-Char"/>
          <w:rFonts w:hint="eastAsia"/>
          <w:rtl/>
        </w:rPr>
        <w:t>مَعَ</w:t>
      </w:r>
      <w:r w:rsidRPr="00BE2421">
        <w:rPr>
          <w:rStyle w:val="5-Char"/>
          <w:rtl/>
        </w:rPr>
        <w:t xml:space="preserve"> </w:t>
      </w:r>
      <w:r w:rsidRPr="00BE2421">
        <w:rPr>
          <w:rStyle w:val="5-Char"/>
          <w:rFonts w:hint="eastAsia"/>
          <w:rtl/>
        </w:rPr>
        <w:t>الإِمَامِ</w:t>
      </w:r>
      <w:r w:rsidRPr="00BE2421">
        <w:rPr>
          <w:rStyle w:val="5-Char"/>
          <w:rtl/>
        </w:rPr>
        <w:t xml:space="preserve"> </w:t>
      </w:r>
      <w:r w:rsidRPr="00BE2421">
        <w:rPr>
          <w:rStyle w:val="5-Char"/>
          <w:rFonts w:hint="eastAsia"/>
          <w:rtl/>
        </w:rPr>
        <w:t>الأَعظَمِ</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نَائِبهِ</w:t>
      </w:r>
      <w:r w:rsidRPr="00BE2421">
        <w:rPr>
          <w:rStyle w:val="5-Char"/>
          <w:rtl/>
        </w:rPr>
        <w:t xml:space="preserve"> </w:t>
      </w:r>
      <w:r w:rsidRPr="00BE2421">
        <w:rPr>
          <w:rStyle w:val="5-Char"/>
          <w:rFonts w:hint="eastAsia"/>
          <w:rtl/>
        </w:rPr>
        <w:t>الظُّهرَ</w:t>
      </w:r>
      <w:r w:rsidRPr="00BE2421">
        <w:rPr>
          <w:rStyle w:val="5-Char"/>
          <w:rtl/>
        </w:rPr>
        <w:t xml:space="preserve"> </w:t>
      </w:r>
      <w:r w:rsidRPr="00BE2421">
        <w:rPr>
          <w:rStyle w:val="5-Char"/>
          <w:rFonts w:hint="eastAsia"/>
          <w:rtl/>
        </w:rPr>
        <w:t>وَالعَصرَ</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مَا</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خطُبُ</w:t>
      </w:r>
      <w:r w:rsidRPr="00BE2421">
        <w:rPr>
          <w:rStyle w:val="5-Char"/>
          <w:rtl/>
        </w:rPr>
        <w:t xml:space="preserve"> </w:t>
      </w:r>
      <w:r w:rsidRPr="00BE2421">
        <w:rPr>
          <w:rStyle w:val="5-Char"/>
          <w:rFonts w:hint="eastAsia"/>
          <w:rtl/>
        </w:rPr>
        <w:t>خُطبَتَ</w:t>
      </w:r>
      <w:r w:rsidR="00C12E54" w:rsidRPr="00BE2421">
        <w:rPr>
          <w:rStyle w:val="5-Char"/>
          <w:rFonts w:hint="cs"/>
          <w:rtl/>
        </w:rPr>
        <w:t>ي</w:t>
      </w:r>
      <w:r w:rsidRPr="00BE2421">
        <w:rPr>
          <w:rStyle w:val="5-Char"/>
          <w:rFonts w:hint="eastAsia"/>
          <w:rtl/>
        </w:rPr>
        <w:t>نِ</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جلِسُ</w:t>
      </w:r>
      <w:r w:rsidRPr="00BE2421">
        <w:rPr>
          <w:rStyle w:val="5-Char"/>
          <w:rtl/>
        </w:rPr>
        <w:t xml:space="preserve"> </w:t>
      </w:r>
      <w:r w:rsidRPr="00BE2421">
        <w:rPr>
          <w:rStyle w:val="5-Char"/>
          <w:rFonts w:hint="eastAsia"/>
          <w:rtl/>
        </w:rPr>
        <w:t>بَ</w:t>
      </w:r>
      <w:r w:rsidR="00C12E54" w:rsidRPr="00BE2421">
        <w:rPr>
          <w:rStyle w:val="5-Char"/>
          <w:rFonts w:hint="cs"/>
          <w:rtl/>
        </w:rPr>
        <w:t>ي</w:t>
      </w:r>
      <w:r w:rsidRPr="00BE2421">
        <w:rPr>
          <w:rStyle w:val="5-Char"/>
          <w:rFonts w:hint="eastAsia"/>
          <w:rtl/>
        </w:rPr>
        <w:t>نَهُمَا</w:t>
      </w:r>
      <w:r w:rsidRPr="00BE2421">
        <w:rPr>
          <w:rStyle w:val="5-Char"/>
          <w:rtl/>
        </w:rPr>
        <w:t xml:space="preserve"> </w:t>
      </w:r>
      <w:r w:rsidRPr="00BE2421">
        <w:rPr>
          <w:rStyle w:val="5-Char"/>
          <w:rFonts w:hint="eastAsia"/>
          <w:rtl/>
        </w:rPr>
        <w:t>وَ</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صَلِّ</w:t>
      </w:r>
      <w:r w:rsidR="00C12E54" w:rsidRPr="00BE2421">
        <w:rPr>
          <w:rStyle w:val="5-Char"/>
          <w:rFonts w:hint="cs"/>
          <w:rtl/>
        </w:rPr>
        <w:t>ي</w:t>
      </w:r>
      <w:r w:rsidRPr="00BE2421">
        <w:rPr>
          <w:rStyle w:val="5-Char"/>
          <w:rtl/>
        </w:rPr>
        <w:t xml:space="preserve"> </w:t>
      </w:r>
      <w:r w:rsidRPr="00BE2421">
        <w:rPr>
          <w:rStyle w:val="5-Char"/>
          <w:rFonts w:hint="eastAsia"/>
          <w:rtl/>
        </w:rPr>
        <w:t>الفَرضَ</w:t>
      </w:r>
      <w:r w:rsidR="00C12E54" w:rsidRPr="00BE2421">
        <w:rPr>
          <w:rStyle w:val="5-Char"/>
          <w:rFonts w:hint="cs"/>
          <w:rtl/>
        </w:rPr>
        <w:t>ي</w:t>
      </w:r>
      <w:r w:rsidRPr="00BE2421">
        <w:rPr>
          <w:rStyle w:val="5-Char"/>
          <w:rFonts w:hint="eastAsia"/>
          <w:rtl/>
        </w:rPr>
        <w:t>نِ</w:t>
      </w:r>
      <w:r w:rsidRPr="00BE2421">
        <w:rPr>
          <w:rStyle w:val="5-Char"/>
          <w:rtl/>
        </w:rPr>
        <w:t xml:space="preserve"> </w:t>
      </w:r>
      <w:r w:rsidRPr="00BE2421">
        <w:rPr>
          <w:rStyle w:val="5-Char"/>
          <w:rFonts w:hint="eastAsia"/>
          <w:rtl/>
        </w:rPr>
        <w:t>بِأَذَانٍ</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قَامَتَ</w:t>
      </w:r>
      <w:r w:rsidR="00C12E54" w:rsidRPr="00BE2421">
        <w:rPr>
          <w:rStyle w:val="5-Char"/>
          <w:rFonts w:hint="cs"/>
          <w:rtl/>
        </w:rPr>
        <w:t>ي</w:t>
      </w:r>
      <w:r w:rsidRPr="00BE2421">
        <w:rPr>
          <w:rStyle w:val="5-Char"/>
          <w:rFonts w:hint="eastAsia"/>
          <w:rtl/>
        </w:rPr>
        <w:t>نِ</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جمَعُ</w:t>
      </w:r>
      <w:r w:rsidRPr="00BE2421">
        <w:rPr>
          <w:rStyle w:val="5-Char"/>
          <w:rtl/>
        </w:rPr>
        <w:t xml:space="preserve"> </w:t>
      </w:r>
      <w:r w:rsidRPr="00BE2421">
        <w:rPr>
          <w:rStyle w:val="5-Char"/>
          <w:rFonts w:hint="eastAsia"/>
          <w:rtl/>
        </w:rPr>
        <w:t>بَ</w:t>
      </w:r>
      <w:r w:rsidR="00C12E54" w:rsidRPr="00BE2421">
        <w:rPr>
          <w:rStyle w:val="5-Char"/>
          <w:rFonts w:hint="cs"/>
          <w:rtl/>
        </w:rPr>
        <w:t>ي</w:t>
      </w:r>
      <w:r w:rsidRPr="00BE2421">
        <w:rPr>
          <w:rStyle w:val="5-Char"/>
          <w:rFonts w:hint="eastAsia"/>
          <w:rtl/>
        </w:rPr>
        <w:t>نَهُمَا</w:t>
      </w:r>
      <w:r w:rsidRPr="00BE2421">
        <w:rPr>
          <w:rStyle w:val="5-Char"/>
          <w:rtl/>
        </w:rPr>
        <w:t xml:space="preserve"> </w:t>
      </w:r>
      <w:r w:rsidRPr="00BE2421">
        <w:rPr>
          <w:rStyle w:val="5-Char"/>
          <w:rFonts w:hint="eastAsia"/>
          <w:rtl/>
        </w:rPr>
        <w:t>إِلَّا</w:t>
      </w:r>
      <w:r w:rsidRPr="00BE2421">
        <w:rPr>
          <w:rStyle w:val="5-Char"/>
          <w:rtl/>
        </w:rPr>
        <w:t xml:space="preserve"> </w:t>
      </w:r>
      <w:r w:rsidRPr="00BE2421">
        <w:rPr>
          <w:rStyle w:val="5-Char"/>
          <w:rFonts w:hint="eastAsia"/>
          <w:rtl/>
        </w:rPr>
        <w:t>بِشَرطَ</w:t>
      </w:r>
      <w:r w:rsidR="00C12E54" w:rsidRPr="00BE2421">
        <w:rPr>
          <w:rStyle w:val="5-Char"/>
          <w:rFonts w:hint="cs"/>
          <w:rtl/>
        </w:rPr>
        <w:t>ي</w:t>
      </w:r>
      <w:r w:rsidRPr="00BE2421">
        <w:rPr>
          <w:rStyle w:val="5-Char"/>
          <w:rFonts w:hint="eastAsia"/>
          <w:rtl/>
        </w:rPr>
        <w:t>نِ</w:t>
      </w:r>
      <w:r w:rsidRPr="00BE2421">
        <w:rPr>
          <w:rStyle w:val="5-Char"/>
          <w:rFonts w:hint="cs"/>
          <w:rtl/>
        </w:rPr>
        <w:t>:</w:t>
      </w:r>
      <w:r w:rsidRPr="00BE2421">
        <w:rPr>
          <w:rStyle w:val="5-Char"/>
          <w:rtl/>
        </w:rPr>
        <w:t xml:space="preserve"> </w:t>
      </w:r>
      <w:r w:rsidRPr="00BE2421">
        <w:rPr>
          <w:rStyle w:val="5-Char"/>
          <w:rFonts w:hint="eastAsia"/>
          <w:rtl/>
        </w:rPr>
        <w:t>الاَحرَامِ</w:t>
      </w:r>
      <w:r w:rsidRPr="00BE2421">
        <w:rPr>
          <w:rStyle w:val="5-Char"/>
          <w:rtl/>
        </w:rPr>
        <w:t xml:space="preserve"> </w:t>
      </w:r>
      <w:r w:rsidRPr="00BE2421">
        <w:rPr>
          <w:rStyle w:val="5-Char"/>
          <w:rFonts w:hint="eastAsia"/>
          <w:rtl/>
        </w:rPr>
        <w:t>وَالاِمامِ</w:t>
      </w:r>
      <w:r w:rsidRPr="00BE2421">
        <w:rPr>
          <w:rStyle w:val="5-Char"/>
          <w:rtl/>
        </w:rPr>
        <w:t xml:space="preserve"> </w:t>
      </w:r>
      <w:r w:rsidRPr="00BE2421">
        <w:rPr>
          <w:rStyle w:val="5-Char"/>
          <w:rFonts w:hint="eastAsia"/>
          <w:rtl/>
        </w:rPr>
        <w:t>الاَعظَمِ</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فصِلُ</w:t>
      </w:r>
      <w:r w:rsidRPr="00BE2421">
        <w:rPr>
          <w:rStyle w:val="5-Char"/>
          <w:rtl/>
        </w:rPr>
        <w:t xml:space="preserve"> </w:t>
      </w:r>
      <w:r w:rsidRPr="00BE2421">
        <w:rPr>
          <w:rStyle w:val="5-Char"/>
          <w:rFonts w:hint="eastAsia"/>
          <w:rtl/>
        </w:rPr>
        <w:t>بَ</w:t>
      </w:r>
      <w:r w:rsidR="00C12E54" w:rsidRPr="00BE2421">
        <w:rPr>
          <w:rStyle w:val="5-Char"/>
          <w:rFonts w:hint="cs"/>
          <w:rtl/>
        </w:rPr>
        <w:t>ي</w:t>
      </w:r>
      <w:r w:rsidRPr="00BE2421">
        <w:rPr>
          <w:rStyle w:val="5-Char"/>
          <w:rFonts w:hint="eastAsia"/>
          <w:rtl/>
        </w:rPr>
        <w:t>نَ</w:t>
      </w:r>
      <w:r w:rsidRPr="00BE2421">
        <w:rPr>
          <w:rStyle w:val="5-Char"/>
          <w:rtl/>
        </w:rPr>
        <w:t xml:space="preserve"> </w:t>
      </w:r>
      <w:r w:rsidRPr="00BE2421">
        <w:rPr>
          <w:rStyle w:val="5-Char"/>
          <w:rFonts w:hint="eastAsia"/>
          <w:rtl/>
        </w:rPr>
        <w:t>الصَّلواتَ</w:t>
      </w:r>
      <w:r w:rsidR="00C12E54" w:rsidRPr="00BE2421">
        <w:rPr>
          <w:rStyle w:val="5-Char"/>
          <w:rFonts w:hint="cs"/>
          <w:rtl/>
        </w:rPr>
        <w:t>ي</w:t>
      </w:r>
      <w:r w:rsidRPr="00BE2421">
        <w:rPr>
          <w:rStyle w:val="5-Char"/>
          <w:rFonts w:hint="eastAsia"/>
          <w:rtl/>
        </w:rPr>
        <w:t>نِ</w:t>
      </w:r>
      <w:r w:rsidRPr="00BE2421">
        <w:rPr>
          <w:rStyle w:val="5-Char"/>
          <w:rtl/>
        </w:rPr>
        <w:t xml:space="preserve"> </w:t>
      </w:r>
      <w:r w:rsidRPr="00BE2421">
        <w:rPr>
          <w:rStyle w:val="5-Char"/>
          <w:rFonts w:hint="eastAsia"/>
          <w:rtl/>
        </w:rPr>
        <w:t>بِنَافِلَةٍ</w:t>
      </w:r>
      <w:r w:rsidRPr="00BE2421">
        <w:rPr>
          <w:rStyle w:val="5-Char"/>
          <w:rtl/>
        </w:rPr>
        <w:t xml:space="preserve"> </w:t>
      </w:r>
      <w:r w:rsidRPr="00BE2421">
        <w:rPr>
          <w:rStyle w:val="5-Char"/>
          <w:rFonts w:hint="eastAsia"/>
          <w:rtl/>
        </w:rPr>
        <w:t>وَ</w:t>
      </w:r>
      <w:r w:rsidR="000A2322">
        <w:rPr>
          <w:rStyle w:val="5-Char"/>
          <w:rtl/>
        </w:rPr>
        <w:t xml:space="preserve"> </w:t>
      </w:r>
      <w:r w:rsidRPr="00BE2421">
        <w:rPr>
          <w:rStyle w:val="5-Char"/>
          <w:rFonts w:hint="eastAsia"/>
          <w:rtl/>
        </w:rPr>
        <w:t>إِذَا</w:t>
      </w:r>
      <w:r w:rsidRPr="00BE2421">
        <w:rPr>
          <w:rStyle w:val="5-Char"/>
          <w:rtl/>
        </w:rPr>
        <w:t xml:space="preserve"> </w:t>
      </w:r>
      <w:r w:rsidRPr="00BE2421">
        <w:rPr>
          <w:rStyle w:val="5-Char"/>
          <w:rFonts w:hint="eastAsia"/>
          <w:rtl/>
        </w:rPr>
        <w:t>لَم</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درِكِ</w:t>
      </w:r>
      <w:r w:rsidRPr="00BE2421">
        <w:rPr>
          <w:rStyle w:val="5-Char"/>
          <w:rtl/>
        </w:rPr>
        <w:t xml:space="preserve"> </w:t>
      </w:r>
      <w:r w:rsidRPr="00BE2421">
        <w:rPr>
          <w:rStyle w:val="5-Char"/>
          <w:rFonts w:hint="eastAsia"/>
          <w:rtl/>
        </w:rPr>
        <w:t>الاِمَامَ</w:t>
      </w:r>
      <w:r w:rsidRPr="00BE2421">
        <w:rPr>
          <w:rStyle w:val="5-Char"/>
          <w:rtl/>
        </w:rPr>
        <w:t xml:space="preserve"> </w:t>
      </w:r>
      <w:r w:rsidRPr="00BE2421">
        <w:rPr>
          <w:rStyle w:val="5-Char"/>
          <w:rFonts w:hint="eastAsia"/>
          <w:rtl/>
        </w:rPr>
        <w:t>الاَعظَمَ</w:t>
      </w:r>
      <w:r w:rsidRPr="00BE2421">
        <w:rPr>
          <w:rStyle w:val="5-Char"/>
          <w:rtl/>
        </w:rPr>
        <w:t xml:space="preserve"> </w:t>
      </w:r>
      <w:r w:rsidRPr="00BE2421">
        <w:rPr>
          <w:rStyle w:val="5-Char"/>
          <w:rFonts w:hint="eastAsia"/>
          <w:rtl/>
        </w:rPr>
        <w:t>صَلَّ</w:t>
      </w:r>
      <w:r w:rsidR="007C6575" w:rsidRPr="00BE2421">
        <w:rPr>
          <w:rStyle w:val="5-Char"/>
          <w:rFonts w:hint="cs"/>
          <w:rtl/>
        </w:rPr>
        <w:t>ی</w:t>
      </w:r>
      <w:r w:rsidRPr="00BE2421">
        <w:rPr>
          <w:rStyle w:val="5-Char"/>
          <w:rtl/>
        </w:rPr>
        <w:t xml:space="preserve"> </w:t>
      </w:r>
      <w:r w:rsidRPr="00BE2421">
        <w:rPr>
          <w:rStyle w:val="5-Char"/>
          <w:rFonts w:hint="eastAsia"/>
          <w:rtl/>
        </w:rPr>
        <w:t>كُلَّ</w:t>
      </w:r>
      <w:r w:rsidRPr="00BE2421">
        <w:rPr>
          <w:rStyle w:val="5-Char"/>
          <w:rtl/>
        </w:rPr>
        <w:t xml:space="preserve"> </w:t>
      </w:r>
      <w:r w:rsidRPr="00BE2421">
        <w:rPr>
          <w:rStyle w:val="5-Char"/>
          <w:rFonts w:hint="eastAsia"/>
          <w:rtl/>
        </w:rPr>
        <w:t>وَاحِدَة</w:t>
      </w:r>
      <w:r w:rsidRPr="00BE2421">
        <w:rPr>
          <w:rStyle w:val="5-Char"/>
          <w:rFonts w:hint="cs"/>
          <w:rtl/>
        </w:rPr>
        <w:t>ٍ</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tl/>
        </w:rPr>
        <w:t xml:space="preserve"> </w:t>
      </w:r>
      <w:r w:rsidRPr="00BE2421">
        <w:rPr>
          <w:rStyle w:val="5-Char"/>
          <w:rFonts w:hint="eastAsia"/>
          <w:rtl/>
        </w:rPr>
        <w:t>وَقتِهَا</w:t>
      </w:r>
      <w:r w:rsidRPr="00BE2421">
        <w:rPr>
          <w:rStyle w:val="5-Char"/>
          <w:rtl/>
        </w:rPr>
        <w:t xml:space="preserve"> </w:t>
      </w:r>
      <w:r w:rsidRPr="00BE2421">
        <w:rPr>
          <w:rStyle w:val="5-Char"/>
          <w:rFonts w:hint="cs"/>
          <w:rtl/>
        </w:rPr>
        <w:t>المُعْت</w:t>
      </w:r>
      <w:r w:rsidRPr="00BE2421">
        <w:rPr>
          <w:rStyle w:val="5-Char"/>
          <w:rtl/>
        </w:rPr>
        <w:t>ٰ</w:t>
      </w:r>
      <w:r w:rsidRPr="00BE2421">
        <w:rPr>
          <w:rStyle w:val="5-Char"/>
          <w:rFonts w:hint="cs"/>
          <w:rtl/>
        </w:rPr>
        <w:t>ادِ؛ فَاِذ</w:t>
      </w:r>
      <w:r w:rsidRPr="00BE2421">
        <w:rPr>
          <w:rStyle w:val="5-Char"/>
          <w:rtl/>
        </w:rPr>
        <w:t>ٰ</w:t>
      </w:r>
      <w:r w:rsidRPr="00BE2421">
        <w:rPr>
          <w:rStyle w:val="5-Char"/>
          <w:rFonts w:hint="cs"/>
          <w:rtl/>
        </w:rPr>
        <w:t>ا صَلّ</w:t>
      </w:r>
      <w:r w:rsidRPr="00BE2421">
        <w:rPr>
          <w:rStyle w:val="5-Char"/>
          <w:rtl/>
        </w:rPr>
        <w:t>ٰ</w:t>
      </w:r>
      <w:r w:rsidR="007C6575" w:rsidRPr="00BE2421">
        <w:rPr>
          <w:rStyle w:val="5-Char"/>
          <w:rFonts w:hint="cs"/>
          <w:rtl/>
        </w:rPr>
        <w:t>ی</w:t>
      </w:r>
      <w:r w:rsidRPr="00BE2421">
        <w:rPr>
          <w:rStyle w:val="5-Char"/>
          <w:rFonts w:hint="cs"/>
          <w:rtl/>
        </w:rPr>
        <w:t xml:space="preserve"> مَعَ الْاِم</w:t>
      </w:r>
      <w:r w:rsidRPr="00BE2421">
        <w:rPr>
          <w:rStyle w:val="5-Char"/>
          <w:rtl/>
        </w:rPr>
        <w:t>ٰ</w:t>
      </w:r>
      <w:r w:rsidRPr="00BE2421">
        <w:rPr>
          <w:rStyle w:val="5-Char"/>
          <w:rFonts w:hint="cs"/>
          <w:rtl/>
        </w:rPr>
        <w:t xml:space="preserve">امِ، </w:t>
      </w:r>
      <w:r w:rsidR="00C12E54" w:rsidRPr="00BE2421">
        <w:rPr>
          <w:rStyle w:val="5-Char"/>
          <w:rFonts w:hint="cs"/>
          <w:rtl/>
        </w:rPr>
        <w:t>ي</w:t>
      </w:r>
      <w:r w:rsidRPr="00BE2421">
        <w:rPr>
          <w:rStyle w:val="5-Char"/>
          <w:rFonts w:hint="cs"/>
          <w:rtl/>
        </w:rPr>
        <w:t>َتَوَجَّهُ اِلَ</w:t>
      </w:r>
      <w:r w:rsidR="007C6575" w:rsidRPr="00BE2421">
        <w:rPr>
          <w:rStyle w:val="5-Char"/>
          <w:rFonts w:hint="cs"/>
          <w:rtl/>
        </w:rPr>
        <w:t>ی</w:t>
      </w:r>
      <w:r w:rsidRPr="00BE2421">
        <w:rPr>
          <w:rStyle w:val="5-Char"/>
          <w:rFonts w:hint="cs"/>
          <w:rtl/>
        </w:rPr>
        <w:t xml:space="preserve"> المَوْقَفِ؛ وَ عَرَف</w:t>
      </w:r>
      <w:r w:rsidRPr="00BE2421">
        <w:rPr>
          <w:rStyle w:val="5-Char"/>
          <w:rtl/>
        </w:rPr>
        <w:t>ٰ</w:t>
      </w:r>
      <w:r w:rsidRPr="00BE2421">
        <w:rPr>
          <w:rStyle w:val="5-Char"/>
          <w:rFonts w:hint="cs"/>
          <w:rtl/>
        </w:rPr>
        <w:t>اتٌ كُلُّه</w:t>
      </w:r>
      <w:r w:rsidRPr="00BE2421">
        <w:rPr>
          <w:rStyle w:val="5-Char"/>
          <w:rtl/>
        </w:rPr>
        <w:t>ٰ</w:t>
      </w:r>
      <w:r w:rsidRPr="00BE2421">
        <w:rPr>
          <w:rStyle w:val="5-Char"/>
          <w:rFonts w:hint="cs"/>
          <w:rtl/>
        </w:rPr>
        <w:t xml:space="preserve">ا مَوْقِفٌ </w:t>
      </w:r>
      <w:r w:rsidRPr="00BE2421">
        <w:rPr>
          <w:rStyle w:val="5-Char"/>
          <w:rFonts w:hint="eastAsia"/>
          <w:rtl/>
        </w:rPr>
        <w:t>إِلَّا</w:t>
      </w:r>
      <w:r w:rsidRPr="00BE2421">
        <w:rPr>
          <w:rStyle w:val="5-Char"/>
          <w:rtl/>
        </w:rPr>
        <w:t xml:space="preserve"> </w:t>
      </w:r>
      <w:r w:rsidRPr="00BE2421">
        <w:rPr>
          <w:rStyle w:val="5-Char"/>
          <w:rFonts w:hint="eastAsia"/>
          <w:rtl/>
        </w:rPr>
        <w:t>بَطنَ</w:t>
      </w:r>
      <w:r w:rsidRPr="00BE2421">
        <w:rPr>
          <w:rStyle w:val="5-Char"/>
          <w:rtl/>
        </w:rPr>
        <w:t xml:space="preserve"> </w:t>
      </w:r>
      <w:r w:rsidRPr="00BE2421">
        <w:rPr>
          <w:rStyle w:val="5-Char"/>
          <w:rFonts w:hint="eastAsia"/>
          <w:rtl/>
        </w:rPr>
        <w:t>عُرنَةَ</w:t>
      </w:r>
      <w:r w:rsidRPr="00BE2421">
        <w:rPr>
          <w:rStyle w:val="5-Char"/>
          <w:rtl/>
        </w:rPr>
        <w:t xml:space="preserve"> </w:t>
      </w:r>
      <w:r w:rsidRPr="00BE2421">
        <w:rPr>
          <w:rStyle w:val="5-Char"/>
          <w:rFonts w:hint="eastAsia"/>
          <w:rtl/>
        </w:rPr>
        <w:t>وَ</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غتَسِلُ</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الزَّوَالِ</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tl/>
        </w:rPr>
        <w:t xml:space="preserve"> </w:t>
      </w:r>
      <w:r w:rsidRPr="00BE2421">
        <w:rPr>
          <w:rStyle w:val="5-Char"/>
          <w:rFonts w:hint="eastAsia"/>
          <w:rtl/>
        </w:rPr>
        <w:t>عَرَفَات</w:t>
      </w:r>
      <w:r w:rsidRPr="00BE2421">
        <w:rPr>
          <w:rStyle w:val="5-Char"/>
          <w:rFonts w:hint="cs"/>
          <w:rtl/>
        </w:rPr>
        <w:t>ٍ</w:t>
      </w:r>
      <w:r w:rsidRPr="00BE2421">
        <w:rPr>
          <w:rStyle w:val="5-Char"/>
          <w:rtl/>
        </w:rPr>
        <w:t xml:space="preserve"> </w:t>
      </w:r>
      <w:r w:rsidRPr="00BE2421">
        <w:rPr>
          <w:rStyle w:val="5-Char"/>
          <w:rFonts w:hint="eastAsia"/>
          <w:rtl/>
        </w:rPr>
        <w:t>لِلوُقُوفِ</w:t>
      </w:r>
      <w:r w:rsidRPr="00BE2421">
        <w:rPr>
          <w:rStyle w:val="5-Char"/>
          <w:rtl/>
        </w:rPr>
        <w:t xml:space="preserve"> </w:t>
      </w:r>
      <w:r w:rsidRPr="00BE2421">
        <w:rPr>
          <w:rStyle w:val="5-Char"/>
          <w:rFonts w:hint="eastAsia"/>
          <w:rtl/>
        </w:rPr>
        <w:t>وَ</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قِفُ</w:t>
      </w:r>
      <w:r w:rsidRPr="00BE2421">
        <w:rPr>
          <w:rStyle w:val="5-Char"/>
          <w:rtl/>
        </w:rPr>
        <w:t xml:space="preserve"> </w:t>
      </w:r>
      <w:r w:rsidRPr="00BE2421">
        <w:rPr>
          <w:rStyle w:val="5-Char"/>
          <w:rFonts w:hint="eastAsia"/>
          <w:rtl/>
        </w:rPr>
        <w:t>بِقُربِ</w:t>
      </w:r>
      <w:r w:rsidRPr="00BE2421">
        <w:rPr>
          <w:rStyle w:val="5-Char"/>
          <w:rtl/>
        </w:rPr>
        <w:t xml:space="preserve"> </w:t>
      </w:r>
      <w:r w:rsidRPr="00BE2421">
        <w:rPr>
          <w:rStyle w:val="5-Char"/>
          <w:rFonts w:hint="eastAsia"/>
          <w:rtl/>
        </w:rPr>
        <w:t>جَبَلِ</w:t>
      </w:r>
      <w:r w:rsidRPr="00BE2421">
        <w:rPr>
          <w:rStyle w:val="5-Char"/>
          <w:rtl/>
        </w:rPr>
        <w:t xml:space="preserve"> </w:t>
      </w:r>
      <w:r w:rsidRPr="00BE2421">
        <w:rPr>
          <w:rStyle w:val="5-Char"/>
          <w:rFonts w:hint="eastAsia"/>
          <w:rtl/>
        </w:rPr>
        <w:t>الرَّحمَةِ</w:t>
      </w:r>
      <w:r w:rsidRPr="00BE2421">
        <w:rPr>
          <w:rStyle w:val="5-Char"/>
          <w:rtl/>
        </w:rPr>
        <w:t xml:space="preserve"> </w:t>
      </w:r>
      <w:r w:rsidRPr="00BE2421">
        <w:rPr>
          <w:rStyle w:val="5-Char"/>
          <w:rFonts w:hint="eastAsia"/>
          <w:rtl/>
        </w:rPr>
        <w:t>مُستَقبِلًا</w:t>
      </w:r>
      <w:r w:rsidRPr="00BE2421">
        <w:rPr>
          <w:rStyle w:val="5-Char"/>
          <w:rtl/>
        </w:rPr>
        <w:t xml:space="preserve"> </w:t>
      </w:r>
      <w:r w:rsidRPr="00BE2421">
        <w:rPr>
          <w:rStyle w:val="5-Char"/>
          <w:rFonts w:hint="eastAsia"/>
          <w:rtl/>
        </w:rPr>
        <w:t>مُكَبِّرًا</w:t>
      </w:r>
      <w:r w:rsidRPr="00BE2421">
        <w:rPr>
          <w:rStyle w:val="5-Char"/>
          <w:rtl/>
        </w:rPr>
        <w:t xml:space="preserve"> </w:t>
      </w:r>
      <w:r w:rsidRPr="00BE2421">
        <w:rPr>
          <w:rStyle w:val="5-Char"/>
          <w:rFonts w:hint="eastAsia"/>
          <w:rtl/>
        </w:rPr>
        <w:t>مُهَلِّلًا</w:t>
      </w:r>
      <w:r w:rsidRPr="00BE2421">
        <w:rPr>
          <w:rStyle w:val="5-Char"/>
          <w:rtl/>
        </w:rPr>
        <w:t xml:space="preserve"> </w:t>
      </w:r>
      <w:r w:rsidRPr="00BE2421">
        <w:rPr>
          <w:rStyle w:val="5-Char"/>
          <w:rFonts w:hint="eastAsia"/>
          <w:rtl/>
        </w:rPr>
        <w:t>مُلَبِّ</w:t>
      </w:r>
      <w:r w:rsidR="00C12E54" w:rsidRPr="00BE2421">
        <w:rPr>
          <w:rStyle w:val="5-Char"/>
          <w:rFonts w:hint="cs"/>
          <w:rtl/>
        </w:rPr>
        <w:t>ي</w:t>
      </w:r>
      <w:r w:rsidRPr="00BE2421">
        <w:rPr>
          <w:rStyle w:val="5-Char"/>
          <w:rFonts w:hint="cs"/>
          <w:rtl/>
        </w:rPr>
        <w:t>ً</w:t>
      </w:r>
      <w:r w:rsidRPr="00BE2421">
        <w:rPr>
          <w:rStyle w:val="5-Char"/>
          <w:rFonts w:hint="eastAsia"/>
          <w:rtl/>
        </w:rPr>
        <w:t>ا</w:t>
      </w:r>
      <w:r w:rsidRPr="00BE2421">
        <w:rPr>
          <w:rStyle w:val="5-Char"/>
          <w:rtl/>
        </w:rPr>
        <w:t xml:space="preserve"> </w:t>
      </w:r>
      <w:r w:rsidRPr="00BE2421">
        <w:rPr>
          <w:rStyle w:val="5-Char"/>
          <w:rFonts w:hint="eastAsia"/>
          <w:rtl/>
        </w:rPr>
        <w:t>دَاعِ</w:t>
      </w:r>
      <w:r w:rsidR="00C12E54" w:rsidRPr="00BE2421">
        <w:rPr>
          <w:rStyle w:val="5-Char"/>
          <w:rFonts w:hint="cs"/>
          <w:rtl/>
        </w:rPr>
        <w:t>ي</w:t>
      </w:r>
      <w:r w:rsidRPr="00BE2421">
        <w:rPr>
          <w:rStyle w:val="5-Char"/>
          <w:rFonts w:hint="cs"/>
          <w:rtl/>
        </w:rPr>
        <w:t>ً</w:t>
      </w:r>
      <w:r w:rsidRPr="00BE2421">
        <w:rPr>
          <w:rStyle w:val="5-Char"/>
          <w:rFonts w:hint="eastAsia"/>
          <w:rtl/>
        </w:rPr>
        <w:t>ا</w:t>
      </w:r>
      <w:r w:rsidRPr="00BE2421">
        <w:rPr>
          <w:rStyle w:val="5-Char"/>
          <w:rtl/>
        </w:rPr>
        <w:t xml:space="preserve"> </w:t>
      </w:r>
      <w:r w:rsidRPr="00BE2421">
        <w:rPr>
          <w:rStyle w:val="5-Char"/>
          <w:rFonts w:hint="eastAsia"/>
          <w:rtl/>
        </w:rPr>
        <w:t>مَادًّا</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دَ</w:t>
      </w:r>
      <w:r w:rsidR="00C12E54" w:rsidRPr="00BE2421">
        <w:rPr>
          <w:rStyle w:val="5-Char"/>
          <w:rFonts w:hint="cs"/>
          <w:rtl/>
        </w:rPr>
        <w:t>ي</w:t>
      </w:r>
      <w:r w:rsidRPr="00BE2421">
        <w:rPr>
          <w:rStyle w:val="5-Char"/>
          <w:rFonts w:hint="eastAsia"/>
          <w:rtl/>
        </w:rPr>
        <w:t>هِ</w:t>
      </w:r>
      <w:r w:rsidRPr="00BE2421">
        <w:rPr>
          <w:rStyle w:val="5-Char"/>
          <w:rtl/>
        </w:rPr>
        <w:t xml:space="preserve"> </w:t>
      </w:r>
      <w:r w:rsidRPr="00BE2421">
        <w:rPr>
          <w:rStyle w:val="5-Char"/>
          <w:rFonts w:hint="eastAsia"/>
          <w:rtl/>
        </w:rPr>
        <w:t>كَالمُستَطعِمِ</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جتَهِدُ</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tl/>
        </w:rPr>
        <w:t xml:space="preserve"> </w:t>
      </w:r>
      <w:r w:rsidRPr="00BE2421">
        <w:rPr>
          <w:rStyle w:val="5-Char"/>
          <w:rFonts w:hint="eastAsia"/>
          <w:rtl/>
        </w:rPr>
        <w:t>الدُّعَاء</w:t>
      </w:r>
      <w:r w:rsidRPr="00BE2421">
        <w:rPr>
          <w:rStyle w:val="5-Char"/>
          <w:rtl/>
        </w:rPr>
        <w:t xml:space="preserve"> </w:t>
      </w:r>
      <w:r w:rsidRPr="00BE2421">
        <w:rPr>
          <w:rStyle w:val="5-Char"/>
          <w:rFonts w:hint="eastAsia"/>
          <w:rtl/>
        </w:rPr>
        <w:t>لِنَفسِ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وَالِدَ</w:t>
      </w:r>
      <w:r w:rsidR="00C12E54" w:rsidRPr="00BE2421">
        <w:rPr>
          <w:rStyle w:val="5-Char"/>
          <w:rFonts w:hint="cs"/>
          <w:rtl/>
        </w:rPr>
        <w:t>ي</w:t>
      </w:r>
      <w:r w:rsidRPr="00BE2421">
        <w:rPr>
          <w:rStyle w:val="5-Char"/>
          <w:rFonts w:hint="eastAsia"/>
          <w:rtl/>
        </w:rPr>
        <w:t>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خوَانِه</w:t>
      </w:r>
      <w:r w:rsidRPr="00BE2421">
        <w:rPr>
          <w:rStyle w:val="5-Char"/>
          <w:rtl/>
        </w:rPr>
        <w:t xml:space="preserve"> </w:t>
      </w:r>
      <w:r w:rsidRPr="00BE2421">
        <w:rPr>
          <w:rStyle w:val="5-Char"/>
          <w:rFonts w:hint="eastAsia"/>
          <w:rtl/>
        </w:rPr>
        <w:t>وَ</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جتَهِدُ</w:t>
      </w:r>
      <w:r w:rsidRPr="00BE2421">
        <w:rPr>
          <w:rStyle w:val="5-Char"/>
          <w:rtl/>
        </w:rPr>
        <w:t xml:space="preserve"> </w:t>
      </w:r>
      <w:r w:rsidRPr="00BE2421">
        <w:rPr>
          <w:rStyle w:val="5-Char"/>
          <w:rFonts w:hint="eastAsia"/>
          <w:rtl/>
        </w:rPr>
        <w:t>عَلَ</w:t>
      </w:r>
      <w:r w:rsidR="007C6575" w:rsidRPr="00BE2421">
        <w:rPr>
          <w:rStyle w:val="5-Char"/>
          <w:rFonts w:hint="cs"/>
          <w:rtl/>
        </w:rPr>
        <w:t>ی</w:t>
      </w:r>
      <w:r w:rsidRPr="00BE2421">
        <w:rPr>
          <w:rStyle w:val="5-Char"/>
          <w:rtl/>
        </w:rPr>
        <w:t xml:space="preserve"> </w:t>
      </w:r>
      <w:r w:rsidRPr="00BE2421">
        <w:rPr>
          <w:rStyle w:val="5-Char"/>
          <w:rFonts w:hint="eastAsia"/>
          <w:rtl/>
        </w:rPr>
        <w:t>أَن</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خرُجَ</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عَ</w:t>
      </w:r>
      <w:r w:rsidR="00C12E54" w:rsidRPr="00BE2421">
        <w:rPr>
          <w:rStyle w:val="5-Char"/>
          <w:rFonts w:hint="cs"/>
          <w:rtl/>
        </w:rPr>
        <w:t>ي</w:t>
      </w:r>
      <w:r w:rsidRPr="00BE2421">
        <w:rPr>
          <w:rStyle w:val="5-Char"/>
          <w:rFonts w:hint="eastAsia"/>
          <w:rtl/>
        </w:rPr>
        <w:t>نَ</w:t>
      </w:r>
      <w:r w:rsidR="00C12E54" w:rsidRPr="00BE2421">
        <w:rPr>
          <w:rStyle w:val="5-Char"/>
          <w:rFonts w:hint="cs"/>
          <w:rtl/>
        </w:rPr>
        <w:t>ي</w:t>
      </w:r>
      <w:r w:rsidRPr="00BE2421">
        <w:rPr>
          <w:rStyle w:val="5-Char"/>
          <w:rFonts w:hint="eastAsia"/>
          <w:rtl/>
        </w:rPr>
        <w:t>هِ</w:t>
      </w:r>
      <w:r w:rsidRPr="00BE2421">
        <w:rPr>
          <w:rStyle w:val="5-Char"/>
          <w:rtl/>
        </w:rPr>
        <w:t xml:space="preserve"> </w:t>
      </w:r>
      <w:r w:rsidRPr="00BE2421">
        <w:rPr>
          <w:rStyle w:val="5-Char"/>
          <w:rFonts w:hint="eastAsia"/>
          <w:rtl/>
        </w:rPr>
        <w:t>قَطَرَاتٌ</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دَّمعِ</w:t>
      </w:r>
      <w:r w:rsidRPr="00BE2421">
        <w:rPr>
          <w:rStyle w:val="5-Char"/>
          <w:rFonts w:hint="cs"/>
          <w:rtl/>
        </w:rPr>
        <w:t>؛</w:t>
      </w:r>
      <w:r w:rsidRPr="00BE2421">
        <w:rPr>
          <w:rStyle w:val="5-Char"/>
          <w:rtl/>
        </w:rPr>
        <w:t xml:space="preserve"> </w:t>
      </w:r>
      <w:r w:rsidRPr="00BE2421">
        <w:rPr>
          <w:rStyle w:val="5-Char"/>
          <w:rFonts w:hint="eastAsia"/>
          <w:rtl/>
        </w:rPr>
        <w:t>فَإِنَّه</w:t>
      </w:r>
      <w:r w:rsidRPr="00BE2421">
        <w:rPr>
          <w:rStyle w:val="5-Char"/>
          <w:rtl/>
        </w:rPr>
        <w:t xml:space="preserve"> </w:t>
      </w:r>
      <w:r w:rsidRPr="00BE2421">
        <w:rPr>
          <w:rStyle w:val="5-Char"/>
          <w:rFonts w:hint="eastAsia"/>
          <w:rtl/>
        </w:rPr>
        <w:t>دَلِ</w:t>
      </w:r>
      <w:r w:rsidR="00C12E54" w:rsidRPr="00BE2421">
        <w:rPr>
          <w:rStyle w:val="5-Char"/>
          <w:rFonts w:hint="cs"/>
          <w:rtl/>
        </w:rPr>
        <w:t>ي</w:t>
      </w:r>
      <w:r w:rsidRPr="00BE2421">
        <w:rPr>
          <w:rStyle w:val="5-Char"/>
          <w:rFonts w:hint="eastAsia"/>
          <w:rtl/>
        </w:rPr>
        <w:t>لُ</w:t>
      </w:r>
      <w:r w:rsidRPr="00BE2421">
        <w:rPr>
          <w:rStyle w:val="5-Char"/>
          <w:rtl/>
        </w:rPr>
        <w:t xml:space="preserve"> </w:t>
      </w:r>
      <w:r w:rsidRPr="00BE2421">
        <w:rPr>
          <w:rStyle w:val="5-Char"/>
          <w:rFonts w:hint="eastAsia"/>
          <w:rtl/>
        </w:rPr>
        <w:t>القُبُولِ</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لِحُّ</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tl/>
        </w:rPr>
        <w:t xml:space="preserve"> </w:t>
      </w:r>
      <w:r w:rsidRPr="00BE2421">
        <w:rPr>
          <w:rStyle w:val="5-Char"/>
          <w:rFonts w:hint="eastAsia"/>
          <w:rtl/>
        </w:rPr>
        <w:t>الدُّعَاءِ</w:t>
      </w:r>
      <w:r w:rsidRPr="00BE2421">
        <w:rPr>
          <w:rStyle w:val="5-Char"/>
          <w:rtl/>
        </w:rPr>
        <w:t xml:space="preserve"> </w:t>
      </w:r>
      <w:r w:rsidRPr="00BE2421">
        <w:rPr>
          <w:rStyle w:val="5-Char"/>
          <w:rFonts w:hint="eastAsia"/>
          <w:rtl/>
        </w:rPr>
        <w:t>مَعَ</w:t>
      </w:r>
      <w:r w:rsidRPr="00BE2421">
        <w:rPr>
          <w:rStyle w:val="5-Char"/>
          <w:rtl/>
        </w:rPr>
        <w:t xml:space="preserve"> </w:t>
      </w:r>
      <w:r w:rsidRPr="00BE2421">
        <w:rPr>
          <w:rStyle w:val="5-Char"/>
          <w:rFonts w:hint="eastAsia"/>
          <w:rtl/>
        </w:rPr>
        <w:t>قُوَّةِ</w:t>
      </w:r>
      <w:r w:rsidRPr="00BE2421">
        <w:rPr>
          <w:rStyle w:val="5-Char"/>
          <w:rtl/>
        </w:rPr>
        <w:t xml:space="preserve"> </w:t>
      </w:r>
      <w:r w:rsidRPr="00BE2421">
        <w:rPr>
          <w:rStyle w:val="5-Char"/>
          <w:rFonts w:hint="eastAsia"/>
          <w:rtl/>
        </w:rPr>
        <w:t>رَجَاءِ</w:t>
      </w:r>
      <w:r w:rsidRPr="00BE2421">
        <w:rPr>
          <w:rStyle w:val="5-Char"/>
          <w:rtl/>
        </w:rPr>
        <w:t xml:space="preserve"> </w:t>
      </w:r>
      <w:r w:rsidRPr="00BE2421">
        <w:rPr>
          <w:rStyle w:val="5-Char"/>
          <w:rFonts w:hint="eastAsia"/>
          <w:rtl/>
        </w:rPr>
        <w:t>الاِجَابَ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قَصِّرُ</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tl/>
        </w:rPr>
        <w:t xml:space="preserve"> </w:t>
      </w:r>
      <w:r w:rsidRPr="00BE2421">
        <w:rPr>
          <w:rStyle w:val="5-Char"/>
          <w:rFonts w:hint="eastAsia"/>
          <w:rtl/>
        </w:rPr>
        <w:t>هَذَا</w:t>
      </w:r>
      <w:r w:rsidRPr="00BE2421">
        <w:rPr>
          <w:rStyle w:val="5-Char"/>
          <w:rtl/>
        </w:rPr>
        <w:t xml:space="preserve"> </w:t>
      </w:r>
      <w:r w:rsidRPr="00BE2421">
        <w:rPr>
          <w:rStyle w:val="5-Char"/>
          <w:rFonts w:hint="eastAsia"/>
          <w:rtl/>
        </w:rPr>
        <w:t>ال</w:t>
      </w:r>
      <w:r w:rsidR="00C12E54" w:rsidRPr="00BE2421">
        <w:rPr>
          <w:rStyle w:val="5-Char"/>
          <w:rFonts w:hint="cs"/>
          <w:rtl/>
        </w:rPr>
        <w:t>ي</w:t>
      </w:r>
      <w:r w:rsidRPr="00BE2421">
        <w:rPr>
          <w:rStyle w:val="5-Char"/>
          <w:rFonts w:hint="cs"/>
          <w:rtl/>
        </w:rPr>
        <w:t>َ</w:t>
      </w:r>
      <w:r w:rsidRPr="00BE2421">
        <w:rPr>
          <w:rStyle w:val="5-Char"/>
          <w:rFonts w:hint="eastAsia"/>
          <w:rtl/>
        </w:rPr>
        <w:t>ومِ</w:t>
      </w:r>
      <w:r w:rsidRPr="00BE2421">
        <w:rPr>
          <w:rStyle w:val="5-Char"/>
          <w:rtl/>
        </w:rPr>
        <w:t xml:space="preserve"> </w:t>
      </w:r>
      <w:r w:rsidRPr="00BE2421">
        <w:rPr>
          <w:rStyle w:val="5-Char"/>
          <w:rFonts w:hint="eastAsia"/>
          <w:rtl/>
        </w:rPr>
        <w:t>إِذ</w:t>
      </w:r>
      <w:r w:rsidRPr="00BE2421">
        <w:rPr>
          <w:rStyle w:val="5-Char"/>
          <w:rtl/>
        </w:rPr>
        <w:t xml:space="preserve"> </w:t>
      </w:r>
      <w:r w:rsidRPr="00BE2421">
        <w:rPr>
          <w:rStyle w:val="5-Char"/>
          <w:rFonts w:hint="eastAsia"/>
          <w:rtl/>
        </w:rPr>
        <w:t>لَا</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مكِنُه</w:t>
      </w:r>
      <w:r w:rsidRPr="00BE2421">
        <w:rPr>
          <w:rStyle w:val="5-Char"/>
          <w:rtl/>
        </w:rPr>
        <w:t xml:space="preserve"> </w:t>
      </w:r>
      <w:r w:rsidRPr="00BE2421">
        <w:rPr>
          <w:rStyle w:val="5-Char"/>
          <w:rFonts w:hint="eastAsia"/>
          <w:rtl/>
        </w:rPr>
        <w:t>تَدَارُكُه</w:t>
      </w:r>
      <w:r w:rsidRPr="00BE2421">
        <w:rPr>
          <w:rStyle w:val="5-Char"/>
          <w:rtl/>
        </w:rPr>
        <w:t xml:space="preserve"> </w:t>
      </w:r>
      <w:r w:rsidRPr="00BE2421">
        <w:rPr>
          <w:rStyle w:val="5-Char"/>
          <w:rFonts w:hint="eastAsia"/>
          <w:rtl/>
        </w:rPr>
        <w:t>سِ</w:t>
      </w:r>
      <w:r w:rsidR="00C12E54" w:rsidRPr="00BE2421">
        <w:rPr>
          <w:rStyle w:val="5-Char"/>
          <w:rFonts w:hint="cs"/>
          <w:rtl/>
        </w:rPr>
        <w:t>ي</w:t>
      </w:r>
      <w:r w:rsidRPr="00BE2421">
        <w:rPr>
          <w:rStyle w:val="5-Char"/>
          <w:rFonts w:hint="cs"/>
          <w:rtl/>
        </w:rPr>
        <w:t>ِّ</w:t>
      </w:r>
      <w:r w:rsidRPr="00BE2421">
        <w:rPr>
          <w:rStyle w:val="5-Char"/>
          <w:rFonts w:hint="eastAsia"/>
          <w:rtl/>
        </w:rPr>
        <w:t>مَا</w:t>
      </w:r>
      <w:r w:rsidRPr="00BE2421">
        <w:rPr>
          <w:rStyle w:val="5-Char"/>
          <w:rtl/>
        </w:rPr>
        <w:t xml:space="preserve"> </w:t>
      </w:r>
      <w:r w:rsidRPr="00BE2421">
        <w:rPr>
          <w:rStyle w:val="5-Char"/>
          <w:rFonts w:hint="eastAsia"/>
          <w:rtl/>
        </w:rPr>
        <w:t>إِذَا</w:t>
      </w:r>
      <w:r w:rsidRPr="00BE2421">
        <w:rPr>
          <w:rStyle w:val="5-Char"/>
          <w:rtl/>
        </w:rPr>
        <w:t xml:space="preserve"> </w:t>
      </w:r>
      <w:r w:rsidRPr="00BE2421">
        <w:rPr>
          <w:rStyle w:val="5-Char"/>
          <w:rFonts w:hint="eastAsia"/>
          <w:rtl/>
        </w:rPr>
        <w:t>كَانَ</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آفَآقِ</w:t>
      </w:r>
      <w:r w:rsidRPr="00BE2421">
        <w:rPr>
          <w:rStyle w:val="5-Char"/>
          <w:rFonts w:hint="cs"/>
          <w:rtl/>
        </w:rPr>
        <w:t>.</w:t>
      </w:r>
      <w:r w:rsidRPr="00BE2421">
        <w:rPr>
          <w:rStyle w:val="5-Char"/>
          <w:rtl/>
        </w:rPr>
        <w:t xml:space="preserve"> </w:t>
      </w:r>
      <w:r w:rsidRPr="00BE2421">
        <w:rPr>
          <w:rStyle w:val="5-Char"/>
          <w:rFonts w:hint="eastAsia"/>
          <w:rtl/>
        </w:rPr>
        <w:t>وَالوُقُوفُ</w:t>
      </w:r>
      <w:r w:rsidRPr="00BE2421">
        <w:rPr>
          <w:rStyle w:val="5-Char"/>
          <w:rtl/>
        </w:rPr>
        <w:t xml:space="preserve"> </w:t>
      </w:r>
      <w:r w:rsidRPr="00BE2421">
        <w:rPr>
          <w:rStyle w:val="5-Char"/>
          <w:rFonts w:hint="eastAsia"/>
          <w:rtl/>
        </w:rPr>
        <w:t>عَلَ</w:t>
      </w:r>
      <w:r w:rsidR="007C6575" w:rsidRPr="00BE2421">
        <w:rPr>
          <w:rStyle w:val="5-Char"/>
          <w:rFonts w:hint="cs"/>
          <w:rtl/>
        </w:rPr>
        <w:t>ی</w:t>
      </w:r>
      <w:r w:rsidRPr="00BE2421">
        <w:rPr>
          <w:rStyle w:val="5-Char"/>
          <w:rtl/>
        </w:rPr>
        <w:t xml:space="preserve"> </w:t>
      </w:r>
      <w:r w:rsidRPr="00BE2421">
        <w:rPr>
          <w:rStyle w:val="5-Char"/>
          <w:rFonts w:hint="eastAsia"/>
          <w:rtl/>
        </w:rPr>
        <w:t>الرَّاحِلَةِ</w:t>
      </w:r>
      <w:r w:rsidRPr="00BE2421">
        <w:rPr>
          <w:rStyle w:val="5-Char"/>
          <w:rFonts w:hint="cs"/>
          <w:rtl/>
        </w:rPr>
        <w:t>،</w:t>
      </w:r>
      <w:r w:rsidRPr="00BE2421">
        <w:rPr>
          <w:rStyle w:val="5-Char"/>
          <w:rtl/>
        </w:rPr>
        <w:t xml:space="preserve"> </w:t>
      </w:r>
      <w:r w:rsidRPr="00BE2421">
        <w:rPr>
          <w:rStyle w:val="5-Char"/>
          <w:rFonts w:hint="eastAsia"/>
          <w:rtl/>
        </w:rPr>
        <w:t>أَفضَلُ</w:t>
      </w:r>
      <w:r w:rsidRPr="00BE2421">
        <w:rPr>
          <w:rStyle w:val="5-Char"/>
          <w:rFonts w:hint="cs"/>
          <w:rtl/>
        </w:rPr>
        <w:t>؛</w:t>
      </w:r>
      <w:r w:rsidRPr="00BE2421">
        <w:rPr>
          <w:rStyle w:val="5-Char"/>
          <w:rtl/>
        </w:rPr>
        <w:t xml:space="preserve"> </w:t>
      </w:r>
      <w:r w:rsidRPr="00BE2421">
        <w:rPr>
          <w:rStyle w:val="5-Char"/>
          <w:rFonts w:hint="eastAsia"/>
          <w:rtl/>
        </w:rPr>
        <w:t>وَالقَائِمُ</w:t>
      </w:r>
      <w:r w:rsidRPr="00BE2421">
        <w:rPr>
          <w:rStyle w:val="5-Char"/>
          <w:rtl/>
        </w:rPr>
        <w:t xml:space="preserve"> </w:t>
      </w:r>
      <w:r w:rsidRPr="00BE2421">
        <w:rPr>
          <w:rStyle w:val="5-Char"/>
          <w:rFonts w:hint="eastAsia"/>
          <w:rtl/>
        </w:rPr>
        <w:t>عَلَ</w:t>
      </w:r>
      <w:r w:rsidR="007C6575" w:rsidRPr="00BE2421">
        <w:rPr>
          <w:rStyle w:val="5-Char"/>
          <w:rFonts w:hint="cs"/>
          <w:rtl/>
        </w:rPr>
        <w:t>ی</w:t>
      </w:r>
      <w:r w:rsidRPr="00BE2421">
        <w:rPr>
          <w:rStyle w:val="5-Char"/>
          <w:rtl/>
        </w:rPr>
        <w:t xml:space="preserve"> </w:t>
      </w:r>
      <w:r w:rsidRPr="00BE2421">
        <w:rPr>
          <w:rStyle w:val="5-Char"/>
          <w:rFonts w:hint="eastAsia"/>
          <w:rtl/>
        </w:rPr>
        <w:t>الاَرضِ</w:t>
      </w:r>
      <w:r w:rsidRPr="00BE2421">
        <w:rPr>
          <w:rStyle w:val="5-Char"/>
          <w:rFonts w:hint="cs"/>
          <w:rtl/>
        </w:rPr>
        <w:t>،</w:t>
      </w:r>
      <w:r w:rsidRPr="00BE2421">
        <w:rPr>
          <w:rStyle w:val="5-Char"/>
          <w:rtl/>
        </w:rPr>
        <w:t xml:space="preserve"> </w:t>
      </w:r>
      <w:r w:rsidRPr="00BE2421">
        <w:rPr>
          <w:rStyle w:val="5-Char"/>
          <w:rFonts w:hint="eastAsia"/>
          <w:rtl/>
        </w:rPr>
        <w:t>أَفضَلُ</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قَاعِدِ</w:t>
      </w:r>
      <w:r w:rsidRPr="00BE2421">
        <w:rPr>
          <w:rStyle w:val="5-Char"/>
          <w:rFonts w:hint="cs"/>
          <w:rtl/>
        </w:rPr>
        <w:t>.</w:t>
      </w:r>
      <w:r w:rsidRPr="00BE2421">
        <w:rPr>
          <w:rStyle w:val="5-Char"/>
          <w:rtl/>
        </w:rPr>
        <w:t xml:space="preserve"> </w:t>
      </w:r>
      <w:r w:rsidRPr="00BE2421">
        <w:rPr>
          <w:rStyle w:val="5-Char"/>
          <w:rFonts w:hint="eastAsia"/>
          <w:rtl/>
        </w:rPr>
        <w:t>فَإِذَا</w:t>
      </w:r>
      <w:r w:rsidRPr="00BE2421">
        <w:rPr>
          <w:rStyle w:val="5-Char"/>
          <w:rtl/>
        </w:rPr>
        <w:t xml:space="preserve"> </w:t>
      </w:r>
      <w:r w:rsidRPr="00BE2421">
        <w:rPr>
          <w:rStyle w:val="5-Char"/>
          <w:rFonts w:hint="eastAsia"/>
          <w:rtl/>
        </w:rPr>
        <w:t>غَرَبَتِ</w:t>
      </w:r>
      <w:r w:rsidRPr="00BE2421">
        <w:rPr>
          <w:rStyle w:val="5-Char"/>
          <w:rtl/>
        </w:rPr>
        <w:t xml:space="preserve"> </w:t>
      </w:r>
      <w:r w:rsidRPr="00BE2421">
        <w:rPr>
          <w:rStyle w:val="5-Char"/>
          <w:rFonts w:hint="eastAsia"/>
          <w:rtl/>
        </w:rPr>
        <w:t>الشَّمسُ</w:t>
      </w:r>
      <w:r w:rsidRPr="00BE2421">
        <w:rPr>
          <w:rStyle w:val="5-Char"/>
          <w:rFonts w:hint="cs"/>
          <w:rtl/>
        </w:rPr>
        <w:t>،</w:t>
      </w:r>
      <w:r w:rsidRPr="00BE2421">
        <w:rPr>
          <w:rStyle w:val="5-Char"/>
          <w:rtl/>
        </w:rPr>
        <w:t xml:space="preserve"> </w:t>
      </w:r>
      <w:r w:rsidRPr="00BE2421">
        <w:rPr>
          <w:rStyle w:val="5-Char"/>
          <w:rFonts w:hint="eastAsia"/>
          <w:rtl/>
        </w:rPr>
        <w:t>أَفَاضَ</w:t>
      </w:r>
      <w:r w:rsidRPr="00BE2421">
        <w:rPr>
          <w:rStyle w:val="5-Char"/>
          <w:rtl/>
        </w:rPr>
        <w:t xml:space="preserve"> </w:t>
      </w:r>
      <w:r w:rsidRPr="00BE2421">
        <w:rPr>
          <w:rStyle w:val="5-Char"/>
          <w:rFonts w:hint="eastAsia"/>
          <w:rtl/>
        </w:rPr>
        <w:t>الاِمَامُ</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لنَّاسُ</w:t>
      </w:r>
      <w:r w:rsidRPr="00BE2421">
        <w:rPr>
          <w:rStyle w:val="5-Char"/>
          <w:rtl/>
        </w:rPr>
        <w:t xml:space="preserve"> </w:t>
      </w:r>
      <w:r w:rsidRPr="00BE2421">
        <w:rPr>
          <w:rStyle w:val="5-Char"/>
          <w:rFonts w:hint="eastAsia"/>
          <w:rtl/>
        </w:rPr>
        <w:t>مَعَه</w:t>
      </w:r>
      <w:r w:rsidRPr="00BE2421">
        <w:rPr>
          <w:rStyle w:val="5-Char"/>
          <w:rtl/>
        </w:rPr>
        <w:t xml:space="preserve"> </w:t>
      </w:r>
      <w:r w:rsidRPr="00BE2421">
        <w:rPr>
          <w:rStyle w:val="5-Char"/>
          <w:rFonts w:hint="eastAsia"/>
          <w:rtl/>
        </w:rPr>
        <w:t>عَلَ</w:t>
      </w:r>
      <w:r w:rsidR="007C6575" w:rsidRPr="00BE2421">
        <w:rPr>
          <w:rStyle w:val="5-Char"/>
          <w:rFonts w:hint="cs"/>
          <w:rtl/>
        </w:rPr>
        <w:t>ی</w:t>
      </w:r>
      <w:r w:rsidRPr="00BE2421">
        <w:rPr>
          <w:rStyle w:val="5-Char"/>
          <w:rtl/>
        </w:rPr>
        <w:t xml:space="preserve"> </w:t>
      </w:r>
      <w:r w:rsidRPr="00BE2421">
        <w:rPr>
          <w:rStyle w:val="5-Char"/>
          <w:rFonts w:hint="eastAsia"/>
          <w:rtl/>
        </w:rPr>
        <w:t>هِ</w:t>
      </w:r>
      <w:r w:rsidR="00C12E54" w:rsidRPr="00BE2421">
        <w:rPr>
          <w:rStyle w:val="5-Char"/>
          <w:rFonts w:hint="cs"/>
          <w:rtl/>
        </w:rPr>
        <w:t>ي</w:t>
      </w:r>
      <w:r w:rsidRPr="00BE2421">
        <w:rPr>
          <w:rStyle w:val="5-Char"/>
          <w:rFonts w:hint="eastAsia"/>
          <w:rtl/>
        </w:rPr>
        <w:t>نَتِهِم</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ذَا</w:t>
      </w:r>
      <w:r w:rsidRPr="00BE2421">
        <w:rPr>
          <w:rStyle w:val="5-Char"/>
          <w:rtl/>
        </w:rPr>
        <w:t xml:space="preserve"> </w:t>
      </w:r>
      <w:r w:rsidRPr="00BE2421">
        <w:rPr>
          <w:rStyle w:val="5-Char"/>
          <w:rFonts w:hint="eastAsia"/>
          <w:rtl/>
        </w:rPr>
        <w:t>وَجَدَ</w:t>
      </w:r>
      <w:r w:rsidRPr="00BE2421">
        <w:rPr>
          <w:rStyle w:val="5-Char"/>
          <w:rtl/>
        </w:rPr>
        <w:t xml:space="preserve"> </w:t>
      </w:r>
      <w:r w:rsidRPr="00BE2421">
        <w:rPr>
          <w:rStyle w:val="5-Char"/>
          <w:rFonts w:hint="eastAsia"/>
          <w:rtl/>
        </w:rPr>
        <w:t>فُرجَةً</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سرِعُ</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غَ</w:t>
      </w:r>
      <w:r w:rsidR="00C12E54" w:rsidRPr="00BE2421">
        <w:rPr>
          <w:rStyle w:val="5-Char"/>
          <w:rFonts w:hint="cs"/>
          <w:rtl/>
        </w:rPr>
        <w:t>ي</w:t>
      </w:r>
      <w:r w:rsidRPr="00BE2421">
        <w:rPr>
          <w:rStyle w:val="5-Char"/>
          <w:rFonts w:hint="eastAsia"/>
          <w:rtl/>
        </w:rPr>
        <w:t>رِ</w:t>
      </w:r>
      <w:r w:rsidRPr="00BE2421">
        <w:rPr>
          <w:rStyle w:val="5-Char"/>
          <w:rtl/>
        </w:rPr>
        <w:t xml:space="preserve"> </w:t>
      </w:r>
      <w:r w:rsidRPr="00BE2421">
        <w:rPr>
          <w:rStyle w:val="5-Char"/>
          <w:rFonts w:hint="eastAsia"/>
          <w:rtl/>
        </w:rPr>
        <w:t>أَن</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ؤذِ</w:t>
      </w:r>
      <w:r w:rsidR="00C12E54" w:rsidRPr="00BE2421">
        <w:rPr>
          <w:rStyle w:val="5-Char"/>
          <w:rFonts w:hint="cs"/>
          <w:rtl/>
        </w:rPr>
        <w:t>ي</w:t>
      </w:r>
      <w:r w:rsidRPr="00BE2421">
        <w:rPr>
          <w:rStyle w:val="5-Char"/>
          <w:rFonts w:hint="cs"/>
          <w:rtl/>
        </w:rPr>
        <w:t>َ</w:t>
      </w:r>
      <w:r w:rsidRPr="00BE2421">
        <w:rPr>
          <w:rStyle w:val="5-Char"/>
          <w:rtl/>
        </w:rPr>
        <w:t xml:space="preserve"> </w:t>
      </w:r>
      <w:r w:rsidRPr="00BE2421">
        <w:rPr>
          <w:rStyle w:val="5-Char"/>
          <w:rFonts w:hint="eastAsia"/>
          <w:rtl/>
        </w:rPr>
        <w:t>أَحَدًا</w:t>
      </w:r>
      <w:r w:rsidRPr="00BE2421">
        <w:rPr>
          <w:rStyle w:val="5-Char"/>
          <w:rtl/>
        </w:rPr>
        <w:t xml:space="preserve"> </w:t>
      </w:r>
      <w:r w:rsidRPr="00BE2421">
        <w:rPr>
          <w:rStyle w:val="5-Char"/>
          <w:rFonts w:hint="eastAsia"/>
          <w:rtl/>
        </w:rPr>
        <w:t>وَ</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تَحَرَّزُ</w:t>
      </w:r>
      <w:r w:rsidRPr="00BE2421">
        <w:rPr>
          <w:rStyle w:val="5-Char"/>
          <w:rtl/>
        </w:rPr>
        <w:t xml:space="preserve"> </w:t>
      </w:r>
      <w:r w:rsidRPr="00BE2421">
        <w:rPr>
          <w:rStyle w:val="5-Char"/>
          <w:rFonts w:hint="eastAsia"/>
          <w:rtl/>
        </w:rPr>
        <w:t>عَمَّا</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فعَلُه</w:t>
      </w:r>
      <w:r w:rsidRPr="00BE2421">
        <w:rPr>
          <w:rStyle w:val="5-Char"/>
          <w:rtl/>
        </w:rPr>
        <w:t xml:space="preserve"> </w:t>
      </w:r>
      <w:r w:rsidRPr="00BE2421">
        <w:rPr>
          <w:rStyle w:val="5-Char"/>
          <w:rFonts w:hint="eastAsia"/>
          <w:rtl/>
        </w:rPr>
        <w:t>الجَهَلَةُ</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اِشتِدَادِ</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tl/>
        </w:rPr>
        <w:t xml:space="preserve"> </w:t>
      </w:r>
      <w:r w:rsidRPr="00BE2421">
        <w:rPr>
          <w:rStyle w:val="5-Char"/>
          <w:rFonts w:hint="eastAsia"/>
          <w:rtl/>
        </w:rPr>
        <w:t>السَّ</w:t>
      </w:r>
      <w:r w:rsidR="00C12E54" w:rsidRPr="00BE2421">
        <w:rPr>
          <w:rStyle w:val="5-Char"/>
          <w:rFonts w:hint="cs"/>
          <w:rtl/>
        </w:rPr>
        <w:t>ي</w:t>
      </w:r>
      <w:r w:rsidRPr="00BE2421">
        <w:rPr>
          <w:rStyle w:val="5-Char"/>
          <w:rFonts w:hint="eastAsia"/>
          <w:rtl/>
        </w:rPr>
        <w:t>رِ</w:t>
      </w:r>
      <w:r w:rsidRPr="00BE2421">
        <w:rPr>
          <w:rStyle w:val="5-Char"/>
          <w:rtl/>
        </w:rPr>
        <w:t xml:space="preserve"> </w:t>
      </w:r>
      <w:r w:rsidRPr="00BE2421">
        <w:rPr>
          <w:rStyle w:val="5-Char"/>
          <w:rFonts w:hint="eastAsia"/>
          <w:rtl/>
        </w:rPr>
        <w:t>وَالاِزدِحَامِ</w:t>
      </w:r>
      <w:r w:rsidRPr="00BE2421">
        <w:rPr>
          <w:rStyle w:val="5-Char"/>
          <w:rtl/>
        </w:rPr>
        <w:t xml:space="preserve"> </w:t>
      </w:r>
      <w:r w:rsidRPr="00BE2421">
        <w:rPr>
          <w:rStyle w:val="5-Char"/>
          <w:rFonts w:hint="eastAsia"/>
          <w:rtl/>
        </w:rPr>
        <w:t>وَالاِ</w:t>
      </w:r>
      <w:r w:rsidR="00C12E54" w:rsidRPr="00BE2421">
        <w:rPr>
          <w:rStyle w:val="5-Char"/>
          <w:rFonts w:hint="cs"/>
          <w:rtl/>
        </w:rPr>
        <w:t>ي</w:t>
      </w:r>
      <w:r w:rsidRPr="00BE2421">
        <w:rPr>
          <w:rStyle w:val="5-Char"/>
          <w:rFonts w:hint="eastAsia"/>
          <w:rtl/>
        </w:rPr>
        <w:t>ذَاءِ</w:t>
      </w:r>
      <w:r w:rsidRPr="00BE2421">
        <w:rPr>
          <w:rStyle w:val="5-Char"/>
          <w:rFonts w:hint="cs"/>
          <w:rtl/>
        </w:rPr>
        <w:t>؛</w:t>
      </w:r>
      <w:r w:rsidRPr="00BE2421">
        <w:rPr>
          <w:rStyle w:val="5-Char"/>
          <w:rtl/>
        </w:rPr>
        <w:t xml:space="preserve"> </w:t>
      </w:r>
      <w:r w:rsidRPr="00BE2421">
        <w:rPr>
          <w:rStyle w:val="5-Char"/>
          <w:rFonts w:hint="eastAsia"/>
          <w:rtl/>
        </w:rPr>
        <w:t>فَإِنَّه</w:t>
      </w:r>
      <w:r w:rsidRPr="00BE2421">
        <w:rPr>
          <w:rStyle w:val="5-Char"/>
          <w:rtl/>
        </w:rPr>
        <w:t xml:space="preserve"> </w:t>
      </w:r>
      <w:r w:rsidRPr="00BE2421">
        <w:rPr>
          <w:rStyle w:val="5-Char"/>
          <w:rFonts w:hint="eastAsia"/>
          <w:rtl/>
        </w:rPr>
        <w:t>حَرَامٌ</w:t>
      </w:r>
      <w:r w:rsidRPr="00BE2421">
        <w:rPr>
          <w:rStyle w:val="5-Char"/>
          <w:rFonts w:hint="cs"/>
          <w:rtl/>
        </w:rPr>
        <w:t>؛</w:t>
      </w:r>
      <w:r w:rsidRPr="00BE2421">
        <w:rPr>
          <w:rStyle w:val="5-Char"/>
          <w:rtl/>
        </w:rPr>
        <w:t xml:space="preserve"> </w:t>
      </w:r>
      <w:r w:rsidRPr="00BE2421">
        <w:rPr>
          <w:rStyle w:val="5-Char"/>
          <w:rFonts w:hint="eastAsia"/>
          <w:rtl/>
        </w:rPr>
        <w:t>حَتَّ</w:t>
      </w:r>
      <w:r w:rsidR="007C6575" w:rsidRPr="00BE2421">
        <w:rPr>
          <w:rStyle w:val="5-Char"/>
          <w:rFonts w:hint="cs"/>
          <w:rtl/>
        </w:rPr>
        <w:t>ی</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أتِ</w:t>
      </w:r>
      <w:r w:rsidR="00C12E54" w:rsidRPr="00BE2421">
        <w:rPr>
          <w:rStyle w:val="5-Char"/>
          <w:rFonts w:hint="cs"/>
          <w:rtl/>
        </w:rPr>
        <w:t>ي</w:t>
      </w:r>
      <w:r w:rsidRPr="00BE2421">
        <w:rPr>
          <w:rStyle w:val="5-Char"/>
          <w:rFonts w:hint="cs"/>
          <w:rtl/>
        </w:rPr>
        <w:t>َ</w:t>
      </w:r>
      <w:r w:rsidRPr="00BE2421">
        <w:rPr>
          <w:rStyle w:val="5-Char"/>
          <w:rtl/>
        </w:rPr>
        <w:t xml:space="preserve"> </w:t>
      </w:r>
      <w:r w:rsidRPr="00BE2421">
        <w:rPr>
          <w:rStyle w:val="5-Char"/>
          <w:rFonts w:hint="eastAsia"/>
          <w:rtl/>
        </w:rPr>
        <w:t>مُزدَلَفَةَ</w:t>
      </w:r>
      <w:r w:rsidRPr="00BE2421">
        <w:rPr>
          <w:rStyle w:val="5-Char"/>
          <w:rFonts w:hint="cs"/>
          <w:rtl/>
        </w:rPr>
        <w:t>.</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Fonts w:hint="cs"/>
          <w:rtl/>
        </w:rPr>
        <w:t>َ</w:t>
      </w:r>
      <w:r w:rsidRPr="00BE2421">
        <w:rPr>
          <w:rStyle w:val="5-Char"/>
          <w:rFonts w:hint="eastAsia"/>
          <w:rtl/>
        </w:rPr>
        <w:t>نزِلُ</w:t>
      </w:r>
      <w:r w:rsidRPr="00BE2421">
        <w:rPr>
          <w:rStyle w:val="5-Char"/>
          <w:rtl/>
        </w:rPr>
        <w:t xml:space="preserve"> </w:t>
      </w:r>
      <w:r w:rsidRPr="00BE2421">
        <w:rPr>
          <w:rStyle w:val="5-Char"/>
          <w:rFonts w:hint="eastAsia"/>
          <w:rtl/>
        </w:rPr>
        <w:t>بِقُربِ</w:t>
      </w:r>
      <w:r w:rsidRPr="00BE2421">
        <w:rPr>
          <w:rStyle w:val="5-Char"/>
          <w:rtl/>
        </w:rPr>
        <w:t xml:space="preserve"> </w:t>
      </w:r>
      <w:r w:rsidRPr="00BE2421">
        <w:rPr>
          <w:rStyle w:val="5-Char"/>
          <w:rFonts w:hint="eastAsia"/>
          <w:rtl/>
        </w:rPr>
        <w:t>جَبَلِ</w:t>
      </w:r>
      <w:r w:rsidRPr="00BE2421">
        <w:rPr>
          <w:rStyle w:val="5-Char"/>
          <w:rtl/>
        </w:rPr>
        <w:t xml:space="preserve"> </w:t>
      </w:r>
      <w:r w:rsidRPr="00BE2421">
        <w:rPr>
          <w:rStyle w:val="5-Char"/>
          <w:rFonts w:hint="eastAsia"/>
          <w:rtl/>
        </w:rPr>
        <w:t>قُزَحَ</w:t>
      </w:r>
      <w:r w:rsidRPr="00BE2421">
        <w:rPr>
          <w:rStyle w:val="5-Char"/>
          <w:rtl/>
        </w:rPr>
        <w:t xml:space="preserve"> </w:t>
      </w:r>
      <w:r w:rsidRPr="00BE2421">
        <w:rPr>
          <w:rStyle w:val="5-Char"/>
          <w:rFonts w:hint="eastAsia"/>
          <w:rtl/>
        </w:rPr>
        <w:t>وَ</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رتَفِعُ</w:t>
      </w:r>
      <w:r w:rsidRPr="00BE2421">
        <w:rPr>
          <w:rStyle w:val="5-Char"/>
          <w:rtl/>
        </w:rPr>
        <w:t xml:space="preserve"> </w:t>
      </w:r>
      <w:r w:rsidRPr="00BE2421">
        <w:rPr>
          <w:rStyle w:val="5-Char"/>
          <w:rFonts w:hint="eastAsia"/>
          <w:rtl/>
        </w:rPr>
        <w:t>عَن</w:t>
      </w:r>
      <w:r w:rsidRPr="00BE2421">
        <w:rPr>
          <w:rStyle w:val="5-Char"/>
          <w:rtl/>
        </w:rPr>
        <w:t xml:space="preserve"> </w:t>
      </w:r>
      <w:r w:rsidRPr="00BE2421">
        <w:rPr>
          <w:rStyle w:val="5-Char"/>
          <w:rFonts w:hint="eastAsia"/>
          <w:rtl/>
        </w:rPr>
        <w:t>بَطنِ</w:t>
      </w:r>
      <w:r w:rsidRPr="00BE2421">
        <w:rPr>
          <w:rStyle w:val="5-Char"/>
          <w:rtl/>
        </w:rPr>
        <w:t xml:space="preserve"> </w:t>
      </w:r>
      <w:r w:rsidRPr="00BE2421">
        <w:rPr>
          <w:rStyle w:val="5-Char"/>
          <w:rFonts w:hint="eastAsia"/>
          <w:rtl/>
        </w:rPr>
        <w:t>الوَادِ</w:t>
      </w:r>
      <w:r w:rsidR="00C12E54" w:rsidRPr="00BE2421">
        <w:rPr>
          <w:rStyle w:val="5-Char"/>
          <w:rFonts w:hint="cs"/>
          <w:rtl/>
        </w:rPr>
        <w:t>ي</w:t>
      </w:r>
      <w:r w:rsidRPr="00BE2421">
        <w:rPr>
          <w:rStyle w:val="5-Char"/>
          <w:rtl/>
        </w:rPr>
        <w:t xml:space="preserve"> </w:t>
      </w:r>
      <w:r w:rsidRPr="00BE2421">
        <w:rPr>
          <w:rStyle w:val="5-Char"/>
          <w:rFonts w:hint="eastAsia"/>
          <w:rtl/>
        </w:rPr>
        <w:t>تَوسِعَةً</w:t>
      </w:r>
      <w:r w:rsidRPr="00BE2421">
        <w:rPr>
          <w:rStyle w:val="5-Char"/>
          <w:rtl/>
        </w:rPr>
        <w:t xml:space="preserve"> </w:t>
      </w:r>
      <w:r w:rsidRPr="00BE2421">
        <w:rPr>
          <w:rStyle w:val="5-Char"/>
          <w:rFonts w:hint="eastAsia"/>
          <w:rtl/>
        </w:rPr>
        <w:t>لِلمَارِّ</w:t>
      </w:r>
      <w:r w:rsidR="00C12E54" w:rsidRPr="00BE2421">
        <w:rPr>
          <w:rStyle w:val="5-Char"/>
          <w:rFonts w:hint="cs"/>
          <w:rtl/>
        </w:rPr>
        <w:t>ي</w:t>
      </w:r>
      <w:r w:rsidRPr="00BE2421">
        <w:rPr>
          <w:rStyle w:val="5-Char"/>
          <w:rFonts w:hint="eastAsia"/>
          <w:rtl/>
        </w:rPr>
        <w:t>نَ</w:t>
      </w:r>
      <w:r w:rsidRPr="00BE2421">
        <w:rPr>
          <w:rStyle w:val="5-Char"/>
          <w:rtl/>
        </w:rPr>
        <w:t xml:space="preserve"> </w:t>
      </w:r>
      <w:r w:rsidRPr="00BE2421">
        <w:rPr>
          <w:rStyle w:val="5-Char"/>
          <w:rFonts w:hint="eastAsia"/>
          <w:rtl/>
        </w:rPr>
        <w:t>وَ</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صَلِّ</w:t>
      </w:r>
      <w:r w:rsidR="00C12E54" w:rsidRPr="00BE2421">
        <w:rPr>
          <w:rStyle w:val="5-Char"/>
          <w:rFonts w:hint="cs"/>
          <w:rtl/>
        </w:rPr>
        <w:t>ي</w:t>
      </w:r>
      <w:r w:rsidRPr="00BE2421">
        <w:rPr>
          <w:rStyle w:val="5-Char"/>
          <w:rtl/>
        </w:rPr>
        <w:t xml:space="preserve"> </w:t>
      </w:r>
      <w:r w:rsidRPr="00BE2421">
        <w:rPr>
          <w:rStyle w:val="5-Char"/>
          <w:rFonts w:hint="eastAsia"/>
          <w:rtl/>
        </w:rPr>
        <w:t>بِهَا</w:t>
      </w:r>
      <w:r w:rsidRPr="00BE2421">
        <w:rPr>
          <w:rStyle w:val="5-Char"/>
          <w:rtl/>
        </w:rPr>
        <w:t xml:space="preserve"> </w:t>
      </w:r>
      <w:r w:rsidRPr="00BE2421">
        <w:rPr>
          <w:rStyle w:val="5-Char"/>
          <w:rFonts w:hint="eastAsia"/>
          <w:rtl/>
        </w:rPr>
        <w:t>المَغرِبَ</w:t>
      </w:r>
      <w:r w:rsidRPr="00BE2421">
        <w:rPr>
          <w:rStyle w:val="5-Char"/>
          <w:rtl/>
        </w:rPr>
        <w:t xml:space="preserve"> </w:t>
      </w:r>
      <w:r w:rsidRPr="00BE2421">
        <w:rPr>
          <w:rStyle w:val="5-Char"/>
          <w:rFonts w:hint="eastAsia"/>
          <w:rtl/>
        </w:rPr>
        <w:t>وَالعِشَاءَ</w:t>
      </w:r>
      <w:r w:rsidRPr="00BE2421">
        <w:rPr>
          <w:rStyle w:val="5-Char"/>
          <w:rtl/>
        </w:rPr>
        <w:t xml:space="preserve"> </w:t>
      </w:r>
      <w:r w:rsidRPr="00BE2421">
        <w:rPr>
          <w:rStyle w:val="5-Char"/>
          <w:rFonts w:hint="eastAsia"/>
          <w:rtl/>
        </w:rPr>
        <w:t>بِأَذَانٍ</w:t>
      </w:r>
      <w:r w:rsidRPr="00BE2421">
        <w:rPr>
          <w:rStyle w:val="5-Char"/>
          <w:rtl/>
        </w:rPr>
        <w:t xml:space="preserve"> </w:t>
      </w:r>
      <w:r w:rsidRPr="00BE2421">
        <w:rPr>
          <w:rStyle w:val="5-Char"/>
          <w:rFonts w:hint="eastAsia"/>
          <w:rtl/>
        </w:rPr>
        <w:t>وَاحِدٍ</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قَامَةٍ</w:t>
      </w:r>
      <w:r w:rsidRPr="00BE2421">
        <w:rPr>
          <w:rStyle w:val="5-Char"/>
          <w:rtl/>
        </w:rPr>
        <w:t xml:space="preserve"> </w:t>
      </w:r>
      <w:r w:rsidRPr="00BE2421">
        <w:rPr>
          <w:rStyle w:val="5-Char"/>
          <w:rFonts w:hint="eastAsia"/>
          <w:rtl/>
        </w:rPr>
        <w:t>وَاحِدَ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تَطَوَّعَ</w:t>
      </w:r>
      <w:r w:rsidRPr="00BE2421">
        <w:rPr>
          <w:rStyle w:val="5-Char"/>
          <w:rtl/>
        </w:rPr>
        <w:t xml:space="preserve"> </w:t>
      </w:r>
      <w:r w:rsidRPr="00BE2421">
        <w:rPr>
          <w:rStyle w:val="5-Char"/>
          <w:rFonts w:hint="eastAsia"/>
          <w:rtl/>
        </w:rPr>
        <w:t>بَ</w:t>
      </w:r>
      <w:r w:rsidR="00C12E54" w:rsidRPr="00BE2421">
        <w:rPr>
          <w:rStyle w:val="5-Char"/>
          <w:rFonts w:hint="cs"/>
          <w:rtl/>
        </w:rPr>
        <w:t>ي</w:t>
      </w:r>
      <w:r w:rsidRPr="00BE2421">
        <w:rPr>
          <w:rStyle w:val="5-Char"/>
          <w:rFonts w:hint="eastAsia"/>
          <w:rtl/>
        </w:rPr>
        <w:t>نَهُمَا</w:t>
      </w:r>
      <w:r w:rsidRPr="00BE2421">
        <w:rPr>
          <w:rStyle w:val="5-Char"/>
          <w:rtl/>
        </w:rPr>
        <w:t xml:space="preserve"> </w:t>
      </w:r>
      <w:r w:rsidRPr="00BE2421">
        <w:rPr>
          <w:rStyle w:val="5-Char"/>
          <w:rFonts w:hint="eastAsia"/>
          <w:rtl/>
        </w:rPr>
        <w:t>اَو</w:t>
      </w:r>
      <w:r w:rsidRPr="00BE2421">
        <w:rPr>
          <w:rStyle w:val="5-Char"/>
          <w:rtl/>
        </w:rPr>
        <w:t xml:space="preserve"> </w:t>
      </w:r>
      <w:r w:rsidRPr="00BE2421">
        <w:rPr>
          <w:rStyle w:val="5-Char"/>
          <w:rFonts w:hint="eastAsia"/>
          <w:rtl/>
        </w:rPr>
        <w:t>تَشَاغَلَ</w:t>
      </w:r>
      <w:r w:rsidRPr="00BE2421">
        <w:rPr>
          <w:rStyle w:val="5-Char"/>
          <w:rFonts w:hint="cs"/>
          <w:rtl/>
        </w:rPr>
        <w:t>،</w:t>
      </w:r>
      <w:r w:rsidRPr="00BE2421">
        <w:rPr>
          <w:rStyle w:val="5-Char"/>
          <w:rtl/>
        </w:rPr>
        <w:t xml:space="preserve"> </w:t>
      </w:r>
      <w:r w:rsidRPr="00BE2421">
        <w:rPr>
          <w:rStyle w:val="5-Char"/>
          <w:rFonts w:hint="eastAsia"/>
          <w:rtl/>
        </w:rPr>
        <w:t>أَعَادَ</w:t>
      </w:r>
      <w:r w:rsidRPr="00BE2421">
        <w:rPr>
          <w:rStyle w:val="5-Char"/>
          <w:rtl/>
        </w:rPr>
        <w:t xml:space="preserve"> </w:t>
      </w:r>
      <w:r w:rsidRPr="00BE2421">
        <w:rPr>
          <w:rStyle w:val="5-Char"/>
          <w:rFonts w:hint="eastAsia"/>
          <w:rtl/>
        </w:rPr>
        <w:t>الإِقَامَ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تَجُزِ</w:t>
      </w:r>
      <w:r w:rsidRPr="00BE2421">
        <w:rPr>
          <w:rStyle w:val="5-Char"/>
          <w:rtl/>
        </w:rPr>
        <w:t xml:space="preserve"> </w:t>
      </w:r>
      <w:r w:rsidRPr="00BE2421">
        <w:rPr>
          <w:rStyle w:val="5-Char"/>
          <w:rFonts w:hint="eastAsia"/>
          <w:rtl/>
        </w:rPr>
        <w:t>المَغرِبُ</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tl/>
        </w:rPr>
        <w:t xml:space="preserve"> </w:t>
      </w:r>
      <w:r w:rsidRPr="00BE2421">
        <w:rPr>
          <w:rStyle w:val="5-Char"/>
          <w:rFonts w:hint="eastAsia"/>
          <w:rtl/>
        </w:rPr>
        <w:t>طَر</w:t>
      </w:r>
      <w:r w:rsidR="00C12E54" w:rsidRPr="00BE2421">
        <w:rPr>
          <w:rStyle w:val="5-Char"/>
          <w:rFonts w:hint="cs"/>
          <w:rtl/>
        </w:rPr>
        <w:t>ي</w:t>
      </w:r>
      <w:r w:rsidRPr="00BE2421">
        <w:rPr>
          <w:rStyle w:val="5-Char"/>
          <w:rFonts w:hint="eastAsia"/>
          <w:rtl/>
        </w:rPr>
        <w:t>قِ</w:t>
      </w:r>
      <w:r w:rsidRPr="00BE2421">
        <w:rPr>
          <w:rStyle w:val="5-Char"/>
          <w:rtl/>
        </w:rPr>
        <w:t xml:space="preserve"> </w:t>
      </w:r>
      <w:r w:rsidRPr="00BE2421">
        <w:rPr>
          <w:rStyle w:val="5-Char"/>
          <w:rFonts w:hint="eastAsia"/>
          <w:rtl/>
        </w:rPr>
        <w:t>المُزدَلَفَ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عَلَ</w:t>
      </w:r>
      <w:r w:rsidR="00C12E54" w:rsidRPr="00BE2421">
        <w:rPr>
          <w:rStyle w:val="5-Char"/>
          <w:rFonts w:hint="cs"/>
          <w:rtl/>
        </w:rPr>
        <w:t>ي</w:t>
      </w:r>
      <w:r w:rsidRPr="00BE2421">
        <w:rPr>
          <w:rStyle w:val="5-Char"/>
          <w:rFonts w:hint="eastAsia"/>
          <w:rtl/>
        </w:rPr>
        <w:t>هِ</w:t>
      </w:r>
      <w:r w:rsidRPr="00BE2421">
        <w:rPr>
          <w:rStyle w:val="5-Char"/>
          <w:rtl/>
        </w:rPr>
        <w:t xml:space="preserve"> </w:t>
      </w:r>
      <w:r w:rsidRPr="00BE2421">
        <w:rPr>
          <w:rStyle w:val="5-Char"/>
          <w:rFonts w:hint="eastAsia"/>
          <w:rtl/>
        </w:rPr>
        <w:t>إِعَادَتُهَا</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لَم</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طلُعِ</w:t>
      </w:r>
      <w:r w:rsidRPr="00BE2421">
        <w:rPr>
          <w:rStyle w:val="5-Char"/>
          <w:rtl/>
        </w:rPr>
        <w:t xml:space="preserve"> </w:t>
      </w:r>
      <w:r w:rsidRPr="00BE2421">
        <w:rPr>
          <w:rStyle w:val="5-Char"/>
          <w:rFonts w:hint="eastAsia"/>
          <w:rtl/>
        </w:rPr>
        <w:t>الفَجرُ</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سَنُّ</w:t>
      </w:r>
      <w:r w:rsidRPr="00BE2421">
        <w:rPr>
          <w:rStyle w:val="5-Char"/>
          <w:rtl/>
        </w:rPr>
        <w:t xml:space="preserve"> </w:t>
      </w:r>
      <w:r w:rsidRPr="00BE2421">
        <w:rPr>
          <w:rStyle w:val="5-Char"/>
          <w:rFonts w:hint="eastAsia"/>
          <w:rtl/>
        </w:rPr>
        <w:t>المَبِ</w:t>
      </w:r>
      <w:r w:rsidR="00C12E54" w:rsidRPr="00BE2421">
        <w:rPr>
          <w:rStyle w:val="5-Char"/>
          <w:rFonts w:hint="cs"/>
          <w:rtl/>
        </w:rPr>
        <w:t>ي</w:t>
      </w:r>
      <w:r w:rsidRPr="00BE2421">
        <w:rPr>
          <w:rStyle w:val="5-Char"/>
          <w:rFonts w:hint="eastAsia"/>
          <w:rtl/>
        </w:rPr>
        <w:t>تُ</w:t>
      </w:r>
      <w:r w:rsidRPr="00BE2421">
        <w:rPr>
          <w:rStyle w:val="5-Char"/>
          <w:rtl/>
        </w:rPr>
        <w:t xml:space="preserve"> </w:t>
      </w:r>
      <w:r w:rsidRPr="00BE2421">
        <w:rPr>
          <w:rStyle w:val="5-Char"/>
          <w:rFonts w:hint="eastAsia"/>
          <w:rtl/>
        </w:rPr>
        <w:t>بِالمُزدَلَفَةِ</w:t>
      </w:r>
      <w:r w:rsidRPr="00BE2421">
        <w:rPr>
          <w:rStyle w:val="5-Char"/>
          <w:rFonts w:hint="cs"/>
          <w:rtl/>
        </w:rPr>
        <w:t>.</w:t>
      </w:r>
      <w:r w:rsidRPr="00BE2421">
        <w:rPr>
          <w:rStyle w:val="5-Char"/>
          <w:rtl/>
        </w:rPr>
        <w:t xml:space="preserve"> </w:t>
      </w:r>
      <w:r w:rsidRPr="00BE2421">
        <w:rPr>
          <w:rStyle w:val="5-Char"/>
          <w:rFonts w:hint="eastAsia"/>
          <w:rtl/>
        </w:rPr>
        <w:t>فَإِذَا</w:t>
      </w:r>
      <w:r w:rsidRPr="00BE2421">
        <w:rPr>
          <w:rStyle w:val="5-Char"/>
          <w:rtl/>
        </w:rPr>
        <w:t xml:space="preserve"> </w:t>
      </w:r>
      <w:r w:rsidRPr="00BE2421">
        <w:rPr>
          <w:rStyle w:val="5-Char"/>
          <w:rFonts w:hint="eastAsia"/>
          <w:rtl/>
        </w:rPr>
        <w:t>طَلَعَ</w:t>
      </w:r>
      <w:r w:rsidRPr="00BE2421">
        <w:rPr>
          <w:rStyle w:val="5-Char"/>
          <w:rtl/>
        </w:rPr>
        <w:t xml:space="preserve"> </w:t>
      </w:r>
      <w:r w:rsidRPr="00BE2421">
        <w:rPr>
          <w:rStyle w:val="5-Char"/>
          <w:rFonts w:hint="eastAsia"/>
          <w:rtl/>
        </w:rPr>
        <w:t>الفَجرُ</w:t>
      </w:r>
      <w:r w:rsidRPr="00BE2421">
        <w:rPr>
          <w:rStyle w:val="5-Char"/>
          <w:rFonts w:hint="cs"/>
          <w:rtl/>
        </w:rPr>
        <w:t>،</w:t>
      </w:r>
      <w:r w:rsidRPr="00BE2421">
        <w:rPr>
          <w:rStyle w:val="5-Char"/>
          <w:rtl/>
        </w:rPr>
        <w:t xml:space="preserve"> </w:t>
      </w:r>
      <w:r w:rsidRPr="00BE2421">
        <w:rPr>
          <w:rStyle w:val="5-Char"/>
          <w:rFonts w:hint="eastAsia"/>
          <w:rtl/>
        </w:rPr>
        <w:t>صَلَّ</w:t>
      </w:r>
      <w:r w:rsidR="007C6575" w:rsidRPr="00BE2421">
        <w:rPr>
          <w:rStyle w:val="5-Char"/>
          <w:rFonts w:hint="cs"/>
          <w:rtl/>
        </w:rPr>
        <w:t>ی</w:t>
      </w:r>
      <w:r w:rsidRPr="00BE2421">
        <w:rPr>
          <w:rStyle w:val="5-Char"/>
          <w:rtl/>
        </w:rPr>
        <w:t xml:space="preserve"> </w:t>
      </w:r>
      <w:r w:rsidRPr="00BE2421">
        <w:rPr>
          <w:rStyle w:val="5-Char"/>
          <w:rFonts w:hint="eastAsia"/>
          <w:rtl/>
        </w:rPr>
        <w:t>الاِمَامُ</w:t>
      </w:r>
      <w:r w:rsidRPr="00BE2421">
        <w:rPr>
          <w:rStyle w:val="5-Char"/>
          <w:rtl/>
        </w:rPr>
        <w:t xml:space="preserve"> </w:t>
      </w:r>
      <w:r w:rsidRPr="00BE2421">
        <w:rPr>
          <w:rStyle w:val="5-Char"/>
          <w:rFonts w:hint="eastAsia"/>
          <w:rtl/>
        </w:rPr>
        <w:t>بِالنَّاسِ</w:t>
      </w:r>
      <w:r w:rsidRPr="00BE2421">
        <w:rPr>
          <w:rStyle w:val="5-Char"/>
          <w:rtl/>
        </w:rPr>
        <w:t xml:space="preserve"> </w:t>
      </w:r>
      <w:r w:rsidRPr="00BE2421">
        <w:rPr>
          <w:rStyle w:val="5-Char"/>
          <w:rFonts w:hint="eastAsia"/>
          <w:rtl/>
        </w:rPr>
        <w:t>الفَجرَ</w:t>
      </w:r>
      <w:r w:rsidRPr="00BE2421">
        <w:rPr>
          <w:rStyle w:val="5-Char"/>
          <w:rtl/>
        </w:rPr>
        <w:t xml:space="preserve"> </w:t>
      </w:r>
      <w:r w:rsidRPr="00BE2421">
        <w:rPr>
          <w:rStyle w:val="5-Char"/>
          <w:rFonts w:hint="eastAsia"/>
          <w:rtl/>
        </w:rPr>
        <w:t>بِغَلَسٍ</w:t>
      </w:r>
      <w:r w:rsidRPr="00BE2421">
        <w:rPr>
          <w:rStyle w:val="5-Char"/>
          <w:rtl/>
        </w:rPr>
        <w:t xml:space="preserve"> </w:t>
      </w:r>
      <w:r w:rsidRPr="00BE2421">
        <w:rPr>
          <w:rStyle w:val="5-Char"/>
          <w:rFonts w:hint="eastAsia"/>
          <w:rtl/>
        </w:rPr>
        <w:t>ثَمَّ</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قِفُ</w:t>
      </w:r>
      <w:r w:rsidRPr="00BE2421">
        <w:rPr>
          <w:rStyle w:val="5-Char"/>
          <w:rtl/>
        </w:rPr>
        <w:t xml:space="preserve"> </w:t>
      </w:r>
      <w:r w:rsidRPr="00BE2421">
        <w:rPr>
          <w:rStyle w:val="5-Char"/>
          <w:rFonts w:hint="eastAsia"/>
          <w:rtl/>
        </w:rPr>
        <w:t>وَالنَّاسُ</w:t>
      </w:r>
      <w:r w:rsidRPr="00BE2421">
        <w:rPr>
          <w:rStyle w:val="5-Char"/>
          <w:rtl/>
        </w:rPr>
        <w:t xml:space="preserve"> </w:t>
      </w:r>
      <w:r w:rsidRPr="00BE2421">
        <w:rPr>
          <w:rStyle w:val="5-Char"/>
          <w:rFonts w:hint="eastAsia"/>
          <w:rtl/>
        </w:rPr>
        <w:t>مَعَه</w:t>
      </w:r>
      <w:r w:rsidRPr="00BE2421">
        <w:rPr>
          <w:rStyle w:val="5-Char"/>
          <w:rFonts w:hint="cs"/>
          <w:rtl/>
        </w:rPr>
        <w:t>.</w:t>
      </w:r>
      <w:r w:rsidRPr="00BE2421">
        <w:rPr>
          <w:rStyle w:val="5-Char"/>
          <w:rtl/>
        </w:rPr>
        <w:t xml:space="preserve"> </w:t>
      </w:r>
      <w:r w:rsidRPr="00BE2421">
        <w:rPr>
          <w:rStyle w:val="5-Char"/>
          <w:rFonts w:hint="eastAsia"/>
          <w:rtl/>
        </w:rPr>
        <w:t>وَالمُزدَلَفَةُ</w:t>
      </w:r>
      <w:r w:rsidRPr="00BE2421">
        <w:rPr>
          <w:rStyle w:val="5-Char"/>
          <w:rFonts w:hint="cs"/>
          <w:rtl/>
        </w:rPr>
        <w:t>،</w:t>
      </w:r>
      <w:r w:rsidRPr="00BE2421">
        <w:rPr>
          <w:rStyle w:val="5-Char"/>
          <w:rtl/>
        </w:rPr>
        <w:t xml:space="preserve"> </w:t>
      </w:r>
      <w:r w:rsidRPr="00BE2421">
        <w:rPr>
          <w:rStyle w:val="5-Char"/>
          <w:rFonts w:hint="eastAsia"/>
          <w:rtl/>
        </w:rPr>
        <w:t>كُلُّهَا</w:t>
      </w:r>
      <w:r w:rsidRPr="00BE2421">
        <w:rPr>
          <w:rStyle w:val="5-Char"/>
          <w:rtl/>
        </w:rPr>
        <w:t xml:space="preserve"> </w:t>
      </w:r>
      <w:r w:rsidRPr="00BE2421">
        <w:rPr>
          <w:rStyle w:val="5-Char"/>
          <w:rFonts w:hint="eastAsia"/>
          <w:rtl/>
        </w:rPr>
        <w:t>مَوقِفٌ</w:t>
      </w:r>
      <w:r w:rsidRPr="00BE2421">
        <w:rPr>
          <w:rStyle w:val="5-Char"/>
          <w:rtl/>
        </w:rPr>
        <w:t xml:space="preserve"> </w:t>
      </w:r>
      <w:r w:rsidRPr="00BE2421">
        <w:rPr>
          <w:rStyle w:val="5-Char"/>
          <w:rFonts w:hint="eastAsia"/>
          <w:rtl/>
        </w:rPr>
        <w:t>إِلَّا</w:t>
      </w:r>
      <w:r w:rsidRPr="00BE2421">
        <w:rPr>
          <w:rStyle w:val="5-Char"/>
          <w:rtl/>
        </w:rPr>
        <w:t xml:space="preserve"> </w:t>
      </w:r>
      <w:r w:rsidRPr="00BE2421">
        <w:rPr>
          <w:rStyle w:val="5-Char"/>
          <w:rFonts w:hint="eastAsia"/>
          <w:rtl/>
        </w:rPr>
        <w:t>بَطنَ</w:t>
      </w:r>
      <w:r w:rsidRPr="00BE2421">
        <w:rPr>
          <w:rStyle w:val="5-Char"/>
          <w:rtl/>
        </w:rPr>
        <w:t xml:space="preserve"> </w:t>
      </w:r>
      <w:r w:rsidRPr="00BE2421">
        <w:rPr>
          <w:rStyle w:val="5-Char"/>
          <w:rFonts w:hint="eastAsia"/>
          <w:rtl/>
        </w:rPr>
        <w:t>مُحَسِّرٍ</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قِفُ</w:t>
      </w:r>
      <w:r w:rsidRPr="00BE2421">
        <w:rPr>
          <w:rStyle w:val="5-Char"/>
          <w:rtl/>
        </w:rPr>
        <w:t xml:space="preserve"> </w:t>
      </w:r>
      <w:r w:rsidRPr="00BE2421">
        <w:rPr>
          <w:rStyle w:val="5-Char"/>
          <w:rFonts w:hint="eastAsia"/>
          <w:rtl/>
        </w:rPr>
        <w:t>مُجتَهِدًا</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tl/>
        </w:rPr>
        <w:t xml:space="preserve"> </w:t>
      </w:r>
      <w:r w:rsidRPr="00BE2421">
        <w:rPr>
          <w:rStyle w:val="5-Char"/>
          <w:rFonts w:hint="eastAsia"/>
          <w:rtl/>
        </w:rPr>
        <w:t>دُعَائِه</w:t>
      </w:r>
      <w:r w:rsidRPr="00BE2421">
        <w:rPr>
          <w:rStyle w:val="5-Char"/>
          <w:rtl/>
        </w:rPr>
        <w:t xml:space="preserve"> </w:t>
      </w:r>
      <w:r w:rsidRPr="00BE2421">
        <w:rPr>
          <w:rStyle w:val="5-Char"/>
          <w:rFonts w:hint="eastAsia"/>
          <w:rtl/>
        </w:rPr>
        <w:t>وَ</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دعُو</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أَن</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تِمَّ</w:t>
      </w:r>
      <w:r w:rsidRPr="00BE2421">
        <w:rPr>
          <w:rStyle w:val="5-Char"/>
          <w:rtl/>
        </w:rPr>
        <w:t xml:space="preserve"> </w:t>
      </w:r>
      <w:r w:rsidRPr="00BE2421">
        <w:rPr>
          <w:rStyle w:val="5-Char"/>
          <w:rFonts w:hint="eastAsia"/>
          <w:rtl/>
        </w:rPr>
        <w:t>مُرَادَ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ؤَالَه</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tl/>
        </w:rPr>
        <w:t xml:space="preserve"> </w:t>
      </w:r>
      <w:r w:rsidRPr="00BE2421">
        <w:rPr>
          <w:rStyle w:val="5-Char"/>
          <w:rFonts w:hint="eastAsia"/>
          <w:rtl/>
        </w:rPr>
        <w:t>هَذَا</w:t>
      </w:r>
      <w:r w:rsidRPr="00BE2421">
        <w:rPr>
          <w:rStyle w:val="5-Char"/>
          <w:rtl/>
        </w:rPr>
        <w:t xml:space="preserve"> </w:t>
      </w:r>
      <w:r w:rsidRPr="00BE2421">
        <w:rPr>
          <w:rStyle w:val="5-Char"/>
          <w:rFonts w:hint="eastAsia"/>
          <w:rtl/>
        </w:rPr>
        <w:t>المَوقِفِ</w:t>
      </w:r>
      <w:r w:rsidRPr="00BE2421">
        <w:rPr>
          <w:rStyle w:val="5-Char"/>
          <w:rtl/>
        </w:rPr>
        <w:t xml:space="preserve"> </w:t>
      </w:r>
      <w:r w:rsidRPr="00BE2421">
        <w:rPr>
          <w:rStyle w:val="5-Char"/>
          <w:rFonts w:hint="eastAsia"/>
          <w:rtl/>
        </w:rPr>
        <w:t>كَمَا</w:t>
      </w:r>
      <w:r w:rsidRPr="00BE2421">
        <w:rPr>
          <w:rStyle w:val="5-Char"/>
          <w:rtl/>
        </w:rPr>
        <w:t xml:space="preserve"> </w:t>
      </w:r>
      <w:r w:rsidRPr="00BE2421">
        <w:rPr>
          <w:rStyle w:val="5-Char"/>
          <w:rFonts w:hint="eastAsia"/>
          <w:rtl/>
        </w:rPr>
        <w:t>أَتَمَّه</w:t>
      </w:r>
      <w:r w:rsidRPr="00BE2421">
        <w:rPr>
          <w:rStyle w:val="5-Char"/>
          <w:rtl/>
        </w:rPr>
        <w:t xml:space="preserve"> </w:t>
      </w:r>
      <w:r w:rsidRPr="00BE2421">
        <w:rPr>
          <w:rStyle w:val="5-Char"/>
          <w:rFonts w:hint="eastAsia"/>
          <w:rtl/>
        </w:rPr>
        <w:t>لِسَ</w:t>
      </w:r>
      <w:r w:rsidR="00C12E54" w:rsidRPr="00BE2421">
        <w:rPr>
          <w:rStyle w:val="5-Char"/>
          <w:rFonts w:hint="cs"/>
          <w:rtl/>
        </w:rPr>
        <w:t>ي</w:t>
      </w:r>
      <w:r w:rsidRPr="00BE2421">
        <w:rPr>
          <w:rStyle w:val="5-Char"/>
          <w:rFonts w:hint="cs"/>
          <w:rtl/>
        </w:rPr>
        <w:t>ِّ</w:t>
      </w:r>
      <w:r w:rsidRPr="00BE2421">
        <w:rPr>
          <w:rStyle w:val="5-Char"/>
          <w:rFonts w:hint="eastAsia"/>
          <w:rtl/>
        </w:rPr>
        <w:t>دِنَا</w:t>
      </w:r>
      <w:r w:rsidRPr="00BE2421">
        <w:rPr>
          <w:rStyle w:val="5-Char"/>
          <w:rtl/>
        </w:rPr>
        <w:t xml:space="preserve"> </w:t>
      </w:r>
      <w:r w:rsidRPr="00BE2421">
        <w:rPr>
          <w:rStyle w:val="5-Char"/>
          <w:rFonts w:hint="eastAsia"/>
          <w:rtl/>
        </w:rPr>
        <w:t>مُحَمَّدٍ</w:t>
      </w:r>
      <w:r w:rsidRPr="00BE2421">
        <w:rPr>
          <w:rStyle w:val="5-Char"/>
          <w:rtl/>
        </w:rPr>
        <w:t xml:space="preserve"> </w:t>
      </w:r>
      <w:r w:rsidRPr="00BE2421">
        <w:rPr>
          <w:rStyle w:val="5-Char"/>
          <w:rFonts w:hint="eastAsia"/>
          <w:rtl/>
        </w:rPr>
        <w:t>صَلَّ</w:t>
      </w:r>
      <w:r w:rsidR="007C6575" w:rsidRPr="00BE2421">
        <w:rPr>
          <w:rStyle w:val="5-Char"/>
          <w:rFonts w:hint="cs"/>
          <w:rtl/>
        </w:rPr>
        <w:t>ی</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عَلَ</w:t>
      </w:r>
      <w:r w:rsidR="00C12E54" w:rsidRPr="00BE2421">
        <w:rPr>
          <w:rStyle w:val="5-Char"/>
          <w:rFonts w:hint="cs"/>
          <w:rtl/>
        </w:rPr>
        <w:t>ي</w:t>
      </w:r>
      <w:r w:rsidRPr="00BE2421">
        <w:rPr>
          <w:rStyle w:val="5-Char"/>
          <w:rFonts w:hint="eastAsia"/>
          <w:rtl/>
        </w:rPr>
        <w:t>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لَّمَ</w:t>
      </w:r>
      <w:r w:rsidRPr="00BE2421">
        <w:rPr>
          <w:rStyle w:val="5-Char"/>
          <w:rFonts w:hint="cs"/>
          <w:rtl/>
        </w:rPr>
        <w:t>.</w:t>
      </w:r>
      <w:r w:rsidRPr="00BE2421">
        <w:rPr>
          <w:rStyle w:val="5-Char"/>
          <w:rtl/>
        </w:rPr>
        <w:t xml:space="preserve"> </w:t>
      </w:r>
      <w:r w:rsidRPr="00BE2421">
        <w:rPr>
          <w:rStyle w:val="5-Char"/>
          <w:rFonts w:hint="eastAsia"/>
          <w:rtl/>
        </w:rPr>
        <w:t>فَإِذَا</w:t>
      </w:r>
      <w:r w:rsidRPr="00BE2421">
        <w:rPr>
          <w:rStyle w:val="5-Char"/>
          <w:rtl/>
        </w:rPr>
        <w:t xml:space="preserve"> </w:t>
      </w:r>
      <w:r w:rsidRPr="00BE2421">
        <w:rPr>
          <w:rStyle w:val="5-Char"/>
          <w:rFonts w:hint="eastAsia"/>
          <w:rtl/>
        </w:rPr>
        <w:t>اَسفَرَ</w:t>
      </w:r>
      <w:r w:rsidRPr="00BE2421">
        <w:rPr>
          <w:rStyle w:val="5-Char"/>
          <w:rtl/>
        </w:rPr>
        <w:t xml:space="preserve"> </w:t>
      </w:r>
      <w:r w:rsidRPr="00BE2421">
        <w:rPr>
          <w:rStyle w:val="5-Char"/>
          <w:rFonts w:hint="eastAsia"/>
          <w:rtl/>
        </w:rPr>
        <w:t>جِدًّا</w:t>
      </w:r>
      <w:r w:rsidRPr="00BE2421">
        <w:rPr>
          <w:rStyle w:val="5-Char"/>
          <w:rtl/>
        </w:rPr>
        <w:t xml:space="preserve"> </w:t>
      </w:r>
      <w:r w:rsidRPr="00BE2421">
        <w:rPr>
          <w:rStyle w:val="5-Char"/>
          <w:rFonts w:hint="eastAsia"/>
          <w:rtl/>
        </w:rPr>
        <w:t>أَفَاضَ</w:t>
      </w:r>
      <w:r w:rsidRPr="00BE2421">
        <w:rPr>
          <w:rStyle w:val="5-Char"/>
          <w:rtl/>
        </w:rPr>
        <w:t xml:space="preserve"> </w:t>
      </w:r>
      <w:r w:rsidRPr="00BE2421">
        <w:rPr>
          <w:rStyle w:val="5-Char"/>
          <w:rFonts w:hint="eastAsia"/>
          <w:rtl/>
        </w:rPr>
        <w:t>الاِمَامُ</w:t>
      </w:r>
      <w:r w:rsidRPr="00BE2421">
        <w:rPr>
          <w:rStyle w:val="5-Char"/>
          <w:rtl/>
        </w:rPr>
        <w:t xml:space="preserve"> </w:t>
      </w:r>
      <w:r w:rsidRPr="00BE2421">
        <w:rPr>
          <w:rStyle w:val="5-Char"/>
          <w:rFonts w:hint="eastAsia"/>
          <w:rtl/>
        </w:rPr>
        <w:t>وَالنَّاسُ</w:t>
      </w:r>
      <w:r w:rsidRPr="00BE2421">
        <w:rPr>
          <w:rStyle w:val="5-Char"/>
          <w:rtl/>
        </w:rPr>
        <w:t xml:space="preserve"> </w:t>
      </w:r>
      <w:r w:rsidRPr="00BE2421">
        <w:rPr>
          <w:rStyle w:val="5-Char"/>
          <w:rFonts w:hint="eastAsia"/>
          <w:rtl/>
        </w:rPr>
        <w:t>قَبلَ</w:t>
      </w:r>
      <w:r w:rsidRPr="00BE2421">
        <w:rPr>
          <w:rStyle w:val="5-Char"/>
          <w:rtl/>
        </w:rPr>
        <w:t xml:space="preserve"> </w:t>
      </w:r>
      <w:r w:rsidRPr="00BE2421">
        <w:rPr>
          <w:rStyle w:val="5-Char"/>
          <w:rFonts w:hint="eastAsia"/>
          <w:rtl/>
        </w:rPr>
        <w:t>طُلُوعِ</w:t>
      </w:r>
      <w:r w:rsidRPr="00BE2421">
        <w:rPr>
          <w:rStyle w:val="5-Char"/>
          <w:rtl/>
        </w:rPr>
        <w:t xml:space="preserve"> </w:t>
      </w:r>
      <w:r w:rsidRPr="00BE2421">
        <w:rPr>
          <w:rStyle w:val="5-Char"/>
          <w:rFonts w:hint="eastAsia"/>
          <w:rtl/>
        </w:rPr>
        <w:t>الشَّمسِ</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Fonts w:hint="cs"/>
          <w:rtl/>
        </w:rPr>
        <w:t>َ</w:t>
      </w:r>
      <w:r w:rsidRPr="00BE2421">
        <w:rPr>
          <w:rStyle w:val="5-Char"/>
          <w:rFonts w:hint="eastAsia"/>
          <w:rtl/>
        </w:rPr>
        <w:t>أتِ</w:t>
      </w:r>
      <w:r w:rsidR="00C12E54" w:rsidRPr="00BE2421">
        <w:rPr>
          <w:rStyle w:val="5-Char"/>
          <w:rFonts w:hint="cs"/>
          <w:rtl/>
        </w:rPr>
        <w:t>ي</w:t>
      </w:r>
      <w:r w:rsidRPr="00BE2421">
        <w:rPr>
          <w:rStyle w:val="5-Char"/>
          <w:rtl/>
        </w:rPr>
        <w:t xml:space="preserve"> </w:t>
      </w:r>
      <w:r w:rsidRPr="00BE2421">
        <w:rPr>
          <w:rStyle w:val="5-Char"/>
          <w:rFonts w:hint="eastAsia"/>
          <w:rtl/>
        </w:rPr>
        <w:t>إِل</w:t>
      </w:r>
      <w:r w:rsidR="007C6575" w:rsidRPr="00BE2421">
        <w:rPr>
          <w:rStyle w:val="5-Char"/>
          <w:rFonts w:hint="cs"/>
          <w:rtl/>
        </w:rPr>
        <w:t>ی</w:t>
      </w:r>
      <w:r w:rsidRPr="00BE2421">
        <w:rPr>
          <w:rStyle w:val="5-Char"/>
          <w:rtl/>
        </w:rPr>
        <w:t xml:space="preserve"> </w:t>
      </w:r>
      <w:r w:rsidRPr="00BE2421">
        <w:rPr>
          <w:rStyle w:val="5-Char"/>
          <w:rFonts w:hint="eastAsia"/>
          <w:rtl/>
        </w:rPr>
        <w:t>مِن</w:t>
      </w:r>
      <w:r w:rsidR="007C6575" w:rsidRPr="00BE2421">
        <w:rPr>
          <w:rStyle w:val="5-Char"/>
          <w:rFonts w:hint="cs"/>
          <w:rtl/>
        </w:rPr>
        <w:t>ی</w:t>
      </w:r>
      <w:r w:rsidRPr="00BE2421">
        <w:rPr>
          <w:rStyle w:val="5-Char"/>
          <w:rtl/>
        </w:rPr>
        <w:t xml:space="preserve">ٰ </w:t>
      </w:r>
      <w:r w:rsidRPr="00BE2421">
        <w:rPr>
          <w:rStyle w:val="5-Char"/>
          <w:rFonts w:hint="eastAsia"/>
          <w:rtl/>
        </w:rPr>
        <w:t>وَ</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نزِلُ</w:t>
      </w:r>
      <w:r w:rsidRPr="00BE2421">
        <w:rPr>
          <w:rStyle w:val="5-Char"/>
          <w:rtl/>
        </w:rPr>
        <w:t xml:space="preserve"> </w:t>
      </w:r>
      <w:r w:rsidRPr="00BE2421">
        <w:rPr>
          <w:rStyle w:val="5-Char"/>
          <w:rFonts w:hint="eastAsia"/>
          <w:rtl/>
        </w:rPr>
        <w:t>بِهَا</w:t>
      </w:r>
      <w:r w:rsidRPr="00BE2421">
        <w:rPr>
          <w:rStyle w:val="5-Char"/>
          <w:rtl/>
        </w:rPr>
        <w:t xml:space="preserve"> </w:t>
      </w:r>
      <w:r w:rsidRPr="00BE2421">
        <w:rPr>
          <w:rStyle w:val="5-Char"/>
          <w:rFonts w:hint="eastAsia"/>
          <w:rtl/>
        </w:rPr>
        <w:t>ثُمَّ</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أتِ</w:t>
      </w:r>
      <w:r w:rsidR="00C12E54" w:rsidRPr="00BE2421">
        <w:rPr>
          <w:rStyle w:val="5-Char"/>
          <w:rFonts w:hint="cs"/>
          <w:rtl/>
        </w:rPr>
        <w:t>ي</w:t>
      </w:r>
      <w:r w:rsidRPr="00BE2421">
        <w:rPr>
          <w:rStyle w:val="5-Char"/>
          <w:rtl/>
        </w:rPr>
        <w:t xml:space="preserve"> </w:t>
      </w:r>
      <w:r w:rsidRPr="00BE2421">
        <w:rPr>
          <w:rStyle w:val="5-Char"/>
          <w:rFonts w:hint="eastAsia"/>
          <w:rtl/>
        </w:rPr>
        <w:t>جَمرَةَ</w:t>
      </w:r>
      <w:r w:rsidRPr="00BE2421">
        <w:rPr>
          <w:rStyle w:val="5-Char"/>
          <w:rtl/>
        </w:rPr>
        <w:t xml:space="preserve"> </w:t>
      </w:r>
      <w:r w:rsidRPr="00BE2421">
        <w:rPr>
          <w:rStyle w:val="5-Char"/>
          <w:rFonts w:hint="eastAsia"/>
          <w:rtl/>
        </w:rPr>
        <w:t>العَقَبَةِ</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Fonts w:hint="cs"/>
          <w:rtl/>
        </w:rPr>
        <w:t>َ</w:t>
      </w:r>
      <w:r w:rsidRPr="00BE2421">
        <w:rPr>
          <w:rStyle w:val="5-Char"/>
          <w:rFonts w:hint="eastAsia"/>
          <w:rtl/>
        </w:rPr>
        <w:t>رمِ</w:t>
      </w:r>
      <w:r w:rsidR="00C12E54" w:rsidRPr="00BE2421">
        <w:rPr>
          <w:rStyle w:val="5-Char"/>
          <w:rFonts w:hint="cs"/>
          <w:rtl/>
        </w:rPr>
        <w:t>ي</w:t>
      </w:r>
      <w:r w:rsidRPr="00BE2421">
        <w:rPr>
          <w:rStyle w:val="5-Char"/>
          <w:rFonts w:hint="eastAsia"/>
          <w:rtl/>
        </w:rPr>
        <w:t>هَا</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بَطنِ</w:t>
      </w:r>
      <w:r w:rsidRPr="00BE2421">
        <w:rPr>
          <w:rStyle w:val="5-Char"/>
          <w:rtl/>
        </w:rPr>
        <w:t xml:space="preserve"> </w:t>
      </w:r>
      <w:r w:rsidRPr="00BE2421">
        <w:rPr>
          <w:rStyle w:val="5-Char"/>
          <w:rFonts w:hint="eastAsia"/>
          <w:rtl/>
        </w:rPr>
        <w:t>الوَادِ</w:t>
      </w:r>
      <w:r w:rsidR="00C12E54" w:rsidRPr="00BE2421">
        <w:rPr>
          <w:rStyle w:val="5-Char"/>
          <w:rFonts w:hint="cs"/>
          <w:rtl/>
        </w:rPr>
        <w:t>ي</w:t>
      </w:r>
      <w:r w:rsidRPr="00BE2421">
        <w:rPr>
          <w:rStyle w:val="5-Char"/>
          <w:rtl/>
        </w:rPr>
        <w:t xml:space="preserve"> </w:t>
      </w:r>
      <w:r w:rsidRPr="00BE2421">
        <w:rPr>
          <w:rStyle w:val="5-Char"/>
          <w:rFonts w:hint="eastAsia"/>
          <w:rtl/>
        </w:rPr>
        <w:t>بِسَبعِ</w:t>
      </w:r>
      <w:r w:rsidRPr="00BE2421">
        <w:rPr>
          <w:rStyle w:val="5-Char"/>
          <w:rtl/>
        </w:rPr>
        <w:t xml:space="preserve"> </w:t>
      </w:r>
      <w:r w:rsidRPr="00BE2421">
        <w:rPr>
          <w:rStyle w:val="5-Char"/>
          <w:rFonts w:hint="eastAsia"/>
          <w:rtl/>
        </w:rPr>
        <w:t>حَصِ</w:t>
      </w:r>
      <w:r w:rsidR="00C12E54" w:rsidRPr="00BE2421">
        <w:rPr>
          <w:rStyle w:val="5-Char"/>
          <w:rFonts w:hint="cs"/>
          <w:rtl/>
        </w:rPr>
        <w:t>ي</w:t>
      </w:r>
      <w:r w:rsidRPr="00BE2421">
        <w:rPr>
          <w:rStyle w:val="5-Char"/>
          <w:rFonts w:hint="cs"/>
          <w:rtl/>
        </w:rPr>
        <w:t>َّ</w:t>
      </w:r>
      <w:r w:rsidRPr="00BE2421">
        <w:rPr>
          <w:rStyle w:val="5-Char"/>
          <w:rFonts w:hint="eastAsia"/>
          <w:rtl/>
        </w:rPr>
        <w:t>اتٍ</w:t>
      </w:r>
      <w:r w:rsidRPr="00BE2421">
        <w:rPr>
          <w:rStyle w:val="5-Char"/>
          <w:rtl/>
        </w:rPr>
        <w:t xml:space="preserve"> </w:t>
      </w:r>
      <w:r w:rsidRPr="00BE2421">
        <w:rPr>
          <w:rStyle w:val="5-Char"/>
          <w:rFonts w:hint="eastAsia"/>
          <w:rtl/>
        </w:rPr>
        <w:t>مِثلَ</w:t>
      </w:r>
      <w:r w:rsidRPr="00BE2421">
        <w:rPr>
          <w:rStyle w:val="5-Char"/>
          <w:rtl/>
        </w:rPr>
        <w:t xml:space="preserve"> </w:t>
      </w:r>
      <w:r w:rsidRPr="00BE2421">
        <w:rPr>
          <w:rStyle w:val="5-Char"/>
          <w:rFonts w:hint="eastAsia"/>
          <w:rtl/>
        </w:rPr>
        <w:t>حَصَ</w:t>
      </w:r>
      <w:r w:rsidR="007C6575" w:rsidRPr="00BE2421">
        <w:rPr>
          <w:rStyle w:val="5-Char"/>
          <w:rFonts w:hint="cs"/>
          <w:rtl/>
        </w:rPr>
        <w:t>ی</w:t>
      </w:r>
      <w:r w:rsidRPr="00BE2421">
        <w:rPr>
          <w:rStyle w:val="5-Char"/>
          <w:rtl/>
        </w:rPr>
        <w:t xml:space="preserve"> </w:t>
      </w:r>
      <w:r w:rsidRPr="00BE2421">
        <w:rPr>
          <w:rStyle w:val="5-Char"/>
          <w:rFonts w:hint="eastAsia"/>
          <w:rtl/>
        </w:rPr>
        <w:t>الخَزَفِ</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ستَحِبُّ</w:t>
      </w:r>
      <w:r w:rsidRPr="00BE2421">
        <w:rPr>
          <w:rStyle w:val="5-Char"/>
          <w:rtl/>
        </w:rPr>
        <w:t xml:space="preserve"> </w:t>
      </w:r>
      <w:r w:rsidRPr="00BE2421">
        <w:rPr>
          <w:rStyle w:val="5-Char"/>
          <w:rFonts w:hint="eastAsia"/>
          <w:rtl/>
        </w:rPr>
        <w:t>أَخذُ</w:t>
      </w:r>
      <w:r w:rsidRPr="00BE2421">
        <w:rPr>
          <w:rStyle w:val="5-Char"/>
          <w:rtl/>
        </w:rPr>
        <w:t xml:space="preserve"> </w:t>
      </w:r>
      <w:r w:rsidRPr="00BE2421">
        <w:rPr>
          <w:rStyle w:val="5-Char"/>
          <w:rFonts w:hint="eastAsia"/>
          <w:rtl/>
        </w:rPr>
        <w:t>الجِمَارِ</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مُزدَلَفَةِ</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طَّرِ</w:t>
      </w:r>
      <w:r w:rsidR="00C12E54" w:rsidRPr="00BE2421">
        <w:rPr>
          <w:rStyle w:val="5-Char"/>
          <w:rFonts w:hint="cs"/>
          <w:rtl/>
        </w:rPr>
        <w:t>ي</w:t>
      </w:r>
      <w:r w:rsidRPr="00BE2421">
        <w:rPr>
          <w:rStyle w:val="5-Char"/>
          <w:rFonts w:hint="eastAsia"/>
          <w:rtl/>
        </w:rPr>
        <w:t>قِ</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كرَهُ</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ذِ</w:t>
      </w:r>
      <w:r w:rsidR="00C12E54" w:rsidRPr="00BE2421">
        <w:rPr>
          <w:rStyle w:val="5-Char"/>
          <w:rFonts w:hint="cs"/>
          <w:rtl/>
        </w:rPr>
        <w:t>ي</w:t>
      </w:r>
      <w:r w:rsidRPr="00BE2421">
        <w:rPr>
          <w:rStyle w:val="5-Char"/>
          <w:rtl/>
        </w:rPr>
        <w:t xml:space="preserve"> </w:t>
      </w:r>
      <w:r w:rsidRPr="00BE2421">
        <w:rPr>
          <w:rStyle w:val="5-Char"/>
          <w:rFonts w:hint="eastAsia"/>
          <w:rtl/>
        </w:rPr>
        <w:t>عِندَ</w:t>
      </w:r>
      <w:r w:rsidRPr="00BE2421">
        <w:rPr>
          <w:rStyle w:val="5-Char"/>
          <w:rtl/>
        </w:rPr>
        <w:t xml:space="preserve"> </w:t>
      </w:r>
      <w:r w:rsidRPr="00BE2421">
        <w:rPr>
          <w:rStyle w:val="5-Char"/>
          <w:rFonts w:hint="eastAsia"/>
          <w:rtl/>
        </w:rPr>
        <w:t>الجَمرَ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كرَهُ</w:t>
      </w:r>
      <w:r w:rsidRPr="00BE2421">
        <w:rPr>
          <w:rStyle w:val="5-Char"/>
          <w:rtl/>
        </w:rPr>
        <w:t xml:space="preserve"> </w:t>
      </w:r>
      <w:r w:rsidRPr="00BE2421">
        <w:rPr>
          <w:rStyle w:val="5-Char"/>
          <w:rFonts w:hint="eastAsia"/>
          <w:rtl/>
        </w:rPr>
        <w:t>الرَّم</w:t>
      </w:r>
      <w:r w:rsidR="00C12E54" w:rsidRPr="00BE2421">
        <w:rPr>
          <w:rStyle w:val="5-Char"/>
          <w:rFonts w:hint="cs"/>
          <w:rtl/>
        </w:rPr>
        <w:t>ي</w:t>
      </w:r>
      <w:r w:rsidRPr="00BE2421">
        <w:rPr>
          <w:rStyle w:val="5-Char"/>
          <w:rFonts w:hint="cs"/>
          <w:rtl/>
        </w:rPr>
        <w:t>ُ</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أَعلَ</w:t>
      </w:r>
      <w:r w:rsidR="007C6575" w:rsidRPr="00BE2421">
        <w:rPr>
          <w:rStyle w:val="5-Char"/>
          <w:rFonts w:hint="cs"/>
          <w:rtl/>
        </w:rPr>
        <w:t>ی</w:t>
      </w:r>
      <w:r w:rsidRPr="00BE2421">
        <w:rPr>
          <w:rStyle w:val="5-Char"/>
          <w:rtl/>
        </w:rPr>
        <w:t xml:space="preserve"> </w:t>
      </w:r>
      <w:r w:rsidRPr="00BE2421">
        <w:rPr>
          <w:rStyle w:val="5-Char"/>
          <w:rFonts w:hint="eastAsia"/>
          <w:rtl/>
        </w:rPr>
        <w:t>العَقَبَةِ</w:t>
      </w:r>
      <w:r w:rsidRPr="00BE2421">
        <w:rPr>
          <w:rStyle w:val="5-Char"/>
          <w:rtl/>
        </w:rPr>
        <w:t xml:space="preserve"> </w:t>
      </w:r>
      <w:r w:rsidRPr="00BE2421">
        <w:rPr>
          <w:rStyle w:val="5-Char"/>
          <w:rFonts w:hint="eastAsia"/>
          <w:rtl/>
        </w:rPr>
        <w:t>لِاِ</w:t>
      </w:r>
      <w:r w:rsidR="00C12E54" w:rsidRPr="00BE2421">
        <w:rPr>
          <w:rStyle w:val="5-Char"/>
          <w:rFonts w:hint="cs"/>
          <w:rtl/>
        </w:rPr>
        <w:t>ي</w:t>
      </w:r>
      <w:r w:rsidRPr="00BE2421">
        <w:rPr>
          <w:rStyle w:val="5-Char"/>
          <w:rFonts w:hint="eastAsia"/>
          <w:rtl/>
        </w:rPr>
        <w:t>ذَائِه</w:t>
      </w:r>
      <w:r w:rsidRPr="00BE2421">
        <w:rPr>
          <w:rStyle w:val="5-Char"/>
          <w:rtl/>
        </w:rPr>
        <w:t xml:space="preserve"> </w:t>
      </w:r>
      <w:r w:rsidRPr="00BE2421">
        <w:rPr>
          <w:rStyle w:val="5-Char"/>
          <w:rFonts w:hint="eastAsia"/>
          <w:rtl/>
        </w:rPr>
        <w:t>النَّاسَ</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لتَقِطُهَا</w:t>
      </w:r>
      <w:r w:rsidRPr="00BE2421">
        <w:rPr>
          <w:rStyle w:val="5-Char"/>
          <w:rtl/>
        </w:rPr>
        <w:t xml:space="preserve"> </w:t>
      </w:r>
      <w:r w:rsidRPr="00BE2421">
        <w:rPr>
          <w:rStyle w:val="5-Char"/>
          <w:rFonts w:hint="eastAsia"/>
          <w:rtl/>
        </w:rPr>
        <w:t>إِلتِقَاطً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كسِرُ</w:t>
      </w:r>
      <w:r w:rsidRPr="00BE2421">
        <w:rPr>
          <w:rStyle w:val="5-Char"/>
          <w:rtl/>
        </w:rPr>
        <w:t xml:space="preserve"> </w:t>
      </w:r>
      <w:r w:rsidRPr="00BE2421">
        <w:rPr>
          <w:rStyle w:val="5-Char"/>
          <w:rFonts w:hint="eastAsia"/>
          <w:rtl/>
        </w:rPr>
        <w:t>حَجَرًا</w:t>
      </w:r>
      <w:r w:rsidRPr="00BE2421">
        <w:rPr>
          <w:rStyle w:val="5-Char"/>
          <w:rtl/>
        </w:rPr>
        <w:t xml:space="preserve"> </w:t>
      </w:r>
      <w:r w:rsidRPr="00BE2421">
        <w:rPr>
          <w:rStyle w:val="5-Char"/>
          <w:rFonts w:hint="eastAsia"/>
          <w:rtl/>
        </w:rPr>
        <w:t>جِمَارً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غسِلُهَا</w:t>
      </w:r>
      <w:r w:rsidRPr="00BE2421">
        <w:rPr>
          <w:rStyle w:val="5-Char"/>
          <w:rtl/>
        </w:rPr>
        <w:t xml:space="preserve"> </w:t>
      </w:r>
      <w:r w:rsidRPr="00BE2421">
        <w:rPr>
          <w:rStyle w:val="5-Char"/>
          <w:rFonts w:hint="eastAsia"/>
          <w:rtl/>
        </w:rPr>
        <w:t>لِ</w:t>
      </w:r>
      <w:r w:rsidR="00C12E54" w:rsidRPr="00BE2421">
        <w:rPr>
          <w:rStyle w:val="5-Char"/>
          <w:rFonts w:hint="cs"/>
          <w:rtl/>
        </w:rPr>
        <w:t>ي</w:t>
      </w:r>
      <w:r w:rsidRPr="00BE2421">
        <w:rPr>
          <w:rStyle w:val="5-Char"/>
          <w:rFonts w:hint="cs"/>
          <w:rtl/>
        </w:rPr>
        <w:t>َ</w:t>
      </w:r>
      <w:r w:rsidRPr="00BE2421">
        <w:rPr>
          <w:rStyle w:val="5-Char"/>
          <w:rFonts w:hint="eastAsia"/>
          <w:rtl/>
        </w:rPr>
        <w:t>تَ</w:t>
      </w:r>
      <w:r w:rsidR="00C12E54" w:rsidRPr="00BE2421">
        <w:rPr>
          <w:rStyle w:val="5-Char"/>
          <w:rFonts w:hint="cs"/>
          <w:rtl/>
        </w:rPr>
        <w:t>ي</w:t>
      </w:r>
      <w:r w:rsidRPr="00BE2421">
        <w:rPr>
          <w:rStyle w:val="5-Char"/>
          <w:rFonts w:hint="cs"/>
          <w:rtl/>
        </w:rPr>
        <w:t>َ</w:t>
      </w:r>
      <w:r w:rsidRPr="00BE2421">
        <w:rPr>
          <w:rStyle w:val="5-Char"/>
          <w:rFonts w:hint="eastAsia"/>
          <w:rtl/>
        </w:rPr>
        <w:t>قَّنَ</w:t>
      </w:r>
      <w:r w:rsidRPr="00BE2421">
        <w:rPr>
          <w:rStyle w:val="5-Char"/>
          <w:rtl/>
        </w:rPr>
        <w:t xml:space="preserve"> </w:t>
      </w:r>
      <w:r w:rsidRPr="00BE2421">
        <w:rPr>
          <w:rStyle w:val="5-Char"/>
          <w:rFonts w:hint="eastAsia"/>
          <w:rtl/>
        </w:rPr>
        <w:t>طَهَارَتِهَا</w:t>
      </w:r>
      <w:r w:rsidRPr="00BE2421">
        <w:rPr>
          <w:rStyle w:val="5-Char"/>
          <w:rtl/>
        </w:rPr>
        <w:t xml:space="preserve"> </w:t>
      </w:r>
      <w:r w:rsidRPr="00BE2421">
        <w:rPr>
          <w:rStyle w:val="5-Char"/>
          <w:rFonts w:hint="eastAsia"/>
          <w:rtl/>
        </w:rPr>
        <w:t>فَإِنَّهَا</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قَامُ</w:t>
      </w:r>
      <w:r w:rsidRPr="00BE2421">
        <w:rPr>
          <w:rStyle w:val="5-Char"/>
          <w:rtl/>
        </w:rPr>
        <w:t xml:space="preserve"> </w:t>
      </w:r>
      <w:r w:rsidRPr="00BE2421">
        <w:rPr>
          <w:rStyle w:val="5-Char"/>
          <w:rFonts w:hint="eastAsia"/>
          <w:rtl/>
        </w:rPr>
        <w:t>بِهَا</w:t>
      </w:r>
      <w:r w:rsidRPr="00BE2421">
        <w:rPr>
          <w:rStyle w:val="5-Char"/>
          <w:rtl/>
        </w:rPr>
        <w:t xml:space="preserve"> </w:t>
      </w:r>
      <w:r w:rsidRPr="00BE2421">
        <w:rPr>
          <w:rStyle w:val="5-Char"/>
          <w:rFonts w:hint="eastAsia"/>
          <w:rtl/>
        </w:rPr>
        <w:t>قُربَ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رَمَ</w:t>
      </w:r>
      <w:r w:rsidR="007C6575" w:rsidRPr="00BE2421">
        <w:rPr>
          <w:rStyle w:val="5-Char"/>
          <w:rFonts w:hint="cs"/>
          <w:rtl/>
        </w:rPr>
        <w:t>ی</w:t>
      </w:r>
      <w:r w:rsidRPr="00BE2421">
        <w:rPr>
          <w:rStyle w:val="5-Char"/>
          <w:rtl/>
        </w:rPr>
        <w:t xml:space="preserve"> </w:t>
      </w:r>
      <w:r w:rsidRPr="00BE2421">
        <w:rPr>
          <w:rStyle w:val="5-Char"/>
          <w:rFonts w:hint="eastAsia"/>
          <w:rtl/>
        </w:rPr>
        <w:t>بِنَجِسَةٍ</w:t>
      </w:r>
      <w:r w:rsidRPr="00BE2421">
        <w:rPr>
          <w:rStyle w:val="5-Char"/>
          <w:rFonts w:hint="cs"/>
          <w:rtl/>
        </w:rPr>
        <w:t>؛</w:t>
      </w:r>
      <w:r w:rsidRPr="00BE2421">
        <w:rPr>
          <w:rStyle w:val="5-Char"/>
          <w:rtl/>
        </w:rPr>
        <w:t xml:space="preserve"> </w:t>
      </w:r>
      <w:r w:rsidRPr="00BE2421">
        <w:rPr>
          <w:rStyle w:val="5-Char"/>
          <w:rFonts w:hint="eastAsia"/>
          <w:rtl/>
        </w:rPr>
        <w:t>أَجزَأ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كُرِ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قطَعُ</w:t>
      </w:r>
      <w:r w:rsidRPr="00BE2421">
        <w:rPr>
          <w:rStyle w:val="5-Char"/>
          <w:rtl/>
        </w:rPr>
        <w:t xml:space="preserve"> </w:t>
      </w:r>
      <w:r w:rsidRPr="00BE2421">
        <w:rPr>
          <w:rStyle w:val="5-Char"/>
          <w:rFonts w:hint="eastAsia"/>
          <w:rtl/>
        </w:rPr>
        <w:t>التَّلبِ</w:t>
      </w:r>
      <w:r w:rsidR="00C12E54" w:rsidRPr="00BE2421">
        <w:rPr>
          <w:rStyle w:val="5-Char"/>
          <w:rFonts w:hint="cs"/>
          <w:rtl/>
        </w:rPr>
        <w:t>ي</w:t>
      </w:r>
      <w:r w:rsidRPr="00BE2421">
        <w:rPr>
          <w:rStyle w:val="5-Char"/>
          <w:rFonts w:hint="cs"/>
          <w:rtl/>
        </w:rPr>
        <w:t>َ</w:t>
      </w:r>
      <w:r w:rsidRPr="00BE2421">
        <w:rPr>
          <w:rStyle w:val="5-Char"/>
          <w:rFonts w:hint="eastAsia"/>
          <w:rtl/>
        </w:rPr>
        <w:t>ةَ</w:t>
      </w:r>
      <w:r w:rsidRPr="00BE2421">
        <w:rPr>
          <w:rStyle w:val="5-Char"/>
          <w:rtl/>
        </w:rPr>
        <w:t xml:space="preserve"> </w:t>
      </w:r>
      <w:r w:rsidRPr="00BE2421">
        <w:rPr>
          <w:rStyle w:val="5-Char"/>
          <w:rFonts w:hint="eastAsia"/>
          <w:rtl/>
        </w:rPr>
        <w:t>مَعَ</w:t>
      </w:r>
      <w:r w:rsidRPr="00BE2421">
        <w:rPr>
          <w:rStyle w:val="5-Char"/>
          <w:rtl/>
        </w:rPr>
        <w:t xml:space="preserve"> </w:t>
      </w:r>
      <w:r w:rsidRPr="00BE2421">
        <w:rPr>
          <w:rStyle w:val="5-Char"/>
          <w:rFonts w:hint="eastAsia"/>
          <w:rtl/>
        </w:rPr>
        <w:t>أَوَّلِ</w:t>
      </w:r>
      <w:r w:rsidRPr="00BE2421">
        <w:rPr>
          <w:rStyle w:val="5-Char"/>
          <w:rtl/>
        </w:rPr>
        <w:t xml:space="preserve"> </w:t>
      </w:r>
      <w:r w:rsidRPr="00BE2421">
        <w:rPr>
          <w:rStyle w:val="5-Char"/>
          <w:rFonts w:hint="eastAsia"/>
          <w:rtl/>
        </w:rPr>
        <w:t>حَصَاةٍ</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رمِ</w:t>
      </w:r>
      <w:r w:rsidR="00C12E54" w:rsidRPr="00BE2421">
        <w:rPr>
          <w:rStyle w:val="5-Char"/>
          <w:rFonts w:hint="cs"/>
          <w:rtl/>
        </w:rPr>
        <w:t>ي</w:t>
      </w:r>
      <w:r w:rsidRPr="00BE2421">
        <w:rPr>
          <w:rStyle w:val="5-Char"/>
          <w:rFonts w:hint="eastAsia"/>
          <w:rtl/>
        </w:rPr>
        <w:t>هَا</w:t>
      </w:r>
      <w:r w:rsidRPr="00BE2421">
        <w:rPr>
          <w:rStyle w:val="5-Char"/>
          <w:rFonts w:hint="cs"/>
          <w:rtl/>
        </w:rPr>
        <w:t>.</w:t>
      </w:r>
    </w:p>
    <w:p w:rsidR="00822915" w:rsidRPr="00BE2421" w:rsidRDefault="00822915"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كَ</w:t>
      </w:r>
      <w:r w:rsidR="00C12E54" w:rsidRPr="00BE2421">
        <w:rPr>
          <w:rStyle w:val="5-Char"/>
          <w:rFonts w:hint="cs"/>
          <w:rtl/>
        </w:rPr>
        <w:t>ي</w:t>
      </w:r>
      <w:r w:rsidRPr="00BE2421">
        <w:rPr>
          <w:rStyle w:val="5-Char"/>
          <w:rFonts w:hint="eastAsia"/>
          <w:rtl/>
        </w:rPr>
        <w:t>فِ</w:t>
      </w:r>
      <w:r w:rsidR="00C12E54" w:rsidRPr="00BE2421">
        <w:rPr>
          <w:rStyle w:val="5-Char"/>
          <w:rFonts w:hint="cs"/>
          <w:rtl/>
        </w:rPr>
        <w:t>ي</w:t>
      </w:r>
      <w:r w:rsidRPr="00BE2421">
        <w:rPr>
          <w:rStyle w:val="5-Char"/>
          <w:rFonts w:hint="cs"/>
          <w:rtl/>
        </w:rPr>
        <w:t>َّ</w:t>
      </w:r>
      <w:r w:rsidRPr="00BE2421">
        <w:rPr>
          <w:rStyle w:val="5-Char"/>
          <w:rFonts w:hint="eastAsia"/>
          <w:rtl/>
        </w:rPr>
        <w:t>ةُ</w:t>
      </w:r>
      <w:r w:rsidRPr="00BE2421">
        <w:rPr>
          <w:rStyle w:val="5-Char"/>
          <w:rtl/>
        </w:rPr>
        <w:t xml:space="preserve"> </w:t>
      </w:r>
      <w:r w:rsidRPr="00BE2421">
        <w:rPr>
          <w:rStyle w:val="5-Char"/>
          <w:rFonts w:hint="eastAsia"/>
          <w:rtl/>
        </w:rPr>
        <w:t>الرَّم</w:t>
      </w:r>
      <w:r w:rsidR="00C12E54" w:rsidRPr="00BE2421">
        <w:rPr>
          <w:rStyle w:val="5-Char"/>
          <w:rFonts w:hint="cs"/>
          <w:rtl/>
        </w:rPr>
        <w:t>ي</w:t>
      </w:r>
      <w:r w:rsidRPr="00BE2421">
        <w:rPr>
          <w:rStyle w:val="5-Char"/>
          <w:rFonts w:hint="cs"/>
          <w:rtl/>
        </w:rPr>
        <w:t>ِ:</w:t>
      </w:r>
      <w:r w:rsidRPr="00BE2421">
        <w:rPr>
          <w:rStyle w:val="5-Char"/>
          <w:rtl/>
        </w:rPr>
        <w:t xml:space="preserve"> </w:t>
      </w:r>
      <w:r w:rsidRPr="00BE2421">
        <w:rPr>
          <w:rStyle w:val="5-Char"/>
          <w:rFonts w:hint="eastAsia"/>
          <w:rtl/>
        </w:rPr>
        <w:t>أَن</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أخُذَ</w:t>
      </w:r>
      <w:r w:rsidRPr="00BE2421">
        <w:rPr>
          <w:rStyle w:val="5-Char"/>
          <w:rtl/>
        </w:rPr>
        <w:t xml:space="preserve"> </w:t>
      </w:r>
      <w:r w:rsidRPr="00BE2421">
        <w:rPr>
          <w:rStyle w:val="5-Char"/>
          <w:rFonts w:hint="eastAsia"/>
          <w:rtl/>
        </w:rPr>
        <w:t>الحَصَاةَ</w:t>
      </w:r>
      <w:r w:rsidRPr="00BE2421">
        <w:rPr>
          <w:rStyle w:val="5-Char"/>
          <w:rtl/>
        </w:rPr>
        <w:t xml:space="preserve"> </w:t>
      </w:r>
      <w:r w:rsidRPr="00BE2421">
        <w:rPr>
          <w:rStyle w:val="5-Char"/>
          <w:rFonts w:hint="eastAsia"/>
          <w:rtl/>
        </w:rPr>
        <w:t>بِطرفِ</w:t>
      </w:r>
      <w:r w:rsidRPr="00BE2421">
        <w:rPr>
          <w:rStyle w:val="5-Char"/>
          <w:rtl/>
        </w:rPr>
        <w:t xml:space="preserve"> </w:t>
      </w:r>
      <w:r w:rsidRPr="00BE2421">
        <w:rPr>
          <w:rStyle w:val="5-Char"/>
          <w:rFonts w:hint="eastAsia"/>
          <w:rtl/>
        </w:rPr>
        <w:t>اِبهَامِ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بَّابَتِه</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tl/>
        </w:rPr>
        <w:t xml:space="preserve"> </w:t>
      </w:r>
      <w:r w:rsidRPr="00BE2421">
        <w:rPr>
          <w:rStyle w:val="5-Char"/>
          <w:rFonts w:hint="eastAsia"/>
          <w:rtl/>
        </w:rPr>
        <w:t>الاَصَحِّ</w:t>
      </w:r>
      <w:r w:rsidRPr="00BE2421">
        <w:rPr>
          <w:rStyle w:val="5-Char"/>
          <w:rFonts w:hint="cs"/>
          <w:rtl/>
        </w:rPr>
        <w:t>؛</w:t>
      </w:r>
      <w:r w:rsidRPr="00BE2421">
        <w:rPr>
          <w:rStyle w:val="5-Char"/>
          <w:rtl/>
        </w:rPr>
        <w:t xml:space="preserve"> </w:t>
      </w:r>
      <w:r w:rsidRPr="00BE2421">
        <w:rPr>
          <w:rStyle w:val="5-Char"/>
          <w:rFonts w:hint="eastAsia"/>
          <w:rtl/>
        </w:rPr>
        <w:t>لِأَنَّه</w:t>
      </w:r>
      <w:r w:rsidRPr="00BE2421">
        <w:rPr>
          <w:rStyle w:val="5-Char"/>
          <w:rtl/>
        </w:rPr>
        <w:t xml:space="preserve"> </w:t>
      </w:r>
      <w:r w:rsidRPr="00BE2421">
        <w:rPr>
          <w:rStyle w:val="5-Char"/>
          <w:rFonts w:hint="eastAsia"/>
          <w:rtl/>
        </w:rPr>
        <w:t>أَ</w:t>
      </w:r>
      <w:r w:rsidR="00C12E54" w:rsidRPr="00BE2421">
        <w:rPr>
          <w:rStyle w:val="5-Char"/>
          <w:rFonts w:hint="cs"/>
          <w:rtl/>
        </w:rPr>
        <w:t>ي</w:t>
      </w:r>
      <w:r w:rsidRPr="00BE2421">
        <w:rPr>
          <w:rStyle w:val="5-Char"/>
          <w:rFonts w:hint="eastAsia"/>
          <w:rtl/>
        </w:rPr>
        <w:t>سَ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كثَرُ</w:t>
      </w:r>
      <w:r w:rsidRPr="00BE2421">
        <w:rPr>
          <w:rStyle w:val="5-Char"/>
          <w:rtl/>
        </w:rPr>
        <w:t xml:space="preserve"> </w:t>
      </w:r>
      <w:r w:rsidRPr="00BE2421">
        <w:rPr>
          <w:rStyle w:val="5-Char"/>
          <w:rFonts w:hint="eastAsia"/>
          <w:rtl/>
        </w:rPr>
        <w:t>إِهَانَةً</w:t>
      </w:r>
      <w:r w:rsidRPr="00BE2421">
        <w:rPr>
          <w:rStyle w:val="5-Char"/>
          <w:rtl/>
        </w:rPr>
        <w:t xml:space="preserve"> </w:t>
      </w:r>
      <w:r w:rsidRPr="00BE2421">
        <w:rPr>
          <w:rStyle w:val="5-Char"/>
          <w:rFonts w:hint="eastAsia"/>
          <w:rtl/>
        </w:rPr>
        <w:t>لِلشَّ</w:t>
      </w:r>
      <w:r w:rsidR="00C12E54" w:rsidRPr="00BE2421">
        <w:rPr>
          <w:rStyle w:val="5-Char"/>
          <w:rFonts w:hint="cs"/>
          <w:rtl/>
        </w:rPr>
        <w:t>ي</w:t>
      </w:r>
      <w:r w:rsidRPr="00BE2421">
        <w:rPr>
          <w:rStyle w:val="5-Char"/>
          <w:rFonts w:hint="eastAsia"/>
          <w:rtl/>
        </w:rPr>
        <w:t>طَانِ</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لمَسنُونُ</w:t>
      </w:r>
      <w:r w:rsidRPr="00BE2421">
        <w:rPr>
          <w:rStyle w:val="5-Char"/>
          <w:rFonts w:hint="cs"/>
          <w:rtl/>
        </w:rPr>
        <w:t>:</w:t>
      </w:r>
      <w:r w:rsidRPr="00BE2421">
        <w:rPr>
          <w:rStyle w:val="5-Char"/>
          <w:rtl/>
        </w:rPr>
        <w:t xml:space="preserve"> </w:t>
      </w:r>
      <w:r w:rsidRPr="00BE2421">
        <w:rPr>
          <w:rStyle w:val="5-Char"/>
          <w:rFonts w:hint="eastAsia"/>
          <w:rtl/>
        </w:rPr>
        <w:t>الرَّم</w:t>
      </w:r>
      <w:r w:rsidR="00C12E54" w:rsidRPr="00BE2421">
        <w:rPr>
          <w:rStyle w:val="5-Char"/>
          <w:rFonts w:hint="cs"/>
          <w:rtl/>
        </w:rPr>
        <w:t>ي</w:t>
      </w:r>
      <w:r w:rsidRPr="00BE2421">
        <w:rPr>
          <w:rStyle w:val="5-Char"/>
          <w:rFonts w:hint="cs"/>
          <w:rtl/>
        </w:rPr>
        <w:t>ُ</w:t>
      </w:r>
      <w:r w:rsidRPr="00BE2421">
        <w:rPr>
          <w:rStyle w:val="5-Char"/>
          <w:rtl/>
        </w:rPr>
        <w:t xml:space="preserve"> </w:t>
      </w:r>
      <w:r w:rsidRPr="00BE2421">
        <w:rPr>
          <w:rStyle w:val="5-Char"/>
          <w:rFonts w:hint="eastAsia"/>
          <w:rtl/>
        </w:rPr>
        <w:t>بِال</w:t>
      </w:r>
      <w:r w:rsidR="00C12E54" w:rsidRPr="00BE2421">
        <w:rPr>
          <w:rStyle w:val="5-Char"/>
          <w:rFonts w:hint="cs"/>
          <w:rtl/>
        </w:rPr>
        <w:t>ي</w:t>
      </w:r>
      <w:r w:rsidRPr="00BE2421">
        <w:rPr>
          <w:rStyle w:val="5-Char"/>
          <w:rFonts w:hint="cs"/>
          <w:rtl/>
        </w:rPr>
        <w:t>َ</w:t>
      </w:r>
      <w:r w:rsidRPr="00BE2421">
        <w:rPr>
          <w:rStyle w:val="5-Char"/>
          <w:rFonts w:hint="eastAsia"/>
          <w:rtl/>
        </w:rPr>
        <w:t>دِ</w:t>
      </w:r>
      <w:r w:rsidRPr="00BE2421">
        <w:rPr>
          <w:rStyle w:val="5-Char"/>
          <w:rtl/>
        </w:rPr>
        <w:t xml:space="preserve"> </w:t>
      </w:r>
      <w:r w:rsidRPr="00BE2421">
        <w:rPr>
          <w:rStyle w:val="5-Char"/>
          <w:rFonts w:hint="eastAsia"/>
          <w:rtl/>
        </w:rPr>
        <w:t>ال</w:t>
      </w:r>
      <w:r w:rsidR="00C12E54" w:rsidRPr="00BE2421">
        <w:rPr>
          <w:rStyle w:val="5-Char"/>
          <w:rFonts w:hint="cs"/>
          <w:rtl/>
        </w:rPr>
        <w:t>ي</w:t>
      </w:r>
      <w:r w:rsidRPr="00BE2421">
        <w:rPr>
          <w:rStyle w:val="5-Char"/>
          <w:rFonts w:hint="cs"/>
          <w:rtl/>
        </w:rPr>
        <w:t>ُ</w:t>
      </w:r>
      <w:r w:rsidRPr="00BE2421">
        <w:rPr>
          <w:rStyle w:val="5-Char"/>
          <w:rFonts w:hint="eastAsia"/>
          <w:rtl/>
        </w:rPr>
        <w:t>من</w:t>
      </w:r>
      <w:r w:rsidR="007C6575" w:rsidRPr="00BE2421">
        <w:rPr>
          <w:rStyle w:val="5-Char"/>
          <w:rFonts w:hint="cs"/>
          <w:rtl/>
        </w:rPr>
        <w:t>ی</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ضَعُ</w:t>
      </w:r>
      <w:r w:rsidRPr="00BE2421">
        <w:rPr>
          <w:rStyle w:val="5-Char"/>
          <w:rtl/>
        </w:rPr>
        <w:t xml:space="preserve"> </w:t>
      </w:r>
      <w:r w:rsidRPr="00BE2421">
        <w:rPr>
          <w:rStyle w:val="5-Char"/>
          <w:rFonts w:hint="eastAsia"/>
          <w:rtl/>
        </w:rPr>
        <w:t>الحَصَاةَ</w:t>
      </w:r>
      <w:r w:rsidRPr="00BE2421">
        <w:rPr>
          <w:rStyle w:val="5-Char"/>
          <w:rtl/>
        </w:rPr>
        <w:t xml:space="preserve"> </w:t>
      </w:r>
      <w:r w:rsidRPr="00BE2421">
        <w:rPr>
          <w:rStyle w:val="5-Char"/>
          <w:rFonts w:hint="eastAsia"/>
          <w:rtl/>
        </w:rPr>
        <w:t>عَلَ</w:t>
      </w:r>
      <w:r w:rsidR="007C6575" w:rsidRPr="00BE2421">
        <w:rPr>
          <w:rStyle w:val="5-Char"/>
          <w:rFonts w:hint="cs"/>
          <w:rtl/>
        </w:rPr>
        <w:t>ی</w:t>
      </w:r>
      <w:r w:rsidRPr="00BE2421">
        <w:rPr>
          <w:rStyle w:val="5-Char"/>
          <w:rtl/>
        </w:rPr>
        <w:t xml:space="preserve"> </w:t>
      </w:r>
      <w:r w:rsidRPr="00BE2421">
        <w:rPr>
          <w:rStyle w:val="5-Char"/>
          <w:rFonts w:hint="eastAsia"/>
          <w:rtl/>
        </w:rPr>
        <w:t>ظَهرِ</w:t>
      </w:r>
      <w:r w:rsidRPr="00BE2421">
        <w:rPr>
          <w:rStyle w:val="5-Char"/>
          <w:rtl/>
        </w:rPr>
        <w:t xml:space="preserve"> </w:t>
      </w:r>
      <w:r w:rsidRPr="00BE2421">
        <w:rPr>
          <w:rStyle w:val="5-Char"/>
          <w:rFonts w:hint="eastAsia"/>
          <w:rtl/>
        </w:rPr>
        <w:t>إِبهَامِه</w:t>
      </w:r>
      <w:r w:rsidRPr="00BE2421">
        <w:rPr>
          <w:rStyle w:val="5-Char"/>
          <w:rtl/>
        </w:rPr>
        <w:t xml:space="preserve"> </w:t>
      </w:r>
      <w:r w:rsidRPr="00BE2421">
        <w:rPr>
          <w:rStyle w:val="5-Char"/>
          <w:rFonts w:hint="eastAsia"/>
          <w:rtl/>
        </w:rPr>
        <w:t>وَ</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ستَعِ</w:t>
      </w:r>
      <w:r w:rsidR="00C12E54" w:rsidRPr="00BE2421">
        <w:rPr>
          <w:rStyle w:val="5-Char"/>
          <w:rFonts w:hint="cs"/>
          <w:rtl/>
        </w:rPr>
        <w:t>ي</w:t>
      </w:r>
      <w:r w:rsidRPr="00BE2421">
        <w:rPr>
          <w:rStyle w:val="5-Char"/>
          <w:rFonts w:hint="eastAsia"/>
          <w:rtl/>
        </w:rPr>
        <w:t>نُ</w:t>
      </w:r>
      <w:r w:rsidRPr="00BE2421">
        <w:rPr>
          <w:rStyle w:val="5-Char"/>
          <w:rtl/>
        </w:rPr>
        <w:t xml:space="preserve"> </w:t>
      </w:r>
      <w:r w:rsidRPr="00BE2421">
        <w:rPr>
          <w:rStyle w:val="5-Char"/>
          <w:rFonts w:hint="eastAsia"/>
          <w:rtl/>
        </w:rPr>
        <w:t>بِالمُسَبِّحَةِ</w:t>
      </w:r>
      <w:r w:rsidRPr="00BE2421">
        <w:rPr>
          <w:rStyle w:val="5-Char"/>
          <w:rtl/>
        </w:rPr>
        <w:t xml:space="preserve"> </w:t>
      </w:r>
      <w:r w:rsidRPr="00BE2421">
        <w:rPr>
          <w:rStyle w:val="5-Char"/>
          <w:rFonts w:hint="eastAsia"/>
          <w:rtl/>
        </w:rPr>
        <w:t>وَ</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كُونُ</w:t>
      </w:r>
      <w:r w:rsidRPr="00BE2421">
        <w:rPr>
          <w:rStyle w:val="5-Char"/>
          <w:rtl/>
        </w:rPr>
        <w:t xml:space="preserve"> </w:t>
      </w:r>
      <w:r w:rsidRPr="00BE2421">
        <w:rPr>
          <w:rStyle w:val="5-Char"/>
          <w:rFonts w:hint="eastAsia"/>
          <w:rtl/>
        </w:rPr>
        <w:t>بَ</w:t>
      </w:r>
      <w:r w:rsidR="00C12E54" w:rsidRPr="00BE2421">
        <w:rPr>
          <w:rStyle w:val="5-Char"/>
          <w:rFonts w:hint="cs"/>
          <w:rtl/>
        </w:rPr>
        <w:t>ي</w:t>
      </w:r>
      <w:r w:rsidRPr="00BE2421">
        <w:rPr>
          <w:rStyle w:val="5-Char"/>
          <w:rFonts w:hint="eastAsia"/>
          <w:rtl/>
        </w:rPr>
        <w:t>نَ</w:t>
      </w:r>
      <w:r w:rsidRPr="00BE2421">
        <w:rPr>
          <w:rStyle w:val="5-Char"/>
          <w:rtl/>
        </w:rPr>
        <w:t xml:space="preserve"> </w:t>
      </w:r>
      <w:r w:rsidRPr="00BE2421">
        <w:rPr>
          <w:rStyle w:val="5-Char"/>
          <w:rFonts w:hint="eastAsia"/>
          <w:rtl/>
        </w:rPr>
        <w:t>الرَّامِ</w:t>
      </w:r>
      <w:r w:rsidR="00C12E54" w:rsidRPr="00BE2421">
        <w:rPr>
          <w:rStyle w:val="5-Char"/>
          <w:rFonts w:hint="cs"/>
          <w:rtl/>
        </w:rPr>
        <w:t>ي</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وضِعِ</w:t>
      </w:r>
      <w:r w:rsidRPr="00BE2421">
        <w:rPr>
          <w:rStyle w:val="5-Char"/>
          <w:rtl/>
        </w:rPr>
        <w:t xml:space="preserve"> </w:t>
      </w:r>
      <w:r w:rsidRPr="00BE2421">
        <w:rPr>
          <w:rStyle w:val="5-Char"/>
          <w:rFonts w:hint="eastAsia"/>
          <w:rtl/>
        </w:rPr>
        <w:t>السُّقُوطِ</w:t>
      </w:r>
      <w:r w:rsidRPr="00BE2421">
        <w:rPr>
          <w:rStyle w:val="5-Char"/>
          <w:rtl/>
        </w:rPr>
        <w:t xml:space="preserve"> </w:t>
      </w:r>
      <w:r w:rsidRPr="00BE2421">
        <w:rPr>
          <w:rStyle w:val="5-Char"/>
          <w:rFonts w:hint="eastAsia"/>
          <w:rtl/>
        </w:rPr>
        <w:t>خَمسَةُ</w:t>
      </w:r>
      <w:r w:rsidRPr="00BE2421">
        <w:rPr>
          <w:rStyle w:val="5-Char"/>
          <w:rtl/>
        </w:rPr>
        <w:t xml:space="preserve"> </w:t>
      </w:r>
      <w:r w:rsidRPr="00BE2421">
        <w:rPr>
          <w:rStyle w:val="5-Char"/>
          <w:rFonts w:hint="eastAsia"/>
          <w:rtl/>
        </w:rPr>
        <w:t>أَذرُعٍ</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وَقَعَت</w:t>
      </w:r>
      <w:r w:rsidRPr="00BE2421">
        <w:rPr>
          <w:rStyle w:val="5-Char"/>
          <w:rtl/>
        </w:rPr>
        <w:t xml:space="preserve"> </w:t>
      </w:r>
      <w:r w:rsidRPr="00BE2421">
        <w:rPr>
          <w:rStyle w:val="5-Char"/>
          <w:rFonts w:hint="eastAsia"/>
          <w:rtl/>
        </w:rPr>
        <w:t>عَلَ</w:t>
      </w:r>
      <w:r w:rsidR="007C6575" w:rsidRPr="00BE2421">
        <w:rPr>
          <w:rStyle w:val="5-Char"/>
          <w:rFonts w:hint="cs"/>
          <w:rtl/>
        </w:rPr>
        <w:t>ی</w:t>
      </w:r>
      <w:r w:rsidRPr="00BE2421">
        <w:rPr>
          <w:rStyle w:val="5-Char"/>
          <w:rtl/>
        </w:rPr>
        <w:t xml:space="preserve"> </w:t>
      </w:r>
      <w:r w:rsidRPr="00BE2421">
        <w:rPr>
          <w:rStyle w:val="5-Char"/>
          <w:rFonts w:hint="eastAsia"/>
          <w:rtl/>
        </w:rPr>
        <w:t>رِجلٍ</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مَحمَلٍ</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ثَبَتَت</w:t>
      </w:r>
      <w:r w:rsidRPr="00BE2421">
        <w:rPr>
          <w:rStyle w:val="5-Char"/>
          <w:rFonts w:hint="cs"/>
          <w:rtl/>
        </w:rPr>
        <w:t>،</w:t>
      </w:r>
      <w:r w:rsidRPr="00BE2421">
        <w:rPr>
          <w:rStyle w:val="5-Char"/>
          <w:rtl/>
        </w:rPr>
        <w:t xml:space="preserve"> </w:t>
      </w:r>
      <w:r w:rsidRPr="00BE2421">
        <w:rPr>
          <w:rStyle w:val="5-Char"/>
          <w:rFonts w:hint="eastAsia"/>
          <w:rtl/>
        </w:rPr>
        <w:t>أَعَادَهَ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سَقَطَت</w:t>
      </w:r>
      <w:r w:rsidRPr="00BE2421">
        <w:rPr>
          <w:rStyle w:val="5-Char"/>
          <w:rtl/>
        </w:rPr>
        <w:t xml:space="preserve"> </w:t>
      </w:r>
      <w:r w:rsidRPr="00BE2421">
        <w:rPr>
          <w:rStyle w:val="5-Char"/>
          <w:rFonts w:hint="eastAsia"/>
          <w:rtl/>
        </w:rPr>
        <w:t>عَلَ</w:t>
      </w:r>
      <w:r w:rsidR="007C6575" w:rsidRPr="00BE2421">
        <w:rPr>
          <w:rStyle w:val="5-Char"/>
          <w:rFonts w:hint="cs"/>
          <w:rtl/>
        </w:rPr>
        <w:t>ی</w:t>
      </w:r>
      <w:r w:rsidRPr="00BE2421">
        <w:rPr>
          <w:rStyle w:val="5-Char"/>
          <w:rtl/>
        </w:rPr>
        <w:t xml:space="preserve"> </w:t>
      </w:r>
      <w:r w:rsidRPr="00BE2421">
        <w:rPr>
          <w:rStyle w:val="5-Char"/>
          <w:rFonts w:hint="eastAsia"/>
          <w:rtl/>
        </w:rPr>
        <w:t>سُنَنِهَا</w:t>
      </w:r>
      <w:r w:rsidRPr="00BE2421">
        <w:rPr>
          <w:rStyle w:val="5-Char"/>
          <w:rFonts w:hint="cs"/>
          <w:rtl/>
        </w:rPr>
        <w:t>،</w:t>
      </w:r>
      <w:r w:rsidRPr="00BE2421">
        <w:rPr>
          <w:rStyle w:val="5-Char"/>
          <w:rtl/>
        </w:rPr>
        <w:t xml:space="preserve"> </w:t>
      </w:r>
      <w:r w:rsidRPr="00BE2421">
        <w:rPr>
          <w:rStyle w:val="5-Char"/>
          <w:rFonts w:hint="eastAsia"/>
          <w:rtl/>
        </w:rPr>
        <w:t>ذَالِك</w:t>
      </w:r>
      <w:r w:rsidRPr="00BE2421">
        <w:rPr>
          <w:rStyle w:val="5-Char"/>
          <w:rtl/>
        </w:rPr>
        <w:t xml:space="preserve"> </w:t>
      </w:r>
      <w:r w:rsidRPr="00BE2421">
        <w:rPr>
          <w:rStyle w:val="5-Char"/>
          <w:rFonts w:hint="eastAsia"/>
          <w:rtl/>
        </w:rPr>
        <w:t>أَجزَأ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كَبَّر</w:t>
      </w:r>
      <w:r w:rsidRPr="00BE2421">
        <w:rPr>
          <w:rStyle w:val="5-Char"/>
          <w:rtl/>
        </w:rPr>
        <w:t xml:space="preserve"> </w:t>
      </w:r>
      <w:r w:rsidRPr="00BE2421">
        <w:rPr>
          <w:rStyle w:val="5-Char"/>
          <w:rFonts w:hint="eastAsia"/>
          <w:rtl/>
        </w:rPr>
        <w:t>بِكُلِّ</w:t>
      </w:r>
      <w:r w:rsidRPr="00BE2421">
        <w:rPr>
          <w:rStyle w:val="5-Char"/>
          <w:rtl/>
        </w:rPr>
        <w:t xml:space="preserve"> </w:t>
      </w:r>
      <w:r w:rsidRPr="00BE2421">
        <w:rPr>
          <w:rStyle w:val="5-Char"/>
          <w:rFonts w:hint="eastAsia"/>
          <w:rtl/>
        </w:rPr>
        <w:t>حَصَاةٍ</w:t>
      </w:r>
      <w:r w:rsidRPr="00BE2421">
        <w:rPr>
          <w:rStyle w:val="5-Char"/>
          <w:rFonts w:hint="cs"/>
          <w:rtl/>
        </w:rPr>
        <w:t>؛</w:t>
      </w:r>
      <w:r w:rsidRPr="00BE2421">
        <w:rPr>
          <w:rStyle w:val="5-Char"/>
          <w:rtl/>
        </w:rPr>
        <w:t xml:space="preserve"> </w:t>
      </w:r>
      <w:r w:rsidRPr="00BE2421">
        <w:rPr>
          <w:rStyle w:val="5-Char"/>
          <w:rFonts w:hint="eastAsia"/>
          <w:rtl/>
        </w:rPr>
        <w:t>ثُمَّ</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ذبَحُ</w:t>
      </w:r>
      <w:r w:rsidRPr="00BE2421">
        <w:rPr>
          <w:rStyle w:val="5-Char"/>
          <w:rtl/>
        </w:rPr>
        <w:t xml:space="preserve"> </w:t>
      </w:r>
      <w:r w:rsidRPr="00BE2421">
        <w:rPr>
          <w:rStyle w:val="5-Char"/>
          <w:rFonts w:hint="eastAsia"/>
          <w:rtl/>
        </w:rPr>
        <w:t>المُفرِدُ</w:t>
      </w:r>
      <w:r w:rsidRPr="00BE2421">
        <w:rPr>
          <w:rStyle w:val="5-Char"/>
          <w:rtl/>
        </w:rPr>
        <w:t xml:space="preserve"> </w:t>
      </w:r>
      <w:r w:rsidRPr="00BE2421">
        <w:rPr>
          <w:rStyle w:val="5-Char"/>
          <w:rFonts w:hint="eastAsia"/>
          <w:rtl/>
        </w:rPr>
        <w:t>بِالحَجَّ</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أَحَبَّه</w:t>
      </w:r>
      <w:r w:rsidRPr="00BE2421">
        <w:rPr>
          <w:rStyle w:val="5-Char"/>
          <w:rtl/>
        </w:rPr>
        <w:t xml:space="preserve"> </w:t>
      </w:r>
      <w:r w:rsidRPr="00BE2421">
        <w:rPr>
          <w:rStyle w:val="5-Char"/>
          <w:rFonts w:hint="eastAsia"/>
          <w:rtl/>
        </w:rPr>
        <w:t>ثُمَّ</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حلِقُ</w:t>
      </w:r>
      <w:r w:rsidRPr="00BE2421">
        <w:rPr>
          <w:rStyle w:val="5-Char"/>
          <w:rtl/>
        </w:rPr>
        <w:t xml:space="preserve"> </w:t>
      </w:r>
      <w:r w:rsidRPr="00BE2421">
        <w:rPr>
          <w:rStyle w:val="5-Char"/>
          <w:rFonts w:hint="eastAsia"/>
          <w:rtl/>
        </w:rPr>
        <w:t>أَو</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قَصِّرُ</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لحَلقُ</w:t>
      </w:r>
      <w:r w:rsidRPr="00BE2421">
        <w:rPr>
          <w:rStyle w:val="5-Char"/>
          <w:rtl/>
        </w:rPr>
        <w:t xml:space="preserve"> </w:t>
      </w:r>
      <w:r w:rsidRPr="00BE2421">
        <w:rPr>
          <w:rStyle w:val="5-Char"/>
          <w:rFonts w:hint="eastAsia"/>
          <w:rtl/>
        </w:rPr>
        <w:t>أَفضَلُ</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كفِ</w:t>
      </w:r>
      <w:r w:rsidR="00C12E54" w:rsidRPr="00BE2421">
        <w:rPr>
          <w:rStyle w:val="5-Char"/>
          <w:rFonts w:hint="cs"/>
          <w:rtl/>
        </w:rPr>
        <w:t>ي</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Fonts w:hint="eastAsia"/>
          <w:rtl/>
        </w:rPr>
        <w:t>هِ</w:t>
      </w:r>
      <w:r w:rsidRPr="00BE2421">
        <w:rPr>
          <w:rStyle w:val="5-Char"/>
          <w:rtl/>
        </w:rPr>
        <w:t xml:space="preserve"> </w:t>
      </w:r>
      <w:r w:rsidRPr="00BE2421">
        <w:rPr>
          <w:rStyle w:val="5-Char"/>
          <w:rFonts w:hint="eastAsia"/>
          <w:rtl/>
        </w:rPr>
        <w:t>رُبعُ</w:t>
      </w:r>
      <w:r w:rsidRPr="00BE2421">
        <w:rPr>
          <w:rStyle w:val="5-Char"/>
          <w:rtl/>
        </w:rPr>
        <w:t xml:space="preserve"> </w:t>
      </w:r>
      <w:r w:rsidRPr="00BE2421">
        <w:rPr>
          <w:rStyle w:val="5-Char"/>
          <w:rFonts w:hint="eastAsia"/>
          <w:rtl/>
        </w:rPr>
        <w:t>الرَّأسِ</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لتَّقصِ</w:t>
      </w:r>
      <w:r w:rsidR="00C12E54" w:rsidRPr="00BE2421">
        <w:rPr>
          <w:rStyle w:val="5-Char"/>
          <w:rFonts w:hint="cs"/>
          <w:rtl/>
        </w:rPr>
        <w:t>ي</w:t>
      </w:r>
      <w:r w:rsidRPr="00BE2421">
        <w:rPr>
          <w:rStyle w:val="5-Char"/>
          <w:rFonts w:hint="eastAsia"/>
          <w:rtl/>
        </w:rPr>
        <w:t>رُ</w:t>
      </w:r>
      <w:r w:rsidRPr="00BE2421">
        <w:rPr>
          <w:rStyle w:val="5-Char"/>
          <w:rFonts w:hint="cs"/>
          <w:rtl/>
        </w:rPr>
        <w:t>:</w:t>
      </w:r>
      <w:r w:rsidRPr="00BE2421">
        <w:rPr>
          <w:rStyle w:val="5-Char"/>
          <w:rtl/>
        </w:rPr>
        <w:t xml:space="preserve"> </w:t>
      </w:r>
      <w:r w:rsidRPr="00BE2421">
        <w:rPr>
          <w:rStyle w:val="5-Char"/>
          <w:rFonts w:hint="eastAsia"/>
          <w:rtl/>
        </w:rPr>
        <w:t>أَن</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أخُذَ</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رُؤُوسِ</w:t>
      </w:r>
      <w:r w:rsidRPr="00BE2421">
        <w:rPr>
          <w:rStyle w:val="5-Char"/>
          <w:rtl/>
        </w:rPr>
        <w:t xml:space="preserve"> </w:t>
      </w:r>
      <w:r w:rsidRPr="00BE2421">
        <w:rPr>
          <w:rStyle w:val="5-Char"/>
          <w:rFonts w:hint="eastAsia"/>
          <w:rtl/>
        </w:rPr>
        <w:t>شَعرِه</w:t>
      </w:r>
      <w:r w:rsidRPr="00BE2421">
        <w:rPr>
          <w:rStyle w:val="5-Char"/>
          <w:rtl/>
        </w:rPr>
        <w:t xml:space="preserve"> </w:t>
      </w:r>
      <w:r w:rsidRPr="00BE2421">
        <w:rPr>
          <w:rStyle w:val="5-Char"/>
          <w:rFonts w:hint="eastAsia"/>
          <w:rtl/>
        </w:rPr>
        <w:t>مِقدَارَ</w:t>
      </w:r>
      <w:r w:rsidRPr="00BE2421">
        <w:rPr>
          <w:rStyle w:val="5-Char"/>
          <w:rtl/>
        </w:rPr>
        <w:t xml:space="preserve"> </w:t>
      </w:r>
      <w:r w:rsidRPr="00BE2421">
        <w:rPr>
          <w:rStyle w:val="5-Char"/>
          <w:rFonts w:hint="eastAsia"/>
          <w:rtl/>
        </w:rPr>
        <w:t>الأَنمِلَ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د</w:t>
      </w:r>
      <w:r w:rsidRPr="00BE2421">
        <w:rPr>
          <w:rStyle w:val="5-Char"/>
          <w:rtl/>
        </w:rPr>
        <w:t xml:space="preserve"> </w:t>
      </w:r>
      <w:r w:rsidRPr="00BE2421">
        <w:rPr>
          <w:rStyle w:val="5-Char"/>
          <w:rFonts w:hint="eastAsia"/>
          <w:rtl/>
        </w:rPr>
        <w:t>حَلَّ</w:t>
      </w:r>
      <w:r w:rsidRPr="00BE2421">
        <w:rPr>
          <w:rStyle w:val="5-Char"/>
          <w:rtl/>
        </w:rPr>
        <w:t xml:space="preserve"> </w:t>
      </w:r>
      <w:r w:rsidRPr="00BE2421">
        <w:rPr>
          <w:rStyle w:val="5-Char"/>
          <w:rFonts w:hint="eastAsia"/>
          <w:rtl/>
        </w:rPr>
        <w:t>لَه</w:t>
      </w:r>
      <w:r w:rsidRPr="00BE2421">
        <w:rPr>
          <w:rStyle w:val="5-Char"/>
          <w:rtl/>
        </w:rPr>
        <w:t xml:space="preserve"> </w:t>
      </w:r>
      <w:r w:rsidRPr="00BE2421">
        <w:rPr>
          <w:rStyle w:val="5-Char"/>
          <w:rFonts w:hint="eastAsia"/>
          <w:rtl/>
        </w:rPr>
        <w:t>كُلُّ</w:t>
      </w:r>
      <w:r w:rsidRPr="00BE2421">
        <w:rPr>
          <w:rStyle w:val="5-Char"/>
          <w:rtl/>
        </w:rPr>
        <w:t xml:space="preserve"> </w:t>
      </w:r>
      <w:r w:rsidRPr="00BE2421">
        <w:rPr>
          <w:rStyle w:val="5-Char"/>
          <w:rFonts w:hint="eastAsia"/>
          <w:rtl/>
        </w:rPr>
        <w:t>شَئٍ</w:t>
      </w:r>
      <w:r w:rsidRPr="00BE2421">
        <w:rPr>
          <w:rStyle w:val="5-Char"/>
          <w:rtl/>
        </w:rPr>
        <w:t xml:space="preserve"> </w:t>
      </w:r>
      <w:r w:rsidRPr="00BE2421">
        <w:rPr>
          <w:rStyle w:val="5-Char"/>
          <w:rFonts w:hint="eastAsia"/>
          <w:rtl/>
        </w:rPr>
        <w:t>إِلَّا</w:t>
      </w:r>
      <w:r w:rsidRPr="00BE2421">
        <w:rPr>
          <w:rStyle w:val="5-Char"/>
          <w:rtl/>
        </w:rPr>
        <w:t xml:space="preserve"> </w:t>
      </w:r>
      <w:r w:rsidRPr="00BE2421">
        <w:rPr>
          <w:rStyle w:val="5-Char"/>
          <w:rFonts w:hint="eastAsia"/>
          <w:rtl/>
        </w:rPr>
        <w:t>النِّسَاءَ</w:t>
      </w:r>
      <w:r w:rsidRPr="00BE2421">
        <w:rPr>
          <w:rStyle w:val="5-Char"/>
          <w:rFonts w:hint="cs"/>
          <w:rtl/>
        </w:rPr>
        <w:t>.</w:t>
      </w:r>
    </w:p>
    <w:p w:rsidR="00822915" w:rsidRPr="00BE2421" w:rsidRDefault="00822915" w:rsidP="00AF1D25">
      <w:pPr>
        <w:rPr>
          <w:rStyle w:val="5-Char"/>
          <w:bCs/>
          <w:rtl/>
        </w:rPr>
      </w:pPr>
      <w:r w:rsidRPr="00BE2421">
        <w:rPr>
          <w:rStyle w:val="5-Char"/>
          <w:rFonts w:hint="eastAsia"/>
          <w:rtl/>
        </w:rPr>
        <w:t>ثُمَّ</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أتِ</w:t>
      </w:r>
      <w:r w:rsidR="00C12E54" w:rsidRPr="00BE2421">
        <w:rPr>
          <w:rStyle w:val="5-Char"/>
          <w:rFonts w:hint="cs"/>
          <w:rtl/>
        </w:rPr>
        <w:t>ي</w:t>
      </w:r>
      <w:r w:rsidRPr="00BE2421">
        <w:rPr>
          <w:rStyle w:val="5-Char"/>
          <w:rtl/>
        </w:rPr>
        <w:t xml:space="preserve"> </w:t>
      </w:r>
      <w:r w:rsidRPr="00BE2421">
        <w:rPr>
          <w:rStyle w:val="5-Char"/>
          <w:rFonts w:hint="eastAsia"/>
          <w:rtl/>
        </w:rPr>
        <w:t>مَكَّةَ</w:t>
      </w:r>
      <w:r w:rsidRPr="00BE2421">
        <w:rPr>
          <w:rStyle w:val="5-Char"/>
          <w:rtl/>
        </w:rPr>
        <w:t xml:space="preserve"> </w:t>
      </w:r>
      <w:r w:rsidRPr="00BE2421">
        <w:rPr>
          <w:rStyle w:val="5-Char"/>
          <w:rFonts w:hint="eastAsia"/>
          <w:rtl/>
        </w:rPr>
        <w:t>مِن</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ومِه</w:t>
      </w:r>
      <w:r w:rsidRPr="00BE2421">
        <w:rPr>
          <w:rStyle w:val="5-Char"/>
          <w:rtl/>
        </w:rPr>
        <w:t xml:space="preserve"> </w:t>
      </w:r>
      <w:r w:rsidRPr="00BE2421">
        <w:rPr>
          <w:rStyle w:val="5-Char"/>
          <w:rFonts w:hint="eastAsia"/>
          <w:rtl/>
        </w:rPr>
        <w:t>ذَالِكَ</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غَدِ</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بَعدِه</w:t>
      </w:r>
      <w:r w:rsidRPr="00BE2421">
        <w:rPr>
          <w:rStyle w:val="5-Char"/>
          <w:rFonts w:hint="cs"/>
          <w:rtl/>
        </w:rPr>
        <w:t>،</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Fonts w:hint="cs"/>
          <w:rtl/>
        </w:rPr>
        <w:t>َ</w:t>
      </w:r>
      <w:r w:rsidRPr="00BE2421">
        <w:rPr>
          <w:rStyle w:val="5-Char"/>
          <w:rFonts w:hint="eastAsia"/>
          <w:rtl/>
        </w:rPr>
        <w:t>طُوفُ</w:t>
      </w:r>
      <w:r w:rsidRPr="00BE2421">
        <w:rPr>
          <w:rStyle w:val="5-Char"/>
          <w:rtl/>
        </w:rPr>
        <w:t xml:space="preserve"> </w:t>
      </w:r>
      <w:r w:rsidRPr="00BE2421">
        <w:rPr>
          <w:rStyle w:val="5-Char"/>
          <w:rFonts w:hint="eastAsia"/>
          <w:rtl/>
        </w:rPr>
        <w:t>بِالبَ</w:t>
      </w:r>
      <w:r w:rsidR="00C12E54" w:rsidRPr="00BE2421">
        <w:rPr>
          <w:rStyle w:val="5-Char"/>
          <w:rFonts w:hint="cs"/>
          <w:rtl/>
        </w:rPr>
        <w:t>ي</w:t>
      </w:r>
      <w:r w:rsidRPr="00BE2421">
        <w:rPr>
          <w:rStyle w:val="5-Char"/>
          <w:rFonts w:hint="eastAsia"/>
          <w:rtl/>
        </w:rPr>
        <w:t>تِ</w:t>
      </w:r>
      <w:r w:rsidRPr="00BE2421">
        <w:rPr>
          <w:rStyle w:val="5-Char"/>
          <w:rtl/>
        </w:rPr>
        <w:t xml:space="preserve"> </w:t>
      </w:r>
      <w:r w:rsidRPr="00BE2421">
        <w:rPr>
          <w:rStyle w:val="5-Char"/>
          <w:rFonts w:hint="eastAsia"/>
          <w:rtl/>
        </w:rPr>
        <w:t>طَوَافَ</w:t>
      </w:r>
      <w:r w:rsidRPr="00BE2421">
        <w:rPr>
          <w:rStyle w:val="5-Char"/>
          <w:rtl/>
        </w:rPr>
        <w:t xml:space="preserve"> </w:t>
      </w:r>
      <w:r w:rsidRPr="00BE2421">
        <w:rPr>
          <w:rStyle w:val="5-Char"/>
          <w:rFonts w:hint="eastAsia"/>
          <w:rtl/>
        </w:rPr>
        <w:t>الزِّ</w:t>
      </w:r>
      <w:r w:rsidR="00C12E54" w:rsidRPr="00BE2421">
        <w:rPr>
          <w:rStyle w:val="5-Char"/>
          <w:rFonts w:hint="cs"/>
          <w:rtl/>
        </w:rPr>
        <w:t>ي</w:t>
      </w:r>
      <w:r w:rsidRPr="00BE2421">
        <w:rPr>
          <w:rStyle w:val="5-Char"/>
          <w:rFonts w:hint="cs"/>
          <w:rtl/>
        </w:rPr>
        <w:t>َ</w:t>
      </w:r>
      <w:r w:rsidRPr="00BE2421">
        <w:rPr>
          <w:rStyle w:val="5-Char"/>
          <w:rFonts w:hint="eastAsia"/>
          <w:rtl/>
        </w:rPr>
        <w:t>ارَةِ</w:t>
      </w:r>
      <w:r w:rsidRPr="00BE2421">
        <w:rPr>
          <w:rStyle w:val="5-Char"/>
          <w:rtl/>
        </w:rPr>
        <w:t xml:space="preserve"> </w:t>
      </w:r>
      <w:r w:rsidRPr="00BE2421">
        <w:rPr>
          <w:rStyle w:val="5-Char"/>
          <w:rFonts w:hint="eastAsia"/>
          <w:rtl/>
        </w:rPr>
        <w:t>سَبعَةَ</w:t>
      </w:r>
      <w:r w:rsidRPr="00BE2421">
        <w:rPr>
          <w:rStyle w:val="5-Char"/>
          <w:rtl/>
        </w:rPr>
        <w:t xml:space="preserve"> </w:t>
      </w:r>
      <w:r w:rsidRPr="00BE2421">
        <w:rPr>
          <w:rStyle w:val="5-Char"/>
          <w:rFonts w:hint="eastAsia"/>
          <w:rtl/>
        </w:rPr>
        <w:t>اَشوَاطٍ</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حَلَّت</w:t>
      </w:r>
      <w:r w:rsidRPr="00BE2421">
        <w:rPr>
          <w:rStyle w:val="5-Char"/>
          <w:rtl/>
        </w:rPr>
        <w:t xml:space="preserve"> </w:t>
      </w:r>
      <w:r w:rsidRPr="00BE2421">
        <w:rPr>
          <w:rStyle w:val="5-Char"/>
          <w:rFonts w:hint="eastAsia"/>
          <w:rtl/>
        </w:rPr>
        <w:t>لَه</w:t>
      </w:r>
      <w:r w:rsidRPr="00BE2421">
        <w:rPr>
          <w:rStyle w:val="5-Char"/>
          <w:rtl/>
        </w:rPr>
        <w:t xml:space="preserve"> </w:t>
      </w:r>
      <w:r w:rsidRPr="00BE2421">
        <w:rPr>
          <w:rStyle w:val="5-Char"/>
          <w:rFonts w:hint="eastAsia"/>
          <w:rtl/>
        </w:rPr>
        <w:t>النِّسَاءُ</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أَفضَلُ</w:t>
      </w:r>
      <w:r w:rsidRPr="00BE2421">
        <w:rPr>
          <w:rStyle w:val="5-Char"/>
          <w:rtl/>
        </w:rPr>
        <w:t xml:space="preserve"> </w:t>
      </w:r>
      <w:r w:rsidRPr="00BE2421">
        <w:rPr>
          <w:rStyle w:val="5-Char"/>
          <w:rFonts w:hint="eastAsia"/>
          <w:rtl/>
        </w:rPr>
        <w:t>هَذِهِ</w:t>
      </w:r>
      <w:r w:rsidRPr="00BE2421">
        <w:rPr>
          <w:rStyle w:val="5-Char"/>
          <w:rtl/>
        </w:rPr>
        <w:t xml:space="preserve"> </w:t>
      </w:r>
      <w:r w:rsidRPr="00BE2421">
        <w:rPr>
          <w:rStyle w:val="5-Char"/>
          <w:rFonts w:hint="eastAsia"/>
          <w:rtl/>
        </w:rPr>
        <w:t>الأَ</w:t>
      </w:r>
      <w:r w:rsidR="00C12E54" w:rsidRPr="00BE2421">
        <w:rPr>
          <w:rStyle w:val="5-Char"/>
          <w:rFonts w:hint="cs"/>
          <w:rtl/>
        </w:rPr>
        <w:t>ي</w:t>
      </w:r>
      <w:r w:rsidRPr="00BE2421">
        <w:rPr>
          <w:rStyle w:val="5-Char"/>
          <w:rFonts w:hint="cs"/>
          <w:rtl/>
        </w:rPr>
        <w:t>َّ</w:t>
      </w:r>
      <w:r w:rsidRPr="00BE2421">
        <w:rPr>
          <w:rStyle w:val="5-Char"/>
          <w:rFonts w:hint="eastAsia"/>
          <w:rtl/>
        </w:rPr>
        <w:t>امِ</w:t>
      </w:r>
      <w:r w:rsidRPr="00BE2421">
        <w:rPr>
          <w:rStyle w:val="5-Char"/>
          <w:rFonts w:hint="cs"/>
          <w:rtl/>
        </w:rPr>
        <w:t>:</w:t>
      </w:r>
      <w:r w:rsidRPr="00BE2421">
        <w:rPr>
          <w:rStyle w:val="5-Char"/>
          <w:rtl/>
        </w:rPr>
        <w:t xml:space="preserve"> </w:t>
      </w:r>
      <w:r w:rsidRPr="00BE2421">
        <w:rPr>
          <w:rStyle w:val="5-Char"/>
          <w:rFonts w:hint="eastAsia"/>
          <w:rtl/>
        </w:rPr>
        <w:t>اَوَّلُهَ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أَخَّرَه</w:t>
      </w:r>
      <w:r w:rsidRPr="00BE2421">
        <w:rPr>
          <w:rStyle w:val="5-Char"/>
          <w:rtl/>
        </w:rPr>
        <w:t xml:space="preserve"> </w:t>
      </w:r>
      <w:r w:rsidRPr="00BE2421">
        <w:rPr>
          <w:rStyle w:val="5-Char"/>
          <w:rFonts w:hint="eastAsia"/>
          <w:rtl/>
        </w:rPr>
        <w:t>عَنهَا</w:t>
      </w:r>
      <w:r w:rsidRPr="00BE2421">
        <w:rPr>
          <w:rStyle w:val="5-Char"/>
          <w:rtl/>
        </w:rPr>
        <w:t xml:space="preserve"> </w:t>
      </w:r>
      <w:r w:rsidRPr="00BE2421">
        <w:rPr>
          <w:rStyle w:val="5-Char"/>
          <w:rFonts w:hint="eastAsia"/>
          <w:rtl/>
        </w:rPr>
        <w:t>لَزِمَه</w:t>
      </w:r>
      <w:r w:rsidRPr="00BE2421">
        <w:rPr>
          <w:rStyle w:val="5-Char"/>
          <w:rtl/>
        </w:rPr>
        <w:t xml:space="preserve"> </w:t>
      </w:r>
      <w:r w:rsidRPr="00BE2421">
        <w:rPr>
          <w:rStyle w:val="5-Char"/>
          <w:rFonts w:hint="eastAsia"/>
          <w:rtl/>
        </w:rPr>
        <w:t>شَاةٌ</w:t>
      </w:r>
      <w:r w:rsidRPr="00BE2421">
        <w:rPr>
          <w:rStyle w:val="5-Char"/>
          <w:rtl/>
        </w:rPr>
        <w:t xml:space="preserve"> </w:t>
      </w:r>
      <w:r w:rsidRPr="00BE2421">
        <w:rPr>
          <w:rStyle w:val="5-Char"/>
          <w:rFonts w:hint="eastAsia"/>
          <w:rtl/>
        </w:rPr>
        <w:t>لِتَاخِ</w:t>
      </w:r>
      <w:r w:rsidR="00C12E54" w:rsidRPr="00BE2421">
        <w:rPr>
          <w:rStyle w:val="5-Char"/>
          <w:rFonts w:hint="cs"/>
          <w:rtl/>
        </w:rPr>
        <w:t>ي</w:t>
      </w:r>
      <w:r w:rsidRPr="00BE2421">
        <w:rPr>
          <w:rStyle w:val="5-Char"/>
          <w:rFonts w:hint="eastAsia"/>
          <w:rtl/>
        </w:rPr>
        <w:t>رِ</w:t>
      </w:r>
      <w:r w:rsidRPr="00BE2421">
        <w:rPr>
          <w:rStyle w:val="5-Char"/>
          <w:rtl/>
        </w:rPr>
        <w:t xml:space="preserve"> </w:t>
      </w:r>
      <w:r w:rsidRPr="00BE2421">
        <w:rPr>
          <w:rStyle w:val="5-Char"/>
          <w:rFonts w:hint="eastAsia"/>
          <w:rtl/>
        </w:rPr>
        <w:t>الوَاجِبِ</w:t>
      </w:r>
      <w:r w:rsidRPr="00BE2421">
        <w:rPr>
          <w:rStyle w:val="5-Char"/>
          <w:rFonts w:hint="cs"/>
          <w:rtl/>
        </w:rPr>
        <w:t>؛</w:t>
      </w:r>
      <w:r w:rsidRPr="00BE2421">
        <w:rPr>
          <w:rStyle w:val="5-Char"/>
          <w:rtl/>
        </w:rPr>
        <w:t xml:space="preserve"> </w:t>
      </w:r>
      <w:r w:rsidRPr="00BE2421">
        <w:rPr>
          <w:rStyle w:val="5-Char"/>
          <w:rFonts w:hint="eastAsia"/>
          <w:rtl/>
        </w:rPr>
        <w:t>ثُمَّ</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عُودُ</w:t>
      </w:r>
      <w:r w:rsidRPr="00BE2421">
        <w:rPr>
          <w:rStyle w:val="5-Char"/>
          <w:rtl/>
        </w:rPr>
        <w:t xml:space="preserve"> </w:t>
      </w:r>
      <w:r w:rsidRPr="00BE2421">
        <w:rPr>
          <w:rStyle w:val="5-Char"/>
          <w:rFonts w:hint="eastAsia"/>
          <w:rtl/>
        </w:rPr>
        <w:t>إِلَ</w:t>
      </w:r>
      <w:r w:rsidR="007C6575" w:rsidRPr="00BE2421">
        <w:rPr>
          <w:rStyle w:val="5-Char"/>
          <w:rFonts w:hint="cs"/>
          <w:rtl/>
        </w:rPr>
        <w:t>ی</w:t>
      </w:r>
      <w:r w:rsidRPr="00BE2421">
        <w:rPr>
          <w:rStyle w:val="5-Char"/>
          <w:rtl/>
        </w:rPr>
        <w:t xml:space="preserve"> </w:t>
      </w:r>
      <w:r w:rsidRPr="00BE2421">
        <w:rPr>
          <w:rStyle w:val="5-Char"/>
          <w:rFonts w:hint="eastAsia"/>
          <w:rtl/>
        </w:rPr>
        <w:t>مِن</w:t>
      </w:r>
      <w:r w:rsidR="007C6575" w:rsidRPr="00BE2421">
        <w:rPr>
          <w:rStyle w:val="5-Char"/>
          <w:rFonts w:hint="cs"/>
          <w:rtl/>
        </w:rPr>
        <w:t>ی</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Fonts w:hint="cs"/>
          <w:rtl/>
        </w:rPr>
        <w:t>ُ</w:t>
      </w:r>
      <w:r w:rsidRPr="00BE2421">
        <w:rPr>
          <w:rStyle w:val="5-Char"/>
          <w:rFonts w:hint="eastAsia"/>
          <w:rtl/>
        </w:rPr>
        <w:t>قِ</w:t>
      </w:r>
      <w:r w:rsidR="00C12E54" w:rsidRPr="00BE2421">
        <w:rPr>
          <w:rStyle w:val="5-Char"/>
          <w:rFonts w:hint="cs"/>
          <w:rtl/>
        </w:rPr>
        <w:t>ي</w:t>
      </w:r>
      <w:r w:rsidRPr="00BE2421">
        <w:rPr>
          <w:rStyle w:val="5-Char"/>
          <w:rFonts w:hint="eastAsia"/>
          <w:rtl/>
        </w:rPr>
        <w:t>مُ</w:t>
      </w:r>
      <w:r w:rsidRPr="00BE2421">
        <w:rPr>
          <w:rStyle w:val="5-Char"/>
          <w:rtl/>
        </w:rPr>
        <w:t xml:space="preserve"> </w:t>
      </w:r>
      <w:r w:rsidRPr="00BE2421">
        <w:rPr>
          <w:rStyle w:val="5-Char"/>
          <w:rFonts w:hint="eastAsia"/>
          <w:rtl/>
        </w:rPr>
        <w:t>بِهَا</w:t>
      </w:r>
      <w:r w:rsidRPr="00BE2421">
        <w:rPr>
          <w:rStyle w:val="5-Char"/>
          <w:rFonts w:hint="cs"/>
          <w:rtl/>
        </w:rPr>
        <w:t>؛</w:t>
      </w:r>
      <w:r w:rsidRPr="00BE2421">
        <w:rPr>
          <w:rStyle w:val="5-Char"/>
          <w:rtl/>
        </w:rPr>
        <w:t xml:space="preserve"> </w:t>
      </w:r>
      <w:r w:rsidRPr="00BE2421">
        <w:rPr>
          <w:rStyle w:val="5-Char"/>
          <w:rFonts w:hint="eastAsia"/>
          <w:rtl/>
        </w:rPr>
        <w:t>فَإِذَا</w:t>
      </w:r>
      <w:r w:rsidRPr="00BE2421">
        <w:rPr>
          <w:rStyle w:val="5-Char"/>
          <w:rtl/>
        </w:rPr>
        <w:t xml:space="preserve"> </w:t>
      </w:r>
      <w:r w:rsidRPr="00BE2421">
        <w:rPr>
          <w:rStyle w:val="5-Char"/>
          <w:rFonts w:hint="eastAsia"/>
          <w:rtl/>
        </w:rPr>
        <w:t>زَالَتِ</w:t>
      </w:r>
      <w:r w:rsidRPr="00BE2421">
        <w:rPr>
          <w:rStyle w:val="5-Char"/>
          <w:rtl/>
        </w:rPr>
        <w:t xml:space="preserve"> </w:t>
      </w:r>
      <w:r w:rsidRPr="00BE2421">
        <w:rPr>
          <w:rStyle w:val="5-Char"/>
          <w:rFonts w:hint="eastAsia"/>
          <w:rtl/>
        </w:rPr>
        <w:t>الشَّمسُ</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w:t>
      </w:r>
      <w:r w:rsidR="00C12E54" w:rsidRPr="00BE2421">
        <w:rPr>
          <w:rStyle w:val="5-Char"/>
          <w:rFonts w:hint="cs"/>
          <w:rtl/>
        </w:rPr>
        <w:t>ي</w:t>
      </w:r>
      <w:r w:rsidRPr="00BE2421">
        <w:rPr>
          <w:rStyle w:val="5-Char"/>
          <w:rFonts w:hint="cs"/>
          <w:rtl/>
        </w:rPr>
        <w:t>َ</w:t>
      </w:r>
      <w:r w:rsidRPr="00BE2421">
        <w:rPr>
          <w:rStyle w:val="5-Char"/>
          <w:rFonts w:hint="eastAsia"/>
          <w:rtl/>
        </w:rPr>
        <w:t>ومِ</w:t>
      </w:r>
      <w:r w:rsidRPr="00BE2421">
        <w:rPr>
          <w:rStyle w:val="5-Char"/>
          <w:rtl/>
        </w:rPr>
        <w:t xml:space="preserve"> </w:t>
      </w:r>
      <w:r w:rsidRPr="00BE2421">
        <w:rPr>
          <w:rStyle w:val="5-Char"/>
          <w:rFonts w:hint="eastAsia"/>
          <w:rtl/>
        </w:rPr>
        <w:t>الثَّانِ</w:t>
      </w:r>
      <w:r w:rsidR="00C12E54" w:rsidRPr="00BE2421">
        <w:rPr>
          <w:rStyle w:val="5-Char"/>
          <w:rFonts w:hint="cs"/>
          <w:rtl/>
        </w:rPr>
        <w:t>ي</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w:t>
      </w:r>
      <w:r w:rsidR="00C12E54" w:rsidRPr="00BE2421">
        <w:rPr>
          <w:rStyle w:val="5-Char"/>
          <w:rFonts w:hint="cs"/>
          <w:rtl/>
        </w:rPr>
        <w:t>ي</w:t>
      </w:r>
      <w:r w:rsidRPr="00BE2421">
        <w:rPr>
          <w:rStyle w:val="5-Char"/>
          <w:rFonts w:hint="cs"/>
          <w:rtl/>
        </w:rPr>
        <w:t>َّ</w:t>
      </w:r>
      <w:r w:rsidRPr="00BE2421">
        <w:rPr>
          <w:rStyle w:val="5-Char"/>
          <w:rFonts w:hint="eastAsia"/>
          <w:rtl/>
        </w:rPr>
        <w:t>امِ</w:t>
      </w:r>
      <w:r w:rsidRPr="00BE2421">
        <w:rPr>
          <w:rStyle w:val="5-Char"/>
          <w:rtl/>
        </w:rPr>
        <w:t xml:space="preserve"> </w:t>
      </w:r>
      <w:r w:rsidRPr="00BE2421">
        <w:rPr>
          <w:rStyle w:val="5-Char"/>
          <w:rFonts w:hint="eastAsia"/>
          <w:rtl/>
        </w:rPr>
        <w:t>النَّحرِ</w:t>
      </w:r>
      <w:r w:rsidRPr="00BE2421">
        <w:rPr>
          <w:rStyle w:val="5-Char"/>
          <w:rFonts w:hint="cs"/>
          <w:rtl/>
        </w:rPr>
        <w:t>،</w:t>
      </w:r>
      <w:r w:rsidRPr="00BE2421">
        <w:rPr>
          <w:rStyle w:val="5-Char"/>
          <w:rtl/>
        </w:rPr>
        <w:t xml:space="preserve"> </w:t>
      </w:r>
      <w:r w:rsidRPr="00BE2421">
        <w:rPr>
          <w:rStyle w:val="5-Char"/>
          <w:rFonts w:hint="eastAsia"/>
          <w:rtl/>
        </w:rPr>
        <w:t>رَمَ</w:t>
      </w:r>
      <w:r w:rsidR="007C6575" w:rsidRPr="00BE2421">
        <w:rPr>
          <w:rStyle w:val="5-Char"/>
          <w:rFonts w:hint="cs"/>
          <w:rtl/>
        </w:rPr>
        <w:t>ی</w:t>
      </w:r>
      <w:r w:rsidRPr="00BE2421">
        <w:rPr>
          <w:rStyle w:val="5-Char"/>
          <w:rtl/>
        </w:rPr>
        <w:t xml:space="preserve"> </w:t>
      </w:r>
      <w:r w:rsidRPr="00BE2421">
        <w:rPr>
          <w:rStyle w:val="5-Char"/>
          <w:rFonts w:hint="eastAsia"/>
          <w:rtl/>
        </w:rPr>
        <w:t>الجِمَارَ</w:t>
      </w:r>
      <w:r w:rsidRPr="00BE2421">
        <w:rPr>
          <w:rStyle w:val="5-Char"/>
          <w:rtl/>
        </w:rPr>
        <w:t xml:space="preserve"> </w:t>
      </w:r>
      <w:r w:rsidRPr="00BE2421">
        <w:rPr>
          <w:rStyle w:val="5-Char"/>
          <w:rFonts w:hint="eastAsia"/>
          <w:rtl/>
        </w:rPr>
        <w:t>الثَّلَاثَ</w:t>
      </w:r>
      <w:r w:rsidRPr="00BE2421">
        <w:rPr>
          <w:rStyle w:val="5-Char"/>
          <w:rFonts w:hint="cs"/>
          <w:rtl/>
        </w:rPr>
        <w:t>؛</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بدَأ</w:t>
      </w:r>
      <w:r w:rsidRPr="00BE2421">
        <w:rPr>
          <w:rStyle w:val="5-Char"/>
          <w:rtl/>
        </w:rPr>
        <w:t xml:space="preserve"> </w:t>
      </w:r>
      <w:r w:rsidRPr="00BE2421">
        <w:rPr>
          <w:rStyle w:val="5-Char"/>
          <w:rFonts w:hint="eastAsia"/>
          <w:rtl/>
        </w:rPr>
        <w:t>بِالجَمرَةِ</w:t>
      </w:r>
      <w:r w:rsidRPr="00BE2421">
        <w:rPr>
          <w:rStyle w:val="5-Char"/>
          <w:rtl/>
        </w:rPr>
        <w:t xml:space="preserve"> </w:t>
      </w:r>
      <w:r w:rsidRPr="00BE2421">
        <w:rPr>
          <w:rStyle w:val="5-Char"/>
          <w:rFonts w:hint="eastAsia"/>
          <w:rtl/>
        </w:rPr>
        <w:t>الَّتِ</w:t>
      </w:r>
      <w:r w:rsidR="00C12E54" w:rsidRPr="00BE2421">
        <w:rPr>
          <w:rStyle w:val="5-Char"/>
          <w:rFonts w:hint="cs"/>
          <w:rtl/>
        </w:rPr>
        <w:t>ي</w:t>
      </w:r>
      <w:r w:rsidRPr="00BE2421">
        <w:rPr>
          <w:rStyle w:val="5-Char"/>
          <w:rtl/>
        </w:rPr>
        <w:t xml:space="preserve"> </w:t>
      </w:r>
      <w:r w:rsidRPr="00BE2421">
        <w:rPr>
          <w:rStyle w:val="5-Char"/>
          <w:rFonts w:hint="eastAsia"/>
          <w:rtl/>
        </w:rPr>
        <w:t>تَلِ</w:t>
      </w:r>
      <w:r w:rsidR="00C12E54" w:rsidRPr="00BE2421">
        <w:rPr>
          <w:rStyle w:val="5-Char"/>
          <w:rFonts w:hint="cs"/>
          <w:rtl/>
        </w:rPr>
        <w:t>ي</w:t>
      </w:r>
      <w:r w:rsidRPr="00BE2421">
        <w:rPr>
          <w:rStyle w:val="5-Char"/>
          <w:rtl/>
        </w:rPr>
        <w:t xml:space="preserve"> </w:t>
      </w:r>
      <w:r w:rsidRPr="00BE2421">
        <w:rPr>
          <w:rStyle w:val="5-Char"/>
          <w:rFonts w:hint="eastAsia"/>
          <w:rtl/>
        </w:rPr>
        <w:t>مَسجِدَ</w:t>
      </w:r>
      <w:r w:rsidRPr="00BE2421">
        <w:rPr>
          <w:rStyle w:val="5-Char"/>
          <w:rtl/>
        </w:rPr>
        <w:t xml:space="preserve"> </w:t>
      </w:r>
      <w:r w:rsidRPr="00BE2421">
        <w:rPr>
          <w:rStyle w:val="5-Char"/>
          <w:rFonts w:hint="eastAsia"/>
          <w:rtl/>
        </w:rPr>
        <w:t>الخِ</w:t>
      </w:r>
      <w:r w:rsidR="00C12E54" w:rsidRPr="00BE2421">
        <w:rPr>
          <w:rStyle w:val="5-Char"/>
          <w:rFonts w:hint="cs"/>
          <w:rtl/>
        </w:rPr>
        <w:t>ي</w:t>
      </w:r>
      <w:r w:rsidRPr="00BE2421">
        <w:rPr>
          <w:rStyle w:val="5-Char"/>
          <w:rFonts w:hint="eastAsia"/>
          <w:rtl/>
        </w:rPr>
        <w:t>فِ</w:t>
      </w:r>
      <w:r w:rsidRPr="00BE2421">
        <w:rPr>
          <w:rStyle w:val="5-Char"/>
          <w:rFonts w:hint="cs"/>
          <w:rtl/>
        </w:rPr>
        <w:t>،</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Fonts w:hint="cs"/>
          <w:rtl/>
        </w:rPr>
        <w:t>َ</w:t>
      </w:r>
      <w:r w:rsidRPr="00BE2421">
        <w:rPr>
          <w:rStyle w:val="5-Char"/>
          <w:rFonts w:hint="eastAsia"/>
          <w:rtl/>
        </w:rPr>
        <w:t>رمِ</w:t>
      </w:r>
      <w:r w:rsidR="00C12E54" w:rsidRPr="00BE2421">
        <w:rPr>
          <w:rStyle w:val="5-Char"/>
          <w:rFonts w:hint="cs"/>
          <w:rtl/>
        </w:rPr>
        <w:t>ي</w:t>
      </w:r>
      <w:r w:rsidRPr="00BE2421">
        <w:rPr>
          <w:rStyle w:val="5-Char"/>
          <w:rFonts w:hint="eastAsia"/>
          <w:rtl/>
        </w:rPr>
        <w:t>هَا</w:t>
      </w:r>
      <w:r w:rsidRPr="00BE2421">
        <w:rPr>
          <w:rStyle w:val="5-Char"/>
          <w:rtl/>
        </w:rPr>
        <w:t xml:space="preserve"> </w:t>
      </w:r>
      <w:r w:rsidRPr="00BE2421">
        <w:rPr>
          <w:rStyle w:val="5-Char"/>
          <w:rFonts w:hint="eastAsia"/>
          <w:rtl/>
        </w:rPr>
        <w:t>بِسَبعِ</w:t>
      </w:r>
      <w:r w:rsidRPr="00BE2421">
        <w:rPr>
          <w:rStyle w:val="5-Char"/>
          <w:rtl/>
        </w:rPr>
        <w:t xml:space="preserve"> </w:t>
      </w:r>
      <w:r w:rsidRPr="00BE2421">
        <w:rPr>
          <w:rStyle w:val="5-Char"/>
          <w:rFonts w:hint="eastAsia"/>
          <w:rtl/>
        </w:rPr>
        <w:t>حَصِيَّاتٍ</w:t>
      </w:r>
      <w:r w:rsidRPr="00BE2421">
        <w:rPr>
          <w:rStyle w:val="5-Char"/>
          <w:rtl/>
        </w:rPr>
        <w:t xml:space="preserve"> </w:t>
      </w:r>
      <w:r w:rsidRPr="00BE2421">
        <w:rPr>
          <w:rStyle w:val="5-Char"/>
          <w:rFonts w:hint="eastAsia"/>
          <w:rtl/>
        </w:rPr>
        <w:t>مَاشِ</w:t>
      </w:r>
      <w:r w:rsidR="00C12E54" w:rsidRPr="00BE2421">
        <w:rPr>
          <w:rStyle w:val="5-Char"/>
          <w:rFonts w:hint="cs"/>
          <w:rtl/>
        </w:rPr>
        <w:t>ي</w:t>
      </w:r>
      <w:r w:rsidRPr="00BE2421">
        <w:rPr>
          <w:rStyle w:val="5-Char"/>
          <w:rFonts w:hint="cs"/>
          <w:rtl/>
        </w:rPr>
        <w:t>ً</w:t>
      </w:r>
      <w:r w:rsidRPr="00BE2421">
        <w:rPr>
          <w:rStyle w:val="5-Char"/>
          <w:rFonts w:hint="eastAsia"/>
          <w:rtl/>
        </w:rPr>
        <w:t>ا</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كَبِّرُ</w:t>
      </w:r>
      <w:r w:rsidRPr="00BE2421">
        <w:rPr>
          <w:rStyle w:val="5-Char"/>
          <w:rtl/>
        </w:rPr>
        <w:t xml:space="preserve"> </w:t>
      </w:r>
      <w:r w:rsidRPr="00BE2421">
        <w:rPr>
          <w:rStyle w:val="5-Char"/>
          <w:rFonts w:hint="eastAsia"/>
          <w:rtl/>
        </w:rPr>
        <w:t>بِكُلِّ</w:t>
      </w:r>
      <w:r w:rsidRPr="00BE2421">
        <w:rPr>
          <w:rStyle w:val="5-Char"/>
          <w:rtl/>
        </w:rPr>
        <w:t xml:space="preserve"> </w:t>
      </w:r>
      <w:r w:rsidRPr="00BE2421">
        <w:rPr>
          <w:rStyle w:val="5-Char"/>
          <w:rFonts w:hint="eastAsia"/>
          <w:rtl/>
        </w:rPr>
        <w:t>حَصَاةٍ</w:t>
      </w:r>
      <w:r w:rsidRPr="00BE2421">
        <w:rPr>
          <w:rStyle w:val="5-Char"/>
          <w:rFonts w:hint="cs"/>
          <w:rtl/>
        </w:rPr>
        <w:t>؛</w:t>
      </w:r>
      <w:r w:rsidRPr="00BE2421">
        <w:rPr>
          <w:rStyle w:val="5-Char"/>
          <w:rtl/>
        </w:rPr>
        <w:t xml:space="preserve"> </w:t>
      </w:r>
      <w:r w:rsidRPr="00BE2421">
        <w:rPr>
          <w:rStyle w:val="5-Char"/>
          <w:rFonts w:hint="eastAsia"/>
          <w:rtl/>
        </w:rPr>
        <w:t>ثُمَّ</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قِفُ</w:t>
      </w:r>
      <w:r w:rsidRPr="00BE2421">
        <w:rPr>
          <w:rStyle w:val="5-Char"/>
          <w:rtl/>
        </w:rPr>
        <w:t xml:space="preserve"> </w:t>
      </w:r>
      <w:r w:rsidRPr="00BE2421">
        <w:rPr>
          <w:rStyle w:val="5-Char"/>
          <w:rFonts w:hint="eastAsia"/>
          <w:rtl/>
        </w:rPr>
        <w:t>عِندَهَا</w:t>
      </w:r>
      <w:r w:rsidRPr="00BE2421">
        <w:rPr>
          <w:rStyle w:val="5-Char"/>
          <w:rtl/>
        </w:rPr>
        <w:t xml:space="preserve"> </w:t>
      </w:r>
      <w:r w:rsidRPr="00BE2421">
        <w:rPr>
          <w:rStyle w:val="5-Char"/>
          <w:rFonts w:hint="eastAsia"/>
          <w:rtl/>
        </w:rPr>
        <w:t>دَاعِ</w:t>
      </w:r>
      <w:r w:rsidR="00C12E54" w:rsidRPr="00BE2421">
        <w:rPr>
          <w:rStyle w:val="5-Char"/>
          <w:rFonts w:hint="cs"/>
          <w:rtl/>
        </w:rPr>
        <w:t>ي</w:t>
      </w:r>
      <w:r w:rsidRPr="00BE2421">
        <w:rPr>
          <w:rStyle w:val="5-Char"/>
          <w:rFonts w:hint="cs"/>
          <w:rtl/>
        </w:rPr>
        <w:t>ً</w:t>
      </w:r>
      <w:r w:rsidRPr="00BE2421">
        <w:rPr>
          <w:rStyle w:val="5-Char"/>
          <w:rFonts w:hint="eastAsia"/>
          <w:rtl/>
        </w:rPr>
        <w:t>ا</w:t>
      </w:r>
      <w:r w:rsidRPr="00BE2421">
        <w:rPr>
          <w:rStyle w:val="5-Char"/>
          <w:rtl/>
        </w:rPr>
        <w:t xml:space="preserve"> </w:t>
      </w:r>
      <w:r w:rsidRPr="00BE2421">
        <w:rPr>
          <w:rStyle w:val="5-Char"/>
          <w:rFonts w:hint="eastAsia"/>
          <w:rtl/>
        </w:rPr>
        <w:t>بِمَا</w:t>
      </w:r>
      <w:r w:rsidRPr="00BE2421">
        <w:rPr>
          <w:rStyle w:val="5-Char"/>
          <w:rtl/>
        </w:rPr>
        <w:t xml:space="preserve"> </w:t>
      </w:r>
      <w:r w:rsidRPr="00BE2421">
        <w:rPr>
          <w:rStyle w:val="5-Char"/>
          <w:rFonts w:hint="eastAsia"/>
          <w:rtl/>
        </w:rPr>
        <w:t>أَحَبَّ</w:t>
      </w:r>
      <w:r w:rsidRPr="00BE2421">
        <w:rPr>
          <w:rStyle w:val="5-Char"/>
          <w:rtl/>
        </w:rPr>
        <w:t xml:space="preserve"> </w:t>
      </w:r>
      <w:r w:rsidRPr="00BE2421">
        <w:rPr>
          <w:rStyle w:val="5-Char"/>
          <w:rFonts w:hint="eastAsia"/>
          <w:rtl/>
        </w:rPr>
        <w:t>حَامِدًا</w:t>
      </w:r>
      <w:r w:rsidRPr="00BE2421">
        <w:rPr>
          <w:rStyle w:val="5-Char"/>
          <w:rtl/>
        </w:rPr>
        <w:t xml:space="preserve"> </w:t>
      </w:r>
      <w:r w:rsidRPr="00BE2421">
        <w:rPr>
          <w:rStyle w:val="5-Char"/>
          <w:rFonts w:hint="eastAsia"/>
          <w:rtl/>
        </w:rPr>
        <w:t>لِ</w:t>
      </w:r>
      <w:r w:rsidRPr="00BE2421">
        <w:rPr>
          <w:rStyle w:val="5-Char"/>
          <w:rFonts w:hint="cs"/>
          <w:rtl/>
        </w:rPr>
        <w:t>ـ</w:t>
      </w:r>
      <w:r w:rsidRPr="00BE2421">
        <w:rPr>
          <w:rStyle w:val="5-Char"/>
          <w:rFonts w:hint="eastAsia"/>
          <w:rtl/>
        </w:rPr>
        <w:t>لّ</w:t>
      </w:r>
      <w:r w:rsidRPr="00BE2421">
        <w:rPr>
          <w:rStyle w:val="5-Char"/>
          <w:rtl/>
        </w:rPr>
        <w:t>ٰ</w:t>
      </w:r>
      <w:r w:rsidRPr="00BE2421">
        <w:rPr>
          <w:rStyle w:val="5-Char"/>
          <w:rFonts w:hint="eastAsia"/>
          <w:rtl/>
        </w:rPr>
        <w:t xml:space="preserve">هِ </w:t>
      </w:r>
      <w:r w:rsidR="00C12E54" w:rsidRPr="00BE2421">
        <w:rPr>
          <w:rStyle w:val="5-Char"/>
          <w:rFonts w:hint="cs"/>
          <w:rtl/>
        </w:rPr>
        <w:t>ي</w:t>
      </w:r>
      <w:r w:rsidRPr="00BE2421">
        <w:rPr>
          <w:rStyle w:val="5-Char"/>
          <w:rFonts w:hint="eastAsia"/>
          <w:rtl/>
        </w:rPr>
        <w:t>تَعَال</w:t>
      </w:r>
      <w:r w:rsidR="007C6575" w:rsidRPr="00BE2421">
        <w:rPr>
          <w:rStyle w:val="5-Char"/>
          <w:rFonts w:hint="cs"/>
          <w:rtl/>
        </w:rPr>
        <w:t>ی</w:t>
      </w:r>
      <w:r w:rsidRPr="00BE2421">
        <w:rPr>
          <w:rStyle w:val="5-Char"/>
          <w:rtl/>
        </w:rPr>
        <w:t xml:space="preserve"> </w:t>
      </w:r>
      <w:r w:rsidRPr="00BE2421">
        <w:rPr>
          <w:rStyle w:val="5-Char"/>
          <w:rFonts w:hint="eastAsia"/>
          <w:rtl/>
        </w:rPr>
        <w:t>مُصَلِّ</w:t>
      </w:r>
      <w:r w:rsidR="00C12E54" w:rsidRPr="00BE2421">
        <w:rPr>
          <w:rStyle w:val="5-Char"/>
          <w:rFonts w:hint="cs"/>
          <w:rtl/>
        </w:rPr>
        <w:t>ي</w:t>
      </w:r>
      <w:r w:rsidRPr="00BE2421">
        <w:rPr>
          <w:rStyle w:val="5-Char"/>
          <w:rFonts w:hint="cs"/>
          <w:rtl/>
        </w:rPr>
        <w:t>ً</w:t>
      </w:r>
      <w:r w:rsidRPr="00BE2421">
        <w:rPr>
          <w:rStyle w:val="5-Char"/>
          <w:rFonts w:hint="eastAsia"/>
          <w:rtl/>
        </w:rPr>
        <w:t>ا</w:t>
      </w:r>
      <w:r w:rsidRPr="00BE2421">
        <w:rPr>
          <w:rStyle w:val="5-Char"/>
          <w:rtl/>
        </w:rPr>
        <w:t xml:space="preserve"> </w:t>
      </w:r>
      <w:r w:rsidRPr="00BE2421">
        <w:rPr>
          <w:rStyle w:val="5-Char"/>
          <w:rFonts w:hint="eastAsia"/>
          <w:rtl/>
        </w:rPr>
        <w:t>عَلَ</w:t>
      </w:r>
      <w:r w:rsidR="007C6575" w:rsidRPr="00BE2421">
        <w:rPr>
          <w:rStyle w:val="5-Char"/>
          <w:rFonts w:hint="cs"/>
          <w:rtl/>
        </w:rPr>
        <w:t>ی</w:t>
      </w:r>
      <w:r w:rsidRPr="00BE2421">
        <w:rPr>
          <w:rStyle w:val="5-Char"/>
          <w:rtl/>
        </w:rPr>
        <w:t xml:space="preserve"> </w:t>
      </w:r>
      <w:r w:rsidRPr="00BE2421">
        <w:rPr>
          <w:rStyle w:val="5-Char"/>
          <w:rFonts w:hint="eastAsia"/>
          <w:rtl/>
        </w:rPr>
        <w:t>النَّبِ</w:t>
      </w:r>
      <w:r w:rsidR="00C12E54" w:rsidRPr="00BE2421">
        <w:rPr>
          <w:rStyle w:val="5-Char"/>
          <w:rFonts w:hint="cs"/>
          <w:rtl/>
        </w:rPr>
        <w:t>ي</w:t>
      </w:r>
      <w:r w:rsidRPr="00BE2421">
        <w:rPr>
          <w:rStyle w:val="5-Char"/>
          <w:rFonts w:hint="cs"/>
          <w:rtl/>
        </w:rPr>
        <w:t>ِّ</w:t>
      </w:r>
      <w:r w:rsidRPr="00BE2421">
        <w:rPr>
          <w:rStyle w:val="5-Char"/>
          <w:rtl/>
        </w:rPr>
        <w:t xml:space="preserve"> </w:t>
      </w:r>
      <w:r w:rsidRPr="00BE2421">
        <w:rPr>
          <w:rStyle w:val="5-Char"/>
          <w:rFonts w:hint="eastAsia"/>
          <w:rtl/>
        </w:rPr>
        <w:t>صَلَّ</w:t>
      </w:r>
      <w:r w:rsidR="007C6575" w:rsidRPr="00BE2421">
        <w:rPr>
          <w:rStyle w:val="5-Char"/>
          <w:rFonts w:hint="cs"/>
          <w:rtl/>
        </w:rPr>
        <w:t>ی</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عَلَ</w:t>
      </w:r>
      <w:r w:rsidR="00C12E54" w:rsidRPr="00BE2421">
        <w:rPr>
          <w:rStyle w:val="5-Char"/>
          <w:rFonts w:hint="cs"/>
          <w:rtl/>
        </w:rPr>
        <w:t>ي</w:t>
      </w:r>
      <w:r w:rsidRPr="00BE2421">
        <w:rPr>
          <w:rStyle w:val="5-Char"/>
          <w:rFonts w:hint="eastAsia"/>
          <w:rtl/>
        </w:rPr>
        <w:t>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لَّمَ</w:t>
      </w:r>
      <w:r w:rsidRPr="00BE2421">
        <w:rPr>
          <w:rStyle w:val="5-Char"/>
          <w:rtl/>
        </w:rPr>
        <w:t xml:space="preserve"> </w:t>
      </w:r>
      <w:r w:rsidRPr="00BE2421">
        <w:rPr>
          <w:rStyle w:val="5-Char"/>
          <w:rFonts w:hint="eastAsia"/>
          <w:rtl/>
        </w:rPr>
        <w:t>وَ</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رفَعُ</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دَ</w:t>
      </w:r>
      <w:r w:rsidR="00C12E54" w:rsidRPr="00BE2421">
        <w:rPr>
          <w:rStyle w:val="5-Char"/>
          <w:rFonts w:hint="cs"/>
          <w:rtl/>
        </w:rPr>
        <w:t>ي</w:t>
      </w:r>
      <w:r w:rsidRPr="00BE2421">
        <w:rPr>
          <w:rStyle w:val="5-Char"/>
          <w:rFonts w:hint="eastAsia"/>
          <w:rtl/>
        </w:rPr>
        <w:t>هِ</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tl/>
        </w:rPr>
        <w:t xml:space="preserve"> </w:t>
      </w:r>
      <w:r w:rsidRPr="00BE2421">
        <w:rPr>
          <w:rStyle w:val="5-Char"/>
          <w:rFonts w:hint="eastAsia"/>
          <w:rtl/>
        </w:rPr>
        <w:t>الدُّعَاءِ</w:t>
      </w:r>
      <w:r w:rsidRPr="00BE2421">
        <w:rPr>
          <w:rStyle w:val="5-Char"/>
          <w:rtl/>
        </w:rPr>
        <w:t xml:space="preserve"> </w:t>
      </w:r>
      <w:r w:rsidRPr="00BE2421">
        <w:rPr>
          <w:rStyle w:val="5-Char"/>
          <w:rFonts w:hint="eastAsia"/>
          <w:rtl/>
        </w:rPr>
        <w:t>وَ</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ستَغفِرُ</w:t>
      </w:r>
      <w:r w:rsidRPr="00BE2421">
        <w:rPr>
          <w:rStyle w:val="5-Char"/>
          <w:rtl/>
        </w:rPr>
        <w:t xml:space="preserve"> </w:t>
      </w:r>
      <w:r w:rsidRPr="00BE2421">
        <w:rPr>
          <w:rStyle w:val="5-Char"/>
          <w:rFonts w:hint="eastAsia"/>
          <w:rtl/>
        </w:rPr>
        <w:t>لِوَالِدَ</w:t>
      </w:r>
      <w:r w:rsidR="00C12E54" w:rsidRPr="00BE2421">
        <w:rPr>
          <w:rStyle w:val="5-Char"/>
          <w:rFonts w:hint="cs"/>
          <w:rtl/>
        </w:rPr>
        <w:t>ي</w:t>
      </w:r>
      <w:r w:rsidRPr="00BE2421">
        <w:rPr>
          <w:rStyle w:val="5-Char"/>
          <w:rFonts w:hint="eastAsia"/>
          <w:rtl/>
        </w:rPr>
        <w:t>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خوَانِهِ</w:t>
      </w:r>
      <w:r w:rsidRPr="00BE2421">
        <w:rPr>
          <w:rStyle w:val="5-Char"/>
          <w:rtl/>
        </w:rPr>
        <w:t xml:space="preserve"> </w:t>
      </w:r>
      <w:r w:rsidRPr="00BE2421">
        <w:rPr>
          <w:rStyle w:val="5-Char"/>
          <w:rFonts w:hint="eastAsia"/>
          <w:rtl/>
        </w:rPr>
        <w:t>المُؤمِنِ</w:t>
      </w:r>
      <w:r w:rsidR="00C12E54" w:rsidRPr="00BE2421">
        <w:rPr>
          <w:rStyle w:val="5-Char"/>
          <w:rFonts w:hint="cs"/>
          <w:rtl/>
        </w:rPr>
        <w:t>ي</w:t>
      </w:r>
      <w:r w:rsidRPr="00BE2421">
        <w:rPr>
          <w:rStyle w:val="5-Char"/>
          <w:rFonts w:hint="eastAsia"/>
          <w:rtl/>
        </w:rPr>
        <w:t>نَ</w:t>
      </w:r>
      <w:r w:rsidRPr="00BE2421">
        <w:rPr>
          <w:rStyle w:val="5-Char"/>
          <w:rFonts w:hint="cs"/>
          <w:rtl/>
        </w:rPr>
        <w:t>؛</w:t>
      </w:r>
      <w:r w:rsidRPr="00BE2421">
        <w:rPr>
          <w:rStyle w:val="5-Char"/>
          <w:rtl/>
        </w:rPr>
        <w:t xml:space="preserve"> </w:t>
      </w:r>
      <w:r w:rsidRPr="00BE2421">
        <w:rPr>
          <w:rStyle w:val="5-Char"/>
          <w:rFonts w:hint="eastAsia"/>
          <w:rtl/>
        </w:rPr>
        <w:t>ثُمَّ</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رمِ</w:t>
      </w:r>
      <w:r w:rsidR="00C12E54" w:rsidRPr="00BE2421">
        <w:rPr>
          <w:rStyle w:val="5-Char"/>
          <w:rFonts w:hint="cs"/>
          <w:rtl/>
        </w:rPr>
        <w:t>ي</w:t>
      </w:r>
      <w:r w:rsidRPr="00BE2421">
        <w:rPr>
          <w:rStyle w:val="5-Char"/>
          <w:rtl/>
        </w:rPr>
        <w:t xml:space="preserve"> </w:t>
      </w:r>
      <w:r w:rsidRPr="00BE2421">
        <w:rPr>
          <w:rStyle w:val="5-Char"/>
          <w:rFonts w:hint="eastAsia"/>
          <w:rtl/>
        </w:rPr>
        <w:t>الثَّانِ</w:t>
      </w:r>
      <w:r w:rsidR="00C12E54" w:rsidRPr="00BE2421">
        <w:rPr>
          <w:rStyle w:val="5-Char"/>
          <w:rFonts w:hint="cs"/>
          <w:rtl/>
        </w:rPr>
        <w:t>ي</w:t>
      </w:r>
      <w:r w:rsidRPr="00BE2421">
        <w:rPr>
          <w:rStyle w:val="5-Char"/>
          <w:rFonts w:hint="eastAsia"/>
          <w:rtl/>
        </w:rPr>
        <w:t>ةَ</w:t>
      </w:r>
      <w:r w:rsidRPr="00BE2421">
        <w:rPr>
          <w:rStyle w:val="5-Char"/>
          <w:rtl/>
        </w:rPr>
        <w:t xml:space="preserve"> </w:t>
      </w:r>
      <w:r w:rsidRPr="00BE2421">
        <w:rPr>
          <w:rStyle w:val="5-Char"/>
          <w:rFonts w:hint="eastAsia"/>
          <w:rtl/>
        </w:rPr>
        <w:t>الَّتِ</w:t>
      </w:r>
      <w:r w:rsidR="00C12E54" w:rsidRPr="00BE2421">
        <w:rPr>
          <w:rStyle w:val="5-Char"/>
          <w:rFonts w:hint="cs"/>
          <w:rtl/>
        </w:rPr>
        <w:t>ي</w:t>
      </w:r>
      <w:r w:rsidRPr="00BE2421">
        <w:rPr>
          <w:rStyle w:val="5-Char"/>
          <w:rtl/>
        </w:rPr>
        <w:t xml:space="preserve"> </w:t>
      </w:r>
      <w:r w:rsidRPr="00BE2421">
        <w:rPr>
          <w:rStyle w:val="5-Char"/>
          <w:rFonts w:hint="eastAsia"/>
          <w:rtl/>
        </w:rPr>
        <w:t>تَلِ</w:t>
      </w:r>
      <w:r w:rsidR="00C12E54" w:rsidRPr="00BE2421">
        <w:rPr>
          <w:rStyle w:val="5-Char"/>
          <w:rFonts w:hint="cs"/>
          <w:rtl/>
        </w:rPr>
        <w:t>ي</w:t>
      </w:r>
      <w:r w:rsidRPr="00BE2421">
        <w:rPr>
          <w:rStyle w:val="5-Char"/>
          <w:rFonts w:hint="eastAsia"/>
          <w:rtl/>
        </w:rPr>
        <w:t>هَا</w:t>
      </w:r>
      <w:r w:rsidRPr="00BE2421">
        <w:rPr>
          <w:rStyle w:val="5-Char"/>
          <w:rtl/>
        </w:rPr>
        <w:t xml:space="preserve"> </w:t>
      </w:r>
      <w:r w:rsidRPr="00BE2421">
        <w:rPr>
          <w:rStyle w:val="5-Char"/>
          <w:rFonts w:hint="eastAsia"/>
          <w:rtl/>
        </w:rPr>
        <w:t>مِثلَ</w:t>
      </w:r>
      <w:r w:rsidRPr="00BE2421">
        <w:rPr>
          <w:rStyle w:val="5-Char"/>
          <w:rtl/>
        </w:rPr>
        <w:t xml:space="preserve"> </w:t>
      </w:r>
      <w:r w:rsidRPr="00BE2421">
        <w:rPr>
          <w:rStyle w:val="5-Char"/>
          <w:rFonts w:hint="eastAsia"/>
          <w:rtl/>
        </w:rPr>
        <w:t>ذَالِكَ</w:t>
      </w:r>
      <w:r w:rsidRPr="00BE2421">
        <w:rPr>
          <w:rStyle w:val="5-Char"/>
          <w:rtl/>
        </w:rPr>
        <w:t xml:space="preserve"> </w:t>
      </w:r>
      <w:r w:rsidRPr="00BE2421">
        <w:rPr>
          <w:rStyle w:val="5-Char"/>
          <w:rFonts w:hint="eastAsia"/>
          <w:rtl/>
        </w:rPr>
        <w:t>وَ</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قِفُ</w:t>
      </w:r>
      <w:r w:rsidRPr="00BE2421">
        <w:rPr>
          <w:rStyle w:val="5-Char"/>
          <w:rtl/>
        </w:rPr>
        <w:t xml:space="preserve"> </w:t>
      </w:r>
      <w:r w:rsidRPr="00BE2421">
        <w:rPr>
          <w:rStyle w:val="5-Char"/>
          <w:rFonts w:hint="eastAsia"/>
          <w:rtl/>
        </w:rPr>
        <w:t>عِندَهَا</w:t>
      </w:r>
      <w:r w:rsidRPr="00BE2421">
        <w:rPr>
          <w:rStyle w:val="5-Char"/>
          <w:rtl/>
        </w:rPr>
        <w:t xml:space="preserve"> </w:t>
      </w:r>
      <w:r w:rsidRPr="00BE2421">
        <w:rPr>
          <w:rStyle w:val="5-Char"/>
          <w:rFonts w:hint="eastAsia"/>
          <w:rtl/>
        </w:rPr>
        <w:t>دَاعِ</w:t>
      </w:r>
      <w:r w:rsidR="00C12E54" w:rsidRPr="00BE2421">
        <w:rPr>
          <w:rStyle w:val="5-Char"/>
          <w:rFonts w:hint="cs"/>
          <w:rtl/>
        </w:rPr>
        <w:t>ي</w:t>
      </w:r>
      <w:r w:rsidRPr="00BE2421">
        <w:rPr>
          <w:rStyle w:val="5-Char"/>
          <w:rFonts w:hint="cs"/>
          <w:rtl/>
        </w:rPr>
        <w:t>ً</w:t>
      </w:r>
      <w:r w:rsidRPr="00BE2421">
        <w:rPr>
          <w:rStyle w:val="5-Char"/>
          <w:rFonts w:hint="eastAsia"/>
          <w:rtl/>
        </w:rPr>
        <w:t>ا</w:t>
      </w:r>
      <w:r w:rsidRPr="00BE2421">
        <w:rPr>
          <w:rStyle w:val="5-Char"/>
          <w:rFonts w:hint="cs"/>
          <w:rtl/>
        </w:rPr>
        <w:t>؛</w:t>
      </w:r>
      <w:r w:rsidRPr="00BE2421">
        <w:rPr>
          <w:rStyle w:val="5-Char"/>
          <w:rtl/>
        </w:rPr>
        <w:t xml:space="preserve"> </w:t>
      </w:r>
      <w:r w:rsidRPr="00BE2421">
        <w:rPr>
          <w:rStyle w:val="5-Char"/>
          <w:rFonts w:hint="eastAsia"/>
          <w:rtl/>
        </w:rPr>
        <w:t>ثُمَّ</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رمِ</w:t>
      </w:r>
      <w:r w:rsidR="00C12E54" w:rsidRPr="00BE2421">
        <w:rPr>
          <w:rStyle w:val="5-Char"/>
          <w:rFonts w:hint="cs"/>
          <w:rtl/>
        </w:rPr>
        <w:t>ي</w:t>
      </w:r>
      <w:r w:rsidRPr="00BE2421">
        <w:rPr>
          <w:rStyle w:val="5-Char"/>
          <w:rtl/>
        </w:rPr>
        <w:t xml:space="preserve"> </w:t>
      </w:r>
      <w:r w:rsidRPr="00BE2421">
        <w:rPr>
          <w:rStyle w:val="5-Char"/>
          <w:rFonts w:hint="eastAsia"/>
          <w:rtl/>
        </w:rPr>
        <w:t>جَمرَةَ</w:t>
      </w:r>
      <w:r w:rsidRPr="00BE2421">
        <w:rPr>
          <w:rStyle w:val="5-Char"/>
          <w:rtl/>
        </w:rPr>
        <w:t xml:space="preserve"> </w:t>
      </w:r>
      <w:r w:rsidRPr="00BE2421">
        <w:rPr>
          <w:rStyle w:val="5-Char"/>
          <w:rFonts w:hint="eastAsia"/>
          <w:rtl/>
        </w:rPr>
        <w:t>العَقَبَةِ</w:t>
      </w:r>
      <w:r w:rsidRPr="00BE2421">
        <w:rPr>
          <w:rStyle w:val="5-Char"/>
          <w:rtl/>
        </w:rPr>
        <w:t xml:space="preserve"> </w:t>
      </w:r>
      <w:r w:rsidRPr="00BE2421">
        <w:rPr>
          <w:rStyle w:val="5-Char"/>
          <w:rFonts w:hint="eastAsia"/>
          <w:rtl/>
        </w:rPr>
        <w:t>رَاكِبً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قِفُ</w:t>
      </w:r>
      <w:r w:rsidRPr="00BE2421">
        <w:rPr>
          <w:rStyle w:val="5-Char"/>
          <w:rtl/>
        </w:rPr>
        <w:t xml:space="preserve"> </w:t>
      </w:r>
      <w:r w:rsidRPr="00BE2421">
        <w:rPr>
          <w:rStyle w:val="5-Char"/>
          <w:rFonts w:hint="eastAsia"/>
          <w:rtl/>
        </w:rPr>
        <w:t>عِندَهَا</w:t>
      </w:r>
      <w:r w:rsidRPr="00BE2421">
        <w:rPr>
          <w:rStyle w:val="5-Char"/>
          <w:rFonts w:hint="cs"/>
          <w:rtl/>
        </w:rPr>
        <w:t>.</w:t>
      </w:r>
    </w:p>
    <w:p w:rsidR="00822915" w:rsidRPr="00BE2421" w:rsidRDefault="00822915" w:rsidP="00AF1D25">
      <w:pPr>
        <w:rPr>
          <w:rStyle w:val="5-Char"/>
          <w:bCs/>
          <w:rtl/>
        </w:rPr>
      </w:pPr>
      <w:r w:rsidRPr="00BE2421">
        <w:rPr>
          <w:rStyle w:val="5-Char"/>
          <w:rFonts w:hint="eastAsia"/>
          <w:rtl/>
        </w:rPr>
        <w:t>فَإِذَا</w:t>
      </w:r>
      <w:r w:rsidRPr="00BE2421">
        <w:rPr>
          <w:rStyle w:val="5-Char"/>
          <w:rtl/>
        </w:rPr>
        <w:t xml:space="preserve"> </w:t>
      </w:r>
      <w:r w:rsidRPr="00BE2421">
        <w:rPr>
          <w:rStyle w:val="5-Char"/>
          <w:rFonts w:hint="eastAsia"/>
          <w:rtl/>
        </w:rPr>
        <w:t>كَانَ</w:t>
      </w:r>
      <w:r w:rsidRPr="00BE2421">
        <w:rPr>
          <w:rStyle w:val="5-Char"/>
          <w:rtl/>
        </w:rPr>
        <w:t xml:space="preserve"> </w:t>
      </w:r>
      <w:r w:rsidRPr="00BE2421">
        <w:rPr>
          <w:rStyle w:val="5-Char"/>
          <w:rFonts w:hint="eastAsia"/>
          <w:rtl/>
        </w:rPr>
        <w:t>ال</w:t>
      </w:r>
      <w:r w:rsidR="00C12E54" w:rsidRPr="00BE2421">
        <w:rPr>
          <w:rStyle w:val="5-Char"/>
          <w:rFonts w:hint="cs"/>
          <w:rtl/>
        </w:rPr>
        <w:t>ي</w:t>
      </w:r>
      <w:r w:rsidRPr="00BE2421">
        <w:rPr>
          <w:rStyle w:val="5-Char"/>
          <w:rFonts w:hint="cs"/>
          <w:rtl/>
        </w:rPr>
        <w:t>َ</w:t>
      </w:r>
      <w:r w:rsidRPr="00BE2421">
        <w:rPr>
          <w:rStyle w:val="5-Char"/>
          <w:rFonts w:hint="eastAsia"/>
          <w:rtl/>
        </w:rPr>
        <w:t>ومُ</w:t>
      </w:r>
      <w:r w:rsidRPr="00BE2421">
        <w:rPr>
          <w:rStyle w:val="5-Char"/>
          <w:rtl/>
        </w:rPr>
        <w:t xml:space="preserve"> </w:t>
      </w:r>
      <w:r w:rsidRPr="00BE2421">
        <w:rPr>
          <w:rStyle w:val="5-Char"/>
          <w:rFonts w:hint="eastAsia"/>
          <w:rtl/>
        </w:rPr>
        <w:t>الثَّالِثُ</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أَ</w:t>
      </w:r>
      <w:r w:rsidR="00C12E54" w:rsidRPr="00BE2421">
        <w:rPr>
          <w:rStyle w:val="5-Char"/>
          <w:rFonts w:hint="cs"/>
          <w:rtl/>
        </w:rPr>
        <w:t>ي</w:t>
      </w:r>
      <w:r w:rsidRPr="00BE2421">
        <w:rPr>
          <w:rStyle w:val="5-Char"/>
          <w:rFonts w:hint="cs"/>
          <w:rtl/>
        </w:rPr>
        <w:t>َّ</w:t>
      </w:r>
      <w:r w:rsidRPr="00BE2421">
        <w:rPr>
          <w:rStyle w:val="5-Char"/>
          <w:rFonts w:hint="eastAsia"/>
          <w:rtl/>
        </w:rPr>
        <w:t>امِ</w:t>
      </w:r>
      <w:r w:rsidRPr="00BE2421">
        <w:rPr>
          <w:rStyle w:val="5-Char"/>
          <w:rtl/>
        </w:rPr>
        <w:t xml:space="preserve"> </w:t>
      </w:r>
      <w:r w:rsidRPr="00BE2421">
        <w:rPr>
          <w:rStyle w:val="5-Char"/>
          <w:rFonts w:hint="eastAsia"/>
          <w:rtl/>
        </w:rPr>
        <w:t>النَّحرِ</w:t>
      </w:r>
      <w:r w:rsidRPr="00BE2421">
        <w:rPr>
          <w:rStyle w:val="5-Char"/>
          <w:rFonts w:hint="cs"/>
          <w:rtl/>
        </w:rPr>
        <w:t>،</w:t>
      </w:r>
      <w:r w:rsidRPr="00BE2421">
        <w:rPr>
          <w:rStyle w:val="5-Char"/>
          <w:rtl/>
        </w:rPr>
        <w:t xml:space="preserve"> </w:t>
      </w:r>
      <w:r w:rsidRPr="00BE2421">
        <w:rPr>
          <w:rStyle w:val="5-Char"/>
          <w:rFonts w:hint="eastAsia"/>
          <w:rtl/>
        </w:rPr>
        <w:t>رَمَ</w:t>
      </w:r>
      <w:r w:rsidR="007C6575" w:rsidRPr="00BE2421">
        <w:rPr>
          <w:rStyle w:val="5-Char"/>
          <w:rFonts w:hint="cs"/>
          <w:rtl/>
        </w:rPr>
        <w:t>ی</w:t>
      </w:r>
      <w:r w:rsidRPr="00BE2421">
        <w:rPr>
          <w:rStyle w:val="5-Char"/>
          <w:rtl/>
        </w:rPr>
        <w:t xml:space="preserve"> </w:t>
      </w:r>
      <w:r w:rsidRPr="00BE2421">
        <w:rPr>
          <w:rStyle w:val="5-Char"/>
          <w:rFonts w:hint="eastAsia"/>
          <w:rtl/>
        </w:rPr>
        <w:t>الجِمَارَ</w:t>
      </w:r>
      <w:r w:rsidRPr="00BE2421">
        <w:rPr>
          <w:rStyle w:val="5-Char"/>
          <w:rtl/>
        </w:rPr>
        <w:t xml:space="preserve"> </w:t>
      </w:r>
      <w:r w:rsidRPr="00BE2421">
        <w:rPr>
          <w:rStyle w:val="5-Char"/>
          <w:rFonts w:hint="eastAsia"/>
          <w:rtl/>
        </w:rPr>
        <w:t>الثَّلَاثَ</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الزَّوَالِ</w:t>
      </w:r>
      <w:r w:rsidRPr="00BE2421">
        <w:rPr>
          <w:rStyle w:val="5-Char"/>
          <w:rtl/>
        </w:rPr>
        <w:t xml:space="preserve"> </w:t>
      </w:r>
      <w:r w:rsidRPr="00BE2421">
        <w:rPr>
          <w:rStyle w:val="5-Char"/>
          <w:rFonts w:hint="eastAsia"/>
          <w:rtl/>
        </w:rPr>
        <w:t>كَذَالِكَ</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ذَا</w:t>
      </w:r>
      <w:r w:rsidRPr="00BE2421">
        <w:rPr>
          <w:rStyle w:val="5-Char"/>
          <w:rtl/>
        </w:rPr>
        <w:t xml:space="preserve"> </w:t>
      </w:r>
      <w:r w:rsidRPr="00BE2421">
        <w:rPr>
          <w:rStyle w:val="5-Char"/>
          <w:rFonts w:hint="eastAsia"/>
          <w:rtl/>
        </w:rPr>
        <w:t>أَرَادَ</w:t>
      </w:r>
      <w:r w:rsidRPr="00BE2421">
        <w:rPr>
          <w:rStyle w:val="5-Char"/>
          <w:rtl/>
        </w:rPr>
        <w:t xml:space="preserve"> </w:t>
      </w:r>
      <w:r w:rsidRPr="00BE2421">
        <w:rPr>
          <w:rStyle w:val="5-Char"/>
          <w:rFonts w:hint="eastAsia"/>
          <w:rtl/>
        </w:rPr>
        <w:t>أَن</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تَعَجَّلَ</w:t>
      </w:r>
      <w:r w:rsidRPr="00BE2421">
        <w:rPr>
          <w:rStyle w:val="5-Char"/>
          <w:rFonts w:hint="cs"/>
          <w:rtl/>
        </w:rPr>
        <w:t>،</w:t>
      </w:r>
      <w:r w:rsidRPr="00BE2421">
        <w:rPr>
          <w:rStyle w:val="5-Char"/>
          <w:rtl/>
        </w:rPr>
        <w:t xml:space="preserve"> </w:t>
      </w:r>
      <w:r w:rsidRPr="00BE2421">
        <w:rPr>
          <w:rStyle w:val="5-Char"/>
          <w:rFonts w:hint="eastAsia"/>
          <w:rtl/>
        </w:rPr>
        <w:t>نَفَرَ</w:t>
      </w:r>
      <w:r w:rsidRPr="00BE2421">
        <w:rPr>
          <w:rStyle w:val="5-Char"/>
          <w:rtl/>
        </w:rPr>
        <w:t xml:space="preserve"> </w:t>
      </w:r>
      <w:r w:rsidRPr="00BE2421">
        <w:rPr>
          <w:rStyle w:val="5-Char"/>
          <w:rFonts w:hint="eastAsia"/>
          <w:rtl/>
        </w:rPr>
        <w:t>اِلَ</w:t>
      </w:r>
      <w:r w:rsidR="007C6575" w:rsidRPr="00BE2421">
        <w:rPr>
          <w:rStyle w:val="5-Char"/>
          <w:rFonts w:hint="cs"/>
          <w:rtl/>
        </w:rPr>
        <w:t>ی</w:t>
      </w:r>
      <w:r w:rsidRPr="00BE2421">
        <w:rPr>
          <w:rStyle w:val="5-Char"/>
          <w:rtl/>
        </w:rPr>
        <w:t xml:space="preserve"> </w:t>
      </w:r>
      <w:r w:rsidRPr="00BE2421">
        <w:rPr>
          <w:rStyle w:val="5-Char"/>
          <w:rFonts w:hint="eastAsia"/>
          <w:rtl/>
        </w:rPr>
        <w:t>مَكَّةَ</w:t>
      </w:r>
      <w:r w:rsidRPr="00BE2421">
        <w:rPr>
          <w:rStyle w:val="5-Char"/>
          <w:rtl/>
        </w:rPr>
        <w:t xml:space="preserve"> </w:t>
      </w:r>
      <w:r w:rsidRPr="00BE2421">
        <w:rPr>
          <w:rStyle w:val="5-Char"/>
          <w:rFonts w:hint="eastAsia"/>
          <w:rtl/>
        </w:rPr>
        <w:t>قَبلَ</w:t>
      </w:r>
      <w:r w:rsidRPr="00BE2421">
        <w:rPr>
          <w:rStyle w:val="5-Char"/>
          <w:rtl/>
        </w:rPr>
        <w:t xml:space="preserve"> </w:t>
      </w:r>
      <w:r w:rsidRPr="00BE2421">
        <w:rPr>
          <w:rStyle w:val="5-Char"/>
          <w:rFonts w:hint="eastAsia"/>
          <w:rtl/>
        </w:rPr>
        <w:t>غُرُوبِ</w:t>
      </w:r>
      <w:r w:rsidRPr="00BE2421">
        <w:rPr>
          <w:rStyle w:val="5-Char"/>
          <w:rtl/>
        </w:rPr>
        <w:t xml:space="preserve"> </w:t>
      </w:r>
      <w:r w:rsidRPr="00BE2421">
        <w:rPr>
          <w:rStyle w:val="5-Char"/>
          <w:rFonts w:hint="eastAsia"/>
          <w:rtl/>
        </w:rPr>
        <w:t>الشَّمسِ</w:t>
      </w:r>
      <w:r w:rsidRPr="007C6575">
        <w:rPr>
          <w:rFonts w:ascii="Al-QuranAlKareem" w:hAnsi="Al-QuranAlKareem"/>
          <w:sz w:val="16"/>
          <w:szCs w:val="16"/>
          <w:rtl/>
        </w:rPr>
        <w:t xml:space="preserve"> </w:t>
      </w:r>
      <w:r w:rsidRPr="00BE2421">
        <w:rPr>
          <w:rStyle w:val="5-Char"/>
          <w:rFonts w:hint="eastAsia"/>
          <w:rtl/>
        </w:rPr>
        <w:t>وَ</w:t>
      </w:r>
      <w:r w:rsidRPr="007C6575">
        <w:rPr>
          <w:rFonts w:ascii="Al-QuranAlKareem" w:hAnsi="Al-QuranAlKareem"/>
          <w:sz w:val="16"/>
          <w:szCs w:val="16"/>
          <w:rtl/>
        </w:rPr>
        <w:t xml:space="preserve"> </w:t>
      </w:r>
      <w:r w:rsidRPr="00BE2421">
        <w:rPr>
          <w:rStyle w:val="5-Char"/>
          <w:rFonts w:hint="eastAsia"/>
          <w:rtl/>
        </w:rPr>
        <w:t>إِن</w:t>
      </w:r>
      <w:r w:rsidRPr="007C6575">
        <w:rPr>
          <w:rFonts w:ascii="Al-QuranAlKareem" w:hAnsi="Al-QuranAlKareem"/>
          <w:sz w:val="16"/>
          <w:szCs w:val="16"/>
          <w:rtl/>
        </w:rPr>
        <w:t xml:space="preserve"> </w:t>
      </w:r>
      <w:r w:rsidRPr="00BE2421">
        <w:rPr>
          <w:rStyle w:val="5-Char"/>
          <w:rFonts w:hint="eastAsia"/>
          <w:rtl/>
        </w:rPr>
        <w:t>أَقَامَ</w:t>
      </w:r>
      <w:r w:rsidRPr="00BE2421">
        <w:rPr>
          <w:rStyle w:val="5-Char"/>
          <w:rtl/>
        </w:rPr>
        <w:t xml:space="preserve"> </w:t>
      </w:r>
      <w:r w:rsidRPr="00BE2421">
        <w:rPr>
          <w:rStyle w:val="5-Char"/>
          <w:rFonts w:hint="eastAsia"/>
          <w:rtl/>
        </w:rPr>
        <w:t>اِلَ</w:t>
      </w:r>
      <w:r w:rsidR="007C6575" w:rsidRPr="00BE2421">
        <w:rPr>
          <w:rStyle w:val="5-Char"/>
          <w:rFonts w:hint="cs"/>
          <w:rtl/>
        </w:rPr>
        <w:t>ی</w:t>
      </w:r>
      <w:r w:rsidRPr="007C6575">
        <w:rPr>
          <w:rFonts w:ascii="Al-QuranAlKareem" w:hAnsi="Al-QuranAlKareem"/>
          <w:sz w:val="16"/>
          <w:szCs w:val="16"/>
          <w:rtl/>
        </w:rPr>
        <w:t xml:space="preserve"> </w:t>
      </w:r>
      <w:r w:rsidRPr="00BE2421">
        <w:rPr>
          <w:rStyle w:val="5-Char"/>
          <w:rFonts w:hint="eastAsia"/>
          <w:rtl/>
        </w:rPr>
        <w:t>الغُرُوبِ</w:t>
      </w:r>
      <w:r w:rsidRPr="00BE2421">
        <w:rPr>
          <w:rStyle w:val="5-Char"/>
          <w:rtl/>
        </w:rPr>
        <w:t xml:space="preserve"> </w:t>
      </w:r>
      <w:r w:rsidRPr="00BE2421">
        <w:rPr>
          <w:rStyle w:val="5-Char"/>
          <w:rFonts w:hint="eastAsia"/>
          <w:rtl/>
        </w:rPr>
        <w:t>كُرِ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w:t>
      </w:r>
      <w:r w:rsidR="00C12E54" w:rsidRPr="00BE2421">
        <w:rPr>
          <w:rStyle w:val="5-Char"/>
          <w:rFonts w:hint="cs"/>
          <w:rtl/>
        </w:rPr>
        <w:t>ي</w:t>
      </w:r>
      <w:r w:rsidRPr="00BE2421">
        <w:rPr>
          <w:rStyle w:val="5-Char"/>
          <w:rFonts w:hint="eastAsia"/>
          <w:rtl/>
        </w:rPr>
        <w:t>سَ</w:t>
      </w:r>
      <w:r w:rsidRPr="00BE2421">
        <w:rPr>
          <w:rStyle w:val="5-Char"/>
          <w:rtl/>
        </w:rPr>
        <w:t xml:space="preserve"> </w:t>
      </w:r>
      <w:r w:rsidRPr="00BE2421">
        <w:rPr>
          <w:rStyle w:val="5-Char"/>
          <w:rFonts w:hint="eastAsia"/>
          <w:rtl/>
        </w:rPr>
        <w:t>عَلَ</w:t>
      </w:r>
      <w:r w:rsidR="00C12E54" w:rsidRPr="00BE2421">
        <w:rPr>
          <w:rStyle w:val="5-Char"/>
          <w:rFonts w:hint="cs"/>
          <w:rtl/>
        </w:rPr>
        <w:t>ي</w:t>
      </w:r>
      <w:r w:rsidRPr="00BE2421">
        <w:rPr>
          <w:rStyle w:val="5-Char"/>
          <w:rFonts w:hint="eastAsia"/>
          <w:rtl/>
        </w:rPr>
        <w:t>هِ</w:t>
      </w:r>
      <w:r w:rsidRPr="00BE2421">
        <w:rPr>
          <w:rStyle w:val="5-Char"/>
          <w:rtl/>
        </w:rPr>
        <w:t xml:space="preserve"> </w:t>
      </w:r>
      <w:r w:rsidRPr="00BE2421">
        <w:rPr>
          <w:rStyle w:val="5-Char"/>
          <w:rFonts w:hint="eastAsia"/>
          <w:rtl/>
        </w:rPr>
        <w:t>شَئٌ</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طَلَعَ</w:t>
      </w:r>
      <w:r w:rsidRPr="00BE2421">
        <w:rPr>
          <w:rStyle w:val="5-Char"/>
          <w:rtl/>
        </w:rPr>
        <w:t xml:space="preserve"> </w:t>
      </w:r>
      <w:r w:rsidRPr="00BE2421">
        <w:rPr>
          <w:rStyle w:val="5-Char"/>
          <w:rFonts w:hint="eastAsia"/>
          <w:rtl/>
        </w:rPr>
        <w:t>الفَج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هُوَ</w:t>
      </w:r>
      <w:r w:rsidRPr="00BE2421">
        <w:rPr>
          <w:rStyle w:val="5-Char"/>
          <w:rtl/>
        </w:rPr>
        <w:t xml:space="preserve"> </w:t>
      </w:r>
      <w:r w:rsidRPr="00BE2421">
        <w:rPr>
          <w:rStyle w:val="5-Char"/>
          <w:rFonts w:hint="eastAsia"/>
          <w:rtl/>
        </w:rPr>
        <w:t>بِمِن</w:t>
      </w:r>
      <w:r w:rsidR="007C6575" w:rsidRPr="00BE2421">
        <w:rPr>
          <w:rStyle w:val="5-Char"/>
          <w:rFonts w:hint="cs"/>
          <w:rtl/>
        </w:rPr>
        <w:t>ی</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tl/>
        </w:rPr>
        <w:t xml:space="preserve"> </w:t>
      </w:r>
      <w:r w:rsidRPr="00BE2421">
        <w:rPr>
          <w:rStyle w:val="5-Char"/>
          <w:rFonts w:hint="eastAsia"/>
          <w:rtl/>
        </w:rPr>
        <w:t>الرَّاب</w:t>
      </w:r>
      <w:r w:rsidRPr="00BE2421">
        <w:rPr>
          <w:rStyle w:val="5-Char"/>
          <w:rFonts w:hint="cs"/>
          <w:rtl/>
        </w:rPr>
        <w:t>ِـ</w:t>
      </w:r>
      <w:r w:rsidRPr="00BE2421">
        <w:rPr>
          <w:rStyle w:val="5-Char"/>
          <w:rFonts w:hint="eastAsia"/>
          <w:rtl/>
        </w:rPr>
        <w:t>ع</w:t>
      </w:r>
      <w:r w:rsidRPr="00BE2421">
        <w:rPr>
          <w:rStyle w:val="5-Char"/>
          <w:rFonts w:hint="cs"/>
          <w:rtl/>
        </w:rPr>
        <w:t>ِ</w:t>
      </w:r>
      <w:r w:rsidRPr="00BE2421">
        <w:rPr>
          <w:rStyle w:val="5-Char"/>
          <w:rtl/>
        </w:rPr>
        <w:t xml:space="preserve"> </w:t>
      </w:r>
      <w:r w:rsidRPr="00BE2421">
        <w:rPr>
          <w:rStyle w:val="5-Char"/>
          <w:rFonts w:hint="eastAsia"/>
          <w:rtl/>
        </w:rPr>
        <w:t>لَزِمَهُ</w:t>
      </w:r>
      <w:r w:rsidRPr="00BE2421">
        <w:rPr>
          <w:rStyle w:val="5-Char"/>
          <w:rtl/>
        </w:rPr>
        <w:t xml:space="preserve"> </w:t>
      </w:r>
      <w:r w:rsidRPr="00BE2421">
        <w:rPr>
          <w:rStyle w:val="5-Char"/>
          <w:rFonts w:hint="eastAsia"/>
          <w:rtl/>
        </w:rPr>
        <w:t>الرَّم</w:t>
      </w:r>
      <w:r w:rsidR="00C12E54" w:rsidRPr="00BE2421">
        <w:rPr>
          <w:rStyle w:val="5-Char"/>
          <w:rFonts w:hint="cs"/>
          <w:rtl/>
        </w:rPr>
        <w:t>ي</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جَازَ</w:t>
      </w:r>
      <w:r w:rsidRPr="00BE2421">
        <w:rPr>
          <w:rStyle w:val="5-Char"/>
          <w:rtl/>
        </w:rPr>
        <w:t xml:space="preserve"> </w:t>
      </w:r>
      <w:r w:rsidRPr="00BE2421">
        <w:rPr>
          <w:rStyle w:val="5-Char"/>
          <w:rFonts w:hint="eastAsia"/>
          <w:rtl/>
        </w:rPr>
        <w:t>قَبلَ</w:t>
      </w:r>
      <w:r w:rsidRPr="00BE2421">
        <w:rPr>
          <w:rStyle w:val="5-Char"/>
          <w:rtl/>
        </w:rPr>
        <w:t xml:space="preserve"> </w:t>
      </w:r>
      <w:r w:rsidRPr="00BE2421">
        <w:rPr>
          <w:rStyle w:val="5-Char"/>
          <w:rFonts w:hint="eastAsia"/>
          <w:rtl/>
        </w:rPr>
        <w:t>الزَّوَالِ</w:t>
      </w:r>
      <w:r w:rsidRPr="00BE2421">
        <w:rPr>
          <w:rStyle w:val="5-Char"/>
          <w:rFonts w:hint="cs"/>
          <w:rtl/>
        </w:rPr>
        <w:t>؛</w:t>
      </w:r>
      <w:r w:rsidRPr="00BE2421">
        <w:rPr>
          <w:rStyle w:val="5-Char"/>
          <w:rtl/>
        </w:rPr>
        <w:t xml:space="preserve"> </w:t>
      </w:r>
      <w:r w:rsidRPr="00BE2421">
        <w:rPr>
          <w:rStyle w:val="5-Char"/>
          <w:rFonts w:hint="eastAsia"/>
          <w:rtl/>
        </w:rPr>
        <w:t>وَالاَفضَلُ</w:t>
      </w:r>
      <w:r w:rsidRPr="00BE2421">
        <w:rPr>
          <w:rStyle w:val="5-Char"/>
          <w:rFonts w:hint="cs"/>
          <w:rtl/>
        </w:rPr>
        <w:t>،</w:t>
      </w:r>
      <w:r w:rsidRPr="00BE2421">
        <w:rPr>
          <w:rStyle w:val="5-Char"/>
          <w:rtl/>
        </w:rPr>
        <w:t xml:space="preserve"> </w:t>
      </w:r>
      <w:r w:rsidRPr="00BE2421">
        <w:rPr>
          <w:rStyle w:val="5-Char"/>
          <w:rFonts w:hint="eastAsia"/>
          <w:rtl/>
        </w:rPr>
        <w:t>بَعدَ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كُرِهَ</w:t>
      </w:r>
      <w:r w:rsidRPr="00BE2421">
        <w:rPr>
          <w:rStyle w:val="5-Char"/>
          <w:rtl/>
        </w:rPr>
        <w:t xml:space="preserve"> </w:t>
      </w:r>
      <w:r w:rsidRPr="00BE2421">
        <w:rPr>
          <w:rStyle w:val="5-Char"/>
          <w:rFonts w:hint="eastAsia"/>
          <w:rtl/>
        </w:rPr>
        <w:t>قَبلَ</w:t>
      </w:r>
      <w:r w:rsidRPr="00BE2421">
        <w:rPr>
          <w:rStyle w:val="5-Char"/>
          <w:rtl/>
        </w:rPr>
        <w:t xml:space="preserve"> </w:t>
      </w:r>
      <w:r w:rsidRPr="00BE2421">
        <w:rPr>
          <w:rStyle w:val="5-Char"/>
          <w:rFonts w:hint="eastAsia"/>
          <w:rtl/>
        </w:rPr>
        <w:t>طُلُوعِ</w:t>
      </w:r>
      <w:r w:rsidRPr="00BE2421">
        <w:rPr>
          <w:rStyle w:val="5-Char"/>
          <w:rtl/>
        </w:rPr>
        <w:t xml:space="preserve"> </w:t>
      </w:r>
      <w:r w:rsidRPr="00BE2421">
        <w:rPr>
          <w:rStyle w:val="5-Char"/>
          <w:rFonts w:hint="eastAsia"/>
          <w:rtl/>
        </w:rPr>
        <w:t>الشَّمسِ</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كُلُّ</w:t>
      </w:r>
      <w:r w:rsidRPr="00BE2421">
        <w:rPr>
          <w:rStyle w:val="5-Char"/>
          <w:rtl/>
        </w:rPr>
        <w:t xml:space="preserve"> </w:t>
      </w:r>
      <w:r w:rsidRPr="00BE2421">
        <w:rPr>
          <w:rStyle w:val="5-Char"/>
          <w:rFonts w:hint="eastAsia"/>
          <w:rtl/>
        </w:rPr>
        <w:t>رَم</w:t>
      </w:r>
      <w:r w:rsidR="00C12E54" w:rsidRPr="00BE2421">
        <w:rPr>
          <w:rStyle w:val="5-Char"/>
          <w:rFonts w:hint="cs"/>
          <w:rtl/>
        </w:rPr>
        <w:t>ي</w:t>
      </w:r>
      <w:r w:rsidRPr="00BE2421">
        <w:rPr>
          <w:rStyle w:val="5-Char"/>
          <w:rFonts w:hint="cs"/>
          <w:rtl/>
        </w:rPr>
        <w:t>ٍ،</w:t>
      </w:r>
      <w:r w:rsidRPr="00BE2421">
        <w:rPr>
          <w:rStyle w:val="5-Char"/>
          <w:rtl/>
        </w:rPr>
        <w:t xml:space="preserve"> </w:t>
      </w:r>
      <w:r w:rsidRPr="00BE2421">
        <w:rPr>
          <w:rStyle w:val="5-Char"/>
          <w:rFonts w:hint="eastAsia"/>
          <w:rtl/>
        </w:rPr>
        <w:t>بَعدَه</w:t>
      </w:r>
      <w:r w:rsidRPr="00BE2421">
        <w:rPr>
          <w:rStyle w:val="5-Char"/>
          <w:rtl/>
        </w:rPr>
        <w:t xml:space="preserve"> </w:t>
      </w:r>
      <w:r w:rsidRPr="00BE2421">
        <w:rPr>
          <w:rStyle w:val="5-Char"/>
          <w:rFonts w:hint="eastAsia"/>
          <w:rtl/>
        </w:rPr>
        <w:t>رَم</w:t>
      </w:r>
      <w:r w:rsidR="00C12E54" w:rsidRPr="00BE2421">
        <w:rPr>
          <w:rStyle w:val="5-Char"/>
          <w:rFonts w:hint="cs"/>
          <w:rtl/>
        </w:rPr>
        <w:t>ي</w:t>
      </w:r>
      <w:r w:rsidRPr="00BE2421">
        <w:rPr>
          <w:rStyle w:val="5-Char"/>
          <w:rFonts w:hint="cs"/>
          <w:rtl/>
        </w:rPr>
        <w:t>ٌ</w:t>
      </w:r>
      <w:r w:rsidRPr="00BE2421">
        <w:rPr>
          <w:rStyle w:val="5-Char"/>
          <w:rtl/>
        </w:rPr>
        <w:t xml:space="preserve"> </w:t>
      </w:r>
      <w:r w:rsidRPr="00BE2421">
        <w:rPr>
          <w:rStyle w:val="5-Char"/>
          <w:rFonts w:hint="eastAsia"/>
          <w:rtl/>
        </w:rPr>
        <w:t>تَرمِ</w:t>
      </w:r>
      <w:r w:rsidR="00C12E54" w:rsidRPr="00BE2421">
        <w:rPr>
          <w:rStyle w:val="5-Char"/>
          <w:rFonts w:hint="cs"/>
          <w:rtl/>
        </w:rPr>
        <w:t>ي</w:t>
      </w:r>
      <w:r w:rsidRPr="00BE2421">
        <w:rPr>
          <w:rStyle w:val="5-Char"/>
          <w:rFonts w:hint="eastAsia"/>
          <w:rtl/>
        </w:rPr>
        <w:t>هِ</w:t>
      </w:r>
      <w:r w:rsidRPr="00BE2421">
        <w:rPr>
          <w:rStyle w:val="5-Char"/>
          <w:rtl/>
        </w:rPr>
        <w:t xml:space="preserve"> </w:t>
      </w:r>
      <w:r w:rsidRPr="00BE2421">
        <w:rPr>
          <w:rStyle w:val="5-Char"/>
          <w:rFonts w:hint="eastAsia"/>
          <w:rtl/>
        </w:rPr>
        <w:t>مَاشِ</w:t>
      </w:r>
      <w:r w:rsidR="00C12E54" w:rsidRPr="00BE2421">
        <w:rPr>
          <w:rStyle w:val="5-Char"/>
          <w:rFonts w:hint="cs"/>
          <w:rtl/>
        </w:rPr>
        <w:t>ي</w:t>
      </w:r>
      <w:r w:rsidRPr="00BE2421">
        <w:rPr>
          <w:rStyle w:val="5-Char"/>
          <w:rFonts w:hint="cs"/>
          <w:rtl/>
        </w:rPr>
        <w:t>ً</w:t>
      </w:r>
      <w:r w:rsidRPr="00BE2421">
        <w:rPr>
          <w:rStyle w:val="5-Char"/>
          <w:rFonts w:hint="eastAsia"/>
          <w:rtl/>
        </w:rPr>
        <w:t>ا</w:t>
      </w:r>
      <w:r w:rsidRPr="00BE2421">
        <w:rPr>
          <w:rStyle w:val="5-Char"/>
          <w:rtl/>
        </w:rPr>
        <w:t xml:space="preserve"> </w:t>
      </w:r>
      <w:r w:rsidRPr="00BE2421">
        <w:rPr>
          <w:rStyle w:val="5-Char"/>
          <w:rFonts w:hint="eastAsia"/>
          <w:rtl/>
        </w:rPr>
        <w:t>لِتَدعُوَ</w:t>
      </w:r>
      <w:r w:rsidRPr="00BE2421">
        <w:rPr>
          <w:rStyle w:val="5-Char"/>
          <w:rtl/>
        </w:rPr>
        <w:t xml:space="preserve"> </w:t>
      </w:r>
      <w:r w:rsidRPr="00BE2421">
        <w:rPr>
          <w:rStyle w:val="5-Char"/>
          <w:rFonts w:hint="eastAsia"/>
          <w:rtl/>
        </w:rPr>
        <w:t>بَعدَ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لَّا</w:t>
      </w:r>
      <w:r w:rsidRPr="00BE2421">
        <w:rPr>
          <w:rStyle w:val="5-Char"/>
          <w:rtl/>
        </w:rPr>
        <w:t xml:space="preserve"> </w:t>
      </w:r>
      <w:r w:rsidRPr="00BE2421">
        <w:rPr>
          <w:rStyle w:val="5-Char"/>
          <w:rFonts w:hint="eastAsia"/>
          <w:rtl/>
        </w:rPr>
        <w:t>رَاكِبًا</w:t>
      </w:r>
      <w:r w:rsidRPr="00BE2421">
        <w:rPr>
          <w:rStyle w:val="5-Char"/>
          <w:rtl/>
        </w:rPr>
        <w:t xml:space="preserve"> </w:t>
      </w:r>
      <w:r w:rsidRPr="00BE2421">
        <w:rPr>
          <w:rStyle w:val="5-Char"/>
          <w:rFonts w:hint="eastAsia"/>
          <w:rtl/>
        </w:rPr>
        <w:t>لِتَذهَبَ</w:t>
      </w:r>
      <w:r w:rsidRPr="00BE2421">
        <w:rPr>
          <w:rStyle w:val="5-Char"/>
          <w:rtl/>
        </w:rPr>
        <w:t xml:space="preserve"> </w:t>
      </w:r>
      <w:r w:rsidRPr="00BE2421">
        <w:rPr>
          <w:rStyle w:val="5-Char"/>
          <w:rFonts w:hint="eastAsia"/>
          <w:rtl/>
        </w:rPr>
        <w:t>عَقِبَه</w:t>
      </w:r>
      <w:r w:rsidRPr="00BE2421">
        <w:rPr>
          <w:rStyle w:val="5-Char"/>
          <w:rtl/>
        </w:rPr>
        <w:t xml:space="preserve"> </w:t>
      </w:r>
      <w:r w:rsidRPr="00BE2421">
        <w:rPr>
          <w:rStyle w:val="5-Char"/>
          <w:rFonts w:hint="eastAsia"/>
          <w:rtl/>
        </w:rPr>
        <w:t>بِلَا</w:t>
      </w:r>
      <w:r w:rsidRPr="00BE2421">
        <w:rPr>
          <w:rStyle w:val="5-Char"/>
          <w:rtl/>
        </w:rPr>
        <w:t xml:space="preserve"> </w:t>
      </w:r>
      <w:r w:rsidRPr="00BE2421">
        <w:rPr>
          <w:rStyle w:val="5-Char"/>
          <w:rFonts w:hint="eastAsia"/>
          <w:rtl/>
        </w:rPr>
        <w:t>دُعَاءٍ</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كُرِهَ</w:t>
      </w:r>
      <w:r w:rsidRPr="00BE2421">
        <w:rPr>
          <w:rStyle w:val="5-Char"/>
          <w:rtl/>
        </w:rPr>
        <w:t xml:space="preserve"> </w:t>
      </w:r>
      <w:r w:rsidRPr="00BE2421">
        <w:rPr>
          <w:rStyle w:val="5-Char"/>
          <w:rFonts w:hint="eastAsia"/>
          <w:rtl/>
        </w:rPr>
        <w:t>المَبِ</w:t>
      </w:r>
      <w:r w:rsidR="00C12E54" w:rsidRPr="00BE2421">
        <w:rPr>
          <w:rStyle w:val="5-Char"/>
          <w:rFonts w:hint="cs"/>
          <w:rtl/>
        </w:rPr>
        <w:t>ي</w:t>
      </w:r>
      <w:r w:rsidRPr="00BE2421">
        <w:rPr>
          <w:rStyle w:val="5-Char"/>
          <w:rFonts w:hint="eastAsia"/>
          <w:rtl/>
        </w:rPr>
        <w:t>تُ</w:t>
      </w:r>
      <w:r w:rsidRPr="00BE2421">
        <w:rPr>
          <w:rStyle w:val="5-Char"/>
          <w:rtl/>
        </w:rPr>
        <w:t xml:space="preserve"> </w:t>
      </w:r>
      <w:r w:rsidRPr="00BE2421">
        <w:rPr>
          <w:rStyle w:val="5-Char"/>
          <w:rFonts w:hint="eastAsia"/>
          <w:rtl/>
        </w:rPr>
        <w:t>بِغَ</w:t>
      </w:r>
      <w:r w:rsidR="00C12E54" w:rsidRPr="00BE2421">
        <w:rPr>
          <w:rStyle w:val="5-Char"/>
          <w:rFonts w:hint="cs"/>
          <w:rtl/>
        </w:rPr>
        <w:t>ي</w:t>
      </w:r>
      <w:r w:rsidRPr="00BE2421">
        <w:rPr>
          <w:rStyle w:val="5-Char"/>
          <w:rFonts w:hint="eastAsia"/>
          <w:rtl/>
        </w:rPr>
        <w:t>رِ</w:t>
      </w:r>
      <w:r w:rsidRPr="00BE2421">
        <w:rPr>
          <w:rStyle w:val="5-Char"/>
          <w:rtl/>
        </w:rPr>
        <w:t xml:space="preserve"> </w:t>
      </w:r>
      <w:r w:rsidRPr="00BE2421">
        <w:rPr>
          <w:rStyle w:val="5-Char"/>
          <w:rFonts w:hint="eastAsia"/>
          <w:rtl/>
        </w:rPr>
        <w:t>مِن</w:t>
      </w:r>
      <w:r w:rsidR="007C6575" w:rsidRPr="00BE2421">
        <w:rPr>
          <w:rStyle w:val="5-Char"/>
          <w:rFonts w:hint="cs"/>
          <w:rtl/>
        </w:rPr>
        <w:t>ی</w:t>
      </w:r>
      <w:r w:rsidRPr="00BE2421">
        <w:rPr>
          <w:rStyle w:val="5-Char"/>
          <w:rtl/>
        </w:rPr>
        <w:t xml:space="preserve">ٰ </w:t>
      </w:r>
      <w:r w:rsidRPr="00BE2421">
        <w:rPr>
          <w:rStyle w:val="5-Char"/>
          <w:rFonts w:hint="eastAsia"/>
          <w:rtl/>
        </w:rPr>
        <w:t>لَ</w:t>
      </w:r>
      <w:r w:rsidR="00C12E54" w:rsidRPr="00BE2421">
        <w:rPr>
          <w:rStyle w:val="5-Char"/>
          <w:rFonts w:hint="cs"/>
          <w:rtl/>
        </w:rPr>
        <w:t>ي</w:t>
      </w:r>
      <w:r w:rsidRPr="00BE2421">
        <w:rPr>
          <w:rStyle w:val="5-Char"/>
          <w:rFonts w:hint="cs"/>
          <w:rtl/>
        </w:rPr>
        <w:t>َ</w:t>
      </w:r>
      <w:r w:rsidRPr="00BE2421">
        <w:rPr>
          <w:rStyle w:val="5-Char"/>
          <w:rFonts w:hint="eastAsia"/>
          <w:rtl/>
        </w:rPr>
        <w:t>الِ</w:t>
      </w:r>
      <w:r w:rsidR="00C12E54" w:rsidRPr="00BE2421">
        <w:rPr>
          <w:rStyle w:val="5-Char"/>
          <w:rFonts w:hint="cs"/>
          <w:rtl/>
        </w:rPr>
        <w:t>ي</w:t>
      </w:r>
      <w:r w:rsidRPr="00BE2421">
        <w:rPr>
          <w:rStyle w:val="5-Char"/>
          <w:rFonts w:hint="cs"/>
          <w:rtl/>
        </w:rPr>
        <w:t>َ</w:t>
      </w:r>
      <w:r w:rsidRPr="00BE2421">
        <w:rPr>
          <w:rStyle w:val="5-Char"/>
          <w:rtl/>
        </w:rPr>
        <w:t xml:space="preserve"> </w:t>
      </w:r>
      <w:r w:rsidRPr="00BE2421">
        <w:rPr>
          <w:rStyle w:val="5-Char"/>
          <w:rFonts w:hint="eastAsia"/>
          <w:rtl/>
        </w:rPr>
        <w:t>الرَّم</w:t>
      </w:r>
      <w:r w:rsidR="00C12E54" w:rsidRPr="00BE2421">
        <w:rPr>
          <w:rStyle w:val="5-Char"/>
          <w:rFonts w:hint="cs"/>
          <w:rtl/>
        </w:rPr>
        <w:t>ي</w:t>
      </w:r>
      <w:r w:rsidRPr="00BE2421">
        <w:rPr>
          <w:rStyle w:val="5-Char"/>
          <w:rFonts w:hint="cs"/>
          <w:rtl/>
        </w:rPr>
        <w:t>ِ؛</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إِذَا</w:t>
      </w:r>
      <w:r w:rsidRPr="00BE2421">
        <w:rPr>
          <w:rStyle w:val="5-Char"/>
          <w:rtl/>
        </w:rPr>
        <w:t xml:space="preserve"> </w:t>
      </w:r>
      <w:r w:rsidRPr="00BE2421">
        <w:rPr>
          <w:rStyle w:val="5-Char"/>
          <w:rFonts w:hint="eastAsia"/>
          <w:rtl/>
        </w:rPr>
        <w:t>رَحَلَ</w:t>
      </w:r>
      <w:r w:rsidRPr="00BE2421">
        <w:rPr>
          <w:rStyle w:val="5-Char"/>
          <w:rtl/>
        </w:rPr>
        <w:t xml:space="preserve"> </w:t>
      </w:r>
      <w:r w:rsidRPr="00BE2421">
        <w:rPr>
          <w:rStyle w:val="5-Char"/>
          <w:rFonts w:hint="eastAsia"/>
          <w:rtl/>
        </w:rPr>
        <w:t>إِلَ</w:t>
      </w:r>
      <w:r w:rsidR="007C6575" w:rsidRPr="00BE2421">
        <w:rPr>
          <w:rStyle w:val="5-Char"/>
          <w:rFonts w:hint="cs"/>
          <w:rtl/>
        </w:rPr>
        <w:t>ی</w:t>
      </w:r>
      <w:r w:rsidRPr="00BE2421">
        <w:rPr>
          <w:rStyle w:val="5-Char"/>
          <w:rtl/>
        </w:rPr>
        <w:t xml:space="preserve"> </w:t>
      </w:r>
      <w:r w:rsidRPr="00BE2421">
        <w:rPr>
          <w:rStyle w:val="5-Char"/>
          <w:rFonts w:hint="eastAsia"/>
          <w:rtl/>
        </w:rPr>
        <w:t>مَكَّةَ</w:t>
      </w:r>
      <w:r w:rsidRPr="00BE2421">
        <w:rPr>
          <w:rStyle w:val="5-Char"/>
          <w:rFonts w:hint="cs"/>
          <w:rtl/>
        </w:rPr>
        <w:t>،</w:t>
      </w:r>
      <w:r w:rsidRPr="00BE2421">
        <w:rPr>
          <w:rStyle w:val="5-Char"/>
          <w:rtl/>
        </w:rPr>
        <w:t xml:space="preserve"> </w:t>
      </w:r>
      <w:r w:rsidRPr="00BE2421">
        <w:rPr>
          <w:rStyle w:val="5-Char"/>
          <w:rFonts w:hint="eastAsia"/>
          <w:rtl/>
        </w:rPr>
        <w:t>نَزَلَ</w:t>
      </w:r>
      <w:r w:rsidRPr="00BE2421">
        <w:rPr>
          <w:rStyle w:val="5-Char"/>
          <w:rtl/>
        </w:rPr>
        <w:t xml:space="preserve"> </w:t>
      </w:r>
      <w:r w:rsidRPr="00BE2421">
        <w:rPr>
          <w:rStyle w:val="5-Char"/>
          <w:rFonts w:hint="eastAsia"/>
          <w:rtl/>
        </w:rPr>
        <w:t>بِالمُحَصَّبِ</w:t>
      </w:r>
      <w:r w:rsidRPr="00BE2421">
        <w:rPr>
          <w:rStyle w:val="5-Char"/>
          <w:rtl/>
        </w:rPr>
        <w:t xml:space="preserve"> </w:t>
      </w:r>
      <w:r w:rsidRPr="00BE2421">
        <w:rPr>
          <w:rStyle w:val="5-Char"/>
          <w:rFonts w:hint="eastAsia"/>
          <w:rtl/>
        </w:rPr>
        <w:t>سَاعَةً</w:t>
      </w:r>
      <w:r w:rsidRPr="00BE2421">
        <w:rPr>
          <w:rStyle w:val="5-Char"/>
          <w:rtl/>
        </w:rPr>
        <w:t xml:space="preserve"> </w:t>
      </w:r>
      <w:r w:rsidRPr="00BE2421">
        <w:rPr>
          <w:rStyle w:val="5-Char"/>
          <w:rFonts w:hint="eastAsia"/>
          <w:rtl/>
        </w:rPr>
        <w:t>ثُمَّ</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دخُلُ</w:t>
      </w:r>
      <w:r w:rsidRPr="00BE2421">
        <w:rPr>
          <w:rStyle w:val="5-Char"/>
          <w:rtl/>
        </w:rPr>
        <w:t xml:space="preserve"> </w:t>
      </w:r>
      <w:r w:rsidRPr="00BE2421">
        <w:rPr>
          <w:rStyle w:val="5-Char"/>
          <w:rFonts w:hint="eastAsia"/>
          <w:rtl/>
        </w:rPr>
        <w:t>مَكَّةَ</w:t>
      </w:r>
      <w:r w:rsidRPr="00BE2421">
        <w:rPr>
          <w:rStyle w:val="5-Char"/>
          <w:rtl/>
        </w:rPr>
        <w:t xml:space="preserve"> </w:t>
      </w:r>
      <w:r w:rsidRPr="00BE2421">
        <w:rPr>
          <w:rStyle w:val="5-Char"/>
          <w:rFonts w:hint="eastAsia"/>
          <w:rtl/>
        </w:rPr>
        <w:t>وَ</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طُوفُ</w:t>
      </w:r>
      <w:r w:rsidRPr="00BE2421">
        <w:rPr>
          <w:rStyle w:val="5-Char"/>
          <w:rtl/>
        </w:rPr>
        <w:t xml:space="preserve"> </w:t>
      </w:r>
      <w:r w:rsidRPr="00BE2421">
        <w:rPr>
          <w:rStyle w:val="5-Char"/>
          <w:rFonts w:hint="eastAsia"/>
          <w:rtl/>
        </w:rPr>
        <w:t>بِالبَ</w:t>
      </w:r>
      <w:r w:rsidR="00C12E54" w:rsidRPr="00BE2421">
        <w:rPr>
          <w:rStyle w:val="5-Char"/>
          <w:rFonts w:hint="cs"/>
          <w:rtl/>
        </w:rPr>
        <w:t>ي</w:t>
      </w:r>
      <w:r w:rsidRPr="00BE2421">
        <w:rPr>
          <w:rStyle w:val="5-Char"/>
          <w:rFonts w:hint="eastAsia"/>
          <w:rtl/>
        </w:rPr>
        <w:t>تِ</w:t>
      </w:r>
      <w:r w:rsidRPr="00BE2421">
        <w:rPr>
          <w:rStyle w:val="5-Char"/>
          <w:rtl/>
        </w:rPr>
        <w:t xml:space="preserve"> </w:t>
      </w:r>
      <w:r w:rsidRPr="00BE2421">
        <w:rPr>
          <w:rStyle w:val="5-Char"/>
          <w:rFonts w:hint="eastAsia"/>
          <w:rtl/>
        </w:rPr>
        <w:t>سَبعَةَ</w:t>
      </w:r>
      <w:r w:rsidRPr="00BE2421">
        <w:rPr>
          <w:rStyle w:val="5-Char"/>
          <w:rtl/>
        </w:rPr>
        <w:t xml:space="preserve"> </w:t>
      </w:r>
      <w:r w:rsidRPr="00BE2421">
        <w:rPr>
          <w:rStyle w:val="5-Char"/>
          <w:rFonts w:hint="eastAsia"/>
          <w:rtl/>
        </w:rPr>
        <w:t>اَشوَاطٍ</w:t>
      </w:r>
      <w:r w:rsidRPr="00BE2421">
        <w:rPr>
          <w:rStyle w:val="5-Char"/>
          <w:rtl/>
        </w:rPr>
        <w:t xml:space="preserve"> </w:t>
      </w:r>
      <w:r w:rsidRPr="00BE2421">
        <w:rPr>
          <w:rStyle w:val="5-Char"/>
          <w:rFonts w:hint="eastAsia"/>
          <w:rtl/>
        </w:rPr>
        <w:t>بِلَا</w:t>
      </w:r>
      <w:r w:rsidRPr="00BE2421">
        <w:rPr>
          <w:rStyle w:val="5-Char"/>
          <w:rtl/>
        </w:rPr>
        <w:t xml:space="preserve"> </w:t>
      </w:r>
      <w:r w:rsidRPr="00BE2421">
        <w:rPr>
          <w:rStyle w:val="5-Char"/>
          <w:rFonts w:hint="eastAsia"/>
          <w:rtl/>
        </w:rPr>
        <w:t>رَمَلٍ</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ع</w:t>
      </w:r>
      <w:r w:rsidR="00C12E54" w:rsidRPr="00BE2421">
        <w:rPr>
          <w:rStyle w:val="5-Char"/>
          <w:rFonts w:hint="cs"/>
          <w:rtl/>
        </w:rPr>
        <w:t>ي</w:t>
      </w:r>
      <w:r w:rsidRPr="00BE2421">
        <w:rPr>
          <w:rStyle w:val="5-Char"/>
          <w:rFonts w:hint="cs"/>
          <w:rtl/>
        </w:rPr>
        <w:t>ٍ</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قَدَّمَهُمَ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هَذَا</w:t>
      </w:r>
      <w:r w:rsidRPr="00BE2421">
        <w:rPr>
          <w:rStyle w:val="5-Char"/>
          <w:rtl/>
        </w:rPr>
        <w:t xml:space="preserve"> </w:t>
      </w:r>
      <w:r w:rsidRPr="00BE2421">
        <w:rPr>
          <w:rStyle w:val="5-Char"/>
          <w:rFonts w:hint="eastAsia"/>
          <w:rtl/>
        </w:rPr>
        <w:t>طَوَافُ</w:t>
      </w:r>
      <w:r w:rsidRPr="00BE2421">
        <w:rPr>
          <w:rStyle w:val="5-Char"/>
          <w:rtl/>
        </w:rPr>
        <w:t xml:space="preserve"> </w:t>
      </w:r>
      <w:r w:rsidRPr="00BE2421">
        <w:rPr>
          <w:rStyle w:val="5-Char"/>
          <w:rFonts w:hint="eastAsia"/>
          <w:rtl/>
        </w:rPr>
        <w:t>الوَدَاعِ</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سَمّ</w:t>
      </w:r>
      <w:r w:rsidR="007C6575" w:rsidRPr="00BE2421">
        <w:rPr>
          <w:rStyle w:val="5-Char"/>
          <w:rFonts w:hint="cs"/>
          <w:rtl/>
        </w:rPr>
        <w:t>ی</w:t>
      </w:r>
      <w:r w:rsidRPr="00BE2421">
        <w:rPr>
          <w:rStyle w:val="5-Char"/>
          <w:rtl/>
        </w:rPr>
        <w:t xml:space="preserve"> </w:t>
      </w:r>
      <w:r w:rsidRPr="00BE2421">
        <w:rPr>
          <w:rStyle w:val="5-Char"/>
          <w:rFonts w:hint="eastAsia"/>
          <w:rtl/>
        </w:rPr>
        <w:t>أَ</w:t>
      </w:r>
      <w:r w:rsidR="00C12E54" w:rsidRPr="00BE2421">
        <w:rPr>
          <w:rStyle w:val="5-Char"/>
          <w:rFonts w:hint="cs"/>
          <w:rtl/>
        </w:rPr>
        <w:t>ي</w:t>
      </w:r>
      <w:r w:rsidRPr="00BE2421">
        <w:rPr>
          <w:rStyle w:val="5-Char"/>
          <w:rFonts w:hint="eastAsia"/>
          <w:rtl/>
        </w:rPr>
        <w:t>ضًا</w:t>
      </w:r>
      <w:r w:rsidRPr="00BE2421">
        <w:rPr>
          <w:rStyle w:val="5-Char"/>
          <w:rtl/>
        </w:rPr>
        <w:t xml:space="preserve"> </w:t>
      </w:r>
      <w:r w:rsidRPr="00BE2421">
        <w:rPr>
          <w:rStyle w:val="5-Char"/>
          <w:rFonts w:hint="eastAsia"/>
          <w:rtl/>
        </w:rPr>
        <w:t>طَوَافَ</w:t>
      </w:r>
      <w:r w:rsidRPr="00BE2421">
        <w:rPr>
          <w:rStyle w:val="5-Char"/>
          <w:rtl/>
        </w:rPr>
        <w:t xml:space="preserve"> </w:t>
      </w:r>
      <w:r w:rsidRPr="00BE2421">
        <w:rPr>
          <w:rStyle w:val="5-Char"/>
          <w:rFonts w:hint="eastAsia"/>
          <w:rtl/>
        </w:rPr>
        <w:t>الصَّدرِ</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هَذَا</w:t>
      </w:r>
      <w:r w:rsidRPr="00BE2421">
        <w:rPr>
          <w:rStyle w:val="5-Char"/>
          <w:rtl/>
        </w:rPr>
        <w:t xml:space="preserve"> </w:t>
      </w:r>
      <w:r w:rsidRPr="00BE2421">
        <w:rPr>
          <w:rStyle w:val="5-Char"/>
          <w:rFonts w:hint="eastAsia"/>
          <w:rtl/>
        </w:rPr>
        <w:t>وَاجِبٌ</w:t>
      </w:r>
      <w:r w:rsidRPr="00BE2421">
        <w:rPr>
          <w:rStyle w:val="5-Char"/>
          <w:rtl/>
        </w:rPr>
        <w:t xml:space="preserve"> </w:t>
      </w:r>
      <w:r w:rsidRPr="00BE2421">
        <w:rPr>
          <w:rStyle w:val="5-Char"/>
          <w:rFonts w:hint="eastAsia"/>
          <w:rtl/>
        </w:rPr>
        <w:t>إِلَّا</w:t>
      </w:r>
      <w:r w:rsidRPr="00BE2421">
        <w:rPr>
          <w:rStyle w:val="5-Char"/>
          <w:rtl/>
        </w:rPr>
        <w:t xml:space="preserve"> </w:t>
      </w:r>
      <w:r w:rsidRPr="00BE2421">
        <w:rPr>
          <w:rStyle w:val="5-Char"/>
          <w:rFonts w:hint="eastAsia"/>
          <w:rtl/>
        </w:rPr>
        <w:t>عَلَ</w:t>
      </w:r>
      <w:r w:rsidR="007C6575" w:rsidRPr="00BE2421">
        <w:rPr>
          <w:rStyle w:val="5-Char"/>
          <w:rFonts w:hint="cs"/>
          <w:rtl/>
        </w:rPr>
        <w:t>ی</w:t>
      </w:r>
      <w:r w:rsidRPr="00BE2421">
        <w:rPr>
          <w:rStyle w:val="5-Char"/>
          <w:rtl/>
        </w:rPr>
        <w:t xml:space="preserve"> </w:t>
      </w:r>
      <w:r w:rsidRPr="00BE2421">
        <w:rPr>
          <w:rStyle w:val="5-Char"/>
          <w:rFonts w:hint="eastAsia"/>
          <w:rtl/>
        </w:rPr>
        <w:t>أَهلِ</w:t>
      </w:r>
      <w:r w:rsidRPr="00BE2421">
        <w:rPr>
          <w:rStyle w:val="5-Char"/>
          <w:rtl/>
        </w:rPr>
        <w:t xml:space="preserve"> </w:t>
      </w:r>
      <w:r w:rsidRPr="00BE2421">
        <w:rPr>
          <w:rStyle w:val="5-Char"/>
          <w:rFonts w:hint="eastAsia"/>
          <w:rtl/>
        </w:rPr>
        <w:t>مَكَّ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أَقَامَ</w:t>
      </w:r>
      <w:r w:rsidRPr="00BE2421">
        <w:rPr>
          <w:rStyle w:val="5-Char"/>
          <w:rtl/>
        </w:rPr>
        <w:t xml:space="preserve"> </w:t>
      </w:r>
      <w:r w:rsidRPr="00BE2421">
        <w:rPr>
          <w:rStyle w:val="5-Char"/>
          <w:rFonts w:hint="eastAsia"/>
          <w:rtl/>
        </w:rPr>
        <w:t>بِهَا</w:t>
      </w:r>
      <w:r w:rsidRPr="00BE2421">
        <w:rPr>
          <w:rStyle w:val="5-Char"/>
          <w:rFonts w:hint="cs"/>
          <w:rtl/>
        </w:rPr>
        <w:t>.</w:t>
      </w:r>
    </w:p>
    <w:p w:rsidR="00822915" w:rsidRPr="00BE2421" w:rsidRDefault="00822915" w:rsidP="00AF1D25">
      <w:pPr>
        <w:rPr>
          <w:rStyle w:val="5-Char"/>
          <w:bCs/>
          <w:rtl/>
        </w:rPr>
      </w:pPr>
      <w:r w:rsidRPr="00BE2421">
        <w:rPr>
          <w:rStyle w:val="5-Char"/>
          <w:rFonts w:hint="eastAsia"/>
          <w:rtl/>
        </w:rPr>
        <w:t>وَ</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صَلِّ</w:t>
      </w:r>
      <w:r w:rsidR="00C12E54" w:rsidRPr="00BE2421">
        <w:rPr>
          <w:rStyle w:val="5-Char"/>
          <w:rFonts w:hint="cs"/>
          <w:rtl/>
        </w:rPr>
        <w:t>ي</w:t>
      </w:r>
      <w:r w:rsidRPr="00BE2421">
        <w:rPr>
          <w:rStyle w:val="5-Char"/>
          <w:rtl/>
        </w:rPr>
        <w:t xml:space="preserve"> </w:t>
      </w:r>
      <w:r w:rsidRPr="00BE2421">
        <w:rPr>
          <w:rStyle w:val="5-Char"/>
          <w:rFonts w:hint="eastAsia"/>
          <w:rtl/>
        </w:rPr>
        <w:t>بَعدَه</w:t>
      </w:r>
      <w:r w:rsidRPr="00BE2421">
        <w:rPr>
          <w:rStyle w:val="5-Char"/>
          <w:rtl/>
        </w:rPr>
        <w:t xml:space="preserve"> </w:t>
      </w:r>
      <w:r w:rsidRPr="00BE2421">
        <w:rPr>
          <w:rStyle w:val="5-Char"/>
          <w:rFonts w:hint="eastAsia"/>
          <w:rtl/>
        </w:rPr>
        <w:t>رَكعَتَ</w:t>
      </w:r>
      <w:r w:rsidR="00C12E54" w:rsidRPr="00BE2421">
        <w:rPr>
          <w:rStyle w:val="5-Char"/>
          <w:rFonts w:hint="cs"/>
          <w:rtl/>
        </w:rPr>
        <w:t>ي</w:t>
      </w:r>
      <w:r w:rsidRPr="00BE2421">
        <w:rPr>
          <w:rStyle w:val="5-Char"/>
          <w:rFonts w:hint="eastAsia"/>
          <w:rtl/>
        </w:rPr>
        <w:t>نِ</w:t>
      </w:r>
      <w:r w:rsidRPr="00BE2421">
        <w:rPr>
          <w:rStyle w:val="5-Char"/>
          <w:rFonts w:hint="cs"/>
          <w:rtl/>
        </w:rPr>
        <w:t>؛</w:t>
      </w:r>
      <w:r w:rsidRPr="00BE2421">
        <w:rPr>
          <w:rStyle w:val="5-Char"/>
          <w:rtl/>
        </w:rPr>
        <w:t xml:space="preserve"> </w:t>
      </w:r>
      <w:r w:rsidRPr="00BE2421">
        <w:rPr>
          <w:rStyle w:val="5-Char"/>
          <w:rFonts w:hint="eastAsia"/>
          <w:rtl/>
        </w:rPr>
        <w:t>ثُمَّ</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أتِ</w:t>
      </w:r>
      <w:r w:rsidR="00C12E54" w:rsidRPr="00BE2421">
        <w:rPr>
          <w:rStyle w:val="5-Char"/>
          <w:rFonts w:hint="cs"/>
          <w:rtl/>
        </w:rPr>
        <w:t>ي</w:t>
      </w:r>
      <w:r w:rsidRPr="00BE2421">
        <w:rPr>
          <w:rStyle w:val="5-Char"/>
          <w:rtl/>
        </w:rPr>
        <w:t xml:space="preserve"> </w:t>
      </w:r>
      <w:r w:rsidRPr="00BE2421">
        <w:rPr>
          <w:rStyle w:val="5-Char"/>
          <w:rFonts w:hint="eastAsia"/>
          <w:rtl/>
        </w:rPr>
        <w:t>زَمزَمَ</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Fonts w:hint="cs"/>
          <w:rtl/>
        </w:rPr>
        <w:t>َ</w:t>
      </w:r>
      <w:r w:rsidRPr="00BE2421">
        <w:rPr>
          <w:rStyle w:val="5-Char"/>
          <w:rFonts w:hint="eastAsia"/>
          <w:rtl/>
        </w:rPr>
        <w:t>شرَبُ</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مَائِهَا</w:t>
      </w:r>
      <w:r w:rsidRPr="00BE2421">
        <w:rPr>
          <w:rStyle w:val="5-Char"/>
          <w:rtl/>
        </w:rPr>
        <w:t xml:space="preserve"> </w:t>
      </w:r>
      <w:r w:rsidRPr="00BE2421">
        <w:rPr>
          <w:rStyle w:val="5-Char"/>
          <w:rFonts w:hint="eastAsia"/>
          <w:rtl/>
        </w:rPr>
        <w:t>وَ</w:t>
      </w:r>
      <w:r w:rsidRPr="0086385D">
        <w:rPr>
          <w:rFonts w:cs="Times New Roman" w:hint="cs"/>
          <w:sz w:val="32"/>
          <w:rtl/>
        </w:rPr>
        <w:t>‌</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ستَخرِجُ</w:t>
      </w:r>
      <w:r w:rsidRPr="00BE2421">
        <w:rPr>
          <w:rStyle w:val="5-Char"/>
          <w:rtl/>
        </w:rPr>
        <w:t xml:space="preserve"> </w:t>
      </w:r>
      <w:r w:rsidRPr="00BE2421">
        <w:rPr>
          <w:rStyle w:val="5-Char"/>
          <w:rFonts w:hint="eastAsia"/>
          <w:rtl/>
        </w:rPr>
        <w:t>المَاءَ</w:t>
      </w:r>
      <w:r w:rsidRPr="00BE2421">
        <w:rPr>
          <w:rStyle w:val="5-Char"/>
          <w:rtl/>
        </w:rPr>
        <w:t xml:space="preserve"> </w:t>
      </w:r>
      <w:r w:rsidRPr="00BE2421">
        <w:rPr>
          <w:rStyle w:val="5-Char"/>
          <w:rFonts w:hint="eastAsia"/>
          <w:rtl/>
        </w:rPr>
        <w:t>مِنهَا</w:t>
      </w:r>
      <w:r w:rsidRPr="00BE2421">
        <w:rPr>
          <w:rStyle w:val="5-Char"/>
          <w:rtl/>
        </w:rPr>
        <w:t xml:space="preserve"> </w:t>
      </w:r>
      <w:r w:rsidRPr="00BE2421">
        <w:rPr>
          <w:rStyle w:val="5-Char"/>
          <w:rFonts w:hint="eastAsia"/>
          <w:rtl/>
        </w:rPr>
        <w:t>بِنَفسِه</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قَدَرَ</w:t>
      </w:r>
      <w:r w:rsidRPr="00BE2421">
        <w:rPr>
          <w:rStyle w:val="5-Char"/>
          <w:rtl/>
        </w:rPr>
        <w:t xml:space="preserve"> </w:t>
      </w:r>
      <w:r w:rsidRPr="00BE2421">
        <w:rPr>
          <w:rStyle w:val="5-Char"/>
          <w:rFonts w:hint="eastAsia"/>
          <w:rtl/>
        </w:rPr>
        <w:t>وَ</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ستَقبِلُ</w:t>
      </w:r>
      <w:r w:rsidRPr="00BE2421">
        <w:rPr>
          <w:rStyle w:val="5-Char"/>
          <w:rtl/>
        </w:rPr>
        <w:t xml:space="preserve"> </w:t>
      </w:r>
      <w:r w:rsidRPr="00BE2421">
        <w:rPr>
          <w:rStyle w:val="5-Char"/>
          <w:rFonts w:hint="eastAsia"/>
          <w:rtl/>
        </w:rPr>
        <w:t>البَ</w:t>
      </w:r>
      <w:r w:rsidR="00C12E54" w:rsidRPr="00BE2421">
        <w:rPr>
          <w:rStyle w:val="5-Char"/>
          <w:rFonts w:hint="cs"/>
          <w:rtl/>
        </w:rPr>
        <w:t>ي</w:t>
      </w:r>
      <w:r w:rsidRPr="00BE2421">
        <w:rPr>
          <w:rStyle w:val="5-Char"/>
          <w:rFonts w:hint="eastAsia"/>
          <w:rtl/>
        </w:rPr>
        <w:t>تَ</w:t>
      </w:r>
      <w:r w:rsidRPr="00BE2421">
        <w:rPr>
          <w:rStyle w:val="5-Char"/>
          <w:rtl/>
        </w:rPr>
        <w:t xml:space="preserve"> </w:t>
      </w:r>
      <w:r w:rsidRPr="00BE2421">
        <w:rPr>
          <w:rStyle w:val="5-Char"/>
          <w:rFonts w:hint="eastAsia"/>
          <w:rtl/>
        </w:rPr>
        <w:t>وَ</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تَضَلَّعُ</w:t>
      </w:r>
      <w:r w:rsidRPr="00BE2421">
        <w:rPr>
          <w:rStyle w:val="5-Char"/>
          <w:rtl/>
        </w:rPr>
        <w:t xml:space="preserve"> </w:t>
      </w:r>
      <w:r w:rsidRPr="00BE2421">
        <w:rPr>
          <w:rStyle w:val="5-Char"/>
          <w:rFonts w:hint="eastAsia"/>
          <w:rtl/>
        </w:rPr>
        <w:t>مِنهُ</w:t>
      </w:r>
      <w:r w:rsidRPr="00BE2421">
        <w:rPr>
          <w:rStyle w:val="5-Char"/>
          <w:rtl/>
        </w:rPr>
        <w:t xml:space="preserve"> </w:t>
      </w:r>
      <w:r w:rsidRPr="00BE2421">
        <w:rPr>
          <w:rStyle w:val="5-Char"/>
          <w:rFonts w:hint="eastAsia"/>
          <w:rtl/>
        </w:rPr>
        <w:t>وَ</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تَنَفَّسُ</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Fonts w:hint="eastAsia"/>
          <w:rtl/>
        </w:rPr>
        <w:t>ه</w:t>
      </w:r>
      <w:r w:rsidRPr="00BE2421">
        <w:rPr>
          <w:rStyle w:val="5-Char"/>
          <w:rtl/>
        </w:rPr>
        <w:t xml:space="preserve"> </w:t>
      </w:r>
      <w:r w:rsidRPr="00BE2421">
        <w:rPr>
          <w:rStyle w:val="5-Char"/>
          <w:rFonts w:hint="eastAsia"/>
          <w:rtl/>
        </w:rPr>
        <w:t>مِرَارًا</w:t>
      </w:r>
      <w:r w:rsidRPr="00BE2421">
        <w:rPr>
          <w:rStyle w:val="5-Char"/>
          <w:rtl/>
        </w:rPr>
        <w:t xml:space="preserve"> </w:t>
      </w:r>
      <w:r w:rsidRPr="00BE2421">
        <w:rPr>
          <w:rStyle w:val="5-Char"/>
          <w:rFonts w:hint="eastAsia"/>
          <w:rtl/>
        </w:rPr>
        <w:t>وَ</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رفَعُ</w:t>
      </w:r>
      <w:r w:rsidRPr="00BE2421">
        <w:rPr>
          <w:rStyle w:val="5-Char"/>
          <w:rtl/>
        </w:rPr>
        <w:t xml:space="preserve"> </w:t>
      </w:r>
      <w:r w:rsidRPr="00BE2421">
        <w:rPr>
          <w:rStyle w:val="5-Char"/>
          <w:rFonts w:hint="eastAsia"/>
          <w:rtl/>
        </w:rPr>
        <w:t>بَصَرَه</w:t>
      </w:r>
      <w:r w:rsidRPr="00BE2421">
        <w:rPr>
          <w:rStyle w:val="5-Char"/>
          <w:rtl/>
        </w:rPr>
        <w:t xml:space="preserve"> </w:t>
      </w:r>
      <w:r w:rsidRPr="00BE2421">
        <w:rPr>
          <w:rStyle w:val="5-Char"/>
          <w:rFonts w:hint="eastAsia"/>
          <w:rtl/>
        </w:rPr>
        <w:t>كُلَّ</w:t>
      </w:r>
      <w:r w:rsidRPr="00BE2421">
        <w:rPr>
          <w:rStyle w:val="5-Char"/>
          <w:rtl/>
        </w:rPr>
        <w:t xml:space="preserve"> </w:t>
      </w:r>
      <w:r w:rsidRPr="00BE2421">
        <w:rPr>
          <w:rStyle w:val="5-Char"/>
          <w:rFonts w:hint="eastAsia"/>
          <w:rtl/>
        </w:rPr>
        <w:t>مَرَّةٍ</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نظُرُ</w:t>
      </w:r>
      <w:r w:rsidRPr="00BE2421">
        <w:rPr>
          <w:rStyle w:val="5-Char"/>
          <w:rtl/>
        </w:rPr>
        <w:t xml:space="preserve"> </w:t>
      </w:r>
      <w:r w:rsidRPr="00BE2421">
        <w:rPr>
          <w:rStyle w:val="5-Char"/>
          <w:rFonts w:hint="eastAsia"/>
          <w:rtl/>
        </w:rPr>
        <w:t>إِلَ</w:t>
      </w:r>
      <w:r w:rsidR="007C6575" w:rsidRPr="00BE2421">
        <w:rPr>
          <w:rStyle w:val="5-Char"/>
          <w:rFonts w:hint="cs"/>
          <w:rtl/>
        </w:rPr>
        <w:t>ی</w:t>
      </w:r>
      <w:r w:rsidRPr="00BE2421">
        <w:rPr>
          <w:rStyle w:val="5-Char"/>
          <w:rtl/>
        </w:rPr>
        <w:t xml:space="preserve"> </w:t>
      </w:r>
      <w:r w:rsidRPr="00BE2421">
        <w:rPr>
          <w:rStyle w:val="5-Char"/>
          <w:rFonts w:hint="eastAsia"/>
          <w:rtl/>
        </w:rPr>
        <w:t>البَ</w:t>
      </w:r>
      <w:r w:rsidR="00C12E54" w:rsidRPr="00BE2421">
        <w:rPr>
          <w:rStyle w:val="5-Char"/>
          <w:rFonts w:hint="cs"/>
          <w:rtl/>
        </w:rPr>
        <w:t>ي</w:t>
      </w:r>
      <w:r w:rsidRPr="00BE2421">
        <w:rPr>
          <w:rStyle w:val="5-Char"/>
          <w:rFonts w:hint="eastAsia"/>
          <w:rtl/>
        </w:rPr>
        <w:t>تِ</w:t>
      </w:r>
      <w:r w:rsidRPr="00BE2421">
        <w:rPr>
          <w:rStyle w:val="5-Char"/>
          <w:rtl/>
        </w:rPr>
        <w:t xml:space="preserve"> </w:t>
      </w:r>
      <w:r w:rsidRPr="00BE2421">
        <w:rPr>
          <w:rStyle w:val="5-Char"/>
          <w:rFonts w:hint="eastAsia"/>
          <w:rtl/>
        </w:rPr>
        <w:t>وَ</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صُبُّ</w:t>
      </w:r>
      <w:r w:rsidRPr="00BE2421">
        <w:rPr>
          <w:rStyle w:val="5-Char"/>
          <w:rtl/>
        </w:rPr>
        <w:t xml:space="preserve"> </w:t>
      </w:r>
      <w:r w:rsidRPr="00BE2421">
        <w:rPr>
          <w:rStyle w:val="5-Char"/>
          <w:rFonts w:hint="eastAsia"/>
          <w:rtl/>
        </w:rPr>
        <w:t>عَلَ</w:t>
      </w:r>
      <w:r w:rsidR="007C6575" w:rsidRPr="00BE2421">
        <w:rPr>
          <w:rStyle w:val="5-Char"/>
          <w:rFonts w:hint="cs"/>
          <w:rtl/>
        </w:rPr>
        <w:t>ی</w:t>
      </w:r>
      <w:r w:rsidRPr="00BE2421">
        <w:rPr>
          <w:rStyle w:val="5-Char"/>
          <w:rtl/>
        </w:rPr>
        <w:t xml:space="preserve"> </w:t>
      </w:r>
      <w:r w:rsidRPr="00BE2421">
        <w:rPr>
          <w:rStyle w:val="5-Char"/>
          <w:rFonts w:hint="eastAsia"/>
          <w:rtl/>
        </w:rPr>
        <w:t>جَسَدِه</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تَ</w:t>
      </w:r>
      <w:r w:rsidR="00C12E54" w:rsidRPr="00BE2421">
        <w:rPr>
          <w:rStyle w:val="5-Char"/>
          <w:rFonts w:hint="cs"/>
          <w:rtl/>
        </w:rPr>
        <w:t>ي</w:t>
      </w:r>
      <w:r w:rsidRPr="00BE2421">
        <w:rPr>
          <w:rStyle w:val="5-Char"/>
          <w:rFonts w:hint="cs"/>
          <w:rtl/>
        </w:rPr>
        <w:t>َ</w:t>
      </w:r>
      <w:r w:rsidRPr="00BE2421">
        <w:rPr>
          <w:rStyle w:val="5-Char"/>
          <w:rFonts w:hint="eastAsia"/>
          <w:rtl/>
        </w:rPr>
        <w:t>سَّ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لَّا</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مسَحُ</w:t>
      </w:r>
      <w:r w:rsidRPr="00BE2421">
        <w:rPr>
          <w:rStyle w:val="5-Char"/>
          <w:rtl/>
        </w:rPr>
        <w:t xml:space="preserve"> </w:t>
      </w:r>
      <w:r w:rsidRPr="00BE2421">
        <w:rPr>
          <w:rStyle w:val="5-Char"/>
          <w:rFonts w:hint="eastAsia"/>
          <w:rtl/>
        </w:rPr>
        <w:t>بِه</w:t>
      </w:r>
      <w:r w:rsidRPr="00BE2421">
        <w:rPr>
          <w:rStyle w:val="5-Char"/>
          <w:rtl/>
        </w:rPr>
        <w:t xml:space="preserve"> </w:t>
      </w:r>
      <w:r w:rsidRPr="00BE2421">
        <w:rPr>
          <w:rStyle w:val="5-Char"/>
          <w:rFonts w:hint="eastAsia"/>
          <w:rtl/>
        </w:rPr>
        <w:t>وَجهَ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رَأسَه</w:t>
      </w:r>
      <w:r w:rsidRPr="00BE2421">
        <w:rPr>
          <w:rStyle w:val="5-Char"/>
          <w:rtl/>
        </w:rPr>
        <w:t xml:space="preserve"> </w:t>
      </w:r>
      <w:r w:rsidRPr="00BE2421">
        <w:rPr>
          <w:rStyle w:val="5-Char"/>
          <w:rFonts w:hint="eastAsia"/>
          <w:rtl/>
        </w:rPr>
        <w:t>وَ</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نوِ</w:t>
      </w:r>
      <w:r w:rsidR="00C12E54" w:rsidRPr="00BE2421">
        <w:rPr>
          <w:rStyle w:val="5-Char"/>
          <w:rFonts w:hint="cs"/>
          <w:rtl/>
        </w:rPr>
        <w:t>ي</w:t>
      </w:r>
      <w:r w:rsidRPr="00BE2421">
        <w:rPr>
          <w:rStyle w:val="5-Char"/>
          <w:rtl/>
        </w:rPr>
        <w:t xml:space="preserve"> </w:t>
      </w:r>
      <w:r w:rsidRPr="00BE2421">
        <w:rPr>
          <w:rStyle w:val="5-Char"/>
          <w:rFonts w:hint="eastAsia"/>
          <w:rtl/>
        </w:rPr>
        <w:t>بِشُربِه</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شَاءَ</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كَانَ</w:t>
      </w:r>
      <w:r w:rsidRPr="00BE2421">
        <w:rPr>
          <w:rStyle w:val="5-Char"/>
          <w:rtl/>
        </w:rPr>
        <w:t xml:space="preserve"> </w:t>
      </w:r>
      <w:r w:rsidRPr="00BE2421">
        <w:rPr>
          <w:rStyle w:val="5-Char"/>
          <w:rFonts w:hint="eastAsia"/>
          <w:rtl/>
        </w:rPr>
        <w:t>عَبدُاللهِ</w:t>
      </w:r>
      <w:r w:rsidRPr="00BE2421">
        <w:rPr>
          <w:rStyle w:val="5-Char"/>
          <w:rtl/>
        </w:rPr>
        <w:t xml:space="preserve"> </w:t>
      </w:r>
      <w:r w:rsidRPr="00BE2421">
        <w:rPr>
          <w:rStyle w:val="5-Char"/>
          <w:rFonts w:hint="eastAsia"/>
          <w:rtl/>
        </w:rPr>
        <w:t>بنُ</w:t>
      </w:r>
      <w:r w:rsidRPr="00BE2421">
        <w:rPr>
          <w:rStyle w:val="5-Char"/>
          <w:rtl/>
        </w:rPr>
        <w:t xml:space="preserve"> </w:t>
      </w:r>
      <w:r w:rsidRPr="00BE2421">
        <w:rPr>
          <w:rStyle w:val="5-Char"/>
          <w:rFonts w:hint="eastAsia"/>
          <w:rtl/>
        </w:rPr>
        <w:t>عَبَّاسٍ</w:t>
      </w:r>
      <w:r w:rsidRPr="00BE2421">
        <w:rPr>
          <w:rStyle w:val="5-Char"/>
          <w:rtl/>
        </w:rPr>
        <w:t xml:space="preserve"> </w:t>
      </w:r>
      <w:r w:rsidRPr="00BE2421">
        <w:rPr>
          <w:rStyle w:val="5-Char"/>
          <w:rFonts w:hint="eastAsia"/>
          <w:rtl/>
        </w:rPr>
        <w:t>رَضِ</w:t>
      </w:r>
      <w:r w:rsidR="007C6575" w:rsidRPr="00BE2421">
        <w:rPr>
          <w:rStyle w:val="5-Char"/>
          <w:rFonts w:hint="cs"/>
          <w:rtl/>
        </w:rPr>
        <w:t>ی</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عَنهُمَا</w:t>
      </w:r>
      <w:r w:rsidRPr="00BE2421">
        <w:rPr>
          <w:rStyle w:val="5-Char"/>
          <w:rtl/>
        </w:rPr>
        <w:t xml:space="preserve"> </w:t>
      </w:r>
      <w:r w:rsidRPr="00BE2421">
        <w:rPr>
          <w:rStyle w:val="5-Char"/>
          <w:rFonts w:hint="eastAsia"/>
          <w:rtl/>
        </w:rPr>
        <w:t>إِذَا</w:t>
      </w:r>
      <w:r w:rsidRPr="00BE2421">
        <w:rPr>
          <w:rStyle w:val="5-Char"/>
          <w:rtl/>
        </w:rPr>
        <w:t xml:space="preserve"> </w:t>
      </w:r>
      <w:r w:rsidRPr="00BE2421">
        <w:rPr>
          <w:rStyle w:val="5-Char"/>
          <w:rFonts w:hint="eastAsia"/>
          <w:rtl/>
        </w:rPr>
        <w:t>شَرِبَ</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قُولُ</w:t>
      </w:r>
      <w:r w:rsidRPr="00BE2421">
        <w:rPr>
          <w:rStyle w:val="5-Char"/>
          <w:rFonts w:hint="cs"/>
          <w:rtl/>
        </w:rPr>
        <w:t>:</w:t>
      </w:r>
      <w:r w:rsidRPr="00BE2421">
        <w:rPr>
          <w:rStyle w:val="5-Char"/>
          <w:rtl/>
        </w:rPr>
        <w:t xml:space="preserve"> </w:t>
      </w:r>
      <w:r w:rsidRPr="00BE2421">
        <w:rPr>
          <w:rStyle w:val="5-Char"/>
          <w:rFonts w:hint="cs"/>
          <w:rtl/>
        </w:rPr>
        <w:t>«</w:t>
      </w:r>
      <w:r w:rsidRPr="00BE2421">
        <w:rPr>
          <w:rStyle w:val="5-Char"/>
          <w:rFonts w:hint="eastAsia"/>
          <w:rtl/>
        </w:rPr>
        <w:t>ا</w:t>
      </w:r>
      <w:r w:rsidRPr="00BE2421">
        <w:rPr>
          <w:rStyle w:val="5-Char"/>
          <w:rFonts w:hint="cs"/>
          <w:rtl/>
        </w:rPr>
        <w:t>َ</w:t>
      </w:r>
      <w:r w:rsidRPr="00BE2421">
        <w:rPr>
          <w:rStyle w:val="5-Char"/>
          <w:rFonts w:hint="eastAsia"/>
          <w:rtl/>
        </w:rPr>
        <w:t>للَّهُمَّ</w:t>
      </w:r>
      <w:r w:rsidRPr="00BE2421">
        <w:rPr>
          <w:rStyle w:val="5-Char"/>
          <w:rtl/>
        </w:rPr>
        <w:t xml:space="preserve"> </w:t>
      </w:r>
      <w:r w:rsidRPr="00BE2421">
        <w:rPr>
          <w:rStyle w:val="5-Char"/>
          <w:rFonts w:hint="eastAsia"/>
          <w:rtl/>
        </w:rPr>
        <w:t>إِنِّ</w:t>
      </w:r>
      <w:r w:rsidR="00C12E54" w:rsidRPr="00BE2421">
        <w:rPr>
          <w:rStyle w:val="5-Char"/>
          <w:rFonts w:hint="cs"/>
          <w:rtl/>
        </w:rPr>
        <w:t>ي</w:t>
      </w:r>
      <w:r w:rsidRPr="00BE2421">
        <w:rPr>
          <w:rStyle w:val="5-Char"/>
          <w:rtl/>
        </w:rPr>
        <w:t xml:space="preserve"> </w:t>
      </w:r>
      <w:r w:rsidRPr="00BE2421">
        <w:rPr>
          <w:rStyle w:val="5-Char"/>
          <w:rFonts w:hint="eastAsia"/>
          <w:rtl/>
        </w:rPr>
        <w:t>أَسأَلُكَ</w:t>
      </w:r>
      <w:r w:rsidRPr="00BE2421">
        <w:rPr>
          <w:rStyle w:val="5-Char"/>
          <w:rtl/>
        </w:rPr>
        <w:t xml:space="preserve"> </w:t>
      </w:r>
      <w:r w:rsidRPr="00BE2421">
        <w:rPr>
          <w:rStyle w:val="5-Char"/>
          <w:rFonts w:hint="eastAsia"/>
          <w:rtl/>
        </w:rPr>
        <w:t>عِلمًا</w:t>
      </w:r>
      <w:r w:rsidRPr="00BE2421">
        <w:rPr>
          <w:rStyle w:val="5-Char"/>
          <w:rtl/>
        </w:rPr>
        <w:t xml:space="preserve"> </w:t>
      </w:r>
      <w:r w:rsidRPr="00BE2421">
        <w:rPr>
          <w:rStyle w:val="5-Char"/>
          <w:rFonts w:hint="eastAsia"/>
          <w:rtl/>
        </w:rPr>
        <w:t>نَافِعً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رِزقًا</w:t>
      </w:r>
      <w:r w:rsidRPr="00BE2421">
        <w:rPr>
          <w:rStyle w:val="5-Char"/>
          <w:rtl/>
        </w:rPr>
        <w:t xml:space="preserve"> </w:t>
      </w:r>
      <w:r w:rsidRPr="00BE2421">
        <w:rPr>
          <w:rStyle w:val="5-Char"/>
          <w:rFonts w:hint="eastAsia"/>
          <w:rtl/>
        </w:rPr>
        <w:t>وَاسِعً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شِفَاءً</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كُلِّ</w:t>
      </w:r>
      <w:r w:rsidRPr="00BE2421">
        <w:rPr>
          <w:rStyle w:val="5-Char"/>
          <w:rtl/>
        </w:rPr>
        <w:t xml:space="preserve"> </w:t>
      </w:r>
      <w:r w:rsidRPr="00BE2421">
        <w:rPr>
          <w:rStyle w:val="5-Char"/>
          <w:rFonts w:hint="eastAsia"/>
          <w:rtl/>
        </w:rPr>
        <w:t>دَاءٍ</w:t>
      </w:r>
      <w:r w:rsidRPr="00BE2421">
        <w:rPr>
          <w:rStyle w:val="5-Char"/>
          <w:rFonts w:hint="cs"/>
          <w:rtl/>
        </w:rPr>
        <w:t>».</w:t>
      </w:r>
    </w:p>
    <w:p w:rsidR="00822915" w:rsidRPr="00BE2421" w:rsidRDefault="00822915"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قَالَ</w:t>
      </w:r>
      <w:r w:rsidRPr="00BE2421">
        <w:rPr>
          <w:rStyle w:val="5-Char"/>
          <w:rtl/>
        </w:rPr>
        <w:t xml:space="preserve"> </w:t>
      </w:r>
      <w:r w:rsidRPr="00BE2421">
        <w:rPr>
          <w:rStyle w:val="5-Char"/>
          <w:rFonts w:hint="eastAsia"/>
          <w:rtl/>
        </w:rPr>
        <w:t>صَلَّ</w:t>
      </w:r>
      <w:r w:rsidR="007C6575" w:rsidRPr="00BE2421">
        <w:rPr>
          <w:rStyle w:val="5-Char"/>
          <w:rFonts w:hint="cs"/>
          <w:rtl/>
        </w:rPr>
        <w:t>ی</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عَلَ</w:t>
      </w:r>
      <w:r w:rsidR="00C12E54" w:rsidRPr="00BE2421">
        <w:rPr>
          <w:rStyle w:val="5-Char"/>
          <w:rFonts w:hint="cs"/>
          <w:rtl/>
        </w:rPr>
        <w:t>ي</w:t>
      </w:r>
      <w:r w:rsidRPr="00BE2421">
        <w:rPr>
          <w:rStyle w:val="5-Char"/>
          <w:rFonts w:hint="eastAsia"/>
          <w:rtl/>
        </w:rPr>
        <w:t>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لَّمَ</w:t>
      </w:r>
      <w:r w:rsidRPr="00BE2421">
        <w:rPr>
          <w:rStyle w:val="5-Char"/>
          <w:rFonts w:hint="cs"/>
          <w:rtl/>
        </w:rPr>
        <w:t>:</w:t>
      </w:r>
      <w:r w:rsidRPr="00BE2421">
        <w:rPr>
          <w:rStyle w:val="5-Char"/>
          <w:rtl/>
        </w:rPr>
        <w:t xml:space="preserve"> </w:t>
      </w:r>
      <w:r w:rsidRPr="00BE2421">
        <w:rPr>
          <w:rStyle w:val="5-Char"/>
          <w:rFonts w:hint="cs"/>
          <w:rtl/>
        </w:rPr>
        <w:t>«</w:t>
      </w:r>
      <w:r w:rsidRPr="00BE2421">
        <w:rPr>
          <w:rStyle w:val="5-Char"/>
          <w:rFonts w:hint="eastAsia"/>
          <w:rtl/>
        </w:rPr>
        <w:t>مَاءُ</w:t>
      </w:r>
      <w:r w:rsidRPr="00BE2421">
        <w:rPr>
          <w:rStyle w:val="5-Char"/>
          <w:rtl/>
        </w:rPr>
        <w:t xml:space="preserve"> </w:t>
      </w:r>
      <w:r w:rsidRPr="00BE2421">
        <w:rPr>
          <w:rStyle w:val="5-Char"/>
          <w:rFonts w:hint="eastAsia"/>
          <w:rtl/>
        </w:rPr>
        <w:t>زَمزَمَ</w:t>
      </w:r>
      <w:r w:rsidRPr="00BE2421">
        <w:rPr>
          <w:rStyle w:val="5-Char"/>
          <w:rtl/>
        </w:rPr>
        <w:t xml:space="preserve"> </w:t>
      </w:r>
      <w:r w:rsidRPr="00BE2421">
        <w:rPr>
          <w:rStyle w:val="5-Char"/>
          <w:rFonts w:hint="eastAsia"/>
          <w:rtl/>
        </w:rPr>
        <w:t>لِمَا</w:t>
      </w:r>
      <w:r w:rsidRPr="00BE2421">
        <w:rPr>
          <w:rStyle w:val="5-Char"/>
          <w:rtl/>
        </w:rPr>
        <w:t xml:space="preserve"> </w:t>
      </w:r>
      <w:r w:rsidRPr="00BE2421">
        <w:rPr>
          <w:rStyle w:val="5-Char"/>
          <w:rFonts w:hint="eastAsia"/>
          <w:rtl/>
        </w:rPr>
        <w:t>شُرِبَ</w:t>
      </w:r>
      <w:r w:rsidRPr="00BE2421">
        <w:rPr>
          <w:rStyle w:val="5-Char"/>
          <w:rtl/>
        </w:rPr>
        <w:t xml:space="preserve"> </w:t>
      </w:r>
      <w:r w:rsidRPr="00BE2421">
        <w:rPr>
          <w:rStyle w:val="5-Char"/>
          <w:rFonts w:hint="eastAsia"/>
          <w:rtl/>
        </w:rPr>
        <w:t>لَه</w:t>
      </w:r>
      <w:r w:rsidRPr="00BE2421">
        <w:rPr>
          <w:rStyle w:val="5-Char"/>
          <w:rFonts w:hint="cs"/>
          <w:rtl/>
        </w:rPr>
        <w:t>».</w:t>
      </w:r>
    </w:p>
    <w:p w:rsidR="00822915" w:rsidRPr="00BE2421" w:rsidRDefault="00822915" w:rsidP="00AF1D25">
      <w:pPr>
        <w:rPr>
          <w:rStyle w:val="5-Char"/>
          <w:bCs/>
          <w:rtl/>
        </w:rPr>
      </w:pPr>
      <w:r w:rsidRPr="00BE2421">
        <w:rPr>
          <w:rStyle w:val="5-Char"/>
          <w:rFonts w:hint="eastAsia"/>
          <w:rtl/>
        </w:rPr>
        <w:t>وَ</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ستَحِبُّ</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شُربِه</w:t>
      </w:r>
      <w:r w:rsidRPr="00BE2421">
        <w:rPr>
          <w:rStyle w:val="5-Char"/>
          <w:rtl/>
        </w:rPr>
        <w:t xml:space="preserve"> </w:t>
      </w:r>
      <w:r w:rsidRPr="00BE2421">
        <w:rPr>
          <w:rStyle w:val="5-Char"/>
          <w:rFonts w:hint="eastAsia"/>
          <w:rtl/>
        </w:rPr>
        <w:t>أَن</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أتِ</w:t>
      </w:r>
      <w:r w:rsidR="00C12E54" w:rsidRPr="00BE2421">
        <w:rPr>
          <w:rStyle w:val="5-Char"/>
          <w:rFonts w:hint="cs"/>
          <w:rtl/>
        </w:rPr>
        <w:t>ي</w:t>
      </w:r>
      <w:r w:rsidRPr="00BE2421">
        <w:rPr>
          <w:rStyle w:val="5-Char"/>
          <w:rFonts w:hint="cs"/>
          <w:rtl/>
        </w:rPr>
        <w:t>َ</w:t>
      </w:r>
      <w:r w:rsidRPr="00BE2421">
        <w:rPr>
          <w:rStyle w:val="5-Char"/>
          <w:rtl/>
        </w:rPr>
        <w:t xml:space="preserve"> </w:t>
      </w:r>
      <w:r w:rsidRPr="00BE2421">
        <w:rPr>
          <w:rStyle w:val="5-Char"/>
          <w:rFonts w:hint="eastAsia"/>
          <w:rtl/>
        </w:rPr>
        <w:t>بَابَ</w:t>
      </w:r>
      <w:r w:rsidRPr="00BE2421">
        <w:rPr>
          <w:rStyle w:val="5-Char"/>
          <w:rtl/>
        </w:rPr>
        <w:t xml:space="preserve"> </w:t>
      </w:r>
      <w:r w:rsidRPr="00BE2421">
        <w:rPr>
          <w:rStyle w:val="5-Char"/>
          <w:rFonts w:hint="eastAsia"/>
          <w:rtl/>
        </w:rPr>
        <w:t>الكَعبَةِ</w:t>
      </w:r>
      <w:r w:rsidRPr="00BE2421">
        <w:rPr>
          <w:rStyle w:val="5-Char"/>
          <w:rtl/>
        </w:rPr>
        <w:t xml:space="preserve"> </w:t>
      </w:r>
      <w:r w:rsidRPr="00BE2421">
        <w:rPr>
          <w:rStyle w:val="5-Char"/>
          <w:rFonts w:hint="eastAsia"/>
          <w:rtl/>
        </w:rPr>
        <w:t>وَ</w:t>
      </w:r>
      <w:r w:rsidRPr="0086385D">
        <w:rPr>
          <w:rFonts w:cs="Times New Roman" w:hint="cs"/>
          <w:sz w:val="32"/>
          <w:rtl/>
        </w:rPr>
        <w:t>‌</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قَبِّلَ</w:t>
      </w:r>
      <w:r w:rsidRPr="00BE2421">
        <w:rPr>
          <w:rStyle w:val="5-Char"/>
          <w:rtl/>
        </w:rPr>
        <w:t xml:space="preserve"> </w:t>
      </w:r>
      <w:r w:rsidRPr="00BE2421">
        <w:rPr>
          <w:rStyle w:val="5-Char"/>
          <w:rFonts w:hint="eastAsia"/>
          <w:rtl/>
        </w:rPr>
        <w:t>العَتَبَةَ</w:t>
      </w:r>
      <w:r w:rsidRPr="00BE2421">
        <w:rPr>
          <w:rStyle w:val="5-Char"/>
          <w:rtl/>
        </w:rPr>
        <w:t xml:space="preserve"> </w:t>
      </w:r>
      <w:r w:rsidRPr="00BE2421">
        <w:rPr>
          <w:rStyle w:val="5-Char"/>
          <w:rFonts w:hint="eastAsia"/>
          <w:rtl/>
        </w:rPr>
        <w:t>ثُمَّ</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أتِ</w:t>
      </w:r>
      <w:r w:rsidR="00C12E54" w:rsidRPr="00BE2421">
        <w:rPr>
          <w:rStyle w:val="5-Char"/>
          <w:rFonts w:hint="cs"/>
          <w:rtl/>
        </w:rPr>
        <w:t>ي</w:t>
      </w:r>
      <w:r w:rsidRPr="00BE2421">
        <w:rPr>
          <w:rStyle w:val="5-Char"/>
          <w:rFonts w:hint="cs"/>
          <w:rtl/>
        </w:rPr>
        <w:t>َ</w:t>
      </w:r>
      <w:r w:rsidRPr="00BE2421">
        <w:rPr>
          <w:rStyle w:val="5-Char"/>
          <w:rtl/>
        </w:rPr>
        <w:t xml:space="preserve"> </w:t>
      </w:r>
      <w:r w:rsidRPr="00BE2421">
        <w:rPr>
          <w:rStyle w:val="5-Char"/>
          <w:rFonts w:hint="eastAsia"/>
          <w:rtl/>
        </w:rPr>
        <w:t>إِلَ</w:t>
      </w:r>
      <w:r w:rsidR="007C6575" w:rsidRPr="00BE2421">
        <w:rPr>
          <w:rStyle w:val="5-Char"/>
          <w:rFonts w:hint="cs"/>
          <w:rtl/>
        </w:rPr>
        <w:t>ی</w:t>
      </w:r>
      <w:r w:rsidRPr="00BE2421">
        <w:rPr>
          <w:rStyle w:val="5-Char"/>
          <w:rtl/>
        </w:rPr>
        <w:t xml:space="preserve"> </w:t>
      </w:r>
      <w:r w:rsidRPr="00BE2421">
        <w:rPr>
          <w:rStyle w:val="5-Char"/>
          <w:rFonts w:hint="eastAsia"/>
          <w:rtl/>
        </w:rPr>
        <w:t>المُلتَزَمِ</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هُوَ</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بَ</w:t>
      </w:r>
      <w:r w:rsidR="00C12E54" w:rsidRPr="00BE2421">
        <w:rPr>
          <w:rStyle w:val="5-Char"/>
          <w:rFonts w:hint="cs"/>
          <w:rtl/>
        </w:rPr>
        <w:t>ي</w:t>
      </w:r>
      <w:r w:rsidRPr="00BE2421">
        <w:rPr>
          <w:rStyle w:val="5-Char"/>
          <w:rFonts w:hint="eastAsia"/>
          <w:rtl/>
        </w:rPr>
        <w:t>نَ</w:t>
      </w:r>
      <w:r w:rsidRPr="00BE2421">
        <w:rPr>
          <w:rStyle w:val="5-Char"/>
          <w:rtl/>
        </w:rPr>
        <w:t xml:space="preserve"> </w:t>
      </w:r>
      <w:r w:rsidRPr="00BE2421">
        <w:rPr>
          <w:rStyle w:val="5-Char"/>
          <w:rFonts w:hint="eastAsia"/>
          <w:rtl/>
        </w:rPr>
        <w:t>الحَجَرِ</w:t>
      </w:r>
      <w:r w:rsidRPr="00BE2421">
        <w:rPr>
          <w:rStyle w:val="5-Char"/>
          <w:rtl/>
        </w:rPr>
        <w:t xml:space="preserve"> </w:t>
      </w:r>
      <w:r w:rsidRPr="00BE2421">
        <w:rPr>
          <w:rStyle w:val="5-Char"/>
          <w:rFonts w:hint="eastAsia"/>
          <w:rtl/>
        </w:rPr>
        <w:t>الاَسوَدِ</w:t>
      </w:r>
      <w:r w:rsidRPr="00BE2421">
        <w:rPr>
          <w:rStyle w:val="5-Char"/>
          <w:rtl/>
        </w:rPr>
        <w:t xml:space="preserve"> </w:t>
      </w:r>
      <w:r w:rsidRPr="00BE2421">
        <w:rPr>
          <w:rStyle w:val="5-Char"/>
          <w:rFonts w:hint="eastAsia"/>
          <w:rtl/>
        </w:rPr>
        <w:t>وَالبَابِ</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Fonts w:hint="cs"/>
          <w:rtl/>
        </w:rPr>
        <w:t>َ</w:t>
      </w:r>
      <w:r w:rsidRPr="00BE2421">
        <w:rPr>
          <w:rStyle w:val="5-Char"/>
          <w:rFonts w:hint="eastAsia"/>
          <w:rtl/>
        </w:rPr>
        <w:t>ضَعُ</w:t>
      </w:r>
      <w:r w:rsidRPr="00BE2421">
        <w:rPr>
          <w:rStyle w:val="5-Char"/>
          <w:rtl/>
        </w:rPr>
        <w:t xml:space="preserve"> </w:t>
      </w:r>
      <w:r w:rsidRPr="00BE2421">
        <w:rPr>
          <w:rStyle w:val="5-Char"/>
          <w:rFonts w:hint="eastAsia"/>
          <w:rtl/>
        </w:rPr>
        <w:t>صَدرَ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وَجهَه</w:t>
      </w:r>
      <w:r w:rsidRPr="00BE2421">
        <w:rPr>
          <w:rStyle w:val="5-Char"/>
          <w:rtl/>
        </w:rPr>
        <w:t xml:space="preserve"> </w:t>
      </w:r>
      <w:r w:rsidRPr="00BE2421">
        <w:rPr>
          <w:rStyle w:val="5-Char"/>
          <w:rFonts w:hint="eastAsia"/>
          <w:rtl/>
        </w:rPr>
        <w:t>عَلَ</w:t>
      </w:r>
      <w:r w:rsidR="00C12E54" w:rsidRPr="00BE2421">
        <w:rPr>
          <w:rStyle w:val="5-Char"/>
          <w:rFonts w:hint="cs"/>
          <w:rtl/>
        </w:rPr>
        <w:t>ي</w:t>
      </w:r>
      <w:r w:rsidRPr="00BE2421">
        <w:rPr>
          <w:rStyle w:val="5-Char"/>
          <w:rFonts w:hint="eastAsia"/>
          <w:rtl/>
        </w:rPr>
        <w:t>هِ</w:t>
      </w:r>
      <w:r w:rsidRPr="00BE2421">
        <w:rPr>
          <w:rStyle w:val="5-Char"/>
          <w:rtl/>
        </w:rPr>
        <w:t xml:space="preserve"> </w:t>
      </w:r>
      <w:r w:rsidRPr="00BE2421">
        <w:rPr>
          <w:rStyle w:val="5-Char"/>
          <w:rFonts w:hint="eastAsia"/>
          <w:rtl/>
        </w:rPr>
        <w:t>وَ</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تَشَبَّثُ</w:t>
      </w:r>
      <w:r w:rsidRPr="00BE2421">
        <w:rPr>
          <w:rStyle w:val="5-Char"/>
          <w:rtl/>
        </w:rPr>
        <w:t xml:space="preserve"> </w:t>
      </w:r>
      <w:r w:rsidRPr="00BE2421">
        <w:rPr>
          <w:rStyle w:val="5-Char"/>
          <w:rFonts w:hint="eastAsia"/>
          <w:rtl/>
        </w:rPr>
        <w:t>بِاَستَارِ</w:t>
      </w:r>
      <w:r w:rsidRPr="00BE2421">
        <w:rPr>
          <w:rStyle w:val="5-Char"/>
          <w:rtl/>
        </w:rPr>
        <w:t xml:space="preserve"> </w:t>
      </w:r>
      <w:r w:rsidRPr="00BE2421">
        <w:rPr>
          <w:rStyle w:val="5-Char"/>
          <w:rFonts w:hint="eastAsia"/>
          <w:rtl/>
        </w:rPr>
        <w:t>الكَعبَةِ</w:t>
      </w:r>
      <w:r w:rsidRPr="00BE2421">
        <w:rPr>
          <w:rStyle w:val="5-Char"/>
          <w:rtl/>
        </w:rPr>
        <w:t xml:space="preserve"> </w:t>
      </w:r>
      <w:r w:rsidRPr="00BE2421">
        <w:rPr>
          <w:rStyle w:val="5-Char"/>
          <w:rFonts w:hint="eastAsia"/>
          <w:rtl/>
        </w:rPr>
        <w:t>سَاعَةً</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تَضَرَّعُ</w:t>
      </w:r>
      <w:r w:rsidRPr="00BE2421">
        <w:rPr>
          <w:rStyle w:val="5-Char"/>
          <w:rtl/>
        </w:rPr>
        <w:t xml:space="preserve"> </w:t>
      </w:r>
      <w:r w:rsidRPr="00BE2421">
        <w:rPr>
          <w:rStyle w:val="5-Char"/>
          <w:rFonts w:hint="eastAsia"/>
          <w:rtl/>
        </w:rPr>
        <w:t>اِلَ</w:t>
      </w:r>
      <w:r w:rsidR="007C6575" w:rsidRPr="00BE2421">
        <w:rPr>
          <w:rStyle w:val="5-Char"/>
          <w:rFonts w:hint="cs"/>
          <w:rtl/>
        </w:rPr>
        <w:t>ی</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تَعَالَ</w:t>
      </w:r>
      <w:r w:rsidR="007C6575" w:rsidRPr="00BE2421">
        <w:rPr>
          <w:rStyle w:val="5-Char"/>
          <w:rFonts w:hint="cs"/>
          <w:rtl/>
        </w:rPr>
        <w:t>ی</w:t>
      </w:r>
      <w:r w:rsidRPr="00BE2421">
        <w:rPr>
          <w:rStyle w:val="5-Char"/>
          <w:rtl/>
        </w:rPr>
        <w:t xml:space="preserve"> </w:t>
      </w:r>
      <w:r w:rsidRPr="00BE2421">
        <w:rPr>
          <w:rStyle w:val="5-Char"/>
          <w:rFonts w:hint="eastAsia"/>
          <w:rtl/>
        </w:rPr>
        <w:t>بِالدُّعَاءِ</w:t>
      </w:r>
      <w:r w:rsidRPr="00BE2421">
        <w:rPr>
          <w:rStyle w:val="5-Char"/>
          <w:rtl/>
        </w:rPr>
        <w:t xml:space="preserve"> </w:t>
      </w:r>
      <w:r w:rsidRPr="00BE2421">
        <w:rPr>
          <w:rStyle w:val="5-Char"/>
          <w:rFonts w:hint="eastAsia"/>
          <w:rtl/>
        </w:rPr>
        <w:t>بِمَا</w:t>
      </w:r>
      <w:r w:rsidRPr="00BE2421">
        <w:rPr>
          <w:rStyle w:val="5-Char"/>
          <w:rtl/>
        </w:rPr>
        <w:t xml:space="preserve"> </w:t>
      </w:r>
      <w:r w:rsidRPr="00BE2421">
        <w:rPr>
          <w:rStyle w:val="5-Char"/>
          <w:rFonts w:hint="eastAsia"/>
          <w:rtl/>
        </w:rPr>
        <w:t>أَحَبَّ</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أُمُور</w:t>
      </w:r>
      <w:r w:rsidRPr="00BE2421">
        <w:rPr>
          <w:rStyle w:val="5-Char"/>
          <w:rtl/>
        </w:rPr>
        <w:t xml:space="preserve"> </w:t>
      </w:r>
      <w:r w:rsidRPr="00BE2421">
        <w:rPr>
          <w:rStyle w:val="5-Char"/>
          <w:rFonts w:hint="eastAsia"/>
          <w:rtl/>
        </w:rPr>
        <w:t>الدَّارَ</w:t>
      </w:r>
      <w:r w:rsidR="00C12E54" w:rsidRPr="00BE2421">
        <w:rPr>
          <w:rStyle w:val="5-Char"/>
          <w:rFonts w:hint="cs"/>
          <w:rtl/>
        </w:rPr>
        <w:t>ي</w:t>
      </w:r>
      <w:r w:rsidRPr="00BE2421">
        <w:rPr>
          <w:rStyle w:val="5-Char"/>
          <w:rFonts w:hint="eastAsia"/>
          <w:rtl/>
        </w:rPr>
        <w:t>نِ</w:t>
      </w:r>
      <w:r w:rsidRPr="00BE2421">
        <w:rPr>
          <w:rStyle w:val="5-Char"/>
          <w:rtl/>
        </w:rPr>
        <w:t xml:space="preserve"> </w:t>
      </w:r>
      <w:r w:rsidRPr="00BE2421">
        <w:rPr>
          <w:rStyle w:val="5-Char"/>
          <w:rFonts w:hint="eastAsia"/>
          <w:rtl/>
        </w:rPr>
        <w:t>وَ</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قُولُ</w:t>
      </w:r>
      <w:r w:rsidRPr="00BE2421">
        <w:rPr>
          <w:rStyle w:val="5-Char"/>
          <w:rFonts w:hint="cs"/>
          <w:rtl/>
        </w:rPr>
        <w:t>: «</w:t>
      </w:r>
      <w:r w:rsidRPr="00BE2421">
        <w:rPr>
          <w:rStyle w:val="5-Char"/>
          <w:rFonts w:hint="eastAsia"/>
          <w:rtl/>
        </w:rPr>
        <w:t>ا</w:t>
      </w:r>
      <w:r w:rsidRPr="00BE2421">
        <w:rPr>
          <w:rStyle w:val="5-Char"/>
          <w:rFonts w:hint="cs"/>
          <w:rtl/>
        </w:rPr>
        <w:t>َ</w:t>
      </w:r>
      <w:r w:rsidRPr="00BE2421">
        <w:rPr>
          <w:rStyle w:val="5-Char"/>
          <w:rFonts w:hint="eastAsia"/>
          <w:rtl/>
        </w:rPr>
        <w:t>لل</w:t>
      </w:r>
      <w:r w:rsidRPr="00BE2421">
        <w:rPr>
          <w:rStyle w:val="5-Char"/>
          <w:rFonts w:hint="cs"/>
          <w:rtl/>
        </w:rPr>
        <w:t>ّ</w:t>
      </w:r>
      <w:r w:rsidRPr="00BE2421">
        <w:rPr>
          <w:rStyle w:val="5-Char"/>
          <w:rtl/>
        </w:rPr>
        <w:t>ٰ</w:t>
      </w:r>
      <w:r w:rsidRPr="00BE2421">
        <w:rPr>
          <w:rStyle w:val="5-Char"/>
          <w:rFonts w:hint="eastAsia"/>
          <w:rtl/>
        </w:rPr>
        <w:t>هُمَّ</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هَذَا</w:t>
      </w:r>
      <w:r w:rsidRPr="00BE2421">
        <w:rPr>
          <w:rStyle w:val="5-Char"/>
          <w:rtl/>
        </w:rPr>
        <w:t xml:space="preserve"> </w:t>
      </w:r>
      <w:r w:rsidRPr="00BE2421">
        <w:rPr>
          <w:rStyle w:val="5-Char"/>
          <w:rFonts w:hint="eastAsia"/>
          <w:rtl/>
        </w:rPr>
        <w:t>بَ</w:t>
      </w:r>
      <w:r w:rsidR="00C12E54" w:rsidRPr="00BE2421">
        <w:rPr>
          <w:rStyle w:val="5-Char"/>
          <w:rFonts w:hint="cs"/>
          <w:rtl/>
        </w:rPr>
        <w:t>ي</w:t>
      </w:r>
      <w:r w:rsidRPr="00BE2421">
        <w:rPr>
          <w:rStyle w:val="5-Char"/>
          <w:rFonts w:hint="eastAsia"/>
          <w:rtl/>
        </w:rPr>
        <w:t>تُكَ</w:t>
      </w:r>
      <w:r w:rsidRPr="00BE2421">
        <w:rPr>
          <w:rStyle w:val="5-Char"/>
          <w:rtl/>
        </w:rPr>
        <w:t xml:space="preserve"> </w:t>
      </w:r>
      <w:r w:rsidRPr="00BE2421">
        <w:rPr>
          <w:rStyle w:val="5-Char"/>
          <w:rFonts w:hint="eastAsia"/>
          <w:rtl/>
        </w:rPr>
        <w:t>الَّذِ</w:t>
      </w:r>
      <w:r w:rsidR="00C12E54" w:rsidRPr="00BE2421">
        <w:rPr>
          <w:rStyle w:val="5-Char"/>
          <w:rFonts w:hint="cs"/>
          <w:rtl/>
        </w:rPr>
        <w:t>ي</w:t>
      </w:r>
      <w:r w:rsidRPr="00BE2421">
        <w:rPr>
          <w:rStyle w:val="5-Char"/>
          <w:rtl/>
        </w:rPr>
        <w:t xml:space="preserve"> </w:t>
      </w:r>
      <w:r w:rsidRPr="00BE2421">
        <w:rPr>
          <w:rStyle w:val="5-Char"/>
          <w:rFonts w:hint="eastAsia"/>
          <w:rtl/>
        </w:rPr>
        <w:t>جَعَلتَه</w:t>
      </w:r>
      <w:r w:rsidRPr="00BE2421">
        <w:rPr>
          <w:rStyle w:val="5-Char"/>
          <w:rtl/>
        </w:rPr>
        <w:t xml:space="preserve"> </w:t>
      </w:r>
      <w:r w:rsidRPr="00BE2421">
        <w:rPr>
          <w:rStyle w:val="5-Char"/>
          <w:rFonts w:hint="eastAsia"/>
          <w:rtl/>
        </w:rPr>
        <w:t>مُبَارَكً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هُد</w:t>
      </w:r>
      <w:r w:rsidR="00C12E54" w:rsidRPr="00BE2421">
        <w:rPr>
          <w:rStyle w:val="5-Char"/>
          <w:rFonts w:hint="cs"/>
          <w:rtl/>
        </w:rPr>
        <w:t>ي</w:t>
      </w:r>
      <w:r w:rsidRPr="00BE2421">
        <w:rPr>
          <w:rStyle w:val="5-Char"/>
          <w:rFonts w:hint="cs"/>
          <w:rtl/>
        </w:rPr>
        <w:t>ً</w:t>
      </w:r>
      <w:r w:rsidRPr="00BE2421">
        <w:rPr>
          <w:rStyle w:val="5-Char"/>
          <w:rtl/>
        </w:rPr>
        <w:t xml:space="preserve"> </w:t>
      </w:r>
      <w:r w:rsidRPr="00BE2421">
        <w:rPr>
          <w:rStyle w:val="5-Char"/>
          <w:rFonts w:hint="eastAsia"/>
          <w:rtl/>
        </w:rPr>
        <w:t>لِلعَالَمِ</w:t>
      </w:r>
      <w:r w:rsidR="00C12E54" w:rsidRPr="00BE2421">
        <w:rPr>
          <w:rStyle w:val="5-Char"/>
          <w:rFonts w:hint="cs"/>
          <w:rtl/>
        </w:rPr>
        <w:t>ي</w:t>
      </w:r>
      <w:r w:rsidRPr="00BE2421">
        <w:rPr>
          <w:rStyle w:val="5-Char"/>
          <w:rFonts w:hint="eastAsia"/>
          <w:rtl/>
        </w:rPr>
        <w:t>نَ</w:t>
      </w:r>
      <w:r w:rsidRPr="00BE2421">
        <w:rPr>
          <w:rStyle w:val="5-Char"/>
          <w:rFonts w:hint="cs"/>
          <w:rtl/>
        </w:rPr>
        <w:t>،</w:t>
      </w:r>
      <w:r w:rsidRPr="00BE2421">
        <w:rPr>
          <w:rStyle w:val="5-Char"/>
          <w:rtl/>
        </w:rPr>
        <w:t xml:space="preserve"> </w:t>
      </w:r>
      <w:r w:rsidRPr="00BE2421">
        <w:rPr>
          <w:rStyle w:val="5-Char"/>
          <w:rFonts w:hint="eastAsia"/>
          <w:rtl/>
        </w:rPr>
        <w:t>ا</w:t>
      </w:r>
      <w:r w:rsidRPr="00BE2421">
        <w:rPr>
          <w:rStyle w:val="5-Char"/>
          <w:rFonts w:hint="cs"/>
          <w:rtl/>
        </w:rPr>
        <w:t>َ</w:t>
      </w:r>
      <w:r w:rsidRPr="00BE2421">
        <w:rPr>
          <w:rStyle w:val="5-Char"/>
          <w:rFonts w:hint="eastAsia"/>
          <w:rtl/>
        </w:rPr>
        <w:t>لل</w:t>
      </w:r>
      <w:r w:rsidRPr="00BE2421">
        <w:rPr>
          <w:rStyle w:val="5-Char"/>
          <w:rFonts w:hint="cs"/>
          <w:rtl/>
        </w:rPr>
        <w:t>ّ</w:t>
      </w:r>
      <w:r w:rsidRPr="00BE2421">
        <w:rPr>
          <w:rStyle w:val="5-Char"/>
          <w:rtl/>
        </w:rPr>
        <w:t>ٰ</w:t>
      </w:r>
      <w:r w:rsidRPr="00BE2421">
        <w:rPr>
          <w:rStyle w:val="5-Char"/>
          <w:rFonts w:hint="eastAsia"/>
          <w:rtl/>
        </w:rPr>
        <w:t>هُمَّ</w:t>
      </w:r>
      <w:r w:rsidRPr="00BE2421">
        <w:rPr>
          <w:rStyle w:val="5-Char"/>
          <w:rtl/>
        </w:rPr>
        <w:t xml:space="preserve"> </w:t>
      </w:r>
      <w:r w:rsidRPr="00BE2421">
        <w:rPr>
          <w:rStyle w:val="5-Char"/>
          <w:rFonts w:hint="eastAsia"/>
          <w:rtl/>
        </w:rPr>
        <w:t>كَمَا</w:t>
      </w:r>
      <w:r w:rsidRPr="00BE2421">
        <w:rPr>
          <w:rStyle w:val="5-Char"/>
          <w:rtl/>
        </w:rPr>
        <w:t xml:space="preserve"> </w:t>
      </w:r>
      <w:r w:rsidRPr="00BE2421">
        <w:rPr>
          <w:rStyle w:val="5-Char"/>
          <w:rFonts w:hint="eastAsia"/>
          <w:rtl/>
        </w:rPr>
        <w:t>هَدَ</w:t>
      </w:r>
      <w:r w:rsidR="00C12E54" w:rsidRPr="00BE2421">
        <w:rPr>
          <w:rStyle w:val="5-Char"/>
          <w:rFonts w:hint="cs"/>
          <w:rtl/>
        </w:rPr>
        <w:t>ي</w:t>
      </w:r>
      <w:r w:rsidRPr="00BE2421">
        <w:rPr>
          <w:rStyle w:val="5-Char"/>
          <w:rFonts w:hint="eastAsia"/>
          <w:rtl/>
        </w:rPr>
        <w:t>تَنِ</w:t>
      </w:r>
      <w:r w:rsidR="00C12E54" w:rsidRPr="00BE2421">
        <w:rPr>
          <w:rStyle w:val="5-Char"/>
          <w:rFonts w:hint="cs"/>
          <w:rtl/>
        </w:rPr>
        <w:t>ي</w:t>
      </w:r>
      <w:r w:rsidRPr="00BE2421">
        <w:rPr>
          <w:rStyle w:val="5-Char"/>
          <w:rtl/>
        </w:rPr>
        <w:t xml:space="preserve"> </w:t>
      </w:r>
      <w:r w:rsidRPr="00BE2421">
        <w:rPr>
          <w:rStyle w:val="5-Char"/>
          <w:rFonts w:hint="eastAsia"/>
          <w:rtl/>
        </w:rPr>
        <w:t>لَه</w:t>
      </w:r>
      <w:r w:rsidRPr="00BE2421">
        <w:rPr>
          <w:rStyle w:val="5-Char"/>
          <w:rtl/>
        </w:rPr>
        <w:t xml:space="preserve"> </w:t>
      </w:r>
      <w:r w:rsidRPr="00BE2421">
        <w:rPr>
          <w:rStyle w:val="5-Char"/>
          <w:rFonts w:hint="eastAsia"/>
          <w:rtl/>
        </w:rPr>
        <w:t>فَتَقَبَّل</w:t>
      </w:r>
      <w:r w:rsidRPr="00BE2421">
        <w:rPr>
          <w:rStyle w:val="5-Char"/>
          <w:rtl/>
        </w:rPr>
        <w:t xml:space="preserve"> </w:t>
      </w:r>
      <w:r w:rsidRPr="00BE2421">
        <w:rPr>
          <w:rStyle w:val="5-Char"/>
          <w:rFonts w:hint="eastAsia"/>
          <w:rtl/>
        </w:rPr>
        <w:t>مِنِّ</w:t>
      </w:r>
      <w:r w:rsidR="00C12E54" w:rsidRPr="00BE2421">
        <w:rPr>
          <w:rStyle w:val="5-Char"/>
          <w:rFonts w:hint="cs"/>
          <w:rtl/>
        </w:rPr>
        <w:t>ي</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تَجعَل</w:t>
      </w:r>
      <w:r w:rsidRPr="00BE2421">
        <w:rPr>
          <w:rStyle w:val="5-Char"/>
          <w:rtl/>
        </w:rPr>
        <w:t xml:space="preserve"> </w:t>
      </w:r>
      <w:r w:rsidRPr="00BE2421">
        <w:rPr>
          <w:rStyle w:val="5-Char"/>
          <w:rFonts w:hint="eastAsia"/>
          <w:rtl/>
        </w:rPr>
        <w:t>هَذَا</w:t>
      </w:r>
      <w:r w:rsidRPr="00BE2421">
        <w:rPr>
          <w:rStyle w:val="5-Char"/>
          <w:rtl/>
        </w:rPr>
        <w:t xml:space="preserve"> </w:t>
      </w:r>
      <w:r w:rsidRPr="00BE2421">
        <w:rPr>
          <w:rStyle w:val="5-Char"/>
          <w:rFonts w:hint="eastAsia"/>
          <w:rtl/>
        </w:rPr>
        <w:t>آخِرَ</w:t>
      </w:r>
      <w:r w:rsidRPr="00BE2421">
        <w:rPr>
          <w:rStyle w:val="5-Char"/>
          <w:rtl/>
        </w:rPr>
        <w:t xml:space="preserve"> </w:t>
      </w:r>
      <w:r w:rsidRPr="00BE2421">
        <w:rPr>
          <w:rStyle w:val="5-Char"/>
          <w:rFonts w:hint="eastAsia"/>
          <w:rtl/>
        </w:rPr>
        <w:t>العَهدِ</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بَ</w:t>
      </w:r>
      <w:r w:rsidR="00C12E54" w:rsidRPr="00BE2421">
        <w:rPr>
          <w:rStyle w:val="5-Char"/>
          <w:rFonts w:hint="cs"/>
          <w:rtl/>
        </w:rPr>
        <w:t>ي</w:t>
      </w:r>
      <w:r w:rsidRPr="00BE2421">
        <w:rPr>
          <w:rStyle w:val="5-Char"/>
          <w:rFonts w:hint="eastAsia"/>
          <w:rtl/>
        </w:rPr>
        <w:t>تِكَ</w:t>
      </w:r>
      <w:r w:rsidRPr="00BE2421">
        <w:rPr>
          <w:rStyle w:val="5-Char"/>
          <w:rtl/>
        </w:rPr>
        <w:t xml:space="preserve"> </w:t>
      </w:r>
      <w:r w:rsidRPr="00BE2421">
        <w:rPr>
          <w:rStyle w:val="5-Char"/>
          <w:rFonts w:hint="eastAsia"/>
          <w:rtl/>
        </w:rPr>
        <w:t>وَارزُقنِ</w:t>
      </w:r>
      <w:r w:rsidR="00C12E54" w:rsidRPr="00BE2421">
        <w:rPr>
          <w:rStyle w:val="5-Char"/>
          <w:rFonts w:hint="cs"/>
          <w:rtl/>
        </w:rPr>
        <w:t>ي</w:t>
      </w:r>
      <w:r w:rsidRPr="00BE2421">
        <w:rPr>
          <w:rStyle w:val="5-Char"/>
          <w:rtl/>
        </w:rPr>
        <w:t xml:space="preserve"> </w:t>
      </w:r>
      <w:r w:rsidRPr="00BE2421">
        <w:rPr>
          <w:rStyle w:val="5-Char"/>
          <w:rFonts w:hint="eastAsia"/>
          <w:rtl/>
        </w:rPr>
        <w:t>العَودِ</w:t>
      </w:r>
      <w:r w:rsidRPr="00BE2421">
        <w:rPr>
          <w:rStyle w:val="5-Char"/>
          <w:rtl/>
        </w:rPr>
        <w:t xml:space="preserve"> </w:t>
      </w:r>
      <w:r w:rsidRPr="00BE2421">
        <w:rPr>
          <w:rStyle w:val="5-Char"/>
          <w:rFonts w:hint="eastAsia"/>
          <w:rtl/>
        </w:rPr>
        <w:t>إِلَ</w:t>
      </w:r>
      <w:r w:rsidR="00C12E54" w:rsidRPr="00BE2421">
        <w:rPr>
          <w:rStyle w:val="5-Char"/>
          <w:rFonts w:hint="cs"/>
          <w:rtl/>
        </w:rPr>
        <w:t>ي</w:t>
      </w:r>
      <w:r w:rsidRPr="00BE2421">
        <w:rPr>
          <w:rStyle w:val="5-Char"/>
          <w:rFonts w:hint="eastAsia"/>
          <w:rtl/>
        </w:rPr>
        <w:t>هِ</w:t>
      </w:r>
      <w:r w:rsidRPr="00BE2421">
        <w:rPr>
          <w:rStyle w:val="5-Char"/>
          <w:rtl/>
        </w:rPr>
        <w:t xml:space="preserve"> </w:t>
      </w:r>
      <w:r w:rsidRPr="00BE2421">
        <w:rPr>
          <w:rStyle w:val="5-Char"/>
          <w:rFonts w:hint="eastAsia"/>
          <w:rtl/>
        </w:rPr>
        <w:t>حَتَّ</w:t>
      </w:r>
      <w:r w:rsidR="007C6575" w:rsidRPr="00BE2421">
        <w:rPr>
          <w:rStyle w:val="5-Char"/>
          <w:rFonts w:hint="cs"/>
          <w:rtl/>
        </w:rPr>
        <w:t>ی</w:t>
      </w:r>
      <w:r w:rsidRPr="00BE2421">
        <w:rPr>
          <w:rStyle w:val="5-Char"/>
          <w:rtl/>
        </w:rPr>
        <w:t xml:space="preserve"> </w:t>
      </w:r>
      <w:r w:rsidRPr="00BE2421">
        <w:rPr>
          <w:rStyle w:val="5-Char"/>
          <w:rFonts w:hint="eastAsia"/>
          <w:rtl/>
        </w:rPr>
        <w:t>تَرضَ</w:t>
      </w:r>
      <w:r w:rsidR="007C6575" w:rsidRPr="00BE2421">
        <w:rPr>
          <w:rStyle w:val="5-Char"/>
          <w:rFonts w:hint="cs"/>
          <w:rtl/>
        </w:rPr>
        <w:t>ی</w:t>
      </w:r>
      <w:r w:rsidRPr="00BE2421">
        <w:rPr>
          <w:rStyle w:val="5-Char"/>
          <w:rtl/>
        </w:rPr>
        <w:t xml:space="preserve"> </w:t>
      </w:r>
      <w:r w:rsidRPr="00BE2421">
        <w:rPr>
          <w:rStyle w:val="5-Char"/>
          <w:rFonts w:hint="eastAsia"/>
          <w:rtl/>
        </w:rPr>
        <w:t>عَنِّ</w:t>
      </w:r>
      <w:r w:rsidR="00C12E54" w:rsidRPr="00BE2421">
        <w:rPr>
          <w:rStyle w:val="5-Char"/>
          <w:rFonts w:hint="cs"/>
          <w:rtl/>
        </w:rPr>
        <w:t>ي</w:t>
      </w:r>
      <w:r w:rsidRPr="00BE2421">
        <w:rPr>
          <w:rStyle w:val="5-Char"/>
          <w:rtl/>
        </w:rPr>
        <w:t xml:space="preserve"> </w:t>
      </w:r>
      <w:r w:rsidRPr="00BE2421">
        <w:rPr>
          <w:rStyle w:val="5-Char"/>
          <w:rFonts w:hint="eastAsia"/>
          <w:rtl/>
        </w:rPr>
        <w:t>بِرَحمَتِكَ</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ا</w:t>
      </w:r>
      <w:r w:rsidRPr="00BE2421">
        <w:rPr>
          <w:rStyle w:val="5-Char"/>
          <w:rtl/>
        </w:rPr>
        <w:t xml:space="preserve"> </w:t>
      </w:r>
      <w:r w:rsidRPr="00BE2421">
        <w:rPr>
          <w:rStyle w:val="5-Char"/>
          <w:rFonts w:hint="eastAsia"/>
          <w:rtl/>
        </w:rPr>
        <w:t>اَرحَمَ</w:t>
      </w:r>
      <w:r w:rsidRPr="00BE2421">
        <w:rPr>
          <w:rStyle w:val="5-Char"/>
          <w:rtl/>
        </w:rPr>
        <w:t xml:space="preserve"> </w:t>
      </w:r>
      <w:r w:rsidRPr="00BE2421">
        <w:rPr>
          <w:rStyle w:val="5-Char"/>
          <w:rFonts w:hint="eastAsia"/>
          <w:rtl/>
        </w:rPr>
        <w:t>الرَّاحِمِ</w:t>
      </w:r>
      <w:r w:rsidR="00C12E54" w:rsidRPr="00BE2421">
        <w:rPr>
          <w:rStyle w:val="5-Char"/>
          <w:rFonts w:hint="cs"/>
          <w:rtl/>
        </w:rPr>
        <w:t>ي</w:t>
      </w:r>
      <w:r w:rsidRPr="00BE2421">
        <w:rPr>
          <w:rStyle w:val="5-Char"/>
          <w:rFonts w:hint="eastAsia"/>
          <w:rtl/>
        </w:rPr>
        <w:t>نَ</w:t>
      </w:r>
      <w:r w:rsidRPr="00BE2421">
        <w:rPr>
          <w:rStyle w:val="5-Char"/>
          <w:rFonts w:hint="cs"/>
          <w:rtl/>
        </w:rPr>
        <w:t>».</w:t>
      </w:r>
    </w:p>
    <w:p w:rsidR="00822915" w:rsidRPr="00BE2421" w:rsidRDefault="00822915" w:rsidP="00AF1D25">
      <w:pPr>
        <w:rPr>
          <w:rStyle w:val="5-Char"/>
          <w:bCs/>
          <w:rtl/>
        </w:rPr>
      </w:pPr>
      <w:r w:rsidRPr="00BE2421">
        <w:rPr>
          <w:rStyle w:val="5-Char"/>
          <w:rFonts w:hint="eastAsia"/>
          <w:rtl/>
        </w:rPr>
        <w:t>وَالمُلتَزَمُ</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اَمَاكِنِ</w:t>
      </w:r>
      <w:r w:rsidRPr="00BE2421">
        <w:rPr>
          <w:rStyle w:val="5-Char"/>
          <w:rtl/>
        </w:rPr>
        <w:t xml:space="preserve"> </w:t>
      </w:r>
      <w:r w:rsidRPr="00BE2421">
        <w:rPr>
          <w:rStyle w:val="5-Char"/>
          <w:rFonts w:hint="eastAsia"/>
          <w:rtl/>
        </w:rPr>
        <w:t>الَّتِ</w:t>
      </w:r>
      <w:r w:rsidR="00C12E54" w:rsidRPr="00BE2421">
        <w:rPr>
          <w:rStyle w:val="5-Char"/>
          <w:rFonts w:hint="cs"/>
          <w:rtl/>
        </w:rPr>
        <w:t>ي</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ستَجَابُ</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Fonts w:hint="eastAsia"/>
          <w:rtl/>
        </w:rPr>
        <w:t>هَا</w:t>
      </w:r>
      <w:r w:rsidRPr="00BE2421">
        <w:rPr>
          <w:rStyle w:val="5-Char"/>
          <w:rtl/>
        </w:rPr>
        <w:t xml:space="preserve"> </w:t>
      </w:r>
      <w:r w:rsidRPr="00BE2421">
        <w:rPr>
          <w:rStyle w:val="5-Char"/>
          <w:rFonts w:hint="eastAsia"/>
          <w:rtl/>
        </w:rPr>
        <w:t>الدُّعَاءُ</w:t>
      </w:r>
      <w:r w:rsidRPr="00BE2421">
        <w:rPr>
          <w:rStyle w:val="5-Char"/>
          <w:rtl/>
        </w:rPr>
        <w:t xml:space="preserve"> </w:t>
      </w:r>
      <w:r w:rsidRPr="00BE2421">
        <w:rPr>
          <w:rStyle w:val="5-Char"/>
          <w:rFonts w:hint="eastAsia"/>
          <w:rtl/>
        </w:rPr>
        <w:t>بِمَكَّةَ</w:t>
      </w:r>
      <w:r w:rsidRPr="00BE2421">
        <w:rPr>
          <w:rStyle w:val="5-Char"/>
          <w:rtl/>
        </w:rPr>
        <w:t xml:space="preserve"> </w:t>
      </w:r>
      <w:r w:rsidRPr="00BE2421">
        <w:rPr>
          <w:rStyle w:val="5-Char"/>
          <w:rFonts w:hint="eastAsia"/>
          <w:rtl/>
        </w:rPr>
        <w:t>المُشَرَّفَ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هِ</w:t>
      </w:r>
      <w:r w:rsidR="00C12E54" w:rsidRPr="00BE2421">
        <w:rPr>
          <w:rStyle w:val="5-Char"/>
          <w:rFonts w:hint="cs"/>
          <w:rtl/>
        </w:rPr>
        <w:t>ي</w:t>
      </w:r>
      <w:r w:rsidRPr="00BE2421">
        <w:rPr>
          <w:rStyle w:val="5-Char"/>
          <w:rFonts w:hint="cs"/>
          <w:rtl/>
        </w:rPr>
        <w:t>َ،</w:t>
      </w:r>
      <w:r w:rsidRPr="00BE2421">
        <w:rPr>
          <w:rStyle w:val="5-Char"/>
          <w:rtl/>
        </w:rPr>
        <w:t xml:space="preserve"> </w:t>
      </w:r>
      <w:r w:rsidRPr="00BE2421">
        <w:rPr>
          <w:rStyle w:val="5-Char"/>
          <w:rFonts w:hint="eastAsia"/>
          <w:rtl/>
        </w:rPr>
        <w:t>خَمسَةَ</w:t>
      </w:r>
      <w:r w:rsidRPr="00BE2421">
        <w:rPr>
          <w:rStyle w:val="5-Char"/>
          <w:rtl/>
        </w:rPr>
        <w:t xml:space="preserve"> </w:t>
      </w:r>
      <w:r w:rsidRPr="00BE2421">
        <w:rPr>
          <w:rStyle w:val="5-Char"/>
          <w:rFonts w:hint="eastAsia"/>
          <w:rtl/>
        </w:rPr>
        <w:t>عَشَرَ</w:t>
      </w:r>
      <w:r w:rsidRPr="00BE2421">
        <w:rPr>
          <w:rStyle w:val="5-Char"/>
          <w:rtl/>
        </w:rPr>
        <w:t xml:space="preserve"> </w:t>
      </w:r>
      <w:r w:rsidRPr="00BE2421">
        <w:rPr>
          <w:rStyle w:val="5-Char"/>
          <w:rFonts w:hint="eastAsia"/>
          <w:rtl/>
        </w:rPr>
        <w:t>مَوضِعًا</w:t>
      </w:r>
      <w:r w:rsidRPr="00BE2421">
        <w:rPr>
          <w:rStyle w:val="5-Char"/>
          <w:rtl/>
        </w:rPr>
        <w:t xml:space="preserve"> </w:t>
      </w:r>
      <w:r w:rsidRPr="00BE2421">
        <w:rPr>
          <w:rStyle w:val="5-Char"/>
          <w:rFonts w:hint="eastAsia"/>
          <w:rtl/>
        </w:rPr>
        <w:t>نَقَلَهَا</w:t>
      </w:r>
      <w:r w:rsidRPr="00BE2421">
        <w:rPr>
          <w:rStyle w:val="5-Char"/>
          <w:rtl/>
        </w:rPr>
        <w:t xml:space="preserve"> </w:t>
      </w:r>
      <w:r w:rsidRPr="00BE2421">
        <w:rPr>
          <w:rStyle w:val="5-Char"/>
          <w:rFonts w:hint="eastAsia"/>
          <w:rtl/>
        </w:rPr>
        <w:t>الكَمَالُ</w:t>
      </w:r>
      <w:r w:rsidRPr="00BE2421">
        <w:rPr>
          <w:rStyle w:val="5-Char"/>
          <w:rtl/>
        </w:rPr>
        <w:t xml:space="preserve"> </w:t>
      </w:r>
      <w:r w:rsidRPr="00BE2421">
        <w:rPr>
          <w:rStyle w:val="5-Char"/>
          <w:rFonts w:hint="eastAsia"/>
          <w:rtl/>
        </w:rPr>
        <w:t>بنُ</w:t>
      </w:r>
      <w:r w:rsidRPr="00BE2421">
        <w:rPr>
          <w:rStyle w:val="5-Char"/>
          <w:rtl/>
        </w:rPr>
        <w:t xml:space="preserve"> </w:t>
      </w:r>
      <w:r w:rsidRPr="00BE2421">
        <w:rPr>
          <w:rStyle w:val="5-Char"/>
          <w:rFonts w:hint="eastAsia"/>
          <w:rtl/>
        </w:rPr>
        <w:t>الهُمامِ</w:t>
      </w:r>
      <w:r w:rsidRPr="00BE2421">
        <w:rPr>
          <w:rStyle w:val="5-Char"/>
          <w:rtl/>
        </w:rPr>
        <w:t xml:space="preserve"> </w:t>
      </w:r>
      <w:r w:rsidRPr="00BE2421">
        <w:rPr>
          <w:rStyle w:val="5-Char"/>
          <w:rFonts w:hint="eastAsia"/>
          <w:rtl/>
        </w:rPr>
        <w:t>عَن</w:t>
      </w:r>
      <w:r w:rsidRPr="00BE2421">
        <w:rPr>
          <w:rStyle w:val="5-Char"/>
          <w:rtl/>
        </w:rPr>
        <w:t xml:space="preserve"> </w:t>
      </w:r>
      <w:r w:rsidRPr="00BE2421">
        <w:rPr>
          <w:rStyle w:val="5-Char"/>
          <w:rFonts w:hint="eastAsia"/>
          <w:rtl/>
        </w:rPr>
        <w:t>رِسَالَةِ</w:t>
      </w:r>
      <w:r w:rsidRPr="00BE2421">
        <w:rPr>
          <w:rStyle w:val="5-Char"/>
          <w:rtl/>
        </w:rPr>
        <w:t xml:space="preserve"> </w:t>
      </w:r>
      <w:r w:rsidRPr="00BE2421">
        <w:rPr>
          <w:rStyle w:val="5-Char"/>
          <w:rFonts w:hint="eastAsia"/>
          <w:rtl/>
        </w:rPr>
        <w:t>الحَسَنِ</w:t>
      </w:r>
      <w:r w:rsidRPr="00BE2421">
        <w:rPr>
          <w:rStyle w:val="5-Char"/>
          <w:rtl/>
        </w:rPr>
        <w:t xml:space="preserve"> </w:t>
      </w:r>
      <w:r w:rsidRPr="00BE2421">
        <w:rPr>
          <w:rStyle w:val="5-Char"/>
          <w:rFonts w:hint="eastAsia"/>
          <w:rtl/>
        </w:rPr>
        <w:t>البَصَرِ</w:t>
      </w:r>
      <w:r w:rsidR="00C12E54" w:rsidRPr="00BE2421">
        <w:rPr>
          <w:rStyle w:val="5-Char"/>
          <w:rFonts w:hint="cs"/>
          <w:rtl/>
        </w:rPr>
        <w:t>ي</w:t>
      </w:r>
      <w:r w:rsidRPr="00BE2421">
        <w:rPr>
          <w:rStyle w:val="5-Char"/>
          <w:rFonts w:hint="cs"/>
          <w:rtl/>
        </w:rPr>
        <w:t>ِّ</w:t>
      </w:r>
      <w:r w:rsidRPr="00BE2421">
        <w:rPr>
          <w:rStyle w:val="5-Char"/>
          <w:rtl/>
        </w:rPr>
        <w:t xml:space="preserve"> </w:t>
      </w:r>
      <w:r w:rsidRPr="00BE2421">
        <w:rPr>
          <w:rStyle w:val="5-Char"/>
          <w:rFonts w:hint="eastAsia"/>
          <w:rtl/>
        </w:rPr>
        <w:t>رَحِمَهُ</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بِقَولِه</w:t>
      </w:r>
      <w:r w:rsidRPr="00BE2421">
        <w:rPr>
          <w:rStyle w:val="5-Char"/>
          <w:rFonts w:hint="cs"/>
          <w:rtl/>
        </w:rPr>
        <w:t>:</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tl/>
        </w:rPr>
        <w:t xml:space="preserve"> </w:t>
      </w:r>
      <w:r w:rsidRPr="00BE2421">
        <w:rPr>
          <w:rStyle w:val="5-Char"/>
          <w:rFonts w:hint="eastAsia"/>
          <w:rtl/>
        </w:rPr>
        <w:t>الطَّوَافِ</w:t>
      </w:r>
      <w:r w:rsidRPr="00BE2421">
        <w:rPr>
          <w:rStyle w:val="5-Char"/>
          <w:rtl/>
        </w:rPr>
        <w:t xml:space="preserve"> </w:t>
      </w:r>
      <w:r w:rsidRPr="00BE2421">
        <w:rPr>
          <w:rStyle w:val="5-Char"/>
          <w:rFonts w:hint="eastAsia"/>
          <w:rtl/>
        </w:rPr>
        <w:t>وَ</w:t>
      </w:r>
      <w:r w:rsidRPr="0086385D">
        <w:rPr>
          <w:rFonts w:cs="Times New Roman" w:hint="cs"/>
          <w:sz w:val="32"/>
          <w:rtl/>
        </w:rPr>
        <w:t>‌</w:t>
      </w:r>
      <w:r w:rsidRPr="00BE2421">
        <w:rPr>
          <w:rStyle w:val="5-Char"/>
          <w:rtl/>
        </w:rPr>
        <w:t xml:space="preserve"> </w:t>
      </w:r>
      <w:r w:rsidRPr="00BE2421">
        <w:rPr>
          <w:rStyle w:val="5-Char"/>
          <w:rFonts w:hint="eastAsia"/>
          <w:rtl/>
        </w:rPr>
        <w:t>عِندَ</w:t>
      </w:r>
      <w:r w:rsidRPr="00BE2421">
        <w:rPr>
          <w:rStyle w:val="5-Char"/>
          <w:rtl/>
        </w:rPr>
        <w:t xml:space="preserve"> </w:t>
      </w:r>
      <w:r w:rsidRPr="00BE2421">
        <w:rPr>
          <w:rStyle w:val="5-Char"/>
          <w:rFonts w:hint="eastAsia"/>
          <w:rtl/>
        </w:rPr>
        <w:t>المُلتَزَمِ</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حتَ</w:t>
      </w:r>
      <w:r w:rsidRPr="00BE2421">
        <w:rPr>
          <w:rStyle w:val="5-Char"/>
          <w:rtl/>
        </w:rPr>
        <w:t xml:space="preserve"> </w:t>
      </w:r>
      <w:r w:rsidRPr="00BE2421">
        <w:rPr>
          <w:rStyle w:val="5-Char"/>
          <w:rFonts w:hint="eastAsia"/>
          <w:rtl/>
        </w:rPr>
        <w:t>المِ</w:t>
      </w:r>
      <w:r w:rsidR="00C12E54" w:rsidRPr="00BE2421">
        <w:rPr>
          <w:rStyle w:val="5-Char"/>
          <w:rFonts w:hint="cs"/>
          <w:rtl/>
        </w:rPr>
        <w:t>ي</w:t>
      </w:r>
      <w:r w:rsidRPr="00BE2421">
        <w:rPr>
          <w:rStyle w:val="5-Char"/>
          <w:rFonts w:hint="eastAsia"/>
          <w:rtl/>
        </w:rPr>
        <w:t>زَابِ</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tl/>
        </w:rPr>
        <w:t xml:space="preserve"> </w:t>
      </w:r>
      <w:r w:rsidRPr="00BE2421">
        <w:rPr>
          <w:rStyle w:val="5-Char"/>
          <w:rFonts w:hint="eastAsia"/>
          <w:rtl/>
        </w:rPr>
        <w:t>البَ</w:t>
      </w:r>
      <w:r w:rsidR="00C12E54" w:rsidRPr="00BE2421">
        <w:rPr>
          <w:rStyle w:val="5-Char"/>
          <w:rFonts w:hint="cs"/>
          <w:rtl/>
        </w:rPr>
        <w:t>ي</w:t>
      </w:r>
      <w:r w:rsidRPr="00BE2421">
        <w:rPr>
          <w:rStyle w:val="5-Char"/>
          <w:rFonts w:hint="eastAsia"/>
          <w:rtl/>
        </w:rPr>
        <w:t>تِ</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عِندَ</w:t>
      </w:r>
      <w:r w:rsidRPr="00BE2421">
        <w:rPr>
          <w:rStyle w:val="5-Char"/>
          <w:rtl/>
        </w:rPr>
        <w:t xml:space="preserve"> </w:t>
      </w:r>
      <w:r w:rsidRPr="00BE2421">
        <w:rPr>
          <w:rStyle w:val="5-Char"/>
          <w:rFonts w:hint="eastAsia"/>
          <w:rtl/>
        </w:rPr>
        <w:t>زَمزَمَ</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خَلفَ</w:t>
      </w:r>
      <w:r w:rsidRPr="00BE2421">
        <w:rPr>
          <w:rStyle w:val="5-Char"/>
          <w:rtl/>
        </w:rPr>
        <w:t xml:space="preserve"> </w:t>
      </w:r>
      <w:r w:rsidRPr="00BE2421">
        <w:rPr>
          <w:rStyle w:val="5-Char"/>
          <w:rFonts w:hint="eastAsia"/>
          <w:rtl/>
        </w:rPr>
        <w:t>المَقَامِ</w:t>
      </w:r>
      <w:r w:rsidRPr="00BE2421">
        <w:rPr>
          <w:rStyle w:val="5-Char"/>
          <w:rtl/>
        </w:rPr>
        <w:t xml:space="preserve"> </w:t>
      </w:r>
      <w:r w:rsidRPr="00BE2421">
        <w:rPr>
          <w:rStyle w:val="5-Char"/>
          <w:rFonts w:hint="eastAsia"/>
          <w:rtl/>
        </w:rPr>
        <w:t>وَ</w:t>
      </w:r>
      <w:r w:rsidRPr="0086385D">
        <w:rPr>
          <w:rFonts w:cs="Times New Roman" w:hint="cs"/>
          <w:sz w:val="32"/>
          <w:rtl/>
        </w:rPr>
        <w:t>‌</w:t>
      </w:r>
      <w:r w:rsidRPr="00BE2421">
        <w:rPr>
          <w:rStyle w:val="5-Char"/>
          <w:rtl/>
        </w:rPr>
        <w:t xml:space="preserve"> </w:t>
      </w:r>
      <w:r w:rsidRPr="00BE2421">
        <w:rPr>
          <w:rStyle w:val="5-Char"/>
          <w:rFonts w:hint="eastAsia"/>
          <w:rtl/>
        </w:rPr>
        <w:t>عَلَ</w:t>
      </w:r>
      <w:r w:rsidR="007C6575" w:rsidRPr="00BE2421">
        <w:rPr>
          <w:rStyle w:val="5-Char"/>
          <w:rFonts w:hint="cs"/>
          <w:rtl/>
        </w:rPr>
        <w:t>ی</w:t>
      </w:r>
      <w:r w:rsidRPr="00BE2421">
        <w:rPr>
          <w:rStyle w:val="5-Char"/>
          <w:rtl/>
        </w:rPr>
        <w:t xml:space="preserve"> </w:t>
      </w:r>
      <w:r w:rsidRPr="00BE2421">
        <w:rPr>
          <w:rStyle w:val="5-Char"/>
          <w:rFonts w:hint="eastAsia"/>
          <w:rtl/>
        </w:rPr>
        <w:t>الصَّفَ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عَلَ</w:t>
      </w:r>
      <w:r w:rsidR="007C6575" w:rsidRPr="00BE2421">
        <w:rPr>
          <w:rStyle w:val="5-Char"/>
          <w:rFonts w:hint="cs"/>
          <w:rtl/>
        </w:rPr>
        <w:t>ی</w:t>
      </w:r>
      <w:r w:rsidRPr="00BE2421">
        <w:rPr>
          <w:rStyle w:val="5-Char"/>
          <w:rtl/>
        </w:rPr>
        <w:t xml:space="preserve"> </w:t>
      </w:r>
      <w:r w:rsidRPr="00BE2421">
        <w:rPr>
          <w:rStyle w:val="5-Char"/>
          <w:rFonts w:hint="eastAsia"/>
          <w:rtl/>
        </w:rPr>
        <w:t>المَروَةِ</w:t>
      </w:r>
      <w:r w:rsidRPr="00BE2421">
        <w:rPr>
          <w:rStyle w:val="5-Char"/>
          <w:rtl/>
        </w:rPr>
        <w:t xml:space="preserve"> </w:t>
      </w:r>
      <w:r w:rsidRPr="00BE2421">
        <w:rPr>
          <w:rStyle w:val="5-Char"/>
          <w:rFonts w:hint="eastAsia"/>
          <w:rtl/>
        </w:rPr>
        <w:t>وَ</w:t>
      </w:r>
      <w:r w:rsidRPr="0086385D">
        <w:rPr>
          <w:rFonts w:cs="Times New Roman" w:hint="cs"/>
          <w:sz w:val="32"/>
          <w:rtl/>
        </w:rPr>
        <w:t>‌</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tl/>
        </w:rPr>
        <w:t xml:space="preserve"> </w:t>
      </w:r>
      <w:r w:rsidRPr="00BE2421">
        <w:rPr>
          <w:rStyle w:val="5-Char"/>
          <w:rFonts w:hint="eastAsia"/>
          <w:rtl/>
        </w:rPr>
        <w:t>السَّع</w:t>
      </w:r>
      <w:r w:rsidR="00C12E54" w:rsidRPr="00BE2421">
        <w:rPr>
          <w:rStyle w:val="5-Char"/>
          <w:rFonts w:hint="cs"/>
          <w:rtl/>
        </w:rPr>
        <w:t>ي</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tl/>
        </w:rPr>
        <w:t xml:space="preserve"> </w:t>
      </w:r>
      <w:r w:rsidRPr="00BE2421">
        <w:rPr>
          <w:rStyle w:val="5-Char"/>
          <w:rFonts w:hint="eastAsia"/>
          <w:rtl/>
        </w:rPr>
        <w:t>عَرَفَاتٍ</w:t>
      </w:r>
      <w:r w:rsidRPr="00BE2421">
        <w:rPr>
          <w:rStyle w:val="5-Char"/>
          <w:rtl/>
        </w:rPr>
        <w:t xml:space="preserve"> </w:t>
      </w:r>
      <w:r w:rsidRPr="00BE2421">
        <w:rPr>
          <w:rStyle w:val="5-Char"/>
          <w:rFonts w:hint="eastAsia"/>
          <w:rtl/>
        </w:rPr>
        <w:t>وَ</w:t>
      </w:r>
      <w:r w:rsidRPr="0086385D">
        <w:rPr>
          <w:rFonts w:cs="Times New Roman" w:hint="cs"/>
          <w:sz w:val="32"/>
          <w:rtl/>
        </w:rPr>
        <w:t>‌</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tl/>
        </w:rPr>
        <w:t xml:space="preserve"> </w:t>
      </w:r>
      <w:r w:rsidRPr="00BE2421">
        <w:rPr>
          <w:rStyle w:val="5-Char"/>
          <w:rFonts w:hint="eastAsia"/>
          <w:rtl/>
        </w:rPr>
        <w:t>مِن</w:t>
      </w:r>
      <w:r w:rsidR="007C6575" w:rsidRPr="00BE2421">
        <w:rPr>
          <w:rStyle w:val="5-Char"/>
          <w:rFonts w:hint="cs"/>
          <w:rtl/>
        </w:rPr>
        <w:t>ی</w:t>
      </w:r>
      <w:r w:rsidRPr="00BE2421">
        <w:rPr>
          <w:rStyle w:val="5-Char"/>
          <w:rtl/>
        </w:rPr>
        <w:t xml:space="preserve">ٰ </w:t>
      </w:r>
      <w:r w:rsidRPr="00BE2421">
        <w:rPr>
          <w:rStyle w:val="5-Char"/>
          <w:rFonts w:hint="eastAsia"/>
          <w:rtl/>
        </w:rPr>
        <w:t>وَ</w:t>
      </w:r>
      <w:r w:rsidRPr="0086385D">
        <w:rPr>
          <w:rFonts w:cs="Times New Roman" w:hint="cs"/>
          <w:sz w:val="32"/>
          <w:rtl/>
        </w:rPr>
        <w:t>‌</w:t>
      </w:r>
      <w:r w:rsidRPr="00BE2421">
        <w:rPr>
          <w:rStyle w:val="5-Char"/>
          <w:rtl/>
        </w:rPr>
        <w:t xml:space="preserve"> </w:t>
      </w:r>
      <w:r w:rsidRPr="00BE2421">
        <w:rPr>
          <w:rStyle w:val="5-Char"/>
          <w:rFonts w:hint="eastAsia"/>
          <w:rtl/>
        </w:rPr>
        <w:t>عِندَ</w:t>
      </w:r>
      <w:r w:rsidRPr="00BE2421">
        <w:rPr>
          <w:rStyle w:val="5-Char"/>
          <w:rtl/>
        </w:rPr>
        <w:t xml:space="preserve"> </w:t>
      </w:r>
      <w:r w:rsidRPr="00BE2421">
        <w:rPr>
          <w:rStyle w:val="5-Char"/>
          <w:rFonts w:hint="eastAsia"/>
          <w:rtl/>
        </w:rPr>
        <w:t>الجَمَرَاتِ</w:t>
      </w:r>
      <w:r w:rsidRPr="00BE2421">
        <w:rPr>
          <w:rStyle w:val="5-Char"/>
          <w:rtl/>
        </w:rPr>
        <w:t xml:space="preserve"> (</w:t>
      </w:r>
      <w:r w:rsidRPr="00BE2421">
        <w:rPr>
          <w:rStyle w:val="5-Char"/>
          <w:rFonts w:hint="eastAsia"/>
          <w:rtl/>
        </w:rPr>
        <w:t>انته</w:t>
      </w:r>
      <w:r w:rsidR="007C6575" w:rsidRPr="00BE2421">
        <w:rPr>
          <w:rStyle w:val="5-Char"/>
          <w:rFonts w:hint="cs"/>
          <w:rtl/>
        </w:rPr>
        <w:t>ی</w:t>
      </w:r>
      <w:r w:rsidRPr="00BE2421">
        <w:rPr>
          <w:rStyle w:val="5-Char"/>
          <w:rtl/>
        </w:rPr>
        <w:t>)</w:t>
      </w:r>
      <w:r w:rsidRPr="00BE2421">
        <w:rPr>
          <w:rStyle w:val="5-Char"/>
          <w:rFonts w:hint="cs"/>
          <w:rtl/>
        </w:rPr>
        <w:t>.</w:t>
      </w:r>
    </w:p>
    <w:p w:rsidR="00822915" w:rsidRPr="00BE2421" w:rsidRDefault="00822915" w:rsidP="00AF1D25">
      <w:pPr>
        <w:rPr>
          <w:rStyle w:val="5-Char"/>
          <w:bCs/>
          <w:rtl/>
        </w:rPr>
      </w:pPr>
      <w:r w:rsidRPr="00BE2421">
        <w:rPr>
          <w:rStyle w:val="5-Char"/>
          <w:rFonts w:hint="eastAsia"/>
          <w:rtl/>
        </w:rPr>
        <w:t>وَالجَمَرَاتُ</w:t>
      </w:r>
      <w:r w:rsidRPr="00BE2421">
        <w:rPr>
          <w:rStyle w:val="5-Char"/>
          <w:rFonts w:hint="cs"/>
          <w:rtl/>
        </w:rPr>
        <w:t>،</w:t>
      </w:r>
      <w:r w:rsidRPr="00BE2421">
        <w:rPr>
          <w:rStyle w:val="5-Char"/>
          <w:rtl/>
        </w:rPr>
        <w:t xml:space="preserve"> </w:t>
      </w:r>
      <w:r w:rsidRPr="00BE2421">
        <w:rPr>
          <w:rStyle w:val="5-Char"/>
          <w:rFonts w:hint="eastAsia"/>
          <w:rtl/>
        </w:rPr>
        <w:t>تُرمَ</w:t>
      </w:r>
      <w:r w:rsidR="007C6575" w:rsidRPr="00BE2421">
        <w:rPr>
          <w:rStyle w:val="5-Char"/>
          <w:rFonts w:hint="cs"/>
          <w:rtl/>
        </w:rPr>
        <w:t>ی</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tl/>
        </w:rPr>
        <w:t xml:space="preserve"> </w:t>
      </w:r>
      <w:r w:rsidRPr="00BE2421">
        <w:rPr>
          <w:rStyle w:val="5-Char"/>
          <w:rFonts w:hint="eastAsia"/>
          <w:rtl/>
        </w:rPr>
        <w:t>أَربَعَةِ</w:t>
      </w:r>
      <w:r w:rsidRPr="00BE2421">
        <w:rPr>
          <w:rStyle w:val="5-Char"/>
          <w:rtl/>
        </w:rPr>
        <w:t xml:space="preserve"> </w:t>
      </w:r>
      <w:r w:rsidRPr="00BE2421">
        <w:rPr>
          <w:rStyle w:val="5-Char"/>
          <w:rFonts w:hint="eastAsia"/>
          <w:rtl/>
        </w:rPr>
        <w:t>اَ</w:t>
      </w:r>
      <w:r w:rsidR="00C12E54" w:rsidRPr="00BE2421">
        <w:rPr>
          <w:rStyle w:val="5-Char"/>
          <w:rFonts w:hint="cs"/>
          <w:rtl/>
        </w:rPr>
        <w:t>ي</w:t>
      </w:r>
      <w:r w:rsidRPr="00BE2421">
        <w:rPr>
          <w:rStyle w:val="5-Char"/>
          <w:rFonts w:hint="cs"/>
          <w:rtl/>
        </w:rPr>
        <w:t>َّ</w:t>
      </w:r>
      <w:r w:rsidRPr="00BE2421">
        <w:rPr>
          <w:rStyle w:val="5-Char"/>
          <w:rFonts w:hint="eastAsia"/>
          <w:rtl/>
        </w:rPr>
        <w:t>امٍ</w:t>
      </w:r>
      <w:r w:rsidRPr="00BE2421">
        <w:rPr>
          <w:rStyle w:val="5-Char"/>
          <w:rFonts w:hint="cs"/>
          <w:rtl/>
        </w:rPr>
        <w:t>:</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ومِ</w:t>
      </w:r>
      <w:r w:rsidRPr="00BE2421">
        <w:rPr>
          <w:rStyle w:val="5-Char"/>
          <w:rtl/>
        </w:rPr>
        <w:t xml:space="preserve"> </w:t>
      </w:r>
      <w:r w:rsidRPr="00BE2421">
        <w:rPr>
          <w:rStyle w:val="5-Char"/>
          <w:rFonts w:hint="eastAsia"/>
          <w:rtl/>
        </w:rPr>
        <w:t>النَّح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ثَلَاثَةٍ</w:t>
      </w:r>
      <w:r w:rsidRPr="00BE2421">
        <w:rPr>
          <w:rStyle w:val="5-Char"/>
          <w:rtl/>
        </w:rPr>
        <w:t xml:space="preserve"> </w:t>
      </w:r>
      <w:r w:rsidRPr="00BE2421">
        <w:rPr>
          <w:rStyle w:val="5-Char"/>
          <w:rFonts w:hint="eastAsia"/>
          <w:rtl/>
        </w:rPr>
        <w:t>بَعدَه</w:t>
      </w:r>
      <w:r w:rsidRPr="00BE2421">
        <w:rPr>
          <w:rStyle w:val="5-Char"/>
          <w:rtl/>
        </w:rPr>
        <w:t xml:space="preserve"> </w:t>
      </w:r>
      <w:r w:rsidRPr="00BE2421">
        <w:rPr>
          <w:rStyle w:val="5-Char"/>
          <w:rFonts w:hint="eastAsia"/>
          <w:rtl/>
        </w:rPr>
        <w:t>كَمَا</w:t>
      </w:r>
      <w:r w:rsidRPr="00BE2421">
        <w:rPr>
          <w:rStyle w:val="5-Char"/>
          <w:rtl/>
        </w:rPr>
        <w:t xml:space="preserve"> </w:t>
      </w:r>
      <w:r w:rsidRPr="00BE2421">
        <w:rPr>
          <w:rStyle w:val="5-Char"/>
          <w:rFonts w:hint="eastAsia"/>
          <w:rtl/>
        </w:rPr>
        <w:t>تَقَدَّمَ</w:t>
      </w:r>
      <w:r w:rsidRPr="00BE2421">
        <w:rPr>
          <w:rStyle w:val="5-Char"/>
          <w:rFonts w:hint="cs"/>
          <w:rtl/>
        </w:rPr>
        <w:t>؛</w:t>
      </w:r>
      <w:r w:rsidRPr="00BE2421">
        <w:rPr>
          <w:rStyle w:val="5-Char"/>
          <w:rtl/>
        </w:rPr>
        <w:t xml:space="preserve"> </w:t>
      </w:r>
      <w:r w:rsidRPr="00BE2421">
        <w:rPr>
          <w:rStyle w:val="5-Char"/>
          <w:rFonts w:hint="eastAsia"/>
          <w:rtl/>
        </w:rPr>
        <w:t>وَ</w:t>
      </w:r>
      <w:r w:rsidRPr="0086385D">
        <w:rPr>
          <w:rFonts w:cs="Times New Roman" w:hint="cs"/>
          <w:sz w:val="32"/>
          <w:rtl/>
        </w:rPr>
        <w:t>‌</w:t>
      </w:r>
      <w:r w:rsidRPr="00BE2421">
        <w:rPr>
          <w:rStyle w:val="5-Char"/>
          <w:rtl/>
        </w:rPr>
        <w:t xml:space="preserve"> </w:t>
      </w:r>
      <w:r w:rsidRPr="00BE2421">
        <w:rPr>
          <w:rStyle w:val="5-Char"/>
          <w:rFonts w:hint="eastAsia"/>
          <w:rtl/>
        </w:rPr>
        <w:t>ذَكرنَا</w:t>
      </w:r>
      <w:r w:rsidRPr="00BE2421">
        <w:rPr>
          <w:rStyle w:val="5-Char"/>
          <w:rtl/>
        </w:rPr>
        <w:t xml:space="preserve"> </w:t>
      </w:r>
      <w:r w:rsidRPr="00BE2421">
        <w:rPr>
          <w:rStyle w:val="5-Char"/>
          <w:rFonts w:hint="eastAsia"/>
          <w:rtl/>
        </w:rPr>
        <w:t>إِستِجَابَتَه</w:t>
      </w:r>
      <w:r w:rsidRPr="00BE2421">
        <w:rPr>
          <w:rStyle w:val="5-Char"/>
          <w:rtl/>
        </w:rPr>
        <w:t xml:space="preserve"> </w:t>
      </w:r>
      <w:r w:rsidRPr="00BE2421">
        <w:rPr>
          <w:rStyle w:val="5-Char"/>
          <w:rFonts w:hint="eastAsia"/>
          <w:rtl/>
        </w:rPr>
        <w:t>أَ</w:t>
      </w:r>
      <w:r w:rsidR="00C12E54" w:rsidRPr="00BE2421">
        <w:rPr>
          <w:rStyle w:val="5-Char"/>
          <w:rFonts w:hint="cs"/>
          <w:rtl/>
        </w:rPr>
        <w:t>ي</w:t>
      </w:r>
      <w:r w:rsidRPr="00BE2421">
        <w:rPr>
          <w:rStyle w:val="5-Char"/>
          <w:rFonts w:hint="eastAsia"/>
          <w:rtl/>
        </w:rPr>
        <w:t>ضًا</w:t>
      </w:r>
      <w:r w:rsidRPr="00BE2421">
        <w:rPr>
          <w:rStyle w:val="5-Char"/>
          <w:rtl/>
        </w:rPr>
        <w:t xml:space="preserve"> </w:t>
      </w:r>
      <w:r w:rsidRPr="00BE2421">
        <w:rPr>
          <w:rStyle w:val="5-Char"/>
          <w:rFonts w:hint="eastAsia"/>
          <w:rtl/>
        </w:rPr>
        <w:t>عِندَ</w:t>
      </w:r>
      <w:r w:rsidRPr="00BE2421">
        <w:rPr>
          <w:rStyle w:val="5-Char"/>
          <w:rtl/>
        </w:rPr>
        <w:t xml:space="preserve"> </w:t>
      </w:r>
      <w:r w:rsidRPr="00BE2421">
        <w:rPr>
          <w:rStyle w:val="5-Char"/>
          <w:rFonts w:hint="eastAsia"/>
          <w:rtl/>
        </w:rPr>
        <w:t>رُؤ</w:t>
      </w:r>
      <w:r w:rsidR="00C12E54" w:rsidRPr="00BE2421">
        <w:rPr>
          <w:rStyle w:val="5-Char"/>
          <w:rFonts w:hint="cs"/>
          <w:rtl/>
        </w:rPr>
        <w:t>ي</w:t>
      </w:r>
      <w:r w:rsidRPr="00BE2421">
        <w:rPr>
          <w:rStyle w:val="5-Char"/>
          <w:rFonts w:hint="cs"/>
          <w:rtl/>
        </w:rPr>
        <w:t>َ</w:t>
      </w:r>
      <w:r w:rsidRPr="00BE2421">
        <w:rPr>
          <w:rStyle w:val="5-Char"/>
          <w:rFonts w:hint="eastAsia"/>
          <w:rtl/>
        </w:rPr>
        <w:t>ةِ</w:t>
      </w:r>
      <w:r w:rsidRPr="00BE2421">
        <w:rPr>
          <w:rStyle w:val="5-Char"/>
          <w:rtl/>
        </w:rPr>
        <w:t xml:space="preserve"> </w:t>
      </w:r>
      <w:r w:rsidRPr="00BE2421">
        <w:rPr>
          <w:rStyle w:val="5-Char"/>
          <w:rFonts w:hint="eastAsia"/>
          <w:rtl/>
        </w:rPr>
        <w:t>البَ</w:t>
      </w:r>
      <w:r w:rsidR="00C12E54" w:rsidRPr="00BE2421">
        <w:rPr>
          <w:rStyle w:val="5-Char"/>
          <w:rFonts w:hint="cs"/>
          <w:rtl/>
        </w:rPr>
        <w:t>ي</w:t>
      </w:r>
      <w:r w:rsidRPr="00BE2421">
        <w:rPr>
          <w:rStyle w:val="5-Char"/>
          <w:rFonts w:hint="eastAsia"/>
          <w:rtl/>
        </w:rPr>
        <w:t>تِ</w:t>
      </w:r>
      <w:r w:rsidRPr="00BE2421">
        <w:rPr>
          <w:rStyle w:val="5-Char"/>
          <w:rtl/>
        </w:rPr>
        <w:t xml:space="preserve"> </w:t>
      </w:r>
      <w:r w:rsidRPr="00BE2421">
        <w:rPr>
          <w:rStyle w:val="5-Char"/>
          <w:rFonts w:hint="eastAsia"/>
          <w:rtl/>
        </w:rPr>
        <w:t>المُكَرَّمِ</w:t>
      </w:r>
      <w:r w:rsidRPr="00BE2421">
        <w:rPr>
          <w:rStyle w:val="5-Char"/>
          <w:rFonts w:hint="cs"/>
          <w:rtl/>
        </w:rPr>
        <w:t>.</w:t>
      </w:r>
    </w:p>
    <w:p w:rsidR="00822915" w:rsidRPr="00BE2421" w:rsidRDefault="00822915" w:rsidP="00AF1D25">
      <w:pPr>
        <w:rPr>
          <w:rStyle w:val="5-Char"/>
          <w:bCs/>
          <w:rtl/>
        </w:rPr>
      </w:pPr>
      <w:r w:rsidRPr="00BE2421">
        <w:rPr>
          <w:rStyle w:val="5-Char"/>
          <w:rFonts w:hint="eastAsia"/>
          <w:rtl/>
        </w:rPr>
        <w:t>وَ</w:t>
      </w:r>
      <w:r w:rsidRPr="0086385D">
        <w:rPr>
          <w:rFonts w:cs="Times New Roman" w:hint="cs"/>
          <w:sz w:val="32"/>
          <w:rtl/>
        </w:rPr>
        <w:t>‌</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ستَحِبُّ</w:t>
      </w:r>
      <w:r w:rsidRPr="00BE2421">
        <w:rPr>
          <w:rStyle w:val="5-Char"/>
          <w:rtl/>
        </w:rPr>
        <w:t xml:space="preserve"> </w:t>
      </w:r>
      <w:r w:rsidRPr="00BE2421">
        <w:rPr>
          <w:rStyle w:val="5-Char"/>
          <w:rFonts w:hint="eastAsia"/>
          <w:rtl/>
        </w:rPr>
        <w:t>دُخُولُ</w:t>
      </w:r>
      <w:r w:rsidRPr="00BE2421">
        <w:rPr>
          <w:rStyle w:val="5-Char"/>
          <w:rtl/>
        </w:rPr>
        <w:t xml:space="preserve"> </w:t>
      </w:r>
      <w:r w:rsidRPr="00BE2421">
        <w:rPr>
          <w:rStyle w:val="5-Char"/>
          <w:rFonts w:hint="eastAsia"/>
          <w:rtl/>
        </w:rPr>
        <w:t>البَ</w:t>
      </w:r>
      <w:r w:rsidR="00C12E54" w:rsidRPr="00BE2421">
        <w:rPr>
          <w:rStyle w:val="5-Char"/>
          <w:rFonts w:hint="cs"/>
          <w:rtl/>
        </w:rPr>
        <w:t>ي</w:t>
      </w:r>
      <w:r w:rsidRPr="00BE2421">
        <w:rPr>
          <w:rStyle w:val="5-Char"/>
          <w:rFonts w:hint="eastAsia"/>
          <w:rtl/>
        </w:rPr>
        <w:t>تِ</w:t>
      </w:r>
      <w:r w:rsidRPr="00BE2421">
        <w:rPr>
          <w:rStyle w:val="5-Char"/>
          <w:rtl/>
        </w:rPr>
        <w:t xml:space="preserve"> </w:t>
      </w:r>
      <w:r w:rsidRPr="00BE2421">
        <w:rPr>
          <w:rStyle w:val="5-Char"/>
          <w:rFonts w:hint="eastAsia"/>
          <w:rtl/>
        </w:rPr>
        <w:t>الشَّرِ</w:t>
      </w:r>
      <w:r w:rsidR="00C12E54" w:rsidRPr="00BE2421">
        <w:rPr>
          <w:rStyle w:val="5-Char"/>
          <w:rFonts w:hint="cs"/>
          <w:rtl/>
        </w:rPr>
        <w:t>ي</w:t>
      </w:r>
      <w:r w:rsidRPr="00BE2421">
        <w:rPr>
          <w:rStyle w:val="5-Char"/>
          <w:rFonts w:hint="eastAsia"/>
          <w:rtl/>
        </w:rPr>
        <w:t>فِ</w:t>
      </w:r>
      <w:r w:rsidRPr="00BE2421">
        <w:rPr>
          <w:rStyle w:val="5-Char"/>
          <w:rtl/>
        </w:rPr>
        <w:t xml:space="preserve"> </w:t>
      </w:r>
      <w:r w:rsidRPr="00BE2421">
        <w:rPr>
          <w:rStyle w:val="5-Char"/>
          <w:rFonts w:hint="eastAsia"/>
          <w:rtl/>
        </w:rPr>
        <w:t>المُبَارَكِ</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لَم</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وذِ</w:t>
      </w:r>
      <w:r w:rsidRPr="00BE2421">
        <w:rPr>
          <w:rStyle w:val="5-Char"/>
          <w:rtl/>
        </w:rPr>
        <w:t xml:space="preserve"> </w:t>
      </w:r>
      <w:r w:rsidRPr="00BE2421">
        <w:rPr>
          <w:rStyle w:val="5-Char"/>
          <w:rFonts w:hint="eastAsia"/>
          <w:rtl/>
        </w:rPr>
        <w:t>أَحَدً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نبَغِ</w:t>
      </w:r>
      <w:r w:rsidR="00C12E54" w:rsidRPr="00BE2421">
        <w:rPr>
          <w:rStyle w:val="5-Char"/>
          <w:rFonts w:hint="cs"/>
          <w:rtl/>
        </w:rPr>
        <w:t>ي</w:t>
      </w:r>
      <w:r w:rsidRPr="00BE2421">
        <w:rPr>
          <w:rStyle w:val="5-Char"/>
          <w:rtl/>
        </w:rPr>
        <w:t xml:space="preserve"> </w:t>
      </w:r>
      <w:r w:rsidRPr="00BE2421">
        <w:rPr>
          <w:rStyle w:val="5-Char"/>
          <w:rFonts w:hint="eastAsia"/>
          <w:rtl/>
        </w:rPr>
        <w:t>أَن</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قصِدَ</w:t>
      </w:r>
      <w:r w:rsidRPr="00BE2421">
        <w:rPr>
          <w:rStyle w:val="5-Char"/>
          <w:rtl/>
        </w:rPr>
        <w:t xml:space="preserve"> </w:t>
      </w:r>
      <w:r w:rsidRPr="00BE2421">
        <w:rPr>
          <w:rStyle w:val="5-Char"/>
          <w:rFonts w:hint="eastAsia"/>
          <w:rtl/>
        </w:rPr>
        <w:t>مُصَلَّ</w:t>
      </w:r>
      <w:r w:rsidR="007C6575" w:rsidRPr="00BE2421">
        <w:rPr>
          <w:rStyle w:val="5-Char"/>
          <w:rFonts w:hint="cs"/>
          <w:rtl/>
        </w:rPr>
        <w:t>ی</w:t>
      </w:r>
      <w:r w:rsidRPr="00BE2421">
        <w:rPr>
          <w:rStyle w:val="5-Char"/>
          <w:rtl/>
        </w:rPr>
        <w:t xml:space="preserve"> </w:t>
      </w:r>
      <w:r w:rsidRPr="00BE2421">
        <w:rPr>
          <w:rStyle w:val="5-Char"/>
          <w:rFonts w:hint="eastAsia"/>
          <w:rtl/>
        </w:rPr>
        <w:t>النَّبِ</w:t>
      </w:r>
      <w:r w:rsidR="00C12E54" w:rsidRPr="00BE2421">
        <w:rPr>
          <w:rStyle w:val="5-Char"/>
          <w:rFonts w:hint="cs"/>
          <w:rtl/>
        </w:rPr>
        <w:t>ي</w:t>
      </w:r>
      <w:r w:rsidRPr="00BE2421">
        <w:rPr>
          <w:rStyle w:val="5-Char"/>
          <w:rFonts w:hint="cs"/>
          <w:rtl/>
        </w:rPr>
        <w:t>ِّ</w:t>
      </w:r>
      <w:r w:rsidRPr="00BE2421">
        <w:rPr>
          <w:rStyle w:val="5-Char"/>
          <w:rtl/>
        </w:rPr>
        <w:t xml:space="preserve"> </w:t>
      </w:r>
      <w:r w:rsidRPr="00BE2421">
        <w:rPr>
          <w:rStyle w:val="5-Char"/>
          <w:rFonts w:hint="eastAsia"/>
          <w:rtl/>
        </w:rPr>
        <w:t>صَلَّ</w:t>
      </w:r>
      <w:r w:rsidR="007C6575" w:rsidRPr="00BE2421">
        <w:rPr>
          <w:rStyle w:val="5-Char"/>
          <w:rFonts w:hint="cs"/>
          <w:rtl/>
        </w:rPr>
        <w:t>ی</w:t>
      </w:r>
      <w:r w:rsidRPr="00BE2421">
        <w:rPr>
          <w:rStyle w:val="5-Char"/>
          <w:rtl/>
        </w:rPr>
        <w:t xml:space="preserve"> </w:t>
      </w:r>
      <w:r w:rsidRPr="00BE2421">
        <w:rPr>
          <w:rStyle w:val="5-Char"/>
          <w:rFonts w:hint="eastAsia"/>
          <w:rtl/>
        </w:rPr>
        <w:t>اللهُ</w:t>
      </w:r>
      <w:r w:rsidRPr="0086385D">
        <w:rPr>
          <w:rFonts w:cs="Times New Roman" w:hint="cs"/>
          <w:sz w:val="32"/>
          <w:rtl/>
        </w:rPr>
        <w:t>‌</w:t>
      </w:r>
      <w:r w:rsidRPr="00BE2421">
        <w:rPr>
          <w:rStyle w:val="5-Char"/>
          <w:rtl/>
        </w:rPr>
        <w:t xml:space="preserve"> </w:t>
      </w:r>
      <w:r w:rsidRPr="00BE2421">
        <w:rPr>
          <w:rStyle w:val="5-Char"/>
          <w:rFonts w:hint="eastAsia"/>
          <w:rtl/>
        </w:rPr>
        <w:t>عَلَ</w:t>
      </w:r>
      <w:r w:rsidR="00C12E54" w:rsidRPr="00BE2421">
        <w:rPr>
          <w:rStyle w:val="5-Char"/>
          <w:rFonts w:hint="cs"/>
          <w:rtl/>
        </w:rPr>
        <w:t>ي</w:t>
      </w:r>
      <w:r w:rsidRPr="00BE2421">
        <w:rPr>
          <w:rStyle w:val="5-Char"/>
          <w:rFonts w:hint="eastAsia"/>
          <w:rtl/>
        </w:rPr>
        <w:t>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لَّمَ</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Fonts w:hint="eastAsia"/>
          <w:rtl/>
        </w:rPr>
        <w:t>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هُوَ</w:t>
      </w:r>
      <w:r w:rsidRPr="00BE2421">
        <w:rPr>
          <w:rStyle w:val="5-Char"/>
          <w:rFonts w:hint="cs"/>
          <w:rtl/>
        </w:rPr>
        <w:t>:</w:t>
      </w:r>
      <w:r w:rsidRPr="00BE2421">
        <w:rPr>
          <w:rStyle w:val="5-Char"/>
          <w:rtl/>
        </w:rPr>
        <w:t xml:space="preserve"> </w:t>
      </w:r>
      <w:r w:rsidRPr="00BE2421">
        <w:rPr>
          <w:rStyle w:val="5-Char"/>
          <w:rFonts w:hint="eastAsia"/>
          <w:rtl/>
        </w:rPr>
        <w:t>قِبَلَ</w:t>
      </w:r>
      <w:r w:rsidRPr="00BE2421">
        <w:rPr>
          <w:rStyle w:val="5-Char"/>
          <w:rtl/>
        </w:rPr>
        <w:t xml:space="preserve"> </w:t>
      </w:r>
      <w:r w:rsidRPr="00BE2421">
        <w:rPr>
          <w:rStyle w:val="5-Char"/>
          <w:rFonts w:hint="eastAsia"/>
          <w:rtl/>
        </w:rPr>
        <w:t>وَجهِه</w:t>
      </w:r>
      <w:r w:rsidRPr="00BE2421">
        <w:rPr>
          <w:rStyle w:val="5-Char"/>
          <w:rtl/>
        </w:rPr>
        <w:t xml:space="preserve"> </w:t>
      </w:r>
      <w:r w:rsidRPr="00BE2421">
        <w:rPr>
          <w:rStyle w:val="5-Char"/>
          <w:rFonts w:hint="eastAsia"/>
          <w:rtl/>
        </w:rPr>
        <w:t>وَ</w:t>
      </w:r>
      <w:r w:rsidRPr="0086385D">
        <w:rPr>
          <w:rFonts w:cs="Times New Roman" w:hint="cs"/>
          <w:sz w:val="32"/>
          <w:rtl/>
        </w:rPr>
        <w:t>‌</w:t>
      </w:r>
      <w:r w:rsidRPr="00BE2421">
        <w:rPr>
          <w:rStyle w:val="5-Char"/>
          <w:rtl/>
        </w:rPr>
        <w:t xml:space="preserve"> </w:t>
      </w:r>
      <w:r w:rsidRPr="00BE2421">
        <w:rPr>
          <w:rStyle w:val="5-Char"/>
          <w:rFonts w:hint="eastAsia"/>
          <w:rtl/>
        </w:rPr>
        <w:t>قَد</w:t>
      </w:r>
      <w:r w:rsidRPr="00BE2421">
        <w:rPr>
          <w:rStyle w:val="5-Char"/>
          <w:rtl/>
        </w:rPr>
        <w:t xml:space="preserve"> </w:t>
      </w:r>
      <w:r w:rsidRPr="00BE2421">
        <w:rPr>
          <w:rStyle w:val="5-Char"/>
          <w:rFonts w:hint="eastAsia"/>
          <w:rtl/>
        </w:rPr>
        <w:t>جَعَلَ</w:t>
      </w:r>
      <w:r w:rsidRPr="00BE2421">
        <w:rPr>
          <w:rStyle w:val="5-Char"/>
          <w:rtl/>
        </w:rPr>
        <w:t xml:space="preserve"> </w:t>
      </w:r>
      <w:r w:rsidRPr="00BE2421">
        <w:rPr>
          <w:rStyle w:val="5-Char"/>
          <w:rFonts w:hint="eastAsia"/>
          <w:rtl/>
        </w:rPr>
        <w:t>البَابَ</w:t>
      </w:r>
      <w:r w:rsidRPr="00BE2421">
        <w:rPr>
          <w:rStyle w:val="5-Char"/>
          <w:rtl/>
        </w:rPr>
        <w:t xml:space="preserve"> </w:t>
      </w:r>
      <w:r w:rsidRPr="00BE2421">
        <w:rPr>
          <w:rStyle w:val="5-Char"/>
          <w:rFonts w:hint="eastAsia"/>
          <w:rtl/>
        </w:rPr>
        <w:t>قِبَلَ</w:t>
      </w:r>
      <w:r w:rsidRPr="00BE2421">
        <w:rPr>
          <w:rStyle w:val="5-Char"/>
          <w:rtl/>
        </w:rPr>
        <w:t xml:space="preserve"> </w:t>
      </w:r>
      <w:r w:rsidRPr="00BE2421">
        <w:rPr>
          <w:rStyle w:val="5-Char"/>
          <w:rFonts w:hint="eastAsia"/>
          <w:rtl/>
        </w:rPr>
        <w:t>ظَهرِه</w:t>
      </w:r>
      <w:r w:rsidRPr="00BE2421">
        <w:rPr>
          <w:rStyle w:val="5-Char"/>
          <w:rtl/>
        </w:rPr>
        <w:t xml:space="preserve"> </w:t>
      </w:r>
      <w:r w:rsidRPr="00BE2421">
        <w:rPr>
          <w:rStyle w:val="5-Char"/>
          <w:rFonts w:hint="eastAsia"/>
          <w:rtl/>
        </w:rPr>
        <w:t>حَتَّ</w:t>
      </w:r>
      <w:r w:rsidR="007C6575" w:rsidRPr="00BE2421">
        <w:rPr>
          <w:rStyle w:val="5-Char"/>
          <w:rFonts w:hint="cs"/>
          <w:rtl/>
        </w:rPr>
        <w:t>ی</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كُونَ</w:t>
      </w:r>
      <w:r w:rsidRPr="00BE2421">
        <w:rPr>
          <w:rStyle w:val="5-Char"/>
          <w:rtl/>
        </w:rPr>
        <w:t xml:space="preserve"> </w:t>
      </w:r>
      <w:r w:rsidRPr="00BE2421">
        <w:rPr>
          <w:rStyle w:val="5-Char"/>
          <w:rFonts w:hint="eastAsia"/>
          <w:rtl/>
        </w:rPr>
        <w:t>بَ</w:t>
      </w:r>
      <w:r w:rsidR="00C12E54" w:rsidRPr="00BE2421">
        <w:rPr>
          <w:rStyle w:val="5-Char"/>
          <w:rFonts w:hint="cs"/>
          <w:rtl/>
        </w:rPr>
        <w:t>ي</w:t>
      </w:r>
      <w:r w:rsidRPr="00BE2421">
        <w:rPr>
          <w:rStyle w:val="5-Char"/>
          <w:rFonts w:hint="eastAsia"/>
          <w:rtl/>
        </w:rPr>
        <w:t>نَ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بَ</w:t>
      </w:r>
      <w:r w:rsidR="00C12E54" w:rsidRPr="00BE2421">
        <w:rPr>
          <w:rStyle w:val="5-Char"/>
          <w:rFonts w:hint="cs"/>
          <w:rtl/>
        </w:rPr>
        <w:t>ي</w:t>
      </w:r>
      <w:r w:rsidRPr="00BE2421">
        <w:rPr>
          <w:rStyle w:val="5-Char"/>
          <w:rFonts w:hint="eastAsia"/>
          <w:rtl/>
        </w:rPr>
        <w:t>نَ</w:t>
      </w:r>
      <w:r w:rsidRPr="00BE2421">
        <w:rPr>
          <w:rStyle w:val="5-Char"/>
          <w:rtl/>
        </w:rPr>
        <w:t xml:space="preserve"> </w:t>
      </w:r>
      <w:r w:rsidRPr="00BE2421">
        <w:rPr>
          <w:rStyle w:val="5-Char"/>
          <w:rFonts w:hint="eastAsia"/>
          <w:rtl/>
        </w:rPr>
        <w:t>الجِدَارِ</w:t>
      </w:r>
      <w:r w:rsidRPr="00BE2421">
        <w:rPr>
          <w:rStyle w:val="5-Char"/>
          <w:rtl/>
        </w:rPr>
        <w:t xml:space="preserve"> </w:t>
      </w:r>
      <w:r w:rsidRPr="00BE2421">
        <w:rPr>
          <w:rStyle w:val="5-Char"/>
          <w:rFonts w:hint="eastAsia"/>
          <w:rtl/>
        </w:rPr>
        <w:t>الَّذِ</w:t>
      </w:r>
      <w:r w:rsidR="00C12E54" w:rsidRPr="00BE2421">
        <w:rPr>
          <w:rStyle w:val="5-Char"/>
          <w:rFonts w:hint="cs"/>
          <w:rtl/>
        </w:rPr>
        <w:t>ي</w:t>
      </w:r>
      <w:r w:rsidRPr="00BE2421">
        <w:rPr>
          <w:rStyle w:val="5-Char"/>
          <w:rtl/>
        </w:rPr>
        <w:t xml:space="preserve"> </w:t>
      </w:r>
      <w:r w:rsidRPr="00BE2421">
        <w:rPr>
          <w:rStyle w:val="5-Char"/>
          <w:rFonts w:hint="eastAsia"/>
          <w:rtl/>
        </w:rPr>
        <w:t>قِبَلَ</w:t>
      </w:r>
      <w:r w:rsidRPr="00BE2421">
        <w:rPr>
          <w:rStyle w:val="5-Char"/>
          <w:rtl/>
        </w:rPr>
        <w:t xml:space="preserve"> </w:t>
      </w:r>
      <w:r w:rsidRPr="00BE2421">
        <w:rPr>
          <w:rStyle w:val="5-Char"/>
          <w:rFonts w:hint="eastAsia"/>
          <w:rtl/>
        </w:rPr>
        <w:t>وَجهِه</w:t>
      </w:r>
      <w:r w:rsidRPr="00BE2421">
        <w:rPr>
          <w:rStyle w:val="5-Char"/>
          <w:rtl/>
        </w:rPr>
        <w:t xml:space="preserve"> </w:t>
      </w:r>
      <w:r w:rsidRPr="00BE2421">
        <w:rPr>
          <w:rStyle w:val="5-Char"/>
          <w:rFonts w:hint="eastAsia"/>
          <w:rtl/>
        </w:rPr>
        <w:t>قُربُ</w:t>
      </w:r>
      <w:r w:rsidRPr="00BE2421">
        <w:rPr>
          <w:rStyle w:val="5-Char"/>
          <w:rtl/>
        </w:rPr>
        <w:t xml:space="preserve"> </w:t>
      </w:r>
      <w:r w:rsidRPr="00BE2421">
        <w:rPr>
          <w:rStyle w:val="5-Char"/>
          <w:rFonts w:hint="eastAsia"/>
          <w:rtl/>
        </w:rPr>
        <w:t>ثَلَاثَةِ</w:t>
      </w:r>
      <w:r w:rsidRPr="00BE2421">
        <w:rPr>
          <w:rStyle w:val="5-Char"/>
          <w:rtl/>
        </w:rPr>
        <w:t xml:space="preserve"> </w:t>
      </w:r>
      <w:r w:rsidRPr="00BE2421">
        <w:rPr>
          <w:rStyle w:val="5-Char"/>
          <w:rFonts w:hint="eastAsia"/>
          <w:rtl/>
        </w:rPr>
        <w:t>أَذرُعٍ</w:t>
      </w:r>
      <w:r w:rsidRPr="00BE2421">
        <w:rPr>
          <w:rStyle w:val="5-Char"/>
          <w:rFonts w:hint="cs"/>
          <w:rtl/>
        </w:rPr>
        <w:t>؛</w:t>
      </w:r>
      <w:r w:rsidRPr="00BE2421">
        <w:rPr>
          <w:rStyle w:val="5-Char"/>
          <w:rtl/>
        </w:rPr>
        <w:t xml:space="preserve"> </w:t>
      </w:r>
      <w:r w:rsidRPr="00BE2421">
        <w:rPr>
          <w:rStyle w:val="5-Char"/>
          <w:rFonts w:hint="eastAsia"/>
          <w:rtl/>
        </w:rPr>
        <w:t>ثُمَّ</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صَلِّ</w:t>
      </w:r>
      <w:r w:rsidR="00C12E54" w:rsidRPr="00BE2421">
        <w:rPr>
          <w:rStyle w:val="5-Char"/>
          <w:rFonts w:hint="cs"/>
          <w:rtl/>
        </w:rPr>
        <w:t>ي</w:t>
      </w:r>
      <w:r w:rsidRPr="00BE2421">
        <w:rPr>
          <w:rStyle w:val="5-Char"/>
          <w:rFonts w:hint="cs"/>
          <w:rtl/>
        </w:rPr>
        <w:t>؛</w:t>
      </w:r>
      <w:r w:rsidRPr="00BE2421">
        <w:rPr>
          <w:rStyle w:val="5-Char"/>
          <w:rtl/>
        </w:rPr>
        <w:t xml:space="preserve"> </w:t>
      </w:r>
      <w:r w:rsidRPr="00BE2421">
        <w:rPr>
          <w:rStyle w:val="5-Char"/>
          <w:rFonts w:hint="eastAsia"/>
          <w:rtl/>
        </w:rPr>
        <w:t>فَإِذَا</w:t>
      </w:r>
      <w:r w:rsidRPr="00BE2421">
        <w:rPr>
          <w:rStyle w:val="5-Char"/>
          <w:rtl/>
        </w:rPr>
        <w:t xml:space="preserve"> </w:t>
      </w:r>
      <w:r w:rsidRPr="00BE2421">
        <w:rPr>
          <w:rStyle w:val="5-Char"/>
          <w:rFonts w:hint="eastAsia"/>
          <w:rtl/>
        </w:rPr>
        <w:t>صَلَّ</w:t>
      </w:r>
      <w:r w:rsidR="007C6575" w:rsidRPr="00BE2421">
        <w:rPr>
          <w:rStyle w:val="5-Char"/>
          <w:rFonts w:hint="cs"/>
          <w:rtl/>
        </w:rPr>
        <w:t>ی</w:t>
      </w:r>
      <w:r w:rsidRPr="00BE2421">
        <w:rPr>
          <w:rStyle w:val="5-Char"/>
          <w:rtl/>
        </w:rPr>
        <w:t xml:space="preserve"> </w:t>
      </w:r>
      <w:r w:rsidRPr="00BE2421">
        <w:rPr>
          <w:rStyle w:val="5-Char"/>
          <w:rFonts w:hint="eastAsia"/>
          <w:rtl/>
        </w:rPr>
        <w:t>إِلَ</w:t>
      </w:r>
      <w:r w:rsidR="007C6575" w:rsidRPr="00BE2421">
        <w:rPr>
          <w:rStyle w:val="5-Char"/>
          <w:rFonts w:hint="cs"/>
          <w:rtl/>
        </w:rPr>
        <w:t>ی</w:t>
      </w:r>
      <w:r w:rsidRPr="00BE2421">
        <w:rPr>
          <w:rStyle w:val="5-Char"/>
          <w:rtl/>
        </w:rPr>
        <w:t xml:space="preserve"> </w:t>
      </w:r>
      <w:r w:rsidRPr="00BE2421">
        <w:rPr>
          <w:rStyle w:val="5-Char"/>
          <w:rFonts w:hint="eastAsia"/>
          <w:rtl/>
        </w:rPr>
        <w:t>الجِدَارِ</w:t>
      </w:r>
      <w:r w:rsidRPr="00BE2421">
        <w:rPr>
          <w:rStyle w:val="5-Char"/>
          <w:rFonts w:hint="cs"/>
          <w:rtl/>
        </w:rPr>
        <w:t>،</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ضَعُ</w:t>
      </w:r>
      <w:r w:rsidRPr="00BE2421">
        <w:rPr>
          <w:rStyle w:val="5-Char"/>
          <w:rtl/>
        </w:rPr>
        <w:t xml:space="preserve"> </w:t>
      </w:r>
      <w:r w:rsidRPr="00BE2421">
        <w:rPr>
          <w:rStyle w:val="5-Char"/>
          <w:rFonts w:hint="eastAsia"/>
          <w:rtl/>
        </w:rPr>
        <w:t>خَدَّه</w:t>
      </w:r>
      <w:r w:rsidRPr="00BE2421">
        <w:rPr>
          <w:rStyle w:val="5-Char"/>
          <w:rtl/>
        </w:rPr>
        <w:t xml:space="preserve"> </w:t>
      </w:r>
      <w:r w:rsidRPr="00BE2421">
        <w:rPr>
          <w:rStyle w:val="5-Char"/>
          <w:rFonts w:hint="eastAsia"/>
          <w:rtl/>
        </w:rPr>
        <w:t>عَلَ</w:t>
      </w:r>
      <w:r w:rsidR="00C12E54" w:rsidRPr="00BE2421">
        <w:rPr>
          <w:rStyle w:val="5-Char"/>
          <w:rFonts w:hint="cs"/>
          <w:rtl/>
        </w:rPr>
        <w:t>ي</w:t>
      </w:r>
      <w:r w:rsidRPr="00BE2421">
        <w:rPr>
          <w:rStyle w:val="5-Char"/>
          <w:rFonts w:hint="eastAsia"/>
          <w:rtl/>
        </w:rPr>
        <w:t>هِ</w:t>
      </w:r>
      <w:r w:rsidRPr="00BE2421">
        <w:rPr>
          <w:rStyle w:val="5-Char"/>
          <w:rtl/>
        </w:rPr>
        <w:t xml:space="preserve"> </w:t>
      </w:r>
      <w:r w:rsidRPr="00BE2421">
        <w:rPr>
          <w:rStyle w:val="5-Char"/>
          <w:rFonts w:hint="eastAsia"/>
          <w:rtl/>
        </w:rPr>
        <w:t>وَ</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ستَغفِرُ</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وَ</w:t>
      </w:r>
      <w:r w:rsidRPr="0086385D">
        <w:rPr>
          <w:rFonts w:cs="Times New Roman" w:hint="cs"/>
          <w:sz w:val="32"/>
          <w:rtl/>
        </w:rPr>
        <w:t>‌</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حمَدُه</w:t>
      </w:r>
      <w:r w:rsidRPr="00BE2421">
        <w:rPr>
          <w:rStyle w:val="5-Char"/>
          <w:rtl/>
        </w:rPr>
        <w:t xml:space="preserve"> </w:t>
      </w:r>
      <w:r w:rsidRPr="00BE2421">
        <w:rPr>
          <w:rStyle w:val="5-Char"/>
          <w:rFonts w:hint="eastAsia"/>
          <w:rtl/>
        </w:rPr>
        <w:t>ثُمَّ</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أتِ</w:t>
      </w:r>
      <w:r w:rsidR="00C12E54" w:rsidRPr="00BE2421">
        <w:rPr>
          <w:rStyle w:val="5-Char"/>
          <w:rFonts w:hint="cs"/>
          <w:rtl/>
        </w:rPr>
        <w:t>ي</w:t>
      </w:r>
      <w:r w:rsidRPr="00BE2421">
        <w:rPr>
          <w:rStyle w:val="5-Char"/>
          <w:rtl/>
        </w:rPr>
        <w:t xml:space="preserve"> </w:t>
      </w:r>
      <w:r w:rsidRPr="00BE2421">
        <w:rPr>
          <w:rStyle w:val="5-Char"/>
          <w:rFonts w:hint="eastAsia"/>
          <w:rtl/>
        </w:rPr>
        <w:t>الأَركَانَ</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Fonts w:hint="cs"/>
          <w:rtl/>
        </w:rPr>
        <w:t>ُ</w:t>
      </w:r>
      <w:r w:rsidRPr="00BE2421">
        <w:rPr>
          <w:rStyle w:val="5-Char"/>
          <w:rFonts w:hint="eastAsia"/>
          <w:rtl/>
        </w:rPr>
        <w:t>حَمِّدُ</w:t>
      </w:r>
      <w:r w:rsidRPr="00BE2421">
        <w:rPr>
          <w:rStyle w:val="5-Char"/>
          <w:rtl/>
        </w:rPr>
        <w:t xml:space="preserve"> </w:t>
      </w:r>
      <w:r w:rsidRPr="00BE2421">
        <w:rPr>
          <w:rStyle w:val="5-Char"/>
          <w:rFonts w:hint="eastAsia"/>
          <w:rtl/>
        </w:rPr>
        <w:t>وَ</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هَلِّلُ</w:t>
      </w:r>
      <w:r w:rsidRPr="00BE2421">
        <w:rPr>
          <w:rStyle w:val="5-Char"/>
          <w:rtl/>
        </w:rPr>
        <w:t xml:space="preserve"> </w:t>
      </w:r>
      <w:r w:rsidRPr="00BE2421">
        <w:rPr>
          <w:rStyle w:val="5-Char"/>
          <w:rFonts w:hint="eastAsia"/>
          <w:rtl/>
        </w:rPr>
        <w:t>وَ</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سَبِّحُ</w:t>
      </w:r>
      <w:r w:rsidRPr="00BE2421">
        <w:rPr>
          <w:rStyle w:val="5-Char"/>
          <w:rtl/>
        </w:rPr>
        <w:t xml:space="preserve"> </w:t>
      </w:r>
      <w:r w:rsidRPr="00BE2421">
        <w:rPr>
          <w:rStyle w:val="5-Char"/>
          <w:rFonts w:hint="eastAsia"/>
          <w:rtl/>
        </w:rPr>
        <w:t>وَ</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كَبِّرُ</w:t>
      </w:r>
      <w:r w:rsidRPr="00BE2421">
        <w:rPr>
          <w:rStyle w:val="5-Char"/>
          <w:rtl/>
        </w:rPr>
        <w:t xml:space="preserve"> </w:t>
      </w:r>
      <w:r w:rsidRPr="00BE2421">
        <w:rPr>
          <w:rStyle w:val="5-Char"/>
          <w:rFonts w:hint="eastAsia"/>
          <w:rtl/>
        </w:rPr>
        <w:t>وَ</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سأَلُ</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تَعَالَ</w:t>
      </w:r>
      <w:r w:rsidR="007C6575" w:rsidRPr="00BE2421">
        <w:rPr>
          <w:rStyle w:val="5-Char"/>
          <w:rFonts w:hint="cs"/>
          <w:rtl/>
        </w:rPr>
        <w:t>ی</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شَآءَ</w:t>
      </w:r>
      <w:r w:rsidRPr="00BE2421">
        <w:rPr>
          <w:rStyle w:val="5-Char"/>
          <w:rtl/>
        </w:rPr>
        <w:t xml:space="preserve"> </w:t>
      </w:r>
      <w:r w:rsidRPr="00BE2421">
        <w:rPr>
          <w:rStyle w:val="5-Char"/>
          <w:rFonts w:hint="eastAsia"/>
          <w:rtl/>
        </w:rPr>
        <w:t>وَ</w:t>
      </w:r>
      <w:r w:rsidRPr="0086385D">
        <w:rPr>
          <w:rFonts w:cs="Times New Roman" w:hint="cs"/>
          <w:sz w:val="32"/>
          <w:rtl/>
        </w:rPr>
        <w:t>‌</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لز</w:t>
      </w:r>
      <w:r w:rsidRPr="00BE2421">
        <w:rPr>
          <w:rStyle w:val="5-Char"/>
          <w:rFonts w:hint="cs"/>
          <w:rtl/>
        </w:rPr>
        <w:t>ِ</w:t>
      </w:r>
      <w:r w:rsidRPr="00BE2421">
        <w:rPr>
          <w:rStyle w:val="5-Char"/>
          <w:rFonts w:hint="eastAsia"/>
          <w:rtl/>
        </w:rPr>
        <w:t>مُ</w:t>
      </w:r>
      <w:r w:rsidRPr="00BE2421">
        <w:rPr>
          <w:rStyle w:val="5-Char"/>
          <w:rtl/>
        </w:rPr>
        <w:t xml:space="preserve"> </w:t>
      </w:r>
      <w:r w:rsidRPr="00BE2421">
        <w:rPr>
          <w:rStyle w:val="5-Char"/>
          <w:rFonts w:hint="eastAsia"/>
          <w:rtl/>
        </w:rPr>
        <w:t>الاَدَبَ</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استَطَاعَ</w:t>
      </w:r>
      <w:r w:rsidRPr="00BE2421">
        <w:rPr>
          <w:rStyle w:val="5-Char"/>
          <w:rtl/>
        </w:rPr>
        <w:t xml:space="preserve"> </w:t>
      </w:r>
      <w:r w:rsidRPr="00BE2421">
        <w:rPr>
          <w:rStyle w:val="5-Char"/>
          <w:rFonts w:hint="eastAsia"/>
          <w:rtl/>
        </w:rPr>
        <w:t>بِظَاهِرِ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بَاطِنِه</w:t>
      </w:r>
      <w:r w:rsidRPr="00BE2421">
        <w:rPr>
          <w:rStyle w:val="5-Char"/>
          <w:rFonts w:hint="cs"/>
          <w:rtl/>
        </w:rPr>
        <w:t>.</w:t>
      </w:r>
    </w:p>
    <w:p w:rsidR="00822915" w:rsidRPr="00BE2421" w:rsidRDefault="00822915"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لَ</w:t>
      </w:r>
      <w:r w:rsidR="00C12E54" w:rsidRPr="00BE2421">
        <w:rPr>
          <w:rStyle w:val="5-Char"/>
          <w:rFonts w:hint="cs"/>
          <w:rtl/>
        </w:rPr>
        <w:t>ي</w:t>
      </w:r>
      <w:r w:rsidRPr="00BE2421">
        <w:rPr>
          <w:rStyle w:val="5-Char"/>
          <w:rFonts w:hint="eastAsia"/>
          <w:rtl/>
        </w:rPr>
        <w:t>ستِ</w:t>
      </w:r>
      <w:r w:rsidRPr="00BE2421">
        <w:rPr>
          <w:rStyle w:val="5-Char"/>
          <w:rtl/>
        </w:rPr>
        <w:t xml:space="preserve"> </w:t>
      </w:r>
      <w:r w:rsidRPr="00BE2421">
        <w:rPr>
          <w:rStyle w:val="5-Char"/>
          <w:rFonts w:hint="eastAsia"/>
          <w:rtl/>
        </w:rPr>
        <w:t>البَلاطَة</w:t>
      </w:r>
      <w:r w:rsidRPr="00BE2421">
        <w:rPr>
          <w:rStyle w:val="5-Char"/>
          <w:rFonts w:hint="cs"/>
          <w:rtl/>
        </w:rPr>
        <w:t>ُ</w:t>
      </w:r>
      <w:r w:rsidRPr="00BE2421">
        <w:rPr>
          <w:rStyle w:val="5-Char"/>
          <w:rtl/>
        </w:rPr>
        <w:t xml:space="preserve"> </w:t>
      </w:r>
      <w:r w:rsidRPr="00BE2421">
        <w:rPr>
          <w:rStyle w:val="5-Char"/>
          <w:rFonts w:hint="eastAsia"/>
          <w:rtl/>
        </w:rPr>
        <w:t>الخَضرَاء</w:t>
      </w:r>
      <w:r w:rsidRPr="00BE2421">
        <w:rPr>
          <w:rStyle w:val="5-Char"/>
          <w:rtl/>
        </w:rPr>
        <w:t xml:space="preserve"> </w:t>
      </w:r>
      <w:r w:rsidRPr="00BE2421">
        <w:rPr>
          <w:rStyle w:val="5-Char"/>
          <w:rFonts w:hint="eastAsia"/>
          <w:rtl/>
        </w:rPr>
        <w:t>الَّتِ</w:t>
      </w:r>
      <w:r w:rsidR="00C12E54" w:rsidRPr="00BE2421">
        <w:rPr>
          <w:rStyle w:val="5-Char"/>
          <w:rFonts w:hint="cs"/>
          <w:rtl/>
        </w:rPr>
        <w:t>ي</w:t>
      </w:r>
      <w:r w:rsidRPr="00BE2421">
        <w:rPr>
          <w:rStyle w:val="5-Char"/>
          <w:rtl/>
        </w:rPr>
        <w:t xml:space="preserve"> </w:t>
      </w:r>
      <w:r w:rsidRPr="00BE2421">
        <w:rPr>
          <w:rStyle w:val="5-Char"/>
          <w:rFonts w:hint="eastAsia"/>
          <w:rtl/>
        </w:rPr>
        <w:t>بَ</w:t>
      </w:r>
      <w:r w:rsidR="00C12E54" w:rsidRPr="00BE2421">
        <w:rPr>
          <w:rStyle w:val="5-Char"/>
          <w:rFonts w:hint="cs"/>
          <w:rtl/>
        </w:rPr>
        <w:t>ي</w:t>
      </w:r>
      <w:r w:rsidRPr="00BE2421">
        <w:rPr>
          <w:rStyle w:val="5-Char"/>
          <w:rFonts w:hint="eastAsia"/>
          <w:rtl/>
        </w:rPr>
        <w:t>نَ</w:t>
      </w:r>
      <w:r w:rsidRPr="00BE2421">
        <w:rPr>
          <w:rStyle w:val="5-Char"/>
          <w:rtl/>
        </w:rPr>
        <w:t xml:space="preserve"> </w:t>
      </w:r>
      <w:r w:rsidRPr="00BE2421">
        <w:rPr>
          <w:rStyle w:val="5-Char"/>
          <w:rFonts w:hint="eastAsia"/>
          <w:rtl/>
        </w:rPr>
        <w:t>العَمُودَ</w:t>
      </w:r>
      <w:r w:rsidR="00C12E54" w:rsidRPr="00BE2421">
        <w:rPr>
          <w:rStyle w:val="5-Char"/>
          <w:rFonts w:hint="cs"/>
          <w:rtl/>
        </w:rPr>
        <w:t>ي</w:t>
      </w:r>
      <w:r w:rsidRPr="00BE2421">
        <w:rPr>
          <w:rStyle w:val="5-Char"/>
          <w:rFonts w:hint="eastAsia"/>
          <w:rtl/>
        </w:rPr>
        <w:t>نِ</w:t>
      </w:r>
      <w:r w:rsidRPr="00BE2421">
        <w:rPr>
          <w:rStyle w:val="5-Char"/>
          <w:rFonts w:hint="cs"/>
          <w:rtl/>
        </w:rPr>
        <w:t>ُ</w:t>
      </w:r>
      <w:r w:rsidRPr="00BE2421">
        <w:rPr>
          <w:rStyle w:val="5-Char"/>
          <w:rtl/>
        </w:rPr>
        <w:t xml:space="preserve"> </w:t>
      </w:r>
      <w:r w:rsidRPr="00BE2421">
        <w:rPr>
          <w:rStyle w:val="5-Char"/>
          <w:rFonts w:hint="eastAsia"/>
          <w:rtl/>
        </w:rPr>
        <w:t>مُصَلَّ</w:t>
      </w:r>
      <w:r w:rsidR="007C6575" w:rsidRPr="00BE2421">
        <w:rPr>
          <w:rStyle w:val="5-Char"/>
          <w:rFonts w:hint="cs"/>
          <w:rtl/>
        </w:rPr>
        <w:t>ی</w:t>
      </w:r>
      <w:r w:rsidRPr="00BE2421">
        <w:rPr>
          <w:rStyle w:val="5-Char"/>
          <w:rtl/>
        </w:rPr>
        <w:t xml:space="preserve"> </w:t>
      </w:r>
      <w:r w:rsidRPr="00BE2421">
        <w:rPr>
          <w:rStyle w:val="5-Char"/>
          <w:rFonts w:hint="eastAsia"/>
          <w:rtl/>
        </w:rPr>
        <w:t>النَّبِ</w:t>
      </w:r>
      <w:r w:rsidR="00C12E54" w:rsidRPr="00BE2421">
        <w:rPr>
          <w:rStyle w:val="5-Char"/>
          <w:rFonts w:hint="cs"/>
          <w:rtl/>
        </w:rPr>
        <w:t>ي</w:t>
      </w:r>
      <w:r w:rsidRPr="00BE2421">
        <w:rPr>
          <w:rStyle w:val="5-Char"/>
          <w:rFonts w:hint="cs"/>
          <w:rtl/>
        </w:rPr>
        <w:t>ِّ</w:t>
      </w:r>
      <w:r w:rsidRPr="00BE2421">
        <w:rPr>
          <w:rStyle w:val="5-Char"/>
          <w:rtl/>
        </w:rPr>
        <w:t xml:space="preserve"> </w:t>
      </w:r>
      <w:r w:rsidRPr="00BE2421">
        <w:rPr>
          <w:rStyle w:val="5-Char"/>
          <w:rFonts w:hint="eastAsia"/>
          <w:rtl/>
        </w:rPr>
        <w:t>صَلَّ</w:t>
      </w:r>
      <w:r w:rsidR="007C6575" w:rsidRPr="00BE2421">
        <w:rPr>
          <w:rStyle w:val="5-Char"/>
          <w:rFonts w:hint="cs"/>
          <w:rtl/>
        </w:rPr>
        <w:t>ی</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عَلَ</w:t>
      </w:r>
      <w:r w:rsidR="00C12E54" w:rsidRPr="00BE2421">
        <w:rPr>
          <w:rStyle w:val="5-Char"/>
          <w:rFonts w:hint="cs"/>
          <w:rtl/>
        </w:rPr>
        <w:t>ي</w:t>
      </w:r>
      <w:r w:rsidRPr="00BE2421">
        <w:rPr>
          <w:rStyle w:val="5-Char"/>
          <w:rFonts w:hint="eastAsia"/>
          <w:rtl/>
        </w:rPr>
        <w:t>هِ</w:t>
      </w:r>
      <w:r w:rsidRPr="00BE2421">
        <w:rPr>
          <w:rStyle w:val="5-Char"/>
          <w:rtl/>
        </w:rPr>
        <w:t xml:space="preserve"> </w:t>
      </w:r>
      <w:r w:rsidRPr="00BE2421">
        <w:rPr>
          <w:rStyle w:val="5-Char"/>
          <w:rFonts w:hint="eastAsia"/>
          <w:rtl/>
        </w:rPr>
        <w:t>وَ</w:t>
      </w:r>
      <w:r w:rsidRPr="0086385D">
        <w:rPr>
          <w:rFonts w:cs="Times New Roman" w:hint="cs"/>
          <w:sz w:val="32"/>
          <w:rtl/>
        </w:rPr>
        <w:t>‌</w:t>
      </w:r>
      <w:r w:rsidRPr="00BE2421">
        <w:rPr>
          <w:rStyle w:val="5-Char"/>
          <w:rtl/>
        </w:rPr>
        <w:t xml:space="preserve"> </w:t>
      </w:r>
      <w:r w:rsidRPr="00BE2421">
        <w:rPr>
          <w:rStyle w:val="5-Char"/>
          <w:rFonts w:hint="eastAsia"/>
          <w:rtl/>
        </w:rPr>
        <w:t>سَلَّمَ</w:t>
      </w:r>
      <w:r w:rsidRPr="00BE2421">
        <w:rPr>
          <w:rStyle w:val="5-Char"/>
          <w:rFonts w:hint="cs"/>
          <w:rtl/>
        </w:rPr>
        <w:t>؛</w:t>
      </w:r>
      <w:r w:rsidRPr="00BE2421">
        <w:rPr>
          <w:rStyle w:val="5-Char"/>
          <w:rtl/>
        </w:rPr>
        <w:t xml:space="preserve"> </w:t>
      </w:r>
      <w:r w:rsidRPr="00BE2421">
        <w:rPr>
          <w:rStyle w:val="5-Char"/>
          <w:rFonts w:hint="eastAsia"/>
          <w:rtl/>
        </w:rPr>
        <w:t>وَ</w:t>
      </w:r>
      <w:r w:rsidRPr="0086385D">
        <w:rPr>
          <w:rFonts w:cs="Times New Roman" w:hint="cs"/>
          <w:sz w:val="32"/>
          <w:rtl/>
        </w:rPr>
        <w:t>‌</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تَقُولُه</w:t>
      </w:r>
      <w:r w:rsidRPr="00BE2421">
        <w:rPr>
          <w:rStyle w:val="5-Char"/>
          <w:rtl/>
        </w:rPr>
        <w:t xml:space="preserve"> </w:t>
      </w:r>
      <w:r w:rsidRPr="00BE2421">
        <w:rPr>
          <w:rStyle w:val="5-Char"/>
          <w:rFonts w:hint="eastAsia"/>
          <w:rtl/>
        </w:rPr>
        <w:t>العَامَّةُ</w:t>
      </w:r>
      <w:r w:rsidRPr="00BE2421">
        <w:rPr>
          <w:rStyle w:val="5-Char"/>
          <w:rFonts w:hint="cs"/>
          <w:rtl/>
        </w:rPr>
        <w:t>:</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أَنَّه</w:t>
      </w:r>
      <w:r w:rsidRPr="00BE2421">
        <w:rPr>
          <w:rStyle w:val="5-Char"/>
          <w:rFonts w:hint="cs"/>
          <w:rtl/>
        </w:rPr>
        <w:t>،</w:t>
      </w:r>
      <w:r w:rsidRPr="00BE2421">
        <w:rPr>
          <w:rStyle w:val="5-Char"/>
          <w:rtl/>
        </w:rPr>
        <w:t xml:space="preserve"> </w:t>
      </w:r>
      <w:r w:rsidRPr="00BE2421">
        <w:rPr>
          <w:rStyle w:val="5-Char"/>
          <w:rFonts w:hint="eastAsia"/>
          <w:rtl/>
        </w:rPr>
        <w:t>العُروَةُ</w:t>
      </w:r>
      <w:r w:rsidRPr="00BE2421">
        <w:rPr>
          <w:rStyle w:val="5-Char"/>
          <w:rtl/>
        </w:rPr>
        <w:t xml:space="preserve"> </w:t>
      </w:r>
      <w:r w:rsidRPr="00BE2421">
        <w:rPr>
          <w:rStyle w:val="5-Char"/>
          <w:rFonts w:hint="eastAsia"/>
          <w:rtl/>
        </w:rPr>
        <w:t>الوُثق</w:t>
      </w:r>
      <w:r w:rsidR="007C6575" w:rsidRPr="00BE2421">
        <w:rPr>
          <w:rStyle w:val="5-Char"/>
          <w:rFonts w:hint="cs"/>
          <w:rtl/>
        </w:rPr>
        <w:t>ی</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هُوَ</w:t>
      </w:r>
      <w:r w:rsidRPr="00BE2421">
        <w:rPr>
          <w:rStyle w:val="5-Char"/>
          <w:rtl/>
        </w:rPr>
        <w:t xml:space="preserve"> </w:t>
      </w:r>
      <w:r w:rsidRPr="00BE2421">
        <w:rPr>
          <w:rStyle w:val="5-Char"/>
          <w:rFonts w:hint="eastAsia"/>
          <w:rtl/>
        </w:rPr>
        <w:t>مَوضِعٌ</w:t>
      </w:r>
      <w:r w:rsidRPr="00BE2421">
        <w:rPr>
          <w:rStyle w:val="5-Char"/>
          <w:rtl/>
        </w:rPr>
        <w:t xml:space="preserve"> </w:t>
      </w:r>
      <w:r w:rsidRPr="00BE2421">
        <w:rPr>
          <w:rStyle w:val="5-Char"/>
          <w:rFonts w:hint="eastAsia"/>
          <w:rtl/>
        </w:rPr>
        <w:t>عَالٍ</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tl/>
        </w:rPr>
        <w:t xml:space="preserve"> </w:t>
      </w:r>
      <w:r w:rsidRPr="00BE2421">
        <w:rPr>
          <w:rStyle w:val="5-Char"/>
          <w:rFonts w:hint="eastAsia"/>
          <w:rtl/>
        </w:rPr>
        <w:t>جِدَارِ</w:t>
      </w:r>
      <w:r w:rsidRPr="00BE2421">
        <w:rPr>
          <w:rStyle w:val="5-Char"/>
          <w:rtl/>
        </w:rPr>
        <w:t xml:space="preserve"> </w:t>
      </w:r>
      <w:r w:rsidRPr="00BE2421">
        <w:rPr>
          <w:rStyle w:val="5-Char"/>
          <w:rFonts w:hint="eastAsia"/>
          <w:rtl/>
        </w:rPr>
        <w:t>البَ</w:t>
      </w:r>
      <w:r w:rsidR="00C12E54" w:rsidRPr="00BE2421">
        <w:rPr>
          <w:rStyle w:val="5-Char"/>
          <w:rFonts w:hint="cs"/>
          <w:rtl/>
        </w:rPr>
        <w:t>ي</w:t>
      </w:r>
      <w:r w:rsidRPr="00BE2421">
        <w:rPr>
          <w:rStyle w:val="5-Char"/>
          <w:rFonts w:hint="eastAsia"/>
          <w:rtl/>
        </w:rPr>
        <w:t>تِ</w:t>
      </w:r>
      <w:r w:rsidRPr="00BE2421">
        <w:rPr>
          <w:rStyle w:val="5-Char"/>
          <w:rFonts w:hint="cs"/>
          <w:rtl/>
        </w:rPr>
        <w:t>،</w:t>
      </w:r>
      <w:r w:rsidRPr="00BE2421">
        <w:rPr>
          <w:rStyle w:val="5-Char"/>
          <w:rtl/>
        </w:rPr>
        <w:t xml:space="preserve"> </w:t>
      </w:r>
      <w:r w:rsidRPr="00BE2421">
        <w:rPr>
          <w:rStyle w:val="5-Char"/>
          <w:rFonts w:hint="eastAsia"/>
          <w:rtl/>
        </w:rPr>
        <w:t>بِدعَةٌ</w:t>
      </w:r>
      <w:r w:rsidRPr="00BE2421">
        <w:rPr>
          <w:rStyle w:val="5-Char"/>
          <w:rtl/>
        </w:rPr>
        <w:t xml:space="preserve"> </w:t>
      </w:r>
      <w:r w:rsidRPr="00BE2421">
        <w:rPr>
          <w:rStyle w:val="5-Char"/>
          <w:rFonts w:hint="eastAsia"/>
          <w:rtl/>
        </w:rPr>
        <w:t>بَاطِلَةٌ</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أَصلَ</w:t>
      </w:r>
      <w:r w:rsidRPr="00BE2421">
        <w:rPr>
          <w:rStyle w:val="5-Char"/>
          <w:rtl/>
        </w:rPr>
        <w:t xml:space="preserve"> </w:t>
      </w:r>
      <w:r w:rsidRPr="00BE2421">
        <w:rPr>
          <w:rStyle w:val="5-Char"/>
          <w:rFonts w:hint="eastAsia"/>
          <w:rtl/>
        </w:rPr>
        <w:t>لَهَا</w:t>
      </w:r>
      <w:r w:rsidRPr="00BE2421">
        <w:rPr>
          <w:rStyle w:val="5-Char"/>
          <w:rFonts w:hint="cs"/>
          <w:rtl/>
        </w:rPr>
        <w:t>.</w:t>
      </w:r>
      <w:r w:rsidRPr="00BE2421">
        <w:rPr>
          <w:rStyle w:val="5-Char"/>
          <w:rtl/>
        </w:rPr>
        <w:t xml:space="preserve"> </w:t>
      </w:r>
      <w:r w:rsidRPr="00BE2421">
        <w:rPr>
          <w:rStyle w:val="5-Char"/>
          <w:rFonts w:hint="eastAsia"/>
          <w:rtl/>
        </w:rPr>
        <w:t>وَالمِسمَارُ</w:t>
      </w:r>
      <w:r w:rsidRPr="00BE2421">
        <w:rPr>
          <w:rStyle w:val="5-Char"/>
          <w:rtl/>
        </w:rPr>
        <w:t xml:space="preserve"> </w:t>
      </w:r>
      <w:r w:rsidRPr="00BE2421">
        <w:rPr>
          <w:rStyle w:val="5-Char"/>
          <w:rFonts w:hint="eastAsia"/>
          <w:rtl/>
        </w:rPr>
        <w:t>الَّذِ</w:t>
      </w:r>
      <w:r w:rsidR="00C12E54" w:rsidRPr="00BE2421">
        <w:rPr>
          <w:rStyle w:val="5-Char"/>
          <w:rFonts w:hint="cs"/>
          <w:rtl/>
        </w:rPr>
        <w:t>ي</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tl/>
        </w:rPr>
        <w:t xml:space="preserve"> </w:t>
      </w:r>
      <w:r w:rsidRPr="00BE2421">
        <w:rPr>
          <w:rStyle w:val="5-Char"/>
          <w:rFonts w:hint="eastAsia"/>
          <w:rtl/>
        </w:rPr>
        <w:t>وَسَطِ</w:t>
      </w:r>
      <w:r w:rsidRPr="00BE2421">
        <w:rPr>
          <w:rStyle w:val="5-Char"/>
          <w:rtl/>
        </w:rPr>
        <w:t xml:space="preserve"> </w:t>
      </w:r>
      <w:r w:rsidRPr="00BE2421">
        <w:rPr>
          <w:rStyle w:val="5-Char"/>
          <w:rFonts w:hint="eastAsia"/>
          <w:rtl/>
        </w:rPr>
        <w:t>البَ</w:t>
      </w:r>
      <w:r w:rsidR="00C12E54" w:rsidRPr="00BE2421">
        <w:rPr>
          <w:rStyle w:val="5-Char"/>
          <w:rFonts w:hint="cs"/>
          <w:rtl/>
        </w:rPr>
        <w:t>ي</w:t>
      </w:r>
      <w:r w:rsidRPr="00BE2421">
        <w:rPr>
          <w:rStyle w:val="5-Char"/>
          <w:rFonts w:hint="eastAsia"/>
          <w:rtl/>
        </w:rPr>
        <w:t>تِ</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سَمُّونَه</w:t>
      </w:r>
      <w:r w:rsidRPr="00BE2421">
        <w:rPr>
          <w:rStyle w:val="5-Char"/>
          <w:rtl/>
        </w:rPr>
        <w:t xml:space="preserve"> </w:t>
      </w:r>
      <w:r w:rsidRPr="00BE2421">
        <w:rPr>
          <w:rStyle w:val="5-Char"/>
          <w:rFonts w:hint="eastAsia"/>
          <w:rtl/>
        </w:rPr>
        <w:t>سُرَّةَ</w:t>
      </w:r>
      <w:r w:rsidRPr="00BE2421">
        <w:rPr>
          <w:rStyle w:val="5-Char"/>
          <w:rtl/>
        </w:rPr>
        <w:t xml:space="preserve"> </w:t>
      </w:r>
      <w:r w:rsidRPr="00BE2421">
        <w:rPr>
          <w:rStyle w:val="5-Char"/>
          <w:rFonts w:hint="eastAsia"/>
          <w:rtl/>
        </w:rPr>
        <w:t>الدُّن</w:t>
      </w:r>
      <w:r w:rsidR="00C12E54" w:rsidRPr="00BE2421">
        <w:rPr>
          <w:rStyle w:val="5-Char"/>
          <w:rFonts w:hint="cs"/>
          <w:rtl/>
        </w:rPr>
        <w:t>ي</w:t>
      </w:r>
      <w:r w:rsidRPr="00BE2421">
        <w:rPr>
          <w:rStyle w:val="5-Char"/>
          <w:rFonts w:hint="cs"/>
          <w:rtl/>
        </w:rPr>
        <w:t>َ</w:t>
      </w:r>
      <w:r w:rsidRPr="00BE2421">
        <w:rPr>
          <w:rStyle w:val="5-Char"/>
          <w:rFonts w:hint="eastAsia"/>
          <w:rtl/>
        </w:rPr>
        <w:t>ا</w:t>
      </w:r>
      <w:r w:rsidRPr="00BE2421">
        <w:rPr>
          <w:rStyle w:val="5-Char"/>
          <w:rFonts w:hint="cs"/>
          <w:rtl/>
        </w:rPr>
        <w:t>،</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كشِفُ</w:t>
      </w:r>
      <w:r w:rsidRPr="00BE2421">
        <w:rPr>
          <w:rStyle w:val="5-Char"/>
          <w:rtl/>
        </w:rPr>
        <w:t xml:space="preserve"> </w:t>
      </w:r>
      <w:r w:rsidRPr="00BE2421">
        <w:rPr>
          <w:rStyle w:val="5-Char"/>
          <w:rFonts w:hint="eastAsia"/>
          <w:rtl/>
        </w:rPr>
        <w:t>اَحَدُهُم</w:t>
      </w:r>
      <w:r w:rsidRPr="00BE2421">
        <w:rPr>
          <w:rStyle w:val="5-Char"/>
          <w:rtl/>
        </w:rPr>
        <w:t xml:space="preserve"> </w:t>
      </w:r>
      <w:r w:rsidRPr="00BE2421">
        <w:rPr>
          <w:rStyle w:val="5-Char"/>
          <w:rFonts w:hint="eastAsia"/>
          <w:rtl/>
        </w:rPr>
        <w:t>عَورَتَ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رَّتَه</w:t>
      </w:r>
      <w:r w:rsidRPr="00BE2421">
        <w:rPr>
          <w:rStyle w:val="5-Char"/>
          <w:rtl/>
        </w:rPr>
        <w:t xml:space="preserve"> </w:t>
      </w:r>
      <w:r w:rsidRPr="00BE2421">
        <w:rPr>
          <w:rStyle w:val="5-Char"/>
          <w:rFonts w:hint="eastAsia"/>
          <w:rtl/>
        </w:rPr>
        <w:t>وَ</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ضَعُهَا</w:t>
      </w:r>
      <w:r w:rsidRPr="00BE2421">
        <w:rPr>
          <w:rStyle w:val="5-Char"/>
          <w:rtl/>
        </w:rPr>
        <w:t xml:space="preserve"> </w:t>
      </w:r>
      <w:r w:rsidRPr="00BE2421">
        <w:rPr>
          <w:rStyle w:val="5-Char"/>
          <w:rFonts w:hint="eastAsia"/>
          <w:rtl/>
        </w:rPr>
        <w:t>عَلَ</w:t>
      </w:r>
      <w:r w:rsidR="00C12E54" w:rsidRPr="00BE2421">
        <w:rPr>
          <w:rStyle w:val="5-Char"/>
          <w:rFonts w:hint="cs"/>
          <w:rtl/>
        </w:rPr>
        <w:t>ي</w:t>
      </w:r>
      <w:r w:rsidRPr="00BE2421">
        <w:rPr>
          <w:rStyle w:val="5-Char"/>
          <w:rFonts w:hint="eastAsia"/>
          <w:rtl/>
        </w:rPr>
        <w:t>ه</w:t>
      </w:r>
      <w:r w:rsidRPr="00BE2421">
        <w:rPr>
          <w:rStyle w:val="5-Char"/>
          <w:rFonts w:hint="cs"/>
          <w:rtl/>
        </w:rPr>
        <w:t>،</w:t>
      </w:r>
      <w:r w:rsidRPr="00BE2421">
        <w:rPr>
          <w:rStyle w:val="5-Char"/>
          <w:rtl/>
        </w:rPr>
        <w:t xml:space="preserve"> </w:t>
      </w:r>
      <w:r w:rsidRPr="00BE2421">
        <w:rPr>
          <w:rStyle w:val="5-Char"/>
          <w:rFonts w:hint="eastAsia"/>
          <w:rtl/>
        </w:rPr>
        <w:t>فِعلُ</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عَقلَ</w:t>
      </w:r>
      <w:r w:rsidRPr="00BE2421">
        <w:rPr>
          <w:rStyle w:val="5-Char"/>
          <w:rtl/>
        </w:rPr>
        <w:t xml:space="preserve"> </w:t>
      </w:r>
      <w:r w:rsidRPr="00BE2421">
        <w:rPr>
          <w:rStyle w:val="5-Char"/>
          <w:rFonts w:hint="eastAsia"/>
          <w:rtl/>
        </w:rPr>
        <w:t>لَه</w:t>
      </w:r>
      <w:r w:rsidRPr="00BE2421">
        <w:rPr>
          <w:rStyle w:val="5-Char"/>
          <w:rFonts w:hint="cs"/>
          <w:rtl/>
        </w:rPr>
        <w:t>؛</w:t>
      </w:r>
      <w:r w:rsidRPr="00BE2421">
        <w:rPr>
          <w:rStyle w:val="5-Char"/>
          <w:rtl/>
        </w:rPr>
        <w:t xml:space="preserve"> </w:t>
      </w:r>
      <w:r w:rsidRPr="00BE2421">
        <w:rPr>
          <w:rStyle w:val="5-Char"/>
          <w:rFonts w:hint="eastAsia"/>
          <w:rtl/>
        </w:rPr>
        <w:t>فَضلًا</w:t>
      </w:r>
      <w:r w:rsidRPr="00BE2421">
        <w:rPr>
          <w:rStyle w:val="5-Char"/>
          <w:rtl/>
        </w:rPr>
        <w:t xml:space="preserve"> </w:t>
      </w:r>
      <w:r w:rsidRPr="00BE2421">
        <w:rPr>
          <w:rStyle w:val="5-Char"/>
          <w:rFonts w:hint="eastAsia"/>
          <w:rtl/>
        </w:rPr>
        <w:t>عَن</w:t>
      </w:r>
      <w:r w:rsidRPr="00BE2421">
        <w:rPr>
          <w:rStyle w:val="5-Char"/>
          <w:rtl/>
        </w:rPr>
        <w:t xml:space="preserve"> </w:t>
      </w:r>
      <w:r w:rsidRPr="00BE2421">
        <w:rPr>
          <w:rStyle w:val="5-Char"/>
          <w:rFonts w:hint="eastAsia"/>
          <w:rtl/>
        </w:rPr>
        <w:t>عِلمٍ</w:t>
      </w:r>
      <w:r w:rsidRPr="00BE2421">
        <w:rPr>
          <w:rStyle w:val="5-Char"/>
          <w:rtl/>
        </w:rPr>
        <w:t xml:space="preserve"> </w:t>
      </w:r>
      <w:r w:rsidRPr="00BE2421">
        <w:rPr>
          <w:rStyle w:val="5-Char"/>
          <w:rFonts w:hint="eastAsia"/>
          <w:rtl/>
        </w:rPr>
        <w:t>كَمَا</w:t>
      </w:r>
      <w:r w:rsidRPr="00BE2421">
        <w:rPr>
          <w:rStyle w:val="5-Char"/>
          <w:rtl/>
        </w:rPr>
        <w:t xml:space="preserve"> </w:t>
      </w:r>
      <w:r w:rsidRPr="00BE2421">
        <w:rPr>
          <w:rStyle w:val="5-Char"/>
          <w:rFonts w:hint="eastAsia"/>
          <w:rtl/>
        </w:rPr>
        <w:t>قَالَه</w:t>
      </w:r>
      <w:r w:rsidRPr="00BE2421">
        <w:rPr>
          <w:rStyle w:val="5-Char"/>
          <w:rtl/>
        </w:rPr>
        <w:t xml:space="preserve"> </w:t>
      </w:r>
      <w:r w:rsidRPr="00BE2421">
        <w:rPr>
          <w:rStyle w:val="5-Char"/>
          <w:rFonts w:hint="eastAsia"/>
          <w:rtl/>
        </w:rPr>
        <w:t>الكَمَالُ</w:t>
      </w:r>
      <w:r w:rsidRPr="00BE2421">
        <w:rPr>
          <w:rStyle w:val="5-Char"/>
          <w:rFonts w:hint="cs"/>
          <w:rtl/>
        </w:rPr>
        <w:t>.</w:t>
      </w:r>
    </w:p>
    <w:p w:rsidR="00822915" w:rsidRPr="00BE2421" w:rsidRDefault="00822915"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إِذَا</w:t>
      </w:r>
      <w:r w:rsidRPr="00BE2421">
        <w:rPr>
          <w:rStyle w:val="5-Char"/>
          <w:rtl/>
        </w:rPr>
        <w:t xml:space="preserve"> </w:t>
      </w:r>
      <w:r w:rsidRPr="00BE2421">
        <w:rPr>
          <w:rStyle w:val="5-Char"/>
          <w:rFonts w:hint="eastAsia"/>
          <w:rtl/>
        </w:rPr>
        <w:t>أَرَادَ</w:t>
      </w:r>
      <w:r w:rsidRPr="00BE2421">
        <w:rPr>
          <w:rStyle w:val="5-Char"/>
          <w:rtl/>
        </w:rPr>
        <w:t xml:space="preserve"> </w:t>
      </w:r>
      <w:r w:rsidRPr="00BE2421">
        <w:rPr>
          <w:rStyle w:val="5-Char"/>
          <w:rFonts w:hint="eastAsia"/>
          <w:rtl/>
        </w:rPr>
        <w:t>العَودَ</w:t>
      </w:r>
      <w:r w:rsidRPr="00BE2421">
        <w:rPr>
          <w:rStyle w:val="5-Char"/>
          <w:rtl/>
        </w:rPr>
        <w:t xml:space="preserve"> </w:t>
      </w:r>
      <w:r w:rsidRPr="00BE2421">
        <w:rPr>
          <w:rStyle w:val="5-Char"/>
          <w:rFonts w:hint="eastAsia"/>
          <w:rtl/>
        </w:rPr>
        <w:t>إِلَ</w:t>
      </w:r>
      <w:r w:rsidR="007C6575" w:rsidRPr="00BE2421">
        <w:rPr>
          <w:rStyle w:val="5-Char"/>
          <w:rFonts w:hint="cs"/>
          <w:rtl/>
        </w:rPr>
        <w:t>ی</w:t>
      </w:r>
      <w:r w:rsidRPr="00BE2421">
        <w:rPr>
          <w:rStyle w:val="5-Char"/>
          <w:rtl/>
        </w:rPr>
        <w:t xml:space="preserve"> </w:t>
      </w:r>
      <w:r w:rsidRPr="00BE2421">
        <w:rPr>
          <w:rStyle w:val="5-Char"/>
          <w:rFonts w:hint="eastAsia"/>
          <w:rtl/>
        </w:rPr>
        <w:t>أَهلِه</w:t>
      </w:r>
      <w:r w:rsidRPr="00BE2421">
        <w:rPr>
          <w:rStyle w:val="5-Char"/>
          <w:rFonts w:hint="cs"/>
          <w:rtl/>
        </w:rPr>
        <w:t>،</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نبَغِ</w:t>
      </w:r>
      <w:r w:rsidR="00C12E54" w:rsidRPr="00BE2421">
        <w:rPr>
          <w:rStyle w:val="5-Char"/>
          <w:rFonts w:hint="cs"/>
          <w:rtl/>
        </w:rPr>
        <w:t>ي</w:t>
      </w:r>
      <w:r w:rsidRPr="00BE2421">
        <w:rPr>
          <w:rStyle w:val="5-Char"/>
          <w:rtl/>
        </w:rPr>
        <w:t xml:space="preserve"> </w:t>
      </w:r>
      <w:r w:rsidRPr="00BE2421">
        <w:rPr>
          <w:rStyle w:val="5-Char"/>
          <w:rFonts w:hint="eastAsia"/>
          <w:rtl/>
        </w:rPr>
        <w:t>أَن</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نصَرفَ</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طَوَافِه</w:t>
      </w:r>
      <w:r w:rsidRPr="00BE2421">
        <w:rPr>
          <w:rStyle w:val="5-Char"/>
          <w:rtl/>
        </w:rPr>
        <w:t xml:space="preserve"> </w:t>
      </w:r>
      <w:r w:rsidRPr="00BE2421">
        <w:rPr>
          <w:rStyle w:val="5-Char"/>
          <w:rFonts w:hint="eastAsia"/>
          <w:rtl/>
        </w:rPr>
        <w:t>لِلودَاعِ</w:t>
      </w:r>
      <w:r w:rsidRPr="00BE2421">
        <w:rPr>
          <w:rStyle w:val="5-Char"/>
          <w:rtl/>
        </w:rPr>
        <w:t xml:space="preserve"> </w:t>
      </w:r>
      <w:r w:rsidRPr="00BE2421">
        <w:rPr>
          <w:rStyle w:val="5-Char"/>
          <w:rFonts w:hint="eastAsia"/>
          <w:rtl/>
        </w:rPr>
        <w:t>وَ</w:t>
      </w:r>
      <w:r w:rsidRPr="0086385D">
        <w:rPr>
          <w:rFonts w:cs="Times New Roman" w:hint="cs"/>
          <w:sz w:val="32"/>
          <w:rtl/>
        </w:rPr>
        <w:t>‌</w:t>
      </w:r>
      <w:r w:rsidRPr="00BE2421">
        <w:rPr>
          <w:rStyle w:val="5-Char"/>
          <w:rtl/>
        </w:rPr>
        <w:t xml:space="preserve"> </w:t>
      </w:r>
      <w:r w:rsidRPr="00BE2421">
        <w:rPr>
          <w:rStyle w:val="5-Char"/>
          <w:rFonts w:hint="eastAsia"/>
          <w:rtl/>
        </w:rPr>
        <w:t>هُوَ</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مشِ</w:t>
      </w:r>
      <w:r w:rsidR="00C12E54" w:rsidRPr="00BE2421">
        <w:rPr>
          <w:rStyle w:val="5-Char"/>
          <w:rFonts w:hint="cs"/>
          <w:rtl/>
        </w:rPr>
        <w:t>ي</w:t>
      </w:r>
      <w:r w:rsidRPr="00BE2421">
        <w:rPr>
          <w:rStyle w:val="5-Char"/>
          <w:rtl/>
        </w:rPr>
        <w:t xml:space="preserve"> </w:t>
      </w:r>
      <w:r w:rsidRPr="00BE2421">
        <w:rPr>
          <w:rStyle w:val="5-Char"/>
          <w:rFonts w:hint="eastAsia"/>
          <w:rtl/>
        </w:rPr>
        <w:t>إِل</w:t>
      </w:r>
      <w:r w:rsidR="007C6575" w:rsidRPr="00BE2421">
        <w:rPr>
          <w:rStyle w:val="5-Char"/>
          <w:rFonts w:hint="cs"/>
          <w:rtl/>
        </w:rPr>
        <w:t>ی</w:t>
      </w:r>
      <w:r w:rsidRPr="00BE2421">
        <w:rPr>
          <w:rStyle w:val="5-Char"/>
          <w:rtl/>
        </w:rPr>
        <w:t xml:space="preserve"> </w:t>
      </w:r>
      <w:r w:rsidRPr="00BE2421">
        <w:rPr>
          <w:rStyle w:val="5-Char"/>
          <w:rFonts w:hint="eastAsia"/>
          <w:rtl/>
        </w:rPr>
        <w:t>وَرائِ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وَجهه</w:t>
      </w:r>
      <w:r w:rsidRPr="00BE2421">
        <w:rPr>
          <w:rStyle w:val="5-Char"/>
          <w:rtl/>
        </w:rPr>
        <w:t xml:space="preserve"> </w:t>
      </w:r>
      <w:r w:rsidRPr="00BE2421">
        <w:rPr>
          <w:rStyle w:val="5-Char"/>
          <w:rFonts w:hint="eastAsia"/>
          <w:rtl/>
        </w:rPr>
        <w:t>إِلَ</w:t>
      </w:r>
      <w:r w:rsidR="007C6575" w:rsidRPr="00BE2421">
        <w:rPr>
          <w:rStyle w:val="5-Char"/>
          <w:rFonts w:hint="cs"/>
          <w:rtl/>
        </w:rPr>
        <w:t>ی</w:t>
      </w:r>
      <w:r w:rsidRPr="00BE2421">
        <w:rPr>
          <w:rStyle w:val="5-Char"/>
          <w:rtl/>
        </w:rPr>
        <w:t xml:space="preserve"> </w:t>
      </w:r>
      <w:r w:rsidRPr="00BE2421">
        <w:rPr>
          <w:rStyle w:val="5-Char"/>
          <w:rFonts w:hint="eastAsia"/>
          <w:rtl/>
        </w:rPr>
        <w:t>البَ</w:t>
      </w:r>
      <w:r w:rsidR="00C12E54" w:rsidRPr="00BE2421">
        <w:rPr>
          <w:rStyle w:val="5-Char"/>
          <w:rFonts w:hint="cs"/>
          <w:rtl/>
        </w:rPr>
        <w:t>ي</w:t>
      </w:r>
      <w:r w:rsidRPr="00BE2421">
        <w:rPr>
          <w:rStyle w:val="5-Char"/>
          <w:rFonts w:hint="eastAsia"/>
          <w:rtl/>
        </w:rPr>
        <w:t>تِ</w:t>
      </w:r>
      <w:r w:rsidRPr="00BE2421">
        <w:rPr>
          <w:rStyle w:val="5-Char"/>
          <w:rtl/>
        </w:rPr>
        <w:t xml:space="preserve"> </w:t>
      </w:r>
      <w:r w:rsidRPr="00BE2421">
        <w:rPr>
          <w:rStyle w:val="5-Char"/>
          <w:rFonts w:hint="eastAsia"/>
          <w:rtl/>
        </w:rPr>
        <w:t>بَاكِ</w:t>
      </w:r>
      <w:r w:rsidR="00C12E54" w:rsidRPr="00BE2421">
        <w:rPr>
          <w:rStyle w:val="5-Char"/>
          <w:rFonts w:hint="cs"/>
          <w:rtl/>
        </w:rPr>
        <w:t>ي</w:t>
      </w:r>
      <w:r w:rsidRPr="00BE2421">
        <w:rPr>
          <w:rStyle w:val="5-Char"/>
          <w:rFonts w:hint="cs"/>
          <w:rtl/>
        </w:rPr>
        <w:t>ً</w:t>
      </w:r>
      <w:r w:rsidRPr="00BE2421">
        <w:rPr>
          <w:rStyle w:val="5-Char"/>
          <w:rFonts w:hint="eastAsia"/>
          <w:rtl/>
        </w:rPr>
        <w:t>ا</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مُتَبَاكِ</w:t>
      </w:r>
      <w:r w:rsidR="00C12E54" w:rsidRPr="00BE2421">
        <w:rPr>
          <w:rStyle w:val="5-Char"/>
          <w:rFonts w:hint="cs"/>
          <w:rtl/>
        </w:rPr>
        <w:t>ي</w:t>
      </w:r>
      <w:r w:rsidRPr="00BE2421">
        <w:rPr>
          <w:rStyle w:val="5-Char"/>
          <w:rFonts w:hint="cs"/>
          <w:rtl/>
        </w:rPr>
        <w:t>ً</w:t>
      </w:r>
      <w:r w:rsidRPr="00BE2421">
        <w:rPr>
          <w:rStyle w:val="5-Char"/>
          <w:rFonts w:hint="eastAsia"/>
          <w:rtl/>
        </w:rPr>
        <w:t>ا</w:t>
      </w:r>
      <w:r w:rsidRPr="00BE2421">
        <w:rPr>
          <w:rStyle w:val="5-Char"/>
          <w:rtl/>
        </w:rPr>
        <w:t xml:space="preserve"> </w:t>
      </w:r>
      <w:r w:rsidRPr="00BE2421">
        <w:rPr>
          <w:rStyle w:val="5-Char"/>
          <w:rFonts w:hint="eastAsia"/>
          <w:rtl/>
        </w:rPr>
        <w:t>مُتَحَسِّرًا</w:t>
      </w:r>
      <w:r w:rsidRPr="00BE2421">
        <w:rPr>
          <w:rStyle w:val="5-Char"/>
          <w:rtl/>
        </w:rPr>
        <w:t xml:space="preserve"> </w:t>
      </w:r>
      <w:r w:rsidRPr="00BE2421">
        <w:rPr>
          <w:rStyle w:val="5-Char"/>
          <w:rFonts w:hint="eastAsia"/>
          <w:rtl/>
        </w:rPr>
        <w:t>عَلَ</w:t>
      </w:r>
      <w:r w:rsidR="007C6575" w:rsidRPr="00BE2421">
        <w:rPr>
          <w:rStyle w:val="5-Char"/>
          <w:rFonts w:hint="cs"/>
          <w:rtl/>
        </w:rPr>
        <w:t>ی</w:t>
      </w:r>
      <w:r w:rsidRPr="00BE2421">
        <w:rPr>
          <w:rStyle w:val="5-Char"/>
          <w:rtl/>
        </w:rPr>
        <w:t xml:space="preserve"> </w:t>
      </w:r>
      <w:r w:rsidRPr="00BE2421">
        <w:rPr>
          <w:rStyle w:val="5-Char"/>
          <w:rFonts w:hint="eastAsia"/>
          <w:rtl/>
        </w:rPr>
        <w:t>فِرَاقِ</w:t>
      </w:r>
      <w:r w:rsidRPr="00BE2421">
        <w:rPr>
          <w:rStyle w:val="5-Char"/>
          <w:rtl/>
        </w:rPr>
        <w:t xml:space="preserve"> </w:t>
      </w:r>
      <w:r w:rsidRPr="00BE2421">
        <w:rPr>
          <w:rStyle w:val="5-Char"/>
          <w:rFonts w:hint="eastAsia"/>
          <w:rtl/>
        </w:rPr>
        <w:t>البَ</w:t>
      </w:r>
      <w:r w:rsidR="00C12E54" w:rsidRPr="00BE2421">
        <w:rPr>
          <w:rStyle w:val="5-Char"/>
          <w:rFonts w:hint="cs"/>
          <w:rtl/>
        </w:rPr>
        <w:t>ي</w:t>
      </w:r>
      <w:r w:rsidRPr="00BE2421">
        <w:rPr>
          <w:rStyle w:val="5-Char"/>
          <w:rFonts w:hint="eastAsia"/>
          <w:rtl/>
        </w:rPr>
        <w:t>تِ</w:t>
      </w:r>
      <w:r w:rsidRPr="00BE2421">
        <w:rPr>
          <w:rStyle w:val="5-Char"/>
          <w:rtl/>
        </w:rPr>
        <w:t xml:space="preserve"> </w:t>
      </w:r>
      <w:r w:rsidRPr="00BE2421">
        <w:rPr>
          <w:rStyle w:val="5-Char"/>
          <w:rFonts w:hint="eastAsia"/>
          <w:rtl/>
        </w:rPr>
        <w:t>حَتَّ</w:t>
      </w:r>
      <w:r w:rsidR="007C6575" w:rsidRPr="00BE2421">
        <w:rPr>
          <w:rStyle w:val="5-Char"/>
          <w:rFonts w:hint="cs"/>
          <w:rtl/>
        </w:rPr>
        <w:t>ی</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خرُجَ</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مَسجِدِ</w:t>
      </w:r>
      <w:r w:rsidRPr="00BE2421">
        <w:rPr>
          <w:rStyle w:val="5-Char"/>
          <w:rtl/>
        </w:rPr>
        <w:t xml:space="preserve"> </w:t>
      </w:r>
      <w:r w:rsidRPr="00BE2421">
        <w:rPr>
          <w:rStyle w:val="5-Char"/>
          <w:rFonts w:hint="eastAsia"/>
          <w:rtl/>
        </w:rPr>
        <w:t>وَ</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خرُجُ</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مَكَّةَ</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بَابِ</w:t>
      </w:r>
      <w:r w:rsidRPr="00BE2421">
        <w:rPr>
          <w:rStyle w:val="5-Char"/>
          <w:rtl/>
        </w:rPr>
        <w:t xml:space="preserve"> </w:t>
      </w:r>
      <w:r w:rsidRPr="00BE2421">
        <w:rPr>
          <w:rStyle w:val="5-Char"/>
          <w:rFonts w:hint="eastAsia"/>
          <w:rtl/>
        </w:rPr>
        <w:t>بَنِ</w:t>
      </w:r>
      <w:r w:rsidR="00C12E54" w:rsidRPr="00BE2421">
        <w:rPr>
          <w:rStyle w:val="5-Char"/>
          <w:rFonts w:hint="cs"/>
          <w:rtl/>
        </w:rPr>
        <w:t>ي</w:t>
      </w:r>
      <w:r w:rsidRPr="00BE2421">
        <w:rPr>
          <w:rStyle w:val="5-Char"/>
          <w:rtl/>
        </w:rPr>
        <w:t xml:space="preserve"> </w:t>
      </w:r>
      <w:r w:rsidRPr="00BE2421">
        <w:rPr>
          <w:rStyle w:val="5-Char"/>
          <w:rFonts w:hint="eastAsia"/>
          <w:rtl/>
        </w:rPr>
        <w:t>شَ</w:t>
      </w:r>
      <w:r w:rsidR="00C12E54" w:rsidRPr="00BE2421">
        <w:rPr>
          <w:rStyle w:val="5-Char"/>
          <w:rFonts w:hint="cs"/>
          <w:rtl/>
        </w:rPr>
        <w:t>ي</w:t>
      </w:r>
      <w:r w:rsidRPr="00BE2421">
        <w:rPr>
          <w:rStyle w:val="5-Char"/>
          <w:rFonts w:hint="eastAsia"/>
          <w:rtl/>
        </w:rPr>
        <w:t>بَةَ</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ثَنِ</w:t>
      </w:r>
      <w:r w:rsidR="00C12E54" w:rsidRPr="00BE2421">
        <w:rPr>
          <w:rStyle w:val="5-Char"/>
          <w:rFonts w:hint="cs"/>
          <w:rtl/>
        </w:rPr>
        <w:t>ي</w:t>
      </w:r>
      <w:r w:rsidRPr="00BE2421">
        <w:rPr>
          <w:rStyle w:val="5-Char"/>
          <w:rFonts w:hint="eastAsia"/>
          <w:rtl/>
        </w:rPr>
        <w:t>ةِ</w:t>
      </w:r>
      <w:r w:rsidRPr="00BE2421">
        <w:rPr>
          <w:rStyle w:val="5-Char"/>
          <w:rtl/>
        </w:rPr>
        <w:t xml:space="preserve"> </w:t>
      </w:r>
      <w:r w:rsidRPr="00BE2421">
        <w:rPr>
          <w:rStyle w:val="5-Char"/>
          <w:rFonts w:hint="eastAsia"/>
          <w:rtl/>
        </w:rPr>
        <w:t>السُّفل</w:t>
      </w:r>
      <w:r w:rsidR="007C6575" w:rsidRPr="00BE2421">
        <w:rPr>
          <w:rStyle w:val="5-Char"/>
          <w:rFonts w:hint="cs"/>
          <w:rtl/>
        </w:rPr>
        <w:t>ی</w:t>
      </w:r>
      <w:r w:rsidRPr="00BE2421">
        <w:rPr>
          <w:rStyle w:val="5-Char"/>
          <w:rFonts w:hint="cs"/>
          <w:rtl/>
        </w:rPr>
        <w:t>.</w:t>
      </w:r>
    </w:p>
    <w:p w:rsidR="00822915" w:rsidRPr="00BE2421" w:rsidRDefault="00822915" w:rsidP="00AF1D25">
      <w:pPr>
        <w:rPr>
          <w:rStyle w:val="5-Char"/>
          <w:bCs/>
          <w:rtl/>
        </w:rPr>
      </w:pPr>
      <w:r w:rsidRPr="00BE2421">
        <w:rPr>
          <w:rStyle w:val="5-Char"/>
          <w:rFonts w:hint="eastAsia"/>
          <w:rtl/>
        </w:rPr>
        <w:t>وَالمَرأَةُ</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tl/>
        </w:rPr>
        <w:t xml:space="preserve"> </w:t>
      </w:r>
      <w:r w:rsidRPr="00BE2421">
        <w:rPr>
          <w:rStyle w:val="5-Char"/>
          <w:rFonts w:hint="eastAsia"/>
          <w:rtl/>
        </w:rPr>
        <w:t>جَمِ</w:t>
      </w:r>
      <w:r w:rsidR="00C12E54" w:rsidRPr="00BE2421">
        <w:rPr>
          <w:rStyle w:val="5-Char"/>
          <w:rFonts w:hint="cs"/>
          <w:rtl/>
        </w:rPr>
        <w:t>ي</w:t>
      </w:r>
      <w:r w:rsidRPr="00BE2421">
        <w:rPr>
          <w:rStyle w:val="5-Char"/>
          <w:rFonts w:hint="eastAsia"/>
          <w:rtl/>
        </w:rPr>
        <w:t>عِ</w:t>
      </w:r>
      <w:r w:rsidRPr="00BE2421">
        <w:rPr>
          <w:rStyle w:val="5-Char"/>
          <w:rtl/>
        </w:rPr>
        <w:t xml:space="preserve"> </w:t>
      </w:r>
      <w:r w:rsidRPr="00BE2421">
        <w:rPr>
          <w:rStyle w:val="5-Char"/>
          <w:rFonts w:hint="eastAsia"/>
          <w:rtl/>
        </w:rPr>
        <w:t>أَفعَالِ</w:t>
      </w:r>
      <w:r w:rsidRPr="00BE2421">
        <w:rPr>
          <w:rStyle w:val="5-Char"/>
          <w:rtl/>
        </w:rPr>
        <w:t xml:space="preserve"> </w:t>
      </w:r>
      <w:r w:rsidRPr="00BE2421">
        <w:rPr>
          <w:rStyle w:val="5-Char"/>
          <w:rFonts w:hint="eastAsia"/>
          <w:rtl/>
        </w:rPr>
        <w:t>الحَجِّ</w:t>
      </w:r>
      <w:r w:rsidRPr="00BE2421">
        <w:rPr>
          <w:rStyle w:val="5-Char"/>
          <w:rtl/>
        </w:rPr>
        <w:t xml:space="preserve"> </w:t>
      </w:r>
      <w:r w:rsidRPr="00BE2421">
        <w:rPr>
          <w:rStyle w:val="5-Char"/>
          <w:rFonts w:hint="eastAsia"/>
          <w:rtl/>
        </w:rPr>
        <w:t>كَالرَجُلِ</w:t>
      </w:r>
      <w:r w:rsidRPr="00BE2421">
        <w:rPr>
          <w:rStyle w:val="5-Char"/>
          <w:rFonts w:hint="cs"/>
          <w:rtl/>
        </w:rPr>
        <w:t>؛</w:t>
      </w:r>
      <w:r w:rsidRPr="00BE2421">
        <w:rPr>
          <w:rStyle w:val="5-Char"/>
          <w:rtl/>
        </w:rPr>
        <w:t xml:space="preserve"> </w:t>
      </w:r>
      <w:r w:rsidRPr="00BE2421">
        <w:rPr>
          <w:rStyle w:val="5-Char"/>
          <w:rFonts w:hint="eastAsia"/>
          <w:rtl/>
        </w:rPr>
        <w:t>غَ</w:t>
      </w:r>
      <w:r w:rsidR="00C12E54" w:rsidRPr="00BE2421">
        <w:rPr>
          <w:rStyle w:val="5-Char"/>
          <w:rFonts w:hint="cs"/>
          <w:rtl/>
        </w:rPr>
        <w:t>ي</w:t>
      </w:r>
      <w:r w:rsidRPr="00BE2421">
        <w:rPr>
          <w:rStyle w:val="5-Char"/>
          <w:rFonts w:hint="eastAsia"/>
          <w:rtl/>
        </w:rPr>
        <w:t>رَ</w:t>
      </w:r>
      <w:r w:rsidRPr="00BE2421">
        <w:rPr>
          <w:rStyle w:val="5-Char"/>
          <w:rtl/>
        </w:rPr>
        <w:t xml:space="preserve"> </w:t>
      </w:r>
      <w:r w:rsidRPr="00BE2421">
        <w:rPr>
          <w:rStyle w:val="5-Char"/>
          <w:rFonts w:hint="eastAsia"/>
          <w:rtl/>
        </w:rPr>
        <w:t>أَنَّهَا</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تَكشِفُ</w:t>
      </w:r>
      <w:r w:rsidRPr="00BE2421">
        <w:rPr>
          <w:rStyle w:val="5-Char"/>
          <w:rtl/>
        </w:rPr>
        <w:t xml:space="preserve"> </w:t>
      </w:r>
      <w:r w:rsidRPr="00BE2421">
        <w:rPr>
          <w:rStyle w:val="5-Char"/>
          <w:rFonts w:hint="eastAsia"/>
          <w:rtl/>
        </w:rPr>
        <w:t>رَأسَهَ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سدُلُ</w:t>
      </w:r>
      <w:r w:rsidRPr="00BE2421">
        <w:rPr>
          <w:rStyle w:val="5-Char"/>
          <w:rtl/>
        </w:rPr>
        <w:t xml:space="preserve"> </w:t>
      </w:r>
      <w:r w:rsidRPr="00BE2421">
        <w:rPr>
          <w:rStyle w:val="5-Char"/>
          <w:rFonts w:hint="eastAsia"/>
          <w:rtl/>
        </w:rPr>
        <w:t>عَلَ</w:t>
      </w:r>
      <w:r w:rsidR="007C6575" w:rsidRPr="00BE2421">
        <w:rPr>
          <w:rStyle w:val="5-Char"/>
          <w:rFonts w:hint="cs"/>
          <w:rtl/>
        </w:rPr>
        <w:t>ی</w:t>
      </w:r>
      <w:r w:rsidRPr="00BE2421">
        <w:rPr>
          <w:rStyle w:val="5-Char"/>
          <w:rtl/>
        </w:rPr>
        <w:t xml:space="preserve"> </w:t>
      </w:r>
      <w:r w:rsidRPr="00BE2421">
        <w:rPr>
          <w:rStyle w:val="5-Char"/>
          <w:rFonts w:hint="eastAsia"/>
          <w:rtl/>
        </w:rPr>
        <w:t>وَجهِهَا</w:t>
      </w:r>
      <w:r w:rsidRPr="00BE2421">
        <w:rPr>
          <w:rStyle w:val="5-Char"/>
          <w:rtl/>
        </w:rPr>
        <w:t xml:space="preserve"> </w:t>
      </w:r>
      <w:r w:rsidRPr="00BE2421">
        <w:rPr>
          <w:rStyle w:val="5-Char"/>
          <w:rFonts w:hint="eastAsia"/>
          <w:rtl/>
        </w:rPr>
        <w:t>شَ</w:t>
      </w:r>
      <w:r w:rsidR="00C12E54" w:rsidRPr="00BE2421">
        <w:rPr>
          <w:rStyle w:val="5-Char"/>
          <w:rFonts w:hint="cs"/>
          <w:rtl/>
        </w:rPr>
        <w:t>ي</w:t>
      </w:r>
      <w:r w:rsidRPr="00BE2421">
        <w:rPr>
          <w:rStyle w:val="5-Char"/>
          <w:rFonts w:hint="eastAsia"/>
          <w:rtl/>
        </w:rPr>
        <w:t>ئًا</w:t>
      </w:r>
      <w:r w:rsidRPr="00BE2421">
        <w:rPr>
          <w:rStyle w:val="5-Char"/>
          <w:rtl/>
        </w:rPr>
        <w:t xml:space="preserve"> </w:t>
      </w:r>
      <w:r w:rsidRPr="00BE2421">
        <w:rPr>
          <w:rStyle w:val="5-Char"/>
          <w:rFonts w:hint="eastAsia"/>
          <w:rtl/>
        </w:rPr>
        <w:t>تَحته</w:t>
      </w:r>
      <w:r w:rsidRPr="00BE2421">
        <w:rPr>
          <w:rStyle w:val="5-Char"/>
          <w:rtl/>
        </w:rPr>
        <w:t xml:space="preserve"> </w:t>
      </w:r>
      <w:r w:rsidRPr="00BE2421">
        <w:rPr>
          <w:rStyle w:val="5-Char"/>
          <w:rFonts w:hint="eastAsia"/>
          <w:rtl/>
        </w:rPr>
        <w:t>عِ</w:t>
      </w:r>
      <w:r w:rsidR="00C12E54" w:rsidRPr="00BE2421">
        <w:rPr>
          <w:rStyle w:val="5-Char"/>
          <w:rFonts w:hint="cs"/>
          <w:rtl/>
        </w:rPr>
        <w:t>ي</w:t>
      </w:r>
      <w:r w:rsidRPr="00BE2421">
        <w:rPr>
          <w:rStyle w:val="5-Char"/>
          <w:rFonts w:hint="eastAsia"/>
          <w:rtl/>
        </w:rPr>
        <w:t>دانٌ</w:t>
      </w:r>
      <w:r w:rsidRPr="00BE2421">
        <w:rPr>
          <w:rStyle w:val="5-Char"/>
          <w:rtl/>
        </w:rPr>
        <w:t xml:space="preserve"> </w:t>
      </w:r>
      <w:r w:rsidRPr="00BE2421">
        <w:rPr>
          <w:rStyle w:val="5-Char"/>
          <w:rFonts w:hint="eastAsia"/>
          <w:rtl/>
        </w:rPr>
        <w:t>كَالقُبَّةِ</w:t>
      </w:r>
      <w:r w:rsidRPr="00BE2421">
        <w:rPr>
          <w:rStyle w:val="5-Char"/>
          <w:rtl/>
        </w:rPr>
        <w:t xml:space="preserve"> </w:t>
      </w:r>
      <w:r w:rsidRPr="00BE2421">
        <w:rPr>
          <w:rStyle w:val="5-Char"/>
          <w:rFonts w:hint="eastAsia"/>
          <w:rtl/>
        </w:rPr>
        <w:t>تَمنَعُ</w:t>
      </w:r>
      <w:r w:rsidRPr="00BE2421">
        <w:rPr>
          <w:rStyle w:val="5-Char"/>
          <w:rtl/>
        </w:rPr>
        <w:t xml:space="preserve"> </w:t>
      </w:r>
      <w:r w:rsidRPr="00BE2421">
        <w:rPr>
          <w:rStyle w:val="5-Char"/>
          <w:rFonts w:hint="eastAsia"/>
          <w:rtl/>
        </w:rPr>
        <w:t>مَسَّه</w:t>
      </w:r>
      <w:r w:rsidRPr="00BE2421">
        <w:rPr>
          <w:rStyle w:val="5-Char"/>
          <w:rtl/>
        </w:rPr>
        <w:t xml:space="preserve"> </w:t>
      </w:r>
      <w:r w:rsidRPr="00BE2421">
        <w:rPr>
          <w:rStyle w:val="5-Char"/>
          <w:rFonts w:hint="eastAsia"/>
          <w:rtl/>
        </w:rPr>
        <w:t>بِالغِطاءِ</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تَرفَعُ</w:t>
      </w:r>
      <w:r w:rsidRPr="00BE2421">
        <w:rPr>
          <w:rStyle w:val="5-Char"/>
          <w:rtl/>
        </w:rPr>
        <w:t xml:space="preserve"> </w:t>
      </w:r>
      <w:r w:rsidRPr="00BE2421">
        <w:rPr>
          <w:rStyle w:val="5-Char"/>
          <w:rFonts w:hint="eastAsia"/>
          <w:rtl/>
        </w:rPr>
        <w:t>صَوتَهَا</w:t>
      </w:r>
      <w:r w:rsidRPr="00BE2421">
        <w:rPr>
          <w:rStyle w:val="5-Char"/>
          <w:rtl/>
        </w:rPr>
        <w:t xml:space="preserve"> </w:t>
      </w:r>
      <w:r w:rsidRPr="00BE2421">
        <w:rPr>
          <w:rStyle w:val="5-Char"/>
          <w:rFonts w:hint="eastAsia"/>
          <w:rtl/>
        </w:rPr>
        <w:t>بِالتَّلبِ</w:t>
      </w:r>
      <w:r w:rsidR="00C12E54" w:rsidRPr="00BE2421">
        <w:rPr>
          <w:rStyle w:val="5-Char"/>
          <w:rFonts w:hint="cs"/>
          <w:rtl/>
        </w:rPr>
        <w:t>ي</w:t>
      </w:r>
      <w:r w:rsidRPr="00BE2421">
        <w:rPr>
          <w:rStyle w:val="5-Char"/>
          <w:rFonts w:hint="cs"/>
          <w:rtl/>
        </w:rPr>
        <w:t>َ</w:t>
      </w:r>
      <w:r w:rsidRPr="00BE2421">
        <w:rPr>
          <w:rStyle w:val="5-Char"/>
          <w:rFonts w:hint="eastAsia"/>
          <w:rtl/>
        </w:rPr>
        <w:t>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تَرم</w:t>
      </w:r>
      <w:r w:rsidRPr="00BE2421">
        <w:rPr>
          <w:rStyle w:val="5-Char"/>
          <w:rFonts w:hint="cs"/>
          <w:rtl/>
        </w:rPr>
        <w:t>ُ</w:t>
      </w:r>
      <w:r w:rsidRPr="00BE2421">
        <w:rPr>
          <w:rStyle w:val="5-Char"/>
          <w:rFonts w:hint="eastAsia"/>
          <w:rtl/>
        </w:rPr>
        <w:t>ل</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تُهَرو</w:t>
      </w:r>
      <w:r w:rsidRPr="00BE2421">
        <w:rPr>
          <w:rStyle w:val="5-Char"/>
          <w:rFonts w:hint="cs"/>
          <w:rtl/>
        </w:rPr>
        <w:t>ِ</w:t>
      </w:r>
      <w:r w:rsidRPr="00BE2421">
        <w:rPr>
          <w:rStyle w:val="5-Char"/>
          <w:rFonts w:hint="eastAsia"/>
          <w:rtl/>
        </w:rPr>
        <w:t>لُ</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tl/>
        </w:rPr>
        <w:t xml:space="preserve"> </w:t>
      </w:r>
      <w:r w:rsidRPr="00BE2421">
        <w:rPr>
          <w:rStyle w:val="5-Char"/>
          <w:rFonts w:hint="eastAsia"/>
          <w:rtl/>
        </w:rPr>
        <w:t>السَّع</w:t>
      </w:r>
      <w:r w:rsidR="00C12E54" w:rsidRPr="00BE2421">
        <w:rPr>
          <w:rStyle w:val="5-Char"/>
          <w:rFonts w:hint="cs"/>
          <w:rtl/>
        </w:rPr>
        <w:t>ي</w:t>
      </w:r>
      <w:r w:rsidRPr="00BE2421">
        <w:rPr>
          <w:rStyle w:val="5-Char"/>
          <w:rtl/>
        </w:rPr>
        <w:t xml:space="preserve"> </w:t>
      </w:r>
      <w:r w:rsidRPr="00BE2421">
        <w:rPr>
          <w:rStyle w:val="5-Char"/>
          <w:rFonts w:hint="eastAsia"/>
          <w:rtl/>
        </w:rPr>
        <w:t>بَ</w:t>
      </w:r>
      <w:r w:rsidR="00C12E54" w:rsidRPr="00BE2421">
        <w:rPr>
          <w:rStyle w:val="5-Char"/>
          <w:rFonts w:hint="cs"/>
          <w:rtl/>
        </w:rPr>
        <w:t>ي</w:t>
      </w:r>
      <w:r w:rsidRPr="00BE2421">
        <w:rPr>
          <w:rStyle w:val="5-Char"/>
          <w:rFonts w:hint="eastAsia"/>
          <w:rtl/>
        </w:rPr>
        <w:t>نَ</w:t>
      </w:r>
      <w:r w:rsidRPr="00BE2421">
        <w:rPr>
          <w:rStyle w:val="5-Char"/>
          <w:rtl/>
        </w:rPr>
        <w:t xml:space="preserve"> </w:t>
      </w:r>
      <w:r w:rsidRPr="00BE2421">
        <w:rPr>
          <w:rStyle w:val="5-Char"/>
          <w:rFonts w:hint="eastAsia"/>
          <w:rtl/>
        </w:rPr>
        <w:t>المِ</w:t>
      </w:r>
      <w:r w:rsidR="00C12E54" w:rsidRPr="00BE2421">
        <w:rPr>
          <w:rStyle w:val="5-Char"/>
          <w:rFonts w:hint="cs"/>
          <w:rtl/>
        </w:rPr>
        <w:t>ي</w:t>
      </w:r>
      <w:r w:rsidRPr="00BE2421">
        <w:rPr>
          <w:rStyle w:val="5-Char"/>
          <w:rFonts w:hint="eastAsia"/>
          <w:rtl/>
        </w:rPr>
        <w:t>لَ</w:t>
      </w:r>
      <w:r w:rsidR="00C12E54" w:rsidRPr="00BE2421">
        <w:rPr>
          <w:rStyle w:val="5-Char"/>
          <w:rFonts w:hint="cs"/>
          <w:rtl/>
        </w:rPr>
        <w:t>ي</w:t>
      </w:r>
      <w:r w:rsidRPr="00BE2421">
        <w:rPr>
          <w:rStyle w:val="5-Char"/>
          <w:rFonts w:hint="eastAsia"/>
          <w:rtl/>
        </w:rPr>
        <w:t>نِ</w:t>
      </w:r>
      <w:r w:rsidRPr="00BE2421">
        <w:rPr>
          <w:rStyle w:val="5-Char"/>
          <w:rtl/>
        </w:rPr>
        <w:t xml:space="preserve"> </w:t>
      </w:r>
      <w:r w:rsidRPr="00BE2421">
        <w:rPr>
          <w:rStyle w:val="5-Char"/>
          <w:rFonts w:hint="eastAsia"/>
          <w:rtl/>
        </w:rPr>
        <w:t>الأَخضَرَ</w:t>
      </w:r>
      <w:r w:rsidR="00C12E54" w:rsidRPr="00BE2421">
        <w:rPr>
          <w:rStyle w:val="5-Char"/>
          <w:rFonts w:hint="cs"/>
          <w:rtl/>
        </w:rPr>
        <w:t>ي</w:t>
      </w:r>
      <w:r w:rsidRPr="00BE2421">
        <w:rPr>
          <w:rStyle w:val="5-Char"/>
          <w:rFonts w:hint="eastAsia"/>
          <w:rtl/>
        </w:rPr>
        <w:t>نِ</w:t>
      </w:r>
      <w:r w:rsidRPr="00BE2421">
        <w:rPr>
          <w:rStyle w:val="5-Char"/>
          <w:rtl/>
        </w:rPr>
        <w:t xml:space="preserve"> </w:t>
      </w:r>
      <w:r w:rsidRPr="00BE2421">
        <w:rPr>
          <w:rStyle w:val="5-Char"/>
          <w:rFonts w:hint="eastAsia"/>
          <w:rtl/>
        </w:rPr>
        <w:t>بَل</w:t>
      </w:r>
      <w:r w:rsidRPr="00BE2421">
        <w:rPr>
          <w:rStyle w:val="5-Char"/>
          <w:rtl/>
        </w:rPr>
        <w:t xml:space="preserve"> </w:t>
      </w:r>
      <w:r w:rsidRPr="00BE2421">
        <w:rPr>
          <w:rStyle w:val="5-Char"/>
          <w:rFonts w:hint="eastAsia"/>
          <w:rtl/>
        </w:rPr>
        <w:t>تَمشِ</w:t>
      </w:r>
      <w:r w:rsidR="00C12E54" w:rsidRPr="00BE2421">
        <w:rPr>
          <w:rStyle w:val="5-Char"/>
          <w:rFonts w:hint="cs"/>
          <w:rtl/>
        </w:rPr>
        <w:t>ي</w:t>
      </w:r>
      <w:r w:rsidRPr="00BE2421">
        <w:rPr>
          <w:rStyle w:val="5-Char"/>
          <w:rtl/>
        </w:rPr>
        <w:t xml:space="preserve"> </w:t>
      </w:r>
      <w:r w:rsidRPr="00BE2421">
        <w:rPr>
          <w:rStyle w:val="5-Char"/>
          <w:rFonts w:hint="eastAsia"/>
          <w:rtl/>
        </w:rPr>
        <w:t>عَلَ</w:t>
      </w:r>
      <w:r w:rsidR="0041510F" w:rsidRPr="00BE2421">
        <w:rPr>
          <w:rStyle w:val="5-Char"/>
          <w:rFonts w:hint="cs"/>
          <w:rtl/>
        </w:rPr>
        <w:t>ی</w:t>
      </w:r>
      <w:r w:rsidRPr="00BE2421">
        <w:rPr>
          <w:rStyle w:val="5-Char"/>
          <w:rtl/>
        </w:rPr>
        <w:t xml:space="preserve"> </w:t>
      </w:r>
      <w:r w:rsidRPr="00BE2421">
        <w:rPr>
          <w:rStyle w:val="5-Char"/>
          <w:rFonts w:hint="eastAsia"/>
          <w:rtl/>
        </w:rPr>
        <w:t>هِ</w:t>
      </w:r>
      <w:r w:rsidR="00C12E54" w:rsidRPr="00BE2421">
        <w:rPr>
          <w:rStyle w:val="5-Char"/>
          <w:rFonts w:hint="cs"/>
          <w:rtl/>
        </w:rPr>
        <w:t>ي</w:t>
      </w:r>
      <w:r w:rsidRPr="00BE2421">
        <w:rPr>
          <w:rStyle w:val="5-Char"/>
          <w:rFonts w:hint="eastAsia"/>
          <w:rtl/>
        </w:rPr>
        <w:t>نَتِهَا</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tl/>
        </w:rPr>
        <w:t xml:space="preserve"> </w:t>
      </w:r>
      <w:r w:rsidRPr="00BE2421">
        <w:rPr>
          <w:rStyle w:val="5-Char"/>
          <w:rFonts w:hint="eastAsia"/>
          <w:rtl/>
        </w:rPr>
        <w:t>جَمِ</w:t>
      </w:r>
      <w:r w:rsidR="00C12E54" w:rsidRPr="00BE2421">
        <w:rPr>
          <w:rStyle w:val="5-Char"/>
          <w:rFonts w:hint="cs"/>
          <w:rtl/>
        </w:rPr>
        <w:t>ي</w:t>
      </w:r>
      <w:r w:rsidRPr="00BE2421">
        <w:rPr>
          <w:rStyle w:val="5-Char"/>
          <w:rFonts w:hint="eastAsia"/>
          <w:rtl/>
        </w:rPr>
        <w:t>عِ</w:t>
      </w:r>
      <w:r w:rsidRPr="00BE2421">
        <w:rPr>
          <w:rStyle w:val="5-Char"/>
          <w:rtl/>
        </w:rPr>
        <w:t xml:space="preserve"> </w:t>
      </w:r>
      <w:r w:rsidRPr="00BE2421">
        <w:rPr>
          <w:rStyle w:val="5-Char"/>
          <w:rFonts w:hint="eastAsia"/>
          <w:rtl/>
        </w:rPr>
        <w:t>السَّع</w:t>
      </w:r>
      <w:r w:rsidR="00C12E54" w:rsidRPr="00BE2421">
        <w:rPr>
          <w:rStyle w:val="5-Char"/>
          <w:rFonts w:hint="cs"/>
          <w:rtl/>
        </w:rPr>
        <w:t>ي</w:t>
      </w:r>
      <w:r w:rsidRPr="00BE2421">
        <w:rPr>
          <w:rStyle w:val="5-Char"/>
          <w:rFonts w:hint="cs"/>
          <w:rtl/>
        </w:rPr>
        <w:t>ِ</w:t>
      </w:r>
      <w:r w:rsidRPr="00BE2421">
        <w:rPr>
          <w:rStyle w:val="5-Char"/>
          <w:rtl/>
        </w:rPr>
        <w:t xml:space="preserve"> </w:t>
      </w:r>
      <w:r w:rsidRPr="00BE2421">
        <w:rPr>
          <w:rStyle w:val="5-Char"/>
          <w:rFonts w:hint="eastAsia"/>
          <w:rtl/>
        </w:rPr>
        <w:t>بَ</w:t>
      </w:r>
      <w:r w:rsidR="00C12E54" w:rsidRPr="00BE2421">
        <w:rPr>
          <w:rStyle w:val="5-Char"/>
          <w:rFonts w:hint="cs"/>
          <w:rtl/>
        </w:rPr>
        <w:t>ي</w:t>
      </w:r>
      <w:r w:rsidRPr="00BE2421">
        <w:rPr>
          <w:rStyle w:val="5-Char"/>
          <w:rFonts w:hint="eastAsia"/>
          <w:rtl/>
        </w:rPr>
        <w:t>نَ</w:t>
      </w:r>
      <w:r w:rsidRPr="00BE2421">
        <w:rPr>
          <w:rStyle w:val="5-Char"/>
          <w:rtl/>
        </w:rPr>
        <w:t xml:space="preserve"> </w:t>
      </w:r>
      <w:r w:rsidRPr="00BE2421">
        <w:rPr>
          <w:rStyle w:val="5-Char"/>
          <w:rFonts w:hint="eastAsia"/>
          <w:rtl/>
        </w:rPr>
        <w:t>الصَّفا</w:t>
      </w:r>
      <w:r w:rsidRPr="00BE2421">
        <w:rPr>
          <w:rStyle w:val="5-Char"/>
          <w:rtl/>
        </w:rPr>
        <w:t xml:space="preserve"> </w:t>
      </w:r>
      <w:r w:rsidRPr="00BE2421">
        <w:rPr>
          <w:rStyle w:val="5-Char"/>
          <w:rFonts w:hint="eastAsia"/>
          <w:rtl/>
        </w:rPr>
        <w:t>وَالمَروَةَ</w:t>
      </w:r>
      <w:r w:rsidRPr="00BE2421">
        <w:rPr>
          <w:rStyle w:val="5-Char"/>
          <w:rtl/>
        </w:rPr>
        <w:t xml:space="preserve"> </w:t>
      </w:r>
      <w:r w:rsidRPr="00BE2421">
        <w:rPr>
          <w:rStyle w:val="5-Char"/>
          <w:rFonts w:hint="eastAsia"/>
          <w:rtl/>
        </w:rPr>
        <w:t>وَ</w:t>
      </w:r>
      <w:r w:rsidRPr="0086385D">
        <w:rPr>
          <w:rFonts w:cs="Times New Roman" w:hint="cs"/>
          <w:sz w:val="32"/>
          <w:rtl/>
        </w:rPr>
        <w:t>‌</w:t>
      </w:r>
      <w:r w:rsidRPr="00BE2421">
        <w:rPr>
          <w:rStyle w:val="5-Char"/>
          <w:rFonts w:hint="cs"/>
          <w:rtl/>
        </w:rPr>
        <w:t>لَا</w:t>
      </w:r>
      <w:r w:rsidRPr="00BE2421">
        <w:rPr>
          <w:rStyle w:val="5-Char"/>
          <w:rtl/>
        </w:rPr>
        <w:t xml:space="preserve"> </w:t>
      </w:r>
      <w:r w:rsidRPr="00BE2421">
        <w:rPr>
          <w:rStyle w:val="5-Char"/>
          <w:rFonts w:hint="eastAsia"/>
          <w:rtl/>
        </w:rPr>
        <w:t>تَحلِقُ</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قَصِّرُ</w:t>
      </w:r>
      <w:r w:rsidRPr="00BE2421">
        <w:rPr>
          <w:rStyle w:val="5-Char"/>
          <w:rtl/>
        </w:rPr>
        <w:t xml:space="preserve"> </w:t>
      </w:r>
      <w:r w:rsidRPr="00BE2421">
        <w:rPr>
          <w:rStyle w:val="5-Char"/>
          <w:rFonts w:hint="eastAsia"/>
          <w:rtl/>
        </w:rPr>
        <w:t>وَ</w:t>
      </w:r>
      <w:r w:rsidRPr="0086385D">
        <w:rPr>
          <w:rFonts w:cs="Times New Roman" w:hint="cs"/>
          <w:sz w:val="32"/>
          <w:rtl/>
        </w:rPr>
        <w:t>‌</w:t>
      </w:r>
      <w:r w:rsidRPr="00BE2421">
        <w:rPr>
          <w:rStyle w:val="5-Char"/>
          <w:rtl/>
        </w:rPr>
        <w:t xml:space="preserve"> </w:t>
      </w:r>
      <w:r w:rsidRPr="00BE2421">
        <w:rPr>
          <w:rStyle w:val="5-Char"/>
          <w:rFonts w:hint="eastAsia"/>
          <w:rtl/>
        </w:rPr>
        <w:t>تَلبَسُ</w:t>
      </w:r>
      <w:r w:rsidRPr="00BE2421">
        <w:rPr>
          <w:rStyle w:val="5-Char"/>
          <w:rtl/>
        </w:rPr>
        <w:t xml:space="preserve"> </w:t>
      </w:r>
      <w:r w:rsidRPr="00BE2421">
        <w:rPr>
          <w:rStyle w:val="5-Char"/>
          <w:rFonts w:hint="eastAsia"/>
          <w:rtl/>
        </w:rPr>
        <w:t>المِخ</w:t>
      </w:r>
      <w:r w:rsidR="00C12E54" w:rsidRPr="00BE2421">
        <w:rPr>
          <w:rStyle w:val="5-Char"/>
          <w:rFonts w:hint="cs"/>
          <w:rtl/>
        </w:rPr>
        <w:t>ي</w:t>
      </w:r>
      <w:r w:rsidRPr="00BE2421">
        <w:rPr>
          <w:rStyle w:val="5-Char"/>
          <w:rFonts w:hint="cs"/>
          <w:rtl/>
        </w:rPr>
        <w:t>َ</w:t>
      </w:r>
      <w:r w:rsidRPr="00BE2421">
        <w:rPr>
          <w:rStyle w:val="5-Char"/>
          <w:rFonts w:hint="eastAsia"/>
          <w:rtl/>
        </w:rPr>
        <w:t>ط</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تُزَاحِمُ</w:t>
      </w:r>
      <w:r w:rsidRPr="00BE2421">
        <w:rPr>
          <w:rStyle w:val="5-Char"/>
          <w:rtl/>
        </w:rPr>
        <w:t xml:space="preserve"> </w:t>
      </w:r>
      <w:r w:rsidRPr="00BE2421">
        <w:rPr>
          <w:rStyle w:val="5-Char"/>
          <w:rFonts w:hint="eastAsia"/>
          <w:rtl/>
        </w:rPr>
        <w:t>الرِّجَالَ</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tl/>
        </w:rPr>
        <w:t xml:space="preserve"> </w:t>
      </w:r>
      <w:r w:rsidRPr="00BE2421">
        <w:rPr>
          <w:rStyle w:val="5-Char"/>
          <w:rFonts w:hint="eastAsia"/>
          <w:rtl/>
        </w:rPr>
        <w:t>اِستِلامِ</w:t>
      </w:r>
      <w:r w:rsidRPr="00BE2421">
        <w:rPr>
          <w:rStyle w:val="5-Char"/>
          <w:rtl/>
        </w:rPr>
        <w:t xml:space="preserve"> </w:t>
      </w:r>
      <w:r w:rsidRPr="00BE2421">
        <w:rPr>
          <w:rStyle w:val="5-Char"/>
          <w:rFonts w:hint="eastAsia"/>
          <w:rtl/>
        </w:rPr>
        <w:t>الحَجَرِ</w:t>
      </w:r>
      <w:r w:rsidRPr="00BE2421">
        <w:rPr>
          <w:rStyle w:val="5-Char"/>
          <w:rFonts w:hint="cs"/>
          <w:rtl/>
        </w:rPr>
        <w:t>.</w:t>
      </w:r>
    </w:p>
    <w:p w:rsidR="00822915" w:rsidRPr="00BE2421" w:rsidRDefault="00822915" w:rsidP="00AF1D25">
      <w:pPr>
        <w:rPr>
          <w:rStyle w:val="5-Char"/>
          <w:bCs/>
        </w:rPr>
      </w:pPr>
      <w:r w:rsidRPr="00BE2421">
        <w:rPr>
          <w:rStyle w:val="5-Char"/>
          <w:rFonts w:hint="eastAsia"/>
          <w:rtl/>
        </w:rPr>
        <w:t>وَ</w:t>
      </w:r>
      <w:r w:rsidRPr="00BE2421">
        <w:rPr>
          <w:rStyle w:val="5-Char"/>
          <w:rtl/>
        </w:rPr>
        <w:t xml:space="preserve"> </w:t>
      </w:r>
      <w:r w:rsidRPr="00BE2421">
        <w:rPr>
          <w:rStyle w:val="5-Char"/>
          <w:rFonts w:hint="eastAsia"/>
          <w:rtl/>
        </w:rPr>
        <w:t>هَذَا</w:t>
      </w:r>
      <w:r w:rsidRPr="00BE2421">
        <w:rPr>
          <w:rStyle w:val="5-Char"/>
          <w:rtl/>
        </w:rPr>
        <w:t xml:space="preserve"> </w:t>
      </w:r>
      <w:r w:rsidRPr="00BE2421">
        <w:rPr>
          <w:rStyle w:val="5-Char"/>
          <w:rFonts w:hint="eastAsia"/>
          <w:rtl/>
        </w:rPr>
        <w:t>تَمَامُ</w:t>
      </w:r>
      <w:r w:rsidRPr="0086385D">
        <w:rPr>
          <w:rFonts w:cs="Times New Roman" w:hint="cs"/>
          <w:sz w:val="32"/>
          <w:rtl/>
        </w:rPr>
        <w:t>‌</w:t>
      </w:r>
      <w:r w:rsidRPr="00BE2421">
        <w:rPr>
          <w:rStyle w:val="5-Char"/>
          <w:rtl/>
        </w:rPr>
        <w:t xml:space="preserve"> </w:t>
      </w:r>
      <w:r w:rsidRPr="00BE2421">
        <w:rPr>
          <w:rStyle w:val="5-Char"/>
          <w:rFonts w:hint="eastAsia"/>
          <w:rtl/>
        </w:rPr>
        <w:t>حَجِّ</w:t>
      </w:r>
      <w:r w:rsidRPr="00BE2421">
        <w:rPr>
          <w:rStyle w:val="5-Char"/>
          <w:rtl/>
        </w:rPr>
        <w:t xml:space="preserve"> </w:t>
      </w:r>
      <w:r w:rsidRPr="00BE2421">
        <w:rPr>
          <w:rStyle w:val="5-Char"/>
          <w:rFonts w:hint="eastAsia"/>
          <w:rtl/>
        </w:rPr>
        <w:t>المُفرَدِ</w:t>
      </w:r>
      <w:r w:rsidRPr="00BE2421">
        <w:rPr>
          <w:rStyle w:val="5-Char"/>
          <w:rtl/>
        </w:rPr>
        <w:t xml:space="preserve"> </w:t>
      </w:r>
      <w:r w:rsidRPr="00BE2421">
        <w:rPr>
          <w:rStyle w:val="5-Char"/>
          <w:rFonts w:hint="eastAsia"/>
          <w:rtl/>
        </w:rPr>
        <w:t>وَ</w:t>
      </w:r>
      <w:r w:rsidRPr="0086385D">
        <w:rPr>
          <w:rFonts w:cs="Times New Roman" w:hint="cs"/>
          <w:sz w:val="32"/>
          <w:rtl/>
        </w:rPr>
        <w:t>‌</w:t>
      </w:r>
      <w:r w:rsidRPr="00BE2421">
        <w:rPr>
          <w:rStyle w:val="5-Char"/>
          <w:rtl/>
        </w:rPr>
        <w:t xml:space="preserve"> </w:t>
      </w:r>
      <w:r w:rsidRPr="00BE2421">
        <w:rPr>
          <w:rStyle w:val="5-Char"/>
          <w:rFonts w:hint="eastAsia"/>
          <w:rtl/>
        </w:rPr>
        <w:t>هُوَ</w:t>
      </w:r>
      <w:r w:rsidRPr="00BE2421">
        <w:rPr>
          <w:rStyle w:val="5-Char"/>
          <w:rtl/>
        </w:rPr>
        <w:t xml:space="preserve"> </w:t>
      </w:r>
      <w:r w:rsidRPr="00BE2421">
        <w:rPr>
          <w:rStyle w:val="5-Char"/>
          <w:rFonts w:hint="eastAsia"/>
          <w:rtl/>
        </w:rPr>
        <w:t>دُون</w:t>
      </w:r>
      <w:r w:rsidRPr="00BE2421">
        <w:rPr>
          <w:rStyle w:val="5-Char"/>
          <w:rFonts w:hint="cs"/>
          <w:rtl/>
        </w:rPr>
        <w:t>َ</w:t>
      </w:r>
      <w:r w:rsidRPr="00BE2421">
        <w:rPr>
          <w:rStyle w:val="5-Char"/>
          <w:rtl/>
        </w:rPr>
        <w:t xml:space="preserve"> </w:t>
      </w:r>
      <w:r w:rsidRPr="00BE2421">
        <w:rPr>
          <w:rStyle w:val="5-Char"/>
          <w:rFonts w:hint="eastAsia"/>
          <w:rtl/>
        </w:rPr>
        <w:t>المُتَمَتِّعِ</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tl/>
        </w:rPr>
        <w:t xml:space="preserve"> </w:t>
      </w:r>
      <w:r w:rsidRPr="00BE2421">
        <w:rPr>
          <w:rStyle w:val="5-Char"/>
          <w:rFonts w:hint="eastAsia"/>
          <w:rtl/>
        </w:rPr>
        <w:t>الفَضلِ</w:t>
      </w:r>
      <w:r w:rsidRPr="00BE2421">
        <w:rPr>
          <w:rStyle w:val="5-Char"/>
          <w:rFonts w:hint="cs"/>
          <w:rtl/>
        </w:rPr>
        <w:t>؛</w:t>
      </w:r>
      <w:r w:rsidRPr="00BE2421">
        <w:rPr>
          <w:rStyle w:val="5-Char"/>
          <w:rtl/>
        </w:rPr>
        <w:t xml:space="preserve"> </w:t>
      </w:r>
      <w:r w:rsidRPr="00BE2421">
        <w:rPr>
          <w:rStyle w:val="5-Char"/>
          <w:rFonts w:hint="eastAsia"/>
          <w:rtl/>
        </w:rPr>
        <w:t>وَالقِرَانُ</w:t>
      </w:r>
      <w:r w:rsidRPr="00BE2421">
        <w:rPr>
          <w:rStyle w:val="5-Char"/>
          <w:rFonts w:hint="cs"/>
          <w:rtl/>
        </w:rPr>
        <w:t>،</w:t>
      </w:r>
      <w:r w:rsidRPr="00BE2421">
        <w:rPr>
          <w:rStyle w:val="5-Char"/>
          <w:rtl/>
        </w:rPr>
        <w:t xml:space="preserve"> </w:t>
      </w:r>
      <w:r w:rsidRPr="00BE2421">
        <w:rPr>
          <w:rStyle w:val="5-Char"/>
          <w:rFonts w:hint="eastAsia"/>
          <w:rtl/>
        </w:rPr>
        <w:t>أَفضَلُ</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تَّمَتُّعِ</w:t>
      </w:r>
      <w:r w:rsidRPr="00BE2421">
        <w:rPr>
          <w:rStyle w:val="5-Char"/>
          <w:rFonts w:hint="cs"/>
          <w:rtl/>
        </w:rPr>
        <w:t>.</w:t>
      </w:r>
    </w:p>
    <w:p w:rsidR="006B31CA" w:rsidRDefault="006B31CA" w:rsidP="009D590F">
      <w:pPr>
        <w:pStyle w:val="2-0"/>
        <w:rPr>
          <w:rtl/>
        </w:rPr>
      </w:pPr>
      <w:bookmarkStart w:id="184" w:name="_Toc440375933"/>
      <w:r>
        <w:rPr>
          <w:rFonts w:hint="cs"/>
          <w:rtl/>
        </w:rPr>
        <w:t>فصل: پ</w:t>
      </w:r>
      <w:r w:rsidR="000751A8">
        <w:rPr>
          <w:rFonts w:hint="cs"/>
          <w:rtl/>
        </w:rPr>
        <w:t>ی</w:t>
      </w:r>
      <w:r>
        <w:rPr>
          <w:rFonts w:hint="cs"/>
          <w:rtl/>
        </w:rPr>
        <w:t>رامون ک</w:t>
      </w:r>
      <w:r w:rsidR="000751A8">
        <w:rPr>
          <w:rFonts w:hint="cs"/>
          <w:rtl/>
        </w:rPr>
        <w:t>ی</w:t>
      </w:r>
      <w:r>
        <w:rPr>
          <w:rFonts w:hint="cs"/>
          <w:rtl/>
        </w:rPr>
        <w:t>ف</w:t>
      </w:r>
      <w:r w:rsidR="000751A8">
        <w:rPr>
          <w:rFonts w:hint="cs"/>
          <w:rtl/>
        </w:rPr>
        <w:t>ی</w:t>
      </w:r>
      <w:r>
        <w:rPr>
          <w:rFonts w:hint="cs"/>
          <w:rtl/>
        </w:rPr>
        <w:t>ت و چگونگ</w:t>
      </w:r>
      <w:r w:rsidR="000751A8">
        <w:rPr>
          <w:rFonts w:hint="cs"/>
          <w:rtl/>
        </w:rPr>
        <w:t>ی</w:t>
      </w:r>
      <w:r>
        <w:rPr>
          <w:rFonts w:hint="cs"/>
          <w:rtl/>
        </w:rPr>
        <w:t xml:space="preserve"> ترک</w:t>
      </w:r>
      <w:r w:rsidR="000751A8">
        <w:rPr>
          <w:rFonts w:hint="cs"/>
          <w:rtl/>
        </w:rPr>
        <w:t>ی</w:t>
      </w:r>
      <w:r>
        <w:rPr>
          <w:rFonts w:hint="cs"/>
          <w:rtl/>
        </w:rPr>
        <w:t>ب افعال حجّ [ک</w:t>
      </w:r>
      <w:r w:rsidR="000751A8">
        <w:rPr>
          <w:rFonts w:hint="cs"/>
          <w:rtl/>
        </w:rPr>
        <w:t>ی</w:t>
      </w:r>
      <w:r>
        <w:rPr>
          <w:rFonts w:hint="cs"/>
          <w:rtl/>
        </w:rPr>
        <w:t>ف</w:t>
      </w:r>
      <w:r w:rsidR="000751A8">
        <w:rPr>
          <w:rFonts w:hint="cs"/>
          <w:rtl/>
        </w:rPr>
        <w:t>ی</w:t>
      </w:r>
      <w:r>
        <w:rPr>
          <w:rFonts w:hint="cs"/>
          <w:rtl/>
        </w:rPr>
        <w:t>ت ادا</w:t>
      </w:r>
      <w:r w:rsidR="000751A8">
        <w:rPr>
          <w:rFonts w:hint="cs"/>
          <w:rtl/>
        </w:rPr>
        <w:t>ی</w:t>
      </w:r>
      <w:r>
        <w:rPr>
          <w:rFonts w:hint="cs"/>
          <w:rtl/>
        </w:rPr>
        <w:t xml:space="preserve"> حجّ]</w:t>
      </w:r>
      <w:bookmarkEnd w:id="184"/>
    </w:p>
    <w:p w:rsidR="006B31CA" w:rsidRPr="007100A7" w:rsidRDefault="006B31CA" w:rsidP="00A77A6E">
      <w:pPr>
        <w:rPr>
          <w:rStyle w:val="1-Char"/>
          <w:rtl/>
        </w:rPr>
      </w:pPr>
      <w:r w:rsidRPr="007100A7">
        <w:rPr>
          <w:rStyle w:val="1-Char"/>
          <w:rFonts w:hint="cs"/>
          <w:rtl/>
        </w:rPr>
        <w:t>هرگاه [شخص مسلمان] اراده‌</w:t>
      </w:r>
      <w:r w:rsidR="00446BB7">
        <w:rPr>
          <w:rStyle w:val="1-Char"/>
          <w:rFonts w:hint="cs"/>
          <w:rtl/>
        </w:rPr>
        <w:t>ی</w:t>
      </w:r>
      <w:r w:rsidRPr="007100A7">
        <w:rPr>
          <w:rStyle w:val="1-Char"/>
          <w:rFonts w:hint="cs"/>
          <w:rtl/>
        </w:rPr>
        <w:t xml:space="preserve"> انجام حج را داشت، پس [با</w:t>
      </w:r>
      <w:r w:rsidR="00446BB7">
        <w:rPr>
          <w:rStyle w:val="1-Char"/>
          <w:rFonts w:hint="cs"/>
          <w:rtl/>
        </w:rPr>
        <w:t>ی</w:t>
      </w:r>
      <w:r w:rsidRPr="007100A7">
        <w:rPr>
          <w:rStyle w:val="1-Char"/>
          <w:rFonts w:hint="cs"/>
          <w:rtl/>
        </w:rPr>
        <w:t>د در ماه‌ها</w:t>
      </w:r>
      <w:r w:rsidR="00446BB7">
        <w:rPr>
          <w:rStyle w:val="1-Char"/>
          <w:rFonts w:hint="cs"/>
          <w:rtl/>
        </w:rPr>
        <w:t>ی</w:t>
      </w:r>
      <w:r w:rsidRPr="007100A7">
        <w:rPr>
          <w:rStyle w:val="1-Char"/>
          <w:rFonts w:hint="cs"/>
          <w:rtl/>
        </w:rPr>
        <w:t xml:space="preserve"> حج، به سو</w:t>
      </w:r>
      <w:r w:rsidR="00446BB7">
        <w:rPr>
          <w:rStyle w:val="1-Char"/>
          <w:rFonts w:hint="cs"/>
          <w:rtl/>
        </w:rPr>
        <w:t>ی</w:t>
      </w:r>
      <w:r w:rsidRPr="007100A7">
        <w:rPr>
          <w:rStyle w:val="1-Char"/>
          <w:rFonts w:hint="cs"/>
          <w:rtl/>
        </w:rPr>
        <w:t xml:space="preserve"> مکه مکرمه حرکت کند و] از م</w:t>
      </w:r>
      <w:r w:rsidR="00446BB7">
        <w:rPr>
          <w:rStyle w:val="1-Char"/>
          <w:rFonts w:hint="cs"/>
          <w:rtl/>
        </w:rPr>
        <w:t>ی</w:t>
      </w:r>
      <w:r w:rsidRPr="007100A7">
        <w:rPr>
          <w:rStyle w:val="1-Char"/>
          <w:rFonts w:hint="cs"/>
          <w:rtl/>
        </w:rPr>
        <w:t>قات و احرامگاه، همانند «</w:t>
      </w:r>
      <w:r w:rsidRPr="00FE6406">
        <w:rPr>
          <w:rStyle w:val="9-Char"/>
          <w:rFonts w:eastAsia="Batang" w:hint="cs"/>
          <w:rtl/>
        </w:rPr>
        <w:t>درّه‌</w:t>
      </w:r>
      <w:r w:rsidR="00446BB7">
        <w:rPr>
          <w:rStyle w:val="9-Char"/>
          <w:rFonts w:eastAsia="Batang" w:hint="cs"/>
          <w:rtl/>
        </w:rPr>
        <w:t>ی</w:t>
      </w:r>
      <w:r w:rsidRPr="00FE6406">
        <w:rPr>
          <w:rStyle w:val="9-Char"/>
          <w:rFonts w:eastAsia="Batang" w:hint="cs"/>
          <w:rtl/>
        </w:rPr>
        <w:t xml:space="preserve"> رابغ</w:t>
      </w:r>
      <w:r w:rsidRPr="007100A7">
        <w:rPr>
          <w:rStyle w:val="1-Char"/>
          <w:rFonts w:hint="cs"/>
          <w:rtl/>
        </w:rPr>
        <w:t>» [</w:t>
      </w:r>
      <w:r w:rsidR="00446BB7">
        <w:rPr>
          <w:rStyle w:val="1-Char"/>
          <w:rFonts w:hint="cs"/>
          <w:rtl/>
        </w:rPr>
        <w:t>ی</w:t>
      </w:r>
      <w:r w:rsidRPr="007100A7">
        <w:rPr>
          <w:rStyle w:val="1-Char"/>
          <w:rFonts w:hint="cs"/>
          <w:rtl/>
        </w:rPr>
        <w:t>ا از برابر نزد</w:t>
      </w:r>
      <w:r w:rsidR="00446BB7">
        <w:rPr>
          <w:rStyle w:val="1-Char"/>
          <w:rFonts w:hint="cs"/>
          <w:rtl/>
        </w:rPr>
        <w:t>ی</w:t>
      </w:r>
      <w:r w:rsidRPr="007100A7">
        <w:rPr>
          <w:rStyle w:val="1-Char"/>
          <w:rFonts w:hint="cs"/>
          <w:rtl/>
        </w:rPr>
        <w:t>کتر</w:t>
      </w:r>
      <w:r w:rsidR="00446BB7">
        <w:rPr>
          <w:rStyle w:val="1-Char"/>
          <w:rFonts w:hint="cs"/>
          <w:rtl/>
        </w:rPr>
        <w:t>ی</w:t>
      </w:r>
      <w:r w:rsidRPr="007100A7">
        <w:rPr>
          <w:rStyle w:val="1-Char"/>
          <w:rFonts w:hint="cs"/>
          <w:rtl/>
        </w:rPr>
        <w:t>ن م</w:t>
      </w:r>
      <w:r w:rsidR="00446BB7">
        <w:rPr>
          <w:rStyle w:val="1-Char"/>
          <w:rFonts w:hint="cs"/>
          <w:rtl/>
        </w:rPr>
        <w:t>ی</w:t>
      </w:r>
      <w:r w:rsidRPr="007100A7">
        <w:rPr>
          <w:rStyle w:val="1-Char"/>
          <w:rFonts w:hint="cs"/>
          <w:rtl/>
        </w:rPr>
        <w:t>قات و احرامگاه</w:t>
      </w:r>
      <w:r w:rsidR="00446BB7">
        <w:rPr>
          <w:rStyle w:val="1-Char"/>
          <w:rFonts w:hint="cs"/>
          <w:rtl/>
        </w:rPr>
        <w:t>ی</w:t>
      </w:r>
      <w:r w:rsidRPr="007100A7">
        <w:rPr>
          <w:rStyle w:val="1-Char"/>
          <w:rFonts w:hint="cs"/>
          <w:rtl/>
        </w:rPr>
        <w:t xml:space="preserve"> که قرار دارد،] احرام ببندد؛ [ا</w:t>
      </w:r>
      <w:r w:rsidR="00446BB7">
        <w:rPr>
          <w:rStyle w:val="1-Char"/>
          <w:rFonts w:hint="cs"/>
          <w:rtl/>
        </w:rPr>
        <w:t>ی</w:t>
      </w:r>
      <w:r w:rsidRPr="007100A7">
        <w:rPr>
          <w:rStyle w:val="1-Char"/>
          <w:rFonts w:hint="cs"/>
          <w:rtl/>
        </w:rPr>
        <w:t>ن طور که برا</w:t>
      </w:r>
      <w:r w:rsidR="00446BB7">
        <w:rPr>
          <w:rStyle w:val="1-Char"/>
          <w:rFonts w:hint="cs"/>
          <w:rtl/>
        </w:rPr>
        <w:t>ی</w:t>
      </w:r>
      <w:r w:rsidRPr="007100A7">
        <w:rPr>
          <w:rStyle w:val="1-Char"/>
          <w:rFonts w:hint="cs"/>
          <w:rtl/>
        </w:rPr>
        <w:t xml:space="preserve"> احرام حج،] غسل کند </w:t>
      </w:r>
      <w:r w:rsidR="00446BB7">
        <w:rPr>
          <w:rStyle w:val="1-Char"/>
          <w:rFonts w:hint="cs"/>
          <w:rtl/>
        </w:rPr>
        <w:t>ی</w:t>
      </w:r>
      <w:r w:rsidRPr="007100A7">
        <w:rPr>
          <w:rStyle w:val="1-Char"/>
          <w:rFonts w:hint="cs"/>
          <w:rtl/>
        </w:rPr>
        <w:t>ا وضو بگ</w:t>
      </w:r>
      <w:r w:rsidR="00446BB7">
        <w:rPr>
          <w:rStyle w:val="1-Char"/>
          <w:rFonts w:hint="cs"/>
          <w:rtl/>
        </w:rPr>
        <w:t>ی</w:t>
      </w:r>
      <w:r w:rsidRPr="007100A7">
        <w:rPr>
          <w:rStyle w:val="1-Char"/>
          <w:rFonts w:hint="cs"/>
          <w:rtl/>
        </w:rPr>
        <w:t>رد - و غسل نمودن برا</w:t>
      </w:r>
      <w:r w:rsidR="00446BB7">
        <w:rPr>
          <w:rStyle w:val="1-Char"/>
          <w:rFonts w:hint="cs"/>
          <w:rtl/>
        </w:rPr>
        <w:t>ی</w:t>
      </w:r>
      <w:r w:rsidRPr="007100A7">
        <w:rPr>
          <w:rStyle w:val="1-Char"/>
          <w:rFonts w:hint="cs"/>
          <w:rtl/>
        </w:rPr>
        <w:t xml:space="preserve"> پاک</w:t>
      </w:r>
      <w:r w:rsidR="00446BB7">
        <w:rPr>
          <w:rStyle w:val="1-Char"/>
          <w:rFonts w:hint="cs"/>
          <w:rtl/>
        </w:rPr>
        <w:t>ی</w:t>
      </w:r>
      <w:r w:rsidRPr="007100A7">
        <w:rPr>
          <w:rStyle w:val="1-Char"/>
          <w:rFonts w:hint="cs"/>
          <w:rtl/>
        </w:rPr>
        <w:t>زگ</w:t>
      </w:r>
      <w:r w:rsidR="00446BB7">
        <w:rPr>
          <w:rStyle w:val="1-Char"/>
          <w:rFonts w:hint="cs"/>
          <w:rtl/>
        </w:rPr>
        <w:t>ی</w:t>
      </w:r>
      <w:r w:rsidRPr="007100A7">
        <w:rPr>
          <w:rStyle w:val="1-Char"/>
          <w:rFonts w:hint="cs"/>
          <w:rtl/>
        </w:rPr>
        <w:t xml:space="preserve"> و نظافت [ب</w:t>
      </w:r>
      <w:r w:rsidR="00446BB7">
        <w:rPr>
          <w:rStyle w:val="1-Char"/>
          <w:rFonts w:hint="cs"/>
          <w:rtl/>
        </w:rPr>
        <w:t>ی</w:t>
      </w:r>
      <w:r w:rsidRPr="007100A7">
        <w:rPr>
          <w:rStyle w:val="1-Char"/>
          <w:rFonts w:hint="cs"/>
          <w:rtl/>
        </w:rPr>
        <w:t xml:space="preserve">شتر]، بهتر و برازنده‌تر است - ؛ و زن قاعده شده و زن وضع حمل کرده، هرگاه غسل </w:t>
      </w:r>
      <w:r w:rsidR="00900CB3">
        <w:rPr>
          <w:rStyle w:val="1-Char"/>
          <w:rFonts w:hint="cs"/>
          <w:rtl/>
        </w:rPr>
        <w:t>بدان‌ها</w:t>
      </w:r>
      <w:r w:rsidRPr="007100A7">
        <w:rPr>
          <w:rStyle w:val="1-Char"/>
          <w:rFonts w:hint="cs"/>
          <w:rtl/>
        </w:rPr>
        <w:t xml:space="preserve"> ضرر و ز</w:t>
      </w:r>
      <w:r w:rsidR="00446BB7">
        <w:rPr>
          <w:rStyle w:val="1-Char"/>
          <w:rFonts w:hint="cs"/>
          <w:rtl/>
        </w:rPr>
        <w:t>ی</w:t>
      </w:r>
      <w:r w:rsidRPr="007100A7">
        <w:rPr>
          <w:rStyle w:val="1-Char"/>
          <w:rFonts w:hint="cs"/>
          <w:rtl/>
        </w:rPr>
        <w:t>ان</w:t>
      </w:r>
      <w:r w:rsidR="00446BB7">
        <w:rPr>
          <w:rStyle w:val="1-Char"/>
          <w:rFonts w:hint="cs"/>
          <w:rtl/>
        </w:rPr>
        <w:t>ی</w:t>
      </w:r>
      <w:r w:rsidRPr="007100A7">
        <w:rPr>
          <w:rStyle w:val="1-Char"/>
          <w:rFonts w:hint="cs"/>
          <w:rtl/>
        </w:rPr>
        <w:t xml:space="preserve"> وارد نم</w:t>
      </w:r>
      <w:r w:rsidR="00446BB7">
        <w:rPr>
          <w:rStyle w:val="1-Char"/>
          <w:rFonts w:hint="cs"/>
          <w:rtl/>
        </w:rPr>
        <w:t>ی</w:t>
      </w:r>
      <w:r w:rsidRPr="007100A7">
        <w:rPr>
          <w:rStyle w:val="1-Char"/>
          <w:rFonts w:hint="cs"/>
          <w:rtl/>
        </w:rPr>
        <w:t xml:space="preserve">‌آورد، غسل کنند. [ناگفته نماند که </w:t>
      </w:r>
      <w:r w:rsidRPr="009D590F">
        <w:rPr>
          <w:rStyle w:val="5-Char0"/>
          <w:rFonts w:hint="cs"/>
          <w:rtl/>
        </w:rPr>
        <w:t>«رابغ»</w:t>
      </w:r>
      <w:r w:rsidRPr="007100A7">
        <w:rPr>
          <w:rStyle w:val="1-Char"/>
          <w:rFonts w:hint="cs"/>
          <w:rtl/>
        </w:rPr>
        <w:t xml:space="preserve">، </w:t>
      </w:r>
      <w:r w:rsidR="00446BB7">
        <w:rPr>
          <w:rStyle w:val="1-Char"/>
          <w:rFonts w:hint="cs"/>
          <w:rtl/>
        </w:rPr>
        <w:t>ی</w:t>
      </w:r>
      <w:r w:rsidRPr="007100A7">
        <w:rPr>
          <w:rStyle w:val="1-Char"/>
          <w:rFonts w:hint="cs"/>
          <w:rtl/>
        </w:rPr>
        <w:t xml:space="preserve">ا </w:t>
      </w:r>
      <w:r w:rsidRPr="009D590F">
        <w:rPr>
          <w:rStyle w:val="5-Char0"/>
          <w:rFonts w:hint="cs"/>
          <w:rtl/>
        </w:rPr>
        <w:t>«رابع»</w:t>
      </w:r>
      <w:r w:rsidRPr="007100A7">
        <w:rPr>
          <w:rStyle w:val="1-Char"/>
          <w:rFonts w:hint="cs"/>
          <w:rtl/>
        </w:rPr>
        <w:t>،: از مکه‌</w:t>
      </w:r>
      <w:r w:rsidR="00446BB7">
        <w:rPr>
          <w:rStyle w:val="1-Char"/>
          <w:rFonts w:hint="cs"/>
          <w:rtl/>
        </w:rPr>
        <w:t>ی</w:t>
      </w:r>
      <w:r w:rsidRPr="007100A7">
        <w:rPr>
          <w:rStyle w:val="1-Char"/>
          <w:rFonts w:hint="cs"/>
          <w:rtl/>
        </w:rPr>
        <w:t xml:space="preserve"> مکرمه، </w:t>
      </w:r>
      <w:r w:rsidRPr="00FE6406">
        <w:rPr>
          <w:rStyle w:val="9-Char"/>
          <w:rFonts w:eastAsia="Batang" w:hint="cs"/>
          <w:rtl/>
        </w:rPr>
        <w:t>200 ک</w:t>
      </w:r>
      <w:r w:rsidR="00446BB7">
        <w:rPr>
          <w:rStyle w:val="9-Char"/>
          <w:rFonts w:eastAsia="Batang" w:hint="cs"/>
          <w:rtl/>
        </w:rPr>
        <w:t>ی</w:t>
      </w:r>
      <w:r w:rsidRPr="00FE6406">
        <w:rPr>
          <w:rStyle w:val="9-Char"/>
          <w:rFonts w:eastAsia="Batang" w:hint="cs"/>
          <w:rtl/>
        </w:rPr>
        <w:t>لومتر</w:t>
      </w:r>
      <w:r w:rsidRPr="007100A7">
        <w:rPr>
          <w:rStyle w:val="1-Char"/>
          <w:rFonts w:hint="cs"/>
          <w:rtl/>
        </w:rPr>
        <w:t xml:space="preserve"> فاصله دارد. به هر حال، اکنون محل </w:t>
      </w:r>
      <w:r w:rsidRPr="00FE6406">
        <w:rPr>
          <w:rStyle w:val="9-Char"/>
          <w:rFonts w:eastAsia="Batang" w:hint="cs"/>
          <w:rtl/>
        </w:rPr>
        <w:t>جحفه</w:t>
      </w:r>
      <w:r w:rsidRPr="007100A7">
        <w:rPr>
          <w:rStyle w:val="1-Char"/>
          <w:rFonts w:hint="cs"/>
          <w:rtl/>
        </w:rPr>
        <w:t xml:space="preserve"> که م</w:t>
      </w:r>
      <w:r w:rsidR="00446BB7">
        <w:rPr>
          <w:rStyle w:val="1-Char"/>
          <w:rFonts w:hint="cs"/>
          <w:rtl/>
        </w:rPr>
        <w:t>ی</w:t>
      </w:r>
      <w:r w:rsidRPr="007100A7">
        <w:rPr>
          <w:rStyle w:val="1-Char"/>
          <w:rFonts w:hint="cs"/>
          <w:rtl/>
        </w:rPr>
        <w:t>قات گاه و احرامگاه مردم نجد است، از راه اصل</w:t>
      </w:r>
      <w:r w:rsidR="00446BB7">
        <w:rPr>
          <w:rStyle w:val="1-Char"/>
          <w:rFonts w:hint="cs"/>
          <w:rtl/>
        </w:rPr>
        <w:t>ی</w:t>
      </w:r>
      <w:r w:rsidRPr="007100A7">
        <w:rPr>
          <w:rStyle w:val="1-Char"/>
          <w:rFonts w:hint="cs"/>
          <w:rtl/>
        </w:rPr>
        <w:t xml:space="preserve"> دور شده است و مردم از محلّ</w:t>
      </w:r>
      <w:r w:rsidR="00446BB7">
        <w:rPr>
          <w:rStyle w:val="1-Char"/>
          <w:rFonts w:hint="cs"/>
          <w:rtl/>
        </w:rPr>
        <w:t>ی</w:t>
      </w:r>
      <w:r w:rsidRPr="007100A7">
        <w:rPr>
          <w:rStyle w:val="1-Char"/>
          <w:rFonts w:hint="cs"/>
          <w:rtl/>
        </w:rPr>
        <w:t xml:space="preserve"> به نام </w:t>
      </w:r>
      <w:r w:rsidRPr="009D590F">
        <w:rPr>
          <w:rStyle w:val="5-Char0"/>
          <w:rFonts w:hint="cs"/>
          <w:rtl/>
        </w:rPr>
        <w:t>«رابغ»</w:t>
      </w:r>
      <w:r w:rsidRPr="007100A7">
        <w:rPr>
          <w:rStyle w:val="1-Char"/>
          <w:rFonts w:hint="cs"/>
          <w:rtl/>
        </w:rPr>
        <w:t xml:space="preserve"> احرام م</w:t>
      </w:r>
      <w:r w:rsidR="00446BB7">
        <w:rPr>
          <w:rStyle w:val="1-Char"/>
          <w:rFonts w:hint="cs"/>
          <w:rtl/>
        </w:rPr>
        <w:t>ی</w:t>
      </w:r>
      <w:r w:rsidRPr="007100A7">
        <w:rPr>
          <w:rStyle w:val="1-Char"/>
          <w:rFonts w:hint="cs"/>
          <w:rtl/>
        </w:rPr>
        <w:t xml:space="preserve">‌بندند. و </w:t>
      </w:r>
      <w:r w:rsidRPr="009D590F">
        <w:rPr>
          <w:rStyle w:val="5-Char0"/>
          <w:rFonts w:hint="cs"/>
          <w:rtl/>
        </w:rPr>
        <w:t>«جُحفه»</w:t>
      </w:r>
      <w:r w:rsidRPr="007100A7">
        <w:rPr>
          <w:rStyle w:val="1-Char"/>
          <w:rFonts w:hint="cs"/>
          <w:rtl/>
        </w:rPr>
        <w:t xml:space="preserve"> ن</w:t>
      </w:r>
      <w:r w:rsidR="00446BB7">
        <w:rPr>
          <w:rStyle w:val="1-Char"/>
          <w:rFonts w:hint="cs"/>
          <w:rtl/>
        </w:rPr>
        <w:t>ی</w:t>
      </w:r>
      <w:r w:rsidRPr="007100A7">
        <w:rPr>
          <w:rStyle w:val="1-Char"/>
          <w:rFonts w:hint="cs"/>
          <w:rtl/>
        </w:rPr>
        <w:t>ز در روزگار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قر</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بزرگ</w:t>
      </w:r>
      <w:r w:rsidR="00446BB7">
        <w:rPr>
          <w:rStyle w:val="1-Char"/>
          <w:rFonts w:hint="cs"/>
          <w:rtl/>
        </w:rPr>
        <w:t>ی</w:t>
      </w:r>
      <w:r w:rsidRPr="007100A7">
        <w:rPr>
          <w:rStyle w:val="1-Char"/>
          <w:rFonts w:hint="cs"/>
          <w:rtl/>
        </w:rPr>
        <w:t xml:space="preserve"> بود که از </w:t>
      </w:r>
      <w:r w:rsidRPr="009D590F">
        <w:rPr>
          <w:rStyle w:val="5-Char0"/>
          <w:rFonts w:hint="cs"/>
          <w:rtl/>
        </w:rPr>
        <w:t>«رابغ»</w:t>
      </w:r>
      <w:r w:rsidRPr="007100A7">
        <w:rPr>
          <w:rStyle w:val="1-Char"/>
          <w:rFonts w:hint="cs"/>
          <w:rtl/>
        </w:rPr>
        <w:t xml:space="preserve"> در حدود چهار ما</w:t>
      </w:r>
      <w:r w:rsidR="00446BB7">
        <w:rPr>
          <w:rStyle w:val="1-Char"/>
          <w:rFonts w:hint="cs"/>
          <w:rtl/>
        </w:rPr>
        <w:t>ی</w:t>
      </w:r>
      <w:r w:rsidRPr="007100A7">
        <w:rPr>
          <w:rStyle w:val="1-Char"/>
          <w:rFonts w:hint="cs"/>
          <w:rtl/>
        </w:rPr>
        <w:t>ل فاصله و در جهت چپ راه مکه قرار داشت و هم اکنون،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از ا</w:t>
      </w:r>
      <w:r w:rsidR="00446BB7">
        <w:rPr>
          <w:rStyle w:val="1-Char"/>
          <w:rFonts w:hint="cs"/>
          <w:rtl/>
        </w:rPr>
        <w:t>ی</w:t>
      </w:r>
      <w:r w:rsidRPr="007100A7">
        <w:rPr>
          <w:rStyle w:val="1-Char"/>
          <w:rFonts w:hint="cs"/>
          <w:rtl/>
        </w:rPr>
        <w:t>ن راه باق</w:t>
      </w:r>
      <w:r w:rsidR="00446BB7">
        <w:rPr>
          <w:rStyle w:val="1-Char"/>
          <w:rFonts w:hint="cs"/>
          <w:rtl/>
        </w:rPr>
        <w:t>ی</w:t>
      </w:r>
      <w:r w:rsidRPr="007100A7">
        <w:rPr>
          <w:rStyle w:val="1-Char"/>
          <w:rFonts w:hint="cs"/>
          <w:rtl/>
        </w:rPr>
        <w:t xml:space="preserve"> نمانده و حاج</w:t>
      </w:r>
      <w:r w:rsidR="00446BB7">
        <w:rPr>
          <w:rStyle w:val="1-Char"/>
          <w:rFonts w:hint="cs"/>
          <w:rtl/>
        </w:rPr>
        <w:t>ی</w:t>
      </w:r>
      <w:r w:rsidRPr="007100A7">
        <w:rPr>
          <w:rStyle w:val="1-Char"/>
          <w:rFonts w:hint="cs"/>
          <w:rtl/>
        </w:rPr>
        <w:t>ان از آن منطقه گذر نم</w:t>
      </w:r>
      <w:r w:rsidR="00446BB7">
        <w:rPr>
          <w:rStyle w:val="1-Char"/>
          <w:rFonts w:hint="cs"/>
          <w:rtl/>
        </w:rPr>
        <w:t>ی</w:t>
      </w:r>
      <w:r w:rsidRPr="007100A7">
        <w:rPr>
          <w:rStyle w:val="1-Char"/>
          <w:rFonts w:hint="cs"/>
          <w:rtl/>
        </w:rPr>
        <w:t>‌کنند، بلکه تمام</w:t>
      </w:r>
      <w:r w:rsidR="00446BB7">
        <w:rPr>
          <w:rStyle w:val="1-Char"/>
          <w:rFonts w:hint="cs"/>
          <w:rtl/>
        </w:rPr>
        <w:t>ی</w:t>
      </w:r>
      <w:r w:rsidRPr="007100A7">
        <w:rPr>
          <w:rStyle w:val="1-Char"/>
          <w:rFonts w:hint="cs"/>
          <w:rtl/>
        </w:rPr>
        <w:t xml:space="preserve"> مردمان شام، از </w:t>
      </w:r>
      <w:r w:rsidRPr="009D590F">
        <w:rPr>
          <w:rStyle w:val="5-Char0"/>
          <w:rFonts w:hint="cs"/>
          <w:rtl/>
        </w:rPr>
        <w:t>«ذوالحليفه»</w:t>
      </w:r>
      <w:r w:rsidRPr="007100A7">
        <w:rPr>
          <w:rStyle w:val="1-Char"/>
          <w:rFonts w:hint="cs"/>
          <w:rtl/>
        </w:rPr>
        <w:t xml:space="preserve"> عبور م</w:t>
      </w:r>
      <w:r w:rsidR="00446BB7">
        <w:rPr>
          <w:rStyle w:val="1-Char"/>
          <w:rFonts w:hint="cs"/>
          <w:rtl/>
        </w:rPr>
        <w:t>ی</w:t>
      </w:r>
      <w:r w:rsidRPr="007100A7">
        <w:rPr>
          <w:rStyle w:val="1-Char"/>
          <w:rFonts w:hint="cs"/>
          <w:rtl/>
        </w:rPr>
        <w:t xml:space="preserve">‌کنند و از آنجا </w:t>
      </w:r>
      <w:r w:rsidR="00446BB7">
        <w:rPr>
          <w:rStyle w:val="1-Char"/>
          <w:rFonts w:hint="cs"/>
          <w:rtl/>
        </w:rPr>
        <w:t>ی</w:t>
      </w:r>
      <w:r w:rsidRPr="007100A7">
        <w:rPr>
          <w:rStyle w:val="1-Char"/>
          <w:rFonts w:hint="cs"/>
          <w:rtl/>
        </w:rPr>
        <w:t>ا از محل</w:t>
      </w:r>
      <w:r w:rsidR="00446BB7">
        <w:rPr>
          <w:rStyle w:val="1-Char"/>
          <w:rFonts w:hint="cs"/>
          <w:rtl/>
        </w:rPr>
        <w:t>ی</w:t>
      </w:r>
      <w:r w:rsidRPr="007100A7">
        <w:rPr>
          <w:rStyle w:val="1-Char"/>
          <w:rFonts w:hint="cs"/>
          <w:rtl/>
        </w:rPr>
        <w:t xml:space="preserve"> به نام «</w:t>
      </w:r>
      <w:r w:rsidRPr="00FE6406">
        <w:rPr>
          <w:rStyle w:val="9-Char"/>
          <w:rFonts w:eastAsia="Batang" w:hint="cs"/>
          <w:rtl/>
        </w:rPr>
        <w:t>رابغ</w:t>
      </w:r>
      <w:r w:rsidRPr="007100A7">
        <w:rPr>
          <w:rStyle w:val="1-Char"/>
          <w:rFonts w:hint="cs"/>
          <w:rtl/>
        </w:rPr>
        <w:t>»، برا</w:t>
      </w:r>
      <w:r w:rsidR="00446BB7">
        <w:rPr>
          <w:rStyle w:val="1-Char"/>
          <w:rFonts w:hint="cs"/>
          <w:rtl/>
        </w:rPr>
        <w:t>ی</w:t>
      </w:r>
      <w:r w:rsidRPr="007100A7">
        <w:rPr>
          <w:rStyle w:val="1-Char"/>
          <w:rFonts w:hint="cs"/>
          <w:rtl/>
        </w:rPr>
        <w:t xml:space="preserve"> حج، احرام م</w:t>
      </w:r>
      <w:r w:rsidR="00446BB7">
        <w:rPr>
          <w:rStyle w:val="1-Char"/>
          <w:rFonts w:hint="cs"/>
          <w:rtl/>
        </w:rPr>
        <w:t>ی</w:t>
      </w:r>
      <w:r w:rsidRPr="007100A7">
        <w:rPr>
          <w:rStyle w:val="1-Char"/>
          <w:rFonts w:hint="cs"/>
          <w:rtl/>
        </w:rPr>
        <w:t>‌بندند.]</w:t>
      </w:r>
    </w:p>
    <w:p w:rsidR="006B31CA" w:rsidRPr="00FE6406" w:rsidRDefault="006B31CA" w:rsidP="00AF1D25">
      <w:pPr>
        <w:rPr>
          <w:rStyle w:val="9-Char"/>
          <w:rtl/>
        </w:rPr>
      </w:pPr>
      <w:r w:rsidRPr="00FE6406">
        <w:rPr>
          <w:rStyle w:val="9-Char"/>
          <w:rFonts w:hint="cs"/>
          <w:rtl/>
        </w:rPr>
        <w:t>و [پ</w:t>
      </w:r>
      <w:r w:rsidR="00446BB7">
        <w:rPr>
          <w:rStyle w:val="9-Char"/>
          <w:rFonts w:hint="cs"/>
          <w:rtl/>
        </w:rPr>
        <w:t>ی</w:t>
      </w:r>
      <w:r w:rsidRPr="00FE6406">
        <w:rPr>
          <w:rStyle w:val="9-Char"/>
          <w:rFonts w:hint="cs"/>
          <w:rtl/>
        </w:rPr>
        <w:t>ش از احرام، انجام ا</w:t>
      </w:r>
      <w:r w:rsidR="00446BB7">
        <w:rPr>
          <w:rStyle w:val="9-Char"/>
          <w:rFonts w:hint="cs"/>
          <w:rtl/>
        </w:rPr>
        <w:t>ی</w:t>
      </w:r>
      <w:r w:rsidRPr="00FE6406">
        <w:rPr>
          <w:rStyle w:val="9-Char"/>
          <w:rFonts w:hint="cs"/>
          <w:rtl/>
        </w:rPr>
        <w:t>ن کارها] مستحب و پسند</w:t>
      </w:r>
      <w:r w:rsidR="00446BB7">
        <w:rPr>
          <w:rStyle w:val="9-Char"/>
          <w:rFonts w:hint="cs"/>
          <w:rtl/>
        </w:rPr>
        <w:t>ی</w:t>
      </w:r>
      <w:r w:rsidRPr="00FE6406">
        <w:rPr>
          <w:rStyle w:val="9-Char"/>
          <w:rFonts w:hint="cs"/>
          <w:rtl/>
        </w:rPr>
        <w:t>ده م</w:t>
      </w:r>
      <w:r w:rsidR="00446BB7">
        <w:rPr>
          <w:rStyle w:val="9-Char"/>
          <w:rFonts w:hint="cs"/>
          <w:rtl/>
        </w:rPr>
        <w:t>ی</w:t>
      </w:r>
      <w:r w:rsidRPr="00FE6406">
        <w:rPr>
          <w:rStyle w:val="9-Char"/>
          <w:rFonts w:hint="cs"/>
          <w:rtl/>
        </w:rPr>
        <w:t>‌باشد:</w:t>
      </w:r>
    </w:p>
    <w:p w:rsidR="006B31CA" w:rsidRPr="007100A7" w:rsidRDefault="006B31CA" w:rsidP="00AF1D25">
      <w:pPr>
        <w:rPr>
          <w:rStyle w:val="1-Char"/>
          <w:rtl/>
        </w:rPr>
      </w:pPr>
      <w:r w:rsidRPr="007100A7">
        <w:rPr>
          <w:rStyle w:val="1-Char"/>
          <w:rFonts w:hint="cs"/>
          <w:rtl/>
        </w:rPr>
        <w:t>به نحو احسن، نظافت و پاک</w:t>
      </w:r>
      <w:r w:rsidR="00446BB7">
        <w:rPr>
          <w:rStyle w:val="1-Char"/>
          <w:rFonts w:hint="cs"/>
          <w:rtl/>
        </w:rPr>
        <w:t>ی</w:t>
      </w:r>
      <w:r w:rsidRPr="007100A7">
        <w:rPr>
          <w:rStyle w:val="1-Char"/>
          <w:rFonts w:hint="cs"/>
          <w:rtl/>
        </w:rPr>
        <w:t>زگ</w:t>
      </w:r>
      <w:r w:rsidR="00446BB7">
        <w:rPr>
          <w:rStyle w:val="1-Char"/>
          <w:rFonts w:hint="cs"/>
          <w:rtl/>
        </w:rPr>
        <w:t>ی</w:t>
      </w:r>
      <w:r w:rsidRPr="007100A7">
        <w:rPr>
          <w:rStyle w:val="1-Char"/>
          <w:rFonts w:hint="cs"/>
          <w:rtl/>
        </w:rPr>
        <w:t xml:space="preserve"> را رعا</w:t>
      </w:r>
      <w:r w:rsidR="00446BB7">
        <w:rPr>
          <w:rStyle w:val="1-Char"/>
          <w:rFonts w:hint="cs"/>
          <w:rtl/>
        </w:rPr>
        <w:t>ی</w:t>
      </w:r>
      <w:r w:rsidRPr="007100A7">
        <w:rPr>
          <w:rStyle w:val="1-Char"/>
          <w:rFonts w:hint="cs"/>
          <w:rtl/>
        </w:rPr>
        <w:t>ت کردن؛ کوتاه کردن ناخن‌ها؛ گرفتن مو</w:t>
      </w:r>
      <w:r w:rsidR="00446BB7">
        <w:rPr>
          <w:rStyle w:val="1-Char"/>
          <w:rFonts w:hint="cs"/>
          <w:rtl/>
        </w:rPr>
        <w:t>ی</w:t>
      </w:r>
      <w:r w:rsidRPr="007100A7">
        <w:rPr>
          <w:rStyle w:val="1-Char"/>
          <w:rFonts w:hint="cs"/>
          <w:rtl/>
        </w:rPr>
        <w:t xml:space="preserve"> سب</w:t>
      </w:r>
      <w:r w:rsidR="00446BB7">
        <w:rPr>
          <w:rStyle w:val="1-Char"/>
          <w:rFonts w:hint="cs"/>
          <w:rtl/>
        </w:rPr>
        <w:t>ی</w:t>
      </w:r>
      <w:r w:rsidRPr="007100A7">
        <w:rPr>
          <w:rStyle w:val="1-Char"/>
          <w:rFonts w:hint="cs"/>
          <w:rtl/>
        </w:rPr>
        <w:t>ل؛ کندن موها</w:t>
      </w:r>
      <w:r w:rsidR="00446BB7">
        <w:rPr>
          <w:rStyle w:val="1-Char"/>
          <w:rFonts w:hint="cs"/>
          <w:rtl/>
        </w:rPr>
        <w:t>ی</w:t>
      </w:r>
      <w:r w:rsidRPr="007100A7">
        <w:rPr>
          <w:rStyle w:val="1-Char"/>
          <w:rFonts w:hint="cs"/>
          <w:rtl/>
        </w:rPr>
        <w:t xml:space="preserve"> ز</w:t>
      </w:r>
      <w:r w:rsidR="00446BB7">
        <w:rPr>
          <w:rStyle w:val="1-Char"/>
          <w:rFonts w:hint="cs"/>
          <w:rtl/>
        </w:rPr>
        <w:t>ی</w:t>
      </w:r>
      <w:r w:rsidRPr="007100A7">
        <w:rPr>
          <w:rStyle w:val="1-Char"/>
          <w:rFonts w:hint="cs"/>
          <w:rtl/>
        </w:rPr>
        <w:t>ربغل؛ برداشتن مو</w:t>
      </w:r>
      <w:r w:rsidR="00446BB7">
        <w:rPr>
          <w:rStyle w:val="1-Char"/>
          <w:rFonts w:hint="cs"/>
          <w:rtl/>
        </w:rPr>
        <w:t>ی</w:t>
      </w:r>
      <w:r w:rsidRPr="007100A7">
        <w:rPr>
          <w:rStyle w:val="1-Char"/>
          <w:rFonts w:hint="cs"/>
          <w:rtl/>
        </w:rPr>
        <w:t xml:space="preserve"> ناح</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شرمگاه؛ همبستر</w:t>
      </w:r>
      <w:r w:rsidR="00446BB7">
        <w:rPr>
          <w:rStyle w:val="1-Char"/>
          <w:rFonts w:hint="cs"/>
          <w:rtl/>
        </w:rPr>
        <w:t>ی</w:t>
      </w:r>
      <w:r w:rsidRPr="007100A7">
        <w:rPr>
          <w:rStyle w:val="1-Char"/>
          <w:rFonts w:hint="cs"/>
          <w:rtl/>
        </w:rPr>
        <w:t xml:space="preserve"> و آم</w:t>
      </w:r>
      <w:r w:rsidR="00446BB7">
        <w:rPr>
          <w:rStyle w:val="1-Char"/>
          <w:rFonts w:hint="cs"/>
          <w:rtl/>
        </w:rPr>
        <w:t>ی</w:t>
      </w:r>
      <w:r w:rsidRPr="007100A7">
        <w:rPr>
          <w:rStyle w:val="1-Char"/>
          <w:rFonts w:hint="cs"/>
          <w:rtl/>
        </w:rPr>
        <w:t>زش نمودن با همسر؛ و به کار بردن روغن [برا</w:t>
      </w:r>
      <w:r w:rsidR="00446BB7">
        <w:rPr>
          <w:rStyle w:val="1-Char"/>
          <w:rFonts w:hint="cs"/>
          <w:rtl/>
        </w:rPr>
        <w:t>ی</w:t>
      </w:r>
      <w:r w:rsidRPr="007100A7">
        <w:rPr>
          <w:rStyle w:val="1-Char"/>
          <w:rFonts w:hint="cs"/>
          <w:rtl/>
        </w:rPr>
        <w:t xml:space="preserve"> بدن]، اگر چه خوشبو</w:t>
      </w:r>
      <w:r w:rsidR="00446BB7">
        <w:rPr>
          <w:rStyle w:val="1-Char"/>
          <w:rFonts w:hint="cs"/>
          <w:rtl/>
        </w:rPr>
        <w:t>ی</w:t>
      </w:r>
      <w:r w:rsidRPr="007100A7">
        <w:rPr>
          <w:rStyle w:val="1-Char"/>
          <w:rFonts w:hint="cs"/>
          <w:rtl/>
        </w:rPr>
        <w:t xml:space="preserve"> ن</w:t>
      </w:r>
      <w:r w:rsidR="00446BB7">
        <w:rPr>
          <w:rStyle w:val="1-Char"/>
          <w:rFonts w:hint="cs"/>
          <w:rtl/>
        </w:rPr>
        <w:t>ی</w:t>
      </w:r>
      <w:r w:rsidRPr="007100A7">
        <w:rPr>
          <w:rStyle w:val="1-Char"/>
          <w:rFonts w:hint="cs"/>
          <w:rtl/>
        </w:rPr>
        <w:t>ز باشد.</w:t>
      </w:r>
    </w:p>
    <w:p w:rsidR="006B31CA" w:rsidRPr="007100A7" w:rsidRDefault="006B31CA" w:rsidP="00AF1D25">
      <w:pPr>
        <w:rPr>
          <w:rStyle w:val="1-Char"/>
          <w:rtl/>
        </w:rPr>
      </w:pPr>
      <w:r w:rsidRPr="007100A7">
        <w:rPr>
          <w:rStyle w:val="1-Char"/>
          <w:rFonts w:hint="cs"/>
          <w:rtl/>
        </w:rPr>
        <w:t>و مرد، [جامه‌</w:t>
      </w:r>
      <w:r w:rsidR="00446BB7">
        <w:rPr>
          <w:rStyle w:val="1-Char"/>
          <w:rFonts w:hint="cs"/>
          <w:rtl/>
        </w:rPr>
        <w:t>ی</w:t>
      </w:r>
      <w:r w:rsidRPr="007100A7">
        <w:rPr>
          <w:rStyle w:val="1-Char"/>
          <w:rFonts w:hint="cs"/>
          <w:rtl/>
        </w:rPr>
        <w:t xml:space="preserve"> دوخته شده‌</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از تن ب</w:t>
      </w:r>
      <w:r w:rsidR="00446BB7">
        <w:rPr>
          <w:rStyle w:val="1-Char"/>
          <w:rFonts w:hint="cs"/>
          <w:rtl/>
        </w:rPr>
        <w:t>ی</w:t>
      </w:r>
      <w:r w:rsidRPr="007100A7">
        <w:rPr>
          <w:rStyle w:val="1-Char"/>
          <w:rFonts w:hint="cs"/>
          <w:rtl/>
        </w:rPr>
        <w:t>رون کرده و] ازار و ردا</w:t>
      </w:r>
      <w:r w:rsidR="00446BB7">
        <w:rPr>
          <w:rStyle w:val="1-Char"/>
          <w:rFonts w:hint="cs"/>
          <w:rtl/>
        </w:rPr>
        <w:t>یی</w:t>
      </w:r>
      <w:r w:rsidRPr="007100A7">
        <w:rPr>
          <w:rStyle w:val="1-Char"/>
          <w:rFonts w:hint="cs"/>
          <w:rtl/>
        </w:rPr>
        <w:t xml:space="preserve"> نو </w:t>
      </w:r>
      <w:r w:rsidR="00446BB7">
        <w:rPr>
          <w:rStyle w:val="1-Char"/>
          <w:rFonts w:hint="cs"/>
          <w:rtl/>
        </w:rPr>
        <w:t>ی</w:t>
      </w:r>
      <w:r w:rsidRPr="007100A7">
        <w:rPr>
          <w:rStyle w:val="1-Char"/>
          <w:rFonts w:hint="cs"/>
          <w:rtl/>
        </w:rPr>
        <w:t>ا شسته شده بپوشد - و لباس نو و سف</w:t>
      </w:r>
      <w:r w:rsidR="00446BB7">
        <w:rPr>
          <w:rStyle w:val="1-Char"/>
          <w:rFonts w:hint="cs"/>
          <w:rtl/>
        </w:rPr>
        <w:t>ی</w:t>
      </w:r>
      <w:r w:rsidRPr="007100A7">
        <w:rPr>
          <w:rStyle w:val="1-Char"/>
          <w:rFonts w:hint="cs"/>
          <w:rtl/>
        </w:rPr>
        <w:t>د، بهتر م</w:t>
      </w:r>
      <w:r w:rsidR="00446BB7">
        <w:rPr>
          <w:rStyle w:val="1-Char"/>
          <w:rFonts w:hint="cs"/>
          <w:rtl/>
        </w:rPr>
        <w:t>ی</w:t>
      </w:r>
      <w:r w:rsidRPr="007100A7">
        <w:rPr>
          <w:rStyle w:val="1-Char"/>
          <w:rFonts w:hint="cs"/>
          <w:rtl/>
        </w:rPr>
        <w:t>‌باشد - و برا</w:t>
      </w:r>
      <w:r w:rsidR="00446BB7">
        <w:rPr>
          <w:rStyle w:val="1-Char"/>
          <w:rFonts w:hint="cs"/>
          <w:rtl/>
        </w:rPr>
        <w:t>ی</w:t>
      </w:r>
      <w:r w:rsidRPr="007100A7">
        <w:rPr>
          <w:rStyle w:val="1-Char"/>
          <w:rFonts w:hint="cs"/>
          <w:rtl/>
        </w:rPr>
        <w:t xml:space="preserve"> ازار و رداء خو</w:t>
      </w:r>
      <w:r w:rsidR="00446BB7">
        <w:rPr>
          <w:rStyle w:val="1-Char"/>
          <w:rFonts w:hint="cs"/>
          <w:rtl/>
        </w:rPr>
        <w:t>ی</w:t>
      </w:r>
      <w:r w:rsidRPr="007100A7">
        <w:rPr>
          <w:rStyle w:val="1-Char"/>
          <w:rFonts w:hint="cs"/>
          <w:rtl/>
        </w:rPr>
        <w:t>ش، دکمه نگذارد و برخ</w:t>
      </w:r>
      <w:r w:rsidR="00446BB7">
        <w:rPr>
          <w:rStyle w:val="1-Char"/>
          <w:rFonts w:hint="cs"/>
          <w:rtl/>
        </w:rPr>
        <w:t>ی</w:t>
      </w:r>
      <w:r w:rsidRPr="007100A7">
        <w:rPr>
          <w:rStyle w:val="1-Char"/>
          <w:rFonts w:hint="cs"/>
          <w:rtl/>
        </w:rPr>
        <w:t xml:space="preserve"> از آن را به برخ</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گره هم نزند و در م</w:t>
      </w:r>
      <w:r w:rsidR="00446BB7">
        <w:rPr>
          <w:rStyle w:val="1-Char"/>
          <w:rFonts w:hint="cs"/>
          <w:rtl/>
        </w:rPr>
        <w:t>ی</w:t>
      </w:r>
      <w:r w:rsidRPr="007100A7">
        <w:rPr>
          <w:rStyle w:val="1-Char"/>
          <w:rFonts w:hint="cs"/>
          <w:rtl/>
        </w:rPr>
        <w:t>ان</w:t>
      </w:r>
      <w:r w:rsidR="000751A8">
        <w:rPr>
          <w:rStyle w:val="1-Char"/>
          <w:rFonts w:hint="cs"/>
          <w:rtl/>
        </w:rPr>
        <w:t xml:space="preserve"> آن‌ها،</w:t>
      </w:r>
      <w:r w:rsidRPr="007100A7">
        <w:rPr>
          <w:rStyle w:val="1-Char"/>
          <w:rFonts w:hint="cs"/>
          <w:rtl/>
        </w:rPr>
        <w:t xml:space="preserve">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همانند سوزن و غ</w:t>
      </w:r>
      <w:r w:rsidR="00446BB7">
        <w:rPr>
          <w:rStyle w:val="1-Char"/>
          <w:rFonts w:hint="cs"/>
          <w:rtl/>
        </w:rPr>
        <w:t>ی</w:t>
      </w:r>
      <w:r w:rsidRPr="007100A7">
        <w:rPr>
          <w:rStyle w:val="1-Char"/>
          <w:rFonts w:hint="cs"/>
          <w:rtl/>
        </w:rPr>
        <w:t>ره] قرار ندهد [تا بد</w:t>
      </w:r>
      <w:r w:rsidR="00446BB7">
        <w:rPr>
          <w:rStyle w:val="1-Char"/>
          <w:rFonts w:hint="cs"/>
          <w:rtl/>
        </w:rPr>
        <w:t>ی</w:t>
      </w:r>
      <w:r w:rsidRPr="007100A7">
        <w:rPr>
          <w:rStyle w:val="1-Char"/>
          <w:rFonts w:hint="cs"/>
          <w:rtl/>
        </w:rPr>
        <w:t>ن شکل،</w:t>
      </w:r>
      <w:r w:rsidR="000751A8">
        <w:rPr>
          <w:rStyle w:val="1-Char"/>
          <w:rFonts w:hint="cs"/>
          <w:rtl/>
        </w:rPr>
        <w:t xml:space="preserve"> آن‌ها </w:t>
      </w:r>
      <w:r w:rsidRPr="007100A7">
        <w:rPr>
          <w:rStyle w:val="1-Char"/>
          <w:rFonts w:hint="cs"/>
          <w:rtl/>
        </w:rPr>
        <w:t>را در م</w:t>
      </w:r>
      <w:r w:rsidR="00446BB7">
        <w:rPr>
          <w:rStyle w:val="1-Char"/>
          <w:rFonts w:hint="cs"/>
          <w:rtl/>
        </w:rPr>
        <w:t>ی</w:t>
      </w:r>
      <w:r w:rsidRPr="007100A7">
        <w:rPr>
          <w:rStyle w:val="1-Char"/>
          <w:rFonts w:hint="cs"/>
          <w:rtl/>
        </w:rPr>
        <w:t xml:space="preserve">ان </w:t>
      </w:r>
      <w:r w:rsidR="00446BB7">
        <w:rPr>
          <w:rStyle w:val="1-Char"/>
          <w:rFonts w:hint="cs"/>
          <w:rtl/>
        </w:rPr>
        <w:t>ی</w:t>
      </w:r>
      <w:r w:rsidRPr="007100A7">
        <w:rPr>
          <w:rStyle w:val="1-Char"/>
          <w:rFonts w:hint="cs"/>
          <w:rtl/>
        </w:rPr>
        <w:t>کد</w:t>
      </w:r>
      <w:r w:rsidR="00446BB7">
        <w:rPr>
          <w:rStyle w:val="1-Char"/>
          <w:rFonts w:hint="cs"/>
          <w:rtl/>
        </w:rPr>
        <w:t>ی</w:t>
      </w:r>
      <w:r w:rsidRPr="007100A7">
        <w:rPr>
          <w:rStyle w:val="1-Char"/>
          <w:rFonts w:hint="cs"/>
          <w:rtl/>
        </w:rPr>
        <w:t>گر برآورد.]</w:t>
      </w:r>
    </w:p>
    <w:p w:rsidR="006B31CA" w:rsidRPr="007100A7" w:rsidRDefault="006B31CA" w:rsidP="00AF1D25">
      <w:pPr>
        <w:rPr>
          <w:rStyle w:val="1-Char"/>
          <w:rtl/>
        </w:rPr>
      </w:pPr>
      <w:r w:rsidRPr="007100A7">
        <w:rPr>
          <w:rStyle w:val="1-Char"/>
          <w:rFonts w:hint="cs"/>
          <w:rtl/>
        </w:rPr>
        <w:t>و اگر ا</w:t>
      </w:r>
      <w:r w:rsidR="00446BB7">
        <w:rPr>
          <w:rStyle w:val="1-Char"/>
          <w:rFonts w:hint="cs"/>
          <w:rtl/>
        </w:rPr>
        <w:t>ی</w:t>
      </w:r>
      <w:r w:rsidRPr="007100A7">
        <w:rPr>
          <w:rStyle w:val="1-Char"/>
          <w:rFonts w:hint="cs"/>
          <w:rtl/>
        </w:rPr>
        <w:t>ن کارها را کرد، مکروه است و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از «</w:t>
      </w:r>
      <w:r w:rsidRPr="00FE6406">
        <w:rPr>
          <w:rStyle w:val="9-Char"/>
          <w:rFonts w:eastAsia="Batang" w:hint="cs"/>
          <w:rtl/>
        </w:rPr>
        <w:t>دَم</w:t>
      </w:r>
      <w:r w:rsidRPr="007100A7">
        <w:rPr>
          <w:rStyle w:val="1-Char"/>
          <w:rFonts w:hint="cs"/>
          <w:rtl/>
        </w:rPr>
        <w:t>» = فد</w:t>
      </w:r>
      <w:r w:rsidR="00446BB7">
        <w:rPr>
          <w:rStyle w:val="1-Char"/>
          <w:rFonts w:hint="cs"/>
          <w:rtl/>
        </w:rPr>
        <w:t>ی</w:t>
      </w:r>
      <w:r w:rsidRPr="007100A7">
        <w:rPr>
          <w:rStyle w:val="1-Char"/>
          <w:rFonts w:hint="cs"/>
          <w:rtl/>
        </w:rPr>
        <w:t>ه و ذبح ح</w:t>
      </w:r>
      <w:r w:rsidR="00446BB7">
        <w:rPr>
          <w:rStyle w:val="1-Char"/>
          <w:rFonts w:hint="cs"/>
          <w:rtl/>
        </w:rPr>
        <w:t>ی</w:t>
      </w:r>
      <w:r w:rsidRPr="007100A7">
        <w:rPr>
          <w:rStyle w:val="1-Char"/>
          <w:rFonts w:hint="cs"/>
          <w:rtl/>
        </w:rPr>
        <w:t>وان] بر و</w:t>
      </w:r>
      <w:r w:rsidR="00446BB7">
        <w:rPr>
          <w:rStyle w:val="1-Char"/>
          <w:rFonts w:hint="cs"/>
          <w:rtl/>
        </w:rPr>
        <w:t>ی</w:t>
      </w:r>
      <w:r w:rsidRPr="007100A7">
        <w:rPr>
          <w:rStyle w:val="1-Char"/>
          <w:rFonts w:hint="cs"/>
          <w:rtl/>
        </w:rPr>
        <w:t xml:space="preserve"> لازم نم</w:t>
      </w:r>
      <w:r w:rsidR="00446BB7">
        <w:rPr>
          <w:rStyle w:val="1-Char"/>
          <w:rFonts w:hint="cs"/>
          <w:rtl/>
        </w:rPr>
        <w:t>ی</w:t>
      </w:r>
      <w:r w:rsidRPr="007100A7">
        <w:rPr>
          <w:rStyle w:val="1-Char"/>
          <w:rFonts w:hint="cs"/>
          <w:rtl/>
        </w:rPr>
        <w:t>‌گردد. [</w:t>
      </w:r>
      <w:r w:rsidR="000A2322">
        <w:rPr>
          <w:rStyle w:val="1-Char"/>
          <w:rFonts w:hint="cs"/>
          <w:rtl/>
        </w:rPr>
        <w:t>آنگاه</w:t>
      </w:r>
      <w:r w:rsidRPr="007100A7">
        <w:rPr>
          <w:rStyle w:val="1-Char"/>
          <w:rFonts w:hint="cs"/>
          <w:rtl/>
        </w:rPr>
        <w:t xml:space="preserve"> آن دو تکّه پارچه‌</w:t>
      </w:r>
      <w:r w:rsidR="00446BB7">
        <w:rPr>
          <w:rStyle w:val="1-Char"/>
          <w:rFonts w:hint="cs"/>
          <w:rtl/>
        </w:rPr>
        <w:t>ی</w:t>
      </w:r>
      <w:r w:rsidRPr="007100A7">
        <w:rPr>
          <w:rStyle w:val="1-Char"/>
          <w:rFonts w:hint="cs"/>
          <w:rtl/>
        </w:rPr>
        <w:t xml:space="preserve"> دوخته نشده‌</w:t>
      </w:r>
      <w:r w:rsidR="00446BB7">
        <w:rPr>
          <w:rStyle w:val="1-Char"/>
          <w:rFonts w:hint="cs"/>
          <w:rtl/>
        </w:rPr>
        <w:t>ی</w:t>
      </w:r>
      <w:r w:rsidRPr="007100A7">
        <w:rPr>
          <w:rStyle w:val="1-Char"/>
          <w:rFonts w:hint="cs"/>
          <w:rtl/>
        </w:rPr>
        <w:t xml:space="preserve"> نو </w:t>
      </w:r>
      <w:r w:rsidR="00446BB7">
        <w:rPr>
          <w:rStyle w:val="1-Char"/>
          <w:rFonts w:hint="cs"/>
          <w:rtl/>
        </w:rPr>
        <w:t>ی</w:t>
      </w:r>
      <w:r w:rsidRPr="007100A7">
        <w:rPr>
          <w:rStyle w:val="1-Char"/>
          <w:rFonts w:hint="cs"/>
          <w:rtl/>
        </w:rPr>
        <w:t xml:space="preserve">ا شسته شده را بپوش و </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از آن دو را به عنوان «</w:t>
      </w:r>
      <w:r w:rsidRPr="00FE6406">
        <w:rPr>
          <w:rStyle w:val="9-Char"/>
          <w:rFonts w:eastAsia="Batang" w:hint="cs"/>
          <w:rtl/>
        </w:rPr>
        <w:t>ازار</w:t>
      </w:r>
      <w:r w:rsidRPr="007100A7">
        <w:rPr>
          <w:rStyle w:val="1-Char"/>
          <w:rFonts w:hint="cs"/>
          <w:rtl/>
        </w:rPr>
        <w:t>» و د</w:t>
      </w:r>
      <w:r w:rsidR="00446BB7">
        <w:rPr>
          <w:rStyle w:val="1-Char"/>
          <w:rFonts w:hint="cs"/>
          <w:rtl/>
        </w:rPr>
        <w:t>ی</w:t>
      </w:r>
      <w:r w:rsidRPr="007100A7">
        <w:rPr>
          <w:rStyle w:val="1-Char"/>
          <w:rFonts w:hint="cs"/>
          <w:rtl/>
        </w:rPr>
        <w:t>گر</w:t>
      </w:r>
      <w:r w:rsidR="00446BB7">
        <w:rPr>
          <w:rStyle w:val="1-Char"/>
          <w:rFonts w:hint="cs"/>
          <w:rtl/>
        </w:rPr>
        <w:t>ی</w:t>
      </w:r>
      <w:r w:rsidRPr="007100A7">
        <w:rPr>
          <w:rStyle w:val="1-Char"/>
          <w:rFonts w:hint="cs"/>
          <w:rtl/>
        </w:rPr>
        <w:t xml:space="preserve"> را به عنوان «</w:t>
      </w:r>
      <w:r w:rsidRPr="00FE6406">
        <w:rPr>
          <w:rStyle w:val="9-Char"/>
          <w:rFonts w:eastAsia="Batang" w:hint="cs"/>
          <w:rtl/>
        </w:rPr>
        <w:t>رداء</w:t>
      </w:r>
      <w:r w:rsidRPr="007100A7">
        <w:rPr>
          <w:rStyle w:val="1-Char"/>
          <w:rFonts w:hint="cs"/>
          <w:rtl/>
        </w:rPr>
        <w:t>» استفاده کن؛ ا</w:t>
      </w:r>
      <w:r w:rsidR="00446BB7">
        <w:rPr>
          <w:rStyle w:val="1-Char"/>
          <w:rFonts w:hint="cs"/>
          <w:rtl/>
        </w:rPr>
        <w:t>ی</w:t>
      </w:r>
      <w:r w:rsidRPr="007100A7">
        <w:rPr>
          <w:rStyle w:val="1-Char"/>
          <w:rFonts w:hint="cs"/>
          <w:rtl/>
        </w:rPr>
        <w:t xml:space="preserve">ن طور که </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را دور کمر به پا</w:t>
      </w:r>
      <w:r w:rsidR="00446BB7">
        <w:rPr>
          <w:rStyle w:val="1-Char"/>
          <w:rFonts w:hint="cs"/>
          <w:rtl/>
        </w:rPr>
        <w:t>یی</w:t>
      </w:r>
      <w:r w:rsidRPr="007100A7">
        <w:rPr>
          <w:rStyle w:val="1-Char"/>
          <w:rFonts w:hint="cs"/>
          <w:rtl/>
        </w:rPr>
        <w:t>ن و د</w:t>
      </w:r>
      <w:r w:rsidR="00446BB7">
        <w:rPr>
          <w:rStyle w:val="1-Char"/>
          <w:rFonts w:hint="cs"/>
          <w:rtl/>
        </w:rPr>
        <w:t>ی</w:t>
      </w:r>
      <w:r w:rsidRPr="007100A7">
        <w:rPr>
          <w:rStyle w:val="1-Char"/>
          <w:rFonts w:hint="cs"/>
          <w:rtl/>
        </w:rPr>
        <w:t>گر</w:t>
      </w:r>
      <w:r w:rsidR="00446BB7">
        <w:rPr>
          <w:rStyle w:val="1-Char"/>
          <w:rFonts w:hint="cs"/>
          <w:rtl/>
        </w:rPr>
        <w:t>ی</w:t>
      </w:r>
      <w:r w:rsidRPr="007100A7">
        <w:rPr>
          <w:rStyle w:val="1-Char"/>
          <w:rFonts w:hint="cs"/>
          <w:rtl/>
        </w:rPr>
        <w:t xml:space="preserve"> را بر رو</w:t>
      </w:r>
      <w:r w:rsidR="00446BB7">
        <w:rPr>
          <w:rStyle w:val="1-Char"/>
          <w:rFonts w:hint="cs"/>
          <w:rtl/>
        </w:rPr>
        <w:t>ی</w:t>
      </w:r>
      <w:r w:rsidRPr="007100A7">
        <w:rPr>
          <w:rStyle w:val="1-Char"/>
          <w:rFonts w:hint="cs"/>
          <w:rtl/>
        </w:rPr>
        <w:t xml:space="preserve"> شانه‌ها</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ب</w:t>
      </w:r>
      <w:r w:rsidR="00446BB7">
        <w:rPr>
          <w:rStyle w:val="1-Char"/>
          <w:rFonts w:hint="cs"/>
          <w:rtl/>
        </w:rPr>
        <w:t>ی</w:t>
      </w:r>
      <w:r w:rsidRPr="007100A7">
        <w:rPr>
          <w:rStyle w:val="1-Char"/>
          <w:rFonts w:hint="cs"/>
          <w:rtl/>
        </w:rPr>
        <w:t xml:space="preserve">انداز؛ </w:t>
      </w:r>
      <w:r w:rsidR="000A2322">
        <w:rPr>
          <w:rStyle w:val="1-Char"/>
          <w:rFonts w:hint="cs"/>
          <w:rtl/>
        </w:rPr>
        <w:t>آنگاه</w:t>
      </w:r>
      <w:r w:rsidRPr="007100A7">
        <w:rPr>
          <w:rStyle w:val="1-Char"/>
          <w:rFonts w:hint="cs"/>
          <w:rtl/>
        </w:rPr>
        <w:t xml:space="preserve"> اگر مواد خوشبو</w:t>
      </w:r>
      <w:r w:rsidR="00446BB7">
        <w:rPr>
          <w:rStyle w:val="1-Char"/>
          <w:rFonts w:hint="cs"/>
          <w:rtl/>
        </w:rPr>
        <w:t>یی</w:t>
      </w:r>
      <w:r w:rsidRPr="007100A7">
        <w:rPr>
          <w:rStyle w:val="1-Char"/>
          <w:rFonts w:hint="cs"/>
          <w:rtl/>
        </w:rPr>
        <w:t xml:space="preserve"> داشت</w:t>
      </w:r>
      <w:r w:rsidR="00446BB7">
        <w:rPr>
          <w:rStyle w:val="1-Char"/>
          <w:rFonts w:hint="cs"/>
          <w:rtl/>
        </w:rPr>
        <w:t>ی</w:t>
      </w:r>
      <w:r w:rsidRPr="007100A7">
        <w:rPr>
          <w:rStyle w:val="1-Char"/>
          <w:rFonts w:hint="cs"/>
          <w:rtl/>
        </w:rPr>
        <w:t>،] از آن استفاده کن و خو</w:t>
      </w:r>
      <w:r w:rsidR="00446BB7">
        <w:rPr>
          <w:rStyle w:val="1-Char"/>
          <w:rFonts w:hint="cs"/>
          <w:rtl/>
        </w:rPr>
        <w:t>ی</w:t>
      </w:r>
      <w:r w:rsidRPr="007100A7">
        <w:rPr>
          <w:rStyle w:val="1-Char"/>
          <w:rFonts w:hint="cs"/>
          <w:rtl/>
        </w:rPr>
        <w:t>شتن را خوشبو و معطّر کن؛ سپس دو رکت نماز بگزار [و ن</w:t>
      </w:r>
      <w:r w:rsidR="00446BB7">
        <w:rPr>
          <w:rStyle w:val="1-Char"/>
          <w:rFonts w:hint="cs"/>
          <w:rtl/>
        </w:rPr>
        <w:t>ی</w:t>
      </w:r>
      <w:r w:rsidRPr="007100A7">
        <w:rPr>
          <w:rStyle w:val="1-Char"/>
          <w:rFonts w:hint="cs"/>
          <w:rtl/>
        </w:rPr>
        <w:t>ت حجّ را نموده و چن</w:t>
      </w:r>
      <w:r w:rsidR="00446BB7">
        <w:rPr>
          <w:rStyle w:val="1-Char"/>
          <w:rFonts w:hint="cs"/>
          <w:rtl/>
        </w:rPr>
        <w:t>ی</w:t>
      </w:r>
      <w:r w:rsidRPr="007100A7">
        <w:rPr>
          <w:rStyle w:val="1-Char"/>
          <w:rFonts w:hint="cs"/>
          <w:rtl/>
        </w:rPr>
        <w:t xml:space="preserve">ن] بگو: </w:t>
      </w:r>
      <w:r w:rsidRPr="00BE2421">
        <w:rPr>
          <w:rStyle w:val="5-Char"/>
          <w:rFonts w:hint="cs"/>
          <w:rtl/>
        </w:rPr>
        <w:t>«اَللّٰهُمَّ اِنِّيْ اُرِيْدُ الْحَجَّ فَيَسِّرْهُ لِيْ وَ تَقَبَّلْهُ مِنِّيْ»</w:t>
      </w:r>
      <w:r w:rsidRPr="007100A7">
        <w:rPr>
          <w:rStyle w:val="1-Char"/>
          <w:rFonts w:hint="cs"/>
          <w:rtl/>
        </w:rPr>
        <w:t xml:space="preserve"> ؛ </w:t>
      </w:r>
      <w:r w:rsidRPr="00BE2421">
        <w:rPr>
          <w:rStyle w:val="1-Char"/>
          <w:rFonts w:hint="cs"/>
          <w:rtl/>
        </w:rPr>
        <w:t>«بار خدا</w:t>
      </w:r>
      <w:r w:rsidR="00446BB7">
        <w:rPr>
          <w:rStyle w:val="1-Char"/>
          <w:rFonts w:hint="cs"/>
          <w:rtl/>
        </w:rPr>
        <w:t>ی</w:t>
      </w:r>
      <w:r w:rsidRPr="00BE2421">
        <w:rPr>
          <w:rStyle w:val="1-Char"/>
          <w:rFonts w:hint="cs"/>
          <w:rtl/>
        </w:rPr>
        <w:t>ا! من اراده‌</w:t>
      </w:r>
      <w:r w:rsidR="00446BB7">
        <w:rPr>
          <w:rStyle w:val="1-Char"/>
          <w:rFonts w:hint="cs"/>
          <w:rtl/>
        </w:rPr>
        <w:t>ی</w:t>
      </w:r>
      <w:r w:rsidRPr="00BE2421">
        <w:rPr>
          <w:rStyle w:val="1-Char"/>
          <w:rFonts w:hint="cs"/>
          <w:rtl/>
        </w:rPr>
        <w:t xml:space="preserve"> انجام حج را دارم، پس آن را بر من آسان گردان و از من بپذ</w:t>
      </w:r>
      <w:r w:rsidR="00446BB7">
        <w:rPr>
          <w:rStyle w:val="1-Char"/>
          <w:rFonts w:hint="cs"/>
          <w:rtl/>
        </w:rPr>
        <w:t>ی</w:t>
      </w:r>
      <w:r w:rsidRPr="00BE2421">
        <w:rPr>
          <w:rStyle w:val="1-Char"/>
          <w:rFonts w:hint="cs"/>
          <w:rtl/>
        </w:rPr>
        <w:t>ر»</w:t>
      </w:r>
      <w:r w:rsidRPr="007100A7">
        <w:rPr>
          <w:rStyle w:val="1-Char"/>
          <w:rFonts w:hint="cs"/>
          <w:rtl/>
        </w:rPr>
        <w:t>.</w:t>
      </w:r>
    </w:p>
    <w:p w:rsidR="006B31CA" w:rsidRPr="007100A7" w:rsidRDefault="006B31CA" w:rsidP="00AF1D25">
      <w:pPr>
        <w:rPr>
          <w:rStyle w:val="1-Char"/>
          <w:rtl/>
        </w:rPr>
      </w:pPr>
      <w:r w:rsidRPr="007100A7">
        <w:rPr>
          <w:rStyle w:val="1-Char"/>
          <w:rFonts w:hint="cs"/>
          <w:rtl/>
        </w:rPr>
        <w:t>سپس بعد از گزاردن نماز خو</w:t>
      </w:r>
      <w:r w:rsidR="00446BB7">
        <w:rPr>
          <w:rStyle w:val="1-Char"/>
          <w:rFonts w:hint="cs"/>
          <w:rtl/>
        </w:rPr>
        <w:t>ی</w:t>
      </w:r>
      <w:r w:rsidRPr="007100A7">
        <w:rPr>
          <w:rStyle w:val="1-Char"/>
          <w:rFonts w:hint="cs"/>
          <w:rtl/>
        </w:rPr>
        <w:t xml:space="preserve">ش، </w:t>
      </w:r>
      <w:r w:rsidRPr="009D590F">
        <w:rPr>
          <w:rStyle w:val="5-Char0"/>
          <w:rFonts w:hint="cs"/>
          <w:rtl/>
        </w:rPr>
        <w:t>«تلبيه»</w:t>
      </w:r>
      <w:r w:rsidRPr="007100A7">
        <w:rPr>
          <w:rStyle w:val="1-Char"/>
          <w:rFonts w:hint="cs"/>
          <w:rtl/>
        </w:rPr>
        <w:t xml:space="preserve"> بگو و با آن حجّ را ن</w:t>
      </w:r>
      <w:r w:rsidR="00446BB7">
        <w:rPr>
          <w:rStyle w:val="1-Char"/>
          <w:rFonts w:hint="cs"/>
          <w:rtl/>
        </w:rPr>
        <w:t>ی</w:t>
      </w:r>
      <w:r w:rsidRPr="007100A7">
        <w:rPr>
          <w:rStyle w:val="1-Char"/>
          <w:rFonts w:hint="cs"/>
          <w:rtl/>
        </w:rPr>
        <w:t xml:space="preserve">ت کن؛ و </w:t>
      </w:r>
      <w:r w:rsidRPr="009D590F">
        <w:rPr>
          <w:rStyle w:val="5-Char0"/>
          <w:rFonts w:hint="cs"/>
          <w:rtl/>
        </w:rPr>
        <w:t>«تلبيه»</w:t>
      </w:r>
      <w:r w:rsidRPr="007100A7">
        <w:rPr>
          <w:rStyle w:val="1-Char"/>
          <w:rFonts w:hint="cs"/>
          <w:rtl/>
        </w:rPr>
        <w:t xml:space="preserve"> چن</w:t>
      </w:r>
      <w:r w:rsidR="00446BB7">
        <w:rPr>
          <w:rStyle w:val="1-Char"/>
          <w:rFonts w:hint="cs"/>
          <w:rtl/>
        </w:rPr>
        <w:t>ی</w:t>
      </w:r>
      <w:r w:rsidRPr="007100A7">
        <w:rPr>
          <w:rStyle w:val="1-Char"/>
          <w:rFonts w:hint="cs"/>
          <w:rtl/>
        </w:rPr>
        <w:t>ن است که بگو</w:t>
      </w:r>
      <w:r w:rsidR="00446BB7">
        <w:rPr>
          <w:rStyle w:val="1-Char"/>
          <w:rFonts w:hint="cs"/>
          <w:rtl/>
        </w:rPr>
        <w:t>یی</w:t>
      </w:r>
      <w:r w:rsidRPr="007100A7">
        <w:rPr>
          <w:rStyle w:val="1-Char"/>
          <w:rFonts w:hint="cs"/>
          <w:rtl/>
        </w:rPr>
        <w:t xml:space="preserve">: </w:t>
      </w:r>
      <w:r w:rsidRPr="00BE2421">
        <w:rPr>
          <w:rStyle w:val="5-Char"/>
          <w:rFonts w:hint="cs"/>
          <w:rtl/>
        </w:rPr>
        <w:t>«لَبَّيْ</w:t>
      </w:r>
      <w:r w:rsidR="00544D97">
        <w:rPr>
          <w:rStyle w:val="5-Char"/>
          <w:rFonts w:hint="cs"/>
          <w:rtl/>
        </w:rPr>
        <w:t xml:space="preserve">كَ </w:t>
      </w:r>
      <w:r w:rsidRPr="00BE2421">
        <w:rPr>
          <w:rStyle w:val="5-Char"/>
          <w:rFonts w:hint="cs"/>
          <w:rtl/>
        </w:rPr>
        <w:t>اَللّٰهُمَّ لَبَّيْ</w:t>
      </w:r>
      <w:r w:rsidR="00A70228">
        <w:rPr>
          <w:rStyle w:val="5-Char"/>
          <w:rFonts w:hint="cs"/>
          <w:rtl/>
        </w:rPr>
        <w:t>كَ،</w:t>
      </w:r>
      <w:r w:rsidRPr="00BE2421">
        <w:rPr>
          <w:rStyle w:val="5-Char"/>
          <w:rFonts w:hint="cs"/>
          <w:rtl/>
        </w:rPr>
        <w:t xml:space="preserve"> لَبَّيْ</w:t>
      </w:r>
      <w:r w:rsidR="00544D97">
        <w:rPr>
          <w:rStyle w:val="5-Char"/>
          <w:rFonts w:hint="cs"/>
          <w:rtl/>
        </w:rPr>
        <w:t xml:space="preserve">كَ </w:t>
      </w:r>
      <w:r w:rsidRPr="00BE2421">
        <w:rPr>
          <w:rStyle w:val="5-Char"/>
          <w:rFonts w:hint="cs"/>
          <w:rtl/>
        </w:rPr>
        <w:t>لٰا شَرِيْ</w:t>
      </w:r>
      <w:r w:rsidR="00544D97">
        <w:rPr>
          <w:rStyle w:val="5-Char"/>
          <w:rFonts w:hint="cs"/>
          <w:rtl/>
        </w:rPr>
        <w:t xml:space="preserve">كَ </w:t>
      </w:r>
      <w:r w:rsidRPr="00BE2421">
        <w:rPr>
          <w:rStyle w:val="5-Char"/>
          <w:rFonts w:hint="cs"/>
          <w:rtl/>
        </w:rPr>
        <w:t>لَ</w:t>
      </w:r>
      <w:r w:rsidR="00544D97">
        <w:rPr>
          <w:rStyle w:val="5-Char"/>
          <w:rFonts w:hint="cs"/>
          <w:rtl/>
        </w:rPr>
        <w:t xml:space="preserve">كَ </w:t>
      </w:r>
      <w:r w:rsidRPr="00BE2421">
        <w:rPr>
          <w:rStyle w:val="5-Char"/>
          <w:rFonts w:hint="cs"/>
          <w:rtl/>
        </w:rPr>
        <w:t>لَبَّيْ</w:t>
      </w:r>
      <w:r w:rsidR="00A70228">
        <w:rPr>
          <w:rStyle w:val="5-Char"/>
          <w:rFonts w:hint="cs"/>
          <w:rtl/>
        </w:rPr>
        <w:t>كَ،</w:t>
      </w:r>
      <w:r w:rsidRPr="00BE2421">
        <w:rPr>
          <w:rStyle w:val="5-Char"/>
          <w:rFonts w:hint="cs"/>
          <w:rtl/>
        </w:rPr>
        <w:t xml:space="preserve"> اِنَّ الْحَمْدَ وَ النِّعْمَةَ لَ</w:t>
      </w:r>
      <w:r w:rsidR="00544D97">
        <w:rPr>
          <w:rStyle w:val="5-Char"/>
          <w:rFonts w:hint="cs"/>
          <w:rtl/>
        </w:rPr>
        <w:t xml:space="preserve">كَ </w:t>
      </w:r>
      <w:r w:rsidRPr="00BE2421">
        <w:rPr>
          <w:rStyle w:val="5-Char"/>
          <w:rFonts w:hint="cs"/>
          <w:rtl/>
        </w:rPr>
        <w:t>وَ الْمُلْ</w:t>
      </w:r>
      <w:r w:rsidR="00A70228">
        <w:rPr>
          <w:rStyle w:val="5-Char"/>
          <w:rFonts w:hint="cs"/>
          <w:rtl/>
        </w:rPr>
        <w:t>كَ،</w:t>
      </w:r>
      <w:r w:rsidRPr="00BE2421">
        <w:rPr>
          <w:rStyle w:val="5-Char"/>
          <w:rFonts w:hint="cs"/>
          <w:rtl/>
        </w:rPr>
        <w:t xml:space="preserve"> لٰا شَرِيْ</w:t>
      </w:r>
      <w:r w:rsidR="00544D97">
        <w:rPr>
          <w:rStyle w:val="5-Char"/>
          <w:rFonts w:hint="cs"/>
          <w:rtl/>
        </w:rPr>
        <w:t xml:space="preserve">كَ </w:t>
      </w:r>
      <w:r w:rsidRPr="00BE2421">
        <w:rPr>
          <w:rStyle w:val="5-Char"/>
          <w:rFonts w:hint="cs"/>
          <w:rtl/>
        </w:rPr>
        <w:t>لَ</w:t>
      </w:r>
      <w:r w:rsidR="00544D97">
        <w:rPr>
          <w:rStyle w:val="5-Char"/>
          <w:rFonts w:hint="cs"/>
          <w:rtl/>
        </w:rPr>
        <w:t>كَ»</w:t>
      </w:r>
      <w:r w:rsidRPr="007100A7">
        <w:rPr>
          <w:rStyle w:val="1-Char"/>
          <w:rFonts w:hint="cs"/>
          <w:rtl/>
        </w:rPr>
        <w:t xml:space="preserve"> ؛ </w:t>
      </w:r>
      <w:r w:rsidRPr="00BE2421">
        <w:rPr>
          <w:rStyle w:val="1-Char"/>
          <w:rFonts w:hint="cs"/>
          <w:rtl/>
        </w:rPr>
        <w:t>«پروردگارا! اجابت فرمان تو نمودم و پ</w:t>
      </w:r>
      <w:r w:rsidR="00446BB7">
        <w:rPr>
          <w:rStyle w:val="1-Char"/>
          <w:rFonts w:hint="cs"/>
          <w:rtl/>
        </w:rPr>
        <w:t>ی</w:t>
      </w:r>
      <w:r w:rsidRPr="00BE2421">
        <w:rPr>
          <w:rStyle w:val="1-Char"/>
          <w:rFonts w:hint="cs"/>
          <w:rtl/>
        </w:rPr>
        <w:t>وسته مط</w:t>
      </w:r>
      <w:r w:rsidR="00446BB7">
        <w:rPr>
          <w:rStyle w:val="1-Char"/>
          <w:rFonts w:hint="cs"/>
          <w:rtl/>
        </w:rPr>
        <w:t>ی</w:t>
      </w:r>
      <w:r w:rsidRPr="00BE2421">
        <w:rPr>
          <w:rStyle w:val="1-Char"/>
          <w:rFonts w:hint="cs"/>
          <w:rtl/>
        </w:rPr>
        <w:t>ع و منقاد فرمان تو هستم و در خدمتگذار</w:t>
      </w:r>
      <w:r w:rsidR="00446BB7">
        <w:rPr>
          <w:rStyle w:val="1-Char"/>
          <w:rFonts w:hint="cs"/>
          <w:rtl/>
        </w:rPr>
        <w:t>ی</w:t>
      </w:r>
      <w:r w:rsidRPr="00BE2421">
        <w:rPr>
          <w:rStyle w:val="1-Char"/>
          <w:rFonts w:hint="cs"/>
          <w:rtl/>
        </w:rPr>
        <w:t xml:space="preserve"> حاضرم؛ به راست</w:t>
      </w:r>
      <w:r w:rsidR="00446BB7">
        <w:rPr>
          <w:rStyle w:val="1-Char"/>
          <w:rFonts w:hint="cs"/>
          <w:rtl/>
        </w:rPr>
        <w:t>ی</w:t>
      </w:r>
      <w:r w:rsidRPr="00BE2421">
        <w:rPr>
          <w:rStyle w:val="1-Char"/>
          <w:rFonts w:hint="cs"/>
          <w:rtl/>
        </w:rPr>
        <w:t xml:space="preserve"> تو از شر</w:t>
      </w:r>
      <w:r w:rsidR="00446BB7">
        <w:rPr>
          <w:rStyle w:val="1-Char"/>
          <w:rFonts w:hint="cs"/>
          <w:rtl/>
        </w:rPr>
        <w:t>ی</w:t>
      </w:r>
      <w:r w:rsidRPr="00BE2421">
        <w:rPr>
          <w:rStyle w:val="1-Char"/>
          <w:rFonts w:hint="cs"/>
          <w:rtl/>
        </w:rPr>
        <w:t>ک و انباز، پاک و منزّه</w:t>
      </w:r>
      <w:r w:rsidR="00446BB7">
        <w:rPr>
          <w:rStyle w:val="1-Char"/>
          <w:rFonts w:hint="cs"/>
          <w:rtl/>
        </w:rPr>
        <w:t>ی</w:t>
      </w:r>
      <w:r w:rsidRPr="00BE2421">
        <w:rPr>
          <w:rStyle w:val="1-Char"/>
          <w:rFonts w:hint="cs"/>
          <w:rtl/>
        </w:rPr>
        <w:t xml:space="preserve"> و در واقع، تمام ستا</w:t>
      </w:r>
      <w:r w:rsidR="00446BB7">
        <w:rPr>
          <w:rStyle w:val="1-Char"/>
          <w:rFonts w:hint="cs"/>
          <w:rtl/>
        </w:rPr>
        <w:t>ی</w:t>
      </w:r>
      <w:r w:rsidRPr="00BE2421">
        <w:rPr>
          <w:rStyle w:val="1-Char"/>
          <w:rFonts w:hint="cs"/>
          <w:rtl/>
        </w:rPr>
        <w:t>ش‌ها و نعمت‌ها و پادشاه</w:t>
      </w:r>
      <w:r w:rsidR="00446BB7">
        <w:rPr>
          <w:rStyle w:val="1-Char"/>
          <w:rFonts w:hint="cs"/>
          <w:rtl/>
        </w:rPr>
        <w:t>ی</w:t>
      </w:r>
      <w:r w:rsidRPr="00BE2421">
        <w:rPr>
          <w:rStyle w:val="1-Char"/>
          <w:rFonts w:hint="cs"/>
          <w:rtl/>
        </w:rPr>
        <w:t>‌ها و حکومت‌ها، از آن تو است. و کس</w:t>
      </w:r>
      <w:r w:rsidR="00446BB7">
        <w:rPr>
          <w:rStyle w:val="1-Char"/>
          <w:rFonts w:hint="cs"/>
          <w:rtl/>
        </w:rPr>
        <w:t>ی</w:t>
      </w:r>
      <w:r w:rsidRPr="00BE2421">
        <w:rPr>
          <w:rStyle w:val="1-Char"/>
          <w:rFonts w:hint="cs"/>
          <w:rtl/>
        </w:rPr>
        <w:t xml:space="preserve"> همتا و همگون و شب</w:t>
      </w:r>
      <w:r w:rsidR="00446BB7">
        <w:rPr>
          <w:rStyle w:val="1-Char"/>
          <w:rFonts w:hint="cs"/>
          <w:rtl/>
        </w:rPr>
        <w:t>ی</w:t>
      </w:r>
      <w:r w:rsidRPr="00BE2421">
        <w:rPr>
          <w:rStyle w:val="1-Char"/>
          <w:rFonts w:hint="cs"/>
          <w:rtl/>
        </w:rPr>
        <w:t>ه و همسنگ و شر</w:t>
      </w:r>
      <w:r w:rsidR="00446BB7">
        <w:rPr>
          <w:rStyle w:val="1-Char"/>
          <w:rFonts w:hint="cs"/>
          <w:rtl/>
        </w:rPr>
        <w:t>ی</w:t>
      </w:r>
      <w:r w:rsidRPr="00BE2421">
        <w:rPr>
          <w:rStyle w:val="1-Char"/>
          <w:rFonts w:hint="cs"/>
          <w:rtl/>
        </w:rPr>
        <w:t>ک و انباز تو ن</w:t>
      </w:r>
      <w:r w:rsidR="00446BB7">
        <w:rPr>
          <w:rStyle w:val="1-Char"/>
          <w:rFonts w:hint="cs"/>
          <w:rtl/>
        </w:rPr>
        <w:t>ی</w:t>
      </w:r>
      <w:r w:rsidRPr="00BE2421">
        <w:rPr>
          <w:rStyle w:val="1-Char"/>
          <w:rFonts w:hint="cs"/>
          <w:rtl/>
        </w:rPr>
        <w:t>ست»</w:t>
      </w:r>
      <w:r w:rsidRPr="007100A7">
        <w:rPr>
          <w:rStyle w:val="1-Char"/>
          <w:rFonts w:hint="cs"/>
          <w:rtl/>
        </w:rPr>
        <w:t>.</w:t>
      </w:r>
    </w:p>
    <w:p w:rsidR="006B31CA" w:rsidRPr="007100A7" w:rsidRDefault="006B31CA" w:rsidP="00AF1D25">
      <w:pPr>
        <w:rPr>
          <w:rStyle w:val="1-Char"/>
          <w:rtl/>
        </w:rPr>
      </w:pPr>
      <w:r w:rsidRPr="007100A7">
        <w:rPr>
          <w:rStyle w:val="1-Char"/>
          <w:rFonts w:hint="cs"/>
          <w:rtl/>
        </w:rPr>
        <w:t>و توجه داشته باش تا از ا</w:t>
      </w:r>
      <w:r w:rsidR="00446BB7">
        <w:rPr>
          <w:rStyle w:val="1-Char"/>
          <w:rFonts w:hint="cs"/>
          <w:rtl/>
        </w:rPr>
        <w:t>ی</w:t>
      </w:r>
      <w:r w:rsidRPr="007100A7">
        <w:rPr>
          <w:rStyle w:val="1-Char"/>
          <w:rFonts w:hint="cs"/>
          <w:rtl/>
        </w:rPr>
        <w:t>ن الفاظ و کلمات،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را کم نکن</w:t>
      </w:r>
      <w:r w:rsidR="00446BB7">
        <w:rPr>
          <w:rStyle w:val="1-Char"/>
          <w:rFonts w:hint="cs"/>
          <w:rtl/>
        </w:rPr>
        <w:t>ی</w:t>
      </w:r>
      <w:r w:rsidRPr="007100A7">
        <w:rPr>
          <w:rStyle w:val="1-Char"/>
          <w:rFonts w:hint="cs"/>
          <w:rtl/>
        </w:rPr>
        <w:t>؛ و م</w:t>
      </w:r>
      <w:r w:rsidR="00446BB7">
        <w:rPr>
          <w:rStyle w:val="1-Char"/>
          <w:rFonts w:hint="cs"/>
          <w:rtl/>
        </w:rPr>
        <w:t>ی</w:t>
      </w:r>
      <w:r w:rsidRPr="007100A7">
        <w:rPr>
          <w:rStyle w:val="1-Char"/>
          <w:rFonts w:hint="cs"/>
          <w:rtl/>
        </w:rPr>
        <w:t>‌توان</w:t>
      </w:r>
      <w:r w:rsidR="00446BB7">
        <w:rPr>
          <w:rStyle w:val="1-Char"/>
          <w:rFonts w:hint="cs"/>
          <w:rtl/>
        </w:rPr>
        <w:t>ی</w:t>
      </w:r>
      <w:r w:rsidRPr="007100A7">
        <w:rPr>
          <w:rStyle w:val="1-Char"/>
          <w:rFonts w:hint="cs"/>
          <w:rtl/>
        </w:rPr>
        <w:t xml:space="preserve"> در تلب</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ا</w:t>
      </w:r>
      <w:r w:rsidR="00446BB7">
        <w:rPr>
          <w:rStyle w:val="1-Char"/>
          <w:rFonts w:hint="cs"/>
          <w:rtl/>
        </w:rPr>
        <w:t>ی</w:t>
      </w:r>
      <w:r w:rsidRPr="007100A7">
        <w:rPr>
          <w:rStyle w:val="1-Char"/>
          <w:rFonts w:hint="cs"/>
          <w:rtl/>
        </w:rPr>
        <w:t>ن کلمات و جملات را ن</w:t>
      </w:r>
      <w:r w:rsidR="00446BB7">
        <w:rPr>
          <w:rStyle w:val="1-Char"/>
          <w:rFonts w:hint="cs"/>
          <w:rtl/>
        </w:rPr>
        <w:t>ی</w:t>
      </w:r>
      <w:r w:rsidRPr="007100A7">
        <w:rPr>
          <w:rStyle w:val="1-Char"/>
          <w:rFonts w:hint="cs"/>
          <w:rtl/>
        </w:rPr>
        <w:t>ز ب</w:t>
      </w:r>
      <w:r w:rsidR="00446BB7">
        <w:rPr>
          <w:rStyle w:val="1-Char"/>
          <w:rFonts w:hint="cs"/>
          <w:rtl/>
        </w:rPr>
        <w:t>ی</w:t>
      </w:r>
      <w:r w:rsidRPr="007100A7">
        <w:rPr>
          <w:rStyle w:val="1-Char"/>
          <w:rFonts w:hint="cs"/>
          <w:rtl/>
        </w:rPr>
        <w:t>افزا</w:t>
      </w:r>
      <w:r w:rsidR="00446BB7">
        <w:rPr>
          <w:rStyle w:val="1-Char"/>
          <w:rFonts w:hint="cs"/>
          <w:rtl/>
        </w:rPr>
        <w:t>یی</w:t>
      </w:r>
      <w:r w:rsidRPr="007100A7">
        <w:rPr>
          <w:rStyle w:val="1-Char"/>
          <w:rFonts w:hint="cs"/>
          <w:rtl/>
        </w:rPr>
        <w:t xml:space="preserve">: </w:t>
      </w:r>
      <w:r w:rsidRPr="00BE2421">
        <w:rPr>
          <w:rStyle w:val="5-Char"/>
          <w:rFonts w:hint="cs"/>
          <w:rtl/>
        </w:rPr>
        <w:t>«لَبَّيْ</w:t>
      </w:r>
      <w:r w:rsidR="00544D97">
        <w:rPr>
          <w:rStyle w:val="5-Char"/>
          <w:rFonts w:hint="cs"/>
          <w:rtl/>
        </w:rPr>
        <w:t xml:space="preserve">كَ </w:t>
      </w:r>
      <w:r w:rsidRPr="00BE2421">
        <w:rPr>
          <w:rStyle w:val="5-Char"/>
          <w:rFonts w:hint="cs"/>
          <w:rtl/>
        </w:rPr>
        <w:t>وَ سَعْدَيْ</w:t>
      </w:r>
      <w:r w:rsidR="00544D97">
        <w:rPr>
          <w:rStyle w:val="5-Char"/>
          <w:rFonts w:hint="cs"/>
          <w:rtl/>
        </w:rPr>
        <w:t xml:space="preserve">كَ </w:t>
      </w:r>
      <w:r w:rsidRPr="00BE2421">
        <w:rPr>
          <w:rStyle w:val="5-Char"/>
          <w:rFonts w:hint="cs"/>
          <w:rtl/>
        </w:rPr>
        <w:t>وَ الْخَيْرُ کُلُّهُ بَيْنَ يَدَيْ</w:t>
      </w:r>
      <w:r w:rsidR="00A70228">
        <w:rPr>
          <w:rStyle w:val="5-Char"/>
          <w:rFonts w:hint="cs"/>
          <w:rtl/>
        </w:rPr>
        <w:t>كَ،</w:t>
      </w:r>
      <w:r w:rsidRPr="00BE2421">
        <w:rPr>
          <w:rStyle w:val="5-Char"/>
          <w:rFonts w:hint="cs"/>
          <w:rtl/>
        </w:rPr>
        <w:t xml:space="preserve"> لَبَّيْ</w:t>
      </w:r>
      <w:r w:rsidR="00544D97">
        <w:rPr>
          <w:rStyle w:val="5-Char"/>
          <w:rFonts w:hint="cs"/>
          <w:rtl/>
        </w:rPr>
        <w:t xml:space="preserve">كَ </w:t>
      </w:r>
      <w:r w:rsidRPr="00BE2421">
        <w:rPr>
          <w:rStyle w:val="5-Char"/>
          <w:rFonts w:hint="cs"/>
          <w:rtl/>
        </w:rPr>
        <w:t>و الرُّغْبٰي اِلَيْ</w:t>
      </w:r>
      <w:r w:rsidR="00544D97">
        <w:rPr>
          <w:rStyle w:val="5-Char"/>
          <w:rFonts w:hint="cs"/>
          <w:rtl/>
        </w:rPr>
        <w:t>كَ»</w:t>
      </w:r>
      <w:r w:rsidRPr="007100A7">
        <w:rPr>
          <w:rStyle w:val="1-Char"/>
          <w:rFonts w:hint="cs"/>
          <w:rtl/>
        </w:rPr>
        <w:t xml:space="preserve">؛ </w:t>
      </w:r>
      <w:r w:rsidRPr="00BE2421">
        <w:rPr>
          <w:rStyle w:val="1-Char"/>
          <w:rFonts w:hint="cs"/>
          <w:rtl/>
        </w:rPr>
        <w:t>«پروردگارا! اجابت فرمان تو نمودم و پ</w:t>
      </w:r>
      <w:r w:rsidR="00446BB7">
        <w:rPr>
          <w:rStyle w:val="1-Char"/>
          <w:rFonts w:hint="cs"/>
          <w:rtl/>
        </w:rPr>
        <w:t>ی</w:t>
      </w:r>
      <w:r w:rsidRPr="00BE2421">
        <w:rPr>
          <w:rStyle w:val="1-Char"/>
          <w:rFonts w:hint="cs"/>
          <w:rtl/>
        </w:rPr>
        <w:t>وسته مط</w:t>
      </w:r>
      <w:r w:rsidR="00446BB7">
        <w:rPr>
          <w:rStyle w:val="1-Char"/>
          <w:rFonts w:hint="cs"/>
          <w:rtl/>
        </w:rPr>
        <w:t>ی</w:t>
      </w:r>
      <w:r w:rsidRPr="00BE2421">
        <w:rPr>
          <w:rStyle w:val="1-Char"/>
          <w:rFonts w:hint="cs"/>
          <w:rtl/>
        </w:rPr>
        <w:t>ع و منقاد فرمان تو هستم و در خدمتگذار</w:t>
      </w:r>
      <w:r w:rsidR="00446BB7">
        <w:rPr>
          <w:rStyle w:val="1-Char"/>
          <w:rFonts w:hint="cs"/>
          <w:rtl/>
        </w:rPr>
        <w:t>ی</w:t>
      </w:r>
      <w:r w:rsidRPr="00BE2421">
        <w:rPr>
          <w:rStyle w:val="1-Char"/>
          <w:rFonts w:hint="cs"/>
          <w:rtl/>
        </w:rPr>
        <w:t xml:space="preserve"> حاضرم؛ و تمام</w:t>
      </w:r>
      <w:r w:rsidR="00446BB7">
        <w:rPr>
          <w:rStyle w:val="1-Char"/>
          <w:rFonts w:hint="cs"/>
          <w:rtl/>
        </w:rPr>
        <w:t>ی</w:t>
      </w:r>
      <w:r w:rsidRPr="00BE2421">
        <w:rPr>
          <w:rStyle w:val="1-Char"/>
          <w:rFonts w:hint="cs"/>
          <w:rtl/>
        </w:rPr>
        <w:t xml:space="preserve"> خ</w:t>
      </w:r>
      <w:r w:rsidR="00446BB7">
        <w:rPr>
          <w:rStyle w:val="1-Char"/>
          <w:rFonts w:hint="cs"/>
          <w:rtl/>
        </w:rPr>
        <w:t>ی</w:t>
      </w:r>
      <w:r w:rsidRPr="00BE2421">
        <w:rPr>
          <w:rStyle w:val="1-Char"/>
          <w:rFonts w:hint="cs"/>
          <w:rtl/>
        </w:rPr>
        <w:t>رها و ن</w:t>
      </w:r>
      <w:r w:rsidR="00446BB7">
        <w:rPr>
          <w:rStyle w:val="1-Char"/>
          <w:rFonts w:hint="cs"/>
          <w:rtl/>
        </w:rPr>
        <w:t>ی</w:t>
      </w:r>
      <w:r w:rsidRPr="00BE2421">
        <w:rPr>
          <w:rStyle w:val="1-Char"/>
          <w:rFonts w:hint="cs"/>
          <w:rtl/>
        </w:rPr>
        <w:t>ک</w:t>
      </w:r>
      <w:r w:rsidR="00446BB7">
        <w:rPr>
          <w:rStyle w:val="1-Char"/>
          <w:rFonts w:hint="cs"/>
          <w:rtl/>
        </w:rPr>
        <w:t>ی</w:t>
      </w:r>
      <w:r w:rsidRPr="00BE2421">
        <w:rPr>
          <w:rStyle w:val="1-Char"/>
          <w:rFonts w:hint="cs"/>
          <w:rtl/>
        </w:rPr>
        <w:t>‌ها در اخت</w:t>
      </w:r>
      <w:r w:rsidR="00446BB7">
        <w:rPr>
          <w:rStyle w:val="1-Char"/>
          <w:rFonts w:hint="cs"/>
          <w:rtl/>
        </w:rPr>
        <w:t>ی</w:t>
      </w:r>
      <w:r w:rsidRPr="00BE2421">
        <w:rPr>
          <w:rStyle w:val="1-Char"/>
          <w:rFonts w:hint="cs"/>
          <w:rtl/>
        </w:rPr>
        <w:t>ار تو است؛ اجابت فرمان تو نمودم و پ</w:t>
      </w:r>
      <w:r w:rsidR="00446BB7">
        <w:rPr>
          <w:rStyle w:val="1-Char"/>
          <w:rFonts w:hint="cs"/>
          <w:rtl/>
        </w:rPr>
        <w:t>ی</w:t>
      </w:r>
      <w:r w:rsidRPr="00BE2421">
        <w:rPr>
          <w:rStyle w:val="1-Char"/>
          <w:rFonts w:hint="cs"/>
          <w:rtl/>
        </w:rPr>
        <w:t>وسته مط</w:t>
      </w:r>
      <w:r w:rsidR="00446BB7">
        <w:rPr>
          <w:rStyle w:val="1-Char"/>
          <w:rFonts w:hint="cs"/>
          <w:rtl/>
        </w:rPr>
        <w:t>ی</w:t>
      </w:r>
      <w:r w:rsidRPr="00BE2421">
        <w:rPr>
          <w:rStyle w:val="1-Char"/>
          <w:rFonts w:hint="cs"/>
          <w:rtl/>
        </w:rPr>
        <w:t>ع و فرمانبردار تو هستم؛ و تضرّع و عجز و لابه فقط به سو</w:t>
      </w:r>
      <w:r w:rsidR="00446BB7">
        <w:rPr>
          <w:rStyle w:val="1-Char"/>
          <w:rFonts w:hint="cs"/>
          <w:rtl/>
        </w:rPr>
        <w:t>ی</w:t>
      </w:r>
      <w:r w:rsidRPr="00BE2421">
        <w:rPr>
          <w:rStyle w:val="1-Char"/>
          <w:rFonts w:hint="cs"/>
          <w:rtl/>
        </w:rPr>
        <w:t xml:space="preserve"> تو است»</w:t>
      </w:r>
      <w:r w:rsidRPr="007100A7">
        <w:rPr>
          <w:rStyle w:val="1-Char"/>
          <w:rFonts w:hint="cs"/>
          <w:rtl/>
        </w:rPr>
        <w:t>.</w:t>
      </w:r>
    </w:p>
    <w:p w:rsidR="006B31CA" w:rsidRPr="00FE6406" w:rsidRDefault="006B31CA" w:rsidP="00AF1D25">
      <w:pPr>
        <w:rPr>
          <w:rStyle w:val="9-Char"/>
          <w:rtl/>
        </w:rPr>
      </w:pPr>
      <w:r w:rsidRPr="00FE6406">
        <w:rPr>
          <w:rStyle w:val="9-Char"/>
          <w:rFonts w:hint="cs"/>
          <w:rtl/>
        </w:rPr>
        <w:t>پس هرگاه با ن</w:t>
      </w:r>
      <w:r w:rsidR="00446BB7">
        <w:rPr>
          <w:rStyle w:val="9-Char"/>
          <w:rFonts w:hint="cs"/>
          <w:rtl/>
        </w:rPr>
        <w:t>ی</w:t>
      </w:r>
      <w:r w:rsidRPr="00FE6406">
        <w:rPr>
          <w:rStyle w:val="9-Char"/>
          <w:rFonts w:hint="cs"/>
          <w:rtl/>
        </w:rPr>
        <w:t>ت حج، تلب</w:t>
      </w:r>
      <w:r w:rsidR="00446BB7">
        <w:rPr>
          <w:rStyle w:val="9-Char"/>
          <w:rFonts w:hint="cs"/>
          <w:rtl/>
        </w:rPr>
        <w:t>ی</w:t>
      </w:r>
      <w:r w:rsidRPr="00FE6406">
        <w:rPr>
          <w:rStyle w:val="9-Char"/>
          <w:rFonts w:hint="cs"/>
          <w:rtl/>
        </w:rPr>
        <w:t>ه گفت</w:t>
      </w:r>
      <w:r w:rsidR="00446BB7">
        <w:rPr>
          <w:rStyle w:val="9-Char"/>
          <w:rFonts w:hint="cs"/>
          <w:rtl/>
        </w:rPr>
        <w:t>ی</w:t>
      </w:r>
      <w:r w:rsidRPr="00FE6406">
        <w:rPr>
          <w:rStyle w:val="9-Char"/>
          <w:rFonts w:hint="cs"/>
          <w:rtl/>
        </w:rPr>
        <w:t>، برا</w:t>
      </w:r>
      <w:r w:rsidR="00446BB7">
        <w:rPr>
          <w:rStyle w:val="9-Char"/>
          <w:rFonts w:hint="cs"/>
          <w:rtl/>
        </w:rPr>
        <w:t>ی</w:t>
      </w:r>
      <w:r w:rsidRPr="00FE6406">
        <w:rPr>
          <w:rStyle w:val="9-Char"/>
          <w:rFonts w:hint="cs"/>
          <w:rtl/>
        </w:rPr>
        <w:t xml:space="preserve"> حج احرام بسته‌ا</w:t>
      </w:r>
      <w:r w:rsidR="00446BB7">
        <w:rPr>
          <w:rStyle w:val="9-Char"/>
          <w:rFonts w:hint="cs"/>
          <w:rtl/>
        </w:rPr>
        <w:t>ی</w:t>
      </w:r>
      <w:r w:rsidRPr="00FE6406">
        <w:rPr>
          <w:rStyle w:val="9-Char"/>
          <w:rFonts w:hint="cs"/>
          <w:rtl/>
        </w:rPr>
        <w:t xml:space="preserve"> و مُحرم به حجّ شده‌ا</w:t>
      </w:r>
      <w:r w:rsidR="00446BB7">
        <w:rPr>
          <w:rStyle w:val="9-Char"/>
          <w:rFonts w:hint="cs"/>
          <w:rtl/>
        </w:rPr>
        <w:t>ی</w:t>
      </w:r>
      <w:r w:rsidRPr="00FE6406">
        <w:rPr>
          <w:rStyle w:val="9-Char"/>
          <w:rFonts w:hint="cs"/>
          <w:rtl/>
        </w:rPr>
        <w:t>؛ از ا</w:t>
      </w:r>
      <w:r w:rsidR="00446BB7">
        <w:rPr>
          <w:rStyle w:val="9-Char"/>
          <w:rFonts w:hint="cs"/>
          <w:rtl/>
        </w:rPr>
        <w:t>ی</w:t>
      </w:r>
      <w:r w:rsidRPr="00FE6406">
        <w:rPr>
          <w:rStyle w:val="9-Char"/>
          <w:rFonts w:hint="cs"/>
          <w:rtl/>
        </w:rPr>
        <w:t>ن رو، از انجام ا</w:t>
      </w:r>
      <w:r w:rsidR="00446BB7">
        <w:rPr>
          <w:rStyle w:val="9-Char"/>
          <w:rFonts w:hint="cs"/>
          <w:rtl/>
        </w:rPr>
        <w:t>ی</w:t>
      </w:r>
      <w:r w:rsidRPr="00FE6406">
        <w:rPr>
          <w:rStyle w:val="9-Char"/>
          <w:rFonts w:hint="cs"/>
          <w:rtl/>
        </w:rPr>
        <w:t>ن کارها بپره</w:t>
      </w:r>
      <w:r w:rsidR="00446BB7">
        <w:rPr>
          <w:rStyle w:val="9-Char"/>
          <w:rFonts w:hint="cs"/>
          <w:rtl/>
        </w:rPr>
        <w:t>ی</w:t>
      </w:r>
      <w:r w:rsidRPr="00FE6406">
        <w:rPr>
          <w:rStyle w:val="9-Char"/>
          <w:rFonts w:hint="cs"/>
          <w:rtl/>
        </w:rPr>
        <w:t>ز و اجتناب کن:</w:t>
      </w:r>
    </w:p>
    <w:p w:rsidR="006B31CA" w:rsidRPr="007100A7" w:rsidRDefault="006B31CA" w:rsidP="00AF1D25">
      <w:pPr>
        <w:rPr>
          <w:rStyle w:val="1-Char"/>
          <w:rtl/>
        </w:rPr>
      </w:pPr>
      <w:r w:rsidRPr="007100A7">
        <w:rPr>
          <w:rStyle w:val="1-Char"/>
          <w:rFonts w:hint="cs"/>
          <w:rtl/>
        </w:rPr>
        <w:t>از «</w:t>
      </w:r>
      <w:r w:rsidRPr="00FE6406">
        <w:rPr>
          <w:rStyle w:val="9-Char"/>
          <w:rFonts w:eastAsia="Batang" w:hint="cs"/>
          <w:rtl/>
        </w:rPr>
        <w:t>رَفْث</w:t>
      </w:r>
      <w:r w:rsidRPr="007100A7">
        <w:rPr>
          <w:rStyle w:val="1-Char"/>
          <w:rFonts w:hint="cs"/>
          <w:rtl/>
        </w:rPr>
        <w:t xml:space="preserve">» -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جماع و همبستر</w:t>
      </w:r>
      <w:r w:rsidR="00446BB7">
        <w:rPr>
          <w:rStyle w:val="1-Char"/>
          <w:rFonts w:hint="cs"/>
          <w:rtl/>
        </w:rPr>
        <w:t>ی</w:t>
      </w:r>
      <w:r w:rsidRPr="007100A7">
        <w:rPr>
          <w:rStyle w:val="1-Char"/>
          <w:rFonts w:hint="cs"/>
          <w:rtl/>
        </w:rPr>
        <w:t xml:space="preserve"> بازن؛ و برخ</w:t>
      </w:r>
      <w:r w:rsidR="00446BB7">
        <w:rPr>
          <w:rStyle w:val="1-Char"/>
          <w:rFonts w:hint="cs"/>
          <w:rtl/>
        </w:rPr>
        <w:t>ی</w:t>
      </w:r>
      <w:r w:rsidRPr="007100A7">
        <w:rPr>
          <w:rStyle w:val="1-Char"/>
          <w:rFonts w:hint="cs"/>
          <w:rtl/>
        </w:rPr>
        <w:t xml:space="preserve"> گفته‌اند که مراد از «</w:t>
      </w:r>
      <w:r w:rsidRPr="00FE6406">
        <w:rPr>
          <w:rStyle w:val="9-Char"/>
          <w:rFonts w:eastAsia="Batang" w:hint="cs"/>
          <w:rtl/>
        </w:rPr>
        <w:t>رفث</w:t>
      </w:r>
      <w:r w:rsidRPr="007100A7">
        <w:rPr>
          <w:rStyle w:val="1-Char"/>
          <w:rFonts w:hint="cs"/>
          <w:rtl/>
        </w:rPr>
        <w:t xml:space="preserve">»: </w:t>
      </w:r>
      <w:r w:rsidR="00446BB7">
        <w:rPr>
          <w:rStyle w:val="1-Char"/>
          <w:rFonts w:hint="cs"/>
          <w:rtl/>
        </w:rPr>
        <w:t>ی</w:t>
      </w:r>
      <w:r w:rsidRPr="007100A7">
        <w:rPr>
          <w:rStyle w:val="1-Char"/>
          <w:rFonts w:hint="cs"/>
          <w:rtl/>
        </w:rPr>
        <w:t>اد کردن جماع و همبستر</w:t>
      </w:r>
      <w:r w:rsidR="00446BB7">
        <w:rPr>
          <w:rStyle w:val="1-Char"/>
          <w:rFonts w:hint="cs"/>
          <w:rtl/>
        </w:rPr>
        <w:t>ی</w:t>
      </w:r>
      <w:r w:rsidRPr="007100A7">
        <w:rPr>
          <w:rStyle w:val="1-Char"/>
          <w:rFonts w:hint="cs"/>
          <w:rtl/>
        </w:rPr>
        <w:t xml:space="preserve"> در حضور زنان است. همچن</w:t>
      </w:r>
      <w:r w:rsidR="00446BB7">
        <w:rPr>
          <w:rStyle w:val="1-Char"/>
          <w:rFonts w:hint="cs"/>
          <w:rtl/>
        </w:rPr>
        <w:t>ی</w:t>
      </w:r>
      <w:r w:rsidRPr="007100A7">
        <w:rPr>
          <w:rStyle w:val="1-Char"/>
          <w:rFonts w:hint="cs"/>
          <w:rtl/>
        </w:rPr>
        <w:t>ن گفته‌اند: مراد از «</w:t>
      </w:r>
      <w:r w:rsidRPr="00FE6406">
        <w:rPr>
          <w:rStyle w:val="9-Char"/>
          <w:rFonts w:eastAsia="Batang" w:hint="cs"/>
          <w:rtl/>
        </w:rPr>
        <w:t>رفث</w:t>
      </w:r>
      <w:r w:rsidRPr="007100A7">
        <w:rPr>
          <w:rStyle w:val="1-Char"/>
          <w:rFonts w:hint="cs"/>
          <w:rtl/>
        </w:rPr>
        <w:t>»: سخنان زشت و هرزه و ب</w:t>
      </w:r>
      <w:r w:rsidR="00446BB7">
        <w:rPr>
          <w:rStyle w:val="1-Char"/>
          <w:rFonts w:hint="cs"/>
          <w:rtl/>
        </w:rPr>
        <w:t>ی</w:t>
      </w:r>
      <w:r w:rsidRPr="007100A7">
        <w:rPr>
          <w:rStyle w:val="1-Char"/>
          <w:rFonts w:hint="cs"/>
          <w:rtl/>
        </w:rPr>
        <w:t>هوده و ب</w:t>
      </w:r>
      <w:r w:rsidR="00446BB7">
        <w:rPr>
          <w:rStyle w:val="1-Char"/>
          <w:rFonts w:hint="cs"/>
          <w:rtl/>
        </w:rPr>
        <w:t>ی</w:t>
      </w:r>
      <w:r w:rsidRPr="007100A7">
        <w:rPr>
          <w:rStyle w:val="1-Char"/>
          <w:rFonts w:hint="cs"/>
          <w:rtl/>
        </w:rPr>
        <w:t>‌شرم است -؛ از فسق و فجور و هرزگ</w:t>
      </w:r>
      <w:r w:rsidR="00446BB7">
        <w:rPr>
          <w:rStyle w:val="1-Char"/>
          <w:rFonts w:hint="cs"/>
          <w:rtl/>
        </w:rPr>
        <w:t>ی</w:t>
      </w:r>
      <w:r w:rsidRPr="007100A7">
        <w:rPr>
          <w:rStyle w:val="1-Char"/>
          <w:rFonts w:hint="cs"/>
          <w:rtl/>
        </w:rPr>
        <w:t xml:space="preserve"> و ب</w:t>
      </w:r>
      <w:r w:rsidR="00446BB7">
        <w:rPr>
          <w:rStyle w:val="1-Char"/>
          <w:rFonts w:hint="cs"/>
          <w:rtl/>
        </w:rPr>
        <w:t>ی</w:t>
      </w:r>
      <w:r w:rsidRPr="007100A7">
        <w:rPr>
          <w:rStyle w:val="1-Char"/>
          <w:rFonts w:hint="cs"/>
          <w:rtl/>
        </w:rPr>
        <w:t>‌بند و بار</w:t>
      </w:r>
      <w:r w:rsidR="00446BB7">
        <w:rPr>
          <w:rStyle w:val="1-Char"/>
          <w:rFonts w:hint="cs"/>
          <w:rtl/>
        </w:rPr>
        <w:t>ی</w:t>
      </w:r>
      <w:r w:rsidRPr="007100A7">
        <w:rPr>
          <w:rStyle w:val="1-Char"/>
          <w:rFonts w:hint="cs"/>
          <w:rtl/>
        </w:rPr>
        <w:t>؛ از انجام گناهان و بزهکار</w:t>
      </w:r>
      <w:r w:rsidR="00446BB7">
        <w:rPr>
          <w:rStyle w:val="1-Char"/>
          <w:rFonts w:hint="cs"/>
          <w:rtl/>
        </w:rPr>
        <w:t>ی</w:t>
      </w:r>
      <w:r w:rsidRPr="007100A7">
        <w:rPr>
          <w:rStyle w:val="1-Char"/>
          <w:rFonts w:hint="cs"/>
          <w:rtl/>
        </w:rPr>
        <w:t>‌ها؛ جنگ و ست</w:t>
      </w:r>
      <w:r w:rsidR="00446BB7">
        <w:rPr>
          <w:rStyle w:val="1-Char"/>
          <w:rFonts w:hint="cs"/>
          <w:rtl/>
        </w:rPr>
        <w:t>ی</w:t>
      </w:r>
      <w:r w:rsidRPr="007100A7">
        <w:rPr>
          <w:rStyle w:val="1-Char"/>
          <w:rFonts w:hint="cs"/>
          <w:rtl/>
        </w:rPr>
        <w:t>زه کردن به همراه دوستان و خدمتگزاران؛ کشتن شکار خشک</w:t>
      </w:r>
      <w:r w:rsidR="00446BB7">
        <w:rPr>
          <w:rStyle w:val="1-Char"/>
          <w:rFonts w:hint="cs"/>
          <w:rtl/>
        </w:rPr>
        <w:t>ی</w:t>
      </w:r>
      <w:r w:rsidRPr="007100A7">
        <w:rPr>
          <w:rStyle w:val="1-Char"/>
          <w:rFonts w:hint="cs"/>
          <w:rtl/>
        </w:rPr>
        <w:t xml:space="preserve"> [شکار کردن ح</w:t>
      </w:r>
      <w:r w:rsidR="00446BB7">
        <w:rPr>
          <w:rStyle w:val="1-Char"/>
          <w:rFonts w:hint="cs"/>
          <w:rtl/>
        </w:rPr>
        <w:t>ی</w:t>
      </w:r>
      <w:r w:rsidRPr="007100A7">
        <w:rPr>
          <w:rStyle w:val="1-Char"/>
          <w:rFonts w:hint="cs"/>
          <w:rtl/>
        </w:rPr>
        <w:t>وانات ب</w:t>
      </w:r>
      <w:r w:rsidR="00446BB7">
        <w:rPr>
          <w:rStyle w:val="1-Char"/>
          <w:rFonts w:hint="cs"/>
          <w:rtl/>
        </w:rPr>
        <w:t>ی</w:t>
      </w:r>
      <w:r w:rsidRPr="007100A7">
        <w:rPr>
          <w:rStyle w:val="1-Char"/>
          <w:rFonts w:hint="cs"/>
          <w:rtl/>
        </w:rPr>
        <w:t>ابان</w:t>
      </w:r>
      <w:r w:rsidR="00446BB7">
        <w:rPr>
          <w:rStyle w:val="1-Char"/>
          <w:rFonts w:hint="cs"/>
          <w:rtl/>
        </w:rPr>
        <w:t>ی</w:t>
      </w:r>
      <w:r w:rsidRPr="007100A7">
        <w:rPr>
          <w:rStyle w:val="1-Char"/>
          <w:rFonts w:hint="cs"/>
          <w:rtl/>
        </w:rPr>
        <w:t>؛ چه خوردن</w:t>
      </w:r>
      <w:r w:rsidR="00446BB7">
        <w:rPr>
          <w:rStyle w:val="1-Char"/>
          <w:rFonts w:hint="cs"/>
          <w:rtl/>
        </w:rPr>
        <w:t>ی</w:t>
      </w:r>
      <w:r w:rsidRPr="007100A7">
        <w:rPr>
          <w:rStyle w:val="1-Char"/>
          <w:rFonts w:hint="cs"/>
          <w:rtl/>
        </w:rPr>
        <w:t xml:space="preserve"> باشند </w:t>
      </w:r>
      <w:r w:rsidR="00446BB7">
        <w:rPr>
          <w:rStyle w:val="1-Char"/>
          <w:rFonts w:hint="cs"/>
          <w:rtl/>
        </w:rPr>
        <w:t>ی</w:t>
      </w:r>
      <w:r w:rsidRPr="007100A7">
        <w:rPr>
          <w:rStyle w:val="1-Char"/>
          <w:rFonts w:hint="cs"/>
          <w:rtl/>
        </w:rPr>
        <w:t>ا غ</w:t>
      </w:r>
      <w:r w:rsidR="00446BB7">
        <w:rPr>
          <w:rStyle w:val="1-Char"/>
          <w:rFonts w:hint="cs"/>
          <w:rtl/>
        </w:rPr>
        <w:t>ی</w:t>
      </w:r>
      <w:r w:rsidRPr="007100A7">
        <w:rPr>
          <w:rStyle w:val="1-Char"/>
          <w:rFonts w:hint="cs"/>
          <w:rtl/>
        </w:rPr>
        <w:t>ر خوردن</w:t>
      </w:r>
      <w:r w:rsidR="00446BB7">
        <w:rPr>
          <w:rStyle w:val="1-Char"/>
          <w:rFonts w:hint="cs"/>
          <w:rtl/>
        </w:rPr>
        <w:t>ی</w:t>
      </w:r>
      <w:r w:rsidRPr="007100A7">
        <w:rPr>
          <w:rStyle w:val="1-Char"/>
          <w:rFonts w:hint="cs"/>
          <w:rtl/>
        </w:rPr>
        <w:t>]؛ اشاره کردن به سو</w:t>
      </w:r>
      <w:r w:rsidR="00446BB7">
        <w:rPr>
          <w:rStyle w:val="1-Char"/>
          <w:rFonts w:hint="cs"/>
          <w:rtl/>
        </w:rPr>
        <w:t>ی</w:t>
      </w:r>
      <w:r w:rsidRPr="007100A7">
        <w:rPr>
          <w:rStyle w:val="1-Char"/>
          <w:rFonts w:hint="cs"/>
          <w:rtl/>
        </w:rPr>
        <w:t xml:space="preserve"> شکار؛ فرد</w:t>
      </w:r>
      <w:r w:rsidR="00446BB7">
        <w:rPr>
          <w:rStyle w:val="1-Char"/>
          <w:rFonts w:hint="cs"/>
          <w:rtl/>
        </w:rPr>
        <w:t>ی</w:t>
      </w:r>
      <w:r w:rsidRPr="007100A7">
        <w:rPr>
          <w:rStyle w:val="1-Char"/>
          <w:rFonts w:hint="cs"/>
          <w:rtl/>
        </w:rPr>
        <w:t xml:space="preserve"> را به سو</w:t>
      </w:r>
      <w:r w:rsidR="00446BB7">
        <w:rPr>
          <w:rStyle w:val="1-Char"/>
          <w:rFonts w:hint="cs"/>
          <w:rtl/>
        </w:rPr>
        <w:t>ی</w:t>
      </w:r>
      <w:r w:rsidRPr="007100A7">
        <w:rPr>
          <w:rStyle w:val="1-Char"/>
          <w:rFonts w:hint="cs"/>
          <w:rtl/>
        </w:rPr>
        <w:t xml:space="preserve"> شکار، رهنمون ساختن؛ پوش</w:t>
      </w:r>
      <w:r w:rsidR="00446BB7">
        <w:rPr>
          <w:rStyle w:val="1-Char"/>
          <w:rFonts w:hint="cs"/>
          <w:rtl/>
        </w:rPr>
        <w:t>ی</w:t>
      </w:r>
      <w:r w:rsidRPr="007100A7">
        <w:rPr>
          <w:rStyle w:val="1-Char"/>
          <w:rFonts w:hint="cs"/>
          <w:rtl/>
        </w:rPr>
        <w:t>دن جامه‌</w:t>
      </w:r>
      <w:r w:rsidR="00446BB7">
        <w:rPr>
          <w:rStyle w:val="1-Char"/>
          <w:rFonts w:hint="cs"/>
          <w:rtl/>
        </w:rPr>
        <w:t>ی</w:t>
      </w:r>
      <w:r w:rsidRPr="007100A7">
        <w:rPr>
          <w:rStyle w:val="1-Char"/>
          <w:rFonts w:hint="cs"/>
          <w:rtl/>
        </w:rPr>
        <w:t xml:space="preserve"> دوخته شده، عمامه و موزه؛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پوش</w:t>
      </w:r>
      <w:r w:rsidR="00446BB7">
        <w:rPr>
          <w:rStyle w:val="1-Char"/>
          <w:rFonts w:hint="cs"/>
          <w:rtl/>
        </w:rPr>
        <w:t>ی</w:t>
      </w:r>
      <w:r w:rsidRPr="007100A7">
        <w:rPr>
          <w:rStyle w:val="1-Char"/>
          <w:rFonts w:hint="cs"/>
          <w:rtl/>
        </w:rPr>
        <w:t>دن پ</w:t>
      </w:r>
      <w:r w:rsidR="00446BB7">
        <w:rPr>
          <w:rStyle w:val="1-Char"/>
          <w:rFonts w:hint="cs"/>
          <w:rtl/>
        </w:rPr>
        <w:t>ی</w:t>
      </w:r>
      <w:r w:rsidRPr="007100A7">
        <w:rPr>
          <w:rStyle w:val="1-Char"/>
          <w:rFonts w:hint="cs"/>
          <w:rtl/>
        </w:rPr>
        <w:t>راهن، شلوار، جُبّه، عباء و</w:t>
      </w:r>
      <w:r w:rsidR="005231B4" w:rsidRPr="007100A7">
        <w:rPr>
          <w:rStyle w:val="1-Char"/>
          <w:rFonts w:hint="cs"/>
          <w:rtl/>
        </w:rPr>
        <w:t>.</w:t>
      </w:r>
      <w:r w:rsidRPr="007100A7">
        <w:rPr>
          <w:rStyle w:val="1-Char"/>
          <w:rFonts w:hint="cs"/>
          <w:rtl/>
        </w:rPr>
        <w:t>.. و هر آنچه که متناسب با شکل ظاهر</w:t>
      </w:r>
      <w:r w:rsidR="00446BB7">
        <w:rPr>
          <w:rStyle w:val="1-Char"/>
          <w:rFonts w:hint="cs"/>
          <w:rtl/>
        </w:rPr>
        <w:t>ی</w:t>
      </w:r>
      <w:r w:rsidRPr="007100A7">
        <w:rPr>
          <w:rStyle w:val="1-Char"/>
          <w:rFonts w:hint="cs"/>
          <w:rtl/>
        </w:rPr>
        <w:t xml:space="preserve"> اعضا</w:t>
      </w:r>
      <w:r w:rsidR="00446BB7">
        <w:rPr>
          <w:rStyle w:val="1-Char"/>
          <w:rFonts w:hint="cs"/>
          <w:rtl/>
        </w:rPr>
        <w:t>ی</w:t>
      </w:r>
      <w:r w:rsidRPr="007100A7">
        <w:rPr>
          <w:rStyle w:val="1-Char"/>
          <w:rFonts w:hint="cs"/>
          <w:rtl/>
        </w:rPr>
        <w:t xml:space="preserve"> بدن، بافته و دوخته و ساخته و پرداخته شده باشد؛ و پوش</w:t>
      </w:r>
      <w:r w:rsidR="00446BB7">
        <w:rPr>
          <w:rStyle w:val="1-Char"/>
          <w:rFonts w:hint="cs"/>
          <w:rtl/>
        </w:rPr>
        <w:t>ی</w:t>
      </w:r>
      <w:r w:rsidRPr="007100A7">
        <w:rPr>
          <w:rStyle w:val="1-Char"/>
          <w:rFonts w:hint="cs"/>
          <w:rtl/>
        </w:rPr>
        <w:t xml:space="preserve">دن دست‌کش و موزه؛ و اگر </w:t>
      </w:r>
      <w:r w:rsidR="00AF17B9">
        <w:rPr>
          <w:rStyle w:val="1-Char"/>
          <w:rFonts w:hint="cs"/>
          <w:rtl/>
        </w:rPr>
        <w:t>چنان‌چه</w:t>
      </w:r>
      <w:r w:rsidRPr="007100A7">
        <w:rPr>
          <w:rStyle w:val="1-Char"/>
          <w:rFonts w:hint="cs"/>
          <w:rtl/>
        </w:rPr>
        <w:t xml:space="preserve"> فرد</w:t>
      </w:r>
      <w:r w:rsidR="00446BB7">
        <w:rPr>
          <w:rStyle w:val="1-Char"/>
          <w:rFonts w:hint="cs"/>
          <w:rtl/>
        </w:rPr>
        <w:t>ی</w:t>
      </w:r>
      <w:r w:rsidRPr="007100A7">
        <w:rPr>
          <w:rStyle w:val="1-Char"/>
          <w:rFonts w:hint="cs"/>
          <w:rtl/>
        </w:rPr>
        <w:t>، کفش</w:t>
      </w:r>
      <w:r w:rsidR="00446BB7">
        <w:rPr>
          <w:rStyle w:val="1-Char"/>
          <w:rFonts w:hint="cs"/>
          <w:rtl/>
        </w:rPr>
        <w:t>ی</w:t>
      </w:r>
      <w:r w:rsidRPr="007100A7">
        <w:rPr>
          <w:rStyle w:val="1-Char"/>
          <w:rFonts w:hint="cs"/>
          <w:rtl/>
        </w:rPr>
        <w:t xml:space="preserve"> برا</w:t>
      </w:r>
      <w:r w:rsidR="00446BB7">
        <w:rPr>
          <w:rStyle w:val="1-Char"/>
          <w:rFonts w:hint="cs"/>
          <w:rtl/>
        </w:rPr>
        <w:t>ی</w:t>
      </w:r>
      <w:r w:rsidRPr="007100A7">
        <w:rPr>
          <w:rStyle w:val="1-Char"/>
          <w:rFonts w:hint="cs"/>
          <w:rtl/>
        </w:rPr>
        <w:t xml:space="preserve"> پوش</w:t>
      </w:r>
      <w:r w:rsidR="00446BB7">
        <w:rPr>
          <w:rStyle w:val="1-Char"/>
          <w:rFonts w:hint="cs"/>
          <w:rtl/>
        </w:rPr>
        <w:t>ی</w:t>
      </w:r>
      <w:r w:rsidRPr="007100A7">
        <w:rPr>
          <w:rStyle w:val="1-Char"/>
          <w:rFonts w:hint="cs"/>
          <w:rtl/>
        </w:rPr>
        <w:t>دن نداشت، در آن صورت م</w:t>
      </w:r>
      <w:r w:rsidR="00446BB7">
        <w:rPr>
          <w:rStyle w:val="1-Char"/>
          <w:rFonts w:hint="cs"/>
          <w:rtl/>
        </w:rPr>
        <w:t>ی</w:t>
      </w:r>
      <w:r w:rsidRPr="007100A7">
        <w:rPr>
          <w:rStyle w:val="1-Char"/>
          <w:rFonts w:hint="cs"/>
          <w:rtl/>
        </w:rPr>
        <w:t>‌تواند موزه‌ها</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تا پا</w:t>
      </w:r>
      <w:r w:rsidR="00446BB7">
        <w:rPr>
          <w:rStyle w:val="1-Char"/>
          <w:rFonts w:hint="cs"/>
          <w:rtl/>
        </w:rPr>
        <w:t>یی</w:t>
      </w:r>
      <w:r w:rsidRPr="007100A7">
        <w:rPr>
          <w:rStyle w:val="1-Char"/>
          <w:rFonts w:hint="cs"/>
          <w:rtl/>
        </w:rPr>
        <w:t>ن‌تراز قوزک قطع نما</w:t>
      </w:r>
      <w:r w:rsidR="00446BB7">
        <w:rPr>
          <w:rStyle w:val="1-Char"/>
          <w:rFonts w:hint="cs"/>
          <w:rtl/>
        </w:rPr>
        <w:t>ی</w:t>
      </w:r>
      <w:r w:rsidRPr="007100A7">
        <w:rPr>
          <w:rStyle w:val="1-Char"/>
          <w:rFonts w:hint="cs"/>
          <w:rtl/>
        </w:rPr>
        <w:t>د و</w:t>
      </w:r>
      <w:r w:rsidR="000751A8">
        <w:rPr>
          <w:rStyle w:val="1-Char"/>
          <w:rFonts w:hint="cs"/>
          <w:rtl/>
        </w:rPr>
        <w:t xml:space="preserve"> آن‌ها </w:t>
      </w:r>
      <w:r w:rsidRPr="007100A7">
        <w:rPr>
          <w:rStyle w:val="1-Char"/>
          <w:rFonts w:hint="cs"/>
          <w:rtl/>
        </w:rPr>
        <w:t>را بپوشد.]</w:t>
      </w:r>
    </w:p>
    <w:p w:rsidR="006B31CA" w:rsidRPr="007100A7" w:rsidRDefault="006B31CA" w:rsidP="00AF1D25">
      <w:pPr>
        <w:rPr>
          <w:rStyle w:val="1-Char"/>
          <w:rtl/>
        </w:rPr>
      </w:pPr>
      <w:r w:rsidRPr="007100A7">
        <w:rPr>
          <w:rStyle w:val="1-Char"/>
          <w:rFonts w:hint="cs"/>
          <w:rtl/>
        </w:rPr>
        <w:t>پوش</w:t>
      </w:r>
      <w:r w:rsidR="00446BB7">
        <w:rPr>
          <w:rStyle w:val="1-Char"/>
          <w:rFonts w:hint="cs"/>
          <w:rtl/>
        </w:rPr>
        <w:t>ی</w:t>
      </w:r>
      <w:r w:rsidRPr="007100A7">
        <w:rPr>
          <w:rStyle w:val="1-Char"/>
          <w:rFonts w:hint="cs"/>
          <w:rtl/>
        </w:rPr>
        <w:t>دن سر و صورت؛ [از ا</w:t>
      </w:r>
      <w:r w:rsidR="00446BB7">
        <w:rPr>
          <w:rStyle w:val="1-Char"/>
          <w:rFonts w:hint="cs"/>
          <w:rtl/>
        </w:rPr>
        <w:t>ی</w:t>
      </w:r>
      <w:r w:rsidRPr="007100A7">
        <w:rPr>
          <w:rStyle w:val="1-Char"/>
          <w:rFonts w:hint="cs"/>
          <w:rtl/>
        </w:rPr>
        <w:t>ن رو در حال احرام، نه کلاه به سر کن و نه دستار؛] به کارگ</w:t>
      </w:r>
      <w:r w:rsidR="00446BB7">
        <w:rPr>
          <w:rStyle w:val="1-Char"/>
          <w:rFonts w:hint="cs"/>
          <w:rtl/>
        </w:rPr>
        <w:t>ی</w:t>
      </w:r>
      <w:r w:rsidRPr="007100A7">
        <w:rPr>
          <w:rStyle w:val="1-Char"/>
          <w:rFonts w:hint="cs"/>
          <w:rtl/>
        </w:rPr>
        <w:t>ر</w:t>
      </w:r>
      <w:r w:rsidR="00446BB7">
        <w:rPr>
          <w:rStyle w:val="1-Char"/>
          <w:rFonts w:hint="cs"/>
          <w:rtl/>
        </w:rPr>
        <w:t>ی</w:t>
      </w:r>
      <w:r w:rsidRPr="007100A7">
        <w:rPr>
          <w:rStyle w:val="1-Char"/>
          <w:rFonts w:hint="cs"/>
          <w:rtl/>
        </w:rPr>
        <w:t xml:space="preserve"> بو</w:t>
      </w:r>
      <w:r w:rsidR="00446BB7">
        <w:rPr>
          <w:rStyle w:val="1-Char"/>
          <w:rFonts w:hint="cs"/>
          <w:rtl/>
        </w:rPr>
        <w:t>ی</w:t>
      </w:r>
      <w:r w:rsidRPr="007100A7">
        <w:rPr>
          <w:rStyle w:val="1-Char"/>
          <w:rFonts w:hint="cs"/>
          <w:rtl/>
        </w:rPr>
        <w:t xml:space="preserve"> خوش و مواد خوشبو؛ تراش</w:t>
      </w:r>
      <w:r w:rsidR="00446BB7">
        <w:rPr>
          <w:rStyle w:val="1-Char"/>
          <w:rFonts w:hint="cs"/>
          <w:rtl/>
        </w:rPr>
        <w:t>ی</w:t>
      </w:r>
      <w:r w:rsidRPr="007100A7">
        <w:rPr>
          <w:rStyle w:val="1-Char"/>
          <w:rFonts w:hint="cs"/>
          <w:rtl/>
        </w:rPr>
        <w:t>دن و کوتاه کردن مو</w:t>
      </w:r>
      <w:r w:rsidR="00446BB7">
        <w:rPr>
          <w:rStyle w:val="1-Char"/>
          <w:rFonts w:hint="cs"/>
          <w:rtl/>
        </w:rPr>
        <w:t>ی</w:t>
      </w:r>
      <w:r w:rsidRPr="007100A7">
        <w:rPr>
          <w:rStyle w:val="1-Char"/>
          <w:rFonts w:hint="cs"/>
          <w:rtl/>
        </w:rPr>
        <w:t xml:space="preserve"> [سر و ر</w:t>
      </w:r>
      <w:r w:rsidR="00446BB7">
        <w:rPr>
          <w:rStyle w:val="1-Char"/>
          <w:rFonts w:hint="cs"/>
          <w:rtl/>
        </w:rPr>
        <w:t>ی</w:t>
      </w:r>
      <w:r w:rsidRPr="007100A7">
        <w:rPr>
          <w:rStyle w:val="1-Char"/>
          <w:rFonts w:hint="cs"/>
          <w:rtl/>
        </w:rPr>
        <w:t xml:space="preserve">ش، </w:t>
      </w:r>
      <w:r w:rsidR="00446BB7">
        <w:rPr>
          <w:rStyle w:val="1-Char"/>
          <w:rFonts w:hint="cs"/>
          <w:rtl/>
        </w:rPr>
        <w:t>ی</w:t>
      </w:r>
      <w:r w:rsidRPr="007100A7">
        <w:rPr>
          <w:rStyle w:val="1-Char"/>
          <w:rFonts w:hint="cs"/>
          <w:rtl/>
        </w:rPr>
        <w:t>ا دور ساختن مو</w:t>
      </w:r>
      <w:r w:rsidR="00446BB7">
        <w:rPr>
          <w:rStyle w:val="1-Char"/>
          <w:rFonts w:hint="cs"/>
          <w:rtl/>
        </w:rPr>
        <w:t>ی</w:t>
      </w:r>
      <w:r w:rsidRPr="007100A7">
        <w:rPr>
          <w:rStyle w:val="1-Char"/>
          <w:rFonts w:hint="cs"/>
          <w:rtl/>
        </w:rPr>
        <w:t xml:space="preserve"> ز</w:t>
      </w:r>
      <w:r w:rsidR="00446BB7">
        <w:rPr>
          <w:rStyle w:val="1-Char"/>
          <w:rFonts w:hint="cs"/>
          <w:rtl/>
        </w:rPr>
        <w:t>ی</w:t>
      </w:r>
      <w:r w:rsidRPr="007100A7">
        <w:rPr>
          <w:rStyle w:val="1-Char"/>
          <w:rFonts w:hint="cs"/>
          <w:rtl/>
        </w:rPr>
        <w:t xml:space="preserve">ربغل، </w:t>
      </w:r>
      <w:r w:rsidR="00446BB7">
        <w:rPr>
          <w:rStyle w:val="1-Char"/>
          <w:rFonts w:hint="cs"/>
          <w:rtl/>
        </w:rPr>
        <w:t>ی</w:t>
      </w:r>
      <w:r w:rsidRPr="007100A7">
        <w:rPr>
          <w:rStyle w:val="1-Char"/>
          <w:rFonts w:hint="cs"/>
          <w:rtl/>
        </w:rPr>
        <w:t>ا مو</w:t>
      </w:r>
      <w:r w:rsidR="00446BB7">
        <w:rPr>
          <w:rStyle w:val="1-Char"/>
          <w:rFonts w:hint="cs"/>
          <w:rtl/>
        </w:rPr>
        <w:t>ی</w:t>
      </w:r>
      <w:r w:rsidRPr="007100A7">
        <w:rPr>
          <w:rStyle w:val="1-Char"/>
          <w:rFonts w:hint="cs"/>
          <w:rtl/>
        </w:rPr>
        <w:t xml:space="preserve"> ناح</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شرمگاه به هر ک</w:t>
      </w:r>
      <w:r w:rsidR="00446BB7">
        <w:rPr>
          <w:rStyle w:val="1-Char"/>
          <w:rFonts w:hint="cs"/>
          <w:rtl/>
        </w:rPr>
        <w:t>ی</w:t>
      </w:r>
      <w:r w:rsidRPr="007100A7">
        <w:rPr>
          <w:rStyle w:val="1-Char"/>
          <w:rFonts w:hint="cs"/>
          <w:rtl/>
        </w:rPr>
        <w:t>ف</w:t>
      </w:r>
      <w:r w:rsidR="00446BB7">
        <w:rPr>
          <w:rStyle w:val="1-Char"/>
          <w:rFonts w:hint="cs"/>
          <w:rtl/>
        </w:rPr>
        <w:t>ی</w:t>
      </w:r>
      <w:r w:rsidRPr="007100A7">
        <w:rPr>
          <w:rStyle w:val="1-Char"/>
          <w:rFonts w:hint="cs"/>
          <w:rtl/>
        </w:rPr>
        <w:t>ت</w:t>
      </w:r>
      <w:r w:rsidR="00446BB7">
        <w:rPr>
          <w:rStyle w:val="1-Char"/>
          <w:rFonts w:hint="cs"/>
          <w:rtl/>
        </w:rPr>
        <w:t>ی</w:t>
      </w:r>
      <w:r w:rsidRPr="007100A7">
        <w:rPr>
          <w:rStyle w:val="1-Char"/>
          <w:rFonts w:hint="cs"/>
          <w:rtl/>
        </w:rPr>
        <w:t xml:space="preserve"> که باشد؛ کوتاه کردن ناخن؛ و پوش</w:t>
      </w:r>
      <w:r w:rsidR="00446BB7">
        <w:rPr>
          <w:rStyle w:val="1-Char"/>
          <w:rFonts w:hint="cs"/>
          <w:rtl/>
        </w:rPr>
        <w:t>ی</w:t>
      </w:r>
      <w:r w:rsidRPr="007100A7">
        <w:rPr>
          <w:rStyle w:val="1-Char"/>
          <w:rFonts w:hint="cs"/>
          <w:rtl/>
        </w:rPr>
        <w:t>دن لباس</w:t>
      </w:r>
      <w:r w:rsidR="00446BB7">
        <w:rPr>
          <w:rStyle w:val="1-Char"/>
          <w:rFonts w:hint="cs"/>
          <w:rtl/>
        </w:rPr>
        <w:t>ی</w:t>
      </w:r>
      <w:r w:rsidRPr="007100A7">
        <w:rPr>
          <w:rStyle w:val="1-Char"/>
          <w:rFonts w:hint="cs"/>
          <w:rtl/>
        </w:rPr>
        <w:t xml:space="preserve"> که با «</w:t>
      </w:r>
      <w:r w:rsidRPr="00FE6406">
        <w:rPr>
          <w:rStyle w:val="9-Char"/>
          <w:rFonts w:eastAsia="Batang" w:hint="cs"/>
          <w:rtl/>
        </w:rPr>
        <w:t>ورس</w:t>
      </w:r>
      <w:r w:rsidRPr="007100A7">
        <w:rPr>
          <w:rStyle w:val="1-Char"/>
          <w:rFonts w:hint="cs"/>
          <w:rtl/>
        </w:rPr>
        <w:t>»، «</w:t>
      </w:r>
      <w:r w:rsidRPr="00FE6406">
        <w:rPr>
          <w:rStyle w:val="9-Char"/>
          <w:rFonts w:eastAsia="Batang" w:hint="cs"/>
          <w:rtl/>
        </w:rPr>
        <w:t>زعفران</w:t>
      </w:r>
      <w:r w:rsidRPr="007100A7">
        <w:rPr>
          <w:rStyle w:val="1-Char"/>
          <w:rFonts w:hint="cs"/>
          <w:rtl/>
        </w:rPr>
        <w:t xml:space="preserve">»، </w:t>
      </w:r>
      <w:r w:rsidR="00446BB7">
        <w:rPr>
          <w:rStyle w:val="1-Char"/>
          <w:rFonts w:hint="cs"/>
          <w:rtl/>
        </w:rPr>
        <w:t>ی</w:t>
      </w:r>
      <w:r w:rsidRPr="007100A7">
        <w:rPr>
          <w:rStyle w:val="1-Char"/>
          <w:rFonts w:hint="cs"/>
          <w:rtl/>
        </w:rPr>
        <w:t>ا «</w:t>
      </w:r>
      <w:r w:rsidRPr="00FE6406">
        <w:rPr>
          <w:rStyle w:val="9-Char"/>
          <w:rFonts w:eastAsia="Batang" w:hint="cs"/>
          <w:rtl/>
        </w:rPr>
        <w:t>عصفر</w:t>
      </w:r>
      <w:r w:rsidRPr="007100A7">
        <w:rPr>
          <w:rStyle w:val="1-Char"/>
          <w:rFonts w:hint="cs"/>
          <w:rtl/>
        </w:rPr>
        <w:t>» (گل کاج</w:t>
      </w:r>
      <w:r w:rsidR="00446BB7">
        <w:rPr>
          <w:rStyle w:val="1-Char"/>
          <w:rFonts w:hint="cs"/>
          <w:rtl/>
        </w:rPr>
        <w:t>ی</w:t>
      </w:r>
      <w:r w:rsidRPr="007100A7">
        <w:rPr>
          <w:rStyle w:val="1-Char"/>
          <w:rFonts w:hint="cs"/>
          <w:rtl/>
        </w:rPr>
        <w:t xml:space="preserve">ره </w:t>
      </w:r>
      <w:r w:rsidR="00446BB7">
        <w:rPr>
          <w:rStyle w:val="1-Char"/>
          <w:rFonts w:hint="cs"/>
          <w:rtl/>
        </w:rPr>
        <w:t>ی</w:t>
      </w:r>
      <w:r w:rsidRPr="007100A7">
        <w:rPr>
          <w:rStyle w:val="1-Char"/>
          <w:rFonts w:hint="cs"/>
          <w:rtl/>
        </w:rPr>
        <w:t xml:space="preserve">ا کافشه) رنگ کرده شده باشد؛ و در </w:t>
      </w:r>
      <w:r w:rsidR="00446BB7">
        <w:rPr>
          <w:rStyle w:val="1-Char"/>
          <w:rFonts w:hint="cs"/>
          <w:rtl/>
        </w:rPr>
        <w:t>ی</w:t>
      </w:r>
      <w:r w:rsidRPr="007100A7">
        <w:rPr>
          <w:rStyle w:val="1-Char"/>
          <w:rFonts w:hint="cs"/>
          <w:rtl/>
        </w:rPr>
        <w:t>ک صورت پوش</w:t>
      </w:r>
      <w:r w:rsidR="00446BB7">
        <w:rPr>
          <w:rStyle w:val="1-Char"/>
          <w:rFonts w:hint="cs"/>
          <w:rtl/>
        </w:rPr>
        <w:t>ی</w:t>
      </w:r>
      <w:r w:rsidRPr="007100A7">
        <w:rPr>
          <w:rStyle w:val="1-Char"/>
          <w:rFonts w:hint="cs"/>
          <w:rtl/>
        </w:rPr>
        <w:t>دن چن</w:t>
      </w:r>
      <w:r w:rsidR="00446BB7">
        <w:rPr>
          <w:rStyle w:val="1-Char"/>
          <w:rFonts w:hint="cs"/>
          <w:rtl/>
        </w:rPr>
        <w:t>ی</w:t>
      </w:r>
      <w:r w:rsidRPr="007100A7">
        <w:rPr>
          <w:rStyle w:val="1-Char"/>
          <w:rFonts w:hint="cs"/>
          <w:rtl/>
        </w:rPr>
        <w:t>ن لباس</w:t>
      </w:r>
      <w:r w:rsidR="00446BB7">
        <w:rPr>
          <w:rStyle w:val="1-Char"/>
          <w:rFonts w:hint="cs"/>
          <w:rtl/>
        </w:rPr>
        <w:t>ی</w:t>
      </w:r>
      <w:r w:rsidRPr="007100A7">
        <w:rPr>
          <w:rStyle w:val="1-Char"/>
          <w:rFonts w:hint="cs"/>
          <w:rtl/>
        </w:rPr>
        <w:t xml:space="preserve"> درست است که شسته شده و بو</w:t>
      </w:r>
      <w:r w:rsidR="00446BB7">
        <w:rPr>
          <w:rStyle w:val="1-Char"/>
          <w:rFonts w:hint="cs"/>
          <w:rtl/>
        </w:rPr>
        <w:t>ی</w:t>
      </w:r>
      <w:r w:rsidRPr="007100A7">
        <w:rPr>
          <w:rStyle w:val="1-Char"/>
          <w:rFonts w:hint="cs"/>
          <w:rtl/>
        </w:rPr>
        <w:t xml:space="preserve"> آن از ب</w:t>
      </w:r>
      <w:r w:rsidR="00446BB7">
        <w:rPr>
          <w:rStyle w:val="1-Char"/>
          <w:rFonts w:hint="cs"/>
          <w:rtl/>
        </w:rPr>
        <w:t>ی</w:t>
      </w:r>
      <w:r w:rsidRPr="007100A7">
        <w:rPr>
          <w:rStyle w:val="1-Char"/>
          <w:rFonts w:hint="cs"/>
          <w:rtl/>
        </w:rPr>
        <w:t>ن رفته باشد.]</w:t>
      </w:r>
    </w:p>
    <w:p w:rsidR="006B31CA" w:rsidRPr="00FE6406" w:rsidRDefault="006B31CA" w:rsidP="00AF1D25">
      <w:pPr>
        <w:rPr>
          <w:rStyle w:val="9-Char"/>
          <w:rtl/>
        </w:rPr>
      </w:pPr>
      <w:r w:rsidRPr="00FE6406">
        <w:rPr>
          <w:rStyle w:val="9-Char"/>
          <w:rFonts w:hint="cs"/>
          <w:rtl/>
        </w:rPr>
        <w:t>و در حال احرام، انجام ا</w:t>
      </w:r>
      <w:r w:rsidR="00446BB7">
        <w:rPr>
          <w:rStyle w:val="9-Char"/>
          <w:rFonts w:hint="cs"/>
          <w:rtl/>
        </w:rPr>
        <w:t>ی</w:t>
      </w:r>
      <w:r w:rsidRPr="00FE6406">
        <w:rPr>
          <w:rStyle w:val="9-Char"/>
          <w:rFonts w:hint="cs"/>
          <w:rtl/>
        </w:rPr>
        <w:t>ن کارها درست است:</w:t>
      </w:r>
    </w:p>
    <w:p w:rsidR="006B31CA" w:rsidRPr="007100A7" w:rsidRDefault="006B31CA" w:rsidP="00AF1D25">
      <w:pPr>
        <w:rPr>
          <w:rStyle w:val="1-Char"/>
          <w:rtl/>
        </w:rPr>
      </w:pPr>
      <w:r w:rsidRPr="007100A7">
        <w:rPr>
          <w:rStyle w:val="1-Char"/>
          <w:rFonts w:hint="cs"/>
          <w:rtl/>
        </w:rPr>
        <w:t>غسل کردن؛ [برا</w:t>
      </w:r>
      <w:r w:rsidR="00446BB7">
        <w:rPr>
          <w:rStyle w:val="1-Char"/>
          <w:rFonts w:hint="cs"/>
          <w:rtl/>
        </w:rPr>
        <w:t>ی</w:t>
      </w:r>
      <w:r w:rsidRPr="007100A7">
        <w:rPr>
          <w:rStyle w:val="1-Char"/>
          <w:rFonts w:hint="cs"/>
          <w:rtl/>
        </w:rPr>
        <w:t xml:space="preserve"> شخص محرم درست است تا در حال احرام غسل کند، ول</w:t>
      </w:r>
      <w:r w:rsidR="00446BB7">
        <w:rPr>
          <w:rStyle w:val="1-Char"/>
          <w:rFonts w:hint="cs"/>
          <w:rtl/>
        </w:rPr>
        <w:t>ی</w:t>
      </w:r>
      <w:r w:rsidRPr="007100A7">
        <w:rPr>
          <w:rStyle w:val="1-Char"/>
          <w:rFonts w:hint="cs"/>
          <w:rtl/>
        </w:rPr>
        <w:t xml:space="preserve"> با</w:t>
      </w:r>
      <w:r w:rsidR="00446BB7">
        <w:rPr>
          <w:rStyle w:val="1-Char"/>
          <w:rFonts w:hint="cs"/>
          <w:rtl/>
        </w:rPr>
        <w:t>ی</w:t>
      </w:r>
      <w:r w:rsidRPr="007100A7">
        <w:rPr>
          <w:rStyle w:val="1-Char"/>
          <w:rFonts w:hint="cs"/>
          <w:rtl/>
        </w:rPr>
        <w:t>د توجه داشته باشد که نبا</w:t>
      </w:r>
      <w:r w:rsidR="00446BB7">
        <w:rPr>
          <w:rStyle w:val="1-Char"/>
          <w:rFonts w:hint="cs"/>
          <w:rtl/>
        </w:rPr>
        <w:t>ی</w:t>
      </w:r>
      <w:r w:rsidRPr="007100A7">
        <w:rPr>
          <w:rStyle w:val="1-Char"/>
          <w:rFonts w:hint="cs"/>
          <w:rtl/>
        </w:rPr>
        <w:t>د در هنگام غسل، از مواد خوشبو کننده و از مواد</w:t>
      </w:r>
      <w:r w:rsidR="00446BB7">
        <w:rPr>
          <w:rStyle w:val="1-Char"/>
          <w:rFonts w:hint="cs"/>
          <w:rtl/>
        </w:rPr>
        <w:t>ی</w:t>
      </w:r>
      <w:r w:rsidRPr="007100A7">
        <w:rPr>
          <w:rStyle w:val="1-Char"/>
          <w:rFonts w:hint="cs"/>
          <w:rtl/>
        </w:rPr>
        <w:t xml:space="preserve"> که چرک بدنش را دور م</w:t>
      </w:r>
      <w:r w:rsidR="00446BB7">
        <w:rPr>
          <w:rStyle w:val="1-Char"/>
          <w:rFonts w:hint="cs"/>
          <w:rtl/>
        </w:rPr>
        <w:t>ی</w:t>
      </w:r>
      <w:r w:rsidRPr="007100A7">
        <w:rPr>
          <w:rStyle w:val="1-Char"/>
          <w:rFonts w:hint="cs"/>
          <w:rtl/>
        </w:rPr>
        <w:t>‌سازد، استفاده نما</w:t>
      </w:r>
      <w:r w:rsidR="00446BB7">
        <w:rPr>
          <w:rStyle w:val="1-Char"/>
          <w:rFonts w:hint="cs"/>
          <w:rtl/>
        </w:rPr>
        <w:t>ی</w:t>
      </w:r>
      <w:r w:rsidRPr="007100A7">
        <w:rPr>
          <w:rStyle w:val="1-Char"/>
          <w:rFonts w:hint="cs"/>
          <w:rtl/>
        </w:rPr>
        <w:t>د. و همچن</w:t>
      </w:r>
      <w:r w:rsidR="00446BB7">
        <w:rPr>
          <w:rStyle w:val="1-Char"/>
          <w:rFonts w:hint="cs"/>
          <w:rtl/>
        </w:rPr>
        <w:t>ی</w:t>
      </w:r>
      <w:r w:rsidRPr="007100A7">
        <w:rPr>
          <w:rStyle w:val="1-Char"/>
          <w:rFonts w:hint="cs"/>
          <w:rtl/>
        </w:rPr>
        <w:t>ن به هنگام غسل، سر و ر</w:t>
      </w:r>
      <w:r w:rsidR="00446BB7">
        <w:rPr>
          <w:rStyle w:val="1-Char"/>
          <w:rFonts w:hint="cs"/>
          <w:rtl/>
        </w:rPr>
        <w:t>ی</w:t>
      </w:r>
      <w:r w:rsidRPr="007100A7">
        <w:rPr>
          <w:rStyle w:val="1-Char"/>
          <w:rFonts w:hint="cs"/>
          <w:rtl/>
        </w:rPr>
        <w:t>ش خو</w:t>
      </w:r>
      <w:r w:rsidR="00446BB7">
        <w:rPr>
          <w:rStyle w:val="1-Char"/>
          <w:rFonts w:hint="cs"/>
          <w:rtl/>
        </w:rPr>
        <w:t>ی</w:t>
      </w:r>
      <w:r w:rsidRPr="007100A7">
        <w:rPr>
          <w:rStyle w:val="1-Char"/>
          <w:rFonts w:hint="cs"/>
          <w:rtl/>
        </w:rPr>
        <w:t>ش را با «</w:t>
      </w:r>
      <w:r w:rsidRPr="00FE6406">
        <w:rPr>
          <w:rStyle w:val="9-Char"/>
          <w:rFonts w:eastAsia="Batang" w:hint="cs"/>
          <w:rtl/>
        </w:rPr>
        <w:t>خطم</w:t>
      </w:r>
      <w:r w:rsidR="00446BB7">
        <w:rPr>
          <w:rStyle w:val="9-Char"/>
          <w:rFonts w:eastAsia="Batang" w:hint="cs"/>
          <w:rtl/>
        </w:rPr>
        <w:t>ی</w:t>
      </w:r>
      <w:r w:rsidRPr="007100A7">
        <w:rPr>
          <w:rStyle w:val="1-Char"/>
          <w:rFonts w:hint="cs"/>
          <w:rtl/>
        </w:rPr>
        <w:t xml:space="preserve">» </w:t>
      </w:r>
      <w:r w:rsidR="00446BB7">
        <w:rPr>
          <w:rStyle w:val="1-Char"/>
          <w:rFonts w:hint="cs"/>
          <w:rtl/>
        </w:rPr>
        <w:t>ی</w:t>
      </w:r>
      <w:r w:rsidRPr="007100A7">
        <w:rPr>
          <w:rStyle w:val="1-Char"/>
          <w:rFonts w:hint="cs"/>
          <w:rtl/>
        </w:rPr>
        <w:t>ا «</w:t>
      </w:r>
      <w:r w:rsidRPr="00FE6406">
        <w:rPr>
          <w:rStyle w:val="9-Char"/>
          <w:rFonts w:eastAsia="Batang" w:hint="cs"/>
          <w:rtl/>
        </w:rPr>
        <w:t>صابون</w:t>
      </w:r>
      <w:r w:rsidRPr="007100A7">
        <w:rPr>
          <w:rStyle w:val="1-Char"/>
          <w:rFonts w:hint="cs"/>
          <w:rtl/>
        </w:rPr>
        <w:t>» نشو</w:t>
      </w:r>
      <w:r w:rsidR="00446BB7">
        <w:rPr>
          <w:rStyle w:val="1-Char"/>
          <w:rFonts w:hint="cs"/>
          <w:rtl/>
        </w:rPr>
        <w:t>ی</w:t>
      </w:r>
      <w:r w:rsidRPr="007100A7">
        <w:rPr>
          <w:rStyle w:val="1-Char"/>
          <w:rFonts w:hint="cs"/>
          <w:rtl/>
        </w:rPr>
        <w:t>د؛] ز</w:t>
      </w:r>
      <w:r w:rsidR="00446BB7">
        <w:rPr>
          <w:rStyle w:val="1-Char"/>
          <w:rFonts w:hint="cs"/>
          <w:rtl/>
        </w:rPr>
        <w:t>ی</w:t>
      </w:r>
      <w:r w:rsidRPr="007100A7">
        <w:rPr>
          <w:rStyle w:val="1-Char"/>
          <w:rFonts w:hint="cs"/>
          <w:rtl/>
        </w:rPr>
        <w:t>ر سا</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خ</w:t>
      </w:r>
      <w:r w:rsidR="00446BB7">
        <w:rPr>
          <w:rStyle w:val="1-Char"/>
          <w:rFonts w:hint="cs"/>
          <w:rtl/>
        </w:rPr>
        <w:t>ی</w:t>
      </w:r>
      <w:r w:rsidRPr="007100A7">
        <w:rPr>
          <w:rStyle w:val="1-Char"/>
          <w:rFonts w:hint="cs"/>
          <w:rtl/>
        </w:rPr>
        <w:t>مه، کجاوه و امثال</w:t>
      </w:r>
      <w:r w:rsidR="000751A8">
        <w:rPr>
          <w:rStyle w:val="1-Char"/>
          <w:rFonts w:hint="cs"/>
          <w:rtl/>
        </w:rPr>
        <w:t xml:space="preserve"> آن‌ها </w:t>
      </w:r>
      <w:r w:rsidRPr="007100A7">
        <w:rPr>
          <w:rStyle w:val="1-Char"/>
          <w:rFonts w:hint="cs"/>
          <w:rtl/>
        </w:rPr>
        <w:t>قرار گرفتن [تا بد</w:t>
      </w:r>
      <w:r w:rsidR="00446BB7">
        <w:rPr>
          <w:rStyle w:val="1-Char"/>
          <w:rFonts w:hint="cs"/>
          <w:rtl/>
        </w:rPr>
        <w:t>ی</w:t>
      </w:r>
      <w:r w:rsidRPr="007100A7">
        <w:rPr>
          <w:rStyle w:val="1-Char"/>
          <w:rFonts w:hint="cs"/>
          <w:rtl/>
        </w:rPr>
        <w:t>ن وس</w:t>
      </w:r>
      <w:r w:rsidR="00446BB7">
        <w:rPr>
          <w:rStyle w:val="1-Char"/>
          <w:rFonts w:hint="cs"/>
          <w:rtl/>
        </w:rPr>
        <w:t>ی</w:t>
      </w:r>
      <w:r w:rsidRPr="007100A7">
        <w:rPr>
          <w:rStyle w:val="1-Char"/>
          <w:rFonts w:hint="cs"/>
          <w:rtl/>
        </w:rPr>
        <w:t>له خنک شود؛ از ا</w:t>
      </w:r>
      <w:r w:rsidR="00446BB7">
        <w:rPr>
          <w:rStyle w:val="1-Char"/>
          <w:rFonts w:hint="cs"/>
          <w:rtl/>
        </w:rPr>
        <w:t>ی</w:t>
      </w:r>
      <w:r w:rsidRPr="007100A7">
        <w:rPr>
          <w:rStyle w:val="1-Char"/>
          <w:rFonts w:hint="cs"/>
          <w:rtl/>
        </w:rPr>
        <w:t>ن رو، شخص محرم م</w:t>
      </w:r>
      <w:r w:rsidR="00446BB7">
        <w:rPr>
          <w:rStyle w:val="1-Char"/>
          <w:rFonts w:hint="cs"/>
          <w:rtl/>
        </w:rPr>
        <w:t>ی</w:t>
      </w:r>
      <w:r w:rsidRPr="007100A7">
        <w:rPr>
          <w:rStyle w:val="1-Char"/>
          <w:rFonts w:hint="cs"/>
          <w:rtl/>
        </w:rPr>
        <w:t>‌تواند از اش</w:t>
      </w:r>
      <w:r w:rsidR="00446BB7">
        <w:rPr>
          <w:rStyle w:val="1-Char"/>
          <w:rFonts w:hint="cs"/>
          <w:rtl/>
        </w:rPr>
        <w:t>ی</w:t>
      </w:r>
      <w:r w:rsidRPr="007100A7">
        <w:rPr>
          <w:rStyle w:val="1-Char"/>
          <w:rFonts w:hint="cs"/>
          <w:rtl/>
        </w:rPr>
        <w:t>ا</w:t>
      </w:r>
      <w:r w:rsidR="00446BB7">
        <w:rPr>
          <w:rStyle w:val="1-Char"/>
          <w:rFonts w:hint="cs"/>
          <w:rtl/>
        </w:rPr>
        <w:t>یی</w:t>
      </w:r>
      <w:r w:rsidRPr="007100A7">
        <w:rPr>
          <w:rStyle w:val="1-Char"/>
          <w:rFonts w:hint="cs"/>
          <w:rtl/>
        </w:rPr>
        <w:t xml:space="preserve"> چون خانه، ماش</w:t>
      </w:r>
      <w:r w:rsidR="00446BB7">
        <w:rPr>
          <w:rStyle w:val="1-Char"/>
          <w:rFonts w:hint="cs"/>
          <w:rtl/>
        </w:rPr>
        <w:t>ی</w:t>
      </w:r>
      <w:r w:rsidRPr="007100A7">
        <w:rPr>
          <w:rStyle w:val="1-Char"/>
          <w:rFonts w:hint="cs"/>
          <w:rtl/>
        </w:rPr>
        <w:t xml:space="preserve">ن </w:t>
      </w:r>
      <w:r w:rsidR="00446BB7">
        <w:rPr>
          <w:rStyle w:val="1-Char"/>
          <w:rFonts w:hint="cs"/>
          <w:rtl/>
        </w:rPr>
        <w:t>ی</w:t>
      </w:r>
      <w:r w:rsidRPr="007100A7">
        <w:rPr>
          <w:rStyle w:val="1-Char"/>
          <w:rFonts w:hint="cs"/>
          <w:rtl/>
        </w:rPr>
        <w:t>ا خ</w:t>
      </w:r>
      <w:r w:rsidR="00446BB7">
        <w:rPr>
          <w:rStyle w:val="1-Char"/>
          <w:rFonts w:hint="cs"/>
          <w:rtl/>
        </w:rPr>
        <w:t>ی</w:t>
      </w:r>
      <w:r w:rsidRPr="007100A7">
        <w:rPr>
          <w:rStyle w:val="1-Char"/>
          <w:rFonts w:hint="cs"/>
          <w:rtl/>
        </w:rPr>
        <w:t>مه به عنوان سا</w:t>
      </w:r>
      <w:r w:rsidR="00446BB7">
        <w:rPr>
          <w:rStyle w:val="1-Char"/>
          <w:rFonts w:hint="cs"/>
          <w:rtl/>
        </w:rPr>
        <w:t>ی</w:t>
      </w:r>
      <w:r w:rsidRPr="007100A7">
        <w:rPr>
          <w:rStyle w:val="1-Char"/>
          <w:rFonts w:hint="cs"/>
          <w:rtl/>
        </w:rPr>
        <w:t>بان استفاده کند.]</w:t>
      </w:r>
    </w:p>
    <w:p w:rsidR="006B31CA" w:rsidRPr="007100A7" w:rsidRDefault="006B31CA" w:rsidP="00AF1D25">
      <w:pPr>
        <w:rPr>
          <w:rStyle w:val="1-Char"/>
          <w:rtl/>
        </w:rPr>
      </w:pPr>
      <w:r w:rsidRPr="007100A7">
        <w:rPr>
          <w:rStyle w:val="1-Char"/>
          <w:rFonts w:hint="cs"/>
          <w:rtl/>
        </w:rPr>
        <w:t>و همچن</w:t>
      </w:r>
      <w:r w:rsidR="00446BB7">
        <w:rPr>
          <w:rStyle w:val="1-Char"/>
          <w:rFonts w:hint="cs"/>
          <w:rtl/>
        </w:rPr>
        <w:t>ی</w:t>
      </w:r>
      <w:r w:rsidRPr="007100A7">
        <w:rPr>
          <w:rStyle w:val="1-Char"/>
          <w:rFonts w:hint="cs"/>
          <w:rtl/>
        </w:rPr>
        <w:t>ن جا</w:t>
      </w:r>
      <w:r w:rsidR="00446BB7">
        <w:rPr>
          <w:rStyle w:val="1-Char"/>
          <w:rFonts w:hint="cs"/>
          <w:rtl/>
        </w:rPr>
        <w:t>ی</w:t>
      </w:r>
      <w:r w:rsidRPr="007100A7">
        <w:rPr>
          <w:rStyle w:val="1-Char"/>
          <w:rFonts w:hint="cs"/>
          <w:rtl/>
        </w:rPr>
        <w:t>ز است که ک</w:t>
      </w:r>
      <w:r w:rsidR="00446BB7">
        <w:rPr>
          <w:rStyle w:val="1-Char"/>
          <w:rFonts w:hint="cs"/>
          <w:rtl/>
        </w:rPr>
        <w:t>ی</w:t>
      </w:r>
      <w:r w:rsidRPr="007100A7">
        <w:rPr>
          <w:rStyle w:val="1-Char"/>
          <w:rFonts w:hint="cs"/>
          <w:rtl/>
        </w:rPr>
        <w:t>سه‌ا</w:t>
      </w:r>
      <w:r w:rsidR="00446BB7">
        <w:rPr>
          <w:rStyle w:val="1-Char"/>
          <w:rFonts w:hint="cs"/>
          <w:rtl/>
        </w:rPr>
        <w:t>ی</w:t>
      </w:r>
      <w:r w:rsidRPr="007100A7">
        <w:rPr>
          <w:rStyle w:val="1-Char"/>
          <w:rFonts w:hint="cs"/>
          <w:rtl/>
        </w:rPr>
        <w:t xml:space="preserve"> که در آن پول م</w:t>
      </w:r>
      <w:r w:rsidR="00446BB7">
        <w:rPr>
          <w:rStyle w:val="1-Char"/>
          <w:rFonts w:hint="cs"/>
          <w:rtl/>
        </w:rPr>
        <w:t>ی</w:t>
      </w:r>
      <w:r w:rsidRPr="007100A7">
        <w:rPr>
          <w:rStyle w:val="1-Char"/>
          <w:rFonts w:hint="cs"/>
          <w:rtl/>
        </w:rPr>
        <w:t>‌نهند و بر کمر م</w:t>
      </w:r>
      <w:r w:rsidR="00446BB7">
        <w:rPr>
          <w:rStyle w:val="1-Char"/>
          <w:rFonts w:hint="cs"/>
          <w:rtl/>
        </w:rPr>
        <w:t>ی</w:t>
      </w:r>
      <w:r w:rsidRPr="007100A7">
        <w:rPr>
          <w:rStyle w:val="1-Char"/>
          <w:rFonts w:hint="cs"/>
          <w:rtl/>
        </w:rPr>
        <w:t>‌بندند، بر کمرش ببندد [که در اصطلاح بدان «</w:t>
      </w:r>
      <w:r w:rsidRPr="00FE6406">
        <w:rPr>
          <w:rStyle w:val="9-Char"/>
          <w:rFonts w:eastAsia="Batang" w:hint="cs"/>
          <w:rtl/>
        </w:rPr>
        <w:t>هم</w:t>
      </w:r>
      <w:r w:rsidR="00446BB7">
        <w:rPr>
          <w:rStyle w:val="9-Char"/>
          <w:rFonts w:eastAsia="Batang" w:hint="cs"/>
          <w:rtl/>
        </w:rPr>
        <w:t>ی</w:t>
      </w:r>
      <w:r w:rsidRPr="00FE6406">
        <w:rPr>
          <w:rStyle w:val="9-Char"/>
          <w:rFonts w:eastAsia="Batang" w:hint="cs"/>
          <w:rtl/>
        </w:rPr>
        <w:t>ان</w:t>
      </w:r>
      <w:r w:rsidRPr="007100A7">
        <w:rPr>
          <w:rStyle w:val="1-Char"/>
          <w:rFonts w:hint="cs"/>
          <w:rtl/>
        </w:rPr>
        <w:t>» م</w:t>
      </w:r>
      <w:r w:rsidR="00446BB7">
        <w:rPr>
          <w:rStyle w:val="1-Char"/>
          <w:rFonts w:hint="cs"/>
          <w:rtl/>
        </w:rPr>
        <w:t>ی</w:t>
      </w:r>
      <w:r w:rsidRPr="007100A7">
        <w:rPr>
          <w:rStyle w:val="1-Char"/>
          <w:rFonts w:hint="cs"/>
          <w:rtl/>
        </w:rPr>
        <w:t>‌گو</w:t>
      </w:r>
      <w:r w:rsidR="00446BB7">
        <w:rPr>
          <w:rStyle w:val="1-Char"/>
          <w:rFonts w:hint="cs"/>
          <w:rtl/>
        </w:rPr>
        <w:t>ی</w:t>
      </w:r>
      <w:r w:rsidRPr="007100A7">
        <w:rPr>
          <w:rStyle w:val="1-Char"/>
          <w:rFonts w:hint="cs"/>
          <w:rtl/>
        </w:rPr>
        <w:t xml:space="preserve">ند.] </w:t>
      </w:r>
    </w:p>
    <w:p w:rsidR="006B31CA" w:rsidRPr="007100A7" w:rsidRDefault="006B31CA" w:rsidP="00AF1D25">
      <w:pPr>
        <w:rPr>
          <w:rStyle w:val="1-Char"/>
          <w:rtl/>
        </w:rPr>
      </w:pPr>
      <w:r w:rsidRPr="007100A7">
        <w:rPr>
          <w:rStyle w:val="1-Char"/>
          <w:rFonts w:hint="cs"/>
          <w:rtl/>
        </w:rPr>
        <w:t>و [پس از احرام،] با صدا</w:t>
      </w:r>
      <w:r w:rsidR="00446BB7">
        <w:rPr>
          <w:rStyle w:val="1-Char"/>
          <w:rFonts w:hint="cs"/>
          <w:rtl/>
        </w:rPr>
        <w:t>ی</w:t>
      </w:r>
      <w:r w:rsidRPr="007100A7">
        <w:rPr>
          <w:rStyle w:val="1-Char"/>
          <w:rFonts w:hint="cs"/>
          <w:rtl/>
        </w:rPr>
        <w:t xml:space="preserve"> بلند و رسا - ب</w:t>
      </w:r>
      <w:r w:rsidR="00446BB7">
        <w:rPr>
          <w:rStyle w:val="1-Char"/>
          <w:rFonts w:hint="cs"/>
          <w:rtl/>
        </w:rPr>
        <w:t>ی</w:t>
      </w:r>
      <w:r w:rsidRPr="007100A7">
        <w:rPr>
          <w:rStyle w:val="1-Char"/>
          <w:rFonts w:hint="cs"/>
          <w:rtl/>
        </w:rPr>
        <w:t>‌آن که خو</w:t>
      </w:r>
      <w:r w:rsidR="00446BB7">
        <w:rPr>
          <w:rStyle w:val="1-Char"/>
          <w:rFonts w:hint="cs"/>
          <w:rtl/>
        </w:rPr>
        <w:t>ی</w:t>
      </w:r>
      <w:r w:rsidRPr="007100A7">
        <w:rPr>
          <w:rStyle w:val="1-Char"/>
          <w:rFonts w:hint="cs"/>
          <w:rtl/>
        </w:rPr>
        <w:t>شتن را به مشقت و سخت</w:t>
      </w:r>
      <w:r w:rsidR="00446BB7">
        <w:rPr>
          <w:rStyle w:val="1-Char"/>
          <w:rFonts w:hint="cs"/>
          <w:rtl/>
        </w:rPr>
        <w:t>ی</w:t>
      </w:r>
      <w:r w:rsidRPr="007100A7">
        <w:rPr>
          <w:rStyle w:val="1-Char"/>
          <w:rFonts w:hint="cs"/>
          <w:rtl/>
        </w:rPr>
        <w:t xml:space="preserve"> و چالش و ز</w:t>
      </w:r>
      <w:r w:rsidR="00446BB7">
        <w:rPr>
          <w:rStyle w:val="1-Char"/>
          <w:rFonts w:hint="cs"/>
          <w:rtl/>
        </w:rPr>
        <w:t>ی</w:t>
      </w:r>
      <w:r w:rsidRPr="007100A7">
        <w:rPr>
          <w:rStyle w:val="1-Char"/>
          <w:rFonts w:hint="cs"/>
          <w:rtl/>
        </w:rPr>
        <w:t>ان ب</w:t>
      </w:r>
      <w:r w:rsidR="00446BB7">
        <w:rPr>
          <w:rStyle w:val="1-Char"/>
          <w:rFonts w:hint="cs"/>
          <w:rtl/>
        </w:rPr>
        <w:t>ی</w:t>
      </w:r>
      <w:r w:rsidRPr="007100A7">
        <w:rPr>
          <w:rStyle w:val="1-Char"/>
          <w:rFonts w:hint="cs"/>
          <w:rtl/>
        </w:rPr>
        <w:t>افکن</w:t>
      </w:r>
      <w:r w:rsidR="00446BB7">
        <w:rPr>
          <w:rStyle w:val="1-Char"/>
          <w:rFonts w:hint="cs"/>
          <w:rtl/>
        </w:rPr>
        <w:t>ی</w:t>
      </w:r>
      <w:r w:rsidRPr="007100A7">
        <w:rPr>
          <w:rStyle w:val="1-Char"/>
          <w:rFonts w:hint="cs"/>
          <w:rtl/>
        </w:rPr>
        <w:t xml:space="preserve"> - در ا</w:t>
      </w:r>
      <w:r w:rsidR="00446BB7">
        <w:rPr>
          <w:rStyle w:val="1-Char"/>
          <w:rFonts w:hint="cs"/>
          <w:rtl/>
        </w:rPr>
        <w:t>ی</w:t>
      </w:r>
      <w:r w:rsidRPr="007100A7">
        <w:rPr>
          <w:rStyle w:val="1-Char"/>
          <w:rFonts w:hint="cs"/>
          <w:rtl/>
        </w:rPr>
        <w:t>ن موارد ز</w:t>
      </w:r>
      <w:r w:rsidR="00446BB7">
        <w:rPr>
          <w:rStyle w:val="1-Char"/>
          <w:rFonts w:hint="cs"/>
          <w:rtl/>
        </w:rPr>
        <w:t>ی</w:t>
      </w:r>
      <w:r w:rsidRPr="007100A7">
        <w:rPr>
          <w:rStyle w:val="1-Char"/>
          <w:rFonts w:hint="cs"/>
          <w:rtl/>
        </w:rPr>
        <w:t>اد تلب</w:t>
      </w:r>
      <w:r w:rsidR="00446BB7">
        <w:rPr>
          <w:rStyle w:val="1-Char"/>
          <w:rFonts w:hint="cs"/>
          <w:rtl/>
        </w:rPr>
        <w:t>ی</w:t>
      </w:r>
      <w:r w:rsidRPr="007100A7">
        <w:rPr>
          <w:rStyle w:val="1-Char"/>
          <w:rFonts w:hint="cs"/>
          <w:rtl/>
        </w:rPr>
        <w:t>ه بگو:</w:t>
      </w:r>
    </w:p>
    <w:p w:rsidR="006B31CA" w:rsidRPr="007100A7" w:rsidRDefault="006B31CA" w:rsidP="00AF1D25">
      <w:pPr>
        <w:rPr>
          <w:rStyle w:val="1-Char"/>
          <w:rtl/>
        </w:rPr>
      </w:pPr>
      <w:r w:rsidRPr="007100A7">
        <w:rPr>
          <w:rStyle w:val="1-Char"/>
          <w:rFonts w:hint="cs"/>
          <w:rtl/>
        </w:rPr>
        <w:t>هرگاه نماز گزارد</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پس از همه‌</w:t>
      </w:r>
      <w:r w:rsidR="00446BB7">
        <w:rPr>
          <w:rStyle w:val="1-Char"/>
          <w:rFonts w:hint="cs"/>
          <w:rtl/>
        </w:rPr>
        <w:t>ی</w:t>
      </w:r>
      <w:r w:rsidRPr="007100A7">
        <w:rPr>
          <w:rStyle w:val="1-Char"/>
          <w:rFonts w:hint="cs"/>
          <w:rtl/>
        </w:rPr>
        <w:t xml:space="preserve"> نمازها]؛ </w:t>
      </w:r>
      <w:r w:rsidR="00446BB7">
        <w:rPr>
          <w:rStyle w:val="1-Char"/>
          <w:rFonts w:hint="cs"/>
          <w:rtl/>
        </w:rPr>
        <w:t>ی</w:t>
      </w:r>
      <w:r w:rsidRPr="007100A7">
        <w:rPr>
          <w:rStyle w:val="1-Char"/>
          <w:rFonts w:hint="cs"/>
          <w:rtl/>
        </w:rPr>
        <w:t>ا هرگاه به مکان بلند</w:t>
      </w:r>
      <w:r w:rsidR="00446BB7">
        <w:rPr>
          <w:rStyle w:val="1-Char"/>
          <w:rFonts w:hint="cs"/>
          <w:rtl/>
        </w:rPr>
        <w:t>ی</w:t>
      </w:r>
      <w:r w:rsidRPr="007100A7">
        <w:rPr>
          <w:rStyle w:val="1-Char"/>
          <w:rFonts w:hint="cs"/>
          <w:rtl/>
        </w:rPr>
        <w:t xml:space="preserve"> بالا رفت</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ا به مکان</w:t>
      </w:r>
      <w:r w:rsidR="00446BB7">
        <w:rPr>
          <w:rStyle w:val="1-Char"/>
          <w:rFonts w:hint="cs"/>
          <w:rtl/>
        </w:rPr>
        <w:t>ی</w:t>
      </w:r>
      <w:r w:rsidRPr="007100A7">
        <w:rPr>
          <w:rStyle w:val="1-Char"/>
          <w:rFonts w:hint="cs"/>
          <w:rtl/>
        </w:rPr>
        <w:t xml:space="preserve"> پا</w:t>
      </w:r>
      <w:r w:rsidR="00446BB7">
        <w:rPr>
          <w:rStyle w:val="1-Char"/>
          <w:rFonts w:hint="cs"/>
          <w:rtl/>
        </w:rPr>
        <w:t>یی</w:t>
      </w:r>
      <w:r w:rsidRPr="007100A7">
        <w:rPr>
          <w:rStyle w:val="1-Char"/>
          <w:rFonts w:hint="cs"/>
          <w:rtl/>
        </w:rPr>
        <w:t>ن و سراش</w:t>
      </w:r>
      <w:r w:rsidR="00446BB7">
        <w:rPr>
          <w:rStyle w:val="1-Char"/>
          <w:rFonts w:hint="cs"/>
          <w:rtl/>
        </w:rPr>
        <w:t>ی</w:t>
      </w:r>
      <w:r w:rsidRPr="007100A7">
        <w:rPr>
          <w:rStyle w:val="1-Char"/>
          <w:rFonts w:hint="cs"/>
          <w:rtl/>
        </w:rPr>
        <w:t>ب، فرود آمد</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ا با کاروان و قافله‌ا</w:t>
      </w:r>
      <w:r w:rsidR="00446BB7">
        <w:rPr>
          <w:rStyle w:val="1-Char"/>
          <w:rFonts w:hint="cs"/>
          <w:rtl/>
        </w:rPr>
        <w:t>ی</w:t>
      </w:r>
      <w:r w:rsidRPr="007100A7">
        <w:rPr>
          <w:rStyle w:val="1-Char"/>
          <w:rFonts w:hint="cs"/>
          <w:rtl/>
        </w:rPr>
        <w:t xml:space="preserve"> رو به رو و مواجه شد</w:t>
      </w:r>
      <w:r w:rsidR="00446BB7">
        <w:rPr>
          <w:rStyle w:val="1-Char"/>
          <w:rFonts w:hint="cs"/>
          <w:rtl/>
        </w:rPr>
        <w:t>ی</w:t>
      </w:r>
      <w:r w:rsidRPr="007100A7">
        <w:rPr>
          <w:rStyle w:val="1-Char"/>
          <w:rFonts w:hint="cs"/>
          <w:rtl/>
        </w:rPr>
        <w:t>؛ به هنگام سحرگاهان [؛ به هنگام تغ</w:t>
      </w:r>
      <w:r w:rsidR="00446BB7">
        <w:rPr>
          <w:rStyle w:val="1-Char"/>
          <w:rFonts w:hint="cs"/>
          <w:rtl/>
        </w:rPr>
        <w:t>یی</w:t>
      </w:r>
      <w:r w:rsidRPr="007100A7">
        <w:rPr>
          <w:rStyle w:val="1-Char"/>
          <w:rFonts w:hint="cs"/>
          <w:rtl/>
        </w:rPr>
        <w:t>ر حالات و اوقات و به هنگام صبح‌گاهان و شام‌گاهان].</w:t>
      </w:r>
    </w:p>
    <w:p w:rsidR="006B31CA" w:rsidRPr="007100A7" w:rsidRDefault="006B31CA" w:rsidP="00AF1D25">
      <w:pPr>
        <w:rPr>
          <w:rStyle w:val="1-Char"/>
          <w:rtl/>
        </w:rPr>
      </w:pPr>
      <w:r w:rsidRPr="007100A7">
        <w:rPr>
          <w:rStyle w:val="1-Char"/>
          <w:rFonts w:hint="cs"/>
          <w:rtl/>
        </w:rPr>
        <w:t>و چون به مکه‌</w:t>
      </w:r>
      <w:r w:rsidR="00446BB7">
        <w:rPr>
          <w:rStyle w:val="1-Char"/>
          <w:rFonts w:hint="cs"/>
          <w:rtl/>
        </w:rPr>
        <w:t>ی</w:t>
      </w:r>
      <w:r w:rsidRPr="007100A7">
        <w:rPr>
          <w:rStyle w:val="1-Char"/>
          <w:rFonts w:hint="cs"/>
          <w:rtl/>
        </w:rPr>
        <w:t xml:space="preserve"> مکرمه رس</w:t>
      </w:r>
      <w:r w:rsidR="00446BB7">
        <w:rPr>
          <w:rStyle w:val="1-Char"/>
          <w:rFonts w:hint="cs"/>
          <w:rtl/>
        </w:rPr>
        <w:t>ی</w:t>
      </w:r>
      <w:r w:rsidRPr="007100A7">
        <w:rPr>
          <w:rStyle w:val="1-Char"/>
          <w:rFonts w:hint="cs"/>
          <w:rtl/>
        </w:rPr>
        <w:t>د</w:t>
      </w:r>
      <w:r w:rsidR="00446BB7">
        <w:rPr>
          <w:rStyle w:val="1-Char"/>
          <w:rFonts w:hint="cs"/>
          <w:rtl/>
        </w:rPr>
        <w:t>ی</w:t>
      </w:r>
      <w:r w:rsidRPr="007100A7">
        <w:rPr>
          <w:rStyle w:val="1-Char"/>
          <w:rFonts w:hint="cs"/>
          <w:rtl/>
        </w:rPr>
        <w:t>، مستحب آن است که غسل کن</w:t>
      </w:r>
      <w:r w:rsidR="00446BB7">
        <w:rPr>
          <w:rStyle w:val="1-Char"/>
          <w:rFonts w:hint="cs"/>
          <w:rtl/>
        </w:rPr>
        <w:t>ی</w:t>
      </w:r>
      <w:r w:rsidRPr="007100A7">
        <w:rPr>
          <w:rStyle w:val="1-Char"/>
          <w:rFonts w:hint="cs"/>
          <w:rtl/>
        </w:rPr>
        <w:t xml:space="preserve"> و در روز از </w:t>
      </w:r>
      <w:r w:rsidRPr="009D590F">
        <w:rPr>
          <w:rStyle w:val="5-Char0"/>
          <w:rFonts w:hint="cs"/>
          <w:rtl/>
        </w:rPr>
        <w:t>«باب معلّي»</w:t>
      </w:r>
      <w:r w:rsidRPr="007100A7">
        <w:rPr>
          <w:rStyle w:val="1-Char"/>
          <w:rFonts w:hint="cs"/>
          <w:rtl/>
        </w:rPr>
        <w:t xml:space="preserve"> [</w:t>
      </w:r>
      <w:r w:rsidR="00446BB7">
        <w:rPr>
          <w:rStyle w:val="1-Char"/>
          <w:rFonts w:hint="cs"/>
          <w:rtl/>
        </w:rPr>
        <w:t>ی</w:t>
      </w:r>
      <w:r w:rsidRPr="007100A7">
        <w:rPr>
          <w:rStyle w:val="1-Char"/>
          <w:rFonts w:hint="cs"/>
          <w:rtl/>
        </w:rPr>
        <w:t xml:space="preserve">ا </w:t>
      </w:r>
      <w:r w:rsidRPr="009D590F">
        <w:rPr>
          <w:rStyle w:val="5-Char0"/>
          <w:rFonts w:hint="cs"/>
          <w:rtl/>
        </w:rPr>
        <w:t>«ثنيه</w:t>
      </w:r>
      <w:r w:rsidRPr="009D590F">
        <w:rPr>
          <w:rStyle w:val="5-Char0"/>
          <w:rFonts w:ascii="Times New Roman" w:hAnsi="Times New Roman" w:cs="Times New Roman" w:hint="cs"/>
          <w:rtl/>
        </w:rPr>
        <w:t>‌</w:t>
      </w:r>
      <w:r w:rsidRPr="009D590F">
        <w:rPr>
          <w:rStyle w:val="5-Char0"/>
          <w:rFonts w:hint="cs"/>
          <w:rtl/>
        </w:rPr>
        <w:t>ي کداء»</w:t>
      </w:r>
      <w:r w:rsidRPr="007100A7">
        <w:rPr>
          <w:rStyle w:val="1-Char"/>
          <w:rFonts w:hint="cs"/>
          <w:rtl/>
        </w:rPr>
        <w:t xml:space="preserve"> </w:t>
      </w:r>
      <w:r w:rsidR="00446BB7">
        <w:rPr>
          <w:rStyle w:val="1-Char"/>
          <w:rFonts w:hint="cs"/>
          <w:rtl/>
        </w:rPr>
        <w:t>ی</w:t>
      </w:r>
      <w:r w:rsidRPr="007100A7">
        <w:rPr>
          <w:rStyle w:val="1-Char"/>
          <w:rFonts w:hint="cs"/>
          <w:rtl/>
        </w:rPr>
        <w:t>ا «</w:t>
      </w:r>
      <w:r w:rsidRPr="00A77A6E">
        <w:rPr>
          <w:rStyle w:val="5-Char0"/>
          <w:rFonts w:hint="cs"/>
          <w:rtl/>
        </w:rPr>
        <w:t>ثن</w:t>
      </w:r>
      <w:r w:rsidR="00446BB7" w:rsidRPr="00A77A6E">
        <w:rPr>
          <w:rStyle w:val="5-Char0"/>
          <w:rFonts w:hint="cs"/>
          <w:rtl/>
        </w:rPr>
        <w:t>ی</w:t>
      </w:r>
      <w:r w:rsidRPr="00A77A6E">
        <w:rPr>
          <w:rStyle w:val="5-Char0"/>
          <w:rFonts w:hint="cs"/>
          <w:rtl/>
        </w:rPr>
        <w:t>ة العل</w:t>
      </w:r>
      <w:r w:rsidR="00446BB7" w:rsidRPr="00A77A6E">
        <w:rPr>
          <w:rStyle w:val="5-Char0"/>
          <w:rFonts w:hint="cs"/>
          <w:rtl/>
        </w:rPr>
        <w:t>ی</w:t>
      </w:r>
      <w:r w:rsidRPr="00A77A6E">
        <w:rPr>
          <w:rStyle w:val="5-Char0"/>
          <w:rFonts w:hint="cs"/>
          <w:rtl/>
        </w:rPr>
        <w:t>ا»</w:t>
      </w:r>
      <w:r w:rsidRPr="007100A7">
        <w:rPr>
          <w:rStyle w:val="1-Char"/>
          <w:rFonts w:hint="cs"/>
          <w:rtl/>
        </w:rPr>
        <w:t>] وارد مکّه شو</w:t>
      </w:r>
      <w:r w:rsidR="00446BB7">
        <w:rPr>
          <w:rStyle w:val="1-Char"/>
          <w:rFonts w:hint="cs"/>
          <w:rtl/>
        </w:rPr>
        <w:t>ی</w:t>
      </w:r>
      <w:r w:rsidRPr="007100A7">
        <w:rPr>
          <w:rStyle w:val="1-Char"/>
          <w:rFonts w:hint="cs"/>
          <w:rtl/>
        </w:rPr>
        <w:t>؛ تا بد</w:t>
      </w:r>
      <w:r w:rsidR="00446BB7">
        <w:rPr>
          <w:rStyle w:val="1-Char"/>
          <w:rFonts w:hint="cs"/>
          <w:rtl/>
        </w:rPr>
        <w:t>ی</w:t>
      </w:r>
      <w:r w:rsidRPr="007100A7">
        <w:rPr>
          <w:rStyle w:val="1-Char"/>
          <w:rFonts w:hint="cs"/>
          <w:rtl/>
        </w:rPr>
        <w:t>ن ترت</w:t>
      </w:r>
      <w:r w:rsidR="00446BB7">
        <w:rPr>
          <w:rStyle w:val="1-Char"/>
          <w:rFonts w:hint="cs"/>
          <w:rtl/>
        </w:rPr>
        <w:t>ی</w:t>
      </w:r>
      <w:r w:rsidRPr="007100A7">
        <w:rPr>
          <w:rStyle w:val="1-Char"/>
          <w:rFonts w:hint="cs"/>
          <w:rtl/>
        </w:rPr>
        <w:t>ب، هرگاه وارد مکّه م</w:t>
      </w:r>
      <w:r w:rsidR="00446BB7">
        <w:rPr>
          <w:rStyle w:val="1-Char"/>
          <w:rFonts w:hint="cs"/>
          <w:rtl/>
        </w:rPr>
        <w:t>ی</w:t>
      </w:r>
      <w:r w:rsidRPr="007100A7">
        <w:rPr>
          <w:rStyle w:val="1-Char"/>
          <w:rFonts w:hint="cs"/>
          <w:rtl/>
        </w:rPr>
        <w:t>‌شو</w:t>
      </w:r>
      <w:r w:rsidR="00446BB7">
        <w:rPr>
          <w:rStyle w:val="1-Char"/>
          <w:rFonts w:hint="cs"/>
          <w:rtl/>
        </w:rPr>
        <w:t>ی</w:t>
      </w:r>
      <w:r w:rsidRPr="007100A7">
        <w:rPr>
          <w:rStyle w:val="1-Char"/>
          <w:rFonts w:hint="cs"/>
          <w:rtl/>
        </w:rPr>
        <w:t>، روبه‌رو</w:t>
      </w:r>
      <w:r w:rsidR="00446BB7">
        <w:rPr>
          <w:rStyle w:val="1-Char"/>
          <w:rFonts w:hint="cs"/>
          <w:rtl/>
        </w:rPr>
        <w:t>ی</w:t>
      </w:r>
      <w:r w:rsidRPr="007100A7">
        <w:rPr>
          <w:rStyle w:val="1-Char"/>
          <w:rFonts w:hint="cs"/>
          <w:rtl/>
        </w:rPr>
        <w:t xml:space="preserve"> خانه‌</w:t>
      </w:r>
      <w:r w:rsidR="00446BB7">
        <w:rPr>
          <w:rStyle w:val="1-Char"/>
          <w:rFonts w:hint="cs"/>
          <w:rtl/>
        </w:rPr>
        <w:t>ی</w:t>
      </w:r>
      <w:r w:rsidRPr="007100A7">
        <w:rPr>
          <w:rStyle w:val="1-Char"/>
          <w:rFonts w:hint="cs"/>
          <w:rtl/>
        </w:rPr>
        <w:t xml:space="preserve"> کعبه قرار بگ</w:t>
      </w:r>
      <w:r w:rsidR="00446BB7">
        <w:rPr>
          <w:rStyle w:val="1-Char"/>
          <w:rFonts w:hint="cs"/>
          <w:rtl/>
        </w:rPr>
        <w:t>ی</w:t>
      </w:r>
      <w:r w:rsidRPr="007100A7">
        <w:rPr>
          <w:rStyle w:val="1-Char"/>
          <w:rFonts w:hint="cs"/>
          <w:rtl/>
        </w:rPr>
        <w:t>ر</w:t>
      </w:r>
      <w:r w:rsidR="00446BB7">
        <w:rPr>
          <w:rStyle w:val="1-Char"/>
          <w:rFonts w:hint="cs"/>
          <w:rtl/>
        </w:rPr>
        <w:t>ی</w:t>
      </w:r>
      <w:r w:rsidRPr="007100A7">
        <w:rPr>
          <w:rStyle w:val="1-Char"/>
          <w:rFonts w:hint="cs"/>
          <w:rtl/>
        </w:rPr>
        <w:t xml:space="preserve"> و بد</w:t>
      </w:r>
      <w:r w:rsidR="00446BB7">
        <w:rPr>
          <w:rStyle w:val="1-Char"/>
          <w:rFonts w:hint="cs"/>
          <w:rtl/>
        </w:rPr>
        <w:t>ی</w:t>
      </w:r>
      <w:r w:rsidRPr="007100A7">
        <w:rPr>
          <w:rStyle w:val="1-Char"/>
          <w:rFonts w:hint="cs"/>
          <w:rtl/>
        </w:rPr>
        <w:t>ن شکل، تعظ</w:t>
      </w:r>
      <w:r w:rsidR="00446BB7">
        <w:rPr>
          <w:rStyle w:val="1-Char"/>
          <w:rFonts w:hint="cs"/>
          <w:rtl/>
        </w:rPr>
        <w:t>ی</w:t>
      </w:r>
      <w:r w:rsidRPr="007100A7">
        <w:rPr>
          <w:rStyle w:val="1-Char"/>
          <w:rFonts w:hint="cs"/>
          <w:rtl/>
        </w:rPr>
        <w:t>م و بزرگداشت و احترام و تجل</w:t>
      </w:r>
      <w:r w:rsidR="00446BB7">
        <w:rPr>
          <w:rStyle w:val="1-Char"/>
          <w:rFonts w:hint="cs"/>
          <w:rtl/>
        </w:rPr>
        <w:t>ی</w:t>
      </w:r>
      <w:r w:rsidRPr="007100A7">
        <w:rPr>
          <w:rStyle w:val="1-Char"/>
          <w:rFonts w:hint="cs"/>
          <w:rtl/>
        </w:rPr>
        <w:t>ل خانه‌</w:t>
      </w:r>
      <w:r w:rsidR="00446BB7">
        <w:rPr>
          <w:rStyle w:val="1-Char"/>
          <w:rFonts w:hint="cs"/>
          <w:rtl/>
        </w:rPr>
        <w:t>ی</w:t>
      </w:r>
      <w:r w:rsidRPr="007100A7">
        <w:rPr>
          <w:rStyle w:val="1-Char"/>
          <w:rFonts w:hint="cs"/>
          <w:rtl/>
        </w:rPr>
        <w:t xml:space="preserve"> کعبه را به جا</w:t>
      </w:r>
      <w:r w:rsidR="00446BB7">
        <w:rPr>
          <w:rStyle w:val="1-Char"/>
          <w:rFonts w:hint="cs"/>
          <w:rtl/>
        </w:rPr>
        <w:t>ی</w:t>
      </w:r>
      <w:r w:rsidRPr="007100A7">
        <w:rPr>
          <w:rStyle w:val="1-Char"/>
          <w:rFonts w:hint="cs"/>
          <w:rtl/>
        </w:rPr>
        <w:t xml:space="preserve"> آور</w:t>
      </w:r>
      <w:r w:rsidR="00446BB7">
        <w:rPr>
          <w:rStyle w:val="1-Char"/>
          <w:rFonts w:hint="cs"/>
          <w:rtl/>
        </w:rPr>
        <w:t>ی</w:t>
      </w:r>
      <w:r w:rsidRPr="007100A7">
        <w:rPr>
          <w:rStyle w:val="1-Char"/>
          <w:rFonts w:hint="cs"/>
          <w:rtl/>
        </w:rPr>
        <w:t>.</w:t>
      </w:r>
    </w:p>
    <w:p w:rsidR="006B31CA" w:rsidRPr="007100A7" w:rsidRDefault="006B31CA" w:rsidP="00AF1D25">
      <w:pPr>
        <w:rPr>
          <w:rStyle w:val="1-Char"/>
          <w:rtl/>
        </w:rPr>
      </w:pPr>
      <w:r w:rsidRPr="007100A7">
        <w:rPr>
          <w:rStyle w:val="1-Char"/>
          <w:rFonts w:hint="cs"/>
          <w:rtl/>
        </w:rPr>
        <w:t>و مستحب است که به هنگام وارد شدن به مکّه، تلب</w:t>
      </w:r>
      <w:r w:rsidR="00446BB7">
        <w:rPr>
          <w:rStyle w:val="1-Char"/>
          <w:rFonts w:hint="cs"/>
          <w:rtl/>
        </w:rPr>
        <w:t>ی</w:t>
      </w:r>
      <w:r w:rsidRPr="007100A7">
        <w:rPr>
          <w:rStyle w:val="1-Char"/>
          <w:rFonts w:hint="cs"/>
          <w:rtl/>
        </w:rPr>
        <w:t>ه بگو</w:t>
      </w:r>
      <w:r w:rsidR="00446BB7">
        <w:rPr>
          <w:rStyle w:val="1-Char"/>
          <w:rFonts w:hint="cs"/>
          <w:rtl/>
        </w:rPr>
        <w:t>یی</w:t>
      </w:r>
      <w:r w:rsidRPr="007100A7">
        <w:rPr>
          <w:rStyle w:val="1-Char"/>
          <w:rFonts w:hint="cs"/>
          <w:rtl/>
        </w:rPr>
        <w:t xml:space="preserve"> تا </w:t>
      </w:r>
      <w:r w:rsidR="000A2322">
        <w:rPr>
          <w:rStyle w:val="1-Char"/>
          <w:rFonts w:hint="cs"/>
          <w:rtl/>
        </w:rPr>
        <w:t>آنگاه</w:t>
      </w:r>
      <w:r w:rsidRPr="007100A7">
        <w:rPr>
          <w:rStyle w:val="1-Char"/>
          <w:rFonts w:hint="cs"/>
          <w:rtl/>
        </w:rPr>
        <w:t xml:space="preserve"> که به </w:t>
      </w:r>
      <w:r w:rsidRPr="009D590F">
        <w:rPr>
          <w:rStyle w:val="5-Char0"/>
          <w:rFonts w:hint="cs"/>
          <w:rtl/>
        </w:rPr>
        <w:t>«باب السلام»</w:t>
      </w:r>
      <w:r w:rsidRPr="007100A7">
        <w:rPr>
          <w:rStyle w:val="1-Char"/>
          <w:rFonts w:hint="cs"/>
          <w:rtl/>
        </w:rPr>
        <w:t xml:space="preserve"> م</w:t>
      </w:r>
      <w:r w:rsidR="00446BB7">
        <w:rPr>
          <w:rStyle w:val="1-Char"/>
          <w:rFonts w:hint="cs"/>
          <w:rtl/>
        </w:rPr>
        <w:t>ی</w:t>
      </w:r>
      <w:r w:rsidRPr="007100A7">
        <w:rPr>
          <w:rStyle w:val="1-Char"/>
          <w:rFonts w:hint="cs"/>
          <w:rtl/>
        </w:rPr>
        <w:t>‌رس</w:t>
      </w:r>
      <w:r w:rsidR="00446BB7">
        <w:rPr>
          <w:rStyle w:val="1-Char"/>
          <w:rFonts w:hint="cs"/>
          <w:rtl/>
        </w:rPr>
        <w:t>ی</w:t>
      </w:r>
      <w:r w:rsidRPr="007100A7">
        <w:rPr>
          <w:rStyle w:val="1-Char"/>
          <w:rFonts w:hint="cs"/>
          <w:rtl/>
        </w:rPr>
        <w:t>؛ پس با تواضع و کرنش و خشوع و فروتن</w:t>
      </w:r>
      <w:r w:rsidR="00446BB7">
        <w:rPr>
          <w:rStyle w:val="1-Char"/>
          <w:rFonts w:hint="cs"/>
          <w:rtl/>
        </w:rPr>
        <w:t>ی</w:t>
      </w:r>
      <w:r w:rsidRPr="007100A7">
        <w:rPr>
          <w:rStyle w:val="1-Char"/>
          <w:rFonts w:hint="cs"/>
          <w:rtl/>
        </w:rPr>
        <w:t xml:space="preserve"> و تلب</w:t>
      </w:r>
      <w:r w:rsidR="00446BB7">
        <w:rPr>
          <w:rStyle w:val="1-Char"/>
          <w:rFonts w:hint="cs"/>
          <w:rtl/>
        </w:rPr>
        <w:t>ی</w:t>
      </w:r>
      <w:r w:rsidRPr="007100A7">
        <w:rPr>
          <w:rStyle w:val="1-Char"/>
          <w:rFonts w:hint="cs"/>
          <w:rtl/>
        </w:rPr>
        <w:t>ه‌گو</w:t>
      </w:r>
      <w:r w:rsidR="00446BB7">
        <w:rPr>
          <w:rStyle w:val="1-Char"/>
          <w:rFonts w:hint="cs"/>
          <w:rtl/>
        </w:rPr>
        <w:t>ی</w:t>
      </w:r>
      <w:r w:rsidRPr="007100A7">
        <w:rPr>
          <w:rStyle w:val="1-Char"/>
          <w:rFonts w:hint="cs"/>
          <w:rtl/>
        </w:rPr>
        <w:t xml:space="preserve">ان از </w:t>
      </w:r>
      <w:r w:rsidRPr="009D590F">
        <w:rPr>
          <w:rStyle w:val="5-Char0"/>
          <w:rFonts w:hint="cs"/>
          <w:rtl/>
        </w:rPr>
        <w:t>«باب السلام»</w:t>
      </w:r>
      <w:r w:rsidRPr="007100A7">
        <w:rPr>
          <w:rStyle w:val="1-Char"/>
          <w:rFonts w:hint="cs"/>
          <w:rtl/>
        </w:rPr>
        <w:t xml:space="preserve"> وارد مسجدالحرام شو و عظمت و بزرگ</w:t>
      </w:r>
      <w:r w:rsidR="00446BB7">
        <w:rPr>
          <w:rStyle w:val="1-Char"/>
          <w:rFonts w:hint="cs"/>
          <w:rtl/>
        </w:rPr>
        <w:t>ی</w:t>
      </w:r>
      <w:r w:rsidRPr="007100A7">
        <w:rPr>
          <w:rStyle w:val="1-Char"/>
          <w:rFonts w:hint="cs"/>
          <w:rtl/>
        </w:rPr>
        <w:t xml:space="preserve"> ا</w:t>
      </w:r>
      <w:r w:rsidR="00446BB7">
        <w:rPr>
          <w:rStyle w:val="1-Char"/>
          <w:rFonts w:hint="cs"/>
          <w:rtl/>
        </w:rPr>
        <w:t>ی</w:t>
      </w:r>
      <w:r w:rsidRPr="007100A7">
        <w:rPr>
          <w:rStyle w:val="1-Char"/>
          <w:rFonts w:hint="cs"/>
          <w:rtl/>
        </w:rPr>
        <w:t>ن مکان را در نظر داشته باش و «</w:t>
      </w:r>
      <w:r w:rsidRPr="00FE6406">
        <w:rPr>
          <w:rStyle w:val="9-Char"/>
          <w:rFonts w:eastAsia="Batang" w:hint="cs"/>
          <w:rtl/>
        </w:rPr>
        <w:t>تکب</w:t>
      </w:r>
      <w:r w:rsidR="00446BB7">
        <w:rPr>
          <w:rStyle w:val="9-Char"/>
          <w:rFonts w:eastAsia="Batang" w:hint="cs"/>
          <w:rtl/>
        </w:rPr>
        <w:t>ی</w:t>
      </w:r>
      <w:r w:rsidRPr="00FE6406">
        <w:rPr>
          <w:rStyle w:val="9-Char"/>
          <w:rFonts w:eastAsia="Batang" w:hint="cs"/>
          <w:rtl/>
        </w:rPr>
        <w:t>ر</w:t>
      </w:r>
      <w:r w:rsidRPr="007100A7">
        <w:rPr>
          <w:rStyle w:val="1-Char"/>
          <w:rFonts w:hint="cs"/>
          <w:rtl/>
        </w:rPr>
        <w:t>» [</w:t>
      </w:r>
      <w:r w:rsidRPr="009D590F">
        <w:rPr>
          <w:rStyle w:val="5-Char0"/>
          <w:rFonts w:hint="cs"/>
          <w:rtl/>
        </w:rPr>
        <w:t>الله اکبر</w:t>
      </w:r>
      <w:r w:rsidRPr="007100A7">
        <w:rPr>
          <w:rStyle w:val="1-Char"/>
          <w:rFonts w:hint="cs"/>
          <w:rtl/>
        </w:rPr>
        <w:t>] و «</w:t>
      </w:r>
      <w:r w:rsidRPr="00FE6406">
        <w:rPr>
          <w:rStyle w:val="9-Char"/>
          <w:rFonts w:eastAsia="Batang" w:hint="cs"/>
          <w:rtl/>
        </w:rPr>
        <w:t>تهل</w:t>
      </w:r>
      <w:r w:rsidR="00446BB7">
        <w:rPr>
          <w:rStyle w:val="9-Char"/>
          <w:rFonts w:eastAsia="Batang" w:hint="cs"/>
          <w:rtl/>
        </w:rPr>
        <w:t>ی</w:t>
      </w:r>
      <w:r w:rsidRPr="00FE6406">
        <w:rPr>
          <w:rStyle w:val="9-Char"/>
          <w:rFonts w:eastAsia="Batang" w:hint="cs"/>
          <w:rtl/>
        </w:rPr>
        <w:t>ل</w:t>
      </w:r>
      <w:r w:rsidRPr="007100A7">
        <w:rPr>
          <w:rStyle w:val="1-Char"/>
          <w:rFonts w:hint="cs"/>
          <w:rtl/>
        </w:rPr>
        <w:t>» [</w:t>
      </w:r>
      <w:r w:rsidRPr="009D590F">
        <w:rPr>
          <w:rStyle w:val="5-Char0"/>
          <w:rFonts w:hint="cs"/>
          <w:rtl/>
        </w:rPr>
        <w:t>لا اله الا الله</w:t>
      </w:r>
      <w:r w:rsidRPr="007100A7">
        <w:rPr>
          <w:rStyle w:val="1-Char"/>
          <w:rFonts w:hint="cs"/>
          <w:rtl/>
        </w:rPr>
        <w:t>] بگو و بر پ</w:t>
      </w:r>
      <w:r w:rsidR="00446BB7">
        <w:rPr>
          <w:rStyle w:val="1-Char"/>
          <w:rFonts w:hint="cs"/>
          <w:rtl/>
        </w:rPr>
        <w:t>ی</w:t>
      </w:r>
      <w:r w:rsidRPr="007100A7">
        <w:rPr>
          <w:rStyle w:val="1-Char"/>
          <w:rFonts w:hint="cs"/>
          <w:rtl/>
        </w:rPr>
        <w:t>امبرگرام</w:t>
      </w:r>
      <w:r w:rsidR="00446BB7">
        <w:rPr>
          <w:rStyle w:val="1-Char"/>
          <w:rFonts w:hint="cs"/>
          <w:rtl/>
        </w:rPr>
        <w:t>ی</w:t>
      </w:r>
      <w:r w:rsidRPr="007100A7">
        <w:rPr>
          <w:rStyle w:val="1-Char"/>
          <w:rFonts w:hint="cs"/>
          <w:rtl/>
        </w:rPr>
        <w:t xml:space="preserve"> اسلام</w:t>
      </w:r>
      <w:r w:rsidR="00FE6406" w:rsidRPr="00FE6406">
        <w:rPr>
          <w:rStyle w:val="1-Char"/>
          <w:rFonts w:cs="CTraditional Arabic" w:hint="cs"/>
          <w:rtl/>
        </w:rPr>
        <w:t xml:space="preserve"> ج</w:t>
      </w:r>
      <w:r w:rsidRPr="007100A7">
        <w:rPr>
          <w:rStyle w:val="1-Char"/>
          <w:rFonts w:hint="cs"/>
          <w:rtl/>
        </w:rPr>
        <w:t xml:space="preserve"> درود و سلام بفرست و نسبت به «</w:t>
      </w:r>
      <w:r w:rsidRPr="00FE6406">
        <w:rPr>
          <w:rStyle w:val="9-Char"/>
          <w:rFonts w:eastAsia="Batang" w:hint="cs"/>
          <w:rtl/>
        </w:rPr>
        <w:t>رنج رساننده</w:t>
      </w:r>
      <w:r w:rsidRPr="007100A7">
        <w:rPr>
          <w:rStyle w:val="1-Char"/>
          <w:rFonts w:hint="cs"/>
          <w:rtl/>
        </w:rPr>
        <w:t>» [انبوه</w:t>
      </w:r>
      <w:r w:rsidR="00446BB7">
        <w:rPr>
          <w:rStyle w:val="1-Char"/>
          <w:rFonts w:hint="cs"/>
          <w:rtl/>
        </w:rPr>
        <w:t>ی</w:t>
      </w:r>
      <w:r w:rsidRPr="007100A7">
        <w:rPr>
          <w:rStyle w:val="1-Char"/>
          <w:rFonts w:hint="cs"/>
          <w:rtl/>
        </w:rPr>
        <w:t xml:space="preserve"> کننده؛ زحمت افزا؛ کس</w:t>
      </w:r>
      <w:r w:rsidR="00446BB7">
        <w:rPr>
          <w:rStyle w:val="1-Char"/>
          <w:rFonts w:hint="cs"/>
          <w:rtl/>
        </w:rPr>
        <w:t>ی</w:t>
      </w:r>
      <w:r w:rsidRPr="007100A7">
        <w:rPr>
          <w:rStyle w:val="1-Char"/>
          <w:rFonts w:hint="cs"/>
          <w:rtl/>
        </w:rPr>
        <w:t xml:space="preserve"> که باعث زحمتت م</w:t>
      </w:r>
      <w:r w:rsidR="00446BB7">
        <w:rPr>
          <w:rStyle w:val="1-Char"/>
          <w:rFonts w:hint="cs"/>
          <w:rtl/>
        </w:rPr>
        <w:t>ی</w:t>
      </w:r>
      <w:r w:rsidRPr="007100A7">
        <w:rPr>
          <w:rStyle w:val="1-Char"/>
          <w:rFonts w:hint="cs"/>
          <w:rtl/>
        </w:rPr>
        <w:t>‌گردد،] مهربان و نرم و خوش‌خو و ملا</w:t>
      </w:r>
      <w:r w:rsidR="00446BB7">
        <w:rPr>
          <w:rStyle w:val="1-Char"/>
          <w:rFonts w:hint="cs"/>
          <w:rtl/>
        </w:rPr>
        <w:t>ی</w:t>
      </w:r>
      <w:r w:rsidRPr="007100A7">
        <w:rPr>
          <w:rStyle w:val="1-Char"/>
          <w:rFonts w:hint="cs"/>
          <w:rtl/>
        </w:rPr>
        <w:t>م و با محبّت و با لطف باش و هر آنچه [از خ</w:t>
      </w:r>
      <w:r w:rsidR="00446BB7">
        <w:rPr>
          <w:rStyle w:val="1-Char"/>
          <w:rFonts w:hint="cs"/>
          <w:rtl/>
        </w:rPr>
        <w:t>ی</w:t>
      </w:r>
      <w:r w:rsidRPr="007100A7">
        <w:rPr>
          <w:rStyle w:val="1-Char"/>
          <w:rFonts w:hint="cs"/>
          <w:rtl/>
        </w:rPr>
        <w:t>ر دن</w:t>
      </w:r>
      <w:r w:rsidR="00446BB7">
        <w:rPr>
          <w:rStyle w:val="1-Char"/>
          <w:rFonts w:hint="cs"/>
          <w:rtl/>
        </w:rPr>
        <w:t>ی</w:t>
      </w:r>
      <w:r w:rsidRPr="007100A7">
        <w:rPr>
          <w:rStyle w:val="1-Char"/>
          <w:rFonts w:hint="cs"/>
          <w:rtl/>
        </w:rPr>
        <w:t>ا و آخرت] م</w:t>
      </w:r>
      <w:r w:rsidR="00446BB7">
        <w:rPr>
          <w:rStyle w:val="1-Char"/>
          <w:rFonts w:hint="cs"/>
          <w:rtl/>
        </w:rPr>
        <w:t>ی</w:t>
      </w:r>
      <w:r w:rsidRPr="007100A7">
        <w:rPr>
          <w:rStyle w:val="1-Char"/>
          <w:rFonts w:hint="cs"/>
          <w:rtl/>
        </w:rPr>
        <w:t>‌خواه</w:t>
      </w:r>
      <w:r w:rsidR="00446BB7">
        <w:rPr>
          <w:rStyle w:val="1-Char"/>
          <w:rFonts w:hint="cs"/>
          <w:rtl/>
        </w:rPr>
        <w:t>ی</w:t>
      </w:r>
      <w:r w:rsidRPr="007100A7">
        <w:rPr>
          <w:rStyle w:val="1-Char"/>
          <w:rFonts w:hint="cs"/>
          <w:rtl/>
        </w:rPr>
        <w:t xml:space="preserve"> و دوست دار</w:t>
      </w:r>
      <w:r w:rsidR="00446BB7">
        <w:rPr>
          <w:rStyle w:val="1-Char"/>
          <w:rFonts w:hint="cs"/>
          <w:rtl/>
        </w:rPr>
        <w:t>ی</w:t>
      </w:r>
      <w:r w:rsidRPr="007100A7">
        <w:rPr>
          <w:rStyle w:val="1-Char"/>
          <w:rFonts w:hint="cs"/>
          <w:rtl/>
        </w:rPr>
        <w:t>، دعا کن؛ ز</w:t>
      </w:r>
      <w:r w:rsidR="00446BB7">
        <w:rPr>
          <w:rStyle w:val="1-Char"/>
          <w:rFonts w:hint="cs"/>
          <w:rtl/>
        </w:rPr>
        <w:t>ی</w:t>
      </w:r>
      <w:r w:rsidRPr="007100A7">
        <w:rPr>
          <w:rStyle w:val="1-Char"/>
          <w:rFonts w:hint="cs"/>
          <w:rtl/>
        </w:rPr>
        <w:t>را دعا به هنگام مشاهده‌</w:t>
      </w:r>
      <w:r w:rsidR="00446BB7">
        <w:rPr>
          <w:rStyle w:val="1-Char"/>
          <w:rFonts w:hint="cs"/>
          <w:rtl/>
        </w:rPr>
        <w:t>ی</w:t>
      </w:r>
      <w:r w:rsidRPr="007100A7">
        <w:rPr>
          <w:rStyle w:val="1-Char"/>
          <w:rFonts w:hint="cs"/>
          <w:rtl/>
        </w:rPr>
        <w:t xml:space="preserve"> خانه‌</w:t>
      </w:r>
      <w:r w:rsidR="00446BB7">
        <w:rPr>
          <w:rStyle w:val="1-Char"/>
          <w:rFonts w:hint="cs"/>
          <w:rtl/>
        </w:rPr>
        <w:t>ی</w:t>
      </w:r>
      <w:r w:rsidRPr="007100A7">
        <w:rPr>
          <w:rStyle w:val="1-Char"/>
          <w:rFonts w:hint="cs"/>
          <w:rtl/>
        </w:rPr>
        <w:t xml:space="preserve"> محترم و بزرگداشت شده‌</w:t>
      </w:r>
      <w:r w:rsidR="00446BB7">
        <w:rPr>
          <w:rStyle w:val="1-Char"/>
          <w:rFonts w:hint="cs"/>
          <w:rtl/>
        </w:rPr>
        <w:t>ی</w:t>
      </w:r>
      <w:r w:rsidRPr="007100A7">
        <w:rPr>
          <w:rStyle w:val="1-Char"/>
          <w:rFonts w:hint="cs"/>
          <w:rtl/>
        </w:rPr>
        <w:t xml:space="preserve"> خدا، پذ</w:t>
      </w:r>
      <w:r w:rsidR="00446BB7">
        <w:rPr>
          <w:rStyle w:val="1-Char"/>
          <w:rFonts w:hint="cs"/>
          <w:rtl/>
        </w:rPr>
        <w:t>ی</w:t>
      </w:r>
      <w:r w:rsidRPr="007100A7">
        <w:rPr>
          <w:rStyle w:val="1-Char"/>
          <w:rFonts w:hint="cs"/>
          <w:rtl/>
        </w:rPr>
        <w:t>رفته م</w:t>
      </w:r>
      <w:r w:rsidR="00446BB7">
        <w:rPr>
          <w:rStyle w:val="1-Char"/>
          <w:rFonts w:hint="cs"/>
          <w:rtl/>
        </w:rPr>
        <w:t>ی</w:t>
      </w:r>
      <w:r w:rsidRPr="007100A7">
        <w:rPr>
          <w:rStyle w:val="1-Char"/>
          <w:rFonts w:hint="cs"/>
          <w:rtl/>
        </w:rPr>
        <w:t>‌شود.</w:t>
      </w:r>
    </w:p>
    <w:p w:rsidR="006B31CA" w:rsidRPr="007100A7" w:rsidRDefault="006B31CA" w:rsidP="00AF1D25">
      <w:pPr>
        <w:rPr>
          <w:rStyle w:val="1-Char"/>
          <w:rtl/>
        </w:rPr>
      </w:pPr>
      <w:r w:rsidRPr="007100A7">
        <w:rPr>
          <w:rStyle w:val="1-Char"/>
          <w:rFonts w:hint="cs"/>
          <w:rtl/>
        </w:rPr>
        <w:t>سپس تکب</w:t>
      </w:r>
      <w:r w:rsidR="00446BB7">
        <w:rPr>
          <w:rStyle w:val="1-Char"/>
          <w:rFonts w:hint="cs"/>
          <w:rtl/>
        </w:rPr>
        <w:t>ی</w:t>
      </w:r>
      <w:r w:rsidRPr="007100A7">
        <w:rPr>
          <w:rStyle w:val="1-Char"/>
          <w:rFonts w:hint="cs"/>
          <w:rtl/>
        </w:rPr>
        <w:t>رگو</w:t>
      </w:r>
      <w:r w:rsidR="00446BB7">
        <w:rPr>
          <w:rStyle w:val="1-Char"/>
          <w:rFonts w:hint="cs"/>
          <w:rtl/>
        </w:rPr>
        <w:t>ی</w:t>
      </w:r>
      <w:r w:rsidRPr="007100A7">
        <w:rPr>
          <w:rStyle w:val="1-Char"/>
          <w:rFonts w:hint="cs"/>
          <w:rtl/>
        </w:rPr>
        <w:t>ان و تهل</w:t>
      </w:r>
      <w:r w:rsidR="00446BB7">
        <w:rPr>
          <w:rStyle w:val="1-Char"/>
          <w:rFonts w:hint="cs"/>
          <w:rtl/>
        </w:rPr>
        <w:t>ی</w:t>
      </w:r>
      <w:r w:rsidRPr="007100A7">
        <w:rPr>
          <w:rStyle w:val="1-Char"/>
          <w:rFonts w:hint="cs"/>
          <w:rtl/>
        </w:rPr>
        <w:t>ل‌گو</w:t>
      </w:r>
      <w:r w:rsidR="00446BB7">
        <w:rPr>
          <w:rStyle w:val="1-Char"/>
          <w:rFonts w:hint="cs"/>
          <w:rtl/>
        </w:rPr>
        <w:t>ی</w:t>
      </w:r>
      <w:r w:rsidRPr="007100A7">
        <w:rPr>
          <w:rStyle w:val="1-Char"/>
          <w:rFonts w:hint="cs"/>
          <w:rtl/>
        </w:rPr>
        <w:t>ان در حال</w:t>
      </w:r>
      <w:r w:rsidR="00446BB7">
        <w:rPr>
          <w:rStyle w:val="1-Char"/>
          <w:rFonts w:hint="cs"/>
          <w:rtl/>
        </w:rPr>
        <w:t>ی</w:t>
      </w:r>
      <w:r w:rsidRPr="007100A7">
        <w:rPr>
          <w:rStyle w:val="1-Char"/>
          <w:rFonts w:hint="cs"/>
          <w:rtl/>
        </w:rPr>
        <w:t xml:space="preserve"> که دو دستت را - همانند حالت نماز - بلند کرده‌ا</w:t>
      </w:r>
      <w:r w:rsidR="00446BB7">
        <w:rPr>
          <w:rStyle w:val="1-Char"/>
          <w:rFonts w:hint="cs"/>
          <w:rtl/>
        </w:rPr>
        <w:t>ی</w:t>
      </w:r>
      <w:r w:rsidRPr="007100A7">
        <w:rPr>
          <w:rStyle w:val="1-Char"/>
          <w:rFonts w:hint="cs"/>
          <w:rtl/>
        </w:rPr>
        <w:t>، رو به سو</w:t>
      </w:r>
      <w:r w:rsidR="00446BB7">
        <w:rPr>
          <w:rStyle w:val="1-Char"/>
          <w:rFonts w:hint="cs"/>
          <w:rtl/>
        </w:rPr>
        <w:t>ی</w:t>
      </w:r>
      <w:r w:rsidRPr="007100A7">
        <w:rPr>
          <w:rStyle w:val="1-Char"/>
          <w:rFonts w:hint="cs"/>
          <w:rtl/>
        </w:rPr>
        <w:t xml:space="preserve"> حجرالاسود کن و</w:t>
      </w:r>
      <w:r w:rsidR="000751A8">
        <w:rPr>
          <w:rStyle w:val="1-Char"/>
          <w:rFonts w:hint="cs"/>
          <w:rtl/>
        </w:rPr>
        <w:t xml:space="preserve"> آن‌ها </w:t>
      </w:r>
      <w:r w:rsidRPr="007100A7">
        <w:rPr>
          <w:rStyle w:val="1-Char"/>
          <w:rFonts w:hint="cs"/>
          <w:rtl/>
        </w:rPr>
        <w:t>را بر آن بگذار و آن را بدون آواز ببوس؛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هرگاه قصد طواف خانه‌</w:t>
      </w:r>
      <w:r w:rsidR="00446BB7">
        <w:rPr>
          <w:rStyle w:val="1-Char"/>
          <w:rFonts w:hint="cs"/>
          <w:rtl/>
        </w:rPr>
        <w:t>ی</w:t>
      </w:r>
      <w:r w:rsidRPr="007100A7">
        <w:rPr>
          <w:rStyle w:val="1-Char"/>
          <w:rFonts w:hint="cs"/>
          <w:rtl/>
        </w:rPr>
        <w:t xml:space="preserve"> کعبه را داشت</w:t>
      </w:r>
      <w:r w:rsidR="00446BB7">
        <w:rPr>
          <w:rStyle w:val="1-Char"/>
          <w:rFonts w:hint="cs"/>
          <w:rtl/>
        </w:rPr>
        <w:t>ی</w:t>
      </w:r>
      <w:r w:rsidRPr="007100A7">
        <w:rPr>
          <w:rStyle w:val="1-Char"/>
          <w:rFonts w:hint="cs"/>
          <w:rtl/>
        </w:rPr>
        <w:t xml:space="preserve">، ابتدا از </w:t>
      </w:r>
      <w:r w:rsidRPr="0046330B">
        <w:rPr>
          <w:rStyle w:val="5-Char0"/>
          <w:rFonts w:hint="cs"/>
          <w:rtl/>
        </w:rPr>
        <w:t>«حجرالاسود»</w:t>
      </w:r>
      <w:r w:rsidRPr="007100A7">
        <w:rPr>
          <w:rStyle w:val="1-Char"/>
          <w:rFonts w:hint="cs"/>
          <w:rtl/>
        </w:rPr>
        <w:t xml:space="preserve"> شروع کن؛ ا</w:t>
      </w:r>
      <w:r w:rsidR="00446BB7">
        <w:rPr>
          <w:rStyle w:val="1-Char"/>
          <w:rFonts w:hint="cs"/>
          <w:rtl/>
        </w:rPr>
        <w:t>ی</w:t>
      </w:r>
      <w:r w:rsidRPr="007100A7">
        <w:rPr>
          <w:rStyle w:val="1-Char"/>
          <w:rFonts w:hint="cs"/>
          <w:rtl/>
        </w:rPr>
        <w:t>ن طور که روبه‌رو</w:t>
      </w:r>
      <w:r w:rsidR="00446BB7">
        <w:rPr>
          <w:rStyle w:val="1-Char"/>
          <w:rFonts w:hint="cs"/>
          <w:rtl/>
        </w:rPr>
        <w:t>ی</w:t>
      </w:r>
      <w:r w:rsidRPr="007100A7">
        <w:rPr>
          <w:rStyle w:val="1-Char"/>
          <w:rFonts w:hint="cs"/>
          <w:rtl/>
        </w:rPr>
        <w:t xml:space="preserve"> حجرالاسود با</w:t>
      </w:r>
      <w:r w:rsidR="00446BB7">
        <w:rPr>
          <w:rStyle w:val="1-Char"/>
          <w:rFonts w:hint="cs"/>
          <w:rtl/>
        </w:rPr>
        <w:t>ی</w:t>
      </w:r>
      <w:r w:rsidRPr="007100A7">
        <w:rPr>
          <w:rStyle w:val="1-Char"/>
          <w:rFonts w:hint="cs"/>
          <w:rtl/>
        </w:rPr>
        <w:t>ست</w:t>
      </w:r>
      <w:r w:rsidR="00446BB7">
        <w:rPr>
          <w:rStyle w:val="1-Char"/>
          <w:rFonts w:hint="cs"/>
          <w:rtl/>
        </w:rPr>
        <w:t>ی</w:t>
      </w:r>
      <w:r w:rsidRPr="007100A7">
        <w:rPr>
          <w:rStyle w:val="1-Char"/>
          <w:rFonts w:hint="cs"/>
          <w:rtl/>
        </w:rPr>
        <w:t xml:space="preserve"> و «</w:t>
      </w:r>
      <w:r w:rsidRPr="00FE6406">
        <w:rPr>
          <w:rStyle w:val="9-Char"/>
          <w:rFonts w:eastAsia="Batang" w:hint="cs"/>
          <w:rtl/>
        </w:rPr>
        <w:t>تکب</w:t>
      </w:r>
      <w:r w:rsidR="00446BB7">
        <w:rPr>
          <w:rStyle w:val="9-Char"/>
          <w:rFonts w:eastAsia="Batang" w:hint="cs"/>
          <w:rtl/>
        </w:rPr>
        <w:t>ی</w:t>
      </w:r>
      <w:r w:rsidRPr="00FE6406">
        <w:rPr>
          <w:rStyle w:val="9-Char"/>
          <w:rFonts w:eastAsia="Batang" w:hint="cs"/>
          <w:rtl/>
        </w:rPr>
        <w:t>ر</w:t>
      </w:r>
      <w:r w:rsidRPr="007100A7">
        <w:rPr>
          <w:rStyle w:val="1-Char"/>
          <w:rFonts w:hint="cs"/>
          <w:rtl/>
        </w:rPr>
        <w:t xml:space="preserve">» - </w:t>
      </w:r>
      <w:r w:rsidRPr="0046330B">
        <w:rPr>
          <w:rStyle w:val="5-Char0"/>
          <w:rFonts w:hint="cs"/>
          <w:rtl/>
        </w:rPr>
        <w:t>الله اکبر</w:t>
      </w:r>
      <w:r w:rsidRPr="007100A7">
        <w:rPr>
          <w:rStyle w:val="1-Char"/>
          <w:rFonts w:hint="cs"/>
          <w:rtl/>
        </w:rPr>
        <w:t xml:space="preserve"> - و «</w:t>
      </w:r>
      <w:r w:rsidRPr="00FE6406">
        <w:rPr>
          <w:rStyle w:val="9-Char"/>
          <w:rFonts w:eastAsia="Batang" w:hint="cs"/>
          <w:rtl/>
        </w:rPr>
        <w:t>تهل</w:t>
      </w:r>
      <w:r w:rsidR="00446BB7">
        <w:rPr>
          <w:rStyle w:val="9-Char"/>
          <w:rFonts w:eastAsia="Batang" w:hint="cs"/>
          <w:rtl/>
        </w:rPr>
        <w:t>ی</w:t>
      </w:r>
      <w:r w:rsidRPr="00FE6406">
        <w:rPr>
          <w:rStyle w:val="9-Char"/>
          <w:rFonts w:eastAsia="Batang" w:hint="cs"/>
          <w:rtl/>
        </w:rPr>
        <w:t>ل</w:t>
      </w:r>
      <w:r w:rsidRPr="007100A7">
        <w:rPr>
          <w:rStyle w:val="1-Char"/>
          <w:rFonts w:hint="cs"/>
          <w:rtl/>
        </w:rPr>
        <w:t xml:space="preserve">» - </w:t>
      </w:r>
      <w:r w:rsidRPr="0046330B">
        <w:rPr>
          <w:rStyle w:val="5-Char0"/>
          <w:rFonts w:hint="cs"/>
          <w:rtl/>
        </w:rPr>
        <w:t>لا اله الا الله</w:t>
      </w:r>
      <w:r w:rsidRPr="007100A7">
        <w:rPr>
          <w:rStyle w:val="1-Char"/>
          <w:rFonts w:hint="cs"/>
          <w:rtl/>
        </w:rPr>
        <w:t xml:space="preserve"> - بگو و با تکب</w:t>
      </w:r>
      <w:r w:rsidR="00446BB7">
        <w:rPr>
          <w:rStyle w:val="1-Char"/>
          <w:rFonts w:hint="cs"/>
          <w:rtl/>
        </w:rPr>
        <w:t>ی</w:t>
      </w:r>
      <w:r w:rsidRPr="007100A7">
        <w:rPr>
          <w:rStyle w:val="1-Char"/>
          <w:rFonts w:hint="cs"/>
          <w:rtl/>
        </w:rPr>
        <w:t>ر، دست‌ها</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ن</w:t>
      </w:r>
      <w:r w:rsidR="00446BB7">
        <w:rPr>
          <w:rStyle w:val="1-Char"/>
          <w:rFonts w:hint="cs"/>
          <w:rtl/>
        </w:rPr>
        <w:t>ی</w:t>
      </w:r>
      <w:r w:rsidRPr="007100A7">
        <w:rPr>
          <w:rStyle w:val="1-Char"/>
          <w:rFonts w:hint="cs"/>
          <w:rtl/>
        </w:rPr>
        <w:t xml:space="preserve">ز بلند کن؛ </w:t>
      </w:r>
      <w:r w:rsidR="000A2322">
        <w:rPr>
          <w:rStyle w:val="1-Char"/>
          <w:rFonts w:hint="cs"/>
          <w:rtl/>
        </w:rPr>
        <w:t>آنگاه</w:t>
      </w:r>
      <w:r w:rsidRPr="007100A7">
        <w:rPr>
          <w:rStyle w:val="1-Char"/>
          <w:rFonts w:hint="cs"/>
          <w:rtl/>
        </w:rPr>
        <w:t xml:space="preserve"> در صورت</w:t>
      </w:r>
      <w:r w:rsidR="00446BB7">
        <w:rPr>
          <w:rStyle w:val="1-Char"/>
          <w:rFonts w:hint="cs"/>
          <w:rtl/>
        </w:rPr>
        <w:t>ی</w:t>
      </w:r>
      <w:r w:rsidRPr="007100A7">
        <w:rPr>
          <w:rStyle w:val="1-Char"/>
          <w:rFonts w:hint="cs"/>
          <w:rtl/>
        </w:rPr>
        <w:t xml:space="preserve"> که اسباب آزار و اذ</w:t>
      </w:r>
      <w:r w:rsidR="00446BB7">
        <w:rPr>
          <w:rStyle w:val="1-Char"/>
          <w:rFonts w:hint="cs"/>
          <w:rtl/>
        </w:rPr>
        <w:t>ی</w:t>
      </w:r>
      <w:r w:rsidRPr="007100A7">
        <w:rPr>
          <w:rStyle w:val="1-Char"/>
          <w:rFonts w:hint="cs"/>
          <w:rtl/>
        </w:rPr>
        <w:t>ت مردم را فراهم نم</w:t>
      </w:r>
      <w:r w:rsidR="00446BB7">
        <w:rPr>
          <w:rStyle w:val="1-Char"/>
          <w:rFonts w:hint="cs"/>
          <w:rtl/>
        </w:rPr>
        <w:t>ی</w:t>
      </w:r>
      <w:r w:rsidRPr="007100A7">
        <w:rPr>
          <w:rStyle w:val="1-Char"/>
          <w:rFonts w:hint="cs"/>
          <w:rtl/>
        </w:rPr>
        <w:t>‌کرد</w:t>
      </w:r>
      <w:r w:rsidR="00446BB7">
        <w:rPr>
          <w:rStyle w:val="1-Char"/>
          <w:rFonts w:hint="cs"/>
          <w:rtl/>
        </w:rPr>
        <w:t>ی</w:t>
      </w:r>
      <w:r w:rsidRPr="007100A7">
        <w:rPr>
          <w:rStyle w:val="1-Char"/>
          <w:rFonts w:hint="cs"/>
          <w:rtl/>
        </w:rPr>
        <w:t>، حجرالاسود را «</w:t>
      </w:r>
      <w:r w:rsidRPr="00FE6406">
        <w:rPr>
          <w:rStyle w:val="9-Char"/>
          <w:rFonts w:eastAsia="Batang" w:hint="cs"/>
          <w:rtl/>
        </w:rPr>
        <w:t>اِستلام</w:t>
      </w:r>
      <w:r w:rsidRPr="007100A7">
        <w:rPr>
          <w:rStyle w:val="1-Char"/>
          <w:rFonts w:hint="cs"/>
          <w:rtl/>
        </w:rPr>
        <w:t>» کن و آن را ببوس؛ و ا</w:t>
      </w:r>
      <w:r w:rsidR="00446BB7">
        <w:rPr>
          <w:rStyle w:val="1-Char"/>
          <w:rFonts w:hint="cs"/>
          <w:rtl/>
        </w:rPr>
        <w:t>ی</w:t>
      </w:r>
      <w:r w:rsidRPr="007100A7">
        <w:rPr>
          <w:rStyle w:val="1-Char"/>
          <w:rFonts w:hint="cs"/>
          <w:rtl/>
        </w:rPr>
        <w:t>ن در صورت</w:t>
      </w:r>
      <w:r w:rsidR="00446BB7">
        <w:rPr>
          <w:rStyle w:val="1-Char"/>
          <w:rFonts w:hint="cs"/>
          <w:rtl/>
        </w:rPr>
        <w:t>ی</w:t>
      </w:r>
      <w:r w:rsidRPr="007100A7">
        <w:rPr>
          <w:rStyle w:val="1-Char"/>
          <w:rFonts w:hint="cs"/>
          <w:rtl/>
        </w:rPr>
        <w:t xml:space="preserve"> است که بر ا</w:t>
      </w:r>
      <w:r w:rsidR="00446BB7">
        <w:rPr>
          <w:rStyle w:val="1-Char"/>
          <w:rFonts w:hint="cs"/>
          <w:rtl/>
        </w:rPr>
        <w:t>ی</w:t>
      </w:r>
      <w:r w:rsidRPr="007100A7">
        <w:rPr>
          <w:rStyle w:val="1-Char"/>
          <w:rFonts w:hint="cs"/>
          <w:rtl/>
        </w:rPr>
        <w:t>ن کار قادر و توانا باش</w:t>
      </w:r>
      <w:r w:rsidR="00446BB7">
        <w:rPr>
          <w:rStyle w:val="1-Char"/>
          <w:rFonts w:hint="cs"/>
          <w:rtl/>
        </w:rPr>
        <w:t>ی</w:t>
      </w:r>
      <w:r w:rsidRPr="007100A7">
        <w:rPr>
          <w:rStyle w:val="1-Char"/>
          <w:rFonts w:hint="cs"/>
          <w:rtl/>
        </w:rPr>
        <w:t xml:space="preserve">؛] و اگر </w:t>
      </w:r>
      <w:r w:rsidR="00AF17B9">
        <w:rPr>
          <w:rStyle w:val="1-Char"/>
          <w:rFonts w:hint="cs"/>
          <w:rtl/>
        </w:rPr>
        <w:t>چنان‌چه</w:t>
      </w:r>
      <w:r w:rsidRPr="007100A7">
        <w:rPr>
          <w:rStyle w:val="1-Char"/>
          <w:rFonts w:hint="cs"/>
          <w:rtl/>
        </w:rPr>
        <w:t xml:space="preserve"> از بوس</w:t>
      </w:r>
      <w:r w:rsidR="00446BB7">
        <w:rPr>
          <w:rStyle w:val="1-Char"/>
          <w:rFonts w:hint="cs"/>
          <w:rtl/>
        </w:rPr>
        <w:t>ی</w:t>
      </w:r>
      <w:r w:rsidRPr="007100A7">
        <w:rPr>
          <w:rStyle w:val="1-Char"/>
          <w:rFonts w:hint="cs"/>
          <w:rtl/>
        </w:rPr>
        <w:t>دن حجرالاسود و اِستلام آن، عاجز و ناتوان بود و ا</w:t>
      </w:r>
      <w:r w:rsidR="00446BB7">
        <w:rPr>
          <w:rStyle w:val="1-Char"/>
          <w:rFonts w:hint="cs"/>
          <w:rtl/>
        </w:rPr>
        <w:t>ی</w:t>
      </w:r>
      <w:r w:rsidRPr="007100A7">
        <w:rPr>
          <w:rStyle w:val="1-Char"/>
          <w:rFonts w:hint="cs"/>
          <w:rtl/>
        </w:rPr>
        <w:t>ن کار تنها با فراهم کردن اسباب آزار و اذ</w:t>
      </w:r>
      <w:r w:rsidR="00446BB7">
        <w:rPr>
          <w:rStyle w:val="1-Char"/>
          <w:rFonts w:hint="cs"/>
          <w:rtl/>
        </w:rPr>
        <w:t>ی</w:t>
      </w:r>
      <w:r w:rsidRPr="007100A7">
        <w:rPr>
          <w:rStyle w:val="1-Char"/>
          <w:rFonts w:hint="cs"/>
          <w:rtl/>
        </w:rPr>
        <w:t>ت مردم، تحقّق م</w:t>
      </w:r>
      <w:r w:rsidR="00446BB7">
        <w:rPr>
          <w:rStyle w:val="1-Char"/>
          <w:rFonts w:hint="cs"/>
          <w:rtl/>
        </w:rPr>
        <w:t>ی</w:t>
      </w:r>
      <w:r w:rsidRPr="007100A7">
        <w:rPr>
          <w:rStyle w:val="1-Char"/>
          <w:rFonts w:hint="cs"/>
          <w:rtl/>
        </w:rPr>
        <w:t>‌</w:t>
      </w:r>
      <w:r w:rsidR="00446BB7">
        <w:rPr>
          <w:rStyle w:val="1-Char"/>
          <w:rFonts w:hint="cs"/>
          <w:rtl/>
        </w:rPr>
        <w:t>ی</w:t>
      </w:r>
      <w:r w:rsidRPr="007100A7">
        <w:rPr>
          <w:rStyle w:val="1-Char"/>
          <w:rFonts w:hint="cs"/>
          <w:rtl/>
        </w:rPr>
        <w:t>افت، در آن صورت آن را ترک کند و با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همانند عصا </w:t>
      </w:r>
      <w:r w:rsidR="00446BB7">
        <w:rPr>
          <w:rStyle w:val="1-Char"/>
          <w:rFonts w:hint="cs"/>
          <w:rtl/>
        </w:rPr>
        <w:t>ی</w:t>
      </w:r>
      <w:r w:rsidRPr="007100A7">
        <w:rPr>
          <w:rStyle w:val="1-Char"/>
          <w:rFonts w:hint="cs"/>
          <w:rtl/>
        </w:rPr>
        <w:t>ا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حجرالاسود را لمس نما</w:t>
      </w:r>
      <w:r w:rsidR="00446BB7">
        <w:rPr>
          <w:rStyle w:val="1-Char"/>
          <w:rFonts w:hint="cs"/>
          <w:rtl/>
        </w:rPr>
        <w:t>ی</w:t>
      </w:r>
      <w:r w:rsidRPr="007100A7">
        <w:rPr>
          <w:rStyle w:val="1-Char"/>
          <w:rFonts w:hint="cs"/>
          <w:rtl/>
        </w:rPr>
        <w:t xml:space="preserve">د و آن را ببوسد؛ و </w:t>
      </w:r>
      <w:r w:rsidR="00446BB7">
        <w:rPr>
          <w:rStyle w:val="1-Char"/>
          <w:rFonts w:hint="cs"/>
          <w:rtl/>
        </w:rPr>
        <w:t>ی</w:t>
      </w:r>
      <w:r w:rsidRPr="007100A7">
        <w:rPr>
          <w:rStyle w:val="1-Char"/>
          <w:rFonts w:hint="cs"/>
          <w:rtl/>
        </w:rPr>
        <w:t>ا از دور به حجرالاسود اشاره کند و حال آن که «</w:t>
      </w:r>
      <w:r w:rsidRPr="00FE6406">
        <w:rPr>
          <w:rStyle w:val="9-Char"/>
          <w:rFonts w:eastAsia="Batang" w:hint="cs"/>
          <w:rtl/>
        </w:rPr>
        <w:t>تکب</w:t>
      </w:r>
      <w:r w:rsidR="00446BB7">
        <w:rPr>
          <w:rStyle w:val="9-Char"/>
          <w:rFonts w:eastAsia="Batang" w:hint="cs"/>
          <w:rtl/>
        </w:rPr>
        <w:t>ی</w:t>
      </w:r>
      <w:r w:rsidRPr="00FE6406">
        <w:rPr>
          <w:rStyle w:val="9-Char"/>
          <w:rFonts w:eastAsia="Batang" w:hint="cs"/>
          <w:rtl/>
        </w:rPr>
        <w:t>ر</w:t>
      </w:r>
      <w:r w:rsidRPr="007100A7">
        <w:rPr>
          <w:rStyle w:val="1-Char"/>
          <w:rFonts w:hint="cs"/>
          <w:rtl/>
        </w:rPr>
        <w:t>» [</w:t>
      </w:r>
      <w:r w:rsidRPr="0046330B">
        <w:rPr>
          <w:rStyle w:val="5-Char0"/>
          <w:rFonts w:hint="cs"/>
          <w:rtl/>
        </w:rPr>
        <w:t>الله اکبر</w:t>
      </w:r>
      <w:r w:rsidRPr="007100A7">
        <w:rPr>
          <w:rStyle w:val="1-Char"/>
          <w:rFonts w:hint="cs"/>
          <w:rtl/>
        </w:rPr>
        <w:t>] و «</w:t>
      </w:r>
      <w:r w:rsidRPr="00FE6406">
        <w:rPr>
          <w:rStyle w:val="9-Char"/>
          <w:rFonts w:eastAsia="Batang" w:hint="cs"/>
          <w:rtl/>
        </w:rPr>
        <w:t>تهل</w:t>
      </w:r>
      <w:r w:rsidR="00446BB7">
        <w:rPr>
          <w:rStyle w:val="9-Char"/>
          <w:rFonts w:eastAsia="Batang" w:hint="cs"/>
          <w:rtl/>
        </w:rPr>
        <w:t>ی</w:t>
      </w:r>
      <w:r w:rsidRPr="00FE6406">
        <w:rPr>
          <w:rStyle w:val="9-Char"/>
          <w:rFonts w:eastAsia="Batang" w:hint="cs"/>
          <w:rtl/>
        </w:rPr>
        <w:t>ل</w:t>
      </w:r>
      <w:r w:rsidRPr="007100A7">
        <w:rPr>
          <w:rStyle w:val="1-Char"/>
          <w:rFonts w:hint="cs"/>
          <w:rtl/>
        </w:rPr>
        <w:t>» [</w:t>
      </w:r>
      <w:r w:rsidRPr="0046330B">
        <w:rPr>
          <w:rStyle w:val="5-Char0"/>
          <w:rFonts w:hint="cs"/>
          <w:rtl/>
        </w:rPr>
        <w:t>لا اله الّا الله</w:t>
      </w:r>
      <w:r w:rsidRPr="007100A7">
        <w:rPr>
          <w:rStyle w:val="1-Char"/>
          <w:rFonts w:hint="cs"/>
          <w:rtl/>
        </w:rPr>
        <w:t>] م</w:t>
      </w:r>
      <w:r w:rsidR="00446BB7">
        <w:rPr>
          <w:rStyle w:val="1-Char"/>
          <w:rFonts w:hint="cs"/>
          <w:rtl/>
        </w:rPr>
        <w:t>ی</w:t>
      </w:r>
      <w:r w:rsidRPr="007100A7">
        <w:rPr>
          <w:rStyle w:val="1-Char"/>
          <w:rFonts w:hint="cs"/>
          <w:rtl/>
        </w:rPr>
        <w:t>‌گو</w:t>
      </w:r>
      <w:r w:rsidR="00446BB7">
        <w:rPr>
          <w:rStyle w:val="1-Char"/>
          <w:rFonts w:hint="cs"/>
          <w:rtl/>
        </w:rPr>
        <w:t>ی</w:t>
      </w:r>
      <w:r w:rsidRPr="007100A7">
        <w:rPr>
          <w:rStyle w:val="1-Char"/>
          <w:rFonts w:hint="cs"/>
          <w:rtl/>
        </w:rPr>
        <w:t>د و به حمد و ستا</w:t>
      </w:r>
      <w:r w:rsidR="00446BB7">
        <w:rPr>
          <w:rStyle w:val="1-Char"/>
          <w:rFonts w:hint="cs"/>
          <w:rtl/>
        </w:rPr>
        <w:t>ی</w:t>
      </w:r>
      <w:r w:rsidRPr="007100A7">
        <w:rPr>
          <w:rStyle w:val="1-Char"/>
          <w:rFonts w:hint="cs"/>
          <w:rtl/>
        </w:rPr>
        <w:t>ش خدا و درود بر پ</w:t>
      </w:r>
      <w:r w:rsidR="00446BB7">
        <w:rPr>
          <w:rStyle w:val="1-Char"/>
          <w:rFonts w:hint="cs"/>
          <w:rtl/>
        </w:rPr>
        <w:t>ی</w:t>
      </w:r>
      <w:r w:rsidRPr="007100A7">
        <w:rPr>
          <w:rStyle w:val="1-Char"/>
          <w:rFonts w:hint="cs"/>
          <w:rtl/>
        </w:rPr>
        <w:t>امبر گرام</w:t>
      </w:r>
      <w:r w:rsidR="00446BB7">
        <w:rPr>
          <w:rStyle w:val="1-Char"/>
          <w:rFonts w:hint="cs"/>
          <w:rtl/>
        </w:rPr>
        <w:t>ی</w:t>
      </w:r>
      <w:r w:rsidRPr="007100A7">
        <w:rPr>
          <w:rStyle w:val="1-Char"/>
          <w:rFonts w:hint="cs"/>
          <w:rtl/>
        </w:rPr>
        <w:t xml:space="preserve"> اسلام</w:t>
      </w:r>
      <w:r w:rsidR="00FE6406" w:rsidRPr="00FE6406">
        <w:rPr>
          <w:rStyle w:val="1-Char"/>
          <w:rFonts w:cs="CTraditional Arabic" w:hint="cs"/>
          <w:rtl/>
        </w:rPr>
        <w:t xml:space="preserve"> ج</w:t>
      </w:r>
      <w:r w:rsidRPr="007100A7">
        <w:rPr>
          <w:rStyle w:val="1-Char"/>
          <w:rFonts w:hint="cs"/>
          <w:rtl/>
        </w:rPr>
        <w:t xml:space="preserve"> مشغول است.</w:t>
      </w:r>
    </w:p>
    <w:p w:rsidR="006B31CA" w:rsidRPr="007100A7" w:rsidRDefault="006B31CA" w:rsidP="00AF1D25">
      <w:pPr>
        <w:rPr>
          <w:rStyle w:val="1-Char"/>
          <w:rtl/>
        </w:rPr>
      </w:pPr>
      <w:r w:rsidRPr="007100A7">
        <w:rPr>
          <w:rStyle w:val="1-Char"/>
          <w:rFonts w:hint="cs"/>
          <w:rtl/>
        </w:rPr>
        <w:t>[به هر حال، هر کس قصد طواف خانه‌</w:t>
      </w:r>
      <w:r w:rsidR="00446BB7">
        <w:rPr>
          <w:rStyle w:val="1-Char"/>
          <w:rFonts w:hint="cs"/>
          <w:rtl/>
        </w:rPr>
        <w:t>ی</w:t>
      </w:r>
      <w:r w:rsidRPr="007100A7">
        <w:rPr>
          <w:rStyle w:val="1-Char"/>
          <w:rFonts w:hint="cs"/>
          <w:rtl/>
        </w:rPr>
        <w:t xml:space="preserve"> کعبه را دارد، ابتدا از حجرالاسود شروع نما</w:t>
      </w:r>
      <w:r w:rsidR="00446BB7">
        <w:rPr>
          <w:rStyle w:val="1-Char"/>
          <w:rFonts w:hint="cs"/>
          <w:rtl/>
        </w:rPr>
        <w:t>ی</w:t>
      </w:r>
      <w:r w:rsidRPr="007100A7">
        <w:rPr>
          <w:rStyle w:val="1-Char"/>
          <w:rFonts w:hint="cs"/>
          <w:rtl/>
        </w:rPr>
        <w:t>د؛ ا</w:t>
      </w:r>
      <w:r w:rsidR="00446BB7">
        <w:rPr>
          <w:rStyle w:val="1-Char"/>
          <w:rFonts w:hint="cs"/>
          <w:rtl/>
        </w:rPr>
        <w:t>ی</w:t>
      </w:r>
      <w:r w:rsidRPr="007100A7">
        <w:rPr>
          <w:rStyle w:val="1-Char"/>
          <w:rFonts w:hint="cs"/>
          <w:rtl/>
        </w:rPr>
        <w:t>ن طور که رو به رو</w:t>
      </w:r>
      <w:r w:rsidR="00446BB7">
        <w:rPr>
          <w:rStyle w:val="1-Char"/>
          <w:rFonts w:hint="cs"/>
          <w:rtl/>
        </w:rPr>
        <w:t>ی</w:t>
      </w:r>
      <w:r w:rsidRPr="007100A7">
        <w:rPr>
          <w:rStyle w:val="1-Char"/>
          <w:rFonts w:hint="cs"/>
          <w:rtl/>
        </w:rPr>
        <w:t xml:space="preserve"> حجرالاسود با</w:t>
      </w:r>
      <w:r w:rsidR="00446BB7">
        <w:rPr>
          <w:rStyle w:val="1-Char"/>
          <w:rFonts w:hint="cs"/>
          <w:rtl/>
        </w:rPr>
        <w:t>ی</w:t>
      </w:r>
      <w:r w:rsidRPr="007100A7">
        <w:rPr>
          <w:rStyle w:val="1-Char"/>
          <w:rFonts w:hint="cs"/>
          <w:rtl/>
        </w:rPr>
        <w:t>ستد و «</w:t>
      </w:r>
      <w:r w:rsidRPr="00FE6406">
        <w:rPr>
          <w:rStyle w:val="9-Char"/>
          <w:rFonts w:eastAsia="Batang" w:hint="cs"/>
          <w:rtl/>
        </w:rPr>
        <w:t>تکب</w:t>
      </w:r>
      <w:r w:rsidR="00446BB7">
        <w:rPr>
          <w:rStyle w:val="9-Char"/>
          <w:rFonts w:eastAsia="Batang" w:hint="cs"/>
          <w:rtl/>
        </w:rPr>
        <w:t>ی</w:t>
      </w:r>
      <w:r w:rsidRPr="00FE6406">
        <w:rPr>
          <w:rStyle w:val="9-Char"/>
          <w:rFonts w:eastAsia="Batang" w:hint="cs"/>
          <w:rtl/>
        </w:rPr>
        <w:t>ر</w:t>
      </w:r>
      <w:r w:rsidRPr="007100A7">
        <w:rPr>
          <w:rStyle w:val="1-Char"/>
          <w:rFonts w:hint="cs"/>
          <w:rtl/>
        </w:rPr>
        <w:t xml:space="preserve">» - </w:t>
      </w:r>
      <w:r w:rsidRPr="0046330B">
        <w:rPr>
          <w:rStyle w:val="5-Char0"/>
          <w:rFonts w:hint="cs"/>
          <w:rtl/>
        </w:rPr>
        <w:t>الله اکبر</w:t>
      </w:r>
      <w:r w:rsidRPr="007100A7">
        <w:rPr>
          <w:rStyle w:val="1-Char"/>
          <w:rFonts w:hint="cs"/>
          <w:rtl/>
        </w:rPr>
        <w:t xml:space="preserve"> - و «</w:t>
      </w:r>
      <w:r w:rsidRPr="00FE6406">
        <w:rPr>
          <w:rStyle w:val="9-Char"/>
          <w:rFonts w:eastAsia="Batang" w:hint="cs"/>
          <w:rtl/>
        </w:rPr>
        <w:t>تهل</w:t>
      </w:r>
      <w:r w:rsidR="00446BB7">
        <w:rPr>
          <w:rStyle w:val="9-Char"/>
          <w:rFonts w:eastAsia="Batang" w:hint="cs"/>
          <w:rtl/>
        </w:rPr>
        <w:t>ی</w:t>
      </w:r>
      <w:r w:rsidRPr="00FE6406">
        <w:rPr>
          <w:rStyle w:val="9-Char"/>
          <w:rFonts w:eastAsia="Batang" w:hint="cs"/>
          <w:rtl/>
        </w:rPr>
        <w:t>ل</w:t>
      </w:r>
      <w:r w:rsidRPr="007100A7">
        <w:rPr>
          <w:rStyle w:val="1-Char"/>
          <w:rFonts w:hint="cs"/>
          <w:rtl/>
        </w:rPr>
        <w:t xml:space="preserve">» - </w:t>
      </w:r>
      <w:r w:rsidRPr="0046330B">
        <w:rPr>
          <w:rStyle w:val="5-Char0"/>
          <w:rFonts w:hint="cs"/>
          <w:rtl/>
        </w:rPr>
        <w:t>لا اله الا الله</w:t>
      </w:r>
      <w:r w:rsidRPr="007100A7">
        <w:rPr>
          <w:rStyle w:val="1-Char"/>
          <w:rFonts w:hint="cs"/>
          <w:rtl/>
        </w:rPr>
        <w:t xml:space="preserve"> - بگو</w:t>
      </w:r>
      <w:r w:rsidR="00446BB7">
        <w:rPr>
          <w:rStyle w:val="1-Char"/>
          <w:rFonts w:hint="cs"/>
          <w:rtl/>
        </w:rPr>
        <w:t>ی</w:t>
      </w:r>
      <w:r w:rsidRPr="007100A7">
        <w:rPr>
          <w:rStyle w:val="1-Char"/>
          <w:rFonts w:hint="cs"/>
          <w:rtl/>
        </w:rPr>
        <w:t>د و با تکب</w:t>
      </w:r>
      <w:r w:rsidR="00446BB7">
        <w:rPr>
          <w:rStyle w:val="1-Char"/>
          <w:rFonts w:hint="cs"/>
          <w:rtl/>
        </w:rPr>
        <w:t>ی</w:t>
      </w:r>
      <w:r w:rsidRPr="007100A7">
        <w:rPr>
          <w:rStyle w:val="1-Char"/>
          <w:rFonts w:hint="cs"/>
          <w:rtl/>
        </w:rPr>
        <w:t>ر، دست‌ها</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ن</w:t>
      </w:r>
      <w:r w:rsidR="00446BB7">
        <w:rPr>
          <w:rStyle w:val="1-Char"/>
          <w:rFonts w:hint="cs"/>
          <w:rtl/>
        </w:rPr>
        <w:t>ی</w:t>
      </w:r>
      <w:r w:rsidRPr="007100A7">
        <w:rPr>
          <w:rStyle w:val="1-Char"/>
          <w:rFonts w:hint="cs"/>
          <w:rtl/>
        </w:rPr>
        <w:t>ز بلند نما</w:t>
      </w:r>
      <w:r w:rsidR="00446BB7">
        <w:rPr>
          <w:rStyle w:val="1-Char"/>
          <w:rFonts w:hint="cs"/>
          <w:rtl/>
        </w:rPr>
        <w:t>ی</w:t>
      </w:r>
      <w:r w:rsidRPr="007100A7">
        <w:rPr>
          <w:rStyle w:val="1-Char"/>
          <w:rFonts w:hint="cs"/>
          <w:rtl/>
        </w:rPr>
        <w:t xml:space="preserve">د؛ </w:t>
      </w:r>
      <w:r w:rsidR="000A2322">
        <w:rPr>
          <w:rStyle w:val="1-Char"/>
          <w:rFonts w:hint="cs"/>
          <w:rtl/>
        </w:rPr>
        <w:t>آنگاه</w:t>
      </w:r>
      <w:r w:rsidRPr="007100A7">
        <w:rPr>
          <w:rStyle w:val="1-Char"/>
          <w:rFonts w:hint="cs"/>
          <w:rtl/>
        </w:rPr>
        <w:t xml:space="preserve"> در صورت</w:t>
      </w:r>
      <w:r w:rsidR="00446BB7">
        <w:rPr>
          <w:rStyle w:val="1-Char"/>
          <w:rFonts w:hint="cs"/>
          <w:rtl/>
        </w:rPr>
        <w:t>ی</w:t>
      </w:r>
      <w:r w:rsidRPr="007100A7">
        <w:rPr>
          <w:rStyle w:val="1-Char"/>
          <w:rFonts w:hint="cs"/>
          <w:rtl/>
        </w:rPr>
        <w:t xml:space="preserve"> که اسباب آزار و اذ</w:t>
      </w:r>
      <w:r w:rsidR="00446BB7">
        <w:rPr>
          <w:rStyle w:val="1-Char"/>
          <w:rFonts w:hint="cs"/>
          <w:rtl/>
        </w:rPr>
        <w:t>ی</w:t>
      </w:r>
      <w:r w:rsidRPr="007100A7">
        <w:rPr>
          <w:rStyle w:val="1-Char"/>
          <w:rFonts w:hint="cs"/>
          <w:rtl/>
        </w:rPr>
        <w:t>ت مردم را فراهم نم</w:t>
      </w:r>
      <w:r w:rsidR="00446BB7">
        <w:rPr>
          <w:rStyle w:val="1-Char"/>
          <w:rFonts w:hint="cs"/>
          <w:rtl/>
        </w:rPr>
        <w:t>ی</w:t>
      </w:r>
      <w:r w:rsidRPr="007100A7">
        <w:rPr>
          <w:rStyle w:val="1-Char"/>
          <w:rFonts w:hint="cs"/>
          <w:rtl/>
        </w:rPr>
        <w:t>‌کرد، حجرالاسود را «</w:t>
      </w:r>
      <w:r w:rsidRPr="00FE6406">
        <w:rPr>
          <w:rStyle w:val="9-Char"/>
          <w:rFonts w:eastAsia="Batang" w:hint="cs"/>
          <w:rtl/>
        </w:rPr>
        <w:t>اِستلام</w:t>
      </w:r>
      <w:r w:rsidRPr="007100A7">
        <w:rPr>
          <w:rStyle w:val="1-Char"/>
          <w:rFonts w:hint="cs"/>
          <w:rtl/>
        </w:rPr>
        <w:t>» نما</w:t>
      </w:r>
      <w:r w:rsidR="00446BB7">
        <w:rPr>
          <w:rStyle w:val="1-Char"/>
          <w:rFonts w:hint="cs"/>
          <w:rtl/>
        </w:rPr>
        <w:t>ی</w:t>
      </w:r>
      <w:r w:rsidRPr="007100A7">
        <w:rPr>
          <w:rStyle w:val="1-Char"/>
          <w:rFonts w:hint="cs"/>
          <w:rtl/>
        </w:rPr>
        <w:t>د و ببوسد - و ا</w:t>
      </w:r>
      <w:r w:rsidR="00446BB7">
        <w:rPr>
          <w:rStyle w:val="1-Char"/>
          <w:rFonts w:hint="cs"/>
          <w:rtl/>
        </w:rPr>
        <w:t>ی</w:t>
      </w:r>
      <w:r w:rsidRPr="007100A7">
        <w:rPr>
          <w:rStyle w:val="1-Char"/>
          <w:rFonts w:hint="cs"/>
          <w:rtl/>
        </w:rPr>
        <w:t>ن در صورت</w:t>
      </w:r>
      <w:r w:rsidR="00446BB7">
        <w:rPr>
          <w:rStyle w:val="1-Char"/>
          <w:rFonts w:hint="cs"/>
          <w:rtl/>
        </w:rPr>
        <w:t>ی</w:t>
      </w:r>
      <w:r w:rsidRPr="007100A7">
        <w:rPr>
          <w:rStyle w:val="1-Char"/>
          <w:rFonts w:hint="cs"/>
          <w:rtl/>
        </w:rPr>
        <w:t xml:space="preserve"> است که بر ا</w:t>
      </w:r>
      <w:r w:rsidR="00446BB7">
        <w:rPr>
          <w:rStyle w:val="1-Char"/>
          <w:rFonts w:hint="cs"/>
          <w:rtl/>
        </w:rPr>
        <w:t>ی</w:t>
      </w:r>
      <w:r w:rsidRPr="007100A7">
        <w:rPr>
          <w:rStyle w:val="1-Char"/>
          <w:rFonts w:hint="cs"/>
          <w:rtl/>
        </w:rPr>
        <w:t>ن کار قادر و توانا باشد - و اگر بر بوس</w:t>
      </w:r>
      <w:r w:rsidR="00446BB7">
        <w:rPr>
          <w:rStyle w:val="1-Char"/>
          <w:rFonts w:hint="cs"/>
          <w:rtl/>
        </w:rPr>
        <w:t>ی</w:t>
      </w:r>
      <w:r w:rsidRPr="007100A7">
        <w:rPr>
          <w:rStyle w:val="1-Char"/>
          <w:rFonts w:hint="cs"/>
          <w:rtl/>
        </w:rPr>
        <w:t>دن حجرالاسود قادر نبود، در آن صورت بدون آن که به مردم اذ</w:t>
      </w:r>
      <w:r w:rsidR="00446BB7">
        <w:rPr>
          <w:rStyle w:val="1-Char"/>
          <w:rFonts w:hint="cs"/>
          <w:rtl/>
        </w:rPr>
        <w:t>ی</w:t>
      </w:r>
      <w:r w:rsidRPr="007100A7">
        <w:rPr>
          <w:rStyle w:val="1-Char"/>
          <w:rFonts w:hint="cs"/>
          <w:rtl/>
        </w:rPr>
        <w:t>ت و آزار</w:t>
      </w:r>
      <w:r w:rsidR="00446BB7">
        <w:rPr>
          <w:rStyle w:val="1-Char"/>
          <w:rFonts w:hint="cs"/>
          <w:rtl/>
        </w:rPr>
        <w:t>ی</w:t>
      </w:r>
      <w:r w:rsidRPr="007100A7">
        <w:rPr>
          <w:rStyle w:val="1-Char"/>
          <w:rFonts w:hint="cs"/>
          <w:rtl/>
        </w:rPr>
        <w:t xml:space="preserve"> برساند، هر دو کف دست خو</w:t>
      </w:r>
      <w:r w:rsidR="00446BB7">
        <w:rPr>
          <w:rStyle w:val="1-Char"/>
          <w:rFonts w:hint="cs"/>
          <w:rtl/>
        </w:rPr>
        <w:t>ی</w:t>
      </w:r>
      <w:r w:rsidRPr="007100A7">
        <w:rPr>
          <w:rStyle w:val="1-Char"/>
          <w:rFonts w:hint="cs"/>
          <w:rtl/>
        </w:rPr>
        <w:t xml:space="preserve">ش را </w:t>
      </w:r>
      <w:r w:rsidR="00446BB7">
        <w:rPr>
          <w:rStyle w:val="1-Char"/>
          <w:rFonts w:hint="cs"/>
          <w:rtl/>
        </w:rPr>
        <w:t>ی</w:t>
      </w:r>
      <w:r w:rsidRPr="007100A7">
        <w:rPr>
          <w:rStyle w:val="1-Char"/>
          <w:rFonts w:hint="cs"/>
          <w:rtl/>
        </w:rPr>
        <w:t>ا کف دست راست خو</w:t>
      </w:r>
      <w:r w:rsidR="00446BB7">
        <w:rPr>
          <w:rStyle w:val="1-Char"/>
          <w:rFonts w:hint="cs"/>
          <w:rtl/>
        </w:rPr>
        <w:t>ی</w:t>
      </w:r>
      <w:r w:rsidRPr="007100A7">
        <w:rPr>
          <w:rStyle w:val="1-Char"/>
          <w:rFonts w:hint="cs"/>
          <w:rtl/>
        </w:rPr>
        <w:t>ش را بر حجرالاسود قرار دهد و</w:t>
      </w:r>
      <w:r w:rsidR="000751A8">
        <w:rPr>
          <w:rStyle w:val="1-Char"/>
          <w:rFonts w:hint="cs"/>
          <w:rtl/>
        </w:rPr>
        <w:t xml:space="preserve"> آن‌ها </w:t>
      </w:r>
      <w:r w:rsidRPr="007100A7">
        <w:rPr>
          <w:rStyle w:val="1-Char"/>
          <w:rFonts w:hint="cs"/>
          <w:rtl/>
        </w:rPr>
        <w:t>را ببوسد؛ و اگر انجام ا</w:t>
      </w:r>
      <w:r w:rsidR="00446BB7">
        <w:rPr>
          <w:rStyle w:val="1-Char"/>
          <w:rFonts w:hint="cs"/>
          <w:rtl/>
        </w:rPr>
        <w:t>ی</w:t>
      </w:r>
      <w:r w:rsidRPr="007100A7">
        <w:rPr>
          <w:rStyle w:val="1-Char"/>
          <w:rFonts w:hint="cs"/>
          <w:rtl/>
        </w:rPr>
        <w:t>ن کار ن</w:t>
      </w:r>
      <w:r w:rsidR="00446BB7">
        <w:rPr>
          <w:rStyle w:val="1-Char"/>
          <w:rFonts w:hint="cs"/>
          <w:rtl/>
        </w:rPr>
        <w:t>ی</w:t>
      </w:r>
      <w:r w:rsidRPr="007100A7">
        <w:rPr>
          <w:rStyle w:val="1-Char"/>
          <w:rFonts w:hint="cs"/>
          <w:rtl/>
        </w:rPr>
        <w:t>ز برا</w:t>
      </w:r>
      <w:r w:rsidR="00446BB7">
        <w:rPr>
          <w:rStyle w:val="1-Char"/>
          <w:rFonts w:hint="cs"/>
          <w:rtl/>
        </w:rPr>
        <w:t>ی</w:t>
      </w:r>
      <w:r w:rsidRPr="007100A7">
        <w:rPr>
          <w:rStyle w:val="1-Char"/>
          <w:rFonts w:hint="cs"/>
          <w:rtl/>
        </w:rPr>
        <w:t xml:space="preserve">ش مقدور نبود، در آن صورت با عصا </w:t>
      </w:r>
      <w:r w:rsidR="00446BB7">
        <w:rPr>
          <w:rStyle w:val="1-Char"/>
          <w:rFonts w:hint="cs"/>
          <w:rtl/>
        </w:rPr>
        <w:t>ی</w:t>
      </w:r>
      <w:r w:rsidRPr="007100A7">
        <w:rPr>
          <w:rStyle w:val="1-Char"/>
          <w:rFonts w:hint="cs"/>
          <w:rtl/>
        </w:rPr>
        <w:t>ا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حجرالاسود را لمس نما</w:t>
      </w:r>
      <w:r w:rsidR="00446BB7">
        <w:rPr>
          <w:rStyle w:val="1-Char"/>
          <w:rFonts w:hint="cs"/>
          <w:rtl/>
        </w:rPr>
        <w:t>ی</w:t>
      </w:r>
      <w:r w:rsidRPr="007100A7">
        <w:rPr>
          <w:rStyle w:val="1-Char"/>
          <w:rFonts w:hint="cs"/>
          <w:rtl/>
        </w:rPr>
        <w:t xml:space="preserve">د و آن را ببوسد؛ و </w:t>
      </w:r>
      <w:r w:rsidR="00AF17B9">
        <w:rPr>
          <w:rStyle w:val="1-Char"/>
          <w:rFonts w:hint="cs"/>
          <w:rtl/>
        </w:rPr>
        <w:t>چنان‌چه</w:t>
      </w:r>
      <w:r w:rsidRPr="007100A7">
        <w:rPr>
          <w:rStyle w:val="1-Char"/>
          <w:rFonts w:hint="cs"/>
          <w:rtl/>
        </w:rPr>
        <w:t xml:space="preserve"> بر انجام ا</w:t>
      </w:r>
      <w:r w:rsidR="00446BB7">
        <w:rPr>
          <w:rStyle w:val="1-Char"/>
          <w:rFonts w:hint="cs"/>
          <w:rtl/>
        </w:rPr>
        <w:t>ی</w:t>
      </w:r>
      <w:r w:rsidRPr="007100A7">
        <w:rPr>
          <w:rStyle w:val="1-Char"/>
          <w:rFonts w:hint="cs"/>
          <w:rtl/>
        </w:rPr>
        <w:t>ن کار ن</w:t>
      </w:r>
      <w:r w:rsidR="00446BB7">
        <w:rPr>
          <w:rStyle w:val="1-Char"/>
          <w:rFonts w:hint="cs"/>
          <w:rtl/>
        </w:rPr>
        <w:t>ی</w:t>
      </w:r>
      <w:r w:rsidRPr="007100A7">
        <w:rPr>
          <w:rStyle w:val="1-Char"/>
          <w:rFonts w:hint="cs"/>
          <w:rtl/>
        </w:rPr>
        <w:t>ز قادر نبود، رو به رو</w:t>
      </w:r>
      <w:r w:rsidR="00446BB7">
        <w:rPr>
          <w:rStyle w:val="1-Char"/>
          <w:rFonts w:hint="cs"/>
          <w:rtl/>
        </w:rPr>
        <w:t>ی</w:t>
      </w:r>
      <w:r w:rsidRPr="007100A7">
        <w:rPr>
          <w:rStyle w:val="1-Char"/>
          <w:rFonts w:hint="cs"/>
          <w:rtl/>
        </w:rPr>
        <w:t xml:space="preserve"> حجرالاسود با</w:t>
      </w:r>
      <w:r w:rsidR="00446BB7">
        <w:rPr>
          <w:rStyle w:val="1-Char"/>
          <w:rFonts w:hint="cs"/>
          <w:rtl/>
        </w:rPr>
        <w:t>ی</w:t>
      </w:r>
      <w:r w:rsidRPr="007100A7">
        <w:rPr>
          <w:rStyle w:val="1-Char"/>
          <w:rFonts w:hint="cs"/>
          <w:rtl/>
        </w:rPr>
        <w:t>ستد و تکب</w:t>
      </w:r>
      <w:r w:rsidR="00446BB7">
        <w:rPr>
          <w:rStyle w:val="1-Char"/>
          <w:rFonts w:hint="cs"/>
          <w:rtl/>
        </w:rPr>
        <w:t>ی</w:t>
      </w:r>
      <w:r w:rsidRPr="007100A7">
        <w:rPr>
          <w:rStyle w:val="1-Char"/>
          <w:rFonts w:hint="cs"/>
          <w:rtl/>
        </w:rPr>
        <w:t>ر بگو</w:t>
      </w:r>
      <w:r w:rsidR="00446BB7">
        <w:rPr>
          <w:rStyle w:val="1-Char"/>
          <w:rFonts w:hint="cs"/>
          <w:rtl/>
        </w:rPr>
        <w:t>ی</w:t>
      </w:r>
      <w:r w:rsidRPr="007100A7">
        <w:rPr>
          <w:rStyle w:val="1-Char"/>
          <w:rFonts w:hint="cs"/>
          <w:rtl/>
        </w:rPr>
        <w:t>د و به هنگام گفتن تکب</w:t>
      </w:r>
      <w:r w:rsidR="00446BB7">
        <w:rPr>
          <w:rStyle w:val="1-Char"/>
          <w:rFonts w:hint="cs"/>
          <w:rtl/>
        </w:rPr>
        <w:t>ی</w:t>
      </w:r>
      <w:r w:rsidRPr="007100A7">
        <w:rPr>
          <w:rStyle w:val="1-Char"/>
          <w:rFonts w:hint="cs"/>
          <w:rtl/>
        </w:rPr>
        <w:t>ر، دست‌ها</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تا برابر دو گوشش بلند نما</w:t>
      </w:r>
      <w:r w:rsidR="00446BB7">
        <w:rPr>
          <w:rStyle w:val="1-Char"/>
          <w:rFonts w:hint="cs"/>
          <w:rtl/>
        </w:rPr>
        <w:t>ی</w:t>
      </w:r>
      <w:r w:rsidRPr="007100A7">
        <w:rPr>
          <w:rStyle w:val="1-Char"/>
          <w:rFonts w:hint="cs"/>
          <w:rtl/>
        </w:rPr>
        <w:t>د؛ و به هنگام بلند کردن دست‌ها، ظاهر کف دست‌ها را به سو</w:t>
      </w:r>
      <w:r w:rsidR="00446BB7">
        <w:rPr>
          <w:rStyle w:val="1-Char"/>
          <w:rFonts w:hint="cs"/>
          <w:rtl/>
        </w:rPr>
        <w:t>ی</w:t>
      </w:r>
      <w:r w:rsidRPr="007100A7">
        <w:rPr>
          <w:rStyle w:val="1-Char"/>
          <w:rFonts w:hint="cs"/>
          <w:rtl/>
        </w:rPr>
        <w:t xml:space="preserve"> صورتش و باطن</w:t>
      </w:r>
      <w:r w:rsidR="000751A8">
        <w:rPr>
          <w:rStyle w:val="1-Char"/>
          <w:rFonts w:hint="cs"/>
          <w:rtl/>
        </w:rPr>
        <w:t xml:space="preserve"> آن‌ها </w:t>
      </w:r>
      <w:r w:rsidRPr="007100A7">
        <w:rPr>
          <w:rStyle w:val="1-Char"/>
          <w:rFonts w:hint="cs"/>
          <w:rtl/>
        </w:rPr>
        <w:t>را به سو</w:t>
      </w:r>
      <w:r w:rsidR="00446BB7">
        <w:rPr>
          <w:rStyle w:val="1-Char"/>
          <w:rFonts w:hint="cs"/>
          <w:rtl/>
        </w:rPr>
        <w:t>ی</w:t>
      </w:r>
      <w:r w:rsidRPr="007100A7">
        <w:rPr>
          <w:rStyle w:val="1-Char"/>
          <w:rFonts w:hint="cs"/>
          <w:rtl/>
        </w:rPr>
        <w:t xml:space="preserve"> حجرالاسود اشاره نما</w:t>
      </w:r>
      <w:r w:rsidR="00446BB7">
        <w:rPr>
          <w:rStyle w:val="1-Char"/>
          <w:rFonts w:hint="cs"/>
          <w:rtl/>
        </w:rPr>
        <w:t>ی</w:t>
      </w:r>
      <w:r w:rsidRPr="007100A7">
        <w:rPr>
          <w:rStyle w:val="1-Char"/>
          <w:rFonts w:hint="cs"/>
          <w:rtl/>
        </w:rPr>
        <w:t>د - گو</w:t>
      </w:r>
      <w:r w:rsidR="00446BB7">
        <w:rPr>
          <w:rStyle w:val="1-Char"/>
          <w:rFonts w:hint="cs"/>
          <w:rtl/>
        </w:rPr>
        <w:t>ی</w:t>
      </w:r>
      <w:r w:rsidRPr="007100A7">
        <w:rPr>
          <w:rStyle w:val="1-Char"/>
          <w:rFonts w:hint="cs"/>
          <w:rtl/>
        </w:rPr>
        <w:t>ا که دست‌ها</w:t>
      </w:r>
      <w:r w:rsidR="00446BB7">
        <w:rPr>
          <w:rStyle w:val="1-Char"/>
          <w:rFonts w:hint="cs"/>
          <w:rtl/>
        </w:rPr>
        <w:t>ی</w:t>
      </w:r>
      <w:r w:rsidRPr="007100A7">
        <w:rPr>
          <w:rStyle w:val="1-Char"/>
          <w:rFonts w:hint="cs"/>
          <w:rtl/>
        </w:rPr>
        <w:t>ش را بر حجرالاسود نهاده است - ؛ و پس از اشاره، کف دست‌ها</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ببوسد.</w:t>
      </w:r>
    </w:p>
    <w:p w:rsidR="006B31CA" w:rsidRPr="007100A7" w:rsidRDefault="006B31CA" w:rsidP="00AF1D25">
      <w:pPr>
        <w:rPr>
          <w:rStyle w:val="1-Char"/>
          <w:rtl/>
        </w:rPr>
      </w:pPr>
      <w:r w:rsidRPr="007100A7">
        <w:rPr>
          <w:rStyle w:val="1-Char"/>
          <w:rFonts w:hint="cs"/>
          <w:rtl/>
        </w:rPr>
        <w:t>و «</w:t>
      </w:r>
      <w:r w:rsidRPr="00FE6406">
        <w:rPr>
          <w:rStyle w:val="9-Char"/>
          <w:rFonts w:eastAsia="Batang" w:hint="cs"/>
          <w:rtl/>
        </w:rPr>
        <w:t>اِستلام</w:t>
      </w:r>
      <w:r w:rsidRPr="007100A7">
        <w:rPr>
          <w:rStyle w:val="1-Char"/>
          <w:rFonts w:hint="cs"/>
          <w:rtl/>
        </w:rPr>
        <w:t>»: آن است که هر دو دست خو</w:t>
      </w:r>
      <w:r w:rsidR="00446BB7">
        <w:rPr>
          <w:rStyle w:val="1-Char"/>
          <w:rFonts w:hint="cs"/>
          <w:rtl/>
        </w:rPr>
        <w:t>ی</w:t>
      </w:r>
      <w:r w:rsidRPr="007100A7">
        <w:rPr>
          <w:rStyle w:val="1-Char"/>
          <w:rFonts w:hint="cs"/>
          <w:rtl/>
        </w:rPr>
        <w:t>ش را بر حجرالاسود احاطه نموده و دهان خو</w:t>
      </w:r>
      <w:r w:rsidR="00446BB7">
        <w:rPr>
          <w:rStyle w:val="1-Char"/>
          <w:rFonts w:hint="cs"/>
          <w:rtl/>
        </w:rPr>
        <w:t>ی</w:t>
      </w:r>
      <w:r w:rsidRPr="007100A7">
        <w:rPr>
          <w:rStyle w:val="1-Char"/>
          <w:rFonts w:hint="cs"/>
          <w:rtl/>
        </w:rPr>
        <w:t>ش را در م</w:t>
      </w:r>
      <w:r w:rsidR="00446BB7">
        <w:rPr>
          <w:rStyle w:val="1-Char"/>
          <w:rFonts w:hint="cs"/>
          <w:rtl/>
        </w:rPr>
        <w:t>ی</w:t>
      </w:r>
      <w:r w:rsidRPr="007100A7">
        <w:rPr>
          <w:rStyle w:val="1-Char"/>
          <w:rFonts w:hint="cs"/>
          <w:rtl/>
        </w:rPr>
        <w:t>ان آن بنهد و آن را بدون آواز ببوسد؛ و اگر چن</w:t>
      </w:r>
      <w:r w:rsidR="00446BB7">
        <w:rPr>
          <w:rStyle w:val="1-Char"/>
          <w:rFonts w:hint="cs"/>
          <w:rtl/>
        </w:rPr>
        <w:t>ی</w:t>
      </w:r>
      <w:r w:rsidRPr="007100A7">
        <w:rPr>
          <w:rStyle w:val="1-Char"/>
          <w:rFonts w:hint="cs"/>
          <w:rtl/>
        </w:rPr>
        <w:t>ن کرده نم</w:t>
      </w:r>
      <w:r w:rsidR="00446BB7">
        <w:rPr>
          <w:rStyle w:val="1-Char"/>
          <w:rFonts w:hint="cs"/>
          <w:rtl/>
        </w:rPr>
        <w:t>ی</w:t>
      </w:r>
      <w:r w:rsidRPr="007100A7">
        <w:rPr>
          <w:rStyle w:val="1-Char"/>
          <w:rFonts w:hint="cs"/>
          <w:rtl/>
        </w:rPr>
        <w:t>‌توانست، هر دو دست خو</w:t>
      </w:r>
      <w:r w:rsidR="00446BB7">
        <w:rPr>
          <w:rStyle w:val="1-Char"/>
          <w:rFonts w:hint="cs"/>
          <w:rtl/>
        </w:rPr>
        <w:t>ی</w:t>
      </w:r>
      <w:r w:rsidRPr="007100A7">
        <w:rPr>
          <w:rStyle w:val="1-Char"/>
          <w:rFonts w:hint="cs"/>
          <w:rtl/>
        </w:rPr>
        <w:t>ش را به سو</w:t>
      </w:r>
      <w:r w:rsidR="00446BB7">
        <w:rPr>
          <w:rStyle w:val="1-Char"/>
          <w:rFonts w:hint="cs"/>
          <w:rtl/>
        </w:rPr>
        <w:t>ی</w:t>
      </w:r>
      <w:r w:rsidRPr="007100A7">
        <w:rPr>
          <w:rStyle w:val="1-Char"/>
          <w:rFonts w:hint="cs"/>
          <w:rtl/>
        </w:rPr>
        <w:t xml:space="preserve"> حجرالاسود نموده و کف دست‌ها</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ببوسد.]</w:t>
      </w:r>
    </w:p>
    <w:p w:rsidR="006B31CA" w:rsidRPr="007100A7" w:rsidRDefault="006B31CA" w:rsidP="00AF1D25">
      <w:pPr>
        <w:rPr>
          <w:rStyle w:val="1-Char"/>
          <w:rtl/>
        </w:rPr>
      </w:pPr>
      <w:r w:rsidRPr="007100A7">
        <w:rPr>
          <w:rStyle w:val="1-Char"/>
          <w:rFonts w:hint="cs"/>
          <w:rtl/>
        </w:rPr>
        <w:t>پس از آن، در حال</w:t>
      </w:r>
      <w:r w:rsidR="00446BB7">
        <w:rPr>
          <w:rStyle w:val="1-Char"/>
          <w:rFonts w:hint="cs"/>
          <w:rtl/>
        </w:rPr>
        <w:t>ی</w:t>
      </w:r>
      <w:r w:rsidRPr="007100A7">
        <w:rPr>
          <w:rStyle w:val="1-Char"/>
          <w:rFonts w:hint="cs"/>
          <w:rtl/>
        </w:rPr>
        <w:t xml:space="preserve"> که «</w:t>
      </w:r>
      <w:r w:rsidRPr="00FE6406">
        <w:rPr>
          <w:rStyle w:val="9-Char"/>
          <w:rFonts w:eastAsia="Batang" w:hint="cs"/>
          <w:rtl/>
        </w:rPr>
        <w:t>اِضطباع</w:t>
      </w:r>
      <w:r w:rsidRPr="007100A7">
        <w:rPr>
          <w:rStyle w:val="1-Char"/>
          <w:rFonts w:hint="cs"/>
          <w:rtl/>
        </w:rPr>
        <w:t>» نموده‌ا</w:t>
      </w:r>
      <w:r w:rsidR="00446BB7">
        <w:rPr>
          <w:rStyle w:val="1-Char"/>
          <w:rFonts w:hint="cs"/>
          <w:rtl/>
        </w:rPr>
        <w:t>ی</w:t>
      </w:r>
      <w:r w:rsidRPr="007100A7">
        <w:rPr>
          <w:rStyle w:val="1-Char"/>
          <w:rFonts w:hint="cs"/>
          <w:rtl/>
        </w:rPr>
        <w:t xml:space="preserve"> -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گوشه‌</w:t>
      </w:r>
      <w:r w:rsidR="00446BB7">
        <w:rPr>
          <w:rStyle w:val="1-Char"/>
          <w:rFonts w:hint="cs"/>
          <w:rtl/>
        </w:rPr>
        <w:t>ی</w:t>
      </w:r>
      <w:r w:rsidRPr="007100A7">
        <w:rPr>
          <w:rStyle w:val="1-Char"/>
          <w:rFonts w:hint="cs"/>
          <w:rtl/>
        </w:rPr>
        <w:t xml:space="preserve"> ردا</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در ز</w:t>
      </w:r>
      <w:r w:rsidR="00446BB7">
        <w:rPr>
          <w:rStyle w:val="1-Char"/>
          <w:rFonts w:hint="cs"/>
          <w:rtl/>
        </w:rPr>
        <w:t>ی</w:t>
      </w:r>
      <w:r w:rsidRPr="007100A7">
        <w:rPr>
          <w:rStyle w:val="1-Char"/>
          <w:rFonts w:hint="cs"/>
          <w:rtl/>
        </w:rPr>
        <w:t>ر بغل راست خو</w:t>
      </w:r>
      <w:r w:rsidR="00446BB7">
        <w:rPr>
          <w:rStyle w:val="1-Char"/>
          <w:rFonts w:hint="cs"/>
          <w:rtl/>
        </w:rPr>
        <w:t>ی</w:t>
      </w:r>
      <w:r w:rsidRPr="007100A7">
        <w:rPr>
          <w:rStyle w:val="1-Char"/>
          <w:rFonts w:hint="cs"/>
          <w:rtl/>
        </w:rPr>
        <w:t>ش قرار داده‌ا</w:t>
      </w:r>
      <w:r w:rsidR="00446BB7">
        <w:rPr>
          <w:rStyle w:val="1-Char"/>
          <w:rFonts w:hint="cs"/>
          <w:rtl/>
        </w:rPr>
        <w:t>ی</w:t>
      </w:r>
      <w:r w:rsidRPr="007100A7">
        <w:rPr>
          <w:rStyle w:val="1-Char"/>
          <w:rFonts w:hint="cs"/>
          <w:rtl/>
        </w:rPr>
        <w:t xml:space="preserve"> و دو طرف آن را بر شانه‌</w:t>
      </w:r>
      <w:r w:rsidR="00446BB7">
        <w:rPr>
          <w:rStyle w:val="1-Char"/>
          <w:rFonts w:hint="cs"/>
          <w:rtl/>
        </w:rPr>
        <w:t>ی</w:t>
      </w:r>
      <w:r w:rsidRPr="007100A7">
        <w:rPr>
          <w:rStyle w:val="1-Char"/>
          <w:rFonts w:hint="cs"/>
          <w:rtl/>
        </w:rPr>
        <w:t xml:space="preserve"> چپت افکنده‌ا</w:t>
      </w:r>
      <w:r w:rsidR="00446BB7">
        <w:rPr>
          <w:rStyle w:val="1-Char"/>
          <w:rFonts w:hint="cs"/>
          <w:rtl/>
        </w:rPr>
        <w:t>ی</w:t>
      </w:r>
      <w:r w:rsidRPr="007100A7">
        <w:rPr>
          <w:rStyle w:val="1-Char"/>
          <w:rFonts w:hint="cs"/>
          <w:rtl/>
        </w:rPr>
        <w:t xml:space="preserve"> - از جانب راستت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از جانب راست حجرالاسود] که نزد</w:t>
      </w:r>
      <w:r w:rsidR="00446BB7">
        <w:rPr>
          <w:rStyle w:val="1-Char"/>
          <w:rFonts w:hint="cs"/>
          <w:rtl/>
        </w:rPr>
        <w:t>ی</w:t>
      </w:r>
      <w:r w:rsidRPr="007100A7">
        <w:rPr>
          <w:rStyle w:val="1-Char"/>
          <w:rFonts w:hint="cs"/>
          <w:rtl/>
        </w:rPr>
        <w:t>ک دروازه‌</w:t>
      </w:r>
      <w:r w:rsidR="00446BB7">
        <w:rPr>
          <w:rStyle w:val="1-Char"/>
          <w:rFonts w:hint="cs"/>
          <w:rtl/>
        </w:rPr>
        <w:t>ی</w:t>
      </w:r>
      <w:r w:rsidRPr="007100A7">
        <w:rPr>
          <w:rStyle w:val="1-Char"/>
          <w:rFonts w:hint="cs"/>
          <w:rtl/>
        </w:rPr>
        <w:t xml:space="preserve"> خانه است، شروع به طواف کن [و خانه‌</w:t>
      </w:r>
      <w:r w:rsidR="00446BB7">
        <w:rPr>
          <w:rStyle w:val="1-Char"/>
          <w:rFonts w:hint="cs"/>
          <w:rtl/>
        </w:rPr>
        <w:t>ی</w:t>
      </w:r>
      <w:r w:rsidRPr="007100A7">
        <w:rPr>
          <w:rStyle w:val="1-Char"/>
          <w:rFonts w:hint="cs"/>
          <w:rtl/>
        </w:rPr>
        <w:t xml:space="preserve"> کعبه را به طرف چپ خو</w:t>
      </w:r>
      <w:r w:rsidR="00446BB7">
        <w:rPr>
          <w:rStyle w:val="1-Char"/>
          <w:rFonts w:hint="cs"/>
          <w:rtl/>
        </w:rPr>
        <w:t>ی</w:t>
      </w:r>
      <w:r w:rsidRPr="007100A7">
        <w:rPr>
          <w:rStyle w:val="1-Char"/>
          <w:rFonts w:hint="cs"/>
          <w:rtl/>
        </w:rPr>
        <w:t>ش قرار بده] و هفت دور گرداگرد خانه طواف کن؛ و به هنگام طواف، هر آنچه م</w:t>
      </w:r>
      <w:r w:rsidR="00446BB7">
        <w:rPr>
          <w:rStyle w:val="1-Char"/>
          <w:rFonts w:hint="cs"/>
          <w:rtl/>
        </w:rPr>
        <w:t>ی</w:t>
      </w:r>
      <w:r w:rsidRPr="007100A7">
        <w:rPr>
          <w:rStyle w:val="1-Char"/>
          <w:rFonts w:hint="cs"/>
          <w:rtl/>
        </w:rPr>
        <w:t>‌خواه</w:t>
      </w:r>
      <w:r w:rsidR="00446BB7">
        <w:rPr>
          <w:rStyle w:val="1-Char"/>
          <w:rFonts w:hint="cs"/>
          <w:rtl/>
        </w:rPr>
        <w:t>ی</w:t>
      </w:r>
      <w:r w:rsidRPr="007100A7">
        <w:rPr>
          <w:rStyle w:val="1-Char"/>
          <w:rFonts w:hint="cs"/>
          <w:rtl/>
        </w:rPr>
        <w:t xml:space="preserve"> [برا</w:t>
      </w:r>
      <w:r w:rsidR="00446BB7">
        <w:rPr>
          <w:rStyle w:val="1-Char"/>
          <w:rFonts w:hint="cs"/>
          <w:rtl/>
        </w:rPr>
        <w:t>ی</w:t>
      </w:r>
      <w:r w:rsidRPr="007100A7">
        <w:rPr>
          <w:rStyle w:val="1-Char"/>
          <w:rFonts w:hint="cs"/>
          <w:rtl/>
        </w:rPr>
        <w:t xml:space="preserve"> خود، پدر و مادر، دوستان و رف</w:t>
      </w:r>
      <w:r w:rsidR="00446BB7">
        <w:rPr>
          <w:rStyle w:val="1-Char"/>
          <w:rFonts w:hint="cs"/>
          <w:rtl/>
        </w:rPr>
        <w:t>ی</w:t>
      </w:r>
      <w:r w:rsidRPr="007100A7">
        <w:rPr>
          <w:rStyle w:val="1-Char"/>
          <w:rFonts w:hint="cs"/>
          <w:rtl/>
        </w:rPr>
        <w:t>قان، اسات</w:t>
      </w:r>
      <w:r w:rsidR="00446BB7">
        <w:rPr>
          <w:rStyle w:val="1-Char"/>
          <w:rFonts w:hint="cs"/>
          <w:rtl/>
        </w:rPr>
        <w:t>ی</w:t>
      </w:r>
      <w:r w:rsidRPr="007100A7">
        <w:rPr>
          <w:rStyle w:val="1-Char"/>
          <w:rFonts w:hint="cs"/>
          <w:rtl/>
        </w:rPr>
        <w:t>د و ...] دعا کن؛ و طواف خو</w:t>
      </w:r>
      <w:r w:rsidR="00446BB7">
        <w:rPr>
          <w:rStyle w:val="1-Char"/>
          <w:rFonts w:hint="cs"/>
          <w:rtl/>
        </w:rPr>
        <w:t>ی</w:t>
      </w:r>
      <w:r w:rsidRPr="007100A7">
        <w:rPr>
          <w:rStyle w:val="1-Char"/>
          <w:rFonts w:hint="cs"/>
          <w:rtl/>
        </w:rPr>
        <w:t>ش را از پشت «</w:t>
      </w:r>
      <w:r w:rsidRPr="00FE6406">
        <w:rPr>
          <w:rStyle w:val="9-Char"/>
          <w:rFonts w:eastAsia="Batang" w:hint="cs"/>
          <w:rtl/>
        </w:rPr>
        <w:t>حط</w:t>
      </w:r>
      <w:r w:rsidR="00446BB7">
        <w:rPr>
          <w:rStyle w:val="9-Char"/>
          <w:rFonts w:eastAsia="Batang" w:hint="cs"/>
          <w:rtl/>
        </w:rPr>
        <w:t>ی</w:t>
      </w:r>
      <w:r w:rsidRPr="00FE6406">
        <w:rPr>
          <w:rStyle w:val="9-Char"/>
          <w:rFonts w:eastAsia="Batang" w:hint="cs"/>
          <w:rtl/>
        </w:rPr>
        <w:t>م</w:t>
      </w:r>
      <w:r w:rsidRPr="007100A7">
        <w:rPr>
          <w:rStyle w:val="1-Char"/>
          <w:rFonts w:hint="cs"/>
          <w:rtl/>
        </w:rPr>
        <w:t>» قرار بده؛ [و هرگاه از «</w:t>
      </w:r>
      <w:r w:rsidRPr="00FE6406">
        <w:rPr>
          <w:rStyle w:val="9-Char"/>
          <w:rFonts w:eastAsia="Batang" w:hint="cs"/>
          <w:rtl/>
        </w:rPr>
        <w:t xml:space="preserve">رکن </w:t>
      </w:r>
      <w:r w:rsidR="00446BB7">
        <w:rPr>
          <w:rStyle w:val="9-Char"/>
          <w:rFonts w:eastAsia="Batang" w:hint="cs"/>
          <w:rtl/>
        </w:rPr>
        <w:t>ی</w:t>
      </w:r>
      <w:r w:rsidRPr="00FE6406">
        <w:rPr>
          <w:rStyle w:val="9-Char"/>
          <w:rFonts w:eastAsia="Batang" w:hint="cs"/>
          <w:rtl/>
        </w:rPr>
        <w:t>مان</w:t>
      </w:r>
      <w:r w:rsidR="00446BB7">
        <w:rPr>
          <w:rStyle w:val="9-Char"/>
          <w:rFonts w:eastAsia="Batang" w:hint="cs"/>
          <w:rtl/>
        </w:rPr>
        <w:t>ی</w:t>
      </w:r>
      <w:r w:rsidRPr="007100A7">
        <w:rPr>
          <w:rStyle w:val="1-Char"/>
          <w:rFonts w:hint="cs"/>
          <w:rtl/>
        </w:rPr>
        <w:t>» گذر کرد</w:t>
      </w:r>
      <w:r w:rsidR="00446BB7">
        <w:rPr>
          <w:rStyle w:val="1-Char"/>
          <w:rFonts w:hint="cs"/>
          <w:rtl/>
        </w:rPr>
        <w:t>ی</w:t>
      </w:r>
      <w:r w:rsidRPr="007100A7">
        <w:rPr>
          <w:rStyle w:val="1-Char"/>
          <w:rFonts w:hint="cs"/>
          <w:rtl/>
        </w:rPr>
        <w:t>، آن را «</w:t>
      </w:r>
      <w:r w:rsidRPr="00FE6406">
        <w:rPr>
          <w:rStyle w:val="9-Char"/>
          <w:rFonts w:eastAsia="Batang" w:hint="cs"/>
          <w:rtl/>
        </w:rPr>
        <w:t>اِستلام</w:t>
      </w:r>
      <w:r w:rsidRPr="007100A7">
        <w:rPr>
          <w:rStyle w:val="1-Char"/>
          <w:rFonts w:hint="cs"/>
          <w:rtl/>
        </w:rPr>
        <w:t>» کن؛ و چون به حجرالاسود رس</w:t>
      </w:r>
      <w:r w:rsidR="00446BB7">
        <w:rPr>
          <w:rStyle w:val="1-Char"/>
          <w:rFonts w:hint="cs"/>
          <w:rtl/>
        </w:rPr>
        <w:t>ی</w:t>
      </w:r>
      <w:r w:rsidRPr="007100A7">
        <w:rPr>
          <w:rStyle w:val="1-Char"/>
          <w:rFonts w:hint="cs"/>
          <w:rtl/>
        </w:rPr>
        <w:t>د</w:t>
      </w:r>
      <w:r w:rsidR="00446BB7">
        <w:rPr>
          <w:rStyle w:val="1-Char"/>
          <w:rFonts w:hint="cs"/>
          <w:rtl/>
        </w:rPr>
        <w:t>ی</w:t>
      </w:r>
      <w:r w:rsidRPr="007100A7">
        <w:rPr>
          <w:rStyle w:val="1-Char"/>
          <w:rFonts w:hint="cs"/>
          <w:rtl/>
        </w:rPr>
        <w:t>، آن را ن</w:t>
      </w:r>
      <w:r w:rsidR="00446BB7">
        <w:rPr>
          <w:rStyle w:val="1-Char"/>
          <w:rFonts w:hint="cs"/>
          <w:rtl/>
        </w:rPr>
        <w:t>ی</w:t>
      </w:r>
      <w:r w:rsidRPr="007100A7">
        <w:rPr>
          <w:rStyle w:val="1-Char"/>
          <w:rFonts w:hint="cs"/>
          <w:rtl/>
        </w:rPr>
        <w:t>ز اِستلام کن و ببوس؛ و به ا</w:t>
      </w:r>
      <w:r w:rsidR="00446BB7">
        <w:rPr>
          <w:rStyle w:val="1-Char"/>
          <w:rFonts w:hint="cs"/>
          <w:rtl/>
        </w:rPr>
        <w:t>ی</w:t>
      </w:r>
      <w:r w:rsidRPr="007100A7">
        <w:rPr>
          <w:rStyle w:val="1-Char"/>
          <w:rFonts w:hint="cs"/>
          <w:rtl/>
        </w:rPr>
        <w:t xml:space="preserve">ن‌گونه، </w:t>
      </w:r>
      <w:r w:rsidR="00446BB7">
        <w:rPr>
          <w:rStyle w:val="1-Char"/>
          <w:rFonts w:hint="cs"/>
          <w:rtl/>
        </w:rPr>
        <w:t>ی</w:t>
      </w:r>
      <w:r w:rsidRPr="007100A7">
        <w:rPr>
          <w:rStyle w:val="1-Char"/>
          <w:rFonts w:hint="cs"/>
          <w:rtl/>
        </w:rPr>
        <w:t>ک دور طواف به پا</w:t>
      </w:r>
      <w:r w:rsidR="00446BB7">
        <w:rPr>
          <w:rStyle w:val="1-Char"/>
          <w:rFonts w:hint="cs"/>
          <w:rtl/>
        </w:rPr>
        <w:t>ی</w:t>
      </w:r>
      <w:r w:rsidRPr="007100A7">
        <w:rPr>
          <w:rStyle w:val="1-Char"/>
          <w:rFonts w:hint="cs"/>
          <w:rtl/>
        </w:rPr>
        <w:t>ان م</w:t>
      </w:r>
      <w:r w:rsidR="00446BB7">
        <w:rPr>
          <w:rStyle w:val="1-Char"/>
          <w:rFonts w:hint="cs"/>
          <w:rtl/>
        </w:rPr>
        <w:t>ی</w:t>
      </w:r>
      <w:r w:rsidRPr="007100A7">
        <w:rPr>
          <w:rStyle w:val="1-Char"/>
          <w:rFonts w:hint="cs"/>
          <w:rtl/>
        </w:rPr>
        <w:t>‌رسد؛ و به هم</w:t>
      </w:r>
      <w:r w:rsidR="00446BB7">
        <w:rPr>
          <w:rStyle w:val="1-Char"/>
          <w:rFonts w:hint="cs"/>
          <w:rtl/>
        </w:rPr>
        <w:t>ی</w:t>
      </w:r>
      <w:r w:rsidRPr="007100A7">
        <w:rPr>
          <w:rStyle w:val="1-Char"/>
          <w:rFonts w:hint="cs"/>
          <w:rtl/>
        </w:rPr>
        <w:t>ن ترت</w:t>
      </w:r>
      <w:r w:rsidR="00446BB7">
        <w:rPr>
          <w:rStyle w:val="1-Char"/>
          <w:rFonts w:hint="cs"/>
          <w:rtl/>
        </w:rPr>
        <w:t>ی</w:t>
      </w:r>
      <w:r w:rsidRPr="007100A7">
        <w:rPr>
          <w:rStyle w:val="1-Char"/>
          <w:rFonts w:hint="cs"/>
          <w:rtl/>
        </w:rPr>
        <w:t xml:space="preserve">ب، </w:t>
      </w:r>
      <w:r w:rsidRPr="00FE6406">
        <w:rPr>
          <w:rStyle w:val="9-Char"/>
          <w:rFonts w:eastAsia="Batang" w:hint="cs"/>
          <w:rtl/>
        </w:rPr>
        <w:t>هفت دور به اطراف خانه‌</w:t>
      </w:r>
      <w:r w:rsidR="00446BB7">
        <w:rPr>
          <w:rStyle w:val="9-Char"/>
          <w:rFonts w:eastAsia="Batang" w:hint="cs"/>
          <w:rtl/>
        </w:rPr>
        <w:t>ی</w:t>
      </w:r>
      <w:r w:rsidRPr="00FE6406">
        <w:rPr>
          <w:rStyle w:val="9-Char"/>
          <w:rFonts w:eastAsia="Batang" w:hint="cs"/>
          <w:rtl/>
        </w:rPr>
        <w:t xml:space="preserve"> کعبه</w:t>
      </w:r>
      <w:r w:rsidRPr="007100A7">
        <w:rPr>
          <w:rStyle w:val="1-Char"/>
          <w:rFonts w:hint="cs"/>
          <w:rtl/>
        </w:rPr>
        <w:t xml:space="preserve"> طواف کن؛ و در هر دور</w:t>
      </w:r>
      <w:r w:rsidR="00446BB7">
        <w:rPr>
          <w:rStyle w:val="1-Char"/>
          <w:rFonts w:hint="cs"/>
          <w:rtl/>
        </w:rPr>
        <w:t>ی</w:t>
      </w:r>
      <w:r w:rsidRPr="007100A7">
        <w:rPr>
          <w:rStyle w:val="1-Char"/>
          <w:rFonts w:hint="cs"/>
          <w:rtl/>
        </w:rPr>
        <w:t xml:space="preserve"> که به حجرالاسود م</w:t>
      </w:r>
      <w:r w:rsidR="00446BB7">
        <w:rPr>
          <w:rStyle w:val="1-Char"/>
          <w:rFonts w:hint="cs"/>
          <w:rtl/>
        </w:rPr>
        <w:t>ی</w:t>
      </w:r>
      <w:r w:rsidRPr="007100A7">
        <w:rPr>
          <w:rStyle w:val="1-Char"/>
          <w:rFonts w:hint="cs"/>
          <w:rtl/>
        </w:rPr>
        <w:t>‌رس</w:t>
      </w:r>
      <w:r w:rsidR="00446BB7">
        <w:rPr>
          <w:rStyle w:val="1-Char"/>
          <w:rFonts w:hint="cs"/>
          <w:rtl/>
        </w:rPr>
        <w:t>ی</w:t>
      </w:r>
      <w:r w:rsidRPr="007100A7">
        <w:rPr>
          <w:rStyle w:val="1-Char"/>
          <w:rFonts w:hint="cs"/>
          <w:rtl/>
        </w:rPr>
        <w:t>، - همان‌گونه که پ</w:t>
      </w:r>
      <w:r w:rsidR="00446BB7">
        <w:rPr>
          <w:rStyle w:val="1-Char"/>
          <w:rFonts w:hint="cs"/>
          <w:rtl/>
        </w:rPr>
        <w:t>ی</w:t>
      </w:r>
      <w:r w:rsidRPr="007100A7">
        <w:rPr>
          <w:rStyle w:val="1-Char"/>
          <w:rFonts w:hint="cs"/>
          <w:rtl/>
        </w:rPr>
        <w:t>شتر گفت</w:t>
      </w:r>
      <w:r w:rsidR="00446BB7">
        <w:rPr>
          <w:rStyle w:val="1-Char"/>
          <w:rFonts w:hint="cs"/>
          <w:rtl/>
        </w:rPr>
        <w:t>ی</w:t>
      </w:r>
      <w:r w:rsidRPr="007100A7">
        <w:rPr>
          <w:rStyle w:val="1-Char"/>
          <w:rFonts w:hint="cs"/>
          <w:rtl/>
        </w:rPr>
        <w:t>م - آن را اِستلام کن و ببوس؛ و طواف خو</w:t>
      </w:r>
      <w:r w:rsidR="00446BB7">
        <w:rPr>
          <w:rStyle w:val="1-Char"/>
          <w:rFonts w:hint="cs"/>
          <w:rtl/>
        </w:rPr>
        <w:t>ی</w:t>
      </w:r>
      <w:r w:rsidRPr="007100A7">
        <w:rPr>
          <w:rStyle w:val="1-Char"/>
          <w:rFonts w:hint="cs"/>
          <w:rtl/>
        </w:rPr>
        <w:t>ش را با اِستلام حجرالاسود ب</w:t>
      </w:r>
      <w:r w:rsidR="00446BB7">
        <w:rPr>
          <w:rStyle w:val="1-Char"/>
          <w:rFonts w:hint="cs"/>
          <w:rtl/>
        </w:rPr>
        <w:t>ی</w:t>
      </w:r>
      <w:r w:rsidRPr="007100A7">
        <w:rPr>
          <w:rStyle w:val="1-Char"/>
          <w:rFonts w:hint="cs"/>
          <w:rtl/>
        </w:rPr>
        <w:t>اغاز و با اِستلام آن، به پا</w:t>
      </w:r>
      <w:r w:rsidR="00446BB7">
        <w:rPr>
          <w:rStyle w:val="1-Char"/>
          <w:rFonts w:hint="cs"/>
          <w:rtl/>
        </w:rPr>
        <w:t>ی</w:t>
      </w:r>
      <w:r w:rsidRPr="007100A7">
        <w:rPr>
          <w:rStyle w:val="1-Char"/>
          <w:rFonts w:hint="cs"/>
          <w:rtl/>
        </w:rPr>
        <w:t>ان برسان.</w:t>
      </w:r>
    </w:p>
    <w:p w:rsidR="006B31CA" w:rsidRPr="007100A7" w:rsidRDefault="006B31CA" w:rsidP="0046330B">
      <w:pPr>
        <w:rPr>
          <w:rStyle w:val="1-Char"/>
          <w:rtl/>
        </w:rPr>
      </w:pPr>
      <w:r w:rsidRPr="007100A7">
        <w:rPr>
          <w:rStyle w:val="1-Char"/>
          <w:rFonts w:hint="cs"/>
          <w:rtl/>
        </w:rPr>
        <w:t>و مُستند «</w:t>
      </w:r>
      <w:r w:rsidRPr="00FE6406">
        <w:rPr>
          <w:rStyle w:val="9-Char"/>
          <w:rFonts w:eastAsia="Batang" w:hint="cs"/>
          <w:rtl/>
        </w:rPr>
        <w:t>اِضطباع</w:t>
      </w:r>
      <w:r w:rsidRPr="007100A7">
        <w:rPr>
          <w:rStyle w:val="1-Char"/>
          <w:rFonts w:hint="cs"/>
          <w:rtl/>
        </w:rPr>
        <w:t>» ، «</w:t>
      </w:r>
      <w:r w:rsidRPr="00FE6406">
        <w:rPr>
          <w:rStyle w:val="9-Char"/>
          <w:rFonts w:eastAsia="Batang" w:hint="cs"/>
          <w:rtl/>
        </w:rPr>
        <w:t>لمس کردن حجرالاسود</w:t>
      </w:r>
      <w:r w:rsidRPr="007100A7">
        <w:rPr>
          <w:rStyle w:val="1-Char"/>
          <w:rFonts w:hint="cs"/>
          <w:rtl/>
        </w:rPr>
        <w:t xml:space="preserve">» ،‌ </w:t>
      </w:r>
      <w:r w:rsidR="0046330B">
        <w:rPr>
          <w:rStyle w:val="1-Char"/>
          <w:rFonts w:hint="cs"/>
          <w:rtl/>
        </w:rPr>
        <w:t>«</w:t>
      </w:r>
      <w:r w:rsidRPr="00FE6406">
        <w:rPr>
          <w:rStyle w:val="9-Char"/>
          <w:rFonts w:eastAsia="Batang" w:hint="cs"/>
          <w:rtl/>
        </w:rPr>
        <w:t>بوس</w:t>
      </w:r>
      <w:r w:rsidR="00446BB7">
        <w:rPr>
          <w:rStyle w:val="9-Char"/>
          <w:rFonts w:eastAsia="Batang" w:hint="cs"/>
          <w:rtl/>
        </w:rPr>
        <w:t>ی</w:t>
      </w:r>
      <w:r w:rsidRPr="00FE6406">
        <w:rPr>
          <w:rStyle w:val="9-Char"/>
          <w:rFonts w:eastAsia="Batang" w:hint="cs"/>
          <w:rtl/>
        </w:rPr>
        <w:t>دن حجرالاسود</w:t>
      </w:r>
      <w:r w:rsidRPr="007100A7">
        <w:rPr>
          <w:rStyle w:val="1-Char"/>
          <w:rFonts w:hint="cs"/>
          <w:rtl/>
        </w:rPr>
        <w:t>»، «</w:t>
      </w:r>
      <w:r w:rsidRPr="00FE6406">
        <w:rPr>
          <w:rStyle w:val="9-Char"/>
          <w:rFonts w:eastAsia="Batang" w:hint="cs"/>
          <w:rtl/>
        </w:rPr>
        <w:t>گذاشتن پ</w:t>
      </w:r>
      <w:r w:rsidR="00446BB7">
        <w:rPr>
          <w:rStyle w:val="9-Char"/>
          <w:rFonts w:eastAsia="Batang" w:hint="cs"/>
          <w:rtl/>
        </w:rPr>
        <w:t>ی</w:t>
      </w:r>
      <w:r w:rsidRPr="00FE6406">
        <w:rPr>
          <w:rStyle w:val="9-Char"/>
          <w:rFonts w:eastAsia="Batang" w:hint="cs"/>
          <w:rtl/>
        </w:rPr>
        <w:t>شان</w:t>
      </w:r>
      <w:r w:rsidR="00446BB7">
        <w:rPr>
          <w:rStyle w:val="9-Char"/>
          <w:rFonts w:eastAsia="Batang" w:hint="cs"/>
          <w:rtl/>
        </w:rPr>
        <w:t>ی</w:t>
      </w:r>
      <w:r w:rsidRPr="00FE6406">
        <w:rPr>
          <w:rStyle w:val="9-Char"/>
          <w:rFonts w:eastAsia="Batang" w:hint="cs"/>
          <w:rtl/>
        </w:rPr>
        <w:t xml:space="preserve"> بر حجرالاسود</w:t>
      </w:r>
      <w:r w:rsidRPr="007100A7">
        <w:rPr>
          <w:rStyle w:val="1-Char"/>
          <w:rFonts w:hint="cs"/>
          <w:rtl/>
        </w:rPr>
        <w:t>»؛ «</w:t>
      </w:r>
      <w:r w:rsidRPr="00FE6406">
        <w:rPr>
          <w:rStyle w:val="9-Char"/>
          <w:rFonts w:eastAsia="Batang" w:hint="cs"/>
          <w:rtl/>
        </w:rPr>
        <w:t>تکب</w:t>
      </w:r>
      <w:r w:rsidR="00446BB7">
        <w:rPr>
          <w:rStyle w:val="9-Char"/>
          <w:rFonts w:eastAsia="Batang" w:hint="cs"/>
          <w:rtl/>
        </w:rPr>
        <w:t>ی</w:t>
      </w:r>
      <w:r w:rsidRPr="00FE6406">
        <w:rPr>
          <w:rStyle w:val="9-Char"/>
          <w:rFonts w:eastAsia="Batang" w:hint="cs"/>
          <w:rtl/>
        </w:rPr>
        <w:t>ر در کنار حجرالاسود</w:t>
      </w:r>
      <w:r w:rsidRPr="007100A7">
        <w:rPr>
          <w:rStyle w:val="1-Char"/>
          <w:rFonts w:hint="cs"/>
          <w:rtl/>
        </w:rPr>
        <w:t>»؛ «</w:t>
      </w:r>
      <w:r w:rsidRPr="00FE6406">
        <w:rPr>
          <w:rStyle w:val="9-Char"/>
          <w:rFonts w:eastAsia="Batang" w:hint="cs"/>
          <w:rtl/>
        </w:rPr>
        <w:t xml:space="preserve">لمس کردن رکن </w:t>
      </w:r>
      <w:r w:rsidR="00446BB7">
        <w:rPr>
          <w:rStyle w:val="9-Char"/>
          <w:rFonts w:eastAsia="Batang" w:hint="cs"/>
          <w:rtl/>
        </w:rPr>
        <w:t>ی</w:t>
      </w:r>
      <w:r w:rsidRPr="00FE6406">
        <w:rPr>
          <w:rStyle w:val="9-Char"/>
          <w:rFonts w:eastAsia="Batang" w:hint="cs"/>
          <w:rtl/>
        </w:rPr>
        <w:t>مان</w:t>
      </w:r>
      <w:r w:rsidR="00446BB7">
        <w:rPr>
          <w:rStyle w:val="9-Char"/>
          <w:rFonts w:eastAsia="Batang" w:hint="cs"/>
          <w:rtl/>
        </w:rPr>
        <w:t>ی</w:t>
      </w:r>
      <w:r w:rsidRPr="007100A7">
        <w:rPr>
          <w:rStyle w:val="1-Char"/>
          <w:rFonts w:hint="cs"/>
          <w:rtl/>
        </w:rPr>
        <w:t>» و «</w:t>
      </w:r>
      <w:r w:rsidRPr="00FE6406">
        <w:rPr>
          <w:rStyle w:val="9-Char"/>
          <w:rFonts w:eastAsia="Batang" w:hint="cs"/>
          <w:rtl/>
        </w:rPr>
        <w:t>دعا کردن ب</w:t>
      </w:r>
      <w:r w:rsidR="00446BB7">
        <w:rPr>
          <w:rStyle w:val="9-Char"/>
          <w:rFonts w:eastAsia="Batang" w:hint="cs"/>
          <w:rtl/>
        </w:rPr>
        <w:t>ی</w:t>
      </w:r>
      <w:r w:rsidRPr="00FE6406">
        <w:rPr>
          <w:rStyle w:val="9-Char"/>
          <w:rFonts w:eastAsia="Batang" w:hint="cs"/>
          <w:rtl/>
        </w:rPr>
        <w:t>ن دو رکن</w:t>
      </w:r>
      <w:r w:rsidRPr="007100A7">
        <w:rPr>
          <w:rStyle w:val="1-Char"/>
          <w:rFonts w:hint="cs"/>
          <w:rtl/>
        </w:rPr>
        <w:t>»، ا</w:t>
      </w:r>
      <w:r w:rsidR="00446BB7">
        <w:rPr>
          <w:rStyle w:val="1-Char"/>
          <w:rFonts w:hint="cs"/>
          <w:rtl/>
        </w:rPr>
        <w:t>ی</w:t>
      </w:r>
      <w:r w:rsidRPr="007100A7">
        <w:rPr>
          <w:rStyle w:val="1-Char"/>
          <w:rFonts w:hint="cs"/>
          <w:rtl/>
        </w:rPr>
        <w:t>ن احاد</w:t>
      </w:r>
      <w:r w:rsidR="00446BB7">
        <w:rPr>
          <w:rStyle w:val="1-Char"/>
          <w:rFonts w:hint="cs"/>
          <w:rtl/>
        </w:rPr>
        <w:t>ی</w:t>
      </w:r>
      <w:r w:rsidRPr="007100A7">
        <w:rPr>
          <w:rStyle w:val="1-Char"/>
          <w:rFonts w:hint="cs"/>
          <w:rtl/>
        </w:rPr>
        <w:t>ث است:</w:t>
      </w:r>
    </w:p>
    <w:p w:rsidR="006B31CA" w:rsidRPr="007100A7" w:rsidRDefault="00446BB7" w:rsidP="00AF1D25">
      <w:pPr>
        <w:rPr>
          <w:rStyle w:val="1-Char"/>
          <w:rtl/>
        </w:rPr>
      </w:pPr>
      <w:r>
        <w:rPr>
          <w:rStyle w:val="1-Char"/>
          <w:rFonts w:hint="cs"/>
          <w:rtl/>
        </w:rPr>
        <w:t>ی</w:t>
      </w:r>
      <w:r w:rsidR="006B31CA" w:rsidRPr="007100A7">
        <w:rPr>
          <w:rStyle w:val="1-Char"/>
          <w:rFonts w:hint="cs"/>
          <w:rtl/>
        </w:rPr>
        <w:t>عل</w:t>
      </w:r>
      <w:r>
        <w:rPr>
          <w:rStyle w:val="1-Char"/>
          <w:rFonts w:hint="cs"/>
          <w:rtl/>
        </w:rPr>
        <w:t>ی</w:t>
      </w:r>
      <w:r w:rsidR="006B31CA" w:rsidRPr="007100A7">
        <w:rPr>
          <w:rStyle w:val="1-Char"/>
          <w:rFonts w:hint="cs"/>
          <w:rtl/>
        </w:rPr>
        <w:t xml:space="preserve"> بن ام</w:t>
      </w:r>
      <w:r>
        <w:rPr>
          <w:rStyle w:val="1-Char"/>
          <w:rFonts w:hint="cs"/>
          <w:rtl/>
        </w:rPr>
        <w:t>ی</w:t>
      </w:r>
      <w:r w:rsidR="006B31CA" w:rsidRPr="007100A7">
        <w:rPr>
          <w:rStyle w:val="1-Char"/>
          <w:rFonts w:hint="cs"/>
          <w:rtl/>
        </w:rPr>
        <w:t>ه</w:t>
      </w:r>
      <w:r w:rsidR="00FE6406" w:rsidRPr="00FE6406">
        <w:rPr>
          <w:rStyle w:val="1-Char"/>
          <w:rFonts w:cs="CTraditional Arabic" w:hint="cs"/>
          <w:rtl/>
        </w:rPr>
        <w:t>س</w:t>
      </w:r>
      <w:r w:rsidR="006B31CA" w:rsidRPr="007100A7">
        <w:rPr>
          <w:rStyle w:val="1-Char"/>
          <w:rFonts w:hint="cs"/>
          <w:rtl/>
        </w:rPr>
        <w:t xml:space="preserve"> گو</w:t>
      </w:r>
      <w:r>
        <w:rPr>
          <w:rStyle w:val="1-Char"/>
          <w:rFonts w:hint="cs"/>
          <w:rtl/>
        </w:rPr>
        <w:t>ی</w:t>
      </w:r>
      <w:r w:rsidR="006B31CA" w:rsidRPr="007100A7">
        <w:rPr>
          <w:rStyle w:val="1-Char"/>
          <w:rFonts w:hint="cs"/>
          <w:rtl/>
        </w:rPr>
        <w:t xml:space="preserve">د: </w:t>
      </w:r>
      <w:r w:rsidR="006B31CA" w:rsidRPr="00BE2421">
        <w:rPr>
          <w:rStyle w:val="5-Char"/>
          <w:rFonts w:hint="cs"/>
          <w:rtl/>
        </w:rPr>
        <w:t>«اِنَّ النَّبِيَّ</w:t>
      </w:r>
      <w:r w:rsidR="00FE6406" w:rsidRPr="00FE6406">
        <w:rPr>
          <w:rStyle w:val="1-Char"/>
          <w:rFonts w:cs="CTraditional Arabic" w:hint="cs"/>
          <w:rtl/>
        </w:rPr>
        <w:t xml:space="preserve"> ج</w:t>
      </w:r>
      <w:r w:rsidR="006B31CA" w:rsidRPr="00BE2421">
        <w:rPr>
          <w:rStyle w:val="5-Char"/>
          <w:rFonts w:hint="cs"/>
          <w:rtl/>
        </w:rPr>
        <w:t xml:space="preserve"> طٰافَ مُضْطَبِعاً»</w:t>
      </w:r>
      <w:r w:rsidR="006B31CA" w:rsidRPr="007100A7">
        <w:rPr>
          <w:rStyle w:val="1-Char"/>
          <w:rFonts w:hint="cs"/>
          <w:rtl/>
        </w:rPr>
        <w:t xml:space="preserve"> (ترمذ</w:t>
      </w:r>
      <w:r>
        <w:rPr>
          <w:rStyle w:val="1-Char"/>
          <w:rFonts w:hint="cs"/>
          <w:rtl/>
        </w:rPr>
        <w:t>ی</w:t>
      </w:r>
      <w:r w:rsidR="006B31CA" w:rsidRPr="007100A7">
        <w:rPr>
          <w:rStyle w:val="1-Char"/>
          <w:rFonts w:hint="cs"/>
          <w:rtl/>
        </w:rPr>
        <w:t xml:space="preserve">، ابوداود و ابن ماجه)؛ </w:t>
      </w:r>
      <w:r w:rsidR="006B31CA" w:rsidRPr="00BE2421">
        <w:rPr>
          <w:rStyle w:val="1-Char"/>
          <w:rFonts w:hint="cs"/>
          <w:rtl/>
        </w:rPr>
        <w:t>«پ</w:t>
      </w:r>
      <w:r>
        <w:rPr>
          <w:rStyle w:val="1-Char"/>
          <w:rFonts w:hint="cs"/>
          <w:rtl/>
        </w:rPr>
        <w:t>ی</w:t>
      </w:r>
      <w:r w:rsidR="006B31CA" w:rsidRPr="00BE2421">
        <w:rPr>
          <w:rStyle w:val="1-Char"/>
          <w:rFonts w:hint="cs"/>
          <w:rtl/>
        </w:rPr>
        <w:t>امبر</w:t>
      </w:r>
      <w:r w:rsidR="00FE6406" w:rsidRPr="00FE6406">
        <w:rPr>
          <w:rStyle w:val="1-Char"/>
          <w:rFonts w:cs="CTraditional Arabic" w:hint="cs"/>
          <w:rtl/>
        </w:rPr>
        <w:t xml:space="preserve"> ج</w:t>
      </w:r>
      <w:r w:rsidR="006B31CA" w:rsidRPr="00BE2421">
        <w:rPr>
          <w:rStyle w:val="1-Char"/>
          <w:rFonts w:hint="cs"/>
          <w:rtl/>
        </w:rPr>
        <w:t xml:space="preserve"> به حالت اضطباع طواف کرد»</w:t>
      </w:r>
      <w:r w:rsidR="006B31CA" w:rsidRPr="007100A7">
        <w:rPr>
          <w:rStyle w:val="1-Char"/>
          <w:rFonts w:hint="cs"/>
          <w:rtl/>
        </w:rPr>
        <w:t>.</w:t>
      </w:r>
    </w:p>
    <w:p w:rsidR="006B31CA" w:rsidRPr="007100A7" w:rsidRDefault="006B31CA" w:rsidP="00AF1D25">
      <w:pPr>
        <w:rPr>
          <w:rStyle w:val="1-Char"/>
          <w:rtl/>
        </w:rPr>
      </w:pPr>
      <w:r w:rsidRPr="007100A7">
        <w:rPr>
          <w:rStyle w:val="1-Char"/>
          <w:rFonts w:hint="cs"/>
          <w:rtl/>
        </w:rPr>
        <w:t xml:space="preserve">و </w:t>
      </w:r>
      <w:r w:rsidR="00544D97" w:rsidRPr="00544D97">
        <w:rPr>
          <w:rStyle w:val="1-Char"/>
          <w:rFonts w:hint="cs"/>
          <w:rtl/>
        </w:rPr>
        <w:t>ابن عمر</w:t>
      </w:r>
      <w:r w:rsidR="00544D97" w:rsidRPr="00544D97">
        <w:rPr>
          <w:rStyle w:val="1-Char"/>
          <w:rFonts w:cs="CTraditional Arabic" w:hint="cs"/>
          <w:rtl/>
        </w:rPr>
        <w:t>ب</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رَأَيْتُ رَسُوْل اللهِ</w:t>
      </w:r>
      <w:r w:rsidR="00FE6406" w:rsidRPr="00FE6406">
        <w:rPr>
          <w:rStyle w:val="1-Char"/>
          <w:rFonts w:cs="CTraditional Arabic" w:hint="cs"/>
          <w:rtl/>
        </w:rPr>
        <w:t xml:space="preserve"> ج</w:t>
      </w:r>
      <w:r w:rsidRPr="00BE2421">
        <w:rPr>
          <w:rStyle w:val="5-Char"/>
          <w:rFonts w:hint="cs"/>
          <w:rtl/>
        </w:rPr>
        <w:t xml:space="preserve"> حِيْنَ يَقْدِمُ مَکَّةَ اِذَا اسْتَلَمَ الرُّکْنَ الْاَسْوَدَ اَوَّلَ مٰايَطُوْفُ، يَخُبُّ ثَلٰاثَةَ اَطْوٰافٍ مِنَ السَّبْعِ»</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را د</w:t>
      </w:r>
      <w:r w:rsidR="00446BB7">
        <w:rPr>
          <w:rStyle w:val="1-Char"/>
          <w:rFonts w:hint="cs"/>
          <w:rtl/>
        </w:rPr>
        <w:t>ی</w:t>
      </w:r>
      <w:r w:rsidRPr="00BE2421">
        <w:rPr>
          <w:rStyle w:val="1-Char"/>
          <w:rFonts w:hint="cs"/>
          <w:rtl/>
        </w:rPr>
        <w:t>دم وقت</w:t>
      </w:r>
      <w:r w:rsidR="00446BB7">
        <w:rPr>
          <w:rStyle w:val="1-Char"/>
          <w:rFonts w:hint="cs"/>
          <w:rtl/>
        </w:rPr>
        <w:t>ی</w:t>
      </w:r>
      <w:r w:rsidRPr="00BE2421">
        <w:rPr>
          <w:rStyle w:val="1-Char"/>
          <w:rFonts w:hint="cs"/>
          <w:rtl/>
        </w:rPr>
        <w:t xml:space="preserve"> که به مکه آمد، بعد از استلام و دست زدن به حجرالاسود، اول</w:t>
      </w:r>
      <w:r w:rsidR="00446BB7">
        <w:rPr>
          <w:rStyle w:val="1-Char"/>
          <w:rFonts w:hint="cs"/>
          <w:rtl/>
        </w:rPr>
        <w:t>ی</w:t>
      </w:r>
      <w:r w:rsidRPr="00BE2421">
        <w:rPr>
          <w:rStyle w:val="1-Char"/>
          <w:rFonts w:hint="cs"/>
          <w:rtl/>
        </w:rPr>
        <w:t>ن کار</w:t>
      </w:r>
      <w:r w:rsidR="00446BB7">
        <w:rPr>
          <w:rStyle w:val="1-Char"/>
          <w:rFonts w:hint="cs"/>
          <w:rtl/>
        </w:rPr>
        <w:t>ی</w:t>
      </w:r>
      <w:r w:rsidRPr="00BE2421">
        <w:rPr>
          <w:rStyle w:val="1-Char"/>
          <w:rFonts w:hint="cs"/>
          <w:rtl/>
        </w:rPr>
        <w:t xml:space="preserve"> که کرد ا</w:t>
      </w:r>
      <w:r w:rsidR="00446BB7">
        <w:rPr>
          <w:rStyle w:val="1-Char"/>
          <w:rFonts w:hint="cs"/>
          <w:rtl/>
        </w:rPr>
        <w:t>ی</w:t>
      </w:r>
      <w:r w:rsidRPr="00BE2421">
        <w:rPr>
          <w:rStyle w:val="1-Char"/>
          <w:rFonts w:hint="cs"/>
          <w:rtl/>
        </w:rPr>
        <w:t>ن بود که سه طواف از هفت طواف را به صورت شتابان انجام داد»</w:t>
      </w:r>
      <w:r w:rsidRPr="007100A7">
        <w:rPr>
          <w:rStyle w:val="1-Char"/>
          <w:rFonts w:hint="cs"/>
          <w:rtl/>
        </w:rPr>
        <w:t>.</w:t>
      </w:r>
    </w:p>
    <w:p w:rsidR="006B31CA" w:rsidRPr="007100A7" w:rsidRDefault="006B31CA" w:rsidP="00AF1D25">
      <w:pPr>
        <w:rPr>
          <w:rStyle w:val="1-Char"/>
          <w:rtl/>
        </w:rPr>
      </w:pPr>
      <w:r w:rsidRPr="007100A7">
        <w:rPr>
          <w:rStyle w:val="1-Char"/>
          <w:rFonts w:hint="cs"/>
          <w:rtl/>
        </w:rPr>
        <w:t>و ز</w:t>
      </w:r>
      <w:r w:rsidR="00446BB7">
        <w:rPr>
          <w:rStyle w:val="1-Char"/>
          <w:rFonts w:hint="cs"/>
          <w:rtl/>
        </w:rPr>
        <w:t>ی</w:t>
      </w:r>
      <w:r w:rsidRPr="007100A7">
        <w:rPr>
          <w:rStyle w:val="1-Char"/>
          <w:rFonts w:hint="cs"/>
          <w:rtl/>
        </w:rPr>
        <w:t>د بن اسلم، از پدرش روا</w:t>
      </w:r>
      <w:r w:rsidR="00446BB7">
        <w:rPr>
          <w:rStyle w:val="1-Char"/>
          <w:rFonts w:hint="cs"/>
          <w:rtl/>
        </w:rPr>
        <w:t>ی</w:t>
      </w:r>
      <w:r w:rsidRPr="007100A7">
        <w:rPr>
          <w:rStyle w:val="1-Char"/>
          <w:rFonts w:hint="cs"/>
          <w:rtl/>
        </w:rPr>
        <w:t>ت م</w:t>
      </w:r>
      <w:r w:rsidR="00446BB7">
        <w:rPr>
          <w:rStyle w:val="1-Char"/>
          <w:rFonts w:hint="cs"/>
          <w:rtl/>
        </w:rPr>
        <w:t>ی</w:t>
      </w:r>
      <w:r w:rsidRPr="007100A7">
        <w:rPr>
          <w:rStyle w:val="1-Char"/>
          <w:rFonts w:hint="cs"/>
          <w:rtl/>
        </w:rPr>
        <w:t xml:space="preserve">‌کند که گفت: </w:t>
      </w:r>
      <w:r w:rsidRPr="00BE2421">
        <w:rPr>
          <w:rStyle w:val="5-Char"/>
          <w:rFonts w:hint="cs"/>
          <w:rtl/>
        </w:rPr>
        <w:t>«رَأَيْتُ عُمَرَ بْنَ الْخَطّٰابِ</w:t>
      </w:r>
      <w:r w:rsidR="00FE6406" w:rsidRPr="00FE6406">
        <w:rPr>
          <w:rStyle w:val="1-Char"/>
          <w:rFonts w:cs="CTraditional Arabic" w:hint="cs"/>
          <w:rtl/>
        </w:rPr>
        <w:t>س</w:t>
      </w:r>
      <w:r w:rsidRPr="00BE2421">
        <w:rPr>
          <w:rStyle w:val="5-Char"/>
          <w:rFonts w:hint="cs"/>
          <w:rtl/>
        </w:rPr>
        <w:t xml:space="preserve"> قَبَّلَ الْحَجَرَ وَ قٰالَ: لَوْ لٰا اَنِّيْ رَأَيْتُ رَسُوْلَ اللهِ</w:t>
      </w:r>
      <w:r w:rsidR="00FE6406" w:rsidRPr="00FE6406">
        <w:rPr>
          <w:rStyle w:val="1-Char"/>
          <w:rFonts w:cs="CTraditional Arabic" w:hint="cs"/>
          <w:rtl/>
        </w:rPr>
        <w:t xml:space="preserve"> ج</w:t>
      </w:r>
      <w:r w:rsidRPr="00BE2421">
        <w:rPr>
          <w:rStyle w:val="5-Char"/>
          <w:rFonts w:hint="cs"/>
          <w:rtl/>
        </w:rPr>
        <w:t xml:space="preserve"> قَبَّلَ</w:t>
      </w:r>
      <w:r w:rsidR="00544D97">
        <w:rPr>
          <w:rStyle w:val="5-Char"/>
          <w:rFonts w:hint="cs"/>
          <w:rtl/>
        </w:rPr>
        <w:t xml:space="preserve">كَ </w:t>
      </w:r>
      <w:r w:rsidRPr="00BE2421">
        <w:rPr>
          <w:rStyle w:val="5-Char"/>
          <w:rFonts w:hint="cs"/>
          <w:rtl/>
        </w:rPr>
        <w:t>مٰا قَبَّلْتَ</w:t>
      </w:r>
      <w:r w:rsidR="00544D97">
        <w:rPr>
          <w:rStyle w:val="5-Char"/>
          <w:rFonts w:hint="cs"/>
          <w:rtl/>
        </w:rPr>
        <w:t>كَ»</w:t>
      </w:r>
      <w:r w:rsidRPr="007100A7">
        <w:rPr>
          <w:rStyle w:val="1-Char"/>
          <w:rFonts w:hint="cs"/>
          <w:rtl/>
        </w:rPr>
        <w:t xml:space="preserve"> (بخار</w:t>
      </w:r>
      <w:r w:rsidR="00446BB7">
        <w:rPr>
          <w:rStyle w:val="1-Char"/>
          <w:rFonts w:hint="cs"/>
          <w:rtl/>
        </w:rPr>
        <w:t>ی</w:t>
      </w:r>
      <w:r w:rsidRPr="007100A7">
        <w:rPr>
          <w:rStyle w:val="1-Char"/>
          <w:rFonts w:hint="cs"/>
          <w:rtl/>
        </w:rPr>
        <w:t>، مسلم، ابوداود، ابن ماجه، ترمذ</w:t>
      </w:r>
      <w:r w:rsidR="00446BB7">
        <w:rPr>
          <w:rStyle w:val="1-Char"/>
          <w:rFonts w:hint="cs"/>
          <w:rtl/>
        </w:rPr>
        <w:t>ی</w:t>
      </w:r>
      <w:r w:rsidRPr="007100A7">
        <w:rPr>
          <w:rStyle w:val="1-Char"/>
          <w:rFonts w:hint="cs"/>
          <w:rtl/>
        </w:rPr>
        <w:t xml:space="preserve"> و نسا</w:t>
      </w:r>
      <w:r w:rsidR="00446BB7">
        <w:rPr>
          <w:rStyle w:val="1-Char"/>
          <w:rFonts w:hint="cs"/>
          <w:rtl/>
        </w:rPr>
        <w:t>یی</w:t>
      </w:r>
      <w:r w:rsidRPr="007100A7">
        <w:rPr>
          <w:rStyle w:val="1-Char"/>
          <w:rFonts w:hint="cs"/>
          <w:rtl/>
        </w:rPr>
        <w:t xml:space="preserve">)؛ </w:t>
      </w:r>
      <w:r w:rsidRPr="00BE2421">
        <w:rPr>
          <w:rStyle w:val="1-Char"/>
          <w:rFonts w:hint="cs"/>
          <w:rtl/>
        </w:rPr>
        <w:t>«عمر بن خطاب</w:t>
      </w:r>
      <w:r w:rsidR="00FE6406" w:rsidRPr="00FE6406">
        <w:rPr>
          <w:rStyle w:val="1-Char"/>
          <w:rFonts w:cs="CTraditional Arabic" w:hint="cs"/>
          <w:rtl/>
        </w:rPr>
        <w:t>س</w:t>
      </w:r>
      <w:r w:rsidRPr="00BE2421">
        <w:rPr>
          <w:rStyle w:val="1-Char"/>
          <w:rFonts w:hint="cs"/>
          <w:rtl/>
        </w:rPr>
        <w:t xml:space="preserve"> را د</w:t>
      </w:r>
      <w:r w:rsidR="00446BB7">
        <w:rPr>
          <w:rStyle w:val="1-Char"/>
          <w:rFonts w:hint="cs"/>
          <w:rtl/>
        </w:rPr>
        <w:t>ی</w:t>
      </w:r>
      <w:r w:rsidRPr="00BE2421">
        <w:rPr>
          <w:rStyle w:val="1-Char"/>
          <w:rFonts w:hint="cs"/>
          <w:rtl/>
        </w:rPr>
        <w:t>دم که حجرالاسود را بوس</w:t>
      </w:r>
      <w:r w:rsidR="00446BB7">
        <w:rPr>
          <w:rStyle w:val="1-Char"/>
          <w:rFonts w:hint="cs"/>
          <w:rtl/>
        </w:rPr>
        <w:t>ی</w:t>
      </w:r>
      <w:r w:rsidRPr="00BE2421">
        <w:rPr>
          <w:rStyle w:val="1-Char"/>
          <w:rFonts w:hint="cs"/>
          <w:rtl/>
        </w:rPr>
        <w:t>د و گفت: اگر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را ند</w:t>
      </w:r>
      <w:r w:rsidR="00446BB7">
        <w:rPr>
          <w:rStyle w:val="1-Char"/>
          <w:rFonts w:hint="cs"/>
          <w:rtl/>
        </w:rPr>
        <w:t>ی</w:t>
      </w:r>
      <w:r w:rsidRPr="00BE2421">
        <w:rPr>
          <w:rStyle w:val="1-Char"/>
          <w:rFonts w:hint="cs"/>
          <w:rtl/>
        </w:rPr>
        <w:t>ده بودم که تو را م</w:t>
      </w:r>
      <w:r w:rsidR="00446BB7">
        <w:rPr>
          <w:rStyle w:val="1-Char"/>
          <w:rFonts w:hint="cs"/>
          <w:rtl/>
        </w:rPr>
        <w:t>ی</w:t>
      </w:r>
      <w:r w:rsidRPr="00BE2421">
        <w:rPr>
          <w:rStyle w:val="1-Char"/>
          <w:rFonts w:hint="cs"/>
          <w:rtl/>
        </w:rPr>
        <w:t>‌بوسد، تو را نم</w:t>
      </w:r>
      <w:r w:rsidR="00446BB7">
        <w:rPr>
          <w:rStyle w:val="1-Char"/>
          <w:rFonts w:hint="cs"/>
          <w:rtl/>
        </w:rPr>
        <w:t>ی</w:t>
      </w:r>
      <w:r w:rsidRPr="00BE2421">
        <w:rPr>
          <w:rStyle w:val="1-Char"/>
          <w:rFonts w:hint="cs"/>
          <w:rtl/>
        </w:rPr>
        <w:t>‌بوس</w:t>
      </w:r>
      <w:r w:rsidR="00446BB7">
        <w:rPr>
          <w:rStyle w:val="1-Char"/>
          <w:rFonts w:hint="cs"/>
          <w:rtl/>
        </w:rPr>
        <w:t>ی</w:t>
      </w:r>
      <w:r w:rsidRPr="00BE2421">
        <w:rPr>
          <w:rStyle w:val="1-Char"/>
          <w:rFonts w:hint="cs"/>
          <w:rtl/>
        </w:rPr>
        <w:t>دم»</w:t>
      </w:r>
      <w:r w:rsidRPr="007100A7">
        <w:rPr>
          <w:rStyle w:val="1-Char"/>
          <w:rFonts w:hint="cs"/>
          <w:rtl/>
        </w:rPr>
        <w:t xml:space="preserve">. </w:t>
      </w:r>
    </w:p>
    <w:p w:rsidR="006B31CA" w:rsidRPr="007100A7" w:rsidRDefault="006B31CA" w:rsidP="00AF1D25">
      <w:pPr>
        <w:rPr>
          <w:rStyle w:val="1-Char"/>
          <w:rtl/>
        </w:rPr>
      </w:pPr>
      <w:r w:rsidRPr="007100A7">
        <w:rPr>
          <w:rStyle w:val="1-Char"/>
          <w:rFonts w:hint="cs"/>
          <w:rtl/>
        </w:rPr>
        <w:t xml:space="preserve">و </w:t>
      </w:r>
      <w:r w:rsidR="00544D97" w:rsidRPr="00544D97">
        <w:rPr>
          <w:rStyle w:val="1-Char"/>
          <w:rFonts w:hint="cs"/>
          <w:rtl/>
        </w:rPr>
        <w:t>ابن عمر</w:t>
      </w:r>
      <w:r w:rsidR="00544D97" w:rsidRPr="00544D97">
        <w:rPr>
          <w:rStyle w:val="1-Char"/>
          <w:rFonts w:cs="CTraditional Arabic" w:hint="cs"/>
          <w:rtl/>
        </w:rPr>
        <w:t>ب</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رَأَيْتُ عُمَرَ بْنَ الْخَطّٰابِ</w:t>
      </w:r>
      <w:r w:rsidR="00FE6406" w:rsidRPr="00FE6406">
        <w:rPr>
          <w:rStyle w:val="1-Char"/>
          <w:rFonts w:cs="CTraditional Arabic" w:hint="cs"/>
          <w:rtl/>
        </w:rPr>
        <w:t>س</w:t>
      </w:r>
      <w:r w:rsidRPr="00BE2421">
        <w:rPr>
          <w:rStyle w:val="5-Char"/>
          <w:rFonts w:hint="cs"/>
          <w:rtl/>
        </w:rPr>
        <w:t xml:space="preserve"> قَبَّلَ الْحَجَرَ وَ سَجَدَ عَلَيْهِ، ثُمَّ عٰادَ فَقَبَّلَهُ وَ سَجَدَ عَلَيْهِ ثُمَّ قٰالَ: هٰکَذٰا رَأَيْتُ رَسُوْلَ اللهِ</w:t>
      </w:r>
      <w:r w:rsidR="00FE6406" w:rsidRPr="00FE6406">
        <w:rPr>
          <w:rStyle w:val="1-Char"/>
          <w:rFonts w:cs="CTraditional Arabic" w:hint="cs"/>
          <w:rtl/>
        </w:rPr>
        <w:t xml:space="preserve"> ج</w:t>
      </w:r>
      <w:r w:rsidRPr="00BE2421">
        <w:rPr>
          <w:rStyle w:val="5-Char"/>
          <w:rFonts w:hint="cs"/>
          <w:rtl/>
        </w:rPr>
        <w:t>»</w:t>
      </w:r>
      <w:r w:rsidRPr="007100A7">
        <w:rPr>
          <w:rStyle w:val="1-Char"/>
          <w:rFonts w:hint="cs"/>
          <w:rtl/>
        </w:rPr>
        <w:t xml:space="preserve"> (بزار)؛ </w:t>
      </w:r>
      <w:r w:rsidRPr="00BE2421">
        <w:rPr>
          <w:rStyle w:val="1-Char"/>
          <w:rFonts w:hint="cs"/>
          <w:rtl/>
        </w:rPr>
        <w:t>«عمر بن خطاب</w:t>
      </w:r>
      <w:r w:rsidR="00FE6406" w:rsidRPr="00FE6406">
        <w:rPr>
          <w:rStyle w:val="1-Char"/>
          <w:rFonts w:cs="CTraditional Arabic" w:hint="cs"/>
          <w:rtl/>
        </w:rPr>
        <w:t>س</w:t>
      </w:r>
      <w:r w:rsidRPr="00BE2421">
        <w:rPr>
          <w:rStyle w:val="1-Char"/>
          <w:rFonts w:hint="cs"/>
          <w:rtl/>
        </w:rPr>
        <w:t xml:space="preserve"> را د</w:t>
      </w:r>
      <w:r w:rsidR="00446BB7">
        <w:rPr>
          <w:rStyle w:val="1-Char"/>
          <w:rFonts w:hint="cs"/>
          <w:rtl/>
        </w:rPr>
        <w:t>ی</w:t>
      </w:r>
      <w:r w:rsidRPr="00BE2421">
        <w:rPr>
          <w:rStyle w:val="1-Char"/>
          <w:rFonts w:hint="cs"/>
          <w:rtl/>
        </w:rPr>
        <w:t>دم که حجرالاسود را بوس</w:t>
      </w:r>
      <w:r w:rsidR="00446BB7">
        <w:rPr>
          <w:rStyle w:val="1-Char"/>
          <w:rFonts w:hint="cs"/>
          <w:rtl/>
        </w:rPr>
        <w:t>ی</w:t>
      </w:r>
      <w:r w:rsidRPr="00BE2421">
        <w:rPr>
          <w:rStyle w:val="1-Char"/>
          <w:rFonts w:hint="cs"/>
          <w:rtl/>
        </w:rPr>
        <w:t>د و پ</w:t>
      </w:r>
      <w:r w:rsidR="00446BB7">
        <w:rPr>
          <w:rStyle w:val="1-Char"/>
          <w:rFonts w:hint="cs"/>
          <w:rtl/>
        </w:rPr>
        <w:t>ی</w:t>
      </w:r>
      <w:r w:rsidRPr="00BE2421">
        <w:rPr>
          <w:rStyle w:val="1-Char"/>
          <w:rFonts w:hint="cs"/>
          <w:rtl/>
        </w:rPr>
        <w:t>شان</w:t>
      </w:r>
      <w:r w:rsidR="00446BB7">
        <w:rPr>
          <w:rStyle w:val="1-Char"/>
          <w:rFonts w:hint="cs"/>
          <w:rtl/>
        </w:rPr>
        <w:t>ی</w:t>
      </w:r>
      <w:r w:rsidRPr="00BE2421">
        <w:rPr>
          <w:rStyle w:val="1-Char"/>
          <w:rFonts w:hint="cs"/>
          <w:rtl/>
        </w:rPr>
        <w:t>‌اش را بر آن گذاشت؛ سپس برگشت و آن را بوسد و پ</w:t>
      </w:r>
      <w:r w:rsidR="00446BB7">
        <w:rPr>
          <w:rStyle w:val="1-Char"/>
          <w:rFonts w:hint="cs"/>
          <w:rtl/>
        </w:rPr>
        <w:t>ی</w:t>
      </w:r>
      <w:r w:rsidRPr="00BE2421">
        <w:rPr>
          <w:rStyle w:val="1-Char"/>
          <w:rFonts w:hint="cs"/>
          <w:rtl/>
        </w:rPr>
        <w:t>شان</w:t>
      </w:r>
      <w:r w:rsidR="00446BB7">
        <w:rPr>
          <w:rStyle w:val="1-Char"/>
          <w:rFonts w:hint="cs"/>
          <w:rtl/>
        </w:rPr>
        <w:t>ی</w:t>
      </w:r>
      <w:r w:rsidRPr="00BE2421">
        <w:rPr>
          <w:rStyle w:val="1-Char"/>
          <w:rFonts w:hint="cs"/>
          <w:rtl/>
        </w:rPr>
        <w:t xml:space="preserve">‌اش را بر آن گذاشت؛ </w:t>
      </w:r>
      <w:r w:rsidR="000A2322">
        <w:rPr>
          <w:rStyle w:val="1-Char"/>
          <w:rFonts w:hint="cs"/>
          <w:rtl/>
        </w:rPr>
        <w:t>آنگاه</w:t>
      </w:r>
      <w:r w:rsidRPr="00BE2421">
        <w:rPr>
          <w:rStyle w:val="1-Char"/>
          <w:rFonts w:hint="cs"/>
          <w:rtl/>
        </w:rPr>
        <w:t xml:space="preserve"> گفت: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را د</w:t>
      </w:r>
      <w:r w:rsidR="00446BB7">
        <w:rPr>
          <w:rStyle w:val="1-Char"/>
          <w:rFonts w:hint="cs"/>
          <w:rtl/>
        </w:rPr>
        <w:t>ی</w:t>
      </w:r>
      <w:r w:rsidRPr="00BE2421">
        <w:rPr>
          <w:rStyle w:val="1-Char"/>
          <w:rFonts w:hint="cs"/>
          <w:rtl/>
        </w:rPr>
        <w:t>دم که ا</w:t>
      </w:r>
      <w:r w:rsidR="00446BB7">
        <w:rPr>
          <w:rStyle w:val="1-Char"/>
          <w:rFonts w:hint="cs"/>
          <w:rtl/>
        </w:rPr>
        <w:t>ی</w:t>
      </w:r>
      <w:r w:rsidRPr="00BE2421">
        <w:rPr>
          <w:rStyle w:val="1-Char"/>
          <w:rFonts w:hint="cs"/>
          <w:rtl/>
        </w:rPr>
        <w:t>ن کار را انجام م</w:t>
      </w:r>
      <w:r w:rsidR="00446BB7">
        <w:rPr>
          <w:rStyle w:val="1-Char"/>
          <w:rFonts w:hint="cs"/>
          <w:rtl/>
        </w:rPr>
        <w:t>ی</w:t>
      </w:r>
      <w:r w:rsidRPr="00BE2421">
        <w:rPr>
          <w:rStyle w:val="1-Char"/>
          <w:rFonts w:hint="cs"/>
          <w:rtl/>
        </w:rPr>
        <w:t>‌داد»</w:t>
      </w:r>
      <w:r w:rsidRPr="007100A7">
        <w:rPr>
          <w:rStyle w:val="1-Char"/>
          <w:rFonts w:hint="cs"/>
          <w:rtl/>
        </w:rPr>
        <w:t>.</w:t>
      </w:r>
    </w:p>
    <w:p w:rsidR="006B31CA" w:rsidRPr="007100A7" w:rsidRDefault="006B31CA" w:rsidP="00AF1D25">
      <w:pPr>
        <w:rPr>
          <w:rStyle w:val="1-Char"/>
          <w:rtl/>
        </w:rPr>
      </w:pPr>
      <w:r w:rsidRPr="007100A7">
        <w:rPr>
          <w:rStyle w:val="1-Char"/>
          <w:rFonts w:hint="cs"/>
          <w:rtl/>
        </w:rPr>
        <w:t xml:space="preserve">و </w:t>
      </w:r>
      <w:r w:rsidR="00544D97" w:rsidRPr="00544D97">
        <w:rPr>
          <w:rStyle w:val="1-Char"/>
          <w:rFonts w:hint="cs"/>
          <w:rtl/>
        </w:rPr>
        <w:t>ابن عباس</w:t>
      </w:r>
      <w:r w:rsidR="00544D97" w:rsidRPr="00544D97">
        <w:rPr>
          <w:rStyle w:val="1-Char"/>
          <w:rFonts w:cs="CTraditional Arabic" w:hint="cs"/>
          <w:rtl/>
        </w:rPr>
        <w:t>ب</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طٰافَ النَّبِيُّ</w:t>
      </w:r>
      <w:r w:rsidR="00FE6406" w:rsidRPr="00FE6406">
        <w:rPr>
          <w:rStyle w:val="1-Char"/>
          <w:rFonts w:cs="CTraditional Arabic" w:hint="cs"/>
          <w:rtl/>
        </w:rPr>
        <w:t xml:space="preserve"> ج</w:t>
      </w:r>
      <w:r w:rsidRPr="00BE2421">
        <w:rPr>
          <w:rStyle w:val="5-Char"/>
          <w:rFonts w:hint="cs"/>
          <w:rtl/>
        </w:rPr>
        <w:t xml:space="preserve"> بِالْبَيْتِ عَلٰي بَعِيْرِهِ کُلَّمٰا اَتَي الرُّکْنَ اَشٰارَ اِلَيْهِ بِشَيْءٍ کٰانَ عِنْدَهُ وَ کَبَّرَ»</w:t>
      </w:r>
      <w:r w:rsidRPr="007100A7">
        <w:rPr>
          <w:rStyle w:val="1-Char"/>
          <w:rFonts w:hint="cs"/>
          <w:rtl/>
        </w:rPr>
        <w:t xml:space="preserve"> (بخار</w:t>
      </w:r>
      <w:r w:rsidR="00446BB7">
        <w:rPr>
          <w:rStyle w:val="1-Char"/>
          <w:rFonts w:hint="cs"/>
          <w:rtl/>
        </w:rPr>
        <w:t>ی</w:t>
      </w:r>
      <w:r w:rsidRPr="007100A7">
        <w:rPr>
          <w:rStyle w:val="1-Char"/>
          <w:rFonts w:hint="cs"/>
          <w:rtl/>
        </w:rPr>
        <w:t xml:space="preserve">)؛ </w:t>
      </w:r>
      <w:r w:rsidRPr="00BE2421">
        <w:rPr>
          <w:rStyle w:val="1-Char"/>
          <w:rFonts w:hint="cs"/>
          <w:rtl/>
        </w:rPr>
        <w:t>«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سوار بر شتر، ب</w:t>
      </w:r>
      <w:r w:rsidR="00446BB7">
        <w:rPr>
          <w:rStyle w:val="1-Char"/>
          <w:rFonts w:hint="cs"/>
          <w:rtl/>
        </w:rPr>
        <w:t>ی</w:t>
      </w:r>
      <w:r w:rsidRPr="00BE2421">
        <w:rPr>
          <w:rStyle w:val="1-Char"/>
          <w:rFonts w:hint="cs"/>
          <w:rtl/>
        </w:rPr>
        <w:t>ت الله را طواف م</w:t>
      </w:r>
      <w:r w:rsidR="00446BB7">
        <w:rPr>
          <w:rStyle w:val="1-Char"/>
          <w:rFonts w:hint="cs"/>
          <w:rtl/>
        </w:rPr>
        <w:t>ی</w:t>
      </w:r>
      <w:r w:rsidRPr="00BE2421">
        <w:rPr>
          <w:rStyle w:val="1-Char"/>
          <w:rFonts w:hint="cs"/>
          <w:rtl/>
        </w:rPr>
        <w:t>‌کرد. هر وقت به رکن حجرالاسود م</w:t>
      </w:r>
      <w:r w:rsidR="00446BB7">
        <w:rPr>
          <w:rStyle w:val="1-Char"/>
          <w:rFonts w:hint="cs"/>
          <w:rtl/>
        </w:rPr>
        <w:t>ی</w:t>
      </w:r>
      <w:r w:rsidRPr="00BE2421">
        <w:rPr>
          <w:rStyle w:val="1-Char"/>
          <w:rFonts w:hint="cs"/>
          <w:rtl/>
        </w:rPr>
        <w:t>‌رس</w:t>
      </w:r>
      <w:r w:rsidR="00446BB7">
        <w:rPr>
          <w:rStyle w:val="1-Char"/>
          <w:rFonts w:hint="cs"/>
          <w:rtl/>
        </w:rPr>
        <w:t>ی</w:t>
      </w:r>
      <w:r w:rsidRPr="00BE2421">
        <w:rPr>
          <w:rStyle w:val="1-Char"/>
          <w:rFonts w:hint="cs"/>
          <w:rtl/>
        </w:rPr>
        <w:t>د با چ</w:t>
      </w:r>
      <w:r w:rsidR="00446BB7">
        <w:rPr>
          <w:rStyle w:val="1-Char"/>
          <w:rFonts w:hint="cs"/>
          <w:rtl/>
        </w:rPr>
        <w:t>ی</w:t>
      </w:r>
      <w:r w:rsidRPr="00BE2421">
        <w:rPr>
          <w:rStyle w:val="1-Char"/>
          <w:rFonts w:hint="cs"/>
          <w:rtl/>
        </w:rPr>
        <w:t>ز</w:t>
      </w:r>
      <w:r w:rsidR="00446BB7">
        <w:rPr>
          <w:rStyle w:val="1-Char"/>
          <w:rFonts w:hint="cs"/>
          <w:rtl/>
        </w:rPr>
        <w:t>ی</w:t>
      </w:r>
      <w:r w:rsidRPr="00BE2421">
        <w:rPr>
          <w:rStyle w:val="1-Char"/>
          <w:rFonts w:hint="cs"/>
          <w:rtl/>
        </w:rPr>
        <w:t xml:space="preserve"> که به همراه داشت به آن اشاره م</w:t>
      </w:r>
      <w:r w:rsidR="00446BB7">
        <w:rPr>
          <w:rStyle w:val="1-Char"/>
          <w:rFonts w:hint="cs"/>
          <w:rtl/>
        </w:rPr>
        <w:t>ی</w:t>
      </w:r>
      <w:r w:rsidRPr="00BE2421">
        <w:rPr>
          <w:rStyle w:val="1-Char"/>
          <w:rFonts w:hint="cs"/>
          <w:rtl/>
        </w:rPr>
        <w:t>‌کرد و تکب</w:t>
      </w:r>
      <w:r w:rsidR="00446BB7">
        <w:rPr>
          <w:rStyle w:val="1-Char"/>
          <w:rFonts w:hint="cs"/>
          <w:rtl/>
        </w:rPr>
        <w:t>ی</w:t>
      </w:r>
      <w:r w:rsidRPr="00BE2421">
        <w:rPr>
          <w:rStyle w:val="1-Char"/>
          <w:rFonts w:hint="cs"/>
          <w:rtl/>
        </w:rPr>
        <w:t>ر م</w:t>
      </w:r>
      <w:r w:rsidR="00446BB7">
        <w:rPr>
          <w:rStyle w:val="1-Char"/>
          <w:rFonts w:hint="cs"/>
          <w:rtl/>
        </w:rPr>
        <w:t>ی</w:t>
      </w:r>
      <w:r w:rsidRPr="00BE2421">
        <w:rPr>
          <w:rStyle w:val="1-Char"/>
          <w:rFonts w:hint="cs"/>
          <w:rtl/>
        </w:rPr>
        <w:t>‌گفت»</w:t>
      </w:r>
      <w:r w:rsidRPr="007100A7">
        <w:rPr>
          <w:rStyle w:val="1-Char"/>
          <w:rFonts w:hint="cs"/>
          <w:rtl/>
        </w:rPr>
        <w:t>.]</w:t>
      </w:r>
    </w:p>
    <w:p w:rsidR="006B31CA" w:rsidRPr="007100A7" w:rsidRDefault="006B31CA" w:rsidP="00AF1D25">
      <w:pPr>
        <w:rPr>
          <w:rStyle w:val="1-Char"/>
          <w:rtl/>
        </w:rPr>
      </w:pPr>
      <w:r w:rsidRPr="007100A7">
        <w:rPr>
          <w:rStyle w:val="1-Char"/>
          <w:rFonts w:hint="cs"/>
          <w:rtl/>
        </w:rPr>
        <w:t>و اگر خواست</w:t>
      </w:r>
      <w:r w:rsidR="00446BB7">
        <w:rPr>
          <w:rStyle w:val="1-Char"/>
          <w:rFonts w:hint="cs"/>
          <w:rtl/>
        </w:rPr>
        <w:t>ی</w:t>
      </w:r>
      <w:r w:rsidRPr="007100A7">
        <w:rPr>
          <w:rStyle w:val="1-Char"/>
          <w:rFonts w:hint="cs"/>
          <w:rtl/>
        </w:rPr>
        <w:t xml:space="preserve"> که پس از طواف خانه، در م</w:t>
      </w:r>
      <w:r w:rsidR="00446BB7">
        <w:rPr>
          <w:rStyle w:val="1-Char"/>
          <w:rFonts w:hint="cs"/>
          <w:rtl/>
        </w:rPr>
        <w:t>ی</w:t>
      </w:r>
      <w:r w:rsidRPr="007100A7">
        <w:rPr>
          <w:rStyle w:val="1-Char"/>
          <w:rFonts w:hint="cs"/>
          <w:rtl/>
        </w:rPr>
        <w:t xml:space="preserve">ان </w:t>
      </w:r>
      <w:r w:rsidRPr="00FE6406">
        <w:rPr>
          <w:rStyle w:val="9-Char"/>
          <w:rFonts w:eastAsia="Batang" w:hint="cs"/>
          <w:rtl/>
        </w:rPr>
        <w:t>صفا و مروه</w:t>
      </w:r>
      <w:r w:rsidRPr="007100A7">
        <w:rPr>
          <w:rStyle w:val="1-Char"/>
          <w:rFonts w:hint="cs"/>
          <w:rtl/>
        </w:rPr>
        <w:t xml:space="preserve"> سع</w:t>
      </w:r>
      <w:r w:rsidR="00446BB7">
        <w:rPr>
          <w:rStyle w:val="1-Char"/>
          <w:rFonts w:hint="cs"/>
          <w:rtl/>
        </w:rPr>
        <w:t>ی</w:t>
      </w:r>
      <w:r w:rsidRPr="007100A7">
        <w:rPr>
          <w:rStyle w:val="1-Char"/>
          <w:rFonts w:hint="cs"/>
          <w:rtl/>
        </w:rPr>
        <w:t xml:space="preserve"> نما</w:t>
      </w:r>
      <w:r w:rsidR="00446BB7">
        <w:rPr>
          <w:rStyle w:val="1-Char"/>
          <w:rFonts w:hint="cs"/>
          <w:rtl/>
        </w:rPr>
        <w:t>یی</w:t>
      </w:r>
      <w:r w:rsidRPr="007100A7">
        <w:rPr>
          <w:rStyle w:val="1-Char"/>
          <w:rFonts w:hint="cs"/>
          <w:rtl/>
        </w:rPr>
        <w:t>، در آن صورت در سه شوط [دور] اول از شوط‌ها</w:t>
      </w:r>
      <w:r w:rsidR="00446BB7">
        <w:rPr>
          <w:rStyle w:val="1-Char"/>
          <w:rFonts w:hint="cs"/>
          <w:rtl/>
        </w:rPr>
        <w:t>ی</w:t>
      </w:r>
      <w:r w:rsidRPr="007100A7">
        <w:rPr>
          <w:rStyle w:val="1-Char"/>
          <w:rFonts w:hint="cs"/>
          <w:rtl/>
        </w:rPr>
        <w:t xml:space="preserve"> طواف، رَمل کن؛ و رَمل نمودن در سه شوط اول طواف، آن است که به حرکتش سرعت دهد و شانه‌ها</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همانند مبارز و رزمنده‌ا</w:t>
      </w:r>
      <w:r w:rsidR="00446BB7">
        <w:rPr>
          <w:rStyle w:val="1-Char"/>
          <w:rFonts w:hint="cs"/>
          <w:rtl/>
        </w:rPr>
        <w:t>ی</w:t>
      </w:r>
      <w:r w:rsidRPr="007100A7">
        <w:rPr>
          <w:rStyle w:val="1-Char"/>
          <w:rFonts w:hint="cs"/>
          <w:rtl/>
        </w:rPr>
        <w:t xml:space="preserve"> تکان دهد که در م</w:t>
      </w:r>
      <w:r w:rsidR="00446BB7">
        <w:rPr>
          <w:rStyle w:val="1-Char"/>
          <w:rFonts w:hint="cs"/>
          <w:rtl/>
        </w:rPr>
        <w:t>ی</w:t>
      </w:r>
      <w:r w:rsidRPr="007100A7">
        <w:rPr>
          <w:rStyle w:val="1-Char"/>
          <w:rFonts w:hint="cs"/>
          <w:rtl/>
        </w:rPr>
        <w:t>دان جنگ و کارزار و در ب</w:t>
      </w:r>
      <w:r w:rsidR="00446BB7">
        <w:rPr>
          <w:rStyle w:val="1-Char"/>
          <w:rFonts w:hint="cs"/>
          <w:rtl/>
        </w:rPr>
        <w:t>ی</w:t>
      </w:r>
      <w:r w:rsidRPr="007100A7">
        <w:rPr>
          <w:rStyle w:val="1-Char"/>
          <w:rFonts w:hint="cs"/>
          <w:rtl/>
        </w:rPr>
        <w:t>ن دو صف، شانه‌ها</w:t>
      </w:r>
      <w:r w:rsidR="00446BB7">
        <w:rPr>
          <w:rStyle w:val="1-Char"/>
          <w:rFonts w:hint="cs"/>
          <w:rtl/>
        </w:rPr>
        <w:t>ی</w:t>
      </w:r>
      <w:r w:rsidRPr="007100A7">
        <w:rPr>
          <w:rStyle w:val="1-Char"/>
          <w:rFonts w:hint="cs"/>
          <w:rtl/>
        </w:rPr>
        <w:t>ش را م</w:t>
      </w:r>
      <w:r w:rsidR="00446BB7">
        <w:rPr>
          <w:rStyle w:val="1-Char"/>
          <w:rFonts w:hint="cs"/>
          <w:rtl/>
        </w:rPr>
        <w:t>ی</w:t>
      </w:r>
      <w:r w:rsidRPr="007100A7">
        <w:rPr>
          <w:rStyle w:val="1-Char"/>
          <w:rFonts w:hint="cs"/>
          <w:rtl/>
        </w:rPr>
        <w:t>‌جنباند و حرکت م</w:t>
      </w:r>
      <w:r w:rsidR="00446BB7">
        <w:rPr>
          <w:rStyle w:val="1-Char"/>
          <w:rFonts w:hint="cs"/>
          <w:rtl/>
        </w:rPr>
        <w:t>ی</w:t>
      </w:r>
      <w:r w:rsidRPr="007100A7">
        <w:rPr>
          <w:rStyle w:val="1-Char"/>
          <w:rFonts w:hint="cs"/>
          <w:rtl/>
        </w:rPr>
        <w:t>‌دهد.</w:t>
      </w:r>
    </w:p>
    <w:p w:rsidR="006B31CA" w:rsidRPr="007100A7" w:rsidRDefault="006B31CA" w:rsidP="00AF1D25">
      <w:pPr>
        <w:rPr>
          <w:rStyle w:val="1-Char"/>
          <w:rtl/>
        </w:rPr>
      </w:pPr>
      <w:r w:rsidRPr="007100A7">
        <w:rPr>
          <w:rStyle w:val="1-Char"/>
          <w:rFonts w:hint="cs"/>
          <w:rtl/>
        </w:rPr>
        <w:t>و اگر مردم، اِزدحام و شلوغ کردند و طواف کننده را به سو</w:t>
      </w:r>
      <w:r w:rsidR="00446BB7">
        <w:rPr>
          <w:rStyle w:val="1-Char"/>
          <w:rFonts w:hint="cs"/>
          <w:rtl/>
        </w:rPr>
        <w:t>ی</w:t>
      </w:r>
      <w:r w:rsidRPr="007100A7">
        <w:rPr>
          <w:rStyle w:val="1-Char"/>
          <w:rFonts w:hint="cs"/>
          <w:rtl/>
        </w:rPr>
        <w:t xml:space="preserve"> تنگنا بردند، در آن صورت با</w:t>
      </w:r>
      <w:r w:rsidR="00446BB7">
        <w:rPr>
          <w:rStyle w:val="1-Char"/>
          <w:rFonts w:hint="cs"/>
          <w:rtl/>
        </w:rPr>
        <w:t>ی</w:t>
      </w:r>
      <w:r w:rsidRPr="007100A7">
        <w:rPr>
          <w:rStyle w:val="1-Char"/>
          <w:rFonts w:hint="cs"/>
          <w:rtl/>
        </w:rPr>
        <w:t>ستد؛ و هرگاه رخنه و شکاف</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افت، دوباره به رمل خو</w:t>
      </w:r>
      <w:r w:rsidR="00446BB7">
        <w:rPr>
          <w:rStyle w:val="1-Char"/>
          <w:rFonts w:hint="cs"/>
          <w:rtl/>
        </w:rPr>
        <w:t>ی</w:t>
      </w:r>
      <w:r w:rsidRPr="007100A7">
        <w:rPr>
          <w:rStyle w:val="1-Char"/>
          <w:rFonts w:hint="cs"/>
          <w:rtl/>
        </w:rPr>
        <w:t>ش ادامه دهد؛ ز</w:t>
      </w:r>
      <w:r w:rsidR="00446BB7">
        <w:rPr>
          <w:rStyle w:val="1-Char"/>
          <w:rFonts w:hint="cs"/>
          <w:rtl/>
        </w:rPr>
        <w:t>ی</w:t>
      </w:r>
      <w:r w:rsidRPr="007100A7">
        <w:rPr>
          <w:rStyle w:val="1-Char"/>
          <w:rFonts w:hint="cs"/>
          <w:rtl/>
        </w:rPr>
        <w:t>را طواف کننده ناگز</w:t>
      </w:r>
      <w:r w:rsidR="00446BB7">
        <w:rPr>
          <w:rStyle w:val="1-Char"/>
          <w:rFonts w:hint="cs"/>
          <w:rtl/>
        </w:rPr>
        <w:t>ی</w:t>
      </w:r>
      <w:r w:rsidRPr="007100A7">
        <w:rPr>
          <w:rStyle w:val="1-Char"/>
          <w:rFonts w:hint="cs"/>
          <w:rtl/>
        </w:rPr>
        <w:t>ر از انجام رمل در طواف است؛ از ا</w:t>
      </w:r>
      <w:r w:rsidR="00446BB7">
        <w:rPr>
          <w:rStyle w:val="1-Char"/>
          <w:rFonts w:hint="cs"/>
          <w:rtl/>
        </w:rPr>
        <w:t>ی</w:t>
      </w:r>
      <w:r w:rsidRPr="007100A7">
        <w:rPr>
          <w:rStyle w:val="1-Char"/>
          <w:rFonts w:hint="cs"/>
          <w:rtl/>
        </w:rPr>
        <w:t>ن رو، در صورت ازدحام و شلوغ کردن مردم، با</w:t>
      </w:r>
      <w:r w:rsidR="00446BB7">
        <w:rPr>
          <w:rStyle w:val="1-Char"/>
          <w:rFonts w:hint="cs"/>
          <w:rtl/>
        </w:rPr>
        <w:t>ی</w:t>
      </w:r>
      <w:r w:rsidRPr="007100A7">
        <w:rPr>
          <w:rStyle w:val="1-Char"/>
          <w:rFonts w:hint="cs"/>
          <w:rtl/>
        </w:rPr>
        <w:t>ستد تا رمل خو</w:t>
      </w:r>
      <w:r w:rsidR="00446BB7">
        <w:rPr>
          <w:rStyle w:val="1-Char"/>
          <w:rFonts w:hint="cs"/>
          <w:rtl/>
        </w:rPr>
        <w:t>ی</w:t>
      </w:r>
      <w:r w:rsidRPr="007100A7">
        <w:rPr>
          <w:rStyle w:val="1-Char"/>
          <w:rFonts w:hint="cs"/>
          <w:rtl/>
        </w:rPr>
        <w:t>ش را به شکل مسنون به انجام برساند؛ برخلاف استلام نمودن حجرالاسود؛ ز</w:t>
      </w:r>
      <w:r w:rsidR="00446BB7">
        <w:rPr>
          <w:rStyle w:val="1-Char"/>
          <w:rFonts w:hint="cs"/>
          <w:rtl/>
        </w:rPr>
        <w:t>ی</w:t>
      </w:r>
      <w:r w:rsidRPr="007100A7">
        <w:rPr>
          <w:rStyle w:val="1-Char"/>
          <w:rFonts w:hint="cs"/>
          <w:rtl/>
        </w:rPr>
        <w:t>را برا</w:t>
      </w:r>
      <w:r w:rsidR="00446BB7">
        <w:rPr>
          <w:rStyle w:val="1-Char"/>
          <w:rFonts w:hint="cs"/>
          <w:rtl/>
        </w:rPr>
        <w:t>ی</w:t>
      </w:r>
      <w:r w:rsidRPr="007100A7">
        <w:rPr>
          <w:rStyle w:val="1-Char"/>
          <w:rFonts w:hint="cs"/>
          <w:rtl/>
        </w:rPr>
        <w:t xml:space="preserve"> استلام حجرالاسود، جا</w:t>
      </w:r>
      <w:r w:rsidR="00446BB7">
        <w:rPr>
          <w:rStyle w:val="1-Char"/>
          <w:rFonts w:hint="cs"/>
          <w:rtl/>
        </w:rPr>
        <w:t>ی</w:t>
      </w:r>
      <w:r w:rsidRPr="007100A7">
        <w:rPr>
          <w:rStyle w:val="1-Char"/>
          <w:rFonts w:hint="cs"/>
          <w:rtl/>
        </w:rPr>
        <w:t>گز</w:t>
      </w:r>
      <w:r w:rsidR="00446BB7">
        <w:rPr>
          <w:rStyle w:val="1-Char"/>
          <w:rFonts w:hint="cs"/>
          <w:rtl/>
        </w:rPr>
        <w:t>ی</w:t>
      </w:r>
      <w:r w:rsidRPr="007100A7">
        <w:rPr>
          <w:rStyle w:val="1-Char"/>
          <w:rFonts w:hint="cs"/>
          <w:rtl/>
        </w:rPr>
        <w:t>ن و جانش</w:t>
      </w:r>
      <w:r w:rsidR="00446BB7">
        <w:rPr>
          <w:rStyle w:val="1-Char"/>
          <w:rFonts w:hint="cs"/>
          <w:rtl/>
        </w:rPr>
        <w:t>ی</w:t>
      </w:r>
      <w:r w:rsidRPr="007100A7">
        <w:rPr>
          <w:rStyle w:val="1-Char"/>
          <w:rFonts w:hint="cs"/>
          <w:rtl/>
        </w:rPr>
        <w:t>ن</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باشد، و آن، رو کردن به سو</w:t>
      </w:r>
      <w:r w:rsidR="00446BB7">
        <w:rPr>
          <w:rStyle w:val="1-Char"/>
          <w:rFonts w:hint="cs"/>
          <w:rtl/>
        </w:rPr>
        <w:t>ی</w:t>
      </w:r>
      <w:r w:rsidRPr="007100A7">
        <w:rPr>
          <w:rStyle w:val="1-Char"/>
          <w:rFonts w:hint="cs"/>
          <w:rtl/>
        </w:rPr>
        <w:t xml:space="preserve"> حجرالاسود است؛ [بنابرا</w:t>
      </w:r>
      <w:r w:rsidR="00446BB7">
        <w:rPr>
          <w:rStyle w:val="1-Char"/>
          <w:rFonts w:hint="cs"/>
          <w:rtl/>
        </w:rPr>
        <w:t>ی</w:t>
      </w:r>
      <w:r w:rsidRPr="007100A7">
        <w:rPr>
          <w:rStyle w:val="1-Char"/>
          <w:rFonts w:hint="cs"/>
          <w:rtl/>
        </w:rPr>
        <w:t>ن فرد طواف کننده نخست روبه‌رو</w:t>
      </w:r>
      <w:r w:rsidR="00446BB7">
        <w:rPr>
          <w:rStyle w:val="1-Char"/>
          <w:rFonts w:hint="cs"/>
          <w:rtl/>
        </w:rPr>
        <w:t>ی</w:t>
      </w:r>
      <w:r w:rsidRPr="007100A7">
        <w:rPr>
          <w:rStyle w:val="1-Char"/>
          <w:rFonts w:hint="cs"/>
          <w:rtl/>
        </w:rPr>
        <w:t xml:space="preserve"> حجرالاسود با</w:t>
      </w:r>
      <w:r w:rsidR="00446BB7">
        <w:rPr>
          <w:rStyle w:val="1-Char"/>
          <w:rFonts w:hint="cs"/>
          <w:rtl/>
        </w:rPr>
        <w:t>ی</w:t>
      </w:r>
      <w:r w:rsidRPr="007100A7">
        <w:rPr>
          <w:rStyle w:val="1-Char"/>
          <w:rFonts w:hint="cs"/>
          <w:rtl/>
        </w:rPr>
        <w:t>ستد و «</w:t>
      </w:r>
      <w:r w:rsidRPr="00FE6406">
        <w:rPr>
          <w:rStyle w:val="9-Char"/>
          <w:rFonts w:eastAsia="Batang" w:hint="cs"/>
          <w:rtl/>
        </w:rPr>
        <w:t>تکب</w:t>
      </w:r>
      <w:r w:rsidR="00446BB7">
        <w:rPr>
          <w:rStyle w:val="9-Char"/>
          <w:rFonts w:eastAsia="Batang" w:hint="cs"/>
          <w:rtl/>
        </w:rPr>
        <w:t>ی</w:t>
      </w:r>
      <w:r w:rsidRPr="00FE6406">
        <w:rPr>
          <w:rStyle w:val="9-Char"/>
          <w:rFonts w:eastAsia="Batang" w:hint="cs"/>
          <w:rtl/>
        </w:rPr>
        <w:t>ر</w:t>
      </w:r>
      <w:r w:rsidRPr="007100A7">
        <w:rPr>
          <w:rStyle w:val="1-Char"/>
          <w:rFonts w:hint="cs"/>
          <w:rtl/>
        </w:rPr>
        <w:t xml:space="preserve">» - </w:t>
      </w:r>
      <w:r w:rsidRPr="0046330B">
        <w:rPr>
          <w:rStyle w:val="5-Char0"/>
          <w:rFonts w:hint="cs"/>
          <w:rtl/>
        </w:rPr>
        <w:t>الله اکبر</w:t>
      </w:r>
      <w:r w:rsidRPr="007100A7">
        <w:rPr>
          <w:rStyle w:val="1-Char"/>
          <w:rFonts w:hint="cs"/>
          <w:rtl/>
        </w:rPr>
        <w:t xml:space="preserve"> - و «</w:t>
      </w:r>
      <w:r w:rsidRPr="00FE6406">
        <w:rPr>
          <w:rStyle w:val="9-Char"/>
          <w:rFonts w:eastAsia="Batang" w:hint="cs"/>
          <w:rtl/>
        </w:rPr>
        <w:t>تهل</w:t>
      </w:r>
      <w:r w:rsidR="00446BB7">
        <w:rPr>
          <w:rStyle w:val="9-Char"/>
          <w:rFonts w:eastAsia="Batang" w:hint="cs"/>
          <w:rtl/>
        </w:rPr>
        <w:t>ی</w:t>
      </w:r>
      <w:r w:rsidRPr="00FE6406">
        <w:rPr>
          <w:rStyle w:val="9-Char"/>
          <w:rFonts w:eastAsia="Batang" w:hint="cs"/>
          <w:rtl/>
        </w:rPr>
        <w:t>ل</w:t>
      </w:r>
      <w:r w:rsidRPr="007100A7">
        <w:rPr>
          <w:rStyle w:val="1-Char"/>
          <w:rFonts w:hint="cs"/>
          <w:rtl/>
        </w:rPr>
        <w:t xml:space="preserve">» - </w:t>
      </w:r>
      <w:r w:rsidRPr="0046330B">
        <w:rPr>
          <w:rStyle w:val="5-Char0"/>
          <w:rFonts w:hint="cs"/>
          <w:rtl/>
        </w:rPr>
        <w:t>لا اله الا الله</w:t>
      </w:r>
      <w:r w:rsidRPr="007100A7">
        <w:rPr>
          <w:rStyle w:val="1-Char"/>
          <w:rFonts w:hint="cs"/>
          <w:rtl/>
        </w:rPr>
        <w:t xml:space="preserve"> - بگو</w:t>
      </w:r>
      <w:r w:rsidR="00446BB7">
        <w:rPr>
          <w:rStyle w:val="1-Char"/>
          <w:rFonts w:hint="cs"/>
          <w:rtl/>
        </w:rPr>
        <w:t>ی</w:t>
      </w:r>
      <w:r w:rsidRPr="007100A7">
        <w:rPr>
          <w:rStyle w:val="1-Char"/>
          <w:rFonts w:hint="cs"/>
          <w:rtl/>
        </w:rPr>
        <w:t>د و با تکب</w:t>
      </w:r>
      <w:r w:rsidR="00446BB7">
        <w:rPr>
          <w:rStyle w:val="1-Char"/>
          <w:rFonts w:hint="cs"/>
          <w:rtl/>
        </w:rPr>
        <w:t>ی</w:t>
      </w:r>
      <w:r w:rsidRPr="007100A7">
        <w:rPr>
          <w:rStyle w:val="1-Char"/>
          <w:rFonts w:hint="cs"/>
          <w:rtl/>
        </w:rPr>
        <w:t>ر، دست‌ها</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ن</w:t>
      </w:r>
      <w:r w:rsidR="00446BB7">
        <w:rPr>
          <w:rStyle w:val="1-Char"/>
          <w:rFonts w:hint="cs"/>
          <w:rtl/>
        </w:rPr>
        <w:t>ی</w:t>
      </w:r>
      <w:r w:rsidRPr="007100A7">
        <w:rPr>
          <w:rStyle w:val="1-Char"/>
          <w:rFonts w:hint="cs"/>
          <w:rtl/>
        </w:rPr>
        <w:t>ز بلند نما</w:t>
      </w:r>
      <w:r w:rsidR="00446BB7">
        <w:rPr>
          <w:rStyle w:val="1-Char"/>
          <w:rFonts w:hint="cs"/>
          <w:rtl/>
        </w:rPr>
        <w:t>ی</w:t>
      </w:r>
      <w:r w:rsidRPr="007100A7">
        <w:rPr>
          <w:rStyle w:val="1-Char"/>
          <w:rFonts w:hint="cs"/>
          <w:rtl/>
        </w:rPr>
        <w:t xml:space="preserve">د؛ </w:t>
      </w:r>
      <w:r w:rsidR="000A2322">
        <w:rPr>
          <w:rStyle w:val="1-Char"/>
          <w:rFonts w:hint="cs"/>
          <w:rtl/>
        </w:rPr>
        <w:t>آنگاه</w:t>
      </w:r>
      <w:r w:rsidRPr="007100A7">
        <w:rPr>
          <w:rStyle w:val="1-Char"/>
          <w:rFonts w:hint="cs"/>
          <w:rtl/>
        </w:rPr>
        <w:t xml:space="preserve"> در صورت</w:t>
      </w:r>
      <w:r w:rsidR="00446BB7">
        <w:rPr>
          <w:rStyle w:val="1-Char"/>
          <w:rFonts w:hint="cs"/>
          <w:rtl/>
        </w:rPr>
        <w:t>ی</w:t>
      </w:r>
      <w:r w:rsidRPr="007100A7">
        <w:rPr>
          <w:rStyle w:val="1-Char"/>
          <w:rFonts w:hint="cs"/>
          <w:rtl/>
        </w:rPr>
        <w:t xml:space="preserve"> که اسباب آزار و اذ</w:t>
      </w:r>
      <w:r w:rsidR="00446BB7">
        <w:rPr>
          <w:rStyle w:val="1-Char"/>
          <w:rFonts w:hint="cs"/>
          <w:rtl/>
        </w:rPr>
        <w:t>ی</w:t>
      </w:r>
      <w:r w:rsidRPr="007100A7">
        <w:rPr>
          <w:rStyle w:val="1-Char"/>
          <w:rFonts w:hint="cs"/>
          <w:rtl/>
        </w:rPr>
        <w:t>ت مردم را فراهم نم</w:t>
      </w:r>
      <w:r w:rsidR="00446BB7">
        <w:rPr>
          <w:rStyle w:val="1-Char"/>
          <w:rFonts w:hint="cs"/>
          <w:rtl/>
        </w:rPr>
        <w:t>ی</w:t>
      </w:r>
      <w:r w:rsidRPr="007100A7">
        <w:rPr>
          <w:rStyle w:val="1-Char"/>
          <w:rFonts w:hint="cs"/>
          <w:rtl/>
        </w:rPr>
        <w:t>‌کرد، حجرالاسود را «</w:t>
      </w:r>
      <w:r w:rsidRPr="00FE6406">
        <w:rPr>
          <w:rStyle w:val="9-Char"/>
          <w:rFonts w:eastAsia="Batang" w:hint="cs"/>
          <w:rtl/>
        </w:rPr>
        <w:t>استلام</w:t>
      </w:r>
      <w:r w:rsidRPr="007100A7">
        <w:rPr>
          <w:rStyle w:val="1-Char"/>
          <w:rFonts w:hint="cs"/>
          <w:rtl/>
        </w:rPr>
        <w:t>» نما</w:t>
      </w:r>
      <w:r w:rsidR="00446BB7">
        <w:rPr>
          <w:rStyle w:val="1-Char"/>
          <w:rFonts w:hint="cs"/>
          <w:rtl/>
        </w:rPr>
        <w:t>ی</w:t>
      </w:r>
      <w:r w:rsidRPr="007100A7">
        <w:rPr>
          <w:rStyle w:val="1-Char"/>
          <w:rFonts w:hint="cs"/>
          <w:rtl/>
        </w:rPr>
        <w:t>د و ببوسد - و ا</w:t>
      </w:r>
      <w:r w:rsidR="00446BB7">
        <w:rPr>
          <w:rStyle w:val="1-Char"/>
          <w:rFonts w:hint="cs"/>
          <w:rtl/>
        </w:rPr>
        <w:t>ی</w:t>
      </w:r>
      <w:r w:rsidRPr="007100A7">
        <w:rPr>
          <w:rStyle w:val="1-Char"/>
          <w:rFonts w:hint="cs"/>
          <w:rtl/>
        </w:rPr>
        <w:t>ن در صورت</w:t>
      </w:r>
      <w:r w:rsidR="00446BB7">
        <w:rPr>
          <w:rStyle w:val="1-Char"/>
          <w:rFonts w:hint="cs"/>
          <w:rtl/>
        </w:rPr>
        <w:t>ی</w:t>
      </w:r>
      <w:r w:rsidRPr="007100A7">
        <w:rPr>
          <w:rStyle w:val="1-Char"/>
          <w:rFonts w:hint="cs"/>
          <w:rtl/>
        </w:rPr>
        <w:t xml:space="preserve"> است که بر ا</w:t>
      </w:r>
      <w:r w:rsidR="00446BB7">
        <w:rPr>
          <w:rStyle w:val="1-Char"/>
          <w:rFonts w:hint="cs"/>
          <w:rtl/>
        </w:rPr>
        <w:t>ی</w:t>
      </w:r>
      <w:r w:rsidRPr="007100A7">
        <w:rPr>
          <w:rStyle w:val="1-Char"/>
          <w:rFonts w:hint="cs"/>
          <w:rtl/>
        </w:rPr>
        <w:t>ن کار قادر و توانا باشد - و اگر بر بوس</w:t>
      </w:r>
      <w:r w:rsidR="00446BB7">
        <w:rPr>
          <w:rStyle w:val="1-Char"/>
          <w:rFonts w:hint="cs"/>
          <w:rtl/>
        </w:rPr>
        <w:t>ی</w:t>
      </w:r>
      <w:r w:rsidRPr="007100A7">
        <w:rPr>
          <w:rStyle w:val="1-Char"/>
          <w:rFonts w:hint="cs"/>
          <w:rtl/>
        </w:rPr>
        <w:t>دن حجرالاسود قادر نبود، در آن صورت بدون آن که به مردم آزار و اذ</w:t>
      </w:r>
      <w:r w:rsidR="00446BB7">
        <w:rPr>
          <w:rStyle w:val="1-Char"/>
          <w:rFonts w:hint="cs"/>
          <w:rtl/>
        </w:rPr>
        <w:t>ی</w:t>
      </w:r>
      <w:r w:rsidRPr="007100A7">
        <w:rPr>
          <w:rStyle w:val="1-Char"/>
          <w:rFonts w:hint="cs"/>
          <w:rtl/>
        </w:rPr>
        <w:t>ت برساند، هر دو کف دست خو</w:t>
      </w:r>
      <w:r w:rsidR="00446BB7">
        <w:rPr>
          <w:rStyle w:val="1-Char"/>
          <w:rFonts w:hint="cs"/>
          <w:rtl/>
        </w:rPr>
        <w:t>ی</w:t>
      </w:r>
      <w:r w:rsidRPr="007100A7">
        <w:rPr>
          <w:rStyle w:val="1-Char"/>
          <w:rFonts w:hint="cs"/>
          <w:rtl/>
        </w:rPr>
        <w:t xml:space="preserve">ش را </w:t>
      </w:r>
      <w:r w:rsidR="00446BB7">
        <w:rPr>
          <w:rStyle w:val="1-Char"/>
          <w:rFonts w:hint="cs"/>
          <w:rtl/>
        </w:rPr>
        <w:t>ی</w:t>
      </w:r>
      <w:r w:rsidRPr="007100A7">
        <w:rPr>
          <w:rStyle w:val="1-Char"/>
          <w:rFonts w:hint="cs"/>
          <w:rtl/>
        </w:rPr>
        <w:t>ا کف دست راست خو</w:t>
      </w:r>
      <w:r w:rsidR="00446BB7">
        <w:rPr>
          <w:rStyle w:val="1-Char"/>
          <w:rFonts w:hint="cs"/>
          <w:rtl/>
        </w:rPr>
        <w:t>ی</w:t>
      </w:r>
      <w:r w:rsidRPr="007100A7">
        <w:rPr>
          <w:rStyle w:val="1-Char"/>
          <w:rFonts w:hint="cs"/>
          <w:rtl/>
        </w:rPr>
        <w:t>ش را بر حجرالاسود قرار دهد و</w:t>
      </w:r>
      <w:r w:rsidR="000751A8">
        <w:rPr>
          <w:rStyle w:val="1-Char"/>
          <w:rFonts w:hint="cs"/>
          <w:rtl/>
        </w:rPr>
        <w:t xml:space="preserve"> آن‌ها </w:t>
      </w:r>
      <w:r w:rsidRPr="007100A7">
        <w:rPr>
          <w:rStyle w:val="1-Char"/>
          <w:rFonts w:hint="cs"/>
          <w:rtl/>
        </w:rPr>
        <w:t>را ببوسد؛ و اگر انجام ا</w:t>
      </w:r>
      <w:r w:rsidR="00446BB7">
        <w:rPr>
          <w:rStyle w:val="1-Char"/>
          <w:rFonts w:hint="cs"/>
          <w:rtl/>
        </w:rPr>
        <w:t>ی</w:t>
      </w:r>
      <w:r w:rsidRPr="007100A7">
        <w:rPr>
          <w:rStyle w:val="1-Char"/>
          <w:rFonts w:hint="cs"/>
          <w:rtl/>
        </w:rPr>
        <w:t>ن کار ن</w:t>
      </w:r>
      <w:r w:rsidR="00446BB7">
        <w:rPr>
          <w:rStyle w:val="1-Char"/>
          <w:rFonts w:hint="cs"/>
          <w:rtl/>
        </w:rPr>
        <w:t>ی</w:t>
      </w:r>
      <w:r w:rsidRPr="007100A7">
        <w:rPr>
          <w:rStyle w:val="1-Char"/>
          <w:rFonts w:hint="cs"/>
          <w:rtl/>
        </w:rPr>
        <w:t>ز برا</w:t>
      </w:r>
      <w:r w:rsidR="00446BB7">
        <w:rPr>
          <w:rStyle w:val="1-Char"/>
          <w:rFonts w:hint="cs"/>
          <w:rtl/>
        </w:rPr>
        <w:t>ی</w:t>
      </w:r>
      <w:r w:rsidRPr="007100A7">
        <w:rPr>
          <w:rStyle w:val="1-Char"/>
          <w:rFonts w:hint="cs"/>
          <w:rtl/>
        </w:rPr>
        <w:t xml:space="preserve">ش مقدور نبود؛ در آن صورت با عصا </w:t>
      </w:r>
      <w:r w:rsidR="00446BB7">
        <w:rPr>
          <w:rStyle w:val="1-Char"/>
          <w:rFonts w:hint="cs"/>
          <w:rtl/>
        </w:rPr>
        <w:t>ی</w:t>
      </w:r>
      <w:r w:rsidRPr="007100A7">
        <w:rPr>
          <w:rStyle w:val="1-Char"/>
          <w:rFonts w:hint="cs"/>
          <w:rtl/>
        </w:rPr>
        <w:t>ا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حجرالاسود را لمس نما</w:t>
      </w:r>
      <w:r w:rsidR="00446BB7">
        <w:rPr>
          <w:rStyle w:val="1-Char"/>
          <w:rFonts w:hint="cs"/>
          <w:rtl/>
        </w:rPr>
        <w:t>ی</w:t>
      </w:r>
      <w:r w:rsidRPr="007100A7">
        <w:rPr>
          <w:rStyle w:val="1-Char"/>
          <w:rFonts w:hint="cs"/>
          <w:rtl/>
        </w:rPr>
        <w:t xml:space="preserve">د و آن را ببوسد. و </w:t>
      </w:r>
      <w:r w:rsidR="00AF17B9">
        <w:rPr>
          <w:rStyle w:val="1-Char"/>
          <w:rFonts w:hint="cs"/>
          <w:rtl/>
        </w:rPr>
        <w:t>چنان‌چه</w:t>
      </w:r>
      <w:r w:rsidRPr="007100A7">
        <w:rPr>
          <w:rStyle w:val="1-Char"/>
          <w:rFonts w:hint="cs"/>
          <w:rtl/>
        </w:rPr>
        <w:t xml:space="preserve"> بر انجام ا</w:t>
      </w:r>
      <w:r w:rsidR="00446BB7">
        <w:rPr>
          <w:rStyle w:val="1-Char"/>
          <w:rFonts w:hint="cs"/>
          <w:rtl/>
        </w:rPr>
        <w:t>ی</w:t>
      </w:r>
      <w:r w:rsidRPr="007100A7">
        <w:rPr>
          <w:rStyle w:val="1-Char"/>
          <w:rFonts w:hint="cs"/>
          <w:rtl/>
        </w:rPr>
        <w:t>ن کار ن</w:t>
      </w:r>
      <w:r w:rsidR="00446BB7">
        <w:rPr>
          <w:rStyle w:val="1-Char"/>
          <w:rFonts w:hint="cs"/>
          <w:rtl/>
        </w:rPr>
        <w:t>ی</w:t>
      </w:r>
      <w:r w:rsidRPr="007100A7">
        <w:rPr>
          <w:rStyle w:val="1-Char"/>
          <w:rFonts w:hint="cs"/>
          <w:rtl/>
        </w:rPr>
        <w:t>ز قادر نبود، روبه‌رو</w:t>
      </w:r>
      <w:r w:rsidR="00446BB7">
        <w:rPr>
          <w:rStyle w:val="1-Char"/>
          <w:rFonts w:hint="cs"/>
          <w:rtl/>
        </w:rPr>
        <w:t>ی</w:t>
      </w:r>
      <w:r w:rsidRPr="007100A7">
        <w:rPr>
          <w:rStyle w:val="1-Char"/>
          <w:rFonts w:hint="cs"/>
          <w:rtl/>
        </w:rPr>
        <w:t xml:space="preserve"> حجرالاسود با</w:t>
      </w:r>
      <w:r w:rsidR="00446BB7">
        <w:rPr>
          <w:rStyle w:val="1-Char"/>
          <w:rFonts w:hint="cs"/>
          <w:rtl/>
        </w:rPr>
        <w:t>ی</w:t>
      </w:r>
      <w:r w:rsidRPr="007100A7">
        <w:rPr>
          <w:rStyle w:val="1-Char"/>
          <w:rFonts w:hint="cs"/>
          <w:rtl/>
        </w:rPr>
        <w:t>ستد و تکب</w:t>
      </w:r>
      <w:r w:rsidR="00446BB7">
        <w:rPr>
          <w:rStyle w:val="1-Char"/>
          <w:rFonts w:hint="cs"/>
          <w:rtl/>
        </w:rPr>
        <w:t>ی</w:t>
      </w:r>
      <w:r w:rsidRPr="007100A7">
        <w:rPr>
          <w:rStyle w:val="1-Char"/>
          <w:rFonts w:hint="cs"/>
          <w:rtl/>
        </w:rPr>
        <w:t>ر بگو</w:t>
      </w:r>
      <w:r w:rsidR="00446BB7">
        <w:rPr>
          <w:rStyle w:val="1-Char"/>
          <w:rFonts w:hint="cs"/>
          <w:rtl/>
        </w:rPr>
        <w:t>ی</w:t>
      </w:r>
      <w:r w:rsidRPr="007100A7">
        <w:rPr>
          <w:rStyle w:val="1-Char"/>
          <w:rFonts w:hint="cs"/>
          <w:rtl/>
        </w:rPr>
        <w:t>د و به هنگام گفتن تکب</w:t>
      </w:r>
      <w:r w:rsidR="00446BB7">
        <w:rPr>
          <w:rStyle w:val="1-Char"/>
          <w:rFonts w:hint="cs"/>
          <w:rtl/>
        </w:rPr>
        <w:t>ی</w:t>
      </w:r>
      <w:r w:rsidRPr="007100A7">
        <w:rPr>
          <w:rStyle w:val="1-Char"/>
          <w:rFonts w:hint="cs"/>
          <w:rtl/>
        </w:rPr>
        <w:t>ر، دست‌ها</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تا برابر دو گوشش بلند نما</w:t>
      </w:r>
      <w:r w:rsidR="00446BB7">
        <w:rPr>
          <w:rStyle w:val="1-Char"/>
          <w:rFonts w:hint="cs"/>
          <w:rtl/>
        </w:rPr>
        <w:t>ی</w:t>
      </w:r>
      <w:r w:rsidRPr="007100A7">
        <w:rPr>
          <w:rStyle w:val="1-Char"/>
          <w:rFonts w:hint="cs"/>
          <w:rtl/>
        </w:rPr>
        <w:t>د؛ و به هنگام بلند کردن دست‌ها، ظاهر کف دست‌ها را به سو</w:t>
      </w:r>
      <w:r w:rsidR="00446BB7">
        <w:rPr>
          <w:rStyle w:val="1-Char"/>
          <w:rFonts w:hint="cs"/>
          <w:rtl/>
        </w:rPr>
        <w:t>ی</w:t>
      </w:r>
      <w:r w:rsidRPr="007100A7">
        <w:rPr>
          <w:rStyle w:val="1-Char"/>
          <w:rFonts w:hint="cs"/>
          <w:rtl/>
        </w:rPr>
        <w:t xml:space="preserve"> صورتش و باطن</w:t>
      </w:r>
      <w:r w:rsidR="000751A8">
        <w:rPr>
          <w:rStyle w:val="1-Char"/>
          <w:rFonts w:hint="cs"/>
          <w:rtl/>
        </w:rPr>
        <w:t xml:space="preserve"> آن‌ها </w:t>
      </w:r>
      <w:r w:rsidRPr="007100A7">
        <w:rPr>
          <w:rStyle w:val="1-Char"/>
          <w:rFonts w:hint="cs"/>
          <w:rtl/>
        </w:rPr>
        <w:t>را به سو</w:t>
      </w:r>
      <w:r w:rsidR="00446BB7">
        <w:rPr>
          <w:rStyle w:val="1-Char"/>
          <w:rFonts w:hint="cs"/>
          <w:rtl/>
        </w:rPr>
        <w:t>ی</w:t>
      </w:r>
      <w:r w:rsidRPr="007100A7">
        <w:rPr>
          <w:rStyle w:val="1-Char"/>
          <w:rFonts w:hint="cs"/>
          <w:rtl/>
        </w:rPr>
        <w:t xml:space="preserve"> حجرالاسود اشاره نما</w:t>
      </w:r>
      <w:r w:rsidR="00446BB7">
        <w:rPr>
          <w:rStyle w:val="1-Char"/>
          <w:rFonts w:hint="cs"/>
          <w:rtl/>
        </w:rPr>
        <w:t>ی</w:t>
      </w:r>
      <w:r w:rsidRPr="007100A7">
        <w:rPr>
          <w:rStyle w:val="1-Char"/>
          <w:rFonts w:hint="cs"/>
          <w:rtl/>
        </w:rPr>
        <w:t>د - گو</w:t>
      </w:r>
      <w:r w:rsidR="00446BB7">
        <w:rPr>
          <w:rStyle w:val="1-Char"/>
          <w:rFonts w:hint="cs"/>
          <w:rtl/>
        </w:rPr>
        <w:t>ی</w:t>
      </w:r>
      <w:r w:rsidRPr="007100A7">
        <w:rPr>
          <w:rStyle w:val="1-Char"/>
          <w:rFonts w:hint="cs"/>
          <w:rtl/>
        </w:rPr>
        <w:t>ا که دست‌ها</w:t>
      </w:r>
      <w:r w:rsidR="00446BB7">
        <w:rPr>
          <w:rStyle w:val="1-Char"/>
          <w:rFonts w:hint="cs"/>
          <w:rtl/>
        </w:rPr>
        <w:t>ی</w:t>
      </w:r>
      <w:r w:rsidRPr="007100A7">
        <w:rPr>
          <w:rStyle w:val="1-Char"/>
          <w:rFonts w:hint="cs"/>
          <w:rtl/>
        </w:rPr>
        <w:t xml:space="preserve"> خود را بر حجرالاسود نهاده است -؛ و پس از اشاره، کف دست‌ها</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ببوسد.]</w:t>
      </w:r>
    </w:p>
    <w:p w:rsidR="006B31CA" w:rsidRPr="007100A7" w:rsidRDefault="006B31CA" w:rsidP="00AF1D25">
      <w:pPr>
        <w:rPr>
          <w:rStyle w:val="1-Char"/>
          <w:rtl/>
        </w:rPr>
      </w:pPr>
      <w:r w:rsidRPr="007100A7">
        <w:rPr>
          <w:rStyle w:val="1-Char"/>
          <w:rFonts w:hint="cs"/>
          <w:rtl/>
        </w:rPr>
        <w:t>و هرگاه که از کنار حجرالاسود م</w:t>
      </w:r>
      <w:r w:rsidR="00446BB7">
        <w:rPr>
          <w:rStyle w:val="1-Char"/>
          <w:rFonts w:hint="cs"/>
          <w:rtl/>
        </w:rPr>
        <w:t>ی</w:t>
      </w:r>
      <w:r w:rsidRPr="007100A7">
        <w:rPr>
          <w:rStyle w:val="1-Char"/>
          <w:rFonts w:hint="cs"/>
          <w:rtl/>
        </w:rPr>
        <w:t>‌گذرد، آن را «</w:t>
      </w:r>
      <w:r w:rsidRPr="00FE6406">
        <w:rPr>
          <w:rStyle w:val="9-Char"/>
          <w:rFonts w:eastAsia="Batang" w:hint="cs"/>
          <w:rtl/>
        </w:rPr>
        <w:t>استلام</w:t>
      </w:r>
      <w:r w:rsidRPr="007100A7">
        <w:rPr>
          <w:rStyle w:val="1-Char"/>
          <w:rFonts w:hint="cs"/>
          <w:rtl/>
        </w:rPr>
        <w:t>» کند؛ و طواف خو</w:t>
      </w:r>
      <w:r w:rsidR="00446BB7">
        <w:rPr>
          <w:rStyle w:val="1-Char"/>
          <w:rFonts w:hint="cs"/>
          <w:rtl/>
        </w:rPr>
        <w:t>ی</w:t>
      </w:r>
      <w:r w:rsidRPr="007100A7">
        <w:rPr>
          <w:rStyle w:val="1-Char"/>
          <w:rFonts w:hint="cs"/>
          <w:rtl/>
        </w:rPr>
        <w:t>ش را ن</w:t>
      </w:r>
      <w:r w:rsidR="00446BB7">
        <w:rPr>
          <w:rStyle w:val="1-Char"/>
          <w:rFonts w:hint="cs"/>
          <w:rtl/>
        </w:rPr>
        <w:t>ی</w:t>
      </w:r>
      <w:r w:rsidRPr="007100A7">
        <w:rPr>
          <w:rStyle w:val="1-Char"/>
          <w:rFonts w:hint="cs"/>
          <w:rtl/>
        </w:rPr>
        <w:t>ز با «</w:t>
      </w:r>
      <w:r w:rsidRPr="00FE6406">
        <w:rPr>
          <w:rStyle w:val="9-Char"/>
          <w:rFonts w:eastAsia="Batang" w:hint="cs"/>
          <w:rtl/>
        </w:rPr>
        <w:t>استلام</w:t>
      </w:r>
      <w:r w:rsidRPr="007100A7">
        <w:rPr>
          <w:rStyle w:val="1-Char"/>
          <w:rFonts w:hint="cs"/>
          <w:rtl/>
        </w:rPr>
        <w:t>» حجرالاسود و با گزاردن دو رکعت نماز در «</w:t>
      </w:r>
      <w:r w:rsidRPr="00FE6406">
        <w:rPr>
          <w:rStyle w:val="9-Char"/>
          <w:rFonts w:eastAsia="Batang" w:hint="cs"/>
          <w:rtl/>
        </w:rPr>
        <w:t>مقام ابراه</w:t>
      </w:r>
      <w:r w:rsidR="00446BB7">
        <w:rPr>
          <w:rStyle w:val="9-Char"/>
          <w:rFonts w:eastAsia="Batang" w:hint="cs"/>
          <w:rtl/>
        </w:rPr>
        <w:t>ی</w:t>
      </w:r>
      <w:r w:rsidRPr="00FE6406">
        <w:rPr>
          <w:rStyle w:val="9-Char"/>
          <w:rFonts w:eastAsia="Batang" w:hint="cs"/>
          <w:rtl/>
        </w:rPr>
        <w:t>م</w:t>
      </w:r>
      <w:r w:rsidRPr="007100A7">
        <w:rPr>
          <w:rStyle w:val="1-Char"/>
          <w:rFonts w:hint="cs"/>
          <w:rtl/>
        </w:rPr>
        <w:t xml:space="preserve">» </w:t>
      </w:r>
      <w:r w:rsidR="00446BB7">
        <w:rPr>
          <w:rStyle w:val="1-Char"/>
          <w:rFonts w:hint="cs"/>
          <w:rtl/>
        </w:rPr>
        <w:t>ی</w:t>
      </w:r>
      <w:r w:rsidRPr="007100A7">
        <w:rPr>
          <w:rStyle w:val="1-Char"/>
          <w:rFonts w:hint="cs"/>
          <w:rtl/>
        </w:rPr>
        <w:t>ا در هر جا</w:t>
      </w:r>
      <w:r w:rsidR="00446BB7">
        <w:rPr>
          <w:rStyle w:val="1-Char"/>
          <w:rFonts w:hint="cs"/>
          <w:rtl/>
        </w:rPr>
        <w:t>یی</w:t>
      </w:r>
      <w:r w:rsidRPr="007100A7">
        <w:rPr>
          <w:rStyle w:val="1-Char"/>
          <w:rFonts w:hint="cs"/>
          <w:rtl/>
        </w:rPr>
        <w:t xml:space="preserve"> از مسجد که گزاردن نماز در آنجا برا</w:t>
      </w:r>
      <w:r w:rsidR="00446BB7">
        <w:rPr>
          <w:rStyle w:val="1-Char"/>
          <w:rFonts w:hint="cs"/>
          <w:rtl/>
        </w:rPr>
        <w:t>ی</w:t>
      </w:r>
      <w:r w:rsidRPr="007100A7">
        <w:rPr>
          <w:rStyle w:val="1-Char"/>
          <w:rFonts w:hint="cs"/>
          <w:rtl/>
        </w:rPr>
        <w:t>ش م</w:t>
      </w:r>
      <w:r w:rsidR="00446BB7">
        <w:rPr>
          <w:rStyle w:val="1-Char"/>
          <w:rFonts w:hint="cs"/>
          <w:rtl/>
        </w:rPr>
        <w:t>ی</w:t>
      </w:r>
      <w:r w:rsidRPr="007100A7">
        <w:rPr>
          <w:rStyle w:val="1-Char"/>
          <w:rFonts w:hint="cs"/>
          <w:rtl/>
        </w:rPr>
        <w:t>سّر م</w:t>
      </w:r>
      <w:r w:rsidR="00446BB7">
        <w:rPr>
          <w:rStyle w:val="1-Char"/>
          <w:rFonts w:hint="cs"/>
          <w:rtl/>
        </w:rPr>
        <w:t>ی</w:t>
      </w:r>
      <w:r w:rsidRPr="007100A7">
        <w:rPr>
          <w:rStyle w:val="1-Char"/>
          <w:rFonts w:hint="cs"/>
          <w:rtl/>
        </w:rPr>
        <w:t>‌گردد به پا</w:t>
      </w:r>
      <w:r w:rsidR="00446BB7">
        <w:rPr>
          <w:rStyle w:val="1-Char"/>
          <w:rFonts w:hint="cs"/>
          <w:rtl/>
        </w:rPr>
        <w:t>ی</w:t>
      </w:r>
      <w:r w:rsidRPr="007100A7">
        <w:rPr>
          <w:rStyle w:val="1-Char"/>
          <w:rFonts w:hint="cs"/>
          <w:rtl/>
        </w:rPr>
        <w:t>ان برسان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فرد طواف کننده، طواف خو</w:t>
      </w:r>
      <w:r w:rsidR="00446BB7">
        <w:rPr>
          <w:rStyle w:val="1-Char"/>
          <w:rFonts w:hint="cs"/>
          <w:rtl/>
        </w:rPr>
        <w:t>ی</w:t>
      </w:r>
      <w:r w:rsidRPr="007100A7">
        <w:rPr>
          <w:rStyle w:val="1-Char"/>
          <w:rFonts w:hint="cs"/>
          <w:rtl/>
        </w:rPr>
        <w:t>ش را با استلام حجرالاسود به پا</w:t>
      </w:r>
      <w:r w:rsidR="00446BB7">
        <w:rPr>
          <w:rStyle w:val="1-Char"/>
          <w:rFonts w:hint="cs"/>
          <w:rtl/>
        </w:rPr>
        <w:t>ی</w:t>
      </w:r>
      <w:r w:rsidRPr="007100A7">
        <w:rPr>
          <w:rStyle w:val="1-Char"/>
          <w:rFonts w:hint="cs"/>
          <w:rtl/>
        </w:rPr>
        <w:t xml:space="preserve">ان برساند؛ </w:t>
      </w:r>
      <w:r w:rsidR="000A2322">
        <w:rPr>
          <w:rStyle w:val="1-Char"/>
          <w:rFonts w:hint="cs"/>
          <w:rtl/>
        </w:rPr>
        <w:t>آنگاه</w:t>
      </w:r>
      <w:r w:rsidRPr="007100A7">
        <w:rPr>
          <w:rStyle w:val="1-Char"/>
          <w:rFonts w:hint="cs"/>
          <w:rtl/>
        </w:rPr>
        <w:t xml:space="preserve"> پس از طواف، دو رکعت نماز بگزارد؛ و بهتر آن است که نماز طواف را در «</w:t>
      </w:r>
      <w:r w:rsidRPr="00FE6406">
        <w:rPr>
          <w:rStyle w:val="9-Char"/>
          <w:rFonts w:eastAsia="Batang" w:hint="cs"/>
          <w:rtl/>
        </w:rPr>
        <w:t>مقام ابراه</w:t>
      </w:r>
      <w:r w:rsidR="00446BB7">
        <w:rPr>
          <w:rStyle w:val="9-Char"/>
          <w:rFonts w:eastAsia="Batang" w:hint="cs"/>
          <w:rtl/>
        </w:rPr>
        <w:t>ی</w:t>
      </w:r>
      <w:r w:rsidRPr="00FE6406">
        <w:rPr>
          <w:rStyle w:val="9-Char"/>
          <w:rFonts w:eastAsia="Batang" w:hint="cs"/>
          <w:rtl/>
        </w:rPr>
        <w:t>م</w:t>
      </w:r>
      <w:r w:rsidRPr="007100A7">
        <w:rPr>
          <w:rStyle w:val="1-Char"/>
          <w:rFonts w:hint="cs"/>
          <w:rtl/>
        </w:rPr>
        <w:t>» بگزارد؛ به گونه‌ا</w:t>
      </w:r>
      <w:r w:rsidR="00446BB7">
        <w:rPr>
          <w:rStyle w:val="1-Char"/>
          <w:rFonts w:hint="cs"/>
          <w:rtl/>
        </w:rPr>
        <w:t>ی</w:t>
      </w:r>
      <w:r w:rsidRPr="007100A7">
        <w:rPr>
          <w:rStyle w:val="1-Char"/>
          <w:rFonts w:hint="cs"/>
          <w:rtl/>
        </w:rPr>
        <w:t xml:space="preserve"> که </w:t>
      </w:r>
      <w:r w:rsidRPr="00FE6406">
        <w:rPr>
          <w:rStyle w:val="9-Char"/>
          <w:rFonts w:eastAsia="Batang" w:hint="cs"/>
          <w:rtl/>
        </w:rPr>
        <w:t>مقام ابراه</w:t>
      </w:r>
      <w:r w:rsidR="00446BB7">
        <w:rPr>
          <w:rStyle w:val="9-Char"/>
          <w:rFonts w:eastAsia="Batang" w:hint="cs"/>
          <w:rtl/>
        </w:rPr>
        <w:t>ی</w:t>
      </w:r>
      <w:r w:rsidRPr="00FE6406">
        <w:rPr>
          <w:rStyle w:val="9-Char"/>
          <w:rFonts w:eastAsia="Batang" w:hint="cs"/>
          <w:rtl/>
        </w:rPr>
        <w:t>م</w:t>
      </w:r>
      <w:r w:rsidRPr="007100A7">
        <w:rPr>
          <w:rStyle w:val="1-Char"/>
          <w:rFonts w:hint="cs"/>
          <w:rtl/>
        </w:rPr>
        <w:t xml:space="preserve"> در م</w:t>
      </w:r>
      <w:r w:rsidR="00446BB7">
        <w:rPr>
          <w:rStyle w:val="1-Char"/>
          <w:rFonts w:hint="cs"/>
          <w:rtl/>
        </w:rPr>
        <w:t>ی</w:t>
      </w:r>
      <w:r w:rsidRPr="007100A7">
        <w:rPr>
          <w:rStyle w:val="1-Char"/>
          <w:rFonts w:hint="cs"/>
          <w:rtl/>
        </w:rPr>
        <w:t>ان او و خانه‌</w:t>
      </w:r>
      <w:r w:rsidR="00446BB7">
        <w:rPr>
          <w:rStyle w:val="1-Char"/>
          <w:rFonts w:hint="cs"/>
          <w:rtl/>
        </w:rPr>
        <w:t>ی</w:t>
      </w:r>
      <w:r w:rsidRPr="007100A7">
        <w:rPr>
          <w:rStyle w:val="1-Char"/>
          <w:rFonts w:hint="cs"/>
          <w:rtl/>
        </w:rPr>
        <w:t xml:space="preserve"> کعبه قرار بگ</w:t>
      </w:r>
      <w:r w:rsidR="00446BB7">
        <w:rPr>
          <w:rStyle w:val="1-Char"/>
          <w:rFonts w:hint="cs"/>
          <w:rtl/>
        </w:rPr>
        <w:t>ی</w:t>
      </w:r>
      <w:r w:rsidRPr="007100A7">
        <w:rPr>
          <w:rStyle w:val="1-Char"/>
          <w:rFonts w:hint="cs"/>
          <w:rtl/>
        </w:rPr>
        <w:t xml:space="preserve">رد؛ و اگر </w:t>
      </w:r>
      <w:r w:rsidR="00AF17B9">
        <w:rPr>
          <w:rStyle w:val="1-Char"/>
          <w:rFonts w:hint="cs"/>
          <w:rtl/>
        </w:rPr>
        <w:t>چنان‌چه</w:t>
      </w:r>
      <w:r w:rsidRPr="007100A7">
        <w:rPr>
          <w:rStyle w:val="1-Char"/>
          <w:rFonts w:hint="cs"/>
          <w:rtl/>
        </w:rPr>
        <w:t xml:space="preserve"> فرد طواف کننده، دو رکعت نماز طواف را در هر جا</w:t>
      </w:r>
      <w:r w:rsidR="00446BB7">
        <w:rPr>
          <w:rStyle w:val="1-Char"/>
          <w:rFonts w:hint="cs"/>
          <w:rtl/>
        </w:rPr>
        <w:t>یی</w:t>
      </w:r>
      <w:r w:rsidRPr="007100A7">
        <w:rPr>
          <w:rStyle w:val="1-Char"/>
          <w:rFonts w:hint="cs"/>
          <w:rtl/>
        </w:rPr>
        <w:t xml:space="preserve"> از مسجد که گزاردن نماز در آنجا برا</w:t>
      </w:r>
      <w:r w:rsidR="00446BB7">
        <w:rPr>
          <w:rStyle w:val="1-Char"/>
          <w:rFonts w:hint="cs"/>
          <w:rtl/>
        </w:rPr>
        <w:t>ی</w:t>
      </w:r>
      <w:r w:rsidRPr="007100A7">
        <w:rPr>
          <w:rStyle w:val="1-Char"/>
          <w:rFonts w:hint="cs"/>
          <w:rtl/>
        </w:rPr>
        <w:t>ش م</w:t>
      </w:r>
      <w:r w:rsidR="00446BB7">
        <w:rPr>
          <w:rStyle w:val="1-Char"/>
          <w:rFonts w:hint="cs"/>
          <w:rtl/>
        </w:rPr>
        <w:t>ی</w:t>
      </w:r>
      <w:r w:rsidRPr="007100A7">
        <w:rPr>
          <w:rStyle w:val="1-Char"/>
          <w:rFonts w:hint="cs"/>
          <w:rtl/>
        </w:rPr>
        <w:t>سّر م</w:t>
      </w:r>
      <w:r w:rsidR="00446BB7">
        <w:rPr>
          <w:rStyle w:val="1-Char"/>
          <w:rFonts w:hint="cs"/>
          <w:rtl/>
        </w:rPr>
        <w:t>ی</w:t>
      </w:r>
      <w:r w:rsidRPr="007100A7">
        <w:rPr>
          <w:rStyle w:val="1-Char"/>
          <w:rFonts w:hint="cs"/>
          <w:rtl/>
        </w:rPr>
        <w:t>‌گردد بخواند، در آن صورت ن</w:t>
      </w:r>
      <w:r w:rsidR="00446BB7">
        <w:rPr>
          <w:rStyle w:val="1-Char"/>
          <w:rFonts w:hint="cs"/>
          <w:rtl/>
        </w:rPr>
        <w:t>ی</w:t>
      </w:r>
      <w:r w:rsidRPr="007100A7">
        <w:rPr>
          <w:rStyle w:val="1-Char"/>
          <w:rFonts w:hint="cs"/>
          <w:rtl/>
        </w:rPr>
        <w:t xml:space="preserve">ز درست است. </w:t>
      </w:r>
      <w:r w:rsidR="00544D97" w:rsidRPr="00544D97">
        <w:rPr>
          <w:rStyle w:val="1-Char"/>
          <w:rFonts w:hint="cs"/>
          <w:rtl/>
        </w:rPr>
        <w:t>ابن عمر</w:t>
      </w:r>
      <w:r w:rsidR="00544D97" w:rsidRPr="00544D97">
        <w:rPr>
          <w:rStyle w:val="1-Char"/>
          <w:rFonts w:cs="CTraditional Arabic" w:hint="cs"/>
          <w:rtl/>
        </w:rPr>
        <w:t>ب</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قَدِمَ رَسُوْلُ اللهِ</w:t>
      </w:r>
      <w:r w:rsidR="00FE6406" w:rsidRPr="00FE6406">
        <w:rPr>
          <w:rStyle w:val="1-Char"/>
          <w:rFonts w:cs="CTraditional Arabic" w:hint="cs"/>
          <w:rtl/>
        </w:rPr>
        <w:t xml:space="preserve"> ج</w:t>
      </w:r>
      <w:r w:rsidRPr="00BE2421">
        <w:rPr>
          <w:rStyle w:val="5-Char"/>
          <w:rFonts w:hint="cs"/>
          <w:rtl/>
        </w:rPr>
        <w:t xml:space="preserve"> فَطٰافَ بِالْبَيْتِ سَبْعاً، ثُمَّ صَلّٰي خَلْفَ الْمُقٰامِ رَکْعَتَيْنِ وَ طٰافَ بَيْنَ الصَّفٰا وَ الْمَرْوَةَ وَ قٰالَ: «لَقَدْ کٰانَ لَکُمْ فِيْ رَسُوْلِ اللهِ اُسْوَةٌ حَسَنَةٌ»</w:t>
      </w:r>
      <w:r w:rsidRPr="007100A7">
        <w:rPr>
          <w:rStyle w:val="1-Char"/>
          <w:rFonts w:hint="cs"/>
          <w:rtl/>
        </w:rPr>
        <w:t xml:space="preserve"> (بخار</w:t>
      </w:r>
      <w:r w:rsidR="00446BB7">
        <w:rPr>
          <w:rStyle w:val="1-Char"/>
          <w:rFonts w:hint="cs"/>
          <w:rtl/>
        </w:rPr>
        <w:t>ی</w:t>
      </w:r>
      <w:r w:rsidRPr="007100A7">
        <w:rPr>
          <w:rStyle w:val="1-Char"/>
          <w:rFonts w:hint="cs"/>
          <w:rtl/>
        </w:rPr>
        <w:t xml:space="preserve"> و ابن ماجه)؛ </w:t>
      </w:r>
      <w:r w:rsidRPr="00BE2421">
        <w:rPr>
          <w:rStyle w:val="1-Char"/>
          <w:rFonts w:hint="cs"/>
          <w:rtl/>
        </w:rPr>
        <w:t>«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آمد و هفت بار ب</w:t>
      </w:r>
      <w:r w:rsidR="00446BB7">
        <w:rPr>
          <w:rStyle w:val="1-Char"/>
          <w:rFonts w:hint="cs"/>
          <w:rtl/>
        </w:rPr>
        <w:t>ی</w:t>
      </w:r>
      <w:r w:rsidRPr="00BE2421">
        <w:rPr>
          <w:rStyle w:val="1-Char"/>
          <w:rFonts w:hint="cs"/>
          <w:rtl/>
        </w:rPr>
        <w:t>ت الله را طواف کرد؛ سپس پشت مقام ابراه</w:t>
      </w:r>
      <w:r w:rsidR="00446BB7">
        <w:rPr>
          <w:rStyle w:val="1-Char"/>
          <w:rFonts w:hint="cs"/>
          <w:rtl/>
        </w:rPr>
        <w:t>ی</w:t>
      </w:r>
      <w:r w:rsidRPr="00BE2421">
        <w:rPr>
          <w:rStyle w:val="1-Char"/>
          <w:rFonts w:hint="cs"/>
          <w:rtl/>
        </w:rPr>
        <w:t>م، دو رکعت نماز خواند و ب</w:t>
      </w:r>
      <w:r w:rsidR="00446BB7">
        <w:rPr>
          <w:rStyle w:val="1-Char"/>
          <w:rFonts w:hint="cs"/>
          <w:rtl/>
        </w:rPr>
        <w:t>ی</w:t>
      </w:r>
      <w:r w:rsidRPr="00BE2421">
        <w:rPr>
          <w:rStyle w:val="1-Char"/>
          <w:rFonts w:hint="cs"/>
          <w:rtl/>
        </w:rPr>
        <w:t>ن صفا و مروه طواف کرد و فرمود: به راست</w:t>
      </w:r>
      <w:r w:rsidR="00446BB7">
        <w:rPr>
          <w:rStyle w:val="1-Char"/>
          <w:rFonts w:hint="cs"/>
          <w:rtl/>
        </w:rPr>
        <w:t>ی</w:t>
      </w:r>
      <w:r w:rsidRPr="00BE2421">
        <w:rPr>
          <w:rStyle w:val="1-Char"/>
          <w:rFonts w:hint="cs"/>
          <w:rtl/>
        </w:rPr>
        <w:t xml:space="preserve">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الگو</w:t>
      </w:r>
      <w:r w:rsidR="00446BB7">
        <w:rPr>
          <w:rStyle w:val="1-Char"/>
          <w:rFonts w:hint="cs"/>
          <w:rtl/>
        </w:rPr>
        <w:t>ی</w:t>
      </w:r>
      <w:r w:rsidRPr="00BE2421">
        <w:rPr>
          <w:rStyle w:val="1-Char"/>
          <w:rFonts w:hint="cs"/>
          <w:rtl/>
        </w:rPr>
        <w:t xml:space="preserve"> خوب</w:t>
      </w:r>
      <w:r w:rsidR="00446BB7">
        <w:rPr>
          <w:rStyle w:val="1-Char"/>
          <w:rFonts w:hint="cs"/>
          <w:rtl/>
        </w:rPr>
        <w:t>ی</w:t>
      </w:r>
      <w:r w:rsidRPr="00BE2421">
        <w:rPr>
          <w:rStyle w:val="1-Char"/>
          <w:rFonts w:hint="cs"/>
          <w:rtl/>
        </w:rPr>
        <w:t xml:space="preserve"> برا</w:t>
      </w:r>
      <w:r w:rsidR="00446BB7">
        <w:rPr>
          <w:rStyle w:val="1-Char"/>
          <w:rFonts w:hint="cs"/>
          <w:rtl/>
        </w:rPr>
        <w:t>ی</w:t>
      </w:r>
      <w:r w:rsidRPr="00BE2421">
        <w:rPr>
          <w:rStyle w:val="1-Char"/>
          <w:rFonts w:hint="cs"/>
          <w:rtl/>
        </w:rPr>
        <w:t xml:space="preserve"> شما است»</w:t>
      </w:r>
      <w:r w:rsidRPr="007100A7">
        <w:rPr>
          <w:rStyle w:val="1-Char"/>
          <w:rFonts w:hint="cs"/>
          <w:rtl/>
        </w:rPr>
        <w:t>.</w:t>
      </w:r>
    </w:p>
    <w:p w:rsidR="006B31CA" w:rsidRPr="007100A7" w:rsidRDefault="006B31CA" w:rsidP="00A77A6E">
      <w:pPr>
        <w:rPr>
          <w:rStyle w:val="1-Char"/>
          <w:rtl/>
        </w:rPr>
      </w:pPr>
      <w:r w:rsidRPr="007100A7">
        <w:rPr>
          <w:rStyle w:val="1-Char"/>
          <w:rFonts w:hint="cs"/>
          <w:rtl/>
        </w:rPr>
        <w:t>و جابربن عبدالله</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اِنَّ رَسُوْلَ اللهِ</w:t>
      </w:r>
      <w:r w:rsidR="00FE6406" w:rsidRPr="00FE6406">
        <w:rPr>
          <w:rStyle w:val="1-Char"/>
          <w:rFonts w:cs="CTraditional Arabic" w:hint="cs"/>
          <w:rtl/>
        </w:rPr>
        <w:t xml:space="preserve"> ج</w:t>
      </w:r>
      <w:r w:rsidRPr="00BE2421">
        <w:rPr>
          <w:rStyle w:val="5-Char"/>
          <w:rFonts w:hint="cs"/>
          <w:rtl/>
        </w:rPr>
        <w:t xml:space="preserve"> لَمَّا انْتَهٰي اِلٰي مُقٰامِ اِبْرٰاهِيْمَ قَرَأَ «وَ اتَّخِذُوْا مِنْ مَقٰامِ اِبْرٰاهِيْمَ مُصَلّٰي» ؛ ثُمَّ صَلّٰي رَکْعَتَيْنِ وَ کٰانَ يَقْرَأُ فِيْهِمٰا «قُلْ هُوَ اللهُ اَحَدٌ» وَ «قُلْ يٰا اَيُّهَا الْکٰافِرُوْنَ»</w:t>
      </w:r>
      <w:r w:rsidRPr="007100A7">
        <w:rPr>
          <w:rStyle w:val="1-Char"/>
          <w:rFonts w:hint="cs"/>
          <w:rtl/>
        </w:rPr>
        <w:t xml:space="preserve"> (مسلم)؛ </w:t>
      </w:r>
      <w:r w:rsidRPr="00BE2421">
        <w:rPr>
          <w:rStyle w:val="1-Char"/>
          <w:rFonts w:hint="cs"/>
          <w:rtl/>
        </w:rPr>
        <w:t>«وقت</w:t>
      </w:r>
      <w:r w:rsidR="00446BB7">
        <w:rPr>
          <w:rStyle w:val="1-Char"/>
          <w:rFonts w:hint="cs"/>
          <w:rtl/>
        </w:rPr>
        <w:t>ی</w:t>
      </w:r>
      <w:r w:rsidRPr="00BE2421">
        <w:rPr>
          <w:rStyle w:val="1-Char"/>
          <w:rFonts w:hint="cs"/>
          <w:rtl/>
        </w:rPr>
        <w:t xml:space="preserve">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به مقام ابراه</w:t>
      </w:r>
      <w:r w:rsidR="00446BB7">
        <w:rPr>
          <w:rStyle w:val="1-Char"/>
          <w:rFonts w:hint="cs"/>
          <w:rtl/>
        </w:rPr>
        <w:t>ی</w:t>
      </w:r>
      <w:r w:rsidRPr="00BE2421">
        <w:rPr>
          <w:rStyle w:val="1-Char"/>
          <w:rFonts w:hint="cs"/>
          <w:rtl/>
        </w:rPr>
        <w:t>م رس</w:t>
      </w:r>
      <w:r w:rsidR="00446BB7">
        <w:rPr>
          <w:rStyle w:val="1-Char"/>
          <w:rFonts w:hint="cs"/>
          <w:rtl/>
        </w:rPr>
        <w:t>ی</w:t>
      </w:r>
      <w:r w:rsidRPr="00BE2421">
        <w:rPr>
          <w:rStyle w:val="1-Char"/>
          <w:rFonts w:hint="cs"/>
          <w:rtl/>
        </w:rPr>
        <w:t>د آ</w:t>
      </w:r>
      <w:r w:rsidR="00446BB7">
        <w:rPr>
          <w:rStyle w:val="1-Char"/>
          <w:rFonts w:hint="cs"/>
          <w:rtl/>
        </w:rPr>
        <w:t>ی</w:t>
      </w:r>
      <w:r w:rsidRPr="00BE2421">
        <w:rPr>
          <w:rStyle w:val="1-Char"/>
          <w:rFonts w:hint="cs"/>
          <w:rtl/>
        </w:rPr>
        <w:t>ه‌</w:t>
      </w:r>
      <w:r w:rsidR="00446BB7">
        <w:rPr>
          <w:rStyle w:val="1-Char"/>
          <w:rFonts w:hint="cs"/>
          <w:rtl/>
        </w:rPr>
        <w:t>ی</w:t>
      </w:r>
      <w:r w:rsidR="0014773F">
        <w:rPr>
          <w:rStyle w:val="1-Char"/>
          <w:rFonts w:hint="cs"/>
          <w:rtl/>
        </w:rPr>
        <w:t xml:space="preserve"> </w:t>
      </w:r>
      <w:r w:rsidR="0014773F">
        <w:rPr>
          <w:rStyle w:val="1-Char"/>
          <w:rFonts w:cs="Traditional Arabic"/>
          <w:color w:val="000000"/>
          <w:shd w:val="clear" w:color="auto" w:fill="FFFFFF"/>
          <w:rtl/>
        </w:rPr>
        <w:t>﴿</w:t>
      </w:r>
      <w:r w:rsidR="0014773F" w:rsidRPr="000751A8">
        <w:rPr>
          <w:rStyle w:val="4-Char"/>
          <w:rtl/>
        </w:rPr>
        <w:t>وَ</w:t>
      </w:r>
      <w:r w:rsidR="0014773F" w:rsidRPr="000751A8">
        <w:rPr>
          <w:rStyle w:val="4-Char"/>
          <w:rFonts w:hint="cs"/>
          <w:rtl/>
        </w:rPr>
        <w:t>ٱ</w:t>
      </w:r>
      <w:r w:rsidR="0014773F" w:rsidRPr="000751A8">
        <w:rPr>
          <w:rStyle w:val="4-Char"/>
          <w:rFonts w:hint="eastAsia"/>
          <w:rtl/>
        </w:rPr>
        <w:t>تَّخِذُواْ</w:t>
      </w:r>
      <w:r w:rsidR="0014773F" w:rsidRPr="000751A8">
        <w:rPr>
          <w:rStyle w:val="4-Char"/>
          <w:rtl/>
        </w:rPr>
        <w:t xml:space="preserve"> مِن مَّقَامِ إِبۡرَٰهِ‍ۧمَ مُصَلّٗىۖ</w:t>
      </w:r>
      <w:r w:rsidR="0014773F">
        <w:rPr>
          <w:rStyle w:val="1-Char"/>
          <w:rFonts w:cs="Traditional Arabic"/>
          <w:color w:val="000000"/>
          <w:shd w:val="clear" w:color="auto" w:fill="FFFFFF"/>
          <w:rtl/>
        </w:rPr>
        <w:t>﴾</w:t>
      </w:r>
      <w:r w:rsidRPr="00BE2421">
        <w:rPr>
          <w:rStyle w:val="1-Char"/>
          <w:rFonts w:hint="cs"/>
          <w:rtl/>
        </w:rPr>
        <w:t xml:space="preserve"> را تلاوت کرد؛ سپس دو رکعت نماز خواند و در</w:t>
      </w:r>
      <w:r w:rsidR="000751A8">
        <w:rPr>
          <w:rStyle w:val="1-Char"/>
          <w:rFonts w:hint="cs"/>
          <w:rtl/>
        </w:rPr>
        <w:t xml:space="preserve"> آن‌ها،</w:t>
      </w:r>
      <w:r w:rsidRPr="00BE2421">
        <w:rPr>
          <w:rStyle w:val="1-Char"/>
          <w:rFonts w:hint="cs"/>
          <w:rtl/>
        </w:rPr>
        <w:t xml:space="preserve"> سوره‌</w:t>
      </w:r>
      <w:r w:rsidR="00446BB7">
        <w:rPr>
          <w:rStyle w:val="1-Char"/>
          <w:rFonts w:hint="cs"/>
          <w:rtl/>
        </w:rPr>
        <w:t>ی</w:t>
      </w:r>
      <w:r w:rsidRPr="00BE2421">
        <w:rPr>
          <w:rStyle w:val="1-Char"/>
          <w:rFonts w:hint="cs"/>
          <w:rtl/>
        </w:rPr>
        <w:t xml:space="preserve"> </w:t>
      </w:r>
      <w:r w:rsidRPr="0014773F">
        <w:rPr>
          <w:rStyle w:val="5-Char0"/>
          <w:rFonts w:hint="cs"/>
          <w:rtl/>
        </w:rPr>
        <w:t>«اخلاص»</w:t>
      </w:r>
      <w:r w:rsidRPr="00BE2421">
        <w:rPr>
          <w:rStyle w:val="1-Char"/>
          <w:rFonts w:hint="cs"/>
          <w:rtl/>
        </w:rPr>
        <w:t xml:space="preserve"> و سوره‌</w:t>
      </w:r>
      <w:r w:rsidR="00446BB7">
        <w:rPr>
          <w:rStyle w:val="1-Char"/>
          <w:rFonts w:hint="cs"/>
          <w:rtl/>
        </w:rPr>
        <w:t>ی</w:t>
      </w:r>
      <w:r w:rsidRPr="00BE2421">
        <w:rPr>
          <w:rStyle w:val="1-Char"/>
          <w:rFonts w:hint="cs"/>
          <w:rtl/>
        </w:rPr>
        <w:t xml:space="preserve"> </w:t>
      </w:r>
      <w:r w:rsidRPr="0014773F">
        <w:rPr>
          <w:rStyle w:val="5-Char0"/>
          <w:rFonts w:hint="cs"/>
          <w:rtl/>
        </w:rPr>
        <w:t>«کافرون»</w:t>
      </w:r>
      <w:r w:rsidRPr="00BE2421">
        <w:rPr>
          <w:rStyle w:val="1-Char"/>
          <w:rFonts w:hint="cs"/>
          <w:rtl/>
        </w:rPr>
        <w:t xml:space="preserve"> را خواند»</w:t>
      </w:r>
      <w:r w:rsidRPr="007100A7">
        <w:rPr>
          <w:rStyle w:val="1-Char"/>
          <w:rFonts w:hint="cs"/>
          <w:rtl/>
        </w:rPr>
        <w:t>.]</w:t>
      </w:r>
    </w:p>
    <w:p w:rsidR="006B31CA" w:rsidRPr="007100A7" w:rsidRDefault="000A2322" w:rsidP="00AF1D25">
      <w:pPr>
        <w:rPr>
          <w:rStyle w:val="1-Char"/>
          <w:rtl/>
        </w:rPr>
      </w:pPr>
      <w:r>
        <w:rPr>
          <w:rStyle w:val="1-Char"/>
          <w:rFonts w:hint="cs"/>
          <w:rtl/>
        </w:rPr>
        <w:t>آنگاه</w:t>
      </w:r>
      <w:r w:rsidR="006B31CA" w:rsidRPr="007100A7">
        <w:rPr>
          <w:rStyle w:val="1-Char"/>
          <w:rFonts w:hint="cs"/>
          <w:rtl/>
        </w:rPr>
        <w:t xml:space="preserve"> [پس از گزاردن دو رکعت نماز طواف]، دوباره به سو</w:t>
      </w:r>
      <w:r w:rsidR="00446BB7">
        <w:rPr>
          <w:rStyle w:val="1-Char"/>
          <w:rFonts w:hint="cs"/>
          <w:rtl/>
        </w:rPr>
        <w:t>ی</w:t>
      </w:r>
      <w:r w:rsidR="006B31CA" w:rsidRPr="007100A7">
        <w:rPr>
          <w:rStyle w:val="1-Char"/>
          <w:rFonts w:hint="cs"/>
          <w:rtl/>
        </w:rPr>
        <w:t xml:space="preserve"> حجرالاسود برگردد [و روبه‌رو</w:t>
      </w:r>
      <w:r w:rsidR="00446BB7">
        <w:rPr>
          <w:rStyle w:val="1-Char"/>
          <w:rFonts w:hint="cs"/>
          <w:rtl/>
        </w:rPr>
        <w:t>ی</w:t>
      </w:r>
      <w:r w:rsidR="006B31CA" w:rsidRPr="007100A7">
        <w:rPr>
          <w:rStyle w:val="1-Char"/>
          <w:rFonts w:hint="cs"/>
          <w:rtl/>
        </w:rPr>
        <w:t xml:space="preserve"> آن با</w:t>
      </w:r>
      <w:r w:rsidR="00446BB7">
        <w:rPr>
          <w:rStyle w:val="1-Char"/>
          <w:rFonts w:hint="cs"/>
          <w:rtl/>
        </w:rPr>
        <w:t>ی</w:t>
      </w:r>
      <w:r w:rsidR="006B31CA" w:rsidRPr="007100A7">
        <w:rPr>
          <w:rStyle w:val="1-Char"/>
          <w:rFonts w:hint="cs"/>
          <w:rtl/>
        </w:rPr>
        <w:t>ستد] و آن را استلام نما</w:t>
      </w:r>
      <w:r w:rsidR="00446BB7">
        <w:rPr>
          <w:rStyle w:val="1-Char"/>
          <w:rFonts w:hint="cs"/>
          <w:rtl/>
        </w:rPr>
        <w:t>ی</w:t>
      </w:r>
      <w:r w:rsidR="006B31CA" w:rsidRPr="007100A7">
        <w:rPr>
          <w:rStyle w:val="1-Char"/>
          <w:rFonts w:hint="cs"/>
          <w:rtl/>
        </w:rPr>
        <w:t>د؛ و ا</w:t>
      </w:r>
      <w:r w:rsidR="00446BB7">
        <w:rPr>
          <w:rStyle w:val="1-Char"/>
          <w:rFonts w:hint="cs"/>
          <w:rtl/>
        </w:rPr>
        <w:t>ی</w:t>
      </w:r>
      <w:r w:rsidR="006B31CA" w:rsidRPr="007100A7">
        <w:rPr>
          <w:rStyle w:val="1-Char"/>
          <w:rFonts w:hint="cs"/>
          <w:rtl/>
        </w:rPr>
        <w:t>ن طواف به نام «</w:t>
      </w:r>
      <w:r w:rsidR="006B31CA" w:rsidRPr="00FE6406">
        <w:rPr>
          <w:rStyle w:val="9-Char"/>
          <w:rFonts w:eastAsia="Batang" w:hint="cs"/>
          <w:rtl/>
        </w:rPr>
        <w:t>طواف قدوم</w:t>
      </w:r>
      <w:r w:rsidR="006B31CA" w:rsidRPr="007100A7">
        <w:rPr>
          <w:rStyle w:val="1-Char"/>
          <w:rFonts w:hint="cs"/>
          <w:rtl/>
        </w:rPr>
        <w:t>» نام</w:t>
      </w:r>
      <w:r w:rsidR="00446BB7">
        <w:rPr>
          <w:rStyle w:val="1-Char"/>
          <w:rFonts w:hint="cs"/>
          <w:rtl/>
        </w:rPr>
        <w:t>ی</w:t>
      </w:r>
      <w:r w:rsidR="006B31CA" w:rsidRPr="007100A7">
        <w:rPr>
          <w:rStyle w:val="1-Char"/>
          <w:rFonts w:hint="cs"/>
          <w:rtl/>
        </w:rPr>
        <w:t>ده م</w:t>
      </w:r>
      <w:r w:rsidR="00446BB7">
        <w:rPr>
          <w:rStyle w:val="1-Char"/>
          <w:rFonts w:hint="cs"/>
          <w:rtl/>
        </w:rPr>
        <w:t>ی</w:t>
      </w:r>
      <w:r w:rsidR="006B31CA" w:rsidRPr="007100A7">
        <w:rPr>
          <w:rStyle w:val="1-Char"/>
          <w:rFonts w:hint="cs"/>
          <w:rtl/>
        </w:rPr>
        <w:t>‌شود که برا</w:t>
      </w:r>
      <w:r w:rsidR="00446BB7">
        <w:rPr>
          <w:rStyle w:val="1-Char"/>
          <w:rFonts w:hint="cs"/>
          <w:rtl/>
        </w:rPr>
        <w:t>ی</w:t>
      </w:r>
      <w:r w:rsidR="006B31CA" w:rsidRPr="007100A7">
        <w:rPr>
          <w:rStyle w:val="1-Char"/>
          <w:rFonts w:hint="cs"/>
          <w:rtl/>
        </w:rPr>
        <w:t xml:space="preserve"> شخص «</w:t>
      </w:r>
      <w:r w:rsidR="006B31CA" w:rsidRPr="00FE6406">
        <w:rPr>
          <w:rStyle w:val="9-Char"/>
          <w:rFonts w:eastAsia="Batang" w:hint="cs"/>
          <w:rtl/>
        </w:rPr>
        <w:t>آفاق</w:t>
      </w:r>
      <w:r w:rsidR="00446BB7">
        <w:rPr>
          <w:rStyle w:val="9-Char"/>
          <w:rFonts w:eastAsia="Batang" w:hint="cs"/>
          <w:rtl/>
        </w:rPr>
        <w:t>ی</w:t>
      </w:r>
      <w:r w:rsidR="006B31CA" w:rsidRPr="007100A7">
        <w:rPr>
          <w:rStyle w:val="1-Char"/>
          <w:rFonts w:hint="cs"/>
          <w:rtl/>
        </w:rPr>
        <w:t>» [کس</w:t>
      </w:r>
      <w:r w:rsidR="00446BB7">
        <w:rPr>
          <w:rStyle w:val="1-Char"/>
          <w:rFonts w:hint="cs"/>
          <w:rtl/>
        </w:rPr>
        <w:t>ی</w:t>
      </w:r>
      <w:r w:rsidR="006B31CA" w:rsidRPr="007100A7">
        <w:rPr>
          <w:rStyle w:val="1-Char"/>
          <w:rFonts w:hint="cs"/>
          <w:rtl/>
        </w:rPr>
        <w:t xml:space="preserve"> که از اهال</w:t>
      </w:r>
      <w:r w:rsidR="00446BB7">
        <w:rPr>
          <w:rStyle w:val="1-Char"/>
          <w:rFonts w:hint="cs"/>
          <w:rtl/>
        </w:rPr>
        <w:t>ی</w:t>
      </w:r>
      <w:r w:rsidR="006B31CA" w:rsidRPr="007100A7">
        <w:rPr>
          <w:rStyle w:val="1-Char"/>
          <w:rFonts w:hint="cs"/>
          <w:rtl/>
        </w:rPr>
        <w:t xml:space="preserve"> مکه ن</w:t>
      </w:r>
      <w:r w:rsidR="00446BB7">
        <w:rPr>
          <w:rStyle w:val="1-Char"/>
          <w:rFonts w:hint="cs"/>
          <w:rtl/>
        </w:rPr>
        <w:t>ی</w:t>
      </w:r>
      <w:r w:rsidR="006B31CA" w:rsidRPr="007100A7">
        <w:rPr>
          <w:rStyle w:val="1-Char"/>
          <w:rFonts w:hint="cs"/>
          <w:rtl/>
        </w:rPr>
        <w:t>ست،] سنّت م</w:t>
      </w:r>
      <w:r w:rsidR="00446BB7">
        <w:rPr>
          <w:rStyle w:val="1-Char"/>
          <w:rFonts w:hint="cs"/>
          <w:rtl/>
        </w:rPr>
        <w:t>ی</w:t>
      </w:r>
      <w:r w:rsidR="006B31CA" w:rsidRPr="007100A7">
        <w:rPr>
          <w:rStyle w:val="1-Char"/>
          <w:rFonts w:hint="cs"/>
          <w:rtl/>
        </w:rPr>
        <w:t>‌باشد.</w:t>
      </w:r>
    </w:p>
    <w:p w:rsidR="006B31CA" w:rsidRPr="007100A7" w:rsidRDefault="006B31CA" w:rsidP="0014773F">
      <w:pPr>
        <w:rPr>
          <w:rStyle w:val="1-Char"/>
          <w:rtl/>
        </w:rPr>
      </w:pPr>
      <w:r w:rsidRPr="007100A7">
        <w:rPr>
          <w:rStyle w:val="1-Char"/>
          <w:rFonts w:hint="cs"/>
          <w:rtl/>
        </w:rPr>
        <w:t>سپس به سو</w:t>
      </w:r>
      <w:r w:rsidR="00446BB7">
        <w:rPr>
          <w:rStyle w:val="1-Char"/>
          <w:rFonts w:hint="cs"/>
          <w:rtl/>
        </w:rPr>
        <w:t>ی</w:t>
      </w:r>
      <w:r w:rsidRPr="007100A7">
        <w:rPr>
          <w:rStyle w:val="1-Char"/>
          <w:rFonts w:hint="cs"/>
          <w:rtl/>
        </w:rPr>
        <w:t xml:space="preserve"> صفا برو و بر فراز آن بالا شو و با</w:t>
      </w:r>
      <w:r w:rsidR="00446BB7">
        <w:rPr>
          <w:rStyle w:val="1-Char"/>
          <w:rFonts w:hint="cs"/>
          <w:rtl/>
        </w:rPr>
        <w:t>ی</w:t>
      </w:r>
      <w:r w:rsidRPr="007100A7">
        <w:rPr>
          <w:rStyle w:val="1-Char"/>
          <w:rFonts w:hint="cs"/>
          <w:rtl/>
        </w:rPr>
        <w:t>ست تا آن که خانه‌</w:t>
      </w:r>
      <w:r w:rsidR="00446BB7">
        <w:rPr>
          <w:rStyle w:val="1-Char"/>
          <w:rFonts w:hint="cs"/>
          <w:rtl/>
        </w:rPr>
        <w:t>ی</w:t>
      </w:r>
      <w:r w:rsidRPr="007100A7">
        <w:rPr>
          <w:rStyle w:val="1-Char"/>
          <w:rFonts w:hint="cs"/>
          <w:rtl/>
        </w:rPr>
        <w:t xml:space="preserve"> کعبه را مشاهده نما</w:t>
      </w:r>
      <w:r w:rsidR="00446BB7">
        <w:rPr>
          <w:rStyle w:val="1-Char"/>
          <w:rFonts w:hint="cs"/>
          <w:rtl/>
        </w:rPr>
        <w:t>یی</w:t>
      </w:r>
      <w:r w:rsidRPr="007100A7">
        <w:rPr>
          <w:rStyle w:val="1-Char"/>
          <w:rFonts w:hint="cs"/>
          <w:rtl/>
        </w:rPr>
        <w:t xml:space="preserve"> [و در حال</w:t>
      </w:r>
      <w:r w:rsidR="00446BB7">
        <w:rPr>
          <w:rStyle w:val="1-Char"/>
          <w:rFonts w:hint="cs"/>
          <w:rtl/>
        </w:rPr>
        <w:t>ی</w:t>
      </w:r>
      <w:r w:rsidRPr="007100A7">
        <w:rPr>
          <w:rStyle w:val="1-Char"/>
          <w:rFonts w:hint="cs"/>
          <w:rtl/>
        </w:rPr>
        <w:t xml:space="preserve"> که به صفا بالا م</w:t>
      </w:r>
      <w:r w:rsidR="00446BB7">
        <w:rPr>
          <w:rStyle w:val="1-Char"/>
          <w:rFonts w:hint="cs"/>
          <w:rtl/>
        </w:rPr>
        <w:t>ی</w:t>
      </w:r>
      <w:r w:rsidRPr="007100A7">
        <w:rPr>
          <w:rStyle w:val="1-Char"/>
          <w:rFonts w:hint="cs"/>
          <w:rtl/>
        </w:rPr>
        <w:t>‌رو</w:t>
      </w:r>
      <w:r w:rsidR="00446BB7">
        <w:rPr>
          <w:rStyle w:val="1-Char"/>
          <w:rFonts w:hint="cs"/>
          <w:rtl/>
        </w:rPr>
        <w:t>ی</w:t>
      </w:r>
      <w:r w:rsidRPr="007100A7">
        <w:rPr>
          <w:rStyle w:val="1-Char"/>
          <w:rFonts w:hint="cs"/>
          <w:rtl/>
        </w:rPr>
        <w:t>، ا</w:t>
      </w:r>
      <w:r w:rsidR="00446BB7">
        <w:rPr>
          <w:rStyle w:val="1-Char"/>
          <w:rFonts w:hint="cs"/>
          <w:rtl/>
        </w:rPr>
        <w:t>ی</w:t>
      </w:r>
      <w:r w:rsidRPr="007100A7">
        <w:rPr>
          <w:rStyle w:val="1-Char"/>
          <w:rFonts w:hint="cs"/>
          <w:rtl/>
        </w:rPr>
        <w:t>ن آ</w:t>
      </w:r>
      <w:r w:rsidR="00446BB7">
        <w:rPr>
          <w:rStyle w:val="1-Char"/>
          <w:rFonts w:hint="cs"/>
          <w:rtl/>
        </w:rPr>
        <w:t>ی</w:t>
      </w:r>
      <w:r w:rsidRPr="007100A7">
        <w:rPr>
          <w:rStyle w:val="1-Char"/>
          <w:rFonts w:hint="cs"/>
          <w:rtl/>
        </w:rPr>
        <w:t xml:space="preserve">ه را با خود زمزمه کن: </w:t>
      </w:r>
      <w:r w:rsidR="0014773F">
        <w:rPr>
          <w:rStyle w:val="1-Char"/>
          <w:rFonts w:cs="Traditional Arabic"/>
          <w:color w:val="000000"/>
          <w:shd w:val="clear" w:color="auto" w:fill="FFFFFF"/>
          <w:rtl/>
        </w:rPr>
        <w:t>﴿</w:t>
      </w:r>
      <w:r w:rsidR="0014773F" w:rsidRPr="000751A8">
        <w:rPr>
          <w:rStyle w:val="4-Char"/>
          <w:rtl/>
        </w:rPr>
        <w:t xml:space="preserve">۞إِنَّ </w:t>
      </w:r>
      <w:r w:rsidR="0014773F" w:rsidRPr="000751A8">
        <w:rPr>
          <w:rStyle w:val="4-Char"/>
          <w:rFonts w:hint="cs"/>
          <w:rtl/>
        </w:rPr>
        <w:t>ٱ</w:t>
      </w:r>
      <w:r w:rsidR="0014773F" w:rsidRPr="000751A8">
        <w:rPr>
          <w:rStyle w:val="4-Char"/>
          <w:rFonts w:hint="eastAsia"/>
          <w:rtl/>
        </w:rPr>
        <w:t>لصَّفَا</w:t>
      </w:r>
      <w:r w:rsidR="0014773F" w:rsidRPr="000751A8">
        <w:rPr>
          <w:rStyle w:val="4-Char"/>
          <w:rtl/>
        </w:rPr>
        <w:t xml:space="preserve"> وَ</w:t>
      </w:r>
      <w:r w:rsidR="0014773F" w:rsidRPr="000751A8">
        <w:rPr>
          <w:rStyle w:val="4-Char"/>
          <w:rFonts w:hint="cs"/>
          <w:rtl/>
        </w:rPr>
        <w:t>ٱ</w:t>
      </w:r>
      <w:r w:rsidR="0014773F" w:rsidRPr="000751A8">
        <w:rPr>
          <w:rStyle w:val="4-Char"/>
          <w:rFonts w:hint="eastAsia"/>
          <w:rtl/>
        </w:rPr>
        <w:t>لۡمَرۡوَةَ</w:t>
      </w:r>
      <w:r w:rsidR="0014773F" w:rsidRPr="000751A8">
        <w:rPr>
          <w:rStyle w:val="4-Char"/>
          <w:rtl/>
        </w:rPr>
        <w:t xml:space="preserve"> مِن شَعَآئِرِ </w:t>
      </w:r>
      <w:r w:rsidR="0014773F" w:rsidRPr="000751A8">
        <w:rPr>
          <w:rStyle w:val="4-Char"/>
          <w:rFonts w:hint="cs"/>
          <w:rtl/>
        </w:rPr>
        <w:t>ٱ</w:t>
      </w:r>
      <w:r w:rsidR="0014773F" w:rsidRPr="000751A8">
        <w:rPr>
          <w:rStyle w:val="4-Char"/>
          <w:rFonts w:hint="eastAsia"/>
          <w:rtl/>
        </w:rPr>
        <w:t>للَّهِۖ</w:t>
      </w:r>
      <w:r w:rsidR="0014773F" w:rsidRPr="000751A8">
        <w:rPr>
          <w:rStyle w:val="4-Char"/>
          <w:rtl/>
        </w:rPr>
        <w:t xml:space="preserve"> فَمَنۡ حَجَّ </w:t>
      </w:r>
      <w:r w:rsidR="0014773F" w:rsidRPr="000751A8">
        <w:rPr>
          <w:rStyle w:val="4-Char"/>
          <w:rFonts w:hint="cs"/>
          <w:rtl/>
        </w:rPr>
        <w:t>ٱ</w:t>
      </w:r>
      <w:r w:rsidR="0014773F" w:rsidRPr="000751A8">
        <w:rPr>
          <w:rStyle w:val="4-Char"/>
          <w:rFonts w:hint="eastAsia"/>
          <w:rtl/>
        </w:rPr>
        <w:t>لۡبَيۡتَ</w:t>
      </w:r>
      <w:r w:rsidR="0014773F" w:rsidRPr="000751A8">
        <w:rPr>
          <w:rStyle w:val="4-Char"/>
          <w:rtl/>
        </w:rPr>
        <w:t xml:space="preserve"> أَوِ </w:t>
      </w:r>
      <w:r w:rsidR="0014773F" w:rsidRPr="000751A8">
        <w:rPr>
          <w:rStyle w:val="4-Char"/>
          <w:rFonts w:hint="cs"/>
          <w:rtl/>
        </w:rPr>
        <w:t>ٱ</w:t>
      </w:r>
      <w:r w:rsidR="0014773F" w:rsidRPr="000751A8">
        <w:rPr>
          <w:rStyle w:val="4-Char"/>
          <w:rFonts w:hint="eastAsia"/>
          <w:rtl/>
        </w:rPr>
        <w:t>عۡتَمَرَ</w:t>
      </w:r>
      <w:r w:rsidR="0014773F" w:rsidRPr="000751A8">
        <w:rPr>
          <w:rStyle w:val="4-Char"/>
          <w:rtl/>
        </w:rPr>
        <w:t xml:space="preserve"> فَلَا جُنَاحَ عَلَيۡهِ أَن يَطَّوَّفَ بِهِمَاۚ وَمَن تَطَوَّعَ خَيۡرٗا فَإِنَّ </w:t>
      </w:r>
      <w:r w:rsidR="0014773F" w:rsidRPr="000751A8">
        <w:rPr>
          <w:rStyle w:val="4-Char"/>
          <w:rFonts w:hint="cs"/>
          <w:rtl/>
        </w:rPr>
        <w:t>ٱ</w:t>
      </w:r>
      <w:r w:rsidR="0014773F" w:rsidRPr="000751A8">
        <w:rPr>
          <w:rStyle w:val="4-Char"/>
          <w:rFonts w:hint="eastAsia"/>
          <w:rtl/>
        </w:rPr>
        <w:t>للَّهَ</w:t>
      </w:r>
      <w:r w:rsidR="0014773F" w:rsidRPr="000751A8">
        <w:rPr>
          <w:rStyle w:val="4-Char"/>
          <w:rtl/>
        </w:rPr>
        <w:t xml:space="preserve"> شَاكِرٌ عَلِيمٌ١٥٨</w:t>
      </w:r>
      <w:r w:rsidR="0014773F">
        <w:rPr>
          <w:rStyle w:val="1-Char"/>
          <w:rFonts w:cs="Traditional Arabic"/>
          <w:color w:val="000000"/>
          <w:shd w:val="clear" w:color="auto" w:fill="FFFFFF"/>
          <w:rtl/>
        </w:rPr>
        <w:t>﴾</w:t>
      </w:r>
      <w:r w:rsidR="0014773F" w:rsidRPr="000751A8">
        <w:rPr>
          <w:rStyle w:val="4-Char"/>
          <w:rtl/>
        </w:rPr>
        <w:t xml:space="preserve"> </w:t>
      </w:r>
      <w:r w:rsidR="0014773F" w:rsidRPr="000751A8">
        <w:rPr>
          <w:rStyle w:val="9-Char1"/>
          <w:rtl/>
        </w:rPr>
        <w:t>[البقرة: 158]</w:t>
      </w:r>
      <w:r w:rsidRPr="007100A7">
        <w:rPr>
          <w:rStyle w:val="1-Char"/>
          <w:rFonts w:hint="cs"/>
          <w:rtl/>
        </w:rPr>
        <w:t xml:space="preserve"> </w:t>
      </w:r>
      <w:r w:rsidRPr="00BE2421">
        <w:rPr>
          <w:rStyle w:val="6-Char"/>
          <w:rFonts w:hint="cs"/>
          <w:rtl/>
        </w:rPr>
        <w:t>«ب</w:t>
      </w:r>
      <w:r w:rsidR="00446BB7">
        <w:rPr>
          <w:rStyle w:val="6-Char"/>
          <w:rFonts w:hint="cs"/>
          <w:rtl/>
        </w:rPr>
        <w:t>ی</w:t>
      </w:r>
      <w:r w:rsidRPr="00BE2421">
        <w:rPr>
          <w:rStyle w:val="6-Char"/>
          <w:rFonts w:hint="cs"/>
          <w:rtl/>
        </w:rPr>
        <w:t>‌گمان دو کوه صفا و مروه (و هفت بار سع</w:t>
      </w:r>
      <w:r w:rsidR="00446BB7">
        <w:rPr>
          <w:rStyle w:val="6-Char"/>
          <w:rFonts w:hint="cs"/>
          <w:rtl/>
        </w:rPr>
        <w:t>ی</w:t>
      </w:r>
      <w:r w:rsidRPr="00BE2421">
        <w:rPr>
          <w:rStyle w:val="6-Char"/>
          <w:rFonts w:hint="cs"/>
          <w:rtl/>
        </w:rPr>
        <w:t xml:space="preserve"> م</w:t>
      </w:r>
      <w:r w:rsidR="00446BB7">
        <w:rPr>
          <w:rStyle w:val="6-Char"/>
          <w:rFonts w:hint="cs"/>
          <w:rtl/>
        </w:rPr>
        <w:t>ی</w:t>
      </w:r>
      <w:r w:rsidRPr="00BE2421">
        <w:rPr>
          <w:rStyle w:val="6-Char"/>
          <w:rFonts w:hint="cs"/>
          <w:rtl/>
        </w:rPr>
        <w:t>ان آن دو) از نشانه‌ها</w:t>
      </w:r>
      <w:r w:rsidR="00446BB7">
        <w:rPr>
          <w:rStyle w:val="6-Char"/>
          <w:rFonts w:hint="cs"/>
          <w:rtl/>
        </w:rPr>
        <w:t>ی</w:t>
      </w:r>
      <w:r w:rsidRPr="00BE2421">
        <w:rPr>
          <w:rStyle w:val="6-Char"/>
          <w:rFonts w:hint="cs"/>
          <w:rtl/>
        </w:rPr>
        <w:t xml:space="preserve"> (د</w:t>
      </w:r>
      <w:r w:rsidR="00446BB7">
        <w:rPr>
          <w:rStyle w:val="6-Char"/>
          <w:rFonts w:hint="cs"/>
          <w:rtl/>
        </w:rPr>
        <w:t>ی</w:t>
      </w:r>
      <w:r w:rsidRPr="00BE2421">
        <w:rPr>
          <w:rStyle w:val="6-Char"/>
          <w:rFonts w:hint="cs"/>
          <w:rtl/>
        </w:rPr>
        <w:t>ن) خدا و عبادت الله هستند. پس هر کس م</w:t>
      </w:r>
      <w:r w:rsidR="00446BB7">
        <w:rPr>
          <w:rStyle w:val="6-Char"/>
          <w:rFonts w:hint="cs"/>
          <w:rtl/>
        </w:rPr>
        <w:t>ی</w:t>
      </w:r>
      <w:r w:rsidRPr="00BE2421">
        <w:rPr>
          <w:rStyle w:val="6-Char"/>
          <w:rFonts w:hint="cs"/>
          <w:rtl/>
        </w:rPr>
        <w:t>‌خواهد فر</w:t>
      </w:r>
      <w:r w:rsidR="00446BB7">
        <w:rPr>
          <w:rStyle w:val="6-Char"/>
          <w:rFonts w:hint="cs"/>
          <w:rtl/>
        </w:rPr>
        <w:t>ی</w:t>
      </w:r>
      <w:r w:rsidRPr="00BE2421">
        <w:rPr>
          <w:rStyle w:val="6-Char"/>
          <w:rFonts w:hint="cs"/>
          <w:rtl/>
        </w:rPr>
        <w:t>ضه‌</w:t>
      </w:r>
      <w:r w:rsidR="00446BB7">
        <w:rPr>
          <w:rStyle w:val="6-Char"/>
          <w:rFonts w:hint="cs"/>
          <w:rtl/>
        </w:rPr>
        <w:t>ی</w:t>
      </w:r>
      <w:r w:rsidRPr="00BE2421">
        <w:rPr>
          <w:rStyle w:val="6-Char"/>
          <w:rFonts w:hint="cs"/>
          <w:rtl/>
        </w:rPr>
        <w:t xml:space="preserve"> حج ب</w:t>
      </w:r>
      <w:r w:rsidR="00446BB7">
        <w:rPr>
          <w:rStyle w:val="6-Char"/>
          <w:rFonts w:hint="cs"/>
          <w:rtl/>
        </w:rPr>
        <w:t>ی</w:t>
      </w:r>
      <w:r w:rsidRPr="00BE2421">
        <w:rPr>
          <w:rStyle w:val="6-Char"/>
          <w:rFonts w:hint="cs"/>
          <w:rtl/>
        </w:rPr>
        <w:t xml:space="preserve">ت الله الحرام </w:t>
      </w:r>
      <w:r w:rsidR="00446BB7">
        <w:rPr>
          <w:rStyle w:val="6-Char"/>
          <w:rFonts w:hint="cs"/>
          <w:rtl/>
        </w:rPr>
        <w:t>ی</w:t>
      </w:r>
      <w:r w:rsidRPr="00BE2421">
        <w:rPr>
          <w:rStyle w:val="6-Char"/>
          <w:rFonts w:hint="cs"/>
          <w:rtl/>
        </w:rPr>
        <w:t>ا عمره را به جا</w:t>
      </w:r>
      <w:r w:rsidR="00446BB7">
        <w:rPr>
          <w:rStyle w:val="6-Char"/>
          <w:rFonts w:hint="cs"/>
          <w:rtl/>
        </w:rPr>
        <w:t>ی</w:t>
      </w:r>
      <w:r w:rsidRPr="00BE2421">
        <w:rPr>
          <w:rStyle w:val="6-Char"/>
          <w:rFonts w:hint="cs"/>
          <w:rtl/>
        </w:rPr>
        <w:t xml:space="preserve"> آورد، بر او گناه</w:t>
      </w:r>
      <w:r w:rsidR="00446BB7">
        <w:rPr>
          <w:rStyle w:val="6-Char"/>
          <w:rFonts w:hint="cs"/>
          <w:rtl/>
        </w:rPr>
        <w:t>ی</w:t>
      </w:r>
      <w:r w:rsidRPr="00BE2421">
        <w:rPr>
          <w:rStyle w:val="6-Char"/>
          <w:rFonts w:hint="cs"/>
          <w:rtl/>
        </w:rPr>
        <w:t xml:space="preserve"> نخواهد بود که م</w:t>
      </w:r>
      <w:r w:rsidR="00446BB7">
        <w:rPr>
          <w:rStyle w:val="6-Char"/>
          <w:rFonts w:hint="cs"/>
          <w:rtl/>
        </w:rPr>
        <w:t>ی</w:t>
      </w:r>
      <w:r w:rsidRPr="00BE2421">
        <w:rPr>
          <w:rStyle w:val="6-Char"/>
          <w:rFonts w:hint="cs"/>
          <w:rtl/>
        </w:rPr>
        <w:t>ان آن دو کوه را بارها ط</w:t>
      </w:r>
      <w:r w:rsidR="00446BB7">
        <w:rPr>
          <w:rStyle w:val="6-Char"/>
          <w:rFonts w:hint="cs"/>
          <w:rtl/>
        </w:rPr>
        <w:t>ی</w:t>
      </w:r>
      <w:r w:rsidRPr="00BE2421">
        <w:rPr>
          <w:rStyle w:val="6-Char"/>
          <w:rFonts w:hint="cs"/>
          <w:rtl/>
        </w:rPr>
        <w:t xml:space="preserve"> کند و سع</w:t>
      </w:r>
      <w:r w:rsidR="00446BB7">
        <w:rPr>
          <w:rStyle w:val="6-Char"/>
          <w:rFonts w:hint="cs"/>
          <w:rtl/>
        </w:rPr>
        <w:t>ی</w:t>
      </w:r>
      <w:r w:rsidRPr="00BE2421">
        <w:rPr>
          <w:rStyle w:val="6-Char"/>
          <w:rFonts w:hint="cs"/>
          <w:rtl/>
        </w:rPr>
        <w:t xml:space="preserve"> م</w:t>
      </w:r>
      <w:r w:rsidR="00446BB7">
        <w:rPr>
          <w:rStyle w:val="6-Char"/>
          <w:rFonts w:hint="cs"/>
          <w:rtl/>
        </w:rPr>
        <w:t>ی</w:t>
      </w:r>
      <w:r w:rsidRPr="00BE2421">
        <w:rPr>
          <w:rStyle w:val="6-Char"/>
          <w:rFonts w:hint="cs"/>
          <w:rtl/>
        </w:rPr>
        <w:t>ان صفا و مروه را به جا</w:t>
      </w:r>
      <w:r w:rsidR="00446BB7">
        <w:rPr>
          <w:rStyle w:val="6-Char"/>
          <w:rFonts w:hint="cs"/>
          <w:rtl/>
        </w:rPr>
        <w:t>ی</w:t>
      </w:r>
      <w:r w:rsidRPr="00BE2421">
        <w:rPr>
          <w:rStyle w:val="6-Char"/>
          <w:rFonts w:hint="cs"/>
          <w:rtl/>
        </w:rPr>
        <w:t xml:space="preserve"> آورد. هر که به دلخواه کار ن</w:t>
      </w:r>
      <w:r w:rsidR="00446BB7">
        <w:rPr>
          <w:rStyle w:val="6-Char"/>
          <w:rFonts w:hint="cs"/>
          <w:rtl/>
        </w:rPr>
        <w:t>ی</w:t>
      </w:r>
      <w:r w:rsidRPr="00BE2421">
        <w:rPr>
          <w:rStyle w:val="6-Char"/>
          <w:rFonts w:hint="cs"/>
          <w:rtl/>
        </w:rPr>
        <w:t>ک</w:t>
      </w:r>
      <w:r w:rsidR="00446BB7">
        <w:rPr>
          <w:rStyle w:val="6-Char"/>
          <w:rFonts w:hint="cs"/>
          <w:rtl/>
        </w:rPr>
        <w:t>ی</w:t>
      </w:r>
      <w:r w:rsidRPr="00BE2421">
        <w:rPr>
          <w:rStyle w:val="6-Char"/>
          <w:rFonts w:hint="cs"/>
          <w:rtl/>
        </w:rPr>
        <w:t xml:space="preserve"> را انجام دهد (و ب</w:t>
      </w:r>
      <w:r w:rsidR="00446BB7">
        <w:rPr>
          <w:rStyle w:val="6-Char"/>
          <w:rFonts w:hint="cs"/>
          <w:rtl/>
        </w:rPr>
        <w:t>ی</w:t>
      </w:r>
      <w:r w:rsidRPr="00BE2421">
        <w:rPr>
          <w:rStyle w:val="6-Char"/>
          <w:rFonts w:hint="cs"/>
          <w:rtl/>
        </w:rPr>
        <w:t>ش از واجبات، به طاعت و عبادت پردازد، خدا پاداش او را م</w:t>
      </w:r>
      <w:r w:rsidR="00446BB7">
        <w:rPr>
          <w:rStyle w:val="6-Char"/>
          <w:rFonts w:hint="cs"/>
          <w:rtl/>
        </w:rPr>
        <w:t>ی</w:t>
      </w:r>
      <w:r w:rsidRPr="00BE2421">
        <w:rPr>
          <w:rStyle w:val="6-Char"/>
          <w:rFonts w:hint="cs"/>
          <w:rtl/>
        </w:rPr>
        <w:t>‌دهد، چه) ب</w:t>
      </w:r>
      <w:r w:rsidR="00446BB7">
        <w:rPr>
          <w:rStyle w:val="6-Char"/>
          <w:rFonts w:hint="cs"/>
          <w:rtl/>
        </w:rPr>
        <w:t>ی</w:t>
      </w:r>
      <w:r w:rsidRPr="00BE2421">
        <w:rPr>
          <w:rStyle w:val="6-Char"/>
          <w:rFonts w:hint="cs"/>
          <w:rtl/>
        </w:rPr>
        <w:t>‌گمان خدا سپاسگزار و آگاه (از اعمال و ن</w:t>
      </w:r>
      <w:r w:rsidR="00446BB7">
        <w:rPr>
          <w:rStyle w:val="6-Char"/>
          <w:rFonts w:hint="cs"/>
          <w:rtl/>
        </w:rPr>
        <w:t>ی</w:t>
      </w:r>
      <w:r w:rsidRPr="00BE2421">
        <w:rPr>
          <w:rStyle w:val="6-Char"/>
          <w:rFonts w:hint="cs"/>
          <w:rtl/>
        </w:rPr>
        <w:t>ات عبادت کنندگان) است»</w:t>
      </w:r>
      <w:r w:rsidRPr="007100A7">
        <w:rPr>
          <w:rStyle w:val="1-Char"/>
          <w:rFonts w:hint="cs"/>
          <w:rtl/>
        </w:rPr>
        <w:t>.]</w:t>
      </w:r>
    </w:p>
    <w:p w:rsidR="006B31CA" w:rsidRPr="007100A7" w:rsidRDefault="006B31CA" w:rsidP="00AF1D25">
      <w:pPr>
        <w:rPr>
          <w:rStyle w:val="1-Char"/>
          <w:rtl/>
        </w:rPr>
      </w:pPr>
      <w:r w:rsidRPr="007100A7">
        <w:rPr>
          <w:rStyle w:val="1-Char"/>
          <w:rFonts w:hint="cs"/>
          <w:rtl/>
        </w:rPr>
        <w:t>سپس رو به خانه‌</w:t>
      </w:r>
      <w:r w:rsidR="00446BB7">
        <w:rPr>
          <w:rStyle w:val="1-Char"/>
          <w:rFonts w:hint="cs"/>
          <w:rtl/>
        </w:rPr>
        <w:t>ی</w:t>
      </w:r>
      <w:r w:rsidRPr="007100A7">
        <w:rPr>
          <w:rStyle w:val="1-Char"/>
          <w:rFonts w:hint="cs"/>
          <w:rtl/>
        </w:rPr>
        <w:t xml:space="preserve"> کعبه کن و «</w:t>
      </w:r>
      <w:r w:rsidRPr="00FE6406">
        <w:rPr>
          <w:rStyle w:val="9-Char"/>
          <w:rFonts w:eastAsia="Batang" w:hint="cs"/>
          <w:rtl/>
        </w:rPr>
        <w:t>تکب</w:t>
      </w:r>
      <w:r w:rsidR="00446BB7">
        <w:rPr>
          <w:rStyle w:val="9-Char"/>
          <w:rFonts w:eastAsia="Batang" w:hint="cs"/>
          <w:rtl/>
        </w:rPr>
        <w:t>ی</w:t>
      </w:r>
      <w:r w:rsidRPr="00FE6406">
        <w:rPr>
          <w:rStyle w:val="9-Char"/>
          <w:rFonts w:eastAsia="Batang" w:hint="cs"/>
          <w:rtl/>
        </w:rPr>
        <w:t>ر</w:t>
      </w:r>
      <w:r w:rsidRPr="007100A7">
        <w:rPr>
          <w:rStyle w:val="1-Char"/>
          <w:rFonts w:hint="cs"/>
          <w:rtl/>
        </w:rPr>
        <w:t>» [</w:t>
      </w:r>
      <w:r w:rsidRPr="0014773F">
        <w:rPr>
          <w:rStyle w:val="5-Char0"/>
          <w:rFonts w:hint="cs"/>
          <w:rtl/>
        </w:rPr>
        <w:t>الله اکبر</w:t>
      </w:r>
      <w:r w:rsidRPr="007100A7">
        <w:rPr>
          <w:rStyle w:val="1-Char"/>
          <w:rFonts w:hint="cs"/>
          <w:rtl/>
        </w:rPr>
        <w:t>] و «</w:t>
      </w:r>
      <w:r w:rsidRPr="00FE6406">
        <w:rPr>
          <w:rStyle w:val="9-Char"/>
          <w:rFonts w:eastAsia="Batang" w:hint="cs"/>
          <w:rtl/>
        </w:rPr>
        <w:t>تهل</w:t>
      </w:r>
      <w:r w:rsidR="00446BB7">
        <w:rPr>
          <w:rStyle w:val="9-Char"/>
          <w:rFonts w:eastAsia="Batang" w:hint="cs"/>
          <w:rtl/>
        </w:rPr>
        <w:t>ی</w:t>
      </w:r>
      <w:r w:rsidRPr="00FE6406">
        <w:rPr>
          <w:rStyle w:val="9-Char"/>
          <w:rFonts w:eastAsia="Batang" w:hint="cs"/>
          <w:rtl/>
        </w:rPr>
        <w:t>ل</w:t>
      </w:r>
      <w:r w:rsidRPr="007100A7">
        <w:rPr>
          <w:rStyle w:val="1-Char"/>
          <w:rFonts w:hint="cs"/>
          <w:rtl/>
        </w:rPr>
        <w:t>» [</w:t>
      </w:r>
      <w:r w:rsidRPr="0014773F">
        <w:rPr>
          <w:rStyle w:val="5-Char0"/>
          <w:rFonts w:hint="cs"/>
          <w:rtl/>
        </w:rPr>
        <w:t>لا اله ال</w:t>
      </w:r>
      <w:r w:rsidR="0014773F">
        <w:rPr>
          <w:rStyle w:val="5-Char0"/>
          <w:rFonts w:hint="cs"/>
          <w:rtl/>
        </w:rPr>
        <w:t>ا</w:t>
      </w:r>
      <w:r w:rsidRPr="0014773F">
        <w:rPr>
          <w:rStyle w:val="5-Char0"/>
          <w:rFonts w:hint="cs"/>
          <w:rtl/>
        </w:rPr>
        <w:t xml:space="preserve"> الله</w:t>
      </w:r>
      <w:r w:rsidRPr="007100A7">
        <w:rPr>
          <w:rStyle w:val="1-Char"/>
          <w:rFonts w:hint="cs"/>
          <w:rtl/>
        </w:rPr>
        <w:t>] و «</w:t>
      </w:r>
      <w:r w:rsidRPr="00FE6406">
        <w:rPr>
          <w:rStyle w:val="9-Char"/>
          <w:rFonts w:eastAsia="Batang" w:hint="cs"/>
          <w:rtl/>
        </w:rPr>
        <w:t>تلب</w:t>
      </w:r>
      <w:r w:rsidR="00446BB7">
        <w:rPr>
          <w:rStyle w:val="9-Char"/>
          <w:rFonts w:eastAsia="Batang" w:hint="cs"/>
          <w:rtl/>
        </w:rPr>
        <w:t>ی</w:t>
      </w:r>
      <w:r w:rsidRPr="00FE6406">
        <w:rPr>
          <w:rStyle w:val="9-Char"/>
          <w:rFonts w:eastAsia="Batang" w:hint="cs"/>
          <w:rtl/>
        </w:rPr>
        <w:t>ه</w:t>
      </w:r>
      <w:r w:rsidRPr="007100A7">
        <w:rPr>
          <w:rStyle w:val="1-Char"/>
          <w:rFonts w:hint="cs"/>
          <w:rtl/>
        </w:rPr>
        <w:t>» [</w:t>
      </w:r>
      <w:r w:rsidR="0014773F">
        <w:rPr>
          <w:rStyle w:val="5-Char0"/>
          <w:rFonts w:hint="cs"/>
          <w:rtl/>
        </w:rPr>
        <w:t>لبيك اللهم لبيك</w:t>
      </w:r>
      <w:r w:rsidRPr="0014773F">
        <w:rPr>
          <w:rStyle w:val="5-Char0"/>
          <w:rFonts w:hint="cs"/>
          <w:rtl/>
        </w:rPr>
        <w:t>...</w:t>
      </w:r>
      <w:r w:rsidRPr="007100A7">
        <w:rPr>
          <w:rStyle w:val="1-Char"/>
          <w:rFonts w:hint="cs"/>
          <w:rtl/>
        </w:rPr>
        <w:t>] بگو و بر رسول خدا</w:t>
      </w:r>
      <w:r w:rsidR="00FE6406" w:rsidRPr="00FE6406">
        <w:rPr>
          <w:rStyle w:val="1-Char"/>
          <w:rFonts w:cs="CTraditional Arabic" w:hint="cs"/>
          <w:rtl/>
        </w:rPr>
        <w:t xml:space="preserve"> ج</w:t>
      </w:r>
      <w:r w:rsidRPr="007100A7">
        <w:rPr>
          <w:rStyle w:val="1-Char"/>
          <w:rFonts w:hint="cs"/>
          <w:rtl/>
        </w:rPr>
        <w:t xml:space="preserve"> درود بفرست و از بارگاه ا</w:t>
      </w:r>
      <w:r w:rsidR="00446BB7">
        <w:rPr>
          <w:rStyle w:val="1-Char"/>
          <w:rFonts w:hint="cs"/>
          <w:rtl/>
        </w:rPr>
        <w:t>ی</w:t>
      </w:r>
      <w:r w:rsidRPr="007100A7">
        <w:rPr>
          <w:rStyle w:val="1-Char"/>
          <w:rFonts w:hint="cs"/>
          <w:rtl/>
        </w:rPr>
        <w:t>زد منّان، ن</w:t>
      </w:r>
      <w:r w:rsidR="00446BB7">
        <w:rPr>
          <w:rStyle w:val="1-Char"/>
          <w:rFonts w:hint="cs"/>
          <w:rtl/>
        </w:rPr>
        <w:t>ی</w:t>
      </w:r>
      <w:r w:rsidRPr="007100A7">
        <w:rPr>
          <w:rStyle w:val="1-Char"/>
          <w:rFonts w:hint="cs"/>
          <w:rtl/>
        </w:rPr>
        <w:t>ازها</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بطلب و [به هنگام دعا،] هر دو دست خو</w:t>
      </w:r>
      <w:r w:rsidR="00446BB7">
        <w:rPr>
          <w:rStyle w:val="1-Char"/>
          <w:rFonts w:hint="cs"/>
          <w:rtl/>
        </w:rPr>
        <w:t>ی</w:t>
      </w:r>
      <w:r w:rsidRPr="007100A7">
        <w:rPr>
          <w:rStyle w:val="1-Char"/>
          <w:rFonts w:hint="cs"/>
          <w:rtl/>
        </w:rPr>
        <w:t>ش را در حال</w:t>
      </w:r>
      <w:r w:rsidR="00446BB7">
        <w:rPr>
          <w:rStyle w:val="1-Char"/>
          <w:rFonts w:hint="cs"/>
          <w:rtl/>
        </w:rPr>
        <w:t>ی</w:t>
      </w:r>
      <w:r w:rsidRPr="007100A7">
        <w:rPr>
          <w:rStyle w:val="1-Char"/>
          <w:rFonts w:hint="cs"/>
          <w:rtl/>
        </w:rPr>
        <w:t xml:space="preserve"> که باز و گشاده‌اند، به سو</w:t>
      </w:r>
      <w:r w:rsidR="00446BB7">
        <w:rPr>
          <w:rStyle w:val="1-Char"/>
          <w:rFonts w:hint="cs"/>
          <w:rtl/>
        </w:rPr>
        <w:t>ی</w:t>
      </w:r>
      <w:r w:rsidRPr="007100A7">
        <w:rPr>
          <w:rStyle w:val="1-Char"/>
          <w:rFonts w:hint="cs"/>
          <w:rtl/>
        </w:rPr>
        <w:t xml:space="preserve"> آسمان بلند کن. [و سنّت است که سه بار ا</w:t>
      </w:r>
      <w:r w:rsidR="00446BB7">
        <w:rPr>
          <w:rStyle w:val="1-Char"/>
          <w:rFonts w:hint="cs"/>
          <w:rtl/>
        </w:rPr>
        <w:t>ی</w:t>
      </w:r>
      <w:r w:rsidRPr="007100A7">
        <w:rPr>
          <w:rStyle w:val="1-Char"/>
          <w:rFonts w:hint="cs"/>
          <w:rtl/>
        </w:rPr>
        <w:t>ن دعا را تکرار نما</w:t>
      </w:r>
      <w:r w:rsidR="00446BB7">
        <w:rPr>
          <w:rStyle w:val="1-Char"/>
          <w:rFonts w:hint="cs"/>
          <w:rtl/>
        </w:rPr>
        <w:t>یی</w:t>
      </w:r>
      <w:r w:rsidRPr="007100A7">
        <w:rPr>
          <w:rStyle w:val="1-Char"/>
          <w:rFonts w:hint="cs"/>
          <w:rtl/>
        </w:rPr>
        <w:t xml:space="preserve">: </w:t>
      </w:r>
      <w:r w:rsidRPr="00BE2421">
        <w:rPr>
          <w:rStyle w:val="5-Char"/>
          <w:rFonts w:hint="cs"/>
          <w:rtl/>
        </w:rPr>
        <w:t>«لٰا اِلٰهَ اِلَّا اللهُ وَحْدَهُ لٰا شَرِيْ</w:t>
      </w:r>
      <w:r w:rsidR="00544D97">
        <w:rPr>
          <w:rStyle w:val="5-Char"/>
          <w:rFonts w:hint="cs"/>
          <w:rtl/>
        </w:rPr>
        <w:t xml:space="preserve">كَ </w:t>
      </w:r>
      <w:r w:rsidRPr="00BE2421">
        <w:rPr>
          <w:rStyle w:val="5-Char"/>
          <w:rFonts w:hint="cs"/>
          <w:rtl/>
        </w:rPr>
        <w:t>لَهُ، لَهُ الْمُلْ</w:t>
      </w:r>
      <w:r w:rsidR="00544D97">
        <w:rPr>
          <w:rStyle w:val="5-Char"/>
          <w:rFonts w:hint="cs"/>
          <w:rtl/>
        </w:rPr>
        <w:t xml:space="preserve">كَ </w:t>
      </w:r>
      <w:r w:rsidRPr="00BE2421">
        <w:rPr>
          <w:rStyle w:val="5-Char"/>
          <w:rFonts w:hint="cs"/>
          <w:rtl/>
        </w:rPr>
        <w:t>وَ لَهُ الْحَمْدُ وَ هُوَ عَلٰي کُلِّ شَيْءٍ قَدِيْرٍ؛ صَدَقَ اللهُ وَعْدَهُ وَ نَصَرَ عَبْدَهُ وَ هَزَمَ الْاَحْزٰابَ وَحْدَهُ»</w:t>
      </w:r>
      <w:r w:rsidRPr="007100A7">
        <w:rPr>
          <w:rStyle w:val="1-Char"/>
          <w:rFonts w:hint="cs"/>
          <w:rtl/>
        </w:rPr>
        <w:t xml:space="preserve">. (مسلم)؛ </w:t>
      </w:r>
      <w:r w:rsidRPr="00BE2421">
        <w:rPr>
          <w:rStyle w:val="1-Char"/>
          <w:rFonts w:hint="cs"/>
          <w:rtl/>
        </w:rPr>
        <w:t>«ه</w:t>
      </w:r>
      <w:r w:rsidR="00446BB7">
        <w:rPr>
          <w:rStyle w:val="1-Char"/>
          <w:rFonts w:hint="cs"/>
          <w:rtl/>
        </w:rPr>
        <w:t>ی</w:t>
      </w:r>
      <w:r w:rsidRPr="00BE2421">
        <w:rPr>
          <w:rStyle w:val="1-Char"/>
          <w:rFonts w:hint="cs"/>
          <w:rtl/>
        </w:rPr>
        <w:t>چ معبود بر حقّ</w:t>
      </w:r>
      <w:r w:rsidR="00446BB7">
        <w:rPr>
          <w:rStyle w:val="1-Char"/>
          <w:rFonts w:hint="cs"/>
          <w:rtl/>
        </w:rPr>
        <w:t>ی</w:t>
      </w:r>
      <w:r w:rsidRPr="00BE2421">
        <w:rPr>
          <w:rStyle w:val="1-Char"/>
          <w:rFonts w:hint="cs"/>
          <w:rtl/>
        </w:rPr>
        <w:t xml:space="preserve"> جز الله ن</w:t>
      </w:r>
      <w:r w:rsidR="00446BB7">
        <w:rPr>
          <w:rStyle w:val="1-Char"/>
          <w:rFonts w:hint="cs"/>
          <w:rtl/>
        </w:rPr>
        <w:t>ی</w:t>
      </w:r>
      <w:r w:rsidRPr="00BE2421">
        <w:rPr>
          <w:rStyle w:val="1-Char"/>
          <w:rFonts w:hint="cs"/>
          <w:rtl/>
        </w:rPr>
        <w:t>ست؛ او در (ربوب</w:t>
      </w:r>
      <w:r w:rsidR="00446BB7">
        <w:rPr>
          <w:rStyle w:val="1-Char"/>
          <w:rFonts w:hint="cs"/>
          <w:rtl/>
        </w:rPr>
        <w:t>ی</w:t>
      </w:r>
      <w:r w:rsidRPr="00BE2421">
        <w:rPr>
          <w:rStyle w:val="1-Char"/>
          <w:rFonts w:hint="cs"/>
          <w:rtl/>
        </w:rPr>
        <w:t>ت و الوه</w:t>
      </w:r>
      <w:r w:rsidR="00446BB7">
        <w:rPr>
          <w:rStyle w:val="1-Char"/>
          <w:rFonts w:hint="cs"/>
          <w:rtl/>
        </w:rPr>
        <w:t>ی</w:t>
      </w:r>
      <w:r w:rsidRPr="00BE2421">
        <w:rPr>
          <w:rStyle w:val="1-Char"/>
          <w:rFonts w:hint="cs"/>
          <w:rtl/>
        </w:rPr>
        <w:t xml:space="preserve">ت و صفاتش) </w:t>
      </w:r>
      <w:r w:rsidR="00446BB7">
        <w:rPr>
          <w:rStyle w:val="1-Char"/>
          <w:rFonts w:hint="cs"/>
          <w:rtl/>
        </w:rPr>
        <w:t>ی</w:t>
      </w:r>
      <w:r w:rsidRPr="00BE2421">
        <w:rPr>
          <w:rStyle w:val="1-Char"/>
          <w:rFonts w:hint="cs"/>
          <w:rtl/>
        </w:rPr>
        <w:t>کتا است و ه</w:t>
      </w:r>
      <w:r w:rsidR="00446BB7">
        <w:rPr>
          <w:rStyle w:val="1-Char"/>
          <w:rFonts w:hint="cs"/>
          <w:rtl/>
        </w:rPr>
        <w:t>ی</w:t>
      </w:r>
      <w:r w:rsidRPr="00BE2421">
        <w:rPr>
          <w:rStyle w:val="1-Char"/>
          <w:rFonts w:hint="cs"/>
          <w:rtl/>
        </w:rPr>
        <w:t>چ شر</w:t>
      </w:r>
      <w:r w:rsidR="00446BB7">
        <w:rPr>
          <w:rStyle w:val="1-Char"/>
          <w:rFonts w:hint="cs"/>
          <w:rtl/>
        </w:rPr>
        <w:t>ی</w:t>
      </w:r>
      <w:r w:rsidRPr="00BE2421">
        <w:rPr>
          <w:rStyle w:val="1-Char"/>
          <w:rFonts w:hint="cs"/>
          <w:rtl/>
        </w:rPr>
        <w:t>ک</w:t>
      </w:r>
      <w:r w:rsidR="00446BB7">
        <w:rPr>
          <w:rStyle w:val="1-Char"/>
          <w:rFonts w:hint="cs"/>
          <w:rtl/>
        </w:rPr>
        <w:t>ی</w:t>
      </w:r>
      <w:r w:rsidRPr="00BE2421">
        <w:rPr>
          <w:rStyle w:val="1-Char"/>
          <w:rFonts w:hint="cs"/>
          <w:rtl/>
        </w:rPr>
        <w:t xml:space="preserve"> ندارد. مالک</w:t>
      </w:r>
      <w:r w:rsidR="00446BB7">
        <w:rPr>
          <w:rStyle w:val="1-Char"/>
          <w:rFonts w:hint="cs"/>
          <w:rtl/>
        </w:rPr>
        <w:t>ی</w:t>
      </w:r>
      <w:r w:rsidRPr="00BE2421">
        <w:rPr>
          <w:rStyle w:val="1-Char"/>
          <w:rFonts w:hint="cs"/>
          <w:rtl/>
        </w:rPr>
        <w:t>ت فقط برا</w:t>
      </w:r>
      <w:r w:rsidR="00446BB7">
        <w:rPr>
          <w:rStyle w:val="1-Char"/>
          <w:rFonts w:hint="cs"/>
          <w:rtl/>
        </w:rPr>
        <w:t>ی</w:t>
      </w:r>
      <w:r w:rsidRPr="00BE2421">
        <w:rPr>
          <w:rStyle w:val="1-Char"/>
          <w:rFonts w:hint="cs"/>
          <w:rtl/>
        </w:rPr>
        <w:t xml:space="preserve"> او و حمد و ستا</w:t>
      </w:r>
      <w:r w:rsidR="00446BB7">
        <w:rPr>
          <w:rStyle w:val="1-Char"/>
          <w:rFonts w:hint="cs"/>
          <w:rtl/>
        </w:rPr>
        <w:t>ی</w:t>
      </w:r>
      <w:r w:rsidRPr="00BE2421">
        <w:rPr>
          <w:rStyle w:val="1-Char"/>
          <w:rFonts w:hint="cs"/>
          <w:rtl/>
        </w:rPr>
        <w:t>ش فقط لا</w:t>
      </w:r>
      <w:r w:rsidR="00446BB7">
        <w:rPr>
          <w:rStyle w:val="1-Char"/>
          <w:rFonts w:hint="cs"/>
          <w:rtl/>
        </w:rPr>
        <w:t>ی</w:t>
      </w:r>
      <w:r w:rsidRPr="00BE2421">
        <w:rPr>
          <w:rStyle w:val="1-Char"/>
          <w:rFonts w:hint="cs"/>
          <w:rtl/>
        </w:rPr>
        <w:t>ق او است و او بر هر چ</w:t>
      </w:r>
      <w:r w:rsidR="00446BB7">
        <w:rPr>
          <w:rStyle w:val="1-Char"/>
          <w:rFonts w:hint="cs"/>
          <w:rtl/>
        </w:rPr>
        <w:t>ی</w:t>
      </w:r>
      <w:r w:rsidRPr="00BE2421">
        <w:rPr>
          <w:rStyle w:val="1-Char"/>
          <w:rFonts w:hint="cs"/>
          <w:rtl/>
        </w:rPr>
        <w:t>ز</w:t>
      </w:r>
      <w:r w:rsidR="00446BB7">
        <w:rPr>
          <w:rStyle w:val="1-Char"/>
          <w:rFonts w:hint="cs"/>
          <w:rtl/>
        </w:rPr>
        <w:t>ی</w:t>
      </w:r>
      <w:r w:rsidRPr="00BE2421">
        <w:rPr>
          <w:rStyle w:val="1-Char"/>
          <w:rFonts w:hint="cs"/>
          <w:rtl/>
        </w:rPr>
        <w:t xml:space="preserve"> توانا است. وعده‌</w:t>
      </w:r>
      <w:r w:rsidR="00446BB7">
        <w:rPr>
          <w:rStyle w:val="1-Char"/>
          <w:rFonts w:hint="cs"/>
          <w:rtl/>
        </w:rPr>
        <w:t>ی</w:t>
      </w:r>
      <w:r w:rsidRPr="00BE2421">
        <w:rPr>
          <w:rStyle w:val="1-Char"/>
          <w:rFonts w:hint="cs"/>
          <w:rtl/>
        </w:rPr>
        <w:t xml:space="preserve"> خود را قطع</w:t>
      </w:r>
      <w:r w:rsidR="00446BB7">
        <w:rPr>
          <w:rStyle w:val="1-Char"/>
          <w:rFonts w:hint="cs"/>
          <w:rtl/>
        </w:rPr>
        <w:t>ی</w:t>
      </w:r>
      <w:r w:rsidRPr="00BE2421">
        <w:rPr>
          <w:rStyle w:val="1-Char"/>
          <w:rFonts w:hint="cs"/>
          <w:rtl/>
        </w:rPr>
        <w:t xml:space="preserve"> ساخت و بنده‌اش را </w:t>
      </w:r>
      <w:r w:rsidR="00446BB7">
        <w:rPr>
          <w:rStyle w:val="1-Char"/>
          <w:rFonts w:hint="cs"/>
          <w:rtl/>
        </w:rPr>
        <w:t>ی</w:t>
      </w:r>
      <w:r w:rsidRPr="00BE2421">
        <w:rPr>
          <w:rStyle w:val="1-Char"/>
          <w:rFonts w:hint="cs"/>
          <w:rtl/>
        </w:rPr>
        <w:t>ار</w:t>
      </w:r>
      <w:r w:rsidR="00446BB7">
        <w:rPr>
          <w:rStyle w:val="1-Char"/>
          <w:rFonts w:hint="cs"/>
          <w:rtl/>
        </w:rPr>
        <w:t>ی</w:t>
      </w:r>
      <w:r w:rsidRPr="00BE2421">
        <w:rPr>
          <w:rStyle w:val="1-Char"/>
          <w:rFonts w:hint="cs"/>
          <w:rtl/>
        </w:rPr>
        <w:t xml:space="preserve"> داد و اَحزاب (کسان</w:t>
      </w:r>
      <w:r w:rsidR="00446BB7">
        <w:rPr>
          <w:rStyle w:val="1-Char"/>
          <w:rFonts w:hint="cs"/>
          <w:rtl/>
        </w:rPr>
        <w:t>ی</w:t>
      </w:r>
      <w:r w:rsidRPr="00BE2421">
        <w:rPr>
          <w:rStyle w:val="1-Char"/>
          <w:rFonts w:hint="cs"/>
          <w:rtl/>
        </w:rPr>
        <w:t xml:space="preserve"> که در جنگ خندق با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جنگ و پ</w:t>
      </w:r>
      <w:r w:rsidR="00446BB7">
        <w:rPr>
          <w:rStyle w:val="1-Char"/>
          <w:rFonts w:hint="cs"/>
          <w:rtl/>
        </w:rPr>
        <w:t>ی</w:t>
      </w:r>
      <w:r w:rsidRPr="00BE2421">
        <w:rPr>
          <w:rStyle w:val="1-Char"/>
          <w:rFonts w:hint="cs"/>
          <w:rtl/>
        </w:rPr>
        <w:t>کار کردند) را به تنها</w:t>
      </w:r>
      <w:r w:rsidR="00446BB7">
        <w:rPr>
          <w:rStyle w:val="1-Char"/>
          <w:rFonts w:hint="cs"/>
          <w:rtl/>
        </w:rPr>
        <w:t>یی</w:t>
      </w:r>
      <w:r w:rsidRPr="00BE2421">
        <w:rPr>
          <w:rStyle w:val="1-Char"/>
          <w:rFonts w:hint="cs"/>
          <w:rtl/>
        </w:rPr>
        <w:t xml:space="preserve"> شکست داد»</w:t>
      </w:r>
      <w:r w:rsidRPr="007100A7">
        <w:rPr>
          <w:rStyle w:val="1-Char"/>
          <w:rFonts w:hint="cs"/>
          <w:rtl/>
        </w:rPr>
        <w:t>.]</w:t>
      </w:r>
    </w:p>
    <w:p w:rsidR="006B31CA" w:rsidRPr="007100A7" w:rsidRDefault="00AF17B9" w:rsidP="00AF1D25">
      <w:pPr>
        <w:rPr>
          <w:rStyle w:val="1-Char"/>
          <w:rtl/>
        </w:rPr>
      </w:pPr>
      <w:r>
        <w:rPr>
          <w:rStyle w:val="1-Char"/>
          <w:rFonts w:hint="cs"/>
          <w:rtl/>
        </w:rPr>
        <w:t>آنگاه</w:t>
      </w:r>
      <w:r w:rsidR="006B31CA" w:rsidRPr="007100A7">
        <w:rPr>
          <w:rStyle w:val="1-Char"/>
          <w:rFonts w:hint="cs"/>
          <w:rtl/>
        </w:rPr>
        <w:t xml:space="preserve"> از «</w:t>
      </w:r>
      <w:r w:rsidR="006B31CA" w:rsidRPr="00FE6406">
        <w:rPr>
          <w:rStyle w:val="9-Char"/>
          <w:rFonts w:eastAsia="Batang" w:hint="cs"/>
          <w:rtl/>
        </w:rPr>
        <w:t>صفا</w:t>
      </w:r>
      <w:r w:rsidR="006B31CA" w:rsidRPr="007100A7">
        <w:rPr>
          <w:rStyle w:val="1-Char"/>
          <w:rFonts w:hint="cs"/>
          <w:rtl/>
        </w:rPr>
        <w:t>» پا</w:t>
      </w:r>
      <w:r w:rsidR="00446BB7">
        <w:rPr>
          <w:rStyle w:val="1-Char"/>
          <w:rFonts w:hint="cs"/>
          <w:rtl/>
        </w:rPr>
        <w:t>یی</w:t>
      </w:r>
      <w:r w:rsidR="006B31CA" w:rsidRPr="007100A7">
        <w:rPr>
          <w:rStyle w:val="1-Char"/>
          <w:rFonts w:hint="cs"/>
          <w:rtl/>
        </w:rPr>
        <w:t>ن ب</w:t>
      </w:r>
      <w:r w:rsidR="00446BB7">
        <w:rPr>
          <w:rStyle w:val="1-Char"/>
          <w:rFonts w:hint="cs"/>
          <w:rtl/>
        </w:rPr>
        <w:t>ی</w:t>
      </w:r>
      <w:r w:rsidR="006B31CA" w:rsidRPr="007100A7">
        <w:rPr>
          <w:rStyle w:val="1-Char"/>
          <w:rFonts w:hint="cs"/>
          <w:rtl/>
        </w:rPr>
        <w:t>ا و رو به سو</w:t>
      </w:r>
      <w:r w:rsidR="00446BB7">
        <w:rPr>
          <w:rStyle w:val="1-Char"/>
          <w:rFonts w:hint="cs"/>
          <w:rtl/>
        </w:rPr>
        <w:t>ی</w:t>
      </w:r>
      <w:r w:rsidR="006B31CA" w:rsidRPr="007100A7">
        <w:rPr>
          <w:rStyle w:val="1-Char"/>
          <w:rFonts w:hint="cs"/>
          <w:rtl/>
        </w:rPr>
        <w:t xml:space="preserve"> «</w:t>
      </w:r>
      <w:r w:rsidR="006B31CA" w:rsidRPr="00FE6406">
        <w:rPr>
          <w:rStyle w:val="9-Char"/>
          <w:rFonts w:eastAsia="Batang" w:hint="cs"/>
          <w:rtl/>
        </w:rPr>
        <w:t>مروه</w:t>
      </w:r>
      <w:r w:rsidR="006B31CA" w:rsidRPr="007100A7">
        <w:rPr>
          <w:rStyle w:val="1-Char"/>
          <w:rFonts w:hint="cs"/>
          <w:rtl/>
        </w:rPr>
        <w:t>» کن و به صورت عاد</w:t>
      </w:r>
      <w:r w:rsidR="00446BB7">
        <w:rPr>
          <w:rStyle w:val="1-Char"/>
          <w:rFonts w:hint="cs"/>
          <w:rtl/>
        </w:rPr>
        <w:t>ی</w:t>
      </w:r>
      <w:r w:rsidR="006B31CA" w:rsidRPr="007100A7">
        <w:rPr>
          <w:rStyle w:val="1-Char"/>
          <w:rFonts w:hint="cs"/>
          <w:rtl/>
        </w:rPr>
        <w:t xml:space="preserve"> و معمول</w:t>
      </w:r>
      <w:r w:rsidR="00446BB7">
        <w:rPr>
          <w:rStyle w:val="1-Char"/>
          <w:rFonts w:hint="cs"/>
          <w:rtl/>
        </w:rPr>
        <w:t>ی</w:t>
      </w:r>
      <w:r w:rsidR="006B31CA" w:rsidRPr="007100A7">
        <w:rPr>
          <w:rStyle w:val="1-Char"/>
          <w:rFonts w:hint="cs"/>
          <w:rtl/>
        </w:rPr>
        <w:t xml:space="preserve"> و با آرامش و متانت راه برو؛ و چون به بَطن واد</w:t>
      </w:r>
      <w:r w:rsidR="00446BB7">
        <w:rPr>
          <w:rStyle w:val="1-Char"/>
          <w:rFonts w:hint="cs"/>
          <w:rtl/>
        </w:rPr>
        <w:t>ی</w:t>
      </w:r>
      <w:r w:rsidR="006B31CA" w:rsidRPr="007100A7">
        <w:rPr>
          <w:rStyle w:val="1-Char"/>
          <w:rFonts w:hint="cs"/>
          <w:rtl/>
        </w:rPr>
        <w:t xml:space="preserve"> رس</w:t>
      </w:r>
      <w:r w:rsidR="00446BB7">
        <w:rPr>
          <w:rStyle w:val="1-Char"/>
          <w:rFonts w:hint="cs"/>
          <w:rtl/>
        </w:rPr>
        <w:t>ی</w:t>
      </w:r>
      <w:r w:rsidR="006B31CA" w:rsidRPr="007100A7">
        <w:rPr>
          <w:rStyle w:val="1-Char"/>
          <w:rFonts w:hint="cs"/>
          <w:rtl/>
        </w:rPr>
        <w:t>د، در ب</w:t>
      </w:r>
      <w:r w:rsidR="00446BB7">
        <w:rPr>
          <w:rStyle w:val="1-Char"/>
          <w:rFonts w:hint="cs"/>
          <w:rtl/>
        </w:rPr>
        <w:t>ی</w:t>
      </w:r>
      <w:r w:rsidR="006B31CA" w:rsidRPr="007100A7">
        <w:rPr>
          <w:rStyle w:val="1-Char"/>
          <w:rFonts w:hint="cs"/>
          <w:rtl/>
        </w:rPr>
        <w:t>ن دو نشانه‌</w:t>
      </w:r>
      <w:r w:rsidR="00446BB7">
        <w:rPr>
          <w:rStyle w:val="1-Char"/>
          <w:rFonts w:hint="cs"/>
          <w:rtl/>
        </w:rPr>
        <w:t>ی</w:t>
      </w:r>
      <w:r w:rsidR="006B31CA" w:rsidRPr="007100A7">
        <w:rPr>
          <w:rStyle w:val="1-Char"/>
          <w:rFonts w:hint="cs"/>
          <w:rtl/>
        </w:rPr>
        <w:t xml:space="preserve"> سبز [</w:t>
      </w:r>
      <w:r w:rsidR="006B31CA" w:rsidRPr="00FE6406">
        <w:rPr>
          <w:rStyle w:val="9-Char"/>
          <w:rFonts w:eastAsia="Batang" w:hint="cs"/>
          <w:rtl/>
        </w:rPr>
        <w:t>م</w:t>
      </w:r>
      <w:r w:rsidR="00446BB7">
        <w:rPr>
          <w:rStyle w:val="9-Char"/>
          <w:rFonts w:eastAsia="Batang" w:hint="cs"/>
          <w:rtl/>
        </w:rPr>
        <w:t>ی</w:t>
      </w:r>
      <w:r w:rsidR="006B31CA" w:rsidRPr="00FE6406">
        <w:rPr>
          <w:rStyle w:val="9-Char"/>
          <w:rFonts w:eastAsia="Batang" w:hint="cs"/>
          <w:rtl/>
        </w:rPr>
        <w:t>ل</w:t>
      </w:r>
      <w:r w:rsidR="00446BB7">
        <w:rPr>
          <w:rStyle w:val="9-Char"/>
          <w:rFonts w:eastAsia="Batang" w:hint="cs"/>
          <w:rtl/>
        </w:rPr>
        <w:t>ی</w:t>
      </w:r>
      <w:r w:rsidR="006B31CA" w:rsidRPr="00FE6406">
        <w:rPr>
          <w:rStyle w:val="9-Char"/>
          <w:rFonts w:eastAsia="Batang" w:hint="cs"/>
          <w:rtl/>
        </w:rPr>
        <w:t>ن اخضر</w:t>
      </w:r>
      <w:r w:rsidR="00446BB7">
        <w:rPr>
          <w:rStyle w:val="9-Char"/>
          <w:rFonts w:eastAsia="Batang" w:hint="cs"/>
          <w:rtl/>
        </w:rPr>
        <w:t>ی</w:t>
      </w:r>
      <w:r w:rsidR="006B31CA" w:rsidRPr="00FE6406">
        <w:rPr>
          <w:rStyle w:val="9-Char"/>
          <w:rFonts w:eastAsia="Batang" w:hint="cs"/>
          <w:rtl/>
        </w:rPr>
        <w:t>ن</w:t>
      </w:r>
      <w:r w:rsidR="006B31CA" w:rsidRPr="007100A7">
        <w:rPr>
          <w:rStyle w:val="1-Char"/>
          <w:rFonts w:hint="cs"/>
          <w:rtl/>
        </w:rPr>
        <w:t>] تند و سر</w:t>
      </w:r>
      <w:r w:rsidR="00446BB7">
        <w:rPr>
          <w:rStyle w:val="1-Char"/>
          <w:rFonts w:hint="cs"/>
          <w:rtl/>
        </w:rPr>
        <w:t>ی</w:t>
      </w:r>
      <w:r w:rsidR="006B31CA" w:rsidRPr="007100A7">
        <w:rPr>
          <w:rStyle w:val="1-Char"/>
          <w:rFonts w:hint="cs"/>
          <w:rtl/>
        </w:rPr>
        <w:t>ع حرکت کند؛ [و ا</w:t>
      </w:r>
      <w:r w:rsidR="00446BB7">
        <w:rPr>
          <w:rStyle w:val="1-Char"/>
          <w:rFonts w:hint="cs"/>
          <w:rtl/>
        </w:rPr>
        <w:t>ی</w:t>
      </w:r>
      <w:r w:rsidR="006B31CA" w:rsidRPr="007100A7">
        <w:rPr>
          <w:rStyle w:val="1-Char"/>
          <w:rFonts w:hint="cs"/>
          <w:rtl/>
        </w:rPr>
        <w:t>ن دعا را با خود زمزمه نما</w:t>
      </w:r>
      <w:r w:rsidR="00446BB7">
        <w:rPr>
          <w:rStyle w:val="1-Char"/>
          <w:rFonts w:hint="cs"/>
          <w:rtl/>
        </w:rPr>
        <w:t>ی</w:t>
      </w:r>
      <w:r w:rsidR="006B31CA" w:rsidRPr="007100A7">
        <w:rPr>
          <w:rStyle w:val="1-Char"/>
          <w:rFonts w:hint="cs"/>
          <w:rtl/>
        </w:rPr>
        <w:t xml:space="preserve">د: </w:t>
      </w:r>
      <w:r w:rsidR="006B31CA" w:rsidRPr="00BE2421">
        <w:rPr>
          <w:rStyle w:val="5-Char"/>
          <w:rFonts w:hint="cs"/>
          <w:rtl/>
        </w:rPr>
        <w:t>«رَبِّ اغْفِرْ وَ ارْحَمْ وَ اَنْتَ الْاَعَزُّ الْاَکْرَمُ وَ تَجٰاوَزْ عَمّٰا تَعْلَمُ»</w:t>
      </w:r>
      <w:r w:rsidR="006B31CA" w:rsidRPr="007100A7">
        <w:rPr>
          <w:rStyle w:val="1-Char"/>
          <w:rFonts w:hint="cs"/>
          <w:rtl/>
        </w:rPr>
        <w:t xml:space="preserve"> (طبران</w:t>
      </w:r>
      <w:r w:rsidR="00446BB7">
        <w:rPr>
          <w:rStyle w:val="1-Char"/>
          <w:rFonts w:hint="cs"/>
          <w:rtl/>
        </w:rPr>
        <w:t>ی</w:t>
      </w:r>
      <w:r w:rsidR="006B31CA" w:rsidRPr="007100A7">
        <w:rPr>
          <w:rStyle w:val="1-Char"/>
          <w:rFonts w:hint="cs"/>
          <w:rtl/>
        </w:rPr>
        <w:t xml:space="preserve">)؛ </w:t>
      </w:r>
      <w:r w:rsidR="006B31CA" w:rsidRPr="00BE2421">
        <w:rPr>
          <w:rStyle w:val="1-Char"/>
          <w:rFonts w:hint="cs"/>
          <w:rtl/>
        </w:rPr>
        <w:t>«پروردگارا! ب</w:t>
      </w:r>
      <w:r w:rsidR="00446BB7">
        <w:rPr>
          <w:rStyle w:val="1-Char"/>
          <w:rFonts w:hint="cs"/>
          <w:rtl/>
        </w:rPr>
        <w:t>ی</w:t>
      </w:r>
      <w:r w:rsidR="006B31CA" w:rsidRPr="00BE2421">
        <w:rPr>
          <w:rStyle w:val="1-Char"/>
          <w:rFonts w:hint="cs"/>
          <w:rtl/>
        </w:rPr>
        <w:t>امرز و رحم بفرما؛ ز</w:t>
      </w:r>
      <w:r w:rsidR="00446BB7">
        <w:rPr>
          <w:rStyle w:val="1-Char"/>
          <w:rFonts w:hint="cs"/>
          <w:rtl/>
        </w:rPr>
        <w:t>ی</w:t>
      </w:r>
      <w:r w:rsidR="006B31CA" w:rsidRPr="00BE2421">
        <w:rPr>
          <w:rStyle w:val="1-Char"/>
          <w:rFonts w:hint="cs"/>
          <w:rtl/>
        </w:rPr>
        <w:t>را تو گرام</w:t>
      </w:r>
      <w:r w:rsidR="00446BB7">
        <w:rPr>
          <w:rStyle w:val="1-Char"/>
          <w:rFonts w:hint="cs"/>
          <w:rtl/>
        </w:rPr>
        <w:t>ی</w:t>
      </w:r>
      <w:r w:rsidR="006B31CA" w:rsidRPr="00BE2421">
        <w:rPr>
          <w:rStyle w:val="1-Char"/>
          <w:rFonts w:hint="cs"/>
          <w:rtl/>
        </w:rPr>
        <w:t xml:space="preserve"> و بزرگوار</w:t>
      </w:r>
      <w:r w:rsidR="00446BB7">
        <w:rPr>
          <w:rStyle w:val="1-Char"/>
          <w:rFonts w:hint="cs"/>
          <w:rtl/>
        </w:rPr>
        <w:t>ی</w:t>
      </w:r>
      <w:r w:rsidR="006B31CA" w:rsidRPr="00BE2421">
        <w:rPr>
          <w:rStyle w:val="1-Char"/>
          <w:rFonts w:hint="cs"/>
          <w:rtl/>
        </w:rPr>
        <w:t>؛ و از گناهان</w:t>
      </w:r>
      <w:r w:rsidR="00446BB7">
        <w:rPr>
          <w:rStyle w:val="1-Char"/>
          <w:rFonts w:hint="cs"/>
          <w:rtl/>
        </w:rPr>
        <w:t>ی</w:t>
      </w:r>
      <w:r w:rsidR="006B31CA" w:rsidRPr="00BE2421">
        <w:rPr>
          <w:rStyle w:val="1-Char"/>
          <w:rFonts w:hint="cs"/>
          <w:rtl/>
        </w:rPr>
        <w:t xml:space="preserve"> که نسبت </w:t>
      </w:r>
      <w:r w:rsidR="00900CB3">
        <w:rPr>
          <w:rStyle w:val="1-Char"/>
          <w:rFonts w:hint="cs"/>
          <w:rtl/>
        </w:rPr>
        <w:t>بدان‌ها</w:t>
      </w:r>
      <w:r w:rsidR="006B31CA" w:rsidRPr="00BE2421">
        <w:rPr>
          <w:rStyle w:val="1-Char"/>
          <w:rFonts w:hint="cs"/>
          <w:rtl/>
        </w:rPr>
        <w:t xml:space="preserve"> آگاه</w:t>
      </w:r>
      <w:r w:rsidR="00446BB7">
        <w:rPr>
          <w:rStyle w:val="1-Char"/>
          <w:rFonts w:hint="cs"/>
          <w:rtl/>
        </w:rPr>
        <w:t>ی</w:t>
      </w:r>
      <w:r w:rsidR="006B31CA" w:rsidRPr="00BE2421">
        <w:rPr>
          <w:rStyle w:val="1-Char"/>
          <w:rFonts w:hint="cs"/>
          <w:rtl/>
        </w:rPr>
        <w:t xml:space="preserve"> دار</w:t>
      </w:r>
      <w:r w:rsidR="00446BB7">
        <w:rPr>
          <w:rStyle w:val="1-Char"/>
          <w:rFonts w:hint="cs"/>
          <w:rtl/>
        </w:rPr>
        <w:t>ی</w:t>
      </w:r>
      <w:r w:rsidR="006B31CA" w:rsidRPr="00BE2421">
        <w:rPr>
          <w:rStyle w:val="1-Char"/>
          <w:rFonts w:hint="cs"/>
          <w:rtl/>
        </w:rPr>
        <w:t>، عفو بفرما»</w:t>
      </w:r>
      <w:r w:rsidR="006B31CA" w:rsidRPr="007100A7">
        <w:rPr>
          <w:rStyle w:val="1-Char"/>
          <w:rFonts w:hint="cs"/>
          <w:rtl/>
        </w:rPr>
        <w:t>.]</w:t>
      </w:r>
    </w:p>
    <w:p w:rsidR="006B31CA" w:rsidRPr="007100A7" w:rsidRDefault="006B31CA" w:rsidP="00AF1D25">
      <w:pPr>
        <w:rPr>
          <w:rStyle w:val="1-Char"/>
          <w:rtl/>
        </w:rPr>
      </w:pPr>
      <w:r w:rsidRPr="007100A7">
        <w:rPr>
          <w:rStyle w:val="1-Char"/>
          <w:rFonts w:hint="cs"/>
          <w:rtl/>
        </w:rPr>
        <w:t>و چون از «</w:t>
      </w:r>
      <w:r w:rsidRPr="00FE6406">
        <w:rPr>
          <w:rStyle w:val="9-Char"/>
          <w:rFonts w:eastAsia="Batang" w:hint="cs"/>
          <w:rtl/>
        </w:rPr>
        <w:t>بطن واد</w:t>
      </w:r>
      <w:r w:rsidR="00446BB7">
        <w:rPr>
          <w:rStyle w:val="9-Char"/>
          <w:rFonts w:eastAsia="Batang" w:hint="cs"/>
          <w:rtl/>
        </w:rPr>
        <w:t>ی</w:t>
      </w:r>
      <w:r w:rsidRPr="007100A7">
        <w:rPr>
          <w:rStyle w:val="1-Char"/>
          <w:rFonts w:hint="cs"/>
          <w:rtl/>
        </w:rPr>
        <w:t>» [و از دوّم</w:t>
      </w:r>
      <w:r w:rsidR="00446BB7">
        <w:rPr>
          <w:rStyle w:val="1-Char"/>
          <w:rFonts w:hint="cs"/>
          <w:rtl/>
        </w:rPr>
        <w:t>ی</w:t>
      </w:r>
      <w:r w:rsidRPr="007100A7">
        <w:rPr>
          <w:rStyle w:val="1-Char"/>
          <w:rFonts w:hint="cs"/>
          <w:rtl/>
        </w:rPr>
        <w:t>ن نشانه‌</w:t>
      </w:r>
      <w:r w:rsidR="00446BB7">
        <w:rPr>
          <w:rStyle w:val="1-Char"/>
          <w:rFonts w:hint="cs"/>
          <w:rtl/>
        </w:rPr>
        <w:t>ی</w:t>
      </w:r>
      <w:r w:rsidRPr="007100A7">
        <w:rPr>
          <w:rStyle w:val="1-Char"/>
          <w:rFonts w:hint="cs"/>
          <w:rtl/>
        </w:rPr>
        <w:t xml:space="preserve"> سبز] عبور کرد، دوباره به صورت معمول</w:t>
      </w:r>
      <w:r w:rsidR="00446BB7">
        <w:rPr>
          <w:rStyle w:val="1-Char"/>
          <w:rFonts w:hint="cs"/>
          <w:rtl/>
        </w:rPr>
        <w:t>ی</w:t>
      </w:r>
      <w:r w:rsidRPr="007100A7">
        <w:rPr>
          <w:rStyle w:val="1-Char"/>
          <w:rFonts w:hint="cs"/>
          <w:rtl/>
        </w:rPr>
        <w:t xml:space="preserve"> و عاد</w:t>
      </w:r>
      <w:r w:rsidR="00446BB7">
        <w:rPr>
          <w:rStyle w:val="1-Char"/>
          <w:rFonts w:hint="cs"/>
          <w:rtl/>
        </w:rPr>
        <w:t>ی</w:t>
      </w:r>
      <w:r w:rsidRPr="007100A7">
        <w:rPr>
          <w:rStyle w:val="1-Char"/>
          <w:rFonts w:hint="cs"/>
          <w:rtl/>
        </w:rPr>
        <w:t xml:space="preserve"> و با آرامش و متانت حرکت نما</w:t>
      </w:r>
      <w:r w:rsidR="00446BB7">
        <w:rPr>
          <w:rStyle w:val="1-Char"/>
          <w:rFonts w:hint="cs"/>
          <w:rtl/>
        </w:rPr>
        <w:t>ی</w:t>
      </w:r>
      <w:r w:rsidRPr="007100A7">
        <w:rPr>
          <w:rStyle w:val="1-Char"/>
          <w:rFonts w:hint="cs"/>
          <w:rtl/>
        </w:rPr>
        <w:t>د تا به «</w:t>
      </w:r>
      <w:r w:rsidRPr="00FE6406">
        <w:rPr>
          <w:rStyle w:val="9-Char"/>
          <w:rFonts w:eastAsia="Batang" w:hint="cs"/>
          <w:rtl/>
        </w:rPr>
        <w:t>مروه</w:t>
      </w:r>
      <w:r w:rsidRPr="007100A7">
        <w:rPr>
          <w:rStyle w:val="1-Char"/>
          <w:rFonts w:hint="cs"/>
          <w:rtl/>
        </w:rPr>
        <w:t xml:space="preserve">» برسد؛ </w:t>
      </w:r>
      <w:r w:rsidR="000A2322">
        <w:rPr>
          <w:rStyle w:val="1-Char"/>
          <w:rFonts w:hint="cs"/>
          <w:rtl/>
        </w:rPr>
        <w:t>آنگاه</w:t>
      </w:r>
      <w:r w:rsidRPr="007100A7">
        <w:rPr>
          <w:rStyle w:val="1-Char"/>
          <w:rFonts w:hint="cs"/>
          <w:rtl/>
        </w:rPr>
        <w:t xml:space="preserve"> به «</w:t>
      </w:r>
      <w:r w:rsidRPr="00FE6406">
        <w:rPr>
          <w:rStyle w:val="9-Char"/>
          <w:rFonts w:eastAsia="Batang" w:hint="cs"/>
          <w:rtl/>
        </w:rPr>
        <w:t>مروه</w:t>
      </w:r>
      <w:r w:rsidRPr="007100A7">
        <w:rPr>
          <w:rStyle w:val="1-Char"/>
          <w:rFonts w:hint="cs"/>
          <w:rtl/>
        </w:rPr>
        <w:t>» بالا رود و چنان کند که بر «</w:t>
      </w:r>
      <w:r w:rsidRPr="00FE6406">
        <w:rPr>
          <w:rStyle w:val="9-Char"/>
          <w:rFonts w:eastAsia="Batang" w:hint="cs"/>
          <w:rtl/>
        </w:rPr>
        <w:t>صفا</w:t>
      </w:r>
      <w:r w:rsidRPr="007100A7">
        <w:rPr>
          <w:rStyle w:val="1-Char"/>
          <w:rFonts w:hint="cs"/>
          <w:rtl/>
        </w:rPr>
        <w:t>» م</w:t>
      </w:r>
      <w:r w:rsidR="00446BB7">
        <w:rPr>
          <w:rStyle w:val="1-Char"/>
          <w:rFonts w:hint="cs"/>
          <w:rtl/>
        </w:rPr>
        <w:t>ی</w:t>
      </w:r>
      <w:r w:rsidRPr="007100A7">
        <w:rPr>
          <w:rStyle w:val="1-Char"/>
          <w:rFonts w:hint="cs"/>
          <w:rtl/>
        </w:rPr>
        <w:t>‌کرد.</w:t>
      </w:r>
    </w:p>
    <w:p w:rsidR="006B31CA" w:rsidRPr="007100A7" w:rsidRDefault="006B31CA" w:rsidP="00AF1D25">
      <w:pPr>
        <w:rPr>
          <w:rStyle w:val="1-Char"/>
          <w:rtl/>
        </w:rPr>
      </w:pPr>
      <w:r w:rsidRPr="007100A7">
        <w:rPr>
          <w:rStyle w:val="1-Char"/>
          <w:rFonts w:hint="cs"/>
          <w:rtl/>
        </w:rPr>
        <w:t>و بر فراز «</w:t>
      </w:r>
      <w:r w:rsidRPr="00FE6406">
        <w:rPr>
          <w:rStyle w:val="9-Char"/>
          <w:rFonts w:eastAsia="Batang" w:hint="cs"/>
          <w:rtl/>
        </w:rPr>
        <w:t>مروه</w:t>
      </w:r>
      <w:r w:rsidRPr="007100A7">
        <w:rPr>
          <w:rStyle w:val="1-Char"/>
          <w:rFonts w:hint="cs"/>
          <w:rtl/>
        </w:rPr>
        <w:t>» ن</w:t>
      </w:r>
      <w:r w:rsidR="00446BB7">
        <w:rPr>
          <w:rStyle w:val="1-Char"/>
          <w:rFonts w:hint="cs"/>
          <w:rtl/>
        </w:rPr>
        <w:t>ی</w:t>
      </w:r>
      <w:r w:rsidRPr="007100A7">
        <w:rPr>
          <w:rStyle w:val="1-Char"/>
          <w:rFonts w:hint="cs"/>
          <w:rtl/>
        </w:rPr>
        <w:t>ز رو به خانه‌</w:t>
      </w:r>
      <w:r w:rsidR="00446BB7">
        <w:rPr>
          <w:rStyle w:val="1-Char"/>
          <w:rFonts w:hint="cs"/>
          <w:rtl/>
        </w:rPr>
        <w:t>ی</w:t>
      </w:r>
      <w:r w:rsidRPr="007100A7">
        <w:rPr>
          <w:rStyle w:val="1-Char"/>
          <w:rFonts w:hint="cs"/>
          <w:rtl/>
        </w:rPr>
        <w:t xml:space="preserve"> کعبه نموده و تکب</w:t>
      </w:r>
      <w:r w:rsidR="00446BB7">
        <w:rPr>
          <w:rStyle w:val="1-Char"/>
          <w:rFonts w:hint="cs"/>
          <w:rtl/>
        </w:rPr>
        <w:t>ی</w:t>
      </w:r>
      <w:r w:rsidRPr="007100A7">
        <w:rPr>
          <w:rStyle w:val="1-Char"/>
          <w:rFonts w:hint="cs"/>
          <w:rtl/>
        </w:rPr>
        <w:t>ر و تهل</w:t>
      </w:r>
      <w:r w:rsidR="00446BB7">
        <w:rPr>
          <w:rStyle w:val="1-Char"/>
          <w:rFonts w:hint="cs"/>
          <w:rtl/>
        </w:rPr>
        <w:t>ی</w:t>
      </w:r>
      <w:r w:rsidRPr="007100A7">
        <w:rPr>
          <w:rStyle w:val="1-Char"/>
          <w:rFonts w:hint="cs"/>
          <w:rtl/>
        </w:rPr>
        <w:t>ل و تلب</w:t>
      </w:r>
      <w:r w:rsidR="00446BB7">
        <w:rPr>
          <w:rStyle w:val="1-Char"/>
          <w:rFonts w:hint="cs"/>
          <w:rtl/>
        </w:rPr>
        <w:t>ی</w:t>
      </w:r>
      <w:r w:rsidRPr="007100A7">
        <w:rPr>
          <w:rStyle w:val="1-Char"/>
          <w:rFonts w:hint="cs"/>
          <w:rtl/>
        </w:rPr>
        <w:t>ه بگو</w:t>
      </w:r>
      <w:r w:rsidR="00446BB7">
        <w:rPr>
          <w:rStyle w:val="1-Char"/>
          <w:rFonts w:hint="cs"/>
          <w:rtl/>
        </w:rPr>
        <w:t>ی</w:t>
      </w:r>
      <w:r w:rsidRPr="007100A7">
        <w:rPr>
          <w:rStyle w:val="1-Char"/>
          <w:rFonts w:hint="cs"/>
          <w:rtl/>
        </w:rPr>
        <w:t>د و بر رسول خدا</w:t>
      </w:r>
      <w:r w:rsidR="00FE6406" w:rsidRPr="00FE6406">
        <w:rPr>
          <w:rStyle w:val="1-Char"/>
          <w:rFonts w:cs="CTraditional Arabic" w:hint="cs"/>
          <w:rtl/>
        </w:rPr>
        <w:t xml:space="preserve"> ج</w:t>
      </w:r>
      <w:r w:rsidRPr="007100A7">
        <w:rPr>
          <w:rStyle w:val="1-Char"/>
          <w:rFonts w:hint="cs"/>
          <w:rtl/>
        </w:rPr>
        <w:t xml:space="preserve"> درود و سلام بفرستد و از بارگاه ا</w:t>
      </w:r>
      <w:r w:rsidR="00446BB7">
        <w:rPr>
          <w:rStyle w:val="1-Char"/>
          <w:rFonts w:hint="cs"/>
          <w:rtl/>
        </w:rPr>
        <w:t>ی</w:t>
      </w:r>
      <w:r w:rsidRPr="007100A7">
        <w:rPr>
          <w:rStyle w:val="1-Char"/>
          <w:rFonts w:hint="cs"/>
          <w:rtl/>
        </w:rPr>
        <w:t>زد منّان، ن</w:t>
      </w:r>
      <w:r w:rsidR="00446BB7">
        <w:rPr>
          <w:rStyle w:val="1-Char"/>
          <w:rFonts w:hint="cs"/>
          <w:rtl/>
        </w:rPr>
        <w:t>ی</w:t>
      </w:r>
      <w:r w:rsidRPr="007100A7">
        <w:rPr>
          <w:rStyle w:val="1-Char"/>
          <w:rFonts w:hint="cs"/>
          <w:rtl/>
        </w:rPr>
        <w:t>ازها</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بطلبد و به هنگام دعا، هر دو دست خو</w:t>
      </w:r>
      <w:r w:rsidR="00446BB7">
        <w:rPr>
          <w:rStyle w:val="1-Char"/>
          <w:rFonts w:hint="cs"/>
          <w:rtl/>
        </w:rPr>
        <w:t>ی</w:t>
      </w:r>
      <w:r w:rsidRPr="007100A7">
        <w:rPr>
          <w:rStyle w:val="1-Char"/>
          <w:rFonts w:hint="cs"/>
          <w:rtl/>
        </w:rPr>
        <w:t>ش را در حال</w:t>
      </w:r>
      <w:r w:rsidR="00446BB7">
        <w:rPr>
          <w:rStyle w:val="1-Char"/>
          <w:rFonts w:hint="cs"/>
          <w:rtl/>
        </w:rPr>
        <w:t>ی</w:t>
      </w:r>
      <w:r w:rsidRPr="007100A7">
        <w:rPr>
          <w:rStyle w:val="1-Char"/>
          <w:rFonts w:hint="cs"/>
          <w:rtl/>
        </w:rPr>
        <w:t xml:space="preserve"> که باز و گشاده‌اند به سو</w:t>
      </w:r>
      <w:r w:rsidR="00446BB7">
        <w:rPr>
          <w:rStyle w:val="1-Char"/>
          <w:rFonts w:hint="cs"/>
          <w:rtl/>
        </w:rPr>
        <w:t>ی</w:t>
      </w:r>
      <w:r w:rsidRPr="007100A7">
        <w:rPr>
          <w:rStyle w:val="1-Char"/>
          <w:rFonts w:hint="cs"/>
          <w:rtl/>
        </w:rPr>
        <w:t xml:space="preserve"> آسمان بلند کند. و در ا</w:t>
      </w:r>
      <w:r w:rsidR="00446BB7">
        <w:rPr>
          <w:rStyle w:val="1-Char"/>
          <w:rFonts w:hint="cs"/>
          <w:rtl/>
        </w:rPr>
        <w:t>ی</w:t>
      </w:r>
      <w:r w:rsidRPr="007100A7">
        <w:rPr>
          <w:rStyle w:val="1-Char"/>
          <w:rFonts w:hint="cs"/>
          <w:rtl/>
        </w:rPr>
        <w:t xml:space="preserve">ن هنگام </w:t>
      </w:r>
      <w:r w:rsidR="00446BB7">
        <w:rPr>
          <w:rStyle w:val="1-Char"/>
          <w:rFonts w:hint="cs"/>
          <w:rtl/>
        </w:rPr>
        <w:t>ی</w:t>
      </w:r>
      <w:r w:rsidRPr="007100A7">
        <w:rPr>
          <w:rStyle w:val="1-Char"/>
          <w:rFonts w:hint="cs"/>
          <w:rtl/>
        </w:rPr>
        <w:t>ک شوط سع</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ان صفا و مروه به پا</w:t>
      </w:r>
      <w:r w:rsidR="00446BB7">
        <w:rPr>
          <w:rStyle w:val="1-Char"/>
          <w:rFonts w:hint="cs"/>
          <w:rtl/>
        </w:rPr>
        <w:t>ی</w:t>
      </w:r>
      <w:r w:rsidRPr="007100A7">
        <w:rPr>
          <w:rStyle w:val="1-Char"/>
          <w:rFonts w:hint="cs"/>
          <w:rtl/>
        </w:rPr>
        <w:t>ان م</w:t>
      </w:r>
      <w:r w:rsidR="00446BB7">
        <w:rPr>
          <w:rStyle w:val="1-Char"/>
          <w:rFonts w:hint="cs"/>
          <w:rtl/>
        </w:rPr>
        <w:t>ی</w:t>
      </w:r>
      <w:r w:rsidRPr="007100A7">
        <w:rPr>
          <w:rStyle w:val="1-Char"/>
          <w:rFonts w:hint="cs"/>
          <w:rtl/>
        </w:rPr>
        <w:t>‌رسد.</w:t>
      </w:r>
    </w:p>
    <w:p w:rsidR="006B31CA" w:rsidRPr="007100A7" w:rsidRDefault="000A2322" w:rsidP="00AF1D25">
      <w:pPr>
        <w:rPr>
          <w:rStyle w:val="1-Char"/>
          <w:rtl/>
        </w:rPr>
      </w:pPr>
      <w:r>
        <w:rPr>
          <w:rStyle w:val="1-Char"/>
          <w:rFonts w:hint="cs"/>
          <w:rtl/>
        </w:rPr>
        <w:t>آنگاه</w:t>
      </w:r>
      <w:r w:rsidR="006B31CA" w:rsidRPr="007100A7">
        <w:rPr>
          <w:rStyle w:val="1-Char"/>
          <w:rFonts w:hint="cs"/>
          <w:rtl/>
        </w:rPr>
        <w:t xml:space="preserve"> «</w:t>
      </w:r>
      <w:r w:rsidR="006B31CA" w:rsidRPr="00FE6406">
        <w:rPr>
          <w:rStyle w:val="9-Char"/>
          <w:rFonts w:eastAsia="Batang" w:hint="cs"/>
          <w:rtl/>
        </w:rPr>
        <w:t>مروه</w:t>
      </w:r>
      <w:r w:rsidR="006B31CA" w:rsidRPr="007100A7">
        <w:rPr>
          <w:rStyle w:val="1-Char"/>
          <w:rFonts w:hint="cs"/>
          <w:rtl/>
        </w:rPr>
        <w:t>» را به مقصد «</w:t>
      </w:r>
      <w:r w:rsidR="006B31CA" w:rsidRPr="00FE6406">
        <w:rPr>
          <w:rStyle w:val="9-Char"/>
          <w:rFonts w:eastAsia="Batang" w:hint="cs"/>
          <w:rtl/>
        </w:rPr>
        <w:t>صفا</w:t>
      </w:r>
      <w:r w:rsidR="006B31CA" w:rsidRPr="007100A7">
        <w:rPr>
          <w:rStyle w:val="1-Char"/>
          <w:rFonts w:hint="cs"/>
          <w:rtl/>
        </w:rPr>
        <w:t>» ترک کند و دوباره به سو</w:t>
      </w:r>
      <w:r w:rsidR="00446BB7">
        <w:rPr>
          <w:rStyle w:val="1-Char"/>
          <w:rFonts w:hint="cs"/>
          <w:rtl/>
        </w:rPr>
        <w:t>ی</w:t>
      </w:r>
      <w:r w:rsidR="006B31CA" w:rsidRPr="007100A7">
        <w:rPr>
          <w:rStyle w:val="1-Char"/>
          <w:rFonts w:hint="cs"/>
          <w:rtl/>
        </w:rPr>
        <w:t xml:space="preserve"> «</w:t>
      </w:r>
      <w:r w:rsidR="006B31CA" w:rsidRPr="00FE6406">
        <w:rPr>
          <w:rStyle w:val="9-Char"/>
          <w:rFonts w:eastAsia="Batang" w:hint="cs"/>
          <w:rtl/>
        </w:rPr>
        <w:t>صفا</w:t>
      </w:r>
      <w:r w:rsidR="006B31CA" w:rsidRPr="007100A7">
        <w:rPr>
          <w:rStyle w:val="1-Char"/>
          <w:rFonts w:hint="cs"/>
          <w:rtl/>
        </w:rPr>
        <w:t>» حرکت نما</w:t>
      </w:r>
      <w:r w:rsidR="00446BB7">
        <w:rPr>
          <w:rStyle w:val="1-Char"/>
          <w:rFonts w:hint="cs"/>
          <w:rtl/>
        </w:rPr>
        <w:t>ی</w:t>
      </w:r>
      <w:r w:rsidR="006B31CA" w:rsidRPr="007100A7">
        <w:rPr>
          <w:rStyle w:val="1-Char"/>
          <w:rFonts w:hint="cs"/>
          <w:rtl/>
        </w:rPr>
        <w:t>د و هرگاه به دو م</w:t>
      </w:r>
      <w:r w:rsidR="00446BB7">
        <w:rPr>
          <w:rStyle w:val="1-Char"/>
          <w:rFonts w:hint="cs"/>
          <w:rtl/>
        </w:rPr>
        <w:t>ی</w:t>
      </w:r>
      <w:r w:rsidR="006B31CA" w:rsidRPr="007100A7">
        <w:rPr>
          <w:rStyle w:val="1-Char"/>
          <w:rFonts w:hint="cs"/>
          <w:rtl/>
        </w:rPr>
        <w:t>ل سبز [م</w:t>
      </w:r>
      <w:r w:rsidR="00446BB7">
        <w:rPr>
          <w:rStyle w:val="1-Char"/>
          <w:rFonts w:hint="cs"/>
          <w:rtl/>
        </w:rPr>
        <w:t>ی</w:t>
      </w:r>
      <w:r w:rsidR="006B31CA" w:rsidRPr="007100A7">
        <w:rPr>
          <w:rStyle w:val="1-Char"/>
          <w:rFonts w:hint="cs"/>
          <w:rtl/>
        </w:rPr>
        <w:t>ل</w:t>
      </w:r>
      <w:r w:rsidR="00446BB7">
        <w:rPr>
          <w:rStyle w:val="1-Char"/>
          <w:rFonts w:hint="cs"/>
          <w:rtl/>
        </w:rPr>
        <w:t>ی</w:t>
      </w:r>
      <w:r w:rsidR="006B31CA" w:rsidRPr="007100A7">
        <w:rPr>
          <w:rStyle w:val="1-Char"/>
          <w:rFonts w:hint="cs"/>
          <w:rtl/>
        </w:rPr>
        <w:t>ن اخضر</w:t>
      </w:r>
      <w:r w:rsidR="00446BB7">
        <w:rPr>
          <w:rStyle w:val="1-Char"/>
          <w:rFonts w:hint="cs"/>
          <w:rtl/>
        </w:rPr>
        <w:t>ی</w:t>
      </w:r>
      <w:r w:rsidR="006B31CA" w:rsidRPr="007100A7">
        <w:rPr>
          <w:rStyle w:val="1-Char"/>
          <w:rFonts w:hint="cs"/>
          <w:rtl/>
        </w:rPr>
        <w:t>ن] رس</w:t>
      </w:r>
      <w:r w:rsidR="00446BB7">
        <w:rPr>
          <w:rStyle w:val="1-Char"/>
          <w:rFonts w:hint="cs"/>
          <w:rtl/>
        </w:rPr>
        <w:t>ی</w:t>
      </w:r>
      <w:r w:rsidR="006B31CA" w:rsidRPr="007100A7">
        <w:rPr>
          <w:rStyle w:val="1-Char"/>
          <w:rFonts w:hint="cs"/>
          <w:rtl/>
        </w:rPr>
        <w:t>د، تند و سر</w:t>
      </w:r>
      <w:r w:rsidR="00446BB7">
        <w:rPr>
          <w:rStyle w:val="1-Char"/>
          <w:rFonts w:hint="cs"/>
          <w:rtl/>
        </w:rPr>
        <w:t>ی</w:t>
      </w:r>
      <w:r w:rsidR="006B31CA" w:rsidRPr="007100A7">
        <w:rPr>
          <w:rStyle w:val="1-Char"/>
          <w:rFonts w:hint="cs"/>
          <w:rtl/>
        </w:rPr>
        <w:t xml:space="preserve">ع بدود؛ </w:t>
      </w:r>
      <w:r>
        <w:rPr>
          <w:rStyle w:val="1-Char"/>
          <w:rFonts w:hint="cs"/>
          <w:rtl/>
        </w:rPr>
        <w:t>آنگاه</w:t>
      </w:r>
      <w:r w:rsidR="006B31CA" w:rsidRPr="007100A7">
        <w:rPr>
          <w:rStyle w:val="1-Char"/>
          <w:rFonts w:hint="cs"/>
          <w:rtl/>
        </w:rPr>
        <w:t xml:space="preserve"> چون از دوم</w:t>
      </w:r>
      <w:r w:rsidR="00446BB7">
        <w:rPr>
          <w:rStyle w:val="1-Char"/>
          <w:rFonts w:hint="cs"/>
          <w:rtl/>
        </w:rPr>
        <w:t>ی</w:t>
      </w:r>
      <w:r w:rsidR="006B31CA" w:rsidRPr="007100A7">
        <w:rPr>
          <w:rStyle w:val="1-Char"/>
          <w:rFonts w:hint="cs"/>
          <w:rtl/>
        </w:rPr>
        <w:t>ن نشانه‌</w:t>
      </w:r>
      <w:r w:rsidR="00446BB7">
        <w:rPr>
          <w:rStyle w:val="1-Char"/>
          <w:rFonts w:hint="cs"/>
          <w:rtl/>
        </w:rPr>
        <w:t>ی</w:t>
      </w:r>
      <w:r w:rsidR="006B31CA" w:rsidRPr="007100A7">
        <w:rPr>
          <w:rStyle w:val="1-Char"/>
          <w:rFonts w:hint="cs"/>
          <w:rtl/>
        </w:rPr>
        <w:t xml:space="preserve"> سبز عبور کرد، دوباره به صورت معمول</w:t>
      </w:r>
      <w:r w:rsidR="00446BB7">
        <w:rPr>
          <w:rStyle w:val="1-Char"/>
          <w:rFonts w:hint="cs"/>
          <w:rtl/>
        </w:rPr>
        <w:t>ی</w:t>
      </w:r>
      <w:r w:rsidR="006B31CA" w:rsidRPr="007100A7">
        <w:rPr>
          <w:rStyle w:val="1-Char"/>
          <w:rFonts w:hint="cs"/>
          <w:rtl/>
        </w:rPr>
        <w:t xml:space="preserve"> و عاد</w:t>
      </w:r>
      <w:r w:rsidR="00446BB7">
        <w:rPr>
          <w:rStyle w:val="1-Char"/>
          <w:rFonts w:hint="cs"/>
          <w:rtl/>
        </w:rPr>
        <w:t>ی</w:t>
      </w:r>
      <w:r w:rsidR="006B31CA" w:rsidRPr="007100A7">
        <w:rPr>
          <w:rStyle w:val="1-Char"/>
          <w:rFonts w:hint="cs"/>
          <w:rtl/>
        </w:rPr>
        <w:t xml:space="preserve"> و با آرامش و متانت حرکت نما</w:t>
      </w:r>
      <w:r w:rsidR="00446BB7">
        <w:rPr>
          <w:rStyle w:val="1-Char"/>
          <w:rFonts w:hint="cs"/>
          <w:rtl/>
        </w:rPr>
        <w:t>ی</w:t>
      </w:r>
      <w:r w:rsidR="006B31CA" w:rsidRPr="007100A7">
        <w:rPr>
          <w:rStyle w:val="1-Char"/>
          <w:rFonts w:hint="cs"/>
          <w:rtl/>
        </w:rPr>
        <w:t>د تا به «</w:t>
      </w:r>
      <w:r w:rsidR="006B31CA" w:rsidRPr="00FE6406">
        <w:rPr>
          <w:rStyle w:val="9-Char"/>
          <w:rFonts w:eastAsia="Batang" w:hint="cs"/>
          <w:rtl/>
        </w:rPr>
        <w:t>صفا</w:t>
      </w:r>
      <w:r w:rsidR="006B31CA" w:rsidRPr="007100A7">
        <w:rPr>
          <w:rStyle w:val="1-Char"/>
          <w:rFonts w:hint="cs"/>
          <w:rtl/>
        </w:rPr>
        <w:t xml:space="preserve">» برسد؛ </w:t>
      </w:r>
      <w:r>
        <w:rPr>
          <w:rStyle w:val="1-Char"/>
          <w:rFonts w:hint="cs"/>
          <w:rtl/>
        </w:rPr>
        <w:t>آنگاه</w:t>
      </w:r>
      <w:r w:rsidR="006B31CA" w:rsidRPr="007100A7">
        <w:rPr>
          <w:rStyle w:val="1-Char"/>
          <w:rFonts w:hint="cs"/>
          <w:rtl/>
        </w:rPr>
        <w:t xml:space="preserve"> به «</w:t>
      </w:r>
      <w:r w:rsidR="006B31CA" w:rsidRPr="00FE6406">
        <w:rPr>
          <w:rStyle w:val="9-Char"/>
          <w:rFonts w:eastAsia="Batang" w:hint="cs"/>
          <w:rtl/>
        </w:rPr>
        <w:t>صفا</w:t>
      </w:r>
      <w:r w:rsidR="006B31CA" w:rsidRPr="007100A7">
        <w:rPr>
          <w:rStyle w:val="1-Char"/>
          <w:rFonts w:hint="cs"/>
          <w:rtl/>
        </w:rPr>
        <w:t>» بالا رود و چنان کند که در مرتبه‌</w:t>
      </w:r>
      <w:r w:rsidR="00446BB7">
        <w:rPr>
          <w:rStyle w:val="1-Char"/>
          <w:rFonts w:hint="cs"/>
          <w:rtl/>
        </w:rPr>
        <w:t>ی</w:t>
      </w:r>
      <w:r w:rsidR="006B31CA" w:rsidRPr="007100A7">
        <w:rPr>
          <w:rStyle w:val="1-Char"/>
          <w:rFonts w:hint="cs"/>
          <w:rtl/>
        </w:rPr>
        <w:t xml:space="preserve"> اول انجام داده بود. و ا</w:t>
      </w:r>
      <w:r w:rsidR="00446BB7">
        <w:rPr>
          <w:rStyle w:val="1-Char"/>
          <w:rFonts w:hint="cs"/>
          <w:rtl/>
        </w:rPr>
        <w:t>ی</w:t>
      </w:r>
      <w:r w:rsidR="006B31CA" w:rsidRPr="007100A7">
        <w:rPr>
          <w:rStyle w:val="1-Char"/>
          <w:rFonts w:hint="cs"/>
          <w:rtl/>
        </w:rPr>
        <w:t>ن شوط دوم به شمار م</w:t>
      </w:r>
      <w:r w:rsidR="00446BB7">
        <w:rPr>
          <w:rStyle w:val="1-Char"/>
          <w:rFonts w:hint="cs"/>
          <w:rtl/>
        </w:rPr>
        <w:t>ی</w:t>
      </w:r>
      <w:r w:rsidR="006B31CA" w:rsidRPr="007100A7">
        <w:rPr>
          <w:rStyle w:val="1-Char"/>
          <w:rFonts w:hint="cs"/>
          <w:rtl/>
        </w:rPr>
        <w:t>‌آ</w:t>
      </w:r>
      <w:r w:rsidR="00446BB7">
        <w:rPr>
          <w:rStyle w:val="1-Char"/>
          <w:rFonts w:hint="cs"/>
          <w:rtl/>
        </w:rPr>
        <w:t>ی</w:t>
      </w:r>
      <w:r w:rsidR="006B31CA" w:rsidRPr="007100A7">
        <w:rPr>
          <w:rStyle w:val="1-Char"/>
          <w:rFonts w:hint="cs"/>
          <w:rtl/>
        </w:rPr>
        <w:t>د.</w:t>
      </w:r>
    </w:p>
    <w:p w:rsidR="006B31CA" w:rsidRPr="007100A7" w:rsidRDefault="006B31CA" w:rsidP="00AF1D25">
      <w:pPr>
        <w:rPr>
          <w:rStyle w:val="1-Char"/>
          <w:rtl/>
        </w:rPr>
      </w:pPr>
      <w:r w:rsidRPr="007100A7">
        <w:rPr>
          <w:rStyle w:val="1-Char"/>
          <w:rFonts w:hint="cs"/>
          <w:rtl/>
        </w:rPr>
        <w:t>و به هم</w:t>
      </w:r>
      <w:r w:rsidR="00446BB7">
        <w:rPr>
          <w:rStyle w:val="1-Char"/>
          <w:rFonts w:hint="cs"/>
          <w:rtl/>
        </w:rPr>
        <w:t>ی</w:t>
      </w:r>
      <w:r w:rsidRPr="007100A7">
        <w:rPr>
          <w:rStyle w:val="1-Char"/>
          <w:rFonts w:hint="cs"/>
          <w:rtl/>
        </w:rPr>
        <w:t>ن گونه، هفت بار ا</w:t>
      </w:r>
      <w:r w:rsidR="00446BB7">
        <w:rPr>
          <w:rStyle w:val="1-Char"/>
          <w:rFonts w:hint="cs"/>
          <w:rtl/>
        </w:rPr>
        <w:t>ی</w:t>
      </w:r>
      <w:r w:rsidRPr="007100A7">
        <w:rPr>
          <w:rStyle w:val="1-Char"/>
          <w:rFonts w:hint="cs"/>
          <w:rtl/>
        </w:rPr>
        <w:t>ن حرکت دو سو</w:t>
      </w:r>
      <w:r w:rsidR="00446BB7">
        <w:rPr>
          <w:rStyle w:val="1-Char"/>
          <w:rFonts w:hint="cs"/>
          <w:rtl/>
        </w:rPr>
        <w:t>ی</w:t>
      </w:r>
      <w:r w:rsidRPr="007100A7">
        <w:rPr>
          <w:rStyle w:val="1-Char"/>
          <w:rFonts w:hint="cs"/>
          <w:rtl/>
        </w:rPr>
        <w:t>ه ب</w:t>
      </w:r>
      <w:r w:rsidR="00446BB7">
        <w:rPr>
          <w:rStyle w:val="1-Char"/>
          <w:rFonts w:hint="cs"/>
          <w:rtl/>
        </w:rPr>
        <w:t>ی</w:t>
      </w:r>
      <w:r w:rsidRPr="007100A7">
        <w:rPr>
          <w:rStyle w:val="1-Char"/>
          <w:rFonts w:hint="cs"/>
          <w:rtl/>
        </w:rPr>
        <w:t>ن صفا و مروه را انجام دهد؛ ا</w:t>
      </w:r>
      <w:r w:rsidR="00446BB7">
        <w:rPr>
          <w:rStyle w:val="1-Char"/>
          <w:rFonts w:hint="cs"/>
          <w:rtl/>
        </w:rPr>
        <w:t>ی</w:t>
      </w:r>
      <w:r w:rsidRPr="007100A7">
        <w:rPr>
          <w:rStyle w:val="1-Char"/>
          <w:rFonts w:hint="cs"/>
          <w:rtl/>
        </w:rPr>
        <w:t>ن‌طور که از صفا شروع کند و به مروه ختم نما</w:t>
      </w:r>
      <w:r w:rsidR="00446BB7">
        <w:rPr>
          <w:rStyle w:val="1-Char"/>
          <w:rFonts w:hint="cs"/>
          <w:rtl/>
        </w:rPr>
        <w:t>ی</w:t>
      </w:r>
      <w:r w:rsidRPr="007100A7">
        <w:rPr>
          <w:rStyle w:val="1-Char"/>
          <w:rFonts w:hint="cs"/>
          <w:rtl/>
        </w:rPr>
        <w:t>د. و در هر شوط، م</w:t>
      </w:r>
      <w:r w:rsidR="00446BB7">
        <w:rPr>
          <w:rStyle w:val="1-Char"/>
          <w:rFonts w:hint="cs"/>
          <w:rtl/>
        </w:rPr>
        <w:t>ی</w:t>
      </w:r>
      <w:r w:rsidRPr="007100A7">
        <w:rPr>
          <w:rStyle w:val="1-Char"/>
          <w:rFonts w:hint="cs"/>
          <w:rtl/>
        </w:rPr>
        <w:t>ان «</w:t>
      </w:r>
      <w:r w:rsidRPr="00FE6406">
        <w:rPr>
          <w:rStyle w:val="9-Char"/>
          <w:rFonts w:eastAsia="Batang" w:hint="cs"/>
          <w:rtl/>
        </w:rPr>
        <w:t>بطن واد</w:t>
      </w:r>
      <w:r w:rsidR="00446BB7">
        <w:rPr>
          <w:rStyle w:val="9-Char"/>
          <w:rFonts w:eastAsia="Batang" w:hint="cs"/>
          <w:rtl/>
        </w:rPr>
        <w:t>ی</w:t>
      </w:r>
      <w:r w:rsidRPr="007100A7">
        <w:rPr>
          <w:rStyle w:val="1-Char"/>
          <w:rFonts w:hint="cs"/>
          <w:rtl/>
        </w:rPr>
        <w:t>»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در م</w:t>
      </w:r>
      <w:r w:rsidR="00446BB7">
        <w:rPr>
          <w:rStyle w:val="1-Char"/>
          <w:rFonts w:hint="cs"/>
          <w:rtl/>
        </w:rPr>
        <w:t>ی</w:t>
      </w:r>
      <w:r w:rsidRPr="007100A7">
        <w:rPr>
          <w:rStyle w:val="1-Char"/>
          <w:rFonts w:hint="cs"/>
          <w:rtl/>
        </w:rPr>
        <w:t>ان دو م</w:t>
      </w:r>
      <w:r w:rsidR="00446BB7">
        <w:rPr>
          <w:rStyle w:val="1-Char"/>
          <w:rFonts w:hint="cs"/>
          <w:rtl/>
        </w:rPr>
        <w:t>ی</w:t>
      </w:r>
      <w:r w:rsidRPr="007100A7">
        <w:rPr>
          <w:rStyle w:val="1-Char"/>
          <w:rFonts w:hint="cs"/>
          <w:rtl/>
        </w:rPr>
        <w:t>ل سبز - م</w:t>
      </w:r>
      <w:r w:rsidR="00446BB7">
        <w:rPr>
          <w:rStyle w:val="1-Char"/>
          <w:rFonts w:hint="cs"/>
          <w:rtl/>
        </w:rPr>
        <w:t>ی</w:t>
      </w:r>
      <w:r w:rsidRPr="007100A7">
        <w:rPr>
          <w:rStyle w:val="1-Char"/>
          <w:rFonts w:hint="cs"/>
          <w:rtl/>
        </w:rPr>
        <w:t>ل</w:t>
      </w:r>
      <w:r w:rsidR="00446BB7">
        <w:rPr>
          <w:rStyle w:val="1-Char"/>
          <w:rFonts w:hint="cs"/>
          <w:rtl/>
        </w:rPr>
        <w:t>ی</w:t>
      </w:r>
      <w:r w:rsidRPr="007100A7">
        <w:rPr>
          <w:rStyle w:val="1-Char"/>
          <w:rFonts w:hint="cs"/>
          <w:rtl/>
        </w:rPr>
        <w:t>ن اخضر</w:t>
      </w:r>
      <w:r w:rsidR="00446BB7">
        <w:rPr>
          <w:rStyle w:val="1-Char"/>
          <w:rFonts w:hint="cs"/>
          <w:rtl/>
        </w:rPr>
        <w:t>ی</w:t>
      </w:r>
      <w:r w:rsidRPr="007100A7">
        <w:rPr>
          <w:rStyle w:val="1-Char"/>
          <w:rFonts w:hint="cs"/>
          <w:rtl/>
        </w:rPr>
        <w:t>ن - در رفت و برگشت، در م</w:t>
      </w:r>
      <w:r w:rsidR="00446BB7">
        <w:rPr>
          <w:rStyle w:val="1-Char"/>
          <w:rFonts w:hint="cs"/>
          <w:rtl/>
        </w:rPr>
        <w:t>ی</w:t>
      </w:r>
      <w:r w:rsidRPr="007100A7">
        <w:rPr>
          <w:rStyle w:val="1-Char"/>
          <w:rFonts w:hint="cs"/>
          <w:rtl/>
        </w:rPr>
        <w:t>ان آن‌ها] بدود و تند و سر</w:t>
      </w:r>
      <w:r w:rsidR="00446BB7">
        <w:rPr>
          <w:rStyle w:val="1-Char"/>
          <w:rFonts w:hint="cs"/>
          <w:rtl/>
        </w:rPr>
        <w:t>ی</w:t>
      </w:r>
      <w:r w:rsidRPr="007100A7">
        <w:rPr>
          <w:rStyle w:val="1-Char"/>
          <w:rFonts w:hint="cs"/>
          <w:rtl/>
        </w:rPr>
        <w:t>ع حرکت نما</w:t>
      </w:r>
      <w:r w:rsidR="00446BB7">
        <w:rPr>
          <w:rStyle w:val="1-Char"/>
          <w:rFonts w:hint="cs"/>
          <w:rtl/>
        </w:rPr>
        <w:t>ی</w:t>
      </w:r>
      <w:r w:rsidRPr="007100A7">
        <w:rPr>
          <w:rStyle w:val="1-Char"/>
          <w:rFonts w:hint="cs"/>
          <w:rtl/>
        </w:rPr>
        <w:t>د.</w:t>
      </w:r>
    </w:p>
    <w:p w:rsidR="006B31CA" w:rsidRPr="007100A7" w:rsidRDefault="006B31CA" w:rsidP="00AF1D25">
      <w:pPr>
        <w:rPr>
          <w:rStyle w:val="1-Char"/>
          <w:rtl/>
        </w:rPr>
      </w:pPr>
      <w:r w:rsidRPr="007100A7">
        <w:rPr>
          <w:rStyle w:val="1-Char"/>
          <w:rFonts w:hint="cs"/>
          <w:rtl/>
        </w:rPr>
        <w:t>[به هر حال، فرد سع</w:t>
      </w:r>
      <w:r w:rsidR="00446BB7">
        <w:rPr>
          <w:rStyle w:val="1-Char"/>
          <w:rFonts w:hint="cs"/>
          <w:rtl/>
        </w:rPr>
        <w:t>ی</w:t>
      </w:r>
      <w:r w:rsidRPr="007100A7">
        <w:rPr>
          <w:rStyle w:val="1-Char"/>
          <w:rFonts w:hint="cs"/>
          <w:rtl/>
        </w:rPr>
        <w:t xml:space="preserve"> کننده با</w:t>
      </w:r>
      <w:r w:rsidR="00446BB7">
        <w:rPr>
          <w:rStyle w:val="1-Char"/>
          <w:rFonts w:hint="cs"/>
          <w:rtl/>
        </w:rPr>
        <w:t>ی</w:t>
      </w:r>
      <w:r w:rsidRPr="007100A7">
        <w:rPr>
          <w:rStyle w:val="1-Char"/>
          <w:rFonts w:hint="cs"/>
          <w:rtl/>
        </w:rPr>
        <w:t>د در اثنا</w:t>
      </w:r>
      <w:r w:rsidR="00446BB7">
        <w:rPr>
          <w:rStyle w:val="1-Char"/>
          <w:rFonts w:hint="cs"/>
          <w:rtl/>
        </w:rPr>
        <w:t>ی</w:t>
      </w:r>
      <w:r w:rsidRPr="007100A7">
        <w:rPr>
          <w:rStyle w:val="1-Char"/>
          <w:rFonts w:hint="cs"/>
          <w:rtl/>
        </w:rPr>
        <w:t xml:space="preserve"> سع</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 xml:space="preserve">ان صفا و مروه به ذکر و </w:t>
      </w:r>
      <w:r w:rsidR="00446BB7">
        <w:rPr>
          <w:rStyle w:val="1-Char"/>
          <w:rFonts w:hint="cs"/>
          <w:rtl/>
        </w:rPr>
        <w:t>ی</w:t>
      </w:r>
      <w:r w:rsidRPr="007100A7">
        <w:rPr>
          <w:rStyle w:val="1-Char"/>
          <w:rFonts w:hint="cs"/>
          <w:rtl/>
        </w:rPr>
        <w:t>اد خدا مشغول باشد؛ و هرگاه در هر شوط، م</w:t>
      </w:r>
      <w:r w:rsidR="00446BB7">
        <w:rPr>
          <w:rStyle w:val="1-Char"/>
          <w:rFonts w:hint="cs"/>
          <w:rtl/>
        </w:rPr>
        <w:t>ی</w:t>
      </w:r>
      <w:r w:rsidRPr="007100A7">
        <w:rPr>
          <w:rStyle w:val="1-Char"/>
          <w:rFonts w:hint="cs"/>
          <w:rtl/>
        </w:rPr>
        <w:t>ان دو م</w:t>
      </w:r>
      <w:r w:rsidR="00446BB7">
        <w:rPr>
          <w:rStyle w:val="1-Char"/>
          <w:rFonts w:hint="cs"/>
          <w:rtl/>
        </w:rPr>
        <w:t>ی</w:t>
      </w:r>
      <w:r w:rsidRPr="007100A7">
        <w:rPr>
          <w:rStyle w:val="1-Char"/>
          <w:rFonts w:hint="cs"/>
          <w:rtl/>
        </w:rPr>
        <w:t>ل سبز رس</w:t>
      </w:r>
      <w:r w:rsidR="00446BB7">
        <w:rPr>
          <w:rStyle w:val="1-Char"/>
          <w:rFonts w:hint="cs"/>
          <w:rtl/>
        </w:rPr>
        <w:t>ی</w:t>
      </w:r>
      <w:r w:rsidRPr="007100A7">
        <w:rPr>
          <w:rStyle w:val="1-Char"/>
          <w:rFonts w:hint="cs"/>
          <w:rtl/>
        </w:rPr>
        <w:t>د، در م</w:t>
      </w:r>
      <w:r w:rsidR="00446BB7">
        <w:rPr>
          <w:rStyle w:val="1-Char"/>
          <w:rFonts w:hint="cs"/>
          <w:rtl/>
        </w:rPr>
        <w:t>ی</w:t>
      </w:r>
      <w:r w:rsidRPr="007100A7">
        <w:rPr>
          <w:rStyle w:val="1-Char"/>
          <w:rFonts w:hint="cs"/>
          <w:rtl/>
        </w:rPr>
        <w:t>ان</w:t>
      </w:r>
      <w:r w:rsidR="000751A8">
        <w:rPr>
          <w:rStyle w:val="1-Char"/>
          <w:rFonts w:hint="cs"/>
          <w:rtl/>
        </w:rPr>
        <w:t xml:space="preserve"> آن‌ها </w:t>
      </w:r>
      <w:r w:rsidRPr="007100A7">
        <w:rPr>
          <w:rStyle w:val="1-Char"/>
          <w:rFonts w:hint="cs"/>
          <w:rtl/>
        </w:rPr>
        <w:t>در رفت و برگشت بدود؛ ول</w:t>
      </w:r>
      <w:r w:rsidR="00446BB7">
        <w:rPr>
          <w:rStyle w:val="1-Char"/>
          <w:rFonts w:hint="cs"/>
          <w:rtl/>
        </w:rPr>
        <w:t>ی</w:t>
      </w:r>
      <w:r w:rsidRPr="007100A7">
        <w:rPr>
          <w:rStyle w:val="1-Char"/>
          <w:rFonts w:hint="cs"/>
          <w:rtl/>
        </w:rPr>
        <w:t xml:space="preserve"> زنان در م</w:t>
      </w:r>
      <w:r w:rsidR="00446BB7">
        <w:rPr>
          <w:rStyle w:val="1-Char"/>
          <w:rFonts w:hint="cs"/>
          <w:rtl/>
        </w:rPr>
        <w:t>ی</w:t>
      </w:r>
      <w:r w:rsidRPr="007100A7">
        <w:rPr>
          <w:rStyle w:val="1-Char"/>
          <w:rFonts w:hint="cs"/>
          <w:rtl/>
        </w:rPr>
        <w:t>ان دو م</w:t>
      </w:r>
      <w:r w:rsidR="00446BB7">
        <w:rPr>
          <w:rStyle w:val="1-Char"/>
          <w:rFonts w:hint="cs"/>
          <w:rtl/>
        </w:rPr>
        <w:t>ی</w:t>
      </w:r>
      <w:r w:rsidRPr="007100A7">
        <w:rPr>
          <w:rStyle w:val="1-Char"/>
          <w:rFonts w:hint="cs"/>
          <w:rtl/>
        </w:rPr>
        <w:t>ل سبز ندوند و تند و سر</w:t>
      </w:r>
      <w:r w:rsidR="00446BB7">
        <w:rPr>
          <w:rStyle w:val="1-Char"/>
          <w:rFonts w:hint="cs"/>
          <w:rtl/>
        </w:rPr>
        <w:t>ی</w:t>
      </w:r>
      <w:r w:rsidRPr="007100A7">
        <w:rPr>
          <w:rStyle w:val="1-Char"/>
          <w:rFonts w:hint="cs"/>
          <w:rtl/>
        </w:rPr>
        <w:t>ع حرکت نکنند؛ بلکه در تمام</w:t>
      </w:r>
      <w:r w:rsidR="00446BB7">
        <w:rPr>
          <w:rStyle w:val="1-Char"/>
          <w:rFonts w:hint="cs"/>
          <w:rtl/>
        </w:rPr>
        <w:t>ی</w:t>
      </w:r>
      <w:r w:rsidRPr="007100A7">
        <w:rPr>
          <w:rStyle w:val="1-Char"/>
          <w:rFonts w:hint="cs"/>
          <w:rtl/>
        </w:rPr>
        <w:t xml:space="preserve"> شوط‌ها</w:t>
      </w:r>
      <w:r w:rsidR="00446BB7">
        <w:rPr>
          <w:rStyle w:val="1-Char"/>
          <w:rFonts w:hint="cs"/>
          <w:rtl/>
        </w:rPr>
        <w:t>ی</w:t>
      </w:r>
      <w:r w:rsidRPr="007100A7">
        <w:rPr>
          <w:rStyle w:val="1-Char"/>
          <w:rFonts w:hint="cs"/>
          <w:rtl/>
        </w:rPr>
        <w:t xml:space="preserve"> سع</w:t>
      </w:r>
      <w:r w:rsidR="00446BB7">
        <w:rPr>
          <w:rStyle w:val="1-Char"/>
          <w:rFonts w:hint="cs"/>
          <w:rtl/>
        </w:rPr>
        <w:t>ی</w:t>
      </w:r>
      <w:r w:rsidRPr="007100A7">
        <w:rPr>
          <w:rStyle w:val="1-Char"/>
          <w:rFonts w:hint="cs"/>
          <w:rtl/>
        </w:rPr>
        <w:t>، به صورت معمول</w:t>
      </w:r>
      <w:r w:rsidR="00446BB7">
        <w:rPr>
          <w:rStyle w:val="1-Char"/>
          <w:rFonts w:hint="cs"/>
          <w:rtl/>
        </w:rPr>
        <w:t>ی</w:t>
      </w:r>
      <w:r w:rsidRPr="007100A7">
        <w:rPr>
          <w:rStyle w:val="1-Char"/>
          <w:rFonts w:hint="cs"/>
          <w:rtl/>
        </w:rPr>
        <w:t xml:space="preserve"> و عاد</w:t>
      </w:r>
      <w:r w:rsidR="00446BB7">
        <w:rPr>
          <w:rStyle w:val="1-Char"/>
          <w:rFonts w:hint="cs"/>
          <w:rtl/>
        </w:rPr>
        <w:t>ی</w:t>
      </w:r>
      <w:r w:rsidRPr="007100A7">
        <w:rPr>
          <w:rStyle w:val="1-Char"/>
          <w:rFonts w:hint="cs"/>
          <w:rtl/>
        </w:rPr>
        <w:t xml:space="preserve"> حرکت کنند؛ و دل</w:t>
      </w:r>
      <w:r w:rsidR="00446BB7">
        <w:rPr>
          <w:rStyle w:val="1-Char"/>
          <w:rFonts w:hint="cs"/>
          <w:rtl/>
        </w:rPr>
        <w:t>ی</w:t>
      </w:r>
      <w:r w:rsidRPr="007100A7">
        <w:rPr>
          <w:rStyle w:val="1-Char"/>
          <w:rFonts w:hint="cs"/>
          <w:rtl/>
        </w:rPr>
        <w:t>ل ا</w:t>
      </w:r>
      <w:r w:rsidR="00446BB7">
        <w:rPr>
          <w:rStyle w:val="1-Char"/>
          <w:rFonts w:hint="cs"/>
          <w:rtl/>
        </w:rPr>
        <w:t>ی</w:t>
      </w:r>
      <w:r w:rsidRPr="007100A7">
        <w:rPr>
          <w:rStyle w:val="1-Char"/>
          <w:rFonts w:hint="cs"/>
          <w:rtl/>
        </w:rPr>
        <w:t>ن مطالب آن است که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چن</w:t>
      </w:r>
      <w:r w:rsidR="00446BB7">
        <w:rPr>
          <w:rStyle w:val="1-Char"/>
          <w:rFonts w:hint="cs"/>
          <w:rtl/>
        </w:rPr>
        <w:t>ی</w:t>
      </w:r>
      <w:r w:rsidRPr="007100A7">
        <w:rPr>
          <w:rStyle w:val="1-Char"/>
          <w:rFonts w:hint="cs"/>
          <w:rtl/>
        </w:rPr>
        <w:t>ن در م</w:t>
      </w:r>
      <w:r w:rsidR="00446BB7">
        <w:rPr>
          <w:rStyle w:val="1-Char"/>
          <w:rFonts w:hint="cs"/>
          <w:rtl/>
        </w:rPr>
        <w:t>ی</w:t>
      </w:r>
      <w:r w:rsidRPr="007100A7">
        <w:rPr>
          <w:rStyle w:val="1-Char"/>
          <w:rFonts w:hint="cs"/>
          <w:rtl/>
        </w:rPr>
        <w:t>ان صفا و مروه سع</w:t>
      </w:r>
      <w:r w:rsidR="00446BB7">
        <w:rPr>
          <w:rStyle w:val="1-Char"/>
          <w:rFonts w:hint="cs"/>
          <w:rtl/>
        </w:rPr>
        <w:t>ی</w:t>
      </w:r>
      <w:r w:rsidRPr="007100A7">
        <w:rPr>
          <w:rStyle w:val="1-Char"/>
          <w:rFonts w:hint="cs"/>
          <w:rtl/>
        </w:rPr>
        <w:t xml:space="preserve"> کردند و فرمودند: «</w:t>
      </w:r>
      <w:r w:rsidRPr="00BE2421">
        <w:rPr>
          <w:rStyle w:val="5-Char"/>
          <w:rFonts w:hint="cs"/>
          <w:rtl/>
        </w:rPr>
        <w:t>خُذُوْا عَنِّيْ مَنٰاسِکَ</w:t>
      </w:r>
      <w:r w:rsidR="00326049" w:rsidRPr="00BE2421">
        <w:rPr>
          <w:rStyle w:val="5-Char"/>
          <w:rFonts w:hint="cs"/>
          <w:rtl/>
        </w:rPr>
        <w:t>ـ</w:t>
      </w:r>
      <w:r w:rsidRPr="00BE2421">
        <w:rPr>
          <w:rStyle w:val="5-Char"/>
          <w:rFonts w:hint="cs"/>
          <w:rtl/>
        </w:rPr>
        <w:t>کُمْ</w:t>
      </w:r>
      <w:r w:rsidRPr="007100A7">
        <w:rPr>
          <w:rStyle w:val="1-Char"/>
          <w:rFonts w:hint="cs"/>
          <w:rtl/>
        </w:rPr>
        <w:t>» (مسلم)؛ «مناسک حج خو</w:t>
      </w:r>
      <w:r w:rsidR="00446BB7">
        <w:rPr>
          <w:rStyle w:val="1-Char"/>
          <w:rFonts w:hint="cs"/>
          <w:rtl/>
        </w:rPr>
        <w:t>ی</w:t>
      </w:r>
      <w:r w:rsidRPr="007100A7">
        <w:rPr>
          <w:rStyle w:val="1-Char"/>
          <w:rFonts w:hint="cs"/>
          <w:rtl/>
        </w:rPr>
        <w:t xml:space="preserve">ش را از من </w:t>
      </w:r>
      <w:r w:rsidR="00446BB7">
        <w:rPr>
          <w:rStyle w:val="1-Char"/>
          <w:rFonts w:hint="cs"/>
          <w:rtl/>
        </w:rPr>
        <w:t>ی</w:t>
      </w:r>
      <w:r w:rsidRPr="007100A7">
        <w:rPr>
          <w:rStyle w:val="1-Char"/>
          <w:rFonts w:hint="cs"/>
          <w:rtl/>
        </w:rPr>
        <w:t>اد بگ</w:t>
      </w:r>
      <w:r w:rsidR="00446BB7">
        <w:rPr>
          <w:rStyle w:val="1-Char"/>
          <w:rFonts w:hint="cs"/>
          <w:rtl/>
        </w:rPr>
        <w:t>ی</w:t>
      </w:r>
      <w:r w:rsidRPr="007100A7">
        <w:rPr>
          <w:rStyle w:val="1-Char"/>
          <w:rFonts w:hint="cs"/>
          <w:rtl/>
        </w:rPr>
        <w:t>ر</w:t>
      </w:r>
      <w:r w:rsidR="00446BB7">
        <w:rPr>
          <w:rStyle w:val="1-Char"/>
          <w:rFonts w:hint="cs"/>
          <w:rtl/>
        </w:rPr>
        <w:t>ی</w:t>
      </w:r>
      <w:r w:rsidRPr="007100A7">
        <w:rPr>
          <w:rStyle w:val="1-Char"/>
          <w:rFonts w:hint="cs"/>
          <w:rtl/>
        </w:rPr>
        <w:t>د».</w:t>
      </w:r>
    </w:p>
    <w:p w:rsidR="006B31CA" w:rsidRPr="007100A7" w:rsidRDefault="006B31CA" w:rsidP="00AF1D25">
      <w:pPr>
        <w:rPr>
          <w:rStyle w:val="1-Char"/>
          <w:rtl/>
        </w:rPr>
      </w:pPr>
      <w:r w:rsidRPr="007100A7">
        <w:rPr>
          <w:rStyle w:val="1-Char"/>
          <w:rFonts w:hint="cs"/>
          <w:rtl/>
        </w:rPr>
        <w:t>و وقت</w:t>
      </w:r>
      <w:r w:rsidR="00446BB7">
        <w:rPr>
          <w:rStyle w:val="1-Char"/>
          <w:rFonts w:hint="cs"/>
          <w:rtl/>
        </w:rPr>
        <w:t>ی</w:t>
      </w:r>
      <w:r w:rsidRPr="007100A7">
        <w:rPr>
          <w:rStyle w:val="1-Char"/>
          <w:rFonts w:hint="cs"/>
          <w:rtl/>
        </w:rPr>
        <w:t xml:space="preserve"> که حاج</w:t>
      </w:r>
      <w:r w:rsidR="00446BB7">
        <w:rPr>
          <w:rStyle w:val="1-Char"/>
          <w:rFonts w:hint="cs"/>
          <w:rtl/>
        </w:rPr>
        <w:t>ی</w:t>
      </w:r>
      <w:r w:rsidRPr="007100A7">
        <w:rPr>
          <w:rStyle w:val="1-Char"/>
          <w:rFonts w:hint="cs"/>
          <w:rtl/>
        </w:rPr>
        <w:t>، از «</w:t>
      </w:r>
      <w:r w:rsidRPr="00FE6406">
        <w:rPr>
          <w:rStyle w:val="9-Char"/>
          <w:rFonts w:eastAsia="Batang" w:hint="cs"/>
          <w:rtl/>
        </w:rPr>
        <w:t>طواف قدوم</w:t>
      </w:r>
      <w:r w:rsidRPr="007100A7">
        <w:rPr>
          <w:rStyle w:val="1-Char"/>
          <w:rFonts w:hint="cs"/>
          <w:rtl/>
        </w:rPr>
        <w:t>» و «</w:t>
      </w:r>
      <w:r w:rsidRPr="00FE6406">
        <w:rPr>
          <w:rStyle w:val="9-Char"/>
          <w:rFonts w:eastAsia="Batang" w:hint="cs"/>
          <w:rtl/>
        </w:rPr>
        <w:t>سع</w:t>
      </w:r>
      <w:r w:rsidR="00446BB7">
        <w:rPr>
          <w:rStyle w:val="9-Char"/>
          <w:rFonts w:eastAsia="Batang" w:hint="cs"/>
          <w:rtl/>
        </w:rPr>
        <w:t>ی</w:t>
      </w:r>
      <w:r w:rsidRPr="00FE6406">
        <w:rPr>
          <w:rStyle w:val="9-Char"/>
          <w:rFonts w:eastAsia="Batang" w:hint="cs"/>
          <w:rtl/>
        </w:rPr>
        <w:t xml:space="preserve"> م</w:t>
      </w:r>
      <w:r w:rsidR="00446BB7">
        <w:rPr>
          <w:rStyle w:val="9-Char"/>
          <w:rFonts w:eastAsia="Batang" w:hint="cs"/>
          <w:rtl/>
        </w:rPr>
        <w:t>ی</w:t>
      </w:r>
      <w:r w:rsidRPr="00FE6406">
        <w:rPr>
          <w:rStyle w:val="9-Char"/>
          <w:rFonts w:eastAsia="Batang" w:hint="cs"/>
          <w:rtl/>
        </w:rPr>
        <w:t>ان صفا و مروه</w:t>
      </w:r>
      <w:r w:rsidRPr="007100A7">
        <w:rPr>
          <w:rStyle w:val="1-Char"/>
          <w:rFonts w:hint="cs"/>
          <w:rtl/>
        </w:rPr>
        <w:t>» فارغ شد و تا زمان حجّ، روزها</w:t>
      </w:r>
      <w:r w:rsidR="00446BB7">
        <w:rPr>
          <w:rStyle w:val="1-Char"/>
          <w:rFonts w:hint="cs"/>
          <w:rtl/>
        </w:rPr>
        <w:t>ی</w:t>
      </w:r>
      <w:r w:rsidRPr="007100A7">
        <w:rPr>
          <w:rStyle w:val="1-Char"/>
          <w:rFonts w:hint="cs"/>
          <w:rtl/>
        </w:rPr>
        <w:t xml:space="preserve"> اندک </w:t>
      </w:r>
      <w:r w:rsidR="00446BB7">
        <w:rPr>
          <w:rStyle w:val="1-Char"/>
          <w:rFonts w:hint="cs"/>
          <w:rtl/>
        </w:rPr>
        <w:t>ی</w:t>
      </w:r>
      <w:r w:rsidRPr="007100A7">
        <w:rPr>
          <w:rStyle w:val="1-Char"/>
          <w:rFonts w:hint="cs"/>
          <w:rtl/>
        </w:rPr>
        <w:t>ا ز</w:t>
      </w:r>
      <w:r w:rsidR="00446BB7">
        <w:rPr>
          <w:rStyle w:val="1-Char"/>
          <w:rFonts w:hint="cs"/>
          <w:rtl/>
        </w:rPr>
        <w:t>ی</w:t>
      </w:r>
      <w:r w:rsidRPr="007100A7">
        <w:rPr>
          <w:rStyle w:val="1-Char"/>
          <w:rFonts w:hint="cs"/>
          <w:rtl/>
        </w:rPr>
        <w:t>اد</w:t>
      </w:r>
      <w:r w:rsidR="00446BB7">
        <w:rPr>
          <w:rStyle w:val="1-Char"/>
          <w:rFonts w:hint="cs"/>
          <w:rtl/>
        </w:rPr>
        <w:t>ی</w:t>
      </w:r>
      <w:r w:rsidRPr="007100A7">
        <w:rPr>
          <w:rStyle w:val="1-Char"/>
          <w:rFonts w:hint="cs"/>
          <w:rtl/>
        </w:rPr>
        <w:t xml:space="preserve"> باق</w:t>
      </w:r>
      <w:r w:rsidR="00446BB7">
        <w:rPr>
          <w:rStyle w:val="1-Char"/>
          <w:rFonts w:hint="cs"/>
          <w:rtl/>
        </w:rPr>
        <w:t>ی</w:t>
      </w:r>
      <w:r w:rsidRPr="007100A7">
        <w:rPr>
          <w:rStyle w:val="1-Char"/>
          <w:rFonts w:hint="cs"/>
          <w:rtl/>
        </w:rPr>
        <w:t xml:space="preserve"> مانده بود، در آن صورت تا زمان فرا رس</w:t>
      </w:r>
      <w:r w:rsidR="00446BB7">
        <w:rPr>
          <w:rStyle w:val="1-Char"/>
          <w:rFonts w:hint="cs"/>
          <w:rtl/>
        </w:rPr>
        <w:t>ی</w:t>
      </w:r>
      <w:r w:rsidRPr="007100A7">
        <w:rPr>
          <w:rStyle w:val="1-Char"/>
          <w:rFonts w:hint="cs"/>
          <w:rtl/>
        </w:rPr>
        <w:t>دن حجّ] با احرام در مکه‌</w:t>
      </w:r>
      <w:r w:rsidR="00446BB7">
        <w:rPr>
          <w:rStyle w:val="1-Char"/>
          <w:rFonts w:hint="cs"/>
          <w:rtl/>
        </w:rPr>
        <w:t>ی</w:t>
      </w:r>
      <w:r w:rsidRPr="007100A7">
        <w:rPr>
          <w:rStyle w:val="1-Char"/>
          <w:rFonts w:hint="cs"/>
          <w:rtl/>
        </w:rPr>
        <w:t xml:space="preserve"> مکرمه بماند؛ و هرگاه برا</w:t>
      </w:r>
      <w:r w:rsidR="00446BB7">
        <w:rPr>
          <w:rStyle w:val="1-Char"/>
          <w:rFonts w:hint="cs"/>
          <w:rtl/>
        </w:rPr>
        <w:t>ی</w:t>
      </w:r>
      <w:r w:rsidRPr="007100A7">
        <w:rPr>
          <w:rStyle w:val="1-Char"/>
          <w:rFonts w:hint="cs"/>
          <w:rtl/>
        </w:rPr>
        <w:t>ش م</w:t>
      </w:r>
      <w:r w:rsidR="00446BB7">
        <w:rPr>
          <w:rStyle w:val="1-Char"/>
          <w:rFonts w:hint="cs"/>
          <w:rtl/>
        </w:rPr>
        <w:t>ی</w:t>
      </w:r>
      <w:r w:rsidRPr="007100A7">
        <w:rPr>
          <w:rStyle w:val="1-Char"/>
          <w:rFonts w:hint="cs"/>
          <w:rtl/>
        </w:rPr>
        <w:t>سّر شد، خانه‌</w:t>
      </w:r>
      <w:r w:rsidR="00446BB7">
        <w:rPr>
          <w:rStyle w:val="1-Char"/>
          <w:rFonts w:hint="cs"/>
          <w:rtl/>
        </w:rPr>
        <w:t>ی</w:t>
      </w:r>
      <w:r w:rsidRPr="007100A7">
        <w:rPr>
          <w:rStyle w:val="1-Char"/>
          <w:rFonts w:hint="cs"/>
          <w:rtl/>
        </w:rPr>
        <w:t xml:space="preserve"> کعبه را طواف نما</w:t>
      </w:r>
      <w:r w:rsidR="00446BB7">
        <w:rPr>
          <w:rStyle w:val="1-Char"/>
          <w:rFonts w:hint="cs"/>
          <w:rtl/>
        </w:rPr>
        <w:t>ی</w:t>
      </w:r>
      <w:r w:rsidRPr="007100A7">
        <w:rPr>
          <w:rStyle w:val="1-Char"/>
          <w:rFonts w:hint="cs"/>
          <w:rtl/>
        </w:rPr>
        <w:t>د؛ و برا</w:t>
      </w:r>
      <w:r w:rsidR="00446BB7">
        <w:rPr>
          <w:rStyle w:val="1-Char"/>
          <w:rFonts w:hint="cs"/>
          <w:rtl/>
        </w:rPr>
        <w:t>ی</w:t>
      </w:r>
      <w:r w:rsidRPr="007100A7">
        <w:rPr>
          <w:rStyle w:val="1-Char"/>
          <w:rFonts w:hint="cs"/>
          <w:rtl/>
        </w:rPr>
        <w:t xml:space="preserve"> شخص «</w:t>
      </w:r>
      <w:r w:rsidRPr="00FE6406">
        <w:rPr>
          <w:rStyle w:val="9-Char"/>
          <w:rFonts w:eastAsia="Batang" w:hint="cs"/>
          <w:rtl/>
        </w:rPr>
        <w:t>آفاق</w:t>
      </w:r>
      <w:r w:rsidR="00446BB7">
        <w:rPr>
          <w:rStyle w:val="9-Char"/>
          <w:rFonts w:eastAsia="Batang" w:hint="cs"/>
          <w:rtl/>
        </w:rPr>
        <w:t>ی</w:t>
      </w:r>
      <w:r w:rsidRPr="007100A7">
        <w:rPr>
          <w:rStyle w:val="1-Char"/>
          <w:rFonts w:hint="cs"/>
          <w:rtl/>
        </w:rPr>
        <w:t>» ، طواف خانه‌</w:t>
      </w:r>
      <w:r w:rsidR="00446BB7">
        <w:rPr>
          <w:rStyle w:val="1-Char"/>
          <w:rFonts w:hint="cs"/>
          <w:rtl/>
        </w:rPr>
        <w:t>ی</w:t>
      </w:r>
      <w:r w:rsidRPr="007100A7">
        <w:rPr>
          <w:rStyle w:val="1-Char"/>
          <w:rFonts w:hint="cs"/>
          <w:rtl/>
        </w:rPr>
        <w:t xml:space="preserve"> کعبه، بهتر از گزاردن نماز نفل است؛ [و شخص حاج</w:t>
      </w:r>
      <w:r w:rsidR="00446BB7">
        <w:rPr>
          <w:rStyle w:val="1-Char"/>
          <w:rFonts w:hint="cs"/>
          <w:rtl/>
        </w:rPr>
        <w:t>ی</w:t>
      </w:r>
      <w:r w:rsidRPr="007100A7">
        <w:rPr>
          <w:rStyle w:val="1-Char"/>
          <w:rFonts w:hint="cs"/>
          <w:rtl/>
        </w:rPr>
        <w:t xml:space="preserve"> سع</w:t>
      </w:r>
      <w:r w:rsidR="00446BB7">
        <w:rPr>
          <w:rStyle w:val="1-Char"/>
          <w:rFonts w:hint="cs"/>
          <w:rtl/>
        </w:rPr>
        <w:t>ی</w:t>
      </w:r>
      <w:r w:rsidRPr="007100A7">
        <w:rPr>
          <w:rStyle w:val="1-Char"/>
          <w:rFonts w:hint="cs"/>
          <w:rtl/>
        </w:rPr>
        <w:t xml:space="preserve"> کند که نمازها</w:t>
      </w:r>
      <w:r w:rsidR="00446BB7">
        <w:rPr>
          <w:rStyle w:val="1-Char"/>
          <w:rFonts w:hint="cs"/>
          <w:rtl/>
        </w:rPr>
        <w:t>ی</w:t>
      </w:r>
      <w:r w:rsidRPr="007100A7">
        <w:rPr>
          <w:rStyle w:val="1-Char"/>
          <w:rFonts w:hint="cs"/>
          <w:rtl/>
        </w:rPr>
        <w:t xml:space="preserve"> پنج‌گانه‌</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 xml:space="preserve">ش را در مسجدالحرام همراه با جماعت بخواند و </w:t>
      </w:r>
      <w:r w:rsidR="00B56FC4">
        <w:rPr>
          <w:rStyle w:val="1-Char"/>
          <w:rFonts w:hint="cs"/>
          <w:rtl/>
        </w:rPr>
        <w:t>هیچگاه</w:t>
      </w:r>
      <w:r w:rsidRPr="007100A7">
        <w:rPr>
          <w:rStyle w:val="1-Char"/>
          <w:rFonts w:hint="cs"/>
          <w:rtl/>
        </w:rPr>
        <w:t xml:space="preserve"> نماز جماعت در مسجدالحرام را رها نکند؛ ز</w:t>
      </w:r>
      <w:r w:rsidR="00446BB7">
        <w:rPr>
          <w:rStyle w:val="1-Char"/>
          <w:rFonts w:hint="cs"/>
          <w:rtl/>
        </w:rPr>
        <w:t>ی</w:t>
      </w:r>
      <w:r w:rsidRPr="007100A7">
        <w:rPr>
          <w:rStyle w:val="1-Char"/>
          <w:rFonts w:hint="cs"/>
          <w:rtl/>
        </w:rPr>
        <w:t xml:space="preserve">را گزاردن </w:t>
      </w:r>
      <w:r w:rsidR="00446BB7">
        <w:rPr>
          <w:rStyle w:val="1-Char"/>
          <w:rFonts w:hint="cs"/>
          <w:rtl/>
        </w:rPr>
        <w:t>ی</w:t>
      </w:r>
      <w:r w:rsidRPr="007100A7">
        <w:rPr>
          <w:rStyle w:val="1-Char"/>
          <w:rFonts w:hint="cs"/>
          <w:rtl/>
        </w:rPr>
        <w:t>ک نماز در مسجدالحرام، برتر از گزاردن صدهزار نماز در غ</w:t>
      </w:r>
      <w:r w:rsidR="00446BB7">
        <w:rPr>
          <w:rStyle w:val="1-Char"/>
          <w:rFonts w:hint="cs"/>
          <w:rtl/>
        </w:rPr>
        <w:t>ی</w:t>
      </w:r>
      <w:r w:rsidRPr="007100A7">
        <w:rPr>
          <w:rStyle w:val="1-Char"/>
          <w:rFonts w:hint="cs"/>
          <w:rtl/>
        </w:rPr>
        <w:t>ر مسجدالحرام م</w:t>
      </w:r>
      <w:r w:rsidR="00446BB7">
        <w:rPr>
          <w:rStyle w:val="1-Char"/>
          <w:rFonts w:hint="cs"/>
          <w:rtl/>
        </w:rPr>
        <w:t>ی</w:t>
      </w:r>
      <w:r w:rsidRPr="007100A7">
        <w:rPr>
          <w:rStyle w:val="1-Char"/>
          <w:rFonts w:hint="cs"/>
          <w:rtl/>
        </w:rPr>
        <w:t>‌باشد؛]</w:t>
      </w:r>
    </w:p>
    <w:p w:rsidR="006B31CA" w:rsidRPr="007100A7" w:rsidRDefault="006B31CA" w:rsidP="00AF1D25">
      <w:pPr>
        <w:rPr>
          <w:rStyle w:val="1-Char"/>
          <w:rtl/>
        </w:rPr>
      </w:pPr>
      <w:r w:rsidRPr="007100A7">
        <w:rPr>
          <w:rStyle w:val="1-Char"/>
          <w:rFonts w:hint="cs"/>
          <w:rtl/>
        </w:rPr>
        <w:t>و هرگاه نماز صبح روز هشتم ذ</w:t>
      </w:r>
      <w:r w:rsidR="00446BB7">
        <w:rPr>
          <w:rStyle w:val="1-Char"/>
          <w:rFonts w:hint="cs"/>
          <w:rtl/>
        </w:rPr>
        <w:t>ی</w:t>
      </w:r>
      <w:r w:rsidRPr="007100A7">
        <w:rPr>
          <w:rStyle w:val="1-Char"/>
          <w:rFonts w:hint="cs"/>
          <w:rtl/>
        </w:rPr>
        <w:t>‌الحجه [</w:t>
      </w:r>
      <w:r w:rsidRPr="00FE6406">
        <w:rPr>
          <w:rStyle w:val="9-Char"/>
          <w:rFonts w:eastAsia="Batang" w:hint="cs"/>
          <w:rtl/>
        </w:rPr>
        <w:t>روز ترو</w:t>
      </w:r>
      <w:r w:rsidR="00446BB7">
        <w:rPr>
          <w:rStyle w:val="9-Char"/>
          <w:rFonts w:eastAsia="Batang" w:hint="cs"/>
          <w:rtl/>
        </w:rPr>
        <w:t>ی</w:t>
      </w:r>
      <w:r w:rsidRPr="00FE6406">
        <w:rPr>
          <w:rStyle w:val="9-Char"/>
          <w:rFonts w:eastAsia="Batang" w:hint="cs"/>
          <w:rtl/>
        </w:rPr>
        <w:t>ه</w:t>
      </w:r>
      <w:r w:rsidRPr="007100A7">
        <w:rPr>
          <w:rStyle w:val="1-Char"/>
          <w:rFonts w:hint="cs"/>
          <w:rtl/>
        </w:rPr>
        <w:t>] را در مکه‌</w:t>
      </w:r>
      <w:r w:rsidR="00446BB7">
        <w:rPr>
          <w:rStyle w:val="1-Char"/>
          <w:rFonts w:hint="cs"/>
          <w:rtl/>
        </w:rPr>
        <w:t>ی</w:t>
      </w:r>
      <w:r w:rsidRPr="007100A7">
        <w:rPr>
          <w:rStyle w:val="1-Char"/>
          <w:rFonts w:hint="cs"/>
          <w:rtl/>
        </w:rPr>
        <w:t xml:space="preserve"> مکرمه خواند، آماده شود تا به سو</w:t>
      </w:r>
      <w:r w:rsidR="00446BB7">
        <w:rPr>
          <w:rStyle w:val="1-Char"/>
          <w:rFonts w:hint="cs"/>
          <w:rtl/>
        </w:rPr>
        <w:t>ی</w:t>
      </w:r>
      <w:r w:rsidRPr="007100A7">
        <w:rPr>
          <w:rStyle w:val="1-Char"/>
          <w:rFonts w:hint="cs"/>
          <w:rtl/>
        </w:rPr>
        <w:t xml:space="preserve"> من</w:t>
      </w:r>
      <w:r w:rsidR="00446BB7">
        <w:rPr>
          <w:rStyle w:val="1-Char"/>
          <w:rFonts w:hint="cs"/>
          <w:rtl/>
        </w:rPr>
        <w:t>ی</w:t>
      </w:r>
      <w:r w:rsidRPr="007100A7">
        <w:rPr>
          <w:rStyle w:val="1-Char"/>
          <w:rFonts w:hint="cs"/>
          <w:rtl/>
        </w:rPr>
        <w:t xml:space="preserve"> رهسپار و روانه گردد؛ از ا</w:t>
      </w:r>
      <w:r w:rsidR="00446BB7">
        <w:rPr>
          <w:rStyle w:val="1-Char"/>
          <w:rFonts w:hint="cs"/>
          <w:rtl/>
        </w:rPr>
        <w:t>ی</w:t>
      </w:r>
      <w:r w:rsidRPr="007100A7">
        <w:rPr>
          <w:rStyle w:val="1-Char"/>
          <w:rFonts w:hint="cs"/>
          <w:rtl/>
        </w:rPr>
        <w:t>ن رو، پس از طلوع خورش</w:t>
      </w:r>
      <w:r w:rsidR="00446BB7">
        <w:rPr>
          <w:rStyle w:val="1-Char"/>
          <w:rFonts w:hint="cs"/>
          <w:rtl/>
        </w:rPr>
        <w:t>ی</w:t>
      </w:r>
      <w:r w:rsidRPr="007100A7">
        <w:rPr>
          <w:rStyle w:val="1-Char"/>
          <w:rFonts w:hint="cs"/>
          <w:rtl/>
        </w:rPr>
        <w:t>د [در روز هشتم ذ</w:t>
      </w:r>
      <w:r w:rsidR="00446BB7">
        <w:rPr>
          <w:rStyle w:val="1-Char"/>
          <w:rFonts w:hint="cs"/>
          <w:rtl/>
        </w:rPr>
        <w:t>ی</w:t>
      </w:r>
      <w:r w:rsidRPr="007100A7">
        <w:rPr>
          <w:rStyle w:val="1-Char"/>
          <w:rFonts w:hint="cs"/>
          <w:rtl/>
        </w:rPr>
        <w:t>‌الحجه] به سو</w:t>
      </w:r>
      <w:r w:rsidR="00446BB7">
        <w:rPr>
          <w:rStyle w:val="1-Char"/>
          <w:rFonts w:hint="cs"/>
          <w:rtl/>
        </w:rPr>
        <w:t>ی</w:t>
      </w:r>
      <w:r w:rsidRPr="007100A7">
        <w:rPr>
          <w:rStyle w:val="1-Char"/>
          <w:rFonts w:hint="cs"/>
          <w:rtl/>
        </w:rPr>
        <w:t xml:space="preserve"> من</w:t>
      </w:r>
      <w:r w:rsidR="00446BB7">
        <w:rPr>
          <w:rStyle w:val="1-Char"/>
          <w:rFonts w:hint="cs"/>
          <w:rtl/>
        </w:rPr>
        <w:t>ی</w:t>
      </w:r>
      <w:r w:rsidRPr="007100A7">
        <w:rPr>
          <w:rStyle w:val="1-Char"/>
          <w:rFonts w:hint="cs"/>
          <w:rtl/>
        </w:rPr>
        <w:t xml:space="preserve"> حرکت کند [و در آن اقامت گز</w:t>
      </w:r>
      <w:r w:rsidR="00446BB7">
        <w:rPr>
          <w:rStyle w:val="1-Char"/>
          <w:rFonts w:hint="cs"/>
          <w:rtl/>
        </w:rPr>
        <w:t>ی</w:t>
      </w:r>
      <w:r w:rsidRPr="007100A7">
        <w:rPr>
          <w:rStyle w:val="1-Char"/>
          <w:rFonts w:hint="cs"/>
          <w:rtl/>
        </w:rPr>
        <w:t>ند و ا</w:t>
      </w:r>
      <w:r w:rsidR="00446BB7">
        <w:rPr>
          <w:rStyle w:val="1-Char"/>
          <w:rFonts w:hint="cs"/>
          <w:rtl/>
        </w:rPr>
        <w:t>ی</w:t>
      </w:r>
      <w:r w:rsidRPr="007100A7">
        <w:rPr>
          <w:rStyle w:val="1-Char"/>
          <w:rFonts w:hint="cs"/>
          <w:rtl/>
        </w:rPr>
        <w:t>ن شب را در آنجا بگزراند.]</w:t>
      </w:r>
    </w:p>
    <w:p w:rsidR="006B31CA" w:rsidRPr="007100A7" w:rsidRDefault="006B31CA" w:rsidP="00AF1D25">
      <w:pPr>
        <w:rPr>
          <w:rStyle w:val="1-Char"/>
          <w:rtl/>
        </w:rPr>
      </w:pPr>
      <w:r w:rsidRPr="007100A7">
        <w:rPr>
          <w:rStyle w:val="1-Char"/>
          <w:rFonts w:hint="cs"/>
          <w:rtl/>
        </w:rPr>
        <w:t>و مستحب است که نماز ظهر را در من</w:t>
      </w:r>
      <w:r w:rsidR="00446BB7">
        <w:rPr>
          <w:rStyle w:val="1-Char"/>
          <w:rFonts w:hint="cs"/>
          <w:rtl/>
        </w:rPr>
        <w:t>ی</w:t>
      </w:r>
      <w:r w:rsidRPr="007100A7">
        <w:rPr>
          <w:rStyle w:val="1-Char"/>
          <w:rFonts w:hint="cs"/>
          <w:rtl/>
        </w:rPr>
        <w:t xml:space="preserve"> بگزارد؛ و در ه</w:t>
      </w:r>
      <w:r w:rsidR="00446BB7">
        <w:rPr>
          <w:rStyle w:val="1-Char"/>
          <w:rFonts w:hint="cs"/>
          <w:rtl/>
        </w:rPr>
        <w:t>ی</w:t>
      </w:r>
      <w:r w:rsidRPr="007100A7">
        <w:rPr>
          <w:rStyle w:val="1-Char"/>
          <w:rFonts w:hint="cs"/>
          <w:rtl/>
        </w:rPr>
        <w:t>چ حالت</w:t>
      </w:r>
      <w:r w:rsidR="00446BB7">
        <w:rPr>
          <w:rStyle w:val="1-Char"/>
          <w:rFonts w:hint="cs"/>
          <w:rtl/>
        </w:rPr>
        <w:t>ی</w:t>
      </w:r>
      <w:r w:rsidRPr="007100A7">
        <w:rPr>
          <w:rStyle w:val="1-Char"/>
          <w:rFonts w:hint="cs"/>
          <w:rtl/>
        </w:rPr>
        <w:t xml:space="preserve"> - به جز طواف - گفتن تلب</w:t>
      </w:r>
      <w:r w:rsidR="00446BB7">
        <w:rPr>
          <w:rStyle w:val="1-Char"/>
          <w:rFonts w:hint="cs"/>
          <w:rtl/>
        </w:rPr>
        <w:t>ی</w:t>
      </w:r>
      <w:r w:rsidRPr="007100A7">
        <w:rPr>
          <w:rStyle w:val="1-Char"/>
          <w:rFonts w:hint="cs"/>
          <w:rtl/>
        </w:rPr>
        <w:t>ه را ترک نکند؛ و در سرزم</w:t>
      </w:r>
      <w:r w:rsidR="00446BB7">
        <w:rPr>
          <w:rStyle w:val="1-Char"/>
          <w:rFonts w:hint="cs"/>
          <w:rtl/>
        </w:rPr>
        <w:t>ی</w:t>
      </w:r>
      <w:r w:rsidRPr="007100A7">
        <w:rPr>
          <w:rStyle w:val="1-Char"/>
          <w:rFonts w:hint="cs"/>
          <w:rtl/>
        </w:rPr>
        <w:t>ن من</w:t>
      </w:r>
      <w:r w:rsidR="00446BB7">
        <w:rPr>
          <w:rStyle w:val="1-Char"/>
          <w:rFonts w:hint="cs"/>
          <w:rtl/>
        </w:rPr>
        <w:t>ی</w:t>
      </w:r>
      <w:r w:rsidRPr="007100A7">
        <w:rPr>
          <w:rStyle w:val="1-Char"/>
          <w:rFonts w:hint="cs"/>
          <w:rtl/>
        </w:rPr>
        <w:t xml:space="preserve"> بماند تا </w:t>
      </w:r>
      <w:r w:rsidR="000A2322">
        <w:rPr>
          <w:rStyle w:val="1-Char"/>
          <w:rFonts w:hint="cs"/>
          <w:rtl/>
        </w:rPr>
        <w:t>آنگاه</w:t>
      </w:r>
      <w:r w:rsidRPr="007100A7">
        <w:rPr>
          <w:rStyle w:val="1-Char"/>
          <w:rFonts w:hint="cs"/>
          <w:rtl/>
        </w:rPr>
        <w:t xml:space="preserve"> که نماز صبح را [در روز عرفه = روز نهم ذ</w:t>
      </w:r>
      <w:r w:rsidR="00446BB7">
        <w:rPr>
          <w:rStyle w:val="1-Char"/>
          <w:rFonts w:hint="cs"/>
          <w:rtl/>
        </w:rPr>
        <w:t>ی</w:t>
      </w:r>
      <w:r w:rsidRPr="007100A7">
        <w:rPr>
          <w:rStyle w:val="1-Char"/>
          <w:rFonts w:hint="cs"/>
          <w:rtl/>
        </w:rPr>
        <w:t>‌الحجه] در من</w:t>
      </w:r>
      <w:r w:rsidR="00446BB7">
        <w:rPr>
          <w:rStyle w:val="1-Char"/>
          <w:rFonts w:hint="cs"/>
          <w:rtl/>
        </w:rPr>
        <w:t>ی</w:t>
      </w:r>
      <w:r w:rsidRPr="007100A7">
        <w:rPr>
          <w:rStyle w:val="1-Char"/>
          <w:rFonts w:hint="cs"/>
          <w:rtl/>
        </w:rPr>
        <w:t xml:space="preserve"> و در تار</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اول صبح م</w:t>
      </w:r>
      <w:r w:rsidR="00446BB7">
        <w:rPr>
          <w:rStyle w:val="1-Char"/>
          <w:rFonts w:hint="cs"/>
          <w:rtl/>
        </w:rPr>
        <w:t>ی</w:t>
      </w:r>
      <w:r w:rsidRPr="007100A7">
        <w:rPr>
          <w:rStyle w:val="1-Char"/>
          <w:rFonts w:hint="cs"/>
          <w:rtl/>
        </w:rPr>
        <w:t>‌خواند؛ و در نزد</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مسجد «</w:t>
      </w:r>
      <w:r w:rsidRPr="00FE6406">
        <w:rPr>
          <w:rStyle w:val="9-Char"/>
          <w:rFonts w:eastAsia="Batang" w:hint="cs"/>
          <w:rtl/>
        </w:rPr>
        <w:t>خ</w:t>
      </w:r>
      <w:r w:rsidR="00446BB7">
        <w:rPr>
          <w:rStyle w:val="9-Char"/>
          <w:rFonts w:eastAsia="Batang" w:hint="cs"/>
          <w:rtl/>
        </w:rPr>
        <w:t>ی</w:t>
      </w:r>
      <w:r w:rsidRPr="00FE6406">
        <w:rPr>
          <w:rStyle w:val="9-Char"/>
          <w:rFonts w:eastAsia="Batang" w:hint="cs"/>
          <w:rtl/>
        </w:rPr>
        <w:t>ف</w:t>
      </w:r>
      <w:r w:rsidRPr="007100A7">
        <w:rPr>
          <w:rStyle w:val="1-Char"/>
          <w:rFonts w:hint="cs"/>
          <w:rtl/>
        </w:rPr>
        <w:t>» فرود آ</w:t>
      </w:r>
      <w:r w:rsidR="00446BB7">
        <w:rPr>
          <w:rStyle w:val="1-Char"/>
          <w:rFonts w:hint="cs"/>
          <w:rtl/>
        </w:rPr>
        <w:t>ی</w:t>
      </w:r>
      <w:r w:rsidRPr="007100A7">
        <w:rPr>
          <w:rStyle w:val="1-Char"/>
          <w:rFonts w:hint="cs"/>
          <w:rtl/>
        </w:rPr>
        <w:t xml:space="preserve">د. </w:t>
      </w:r>
    </w:p>
    <w:p w:rsidR="006B31CA" w:rsidRPr="007100A7" w:rsidRDefault="006B31CA" w:rsidP="00AF1D25">
      <w:pPr>
        <w:rPr>
          <w:rStyle w:val="1-Char"/>
          <w:rtl/>
        </w:rPr>
      </w:pPr>
      <w:r w:rsidRPr="007100A7">
        <w:rPr>
          <w:rStyle w:val="1-Char"/>
          <w:rFonts w:hint="cs"/>
          <w:rtl/>
        </w:rPr>
        <w:t>سپس بعد از طلوع خورش</w:t>
      </w:r>
      <w:r w:rsidR="00446BB7">
        <w:rPr>
          <w:rStyle w:val="1-Char"/>
          <w:rFonts w:hint="cs"/>
          <w:rtl/>
        </w:rPr>
        <w:t>ی</w:t>
      </w:r>
      <w:r w:rsidRPr="007100A7">
        <w:rPr>
          <w:rStyle w:val="1-Char"/>
          <w:rFonts w:hint="cs"/>
          <w:rtl/>
        </w:rPr>
        <w:t>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هرگاه خورش</w:t>
      </w:r>
      <w:r w:rsidR="00446BB7">
        <w:rPr>
          <w:rStyle w:val="1-Char"/>
          <w:rFonts w:hint="cs"/>
          <w:rtl/>
        </w:rPr>
        <w:t>ی</w:t>
      </w:r>
      <w:r w:rsidRPr="007100A7">
        <w:rPr>
          <w:rStyle w:val="1-Char"/>
          <w:rFonts w:hint="cs"/>
          <w:rtl/>
        </w:rPr>
        <w:t>دِ روز عرفه طلوع کرد و شعاع خورش</w:t>
      </w:r>
      <w:r w:rsidR="00446BB7">
        <w:rPr>
          <w:rStyle w:val="1-Char"/>
          <w:rFonts w:hint="cs"/>
          <w:rtl/>
        </w:rPr>
        <w:t>ی</w:t>
      </w:r>
      <w:r w:rsidRPr="007100A7">
        <w:rPr>
          <w:rStyle w:val="1-Char"/>
          <w:rFonts w:hint="cs"/>
          <w:rtl/>
        </w:rPr>
        <w:t xml:space="preserve">د بر کوه </w:t>
      </w:r>
      <w:r w:rsidRPr="0014773F">
        <w:rPr>
          <w:rStyle w:val="5-Char0"/>
          <w:rFonts w:hint="cs"/>
          <w:rtl/>
        </w:rPr>
        <w:t>«ثب</w:t>
      </w:r>
      <w:r w:rsidR="00C12E54" w:rsidRPr="0014773F">
        <w:rPr>
          <w:rStyle w:val="5-Char0"/>
          <w:rFonts w:hint="cs"/>
          <w:rtl/>
        </w:rPr>
        <w:t>ي</w:t>
      </w:r>
      <w:r w:rsidRPr="0014773F">
        <w:rPr>
          <w:rStyle w:val="5-Char0"/>
          <w:rFonts w:hint="cs"/>
          <w:rtl/>
        </w:rPr>
        <w:t>ر»</w:t>
      </w:r>
      <w:r w:rsidRPr="007100A7">
        <w:rPr>
          <w:rStyle w:val="1-Char"/>
          <w:rFonts w:hint="cs"/>
          <w:rtl/>
        </w:rPr>
        <w:t xml:space="preserve"> افتاد؛] </w:t>
      </w:r>
      <w:r w:rsidRPr="0014773F">
        <w:rPr>
          <w:rStyle w:val="9-Char"/>
          <w:rFonts w:hint="cs"/>
          <w:rtl/>
        </w:rPr>
        <w:t>سرزم</w:t>
      </w:r>
      <w:r w:rsidR="00446BB7">
        <w:rPr>
          <w:rStyle w:val="9-Char"/>
          <w:rFonts w:hint="cs"/>
          <w:rtl/>
        </w:rPr>
        <w:t>ی</w:t>
      </w:r>
      <w:r w:rsidRPr="0014773F">
        <w:rPr>
          <w:rStyle w:val="9-Char"/>
          <w:rFonts w:hint="cs"/>
          <w:rtl/>
        </w:rPr>
        <w:t>ن من</w:t>
      </w:r>
      <w:r w:rsidR="00446BB7">
        <w:rPr>
          <w:rStyle w:val="9-Char"/>
          <w:rFonts w:hint="cs"/>
          <w:rtl/>
        </w:rPr>
        <w:t>ی</w:t>
      </w:r>
      <w:r w:rsidRPr="007100A7">
        <w:rPr>
          <w:rStyle w:val="1-Char"/>
          <w:rFonts w:hint="cs"/>
          <w:rtl/>
        </w:rPr>
        <w:t xml:space="preserve"> را به مقصد </w:t>
      </w:r>
      <w:r w:rsidRPr="0014773F">
        <w:rPr>
          <w:rStyle w:val="9-Char"/>
          <w:rFonts w:hint="cs"/>
          <w:rtl/>
        </w:rPr>
        <w:t>سرزم</w:t>
      </w:r>
      <w:r w:rsidR="00446BB7">
        <w:rPr>
          <w:rStyle w:val="9-Char"/>
          <w:rFonts w:hint="cs"/>
          <w:rtl/>
        </w:rPr>
        <w:t>ی</w:t>
      </w:r>
      <w:r w:rsidRPr="0014773F">
        <w:rPr>
          <w:rStyle w:val="9-Char"/>
          <w:rFonts w:hint="cs"/>
          <w:rtl/>
        </w:rPr>
        <w:t xml:space="preserve">ن </w:t>
      </w:r>
      <w:r w:rsidRPr="0014773F">
        <w:rPr>
          <w:rStyle w:val="5-Char0"/>
          <w:rFonts w:hint="cs"/>
          <w:rtl/>
        </w:rPr>
        <w:t>«عرفات»</w:t>
      </w:r>
      <w:r w:rsidRPr="007100A7">
        <w:rPr>
          <w:rStyle w:val="1-Char"/>
          <w:rFonts w:hint="cs"/>
          <w:rtl/>
        </w:rPr>
        <w:t xml:space="preserve"> ترک کند و رهسپار آنجا شود؛ و در عرفات، وقوف [و درنگ] نما</w:t>
      </w:r>
      <w:r w:rsidR="00446BB7">
        <w:rPr>
          <w:rStyle w:val="1-Char"/>
          <w:rFonts w:hint="cs"/>
          <w:rtl/>
        </w:rPr>
        <w:t>ی</w:t>
      </w:r>
      <w:r w:rsidRPr="007100A7">
        <w:rPr>
          <w:rStyle w:val="1-Char"/>
          <w:rFonts w:hint="cs"/>
          <w:rtl/>
        </w:rPr>
        <w:t>د و در آنجا بماند؛ و چون خورش</w:t>
      </w:r>
      <w:r w:rsidR="00446BB7">
        <w:rPr>
          <w:rStyle w:val="1-Char"/>
          <w:rFonts w:hint="cs"/>
          <w:rtl/>
        </w:rPr>
        <w:t>ی</w:t>
      </w:r>
      <w:r w:rsidRPr="007100A7">
        <w:rPr>
          <w:rStyle w:val="1-Char"/>
          <w:rFonts w:hint="cs"/>
          <w:rtl/>
        </w:rPr>
        <w:t xml:space="preserve">د زوال نمود، به مسجد </w:t>
      </w:r>
      <w:r w:rsidRPr="0014773F">
        <w:rPr>
          <w:rStyle w:val="5-Char0"/>
          <w:rFonts w:hint="cs"/>
          <w:rtl/>
        </w:rPr>
        <w:t>«نمرة»</w:t>
      </w:r>
      <w:r w:rsidRPr="007100A7">
        <w:rPr>
          <w:rStyle w:val="1-Char"/>
          <w:rFonts w:hint="cs"/>
          <w:rtl/>
        </w:rPr>
        <w:t xml:space="preserve"> ب</w:t>
      </w:r>
      <w:r w:rsidR="00446BB7">
        <w:rPr>
          <w:rStyle w:val="1-Char"/>
          <w:rFonts w:hint="cs"/>
          <w:rtl/>
        </w:rPr>
        <w:t>ی</w:t>
      </w:r>
      <w:r w:rsidRPr="007100A7">
        <w:rPr>
          <w:rStyle w:val="1-Char"/>
          <w:rFonts w:hint="cs"/>
          <w:rtl/>
        </w:rPr>
        <w:t>ا</w:t>
      </w:r>
      <w:r w:rsidR="00446BB7">
        <w:rPr>
          <w:rStyle w:val="1-Char"/>
          <w:rFonts w:hint="cs"/>
          <w:rtl/>
        </w:rPr>
        <w:t>ی</w:t>
      </w:r>
      <w:r w:rsidRPr="007100A7">
        <w:rPr>
          <w:rStyle w:val="1-Char"/>
          <w:rFonts w:hint="cs"/>
          <w:rtl/>
        </w:rPr>
        <w:t xml:space="preserve">د و با امام اعظم </w:t>
      </w:r>
      <w:r w:rsidR="00446BB7">
        <w:rPr>
          <w:rStyle w:val="1-Char"/>
          <w:rFonts w:hint="cs"/>
          <w:rtl/>
        </w:rPr>
        <w:t>ی</w:t>
      </w:r>
      <w:r w:rsidRPr="007100A7">
        <w:rPr>
          <w:rStyle w:val="1-Char"/>
          <w:rFonts w:hint="cs"/>
          <w:rtl/>
        </w:rPr>
        <w:t>ا جانش</w:t>
      </w:r>
      <w:r w:rsidR="00446BB7">
        <w:rPr>
          <w:rStyle w:val="1-Char"/>
          <w:rFonts w:hint="cs"/>
          <w:rtl/>
        </w:rPr>
        <w:t>ی</w:t>
      </w:r>
      <w:r w:rsidRPr="007100A7">
        <w:rPr>
          <w:rStyle w:val="1-Char"/>
          <w:rFonts w:hint="cs"/>
          <w:rtl/>
        </w:rPr>
        <w:t>ن و</w:t>
      </w:r>
      <w:r w:rsidR="00446BB7">
        <w:rPr>
          <w:rStyle w:val="1-Char"/>
          <w:rFonts w:hint="cs"/>
          <w:rtl/>
        </w:rPr>
        <w:t>ی</w:t>
      </w:r>
      <w:r w:rsidRPr="007100A7">
        <w:rPr>
          <w:rStyle w:val="1-Char"/>
          <w:rFonts w:hint="cs"/>
          <w:rtl/>
        </w:rPr>
        <w:t>، نمازها</w:t>
      </w:r>
      <w:r w:rsidR="00446BB7">
        <w:rPr>
          <w:rStyle w:val="1-Char"/>
          <w:rFonts w:hint="cs"/>
          <w:rtl/>
        </w:rPr>
        <w:t>ی</w:t>
      </w:r>
      <w:r w:rsidRPr="007100A7">
        <w:rPr>
          <w:rStyle w:val="1-Char"/>
          <w:rFonts w:hint="cs"/>
          <w:rtl/>
        </w:rPr>
        <w:t xml:space="preserve"> ظهر و عصر را </w:t>
      </w:r>
      <w:r w:rsidR="00446BB7">
        <w:rPr>
          <w:rStyle w:val="1-Char"/>
          <w:rFonts w:hint="cs"/>
          <w:rtl/>
        </w:rPr>
        <w:t>ی</w:t>
      </w:r>
      <w:r w:rsidRPr="007100A7">
        <w:rPr>
          <w:rStyle w:val="1-Char"/>
          <w:rFonts w:hint="cs"/>
          <w:rtl/>
        </w:rPr>
        <w:t>کجا [در وقت ظهر] بخواند؛ البته پس از آن که [پ</w:t>
      </w:r>
      <w:r w:rsidR="00446BB7">
        <w:rPr>
          <w:rStyle w:val="1-Char"/>
          <w:rFonts w:hint="cs"/>
          <w:rtl/>
        </w:rPr>
        <w:t>ی</w:t>
      </w:r>
      <w:r w:rsidRPr="007100A7">
        <w:rPr>
          <w:rStyle w:val="1-Char"/>
          <w:rFonts w:hint="cs"/>
          <w:rtl/>
        </w:rPr>
        <w:t>ش از گزاردن نماز]، امام دو خطبه ا</w:t>
      </w:r>
      <w:r w:rsidR="00446BB7">
        <w:rPr>
          <w:rStyle w:val="1-Char"/>
          <w:rFonts w:hint="cs"/>
          <w:rtl/>
        </w:rPr>
        <w:t>ی</w:t>
      </w:r>
      <w:r w:rsidRPr="007100A7">
        <w:rPr>
          <w:rStyle w:val="1-Char"/>
          <w:rFonts w:hint="cs"/>
          <w:rtl/>
        </w:rPr>
        <w:t>راد نموده و در ب</w:t>
      </w:r>
      <w:r w:rsidR="00446BB7">
        <w:rPr>
          <w:rStyle w:val="1-Char"/>
          <w:rFonts w:hint="cs"/>
          <w:rtl/>
        </w:rPr>
        <w:t>ی</w:t>
      </w:r>
      <w:r w:rsidRPr="007100A7">
        <w:rPr>
          <w:rStyle w:val="1-Char"/>
          <w:rFonts w:hint="cs"/>
          <w:rtl/>
        </w:rPr>
        <w:t>ن آن دو خطبه، اندک</w:t>
      </w:r>
      <w:r w:rsidR="00446BB7">
        <w:rPr>
          <w:rStyle w:val="1-Char"/>
          <w:rFonts w:hint="cs"/>
          <w:rtl/>
        </w:rPr>
        <w:t>ی</w:t>
      </w:r>
      <w:r w:rsidRPr="007100A7">
        <w:rPr>
          <w:rStyle w:val="1-Char"/>
          <w:rFonts w:hint="cs"/>
          <w:rtl/>
        </w:rPr>
        <w:t xml:space="preserve"> ن</w:t>
      </w:r>
      <w:r w:rsidR="00446BB7">
        <w:rPr>
          <w:rStyle w:val="1-Char"/>
          <w:rFonts w:hint="cs"/>
          <w:rtl/>
        </w:rPr>
        <w:t>ی</w:t>
      </w:r>
      <w:r w:rsidRPr="007100A7">
        <w:rPr>
          <w:rStyle w:val="1-Char"/>
          <w:rFonts w:hint="cs"/>
          <w:rtl/>
        </w:rPr>
        <w:t>ز نشسته است.</w:t>
      </w:r>
    </w:p>
    <w:p w:rsidR="006B31CA" w:rsidRPr="007100A7" w:rsidRDefault="006B31CA" w:rsidP="00AF1D25">
      <w:pPr>
        <w:rPr>
          <w:rStyle w:val="1-Char"/>
          <w:rtl/>
        </w:rPr>
      </w:pPr>
      <w:r w:rsidRPr="007100A7">
        <w:rPr>
          <w:rStyle w:val="1-Char"/>
          <w:rFonts w:hint="cs"/>
          <w:rtl/>
        </w:rPr>
        <w:t>بنابرا</w:t>
      </w:r>
      <w:r w:rsidR="00446BB7">
        <w:rPr>
          <w:rStyle w:val="1-Char"/>
          <w:rFonts w:hint="cs"/>
          <w:rtl/>
        </w:rPr>
        <w:t>ی</w:t>
      </w:r>
      <w:r w:rsidRPr="007100A7">
        <w:rPr>
          <w:rStyle w:val="1-Char"/>
          <w:rFonts w:hint="cs"/>
          <w:rtl/>
        </w:rPr>
        <w:t>ن، نمازها</w:t>
      </w:r>
      <w:r w:rsidR="00446BB7">
        <w:rPr>
          <w:rStyle w:val="1-Char"/>
          <w:rFonts w:hint="cs"/>
          <w:rtl/>
        </w:rPr>
        <w:t>ی</w:t>
      </w:r>
      <w:r w:rsidRPr="007100A7">
        <w:rPr>
          <w:rStyle w:val="1-Char"/>
          <w:rFonts w:hint="cs"/>
          <w:rtl/>
        </w:rPr>
        <w:t xml:space="preserve"> فرض ظهر و عصر را [در وقت ظهر] با </w:t>
      </w:r>
      <w:r w:rsidR="00446BB7">
        <w:rPr>
          <w:rStyle w:val="1-Char"/>
          <w:rFonts w:hint="cs"/>
          <w:rtl/>
        </w:rPr>
        <w:t>ی</w:t>
      </w:r>
      <w:r w:rsidRPr="007100A7">
        <w:rPr>
          <w:rStyle w:val="1-Char"/>
          <w:rFonts w:hint="cs"/>
          <w:rtl/>
        </w:rPr>
        <w:t>ک اذان و دو اقامه بگزارد؛</w:t>
      </w:r>
    </w:p>
    <w:p w:rsidR="006B31CA" w:rsidRPr="00FE6406" w:rsidRDefault="006B31CA" w:rsidP="00AF1D25">
      <w:pPr>
        <w:rPr>
          <w:rStyle w:val="9-Char"/>
          <w:rtl/>
        </w:rPr>
      </w:pPr>
      <w:r w:rsidRPr="00FE6406">
        <w:rPr>
          <w:rStyle w:val="9-Char"/>
          <w:rFonts w:hint="cs"/>
          <w:rtl/>
        </w:rPr>
        <w:t>و برا</w:t>
      </w:r>
      <w:r w:rsidR="00446BB7">
        <w:rPr>
          <w:rStyle w:val="9-Char"/>
          <w:rFonts w:hint="cs"/>
          <w:rtl/>
        </w:rPr>
        <w:t>ی</w:t>
      </w:r>
      <w:r w:rsidRPr="00FE6406">
        <w:rPr>
          <w:rStyle w:val="9-Char"/>
          <w:rFonts w:hint="cs"/>
          <w:rtl/>
        </w:rPr>
        <w:t xml:space="preserve"> جمع کردن نمازها</w:t>
      </w:r>
      <w:r w:rsidR="00446BB7">
        <w:rPr>
          <w:rStyle w:val="9-Char"/>
          <w:rFonts w:hint="cs"/>
          <w:rtl/>
        </w:rPr>
        <w:t>ی</w:t>
      </w:r>
      <w:r w:rsidRPr="00FE6406">
        <w:rPr>
          <w:rStyle w:val="9-Char"/>
          <w:rFonts w:hint="cs"/>
          <w:rtl/>
        </w:rPr>
        <w:t xml:space="preserve"> ظهر و عصر در عرفات، مراعات دو شرط لازم و ضرور</w:t>
      </w:r>
      <w:r w:rsidR="00446BB7">
        <w:rPr>
          <w:rStyle w:val="9-Char"/>
          <w:rFonts w:hint="cs"/>
          <w:rtl/>
        </w:rPr>
        <w:t>ی</w:t>
      </w:r>
      <w:r w:rsidRPr="00FE6406">
        <w:rPr>
          <w:rStyle w:val="9-Char"/>
          <w:rFonts w:hint="cs"/>
          <w:rtl/>
        </w:rPr>
        <w:t xml:space="preserve"> است:</w:t>
      </w:r>
    </w:p>
    <w:p w:rsidR="006B31CA" w:rsidRPr="007100A7" w:rsidRDefault="006B31CA" w:rsidP="00463D6B">
      <w:pPr>
        <w:pStyle w:val="ListParagraph"/>
        <w:numPr>
          <w:ilvl w:val="0"/>
          <w:numId w:val="71"/>
        </w:numPr>
        <w:rPr>
          <w:rStyle w:val="1-Char"/>
          <w:rtl/>
        </w:rPr>
      </w:pPr>
      <w:r w:rsidRPr="007100A7">
        <w:rPr>
          <w:rStyle w:val="1-Char"/>
          <w:rFonts w:hint="cs"/>
          <w:rtl/>
        </w:rPr>
        <w:t>وجود داشتن احرام حج؛</w:t>
      </w:r>
    </w:p>
    <w:p w:rsidR="006B31CA" w:rsidRPr="007100A7" w:rsidRDefault="006B31CA" w:rsidP="00463D6B">
      <w:pPr>
        <w:pStyle w:val="ListParagraph"/>
        <w:numPr>
          <w:ilvl w:val="0"/>
          <w:numId w:val="71"/>
        </w:numPr>
        <w:rPr>
          <w:rStyle w:val="1-Char"/>
          <w:rtl/>
        </w:rPr>
      </w:pPr>
      <w:r w:rsidRPr="007100A7">
        <w:rPr>
          <w:rStyle w:val="1-Char"/>
          <w:rFonts w:hint="cs"/>
          <w:rtl/>
        </w:rPr>
        <w:t>وجود امام اعظم مسلمانان [</w:t>
      </w:r>
      <w:r w:rsidR="00446BB7">
        <w:rPr>
          <w:rStyle w:val="1-Char"/>
          <w:rFonts w:hint="cs"/>
          <w:rtl/>
        </w:rPr>
        <w:t>ی</w:t>
      </w:r>
      <w:r w:rsidRPr="007100A7">
        <w:rPr>
          <w:rStyle w:val="1-Char"/>
          <w:rFonts w:hint="cs"/>
          <w:rtl/>
        </w:rPr>
        <w:t>ا جانش</w:t>
      </w:r>
      <w:r w:rsidR="00446BB7">
        <w:rPr>
          <w:rStyle w:val="1-Char"/>
          <w:rFonts w:hint="cs"/>
          <w:rtl/>
        </w:rPr>
        <w:t>ی</w:t>
      </w:r>
      <w:r w:rsidRPr="007100A7">
        <w:rPr>
          <w:rStyle w:val="1-Char"/>
          <w:rFonts w:hint="cs"/>
          <w:rtl/>
        </w:rPr>
        <w:t>ن و</w:t>
      </w:r>
      <w:r w:rsidR="00446BB7">
        <w:rPr>
          <w:rStyle w:val="1-Char"/>
          <w:rFonts w:hint="cs"/>
          <w:rtl/>
        </w:rPr>
        <w:t>ی</w:t>
      </w:r>
      <w:r w:rsidRPr="007100A7">
        <w:rPr>
          <w:rStyle w:val="1-Char"/>
          <w:rFonts w:hint="cs"/>
          <w:rtl/>
        </w:rPr>
        <w:t>].</w:t>
      </w:r>
    </w:p>
    <w:p w:rsidR="006B31CA" w:rsidRPr="007100A7" w:rsidRDefault="006B31CA" w:rsidP="00AF1D25">
      <w:pPr>
        <w:rPr>
          <w:rStyle w:val="1-Char"/>
          <w:rtl/>
        </w:rPr>
      </w:pPr>
      <w:r w:rsidRPr="007100A7">
        <w:rPr>
          <w:rStyle w:val="1-Char"/>
          <w:rFonts w:hint="cs"/>
          <w:rtl/>
        </w:rPr>
        <w:t>و در ب</w:t>
      </w:r>
      <w:r w:rsidR="00446BB7">
        <w:rPr>
          <w:rStyle w:val="1-Char"/>
          <w:rFonts w:hint="cs"/>
          <w:rtl/>
        </w:rPr>
        <w:t>ی</w:t>
      </w:r>
      <w:r w:rsidRPr="007100A7">
        <w:rPr>
          <w:rStyle w:val="1-Char"/>
          <w:rFonts w:hint="cs"/>
          <w:rtl/>
        </w:rPr>
        <w:t>ن دو نماز فرض ظهر و عصر ن</w:t>
      </w:r>
      <w:r w:rsidR="00446BB7">
        <w:rPr>
          <w:rStyle w:val="1-Char"/>
          <w:rFonts w:hint="cs"/>
          <w:rtl/>
        </w:rPr>
        <w:t>ی</w:t>
      </w:r>
      <w:r w:rsidRPr="007100A7">
        <w:rPr>
          <w:rStyle w:val="1-Char"/>
          <w:rFonts w:hint="cs"/>
          <w:rtl/>
        </w:rPr>
        <w:t>ز، فاصله‌ا</w:t>
      </w:r>
      <w:r w:rsidR="00446BB7">
        <w:rPr>
          <w:rStyle w:val="1-Char"/>
          <w:rFonts w:hint="cs"/>
          <w:rtl/>
        </w:rPr>
        <w:t>ی</w:t>
      </w:r>
      <w:r w:rsidRPr="007100A7">
        <w:rPr>
          <w:rStyle w:val="1-Char"/>
          <w:rFonts w:hint="cs"/>
          <w:rtl/>
        </w:rPr>
        <w:t xml:space="preserve"> با گزاردن نماز نفل ا</w:t>
      </w:r>
      <w:r w:rsidR="00446BB7">
        <w:rPr>
          <w:rStyle w:val="1-Char"/>
          <w:rFonts w:hint="cs"/>
          <w:rtl/>
        </w:rPr>
        <w:t>ی</w:t>
      </w:r>
      <w:r w:rsidRPr="007100A7">
        <w:rPr>
          <w:rStyle w:val="1-Char"/>
          <w:rFonts w:hint="cs"/>
          <w:rtl/>
        </w:rPr>
        <w:t xml:space="preserve">جاد نکند؛ و اگر </w:t>
      </w:r>
      <w:r w:rsidR="00AF17B9">
        <w:rPr>
          <w:rStyle w:val="1-Char"/>
          <w:rFonts w:hint="cs"/>
          <w:rtl/>
        </w:rPr>
        <w:t>چنان‌چه</w:t>
      </w:r>
      <w:r w:rsidRPr="007100A7">
        <w:rPr>
          <w:rStyle w:val="1-Char"/>
          <w:rFonts w:hint="cs"/>
          <w:rtl/>
        </w:rPr>
        <w:t xml:space="preserve"> کس</w:t>
      </w:r>
      <w:r w:rsidR="00446BB7">
        <w:rPr>
          <w:rStyle w:val="1-Char"/>
          <w:rFonts w:hint="cs"/>
          <w:rtl/>
        </w:rPr>
        <w:t>ی</w:t>
      </w:r>
      <w:r w:rsidRPr="007100A7">
        <w:rPr>
          <w:rStyle w:val="1-Char"/>
          <w:rFonts w:hint="cs"/>
          <w:rtl/>
        </w:rPr>
        <w:t xml:space="preserve"> به نمازها</w:t>
      </w:r>
      <w:r w:rsidR="00446BB7">
        <w:rPr>
          <w:rStyle w:val="1-Char"/>
          <w:rFonts w:hint="cs"/>
          <w:rtl/>
        </w:rPr>
        <w:t>ی</w:t>
      </w:r>
      <w:r w:rsidRPr="007100A7">
        <w:rPr>
          <w:rStyle w:val="1-Char"/>
          <w:rFonts w:hint="cs"/>
          <w:rtl/>
        </w:rPr>
        <w:t xml:space="preserve"> ظهر و عصر که با جماعت و پشت سر امام اعظم خوانده م</w:t>
      </w:r>
      <w:r w:rsidR="00446BB7">
        <w:rPr>
          <w:rStyle w:val="1-Char"/>
          <w:rFonts w:hint="cs"/>
          <w:rtl/>
        </w:rPr>
        <w:t>ی</w:t>
      </w:r>
      <w:r w:rsidRPr="007100A7">
        <w:rPr>
          <w:rStyle w:val="1-Char"/>
          <w:rFonts w:hint="cs"/>
          <w:rtl/>
        </w:rPr>
        <w:t>‌شوند نرس</w:t>
      </w:r>
      <w:r w:rsidR="00446BB7">
        <w:rPr>
          <w:rStyle w:val="1-Char"/>
          <w:rFonts w:hint="cs"/>
          <w:rtl/>
        </w:rPr>
        <w:t>ی</w:t>
      </w:r>
      <w:r w:rsidRPr="007100A7">
        <w:rPr>
          <w:rStyle w:val="1-Char"/>
          <w:rFonts w:hint="cs"/>
          <w:rtl/>
        </w:rPr>
        <w:t>د [و</w:t>
      </w:r>
      <w:r w:rsidR="000751A8">
        <w:rPr>
          <w:rStyle w:val="1-Char"/>
          <w:rFonts w:hint="cs"/>
          <w:rtl/>
        </w:rPr>
        <w:t xml:space="preserve"> آن‌ها </w:t>
      </w:r>
      <w:r w:rsidRPr="007100A7">
        <w:rPr>
          <w:rStyle w:val="1-Char"/>
          <w:rFonts w:hint="cs"/>
          <w:rtl/>
        </w:rPr>
        <w:t>را از دست داد]، در آن صورت با</w:t>
      </w:r>
      <w:r w:rsidR="00446BB7">
        <w:rPr>
          <w:rStyle w:val="1-Char"/>
          <w:rFonts w:hint="cs"/>
          <w:rtl/>
        </w:rPr>
        <w:t>ی</w:t>
      </w:r>
      <w:r w:rsidRPr="007100A7">
        <w:rPr>
          <w:rStyle w:val="1-Char"/>
          <w:rFonts w:hint="cs"/>
          <w:rtl/>
        </w:rPr>
        <w:t>د هر نماز [از نمازها</w:t>
      </w:r>
      <w:r w:rsidR="00446BB7">
        <w:rPr>
          <w:rStyle w:val="1-Char"/>
          <w:rFonts w:hint="cs"/>
          <w:rtl/>
        </w:rPr>
        <w:t>ی</w:t>
      </w:r>
      <w:r w:rsidRPr="007100A7">
        <w:rPr>
          <w:rStyle w:val="1-Char"/>
          <w:rFonts w:hint="cs"/>
          <w:rtl/>
        </w:rPr>
        <w:t xml:space="preserve"> ظهر و عصر] را در وقت معمول و متداول خودش بخواند.</w:t>
      </w:r>
    </w:p>
    <w:p w:rsidR="006B31CA" w:rsidRPr="007100A7" w:rsidRDefault="006B31CA" w:rsidP="00AF1D25">
      <w:pPr>
        <w:rPr>
          <w:rStyle w:val="1-Char"/>
          <w:rtl/>
        </w:rPr>
      </w:pPr>
      <w:r w:rsidRPr="007100A7">
        <w:rPr>
          <w:rStyle w:val="1-Char"/>
          <w:rFonts w:hint="cs"/>
          <w:rtl/>
        </w:rPr>
        <w:t>[به هر حال، هرگاه خورش</w:t>
      </w:r>
      <w:r w:rsidR="00446BB7">
        <w:rPr>
          <w:rStyle w:val="1-Char"/>
          <w:rFonts w:hint="cs"/>
          <w:rtl/>
        </w:rPr>
        <w:t>ی</w:t>
      </w:r>
      <w:r w:rsidRPr="007100A7">
        <w:rPr>
          <w:rStyle w:val="1-Char"/>
          <w:rFonts w:hint="cs"/>
          <w:rtl/>
        </w:rPr>
        <w:t>د روز عرفه زوال نمود، امام با مردم نمازها</w:t>
      </w:r>
      <w:r w:rsidR="00446BB7">
        <w:rPr>
          <w:rStyle w:val="1-Char"/>
          <w:rFonts w:hint="cs"/>
          <w:rtl/>
        </w:rPr>
        <w:t>ی</w:t>
      </w:r>
      <w:r w:rsidRPr="007100A7">
        <w:rPr>
          <w:rStyle w:val="1-Char"/>
          <w:rFonts w:hint="cs"/>
          <w:rtl/>
        </w:rPr>
        <w:t xml:space="preserve"> ظهر و عصر را </w:t>
      </w:r>
      <w:r w:rsidR="00446BB7">
        <w:rPr>
          <w:rStyle w:val="1-Char"/>
          <w:rFonts w:hint="cs"/>
          <w:rtl/>
        </w:rPr>
        <w:t>ی</w:t>
      </w:r>
      <w:r w:rsidRPr="007100A7">
        <w:rPr>
          <w:rStyle w:val="1-Char"/>
          <w:rFonts w:hint="cs"/>
          <w:rtl/>
        </w:rPr>
        <w:t>کجا بخواند و پ</w:t>
      </w:r>
      <w:r w:rsidR="00446BB7">
        <w:rPr>
          <w:rStyle w:val="1-Char"/>
          <w:rFonts w:hint="cs"/>
          <w:rtl/>
        </w:rPr>
        <w:t>ی</w:t>
      </w:r>
      <w:r w:rsidRPr="007100A7">
        <w:rPr>
          <w:rStyle w:val="1-Char"/>
          <w:rFonts w:hint="cs"/>
          <w:rtl/>
        </w:rPr>
        <w:t>ش از گزاردن نماز، دو خطبه ا</w:t>
      </w:r>
      <w:r w:rsidR="00446BB7">
        <w:rPr>
          <w:rStyle w:val="1-Char"/>
          <w:rFonts w:hint="cs"/>
          <w:rtl/>
        </w:rPr>
        <w:t>ی</w:t>
      </w:r>
      <w:r w:rsidRPr="007100A7">
        <w:rPr>
          <w:rStyle w:val="1-Char"/>
          <w:rFonts w:hint="cs"/>
          <w:rtl/>
        </w:rPr>
        <w:t>راد نما</w:t>
      </w:r>
      <w:r w:rsidR="00446BB7">
        <w:rPr>
          <w:rStyle w:val="1-Char"/>
          <w:rFonts w:hint="cs"/>
          <w:rtl/>
        </w:rPr>
        <w:t>ی</w:t>
      </w:r>
      <w:r w:rsidRPr="007100A7">
        <w:rPr>
          <w:rStyle w:val="1-Char"/>
          <w:rFonts w:hint="cs"/>
          <w:rtl/>
        </w:rPr>
        <w:t>د و در آن دو خطبه، مردمان را با احکام نماز، وقوف - درنگ کردن و ا</w:t>
      </w:r>
      <w:r w:rsidR="00446BB7">
        <w:rPr>
          <w:rStyle w:val="1-Char"/>
          <w:rFonts w:hint="cs"/>
          <w:rtl/>
        </w:rPr>
        <w:t>ی</w:t>
      </w:r>
      <w:r w:rsidRPr="007100A7">
        <w:rPr>
          <w:rStyle w:val="1-Char"/>
          <w:rFonts w:hint="cs"/>
          <w:rtl/>
        </w:rPr>
        <w:t>ستادن - در عرفه، وقوف در مزدلفه، رَم</w:t>
      </w:r>
      <w:r w:rsidR="00446BB7">
        <w:rPr>
          <w:rStyle w:val="1-Char"/>
          <w:rFonts w:hint="cs"/>
          <w:rtl/>
        </w:rPr>
        <w:t>ی</w:t>
      </w:r>
      <w:r w:rsidRPr="007100A7">
        <w:rPr>
          <w:rStyle w:val="1-Char"/>
          <w:rFonts w:hint="cs"/>
          <w:rtl/>
        </w:rPr>
        <w:t xml:space="preserve"> جمرات، قربان</w:t>
      </w:r>
      <w:r w:rsidR="00446BB7">
        <w:rPr>
          <w:rStyle w:val="1-Char"/>
          <w:rFonts w:hint="cs"/>
          <w:rtl/>
        </w:rPr>
        <w:t>ی</w:t>
      </w:r>
      <w:r w:rsidRPr="007100A7">
        <w:rPr>
          <w:rStyle w:val="1-Char"/>
          <w:rFonts w:hint="cs"/>
          <w:rtl/>
        </w:rPr>
        <w:t>، تراش</w:t>
      </w:r>
      <w:r w:rsidR="00446BB7">
        <w:rPr>
          <w:rStyle w:val="1-Char"/>
          <w:rFonts w:hint="cs"/>
          <w:rtl/>
        </w:rPr>
        <w:t>ی</w:t>
      </w:r>
      <w:r w:rsidRPr="007100A7">
        <w:rPr>
          <w:rStyle w:val="1-Char"/>
          <w:rFonts w:hint="cs"/>
          <w:rtl/>
        </w:rPr>
        <w:t>دن مو</w:t>
      </w:r>
      <w:r w:rsidR="00446BB7">
        <w:rPr>
          <w:rStyle w:val="1-Char"/>
          <w:rFonts w:hint="cs"/>
          <w:rtl/>
        </w:rPr>
        <w:t>ی</w:t>
      </w:r>
      <w:r w:rsidRPr="007100A7">
        <w:rPr>
          <w:rStyle w:val="1-Char"/>
          <w:rFonts w:hint="cs"/>
          <w:rtl/>
        </w:rPr>
        <w:t xml:space="preserve"> سر و طواف ز</w:t>
      </w:r>
      <w:r w:rsidR="00446BB7">
        <w:rPr>
          <w:rStyle w:val="1-Char"/>
          <w:rFonts w:hint="cs"/>
          <w:rtl/>
        </w:rPr>
        <w:t>ی</w:t>
      </w:r>
      <w:r w:rsidRPr="007100A7">
        <w:rPr>
          <w:rStyle w:val="1-Char"/>
          <w:rFonts w:hint="cs"/>
          <w:rtl/>
        </w:rPr>
        <w:t xml:space="preserve">ارت، آگاه و مطّلع بگرداند؛ و نماز ظهر و عصر را در وقت ظهر با </w:t>
      </w:r>
      <w:r w:rsidR="00446BB7">
        <w:rPr>
          <w:rStyle w:val="1-Char"/>
          <w:rFonts w:hint="cs"/>
          <w:rtl/>
        </w:rPr>
        <w:t>ی</w:t>
      </w:r>
      <w:r w:rsidRPr="007100A7">
        <w:rPr>
          <w:rStyle w:val="1-Char"/>
          <w:rFonts w:hint="cs"/>
          <w:rtl/>
        </w:rPr>
        <w:t>ک اذان و دو اقامه بگزارد. و به ا</w:t>
      </w:r>
      <w:r w:rsidR="00446BB7">
        <w:rPr>
          <w:rStyle w:val="1-Char"/>
          <w:rFonts w:hint="cs"/>
          <w:rtl/>
        </w:rPr>
        <w:t>ی</w:t>
      </w:r>
      <w:r w:rsidRPr="007100A7">
        <w:rPr>
          <w:rStyle w:val="1-Char"/>
          <w:rFonts w:hint="cs"/>
          <w:rtl/>
        </w:rPr>
        <w:t>ن جمع، «</w:t>
      </w:r>
      <w:r w:rsidRPr="00FE6406">
        <w:rPr>
          <w:rStyle w:val="9-Char"/>
          <w:rFonts w:eastAsia="Batang" w:hint="cs"/>
          <w:rtl/>
        </w:rPr>
        <w:t>جمع تقد</w:t>
      </w:r>
      <w:r w:rsidR="00446BB7">
        <w:rPr>
          <w:rStyle w:val="9-Char"/>
          <w:rFonts w:eastAsia="Batang" w:hint="cs"/>
          <w:rtl/>
        </w:rPr>
        <w:t>ی</w:t>
      </w:r>
      <w:r w:rsidRPr="00FE6406">
        <w:rPr>
          <w:rStyle w:val="9-Char"/>
          <w:rFonts w:eastAsia="Batang" w:hint="cs"/>
          <w:rtl/>
        </w:rPr>
        <w:t>م</w:t>
      </w:r>
      <w:r w:rsidRPr="007100A7">
        <w:rPr>
          <w:rStyle w:val="1-Char"/>
          <w:rFonts w:hint="cs"/>
          <w:rtl/>
        </w:rPr>
        <w:t>» م</w:t>
      </w:r>
      <w:r w:rsidR="00446BB7">
        <w:rPr>
          <w:rStyle w:val="1-Char"/>
          <w:rFonts w:hint="cs"/>
          <w:rtl/>
        </w:rPr>
        <w:t>ی</w:t>
      </w:r>
      <w:r w:rsidRPr="007100A7">
        <w:rPr>
          <w:rStyle w:val="1-Char"/>
          <w:rFonts w:hint="cs"/>
          <w:rtl/>
        </w:rPr>
        <w:t>‌گو</w:t>
      </w:r>
      <w:r w:rsidR="00446BB7">
        <w:rPr>
          <w:rStyle w:val="1-Char"/>
          <w:rFonts w:hint="cs"/>
          <w:rtl/>
        </w:rPr>
        <w:t>ی</w:t>
      </w:r>
      <w:r w:rsidRPr="007100A7">
        <w:rPr>
          <w:rStyle w:val="1-Char"/>
          <w:rFonts w:hint="cs"/>
          <w:rtl/>
        </w:rPr>
        <w:t>ند.</w:t>
      </w:r>
    </w:p>
    <w:p w:rsidR="006B31CA" w:rsidRPr="007100A7" w:rsidRDefault="006B31CA" w:rsidP="00AF1D25">
      <w:pPr>
        <w:rPr>
          <w:rStyle w:val="1-Char"/>
          <w:rtl/>
        </w:rPr>
      </w:pPr>
      <w:r w:rsidRPr="007100A7">
        <w:rPr>
          <w:rStyle w:val="1-Char"/>
          <w:rFonts w:hint="cs"/>
          <w:rtl/>
        </w:rPr>
        <w:t>و در نزد امام ابوحن</w:t>
      </w:r>
      <w:r w:rsidR="00446BB7">
        <w:rPr>
          <w:rStyle w:val="1-Char"/>
          <w:rFonts w:hint="cs"/>
          <w:rtl/>
        </w:rPr>
        <w:t>ی</w:t>
      </w:r>
      <w:r w:rsidRPr="007100A7">
        <w:rPr>
          <w:rStyle w:val="1-Char"/>
          <w:rFonts w:hint="cs"/>
          <w:rtl/>
        </w:rPr>
        <w:t>فه</w:t>
      </w:r>
      <w:r w:rsidR="00FE6406" w:rsidRPr="00FE6406">
        <w:rPr>
          <w:rStyle w:val="1-Char"/>
          <w:rFonts w:cs="CTraditional Arabic" w:hint="cs"/>
          <w:rtl/>
        </w:rPr>
        <w:t>/</w:t>
      </w:r>
      <w:r w:rsidRPr="007100A7">
        <w:rPr>
          <w:rStyle w:val="1-Char"/>
          <w:rFonts w:hint="cs"/>
          <w:rtl/>
        </w:rPr>
        <w:t>، برا</w:t>
      </w:r>
      <w:r w:rsidR="00446BB7">
        <w:rPr>
          <w:rStyle w:val="1-Char"/>
          <w:rFonts w:hint="cs"/>
          <w:rtl/>
        </w:rPr>
        <w:t>ی</w:t>
      </w:r>
      <w:r w:rsidRPr="007100A7">
        <w:rPr>
          <w:rStyle w:val="1-Char"/>
          <w:rFonts w:hint="cs"/>
          <w:rtl/>
        </w:rPr>
        <w:t xml:space="preserve"> جمع کردن نمازها</w:t>
      </w:r>
      <w:r w:rsidR="00446BB7">
        <w:rPr>
          <w:rStyle w:val="1-Char"/>
          <w:rFonts w:hint="cs"/>
          <w:rtl/>
        </w:rPr>
        <w:t>ی</w:t>
      </w:r>
      <w:r w:rsidRPr="007100A7">
        <w:rPr>
          <w:rStyle w:val="1-Char"/>
          <w:rFonts w:hint="cs"/>
          <w:rtl/>
        </w:rPr>
        <w:t xml:space="preserve"> ظهر و عصر در عرفات، شرط است که امام مسلمانان، </w:t>
      </w:r>
      <w:r w:rsidR="00446BB7">
        <w:rPr>
          <w:rStyle w:val="1-Char"/>
          <w:rFonts w:hint="cs"/>
          <w:rtl/>
        </w:rPr>
        <w:t>ی</w:t>
      </w:r>
      <w:r w:rsidRPr="007100A7">
        <w:rPr>
          <w:rStyle w:val="1-Char"/>
          <w:rFonts w:hint="cs"/>
          <w:rtl/>
        </w:rPr>
        <w:t>ا جانش</w:t>
      </w:r>
      <w:r w:rsidR="00446BB7">
        <w:rPr>
          <w:rStyle w:val="1-Char"/>
          <w:rFonts w:hint="cs"/>
          <w:rtl/>
        </w:rPr>
        <w:t>ی</w:t>
      </w:r>
      <w:r w:rsidRPr="007100A7">
        <w:rPr>
          <w:rStyle w:val="1-Char"/>
          <w:rFonts w:hint="cs"/>
          <w:rtl/>
        </w:rPr>
        <w:t>ن و</w:t>
      </w:r>
      <w:r w:rsidR="00446BB7">
        <w:rPr>
          <w:rStyle w:val="1-Char"/>
          <w:rFonts w:hint="cs"/>
          <w:rtl/>
        </w:rPr>
        <w:t>ی</w:t>
      </w:r>
      <w:r w:rsidRPr="007100A7">
        <w:rPr>
          <w:rStyle w:val="1-Char"/>
          <w:rFonts w:hint="cs"/>
          <w:rtl/>
        </w:rPr>
        <w:t xml:space="preserve"> حضور داشته باشد؛ و همچن</w:t>
      </w:r>
      <w:r w:rsidR="00446BB7">
        <w:rPr>
          <w:rStyle w:val="1-Char"/>
          <w:rFonts w:hint="cs"/>
          <w:rtl/>
        </w:rPr>
        <w:t>ی</w:t>
      </w:r>
      <w:r w:rsidRPr="007100A7">
        <w:rPr>
          <w:rStyle w:val="1-Char"/>
          <w:rFonts w:hint="cs"/>
          <w:rtl/>
        </w:rPr>
        <w:t xml:space="preserve">ن </w:t>
      </w:r>
      <w:r w:rsidRPr="00FE6406">
        <w:rPr>
          <w:rStyle w:val="9-Char"/>
          <w:rFonts w:eastAsia="Batang" w:hint="cs"/>
          <w:rtl/>
        </w:rPr>
        <w:t>وجود احرام حجّ</w:t>
      </w:r>
      <w:r w:rsidRPr="007100A7">
        <w:rPr>
          <w:rStyle w:val="1-Char"/>
          <w:rFonts w:hint="cs"/>
          <w:rtl/>
        </w:rPr>
        <w:t xml:space="preserve"> و </w:t>
      </w:r>
      <w:r w:rsidRPr="00FE6406">
        <w:rPr>
          <w:rStyle w:val="9-Char"/>
          <w:rFonts w:eastAsia="Batang" w:hint="cs"/>
          <w:rtl/>
        </w:rPr>
        <w:t>وقت ظهر</w:t>
      </w:r>
      <w:r w:rsidRPr="007100A7">
        <w:rPr>
          <w:rStyle w:val="1-Char"/>
          <w:rFonts w:hint="cs"/>
          <w:rtl/>
        </w:rPr>
        <w:t xml:space="preserve"> ن</w:t>
      </w:r>
      <w:r w:rsidR="00446BB7">
        <w:rPr>
          <w:rStyle w:val="1-Char"/>
          <w:rFonts w:hint="cs"/>
          <w:rtl/>
        </w:rPr>
        <w:t>ی</w:t>
      </w:r>
      <w:r w:rsidRPr="007100A7">
        <w:rPr>
          <w:rStyle w:val="1-Char"/>
          <w:rFonts w:hint="cs"/>
          <w:rtl/>
        </w:rPr>
        <w:t>ز شرط جمع نماز در عرفات م</w:t>
      </w:r>
      <w:r w:rsidR="00446BB7">
        <w:rPr>
          <w:rStyle w:val="1-Char"/>
          <w:rFonts w:hint="cs"/>
          <w:rtl/>
        </w:rPr>
        <w:t>ی</w:t>
      </w:r>
      <w:r w:rsidRPr="007100A7">
        <w:rPr>
          <w:rStyle w:val="1-Char"/>
          <w:rFonts w:hint="cs"/>
          <w:rtl/>
        </w:rPr>
        <w:t>‌باشد.</w:t>
      </w:r>
    </w:p>
    <w:p w:rsidR="006B31CA" w:rsidRPr="007100A7" w:rsidRDefault="006B31CA" w:rsidP="00AF1D25">
      <w:pPr>
        <w:rPr>
          <w:rStyle w:val="1-Char"/>
          <w:rtl/>
        </w:rPr>
      </w:pPr>
      <w:r w:rsidRPr="007100A7">
        <w:rPr>
          <w:rStyle w:val="1-Char"/>
          <w:rFonts w:hint="cs"/>
          <w:rtl/>
        </w:rPr>
        <w:t>از ا</w:t>
      </w:r>
      <w:r w:rsidR="00446BB7">
        <w:rPr>
          <w:rStyle w:val="1-Char"/>
          <w:rFonts w:hint="cs"/>
          <w:rtl/>
        </w:rPr>
        <w:t>ی</w:t>
      </w:r>
      <w:r w:rsidRPr="007100A7">
        <w:rPr>
          <w:rStyle w:val="1-Char"/>
          <w:rFonts w:hint="cs"/>
          <w:rtl/>
        </w:rPr>
        <w:t xml:space="preserve">ن رو، اگر </w:t>
      </w:r>
      <w:r w:rsidR="00AF17B9">
        <w:rPr>
          <w:rStyle w:val="1-Char"/>
          <w:rFonts w:hint="cs"/>
          <w:rtl/>
        </w:rPr>
        <w:t>چنان‌چه</w:t>
      </w:r>
      <w:r w:rsidRPr="007100A7">
        <w:rPr>
          <w:rStyle w:val="1-Char"/>
          <w:rFonts w:hint="cs"/>
          <w:rtl/>
        </w:rPr>
        <w:t xml:space="preserve"> کس</w:t>
      </w:r>
      <w:r w:rsidR="00446BB7">
        <w:rPr>
          <w:rStyle w:val="1-Char"/>
          <w:rFonts w:hint="cs"/>
          <w:rtl/>
        </w:rPr>
        <w:t>ی</w:t>
      </w:r>
      <w:r w:rsidRPr="007100A7">
        <w:rPr>
          <w:rStyle w:val="1-Char"/>
          <w:rFonts w:hint="cs"/>
          <w:rtl/>
        </w:rPr>
        <w:t xml:space="preserve"> نماز ظهر خو</w:t>
      </w:r>
      <w:r w:rsidR="00446BB7">
        <w:rPr>
          <w:rStyle w:val="1-Char"/>
          <w:rFonts w:hint="cs"/>
          <w:rtl/>
        </w:rPr>
        <w:t>ی</w:t>
      </w:r>
      <w:r w:rsidRPr="007100A7">
        <w:rPr>
          <w:rStyle w:val="1-Char"/>
          <w:rFonts w:hint="cs"/>
          <w:rtl/>
        </w:rPr>
        <w:t>ش را به تنها</w:t>
      </w:r>
      <w:r w:rsidR="00446BB7">
        <w:rPr>
          <w:rStyle w:val="1-Char"/>
          <w:rFonts w:hint="cs"/>
          <w:rtl/>
        </w:rPr>
        <w:t>یی</w:t>
      </w:r>
      <w:r w:rsidRPr="007100A7">
        <w:rPr>
          <w:rStyle w:val="1-Char"/>
          <w:rFonts w:hint="cs"/>
          <w:rtl/>
        </w:rPr>
        <w:t xml:space="preserve"> در خ</w:t>
      </w:r>
      <w:r w:rsidR="00446BB7">
        <w:rPr>
          <w:rStyle w:val="1-Char"/>
          <w:rFonts w:hint="cs"/>
          <w:rtl/>
        </w:rPr>
        <w:t>ی</w:t>
      </w:r>
      <w:r w:rsidRPr="007100A7">
        <w:rPr>
          <w:rStyle w:val="1-Char"/>
          <w:rFonts w:hint="cs"/>
          <w:rtl/>
        </w:rPr>
        <w:t xml:space="preserve">مه‌اش گزارد؛ </w:t>
      </w:r>
      <w:r w:rsidR="00446BB7">
        <w:rPr>
          <w:rStyle w:val="1-Char"/>
          <w:rFonts w:hint="cs"/>
          <w:rtl/>
        </w:rPr>
        <w:t>ی</w:t>
      </w:r>
      <w:r w:rsidRPr="007100A7">
        <w:rPr>
          <w:rStyle w:val="1-Char"/>
          <w:rFonts w:hint="cs"/>
          <w:rtl/>
        </w:rPr>
        <w:t>ا نماز را با جماعت پشت سر امام د</w:t>
      </w:r>
      <w:r w:rsidR="00446BB7">
        <w:rPr>
          <w:rStyle w:val="1-Char"/>
          <w:rFonts w:hint="cs"/>
          <w:rtl/>
        </w:rPr>
        <w:t>ی</w:t>
      </w:r>
      <w:r w:rsidRPr="007100A7">
        <w:rPr>
          <w:rStyle w:val="1-Char"/>
          <w:rFonts w:hint="cs"/>
          <w:rtl/>
        </w:rPr>
        <w:t>گر</w:t>
      </w:r>
      <w:r w:rsidR="00446BB7">
        <w:rPr>
          <w:rStyle w:val="1-Char"/>
          <w:rFonts w:hint="cs"/>
          <w:rtl/>
        </w:rPr>
        <w:t>ی</w:t>
      </w:r>
      <w:r w:rsidRPr="007100A7">
        <w:rPr>
          <w:rStyle w:val="1-Char"/>
          <w:rFonts w:hint="cs"/>
          <w:rtl/>
        </w:rPr>
        <w:t xml:space="preserve"> غ</w:t>
      </w:r>
      <w:r w:rsidR="00446BB7">
        <w:rPr>
          <w:rStyle w:val="1-Char"/>
          <w:rFonts w:hint="cs"/>
          <w:rtl/>
        </w:rPr>
        <w:t>ی</w:t>
      </w:r>
      <w:r w:rsidRPr="007100A7">
        <w:rPr>
          <w:rStyle w:val="1-Char"/>
          <w:rFonts w:hint="cs"/>
          <w:rtl/>
        </w:rPr>
        <w:t>ر از امام حج خواند، در آن صورت با</w:t>
      </w:r>
      <w:r w:rsidR="00446BB7">
        <w:rPr>
          <w:rStyle w:val="1-Char"/>
          <w:rFonts w:hint="cs"/>
          <w:rtl/>
        </w:rPr>
        <w:t>ی</w:t>
      </w:r>
      <w:r w:rsidRPr="007100A7">
        <w:rPr>
          <w:rStyle w:val="1-Char"/>
          <w:rFonts w:hint="cs"/>
          <w:rtl/>
        </w:rPr>
        <w:t>د هر نماز را در وقت خودش بخواند.</w:t>
      </w:r>
    </w:p>
    <w:p w:rsidR="006B31CA" w:rsidRPr="007100A7" w:rsidRDefault="006B31CA" w:rsidP="00AF1D25">
      <w:pPr>
        <w:rPr>
          <w:rStyle w:val="1-Char"/>
          <w:rtl/>
        </w:rPr>
      </w:pPr>
      <w:r w:rsidRPr="007100A7">
        <w:rPr>
          <w:rStyle w:val="1-Char"/>
          <w:rFonts w:hint="cs"/>
          <w:rtl/>
        </w:rPr>
        <w:t>و امام ابو</w:t>
      </w:r>
      <w:r w:rsidR="00446BB7">
        <w:rPr>
          <w:rStyle w:val="1-Char"/>
          <w:rFonts w:hint="cs"/>
          <w:rtl/>
        </w:rPr>
        <w:t>ی</w:t>
      </w:r>
      <w:r w:rsidRPr="007100A7">
        <w:rPr>
          <w:rStyle w:val="1-Char"/>
          <w:rFonts w:hint="cs"/>
          <w:rtl/>
        </w:rPr>
        <w:t>وسف</w:t>
      </w:r>
      <w:r w:rsidR="00FE6406" w:rsidRPr="00FE6406">
        <w:rPr>
          <w:rStyle w:val="1-Char"/>
          <w:rFonts w:cs="CTraditional Arabic" w:hint="cs"/>
          <w:rtl/>
        </w:rPr>
        <w:t>/</w:t>
      </w:r>
      <w:r w:rsidRPr="007100A7">
        <w:rPr>
          <w:rStyle w:val="1-Char"/>
          <w:rFonts w:hint="cs"/>
          <w:rtl/>
        </w:rPr>
        <w:t xml:space="preserve"> و امام محمد</w:t>
      </w:r>
      <w:r w:rsidR="00FE6406" w:rsidRPr="00FE6406">
        <w:rPr>
          <w:rStyle w:val="1-Char"/>
          <w:rFonts w:cs="CTraditional Arabic" w:hint="cs"/>
          <w:rtl/>
        </w:rPr>
        <w:t>/</w:t>
      </w:r>
      <w:r w:rsidRPr="007100A7">
        <w:rPr>
          <w:rStyle w:val="1-Char"/>
          <w:rFonts w:hint="cs"/>
          <w:rtl/>
        </w:rPr>
        <w:t xml:space="preserve"> بر ا</w:t>
      </w:r>
      <w:r w:rsidR="00446BB7">
        <w:rPr>
          <w:rStyle w:val="1-Char"/>
          <w:rFonts w:hint="cs"/>
          <w:rtl/>
        </w:rPr>
        <w:t>ی</w:t>
      </w:r>
      <w:r w:rsidRPr="007100A7">
        <w:rPr>
          <w:rStyle w:val="1-Char"/>
          <w:rFonts w:hint="cs"/>
          <w:rtl/>
        </w:rPr>
        <w:t>ن باورند که اگر کس</w:t>
      </w:r>
      <w:r w:rsidR="00446BB7">
        <w:rPr>
          <w:rStyle w:val="1-Char"/>
          <w:rFonts w:hint="cs"/>
          <w:rtl/>
        </w:rPr>
        <w:t>ی</w:t>
      </w:r>
      <w:r w:rsidRPr="007100A7">
        <w:rPr>
          <w:rStyle w:val="1-Char"/>
          <w:rFonts w:hint="cs"/>
          <w:rtl/>
        </w:rPr>
        <w:t xml:space="preserve"> نمازها</w:t>
      </w:r>
      <w:r w:rsidR="00446BB7">
        <w:rPr>
          <w:rStyle w:val="1-Char"/>
          <w:rFonts w:hint="cs"/>
          <w:rtl/>
        </w:rPr>
        <w:t>ی</w:t>
      </w:r>
      <w:r w:rsidRPr="007100A7">
        <w:rPr>
          <w:rStyle w:val="1-Char"/>
          <w:rFonts w:hint="cs"/>
          <w:rtl/>
        </w:rPr>
        <w:t>ش را به تنها</w:t>
      </w:r>
      <w:r w:rsidR="00446BB7">
        <w:rPr>
          <w:rStyle w:val="1-Char"/>
          <w:rFonts w:hint="cs"/>
          <w:rtl/>
        </w:rPr>
        <w:t>یی</w:t>
      </w:r>
      <w:r w:rsidRPr="007100A7">
        <w:rPr>
          <w:rStyle w:val="1-Char"/>
          <w:rFonts w:hint="cs"/>
          <w:rtl/>
        </w:rPr>
        <w:t xml:space="preserve"> م</w:t>
      </w:r>
      <w:r w:rsidR="00446BB7">
        <w:rPr>
          <w:rStyle w:val="1-Char"/>
          <w:rFonts w:hint="cs"/>
          <w:rtl/>
        </w:rPr>
        <w:t>ی</w:t>
      </w:r>
      <w:r w:rsidRPr="007100A7">
        <w:rPr>
          <w:rStyle w:val="1-Char"/>
          <w:rFonts w:hint="cs"/>
          <w:rtl/>
        </w:rPr>
        <w:t>‌خواند، باز هم برا</w:t>
      </w:r>
      <w:r w:rsidR="00446BB7">
        <w:rPr>
          <w:rStyle w:val="1-Char"/>
          <w:rFonts w:hint="cs"/>
          <w:rtl/>
        </w:rPr>
        <w:t>ی</w:t>
      </w:r>
      <w:r w:rsidRPr="007100A7">
        <w:rPr>
          <w:rStyle w:val="1-Char"/>
          <w:rFonts w:hint="cs"/>
          <w:rtl/>
        </w:rPr>
        <w:t>ش درست است که در م</w:t>
      </w:r>
      <w:r w:rsidR="00446BB7">
        <w:rPr>
          <w:rStyle w:val="1-Char"/>
          <w:rFonts w:hint="cs"/>
          <w:rtl/>
        </w:rPr>
        <w:t>ی</w:t>
      </w:r>
      <w:r w:rsidRPr="007100A7">
        <w:rPr>
          <w:rStyle w:val="1-Char"/>
          <w:rFonts w:hint="cs"/>
          <w:rtl/>
        </w:rPr>
        <w:t>ان نمازها</w:t>
      </w:r>
      <w:r w:rsidR="00446BB7">
        <w:rPr>
          <w:rStyle w:val="1-Char"/>
          <w:rFonts w:hint="cs"/>
          <w:rtl/>
        </w:rPr>
        <w:t>ی</w:t>
      </w:r>
      <w:r w:rsidRPr="007100A7">
        <w:rPr>
          <w:rStyle w:val="1-Char"/>
          <w:rFonts w:hint="cs"/>
          <w:rtl/>
        </w:rPr>
        <w:t xml:space="preserve"> ظهر و عصر، جمع نما</w:t>
      </w:r>
      <w:r w:rsidR="00446BB7">
        <w:rPr>
          <w:rStyle w:val="1-Char"/>
          <w:rFonts w:hint="cs"/>
          <w:rtl/>
        </w:rPr>
        <w:t>ی</w:t>
      </w:r>
      <w:r w:rsidRPr="007100A7">
        <w:rPr>
          <w:rStyle w:val="1-Char"/>
          <w:rFonts w:hint="cs"/>
          <w:rtl/>
        </w:rPr>
        <w:t>د.]</w:t>
      </w:r>
    </w:p>
    <w:p w:rsidR="006B31CA" w:rsidRPr="007100A7" w:rsidRDefault="006B31CA" w:rsidP="00AF1D25">
      <w:pPr>
        <w:rPr>
          <w:rStyle w:val="1-Char"/>
          <w:rtl/>
        </w:rPr>
      </w:pPr>
      <w:r w:rsidRPr="007100A7">
        <w:rPr>
          <w:rStyle w:val="1-Char"/>
          <w:rFonts w:hint="cs"/>
          <w:rtl/>
        </w:rPr>
        <w:t>و هرگاه نماز خو</w:t>
      </w:r>
      <w:r w:rsidR="00446BB7">
        <w:rPr>
          <w:rStyle w:val="1-Char"/>
          <w:rFonts w:hint="cs"/>
          <w:rtl/>
        </w:rPr>
        <w:t>ی</w:t>
      </w:r>
      <w:r w:rsidRPr="007100A7">
        <w:rPr>
          <w:rStyle w:val="1-Char"/>
          <w:rFonts w:hint="cs"/>
          <w:rtl/>
        </w:rPr>
        <w:t>ش را همراه با امام گزارد، متوجه «</w:t>
      </w:r>
      <w:r w:rsidRPr="00FE6406">
        <w:rPr>
          <w:rStyle w:val="9-Char"/>
          <w:rFonts w:eastAsia="Batang" w:hint="cs"/>
          <w:rtl/>
        </w:rPr>
        <w:t>موقف</w:t>
      </w:r>
      <w:r w:rsidRPr="007100A7">
        <w:rPr>
          <w:rStyle w:val="1-Char"/>
          <w:rFonts w:hint="cs"/>
          <w:rtl/>
        </w:rPr>
        <w:t>» شود و بدانجا حرکت نما</w:t>
      </w:r>
      <w:r w:rsidR="00446BB7">
        <w:rPr>
          <w:rStyle w:val="1-Char"/>
          <w:rFonts w:hint="cs"/>
          <w:rtl/>
        </w:rPr>
        <w:t>ی</w:t>
      </w:r>
      <w:r w:rsidRPr="007100A7">
        <w:rPr>
          <w:rStyle w:val="1-Char"/>
          <w:rFonts w:hint="cs"/>
          <w:rtl/>
        </w:rPr>
        <w:t>د؛ و تمام سرزم</w:t>
      </w:r>
      <w:r w:rsidR="00446BB7">
        <w:rPr>
          <w:rStyle w:val="1-Char"/>
          <w:rFonts w:hint="cs"/>
          <w:rtl/>
        </w:rPr>
        <w:t>ی</w:t>
      </w:r>
      <w:r w:rsidRPr="007100A7">
        <w:rPr>
          <w:rStyle w:val="1-Char"/>
          <w:rFonts w:hint="cs"/>
          <w:rtl/>
        </w:rPr>
        <w:t xml:space="preserve">ن عرفات به جز </w:t>
      </w:r>
      <w:r w:rsidRPr="0014773F">
        <w:rPr>
          <w:rStyle w:val="5-Char0"/>
          <w:rFonts w:hint="cs"/>
          <w:rtl/>
        </w:rPr>
        <w:t>«بطن عرنة»</w:t>
      </w:r>
      <w:r w:rsidRPr="007100A7">
        <w:rPr>
          <w:rStyle w:val="1-Char"/>
          <w:rFonts w:hint="cs"/>
          <w:rtl/>
        </w:rPr>
        <w:t>، موقف [جا</w:t>
      </w:r>
      <w:r w:rsidR="00446BB7">
        <w:rPr>
          <w:rStyle w:val="1-Char"/>
          <w:rFonts w:hint="cs"/>
          <w:rtl/>
        </w:rPr>
        <w:t>ی</w:t>
      </w:r>
      <w:r w:rsidRPr="007100A7">
        <w:rPr>
          <w:rStyle w:val="1-Char"/>
          <w:rFonts w:hint="cs"/>
          <w:rtl/>
        </w:rPr>
        <w:t xml:space="preserve"> ا</w:t>
      </w:r>
      <w:r w:rsidR="00446BB7">
        <w:rPr>
          <w:rStyle w:val="1-Char"/>
          <w:rFonts w:hint="cs"/>
          <w:rtl/>
        </w:rPr>
        <w:t>ی</w:t>
      </w:r>
      <w:r w:rsidRPr="007100A7">
        <w:rPr>
          <w:rStyle w:val="1-Char"/>
          <w:rFonts w:hint="cs"/>
          <w:rtl/>
        </w:rPr>
        <w:t>ستادن و درنگ کردن] به شمار م</w:t>
      </w:r>
      <w:r w:rsidR="00446BB7">
        <w:rPr>
          <w:rStyle w:val="1-Char"/>
          <w:rFonts w:hint="cs"/>
          <w:rtl/>
        </w:rPr>
        <w:t>ی</w:t>
      </w:r>
      <w:r w:rsidRPr="007100A7">
        <w:rPr>
          <w:rStyle w:val="1-Char"/>
          <w:rFonts w:hint="cs"/>
          <w:rtl/>
        </w:rPr>
        <w:t>‌آ</w:t>
      </w:r>
      <w:r w:rsidR="00446BB7">
        <w:rPr>
          <w:rStyle w:val="1-Char"/>
          <w:rFonts w:hint="cs"/>
          <w:rtl/>
        </w:rPr>
        <w:t>ی</w:t>
      </w:r>
      <w:r w:rsidRPr="007100A7">
        <w:rPr>
          <w:rStyle w:val="1-Char"/>
          <w:rFonts w:hint="cs"/>
          <w:rtl/>
        </w:rPr>
        <w:t>د. [و روا</w:t>
      </w:r>
      <w:r w:rsidR="00446BB7">
        <w:rPr>
          <w:rStyle w:val="1-Char"/>
          <w:rFonts w:hint="cs"/>
          <w:rtl/>
        </w:rPr>
        <w:t>ی</w:t>
      </w:r>
      <w:r w:rsidRPr="007100A7">
        <w:rPr>
          <w:rStyle w:val="1-Char"/>
          <w:rFonts w:hint="cs"/>
          <w:rtl/>
        </w:rPr>
        <w:t xml:space="preserve">ت شده است که: </w:t>
      </w:r>
      <w:r w:rsidRPr="00BE2421">
        <w:rPr>
          <w:rStyle w:val="5-Char"/>
          <w:rFonts w:hint="cs"/>
          <w:rtl/>
        </w:rPr>
        <w:t>«رَأَيَ النَّبِيُّ</w:t>
      </w:r>
      <w:r w:rsidR="00FE6406" w:rsidRPr="00FE6406">
        <w:rPr>
          <w:rStyle w:val="1-Char"/>
          <w:rFonts w:cs="CTraditional Arabic" w:hint="cs"/>
          <w:rtl/>
        </w:rPr>
        <w:t xml:space="preserve"> ج</w:t>
      </w:r>
      <w:r w:rsidRPr="00BE2421">
        <w:rPr>
          <w:rStyle w:val="5-Char"/>
          <w:rFonts w:hint="cs"/>
          <w:rtl/>
        </w:rPr>
        <w:t xml:space="preserve"> اَلشَّيْطٰانَ فِيْهِ وَ اَمَرَ اَنْ لّٰايَقِفَ فِيْهِ اَحَدٌ»</w:t>
      </w:r>
      <w:r w:rsidRPr="007100A7">
        <w:rPr>
          <w:rStyle w:val="1-Char"/>
          <w:rFonts w:hint="cs"/>
          <w:rtl/>
        </w:rPr>
        <w:t xml:space="preserve"> (مسند احمد بن حنبل)؛ </w:t>
      </w:r>
      <w:r w:rsidRPr="00BE2421">
        <w:rPr>
          <w:rStyle w:val="1-Char"/>
          <w:rFonts w:hint="cs"/>
          <w:rtl/>
        </w:rPr>
        <w:t>«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ش</w:t>
      </w:r>
      <w:r w:rsidR="00446BB7">
        <w:rPr>
          <w:rStyle w:val="1-Char"/>
          <w:rFonts w:hint="cs"/>
          <w:rtl/>
        </w:rPr>
        <w:t>ی</w:t>
      </w:r>
      <w:r w:rsidRPr="00BE2421">
        <w:rPr>
          <w:rStyle w:val="1-Char"/>
          <w:rFonts w:hint="cs"/>
          <w:rtl/>
        </w:rPr>
        <w:t>طان را در</w:t>
      </w:r>
      <w:r w:rsidRPr="007100A7">
        <w:rPr>
          <w:rStyle w:val="1-Char"/>
          <w:rFonts w:hint="cs"/>
          <w:rtl/>
        </w:rPr>
        <w:t xml:space="preserve"> «</w:t>
      </w:r>
      <w:r w:rsidRPr="00FE6406">
        <w:rPr>
          <w:rStyle w:val="9-Char"/>
          <w:rFonts w:eastAsia="Batang" w:hint="cs"/>
          <w:rtl/>
        </w:rPr>
        <w:t>بطن عرنة</w:t>
      </w:r>
      <w:r w:rsidRPr="007100A7">
        <w:rPr>
          <w:rStyle w:val="1-Char"/>
          <w:rFonts w:hint="cs"/>
          <w:rtl/>
        </w:rPr>
        <w:t>»</w:t>
      </w:r>
      <w:r w:rsidRPr="00BE2421">
        <w:rPr>
          <w:rStyle w:val="1-Char"/>
          <w:rFonts w:hint="cs"/>
          <w:rtl/>
        </w:rPr>
        <w:t xml:space="preserve"> د</w:t>
      </w:r>
      <w:r w:rsidR="00446BB7">
        <w:rPr>
          <w:rStyle w:val="1-Char"/>
          <w:rFonts w:hint="cs"/>
          <w:rtl/>
        </w:rPr>
        <w:t>ی</w:t>
      </w:r>
      <w:r w:rsidRPr="00BE2421">
        <w:rPr>
          <w:rStyle w:val="1-Char"/>
          <w:rFonts w:hint="cs"/>
          <w:rtl/>
        </w:rPr>
        <w:t>د و فرمان داد که کس</w:t>
      </w:r>
      <w:r w:rsidR="00446BB7">
        <w:rPr>
          <w:rStyle w:val="1-Char"/>
          <w:rFonts w:hint="cs"/>
          <w:rtl/>
        </w:rPr>
        <w:t>ی</w:t>
      </w:r>
      <w:r w:rsidRPr="00BE2421">
        <w:rPr>
          <w:rStyle w:val="1-Char"/>
          <w:rFonts w:hint="cs"/>
          <w:rtl/>
        </w:rPr>
        <w:t xml:space="preserve"> در آنجا وقوف نکند»</w:t>
      </w:r>
      <w:r w:rsidRPr="007100A7">
        <w:rPr>
          <w:rStyle w:val="1-Char"/>
          <w:rFonts w:hint="cs"/>
          <w:rtl/>
        </w:rPr>
        <w:t>.]</w:t>
      </w:r>
    </w:p>
    <w:p w:rsidR="006B31CA" w:rsidRPr="007100A7" w:rsidRDefault="006B31CA" w:rsidP="00AF1D25">
      <w:pPr>
        <w:rPr>
          <w:rStyle w:val="1-Char"/>
          <w:rtl/>
        </w:rPr>
      </w:pPr>
      <w:r w:rsidRPr="007100A7">
        <w:rPr>
          <w:rStyle w:val="1-Char"/>
          <w:rFonts w:hint="cs"/>
          <w:rtl/>
        </w:rPr>
        <w:t>و برا</w:t>
      </w:r>
      <w:r w:rsidR="00446BB7">
        <w:rPr>
          <w:rStyle w:val="1-Char"/>
          <w:rFonts w:hint="cs"/>
          <w:rtl/>
        </w:rPr>
        <w:t>ی</w:t>
      </w:r>
      <w:r w:rsidRPr="007100A7">
        <w:rPr>
          <w:rStyle w:val="1-Char"/>
          <w:rFonts w:hint="cs"/>
          <w:rtl/>
        </w:rPr>
        <w:t xml:space="preserve"> وقوف در عرفات، پس از زوال خورش</w:t>
      </w:r>
      <w:r w:rsidR="00446BB7">
        <w:rPr>
          <w:rStyle w:val="1-Char"/>
          <w:rFonts w:hint="cs"/>
          <w:rtl/>
        </w:rPr>
        <w:t>ی</w:t>
      </w:r>
      <w:r w:rsidRPr="007100A7">
        <w:rPr>
          <w:rStyle w:val="1-Char"/>
          <w:rFonts w:hint="cs"/>
          <w:rtl/>
        </w:rPr>
        <w:t>د غسل کند و در نزد</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w:t>
      </w:r>
      <w:r w:rsidRPr="00FE6406">
        <w:rPr>
          <w:rStyle w:val="9-Char"/>
          <w:rFonts w:eastAsia="Batang" w:hint="cs"/>
          <w:rtl/>
        </w:rPr>
        <w:t>کوه رحمت</w:t>
      </w:r>
      <w:r w:rsidRPr="007100A7">
        <w:rPr>
          <w:rStyle w:val="1-Char"/>
          <w:rFonts w:hint="cs"/>
          <w:rtl/>
        </w:rPr>
        <w:t>» [</w:t>
      </w:r>
      <w:r w:rsidRPr="0014773F">
        <w:rPr>
          <w:rStyle w:val="5-Char0"/>
          <w:rFonts w:hint="cs"/>
          <w:rtl/>
        </w:rPr>
        <w:t>جبل الرحمة</w:t>
      </w:r>
      <w:r w:rsidRPr="007100A7">
        <w:rPr>
          <w:rStyle w:val="1-Char"/>
          <w:rFonts w:hint="cs"/>
          <w:rtl/>
        </w:rPr>
        <w:t>] با</w:t>
      </w:r>
      <w:r w:rsidR="00446BB7">
        <w:rPr>
          <w:rStyle w:val="1-Char"/>
          <w:rFonts w:hint="cs"/>
          <w:rtl/>
        </w:rPr>
        <w:t>ی</w:t>
      </w:r>
      <w:r w:rsidRPr="007100A7">
        <w:rPr>
          <w:rStyle w:val="1-Char"/>
          <w:rFonts w:hint="cs"/>
          <w:rtl/>
        </w:rPr>
        <w:t>ستد؛ و حال آن که رو به قبله ا</w:t>
      </w:r>
      <w:r w:rsidR="00446BB7">
        <w:rPr>
          <w:rStyle w:val="1-Char"/>
          <w:rFonts w:hint="cs"/>
          <w:rtl/>
        </w:rPr>
        <w:t>ی</w:t>
      </w:r>
      <w:r w:rsidRPr="007100A7">
        <w:rPr>
          <w:rStyle w:val="1-Char"/>
          <w:rFonts w:hint="cs"/>
          <w:rtl/>
        </w:rPr>
        <w:t>ستاده است و مشغول گفتن «</w:t>
      </w:r>
      <w:r w:rsidRPr="00FE6406">
        <w:rPr>
          <w:rStyle w:val="9-Char"/>
          <w:rFonts w:eastAsia="Batang" w:hint="cs"/>
          <w:rtl/>
        </w:rPr>
        <w:t>تکب</w:t>
      </w:r>
      <w:r w:rsidR="00446BB7">
        <w:rPr>
          <w:rStyle w:val="9-Char"/>
          <w:rFonts w:eastAsia="Batang" w:hint="cs"/>
          <w:rtl/>
        </w:rPr>
        <w:t>ی</w:t>
      </w:r>
      <w:r w:rsidRPr="00FE6406">
        <w:rPr>
          <w:rStyle w:val="9-Char"/>
          <w:rFonts w:eastAsia="Batang" w:hint="cs"/>
          <w:rtl/>
        </w:rPr>
        <w:t>ر</w:t>
      </w:r>
      <w:r w:rsidRPr="007100A7">
        <w:rPr>
          <w:rStyle w:val="1-Char"/>
          <w:rFonts w:hint="cs"/>
          <w:rtl/>
        </w:rPr>
        <w:t>» [</w:t>
      </w:r>
      <w:r w:rsidRPr="0014773F">
        <w:rPr>
          <w:rStyle w:val="5-Char0"/>
          <w:rFonts w:hint="cs"/>
          <w:rtl/>
        </w:rPr>
        <w:t>الله اکبر</w:t>
      </w:r>
      <w:r w:rsidRPr="007100A7">
        <w:rPr>
          <w:rStyle w:val="1-Char"/>
          <w:rFonts w:hint="cs"/>
          <w:rtl/>
        </w:rPr>
        <w:t>]، «</w:t>
      </w:r>
      <w:r w:rsidRPr="00FE6406">
        <w:rPr>
          <w:rStyle w:val="9-Char"/>
          <w:rFonts w:eastAsia="Batang" w:hint="cs"/>
          <w:rtl/>
        </w:rPr>
        <w:t>تهل</w:t>
      </w:r>
      <w:r w:rsidR="00446BB7">
        <w:rPr>
          <w:rStyle w:val="9-Char"/>
          <w:rFonts w:eastAsia="Batang" w:hint="cs"/>
          <w:rtl/>
        </w:rPr>
        <w:t>ی</w:t>
      </w:r>
      <w:r w:rsidRPr="00FE6406">
        <w:rPr>
          <w:rStyle w:val="9-Char"/>
          <w:rFonts w:eastAsia="Batang" w:hint="cs"/>
          <w:rtl/>
        </w:rPr>
        <w:t>ل</w:t>
      </w:r>
      <w:r w:rsidRPr="007100A7">
        <w:rPr>
          <w:rStyle w:val="1-Char"/>
          <w:rFonts w:hint="cs"/>
          <w:rtl/>
        </w:rPr>
        <w:t>» [</w:t>
      </w:r>
      <w:r w:rsidRPr="0014773F">
        <w:rPr>
          <w:rStyle w:val="5-Char0"/>
          <w:rFonts w:hint="cs"/>
          <w:rtl/>
        </w:rPr>
        <w:t>لا اله الا الله</w:t>
      </w:r>
      <w:r w:rsidRPr="007100A7">
        <w:rPr>
          <w:rStyle w:val="1-Char"/>
          <w:rFonts w:hint="cs"/>
          <w:rtl/>
        </w:rPr>
        <w:t>] و «</w:t>
      </w:r>
      <w:r w:rsidRPr="00FE6406">
        <w:rPr>
          <w:rStyle w:val="9-Char"/>
          <w:rFonts w:eastAsia="Batang" w:hint="cs"/>
          <w:rtl/>
        </w:rPr>
        <w:t>تلب</w:t>
      </w:r>
      <w:r w:rsidR="00446BB7">
        <w:rPr>
          <w:rStyle w:val="9-Char"/>
          <w:rFonts w:eastAsia="Batang" w:hint="cs"/>
          <w:rtl/>
        </w:rPr>
        <w:t>ی</w:t>
      </w:r>
      <w:r w:rsidRPr="00FE6406">
        <w:rPr>
          <w:rStyle w:val="9-Char"/>
          <w:rFonts w:eastAsia="Batang" w:hint="cs"/>
          <w:rtl/>
        </w:rPr>
        <w:t>ه</w:t>
      </w:r>
      <w:r w:rsidRPr="007100A7">
        <w:rPr>
          <w:rStyle w:val="1-Char"/>
          <w:rFonts w:hint="cs"/>
          <w:rtl/>
        </w:rPr>
        <w:t>» [</w:t>
      </w:r>
      <w:r w:rsidR="0014773F">
        <w:rPr>
          <w:rStyle w:val="5-Char0"/>
          <w:rFonts w:hint="cs"/>
          <w:rtl/>
        </w:rPr>
        <w:t>لبيك اللهم لبيك</w:t>
      </w:r>
      <w:r w:rsidRPr="007100A7">
        <w:rPr>
          <w:rStyle w:val="1-Char"/>
          <w:rFonts w:hint="cs"/>
          <w:rtl/>
        </w:rPr>
        <w:t>...] است و به دعا و ن</w:t>
      </w:r>
      <w:r w:rsidR="00446BB7">
        <w:rPr>
          <w:rStyle w:val="1-Char"/>
          <w:rFonts w:hint="cs"/>
          <w:rtl/>
        </w:rPr>
        <w:t>ی</w:t>
      </w:r>
      <w:r w:rsidRPr="007100A7">
        <w:rPr>
          <w:rStyle w:val="1-Char"/>
          <w:rFonts w:hint="cs"/>
          <w:rtl/>
        </w:rPr>
        <w:t>ا</w:t>
      </w:r>
      <w:r w:rsidR="00446BB7">
        <w:rPr>
          <w:rStyle w:val="1-Char"/>
          <w:rFonts w:hint="cs"/>
          <w:rtl/>
        </w:rPr>
        <w:t>ی</w:t>
      </w:r>
      <w:r w:rsidRPr="007100A7">
        <w:rPr>
          <w:rStyle w:val="1-Char"/>
          <w:rFonts w:hint="cs"/>
          <w:rtl/>
        </w:rPr>
        <w:t>ش مشغول است و دستان خو</w:t>
      </w:r>
      <w:r w:rsidR="00446BB7">
        <w:rPr>
          <w:rStyle w:val="1-Char"/>
          <w:rFonts w:hint="cs"/>
          <w:rtl/>
        </w:rPr>
        <w:t>ی</w:t>
      </w:r>
      <w:r w:rsidRPr="007100A7">
        <w:rPr>
          <w:rStyle w:val="1-Char"/>
          <w:rFonts w:hint="cs"/>
          <w:rtl/>
        </w:rPr>
        <w:t>ش را به سو</w:t>
      </w:r>
      <w:r w:rsidR="00446BB7">
        <w:rPr>
          <w:rStyle w:val="1-Char"/>
          <w:rFonts w:hint="cs"/>
          <w:rtl/>
        </w:rPr>
        <w:t>ی</w:t>
      </w:r>
      <w:r w:rsidRPr="007100A7">
        <w:rPr>
          <w:rStyle w:val="1-Char"/>
          <w:rFonts w:hint="cs"/>
          <w:rtl/>
        </w:rPr>
        <w:t xml:space="preserve"> آسمان دراز کرده همانند کس</w:t>
      </w:r>
      <w:r w:rsidR="00446BB7">
        <w:rPr>
          <w:rStyle w:val="1-Char"/>
          <w:rFonts w:hint="cs"/>
          <w:rtl/>
        </w:rPr>
        <w:t>ی</w:t>
      </w:r>
      <w:r w:rsidRPr="007100A7">
        <w:rPr>
          <w:rStyle w:val="1-Char"/>
          <w:rFonts w:hint="cs"/>
          <w:rtl/>
        </w:rPr>
        <w:t xml:space="preserve"> که از د</w:t>
      </w:r>
      <w:r w:rsidR="00446BB7">
        <w:rPr>
          <w:rStyle w:val="1-Char"/>
          <w:rFonts w:hint="cs"/>
          <w:rtl/>
        </w:rPr>
        <w:t>ی</w:t>
      </w:r>
      <w:r w:rsidRPr="007100A7">
        <w:rPr>
          <w:rStyle w:val="1-Char"/>
          <w:rFonts w:hint="cs"/>
          <w:rtl/>
        </w:rPr>
        <w:t>گر</w:t>
      </w:r>
      <w:r w:rsidR="00446BB7">
        <w:rPr>
          <w:rStyle w:val="1-Char"/>
          <w:rFonts w:hint="cs"/>
          <w:rtl/>
        </w:rPr>
        <w:t>ی</w:t>
      </w:r>
      <w:r w:rsidRPr="007100A7">
        <w:rPr>
          <w:rStyle w:val="1-Char"/>
          <w:rFonts w:hint="cs"/>
          <w:rtl/>
        </w:rPr>
        <w:t xml:space="preserve"> خوراک م</w:t>
      </w:r>
      <w:r w:rsidR="00446BB7">
        <w:rPr>
          <w:rStyle w:val="1-Char"/>
          <w:rFonts w:hint="cs"/>
          <w:rtl/>
        </w:rPr>
        <w:t>ی</w:t>
      </w:r>
      <w:r w:rsidRPr="007100A7">
        <w:rPr>
          <w:rStyle w:val="1-Char"/>
          <w:rFonts w:hint="cs"/>
          <w:rtl/>
        </w:rPr>
        <w:t>‌طلبد و دستش را به سو</w:t>
      </w:r>
      <w:r w:rsidR="00446BB7">
        <w:rPr>
          <w:rStyle w:val="1-Char"/>
          <w:rFonts w:hint="cs"/>
          <w:rtl/>
        </w:rPr>
        <w:t>ی</w:t>
      </w:r>
      <w:r w:rsidRPr="007100A7">
        <w:rPr>
          <w:rStyle w:val="1-Char"/>
          <w:rFonts w:hint="cs"/>
          <w:rtl/>
        </w:rPr>
        <w:t xml:space="preserve"> و</w:t>
      </w:r>
      <w:r w:rsidR="00446BB7">
        <w:rPr>
          <w:rStyle w:val="1-Char"/>
          <w:rFonts w:hint="cs"/>
          <w:rtl/>
        </w:rPr>
        <w:t>ی</w:t>
      </w:r>
      <w:r w:rsidRPr="007100A7">
        <w:rPr>
          <w:rStyle w:val="1-Char"/>
          <w:rFonts w:hint="cs"/>
          <w:rtl/>
        </w:rPr>
        <w:t xml:space="preserve"> دراز م</w:t>
      </w:r>
      <w:r w:rsidR="00446BB7">
        <w:rPr>
          <w:rStyle w:val="1-Char"/>
          <w:rFonts w:hint="cs"/>
          <w:rtl/>
        </w:rPr>
        <w:t>ی</w:t>
      </w:r>
      <w:r w:rsidRPr="007100A7">
        <w:rPr>
          <w:rStyle w:val="1-Char"/>
          <w:rFonts w:hint="cs"/>
          <w:rtl/>
        </w:rPr>
        <w:t>‌کند.</w:t>
      </w:r>
    </w:p>
    <w:p w:rsidR="006B31CA" w:rsidRPr="007100A7" w:rsidRDefault="006B31CA" w:rsidP="00AF1D25">
      <w:pPr>
        <w:rPr>
          <w:rStyle w:val="1-Char"/>
          <w:rtl/>
        </w:rPr>
      </w:pPr>
      <w:r w:rsidRPr="007100A7">
        <w:rPr>
          <w:rStyle w:val="1-Char"/>
          <w:rFonts w:hint="cs"/>
          <w:rtl/>
        </w:rPr>
        <w:t>و [تا هنگامه‌</w:t>
      </w:r>
      <w:r w:rsidR="00446BB7">
        <w:rPr>
          <w:rStyle w:val="1-Char"/>
          <w:rFonts w:hint="cs"/>
          <w:rtl/>
        </w:rPr>
        <w:t>ی</w:t>
      </w:r>
      <w:r w:rsidRPr="007100A7">
        <w:rPr>
          <w:rStyle w:val="1-Char"/>
          <w:rFonts w:hint="cs"/>
          <w:rtl/>
        </w:rPr>
        <w:t xml:space="preserve"> غروب خورش</w:t>
      </w:r>
      <w:r w:rsidR="00446BB7">
        <w:rPr>
          <w:rStyle w:val="1-Char"/>
          <w:rFonts w:hint="cs"/>
          <w:rtl/>
        </w:rPr>
        <w:t>ی</w:t>
      </w:r>
      <w:r w:rsidRPr="007100A7">
        <w:rPr>
          <w:rStyle w:val="1-Char"/>
          <w:rFonts w:hint="cs"/>
          <w:rtl/>
        </w:rPr>
        <w:t>د] برا</w:t>
      </w:r>
      <w:r w:rsidR="00446BB7">
        <w:rPr>
          <w:rStyle w:val="1-Char"/>
          <w:rFonts w:hint="cs"/>
          <w:rtl/>
        </w:rPr>
        <w:t>ی</w:t>
      </w:r>
      <w:r w:rsidRPr="007100A7">
        <w:rPr>
          <w:rStyle w:val="1-Char"/>
          <w:rFonts w:hint="cs"/>
          <w:rtl/>
        </w:rPr>
        <w:t xml:space="preserve"> دعا نمودن برا</w:t>
      </w:r>
      <w:r w:rsidR="00446BB7">
        <w:rPr>
          <w:rStyle w:val="1-Char"/>
          <w:rFonts w:hint="cs"/>
          <w:rtl/>
        </w:rPr>
        <w:t>ی</w:t>
      </w:r>
      <w:r w:rsidRPr="007100A7">
        <w:rPr>
          <w:rStyle w:val="1-Char"/>
          <w:rFonts w:hint="cs"/>
          <w:rtl/>
        </w:rPr>
        <w:t xml:space="preserve"> خود، پدر و مادر و برادران خو</w:t>
      </w:r>
      <w:r w:rsidR="00446BB7">
        <w:rPr>
          <w:rStyle w:val="1-Char"/>
          <w:rFonts w:hint="cs"/>
          <w:rtl/>
        </w:rPr>
        <w:t>ی</w:t>
      </w:r>
      <w:r w:rsidRPr="007100A7">
        <w:rPr>
          <w:rStyle w:val="1-Char"/>
          <w:rFonts w:hint="cs"/>
          <w:rtl/>
        </w:rPr>
        <w:t>ش، تلاش و کوشش نما</w:t>
      </w:r>
      <w:r w:rsidR="00446BB7">
        <w:rPr>
          <w:rStyle w:val="1-Char"/>
          <w:rFonts w:hint="cs"/>
          <w:rtl/>
        </w:rPr>
        <w:t>ی</w:t>
      </w:r>
      <w:r w:rsidRPr="007100A7">
        <w:rPr>
          <w:rStyle w:val="1-Char"/>
          <w:rFonts w:hint="cs"/>
          <w:rtl/>
        </w:rPr>
        <w:t>د و سع</w:t>
      </w:r>
      <w:r w:rsidR="00446BB7">
        <w:rPr>
          <w:rStyle w:val="1-Char"/>
          <w:rFonts w:hint="cs"/>
          <w:rtl/>
        </w:rPr>
        <w:t>ی</w:t>
      </w:r>
      <w:r w:rsidRPr="007100A7">
        <w:rPr>
          <w:rStyle w:val="1-Char"/>
          <w:rFonts w:hint="cs"/>
          <w:rtl/>
        </w:rPr>
        <w:t xml:space="preserve"> کند تا قطره‌ها</w:t>
      </w:r>
      <w:r w:rsidR="00446BB7">
        <w:rPr>
          <w:rStyle w:val="1-Char"/>
          <w:rFonts w:hint="cs"/>
          <w:rtl/>
        </w:rPr>
        <w:t>ی</w:t>
      </w:r>
      <w:r w:rsidRPr="007100A7">
        <w:rPr>
          <w:rStyle w:val="1-Char"/>
          <w:rFonts w:hint="cs"/>
          <w:rtl/>
        </w:rPr>
        <w:t xml:space="preserve"> اشک</w:t>
      </w:r>
      <w:r w:rsidR="00446BB7">
        <w:rPr>
          <w:rStyle w:val="1-Char"/>
          <w:rFonts w:hint="cs"/>
          <w:rtl/>
        </w:rPr>
        <w:t>ی</w:t>
      </w:r>
      <w:r w:rsidRPr="007100A7">
        <w:rPr>
          <w:rStyle w:val="1-Char"/>
          <w:rFonts w:hint="cs"/>
          <w:rtl/>
        </w:rPr>
        <w:t xml:space="preserve"> را از دو چشمانش ب</w:t>
      </w:r>
      <w:r w:rsidR="00446BB7">
        <w:rPr>
          <w:rStyle w:val="1-Char"/>
          <w:rFonts w:hint="cs"/>
          <w:rtl/>
        </w:rPr>
        <w:t>ی</w:t>
      </w:r>
      <w:r w:rsidRPr="007100A7">
        <w:rPr>
          <w:rStyle w:val="1-Char"/>
          <w:rFonts w:hint="cs"/>
          <w:rtl/>
        </w:rPr>
        <w:t>رون و سراز</w:t>
      </w:r>
      <w:r w:rsidR="00446BB7">
        <w:rPr>
          <w:rStyle w:val="1-Char"/>
          <w:rFonts w:hint="cs"/>
          <w:rtl/>
        </w:rPr>
        <w:t>ی</w:t>
      </w:r>
      <w:r w:rsidRPr="007100A7">
        <w:rPr>
          <w:rStyle w:val="1-Char"/>
          <w:rFonts w:hint="cs"/>
          <w:rtl/>
        </w:rPr>
        <w:t>ر نما</w:t>
      </w:r>
      <w:r w:rsidR="00446BB7">
        <w:rPr>
          <w:rStyle w:val="1-Char"/>
          <w:rFonts w:hint="cs"/>
          <w:rtl/>
        </w:rPr>
        <w:t>ی</w:t>
      </w:r>
      <w:r w:rsidRPr="007100A7">
        <w:rPr>
          <w:rStyle w:val="1-Char"/>
          <w:rFonts w:hint="cs"/>
          <w:rtl/>
        </w:rPr>
        <w:t>د؛ ز</w:t>
      </w:r>
      <w:r w:rsidR="00446BB7">
        <w:rPr>
          <w:rStyle w:val="1-Char"/>
          <w:rFonts w:hint="cs"/>
          <w:rtl/>
        </w:rPr>
        <w:t>ی</w:t>
      </w:r>
      <w:r w:rsidRPr="007100A7">
        <w:rPr>
          <w:rStyle w:val="1-Char"/>
          <w:rFonts w:hint="cs"/>
          <w:rtl/>
        </w:rPr>
        <w:t>را اشک ر</w:t>
      </w:r>
      <w:r w:rsidR="00446BB7">
        <w:rPr>
          <w:rStyle w:val="1-Char"/>
          <w:rFonts w:hint="cs"/>
          <w:rtl/>
        </w:rPr>
        <w:t>ی</w:t>
      </w:r>
      <w:r w:rsidRPr="007100A7">
        <w:rPr>
          <w:rStyle w:val="1-Char"/>
          <w:rFonts w:hint="cs"/>
          <w:rtl/>
        </w:rPr>
        <w:t>ختن به هنگام دعا، دل</w:t>
      </w:r>
      <w:r w:rsidR="00446BB7">
        <w:rPr>
          <w:rStyle w:val="1-Char"/>
          <w:rFonts w:hint="cs"/>
          <w:rtl/>
        </w:rPr>
        <w:t>ی</w:t>
      </w:r>
      <w:r w:rsidRPr="007100A7">
        <w:rPr>
          <w:rStyle w:val="1-Char"/>
          <w:rFonts w:hint="cs"/>
          <w:rtl/>
        </w:rPr>
        <w:t>ل اجابت و پذ</w:t>
      </w:r>
      <w:r w:rsidR="00446BB7">
        <w:rPr>
          <w:rStyle w:val="1-Char"/>
          <w:rFonts w:hint="cs"/>
          <w:rtl/>
        </w:rPr>
        <w:t>ی</w:t>
      </w:r>
      <w:r w:rsidRPr="007100A7">
        <w:rPr>
          <w:rStyle w:val="1-Char"/>
          <w:rFonts w:hint="cs"/>
          <w:rtl/>
        </w:rPr>
        <w:t>رش دعا است؛ و در دعا و درخواست از بارگاه ا</w:t>
      </w:r>
      <w:r w:rsidR="00446BB7">
        <w:rPr>
          <w:rStyle w:val="1-Char"/>
          <w:rFonts w:hint="cs"/>
          <w:rtl/>
        </w:rPr>
        <w:t>ی</w:t>
      </w:r>
      <w:r w:rsidRPr="007100A7">
        <w:rPr>
          <w:rStyle w:val="1-Char"/>
          <w:rFonts w:hint="cs"/>
          <w:rtl/>
        </w:rPr>
        <w:t>زد منّان، اصرار و پافشار</w:t>
      </w:r>
      <w:r w:rsidR="00446BB7">
        <w:rPr>
          <w:rStyle w:val="1-Char"/>
          <w:rFonts w:hint="cs"/>
          <w:rtl/>
        </w:rPr>
        <w:t>ی</w:t>
      </w:r>
      <w:r w:rsidRPr="007100A7">
        <w:rPr>
          <w:rStyle w:val="1-Char"/>
          <w:rFonts w:hint="cs"/>
          <w:rtl/>
        </w:rPr>
        <w:t xml:space="preserve"> ورزد و ام</w:t>
      </w:r>
      <w:r w:rsidR="00446BB7">
        <w:rPr>
          <w:rStyle w:val="1-Char"/>
          <w:rFonts w:hint="cs"/>
          <w:rtl/>
        </w:rPr>
        <w:t>ی</w:t>
      </w:r>
      <w:r w:rsidRPr="007100A7">
        <w:rPr>
          <w:rStyle w:val="1-Char"/>
          <w:rFonts w:hint="cs"/>
          <w:rtl/>
        </w:rPr>
        <w:t>د</w:t>
      </w:r>
      <w:r w:rsidR="00446BB7">
        <w:rPr>
          <w:rStyle w:val="1-Char"/>
          <w:rFonts w:hint="cs"/>
          <w:rtl/>
        </w:rPr>
        <w:t>ی</w:t>
      </w:r>
      <w:r w:rsidRPr="007100A7">
        <w:rPr>
          <w:rStyle w:val="1-Char"/>
          <w:rFonts w:hint="cs"/>
          <w:rtl/>
        </w:rPr>
        <w:t xml:space="preserve"> قطع</w:t>
      </w:r>
      <w:r w:rsidR="00446BB7">
        <w:rPr>
          <w:rStyle w:val="1-Char"/>
          <w:rFonts w:hint="cs"/>
          <w:rtl/>
        </w:rPr>
        <w:t>ی</w:t>
      </w:r>
      <w:r w:rsidRPr="007100A7">
        <w:rPr>
          <w:rStyle w:val="1-Char"/>
          <w:rFonts w:hint="cs"/>
          <w:rtl/>
        </w:rPr>
        <w:t xml:space="preserve"> به اجابت و پذ</w:t>
      </w:r>
      <w:r w:rsidR="00446BB7">
        <w:rPr>
          <w:rStyle w:val="1-Char"/>
          <w:rFonts w:hint="cs"/>
          <w:rtl/>
        </w:rPr>
        <w:t>ی</w:t>
      </w:r>
      <w:r w:rsidRPr="007100A7">
        <w:rPr>
          <w:rStyle w:val="1-Char"/>
          <w:rFonts w:hint="cs"/>
          <w:rtl/>
        </w:rPr>
        <w:t>رش دعاها</w:t>
      </w:r>
      <w:r w:rsidR="00446BB7">
        <w:rPr>
          <w:rStyle w:val="1-Char"/>
          <w:rFonts w:hint="cs"/>
          <w:rtl/>
        </w:rPr>
        <w:t>ی</w:t>
      </w:r>
      <w:r w:rsidRPr="007100A7">
        <w:rPr>
          <w:rStyle w:val="1-Char"/>
          <w:rFonts w:hint="cs"/>
          <w:rtl/>
        </w:rPr>
        <w:t>ش داشته باشد.</w:t>
      </w:r>
    </w:p>
    <w:p w:rsidR="006B31CA" w:rsidRPr="007100A7" w:rsidRDefault="006B31CA" w:rsidP="00AF1D25">
      <w:pPr>
        <w:rPr>
          <w:rStyle w:val="1-Char"/>
          <w:rtl/>
        </w:rPr>
      </w:pPr>
      <w:r w:rsidRPr="007100A7">
        <w:rPr>
          <w:rStyle w:val="1-Char"/>
          <w:rFonts w:hint="cs"/>
          <w:rtl/>
        </w:rPr>
        <w:t>و در ا</w:t>
      </w:r>
      <w:r w:rsidR="00446BB7">
        <w:rPr>
          <w:rStyle w:val="1-Char"/>
          <w:rFonts w:hint="cs"/>
          <w:rtl/>
        </w:rPr>
        <w:t>ی</w:t>
      </w:r>
      <w:r w:rsidRPr="007100A7">
        <w:rPr>
          <w:rStyle w:val="1-Char"/>
          <w:rFonts w:hint="cs"/>
          <w:rtl/>
        </w:rPr>
        <w:t>ن روز، غفلت نورزد و در دعا و ن</w:t>
      </w:r>
      <w:r w:rsidR="00446BB7">
        <w:rPr>
          <w:rStyle w:val="1-Char"/>
          <w:rFonts w:hint="cs"/>
          <w:rtl/>
        </w:rPr>
        <w:t>ی</w:t>
      </w:r>
      <w:r w:rsidRPr="007100A7">
        <w:rPr>
          <w:rStyle w:val="1-Char"/>
          <w:rFonts w:hint="cs"/>
          <w:rtl/>
        </w:rPr>
        <w:t>ا</w:t>
      </w:r>
      <w:r w:rsidR="00446BB7">
        <w:rPr>
          <w:rStyle w:val="1-Char"/>
          <w:rFonts w:hint="cs"/>
          <w:rtl/>
        </w:rPr>
        <w:t>ی</w:t>
      </w:r>
      <w:r w:rsidRPr="007100A7">
        <w:rPr>
          <w:rStyle w:val="1-Char"/>
          <w:rFonts w:hint="cs"/>
          <w:rtl/>
        </w:rPr>
        <w:t>ش، کوتاه</w:t>
      </w:r>
      <w:r w:rsidR="00446BB7">
        <w:rPr>
          <w:rStyle w:val="1-Char"/>
          <w:rFonts w:hint="cs"/>
          <w:rtl/>
        </w:rPr>
        <w:t>ی</w:t>
      </w:r>
      <w:r w:rsidRPr="007100A7">
        <w:rPr>
          <w:rStyle w:val="1-Char"/>
          <w:rFonts w:hint="cs"/>
          <w:rtl/>
        </w:rPr>
        <w:t xml:space="preserve"> و سهل‌انگار</w:t>
      </w:r>
      <w:r w:rsidR="00446BB7">
        <w:rPr>
          <w:rStyle w:val="1-Char"/>
          <w:rFonts w:hint="cs"/>
          <w:rtl/>
        </w:rPr>
        <w:t>ی</w:t>
      </w:r>
      <w:r w:rsidRPr="007100A7">
        <w:rPr>
          <w:rStyle w:val="1-Char"/>
          <w:rFonts w:hint="cs"/>
          <w:rtl/>
        </w:rPr>
        <w:t xml:space="preserve"> نکند؛ ز</w:t>
      </w:r>
      <w:r w:rsidR="00446BB7">
        <w:rPr>
          <w:rStyle w:val="1-Char"/>
          <w:rFonts w:hint="cs"/>
          <w:rtl/>
        </w:rPr>
        <w:t>ی</w:t>
      </w:r>
      <w:r w:rsidRPr="007100A7">
        <w:rPr>
          <w:rStyle w:val="1-Char"/>
          <w:rFonts w:hint="cs"/>
          <w:rtl/>
        </w:rPr>
        <w:t>را چه بسا که ا</w:t>
      </w:r>
      <w:r w:rsidR="00446BB7">
        <w:rPr>
          <w:rStyle w:val="1-Char"/>
          <w:rFonts w:hint="cs"/>
          <w:rtl/>
        </w:rPr>
        <w:t>ی</w:t>
      </w:r>
      <w:r w:rsidRPr="007100A7">
        <w:rPr>
          <w:rStyle w:val="1-Char"/>
          <w:rFonts w:hint="cs"/>
          <w:rtl/>
        </w:rPr>
        <w:t>ن روز در عمرش د</w:t>
      </w:r>
      <w:r w:rsidR="00446BB7">
        <w:rPr>
          <w:rStyle w:val="1-Char"/>
          <w:rFonts w:hint="cs"/>
          <w:rtl/>
        </w:rPr>
        <w:t>ی</w:t>
      </w:r>
      <w:r w:rsidRPr="007100A7">
        <w:rPr>
          <w:rStyle w:val="1-Char"/>
          <w:rFonts w:hint="cs"/>
          <w:rtl/>
        </w:rPr>
        <w:t>گر ه</w:t>
      </w:r>
      <w:r w:rsidR="00446BB7">
        <w:rPr>
          <w:rStyle w:val="1-Char"/>
          <w:rFonts w:hint="cs"/>
          <w:rtl/>
        </w:rPr>
        <w:t>ی</w:t>
      </w:r>
      <w:r w:rsidRPr="007100A7">
        <w:rPr>
          <w:rStyle w:val="1-Char"/>
          <w:rFonts w:hint="cs"/>
          <w:rtl/>
        </w:rPr>
        <w:t>چ بار تکرار نشود [و ا</w:t>
      </w:r>
      <w:r w:rsidR="00446BB7">
        <w:rPr>
          <w:rStyle w:val="1-Char"/>
          <w:rFonts w:hint="cs"/>
          <w:rtl/>
        </w:rPr>
        <w:t>ی</w:t>
      </w:r>
      <w:r w:rsidRPr="007100A7">
        <w:rPr>
          <w:rStyle w:val="1-Char"/>
          <w:rFonts w:hint="cs"/>
          <w:rtl/>
        </w:rPr>
        <w:t>ن اول</w:t>
      </w:r>
      <w:r w:rsidR="00446BB7">
        <w:rPr>
          <w:rStyle w:val="1-Char"/>
          <w:rFonts w:hint="cs"/>
          <w:rtl/>
        </w:rPr>
        <w:t>ی</w:t>
      </w:r>
      <w:r w:rsidRPr="007100A7">
        <w:rPr>
          <w:rStyle w:val="1-Char"/>
          <w:rFonts w:hint="cs"/>
          <w:rtl/>
        </w:rPr>
        <w:t>ن و آخر</w:t>
      </w:r>
      <w:r w:rsidR="00446BB7">
        <w:rPr>
          <w:rStyle w:val="1-Char"/>
          <w:rFonts w:hint="cs"/>
          <w:rtl/>
        </w:rPr>
        <w:t>ی</w:t>
      </w:r>
      <w:r w:rsidRPr="007100A7">
        <w:rPr>
          <w:rStyle w:val="1-Char"/>
          <w:rFonts w:hint="cs"/>
          <w:rtl/>
        </w:rPr>
        <w:t>ن فرصت در زندگ</w:t>
      </w:r>
      <w:r w:rsidR="00446BB7">
        <w:rPr>
          <w:rStyle w:val="1-Char"/>
          <w:rFonts w:hint="cs"/>
          <w:rtl/>
        </w:rPr>
        <w:t>ی</w:t>
      </w:r>
      <w:r w:rsidRPr="007100A7">
        <w:rPr>
          <w:rStyle w:val="1-Char"/>
          <w:rFonts w:hint="cs"/>
          <w:rtl/>
        </w:rPr>
        <w:t>‌اش باشد؛] به و</w:t>
      </w:r>
      <w:r w:rsidR="00446BB7">
        <w:rPr>
          <w:rStyle w:val="1-Char"/>
          <w:rFonts w:hint="cs"/>
          <w:rtl/>
        </w:rPr>
        <w:t>ی</w:t>
      </w:r>
      <w:r w:rsidRPr="007100A7">
        <w:rPr>
          <w:rStyle w:val="1-Char"/>
          <w:rFonts w:hint="cs"/>
          <w:rtl/>
        </w:rPr>
        <w:t xml:space="preserve">ژه </w:t>
      </w:r>
      <w:r w:rsidR="000A2322">
        <w:rPr>
          <w:rStyle w:val="1-Char"/>
          <w:rFonts w:hint="cs"/>
          <w:rtl/>
        </w:rPr>
        <w:t>آنگاه</w:t>
      </w:r>
      <w:r w:rsidRPr="007100A7">
        <w:rPr>
          <w:rStyle w:val="1-Char"/>
          <w:rFonts w:hint="cs"/>
          <w:rtl/>
        </w:rPr>
        <w:t xml:space="preserve"> که فرد حج‌کننده از اهال</w:t>
      </w:r>
      <w:r w:rsidR="00446BB7">
        <w:rPr>
          <w:rStyle w:val="1-Char"/>
          <w:rFonts w:hint="cs"/>
          <w:rtl/>
        </w:rPr>
        <w:t>ی</w:t>
      </w:r>
      <w:r w:rsidRPr="007100A7">
        <w:rPr>
          <w:rStyle w:val="1-Char"/>
          <w:rFonts w:hint="cs"/>
          <w:rtl/>
        </w:rPr>
        <w:t xml:space="preserve"> غ</w:t>
      </w:r>
      <w:r w:rsidR="00446BB7">
        <w:rPr>
          <w:rStyle w:val="1-Char"/>
          <w:rFonts w:hint="cs"/>
          <w:rtl/>
        </w:rPr>
        <w:t>ی</w:t>
      </w:r>
      <w:r w:rsidRPr="007100A7">
        <w:rPr>
          <w:rStyle w:val="1-Char"/>
          <w:rFonts w:hint="cs"/>
          <w:rtl/>
        </w:rPr>
        <w:t>ر مکه [و از د</w:t>
      </w:r>
      <w:r w:rsidR="00446BB7">
        <w:rPr>
          <w:rStyle w:val="1-Char"/>
          <w:rFonts w:hint="cs"/>
          <w:rtl/>
        </w:rPr>
        <w:t>ی</w:t>
      </w:r>
      <w:r w:rsidRPr="007100A7">
        <w:rPr>
          <w:rStyle w:val="1-Char"/>
          <w:rFonts w:hint="cs"/>
          <w:rtl/>
        </w:rPr>
        <w:t>گر سرزم</w:t>
      </w:r>
      <w:r w:rsidR="00446BB7">
        <w:rPr>
          <w:rStyle w:val="1-Char"/>
          <w:rFonts w:hint="cs"/>
          <w:rtl/>
        </w:rPr>
        <w:t>ی</w:t>
      </w:r>
      <w:r w:rsidRPr="007100A7">
        <w:rPr>
          <w:rStyle w:val="1-Char"/>
          <w:rFonts w:hint="cs"/>
          <w:rtl/>
        </w:rPr>
        <w:t>ن‌ها</w:t>
      </w:r>
      <w:r w:rsidR="00446BB7">
        <w:rPr>
          <w:rStyle w:val="1-Char"/>
          <w:rFonts w:hint="cs"/>
          <w:rtl/>
        </w:rPr>
        <w:t>ی</w:t>
      </w:r>
      <w:r w:rsidRPr="007100A7">
        <w:rPr>
          <w:rStyle w:val="1-Char"/>
          <w:rFonts w:hint="cs"/>
          <w:rtl/>
        </w:rPr>
        <w:t xml:space="preserve"> اسلام</w:t>
      </w:r>
      <w:r w:rsidR="00446BB7">
        <w:rPr>
          <w:rStyle w:val="1-Char"/>
          <w:rFonts w:hint="cs"/>
          <w:rtl/>
        </w:rPr>
        <w:t>ی</w:t>
      </w:r>
      <w:r w:rsidRPr="007100A7">
        <w:rPr>
          <w:rStyle w:val="1-Char"/>
          <w:rFonts w:hint="cs"/>
          <w:rtl/>
        </w:rPr>
        <w:t>] باشد؛ [از ا</w:t>
      </w:r>
      <w:r w:rsidR="00446BB7">
        <w:rPr>
          <w:rStyle w:val="1-Char"/>
          <w:rFonts w:hint="cs"/>
          <w:rtl/>
        </w:rPr>
        <w:t>ی</w:t>
      </w:r>
      <w:r w:rsidRPr="007100A7">
        <w:rPr>
          <w:rStyle w:val="1-Char"/>
          <w:rFonts w:hint="cs"/>
          <w:rtl/>
        </w:rPr>
        <w:t>ن رو چون دعا کل</w:t>
      </w:r>
      <w:r w:rsidR="00446BB7">
        <w:rPr>
          <w:rStyle w:val="1-Char"/>
          <w:rFonts w:hint="cs"/>
          <w:rtl/>
        </w:rPr>
        <w:t>ی</w:t>
      </w:r>
      <w:r w:rsidRPr="007100A7">
        <w:rPr>
          <w:rStyle w:val="1-Char"/>
          <w:rFonts w:hint="cs"/>
          <w:rtl/>
        </w:rPr>
        <w:t>د استجابت عبادات و ک</w:t>
      </w:r>
      <w:r w:rsidR="00446BB7">
        <w:rPr>
          <w:rStyle w:val="1-Char"/>
          <w:rFonts w:hint="cs"/>
          <w:rtl/>
        </w:rPr>
        <w:t>ی</w:t>
      </w:r>
      <w:r w:rsidRPr="007100A7">
        <w:rPr>
          <w:rStyle w:val="1-Char"/>
          <w:rFonts w:hint="cs"/>
          <w:rtl/>
        </w:rPr>
        <w:t>م</w:t>
      </w:r>
      <w:r w:rsidR="00446BB7">
        <w:rPr>
          <w:rStyle w:val="1-Char"/>
          <w:rFonts w:hint="cs"/>
          <w:rtl/>
        </w:rPr>
        <w:t>ی</w:t>
      </w:r>
      <w:r w:rsidRPr="007100A7">
        <w:rPr>
          <w:rStyle w:val="1-Char"/>
          <w:rFonts w:hint="cs"/>
          <w:rtl/>
        </w:rPr>
        <w:t>ا</w:t>
      </w:r>
      <w:r w:rsidR="00446BB7">
        <w:rPr>
          <w:rStyle w:val="1-Char"/>
          <w:rFonts w:hint="cs"/>
          <w:rtl/>
        </w:rPr>
        <w:t>ی</w:t>
      </w:r>
      <w:r w:rsidRPr="007100A7">
        <w:rPr>
          <w:rStyle w:val="1-Char"/>
          <w:rFonts w:hint="cs"/>
          <w:rtl/>
        </w:rPr>
        <w:t xml:space="preserve"> دفع بلا و کل</w:t>
      </w:r>
      <w:r w:rsidR="00446BB7">
        <w:rPr>
          <w:rStyle w:val="1-Char"/>
          <w:rFonts w:hint="cs"/>
          <w:rtl/>
        </w:rPr>
        <w:t>ی</w:t>
      </w:r>
      <w:r w:rsidRPr="007100A7">
        <w:rPr>
          <w:rStyle w:val="1-Char"/>
          <w:rFonts w:hint="cs"/>
          <w:rtl/>
        </w:rPr>
        <w:t>د گنج‌ها</w:t>
      </w:r>
      <w:r w:rsidR="00446BB7">
        <w:rPr>
          <w:rStyle w:val="1-Char"/>
          <w:rFonts w:hint="cs"/>
          <w:rtl/>
        </w:rPr>
        <w:t>ی</w:t>
      </w:r>
      <w:r w:rsidRPr="007100A7">
        <w:rPr>
          <w:rStyle w:val="1-Char"/>
          <w:rFonts w:hint="cs"/>
          <w:rtl/>
        </w:rPr>
        <w:t xml:space="preserve"> ظاهر</w:t>
      </w:r>
      <w:r w:rsidR="00446BB7">
        <w:rPr>
          <w:rStyle w:val="1-Char"/>
          <w:rFonts w:hint="cs"/>
          <w:rtl/>
        </w:rPr>
        <w:t>ی</w:t>
      </w:r>
      <w:r w:rsidRPr="007100A7">
        <w:rPr>
          <w:rStyle w:val="1-Char"/>
          <w:rFonts w:hint="cs"/>
          <w:rtl/>
        </w:rPr>
        <w:t xml:space="preserve"> و معنو</w:t>
      </w:r>
      <w:r w:rsidR="00446BB7">
        <w:rPr>
          <w:rStyle w:val="1-Char"/>
          <w:rFonts w:hint="cs"/>
          <w:rtl/>
        </w:rPr>
        <w:t>ی</w:t>
      </w:r>
      <w:r w:rsidRPr="007100A7">
        <w:rPr>
          <w:rStyle w:val="1-Char"/>
          <w:rFonts w:hint="cs"/>
          <w:rtl/>
        </w:rPr>
        <w:t xml:space="preserve"> و موجب خشنود</w:t>
      </w:r>
      <w:r w:rsidR="00446BB7">
        <w:rPr>
          <w:rStyle w:val="1-Char"/>
          <w:rFonts w:hint="cs"/>
          <w:rtl/>
        </w:rPr>
        <w:t>ی</w:t>
      </w:r>
      <w:r w:rsidRPr="007100A7">
        <w:rPr>
          <w:rStyle w:val="1-Char"/>
          <w:rFonts w:hint="cs"/>
          <w:rtl/>
        </w:rPr>
        <w:t xml:space="preserve"> خداوند است، از ا</w:t>
      </w:r>
      <w:r w:rsidR="00446BB7">
        <w:rPr>
          <w:rStyle w:val="1-Char"/>
          <w:rFonts w:hint="cs"/>
          <w:rtl/>
        </w:rPr>
        <w:t>ی</w:t>
      </w:r>
      <w:r w:rsidRPr="007100A7">
        <w:rPr>
          <w:rStyle w:val="1-Char"/>
          <w:rFonts w:hint="cs"/>
          <w:rtl/>
        </w:rPr>
        <w:t>ن رو، حجّاج محترم و زائران سرزم</w:t>
      </w:r>
      <w:r w:rsidR="00446BB7">
        <w:rPr>
          <w:rStyle w:val="1-Char"/>
          <w:rFonts w:hint="cs"/>
          <w:rtl/>
        </w:rPr>
        <w:t>ی</w:t>
      </w:r>
      <w:r w:rsidRPr="007100A7">
        <w:rPr>
          <w:rStyle w:val="1-Char"/>
          <w:rFonts w:hint="cs"/>
          <w:rtl/>
        </w:rPr>
        <w:t>ن وح</w:t>
      </w:r>
      <w:r w:rsidR="00446BB7">
        <w:rPr>
          <w:rStyle w:val="1-Char"/>
          <w:rFonts w:hint="cs"/>
          <w:rtl/>
        </w:rPr>
        <w:t>ی</w:t>
      </w:r>
      <w:r w:rsidRPr="007100A7">
        <w:rPr>
          <w:rStyle w:val="1-Char"/>
          <w:rFonts w:hint="cs"/>
          <w:rtl/>
        </w:rPr>
        <w:t xml:space="preserve"> با</w:t>
      </w:r>
      <w:r w:rsidR="00446BB7">
        <w:rPr>
          <w:rStyle w:val="1-Char"/>
          <w:rFonts w:hint="cs"/>
          <w:rtl/>
        </w:rPr>
        <w:t>ی</w:t>
      </w:r>
      <w:r w:rsidRPr="007100A7">
        <w:rPr>
          <w:rStyle w:val="1-Char"/>
          <w:rFonts w:hint="cs"/>
          <w:rtl/>
        </w:rPr>
        <w:t>د ا</w:t>
      </w:r>
      <w:r w:rsidR="00446BB7">
        <w:rPr>
          <w:rStyle w:val="1-Char"/>
          <w:rFonts w:hint="cs"/>
          <w:rtl/>
        </w:rPr>
        <w:t>ی</w:t>
      </w:r>
      <w:r w:rsidRPr="007100A7">
        <w:rPr>
          <w:rStyle w:val="1-Char"/>
          <w:rFonts w:hint="cs"/>
          <w:rtl/>
        </w:rPr>
        <w:t>ن ا</w:t>
      </w:r>
      <w:r w:rsidR="00446BB7">
        <w:rPr>
          <w:rStyle w:val="1-Char"/>
          <w:rFonts w:hint="cs"/>
          <w:rtl/>
        </w:rPr>
        <w:t>ی</w:t>
      </w:r>
      <w:r w:rsidRPr="007100A7">
        <w:rPr>
          <w:rStyle w:val="1-Char"/>
          <w:rFonts w:hint="cs"/>
          <w:rtl/>
        </w:rPr>
        <w:t>ام بزرگ و ملکوت</w:t>
      </w:r>
      <w:r w:rsidR="00446BB7">
        <w:rPr>
          <w:rStyle w:val="1-Char"/>
          <w:rFonts w:hint="cs"/>
          <w:rtl/>
        </w:rPr>
        <w:t>ی</w:t>
      </w:r>
      <w:r w:rsidRPr="007100A7">
        <w:rPr>
          <w:rStyle w:val="1-Char"/>
          <w:rFonts w:hint="cs"/>
          <w:rtl/>
        </w:rPr>
        <w:t xml:space="preserve"> حجّ و عمره را غن</w:t>
      </w:r>
      <w:r w:rsidR="00446BB7">
        <w:rPr>
          <w:rStyle w:val="1-Char"/>
          <w:rFonts w:hint="cs"/>
          <w:rtl/>
        </w:rPr>
        <w:t>ی</w:t>
      </w:r>
      <w:r w:rsidRPr="007100A7">
        <w:rPr>
          <w:rStyle w:val="1-Char"/>
          <w:rFonts w:hint="cs"/>
          <w:rtl/>
        </w:rPr>
        <w:t>مت شمارند و تمام توان و قدرت خو</w:t>
      </w:r>
      <w:r w:rsidR="00446BB7">
        <w:rPr>
          <w:rStyle w:val="1-Char"/>
          <w:rFonts w:hint="cs"/>
          <w:rtl/>
        </w:rPr>
        <w:t>ی</w:t>
      </w:r>
      <w:r w:rsidRPr="007100A7">
        <w:rPr>
          <w:rStyle w:val="1-Char"/>
          <w:rFonts w:hint="cs"/>
          <w:rtl/>
        </w:rPr>
        <w:t>ش را در خواندن ذکر و دعا و قرائت قرآن به کار گ</w:t>
      </w:r>
      <w:r w:rsidR="00446BB7">
        <w:rPr>
          <w:rStyle w:val="1-Char"/>
          <w:rFonts w:hint="cs"/>
          <w:rtl/>
        </w:rPr>
        <w:t>ی</w:t>
      </w:r>
      <w:r w:rsidRPr="007100A7">
        <w:rPr>
          <w:rStyle w:val="1-Char"/>
          <w:rFonts w:hint="cs"/>
          <w:rtl/>
        </w:rPr>
        <w:t>رند و انواع دعاها و اذکار را که خ</w:t>
      </w:r>
      <w:r w:rsidR="00446BB7">
        <w:rPr>
          <w:rStyle w:val="1-Char"/>
          <w:rFonts w:hint="cs"/>
          <w:rtl/>
        </w:rPr>
        <w:t>ی</w:t>
      </w:r>
      <w:r w:rsidRPr="007100A7">
        <w:rPr>
          <w:rStyle w:val="1-Char"/>
          <w:rFonts w:hint="cs"/>
          <w:rtl/>
        </w:rPr>
        <w:t>ر دن</w:t>
      </w:r>
      <w:r w:rsidR="00446BB7">
        <w:rPr>
          <w:rStyle w:val="1-Char"/>
          <w:rFonts w:hint="cs"/>
          <w:rtl/>
        </w:rPr>
        <w:t>ی</w:t>
      </w:r>
      <w:r w:rsidRPr="007100A7">
        <w:rPr>
          <w:rStyle w:val="1-Char"/>
          <w:rFonts w:hint="cs"/>
          <w:rtl/>
        </w:rPr>
        <w:t>ا و آخرت را دربردارند بخوانند و برا</w:t>
      </w:r>
      <w:r w:rsidR="00446BB7">
        <w:rPr>
          <w:rStyle w:val="1-Char"/>
          <w:rFonts w:hint="cs"/>
          <w:rtl/>
        </w:rPr>
        <w:t>ی</w:t>
      </w:r>
      <w:r w:rsidRPr="007100A7">
        <w:rPr>
          <w:rStyle w:val="1-Char"/>
          <w:rFonts w:hint="cs"/>
          <w:rtl/>
        </w:rPr>
        <w:t xml:space="preserve"> خود و پدر و مادر و خو</w:t>
      </w:r>
      <w:r w:rsidR="00446BB7">
        <w:rPr>
          <w:rStyle w:val="1-Char"/>
          <w:rFonts w:hint="cs"/>
          <w:rtl/>
        </w:rPr>
        <w:t>ی</w:t>
      </w:r>
      <w:r w:rsidRPr="007100A7">
        <w:rPr>
          <w:rStyle w:val="1-Char"/>
          <w:rFonts w:hint="cs"/>
          <w:rtl/>
        </w:rPr>
        <w:t>شاوندان و اسات</w:t>
      </w:r>
      <w:r w:rsidR="00446BB7">
        <w:rPr>
          <w:rStyle w:val="1-Char"/>
          <w:rFonts w:hint="cs"/>
          <w:rtl/>
        </w:rPr>
        <w:t>ی</w:t>
      </w:r>
      <w:r w:rsidRPr="007100A7">
        <w:rPr>
          <w:rStyle w:val="1-Char"/>
          <w:rFonts w:hint="cs"/>
          <w:rtl/>
        </w:rPr>
        <w:t>د و همراهان و دوستان و تمام مسلمانان و مؤمنان دعا کنند و بکوشند تا همه‌</w:t>
      </w:r>
      <w:r w:rsidR="00446BB7">
        <w:rPr>
          <w:rStyle w:val="1-Char"/>
          <w:rFonts w:hint="cs"/>
          <w:rtl/>
        </w:rPr>
        <w:t>ی</w:t>
      </w:r>
      <w:r w:rsidRPr="007100A7">
        <w:rPr>
          <w:rStyle w:val="1-Char"/>
          <w:rFonts w:hint="cs"/>
          <w:rtl/>
        </w:rPr>
        <w:t xml:space="preserve"> وقت خود را در ا</w:t>
      </w:r>
      <w:r w:rsidR="00446BB7">
        <w:rPr>
          <w:rStyle w:val="1-Char"/>
          <w:rFonts w:hint="cs"/>
          <w:rtl/>
        </w:rPr>
        <w:t>ی</w:t>
      </w:r>
      <w:r w:rsidRPr="007100A7">
        <w:rPr>
          <w:rStyle w:val="1-Char"/>
          <w:rFonts w:hint="cs"/>
          <w:rtl/>
        </w:rPr>
        <w:t>ن موقف بزرگ و ا</w:t>
      </w:r>
      <w:r w:rsidR="00446BB7">
        <w:rPr>
          <w:rStyle w:val="1-Char"/>
          <w:rFonts w:hint="cs"/>
          <w:rtl/>
        </w:rPr>
        <w:t>ی</w:t>
      </w:r>
      <w:r w:rsidRPr="007100A7">
        <w:rPr>
          <w:rStyle w:val="1-Char"/>
          <w:rFonts w:hint="cs"/>
          <w:rtl/>
        </w:rPr>
        <w:t>ن حالت ملکوت</w:t>
      </w:r>
      <w:r w:rsidR="00446BB7">
        <w:rPr>
          <w:rStyle w:val="1-Char"/>
          <w:rFonts w:hint="cs"/>
          <w:rtl/>
        </w:rPr>
        <w:t>ی</w:t>
      </w:r>
      <w:r w:rsidRPr="007100A7">
        <w:rPr>
          <w:rStyle w:val="1-Char"/>
          <w:rFonts w:hint="cs"/>
          <w:rtl/>
        </w:rPr>
        <w:t xml:space="preserve"> شگفت، به دعا و ذکر و استغفار گذران</w:t>
      </w:r>
      <w:r w:rsidR="00446BB7">
        <w:rPr>
          <w:rStyle w:val="1-Char"/>
          <w:rFonts w:hint="cs"/>
          <w:rtl/>
        </w:rPr>
        <w:t>ی</w:t>
      </w:r>
      <w:r w:rsidRPr="007100A7">
        <w:rPr>
          <w:rStyle w:val="1-Char"/>
          <w:rFonts w:hint="cs"/>
          <w:rtl/>
        </w:rPr>
        <w:t>ده و لحظه‌ا</w:t>
      </w:r>
      <w:r w:rsidR="00446BB7">
        <w:rPr>
          <w:rStyle w:val="1-Char"/>
          <w:rFonts w:hint="cs"/>
          <w:rtl/>
        </w:rPr>
        <w:t>ی</w:t>
      </w:r>
      <w:r w:rsidRPr="007100A7">
        <w:rPr>
          <w:rStyle w:val="1-Char"/>
          <w:rFonts w:hint="cs"/>
          <w:rtl/>
        </w:rPr>
        <w:t xml:space="preserve"> را غفلت نورزند؛ ز</w:t>
      </w:r>
      <w:r w:rsidR="00446BB7">
        <w:rPr>
          <w:rStyle w:val="1-Char"/>
          <w:rFonts w:hint="cs"/>
          <w:rtl/>
        </w:rPr>
        <w:t>ی</w:t>
      </w:r>
      <w:r w:rsidRPr="007100A7">
        <w:rPr>
          <w:rStyle w:val="1-Char"/>
          <w:rFonts w:hint="cs"/>
          <w:rtl/>
        </w:rPr>
        <w:t>را ا</w:t>
      </w:r>
      <w:r w:rsidR="00446BB7">
        <w:rPr>
          <w:rStyle w:val="1-Char"/>
          <w:rFonts w:hint="cs"/>
          <w:rtl/>
        </w:rPr>
        <w:t>ی</w:t>
      </w:r>
      <w:r w:rsidRPr="007100A7">
        <w:rPr>
          <w:rStyle w:val="1-Char"/>
          <w:rFonts w:hint="cs"/>
          <w:rtl/>
        </w:rPr>
        <w:t>ن ا</w:t>
      </w:r>
      <w:r w:rsidR="00446BB7">
        <w:rPr>
          <w:rStyle w:val="1-Char"/>
          <w:rFonts w:hint="cs"/>
          <w:rtl/>
        </w:rPr>
        <w:t>ی</w:t>
      </w:r>
      <w:r w:rsidRPr="007100A7">
        <w:rPr>
          <w:rStyle w:val="1-Char"/>
          <w:rFonts w:hint="cs"/>
          <w:rtl/>
        </w:rPr>
        <w:t>ام برخلاف روزها</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 xml:space="preserve">گر سال است که اگر از دست رفت، باز </w:t>
      </w:r>
      <w:r w:rsidR="00446BB7">
        <w:rPr>
          <w:rStyle w:val="1-Char"/>
          <w:rFonts w:hint="cs"/>
          <w:rtl/>
        </w:rPr>
        <w:t>ی</w:t>
      </w:r>
      <w:r w:rsidRPr="007100A7">
        <w:rPr>
          <w:rStyle w:val="1-Char"/>
          <w:rFonts w:hint="cs"/>
          <w:rtl/>
        </w:rPr>
        <w:t>افتنش ممکن ن</w:t>
      </w:r>
      <w:r w:rsidR="00446BB7">
        <w:rPr>
          <w:rStyle w:val="1-Char"/>
          <w:rFonts w:hint="cs"/>
          <w:rtl/>
        </w:rPr>
        <w:t>ی</w:t>
      </w:r>
      <w:r w:rsidRPr="007100A7">
        <w:rPr>
          <w:rStyle w:val="1-Char"/>
          <w:rFonts w:hint="cs"/>
          <w:rtl/>
        </w:rPr>
        <w:t>ست؛ ز</w:t>
      </w:r>
      <w:r w:rsidR="00446BB7">
        <w:rPr>
          <w:rStyle w:val="1-Char"/>
          <w:rFonts w:hint="cs"/>
          <w:rtl/>
        </w:rPr>
        <w:t>ی</w:t>
      </w:r>
      <w:r w:rsidRPr="007100A7">
        <w:rPr>
          <w:rStyle w:val="1-Char"/>
          <w:rFonts w:hint="cs"/>
          <w:rtl/>
        </w:rPr>
        <w:t>را که چه بسا ا</w:t>
      </w:r>
      <w:r w:rsidR="00446BB7">
        <w:rPr>
          <w:rStyle w:val="1-Char"/>
          <w:rFonts w:hint="cs"/>
          <w:rtl/>
        </w:rPr>
        <w:t>ی</w:t>
      </w:r>
      <w:r w:rsidRPr="007100A7">
        <w:rPr>
          <w:rStyle w:val="1-Char"/>
          <w:rFonts w:hint="cs"/>
          <w:rtl/>
        </w:rPr>
        <w:t>ن ا</w:t>
      </w:r>
      <w:r w:rsidR="00446BB7">
        <w:rPr>
          <w:rStyle w:val="1-Char"/>
          <w:rFonts w:hint="cs"/>
          <w:rtl/>
        </w:rPr>
        <w:t>ی</w:t>
      </w:r>
      <w:r w:rsidRPr="007100A7">
        <w:rPr>
          <w:rStyle w:val="1-Char"/>
          <w:rFonts w:hint="cs"/>
          <w:rtl/>
        </w:rPr>
        <w:t>ام در عمرش د</w:t>
      </w:r>
      <w:r w:rsidR="00446BB7">
        <w:rPr>
          <w:rStyle w:val="1-Char"/>
          <w:rFonts w:hint="cs"/>
          <w:rtl/>
        </w:rPr>
        <w:t>ی</w:t>
      </w:r>
      <w:r w:rsidRPr="007100A7">
        <w:rPr>
          <w:rStyle w:val="1-Char"/>
          <w:rFonts w:hint="cs"/>
          <w:rtl/>
        </w:rPr>
        <w:t>گر ه</w:t>
      </w:r>
      <w:r w:rsidR="00446BB7">
        <w:rPr>
          <w:rStyle w:val="1-Char"/>
          <w:rFonts w:hint="cs"/>
          <w:rtl/>
        </w:rPr>
        <w:t>ی</w:t>
      </w:r>
      <w:r w:rsidRPr="007100A7">
        <w:rPr>
          <w:rStyle w:val="1-Char"/>
          <w:rFonts w:hint="cs"/>
          <w:rtl/>
        </w:rPr>
        <w:t>چ بار تکرار نشود و ا</w:t>
      </w:r>
      <w:r w:rsidR="00446BB7">
        <w:rPr>
          <w:rStyle w:val="1-Char"/>
          <w:rFonts w:hint="cs"/>
          <w:rtl/>
        </w:rPr>
        <w:t>ی</w:t>
      </w:r>
      <w:r w:rsidRPr="007100A7">
        <w:rPr>
          <w:rStyle w:val="1-Char"/>
          <w:rFonts w:hint="cs"/>
          <w:rtl/>
        </w:rPr>
        <w:t>ن، اول</w:t>
      </w:r>
      <w:r w:rsidR="00446BB7">
        <w:rPr>
          <w:rStyle w:val="1-Char"/>
          <w:rFonts w:hint="cs"/>
          <w:rtl/>
        </w:rPr>
        <w:t>ی</w:t>
      </w:r>
      <w:r w:rsidRPr="007100A7">
        <w:rPr>
          <w:rStyle w:val="1-Char"/>
          <w:rFonts w:hint="cs"/>
          <w:rtl/>
        </w:rPr>
        <w:t>ن و آخر</w:t>
      </w:r>
      <w:r w:rsidR="00446BB7">
        <w:rPr>
          <w:rStyle w:val="1-Char"/>
          <w:rFonts w:hint="cs"/>
          <w:rtl/>
        </w:rPr>
        <w:t>ی</w:t>
      </w:r>
      <w:r w:rsidRPr="007100A7">
        <w:rPr>
          <w:rStyle w:val="1-Char"/>
          <w:rFonts w:hint="cs"/>
          <w:rtl/>
        </w:rPr>
        <w:t>ن فرصت در زندگ</w:t>
      </w:r>
      <w:r w:rsidR="00446BB7">
        <w:rPr>
          <w:rStyle w:val="1-Char"/>
          <w:rFonts w:hint="cs"/>
          <w:rtl/>
        </w:rPr>
        <w:t>ی</w:t>
      </w:r>
      <w:r w:rsidRPr="007100A7">
        <w:rPr>
          <w:rStyle w:val="1-Char"/>
          <w:rFonts w:hint="cs"/>
          <w:rtl/>
        </w:rPr>
        <w:t>‌اش باشد.]</w:t>
      </w:r>
    </w:p>
    <w:p w:rsidR="006B31CA" w:rsidRPr="007100A7" w:rsidRDefault="006B31CA" w:rsidP="00AF1D25">
      <w:pPr>
        <w:rPr>
          <w:rStyle w:val="1-Char"/>
          <w:rtl/>
        </w:rPr>
      </w:pPr>
      <w:r w:rsidRPr="007100A7">
        <w:rPr>
          <w:rStyle w:val="1-Char"/>
          <w:rFonts w:hint="cs"/>
          <w:rtl/>
        </w:rPr>
        <w:t>و وقوف بر سوار</w:t>
      </w:r>
      <w:r w:rsidR="00446BB7">
        <w:rPr>
          <w:rStyle w:val="1-Char"/>
          <w:rFonts w:hint="cs"/>
          <w:rtl/>
        </w:rPr>
        <w:t>ی</w:t>
      </w:r>
      <w:r w:rsidRPr="007100A7">
        <w:rPr>
          <w:rStyle w:val="1-Char"/>
          <w:rFonts w:hint="cs"/>
          <w:rtl/>
        </w:rPr>
        <w:t>، بهتر [از ا</w:t>
      </w:r>
      <w:r w:rsidR="00446BB7">
        <w:rPr>
          <w:rStyle w:val="1-Char"/>
          <w:rFonts w:hint="cs"/>
          <w:rtl/>
        </w:rPr>
        <w:t>ی</w:t>
      </w:r>
      <w:r w:rsidRPr="007100A7">
        <w:rPr>
          <w:rStyle w:val="1-Char"/>
          <w:rFonts w:hint="cs"/>
          <w:rtl/>
        </w:rPr>
        <w:t>ستادن بر رو</w:t>
      </w:r>
      <w:r w:rsidR="00446BB7">
        <w:rPr>
          <w:rStyle w:val="1-Char"/>
          <w:rFonts w:hint="cs"/>
          <w:rtl/>
        </w:rPr>
        <w:t>ی</w:t>
      </w:r>
      <w:r w:rsidRPr="007100A7">
        <w:rPr>
          <w:rStyle w:val="1-Char"/>
          <w:rFonts w:hint="cs"/>
          <w:rtl/>
        </w:rPr>
        <w:t xml:space="preserve"> زم</w:t>
      </w:r>
      <w:r w:rsidR="00446BB7">
        <w:rPr>
          <w:rStyle w:val="1-Char"/>
          <w:rFonts w:hint="cs"/>
          <w:rtl/>
        </w:rPr>
        <w:t>ی</w:t>
      </w:r>
      <w:r w:rsidRPr="007100A7">
        <w:rPr>
          <w:rStyle w:val="1-Char"/>
          <w:rFonts w:hint="cs"/>
          <w:rtl/>
        </w:rPr>
        <w:t>ن] است؛ و ا</w:t>
      </w:r>
      <w:r w:rsidR="00446BB7">
        <w:rPr>
          <w:rStyle w:val="1-Char"/>
          <w:rFonts w:hint="cs"/>
          <w:rtl/>
        </w:rPr>
        <w:t>ی</w:t>
      </w:r>
      <w:r w:rsidRPr="007100A7">
        <w:rPr>
          <w:rStyle w:val="1-Char"/>
          <w:rFonts w:hint="cs"/>
          <w:rtl/>
        </w:rPr>
        <w:t>ستادن بر رو</w:t>
      </w:r>
      <w:r w:rsidR="00446BB7">
        <w:rPr>
          <w:rStyle w:val="1-Char"/>
          <w:rFonts w:hint="cs"/>
          <w:rtl/>
        </w:rPr>
        <w:t>ی</w:t>
      </w:r>
      <w:r w:rsidRPr="007100A7">
        <w:rPr>
          <w:rStyle w:val="1-Char"/>
          <w:rFonts w:hint="cs"/>
          <w:rtl/>
        </w:rPr>
        <w:t xml:space="preserve"> زم</w:t>
      </w:r>
      <w:r w:rsidR="00446BB7">
        <w:rPr>
          <w:rStyle w:val="1-Char"/>
          <w:rFonts w:hint="cs"/>
          <w:rtl/>
        </w:rPr>
        <w:t>ی</w:t>
      </w:r>
      <w:r w:rsidRPr="007100A7">
        <w:rPr>
          <w:rStyle w:val="1-Char"/>
          <w:rFonts w:hint="cs"/>
          <w:rtl/>
        </w:rPr>
        <w:t>ن، بهتر از نشستن بر رو</w:t>
      </w:r>
      <w:r w:rsidR="00446BB7">
        <w:rPr>
          <w:rStyle w:val="1-Char"/>
          <w:rFonts w:hint="cs"/>
          <w:rtl/>
        </w:rPr>
        <w:t>ی</w:t>
      </w:r>
      <w:r w:rsidRPr="007100A7">
        <w:rPr>
          <w:rStyle w:val="1-Char"/>
          <w:rFonts w:hint="cs"/>
          <w:rtl/>
        </w:rPr>
        <w:t xml:space="preserve"> زم</w:t>
      </w:r>
      <w:r w:rsidR="00446BB7">
        <w:rPr>
          <w:rStyle w:val="1-Char"/>
          <w:rFonts w:hint="cs"/>
          <w:rtl/>
        </w:rPr>
        <w:t>ی</w:t>
      </w:r>
      <w:r w:rsidRPr="007100A7">
        <w:rPr>
          <w:rStyle w:val="1-Char"/>
          <w:rFonts w:hint="cs"/>
          <w:rtl/>
        </w:rPr>
        <w:t>ن است.</w:t>
      </w:r>
    </w:p>
    <w:p w:rsidR="006B31CA" w:rsidRPr="007100A7" w:rsidRDefault="006B31CA" w:rsidP="00AF1D25">
      <w:pPr>
        <w:rPr>
          <w:rStyle w:val="1-Char"/>
          <w:rtl/>
        </w:rPr>
      </w:pPr>
      <w:r w:rsidRPr="007100A7">
        <w:rPr>
          <w:rStyle w:val="1-Char"/>
          <w:rFonts w:hint="cs"/>
          <w:rtl/>
        </w:rPr>
        <w:t>پس هرگاه خورش</w:t>
      </w:r>
      <w:r w:rsidR="00446BB7">
        <w:rPr>
          <w:rStyle w:val="1-Char"/>
          <w:rFonts w:hint="cs"/>
          <w:rtl/>
        </w:rPr>
        <w:t>ی</w:t>
      </w:r>
      <w:r w:rsidRPr="007100A7">
        <w:rPr>
          <w:rStyle w:val="1-Char"/>
          <w:rFonts w:hint="cs"/>
          <w:rtl/>
        </w:rPr>
        <w:t>د [روز عرفه] غروب کرد، امام همراه با مردم [به سو</w:t>
      </w:r>
      <w:r w:rsidR="00446BB7">
        <w:rPr>
          <w:rStyle w:val="1-Char"/>
          <w:rFonts w:hint="cs"/>
          <w:rtl/>
        </w:rPr>
        <w:t>ی</w:t>
      </w:r>
      <w:r w:rsidRPr="007100A7">
        <w:rPr>
          <w:rStyle w:val="1-Char"/>
          <w:rFonts w:hint="cs"/>
          <w:rtl/>
        </w:rPr>
        <w:t xml:space="preserve"> </w:t>
      </w:r>
      <w:r w:rsidRPr="00FE6406">
        <w:rPr>
          <w:rStyle w:val="9-Char"/>
          <w:rFonts w:eastAsia="Batang" w:hint="cs"/>
          <w:rtl/>
        </w:rPr>
        <w:t>مزدلفه</w:t>
      </w:r>
      <w:r w:rsidRPr="007100A7">
        <w:rPr>
          <w:rStyle w:val="1-Char"/>
          <w:rFonts w:hint="cs"/>
          <w:rtl/>
        </w:rPr>
        <w:t xml:space="preserve">] با آرامش و متانت رهسپار شوند [و </w:t>
      </w:r>
      <w:r w:rsidRPr="00FE6406">
        <w:rPr>
          <w:rStyle w:val="9-Char"/>
          <w:rFonts w:eastAsia="Batang" w:hint="cs"/>
          <w:rtl/>
        </w:rPr>
        <w:t>سرزم</w:t>
      </w:r>
      <w:r w:rsidR="00446BB7">
        <w:rPr>
          <w:rStyle w:val="9-Char"/>
          <w:rFonts w:eastAsia="Batang" w:hint="cs"/>
          <w:rtl/>
        </w:rPr>
        <w:t>ی</w:t>
      </w:r>
      <w:r w:rsidRPr="00FE6406">
        <w:rPr>
          <w:rStyle w:val="9-Char"/>
          <w:rFonts w:eastAsia="Batang" w:hint="cs"/>
          <w:rtl/>
        </w:rPr>
        <w:t>ن</w:t>
      </w:r>
      <w:r w:rsidRPr="007100A7">
        <w:rPr>
          <w:rStyle w:val="1-Char"/>
          <w:rFonts w:hint="cs"/>
          <w:rtl/>
        </w:rPr>
        <w:t xml:space="preserve"> </w:t>
      </w:r>
      <w:r w:rsidRPr="00FE6406">
        <w:rPr>
          <w:rStyle w:val="9-Char"/>
          <w:rFonts w:eastAsia="Batang" w:hint="cs"/>
          <w:rtl/>
        </w:rPr>
        <w:t>عرفات</w:t>
      </w:r>
      <w:r w:rsidRPr="007100A7">
        <w:rPr>
          <w:rStyle w:val="1-Char"/>
          <w:rFonts w:hint="cs"/>
          <w:rtl/>
        </w:rPr>
        <w:t xml:space="preserve"> را به مقصد </w:t>
      </w:r>
      <w:r w:rsidRPr="00FE6406">
        <w:rPr>
          <w:rStyle w:val="9-Char"/>
          <w:rFonts w:eastAsia="Batang" w:hint="cs"/>
          <w:rtl/>
        </w:rPr>
        <w:t>مزدلفه</w:t>
      </w:r>
      <w:r w:rsidRPr="007100A7">
        <w:rPr>
          <w:rStyle w:val="1-Char"/>
          <w:rFonts w:hint="cs"/>
          <w:rtl/>
        </w:rPr>
        <w:t xml:space="preserve"> ترک کنند.] و هرگاه شکاف و رخنه‌ا</w:t>
      </w:r>
      <w:r w:rsidR="00446BB7">
        <w:rPr>
          <w:rStyle w:val="1-Char"/>
          <w:rFonts w:hint="cs"/>
          <w:rtl/>
        </w:rPr>
        <w:t>ی</w:t>
      </w:r>
      <w:r w:rsidRPr="007100A7">
        <w:rPr>
          <w:rStyle w:val="1-Char"/>
          <w:rFonts w:hint="cs"/>
          <w:rtl/>
        </w:rPr>
        <w:t xml:space="preserve"> را [در ازدحام و شلوغ</w:t>
      </w:r>
      <w:r w:rsidR="00446BB7">
        <w:rPr>
          <w:rStyle w:val="1-Char"/>
          <w:rFonts w:hint="cs"/>
          <w:rtl/>
        </w:rPr>
        <w:t>ی</w:t>
      </w:r>
      <w:r w:rsidRPr="007100A7">
        <w:rPr>
          <w:rStyle w:val="1-Char"/>
          <w:rFonts w:hint="cs"/>
          <w:rtl/>
        </w:rPr>
        <w:t xml:space="preserve"> مردم] </w:t>
      </w:r>
      <w:r w:rsidR="00446BB7">
        <w:rPr>
          <w:rStyle w:val="1-Char"/>
          <w:rFonts w:hint="cs"/>
          <w:rtl/>
        </w:rPr>
        <w:t>ی</w:t>
      </w:r>
      <w:r w:rsidRPr="007100A7">
        <w:rPr>
          <w:rStyle w:val="1-Char"/>
          <w:rFonts w:hint="cs"/>
          <w:rtl/>
        </w:rPr>
        <w:t>افت، به حرکت خو</w:t>
      </w:r>
      <w:r w:rsidR="00446BB7">
        <w:rPr>
          <w:rStyle w:val="1-Char"/>
          <w:rFonts w:hint="cs"/>
          <w:rtl/>
        </w:rPr>
        <w:t>ی</w:t>
      </w:r>
      <w:r w:rsidRPr="007100A7">
        <w:rPr>
          <w:rStyle w:val="1-Char"/>
          <w:rFonts w:hint="cs"/>
          <w:rtl/>
        </w:rPr>
        <w:t>ش سرعت بدهد ب</w:t>
      </w:r>
      <w:r w:rsidR="00446BB7">
        <w:rPr>
          <w:rStyle w:val="1-Char"/>
          <w:rFonts w:hint="cs"/>
          <w:rtl/>
        </w:rPr>
        <w:t>ی</w:t>
      </w:r>
      <w:r w:rsidRPr="007100A7">
        <w:rPr>
          <w:rStyle w:val="1-Char"/>
          <w:rFonts w:hint="cs"/>
          <w:rtl/>
        </w:rPr>
        <w:t>‌آن‌که باعث آزار و اذ</w:t>
      </w:r>
      <w:r w:rsidR="00446BB7">
        <w:rPr>
          <w:rStyle w:val="1-Char"/>
          <w:rFonts w:hint="cs"/>
          <w:rtl/>
        </w:rPr>
        <w:t>ی</w:t>
      </w:r>
      <w:r w:rsidRPr="007100A7">
        <w:rPr>
          <w:rStyle w:val="1-Char"/>
          <w:rFonts w:hint="cs"/>
          <w:rtl/>
        </w:rPr>
        <w:t>ت کس</w:t>
      </w:r>
      <w:r w:rsidR="00446BB7">
        <w:rPr>
          <w:rStyle w:val="1-Char"/>
          <w:rFonts w:hint="cs"/>
          <w:rtl/>
        </w:rPr>
        <w:t>ی</w:t>
      </w:r>
      <w:r w:rsidRPr="007100A7">
        <w:rPr>
          <w:rStyle w:val="1-Char"/>
          <w:rFonts w:hint="cs"/>
          <w:rtl/>
        </w:rPr>
        <w:t xml:space="preserve"> بشود؛ و در مس</w:t>
      </w:r>
      <w:r w:rsidR="00446BB7">
        <w:rPr>
          <w:rStyle w:val="1-Char"/>
          <w:rFonts w:hint="cs"/>
          <w:rtl/>
        </w:rPr>
        <w:t>ی</w:t>
      </w:r>
      <w:r w:rsidRPr="007100A7">
        <w:rPr>
          <w:rStyle w:val="1-Char"/>
          <w:rFonts w:hint="cs"/>
          <w:rtl/>
        </w:rPr>
        <w:t>ر راه، از کردار و رفتار</w:t>
      </w:r>
      <w:r w:rsidR="00446BB7">
        <w:rPr>
          <w:rStyle w:val="1-Char"/>
          <w:rFonts w:hint="cs"/>
          <w:rtl/>
        </w:rPr>
        <w:t>ی</w:t>
      </w:r>
      <w:r w:rsidRPr="007100A7">
        <w:rPr>
          <w:rStyle w:val="1-Char"/>
          <w:rFonts w:hint="cs"/>
          <w:rtl/>
        </w:rPr>
        <w:t xml:space="preserve"> که انسان‌ها</w:t>
      </w:r>
      <w:r w:rsidR="00446BB7">
        <w:rPr>
          <w:rStyle w:val="1-Char"/>
          <w:rFonts w:hint="cs"/>
          <w:rtl/>
        </w:rPr>
        <w:t>ی</w:t>
      </w:r>
      <w:r w:rsidRPr="007100A7">
        <w:rPr>
          <w:rStyle w:val="1-Char"/>
          <w:rFonts w:hint="cs"/>
          <w:rtl/>
        </w:rPr>
        <w:t xml:space="preserve"> جاهل و ب</w:t>
      </w:r>
      <w:r w:rsidR="00446BB7">
        <w:rPr>
          <w:rStyle w:val="1-Char"/>
          <w:rFonts w:hint="cs"/>
          <w:rtl/>
        </w:rPr>
        <w:t>ی</w:t>
      </w:r>
      <w:r w:rsidRPr="007100A7">
        <w:rPr>
          <w:rStyle w:val="1-Char"/>
          <w:rFonts w:hint="cs"/>
          <w:rtl/>
        </w:rPr>
        <w:t>‌خرد انجام م</w:t>
      </w:r>
      <w:r w:rsidR="00446BB7">
        <w:rPr>
          <w:rStyle w:val="1-Char"/>
          <w:rFonts w:hint="cs"/>
          <w:rtl/>
        </w:rPr>
        <w:t>ی</w:t>
      </w:r>
      <w:r w:rsidRPr="007100A7">
        <w:rPr>
          <w:rStyle w:val="1-Char"/>
          <w:rFonts w:hint="cs"/>
          <w:rtl/>
        </w:rPr>
        <w:t>‌دهند، پره</w:t>
      </w:r>
      <w:r w:rsidR="00446BB7">
        <w:rPr>
          <w:rStyle w:val="1-Char"/>
          <w:rFonts w:hint="cs"/>
          <w:rtl/>
        </w:rPr>
        <w:t>ی</w:t>
      </w:r>
      <w:r w:rsidRPr="007100A7">
        <w:rPr>
          <w:rStyle w:val="1-Char"/>
          <w:rFonts w:hint="cs"/>
          <w:rtl/>
        </w:rPr>
        <w:t>ز کند؛ همانند: سرعت بخش</w:t>
      </w:r>
      <w:r w:rsidR="00446BB7">
        <w:rPr>
          <w:rStyle w:val="1-Char"/>
          <w:rFonts w:hint="cs"/>
          <w:rtl/>
        </w:rPr>
        <w:t>ی</w:t>
      </w:r>
      <w:r w:rsidRPr="007100A7">
        <w:rPr>
          <w:rStyle w:val="1-Char"/>
          <w:rFonts w:hint="cs"/>
          <w:rtl/>
        </w:rPr>
        <w:t>دنِ [غ</w:t>
      </w:r>
      <w:r w:rsidR="00446BB7">
        <w:rPr>
          <w:rStyle w:val="1-Char"/>
          <w:rFonts w:hint="cs"/>
          <w:rtl/>
        </w:rPr>
        <w:t>ی</w:t>
      </w:r>
      <w:r w:rsidRPr="007100A7">
        <w:rPr>
          <w:rStyle w:val="1-Char"/>
          <w:rFonts w:hint="cs"/>
          <w:rtl/>
        </w:rPr>
        <w:t>رمعمول و متداول] به حرکت؛ ازدحام و شلوغ کردن و فراهم نمودن اسباب اذ</w:t>
      </w:r>
      <w:r w:rsidR="00446BB7">
        <w:rPr>
          <w:rStyle w:val="1-Char"/>
          <w:rFonts w:hint="cs"/>
          <w:rtl/>
        </w:rPr>
        <w:t>ی</w:t>
      </w:r>
      <w:r w:rsidRPr="007100A7">
        <w:rPr>
          <w:rStyle w:val="1-Char"/>
          <w:rFonts w:hint="cs"/>
          <w:rtl/>
        </w:rPr>
        <w:t>ت و آزار مردم؛ ز</w:t>
      </w:r>
      <w:r w:rsidR="00446BB7">
        <w:rPr>
          <w:rStyle w:val="1-Char"/>
          <w:rFonts w:hint="cs"/>
          <w:rtl/>
        </w:rPr>
        <w:t>ی</w:t>
      </w:r>
      <w:r w:rsidRPr="007100A7">
        <w:rPr>
          <w:rStyle w:val="1-Char"/>
          <w:rFonts w:hint="cs"/>
          <w:rtl/>
        </w:rPr>
        <w:t>را انجام ا</w:t>
      </w:r>
      <w:r w:rsidR="00446BB7">
        <w:rPr>
          <w:rStyle w:val="1-Char"/>
          <w:rFonts w:hint="cs"/>
          <w:rtl/>
        </w:rPr>
        <w:t>ی</w:t>
      </w:r>
      <w:r w:rsidRPr="007100A7">
        <w:rPr>
          <w:rStyle w:val="1-Char"/>
          <w:rFonts w:hint="cs"/>
          <w:rtl/>
        </w:rPr>
        <w:t>ن کارها، حرام و ناروا است.</w:t>
      </w:r>
    </w:p>
    <w:p w:rsidR="006B31CA" w:rsidRPr="007100A7" w:rsidRDefault="006B31CA" w:rsidP="00AF1D25">
      <w:pPr>
        <w:rPr>
          <w:rStyle w:val="1-Char"/>
          <w:rtl/>
        </w:rPr>
      </w:pPr>
      <w:r w:rsidRPr="007100A7">
        <w:rPr>
          <w:rStyle w:val="1-Char"/>
          <w:rFonts w:hint="cs"/>
          <w:rtl/>
        </w:rPr>
        <w:t>و [به حرکت خو</w:t>
      </w:r>
      <w:r w:rsidR="00446BB7">
        <w:rPr>
          <w:rStyle w:val="1-Char"/>
          <w:rFonts w:hint="cs"/>
          <w:rtl/>
        </w:rPr>
        <w:t>ی</w:t>
      </w:r>
      <w:r w:rsidRPr="007100A7">
        <w:rPr>
          <w:rStyle w:val="1-Char"/>
          <w:rFonts w:hint="cs"/>
          <w:rtl/>
        </w:rPr>
        <w:t xml:space="preserve">ش ادامه دهد] تا به </w:t>
      </w:r>
      <w:r w:rsidRPr="00FE6406">
        <w:rPr>
          <w:rStyle w:val="9-Char"/>
          <w:rFonts w:eastAsia="Batang" w:hint="cs"/>
          <w:rtl/>
        </w:rPr>
        <w:t>مزدلفه</w:t>
      </w:r>
      <w:r w:rsidRPr="007100A7">
        <w:rPr>
          <w:rStyle w:val="1-Char"/>
          <w:rFonts w:hint="cs"/>
          <w:rtl/>
        </w:rPr>
        <w:t xml:space="preserve"> ب</w:t>
      </w:r>
      <w:r w:rsidR="00446BB7">
        <w:rPr>
          <w:rStyle w:val="1-Char"/>
          <w:rFonts w:hint="cs"/>
          <w:rtl/>
        </w:rPr>
        <w:t>ی</w:t>
      </w:r>
      <w:r w:rsidRPr="007100A7">
        <w:rPr>
          <w:rStyle w:val="1-Char"/>
          <w:rFonts w:hint="cs"/>
          <w:rtl/>
        </w:rPr>
        <w:t>ا</w:t>
      </w:r>
      <w:r w:rsidR="00446BB7">
        <w:rPr>
          <w:rStyle w:val="1-Char"/>
          <w:rFonts w:hint="cs"/>
          <w:rtl/>
        </w:rPr>
        <w:t>ی</w:t>
      </w:r>
      <w:r w:rsidRPr="007100A7">
        <w:rPr>
          <w:rStyle w:val="1-Char"/>
          <w:rFonts w:hint="cs"/>
          <w:rtl/>
        </w:rPr>
        <w:t>د؛ و چون بدانجا رس</w:t>
      </w:r>
      <w:r w:rsidR="00446BB7">
        <w:rPr>
          <w:rStyle w:val="1-Char"/>
          <w:rFonts w:hint="cs"/>
          <w:rtl/>
        </w:rPr>
        <w:t>ی</w:t>
      </w:r>
      <w:r w:rsidRPr="007100A7">
        <w:rPr>
          <w:rStyle w:val="1-Char"/>
          <w:rFonts w:hint="cs"/>
          <w:rtl/>
        </w:rPr>
        <w:t>د، در نزد</w:t>
      </w:r>
      <w:r w:rsidR="00446BB7">
        <w:rPr>
          <w:rStyle w:val="1-Char"/>
          <w:rFonts w:hint="cs"/>
          <w:rtl/>
        </w:rPr>
        <w:t>ی</w:t>
      </w:r>
      <w:r w:rsidRPr="007100A7">
        <w:rPr>
          <w:rStyle w:val="1-Char"/>
          <w:rFonts w:hint="cs"/>
          <w:rtl/>
        </w:rPr>
        <w:t>ک «</w:t>
      </w:r>
      <w:r w:rsidRPr="00FE6406">
        <w:rPr>
          <w:rStyle w:val="9-Char"/>
          <w:rFonts w:eastAsia="Batang" w:hint="cs"/>
          <w:rtl/>
        </w:rPr>
        <w:t>کوه قُزح</w:t>
      </w:r>
      <w:r w:rsidRPr="007100A7">
        <w:rPr>
          <w:rStyle w:val="1-Char"/>
          <w:rFonts w:hint="cs"/>
          <w:rtl/>
        </w:rPr>
        <w:t>» [</w:t>
      </w:r>
      <w:r w:rsidRPr="00FE6406">
        <w:rPr>
          <w:rStyle w:val="9-Char"/>
          <w:rFonts w:eastAsia="Batang" w:hint="cs"/>
          <w:rtl/>
        </w:rPr>
        <w:t>مشعرالحرام</w:t>
      </w:r>
      <w:r w:rsidRPr="007100A7">
        <w:rPr>
          <w:rStyle w:val="1-Char"/>
          <w:rFonts w:hint="cs"/>
          <w:rtl/>
        </w:rPr>
        <w:t>] فرود آ</w:t>
      </w:r>
      <w:r w:rsidR="00446BB7">
        <w:rPr>
          <w:rStyle w:val="1-Char"/>
          <w:rFonts w:hint="cs"/>
          <w:rtl/>
        </w:rPr>
        <w:t>ی</w:t>
      </w:r>
      <w:r w:rsidRPr="007100A7">
        <w:rPr>
          <w:rStyle w:val="1-Char"/>
          <w:rFonts w:hint="cs"/>
          <w:rtl/>
        </w:rPr>
        <w:t>د و از «</w:t>
      </w:r>
      <w:r w:rsidRPr="00FE6406">
        <w:rPr>
          <w:rStyle w:val="9-Char"/>
          <w:rFonts w:eastAsia="Batang" w:hint="cs"/>
          <w:rtl/>
        </w:rPr>
        <w:t>بطن واد</w:t>
      </w:r>
      <w:r w:rsidR="00446BB7">
        <w:rPr>
          <w:rStyle w:val="9-Char"/>
          <w:rFonts w:eastAsia="Batang" w:hint="cs"/>
          <w:rtl/>
        </w:rPr>
        <w:t>ی</w:t>
      </w:r>
      <w:r w:rsidRPr="007100A7">
        <w:rPr>
          <w:rStyle w:val="1-Char"/>
          <w:rFonts w:hint="cs"/>
          <w:rtl/>
        </w:rPr>
        <w:t>» [وسط درّه]، بلند</w:t>
      </w:r>
      <w:r w:rsidR="00446BB7">
        <w:rPr>
          <w:rStyle w:val="1-Char"/>
          <w:rFonts w:hint="cs"/>
          <w:rtl/>
        </w:rPr>
        <w:t>ی</w:t>
      </w:r>
      <w:r w:rsidRPr="007100A7">
        <w:rPr>
          <w:rStyle w:val="1-Char"/>
          <w:rFonts w:hint="cs"/>
          <w:rtl/>
        </w:rPr>
        <w:t xml:space="preserve"> و ارتفاع بگ</w:t>
      </w:r>
      <w:r w:rsidR="00446BB7">
        <w:rPr>
          <w:rStyle w:val="1-Char"/>
          <w:rFonts w:hint="cs"/>
          <w:rtl/>
        </w:rPr>
        <w:t>ی</w:t>
      </w:r>
      <w:r w:rsidRPr="007100A7">
        <w:rPr>
          <w:rStyle w:val="1-Char"/>
          <w:rFonts w:hint="cs"/>
          <w:rtl/>
        </w:rPr>
        <w:t>رد و از آن بالاتر رود تا جا</w:t>
      </w:r>
      <w:r w:rsidR="00446BB7">
        <w:rPr>
          <w:rStyle w:val="1-Char"/>
          <w:rFonts w:hint="cs"/>
          <w:rtl/>
        </w:rPr>
        <w:t>ی</w:t>
      </w:r>
      <w:r w:rsidRPr="007100A7">
        <w:rPr>
          <w:rStyle w:val="1-Char"/>
          <w:rFonts w:hint="cs"/>
          <w:rtl/>
        </w:rPr>
        <w:t xml:space="preserve"> کاف</w:t>
      </w:r>
      <w:r w:rsidR="00446BB7">
        <w:rPr>
          <w:rStyle w:val="1-Char"/>
          <w:rFonts w:hint="cs"/>
          <w:rtl/>
        </w:rPr>
        <w:t>ی</w:t>
      </w:r>
      <w:r w:rsidRPr="007100A7">
        <w:rPr>
          <w:rStyle w:val="1-Char"/>
          <w:rFonts w:hint="cs"/>
          <w:rtl/>
        </w:rPr>
        <w:t xml:space="preserve"> برا</w:t>
      </w:r>
      <w:r w:rsidR="00446BB7">
        <w:rPr>
          <w:rStyle w:val="1-Char"/>
          <w:rFonts w:hint="cs"/>
          <w:rtl/>
        </w:rPr>
        <w:t>ی</w:t>
      </w:r>
      <w:r w:rsidRPr="007100A7">
        <w:rPr>
          <w:rStyle w:val="1-Char"/>
          <w:rFonts w:hint="cs"/>
          <w:rtl/>
        </w:rPr>
        <w:t xml:space="preserve"> عبور کردنِ عبورکنندگان [از آن] وجود داشته باشد.</w:t>
      </w:r>
    </w:p>
    <w:p w:rsidR="006B31CA" w:rsidRPr="007100A7" w:rsidRDefault="006B31CA" w:rsidP="00AF1D25">
      <w:pPr>
        <w:rPr>
          <w:rStyle w:val="1-Char"/>
          <w:rtl/>
        </w:rPr>
      </w:pPr>
      <w:r w:rsidRPr="007100A7">
        <w:rPr>
          <w:rStyle w:val="1-Char"/>
          <w:rFonts w:hint="cs"/>
          <w:rtl/>
        </w:rPr>
        <w:t xml:space="preserve">و در آنجا </w:t>
      </w:r>
      <w:r w:rsidRPr="00FE6406">
        <w:rPr>
          <w:rStyle w:val="9-Char"/>
          <w:rFonts w:eastAsia="Batang" w:hint="cs"/>
          <w:rtl/>
        </w:rPr>
        <w:t>نمازها</w:t>
      </w:r>
      <w:r w:rsidR="00446BB7">
        <w:rPr>
          <w:rStyle w:val="9-Char"/>
          <w:rFonts w:eastAsia="Batang" w:hint="cs"/>
          <w:rtl/>
        </w:rPr>
        <w:t>ی</w:t>
      </w:r>
      <w:r w:rsidRPr="00FE6406">
        <w:rPr>
          <w:rStyle w:val="9-Char"/>
          <w:rFonts w:eastAsia="Batang" w:hint="cs"/>
          <w:rtl/>
        </w:rPr>
        <w:t xml:space="preserve"> مغرب و عشاء</w:t>
      </w:r>
      <w:r w:rsidRPr="007100A7">
        <w:rPr>
          <w:rStyle w:val="1-Char"/>
          <w:rFonts w:hint="cs"/>
          <w:rtl/>
        </w:rPr>
        <w:t xml:space="preserve"> خو</w:t>
      </w:r>
      <w:r w:rsidR="00446BB7">
        <w:rPr>
          <w:rStyle w:val="1-Char"/>
          <w:rFonts w:hint="cs"/>
          <w:rtl/>
        </w:rPr>
        <w:t>ی</w:t>
      </w:r>
      <w:r w:rsidRPr="007100A7">
        <w:rPr>
          <w:rStyle w:val="1-Char"/>
          <w:rFonts w:hint="cs"/>
          <w:rtl/>
        </w:rPr>
        <w:t xml:space="preserve">ش را با </w:t>
      </w:r>
      <w:r w:rsidR="00446BB7">
        <w:rPr>
          <w:rStyle w:val="1-Char"/>
          <w:rFonts w:hint="cs"/>
          <w:rtl/>
        </w:rPr>
        <w:t>ی</w:t>
      </w:r>
      <w:r w:rsidRPr="007100A7">
        <w:rPr>
          <w:rStyle w:val="1-Char"/>
          <w:rFonts w:hint="cs"/>
          <w:rtl/>
        </w:rPr>
        <w:t xml:space="preserve">ک اذان و </w:t>
      </w:r>
      <w:r w:rsidR="00446BB7">
        <w:rPr>
          <w:rStyle w:val="1-Char"/>
          <w:rFonts w:hint="cs"/>
          <w:rtl/>
        </w:rPr>
        <w:t>ی</w:t>
      </w:r>
      <w:r w:rsidRPr="007100A7">
        <w:rPr>
          <w:rStyle w:val="1-Char"/>
          <w:rFonts w:hint="cs"/>
          <w:rtl/>
        </w:rPr>
        <w:t>ک اقامه [در وقت عشاء همراه با ام</w:t>
      </w:r>
      <w:r w:rsidR="00446BB7">
        <w:rPr>
          <w:rStyle w:val="1-Char"/>
          <w:rFonts w:hint="cs"/>
          <w:rtl/>
        </w:rPr>
        <w:t>ی</w:t>
      </w:r>
      <w:r w:rsidRPr="007100A7">
        <w:rPr>
          <w:rStyle w:val="1-Char"/>
          <w:rFonts w:hint="cs"/>
          <w:rtl/>
        </w:rPr>
        <w:t xml:space="preserve">ر حجّ و </w:t>
      </w:r>
      <w:r w:rsidR="00446BB7">
        <w:rPr>
          <w:rStyle w:val="1-Char"/>
          <w:rFonts w:hint="cs"/>
          <w:rtl/>
        </w:rPr>
        <w:t>ی</w:t>
      </w:r>
      <w:r w:rsidRPr="007100A7">
        <w:rPr>
          <w:rStyle w:val="1-Char"/>
          <w:rFonts w:hint="cs"/>
          <w:rtl/>
        </w:rPr>
        <w:t>ا کس</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بگزارد؛ [و به ا</w:t>
      </w:r>
      <w:r w:rsidR="00446BB7">
        <w:rPr>
          <w:rStyle w:val="1-Char"/>
          <w:rFonts w:hint="cs"/>
          <w:rtl/>
        </w:rPr>
        <w:t>ی</w:t>
      </w:r>
      <w:r w:rsidRPr="007100A7">
        <w:rPr>
          <w:rStyle w:val="1-Char"/>
          <w:rFonts w:hint="cs"/>
          <w:rtl/>
        </w:rPr>
        <w:t>ن کار، «</w:t>
      </w:r>
      <w:r w:rsidRPr="00FE6406">
        <w:rPr>
          <w:rStyle w:val="9-Char"/>
          <w:rFonts w:eastAsia="Batang" w:hint="cs"/>
          <w:rtl/>
        </w:rPr>
        <w:t>جمع تأخ</w:t>
      </w:r>
      <w:r w:rsidR="00446BB7">
        <w:rPr>
          <w:rStyle w:val="9-Char"/>
          <w:rFonts w:eastAsia="Batang" w:hint="cs"/>
          <w:rtl/>
        </w:rPr>
        <w:t>ی</w:t>
      </w:r>
      <w:r w:rsidRPr="00FE6406">
        <w:rPr>
          <w:rStyle w:val="9-Char"/>
          <w:rFonts w:eastAsia="Batang" w:hint="cs"/>
          <w:rtl/>
        </w:rPr>
        <w:t>ر</w:t>
      </w:r>
      <w:r w:rsidRPr="007100A7">
        <w:rPr>
          <w:rStyle w:val="1-Char"/>
          <w:rFonts w:hint="cs"/>
          <w:rtl/>
        </w:rPr>
        <w:t>» م</w:t>
      </w:r>
      <w:r w:rsidR="00446BB7">
        <w:rPr>
          <w:rStyle w:val="1-Char"/>
          <w:rFonts w:hint="cs"/>
          <w:rtl/>
        </w:rPr>
        <w:t>ی</w:t>
      </w:r>
      <w:r w:rsidRPr="007100A7">
        <w:rPr>
          <w:rStyle w:val="1-Char"/>
          <w:rFonts w:hint="cs"/>
          <w:rtl/>
        </w:rPr>
        <w:t>‌گو</w:t>
      </w:r>
      <w:r w:rsidR="00446BB7">
        <w:rPr>
          <w:rStyle w:val="1-Char"/>
          <w:rFonts w:hint="cs"/>
          <w:rtl/>
        </w:rPr>
        <w:t>ی</w:t>
      </w:r>
      <w:r w:rsidRPr="007100A7">
        <w:rPr>
          <w:rStyle w:val="1-Char"/>
          <w:rFonts w:hint="cs"/>
          <w:rtl/>
        </w:rPr>
        <w:t xml:space="preserve">ند.] و اگر </w:t>
      </w:r>
      <w:r w:rsidR="00AF17B9">
        <w:rPr>
          <w:rStyle w:val="1-Char"/>
          <w:rFonts w:hint="cs"/>
          <w:rtl/>
        </w:rPr>
        <w:t>چنان‌چه</w:t>
      </w:r>
      <w:r w:rsidRPr="007100A7">
        <w:rPr>
          <w:rStyle w:val="1-Char"/>
          <w:rFonts w:hint="cs"/>
          <w:rtl/>
        </w:rPr>
        <w:t xml:space="preserve"> در ب</w:t>
      </w:r>
      <w:r w:rsidR="00446BB7">
        <w:rPr>
          <w:rStyle w:val="1-Char"/>
          <w:rFonts w:hint="cs"/>
          <w:rtl/>
        </w:rPr>
        <w:t>ی</w:t>
      </w:r>
      <w:r w:rsidRPr="007100A7">
        <w:rPr>
          <w:rStyle w:val="1-Char"/>
          <w:rFonts w:hint="cs"/>
          <w:rtl/>
        </w:rPr>
        <w:t xml:space="preserve">ن دو نماز مغرب و عشاء، نماز نفل گزارد؛ </w:t>
      </w:r>
      <w:r w:rsidR="00446BB7">
        <w:rPr>
          <w:rStyle w:val="1-Char"/>
          <w:rFonts w:hint="cs"/>
          <w:rtl/>
        </w:rPr>
        <w:t>ی</w:t>
      </w:r>
      <w:r w:rsidRPr="007100A7">
        <w:rPr>
          <w:rStyle w:val="1-Char"/>
          <w:rFonts w:hint="cs"/>
          <w:rtl/>
        </w:rPr>
        <w:t>ا به کار</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 xml:space="preserve">گر مشغول شد، در آن صورت اقامه را دوباره تکرار کند. [و اگر </w:t>
      </w:r>
      <w:r w:rsidR="00AF17B9">
        <w:rPr>
          <w:rStyle w:val="1-Char"/>
          <w:rFonts w:hint="cs"/>
          <w:rtl/>
        </w:rPr>
        <w:t>چنان‌چه</w:t>
      </w:r>
      <w:r w:rsidRPr="007100A7">
        <w:rPr>
          <w:rStyle w:val="1-Char"/>
          <w:rFonts w:hint="cs"/>
          <w:rtl/>
        </w:rPr>
        <w:t xml:space="preserve"> نماز خو</w:t>
      </w:r>
      <w:r w:rsidR="00446BB7">
        <w:rPr>
          <w:rStyle w:val="1-Char"/>
          <w:rFonts w:hint="cs"/>
          <w:rtl/>
        </w:rPr>
        <w:t>ی</w:t>
      </w:r>
      <w:r w:rsidRPr="007100A7">
        <w:rPr>
          <w:rStyle w:val="1-Char"/>
          <w:rFonts w:hint="cs"/>
          <w:rtl/>
        </w:rPr>
        <w:t>ش را به تنها</w:t>
      </w:r>
      <w:r w:rsidR="00446BB7">
        <w:rPr>
          <w:rStyle w:val="1-Char"/>
          <w:rFonts w:hint="cs"/>
          <w:rtl/>
        </w:rPr>
        <w:t>یی</w:t>
      </w:r>
      <w:r w:rsidRPr="007100A7">
        <w:rPr>
          <w:rStyle w:val="1-Char"/>
          <w:rFonts w:hint="cs"/>
          <w:rtl/>
        </w:rPr>
        <w:t xml:space="preserve"> گزارد، باز هم م</w:t>
      </w:r>
      <w:r w:rsidR="00446BB7">
        <w:rPr>
          <w:rStyle w:val="1-Char"/>
          <w:rFonts w:hint="cs"/>
          <w:rtl/>
        </w:rPr>
        <w:t>ی</w:t>
      </w:r>
      <w:r w:rsidRPr="007100A7">
        <w:rPr>
          <w:rStyle w:val="1-Char"/>
          <w:rFonts w:hint="cs"/>
          <w:rtl/>
        </w:rPr>
        <w:t>‌‌تواند م</w:t>
      </w:r>
      <w:r w:rsidR="00446BB7">
        <w:rPr>
          <w:rStyle w:val="1-Char"/>
          <w:rFonts w:hint="cs"/>
          <w:rtl/>
        </w:rPr>
        <w:t>ی</w:t>
      </w:r>
      <w:r w:rsidRPr="007100A7">
        <w:rPr>
          <w:rStyle w:val="1-Char"/>
          <w:rFonts w:hint="cs"/>
          <w:rtl/>
        </w:rPr>
        <w:t>ان ا</w:t>
      </w:r>
      <w:r w:rsidR="00446BB7">
        <w:rPr>
          <w:rStyle w:val="1-Char"/>
          <w:rFonts w:hint="cs"/>
          <w:rtl/>
        </w:rPr>
        <w:t>ی</w:t>
      </w:r>
      <w:r w:rsidRPr="007100A7">
        <w:rPr>
          <w:rStyle w:val="1-Char"/>
          <w:rFonts w:hint="cs"/>
          <w:rtl/>
        </w:rPr>
        <w:t>ن دو نماز جمع نما</w:t>
      </w:r>
      <w:r w:rsidR="00446BB7">
        <w:rPr>
          <w:rStyle w:val="1-Char"/>
          <w:rFonts w:hint="cs"/>
          <w:rtl/>
        </w:rPr>
        <w:t>ی</w:t>
      </w:r>
      <w:r w:rsidRPr="007100A7">
        <w:rPr>
          <w:rStyle w:val="1-Char"/>
          <w:rFonts w:hint="cs"/>
          <w:rtl/>
        </w:rPr>
        <w:t>د؛ ز</w:t>
      </w:r>
      <w:r w:rsidR="00446BB7">
        <w:rPr>
          <w:rStyle w:val="1-Char"/>
          <w:rFonts w:hint="cs"/>
          <w:rtl/>
        </w:rPr>
        <w:t>ی</w:t>
      </w:r>
      <w:r w:rsidRPr="007100A7">
        <w:rPr>
          <w:rStyle w:val="1-Char"/>
          <w:rFonts w:hint="cs"/>
          <w:rtl/>
        </w:rPr>
        <w:t>را برا</w:t>
      </w:r>
      <w:r w:rsidR="00446BB7">
        <w:rPr>
          <w:rStyle w:val="1-Char"/>
          <w:rFonts w:hint="cs"/>
          <w:rtl/>
        </w:rPr>
        <w:t>ی</w:t>
      </w:r>
      <w:r w:rsidRPr="007100A7">
        <w:rPr>
          <w:rStyle w:val="1-Char"/>
          <w:rFonts w:hint="cs"/>
          <w:rtl/>
        </w:rPr>
        <w:t xml:space="preserve"> جمع نمازها</w:t>
      </w:r>
      <w:r w:rsidR="00446BB7">
        <w:rPr>
          <w:rStyle w:val="1-Char"/>
          <w:rFonts w:hint="cs"/>
          <w:rtl/>
        </w:rPr>
        <w:t>ی</w:t>
      </w:r>
      <w:r w:rsidRPr="007100A7">
        <w:rPr>
          <w:rStyle w:val="1-Char"/>
          <w:rFonts w:hint="cs"/>
          <w:rtl/>
        </w:rPr>
        <w:t xml:space="preserve"> مغرب و عشاء، جماعت شرط ن</w:t>
      </w:r>
      <w:r w:rsidR="00446BB7">
        <w:rPr>
          <w:rStyle w:val="1-Char"/>
          <w:rFonts w:hint="cs"/>
          <w:rtl/>
        </w:rPr>
        <w:t>ی</w:t>
      </w:r>
      <w:r w:rsidRPr="007100A7">
        <w:rPr>
          <w:rStyle w:val="1-Char"/>
          <w:rFonts w:hint="cs"/>
          <w:rtl/>
        </w:rPr>
        <w:t>ست.]</w:t>
      </w:r>
    </w:p>
    <w:p w:rsidR="006B31CA" w:rsidRPr="007100A7" w:rsidRDefault="006B31CA" w:rsidP="00AF1D25">
      <w:pPr>
        <w:rPr>
          <w:rStyle w:val="1-Char"/>
          <w:rtl/>
        </w:rPr>
      </w:pPr>
      <w:r w:rsidRPr="007100A7">
        <w:rPr>
          <w:rStyle w:val="1-Char"/>
          <w:rFonts w:hint="cs"/>
          <w:rtl/>
        </w:rPr>
        <w:t xml:space="preserve">و خواندن نماز مغرب در </w:t>
      </w:r>
      <w:r w:rsidRPr="00FE6406">
        <w:rPr>
          <w:rStyle w:val="9-Char"/>
          <w:rFonts w:eastAsia="Batang" w:hint="cs"/>
          <w:rtl/>
        </w:rPr>
        <w:t>مس</w:t>
      </w:r>
      <w:r w:rsidR="00446BB7">
        <w:rPr>
          <w:rStyle w:val="9-Char"/>
          <w:rFonts w:eastAsia="Batang" w:hint="cs"/>
          <w:rtl/>
        </w:rPr>
        <w:t>ی</w:t>
      </w:r>
      <w:r w:rsidRPr="00FE6406">
        <w:rPr>
          <w:rStyle w:val="9-Char"/>
          <w:rFonts w:eastAsia="Batang" w:hint="cs"/>
          <w:rtl/>
        </w:rPr>
        <w:t>ر مزدلفه</w:t>
      </w:r>
      <w:r w:rsidRPr="007100A7">
        <w:rPr>
          <w:rStyle w:val="1-Char"/>
          <w:rFonts w:hint="cs"/>
          <w:rtl/>
        </w:rPr>
        <w:t xml:space="preserve"> درست ن</w:t>
      </w:r>
      <w:r w:rsidR="00446BB7">
        <w:rPr>
          <w:rStyle w:val="1-Char"/>
          <w:rFonts w:hint="cs"/>
          <w:rtl/>
        </w:rPr>
        <w:t>ی</w:t>
      </w:r>
      <w:r w:rsidRPr="007100A7">
        <w:rPr>
          <w:rStyle w:val="1-Char"/>
          <w:rFonts w:hint="cs"/>
          <w:rtl/>
        </w:rPr>
        <w:t xml:space="preserve">ست. [و اگر </w:t>
      </w:r>
      <w:r w:rsidR="00AF17B9">
        <w:rPr>
          <w:rStyle w:val="1-Char"/>
          <w:rFonts w:hint="cs"/>
          <w:rtl/>
        </w:rPr>
        <w:t>چنان‌چه</w:t>
      </w:r>
      <w:r w:rsidRPr="007100A7">
        <w:rPr>
          <w:rStyle w:val="1-Char"/>
          <w:rFonts w:hint="cs"/>
          <w:rtl/>
        </w:rPr>
        <w:t xml:space="preserve"> نماز مغرب خو</w:t>
      </w:r>
      <w:r w:rsidR="00446BB7">
        <w:rPr>
          <w:rStyle w:val="1-Char"/>
          <w:rFonts w:hint="cs"/>
          <w:rtl/>
        </w:rPr>
        <w:t>ی</w:t>
      </w:r>
      <w:r w:rsidRPr="007100A7">
        <w:rPr>
          <w:rStyle w:val="1-Char"/>
          <w:rFonts w:hint="cs"/>
          <w:rtl/>
        </w:rPr>
        <w:t>ش را در مس</w:t>
      </w:r>
      <w:r w:rsidR="00446BB7">
        <w:rPr>
          <w:rStyle w:val="1-Char"/>
          <w:rFonts w:hint="cs"/>
          <w:rtl/>
        </w:rPr>
        <w:t>ی</w:t>
      </w:r>
      <w:r w:rsidRPr="007100A7">
        <w:rPr>
          <w:rStyle w:val="1-Char"/>
          <w:rFonts w:hint="cs"/>
          <w:rtl/>
        </w:rPr>
        <w:t>ر مزدلفه گزارد، در آن صورت] تا زمان</w:t>
      </w:r>
      <w:r w:rsidR="00446BB7">
        <w:rPr>
          <w:rStyle w:val="1-Char"/>
          <w:rFonts w:hint="cs"/>
          <w:rtl/>
        </w:rPr>
        <w:t>ی</w:t>
      </w:r>
      <w:r w:rsidRPr="007100A7">
        <w:rPr>
          <w:rStyle w:val="1-Char"/>
          <w:rFonts w:hint="cs"/>
          <w:rtl/>
        </w:rPr>
        <w:t xml:space="preserve"> که صبح صادق طلوع نکرده، بر و</w:t>
      </w:r>
      <w:r w:rsidR="00446BB7">
        <w:rPr>
          <w:rStyle w:val="1-Char"/>
          <w:rFonts w:hint="cs"/>
          <w:rtl/>
        </w:rPr>
        <w:t>ی</w:t>
      </w:r>
      <w:r w:rsidRPr="007100A7">
        <w:rPr>
          <w:rStyle w:val="1-Char"/>
          <w:rFonts w:hint="cs"/>
          <w:rtl/>
        </w:rPr>
        <w:t xml:space="preserve"> لازم است که آن را اعاده نما</w:t>
      </w:r>
      <w:r w:rsidR="00446BB7">
        <w:rPr>
          <w:rStyle w:val="1-Char"/>
          <w:rFonts w:hint="cs"/>
          <w:rtl/>
        </w:rPr>
        <w:t>ی</w:t>
      </w:r>
      <w:r w:rsidRPr="007100A7">
        <w:rPr>
          <w:rStyle w:val="1-Char"/>
          <w:rFonts w:hint="cs"/>
          <w:rtl/>
        </w:rPr>
        <w:t>د.</w:t>
      </w:r>
    </w:p>
    <w:p w:rsidR="006B31CA" w:rsidRPr="007100A7" w:rsidRDefault="006B31CA" w:rsidP="00AF1D25">
      <w:pPr>
        <w:rPr>
          <w:rStyle w:val="1-Char"/>
          <w:rtl/>
        </w:rPr>
      </w:pPr>
      <w:r w:rsidRPr="007100A7">
        <w:rPr>
          <w:rStyle w:val="1-Char"/>
          <w:rFonts w:hint="cs"/>
          <w:rtl/>
        </w:rPr>
        <w:t xml:space="preserve">و </w:t>
      </w:r>
      <w:r w:rsidRPr="00FE6406">
        <w:rPr>
          <w:rStyle w:val="9-Char"/>
          <w:rFonts w:eastAsia="Batang" w:hint="cs"/>
          <w:rtl/>
        </w:rPr>
        <w:t>شب گذراندن به مزدلفه</w:t>
      </w:r>
      <w:r w:rsidRPr="007100A7">
        <w:rPr>
          <w:rStyle w:val="1-Char"/>
          <w:rFonts w:hint="cs"/>
          <w:rtl/>
        </w:rPr>
        <w:t>، سنّت است؛ [از ا</w:t>
      </w:r>
      <w:r w:rsidR="00446BB7">
        <w:rPr>
          <w:rStyle w:val="1-Char"/>
          <w:rFonts w:hint="cs"/>
          <w:rtl/>
        </w:rPr>
        <w:t>ی</w:t>
      </w:r>
      <w:r w:rsidRPr="007100A7">
        <w:rPr>
          <w:rStyle w:val="1-Char"/>
          <w:rFonts w:hint="cs"/>
          <w:rtl/>
        </w:rPr>
        <w:t>ن رو، شخص حاج</w:t>
      </w:r>
      <w:r w:rsidR="00446BB7">
        <w:rPr>
          <w:rStyle w:val="1-Char"/>
          <w:rFonts w:hint="cs"/>
          <w:rtl/>
        </w:rPr>
        <w:t>ی</w:t>
      </w:r>
      <w:r w:rsidRPr="007100A7">
        <w:rPr>
          <w:rStyle w:val="1-Char"/>
          <w:rFonts w:hint="cs"/>
          <w:rtl/>
        </w:rPr>
        <w:t xml:space="preserve"> در مزدلفه، تا هنگامه‌</w:t>
      </w:r>
      <w:r w:rsidR="00446BB7">
        <w:rPr>
          <w:rStyle w:val="1-Char"/>
          <w:rFonts w:hint="cs"/>
          <w:rtl/>
        </w:rPr>
        <w:t>ی</w:t>
      </w:r>
      <w:r w:rsidRPr="007100A7">
        <w:rPr>
          <w:rStyle w:val="1-Char"/>
          <w:rFonts w:hint="cs"/>
          <w:rtl/>
        </w:rPr>
        <w:t xml:space="preserve"> طلوع صبح صادق روز دهم ذ</w:t>
      </w:r>
      <w:r w:rsidR="00446BB7">
        <w:rPr>
          <w:rStyle w:val="1-Char"/>
          <w:rFonts w:hint="cs"/>
          <w:rtl/>
        </w:rPr>
        <w:t>ی</w:t>
      </w:r>
      <w:r w:rsidRPr="007100A7">
        <w:rPr>
          <w:rStyle w:val="1-Char"/>
          <w:rFonts w:hint="cs"/>
          <w:rtl/>
        </w:rPr>
        <w:t>‌الحجه - روز ع</w:t>
      </w:r>
      <w:r w:rsidR="00446BB7">
        <w:rPr>
          <w:rStyle w:val="1-Char"/>
          <w:rFonts w:hint="cs"/>
          <w:rtl/>
        </w:rPr>
        <w:t>ی</w:t>
      </w:r>
      <w:r w:rsidRPr="007100A7">
        <w:rPr>
          <w:rStyle w:val="1-Char"/>
          <w:rFonts w:hint="cs"/>
          <w:rtl/>
        </w:rPr>
        <w:t xml:space="preserve">د قربان - شب را در </w:t>
      </w:r>
      <w:r w:rsidRPr="00FE6406">
        <w:rPr>
          <w:rStyle w:val="9-Char"/>
          <w:rFonts w:eastAsia="Batang" w:hint="cs"/>
          <w:rtl/>
        </w:rPr>
        <w:t>مزدلفه</w:t>
      </w:r>
      <w:r w:rsidRPr="007100A7">
        <w:rPr>
          <w:rStyle w:val="1-Char"/>
          <w:rFonts w:hint="cs"/>
          <w:rtl/>
        </w:rPr>
        <w:t xml:space="preserve"> بگذراند؛] و چون صبح صادق طلوع کرد، امام نماز صبح را در تار</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همراه با مردم بگزارد؛ </w:t>
      </w:r>
      <w:r w:rsidR="000A2322">
        <w:rPr>
          <w:rStyle w:val="1-Char"/>
          <w:rFonts w:hint="cs"/>
          <w:rtl/>
        </w:rPr>
        <w:t>آنگاه</w:t>
      </w:r>
      <w:r w:rsidRPr="007100A7">
        <w:rPr>
          <w:rStyle w:val="1-Char"/>
          <w:rFonts w:hint="cs"/>
          <w:rtl/>
        </w:rPr>
        <w:t xml:space="preserve"> به همراه مردم [در مزدلفه] با</w:t>
      </w:r>
      <w:r w:rsidR="00446BB7">
        <w:rPr>
          <w:rStyle w:val="1-Char"/>
          <w:rFonts w:hint="cs"/>
          <w:rtl/>
        </w:rPr>
        <w:t>ی</w:t>
      </w:r>
      <w:r w:rsidRPr="007100A7">
        <w:rPr>
          <w:rStyle w:val="1-Char"/>
          <w:rFonts w:hint="cs"/>
          <w:rtl/>
        </w:rPr>
        <w:t xml:space="preserve">ستند. و </w:t>
      </w:r>
      <w:r w:rsidRPr="00FE6406">
        <w:rPr>
          <w:rStyle w:val="9-Char"/>
          <w:rFonts w:eastAsia="Batang" w:hint="cs"/>
          <w:rtl/>
        </w:rPr>
        <w:t>تمام</w:t>
      </w:r>
      <w:r w:rsidR="00446BB7">
        <w:rPr>
          <w:rStyle w:val="9-Char"/>
          <w:rFonts w:eastAsia="Batang" w:hint="cs"/>
          <w:rtl/>
        </w:rPr>
        <w:t>ی</w:t>
      </w:r>
      <w:r w:rsidRPr="00FE6406">
        <w:rPr>
          <w:rStyle w:val="9-Char"/>
          <w:rFonts w:eastAsia="Batang" w:hint="cs"/>
          <w:rtl/>
        </w:rPr>
        <w:t xml:space="preserve"> مزدلفه</w:t>
      </w:r>
      <w:r w:rsidRPr="007100A7">
        <w:rPr>
          <w:rStyle w:val="1-Char"/>
          <w:rFonts w:hint="cs"/>
          <w:rtl/>
        </w:rPr>
        <w:t xml:space="preserve"> به جز «</w:t>
      </w:r>
      <w:r w:rsidRPr="00FE6406">
        <w:rPr>
          <w:rStyle w:val="9-Char"/>
          <w:rFonts w:eastAsia="Batang" w:hint="cs"/>
          <w:rtl/>
        </w:rPr>
        <w:t>بطن محسّر</w:t>
      </w:r>
      <w:r w:rsidRPr="007100A7">
        <w:rPr>
          <w:rStyle w:val="1-Char"/>
          <w:rFonts w:hint="cs"/>
          <w:rtl/>
        </w:rPr>
        <w:t>»، موقف [جا</w:t>
      </w:r>
      <w:r w:rsidR="00446BB7">
        <w:rPr>
          <w:rStyle w:val="1-Char"/>
          <w:rFonts w:hint="cs"/>
          <w:rtl/>
        </w:rPr>
        <w:t>ی</w:t>
      </w:r>
      <w:r w:rsidRPr="007100A7">
        <w:rPr>
          <w:rStyle w:val="1-Char"/>
          <w:rFonts w:hint="cs"/>
          <w:rtl/>
        </w:rPr>
        <w:t xml:space="preserve"> درنگ کردن و ا</w:t>
      </w:r>
      <w:r w:rsidR="00446BB7">
        <w:rPr>
          <w:rStyle w:val="1-Char"/>
          <w:rFonts w:hint="cs"/>
          <w:rtl/>
        </w:rPr>
        <w:t>ی</w:t>
      </w:r>
      <w:r w:rsidRPr="007100A7">
        <w:rPr>
          <w:rStyle w:val="1-Char"/>
          <w:rFonts w:hint="cs"/>
          <w:rtl/>
        </w:rPr>
        <w:t>ستادن] است.</w:t>
      </w:r>
    </w:p>
    <w:p w:rsidR="006B31CA" w:rsidRPr="007100A7" w:rsidRDefault="006B31CA" w:rsidP="00AF1D25">
      <w:pPr>
        <w:rPr>
          <w:rStyle w:val="1-Char"/>
          <w:rtl/>
        </w:rPr>
      </w:pPr>
      <w:r w:rsidRPr="007100A7">
        <w:rPr>
          <w:rStyle w:val="1-Char"/>
          <w:rFonts w:hint="cs"/>
          <w:rtl/>
        </w:rPr>
        <w:t xml:space="preserve">و در </w:t>
      </w:r>
      <w:r w:rsidRPr="00FE6406">
        <w:rPr>
          <w:rStyle w:val="9-Char"/>
          <w:rFonts w:eastAsia="Batang" w:hint="cs"/>
          <w:rtl/>
        </w:rPr>
        <w:t>مزدلفه</w:t>
      </w:r>
      <w:r w:rsidRPr="007100A7">
        <w:rPr>
          <w:rStyle w:val="1-Char"/>
          <w:rFonts w:hint="cs"/>
          <w:rtl/>
        </w:rPr>
        <w:t xml:space="preserve"> بماند و در دعا و ن</w:t>
      </w:r>
      <w:r w:rsidR="00446BB7">
        <w:rPr>
          <w:rStyle w:val="1-Char"/>
          <w:rFonts w:hint="cs"/>
          <w:rtl/>
        </w:rPr>
        <w:t>ی</w:t>
      </w:r>
      <w:r w:rsidRPr="007100A7">
        <w:rPr>
          <w:rStyle w:val="1-Char"/>
          <w:rFonts w:hint="cs"/>
          <w:rtl/>
        </w:rPr>
        <w:t>ا</w:t>
      </w:r>
      <w:r w:rsidR="00446BB7">
        <w:rPr>
          <w:rStyle w:val="1-Char"/>
          <w:rFonts w:hint="cs"/>
          <w:rtl/>
        </w:rPr>
        <w:t>ی</w:t>
      </w:r>
      <w:r w:rsidRPr="007100A7">
        <w:rPr>
          <w:rStyle w:val="1-Char"/>
          <w:rFonts w:hint="cs"/>
          <w:rtl/>
        </w:rPr>
        <w:t>ش، تلاش و کوشش نما</w:t>
      </w:r>
      <w:r w:rsidR="00446BB7">
        <w:rPr>
          <w:rStyle w:val="1-Char"/>
          <w:rFonts w:hint="cs"/>
          <w:rtl/>
        </w:rPr>
        <w:t>ی</w:t>
      </w:r>
      <w:r w:rsidRPr="007100A7">
        <w:rPr>
          <w:rStyle w:val="1-Char"/>
          <w:rFonts w:hint="cs"/>
          <w:rtl/>
        </w:rPr>
        <w:t>د؛ و از خداوند بخواهد تا مراد و خواسته‌اش را در ا</w:t>
      </w:r>
      <w:r w:rsidR="00446BB7">
        <w:rPr>
          <w:rStyle w:val="1-Char"/>
          <w:rFonts w:hint="cs"/>
          <w:rtl/>
        </w:rPr>
        <w:t>ی</w:t>
      </w:r>
      <w:r w:rsidRPr="007100A7">
        <w:rPr>
          <w:rStyle w:val="1-Char"/>
          <w:rFonts w:hint="cs"/>
          <w:rtl/>
        </w:rPr>
        <w:t>ن جا</w:t>
      </w:r>
      <w:r w:rsidR="00446BB7">
        <w:rPr>
          <w:rStyle w:val="1-Char"/>
          <w:rFonts w:hint="cs"/>
          <w:rtl/>
        </w:rPr>
        <w:t>ی</w:t>
      </w:r>
      <w:r w:rsidRPr="007100A7">
        <w:rPr>
          <w:rStyle w:val="1-Char"/>
          <w:rFonts w:hint="cs"/>
          <w:rtl/>
        </w:rPr>
        <w:t>گاه [مبارک و م</w:t>
      </w:r>
      <w:r w:rsidR="00446BB7">
        <w:rPr>
          <w:rStyle w:val="1-Char"/>
          <w:rFonts w:hint="cs"/>
          <w:rtl/>
        </w:rPr>
        <w:t>ی</w:t>
      </w:r>
      <w:r w:rsidRPr="007100A7">
        <w:rPr>
          <w:rStyle w:val="1-Char"/>
          <w:rFonts w:hint="cs"/>
          <w:rtl/>
        </w:rPr>
        <w:t xml:space="preserve">مون] به اتمام و کمال برساند </w:t>
      </w:r>
      <w:r w:rsidR="00AF17B9">
        <w:rPr>
          <w:rStyle w:val="1-Char"/>
          <w:rFonts w:hint="cs"/>
          <w:rtl/>
        </w:rPr>
        <w:t>همچنان‌که</w:t>
      </w:r>
      <w:r w:rsidRPr="007100A7">
        <w:rPr>
          <w:rStyle w:val="1-Char"/>
          <w:rFonts w:hint="cs"/>
          <w:rtl/>
        </w:rPr>
        <w:t xml:space="preserve"> مراد و خواسته‌</w:t>
      </w:r>
      <w:r w:rsidR="00446BB7">
        <w:rPr>
          <w:rStyle w:val="1-Char"/>
          <w:rFonts w:hint="cs"/>
          <w:rtl/>
        </w:rPr>
        <w:t>ی</w:t>
      </w:r>
      <w:r w:rsidRPr="007100A7">
        <w:rPr>
          <w:rStyle w:val="1-Char"/>
          <w:rFonts w:hint="cs"/>
          <w:rtl/>
        </w:rPr>
        <w:t xml:space="preserve"> پ</w:t>
      </w:r>
      <w:r w:rsidR="00446BB7">
        <w:rPr>
          <w:rStyle w:val="1-Char"/>
          <w:rFonts w:hint="cs"/>
          <w:rtl/>
        </w:rPr>
        <w:t>ی</w:t>
      </w:r>
      <w:r w:rsidRPr="007100A7">
        <w:rPr>
          <w:rStyle w:val="1-Char"/>
          <w:rFonts w:hint="cs"/>
          <w:rtl/>
        </w:rPr>
        <w:t>امبر گرام</w:t>
      </w:r>
      <w:r w:rsidR="00446BB7">
        <w:rPr>
          <w:rStyle w:val="1-Char"/>
          <w:rFonts w:hint="cs"/>
          <w:rtl/>
        </w:rPr>
        <w:t>ی</w:t>
      </w:r>
      <w:r w:rsidR="000A2322">
        <w:rPr>
          <w:rStyle w:val="1-Char"/>
          <w:rFonts w:hint="cs"/>
          <w:rtl/>
        </w:rPr>
        <w:t xml:space="preserve"> </w:t>
      </w:r>
      <w:r w:rsidRPr="007100A7">
        <w:rPr>
          <w:rStyle w:val="1-Char"/>
          <w:rFonts w:hint="cs"/>
          <w:rtl/>
        </w:rPr>
        <w:t>اسلام</w:t>
      </w:r>
      <w:r w:rsidR="00FE6406" w:rsidRPr="00FE6406">
        <w:rPr>
          <w:rStyle w:val="1-Char"/>
          <w:rFonts w:cs="CTraditional Arabic" w:hint="cs"/>
          <w:rtl/>
        </w:rPr>
        <w:t xml:space="preserve"> ج</w:t>
      </w:r>
      <w:r w:rsidRPr="007100A7">
        <w:rPr>
          <w:rStyle w:val="1-Char"/>
          <w:rFonts w:hint="cs"/>
          <w:rtl/>
        </w:rPr>
        <w:t xml:space="preserve"> را در آنجا به اتمام و کمال رسان</w:t>
      </w:r>
      <w:r w:rsidR="00446BB7">
        <w:rPr>
          <w:rStyle w:val="1-Char"/>
          <w:rFonts w:hint="cs"/>
          <w:rtl/>
        </w:rPr>
        <w:t>ی</w:t>
      </w:r>
      <w:r w:rsidRPr="007100A7">
        <w:rPr>
          <w:rStyle w:val="1-Char"/>
          <w:rFonts w:hint="cs"/>
          <w:rtl/>
        </w:rPr>
        <w:t>ده است.</w:t>
      </w:r>
    </w:p>
    <w:p w:rsidR="006B31CA" w:rsidRPr="007100A7" w:rsidRDefault="006B31CA" w:rsidP="00AF1D25">
      <w:pPr>
        <w:rPr>
          <w:rStyle w:val="1-Char"/>
          <w:rtl/>
        </w:rPr>
      </w:pPr>
      <w:r w:rsidRPr="007100A7">
        <w:rPr>
          <w:rStyle w:val="1-Char"/>
          <w:rFonts w:hint="cs"/>
          <w:rtl/>
        </w:rPr>
        <w:t>و چون هوا بس</w:t>
      </w:r>
      <w:r w:rsidR="00446BB7">
        <w:rPr>
          <w:rStyle w:val="1-Char"/>
          <w:rFonts w:hint="cs"/>
          <w:rtl/>
        </w:rPr>
        <w:t>ی</w:t>
      </w:r>
      <w:r w:rsidRPr="007100A7">
        <w:rPr>
          <w:rStyle w:val="1-Char"/>
          <w:rFonts w:hint="cs"/>
          <w:rtl/>
        </w:rPr>
        <w:t>ار روشن شد، امام همراه با مردم اندک</w:t>
      </w:r>
      <w:r w:rsidR="00446BB7">
        <w:rPr>
          <w:rStyle w:val="1-Char"/>
          <w:rFonts w:hint="cs"/>
          <w:rtl/>
        </w:rPr>
        <w:t>ی</w:t>
      </w:r>
      <w:r w:rsidRPr="007100A7">
        <w:rPr>
          <w:rStyle w:val="1-Char"/>
          <w:rFonts w:hint="cs"/>
          <w:rtl/>
        </w:rPr>
        <w:t xml:space="preserve"> پ</w:t>
      </w:r>
      <w:r w:rsidR="00446BB7">
        <w:rPr>
          <w:rStyle w:val="1-Char"/>
          <w:rFonts w:hint="cs"/>
          <w:rtl/>
        </w:rPr>
        <w:t>ی</w:t>
      </w:r>
      <w:r w:rsidRPr="007100A7">
        <w:rPr>
          <w:rStyle w:val="1-Char"/>
          <w:rFonts w:hint="cs"/>
          <w:rtl/>
        </w:rPr>
        <w:t>ش از طلوع خورش</w:t>
      </w:r>
      <w:r w:rsidR="00446BB7">
        <w:rPr>
          <w:rStyle w:val="1-Char"/>
          <w:rFonts w:hint="cs"/>
          <w:rtl/>
        </w:rPr>
        <w:t>ی</w:t>
      </w:r>
      <w:r w:rsidRPr="007100A7">
        <w:rPr>
          <w:rStyle w:val="1-Char"/>
          <w:rFonts w:hint="cs"/>
          <w:rtl/>
        </w:rPr>
        <w:t xml:space="preserve">د، [از </w:t>
      </w:r>
      <w:r w:rsidRPr="00FE6406">
        <w:rPr>
          <w:rStyle w:val="9-Char"/>
          <w:rFonts w:eastAsia="Batang" w:hint="cs"/>
          <w:rtl/>
        </w:rPr>
        <w:t>مزدلفه</w:t>
      </w:r>
      <w:r w:rsidRPr="007100A7">
        <w:rPr>
          <w:rStyle w:val="1-Char"/>
          <w:rFonts w:hint="cs"/>
          <w:rtl/>
        </w:rPr>
        <w:t xml:space="preserve"> به سو</w:t>
      </w:r>
      <w:r w:rsidR="00446BB7">
        <w:rPr>
          <w:rStyle w:val="1-Char"/>
          <w:rFonts w:hint="cs"/>
          <w:rtl/>
        </w:rPr>
        <w:t>ی</w:t>
      </w:r>
      <w:r w:rsidRPr="007100A7">
        <w:rPr>
          <w:rStyle w:val="1-Char"/>
          <w:rFonts w:hint="cs"/>
          <w:rtl/>
        </w:rPr>
        <w:t xml:space="preserve"> </w:t>
      </w:r>
      <w:r w:rsidRPr="00FE6406">
        <w:rPr>
          <w:rStyle w:val="9-Char"/>
          <w:rFonts w:eastAsia="Batang" w:hint="cs"/>
          <w:rtl/>
        </w:rPr>
        <w:t>سرزم</w:t>
      </w:r>
      <w:r w:rsidR="00446BB7">
        <w:rPr>
          <w:rStyle w:val="9-Char"/>
          <w:rFonts w:eastAsia="Batang" w:hint="cs"/>
          <w:rtl/>
        </w:rPr>
        <w:t>ی</w:t>
      </w:r>
      <w:r w:rsidRPr="00FE6406">
        <w:rPr>
          <w:rStyle w:val="9-Char"/>
          <w:rFonts w:eastAsia="Batang" w:hint="cs"/>
          <w:rtl/>
        </w:rPr>
        <w:t>ن من</w:t>
      </w:r>
      <w:r w:rsidR="00446BB7">
        <w:rPr>
          <w:rStyle w:val="9-Char"/>
          <w:rFonts w:eastAsia="Batang" w:hint="cs"/>
          <w:rtl/>
        </w:rPr>
        <w:t>ی</w:t>
      </w:r>
      <w:r w:rsidRPr="007100A7">
        <w:rPr>
          <w:rStyle w:val="1-Char"/>
          <w:rFonts w:hint="cs"/>
          <w:rtl/>
        </w:rPr>
        <w:t>] رهسپار شوند و به سو</w:t>
      </w:r>
      <w:r w:rsidR="00446BB7">
        <w:rPr>
          <w:rStyle w:val="1-Char"/>
          <w:rFonts w:hint="cs"/>
          <w:rtl/>
        </w:rPr>
        <w:t>ی</w:t>
      </w:r>
      <w:r w:rsidRPr="007100A7">
        <w:rPr>
          <w:rStyle w:val="1-Char"/>
          <w:rFonts w:hint="cs"/>
          <w:rtl/>
        </w:rPr>
        <w:t xml:space="preserve"> «</w:t>
      </w:r>
      <w:r w:rsidRPr="00FE6406">
        <w:rPr>
          <w:rStyle w:val="9-Char"/>
          <w:rFonts w:eastAsia="Batang" w:hint="cs"/>
          <w:rtl/>
        </w:rPr>
        <w:t>من</w:t>
      </w:r>
      <w:r w:rsidR="00446BB7">
        <w:rPr>
          <w:rStyle w:val="9-Char"/>
          <w:rFonts w:eastAsia="Batang" w:hint="cs"/>
          <w:rtl/>
        </w:rPr>
        <w:t>ی</w:t>
      </w:r>
      <w:r w:rsidRPr="007100A7">
        <w:rPr>
          <w:rStyle w:val="1-Char"/>
          <w:rFonts w:hint="cs"/>
          <w:rtl/>
        </w:rPr>
        <w:t>» حرکت نما</w:t>
      </w:r>
      <w:r w:rsidR="00446BB7">
        <w:rPr>
          <w:rStyle w:val="1-Char"/>
          <w:rFonts w:hint="cs"/>
          <w:rtl/>
        </w:rPr>
        <w:t>ی</w:t>
      </w:r>
      <w:r w:rsidRPr="007100A7">
        <w:rPr>
          <w:rStyle w:val="1-Char"/>
          <w:rFonts w:hint="cs"/>
          <w:rtl/>
        </w:rPr>
        <w:t>ند و در آنجا فرود ب</w:t>
      </w:r>
      <w:r w:rsidR="00446BB7">
        <w:rPr>
          <w:rStyle w:val="1-Char"/>
          <w:rFonts w:hint="cs"/>
          <w:rtl/>
        </w:rPr>
        <w:t>ی</w:t>
      </w:r>
      <w:r w:rsidRPr="007100A7">
        <w:rPr>
          <w:rStyle w:val="1-Char"/>
          <w:rFonts w:hint="cs"/>
          <w:rtl/>
        </w:rPr>
        <w:t>ا</w:t>
      </w:r>
      <w:r w:rsidR="00446BB7">
        <w:rPr>
          <w:rStyle w:val="1-Char"/>
          <w:rFonts w:hint="cs"/>
          <w:rtl/>
        </w:rPr>
        <w:t>ی</w:t>
      </w:r>
      <w:r w:rsidRPr="007100A7">
        <w:rPr>
          <w:rStyle w:val="1-Char"/>
          <w:rFonts w:hint="cs"/>
          <w:rtl/>
        </w:rPr>
        <w:t xml:space="preserve">ند؛ و چون به </w:t>
      </w:r>
      <w:r w:rsidRPr="00FE6406">
        <w:rPr>
          <w:rStyle w:val="9-Char"/>
          <w:rFonts w:eastAsia="Batang" w:hint="cs"/>
          <w:rtl/>
        </w:rPr>
        <w:t>سرزم</w:t>
      </w:r>
      <w:r w:rsidR="00446BB7">
        <w:rPr>
          <w:rStyle w:val="9-Char"/>
          <w:rFonts w:eastAsia="Batang" w:hint="cs"/>
          <w:rtl/>
        </w:rPr>
        <w:t>ی</w:t>
      </w:r>
      <w:r w:rsidRPr="00FE6406">
        <w:rPr>
          <w:rStyle w:val="9-Char"/>
          <w:rFonts w:eastAsia="Batang" w:hint="cs"/>
          <w:rtl/>
        </w:rPr>
        <w:t>ن «من</w:t>
      </w:r>
      <w:r w:rsidR="00446BB7">
        <w:rPr>
          <w:rStyle w:val="9-Char"/>
          <w:rFonts w:eastAsia="Batang" w:hint="cs"/>
          <w:rtl/>
        </w:rPr>
        <w:t>ی</w:t>
      </w:r>
      <w:r w:rsidRPr="00FE6406">
        <w:rPr>
          <w:rStyle w:val="9-Char"/>
          <w:rFonts w:eastAsia="Batang" w:hint="cs"/>
          <w:rtl/>
        </w:rPr>
        <w:t>»</w:t>
      </w:r>
      <w:r w:rsidRPr="007100A7">
        <w:rPr>
          <w:rStyle w:val="1-Char"/>
          <w:rFonts w:hint="cs"/>
          <w:rtl/>
        </w:rPr>
        <w:t xml:space="preserve"> رس</w:t>
      </w:r>
      <w:r w:rsidR="00446BB7">
        <w:rPr>
          <w:rStyle w:val="1-Char"/>
          <w:rFonts w:hint="cs"/>
          <w:rtl/>
        </w:rPr>
        <w:t>ی</w:t>
      </w:r>
      <w:r w:rsidRPr="007100A7">
        <w:rPr>
          <w:rStyle w:val="1-Char"/>
          <w:rFonts w:hint="cs"/>
          <w:rtl/>
        </w:rPr>
        <w:t xml:space="preserve">دند، نخست از </w:t>
      </w:r>
      <w:r w:rsidRPr="00FE6406">
        <w:rPr>
          <w:rStyle w:val="9-Char"/>
          <w:rFonts w:eastAsia="Batang" w:hint="cs"/>
          <w:rtl/>
        </w:rPr>
        <w:t>جمره‌</w:t>
      </w:r>
      <w:r w:rsidR="00446BB7">
        <w:rPr>
          <w:rStyle w:val="9-Char"/>
          <w:rFonts w:eastAsia="Batang" w:hint="cs"/>
          <w:rtl/>
        </w:rPr>
        <w:t>ی</w:t>
      </w:r>
      <w:r w:rsidRPr="00FE6406">
        <w:rPr>
          <w:rStyle w:val="9-Char"/>
          <w:rFonts w:eastAsia="Batang" w:hint="cs"/>
          <w:rtl/>
        </w:rPr>
        <w:t xml:space="preserve"> عقبه</w:t>
      </w:r>
      <w:r w:rsidRPr="007100A7">
        <w:rPr>
          <w:rStyle w:val="1-Char"/>
          <w:rFonts w:hint="cs"/>
          <w:rtl/>
        </w:rPr>
        <w:t xml:space="preserve"> شروع نما</w:t>
      </w:r>
      <w:r w:rsidR="00446BB7">
        <w:rPr>
          <w:rStyle w:val="1-Char"/>
          <w:rFonts w:hint="cs"/>
          <w:rtl/>
        </w:rPr>
        <w:t>ی</w:t>
      </w:r>
      <w:r w:rsidRPr="007100A7">
        <w:rPr>
          <w:rStyle w:val="1-Char"/>
          <w:rFonts w:hint="cs"/>
          <w:rtl/>
        </w:rPr>
        <w:t>ند و آن را از «</w:t>
      </w:r>
      <w:r w:rsidRPr="00FE6406">
        <w:rPr>
          <w:rStyle w:val="9-Char"/>
          <w:rFonts w:eastAsia="Batang" w:hint="cs"/>
          <w:rtl/>
        </w:rPr>
        <w:t>بطن واد</w:t>
      </w:r>
      <w:r w:rsidR="00446BB7">
        <w:rPr>
          <w:rStyle w:val="9-Char"/>
          <w:rFonts w:eastAsia="Batang" w:hint="cs"/>
          <w:rtl/>
        </w:rPr>
        <w:t>ی</w:t>
      </w:r>
      <w:r w:rsidRPr="007100A7">
        <w:rPr>
          <w:rStyle w:val="1-Char"/>
          <w:rFonts w:hint="cs"/>
          <w:rtl/>
        </w:rPr>
        <w:t xml:space="preserve">» با </w:t>
      </w:r>
      <w:r w:rsidRPr="00FE6406">
        <w:rPr>
          <w:rStyle w:val="9-Char"/>
          <w:rFonts w:eastAsia="Batang" w:hint="cs"/>
          <w:rtl/>
        </w:rPr>
        <w:t>هفت سنگر</w:t>
      </w:r>
      <w:r w:rsidR="00446BB7">
        <w:rPr>
          <w:rStyle w:val="9-Char"/>
          <w:rFonts w:eastAsia="Batang" w:hint="cs"/>
          <w:rtl/>
        </w:rPr>
        <w:t>ی</w:t>
      </w:r>
      <w:r w:rsidRPr="00FE6406">
        <w:rPr>
          <w:rStyle w:val="9-Char"/>
          <w:rFonts w:eastAsia="Batang" w:hint="cs"/>
          <w:rtl/>
        </w:rPr>
        <w:t>زه</w:t>
      </w:r>
      <w:r w:rsidRPr="007100A7">
        <w:rPr>
          <w:rStyle w:val="1-Char"/>
          <w:rFonts w:hint="cs"/>
          <w:rtl/>
        </w:rPr>
        <w:t xml:space="preserve"> مثل دانه‌ها</w:t>
      </w:r>
      <w:r w:rsidR="00446BB7">
        <w:rPr>
          <w:rStyle w:val="1-Char"/>
          <w:rFonts w:hint="cs"/>
          <w:rtl/>
        </w:rPr>
        <w:t>ی</w:t>
      </w:r>
      <w:r w:rsidRPr="007100A7">
        <w:rPr>
          <w:rStyle w:val="1-Char"/>
          <w:rFonts w:hint="cs"/>
          <w:rtl/>
        </w:rPr>
        <w:t xml:space="preserve"> ر</w:t>
      </w:r>
      <w:r w:rsidR="00446BB7">
        <w:rPr>
          <w:rStyle w:val="1-Char"/>
          <w:rFonts w:hint="cs"/>
          <w:rtl/>
        </w:rPr>
        <w:t>ی</w:t>
      </w:r>
      <w:r w:rsidRPr="007100A7">
        <w:rPr>
          <w:rStyle w:val="1-Char"/>
          <w:rFonts w:hint="cs"/>
          <w:rtl/>
        </w:rPr>
        <w:t>ز سفال بزنند؛ [و با پرتاب هر سنگر</w:t>
      </w:r>
      <w:r w:rsidR="00446BB7">
        <w:rPr>
          <w:rStyle w:val="1-Char"/>
          <w:rFonts w:hint="cs"/>
          <w:rtl/>
        </w:rPr>
        <w:t>ی</w:t>
      </w:r>
      <w:r w:rsidRPr="007100A7">
        <w:rPr>
          <w:rStyle w:val="1-Char"/>
          <w:rFonts w:hint="cs"/>
          <w:rtl/>
        </w:rPr>
        <w:t xml:space="preserve">زه، </w:t>
      </w:r>
      <w:r w:rsidRPr="0014773F">
        <w:rPr>
          <w:rStyle w:val="5-Char0"/>
          <w:rFonts w:hint="cs"/>
          <w:rtl/>
        </w:rPr>
        <w:t>«الله اکبر»</w:t>
      </w:r>
      <w:r w:rsidRPr="007100A7">
        <w:rPr>
          <w:rStyle w:val="1-Char"/>
          <w:rFonts w:hint="cs"/>
          <w:rtl/>
        </w:rPr>
        <w:t xml:space="preserve"> بگو</w:t>
      </w:r>
      <w:r w:rsidR="00446BB7">
        <w:rPr>
          <w:rStyle w:val="1-Char"/>
          <w:rFonts w:hint="cs"/>
          <w:rtl/>
        </w:rPr>
        <w:t>ی</w:t>
      </w:r>
      <w:r w:rsidRPr="007100A7">
        <w:rPr>
          <w:rStyle w:val="1-Char"/>
          <w:rFonts w:hint="cs"/>
          <w:rtl/>
        </w:rPr>
        <w:t>ند و با خود ا</w:t>
      </w:r>
      <w:r w:rsidR="00446BB7">
        <w:rPr>
          <w:rStyle w:val="1-Char"/>
          <w:rFonts w:hint="cs"/>
          <w:rtl/>
        </w:rPr>
        <w:t>ی</w:t>
      </w:r>
      <w:r w:rsidRPr="007100A7">
        <w:rPr>
          <w:rStyle w:val="1-Char"/>
          <w:rFonts w:hint="cs"/>
          <w:rtl/>
        </w:rPr>
        <w:t xml:space="preserve">ن کلمات را بخوانند: </w:t>
      </w:r>
      <w:r w:rsidRPr="00BE2421">
        <w:rPr>
          <w:rStyle w:val="5-Char"/>
          <w:rFonts w:hint="cs"/>
          <w:rtl/>
        </w:rPr>
        <w:t>«بِسْمِ اللهِ، اَللهُ اَکْبَرُ، رِضًي لِلرَّحْمٰنِ وَ رَغْماً لِلشَّيْطٰانِ»</w:t>
      </w:r>
      <w:r w:rsidRPr="007100A7">
        <w:rPr>
          <w:rStyle w:val="1-Char"/>
          <w:rFonts w:hint="cs"/>
          <w:rtl/>
        </w:rPr>
        <w:t>. و چون سنگر</w:t>
      </w:r>
      <w:r w:rsidR="00446BB7">
        <w:rPr>
          <w:rStyle w:val="1-Char"/>
          <w:rFonts w:hint="cs"/>
          <w:rtl/>
        </w:rPr>
        <w:t>ی</w:t>
      </w:r>
      <w:r w:rsidRPr="007100A7">
        <w:rPr>
          <w:rStyle w:val="1-Char"/>
          <w:rFonts w:hint="cs"/>
          <w:rtl/>
        </w:rPr>
        <w:t>زه‌ها را پرتاب کرد، د</w:t>
      </w:r>
      <w:r w:rsidR="00446BB7">
        <w:rPr>
          <w:rStyle w:val="1-Char"/>
          <w:rFonts w:hint="cs"/>
          <w:rtl/>
        </w:rPr>
        <w:t>ی</w:t>
      </w:r>
      <w:r w:rsidRPr="007100A7">
        <w:rPr>
          <w:rStyle w:val="1-Char"/>
          <w:rFonts w:hint="cs"/>
          <w:rtl/>
        </w:rPr>
        <w:t>گر در مکان جمره نا</w:t>
      </w:r>
      <w:r w:rsidR="00446BB7">
        <w:rPr>
          <w:rStyle w:val="1-Char"/>
          <w:rFonts w:hint="cs"/>
          <w:rtl/>
        </w:rPr>
        <w:t>ی</w:t>
      </w:r>
      <w:r w:rsidRPr="007100A7">
        <w:rPr>
          <w:rStyle w:val="1-Char"/>
          <w:rFonts w:hint="cs"/>
          <w:rtl/>
        </w:rPr>
        <w:t>ستد و با پرتاب نخست</w:t>
      </w:r>
      <w:r w:rsidR="00446BB7">
        <w:rPr>
          <w:rStyle w:val="1-Char"/>
          <w:rFonts w:hint="cs"/>
          <w:rtl/>
        </w:rPr>
        <w:t>ی</w:t>
      </w:r>
      <w:r w:rsidRPr="007100A7">
        <w:rPr>
          <w:rStyle w:val="1-Char"/>
          <w:rFonts w:hint="cs"/>
          <w:rtl/>
        </w:rPr>
        <w:t>ن سنگر</w:t>
      </w:r>
      <w:r w:rsidR="00446BB7">
        <w:rPr>
          <w:rStyle w:val="1-Char"/>
          <w:rFonts w:hint="cs"/>
          <w:rtl/>
        </w:rPr>
        <w:t>ی</w:t>
      </w:r>
      <w:r w:rsidRPr="007100A7">
        <w:rPr>
          <w:rStyle w:val="1-Char"/>
          <w:rFonts w:hint="cs"/>
          <w:rtl/>
        </w:rPr>
        <w:t>زه‌ا</w:t>
      </w:r>
      <w:r w:rsidR="00446BB7">
        <w:rPr>
          <w:rStyle w:val="1-Char"/>
          <w:rFonts w:hint="cs"/>
          <w:rtl/>
        </w:rPr>
        <w:t>ی</w:t>
      </w:r>
      <w:r w:rsidRPr="007100A7">
        <w:rPr>
          <w:rStyle w:val="1-Char"/>
          <w:rFonts w:hint="cs"/>
          <w:rtl/>
        </w:rPr>
        <w:t xml:space="preserve"> که به سو</w:t>
      </w:r>
      <w:r w:rsidR="00446BB7">
        <w:rPr>
          <w:rStyle w:val="1-Char"/>
          <w:rFonts w:hint="cs"/>
          <w:rtl/>
        </w:rPr>
        <w:t>ی</w:t>
      </w:r>
      <w:r w:rsidRPr="007100A7">
        <w:rPr>
          <w:rStyle w:val="1-Char"/>
          <w:rFonts w:hint="cs"/>
          <w:rtl/>
        </w:rPr>
        <w:t xml:space="preserve"> جمره‌</w:t>
      </w:r>
      <w:r w:rsidR="00446BB7">
        <w:rPr>
          <w:rStyle w:val="1-Char"/>
          <w:rFonts w:hint="cs"/>
          <w:rtl/>
        </w:rPr>
        <w:t>ی</w:t>
      </w:r>
      <w:r w:rsidRPr="007100A7">
        <w:rPr>
          <w:rStyle w:val="1-Char"/>
          <w:rFonts w:hint="cs"/>
          <w:rtl/>
        </w:rPr>
        <w:t xml:space="preserve"> عقبه پرتاب م</w:t>
      </w:r>
      <w:r w:rsidR="00446BB7">
        <w:rPr>
          <w:rStyle w:val="1-Char"/>
          <w:rFonts w:hint="cs"/>
          <w:rtl/>
        </w:rPr>
        <w:t>ی</w:t>
      </w:r>
      <w:r w:rsidRPr="007100A7">
        <w:rPr>
          <w:rStyle w:val="1-Char"/>
          <w:rFonts w:hint="cs"/>
          <w:rtl/>
        </w:rPr>
        <w:t>‌کند، «</w:t>
      </w:r>
      <w:r w:rsidRPr="00FE6406">
        <w:rPr>
          <w:rStyle w:val="9-Char"/>
          <w:rFonts w:eastAsia="Batang" w:hint="cs"/>
          <w:rtl/>
        </w:rPr>
        <w:t>تلب</w:t>
      </w:r>
      <w:r w:rsidR="00446BB7">
        <w:rPr>
          <w:rStyle w:val="9-Char"/>
          <w:rFonts w:eastAsia="Batang" w:hint="cs"/>
          <w:rtl/>
        </w:rPr>
        <w:t>ی</w:t>
      </w:r>
      <w:r w:rsidRPr="00FE6406">
        <w:rPr>
          <w:rStyle w:val="9-Char"/>
          <w:rFonts w:eastAsia="Batang" w:hint="cs"/>
          <w:rtl/>
        </w:rPr>
        <w:t>ه</w:t>
      </w:r>
      <w:r w:rsidRPr="007100A7">
        <w:rPr>
          <w:rStyle w:val="1-Char"/>
          <w:rFonts w:hint="cs"/>
          <w:rtl/>
        </w:rPr>
        <w:t>» را قطع نما</w:t>
      </w:r>
      <w:r w:rsidR="00446BB7">
        <w:rPr>
          <w:rStyle w:val="1-Char"/>
          <w:rFonts w:hint="cs"/>
          <w:rtl/>
        </w:rPr>
        <w:t>ی</w:t>
      </w:r>
      <w:r w:rsidRPr="007100A7">
        <w:rPr>
          <w:rStyle w:val="1-Char"/>
          <w:rFonts w:hint="cs"/>
          <w:rtl/>
        </w:rPr>
        <w:t>د.]</w:t>
      </w:r>
    </w:p>
    <w:p w:rsidR="006B31CA" w:rsidRPr="007100A7" w:rsidRDefault="006B31CA" w:rsidP="00AF1D25">
      <w:pPr>
        <w:rPr>
          <w:rStyle w:val="1-Char"/>
          <w:rtl/>
        </w:rPr>
      </w:pPr>
      <w:r w:rsidRPr="007100A7">
        <w:rPr>
          <w:rStyle w:val="1-Char"/>
          <w:rFonts w:hint="cs"/>
          <w:rtl/>
        </w:rPr>
        <w:t>و مستحب است که سنگر</w:t>
      </w:r>
      <w:r w:rsidR="00446BB7">
        <w:rPr>
          <w:rStyle w:val="1-Char"/>
          <w:rFonts w:hint="cs"/>
          <w:rtl/>
        </w:rPr>
        <w:t>ی</w:t>
      </w:r>
      <w:r w:rsidRPr="007100A7">
        <w:rPr>
          <w:rStyle w:val="1-Char"/>
          <w:rFonts w:hint="cs"/>
          <w:rtl/>
        </w:rPr>
        <w:t xml:space="preserve">زه‌ها، از خود مزدلفه و </w:t>
      </w:r>
      <w:r w:rsidR="00446BB7">
        <w:rPr>
          <w:rStyle w:val="1-Char"/>
          <w:rFonts w:hint="cs"/>
          <w:rtl/>
        </w:rPr>
        <w:t>ی</w:t>
      </w:r>
      <w:r w:rsidRPr="007100A7">
        <w:rPr>
          <w:rStyle w:val="1-Char"/>
          <w:rFonts w:hint="cs"/>
          <w:rtl/>
        </w:rPr>
        <w:t>ا از م</w:t>
      </w:r>
      <w:r w:rsidR="00446BB7">
        <w:rPr>
          <w:rStyle w:val="1-Char"/>
          <w:rFonts w:hint="cs"/>
          <w:rtl/>
        </w:rPr>
        <w:t>ی</w:t>
      </w:r>
      <w:r w:rsidRPr="007100A7">
        <w:rPr>
          <w:rStyle w:val="1-Char"/>
          <w:rFonts w:hint="cs"/>
          <w:rtl/>
        </w:rPr>
        <w:t>ان راه برداشته شود؛‌ و مکروه است که از سنگر</w:t>
      </w:r>
      <w:r w:rsidR="00446BB7">
        <w:rPr>
          <w:rStyle w:val="1-Char"/>
          <w:rFonts w:hint="cs"/>
          <w:rtl/>
        </w:rPr>
        <w:t>ی</w:t>
      </w:r>
      <w:r w:rsidRPr="007100A7">
        <w:rPr>
          <w:rStyle w:val="1-Char"/>
          <w:rFonts w:hint="cs"/>
          <w:rtl/>
        </w:rPr>
        <w:t>زه‌ها</w:t>
      </w:r>
      <w:r w:rsidR="00446BB7">
        <w:rPr>
          <w:rStyle w:val="1-Char"/>
          <w:rFonts w:hint="cs"/>
          <w:rtl/>
        </w:rPr>
        <w:t>یی</w:t>
      </w:r>
      <w:r w:rsidRPr="007100A7">
        <w:rPr>
          <w:rStyle w:val="1-Char"/>
          <w:rFonts w:hint="cs"/>
          <w:rtl/>
        </w:rPr>
        <w:t xml:space="preserve"> که در نزد جمره وجود دارد، برداشته شود.</w:t>
      </w:r>
    </w:p>
    <w:p w:rsidR="006B31CA" w:rsidRPr="007100A7" w:rsidRDefault="006B31CA" w:rsidP="00AF1D25">
      <w:pPr>
        <w:rPr>
          <w:rStyle w:val="1-Char"/>
          <w:rtl/>
        </w:rPr>
      </w:pPr>
      <w:r w:rsidRPr="007100A7">
        <w:rPr>
          <w:rStyle w:val="1-Char"/>
          <w:rFonts w:hint="cs"/>
          <w:rtl/>
        </w:rPr>
        <w:t>و زدن سنگر</w:t>
      </w:r>
      <w:r w:rsidR="00446BB7">
        <w:rPr>
          <w:rStyle w:val="1-Char"/>
          <w:rFonts w:hint="cs"/>
          <w:rtl/>
        </w:rPr>
        <w:t>ی</w:t>
      </w:r>
      <w:r w:rsidRPr="007100A7">
        <w:rPr>
          <w:rStyle w:val="1-Char"/>
          <w:rFonts w:hint="cs"/>
          <w:rtl/>
        </w:rPr>
        <w:t>زه‌ها از قسمت بالا</w:t>
      </w:r>
      <w:r w:rsidR="00446BB7">
        <w:rPr>
          <w:rStyle w:val="1-Char"/>
          <w:rFonts w:hint="cs"/>
          <w:rtl/>
        </w:rPr>
        <w:t>ی</w:t>
      </w:r>
      <w:r w:rsidRPr="007100A7">
        <w:rPr>
          <w:rStyle w:val="1-Char"/>
          <w:rFonts w:hint="cs"/>
          <w:rtl/>
        </w:rPr>
        <w:t xml:space="preserve"> </w:t>
      </w:r>
      <w:r w:rsidRPr="0014773F">
        <w:rPr>
          <w:rStyle w:val="5-Char0"/>
          <w:rFonts w:hint="cs"/>
          <w:rtl/>
        </w:rPr>
        <w:t>«عقبه»</w:t>
      </w:r>
      <w:r w:rsidRPr="007100A7">
        <w:rPr>
          <w:rStyle w:val="1-Char"/>
          <w:rFonts w:hint="cs"/>
          <w:rtl/>
        </w:rPr>
        <w:t xml:space="preserve"> مکروه است؛ ز</w:t>
      </w:r>
      <w:r w:rsidR="00446BB7">
        <w:rPr>
          <w:rStyle w:val="1-Char"/>
          <w:rFonts w:hint="cs"/>
          <w:rtl/>
        </w:rPr>
        <w:t>ی</w:t>
      </w:r>
      <w:r w:rsidRPr="007100A7">
        <w:rPr>
          <w:rStyle w:val="1-Char"/>
          <w:rFonts w:hint="cs"/>
          <w:rtl/>
        </w:rPr>
        <w:t>را ا</w:t>
      </w:r>
      <w:r w:rsidR="00446BB7">
        <w:rPr>
          <w:rStyle w:val="1-Char"/>
          <w:rFonts w:hint="cs"/>
          <w:rtl/>
        </w:rPr>
        <w:t>ی</w:t>
      </w:r>
      <w:r w:rsidRPr="007100A7">
        <w:rPr>
          <w:rStyle w:val="1-Char"/>
          <w:rFonts w:hint="cs"/>
          <w:rtl/>
        </w:rPr>
        <w:t>ن کار باعث آزار و اذ</w:t>
      </w:r>
      <w:r w:rsidR="00446BB7">
        <w:rPr>
          <w:rStyle w:val="1-Char"/>
          <w:rFonts w:hint="cs"/>
          <w:rtl/>
        </w:rPr>
        <w:t>ی</w:t>
      </w:r>
      <w:r w:rsidRPr="007100A7">
        <w:rPr>
          <w:rStyle w:val="1-Char"/>
          <w:rFonts w:hint="cs"/>
          <w:rtl/>
        </w:rPr>
        <w:t>ت مردم م</w:t>
      </w:r>
      <w:r w:rsidR="00446BB7">
        <w:rPr>
          <w:rStyle w:val="1-Char"/>
          <w:rFonts w:hint="cs"/>
          <w:rtl/>
        </w:rPr>
        <w:t>ی</w:t>
      </w:r>
      <w:r w:rsidRPr="007100A7">
        <w:rPr>
          <w:rStyle w:val="1-Char"/>
          <w:rFonts w:hint="cs"/>
          <w:rtl/>
        </w:rPr>
        <w:t>‌باشد؛ و سنگر</w:t>
      </w:r>
      <w:r w:rsidR="00446BB7">
        <w:rPr>
          <w:rStyle w:val="1-Char"/>
          <w:rFonts w:hint="cs"/>
          <w:rtl/>
        </w:rPr>
        <w:t>ی</w:t>
      </w:r>
      <w:r w:rsidRPr="007100A7">
        <w:rPr>
          <w:rStyle w:val="1-Char"/>
          <w:rFonts w:hint="cs"/>
          <w:rtl/>
        </w:rPr>
        <w:t>زه‌ها را پ</w:t>
      </w:r>
      <w:r w:rsidR="00446BB7">
        <w:rPr>
          <w:rStyle w:val="1-Char"/>
          <w:rFonts w:hint="cs"/>
          <w:rtl/>
        </w:rPr>
        <w:t>ی</w:t>
      </w:r>
      <w:r w:rsidRPr="007100A7">
        <w:rPr>
          <w:rStyle w:val="1-Char"/>
          <w:rFonts w:hint="cs"/>
          <w:rtl/>
        </w:rPr>
        <w:t>دا کند و گردآور</w:t>
      </w:r>
      <w:r w:rsidR="00446BB7">
        <w:rPr>
          <w:rStyle w:val="1-Char"/>
          <w:rFonts w:hint="cs"/>
          <w:rtl/>
        </w:rPr>
        <w:t>ی</w:t>
      </w:r>
      <w:r w:rsidRPr="007100A7">
        <w:rPr>
          <w:rStyle w:val="1-Char"/>
          <w:rFonts w:hint="cs"/>
          <w:rtl/>
        </w:rPr>
        <w:t xml:space="preserve"> نما</w:t>
      </w:r>
      <w:r w:rsidR="00446BB7">
        <w:rPr>
          <w:rStyle w:val="1-Char"/>
          <w:rFonts w:hint="cs"/>
          <w:rtl/>
        </w:rPr>
        <w:t>ی</w:t>
      </w:r>
      <w:r w:rsidRPr="007100A7">
        <w:rPr>
          <w:rStyle w:val="1-Char"/>
          <w:rFonts w:hint="cs"/>
          <w:rtl/>
        </w:rPr>
        <w:t>د؛ و ا</w:t>
      </w:r>
      <w:r w:rsidR="00446BB7">
        <w:rPr>
          <w:rStyle w:val="1-Char"/>
          <w:rFonts w:hint="cs"/>
          <w:rtl/>
        </w:rPr>
        <w:t>ی</w:t>
      </w:r>
      <w:r w:rsidRPr="007100A7">
        <w:rPr>
          <w:rStyle w:val="1-Char"/>
          <w:rFonts w:hint="cs"/>
          <w:rtl/>
        </w:rPr>
        <w:t>ن طور نباشد که سنگ</w:t>
      </w:r>
      <w:r w:rsidR="00446BB7">
        <w:rPr>
          <w:rStyle w:val="1-Char"/>
          <w:rFonts w:hint="cs"/>
          <w:rtl/>
        </w:rPr>
        <w:t>ی</w:t>
      </w:r>
      <w:r w:rsidRPr="007100A7">
        <w:rPr>
          <w:rStyle w:val="1-Char"/>
          <w:rFonts w:hint="cs"/>
          <w:rtl/>
        </w:rPr>
        <w:t xml:space="preserve"> را بشکند و آن را به سنگر</w:t>
      </w:r>
      <w:r w:rsidR="00446BB7">
        <w:rPr>
          <w:rStyle w:val="1-Char"/>
          <w:rFonts w:hint="cs"/>
          <w:rtl/>
        </w:rPr>
        <w:t>ی</w:t>
      </w:r>
      <w:r w:rsidRPr="007100A7">
        <w:rPr>
          <w:rStyle w:val="1-Char"/>
          <w:rFonts w:hint="cs"/>
          <w:rtl/>
        </w:rPr>
        <w:t>زه تبد</w:t>
      </w:r>
      <w:r w:rsidR="00446BB7">
        <w:rPr>
          <w:rStyle w:val="1-Char"/>
          <w:rFonts w:hint="cs"/>
          <w:rtl/>
        </w:rPr>
        <w:t>ی</w:t>
      </w:r>
      <w:r w:rsidRPr="007100A7">
        <w:rPr>
          <w:rStyle w:val="1-Char"/>
          <w:rFonts w:hint="cs"/>
          <w:rtl/>
        </w:rPr>
        <w:t>ل نما</w:t>
      </w:r>
      <w:r w:rsidR="00446BB7">
        <w:rPr>
          <w:rStyle w:val="1-Char"/>
          <w:rFonts w:hint="cs"/>
          <w:rtl/>
        </w:rPr>
        <w:t>ی</w:t>
      </w:r>
      <w:r w:rsidRPr="007100A7">
        <w:rPr>
          <w:rStyle w:val="1-Char"/>
          <w:rFonts w:hint="cs"/>
          <w:rtl/>
        </w:rPr>
        <w:t>د [و برا</w:t>
      </w:r>
      <w:r w:rsidR="00446BB7">
        <w:rPr>
          <w:rStyle w:val="1-Char"/>
          <w:rFonts w:hint="cs"/>
          <w:rtl/>
        </w:rPr>
        <w:t>ی</w:t>
      </w:r>
      <w:r w:rsidRPr="007100A7">
        <w:rPr>
          <w:rStyle w:val="1-Char"/>
          <w:rFonts w:hint="cs"/>
          <w:rtl/>
        </w:rPr>
        <w:t xml:space="preserve"> </w:t>
      </w:r>
      <w:r w:rsidRPr="00FE6406">
        <w:rPr>
          <w:rStyle w:val="9-Char"/>
          <w:rFonts w:eastAsia="Batang" w:hint="cs"/>
          <w:rtl/>
        </w:rPr>
        <w:t>رم</w:t>
      </w:r>
      <w:r w:rsidR="00446BB7">
        <w:rPr>
          <w:rStyle w:val="9-Char"/>
          <w:rFonts w:eastAsia="Batang" w:hint="cs"/>
          <w:rtl/>
        </w:rPr>
        <w:t>ی</w:t>
      </w:r>
      <w:r w:rsidRPr="00FE6406">
        <w:rPr>
          <w:rStyle w:val="9-Char"/>
          <w:rFonts w:eastAsia="Batang" w:hint="cs"/>
          <w:rtl/>
        </w:rPr>
        <w:t xml:space="preserve"> جمرات</w:t>
      </w:r>
      <w:r w:rsidRPr="007100A7">
        <w:rPr>
          <w:rStyle w:val="1-Char"/>
          <w:rFonts w:hint="cs"/>
          <w:rtl/>
        </w:rPr>
        <w:t xml:space="preserve"> از آن استفاده کند؛ بلکه به دنبال خود سنگر</w:t>
      </w:r>
      <w:r w:rsidR="00446BB7">
        <w:rPr>
          <w:rStyle w:val="1-Char"/>
          <w:rFonts w:hint="cs"/>
          <w:rtl/>
        </w:rPr>
        <w:t>ی</w:t>
      </w:r>
      <w:r w:rsidRPr="007100A7">
        <w:rPr>
          <w:rStyle w:val="1-Char"/>
          <w:rFonts w:hint="cs"/>
          <w:rtl/>
        </w:rPr>
        <w:t>زه‌ها باشد ب</w:t>
      </w:r>
      <w:r w:rsidR="00446BB7">
        <w:rPr>
          <w:rStyle w:val="1-Char"/>
          <w:rFonts w:hint="cs"/>
          <w:rtl/>
        </w:rPr>
        <w:t>ی</w:t>
      </w:r>
      <w:r w:rsidRPr="007100A7">
        <w:rPr>
          <w:rStyle w:val="1-Char"/>
          <w:rFonts w:hint="cs"/>
          <w:rtl/>
        </w:rPr>
        <w:t>‌آن که سنگ</w:t>
      </w:r>
      <w:r w:rsidR="00446BB7">
        <w:rPr>
          <w:rStyle w:val="1-Char"/>
          <w:rFonts w:hint="cs"/>
          <w:rtl/>
        </w:rPr>
        <w:t>ی</w:t>
      </w:r>
      <w:r w:rsidRPr="007100A7">
        <w:rPr>
          <w:rStyle w:val="1-Char"/>
          <w:rFonts w:hint="cs"/>
          <w:rtl/>
        </w:rPr>
        <w:t xml:space="preserve"> را بشکند و از آن سنگر</w:t>
      </w:r>
      <w:r w:rsidR="00446BB7">
        <w:rPr>
          <w:rStyle w:val="1-Char"/>
          <w:rFonts w:hint="cs"/>
          <w:rtl/>
        </w:rPr>
        <w:t>ی</w:t>
      </w:r>
      <w:r w:rsidRPr="007100A7">
        <w:rPr>
          <w:rStyle w:val="1-Char"/>
          <w:rFonts w:hint="cs"/>
          <w:rtl/>
        </w:rPr>
        <w:t>زه درست نما</w:t>
      </w:r>
      <w:r w:rsidR="00446BB7">
        <w:rPr>
          <w:rStyle w:val="1-Char"/>
          <w:rFonts w:hint="cs"/>
          <w:rtl/>
        </w:rPr>
        <w:t>ی</w:t>
      </w:r>
      <w:r w:rsidRPr="007100A7">
        <w:rPr>
          <w:rStyle w:val="1-Char"/>
          <w:rFonts w:hint="cs"/>
          <w:rtl/>
        </w:rPr>
        <w:t>د.] و سنگر</w:t>
      </w:r>
      <w:r w:rsidR="00446BB7">
        <w:rPr>
          <w:rStyle w:val="1-Char"/>
          <w:rFonts w:hint="cs"/>
          <w:rtl/>
        </w:rPr>
        <w:t>ی</w:t>
      </w:r>
      <w:r w:rsidRPr="007100A7">
        <w:rPr>
          <w:rStyle w:val="1-Char"/>
          <w:rFonts w:hint="cs"/>
          <w:rtl/>
        </w:rPr>
        <w:t>زه‌ها را بشو</w:t>
      </w:r>
      <w:r w:rsidR="00446BB7">
        <w:rPr>
          <w:rStyle w:val="1-Char"/>
          <w:rFonts w:hint="cs"/>
          <w:rtl/>
        </w:rPr>
        <w:t>ی</w:t>
      </w:r>
      <w:r w:rsidRPr="007100A7">
        <w:rPr>
          <w:rStyle w:val="1-Char"/>
          <w:rFonts w:hint="cs"/>
          <w:rtl/>
        </w:rPr>
        <w:t>د تا به پاک</w:t>
      </w:r>
      <w:r w:rsidR="00446BB7">
        <w:rPr>
          <w:rStyle w:val="1-Char"/>
          <w:rFonts w:hint="cs"/>
          <w:rtl/>
        </w:rPr>
        <w:t>ی</w:t>
      </w:r>
      <w:r w:rsidR="000751A8">
        <w:rPr>
          <w:rStyle w:val="1-Char"/>
          <w:rFonts w:hint="cs"/>
          <w:rtl/>
        </w:rPr>
        <w:t xml:space="preserve"> آن‌ها </w:t>
      </w:r>
      <w:r w:rsidRPr="007100A7">
        <w:rPr>
          <w:rStyle w:val="1-Char"/>
          <w:rFonts w:hint="cs"/>
          <w:rtl/>
        </w:rPr>
        <w:t>اطم</w:t>
      </w:r>
      <w:r w:rsidR="00446BB7">
        <w:rPr>
          <w:rStyle w:val="1-Char"/>
          <w:rFonts w:hint="cs"/>
          <w:rtl/>
        </w:rPr>
        <w:t>ی</w:t>
      </w:r>
      <w:r w:rsidRPr="007100A7">
        <w:rPr>
          <w:rStyle w:val="1-Char"/>
          <w:rFonts w:hint="cs"/>
          <w:rtl/>
        </w:rPr>
        <w:t>نان شود؛ ز</w:t>
      </w:r>
      <w:r w:rsidR="00446BB7">
        <w:rPr>
          <w:rStyle w:val="1-Char"/>
          <w:rFonts w:hint="cs"/>
          <w:rtl/>
        </w:rPr>
        <w:t>ی</w:t>
      </w:r>
      <w:r w:rsidRPr="007100A7">
        <w:rPr>
          <w:rStyle w:val="1-Char"/>
          <w:rFonts w:hint="cs"/>
          <w:rtl/>
        </w:rPr>
        <w:t>را با ا</w:t>
      </w:r>
      <w:r w:rsidR="00446BB7">
        <w:rPr>
          <w:rStyle w:val="1-Char"/>
          <w:rFonts w:hint="cs"/>
          <w:rtl/>
        </w:rPr>
        <w:t>ی</w:t>
      </w:r>
      <w:r w:rsidRPr="007100A7">
        <w:rPr>
          <w:rStyle w:val="1-Char"/>
          <w:rFonts w:hint="cs"/>
          <w:rtl/>
        </w:rPr>
        <w:t>ن سنگر</w:t>
      </w:r>
      <w:r w:rsidR="00446BB7">
        <w:rPr>
          <w:rStyle w:val="1-Char"/>
          <w:rFonts w:hint="cs"/>
          <w:rtl/>
        </w:rPr>
        <w:t>ی</w:t>
      </w:r>
      <w:r w:rsidRPr="007100A7">
        <w:rPr>
          <w:rStyle w:val="1-Char"/>
          <w:rFonts w:hint="cs"/>
          <w:rtl/>
        </w:rPr>
        <w:t>زه‌ها عمل</w:t>
      </w:r>
      <w:r w:rsidR="00446BB7">
        <w:rPr>
          <w:rStyle w:val="1-Char"/>
          <w:rFonts w:hint="cs"/>
          <w:rtl/>
        </w:rPr>
        <w:t>ی</w:t>
      </w:r>
      <w:r w:rsidRPr="007100A7">
        <w:rPr>
          <w:rStyle w:val="1-Char"/>
          <w:rFonts w:hint="cs"/>
          <w:rtl/>
        </w:rPr>
        <w:t xml:space="preserve"> انجام م</w:t>
      </w:r>
      <w:r w:rsidR="00446BB7">
        <w:rPr>
          <w:rStyle w:val="1-Char"/>
          <w:rFonts w:hint="cs"/>
          <w:rtl/>
        </w:rPr>
        <w:t>ی</w:t>
      </w:r>
      <w:r w:rsidRPr="007100A7">
        <w:rPr>
          <w:rStyle w:val="1-Char"/>
          <w:rFonts w:hint="cs"/>
          <w:rtl/>
        </w:rPr>
        <w:t>‌گ</w:t>
      </w:r>
      <w:r w:rsidR="00446BB7">
        <w:rPr>
          <w:rStyle w:val="1-Char"/>
          <w:rFonts w:hint="cs"/>
          <w:rtl/>
        </w:rPr>
        <w:t>ی</w:t>
      </w:r>
      <w:r w:rsidRPr="007100A7">
        <w:rPr>
          <w:rStyle w:val="1-Char"/>
          <w:rFonts w:hint="cs"/>
          <w:rtl/>
        </w:rPr>
        <w:t>رد که ما</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تقرّب و نزد</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به خدا است. و اگر </w:t>
      </w:r>
      <w:r w:rsidR="00AF17B9">
        <w:rPr>
          <w:rStyle w:val="1-Char"/>
          <w:rFonts w:hint="cs"/>
          <w:rtl/>
        </w:rPr>
        <w:t>چنان‌چه</w:t>
      </w:r>
      <w:r w:rsidRPr="007100A7">
        <w:rPr>
          <w:rStyle w:val="1-Char"/>
          <w:rFonts w:hint="cs"/>
          <w:rtl/>
        </w:rPr>
        <w:t xml:space="preserve"> با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نجس و ناپاک </w:t>
      </w:r>
      <w:r w:rsidRPr="00FE6406">
        <w:rPr>
          <w:rStyle w:val="9-Char"/>
          <w:rFonts w:eastAsia="Batang" w:hint="cs"/>
          <w:rtl/>
        </w:rPr>
        <w:t>رم</w:t>
      </w:r>
      <w:r w:rsidR="00446BB7">
        <w:rPr>
          <w:rStyle w:val="9-Char"/>
          <w:rFonts w:eastAsia="Batang" w:hint="cs"/>
          <w:rtl/>
        </w:rPr>
        <w:t>ی</w:t>
      </w:r>
      <w:r w:rsidRPr="007100A7">
        <w:rPr>
          <w:rStyle w:val="1-Char"/>
          <w:rFonts w:hint="cs"/>
          <w:rtl/>
        </w:rPr>
        <w:t xml:space="preserve"> نمود، باز هم او را کفا</w:t>
      </w:r>
      <w:r w:rsidR="00446BB7">
        <w:rPr>
          <w:rStyle w:val="1-Char"/>
          <w:rFonts w:hint="cs"/>
          <w:rtl/>
        </w:rPr>
        <w:t>ی</w:t>
      </w:r>
      <w:r w:rsidRPr="007100A7">
        <w:rPr>
          <w:rStyle w:val="1-Char"/>
          <w:rFonts w:hint="cs"/>
          <w:rtl/>
        </w:rPr>
        <w:t>ت م</w:t>
      </w:r>
      <w:r w:rsidR="00446BB7">
        <w:rPr>
          <w:rStyle w:val="1-Char"/>
          <w:rFonts w:hint="cs"/>
          <w:rtl/>
        </w:rPr>
        <w:t>ی</w:t>
      </w:r>
      <w:r w:rsidRPr="007100A7">
        <w:rPr>
          <w:rStyle w:val="1-Char"/>
          <w:rFonts w:hint="cs"/>
          <w:rtl/>
        </w:rPr>
        <w:t>‌کند، ول</w:t>
      </w:r>
      <w:r w:rsidR="00446BB7">
        <w:rPr>
          <w:rStyle w:val="1-Char"/>
          <w:rFonts w:hint="cs"/>
          <w:rtl/>
        </w:rPr>
        <w:t>ی</w:t>
      </w:r>
      <w:r w:rsidRPr="007100A7">
        <w:rPr>
          <w:rStyle w:val="1-Char"/>
          <w:rFonts w:hint="cs"/>
          <w:rtl/>
        </w:rPr>
        <w:t xml:space="preserve"> ا</w:t>
      </w:r>
      <w:r w:rsidR="00446BB7">
        <w:rPr>
          <w:rStyle w:val="1-Char"/>
          <w:rFonts w:hint="cs"/>
          <w:rtl/>
        </w:rPr>
        <w:t>ی</w:t>
      </w:r>
      <w:r w:rsidRPr="007100A7">
        <w:rPr>
          <w:rStyle w:val="1-Char"/>
          <w:rFonts w:hint="cs"/>
          <w:rtl/>
        </w:rPr>
        <w:t>ن عملش مکروه م</w:t>
      </w:r>
      <w:r w:rsidR="00446BB7">
        <w:rPr>
          <w:rStyle w:val="1-Char"/>
          <w:rFonts w:hint="cs"/>
          <w:rtl/>
        </w:rPr>
        <w:t>ی</w:t>
      </w:r>
      <w:r w:rsidRPr="007100A7">
        <w:rPr>
          <w:rStyle w:val="1-Char"/>
          <w:rFonts w:hint="cs"/>
          <w:rtl/>
        </w:rPr>
        <w:t>‌باشد. و با پرتاب نخست</w:t>
      </w:r>
      <w:r w:rsidR="00446BB7">
        <w:rPr>
          <w:rStyle w:val="1-Char"/>
          <w:rFonts w:hint="cs"/>
          <w:rtl/>
        </w:rPr>
        <w:t>ی</w:t>
      </w:r>
      <w:r w:rsidRPr="007100A7">
        <w:rPr>
          <w:rStyle w:val="1-Char"/>
          <w:rFonts w:hint="cs"/>
          <w:rtl/>
        </w:rPr>
        <w:t>ن سنگر</w:t>
      </w:r>
      <w:r w:rsidR="00446BB7">
        <w:rPr>
          <w:rStyle w:val="1-Char"/>
          <w:rFonts w:hint="cs"/>
          <w:rtl/>
        </w:rPr>
        <w:t>ی</w:t>
      </w:r>
      <w:r w:rsidRPr="007100A7">
        <w:rPr>
          <w:rStyle w:val="1-Char"/>
          <w:rFonts w:hint="cs"/>
          <w:rtl/>
        </w:rPr>
        <w:t>زه‌ا</w:t>
      </w:r>
      <w:r w:rsidR="00446BB7">
        <w:rPr>
          <w:rStyle w:val="1-Char"/>
          <w:rFonts w:hint="cs"/>
          <w:rtl/>
        </w:rPr>
        <w:t>ی</w:t>
      </w:r>
      <w:r w:rsidRPr="007100A7">
        <w:rPr>
          <w:rStyle w:val="1-Char"/>
          <w:rFonts w:hint="cs"/>
          <w:rtl/>
        </w:rPr>
        <w:t xml:space="preserve"> که به سو</w:t>
      </w:r>
      <w:r w:rsidR="00446BB7">
        <w:rPr>
          <w:rStyle w:val="1-Char"/>
          <w:rFonts w:hint="cs"/>
          <w:rtl/>
        </w:rPr>
        <w:t>ی</w:t>
      </w:r>
      <w:r w:rsidRPr="007100A7">
        <w:rPr>
          <w:rStyle w:val="1-Char"/>
          <w:rFonts w:hint="cs"/>
          <w:rtl/>
        </w:rPr>
        <w:t xml:space="preserve"> جمره‌</w:t>
      </w:r>
      <w:r w:rsidR="00446BB7">
        <w:rPr>
          <w:rStyle w:val="1-Char"/>
          <w:rFonts w:hint="cs"/>
          <w:rtl/>
        </w:rPr>
        <w:t>ی</w:t>
      </w:r>
      <w:r w:rsidRPr="007100A7">
        <w:rPr>
          <w:rStyle w:val="1-Char"/>
          <w:rFonts w:hint="cs"/>
          <w:rtl/>
        </w:rPr>
        <w:t xml:space="preserve"> عقبه پرتاب م</w:t>
      </w:r>
      <w:r w:rsidR="00446BB7">
        <w:rPr>
          <w:rStyle w:val="1-Char"/>
          <w:rFonts w:hint="cs"/>
          <w:rtl/>
        </w:rPr>
        <w:t>ی</w:t>
      </w:r>
      <w:r w:rsidRPr="007100A7">
        <w:rPr>
          <w:rStyle w:val="1-Char"/>
          <w:rFonts w:hint="cs"/>
          <w:rtl/>
        </w:rPr>
        <w:t>‌کند، گفتن «</w:t>
      </w:r>
      <w:r w:rsidRPr="00FE6406">
        <w:rPr>
          <w:rStyle w:val="9-Char"/>
          <w:rFonts w:eastAsia="Batang" w:hint="cs"/>
          <w:rtl/>
        </w:rPr>
        <w:t>تلب</w:t>
      </w:r>
      <w:r w:rsidR="00446BB7">
        <w:rPr>
          <w:rStyle w:val="9-Char"/>
          <w:rFonts w:eastAsia="Batang" w:hint="cs"/>
          <w:rtl/>
        </w:rPr>
        <w:t>ی</w:t>
      </w:r>
      <w:r w:rsidRPr="00FE6406">
        <w:rPr>
          <w:rStyle w:val="9-Char"/>
          <w:rFonts w:eastAsia="Batang" w:hint="cs"/>
          <w:rtl/>
        </w:rPr>
        <w:t>ه</w:t>
      </w:r>
      <w:r w:rsidRPr="007100A7">
        <w:rPr>
          <w:rStyle w:val="1-Char"/>
          <w:rFonts w:hint="cs"/>
          <w:rtl/>
        </w:rPr>
        <w:t>» را قطع نما</w:t>
      </w:r>
      <w:r w:rsidR="00446BB7">
        <w:rPr>
          <w:rStyle w:val="1-Char"/>
          <w:rFonts w:hint="cs"/>
          <w:rtl/>
        </w:rPr>
        <w:t>ی</w:t>
      </w:r>
      <w:r w:rsidRPr="007100A7">
        <w:rPr>
          <w:rStyle w:val="1-Char"/>
          <w:rFonts w:hint="cs"/>
          <w:rtl/>
        </w:rPr>
        <w:t>د.</w:t>
      </w:r>
    </w:p>
    <w:p w:rsidR="006B31CA" w:rsidRPr="007100A7" w:rsidRDefault="006B31CA" w:rsidP="00AF1D25">
      <w:pPr>
        <w:rPr>
          <w:rStyle w:val="1-Char"/>
        </w:rPr>
      </w:pPr>
      <w:r w:rsidRPr="007100A7">
        <w:rPr>
          <w:rStyle w:val="1-Char"/>
          <w:rFonts w:hint="cs"/>
          <w:rtl/>
        </w:rPr>
        <w:t xml:space="preserve">و </w:t>
      </w:r>
      <w:r w:rsidRPr="00FE6406">
        <w:rPr>
          <w:rStyle w:val="9-Char"/>
          <w:rFonts w:eastAsia="Batang" w:hint="cs"/>
          <w:rtl/>
        </w:rPr>
        <w:t>ک</w:t>
      </w:r>
      <w:r w:rsidR="00446BB7">
        <w:rPr>
          <w:rStyle w:val="9-Char"/>
          <w:rFonts w:eastAsia="Batang" w:hint="cs"/>
          <w:rtl/>
        </w:rPr>
        <w:t>ی</w:t>
      </w:r>
      <w:r w:rsidRPr="00FE6406">
        <w:rPr>
          <w:rStyle w:val="9-Char"/>
          <w:rFonts w:eastAsia="Batang" w:hint="cs"/>
          <w:rtl/>
        </w:rPr>
        <w:t>ف</w:t>
      </w:r>
      <w:r w:rsidR="00446BB7">
        <w:rPr>
          <w:rStyle w:val="9-Char"/>
          <w:rFonts w:eastAsia="Batang" w:hint="cs"/>
          <w:rtl/>
        </w:rPr>
        <w:t>ی</w:t>
      </w:r>
      <w:r w:rsidRPr="00FE6406">
        <w:rPr>
          <w:rStyle w:val="9-Char"/>
          <w:rFonts w:eastAsia="Batang" w:hint="cs"/>
          <w:rtl/>
        </w:rPr>
        <w:t>ت رم</w:t>
      </w:r>
      <w:r w:rsidR="00446BB7">
        <w:rPr>
          <w:rStyle w:val="9-Char"/>
          <w:rFonts w:eastAsia="Batang" w:hint="cs"/>
          <w:rtl/>
        </w:rPr>
        <w:t>ی</w:t>
      </w:r>
      <w:r w:rsidRPr="007100A7">
        <w:rPr>
          <w:rStyle w:val="1-Char"/>
          <w:rFonts w:hint="cs"/>
          <w:rtl/>
        </w:rPr>
        <w:t>، بد</w:t>
      </w:r>
      <w:r w:rsidR="00446BB7">
        <w:rPr>
          <w:rStyle w:val="1-Char"/>
          <w:rFonts w:hint="cs"/>
          <w:rtl/>
        </w:rPr>
        <w:t>ی</w:t>
      </w:r>
      <w:r w:rsidRPr="007100A7">
        <w:rPr>
          <w:rStyle w:val="1-Char"/>
          <w:rFonts w:hint="cs"/>
          <w:rtl/>
        </w:rPr>
        <w:t>ن ترت</w:t>
      </w:r>
      <w:r w:rsidR="00446BB7">
        <w:rPr>
          <w:rStyle w:val="1-Char"/>
          <w:rFonts w:hint="cs"/>
          <w:rtl/>
        </w:rPr>
        <w:t>ی</w:t>
      </w:r>
      <w:r w:rsidRPr="007100A7">
        <w:rPr>
          <w:rStyle w:val="1-Char"/>
          <w:rFonts w:hint="cs"/>
          <w:rtl/>
        </w:rPr>
        <w:t>ب است که: - بنا به قول صح</w:t>
      </w:r>
      <w:r w:rsidR="00446BB7">
        <w:rPr>
          <w:rStyle w:val="1-Char"/>
          <w:rFonts w:hint="cs"/>
          <w:rtl/>
        </w:rPr>
        <w:t>ی</w:t>
      </w:r>
      <w:r w:rsidRPr="007100A7">
        <w:rPr>
          <w:rStyle w:val="1-Char"/>
          <w:rFonts w:hint="cs"/>
          <w:rtl/>
        </w:rPr>
        <w:t>ح‌تر- سنگر</w:t>
      </w:r>
      <w:r w:rsidR="00446BB7">
        <w:rPr>
          <w:rStyle w:val="1-Char"/>
          <w:rFonts w:hint="cs"/>
          <w:rtl/>
        </w:rPr>
        <w:t>ی</w:t>
      </w:r>
      <w:r w:rsidRPr="007100A7">
        <w:rPr>
          <w:rStyle w:val="1-Char"/>
          <w:rFonts w:hint="cs"/>
          <w:rtl/>
        </w:rPr>
        <w:t>زه را با طرف انگشتانِ اِبهام و سبّابه‌</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بگ</w:t>
      </w:r>
      <w:r w:rsidR="00446BB7">
        <w:rPr>
          <w:rStyle w:val="1-Char"/>
          <w:rFonts w:hint="cs"/>
          <w:rtl/>
        </w:rPr>
        <w:t>ی</w:t>
      </w:r>
      <w:r w:rsidRPr="007100A7">
        <w:rPr>
          <w:rStyle w:val="1-Char"/>
          <w:rFonts w:hint="cs"/>
          <w:rtl/>
        </w:rPr>
        <w:t>رد؛ ز</w:t>
      </w:r>
      <w:r w:rsidR="00446BB7">
        <w:rPr>
          <w:rStyle w:val="1-Char"/>
          <w:rFonts w:hint="cs"/>
          <w:rtl/>
        </w:rPr>
        <w:t>ی</w:t>
      </w:r>
      <w:r w:rsidRPr="007100A7">
        <w:rPr>
          <w:rStyle w:val="1-Char"/>
          <w:rFonts w:hint="cs"/>
          <w:rtl/>
        </w:rPr>
        <w:t>را ا</w:t>
      </w:r>
      <w:r w:rsidR="00446BB7">
        <w:rPr>
          <w:rStyle w:val="1-Char"/>
          <w:rFonts w:hint="cs"/>
          <w:rtl/>
        </w:rPr>
        <w:t>ی</w:t>
      </w:r>
      <w:r w:rsidRPr="007100A7">
        <w:rPr>
          <w:rStyle w:val="1-Char"/>
          <w:rFonts w:hint="cs"/>
          <w:rtl/>
        </w:rPr>
        <w:t>ن کار، هم آسانتر است و هم با آن، اهانت ب</w:t>
      </w:r>
      <w:r w:rsidR="00446BB7">
        <w:rPr>
          <w:rStyle w:val="1-Char"/>
          <w:rFonts w:hint="cs"/>
          <w:rtl/>
        </w:rPr>
        <w:t>ی</w:t>
      </w:r>
      <w:r w:rsidRPr="007100A7">
        <w:rPr>
          <w:rStyle w:val="1-Char"/>
          <w:rFonts w:hint="cs"/>
          <w:rtl/>
        </w:rPr>
        <w:t>شتر</w:t>
      </w:r>
      <w:r w:rsidR="00446BB7">
        <w:rPr>
          <w:rStyle w:val="1-Char"/>
          <w:rFonts w:hint="cs"/>
          <w:rtl/>
        </w:rPr>
        <w:t>ی</w:t>
      </w:r>
      <w:r w:rsidRPr="007100A7">
        <w:rPr>
          <w:rStyle w:val="1-Char"/>
          <w:rFonts w:hint="cs"/>
          <w:rtl/>
        </w:rPr>
        <w:t xml:space="preserve"> به ش</w:t>
      </w:r>
      <w:r w:rsidR="00446BB7">
        <w:rPr>
          <w:rStyle w:val="1-Char"/>
          <w:rFonts w:hint="cs"/>
          <w:rtl/>
        </w:rPr>
        <w:t>ی</w:t>
      </w:r>
      <w:r w:rsidRPr="007100A7">
        <w:rPr>
          <w:rStyle w:val="1-Char"/>
          <w:rFonts w:hint="cs"/>
          <w:rtl/>
        </w:rPr>
        <w:t>طان م</w:t>
      </w:r>
      <w:r w:rsidR="00446BB7">
        <w:rPr>
          <w:rStyle w:val="1-Char"/>
          <w:rFonts w:hint="cs"/>
          <w:rtl/>
        </w:rPr>
        <w:t>ی</w:t>
      </w:r>
      <w:r w:rsidRPr="007100A7">
        <w:rPr>
          <w:rStyle w:val="1-Char"/>
          <w:rFonts w:hint="cs"/>
          <w:rtl/>
        </w:rPr>
        <w:t>‌شود؛ [ز</w:t>
      </w:r>
      <w:r w:rsidR="00446BB7">
        <w:rPr>
          <w:rStyle w:val="1-Char"/>
          <w:rFonts w:hint="cs"/>
          <w:rtl/>
        </w:rPr>
        <w:t>ی</w:t>
      </w:r>
      <w:r w:rsidRPr="007100A7">
        <w:rPr>
          <w:rStyle w:val="1-Char"/>
          <w:rFonts w:hint="cs"/>
          <w:rtl/>
        </w:rPr>
        <w:t>را که و</w:t>
      </w:r>
      <w:r w:rsidR="00446BB7">
        <w:rPr>
          <w:rStyle w:val="1-Char"/>
          <w:rFonts w:hint="cs"/>
          <w:rtl/>
        </w:rPr>
        <w:t>ی</w:t>
      </w:r>
      <w:r w:rsidRPr="007100A7">
        <w:rPr>
          <w:rStyle w:val="1-Char"/>
          <w:rFonts w:hint="cs"/>
          <w:rtl/>
        </w:rPr>
        <w:t>، به ش</w:t>
      </w:r>
      <w:r w:rsidR="00446BB7">
        <w:rPr>
          <w:rStyle w:val="1-Char"/>
          <w:rFonts w:hint="cs"/>
          <w:rtl/>
        </w:rPr>
        <w:t>ی</w:t>
      </w:r>
      <w:r w:rsidRPr="007100A7">
        <w:rPr>
          <w:rStyle w:val="1-Char"/>
          <w:rFonts w:hint="cs"/>
          <w:rtl/>
        </w:rPr>
        <w:t>طان توجه و عنا</w:t>
      </w:r>
      <w:r w:rsidR="00446BB7">
        <w:rPr>
          <w:rStyle w:val="1-Char"/>
          <w:rFonts w:hint="cs"/>
          <w:rtl/>
        </w:rPr>
        <w:t>ی</w:t>
      </w:r>
      <w:r w:rsidRPr="007100A7">
        <w:rPr>
          <w:rStyle w:val="1-Char"/>
          <w:rFonts w:hint="cs"/>
          <w:rtl/>
        </w:rPr>
        <w:t>ت</w:t>
      </w:r>
      <w:r w:rsidR="00446BB7">
        <w:rPr>
          <w:rStyle w:val="1-Char"/>
          <w:rFonts w:hint="cs"/>
          <w:rtl/>
        </w:rPr>
        <w:t>ی</w:t>
      </w:r>
      <w:r w:rsidRPr="007100A7">
        <w:rPr>
          <w:rStyle w:val="1-Char"/>
          <w:rFonts w:hint="cs"/>
          <w:rtl/>
        </w:rPr>
        <w:t xml:space="preserve"> نکرده و با تمام</w:t>
      </w:r>
      <w:r w:rsidR="00446BB7">
        <w:rPr>
          <w:rStyle w:val="1-Char"/>
          <w:rFonts w:hint="cs"/>
          <w:rtl/>
        </w:rPr>
        <w:t>ی</w:t>
      </w:r>
      <w:r w:rsidRPr="007100A7">
        <w:rPr>
          <w:rStyle w:val="1-Char"/>
          <w:rFonts w:hint="cs"/>
          <w:rtl/>
        </w:rPr>
        <w:t xml:space="preserve"> دست، او را مورد زدن قرار نداده، بلکه از د</w:t>
      </w:r>
      <w:r w:rsidR="00446BB7">
        <w:rPr>
          <w:rStyle w:val="1-Char"/>
          <w:rFonts w:hint="cs"/>
          <w:rtl/>
        </w:rPr>
        <w:t>ی</w:t>
      </w:r>
      <w:r w:rsidRPr="007100A7">
        <w:rPr>
          <w:rStyle w:val="1-Char"/>
          <w:rFonts w:hint="cs"/>
          <w:rtl/>
        </w:rPr>
        <w:t>دگاه و</w:t>
      </w:r>
      <w:r w:rsidR="00446BB7">
        <w:rPr>
          <w:rStyle w:val="1-Char"/>
          <w:rFonts w:hint="cs"/>
          <w:rtl/>
        </w:rPr>
        <w:t>ی</w:t>
      </w:r>
      <w:r w:rsidRPr="007100A7">
        <w:rPr>
          <w:rStyle w:val="1-Char"/>
          <w:rFonts w:hint="cs"/>
          <w:rtl/>
        </w:rPr>
        <w:t>، ش</w:t>
      </w:r>
      <w:r w:rsidR="00446BB7">
        <w:rPr>
          <w:rStyle w:val="1-Char"/>
          <w:rFonts w:hint="cs"/>
          <w:rtl/>
        </w:rPr>
        <w:t>ی</w:t>
      </w:r>
      <w:r w:rsidRPr="007100A7">
        <w:rPr>
          <w:rStyle w:val="1-Char"/>
          <w:rFonts w:hint="cs"/>
          <w:rtl/>
        </w:rPr>
        <w:t>طان چنان حق</w:t>
      </w:r>
      <w:r w:rsidR="00446BB7">
        <w:rPr>
          <w:rStyle w:val="1-Char"/>
          <w:rFonts w:hint="cs"/>
          <w:rtl/>
        </w:rPr>
        <w:t>ی</w:t>
      </w:r>
      <w:r w:rsidRPr="007100A7">
        <w:rPr>
          <w:rStyle w:val="1-Char"/>
          <w:rFonts w:hint="cs"/>
          <w:rtl/>
        </w:rPr>
        <w:t>ر و زبون است که آن را با گوشه‌</w:t>
      </w:r>
      <w:r w:rsidR="00446BB7">
        <w:rPr>
          <w:rStyle w:val="1-Char"/>
          <w:rFonts w:hint="cs"/>
          <w:rtl/>
        </w:rPr>
        <w:t>ی</w:t>
      </w:r>
      <w:r w:rsidRPr="007100A7">
        <w:rPr>
          <w:rStyle w:val="1-Char"/>
          <w:rFonts w:hint="cs"/>
          <w:rtl/>
        </w:rPr>
        <w:t xml:space="preserve"> انگشتان خو</w:t>
      </w:r>
      <w:r w:rsidR="00446BB7">
        <w:rPr>
          <w:rStyle w:val="1-Char"/>
          <w:rFonts w:hint="cs"/>
          <w:rtl/>
        </w:rPr>
        <w:t>ی</w:t>
      </w:r>
      <w:r w:rsidRPr="007100A7">
        <w:rPr>
          <w:rStyle w:val="1-Char"/>
          <w:rFonts w:hint="cs"/>
          <w:rtl/>
        </w:rPr>
        <w:t>ش آماج سنگر</w:t>
      </w:r>
      <w:r w:rsidR="00446BB7">
        <w:rPr>
          <w:rStyle w:val="1-Char"/>
          <w:rFonts w:hint="cs"/>
          <w:rtl/>
        </w:rPr>
        <w:t>ی</w:t>
      </w:r>
      <w:r w:rsidRPr="007100A7">
        <w:rPr>
          <w:rStyle w:val="1-Char"/>
          <w:rFonts w:hint="cs"/>
          <w:rtl/>
        </w:rPr>
        <w:t>زه‌ها قرار داده است.]</w:t>
      </w:r>
    </w:p>
    <w:p w:rsidR="006B31CA" w:rsidRPr="00FE6406" w:rsidRDefault="006B31CA" w:rsidP="00AF1D25">
      <w:pPr>
        <w:rPr>
          <w:rStyle w:val="9-Char"/>
          <w:rtl/>
        </w:rPr>
      </w:pPr>
      <w:r w:rsidRPr="00FE6406">
        <w:rPr>
          <w:rStyle w:val="9-Char"/>
          <w:rFonts w:hint="cs"/>
          <w:rtl/>
        </w:rPr>
        <w:t>و سنّت‌ها</w:t>
      </w:r>
      <w:r w:rsidR="00446BB7">
        <w:rPr>
          <w:rStyle w:val="9-Char"/>
          <w:rFonts w:hint="cs"/>
          <w:rtl/>
        </w:rPr>
        <w:t>ی</w:t>
      </w:r>
      <w:r w:rsidRPr="00FE6406">
        <w:rPr>
          <w:rStyle w:val="9-Char"/>
          <w:rFonts w:hint="cs"/>
          <w:rtl/>
        </w:rPr>
        <w:t xml:space="preserve"> رم</w:t>
      </w:r>
      <w:r w:rsidR="00446BB7">
        <w:rPr>
          <w:rStyle w:val="9-Char"/>
          <w:rFonts w:hint="cs"/>
          <w:rtl/>
        </w:rPr>
        <w:t>ی</w:t>
      </w:r>
      <w:r w:rsidRPr="00FE6406">
        <w:rPr>
          <w:rStyle w:val="9-Char"/>
          <w:rFonts w:hint="cs"/>
          <w:rtl/>
        </w:rPr>
        <w:t>، عبارتند از:</w:t>
      </w:r>
    </w:p>
    <w:p w:rsidR="006B31CA" w:rsidRPr="00FE6406" w:rsidRDefault="006B31CA" w:rsidP="00AF1D25">
      <w:pPr>
        <w:rPr>
          <w:rStyle w:val="9-Char"/>
          <w:rtl/>
        </w:rPr>
      </w:pPr>
      <w:r w:rsidRPr="00FE6406">
        <w:rPr>
          <w:rStyle w:val="9-Char"/>
          <w:rFonts w:hint="cs"/>
          <w:rtl/>
        </w:rPr>
        <w:t>الف) زدن سنگر</w:t>
      </w:r>
      <w:r w:rsidR="00446BB7">
        <w:rPr>
          <w:rStyle w:val="9-Char"/>
          <w:rFonts w:hint="cs"/>
          <w:rtl/>
        </w:rPr>
        <w:t>ی</w:t>
      </w:r>
      <w:r w:rsidRPr="00FE6406">
        <w:rPr>
          <w:rStyle w:val="9-Char"/>
          <w:rFonts w:hint="cs"/>
          <w:rtl/>
        </w:rPr>
        <w:t>زه‌ها با دست راست؛</w:t>
      </w:r>
    </w:p>
    <w:p w:rsidR="006B31CA" w:rsidRPr="007100A7" w:rsidRDefault="006B31CA" w:rsidP="00AF1D25">
      <w:pPr>
        <w:rPr>
          <w:rStyle w:val="1-Char"/>
          <w:rtl/>
        </w:rPr>
      </w:pPr>
      <w:r w:rsidRPr="00FE6406">
        <w:rPr>
          <w:rStyle w:val="9-Char"/>
          <w:rFonts w:eastAsia="Batang" w:hint="cs"/>
          <w:rtl/>
        </w:rPr>
        <w:t>ب)</w:t>
      </w:r>
      <w:r w:rsidRPr="007100A7">
        <w:rPr>
          <w:rStyle w:val="1-Char"/>
          <w:rFonts w:hint="cs"/>
          <w:rtl/>
        </w:rPr>
        <w:t xml:space="preserve"> سنگر</w:t>
      </w:r>
      <w:r w:rsidR="00446BB7">
        <w:rPr>
          <w:rStyle w:val="1-Char"/>
          <w:rFonts w:hint="cs"/>
          <w:rtl/>
        </w:rPr>
        <w:t>ی</w:t>
      </w:r>
      <w:r w:rsidRPr="007100A7">
        <w:rPr>
          <w:rStyle w:val="1-Char"/>
          <w:rFonts w:hint="cs"/>
          <w:rtl/>
        </w:rPr>
        <w:t>زه را بر پشت انگشت «</w:t>
      </w:r>
      <w:r w:rsidRPr="00FE6406">
        <w:rPr>
          <w:rStyle w:val="9-Char"/>
          <w:rFonts w:eastAsia="Batang" w:hint="cs"/>
          <w:rtl/>
        </w:rPr>
        <w:t>ابهام</w:t>
      </w:r>
      <w:r w:rsidRPr="007100A7">
        <w:rPr>
          <w:rStyle w:val="1-Char"/>
          <w:rFonts w:hint="cs"/>
          <w:rtl/>
        </w:rPr>
        <w:t>» خو</w:t>
      </w:r>
      <w:r w:rsidR="00446BB7">
        <w:rPr>
          <w:rStyle w:val="1-Char"/>
          <w:rFonts w:hint="cs"/>
          <w:rtl/>
        </w:rPr>
        <w:t>ی</w:t>
      </w:r>
      <w:r w:rsidRPr="007100A7">
        <w:rPr>
          <w:rStyle w:val="1-Char"/>
          <w:rFonts w:hint="cs"/>
          <w:rtl/>
        </w:rPr>
        <w:t xml:space="preserve">ش بنهد و از انگشتان </w:t>
      </w:r>
      <w:r w:rsidRPr="00FE6406">
        <w:rPr>
          <w:rStyle w:val="9-Char"/>
          <w:rFonts w:eastAsia="Batang" w:hint="cs"/>
          <w:rtl/>
        </w:rPr>
        <w:t>سبّابه‌</w:t>
      </w:r>
      <w:r w:rsidR="00446BB7">
        <w:rPr>
          <w:rStyle w:val="9-Char"/>
          <w:rFonts w:eastAsia="Batang"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برا</w:t>
      </w:r>
      <w:r w:rsidR="00446BB7">
        <w:rPr>
          <w:rStyle w:val="1-Char"/>
          <w:rFonts w:hint="cs"/>
          <w:rtl/>
        </w:rPr>
        <w:t>ی</w:t>
      </w:r>
      <w:r w:rsidRPr="007100A7">
        <w:rPr>
          <w:rStyle w:val="1-Char"/>
          <w:rFonts w:hint="cs"/>
          <w:rtl/>
        </w:rPr>
        <w:t xml:space="preserve"> پرتاب سنگر</w:t>
      </w:r>
      <w:r w:rsidR="00446BB7">
        <w:rPr>
          <w:rStyle w:val="1-Char"/>
          <w:rFonts w:hint="cs"/>
          <w:rtl/>
        </w:rPr>
        <w:t>ی</w:t>
      </w:r>
      <w:r w:rsidRPr="007100A7">
        <w:rPr>
          <w:rStyle w:val="1-Char"/>
          <w:rFonts w:hint="cs"/>
          <w:rtl/>
        </w:rPr>
        <w:t>زه] کمک بگ</w:t>
      </w:r>
      <w:r w:rsidR="00446BB7">
        <w:rPr>
          <w:rStyle w:val="1-Char"/>
          <w:rFonts w:hint="cs"/>
          <w:rtl/>
        </w:rPr>
        <w:t>ی</w:t>
      </w:r>
      <w:r w:rsidRPr="007100A7">
        <w:rPr>
          <w:rStyle w:val="1-Char"/>
          <w:rFonts w:hint="cs"/>
          <w:rtl/>
        </w:rPr>
        <w:t>رد؛</w:t>
      </w:r>
    </w:p>
    <w:p w:rsidR="006B31CA" w:rsidRPr="007100A7" w:rsidRDefault="006B31CA" w:rsidP="00AF1D25">
      <w:pPr>
        <w:rPr>
          <w:rStyle w:val="1-Char"/>
          <w:rtl/>
        </w:rPr>
      </w:pPr>
      <w:r w:rsidRPr="00FE6406">
        <w:rPr>
          <w:rStyle w:val="9-Char"/>
          <w:rFonts w:eastAsia="Batang" w:hint="cs"/>
          <w:rtl/>
        </w:rPr>
        <w:t>ج)</w:t>
      </w:r>
      <w:r w:rsidRPr="007100A7">
        <w:rPr>
          <w:rStyle w:val="1-Char"/>
          <w:rFonts w:hint="cs"/>
          <w:rtl/>
        </w:rPr>
        <w:t xml:space="preserve"> ب</w:t>
      </w:r>
      <w:r w:rsidR="00446BB7">
        <w:rPr>
          <w:rStyle w:val="1-Char"/>
          <w:rFonts w:hint="cs"/>
          <w:rtl/>
        </w:rPr>
        <w:t>ی</w:t>
      </w:r>
      <w:r w:rsidRPr="007100A7">
        <w:rPr>
          <w:rStyle w:val="1-Char"/>
          <w:rFonts w:hint="cs"/>
          <w:rtl/>
        </w:rPr>
        <w:t>ن پرتاب‌کننده‌</w:t>
      </w:r>
      <w:r w:rsidR="00446BB7">
        <w:rPr>
          <w:rStyle w:val="1-Char"/>
          <w:rFonts w:hint="cs"/>
          <w:rtl/>
        </w:rPr>
        <w:t>ی</w:t>
      </w:r>
      <w:r w:rsidRPr="007100A7">
        <w:rPr>
          <w:rStyle w:val="1-Char"/>
          <w:rFonts w:hint="cs"/>
          <w:rtl/>
        </w:rPr>
        <w:t xml:space="preserve"> سنگر</w:t>
      </w:r>
      <w:r w:rsidR="00446BB7">
        <w:rPr>
          <w:rStyle w:val="1-Char"/>
          <w:rFonts w:hint="cs"/>
          <w:rtl/>
        </w:rPr>
        <w:t>ی</w:t>
      </w:r>
      <w:r w:rsidRPr="007100A7">
        <w:rPr>
          <w:rStyle w:val="1-Char"/>
          <w:rFonts w:hint="cs"/>
          <w:rtl/>
        </w:rPr>
        <w:t>زه و مکان</w:t>
      </w:r>
      <w:r w:rsidR="00446BB7">
        <w:rPr>
          <w:rStyle w:val="1-Char"/>
          <w:rFonts w:hint="cs"/>
          <w:rtl/>
        </w:rPr>
        <w:t>ی</w:t>
      </w:r>
      <w:r w:rsidRPr="007100A7">
        <w:rPr>
          <w:rStyle w:val="1-Char"/>
          <w:rFonts w:hint="cs"/>
          <w:rtl/>
        </w:rPr>
        <w:t xml:space="preserve"> که سنگر</w:t>
      </w:r>
      <w:r w:rsidR="00446BB7">
        <w:rPr>
          <w:rStyle w:val="1-Char"/>
          <w:rFonts w:hint="cs"/>
          <w:rtl/>
        </w:rPr>
        <w:t>ی</w:t>
      </w:r>
      <w:r w:rsidRPr="007100A7">
        <w:rPr>
          <w:rStyle w:val="1-Char"/>
          <w:rFonts w:hint="cs"/>
          <w:rtl/>
        </w:rPr>
        <w:t>زه فرود م</w:t>
      </w:r>
      <w:r w:rsidR="00446BB7">
        <w:rPr>
          <w:rStyle w:val="1-Char"/>
          <w:rFonts w:hint="cs"/>
          <w:rtl/>
        </w:rPr>
        <w:t>ی</w:t>
      </w:r>
      <w:r w:rsidRPr="007100A7">
        <w:rPr>
          <w:rStyle w:val="1-Char"/>
          <w:rFonts w:hint="cs"/>
          <w:rtl/>
        </w:rPr>
        <w:t>‌آ</w:t>
      </w:r>
      <w:r w:rsidR="00446BB7">
        <w:rPr>
          <w:rStyle w:val="1-Char"/>
          <w:rFonts w:hint="cs"/>
          <w:rtl/>
        </w:rPr>
        <w:t>ی</w:t>
      </w:r>
      <w:r w:rsidRPr="007100A7">
        <w:rPr>
          <w:rStyle w:val="1-Char"/>
          <w:rFonts w:hint="cs"/>
          <w:rtl/>
        </w:rPr>
        <w:t>د، پنج ذراع فاصله داشته باشد.</w:t>
      </w:r>
      <w:r w:rsidR="00A3303B" w:rsidRPr="007100A7">
        <w:rPr>
          <w:rStyle w:val="1-Char"/>
          <w:rFonts w:hint="cs"/>
          <w:rtl/>
        </w:rPr>
        <w:t xml:space="preserve"> و اگر </w:t>
      </w:r>
      <w:r w:rsidR="00AF17B9">
        <w:rPr>
          <w:rStyle w:val="1-Char"/>
          <w:rFonts w:hint="cs"/>
          <w:rtl/>
        </w:rPr>
        <w:t>چنان‌چه</w:t>
      </w:r>
      <w:r w:rsidR="00A3303B" w:rsidRPr="007100A7">
        <w:rPr>
          <w:rStyle w:val="1-Char"/>
          <w:rFonts w:hint="cs"/>
          <w:rtl/>
        </w:rPr>
        <w:t xml:space="preserve"> سنگر</w:t>
      </w:r>
      <w:r w:rsidR="00446BB7">
        <w:rPr>
          <w:rStyle w:val="1-Char"/>
          <w:rFonts w:hint="cs"/>
          <w:rtl/>
        </w:rPr>
        <w:t>ی</w:t>
      </w:r>
      <w:r w:rsidR="00A3303B" w:rsidRPr="007100A7">
        <w:rPr>
          <w:rStyle w:val="1-Char"/>
          <w:rFonts w:hint="cs"/>
          <w:rtl/>
        </w:rPr>
        <w:t>زه را افکند و بر پشت فرد</w:t>
      </w:r>
      <w:r w:rsidR="00446BB7">
        <w:rPr>
          <w:rStyle w:val="1-Char"/>
          <w:rFonts w:hint="cs"/>
          <w:rtl/>
        </w:rPr>
        <w:t>ی</w:t>
      </w:r>
      <w:r w:rsidR="00A3303B" w:rsidRPr="007100A7">
        <w:rPr>
          <w:rStyle w:val="1-Char"/>
          <w:rFonts w:hint="cs"/>
          <w:rtl/>
        </w:rPr>
        <w:t xml:space="preserve"> </w:t>
      </w:r>
      <w:r w:rsidR="00446BB7">
        <w:rPr>
          <w:rStyle w:val="1-Char"/>
          <w:rFonts w:hint="cs"/>
          <w:rtl/>
        </w:rPr>
        <w:t>ی</w:t>
      </w:r>
      <w:r w:rsidR="00A3303B" w:rsidRPr="007100A7">
        <w:rPr>
          <w:rStyle w:val="1-Char"/>
          <w:rFonts w:hint="cs"/>
          <w:rtl/>
        </w:rPr>
        <w:t>ا محل</w:t>
      </w:r>
      <w:r w:rsidR="00446BB7">
        <w:rPr>
          <w:rStyle w:val="1-Char"/>
          <w:rFonts w:hint="cs"/>
          <w:rtl/>
        </w:rPr>
        <w:t>ی</w:t>
      </w:r>
      <w:r w:rsidR="00A3303B" w:rsidRPr="007100A7">
        <w:rPr>
          <w:rStyle w:val="1-Char"/>
          <w:rFonts w:hint="cs"/>
          <w:rtl/>
        </w:rPr>
        <w:t xml:space="preserve"> (غ</w:t>
      </w:r>
      <w:r w:rsidR="00446BB7">
        <w:rPr>
          <w:rStyle w:val="1-Char"/>
          <w:rFonts w:hint="cs"/>
          <w:rtl/>
        </w:rPr>
        <w:t>ی</w:t>
      </w:r>
      <w:r w:rsidR="00A3303B" w:rsidRPr="007100A7">
        <w:rPr>
          <w:rStyle w:val="1-Char"/>
          <w:rFonts w:hint="cs"/>
          <w:rtl/>
        </w:rPr>
        <w:t>ر از جمره) افتاد و در آنجا ماند و به جلوتر (</w:t>
      </w:r>
      <w:r w:rsidR="00446BB7">
        <w:rPr>
          <w:rStyle w:val="1-Char"/>
          <w:rFonts w:hint="cs"/>
          <w:rtl/>
        </w:rPr>
        <w:t>ی</w:t>
      </w:r>
      <w:r w:rsidR="00A3303B" w:rsidRPr="007100A7">
        <w:rPr>
          <w:rStyle w:val="1-Char"/>
          <w:rFonts w:hint="cs"/>
          <w:rtl/>
        </w:rPr>
        <w:t>عن</w:t>
      </w:r>
      <w:r w:rsidR="00446BB7">
        <w:rPr>
          <w:rStyle w:val="1-Char"/>
          <w:rFonts w:hint="cs"/>
          <w:rtl/>
        </w:rPr>
        <w:t>ی</w:t>
      </w:r>
      <w:r w:rsidR="00A3303B" w:rsidRPr="007100A7">
        <w:rPr>
          <w:rStyle w:val="1-Char"/>
          <w:rFonts w:hint="cs"/>
          <w:rtl/>
        </w:rPr>
        <w:t xml:space="preserve"> به سو</w:t>
      </w:r>
      <w:r w:rsidR="00446BB7">
        <w:rPr>
          <w:rStyle w:val="1-Char"/>
          <w:rFonts w:hint="cs"/>
          <w:rtl/>
        </w:rPr>
        <w:t>ی</w:t>
      </w:r>
      <w:r w:rsidR="00A3303B" w:rsidRPr="007100A7">
        <w:rPr>
          <w:rStyle w:val="1-Char"/>
          <w:rFonts w:hint="cs"/>
          <w:rtl/>
        </w:rPr>
        <w:t xml:space="preserve"> جمره) پرتاب نشد، در آن صورت، رم</w:t>
      </w:r>
      <w:r w:rsidR="00446BB7">
        <w:rPr>
          <w:rStyle w:val="1-Char"/>
          <w:rFonts w:hint="cs"/>
          <w:rtl/>
        </w:rPr>
        <w:t>ی</w:t>
      </w:r>
      <w:r w:rsidR="00A3303B" w:rsidRPr="007100A7">
        <w:rPr>
          <w:rStyle w:val="1-Char"/>
          <w:rFonts w:hint="cs"/>
          <w:rtl/>
        </w:rPr>
        <w:t xml:space="preserve"> سنگر</w:t>
      </w:r>
      <w:r w:rsidR="00446BB7">
        <w:rPr>
          <w:rStyle w:val="1-Char"/>
          <w:rFonts w:hint="cs"/>
          <w:rtl/>
        </w:rPr>
        <w:t>ی</w:t>
      </w:r>
      <w:r w:rsidR="00A3303B" w:rsidRPr="007100A7">
        <w:rPr>
          <w:rStyle w:val="1-Char"/>
          <w:rFonts w:hint="cs"/>
          <w:rtl/>
        </w:rPr>
        <w:t>زه را مجدداً به انجام برساند.</w:t>
      </w:r>
    </w:p>
    <w:p w:rsidR="00A3303B" w:rsidRPr="007100A7" w:rsidRDefault="00A3303B" w:rsidP="00AF1D25">
      <w:pPr>
        <w:rPr>
          <w:rStyle w:val="1-Char"/>
          <w:rtl/>
        </w:rPr>
      </w:pPr>
      <w:r w:rsidRPr="007100A7">
        <w:rPr>
          <w:rStyle w:val="1-Char"/>
          <w:rFonts w:hint="cs"/>
          <w:rtl/>
        </w:rPr>
        <w:t>و اگر سنگر</w:t>
      </w:r>
      <w:r w:rsidR="00446BB7">
        <w:rPr>
          <w:rStyle w:val="1-Char"/>
          <w:rFonts w:hint="cs"/>
          <w:rtl/>
        </w:rPr>
        <w:t>ی</w:t>
      </w:r>
      <w:r w:rsidRPr="007100A7">
        <w:rPr>
          <w:rStyle w:val="1-Char"/>
          <w:rFonts w:hint="cs"/>
          <w:rtl/>
        </w:rPr>
        <w:t>زه را به همان روش معمول و متداول (به سو</w:t>
      </w:r>
      <w:r w:rsidR="00446BB7">
        <w:rPr>
          <w:rStyle w:val="1-Char"/>
          <w:rFonts w:hint="cs"/>
          <w:rtl/>
        </w:rPr>
        <w:t>ی</w:t>
      </w:r>
      <w:r w:rsidRPr="007100A7">
        <w:rPr>
          <w:rStyle w:val="1-Char"/>
          <w:rFonts w:hint="cs"/>
          <w:rtl/>
        </w:rPr>
        <w:t xml:space="preserve"> جمره) پرتاب کرد (ول</w:t>
      </w:r>
      <w:r w:rsidR="00446BB7">
        <w:rPr>
          <w:rStyle w:val="1-Char"/>
          <w:rFonts w:hint="cs"/>
          <w:rtl/>
        </w:rPr>
        <w:t>ی</w:t>
      </w:r>
      <w:r w:rsidRPr="007100A7">
        <w:rPr>
          <w:rStyle w:val="1-Char"/>
          <w:rFonts w:hint="cs"/>
          <w:rtl/>
        </w:rPr>
        <w:t xml:space="preserve"> به نزد</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آن رس</w:t>
      </w:r>
      <w:r w:rsidR="00446BB7">
        <w:rPr>
          <w:rStyle w:val="1-Char"/>
          <w:rFonts w:hint="cs"/>
          <w:rtl/>
        </w:rPr>
        <w:t>ی</w:t>
      </w:r>
      <w:r w:rsidRPr="007100A7">
        <w:rPr>
          <w:rStyle w:val="1-Char"/>
          <w:rFonts w:hint="cs"/>
          <w:rtl/>
        </w:rPr>
        <w:t>د) در آن صورت ا</w:t>
      </w:r>
      <w:r w:rsidR="00446BB7">
        <w:rPr>
          <w:rStyle w:val="1-Char"/>
          <w:rFonts w:hint="cs"/>
          <w:rtl/>
        </w:rPr>
        <w:t>ی</w:t>
      </w:r>
      <w:r w:rsidRPr="007100A7">
        <w:rPr>
          <w:rStyle w:val="1-Char"/>
          <w:rFonts w:hint="cs"/>
          <w:rtl/>
        </w:rPr>
        <w:t>ن پرتاب سنگر</w:t>
      </w:r>
      <w:r w:rsidR="00446BB7">
        <w:rPr>
          <w:rStyle w:val="1-Char"/>
          <w:rFonts w:hint="cs"/>
          <w:rtl/>
        </w:rPr>
        <w:t>ی</w:t>
      </w:r>
      <w:r w:rsidRPr="007100A7">
        <w:rPr>
          <w:rStyle w:val="1-Char"/>
          <w:rFonts w:hint="cs"/>
          <w:rtl/>
        </w:rPr>
        <w:t>زه کفا</w:t>
      </w:r>
      <w:r w:rsidR="00446BB7">
        <w:rPr>
          <w:rStyle w:val="1-Char"/>
          <w:rFonts w:hint="cs"/>
          <w:rtl/>
        </w:rPr>
        <w:t>ی</w:t>
      </w:r>
      <w:r w:rsidRPr="007100A7">
        <w:rPr>
          <w:rStyle w:val="1-Char"/>
          <w:rFonts w:hint="cs"/>
          <w:rtl/>
        </w:rPr>
        <w:t>ت خواهد کرد.</w:t>
      </w:r>
    </w:p>
    <w:p w:rsidR="006B31CA" w:rsidRPr="007100A7" w:rsidRDefault="006B31CA" w:rsidP="00AF1D25">
      <w:pPr>
        <w:rPr>
          <w:rStyle w:val="1-Char"/>
          <w:rtl/>
        </w:rPr>
      </w:pPr>
      <w:r w:rsidRPr="00FE6406">
        <w:rPr>
          <w:rStyle w:val="9-Char"/>
          <w:rFonts w:eastAsia="Batang" w:hint="cs"/>
          <w:rtl/>
        </w:rPr>
        <w:t>د)</w:t>
      </w:r>
      <w:r w:rsidRPr="007100A7">
        <w:rPr>
          <w:rStyle w:val="1-Char"/>
          <w:rFonts w:hint="cs"/>
          <w:rtl/>
        </w:rPr>
        <w:t xml:space="preserve"> و با پرتاب هر سنگر</w:t>
      </w:r>
      <w:r w:rsidR="00446BB7">
        <w:rPr>
          <w:rStyle w:val="1-Char"/>
          <w:rFonts w:hint="cs"/>
          <w:rtl/>
        </w:rPr>
        <w:t>ی</w:t>
      </w:r>
      <w:r w:rsidRPr="007100A7">
        <w:rPr>
          <w:rStyle w:val="1-Char"/>
          <w:rFonts w:hint="cs"/>
          <w:rtl/>
        </w:rPr>
        <w:t xml:space="preserve">زه، </w:t>
      </w:r>
      <w:r w:rsidRPr="0014773F">
        <w:rPr>
          <w:rStyle w:val="5-Char0"/>
          <w:rFonts w:hint="cs"/>
          <w:rtl/>
        </w:rPr>
        <w:t>«الله اکبر»</w:t>
      </w:r>
      <w:r w:rsidRPr="007100A7">
        <w:rPr>
          <w:rStyle w:val="1-Char"/>
          <w:rFonts w:hint="cs"/>
          <w:rtl/>
        </w:rPr>
        <w:t xml:space="preserve"> بگو</w:t>
      </w:r>
      <w:r w:rsidR="00446BB7">
        <w:rPr>
          <w:rStyle w:val="1-Char"/>
          <w:rFonts w:hint="cs"/>
          <w:rtl/>
        </w:rPr>
        <w:t>ی</w:t>
      </w:r>
      <w:r w:rsidRPr="007100A7">
        <w:rPr>
          <w:rStyle w:val="1-Char"/>
          <w:rFonts w:hint="cs"/>
          <w:rtl/>
        </w:rPr>
        <w:t>د.</w:t>
      </w:r>
    </w:p>
    <w:p w:rsidR="006B31CA" w:rsidRPr="007100A7" w:rsidRDefault="006B31CA" w:rsidP="00AF1D25">
      <w:pPr>
        <w:rPr>
          <w:rStyle w:val="1-Char"/>
          <w:rtl/>
        </w:rPr>
      </w:pPr>
      <w:r w:rsidRPr="007100A7">
        <w:rPr>
          <w:rStyle w:val="1-Char"/>
          <w:rFonts w:hint="cs"/>
          <w:rtl/>
        </w:rPr>
        <w:t xml:space="preserve">سپس [هرگاه] </w:t>
      </w:r>
      <w:r w:rsidRPr="00FE6406">
        <w:rPr>
          <w:rStyle w:val="9-Char"/>
          <w:rFonts w:eastAsia="Batang" w:hint="cs"/>
          <w:rtl/>
        </w:rPr>
        <w:t>حاج</w:t>
      </w:r>
      <w:r w:rsidR="00446BB7">
        <w:rPr>
          <w:rStyle w:val="9-Char"/>
          <w:rFonts w:eastAsia="Batang" w:hint="cs"/>
          <w:rtl/>
        </w:rPr>
        <w:t>ی</w:t>
      </w:r>
      <w:r w:rsidRPr="00FE6406">
        <w:rPr>
          <w:rStyle w:val="9-Char"/>
          <w:rFonts w:eastAsia="Batang" w:hint="cs"/>
          <w:rtl/>
        </w:rPr>
        <w:t xml:space="preserve"> مفرد</w:t>
      </w:r>
      <w:r w:rsidRPr="007100A7">
        <w:rPr>
          <w:rStyle w:val="1-Char"/>
          <w:rFonts w:hint="cs"/>
          <w:rtl/>
        </w:rPr>
        <w:t>، [</w:t>
      </w:r>
      <w:r w:rsidRPr="00FE6406">
        <w:rPr>
          <w:rStyle w:val="9-Char"/>
          <w:rFonts w:eastAsia="Batang" w:hint="cs"/>
          <w:rtl/>
        </w:rPr>
        <w:t>جمره‌</w:t>
      </w:r>
      <w:r w:rsidR="00446BB7">
        <w:rPr>
          <w:rStyle w:val="9-Char"/>
          <w:rFonts w:eastAsia="Batang" w:hint="cs"/>
          <w:rtl/>
        </w:rPr>
        <w:t>ی</w:t>
      </w:r>
      <w:r w:rsidRPr="00FE6406">
        <w:rPr>
          <w:rStyle w:val="9-Char"/>
          <w:rFonts w:eastAsia="Batang" w:hint="cs"/>
          <w:rtl/>
        </w:rPr>
        <w:t xml:space="preserve"> عقبه</w:t>
      </w:r>
      <w:r w:rsidRPr="007100A7">
        <w:rPr>
          <w:rStyle w:val="1-Char"/>
          <w:rFonts w:hint="cs"/>
          <w:rtl/>
        </w:rPr>
        <w:t xml:space="preserve"> را در روز ع</w:t>
      </w:r>
      <w:r w:rsidR="00446BB7">
        <w:rPr>
          <w:rStyle w:val="1-Char"/>
          <w:rFonts w:hint="cs"/>
          <w:rtl/>
        </w:rPr>
        <w:t>ی</w:t>
      </w:r>
      <w:r w:rsidRPr="007100A7">
        <w:rPr>
          <w:rStyle w:val="1-Char"/>
          <w:rFonts w:hint="cs"/>
          <w:rtl/>
        </w:rPr>
        <w:t>د قربان رم</w:t>
      </w:r>
      <w:r w:rsidR="00446BB7">
        <w:rPr>
          <w:rStyle w:val="1-Char"/>
          <w:rFonts w:hint="cs"/>
          <w:rtl/>
        </w:rPr>
        <w:t>ی</w:t>
      </w:r>
      <w:r w:rsidRPr="007100A7">
        <w:rPr>
          <w:rStyle w:val="1-Char"/>
          <w:rFonts w:hint="cs"/>
          <w:rtl/>
        </w:rPr>
        <w:t xml:space="preserve"> نمود، پس از آن،] اگر خواست و دوست داشت م</w:t>
      </w:r>
      <w:r w:rsidR="00446BB7">
        <w:rPr>
          <w:rStyle w:val="1-Char"/>
          <w:rFonts w:hint="cs"/>
          <w:rtl/>
        </w:rPr>
        <w:t>ی</w:t>
      </w:r>
      <w:r w:rsidRPr="007100A7">
        <w:rPr>
          <w:rStyle w:val="1-Char"/>
          <w:rFonts w:hint="cs"/>
          <w:rtl/>
        </w:rPr>
        <w:t>‌تواند ح</w:t>
      </w:r>
      <w:r w:rsidR="00446BB7">
        <w:rPr>
          <w:rStyle w:val="1-Char"/>
          <w:rFonts w:hint="cs"/>
          <w:rtl/>
        </w:rPr>
        <w:t>ی</w:t>
      </w:r>
      <w:r w:rsidRPr="007100A7">
        <w:rPr>
          <w:rStyle w:val="1-Char"/>
          <w:rFonts w:hint="cs"/>
          <w:rtl/>
        </w:rPr>
        <w:t>وان</w:t>
      </w:r>
      <w:r w:rsidR="00446BB7">
        <w:rPr>
          <w:rStyle w:val="1-Char"/>
          <w:rFonts w:hint="cs"/>
          <w:rtl/>
        </w:rPr>
        <w:t>ی</w:t>
      </w:r>
      <w:r w:rsidRPr="007100A7">
        <w:rPr>
          <w:rStyle w:val="1-Char"/>
          <w:rFonts w:hint="cs"/>
          <w:rtl/>
        </w:rPr>
        <w:t xml:space="preserve"> را ذبح نما</w:t>
      </w:r>
      <w:r w:rsidR="00446BB7">
        <w:rPr>
          <w:rStyle w:val="1-Char"/>
          <w:rFonts w:hint="cs"/>
          <w:rtl/>
        </w:rPr>
        <w:t>ی</w:t>
      </w:r>
      <w:r w:rsidRPr="007100A7">
        <w:rPr>
          <w:rStyle w:val="1-Char"/>
          <w:rFonts w:hint="cs"/>
          <w:rtl/>
        </w:rPr>
        <w:t>د؛ پس از آن، مو</w:t>
      </w:r>
      <w:r w:rsidR="00446BB7">
        <w:rPr>
          <w:rStyle w:val="1-Char"/>
          <w:rFonts w:hint="cs"/>
          <w:rtl/>
        </w:rPr>
        <w:t>ی</w:t>
      </w:r>
      <w:r w:rsidRPr="007100A7">
        <w:rPr>
          <w:rStyle w:val="1-Char"/>
          <w:rFonts w:hint="cs"/>
          <w:rtl/>
        </w:rPr>
        <w:t xml:space="preserve"> سر خو</w:t>
      </w:r>
      <w:r w:rsidR="00446BB7">
        <w:rPr>
          <w:rStyle w:val="1-Char"/>
          <w:rFonts w:hint="cs"/>
          <w:rtl/>
        </w:rPr>
        <w:t>ی</w:t>
      </w:r>
      <w:r w:rsidRPr="007100A7">
        <w:rPr>
          <w:rStyle w:val="1-Char"/>
          <w:rFonts w:hint="cs"/>
          <w:rtl/>
        </w:rPr>
        <w:t xml:space="preserve">ش را بتراشد </w:t>
      </w:r>
      <w:r w:rsidR="00446BB7">
        <w:rPr>
          <w:rStyle w:val="1-Char"/>
          <w:rFonts w:hint="cs"/>
          <w:rtl/>
        </w:rPr>
        <w:t>ی</w:t>
      </w:r>
      <w:r w:rsidRPr="007100A7">
        <w:rPr>
          <w:rStyle w:val="1-Char"/>
          <w:rFonts w:hint="cs"/>
          <w:rtl/>
        </w:rPr>
        <w:t>ا کوتاه نما</w:t>
      </w:r>
      <w:r w:rsidR="00446BB7">
        <w:rPr>
          <w:rStyle w:val="1-Char"/>
          <w:rFonts w:hint="cs"/>
          <w:rtl/>
        </w:rPr>
        <w:t>ی</w:t>
      </w:r>
      <w:r w:rsidRPr="007100A7">
        <w:rPr>
          <w:rStyle w:val="1-Char"/>
          <w:rFonts w:hint="cs"/>
          <w:rtl/>
        </w:rPr>
        <w:t>د - و تراش</w:t>
      </w:r>
      <w:r w:rsidR="00446BB7">
        <w:rPr>
          <w:rStyle w:val="1-Char"/>
          <w:rFonts w:hint="cs"/>
          <w:rtl/>
        </w:rPr>
        <w:t>ی</w:t>
      </w:r>
      <w:r w:rsidRPr="007100A7">
        <w:rPr>
          <w:rStyle w:val="1-Char"/>
          <w:rFonts w:hint="cs"/>
          <w:rtl/>
        </w:rPr>
        <w:t>دن بهتر است - و تراش</w:t>
      </w:r>
      <w:r w:rsidR="00446BB7">
        <w:rPr>
          <w:rStyle w:val="1-Char"/>
          <w:rFonts w:hint="cs"/>
          <w:rtl/>
        </w:rPr>
        <w:t>ی</w:t>
      </w:r>
      <w:r w:rsidRPr="007100A7">
        <w:rPr>
          <w:rStyle w:val="1-Char"/>
          <w:rFonts w:hint="cs"/>
          <w:rtl/>
        </w:rPr>
        <w:t xml:space="preserve">دن </w:t>
      </w:r>
      <w:r w:rsidR="00446BB7">
        <w:rPr>
          <w:rStyle w:val="1-Char"/>
          <w:rFonts w:hint="cs"/>
          <w:rtl/>
        </w:rPr>
        <w:t>ی</w:t>
      </w:r>
      <w:r w:rsidRPr="007100A7">
        <w:rPr>
          <w:rStyle w:val="1-Char"/>
          <w:rFonts w:hint="cs"/>
          <w:rtl/>
        </w:rPr>
        <w:t>ک چهارم مو</w:t>
      </w:r>
      <w:r w:rsidR="00446BB7">
        <w:rPr>
          <w:rStyle w:val="1-Char"/>
          <w:rFonts w:hint="cs"/>
          <w:rtl/>
        </w:rPr>
        <w:t>ی</w:t>
      </w:r>
      <w:r w:rsidRPr="007100A7">
        <w:rPr>
          <w:rStyle w:val="1-Char"/>
          <w:rFonts w:hint="cs"/>
          <w:rtl/>
        </w:rPr>
        <w:t xml:space="preserve"> سر کفا</w:t>
      </w:r>
      <w:r w:rsidR="00446BB7">
        <w:rPr>
          <w:rStyle w:val="1-Char"/>
          <w:rFonts w:hint="cs"/>
          <w:rtl/>
        </w:rPr>
        <w:t>ی</w:t>
      </w:r>
      <w:r w:rsidRPr="007100A7">
        <w:rPr>
          <w:rStyle w:val="1-Char"/>
          <w:rFonts w:hint="cs"/>
          <w:rtl/>
        </w:rPr>
        <w:t>ت م</w:t>
      </w:r>
      <w:r w:rsidR="00446BB7">
        <w:rPr>
          <w:rStyle w:val="1-Char"/>
          <w:rFonts w:hint="cs"/>
          <w:rtl/>
        </w:rPr>
        <w:t>ی</w:t>
      </w:r>
      <w:r w:rsidRPr="007100A7">
        <w:rPr>
          <w:rStyle w:val="1-Char"/>
          <w:rFonts w:hint="cs"/>
          <w:rtl/>
        </w:rPr>
        <w:t>‌کند؛ و کوتاه کردن مو</w:t>
      </w:r>
      <w:r w:rsidR="00446BB7">
        <w:rPr>
          <w:rStyle w:val="1-Char"/>
          <w:rFonts w:hint="cs"/>
          <w:rtl/>
        </w:rPr>
        <w:t>ی</w:t>
      </w:r>
      <w:r w:rsidRPr="007100A7">
        <w:rPr>
          <w:rStyle w:val="1-Char"/>
          <w:rFonts w:hint="cs"/>
          <w:rtl/>
        </w:rPr>
        <w:t xml:space="preserve"> سر آن است که از جلو</w:t>
      </w:r>
      <w:r w:rsidR="00446BB7">
        <w:rPr>
          <w:rStyle w:val="1-Char"/>
          <w:rFonts w:hint="cs"/>
          <w:rtl/>
        </w:rPr>
        <w:t>ی</w:t>
      </w:r>
      <w:r w:rsidRPr="007100A7">
        <w:rPr>
          <w:rStyle w:val="1-Char"/>
          <w:rFonts w:hint="cs"/>
          <w:rtl/>
        </w:rPr>
        <w:t xml:space="preserve"> مو</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به اندازه‌</w:t>
      </w:r>
      <w:r w:rsidR="00446BB7">
        <w:rPr>
          <w:rStyle w:val="1-Char"/>
          <w:rFonts w:hint="cs"/>
          <w:rtl/>
        </w:rPr>
        <w:t>ی</w:t>
      </w:r>
      <w:r w:rsidRPr="007100A7">
        <w:rPr>
          <w:rStyle w:val="1-Char"/>
          <w:rFonts w:hint="cs"/>
          <w:rtl/>
        </w:rPr>
        <w:t xml:space="preserve"> سر انگشتان بگ</w:t>
      </w:r>
      <w:r w:rsidR="00446BB7">
        <w:rPr>
          <w:rStyle w:val="1-Char"/>
          <w:rFonts w:hint="cs"/>
          <w:rtl/>
        </w:rPr>
        <w:t>ی</w:t>
      </w:r>
      <w:r w:rsidRPr="007100A7">
        <w:rPr>
          <w:rStyle w:val="1-Char"/>
          <w:rFonts w:hint="cs"/>
          <w:rtl/>
        </w:rPr>
        <w:t>رد؛ [و هرگاه مو</w:t>
      </w:r>
      <w:r w:rsidR="00446BB7">
        <w:rPr>
          <w:rStyle w:val="1-Char"/>
          <w:rFonts w:hint="cs"/>
          <w:rtl/>
        </w:rPr>
        <w:t>ی</w:t>
      </w:r>
      <w:r w:rsidRPr="007100A7">
        <w:rPr>
          <w:rStyle w:val="1-Char"/>
          <w:rFonts w:hint="cs"/>
          <w:rtl/>
        </w:rPr>
        <w:t xml:space="preserve"> سرش را تراش</w:t>
      </w:r>
      <w:r w:rsidR="00446BB7">
        <w:rPr>
          <w:rStyle w:val="1-Char"/>
          <w:rFonts w:hint="cs"/>
          <w:rtl/>
        </w:rPr>
        <w:t>ی</w:t>
      </w:r>
      <w:r w:rsidRPr="007100A7">
        <w:rPr>
          <w:rStyle w:val="1-Char"/>
          <w:rFonts w:hint="cs"/>
          <w:rtl/>
        </w:rPr>
        <w:t xml:space="preserve">د و </w:t>
      </w:r>
      <w:r w:rsidR="00446BB7">
        <w:rPr>
          <w:rStyle w:val="1-Char"/>
          <w:rFonts w:hint="cs"/>
          <w:rtl/>
        </w:rPr>
        <w:t>ی</w:t>
      </w:r>
      <w:r w:rsidRPr="007100A7">
        <w:rPr>
          <w:rStyle w:val="1-Char"/>
          <w:rFonts w:hint="cs"/>
          <w:rtl/>
        </w:rPr>
        <w:t>ا کوتاه نمود، از احرام حجّ ب</w:t>
      </w:r>
      <w:r w:rsidR="00446BB7">
        <w:rPr>
          <w:rStyle w:val="1-Char"/>
          <w:rFonts w:hint="cs"/>
          <w:rtl/>
        </w:rPr>
        <w:t>ی</w:t>
      </w:r>
      <w:r w:rsidRPr="007100A7">
        <w:rPr>
          <w:rStyle w:val="1-Char"/>
          <w:rFonts w:hint="cs"/>
          <w:rtl/>
        </w:rPr>
        <w:t>رون م</w:t>
      </w:r>
      <w:r w:rsidR="00446BB7">
        <w:rPr>
          <w:rStyle w:val="1-Char"/>
          <w:rFonts w:hint="cs"/>
          <w:rtl/>
        </w:rPr>
        <w:t>ی</w:t>
      </w:r>
      <w:r w:rsidRPr="007100A7">
        <w:rPr>
          <w:rStyle w:val="1-Char"/>
          <w:rFonts w:hint="cs"/>
          <w:rtl/>
        </w:rPr>
        <w:t>‌آ</w:t>
      </w:r>
      <w:r w:rsidR="00446BB7">
        <w:rPr>
          <w:rStyle w:val="1-Char"/>
          <w:rFonts w:hint="cs"/>
          <w:rtl/>
        </w:rPr>
        <w:t>ی</w:t>
      </w:r>
      <w:r w:rsidRPr="007100A7">
        <w:rPr>
          <w:rStyle w:val="1-Char"/>
          <w:rFonts w:hint="cs"/>
          <w:rtl/>
        </w:rPr>
        <w:t>د] و برا</w:t>
      </w:r>
      <w:r w:rsidR="00446BB7">
        <w:rPr>
          <w:rStyle w:val="1-Char"/>
          <w:rFonts w:hint="cs"/>
          <w:rtl/>
        </w:rPr>
        <w:t>ی</w:t>
      </w:r>
      <w:r w:rsidRPr="007100A7">
        <w:rPr>
          <w:rStyle w:val="1-Char"/>
          <w:rFonts w:hint="cs"/>
          <w:rtl/>
        </w:rPr>
        <w:t xml:space="preserve"> او تمام</w:t>
      </w:r>
      <w:r w:rsidR="00446BB7">
        <w:rPr>
          <w:rStyle w:val="1-Char"/>
          <w:rFonts w:hint="cs"/>
          <w:rtl/>
        </w:rPr>
        <w:t>ی</w:t>
      </w:r>
      <w:r w:rsidRPr="007100A7">
        <w:rPr>
          <w:rStyle w:val="1-Char"/>
          <w:rFonts w:hint="cs"/>
          <w:rtl/>
        </w:rPr>
        <w:t xml:space="preserve"> چ</w:t>
      </w:r>
      <w:r w:rsidR="00446BB7">
        <w:rPr>
          <w:rStyle w:val="1-Char"/>
          <w:rFonts w:hint="cs"/>
          <w:rtl/>
        </w:rPr>
        <w:t>ی</w:t>
      </w:r>
      <w:r w:rsidRPr="007100A7">
        <w:rPr>
          <w:rStyle w:val="1-Char"/>
          <w:rFonts w:hint="cs"/>
          <w:rtl/>
        </w:rPr>
        <w:t>زها به جز نزد</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و آم</w:t>
      </w:r>
      <w:r w:rsidR="00446BB7">
        <w:rPr>
          <w:rStyle w:val="1-Char"/>
          <w:rFonts w:hint="cs"/>
          <w:rtl/>
        </w:rPr>
        <w:t>ی</w:t>
      </w:r>
      <w:r w:rsidRPr="007100A7">
        <w:rPr>
          <w:rStyle w:val="1-Char"/>
          <w:rFonts w:hint="cs"/>
          <w:rtl/>
        </w:rPr>
        <w:t>زش با زنان، حلال و روا م</w:t>
      </w:r>
      <w:r w:rsidR="00446BB7">
        <w:rPr>
          <w:rStyle w:val="1-Char"/>
          <w:rFonts w:hint="cs"/>
          <w:rtl/>
        </w:rPr>
        <w:t>ی</w:t>
      </w:r>
      <w:r w:rsidRPr="007100A7">
        <w:rPr>
          <w:rStyle w:val="1-Char"/>
          <w:rFonts w:hint="cs"/>
          <w:rtl/>
        </w:rPr>
        <w:t>‌گردد؛ [و و</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تواند پ</w:t>
      </w:r>
      <w:r w:rsidR="00446BB7">
        <w:rPr>
          <w:rStyle w:val="1-Char"/>
          <w:rFonts w:hint="cs"/>
          <w:rtl/>
        </w:rPr>
        <w:t>ی</w:t>
      </w:r>
      <w:r w:rsidRPr="007100A7">
        <w:rPr>
          <w:rStyle w:val="1-Char"/>
          <w:rFonts w:hint="cs"/>
          <w:rtl/>
        </w:rPr>
        <w:t>راهن‌ها و شلوارها</w:t>
      </w:r>
      <w:r w:rsidR="00446BB7">
        <w:rPr>
          <w:rStyle w:val="1-Char"/>
          <w:rFonts w:hint="cs"/>
          <w:rtl/>
        </w:rPr>
        <w:t>ی</w:t>
      </w:r>
      <w:r w:rsidRPr="007100A7">
        <w:rPr>
          <w:rStyle w:val="1-Char"/>
          <w:rFonts w:hint="cs"/>
          <w:rtl/>
        </w:rPr>
        <w:t xml:space="preserve"> دوخته شده را به تن کند و لباس و بدن خو</w:t>
      </w:r>
      <w:r w:rsidR="00446BB7">
        <w:rPr>
          <w:rStyle w:val="1-Char"/>
          <w:rFonts w:hint="cs"/>
          <w:rtl/>
        </w:rPr>
        <w:t>ی</w:t>
      </w:r>
      <w:r w:rsidRPr="007100A7">
        <w:rPr>
          <w:rStyle w:val="1-Char"/>
          <w:rFonts w:hint="cs"/>
          <w:rtl/>
        </w:rPr>
        <w:t>ش را خوشبو و معطّر نما</w:t>
      </w:r>
      <w:r w:rsidR="00446BB7">
        <w:rPr>
          <w:rStyle w:val="1-Char"/>
          <w:rFonts w:hint="cs"/>
          <w:rtl/>
        </w:rPr>
        <w:t>ی</w:t>
      </w:r>
      <w:r w:rsidRPr="007100A7">
        <w:rPr>
          <w:rStyle w:val="1-Char"/>
          <w:rFonts w:hint="cs"/>
          <w:rtl/>
        </w:rPr>
        <w:t>د و موها</w:t>
      </w:r>
      <w:r w:rsidR="00446BB7">
        <w:rPr>
          <w:rStyle w:val="1-Char"/>
          <w:rFonts w:hint="cs"/>
          <w:rtl/>
        </w:rPr>
        <w:t>ی</w:t>
      </w:r>
      <w:r w:rsidRPr="007100A7">
        <w:rPr>
          <w:rStyle w:val="1-Char"/>
          <w:rFonts w:hint="cs"/>
          <w:rtl/>
        </w:rPr>
        <w:t>ش را بتراشد و ناخن‌ها</w:t>
      </w:r>
      <w:r w:rsidR="00446BB7">
        <w:rPr>
          <w:rStyle w:val="1-Char"/>
          <w:rFonts w:hint="cs"/>
          <w:rtl/>
        </w:rPr>
        <w:t>ی</w:t>
      </w:r>
      <w:r w:rsidRPr="007100A7">
        <w:rPr>
          <w:rStyle w:val="1-Char"/>
          <w:rFonts w:hint="cs"/>
          <w:rtl/>
        </w:rPr>
        <w:t>ش را کوتاه کند.</w:t>
      </w:r>
    </w:p>
    <w:p w:rsidR="006B31CA" w:rsidRPr="007100A7" w:rsidRDefault="006B31CA" w:rsidP="00AF1D25">
      <w:pPr>
        <w:rPr>
          <w:rStyle w:val="1-Char"/>
          <w:rtl/>
        </w:rPr>
      </w:pPr>
      <w:r w:rsidRPr="007100A7">
        <w:rPr>
          <w:rStyle w:val="1-Char"/>
          <w:rFonts w:hint="cs"/>
          <w:rtl/>
        </w:rPr>
        <w:t xml:space="preserve">ناگفته نماند که </w:t>
      </w:r>
      <w:r w:rsidRPr="0014773F">
        <w:rPr>
          <w:rStyle w:val="5-Char0"/>
          <w:rFonts w:hint="cs"/>
          <w:rtl/>
        </w:rPr>
        <w:t>«حاجي مفرد»</w:t>
      </w:r>
      <w:r w:rsidRPr="007100A7">
        <w:rPr>
          <w:rStyle w:val="1-Char"/>
          <w:rFonts w:hint="cs"/>
          <w:rtl/>
        </w:rPr>
        <w:t xml:space="preserve"> م</w:t>
      </w:r>
      <w:r w:rsidR="00446BB7">
        <w:rPr>
          <w:rStyle w:val="1-Char"/>
          <w:rFonts w:hint="cs"/>
          <w:rtl/>
        </w:rPr>
        <w:t>ی</w:t>
      </w:r>
      <w:r w:rsidRPr="007100A7">
        <w:rPr>
          <w:rStyle w:val="1-Char"/>
          <w:rFonts w:hint="cs"/>
          <w:rtl/>
        </w:rPr>
        <w:t>‌تواند هم پ</w:t>
      </w:r>
      <w:r w:rsidR="00446BB7">
        <w:rPr>
          <w:rStyle w:val="1-Char"/>
          <w:rFonts w:hint="cs"/>
          <w:rtl/>
        </w:rPr>
        <w:t>ی</w:t>
      </w:r>
      <w:r w:rsidRPr="007100A7">
        <w:rPr>
          <w:rStyle w:val="1-Char"/>
          <w:rFonts w:hint="cs"/>
          <w:rtl/>
        </w:rPr>
        <w:t>ش از ذبح و هم پس از آن، مو</w:t>
      </w:r>
      <w:r w:rsidR="00446BB7">
        <w:rPr>
          <w:rStyle w:val="1-Char"/>
          <w:rFonts w:hint="cs"/>
          <w:rtl/>
        </w:rPr>
        <w:t>ی</w:t>
      </w:r>
      <w:r w:rsidRPr="007100A7">
        <w:rPr>
          <w:rStyle w:val="1-Char"/>
          <w:rFonts w:hint="cs"/>
          <w:rtl/>
        </w:rPr>
        <w:t xml:space="preserve"> سر خو</w:t>
      </w:r>
      <w:r w:rsidR="00446BB7">
        <w:rPr>
          <w:rStyle w:val="1-Char"/>
          <w:rFonts w:hint="cs"/>
          <w:rtl/>
        </w:rPr>
        <w:t>ی</w:t>
      </w:r>
      <w:r w:rsidRPr="007100A7">
        <w:rPr>
          <w:rStyle w:val="1-Char"/>
          <w:rFonts w:hint="cs"/>
          <w:rtl/>
        </w:rPr>
        <w:t xml:space="preserve">ش را بتراشد </w:t>
      </w:r>
      <w:r w:rsidR="00446BB7">
        <w:rPr>
          <w:rStyle w:val="1-Char"/>
          <w:rFonts w:hint="cs"/>
          <w:rtl/>
        </w:rPr>
        <w:t>ی</w:t>
      </w:r>
      <w:r w:rsidRPr="007100A7">
        <w:rPr>
          <w:rStyle w:val="1-Char"/>
          <w:rFonts w:hint="cs"/>
          <w:rtl/>
        </w:rPr>
        <w:t>ا کوتاه نما</w:t>
      </w:r>
      <w:r w:rsidR="00446BB7">
        <w:rPr>
          <w:rStyle w:val="1-Char"/>
          <w:rFonts w:hint="cs"/>
          <w:rtl/>
        </w:rPr>
        <w:t>ی</w:t>
      </w:r>
      <w:r w:rsidRPr="007100A7">
        <w:rPr>
          <w:rStyle w:val="1-Char"/>
          <w:rFonts w:hint="cs"/>
          <w:rtl/>
        </w:rPr>
        <w:t>د؛ ول</w:t>
      </w:r>
      <w:r w:rsidR="00446BB7">
        <w:rPr>
          <w:rStyle w:val="1-Char"/>
          <w:rFonts w:hint="cs"/>
          <w:rtl/>
        </w:rPr>
        <w:t>ی</w:t>
      </w:r>
      <w:r w:rsidRPr="007100A7">
        <w:rPr>
          <w:rStyle w:val="1-Char"/>
          <w:rFonts w:hint="cs"/>
          <w:rtl/>
        </w:rPr>
        <w:t xml:space="preserve"> تراش</w:t>
      </w:r>
      <w:r w:rsidR="00446BB7">
        <w:rPr>
          <w:rStyle w:val="1-Char"/>
          <w:rFonts w:hint="cs"/>
          <w:rtl/>
        </w:rPr>
        <w:t>ی</w:t>
      </w:r>
      <w:r w:rsidRPr="007100A7">
        <w:rPr>
          <w:rStyle w:val="1-Char"/>
          <w:rFonts w:hint="cs"/>
          <w:rtl/>
        </w:rPr>
        <w:t>دن مو</w:t>
      </w:r>
      <w:r w:rsidR="00446BB7">
        <w:rPr>
          <w:rStyle w:val="1-Char"/>
          <w:rFonts w:hint="cs"/>
          <w:rtl/>
        </w:rPr>
        <w:t>ی</w:t>
      </w:r>
      <w:r w:rsidRPr="007100A7">
        <w:rPr>
          <w:rStyle w:val="1-Char"/>
          <w:rFonts w:hint="cs"/>
          <w:rtl/>
        </w:rPr>
        <w:t xml:space="preserve"> سر، پس از ذبح، بهتر است. ول</w:t>
      </w:r>
      <w:r w:rsidR="00446BB7">
        <w:rPr>
          <w:rStyle w:val="1-Char"/>
          <w:rFonts w:hint="cs"/>
          <w:rtl/>
        </w:rPr>
        <w:t>ی</w:t>
      </w:r>
      <w:r w:rsidRPr="007100A7">
        <w:rPr>
          <w:rStyle w:val="1-Char"/>
          <w:rFonts w:hint="cs"/>
          <w:rtl/>
        </w:rPr>
        <w:t xml:space="preserve"> </w:t>
      </w:r>
      <w:r w:rsidRPr="0014773F">
        <w:rPr>
          <w:rStyle w:val="5-Char0"/>
          <w:rFonts w:hint="cs"/>
          <w:rtl/>
        </w:rPr>
        <w:t>«حاجي متمتّع»</w:t>
      </w:r>
      <w:r w:rsidRPr="007100A7">
        <w:rPr>
          <w:rStyle w:val="1-Char"/>
          <w:rFonts w:hint="cs"/>
          <w:rtl/>
        </w:rPr>
        <w:t xml:space="preserve"> و </w:t>
      </w:r>
      <w:r w:rsidRPr="0014773F">
        <w:rPr>
          <w:rStyle w:val="5-Char0"/>
          <w:rFonts w:hint="cs"/>
          <w:rtl/>
        </w:rPr>
        <w:t>«حاجي قارن»</w:t>
      </w:r>
      <w:r w:rsidRPr="007100A7">
        <w:rPr>
          <w:rStyle w:val="1-Char"/>
          <w:rFonts w:hint="cs"/>
          <w:rtl/>
        </w:rPr>
        <w:t xml:space="preserve"> با</w:t>
      </w:r>
      <w:r w:rsidR="00446BB7">
        <w:rPr>
          <w:rStyle w:val="1-Char"/>
          <w:rFonts w:hint="cs"/>
          <w:rtl/>
        </w:rPr>
        <w:t>ی</w:t>
      </w:r>
      <w:r w:rsidRPr="007100A7">
        <w:rPr>
          <w:rStyle w:val="1-Char"/>
          <w:rFonts w:hint="cs"/>
          <w:rtl/>
        </w:rPr>
        <w:t xml:space="preserve">د پس از </w:t>
      </w:r>
      <w:r w:rsidRPr="00FE6406">
        <w:rPr>
          <w:rStyle w:val="9-Char"/>
          <w:rFonts w:eastAsia="Batang" w:hint="cs"/>
          <w:rtl/>
        </w:rPr>
        <w:t>رم</w:t>
      </w:r>
      <w:r w:rsidR="00446BB7">
        <w:rPr>
          <w:rStyle w:val="9-Char"/>
          <w:rFonts w:eastAsia="Batang" w:hint="cs"/>
          <w:rtl/>
        </w:rPr>
        <w:t>ی</w:t>
      </w:r>
      <w:r w:rsidRPr="00FE6406">
        <w:rPr>
          <w:rStyle w:val="9-Char"/>
          <w:rFonts w:eastAsia="Batang" w:hint="cs"/>
          <w:rtl/>
        </w:rPr>
        <w:t xml:space="preserve"> جمره‌</w:t>
      </w:r>
      <w:r w:rsidR="00446BB7">
        <w:rPr>
          <w:rStyle w:val="9-Char"/>
          <w:rFonts w:eastAsia="Batang" w:hint="cs"/>
          <w:rtl/>
        </w:rPr>
        <w:t>ی</w:t>
      </w:r>
      <w:r w:rsidRPr="00FE6406">
        <w:rPr>
          <w:rStyle w:val="9-Char"/>
          <w:rFonts w:eastAsia="Batang" w:hint="cs"/>
          <w:rtl/>
        </w:rPr>
        <w:t xml:space="preserve"> عقبه</w:t>
      </w:r>
      <w:r w:rsidRPr="007100A7">
        <w:rPr>
          <w:rStyle w:val="1-Char"/>
          <w:rFonts w:hint="cs"/>
          <w:rtl/>
        </w:rPr>
        <w:t>، قربان</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ذبح نما</w:t>
      </w:r>
      <w:r w:rsidR="00446BB7">
        <w:rPr>
          <w:rStyle w:val="1-Char"/>
          <w:rFonts w:hint="cs"/>
          <w:rtl/>
        </w:rPr>
        <w:t>ی</w:t>
      </w:r>
      <w:r w:rsidRPr="007100A7">
        <w:rPr>
          <w:rStyle w:val="1-Char"/>
          <w:rFonts w:hint="cs"/>
          <w:rtl/>
        </w:rPr>
        <w:t xml:space="preserve">ند؛ و </w:t>
      </w:r>
      <w:r w:rsidR="000A2322">
        <w:rPr>
          <w:rStyle w:val="1-Char"/>
          <w:rFonts w:hint="cs"/>
          <w:rtl/>
        </w:rPr>
        <w:t>آنگاه</w:t>
      </w:r>
      <w:r w:rsidRPr="007100A7">
        <w:rPr>
          <w:rStyle w:val="1-Char"/>
          <w:rFonts w:hint="cs"/>
          <w:rtl/>
        </w:rPr>
        <w:t xml:space="preserve"> مو</w:t>
      </w:r>
      <w:r w:rsidR="00446BB7">
        <w:rPr>
          <w:rStyle w:val="1-Char"/>
          <w:rFonts w:hint="cs"/>
          <w:rtl/>
        </w:rPr>
        <w:t>ی</w:t>
      </w:r>
      <w:r w:rsidRPr="007100A7">
        <w:rPr>
          <w:rStyle w:val="1-Char"/>
          <w:rFonts w:hint="cs"/>
          <w:rtl/>
        </w:rPr>
        <w:t xml:space="preserve"> سر خو</w:t>
      </w:r>
      <w:r w:rsidR="00446BB7">
        <w:rPr>
          <w:rStyle w:val="1-Char"/>
          <w:rFonts w:hint="cs"/>
          <w:rtl/>
        </w:rPr>
        <w:t>ی</w:t>
      </w:r>
      <w:r w:rsidRPr="007100A7">
        <w:rPr>
          <w:rStyle w:val="1-Char"/>
          <w:rFonts w:hint="cs"/>
          <w:rtl/>
        </w:rPr>
        <w:t xml:space="preserve">ش را بتراشند و </w:t>
      </w:r>
      <w:r w:rsidR="00446BB7">
        <w:rPr>
          <w:rStyle w:val="1-Char"/>
          <w:rFonts w:hint="cs"/>
          <w:rtl/>
        </w:rPr>
        <w:t>ی</w:t>
      </w:r>
      <w:r w:rsidRPr="007100A7">
        <w:rPr>
          <w:rStyle w:val="1-Char"/>
          <w:rFonts w:hint="cs"/>
          <w:rtl/>
        </w:rPr>
        <w:t>ا کوتاه نما</w:t>
      </w:r>
      <w:r w:rsidR="00446BB7">
        <w:rPr>
          <w:rStyle w:val="1-Char"/>
          <w:rFonts w:hint="cs"/>
          <w:rtl/>
        </w:rPr>
        <w:t>ی</w:t>
      </w:r>
      <w:r w:rsidRPr="007100A7">
        <w:rPr>
          <w:rStyle w:val="1-Char"/>
          <w:rFonts w:hint="cs"/>
          <w:rtl/>
        </w:rPr>
        <w:t>ند. و مو</w:t>
      </w:r>
      <w:r w:rsidR="00446BB7">
        <w:rPr>
          <w:rStyle w:val="1-Char"/>
          <w:rFonts w:hint="cs"/>
          <w:rtl/>
        </w:rPr>
        <w:t>ی</w:t>
      </w:r>
      <w:r w:rsidRPr="007100A7">
        <w:rPr>
          <w:rStyle w:val="1-Char"/>
          <w:rFonts w:hint="cs"/>
          <w:rtl/>
        </w:rPr>
        <w:t xml:space="preserve"> سر خود را با</w:t>
      </w:r>
      <w:r w:rsidR="00446BB7">
        <w:rPr>
          <w:rStyle w:val="1-Char"/>
          <w:rFonts w:hint="cs"/>
          <w:rtl/>
        </w:rPr>
        <w:t>ی</w:t>
      </w:r>
      <w:r w:rsidRPr="007100A7">
        <w:rPr>
          <w:rStyle w:val="1-Char"/>
          <w:rFonts w:hint="cs"/>
          <w:rtl/>
        </w:rPr>
        <w:t>د در محدوده‌</w:t>
      </w:r>
      <w:r w:rsidR="00446BB7">
        <w:rPr>
          <w:rStyle w:val="1-Char"/>
          <w:rFonts w:hint="cs"/>
          <w:rtl/>
        </w:rPr>
        <w:t>ی</w:t>
      </w:r>
      <w:r w:rsidRPr="007100A7">
        <w:rPr>
          <w:rStyle w:val="1-Char"/>
          <w:rFonts w:hint="cs"/>
          <w:rtl/>
        </w:rPr>
        <w:t xml:space="preserve"> حَرَم بتراشند و </w:t>
      </w:r>
      <w:r w:rsidR="00446BB7">
        <w:rPr>
          <w:rStyle w:val="1-Char"/>
          <w:rFonts w:hint="cs"/>
          <w:rtl/>
        </w:rPr>
        <w:t>ی</w:t>
      </w:r>
      <w:r w:rsidRPr="007100A7">
        <w:rPr>
          <w:rStyle w:val="1-Char"/>
          <w:rFonts w:hint="cs"/>
          <w:rtl/>
        </w:rPr>
        <w:t>ا کوتاه نما</w:t>
      </w:r>
      <w:r w:rsidR="00446BB7">
        <w:rPr>
          <w:rStyle w:val="1-Char"/>
          <w:rFonts w:hint="cs"/>
          <w:rtl/>
        </w:rPr>
        <w:t>ی</w:t>
      </w:r>
      <w:r w:rsidRPr="007100A7">
        <w:rPr>
          <w:rStyle w:val="1-Char"/>
          <w:rFonts w:hint="cs"/>
          <w:rtl/>
        </w:rPr>
        <w:t xml:space="preserve">ند. و اگر </w:t>
      </w:r>
      <w:r w:rsidR="00AF17B9">
        <w:rPr>
          <w:rStyle w:val="1-Char"/>
          <w:rFonts w:hint="cs"/>
          <w:rtl/>
        </w:rPr>
        <w:t>چنان‌چه</w:t>
      </w:r>
      <w:r w:rsidRPr="007100A7">
        <w:rPr>
          <w:rStyle w:val="1-Char"/>
          <w:rFonts w:hint="cs"/>
          <w:rtl/>
        </w:rPr>
        <w:t xml:space="preserve"> مو</w:t>
      </w:r>
      <w:r w:rsidR="00446BB7">
        <w:rPr>
          <w:rStyle w:val="1-Char"/>
          <w:rFonts w:hint="cs"/>
          <w:rtl/>
        </w:rPr>
        <w:t>ی</w:t>
      </w:r>
      <w:r w:rsidRPr="007100A7">
        <w:rPr>
          <w:rStyle w:val="1-Char"/>
          <w:rFonts w:hint="cs"/>
          <w:rtl/>
        </w:rPr>
        <w:t xml:space="preserve"> سرشان را در ب</w:t>
      </w:r>
      <w:r w:rsidR="00446BB7">
        <w:rPr>
          <w:rStyle w:val="1-Char"/>
          <w:rFonts w:hint="cs"/>
          <w:rtl/>
        </w:rPr>
        <w:t>ی</w:t>
      </w:r>
      <w:r w:rsidRPr="007100A7">
        <w:rPr>
          <w:rStyle w:val="1-Char"/>
          <w:rFonts w:hint="cs"/>
          <w:rtl/>
        </w:rPr>
        <w:t>رون از محدوده‌</w:t>
      </w:r>
      <w:r w:rsidR="00446BB7">
        <w:rPr>
          <w:rStyle w:val="1-Char"/>
          <w:rFonts w:hint="cs"/>
          <w:rtl/>
        </w:rPr>
        <w:t>ی</w:t>
      </w:r>
      <w:r w:rsidRPr="007100A7">
        <w:rPr>
          <w:rStyle w:val="1-Char"/>
          <w:rFonts w:hint="cs"/>
          <w:rtl/>
        </w:rPr>
        <w:t xml:space="preserve"> حَرَم تراش</w:t>
      </w:r>
      <w:r w:rsidR="00446BB7">
        <w:rPr>
          <w:rStyle w:val="1-Char"/>
          <w:rFonts w:hint="cs"/>
          <w:rtl/>
        </w:rPr>
        <w:t>ی</w:t>
      </w:r>
      <w:r w:rsidRPr="007100A7">
        <w:rPr>
          <w:rStyle w:val="1-Char"/>
          <w:rFonts w:hint="cs"/>
          <w:rtl/>
        </w:rPr>
        <w:t xml:space="preserve">دند </w:t>
      </w:r>
      <w:r w:rsidR="00446BB7">
        <w:rPr>
          <w:rStyle w:val="1-Char"/>
          <w:rFonts w:hint="cs"/>
          <w:rtl/>
        </w:rPr>
        <w:t>ی</w:t>
      </w:r>
      <w:r w:rsidRPr="007100A7">
        <w:rPr>
          <w:rStyle w:val="1-Char"/>
          <w:rFonts w:hint="cs"/>
          <w:rtl/>
        </w:rPr>
        <w:t>ا کوتاه نمودند، در آن صورت بر</w:t>
      </w:r>
      <w:r w:rsidR="000751A8">
        <w:rPr>
          <w:rStyle w:val="1-Char"/>
          <w:rFonts w:hint="cs"/>
          <w:rtl/>
        </w:rPr>
        <w:t xml:space="preserve"> آن‌ها </w:t>
      </w:r>
      <w:r w:rsidRPr="007100A7">
        <w:rPr>
          <w:rStyle w:val="1-Char"/>
          <w:rFonts w:hint="cs"/>
          <w:rtl/>
        </w:rPr>
        <w:t>دَم لازم م</w:t>
      </w:r>
      <w:r w:rsidR="00446BB7">
        <w:rPr>
          <w:rStyle w:val="1-Char"/>
          <w:rFonts w:hint="cs"/>
          <w:rtl/>
        </w:rPr>
        <w:t>ی</w:t>
      </w:r>
      <w:r w:rsidRPr="007100A7">
        <w:rPr>
          <w:rStyle w:val="1-Char"/>
          <w:rFonts w:hint="cs"/>
          <w:rtl/>
        </w:rPr>
        <w:t>‌گردد.]</w:t>
      </w:r>
    </w:p>
    <w:p w:rsidR="006B31CA" w:rsidRPr="007100A7" w:rsidRDefault="000A2322" w:rsidP="00AF1D25">
      <w:pPr>
        <w:rPr>
          <w:rStyle w:val="1-Char"/>
          <w:rtl/>
        </w:rPr>
      </w:pPr>
      <w:r>
        <w:rPr>
          <w:rStyle w:val="1-Char"/>
          <w:rFonts w:hint="cs"/>
          <w:rtl/>
        </w:rPr>
        <w:t>آنگاه</w:t>
      </w:r>
      <w:r w:rsidR="006B31CA" w:rsidRPr="007100A7">
        <w:rPr>
          <w:rStyle w:val="1-Char"/>
          <w:rFonts w:hint="cs"/>
          <w:rtl/>
        </w:rPr>
        <w:t xml:space="preserve"> در همان روز </w:t>
      </w:r>
      <w:r w:rsidR="00446BB7">
        <w:rPr>
          <w:rStyle w:val="1-Char"/>
          <w:rFonts w:hint="cs"/>
          <w:rtl/>
        </w:rPr>
        <w:t>ی</w:t>
      </w:r>
      <w:r w:rsidR="006B31CA" w:rsidRPr="007100A7">
        <w:rPr>
          <w:rStyle w:val="1-Char"/>
          <w:rFonts w:hint="cs"/>
          <w:rtl/>
        </w:rPr>
        <w:t>ا فردا</w:t>
      </w:r>
      <w:r w:rsidR="00446BB7">
        <w:rPr>
          <w:rStyle w:val="1-Char"/>
          <w:rFonts w:hint="cs"/>
          <w:rtl/>
        </w:rPr>
        <w:t>ی</w:t>
      </w:r>
      <w:r w:rsidR="006B31CA" w:rsidRPr="007100A7">
        <w:rPr>
          <w:rStyle w:val="1-Char"/>
          <w:rFonts w:hint="cs"/>
          <w:rtl/>
        </w:rPr>
        <w:t xml:space="preserve"> آن روز و </w:t>
      </w:r>
      <w:r w:rsidR="00446BB7">
        <w:rPr>
          <w:rStyle w:val="1-Char"/>
          <w:rFonts w:hint="cs"/>
          <w:rtl/>
        </w:rPr>
        <w:t>ی</w:t>
      </w:r>
      <w:r w:rsidR="006B31CA" w:rsidRPr="007100A7">
        <w:rPr>
          <w:rStyle w:val="1-Char"/>
          <w:rFonts w:hint="cs"/>
          <w:rtl/>
        </w:rPr>
        <w:t>ا فردا</w:t>
      </w:r>
      <w:r w:rsidR="00446BB7">
        <w:rPr>
          <w:rStyle w:val="1-Char"/>
          <w:rFonts w:hint="cs"/>
          <w:rtl/>
        </w:rPr>
        <w:t>ی</w:t>
      </w:r>
      <w:r w:rsidR="006B31CA" w:rsidRPr="007100A7">
        <w:rPr>
          <w:rStyle w:val="1-Char"/>
          <w:rFonts w:hint="cs"/>
          <w:rtl/>
        </w:rPr>
        <w:t xml:space="preserve"> پس از آن، [</w:t>
      </w:r>
      <w:r w:rsidR="00446BB7">
        <w:rPr>
          <w:rStyle w:val="1-Char"/>
          <w:rFonts w:hint="cs"/>
          <w:rtl/>
        </w:rPr>
        <w:t>ی</w:t>
      </w:r>
      <w:r w:rsidR="006B31CA" w:rsidRPr="007100A7">
        <w:rPr>
          <w:rStyle w:val="1-Char"/>
          <w:rFonts w:hint="cs"/>
          <w:rtl/>
        </w:rPr>
        <w:t>عن</w:t>
      </w:r>
      <w:r w:rsidR="00446BB7">
        <w:rPr>
          <w:rStyle w:val="1-Char"/>
          <w:rFonts w:hint="cs"/>
          <w:rtl/>
        </w:rPr>
        <w:t>ی</w:t>
      </w:r>
      <w:r w:rsidR="006B31CA" w:rsidRPr="007100A7">
        <w:rPr>
          <w:rStyle w:val="1-Char"/>
          <w:rFonts w:hint="cs"/>
          <w:rtl/>
        </w:rPr>
        <w:t xml:space="preserve"> در خلال روزها</w:t>
      </w:r>
      <w:r w:rsidR="00446BB7">
        <w:rPr>
          <w:rStyle w:val="1-Char"/>
          <w:rFonts w:hint="cs"/>
          <w:rtl/>
        </w:rPr>
        <w:t>ی</w:t>
      </w:r>
      <w:r w:rsidR="006B31CA" w:rsidRPr="007100A7">
        <w:rPr>
          <w:rStyle w:val="1-Char"/>
          <w:rFonts w:hint="cs"/>
          <w:rtl/>
        </w:rPr>
        <w:t xml:space="preserve"> سه گانه‌</w:t>
      </w:r>
      <w:r w:rsidR="00446BB7">
        <w:rPr>
          <w:rStyle w:val="1-Char"/>
          <w:rFonts w:hint="cs"/>
          <w:rtl/>
        </w:rPr>
        <w:t>ی</w:t>
      </w:r>
      <w:r w:rsidR="006B31CA" w:rsidRPr="007100A7">
        <w:rPr>
          <w:rStyle w:val="1-Char"/>
          <w:rFonts w:hint="cs"/>
          <w:rtl/>
        </w:rPr>
        <w:t xml:space="preserve"> قربان</w:t>
      </w:r>
      <w:r w:rsidR="00446BB7">
        <w:rPr>
          <w:rStyle w:val="1-Char"/>
          <w:rFonts w:hint="cs"/>
          <w:rtl/>
        </w:rPr>
        <w:t>ی</w:t>
      </w:r>
      <w:r w:rsidR="006B31CA" w:rsidRPr="007100A7">
        <w:rPr>
          <w:rStyle w:val="1-Char"/>
          <w:rFonts w:hint="cs"/>
          <w:rtl/>
        </w:rPr>
        <w:t xml:space="preserve"> = دهم، </w:t>
      </w:r>
      <w:r w:rsidR="00446BB7">
        <w:rPr>
          <w:rStyle w:val="1-Char"/>
          <w:rFonts w:hint="cs"/>
          <w:rtl/>
        </w:rPr>
        <w:t>ی</w:t>
      </w:r>
      <w:r w:rsidR="006B31CA" w:rsidRPr="007100A7">
        <w:rPr>
          <w:rStyle w:val="1-Char"/>
          <w:rFonts w:hint="cs"/>
          <w:rtl/>
        </w:rPr>
        <w:t>ازدهم و دوازدهم ذ</w:t>
      </w:r>
      <w:r w:rsidR="00446BB7">
        <w:rPr>
          <w:rStyle w:val="1-Char"/>
          <w:rFonts w:hint="cs"/>
          <w:rtl/>
        </w:rPr>
        <w:t>ی</w:t>
      </w:r>
      <w:r w:rsidR="006B31CA" w:rsidRPr="007100A7">
        <w:rPr>
          <w:rStyle w:val="1-Char"/>
          <w:rFonts w:hint="cs"/>
          <w:rtl/>
        </w:rPr>
        <w:t>‌الحجه] به مکّه ب</w:t>
      </w:r>
      <w:r w:rsidR="00446BB7">
        <w:rPr>
          <w:rStyle w:val="1-Char"/>
          <w:rFonts w:hint="cs"/>
          <w:rtl/>
        </w:rPr>
        <w:t>ی</w:t>
      </w:r>
      <w:r w:rsidR="006B31CA" w:rsidRPr="007100A7">
        <w:rPr>
          <w:rStyle w:val="1-Char"/>
          <w:rFonts w:hint="cs"/>
          <w:rtl/>
        </w:rPr>
        <w:t>ا</w:t>
      </w:r>
      <w:r w:rsidR="00446BB7">
        <w:rPr>
          <w:rStyle w:val="1-Char"/>
          <w:rFonts w:hint="cs"/>
          <w:rtl/>
        </w:rPr>
        <w:t>ی</w:t>
      </w:r>
      <w:r w:rsidR="006B31CA" w:rsidRPr="007100A7">
        <w:rPr>
          <w:rStyle w:val="1-Char"/>
          <w:rFonts w:hint="cs"/>
          <w:rtl/>
        </w:rPr>
        <w:t>د و برا</w:t>
      </w:r>
      <w:r w:rsidR="00446BB7">
        <w:rPr>
          <w:rStyle w:val="1-Char"/>
          <w:rFonts w:hint="cs"/>
          <w:rtl/>
        </w:rPr>
        <w:t>ی</w:t>
      </w:r>
      <w:r w:rsidR="006B31CA" w:rsidRPr="007100A7">
        <w:rPr>
          <w:rStyle w:val="1-Char"/>
          <w:rFonts w:hint="cs"/>
          <w:rtl/>
        </w:rPr>
        <w:t xml:space="preserve"> «</w:t>
      </w:r>
      <w:r w:rsidR="006B31CA" w:rsidRPr="00FE6406">
        <w:rPr>
          <w:rStyle w:val="9-Char"/>
          <w:rFonts w:eastAsia="Batang" w:hint="cs"/>
          <w:rtl/>
        </w:rPr>
        <w:t>طواف ز</w:t>
      </w:r>
      <w:r w:rsidR="00446BB7">
        <w:rPr>
          <w:rStyle w:val="9-Char"/>
          <w:rFonts w:eastAsia="Batang" w:hint="cs"/>
          <w:rtl/>
        </w:rPr>
        <w:t>ی</w:t>
      </w:r>
      <w:r w:rsidR="006B31CA" w:rsidRPr="00FE6406">
        <w:rPr>
          <w:rStyle w:val="9-Char"/>
          <w:rFonts w:eastAsia="Batang" w:hint="cs"/>
          <w:rtl/>
        </w:rPr>
        <w:t>ارت</w:t>
      </w:r>
      <w:r w:rsidR="006B31CA" w:rsidRPr="007100A7">
        <w:rPr>
          <w:rStyle w:val="1-Char"/>
          <w:rFonts w:hint="cs"/>
          <w:rtl/>
        </w:rPr>
        <w:t>» گرداگرد خانه‌</w:t>
      </w:r>
      <w:r w:rsidR="00446BB7">
        <w:rPr>
          <w:rStyle w:val="1-Char"/>
          <w:rFonts w:hint="cs"/>
          <w:rtl/>
        </w:rPr>
        <w:t>ی</w:t>
      </w:r>
      <w:r w:rsidR="006B31CA" w:rsidRPr="007100A7">
        <w:rPr>
          <w:rStyle w:val="1-Char"/>
          <w:rFonts w:hint="cs"/>
          <w:rtl/>
        </w:rPr>
        <w:t xml:space="preserve"> کعبه، هفت بار بچرخد؛ و با انجام «</w:t>
      </w:r>
      <w:r w:rsidR="006B31CA" w:rsidRPr="00FE6406">
        <w:rPr>
          <w:rStyle w:val="9-Char"/>
          <w:rFonts w:eastAsia="Batang" w:hint="cs"/>
          <w:rtl/>
        </w:rPr>
        <w:t>طواف ز</w:t>
      </w:r>
      <w:r w:rsidR="00446BB7">
        <w:rPr>
          <w:rStyle w:val="9-Char"/>
          <w:rFonts w:eastAsia="Batang" w:hint="cs"/>
          <w:rtl/>
        </w:rPr>
        <w:t>ی</w:t>
      </w:r>
      <w:r w:rsidR="006B31CA" w:rsidRPr="00FE6406">
        <w:rPr>
          <w:rStyle w:val="9-Char"/>
          <w:rFonts w:eastAsia="Batang" w:hint="cs"/>
          <w:rtl/>
        </w:rPr>
        <w:t>ارت</w:t>
      </w:r>
      <w:r w:rsidR="006B31CA" w:rsidRPr="007100A7">
        <w:rPr>
          <w:rStyle w:val="1-Char"/>
          <w:rFonts w:hint="cs"/>
          <w:rtl/>
        </w:rPr>
        <w:t>»،‌ همبستر</w:t>
      </w:r>
      <w:r w:rsidR="00446BB7">
        <w:rPr>
          <w:rStyle w:val="1-Char"/>
          <w:rFonts w:hint="cs"/>
          <w:rtl/>
        </w:rPr>
        <w:t>ی</w:t>
      </w:r>
      <w:r w:rsidR="006B31CA" w:rsidRPr="007100A7">
        <w:rPr>
          <w:rStyle w:val="1-Char"/>
          <w:rFonts w:hint="cs"/>
          <w:rtl/>
        </w:rPr>
        <w:t xml:space="preserve"> با زنان ن</w:t>
      </w:r>
      <w:r w:rsidR="00446BB7">
        <w:rPr>
          <w:rStyle w:val="1-Char"/>
          <w:rFonts w:hint="cs"/>
          <w:rtl/>
        </w:rPr>
        <w:t>ی</w:t>
      </w:r>
      <w:r w:rsidR="006B31CA" w:rsidRPr="007100A7">
        <w:rPr>
          <w:rStyle w:val="1-Char"/>
          <w:rFonts w:hint="cs"/>
          <w:rtl/>
        </w:rPr>
        <w:t>ز برا</w:t>
      </w:r>
      <w:r w:rsidR="00446BB7">
        <w:rPr>
          <w:rStyle w:val="1-Char"/>
          <w:rFonts w:hint="cs"/>
          <w:rtl/>
        </w:rPr>
        <w:t>ی</w:t>
      </w:r>
      <w:r w:rsidR="006B31CA" w:rsidRPr="007100A7">
        <w:rPr>
          <w:rStyle w:val="1-Char"/>
          <w:rFonts w:hint="cs"/>
          <w:rtl/>
        </w:rPr>
        <w:t xml:space="preserve"> و</w:t>
      </w:r>
      <w:r w:rsidR="00446BB7">
        <w:rPr>
          <w:rStyle w:val="1-Char"/>
          <w:rFonts w:hint="cs"/>
          <w:rtl/>
        </w:rPr>
        <w:t>ی</w:t>
      </w:r>
      <w:r w:rsidR="006B31CA" w:rsidRPr="007100A7">
        <w:rPr>
          <w:rStyle w:val="1-Char"/>
          <w:rFonts w:hint="cs"/>
          <w:rtl/>
        </w:rPr>
        <w:t xml:space="preserve"> حلال و روا م</w:t>
      </w:r>
      <w:r w:rsidR="00446BB7">
        <w:rPr>
          <w:rStyle w:val="1-Char"/>
          <w:rFonts w:hint="cs"/>
          <w:rtl/>
        </w:rPr>
        <w:t>ی</w:t>
      </w:r>
      <w:r w:rsidR="006B31CA" w:rsidRPr="007100A7">
        <w:rPr>
          <w:rStyle w:val="1-Char"/>
          <w:rFonts w:hint="cs"/>
          <w:rtl/>
        </w:rPr>
        <w:t>‌گردد؛ و برتر</w:t>
      </w:r>
      <w:r w:rsidR="00446BB7">
        <w:rPr>
          <w:rStyle w:val="1-Char"/>
          <w:rFonts w:hint="cs"/>
          <w:rtl/>
        </w:rPr>
        <w:t>ی</w:t>
      </w:r>
      <w:r w:rsidR="006B31CA" w:rsidRPr="007100A7">
        <w:rPr>
          <w:rStyle w:val="1-Char"/>
          <w:rFonts w:hint="cs"/>
          <w:rtl/>
        </w:rPr>
        <w:t>ن روز برا</w:t>
      </w:r>
      <w:r w:rsidR="00446BB7">
        <w:rPr>
          <w:rStyle w:val="1-Char"/>
          <w:rFonts w:hint="cs"/>
          <w:rtl/>
        </w:rPr>
        <w:t>ی</w:t>
      </w:r>
      <w:r w:rsidR="006B31CA" w:rsidRPr="007100A7">
        <w:rPr>
          <w:rStyle w:val="1-Char"/>
          <w:rFonts w:hint="cs"/>
          <w:rtl/>
        </w:rPr>
        <w:t xml:space="preserve"> «</w:t>
      </w:r>
      <w:r w:rsidR="006B31CA" w:rsidRPr="00FE6406">
        <w:rPr>
          <w:rStyle w:val="9-Char"/>
          <w:rFonts w:eastAsia="Batang" w:hint="cs"/>
          <w:rtl/>
        </w:rPr>
        <w:t>طواف ز</w:t>
      </w:r>
      <w:r w:rsidR="00446BB7">
        <w:rPr>
          <w:rStyle w:val="9-Char"/>
          <w:rFonts w:eastAsia="Batang" w:hint="cs"/>
          <w:rtl/>
        </w:rPr>
        <w:t>ی</w:t>
      </w:r>
      <w:r w:rsidR="006B31CA" w:rsidRPr="00FE6406">
        <w:rPr>
          <w:rStyle w:val="9-Char"/>
          <w:rFonts w:eastAsia="Batang" w:hint="cs"/>
          <w:rtl/>
        </w:rPr>
        <w:t>ارت</w:t>
      </w:r>
      <w:r w:rsidR="006B31CA" w:rsidRPr="007100A7">
        <w:rPr>
          <w:rStyle w:val="1-Char"/>
          <w:rFonts w:hint="cs"/>
          <w:rtl/>
        </w:rPr>
        <w:t>»، روز اول از روزها</w:t>
      </w:r>
      <w:r w:rsidR="00446BB7">
        <w:rPr>
          <w:rStyle w:val="1-Char"/>
          <w:rFonts w:hint="cs"/>
          <w:rtl/>
        </w:rPr>
        <w:t>ی</w:t>
      </w:r>
      <w:r w:rsidR="006B31CA" w:rsidRPr="007100A7">
        <w:rPr>
          <w:rStyle w:val="1-Char"/>
          <w:rFonts w:hint="cs"/>
          <w:rtl/>
        </w:rPr>
        <w:t xml:space="preserve"> سه گانه‌</w:t>
      </w:r>
      <w:r w:rsidR="00446BB7">
        <w:rPr>
          <w:rStyle w:val="1-Char"/>
          <w:rFonts w:hint="cs"/>
          <w:rtl/>
        </w:rPr>
        <w:t>ی</w:t>
      </w:r>
      <w:r w:rsidR="006B31CA" w:rsidRPr="007100A7">
        <w:rPr>
          <w:rStyle w:val="1-Char"/>
          <w:rFonts w:hint="cs"/>
          <w:rtl/>
        </w:rPr>
        <w:t xml:space="preserve"> قربان</w:t>
      </w:r>
      <w:r w:rsidR="00446BB7">
        <w:rPr>
          <w:rStyle w:val="1-Char"/>
          <w:rFonts w:hint="cs"/>
          <w:rtl/>
        </w:rPr>
        <w:t>ی</w:t>
      </w:r>
      <w:r w:rsidR="006B31CA" w:rsidRPr="007100A7">
        <w:rPr>
          <w:rStyle w:val="1-Char"/>
          <w:rFonts w:hint="cs"/>
          <w:rtl/>
        </w:rPr>
        <w:t xml:space="preserve"> است؛ [</w:t>
      </w:r>
      <w:r w:rsidR="00446BB7">
        <w:rPr>
          <w:rStyle w:val="1-Char"/>
          <w:rFonts w:hint="cs"/>
          <w:rtl/>
        </w:rPr>
        <w:t>ی</w:t>
      </w:r>
      <w:r w:rsidR="006B31CA" w:rsidRPr="007100A7">
        <w:rPr>
          <w:rStyle w:val="1-Char"/>
          <w:rFonts w:hint="cs"/>
          <w:rtl/>
        </w:rPr>
        <w:t>عن</w:t>
      </w:r>
      <w:r w:rsidR="00446BB7">
        <w:rPr>
          <w:rStyle w:val="1-Char"/>
          <w:rFonts w:hint="cs"/>
          <w:rtl/>
        </w:rPr>
        <w:t>ی</w:t>
      </w:r>
      <w:r w:rsidR="006B31CA" w:rsidRPr="007100A7">
        <w:rPr>
          <w:rStyle w:val="1-Char"/>
          <w:rFonts w:hint="cs"/>
          <w:rtl/>
        </w:rPr>
        <w:t xml:space="preserve"> روز ع</w:t>
      </w:r>
      <w:r w:rsidR="00446BB7">
        <w:rPr>
          <w:rStyle w:val="1-Char"/>
          <w:rFonts w:hint="cs"/>
          <w:rtl/>
        </w:rPr>
        <w:t>ی</w:t>
      </w:r>
      <w:r w:rsidR="006B31CA" w:rsidRPr="007100A7">
        <w:rPr>
          <w:rStyle w:val="1-Char"/>
          <w:rFonts w:hint="cs"/>
          <w:rtl/>
        </w:rPr>
        <w:t xml:space="preserve">د قربان]. و اگر </w:t>
      </w:r>
      <w:r w:rsidR="00AF17B9">
        <w:rPr>
          <w:rStyle w:val="1-Char"/>
          <w:rFonts w:hint="cs"/>
          <w:rtl/>
        </w:rPr>
        <w:t>چنان‌چه</w:t>
      </w:r>
      <w:r w:rsidR="006B31CA" w:rsidRPr="007100A7">
        <w:rPr>
          <w:rStyle w:val="1-Char"/>
          <w:rFonts w:hint="cs"/>
          <w:rtl/>
        </w:rPr>
        <w:t xml:space="preserve"> در سه روز مع</w:t>
      </w:r>
      <w:r w:rsidR="00446BB7">
        <w:rPr>
          <w:rStyle w:val="1-Char"/>
          <w:rFonts w:hint="cs"/>
          <w:rtl/>
        </w:rPr>
        <w:t>ی</w:t>
      </w:r>
      <w:r w:rsidR="006B31CA" w:rsidRPr="007100A7">
        <w:rPr>
          <w:rStyle w:val="1-Char"/>
          <w:rFonts w:hint="cs"/>
          <w:rtl/>
        </w:rPr>
        <w:t>ن قربان</w:t>
      </w:r>
      <w:r w:rsidR="00446BB7">
        <w:rPr>
          <w:rStyle w:val="1-Char"/>
          <w:rFonts w:hint="cs"/>
          <w:rtl/>
        </w:rPr>
        <w:t>ی</w:t>
      </w:r>
      <w:r w:rsidR="006B31CA" w:rsidRPr="007100A7">
        <w:rPr>
          <w:rStyle w:val="1-Char"/>
          <w:rFonts w:hint="cs"/>
          <w:rtl/>
        </w:rPr>
        <w:t>، خانه‌</w:t>
      </w:r>
      <w:r w:rsidR="00446BB7">
        <w:rPr>
          <w:rStyle w:val="1-Char"/>
          <w:rFonts w:hint="cs"/>
          <w:rtl/>
        </w:rPr>
        <w:t>ی</w:t>
      </w:r>
      <w:r w:rsidR="006B31CA" w:rsidRPr="007100A7">
        <w:rPr>
          <w:rStyle w:val="1-Char"/>
          <w:rFonts w:hint="cs"/>
          <w:rtl/>
        </w:rPr>
        <w:t xml:space="preserve"> کعبه را طواف نکرد و آن را به تأخ</w:t>
      </w:r>
      <w:r w:rsidR="00446BB7">
        <w:rPr>
          <w:rStyle w:val="1-Char"/>
          <w:rFonts w:hint="cs"/>
          <w:rtl/>
        </w:rPr>
        <w:t>ی</w:t>
      </w:r>
      <w:r w:rsidR="006B31CA" w:rsidRPr="007100A7">
        <w:rPr>
          <w:rStyle w:val="1-Char"/>
          <w:rFonts w:hint="cs"/>
          <w:rtl/>
        </w:rPr>
        <w:t>ر افکند، در آن صورت به خاطر تأخ</w:t>
      </w:r>
      <w:r w:rsidR="00446BB7">
        <w:rPr>
          <w:rStyle w:val="1-Char"/>
          <w:rFonts w:hint="cs"/>
          <w:rtl/>
        </w:rPr>
        <w:t>ی</w:t>
      </w:r>
      <w:r w:rsidR="006B31CA" w:rsidRPr="007100A7">
        <w:rPr>
          <w:rStyle w:val="1-Char"/>
          <w:rFonts w:hint="cs"/>
          <w:rtl/>
        </w:rPr>
        <w:t xml:space="preserve">ر واجب، </w:t>
      </w:r>
      <w:r w:rsidR="00446BB7">
        <w:rPr>
          <w:rStyle w:val="1-Char"/>
          <w:rFonts w:hint="cs"/>
          <w:rtl/>
        </w:rPr>
        <w:t>ی</w:t>
      </w:r>
      <w:r w:rsidR="006B31CA" w:rsidRPr="007100A7">
        <w:rPr>
          <w:rStyle w:val="1-Char"/>
          <w:rFonts w:hint="cs"/>
          <w:rtl/>
        </w:rPr>
        <w:t>ک «</w:t>
      </w:r>
      <w:r w:rsidR="006B31CA" w:rsidRPr="00FE6406">
        <w:rPr>
          <w:rStyle w:val="9-Char"/>
          <w:rFonts w:eastAsia="Batang" w:hint="cs"/>
          <w:rtl/>
        </w:rPr>
        <w:t>دَم</w:t>
      </w:r>
      <w:r w:rsidR="006B31CA" w:rsidRPr="007100A7">
        <w:rPr>
          <w:rStyle w:val="1-Char"/>
          <w:rFonts w:hint="cs"/>
          <w:rtl/>
        </w:rPr>
        <w:t xml:space="preserve">» [ذبح </w:t>
      </w:r>
      <w:r w:rsidR="00446BB7">
        <w:rPr>
          <w:rStyle w:val="1-Char"/>
          <w:rFonts w:hint="cs"/>
          <w:rtl/>
        </w:rPr>
        <w:t>ی</w:t>
      </w:r>
      <w:r w:rsidR="006B31CA" w:rsidRPr="007100A7">
        <w:rPr>
          <w:rStyle w:val="1-Char"/>
          <w:rFonts w:hint="cs"/>
          <w:rtl/>
        </w:rPr>
        <w:t>ک گوسفند] بر و</w:t>
      </w:r>
      <w:r w:rsidR="00446BB7">
        <w:rPr>
          <w:rStyle w:val="1-Char"/>
          <w:rFonts w:hint="cs"/>
          <w:rtl/>
        </w:rPr>
        <w:t>ی</w:t>
      </w:r>
      <w:r w:rsidR="006B31CA" w:rsidRPr="007100A7">
        <w:rPr>
          <w:rStyle w:val="1-Char"/>
          <w:rFonts w:hint="cs"/>
          <w:rtl/>
        </w:rPr>
        <w:t xml:space="preserve"> لازم م</w:t>
      </w:r>
      <w:r w:rsidR="00446BB7">
        <w:rPr>
          <w:rStyle w:val="1-Char"/>
          <w:rFonts w:hint="cs"/>
          <w:rtl/>
        </w:rPr>
        <w:t>ی</w:t>
      </w:r>
      <w:r w:rsidR="006B31CA" w:rsidRPr="007100A7">
        <w:rPr>
          <w:rStyle w:val="1-Char"/>
          <w:rFonts w:hint="cs"/>
          <w:rtl/>
        </w:rPr>
        <w:t>‌گردد.</w:t>
      </w:r>
    </w:p>
    <w:p w:rsidR="006B31CA" w:rsidRPr="007100A7" w:rsidRDefault="006B31CA" w:rsidP="00AF1D25">
      <w:pPr>
        <w:rPr>
          <w:rStyle w:val="1-Char"/>
          <w:rtl/>
        </w:rPr>
      </w:pPr>
      <w:r w:rsidRPr="007100A7">
        <w:rPr>
          <w:rStyle w:val="1-Char"/>
          <w:rFonts w:hint="cs"/>
          <w:rtl/>
        </w:rPr>
        <w:t>[به هر حال؛ پس از تراش</w:t>
      </w:r>
      <w:r w:rsidR="00446BB7">
        <w:rPr>
          <w:rStyle w:val="1-Char"/>
          <w:rFonts w:hint="cs"/>
          <w:rtl/>
        </w:rPr>
        <w:t>ی</w:t>
      </w:r>
      <w:r w:rsidRPr="007100A7">
        <w:rPr>
          <w:rStyle w:val="1-Char"/>
          <w:rFonts w:hint="cs"/>
          <w:rtl/>
        </w:rPr>
        <w:t>دن مو</w:t>
      </w:r>
      <w:r w:rsidR="00446BB7">
        <w:rPr>
          <w:rStyle w:val="1-Char"/>
          <w:rFonts w:hint="cs"/>
          <w:rtl/>
        </w:rPr>
        <w:t>ی</w:t>
      </w:r>
      <w:r w:rsidRPr="007100A7">
        <w:rPr>
          <w:rStyle w:val="1-Char"/>
          <w:rFonts w:hint="cs"/>
          <w:rtl/>
        </w:rPr>
        <w:t xml:space="preserve"> سر، طواف ز</w:t>
      </w:r>
      <w:r w:rsidR="00446BB7">
        <w:rPr>
          <w:rStyle w:val="1-Char"/>
          <w:rFonts w:hint="cs"/>
          <w:rtl/>
        </w:rPr>
        <w:t>ی</w:t>
      </w:r>
      <w:r w:rsidRPr="007100A7">
        <w:rPr>
          <w:rStyle w:val="1-Char"/>
          <w:rFonts w:hint="cs"/>
          <w:rtl/>
        </w:rPr>
        <w:t>ارت باق</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ماند؛ و ا</w:t>
      </w:r>
      <w:r w:rsidR="00446BB7">
        <w:rPr>
          <w:rStyle w:val="1-Char"/>
          <w:rFonts w:hint="cs"/>
          <w:rtl/>
        </w:rPr>
        <w:t>ی</w:t>
      </w:r>
      <w:r w:rsidRPr="007100A7">
        <w:rPr>
          <w:rStyle w:val="1-Char"/>
          <w:rFonts w:hint="cs"/>
          <w:rtl/>
        </w:rPr>
        <w:t xml:space="preserve">ن طواف، فرض است؛ و </w:t>
      </w:r>
      <w:r w:rsidRPr="00FE6406">
        <w:rPr>
          <w:rStyle w:val="9-Char"/>
          <w:rFonts w:eastAsia="Batang" w:hint="cs"/>
          <w:rtl/>
        </w:rPr>
        <w:t>وقت ا</w:t>
      </w:r>
      <w:r w:rsidR="00446BB7">
        <w:rPr>
          <w:rStyle w:val="9-Char"/>
          <w:rFonts w:eastAsia="Batang" w:hint="cs"/>
          <w:rtl/>
        </w:rPr>
        <w:t>ی</w:t>
      </w:r>
      <w:r w:rsidRPr="00FE6406">
        <w:rPr>
          <w:rStyle w:val="9-Char"/>
          <w:rFonts w:eastAsia="Batang" w:hint="cs"/>
          <w:rtl/>
        </w:rPr>
        <w:t>ن طواف</w:t>
      </w:r>
      <w:r w:rsidRPr="007100A7">
        <w:rPr>
          <w:rStyle w:val="1-Char"/>
          <w:rFonts w:hint="cs"/>
          <w:rtl/>
        </w:rPr>
        <w:t>، سه روز م</w:t>
      </w:r>
      <w:r w:rsidR="00446BB7">
        <w:rPr>
          <w:rStyle w:val="1-Char"/>
          <w:rFonts w:hint="cs"/>
          <w:rtl/>
        </w:rPr>
        <w:t>ی</w:t>
      </w:r>
      <w:r w:rsidRPr="007100A7">
        <w:rPr>
          <w:rStyle w:val="1-Char"/>
          <w:rFonts w:hint="cs"/>
          <w:rtl/>
        </w:rPr>
        <w:t>‌باشد؛ ا</w:t>
      </w:r>
      <w:r w:rsidR="00446BB7">
        <w:rPr>
          <w:rStyle w:val="1-Char"/>
          <w:rFonts w:hint="cs"/>
          <w:rtl/>
        </w:rPr>
        <w:t>ی</w:t>
      </w:r>
      <w:r w:rsidRPr="007100A7">
        <w:rPr>
          <w:rStyle w:val="1-Char"/>
          <w:rFonts w:hint="cs"/>
          <w:rtl/>
        </w:rPr>
        <w:t>ن‌طور که از طلوع خورش</w:t>
      </w:r>
      <w:r w:rsidR="00446BB7">
        <w:rPr>
          <w:rStyle w:val="1-Char"/>
          <w:rFonts w:hint="cs"/>
          <w:rtl/>
        </w:rPr>
        <w:t>ی</w:t>
      </w:r>
      <w:r w:rsidRPr="007100A7">
        <w:rPr>
          <w:rStyle w:val="1-Char"/>
          <w:rFonts w:hint="cs"/>
          <w:rtl/>
        </w:rPr>
        <w:t>د روز ع</w:t>
      </w:r>
      <w:r w:rsidR="00446BB7">
        <w:rPr>
          <w:rStyle w:val="1-Char"/>
          <w:rFonts w:hint="cs"/>
          <w:rtl/>
        </w:rPr>
        <w:t>ی</w:t>
      </w:r>
      <w:r w:rsidRPr="007100A7">
        <w:rPr>
          <w:rStyle w:val="1-Char"/>
          <w:rFonts w:hint="cs"/>
          <w:rtl/>
        </w:rPr>
        <w:t>د شروع و تا غروب خورش</w:t>
      </w:r>
      <w:r w:rsidR="00446BB7">
        <w:rPr>
          <w:rStyle w:val="1-Char"/>
          <w:rFonts w:hint="cs"/>
          <w:rtl/>
        </w:rPr>
        <w:t>ی</w:t>
      </w:r>
      <w:r w:rsidRPr="007100A7">
        <w:rPr>
          <w:rStyle w:val="1-Char"/>
          <w:rFonts w:hint="cs"/>
          <w:rtl/>
        </w:rPr>
        <w:t>د روز دوازدهم ادامه م</w:t>
      </w:r>
      <w:r w:rsidR="00446BB7">
        <w:rPr>
          <w:rStyle w:val="1-Char"/>
          <w:rFonts w:hint="cs"/>
          <w:rtl/>
        </w:rPr>
        <w:t>ی</w:t>
      </w:r>
      <w:r w:rsidRPr="007100A7">
        <w:rPr>
          <w:rStyle w:val="1-Char"/>
          <w:rFonts w:hint="cs"/>
          <w:rtl/>
        </w:rPr>
        <w:t>‌</w:t>
      </w:r>
      <w:r w:rsidR="00446BB7">
        <w:rPr>
          <w:rStyle w:val="1-Char"/>
          <w:rFonts w:hint="cs"/>
          <w:rtl/>
        </w:rPr>
        <w:t>ی</w:t>
      </w:r>
      <w:r w:rsidRPr="007100A7">
        <w:rPr>
          <w:rStyle w:val="1-Char"/>
          <w:rFonts w:hint="cs"/>
          <w:rtl/>
        </w:rPr>
        <w:t>ابد؛ و به طور کلّ</w:t>
      </w:r>
      <w:r w:rsidR="00446BB7">
        <w:rPr>
          <w:rStyle w:val="1-Char"/>
          <w:rFonts w:hint="cs"/>
          <w:rtl/>
        </w:rPr>
        <w:t>ی</w:t>
      </w:r>
      <w:r w:rsidRPr="007100A7">
        <w:rPr>
          <w:rStyle w:val="1-Char"/>
          <w:rFonts w:hint="cs"/>
          <w:rtl/>
        </w:rPr>
        <w:t>، طواف کردن در روز ع</w:t>
      </w:r>
      <w:r w:rsidR="00446BB7">
        <w:rPr>
          <w:rStyle w:val="1-Char"/>
          <w:rFonts w:hint="cs"/>
          <w:rtl/>
        </w:rPr>
        <w:t>ی</w:t>
      </w:r>
      <w:r w:rsidRPr="007100A7">
        <w:rPr>
          <w:rStyle w:val="1-Char"/>
          <w:rFonts w:hint="cs"/>
          <w:rtl/>
        </w:rPr>
        <w:t>د، بهتر از طواف در د</w:t>
      </w:r>
      <w:r w:rsidR="00446BB7">
        <w:rPr>
          <w:rStyle w:val="1-Char"/>
          <w:rFonts w:hint="cs"/>
          <w:rtl/>
        </w:rPr>
        <w:t>ی</w:t>
      </w:r>
      <w:r w:rsidRPr="007100A7">
        <w:rPr>
          <w:rStyle w:val="1-Char"/>
          <w:rFonts w:hint="cs"/>
          <w:rtl/>
        </w:rPr>
        <w:t>گر روزها م</w:t>
      </w:r>
      <w:r w:rsidR="00446BB7">
        <w:rPr>
          <w:rStyle w:val="1-Char"/>
          <w:rFonts w:hint="cs"/>
          <w:rtl/>
        </w:rPr>
        <w:t>ی</w:t>
      </w:r>
      <w:r w:rsidRPr="007100A7">
        <w:rPr>
          <w:rStyle w:val="1-Char"/>
          <w:rFonts w:hint="cs"/>
          <w:rtl/>
        </w:rPr>
        <w:t>‌باشد.</w:t>
      </w:r>
    </w:p>
    <w:p w:rsidR="006B31CA" w:rsidRPr="007100A7" w:rsidRDefault="006B31CA" w:rsidP="00AF1D25">
      <w:pPr>
        <w:rPr>
          <w:rStyle w:val="1-Char"/>
          <w:rtl/>
        </w:rPr>
      </w:pPr>
      <w:r w:rsidRPr="007100A7">
        <w:rPr>
          <w:rStyle w:val="1-Char"/>
          <w:rFonts w:hint="cs"/>
          <w:rtl/>
        </w:rPr>
        <w:t>و چون شخص حاج</w:t>
      </w:r>
      <w:r w:rsidR="00446BB7">
        <w:rPr>
          <w:rStyle w:val="1-Char"/>
          <w:rFonts w:hint="cs"/>
          <w:rtl/>
        </w:rPr>
        <w:t>ی</w:t>
      </w:r>
      <w:r w:rsidRPr="007100A7">
        <w:rPr>
          <w:rStyle w:val="1-Char"/>
          <w:rFonts w:hint="cs"/>
          <w:rtl/>
        </w:rPr>
        <w:t>، مو</w:t>
      </w:r>
      <w:r w:rsidR="00446BB7">
        <w:rPr>
          <w:rStyle w:val="1-Char"/>
          <w:rFonts w:hint="cs"/>
          <w:rtl/>
        </w:rPr>
        <w:t>ی</w:t>
      </w:r>
      <w:r w:rsidRPr="007100A7">
        <w:rPr>
          <w:rStyle w:val="1-Char"/>
          <w:rFonts w:hint="cs"/>
          <w:rtl/>
        </w:rPr>
        <w:t xml:space="preserve"> سر خو</w:t>
      </w:r>
      <w:r w:rsidR="00446BB7">
        <w:rPr>
          <w:rStyle w:val="1-Char"/>
          <w:rFonts w:hint="cs"/>
          <w:rtl/>
        </w:rPr>
        <w:t>ی</w:t>
      </w:r>
      <w:r w:rsidRPr="007100A7">
        <w:rPr>
          <w:rStyle w:val="1-Char"/>
          <w:rFonts w:hint="cs"/>
          <w:rtl/>
        </w:rPr>
        <w:t>ش را تراش</w:t>
      </w:r>
      <w:r w:rsidR="00446BB7">
        <w:rPr>
          <w:rStyle w:val="1-Char"/>
          <w:rFonts w:hint="cs"/>
          <w:rtl/>
        </w:rPr>
        <w:t>ی</w:t>
      </w:r>
      <w:r w:rsidRPr="007100A7">
        <w:rPr>
          <w:rStyle w:val="1-Char"/>
          <w:rFonts w:hint="cs"/>
          <w:rtl/>
        </w:rPr>
        <w:t xml:space="preserve">د </w:t>
      </w:r>
      <w:r w:rsidR="00446BB7">
        <w:rPr>
          <w:rStyle w:val="1-Char"/>
          <w:rFonts w:hint="cs"/>
          <w:rtl/>
        </w:rPr>
        <w:t>ی</w:t>
      </w:r>
      <w:r w:rsidRPr="007100A7">
        <w:rPr>
          <w:rStyle w:val="1-Char"/>
          <w:rFonts w:hint="cs"/>
          <w:rtl/>
        </w:rPr>
        <w:t>ا کوتاه نمود، به مکه‌</w:t>
      </w:r>
      <w:r w:rsidR="00446BB7">
        <w:rPr>
          <w:rStyle w:val="1-Char"/>
          <w:rFonts w:hint="cs"/>
          <w:rtl/>
        </w:rPr>
        <w:t>ی</w:t>
      </w:r>
      <w:r w:rsidRPr="007100A7">
        <w:rPr>
          <w:rStyle w:val="1-Char"/>
          <w:rFonts w:hint="cs"/>
          <w:rtl/>
        </w:rPr>
        <w:t xml:space="preserve"> مکرمه ب</w:t>
      </w:r>
      <w:r w:rsidR="00446BB7">
        <w:rPr>
          <w:rStyle w:val="1-Char"/>
          <w:rFonts w:hint="cs"/>
          <w:rtl/>
        </w:rPr>
        <w:t>ی</w:t>
      </w:r>
      <w:r w:rsidRPr="007100A7">
        <w:rPr>
          <w:rStyle w:val="1-Char"/>
          <w:rFonts w:hint="cs"/>
          <w:rtl/>
        </w:rPr>
        <w:t>ا</w:t>
      </w:r>
      <w:r w:rsidR="00446BB7">
        <w:rPr>
          <w:rStyle w:val="1-Char"/>
          <w:rFonts w:hint="cs"/>
          <w:rtl/>
        </w:rPr>
        <w:t>ی</w:t>
      </w:r>
      <w:r w:rsidRPr="007100A7">
        <w:rPr>
          <w:rStyle w:val="1-Char"/>
          <w:rFonts w:hint="cs"/>
          <w:rtl/>
        </w:rPr>
        <w:t>د و همان‌گونه که در طواف قدوم توض</w:t>
      </w:r>
      <w:r w:rsidR="00446BB7">
        <w:rPr>
          <w:rStyle w:val="1-Char"/>
          <w:rFonts w:hint="cs"/>
          <w:rtl/>
        </w:rPr>
        <w:t>ی</w:t>
      </w:r>
      <w:r w:rsidRPr="007100A7">
        <w:rPr>
          <w:rStyle w:val="1-Char"/>
          <w:rFonts w:hint="cs"/>
          <w:rtl/>
        </w:rPr>
        <w:t>ح داد</w:t>
      </w:r>
      <w:r w:rsidR="00446BB7">
        <w:rPr>
          <w:rStyle w:val="1-Char"/>
          <w:rFonts w:hint="cs"/>
          <w:rtl/>
        </w:rPr>
        <w:t>ی</w:t>
      </w:r>
      <w:r w:rsidRPr="007100A7">
        <w:rPr>
          <w:rStyle w:val="1-Char"/>
          <w:rFonts w:hint="cs"/>
          <w:rtl/>
        </w:rPr>
        <w:t>م، خانه‌</w:t>
      </w:r>
      <w:r w:rsidR="00446BB7">
        <w:rPr>
          <w:rStyle w:val="1-Char"/>
          <w:rFonts w:hint="cs"/>
          <w:rtl/>
        </w:rPr>
        <w:t>ی</w:t>
      </w:r>
      <w:r w:rsidRPr="007100A7">
        <w:rPr>
          <w:rStyle w:val="1-Char"/>
          <w:rFonts w:hint="cs"/>
          <w:rtl/>
        </w:rPr>
        <w:t xml:space="preserve"> کعبه را هفت دور طواف نما</w:t>
      </w:r>
      <w:r w:rsidR="00446BB7">
        <w:rPr>
          <w:rStyle w:val="1-Char"/>
          <w:rFonts w:hint="cs"/>
          <w:rtl/>
        </w:rPr>
        <w:t>ی</w:t>
      </w:r>
      <w:r w:rsidRPr="007100A7">
        <w:rPr>
          <w:rStyle w:val="1-Char"/>
          <w:rFonts w:hint="cs"/>
          <w:rtl/>
        </w:rPr>
        <w:t>د؛ و با انجام طواف ز</w:t>
      </w:r>
      <w:r w:rsidR="00446BB7">
        <w:rPr>
          <w:rStyle w:val="1-Char"/>
          <w:rFonts w:hint="cs"/>
          <w:rtl/>
        </w:rPr>
        <w:t>ی</w:t>
      </w:r>
      <w:r w:rsidRPr="007100A7">
        <w:rPr>
          <w:rStyle w:val="1-Char"/>
          <w:rFonts w:hint="cs"/>
          <w:rtl/>
        </w:rPr>
        <w:t>ارت، همبستر</w:t>
      </w:r>
      <w:r w:rsidR="00446BB7">
        <w:rPr>
          <w:rStyle w:val="1-Char"/>
          <w:rFonts w:hint="cs"/>
          <w:rtl/>
        </w:rPr>
        <w:t>ی</w:t>
      </w:r>
      <w:r w:rsidRPr="007100A7">
        <w:rPr>
          <w:rStyle w:val="1-Char"/>
          <w:rFonts w:hint="cs"/>
          <w:rtl/>
        </w:rPr>
        <w:t xml:space="preserve"> با زنان ن</w:t>
      </w:r>
      <w:r w:rsidR="00446BB7">
        <w:rPr>
          <w:rStyle w:val="1-Char"/>
          <w:rFonts w:hint="cs"/>
          <w:rtl/>
        </w:rPr>
        <w:t>ی</w:t>
      </w:r>
      <w:r w:rsidRPr="007100A7">
        <w:rPr>
          <w:rStyle w:val="1-Char"/>
          <w:rFonts w:hint="cs"/>
          <w:rtl/>
        </w:rPr>
        <w:t>ز برا</w:t>
      </w:r>
      <w:r w:rsidR="00446BB7">
        <w:rPr>
          <w:rStyle w:val="1-Char"/>
          <w:rFonts w:hint="cs"/>
          <w:rtl/>
        </w:rPr>
        <w:t>ی</w:t>
      </w:r>
      <w:r w:rsidRPr="007100A7">
        <w:rPr>
          <w:rStyle w:val="1-Char"/>
          <w:rFonts w:hint="cs"/>
          <w:rtl/>
        </w:rPr>
        <w:t xml:space="preserve"> و</w:t>
      </w:r>
      <w:r w:rsidR="00446BB7">
        <w:rPr>
          <w:rStyle w:val="1-Char"/>
          <w:rFonts w:hint="cs"/>
          <w:rtl/>
        </w:rPr>
        <w:t>ی</w:t>
      </w:r>
      <w:r w:rsidRPr="007100A7">
        <w:rPr>
          <w:rStyle w:val="1-Char"/>
          <w:rFonts w:hint="cs"/>
          <w:rtl/>
        </w:rPr>
        <w:t xml:space="preserve"> حلال م</w:t>
      </w:r>
      <w:r w:rsidR="00446BB7">
        <w:rPr>
          <w:rStyle w:val="1-Char"/>
          <w:rFonts w:hint="cs"/>
          <w:rtl/>
        </w:rPr>
        <w:t>ی</w:t>
      </w:r>
      <w:r w:rsidRPr="007100A7">
        <w:rPr>
          <w:rStyle w:val="1-Char"/>
          <w:rFonts w:hint="cs"/>
          <w:rtl/>
        </w:rPr>
        <w:t>‌گردد.</w:t>
      </w:r>
    </w:p>
    <w:p w:rsidR="006B31CA" w:rsidRPr="007100A7" w:rsidRDefault="006B31CA"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شخص حاج</w:t>
      </w:r>
      <w:r w:rsidR="00446BB7">
        <w:rPr>
          <w:rStyle w:val="1-Char"/>
          <w:rFonts w:hint="cs"/>
          <w:rtl/>
        </w:rPr>
        <w:t>ی</w:t>
      </w:r>
      <w:r w:rsidRPr="007100A7">
        <w:rPr>
          <w:rStyle w:val="1-Char"/>
          <w:rFonts w:hint="cs"/>
          <w:rtl/>
        </w:rPr>
        <w:t xml:space="preserve"> در </w:t>
      </w:r>
      <w:r w:rsidRPr="00FE6406">
        <w:rPr>
          <w:rStyle w:val="9-Char"/>
          <w:rFonts w:eastAsia="Batang" w:hint="cs"/>
          <w:rtl/>
        </w:rPr>
        <w:t>طواف قدوم</w:t>
      </w:r>
      <w:r w:rsidRPr="007100A7">
        <w:rPr>
          <w:rStyle w:val="1-Char"/>
          <w:rFonts w:hint="cs"/>
          <w:rtl/>
        </w:rPr>
        <w:t>، م</w:t>
      </w:r>
      <w:r w:rsidR="00446BB7">
        <w:rPr>
          <w:rStyle w:val="1-Char"/>
          <w:rFonts w:hint="cs"/>
          <w:rtl/>
        </w:rPr>
        <w:t>ی</w:t>
      </w:r>
      <w:r w:rsidRPr="007100A7">
        <w:rPr>
          <w:rStyle w:val="1-Char"/>
          <w:rFonts w:hint="cs"/>
          <w:rtl/>
        </w:rPr>
        <w:t>ان صفا و مروه سع</w:t>
      </w:r>
      <w:r w:rsidR="00446BB7">
        <w:rPr>
          <w:rStyle w:val="1-Char"/>
          <w:rFonts w:hint="cs"/>
          <w:rtl/>
        </w:rPr>
        <w:t>ی</w:t>
      </w:r>
      <w:r w:rsidRPr="007100A7">
        <w:rPr>
          <w:rStyle w:val="1-Char"/>
          <w:rFonts w:hint="cs"/>
          <w:rtl/>
        </w:rPr>
        <w:t xml:space="preserve"> نکرده بود، در آن صورت پس از طواف ز</w:t>
      </w:r>
      <w:r w:rsidR="00446BB7">
        <w:rPr>
          <w:rStyle w:val="1-Char"/>
          <w:rFonts w:hint="cs"/>
          <w:rtl/>
        </w:rPr>
        <w:t>ی</w:t>
      </w:r>
      <w:r w:rsidRPr="007100A7">
        <w:rPr>
          <w:rStyle w:val="1-Char"/>
          <w:rFonts w:hint="cs"/>
          <w:rtl/>
        </w:rPr>
        <w:t>ارت، م</w:t>
      </w:r>
      <w:r w:rsidR="00446BB7">
        <w:rPr>
          <w:rStyle w:val="1-Char"/>
          <w:rFonts w:hint="cs"/>
          <w:rtl/>
        </w:rPr>
        <w:t>ی</w:t>
      </w:r>
      <w:r w:rsidRPr="007100A7">
        <w:rPr>
          <w:rStyle w:val="1-Char"/>
          <w:rFonts w:hint="cs"/>
          <w:rtl/>
        </w:rPr>
        <w:t>ان صفا و مروه سع</w:t>
      </w:r>
      <w:r w:rsidR="00446BB7">
        <w:rPr>
          <w:rStyle w:val="1-Char"/>
          <w:rFonts w:hint="cs"/>
          <w:rtl/>
        </w:rPr>
        <w:t>ی</w:t>
      </w:r>
      <w:r w:rsidRPr="007100A7">
        <w:rPr>
          <w:rStyle w:val="1-Char"/>
          <w:rFonts w:hint="cs"/>
          <w:rtl/>
        </w:rPr>
        <w:t xml:space="preserve"> نما</w:t>
      </w:r>
      <w:r w:rsidR="00446BB7">
        <w:rPr>
          <w:rStyle w:val="1-Char"/>
          <w:rFonts w:hint="cs"/>
          <w:rtl/>
        </w:rPr>
        <w:t>ی</w:t>
      </w:r>
      <w:r w:rsidRPr="007100A7">
        <w:rPr>
          <w:rStyle w:val="1-Char"/>
          <w:rFonts w:hint="cs"/>
          <w:rtl/>
        </w:rPr>
        <w:t>د؛ و در سه دور نخست طواف ز</w:t>
      </w:r>
      <w:r w:rsidR="00446BB7">
        <w:rPr>
          <w:rStyle w:val="1-Char"/>
          <w:rFonts w:hint="cs"/>
          <w:rtl/>
        </w:rPr>
        <w:t>ی</w:t>
      </w:r>
      <w:r w:rsidRPr="007100A7">
        <w:rPr>
          <w:rStyle w:val="1-Char"/>
          <w:rFonts w:hint="cs"/>
          <w:rtl/>
        </w:rPr>
        <w:t xml:space="preserve">ارت؛ </w:t>
      </w:r>
      <w:r w:rsidRPr="0014773F">
        <w:rPr>
          <w:rStyle w:val="5-Char0"/>
          <w:rFonts w:hint="cs"/>
          <w:rtl/>
        </w:rPr>
        <w:t>«رمل»</w:t>
      </w:r>
      <w:r w:rsidRPr="007100A7">
        <w:rPr>
          <w:rStyle w:val="1-Char"/>
          <w:rFonts w:hint="cs"/>
          <w:rtl/>
        </w:rPr>
        <w:t xml:space="preserve"> نما</w:t>
      </w:r>
      <w:r w:rsidR="00446BB7">
        <w:rPr>
          <w:rStyle w:val="1-Char"/>
          <w:rFonts w:hint="cs"/>
          <w:rtl/>
        </w:rPr>
        <w:t>ی</w:t>
      </w:r>
      <w:r w:rsidRPr="007100A7">
        <w:rPr>
          <w:rStyle w:val="1-Char"/>
          <w:rFonts w:hint="cs"/>
          <w:rtl/>
        </w:rPr>
        <w:t>د؛ امّا برا</w:t>
      </w:r>
      <w:r w:rsidR="00446BB7">
        <w:rPr>
          <w:rStyle w:val="1-Char"/>
          <w:rFonts w:hint="cs"/>
          <w:rtl/>
        </w:rPr>
        <w:t>ی</w:t>
      </w:r>
      <w:r w:rsidRPr="007100A7">
        <w:rPr>
          <w:rStyle w:val="1-Char"/>
          <w:rFonts w:hint="cs"/>
          <w:rtl/>
        </w:rPr>
        <w:t xml:space="preserve"> </w:t>
      </w:r>
      <w:r w:rsidRPr="0014773F">
        <w:rPr>
          <w:rStyle w:val="5-Char0"/>
          <w:rFonts w:hint="cs"/>
          <w:rtl/>
        </w:rPr>
        <w:t>«اضطباع»</w:t>
      </w:r>
      <w:r w:rsidRPr="007100A7">
        <w:rPr>
          <w:rStyle w:val="1-Char"/>
          <w:rFonts w:hint="cs"/>
          <w:rtl/>
        </w:rPr>
        <w:t>، د</w:t>
      </w:r>
      <w:r w:rsidR="00446BB7">
        <w:rPr>
          <w:rStyle w:val="1-Char"/>
          <w:rFonts w:hint="cs"/>
          <w:rtl/>
        </w:rPr>
        <w:t>ی</w:t>
      </w:r>
      <w:r w:rsidRPr="007100A7">
        <w:rPr>
          <w:rStyle w:val="1-Char"/>
          <w:rFonts w:hint="cs"/>
          <w:rtl/>
        </w:rPr>
        <w:t>گر وقت</w:t>
      </w:r>
      <w:r w:rsidR="00446BB7">
        <w:rPr>
          <w:rStyle w:val="1-Char"/>
          <w:rFonts w:hint="cs"/>
          <w:rtl/>
        </w:rPr>
        <w:t>ی</w:t>
      </w:r>
      <w:r w:rsidRPr="007100A7">
        <w:rPr>
          <w:rStyle w:val="1-Char"/>
          <w:rFonts w:hint="cs"/>
          <w:rtl/>
        </w:rPr>
        <w:t xml:space="preserve"> باق</w:t>
      </w:r>
      <w:r w:rsidR="00446BB7">
        <w:rPr>
          <w:rStyle w:val="1-Char"/>
          <w:rFonts w:hint="cs"/>
          <w:rtl/>
        </w:rPr>
        <w:t>ی</w:t>
      </w:r>
      <w:r w:rsidRPr="007100A7">
        <w:rPr>
          <w:rStyle w:val="1-Char"/>
          <w:rFonts w:hint="cs"/>
          <w:rtl/>
        </w:rPr>
        <w:t xml:space="preserve"> نمانده است؛ ز</w:t>
      </w:r>
      <w:r w:rsidR="00446BB7">
        <w:rPr>
          <w:rStyle w:val="1-Char"/>
          <w:rFonts w:hint="cs"/>
          <w:rtl/>
        </w:rPr>
        <w:t>ی</w:t>
      </w:r>
      <w:r w:rsidRPr="007100A7">
        <w:rPr>
          <w:rStyle w:val="1-Char"/>
          <w:rFonts w:hint="cs"/>
          <w:rtl/>
        </w:rPr>
        <w:t>را پس از تراش</w:t>
      </w:r>
      <w:r w:rsidR="00446BB7">
        <w:rPr>
          <w:rStyle w:val="1-Char"/>
          <w:rFonts w:hint="cs"/>
          <w:rtl/>
        </w:rPr>
        <w:t>ی</w:t>
      </w:r>
      <w:r w:rsidRPr="007100A7">
        <w:rPr>
          <w:rStyle w:val="1-Char"/>
          <w:rFonts w:hint="cs"/>
          <w:rtl/>
        </w:rPr>
        <w:t>دن مو</w:t>
      </w:r>
      <w:r w:rsidR="00446BB7">
        <w:rPr>
          <w:rStyle w:val="1-Char"/>
          <w:rFonts w:hint="cs"/>
          <w:rtl/>
        </w:rPr>
        <w:t>ی</w:t>
      </w:r>
      <w:r w:rsidRPr="007100A7">
        <w:rPr>
          <w:rStyle w:val="1-Char"/>
          <w:rFonts w:hint="cs"/>
          <w:rtl/>
        </w:rPr>
        <w:t xml:space="preserve"> سر، لباس دوخته شده پوش</w:t>
      </w:r>
      <w:r w:rsidR="00446BB7">
        <w:rPr>
          <w:rStyle w:val="1-Char"/>
          <w:rFonts w:hint="cs"/>
          <w:rtl/>
        </w:rPr>
        <w:t>ی</w:t>
      </w:r>
      <w:r w:rsidRPr="007100A7">
        <w:rPr>
          <w:rStyle w:val="1-Char"/>
          <w:rFonts w:hint="cs"/>
          <w:rtl/>
        </w:rPr>
        <w:t>ده است.</w:t>
      </w:r>
    </w:p>
    <w:p w:rsidR="006B31CA" w:rsidRPr="007100A7" w:rsidRDefault="006B31CA" w:rsidP="00AF1D25">
      <w:pPr>
        <w:rPr>
          <w:rStyle w:val="1-Char"/>
          <w:rtl/>
        </w:rPr>
      </w:pPr>
      <w:r w:rsidRPr="007100A7">
        <w:rPr>
          <w:rStyle w:val="1-Char"/>
          <w:rFonts w:hint="cs"/>
          <w:rtl/>
        </w:rPr>
        <w:t>و اگر کس</w:t>
      </w:r>
      <w:r w:rsidR="00446BB7">
        <w:rPr>
          <w:rStyle w:val="1-Char"/>
          <w:rFonts w:hint="cs"/>
          <w:rtl/>
        </w:rPr>
        <w:t>ی</w:t>
      </w:r>
      <w:r w:rsidRPr="007100A7">
        <w:rPr>
          <w:rStyle w:val="1-Char"/>
          <w:rFonts w:hint="cs"/>
          <w:rtl/>
        </w:rPr>
        <w:t xml:space="preserve"> در سه روز مع</w:t>
      </w:r>
      <w:r w:rsidR="00446BB7">
        <w:rPr>
          <w:rStyle w:val="1-Char"/>
          <w:rFonts w:hint="cs"/>
          <w:rtl/>
        </w:rPr>
        <w:t>ی</w:t>
      </w:r>
      <w:r w:rsidRPr="007100A7">
        <w:rPr>
          <w:rStyle w:val="1-Char"/>
          <w:rFonts w:hint="cs"/>
          <w:rtl/>
        </w:rPr>
        <w:t>ن، طواف ز</w:t>
      </w:r>
      <w:r w:rsidR="00446BB7">
        <w:rPr>
          <w:rStyle w:val="1-Char"/>
          <w:rFonts w:hint="cs"/>
          <w:rtl/>
        </w:rPr>
        <w:t>ی</w:t>
      </w:r>
      <w:r w:rsidRPr="007100A7">
        <w:rPr>
          <w:rStyle w:val="1-Char"/>
          <w:rFonts w:hint="cs"/>
          <w:rtl/>
        </w:rPr>
        <w:t>ارت را انجام نداد، در آن صورت امام ابوحن</w:t>
      </w:r>
      <w:r w:rsidR="00446BB7">
        <w:rPr>
          <w:rStyle w:val="1-Char"/>
          <w:rFonts w:hint="cs"/>
          <w:rtl/>
        </w:rPr>
        <w:t>ی</w:t>
      </w:r>
      <w:r w:rsidRPr="007100A7">
        <w:rPr>
          <w:rStyle w:val="1-Char"/>
          <w:rFonts w:hint="cs"/>
          <w:rtl/>
        </w:rPr>
        <w:t>فه</w:t>
      </w:r>
      <w:r w:rsidR="00FE6406" w:rsidRPr="00FE6406">
        <w:rPr>
          <w:rStyle w:val="1-Char"/>
          <w:rFonts w:cs="CTraditional Arabic" w:hint="cs"/>
          <w:rtl/>
        </w:rPr>
        <w:t>/</w:t>
      </w:r>
      <w:r w:rsidRPr="007100A7">
        <w:rPr>
          <w:rStyle w:val="1-Char"/>
          <w:rFonts w:hint="cs"/>
          <w:rtl/>
        </w:rPr>
        <w:t xml:space="preserve"> گو</w:t>
      </w:r>
      <w:r w:rsidR="00446BB7">
        <w:rPr>
          <w:rStyle w:val="1-Char"/>
          <w:rFonts w:hint="cs"/>
          <w:rtl/>
        </w:rPr>
        <w:t>ی</w:t>
      </w:r>
      <w:r w:rsidRPr="007100A7">
        <w:rPr>
          <w:rStyle w:val="1-Char"/>
          <w:rFonts w:hint="cs"/>
          <w:rtl/>
        </w:rPr>
        <w:t xml:space="preserve">د:‌ اگر </w:t>
      </w:r>
      <w:r w:rsidR="00AF17B9">
        <w:rPr>
          <w:rStyle w:val="1-Char"/>
          <w:rFonts w:hint="cs"/>
          <w:rtl/>
        </w:rPr>
        <w:t>چنان‌چه</w:t>
      </w:r>
      <w:r w:rsidRPr="007100A7">
        <w:rPr>
          <w:rStyle w:val="1-Char"/>
          <w:rFonts w:hint="cs"/>
          <w:rtl/>
        </w:rPr>
        <w:t xml:space="preserve"> پس از غروب خورش</w:t>
      </w:r>
      <w:r w:rsidR="00446BB7">
        <w:rPr>
          <w:rStyle w:val="1-Char"/>
          <w:rFonts w:hint="cs"/>
          <w:rtl/>
        </w:rPr>
        <w:t>ی</w:t>
      </w:r>
      <w:r w:rsidRPr="007100A7">
        <w:rPr>
          <w:rStyle w:val="1-Char"/>
          <w:rFonts w:hint="cs"/>
          <w:rtl/>
        </w:rPr>
        <w:t>د روز دوازدهم ذ</w:t>
      </w:r>
      <w:r w:rsidR="00446BB7">
        <w:rPr>
          <w:rStyle w:val="1-Char"/>
          <w:rFonts w:hint="cs"/>
          <w:rtl/>
        </w:rPr>
        <w:t>ی</w:t>
      </w:r>
      <w:r w:rsidRPr="007100A7">
        <w:rPr>
          <w:rStyle w:val="1-Char"/>
          <w:rFonts w:hint="cs"/>
          <w:rtl/>
        </w:rPr>
        <w:t>‌الحجه، طواف ز</w:t>
      </w:r>
      <w:r w:rsidR="00446BB7">
        <w:rPr>
          <w:rStyle w:val="1-Char"/>
          <w:rFonts w:hint="cs"/>
          <w:rtl/>
        </w:rPr>
        <w:t>ی</w:t>
      </w:r>
      <w:r w:rsidRPr="007100A7">
        <w:rPr>
          <w:rStyle w:val="1-Char"/>
          <w:rFonts w:hint="cs"/>
          <w:rtl/>
        </w:rPr>
        <w:t>ارت نمود، در آن صورت بر و</w:t>
      </w:r>
      <w:r w:rsidR="00446BB7">
        <w:rPr>
          <w:rStyle w:val="1-Char"/>
          <w:rFonts w:hint="cs"/>
          <w:rtl/>
        </w:rPr>
        <w:t>ی</w:t>
      </w:r>
      <w:r w:rsidRPr="007100A7">
        <w:rPr>
          <w:rStyle w:val="1-Char"/>
          <w:rFonts w:hint="cs"/>
          <w:rtl/>
        </w:rPr>
        <w:t xml:space="preserve"> دم واجب م</w:t>
      </w:r>
      <w:r w:rsidR="00446BB7">
        <w:rPr>
          <w:rStyle w:val="1-Char"/>
          <w:rFonts w:hint="cs"/>
          <w:rtl/>
        </w:rPr>
        <w:t>ی</w:t>
      </w:r>
      <w:r w:rsidRPr="007100A7">
        <w:rPr>
          <w:rStyle w:val="1-Char"/>
          <w:rFonts w:hint="cs"/>
          <w:rtl/>
        </w:rPr>
        <w:t>‌شود؛ و امام ابو</w:t>
      </w:r>
      <w:r w:rsidR="00446BB7">
        <w:rPr>
          <w:rStyle w:val="1-Char"/>
          <w:rFonts w:hint="cs"/>
          <w:rtl/>
        </w:rPr>
        <w:t>ی</w:t>
      </w:r>
      <w:r w:rsidRPr="007100A7">
        <w:rPr>
          <w:rStyle w:val="1-Char"/>
          <w:rFonts w:hint="cs"/>
          <w:rtl/>
        </w:rPr>
        <w:t>وسف</w:t>
      </w:r>
      <w:r w:rsidR="00FE6406" w:rsidRPr="00FE6406">
        <w:rPr>
          <w:rStyle w:val="1-Char"/>
          <w:rFonts w:cs="CTraditional Arabic" w:hint="cs"/>
          <w:rtl/>
        </w:rPr>
        <w:t>/</w:t>
      </w:r>
      <w:r w:rsidRPr="007100A7">
        <w:rPr>
          <w:rStyle w:val="1-Char"/>
          <w:rFonts w:hint="cs"/>
          <w:rtl/>
        </w:rPr>
        <w:t xml:space="preserve"> و امام محمد</w:t>
      </w:r>
      <w:r w:rsidR="00FE6406" w:rsidRPr="00FE6406">
        <w:rPr>
          <w:rStyle w:val="1-Char"/>
          <w:rFonts w:cs="CTraditional Arabic" w:hint="cs"/>
          <w:rtl/>
        </w:rPr>
        <w:t>/</w:t>
      </w:r>
      <w:r w:rsidRPr="007100A7">
        <w:rPr>
          <w:rStyle w:val="1-Char"/>
          <w:rFonts w:hint="cs"/>
          <w:rtl/>
        </w:rPr>
        <w:t xml:space="preserve"> بر ا</w:t>
      </w:r>
      <w:r w:rsidR="00446BB7">
        <w:rPr>
          <w:rStyle w:val="1-Char"/>
          <w:rFonts w:hint="cs"/>
          <w:rtl/>
        </w:rPr>
        <w:t>ی</w:t>
      </w:r>
      <w:r w:rsidRPr="007100A7">
        <w:rPr>
          <w:rStyle w:val="1-Char"/>
          <w:rFonts w:hint="cs"/>
          <w:rtl/>
        </w:rPr>
        <w:t>ن باورند که با ا</w:t>
      </w:r>
      <w:r w:rsidR="00446BB7">
        <w:rPr>
          <w:rStyle w:val="1-Char"/>
          <w:rFonts w:hint="cs"/>
          <w:rtl/>
        </w:rPr>
        <w:t>ی</w:t>
      </w:r>
      <w:r w:rsidRPr="007100A7">
        <w:rPr>
          <w:rStyle w:val="1-Char"/>
          <w:rFonts w:hint="cs"/>
          <w:rtl/>
        </w:rPr>
        <w:t>ن تأخ</w:t>
      </w:r>
      <w:r w:rsidR="00446BB7">
        <w:rPr>
          <w:rStyle w:val="1-Char"/>
          <w:rFonts w:hint="cs"/>
          <w:rtl/>
        </w:rPr>
        <w:t>ی</w:t>
      </w:r>
      <w:r w:rsidRPr="007100A7">
        <w:rPr>
          <w:rStyle w:val="1-Char"/>
          <w:rFonts w:hint="cs"/>
          <w:rtl/>
        </w:rPr>
        <w:t>ر،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از دم بر و</w:t>
      </w:r>
      <w:r w:rsidR="00446BB7">
        <w:rPr>
          <w:rStyle w:val="1-Char"/>
          <w:rFonts w:hint="cs"/>
          <w:rtl/>
        </w:rPr>
        <w:t>ی</w:t>
      </w:r>
      <w:r w:rsidRPr="007100A7">
        <w:rPr>
          <w:rStyle w:val="1-Char"/>
          <w:rFonts w:hint="cs"/>
          <w:rtl/>
        </w:rPr>
        <w:t xml:space="preserve"> واجب نم</w:t>
      </w:r>
      <w:r w:rsidR="00446BB7">
        <w:rPr>
          <w:rStyle w:val="1-Char"/>
          <w:rFonts w:hint="cs"/>
          <w:rtl/>
        </w:rPr>
        <w:t>ی</w:t>
      </w:r>
      <w:r w:rsidRPr="007100A7">
        <w:rPr>
          <w:rStyle w:val="1-Char"/>
          <w:rFonts w:hint="cs"/>
          <w:rtl/>
        </w:rPr>
        <w:t>‌گردد.]</w:t>
      </w:r>
    </w:p>
    <w:p w:rsidR="006B31CA" w:rsidRPr="007100A7" w:rsidRDefault="000A2322" w:rsidP="00AF1D25">
      <w:pPr>
        <w:rPr>
          <w:rStyle w:val="1-Char"/>
          <w:rtl/>
        </w:rPr>
      </w:pPr>
      <w:r>
        <w:rPr>
          <w:rStyle w:val="1-Char"/>
          <w:rFonts w:hint="cs"/>
          <w:rtl/>
        </w:rPr>
        <w:t>آنگاه</w:t>
      </w:r>
      <w:r w:rsidR="006B31CA" w:rsidRPr="007100A7">
        <w:rPr>
          <w:rStyle w:val="1-Char"/>
          <w:rFonts w:hint="cs"/>
          <w:rtl/>
        </w:rPr>
        <w:t xml:space="preserve"> [پس از طواف ز</w:t>
      </w:r>
      <w:r w:rsidR="00446BB7">
        <w:rPr>
          <w:rStyle w:val="1-Char"/>
          <w:rFonts w:hint="cs"/>
          <w:rtl/>
        </w:rPr>
        <w:t>ی</w:t>
      </w:r>
      <w:r w:rsidR="006B31CA" w:rsidRPr="007100A7">
        <w:rPr>
          <w:rStyle w:val="1-Char"/>
          <w:rFonts w:hint="cs"/>
          <w:rtl/>
        </w:rPr>
        <w:t>ارت]، به سو</w:t>
      </w:r>
      <w:r w:rsidR="00446BB7">
        <w:rPr>
          <w:rStyle w:val="1-Char"/>
          <w:rFonts w:hint="cs"/>
          <w:rtl/>
        </w:rPr>
        <w:t>ی</w:t>
      </w:r>
      <w:r w:rsidR="006B31CA" w:rsidRPr="007100A7">
        <w:rPr>
          <w:rStyle w:val="1-Char"/>
          <w:rFonts w:hint="cs"/>
          <w:rtl/>
        </w:rPr>
        <w:t xml:space="preserve"> من</w:t>
      </w:r>
      <w:r w:rsidR="00446BB7">
        <w:rPr>
          <w:rStyle w:val="1-Char"/>
          <w:rFonts w:hint="cs"/>
          <w:rtl/>
        </w:rPr>
        <w:t>ی</w:t>
      </w:r>
      <w:r w:rsidR="006B31CA" w:rsidRPr="007100A7">
        <w:rPr>
          <w:rStyle w:val="1-Char"/>
          <w:rFonts w:hint="cs"/>
          <w:rtl/>
        </w:rPr>
        <w:t xml:space="preserve"> بازگردد و در آنجا بماند.</w:t>
      </w:r>
    </w:p>
    <w:p w:rsidR="006B31CA" w:rsidRPr="007100A7" w:rsidRDefault="006B31CA" w:rsidP="00AF1D25">
      <w:pPr>
        <w:rPr>
          <w:rStyle w:val="1-Char"/>
          <w:rtl/>
        </w:rPr>
      </w:pPr>
      <w:r w:rsidRPr="007100A7">
        <w:rPr>
          <w:rStyle w:val="1-Char"/>
          <w:rFonts w:hint="cs"/>
          <w:rtl/>
        </w:rPr>
        <w:t>و چون خورش</w:t>
      </w:r>
      <w:r w:rsidR="00446BB7">
        <w:rPr>
          <w:rStyle w:val="1-Char"/>
          <w:rFonts w:hint="cs"/>
          <w:rtl/>
        </w:rPr>
        <w:t>ی</w:t>
      </w:r>
      <w:r w:rsidRPr="007100A7">
        <w:rPr>
          <w:rStyle w:val="1-Char"/>
          <w:rFonts w:hint="cs"/>
          <w:rtl/>
        </w:rPr>
        <w:t>د روز دوّم از روزها</w:t>
      </w:r>
      <w:r w:rsidR="00446BB7">
        <w:rPr>
          <w:rStyle w:val="1-Char"/>
          <w:rFonts w:hint="cs"/>
          <w:rtl/>
        </w:rPr>
        <w:t>ی</w:t>
      </w:r>
      <w:r w:rsidRPr="007100A7">
        <w:rPr>
          <w:rStyle w:val="1-Char"/>
          <w:rFonts w:hint="cs"/>
          <w:rtl/>
        </w:rPr>
        <w:t xml:space="preserve"> ع</w:t>
      </w:r>
      <w:r w:rsidR="00446BB7">
        <w:rPr>
          <w:rStyle w:val="1-Char"/>
          <w:rFonts w:hint="cs"/>
          <w:rtl/>
        </w:rPr>
        <w:t>ی</w:t>
      </w:r>
      <w:r w:rsidRPr="007100A7">
        <w:rPr>
          <w:rStyle w:val="1-Char"/>
          <w:rFonts w:hint="cs"/>
          <w:rtl/>
        </w:rPr>
        <w:t>د قربان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روز </w:t>
      </w:r>
      <w:r w:rsidR="00446BB7">
        <w:rPr>
          <w:rStyle w:val="1-Char"/>
          <w:rFonts w:hint="cs"/>
          <w:rtl/>
        </w:rPr>
        <w:t>ی</w:t>
      </w:r>
      <w:r w:rsidRPr="007100A7">
        <w:rPr>
          <w:rStyle w:val="1-Char"/>
          <w:rFonts w:hint="cs"/>
          <w:rtl/>
        </w:rPr>
        <w:t>ازدهم ذ</w:t>
      </w:r>
      <w:r w:rsidR="00446BB7">
        <w:rPr>
          <w:rStyle w:val="1-Char"/>
          <w:rFonts w:hint="cs"/>
          <w:rtl/>
        </w:rPr>
        <w:t>ی</w:t>
      </w:r>
      <w:r w:rsidRPr="007100A7">
        <w:rPr>
          <w:rStyle w:val="1-Char"/>
          <w:rFonts w:hint="cs"/>
          <w:rtl/>
        </w:rPr>
        <w:t xml:space="preserve">‌الحجه] زوال کرد، </w:t>
      </w:r>
      <w:r w:rsidRPr="00FE6406">
        <w:rPr>
          <w:rStyle w:val="9-Char"/>
          <w:rFonts w:eastAsia="Batang" w:hint="cs"/>
          <w:rtl/>
        </w:rPr>
        <w:t>جمره‌ها</w:t>
      </w:r>
      <w:r w:rsidR="00446BB7">
        <w:rPr>
          <w:rStyle w:val="9-Char"/>
          <w:rFonts w:eastAsia="Batang" w:hint="cs"/>
          <w:rtl/>
        </w:rPr>
        <w:t>ی</w:t>
      </w:r>
      <w:r w:rsidRPr="00FE6406">
        <w:rPr>
          <w:rStyle w:val="9-Char"/>
          <w:rFonts w:eastAsia="Batang" w:hint="cs"/>
          <w:rtl/>
        </w:rPr>
        <w:t xml:space="preserve"> سه گانه</w:t>
      </w:r>
      <w:r w:rsidRPr="007100A7">
        <w:rPr>
          <w:rStyle w:val="1-Char"/>
          <w:rFonts w:hint="cs"/>
          <w:rtl/>
        </w:rPr>
        <w:t xml:space="preserve"> را بزند؛ ا</w:t>
      </w:r>
      <w:r w:rsidR="00446BB7">
        <w:rPr>
          <w:rStyle w:val="1-Char"/>
          <w:rFonts w:hint="cs"/>
          <w:rtl/>
        </w:rPr>
        <w:t>ی</w:t>
      </w:r>
      <w:r w:rsidRPr="007100A7">
        <w:rPr>
          <w:rStyle w:val="1-Char"/>
          <w:rFonts w:hint="cs"/>
          <w:rtl/>
        </w:rPr>
        <w:t>ن‌گونه که نخست از جمره‌ا</w:t>
      </w:r>
      <w:r w:rsidR="00446BB7">
        <w:rPr>
          <w:rStyle w:val="1-Char"/>
          <w:rFonts w:hint="cs"/>
          <w:rtl/>
        </w:rPr>
        <w:t>ی</w:t>
      </w:r>
      <w:r w:rsidRPr="007100A7">
        <w:rPr>
          <w:rStyle w:val="1-Char"/>
          <w:rFonts w:hint="cs"/>
          <w:rtl/>
        </w:rPr>
        <w:t xml:space="preserve"> که نزد</w:t>
      </w:r>
      <w:r w:rsidR="00446BB7">
        <w:rPr>
          <w:rStyle w:val="1-Char"/>
          <w:rFonts w:hint="cs"/>
          <w:rtl/>
        </w:rPr>
        <w:t>ی</w:t>
      </w:r>
      <w:r w:rsidRPr="007100A7">
        <w:rPr>
          <w:rStyle w:val="1-Char"/>
          <w:rFonts w:hint="cs"/>
          <w:rtl/>
        </w:rPr>
        <w:t xml:space="preserve">ک مسجد </w:t>
      </w:r>
      <w:r w:rsidRPr="0014773F">
        <w:rPr>
          <w:rStyle w:val="5-Char0"/>
          <w:rFonts w:hint="cs"/>
          <w:rtl/>
        </w:rPr>
        <w:t>«خيف»</w:t>
      </w:r>
      <w:r w:rsidRPr="007100A7">
        <w:rPr>
          <w:rStyle w:val="1-Char"/>
          <w:rFonts w:hint="cs"/>
          <w:rtl/>
        </w:rPr>
        <w:t xml:space="preserve"> است آغاز نما</w:t>
      </w:r>
      <w:r w:rsidR="00446BB7">
        <w:rPr>
          <w:rStyle w:val="1-Char"/>
          <w:rFonts w:hint="cs"/>
          <w:rtl/>
        </w:rPr>
        <w:t>ی</w:t>
      </w:r>
      <w:r w:rsidRPr="007100A7">
        <w:rPr>
          <w:rStyle w:val="1-Char"/>
          <w:rFonts w:hint="cs"/>
          <w:rtl/>
        </w:rPr>
        <w:t>د و آن را با هفت سنگر</w:t>
      </w:r>
      <w:r w:rsidR="00446BB7">
        <w:rPr>
          <w:rStyle w:val="1-Char"/>
          <w:rFonts w:hint="cs"/>
          <w:rtl/>
        </w:rPr>
        <w:t>ی</w:t>
      </w:r>
      <w:r w:rsidRPr="007100A7">
        <w:rPr>
          <w:rStyle w:val="1-Char"/>
          <w:rFonts w:hint="cs"/>
          <w:rtl/>
        </w:rPr>
        <w:t>زه با پا</w:t>
      </w:r>
      <w:r w:rsidR="00446BB7">
        <w:rPr>
          <w:rStyle w:val="1-Char"/>
          <w:rFonts w:hint="cs"/>
          <w:rtl/>
        </w:rPr>
        <w:t>ی</w:t>
      </w:r>
      <w:r w:rsidRPr="007100A7">
        <w:rPr>
          <w:rStyle w:val="1-Char"/>
          <w:rFonts w:hint="cs"/>
          <w:rtl/>
        </w:rPr>
        <w:t xml:space="preserve"> پ</w:t>
      </w:r>
      <w:r w:rsidR="00446BB7">
        <w:rPr>
          <w:rStyle w:val="1-Char"/>
          <w:rFonts w:hint="cs"/>
          <w:rtl/>
        </w:rPr>
        <w:t>ی</w:t>
      </w:r>
      <w:r w:rsidRPr="007100A7">
        <w:rPr>
          <w:rStyle w:val="1-Char"/>
          <w:rFonts w:hint="cs"/>
          <w:rtl/>
        </w:rPr>
        <w:t>اده بزند؛ و با پرتاب هر سنگر</w:t>
      </w:r>
      <w:r w:rsidR="00446BB7">
        <w:rPr>
          <w:rStyle w:val="1-Char"/>
          <w:rFonts w:hint="cs"/>
          <w:rtl/>
        </w:rPr>
        <w:t>ی</w:t>
      </w:r>
      <w:r w:rsidRPr="007100A7">
        <w:rPr>
          <w:rStyle w:val="1-Char"/>
          <w:rFonts w:hint="cs"/>
          <w:rtl/>
        </w:rPr>
        <w:t xml:space="preserve">زه، </w:t>
      </w:r>
      <w:r w:rsidRPr="0014773F">
        <w:rPr>
          <w:rStyle w:val="5-Char0"/>
          <w:rFonts w:hint="cs"/>
          <w:rtl/>
        </w:rPr>
        <w:t>«الله اکبر»</w:t>
      </w:r>
      <w:r w:rsidRPr="007100A7">
        <w:rPr>
          <w:rStyle w:val="1-Char"/>
          <w:rFonts w:hint="cs"/>
          <w:rtl/>
        </w:rPr>
        <w:t xml:space="preserve"> ن</w:t>
      </w:r>
      <w:r w:rsidR="00446BB7">
        <w:rPr>
          <w:rStyle w:val="1-Char"/>
          <w:rFonts w:hint="cs"/>
          <w:rtl/>
        </w:rPr>
        <w:t>ی</w:t>
      </w:r>
      <w:r w:rsidRPr="007100A7">
        <w:rPr>
          <w:rStyle w:val="1-Char"/>
          <w:rFonts w:hint="cs"/>
          <w:rtl/>
        </w:rPr>
        <w:t>ز بگو</w:t>
      </w:r>
      <w:r w:rsidR="00446BB7">
        <w:rPr>
          <w:rStyle w:val="1-Char"/>
          <w:rFonts w:hint="cs"/>
          <w:rtl/>
        </w:rPr>
        <w:t>ی</w:t>
      </w:r>
      <w:r w:rsidRPr="007100A7">
        <w:rPr>
          <w:rStyle w:val="1-Char"/>
          <w:rFonts w:hint="cs"/>
          <w:rtl/>
        </w:rPr>
        <w:t>د؛ سپس در نزد</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آن جمره با</w:t>
      </w:r>
      <w:r w:rsidR="00446BB7">
        <w:rPr>
          <w:rStyle w:val="1-Char"/>
          <w:rFonts w:hint="cs"/>
          <w:rtl/>
        </w:rPr>
        <w:t>ی</w:t>
      </w:r>
      <w:r w:rsidRPr="007100A7">
        <w:rPr>
          <w:rStyle w:val="1-Char"/>
          <w:rFonts w:hint="cs"/>
          <w:rtl/>
        </w:rPr>
        <w:t>ستد و هر آنچه که م</w:t>
      </w:r>
      <w:r w:rsidR="00446BB7">
        <w:rPr>
          <w:rStyle w:val="1-Char"/>
          <w:rFonts w:hint="cs"/>
          <w:rtl/>
        </w:rPr>
        <w:t>ی</w:t>
      </w:r>
      <w:r w:rsidRPr="007100A7">
        <w:rPr>
          <w:rStyle w:val="1-Char"/>
          <w:rFonts w:hint="cs"/>
          <w:rtl/>
        </w:rPr>
        <w:t>‌خواهد دعا کند؛ خدا</w:t>
      </w:r>
      <w:r w:rsidR="00446BB7">
        <w:rPr>
          <w:rStyle w:val="1-Char"/>
          <w:rFonts w:hint="cs"/>
          <w:rtl/>
        </w:rPr>
        <w:t>ی</w:t>
      </w:r>
      <w:r w:rsidRPr="007100A7">
        <w:rPr>
          <w:rStyle w:val="1-Char"/>
          <w:rFonts w:hint="cs"/>
          <w:rtl/>
        </w:rPr>
        <w:t xml:space="preserve"> را حمد و ستا</w:t>
      </w:r>
      <w:r w:rsidR="00446BB7">
        <w:rPr>
          <w:rStyle w:val="1-Char"/>
          <w:rFonts w:hint="cs"/>
          <w:rtl/>
        </w:rPr>
        <w:t>ی</w:t>
      </w:r>
      <w:r w:rsidRPr="007100A7">
        <w:rPr>
          <w:rStyle w:val="1-Char"/>
          <w:rFonts w:hint="cs"/>
          <w:rtl/>
        </w:rPr>
        <w:t>ش گو</w:t>
      </w:r>
      <w:r w:rsidR="00446BB7">
        <w:rPr>
          <w:rStyle w:val="1-Char"/>
          <w:rFonts w:hint="cs"/>
          <w:rtl/>
        </w:rPr>
        <w:t>ی</w:t>
      </w:r>
      <w:r w:rsidRPr="007100A7">
        <w:rPr>
          <w:rStyle w:val="1-Char"/>
          <w:rFonts w:hint="cs"/>
          <w:rtl/>
        </w:rPr>
        <w:t>د؛ بر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سلام و درود بفرستد و دستانش را به هنگام دعا به سو</w:t>
      </w:r>
      <w:r w:rsidR="00446BB7">
        <w:rPr>
          <w:rStyle w:val="1-Char"/>
          <w:rFonts w:hint="cs"/>
          <w:rtl/>
        </w:rPr>
        <w:t>ی</w:t>
      </w:r>
      <w:r w:rsidRPr="007100A7">
        <w:rPr>
          <w:rStyle w:val="1-Char"/>
          <w:rFonts w:hint="cs"/>
          <w:rtl/>
        </w:rPr>
        <w:t xml:space="preserve"> آسمان بالا نما</w:t>
      </w:r>
      <w:r w:rsidR="00446BB7">
        <w:rPr>
          <w:rStyle w:val="1-Char"/>
          <w:rFonts w:hint="cs"/>
          <w:rtl/>
        </w:rPr>
        <w:t>ی</w:t>
      </w:r>
      <w:r w:rsidRPr="007100A7">
        <w:rPr>
          <w:rStyle w:val="1-Char"/>
          <w:rFonts w:hint="cs"/>
          <w:rtl/>
        </w:rPr>
        <w:t>د و برا</w:t>
      </w:r>
      <w:r w:rsidR="00446BB7">
        <w:rPr>
          <w:rStyle w:val="1-Char"/>
          <w:rFonts w:hint="cs"/>
          <w:rtl/>
        </w:rPr>
        <w:t>ی</w:t>
      </w:r>
      <w:r w:rsidRPr="007100A7">
        <w:rPr>
          <w:rStyle w:val="1-Char"/>
          <w:rFonts w:hint="cs"/>
          <w:rtl/>
        </w:rPr>
        <w:t xml:space="preserve"> پدر و مادر و برادران و خواهران مؤمن خو</w:t>
      </w:r>
      <w:r w:rsidR="00446BB7">
        <w:rPr>
          <w:rStyle w:val="1-Char"/>
          <w:rFonts w:hint="cs"/>
          <w:rtl/>
        </w:rPr>
        <w:t>ی</w:t>
      </w:r>
      <w:r w:rsidRPr="007100A7">
        <w:rPr>
          <w:rStyle w:val="1-Char"/>
          <w:rFonts w:hint="cs"/>
          <w:rtl/>
        </w:rPr>
        <w:t xml:space="preserve">ش، آمرزش و مغفرت بطلبد؛ </w:t>
      </w:r>
      <w:r w:rsidR="000A2322">
        <w:rPr>
          <w:rStyle w:val="1-Char"/>
          <w:rFonts w:hint="cs"/>
          <w:rtl/>
        </w:rPr>
        <w:t>آنگاه</w:t>
      </w:r>
      <w:r w:rsidRPr="007100A7">
        <w:rPr>
          <w:rStyle w:val="1-Char"/>
          <w:rFonts w:hint="cs"/>
          <w:rtl/>
        </w:rPr>
        <w:t xml:space="preserve"> </w:t>
      </w:r>
      <w:r w:rsidRPr="00FE6406">
        <w:rPr>
          <w:rStyle w:val="9-Char"/>
          <w:rFonts w:eastAsia="Batang" w:hint="cs"/>
          <w:rtl/>
        </w:rPr>
        <w:t>جمره‌</w:t>
      </w:r>
      <w:r w:rsidR="00446BB7">
        <w:rPr>
          <w:rStyle w:val="9-Char"/>
          <w:rFonts w:eastAsia="Batang" w:hint="cs"/>
          <w:rtl/>
        </w:rPr>
        <w:t>ی</w:t>
      </w:r>
      <w:r w:rsidRPr="00FE6406">
        <w:rPr>
          <w:rStyle w:val="9-Char"/>
          <w:rFonts w:eastAsia="Batang" w:hint="cs"/>
          <w:rtl/>
        </w:rPr>
        <w:t xml:space="preserve"> م</w:t>
      </w:r>
      <w:r w:rsidR="00446BB7">
        <w:rPr>
          <w:rStyle w:val="9-Char"/>
          <w:rFonts w:eastAsia="Batang" w:hint="cs"/>
          <w:rtl/>
        </w:rPr>
        <w:t>ی</w:t>
      </w:r>
      <w:r w:rsidRPr="00FE6406">
        <w:rPr>
          <w:rStyle w:val="9-Char"/>
          <w:rFonts w:eastAsia="Batang" w:hint="cs"/>
          <w:rtl/>
        </w:rPr>
        <w:t>ان</w:t>
      </w:r>
      <w:r w:rsidR="00446BB7">
        <w:rPr>
          <w:rStyle w:val="9-Char"/>
          <w:rFonts w:eastAsia="Batang" w:hint="cs"/>
          <w:rtl/>
        </w:rPr>
        <w:t>ی</w:t>
      </w:r>
      <w:r w:rsidRPr="007100A7">
        <w:rPr>
          <w:rStyle w:val="1-Char"/>
          <w:rFonts w:hint="cs"/>
          <w:rtl/>
        </w:rPr>
        <w:t xml:space="preserve"> را همانند </w:t>
      </w:r>
      <w:r w:rsidRPr="00FE6406">
        <w:rPr>
          <w:rStyle w:val="9-Char"/>
          <w:rFonts w:eastAsia="Batang" w:hint="cs"/>
          <w:rtl/>
        </w:rPr>
        <w:t>جمره‌</w:t>
      </w:r>
      <w:r w:rsidR="00446BB7">
        <w:rPr>
          <w:rStyle w:val="9-Char"/>
          <w:rFonts w:eastAsia="Batang" w:hint="cs"/>
          <w:rtl/>
        </w:rPr>
        <w:t>ی</w:t>
      </w:r>
      <w:r w:rsidRPr="00FE6406">
        <w:rPr>
          <w:rStyle w:val="9-Char"/>
          <w:rFonts w:eastAsia="Batang" w:hint="cs"/>
          <w:rtl/>
        </w:rPr>
        <w:t xml:space="preserve"> نخست</w:t>
      </w:r>
      <w:r w:rsidRPr="007100A7">
        <w:rPr>
          <w:rStyle w:val="1-Char"/>
          <w:rFonts w:hint="cs"/>
          <w:rtl/>
        </w:rPr>
        <w:t xml:space="preserve"> بزند و در کنار آن ن</w:t>
      </w:r>
      <w:r w:rsidR="00446BB7">
        <w:rPr>
          <w:rStyle w:val="1-Char"/>
          <w:rFonts w:hint="cs"/>
          <w:rtl/>
        </w:rPr>
        <w:t>ی</w:t>
      </w:r>
      <w:r w:rsidRPr="007100A7">
        <w:rPr>
          <w:rStyle w:val="1-Char"/>
          <w:rFonts w:hint="cs"/>
          <w:rtl/>
        </w:rPr>
        <w:t>ز با</w:t>
      </w:r>
      <w:r w:rsidR="00446BB7">
        <w:rPr>
          <w:rStyle w:val="1-Char"/>
          <w:rFonts w:hint="cs"/>
          <w:rtl/>
        </w:rPr>
        <w:t>ی</w:t>
      </w:r>
      <w:r w:rsidRPr="007100A7">
        <w:rPr>
          <w:rStyle w:val="1-Char"/>
          <w:rFonts w:hint="cs"/>
          <w:rtl/>
        </w:rPr>
        <w:t xml:space="preserve">ستد و دعا کند؛ و در آخر، در حالت سواره، </w:t>
      </w:r>
      <w:r w:rsidRPr="00FE6406">
        <w:rPr>
          <w:rStyle w:val="9-Char"/>
          <w:rFonts w:eastAsia="Batang" w:hint="cs"/>
          <w:rtl/>
        </w:rPr>
        <w:t>جمره‌</w:t>
      </w:r>
      <w:r w:rsidR="00446BB7">
        <w:rPr>
          <w:rStyle w:val="9-Char"/>
          <w:rFonts w:eastAsia="Batang" w:hint="cs"/>
          <w:rtl/>
        </w:rPr>
        <w:t>ی</w:t>
      </w:r>
      <w:r w:rsidRPr="00FE6406">
        <w:rPr>
          <w:rStyle w:val="9-Char"/>
          <w:rFonts w:eastAsia="Batang" w:hint="cs"/>
          <w:rtl/>
        </w:rPr>
        <w:t xml:space="preserve"> عقبه</w:t>
      </w:r>
      <w:r w:rsidRPr="007100A7">
        <w:rPr>
          <w:rStyle w:val="1-Char"/>
          <w:rFonts w:hint="cs"/>
          <w:rtl/>
        </w:rPr>
        <w:t xml:space="preserve"> را بزند و برا</w:t>
      </w:r>
      <w:r w:rsidR="00446BB7">
        <w:rPr>
          <w:rStyle w:val="1-Char"/>
          <w:rFonts w:hint="cs"/>
          <w:rtl/>
        </w:rPr>
        <w:t>ی</w:t>
      </w:r>
      <w:r w:rsidRPr="007100A7">
        <w:rPr>
          <w:rStyle w:val="1-Char"/>
          <w:rFonts w:hint="cs"/>
          <w:rtl/>
        </w:rPr>
        <w:t xml:space="preserve"> دعا در کنار آن نا</w:t>
      </w:r>
      <w:r w:rsidR="00446BB7">
        <w:rPr>
          <w:rStyle w:val="1-Char"/>
          <w:rFonts w:hint="cs"/>
          <w:rtl/>
        </w:rPr>
        <w:t>ی</w:t>
      </w:r>
      <w:r w:rsidRPr="007100A7">
        <w:rPr>
          <w:rStyle w:val="1-Char"/>
          <w:rFonts w:hint="cs"/>
          <w:rtl/>
        </w:rPr>
        <w:t>ستد [بلکه پس از آن که از زدن جمره‌</w:t>
      </w:r>
      <w:r w:rsidR="00446BB7">
        <w:rPr>
          <w:rStyle w:val="1-Char"/>
          <w:rFonts w:hint="cs"/>
          <w:rtl/>
        </w:rPr>
        <w:t>ی</w:t>
      </w:r>
      <w:r w:rsidRPr="007100A7">
        <w:rPr>
          <w:rStyle w:val="1-Char"/>
          <w:rFonts w:hint="cs"/>
          <w:rtl/>
        </w:rPr>
        <w:t xml:space="preserve"> عقبه فراغت </w:t>
      </w:r>
      <w:r w:rsidR="00446BB7">
        <w:rPr>
          <w:rStyle w:val="1-Char"/>
          <w:rFonts w:hint="cs"/>
          <w:rtl/>
        </w:rPr>
        <w:t>ی</w:t>
      </w:r>
      <w:r w:rsidRPr="007100A7">
        <w:rPr>
          <w:rStyle w:val="1-Char"/>
          <w:rFonts w:hint="cs"/>
          <w:rtl/>
        </w:rPr>
        <w:t>افت، در حال رفتن، مشغول به دعا شود.]</w:t>
      </w:r>
    </w:p>
    <w:p w:rsidR="006B31CA" w:rsidRPr="007100A7" w:rsidRDefault="006B31CA" w:rsidP="00AF1D25">
      <w:pPr>
        <w:rPr>
          <w:rStyle w:val="1-Char"/>
          <w:rtl/>
        </w:rPr>
      </w:pPr>
      <w:r w:rsidRPr="007100A7">
        <w:rPr>
          <w:rStyle w:val="1-Char"/>
          <w:rFonts w:hint="cs"/>
          <w:rtl/>
        </w:rPr>
        <w:t>و هرگاه روز سوم از روزها</w:t>
      </w:r>
      <w:r w:rsidR="00446BB7">
        <w:rPr>
          <w:rStyle w:val="1-Char"/>
          <w:rFonts w:hint="cs"/>
          <w:rtl/>
        </w:rPr>
        <w:t>ی</w:t>
      </w:r>
      <w:r w:rsidRPr="007100A7">
        <w:rPr>
          <w:rStyle w:val="1-Char"/>
          <w:rFonts w:hint="cs"/>
          <w:rtl/>
        </w:rPr>
        <w:t xml:space="preserve"> قربان</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روز دوازدهم از ذ</w:t>
      </w:r>
      <w:r w:rsidR="00446BB7">
        <w:rPr>
          <w:rStyle w:val="1-Char"/>
          <w:rFonts w:hint="cs"/>
          <w:rtl/>
        </w:rPr>
        <w:t>ی</w:t>
      </w:r>
      <w:r w:rsidRPr="007100A7">
        <w:rPr>
          <w:rStyle w:val="1-Char"/>
          <w:rFonts w:hint="cs"/>
          <w:rtl/>
        </w:rPr>
        <w:t>‌الحجه] فرا رس</w:t>
      </w:r>
      <w:r w:rsidR="00446BB7">
        <w:rPr>
          <w:rStyle w:val="1-Char"/>
          <w:rFonts w:hint="cs"/>
          <w:rtl/>
        </w:rPr>
        <w:t>ی</w:t>
      </w:r>
      <w:r w:rsidRPr="007100A7">
        <w:rPr>
          <w:rStyle w:val="1-Char"/>
          <w:rFonts w:hint="cs"/>
          <w:rtl/>
        </w:rPr>
        <w:t>د، باز هم هنگام</w:t>
      </w:r>
      <w:r w:rsidR="00446BB7">
        <w:rPr>
          <w:rStyle w:val="1-Char"/>
          <w:rFonts w:hint="cs"/>
          <w:rtl/>
        </w:rPr>
        <w:t>ی</w:t>
      </w:r>
      <w:r w:rsidRPr="007100A7">
        <w:rPr>
          <w:rStyle w:val="1-Char"/>
          <w:rFonts w:hint="cs"/>
          <w:rtl/>
        </w:rPr>
        <w:t xml:space="preserve"> که خورش</w:t>
      </w:r>
      <w:r w:rsidR="00446BB7">
        <w:rPr>
          <w:rStyle w:val="1-Char"/>
          <w:rFonts w:hint="cs"/>
          <w:rtl/>
        </w:rPr>
        <w:t>ی</w:t>
      </w:r>
      <w:r w:rsidRPr="007100A7">
        <w:rPr>
          <w:rStyle w:val="1-Char"/>
          <w:rFonts w:hint="cs"/>
          <w:rtl/>
        </w:rPr>
        <w:t>دِ روز دوازدهم ذ</w:t>
      </w:r>
      <w:r w:rsidR="00446BB7">
        <w:rPr>
          <w:rStyle w:val="1-Char"/>
          <w:rFonts w:hint="cs"/>
          <w:rtl/>
        </w:rPr>
        <w:t>ی</w:t>
      </w:r>
      <w:r w:rsidRPr="007100A7">
        <w:rPr>
          <w:rStyle w:val="1-Char"/>
          <w:rFonts w:hint="cs"/>
          <w:rtl/>
        </w:rPr>
        <w:t xml:space="preserve">‌الحجه زوال کرد، </w:t>
      </w:r>
      <w:r w:rsidRPr="00FE6406">
        <w:rPr>
          <w:rStyle w:val="9-Char"/>
          <w:rFonts w:eastAsia="Batang" w:hint="cs"/>
          <w:rtl/>
        </w:rPr>
        <w:t>جمره‌ها</w:t>
      </w:r>
      <w:r w:rsidR="00446BB7">
        <w:rPr>
          <w:rStyle w:val="9-Char"/>
          <w:rFonts w:eastAsia="Batang" w:hint="cs"/>
          <w:rtl/>
        </w:rPr>
        <w:t>ی</w:t>
      </w:r>
      <w:r w:rsidRPr="00FE6406">
        <w:rPr>
          <w:rStyle w:val="9-Char"/>
          <w:rFonts w:eastAsia="Batang" w:hint="cs"/>
          <w:rtl/>
        </w:rPr>
        <w:t xml:space="preserve"> سه گانه</w:t>
      </w:r>
      <w:r w:rsidRPr="007100A7">
        <w:rPr>
          <w:rStyle w:val="1-Char"/>
          <w:rFonts w:hint="cs"/>
          <w:rtl/>
        </w:rPr>
        <w:t xml:space="preserve"> را مانند آنچه که در روز پ</w:t>
      </w:r>
      <w:r w:rsidR="00446BB7">
        <w:rPr>
          <w:rStyle w:val="1-Char"/>
          <w:rFonts w:hint="cs"/>
          <w:rtl/>
        </w:rPr>
        <w:t>ی</w:t>
      </w:r>
      <w:r w:rsidRPr="007100A7">
        <w:rPr>
          <w:rStyle w:val="1-Char"/>
          <w:rFonts w:hint="cs"/>
          <w:rtl/>
        </w:rPr>
        <w:t>ش از آن انجام داده است، بزند.</w:t>
      </w:r>
    </w:p>
    <w:p w:rsidR="006B31CA" w:rsidRPr="007100A7" w:rsidRDefault="006B31CA" w:rsidP="0014773F">
      <w:pPr>
        <w:rPr>
          <w:rStyle w:val="1-Char"/>
          <w:rtl/>
        </w:rPr>
      </w:pPr>
      <w:r w:rsidRPr="007100A7">
        <w:rPr>
          <w:rStyle w:val="1-Char"/>
          <w:rFonts w:hint="cs"/>
          <w:rtl/>
        </w:rPr>
        <w:t>و اگر عبادت سه روزه را در دو روز اول ا</w:t>
      </w:r>
      <w:r w:rsidR="00446BB7">
        <w:rPr>
          <w:rStyle w:val="1-Char"/>
          <w:rFonts w:hint="cs"/>
          <w:rtl/>
        </w:rPr>
        <w:t>ی</w:t>
      </w:r>
      <w:r w:rsidRPr="007100A7">
        <w:rPr>
          <w:rStyle w:val="1-Char"/>
          <w:rFonts w:hint="cs"/>
          <w:rtl/>
        </w:rPr>
        <w:t>ام التشر</w:t>
      </w:r>
      <w:r w:rsidR="00446BB7">
        <w:rPr>
          <w:rStyle w:val="1-Char"/>
          <w:rFonts w:hint="cs"/>
          <w:rtl/>
        </w:rPr>
        <w:t>ی</w:t>
      </w:r>
      <w:r w:rsidRPr="007100A7">
        <w:rPr>
          <w:rStyle w:val="1-Char"/>
          <w:rFonts w:hint="cs"/>
          <w:rtl/>
        </w:rPr>
        <w:t>ق انجام دهد و شتاب نما</w:t>
      </w:r>
      <w:r w:rsidR="00446BB7">
        <w:rPr>
          <w:rStyle w:val="1-Char"/>
          <w:rFonts w:hint="cs"/>
          <w:rtl/>
        </w:rPr>
        <w:t>ی</w:t>
      </w:r>
      <w:r w:rsidRPr="007100A7">
        <w:rPr>
          <w:rStyle w:val="1-Char"/>
          <w:rFonts w:hint="cs"/>
          <w:rtl/>
        </w:rPr>
        <w:t>د، م</w:t>
      </w:r>
      <w:r w:rsidR="00446BB7">
        <w:rPr>
          <w:rStyle w:val="1-Char"/>
          <w:rFonts w:hint="cs"/>
          <w:rtl/>
        </w:rPr>
        <w:t>ی</w:t>
      </w:r>
      <w:r w:rsidRPr="007100A7">
        <w:rPr>
          <w:rStyle w:val="1-Char"/>
          <w:rFonts w:hint="cs"/>
          <w:rtl/>
        </w:rPr>
        <w:t>‌تواند پ</w:t>
      </w:r>
      <w:r w:rsidR="00446BB7">
        <w:rPr>
          <w:rStyle w:val="1-Char"/>
          <w:rFonts w:hint="cs"/>
          <w:rtl/>
        </w:rPr>
        <w:t>ی</w:t>
      </w:r>
      <w:r w:rsidRPr="007100A7">
        <w:rPr>
          <w:rStyle w:val="1-Char"/>
          <w:rFonts w:hint="cs"/>
          <w:rtl/>
        </w:rPr>
        <w:t>ش از غروب خورش</w:t>
      </w:r>
      <w:r w:rsidR="00446BB7">
        <w:rPr>
          <w:rStyle w:val="1-Char"/>
          <w:rFonts w:hint="cs"/>
          <w:rtl/>
        </w:rPr>
        <w:t>ی</w:t>
      </w:r>
      <w:r w:rsidRPr="007100A7">
        <w:rPr>
          <w:rStyle w:val="1-Char"/>
          <w:rFonts w:hint="cs"/>
          <w:rtl/>
        </w:rPr>
        <w:t>د، به مکه‌</w:t>
      </w:r>
      <w:r w:rsidR="00446BB7">
        <w:rPr>
          <w:rStyle w:val="1-Char"/>
          <w:rFonts w:hint="cs"/>
          <w:rtl/>
        </w:rPr>
        <w:t>ی</w:t>
      </w:r>
      <w:r w:rsidRPr="007100A7">
        <w:rPr>
          <w:rStyle w:val="1-Char"/>
          <w:rFonts w:hint="cs"/>
          <w:rtl/>
        </w:rPr>
        <w:t xml:space="preserve"> مکرمه بازگردد؛ [خداوند بلندمرتبه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د:</w:t>
      </w:r>
      <w:r w:rsidR="0014773F">
        <w:rPr>
          <w:rStyle w:val="1-Char"/>
          <w:rFonts w:hint="cs"/>
          <w:rtl/>
        </w:rPr>
        <w:t xml:space="preserve"> </w:t>
      </w:r>
      <w:r w:rsidR="0014773F">
        <w:rPr>
          <w:rStyle w:val="1-Char"/>
          <w:rFonts w:cs="Traditional Arabic"/>
          <w:color w:val="000000"/>
          <w:shd w:val="clear" w:color="auto" w:fill="FFFFFF"/>
          <w:rtl/>
          <w:lang w:bidi="fa-IR"/>
        </w:rPr>
        <w:t>﴿</w:t>
      </w:r>
      <w:r w:rsidR="0014773F" w:rsidRPr="000751A8">
        <w:rPr>
          <w:rStyle w:val="4-Char"/>
          <w:rtl/>
        </w:rPr>
        <w:t>۞وَ</w:t>
      </w:r>
      <w:r w:rsidR="0014773F" w:rsidRPr="000751A8">
        <w:rPr>
          <w:rStyle w:val="4-Char"/>
          <w:rFonts w:hint="cs"/>
          <w:rtl/>
        </w:rPr>
        <w:t>ٱ</w:t>
      </w:r>
      <w:r w:rsidR="0014773F" w:rsidRPr="000751A8">
        <w:rPr>
          <w:rStyle w:val="4-Char"/>
          <w:rFonts w:hint="eastAsia"/>
          <w:rtl/>
        </w:rPr>
        <w:t>ذۡكُرُواْ</w:t>
      </w:r>
      <w:r w:rsidR="0014773F" w:rsidRPr="000751A8">
        <w:rPr>
          <w:rStyle w:val="4-Char"/>
          <w:rtl/>
        </w:rPr>
        <w:t xml:space="preserve"> </w:t>
      </w:r>
      <w:r w:rsidR="0014773F" w:rsidRPr="000751A8">
        <w:rPr>
          <w:rStyle w:val="4-Char"/>
          <w:rFonts w:hint="cs"/>
          <w:rtl/>
        </w:rPr>
        <w:t>ٱ</w:t>
      </w:r>
      <w:r w:rsidR="0014773F" w:rsidRPr="000751A8">
        <w:rPr>
          <w:rStyle w:val="4-Char"/>
          <w:rFonts w:hint="eastAsia"/>
          <w:rtl/>
        </w:rPr>
        <w:t>للَّهَ</w:t>
      </w:r>
      <w:r w:rsidR="0014773F" w:rsidRPr="000751A8">
        <w:rPr>
          <w:rStyle w:val="4-Char"/>
          <w:rtl/>
        </w:rPr>
        <w:t xml:space="preserve"> فِيٓ أَيَّامٖ مَّعۡدُودَٰتٖۚ فَمَن تَعَجَّلَ فِي يَوۡمَيۡنِ فَلَآ إِثۡمَ عَلَيۡهِ وَمَن تَأَخَّرَ فَلَآ إِثۡمَ عَلَيۡهِۖ لِمَنِ </w:t>
      </w:r>
      <w:r w:rsidR="0014773F" w:rsidRPr="000751A8">
        <w:rPr>
          <w:rStyle w:val="4-Char"/>
          <w:rFonts w:hint="cs"/>
          <w:rtl/>
        </w:rPr>
        <w:t>ٱ</w:t>
      </w:r>
      <w:r w:rsidR="0014773F" w:rsidRPr="000751A8">
        <w:rPr>
          <w:rStyle w:val="4-Char"/>
          <w:rFonts w:hint="eastAsia"/>
          <w:rtl/>
        </w:rPr>
        <w:t>تَّقَىٰۗ</w:t>
      </w:r>
      <w:r w:rsidR="0014773F" w:rsidRPr="000751A8">
        <w:rPr>
          <w:rStyle w:val="4-Char"/>
          <w:rtl/>
        </w:rPr>
        <w:t xml:space="preserve"> وَ</w:t>
      </w:r>
      <w:r w:rsidR="0014773F" w:rsidRPr="000751A8">
        <w:rPr>
          <w:rStyle w:val="4-Char"/>
          <w:rFonts w:hint="cs"/>
          <w:rtl/>
        </w:rPr>
        <w:t>ٱ</w:t>
      </w:r>
      <w:r w:rsidR="0014773F" w:rsidRPr="000751A8">
        <w:rPr>
          <w:rStyle w:val="4-Char"/>
          <w:rFonts w:hint="eastAsia"/>
          <w:rtl/>
        </w:rPr>
        <w:t>تَّقُواْ</w:t>
      </w:r>
      <w:r w:rsidR="0014773F" w:rsidRPr="000751A8">
        <w:rPr>
          <w:rStyle w:val="4-Char"/>
          <w:rtl/>
        </w:rPr>
        <w:t xml:space="preserve"> </w:t>
      </w:r>
      <w:r w:rsidR="0014773F" w:rsidRPr="000751A8">
        <w:rPr>
          <w:rStyle w:val="4-Char"/>
          <w:rFonts w:hint="cs"/>
          <w:rtl/>
        </w:rPr>
        <w:t>ٱ</w:t>
      </w:r>
      <w:r w:rsidR="0014773F" w:rsidRPr="000751A8">
        <w:rPr>
          <w:rStyle w:val="4-Char"/>
          <w:rFonts w:hint="eastAsia"/>
          <w:rtl/>
        </w:rPr>
        <w:t>للَّهَ</w:t>
      </w:r>
      <w:r w:rsidR="0014773F" w:rsidRPr="000751A8">
        <w:rPr>
          <w:rStyle w:val="4-Char"/>
          <w:rtl/>
        </w:rPr>
        <w:t xml:space="preserve"> وَ</w:t>
      </w:r>
      <w:r w:rsidR="0014773F" w:rsidRPr="000751A8">
        <w:rPr>
          <w:rStyle w:val="4-Char"/>
          <w:rFonts w:hint="cs"/>
          <w:rtl/>
        </w:rPr>
        <w:t>ٱ</w:t>
      </w:r>
      <w:r w:rsidR="0014773F" w:rsidRPr="000751A8">
        <w:rPr>
          <w:rStyle w:val="4-Char"/>
          <w:rFonts w:hint="eastAsia"/>
          <w:rtl/>
        </w:rPr>
        <w:t>عۡلَمُوٓاْ</w:t>
      </w:r>
      <w:r w:rsidR="0014773F" w:rsidRPr="000751A8">
        <w:rPr>
          <w:rStyle w:val="4-Char"/>
          <w:rtl/>
        </w:rPr>
        <w:t xml:space="preserve"> أَنَّكُمۡ إِلَيۡهِ تُحۡشَرُونَ٢٠٣</w:t>
      </w:r>
      <w:r w:rsidR="0014773F">
        <w:rPr>
          <w:rStyle w:val="1-Char"/>
          <w:rFonts w:cs="Traditional Arabic"/>
          <w:color w:val="000000"/>
          <w:shd w:val="clear" w:color="auto" w:fill="FFFFFF"/>
          <w:rtl/>
          <w:lang w:bidi="fa-IR"/>
        </w:rPr>
        <w:t>﴾</w:t>
      </w:r>
      <w:r w:rsidR="0014773F" w:rsidRPr="000751A8">
        <w:rPr>
          <w:rStyle w:val="4-Char"/>
          <w:rtl/>
        </w:rPr>
        <w:t xml:space="preserve"> </w:t>
      </w:r>
      <w:r w:rsidR="0014773F" w:rsidRPr="000751A8">
        <w:rPr>
          <w:rStyle w:val="9-Char1"/>
          <w:rtl/>
        </w:rPr>
        <w:t>[البقرة: 203]</w:t>
      </w:r>
      <w:r w:rsidRPr="007100A7">
        <w:rPr>
          <w:rStyle w:val="1-Char"/>
          <w:rFonts w:hint="cs"/>
          <w:rtl/>
        </w:rPr>
        <w:t xml:space="preserve"> </w:t>
      </w:r>
      <w:r w:rsidRPr="00BE2421">
        <w:rPr>
          <w:rStyle w:val="6-Char"/>
          <w:rFonts w:hint="cs"/>
          <w:rtl/>
        </w:rPr>
        <w:t>«و در روزها</w:t>
      </w:r>
      <w:r w:rsidR="00446BB7">
        <w:rPr>
          <w:rStyle w:val="6-Char"/>
          <w:rFonts w:hint="cs"/>
          <w:rtl/>
        </w:rPr>
        <w:t>ی</w:t>
      </w:r>
      <w:r w:rsidRPr="00BE2421">
        <w:rPr>
          <w:rStyle w:val="6-Char"/>
          <w:rFonts w:hint="cs"/>
          <w:rtl/>
        </w:rPr>
        <w:t xml:space="preserve"> مشخص</w:t>
      </w:r>
      <w:r w:rsidR="00446BB7">
        <w:rPr>
          <w:rStyle w:val="6-Char"/>
          <w:rFonts w:hint="cs"/>
          <w:rtl/>
        </w:rPr>
        <w:t>ی</w:t>
      </w:r>
      <w:r w:rsidRPr="00BE2421">
        <w:rPr>
          <w:rStyle w:val="6-Char"/>
          <w:rFonts w:hint="cs"/>
          <w:rtl/>
        </w:rPr>
        <w:t xml:space="preserve"> (که سه روز ا</w:t>
      </w:r>
      <w:r w:rsidR="00446BB7">
        <w:rPr>
          <w:rStyle w:val="6-Char"/>
          <w:rFonts w:hint="cs"/>
          <w:rtl/>
        </w:rPr>
        <w:t>ی</w:t>
      </w:r>
      <w:r w:rsidRPr="00BE2421">
        <w:rPr>
          <w:rStyle w:val="6-Char"/>
          <w:rFonts w:hint="cs"/>
          <w:rtl/>
        </w:rPr>
        <w:t>ام التشر</w:t>
      </w:r>
      <w:r w:rsidR="00446BB7">
        <w:rPr>
          <w:rStyle w:val="6-Char"/>
          <w:rFonts w:hint="cs"/>
          <w:rtl/>
        </w:rPr>
        <w:t>ی</w:t>
      </w:r>
      <w:r w:rsidRPr="00BE2421">
        <w:rPr>
          <w:rStyle w:val="6-Char"/>
          <w:rFonts w:hint="cs"/>
          <w:rtl/>
        </w:rPr>
        <w:t xml:space="preserve">ق، </w:t>
      </w:r>
      <w:r w:rsidR="00446BB7">
        <w:rPr>
          <w:rStyle w:val="6-Char"/>
          <w:rFonts w:hint="cs"/>
          <w:rtl/>
        </w:rPr>
        <w:t>ی</w:t>
      </w:r>
      <w:r w:rsidRPr="00BE2421">
        <w:rPr>
          <w:rStyle w:val="6-Char"/>
          <w:rFonts w:hint="cs"/>
          <w:rtl/>
        </w:rPr>
        <w:t>عن</w:t>
      </w:r>
      <w:r w:rsidR="00446BB7">
        <w:rPr>
          <w:rStyle w:val="6-Char"/>
          <w:rFonts w:hint="cs"/>
          <w:rtl/>
        </w:rPr>
        <w:t>ی</w:t>
      </w:r>
      <w:r w:rsidRPr="00BE2421">
        <w:rPr>
          <w:rStyle w:val="6-Char"/>
          <w:rFonts w:hint="cs"/>
          <w:rtl/>
        </w:rPr>
        <w:t xml:space="preserve"> </w:t>
      </w:r>
      <w:r w:rsidR="00446BB7">
        <w:rPr>
          <w:rStyle w:val="6-Char"/>
          <w:rFonts w:hint="cs"/>
          <w:rtl/>
        </w:rPr>
        <w:t>ی</w:t>
      </w:r>
      <w:r w:rsidRPr="00BE2421">
        <w:rPr>
          <w:rStyle w:val="6-Char"/>
          <w:rFonts w:hint="cs"/>
          <w:rtl/>
        </w:rPr>
        <w:t>ازدهم و دوازدهم و س</w:t>
      </w:r>
      <w:r w:rsidR="00446BB7">
        <w:rPr>
          <w:rStyle w:val="6-Char"/>
          <w:rFonts w:hint="cs"/>
          <w:rtl/>
        </w:rPr>
        <w:t>ی</w:t>
      </w:r>
      <w:r w:rsidRPr="00BE2421">
        <w:rPr>
          <w:rStyle w:val="6-Char"/>
          <w:rFonts w:hint="cs"/>
          <w:rtl/>
        </w:rPr>
        <w:t>زدهم ماه ذ</w:t>
      </w:r>
      <w:r w:rsidR="00446BB7">
        <w:rPr>
          <w:rStyle w:val="6-Char"/>
          <w:rFonts w:hint="cs"/>
          <w:rtl/>
        </w:rPr>
        <w:t>ی</w:t>
      </w:r>
      <w:r w:rsidRPr="00BE2421">
        <w:rPr>
          <w:rStyle w:val="6-Char"/>
          <w:rFonts w:hint="cs"/>
          <w:rtl/>
        </w:rPr>
        <w:t>‌الحجه است و حاج</w:t>
      </w:r>
      <w:r w:rsidR="00446BB7">
        <w:rPr>
          <w:rStyle w:val="6-Char"/>
          <w:rFonts w:hint="cs"/>
          <w:rtl/>
        </w:rPr>
        <w:t>ی</w:t>
      </w:r>
      <w:r w:rsidRPr="00BE2421">
        <w:rPr>
          <w:rStyle w:val="6-Char"/>
          <w:rFonts w:hint="cs"/>
          <w:rtl/>
        </w:rPr>
        <w:t>ان در من</w:t>
      </w:r>
      <w:r w:rsidR="00446BB7">
        <w:rPr>
          <w:rStyle w:val="6-Char"/>
          <w:rFonts w:hint="cs"/>
          <w:rtl/>
        </w:rPr>
        <w:t>ی</w:t>
      </w:r>
      <w:r w:rsidRPr="00BE2421">
        <w:rPr>
          <w:rStyle w:val="6-Char"/>
          <w:rFonts w:hint="cs"/>
          <w:rtl/>
        </w:rPr>
        <w:t xml:space="preserve"> به سر م</w:t>
      </w:r>
      <w:r w:rsidR="00446BB7">
        <w:rPr>
          <w:rStyle w:val="6-Char"/>
          <w:rFonts w:hint="cs"/>
          <w:rtl/>
        </w:rPr>
        <w:t>ی</w:t>
      </w:r>
      <w:r w:rsidRPr="00BE2421">
        <w:rPr>
          <w:rStyle w:val="6-Char"/>
          <w:rFonts w:hint="cs"/>
          <w:rtl/>
        </w:rPr>
        <w:t xml:space="preserve">‌برند) خدا را </w:t>
      </w:r>
      <w:r w:rsidR="00446BB7">
        <w:rPr>
          <w:rStyle w:val="6-Char"/>
          <w:rFonts w:hint="cs"/>
          <w:rtl/>
        </w:rPr>
        <w:t>ی</w:t>
      </w:r>
      <w:r w:rsidRPr="00BE2421">
        <w:rPr>
          <w:rStyle w:val="6-Char"/>
          <w:rFonts w:hint="cs"/>
          <w:rtl/>
        </w:rPr>
        <w:t>اد کن</w:t>
      </w:r>
      <w:r w:rsidR="00446BB7">
        <w:rPr>
          <w:rStyle w:val="6-Char"/>
          <w:rFonts w:hint="cs"/>
          <w:rtl/>
        </w:rPr>
        <w:t>ی</w:t>
      </w:r>
      <w:r w:rsidRPr="00BE2421">
        <w:rPr>
          <w:rStyle w:val="6-Char"/>
          <w:rFonts w:hint="cs"/>
          <w:rtl/>
        </w:rPr>
        <w:t>د (و با اذکار و ادع</w:t>
      </w:r>
      <w:r w:rsidR="00446BB7">
        <w:rPr>
          <w:rStyle w:val="6-Char"/>
          <w:rFonts w:hint="cs"/>
          <w:rtl/>
        </w:rPr>
        <w:t>ی</w:t>
      </w:r>
      <w:r w:rsidRPr="00BE2421">
        <w:rPr>
          <w:rStyle w:val="6-Char"/>
          <w:rFonts w:hint="cs"/>
          <w:rtl/>
        </w:rPr>
        <w:t>ه، به عبادت و پرستش او بپرداز</w:t>
      </w:r>
      <w:r w:rsidR="00446BB7">
        <w:rPr>
          <w:rStyle w:val="6-Char"/>
          <w:rFonts w:hint="cs"/>
          <w:rtl/>
        </w:rPr>
        <w:t>ی</w:t>
      </w:r>
      <w:r w:rsidRPr="00BE2421">
        <w:rPr>
          <w:rStyle w:val="6-Char"/>
          <w:rFonts w:hint="cs"/>
          <w:rtl/>
        </w:rPr>
        <w:t>د). و اگر کس</w:t>
      </w:r>
      <w:r w:rsidR="00446BB7">
        <w:rPr>
          <w:rStyle w:val="6-Char"/>
          <w:rFonts w:hint="cs"/>
          <w:rtl/>
        </w:rPr>
        <w:t>ی</w:t>
      </w:r>
      <w:r w:rsidRPr="00BE2421">
        <w:rPr>
          <w:rStyle w:val="6-Char"/>
          <w:rFonts w:hint="cs"/>
          <w:rtl/>
        </w:rPr>
        <w:t xml:space="preserve"> (عبادت سه روزه را در دو روز اول ا</w:t>
      </w:r>
      <w:r w:rsidR="00446BB7">
        <w:rPr>
          <w:rStyle w:val="6-Char"/>
          <w:rFonts w:hint="cs"/>
          <w:rtl/>
        </w:rPr>
        <w:t>ی</w:t>
      </w:r>
      <w:r w:rsidRPr="00BE2421">
        <w:rPr>
          <w:rStyle w:val="6-Char"/>
          <w:rFonts w:hint="cs"/>
          <w:rtl/>
        </w:rPr>
        <w:t>ام التشر</w:t>
      </w:r>
      <w:r w:rsidR="00446BB7">
        <w:rPr>
          <w:rStyle w:val="6-Char"/>
          <w:rFonts w:hint="cs"/>
          <w:rtl/>
        </w:rPr>
        <w:t>ی</w:t>
      </w:r>
      <w:r w:rsidRPr="00BE2421">
        <w:rPr>
          <w:rStyle w:val="6-Char"/>
          <w:rFonts w:hint="cs"/>
          <w:rtl/>
        </w:rPr>
        <w:t>ق انجام دهد و) شتاب نما</w:t>
      </w:r>
      <w:r w:rsidR="00446BB7">
        <w:rPr>
          <w:rStyle w:val="6-Char"/>
          <w:rFonts w:hint="cs"/>
          <w:rtl/>
        </w:rPr>
        <w:t>ی</w:t>
      </w:r>
      <w:r w:rsidRPr="00BE2421">
        <w:rPr>
          <w:rStyle w:val="6-Char"/>
          <w:rFonts w:hint="cs"/>
          <w:rtl/>
        </w:rPr>
        <w:t>د، گناه</w:t>
      </w:r>
      <w:r w:rsidR="00446BB7">
        <w:rPr>
          <w:rStyle w:val="6-Char"/>
          <w:rFonts w:hint="cs"/>
          <w:rtl/>
        </w:rPr>
        <w:t>ی</w:t>
      </w:r>
      <w:r w:rsidRPr="00BE2421">
        <w:rPr>
          <w:rStyle w:val="6-Char"/>
          <w:rFonts w:hint="cs"/>
          <w:rtl/>
        </w:rPr>
        <w:t xml:space="preserve"> بر او ن</w:t>
      </w:r>
      <w:r w:rsidR="00446BB7">
        <w:rPr>
          <w:rStyle w:val="6-Char"/>
          <w:rFonts w:hint="cs"/>
          <w:rtl/>
        </w:rPr>
        <w:t>ی</w:t>
      </w:r>
      <w:r w:rsidRPr="00BE2421">
        <w:rPr>
          <w:rStyle w:val="6-Char"/>
          <w:rFonts w:hint="cs"/>
          <w:rtl/>
        </w:rPr>
        <w:t>ست (و مانع</w:t>
      </w:r>
      <w:r w:rsidR="00446BB7">
        <w:rPr>
          <w:rStyle w:val="6-Char"/>
          <w:rFonts w:hint="cs"/>
          <w:rtl/>
        </w:rPr>
        <w:t>ی</w:t>
      </w:r>
      <w:r w:rsidRPr="00BE2421">
        <w:rPr>
          <w:rStyle w:val="6-Char"/>
          <w:rFonts w:hint="cs"/>
          <w:rtl/>
        </w:rPr>
        <w:t xml:space="preserve"> نخواهد بود که روز سوم برا</w:t>
      </w:r>
      <w:r w:rsidR="00446BB7">
        <w:rPr>
          <w:rStyle w:val="6-Char"/>
          <w:rFonts w:hint="cs"/>
          <w:rtl/>
        </w:rPr>
        <w:t>ی</w:t>
      </w:r>
      <w:r w:rsidRPr="00BE2421">
        <w:rPr>
          <w:rStyle w:val="6-Char"/>
          <w:rFonts w:hint="cs"/>
          <w:rtl/>
        </w:rPr>
        <w:t xml:space="preserve"> رم</w:t>
      </w:r>
      <w:r w:rsidR="00446BB7">
        <w:rPr>
          <w:rStyle w:val="6-Char"/>
          <w:rFonts w:hint="cs"/>
          <w:rtl/>
        </w:rPr>
        <w:t>ی</w:t>
      </w:r>
      <w:r w:rsidRPr="00BE2421">
        <w:rPr>
          <w:rStyle w:val="6-Char"/>
          <w:rFonts w:hint="cs"/>
          <w:rtl/>
        </w:rPr>
        <w:t xml:space="preserve"> جمرات نباشد؛) و کس</w:t>
      </w:r>
      <w:r w:rsidR="00446BB7">
        <w:rPr>
          <w:rStyle w:val="6-Char"/>
          <w:rFonts w:hint="cs"/>
          <w:rtl/>
        </w:rPr>
        <w:t>ی</w:t>
      </w:r>
      <w:r w:rsidRPr="00BE2421">
        <w:rPr>
          <w:rStyle w:val="6-Char"/>
          <w:rFonts w:hint="cs"/>
          <w:rtl/>
        </w:rPr>
        <w:t xml:space="preserve"> که ماندگار شود و (از رخصت استفاده نکند، بهتر هم خواهد بود و) گناه</w:t>
      </w:r>
      <w:r w:rsidR="00446BB7">
        <w:rPr>
          <w:rStyle w:val="6-Char"/>
          <w:rFonts w:hint="cs"/>
          <w:rtl/>
        </w:rPr>
        <w:t>ی</w:t>
      </w:r>
      <w:r w:rsidRPr="00BE2421">
        <w:rPr>
          <w:rStyle w:val="6-Char"/>
          <w:rFonts w:hint="cs"/>
          <w:rtl/>
        </w:rPr>
        <w:t xml:space="preserve"> نخواهد داشت (و ا</w:t>
      </w:r>
      <w:r w:rsidR="00446BB7">
        <w:rPr>
          <w:rStyle w:val="6-Char"/>
          <w:rFonts w:hint="cs"/>
          <w:rtl/>
        </w:rPr>
        <w:t>ی</w:t>
      </w:r>
      <w:r w:rsidRPr="00BE2421">
        <w:rPr>
          <w:rStyle w:val="6-Char"/>
          <w:rFonts w:hint="cs"/>
          <w:rtl/>
        </w:rPr>
        <w:t>ن رخصت تعج</w:t>
      </w:r>
      <w:r w:rsidR="00446BB7">
        <w:rPr>
          <w:rStyle w:val="6-Char"/>
          <w:rFonts w:hint="cs"/>
          <w:rtl/>
        </w:rPr>
        <w:t>ی</w:t>
      </w:r>
      <w:r w:rsidRPr="00BE2421">
        <w:rPr>
          <w:rStyle w:val="6-Char"/>
          <w:rFonts w:hint="cs"/>
          <w:rtl/>
        </w:rPr>
        <w:t xml:space="preserve">ل </w:t>
      </w:r>
      <w:r w:rsidR="00446BB7">
        <w:rPr>
          <w:rStyle w:val="6-Char"/>
          <w:rFonts w:hint="cs"/>
          <w:rtl/>
        </w:rPr>
        <w:t>ی</w:t>
      </w:r>
      <w:r w:rsidRPr="00BE2421">
        <w:rPr>
          <w:rStyle w:val="6-Char"/>
          <w:rFonts w:hint="cs"/>
          <w:rtl/>
        </w:rPr>
        <w:t>ا تأخ</w:t>
      </w:r>
      <w:r w:rsidR="00446BB7">
        <w:rPr>
          <w:rStyle w:val="6-Char"/>
          <w:rFonts w:hint="cs"/>
          <w:rtl/>
        </w:rPr>
        <w:t>ی</w:t>
      </w:r>
      <w:r w:rsidRPr="00BE2421">
        <w:rPr>
          <w:rStyle w:val="6-Char"/>
          <w:rFonts w:hint="cs"/>
          <w:rtl/>
        </w:rPr>
        <w:t>ر و نف</w:t>
      </w:r>
      <w:r w:rsidR="00446BB7">
        <w:rPr>
          <w:rStyle w:val="6-Char"/>
          <w:rFonts w:hint="cs"/>
          <w:rtl/>
        </w:rPr>
        <w:t>ی</w:t>
      </w:r>
      <w:r w:rsidRPr="00BE2421">
        <w:rPr>
          <w:rStyle w:val="6-Char"/>
          <w:rFonts w:hint="cs"/>
          <w:rtl/>
        </w:rPr>
        <w:t xml:space="preserve"> گناه از شتابنده و ماندگار، تنها) از آن کس</w:t>
      </w:r>
      <w:r w:rsidR="00446BB7">
        <w:rPr>
          <w:rStyle w:val="6-Char"/>
          <w:rFonts w:hint="cs"/>
          <w:rtl/>
        </w:rPr>
        <w:t>ی</w:t>
      </w:r>
      <w:r w:rsidRPr="00BE2421">
        <w:rPr>
          <w:rStyle w:val="6-Char"/>
          <w:rFonts w:hint="cs"/>
          <w:rtl/>
        </w:rPr>
        <w:t xml:space="preserve"> است که تقوا پ</w:t>
      </w:r>
      <w:r w:rsidR="00446BB7">
        <w:rPr>
          <w:rStyle w:val="6-Char"/>
          <w:rFonts w:hint="cs"/>
          <w:rtl/>
        </w:rPr>
        <w:t>ی</w:t>
      </w:r>
      <w:r w:rsidRPr="00BE2421">
        <w:rPr>
          <w:rStyle w:val="6-Char"/>
          <w:rFonts w:hint="cs"/>
          <w:rtl/>
        </w:rPr>
        <w:t>شه سازد و از خدا بپره</w:t>
      </w:r>
      <w:r w:rsidR="00446BB7">
        <w:rPr>
          <w:rStyle w:val="6-Char"/>
          <w:rFonts w:hint="cs"/>
          <w:rtl/>
        </w:rPr>
        <w:t>ی</w:t>
      </w:r>
      <w:r w:rsidRPr="00BE2421">
        <w:rPr>
          <w:rStyle w:val="6-Char"/>
          <w:rFonts w:hint="cs"/>
          <w:rtl/>
        </w:rPr>
        <w:t>زد و بدان</w:t>
      </w:r>
      <w:r w:rsidR="00446BB7">
        <w:rPr>
          <w:rStyle w:val="6-Char"/>
          <w:rFonts w:hint="cs"/>
          <w:rtl/>
        </w:rPr>
        <w:t>ی</w:t>
      </w:r>
      <w:r w:rsidRPr="00BE2421">
        <w:rPr>
          <w:rStyle w:val="6-Char"/>
          <w:rFonts w:hint="cs"/>
          <w:rtl/>
        </w:rPr>
        <w:t>د که در پ</w:t>
      </w:r>
      <w:r w:rsidR="00446BB7">
        <w:rPr>
          <w:rStyle w:val="6-Char"/>
          <w:rFonts w:hint="cs"/>
          <w:rtl/>
        </w:rPr>
        <w:t>ی</w:t>
      </w:r>
      <w:r w:rsidRPr="00BE2421">
        <w:rPr>
          <w:rStyle w:val="6-Char"/>
          <w:rFonts w:hint="cs"/>
          <w:rtl/>
        </w:rPr>
        <w:t>شگاه او جمع خواه</w:t>
      </w:r>
      <w:r w:rsidR="00446BB7">
        <w:rPr>
          <w:rStyle w:val="6-Char"/>
          <w:rFonts w:hint="cs"/>
          <w:rtl/>
        </w:rPr>
        <w:t>ی</w:t>
      </w:r>
      <w:r w:rsidRPr="00BE2421">
        <w:rPr>
          <w:rStyle w:val="6-Char"/>
          <w:rFonts w:hint="cs"/>
          <w:rtl/>
        </w:rPr>
        <w:t>د شد»</w:t>
      </w:r>
      <w:r w:rsidRPr="007100A7">
        <w:rPr>
          <w:rStyle w:val="1-Char"/>
          <w:rFonts w:hint="cs"/>
          <w:rtl/>
        </w:rPr>
        <w:t>.]</w:t>
      </w:r>
    </w:p>
    <w:p w:rsidR="006B31CA" w:rsidRPr="007100A7" w:rsidRDefault="006B31CA" w:rsidP="00AF1D25">
      <w:pPr>
        <w:rPr>
          <w:rStyle w:val="1-Char"/>
          <w:rtl/>
        </w:rPr>
      </w:pPr>
      <w:r w:rsidRPr="007100A7">
        <w:rPr>
          <w:rStyle w:val="1-Char"/>
          <w:rFonts w:hint="cs"/>
          <w:rtl/>
        </w:rPr>
        <w:t>و اگر تا غروب خورش</w:t>
      </w:r>
      <w:r w:rsidR="00446BB7">
        <w:rPr>
          <w:rStyle w:val="1-Char"/>
          <w:rFonts w:hint="cs"/>
          <w:rtl/>
        </w:rPr>
        <w:t>ی</w:t>
      </w:r>
      <w:r w:rsidRPr="007100A7">
        <w:rPr>
          <w:rStyle w:val="1-Char"/>
          <w:rFonts w:hint="cs"/>
          <w:rtl/>
        </w:rPr>
        <w:t>د در من</w:t>
      </w:r>
      <w:r w:rsidR="00446BB7">
        <w:rPr>
          <w:rStyle w:val="1-Char"/>
          <w:rFonts w:hint="cs"/>
          <w:rtl/>
        </w:rPr>
        <w:t>ی</w:t>
      </w:r>
      <w:r w:rsidRPr="007100A7">
        <w:rPr>
          <w:rStyle w:val="1-Char"/>
          <w:rFonts w:hint="cs"/>
          <w:rtl/>
        </w:rPr>
        <w:t xml:space="preserve"> ماند، ا</w:t>
      </w:r>
      <w:r w:rsidR="00446BB7">
        <w:rPr>
          <w:rStyle w:val="1-Char"/>
          <w:rFonts w:hint="cs"/>
          <w:rtl/>
        </w:rPr>
        <w:t>ی</w:t>
      </w:r>
      <w:r w:rsidRPr="007100A7">
        <w:rPr>
          <w:rStyle w:val="1-Char"/>
          <w:rFonts w:hint="cs"/>
          <w:rtl/>
        </w:rPr>
        <w:t>ن کار و</w:t>
      </w:r>
      <w:r w:rsidR="00446BB7">
        <w:rPr>
          <w:rStyle w:val="1-Char"/>
          <w:rFonts w:hint="cs"/>
          <w:rtl/>
        </w:rPr>
        <w:t>ی</w:t>
      </w:r>
      <w:r w:rsidRPr="007100A7">
        <w:rPr>
          <w:rStyle w:val="1-Char"/>
          <w:rFonts w:hint="cs"/>
          <w:rtl/>
        </w:rPr>
        <w:t xml:space="preserve"> مکروه م</w:t>
      </w:r>
      <w:r w:rsidR="00446BB7">
        <w:rPr>
          <w:rStyle w:val="1-Char"/>
          <w:rFonts w:hint="cs"/>
          <w:rtl/>
        </w:rPr>
        <w:t>ی</w:t>
      </w:r>
      <w:r w:rsidRPr="007100A7">
        <w:rPr>
          <w:rStyle w:val="1-Char"/>
          <w:rFonts w:hint="cs"/>
          <w:rtl/>
        </w:rPr>
        <w:t>‌باشد و بر و</w:t>
      </w:r>
      <w:r w:rsidR="00446BB7">
        <w:rPr>
          <w:rStyle w:val="1-Char"/>
          <w:rFonts w:hint="cs"/>
          <w:rtl/>
        </w:rPr>
        <w:t>ی</w:t>
      </w:r>
      <w:r w:rsidRPr="007100A7">
        <w:rPr>
          <w:rStyle w:val="1-Char"/>
          <w:rFonts w:hint="cs"/>
          <w:rtl/>
        </w:rPr>
        <w:t xml:space="preserve">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ن</w:t>
      </w:r>
      <w:r w:rsidR="00446BB7">
        <w:rPr>
          <w:rStyle w:val="1-Char"/>
          <w:rFonts w:hint="cs"/>
          <w:rtl/>
        </w:rPr>
        <w:t>ی</w:t>
      </w:r>
      <w:r w:rsidRPr="007100A7">
        <w:rPr>
          <w:rStyle w:val="1-Char"/>
          <w:rFonts w:hint="cs"/>
          <w:rtl/>
        </w:rPr>
        <w:t>ز لازم نم</w:t>
      </w:r>
      <w:r w:rsidR="00446BB7">
        <w:rPr>
          <w:rStyle w:val="1-Char"/>
          <w:rFonts w:hint="cs"/>
          <w:rtl/>
        </w:rPr>
        <w:t>ی</w:t>
      </w:r>
      <w:r w:rsidRPr="007100A7">
        <w:rPr>
          <w:rStyle w:val="1-Char"/>
          <w:rFonts w:hint="cs"/>
          <w:rtl/>
        </w:rPr>
        <w:t>‌باشد؛ [و امّا به خاطر ا</w:t>
      </w:r>
      <w:r w:rsidR="00446BB7">
        <w:rPr>
          <w:rStyle w:val="1-Char"/>
          <w:rFonts w:hint="cs"/>
          <w:rtl/>
        </w:rPr>
        <w:t>ی</w:t>
      </w:r>
      <w:r w:rsidRPr="007100A7">
        <w:rPr>
          <w:rStyle w:val="1-Char"/>
          <w:rFonts w:hint="cs"/>
          <w:rtl/>
        </w:rPr>
        <w:t xml:space="preserve">ن کارش -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ترک سنّت - مرتکب کار بد</w:t>
      </w:r>
      <w:r w:rsidR="00446BB7">
        <w:rPr>
          <w:rStyle w:val="1-Char"/>
          <w:rFonts w:hint="cs"/>
          <w:rtl/>
        </w:rPr>
        <w:t>ی</w:t>
      </w:r>
      <w:r w:rsidRPr="007100A7">
        <w:rPr>
          <w:rStyle w:val="1-Char"/>
          <w:rFonts w:hint="cs"/>
          <w:rtl/>
        </w:rPr>
        <w:t xml:space="preserve"> شده است؛ و با وجود ا</w:t>
      </w:r>
      <w:r w:rsidR="00446BB7">
        <w:rPr>
          <w:rStyle w:val="1-Char"/>
          <w:rFonts w:hint="cs"/>
          <w:rtl/>
        </w:rPr>
        <w:t>ی</w:t>
      </w:r>
      <w:r w:rsidRPr="007100A7">
        <w:rPr>
          <w:rStyle w:val="1-Char"/>
          <w:rFonts w:hint="cs"/>
          <w:rtl/>
        </w:rPr>
        <w:t xml:space="preserve">ن، علماء گفته‌اند: اگر </w:t>
      </w:r>
      <w:r w:rsidR="00AF17B9">
        <w:rPr>
          <w:rStyle w:val="1-Char"/>
          <w:rFonts w:hint="cs"/>
          <w:rtl/>
        </w:rPr>
        <w:t>چنان‌چه</w:t>
      </w:r>
      <w:r w:rsidRPr="007100A7">
        <w:rPr>
          <w:rStyle w:val="1-Char"/>
          <w:rFonts w:hint="cs"/>
          <w:rtl/>
        </w:rPr>
        <w:t xml:space="preserve"> پس از غروب خورش</w:t>
      </w:r>
      <w:r w:rsidR="00446BB7">
        <w:rPr>
          <w:rStyle w:val="1-Char"/>
          <w:rFonts w:hint="cs"/>
          <w:rtl/>
        </w:rPr>
        <w:t>ی</w:t>
      </w:r>
      <w:r w:rsidRPr="007100A7">
        <w:rPr>
          <w:rStyle w:val="1-Char"/>
          <w:rFonts w:hint="cs"/>
          <w:rtl/>
        </w:rPr>
        <w:t>د روز دوازدهم در سرزم</w:t>
      </w:r>
      <w:r w:rsidR="00446BB7">
        <w:rPr>
          <w:rStyle w:val="1-Char"/>
          <w:rFonts w:hint="cs"/>
          <w:rtl/>
        </w:rPr>
        <w:t>ی</w:t>
      </w:r>
      <w:r w:rsidRPr="007100A7">
        <w:rPr>
          <w:rStyle w:val="1-Char"/>
          <w:rFonts w:hint="cs"/>
          <w:rtl/>
        </w:rPr>
        <w:t>ن من</w:t>
      </w:r>
      <w:r w:rsidR="00446BB7">
        <w:rPr>
          <w:rStyle w:val="1-Char"/>
          <w:rFonts w:hint="cs"/>
          <w:rtl/>
        </w:rPr>
        <w:t>ی</w:t>
      </w:r>
      <w:r w:rsidRPr="007100A7">
        <w:rPr>
          <w:rStyle w:val="1-Char"/>
          <w:rFonts w:hint="cs"/>
          <w:rtl/>
        </w:rPr>
        <w:t xml:space="preserve"> بود، در آن صورت ب</w:t>
      </w:r>
      <w:r w:rsidR="00446BB7">
        <w:rPr>
          <w:rStyle w:val="1-Char"/>
          <w:rFonts w:hint="cs"/>
          <w:rtl/>
        </w:rPr>
        <w:t>ی</w:t>
      </w:r>
      <w:r w:rsidRPr="007100A7">
        <w:rPr>
          <w:rStyle w:val="1-Char"/>
          <w:rFonts w:hint="cs"/>
          <w:rtl/>
        </w:rPr>
        <w:t>رون شدن از من</w:t>
      </w:r>
      <w:r w:rsidR="00446BB7">
        <w:rPr>
          <w:rStyle w:val="1-Char"/>
          <w:rFonts w:hint="cs"/>
          <w:rtl/>
        </w:rPr>
        <w:t>ی</w:t>
      </w:r>
      <w:r w:rsidRPr="007100A7">
        <w:rPr>
          <w:rStyle w:val="1-Char"/>
          <w:rFonts w:hint="cs"/>
          <w:rtl/>
        </w:rPr>
        <w:t xml:space="preserve"> پ</w:t>
      </w:r>
      <w:r w:rsidR="00446BB7">
        <w:rPr>
          <w:rStyle w:val="1-Char"/>
          <w:rFonts w:hint="cs"/>
          <w:rtl/>
        </w:rPr>
        <w:t>ی</w:t>
      </w:r>
      <w:r w:rsidRPr="007100A7">
        <w:rPr>
          <w:rStyle w:val="1-Char"/>
          <w:rFonts w:hint="cs"/>
          <w:rtl/>
        </w:rPr>
        <w:t>ش از زدن جمره‌ها</w:t>
      </w:r>
      <w:r w:rsidR="00446BB7">
        <w:rPr>
          <w:rStyle w:val="1-Char"/>
          <w:rFonts w:hint="cs"/>
          <w:rtl/>
        </w:rPr>
        <w:t>ی</w:t>
      </w:r>
      <w:r w:rsidRPr="007100A7">
        <w:rPr>
          <w:rStyle w:val="1-Char"/>
          <w:rFonts w:hint="cs"/>
          <w:rtl/>
        </w:rPr>
        <w:t xml:space="preserve"> سه گانه در روز س</w:t>
      </w:r>
      <w:r w:rsidR="00446BB7">
        <w:rPr>
          <w:rStyle w:val="1-Char"/>
          <w:rFonts w:hint="cs"/>
          <w:rtl/>
        </w:rPr>
        <w:t>ی</w:t>
      </w:r>
      <w:r w:rsidRPr="007100A7">
        <w:rPr>
          <w:rStyle w:val="1-Char"/>
          <w:rFonts w:hint="cs"/>
          <w:rtl/>
        </w:rPr>
        <w:t>زدهم، مکروه م</w:t>
      </w:r>
      <w:r w:rsidR="00446BB7">
        <w:rPr>
          <w:rStyle w:val="1-Char"/>
          <w:rFonts w:hint="cs"/>
          <w:rtl/>
        </w:rPr>
        <w:t>ی</w:t>
      </w:r>
      <w:r w:rsidRPr="007100A7">
        <w:rPr>
          <w:rStyle w:val="1-Char"/>
          <w:rFonts w:hint="cs"/>
          <w:rtl/>
        </w:rPr>
        <w:t>‌باشد.]</w:t>
      </w:r>
    </w:p>
    <w:p w:rsidR="006B31CA" w:rsidRPr="007100A7" w:rsidRDefault="006B31CA"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صبح صادقِ روز چهارم [روز س</w:t>
      </w:r>
      <w:r w:rsidR="00446BB7">
        <w:rPr>
          <w:rStyle w:val="1-Char"/>
          <w:rFonts w:hint="cs"/>
          <w:rtl/>
        </w:rPr>
        <w:t>ی</w:t>
      </w:r>
      <w:r w:rsidRPr="007100A7">
        <w:rPr>
          <w:rStyle w:val="1-Char"/>
          <w:rFonts w:hint="cs"/>
          <w:rtl/>
        </w:rPr>
        <w:t>زدهم از ماه ذ</w:t>
      </w:r>
      <w:r w:rsidR="00446BB7">
        <w:rPr>
          <w:rStyle w:val="1-Char"/>
          <w:rFonts w:hint="cs"/>
          <w:rtl/>
        </w:rPr>
        <w:t>ی</w:t>
      </w:r>
      <w:r w:rsidRPr="007100A7">
        <w:rPr>
          <w:rStyle w:val="1-Char"/>
          <w:rFonts w:hint="cs"/>
          <w:rtl/>
        </w:rPr>
        <w:t>‌الحجه] طلوع کرد و حال آن که و</w:t>
      </w:r>
      <w:r w:rsidR="00446BB7">
        <w:rPr>
          <w:rStyle w:val="1-Char"/>
          <w:rFonts w:hint="cs"/>
          <w:rtl/>
        </w:rPr>
        <w:t>ی</w:t>
      </w:r>
      <w:r w:rsidRPr="007100A7">
        <w:rPr>
          <w:rStyle w:val="1-Char"/>
          <w:rFonts w:hint="cs"/>
          <w:rtl/>
        </w:rPr>
        <w:t xml:space="preserve"> هنوز در سرزم</w:t>
      </w:r>
      <w:r w:rsidR="00446BB7">
        <w:rPr>
          <w:rStyle w:val="1-Char"/>
          <w:rFonts w:hint="cs"/>
          <w:rtl/>
        </w:rPr>
        <w:t>ی</w:t>
      </w:r>
      <w:r w:rsidRPr="007100A7">
        <w:rPr>
          <w:rStyle w:val="1-Char"/>
          <w:rFonts w:hint="cs"/>
          <w:rtl/>
        </w:rPr>
        <w:t>ن من</w:t>
      </w:r>
      <w:r w:rsidR="00446BB7">
        <w:rPr>
          <w:rStyle w:val="1-Char"/>
          <w:rFonts w:hint="cs"/>
          <w:rtl/>
        </w:rPr>
        <w:t>ی</w:t>
      </w:r>
      <w:r w:rsidRPr="007100A7">
        <w:rPr>
          <w:rStyle w:val="1-Char"/>
          <w:rFonts w:hint="cs"/>
          <w:rtl/>
        </w:rPr>
        <w:t xml:space="preserve"> هست، در آن صورت زدن جمره‌ها در ا</w:t>
      </w:r>
      <w:r w:rsidR="00446BB7">
        <w:rPr>
          <w:rStyle w:val="1-Char"/>
          <w:rFonts w:hint="cs"/>
          <w:rtl/>
        </w:rPr>
        <w:t>ی</w:t>
      </w:r>
      <w:r w:rsidRPr="007100A7">
        <w:rPr>
          <w:rStyle w:val="1-Char"/>
          <w:rFonts w:hint="cs"/>
          <w:rtl/>
        </w:rPr>
        <w:t>ن روز بر و</w:t>
      </w:r>
      <w:r w:rsidR="00446BB7">
        <w:rPr>
          <w:rStyle w:val="1-Char"/>
          <w:rFonts w:hint="cs"/>
          <w:rtl/>
        </w:rPr>
        <w:t>ی</w:t>
      </w:r>
      <w:r w:rsidRPr="007100A7">
        <w:rPr>
          <w:rStyle w:val="1-Char"/>
          <w:rFonts w:hint="cs"/>
          <w:rtl/>
        </w:rPr>
        <w:t xml:space="preserve"> لازم م</w:t>
      </w:r>
      <w:r w:rsidR="00446BB7">
        <w:rPr>
          <w:rStyle w:val="1-Char"/>
          <w:rFonts w:hint="cs"/>
          <w:rtl/>
        </w:rPr>
        <w:t>ی</w:t>
      </w:r>
      <w:r w:rsidRPr="007100A7">
        <w:rPr>
          <w:rStyle w:val="1-Char"/>
          <w:rFonts w:hint="cs"/>
          <w:rtl/>
        </w:rPr>
        <w:t>‌گردد؛ و زدن آن پ</w:t>
      </w:r>
      <w:r w:rsidR="00446BB7">
        <w:rPr>
          <w:rStyle w:val="1-Char"/>
          <w:rFonts w:hint="cs"/>
          <w:rtl/>
        </w:rPr>
        <w:t>ی</w:t>
      </w:r>
      <w:r w:rsidRPr="007100A7">
        <w:rPr>
          <w:rStyle w:val="1-Char"/>
          <w:rFonts w:hint="cs"/>
          <w:rtl/>
        </w:rPr>
        <w:t>ش از زوال درست است و بهتر آن است که جمره‌ها</w:t>
      </w:r>
      <w:r w:rsidR="00446BB7">
        <w:rPr>
          <w:rStyle w:val="1-Char"/>
          <w:rFonts w:hint="cs"/>
          <w:rtl/>
        </w:rPr>
        <w:t>ی</w:t>
      </w:r>
      <w:r w:rsidRPr="007100A7">
        <w:rPr>
          <w:rStyle w:val="1-Char"/>
          <w:rFonts w:hint="cs"/>
          <w:rtl/>
        </w:rPr>
        <w:t xml:space="preserve"> روز چهارم را ن</w:t>
      </w:r>
      <w:r w:rsidR="00446BB7">
        <w:rPr>
          <w:rStyle w:val="1-Char"/>
          <w:rFonts w:hint="cs"/>
          <w:rtl/>
        </w:rPr>
        <w:t>ی</w:t>
      </w:r>
      <w:r w:rsidRPr="007100A7">
        <w:rPr>
          <w:rStyle w:val="1-Char"/>
          <w:rFonts w:hint="cs"/>
          <w:rtl/>
        </w:rPr>
        <w:t>ز پس از زوال بزند؛ و زدن جمره‌ها</w:t>
      </w:r>
      <w:r w:rsidR="00446BB7">
        <w:rPr>
          <w:rStyle w:val="1-Char"/>
          <w:rFonts w:hint="cs"/>
          <w:rtl/>
        </w:rPr>
        <w:t>ی</w:t>
      </w:r>
      <w:r w:rsidRPr="007100A7">
        <w:rPr>
          <w:rStyle w:val="1-Char"/>
          <w:rFonts w:hint="cs"/>
          <w:rtl/>
        </w:rPr>
        <w:t xml:space="preserve"> آن، پ</w:t>
      </w:r>
      <w:r w:rsidR="00446BB7">
        <w:rPr>
          <w:rStyle w:val="1-Char"/>
          <w:rFonts w:hint="cs"/>
          <w:rtl/>
        </w:rPr>
        <w:t>ی</w:t>
      </w:r>
      <w:r w:rsidRPr="007100A7">
        <w:rPr>
          <w:rStyle w:val="1-Char"/>
          <w:rFonts w:hint="cs"/>
          <w:rtl/>
        </w:rPr>
        <w:t>ش از طلوع خورش</w:t>
      </w:r>
      <w:r w:rsidR="00446BB7">
        <w:rPr>
          <w:rStyle w:val="1-Char"/>
          <w:rFonts w:hint="cs"/>
          <w:rtl/>
        </w:rPr>
        <w:t>ی</w:t>
      </w:r>
      <w:r w:rsidRPr="007100A7">
        <w:rPr>
          <w:rStyle w:val="1-Char"/>
          <w:rFonts w:hint="cs"/>
          <w:rtl/>
        </w:rPr>
        <w:t>د مکروه م</w:t>
      </w:r>
      <w:r w:rsidR="00446BB7">
        <w:rPr>
          <w:rStyle w:val="1-Char"/>
          <w:rFonts w:hint="cs"/>
          <w:rtl/>
        </w:rPr>
        <w:t>ی</w:t>
      </w:r>
      <w:r w:rsidRPr="007100A7">
        <w:rPr>
          <w:rStyle w:val="1-Char"/>
          <w:rFonts w:hint="cs"/>
          <w:rtl/>
        </w:rPr>
        <w:t>‌باشد.</w:t>
      </w:r>
    </w:p>
    <w:p w:rsidR="006B31CA" w:rsidRPr="007100A7" w:rsidRDefault="006B31CA" w:rsidP="00AF1D25">
      <w:pPr>
        <w:rPr>
          <w:rStyle w:val="1-Char"/>
          <w:rtl/>
        </w:rPr>
      </w:pPr>
      <w:r w:rsidRPr="007100A7">
        <w:rPr>
          <w:rStyle w:val="1-Char"/>
          <w:rFonts w:hint="cs"/>
          <w:rtl/>
        </w:rPr>
        <w:t xml:space="preserve">[به هر حال، اگر </w:t>
      </w:r>
      <w:r w:rsidR="00AF17B9">
        <w:rPr>
          <w:rStyle w:val="1-Char"/>
          <w:rFonts w:hint="cs"/>
          <w:rtl/>
        </w:rPr>
        <w:t>چنان‌چه</w:t>
      </w:r>
      <w:r w:rsidRPr="007100A7">
        <w:rPr>
          <w:rStyle w:val="1-Char"/>
          <w:rFonts w:hint="cs"/>
          <w:rtl/>
        </w:rPr>
        <w:t xml:space="preserve"> فرد</w:t>
      </w:r>
      <w:r w:rsidR="00446BB7">
        <w:rPr>
          <w:rStyle w:val="1-Char"/>
          <w:rFonts w:hint="cs"/>
          <w:rtl/>
        </w:rPr>
        <w:t>ی</w:t>
      </w:r>
      <w:r w:rsidRPr="007100A7">
        <w:rPr>
          <w:rStyle w:val="1-Char"/>
          <w:rFonts w:hint="cs"/>
          <w:rtl/>
        </w:rPr>
        <w:t xml:space="preserve"> از حاج</w:t>
      </w:r>
      <w:r w:rsidR="00446BB7">
        <w:rPr>
          <w:rStyle w:val="1-Char"/>
          <w:rFonts w:hint="cs"/>
          <w:rtl/>
        </w:rPr>
        <w:t>ی</w:t>
      </w:r>
      <w:r w:rsidRPr="007100A7">
        <w:rPr>
          <w:rStyle w:val="1-Char"/>
          <w:rFonts w:hint="cs"/>
          <w:rtl/>
        </w:rPr>
        <w:t>ان، تا روز سوم برا</w:t>
      </w:r>
      <w:r w:rsidR="00446BB7">
        <w:rPr>
          <w:rStyle w:val="1-Char"/>
          <w:rFonts w:hint="cs"/>
          <w:rtl/>
        </w:rPr>
        <w:t>ی</w:t>
      </w:r>
      <w:r w:rsidRPr="007100A7">
        <w:rPr>
          <w:rStyle w:val="1-Char"/>
          <w:rFonts w:hint="cs"/>
          <w:rtl/>
        </w:rPr>
        <w:t xml:space="preserve"> رم</w:t>
      </w:r>
      <w:r w:rsidR="00446BB7">
        <w:rPr>
          <w:rStyle w:val="1-Char"/>
          <w:rFonts w:hint="cs"/>
          <w:rtl/>
        </w:rPr>
        <w:t>ی</w:t>
      </w:r>
      <w:r w:rsidRPr="007100A7">
        <w:rPr>
          <w:rStyle w:val="1-Char"/>
          <w:rFonts w:hint="cs"/>
          <w:rtl/>
        </w:rPr>
        <w:t xml:space="preserve"> جمرات، ماندگار شد و خواست تا روز س</w:t>
      </w:r>
      <w:r w:rsidR="00446BB7">
        <w:rPr>
          <w:rStyle w:val="1-Char"/>
          <w:rFonts w:hint="cs"/>
          <w:rtl/>
        </w:rPr>
        <w:t>ی</w:t>
      </w:r>
      <w:r w:rsidRPr="007100A7">
        <w:rPr>
          <w:rStyle w:val="1-Char"/>
          <w:rFonts w:hint="cs"/>
          <w:rtl/>
        </w:rPr>
        <w:t>زدهم ذ</w:t>
      </w:r>
      <w:r w:rsidR="00446BB7">
        <w:rPr>
          <w:rStyle w:val="1-Char"/>
          <w:rFonts w:hint="cs"/>
          <w:rtl/>
        </w:rPr>
        <w:t>ی</w:t>
      </w:r>
      <w:r w:rsidRPr="007100A7">
        <w:rPr>
          <w:rStyle w:val="1-Char"/>
          <w:rFonts w:hint="cs"/>
          <w:rtl/>
        </w:rPr>
        <w:t>‌الحجه ن</w:t>
      </w:r>
      <w:r w:rsidR="00446BB7">
        <w:rPr>
          <w:rStyle w:val="1-Char"/>
          <w:rFonts w:hint="cs"/>
          <w:rtl/>
        </w:rPr>
        <w:t>ی</w:t>
      </w:r>
      <w:r w:rsidRPr="007100A7">
        <w:rPr>
          <w:rStyle w:val="1-Char"/>
          <w:rFonts w:hint="cs"/>
          <w:rtl/>
        </w:rPr>
        <w:t>ز جمره بزند، در آن صورت سنّت آن است که در روز س</w:t>
      </w:r>
      <w:r w:rsidR="00446BB7">
        <w:rPr>
          <w:rStyle w:val="1-Char"/>
          <w:rFonts w:hint="cs"/>
          <w:rtl/>
        </w:rPr>
        <w:t>ی</w:t>
      </w:r>
      <w:r w:rsidRPr="007100A7">
        <w:rPr>
          <w:rStyle w:val="1-Char"/>
          <w:rFonts w:hint="cs"/>
          <w:rtl/>
        </w:rPr>
        <w:t>زدهم، پس از زوال خورش</w:t>
      </w:r>
      <w:r w:rsidR="00446BB7">
        <w:rPr>
          <w:rStyle w:val="1-Char"/>
          <w:rFonts w:hint="cs"/>
          <w:rtl/>
        </w:rPr>
        <w:t>ی</w:t>
      </w:r>
      <w:r w:rsidRPr="007100A7">
        <w:rPr>
          <w:rStyle w:val="1-Char"/>
          <w:rFonts w:hint="cs"/>
          <w:rtl/>
        </w:rPr>
        <w:t>د، جمره را بزند؛ و در روز س</w:t>
      </w:r>
      <w:r w:rsidR="00446BB7">
        <w:rPr>
          <w:rStyle w:val="1-Char"/>
          <w:rFonts w:hint="cs"/>
          <w:rtl/>
        </w:rPr>
        <w:t>ی</w:t>
      </w:r>
      <w:r w:rsidRPr="007100A7">
        <w:rPr>
          <w:rStyle w:val="1-Char"/>
          <w:rFonts w:hint="cs"/>
          <w:rtl/>
        </w:rPr>
        <w:t>زدهم، زدن جمره‌ها</w:t>
      </w:r>
      <w:r w:rsidR="00446BB7">
        <w:rPr>
          <w:rStyle w:val="1-Char"/>
          <w:rFonts w:hint="cs"/>
          <w:rtl/>
        </w:rPr>
        <w:t>ی</w:t>
      </w:r>
      <w:r w:rsidRPr="007100A7">
        <w:rPr>
          <w:rStyle w:val="1-Char"/>
          <w:rFonts w:hint="cs"/>
          <w:rtl/>
        </w:rPr>
        <w:t xml:space="preserve"> سه گانه تا غروب آفتاب</w:t>
      </w:r>
      <w:r w:rsidR="000A2322">
        <w:rPr>
          <w:rStyle w:val="1-Char"/>
          <w:rFonts w:hint="cs"/>
          <w:rtl/>
        </w:rPr>
        <w:t xml:space="preserve"> </w:t>
      </w:r>
      <w:r w:rsidRPr="007100A7">
        <w:rPr>
          <w:rStyle w:val="1-Char"/>
          <w:rFonts w:hint="cs"/>
          <w:rtl/>
        </w:rPr>
        <w:t>ادامه دارد؛ و زدن جمره پس از غروب خورش</w:t>
      </w:r>
      <w:r w:rsidR="00446BB7">
        <w:rPr>
          <w:rStyle w:val="1-Char"/>
          <w:rFonts w:hint="cs"/>
          <w:rtl/>
        </w:rPr>
        <w:t>ی</w:t>
      </w:r>
      <w:r w:rsidRPr="007100A7">
        <w:rPr>
          <w:rStyle w:val="1-Char"/>
          <w:rFonts w:hint="cs"/>
          <w:rtl/>
        </w:rPr>
        <w:t xml:space="preserve">د درست نخواهد بود؛ و اگر </w:t>
      </w:r>
      <w:r w:rsidR="00AF17B9">
        <w:rPr>
          <w:rStyle w:val="1-Char"/>
          <w:rFonts w:hint="cs"/>
          <w:rtl/>
        </w:rPr>
        <w:t>چنان‌چه</w:t>
      </w:r>
      <w:r w:rsidRPr="007100A7">
        <w:rPr>
          <w:rStyle w:val="1-Char"/>
          <w:rFonts w:hint="cs"/>
          <w:rtl/>
        </w:rPr>
        <w:t xml:space="preserve"> پ</w:t>
      </w:r>
      <w:r w:rsidR="00446BB7">
        <w:rPr>
          <w:rStyle w:val="1-Char"/>
          <w:rFonts w:hint="cs"/>
          <w:rtl/>
        </w:rPr>
        <w:t>ی</w:t>
      </w:r>
      <w:r w:rsidRPr="007100A7">
        <w:rPr>
          <w:rStyle w:val="1-Char"/>
          <w:rFonts w:hint="cs"/>
          <w:rtl/>
        </w:rPr>
        <w:t>ش از زوال خورش</w:t>
      </w:r>
      <w:r w:rsidR="00446BB7">
        <w:rPr>
          <w:rStyle w:val="1-Char"/>
          <w:rFonts w:hint="cs"/>
          <w:rtl/>
        </w:rPr>
        <w:t>ی</w:t>
      </w:r>
      <w:r w:rsidRPr="007100A7">
        <w:rPr>
          <w:rStyle w:val="1-Char"/>
          <w:rFonts w:hint="cs"/>
          <w:rtl/>
        </w:rPr>
        <w:t>د روز س</w:t>
      </w:r>
      <w:r w:rsidR="00446BB7">
        <w:rPr>
          <w:rStyle w:val="1-Char"/>
          <w:rFonts w:hint="cs"/>
          <w:rtl/>
        </w:rPr>
        <w:t>ی</w:t>
      </w:r>
      <w:r w:rsidRPr="007100A7">
        <w:rPr>
          <w:rStyle w:val="1-Char"/>
          <w:rFonts w:hint="cs"/>
          <w:rtl/>
        </w:rPr>
        <w:t>زدهم جمره زد، در آن صورت در نزد امام ابوحن</w:t>
      </w:r>
      <w:r w:rsidR="00446BB7">
        <w:rPr>
          <w:rStyle w:val="1-Char"/>
          <w:rFonts w:hint="cs"/>
          <w:rtl/>
        </w:rPr>
        <w:t>ی</w:t>
      </w:r>
      <w:r w:rsidRPr="007100A7">
        <w:rPr>
          <w:rStyle w:val="1-Char"/>
          <w:rFonts w:hint="cs"/>
          <w:rtl/>
        </w:rPr>
        <w:t>فه</w:t>
      </w:r>
      <w:r w:rsidR="00FE6406" w:rsidRPr="00FE6406">
        <w:rPr>
          <w:rStyle w:val="1-Char"/>
          <w:rFonts w:cs="CTraditional Arabic" w:hint="cs"/>
          <w:rtl/>
        </w:rPr>
        <w:t>/</w:t>
      </w:r>
      <w:r w:rsidRPr="007100A7">
        <w:rPr>
          <w:rStyle w:val="1-Char"/>
          <w:rFonts w:hint="cs"/>
          <w:rtl/>
        </w:rPr>
        <w:t xml:space="preserve"> ا</w:t>
      </w:r>
      <w:r w:rsidR="00446BB7">
        <w:rPr>
          <w:rStyle w:val="1-Char"/>
          <w:rFonts w:hint="cs"/>
          <w:rtl/>
        </w:rPr>
        <w:t>ی</w:t>
      </w:r>
      <w:r w:rsidRPr="007100A7">
        <w:rPr>
          <w:rStyle w:val="1-Char"/>
          <w:rFonts w:hint="cs"/>
          <w:rtl/>
        </w:rPr>
        <w:t>ن کارش با کراه</w:t>
      </w:r>
      <w:r w:rsidR="00446BB7">
        <w:rPr>
          <w:rStyle w:val="1-Char"/>
          <w:rFonts w:hint="cs"/>
          <w:rtl/>
        </w:rPr>
        <w:t>ی</w:t>
      </w:r>
      <w:r w:rsidRPr="007100A7">
        <w:rPr>
          <w:rStyle w:val="1-Char"/>
          <w:rFonts w:hint="cs"/>
          <w:rtl/>
        </w:rPr>
        <w:t>ت درست است؛ ز</w:t>
      </w:r>
      <w:r w:rsidR="00446BB7">
        <w:rPr>
          <w:rStyle w:val="1-Char"/>
          <w:rFonts w:hint="cs"/>
          <w:rtl/>
        </w:rPr>
        <w:t>ی</w:t>
      </w:r>
      <w:r w:rsidRPr="007100A7">
        <w:rPr>
          <w:rStyle w:val="1-Char"/>
          <w:rFonts w:hint="cs"/>
          <w:rtl/>
        </w:rPr>
        <w:t>را ا</w:t>
      </w:r>
      <w:r w:rsidR="00446BB7">
        <w:rPr>
          <w:rStyle w:val="1-Char"/>
          <w:rFonts w:hint="cs"/>
          <w:rtl/>
        </w:rPr>
        <w:t>ی</w:t>
      </w:r>
      <w:r w:rsidRPr="007100A7">
        <w:rPr>
          <w:rStyle w:val="1-Char"/>
          <w:rFonts w:hint="cs"/>
          <w:rtl/>
        </w:rPr>
        <w:t>ن کار برخلاف سنّت است.</w:t>
      </w:r>
    </w:p>
    <w:p w:rsidR="006B31CA" w:rsidRPr="007100A7" w:rsidRDefault="006B31CA" w:rsidP="00AF1D25">
      <w:pPr>
        <w:rPr>
          <w:rStyle w:val="1-Char"/>
          <w:rtl/>
        </w:rPr>
      </w:pPr>
      <w:r w:rsidRPr="007100A7">
        <w:rPr>
          <w:rStyle w:val="1-Char"/>
          <w:rFonts w:hint="cs"/>
          <w:rtl/>
        </w:rPr>
        <w:t>ول</w:t>
      </w:r>
      <w:r w:rsidR="00446BB7">
        <w:rPr>
          <w:rStyle w:val="1-Char"/>
          <w:rFonts w:hint="cs"/>
          <w:rtl/>
        </w:rPr>
        <w:t>ی</w:t>
      </w:r>
      <w:r w:rsidRPr="007100A7">
        <w:rPr>
          <w:rStyle w:val="1-Char"/>
          <w:rFonts w:hint="cs"/>
          <w:rtl/>
        </w:rPr>
        <w:t xml:space="preserve"> امام ابو</w:t>
      </w:r>
      <w:r w:rsidR="00446BB7">
        <w:rPr>
          <w:rStyle w:val="1-Char"/>
          <w:rFonts w:hint="cs"/>
          <w:rtl/>
        </w:rPr>
        <w:t>ی</w:t>
      </w:r>
      <w:r w:rsidRPr="007100A7">
        <w:rPr>
          <w:rStyle w:val="1-Char"/>
          <w:rFonts w:hint="cs"/>
          <w:rtl/>
        </w:rPr>
        <w:t>وسف</w:t>
      </w:r>
      <w:r w:rsidR="00FE6406" w:rsidRPr="00FE6406">
        <w:rPr>
          <w:rStyle w:val="1-Char"/>
          <w:rFonts w:cs="CTraditional Arabic" w:hint="cs"/>
          <w:rtl/>
        </w:rPr>
        <w:t>/</w:t>
      </w:r>
      <w:r w:rsidRPr="007100A7">
        <w:rPr>
          <w:rStyle w:val="1-Char"/>
          <w:rFonts w:hint="cs"/>
          <w:rtl/>
        </w:rPr>
        <w:t xml:space="preserve"> و امام محمد</w:t>
      </w:r>
      <w:r w:rsidR="00FE6406" w:rsidRPr="00FE6406">
        <w:rPr>
          <w:rStyle w:val="1-Char"/>
          <w:rFonts w:cs="CTraditional Arabic" w:hint="cs"/>
          <w:rtl/>
        </w:rPr>
        <w:t>/</w:t>
      </w:r>
      <w:r w:rsidRPr="007100A7">
        <w:rPr>
          <w:rStyle w:val="1-Char"/>
          <w:rFonts w:hint="cs"/>
          <w:rtl/>
        </w:rPr>
        <w:t xml:space="preserve"> بر ا</w:t>
      </w:r>
      <w:r w:rsidR="00446BB7">
        <w:rPr>
          <w:rStyle w:val="1-Char"/>
          <w:rFonts w:hint="cs"/>
          <w:rtl/>
        </w:rPr>
        <w:t>ی</w:t>
      </w:r>
      <w:r w:rsidRPr="007100A7">
        <w:rPr>
          <w:rStyle w:val="1-Char"/>
          <w:rFonts w:hint="cs"/>
          <w:rtl/>
        </w:rPr>
        <w:t>ن باورند که در روز س</w:t>
      </w:r>
      <w:r w:rsidR="00446BB7">
        <w:rPr>
          <w:rStyle w:val="1-Char"/>
          <w:rFonts w:hint="cs"/>
          <w:rtl/>
        </w:rPr>
        <w:t>ی</w:t>
      </w:r>
      <w:r w:rsidRPr="007100A7">
        <w:rPr>
          <w:rStyle w:val="1-Char"/>
          <w:rFonts w:hint="cs"/>
          <w:rtl/>
        </w:rPr>
        <w:t>زدهم ن</w:t>
      </w:r>
      <w:r w:rsidR="00446BB7">
        <w:rPr>
          <w:rStyle w:val="1-Char"/>
          <w:rFonts w:hint="cs"/>
          <w:rtl/>
        </w:rPr>
        <w:t>ی</w:t>
      </w:r>
      <w:r w:rsidRPr="007100A7">
        <w:rPr>
          <w:rStyle w:val="1-Char"/>
          <w:rFonts w:hint="cs"/>
          <w:rtl/>
        </w:rPr>
        <w:t>ز زدن جمره‌ها پ</w:t>
      </w:r>
      <w:r w:rsidR="00446BB7">
        <w:rPr>
          <w:rStyle w:val="1-Char"/>
          <w:rFonts w:hint="cs"/>
          <w:rtl/>
        </w:rPr>
        <w:t>ی</w:t>
      </w:r>
      <w:r w:rsidRPr="007100A7">
        <w:rPr>
          <w:rStyle w:val="1-Char"/>
          <w:rFonts w:hint="cs"/>
          <w:rtl/>
        </w:rPr>
        <w:t>ش از زوال خورش</w:t>
      </w:r>
      <w:r w:rsidR="00446BB7">
        <w:rPr>
          <w:rStyle w:val="1-Char"/>
          <w:rFonts w:hint="cs"/>
          <w:rtl/>
        </w:rPr>
        <w:t>ی</w:t>
      </w:r>
      <w:r w:rsidRPr="007100A7">
        <w:rPr>
          <w:rStyle w:val="1-Char"/>
          <w:rFonts w:hint="cs"/>
          <w:rtl/>
        </w:rPr>
        <w:t>د جا</w:t>
      </w:r>
      <w:r w:rsidR="00446BB7">
        <w:rPr>
          <w:rStyle w:val="1-Char"/>
          <w:rFonts w:hint="cs"/>
          <w:rtl/>
        </w:rPr>
        <w:t>ی</w:t>
      </w:r>
      <w:r w:rsidRPr="007100A7">
        <w:rPr>
          <w:rStyle w:val="1-Char"/>
          <w:rFonts w:hint="cs"/>
          <w:rtl/>
        </w:rPr>
        <w:t>ز م</w:t>
      </w:r>
      <w:r w:rsidR="00446BB7">
        <w:rPr>
          <w:rStyle w:val="1-Char"/>
          <w:rFonts w:hint="cs"/>
          <w:rtl/>
        </w:rPr>
        <w:t>ی</w:t>
      </w:r>
      <w:r w:rsidRPr="007100A7">
        <w:rPr>
          <w:rStyle w:val="1-Char"/>
          <w:rFonts w:hint="cs"/>
          <w:rtl/>
        </w:rPr>
        <w:t>‌باشد.</w:t>
      </w:r>
    </w:p>
    <w:p w:rsidR="006B31CA" w:rsidRPr="007100A7" w:rsidRDefault="006B31CA"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فرد</w:t>
      </w:r>
      <w:r w:rsidR="00446BB7">
        <w:rPr>
          <w:rStyle w:val="1-Char"/>
          <w:rFonts w:hint="cs"/>
          <w:rtl/>
        </w:rPr>
        <w:t>ی</w:t>
      </w:r>
      <w:r w:rsidRPr="007100A7">
        <w:rPr>
          <w:rStyle w:val="1-Char"/>
          <w:rFonts w:hint="cs"/>
          <w:rtl/>
        </w:rPr>
        <w:t xml:space="preserve"> از حاج</w:t>
      </w:r>
      <w:r w:rsidR="00446BB7">
        <w:rPr>
          <w:rStyle w:val="1-Char"/>
          <w:rFonts w:hint="cs"/>
          <w:rtl/>
        </w:rPr>
        <w:t>ی</w:t>
      </w:r>
      <w:r w:rsidRPr="007100A7">
        <w:rPr>
          <w:rStyle w:val="1-Char"/>
          <w:rFonts w:hint="cs"/>
          <w:rtl/>
        </w:rPr>
        <w:t>ان، در روزها</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ازدهم، دوازدهم و س</w:t>
      </w:r>
      <w:r w:rsidR="00446BB7">
        <w:rPr>
          <w:rStyle w:val="1-Char"/>
          <w:rFonts w:hint="cs"/>
          <w:rtl/>
        </w:rPr>
        <w:t>ی</w:t>
      </w:r>
      <w:r w:rsidRPr="007100A7">
        <w:rPr>
          <w:rStyle w:val="1-Char"/>
          <w:rFonts w:hint="cs"/>
          <w:rtl/>
        </w:rPr>
        <w:t>زدهم، در سرزم</w:t>
      </w:r>
      <w:r w:rsidR="00446BB7">
        <w:rPr>
          <w:rStyle w:val="1-Char"/>
          <w:rFonts w:hint="cs"/>
          <w:rtl/>
        </w:rPr>
        <w:t>ی</w:t>
      </w:r>
      <w:r w:rsidRPr="007100A7">
        <w:rPr>
          <w:rStyle w:val="1-Char"/>
          <w:rFonts w:hint="cs"/>
          <w:rtl/>
        </w:rPr>
        <w:t>ن من</w:t>
      </w:r>
      <w:r w:rsidR="00446BB7">
        <w:rPr>
          <w:rStyle w:val="1-Char"/>
          <w:rFonts w:hint="cs"/>
          <w:rtl/>
        </w:rPr>
        <w:t>ی</w:t>
      </w:r>
      <w:r w:rsidRPr="007100A7">
        <w:rPr>
          <w:rStyle w:val="1-Char"/>
          <w:rFonts w:hint="cs"/>
          <w:rtl/>
        </w:rPr>
        <w:t xml:space="preserve"> به خاطر زدن جمره‌ها ماندگار شد، برا</w:t>
      </w:r>
      <w:r w:rsidR="00446BB7">
        <w:rPr>
          <w:rStyle w:val="1-Char"/>
          <w:rFonts w:hint="cs"/>
          <w:rtl/>
        </w:rPr>
        <w:t>ی</w:t>
      </w:r>
      <w:r w:rsidRPr="007100A7">
        <w:rPr>
          <w:rStyle w:val="1-Char"/>
          <w:rFonts w:hint="cs"/>
          <w:rtl/>
        </w:rPr>
        <w:t xml:space="preserve"> و</w:t>
      </w:r>
      <w:r w:rsidR="00446BB7">
        <w:rPr>
          <w:rStyle w:val="1-Char"/>
          <w:rFonts w:hint="cs"/>
          <w:rtl/>
        </w:rPr>
        <w:t>ی</w:t>
      </w:r>
      <w:r w:rsidRPr="007100A7">
        <w:rPr>
          <w:rStyle w:val="1-Char"/>
          <w:rFonts w:hint="cs"/>
          <w:rtl/>
        </w:rPr>
        <w:t xml:space="preserve"> مکروه است تا اسباب و لوازم خو</w:t>
      </w:r>
      <w:r w:rsidR="00446BB7">
        <w:rPr>
          <w:rStyle w:val="1-Char"/>
          <w:rFonts w:hint="cs"/>
          <w:rtl/>
        </w:rPr>
        <w:t>ی</w:t>
      </w:r>
      <w:r w:rsidRPr="007100A7">
        <w:rPr>
          <w:rStyle w:val="1-Char"/>
          <w:rFonts w:hint="cs"/>
          <w:rtl/>
        </w:rPr>
        <w:t>ش را به مکه‌</w:t>
      </w:r>
      <w:r w:rsidR="00446BB7">
        <w:rPr>
          <w:rStyle w:val="1-Char"/>
          <w:rFonts w:hint="cs"/>
          <w:rtl/>
        </w:rPr>
        <w:t>ی</w:t>
      </w:r>
      <w:r w:rsidRPr="007100A7">
        <w:rPr>
          <w:rStyle w:val="1-Char"/>
          <w:rFonts w:hint="cs"/>
          <w:rtl/>
        </w:rPr>
        <w:t xml:space="preserve"> مکرمه منتقل نما</w:t>
      </w:r>
      <w:r w:rsidR="00446BB7">
        <w:rPr>
          <w:rStyle w:val="1-Char"/>
          <w:rFonts w:hint="cs"/>
          <w:rtl/>
        </w:rPr>
        <w:t>ی</w:t>
      </w:r>
      <w:r w:rsidRPr="007100A7">
        <w:rPr>
          <w:rStyle w:val="1-Char"/>
          <w:rFonts w:hint="cs"/>
          <w:rtl/>
        </w:rPr>
        <w:t>د و خودش به تنها</w:t>
      </w:r>
      <w:r w:rsidR="00446BB7">
        <w:rPr>
          <w:rStyle w:val="1-Char"/>
          <w:rFonts w:hint="cs"/>
          <w:rtl/>
        </w:rPr>
        <w:t>یی</w:t>
      </w:r>
      <w:r w:rsidRPr="007100A7">
        <w:rPr>
          <w:rStyle w:val="1-Char"/>
          <w:rFonts w:hint="cs"/>
          <w:rtl/>
        </w:rPr>
        <w:t xml:space="preserve"> در من</w:t>
      </w:r>
      <w:r w:rsidR="00446BB7">
        <w:rPr>
          <w:rStyle w:val="1-Char"/>
          <w:rFonts w:hint="cs"/>
          <w:rtl/>
        </w:rPr>
        <w:t>ی</w:t>
      </w:r>
      <w:r w:rsidRPr="007100A7">
        <w:rPr>
          <w:rStyle w:val="1-Char"/>
          <w:rFonts w:hint="cs"/>
          <w:rtl/>
        </w:rPr>
        <w:t xml:space="preserve"> به سر ببرد.]</w:t>
      </w:r>
    </w:p>
    <w:p w:rsidR="006B31CA" w:rsidRPr="007100A7" w:rsidRDefault="006B31CA" w:rsidP="00AF1D25">
      <w:pPr>
        <w:rPr>
          <w:rStyle w:val="1-Char"/>
          <w:rtl/>
        </w:rPr>
      </w:pPr>
      <w:r w:rsidRPr="007100A7">
        <w:rPr>
          <w:rStyle w:val="1-Char"/>
          <w:rFonts w:hint="cs"/>
          <w:rtl/>
        </w:rPr>
        <w:t>و هر رم</w:t>
      </w:r>
      <w:r w:rsidR="00446BB7">
        <w:rPr>
          <w:rStyle w:val="1-Char"/>
          <w:rFonts w:hint="cs"/>
          <w:rtl/>
        </w:rPr>
        <w:t>ی</w:t>
      </w:r>
      <w:r w:rsidRPr="007100A7">
        <w:rPr>
          <w:rStyle w:val="1-Char"/>
          <w:rFonts w:hint="cs"/>
          <w:rtl/>
        </w:rPr>
        <w:t xml:space="preserve"> </w:t>
      </w:r>
      <w:r w:rsidR="00446BB7">
        <w:rPr>
          <w:rStyle w:val="1-Char"/>
          <w:rFonts w:hint="cs"/>
          <w:rtl/>
        </w:rPr>
        <w:t>یی</w:t>
      </w:r>
      <w:r w:rsidRPr="007100A7">
        <w:rPr>
          <w:rStyle w:val="1-Char"/>
          <w:rFonts w:hint="cs"/>
          <w:rtl/>
        </w:rPr>
        <w:t xml:space="preserve"> که پس از آن رم</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w:t>
      </w:r>
      <w:r w:rsidR="00446BB7">
        <w:rPr>
          <w:rStyle w:val="1-Char"/>
          <w:rFonts w:hint="cs"/>
          <w:rtl/>
        </w:rPr>
        <w:t>ی</w:t>
      </w:r>
      <w:r w:rsidRPr="007100A7">
        <w:rPr>
          <w:rStyle w:val="1-Char"/>
          <w:rFonts w:hint="cs"/>
          <w:rtl/>
        </w:rPr>
        <w:t xml:space="preserve"> وجود دارد، آن را با پا</w:t>
      </w:r>
      <w:r w:rsidR="00446BB7">
        <w:rPr>
          <w:rStyle w:val="1-Char"/>
          <w:rFonts w:hint="cs"/>
          <w:rtl/>
        </w:rPr>
        <w:t>ی</w:t>
      </w:r>
      <w:r w:rsidRPr="007100A7">
        <w:rPr>
          <w:rStyle w:val="1-Char"/>
          <w:rFonts w:hint="cs"/>
          <w:rtl/>
        </w:rPr>
        <w:t xml:space="preserve"> پ</w:t>
      </w:r>
      <w:r w:rsidR="00446BB7">
        <w:rPr>
          <w:rStyle w:val="1-Char"/>
          <w:rFonts w:hint="cs"/>
          <w:rtl/>
        </w:rPr>
        <w:t>ی</w:t>
      </w:r>
      <w:r w:rsidRPr="007100A7">
        <w:rPr>
          <w:rStyle w:val="1-Char"/>
          <w:rFonts w:hint="cs"/>
          <w:rtl/>
        </w:rPr>
        <w:t xml:space="preserve">اده بزند، تا بتواند پس از آن به دعا مشغول شود. و اگر </w:t>
      </w:r>
      <w:r w:rsidR="00AF17B9">
        <w:rPr>
          <w:rStyle w:val="1-Char"/>
          <w:rFonts w:hint="cs"/>
          <w:rtl/>
        </w:rPr>
        <w:t>چنان‌چه</w:t>
      </w:r>
      <w:r w:rsidRPr="007100A7">
        <w:rPr>
          <w:rStyle w:val="1-Char"/>
          <w:rFonts w:hint="cs"/>
          <w:rtl/>
        </w:rPr>
        <w:t xml:space="preserve"> پس از رم</w:t>
      </w:r>
      <w:r w:rsidR="00446BB7">
        <w:rPr>
          <w:rStyle w:val="1-Char"/>
          <w:rFonts w:hint="cs"/>
          <w:rtl/>
        </w:rPr>
        <w:t>ی</w:t>
      </w:r>
      <w:r w:rsidRPr="007100A7">
        <w:rPr>
          <w:rStyle w:val="1-Char"/>
          <w:rFonts w:hint="cs"/>
          <w:rtl/>
        </w:rPr>
        <w:t>، رم</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w:t>
      </w:r>
      <w:r w:rsidR="00446BB7">
        <w:rPr>
          <w:rStyle w:val="1-Char"/>
          <w:rFonts w:hint="cs"/>
          <w:rtl/>
        </w:rPr>
        <w:t>ی</w:t>
      </w:r>
      <w:r w:rsidRPr="007100A7">
        <w:rPr>
          <w:rStyle w:val="1-Char"/>
          <w:rFonts w:hint="cs"/>
          <w:rtl/>
        </w:rPr>
        <w:t xml:space="preserve"> وجود نداشت، در آن صورت آن را به حالت سواره بزند، تا بتواند پس از آن، بدون پرداختن به دعا، از آنجا برود.</w:t>
      </w:r>
    </w:p>
    <w:p w:rsidR="006B31CA" w:rsidRPr="007100A7" w:rsidRDefault="006B31CA" w:rsidP="00AF1D25">
      <w:pPr>
        <w:rPr>
          <w:rStyle w:val="1-Char"/>
          <w:rtl/>
        </w:rPr>
      </w:pPr>
      <w:r w:rsidRPr="007100A7">
        <w:rPr>
          <w:rStyle w:val="1-Char"/>
          <w:rFonts w:hint="cs"/>
          <w:rtl/>
        </w:rPr>
        <w:t xml:space="preserve">و در </w:t>
      </w:r>
      <w:r w:rsidRPr="00FE6406">
        <w:rPr>
          <w:rStyle w:val="9-Char"/>
          <w:rFonts w:eastAsia="Batang" w:hint="cs"/>
          <w:rtl/>
        </w:rPr>
        <w:t>شب‌ها</w:t>
      </w:r>
      <w:r w:rsidR="00446BB7">
        <w:rPr>
          <w:rStyle w:val="9-Char"/>
          <w:rFonts w:eastAsia="Batang" w:hint="cs"/>
          <w:rtl/>
        </w:rPr>
        <w:t>ی</w:t>
      </w:r>
      <w:r w:rsidRPr="00FE6406">
        <w:rPr>
          <w:rStyle w:val="9-Char"/>
          <w:rFonts w:eastAsia="Batang" w:hint="cs"/>
          <w:rtl/>
        </w:rPr>
        <w:t xml:space="preserve"> رم</w:t>
      </w:r>
      <w:r w:rsidR="00446BB7">
        <w:rPr>
          <w:rStyle w:val="9-Char"/>
          <w:rFonts w:eastAsia="Batang" w:hint="cs"/>
          <w:rtl/>
        </w:rPr>
        <w:t>ی</w:t>
      </w:r>
      <w:r w:rsidRPr="00FE6406">
        <w:rPr>
          <w:rStyle w:val="9-Char"/>
          <w:rFonts w:eastAsia="Batang" w:hint="cs"/>
          <w:rtl/>
        </w:rPr>
        <w:t xml:space="preserve"> جمرات</w:t>
      </w:r>
      <w:r w:rsidRPr="007100A7">
        <w:rPr>
          <w:rStyle w:val="1-Char"/>
          <w:rFonts w:hint="cs"/>
          <w:rtl/>
        </w:rPr>
        <w:t>، مکروه است که شب را در غ</w:t>
      </w:r>
      <w:r w:rsidR="00446BB7">
        <w:rPr>
          <w:rStyle w:val="1-Char"/>
          <w:rFonts w:hint="cs"/>
          <w:rtl/>
        </w:rPr>
        <w:t>ی</w:t>
      </w:r>
      <w:r w:rsidRPr="007100A7">
        <w:rPr>
          <w:rStyle w:val="1-Char"/>
          <w:rFonts w:hint="cs"/>
          <w:rtl/>
        </w:rPr>
        <w:t>ر من</w:t>
      </w:r>
      <w:r w:rsidR="00446BB7">
        <w:rPr>
          <w:rStyle w:val="1-Char"/>
          <w:rFonts w:hint="cs"/>
          <w:rtl/>
        </w:rPr>
        <w:t>ی</w:t>
      </w:r>
      <w:r w:rsidRPr="007100A7">
        <w:rPr>
          <w:rStyle w:val="1-Char"/>
          <w:rFonts w:hint="cs"/>
          <w:rtl/>
        </w:rPr>
        <w:t xml:space="preserve"> سپر</w:t>
      </w:r>
      <w:r w:rsidR="00446BB7">
        <w:rPr>
          <w:rStyle w:val="1-Char"/>
          <w:rFonts w:hint="cs"/>
          <w:rtl/>
        </w:rPr>
        <w:t>ی</w:t>
      </w:r>
      <w:r w:rsidRPr="007100A7">
        <w:rPr>
          <w:rStyle w:val="1-Char"/>
          <w:rFonts w:hint="cs"/>
          <w:rtl/>
        </w:rPr>
        <w:t xml:space="preserve"> نما</w:t>
      </w:r>
      <w:r w:rsidR="00446BB7">
        <w:rPr>
          <w:rStyle w:val="1-Char"/>
          <w:rFonts w:hint="cs"/>
          <w:rtl/>
        </w:rPr>
        <w:t>ی</w:t>
      </w:r>
      <w:r w:rsidRPr="007100A7">
        <w:rPr>
          <w:rStyle w:val="1-Char"/>
          <w:rFonts w:hint="cs"/>
          <w:rtl/>
        </w:rPr>
        <w:t>د؛ سپس هرگاه به سو</w:t>
      </w:r>
      <w:r w:rsidR="00446BB7">
        <w:rPr>
          <w:rStyle w:val="1-Char"/>
          <w:rFonts w:hint="cs"/>
          <w:rtl/>
        </w:rPr>
        <w:t>ی</w:t>
      </w:r>
      <w:r w:rsidRPr="007100A7">
        <w:rPr>
          <w:rStyle w:val="1-Char"/>
          <w:rFonts w:hint="cs"/>
          <w:rtl/>
        </w:rPr>
        <w:t xml:space="preserve"> مکه رهسپار شد، در م</w:t>
      </w:r>
      <w:r w:rsidR="00446BB7">
        <w:rPr>
          <w:rStyle w:val="1-Char"/>
          <w:rFonts w:hint="cs"/>
          <w:rtl/>
        </w:rPr>
        <w:t>ی</w:t>
      </w:r>
      <w:r w:rsidRPr="007100A7">
        <w:rPr>
          <w:rStyle w:val="1-Char"/>
          <w:rFonts w:hint="cs"/>
          <w:rtl/>
        </w:rPr>
        <w:t>ان راه ساعت</w:t>
      </w:r>
      <w:r w:rsidR="00446BB7">
        <w:rPr>
          <w:rStyle w:val="1-Char"/>
          <w:rFonts w:hint="cs"/>
          <w:rtl/>
        </w:rPr>
        <w:t>ی</w:t>
      </w:r>
      <w:r w:rsidRPr="007100A7">
        <w:rPr>
          <w:rStyle w:val="1-Char"/>
          <w:rFonts w:hint="cs"/>
          <w:rtl/>
        </w:rPr>
        <w:t xml:space="preserve"> را در </w:t>
      </w:r>
      <w:r w:rsidRPr="0014773F">
        <w:rPr>
          <w:rStyle w:val="5-Char0"/>
          <w:rFonts w:hint="cs"/>
          <w:rtl/>
        </w:rPr>
        <w:t>«محصّب»</w:t>
      </w:r>
      <w:r w:rsidRPr="007100A7">
        <w:rPr>
          <w:rStyle w:val="1-Char"/>
          <w:rFonts w:hint="cs"/>
          <w:rtl/>
        </w:rPr>
        <w:t xml:space="preserve"> فرود آ</w:t>
      </w:r>
      <w:r w:rsidR="00446BB7">
        <w:rPr>
          <w:rStyle w:val="1-Char"/>
          <w:rFonts w:hint="cs"/>
          <w:rtl/>
        </w:rPr>
        <w:t>ی</w:t>
      </w:r>
      <w:r w:rsidRPr="007100A7">
        <w:rPr>
          <w:rStyle w:val="1-Char"/>
          <w:rFonts w:hint="cs"/>
          <w:rtl/>
        </w:rPr>
        <w:t xml:space="preserve">د؛ </w:t>
      </w:r>
      <w:r w:rsidR="000A2322">
        <w:rPr>
          <w:rStyle w:val="1-Char"/>
          <w:rFonts w:hint="cs"/>
          <w:rtl/>
        </w:rPr>
        <w:t>آنگاه</w:t>
      </w:r>
      <w:r w:rsidRPr="007100A7">
        <w:rPr>
          <w:rStyle w:val="1-Char"/>
          <w:rFonts w:hint="cs"/>
          <w:rtl/>
        </w:rPr>
        <w:t xml:space="preserve"> وارد مکه شود و بدون </w:t>
      </w:r>
      <w:r w:rsidRPr="0014773F">
        <w:rPr>
          <w:rStyle w:val="5-Char0"/>
          <w:rFonts w:hint="cs"/>
          <w:rtl/>
        </w:rPr>
        <w:t>«رمل»</w:t>
      </w:r>
      <w:r w:rsidRPr="007100A7">
        <w:rPr>
          <w:rStyle w:val="1-Char"/>
          <w:rFonts w:hint="cs"/>
          <w:rtl/>
        </w:rPr>
        <w:t xml:space="preserve"> و «</w:t>
      </w:r>
      <w:r w:rsidRPr="00FE6406">
        <w:rPr>
          <w:rStyle w:val="9-Char"/>
          <w:rFonts w:eastAsia="Batang" w:hint="cs"/>
          <w:rtl/>
        </w:rPr>
        <w:t>سع</w:t>
      </w:r>
      <w:r w:rsidR="00446BB7">
        <w:rPr>
          <w:rStyle w:val="9-Char"/>
          <w:rFonts w:eastAsia="Batang" w:hint="cs"/>
          <w:rtl/>
        </w:rPr>
        <w:t>ی</w:t>
      </w:r>
      <w:r w:rsidRPr="00FE6406">
        <w:rPr>
          <w:rStyle w:val="9-Char"/>
          <w:rFonts w:eastAsia="Batang" w:hint="cs"/>
          <w:rtl/>
        </w:rPr>
        <w:t xml:space="preserve"> م</w:t>
      </w:r>
      <w:r w:rsidR="00446BB7">
        <w:rPr>
          <w:rStyle w:val="9-Char"/>
          <w:rFonts w:eastAsia="Batang" w:hint="cs"/>
          <w:rtl/>
        </w:rPr>
        <w:t>ی</w:t>
      </w:r>
      <w:r w:rsidRPr="00FE6406">
        <w:rPr>
          <w:rStyle w:val="9-Char"/>
          <w:rFonts w:eastAsia="Batang" w:hint="cs"/>
          <w:rtl/>
        </w:rPr>
        <w:t>ان صفا و مروه</w:t>
      </w:r>
      <w:r w:rsidRPr="007100A7">
        <w:rPr>
          <w:rStyle w:val="1-Char"/>
          <w:rFonts w:hint="cs"/>
          <w:rtl/>
        </w:rPr>
        <w:t>»، خانه‌</w:t>
      </w:r>
      <w:r w:rsidR="00446BB7">
        <w:rPr>
          <w:rStyle w:val="1-Char"/>
          <w:rFonts w:hint="cs"/>
          <w:rtl/>
        </w:rPr>
        <w:t>ی</w:t>
      </w:r>
      <w:r w:rsidRPr="007100A7">
        <w:rPr>
          <w:rStyle w:val="1-Char"/>
          <w:rFonts w:hint="cs"/>
          <w:rtl/>
        </w:rPr>
        <w:t xml:space="preserve"> کعبه را هفت بار طواف نما</w:t>
      </w:r>
      <w:r w:rsidR="00446BB7">
        <w:rPr>
          <w:rStyle w:val="1-Char"/>
          <w:rFonts w:hint="cs"/>
          <w:rtl/>
        </w:rPr>
        <w:t>ی</w:t>
      </w:r>
      <w:r w:rsidRPr="007100A7">
        <w:rPr>
          <w:rStyle w:val="1-Char"/>
          <w:rFonts w:hint="cs"/>
          <w:rtl/>
        </w:rPr>
        <w:t xml:space="preserve">د. و </w:t>
      </w:r>
      <w:r w:rsidRPr="0014773F">
        <w:rPr>
          <w:rStyle w:val="5-Char0"/>
          <w:rFonts w:hint="cs"/>
          <w:rtl/>
        </w:rPr>
        <w:t>«رمل»</w:t>
      </w:r>
      <w:r w:rsidRPr="007100A7">
        <w:rPr>
          <w:rStyle w:val="1-Char"/>
          <w:rFonts w:hint="cs"/>
          <w:rtl/>
        </w:rPr>
        <w:t xml:space="preserve"> و </w:t>
      </w:r>
      <w:r w:rsidRPr="0014773F">
        <w:rPr>
          <w:rStyle w:val="5-Char0"/>
          <w:rFonts w:hint="cs"/>
          <w:rtl/>
        </w:rPr>
        <w:t>«سعي»</w:t>
      </w:r>
      <w:r w:rsidRPr="007100A7">
        <w:rPr>
          <w:rStyle w:val="1-Char"/>
          <w:rFonts w:hint="cs"/>
          <w:rtl/>
        </w:rPr>
        <w:t xml:space="preserve"> در صورت</w:t>
      </w:r>
      <w:r w:rsidR="00446BB7">
        <w:rPr>
          <w:rStyle w:val="1-Char"/>
          <w:rFonts w:hint="cs"/>
          <w:rtl/>
        </w:rPr>
        <w:t>ی</w:t>
      </w:r>
      <w:r w:rsidRPr="007100A7">
        <w:rPr>
          <w:rStyle w:val="1-Char"/>
          <w:rFonts w:hint="cs"/>
          <w:rtl/>
        </w:rPr>
        <w:t xml:space="preserve"> ساقط م</w:t>
      </w:r>
      <w:r w:rsidR="00446BB7">
        <w:rPr>
          <w:rStyle w:val="1-Char"/>
          <w:rFonts w:hint="cs"/>
          <w:rtl/>
        </w:rPr>
        <w:t>ی</w:t>
      </w:r>
      <w:r w:rsidRPr="007100A7">
        <w:rPr>
          <w:rStyle w:val="1-Char"/>
          <w:rFonts w:hint="cs"/>
          <w:rtl/>
        </w:rPr>
        <w:t>‌گردد که پ</w:t>
      </w:r>
      <w:r w:rsidR="00446BB7">
        <w:rPr>
          <w:rStyle w:val="1-Char"/>
          <w:rFonts w:hint="cs"/>
          <w:rtl/>
        </w:rPr>
        <w:t>ی</w:t>
      </w:r>
      <w:r w:rsidRPr="007100A7">
        <w:rPr>
          <w:rStyle w:val="1-Char"/>
          <w:rFonts w:hint="cs"/>
          <w:rtl/>
        </w:rPr>
        <w:t>ش از آن [در طواف پ</w:t>
      </w:r>
      <w:r w:rsidR="00446BB7">
        <w:rPr>
          <w:rStyle w:val="1-Char"/>
          <w:rFonts w:hint="cs"/>
          <w:rtl/>
        </w:rPr>
        <w:t>ی</w:t>
      </w:r>
      <w:r w:rsidRPr="007100A7">
        <w:rPr>
          <w:rStyle w:val="1-Char"/>
          <w:rFonts w:hint="cs"/>
          <w:rtl/>
        </w:rPr>
        <w:t>ش</w:t>
      </w:r>
      <w:r w:rsidR="00446BB7">
        <w:rPr>
          <w:rStyle w:val="1-Char"/>
          <w:rFonts w:hint="cs"/>
          <w:rtl/>
        </w:rPr>
        <w:t>ی</w:t>
      </w:r>
      <w:r w:rsidRPr="007100A7">
        <w:rPr>
          <w:rStyle w:val="1-Char"/>
          <w:rFonts w:hint="cs"/>
          <w:rtl/>
        </w:rPr>
        <w:t>ن خو</w:t>
      </w:r>
      <w:r w:rsidR="00446BB7">
        <w:rPr>
          <w:rStyle w:val="1-Char"/>
          <w:rFonts w:hint="cs"/>
          <w:rtl/>
        </w:rPr>
        <w:t>ی</w:t>
      </w:r>
      <w:r w:rsidRPr="007100A7">
        <w:rPr>
          <w:rStyle w:val="1-Char"/>
          <w:rFonts w:hint="cs"/>
          <w:rtl/>
        </w:rPr>
        <w:t>ش] رمل و سع</w:t>
      </w:r>
      <w:r w:rsidR="00446BB7">
        <w:rPr>
          <w:rStyle w:val="1-Char"/>
          <w:rFonts w:hint="cs"/>
          <w:rtl/>
        </w:rPr>
        <w:t>ی</w:t>
      </w:r>
      <w:r w:rsidRPr="007100A7">
        <w:rPr>
          <w:rStyle w:val="1-Char"/>
          <w:rFonts w:hint="cs"/>
          <w:rtl/>
        </w:rPr>
        <w:t xml:space="preserve"> نموده باش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در «</w:t>
      </w:r>
      <w:r w:rsidRPr="00FE6406">
        <w:rPr>
          <w:rStyle w:val="9-Char"/>
          <w:rFonts w:eastAsia="Batang" w:hint="cs"/>
          <w:rtl/>
        </w:rPr>
        <w:t>طواف وداع</w:t>
      </w:r>
      <w:r w:rsidRPr="007100A7">
        <w:rPr>
          <w:rStyle w:val="1-Char"/>
          <w:rFonts w:hint="cs"/>
          <w:rtl/>
        </w:rPr>
        <w:t>»، نه رَمل</w:t>
      </w:r>
      <w:r w:rsidR="00446BB7">
        <w:rPr>
          <w:rStyle w:val="1-Char"/>
          <w:rFonts w:hint="cs"/>
          <w:rtl/>
        </w:rPr>
        <w:t>ی</w:t>
      </w:r>
      <w:r w:rsidRPr="007100A7">
        <w:rPr>
          <w:rStyle w:val="1-Char"/>
          <w:rFonts w:hint="cs"/>
          <w:rtl/>
        </w:rPr>
        <w:t xml:space="preserve"> وجود دارد و نه اِضطباع</w:t>
      </w:r>
      <w:r w:rsidR="00446BB7">
        <w:rPr>
          <w:rStyle w:val="1-Char"/>
          <w:rFonts w:hint="cs"/>
          <w:rtl/>
        </w:rPr>
        <w:t>ی</w:t>
      </w:r>
      <w:r w:rsidRPr="007100A7">
        <w:rPr>
          <w:rStyle w:val="1-Char"/>
          <w:rFonts w:hint="cs"/>
          <w:rtl/>
        </w:rPr>
        <w:t>؛ ز</w:t>
      </w:r>
      <w:r w:rsidR="00446BB7">
        <w:rPr>
          <w:rStyle w:val="1-Char"/>
          <w:rFonts w:hint="cs"/>
          <w:rtl/>
        </w:rPr>
        <w:t>ی</w:t>
      </w:r>
      <w:r w:rsidRPr="007100A7">
        <w:rPr>
          <w:rStyle w:val="1-Char"/>
          <w:rFonts w:hint="cs"/>
          <w:rtl/>
        </w:rPr>
        <w:t>را پس از ا</w:t>
      </w:r>
      <w:r w:rsidR="00446BB7">
        <w:rPr>
          <w:rStyle w:val="1-Char"/>
          <w:rFonts w:hint="cs"/>
          <w:rtl/>
        </w:rPr>
        <w:t>ی</w:t>
      </w:r>
      <w:r w:rsidRPr="007100A7">
        <w:rPr>
          <w:rStyle w:val="1-Char"/>
          <w:rFonts w:hint="cs"/>
          <w:rtl/>
        </w:rPr>
        <w:t>ن طواف، سع</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ان صفا و مروه وجود ندارد؛] و بد</w:t>
      </w:r>
      <w:r w:rsidR="00446BB7">
        <w:rPr>
          <w:rStyle w:val="1-Char"/>
          <w:rFonts w:hint="cs"/>
          <w:rtl/>
        </w:rPr>
        <w:t>ی</w:t>
      </w:r>
      <w:r w:rsidRPr="007100A7">
        <w:rPr>
          <w:rStyle w:val="1-Char"/>
          <w:rFonts w:hint="cs"/>
          <w:rtl/>
        </w:rPr>
        <w:t>ن طواف، «</w:t>
      </w:r>
      <w:r w:rsidRPr="00FE6406">
        <w:rPr>
          <w:rStyle w:val="9-Char"/>
          <w:rFonts w:eastAsia="Batang" w:hint="cs"/>
          <w:rtl/>
        </w:rPr>
        <w:t>طواف وداع</w:t>
      </w:r>
      <w:r w:rsidRPr="007100A7">
        <w:rPr>
          <w:rStyle w:val="1-Char"/>
          <w:rFonts w:hint="cs"/>
          <w:rtl/>
        </w:rPr>
        <w:t>» [طواف خداحافظ</w:t>
      </w:r>
      <w:r w:rsidR="00446BB7">
        <w:rPr>
          <w:rStyle w:val="1-Char"/>
          <w:rFonts w:hint="cs"/>
          <w:rtl/>
        </w:rPr>
        <w:t>ی</w:t>
      </w:r>
      <w:r w:rsidRPr="007100A7">
        <w:rPr>
          <w:rStyle w:val="1-Char"/>
          <w:rFonts w:hint="cs"/>
          <w:rtl/>
        </w:rPr>
        <w:t>] و همچن</w:t>
      </w:r>
      <w:r w:rsidR="00446BB7">
        <w:rPr>
          <w:rStyle w:val="1-Char"/>
          <w:rFonts w:hint="cs"/>
          <w:rtl/>
        </w:rPr>
        <w:t>ی</w:t>
      </w:r>
      <w:r w:rsidRPr="007100A7">
        <w:rPr>
          <w:rStyle w:val="1-Char"/>
          <w:rFonts w:hint="cs"/>
          <w:rtl/>
        </w:rPr>
        <w:t>ن «</w:t>
      </w:r>
      <w:r w:rsidRPr="00FE6406">
        <w:rPr>
          <w:rStyle w:val="9-Char"/>
          <w:rFonts w:eastAsia="Batang" w:hint="cs"/>
          <w:rtl/>
        </w:rPr>
        <w:t>طواف صدر</w:t>
      </w:r>
      <w:r w:rsidRPr="007100A7">
        <w:rPr>
          <w:rStyle w:val="1-Char"/>
          <w:rFonts w:hint="cs"/>
          <w:rtl/>
        </w:rPr>
        <w:t>» ن</w:t>
      </w:r>
      <w:r w:rsidR="00446BB7">
        <w:rPr>
          <w:rStyle w:val="1-Char"/>
          <w:rFonts w:hint="cs"/>
          <w:rtl/>
        </w:rPr>
        <w:t>ی</w:t>
      </w:r>
      <w:r w:rsidRPr="007100A7">
        <w:rPr>
          <w:rStyle w:val="1-Char"/>
          <w:rFonts w:hint="cs"/>
          <w:rtl/>
        </w:rPr>
        <w:t>ز م</w:t>
      </w:r>
      <w:r w:rsidR="00446BB7">
        <w:rPr>
          <w:rStyle w:val="1-Char"/>
          <w:rFonts w:hint="cs"/>
          <w:rtl/>
        </w:rPr>
        <w:t>ی</w:t>
      </w:r>
      <w:r w:rsidRPr="007100A7">
        <w:rPr>
          <w:rStyle w:val="1-Char"/>
          <w:rFonts w:hint="cs"/>
          <w:rtl/>
        </w:rPr>
        <w:t>‌گو</w:t>
      </w:r>
      <w:r w:rsidR="00446BB7">
        <w:rPr>
          <w:rStyle w:val="1-Char"/>
          <w:rFonts w:hint="cs"/>
          <w:rtl/>
        </w:rPr>
        <w:t>ی</w:t>
      </w:r>
      <w:r w:rsidRPr="007100A7">
        <w:rPr>
          <w:rStyle w:val="1-Char"/>
          <w:rFonts w:hint="cs"/>
          <w:rtl/>
        </w:rPr>
        <w:t>ند. و انجام ا</w:t>
      </w:r>
      <w:r w:rsidR="00446BB7">
        <w:rPr>
          <w:rStyle w:val="1-Char"/>
          <w:rFonts w:hint="cs"/>
          <w:rtl/>
        </w:rPr>
        <w:t>ی</w:t>
      </w:r>
      <w:r w:rsidRPr="007100A7">
        <w:rPr>
          <w:rStyle w:val="1-Char"/>
          <w:rFonts w:hint="cs"/>
          <w:rtl/>
        </w:rPr>
        <w:t>ن طواف [برا</w:t>
      </w:r>
      <w:r w:rsidR="00446BB7">
        <w:rPr>
          <w:rStyle w:val="1-Char"/>
          <w:rFonts w:hint="cs"/>
          <w:rtl/>
        </w:rPr>
        <w:t>ی</w:t>
      </w:r>
      <w:r w:rsidRPr="007100A7">
        <w:rPr>
          <w:rStyle w:val="1-Char"/>
          <w:rFonts w:hint="cs"/>
          <w:rtl/>
        </w:rPr>
        <w:t xml:space="preserve"> افراد</w:t>
      </w:r>
      <w:r w:rsidR="00446BB7">
        <w:rPr>
          <w:rStyle w:val="1-Char"/>
          <w:rFonts w:hint="cs"/>
          <w:rtl/>
        </w:rPr>
        <w:t>ی</w:t>
      </w:r>
      <w:r w:rsidRPr="007100A7">
        <w:rPr>
          <w:rStyle w:val="1-Char"/>
          <w:rFonts w:hint="cs"/>
          <w:rtl/>
        </w:rPr>
        <w:t xml:space="preserve"> که از خارج م</w:t>
      </w:r>
      <w:r w:rsidR="00446BB7">
        <w:rPr>
          <w:rStyle w:val="1-Char"/>
          <w:rFonts w:hint="cs"/>
          <w:rtl/>
        </w:rPr>
        <w:t>ی</w:t>
      </w:r>
      <w:r w:rsidRPr="007100A7">
        <w:rPr>
          <w:rStyle w:val="1-Char"/>
          <w:rFonts w:hint="cs"/>
          <w:rtl/>
        </w:rPr>
        <w:t>قات و مکان بستن احرام م</w:t>
      </w:r>
      <w:r w:rsidR="00446BB7">
        <w:rPr>
          <w:rStyle w:val="1-Char"/>
          <w:rFonts w:hint="cs"/>
          <w:rtl/>
        </w:rPr>
        <w:t>ی</w:t>
      </w:r>
      <w:r w:rsidRPr="007100A7">
        <w:rPr>
          <w:rStyle w:val="1-Char"/>
          <w:rFonts w:hint="cs"/>
          <w:rtl/>
        </w:rPr>
        <w:t>‌آ</w:t>
      </w:r>
      <w:r w:rsidR="00446BB7">
        <w:rPr>
          <w:rStyle w:val="1-Char"/>
          <w:rFonts w:hint="cs"/>
          <w:rtl/>
        </w:rPr>
        <w:t>ی</w:t>
      </w:r>
      <w:r w:rsidRPr="007100A7">
        <w:rPr>
          <w:rStyle w:val="1-Char"/>
          <w:rFonts w:hint="cs"/>
          <w:rtl/>
        </w:rPr>
        <w:t>ند،] واجب م</w:t>
      </w:r>
      <w:r w:rsidR="00446BB7">
        <w:rPr>
          <w:rStyle w:val="1-Char"/>
          <w:rFonts w:hint="cs"/>
          <w:rtl/>
        </w:rPr>
        <w:t>ی</w:t>
      </w:r>
      <w:r w:rsidRPr="007100A7">
        <w:rPr>
          <w:rStyle w:val="1-Char"/>
          <w:rFonts w:hint="cs"/>
          <w:rtl/>
        </w:rPr>
        <w:t>‌باشد؛ مگر بر اهال</w:t>
      </w:r>
      <w:r w:rsidR="00446BB7">
        <w:rPr>
          <w:rStyle w:val="1-Char"/>
          <w:rFonts w:hint="cs"/>
          <w:rtl/>
        </w:rPr>
        <w:t>ی</w:t>
      </w:r>
      <w:r w:rsidRPr="007100A7">
        <w:rPr>
          <w:rStyle w:val="1-Char"/>
          <w:rFonts w:hint="cs"/>
          <w:rtl/>
        </w:rPr>
        <w:t xml:space="preserve"> و ساکنان مکه و کسان</w:t>
      </w:r>
      <w:r w:rsidR="00446BB7">
        <w:rPr>
          <w:rStyle w:val="1-Char"/>
          <w:rFonts w:hint="cs"/>
          <w:rtl/>
        </w:rPr>
        <w:t>ی</w:t>
      </w:r>
      <w:r w:rsidRPr="007100A7">
        <w:rPr>
          <w:rStyle w:val="1-Char"/>
          <w:rFonts w:hint="cs"/>
          <w:rtl/>
        </w:rPr>
        <w:t xml:space="preserve"> که در مکّه مق</w:t>
      </w:r>
      <w:r w:rsidR="00446BB7">
        <w:rPr>
          <w:rStyle w:val="1-Char"/>
          <w:rFonts w:hint="cs"/>
          <w:rtl/>
        </w:rPr>
        <w:t>ی</w:t>
      </w:r>
      <w:r w:rsidRPr="007100A7">
        <w:rPr>
          <w:rStyle w:val="1-Char"/>
          <w:rFonts w:hint="cs"/>
          <w:rtl/>
        </w:rPr>
        <w:t>م هستند که بر</w:t>
      </w:r>
      <w:r w:rsidR="000751A8">
        <w:rPr>
          <w:rStyle w:val="1-Char"/>
          <w:rFonts w:hint="cs"/>
          <w:rtl/>
        </w:rPr>
        <w:t xml:space="preserve"> آن‌ها،</w:t>
      </w:r>
      <w:r w:rsidRPr="007100A7">
        <w:rPr>
          <w:rStyle w:val="1-Char"/>
          <w:rFonts w:hint="cs"/>
          <w:rtl/>
        </w:rPr>
        <w:t xml:space="preserve"> طواف وداع واجب نم</w:t>
      </w:r>
      <w:r w:rsidR="00446BB7">
        <w:rPr>
          <w:rStyle w:val="1-Char"/>
          <w:rFonts w:hint="cs"/>
          <w:rtl/>
        </w:rPr>
        <w:t>ی</w:t>
      </w:r>
      <w:r w:rsidRPr="007100A7">
        <w:rPr>
          <w:rStyle w:val="1-Char"/>
          <w:rFonts w:hint="cs"/>
          <w:rtl/>
        </w:rPr>
        <w:t>‌باشد.</w:t>
      </w:r>
    </w:p>
    <w:p w:rsidR="006B31CA" w:rsidRPr="007100A7" w:rsidRDefault="006B31CA" w:rsidP="00AF1D25">
      <w:pPr>
        <w:rPr>
          <w:rStyle w:val="1-Char"/>
          <w:rtl/>
        </w:rPr>
      </w:pPr>
      <w:r w:rsidRPr="007100A7">
        <w:rPr>
          <w:rStyle w:val="1-Char"/>
          <w:rFonts w:hint="cs"/>
          <w:rtl/>
        </w:rPr>
        <w:t>و پس از طواف، دو رکعت نماز بگزارد؛ سپس به کنار چاه زمزم ب</w:t>
      </w:r>
      <w:r w:rsidR="00446BB7">
        <w:rPr>
          <w:rStyle w:val="1-Char"/>
          <w:rFonts w:hint="cs"/>
          <w:rtl/>
        </w:rPr>
        <w:t>ی</w:t>
      </w:r>
      <w:r w:rsidRPr="007100A7">
        <w:rPr>
          <w:rStyle w:val="1-Char"/>
          <w:rFonts w:hint="cs"/>
          <w:rtl/>
        </w:rPr>
        <w:t>ا</w:t>
      </w:r>
      <w:r w:rsidR="00446BB7">
        <w:rPr>
          <w:rStyle w:val="1-Char"/>
          <w:rFonts w:hint="cs"/>
          <w:rtl/>
        </w:rPr>
        <w:t>ی</w:t>
      </w:r>
      <w:r w:rsidRPr="007100A7">
        <w:rPr>
          <w:rStyle w:val="1-Char"/>
          <w:rFonts w:hint="cs"/>
          <w:rtl/>
        </w:rPr>
        <w:t>د و از آب آن [به حال ا</w:t>
      </w:r>
      <w:r w:rsidR="00446BB7">
        <w:rPr>
          <w:rStyle w:val="1-Char"/>
          <w:rFonts w:hint="cs"/>
          <w:rtl/>
        </w:rPr>
        <w:t>ی</w:t>
      </w:r>
      <w:r w:rsidRPr="007100A7">
        <w:rPr>
          <w:rStyle w:val="1-Char"/>
          <w:rFonts w:hint="cs"/>
          <w:rtl/>
        </w:rPr>
        <w:t>ستاده] بنوشد؛ و اگر م</w:t>
      </w:r>
      <w:r w:rsidR="00446BB7">
        <w:rPr>
          <w:rStyle w:val="1-Char"/>
          <w:rFonts w:hint="cs"/>
          <w:rtl/>
        </w:rPr>
        <w:t>ی</w:t>
      </w:r>
      <w:r w:rsidRPr="007100A7">
        <w:rPr>
          <w:rStyle w:val="1-Char"/>
          <w:rFonts w:hint="cs"/>
          <w:rtl/>
        </w:rPr>
        <w:t>‌توانست، خودش آب زمزم را از چاه ب</w:t>
      </w:r>
      <w:r w:rsidR="00446BB7">
        <w:rPr>
          <w:rStyle w:val="1-Char"/>
          <w:rFonts w:hint="cs"/>
          <w:rtl/>
        </w:rPr>
        <w:t>ی</w:t>
      </w:r>
      <w:r w:rsidRPr="007100A7">
        <w:rPr>
          <w:rStyle w:val="1-Char"/>
          <w:rFonts w:hint="cs"/>
          <w:rtl/>
        </w:rPr>
        <w:t>رون بکشد؛ و رو به خانه‌</w:t>
      </w:r>
      <w:r w:rsidR="00446BB7">
        <w:rPr>
          <w:rStyle w:val="1-Char"/>
          <w:rFonts w:hint="cs"/>
          <w:rtl/>
        </w:rPr>
        <w:t>ی</w:t>
      </w:r>
      <w:r w:rsidRPr="007100A7">
        <w:rPr>
          <w:rStyle w:val="1-Char"/>
          <w:rFonts w:hint="cs"/>
          <w:rtl/>
        </w:rPr>
        <w:t xml:space="preserve"> کعبه کند و از آب زمزم، خو</w:t>
      </w:r>
      <w:r w:rsidR="00446BB7">
        <w:rPr>
          <w:rStyle w:val="1-Char"/>
          <w:rFonts w:hint="cs"/>
          <w:rtl/>
        </w:rPr>
        <w:t>ی</w:t>
      </w:r>
      <w:r w:rsidRPr="007100A7">
        <w:rPr>
          <w:rStyle w:val="1-Char"/>
          <w:rFonts w:hint="cs"/>
          <w:rtl/>
        </w:rPr>
        <w:t>شتن را س</w:t>
      </w:r>
      <w:r w:rsidR="00446BB7">
        <w:rPr>
          <w:rStyle w:val="1-Char"/>
          <w:rFonts w:hint="cs"/>
          <w:rtl/>
        </w:rPr>
        <w:t>ی</w:t>
      </w:r>
      <w:r w:rsidRPr="007100A7">
        <w:rPr>
          <w:rStyle w:val="1-Char"/>
          <w:rFonts w:hint="cs"/>
          <w:rtl/>
        </w:rPr>
        <w:t>راب نما</w:t>
      </w:r>
      <w:r w:rsidR="00446BB7">
        <w:rPr>
          <w:rStyle w:val="1-Char"/>
          <w:rFonts w:hint="cs"/>
          <w:rtl/>
        </w:rPr>
        <w:t>ی</w:t>
      </w:r>
      <w:r w:rsidRPr="007100A7">
        <w:rPr>
          <w:rStyle w:val="1-Char"/>
          <w:rFonts w:hint="cs"/>
          <w:rtl/>
        </w:rPr>
        <w:t>د؛ و چند</w:t>
      </w:r>
      <w:r w:rsidR="00446BB7">
        <w:rPr>
          <w:rStyle w:val="1-Char"/>
          <w:rFonts w:hint="cs"/>
          <w:rtl/>
        </w:rPr>
        <w:t>ی</w:t>
      </w:r>
      <w:r w:rsidRPr="007100A7">
        <w:rPr>
          <w:rStyle w:val="1-Char"/>
          <w:rFonts w:hint="cs"/>
          <w:rtl/>
        </w:rPr>
        <w:t>ن بار در نوش</w:t>
      </w:r>
      <w:r w:rsidR="00446BB7">
        <w:rPr>
          <w:rStyle w:val="1-Char"/>
          <w:rFonts w:hint="cs"/>
          <w:rtl/>
        </w:rPr>
        <w:t>ی</w:t>
      </w:r>
      <w:r w:rsidRPr="007100A7">
        <w:rPr>
          <w:rStyle w:val="1-Char"/>
          <w:rFonts w:hint="cs"/>
          <w:rtl/>
        </w:rPr>
        <w:t>دن آن، نَفَس بکشد [و آن را با چند نفس بنوشد؛] و در هر بار به سو</w:t>
      </w:r>
      <w:r w:rsidR="00446BB7">
        <w:rPr>
          <w:rStyle w:val="1-Char"/>
          <w:rFonts w:hint="cs"/>
          <w:rtl/>
        </w:rPr>
        <w:t>ی</w:t>
      </w:r>
      <w:r w:rsidRPr="007100A7">
        <w:rPr>
          <w:rStyle w:val="1-Char"/>
          <w:rFonts w:hint="cs"/>
          <w:rtl/>
        </w:rPr>
        <w:t xml:space="preserve"> خانه‌</w:t>
      </w:r>
      <w:r w:rsidR="00446BB7">
        <w:rPr>
          <w:rStyle w:val="1-Char"/>
          <w:rFonts w:hint="cs"/>
          <w:rtl/>
        </w:rPr>
        <w:t>ی</w:t>
      </w:r>
      <w:r w:rsidRPr="007100A7">
        <w:rPr>
          <w:rStyle w:val="1-Char"/>
          <w:rFonts w:hint="cs"/>
          <w:rtl/>
        </w:rPr>
        <w:t xml:space="preserve"> کعبه نگاه نما</w:t>
      </w:r>
      <w:r w:rsidR="00446BB7">
        <w:rPr>
          <w:rStyle w:val="1-Char"/>
          <w:rFonts w:hint="cs"/>
          <w:rtl/>
        </w:rPr>
        <w:t>ی</w:t>
      </w:r>
      <w:r w:rsidRPr="007100A7">
        <w:rPr>
          <w:rStyle w:val="1-Char"/>
          <w:rFonts w:hint="cs"/>
          <w:rtl/>
        </w:rPr>
        <w:t>د؛ و اگر امکان داشت، از آن بر بدن خو</w:t>
      </w:r>
      <w:r w:rsidR="00446BB7">
        <w:rPr>
          <w:rStyle w:val="1-Char"/>
          <w:rFonts w:hint="cs"/>
          <w:rtl/>
        </w:rPr>
        <w:t>ی</w:t>
      </w:r>
      <w:r w:rsidRPr="007100A7">
        <w:rPr>
          <w:rStyle w:val="1-Char"/>
          <w:rFonts w:hint="cs"/>
          <w:rtl/>
        </w:rPr>
        <w:t>ش ن</w:t>
      </w:r>
      <w:r w:rsidR="00446BB7">
        <w:rPr>
          <w:rStyle w:val="1-Char"/>
          <w:rFonts w:hint="cs"/>
          <w:rtl/>
        </w:rPr>
        <w:t>ی</w:t>
      </w:r>
      <w:r w:rsidRPr="007100A7">
        <w:rPr>
          <w:rStyle w:val="1-Char"/>
          <w:rFonts w:hint="cs"/>
          <w:rtl/>
        </w:rPr>
        <w:t>ز بر</w:t>
      </w:r>
      <w:r w:rsidR="00446BB7">
        <w:rPr>
          <w:rStyle w:val="1-Char"/>
          <w:rFonts w:hint="cs"/>
          <w:rtl/>
        </w:rPr>
        <w:t>ی</w:t>
      </w:r>
      <w:r w:rsidRPr="007100A7">
        <w:rPr>
          <w:rStyle w:val="1-Char"/>
          <w:rFonts w:hint="cs"/>
          <w:rtl/>
        </w:rPr>
        <w:t xml:space="preserve">زد؛ و اگر </w:t>
      </w:r>
      <w:r w:rsidR="00AF17B9">
        <w:rPr>
          <w:rStyle w:val="1-Char"/>
          <w:rFonts w:hint="cs"/>
          <w:rtl/>
        </w:rPr>
        <w:t>چنان‌چه</w:t>
      </w:r>
      <w:r w:rsidRPr="007100A7">
        <w:rPr>
          <w:rStyle w:val="1-Char"/>
          <w:rFonts w:hint="cs"/>
          <w:rtl/>
        </w:rPr>
        <w:t xml:space="preserve"> ا</w:t>
      </w:r>
      <w:r w:rsidR="00446BB7">
        <w:rPr>
          <w:rStyle w:val="1-Char"/>
          <w:rFonts w:hint="cs"/>
          <w:rtl/>
        </w:rPr>
        <w:t>ی</w:t>
      </w:r>
      <w:r w:rsidRPr="007100A7">
        <w:rPr>
          <w:rStyle w:val="1-Char"/>
          <w:rFonts w:hint="cs"/>
          <w:rtl/>
        </w:rPr>
        <w:t>ن امکان وجود نداشت، با آن به صورت و سر خو</w:t>
      </w:r>
      <w:r w:rsidR="00446BB7">
        <w:rPr>
          <w:rStyle w:val="1-Char"/>
          <w:rFonts w:hint="cs"/>
          <w:rtl/>
        </w:rPr>
        <w:t>ی</w:t>
      </w:r>
      <w:r w:rsidRPr="007100A7">
        <w:rPr>
          <w:rStyle w:val="1-Char"/>
          <w:rFonts w:hint="cs"/>
          <w:rtl/>
        </w:rPr>
        <w:t>ش بکشد؛ و با نوش</w:t>
      </w:r>
      <w:r w:rsidR="00446BB7">
        <w:rPr>
          <w:rStyle w:val="1-Char"/>
          <w:rFonts w:hint="cs"/>
          <w:rtl/>
        </w:rPr>
        <w:t>ی</w:t>
      </w:r>
      <w:r w:rsidRPr="007100A7">
        <w:rPr>
          <w:rStyle w:val="1-Char"/>
          <w:rFonts w:hint="cs"/>
          <w:rtl/>
        </w:rPr>
        <w:t>دن آن، هر آنچه را که م</w:t>
      </w:r>
      <w:r w:rsidR="00446BB7">
        <w:rPr>
          <w:rStyle w:val="1-Char"/>
          <w:rFonts w:hint="cs"/>
          <w:rtl/>
        </w:rPr>
        <w:t>ی</w:t>
      </w:r>
      <w:r w:rsidRPr="007100A7">
        <w:rPr>
          <w:rStyle w:val="1-Char"/>
          <w:rFonts w:hint="cs"/>
          <w:rtl/>
        </w:rPr>
        <w:t>‌خواهد ن</w:t>
      </w:r>
      <w:r w:rsidR="00446BB7">
        <w:rPr>
          <w:rStyle w:val="1-Char"/>
          <w:rFonts w:hint="cs"/>
          <w:rtl/>
        </w:rPr>
        <w:t>ی</w:t>
      </w:r>
      <w:r w:rsidRPr="007100A7">
        <w:rPr>
          <w:rStyle w:val="1-Char"/>
          <w:rFonts w:hint="cs"/>
          <w:rtl/>
        </w:rPr>
        <w:t>ت کند؛ ز</w:t>
      </w:r>
      <w:r w:rsidR="00446BB7">
        <w:rPr>
          <w:rStyle w:val="1-Char"/>
          <w:rFonts w:hint="cs"/>
          <w:rtl/>
        </w:rPr>
        <w:t>ی</w:t>
      </w:r>
      <w:r w:rsidRPr="007100A7">
        <w:rPr>
          <w:rStyle w:val="1-Char"/>
          <w:rFonts w:hint="cs"/>
          <w:rtl/>
        </w:rPr>
        <w:t xml:space="preserve">را عادت عبدالله </w:t>
      </w:r>
      <w:r w:rsidR="00544D97" w:rsidRPr="00544D97">
        <w:rPr>
          <w:rStyle w:val="1-Char"/>
          <w:rFonts w:hint="cs"/>
          <w:rtl/>
        </w:rPr>
        <w:t>ابن عباس</w:t>
      </w:r>
      <w:r w:rsidR="00544D97" w:rsidRPr="00544D97">
        <w:rPr>
          <w:rStyle w:val="1-Char"/>
          <w:rFonts w:cs="CTraditional Arabic" w:hint="cs"/>
          <w:rtl/>
        </w:rPr>
        <w:t>ب</w:t>
      </w:r>
      <w:r w:rsidRPr="007100A7">
        <w:rPr>
          <w:rStyle w:val="1-Char"/>
          <w:rFonts w:hint="cs"/>
          <w:rtl/>
        </w:rPr>
        <w:t xml:space="preserve"> چنان بود که هرگاه آب زمزم م</w:t>
      </w:r>
      <w:r w:rsidR="00446BB7">
        <w:rPr>
          <w:rStyle w:val="1-Char"/>
          <w:rFonts w:hint="cs"/>
          <w:rtl/>
        </w:rPr>
        <w:t>ی</w:t>
      </w:r>
      <w:r w:rsidRPr="007100A7">
        <w:rPr>
          <w:rStyle w:val="1-Char"/>
          <w:rFonts w:hint="cs"/>
          <w:rtl/>
        </w:rPr>
        <w:t>‌نوش</w:t>
      </w:r>
      <w:r w:rsidR="00446BB7">
        <w:rPr>
          <w:rStyle w:val="1-Char"/>
          <w:rFonts w:hint="cs"/>
          <w:rtl/>
        </w:rPr>
        <w:t>ی</w:t>
      </w:r>
      <w:r w:rsidRPr="007100A7">
        <w:rPr>
          <w:rStyle w:val="1-Char"/>
          <w:rFonts w:hint="cs"/>
          <w:rtl/>
        </w:rPr>
        <w:t>د، چن</w:t>
      </w:r>
      <w:r w:rsidR="00446BB7">
        <w:rPr>
          <w:rStyle w:val="1-Char"/>
          <w:rFonts w:hint="cs"/>
          <w:rtl/>
        </w:rPr>
        <w:t>ی</w:t>
      </w:r>
      <w:r w:rsidRPr="007100A7">
        <w:rPr>
          <w:rStyle w:val="1-Char"/>
          <w:rFonts w:hint="cs"/>
          <w:rtl/>
        </w:rPr>
        <w:t>ن م</w:t>
      </w:r>
      <w:r w:rsidR="00446BB7">
        <w:rPr>
          <w:rStyle w:val="1-Char"/>
          <w:rFonts w:hint="cs"/>
          <w:rtl/>
        </w:rPr>
        <w:t>ی</w:t>
      </w:r>
      <w:r w:rsidRPr="007100A7">
        <w:rPr>
          <w:rStyle w:val="1-Char"/>
          <w:rFonts w:hint="cs"/>
          <w:rtl/>
        </w:rPr>
        <w:t xml:space="preserve">‌گفت: </w:t>
      </w:r>
      <w:r w:rsidRPr="00BE2421">
        <w:rPr>
          <w:rStyle w:val="5-Char"/>
          <w:rFonts w:hint="cs"/>
          <w:rtl/>
        </w:rPr>
        <w:t>«اَللّٰهُمَّ اِنّيْ اَسْأَلُ</w:t>
      </w:r>
      <w:r w:rsidR="00544D97">
        <w:rPr>
          <w:rStyle w:val="5-Char"/>
          <w:rFonts w:hint="cs"/>
          <w:rtl/>
        </w:rPr>
        <w:t xml:space="preserve">كَ </w:t>
      </w:r>
      <w:r w:rsidRPr="00BE2421">
        <w:rPr>
          <w:rStyle w:val="5-Char"/>
          <w:rFonts w:hint="cs"/>
          <w:rtl/>
        </w:rPr>
        <w:t>عِلْماً نٰافِعاً وَّ رِزْقاً وٰاسِعاً وَ شِفٰاءاً مِنْ کُلِّ دٰاءٍ»</w:t>
      </w:r>
      <w:r w:rsidRPr="007100A7">
        <w:rPr>
          <w:rStyle w:val="1-Char"/>
          <w:rFonts w:hint="cs"/>
          <w:rtl/>
        </w:rPr>
        <w:t xml:space="preserve"> (مستدرک حاکم و مصنف عبدالرزاق)؛ </w:t>
      </w:r>
      <w:r w:rsidRPr="00BE2421">
        <w:rPr>
          <w:rStyle w:val="1-Char"/>
          <w:rFonts w:hint="cs"/>
          <w:rtl/>
        </w:rPr>
        <w:t>«پروردگارا! من از تو علم نافع و سودمند و رزق و روز</w:t>
      </w:r>
      <w:r w:rsidR="00446BB7">
        <w:rPr>
          <w:rStyle w:val="1-Char"/>
          <w:rFonts w:hint="cs"/>
          <w:rtl/>
        </w:rPr>
        <w:t>ی</w:t>
      </w:r>
      <w:r w:rsidRPr="00BE2421">
        <w:rPr>
          <w:rStyle w:val="1-Char"/>
          <w:rFonts w:hint="cs"/>
          <w:rtl/>
        </w:rPr>
        <w:t xml:space="preserve"> فراخ و شفاء و بهبود</w:t>
      </w:r>
      <w:r w:rsidR="00446BB7">
        <w:rPr>
          <w:rStyle w:val="1-Char"/>
          <w:rFonts w:hint="cs"/>
          <w:rtl/>
        </w:rPr>
        <w:t>ی</w:t>
      </w:r>
      <w:r w:rsidRPr="00BE2421">
        <w:rPr>
          <w:rStyle w:val="1-Char"/>
          <w:rFonts w:hint="cs"/>
          <w:rtl/>
        </w:rPr>
        <w:t xml:space="preserve"> از هر ب</w:t>
      </w:r>
      <w:r w:rsidR="00446BB7">
        <w:rPr>
          <w:rStyle w:val="1-Char"/>
          <w:rFonts w:hint="cs"/>
          <w:rtl/>
        </w:rPr>
        <w:t>ی</w:t>
      </w:r>
      <w:r w:rsidRPr="00BE2421">
        <w:rPr>
          <w:rStyle w:val="1-Char"/>
          <w:rFonts w:hint="cs"/>
          <w:rtl/>
        </w:rPr>
        <w:t>مار</w:t>
      </w:r>
      <w:r w:rsidR="00446BB7">
        <w:rPr>
          <w:rStyle w:val="1-Char"/>
          <w:rFonts w:hint="cs"/>
          <w:rtl/>
        </w:rPr>
        <w:t>ی</w:t>
      </w:r>
      <w:r w:rsidRPr="00BE2421">
        <w:rPr>
          <w:rStyle w:val="1-Char"/>
          <w:rFonts w:hint="cs"/>
          <w:rtl/>
        </w:rPr>
        <w:t xml:space="preserve"> و مرض</w:t>
      </w:r>
      <w:r w:rsidR="00446BB7">
        <w:rPr>
          <w:rStyle w:val="1-Char"/>
          <w:rFonts w:hint="cs"/>
          <w:rtl/>
        </w:rPr>
        <w:t>ی</w:t>
      </w:r>
      <w:r w:rsidRPr="00BE2421">
        <w:rPr>
          <w:rStyle w:val="1-Char"/>
          <w:rFonts w:hint="cs"/>
          <w:rtl/>
        </w:rPr>
        <w:t xml:space="preserve"> را خواهانم»</w:t>
      </w:r>
      <w:r w:rsidRPr="007100A7">
        <w:rPr>
          <w:rStyle w:val="1-Char"/>
          <w:rFonts w:hint="cs"/>
          <w:rtl/>
        </w:rPr>
        <w:t>.</w:t>
      </w:r>
    </w:p>
    <w:p w:rsidR="006B31CA" w:rsidRPr="007100A7" w:rsidRDefault="006B31CA" w:rsidP="00AF1D25">
      <w:pPr>
        <w:rPr>
          <w:rStyle w:val="1-Char"/>
          <w:rtl/>
        </w:rPr>
      </w:pPr>
      <w:r w:rsidRPr="007100A7">
        <w:rPr>
          <w:rStyle w:val="1-Char"/>
          <w:rFonts w:hint="cs"/>
          <w:rtl/>
        </w:rPr>
        <w:t>و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د:‌«</w:t>
      </w:r>
      <w:r w:rsidRPr="00BE2421">
        <w:rPr>
          <w:rStyle w:val="5-Char"/>
          <w:rFonts w:hint="cs"/>
          <w:rtl/>
        </w:rPr>
        <w:t>مٰاء زَمْزَمَ لِمٰا شُرِبَ لَهُ</w:t>
      </w:r>
      <w:r w:rsidRPr="007100A7">
        <w:rPr>
          <w:rStyle w:val="1-Char"/>
          <w:rFonts w:hint="cs"/>
          <w:rtl/>
        </w:rPr>
        <w:t>» (ابن ماجه و مسند احمد)؛ «آب زمزم برا</w:t>
      </w:r>
      <w:r w:rsidR="00446BB7">
        <w:rPr>
          <w:rStyle w:val="1-Char"/>
          <w:rFonts w:hint="cs"/>
          <w:rtl/>
        </w:rPr>
        <w:t>ی</w:t>
      </w:r>
      <w:r w:rsidRPr="007100A7">
        <w:rPr>
          <w:rStyle w:val="1-Char"/>
          <w:rFonts w:hint="cs"/>
          <w:rtl/>
        </w:rPr>
        <w:t xml:space="preserve"> هر آن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است که برا</w:t>
      </w:r>
      <w:r w:rsidR="00446BB7">
        <w:rPr>
          <w:rStyle w:val="1-Char"/>
          <w:rFonts w:hint="cs"/>
          <w:rtl/>
        </w:rPr>
        <w:t>ی</w:t>
      </w:r>
      <w:r w:rsidRPr="007100A7">
        <w:rPr>
          <w:rStyle w:val="1-Char"/>
          <w:rFonts w:hint="cs"/>
          <w:rtl/>
        </w:rPr>
        <w:t xml:space="preserve"> آن نوش</w:t>
      </w:r>
      <w:r w:rsidR="00446BB7">
        <w:rPr>
          <w:rStyle w:val="1-Char"/>
          <w:rFonts w:hint="cs"/>
          <w:rtl/>
        </w:rPr>
        <w:t>ی</w:t>
      </w:r>
      <w:r w:rsidRPr="007100A7">
        <w:rPr>
          <w:rStyle w:val="1-Char"/>
          <w:rFonts w:hint="cs"/>
          <w:rtl/>
        </w:rPr>
        <w:t>ده شود».</w:t>
      </w:r>
    </w:p>
    <w:p w:rsidR="006B31CA" w:rsidRPr="007100A7" w:rsidRDefault="006B31CA" w:rsidP="00AF1D25">
      <w:pPr>
        <w:rPr>
          <w:rStyle w:val="1-Char"/>
          <w:rtl/>
        </w:rPr>
      </w:pPr>
      <w:r w:rsidRPr="007100A7">
        <w:rPr>
          <w:rStyle w:val="1-Char"/>
          <w:rFonts w:hint="cs"/>
          <w:rtl/>
        </w:rPr>
        <w:t>و مستحب است که پس از نوش</w:t>
      </w:r>
      <w:r w:rsidR="00446BB7">
        <w:rPr>
          <w:rStyle w:val="1-Char"/>
          <w:rFonts w:hint="cs"/>
          <w:rtl/>
        </w:rPr>
        <w:t>ی</w:t>
      </w:r>
      <w:r w:rsidRPr="007100A7">
        <w:rPr>
          <w:rStyle w:val="1-Char"/>
          <w:rFonts w:hint="cs"/>
          <w:rtl/>
        </w:rPr>
        <w:t>دن آب زمزم، به کنار دروازه‌</w:t>
      </w:r>
      <w:r w:rsidR="00446BB7">
        <w:rPr>
          <w:rStyle w:val="1-Char"/>
          <w:rFonts w:hint="cs"/>
          <w:rtl/>
        </w:rPr>
        <w:t>ی</w:t>
      </w:r>
      <w:r w:rsidRPr="007100A7">
        <w:rPr>
          <w:rStyle w:val="1-Char"/>
          <w:rFonts w:hint="cs"/>
          <w:rtl/>
        </w:rPr>
        <w:t xml:space="preserve"> خانه کعبه ب</w:t>
      </w:r>
      <w:r w:rsidR="00446BB7">
        <w:rPr>
          <w:rStyle w:val="1-Char"/>
          <w:rFonts w:hint="cs"/>
          <w:rtl/>
        </w:rPr>
        <w:t>ی</w:t>
      </w:r>
      <w:r w:rsidRPr="007100A7">
        <w:rPr>
          <w:rStyle w:val="1-Char"/>
          <w:rFonts w:hint="cs"/>
          <w:rtl/>
        </w:rPr>
        <w:t>ا</w:t>
      </w:r>
      <w:r w:rsidR="00446BB7">
        <w:rPr>
          <w:rStyle w:val="1-Char"/>
          <w:rFonts w:hint="cs"/>
          <w:rtl/>
        </w:rPr>
        <w:t>ی</w:t>
      </w:r>
      <w:r w:rsidRPr="007100A7">
        <w:rPr>
          <w:rStyle w:val="1-Char"/>
          <w:rFonts w:hint="cs"/>
          <w:rtl/>
        </w:rPr>
        <w:t>د و آستانه‌</w:t>
      </w:r>
      <w:r w:rsidR="00446BB7">
        <w:rPr>
          <w:rStyle w:val="1-Char"/>
          <w:rFonts w:hint="cs"/>
          <w:rtl/>
        </w:rPr>
        <w:t>ی</w:t>
      </w:r>
      <w:r w:rsidRPr="007100A7">
        <w:rPr>
          <w:rStyle w:val="1-Char"/>
          <w:rFonts w:hint="cs"/>
          <w:rtl/>
        </w:rPr>
        <w:t xml:space="preserve"> دروازه را ببوسد؛ سپس به </w:t>
      </w:r>
      <w:r w:rsidRPr="0014773F">
        <w:rPr>
          <w:rStyle w:val="5-Char0"/>
          <w:rFonts w:hint="cs"/>
          <w:rtl/>
        </w:rPr>
        <w:t>«ملتزم»</w:t>
      </w:r>
      <w:r w:rsidRPr="007100A7">
        <w:rPr>
          <w:rStyle w:val="1-Char"/>
          <w:rFonts w:hint="cs"/>
          <w:rtl/>
        </w:rPr>
        <w:t xml:space="preserve"> ب</w:t>
      </w:r>
      <w:r w:rsidR="00446BB7">
        <w:rPr>
          <w:rStyle w:val="1-Char"/>
          <w:rFonts w:hint="cs"/>
          <w:rtl/>
        </w:rPr>
        <w:t>ی</w:t>
      </w:r>
      <w:r w:rsidRPr="007100A7">
        <w:rPr>
          <w:rStyle w:val="1-Char"/>
          <w:rFonts w:hint="cs"/>
          <w:rtl/>
        </w:rPr>
        <w:t>ا</w:t>
      </w:r>
      <w:r w:rsidR="00446BB7">
        <w:rPr>
          <w:rStyle w:val="1-Char"/>
          <w:rFonts w:hint="cs"/>
          <w:rtl/>
        </w:rPr>
        <w:t>ی</w:t>
      </w:r>
      <w:r w:rsidRPr="007100A7">
        <w:rPr>
          <w:rStyle w:val="1-Char"/>
          <w:rFonts w:hint="cs"/>
          <w:rtl/>
        </w:rPr>
        <w:t xml:space="preserve">د - و </w:t>
      </w:r>
      <w:r w:rsidRPr="0014773F">
        <w:rPr>
          <w:rStyle w:val="5-Char0"/>
          <w:rFonts w:hint="cs"/>
          <w:rtl/>
        </w:rPr>
        <w:t>«ملتزم»</w:t>
      </w:r>
      <w:r w:rsidRPr="007100A7">
        <w:rPr>
          <w:rStyle w:val="1-Char"/>
          <w:rFonts w:hint="cs"/>
          <w:rtl/>
        </w:rPr>
        <w:t>: در فاصله‌</w:t>
      </w:r>
      <w:r w:rsidR="00446BB7">
        <w:rPr>
          <w:rStyle w:val="1-Char"/>
          <w:rFonts w:hint="cs"/>
          <w:rtl/>
        </w:rPr>
        <w:t>ی</w:t>
      </w:r>
      <w:r w:rsidRPr="007100A7">
        <w:rPr>
          <w:rStyle w:val="1-Char"/>
          <w:rFonts w:hint="cs"/>
          <w:rtl/>
        </w:rPr>
        <w:t xml:space="preserve"> ماب</w:t>
      </w:r>
      <w:r w:rsidR="00446BB7">
        <w:rPr>
          <w:rStyle w:val="1-Char"/>
          <w:rFonts w:hint="cs"/>
          <w:rtl/>
        </w:rPr>
        <w:t>ی</w:t>
      </w:r>
      <w:r w:rsidRPr="007100A7">
        <w:rPr>
          <w:rStyle w:val="1-Char"/>
          <w:rFonts w:hint="cs"/>
          <w:rtl/>
        </w:rPr>
        <w:t>ن حجرالاسود و درِ خانه‌</w:t>
      </w:r>
      <w:r w:rsidR="00446BB7">
        <w:rPr>
          <w:rStyle w:val="1-Char"/>
          <w:rFonts w:hint="cs"/>
          <w:rtl/>
        </w:rPr>
        <w:t>ی</w:t>
      </w:r>
      <w:r w:rsidRPr="007100A7">
        <w:rPr>
          <w:rStyle w:val="1-Char"/>
          <w:rFonts w:hint="cs"/>
          <w:rtl/>
        </w:rPr>
        <w:t xml:space="preserve"> کعبه قرار گرفته است - و س</w:t>
      </w:r>
      <w:r w:rsidR="00446BB7">
        <w:rPr>
          <w:rStyle w:val="1-Char"/>
          <w:rFonts w:hint="cs"/>
          <w:rtl/>
        </w:rPr>
        <w:t>ی</w:t>
      </w:r>
      <w:r w:rsidRPr="007100A7">
        <w:rPr>
          <w:rStyle w:val="1-Char"/>
          <w:rFonts w:hint="cs"/>
          <w:rtl/>
        </w:rPr>
        <w:t>نه و صورت خو</w:t>
      </w:r>
      <w:r w:rsidR="00446BB7">
        <w:rPr>
          <w:rStyle w:val="1-Char"/>
          <w:rFonts w:hint="cs"/>
          <w:rtl/>
        </w:rPr>
        <w:t>ی</w:t>
      </w:r>
      <w:r w:rsidRPr="007100A7">
        <w:rPr>
          <w:rStyle w:val="1-Char"/>
          <w:rFonts w:hint="cs"/>
          <w:rtl/>
        </w:rPr>
        <w:t>ش را بر آن بنهد؛ و ساعت</w:t>
      </w:r>
      <w:r w:rsidR="00446BB7">
        <w:rPr>
          <w:rStyle w:val="1-Char"/>
          <w:rFonts w:hint="cs"/>
          <w:rtl/>
        </w:rPr>
        <w:t>ی</w:t>
      </w:r>
      <w:r w:rsidRPr="007100A7">
        <w:rPr>
          <w:rStyle w:val="1-Char"/>
          <w:rFonts w:hint="cs"/>
          <w:rtl/>
        </w:rPr>
        <w:t xml:space="preserve"> خود را به پرده‌ها</w:t>
      </w:r>
      <w:r w:rsidR="00446BB7">
        <w:rPr>
          <w:rStyle w:val="1-Char"/>
          <w:rFonts w:hint="cs"/>
          <w:rtl/>
        </w:rPr>
        <w:t>ی</w:t>
      </w:r>
      <w:r w:rsidRPr="007100A7">
        <w:rPr>
          <w:rStyle w:val="1-Char"/>
          <w:rFonts w:hint="cs"/>
          <w:rtl/>
        </w:rPr>
        <w:t xml:space="preserve"> خانه‌</w:t>
      </w:r>
      <w:r w:rsidR="00446BB7">
        <w:rPr>
          <w:rStyle w:val="1-Char"/>
          <w:rFonts w:hint="cs"/>
          <w:rtl/>
        </w:rPr>
        <w:t>ی</w:t>
      </w:r>
      <w:r w:rsidRPr="007100A7">
        <w:rPr>
          <w:rStyle w:val="1-Char"/>
          <w:rFonts w:hint="cs"/>
          <w:rtl/>
        </w:rPr>
        <w:t xml:space="preserve"> کعبه آو</w:t>
      </w:r>
      <w:r w:rsidR="00446BB7">
        <w:rPr>
          <w:rStyle w:val="1-Char"/>
          <w:rFonts w:hint="cs"/>
          <w:rtl/>
        </w:rPr>
        <w:t>ی</w:t>
      </w:r>
      <w:r w:rsidRPr="007100A7">
        <w:rPr>
          <w:rStyle w:val="1-Char"/>
          <w:rFonts w:hint="cs"/>
          <w:rtl/>
        </w:rPr>
        <w:t>زان و آو</w:t>
      </w:r>
      <w:r w:rsidR="00446BB7">
        <w:rPr>
          <w:rStyle w:val="1-Char"/>
          <w:rFonts w:hint="cs"/>
          <w:rtl/>
        </w:rPr>
        <w:t>ی</w:t>
      </w:r>
      <w:r w:rsidRPr="007100A7">
        <w:rPr>
          <w:rStyle w:val="1-Char"/>
          <w:rFonts w:hint="cs"/>
          <w:rtl/>
        </w:rPr>
        <w:t>خته نما</w:t>
      </w:r>
      <w:r w:rsidR="00446BB7">
        <w:rPr>
          <w:rStyle w:val="1-Char"/>
          <w:rFonts w:hint="cs"/>
          <w:rtl/>
        </w:rPr>
        <w:t>ی</w:t>
      </w:r>
      <w:r w:rsidRPr="007100A7">
        <w:rPr>
          <w:rStyle w:val="1-Char"/>
          <w:rFonts w:hint="cs"/>
          <w:rtl/>
        </w:rPr>
        <w:t>د؛ و با دعا و ن</w:t>
      </w:r>
      <w:r w:rsidR="00446BB7">
        <w:rPr>
          <w:rStyle w:val="1-Char"/>
          <w:rFonts w:hint="cs"/>
          <w:rtl/>
        </w:rPr>
        <w:t>ی</w:t>
      </w:r>
      <w:r w:rsidRPr="007100A7">
        <w:rPr>
          <w:rStyle w:val="1-Char"/>
          <w:rFonts w:hint="cs"/>
          <w:rtl/>
        </w:rPr>
        <w:t>ا</w:t>
      </w:r>
      <w:r w:rsidR="00446BB7">
        <w:rPr>
          <w:rStyle w:val="1-Char"/>
          <w:rFonts w:hint="cs"/>
          <w:rtl/>
        </w:rPr>
        <w:t>ی</w:t>
      </w:r>
      <w:r w:rsidRPr="007100A7">
        <w:rPr>
          <w:rStyle w:val="1-Char"/>
          <w:rFonts w:hint="cs"/>
          <w:rtl/>
        </w:rPr>
        <w:t>ش به سو</w:t>
      </w:r>
      <w:r w:rsidR="00446BB7">
        <w:rPr>
          <w:rStyle w:val="1-Char"/>
          <w:rFonts w:hint="cs"/>
          <w:rtl/>
        </w:rPr>
        <w:t>ی</w:t>
      </w:r>
      <w:r w:rsidRPr="007100A7">
        <w:rPr>
          <w:rStyle w:val="1-Char"/>
          <w:rFonts w:hint="cs"/>
          <w:rtl/>
        </w:rPr>
        <w:t xml:space="preserve"> خداوند بلندمرتبه، زار</w:t>
      </w:r>
      <w:r w:rsidR="00446BB7">
        <w:rPr>
          <w:rStyle w:val="1-Char"/>
          <w:rFonts w:hint="cs"/>
          <w:rtl/>
        </w:rPr>
        <w:t>ی</w:t>
      </w:r>
      <w:r w:rsidRPr="007100A7">
        <w:rPr>
          <w:rStyle w:val="1-Char"/>
          <w:rFonts w:hint="cs"/>
          <w:rtl/>
        </w:rPr>
        <w:t xml:space="preserve"> و تضرّع نما</w:t>
      </w:r>
      <w:r w:rsidR="00446BB7">
        <w:rPr>
          <w:rStyle w:val="1-Char"/>
          <w:rFonts w:hint="cs"/>
          <w:rtl/>
        </w:rPr>
        <w:t>ی</w:t>
      </w:r>
      <w:r w:rsidRPr="007100A7">
        <w:rPr>
          <w:rStyle w:val="1-Char"/>
          <w:rFonts w:hint="cs"/>
          <w:rtl/>
        </w:rPr>
        <w:t>د و هر آنچه را که از امور دن</w:t>
      </w:r>
      <w:r w:rsidR="00446BB7">
        <w:rPr>
          <w:rStyle w:val="1-Char"/>
          <w:rFonts w:hint="cs"/>
          <w:rtl/>
        </w:rPr>
        <w:t>ی</w:t>
      </w:r>
      <w:r w:rsidRPr="007100A7">
        <w:rPr>
          <w:rStyle w:val="1-Char"/>
          <w:rFonts w:hint="cs"/>
          <w:rtl/>
        </w:rPr>
        <w:t>و</w:t>
      </w:r>
      <w:r w:rsidR="00446BB7">
        <w:rPr>
          <w:rStyle w:val="1-Char"/>
          <w:rFonts w:hint="cs"/>
          <w:rtl/>
        </w:rPr>
        <w:t>ی</w:t>
      </w:r>
      <w:r w:rsidRPr="007100A7">
        <w:rPr>
          <w:rStyle w:val="1-Char"/>
          <w:rFonts w:hint="cs"/>
          <w:rtl/>
        </w:rPr>
        <w:t xml:space="preserve"> و اخرو</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خواهد، دعا نما</w:t>
      </w:r>
      <w:r w:rsidR="00446BB7">
        <w:rPr>
          <w:rStyle w:val="1-Char"/>
          <w:rFonts w:hint="cs"/>
          <w:rtl/>
        </w:rPr>
        <w:t>ی</w:t>
      </w:r>
      <w:r w:rsidRPr="007100A7">
        <w:rPr>
          <w:rStyle w:val="1-Char"/>
          <w:rFonts w:hint="cs"/>
          <w:rtl/>
        </w:rPr>
        <w:t>د و چن</w:t>
      </w:r>
      <w:r w:rsidR="00446BB7">
        <w:rPr>
          <w:rStyle w:val="1-Char"/>
          <w:rFonts w:hint="cs"/>
          <w:rtl/>
        </w:rPr>
        <w:t>ی</w:t>
      </w:r>
      <w:r w:rsidRPr="007100A7">
        <w:rPr>
          <w:rStyle w:val="1-Char"/>
          <w:rFonts w:hint="cs"/>
          <w:rtl/>
        </w:rPr>
        <w:t>ن بگو</w:t>
      </w:r>
      <w:r w:rsidR="00446BB7">
        <w:rPr>
          <w:rStyle w:val="1-Char"/>
          <w:rFonts w:hint="cs"/>
          <w:rtl/>
        </w:rPr>
        <w:t>ی</w:t>
      </w:r>
      <w:r w:rsidRPr="007100A7">
        <w:rPr>
          <w:rStyle w:val="1-Char"/>
          <w:rFonts w:hint="cs"/>
          <w:rtl/>
        </w:rPr>
        <w:t>د:</w:t>
      </w:r>
    </w:p>
    <w:p w:rsidR="006B31CA" w:rsidRPr="007100A7" w:rsidRDefault="006B31CA" w:rsidP="00AF1D25">
      <w:pPr>
        <w:rPr>
          <w:rStyle w:val="1-Char"/>
          <w:rtl/>
        </w:rPr>
      </w:pPr>
      <w:r w:rsidRPr="00BE2421">
        <w:rPr>
          <w:rStyle w:val="5-Char"/>
          <w:rFonts w:hint="cs"/>
          <w:rtl/>
        </w:rPr>
        <w:t>«اَللّٰهُمَّ اِنَّ هٰذٰا بَيْتُ</w:t>
      </w:r>
      <w:r w:rsidR="00544D97">
        <w:rPr>
          <w:rStyle w:val="5-Char"/>
          <w:rFonts w:hint="cs"/>
          <w:rtl/>
        </w:rPr>
        <w:t xml:space="preserve">كَ </w:t>
      </w:r>
      <w:r w:rsidRPr="00BE2421">
        <w:rPr>
          <w:rStyle w:val="5-Char"/>
          <w:rFonts w:hint="cs"/>
          <w:rtl/>
        </w:rPr>
        <w:t>الَّذِيْ جَعَلْتَهُ مُبٰارَکاً وَّ هُدًي لِّلْعٰالَمِيْنَ. اَللّٰهُمَّ کَمٰا هَدَيْتَنِيْ لَهُ فَتَقَبَّلْ مِنِّيْ وَ لٰا تَجْعَلْ هٰذٰا آخِرُ الْعَهْدِ مِنْ بَيْتِ</w:t>
      </w:r>
      <w:r w:rsidR="00544D97">
        <w:rPr>
          <w:rStyle w:val="5-Char"/>
          <w:rFonts w:hint="cs"/>
          <w:rtl/>
        </w:rPr>
        <w:t xml:space="preserve">كَ </w:t>
      </w:r>
      <w:r w:rsidRPr="00BE2421">
        <w:rPr>
          <w:rStyle w:val="5-Char"/>
          <w:rFonts w:hint="cs"/>
          <w:rtl/>
        </w:rPr>
        <w:t>وَ ارْزُقْنِيَ الْعَوْدَ اِلَيْهِ حَتّٰي تَرْضٰي عَنِّيْ؛ بِرَحْمَتِ</w:t>
      </w:r>
      <w:r w:rsidR="00544D97">
        <w:rPr>
          <w:rStyle w:val="5-Char"/>
          <w:rFonts w:hint="cs"/>
          <w:rtl/>
        </w:rPr>
        <w:t xml:space="preserve">كَ </w:t>
      </w:r>
      <w:r w:rsidRPr="00BE2421">
        <w:rPr>
          <w:rStyle w:val="5-Char"/>
          <w:rFonts w:hint="cs"/>
          <w:rtl/>
        </w:rPr>
        <w:t>يٰا اَرْحَمَ الرّٰاحِمِيْنَ»</w:t>
      </w:r>
      <w:r w:rsidRPr="007100A7">
        <w:rPr>
          <w:rStyle w:val="1-Char"/>
          <w:rFonts w:hint="cs"/>
          <w:rtl/>
        </w:rPr>
        <w:t xml:space="preserve">؛ </w:t>
      </w:r>
      <w:r w:rsidRPr="00BE2421">
        <w:rPr>
          <w:rStyle w:val="1-Char"/>
          <w:rFonts w:hint="cs"/>
          <w:rtl/>
        </w:rPr>
        <w:t>«پروردگارا! به راست</w:t>
      </w:r>
      <w:r w:rsidR="00446BB7">
        <w:rPr>
          <w:rStyle w:val="1-Char"/>
          <w:rFonts w:hint="cs"/>
          <w:rtl/>
        </w:rPr>
        <w:t>ی</w:t>
      </w:r>
      <w:r w:rsidRPr="00BE2421">
        <w:rPr>
          <w:rStyle w:val="1-Char"/>
          <w:rFonts w:hint="cs"/>
          <w:rtl/>
        </w:rPr>
        <w:t xml:space="preserve"> ا</w:t>
      </w:r>
      <w:r w:rsidR="00446BB7">
        <w:rPr>
          <w:rStyle w:val="1-Char"/>
          <w:rFonts w:hint="cs"/>
          <w:rtl/>
        </w:rPr>
        <w:t>ی</w:t>
      </w:r>
      <w:r w:rsidRPr="00BE2421">
        <w:rPr>
          <w:rStyle w:val="1-Char"/>
          <w:rFonts w:hint="cs"/>
          <w:rtl/>
        </w:rPr>
        <w:t>ن خانه‌</w:t>
      </w:r>
      <w:r w:rsidR="00446BB7">
        <w:rPr>
          <w:rStyle w:val="1-Char"/>
          <w:rFonts w:hint="cs"/>
          <w:rtl/>
        </w:rPr>
        <w:t>ی</w:t>
      </w:r>
      <w:r w:rsidRPr="00BE2421">
        <w:rPr>
          <w:rStyle w:val="1-Char"/>
          <w:rFonts w:hint="cs"/>
          <w:rtl/>
        </w:rPr>
        <w:t xml:space="preserve"> تو است که آن را از لحاظ ظاهر و باطن، پربرکت و نعمت داد</w:t>
      </w:r>
      <w:r w:rsidR="00446BB7">
        <w:rPr>
          <w:rStyle w:val="1-Char"/>
          <w:rFonts w:hint="cs"/>
          <w:rtl/>
        </w:rPr>
        <w:t>ی</w:t>
      </w:r>
      <w:r w:rsidRPr="00BE2421">
        <w:rPr>
          <w:rStyle w:val="1-Char"/>
          <w:rFonts w:hint="cs"/>
          <w:rtl/>
        </w:rPr>
        <w:t xml:space="preserve"> و از آنجا که قبله‌گاه نماز مسلمانان و مکان حجّ آنان، </w:t>
      </w:r>
      <w:r w:rsidR="00446BB7">
        <w:rPr>
          <w:rStyle w:val="1-Char"/>
          <w:rFonts w:hint="cs"/>
          <w:rtl/>
        </w:rPr>
        <w:t>ی</w:t>
      </w:r>
      <w:r w:rsidRPr="00BE2421">
        <w:rPr>
          <w:rStyle w:val="1-Char"/>
          <w:rFonts w:hint="cs"/>
          <w:rtl/>
        </w:rPr>
        <w:t>عن</w:t>
      </w:r>
      <w:r w:rsidR="00446BB7">
        <w:rPr>
          <w:rStyle w:val="1-Char"/>
          <w:rFonts w:hint="cs"/>
          <w:rtl/>
        </w:rPr>
        <w:t>ی</w:t>
      </w:r>
      <w:r w:rsidRPr="00BE2421">
        <w:rPr>
          <w:rStyle w:val="1-Char"/>
          <w:rFonts w:hint="cs"/>
          <w:rtl/>
        </w:rPr>
        <w:t xml:space="preserve"> کنگره‌</w:t>
      </w:r>
      <w:r w:rsidR="00446BB7">
        <w:rPr>
          <w:rStyle w:val="1-Char"/>
          <w:rFonts w:hint="cs"/>
          <w:rtl/>
        </w:rPr>
        <w:t>ی</w:t>
      </w:r>
      <w:r w:rsidRPr="00BE2421">
        <w:rPr>
          <w:rStyle w:val="1-Char"/>
          <w:rFonts w:hint="cs"/>
          <w:rtl/>
        </w:rPr>
        <w:t xml:space="preserve"> بزرگ سالانه‌</w:t>
      </w:r>
      <w:r w:rsidR="00446BB7">
        <w:rPr>
          <w:rStyle w:val="1-Char"/>
          <w:rFonts w:hint="cs"/>
          <w:rtl/>
        </w:rPr>
        <w:t>ی</w:t>
      </w:r>
      <w:r w:rsidRPr="00BE2421">
        <w:rPr>
          <w:rStyle w:val="1-Char"/>
          <w:rFonts w:hint="cs"/>
          <w:rtl/>
        </w:rPr>
        <w:t xml:space="preserve"> ا</w:t>
      </w:r>
      <w:r w:rsidR="00446BB7">
        <w:rPr>
          <w:rStyle w:val="1-Char"/>
          <w:rFonts w:hint="cs"/>
          <w:rtl/>
        </w:rPr>
        <w:t>ی</w:t>
      </w:r>
      <w:r w:rsidRPr="00BE2421">
        <w:rPr>
          <w:rStyle w:val="1-Char"/>
          <w:rFonts w:hint="cs"/>
          <w:rtl/>
        </w:rPr>
        <w:t>شان است، ما</w:t>
      </w:r>
      <w:r w:rsidR="00446BB7">
        <w:rPr>
          <w:rStyle w:val="1-Char"/>
          <w:rFonts w:hint="cs"/>
          <w:rtl/>
        </w:rPr>
        <w:t>ی</w:t>
      </w:r>
      <w:r w:rsidRPr="00BE2421">
        <w:rPr>
          <w:rStyle w:val="1-Char"/>
          <w:rFonts w:hint="cs"/>
          <w:rtl/>
        </w:rPr>
        <w:t>ه‌</w:t>
      </w:r>
      <w:r w:rsidR="00446BB7">
        <w:rPr>
          <w:rStyle w:val="1-Char"/>
          <w:rFonts w:hint="cs"/>
          <w:rtl/>
        </w:rPr>
        <w:t>ی</w:t>
      </w:r>
      <w:r w:rsidRPr="00BE2421">
        <w:rPr>
          <w:rStyle w:val="1-Char"/>
          <w:rFonts w:hint="cs"/>
          <w:rtl/>
        </w:rPr>
        <w:t xml:space="preserve"> هدا</w:t>
      </w:r>
      <w:r w:rsidR="00446BB7">
        <w:rPr>
          <w:rStyle w:val="1-Char"/>
          <w:rFonts w:hint="cs"/>
          <w:rtl/>
        </w:rPr>
        <w:t>ی</w:t>
      </w:r>
      <w:r w:rsidRPr="00BE2421">
        <w:rPr>
          <w:rStyle w:val="1-Char"/>
          <w:rFonts w:hint="cs"/>
          <w:rtl/>
        </w:rPr>
        <w:t>ت جهان</w:t>
      </w:r>
      <w:r w:rsidR="00446BB7">
        <w:rPr>
          <w:rStyle w:val="1-Char"/>
          <w:rFonts w:hint="cs"/>
          <w:rtl/>
        </w:rPr>
        <w:t>ی</w:t>
      </w:r>
      <w:r w:rsidRPr="00BE2421">
        <w:rPr>
          <w:rStyle w:val="1-Char"/>
          <w:rFonts w:hint="cs"/>
          <w:rtl/>
        </w:rPr>
        <w:t>ان است؛ بار خدا</w:t>
      </w:r>
      <w:r w:rsidR="00446BB7">
        <w:rPr>
          <w:rStyle w:val="1-Char"/>
          <w:rFonts w:hint="cs"/>
          <w:rtl/>
        </w:rPr>
        <w:t>ی</w:t>
      </w:r>
      <w:r w:rsidRPr="00BE2421">
        <w:rPr>
          <w:rStyle w:val="1-Char"/>
          <w:rFonts w:hint="cs"/>
          <w:rtl/>
        </w:rPr>
        <w:t xml:space="preserve">ا! </w:t>
      </w:r>
      <w:r w:rsidR="00AF17B9">
        <w:rPr>
          <w:rStyle w:val="1-Char"/>
          <w:rFonts w:hint="cs"/>
          <w:rtl/>
        </w:rPr>
        <w:t>همچنان‌که</w:t>
      </w:r>
      <w:r w:rsidRPr="00BE2421">
        <w:rPr>
          <w:rStyle w:val="1-Char"/>
          <w:rFonts w:hint="cs"/>
          <w:rtl/>
        </w:rPr>
        <w:t xml:space="preserve"> مرا به سو</w:t>
      </w:r>
      <w:r w:rsidR="00446BB7">
        <w:rPr>
          <w:rStyle w:val="1-Char"/>
          <w:rFonts w:hint="cs"/>
          <w:rtl/>
        </w:rPr>
        <w:t>ی</w:t>
      </w:r>
      <w:r w:rsidRPr="00BE2421">
        <w:rPr>
          <w:rStyle w:val="1-Char"/>
          <w:rFonts w:hint="cs"/>
          <w:rtl/>
        </w:rPr>
        <w:t xml:space="preserve"> آن رهنمون ساخت</w:t>
      </w:r>
      <w:r w:rsidR="00446BB7">
        <w:rPr>
          <w:rStyle w:val="1-Char"/>
          <w:rFonts w:hint="cs"/>
          <w:rtl/>
        </w:rPr>
        <w:t>ی</w:t>
      </w:r>
      <w:r w:rsidRPr="00BE2421">
        <w:rPr>
          <w:rStyle w:val="1-Char"/>
          <w:rFonts w:hint="cs"/>
          <w:rtl/>
        </w:rPr>
        <w:t>، پس آن را از من بپذ</w:t>
      </w:r>
      <w:r w:rsidR="00446BB7">
        <w:rPr>
          <w:rStyle w:val="1-Char"/>
          <w:rFonts w:hint="cs"/>
          <w:rtl/>
        </w:rPr>
        <w:t>ی</w:t>
      </w:r>
      <w:r w:rsidRPr="00BE2421">
        <w:rPr>
          <w:rStyle w:val="1-Char"/>
          <w:rFonts w:hint="cs"/>
          <w:rtl/>
        </w:rPr>
        <w:t>ر؛ و ا</w:t>
      </w:r>
      <w:r w:rsidR="00446BB7">
        <w:rPr>
          <w:rStyle w:val="1-Char"/>
          <w:rFonts w:hint="cs"/>
          <w:rtl/>
        </w:rPr>
        <w:t>ی</w:t>
      </w:r>
      <w:r w:rsidRPr="00BE2421">
        <w:rPr>
          <w:rStyle w:val="1-Char"/>
          <w:rFonts w:hint="cs"/>
          <w:rtl/>
        </w:rPr>
        <w:t>ن سفر را آخر</w:t>
      </w:r>
      <w:r w:rsidR="00446BB7">
        <w:rPr>
          <w:rStyle w:val="1-Char"/>
          <w:rFonts w:hint="cs"/>
          <w:rtl/>
        </w:rPr>
        <w:t>ی</w:t>
      </w:r>
      <w:r w:rsidRPr="00BE2421">
        <w:rPr>
          <w:rStyle w:val="1-Char"/>
          <w:rFonts w:hint="cs"/>
          <w:rtl/>
        </w:rPr>
        <w:t>ن سفر من به سو</w:t>
      </w:r>
      <w:r w:rsidR="00446BB7">
        <w:rPr>
          <w:rStyle w:val="1-Char"/>
          <w:rFonts w:hint="cs"/>
          <w:rtl/>
        </w:rPr>
        <w:t>ی</w:t>
      </w:r>
      <w:r w:rsidRPr="00BE2421">
        <w:rPr>
          <w:rStyle w:val="1-Char"/>
          <w:rFonts w:hint="cs"/>
          <w:rtl/>
        </w:rPr>
        <w:t xml:space="preserve"> خانه‌ات مگردان؛ بلکه به من توف</w:t>
      </w:r>
      <w:r w:rsidR="00446BB7">
        <w:rPr>
          <w:rStyle w:val="1-Char"/>
          <w:rFonts w:hint="cs"/>
          <w:rtl/>
        </w:rPr>
        <w:t>ی</w:t>
      </w:r>
      <w:r w:rsidRPr="00BE2421">
        <w:rPr>
          <w:rStyle w:val="1-Char"/>
          <w:rFonts w:hint="cs"/>
          <w:rtl/>
        </w:rPr>
        <w:t>ق بده تا دوباره (بار</w:t>
      </w:r>
      <w:r w:rsidR="00446BB7">
        <w:rPr>
          <w:rStyle w:val="1-Char"/>
          <w:rFonts w:hint="cs"/>
          <w:rtl/>
        </w:rPr>
        <w:t>ی</w:t>
      </w:r>
      <w:r w:rsidRPr="00BE2421">
        <w:rPr>
          <w:rStyle w:val="1-Char"/>
          <w:rFonts w:hint="cs"/>
          <w:rtl/>
        </w:rPr>
        <w:t xml:space="preserve"> پس از بار د</w:t>
      </w:r>
      <w:r w:rsidR="00446BB7">
        <w:rPr>
          <w:rStyle w:val="1-Char"/>
          <w:rFonts w:hint="cs"/>
          <w:rtl/>
        </w:rPr>
        <w:t>ی</w:t>
      </w:r>
      <w:r w:rsidRPr="00BE2421">
        <w:rPr>
          <w:rStyle w:val="1-Char"/>
          <w:rFonts w:hint="cs"/>
          <w:rtl/>
        </w:rPr>
        <w:t>گر) به سو</w:t>
      </w:r>
      <w:r w:rsidR="00446BB7">
        <w:rPr>
          <w:rStyle w:val="1-Char"/>
          <w:rFonts w:hint="cs"/>
          <w:rtl/>
        </w:rPr>
        <w:t>ی</w:t>
      </w:r>
      <w:r w:rsidRPr="00BE2421">
        <w:rPr>
          <w:rStyle w:val="1-Char"/>
          <w:rFonts w:hint="cs"/>
          <w:rtl/>
        </w:rPr>
        <w:t xml:space="preserve"> خانه‌ات ب</w:t>
      </w:r>
      <w:r w:rsidR="00446BB7">
        <w:rPr>
          <w:rStyle w:val="1-Char"/>
          <w:rFonts w:hint="cs"/>
          <w:rtl/>
        </w:rPr>
        <w:t>ی</w:t>
      </w:r>
      <w:r w:rsidRPr="00BE2421">
        <w:rPr>
          <w:rStyle w:val="1-Char"/>
          <w:rFonts w:hint="cs"/>
          <w:rtl/>
        </w:rPr>
        <w:t>ا</w:t>
      </w:r>
      <w:r w:rsidR="00446BB7">
        <w:rPr>
          <w:rStyle w:val="1-Char"/>
          <w:rFonts w:hint="cs"/>
          <w:rtl/>
        </w:rPr>
        <w:t>ی</w:t>
      </w:r>
      <w:r w:rsidRPr="00BE2421">
        <w:rPr>
          <w:rStyle w:val="1-Char"/>
          <w:rFonts w:hint="cs"/>
          <w:rtl/>
        </w:rPr>
        <w:t>م و از ف</w:t>
      </w:r>
      <w:r w:rsidR="00446BB7">
        <w:rPr>
          <w:rStyle w:val="1-Char"/>
          <w:rFonts w:hint="cs"/>
          <w:rtl/>
        </w:rPr>
        <w:t>ی</w:t>
      </w:r>
      <w:r w:rsidRPr="00BE2421">
        <w:rPr>
          <w:rStyle w:val="1-Char"/>
          <w:rFonts w:hint="cs"/>
          <w:rtl/>
        </w:rPr>
        <w:t>وضات و معنو</w:t>
      </w:r>
      <w:r w:rsidR="00446BB7">
        <w:rPr>
          <w:rStyle w:val="1-Char"/>
          <w:rFonts w:hint="cs"/>
          <w:rtl/>
        </w:rPr>
        <w:t>ی</w:t>
      </w:r>
      <w:r w:rsidRPr="00BE2421">
        <w:rPr>
          <w:rStyle w:val="1-Char"/>
          <w:rFonts w:hint="cs"/>
          <w:rtl/>
        </w:rPr>
        <w:t>ات ا</w:t>
      </w:r>
      <w:r w:rsidR="00446BB7">
        <w:rPr>
          <w:rStyle w:val="1-Char"/>
          <w:rFonts w:hint="cs"/>
          <w:rtl/>
        </w:rPr>
        <w:t>ی</w:t>
      </w:r>
      <w:r w:rsidRPr="00BE2421">
        <w:rPr>
          <w:rStyle w:val="1-Char"/>
          <w:rFonts w:hint="cs"/>
          <w:rtl/>
        </w:rPr>
        <w:t>ن سرزم</w:t>
      </w:r>
      <w:r w:rsidR="00446BB7">
        <w:rPr>
          <w:rStyle w:val="1-Char"/>
          <w:rFonts w:hint="cs"/>
          <w:rtl/>
        </w:rPr>
        <w:t>ی</w:t>
      </w:r>
      <w:r w:rsidRPr="00BE2421">
        <w:rPr>
          <w:rStyle w:val="1-Char"/>
          <w:rFonts w:hint="cs"/>
          <w:rtl/>
        </w:rPr>
        <w:t>ن پاک و مقدّس، استفاده بکنم؛ و تا بد</w:t>
      </w:r>
      <w:r w:rsidR="00446BB7">
        <w:rPr>
          <w:rStyle w:val="1-Char"/>
          <w:rFonts w:hint="cs"/>
          <w:rtl/>
        </w:rPr>
        <w:t>ی</w:t>
      </w:r>
      <w:r w:rsidRPr="00BE2421">
        <w:rPr>
          <w:rStyle w:val="1-Char"/>
          <w:rFonts w:hint="cs"/>
          <w:rtl/>
        </w:rPr>
        <w:t>ن طر</w:t>
      </w:r>
      <w:r w:rsidR="00446BB7">
        <w:rPr>
          <w:rStyle w:val="1-Char"/>
          <w:rFonts w:hint="cs"/>
          <w:rtl/>
        </w:rPr>
        <w:t>ی</w:t>
      </w:r>
      <w:r w:rsidRPr="00BE2421">
        <w:rPr>
          <w:rStyle w:val="1-Char"/>
          <w:rFonts w:hint="cs"/>
          <w:rtl/>
        </w:rPr>
        <w:t>ق، از من راض</w:t>
      </w:r>
      <w:r w:rsidR="00446BB7">
        <w:rPr>
          <w:rStyle w:val="1-Char"/>
          <w:rFonts w:hint="cs"/>
          <w:rtl/>
        </w:rPr>
        <w:t>ی</w:t>
      </w:r>
      <w:r w:rsidRPr="00BE2421">
        <w:rPr>
          <w:rStyle w:val="1-Char"/>
          <w:rFonts w:hint="cs"/>
          <w:rtl/>
        </w:rPr>
        <w:t xml:space="preserve"> و خشنود بشو</w:t>
      </w:r>
      <w:r w:rsidR="00446BB7">
        <w:rPr>
          <w:rStyle w:val="1-Char"/>
          <w:rFonts w:hint="cs"/>
          <w:rtl/>
        </w:rPr>
        <w:t>ی</w:t>
      </w:r>
      <w:r w:rsidRPr="00BE2421">
        <w:rPr>
          <w:rStyle w:val="1-Char"/>
          <w:rFonts w:hint="cs"/>
          <w:rtl/>
        </w:rPr>
        <w:t>؛ به حق رحمتت ا</w:t>
      </w:r>
      <w:r w:rsidR="00446BB7">
        <w:rPr>
          <w:rStyle w:val="1-Char"/>
          <w:rFonts w:hint="cs"/>
          <w:rtl/>
        </w:rPr>
        <w:t>ی</w:t>
      </w:r>
      <w:r w:rsidRPr="00BE2421">
        <w:rPr>
          <w:rStyle w:val="1-Char"/>
          <w:rFonts w:hint="cs"/>
          <w:rtl/>
        </w:rPr>
        <w:t xml:space="preserve"> مهربانتر</w:t>
      </w:r>
      <w:r w:rsidR="00446BB7">
        <w:rPr>
          <w:rStyle w:val="1-Char"/>
          <w:rFonts w:hint="cs"/>
          <w:rtl/>
        </w:rPr>
        <w:t>ی</w:t>
      </w:r>
      <w:r w:rsidRPr="00BE2421">
        <w:rPr>
          <w:rStyle w:val="1-Char"/>
          <w:rFonts w:hint="cs"/>
          <w:rtl/>
        </w:rPr>
        <w:t>ن مهربانان»</w:t>
      </w:r>
      <w:r w:rsidRPr="007100A7">
        <w:rPr>
          <w:rStyle w:val="1-Char"/>
          <w:rFonts w:hint="cs"/>
          <w:rtl/>
        </w:rPr>
        <w:t>.</w:t>
      </w:r>
    </w:p>
    <w:p w:rsidR="006B31CA" w:rsidRPr="007100A7" w:rsidRDefault="006B31CA" w:rsidP="00AF1D25">
      <w:pPr>
        <w:rPr>
          <w:rStyle w:val="1-Char"/>
          <w:rtl/>
        </w:rPr>
      </w:pPr>
      <w:r w:rsidRPr="007100A7">
        <w:rPr>
          <w:rStyle w:val="1-Char"/>
          <w:rFonts w:hint="cs"/>
          <w:rtl/>
        </w:rPr>
        <w:t xml:space="preserve">و </w:t>
      </w:r>
      <w:r w:rsidRPr="0014773F">
        <w:rPr>
          <w:rStyle w:val="5-Char0"/>
          <w:rFonts w:hint="cs"/>
          <w:rtl/>
        </w:rPr>
        <w:t>«ملتزم»</w:t>
      </w:r>
      <w:r w:rsidRPr="007100A7">
        <w:rPr>
          <w:rStyle w:val="1-Char"/>
          <w:rFonts w:hint="cs"/>
          <w:rtl/>
        </w:rPr>
        <w:t>: از زمره‌</w:t>
      </w:r>
      <w:r w:rsidR="00446BB7">
        <w:rPr>
          <w:rStyle w:val="1-Char"/>
          <w:rFonts w:hint="cs"/>
          <w:rtl/>
        </w:rPr>
        <w:t>ی</w:t>
      </w:r>
      <w:r w:rsidRPr="007100A7">
        <w:rPr>
          <w:rStyle w:val="1-Char"/>
          <w:rFonts w:hint="cs"/>
          <w:rtl/>
        </w:rPr>
        <w:t xml:space="preserve"> اماکن</w:t>
      </w:r>
      <w:r w:rsidR="00446BB7">
        <w:rPr>
          <w:rStyle w:val="1-Char"/>
          <w:rFonts w:hint="cs"/>
          <w:rtl/>
        </w:rPr>
        <w:t>ی</w:t>
      </w:r>
      <w:r w:rsidRPr="007100A7">
        <w:rPr>
          <w:rStyle w:val="1-Char"/>
          <w:rFonts w:hint="cs"/>
          <w:rtl/>
        </w:rPr>
        <w:t xml:space="preserve"> است که در مکه‌</w:t>
      </w:r>
      <w:r w:rsidR="00446BB7">
        <w:rPr>
          <w:rStyle w:val="1-Char"/>
          <w:rFonts w:hint="cs"/>
          <w:rtl/>
        </w:rPr>
        <w:t>ی</w:t>
      </w:r>
      <w:r w:rsidRPr="007100A7">
        <w:rPr>
          <w:rStyle w:val="1-Char"/>
          <w:rFonts w:hint="cs"/>
          <w:rtl/>
        </w:rPr>
        <w:t xml:space="preserve"> مکرمه، دعا در آن پذ</w:t>
      </w:r>
      <w:r w:rsidR="00446BB7">
        <w:rPr>
          <w:rStyle w:val="1-Char"/>
          <w:rFonts w:hint="cs"/>
          <w:rtl/>
        </w:rPr>
        <w:t>ی</w:t>
      </w:r>
      <w:r w:rsidRPr="007100A7">
        <w:rPr>
          <w:rStyle w:val="1-Char"/>
          <w:rFonts w:hint="cs"/>
          <w:rtl/>
        </w:rPr>
        <w:t>رفته م</w:t>
      </w:r>
      <w:r w:rsidR="00446BB7">
        <w:rPr>
          <w:rStyle w:val="1-Char"/>
          <w:rFonts w:hint="cs"/>
          <w:rtl/>
        </w:rPr>
        <w:t>ی</w:t>
      </w:r>
      <w:r w:rsidRPr="007100A7">
        <w:rPr>
          <w:rStyle w:val="1-Char"/>
          <w:rFonts w:hint="cs"/>
          <w:rtl/>
        </w:rPr>
        <w:t xml:space="preserve">‌شود. و </w:t>
      </w:r>
      <w:r w:rsidRPr="0014773F">
        <w:rPr>
          <w:rStyle w:val="5-Char0"/>
          <w:rFonts w:hint="cs"/>
          <w:rtl/>
        </w:rPr>
        <w:t>کمال بن همام</w:t>
      </w:r>
      <w:r w:rsidRPr="007100A7">
        <w:rPr>
          <w:rStyle w:val="1-Char"/>
          <w:rFonts w:hint="cs"/>
          <w:rtl/>
        </w:rPr>
        <w:t xml:space="preserve"> از نامه‌</w:t>
      </w:r>
      <w:r w:rsidR="00446BB7">
        <w:rPr>
          <w:rStyle w:val="1-Char"/>
          <w:rFonts w:hint="cs"/>
          <w:rtl/>
        </w:rPr>
        <w:t>ی</w:t>
      </w:r>
      <w:r w:rsidRPr="007100A7">
        <w:rPr>
          <w:rStyle w:val="1-Char"/>
          <w:rFonts w:hint="cs"/>
          <w:rtl/>
        </w:rPr>
        <w:t xml:space="preserve"> </w:t>
      </w:r>
      <w:r w:rsidRPr="0014773F">
        <w:rPr>
          <w:rStyle w:val="5-Char0"/>
          <w:rFonts w:hint="cs"/>
          <w:rtl/>
        </w:rPr>
        <w:t>حسن بصري</w:t>
      </w:r>
      <w:r w:rsidR="00FE6406" w:rsidRPr="00FE6406">
        <w:rPr>
          <w:rStyle w:val="1-Char"/>
          <w:rFonts w:cs="CTraditional Arabic" w:hint="cs"/>
          <w:rtl/>
        </w:rPr>
        <w:t>/</w:t>
      </w:r>
      <w:r w:rsidRPr="007100A7">
        <w:rPr>
          <w:rStyle w:val="1-Char"/>
          <w:rFonts w:hint="cs"/>
          <w:rtl/>
        </w:rPr>
        <w:t xml:space="preserve"> [که آن را به مکه فرستاده بود]، نقل کرده که و</w:t>
      </w:r>
      <w:r w:rsidR="00446BB7">
        <w:rPr>
          <w:rStyle w:val="1-Char"/>
          <w:rFonts w:hint="cs"/>
          <w:rtl/>
        </w:rPr>
        <w:t>ی</w:t>
      </w:r>
      <w:r w:rsidRPr="007100A7">
        <w:rPr>
          <w:rStyle w:val="1-Char"/>
          <w:rFonts w:hint="cs"/>
          <w:rtl/>
        </w:rPr>
        <w:t xml:space="preserve"> گفته است:</w:t>
      </w:r>
    </w:p>
    <w:p w:rsidR="006B31CA" w:rsidRPr="00FE6406" w:rsidRDefault="006B31CA" w:rsidP="00AF1D25">
      <w:pPr>
        <w:keepNext/>
        <w:rPr>
          <w:rStyle w:val="9-Char"/>
          <w:rtl/>
        </w:rPr>
      </w:pPr>
      <w:r w:rsidRPr="00FE6406">
        <w:rPr>
          <w:rStyle w:val="9-Char"/>
          <w:rFonts w:hint="cs"/>
          <w:rtl/>
        </w:rPr>
        <w:t>دعا در پانزده مکان پذ</w:t>
      </w:r>
      <w:r w:rsidR="00446BB7">
        <w:rPr>
          <w:rStyle w:val="9-Char"/>
          <w:rFonts w:hint="cs"/>
          <w:rtl/>
        </w:rPr>
        <w:t>ی</w:t>
      </w:r>
      <w:r w:rsidRPr="00FE6406">
        <w:rPr>
          <w:rStyle w:val="9-Char"/>
          <w:rFonts w:hint="cs"/>
          <w:rtl/>
        </w:rPr>
        <w:t>رفته م</w:t>
      </w:r>
      <w:r w:rsidR="00446BB7">
        <w:rPr>
          <w:rStyle w:val="9-Char"/>
          <w:rFonts w:hint="cs"/>
          <w:rtl/>
        </w:rPr>
        <w:t>ی</w:t>
      </w:r>
      <w:r w:rsidRPr="00FE6406">
        <w:rPr>
          <w:rStyle w:val="9-Char"/>
          <w:rFonts w:hint="cs"/>
          <w:rtl/>
        </w:rPr>
        <w:t>‌شود:</w:t>
      </w:r>
    </w:p>
    <w:p w:rsidR="006B31CA" w:rsidRPr="007100A7" w:rsidRDefault="006B31CA" w:rsidP="00463D6B">
      <w:pPr>
        <w:pStyle w:val="ListParagraph"/>
        <w:numPr>
          <w:ilvl w:val="0"/>
          <w:numId w:val="72"/>
        </w:numPr>
        <w:rPr>
          <w:rStyle w:val="1-Char"/>
          <w:rtl/>
        </w:rPr>
      </w:pPr>
      <w:r w:rsidRPr="007100A7">
        <w:rPr>
          <w:rStyle w:val="1-Char"/>
          <w:rFonts w:hint="cs"/>
          <w:rtl/>
        </w:rPr>
        <w:t>در طواف خانه‌</w:t>
      </w:r>
      <w:r w:rsidR="00446BB7">
        <w:rPr>
          <w:rStyle w:val="1-Char"/>
          <w:rFonts w:hint="cs"/>
          <w:rtl/>
        </w:rPr>
        <w:t>ی</w:t>
      </w:r>
      <w:r w:rsidRPr="007100A7">
        <w:rPr>
          <w:rStyle w:val="1-Char"/>
          <w:rFonts w:hint="cs"/>
          <w:rtl/>
        </w:rPr>
        <w:t xml:space="preserve"> کعبه؛</w:t>
      </w:r>
    </w:p>
    <w:p w:rsidR="006B31CA" w:rsidRPr="007100A7" w:rsidRDefault="006B31CA" w:rsidP="00463D6B">
      <w:pPr>
        <w:pStyle w:val="ListParagraph"/>
        <w:numPr>
          <w:ilvl w:val="0"/>
          <w:numId w:val="72"/>
        </w:numPr>
        <w:rPr>
          <w:rStyle w:val="1-Char"/>
          <w:rtl/>
        </w:rPr>
      </w:pPr>
      <w:r w:rsidRPr="007100A7">
        <w:rPr>
          <w:rStyle w:val="1-Char"/>
          <w:rFonts w:hint="cs"/>
          <w:rtl/>
        </w:rPr>
        <w:t>در ملتزم؛</w:t>
      </w:r>
    </w:p>
    <w:p w:rsidR="006B31CA" w:rsidRPr="007100A7" w:rsidRDefault="006B31CA" w:rsidP="00463D6B">
      <w:pPr>
        <w:pStyle w:val="ListParagraph"/>
        <w:numPr>
          <w:ilvl w:val="0"/>
          <w:numId w:val="72"/>
        </w:numPr>
        <w:rPr>
          <w:rStyle w:val="1-Char"/>
          <w:rtl/>
        </w:rPr>
      </w:pPr>
      <w:r w:rsidRPr="007100A7">
        <w:rPr>
          <w:rStyle w:val="1-Char"/>
          <w:rFonts w:hint="cs"/>
          <w:rtl/>
        </w:rPr>
        <w:t>در ز</w:t>
      </w:r>
      <w:r w:rsidR="00446BB7">
        <w:rPr>
          <w:rStyle w:val="1-Char"/>
          <w:rFonts w:hint="cs"/>
          <w:rtl/>
        </w:rPr>
        <w:t>ی</w:t>
      </w:r>
      <w:r w:rsidRPr="007100A7">
        <w:rPr>
          <w:rStyle w:val="1-Char"/>
          <w:rFonts w:hint="cs"/>
          <w:rtl/>
        </w:rPr>
        <w:t>ر ناودان رحمت [م</w:t>
      </w:r>
      <w:r w:rsidR="00446BB7">
        <w:rPr>
          <w:rStyle w:val="1-Char"/>
          <w:rFonts w:hint="cs"/>
          <w:rtl/>
        </w:rPr>
        <w:t>ی</w:t>
      </w:r>
      <w:r w:rsidRPr="007100A7">
        <w:rPr>
          <w:rStyle w:val="1-Char"/>
          <w:rFonts w:hint="cs"/>
          <w:rtl/>
        </w:rPr>
        <w:t>زاب]؛</w:t>
      </w:r>
    </w:p>
    <w:p w:rsidR="006B31CA" w:rsidRPr="007100A7" w:rsidRDefault="006B31CA" w:rsidP="00463D6B">
      <w:pPr>
        <w:pStyle w:val="ListParagraph"/>
        <w:numPr>
          <w:ilvl w:val="0"/>
          <w:numId w:val="72"/>
        </w:numPr>
        <w:rPr>
          <w:rStyle w:val="1-Char"/>
          <w:rtl/>
        </w:rPr>
      </w:pPr>
      <w:r w:rsidRPr="007100A7">
        <w:rPr>
          <w:rStyle w:val="1-Char"/>
          <w:rFonts w:hint="cs"/>
          <w:rtl/>
        </w:rPr>
        <w:t>در خانه‌</w:t>
      </w:r>
      <w:r w:rsidR="00446BB7">
        <w:rPr>
          <w:rStyle w:val="1-Char"/>
          <w:rFonts w:hint="cs"/>
          <w:rtl/>
        </w:rPr>
        <w:t>ی</w:t>
      </w:r>
      <w:r w:rsidRPr="007100A7">
        <w:rPr>
          <w:rStyle w:val="1-Char"/>
          <w:rFonts w:hint="cs"/>
          <w:rtl/>
        </w:rPr>
        <w:t xml:space="preserve"> کعبه؛</w:t>
      </w:r>
    </w:p>
    <w:p w:rsidR="006B31CA" w:rsidRPr="007100A7" w:rsidRDefault="006B31CA" w:rsidP="00463D6B">
      <w:pPr>
        <w:pStyle w:val="ListParagraph"/>
        <w:numPr>
          <w:ilvl w:val="0"/>
          <w:numId w:val="72"/>
        </w:numPr>
        <w:rPr>
          <w:rStyle w:val="1-Char"/>
          <w:rtl/>
        </w:rPr>
      </w:pPr>
      <w:r w:rsidRPr="007100A7">
        <w:rPr>
          <w:rStyle w:val="1-Char"/>
          <w:rFonts w:hint="cs"/>
          <w:rtl/>
        </w:rPr>
        <w:t>در کنار زمزم [به هنگام نوش</w:t>
      </w:r>
      <w:r w:rsidR="00446BB7">
        <w:rPr>
          <w:rStyle w:val="1-Char"/>
          <w:rFonts w:hint="cs"/>
          <w:rtl/>
        </w:rPr>
        <w:t>ی</w:t>
      </w:r>
      <w:r w:rsidRPr="007100A7">
        <w:rPr>
          <w:rStyle w:val="1-Char"/>
          <w:rFonts w:hint="cs"/>
          <w:rtl/>
        </w:rPr>
        <w:t>دن آب زمزم]؛</w:t>
      </w:r>
    </w:p>
    <w:p w:rsidR="006B31CA" w:rsidRPr="007100A7" w:rsidRDefault="006B31CA" w:rsidP="00463D6B">
      <w:pPr>
        <w:pStyle w:val="ListParagraph"/>
        <w:numPr>
          <w:ilvl w:val="0"/>
          <w:numId w:val="72"/>
        </w:numPr>
        <w:rPr>
          <w:rStyle w:val="1-Char"/>
          <w:rtl/>
        </w:rPr>
      </w:pPr>
      <w:r w:rsidRPr="007100A7">
        <w:rPr>
          <w:rStyle w:val="1-Char"/>
          <w:rFonts w:hint="cs"/>
          <w:rtl/>
        </w:rPr>
        <w:t>پشت مقام ابراه</w:t>
      </w:r>
      <w:r w:rsidR="00446BB7">
        <w:rPr>
          <w:rStyle w:val="1-Char"/>
          <w:rFonts w:hint="cs"/>
          <w:rtl/>
        </w:rPr>
        <w:t>ی</w:t>
      </w:r>
      <w:r w:rsidRPr="007100A7">
        <w:rPr>
          <w:rStyle w:val="1-Char"/>
          <w:rFonts w:hint="cs"/>
          <w:rtl/>
        </w:rPr>
        <w:t>م؛</w:t>
      </w:r>
    </w:p>
    <w:p w:rsidR="006B31CA" w:rsidRPr="007100A7" w:rsidRDefault="006B31CA" w:rsidP="00463D6B">
      <w:pPr>
        <w:pStyle w:val="ListParagraph"/>
        <w:numPr>
          <w:ilvl w:val="0"/>
          <w:numId w:val="72"/>
        </w:numPr>
        <w:rPr>
          <w:rStyle w:val="1-Char"/>
          <w:rtl/>
        </w:rPr>
      </w:pPr>
      <w:r w:rsidRPr="007100A7">
        <w:rPr>
          <w:rStyle w:val="1-Char"/>
          <w:rFonts w:hint="cs"/>
          <w:rtl/>
        </w:rPr>
        <w:t>بر فراز کوه صفا؛</w:t>
      </w:r>
    </w:p>
    <w:p w:rsidR="006B31CA" w:rsidRPr="007100A7" w:rsidRDefault="006B31CA" w:rsidP="00463D6B">
      <w:pPr>
        <w:pStyle w:val="ListParagraph"/>
        <w:numPr>
          <w:ilvl w:val="0"/>
          <w:numId w:val="72"/>
        </w:numPr>
        <w:rPr>
          <w:rStyle w:val="1-Char"/>
          <w:rtl/>
        </w:rPr>
      </w:pPr>
      <w:r w:rsidRPr="007100A7">
        <w:rPr>
          <w:rStyle w:val="1-Char"/>
          <w:rFonts w:hint="cs"/>
          <w:rtl/>
        </w:rPr>
        <w:t>بر فراز کوه مروه؛</w:t>
      </w:r>
    </w:p>
    <w:p w:rsidR="006B31CA" w:rsidRPr="007100A7" w:rsidRDefault="006B31CA" w:rsidP="00463D6B">
      <w:pPr>
        <w:pStyle w:val="ListParagraph"/>
        <w:numPr>
          <w:ilvl w:val="0"/>
          <w:numId w:val="72"/>
        </w:numPr>
        <w:rPr>
          <w:rStyle w:val="1-Char"/>
          <w:rtl/>
        </w:rPr>
      </w:pPr>
      <w:r w:rsidRPr="007100A7">
        <w:rPr>
          <w:rStyle w:val="1-Char"/>
          <w:rFonts w:hint="cs"/>
          <w:rtl/>
        </w:rPr>
        <w:t>به هنگام سع</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ان صفا و مروه؛</w:t>
      </w:r>
    </w:p>
    <w:p w:rsidR="006B31CA" w:rsidRPr="007100A7" w:rsidRDefault="006B31CA" w:rsidP="00463D6B">
      <w:pPr>
        <w:pStyle w:val="ListParagraph"/>
        <w:numPr>
          <w:ilvl w:val="0"/>
          <w:numId w:val="72"/>
        </w:numPr>
        <w:rPr>
          <w:rStyle w:val="1-Char"/>
          <w:rtl/>
        </w:rPr>
      </w:pPr>
      <w:r w:rsidRPr="007100A7">
        <w:rPr>
          <w:rStyle w:val="1-Char"/>
          <w:rFonts w:hint="cs"/>
          <w:rtl/>
        </w:rPr>
        <w:t xml:space="preserve">در عرفات؛ </w:t>
      </w:r>
    </w:p>
    <w:p w:rsidR="006B31CA" w:rsidRPr="007100A7" w:rsidRDefault="006B31CA" w:rsidP="00463D6B">
      <w:pPr>
        <w:pStyle w:val="ListParagraph"/>
        <w:numPr>
          <w:ilvl w:val="0"/>
          <w:numId w:val="72"/>
        </w:numPr>
        <w:rPr>
          <w:rStyle w:val="1-Char"/>
          <w:rtl/>
        </w:rPr>
      </w:pPr>
      <w:r w:rsidRPr="007100A7">
        <w:rPr>
          <w:rStyle w:val="1-Char"/>
          <w:rFonts w:hint="cs"/>
          <w:rtl/>
        </w:rPr>
        <w:t>در سرزم</w:t>
      </w:r>
      <w:r w:rsidR="00446BB7">
        <w:rPr>
          <w:rStyle w:val="1-Char"/>
          <w:rFonts w:hint="cs"/>
          <w:rtl/>
        </w:rPr>
        <w:t>ی</w:t>
      </w:r>
      <w:r w:rsidRPr="007100A7">
        <w:rPr>
          <w:rStyle w:val="1-Char"/>
          <w:rFonts w:hint="cs"/>
          <w:rtl/>
        </w:rPr>
        <w:t>ن من</w:t>
      </w:r>
      <w:r w:rsidR="00446BB7">
        <w:rPr>
          <w:rStyle w:val="1-Char"/>
          <w:rFonts w:hint="cs"/>
          <w:rtl/>
        </w:rPr>
        <w:t>ی</w:t>
      </w:r>
      <w:r w:rsidRPr="007100A7">
        <w:rPr>
          <w:rStyle w:val="1-Char"/>
          <w:rFonts w:hint="cs"/>
          <w:rtl/>
        </w:rPr>
        <w:t>؛</w:t>
      </w:r>
    </w:p>
    <w:p w:rsidR="006B31CA" w:rsidRPr="007100A7" w:rsidRDefault="006B31CA" w:rsidP="00AF1D25">
      <w:pPr>
        <w:rPr>
          <w:rStyle w:val="1-Char"/>
          <w:rtl/>
        </w:rPr>
      </w:pPr>
      <w:r w:rsidRPr="0014773F">
        <w:rPr>
          <w:rStyle w:val="1-Char"/>
          <w:rFonts w:eastAsia="Batang" w:hint="cs"/>
          <w:rtl/>
        </w:rPr>
        <w:t>12، 13، 14 و 15-</w:t>
      </w:r>
      <w:r w:rsidRPr="0014773F">
        <w:rPr>
          <w:rStyle w:val="1-Char"/>
          <w:rFonts w:hint="cs"/>
          <w:rtl/>
        </w:rPr>
        <w:t xml:space="preserve"> </w:t>
      </w:r>
      <w:r w:rsidRPr="007100A7">
        <w:rPr>
          <w:rStyle w:val="1-Char"/>
          <w:rFonts w:hint="cs"/>
          <w:rtl/>
        </w:rPr>
        <w:t>به هنگام رم</w:t>
      </w:r>
      <w:r w:rsidR="00446BB7">
        <w:rPr>
          <w:rStyle w:val="1-Char"/>
          <w:rFonts w:hint="cs"/>
          <w:rtl/>
        </w:rPr>
        <w:t>ی</w:t>
      </w:r>
      <w:r w:rsidRPr="007100A7">
        <w:rPr>
          <w:rStyle w:val="1-Char"/>
          <w:rFonts w:hint="cs"/>
          <w:rtl/>
        </w:rPr>
        <w:t xml:space="preserve"> جمرات - نقل </w:t>
      </w:r>
      <w:r w:rsidRPr="0014773F">
        <w:rPr>
          <w:rStyle w:val="5-Char0"/>
          <w:rFonts w:hint="cs"/>
          <w:rtl/>
        </w:rPr>
        <w:t>کمال بن همام از حسن بصري</w:t>
      </w:r>
      <w:r w:rsidR="00FE6406" w:rsidRPr="00FE6406">
        <w:rPr>
          <w:rStyle w:val="1-Char"/>
          <w:rFonts w:cs="CTraditional Arabic" w:hint="cs"/>
          <w:rtl/>
        </w:rPr>
        <w:t>/</w:t>
      </w:r>
      <w:r w:rsidRPr="007100A7">
        <w:rPr>
          <w:rStyle w:val="1-Char"/>
          <w:rFonts w:hint="cs"/>
          <w:rtl/>
        </w:rPr>
        <w:t xml:space="preserve"> به پا</w:t>
      </w:r>
      <w:r w:rsidR="00446BB7">
        <w:rPr>
          <w:rStyle w:val="1-Char"/>
          <w:rFonts w:hint="cs"/>
          <w:rtl/>
        </w:rPr>
        <w:t>ی</w:t>
      </w:r>
      <w:r w:rsidRPr="007100A7">
        <w:rPr>
          <w:rStyle w:val="1-Char"/>
          <w:rFonts w:hint="cs"/>
          <w:rtl/>
        </w:rPr>
        <w:t>ان رس</w:t>
      </w:r>
      <w:r w:rsidR="00446BB7">
        <w:rPr>
          <w:rStyle w:val="1-Char"/>
          <w:rFonts w:hint="cs"/>
          <w:rtl/>
        </w:rPr>
        <w:t>ی</w:t>
      </w:r>
      <w:r w:rsidRPr="007100A7">
        <w:rPr>
          <w:rStyle w:val="1-Char"/>
          <w:rFonts w:hint="cs"/>
          <w:rtl/>
        </w:rPr>
        <w:t xml:space="preserve">د. - </w:t>
      </w:r>
    </w:p>
    <w:p w:rsidR="006B31CA" w:rsidRPr="007100A7" w:rsidRDefault="006B31CA" w:rsidP="00AF1D25">
      <w:pPr>
        <w:rPr>
          <w:rStyle w:val="1-Char"/>
          <w:rtl/>
        </w:rPr>
      </w:pPr>
      <w:r w:rsidRPr="007100A7">
        <w:rPr>
          <w:rStyle w:val="1-Char"/>
          <w:rFonts w:hint="cs"/>
          <w:rtl/>
        </w:rPr>
        <w:t>و جمره‌ها در مدّت چهار روز زده م</w:t>
      </w:r>
      <w:r w:rsidR="00446BB7">
        <w:rPr>
          <w:rStyle w:val="1-Char"/>
          <w:rFonts w:hint="cs"/>
          <w:rtl/>
        </w:rPr>
        <w:t>ی</w:t>
      </w:r>
      <w:r w:rsidRPr="007100A7">
        <w:rPr>
          <w:rStyle w:val="1-Char"/>
          <w:rFonts w:hint="cs"/>
          <w:rtl/>
        </w:rPr>
        <w:t xml:space="preserve">‌شوند: </w:t>
      </w:r>
      <w:r w:rsidRPr="00FE6406">
        <w:rPr>
          <w:rStyle w:val="9-Char"/>
          <w:rFonts w:eastAsia="Batang" w:hint="cs"/>
          <w:rtl/>
        </w:rPr>
        <w:t>روز ع</w:t>
      </w:r>
      <w:r w:rsidR="00446BB7">
        <w:rPr>
          <w:rStyle w:val="9-Char"/>
          <w:rFonts w:eastAsia="Batang" w:hint="cs"/>
          <w:rtl/>
        </w:rPr>
        <w:t>ی</w:t>
      </w:r>
      <w:r w:rsidRPr="00FE6406">
        <w:rPr>
          <w:rStyle w:val="9-Char"/>
          <w:rFonts w:eastAsia="Batang" w:hint="cs"/>
          <w:rtl/>
        </w:rPr>
        <w:t>د قربان</w:t>
      </w:r>
      <w:r w:rsidRPr="007100A7">
        <w:rPr>
          <w:rStyle w:val="1-Char"/>
          <w:rFonts w:hint="cs"/>
          <w:rtl/>
        </w:rPr>
        <w:t xml:space="preserve"> و </w:t>
      </w:r>
      <w:r w:rsidRPr="00FE6406">
        <w:rPr>
          <w:rStyle w:val="9-Char"/>
          <w:rFonts w:eastAsia="Batang" w:hint="cs"/>
          <w:rtl/>
        </w:rPr>
        <w:t>سه روز پس از آن</w:t>
      </w:r>
      <w:r w:rsidRPr="007100A7">
        <w:rPr>
          <w:rStyle w:val="1-Char"/>
          <w:rFonts w:hint="cs"/>
          <w:rtl/>
        </w:rPr>
        <w:t xml:space="preserve">؛ </w:t>
      </w:r>
      <w:r w:rsidR="00AF17B9">
        <w:rPr>
          <w:rStyle w:val="1-Char"/>
          <w:rFonts w:hint="cs"/>
          <w:rtl/>
        </w:rPr>
        <w:t>همچنان‌که</w:t>
      </w:r>
      <w:r w:rsidRPr="007100A7">
        <w:rPr>
          <w:rStyle w:val="1-Char"/>
          <w:rFonts w:hint="cs"/>
          <w:rtl/>
        </w:rPr>
        <w:t xml:space="preserve"> پ</w:t>
      </w:r>
      <w:r w:rsidR="00446BB7">
        <w:rPr>
          <w:rStyle w:val="1-Char"/>
          <w:rFonts w:hint="cs"/>
          <w:rtl/>
        </w:rPr>
        <w:t>ی</w:t>
      </w:r>
      <w:r w:rsidRPr="007100A7">
        <w:rPr>
          <w:rStyle w:val="1-Char"/>
          <w:rFonts w:hint="cs"/>
          <w:rtl/>
        </w:rPr>
        <w:t>شتر ب</w:t>
      </w:r>
      <w:r w:rsidR="00446BB7">
        <w:rPr>
          <w:rStyle w:val="1-Char"/>
          <w:rFonts w:hint="cs"/>
          <w:rtl/>
        </w:rPr>
        <w:t>ی</w:t>
      </w:r>
      <w:r w:rsidRPr="007100A7">
        <w:rPr>
          <w:rStyle w:val="1-Char"/>
          <w:rFonts w:hint="cs"/>
          <w:rtl/>
        </w:rPr>
        <w:t>ان شد.</w:t>
      </w:r>
    </w:p>
    <w:p w:rsidR="006B31CA" w:rsidRPr="007100A7" w:rsidRDefault="006B31CA" w:rsidP="00AF1D25">
      <w:pPr>
        <w:rPr>
          <w:rStyle w:val="1-Char"/>
          <w:rtl/>
        </w:rPr>
      </w:pPr>
      <w:r w:rsidRPr="007100A7">
        <w:rPr>
          <w:rStyle w:val="1-Char"/>
          <w:rFonts w:hint="cs"/>
          <w:rtl/>
        </w:rPr>
        <w:t>و همچن</w:t>
      </w:r>
      <w:r w:rsidR="00446BB7">
        <w:rPr>
          <w:rStyle w:val="1-Char"/>
          <w:rFonts w:hint="cs"/>
          <w:rtl/>
        </w:rPr>
        <w:t>ی</w:t>
      </w:r>
      <w:r w:rsidRPr="007100A7">
        <w:rPr>
          <w:rStyle w:val="1-Char"/>
          <w:rFonts w:hint="cs"/>
          <w:rtl/>
        </w:rPr>
        <w:t>ن پ</w:t>
      </w:r>
      <w:r w:rsidR="00446BB7">
        <w:rPr>
          <w:rStyle w:val="1-Char"/>
          <w:rFonts w:hint="cs"/>
          <w:rtl/>
        </w:rPr>
        <w:t>ی</w:t>
      </w:r>
      <w:r w:rsidRPr="007100A7">
        <w:rPr>
          <w:rStyle w:val="1-Char"/>
          <w:rFonts w:hint="cs"/>
          <w:rtl/>
        </w:rPr>
        <w:t>شتر ذکر نمود</w:t>
      </w:r>
      <w:r w:rsidR="00446BB7">
        <w:rPr>
          <w:rStyle w:val="1-Char"/>
          <w:rFonts w:hint="cs"/>
          <w:rtl/>
        </w:rPr>
        <w:t>ی</w:t>
      </w:r>
      <w:r w:rsidRPr="007100A7">
        <w:rPr>
          <w:rStyle w:val="1-Char"/>
          <w:rFonts w:hint="cs"/>
          <w:rtl/>
        </w:rPr>
        <w:t xml:space="preserve">م که دعا به هنگام </w:t>
      </w:r>
      <w:r w:rsidRPr="00FE6406">
        <w:rPr>
          <w:rStyle w:val="9-Char"/>
          <w:rFonts w:eastAsia="Batang" w:hint="cs"/>
          <w:rtl/>
        </w:rPr>
        <w:t>مشاهده نمودن خانه‌</w:t>
      </w:r>
      <w:r w:rsidR="00446BB7">
        <w:rPr>
          <w:rStyle w:val="9-Char"/>
          <w:rFonts w:eastAsia="Batang" w:hint="cs"/>
          <w:rtl/>
        </w:rPr>
        <w:t>ی</w:t>
      </w:r>
      <w:r w:rsidRPr="00FE6406">
        <w:rPr>
          <w:rStyle w:val="9-Char"/>
          <w:rFonts w:eastAsia="Batang" w:hint="cs"/>
          <w:rtl/>
        </w:rPr>
        <w:t xml:space="preserve"> پاک خدا</w:t>
      </w:r>
      <w:r w:rsidRPr="007100A7">
        <w:rPr>
          <w:rStyle w:val="1-Char"/>
          <w:rFonts w:hint="cs"/>
          <w:rtl/>
        </w:rPr>
        <w:t xml:space="preserve"> ن</w:t>
      </w:r>
      <w:r w:rsidR="00446BB7">
        <w:rPr>
          <w:rStyle w:val="1-Char"/>
          <w:rFonts w:hint="cs"/>
          <w:rtl/>
        </w:rPr>
        <w:t>ی</w:t>
      </w:r>
      <w:r w:rsidRPr="007100A7">
        <w:rPr>
          <w:rStyle w:val="1-Char"/>
          <w:rFonts w:hint="cs"/>
          <w:rtl/>
        </w:rPr>
        <w:t>ز پذ</w:t>
      </w:r>
      <w:r w:rsidR="00446BB7">
        <w:rPr>
          <w:rStyle w:val="1-Char"/>
          <w:rFonts w:hint="cs"/>
          <w:rtl/>
        </w:rPr>
        <w:t>ی</w:t>
      </w:r>
      <w:r w:rsidRPr="007100A7">
        <w:rPr>
          <w:rStyle w:val="1-Char"/>
          <w:rFonts w:hint="cs"/>
          <w:rtl/>
        </w:rPr>
        <w:t>رفته م</w:t>
      </w:r>
      <w:r w:rsidR="00446BB7">
        <w:rPr>
          <w:rStyle w:val="1-Char"/>
          <w:rFonts w:hint="cs"/>
          <w:rtl/>
        </w:rPr>
        <w:t>ی</w:t>
      </w:r>
      <w:r w:rsidRPr="007100A7">
        <w:rPr>
          <w:rStyle w:val="1-Char"/>
          <w:rFonts w:hint="cs"/>
          <w:rtl/>
        </w:rPr>
        <w:t>‌شود.</w:t>
      </w:r>
    </w:p>
    <w:p w:rsidR="006B31CA" w:rsidRPr="007100A7" w:rsidRDefault="006B31CA" w:rsidP="00AF1D25">
      <w:pPr>
        <w:rPr>
          <w:rStyle w:val="1-Char"/>
          <w:rtl/>
        </w:rPr>
      </w:pPr>
      <w:r w:rsidRPr="007100A7">
        <w:rPr>
          <w:rStyle w:val="1-Char"/>
          <w:rFonts w:hint="cs"/>
          <w:rtl/>
        </w:rPr>
        <w:t>و وارد شدن به درون خانه‌</w:t>
      </w:r>
      <w:r w:rsidR="00446BB7">
        <w:rPr>
          <w:rStyle w:val="1-Char"/>
          <w:rFonts w:hint="cs"/>
          <w:rtl/>
        </w:rPr>
        <w:t>ی</w:t>
      </w:r>
      <w:r w:rsidRPr="007100A7">
        <w:rPr>
          <w:rStyle w:val="1-Char"/>
          <w:rFonts w:hint="cs"/>
          <w:rtl/>
        </w:rPr>
        <w:t xml:space="preserve"> پاک و با برکت خداوند مستحب م</w:t>
      </w:r>
      <w:r w:rsidR="00446BB7">
        <w:rPr>
          <w:rStyle w:val="1-Char"/>
          <w:rFonts w:hint="cs"/>
          <w:rtl/>
        </w:rPr>
        <w:t>ی</w:t>
      </w:r>
      <w:r w:rsidRPr="007100A7">
        <w:rPr>
          <w:rStyle w:val="1-Char"/>
          <w:rFonts w:hint="cs"/>
          <w:rtl/>
        </w:rPr>
        <w:t>‌باشد؛ البته در صورت</w:t>
      </w:r>
      <w:r w:rsidR="00446BB7">
        <w:rPr>
          <w:rStyle w:val="1-Char"/>
          <w:rFonts w:hint="cs"/>
          <w:rtl/>
        </w:rPr>
        <w:t>ی</w:t>
      </w:r>
      <w:r w:rsidRPr="007100A7">
        <w:rPr>
          <w:rStyle w:val="1-Char"/>
          <w:rFonts w:hint="cs"/>
          <w:rtl/>
        </w:rPr>
        <w:t xml:space="preserve"> که [امکان داشته باشد و] اسباب آزار و اذ</w:t>
      </w:r>
      <w:r w:rsidR="00446BB7">
        <w:rPr>
          <w:rStyle w:val="1-Char"/>
          <w:rFonts w:hint="cs"/>
          <w:rtl/>
        </w:rPr>
        <w:t>ی</w:t>
      </w:r>
      <w:r w:rsidRPr="007100A7">
        <w:rPr>
          <w:rStyle w:val="1-Char"/>
          <w:rFonts w:hint="cs"/>
          <w:rtl/>
        </w:rPr>
        <w:t>ت کس</w:t>
      </w:r>
      <w:r w:rsidR="00446BB7">
        <w:rPr>
          <w:rStyle w:val="1-Char"/>
          <w:rFonts w:hint="cs"/>
          <w:rtl/>
        </w:rPr>
        <w:t>ی</w:t>
      </w:r>
      <w:r w:rsidRPr="007100A7">
        <w:rPr>
          <w:rStyle w:val="1-Char"/>
          <w:rFonts w:hint="cs"/>
          <w:rtl/>
        </w:rPr>
        <w:t xml:space="preserve"> را هم فراهم ن</w:t>
      </w:r>
      <w:r w:rsidR="00446BB7">
        <w:rPr>
          <w:rStyle w:val="1-Char"/>
          <w:rFonts w:hint="cs"/>
          <w:rtl/>
        </w:rPr>
        <w:t>ی</w:t>
      </w:r>
      <w:r w:rsidRPr="007100A7">
        <w:rPr>
          <w:rStyle w:val="1-Char"/>
          <w:rFonts w:hint="cs"/>
          <w:rtl/>
        </w:rPr>
        <w:t>اورد؛ و مناسب است که به هنگام وارد شدن به درون خانه‌</w:t>
      </w:r>
      <w:r w:rsidR="00446BB7">
        <w:rPr>
          <w:rStyle w:val="1-Char"/>
          <w:rFonts w:hint="cs"/>
          <w:rtl/>
        </w:rPr>
        <w:t>ی</w:t>
      </w:r>
      <w:r w:rsidRPr="007100A7">
        <w:rPr>
          <w:rStyle w:val="1-Char"/>
          <w:rFonts w:hint="cs"/>
          <w:rtl/>
        </w:rPr>
        <w:t xml:space="preserve"> کعبه، همان جا</w:t>
      </w:r>
      <w:r w:rsidR="00446BB7">
        <w:rPr>
          <w:rStyle w:val="1-Char"/>
          <w:rFonts w:hint="cs"/>
          <w:rtl/>
        </w:rPr>
        <w:t>یی</w:t>
      </w:r>
      <w:r w:rsidRPr="007100A7">
        <w:rPr>
          <w:rStyle w:val="1-Char"/>
          <w:rFonts w:hint="cs"/>
          <w:rtl/>
        </w:rPr>
        <w:t xml:space="preserve"> را قصد کند که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در آنجا نماز گزارده است؛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ناح</w:t>
      </w:r>
      <w:r w:rsidR="00446BB7">
        <w:rPr>
          <w:rStyle w:val="1-Char"/>
          <w:rFonts w:hint="cs"/>
          <w:rtl/>
        </w:rPr>
        <w:t>ی</w:t>
      </w:r>
      <w:r w:rsidRPr="007100A7">
        <w:rPr>
          <w:rStyle w:val="1-Char"/>
          <w:rFonts w:hint="cs"/>
          <w:rtl/>
        </w:rPr>
        <w:t>ه‌ا</w:t>
      </w:r>
      <w:r w:rsidR="00446BB7">
        <w:rPr>
          <w:rStyle w:val="1-Char"/>
          <w:rFonts w:hint="cs"/>
          <w:rtl/>
        </w:rPr>
        <w:t>ی</w:t>
      </w:r>
      <w:r w:rsidRPr="007100A7">
        <w:rPr>
          <w:rStyle w:val="1-Char"/>
          <w:rFonts w:hint="cs"/>
          <w:rtl/>
        </w:rPr>
        <w:t xml:space="preserve"> که در رو به رو</w:t>
      </w:r>
      <w:r w:rsidR="00446BB7">
        <w:rPr>
          <w:rStyle w:val="1-Char"/>
          <w:rFonts w:hint="cs"/>
          <w:rtl/>
        </w:rPr>
        <w:t>ی</w:t>
      </w:r>
      <w:r w:rsidRPr="007100A7">
        <w:rPr>
          <w:rStyle w:val="1-Char"/>
          <w:rFonts w:hint="cs"/>
          <w:rtl/>
        </w:rPr>
        <w:t xml:space="preserve"> و</w:t>
      </w:r>
      <w:r w:rsidR="00446BB7">
        <w:rPr>
          <w:rStyle w:val="1-Char"/>
          <w:rFonts w:hint="cs"/>
          <w:rtl/>
        </w:rPr>
        <w:t>ی</w:t>
      </w:r>
      <w:r w:rsidRPr="007100A7">
        <w:rPr>
          <w:rStyle w:val="1-Char"/>
          <w:rFonts w:hint="cs"/>
          <w:rtl/>
        </w:rPr>
        <w:t xml:space="preserve"> قرار دارد و حال آن که دروازده‌</w:t>
      </w:r>
      <w:r w:rsidR="00446BB7">
        <w:rPr>
          <w:rStyle w:val="1-Char"/>
          <w:rFonts w:hint="cs"/>
          <w:rtl/>
        </w:rPr>
        <w:t>ی</w:t>
      </w:r>
      <w:r w:rsidRPr="007100A7">
        <w:rPr>
          <w:rStyle w:val="1-Char"/>
          <w:rFonts w:hint="cs"/>
          <w:rtl/>
        </w:rPr>
        <w:t xml:space="preserve"> خانه کعبه را پشت سر خو</w:t>
      </w:r>
      <w:r w:rsidR="00446BB7">
        <w:rPr>
          <w:rStyle w:val="1-Char"/>
          <w:rFonts w:hint="cs"/>
          <w:rtl/>
        </w:rPr>
        <w:t>ی</w:t>
      </w:r>
      <w:r w:rsidRPr="007100A7">
        <w:rPr>
          <w:rStyle w:val="1-Char"/>
          <w:rFonts w:hint="cs"/>
          <w:rtl/>
        </w:rPr>
        <w:t>ش قرار داده است؛ به گونه‌ا</w:t>
      </w:r>
      <w:r w:rsidR="00446BB7">
        <w:rPr>
          <w:rStyle w:val="1-Char"/>
          <w:rFonts w:hint="cs"/>
          <w:rtl/>
        </w:rPr>
        <w:t>ی</w:t>
      </w:r>
      <w:r w:rsidRPr="007100A7">
        <w:rPr>
          <w:rStyle w:val="1-Char"/>
          <w:rFonts w:hint="cs"/>
          <w:rtl/>
        </w:rPr>
        <w:t xml:space="preserve"> که فاصله‌</w:t>
      </w:r>
      <w:r w:rsidR="00446BB7">
        <w:rPr>
          <w:rStyle w:val="1-Char"/>
          <w:rFonts w:hint="cs"/>
          <w:rtl/>
        </w:rPr>
        <w:t>ی</w:t>
      </w:r>
      <w:r w:rsidRPr="007100A7">
        <w:rPr>
          <w:rStyle w:val="1-Char"/>
          <w:rFonts w:hint="cs"/>
          <w:rtl/>
        </w:rPr>
        <w:t xml:space="preserve"> ب</w:t>
      </w:r>
      <w:r w:rsidR="00446BB7">
        <w:rPr>
          <w:rStyle w:val="1-Char"/>
          <w:rFonts w:hint="cs"/>
          <w:rtl/>
        </w:rPr>
        <w:t>ی</w:t>
      </w:r>
      <w:r w:rsidRPr="007100A7">
        <w:rPr>
          <w:rStyle w:val="1-Char"/>
          <w:rFonts w:hint="cs"/>
          <w:rtl/>
        </w:rPr>
        <w:t>ن او و ب</w:t>
      </w:r>
      <w:r w:rsidR="00446BB7">
        <w:rPr>
          <w:rStyle w:val="1-Char"/>
          <w:rFonts w:hint="cs"/>
          <w:rtl/>
        </w:rPr>
        <w:t>ی</w:t>
      </w:r>
      <w:r w:rsidRPr="007100A7">
        <w:rPr>
          <w:rStyle w:val="1-Char"/>
          <w:rFonts w:hint="cs"/>
          <w:rtl/>
        </w:rPr>
        <w:t>ن د</w:t>
      </w:r>
      <w:r w:rsidR="00446BB7">
        <w:rPr>
          <w:rStyle w:val="1-Char"/>
          <w:rFonts w:hint="cs"/>
          <w:rtl/>
        </w:rPr>
        <w:t>ی</w:t>
      </w:r>
      <w:r w:rsidRPr="007100A7">
        <w:rPr>
          <w:rStyle w:val="1-Char"/>
          <w:rFonts w:hint="cs"/>
          <w:rtl/>
        </w:rPr>
        <w:t>وار</w:t>
      </w:r>
      <w:r w:rsidR="00446BB7">
        <w:rPr>
          <w:rStyle w:val="1-Char"/>
          <w:rFonts w:hint="cs"/>
          <w:rtl/>
        </w:rPr>
        <w:t>ی</w:t>
      </w:r>
      <w:r w:rsidRPr="007100A7">
        <w:rPr>
          <w:rStyle w:val="1-Char"/>
          <w:rFonts w:hint="cs"/>
          <w:rtl/>
        </w:rPr>
        <w:t xml:space="preserve"> که در روبه‌رو</w:t>
      </w:r>
      <w:r w:rsidR="00446BB7">
        <w:rPr>
          <w:rStyle w:val="1-Char"/>
          <w:rFonts w:hint="cs"/>
          <w:rtl/>
        </w:rPr>
        <w:t>ی</w:t>
      </w:r>
      <w:r w:rsidRPr="007100A7">
        <w:rPr>
          <w:rStyle w:val="1-Char"/>
          <w:rFonts w:hint="cs"/>
          <w:rtl/>
        </w:rPr>
        <w:t xml:space="preserve"> و</w:t>
      </w:r>
      <w:r w:rsidR="00446BB7">
        <w:rPr>
          <w:rStyle w:val="1-Char"/>
          <w:rFonts w:hint="cs"/>
          <w:rtl/>
        </w:rPr>
        <w:t>ی</w:t>
      </w:r>
      <w:r w:rsidRPr="007100A7">
        <w:rPr>
          <w:rStyle w:val="1-Char"/>
          <w:rFonts w:hint="cs"/>
          <w:rtl/>
        </w:rPr>
        <w:t xml:space="preserve"> قرار دارد به نزد</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w:t>
      </w:r>
      <w:r w:rsidRPr="00FE6406">
        <w:rPr>
          <w:rStyle w:val="9-Char"/>
          <w:rFonts w:eastAsia="Batang" w:hint="cs"/>
          <w:rtl/>
        </w:rPr>
        <w:t>سه ذراع</w:t>
      </w:r>
      <w:r w:rsidRPr="007100A7">
        <w:rPr>
          <w:rStyle w:val="1-Char"/>
          <w:rFonts w:hint="cs"/>
          <w:rtl/>
        </w:rPr>
        <w:t xml:space="preserve"> باشد؛ </w:t>
      </w:r>
      <w:r w:rsidR="000A2322">
        <w:rPr>
          <w:rStyle w:val="1-Char"/>
          <w:rFonts w:hint="cs"/>
          <w:rtl/>
        </w:rPr>
        <w:t>آنگاه</w:t>
      </w:r>
      <w:r w:rsidRPr="007100A7">
        <w:rPr>
          <w:rStyle w:val="1-Char"/>
          <w:rFonts w:hint="cs"/>
          <w:rtl/>
        </w:rPr>
        <w:t xml:space="preserve"> در آن مکان نماز بگزارد؛ و هنگام</w:t>
      </w:r>
      <w:r w:rsidR="00446BB7">
        <w:rPr>
          <w:rStyle w:val="1-Char"/>
          <w:rFonts w:hint="cs"/>
          <w:rtl/>
        </w:rPr>
        <w:t>ی</w:t>
      </w:r>
      <w:r w:rsidRPr="007100A7">
        <w:rPr>
          <w:rStyle w:val="1-Char"/>
          <w:rFonts w:hint="cs"/>
          <w:rtl/>
        </w:rPr>
        <w:t xml:space="preserve"> که به سو</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وار نماز گزارد، رخسار خو</w:t>
      </w:r>
      <w:r w:rsidR="00446BB7">
        <w:rPr>
          <w:rStyle w:val="1-Char"/>
          <w:rFonts w:hint="cs"/>
          <w:rtl/>
        </w:rPr>
        <w:t>ی</w:t>
      </w:r>
      <w:r w:rsidRPr="007100A7">
        <w:rPr>
          <w:rStyle w:val="1-Char"/>
          <w:rFonts w:hint="cs"/>
          <w:rtl/>
        </w:rPr>
        <w:t>ش را بر آن بنهد و از خداوند، مغفرت و آمرزش بخواهد و به حمد و ستا</w:t>
      </w:r>
      <w:r w:rsidR="00446BB7">
        <w:rPr>
          <w:rStyle w:val="1-Char"/>
          <w:rFonts w:hint="cs"/>
          <w:rtl/>
        </w:rPr>
        <w:t>ی</w:t>
      </w:r>
      <w:r w:rsidRPr="007100A7">
        <w:rPr>
          <w:rStyle w:val="1-Char"/>
          <w:rFonts w:hint="cs"/>
          <w:rtl/>
        </w:rPr>
        <w:t xml:space="preserve">ش او مشغول شود؛ </w:t>
      </w:r>
      <w:r w:rsidR="000A2322">
        <w:rPr>
          <w:rStyle w:val="1-Char"/>
          <w:rFonts w:hint="cs"/>
          <w:rtl/>
        </w:rPr>
        <w:t>آنگاه</w:t>
      </w:r>
      <w:r w:rsidRPr="007100A7">
        <w:rPr>
          <w:rStyle w:val="1-Char"/>
          <w:rFonts w:hint="cs"/>
          <w:rtl/>
        </w:rPr>
        <w:t xml:space="preserve"> به سو</w:t>
      </w:r>
      <w:r w:rsidR="00446BB7">
        <w:rPr>
          <w:rStyle w:val="1-Char"/>
          <w:rFonts w:hint="cs"/>
          <w:rtl/>
        </w:rPr>
        <w:t>ی</w:t>
      </w:r>
      <w:r w:rsidRPr="007100A7">
        <w:rPr>
          <w:rStyle w:val="1-Char"/>
          <w:rFonts w:hint="cs"/>
          <w:rtl/>
        </w:rPr>
        <w:t xml:space="preserve"> زاو</w:t>
      </w:r>
      <w:r w:rsidR="00446BB7">
        <w:rPr>
          <w:rStyle w:val="1-Char"/>
          <w:rFonts w:hint="cs"/>
          <w:rtl/>
        </w:rPr>
        <w:t>ی</w:t>
      </w:r>
      <w:r w:rsidRPr="007100A7">
        <w:rPr>
          <w:rStyle w:val="1-Char"/>
          <w:rFonts w:hint="cs"/>
          <w:rtl/>
        </w:rPr>
        <w:t>ه‌ها و گوشه‌ها</w:t>
      </w:r>
      <w:r w:rsidR="00446BB7">
        <w:rPr>
          <w:rStyle w:val="1-Char"/>
          <w:rFonts w:hint="cs"/>
          <w:rtl/>
        </w:rPr>
        <w:t>ی</w:t>
      </w:r>
      <w:r w:rsidRPr="007100A7">
        <w:rPr>
          <w:rStyle w:val="1-Char"/>
          <w:rFonts w:hint="cs"/>
          <w:rtl/>
        </w:rPr>
        <w:t xml:space="preserve"> خانه‌</w:t>
      </w:r>
      <w:r w:rsidR="00446BB7">
        <w:rPr>
          <w:rStyle w:val="1-Char"/>
          <w:rFonts w:hint="cs"/>
          <w:rtl/>
        </w:rPr>
        <w:t>ی</w:t>
      </w:r>
      <w:r w:rsidRPr="007100A7">
        <w:rPr>
          <w:rStyle w:val="1-Char"/>
          <w:rFonts w:hint="cs"/>
          <w:rtl/>
        </w:rPr>
        <w:t xml:space="preserve"> کعبه رفته و به حمد و ستا</w:t>
      </w:r>
      <w:r w:rsidR="00446BB7">
        <w:rPr>
          <w:rStyle w:val="1-Char"/>
          <w:rFonts w:hint="cs"/>
          <w:rtl/>
        </w:rPr>
        <w:t>ی</w:t>
      </w:r>
      <w:r w:rsidRPr="007100A7">
        <w:rPr>
          <w:rStyle w:val="1-Char"/>
          <w:rFonts w:hint="cs"/>
          <w:rtl/>
        </w:rPr>
        <w:t>ش خدا، گفتن «</w:t>
      </w:r>
      <w:r w:rsidRPr="00FE6406">
        <w:rPr>
          <w:rStyle w:val="9-Char"/>
          <w:rFonts w:eastAsia="Batang" w:hint="cs"/>
          <w:rtl/>
        </w:rPr>
        <w:t>تهل</w:t>
      </w:r>
      <w:r w:rsidR="00446BB7">
        <w:rPr>
          <w:rStyle w:val="9-Char"/>
          <w:rFonts w:eastAsia="Batang" w:hint="cs"/>
          <w:rtl/>
        </w:rPr>
        <w:t>ی</w:t>
      </w:r>
      <w:r w:rsidRPr="00FE6406">
        <w:rPr>
          <w:rStyle w:val="9-Char"/>
          <w:rFonts w:eastAsia="Batang" w:hint="cs"/>
          <w:rtl/>
        </w:rPr>
        <w:t>ل</w:t>
      </w:r>
      <w:r w:rsidRPr="007100A7">
        <w:rPr>
          <w:rStyle w:val="1-Char"/>
          <w:rFonts w:hint="cs"/>
          <w:rtl/>
        </w:rPr>
        <w:t>» [</w:t>
      </w:r>
      <w:r w:rsidRPr="0014773F">
        <w:rPr>
          <w:rStyle w:val="5-Char0"/>
          <w:rFonts w:hint="cs"/>
          <w:rtl/>
        </w:rPr>
        <w:t>لا اله الا الله</w:t>
      </w:r>
      <w:r w:rsidRPr="007100A7">
        <w:rPr>
          <w:rStyle w:val="1-Char"/>
          <w:rFonts w:hint="cs"/>
          <w:rtl/>
        </w:rPr>
        <w:t>]، «</w:t>
      </w:r>
      <w:r w:rsidRPr="00FE6406">
        <w:rPr>
          <w:rStyle w:val="9-Char"/>
          <w:rFonts w:eastAsia="Batang" w:hint="cs"/>
          <w:rtl/>
        </w:rPr>
        <w:t>تسب</w:t>
      </w:r>
      <w:r w:rsidR="00446BB7">
        <w:rPr>
          <w:rStyle w:val="9-Char"/>
          <w:rFonts w:eastAsia="Batang" w:hint="cs"/>
          <w:rtl/>
        </w:rPr>
        <w:t>ی</w:t>
      </w:r>
      <w:r w:rsidRPr="00FE6406">
        <w:rPr>
          <w:rStyle w:val="9-Char"/>
          <w:rFonts w:eastAsia="Batang" w:hint="cs"/>
          <w:rtl/>
        </w:rPr>
        <w:t>ح</w:t>
      </w:r>
      <w:r w:rsidRPr="007100A7">
        <w:rPr>
          <w:rStyle w:val="1-Char"/>
          <w:rFonts w:hint="cs"/>
          <w:rtl/>
        </w:rPr>
        <w:t>» [</w:t>
      </w:r>
      <w:r w:rsidRPr="0014773F">
        <w:rPr>
          <w:rStyle w:val="5-Char0"/>
          <w:rFonts w:hint="cs"/>
          <w:rtl/>
        </w:rPr>
        <w:t>سبحان الله</w:t>
      </w:r>
      <w:r w:rsidRPr="007100A7">
        <w:rPr>
          <w:rStyle w:val="1-Char"/>
          <w:rFonts w:hint="cs"/>
          <w:rtl/>
        </w:rPr>
        <w:t>] و «</w:t>
      </w:r>
      <w:r w:rsidRPr="00FE6406">
        <w:rPr>
          <w:rStyle w:val="9-Char"/>
          <w:rFonts w:eastAsia="Batang" w:hint="cs"/>
          <w:rtl/>
        </w:rPr>
        <w:t>تکب</w:t>
      </w:r>
      <w:r w:rsidR="00446BB7">
        <w:rPr>
          <w:rStyle w:val="9-Char"/>
          <w:rFonts w:eastAsia="Batang" w:hint="cs"/>
          <w:rtl/>
        </w:rPr>
        <w:t>ی</w:t>
      </w:r>
      <w:r w:rsidRPr="00FE6406">
        <w:rPr>
          <w:rStyle w:val="9-Char"/>
          <w:rFonts w:eastAsia="Batang" w:hint="cs"/>
          <w:rtl/>
        </w:rPr>
        <w:t>ر</w:t>
      </w:r>
      <w:r w:rsidRPr="007100A7">
        <w:rPr>
          <w:rStyle w:val="1-Char"/>
          <w:rFonts w:hint="cs"/>
          <w:rtl/>
        </w:rPr>
        <w:t>» [</w:t>
      </w:r>
      <w:r w:rsidRPr="0014773F">
        <w:rPr>
          <w:rStyle w:val="5-Char0"/>
          <w:rFonts w:hint="cs"/>
          <w:rtl/>
        </w:rPr>
        <w:t>الله اکبر</w:t>
      </w:r>
      <w:r w:rsidRPr="007100A7">
        <w:rPr>
          <w:rStyle w:val="1-Char"/>
          <w:rFonts w:hint="cs"/>
          <w:rtl/>
        </w:rPr>
        <w:t>] مشغول شود و هر آنچه را که [از امور دن</w:t>
      </w:r>
      <w:r w:rsidR="00446BB7">
        <w:rPr>
          <w:rStyle w:val="1-Char"/>
          <w:rFonts w:hint="cs"/>
          <w:rtl/>
        </w:rPr>
        <w:t>ی</w:t>
      </w:r>
      <w:r w:rsidRPr="007100A7">
        <w:rPr>
          <w:rStyle w:val="1-Char"/>
          <w:rFonts w:hint="cs"/>
          <w:rtl/>
        </w:rPr>
        <w:t>و</w:t>
      </w:r>
      <w:r w:rsidR="00446BB7">
        <w:rPr>
          <w:rStyle w:val="1-Char"/>
          <w:rFonts w:hint="cs"/>
          <w:rtl/>
        </w:rPr>
        <w:t>ی</w:t>
      </w:r>
      <w:r w:rsidRPr="007100A7">
        <w:rPr>
          <w:rStyle w:val="1-Char"/>
          <w:rFonts w:hint="cs"/>
          <w:rtl/>
        </w:rPr>
        <w:t xml:space="preserve"> و اخرو</w:t>
      </w:r>
      <w:r w:rsidR="00446BB7">
        <w:rPr>
          <w:rStyle w:val="1-Char"/>
          <w:rFonts w:hint="cs"/>
          <w:rtl/>
        </w:rPr>
        <w:t>ی</w:t>
      </w:r>
      <w:r w:rsidRPr="007100A7">
        <w:rPr>
          <w:rStyle w:val="1-Char"/>
          <w:rFonts w:hint="cs"/>
          <w:rtl/>
        </w:rPr>
        <w:t>] م</w:t>
      </w:r>
      <w:r w:rsidR="00446BB7">
        <w:rPr>
          <w:rStyle w:val="1-Char"/>
          <w:rFonts w:hint="cs"/>
          <w:rtl/>
        </w:rPr>
        <w:t>ی</w:t>
      </w:r>
      <w:r w:rsidRPr="007100A7">
        <w:rPr>
          <w:rStyle w:val="1-Char"/>
          <w:rFonts w:hint="cs"/>
          <w:rtl/>
        </w:rPr>
        <w:t>‌خواهد، از خداوند درخواست نما</w:t>
      </w:r>
      <w:r w:rsidR="00446BB7">
        <w:rPr>
          <w:rStyle w:val="1-Char"/>
          <w:rFonts w:hint="cs"/>
          <w:rtl/>
        </w:rPr>
        <w:t>ی</w:t>
      </w:r>
      <w:r w:rsidRPr="007100A7">
        <w:rPr>
          <w:rStyle w:val="1-Char"/>
          <w:rFonts w:hint="cs"/>
          <w:rtl/>
        </w:rPr>
        <w:t>د؛ و تا جا</w:t>
      </w:r>
      <w:r w:rsidR="00446BB7">
        <w:rPr>
          <w:rStyle w:val="1-Char"/>
          <w:rFonts w:hint="cs"/>
          <w:rtl/>
        </w:rPr>
        <w:t>یی</w:t>
      </w:r>
      <w:r w:rsidRPr="007100A7">
        <w:rPr>
          <w:rStyle w:val="1-Char"/>
          <w:rFonts w:hint="cs"/>
          <w:rtl/>
        </w:rPr>
        <w:t xml:space="preserve"> که امکان دارد، در ظاهر و باطن خو</w:t>
      </w:r>
      <w:r w:rsidR="00446BB7">
        <w:rPr>
          <w:rStyle w:val="1-Char"/>
          <w:rFonts w:hint="cs"/>
          <w:rtl/>
        </w:rPr>
        <w:t>ی</w:t>
      </w:r>
      <w:r w:rsidRPr="007100A7">
        <w:rPr>
          <w:rStyle w:val="1-Char"/>
          <w:rFonts w:hint="cs"/>
          <w:rtl/>
        </w:rPr>
        <w:t>ش، ادب و احترام و تجل</w:t>
      </w:r>
      <w:r w:rsidR="00446BB7">
        <w:rPr>
          <w:rStyle w:val="1-Char"/>
          <w:rFonts w:hint="cs"/>
          <w:rtl/>
        </w:rPr>
        <w:t>ی</w:t>
      </w:r>
      <w:r w:rsidRPr="007100A7">
        <w:rPr>
          <w:rStyle w:val="1-Char"/>
          <w:rFonts w:hint="cs"/>
          <w:rtl/>
        </w:rPr>
        <w:t>ل و بزرگداشت خانه‌</w:t>
      </w:r>
      <w:r w:rsidR="00446BB7">
        <w:rPr>
          <w:rStyle w:val="1-Char"/>
          <w:rFonts w:hint="cs"/>
          <w:rtl/>
        </w:rPr>
        <w:t>ی</w:t>
      </w:r>
      <w:r w:rsidRPr="007100A7">
        <w:rPr>
          <w:rStyle w:val="1-Char"/>
          <w:rFonts w:hint="cs"/>
          <w:rtl/>
        </w:rPr>
        <w:t xml:space="preserve"> کعبه را بر خو</w:t>
      </w:r>
      <w:r w:rsidR="00446BB7">
        <w:rPr>
          <w:rStyle w:val="1-Char"/>
          <w:rFonts w:hint="cs"/>
          <w:rtl/>
        </w:rPr>
        <w:t>ی</w:t>
      </w:r>
      <w:r w:rsidRPr="007100A7">
        <w:rPr>
          <w:rStyle w:val="1-Char"/>
          <w:rFonts w:hint="cs"/>
          <w:rtl/>
        </w:rPr>
        <w:t>شتن لازم و ضرور</w:t>
      </w:r>
      <w:r w:rsidR="00446BB7">
        <w:rPr>
          <w:rStyle w:val="1-Char"/>
          <w:rFonts w:hint="cs"/>
          <w:rtl/>
        </w:rPr>
        <w:t>ی</w:t>
      </w:r>
      <w:r w:rsidRPr="007100A7">
        <w:rPr>
          <w:rStyle w:val="1-Char"/>
          <w:rFonts w:hint="cs"/>
          <w:rtl/>
        </w:rPr>
        <w:t xml:space="preserve"> بگ</w:t>
      </w:r>
      <w:r w:rsidR="00446BB7">
        <w:rPr>
          <w:rStyle w:val="1-Char"/>
          <w:rFonts w:hint="cs"/>
          <w:rtl/>
        </w:rPr>
        <w:t>ی</w:t>
      </w:r>
      <w:r w:rsidRPr="007100A7">
        <w:rPr>
          <w:rStyle w:val="1-Char"/>
          <w:rFonts w:hint="cs"/>
          <w:rtl/>
        </w:rPr>
        <w:t>رد.</w:t>
      </w:r>
    </w:p>
    <w:p w:rsidR="006B31CA" w:rsidRPr="007100A7" w:rsidRDefault="006B31CA" w:rsidP="00AF17B9">
      <w:pPr>
        <w:rPr>
          <w:rStyle w:val="1-Char"/>
          <w:rtl/>
        </w:rPr>
      </w:pPr>
      <w:r w:rsidRPr="007100A7">
        <w:rPr>
          <w:rStyle w:val="1-Char"/>
          <w:rFonts w:hint="cs"/>
          <w:rtl/>
        </w:rPr>
        <w:t xml:space="preserve">و </w:t>
      </w:r>
      <w:r w:rsidRPr="00FE6406">
        <w:rPr>
          <w:rStyle w:val="9-Char"/>
          <w:rFonts w:eastAsia="Batang" w:hint="cs"/>
          <w:rtl/>
        </w:rPr>
        <w:t>سنگ سبز رنگ</w:t>
      </w:r>
      <w:r w:rsidR="00446BB7">
        <w:rPr>
          <w:rStyle w:val="9-Char"/>
          <w:rFonts w:eastAsia="Batang" w:hint="cs"/>
          <w:rtl/>
        </w:rPr>
        <w:t>ی</w:t>
      </w:r>
      <w:r w:rsidRPr="007100A7">
        <w:rPr>
          <w:rStyle w:val="1-Char"/>
          <w:rFonts w:hint="cs"/>
          <w:rtl/>
        </w:rPr>
        <w:t xml:space="preserve"> که در ب</w:t>
      </w:r>
      <w:r w:rsidR="00446BB7">
        <w:rPr>
          <w:rStyle w:val="1-Char"/>
          <w:rFonts w:hint="cs"/>
          <w:rtl/>
        </w:rPr>
        <w:t>ی</w:t>
      </w:r>
      <w:r w:rsidRPr="007100A7">
        <w:rPr>
          <w:rStyle w:val="1-Char"/>
          <w:rFonts w:hint="cs"/>
          <w:rtl/>
        </w:rPr>
        <w:t xml:space="preserve">ن </w:t>
      </w:r>
      <w:r w:rsidRPr="00FE6406">
        <w:rPr>
          <w:rStyle w:val="9-Char"/>
          <w:rFonts w:eastAsia="Batang" w:hint="cs"/>
          <w:rtl/>
        </w:rPr>
        <w:t>دو ستون خانه</w:t>
      </w:r>
      <w:r w:rsidRPr="007100A7">
        <w:rPr>
          <w:rStyle w:val="1-Char"/>
          <w:rFonts w:hint="cs"/>
          <w:rtl/>
        </w:rPr>
        <w:t xml:space="preserve"> قرار دارد، جا</w:t>
      </w:r>
      <w:r w:rsidR="00446BB7">
        <w:rPr>
          <w:rStyle w:val="1-Char"/>
          <w:rFonts w:hint="cs"/>
          <w:rtl/>
        </w:rPr>
        <w:t>ی</w:t>
      </w:r>
      <w:r w:rsidRPr="007100A7">
        <w:rPr>
          <w:rStyle w:val="1-Char"/>
          <w:rFonts w:hint="cs"/>
          <w:rtl/>
        </w:rPr>
        <w:t>گاه نماز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نبوده است،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در آنجا نماز نگزارده است.] و آنچه که عامه‌</w:t>
      </w:r>
      <w:r w:rsidR="00446BB7">
        <w:rPr>
          <w:rStyle w:val="1-Char"/>
          <w:rFonts w:hint="cs"/>
          <w:rtl/>
        </w:rPr>
        <w:t>ی</w:t>
      </w:r>
      <w:r w:rsidRPr="007100A7">
        <w:rPr>
          <w:rStyle w:val="1-Char"/>
          <w:rFonts w:hint="cs"/>
          <w:rtl/>
        </w:rPr>
        <w:t xml:space="preserve"> مردم م</w:t>
      </w:r>
      <w:r w:rsidR="00446BB7">
        <w:rPr>
          <w:rStyle w:val="1-Char"/>
          <w:rFonts w:hint="cs"/>
          <w:rtl/>
        </w:rPr>
        <w:t>ی</w:t>
      </w:r>
      <w:r w:rsidRPr="007100A7">
        <w:rPr>
          <w:rStyle w:val="1-Char"/>
          <w:rFonts w:hint="cs"/>
          <w:rtl/>
        </w:rPr>
        <w:t>‌گو</w:t>
      </w:r>
      <w:r w:rsidR="00446BB7">
        <w:rPr>
          <w:rStyle w:val="1-Char"/>
          <w:rFonts w:hint="cs"/>
          <w:rtl/>
        </w:rPr>
        <w:t>ی</w:t>
      </w:r>
      <w:r w:rsidRPr="007100A7">
        <w:rPr>
          <w:rStyle w:val="1-Char"/>
          <w:rFonts w:hint="cs"/>
          <w:rtl/>
        </w:rPr>
        <w:t xml:space="preserve">ند که </w:t>
      </w:r>
      <w:r w:rsidRPr="0014773F">
        <w:rPr>
          <w:rStyle w:val="5-Char0"/>
          <w:rFonts w:hint="cs"/>
          <w:rtl/>
        </w:rPr>
        <w:t>«</w:t>
      </w:r>
      <w:r w:rsidR="0014773F">
        <w:rPr>
          <w:rStyle w:val="5-Char0"/>
          <w:rFonts w:hint="cs"/>
          <w:rtl/>
        </w:rPr>
        <w:t>عروة الوثقی</w:t>
      </w:r>
      <w:r w:rsidRPr="0014773F">
        <w:rPr>
          <w:rStyle w:val="5-Char0"/>
          <w:rFonts w:hint="cs"/>
          <w:rtl/>
        </w:rPr>
        <w:t>»</w:t>
      </w:r>
      <w:r w:rsidRPr="007100A7">
        <w:rPr>
          <w:rStyle w:val="1-Char"/>
          <w:rFonts w:hint="cs"/>
          <w:rtl/>
        </w:rPr>
        <w:t>، همان قسمت بالا</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واره‌</w:t>
      </w:r>
      <w:r w:rsidR="00446BB7">
        <w:rPr>
          <w:rStyle w:val="1-Char"/>
          <w:rFonts w:hint="cs"/>
          <w:rtl/>
        </w:rPr>
        <w:t>ی</w:t>
      </w:r>
      <w:r w:rsidRPr="007100A7">
        <w:rPr>
          <w:rStyle w:val="1-Char"/>
          <w:rFonts w:hint="cs"/>
          <w:rtl/>
        </w:rPr>
        <w:t xml:space="preserve"> خانه‌</w:t>
      </w:r>
      <w:r w:rsidR="00446BB7">
        <w:rPr>
          <w:rStyle w:val="1-Char"/>
          <w:rFonts w:hint="cs"/>
          <w:rtl/>
        </w:rPr>
        <w:t>ی</w:t>
      </w:r>
      <w:r w:rsidRPr="007100A7">
        <w:rPr>
          <w:rStyle w:val="1-Char"/>
          <w:rFonts w:hint="cs"/>
          <w:rtl/>
        </w:rPr>
        <w:t xml:space="preserve"> کعبه است، امر</w:t>
      </w:r>
      <w:r w:rsidR="00446BB7">
        <w:rPr>
          <w:rStyle w:val="1-Char"/>
          <w:rFonts w:hint="cs"/>
          <w:rtl/>
        </w:rPr>
        <w:t>ی</w:t>
      </w:r>
      <w:r w:rsidRPr="007100A7">
        <w:rPr>
          <w:rStyle w:val="1-Char"/>
          <w:rFonts w:hint="cs"/>
          <w:rtl/>
        </w:rPr>
        <w:t xml:space="preserve"> بدعت و نوپ</w:t>
      </w:r>
      <w:r w:rsidR="00446BB7">
        <w:rPr>
          <w:rStyle w:val="1-Char"/>
          <w:rFonts w:hint="cs"/>
          <w:rtl/>
        </w:rPr>
        <w:t>ی</w:t>
      </w:r>
      <w:r w:rsidRPr="007100A7">
        <w:rPr>
          <w:rStyle w:val="1-Char"/>
          <w:rFonts w:hint="cs"/>
          <w:rtl/>
        </w:rPr>
        <w:t>داست که ه</w:t>
      </w:r>
      <w:r w:rsidR="00446BB7">
        <w:rPr>
          <w:rStyle w:val="1-Char"/>
          <w:rFonts w:hint="cs"/>
          <w:rtl/>
        </w:rPr>
        <w:t>ی</w:t>
      </w:r>
      <w:r w:rsidRPr="007100A7">
        <w:rPr>
          <w:rStyle w:val="1-Char"/>
          <w:rFonts w:hint="cs"/>
          <w:rtl/>
        </w:rPr>
        <w:t>چگونه پا</w:t>
      </w:r>
      <w:r w:rsidR="00446BB7">
        <w:rPr>
          <w:rStyle w:val="1-Char"/>
          <w:rFonts w:hint="cs"/>
          <w:rtl/>
        </w:rPr>
        <w:t>ی</w:t>
      </w:r>
      <w:r w:rsidRPr="007100A7">
        <w:rPr>
          <w:rStyle w:val="1-Char"/>
          <w:rFonts w:hint="cs"/>
          <w:rtl/>
        </w:rPr>
        <w:t>ه و اساس</w:t>
      </w:r>
      <w:r w:rsidR="00446BB7">
        <w:rPr>
          <w:rStyle w:val="1-Char"/>
          <w:rFonts w:hint="cs"/>
          <w:rtl/>
        </w:rPr>
        <w:t>ی</w:t>
      </w:r>
      <w:r w:rsidRPr="007100A7">
        <w:rPr>
          <w:rStyle w:val="1-Char"/>
          <w:rFonts w:hint="cs"/>
          <w:rtl/>
        </w:rPr>
        <w:t xml:space="preserve"> ندارد.</w:t>
      </w:r>
    </w:p>
    <w:p w:rsidR="006B31CA" w:rsidRPr="007100A7" w:rsidRDefault="006B31CA" w:rsidP="00AF1D25">
      <w:pPr>
        <w:rPr>
          <w:rStyle w:val="1-Char"/>
          <w:rtl/>
        </w:rPr>
      </w:pPr>
      <w:r w:rsidRPr="007100A7">
        <w:rPr>
          <w:rStyle w:val="1-Char"/>
          <w:rFonts w:hint="cs"/>
          <w:rtl/>
        </w:rPr>
        <w:t xml:space="preserve">و </w:t>
      </w:r>
      <w:r w:rsidRPr="00FE6406">
        <w:rPr>
          <w:rStyle w:val="9-Char"/>
          <w:rFonts w:eastAsia="Batang" w:hint="cs"/>
          <w:rtl/>
        </w:rPr>
        <w:t>م</w:t>
      </w:r>
      <w:r w:rsidR="00446BB7">
        <w:rPr>
          <w:rStyle w:val="9-Char"/>
          <w:rFonts w:eastAsia="Batang" w:hint="cs"/>
          <w:rtl/>
        </w:rPr>
        <w:t>ی</w:t>
      </w:r>
      <w:r w:rsidRPr="00FE6406">
        <w:rPr>
          <w:rStyle w:val="9-Char"/>
          <w:rFonts w:eastAsia="Batang" w:hint="cs"/>
          <w:rtl/>
        </w:rPr>
        <w:t>خ</w:t>
      </w:r>
      <w:r w:rsidR="00446BB7">
        <w:rPr>
          <w:rStyle w:val="9-Char"/>
          <w:rFonts w:eastAsia="Batang" w:hint="cs"/>
          <w:rtl/>
        </w:rPr>
        <w:t>ی</w:t>
      </w:r>
      <w:r w:rsidRPr="007100A7">
        <w:rPr>
          <w:rStyle w:val="1-Char"/>
          <w:rFonts w:hint="cs"/>
          <w:rtl/>
        </w:rPr>
        <w:t xml:space="preserve"> که در </w:t>
      </w:r>
      <w:r w:rsidRPr="00FE6406">
        <w:rPr>
          <w:rStyle w:val="9-Char"/>
          <w:rFonts w:eastAsia="Batang" w:hint="cs"/>
          <w:rtl/>
        </w:rPr>
        <w:t>وسط خانه‌</w:t>
      </w:r>
      <w:r w:rsidR="00446BB7">
        <w:rPr>
          <w:rStyle w:val="9-Char"/>
          <w:rFonts w:eastAsia="Batang" w:hint="cs"/>
          <w:rtl/>
        </w:rPr>
        <w:t>ی</w:t>
      </w:r>
      <w:r w:rsidRPr="00FE6406">
        <w:rPr>
          <w:rStyle w:val="9-Char"/>
          <w:rFonts w:eastAsia="Batang" w:hint="cs"/>
          <w:rtl/>
        </w:rPr>
        <w:t xml:space="preserve"> کعبه</w:t>
      </w:r>
      <w:r w:rsidRPr="007100A7">
        <w:rPr>
          <w:rStyle w:val="1-Char"/>
          <w:rFonts w:hint="cs"/>
          <w:rtl/>
        </w:rPr>
        <w:t xml:space="preserve"> قرار دارد و آن را «</w:t>
      </w:r>
      <w:r w:rsidRPr="00FE6406">
        <w:rPr>
          <w:rStyle w:val="9-Char"/>
          <w:rFonts w:eastAsia="Batang" w:hint="cs"/>
          <w:rtl/>
        </w:rPr>
        <w:t>ناف دن</w:t>
      </w:r>
      <w:r w:rsidR="00446BB7">
        <w:rPr>
          <w:rStyle w:val="9-Char"/>
          <w:rFonts w:eastAsia="Batang" w:hint="cs"/>
          <w:rtl/>
        </w:rPr>
        <w:t>ی</w:t>
      </w:r>
      <w:r w:rsidRPr="00FE6406">
        <w:rPr>
          <w:rStyle w:val="9-Char"/>
          <w:rFonts w:eastAsia="Batang" w:hint="cs"/>
          <w:rtl/>
        </w:rPr>
        <w:t>ا</w:t>
      </w:r>
      <w:r w:rsidRPr="007100A7">
        <w:rPr>
          <w:rStyle w:val="1-Char"/>
          <w:rFonts w:hint="cs"/>
          <w:rtl/>
        </w:rPr>
        <w:t xml:space="preserve">» نام نهاده‌اند و </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از</w:t>
      </w:r>
      <w:r w:rsidR="000751A8">
        <w:rPr>
          <w:rStyle w:val="1-Char"/>
          <w:rFonts w:hint="cs"/>
          <w:rtl/>
        </w:rPr>
        <w:t xml:space="preserve"> آن‌ها </w:t>
      </w:r>
      <w:r w:rsidRPr="007100A7">
        <w:rPr>
          <w:rStyle w:val="1-Char"/>
          <w:rFonts w:hint="cs"/>
          <w:rtl/>
        </w:rPr>
        <w:t>عورت و ناف خو</w:t>
      </w:r>
      <w:r w:rsidR="00446BB7">
        <w:rPr>
          <w:rStyle w:val="1-Char"/>
          <w:rFonts w:hint="cs"/>
          <w:rtl/>
        </w:rPr>
        <w:t>ی</w:t>
      </w:r>
      <w:r w:rsidRPr="007100A7">
        <w:rPr>
          <w:rStyle w:val="1-Char"/>
          <w:rFonts w:hint="cs"/>
          <w:rtl/>
        </w:rPr>
        <w:t>ش را برهنه م</w:t>
      </w:r>
      <w:r w:rsidR="00446BB7">
        <w:rPr>
          <w:rStyle w:val="1-Char"/>
          <w:rFonts w:hint="cs"/>
          <w:rtl/>
        </w:rPr>
        <w:t>ی</w:t>
      </w:r>
      <w:r w:rsidRPr="007100A7">
        <w:rPr>
          <w:rStyle w:val="1-Char"/>
          <w:rFonts w:hint="cs"/>
          <w:rtl/>
        </w:rPr>
        <w:t>‌کند و بر آن م</w:t>
      </w:r>
      <w:r w:rsidR="00446BB7">
        <w:rPr>
          <w:rStyle w:val="1-Char"/>
          <w:rFonts w:hint="cs"/>
          <w:rtl/>
        </w:rPr>
        <w:t>ی</w:t>
      </w:r>
      <w:r w:rsidRPr="007100A7">
        <w:rPr>
          <w:rStyle w:val="1-Char"/>
          <w:rFonts w:hint="cs"/>
          <w:rtl/>
        </w:rPr>
        <w:t>‌نهد، ا</w:t>
      </w:r>
      <w:r w:rsidR="00446BB7">
        <w:rPr>
          <w:rStyle w:val="1-Char"/>
          <w:rFonts w:hint="cs"/>
          <w:rtl/>
        </w:rPr>
        <w:t>ی</w:t>
      </w:r>
      <w:r w:rsidRPr="007100A7">
        <w:rPr>
          <w:rStyle w:val="1-Char"/>
          <w:rFonts w:hint="cs"/>
          <w:rtl/>
        </w:rPr>
        <w:t>ن رفتار</w:t>
      </w:r>
      <w:r w:rsidR="00446BB7">
        <w:rPr>
          <w:rStyle w:val="1-Char"/>
          <w:rFonts w:hint="cs"/>
          <w:rtl/>
        </w:rPr>
        <w:t>ی</w:t>
      </w:r>
      <w:r w:rsidRPr="007100A7">
        <w:rPr>
          <w:rStyle w:val="1-Char"/>
          <w:rFonts w:hint="cs"/>
          <w:rtl/>
        </w:rPr>
        <w:t xml:space="preserve"> است که تنها از ب</w:t>
      </w:r>
      <w:r w:rsidR="00446BB7">
        <w:rPr>
          <w:rStyle w:val="1-Char"/>
          <w:rFonts w:hint="cs"/>
          <w:rtl/>
        </w:rPr>
        <w:t>ی</w:t>
      </w:r>
      <w:r w:rsidRPr="007100A7">
        <w:rPr>
          <w:rStyle w:val="1-Char"/>
          <w:rFonts w:hint="cs"/>
          <w:rtl/>
        </w:rPr>
        <w:t>‌خردان و کژاند</w:t>
      </w:r>
      <w:r w:rsidR="00446BB7">
        <w:rPr>
          <w:rStyle w:val="1-Char"/>
          <w:rFonts w:hint="cs"/>
          <w:rtl/>
        </w:rPr>
        <w:t>ی</w:t>
      </w:r>
      <w:r w:rsidRPr="007100A7">
        <w:rPr>
          <w:rStyle w:val="1-Char"/>
          <w:rFonts w:hint="cs"/>
          <w:rtl/>
        </w:rPr>
        <w:t>شان سرم</w:t>
      </w:r>
      <w:r w:rsidR="00446BB7">
        <w:rPr>
          <w:rStyle w:val="1-Char"/>
          <w:rFonts w:hint="cs"/>
          <w:rtl/>
        </w:rPr>
        <w:t>ی</w:t>
      </w:r>
      <w:r w:rsidRPr="007100A7">
        <w:rPr>
          <w:rStyle w:val="1-Char"/>
          <w:rFonts w:hint="cs"/>
          <w:rtl/>
        </w:rPr>
        <w:t>‌زند؛ چه رسد که علم و دانش و حکمت و فرزانگ</w:t>
      </w:r>
      <w:r w:rsidR="00446BB7">
        <w:rPr>
          <w:rStyle w:val="1-Char"/>
          <w:rFonts w:hint="cs"/>
          <w:rtl/>
        </w:rPr>
        <w:t>ی</w:t>
      </w:r>
      <w:r w:rsidRPr="007100A7">
        <w:rPr>
          <w:rStyle w:val="1-Char"/>
          <w:rFonts w:hint="cs"/>
          <w:rtl/>
        </w:rPr>
        <w:t xml:space="preserve"> داشته باشد؛ [</w:t>
      </w:r>
      <w:r w:rsidR="00446BB7">
        <w:rPr>
          <w:rStyle w:val="1-Char"/>
          <w:rFonts w:hint="cs"/>
          <w:rtl/>
        </w:rPr>
        <w:t>ی</w:t>
      </w:r>
      <w:r w:rsidRPr="007100A7">
        <w:rPr>
          <w:rStyle w:val="1-Char"/>
          <w:rFonts w:hint="cs"/>
          <w:rtl/>
        </w:rPr>
        <w:t>عن</w:t>
      </w:r>
      <w:r w:rsidR="00446BB7">
        <w:rPr>
          <w:rStyle w:val="1-Char"/>
          <w:rFonts w:hint="cs"/>
          <w:rtl/>
        </w:rPr>
        <w:t>ی</w:t>
      </w:r>
      <w:r w:rsidR="000A2322">
        <w:rPr>
          <w:rStyle w:val="1-Char"/>
          <w:rFonts w:hint="cs"/>
          <w:rtl/>
        </w:rPr>
        <w:t xml:space="preserve"> </w:t>
      </w:r>
      <w:r w:rsidRPr="007100A7">
        <w:rPr>
          <w:rStyle w:val="1-Char"/>
          <w:rFonts w:hint="cs"/>
          <w:rtl/>
        </w:rPr>
        <w:t>از صاحبان خرد و دانشوران، چن</w:t>
      </w:r>
      <w:r w:rsidR="00446BB7">
        <w:rPr>
          <w:rStyle w:val="1-Char"/>
          <w:rFonts w:hint="cs"/>
          <w:rtl/>
        </w:rPr>
        <w:t>ی</w:t>
      </w:r>
      <w:r w:rsidRPr="007100A7">
        <w:rPr>
          <w:rStyle w:val="1-Char"/>
          <w:rFonts w:hint="cs"/>
          <w:rtl/>
        </w:rPr>
        <w:t>ن رفتار</w:t>
      </w:r>
      <w:r w:rsidR="00446BB7">
        <w:rPr>
          <w:rStyle w:val="1-Char"/>
          <w:rFonts w:hint="cs"/>
          <w:rtl/>
        </w:rPr>
        <w:t>ی</w:t>
      </w:r>
      <w:r w:rsidRPr="007100A7">
        <w:rPr>
          <w:rStyle w:val="1-Char"/>
          <w:rFonts w:hint="cs"/>
          <w:rtl/>
        </w:rPr>
        <w:t xml:space="preserve"> سر نم</w:t>
      </w:r>
      <w:r w:rsidR="00446BB7">
        <w:rPr>
          <w:rStyle w:val="1-Char"/>
          <w:rFonts w:hint="cs"/>
          <w:rtl/>
        </w:rPr>
        <w:t>ی</w:t>
      </w:r>
      <w:r w:rsidRPr="007100A7">
        <w:rPr>
          <w:rStyle w:val="1-Char"/>
          <w:rFonts w:hint="cs"/>
          <w:rtl/>
        </w:rPr>
        <w:t xml:space="preserve">‌زند؛] </w:t>
      </w:r>
      <w:r w:rsidR="00AF17B9">
        <w:rPr>
          <w:rStyle w:val="1-Char"/>
          <w:rFonts w:hint="cs"/>
          <w:rtl/>
        </w:rPr>
        <w:t>همچنان‌که</w:t>
      </w:r>
      <w:r w:rsidRPr="007100A7">
        <w:rPr>
          <w:rStyle w:val="1-Char"/>
          <w:rFonts w:hint="cs"/>
          <w:rtl/>
        </w:rPr>
        <w:t xml:space="preserve"> </w:t>
      </w:r>
      <w:r w:rsidRPr="00FE6406">
        <w:rPr>
          <w:rStyle w:val="9-Char"/>
          <w:rFonts w:eastAsia="Batang" w:hint="cs"/>
          <w:rtl/>
        </w:rPr>
        <w:t>کمال بن همام</w:t>
      </w:r>
      <w:r w:rsidRPr="007100A7">
        <w:rPr>
          <w:rStyle w:val="1-Char"/>
          <w:rFonts w:hint="cs"/>
          <w:rtl/>
        </w:rPr>
        <w:t xml:space="preserve"> گفته است.</w:t>
      </w:r>
    </w:p>
    <w:p w:rsidR="006B31CA" w:rsidRPr="007100A7" w:rsidRDefault="006B31CA" w:rsidP="00AF1D25">
      <w:pPr>
        <w:rPr>
          <w:rStyle w:val="1-Char"/>
          <w:rtl/>
        </w:rPr>
      </w:pPr>
      <w:r w:rsidRPr="007100A7">
        <w:rPr>
          <w:rStyle w:val="1-Char"/>
          <w:rFonts w:hint="cs"/>
          <w:rtl/>
        </w:rPr>
        <w:t>و هرگاه خواست که به سو</w:t>
      </w:r>
      <w:r w:rsidR="00446BB7">
        <w:rPr>
          <w:rStyle w:val="1-Char"/>
          <w:rFonts w:hint="cs"/>
          <w:rtl/>
        </w:rPr>
        <w:t>ی</w:t>
      </w:r>
      <w:r w:rsidRPr="007100A7">
        <w:rPr>
          <w:rStyle w:val="1-Char"/>
          <w:rFonts w:hint="cs"/>
          <w:rtl/>
        </w:rPr>
        <w:t xml:space="preserve"> خانواده‌</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 xml:space="preserve">ش بازگردد، در آن صورت مناسب است که پس از </w:t>
      </w:r>
      <w:r w:rsidRPr="00FE6406">
        <w:rPr>
          <w:rStyle w:val="9-Char"/>
          <w:rFonts w:eastAsia="Batang" w:hint="cs"/>
          <w:rtl/>
        </w:rPr>
        <w:t>طواف وداع</w:t>
      </w:r>
      <w:r w:rsidRPr="007100A7">
        <w:rPr>
          <w:rStyle w:val="1-Char"/>
          <w:rFonts w:hint="cs"/>
          <w:rtl/>
        </w:rPr>
        <w:t xml:space="preserve"> خو</w:t>
      </w:r>
      <w:r w:rsidR="00446BB7">
        <w:rPr>
          <w:rStyle w:val="1-Char"/>
          <w:rFonts w:hint="cs"/>
          <w:rtl/>
        </w:rPr>
        <w:t>ی</w:t>
      </w:r>
      <w:r w:rsidRPr="007100A7">
        <w:rPr>
          <w:rStyle w:val="1-Char"/>
          <w:rFonts w:hint="cs"/>
          <w:rtl/>
        </w:rPr>
        <w:t>ش، به صورت عقب‌گرد و در حال</w:t>
      </w:r>
      <w:r w:rsidR="00446BB7">
        <w:rPr>
          <w:rStyle w:val="1-Char"/>
          <w:rFonts w:hint="cs"/>
          <w:rtl/>
        </w:rPr>
        <w:t>ی</w:t>
      </w:r>
      <w:r w:rsidRPr="007100A7">
        <w:rPr>
          <w:rStyle w:val="1-Char"/>
          <w:rFonts w:hint="cs"/>
          <w:rtl/>
        </w:rPr>
        <w:t xml:space="preserve"> که صورتش به سو</w:t>
      </w:r>
      <w:r w:rsidR="00446BB7">
        <w:rPr>
          <w:rStyle w:val="1-Char"/>
          <w:rFonts w:hint="cs"/>
          <w:rtl/>
        </w:rPr>
        <w:t>ی</w:t>
      </w:r>
      <w:r w:rsidRPr="007100A7">
        <w:rPr>
          <w:rStyle w:val="1-Char"/>
          <w:rFonts w:hint="cs"/>
          <w:rtl/>
        </w:rPr>
        <w:t xml:space="preserve"> خانه است، برگردد؛ و تا زمان</w:t>
      </w:r>
      <w:r w:rsidR="00446BB7">
        <w:rPr>
          <w:rStyle w:val="1-Char"/>
          <w:rFonts w:hint="cs"/>
          <w:rtl/>
        </w:rPr>
        <w:t>ی</w:t>
      </w:r>
      <w:r w:rsidRPr="007100A7">
        <w:rPr>
          <w:rStyle w:val="1-Char"/>
          <w:rFonts w:hint="cs"/>
          <w:rtl/>
        </w:rPr>
        <w:t xml:space="preserve"> که از مسجد ب</w:t>
      </w:r>
      <w:r w:rsidR="00446BB7">
        <w:rPr>
          <w:rStyle w:val="1-Char"/>
          <w:rFonts w:hint="cs"/>
          <w:rtl/>
        </w:rPr>
        <w:t>ی</w:t>
      </w:r>
      <w:r w:rsidRPr="007100A7">
        <w:rPr>
          <w:rStyle w:val="1-Char"/>
          <w:rFonts w:hint="cs"/>
          <w:rtl/>
        </w:rPr>
        <w:t>رون م</w:t>
      </w:r>
      <w:r w:rsidR="00446BB7">
        <w:rPr>
          <w:rStyle w:val="1-Char"/>
          <w:rFonts w:hint="cs"/>
          <w:rtl/>
        </w:rPr>
        <w:t>ی</w:t>
      </w:r>
      <w:r w:rsidRPr="007100A7">
        <w:rPr>
          <w:rStyle w:val="1-Char"/>
          <w:rFonts w:hint="cs"/>
          <w:rtl/>
        </w:rPr>
        <w:t>‌شود، در هم</w:t>
      </w:r>
      <w:r w:rsidR="00446BB7">
        <w:rPr>
          <w:rStyle w:val="1-Char"/>
          <w:rFonts w:hint="cs"/>
          <w:rtl/>
        </w:rPr>
        <w:t>ی</w:t>
      </w:r>
      <w:r w:rsidRPr="007100A7">
        <w:rPr>
          <w:rStyle w:val="1-Char"/>
          <w:rFonts w:hint="cs"/>
          <w:rtl/>
        </w:rPr>
        <w:t>ن حالت و وضع</w:t>
      </w:r>
      <w:r w:rsidR="00446BB7">
        <w:rPr>
          <w:rStyle w:val="1-Char"/>
          <w:rFonts w:hint="cs"/>
          <w:rtl/>
        </w:rPr>
        <w:t>ی</w:t>
      </w:r>
      <w:r w:rsidRPr="007100A7">
        <w:rPr>
          <w:rStyle w:val="1-Char"/>
          <w:rFonts w:hint="cs"/>
          <w:rtl/>
        </w:rPr>
        <w:t>ت، گر</w:t>
      </w:r>
      <w:r w:rsidR="00446BB7">
        <w:rPr>
          <w:rStyle w:val="1-Char"/>
          <w:rFonts w:hint="cs"/>
          <w:rtl/>
        </w:rPr>
        <w:t>ی</w:t>
      </w:r>
      <w:r w:rsidRPr="007100A7">
        <w:rPr>
          <w:rStyle w:val="1-Char"/>
          <w:rFonts w:hint="cs"/>
          <w:rtl/>
        </w:rPr>
        <w:t xml:space="preserve">ه کند </w:t>
      </w:r>
      <w:r w:rsidR="00446BB7">
        <w:rPr>
          <w:rStyle w:val="1-Char"/>
          <w:rFonts w:hint="cs"/>
          <w:rtl/>
        </w:rPr>
        <w:t>ی</w:t>
      </w:r>
      <w:r w:rsidRPr="007100A7">
        <w:rPr>
          <w:rStyle w:val="1-Char"/>
          <w:rFonts w:hint="cs"/>
          <w:rtl/>
        </w:rPr>
        <w:t>ا خو</w:t>
      </w:r>
      <w:r w:rsidR="00446BB7">
        <w:rPr>
          <w:rStyle w:val="1-Char"/>
          <w:rFonts w:hint="cs"/>
          <w:rtl/>
        </w:rPr>
        <w:t>ی</w:t>
      </w:r>
      <w:r w:rsidRPr="007100A7">
        <w:rPr>
          <w:rStyle w:val="1-Char"/>
          <w:rFonts w:hint="cs"/>
          <w:rtl/>
        </w:rPr>
        <w:t>شتن را به حالت گر</w:t>
      </w:r>
      <w:r w:rsidR="00446BB7">
        <w:rPr>
          <w:rStyle w:val="1-Char"/>
          <w:rFonts w:hint="cs"/>
          <w:rtl/>
        </w:rPr>
        <w:t>ی</w:t>
      </w:r>
      <w:r w:rsidRPr="007100A7">
        <w:rPr>
          <w:rStyle w:val="1-Char"/>
          <w:rFonts w:hint="cs"/>
          <w:rtl/>
        </w:rPr>
        <w:t>ه درآورد؛ و بر فراق خانه، متأسف و غمگ</w:t>
      </w:r>
      <w:r w:rsidR="00446BB7">
        <w:rPr>
          <w:rStyle w:val="1-Char"/>
          <w:rFonts w:hint="cs"/>
          <w:rtl/>
        </w:rPr>
        <w:t>ی</w:t>
      </w:r>
      <w:r w:rsidRPr="007100A7">
        <w:rPr>
          <w:rStyle w:val="1-Char"/>
          <w:rFonts w:hint="cs"/>
          <w:rtl/>
        </w:rPr>
        <w:t>ن و ناراحت و اندوهناک باشد؛ و از مکه‌</w:t>
      </w:r>
      <w:r w:rsidR="00446BB7">
        <w:rPr>
          <w:rStyle w:val="1-Char"/>
          <w:rFonts w:hint="cs"/>
          <w:rtl/>
        </w:rPr>
        <w:t>ی</w:t>
      </w:r>
      <w:r w:rsidRPr="007100A7">
        <w:rPr>
          <w:rStyle w:val="1-Char"/>
          <w:rFonts w:hint="cs"/>
          <w:rtl/>
        </w:rPr>
        <w:t xml:space="preserve"> مکرمه، از باب </w:t>
      </w:r>
      <w:r w:rsidRPr="0014773F">
        <w:rPr>
          <w:rStyle w:val="5-Char0"/>
          <w:rFonts w:hint="cs"/>
          <w:rtl/>
        </w:rPr>
        <w:t>«بني شيبة»</w:t>
      </w:r>
      <w:r w:rsidRPr="007100A7">
        <w:rPr>
          <w:rStyle w:val="1-Char"/>
          <w:rFonts w:hint="cs"/>
          <w:rtl/>
        </w:rPr>
        <w:t xml:space="preserve"> از ناح</w:t>
      </w:r>
      <w:r w:rsidR="00446BB7">
        <w:rPr>
          <w:rStyle w:val="1-Char"/>
          <w:rFonts w:hint="cs"/>
          <w:rtl/>
        </w:rPr>
        <w:t>ی</w:t>
      </w:r>
      <w:r w:rsidRPr="007100A7">
        <w:rPr>
          <w:rStyle w:val="1-Char"/>
          <w:rFonts w:hint="cs"/>
          <w:rtl/>
        </w:rPr>
        <w:t>ه‌</w:t>
      </w:r>
      <w:r w:rsidR="00446BB7">
        <w:rPr>
          <w:rStyle w:val="1-Char"/>
          <w:rFonts w:hint="cs"/>
          <w:rtl/>
        </w:rPr>
        <w:t>ی</w:t>
      </w:r>
      <w:r w:rsidRPr="007100A7">
        <w:rPr>
          <w:rStyle w:val="1-Char"/>
          <w:rFonts w:hint="cs"/>
          <w:rtl/>
        </w:rPr>
        <w:t xml:space="preserve"> </w:t>
      </w:r>
      <w:r w:rsidRPr="0014773F">
        <w:rPr>
          <w:rStyle w:val="5-Char0"/>
          <w:rFonts w:hint="cs"/>
          <w:rtl/>
        </w:rPr>
        <w:t>«الثنية السفلي»</w:t>
      </w:r>
      <w:r w:rsidRPr="007100A7">
        <w:rPr>
          <w:rStyle w:val="1-Char"/>
          <w:rFonts w:hint="cs"/>
          <w:rtl/>
        </w:rPr>
        <w:t xml:space="preserve"> خارج شود.</w:t>
      </w:r>
    </w:p>
    <w:p w:rsidR="006B31CA" w:rsidRPr="007100A7" w:rsidRDefault="006B31CA" w:rsidP="00AF1D25">
      <w:pPr>
        <w:rPr>
          <w:rStyle w:val="1-Char"/>
          <w:rtl/>
        </w:rPr>
      </w:pPr>
      <w:r w:rsidRPr="007100A7">
        <w:rPr>
          <w:rStyle w:val="1-Char"/>
          <w:rFonts w:hint="cs"/>
          <w:rtl/>
        </w:rPr>
        <w:t xml:space="preserve">و در </w:t>
      </w:r>
      <w:r w:rsidRPr="00FE6406">
        <w:rPr>
          <w:rStyle w:val="9-Char"/>
          <w:rFonts w:eastAsia="Batang" w:hint="cs"/>
          <w:rtl/>
        </w:rPr>
        <w:t>تمام</w:t>
      </w:r>
      <w:r w:rsidR="00446BB7">
        <w:rPr>
          <w:rStyle w:val="9-Char"/>
          <w:rFonts w:eastAsia="Batang" w:hint="cs"/>
          <w:rtl/>
        </w:rPr>
        <w:t>ی</w:t>
      </w:r>
      <w:r w:rsidRPr="00FE6406">
        <w:rPr>
          <w:rStyle w:val="9-Char"/>
          <w:rFonts w:eastAsia="Batang" w:hint="cs"/>
          <w:rtl/>
        </w:rPr>
        <w:t xml:space="preserve"> مناسک و اعمال حج</w:t>
      </w:r>
      <w:r w:rsidRPr="007100A7">
        <w:rPr>
          <w:rStyle w:val="1-Char"/>
          <w:rFonts w:hint="cs"/>
          <w:rtl/>
        </w:rPr>
        <w:t xml:space="preserve">، </w:t>
      </w:r>
      <w:r w:rsidRPr="00FE6406">
        <w:rPr>
          <w:rStyle w:val="9-Char"/>
          <w:rFonts w:eastAsia="Batang" w:hint="cs"/>
          <w:rtl/>
        </w:rPr>
        <w:t>زنان</w:t>
      </w:r>
      <w:r w:rsidRPr="007100A7">
        <w:rPr>
          <w:rStyle w:val="1-Char"/>
          <w:rFonts w:hint="cs"/>
          <w:rtl/>
        </w:rPr>
        <w:t xml:space="preserve"> به سان </w:t>
      </w:r>
      <w:r w:rsidRPr="00FE6406">
        <w:rPr>
          <w:rStyle w:val="9-Char"/>
          <w:rFonts w:eastAsia="Batang" w:hint="cs"/>
          <w:rtl/>
        </w:rPr>
        <w:t>مردان</w:t>
      </w:r>
      <w:r w:rsidRPr="007100A7">
        <w:rPr>
          <w:rStyle w:val="1-Char"/>
          <w:rFonts w:hint="cs"/>
          <w:rtl/>
        </w:rPr>
        <w:t xml:space="preserve"> هستند؛ با ا</w:t>
      </w:r>
      <w:r w:rsidR="00446BB7">
        <w:rPr>
          <w:rStyle w:val="1-Char"/>
          <w:rFonts w:hint="cs"/>
          <w:rtl/>
        </w:rPr>
        <w:t>ی</w:t>
      </w:r>
      <w:r w:rsidRPr="007100A7">
        <w:rPr>
          <w:rStyle w:val="1-Char"/>
          <w:rFonts w:hint="cs"/>
          <w:rtl/>
        </w:rPr>
        <w:t>ن تفاوت که زن نبا</w:t>
      </w:r>
      <w:r w:rsidR="00446BB7">
        <w:rPr>
          <w:rStyle w:val="1-Char"/>
          <w:rFonts w:hint="cs"/>
          <w:rtl/>
        </w:rPr>
        <w:t>ی</w:t>
      </w:r>
      <w:r w:rsidRPr="007100A7">
        <w:rPr>
          <w:rStyle w:val="1-Char"/>
          <w:rFonts w:hint="cs"/>
          <w:rtl/>
        </w:rPr>
        <w:t>د سر خو</w:t>
      </w:r>
      <w:r w:rsidR="00446BB7">
        <w:rPr>
          <w:rStyle w:val="1-Char"/>
          <w:rFonts w:hint="cs"/>
          <w:rtl/>
        </w:rPr>
        <w:t>ی</w:t>
      </w:r>
      <w:r w:rsidRPr="007100A7">
        <w:rPr>
          <w:rStyle w:val="1-Char"/>
          <w:rFonts w:hint="cs"/>
          <w:rtl/>
        </w:rPr>
        <w:t>ش را در حالت احرام برهنه کند؛ و زن م</w:t>
      </w:r>
      <w:r w:rsidR="00446BB7">
        <w:rPr>
          <w:rStyle w:val="1-Char"/>
          <w:rFonts w:hint="cs"/>
          <w:rtl/>
        </w:rPr>
        <w:t>ی</w:t>
      </w:r>
      <w:r w:rsidRPr="007100A7">
        <w:rPr>
          <w:rStyle w:val="1-Char"/>
          <w:rFonts w:hint="cs"/>
          <w:rtl/>
        </w:rPr>
        <w:t>‌تواند بر صورت خو</w:t>
      </w:r>
      <w:r w:rsidR="00446BB7">
        <w:rPr>
          <w:rStyle w:val="1-Char"/>
          <w:rFonts w:hint="cs"/>
          <w:rtl/>
        </w:rPr>
        <w:t>ی</w:t>
      </w:r>
      <w:r w:rsidRPr="007100A7">
        <w:rPr>
          <w:rStyle w:val="1-Char"/>
          <w:rFonts w:hint="cs"/>
          <w:rtl/>
        </w:rPr>
        <w:t>ش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را آو</w:t>
      </w:r>
      <w:r w:rsidR="00446BB7">
        <w:rPr>
          <w:rStyle w:val="1-Char"/>
          <w:rFonts w:hint="cs"/>
          <w:rtl/>
        </w:rPr>
        <w:t>ی</w:t>
      </w:r>
      <w:r w:rsidRPr="007100A7">
        <w:rPr>
          <w:rStyle w:val="1-Char"/>
          <w:rFonts w:hint="cs"/>
          <w:rtl/>
        </w:rPr>
        <w:t>خته نما</w:t>
      </w:r>
      <w:r w:rsidR="00446BB7">
        <w:rPr>
          <w:rStyle w:val="1-Char"/>
          <w:rFonts w:hint="cs"/>
          <w:rtl/>
        </w:rPr>
        <w:t>ی</w:t>
      </w:r>
      <w:r w:rsidRPr="007100A7">
        <w:rPr>
          <w:rStyle w:val="1-Char"/>
          <w:rFonts w:hint="cs"/>
          <w:rtl/>
        </w:rPr>
        <w:t>د که در ز</w:t>
      </w:r>
      <w:r w:rsidR="00446BB7">
        <w:rPr>
          <w:rStyle w:val="1-Char"/>
          <w:rFonts w:hint="cs"/>
          <w:rtl/>
        </w:rPr>
        <w:t>ی</w:t>
      </w:r>
      <w:r w:rsidRPr="007100A7">
        <w:rPr>
          <w:rStyle w:val="1-Char"/>
          <w:rFonts w:hint="cs"/>
          <w:rtl/>
        </w:rPr>
        <w:t>ر آن، دو تکه چوب قرار داشته باشد - همانند سقف گنبد</w:t>
      </w:r>
      <w:r w:rsidR="00446BB7">
        <w:rPr>
          <w:rStyle w:val="1-Char"/>
          <w:rFonts w:hint="cs"/>
          <w:rtl/>
        </w:rPr>
        <w:t>ی</w:t>
      </w:r>
      <w:r w:rsidRPr="007100A7">
        <w:rPr>
          <w:rStyle w:val="1-Char"/>
          <w:rFonts w:hint="cs"/>
          <w:rtl/>
        </w:rPr>
        <w:t xml:space="preserve"> - تا بد</w:t>
      </w:r>
      <w:r w:rsidR="00446BB7">
        <w:rPr>
          <w:rStyle w:val="1-Char"/>
          <w:rFonts w:hint="cs"/>
          <w:rtl/>
        </w:rPr>
        <w:t>ی</w:t>
      </w:r>
      <w:r w:rsidRPr="007100A7">
        <w:rPr>
          <w:rStyle w:val="1-Char"/>
          <w:rFonts w:hint="cs"/>
          <w:rtl/>
        </w:rPr>
        <w:t>ن ترت</w:t>
      </w:r>
      <w:r w:rsidR="00446BB7">
        <w:rPr>
          <w:rStyle w:val="1-Char"/>
          <w:rFonts w:hint="cs"/>
          <w:rtl/>
        </w:rPr>
        <w:t>ی</w:t>
      </w:r>
      <w:r w:rsidRPr="007100A7">
        <w:rPr>
          <w:rStyle w:val="1-Char"/>
          <w:rFonts w:hint="cs"/>
          <w:rtl/>
        </w:rPr>
        <w:t>ب، صورت خو</w:t>
      </w:r>
      <w:r w:rsidR="00446BB7">
        <w:rPr>
          <w:rStyle w:val="1-Char"/>
          <w:rFonts w:hint="cs"/>
          <w:rtl/>
        </w:rPr>
        <w:t>ی</w:t>
      </w:r>
      <w:r w:rsidRPr="007100A7">
        <w:rPr>
          <w:rStyle w:val="1-Char"/>
          <w:rFonts w:hint="cs"/>
          <w:rtl/>
        </w:rPr>
        <w:t>ش را از تماس با آن پوشش، منع نما</w:t>
      </w:r>
      <w:r w:rsidR="00446BB7">
        <w:rPr>
          <w:rStyle w:val="1-Char"/>
          <w:rFonts w:hint="cs"/>
          <w:rtl/>
        </w:rPr>
        <w:t>ی</w:t>
      </w:r>
      <w:r w:rsidRPr="007100A7">
        <w:rPr>
          <w:rStyle w:val="1-Char"/>
          <w:rFonts w:hint="cs"/>
          <w:rtl/>
        </w:rPr>
        <w:t>د؛ [از ا</w:t>
      </w:r>
      <w:r w:rsidR="00446BB7">
        <w:rPr>
          <w:rStyle w:val="1-Char"/>
          <w:rFonts w:hint="cs"/>
          <w:rtl/>
        </w:rPr>
        <w:t>ی</w:t>
      </w:r>
      <w:r w:rsidRPr="007100A7">
        <w:rPr>
          <w:rStyle w:val="1-Char"/>
          <w:rFonts w:hint="cs"/>
          <w:rtl/>
        </w:rPr>
        <w:t>ن رو، زنان نبا</w:t>
      </w:r>
      <w:r w:rsidR="00446BB7">
        <w:rPr>
          <w:rStyle w:val="1-Char"/>
          <w:rFonts w:hint="cs"/>
          <w:rtl/>
        </w:rPr>
        <w:t>ی</w:t>
      </w:r>
      <w:r w:rsidRPr="007100A7">
        <w:rPr>
          <w:rStyle w:val="1-Char"/>
          <w:rFonts w:hint="cs"/>
          <w:rtl/>
        </w:rPr>
        <w:t>د صورت خو</w:t>
      </w:r>
      <w:r w:rsidR="00446BB7">
        <w:rPr>
          <w:rStyle w:val="1-Char"/>
          <w:rFonts w:hint="cs"/>
          <w:rtl/>
        </w:rPr>
        <w:t>ی</w:t>
      </w:r>
      <w:r w:rsidRPr="007100A7">
        <w:rPr>
          <w:rStyle w:val="1-Char"/>
          <w:rFonts w:hint="cs"/>
          <w:rtl/>
        </w:rPr>
        <w:t>ش را با پوشاننده‌ا</w:t>
      </w:r>
      <w:r w:rsidR="00446BB7">
        <w:rPr>
          <w:rStyle w:val="1-Char"/>
          <w:rFonts w:hint="cs"/>
          <w:rtl/>
        </w:rPr>
        <w:t>ی</w:t>
      </w:r>
      <w:r w:rsidRPr="007100A7">
        <w:rPr>
          <w:rStyle w:val="1-Char"/>
          <w:rFonts w:hint="cs"/>
          <w:rtl/>
        </w:rPr>
        <w:t xml:space="preserve"> که به رخ</w:t>
      </w:r>
      <w:r w:rsidR="000751A8">
        <w:rPr>
          <w:rStyle w:val="1-Char"/>
          <w:rFonts w:hint="cs"/>
          <w:rtl/>
        </w:rPr>
        <w:t xml:space="preserve"> آن‌ها </w:t>
      </w:r>
      <w:r w:rsidRPr="007100A7">
        <w:rPr>
          <w:rStyle w:val="1-Char"/>
          <w:rFonts w:hint="cs"/>
          <w:rtl/>
        </w:rPr>
        <w:t>چسب</w:t>
      </w:r>
      <w:r w:rsidR="00446BB7">
        <w:rPr>
          <w:rStyle w:val="1-Char"/>
          <w:rFonts w:hint="cs"/>
          <w:rtl/>
        </w:rPr>
        <w:t>ی</w:t>
      </w:r>
      <w:r w:rsidRPr="007100A7">
        <w:rPr>
          <w:rStyle w:val="1-Char"/>
          <w:rFonts w:hint="cs"/>
          <w:rtl/>
        </w:rPr>
        <w:t>ده باشد بپوشانند. و همچن</w:t>
      </w:r>
      <w:r w:rsidR="00446BB7">
        <w:rPr>
          <w:rStyle w:val="1-Char"/>
          <w:rFonts w:hint="cs"/>
          <w:rtl/>
        </w:rPr>
        <w:t>ی</w:t>
      </w:r>
      <w:r w:rsidRPr="007100A7">
        <w:rPr>
          <w:rStyle w:val="1-Char"/>
          <w:rFonts w:hint="cs"/>
          <w:rtl/>
        </w:rPr>
        <w:t>ن نبا</w:t>
      </w:r>
      <w:r w:rsidR="00446BB7">
        <w:rPr>
          <w:rStyle w:val="1-Char"/>
          <w:rFonts w:hint="cs"/>
          <w:rtl/>
        </w:rPr>
        <w:t>ی</w:t>
      </w:r>
      <w:r w:rsidRPr="007100A7">
        <w:rPr>
          <w:rStyle w:val="1-Char"/>
          <w:rFonts w:hint="cs"/>
          <w:rtl/>
        </w:rPr>
        <w:t>د صورت‌ها</w:t>
      </w:r>
      <w:r w:rsidR="00446BB7">
        <w:rPr>
          <w:rStyle w:val="1-Char"/>
          <w:rFonts w:hint="cs"/>
          <w:rtl/>
        </w:rPr>
        <w:t>ی</w:t>
      </w:r>
      <w:r w:rsidRPr="007100A7">
        <w:rPr>
          <w:rStyle w:val="1-Char"/>
          <w:rFonts w:hint="cs"/>
          <w:rtl/>
        </w:rPr>
        <w:t>شان را با چادر و نقاب بپوشند؛] صدا</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 xml:space="preserve">ش را به هنگام گفتن </w:t>
      </w:r>
      <w:r w:rsidRPr="0014773F">
        <w:rPr>
          <w:rStyle w:val="5-Char0"/>
          <w:rFonts w:hint="cs"/>
          <w:rtl/>
        </w:rPr>
        <w:t>«تلبيه»</w:t>
      </w:r>
      <w:r w:rsidRPr="007100A7">
        <w:rPr>
          <w:rStyle w:val="1-Char"/>
          <w:rFonts w:hint="cs"/>
          <w:rtl/>
        </w:rPr>
        <w:t xml:space="preserve"> بلند نکنند؛ به هنگام طواف، رمل ننما</w:t>
      </w:r>
      <w:r w:rsidR="00446BB7">
        <w:rPr>
          <w:rStyle w:val="1-Char"/>
          <w:rFonts w:hint="cs"/>
          <w:rtl/>
        </w:rPr>
        <w:t>ی</w:t>
      </w:r>
      <w:r w:rsidRPr="007100A7">
        <w:rPr>
          <w:rStyle w:val="1-Char"/>
          <w:rFonts w:hint="cs"/>
          <w:rtl/>
        </w:rPr>
        <w:t>ند؛ در سع</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ان صفا و مروه، م</w:t>
      </w:r>
      <w:r w:rsidR="00446BB7">
        <w:rPr>
          <w:rStyle w:val="1-Char"/>
          <w:rFonts w:hint="cs"/>
          <w:rtl/>
        </w:rPr>
        <w:t>ی</w:t>
      </w:r>
      <w:r w:rsidRPr="007100A7">
        <w:rPr>
          <w:rStyle w:val="1-Char"/>
          <w:rFonts w:hint="cs"/>
          <w:rtl/>
        </w:rPr>
        <w:t>ان دو م</w:t>
      </w:r>
      <w:r w:rsidR="00446BB7">
        <w:rPr>
          <w:rStyle w:val="1-Char"/>
          <w:rFonts w:hint="cs"/>
          <w:rtl/>
        </w:rPr>
        <w:t>ی</w:t>
      </w:r>
      <w:r w:rsidRPr="007100A7">
        <w:rPr>
          <w:rStyle w:val="1-Char"/>
          <w:rFonts w:hint="cs"/>
          <w:rtl/>
        </w:rPr>
        <w:t>ل سبز [م</w:t>
      </w:r>
      <w:r w:rsidR="00446BB7">
        <w:rPr>
          <w:rStyle w:val="1-Char"/>
          <w:rFonts w:hint="cs"/>
          <w:rtl/>
        </w:rPr>
        <w:t>ی</w:t>
      </w:r>
      <w:r w:rsidRPr="007100A7">
        <w:rPr>
          <w:rStyle w:val="1-Char"/>
          <w:rFonts w:hint="cs"/>
          <w:rtl/>
        </w:rPr>
        <w:t>ل</w:t>
      </w:r>
      <w:r w:rsidR="00446BB7">
        <w:rPr>
          <w:rStyle w:val="1-Char"/>
          <w:rFonts w:hint="cs"/>
          <w:rtl/>
        </w:rPr>
        <w:t>ی</w:t>
      </w:r>
      <w:r w:rsidRPr="007100A7">
        <w:rPr>
          <w:rStyle w:val="1-Char"/>
          <w:rFonts w:hint="cs"/>
          <w:rtl/>
        </w:rPr>
        <w:t>ن اخضر</w:t>
      </w:r>
      <w:r w:rsidR="00446BB7">
        <w:rPr>
          <w:rStyle w:val="1-Char"/>
          <w:rFonts w:hint="cs"/>
          <w:rtl/>
        </w:rPr>
        <w:t>ی</w:t>
      </w:r>
      <w:r w:rsidRPr="007100A7">
        <w:rPr>
          <w:rStyle w:val="1-Char"/>
          <w:rFonts w:hint="cs"/>
          <w:rtl/>
        </w:rPr>
        <w:t>ن] به تند</w:t>
      </w:r>
      <w:r w:rsidR="00446BB7">
        <w:rPr>
          <w:rStyle w:val="1-Char"/>
          <w:rFonts w:hint="cs"/>
          <w:rtl/>
        </w:rPr>
        <w:t>ی</w:t>
      </w:r>
      <w:r w:rsidRPr="007100A7">
        <w:rPr>
          <w:rStyle w:val="1-Char"/>
          <w:rFonts w:hint="cs"/>
          <w:rtl/>
        </w:rPr>
        <w:t xml:space="preserve"> و سرعت حرکت نکنند و خ</w:t>
      </w:r>
      <w:r w:rsidR="00446BB7">
        <w:rPr>
          <w:rStyle w:val="1-Char"/>
          <w:rFonts w:hint="cs"/>
          <w:rtl/>
        </w:rPr>
        <w:t>ی</w:t>
      </w:r>
      <w:r w:rsidRPr="007100A7">
        <w:rPr>
          <w:rStyle w:val="1-Char"/>
          <w:rFonts w:hint="cs"/>
          <w:rtl/>
        </w:rPr>
        <w:t>ز برندارند، بلکه در تمام</w:t>
      </w:r>
      <w:r w:rsidR="00446BB7">
        <w:rPr>
          <w:rStyle w:val="1-Char"/>
          <w:rFonts w:hint="cs"/>
          <w:rtl/>
        </w:rPr>
        <w:t>ی</w:t>
      </w:r>
      <w:r w:rsidRPr="007100A7">
        <w:rPr>
          <w:rStyle w:val="1-Char"/>
          <w:rFonts w:hint="cs"/>
          <w:rtl/>
        </w:rPr>
        <w:t xml:space="preserve"> شوط‌ها</w:t>
      </w:r>
      <w:r w:rsidR="00446BB7">
        <w:rPr>
          <w:rStyle w:val="1-Char"/>
          <w:rFonts w:hint="cs"/>
          <w:rtl/>
        </w:rPr>
        <w:t>ی</w:t>
      </w:r>
      <w:r w:rsidRPr="007100A7">
        <w:rPr>
          <w:rStyle w:val="1-Char"/>
          <w:rFonts w:hint="cs"/>
          <w:rtl/>
        </w:rPr>
        <w:t xml:space="preserve"> سع</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ان صفا و مروه با حالت عاد</w:t>
      </w:r>
      <w:r w:rsidR="00446BB7">
        <w:rPr>
          <w:rStyle w:val="1-Char"/>
          <w:rFonts w:hint="cs"/>
          <w:rtl/>
        </w:rPr>
        <w:t>ی</w:t>
      </w:r>
      <w:r w:rsidRPr="007100A7">
        <w:rPr>
          <w:rStyle w:val="1-Char"/>
          <w:rFonts w:hint="cs"/>
          <w:rtl/>
        </w:rPr>
        <w:t xml:space="preserve"> و معمول</w:t>
      </w:r>
      <w:r w:rsidR="00446BB7">
        <w:rPr>
          <w:rStyle w:val="1-Char"/>
          <w:rFonts w:hint="cs"/>
          <w:rtl/>
        </w:rPr>
        <w:t>ی</w:t>
      </w:r>
      <w:r w:rsidRPr="007100A7">
        <w:rPr>
          <w:rStyle w:val="1-Char"/>
          <w:rFonts w:hint="cs"/>
          <w:rtl/>
        </w:rPr>
        <w:t xml:space="preserve"> و با آرامش و متانت حرکت کنند؛ و موها</w:t>
      </w:r>
      <w:r w:rsidR="00446BB7">
        <w:rPr>
          <w:rStyle w:val="1-Char"/>
          <w:rFonts w:hint="cs"/>
          <w:rtl/>
        </w:rPr>
        <w:t>ی</w:t>
      </w:r>
      <w:r w:rsidRPr="007100A7">
        <w:rPr>
          <w:rStyle w:val="1-Char"/>
          <w:rFonts w:hint="cs"/>
          <w:rtl/>
        </w:rPr>
        <w:t xml:space="preserve"> سرشان را نتراشند، بلکه</w:t>
      </w:r>
      <w:r w:rsidR="000751A8">
        <w:rPr>
          <w:rStyle w:val="1-Char"/>
          <w:rFonts w:hint="cs"/>
          <w:rtl/>
        </w:rPr>
        <w:t xml:space="preserve"> آن‌ها </w:t>
      </w:r>
      <w:r w:rsidRPr="007100A7">
        <w:rPr>
          <w:rStyle w:val="1-Char"/>
          <w:rFonts w:hint="cs"/>
          <w:rtl/>
        </w:rPr>
        <w:t>را کوتاه گردانند؛ و م</w:t>
      </w:r>
      <w:r w:rsidR="00446BB7">
        <w:rPr>
          <w:rStyle w:val="1-Char"/>
          <w:rFonts w:hint="cs"/>
          <w:rtl/>
        </w:rPr>
        <w:t>ی</w:t>
      </w:r>
      <w:r w:rsidRPr="007100A7">
        <w:rPr>
          <w:rStyle w:val="1-Char"/>
          <w:rFonts w:hint="cs"/>
          <w:rtl/>
        </w:rPr>
        <w:t>‌توانند لباس‌ها</w:t>
      </w:r>
      <w:r w:rsidR="00446BB7">
        <w:rPr>
          <w:rStyle w:val="1-Char"/>
          <w:rFonts w:hint="cs"/>
          <w:rtl/>
        </w:rPr>
        <w:t>ی</w:t>
      </w:r>
      <w:r w:rsidRPr="007100A7">
        <w:rPr>
          <w:rStyle w:val="1-Char"/>
          <w:rFonts w:hint="cs"/>
          <w:rtl/>
        </w:rPr>
        <w:t xml:space="preserve"> دوخته شده ن</w:t>
      </w:r>
      <w:r w:rsidR="00446BB7">
        <w:rPr>
          <w:rStyle w:val="1-Char"/>
          <w:rFonts w:hint="cs"/>
          <w:rtl/>
        </w:rPr>
        <w:t>ی</w:t>
      </w:r>
      <w:r w:rsidRPr="007100A7">
        <w:rPr>
          <w:rStyle w:val="1-Char"/>
          <w:rFonts w:hint="cs"/>
          <w:rtl/>
        </w:rPr>
        <w:t>ز بپوشند؛ و برا</w:t>
      </w:r>
      <w:r w:rsidR="00446BB7">
        <w:rPr>
          <w:rStyle w:val="1-Char"/>
          <w:rFonts w:hint="cs"/>
          <w:rtl/>
        </w:rPr>
        <w:t>ی</w:t>
      </w:r>
      <w:r w:rsidRPr="007100A7">
        <w:rPr>
          <w:rStyle w:val="1-Char"/>
          <w:rFonts w:hint="cs"/>
          <w:rtl/>
        </w:rPr>
        <w:t xml:space="preserve"> استلام حجرالاسود، با مردان ازدحام نکنند و با</w:t>
      </w:r>
      <w:r w:rsidR="000751A8">
        <w:rPr>
          <w:rStyle w:val="1-Char"/>
          <w:rFonts w:hint="cs"/>
          <w:rtl/>
        </w:rPr>
        <w:t xml:space="preserve"> آن‌ها </w:t>
      </w:r>
      <w:r w:rsidRPr="007100A7">
        <w:rPr>
          <w:rStyle w:val="1-Char"/>
          <w:rFonts w:hint="cs"/>
          <w:rtl/>
        </w:rPr>
        <w:t>در استلام حجرالاسود، بسار نزد</w:t>
      </w:r>
      <w:r w:rsidR="00446BB7">
        <w:rPr>
          <w:rStyle w:val="1-Char"/>
          <w:rFonts w:hint="cs"/>
          <w:rtl/>
        </w:rPr>
        <w:t>ی</w:t>
      </w:r>
      <w:r w:rsidRPr="007100A7">
        <w:rPr>
          <w:rStyle w:val="1-Char"/>
          <w:rFonts w:hint="cs"/>
          <w:rtl/>
        </w:rPr>
        <w:t>ک و هم مرز نشوند و با</w:t>
      </w:r>
      <w:r w:rsidR="000751A8">
        <w:rPr>
          <w:rStyle w:val="1-Char"/>
          <w:rFonts w:hint="cs"/>
          <w:rtl/>
        </w:rPr>
        <w:t xml:space="preserve"> آن‌ها </w:t>
      </w:r>
      <w:r w:rsidRPr="007100A7">
        <w:rPr>
          <w:rStyle w:val="1-Char"/>
          <w:rFonts w:hint="cs"/>
          <w:rtl/>
        </w:rPr>
        <w:t>برا</w:t>
      </w:r>
      <w:r w:rsidR="00446BB7">
        <w:rPr>
          <w:rStyle w:val="1-Char"/>
          <w:rFonts w:hint="cs"/>
          <w:rtl/>
        </w:rPr>
        <w:t>ی</w:t>
      </w:r>
      <w:r w:rsidRPr="007100A7">
        <w:rPr>
          <w:rStyle w:val="1-Char"/>
          <w:rFonts w:hint="cs"/>
          <w:rtl/>
        </w:rPr>
        <w:t xml:space="preserve"> استلام حجرالاسود به رقابت نپردازند.</w:t>
      </w:r>
    </w:p>
    <w:p w:rsidR="006B31CA" w:rsidRPr="007100A7" w:rsidRDefault="006B31CA" w:rsidP="00AF1D25">
      <w:pPr>
        <w:rPr>
          <w:rStyle w:val="1-Char"/>
          <w:rtl/>
        </w:rPr>
      </w:pPr>
      <w:r w:rsidRPr="007100A7">
        <w:rPr>
          <w:rStyle w:val="1-Char"/>
          <w:rFonts w:hint="cs"/>
          <w:rtl/>
        </w:rPr>
        <w:t>[و اگر زن</w:t>
      </w:r>
      <w:r w:rsidR="00446BB7">
        <w:rPr>
          <w:rStyle w:val="1-Char"/>
          <w:rFonts w:hint="cs"/>
          <w:rtl/>
        </w:rPr>
        <w:t>ی</w:t>
      </w:r>
      <w:r w:rsidRPr="007100A7">
        <w:rPr>
          <w:rStyle w:val="1-Char"/>
          <w:rFonts w:hint="cs"/>
          <w:rtl/>
        </w:rPr>
        <w:t xml:space="preserve"> در حالت ح</w:t>
      </w:r>
      <w:r w:rsidR="00446BB7">
        <w:rPr>
          <w:rStyle w:val="1-Char"/>
          <w:rFonts w:hint="cs"/>
          <w:rtl/>
        </w:rPr>
        <w:t>ی</w:t>
      </w:r>
      <w:r w:rsidRPr="007100A7">
        <w:rPr>
          <w:rStyle w:val="1-Char"/>
          <w:rFonts w:hint="cs"/>
          <w:rtl/>
        </w:rPr>
        <w:t>ض و نفاس برا</w:t>
      </w:r>
      <w:r w:rsidR="00446BB7">
        <w:rPr>
          <w:rStyle w:val="1-Char"/>
          <w:rFonts w:hint="cs"/>
          <w:rtl/>
        </w:rPr>
        <w:t>ی</w:t>
      </w:r>
      <w:r w:rsidRPr="007100A7">
        <w:rPr>
          <w:rStyle w:val="1-Char"/>
          <w:rFonts w:hint="cs"/>
          <w:rtl/>
        </w:rPr>
        <w:t xml:space="preserve"> حجّ، احرام بسته بود، </w:t>
      </w:r>
      <w:r w:rsidR="00446BB7">
        <w:rPr>
          <w:rStyle w:val="1-Char"/>
          <w:rFonts w:hint="cs"/>
          <w:rtl/>
        </w:rPr>
        <w:t>ی</w:t>
      </w:r>
      <w:r w:rsidRPr="007100A7">
        <w:rPr>
          <w:rStyle w:val="1-Char"/>
          <w:rFonts w:hint="cs"/>
          <w:rtl/>
        </w:rPr>
        <w:t>ا پس از احرام بستن، دچار ح</w:t>
      </w:r>
      <w:r w:rsidR="00446BB7">
        <w:rPr>
          <w:rStyle w:val="1-Char"/>
          <w:rFonts w:hint="cs"/>
          <w:rtl/>
        </w:rPr>
        <w:t>ی</w:t>
      </w:r>
      <w:r w:rsidRPr="007100A7">
        <w:rPr>
          <w:rStyle w:val="1-Char"/>
          <w:rFonts w:hint="cs"/>
          <w:rtl/>
        </w:rPr>
        <w:t>ض و قاعدگ</w:t>
      </w:r>
      <w:r w:rsidR="00446BB7">
        <w:rPr>
          <w:rStyle w:val="1-Char"/>
          <w:rFonts w:hint="cs"/>
          <w:rtl/>
        </w:rPr>
        <w:t>ی</w:t>
      </w:r>
      <w:r w:rsidRPr="007100A7">
        <w:rPr>
          <w:rStyle w:val="1-Char"/>
          <w:rFonts w:hint="cs"/>
          <w:rtl/>
        </w:rPr>
        <w:t xml:space="preserve"> شد و تا روز </w:t>
      </w:r>
      <w:r w:rsidRPr="0014773F">
        <w:rPr>
          <w:rStyle w:val="5-Char0"/>
          <w:rFonts w:hint="cs"/>
          <w:rtl/>
        </w:rPr>
        <w:t>«ترويه»</w:t>
      </w:r>
      <w:r w:rsidRPr="007100A7">
        <w:rPr>
          <w:rStyle w:val="1-Char"/>
          <w:rFonts w:hint="cs"/>
          <w:rtl/>
        </w:rPr>
        <w:t xml:space="preserve"> [روز هشتم ذ</w:t>
      </w:r>
      <w:r w:rsidR="00446BB7">
        <w:rPr>
          <w:rStyle w:val="1-Char"/>
          <w:rFonts w:hint="cs"/>
          <w:rtl/>
        </w:rPr>
        <w:t>ی</w:t>
      </w:r>
      <w:r w:rsidRPr="007100A7">
        <w:rPr>
          <w:rStyle w:val="1-Char"/>
          <w:rFonts w:hint="cs"/>
          <w:rtl/>
        </w:rPr>
        <w:t>‌الحجه] از قاعدگ</w:t>
      </w:r>
      <w:r w:rsidR="00446BB7">
        <w:rPr>
          <w:rStyle w:val="1-Char"/>
          <w:rFonts w:hint="cs"/>
          <w:rtl/>
        </w:rPr>
        <w:t>ی</w:t>
      </w:r>
      <w:r w:rsidRPr="007100A7">
        <w:rPr>
          <w:rStyle w:val="1-Char"/>
          <w:rFonts w:hint="cs"/>
          <w:rtl/>
        </w:rPr>
        <w:t xml:space="preserve"> پاک نشد، در آن صورت </w:t>
      </w:r>
      <w:r w:rsidRPr="00FE6406">
        <w:rPr>
          <w:rStyle w:val="9-Char"/>
          <w:rFonts w:eastAsia="Batang" w:hint="cs"/>
          <w:rtl/>
        </w:rPr>
        <w:t>طواف قدوم</w:t>
      </w:r>
      <w:r w:rsidRPr="007100A7">
        <w:rPr>
          <w:rStyle w:val="1-Char"/>
          <w:rFonts w:hint="cs"/>
          <w:rtl/>
        </w:rPr>
        <w:t xml:space="preserve"> را ترک نما</w:t>
      </w:r>
      <w:r w:rsidR="00446BB7">
        <w:rPr>
          <w:rStyle w:val="1-Char"/>
          <w:rFonts w:hint="cs"/>
          <w:rtl/>
        </w:rPr>
        <w:t>ی</w:t>
      </w:r>
      <w:r w:rsidRPr="007100A7">
        <w:rPr>
          <w:rStyle w:val="1-Char"/>
          <w:rFonts w:hint="cs"/>
          <w:rtl/>
        </w:rPr>
        <w:t>د و به سرزم</w:t>
      </w:r>
      <w:r w:rsidR="00446BB7">
        <w:rPr>
          <w:rStyle w:val="1-Char"/>
          <w:rFonts w:hint="cs"/>
          <w:rtl/>
        </w:rPr>
        <w:t>ی</w:t>
      </w:r>
      <w:r w:rsidRPr="007100A7">
        <w:rPr>
          <w:rStyle w:val="1-Char"/>
          <w:rFonts w:hint="cs"/>
          <w:rtl/>
        </w:rPr>
        <w:t>ن من</w:t>
      </w:r>
      <w:r w:rsidR="00446BB7">
        <w:rPr>
          <w:rStyle w:val="1-Char"/>
          <w:rFonts w:hint="cs"/>
          <w:rtl/>
        </w:rPr>
        <w:t>ی</w:t>
      </w:r>
      <w:r w:rsidRPr="007100A7">
        <w:rPr>
          <w:rStyle w:val="1-Char"/>
          <w:rFonts w:hint="cs"/>
          <w:rtl/>
        </w:rPr>
        <w:t xml:space="preserve"> برود و تا وقت پاک شدن، تمام</w:t>
      </w:r>
      <w:r w:rsidR="00446BB7">
        <w:rPr>
          <w:rStyle w:val="1-Char"/>
          <w:rFonts w:hint="cs"/>
          <w:rtl/>
        </w:rPr>
        <w:t>ی</w:t>
      </w:r>
      <w:r w:rsidRPr="007100A7">
        <w:rPr>
          <w:rStyle w:val="1-Char"/>
          <w:rFonts w:hint="cs"/>
          <w:rtl/>
        </w:rPr>
        <w:t xml:space="preserve"> مناسک حج را به جز </w:t>
      </w:r>
      <w:r w:rsidRPr="00FE6406">
        <w:rPr>
          <w:rStyle w:val="9-Char"/>
          <w:rFonts w:eastAsia="Batang" w:hint="cs"/>
          <w:rtl/>
        </w:rPr>
        <w:t>طواف ز</w:t>
      </w:r>
      <w:r w:rsidR="00446BB7">
        <w:rPr>
          <w:rStyle w:val="9-Char"/>
          <w:rFonts w:eastAsia="Batang" w:hint="cs"/>
          <w:rtl/>
        </w:rPr>
        <w:t>ی</w:t>
      </w:r>
      <w:r w:rsidRPr="00FE6406">
        <w:rPr>
          <w:rStyle w:val="9-Char"/>
          <w:rFonts w:eastAsia="Batang" w:hint="cs"/>
          <w:rtl/>
        </w:rPr>
        <w:t>ارت</w:t>
      </w:r>
      <w:r w:rsidRPr="007100A7">
        <w:rPr>
          <w:rStyle w:val="1-Char"/>
          <w:rFonts w:hint="cs"/>
          <w:rtl/>
        </w:rPr>
        <w:t xml:space="preserve"> ادا نما</w:t>
      </w:r>
      <w:r w:rsidR="00446BB7">
        <w:rPr>
          <w:rStyle w:val="1-Char"/>
          <w:rFonts w:hint="cs"/>
          <w:rtl/>
        </w:rPr>
        <w:t>ی</w:t>
      </w:r>
      <w:r w:rsidRPr="007100A7">
        <w:rPr>
          <w:rStyle w:val="1-Char"/>
          <w:rFonts w:hint="cs"/>
          <w:rtl/>
        </w:rPr>
        <w:t>د.</w:t>
      </w:r>
    </w:p>
    <w:p w:rsidR="006B31CA" w:rsidRPr="007100A7" w:rsidRDefault="006B31CA"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پس از </w:t>
      </w:r>
      <w:r w:rsidRPr="00FE6406">
        <w:rPr>
          <w:rStyle w:val="9-Char"/>
          <w:rFonts w:eastAsia="Batang" w:hint="cs"/>
          <w:rtl/>
        </w:rPr>
        <w:t>طواف ز</w:t>
      </w:r>
      <w:r w:rsidR="00446BB7">
        <w:rPr>
          <w:rStyle w:val="9-Char"/>
          <w:rFonts w:eastAsia="Batang" w:hint="cs"/>
          <w:rtl/>
        </w:rPr>
        <w:t>ی</w:t>
      </w:r>
      <w:r w:rsidRPr="00FE6406">
        <w:rPr>
          <w:rStyle w:val="9-Char"/>
          <w:rFonts w:eastAsia="Batang" w:hint="cs"/>
          <w:rtl/>
        </w:rPr>
        <w:t>ارت</w:t>
      </w:r>
      <w:r w:rsidRPr="007100A7">
        <w:rPr>
          <w:rStyle w:val="1-Char"/>
          <w:rFonts w:hint="cs"/>
          <w:rtl/>
        </w:rPr>
        <w:t>، دچار ح</w:t>
      </w:r>
      <w:r w:rsidR="00446BB7">
        <w:rPr>
          <w:rStyle w:val="1-Char"/>
          <w:rFonts w:hint="cs"/>
          <w:rtl/>
        </w:rPr>
        <w:t>ی</w:t>
      </w:r>
      <w:r w:rsidRPr="007100A7">
        <w:rPr>
          <w:rStyle w:val="1-Char"/>
          <w:rFonts w:hint="cs"/>
          <w:rtl/>
        </w:rPr>
        <w:t>ض و قاعدگ</w:t>
      </w:r>
      <w:r w:rsidR="00446BB7">
        <w:rPr>
          <w:rStyle w:val="1-Char"/>
          <w:rFonts w:hint="cs"/>
          <w:rtl/>
        </w:rPr>
        <w:t>ی</w:t>
      </w:r>
      <w:r w:rsidRPr="007100A7">
        <w:rPr>
          <w:rStyle w:val="1-Char"/>
          <w:rFonts w:hint="cs"/>
          <w:rtl/>
        </w:rPr>
        <w:t xml:space="preserve"> و نفاس و خون‌ر</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زا</w:t>
      </w:r>
      <w:r w:rsidR="00446BB7">
        <w:rPr>
          <w:rStyle w:val="1-Char"/>
          <w:rFonts w:hint="cs"/>
          <w:rtl/>
        </w:rPr>
        <w:t>ی</w:t>
      </w:r>
      <w:r w:rsidRPr="007100A7">
        <w:rPr>
          <w:rStyle w:val="1-Char"/>
          <w:rFonts w:hint="cs"/>
          <w:rtl/>
        </w:rPr>
        <w:t>مان شد، و زمان حرکت کردنش به سو</w:t>
      </w:r>
      <w:r w:rsidR="00446BB7">
        <w:rPr>
          <w:rStyle w:val="1-Char"/>
          <w:rFonts w:hint="cs"/>
          <w:rtl/>
        </w:rPr>
        <w:t>ی</w:t>
      </w:r>
      <w:r w:rsidRPr="007100A7">
        <w:rPr>
          <w:rStyle w:val="1-Char"/>
          <w:rFonts w:hint="cs"/>
          <w:rtl/>
        </w:rPr>
        <w:t xml:space="preserve"> وطن فرارس</w:t>
      </w:r>
      <w:r w:rsidR="00446BB7">
        <w:rPr>
          <w:rStyle w:val="1-Char"/>
          <w:rFonts w:hint="cs"/>
          <w:rtl/>
        </w:rPr>
        <w:t>ی</w:t>
      </w:r>
      <w:r w:rsidRPr="007100A7">
        <w:rPr>
          <w:rStyle w:val="1-Char"/>
          <w:rFonts w:hint="cs"/>
          <w:rtl/>
        </w:rPr>
        <w:t>د، در آن صورت برا</w:t>
      </w:r>
      <w:r w:rsidR="00446BB7">
        <w:rPr>
          <w:rStyle w:val="1-Char"/>
          <w:rFonts w:hint="cs"/>
          <w:rtl/>
        </w:rPr>
        <w:t>ی</w:t>
      </w:r>
      <w:r w:rsidRPr="007100A7">
        <w:rPr>
          <w:rStyle w:val="1-Char"/>
          <w:rFonts w:hint="cs"/>
          <w:rtl/>
        </w:rPr>
        <w:t xml:space="preserve"> و</w:t>
      </w:r>
      <w:r w:rsidR="00446BB7">
        <w:rPr>
          <w:rStyle w:val="1-Char"/>
          <w:rFonts w:hint="cs"/>
          <w:rtl/>
        </w:rPr>
        <w:t>ی</w:t>
      </w:r>
      <w:r w:rsidRPr="007100A7">
        <w:rPr>
          <w:rStyle w:val="1-Char"/>
          <w:rFonts w:hint="cs"/>
          <w:rtl/>
        </w:rPr>
        <w:t xml:space="preserve"> جا</w:t>
      </w:r>
      <w:r w:rsidR="00446BB7">
        <w:rPr>
          <w:rStyle w:val="1-Char"/>
          <w:rFonts w:hint="cs"/>
          <w:rtl/>
        </w:rPr>
        <w:t>ی</w:t>
      </w:r>
      <w:r w:rsidRPr="007100A7">
        <w:rPr>
          <w:rStyle w:val="1-Char"/>
          <w:rFonts w:hint="cs"/>
          <w:rtl/>
        </w:rPr>
        <w:t xml:space="preserve">ز است تا </w:t>
      </w:r>
      <w:r w:rsidRPr="00FE6406">
        <w:rPr>
          <w:rStyle w:val="9-Char"/>
          <w:rFonts w:eastAsia="Batang" w:hint="cs"/>
          <w:rtl/>
        </w:rPr>
        <w:t>طواف وداع</w:t>
      </w:r>
      <w:r w:rsidRPr="007100A7">
        <w:rPr>
          <w:rStyle w:val="1-Char"/>
          <w:rFonts w:hint="cs"/>
          <w:rtl/>
        </w:rPr>
        <w:t xml:space="preserve"> را ترک کند؛ و به جهت ترک کردن </w:t>
      </w:r>
      <w:r w:rsidRPr="00FE6406">
        <w:rPr>
          <w:rStyle w:val="9-Char"/>
          <w:rFonts w:eastAsia="Batang" w:hint="cs"/>
          <w:rtl/>
        </w:rPr>
        <w:t>طواف وداع</w:t>
      </w:r>
      <w:r w:rsidRPr="007100A7">
        <w:rPr>
          <w:rStyle w:val="1-Char"/>
          <w:rFonts w:hint="cs"/>
          <w:rtl/>
        </w:rPr>
        <w:t>،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بر و</w:t>
      </w:r>
      <w:r w:rsidR="00446BB7">
        <w:rPr>
          <w:rStyle w:val="1-Char"/>
          <w:rFonts w:hint="cs"/>
          <w:rtl/>
        </w:rPr>
        <w:t>ی</w:t>
      </w:r>
      <w:r w:rsidRPr="007100A7">
        <w:rPr>
          <w:rStyle w:val="1-Char"/>
          <w:rFonts w:hint="cs"/>
          <w:rtl/>
        </w:rPr>
        <w:t xml:space="preserve"> واجب نم</w:t>
      </w:r>
      <w:r w:rsidR="00446BB7">
        <w:rPr>
          <w:rStyle w:val="1-Char"/>
          <w:rFonts w:hint="cs"/>
          <w:rtl/>
        </w:rPr>
        <w:t>ی</w:t>
      </w:r>
      <w:r w:rsidRPr="007100A7">
        <w:rPr>
          <w:rStyle w:val="1-Char"/>
          <w:rFonts w:hint="cs"/>
          <w:rtl/>
        </w:rPr>
        <w:t>‌گردد.]</w:t>
      </w:r>
    </w:p>
    <w:p w:rsidR="006B31CA" w:rsidRPr="007100A7" w:rsidRDefault="006B31CA" w:rsidP="00AF1D25">
      <w:pPr>
        <w:rPr>
          <w:rStyle w:val="1-Char"/>
          <w:rtl/>
        </w:rPr>
      </w:pPr>
      <w:r w:rsidRPr="007100A7">
        <w:rPr>
          <w:rStyle w:val="1-Char"/>
          <w:rFonts w:hint="cs"/>
          <w:rtl/>
        </w:rPr>
        <w:t>و ا</w:t>
      </w:r>
      <w:r w:rsidR="00446BB7">
        <w:rPr>
          <w:rStyle w:val="1-Char"/>
          <w:rFonts w:hint="cs"/>
          <w:rtl/>
        </w:rPr>
        <w:t>ی</w:t>
      </w:r>
      <w:r w:rsidRPr="007100A7">
        <w:rPr>
          <w:rStyle w:val="1-Char"/>
          <w:rFonts w:hint="cs"/>
          <w:rtl/>
        </w:rPr>
        <w:t>ن مباحث [و مطالب</w:t>
      </w:r>
      <w:r w:rsidR="00446BB7">
        <w:rPr>
          <w:rStyle w:val="1-Char"/>
          <w:rFonts w:hint="cs"/>
          <w:rtl/>
        </w:rPr>
        <w:t>ی</w:t>
      </w:r>
      <w:r w:rsidRPr="007100A7">
        <w:rPr>
          <w:rStyle w:val="1-Char"/>
          <w:rFonts w:hint="cs"/>
          <w:rtl/>
        </w:rPr>
        <w:t xml:space="preserve"> که ا</w:t>
      </w:r>
      <w:r w:rsidR="00446BB7">
        <w:rPr>
          <w:rStyle w:val="1-Char"/>
          <w:rFonts w:hint="cs"/>
          <w:rtl/>
        </w:rPr>
        <w:t>ی</w:t>
      </w:r>
      <w:r w:rsidRPr="007100A7">
        <w:rPr>
          <w:rStyle w:val="1-Char"/>
          <w:rFonts w:hint="cs"/>
          <w:rtl/>
        </w:rPr>
        <w:t>راد شد،] تمام</w:t>
      </w:r>
      <w:r w:rsidR="00446BB7">
        <w:rPr>
          <w:rStyle w:val="1-Char"/>
          <w:rFonts w:hint="cs"/>
          <w:rtl/>
        </w:rPr>
        <w:t>ی</w:t>
      </w:r>
      <w:r w:rsidRPr="007100A7">
        <w:rPr>
          <w:rStyle w:val="1-Char"/>
          <w:rFonts w:hint="cs"/>
          <w:rtl/>
        </w:rPr>
        <w:t xml:space="preserve"> [احکام و مسائل] </w:t>
      </w:r>
      <w:r w:rsidRPr="0014773F">
        <w:rPr>
          <w:rStyle w:val="5-Char0"/>
          <w:rFonts w:hint="cs"/>
          <w:rtl/>
        </w:rPr>
        <w:t>«حجّ مفرد»</w:t>
      </w:r>
      <w:r w:rsidRPr="007100A7">
        <w:rPr>
          <w:rStyle w:val="1-Char"/>
          <w:rFonts w:hint="cs"/>
          <w:rtl/>
        </w:rPr>
        <w:t xml:space="preserve"> بود؛ و </w:t>
      </w:r>
      <w:r w:rsidRPr="0014773F">
        <w:rPr>
          <w:rStyle w:val="5-Char0"/>
          <w:rFonts w:hint="cs"/>
          <w:rtl/>
        </w:rPr>
        <w:t>«حجّ مفرد»</w:t>
      </w:r>
      <w:r w:rsidRPr="007100A7">
        <w:rPr>
          <w:rStyle w:val="1-Char"/>
          <w:rFonts w:hint="cs"/>
          <w:rtl/>
        </w:rPr>
        <w:t xml:space="preserve"> از لحاظ فض</w:t>
      </w:r>
      <w:r w:rsidR="00446BB7">
        <w:rPr>
          <w:rStyle w:val="1-Char"/>
          <w:rFonts w:hint="cs"/>
          <w:rtl/>
        </w:rPr>
        <w:t>ی</w:t>
      </w:r>
      <w:r w:rsidRPr="007100A7">
        <w:rPr>
          <w:rStyle w:val="1-Char"/>
          <w:rFonts w:hint="cs"/>
          <w:rtl/>
        </w:rPr>
        <w:t>لت و برتر</w:t>
      </w:r>
      <w:r w:rsidR="00446BB7">
        <w:rPr>
          <w:rStyle w:val="1-Char"/>
          <w:rFonts w:hint="cs"/>
          <w:rtl/>
        </w:rPr>
        <w:t>ی</w:t>
      </w:r>
      <w:r w:rsidRPr="007100A7">
        <w:rPr>
          <w:rStyle w:val="1-Char"/>
          <w:rFonts w:hint="cs"/>
          <w:rtl/>
        </w:rPr>
        <w:t>، پا</w:t>
      </w:r>
      <w:r w:rsidR="00446BB7">
        <w:rPr>
          <w:rStyle w:val="1-Char"/>
          <w:rFonts w:hint="cs"/>
          <w:rtl/>
        </w:rPr>
        <w:t>یی</w:t>
      </w:r>
      <w:r w:rsidRPr="007100A7">
        <w:rPr>
          <w:rStyle w:val="1-Char"/>
          <w:rFonts w:hint="cs"/>
          <w:rtl/>
        </w:rPr>
        <w:t xml:space="preserve">ن‌تر از </w:t>
      </w:r>
      <w:r w:rsidRPr="0014773F">
        <w:rPr>
          <w:rStyle w:val="5-Char0"/>
          <w:rFonts w:hint="cs"/>
          <w:rtl/>
        </w:rPr>
        <w:t>«حجّ تمتّع»</w:t>
      </w:r>
      <w:r w:rsidRPr="007100A7">
        <w:rPr>
          <w:rStyle w:val="1-Char"/>
          <w:rFonts w:hint="cs"/>
          <w:rtl/>
        </w:rPr>
        <w:t xml:space="preserve"> است؛ و </w:t>
      </w:r>
      <w:r w:rsidRPr="0014773F">
        <w:rPr>
          <w:rStyle w:val="5-Char0"/>
          <w:rFonts w:hint="cs"/>
          <w:rtl/>
        </w:rPr>
        <w:t>«حجّ قران»</w:t>
      </w:r>
      <w:r w:rsidRPr="007100A7">
        <w:rPr>
          <w:rStyle w:val="1-Char"/>
          <w:rFonts w:hint="cs"/>
          <w:rtl/>
        </w:rPr>
        <w:t xml:space="preserve"> برتر از </w:t>
      </w:r>
      <w:r w:rsidRPr="0014773F">
        <w:rPr>
          <w:rStyle w:val="5-Char0"/>
          <w:rFonts w:hint="cs"/>
          <w:rtl/>
        </w:rPr>
        <w:t>«حجّ تمتّع»</w:t>
      </w:r>
      <w:r w:rsidRPr="007100A7">
        <w:rPr>
          <w:rStyle w:val="1-Char"/>
          <w:rFonts w:hint="cs"/>
          <w:rtl/>
        </w:rPr>
        <w:t xml:space="preserve"> است.</w:t>
      </w:r>
    </w:p>
    <w:p w:rsidR="006B31CA" w:rsidRPr="007100A7" w:rsidRDefault="006B31CA" w:rsidP="00AF1D25">
      <w:pPr>
        <w:rPr>
          <w:rStyle w:val="1-Char"/>
          <w:rtl/>
        </w:rPr>
      </w:pPr>
      <w:r w:rsidRPr="007100A7">
        <w:rPr>
          <w:rStyle w:val="1-Char"/>
          <w:rFonts w:hint="cs"/>
          <w:rtl/>
        </w:rPr>
        <w:t xml:space="preserve">[و </w:t>
      </w:r>
      <w:r w:rsidRPr="0014773F">
        <w:rPr>
          <w:rStyle w:val="5-Char0"/>
          <w:rFonts w:hint="cs"/>
          <w:rtl/>
        </w:rPr>
        <w:t>«حجّ مفرد»</w:t>
      </w:r>
      <w:r w:rsidRPr="007100A7">
        <w:rPr>
          <w:rStyle w:val="1-Char"/>
          <w:rFonts w:hint="cs"/>
          <w:rtl/>
        </w:rPr>
        <w:t xml:space="preserve"> </w:t>
      </w:r>
      <w:r w:rsidR="00446BB7">
        <w:rPr>
          <w:rStyle w:val="1-Char"/>
          <w:rFonts w:hint="cs"/>
          <w:rtl/>
        </w:rPr>
        <w:t>ی</w:t>
      </w:r>
      <w:r w:rsidRPr="007100A7">
        <w:rPr>
          <w:rStyle w:val="1-Char"/>
          <w:rFonts w:hint="cs"/>
          <w:rtl/>
        </w:rPr>
        <w:t xml:space="preserve">ا </w:t>
      </w:r>
      <w:r w:rsidRPr="0014773F">
        <w:rPr>
          <w:rStyle w:val="5-Char0"/>
          <w:rFonts w:hint="cs"/>
          <w:rtl/>
        </w:rPr>
        <w:t>«حجّ افراد»</w:t>
      </w:r>
      <w:r w:rsidRPr="007100A7">
        <w:rPr>
          <w:rStyle w:val="1-Char"/>
          <w:rFonts w:hint="cs"/>
          <w:rtl/>
        </w:rPr>
        <w:t>: آن است که شخص تنها برا</w:t>
      </w:r>
      <w:r w:rsidR="00446BB7">
        <w:rPr>
          <w:rStyle w:val="1-Char"/>
          <w:rFonts w:hint="cs"/>
          <w:rtl/>
        </w:rPr>
        <w:t>ی</w:t>
      </w:r>
      <w:r w:rsidRPr="007100A7">
        <w:rPr>
          <w:rStyle w:val="1-Char"/>
          <w:rFonts w:hint="cs"/>
          <w:rtl/>
        </w:rPr>
        <w:t xml:space="preserve"> حجّ فرض، احرام م</w:t>
      </w:r>
      <w:r w:rsidR="00446BB7">
        <w:rPr>
          <w:rStyle w:val="1-Char"/>
          <w:rFonts w:hint="cs"/>
          <w:rtl/>
        </w:rPr>
        <w:t>ی</w:t>
      </w:r>
      <w:r w:rsidRPr="007100A7">
        <w:rPr>
          <w:rStyle w:val="1-Char"/>
          <w:rFonts w:hint="cs"/>
          <w:rtl/>
        </w:rPr>
        <w:t>‌بندد و تنها ن</w:t>
      </w:r>
      <w:r w:rsidR="00446BB7">
        <w:rPr>
          <w:rStyle w:val="1-Char"/>
          <w:rFonts w:hint="cs"/>
          <w:rtl/>
        </w:rPr>
        <w:t>ی</w:t>
      </w:r>
      <w:r w:rsidRPr="007100A7">
        <w:rPr>
          <w:rStyle w:val="1-Char"/>
          <w:rFonts w:hint="cs"/>
          <w:rtl/>
        </w:rPr>
        <w:t>ت حجّ فرض را م</w:t>
      </w:r>
      <w:r w:rsidR="00446BB7">
        <w:rPr>
          <w:rStyle w:val="1-Char"/>
          <w:rFonts w:hint="cs"/>
          <w:rtl/>
        </w:rPr>
        <w:t>ی</w:t>
      </w:r>
      <w:r w:rsidRPr="007100A7">
        <w:rPr>
          <w:rStyle w:val="1-Char"/>
          <w:rFonts w:hint="cs"/>
          <w:rtl/>
        </w:rPr>
        <w:t>‌کند؛ از ا</w:t>
      </w:r>
      <w:r w:rsidR="00446BB7">
        <w:rPr>
          <w:rStyle w:val="1-Char"/>
          <w:rFonts w:hint="cs"/>
          <w:rtl/>
        </w:rPr>
        <w:t>ی</w:t>
      </w:r>
      <w:r w:rsidRPr="007100A7">
        <w:rPr>
          <w:rStyle w:val="1-Char"/>
          <w:rFonts w:hint="cs"/>
          <w:rtl/>
        </w:rPr>
        <w:t>ن رو برا</w:t>
      </w:r>
      <w:r w:rsidR="00446BB7">
        <w:rPr>
          <w:rStyle w:val="1-Char"/>
          <w:rFonts w:hint="cs"/>
          <w:rtl/>
        </w:rPr>
        <w:t>ی</w:t>
      </w:r>
      <w:r w:rsidRPr="007100A7">
        <w:rPr>
          <w:rStyle w:val="1-Char"/>
          <w:rFonts w:hint="cs"/>
          <w:rtl/>
        </w:rPr>
        <w:t xml:space="preserve"> حجّ، طواف و سع</w:t>
      </w:r>
      <w:r w:rsidR="00446BB7">
        <w:rPr>
          <w:rStyle w:val="1-Char"/>
          <w:rFonts w:hint="cs"/>
          <w:rtl/>
        </w:rPr>
        <w:t>ی</w:t>
      </w:r>
      <w:r w:rsidRPr="007100A7">
        <w:rPr>
          <w:rStyle w:val="1-Char"/>
          <w:rFonts w:hint="cs"/>
          <w:rtl/>
        </w:rPr>
        <w:t xml:space="preserve"> نموده و از روز هشتم ذ</w:t>
      </w:r>
      <w:r w:rsidR="00446BB7">
        <w:rPr>
          <w:rStyle w:val="1-Char"/>
          <w:rFonts w:hint="cs"/>
          <w:rtl/>
        </w:rPr>
        <w:t>ی</w:t>
      </w:r>
      <w:r w:rsidRPr="007100A7">
        <w:rPr>
          <w:rStyle w:val="1-Char"/>
          <w:rFonts w:hint="cs"/>
          <w:rtl/>
        </w:rPr>
        <w:t>‌الحجه - «</w:t>
      </w:r>
      <w:r w:rsidR="00446BB7">
        <w:rPr>
          <w:rStyle w:val="1-Char"/>
          <w:rFonts w:hint="cs"/>
          <w:rtl/>
        </w:rPr>
        <w:t>ی</w:t>
      </w:r>
      <w:r w:rsidRPr="007100A7">
        <w:rPr>
          <w:rStyle w:val="1-Char"/>
          <w:rFonts w:hint="cs"/>
          <w:rtl/>
        </w:rPr>
        <w:t>وم الترو</w:t>
      </w:r>
      <w:r w:rsidR="00446BB7">
        <w:rPr>
          <w:rStyle w:val="1-Char"/>
          <w:rFonts w:hint="cs"/>
          <w:rtl/>
        </w:rPr>
        <w:t>ی</w:t>
      </w:r>
      <w:r w:rsidRPr="007100A7">
        <w:rPr>
          <w:rStyle w:val="1-Char"/>
          <w:rFonts w:hint="cs"/>
          <w:rtl/>
        </w:rPr>
        <w:t>ة» - مناسک و اعمال حجّ را آغاز م</w:t>
      </w:r>
      <w:r w:rsidR="00446BB7">
        <w:rPr>
          <w:rStyle w:val="1-Char"/>
          <w:rFonts w:hint="cs"/>
          <w:rtl/>
        </w:rPr>
        <w:t>ی</w:t>
      </w:r>
      <w:r w:rsidRPr="007100A7">
        <w:rPr>
          <w:rStyle w:val="1-Char"/>
          <w:rFonts w:hint="cs"/>
          <w:rtl/>
        </w:rPr>
        <w:t>‌کند که ا</w:t>
      </w:r>
      <w:r w:rsidR="00446BB7">
        <w:rPr>
          <w:rStyle w:val="1-Char"/>
          <w:rFonts w:hint="cs"/>
          <w:rtl/>
        </w:rPr>
        <w:t>ی</w:t>
      </w:r>
      <w:r w:rsidRPr="007100A7">
        <w:rPr>
          <w:rStyle w:val="1-Char"/>
          <w:rFonts w:hint="cs"/>
          <w:rtl/>
        </w:rPr>
        <w:t>ن حجّ، مخصوص ساکنان مکه و کسان</w:t>
      </w:r>
      <w:r w:rsidR="00446BB7">
        <w:rPr>
          <w:rStyle w:val="1-Char"/>
          <w:rFonts w:hint="cs"/>
          <w:rtl/>
        </w:rPr>
        <w:t>ی</w:t>
      </w:r>
      <w:r w:rsidRPr="007100A7">
        <w:rPr>
          <w:rStyle w:val="1-Char"/>
          <w:rFonts w:hint="cs"/>
          <w:rtl/>
        </w:rPr>
        <w:t xml:space="preserve"> است که در احرامگاه‌ها به سر م</w:t>
      </w:r>
      <w:r w:rsidR="00446BB7">
        <w:rPr>
          <w:rStyle w:val="1-Char"/>
          <w:rFonts w:hint="cs"/>
          <w:rtl/>
        </w:rPr>
        <w:t>ی</w:t>
      </w:r>
      <w:r w:rsidRPr="007100A7">
        <w:rPr>
          <w:rStyle w:val="1-Char"/>
          <w:rFonts w:hint="cs"/>
          <w:rtl/>
        </w:rPr>
        <w:t>‌برند؛ ز</w:t>
      </w:r>
      <w:r w:rsidR="00446BB7">
        <w:rPr>
          <w:rStyle w:val="1-Char"/>
          <w:rFonts w:hint="cs"/>
          <w:rtl/>
        </w:rPr>
        <w:t>ی</w:t>
      </w:r>
      <w:r w:rsidRPr="007100A7">
        <w:rPr>
          <w:rStyle w:val="1-Char"/>
          <w:rFonts w:hint="cs"/>
          <w:rtl/>
        </w:rPr>
        <w:t xml:space="preserve">را آنان </w:t>
      </w:r>
      <w:r w:rsidRPr="0014773F">
        <w:rPr>
          <w:rStyle w:val="5-Char0"/>
          <w:rFonts w:hint="cs"/>
          <w:rtl/>
        </w:rPr>
        <w:t>«حجّ قران»</w:t>
      </w:r>
      <w:r w:rsidRPr="007100A7">
        <w:rPr>
          <w:rStyle w:val="1-Char"/>
          <w:rFonts w:hint="cs"/>
          <w:rtl/>
        </w:rPr>
        <w:t xml:space="preserve"> و </w:t>
      </w:r>
      <w:r w:rsidRPr="0014773F">
        <w:rPr>
          <w:rStyle w:val="5-Char0"/>
          <w:rFonts w:hint="cs"/>
          <w:rtl/>
        </w:rPr>
        <w:t>«حجّ تمتّع»</w:t>
      </w:r>
      <w:r w:rsidRPr="007100A7">
        <w:rPr>
          <w:rStyle w:val="1-Char"/>
          <w:rFonts w:hint="cs"/>
          <w:rtl/>
        </w:rPr>
        <w:t xml:space="preserve"> ندارند.]</w:t>
      </w:r>
    </w:p>
    <w:p w:rsidR="00822915" w:rsidRPr="0086385D" w:rsidRDefault="00822915" w:rsidP="0014773F">
      <w:pPr>
        <w:pStyle w:val="3-"/>
      </w:pPr>
      <w:r w:rsidRPr="0086385D">
        <w:rPr>
          <w:rFonts w:hint="eastAsia"/>
          <w:rtl/>
        </w:rPr>
        <w:t>فصلٌ</w:t>
      </w:r>
    </w:p>
    <w:p w:rsidR="00822915" w:rsidRPr="00BE2421" w:rsidRDefault="00822915" w:rsidP="00AF1D25">
      <w:pPr>
        <w:rPr>
          <w:rStyle w:val="5-Char"/>
          <w:bCs/>
          <w:rtl/>
        </w:rPr>
      </w:pPr>
      <w:r w:rsidRPr="00BE2421">
        <w:rPr>
          <w:rStyle w:val="5-Char"/>
          <w:rFonts w:hint="eastAsia"/>
          <w:rtl/>
        </w:rPr>
        <w:t>القِرَانُ</w:t>
      </w:r>
      <w:r w:rsidRPr="00BE2421">
        <w:rPr>
          <w:rStyle w:val="5-Char"/>
          <w:rFonts w:hint="cs"/>
          <w:rtl/>
        </w:rPr>
        <w:t>،</w:t>
      </w:r>
      <w:r w:rsidRPr="00BE2421">
        <w:rPr>
          <w:rStyle w:val="5-Char"/>
          <w:rtl/>
        </w:rPr>
        <w:t xml:space="preserve"> </w:t>
      </w:r>
      <w:r w:rsidRPr="00BE2421">
        <w:rPr>
          <w:rStyle w:val="5-Char"/>
          <w:rFonts w:hint="eastAsia"/>
          <w:rtl/>
        </w:rPr>
        <w:t>هُوَ</w:t>
      </w:r>
      <w:r w:rsidRPr="00BE2421">
        <w:rPr>
          <w:rStyle w:val="5-Char"/>
          <w:rFonts w:hint="cs"/>
          <w:rtl/>
        </w:rPr>
        <w:t>:</w:t>
      </w:r>
      <w:r w:rsidRPr="00BE2421">
        <w:rPr>
          <w:rStyle w:val="5-Char"/>
          <w:rtl/>
        </w:rPr>
        <w:t xml:space="preserve"> </w:t>
      </w:r>
      <w:r w:rsidRPr="00BE2421">
        <w:rPr>
          <w:rStyle w:val="5-Char"/>
          <w:rFonts w:hint="eastAsia"/>
          <w:rtl/>
        </w:rPr>
        <w:t>أَن</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جمَعَ</w:t>
      </w:r>
      <w:r w:rsidRPr="00BE2421">
        <w:rPr>
          <w:rStyle w:val="5-Char"/>
          <w:rtl/>
        </w:rPr>
        <w:t xml:space="preserve"> </w:t>
      </w:r>
      <w:r w:rsidRPr="00BE2421">
        <w:rPr>
          <w:rStyle w:val="5-Char"/>
          <w:rFonts w:hint="eastAsia"/>
          <w:rtl/>
        </w:rPr>
        <w:t>بَ</w:t>
      </w:r>
      <w:r w:rsidR="00C12E54" w:rsidRPr="00BE2421">
        <w:rPr>
          <w:rStyle w:val="5-Char"/>
          <w:rFonts w:hint="cs"/>
          <w:rtl/>
        </w:rPr>
        <w:t>ي</w:t>
      </w:r>
      <w:r w:rsidRPr="00BE2421">
        <w:rPr>
          <w:rStyle w:val="5-Char"/>
          <w:rFonts w:hint="eastAsia"/>
          <w:rtl/>
        </w:rPr>
        <w:t>نَ</w:t>
      </w:r>
      <w:r w:rsidRPr="00BE2421">
        <w:rPr>
          <w:rStyle w:val="5-Char"/>
          <w:rtl/>
        </w:rPr>
        <w:t xml:space="preserve"> </w:t>
      </w:r>
      <w:r w:rsidRPr="00BE2421">
        <w:rPr>
          <w:rStyle w:val="5-Char"/>
          <w:rFonts w:hint="eastAsia"/>
          <w:rtl/>
        </w:rPr>
        <w:t>اِحرَامِ</w:t>
      </w:r>
      <w:r w:rsidRPr="00BE2421">
        <w:rPr>
          <w:rStyle w:val="5-Char"/>
          <w:rtl/>
        </w:rPr>
        <w:t xml:space="preserve"> </w:t>
      </w:r>
      <w:r w:rsidRPr="00BE2421">
        <w:rPr>
          <w:rStyle w:val="5-Char"/>
          <w:rFonts w:hint="eastAsia"/>
          <w:rtl/>
        </w:rPr>
        <w:t>الحَجِّ</w:t>
      </w:r>
      <w:r w:rsidRPr="00BE2421">
        <w:rPr>
          <w:rStyle w:val="5-Char"/>
          <w:rtl/>
        </w:rPr>
        <w:t xml:space="preserve"> </w:t>
      </w:r>
      <w:r w:rsidRPr="00BE2421">
        <w:rPr>
          <w:rStyle w:val="5-Char"/>
          <w:rFonts w:hint="eastAsia"/>
          <w:rtl/>
        </w:rPr>
        <w:t>وَالعُمرَةِ</w:t>
      </w:r>
      <w:r w:rsidRPr="00BE2421">
        <w:rPr>
          <w:rStyle w:val="5-Char"/>
          <w:rFonts w:hint="cs"/>
          <w:rtl/>
        </w:rPr>
        <w:t>:</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Fonts w:hint="cs"/>
          <w:rtl/>
        </w:rPr>
        <w:t>َ</w:t>
      </w:r>
      <w:r w:rsidRPr="00BE2421">
        <w:rPr>
          <w:rStyle w:val="5-Char"/>
          <w:rFonts w:hint="eastAsia"/>
          <w:rtl/>
        </w:rPr>
        <w:t>قُولُ</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صَلَوةِ</w:t>
      </w:r>
      <w:r w:rsidRPr="00BE2421">
        <w:rPr>
          <w:rStyle w:val="5-Char"/>
          <w:rtl/>
        </w:rPr>
        <w:t xml:space="preserve"> </w:t>
      </w:r>
      <w:r w:rsidRPr="00BE2421">
        <w:rPr>
          <w:rStyle w:val="5-Char"/>
          <w:rFonts w:hint="eastAsia"/>
          <w:rtl/>
        </w:rPr>
        <w:t>رَكعَتَ</w:t>
      </w:r>
      <w:r w:rsidR="00C12E54" w:rsidRPr="00BE2421">
        <w:rPr>
          <w:rStyle w:val="5-Char"/>
          <w:rFonts w:hint="cs"/>
          <w:rtl/>
        </w:rPr>
        <w:t>ي</w:t>
      </w:r>
      <w:r w:rsidRPr="00BE2421">
        <w:rPr>
          <w:rStyle w:val="5-Char"/>
          <w:rFonts w:hint="cs"/>
          <w:rtl/>
        </w:rPr>
        <w:t>ِ</w:t>
      </w:r>
      <w:r w:rsidRPr="00BE2421">
        <w:rPr>
          <w:rStyle w:val="5-Char"/>
          <w:rtl/>
        </w:rPr>
        <w:t xml:space="preserve"> </w:t>
      </w:r>
      <w:r w:rsidRPr="00BE2421">
        <w:rPr>
          <w:rStyle w:val="5-Char"/>
          <w:rFonts w:hint="eastAsia"/>
          <w:rtl/>
        </w:rPr>
        <w:t>الاِحرَامِ</w:t>
      </w:r>
      <w:r w:rsidRPr="00BE2421">
        <w:rPr>
          <w:rStyle w:val="5-Char"/>
          <w:rFonts w:hint="cs"/>
          <w:rtl/>
        </w:rPr>
        <w:t>:</w:t>
      </w:r>
      <w:r w:rsidRPr="00BE2421">
        <w:rPr>
          <w:rStyle w:val="5-Char"/>
          <w:rtl/>
        </w:rPr>
        <w:t xml:space="preserve"> </w:t>
      </w:r>
      <w:r w:rsidRPr="00BE2421">
        <w:rPr>
          <w:rStyle w:val="5-Char"/>
          <w:rFonts w:hint="cs"/>
          <w:rtl/>
        </w:rPr>
        <w:t>«</w:t>
      </w:r>
      <w:r w:rsidRPr="00BE2421">
        <w:rPr>
          <w:rStyle w:val="5-Char"/>
          <w:rFonts w:hint="eastAsia"/>
          <w:rtl/>
        </w:rPr>
        <w:t>اَللَّهُمَّ</w:t>
      </w:r>
      <w:r w:rsidRPr="00BE2421">
        <w:rPr>
          <w:rStyle w:val="5-Char"/>
          <w:rtl/>
        </w:rPr>
        <w:t xml:space="preserve"> </w:t>
      </w:r>
      <w:r w:rsidRPr="00BE2421">
        <w:rPr>
          <w:rStyle w:val="5-Char"/>
          <w:rFonts w:hint="eastAsia"/>
          <w:rtl/>
        </w:rPr>
        <w:t>إِنِّي</w:t>
      </w:r>
      <w:r w:rsidRPr="00BE2421">
        <w:rPr>
          <w:rStyle w:val="5-Char"/>
          <w:rtl/>
        </w:rPr>
        <w:t xml:space="preserve"> </w:t>
      </w:r>
      <w:r w:rsidRPr="00BE2421">
        <w:rPr>
          <w:rStyle w:val="5-Char"/>
          <w:rFonts w:hint="eastAsia"/>
          <w:rtl/>
        </w:rPr>
        <w:t>أُرِيدُ</w:t>
      </w:r>
      <w:r w:rsidRPr="00BE2421">
        <w:rPr>
          <w:rStyle w:val="5-Char"/>
          <w:rtl/>
        </w:rPr>
        <w:t xml:space="preserve"> </w:t>
      </w:r>
      <w:r w:rsidRPr="00BE2421">
        <w:rPr>
          <w:rStyle w:val="5-Char"/>
          <w:rFonts w:hint="eastAsia"/>
          <w:rtl/>
        </w:rPr>
        <w:t>العُمرَةَ</w:t>
      </w:r>
      <w:r w:rsidRPr="00BE2421">
        <w:rPr>
          <w:rStyle w:val="5-Char"/>
          <w:rtl/>
        </w:rPr>
        <w:t xml:space="preserve"> </w:t>
      </w:r>
      <w:r w:rsidRPr="00BE2421">
        <w:rPr>
          <w:rStyle w:val="5-Char"/>
          <w:rFonts w:hint="eastAsia"/>
          <w:rtl/>
        </w:rPr>
        <w:t>وَالحَجَّ</w:t>
      </w:r>
      <w:r w:rsidRPr="00BE2421">
        <w:rPr>
          <w:rStyle w:val="5-Char"/>
          <w:rtl/>
        </w:rPr>
        <w:t xml:space="preserve"> </w:t>
      </w:r>
      <w:r w:rsidRPr="00BE2421">
        <w:rPr>
          <w:rStyle w:val="5-Char"/>
          <w:rFonts w:hint="eastAsia"/>
          <w:rtl/>
        </w:rPr>
        <w:t>فَيَسِّرهُمَا</w:t>
      </w:r>
      <w:r w:rsidRPr="00BE2421">
        <w:rPr>
          <w:rStyle w:val="5-Char"/>
          <w:rtl/>
        </w:rPr>
        <w:t xml:space="preserve"> </w:t>
      </w:r>
      <w:r w:rsidRPr="00BE2421">
        <w:rPr>
          <w:rStyle w:val="5-Char"/>
          <w:rFonts w:hint="eastAsia"/>
          <w:rtl/>
        </w:rPr>
        <w:t>لِي</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قَبَّلهُمَا</w:t>
      </w:r>
      <w:r w:rsidRPr="00BE2421">
        <w:rPr>
          <w:rStyle w:val="5-Char"/>
          <w:rtl/>
        </w:rPr>
        <w:t xml:space="preserve"> </w:t>
      </w:r>
      <w:r w:rsidRPr="00BE2421">
        <w:rPr>
          <w:rStyle w:val="5-Char"/>
          <w:rFonts w:hint="eastAsia"/>
          <w:rtl/>
        </w:rPr>
        <w:t>مِنِّي</w:t>
      </w:r>
      <w:r w:rsidRPr="00BE2421">
        <w:rPr>
          <w:rStyle w:val="5-Char"/>
          <w:rFonts w:hint="cs"/>
          <w:rtl/>
        </w:rPr>
        <w:t>».</w:t>
      </w:r>
    </w:p>
    <w:p w:rsidR="00822915" w:rsidRPr="00BE2421" w:rsidRDefault="00822915" w:rsidP="00AF1D25">
      <w:pPr>
        <w:rPr>
          <w:rStyle w:val="5-Char"/>
          <w:bCs/>
          <w:rtl/>
        </w:rPr>
      </w:pPr>
      <w:r w:rsidRPr="00BE2421">
        <w:rPr>
          <w:rStyle w:val="5-Char"/>
          <w:rFonts w:hint="eastAsia"/>
          <w:rtl/>
        </w:rPr>
        <w:t>ثُمَّ</w:t>
      </w:r>
      <w:r w:rsidRPr="00BE2421">
        <w:rPr>
          <w:rStyle w:val="5-Char"/>
          <w:rtl/>
        </w:rPr>
        <w:t xml:space="preserve"> </w:t>
      </w:r>
      <w:r w:rsidRPr="00BE2421">
        <w:rPr>
          <w:rStyle w:val="5-Char"/>
          <w:rFonts w:hint="eastAsia"/>
          <w:rtl/>
        </w:rPr>
        <w:t>يُلَبِّي</w:t>
      </w:r>
      <w:r w:rsidRPr="00BE2421">
        <w:rPr>
          <w:rStyle w:val="5-Char"/>
          <w:rFonts w:hint="cs"/>
          <w:rtl/>
        </w:rPr>
        <w:t>؛</w:t>
      </w:r>
      <w:r w:rsidRPr="00BE2421">
        <w:rPr>
          <w:rStyle w:val="5-Char"/>
          <w:rtl/>
        </w:rPr>
        <w:t xml:space="preserve"> </w:t>
      </w:r>
      <w:r w:rsidRPr="00BE2421">
        <w:rPr>
          <w:rStyle w:val="5-Char"/>
          <w:rFonts w:hint="eastAsia"/>
          <w:rtl/>
        </w:rPr>
        <w:t>فَإِذَا</w:t>
      </w:r>
      <w:r w:rsidRPr="00BE2421">
        <w:rPr>
          <w:rStyle w:val="5-Char"/>
          <w:rtl/>
        </w:rPr>
        <w:t xml:space="preserve"> </w:t>
      </w:r>
      <w:r w:rsidRPr="00BE2421">
        <w:rPr>
          <w:rStyle w:val="5-Char"/>
          <w:rFonts w:hint="eastAsia"/>
          <w:rtl/>
        </w:rPr>
        <w:t>دَخَلَ</w:t>
      </w:r>
      <w:r w:rsidRPr="00BE2421">
        <w:rPr>
          <w:rStyle w:val="5-Char"/>
          <w:rtl/>
        </w:rPr>
        <w:t xml:space="preserve"> </w:t>
      </w:r>
      <w:r w:rsidRPr="00BE2421">
        <w:rPr>
          <w:rStyle w:val="5-Char"/>
          <w:rFonts w:hint="eastAsia"/>
          <w:rtl/>
        </w:rPr>
        <w:t>مَكَّةَ</w:t>
      </w:r>
      <w:r w:rsidRPr="00BE2421">
        <w:rPr>
          <w:rStyle w:val="5-Char"/>
          <w:rFonts w:hint="cs"/>
          <w:rtl/>
        </w:rPr>
        <w:t>،</w:t>
      </w:r>
      <w:r w:rsidRPr="00BE2421">
        <w:rPr>
          <w:rStyle w:val="5-Char"/>
          <w:rtl/>
        </w:rPr>
        <w:t xml:space="preserve"> </w:t>
      </w:r>
      <w:r w:rsidRPr="00BE2421">
        <w:rPr>
          <w:rStyle w:val="5-Char"/>
          <w:rFonts w:hint="eastAsia"/>
          <w:rtl/>
        </w:rPr>
        <w:t>بَدَأَ</w:t>
      </w:r>
      <w:r w:rsidRPr="00BE2421">
        <w:rPr>
          <w:rStyle w:val="5-Char"/>
          <w:rtl/>
        </w:rPr>
        <w:t xml:space="preserve"> </w:t>
      </w:r>
      <w:r w:rsidRPr="00BE2421">
        <w:rPr>
          <w:rStyle w:val="5-Char"/>
          <w:rFonts w:hint="eastAsia"/>
          <w:rtl/>
        </w:rPr>
        <w:t>بِطَوَافِ</w:t>
      </w:r>
      <w:r w:rsidRPr="00BE2421">
        <w:rPr>
          <w:rStyle w:val="5-Char"/>
          <w:rtl/>
        </w:rPr>
        <w:t xml:space="preserve"> </w:t>
      </w:r>
      <w:r w:rsidRPr="00BE2421">
        <w:rPr>
          <w:rStyle w:val="5-Char"/>
          <w:rFonts w:hint="eastAsia"/>
          <w:rtl/>
        </w:rPr>
        <w:t>العُمرَةِ</w:t>
      </w:r>
      <w:r w:rsidRPr="00BE2421">
        <w:rPr>
          <w:rStyle w:val="5-Char"/>
          <w:rtl/>
        </w:rPr>
        <w:t xml:space="preserve"> </w:t>
      </w:r>
      <w:r w:rsidRPr="00BE2421">
        <w:rPr>
          <w:rStyle w:val="5-Char"/>
          <w:rFonts w:hint="eastAsia"/>
          <w:rtl/>
        </w:rPr>
        <w:t>سَبعَةَ</w:t>
      </w:r>
      <w:r w:rsidRPr="00BE2421">
        <w:rPr>
          <w:rStyle w:val="5-Char"/>
          <w:rtl/>
        </w:rPr>
        <w:t xml:space="preserve"> </w:t>
      </w:r>
      <w:r w:rsidRPr="00BE2421">
        <w:rPr>
          <w:rStyle w:val="5-Char"/>
          <w:rFonts w:hint="eastAsia"/>
          <w:rtl/>
        </w:rPr>
        <w:t>اَشوَاطٍ</w:t>
      </w:r>
      <w:r w:rsidRPr="00BE2421">
        <w:rPr>
          <w:rStyle w:val="5-Char"/>
          <w:rFonts w:hint="cs"/>
          <w:rtl/>
        </w:rPr>
        <w:t>،</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رمُلُ</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tl/>
        </w:rPr>
        <w:t xml:space="preserve"> </w:t>
      </w:r>
      <w:r w:rsidRPr="00BE2421">
        <w:rPr>
          <w:rStyle w:val="5-Char"/>
          <w:rFonts w:hint="eastAsia"/>
          <w:rtl/>
        </w:rPr>
        <w:t>الثَّلاثَةِ</w:t>
      </w:r>
      <w:r w:rsidRPr="00BE2421">
        <w:rPr>
          <w:rStyle w:val="5-Char"/>
          <w:rtl/>
        </w:rPr>
        <w:t xml:space="preserve"> </w:t>
      </w:r>
      <w:r w:rsidRPr="00BE2421">
        <w:rPr>
          <w:rStyle w:val="5-Char"/>
          <w:rFonts w:hint="eastAsia"/>
          <w:rtl/>
        </w:rPr>
        <w:t>الأُوَلِ</w:t>
      </w:r>
      <w:r w:rsidRPr="00BE2421">
        <w:rPr>
          <w:rStyle w:val="5-Char"/>
          <w:rtl/>
        </w:rPr>
        <w:t xml:space="preserve"> </w:t>
      </w:r>
      <w:r w:rsidRPr="00BE2421">
        <w:rPr>
          <w:rStyle w:val="5-Char"/>
          <w:rFonts w:hint="eastAsia"/>
          <w:rtl/>
        </w:rPr>
        <w:t>فَقط</w:t>
      </w:r>
      <w:r w:rsidRPr="00BE2421">
        <w:rPr>
          <w:rStyle w:val="5-Char"/>
          <w:rFonts w:hint="cs"/>
          <w:rtl/>
        </w:rPr>
        <w:t>؛</w:t>
      </w:r>
      <w:r w:rsidRPr="00BE2421">
        <w:rPr>
          <w:rStyle w:val="5-Char"/>
          <w:rtl/>
        </w:rPr>
        <w:t xml:space="preserve"> </w:t>
      </w:r>
      <w:r w:rsidRPr="00BE2421">
        <w:rPr>
          <w:rStyle w:val="5-Char"/>
          <w:rFonts w:hint="eastAsia"/>
          <w:rtl/>
        </w:rPr>
        <w:t>ثُمَّ</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صَلِّ</w:t>
      </w:r>
      <w:r w:rsidR="00C12E54" w:rsidRPr="00BE2421">
        <w:rPr>
          <w:rStyle w:val="5-Char"/>
          <w:rFonts w:hint="cs"/>
          <w:rtl/>
        </w:rPr>
        <w:t>ي</w:t>
      </w:r>
      <w:r w:rsidRPr="00BE2421">
        <w:rPr>
          <w:rStyle w:val="5-Char"/>
          <w:rtl/>
        </w:rPr>
        <w:t xml:space="preserve"> </w:t>
      </w:r>
      <w:r w:rsidRPr="00BE2421">
        <w:rPr>
          <w:rStyle w:val="5-Char"/>
          <w:rFonts w:hint="eastAsia"/>
          <w:rtl/>
        </w:rPr>
        <w:t>رَكعَتَ</w:t>
      </w:r>
      <w:r w:rsidR="0041510F" w:rsidRPr="00BE2421">
        <w:rPr>
          <w:rStyle w:val="5-Char"/>
          <w:rFonts w:hint="cs"/>
          <w:rtl/>
        </w:rPr>
        <w:t>ی</w:t>
      </w:r>
      <w:r w:rsidRPr="00BE2421">
        <w:rPr>
          <w:rStyle w:val="5-Char"/>
          <w:rtl/>
        </w:rPr>
        <w:t xml:space="preserve"> </w:t>
      </w:r>
      <w:r w:rsidRPr="00BE2421">
        <w:rPr>
          <w:rStyle w:val="5-Char"/>
          <w:rFonts w:hint="eastAsia"/>
          <w:rtl/>
        </w:rPr>
        <w:t>الطَّوَافِ</w:t>
      </w:r>
      <w:r w:rsidRPr="00BE2421">
        <w:rPr>
          <w:rStyle w:val="5-Char"/>
          <w:rtl/>
        </w:rPr>
        <w:t xml:space="preserve"> </w:t>
      </w:r>
      <w:r w:rsidRPr="00BE2421">
        <w:rPr>
          <w:rStyle w:val="5-Char"/>
          <w:rFonts w:hint="eastAsia"/>
          <w:rtl/>
        </w:rPr>
        <w:t>ثُمَّ</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خرُجُ</w:t>
      </w:r>
      <w:r w:rsidRPr="00BE2421">
        <w:rPr>
          <w:rStyle w:val="5-Char"/>
          <w:rtl/>
        </w:rPr>
        <w:t xml:space="preserve"> </w:t>
      </w:r>
      <w:r w:rsidRPr="00BE2421">
        <w:rPr>
          <w:rStyle w:val="5-Char"/>
          <w:rFonts w:hint="eastAsia"/>
          <w:rtl/>
        </w:rPr>
        <w:t>إِلَ</w:t>
      </w:r>
      <w:r w:rsidR="0041510F" w:rsidRPr="00BE2421">
        <w:rPr>
          <w:rStyle w:val="5-Char"/>
          <w:rFonts w:hint="cs"/>
          <w:rtl/>
        </w:rPr>
        <w:t>ی</w:t>
      </w:r>
      <w:r w:rsidRPr="00BE2421">
        <w:rPr>
          <w:rStyle w:val="5-Char"/>
          <w:rtl/>
        </w:rPr>
        <w:t xml:space="preserve"> </w:t>
      </w:r>
      <w:r w:rsidRPr="00BE2421">
        <w:rPr>
          <w:rStyle w:val="5-Char"/>
          <w:rFonts w:hint="eastAsia"/>
          <w:rtl/>
        </w:rPr>
        <w:t>الصَّفا</w:t>
      </w:r>
      <w:r w:rsidRPr="00BE2421">
        <w:rPr>
          <w:rStyle w:val="5-Char"/>
          <w:rtl/>
        </w:rPr>
        <w:t xml:space="preserve"> </w:t>
      </w:r>
      <w:r w:rsidRPr="00BE2421">
        <w:rPr>
          <w:rStyle w:val="5-Char"/>
          <w:rFonts w:hint="eastAsia"/>
          <w:rtl/>
        </w:rPr>
        <w:t>وَ</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قُومُ</w:t>
      </w:r>
      <w:r w:rsidRPr="00BE2421">
        <w:rPr>
          <w:rStyle w:val="5-Char"/>
          <w:rtl/>
        </w:rPr>
        <w:t xml:space="preserve"> </w:t>
      </w:r>
      <w:r w:rsidRPr="00BE2421">
        <w:rPr>
          <w:rStyle w:val="5-Char"/>
          <w:rFonts w:hint="eastAsia"/>
          <w:rtl/>
        </w:rPr>
        <w:t>عَلَ</w:t>
      </w:r>
      <w:r w:rsidR="00C12E54" w:rsidRPr="00BE2421">
        <w:rPr>
          <w:rStyle w:val="5-Char"/>
          <w:rFonts w:hint="cs"/>
          <w:rtl/>
        </w:rPr>
        <w:t>ي</w:t>
      </w:r>
      <w:r w:rsidRPr="00BE2421">
        <w:rPr>
          <w:rStyle w:val="5-Char"/>
          <w:rFonts w:hint="eastAsia"/>
          <w:rtl/>
        </w:rPr>
        <w:t>هِ</w:t>
      </w:r>
      <w:r w:rsidRPr="00BE2421">
        <w:rPr>
          <w:rStyle w:val="5-Char"/>
          <w:rtl/>
        </w:rPr>
        <w:t xml:space="preserve"> </w:t>
      </w:r>
      <w:r w:rsidRPr="00BE2421">
        <w:rPr>
          <w:rStyle w:val="5-Char"/>
          <w:rFonts w:hint="eastAsia"/>
          <w:rtl/>
        </w:rPr>
        <w:t>دَاعِ</w:t>
      </w:r>
      <w:r w:rsidR="00C12E54" w:rsidRPr="00BE2421">
        <w:rPr>
          <w:rStyle w:val="5-Char"/>
          <w:rFonts w:hint="cs"/>
          <w:rtl/>
        </w:rPr>
        <w:t>ي</w:t>
      </w:r>
      <w:r w:rsidRPr="00BE2421">
        <w:rPr>
          <w:rStyle w:val="5-Char"/>
          <w:rFonts w:hint="cs"/>
          <w:rtl/>
        </w:rPr>
        <w:t>ً</w:t>
      </w:r>
      <w:r w:rsidRPr="00BE2421">
        <w:rPr>
          <w:rStyle w:val="5-Char"/>
          <w:rFonts w:hint="eastAsia"/>
          <w:rtl/>
        </w:rPr>
        <w:t>ا</w:t>
      </w:r>
      <w:r w:rsidRPr="00BE2421">
        <w:rPr>
          <w:rStyle w:val="5-Char"/>
          <w:rtl/>
        </w:rPr>
        <w:t xml:space="preserve"> </w:t>
      </w:r>
      <w:r w:rsidRPr="00BE2421">
        <w:rPr>
          <w:rStyle w:val="5-Char"/>
          <w:rFonts w:hint="eastAsia"/>
          <w:rtl/>
        </w:rPr>
        <w:t>مُكَبِّرًا</w:t>
      </w:r>
      <w:r w:rsidRPr="00BE2421">
        <w:rPr>
          <w:rStyle w:val="5-Char"/>
          <w:rtl/>
        </w:rPr>
        <w:t xml:space="preserve"> </w:t>
      </w:r>
      <w:r w:rsidRPr="00BE2421">
        <w:rPr>
          <w:rStyle w:val="5-Char"/>
          <w:rFonts w:hint="eastAsia"/>
          <w:rtl/>
        </w:rPr>
        <w:t>مُهَلِّلًا</w:t>
      </w:r>
      <w:r w:rsidRPr="00BE2421">
        <w:rPr>
          <w:rStyle w:val="5-Char"/>
          <w:rtl/>
        </w:rPr>
        <w:t xml:space="preserve"> </w:t>
      </w:r>
      <w:r w:rsidRPr="00BE2421">
        <w:rPr>
          <w:rStyle w:val="5-Char"/>
          <w:rFonts w:hint="eastAsia"/>
          <w:rtl/>
        </w:rPr>
        <w:t>مُلَبِّ</w:t>
      </w:r>
      <w:r w:rsidR="00C12E54" w:rsidRPr="00BE2421">
        <w:rPr>
          <w:rStyle w:val="5-Char"/>
          <w:rFonts w:hint="cs"/>
          <w:rtl/>
        </w:rPr>
        <w:t>ي</w:t>
      </w:r>
      <w:r w:rsidRPr="00BE2421">
        <w:rPr>
          <w:rStyle w:val="5-Char"/>
          <w:rFonts w:hint="cs"/>
          <w:rtl/>
        </w:rPr>
        <w:t>ً</w:t>
      </w:r>
      <w:r w:rsidRPr="00BE2421">
        <w:rPr>
          <w:rStyle w:val="5-Char"/>
          <w:rFonts w:hint="eastAsia"/>
          <w:rtl/>
        </w:rPr>
        <w:t>ا</w:t>
      </w:r>
      <w:r w:rsidRPr="00BE2421">
        <w:rPr>
          <w:rStyle w:val="5-Char"/>
          <w:rtl/>
        </w:rPr>
        <w:t xml:space="preserve"> </w:t>
      </w:r>
      <w:r w:rsidRPr="00BE2421">
        <w:rPr>
          <w:rStyle w:val="5-Char"/>
          <w:rFonts w:hint="eastAsia"/>
          <w:rtl/>
        </w:rPr>
        <w:t>مُصَلِّ</w:t>
      </w:r>
      <w:r w:rsidR="00C12E54" w:rsidRPr="00BE2421">
        <w:rPr>
          <w:rStyle w:val="5-Char"/>
          <w:rFonts w:hint="cs"/>
          <w:rtl/>
        </w:rPr>
        <w:t>ي</w:t>
      </w:r>
      <w:r w:rsidRPr="00BE2421">
        <w:rPr>
          <w:rStyle w:val="5-Char"/>
          <w:rFonts w:hint="cs"/>
          <w:rtl/>
        </w:rPr>
        <w:t>ً</w:t>
      </w:r>
      <w:r w:rsidRPr="00BE2421">
        <w:rPr>
          <w:rStyle w:val="5-Char"/>
          <w:rFonts w:hint="eastAsia"/>
          <w:rtl/>
        </w:rPr>
        <w:t>ا</w:t>
      </w:r>
      <w:r w:rsidRPr="00BE2421">
        <w:rPr>
          <w:rStyle w:val="5-Char"/>
          <w:rtl/>
        </w:rPr>
        <w:t xml:space="preserve"> </w:t>
      </w:r>
      <w:r w:rsidRPr="00BE2421">
        <w:rPr>
          <w:rStyle w:val="5-Char"/>
          <w:rFonts w:hint="eastAsia"/>
          <w:rtl/>
        </w:rPr>
        <w:t>عَلَ</w:t>
      </w:r>
      <w:r w:rsidR="0041510F" w:rsidRPr="00BE2421">
        <w:rPr>
          <w:rStyle w:val="5-Char"/>
          <w:rFonts w:hint="cs"/>
          <w:rtl/>
        </w:rPr>
        <w:t>ی</w:t>
      </w:r>
      <w:r w:rsidRPr="00BE2421">
        <w:rPr>
          <w:rStyle w:val="5-Char"/>
          <w:rtl/>
        </w:rPr>
        <w:t xml:space="preserve"> </w:t>
      </w:r>
      <w:r w:rsidRPr="00BE2421">
        <w:rPr>
          <w:rStyle w:val="5-Char"/>
          <w:rFonts w:hint="eastAsia"/>
          <w:rtl/>
        </w:rPr>
        <w:t>النَّبِ</w:t>
      </w:r>
      <w:r w:rsidR="00C12E54" w:rsidRPr="00BE2421">
        <w:rPr>
          <w:rStyle w:val="5-Char"/>
          <w:rFonts w:hint="cs"/>
          <w:rtl/>
        </w:rPr>
        <w:t>ي</w:t>
      </w:r>
      <w:r w:rsidRPr="00BE2421">
        <w:rPr>
          <w:rStyle w:val="5-Char"/>
          <w:rFonts w:hint="cs"/>
          <w:rtl/>
        </w:rPr>
        <w:t>ِّ</w:t>
      </w:r>
      <w:r w:rsidRPr="00BE2421">
        <w:rPr>
          <w:rStyle w:val="5-Char"/>
          <w:rtl/>
        </w:rPr>
        <w:t xml:space="preserve"> </w:t>
      </w:r>
      <w:r w:rsidRPr="00BE2421">
        <w:rPr>
          <w:rStyle w:val="5-Char"/>
          <w:rFonts w:hint="eastAsia"/>
          <w:rtl/>
        </w:rPr>
        <w:t>صَلَّ</w:t>
      </w:r>
      <w:r w:rsidR="0041510F" w:rsidRPr="00BE2421">
        <w:rPr>
          <w:rStyle w:val="5-Char"/>
          <w:rFonts w:hint="cs"/>
          <w:rtl/>
        </w:rPr>
        <w:t>ی</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عَلَ</w:t>
      </w:r>
      <w:r w:rsidR="00C12E54" w:rsidRPr="00BE2421">
        <w:rPr>
          <w:rStyle w:val="5-Char"/>
          <w:rFonts w:hint="cs"/>
          <w:rtl/>
        </w:rPr>
        <w:t>ي</w:t>
      </w:r>
      <w:r w:rsidRPr="00BE2421">
        <w:rPr>
          <w:rStyle w:val="5-Char"/>
          <w:rFonts w:hint="eastAsia"/>
          <w:rtl/>
        </w:rPr>
        <w:t>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لَّمَ</w:t>
      </w:r>
      <w:r w:rsidRPr="00BE2421">
        <w:rPr>
          <w:rStyle w:val="5-Char"/>
          <w:rFonts w:hint="cs"/>
          <w:rtl/>
        </w:rPr>
        <w:t>؛</w:t>
      </w:r>
      <w:r w:rsidRPr="00BE2421">
        <w:rPr>
          <w:rStyle w:val="5-Char"/>
          <w:rtl/>
        </w:rPr>
        <w:t xml:space="preserve"> </w:t>
      </w:r>
      <w:r w:rsidRPr="00BE2421">
        <w:rPr>
          <w:rStyle w:val="5-Char"/>
          <w:rFonts w:hint="eastAsia"/>
          <w:rtl/>
        </w:rPr>
        <w:t>ثُمَّ</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هبِطُ</w:t>
      </w:r>
      <w:r w:rsidRPr="00BE2421">
        <w:rPr>
          <w:rStyle w:val="5-Char"/>
          <w:rtl/>
        </w:rPr>
        <w:t xml:space="preserve"> </w:t>
      </w:r>
      <w:r w:rsidRPr="00BE2421">
        <w:rPr>
          <w:rStyle w:val="5-Char"/>
          <w:rFonts w:hint="eastAsia"/>
          <w:rtl/>
        </w:rPr>
        <w:t>نَحوَ</w:t>
      </w:r>
      <w:r w:rsidRPr="00BE2421">
        <w:rPr>
          <w:rStyle w:val="5-Char"/>
          <w:rtl/>
        </w:rPr>
        <w:t xml:space="preserve"> </w:t>
      </w:r>
      <w:r w:rsidRPr="00BE2421">
        <w:rPr>
          <w:rStyle w:val="5-Char"/>
          <w:rFonts w:hint="eastAsia"/>
          <w:rtl/>
        </w:rPr>
        <w:t>المَروَةِ</w:t>
      </w:r>
      <w:r w:rsidRPr="00BE2421">
        <w:rPr>
          <w:rStyle w:val="5-Char"/>
          <w:rtl/>
        </w:rPr>
        <w:t xml:space="preserve"> </w:t>
      </w:r>
      <w:r w:rsidRPr="00BE2421">
        <w:rPr>
          <w:rStyle w:val="5-Char"/>
          <w:rFonts w:hint="eastAsia"/>
          <w:rtl/>
        </w:rPr>
        <w:t>وَ</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سعَ</w:t>
      </w:r>
      <w:r w:rsidR="0041510F" w:rsidRPr="00BE2421">
        <w:rPr>
          <w:rStyle w:val="5-Char"/>
          <w:rFonts w:hint="cs"/>
          <w:rtl/>
        </w:rPr>
        <w:t>ی</w:t>
      </w:r>
      <w:r w:rsidRPr="00BE2421">
        <w:rPr>
          <w:rStyle w:val="5-Char"/>
          <w:rtl/>
        </w:rPr>
        <w:t xml:space="preserve"> </w:t>
      </w:r>
      <w:r w:rsidRPr="00BE2421">
        <w:rPr>
          <w:rStyle w:val="5-Char"/>
          <w:rFonts w:hint="eastAsia"/>
          <w:rtl/>
        </w:rPr>
        <w:t>بَ</w:t>
      </w:r>
      <w:r w:rsidR="00C12E54" w:rsidRPr="00BE2421">
        <w:rPr>
          <w:rStyle w:val="5-Char"/>
          <w:rFonts w:hint="cs"/>
          <w:rtl/>
        </w:rPr>
        <w:t>ي</w:t>
      </w:r>
      <w:r w:rsidRPr="00BE2421">
        <w:rPr>
          <w:rStyle w:val="5-Char"/>
          <w:rFonts w:hint="eastAsia"/>
          <w:rtl/>
        </w:rPr>
        <w:t>نَ</w:t>
      </w:r>
      <w:r w:rsidRPr="00BE2421">
        <w:rPr>
          <w:rStyle w:val="5-Char"/>
          <w:rtl/>
        </w:rPr>
        <w:t xml:space="preserve"> </w:t>
      </w:r>
      <w:r w:rsidRPr="00BE2421">
        <w:rPr>
          <w:rStyle w:val="5-Char"/>
          <w:rFonts w:hint="eastAsia"/>
          <w:rtl/>
        </w:rPr>
        <w:t>المِ</w:t>
      </w:r>
      <w:r w:rsidR="00C12E54" w:rsidRPr="00BE2421">
        <w:rPr>
          <w:rStyle w:val="5-Char"/>
          <w:rFonts w:hint="cs"/>
          <w:rtl/>
        </w:rPr>
        <w:t>ي</w:t>
      </w:r>
      <w:r w:rsidRPr="00BE2421">
        <w:rPr>
          <w:rStyle w:val="5-Char"/>
          <w:rFonts w:hint="eastAsia"/>
          <w:rtl/>
        </w:rPr>
        <w:t>لَ</w:t>
      </w:r>
      <w:r w:rsidR="00C12E54" w:rsidRPr="00BE2421">
        <w:rPr>
          <w:rStyle w:val="5-Char"/>
          <w:rFonts w:hint="cs"/>
          <w:rtl/>
        </w:rPr>
        <w:t>ي</w:t>
      </w:r>
      <w:r w:rsidRPr="00BE2421">
        <w:rPr>
          <w:rStyle w:val="5-Char"/>
          <w:rFonts w:hint="eastAsia"/>
          <w:rtl/>
        </w:rPr>
        <w:t>نِ</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Fonts w:hint="cs"/>
          <w:rtl/>
        </w:rPr>
        <w:t>ُ</w:t>
      </w:r>
      <w:r w:rsidRPr="00BE2421">
        <w:rPr>
          <w:rStyle w:val="5-Char"/>
          <w:rFonts w:hint="eastAsia"/>
          <w:rtl/>
        </w:rPr>
        <w:t>تِمُّ</w:t>
      </w:r>
      <w:r w:rsidRPr="00BE2421">
        <w:rPr>
          <w:rStyle w:val="5-Char"/>
          <w:rtl/>
        </w:rPr>
        <w:t xml:space="preserve"> </w:t>
      </w:r>
      <w:r w:rsidRPr="00BE2421">
        <w:rPr>
          <w:rStyle w:val="5-Char"/>
          <w:rFonts w:hint="eastAsia"/>
          <w:rtl/>
        </w:rPr>
        <w:t>سَبعَةَ</w:t>
      </w:r>
      <w:r w:rsidRPr="00BE2421">
        <w:rPr>
          <w:rStyle w:val="5-Char"/>
          <w:rtl/>
        </w:rPr>
        <w:t xml:space="preserve"> </w:t>
      </w:r>
      <w:r w:rsidRPr="00BE2421">
        <w:rPr>
          <w:rStyle w:val="5-Char"/>
          <w:rFonts w:hint="eastAsia"/>
          <w:rtl/>
        </w:rPr>
        <w:t>اَشوَاطٍ</w:t>
      </w:r>
      <w:r w:rsidRPr="00BE2421">
        <w:rPr>
          <w:rStyle w:val="5-Char"/>
          <w:rFonts w:hint="cs"/>
          <w:rtl/>
        </w:rPr>
        <w:t>.</w:t>
      </w:r>
    </w:p>
    <w:p w:rsidR="00822915" w:rsidRPr="00BE2421" w:rsidRDefault="00822915" w:rsidP="00AF1D25">
      <w:pPr>
        <w:rPr>
          <w:rStyle w:val="5-Char"/>
          <w:bCs/>
        </w:rPr>
      </w:pPr>
      <w:r w:rsidRPr="00BE2421">
        <w:rPr>
          <w:rStyle w:val="5-Char"/>
          <w:rFonts w:hint="eastAsia"/>
          <w:rtl/>
        </w:rPr>
        <w:t>وَ</w:t>
      </w:r>
      <w:r w:rsidRPr="00BE2421">
        <w:rPr>
          <w:rStyle w:val="5-Char"/>
          <w:rtl/>
        </w:rPr>
        <w:t xml:space="preserve"> </w:t>
      </w:r>
      <w:r w:rsidRPr="00BE2421">
        <w:rPr>
          <w:rStyle w:val="5-Char"/>
          <w:rFonts w:hint="eastAsia"/>
          <w:rtl/>
        </w:rPr>
        <w:t>هَذَه</w:t>
      </w:r>
      <w:r w:rsidRPr="00BE2421">
        <w:rPr>
          <w:rStyle w:val="5-Char"/>
          <w:rtl/>
        </w:rPr>
        <w:t xml:space="preserve"> </w:t>
      </w:r>
      <w:r w:rsidRPr="00BE2421">
        <w:rPr>
          <w:rStyle w:val="5-Char"/>
          <w:rFonts w:hint="eastAsia"/>
          <w:rtl/>
        </w:rPr>
        <w:t>أَفعَالُ</w:t>
      </w:r>
      <w:r w:rsidRPr="00BE2421">
        <w:rPr>
          <w:rStyle w:val="5-Char"/>
          <w:rtl/>
        </w:rPr>
        <w:t xml:space="preserve"> </w:t>
      </w:r>
      <w:r w:rsidRPr="00BE2421">
        <w:rPr>
          <w:rStyle w:val="5-Char"/>
          <w:rFonts w:hint="eastAsia"/>
          <w:rtl/>
        </w:rPr>
        <w:t>العُمرَةِ</w:t>
      </w:r>
      <w:r w:rsidRPr="00BE2421">
        <w:rPr>
          <w:rStyle w:val="5-Char"/>
          <w:rFonts w:hint="cs"/>
          <w:rtl/>
        </w:rPr>
        <w:t>؛</w:t>
      </w:r>
      <w:r w:rsidRPr="00BE2421">
        <w:rPr>
          <w:rStyle w:val="5-Char"/>
          <w:rtl/>
        </w:rPr>
        <w:t xml:space="preserve"> </w:t>
      </w:r>
      <w:r w:rsidRPr="00BE2421">
        <w:rPr>
          <w:rStyle w:val="5-Char"/>
          <w:rFonts w:hint="eastAsia"/>
          <w:rtl/>
        </w:rPr>
        <w:t>وَالعُمرَةُ</w:t>
      </w:r>
      <w:r w:rsidRPr="00BE2421">
        <w:rPr>
          <w:rStyle w:val="5-Char"/>
          <w:rFonts w:hint="cs"/>
          <w:rtl/>
        </w:rPr>
        <w:t>،</w:t>
      </w:r>
      <w:r w:rsidRPr="00BE2421">
        <w:rPr>
          <w:rStyle w:val="5-Char"/>
          <w:rtl/>
        </w:rPr>
        <w:t xml:space="preserve"> </w:t>
      </w:r>
      <w:r w:rsidRPr="00BE2421">
        <w:rPr>
          <w:rStyle w:val="5-Char"/>
          <w:rFonts w:hint="eastAsia"/>
          <w:rtl/>
        </w:rPr>
        <w:t>سُنَّةٌ</w:t>
      </w:r>
      <w:r w:rsidRPr="00BE2421">
        <w:rPr>
          <w:rStyle w:val="5-Char"/>
          <w:rFonts w:hint="cs"/>
          <w:rtl/>
        </w:rPr>
        <w:t>.</w:t>
      </w:r>
      <w:r w:rsidRPr="00BE2421">
        <w:rPr>
          <w:rStyle w:val="5-Char"/>
          <w:rtl/>
        </w:rPr>
        <w:t xml:space="preserve"> </w:t>
      </w:r>
      <w:r w:rsidRPr="00BE2421">
        <w:rPr>
          <w:rStyle w:val="5-Char"/>
          <w:rFonts w:hint="eastAsia"/>
          <w:rtl/>
        </w:rPr>
        <w:t>ثُمَّ</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طُوفُ</w:t>
      </w:r>
      <w:r w:rsidRPr="00BE2421">
        <w:rPr>
          <w:rStyle w:val="5-Char"/>
          <w:rtl/>
        </w:rPr>
        <w:t xml:space="preserve"> </w:t>
      </w:r>
      <w:r w:rsidRPr="00BE2421">
        <w:rPr>
          <w:rStyle w:val="5-Char"/>
          <w:rFonts w:hint="eastAsia"/>
          <w:rtl/>
        </w:rPr>
        <w:t>طَوَافَ</w:t>
      </w:r>
      <w:r w:rsidRPr="00BE2421">
        <w:rPr>
          <w:rStyle w:val="5-Char"/>
          <w:rtl/>
        </w:rPr>
        <w:t xml:space="preserve"> </w:t>
      </w:r>
      <w:r w:rsidRPr="00BE2421">
        <w:rPr>
          <w:rStyle w:val="5-Char"/>
          <w:rFonts w:hint="eastAsia"/>
          <w:rtl/>
        </w:rPr>
        <w:t>القُدُومِ</w:t>
      </w:r>
      <w:r w:rsidRPr="00BE2421">
        <w:rPr>
          <w:rStyle w:val="5-Char"/>
          <w:rtl/>
        </w:rPr>
        <w:t xml:space="preserve"> </w:t>
      </w:r>
      <w:r w:rsidRPr="00BE2421">
        <w:rPr>
          <w:rStyle w:val="5-Char"/>
          <w:rFonts w:hint="eastAsia"/>
          <w:rtl/>
        </w:rPr>
        <w:t>لِلحجِّ</w:t>
      </w:r>
      <w:r w:rsidRPr="00BE2421">
        <w:rPr>
          <w:rStyle w:val="5-Char"/>
          <w:rtl/>
        </w:rPr>
        <w:t xml:space="preserve"> </w:t>
      </w:r>
      <w:r w:rsidRPr="00BE2421">
        <w:rPr>
          <w:rStyle w:val="5-Char"/>
          <w:rFonts w:hint="eastAsia"/>
          <w:rtl/>
        </w:rPr>
        <w:t>ثُمَّ</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تِمُّ</w:t>
      </w:r>
      <w:r w:rsidRPr="00BE2421">
        <w:rPr>
          <w:rStyle w:val="5-Char"/>
          <w:rtl/>
        </w:rPr>
        <w:t xml:space="preserve"> </w:t>
      </w:r>
      <w:r w:rsidRPr="00BE2421">
        <w:rPr>
          <w:rStyle w:val="5-Char"/>
          <w:rFonts w:hint="eastAsia"/>
          <w:rtl/>
        </w:rPr>
        <w:t>أَفعَالَ</w:t>
      </w:r>
      <w:r w:rsidRPr="00BE2421">
        <w:rPr>
          <w:rStyle w:val="5-Char"/>
          <w:rtl/>
        </w:rPr>
        <w:t xml:space="preserve"> </w:t>
      </w:r>
      <w:r w:rsidRPr="00BE2421">
        <w:rPr>
          <w:rStyle w:val="5-Char"/>
          <w:rFonts w:hint="eastAsia"/>
          <w:rtl/>
        </w:rPr>
        <w:t>الحَجِّ</w:t>
      </w:r>
      <w:r w:rsidRPr="00BE2421">
        <w:rPr>
          <w:rStyle w:val="5-Char"/>
          <w:rtl/>
        </w:rPr>
        <w:t xml:space="preserve"> </w:t>
      </w:r>
      <w:r w:rsidRPr="00BE2421">
        <w:rPr>
          <w:rStyle w:val="5-Char"/>
          <w:rFonts w:hint="eastAsia"/>
          <w:rtl/>
        </w:rPr>
        <w:t>كَمَا</w:t>
      </w:r>
      <w:r w:rsidRPr="00BE2421">
        <w:rPr>
          <w:rStyle w:val="5-Char"/>
          <w:rtl/>
        </w:rPr>
        <w:t xml:space="preserve"> </w:t>
      </w:r>
      <w:r w:rsidRPr="00BE2421">
        <w:rPr>
          <w:rStyle w:val="5-Char"/>
          <w:rFonts w:hint="eastAsia"/>
          <w:rtl/>
        </w:rPr>
        <w:t>تَقَدَّمَ</w:t>
      </w:r>
      <w:r w:rsidRPr="00BE2421">
        <w:rPr>
          <w:rStyle w:val="5-Char"/>
          <w:rtl/>
        </w:rPr>
        <w:t xml:space="preserve"> </w:t>
      </w:r>
      <w:r w:rsidRPr="00BE2421">
        <w:rPr>
          <w:rStyle w:val="5-Char"/>
          <w:rFonts w:hint="eastAsia"/>
          <w:rtl/>
        </w:rPr>
        <w:t>فَإِذَا</w:t>
      </w:r>
      <w:r w:rsidRPr="00BE2421">
        <w:rPr>
          <w:rStyle w:val="5-Char"/>
          <w:rtl/>
        </w:rPr>
        <w:t xml:space="preserve"> </w:t>
      </w:r>
      <w:r w:rsidRPr="00BE2421">
        <w:rPr>
          <w:rStyle w:val="5-Char"/>
          <w:rFonts w:hint="eastAsia"/>
          <w:rtl/>
        </w:rPr>
        <w:t>رَم</w:t>
      </w:r>
      <w:r w:rsidR="0041510F" w:rsidRPr="00BE2421">
        <w:rPr>
          <w:rStyle w:val="5-Char"/>
          <w:rFonts w:hint="cs"/>
          <w:rtl/>
        </w:rPr>
        <w:t>ی</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ومَ</w:t>
      </w:r>
      <w:r w:rsidRPr="00BE2421">
        <w:rPr>
          <w:rStyle w:val="5-Char"/>
          <w:rtl/>
        </w:rPr>
        <w:t xml:space="preserve"> </w:t>
      </w:r>
      <w:r w:rsidRPr="00BE2421">
        <w:rPr>
          <w:rStyle w:val="5-Char"/>
          <w:rFonts w:hint="eastAsia"/>
          <w:rtl/>
        </w:rPr>
        <w:t>النَّحرِ</w:t>
      </w:r>
      <w:r w:rsidRPr="00BE2421">
        <w:rPr>
          <w:rStyle w:val="5-Char"/>
          <w:rtl/>
        </w:rPr>
        <w:t xml:space="preserve"> </w:t>
      </w:r>
      <w:r w:rsidRPr="00BE2421">
        <w:rPr>
          <w:rStyle w:val="5-Char"/>
          <w:rFonts w:hint="eastAsia"/>
          <w:rtl/>
        </w:rPr>
        <w:t>جَمرَةَ</w:t>
      </w:r>
      <w:r w:rsidRPr="00BE2421">
        <w:rPr>
          <w:rStyle w:val="5-Char"/>
          <w:rtl/>
        </w:rPr>
        <w:t xml:space="preserve"> </w:t>
      </w:r>
      <w:r w:rsidRPr="00BE2421">
        <w:rPr>
          <w:rStyle w:val="5-Char"/>
          <w:rFonts w:hint="eastAsia"/>
          <w:rtl/>
        </w:rPr>
        <w:t>العَقَبَةِ</w:t>
      </w:r>
      <w:r w:rsidRPr="00BE2421">
        <w:rPr>
          <w:rStyle w:val="5-Char"/>
          <w:rtl/>
        </w:rPr>
        <w:t xml:space="preserve"> </w:t>
      </w:r>
      <w:r w:rsidRPr="00BE2421">
        <w:rPr>
          <w:rStyle w:val="5-Char"/>
          <w:rFonts w:hint="eastAsia"/>
          <w:rtl/>
        </w:rPr>
        <w:t>وَجَبَ</w:t>
      </w:r>
      <w:r w:rsidRPr="00BE2421">
        <w:rPr>
          <w:rStyle w:val="5-Char"/>
          <w:rtl/>
        </w:rPr>
        <w:t xml:space="preserve"> </w:t>
      </w:r>
      <w:r w:rsidRPr="00BE2421">
        <w:rPr>
          <w:rStyle w:val="5-Char"/>
          <w:rFonts w:hint="eastAsia"/>
          <w:rtl/>
        </w:rPr>
        <w:t>عَلَ</w:t>
      </w:r>
      <w:r w:rsidR="00C12E54" w:rsidRPr="00BE2421">
        <w:rPr>
          <w:rStyle w:val="5-Char"/>
          <w:rFonts w:hint="cs"/>
          <w:rtl/>
        </w:rPr>
        <w:t>ي</w:t>
      </w:r>
      <w:r w:rsidRPr="00BE2421">
        <w:rPr>
          <w:rStyle w:val="5-Char"/>
          <w:rFonts w:hint="eastAsia"/>
          <w:rtl/>
        </w:rPr>
        <w:t>هِ</w:t>
      </w:r>
      <w:r w:rsidRPr="00BE2421">
        <w:rPr>
          <w:rStyle w:val="5-Char"/>
          <w:rtl/>
        </w:rPr>
        <w:t xml:space="preserve"> </w:t>
      </w:r>
      <w:r w:rsidRPr="00BE2421">
        <w:rPr>
          <w:rStyle w:val="5-Char"/>
          <w:rFonts w:hint="eastAsia"/>
          <w:rtl/>
        </w:rPr>
        <w:t>ذِبحُ</w:t>
      </w:r>
      <w:r w:rsidRPr="00BE2421">
        <w:rPr>
          <w:rStyle w:val="5-Char"/>
          <w:rtl/>
        </w:rPr>
        <w:t xml:space="preserve"> </w:t>
      </w:r>
      <w:r w:rsidRPr="00BE2421">
        <w:rPr>
          <w:rStyle w:val="5-Char"/>
          <w:rFonts w:hint="eastAsia"/>
          <w:rtl/>
        </w:rPr>
        <w:t>شَاةٍ</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سُبعُ</w:t>
      </w:r>
      <w:r w:rsidRPr="00BE2421">
        <w:rPr>
          <w:rStyle w:val="5-Char"/>
          <w:rtl/>
        </w:rPr>
        <w:t xml:space="preserve"> </w:t>
      </w:r>
      <w:r w:rsidRPr="00BE2421">
        <w:rPr>
          <w:rStyle w:val="5-Char"/>
          <w:rFonts w:hint="eastAsia"/>
          <w:rtl/>
        </w:rPr>
        <w:t>بَدَنَةٍ</w:t>
      </w:r>
      <w:r w:rsidRPr="00BE2421">
        <w:rPr>
          <w:rStyle w:val="5-Char"/>
          <w:rFonts w:hint="cs"/>
          <w:rtl/>
        </w:rPr>
        <w:t>؛</w:t>
      </w:r>
      <w:r w:rsidRPr="00BE2421">
        <w:rPr>
          <w:rStyle w:val="5-Char"/>
          <w:rtl/>
        </w:rPr>
        <w:t xml:space="preserve"> </w:t>
      </w:r>
      <w:r w:rsidRPr="00BE2421">
        <w:rPr>
          <w:rStyle w:val="5-Char"/>
          <w:rFonts w:hint="eastAsia"/>
          <w:rtl/>
        </w:rPr>
        <w:t>فَإِذَا</w:t>
      </w:r>
      <w:r w:rsidRPr="00BE2421">
        <w:rPr>
          <w:rStyle w:val="5-Char"/>
          <w:rtl/>
        </w:rPr>
        <w:t xml:space="preserve"> </w:t>
      </w:r>
      <w:r w:rsidRPr="00BE2421">
        <w:rPr>
          <w:rStyle w:val="5-Char"/>
          <w:rFonts w:hint="eastAsia"/>
          <w:rtl/>
        </w:rPr>
        <w:t>لَم</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جِد</w:t>
      </w:r>
      <w:r w:rsidRPr="00BE2421">
        <w:rPr>
          <w:rStyle w:val="5-Char"/>
          <w:rFonts w:hint="cs"/>
          <w:rtl/>
        </w:rPr>
        <w:t>،</w:t>
      </w:r>
      <w:r w:rsidRPr="00BE2421">
        <w:rPr>
          <w:rStyle w:val="5-Char"/>
          <w:rtl/>
        </w:rPr>
        <w:t xml:space="preserve"> </w:t>
      </w:r>
      <w:r w:rsidRPr="00BE2421">
        <w:rPr>
          <w:rStyle w:val="5-Char"/>
          <w:rFonts w:hint="eastAsia"/>
          <w:rtl/>
        </w:rPr>
        <w:t>فَصِ</w:t>
      </w:r>
      <w:r w:rsidR="00C12E54" w:rsidRPr="00BE2421">
        <w:rPr>
          <w:rStyle w:val="5-Char"/>
          <w:rFonts w:hint="cs"/>
          <w:rtl/>
        </w:rPr>
        <w:t>ي</w:t>
      </w:r>
      <w:r w:rsidRPr="00BE2421">
        <w:rPr>
          <w:rStyle w:val="5-Char"/>
          <w:rFonts w:hint="cs"/>
          <w:rtl/>
        </w:rPr>
        <w:t>َ</w:t>
      </w:r>
      <w:r w:rsidRPr="00BE2421">
        <w:rPr>
          <w:rStyle w:val="5-Char"/>
          <w:rFonts w:hint="eastAsia"/>
          <w:rtl/>
        </w:rPr>
        <w:t>امُ</w:t>
      </w:r>
      <w:r w:rsidRPr="00BE2421">
        <w:rPr>
          <w:rStyle w:val="5-Char"/>
          <w:rtl/>
        </w:rPr>
        <w:t xml:space="preserve"> </w:t>
      </w:r>
      <w:r w:rsidRPr="00BE2421">
        <w:rPr>
          <w:rStyle w:val="5-Char"/>
          <w:rFonts w:hint="eastAsia"/>
          <w:rtl/>
        </w:rPr>
        <w:t>ثَلَاثَةِ</w:t>
      </w:r>
      <w:r w:rsidRPr="00BE2421">
        <w:rPr>
          <w:rStyle w:val="5-Char"/>
          <w:rtl/>
        </w:rPr>
        <w:t xml:space="preserve"> </w:t>
      </w:r>
      <w:r w:rsidRPr="00BE2421">
        <w:rPr>
          <w:rStyle w:val="5-Char"/>
          <w:rFonts w:hint="eastAsia"/>
          <w:rtl/>
        </w:rPr>
        <w:t>أَ</w:t>
      </w:r>
      <w:r w:rsidR="00C12E54" w:rsidRPr="00BE2421">
        <w:rPr>
          <w:rStyle w:val="5-Char"/>
          <w:rFonts w:hint="cs"/>
          <w:rtl/>
        </w:rPr>
        <w:t>ي</w:t>
      </w:r>
      <w:r w:rsidRPr="00BE2421">
        <w:rPr>
          <w:rStyle w:val="5-Char"/>
          <w:rFonts w:hint="cs"/>
          <w:rtl/>
        </w:rPr>
        <w:t>ّ</w:t>
      </w:r>
      <w:r w:rsidRPr="00BE2421">
        <w:rPr>
          <w:rStyle w:val="5-Char"/>
          <w:rFonts w:hint="eastAsia"/>
          <w:rtl/>
        </w:rPr>
        <w:t>امٍ</w:t>
      </w:r>
      <w:r w:rsidRPr="00BE2421">
        <w:rPr>
          <w:rStyle w:val="5-Char"/>
          <w:rtl/>
        </w:rPr>
        <w:t xml:space="preserve"> </w:t>
      </w:r>
      <w:r w:rsidRPr="00BE2421">
        <w:rPr>
          <w:rStyle w:val="5-Char"/>
          <w:rFonts w:hint="eastAsia"/>
          <w:rtl/>
        </w:rPr>
        <w:t>قَبلَ</w:t>
      </w:r>
      <w:r w:rsidRPr="00BE2421">
        <w:rPr>
          <w:rStyle w:val="5-Char"/>
          <w:rtl/>
        </w:rPr>
        <w:t xml:space="preserve"> </w:t>
      </w:r>
      <w:r w:rsidRPr="00BE2421">
        <w:rPr>
          <w:rStyle w:val="5-Char"/>
          <w:rFonts w:hint="eastAsia"/>
          <w:rtl/>
        </w:rPr>
        <w:t>مَجئ</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ومِ</w:t>
      </w:r>
      <w:r w:rsidRPr="00BE2421">
        <w:rPr>
          <w:rStyle w:val="5-Char"/>
          <w:rtl/>
        </w:rPr>
        <w:t xml:space="preserve"> </w:t>
      </w:r>
      <w:r w:rsidRPr="00BE2421">
        <w:rPr>
          <w:rStyle w:val="5-Char"/>
          <w:rFonts w:hint="eastAsia"/>
          <w:rtl/>
        </w:rPr>
        <w:t>النَّحرِ</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شهُرِ</w:t>
      </w:r>
      <w:r w:rsidRPr="00BE2421">
        <w:rPr>
          <w:rStyle w:val="5-Char"/>
          <w:rtl/>
        </w:rPr>
        <w:t xml:space="preserve"> </w:t>
      </w:r>
      <w:r w:rsidRPr="00BE2421">
        <w:rPr>
          <w:rStyle w:val="5-Char"/>
          <w:rFonts w:hint="eastAsia"/>
          <w:rtl/>
        </w:rPr>
        <w:t>الحَجِّ</w:t>
      </w:r>
      <w:r w:rsidRPr="00BE2421">
        <w:rPr>
          <w:rStyle w:val="5-Char"/>
          <w:rtl/>
        </w:rPr>
        <w:t xml:space="preserve"> </w:t>
      </w:r>
      <w:r w:rsidRPr="00BE2421">
        <w:rPr>
          <w:rStyle w:val="5-Char"/>
          <w:rFonts w:hint="eastAsia"/>
          <w:rtl/>
        </w:rPr>
        <w:t>وَ</w:t>
      </w:r>
      <w:r w:rsidRPr="0086385D">
        <w:rPr>
          <w:rFonts w:cs="Times New Roman" w:hint="cs"/>
          <w:sz w:val="32"/>
          <w:rtl/>
        </w:rPr>
        <w:t>‌</w:t>
      </w:r>
      <w:r w:rsidRPr="00BE2421">
        <w:rPr>
          <w:rStyle w:val="5-Char"/>
          <w:rtl/>
        </w:rPr>
        <w:t xml:space="preserve"> </w:t>
      </w:r>
      <w:r w:rsidRPr="00BE2421">
        <w:rPr>
          <w:rStyle w:val="5-Char"/>
          <w:rFonts w:hint="eastAsia"/>
          <w:rtl/>
        </w:rPr>
        <w:t>سَبعَةِ</w:t>
      </w:r>
      <w:r w:rsidRPr="00BE2421">
        <w:rPr>
          <w:rStyle w:val="5-Char"/>
          <w:rtl/>
        </w:rPr>
        <w:t xml:space="preserve"> </w:t>
      </w:r>
      <w:r w:rsidRPr="00BE2421">
        <w:rPr>
          <w:rStyle w:val="5-Char"/>
          <w:rFonts w:hint="eastAsia"/>
          <w:rtl/>
        </w:rPr>
        <w:t>أَ</w:t>
      </w:r>
      <w:r w:rsidR="00C12E54" w:rsidRPr="00BE2421">
        <w:rPr>
          <w:rStyle w:val="5-Char"/>
          <w:rFonts w:hint="cs"/>
          <w:rtl/>
        </w:rPr>
        <w:t>ي</w:t>
      </w:r>
      <w:r w:rsidRPr="00BE2421">
        <w:rPr>
          <w:rStyle w:val="5-Char"/>
          <w:rFonts w:hint="cs"/>
          <w:rtl/>
        </w:rPr>
        <w:t>َّ</w:t>
      </w:r>
      <w:r w:rsidRPr="00BE2421">
        <w:rPr>
          <w:rStyle w:val="5-Char"/>
          <w:rFonts w:hint="eastAsia"/>
          <w:rtl/>
        </w:rPr>
        <w:t>امٍ</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الفَرَاغِ</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حَجِّ</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بِمَكَّةَ</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مُض</w:t>
      </w:r>
      <w:r w:rsidR="00C12E54" w:rsidRPr="00BE2421">
        <w:rPr>
          <w:rStyle w:val="5-Char"/>
          <w:rFonts w:hint="cs"/>
          <w:rtl/>
        </w:rPr>
        <w:t>ي</w:t>
      </w:r>
      <w:r w:rsidRPr="00BE2421">
        <w:rPr>
          <w:rStyle w:val="5-Char"/>
          <w:rFonts w:hint="cs"/>
          <w:rtl/>
        </w:rPr>
        <w:t>ِّ</w:t>
      </w:r>
      <w:r w:rsidRPr="00BE2421">
        <w:rPr>
          <w:rStyle w:val="5-Char"/>
          <w:rtl/>
        </w:rPr>
        <w:t xml:space="preserve"> </w:t>
      </w:r>
      <w:r w:rsidRPr="00BE2421">
        <w:rPr>
          <w:rStyle w:val="5-Char"/>
          <w:rFonts w:hint="eastAsia"/>
          <w:rtl/>
        </w:rPr>
        <w:t>أَ</w:t>
      </w:r>
      <w:r w:rsidR="00C12E54" w:rsidRPr="00BE2421">
        <w:rPr>
          <w:rStyle w:val="5-Char"/>
          <w:rFonts w:hint="cs"/>
          <w:rtl/>
        </w:rPr>
        <w:t>ي</w:t>
      </w:r>
      <w:r w:rsidRPr="00BE2421">
        <w:rPr>
          <w:rStyle w:val="5-Char"/>
          <w:rFonts w:hint="cs"/>
          <w:rtl/>
        </w:rPr>
        <w:t>َّ</w:t>
      </w:r>
      <w:r w:rsidRPr="00BE2421">
        <w:rPr>
          <w:rStyle w:val="5-Char"/>
          <w:rFonts w:hint="eastAsia"/>
          <w:rtl/>
        </w:rPr>
        <w:t>امِ</w:t>
      </w:r>
      <w:r w:rsidRPr="00BE2421">
        <w:rPr>
          <w:rStyle w:val="5-Char"/>
          <w:rtl/>
        </w:rPr>
        <w:t xml:space="preserve"> </w:t>
      </w:r>
      <w:r w:rsidRPr="00BE2421">
        <w:rPr>
          <w:rStyle w:val="5-Char"/>
          <w:rFonts w:hint="eastAsia"/>
          <w:rtl/>
        </w:rPr>
        <w:t>التَّشرِ</w:t>
      </w:r>
      <w:r w:rsidR="00C12E54" w:rsidRPr="00BE2421">
        <w:rPr>
          <w:rStyle w:val="5-Char"/>
          <w:rFonts w:hint="cs"/>
          <w:rtl/>
        </w:rPr>
        <w:t>ي</w:t>
      </w:r>
      <w:r w:rsidRPr="00BE2421">
        <w:rPr>
          <w:rStyle w:val="5-Char"/>
          <w:rFonts w:hint="eastAsia"/>
          <w:rtl/>
        </w:rPr>
        <w:t>ق</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فَرَّقَهَا</w:t>
      </w:r>
      <w:r w:rsidRPr="00BE2421">
        <w:rPr>
          <w:rStyle w:val="5-Char"/>
          <w:rtl/>
        </w:rPr>
        <w:t xml:space="preserve"> </w:t>
      </w:r>
      <w:r w:rsidRPr="00BE2421">
        <w:rPr>
          <w:rStyle w:val="5-Char"/>
          <w:rFonts w:hint="eastAsia"/>
          <w:rtl/>
        </w:rPr>
        <w:t>جَازَ</w:t>
      </w:r>
      <w:r w:rsidRPr="00BE2421">
        <w:rPr>
          <w:rStyle w:val="5-Char"/>
          <w:rFonts w:hint="cs"/>
          <w:rtl/>
        </w:rPr>
        <w:t>.</w:t>
      </w:r>
    </w:p>
    <w:p w:rsidR="006B31CA" w:rsidRDefault="006B31CA" w:rsidP="0014773F">
      <w:pPr>
        <w:pStyle w:val="2-0"/>
        <w:rPr>
          <w:rtl/>
        </w:rPr>
      </w:pPr>
      <w:bookmarkStart w:id="185" w:name="_Toc440375934"/>
      <w:r>
        <w:rPr>
          <w:rFonts w:hint="cs"/>
          <w:rtl/>
        </w:rPr>
        <w:t>فصل</w:t>
      </w:r>
      <w:r w:rsidR="0014773F">
        <w:rPr>
          <w:rFonts w:hint="cs"/>
          <w:rtl/>
        </w:rPr>
        <w:t>:</w:t>
      </w:r>
      <w:r>
        <w:rPr>
          <w:rFonts w:hint="cs"/>
          <w:rtl/>
        </w:rPr>
        <w:t xml:space="preserve"> [پ</w:t>
      </w:r>
      <w:r w:rsidR="000751A8">
        <w:rPr>
          <w:rFonts w:hint="cs"/>
          <w:rtl/>
        </w:rPr>
        <w:t>ی</w:t>
      </w:r>
      <w:r>
        <w:rPr>
          <w:rFonts w:hint="cs"/>
          <w:rtl/>
        </w:rPr>
        <w:t>رامون «حجّ قِران»]</w:t>
      </w:r>
      <w:bookmarkEnd w:id="185"/>
    </w:p>
    <w:p w:rsidR="006B31CA" w:rsidRPr="007100A7" w:rsidRDefault="006B31CA" w:rsidP="00AF1D25">
      <w:pPr>
        <w:rPr>
          <w:rStyle w:val="1-Char"/>
          <w:rtl/>
        </w:rPr>
      </w:pPr>
      <w:r w:rsidRPr="0014773F">
        <w:rPr>
          <w:rStyle w:val="5-Char0"/>
          <w:rFonts w:hint="cs"/>
          <w:rtl/>
        </w:rPr>
        <w:t>«قِران»</w:t>
      </w:r>
      <w:r w:rsidRPr="007100A7">
        <w:rPr>
          <w:rStyle w:val="1-Char"/>
          <w:rFonts w:hint="cs"/>
          <w:rtl/>
        </w:rPr>
        <w:t xml:space="preserve">: [در لغت به </w:t>
      </w:r>
      <w:r w:rsidRPr="0014773F">
        <w:rPr>
          <w:rStyle w:val="1-Char"/>
          <w:rFonts w:hint="cs"/>
          <w:rtl/>
        </w:rPr>
        <w:t>معن</w:t>
      </w:r>
      <w:r w:rsidR="00446BB7">
        <w:rPr>
          <w:rStyle w:val="1-Char"/>
          <w:rFonts w:hint="cs"/>
          <w:rtl/>
        </w:rPr>
        <w:t>ی</w:t>
      </w:r>
      <w:r w:rsidRPr="0014773F">
        <w:rPr>
          <w:rStyle w:val="1-Char"/>
          <w:rFonts w:hint="cs"/>
          <w:rtl/>
        </w:rPr>
        <w:t xml:space="preserve"> «</w:t>
      </w:r>
      <w:r w:rsidRPr="0014773F">
        <w:rPr>
          <w:rStyle w:val="1-Char"/>
          <w:rFonts w:eastAsia="Batang" w:hint="cs"/>
          <w:rtl/>
        </w:rPr>
        <w:t>جمع کردن م</w:t>
      </w:r>
      <w:r w:rsidR="00446BB7">
        <w:rPr>
          <w:rStyle w:val="1-Char"/>
          <w:rFonts w:eastAsia="Batang" w:hint="cs"/>
          <w:rtl/>
        </w:rPr>
        <w:t>ی</w:t>
      </w:r>
      <w:r w:rsidRPr="0014773F">
        <w:rPr>
          <w:rStyle w:val="1-Char"/>
          <w:rFonts w:eastAsia="Batang" w:hint="cs"/>
          <w:rtl/>
        </w:rPr>
        <w:t>ان دو چ</w:t>
      </w:r>
      <w:r w:rsidR="00446BB7">
        <w:rPr>
          <w:rStyle w:val="1-Char"/>
          <w:rFonts w:eastAsia="Batang" w:hint="cs"/>
          <w:rtl/>
        </w:rPr>
        <w:t>ی</w:t>
      </w:r>
      <w:r w:rsidRPr="0014773F">
        <w:rPr>
          <w:rStyle w:val="1-Char"/>
          <w:rFonts w:eastAsia="Batang" w:hint="cs"/>
          <w:rtl/>
        </w:rPr>
        <w:t>ز</w:t>
      </w:r>
      <w:r w:rsidRPr="0014773F">
        <w:rPr>
          <w:rStyle w:val="1-Char"/>
          <w:rFonts w:hint="cs"/>
          <w:rtl/>
        </w:rPr>
        <w:t>» است؛</w:t>
      </w:r>
      <w:r w:rsidRPr="007100A7">
        <w:rPr>
          <w:rStyle w:val="1-Char"/>
          <w:rFonts w:hint="cs"/>
          <w:rtl/>
        </w:rPr>
        <w:t xml:space="preserve"> و در </w:t>
      </w:r>
      <w:r w:rsidRPr="00FE6406">
        <w:rPr>
          <w:rStyle w:val="9-Char"/>
          <w:rFonts w:eastAsia="Batang" w:hint="cs"/>
          <w:rtl/>
        </w:rPr>
        <w:t>اصطلاح شرع مقدّس اسلام</w:t>
      </w:r>
      <w:r w:rsidRPr="007100A7">
        <w:rPr>
          <w:rStyle w:val="1-Char"/>
          <w:rFonts w:hint="cs"/>
          <w:rtl/>
        </w:rPr>
        <w:t>، آن است که:] شخص [از م</w:t>
      </w:r>
      <w:r w:rsidR="00446BB7">
        <w:rPr>
          <w:rStyle w:val="1-Char"/>
          <w:rFonts w:hint="cs"/>
          <w:rtl/>
        </w:rPr>
        <w:t>ی</w:t>
      </w:r>
      <w:r w:rsidRPr="007100A7">
        <w:rPr>
          <w:rStyle w:val="1-Char"/>
          <w:rFonts w:hint="cs"/>
          <w:rtl/>
        </w:rPr>
        <w:t>قات و احرامگاه]، برا</w:t>
      </w:r>
      <w:r w:rsidR="00446BB7">
        <w:rPr>
          <w:rStyle w:val="1-Char"/>
          <w:rFonts w:hint="cs"/>
          <w:rtl/>
        </w:rPr>
        <w:t>ی</w:t>
      </w:r>
      <w:r w:rsidRPr="007100A7">
        <w:rPr>
          <w:rStyle w:val="1-Char"/>
          <w:rFonts w:hint="cs"/>
          <w:rtl/>
        </w:rPr>
        <w:t xml:space="preserve"> حجّ و عمره هر دو احرام ببندد. [و </w:t>
      </w:r>
      <w:r w:rsidRPr="0014773F">
        <w:rPr>
          <w:rStyle w:val="5-Char0"/>
          <w:rFonts w:hint="cs"/>
          <w:rtl/>
        </w:rPr>
        <w:t xml:space="preserve">«حجّ قران» </w:t>
      </w:r>
      <w:r w:rsidRPr="007100A7">
        <w:rPr>
          <w:rStyle w:val="1-Char"/>
          <w:rFonts w:hint="cs"/>
          <w:rtl/>
        </w:rPr>
        <w:t>- که شخص از م</w:t>
      </w:r>
      <w:r w:rsidR="00446BB7">
        <w:rPr>
          <w:rStyle w:val="1-Char"/>
          <w:rFonts w:hint="cs"/>
          <w:rtl/>
        </w:rPr>
        <w:t>ی</w:t>
      </w:r>
      <w:r w:rsidRPr="007100A7">
        <w:rPr>
          <w:rStyle w:val="1-Char"/>
          <w:rFonts w:hint="cs"/>
          <w:rtl/>
        </w:rPr>
        <w:t>قات برا</w:t>
      </w:r>
      <w:r w:rsidR="00446BB7">
        <w:rPr>
          <w:rStyle w:val="1-Char"/>
          <w:rFonts w:hint="cs"/>
          <w:rtl/>
        </w:rPr>
        <w:t>ی</w:t>
      </w:r>
      <w:r w:rsidRPr="007100A7">
        <w:rPr>
          <w:rStyle w:val="1-Char"/>
          <w:rFonts w:hint="cs"/>
          <w:rtl/>
        </w:rPr>
        <w:t xml:space="preserve"> عمره و حج هر دو احرام م</w:t>
      </w:r>
      <w:r w:rsidR="00446BB7">
        <w:rPr>
          <w:rStyle w:val="1-Char"/>
          <w:rFonts w:hint="cs"/>
          <w:rtl/>
        </w:rPr>
        <w:t>ی</w:t>
      </w:r>
      <w:r w:rsidRPr="007100A7">
        <w:rPr>
          <w:rStyle w:val="1-Char"/>
          <w:rFonts w:hint="cs"/>
          <w:rtl/>
        </w:rPr>
        <w:t xml:space="preserve">‌بندد - بهتر از </w:t>
      </w:r>
      <w:r w:rsidRPr="0014773F">
        <w:rPr>
          <w:rStyle w:val="5-Char0"/>
          <w:rFonts w:hint="cs"/>
          <w:rtl/>
        </w:rPr>
        <w:t>«حجّ افراد»</w:t>
      </w:r>
      <w:r w:rsidRPr="007100A7">
        <w:rPr>
          <w:rStyle w:val="1-Char"/>
          <w:rFonts w:hint="cs"/>
          <w:rtl/>
        </w:rPr>
        <w:t xml:space="preserve"> - </w:t>
      </w:r>
      <w:r w:rsidR="00446BB7">
        <w:rPr>
          <w:rStyle w:val="1-Char"/>
          <w:rFonts w:hint="cs"/>
          <w:rtl/>
        </w:rPr>
        <w:t>ی</w:t>
      </w:r>
      <w:r w:rsidRPr="007100A7">
        <w:rPr>
          <w:rStyle w:val="1-Char"/>
          <w:rFonts w:hint="cs"/>
          <w:rtl/>
        </w:rPr>
        <w:t xml:space="preserve">ا </w:t>
      </w:r>
      <w:r w:rsidRPr="0014773F">
        <w:rPr>
          <w:rStyle w:val="5-Char0"/>
          <w:rFonts w:hint="cs"/>
          <w:rtl/>
        </w:rPr>
        <w:t>«حج مفرد»</w:t>
      </w:r>
      <w:r w:rsidRPr="007100A7">
        <w:rPr>
          <w:rStyle w:val="1-Char"/>
          <w:rFonts w:hint="cs"/>
          <w:rtl/>
        </w:rPr>
        <w:t xml:space="preserve"> - و </w:t>
      </w:r>
      <w:r w:rsidRPr="0014773F">
        <w:rPr>
          <w:rStyle w:val="5-Char0"/>
          <w:rFonts w:hint="cs"/>
          <w:rtl/>
        </w:rPr>
        <w:t>«حجّ تمتّع»</w:t>
      </w:r>
      <w:r w:rsidRPr="007100A7">
        <w:rPr>
          <w:rStyle w:val="1-Char"/>
          <w:rFonts w:hint="cs"/>
          <w:rtl/>
        </w:rPr>
        <w:t xml:space="preserve"> م</w:t>
      </w:r>
      <w:r w:rsidR="00446BB7">
        <w:rPr>
          <w:rStyle w:val="1-Char"/>
          <w:rFonts w:hint="cs"/>
          <w:rtl/>
        </w:rPr>
        <w:t>ی</w:t>
      </w:r>
      <w:r w:rsidRPr="007100A7">
        <w:rPr>
          <w:rStyle w:val="1-Char"/>
          <w:rFonts w:hint="cs"/>
          <w:rtl/>
        </w:rPr>
        <w:t xml:space="preserve">‌باشد. و </w:t>
      </w:r>
      <w:r w:rsidRPr="0014773F">
        <w:rPr>
          <w:rStyle w:val="5-Char0"/>
          <w:rFonts w:hint="cs"/>
          <w:rtl/>
        </w:rPr>
        <w:t>«حجّ تمتّع»</w:t>
      </w:r>
      <w:r w:rsidRPr="007100A7">
        <w:rPr>
          <w:rStyle w:val="1-Char"/>
          <w:rFonts w:hint="cs"/>
          <w:rtl/>
        </w:rPr>
        <w:t xml:space="preserve">؛ از </w:t>
      </w:r>
      <w:r w:rsidRPr="0014773F">
        <w:rPr>
          <w:rStyle w:val="5-Char0"/>
          <w:rFonts w:hint="cs"/>
          <w:rtl/>
        </w:rPr>
        <w:t>«حجّ افراد»</w:t>
      </w:r>
      <w:r w:rsidRPr="007100A7">
        <w:rPr>
          <w:rStyle w:val="1-Char"/>
          <w:rFonts w:hint="cs"/>
          <w:rtl/>
        </w:rPr>
        <w:t xml:space="preserve"> بهتر است. و به آن کس</w:t>
      </w:r>
      <w:r w:rsidR="00446BB7">
        <w:rPr>
          <w:rStyle w:val="1-Char"/>
          <w:rFonts w:hint="cs"/>
          <w:rtl/>
        </w:rPr>
        <w:t>ی</w:t>
      </w:r>
      <w:r w:rsidRPr="007100A7">
        <w:rPr>
          <w:rStyle w:val="1-Char"/>
          <w:rFonts w:hint="cs"/>
          <w:rtl/>
        </w:rPr>
        <w:t xml:space="preserve"> که در م</w:t>
      </w:r>
      <w:r w:rsidR="00446BB7">
        <w:rPr>
          <w:rStyle w:val="1-Char"/>
          <w:rFonts w:hint="cs"/>
          <w:rtl/>
        </w:rPr>
        <w:t>ی</w:t>
      </w:r>
      <w:r w:rsidRPr="007100A7">
        <w:rPr>
          <w:rStyle w:val="1-Char"/>
          <w:rFonts w:hint="cs"/>
          <w:rtl/>
        </w:rPr>
        <w:t>ان احرام حج و عمره جمع م</w:t>
      </w:r>
      <w:r w:rsidR="00446BB7">
        <w:rPr>
          <w:rStyle w:val="1-Char"/>
          <w:rFonts w:hint="cs"/>
          <w:rtl/>
        </w:rPr>
        <w:t>ی</w:t>
      </w:r>
      <w:r w:rsidRPr="007100A7">
        <w:rPr>
          <w:rStyle w:val="1-Char"/>
          <w:rFonts w:hint="cs"/>
          <w:rtl/>
        </w:rPr>
        <w:t xml:space="preserve">‌کند، </w:t>
      </w:r>
      <w:r w:rsidRPr="0014773F">
        <w:rPr>
          <w:rStyle w:val="5-Char0"/>
          <w:rFonts w:hint="cs"/>
          <w:rtl/>
        </w:rPr>
        <w:t>«قارن»</w:t>
      </w:r>
      <w:r w:rsidRPr="007100A7">
        <w:rPr>
          <w:rStyle w:val="1-Char"/>
          <w:rFonts w:hint="cs"/>
          <w:rtl/>
        </w:rPr>
        <w:t xml:space="preserve"> و به جمع کردن م</w:t>
      </w:r>
      <w:r w:rsidR="00446BB7">
        <w:rPr>
          <w:rStyle w:val="1-Char"/>
          <w:rFonts w:hint="cs"/>
          <w:rtl/>
        </w:rPr>
        <w:t>ی</w:t>
      </w:r>
      <w:r w:rsidRPr="007100A7">
        <w:rPr>
          <w:rStyle w:val="1-Char"/>
          <w:rFonts w:hint="cs"/>
          <w:rtl/>
        </w:rPr>
        <w:t>ان حجّ و عمره</w:t>
      </w:r>
      <w:r w:rsidRPr="0014773F">
        <w:rPr>
          <w:rStyle w:val="1-Char"/>
          <w:rFonts w:hint="cs"/>
          <w:rtl/>
        </w:rPr>
        <w:t xml:space="preserve">، </w:t>
      </w:r>
      <w:r w:rsidRPr="0014773F">
        <w:rPr>
          <w:rStyle w:val="5-Char0"/>
          <w:rFonts w:hint="cs"/>
          <w:rtl/>
        </w:rPr>
        <w:t>«قِران»</w:t>
      </w:r>
      <w:r w:rsidRPr="007100A7">
        <w:rPr>
          <w:rStyle w:val="1-Char"/>
          <w:rFonts w:hint="cs"/>
          <w:rtl/>
        </w:rPr>
        <w:t xml:space="preserve"> م</w:t>
      </w:r>
      <w:r w:rsidR="00446BB7">
        <w:rPr>
          <w:rStyle w:val="1-Char"/>
          <w:rFonts w:hint="cs"/>
          <w:rtl/>
        </w:rPr>
        <w:t>ی</w:t>
      </w:r>
      <w:r w:rsidRPr="007100A7">
        <w:rPr>
          <w:rStyle w:val="1-Char"/>
          <w:rFonts w:hint="cs"/>
          <w:rtl/>
        </w:rPr>
        <w:t>‌گو</w:t>
      </w:r>
      <w:r w:rsidR="00446BB7">
        <w:rPr>
          <w:rStyle w:val="1-Char"/>
          <w:rFonts w:hint="cs"/>
          <w:rtl/>
        </w:rPr>
        <w:t>ی</w:t>
      </w:r>
      <w:r w:rsidRPr="007100A7">
        <w:rPr>
          <w:rStyle w:val="1-Char"/>
          <w:rFonts w:hint="cs"/>
          <w:rtl/>
        </w:rPr>
        <w:t>ند.</w:t>
      </w:r>
    </w:p>
    <w:p w:rsidR="006B31CA" w:rsidRPr="007100A7" w:rsidRDefault="006B31CA" w:rsidP="00AF1D25">
      <w:pPr>
        <w:rPr>
          <w:rStyle w:val="1-Char"/>
          <w:rtl/>
        </w:rPr>
      </w:pPr>
      <w:r w:rsidRPr="007100A7">
        <w:rPr>
          <w:rStyle w:val="1-Char"/>
          <w:rFonts w:hint="cs"/>
          <w:rtl/>
        </w:rPr>
        <w:t xml:space="preserve">و </w:t>
      </w:r>
      <w:r w:rsidRPr="00FE6406">
        <w:rPr>
          <w:rStyle w:val="9-Char"/>
          <w:rFonts w:eastAsia="Batang" w:hint="cs"/>
          <w:rtl/>
        </w:rPr>
        <w:t>نحوه‌</w:t>
      </w:r>
      <w:r w:rsidR="00446BB7">
        <w:rPr>
          <w:rStyle w:val="9-Char"/>
          <w:rFonts w:eastAsia="Batang" w:hint="cs"/>
          <w:rtl/>
        </w:rPr>
        <w:t>ی</w:t>
      </w:r>
      <w:r w:rsidRPr="00FE6406">
        <w:rPr>
          <w:rStyle w:val="9-Char"/>
          <w:rFonts w:eastAsia="Batang" w:hint="cs"/>
          <w:rtl/>
        </w:rPr>
        <w:t xml:space="preserve"> ادا</w:t>
      </w:r>
      <w:r w:rsidR="00446BB7">
        <w:rPr>
          <w:rStyle w:val="9-Char"/>
          <w:rFonts w:eastAsia="Batang" w:hint="cs"/>
          <w:rtl/>
        </w:rPr>
        <w:t>ی</w:t>
      </w:r>
      <w:r w:rsidRPr="00FE6406">
        <w:rPr>
          <w:rStyle w:val="9-Char"/>
          <w:rFonts w:eastAsia="Batang" w:hint="cs"/>
          <w:rtl/>
        </w:rPr>
        <w:t xml:space="preserve"> </w:t>
      </w:r>
      <w:r w:rsidRPr="0014773F">
        <w:rPr>
          <w:rStyle w:val="5-Char0"/>
          <w:rFonts w:hint="cs"/>
          <w:rtl/>
        </w:rPr>
        <w:t>«حجّ قِران»</w:t>
      </w:r>
      <w:r w:rsidRPr="007100A7">
        <w:rPr>
          <w:rStyle w:val="1-Char"/>
          <w:rFonts w:hint="cs"/>
          <w:rtl/>
        </w:rPr>
        <w:t xml:space="preserve"> بد</w:t>
      </w:r>
      <w:r w:rsidR="00446BB7">
        <w:rPr>
          <w:rStyle w:val="1-Char"/>
          <w:rFonts w:hint="cs"/>
          <w:rtl/>
        </w:rPr>
        <w:t>ی</w:t>
      </w:r>
      <w:r w:rsidRPr="007100A7">
        <w:rPr>
          <w:rStyle w:val="1-Char"/>
          <w:rFonts w:hint="cs"/>
          <w:rtl/>
        </w:rPr>
        <w:t>ن ترت</w:t>
      </w:r>
      <w:r w:rsidR="00446BB7">
        <w:rPr>
          <w:rStyle w:val="1-Char"/>
          <w:rFonts w:hint="cs"/>
          <w:rtl/>
        </w:rPr>
        <w:t>ی</w:t>
      </w:r>
      <w:r w:rsidRPr="007100A7">
        <w:rPr>
          <w:rStyle w:val="1-Char"/>
          <w:rFonts w:hint="cs"/>
          <w:rtl/>
        </w:rPr>
        <w:t>ب است که نخست از م</w:t>
      </w:r>
      <w:r w:rsidR="00446BB7">
        <w:rPr>
          <w:rStyle w:val="1-Char"/>
          <w:rFonts w:hint="cs"/>
          <w:rtl/>
        </w:rPr>
        <w:t>ی</w:t>
      </w:r>
      <w:r w:rsidRPr="007100A7">
        <w:rPr>
          <w:rStyle w:val="1-Char"/>
          <w:rFonts w:hint="cs"/>
          <w:rtl/>
        </w:rPr>
        <w:t>قات برا</w:t>
      </w:r>
      <w:r w:rsidR="00446BB7">
        <w:rPr>
          <w:rStyle w:val="1-Char"/>
          <w:rFonts w:hint="cs"/>
          <w:rtl/>
        </w:rPr>
        <w:t>ی</w:t>
      </w:r>
      <w:r w:rsidRPr="007100A7">
        <w:rPr>
          <w:rStyle w:val="1-Char"/>
          <w:rFonts w:hint="cs"/>
          <w:rtl/>
        </w:rPr>
        <w:t xml:space="preserve"> حجّ و عمره احرام ببندد؛ و] پس از دو رکعت نماز احرام، چن</w:t>
      </w:r>
      <w:r w:rsidR="00446BB7">
        <w:rPr>
          <w:rStyle w:val="1-Char"/>
          <w:rFonts w:hint="cs"/>
          <w:rtl/>
        </w:rPr>
        <w:t>ی</w:t>
      </w:r>
      <w:r w:rsidRPr="007100A7">
        <w:rPr>
          <w:rStyle w:val="1-Char"/>
          <w:rFonts w:hint="cs"/>
          <w:rtl/>
        </w:rPr>
        <w:t>ن بگو</w:t>
      </w:r>
      <w:r w:rsidR="00446BB7">
        <w:rPr>
          <w:rStyle w:val="1-Char"/>
          <w:rFonts w:hint="cs"/>
          <w:rtl/>
        </w:rPr>
        <w:t>ی</w:t>
      </w:r>
      <w:r w:rsidRPr="007100A7">
        <w:rPr>
          <w:rStyle w:val="1-Char"/>
          <w:rFonts w:hint="cs"/>
          <w:rtl/>
        </w:rPr>
        <w:t xml:space="preserve">د: </w:t>
      </w:r>
      <w:r w:rsidRPr="00BE2421">
        <w:rPr>
          <w:rStyle w:val="5-Char"/>
          <w:rFonts w:hint="cs"/>
          <w:rtl/>
        </w:rPr>
        <w:t>«اَللّٰهُمَّ اِنِّيْ اُرِيْدُ الْعُمْرَةَ وَ الْحَجَّ فَيَسِّرْهُمٰا لِيْ وَ تَقَبَّلْهُمٰا مِنِّيْ»</w:t>
      </w:r>
      <w:r w:rsidRPr="007100A7">
        <w:rPr>
          <w:rStyle w:val="1-Char"/>
          <w:rFonts w:hint="cs"/>
          <w:rtl/>
        </w:rPr>
        <w:t xml:space="preserve"> ؛ </w:t>
      </w:r>
      <w:r w:rsidRPr="00BE2421">
        <w:rPr>
          <w:rStyle w:val="1-Char"/>
          <w:rFonts w:hint="cs"/>
          <w:rtl/>
        </w:rPr>
        <w:t>«بار خدا</w:t>
      </w:r>
      <w:r w:rsidR="00446BB7">
        <w:rPr>
          <w:rStyle w:val="1-Char"/>
          <w:rFonts w:hint="cs"/>
          <w:rtl/>
        </w:rPr>
        <w:t>ی</w:t>
      </w:r>
      <w:r w:rsidRPr="00BE2421">
        <w:rPr>
          <w:rStyle w:val="1-Char"/>
          <w:rFonts w:hint="cs"/>
          <w:rtl/>
        </w:rPr>
        <w:t>ا! من عمره و حجّ را هر دو با هم اراده دارم؛ پس آن دو را بر من آسان گردان و آن دو را از من بپذ</w:t>
      </w:r>
      <w:r w:rsidR="00446BB7">
        <w:rPr>
          <w:rStyle w:val="1-Char"/>
          <w:rFonts w:hint="cs"/>
          <w:rtl/>
        </w:rPr>
        <w:t>ی</w:t>
      </w:r>
      <w:r w:rsidRPr="00BE2421">
        <w:rPr>
          <w:rStyle w:val="1-Char"/>
          <w:rFonts w:hint="cs"/>
          <w:rtl/>
        </w:rPr>
        <w:t>ر»</w:t>
      </w:r>
      <w:r w:rsidRPr="007100A7">
        <w:rPr>
          <w:rStyle w:val="1-Char"/>
          <w:rFonts w:hint="cs"/>
          <w:rtl/>
        </w:rPr>
        <w:t>.</w:t>
      </w:r>
    </w:p>
    <w:p w:rsidR="006B31CA" w:rsidRPr="007100A7" w:rsidRDefault="006B31CA" w:rsidP="00AF1D25">
      <w:pPr>
        <w:rPr>
          <w:rStyle w:val="1-Char"/>
          <w:rtl/>
        </w:rPr>
      </w:pPr>
      <w:r w:rsidRPr="007100A7">
        <w:rPr>
          <w:rStyle w:val="1-Char"/>
          <w:rFonts w:hint="cs"/>
          <w:rtl/>
        </w:rPr>
        <w:t>پس از آن، «</w:t>
      </w:r>
      <w:r w:rsidRPr="00FE6406">
        <w:rPr>
          <w:rStyle w:val="9-Char"/>
          <w:rFonts w:eastAsia="Batang" w:hint="cs"/>
          <w:rtl/>
        </w:rPr>
        <w:t>تلب</w:t>
      </w:r>
      <w:r w:rsidR="00446BB7">
        <w:rPr>
          <w:rStyle w:val="9-Char"/>
          <w:rFonts w:eastAsia="Batang" w:hint="cs"/>
          <w:rtl/>
        </w:rPr>
        <w:t>ی</w:t>
      </w:r>
      <w:r w:rsidRPr="00FE6406">
        <w:rPr>
          <w:rStyle w:val="9-Char"/>
          <w:rFonts w:eastAsia="Batang" w:hint="cs"/>
          <w:rtl/>
        </w:rPr>
        <w:t>ه</w:t>
      </w:r>
      <w:r w:rsidRPr="007100A7">
        <w:rPr>
          <w:rStyle w:val="1-Char"/>
          <w:rFonts w:hint="cs"/>
          <w:rtl/>
        </w:rPr>
        <w:t>» [</w:t>
      </w:r>
      <w:r w:rsidR="0014773F">
        <w:rPr>
          <w:rStyle w:val="5-Char0"/>
          <w:rFonts w:hint="cs"/>
          <w:rtl/>
        </w:rPr>
        <w:t>لبيك اللهم لبيك</w:t>
      </w:r>
      <w:r w:rsidRPr="0014773F">
        <w:rPr>
          <w:rStyle w:val="5-Char0"/>
          <w:rFonts w:hint="cs"/>
          <w:rtl/>
        </w:rPr>
        <w:t>...</w:t>
      </w:r>
      <w:r w:rsidRPr="007100A7">
        <w:rPr>
          <w:rStyle w:val="1-Char"/>
          <w:rFonts w:hint="cs"/>
          <w:rtl/>
        </w:rPr>
        <w:t>] بگو</w:t>
      </w:r>
      <w:r w:rsidR="00446BB7">
        <w:rPr>
          <w:rStyle w:val="1-Char"/>
          <w:rFonts w:hint="cs"/>
          <w:rtl/>
        </w:rPr>
        <w:t>ی</w:t>
      </w:r>
      <w:r w:rsidRPr="007100A7">
        <w:rPr>
          <w:rStyle w:val="1-Char"/>
          <w:rFonts w:hint="cs"/>
          <w:rtl/>
        </w:rPr>
        <w:t>د؛ [و با گفتن تلب</w:t>
      </w:r>
      <w:r w:rsidR="00446BB7">
        <w:rPr>
          <w:rStyle w:val="1-Char"/>
          <w:rFonts w:hint="cs"/>
          <w:rtl/>
        </w:rPr>
        <w:t>ی</w:t>
      </w:r>
      <w:r w:rsidRPr="007100A7">
        <w:rPr>
          <w:rStyle w:val="1-Char"/>
          <w:rFonts w:hint="cs"/>
          <w:rtl/>
        </w:rPr>
        <w:t>ه، برا</w:t>
      </w:r>
      <w:r w:rsidR="00446BB7">
        <w:rPr>
          <w:rStyle w:val="1-Char"/>
          <w:rFonts w:hint="cs"/>
          <w:rtl/>
        </w:rPr>
        <w:t>ی</w:t>
      </w:r>
      <w:r w:rsidRPr="007100A7">
        <w:rPr>
          <w:rStyle w:val="1-Char"/>
          <w:rFonts w:hint="cs"/>
          <w:rtl/>
        </w:rPr>
        <w:t xml:space="preserve"> حج و عمره احرام بسته است.]</w:t>
      </w:r>
    </w:p>
    <w:p w:rsidR="006B31CA" w:rsidRDefault="006B31CA" w:rsidP="00AF1D25">
      <w:pPr>
        <w:rPr>
          <w:rFonts w:cs="Times New Roman"/>
          <w:rtl/>
        </w:rPr>
      </w:pPr>
      <w:r w:rsidRPr="007100A7">
        <w:rPr>
          <w:rStyle w:val="1-Char"/>
          <w:rFonts w:hint="cs"/>
          <w:rtl/>
        </w:rPr>
        <w:t xml:space="preserve">و هرگا </w:t>
      </w:r>
      <w:r w:rsidRPr="00FE6406">
        <w:rPr>
          <w:rStyle w:val="9-Char"/>
          <w:rFonts w:eastAsia="Batang" w:hint="cs"/>
          <w:rtl/>
        </w:rPr>
        <w:t>حاج</w:t>
      </w:r>
      <w:r w:rsidR="00446BB7">
        <w:rPr>
          <w:rStyle w:val="9-Char"/>
          <w:rFonts w:eastAsia="Batang" w:hint="cs"/>
          <w:rtl/>
        </w:rPr>
        <w:t>ی</w:t>
      </w:r>
      <w:r w:rsidRPr="00FE6406">
        <w:rPr>
          <w:rStyle w:val="9-Char"/>
          <w:rFonts w:eastAsia="Batang" w:hint="cs"/>
          <w:rtl/>
        </w:rPr>
        <w:t xml:space="preserve"> قارن</w:t>
      </w:r>
      <w:r w:rsidRPr="007100A7">
        <w:rPr>
          <w:rStyle w:val="1-Char"/>
          <w:rFonts w:hint="cs"/>
          <w:rtl/>
        </w:rPr>
        <w:t xml:space="preserve"> به مکه‌</w:t>
      </w:r>
      <w:r w:rsidR="00446BB7">
        <w:rPr>
          <w:rStyle w:val="1-Char"/>
          <w:rFonts w:hint="cs"/>
          <w:rtl/>
        </w:rPr>
        <w:t>ی</w:t>
      </w:r>
      <w:r w:rsidRPr="007100A7">
        <w:rPr>
          <w:rStyle w:val="1-Char"/>
          <w:rFonts w:hint="cs"/>
          <w:rtl/>
        </w:rPr>
        <w:t xml:space="preserve"> مکرمه وارد شد، ابتدا به طواف عمره آغاز نما</w:t>
      </w:r>
      <w:r w:rsidR="00446BB7">
        <w:rPr>
          <w:rStyle w:val="1-Char"/>
          <w:rFonts w:hint="cs"/>
          <w:rtl/>
        </w:rPr>
        <w:t>ی</w:t>
      </w:r>
      <w:r w:rsidRPr="007100A7">
        <w:rPr>
          <w:rStyle w:val="1-Char"/>
          <w:rFonts w:hint="cs"/>
          <w:rtl/>
        </w:rPr>
        <w:t>د و [در حال</w:t>
      </w:r>
      <w:r w:rsidR="00446BB7">
        <w:rPr>
          <w:rStyle w:val="1-Char"/>
          <w:rFonts w:hint="cs"/>
          <w:rtl/>
        </w:rPr>
        <w:t>ی</w:t>
      </w:r>
      <w:r w:rsidRPr="007100A7">
        <w:rPr>
          <w:rStyle w:val="1-Char"/>
          <w:rFonts w:hint="cs"/>
          <w:rtl/>
        </w:rPr>
        <w:t xml:space="preserve"> که </w:t>
      </w:r>
      <w:r w:rsidR="00446BB7">
        <w:rPr>
          <w:rStyle w:val="1-Char"/>
          <w:rFonts w:hint="cs"/>
          <w:rtl/>
        </w:rPr>
        <w:t>ی</w:t>
      </w:r>
      <w:r w:rsidRPr="007100A7">
        <w:rPr>
          <w:rStyle w:val="1-Char"/>
          <w:rFonts w:hint="cs"/>
          <w:rtl/>
        </w:rPr>
        <w:t>ک طرف ردا</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در ز</w:t>
      </w:r>
      <w:r w:rsidR="00446BB7">
        <w:rPr>
          <w:rStyle w:val="1-Char"/>
          <w:rFonts w:hint="cs"/>
          <w:rtl/>
        </w:rPr>
        <w:t>ی</w:t>
      </w:r>
      <w:r w:rsidRPr="007100A7">
        <w:rPr>
          <w:rStyle w:val="1-Char"/>
          <w:rFonts w:hint="cs"/>
          <w:rtl/>
        </w:rPr>
        <w:t>ر بغل راست خو</w:t>
      </w:r>
      <w:r w:rsidR="00446BB7">
        <w:rPr>
          <w:rStyle w:val="1-Char"/>
          <w:rFonts w:hint="cs"/>
          <w:rtl/>
        </w:rPr>
        <w:t>ی</w:t>
      </w:r>
      <w:r w:rsidRPr="007100A7">
        <w:rPr>
          <w:rStyle w:val="1-Char"/>
          <w:rFonts w:hint="cs"/>
          <w:rtl/>
        </w:rPr>
        <w:t>ش قرار داده و طرف د</w:t>
      </w:r>
      <w:r w:rsidR="00446BB7">
        <w:rPr>
          <w:rStyle w:val="1-Char"/>
          <w:rFonts w:hint="cs"/>
          <w:rtl/>
        </w:rPr>
        <w:t>ی</w:t>
      </w:r>
      <w:r w:rsidRPr="007100A7">
        <w:rPr>
          <w:rStyle w:val="1-Char"/>
          <w:rFonts w:hint="cs"/>
          <w:rtl/>
        </w:rPr>
        <w:t>گر آن را بر شانه‌</w:t>
      </w:r>
      <w:r w:rsidR="00446BB7">
        <w:rPr>
          <w:rStyle w:val="1-Char"/>
          <w:rFonts w:hint="cs"/>
          <w:rtl/>
        </w:rPr>
        <w:t>ی</w:t>
      </w:r>
      <w:r w:rsidRPr="007100A7">
        <w:rPr>
          <w:rStyle w:val="1-Char"/>
          <w:rFonts w:hint="cs"/>
          <w:rtl/>
        </w:rPr>
        <w:t xml:space="preserve"> چپ خو</w:t>
      </w:r>
      <w:r w:rsidR="00446BB7">
        <w:rPr>
          <w:rStyle w:val="1-Char"/>
          <w:rFonts w:hint="cs"/>
          <w:rtl/>
        </w:rPr>
        <w:t>ی</w:t>
      </w:r>
      <w:r w:rsidRPr="007100A7">
        <w:rPr>
          <w:rStyle w:val="1-Char"/>
          <w:rFonts w:hint="cs"/>
          <w:rtl/>
        </w:rPr>
        <w:t>ش افکنده است - اضطباع - در اطراف خانه‌</w:t>
      </w:r>
      <w:r w:rsidR="00446BB7">
        <w:rPr>
          <w:rStyle w:val="1-Char"/>
          <w:rFonts w:hint="cs"/>
          <w:rtl/>
        </w:rPr>
        <w:t>ی</w:t>
      </w:r>
      <w:r w:rsidRPr="007100A7">
        <w:rPr>
          <w:rStyle w:val="1-Char"/>
          <w:rFonts w:hint="cs"/>
          <w:rtl/>
        </w:rPr>
        <w:t xml:space="preserve"> کعبه] هفت دور طواف نما</w:t>
      </w:r>
      <w:r w:rsidR="00446BB7">
        <w:rPr>
          <w:rStyle w:val="1-Char"/>
          <w:rFonts w:hint="cs"/>
          <w:rtl/>
        </w:rPr>
        <w:t>ی</w:t>
      </w:r>
      <w:r w:rsidRPr="007100A7">
        <w:rPr>
          <w:rStyle w:val="1-Char"/>
          <w:rFonts w:hint="cs"/>
          <w:rtl/>
        </w:rPr>
        <w:t>د؛ و فقط در سه دور اول طواف، به صورت پهلوانانه راه رو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رمل کند؛ و چهار دور آخر را به رفتار</w:t>
      </w:r>
      <w:r w:rsidR="00446BB7">
        <w:rPr>
          <w:rStyle w:val="1-Char"/>
          <w:rFonts w:hint="cs"/>
          <w:rtl/>
        </w:rPr>
        <w:t>ی</w:t>
      </w:r>
      <w:r w:rsidRPr="007100A7">
        <w:rPr>
          <w:rStyle w:val="1-Char"/>
          <w:rFonts w:hint="cs"/>
          <w:rtl/>
        </w:rPr>
        <w:t xml:space="preserve"> عاد</w:t>
      </w:r>
      <w:r w:rsidR="00446BB7">
        <w:rPr>
          <w:rStyle w:val="1-Char"/>
          <w:rFonts w:hint="cs"/>
          <w:rtl/>
        </w:rPr>
        <w:t>ی</w:t>
      </w:r>
      <w:r w:rsidRPr="007100A7">
        <w:rPr>
          <w:rStyle w:val="1-Char"/>
          <w:rFonts w:hint="cs"/>
          <w:rtl/>
        </w:rPr>
        <w:t xml:space="preserve"> و معمول</w:t>
      </w:r>
      <w:r w:rsidR="00446BB7">
        <w:rPr>
          <w:rStyle w:val="1-Char"/>
          <w:rFonts w:hint="cs"/>
          <w:rtl/>
        </w:rPr>
        <w:t>ی</w:t>
      </w:r>
      <w:r w:rsidRPr="007100A7">
        <w:rPr>
          <w:rStyle w:val="1-Char"/>
          <w:rFonts w:hint="cs"/>
          <w:rtl/>
        </w:rPr>
        <w:t xml:space="preserve"> انجام دهد؛] </w:t>
      </w:r>
      <w:r w:rsidR="000A2322">
        <w:rPr>
          <w:rStyle w:val="1-Char"/>
          <w:rFonts w:hint="cs"/>
          <w:rtl/>
        </w:rPr>
        <w:t>آنگاه</w:t>
      </w:r>
      <w:r w:rsidRPr="007100A7">
        <w:rPr>
          <w:rStyle w:val="1-Char"/>
          <w:rFonts w:hint="cs"/>
          <w:rtl/>
        </w:rPr>
        <w:t xml:space="preserve"> دو رکعت نماز برا</w:t>
      </w:r>
      <w:r w:rsidR="00446BB7">
        <w:rPr>
          <w:rStyle w:val="1-Char"/>
          <w:rFonts w:hint="cs"/>
          <w:rtl/>
        </w:rPr>
        <w:t>ی</w:t>
      </w:r>
      <w:r w:rsidRPr="007100A7">
        <w:rPr>
          <w:rStyle w:val="1-Char"/>
          <w:rFonts w:hint="cs"/>
          <w:rtl/>
        </w:rPr>
        <w:t xml:space="preserve"> طواف بگزارد؛ سپس به سو</w:t>
      </w:r>
      <w:r w:rsidR="00446BB7">
        <w:rPr>
          <w:rStyle w:val="1-Char"/>
          <w:rFonts w:hint="cs"/>
          <w:rtl/>
        </w:rPr>
        <w:t>ی</w:t>
      </w:r>
      <w:r w:rsidRPr="007100A7">
        <w:rPr>
          <w:rStyle w:val="1-Char"/>
          <w:rFonts w:hint="cs"/>
          <w:rtl/>
        </w:rPr>
        <w:t xml:space="preserve"> «</w:t>
      </w:r>
      <w:r w:rsidRPr="00FE6406">
        <w:rPr>
          <w:rStyle w:val="9-Char"/>
          <w:rFonts w:eastAsia="Batang" w:hint="cs"/>
          <w:rtl/>
        </w:rPr>
        <w:t>صفا</w:t>
      </w:r>
      <w:r w:rsidRPr="007100A7">
        <w:rPr>
          <w:rStyle w:val="1-Char"/>
          <w:rFonts w:hint="cs"/>
          <w:rtl/>
        </w:rPr>
        <w:t>» ب</w:t>
      </w:r>
      <w:r w:rsidR="00446BB7">
        <w:rPr>
          <w:rStyle w:val="1-Char"/>
          <w:rFonts w:hint="cs"/>
          <w:rtl/>
        </w:rPr>
        <w:t>ی</w:t>
      </w:r>
      <w:r w:rsidRPr="007100A7">
        <w:rPr>
          <w:rStyle w:val="1-Char"/>
          <w:rFonts w:hint="cs"/>
          <w:rtl/>
        </w:rPr>
        <w:t>رون شود و بر فراز آن با</w:t>
      </w:r>
      <w:r w:rsidR="00446BB7">
        <w:rPr>
          <w:rStyle w:val="1-Char"/>
          <w:rFonts w:hint="cs"/>
          <w:rtl/>
        </w:rPr>
        <w:t>ی</w:t>
      </w:r>
      <w:r w:rsidRPr="007100A7">
        <w:rPr>
          <w:rStyle w:val="1-Char"/>
          <w:rFonts w:hint="cs"/>
          <w:rtl/>
        </w:rPr>
        <w:t>ستد و دعا کند؛ «</w:t>
      </w:r>
      <w:r w:rsidRPr="00FE6406">
        <w:rPr>
          <w:rStyle w:val="9-Char"/>
          <w:rFonts w:eastAsia="Batang" w:hint="cs"/>
          <w:rtl/>
        </w:rPr>
        <w:t>تکب</w:t>
      </w:r>
      <w:r w:rsidR="00446BB7">
        <w:rPr>
          <w:rStyle w:val="9-Char"/>
          <w:rFonts w:eastAsia="Batang" w:hint="cs"/>
          <w:rtl/>
        </w:rPr>
        <w:t>ی</w:t>
      </w:r>
      <w:r w:rsidRPr="00FE6406">
        <w:rPr>
          <w:rStyle w:val="9-Char"/>
          <w:rFonts w:eastAsia="Batang" w:hint="cs"/>
          <w:rtl/>
        </w:rPr>
        <w:t>ر</w:t>
      </w:r>
      <w:r w:rsidRPr="007100A7">
        <w:rPr>
          <w:rStyle w:val="1-Char"/>
          <w:rFonts w:hint="cs"/>
          <w:rtl/>
        </w:rPr>
        <w:t>» [</w:t>
      </w:r>
      <w:r w:rsidRPr="0014773F">
        <w:rPr>
          <w:rStyle w:val="5-Char0"/>
          <w:rFonts w:hint="cs"/>
          <w:rtl/>
        </w:rPr>
        <w:t>الله اکبر</w:t>
      </w:r>
      <w:r w:rsidRPr="007100A7">
        <w:rPr>
          <w:rStyle w:val="1-Char"/>
          <w:rFonts w:hint="cs"/>
          <w:rtl/>
        </w:rPr>
        <w:t>] و «</w:t>
      </w:r>
      <w:r w:rsidRPr="00FE6406">
        <w:rPr>
          <w:rStyle w:val="9-Char"/>
          <w:rFonts w:eastAsia="Batang" w:hint="cs"/>
          <w:rtl/>
        </w:rPr>
        <w:t>تهل</w:t>
      </w:r>
      <w:r w:rsidR="00446BB7">
        <w:rPr>
          <w:rStyle w:val="9-Char"/>
          <w:rFonts w:eastAsia="Batang" w:hint="cs"/>
          <w:rtl/>
        </w:rPr>
        <w:t>ی</w:t>
      </w:r>
      <w:r w:rsidRPr="00FE6406">
        <w:rPr>
          <w:rStyle w:val="9-Char"/>
          <w:rFonts w:eastAsia="Batang" w:hint="cs"/>
          <w:rtl/>
        </w:rPr>
        <w:t>ل</w:t>
      </w:r>
      <w:r w:rsidRPr="007100A7">
        <w:rPr>
          <w:rStyle w:val="1-Char"/>
          <w:rFonts w:hint="cs"/>
          <w:rtl/>
        </w:rPr>
        <w:t>» [</w:t>
      </w:r>
      <w:r w:rsidRPr="0014773F">
        <w:rPr>
          <w:rStyle w:val="5-Char0"/>
          <w:rFonts w:hint="cs"/>
          <w:rtl/>
        </w:rPr>
        <w:t>لا اله الا الله</w:t>
      </w:r>
      <w:r w:rsidRPr="007100A7">
        <w:rPr>
          <w:rStyle w:val="1-Char"/>
          <w:rFonts w:hint="cs"/>
          <w:rtl/>
        </w:rPr>
        <w:t>] و «</w:t>
      </w:r>
      <w:r w:rsidRPr="00FE6406">
        <w:rPr>
          <w:rStyle w:val="9-Char"/>
          <w:rFonts w:eastAsia="Batang" w:hint="cs"/>
          <w:rtl/>
        </w:rPr>
        <w:t>تلب</w:t>
      </w:r>
      <w:r w:rsidR="00446BB7">
        <w:rPr>
          <w:rStyle w:val="9-Char"/>
          <w:rFonts w:eastAsia="Batang" w:hint="cs"/>
          <w:rtl/>
        </w:rPr>
        <w:t>ی</w:t>
      </w:r>
      <w:r w:rsidRPr="00FE6406">
        <w:rPr>
          <w:rStyle w:val="9-Char"/>
          <w:rFonts w:eastAsia="Batang" w:hint="cs"/>
          <w:rtl/>
        </w:rPr>
        <w:t>ه</w:t>
      </w:r>
      <w:r w:rsidRPr="007100A7">
        <w:rPr>
          <w:rStyle w:val="1-Char"/>
          <w:rFonts w:hint="cs"/>
          <w:rtl/>
        </w:rPr>
        <w:t>» [</w:t>
      </w:r>
      <w:r w:rsidR="0014773F">
        <w:rPr>
          <w:rStyle w:val="5-Char0"/>
          <w:rFonts w:hint="cs"/>
          <w:rtl/>
        </w:rPr>
        <w:t>لبيك</w:t>
      </w:r>
      <w:r w:rsidRPr="0014773F">
        <w:rPr>
          <w:rStyle w:val="5-Char0"/>
          <w:rFonts w:hint="cs"/>
          <w:rtl/>
        </w:rPr>
        <w:t xml:space="preserve"> اللهم لبي</w:t>
      </w:r>
      <w:r w:rsidR="0014773F">
        <w:rPr>
          <w:rStyle w:val="5-Char0"/>
          <w:rFonts w:hint="cs"/>
          <w:rtl/>
        </w:rPr>
        <w:t>ك</w:t>
      </w:r>
      <w:r w:rsidRPr="0014773F">
        <w:rPr>
          <w:rStyle w:val="5-Char0"/>
          <w:rFonts w:hint="cs"/>
          <w:rtl/>
        </w:rPr>
        <w:t>...</w:t>
      </w:r>
      <w:r w:rsidRPr="007100A7">
        <w:rPr>
          <w:rStyle w:val="1-Char"/>
          <w:rFonts w:hint="cs"/>
          <w:rtl/>
        </w:rPr>
        <w:t>] بگو</w:t>
      </w:r>
      <w:r w:rsidR="00446BB7">
        <w:rPr>
          <w:rStyle w:val="1-Char"/>
          <w:rFonts w:hint="cs"/>
          <w:rtl/>
        </w:rPr>
        <w:t>ی</w:t>
      </w:r>
      <w:r w:rsidRPr="007100A7">
        <w:rPr>
          <w:rStyle w:val="1-Char"/>
          <w:rFonts w:hint="cs"/>
          <w:rtl/>
        </w:rPr>
        <w:t>د؛ و بر رسول خدا</w:t>
      </w:r>
      <w:r w:rsidR="00FE6406" w:rsidRPr="00FE6406">
        <w:rPr>
          <w:rStyle w:val="1-Char"/>
          <w:rFonts w:cs="CTraditional Arabic" w:hint="cs"/>
          <w:rtl/>
        </w:rPr>
        <w:t xml:space="preserve"> ج</w:t>
      </w:r>
      <w:r w:rsidRPr="007100A7">
        <w:rPr>
          <w:rStyle w:val="1-Char"/>
          <w:rFonts w:hint="cs"/>
          <w:rtl/>
        </w:rPr>
        <w:t xml:space="preserve"> سلام و درود بفرستد؛ </w:t>
      </w:r>
      <w:r w:rsidR="000A2322">
        <w:rPr>
          <w:rStyle w:val="1-Char"/>
          <w:rFonts w:hint="cs"/>
          <w:rtl/>
        </w:rPr>
        <w:t>آنگاه</w:t>
      </w:r>
      <w:r w:rsidRPr="007100A7">
        <w:rPr>
          <w:rStyle w:val="1-Char"/>
          <w:rFonts w:hint="cs"/>
          <w:rtl/>
        </w:rPr>
        <w:t xml:space="preserve"> [از صفا] پا</w:t>
      </w:r>
      <w:r w:rsidR="00446BB7">
        <w:rPr>
          <w:rStyle w:val="1-Char"/>
          <w:rFonts w:hint="cs"/>
          <w:rtl/>
        </w:rPr>
        <w:t>یی</w:t>
      </w:r>
      <w:r w:rsidRPr="007100A7">
        <w:rPr>
          <w:rStyle w:val="1-Char"/>
          <w:rFonts w:hint="cs"/>
          <w:rtl/>
        </w:rPr>
        <w:t>ن ب</w:t>
      </w:r>
      <w:r w:rsidR="00446BB7">
        <w:rPr>
          <w:rStyle w:val="1-Char"/>
          <w:rFonts w:hint="cs"/>
          <w:rtl/>
        </w:rPr>
        <w:t>ی</w:t>
      </w:r>
      <w:r w:rsidRPr="007100A7">
        <w:rPr>
          <w:rStyle w:val="1-Char"/>
          <w:rFonts w:hint="cs"/>
          <w:rtl/>
        </w:rPr>
        <w:t>ا</w:t>
      </w:r>
      <w:r w:rsidR="00446BB7">
        <w:rPr>
          <w:rStyle w:val="1-Char"/>
          <w:rFonts w:hint="cs"/>
          <w:rtl/>
        </w:rPr>
        <w:t>ی</w:t>
      </w:r>
      <w:r w:rsidRPr="007100A7">
        <w:rPr>
          <w:rStyle w:val="1-Char"/>
          <w:rFonts w:hint="cs"/>
          <w:rtl/>
        </w:rPr>
        <w:t>د و به سو</w:t>
      </w:r>
      <w:r w:rsidR="00446BB7">
        <w:rPr>
          <w:rStyle w:val="1-Char"/>
          <w:rFonts w:hint="cs"/>
          <w:rtl/>
        </w:rPr>
        <w:t>ی</w:t>
      </w:r>
      <w:r w:rsidRPr="007100A7">
        <w:rPr>
          <w:rStyle w:val="1-Char"/>
          <w:rFonts w:hint="cs"/>
          <w:rtl/>
        </w:rPr>
        <w:t xml:space="preserve"> «</w:t>
      </w:r>
      <w:r w:rsidRPr="00FE6406">
        <w:rPr>
          <w:rStyle w:val="9-Char"/>
          <w:rFonts w:eastAsia="Batang" w:hint="cs"/>
          <w:rtl/>
        </w:rPr>
        <w:t>مروه</w:t>
      </w:r>
      <w:r w:rsidRPr="007100A7">
        <w:rPr>
          <w:rStyle w:val="1-Char"/>
          <w:rFonts w:hint="cs"/>
          <w:rtl/>
        </w:rPr>
        <w:t>» حرکت کند؛ و در م</w:t>
      </w:r>
      <w:r w:rsidR="00446BB7">
        <w:rPr>
          <w:rStyle w:val="1-Char"/>
          <w:rFonts w:hint="cs"/>
          <w:rtl/>
        </w:rPr>
        <w:t>ی</w:t>
      </w:r>
      <w:r w:rsidRPr="007100A7">
        <w:rPr>
          <w:rStyle w:val="1-Char"/>
          <w:rFonts w:hint="cs"/>
          <w:rtl/>
        </w:rPr>
        <w:t xml:space="preserve">ان </w:t>
      </w:r>
      <w:r w:rsidRPr="00FE6406">
        <w:rPr>
          <w:rStyle w:val="9-Char"/>
          <w:rFonts w:eastAsia="Batang" w:hint="cs"/>
          <w:rtl/>
        </w:rPr>
        <w:t>دو م</w:t>
      </w:r>
      <w:r w:rsidR="00446BB7">
        <w:rPr>
          <w:rStyle w:val="9-Char"/>
          <w:rFonts w:eastAsia="Batang" w:hint="cs"/>
          <w:rtl/>
        </w:rPr>
        <w:t>ی</w:t>
      </w:r>
      <w:r w:rsidRPr="00FE6406">
        <w:rPr>
          <w:rStyle w:val="9-Char"/>
          <w:rFonts w:eastAsia="Batang" w:hint="cs"/>
          <w:rtl/>
        </w:rPr>
        <w:t>ل سبز</w:t>
      </w:r>
      <w:r w:rsidRPr="007100A7">
        <w:rPr>
          <w:rStyle w:val="1-Char"/>
          <w:rFonts w:hint="cs"/>
          <w:rtl/>
        </w:rPr>
        <w:t xml:space="preserve"> [م</w:t>
      </w:r>
      <w:r w:rsidR="00446BB7">
        <w:rPr>
          <w:rStyle w:val="1-Char"/>
          <w:rFonts w:hint="cs"/>
          <w:rtl/>
        </w:rPr>
        <w:t>ی</w:t>
      </w:r>
      <w:r w:rsidRPr="007100A7">
        <w:rPr>
          <w:rStyle w:val="1-Char"/>
          <w:rFonts w:hint="cs"/>
          <w:rtl/>
        </w:rPr>
        <w:t>ل</w:t>
      </w:r>
      <w:r w:rsidR="00446BB7">
        <w:rPr>
          <w:rStyle w:val="1-Char"/>
          <w:rFonts w:hint="cs"/>
          <w:rtl/>
        </w:rPr>
        <w:t>ی</w:t>
      </w:r>
      <w:r w:rsidRPr="007100A7">
        <w:rPr>
          <w:rStyle w:val="1-Char"/>
          <w:rFonts w:hint="cs"/>
          <w:rtl/>
        </w:rPr>
        <w:t>ن اخضر</w:t>
      </w:r>
      <w:r w:rsidR="00446BB7">
        <w:rPr>
          <w:rStyle w:val="1-Char"/>
          <w:rFonts w:hint="cs"/>
          <w:rtl/>
        </w:rPr>
        <w:t>ی</w:t>
      </w:r>
      <w:r w:rsidRPr="007100A7">
        <w:rPr>
          <w:rStyle w:val="1-Char"/>
          <w:rFonts w:hint="cs"/>
          <w:rtl/>
        </w:rPr>
        <w:t>ن] هروله کند [بدود و تند و سر</w:t>
      </w:r>
      <w:r w:rsidR="00446BB7">
        <w:rPr>
          <w:rStyle w:val="1-Char"/>
          <w:rFonts w:hint="cs"/>
          <w:rtl/>
        </w:rPr>
        <w:t>ی</w:t>
      </w:r>
      <w:r w:rsidRPr="007100A7">
        <w:rPr>
          <w:rStyle w:val="1-Char"/>
          <w:rFonts w:hint="cs"/>
          <w:rtl/>
        </w:rPr>
        <w:t>ع حرکت کند] و به هم</w:t>
      </w:r>
      <w:r w:rsidR="00446BB7">
        <w:rPr>
          <w:rStyle w:val="1-Char"/>
          <w:rFonts w:hint="cs"/>
          <w:rtl/>
        </w:rPr>
        <w:t>ی</w:t>
      </w:r>
      <w:r w:rsidRPr="007100A7">
        <w:rPr>
          <w:rStyle w:val="1-Char"/>
          <w:rFonts w:hint="cs"/>
          <w:rtl/>
        </w:rPr>
        <w:t>ن ترت</w:t>
      </w:r>
      <w:r w:rsidR="00446BB7">
        <w:rPr>
          <w:rStyle w:val="1-Char"/>
          <w:rFonts w:hint="cs"/>
          <w:rtl/>
        </w:rPr>
        <w:t>ی</w:t>
      </w:r>
      <w:r w:rsidRPr="007100A7">
        <w:rPr>
          <w:rStyle w:val="1-Char"/>
          <w:rFonts w:hint="cs"/>
          <w:rtl/>
        </w:rPr>
        <w:t>ب، هفت شوط سع</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ان صفا و مروه را کامل گرداند.</w:t>
      </w:r>
    </w:p>
    <w:p w:rsidR="006B31CA" w:rsidRPr="007100A7" w:rsidRDefault="006B31CA" w:rsidP="00AF1D25">
      <w:pPr>
        <w:rPr>
          <w:rStyle w:val="1-Char"/>
          <w:rtl/>
        </w:rPr>
      </w:pPr>
      <w:r w:rsidRPr="007100A7">
        <w:rPr>
          <w:rStyle w:val="1-Char"/>
          <w:rFonts w:hint="cs"/>
          <w:rtl/>
        </w:rPr>
        <w:t>و ا</w:t>
      </w:r>
      <w:r w:rsidR="00446BB7">
        <w:rPr>
          <w:rStyle w:val="1-Char"/>
          <w:rFonts w:hint="cs"/>
          <w:rtl/>
        </w:rPr>
        <w:t>ی</w:t>
      </w:r>
      <w:r w:rsidRPr="007100A7">
        <w:rPr>
          <w:rStyle w:val="1-Char"/>
          <w:rFonts w:hint="cs"/>
          <w:rtl/>
        </w:rPr>
        <w:t>ن موارد از افعال عمره هستند؛ و عمره ن</w:t>
      </w:r>
      <w:r w:rsidR="00446BB7">
        <w:rPr>
          <w:rStyle w:val="1-Char"/>
          <w:rFonts w:hint="cs"/>
          <w:rtl/>
        </w:rPr>
        <w:t>ی</w:t>
      </w:r>
      <w:r w:rsidRPr="007100A7">
        <w:rPr>
          <w:rStyle w:val="1-Char"/>
          <w:rFonts w:hint="cs"/>
          <w:rtl/>
        </w:rPr>
        <w:t>ز سنّت است.</w:t>
      </w:r>
    </w:p>
    <w:p w:rsidR="006B31CA" w:rsidRPr="007100A7" w:rsidRDefault="000A2322" w:rsidP="00AF1D25">
      <w:pPr>
        <w:rPr>
          <w:rStyle w:val="1-Char"/>
          <w:rtl/>
        </w:rPr>
      </w:pPr>
      <w:r>
        <w:rPr>
          <w:rStyle w:val="1-Char"/>
          <w:rFonts w:hint="cs"/>
          <w:rtl/>
        </w:rPr>
        <w:t>آنگاه</w:t>
      </w:r>
      <w:r w:rsidR="006B31CA" w:rsidRPr="007100A7">
        <w:rPr>
          <w:rStyle w:val="1-Char"/>
          <w:rFonts w:hint="cs"/>
          <w:rtl/>
        </w:rPr>
        <w:t xml:space="preserve"> پس از سع</w:t>
      </w:r>
      <w:r w:rsidR="00446BB7">
        <w:rPr>
          <w:rStyle w:val="1-Char"/>
          <w:rFonts w:hint="cs"/>
          <w:rtl/>
        </w:rPr>
        <w:t>ی</w:t>
      </w:r>
      <w:r w:rsidR="006B31CA" w:rsidRPr="007100A7">
        <w:rPr>
          <w:rStyle w:val="1-Char"/>
          <w:rFonts w:hint="cs"/>
          <w:rtl/>
        </w:rPr>
        <w:t xml:space="preserve"> عمره [به اعمال حجّ شروع کند؛ پس] برا</w:t>
      </w:r>
      <w:r w:rsidR="00446BB7">
        <w:rPr>
          <w:rStyle w:val="1-Char"/>
          <w:rFonts w:hint="cs"/>
          <w:rtl/>
        </w:rPr>
        <w:t>ی</w:t>
      </w:r>
      <w:r w:rsidR="006B31CA" w:rsidRPr="007100A7">
        <w:rPr>
          <w:rStyle w:val="1-Char"/>
          <w:rFonts w:hint="cs"/>
          <w:rtl/>
        </w:rPr>
        <w:t xml:space="preserve"> حجّ، «</w:t>
      </w:r>
      <w:r w:rsidR="006B31CA" w:rsidRPr="00FE6406">
        <w:rPr>
          <w:rStyle w:val="9-Char"/>
          <w:rFonts w:eastAsia="Batang" w:hint="cs"/>
          <w:rtl/>
        </w:rPr>
        <w:t>طواف قدوم</w:t>
      </w:r>
      <w:r w:rsidR="006B31CA" w:rsidRPr="007100A7">
        <w:rPr>
          <w:rStyle w:val="1-Char"/>
          <w:rFonts w:hint="cs"/>
          <w:rtl/>
        </w:rPr>
        <w:t xml:space="preserve">» را انجام دهد؛ [و </w:t>
      </w:r>
      <w:r>
        <w:rPr>
          <w:rStyle w:val="1-Char"/>
          <w:rFonts w:hint="cs"/>
          <w:rtl/>
        </w:rPr>
        <w:t>آنگاه</w:t>
      </w:r>
      <w:r w:rsidR="006B31CA" w:rsidRPr="007100A7">
        <w:rPr>
          <w:rStyle w:val="1-Char"/>
          <w:rFonts w:hint="cs"/>
          <w:rtl/>
        </w:rPr>
        <w:t xml:space="preserve"> برا</w:t>
      </w:r>
      <w:r w:rsidR="00446BB7">
        <w:rPr>
          <w:rStyle w:val="1-Char"/>
          <w:rFonts w:hint="cs"/>
          <w:rtl/>
        </w:rPr>
        <w:t>ی</w:t>
      </w:r>
      <w:r w:rsidR="006B31CA" w:rsidRPr="007100A7">
        <w:rPr>
          <w:rStyle w:val="1-Char"/>
          <w:rFonts w:hint="cs"/>
          <w:rtl/>
        </w:rPr>
        <w:t xml:space="preserve"> حجّ، به سع</w:t>
      </w:r>
      <w:r w:rsidR="00446BB7">
        <w:rPr>
          <w:rStyle w:val="1-Char"/>
          <w:rFonts w:hint="cs"/>
          <w:rtl/>
        </w:rPr>
        <w:t>ی</w:t>
      </w:r>
      <w:r w:rsidR="006B31CA" w:rsidRPr="007100A7">
        <w:rPr>
          <w:rStyle w:val="1-Char"/>
          <w:rFonts w:hint="cs"/>
          <w:rtl/>
        </w:rPr>
        <w:t xml:space="preserve"> در م</w:t>
      </w:r>
      <w:r w:rsidR="00446BB7">
        <w:rPr>
          <w:rStyle w:val="1-Char"/>
          <w:rFonts w:hint="cs"/>
          <w:rtl/>
        </w:rPr>
        <w:t>ی</w:t>
      </w:r>
      <w:r w:rsidR="006B31CA" w:rsidRPr="007100A7">
        <w:rPr>
          <w:rStyle w:val="1-Char"/>
          <w:rFonts w:hint="cs"/>
          <w:rtl/>
        </w:rPr>
        <w:t>ان صفا و مروه بپردازد؛] و پس از آن، اعمال حجّ را با تفص</w:t>
      </w:r>
      <w:r w:rsidR="00446BB7">
        <w:rPr>
          <w:rStyle w:val="1-Char"/>
          <w:rFonts w:hint="cs"/>
          <w:rtl/>
        </w:rPr>
        <w:t>ی</w:t>
      </w:r>
      <w:r w:rsidR="006B31CA" w:rsidRPr="007100A7">
        <w:rPr>
          <w:rStyle w:val="1-Char"/>
          <w:rFonts w:hint="cs"/>
          <w:rtl/>
        </w:rPr>
        <w:t>ل</w:t>
      </w:r>
      <w:r w:rsidR="00446BB7">
        <w:rPr>
          <w:rStyle w:val="1-Char"/>
          <w:rFonts w:hint="cs"/>
          <w:rtl/>
        </w:rPr>
        <w:t>ی</w:t>
      </w:r>
      <w:r w:rsidR="006B31CA" w:rsidRPr="007100A7">
        <w:rPr>
          <w:rStyle w:val="1-Char"/>
          <w:rFonts w:hint="cs"/>
          <w:rtl/>
        </w:rPr>
        <w:t xml:space="preserve"> که پ</w:t>
      </w:r>
      <w:r w:rsidR="00446BB7">
        <w:rPr>
          <w:rStyle w:val="1-Char"/>
          <w:rFonts w:hint="cs"/>
          <w:rtl/>
        </w:rPr>
        <w:t>ی</w:t>
      </w:r>
      <w:r w:rsidR="006B31CA" w:rsidRPr="007100A7">
        <w:rPr>
          <w:rStyle w:val="1-Char"/>
          <w:rFonts w:hint="cs"/>
          <w:rtl/>
        </w:rPr>
        <w:t>شتر گذشت به اتمام برساند. [و تا هنگام</w:t>
      </w:r>
      <w:r w:rsidR="00446BB7">
        <w:rPr>
          <w:rStyle w:val="1-Char"/>
          <w:rFonts w:hint="cs"/>
          <w:rtl/>
        </w:rPr>
        <w:t>ی</w:t>
      </w:r>
      <w:r w:rsidR="006B31CA" w:rsidRPr="007100A7">
        <w:rPr>
          <w:rStyle w:val="1-Char"/>
          <w:rFonts w:hint="cs"/>
          <w:rtl/>
        </w:rPr>
        <w:t xml:space="preserve"> که در </w:t>
      </w:r>
      <w:r w:rsidR="006B31CA" w:rsidRPr="00FE6406">
        <w:rPr>
          <w:rStyle w:val="9-Char"/>
          <w:rFonts w:eastAsia="Batang" w:hint="cs"/>
          <w:rtl/>
        </w:rPr>
        <w:t>روز ترو</w:t>
      </w:r>
      <w:r w:rsidR="00446BB7">
        <w:rPr>
          <w:rStyle w:val="9-Char"/>
          <w:rFonts w:eastAsia="Batang" w:hint="cs"/>
          <w:rtl/>
        </w:rPr>
        <w:t>ی</w:t>
      </w:r>
      <w:r w:rsidR="006B31CA" w:rsidRPr="00FE6406">
        <w:rPr>
          <w:rStyle w:val="9-Char"/>
          <w:rFonts w:eastAsia="Batang" w:hint="cs"/>
          <w:rtl/>
        </w:rPr>
        <w:t>ه</w:t>
      </w:r>
      <w:r w:rsidR="006B31CA" w:rsidRPr="007100A7">
        <w:rPr>
          <w:rStyle w:val="1-Char"/>
          <w:rFonts w:hint="cs"/>
          <w:rtl/>
        </w:rPr>
        <w:t xml:space="preserve"> - روز هشتم از ذ</w:t>
      </w:r>
      <w:r w:rsidR="00446BB7">
        <w:rPr>
          <w:rStyle w:val="1-Char"/>
          <w:rFonts w:hint="cs"/>
          <w:rtl/>
        </w:rPr>
        <w:t>ی</w:t>
      </w:r>
      <w:r w:rsidR="006B31CA" w:rsidRPr="007100A7">
        <w:rPr>
          <w:rStyle w:val="1-Char"/>
          <w:rFonts w:hint="cs"/>
          <w:rtl/>
        </w:rPr>
        <w:t>‌الحجة - به سرزم</w:t>
      </w:r>
      <w:r w:rsidR="00446BB7">
        <w:rPr>
          <w:rStyle w:val="1-Char"/>
          <w:rFonts w:hint="cs"/>
          <w:rtl/>
        </w:rPr>
        <w:t>ی</w:t>
      </w:r>
      <w:r w:rsidR="006B31CA" w:rsidRPr="007100A7">
        <w:rPr>
          <w:rStyle w:val="1-Char"/>
          <w:rFonts w:hint="cs"/>
          <w:rtl/>
        </w:rPr>
        <w:t>ن من</w:t>
      </w:r>
      <w:r w:rsidR="00446BB7">
        <w:rPr>
          <w:rStyle w:val="1-Char"/>
          <w:rFonts w:hint="cs"/>
          <w:rtl/>
        </w:rPr>
        <w:t>ی</w:t>
      </w:r>
      <w:r w:rsidR="006B31CA" w:rsidRPr="007100A7">
        <w:rPr>
          <w:rStyle w:val="1-Char"/>
          <w:rFonts w:hint="cs"/>
          <w:rtl/>
        </w:rPr>
        <w:t xml:space="preserve"> م</w:t>
      </w:r>
      <w:r w:rsidR="00446BB7">
        <w:rPr>
          <w:rStyle w:val="1-Char"/>
          <w:rFonts w:hint="cs"/>
          <w:rtl/>
        </w:rPr>
        <w:t>ی</w:t>
      </w:r>
      <w:r w:rsidR="006B31CA" w:rsidRPr="007100A7">
        <w:rPr>
          <w:rStyle w:val="1-Char"/>
          <w:rFonts w:hint="cs"/>
          <w:rtl/>
        </w:rPr>
        <w:t>‌رود، در حالت احرامش باق</w:t>
      </w:r>
      <w:r w:rsidR="00446BB7">
        <w:rPr>
          <w:rStyle w:val="1-Char"/>
          <w:rFonts w:hint="cs"/>
          <w:rtl/>
        </w:rPr>
        <w:t>ی</w:t>
      </w:r>
      <w:r w:rsidR="006B31CA" w:rsidRPr="007100A7">
        <w:rPr>
          <w:rStyle w:val="1-Char"/>
          <w:rFonts w:hint="cs"/>
          <w:rtl/>
        </w:rPr>
        <w:t xml:space="preserve"> بماند؛ و اعمال </w:t>
      </w:r>
      <w:r w:rsidR="006B31CA" w:rsidRPr="00FE6406">
        <w:rPr>
          <w:rStyle w:val="9-Char"/>
          <w:rFonts w:eastAsia="Batang" w:hint="cs"/>
          <w:rtl/>
        </w:rPr>
        <w:t>حجّ قران</w:t>
      </w:r>
      <w:r w:rsidR="006B31CA" w:rsidRPr="007100A7">
        <w:rPr>
          <w:rStyle w:val="1-Char"/>
          <w:rFonts w:hint="cs"/>
          <w:rtl/>
        </w:rPr>
        <w:t xml:space="preserve"> را با تفص</w:t>
      </w:r>
      <w:r w:rsidR="00446BB7">
        <w:rPr>
          <w:rStyle w:val="1-Char"/>
          <w:rFonts w:hint="cs"/>
          <w:rtl/>
        </w:rPr>
        <w:t>ی</w:t>
      </w:r>
      <w:r w:rsidR="006B31CA" w:rsidRPr="007100A7">
        <w:rPr>
          <w:rStyle w:val="1-Char"/>
          <w:rFonts w:hint="cs"/>
          <w:rtl/>
        </w:rPr>
        <w:t>ل</w:t>
      </w:r>
      <w:r w:rsidR="00446BB7">
        <w:rPr>
          <w:rStyle w:val="1-Char"/>
          <w:rFonts w:hint="cs"/>
          <w:rtl/>
        </w:rPr>
        <w:t>ی</w:t>
      </w:r>
      <w:r w:rsidR="006B31CA" w:rsidRPr="007100A7">
        <w:rPr>
          <w:rStyle w:val="1-Char"/>
          <w:rFonts w:hint="cs"/>
          <w:rtl/>
        </w:rPr>
        <w:t xml:space="preserve"> که در «</w:t>
      </w:r>
      <w:r w:rsidR="006B31CA" w:rsidRPr="00FE6406">
        <w:rPr>
          <w:rStyle w:val="9-Char"/>
          <w:rFonts w:eastAsia="Batang" w:hint="cs"/>
          <w:rtl/>
        </w:rPr>
        <w:t>حجّ مفرد</w:t>
      </w:r>
      <w:r w:rsidR="006B31CA" w:rsidRPr="007100A7">
        <w:rPr>
          <w:rStyle w:val="1-Char"/>
          <w:rFonts w:hint="cs"/>
          <w:rtl/>
        </w:rPr>
        <w:t>» گذشت به اتمام برساند؛ از قب</w:t>
      </w:r>
      <w:r w:rsidR="00446BB7">
        <w:rPr>
          <w:rStyle w:val="1-Char"/>
          <w:rFonts w:hint="cs"/>
          <w:rtl/>
        </w:rPr>
        <w:t>ی</w:t>
      </w:r>
      <w:r w:rsidR="006B31CA" w:rsidRPr="007100A7">
        <w:rPr>
          <w:rStyle w:val="1-Char"/>
          <w:rFonts w:hint="cs"/>
          <w:rtl/>
        </w:rPr>
        <w:t>ل: اقامت گز</w:t>
      </w:r>
      <w:r w:rsidR="00446BB7">
        <w:rPr>
          <w:rStyle w:val="1-Char"/>
          <w:rFonts w:hint="cs"/>
          <w:rtl/>
        </w:rPr>
        <w:t>ی</w:t>
      </w:r>
      <w:r w:rsidR="006B31CA" w:rsidRPr="007100A7">
        <w:rPr>
          <w:rStyle w:val="1-Char"/>
          <w:rFonts w:hint="cs"/>
          <w:rtl/>
        </w:rPr>
        <w:t>دن در من</w:t>
      </w:r>
      <w:r w:rsidR="00446BB7">
        <w:rPr>
          <w:rStyle w:val="1-Char"/>
          <w:rFonts w:hint="cs"/>
          <w:rtl/>
        </w:rPr>
        <w:t>ی</w:t>
      </w:r>
      <w:r w:rsidR="006B31CA" w:rsidRPr="007100A7">
        <w:rPr>
          <w:rStyle w:val="1-Char"/>
          <w:rFonts w:hint="cs"/>
          <w:rtl/>
        </w:rPr>
        <w:t>؛ وقوف در عرفات؛ وقوف در مزدلفه؛ رم</w:t>
      </w:r>
      <w:r w:rsidR="00446BB7">
        <w:rPr>
          <w:rStyle w:val="1-Char"/>
          <w:rFonts w:hint="cs"/>
          <w:rtl/>
        </w:rPr>
        <w:t>ی</w:t>
      </w:r>
      <w:r w:rsidR="006B31CA" w:rsidRPr="007100A7">
        <w:rPr>
          <w:rStyle w:val="1-Char"/>
          <w:rFonts w:hint="cs"/>
          <w:rtl/>
        </w:rPr>
        <w:t xml:space="preserve"> جمره‌</w:t>
      </w:r>
      <w:r w:rsidR="00446BB7">
        <w:rPr>
          <w:rStyle w:val="1-Char"/>
          <w:rFonts w:hint="cs"/>
          <w:rtl/>
        </w:rPr>
        <w:t>ی</w:t>
      </w:r>
      <w:r w:rsidR="006B31CA" w:rsidRPr="007100A7">
        <w:rPr>
          <w:rStyle w:val="1-Char"/>
          <w:rFonts w:hint="cs"/>
          <w:rtl/>
        </w:rPr>
        <w:t xml:space="preserve"> عقبه در روز ع</w:t>
      </w:r>
      <w:r w:rsidR="00446BB7">
        <w:rPr>
          <w:rStyle w:val="1-Char"/>
          <w:rFonts w:hint="cs"/>
          <w:rtl/>
        </w:rPr>
        <w:t>ی</w:t>
      </w:r>
      <w:r w:rsidR="006B31CA" w:rsidRPr="007100A7">
        <w:rPr>
          <w:rStyle w:val="1-Char"/>
          <w:rFonts w:hint="cs"/>
          <w:rtl/>
        </w:rPr>
        <w:t>د قربان؛ شب گذراندن در من</w:t>
      </w:r>
      <w:r w:rsidR="00446BB7">
        <w:rPr>
          <w:rStyle w:val="1-Char"/>
          <w:rFonts w:hint="cs"/>
          <w:rtl/>
        </w:rPr>
        <w:t>ی</w:t>
      </w:r>
      <w:r w:rsidR="006B31CA" w:rsidRPr="007100A7">
        <w:rPr>
          <w:rStyle w:val="1-Char"/>
          <w:rFonts w:hint="cs"/>
          <w:rtl/>
        </w:rPr>
        <w:t>؛ زدن جمره‌ها</w:t>
      </w:r>
      <w:r w:rsidR="00446BB7">
        <w:rPr>
          <w:rStyle w:val="1-Char"/>
          <w:rFonts w:hint="cs"/>
          <w:rtl/>
        </w:rPr>
        <w:t>ی</w:t>
      </w:r>
      <w:r w:rsidR="006B31CA" w:rsidRPr="007100A7">
        <w:rPr>
          <w:rStyle w:val="1-Char"/>
          <w:rFonts w:hint="cs"/>
          <w:rtl/>
        </w:rPr>
        <w:t xml:space="preserve"> سه گانه در روزها</w:t>
      </w:r>
      <w:r w:rsidR="00446BB7">
        <w:rPr>
          <w:rStyle w:val="1-Char"/>
          <w:rFonts w:hint="cs"/>
          <w:rtl/>
        </w:rPr>
        <w:t>یی</w:t>
      </w:r>
      <w:r w:rsidR="006B31CA" w:rsidRPr="007100A7">
        <w:rPr>
          <w:rStyle w:val="1-Char"/>
          <w:rFonts w:hint="cs"/>
          <w:rtl/>
        </w:rPr>
        <w:t xml:space="preserve"> که با</w:t>
      </w:r>
      <w:r w:rsidR="00446BB7">
        <w:rPr>
          <w:rStyle w:val="1-Char"/>
          <w:rFonts w:hint="cs"/>
          <w:rtl/>
        </w:rPr>
        <w:t>ی</w:t>
      </w:r>
      <w:r w:rsidR="006B31CA" w:rsidRPr="007100A7">
        <w:rPr>
          <w:rStyle w:val="1-Char"/>
          <w:rFonts w:hint="cs"/>
          <w:rtl/>
        </w:rPr>
        <w:t>د رم</w:t>
      </w:r>
      <w:r w:rsidR="00446BB7">
        <w:rPr>
          <w:rStyle w:val="1-Char"/>
          <w:rFonts w:hint="cs"/>
          <w:rtl/>
        </w:rPr>
        <w:t>ی</w:t>
      </w:r>
      <w:r w:rsidR="006B31CA" w:rsidRPr="007100A7">
        <w:rPr>
          <w:rStyle w:val="1-Char"/>
          <w:rFonts w:hint="cs"/>
          <w:rtl/>
        </w:rPr>
        <w:t xml:space="preserve"> جمره‌ها شود؛ طواف ز</w:t>
      </w:r>
      <w:r w:rsidR="00446BB7">
        <w:rPr>
          <w:rStyle w:val="1-Char"/>
          <w:rFonts w:hint="cs"/>
          <w:rtl/>
        </w:rPr>
        <w:t>ی</w:t>
      </w:r>
      <w:r w:rsidR="006B31CA" w:rsidRPr="007100A7">
        <w:rPr>
          <w:rStyle w:val="1-Char"/>
          <w:rFonts w:hint="cs"/>
          <w:rtl/>
        </w:rPr>
        <w:t>ارت در روزها</w:t>
      </w:r>
      <w:r w:rsidR="00446BB7">
        <w:rPr>
          <w:rStyle w:val="1-Char"/>
          <w:rFonts w:hint="cs"/>
          <w:rtl/>
        </w:rPr>
        <w:t>ی</w:t>
      </w:r>
      <w:r w:rsidR="006B31CA" w:rsidRPr="007100A7">
        <w:rPr>
          <w:rStyle w:val="1-Char"/>
          <w:rFonts w:hint="cs"/>
          <w:rtl/>
        </w:rPr>
        <w:t xml:space="preserve"> ع</w:t>
      </w:r>
      <w:r w:rsidR="00446BB7">
        <w:rPr>
          <w:rStyle w:val="1-Char"/>
          <w:rFonts w:hint="cs"/>
          <w:rtl/>
        </w:rPr>
        <w:t>ی</w:t>
      </w:r>
      <w:r w:rsidR="006B31CA" w:rsidRPr="007100A7">
        <w:rPr>
          <w:rStyle w:val="1-Char"/>
          <w:rFonts w:hint="cs"/>
          <w:rtl/>
        </w:rPr>
        <w:t>د و ...]</w:t>
      </w:r>
    </w:p>
    <w:p w:rsidR="006B31CA" w:rsidRPr="007100A7" w:rsidRDefault="006B31CA" w:rsidP="00AF1D25">
      <w:pPr>
        <w:rPr>
          <w:rStyle w:val="1-Char"/>
          <w:rtl/>
        </w:rPr>
      </w:pPr>
      <w:r w:rsidRPr="007100A7">
        <w:rPr>
          <w:rStyle w:val="1-Char"/>
          <w:rFonts w:hint="cs"/>
          <w:rtl/>
        </w:rPr>
        <w:t>و هرگاه در روز ع</w:t>
      </w:r>
      <w:r w:rsidR="00446BB7">
        <w:rPr>
          <w:rStyle w:val="1-Char"/>
          <w:rFonts w:hint="cs"/>
          <w:rtl/>
        </w:rPr>
        <w:t>ی</w:t>
      </w:r>
      <w:r w:rsidRPr="007100A7">
        <w:rPr>
          <w:rStyle w:val="1-Char"/>
          <w:rFonts w:hint="cs"/>
          <w:rtl/>
        </w:rPr>
        <w:t xml:space="preserve">د قربان، </w:t>
      </w:r>
      <w:r w:rsidRPr="00FE6406">
        <w:rPr>
          <w:rStyle w:val="9-Char"/>
          <w:rFonts w:eastAsia="Batang" w:hint="cs"/>
          <w:rtl/>
        </w:rPr>
        <w:t>جمره‌</w:t>
      </w:r>
      <w:r w:rsidR="00446BB7">
        <w:rPr>
          <w:rStyle w:val="9-Char"/>
          <w:rFonts w:eastAsia="Batang" w:hint="cs"/>
          <w:rtl/>
        </w:rPr>
        <w:t>ی</w:t>
      </w:r>
      <w:r w:rsidRPr="00FE6406">
        <w:rPr>
          <w:rStyle w:val="9-Char"/>
          <w:rFonts w:eastAsia="Batang" w:hint="cs"/>
          <w:rtl/>
        </w:rPr>
        <w:t xml:space="preserve"> عقبه</w:t>
      </w:r>
      <w:r w:rsidRPr="007100A7">
        <w:rPr>
          <w:rStyle w:val="1-Char"/>
          <w:rFonts w:hint="cs"/>
          <w:rtl/>
        </w:rPr>
        <w:t xml:space="preserve"> را زد، بر و</w:t>
      </w:r>
      <w:r w:rsidR="00446BB7">
        <w:rPr>
          <w:rStyle w:val="1-Char"/>
          <w:rFonts w:hint="cs"/>
          <w:rtl/>
        </w:rPr>
        <w:t>ی</w:t>
      </w:r>
      <w:r w:rsidRPr="007100A7">
        <w:rPr>
          <w:rStyle w:val="1-Char"/>
          <w:rFonts w:hint="cs"/>
          <w:rtl/>
        </w:rPr>
        <w:t xml:space="preserve"> واجب است تا گوسفند</w:t>
      </w:r>
      <w:r w:rsidR="00446BB7">
        <w:rPr>
          <w:rStyle w:val="1-Char"/>
          <w:rFonts w:hint="cs"/>
          <w:rtl/>
        </w:rPr>
        <w:t>ی</w:t>
      </w:r>
      <w:r w:rsidRPr="007100A7">
        <w:rPr>
          <w:rStyle w:val="1-Char"/>
          <w:rFonts w:hint="cs"/>
          <w:rtl/>
        </w:rPr>
        <w:t xml:space="preserve"> را، </w:t>
      </w:r>
      <w:r w:rsidR="00446BB7">
        <w:rPr>
          <w:rStyle w:val="1-Char"/>
          <w:rFonts w:hint="cs"/>
          <w:rtl/>
        </w:rPr>
        <w:t>ی</w:t>
      </w:r>
      <w:r w:rsidRPr="007100A7">
        <w:rPr>
          <w:rStyle w:val="1-Char"/>
          <w:rFonts w:hint="cs"/>
          <w:rtl/>
        </w:rPr>
        <w:t xml:space="preserve">ا </w:t>
      </w:r>
      <w:r w:rsidR="00446BB7">
        <w:rPr>
          <w:rStyle w:val="9-Char"/>
          <w:rFonts w:eastAsia="Batang" w:hint="cs"/>
          <w:rtl/>
        </w:rPr>
        <w:t>ی</w:t>
      </w:r>
      <w:r w:rsidRPr="00FE6406">
        <w:rPr>
          <w:rStyle w:val="9-Char"/>
          <w:rFonts w:eastAsia="Batang" w:hint="cs"/>
          <w:rtl/>
        </w:rPr>
        <w:t>ک هفتم بَدَنه‌ا</w:t>
      </w:r>
      <w:r w:rsidR="00446BB7">
        <w:rPr>
          <w:rStyle w:val="9-Char"/>
          <w:rFonts w:eastAsia="Batang" w:hint="cs"/>
          <w:rtl/>
        </w:rPr>
        <w:t>ی</w:t>
      </w:r>
      <w:r w:rsidRPr="007100A7">
        <w:rPr>
          <w:rStyle w:val="1-Char"/>
          <w:rFonts w:hint="cs"/>
          <w:rtl/>
        </w:rPr>
        <w:t xml:space="preserve"> را ذبح نما</w:t>
      </w:r>
      <w:r w:rsidR="00446BB7">
        <w:rPr>
          <w:rStyle w:val="1-Char"/>
          <w:rFonts w:hint="cs"/>
          <w:rtl/>
        </w:rPr>
        <w:t>ی</w:t>
      </w:r>
      <w:r w:rsidRPr="007100A7">
        <w:rPr>
          <w:rStyle w:val="1-Char"/>
          <w:rFonts w:hint="cs"/>
          <w:rtl/>
        </w:rPr>
        <w:t>د. [</w:t>
      </w:r>
      <w:r w:rsidR="00446BB7">
        <w:rPr>
          <w:rStyle w:val="9-Char"/>
          <w:rFonts w:eastAsia="Batang" w:hint="cs"/>
          <w:rtl/>
        </w:rPr>
        <w:t>ی</w:t>
      </w:r>
      <w:r w:rsidRPr="00FE6406">
        <w:rPr>
          <w:rStyle w:val="9-Char"/>
          <w:rFonts w:eastAsia="Batang" w:hint="cs"/>
          <w:rtl/>
        </w:rPr>
        <w:t>ک هفتم بدنه:</w:t>
      </w:r>
      <w:r w:rsidRPr="007100A7">
        <w:rPr>
          <w:rStyle w:val="1-Char"/>
          <w:rFonts w:hint="cs"/>
          <w:rtl/>
        </w:rPr>
        <w:t xml:space="preserve"> جزئ</w:t>
      </w:r>
      <w:r w:rsidR="00446BB7">
        <w:rPr>
          <w:rStyle w:val="1-Char"/>
          <w:rFonts w:hint="cs"/>
          <w:rtl/>
        </w:rPr>
        <w:t>ی</w:t>
      </w:r>
      <w:r w:rsidRPr="007100A7">
        <w:rPr>
          <w:rStyle w:val="1-Char"/>
          <w:rFonts w:hint="cs"/>
          <w:rtl/>
        </w:rPr>
        <w:t xml:space="preserve"> از هفت جز آن است؛ و «بَدَنه»: عبارت است از شتر </w:t>
      </w:r>
      <w:r w:rsidR="00446BB7">
        <w:rPr>
          <w:rStyle w:val="1-Char"/>
          <w:rFonts w:hint="cs"/>
          <w:rtl/>
        </w:rPr>
        <w:t>ی</w:t>
      </w:r>
      <w:r w:rsidRPr="007100A7">
        <w:rPr>
          <w:rStyle w:val="1-Char"/>
          <w:rFonts w:hint="cs"/>
          <w:rtl/>
        </w:rPr>
        <w:t xml:space="preserve">ا گاو.] و اگر </w:t>
      </w:r>
      <w:r w:rsidR="00AF17B9">
        <w:rPr>
          <w:rStyle w:val="1-Char"/>
          <w:rFonts w:hint="cs"/>
          <w:rtl/>
        </w:rPr>
        <w:t>چنان‌چه</w:t>
      </w:r>
      <w:r w:rsidRPr="007100A7">
        <w:rPr>
          <w:rStyle w:val="1-Char"/>
          <w:rFonts w:hint="cs"/>
          <w:rtl/>
        </w:rPr>
        <w:t xml:space="preserve"> ح</w:t>
      </w:r>
      <w:r w:rsidR="00446BB7">
        <w:rPr>
          <w:rStyle w:val="1-Char"/>
          <w:rFonts w:hint="cs"/>
          <w:rtl/>
        </w:rPr>
        <w:t>ی</w:t>
      </w:r>
      <w:r w:rsidRPr="007100A7">
        <w:rPr>
          <w:rStyle w:val="1-Char"/>
          <w:rFonts w:hint="cs"/>
          <w:rtl/>
        </w:rPr>
        <w:t>وان</w:t>
      </w:r>
      <w:r w:rsidR="00446BB7">
        <w:rPr>
          <w:rStyle w:val="1-Char"/>
          <w:rFonts w:hint="cs"/>
          <w:rtl/>
        </w:rPr>
        <w:t>ی</w:t>
      </w:r>
      <w:r w:rsidRPr="007100A7">
        <w:rPr>
          <w:rStyle w:val="1-Char"/>
          <w:rFonts w:hint="cs"/>
          <w:rtl/>
        </w:rPr>
        <w:t xml:space="preserve"> را برا</w:t>
      </w:r>
      <w:r w:rsidR="00446BB7">
        <w:rPr>
          <w:rStyle w:val="1-Char"/>
          <w:rFonts w:hint="cs"/>
          <w:rtl/>
        </w:rPr>
        <w:t>ی</w:t>
      </w:r>
      <w:r w:rsidRPr="007100A7">
        <w:rPr>
          <w:rStyle w:val="1-Char"/>
          <w:rFonts w:hint="cs"/>
          <w:rtl/>
        </w:rPr>
        <w:t xml:space="preserve"> ذبح کردن ن</w:t>
      </w:r>
      <w:r w:rsidR="00446BB7">
        <w:rPr>
          <w:rStyle w:val="1-Char"/>
          <w:rFonts w:hint="cs"/>
          <w:rtl/>
        </w:rPr>
        <w:t>ی</w:t>
      </w:r>
      <w:r w:rsidRPr="007100A7">
        <w:rPr>
          <w:rStyle w:val="1-Char"/>
          <w:rFonts w:hint="cs"/>
          <w:rtl/>
        </w:rPr>
        <w:t>افت، در آن صورت سه روز در ماه‌ها</w:t>
      </w:r>
      <w:r w:rsidR="00446BB7">
        <w:rPr>
          <w:rStyle w:val="1-Char"/>
          <w:rFonts w:hint="cs"/>
          <w:rtl/>
        </w:rPr>
        <w:t>ی</w:t>
      </w:r>
      <w:r w:rsidRPr="007100A7">
        <w:rPr>
          <w:rStyle w:val="1-Char"/>
          <w:rFonts w:hint="cs"/>
          <w:rtl/>
        </w:rPr>
        <w:t xml:space="preserve"> حجّ؛ پ</w:t>
      </w:r>
      <w:r w:rsidR="00446BB7">
        <w:rPr>
          <w:rStyle w:val="1-Char"/>
          <w:rFonts w:hint="cs"/>
          <w:rtl/>
        </w:rPr>
        <w:t>ی</w:t>
      </w:r>
      <w:r w:rsidRPr="007100A7">
        <w:rPr>
          <w:rStyle w:val="1-Char"/>
          <w:rFonts w:hint="cs"/>
          <w:rtl/>
        </w:rPr>
        <w:t>ش از فرا رس</w:t>
      </w:r>
      <w:r w:rsidR="00446BB7">
        <w:rPr>
          <w:rStyle w:val="1-Char"/>
          <w:rFonts w:hint="cs"/>
          <w:rtl/>
        </w:rPr>
        <w:t>ی</w:t>
      </w:r>
      <w:r w:rsidRPr="007100A7">
        <w:rPr>
          <w:rStyle w:val="1-Char"/>
          <w:rFonts w:hint="cs"/>
          <w:rtl/>
        </w:rPr>
        <w:t>دن ع</w:t>
      </w:r>
      <w:r w:rsidR="00446BB7">
        <w:rPr>
          <w:rStyle w:val="1-Char"/>
          <w:rFonts w:hint="cs"/>
          <w:rtl/>
        </w:rPr>
        <w:t>ی</w:t>
      </w:r>
      <w:r w:rsidRPr="007100A7">
        <w:rPr>
          <w:rStyle w:val="1-Char"/>
          <w:rFonts w:hint="cs"/>
          <w:rtl/>
        </w:rPr>
        <w:t>د قربان، و هفت روز پس از فارغ شدن از افعال و مناسک حج، روزه بگ</w:t>
      </w:r>
      <w:r w:rsidR="00446BB7">
        <w:rPr>
          <w:rStyle w:val="1-Char"/>
          <w:rFonts w:hint="cs"/>
          <w:rtl/>
        </w:rPr>
        <w:t>ی</w:t>
      </w:r>
      <w:r w:rsidRPr="007100A7">
        <w:rPr>
          <w:rStyle w:val="1-Char"/>
          <w:rFonts w:hint="cs"/>
          <w:rtl/>
        </w:rPr>
        <w:t>رد؛ اگر چه ا</w:t>
      </w:r>
      <w:r w:rsidR="00446BB7">
        <w:rPr>
          <w:rStyle w:val="1-Char"/>
          <w:rFonts w:hint="cs"/>
          <w:rtl/>
        </w:rPr>
        <w:t>ی</w:t>
      </w:r>
      <w:r w:rsidRPr="007100A7">
        <w:rPr>
          <w:rStyle w:val="1-Char"/>
          <w:rFonts w:hint="cs"/>
          <w:rtl/>
        </w:rPr>
        <w:t>ن هفت روز را پس از سپر</w:t>
      </w:r>
      <w:r w:rsidR="00446BB7">
        <w:rPr>
          <w:rStyle w:val="1-Char"/>
          <w:rFonts w:hint="cs"/>
          <w:rtl/>
        </w:rPr>
        <w:t>ی</w:t>
      </w:r>
      <w:r w:rsidRPr="007100A7">
        <w:rPr>
          <w:rStyle w:val="1-Char"/>
          <w:rFonts w:hint="cs"/>
          <w:rtl/>
        </w:rPr>
        <w:t xml:space="preserve"> شدن ا</w:t>
      </w:r>
      <w:r w:rsidR="00446BB7">
        <w:rPr>
          <w:rStyle w:val="1-Char"/>
          <w:rFonts w:hint="cs"/>
          <w:rtl/>
        </w:rPr>
        <w:t>ی</w:t>
      </w:r>
      <w:r w:rsidRPr="007100A7">
        <w:rPr>
          <w:rStyle w:val="1-Char"/>
          <w:rFonts w:hint="cs"/>
          <w:rtl/>
        </w:rPr>
        <w:t>ام التشر</w:t>
      </w:r>
      <w:r w:rsidR="00446BB7">
        <w:rPr>
          <w:rStyle w:val="1-Char"/>
          <w:rFonts w:hint="cs"/>
          <w:rtl/>
        </w:rPr>
        <w:t>ی</w:t>
      </w:r>
      <w:r w:rsidRPr="007100A7">
        <w:rPr>
          <w:rStyle w:val="1-Char"/>
          <w:rFonts w:hint="cs"/>
          <w:rtl/>
        </w:rPr>
        <w:t>ق و در مکه‌</w:t>
      </w:r>
      <w:r w:rsidR="00446BB7">
        <w:rPr>
          <w:rStyle w:val="1-Char"/>
          <w:rFonts w:hint="cs"/>
          <w:rtl/>
        </w:rPr>
        <w:t>ی</w:t>
      </w:r>
      <w:r w:rsidRPr="007100A7">
        <w:rPr>
          <w:rStyle w:val="1-Char"/>
          <w:rFonts w:hint="cs"/>
          <w:rtl/>
        </w:rPr>
        <w:t xml:space="preserve"> مکرمه روزه گ</w:t>
      </w:r>
      <w:r w:rsidR="00446BB7">
        <w:rPr>
          <w:rStyle w:val="1-Char"/>
          <w:rFonts w:hint="cs"/>
          <w:rtl/>
        </w:rPr>
        <w:t>ی</w:t>
      </w:r>
      <w:r w:rsidRPr="007100A7">
        <w:rPr>
          <w:rStyle w:val="1-Char"/>
          <w:rFonts w:hint="cs"/>
          <w:rtl/>
        </w:rPr>
        <w:t>رد باز هم درست است؛ و اگر روزه‌</w:t>
      </w:r>
      <w:r w:rsidR="00446BB7">
        <w:rPr>
          <w:rStyle w:val="1-Char"/>
          <w:rFonts w:hint="cs"/>
          <w:rtl/>
        </w:rPr>
        <w:t>ی</w:t>
      </w:r>
      <w:r w:rsidRPr="007100A7">
        <w:rPr>
          <w:rStyle w:val="1-Char"/>
          <w:rFonts w:hint="cs"/>
          <w:rtl/>
        </w:rPr>
        <w:t xml:space="preserve"> ا</w:t>
      </w:r>
      <w:r w:rsidR="00446BB7">
        <w:rPr>
          <w:rStyle w:val="1-Char"/>
          <w:rFonts w:hint="cs"/>
          <w:rtl/>
        </w:rPr>
        <w:t>ی</w:t>
      </w:r>
      <w:r w:rsidRPr="007100A7">
        <w:rPr>
          <w:rStyle w:val="1-Char"/>
          <w:rFonts w:hint="cs"/>
          <w:rtl/>
        </w:rPr>
        <w:t>ن هفت روز را به صورت پراکنده گرفت، باز هم درست است.</w:t>
      </w:r>
    </w:p>
    <w:p w:rsidR="006B31CA" w:rsidRPr="007100A7" w:rsidRDefault="006B31CA" w:rsidP="00AF1D25">
      <w:pPr>
        <w:rPr>
          <w:rStyle w:val="1-Char"/>
          <w:rtl/>
        </w:rPr>
      </w:pPr>
      <w:r w:rsidRPr="007100A7">
        <w:rPr>
          <w:rStyle w:val="1-Char"/>
          <w:rFonts w:hint="cs"/>
          <w:rtl/>
        </w:rPr>
        <w:t xml:space="preserve">[به هر حال؛ بر </w:t>
      </w:r>
      <w:r w:rsidRPr="00FE6406">
        <w:rPr>
          <w:rStyle w:val="9-Char"/>
          <w:rFonts w:eastAsia="Batang" w:hint="cs"/>
          <w:rtl/>
        </w:rPr>
        <w:t>حاج</w:t>
      </w:r>
      <w:r w:rsidR="00446BB7">
        <w:rPr>
          <w:rStyle w:val="9-Char"/>
          <w:rFonts w:eastAsia="Batang" w:hint="cs"/>
          <w:rtl/>
        </w:rPr>
        <w:t>ی</w:t>
      </w:r>
      <w:r w:rsidRPr="00FE6406">
        <w:rPr>
          <w:rStyle w:val="9-Char"/>
          <w:rFonts w:eastAsia="Batang" w:hint="cs"/>
          <w:rtl/>
        </w:rPr>
        <w:t xml:space="preserve"> قارن</w:t>
      </w:r>
      <w:r w:rsidRPr="007100A7">
        <w:rPr>
          <w:rStyle w:val="1-Char"/>
          <w:rFonts w:hint="cs"/>
          <w:rtl/>
        </w:rPr>
        <w:t xml:space="preserve"> واجب است تا پس از رم</w:t>
      </w:r>
      <w:r w:rsidR="00446BB7">
        <w:rPr>
          <w:rStyle w:val="1-Char"/>
          <w:rFonts w:hint="cs"/>
          <w:rtl/>
        </w:rPr>
        <w:t>ی</w:t>
      </w:r>
      <w:r w:rsidRPr="007100A7">
        <w:rPr>
          <w:rStyle w:val="1-Char"/>
          <w:rFonts w:hint="cs"/>
          <w:rtl/>
        </w:rPr>
        <w:t xml:space="preserve"> </w:t>
      </w:r>
      <w:r w:rsidRPr="00FE6406">
        <w:rPr>
          <w:rStyle w:val="9-Char"/>
          <w:rFonts w:eastAsia="Batang" w:hint="cs"/>
          <w:rtl/>
        </w:rPr>
        <w:t>جمره‌</w:t>
      </w:r>
      <w:r w:rsidR="00446BB7">
        <w:rPr>
          <w:rStyle w:val="9-Char"/>
          <w:rFonts w:eastAsia="Batang" w:hint="cs"/>
          <w:rtl/>
        </w:rPr>
        <w:t>ی</w:t>
      </w:r>
      <w:r w:rsidRPr="00FE6406">
        <w:rPr>
          <w:rStyle w:val="9-Char"/>
          <w:rFonts w:eastAsia="Batang" w:hint="cs"/>
          <w:rtl/>
        </w:rPr>
        <w:t xml:space="preserve"> عقبه</w:t>
      </w:r>
      <w:r w:rsidRPr="007100A7">
        <w:rPr>
          <w:rStyle w:val="1-Char"/>
          <w:rFonts w:hint="cs"/>
          <w:rtl/>
        </w:rPr>
        <w:t xml:space="preserve"> در روز ع</w:t>
      </w:r>
      <w:r w:rsidR="00446BB7">
        <w:rPr>
          <w:rStyle w:val="1-Char"/>
          <w:rFonts w:hint="cs"/>
          <w:rtl/>
        </w:rPr>
        <w:t>ی</w:t>
      </w:r>
      <w:r w:rsidRPr="007100A7">
        <w:rPr>
          <w:rStyle w:val="1-Char"/>
          <w:rFonts w:hint="cs"/>
          <w:rtl/>
        </w:rPr>
        <w:t xml:space="preserve">د قربان، گوسفند، </w:t>
      </w:r>
      <w:r w:rsidR="00446BB7">
        <w:rPr>
          <w:rStyle w:val="1-Char"/>
          <w:rFonts w:hint="cs"/>
          <w:rtl/>
        </w:rPr>
        <w:t>ی</w:t>
      </w:r>
      <w:r w:rsidRPr="007100A7">
        <w:rPr>
          <w:rStyle w:val="1-Char"/>
          <w:rFonts w:hint="cs"/>
          <w:rtl/>
        </w:rPr>
        <w:t xml:space="preserve">ا </w:t>
      </w:r>
      <w:r w:rsidR="00446BB7">
        <w:rPr>
          <w:rStyle w:val="1-Char"/>
          <w:rFonts w:hint="cs"/>
          <w:rtl/>
        </w:rPr>
        <w:t>ی</w:t>
      </w:r>
      <w:r w:rsidRPr="007100A7">
        <w:rPr>
          <w:rStyle w:val="1-Char"/>
          <w:rFonts w:hint="cs"/>
          <w:rtl/>
        </w:rPr>
        <w:t xml:space="preserve">ک هفتم شتر </w:t>
      </w:r>
      <w:r w:rsidR="00446BB7">
        <w:rPr>
          <w:rStyle w:val="1-Char"/>
          <w:rFonts w:hint="cs"/>
          <w:rtl/>
        </w:rPr>
        <w:t>ی</w:t>
      </w:r>
      <w:r w:rsidRPr="007100A7">
        <w:rPr>
          <w:rStyle w:val="1-Char"/>
          <w:rFonts w:hint="cs"/>
          <w:rtl/>
        </w:rPr>
        <w:t>ا گاو</w:t>
      </w:r>
      <w:r w:rsidR="00446BB7">
        <w:rPr>
          <w:rStyle w:val="1-Char"/>
          <w:rFonts w:hint="cs"/>
          <w:rtl/>
        </w:rPr>
        <w:t>ی</w:t>
      </w:r>
      <w:r w:rsidRPr="007100A7">
        <w:rPr>
          <w:rStyle w:val="1-Char"/>
          <w:rFonts w:hint="cs"/>
          <w:rtl/>
        </w:rPr>
        <w:t xml:space="preserve"> را ذبح نما</w:t>
      </w:r>
      <w:r w:rsidR="00446BB7">
        <w:rPr>
          <w:rStyle w:val="1-Char"/>
          <w:rFonts w:hint="cs"/>
          <w:rtl/>
        </w:rPr>
        <w:t>ی</w:t>
      </w:r>
      <w:r w:rsidRPr="007100A7">
        <w:rPr>
          <w:rStyle w:val="1-Char"/>
          <w:rFonts w:hint="cs"/>
          <w:rtl/>
        </w:rPr>
        <w:t xml:space="preserve">د؛ و </w:t>
      </w:r>
      <w:r w:rsidRPr="00FE6406">
        <w:rPr>
          <w:rStyle w:val="9-Char"/>
          <w:rFonts w:eastAsia="Batang" w:hint="cs"/>
          <w:rtl/>
        </w:rPr>
        <w:t>وجوب ذبح قربان</w:t>
      </w:r>
      <w:r w:rsidR="00446BB7">
        <w:rPr>
          <w:rStyle w:val="9-Char"/>
          <w:rFonts w:eastAsia="Batang" w:hint="cs"/>
          <w:rtl/>
        </w:rPr>
        <w:t>ی</w:t>
      </w:r>
      <w:r w:rsidRPr="007100A7">
        <w:rPr>
          <w:rStyle w:val="1-Char"/>
          <w:rFonts w:hint="cs"/>
          <w:rtl/>
        </w:rPr>
        <w:t xml:space="preserve"> برا</w:t>
      </w:r>
      <w:r w:rsidR="00446BB7">
        <w:rPr>
          <w:rStyle w:val="1-Char"/>
          <w:rFonts w:hint="cs"/>
          <w:rtl/>
        </w:rPr>
        <w:t>ی</w:t>
      </w:r>
      <w:r w:rsidRPr="007100A7">
        <w:rPr>
          <w:rStyle w:val="1-Char"/>
          <w:rFonts w:hint="cs"/>
          <w:rtl/>
        </w:rPr>
        <w:t xml:space="preserve"> </w:t>
      </w:r>
      <w:r w:rsidRPr="00FE6406">
        <w:rPr>
          <w:rStyle w:val="9-Char"/>
          <w:rFonts w:eastAsia="Batang" w:hint="cs"/>
          <w:rtl/>
        </w:rPr>
        <w:t>حاج</w:t>
      </w:r>
      <w:r w:rsidR="00446BB7">
        <w:rPr>
          <w:rStyle w:val="9-Char"/>
          <w:rFonts w:eastAsia="Batang" w:hint="cs"/>
          <w:rtl/>
        </w:rPr>
        <w:t>ی</w:t>
      </w:r>
      <w:r w:rsidRPr="00FE6406">
        <w:rPr>
          <w:rStyle w:val="9-Char"/>
          <w:rFonts w:eastAsia="Batang" w:hint="cs"/>
          <w:rtl/>
        </w:rPr>
        <w:t xml:space="preserve"> قِران</w:t>
      </w:r>
      <w:r w:rsidRPr="007100A7">
        <w:rPr>
          <w:rStyle w:val="1-Char"/>
          <w:rFonts w:hint="cs"/>
          <w:rtl/>
        </w:rPr>
        <w:t>، به جهت سپاسگزار</w:t>
      </w:r>
      <w:r w:rsidR="00446BB7">
        <w:rPr>
          <w:rStyle w:val="1-Char"/>
          <w:rFonts w:hint="cs"/>
          <w:rtl/>
        </w:rPr>
        <w:t>ی</w:t>
      </w:r>
      <w:r w:rsidRPr="007100A7">
        <w:rPr>
          <w:rStyle w:val="1-Char"/>
          <w:rFonts w:hint="cs"/>
          <w:rtl/>
        </w:rPr>
        <w:t xml:space="preserve"> از خداوند بلندمرتبه برا</w:t>
      </w:r>
      <w:r w:rsidR="00446BB7">
        <w:rPr>
          <w:rStyle w:val="1-Char"/>
          <w:rFonts w:hint="cs"/>
          <w:rtl/>
        </w:rPr>
        <w:t>ی</w:t>
      </w:r>
      <w:r w:rsidRPr="007100A7">
        <w:rPr>
          <w:rStyle w:val="1-Char"/>
          <w:rFonts w:hint="cs"/>
          <w:rtl/>
        </w:rPr>
        <w:t xml:space="preserve"> به جا</w:t>
      </w:r>
      <w:r w:rsidR="00446BB7">
        <w:rPr>
          <w:rStyle w:val="1-Char"/>
          <w:rFonts w:hint="cs"/>
          <w:rtl/>
        </w:rPr>
        <w:t>ی</w:t>
      </w:r>
      <w:r w:rsidRPr="007100A7">
        <w:rPr>
          <w:rStyle w:val="1-Char"/>
          <w:rFonts w:hint="cs"/>
          <w:rtl/>
        </w:rPr>
        <w:t xml:space="preserve"> آوردن و جمع کردن م</w:t>
      </w:r>
      <w:r w:rsidR="00446BB7">
        <w:rPr>
          <w:rStyle w:val="1-Char"/>
          <w:rFonts w:hint="cs"/>
          <w:rtl/>
        </w:rPr>
        <w:t>ی</w:t>
      </w:r>
      <w:r w:rsidRPr="007100A7">
        <w:rPr>
          <w:rStyle w:val="1-Char"/>
          <w:rFonts w:hint="cs"/>
          <w:rtl/>
        </w:rPr>
        <w:t>ان حجّ و عمره م</w:t>
      </w:r>
      <w:r w:rsidR="00446BB7">
        <w:rPr>
          <w:rStyle w:val="1-Char"/>
          <w:rFonts w:hint="cs"/>
          <w:rtl/>
        </w:rPr>
        <w:t>ی</w:t>
      </w:r>
      <w:r w:rsidRPr="007100A7">
        <w:rPr>
          <w:rStyle w:val="1-Char"/>
          <w:rFonts w:hint="cs"/>
          <w:rtl/>
        </w:rPr>
        <w:t>‌باشد.</w:t>
      </w:r>
    </w:p>
    <w:p w:rsidR="006B31CA" w:rsidRPr="007100A7" w:rsidRDefault="006B31CA" w:rsidP="00AF1D25">
      <w:pPr>
        <w:rPr>
          <w:rStyle w:val="1-Char"/>
          <w:rtl/>
        </w:rPr>
      </w:pPr>
      <w:r w:rsidRPr="007100A7">
        <w:rPr>
          <w:rStyle w:val="1-Char"/>
          <w:rFonts w:hint="cs"/>
          <w:rtl/>
        </w:rPr>
        <w:t>و پس از ذبح ح</w:t>
      </w:r>
      <w:r w:rsidR="00446BB7">
        <w:rPr>
          <w:rStyle w:val="1-Char"/>
          <w:rFonts w:hint="cs"/>
          <w:rtl/>
        </w:rPr>
        <w:t>ی</w:t>
      </w:r>
      <w:r w:rsidRPr="007100A7">
        <w:rPr>
          <w:rStyle w:val="1-Char"/>
          <w:rFonts w:hint="cs"/>
          <w:rtl/>
        </w:rPr>
        <w:t>وان قربان، مو</w:t>
      </w:r>
      <w:r w:rsidR="00446BB7">
        <w:rPr>
          <w:rStyle w:val="1-Char"/>
          <w:rFonts w:hint="cs"/>
          <w:rtl/>
        </w:rPr>
        <w:t>ی</w:t>
      </w:r>
      <w:r w:rsidRPr="007100A7">
        <w:rPr>
          <w:rStyle w:val="1-Char"/>
          <w:rFonts w:hint="cs"/>
          <w:rtl/>
        </w:rPr>
        <w:t xml:space="preserve"> سرش را بتراشد </w:t>
      </w:r>
      <w:r w:rsidR="00446BB7">
        <w:rPr>
          <w:rStyle w:val="1-Char"/>
          <w:rFonts w:hint="cs"/>
          <w:rtl/>
        </w:rPr>
        <w:t>ی</w:t>
      </w:r>
      <w:r w:rsidRPr="007100A7">
        <w:rPr>
          <w:rStyle w:val="1-Char"/>
          <w:rFonts w:hint="cs"/>
          <w:rtl/>
        </w:rPr>
        <w:t>ا کوتاه نما</w:t>
      </w:r>
      <w:r w:rsidR="00446BB7">
        <w:rPr>
          <w:rStyle w:val="1-Char"/>
          <w:rFonts w:hint="cs"/>
          <w:rtl/>
        </w:rPr>
        <w:t>ی</w:t>
      </w:r>
      <w:r w:rsidRPr="007100A7">
        <w:rPr>
          <w:rStyle w:val="1-Char"/>
          <w:rFonts w:hint="cs"/>
          <w:rtl/>
        </w:rPr>
        <w:t>د؛ و با ا</w:t>
      </w:r>
      <w:r w:rsidR="00446BB7">
        <w:rPr>
          <w:rStyle w:val="1-Char"/>
          <w:rFonts w:hint="cs"/>
          <w:rtl/>
        </w:rPr>
        <w:t>ی</w:t>
      </w:r>
      <w:r w:rsidRPr="007100A7">
        <w:rPr>
          <w:rStyle w:val="1-Char"/>
          <w:rFonts w:hint="cs"/>
          <w:rtl/>
        </w:rPr>
        <w:t>ن کار از احرام حجّ و عمره ب</w:t>
      </w:r>
      <w:r w:rsidR="00446BB7">
        <w:rPr>
          <w:rStyle w:val="1-Char"/>
          <w:rFonts w:hint="cs"/>
          <w:rtl/>
        </w:rPr>
        <w:t>ی</w:t>
      </w:r>
      <w:r w:rsidRPr="007100A7">
        <w:rPr>
          <w:rStyle w:val="1-Char"/>
          <w:rFonts w:hint="cs"/>
          <w:rtl/>
        </w:rPr>
        <w:t>رون م</w:t>
      </w:r>
      <w:r w:rsidR="00446BB7">
        <w:rPr>
          <w:rStyle w:val="1-Char"/>
          <w:rFonts w:hint="cs"/>
          <w:rtl/>
        </w:rPr>
        <w:t>ی</w:t>
      </w:r>
      <w:r w:rsidRPr="007100A7">
        <w:rPr>
          <w:rStyle w:val="1-Char"/>
          <w:rFonts w:hint="cs"/>
          <w:rtl/>
        </w:rPr>
        <w:t>‌شود. و برا</w:t>
      </w:r>
      <w:r w:rsidR="00446BB7">
        <w:rPr>
          <w:rStyle w:val="1-Char"/>
          <w:rFonts w:hint="cs"/>
          <w:rtl/>
        </w:rPr>
        <w:t>ی</w:t>
      </w:r>
      <w:r w:rsidRPr="007100A7">
        <w:rPr>
          <w:rStyle w:val="1-Char"/>
          <w:rFonts w:hint="cs"/>
          <w:rtl/>
        </w:rPr>
        <w:t xml:space="preserve"> حاج</w:t>
      </w:r>
      <w:r w:rsidR="00446BB7">
        <w:rPr>
          <w:rStyle w:val="1-Char"/>
          <w:rFonts w:hint="cs"/>
          <w:rtl/>
        </w:rPr>
        <w:t>ی</w:t>
      </w:r>
      <w:r w:rsidRPr="007100A7">
        <w:rPr>
          <w:rStyle w:val="1-Char"/>
          <w:rFonts w:hint="cs"/>
          <w:rtl/>
        </w:rPr>
        <w:t xml:space="preserve"> قِران درست ن</w:t>
      </w:r>
      <w:r w:rsidR="00446BB7">
        <w:rPr>
          <w:rStyle w:val="1-Char"/>
          <w:rFonts w:hint="cs"/>
          <w:rtl/>
        </w:rPr>
        <w:t>ی</w:t>
      </w:r>
      <w:r w:rsidRPr="007100A7">
        <w:rPr>
          <w:rStyle w:val="1-Char"/>
          <w:rFonts w:hint="cs"/>
          <w:rtl/>
        </w:rPr>
        <w:t>ست که پ</w:t>
      </w:r>
      <w:r w:rsidR="00446BB7">
        <w:rPr>
          <w:rStyle w:val="1-Char"/>
          <w:rFonts w:hint="cs"/>
          <w:rtl/>
        </w:rPr>
        <w:t>ی</w:t>
      </w:r>
      <w:r w:rsidRPr="007100A7">
        <w:rPr>
          <w:rStyle w:val="1-Char"/>
          <w:rFonts w:hint="cs"/>
          <w:rtl/>
        </w:rPr>
        <w:t>ش از ذبح ح</w:t>
      </w:r>
      <w:r w:rsidR="00446BB7">
        <w:rPr>
          <w:rStyle w:val="1-Char"/>
          <w:rFonts w:hint="cs"/>
          <w:rtl/>
        </w:rPr>
        <w:t>ی</w:t>
      </w:r>
      <w:r w:rsidRPr="007100A7">
        <w:rPr>
          <w:rStyle w:val="1-Char"/>
          <w:rFonts w:hint="cs"/>
          <w:rtl/>
        </w:rPr>
        <w:t>وان قربان</w:t>
      </w:r>
      <w:r w:rsidR="00446BB7">
        <w:rPr>
          <w:rStyle w:val="1-Char"/>
          <w:rFonts w:hint="cs"/>
          <w:rtl/>
        </w:rPr>
        <w:t>ی</w:t>
      </w:r>
      <w:r w:rsidRPr="007100A7">
        <w:rPr>
          <w:rStyle w:val="1-Char"/>
          <w:rFonts w:hint="cs"/>
          <w:rtl/>
        </w:rPr>
        <w:t>، مو</w:t>
      </w:r>
      <w:r w:rsidR="00446BB7">
        <w:rPr>
          <w:rStyle w:val="1-Char"/>
          <w:rFonts w:hint="cs"/>
          <w:rtl/>
        </w:rPr>
        <w:t>ی</w:t>
      </w:r>
      <w:r w:rsidRPr="007100A7">
        <w:rPr>
          <w:rStyle w:val="1-Char"/>
          <w:rFonts w:hint="cs"/>
          <w:rtl/>
        </w:rPr>
        <w:t xml:space="preserve"> سرش را بتراشد </w:t>
      </w:r>
      <w:r w:rsidR="00446BB7">
        <w:rPr>
          <w:rStyle w:val="1-Char"/>
          <w:rFonts w:hint="cs"/>
          <w:rtl/>
        </w:rPr>
        <w:t>ی</w:t>
      </w:r>
      <w:r w:rsidRPr="007100A7">
        <w:rPr>
          <w:rStyle w:val="1-Char"/>
          <w:rFonts w:hint="cs"/>
          <w:rtl/>
        </w:rPr>
        <w:t>ا کوتاه نما</w:t>
      </w:r>
      <w:r w:rsidR="00446BB7">
        <w:rPr>
          <w:rStyle w:val="1-Char"/>
          <w:rFonts w:hint="cs"/>
          <w:rtl/>
        </w:rPr>
        <w:t>ی</w:t>
      </w:r>
      <w:r w:rsidRPr="007100A7">
        <w:rPr>
          <w:rStyle w:val="1-Char"/>
          <w:rFonts w:hint="cs"/>
          <w:rtl/>
        </w:rPr>
        <w:t>د؛ و پس از تراش</w:t>
      </w:r>
      <w:r w:rsidR="00446BB7">
        <w:rPr>
          <w:rStyle w:val="1-Char"/>
          <w:rFonts w:hint="cs"/>
          <w:rtl/>
        </w:rPr>
        <w:t>ی</w:t>
      </w:r>
      <w:r w:rsidRPr="007100A7">
        <w:rPr>
          <w:rStyle w:val="1-Char"/>
          <w:rFonts w:hint="cs"/>
          <w:rtl/>
        </w:rPr>
        <w:t xml:space="preserve">دن </w:t>
      </w:r>
      <w:r w:rsidR="00446BB7">
        <w:rPr>
          <w:rStyle w:val="1-Char"/>
          <w:rFonts w:hint="cs"/>
          <w:rtl/>
        </w:rPr>
        <w:t>ی</w:t>
      </w:r>
      <w:r w:rsidRPr="007100A7">
        <w:rPr>
          <w:rStyle w:val="1-Char"/>
          <w:rFonts w:hint="cs"/>
          <w:rtl/>
        </w:rPr>
        <w:t>ا کوتاه نمودن مو</w:t>
      </w:r>
      <w:r w:rsidR="00446BB7">
        <w:rPr>
          <w:rStyle w:val="1-Char"/>
          <w:rFonts w:hint="cs"/>
          <w:rtl/>
        </w:rPr>
        <w:t>ی</w:t>
      </w:r>
      <w:r w:rsidRPr="007100A7">
        <w:rPr>
          <w:rStyle w:val="1-Char"/>
          <w:rFonts w:hint="cs"/>
          <w:rtl/>
        </w:rPr>
        <w:t xml:space="preserve"> سر، تمام چ</w:t>
      </w:r>
      <w:r w:rsidR="00446BB7">
        <w:rPr>
          <w:rStyle w:val="1-Char"/>
          <w:rFonts w:hint="cs"/>
          <w:rtl/>
        </w:rPr>
        <w:t>ی</w:t>
      </w:r>
      <w:r w:rsidRPr="007100A7">
        <w:rPr>
          <w:rStyle w:val="1-Char"/>
          <w:rFonts w:hint="cs"/>
          <w:rtl/>
        </w:rPr>
        <w:t>زها به جز عمل زناشو</w:t>
      </w:r>
      <w:r w:rsidR="00446BB7">
        <w:rPr>
          <w:rStyle w:val="1-Char"/>
          <w:rFonts w:hint="cs"/>
          <w:rtl/>
        </w:rPr>
        <w:t>یی</w:t>
      </w:r>
      <w:r w:rsidRPr="007100A7">
        <w:rPr>
          <w:rStyle w:val="1-Char"/>
          <w:rFonts w:hint="cs"/>
          <w:rtl/>
        </w:rPr>
        <w:t xml:space="preserve"> برا</w:t>
      </w:r>
      <w:r w:rsidR="00446BB7">
        <w:rPr>
          <w:rStyle w:val="1-Char"/>
          <w:rFonts w:hint="cs"/>
          <w:rtl/>
        </w:rPr>
        <w:t>ی</w:t>
      </w:r>
      <w:r w:rsidRPr="007100A7">
        <w:rPr>
          <w:rStyle w:val="1-Char"/>
          <w:rFonts w:hint="cs"/>
          <w:rtl/>
        </w:rPr>
        <w:t>ش حلال م</w:t>
      </w:r>
      <w:r w:rsidR="00446BB7">
        <w:rPr>
          <w:rStyle w:val="1-Char"/>
          <w:rFonts w:hint="cs"/>
          <w:rtl/>
        </w:rPr>
        <w:t>ی</w:t>
      </w:r>
      <w:r w:rsidRPr="007100A7">
        <w:rPr>
          <w:rStyle w:val="1-Char"/>
          <w:rFonts w:hint="cs"/>
          <w:rtl/>
        </w:rPr>
        <w:t>‌گردد؛ و عمل زناشو</w:t>
      </w:r>
      <w:r w:rsidR="00446BB7">
        <w:rPr>
          <w:rStyle w:val="1-Char"/>
          <w:rFonts w:hint="cs"/>
          <w:rtl/>
        </w:rPr>
        <w:t>یی</w:t>
      </w:r>
      <w:r w:rsidRPr="007100A7">
        <w:rPr>
          <w:rStyle w:val="1-Char"/>
          <w:rFonts w:hint="cs"/>
          <w:rtl/>
        </w:rPr>
        <w:t xml:space="preserve"> پس از انجام طواف ز</w:t>
      </w:r>
      <w:r w:rsidR="00446BB7">
        <w:rPr>
          <w:rStyle w:val="1-Char"/>
          <w:rFonts w:hint="cs"/>
          <w:rtl/>
        </w:rPr>
        <w:t>ی</w:t>
      </w:r>
      <w:r w:rsidRPr="007100A7">
        <w:rPr>
          <w:rStyle w:val="1-Char"/>
          <w:rFonts w:hint="cs"/>
          <w:rtl/>
        </w:rPr>
        <w:t>ارت، برا</w:t>
      </w:r>
      <w:r w:rsidR="00446BB7">
        <w:rPr>
          <w:rStyle w:val="1-Char"/>
          <w:rFonts w:hint="cs"/>
          <w:rtl/>
        </w:rPr>
        <w:t>ی</w:t>
      </w:r>
      <w:r w:rsidRPr="007100A7">
        <w:rPr>
          <w:rStyle w:val="1-Char"/>
          <w:rFonts w:hint="cs"/>
          <w:rtl/>
        </w:rPr>
        <w:t>ش حلال م</w:t>
      </w:r>
      <w:r w:rsidR="00446BB7">
        <w:rPr>
          <w:rStyle w:val="1-Char"/>
          <w:rFonts w:hint="cs"/>
          <w:rtl/>
        </w:rPr>
        <w:t>ی</w:t>
      </w:r>
      <w:r w:rsidRPr="007100A7">
        <w:rPr>
          <w:rStyle w:val="1-Char"/>
          <w:rFonts w:hint="cs"/>
          <w:rtl/>
        </w:rPr>
        <w:t>‌شود.</w:t>
      </w:r>
    </w:p>
    <w:p w:rsidR="006B31CA" w:rsidRPr="007100A7" w:rsidRDefault="006B31CA" w:rsidP="00AF1D25">
      <w:pPr>
        <w:rPr>
          <w:rStyle w:val="1-Char"/>
          <w:rtl/>
        </w:rPr>
      </w:pPr>
      <w:r w:rsidRPr="007100A7">
        <w:rPr>
          <w:rStyle w:val="1-Char"/>
          <w:rFonts w:hint="cs"/>
          <w:rtl/>
        </w:rPr>
        <w:t xml:space="preserve">و </w:t>
      </w:r>
      <w:r w:rsidR="00AF17B9">
        <w:rPr>
          <w:rStyle w:val="1-Char"/>
          <w:rFonts w:hint="cs"/>
          <w:rtl/>
        </w:rPr>
        <w:t>چنان‌چه</w:t>
      </w:r>
      <w:r w:rsidRPr="007100A7">
        <w:rPr>
          <w:rStyle w:val="1-Char"/>
          <w:rFonts w:hint="cs"/>
          <w:rtl/>
        </w:rPr>
        <w:t xml:space="preserve"> </w:t>
      </w:r>
      <w:r w:rsidRPr="00FE6406">
        <w:rPr>
          <w:rStyle w:val="9-Char"/>
          <w:rFonts w:eastAsia="Batang" w:hint="cs"/>
          <w:rtl/>
        </w:rPr>
        <w:t>حاج</w:t>
      </w:r>
      <w:r w:rsidR="00446BB7">
        <w:rPr>
          <w:rStyle w:val="9-Char"/>
          <w:rFonts w:eastAsia="Batang" w:hint="cs"/>
          <w:rtl/>
        </w:rPr>
        <w:t>ی</w:t>
      </w:r>
      <w:r w:rsidRPr="00FE6406">
        <w:rPr>
          <w:rStyle w:val="9-Char"/>
          <w:rFonts w:eastAsia="Batang" w:hint="cs"/>
          <w:rtl/>
        </w:rPr>
        <w:t xml:space="preserve"> قارن</w:t>
      </w:r>
      <w:r w:rsidRPr="007100A7">
        <w:rPr>
          <w:rStyle w:val="1-Char"/>
          <w:rFonts w:hint="cs"/>
          <w:rtl/>
        </w:rPr>
        <w:t>،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را برا</w:t>
      </w:r>
      <w:r w:rsidR="00446BB7">
        <w:rPr>
          <w:rStyle w:val="1-Char"/>
          <w:rFonts w:hint="cs"/>
          <w:rtl/>
        </w:rPr>
        <w:t>ی</w:t>
      </w:r>
      <w:r w:rsidRPr="007100A7">
        <w:rPr>
          <w:rStyle w:val="1-Char"/>
          <w:rFonts w:hint="cs"/>
          <w:rtl/>
        </w:rPr>
        <w:t xml:space="preserve"> خر</w:t>
      </w:r>
      <w:r w:rsidR="00446BB7">
        <w:rPr>
          <w:rStyle w:val="1-Char"/>
          <w:rFonts w:hint="cs"/>
          <w:rtl/>
        </w:rPr>
        <w:t>ی</w:t>
      </w:r>
      <w:r w:rsidRPr="007100A7">
        <w:rPr>
          <w:rStyle w:val="1-Char"/>
          <w:rFonts w:hint="cs"/>
          <w:rtl/>
        </w:rPr>
        <w:t>دن ح</w:t>
      </w:r>
      <w:r w:rsidR="00446BB7">
        <w:rPr>
          <w:rStyle w:val="1-Char"/>
          <w:rFonts w:hint="cs"/>
          <w:rtl/>
        </w:rPr>
        <w:t>ی</w:t>
      </w:r>
      <w:r w:rsidRPr="007100A7">
        <w:rPr>
          <w:rStyle w:val="1-Char"/>
          <w:rFonts w:hint="cs"/>
          <w:rtl/>
        </w:rPr>
        <w:t>وان قربان</w:t>
      </w:r>
      <w:r w:rsidR="00446BB7">
        <w:rPr>
          <w:rStyle w:val="1-Char"/>
          <w:rFonts w:hint="cs"/>
          <w:rtl/>
        </w:rPr>
        <w:t>ی</w:t>
      </w:r>
      <w:r w:rsidRPr="007100A7">
        <w:rPr>
          <w:rStyle w:val="1-Char"/>
          <w:rFonts w:hint="cs"/>
          <w:rtl/>
        </w:rPr>
        <w:t xml:space="preserve"> ن</w:t>
      </w:r>
      <w:r w:rsidR="00446BB7">
        <w:rPr>
          <w:rStyle w:val="1-Char"/>
          <w:rFonts w:hint="cs"/>
          <w:rtl/>
        </w:rPr>
        <w:t>ی</w:t>
      </w:r>
      <w:r w:rsidRPr="007100A7">
        <w:rPr>
          <w:rStyle w:val="1-Char"/>
          <w:rFonts w:hint="cs"/>
          <w:rtl/>
        </w:rPr>
        <w:t>افت، در ا</w:t>
      </w:r>
      <w:r w:rsidR="00446BB7">
        <w:rPr>
          <w:rStyle w:val="1-Char"/>
          <w:rFonts w:hint="cs"/>
          <w:rtl/>
        </w:rPr>
        <w:t>ی</w:t>
      </w:r>
      <w:r w:rsidRPr="007100A7">
        <w:rPr>
          <w:rStyle w:val="1-Char"/>
          <w:rFonts w:hint="cs"/>
          <w:rtl/>
        </w:rPr>
        <w:t>ن صورت در ا</w:t>
      </w:r>
      <w:r w:rsidR="00446BB7">
        <w:rPr>
          <w:rStyle w:val="1-Char"/>
          <w:rFonts w:hint="cs"/>
          <w:rtl/>
        </w:rPr>
        <w:t>ی</w:t>
      </w:r>
      <w:r w:rsidRPr="007100A7">
        <w:rPr>
          <w:rStyle w:val="1-Char"/>
          <w:rFonts w:hint="cs"/>
          <w:rtl/>
        </w:rPr>
        <w:t>ام حج، سه روز را روزه بگ</w:t>
      </w:r>
      <w:r w:rsidR="00446BB7">
        <w:rPr>
          <w:rStyle w:val="1-Char"/>
          <w:rFonts w:hint="cs"/>
          <w:rtl/>
        </w:rPr>
        <w:t>ی</w:t>
      </w:r>
      <w:r w:rsidRPr="007100A7">
        <w:rPr>
          <w:rStyle w:val="1-Char"/>
          <w:rFonts w:hint="cs"/>
          <w:rtl/>
        </w:rPr>
        <w:t>رد؛ ا</w:t>
      </w:r>
      <w:r w:rsidR="00446BB7">
        <w:rPr>
          <w:rStyle w:val="1-Char"/>
          <w:rFonts w:hint="cs"/>
          <w:rtl/>
        </w:rPr>
        <w:t>ی</w:t>
      </w:r>
      <w:r w:rsidRPr="007100A7">
        <w:rPr>
          <w:rStyle w:val="1-Char"/>
          <w:rFonts w:hint="cs"/>
          <w:rtl/>
        </w:rPr>
        <w:t>ن‌طور که آخر</w:t>
      </w:r>
      <w:r w:rsidR="00446BB7">
        <w:rPr>
          <w:rStyle w:val="1-Char"/>
          <w:rFonts w:hint="cs"/>
          <w:rtl/>
        </w:rPr>
        <w:t>ی</w:t>
      </w:r>
      <w:r w:rsidRPr="007100A7">
        <w:rPr>
          <w:rStyle w:val="1-Char"/>
          <w:rFonts w:hint="cs"/>
          <w:rtl/>
        </w:rPr>
        <w:t xml:space="preserve">ن روز آن سه روز، </w:t>
      </w:r>
      <w:r w:rsidRPr="00FE6406">
        <w:rPr>
          <w:rStyle w:val="9-Char"/>
          <w:rFonts w:eastAsia="Batang" w:hint="cs"/>
          <w:rtl/>
        </w:rPr>
        <w:t>روز عرفه</w:t>
      </w:r>
      <w:r w:rsidRPr="007100A7">
        <w:rPr>
          <w:rStyle w:val="1-Char"/>
          <w:rFonts w:hint="cs"/>
          <w:rtl/>
        </w:rPr>
        <w:t xml:space="preserve"> باشد؛ سپس هرگاه به خانه و کاشانه‌اش برگشت، </w:t>
      </w:r>
      <w:r w:rsidRPr="00FE6406">
        <w:rPr>
          <w:rStyle w:val="9-Char"/>
          <w:rFonts w:eastAsia="Batang" w:hint="cs"/>
          <w:rtl/>
        </w:rPr>
        <w:t>هفت روز د</w:t>
      </w:r>
      <w:r w:rsidR="00446BB7">
        <w:rPr>
          <w:rStyle w:val="9-Char"/>
          <w:rFonts w:eastAsia="Batang" w:hint="cs"/>
          <w:rtl/>
        </w:rPr>
        <w:t>ی</w:t>
      </w:r>
      <w:r w:rsidRPr="00FE6406">
        <w:rPr>
          <w:rStyle w:val="9-Char"/>
          <w:rFonts w:eastAsia="Batang" w:hint="cs"/>
          <w:rtl/>
        </w:rPr>
        <w:t>گر</w:t>
      </w:r>
      <w:r w:rsidRPr="007100A7">
        <w:rPr>
          <w:rStyle w:val="1-Char"/>
          <w:rFonts w:hint="cs"/>
          <w:rtl/>
        </w:rPr>
        <w:t xml:space="preserve"> را هم روزه بگ</w:t>
      </w:r>
      <w:r w:rsidR="00446BB7">
        <w:rPr>
          <w:rStyle w:val="1-Char"/>
          <w:rFonts w:hint="cs"/>
          <w:rtl/>
        </w:rPr>
        <w:t>ی</w:t>
      </w:r>
      <w:r w:rsidRPr="007100A7">
        <w:rPr>
          <w:rStyle w:val="1-Char"/>
          <w:rFonts w:hint="cs"/>
          <w:rtl/>
        </w:rPr>
        <w:t>رد؛ تا بد</w:t>
      </w:r>
      <w:r w:rsidR="00446BB7">
        <w:rPr>
          <w:rStyle w:val="1-Char"/>
          <w:rFonts w:hint="cs"/>
          <w:rtl/>
        </w:rPr>
        <w:t>ی</w:t>
      </w:r>
      <w:r w:rsidRPr="007100A7">
        <w:rPr>
          <w:rStyle w:val="1-Char"/>
          <w:rFonts w:hint="cs"/>
          <w:rtl/>
        </w:rPr>
        <w:t>ن ترت</w:t>
      </w:r>
      <w:r w:rsidR="00446BB7">
        <w:rPr>
          <w:rStyle w:val="1-Char"/>
          <w:rFonts w:hint="cs"/>
          <w:rtl/>
        </w:rPr>
        <w:t>ی</w:t>
      </w:r>
      <w:r w:rsidRPr="007100A7">
        <w:rPr>
          <w:rStyle w:val="1-Char"/>
          <w:rFonts w:hint="cs"/>
          <w:rtl/>
        </w:rPr>
        <w:t xml:space="preserve">ب </w:t>
      </w:r>
      <w:r w:rsidRPr="00FE6406">
        <w:rPr>
          <w:rStyle w:val="9-Char"/>
          <w:rFonts w:eastAsia="Batang" w:hint="cs"/>
          <w:rtl/>
        </w:rPr>
        <w:t>ده روز</w:t>
      </w:r>
      <w:r w:rsidRPr="007100A7">
        <w:rPr>
          <w:rStyle w:val="1-Char"/>
          <w:rFonts w:hint="cs"/>
          <w:rtl/>
        </w:rPr>
        <w:t xml:space="preserve"> کامل گردد.</w:t>
      </w:r>
    </w:p>
    <w:p w:rsidR="006B31CA" w:rsidRPr="007100A7" w:rsidRDefault="006B31CA" w:rsidP="00AF1D25">
      <w:pPr>
        <w:rPr>
          <w:rStyle w:val="1-Char"/>
          <w:rtl/>
        </w:rPr>
      </w:pPr>
      <w:r w:rsidRPr="007100A7">
        <w:rPr>
          <w:rStyle w:val="1-Char"/>
          <w:rFonts w:hint="cs"/>
          <w:rtl/>
        </w:rPr>
        <w:t>و به طور کلّ</w:t>
      </w:r>
      <w:r w:rsidR="00446BB7">
        <w:rPr>
          <w:rStyle w:val="1-Char"/>
          <w:rFonts w:hint="cs"/>
          <w:rtl/>
        </w:rPr>
        <w:t>ی</w:t>
      </w:r>
      <w:r w:rsidRPr="007100A7">
        <w:rPr>
          <w:rStyle w:val="1-Char"/>
          <w:rFonts w:hint="cs"/>
          <w:rtl/>
        </w:rPr>
        <w:t xml:space="preserve">، اگر </w:t>
      </w:r>
      <w:r w:rsidRPr="00FE6406">
        <w:rPr>
          <w:rStyle w:val="9-Char"/>
          <w:rFonts w:eastAsia="Batang" w:hint="cs"/>
          <w:rtl/>
        </w:rPr>
        <w:t>حاج</w:t>
      </w:r>
      <w:r w:rsidR="00446BB7">
        <w:rPr>
          <w:rStyle w:val="9-Char"/>
          <w:rFonts w:eastAsia="Batang" w:hint="cs"/>
          <w:rtl/>
        </w:rPr>
        <w:t>ی</w:t>
      </w:r>
      <w:r w:rsidRPr="00FE6406">
        <w:rPr>
          <w:rStyle w:val="9-Char"/>
          <w:rFonts w:eastAsia="Batang" w:hint="cs"/>
          <w:rtl/>
        </w:rPr>
        <w:t xml:space="preserve"> قارن</w:t>
      </w:r>
      <w:r w:rsidRPr="007100A7">
        <w:rPr>
          <w:rStyle w:val="1-Char"/>
          <w:rFonts w:hint="cs"/>
          <w:rtl/>
        </w:rPr>
        <w:t>، ح</w:t>
      </w:r>
      <w:r w:rsidR="00446BB7">
        <w:rPr>
          <w:rStyle w:val="1-Char"/>
          <w:rFonts w:hint="cs"/>
          <w:rtl/>
        </w:rPr>
        <w:t>ی</w:t>
      </w:r>
      <w:r w:rsidRPr="007100A7">
        <w:rPr>
          <w:rStyle w:val="1-Char"/>
          <w:rFonts w:hint="cs"/>
          <w:rtl/>
        </w:rPr>
        <w:t>وان</w:t>
      </w:r>
      <w:r w:rsidR="00446BB7">
        <w:rPr>
          <w:rStyle w:val="1-Char"/>
          <w:rFonts w:hint="cs"/>
          <w:rtl/>
        </w:rPr>
        <w:t>ی</w:t>
      </w:r>
      <w:r w:rsidRPr="007100A7">
        <w:rPr>
          <w:rStyle w:val="1-Char"/>
          <w:rFonts w:hint="cs"/>
          <w:rtl/>
        </w:rPr>
        <w:t xml:space="preserve"> را برا</w:t>
      </w:r>
      <w:r w:rsidR="00446BB7">
        <w:rPr>
          <w:rStyle w:val="1-Char"/>
          <w:rFonts w:hint="cs"/>
          <w:rtl/>
        </w:rPr>
        <w:t>ی</w:t>
      </w:r>
      <w:r w:rsidRPr="007100A7">
        <w:rPr>
          <w:rStyle w:val="1-Char"/>
          <w:rFonts w:hint="cs"/>
          <w:rtl/>
        </w:rPr>
        <w:t xml:space="preserve"> ذبح کردن ن</w:t>
      </w:r>
      <w:r w:rsidR="00446BB7">
        <w:rPr>
          <w:rStyle w:val="1-Char"/>
          <w:rFonts w:hint="cs"/>
          <w:rtl/>
        </w:rPr>
        <w:t>ی</w:t>
      </w:r>
      <w:r w:rsidRPr="007100A7">
        <w:rPr>
          <w:rStyle w:val="1-Char"/>
          <w:rFonts w:hint="cs"/>
          <w:rtl/>
        </w:rPr>
        <w:t>افت، سه روز قبل از ع</w:t>
      </w:r>
      <w:r w:rsidR="00446BB7">
        <w:rPr>
          <w:rStyle w:val="1-Char"/>
          <w:rFonts w:hint="cs"/>
          <w:rtl/>
        </w:rPr>
        <w:t>ی</w:t>
      </w:r>
      <w:r w:rsidRPr="007100A7">
        <w:rPr>
          <w:rStyle w:val="1-Char"/>
          <w:rFonts w:hint="cs"/>
          <w:rtl/>
        </w:rPr>
        <w:t>د قربان و هفت روز پس از فارغ شدن از افعال و مناسک حجّ، روزه بگ</w:t>
      </w:r>
      <w:r w:rsidR="00446BB7">
        <w:rPr>
          <w:rStyle w:val="1-Char"/>
          <w:rFonts w:hint="cs"/>
          <w:rtl/>
        </w:rPr>
        <w:t>ی</w:t>
      </w:r>
      <w:r w:rsidRPr="007100A7">
        <w:rPr>
          <w:rStyle w:val="1-Char"/>
          <w:rFonts w:hint="cs"/>
          <w:rtl/>
        </w:rPr>
        <w:t>رد؛ و و</w:t>
      </w:r>
      <w:r w:rsidR="00446BB7">
        <w:rPr>
          <w:rStyle w:val="1-Char"/>
          <w:rFonts w:hint="cs"/>
          <w:rtl/>
        </w:rPr>
        <w:t>ی</w:t>
      </w:r>
      <w:r w:rsidRPr="007100A7">
        <w:rPr>
          <w:rStyle w:val="1-Char"/>
          <w:rFonts w:hint="cs"/>
          <w:rtl/>
        </w:rPr>
        <w:t xml:space="preserve"> در گرفتن ا</w:t>
      </w:r>
      <w:r w:rsidR="00446BB7">
        <w:rPr>
          <w:rStyle w:val="1-Char"/>
          <w:rFonts w:hint="cs"/>
          <w:rtl/>
        </w:rPr>
        <w:t>ی</w:t>
      </w:r>
      <w:r w:rsidRPr="007100A7">
        <w:rPr>
          <w:rStyle w:val="1-Char"/>
          <w:rFonts w:hint="cs"/>
          <w:rtl/>
        </w:rPr>
        <w:t>ن هفت روز صاحب اخت</w:t>
      </w:r>
      <w:r w:rsidR="00446BB7">
        <w:rPr>
          <w:rStyle w:val="1-Char"/>
          <w:rFonts w:hint="cs"/>
          <w:rtl/>
        </w:rPr>
        <w:t>ی</w:t>
      </w:r>
      <w:r w:rsidRPr="007100A7">
        <w:rPr>
          <w:rStyle w:val="1-Char"/>
          <w:rFonts w:hint="cs"/>
          <w:rtl/>
        </w:rPr>
        <w:t>ار است؛ اگر م</w:t>
      </w:r>
      <w:r w:rsidR="00446BB7">
        <w:rPr>
          <w:rStyle w:val="1-Char"/>
          <w:rFonts w:hint="cs"/>
          <w:rtl/>
        </w:rPr>
        <w:t>ی</w:t>
      </w:r>
      <w:r w:rsidRPr="007100A7">
        <w:rPr>
          <w:rStyle w:val="1-Char"/>
          <w:rFonts w:hint="cs"/>
          <w:rtl/>
        </w:rPr>
        <w:t>‌خواست م</w:t>
      </w:r>
      <w:r w:rsidR="00446BB7">
        <w:rPr>
          <w:rStyle w:val="1-Char"/>
          <w:rFonts w:hint="cs"/>
          <w:rtl/>
        </w:rPr>
        <w:t>ی</w:t>
      </w:r>
      <w:r w:rsidRPr="007100A7">
        <w:rPr>
          <w:rStyle w:val="1-Char"/>
          <w:rFonts w:hint="cs"/>
          <w:rtl/>
        </w:rPr>
        <w:t>‌تواند تا پس از ا</w:t>
      </w:r>
      <w:r w:rsidR="00446BB7">
        <w:rPr>
          <w:rStyle w:val="1-Char"/>
          <w:rFonts w:hint="cs"/>
          <w:rtl/>
        </w:rPr>
        <w:t>ی</w:t>
      </w:r>
      <w:r w:rsidRPr="007100A7">
        <w:rPr>
          <w:rStyle w:val="1-Char"/>
          <w:rFonts w:hint="cs"/>
          <w:rtl/>
        </w:rPr>
        <w:t>ام تشر</w:t>
      </w:r>
      <w:r w:rsidR="00446BB7">
        <w:rPr>
          <w:rStyle w:val="1-Char"/>
          <w:rFonts w:hint="cs"/>
          <w:rtl/>
        </w:rPr>
        <w:t>ی</w:t>
      </w:r>
      <w:r w:rsidRPr="007100A7">
        <w:rPr>
          <w:rStyle w:val="1-Char"/>
          <w:rFonts w:hint="cs"/>
          <w:rtl/>
        </w:rPr>
        <w:t>ق در مکه‌</w:t>
      </w:r>
      <w:r w:rsidR="00446BB7">
        <w:rPr>
          <w:rStyle w:val="1-Char"/>
          <w:rFonts w:hint="cs"/>
          <w:rtl/>
        </w:rPr>
        <w:t>ی</w:t>
      </w:r>
      <w:r w:rsidRPr="007100A7">
        <w:rPr>
          <w:rStyle w:val="1-Char"/>
          <w:rFonts w:hint="cs"/>
          <w:rtl/>
        </w:rPr>
        <w:t xml:space="preserve"> مکرمه روزه بگ</w:t>
      </w:r>
      <w:r w:rsidR="00446BB7">
        <w:rPr>
          <w:rStyle w:val="1-Char"/>
          <w:rFonts w:hint="cs"/>
          <w:rtl/>
        </w:rPr>
        <w:t>ی</w:t>
      </w:r>
      <w:r w:rsidRPr="007100A7">
        <w:rPr>
          <w:rStyle w:val="1-Char"/>
          <w:rFonts w:hint="cs"/>
          <w:rtl/>
        </w:rPr>
        <w:t>رد و اگر هم م</w:t>
      </w:r>
      <w:r w:rsidR="00446BB7">
        <w:rPr>
          <w:rStyle w:val="1-Char"/>
          <w:rFonts w:hint="cs"/>
          <w:rtl/>
        </w:rPr>
        <w:t>ی</w:t>
      </w:r>
      <w:r w:rsidRPr="007100A7">
        <w:rPr>
          <w:rStyle w:val="1-Char"/>
          <w:rFonts w:hint="cs"/>
          <w:rtl/>
        </w:rPr>
        <w:t>‌خواست م</w:t>
      </w:r>
      <w:r w:rsidR="00446BB7">
        <w:rPr>
          <w:rStyle w:val="1-Char"/>
          <w:rFonts w:hint="cs"/>
          <w:rtl/>
        </w:rPr>
        <w:t>ی</w:t>
      </w:r>
      <w:r w:rsidRPr="007100A7">
        <w:rPr>
          <w:rStyle w:val="1-Char"/>
          <w:rFonts w:hint="cs"/>
          <w:rtl/>
        </w:rPr>
        <w:t>‌تواند تا پس از بازگشت به سو</w:t>
      </w:r>
      <w:r w:rsidR="00446BB7">
        <w:rPr>
          <w:rStyle w:val="1-Char"/>
          <w:rFonts w:hint="cs"/>
          <w:rtl/>
        </w:rPr>
        <w:t>ی</w:t>
      </w:r>
      <w:r w:rsidRPr="007100A7">
        <w:rPr>
          <w:rStyle w:val="1-Char"/>
          <w:rFonts w:hint="cs"/>
          <w:rtl/>
        </w:rPr>
        <w:t xml:space="preserve"> خانواده‌اش روزه بگ</w:t>
      </w:r>
      <w:r w:rsidR="00446BB7">
        <w:rPr>
          <w:rStyle w:val="1-Char"/>
          <w:rFonts w:hint="cs"/>
          <w:rtl/>
        </w:rPr>
        <w:t>ی</w:t>
      </w:r>
      <w:r w:rsidRPr="007100A7">
        <w:rPr>
          <w:rStyle w:val="1-Char"/>
          <w:rFonts w:hint="cs"/>
          <w:rtl/>
        </w:rPr>
        <w:t>رد.</w:t>
      </w:r>
    </w:p>
    <w:p w:rsidR="006B31CA" w:rsidRPr="007100A7" w:rsidRDefault="006B31CA"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w:t>
      </w:r>
      <w:r w:rsidRPr="00FE6406">
        <w:rPr>
          <w:rStyle w:val="9-Char"/>
          <w:rFonts w:eastAsia="Batang" w:hint="cs"/>
          <w:rtl/>
        </w:rPr>
        <w:t>حاج</w:t>
      </w:r>
      <w:r w:rsidR="00446BB7">
        <w:rPr>
          <w:rStyle w:val="9-Char"/>
          <w:rFonts w:eastAsia="Batang" w:hint="cs"/>
          <w:rtl/>
        </w:rPr>
        <w:t>ی</w:t>
      </w:r>
      <w:r w:rsidRPr="00FE6406">
        <w:rPr>
          <w:rStyle w:val="9-Char"/>
          <w:rFonts w:eastAsia="Batang" w:hint="cs"/>
          <w:rtl/>
        </w:rPr>
        <w:t xml:space="preserve"> قارن</w:t>
      </w:r>
      <w:r w:rsidRPr="007100A7">
        <w:rPr>
          <w:rStyle w:val="1-Char"/>
          <w:rFonts w:hint="cs"/>
          <w:rtl/>
        </w:rPr>
        <w:t>، سه روز پ</w:t>
      </w:r>
      <w:r w:rsidR="00446BB7">
        <w:rPr>
          <w:rStyle w:val="1-Char"/>
          <w:rFonts w:hint="cs"/>
          <w:rtl/>
        </w:rPr>
        <w:t>ی</w:t>
      </w:r>
      <w:r w:rsidRPr="007100A7">
        <w:rPr>
          <w:rStyle w:val="1-Char"/>
          <w:rFonts w:hint="cs"/>
          <w:rtl/>
        </w:rPr>
        <w:t>ش از ع</w:t>
      </w:r>
      <w:r w:rsidR="00446BB7">
        <w:rPr>
          <w:rStyle w:val="1-Char"/>
          <w:rFonts w:hint="cs"/>
          <w:rtl/>
        </w:rPr>
        <w:t>ی</w:t>
      </w:r>
      <w:r w:rsidRPr="007100A7">
        <w:rPr>
          <w:rStyle w:val="1-Char"/>
          <w:rFonts w:hint="cs"/>
          <w:rtl/>
        </w:rPr>
        <w:t>د را روزه نگرفت و ا</w:t>
      </w:r>
      <w:r w:rsidR="00446BB7">
        <w:rPr>
          <w:rStyle w:val="1-Char"/>
          <w:rFonts w:hint="cs"/>
          <w:rtl/>
        </w:rPr>
        <w:t>ی</w:t>
      </w:r>
      <w:r w:rsidRPr="007100A7">
        <w:rPr>
          <w:rStyle w:val="1-Char"/>
          <w:rFonts w:hint="cs"/>
          <w:rtl/>
        </w:rPr>
        <w:t>ن سه روز از او فوت گرد</w:t>
      </w:r>
      <w:r w:rsidR="00446BB7">
        <w:rPr>
          <w:rStyle w:val="1-Char"/>
          <w:rFonts w:hint="cs"/>
          <w:rtl/>
        </w:rPr>
        <w:t>ی</w:t>
      </w:r>
      <w:r w:rsidRPr="007100A7">
        <w:rPr>
          <w:rStyle w:val="1-Char"/>
          <w:rFonts w:hint="cs"/>
          <w:rtl/>
        </w:rPr>
        <w:t>د و روز ع</w:t>
      </w:r>
      <w:r w:rsidR="00446BB7">
        <w:rPr>
          <w:rStyle w:val="1-Char"/>
          <w:rFonts w:hint="cs"/>
          <w:rtl/>
        </w:rPr>
        <w:t>ی</w:t>
      </w:r>
      <w:r w:rsidRPr="007100A7">
        <w:rPr>
          <w:rStyle w:val="1-Char"/>
          <w:rFonts w:hint="cs"/>
          <w:rtl/>
        </w:rPr>
        <w:t>د فرارس</w:t>
      </w:r>
      <w:r w:rsidR="00446BB7">
        <w:rPr>
          <w:rStyle w:val="1-Char"/>
          <w:rFonts w:hint="cs"/>
          <w:rtl/>
        </w:rPr>
        <w:t>ی</w:t>
      </w:r>
      <w:r w:rsidRPr="007100A7">
        <w:rPr>
          <w:rStyle w:val="1-Char"/>
          <w:rFonts w:hint="cs"/>
          <w:rtl/>
        </w:rPr>
        <w:t>د، در آن صورت بر و</w:t>
      </w:r>
      <w:r w:rsidR="00446BB7">
        <w:rPr>
          <w:rStyle w:val="1-Char"/>
          <w:rFonts w:hint="cs"/>
          <w:rtl/>
        </w:rPr>
        <w:t>ی</w:t>
      </w:r>
      <w:r w:rsidRPr="007100A7">
        <w:rPr>
          <w:rStyle w:val="1-Char"/>
          <w:rFonts w:hint="cs"/>
          <w:rtl/>
        </w:rPr>
        <w:t xml:space="preserve"> واجب م</w:t>
      </w:r>
      <w:r w:rsidR="00446BB7">
        <w:rPr>
          <w:rStyle w:val="1-Char"/>
          <w:rFonts w:hint="cs"/>
          <w:rtl/>
        </w:rPr>
        <w:t>ی</w:t>
      </w:r>
      <w:r w:rsidRPr="007100A7">
        <w:rPr>
          <w:rStyle w:val="1-Char"/>
          <w:rFonts w:hint="cs"/>
          <w:rtl/>
        </w:rPr>
        <w:t>‌گردد تا حتماً ح</w:t>
      </w:r>
      <w:r w:rsidR="00446BB7">
        <w:rPr>
          <w:rStyle w:val="1-Char"/>
          <w:rFonts w:hint="cs"/>
          <w:rtl/>
        </w:rPr>
        <w:t>ی</w:t>
      </w:r>
      <w:r w:rsidRPr="007100A7">
        <w:rPr>
          <w:rStyle w:val="1-Char"/>
          <w:rFonts w:hint="cs"/>
          <w:rtl/>
        </w:rPr>
        <w:t>وان</w:t>
      </w:r>
      <w:r w:rsidR="00446BB7">
        <w:rPr>
          <w:rStyle w:val="1-Char"/>
          <w:rFonts w:hint="cs"/>
          <w:rtl/>
        </w:rPr>
        <w:t>ی</w:t>
      </w:r>
      <w:r w:rsidRPr="007100A7">
        <w:rPr>
          <w:rStyle w:val="1-Char"/>
          <w:rFonts w:hint="cs"/>
          <w:rtl/>
        </w:rPr>
        <w:t xml:space="preserve"> را برا</w:t>
      </w:r>
      <w:r w:rsidR="00446BB7">
        <w:rPr>
          <w:rStyle w:val="1-Char"/>
          <w:rFonts w:hint="cs"/>
          <w:rtl/>
        </w:rPr>
        <w:t>ی</w:t>
      </w:r>
      <w:r w:rsidRPr="007100A7">
        <w:rPr>
          <w:rStyle w:val="1-Char"/>
          <w:rFonts w:hint="cs"/>
          <w:rtl/>
        </w:rPr>
        <w:t xml:space="preserve"> قربان</w:t>
      </w:r>
      <w:r w:rsidR="00446BB7">
        <w:rPr>
          <w:rStyle w:val="1-Char"/>
          <w:rFonts w:hint="cs"/>
          <w:rtl/>
        </w:rPr>
        <w:t>ی</w:t>
      </w:r>
      <w:r w:rsidRPr="007100A7">
        <w:rPr>
          <w:rStyle w:val="1-Char"/>
          <w:rFonts w:hint="cs"/>
          <w:rtl/>
        </w:rPr>
        <w:t xml:space="preserve"> ذبح نما</w:t>
      </w:r>
      <w:r w:rsidR="00446BB7">
        <w:rPr>
          <w:rStyle w:val="1-Char"/>
          <w:rFonts w:hint="cs"/>
          <w:rtl/>
        </w:rPr>
        <w:t>ی</w:t>
      </w:r>
      <w:r w:rsidRPr="007100A7">
        <w:rPr>
          <w:rStyle w:val="1-Char"/>
          <w:rFonts w:hint="cs"/>
          <w:rtl/>
        </w:rPr>
        <w:t>د.</w:t>
      </w:r>
    </w:p>
    <w:p w:rsidR="006B31CA" w:rsidRPr="007100A7" w:rsidRDefault="006B31CA"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هفت روز باق</w:t>
      </w:r>
      <w:r w:rsidR="00446BB7">
        <w:rPr>
          <w:rStyle w:val="1-Char"/>
          <w:rFonts w:hint="cs"/>
          <w:rtl/>
        </w:rPr>
        <w:t>ی</w:t>
      </w:r>
      <w:r w:rsidRPr="007100A7">
        <w:rPr>
          <w:rStyle w:val="1-Char"/>
          <w:rFonts w:hint="cs"/>
          <w:rtl/>
        </w:rPr>
        <w:t xml:space="preserve"> مانده‌</w:t>
      </w:r>
      <w:r w:rsidR="00446BB7">
        <w:rPr>
          <w:rStyle w:val="1-Char"/>
          <w:rFonts w:hint="cs"/>
          <w:rtl/>
        </w:rPr>
        <w:t>ی</w:t>
      </w:r>
      <w:r w:rsidRPr="007100A7">
        <w:rPr>
          <w:rStyle w:val="1-Char"/>
          <w:rFonts w:hint="cs"/>
          <w:rtl/>
        </w:rPr>
        <w:t xml:space="preserve"> روزه‌</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پس از فارغ شدن از افعال و مناسک حج و پ</w:t>
      </w:r>
      <w:r w:rsidR="00446BB7">
        <w:rPr>
          <w:rStyle w:val="1-Char"/>
          <w:rFonts w:hint="cs"/>
          <w:rtl/>
        </w:rPr>
        <w:t>ی</w:t>
      </w:r>
      <w:r w:rsidRPr="007100A7">
        <w:rPr>
          <w:rStyle w:val="1-Char"/>
          <w:rFonts w:hint="cs"/>
          <w:rtl/>
        </w:rPr>
        <w:t>ش از بازگشتن به سو</w:t>
      </w:r>
      <w:r w:rsidR="00446BB7">
        <w:rPr>
          <w:rStyle w:val="1-Char"/>
          <w:rFonts w:hint="cs"/>
          <w:rtl/>
        </w:rPr>
        <w:t>ی</w:t>
      </w:r>
      <w:r w:rsidRPr="007100A7">
        <w:rPr>
          <w:rStyle w:val="1-Char"/>
          <w:rFonts w:hint="cs"/>
          <w:rtl/>
        </w:rPr>
        <w:t xml:space="preserve"> خانه و کاشانه‌اش روزه گرفت، ا</w:t>
      </w:r>
      <w:r w:rsidR="00446BB7">
        <w:rPr>
          <w:rStyle w:val="1-Char"/>
          <w:rFonts w:hint="cs"/>
          <w:rtl/>
        </w:rPr>
        <w:t>ی</w:t>
      </w:r>
      <w:r w:rsidRPr="007100A7">
        <w:rPr>
          <w:rStyle w:val="1-Char"/>
          <w:rFonts w:hint="cs"/>
          <w:rtl/>
        </w:rPr>
        <w:t>ن کارش درست م</w:t>
      </w:r>
      <w:r w:rsidR="00446BB7">
        <w:rPr>
          <w:rStyle w:val="1-Char"/>
          <w:rFonts w:hint="cs"/>
          <w:rtl/>
        </w:rPr>
        <w:t>ی</w:t>
      </w:r>
      <w:r w:rsidRPr="007100A7">
        <w:rPr>
          <w:rStyle w:val="1-Char"/>
          <w:rFonts w:hint="cs"/>
          <w:rtl/>
        </w:rPr>
        <w:t>‌باشد.</w:t>
      </w:r>
    </w:p>
    <w:p w:rsidR="006B31CA" w:rsidRPr="007100A7" w:rsidRDefault="006B31CA"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کس</w:t>
      </w:r>
      <w:r w:rsidR="00446BB7">
        <w:rPr>
          <w:rStyle w:val="1-Char"/>
          <w:rFonts w:hint="cs"/>
          <w:rtl/>
        </w:rPr>
        <w:t>ی</w:t>
      </w:r>
      <w:r w:rsidRPr="007100A7">
        <w:rPr>
          <w:rStyle w:val="1-Char"/>
          <w:rFonts w:hint="cs"/>
          <w:rtl/>
        </w:rPr>
        <w:t xml:space="preserve"> برا</w:t>
      </w:r>
      <w:r w:rsidR="00446BB7">
        <w:rPr>
          <w:rStyle w:val="1-Char"/>
          <w:rFonts w:hint="cs"/>
          <w:rtl/>
        </w:rPr>
        <w:t>ی</w:t>
      </w:r>
      <w:r w:rsidRPr="007100A7">
        <w:rPr>
          <w:rStyle w:val="1-Char"/>
          <w:rFonts w:hint="cs"/>
          <w:rtl/>
        </w:rPr>
        <w:t xml:space="preserve"> حج و عمره احرام بست، ول</w:t>
      </w:r>
      <w:r w:rsidR="00446BB7">
        <w:rPr>
          <w:rStyle w:val="1-Char"/>
          <w:rFonts w:hint="cs"/>
          <w:rtl/>
        </w:rPr>
        <w:t>ی</w:t>
      </w:r>
      <w:r w:rsidRPr="007100A7">
        <w:rPr>
          <w:rStyle w:val="1-Char"/>
          <w:rFonts w:hint="cs"/>
          <w:rtl/>
        </w:rPr>
        <w:t xml:space="preserve"> به مکه‌</w:t>
      </w:r>
      <w:r w:rsidR="00446BB7">
        <w:rPr>
          <w:rStyle w:val="1-Char"/>
          <w:rFonts w:hint="cs"/>
          <w:rtl/>
        </w:rPr>
        <w:t>ی</w:t>
      </w:r>
      <w:r w:rsidRPr="007100A7">
        <w:rPr>
          <w:rStyle w:val="1-Char"/>
          <w:rFonts w:hint="cs"/>
          <w:rtl/>
        </w:rPr>
        <w:t xml:space="preserve"> مکرمه داخل نشد و به سو</w:t>
      </w:r>
      <w:r w:rsidR="00446BB7">
        <w:rPr>
          <w:rStyle w:val="1-Char"/>
          <w:rFonts w:hint="cs"/>
          <w:rtl/>
        </w:rPr>
        <w:t>ی</w:t>
      </w:r>
      <w:r w:rsidRPr="007100A7">
        <w:rPr>
          <w:rStyle w:val="1-Char"/>
          <w:rFonts w:hint="cs"/>
          <w:rtl/>
        </w:rPr>
        <w:t xml:space="preserve"> سرزم</w:t>
      </w:r>
      <w:r w:rsidR="00446BB7">
        <w:rPr>
          <w:rStyle w:val="1-Char"/>
          <w:rFonts w:hint="cs"/>
          <w:rtl/>
        </w:rPr>
        <w:t>ی</w:t>
      </w:r>
      <w:r w:rsidRPr="007100A7">
        <w:rPr>
          <w:rStyle w:val="1-Char"/>
          <w:rFonts w:hint="cs"/>
          <w:rtl/>
        </w:rPr>
        <w:t>ن عرفات رفت، در آن صورت با وقوف در سرزم</w:t>
      </w:r>
      <w:r w:rsidR="00446BB7">
        <w:rPr>
          <w:rStyle w:val="1-Char"/>
          <w:rFonts w:hint="cs"/>
          <w:rtl/>
        </w:rPr>
        <w:t>ی</w:t>
      </w:r>
      <w:r w:rsidRPr="007100A7">
        <w:rPr>
          <w:rStyle w:val="1-Char"/>
          <w:rFonts w:hint="cs"/>
          <w:rtl/>
        </w:rPr>
        <w:t>ن عرفات و داخل شدن به مکه‌</w:t>
      </w:r>
      <w:r w:rsidR="00446BB7">
        <w:rPr>
          <w:rStyle w:val="1-Char"/>
          <w:rFonts w:hint="cs"/>
          <w:rtl/>
        </w:rPr>
        <w:t>ی</w:t>
      </w:r>
      <w:r w:rsidRPr="007100A7">
        <w:rPr>
          <w:rStyle w:val="1-Char"/>
          <w:rFonts w:hint="cs"/>
          <w:rtl/>
        </w:rPr>
        <w:t xml:space="preserve"> مکرمه، عملاً عمره را ترک نموده و ح</w:t>
      </w:r>
      <w:r w:rsidR="00446BB7">
        <w:rPr>
          <w:rStyle w:val="1-Char"/>
          <w:rFonts w:hint="cs"/>
          <w:rtl/>
        </w:rPr>
        <w:t>ی</w:t>
      </w:r>
      <w:r w:rsidRPr="007100A7">
        <w:rPr>
          <w:rStyle w:val="1-Char"/>
          <w:rFonts w:hint="cs"/>
          <w:rtl/>
        </w:rPr>
        <w:t>وان قربان</w:t>
      </w:r>
      <w:r w:rsidR="00446BB7">
        <w:rPr>
          <w:rStyle w:val="1-Char"/>
          <w:rFonts w:hint="cs"/>
          <w:rtl/>
        </w:rPr>
        <w:t>ی</w:t>
      </w:r>
      <w:r w:rsidRPr="007100A7">
        <w:rPr>
          <w:rStyle w:val="1-Char"/>
          <w:rFonts w:hint="cs"/>
          <w:rtl/>
        </w:rPr>
        <w:t xml:space="preserve"> حجّ قرآن ن</w:t>
      </w:r>
      <w:r w:rsidR="00446BB7">
        <w:rPr>
          <w:rStyle w:val="1-Char"/>
          <w:rFonts w:hint="cs"/>
          <w:rtl/>
        </w:rPr>
        <w:t>ی</w:t>
      </w:r>
      <w:r w:rsidRPr="007100A7">
        <w:rPr>
          <w:rStyle w:val="1-Char"/>
          <w:rFonts w:hint="cs"/>
          <w:rtl/>
        </w:rPr>
        <w:t>ز از و</w:t>
      </w:r>
      <w:r w:rsidR="00446BB7">
        <w:rPr>
          <w:rStyle w:val="1-Char"/>
          <w:rFonts w:hint="cs"/>
          <w:rtl/>
        </w:rPr>
        <w:t>ی</w:t>
      </w:r>
      <w:r w:rsidRPr="007100A7">
        <w:rPr>
          <w:rStyle w:val="1-Char"/>
          <w:rFonts w:hint="cs"/>
          <w:rtl/>
        </w:rPr>
        <w:t xml:space="preserve"> ساقط م</w:t>
      </w:r>
      <w:r w:rsidR="00446BB7">
        <w:rPr>
          <w:rStyle w:val="1-Char"/>
          <w:rFonts w:hint="cs"/>
          <w:rtl/>
        </w:rPr>
        <w:t>ی</w:t>
      </w:r>
      <w:r w:rsidRPr="007100A7">
        <w:rPr>
          <w:rStyle w:val="1-Char"/>
          <w:rFonts w:hint="cs"/>
          <w:rtl/>
        </w:rPr>
        <w:t>‌گردد؛ و به خاطر ترک نمودن عمره، دَم و قضا</w:t>
      </w:r>
      <w:r w:rsidR="00446BB7">
        <w:rPr>
          <w:rStyle w:val="1-Char"/>
          <w:rFonts w:hint="cs"/>
          <w:rtl/>
        </w:rPr>
        <w:t>ی</w:t>
      </w:r>
      <w:r w:rsidRPr="007100A7">
        <w:rPr>
          <w:rStyle w:val="1-Char"/>
          <w:rFonts w:hint="cs"/>
          <w:rtl/>
        </w:rPr>
        <w:t xml:space="preserve"> عمره بر و</w:t>
      </w:r>
      <w:r w:rsidR="00446BB7">
        <w:rPr>
          <w:rStyle w:val="1-Char"/>
          <w:rFonts w:hint="cs"/>
          <w:rtl/>
        </w:rPr>
        <w:t>ی</w:t>
      </w:r>
      <w:r w:rsidRPr="007100A7">
        <w:rPr>
          <w:rStyle w:val="1-Char"/>
          <w:rFonts w:hint="cs"/>
          <w:rtl/>
        </w:rPr>
        <w:t xml:space="preserve"> واجب م</w:t>
      </w:r>
      <w:r w:rsidR="00446BB7">
        <w:rPr>
          <w:rStyle w:val="1-Char"/>
          <w:rFonts w:hint="cs"/>
          <w:rtl/>
        </w:rPr>
        <w:t>ی</w:t>
      </w:r>
      <w:r w:rsidRPr="007100A7">
        <w:rPr>
          <w:rStyle w:val="1-Char"/>
          <w:rFonts w:hint="cs"/>
          <w:rtl/>
        </w:rPr>
        <w:t>‌گردد.]</w:t>
      </w:r>
    </w:p>
    <w:p w:rsidR="00822915" w:rsidRPr="0086385D" w:rsidRDefault="00822915" w:rsidP="0014773F">
      <w:pPr>
        <w:pStyle w:val="3-"/>
      </w:pPr>
      <w:r w:rsidRPr="0086385D">
        <w:rPr>
          <w:rFonts w:hint="eastAsia"/>
          <w:rtl/>
        </w:rPr>
        <w:t>فصلٌ</w:t>
      </w:r>
    </w:p>
    <w:p w:rsidR="00822915" w:rsidRPr="00BE2421" w:rsidRDefault="00822915" w:rsidP="00AF1D25">
      <w:pPr>
        <w:rPr>
          <w:rStyle w:val="5-Char"/>
          <w:bCs/>
          <w:rtl/>
        </w:rPr>
      </w:pPr>
      <w:r w:rsidRPr="00BE2421">
        <w:rPr>
          <w:rStyle w:val="5-Char"/>
          <w:rFonts w:hint="eastAsia"/>
          <w:rtl/>
        </w:rPr>
        <w:t>التَمَتُّعُ</w:t>
      </w:r>
      <w:r w:rsidRPr="00BE2421">
        <w:rPr>
          <w:rStyle w:val="5-Char"/>
          <w:rFonts w:hint="cs"/>
          <w:rtl/>
        </w:rPr>
        <w:t>،</w:t>
      </w:r>
      <w:r w:rsidRPr="00BE2421">
        <w:rPr>
          <w:rStyle w:val="5-Char"/>
          <w:rtl/>
        </w:rPr>
        <w:t xml:space="preserve"> </w:t>
      </w:r>
      <w:r w:rsidRPr="00BE2421">
        <w:rPr>
          <w:rStyle w:val="5-Char"/>
          <w:rFonts w:hint="eastAsia"/>
          <w:rtl/>
        </w:rPr>
        <w:t>هُوَ</w:t>
      </w:r>
      <w:r w:rsidRPr="00BE2421">
        <w:rPr>
          <w:rStyle w:val="5-Char"/>
          <w:rFonts w:hint="cs"/>
          <w:rtl/>
        </w:rPr>
        <w:t>:</w:t>
      </w:r>
      <w:r w:rsidRPr="00BE2421">
        <w:rPr>
          <w:rStyle w:val="5-Char"/>
          <w:rtl/>
        </w:rPr>
        <w:t xml:space="preserve"> </w:t>
      </w:r>
      <w:r w:rsidRPr="00BE2421">
        <w:rPr>
          <w:rStyle w:val="5-Char"/>
          <w:rFonts w:hint="eastAsia"/>
          <w:rtl/>
        </w:rPr>
        <w:t>أَن</w:t>
      </w:r>
      <w:r w:rsidRPr="00BE2421">
        <w:rPr>
          <w:rStyle w:val="5-Char"/>
          <w:rtl/>
        </w:rPr>
        <w:t xml:space="preserve"> </w:t>
      </w:r>
      <w:r w:rsidRPr="00BE2421">
        <w:rPr>
          <w:rStyle w:val="5-Char"/>
          <w:rFonts w:hint="eastAsia"/>
          <w:rtl/>
        </w:rPr>
        <w:t>يُّحرِمَ</w:t>
      </w:r>
      <w:r w:rsidRPr="00BE2421">
        <w:rPr>
          <w:rStyle w:val="5-Char"/>
          <w:rtl/>
        </w:rPr>
        <w:t xml:space="preserve"> </w:t>
      </w:r>
      <w:r w:rsidRPr="00BE2421">
        <w:rPr>
          <w:rStyle w:val="5-Char"/>
          <w:rFonts w:hint="eastAsia"/>
          <w:rtl/>
        </w:rPr>
        <w:t>بِالعُمرَةِ</w:t>
      </w:r>
      <w:r w:rsidRPr="00BE2421">
        <w:rPr>
          <w:rStyle w:val="5-Char"/>
          <w:rtl/>
        </w:rPr>
        <w:t xml:space="preserve"> </w:t>
      </w:r>
      <w:r w:rsidRPr="00BE2421">
        <w:rPr>
          <w:rStyle w:val="5-Char"/>
          <w:rFonts w:hint="eastAsia"/>
          <w:rtl/>
        </w:rPr>
        <w:t>فَقَط</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مِيقَاتِ</w:t>
      </w:r>
      <w:r w:rsidRPr="00BE2421">
        <w:rPr>
          <w:rStyle w:val="5-Char"/>
          <w:rFonts w:hint="cs"/>
          <w:rtl/>
        </w:rPr>
        <w:t>.</w:t>
      </w:r>
      <w:r w:rsidRPr="00BE2421">
        <w:rPr>
          <w:rStyle w:val="5-Char"/>
          <w:rtl/>
        </w:rPr>
        <w:t xml:space="preserve"> </w:t>
      </w:r>
      <w:r w:rsidRPr="00BE2421">
        <w:rPr>
          <w:rStyle w:val="5-Char"/>
          <w:rFonts w:hint="eastAsia"/>
          <w:rtl/>
        </w:rPr>
        <w:t>فَيَقُولُ</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صَلَاةِ</w:t>
      </w:r>
      <w:r w:rsidRPr="00BE2421">
        <w:rPr>
          <w:rStyle w:val="5-Char"/>
          <w:rtl/>
        </w:rPr>
        <w:t xml:space="preserve"> </w:t>
      </w:r>
      <w:r w:rsidRPr="00BE2421">
        <w:rPr>
          <w:rStyle w:val="5-Char"/>
          <w:rFonts w:hint="eastAsia"/>
          <w:rtl/>
        </w:rPr>
        <w:t>رَكعَتَيِ</w:t>
      </w:r>
      <w:r w:rsidRPr="00BE2421">
        <w:rPr>
          <w:rStyle w:val="5-Char"/>
          <w:rtl/>
        </w:rPr>
        <w:t xml:space="preserve"> </w:t>
      </w:r>
      <w:r w:rsidRPr="00BE2421">
        <w:rPr>
          <w:rStyle w:val="5-Char"/>
          <w:rFonts w:hint="eastAsia"/>
          <w:rtl/>
        </w:rPr>
        <w:t>الإِحرَامِ</w:t>
      </w:r>
      <w:r w:rsidRPr="00BE2421">
        <w:rPr>
          <w:rStyle w:val="5-Char"/>
          <w:rFonts w:hint="cs"/>
          <w:rtl/>
        </w:rPr>
        <w:t>:</w:t>
      </w:r>
      <w:r w:rsidRPr="00BE2421">
        <w:rPr>
          <w:rStyle w:val="5-Char"/>
          <w:rtl/>
        </w:rPr>
        <w:t xml:space="preserve"> </w:t>
      </w:r>
      <w:r w:rsidRPr="00BE2421">
        <w:rPr>
          <w:rStyle w:val="5-Char"/>
          <w:rFonts w:hint="cs"/>
          <w:rtl/>
        </w:rPr>
        <w:t>«</w:t>
      </w:r>
      <w:r w:rsidRPr="00BE2421">
        <w:rPr>
          <w:rStyle w:val="5-Char"/>
          <w:rFonts w:hint="eastAsia"/>
          <w:rtl/>
        </w:rPr>
        <w:t>اَللَّهُمَّ</w:t>
      </w:r>
      <w:r w:rsidRPr="00BE2421">
        <w:rPr>
          <w:rStyle w:val="5-Char"/>
          <w:rtl/>
        </w:rPr>
        <w:t xml:space="preserve"> </w:t>
      </w:r>
      <w:r w:rsidRPr="00BE2421">
        <w:rPr>
          <w:rStyle w:val="5-Char"/>
          <w:rFonts w:hint="eastAsia"/>
          <w:rtl/>
        </w:rPr>
        <w:t>إِنِّي</w:t>
      </w:r>
      <w:r w:rsidRPr="00BE2421">
        <w:rPr>
          <w:rStyle w:val="5-Char"/>
          <w:rtl/>
        </w:rPr>
        <w:t xml:space="preserve"> </w:t>
      </w:r>
      <w:r w:rsidRPr="00BE2421">
        <w:rPr>
          <w:rStyle w:val="5-Char"/>
          <w:rFonts w:hint="eastAsia"/>
          <w:rtl/>
        </w:rPr>
        <w:t>أُرِيدُ</w:t>
      </w:r>
      <w:r w:rsidRPr="00BE2421">
        <w:rPr>
          <w:rStyle w:val="5-Char"/>
          <w:rtl/>
        </w:rPr>
        <w:t xml:space="preserve"> </w:t>
      </w:r>
      <w:r w:rsidRPr="00BE2421">
        <w:rPr>
          <w:rStyle w:val="5-Char"/>
          <w:rFonts w:hint="eastAsia"/>
          <w:rtl/>
        </w:rPr>
        <w:t>العُمرَةَ</w:t>
      </w:r>
      <w:r w:rsidRPr="00BE2421">
        <w:rPr>
          <w:rStyle w:val="5-Char"/>
          <w:rtl/>
        </w:rPr>
        <w:t xml:space="preserve"> </w:t>
      </w:r>
      <w:r w:rsidRPr="00BE2421">
        <w:rPr>
          <w:rStyle w:val="5-Char"/>
          <w:rFonts w:hint="eastAsia"/>
          <w:rtl/>
        </w:rPr>
        <w:t>فَيَسِّرهَا</w:t>
      </w:r>
      <w:r w:rsidRPr="00BE2421">
        <w:rPr>
          <w:rStyle w:val="5-Char"/>
          <w:rtl/>
        </w:rPr>
        <w:t xml:space="preserve"> </w:t>
      </w:r>
      <w:r w:rsidRPr="00BE2421">
        <w:rPr>
          <w:rStyle w:val="5-Char"/>
          <w:rFonts w:hint="eastAsia"/>
          <w:rtl/>
        </w:rPr>
        <w:t>لِي</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قَبَّلهَا</w:t>
      </w:r>
      <w:r w:rsidRPr="00BE2421">
        <w:rPr>
          <w:rStyle w:val="5-Char"/>
          <w:rtl/>
        </w:rPr>
        <w:t xml:space="preserve"> </w:t>
      </w:r>
      <w:r w:rsidRPr="00BE2421">
        <w:rPr>
          <w:rStyle w:val="5-Char"/>
          <w:rFonts w:hint="eastAsia"/>
          <w:rtl/>
        </w:rPr>
        <w:t>مِنِّي</w:t>
      </w:r>
      <w:r w:rsidRPr="00BE2421">
        <w:rPr>
          <w:rStyle w:val="5-Char"/>
          <w:rFonts w:hint="cs"/>
          <w:rtl/>
        </w:rPr>
        <w:t>».</w:t>
      </w:r>
    </w:p>
    <w:p w:rsidR="00822915" w:rsidRPr="00BE2421" w:rsidRDefault="00822915" w:rsidP="00AF1D25">
      <w:pPr>
        <w:rPr>
          <w:rStyle w:val="5-Char"/>
          <w:bCs/>
          <w:rtl/>
        </w:rPr>
      </w:pPr>
      <w:r w:rsidRPr="00BE2421">
        <w:rPr>
          <w:rStyle w:val="5-Char"/>
          <w:rFonts w:hint="eastAsia"/>
          <w:rtl/>
        </w:rPr>
        <w:t>ثُمَّ</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لَبِّ</w:t>
      </w:r>
      <w:r w:rsidR="00C12E54" w:rsidRPr="00BE2421">
        <w:rPr>
          <w:rStyle w:val="5-Char"/>
          <w:rFonts w:hint="cs"/>
          <w:rtl/>
        </w:rPr>
        <w:t>ي</w:t>
      </w:r>
      <w:r w:rsidRPr="00BE2421">
        <w:rPr>
          <w:rStyle w:val="5-Char"/>
          <w:rtl/>
        </w:rPr>
        <w:t xml:space="preserve"> </w:t>
      </w:r>
      <w:r w:rsidRPr="00BE2421">
        <w:rPr>
          <w:rStyle w:val="5-Char"/>
          <w:rFonts w:hint="eastAsia"/>
          <w:rtl/>
        </w:rPr>
        <w:t>حَتَّ</w:t>
      </w:r>
      <w:r w:rsidR="0041510F" w:rsidRPr="00BE2421">
        <w:rPr>
          <w:rStyle w:val="5-Char"/>
          <w:rFonts w:hint="cs"/>
          <w:rtl/>
        </w:rPr>
        <w:t>ی</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دخُلَ</w:t>
      </w:r>
      <w:r w:rsidRPr="00BE2421">
        <w:rPr>
          <w:rStyle w:val="5-Char"/>
          <w:rtl/>
        </w:rPr>
        <w:t xml:space="preserve"> </w:t>
      </w:r>
      <w:r w:rsidRPr="00BE2421">
        <w:rPr>
          <w:rStyle w:val="5-Char"/>
          <w:rFonts w:hint="eastAsia"/>
          <w:rtl/>
        </w:rPr>
        <w:t>مَكَّةَ</w:t>
      </w:r>
      <w:r w:rsidRPr="00BE2421">
        <w:rPr>
          <w:rStyle w:val="5-Char"/>
          <w:rFonts w:hint="cs"/>
          <w:rtl/>
        </w:rPr>
        <w:t>؛</w:t>
      </w:r>
      <w:r w:rsidRPr="00BE2421">
        <w:rPr>
          <w:rStyle w:val="5-Char"/>
          <w:rtl/>
        </w:rPr>
        <w:t xml:space="preserve"> </w:t>
      </w:r>
      <w:r w:rsidRPr="00BE2421">
        <w:rPr>
          <w:rStyle w:val="5-Char"/>
          <w:rFonts w:hint="eastAsia"/>
          <w:rtl/>
        </w:rPr>
        <w:t>فَيَطُوفُ</w:t>
      </w:r>
      <w:r w:rsidRPr="00BE2421">
        <w:rPr>
          <w:rStyle w:val="5-Char"/>
          <w:rtl/>
        </w:rPr>
        <w:t xml:space="preserve"> </w:t>
      </w:r>
      <w:r w:rsidRPr="00BE2421">
        <w:rPr>
          <w:rStyle w:val="5-Char"/>
          <w:rFonts w:hint="eastAsia"/>
          <w:rtl/>
        </w:rPr>
        <w:t>لَهَ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قطَعُ</w:t>
      </w:r>
      <w:r w:rsidRPr="00BE2421">
        <w:rPr>
          <w:rStyle w:val="5-Char"/>
          <w:rtl/>
        </w:rPr>
        <w:t xml:space="preserve"> </w:t>
      </w:r>
      <w:r w:rsidRPr="00BE2421">
        <w:rPr>
          <w:rStyle w:val="5-Char"/>
          <w:rFonts w:hint="eastAsia"/>
          <w:rtl/>
        </w:rPr>
        <w:t>التَّلبِ</w:t>
      </w:r>
      <w:r w:rsidR="00C12E54" w:rsidRPr="00BE2421">
        <w:rPr>
          <w:rStyle w:val="5-Char"/>
          <w:rFonts w:hint="cs"/>
          <w:rtl/>
        </w:rPr>
        <w:t>ي</w:t>
      </w:r>
      <w:r w:rsidRPr="00BE2421">
        <w:rPr>
          <w:rStyle w:val="5-Char"/>
          <w:rFonts w:hint="cs"/>
          <w:rtl/>
        </w:rPr>
        <w:t>َ</w:t>
      </w:r>
      <w:r w:rsidRPr="00BE2421">
        <w:rPr>
          <w:rStyle w:val="5-Char"/>
          <w:rFonts w:hint="eastAsia"/>
          <w:rtl/>
        </w:rPr>
        <w:t>ةَ</w:t>
      </w:r>
      <w:r w:rsidRPr="00BE2421">
        <w:rPr>
          <w:rStyle w:val="5-Char"/>
          <w:rtl/>
        </w:rPr>
        <w:t xml:space="preserve"> </w:t>
      </w:r>
      <w:r w:rsidRPr="00BE2421">
        <w:rPr>
          <w:rStyle w:val="5-Char"/>
          <w:rFonts w:hint="eastAsia"/>
          <w:rtl/>
        </w:rPr>
        <w:t>بِاوَّلِ</w:t>
      </w:r>
      <w:r w:rsidRPr="00BE2421">
        <w:rPr>
          <w:rStyle w:val="5-Char"/>
          <w:rtl/>
        </w:rPr>
        <w:t xml:space="preserve"> </w:t>
      </w:r>
      <w:r w:rsidRPr="00BE2421">
        <w:rPr>
          <w:rStyle w:val="5-Char"/>
          <w:rFonts w:hint="eastAsia"/>
          <w:rtl/>
        </w:rPr>
        <w:t>طَوَافِه</w:t>
      </w:r>
      <w:r w:rsidRPr="00BE2421">
        <w:rPr>
          <w:rStyle w:val="5-Char"/>
          <w:rtl/>
        </w:rPr>
        <w:t xml:space="preserve"> </w:t>
      </w:r>
      <w:r w:rsidRPr="00BE2421">
        <w:rPr>
          <w:rStyle w:val="5-Char"/>
          <w:rFonts w:hint="eastAsia"/>
          <w:rtl/>
        </w:rPr>
        <w:t>وَ</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رمُلَ</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Fonts w:hint="eastAsia"/>
          <w:rtl/>
        </w:rPr>
        <w:t>هِ</w:t>
      </w:r>
      <w:r w:rsidRPr="00BE2421">
        <w:rPr>
          <w:rStyle w:val="5-Char"/>
          <w:rFonts w:hint="cs"/>
          <w:rtl/>
        </w:rPr>
        <w:t>؛</w:t>
      </w:r>
      <w:r w:rsidRPr="00BE2421">
        <w:rPr>
          <w:rStyle w:val="5-Char"/>
          <w:rtl/>
        </w:rPr>
        <w:t xml:space="preserve"> </w:t>
      </w:r>
      <w:r w:rsidRPr="00BE2421">
        <w:rPr>
          <w:rStyle w:val="5-Char"/>
          <w:rFonts w:hint="eastAsia"/>
          <w:rtl/>
        </w:rPr>
        <w:t>ثُمَّ</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صَلِّ</w:t>
      </w:r>
      <w:r w:rsidR="00C12E54" w:rsidRPr="00BE2421">
        <w:rPr>
          <w:rStyle w:val="5-Char"/>
          <w:rFonts w:hint="cs"/>
          <w:rtl/>
        </w:rPr>
        <w:t>ي</w:t>
      </w:r>
      <w:r w:rsidRPr="00BE2421">
        <w:rPr>
          <w:rStyle w:val="5-Char"/>
          <w:rtl/>
        </w:rPr>
        <w:t xml:space="preserve"> </w:t>
      </w:r>
      <w:r w:rsidRPr="00BE2421">
        <w:rPr>
          <w:rStyle w:val="5-Char"/>
          <w:rFonts w:hint="eastAsia"/>
          <w:rtl/>
        </w:rPr>
        <w:t>رَكعَتَ</w:t>
      </w:r>
      <w:r w:rsidR="00C12E54" w:rsidRPr="00BE2421">
        <w:rPr>
          <w:rStyle w:val="5-Char"/>
          <w:rFonts w:hint="cs"/>
          <w:rtl/>
        </w:rPr>
        <w:t>ي</w:t>
      </w:r>
      <w:r w:rsidRPr="00BE2421">
        <w:rPr>
          <w:rStyle w:val="5-Char"/>
          <w:rFonts w:hint="cs"/>
          <w:rtl/>
        </w:rPr>
        <w:t>ِ</w:t>
      </w:r>
      <w:r w:rsidRPr="00BE2421">
        <w:rPr>
          <w:rStyle w:val="5-Char"/>
          <w:rtl/>
        </w:rPr>
        <w:t xml:space="preserve"> </w:t>
      </w:r>
      <w:r w:rsidRPr="00BE2421">
        <w:rPr>
          <w:rStyle w:val="5-Char"/>
          <w:rFonts w:hint="eastAsia"/>
          <w:rtl/>
        </w:rPr>
        <w:t>الطَّوَافِ</w:t>
      </w:r>
      <w:r w:rsidRPr="00BE2421">
        <w:rPr>
          <w:rStyle w:val="5-Char"/>
          <w:rFonts w:hint="cs"/>
          <w:rtl/>
        </w:rPr>
        <w:t>؛</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يَسعَ</w:t>
      </w:r>
      <w:r w:rsidR="0041510F" w:rsidRPr="00BE2421">
        <w:rPr>
          <w:rStyle w:val="5-Char"/>
          <w:rFonts w:hint="cs"/>
          <w:rtl/>
        </w:rPr>
        <w:t>ی</w:t>
      </w:r>
      <w:r w:rsidRPr="00BE2421">
        <w:rPr>
          <w:rStyle w:val="5-Char"/>
          <w:rtl/>
        </w:rPr>
        <w:t xml:space="preserve"> </w:t>
      </w:r>
      <w:r w:rsidRPr="00BE2421">
        <w:rPr>
          <w:rStyle w:val="5-Char"/>
          <w:rFonts w:hint="eastAsia"/>
          <w:rtl/>
        </w:rPr>
        <w:t>بَ</w:t>
      </w:r>
      <w:r w:rsidR="00C12E54" w:rsidRPr="00BE2421">
        <w:rPr>
          <w:rStyle w:val="5-Char"/>
          <w:rFonts w:hint="cs"/>
          <w:rtl/>
        </w:rPr>
        <w:t>ي</w:t>
      </w:r>
      <w:r w:rsidRPr="00BE2421">
        <w:rPr>
          <w:rStyle w:val="5-Char"/>
          <w:rFonts w:hint="eastAsia"/>
          <w:rtl/>
        </w:rPr>
        <w:t>نَ</w:t>
      </w:r>
      <w:r w:rsidRPr="00BE2421">
        <w:rPr>
          <w:rStyle w:val="5-Char"/>
          <w:rtl/>
        </w:rPr>
        <w:t xml:space="preserve"> </w:t>
      </w:r>
      <w:r w:rsidRPr="00BE2421">
        <w:rPr>
          <w:rStyle w:val="5-Char"/>
          <w:rFonts w:hint="eastAsia"/>
          <w:rtl/>
        </w:rPr>
        <w:t>الصَّفَا</w:t>
      </w:r>
      <w:r w:rsidRPr="00BE2421">
        <w:rPr>
          <w:rStyle w:val="5-Char"/>
          <w:rtl/>
        </w:rPr>
        <w:t xml:space="preserve"> </w:t>
      </w:r>
      <w:r w:rsidRPr="00BE2421">
        <w:rPr>
          <w:rStyle w:val="5-Char"/>
          <w:rFonts w:hint="eastAsia"/>
          <w:rtl/>
        </w:rPr>
        <w:t>وَالمَروَةِ</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الوُقُوفِ</w:t>
      </w:r>
      <w:r w:rsidRPr="00BE2421">
        <w:rPr>
          <w:rStyle w:val="5-Char"/>
          <w:rtl/>
        </w:rPr>
        <w:t xml:space="preserve"> </w:t>
      </w:r>
      <w:r w:rsidRPr="00BE2421">
        <w:rPr>
          <w:rStyle w:val="5-Char"/>
          <w:rFonts w:hint="eastAsia"/>
          <w:rtl/>
        </w:rPr>
        <w:t>عَلَ</w:t>
      </w:r>
      <w:r w:rsidR="0041510F" w:rsidRPr="00BE2421">
        <w:rPr>
          <w:rStyle w:val="5-Char"/>
          <w:rFonts w:hint="cs"/>
          <w:rtl/>
        </w:rPr>
        <w:t>ی</w:t>
      </w:r>
      <w:r w:rsidRPr="00BE2421">
        <w:rPr>
          <w:rStyle w:val="5-Char"/>
          <w:rtl/>
        </w:rPr>
        <w:t xml:space="preserve"> </w:t>
      </w:r>
      <w:r w:rsidRPr="00BE2421">
        <w:rPr>
          <w:rStyle w:val="5-Char"/>
          <w:rFonts w:hint="eastAsia"/>
          <w:rtl/>
        </w:rPr>
        <w:t>الصَّفَا</w:t>
      </w:r>
      <w:r w:rsidRPr="00BE2421">
        <w:rPr>
          <w:rStyle w:val="5-Char"/>
          <w:rtl/>
        </w:rPr>
        <w:t xml:space="preserve"> </w:t>
      </w:r>
      <w:r w:rsidRPr="00BE2421">
        <w:rPr>
          <w:rStyle w:val="5-Char"/>
          <w:rFonts w:hint="eastAsia"/>
          <w:rtl/>
        </w:rPr>
        <w:t>كَمَا</w:t>
      </w:r>
      <w:r w:rsidRPr="00BE2421">
        <w:rPr>
          <w:rStyle w:val="5-Char"/>
          <w:rtl/>
        </w:rPr>
        <w:t xml:space="preserve"> </w:t>
      </w:r>
      <w:r w:rsidRPr="00BE2421">
        <w:rPr>
          <w:rStyle w:val="5-Char"/>
          <w:rFonts w:hint="eastAsia"/>
          <w:rtl/>
        </w:rPr>
        <w:t>تَقَدَّمَ</w:t>
      </w:r>
      <w:r w:rsidRPr="00BE2421">
        <w:rPr>
          <w:rStyle w:val="5-Char"/>
          <w:rtl/>
        </w:rPr>
        <w:t xml:space="preserve"> </w:t>
      </w:r>
      <w:r w:rsidRPr="00BE2421">
        <w:rPr>
          <w:rStyle w:val="5-Char"/>
          <w:rFonts w:hint="eastAsia"/>
          <w:rtl/>
        </w:rPr>
        <w:t>سَبعَةَ</w:t>
      </w:r>
      <w:r w:rsidRPr="00BE2421">
        <w:rPr>
          <w:rStyle w:val="5-Char"/>
          <w:rtl/>
        </w:rPr>
        <w:t xml:space="preserve"> </w:t>
      </w:r>
      <w:r w:rsidRPr="00BE2421">
        <w:rPr>
          <w:rStyle w:val="5-Char"/>
          <w:rFonts w:hint="eastAsia"/>
          <w:rtl/>
        </w:rPr>
        <w:t>اَشوَاطٍ</w:t>
      </w:r>
      <w:r w:rsidRPr="00BE2421">
        <w:rPr>
          <w:rStyle w:val="5-Char"/>
          <w:rFonts w:hint="cs"/>
          <w:rtl/>
        </w:rPr>
        <w:t>؛</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يُحَلِّقُ</w:t>
      </w:r>
      <w:r w:rsidRPr="00BE2421">
        <w:rPr>
          <w:rStyle w:val="5-Char"/>
          <w:rtl/>
        </w:rPr>
        <w:t xml:space="preserve"> </w:t>
      </w:r>
      <w:r w:rsidRPr="00BE2421">
        <w:rPr>
          <w:rStyle w:val="5-Char"/>
          <w:rFonts w:hint="eastAsia"/>
          <w:rtl/>
        </w:rPr>
        <w:t>رَأسَه</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يُقَصِّر</w:t>
      </w:r>
      <w:r w:rsidRPr="00BE2421">
        <w:rPr>
          <w:rStyle w:val="5-Char"/>
          <w:rtl/>
        </w:rPr>
        <w:t xml:space="preserve"> </w:t>
      </w:r>
      <w:r w:rsidRPr="00BE2421">
        <w:rPr>
          <w:rStyle w:val="5-Char"/>
          <w:rFonts w:hint="eastAsia"/>
          <w:rtl/>
        </w:rPr>
        <w:t>إِذَا</w:t>
      </w:r>
      <w:r w:rsidRPr="00BE2421">
        <w:rPr>
          <w:rStyle w:val="5-Char"/>
          <w:rtl/>
        </w:rPr>
        <w:t xml:space="preserve"> </w:t>
      </w:r>
      <w:r w:rsidRPr="00BE2421">
        <w:rPr>
          <w:rStyle w:val="5-Char"/>
          <w:rFonts w:hint="eastAsia"/>
          <w:rtl/>
        </w:rPr>
        <w:t>لَم</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سُقِ</w:t>
      </w:r>
      <w:r w:rsidRPr="00BE2421">
        <w:rPr>
          <w:rStyle w:val="5-Char"/>
          <w:rtl/>
        </w:rPr>
        <w:t xml:space="preserve"> </w:t>
      </w:r>
      <w:r w:rsidRPr="00BE2421">
        <w:rPr>
          <w:rStyle w:val="5-Char"/>
          <w:rFonts w:hint="eastAsia"/>
          <w:rtl/>
        </w:rPr>
        <w:t>الهَد</w:t>
      </w:r>
      <w:r w:rsidR="00C12E54" w:rsidRPr="00BE2421">
        <w:rPr>
          <w:rStyle w:val="5-Char"/>
          <w:rFonts w:hint="cs"/>
          <w:rtl/>
        </w:rPr>
        <w:t>ي</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حَلَّ</w:t>
      </w:r>
      <w:r w:rsidRPr="00BE2421">
        <w:rPr>
          <w:rStyle w:val="5-Char"/>
          <w:rtl/>
        </w:rPr>
        <w:t xml:space="preserve"> </w:t>
      </w:r>
      <w:r w:rsidRPr="00BE2421">
        <w:rPr>
          <w:rStyle w:val="5-Char"/>
          <w:rFonts w:hint="eastAsia"/>
          <w:rtl/>
        </w:rPr>
        <w:t>لَه</w:t>
      </w:r>
      <w:r w:rsidRPr="00BE2421">
        <w:rPr>
          <w:rStyle w:val="5-Char"/>
          <w:rtl/>
        </w:rPr>
        <w:t xml:space="preserve"> </w:t>
      </w:r>
      <w:r w:rsidRPr="00BE2421">
        <w:rPr>
          <w:rStyle w:val="5-Char"/>
          <w:rFonts w:hint="eastAsia"/>
          <w:rtl/>
        </w:rPr>
        <w:t>كُلُّ</w:t>
      </w:r>
      <w:r w:rsidRPr="00BE2421">
        <w:rPr>
          <w:rStyle w:val="5-Char"/>
          <w:rtl/>
        </w:rPr>
        <w:t xml:space="preserve"> </w:t>
      </w:r>
      <w:r w:rsidRPr="00BE2421">
        <w:rPr>
          <w:rStyle w:val="5-Char"/>
          <w:rFonts w:hint="eastAsia"/>
          <w:rtl/>
        </w:rPr>
        <w:t>شَئٍ</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جِمَاعِ</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غَ</w:t>
      </w:r>
      <w:r w:rsidR="00C12E54" w:rsidRPr="00BE2421">
        <w:rPr>
          <w:rStyle w:val="5-Char"/>
          <w:rFonts w:hint="cs"/>
          <w:rtl/>
        </w:rPr>
        <w:t>ي</w:t>
      </w:r>
      <w:r w:rsidRPr="00BE2421">
        <w:rPr>
          <w:rStyle w:val="5-Char"/>
          <w:rFonts w:hint="eastAsia"/>
          <w:rtl/>
        </w:rPr>
        <w:t>رِ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ستَمِرُّ</w:t>
      </w:r>
      <w:r w:rsidRPr="00BE2421">
        <w:rPr>
          <w:rStyle w:val="5-Char"/>
          <w:rtl/>
        </w:rPr>
        <w:t xml:space="preserve"> </w:t>
      </w:r>
      <w:r w:rsidRPr="00BE2421">
        <w:rPr>
          <w:rStyle w:val="5-Char"/>
          <w:rFonts w:hint="eastAsia"/>
          <w:rtl/>
        </w:rPr>
        <w:t>حَلَالاً</w:t>
      </w:r>
      <w:r w:rsidRPr="00BE2421">
        <w:rPr>
          <w:rStyle w:val="5-Char"/>
          <w:rFonts w:hint="cs"/>
          <w:rtl/>
        </w:rPr>
        <w:t>.</w:t>
      </w:r>
    </w:p>
    <w:p w:rsidR="00822915" w:rsidRPr="00BE2421" w:rsidRDefault="00822915" w:rsidP="00AF1D25">
      <w:pPr>
        <w:rPr>
          <w:rStyle w:val="5-Char"/>
          <w:bCs/>
        </w:rPr>
      </w:pP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سَاقَ</w:t>
      </w:r>
      <w:r w:rsidRPr="00BE2421">
        <w:rPr>
          <w:rStyle w:val="5-Char"/>
          <w:rtl/>
        </w:rPr>
        <w:t xml:space="preserve"> </w:t>
      </w:r>
      <w:r w:rsidRPr="00BE2421">
        <w:rPr>
          <w:rStyle w:val="5-Char"/>
          <w:rFonts w:hint="eastAsia"/>
          <w:rtl/>
        </w:rPr>
        <w:t>الهَد</w:t>
      </w:r>
      <w:r w:rsidR="00C12E54" w:rsidRPr="00BE2421">
        <w:rPr>
          <w:rStyle w:val="5-Char"/>
          <w:rFonts w:hint="cs"/>
          <w:rtl/>
        </w:rPr>
        <w:t>ي</w:t>
      </w:r>
      <w:r w:rsidRPr="00BE2421">
        <w:rPr>
          <w:rStyle w:val="5-Char"/>
          <w:rFonts w:hint="cs"/>
          <w:rtl/>
        </w:rPr>
        <w:t>َ،</w:t>
      </w:r>
      <w:r w:rsidRPr="00BE2421">
        <w:rPr>
          <w:rStyle w:val="5-Char"/>
          <w:rtl/>
        </w:rPr>
        <w:t xml:space="preserve"> </w:t>
      </w:r>
      <w:r w:rsidRPr="00BE2421">
        <w:rPr>
          <w:rStyle w:val="5-Char"/>
          <w:rFonts w:hint="eastAsia"/>
          <w:rtl/>
        </w:rPr>
        <w:t>لَا</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تَحَلَّلُ</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عُمرَتِه</w:t>
      </w:r>
      <w:r w:rsidRPr="00BE2421">
        <w:rPr>
          <w:rStyle w:val="5-Char"/>
          <w:rFonts w:hint="cs"/>
          <w:rtl/>
        </w:rPr>
        <w:t>؛</w:t>
      </w:r>
      <w:r w:rsidRPr="00BE2421">
        <w:rPr>
          <w:rStyle w:val="5-Char"/>
          <w:rtl/>
        </w:rPr>
        <w:t xml:space="preserve"> </w:t>
      </w:r>
      <w:r w:rsidRPr="00BE2421">
        <w:rPr>
          <w:rStyle w:val="5-Char"/>
          <w:rFonts w:hint="eastAsia"/>
          <w:rtl/>
        </w:rPr>
        <w:t>فَاِذَا</w:t>
      </w:r>
      <w:r w:rsidRPr="00BE2421">
        <w:rPr>
          <w:rStyle w:val="5-Char"/>
          <w:rtl/>
        </w:rPr>
        <w:t xml:space="preserve"> </w:t>
      </w:r>
      <w:r w:rsidRPr="00BE2421">
        <w:rPr>
          <w:rStyle w:val="5-Char"/>
          <w:rFonts w:hint="eastAsia"/>
          <w:rtl/>
        </w:rPr>
        <w:t>جَاءَ</w:t>
      </w:r>
      <w:r w:rsidRPr="00BE2421">
        <w:rPr>
          <w:rStyle w:val="5-Char"/>
          <w:rtl/>
        </w:rPr>
        <w:t xml:space="preserve"> </w:t>
      </w:r>
      <w:r w:rsidRPr="00BE2421">
        <w:rPr>
          <w:rStyle w:val="5-Char"/>
          <w:rFonts w:hint="eastAsia"/>
          <w:rtl/>
        </w:rPr>
        <w:t>يَومُ</w:t>
      </w:r>
      <w:r w:rsidRPr="00BE2421">
        <w:rPr>
          <w:rStyle w:val="5-Char"/>
          <w:rtl/>
        </w:rPr>
        <w:t xml:space="preserve"> </w:t>
      </w:r>
      <w:r w:rsidRPr="00BE2421">
        <w:rPr>
          <w:rStyle w:val="5-Char"/>
          <w:rFonts w:hint="eastAsia"/>
          <w:rtl/>
        </w:rPr>
        <w:t>التَّروِيَةِ</w:t>
      </w:r>
      <w:r w:rsidRPr="00BE2421">
        <w:rPr>
          <w:rStyle w:val="5-Char"/>
          <w:rFonts w:hint="cs"/>
          <w:rtl/>
        </w:rPr>
        <w:t>،</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حرِمُ</w:t>
      </w:r>
      <w:r w:rsidRPr="00BE2421">
        <w:rPr>
          <w:rStyle w:val="5-Char"/>
          <w:rtl/>
        </w:rPr>
        <w:t xml:space="preserve"> </w:t>
      </w:r>
      <w:r w:rsidRPr="00BE2421">
        <w:rPr>
          <w:rStyle w:val="5-Char"/>
          <w:rFonts w:hint="eastAsia"/>
          <w:rtl/>
        </w:rPr>
        <w:t>بِالحَجِّ</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حَرَمِ</w:t>
      </w:r>
      <w:r w:rsidRPr="00BE2421">
        <w:rPr>
          <w:rStyle w:val="5-Char"/>
          <w:rtl/>
        </w:rPr>
        <w:t xml:space="preserve"> </w:t>
      </w:r>
      <w:r w:rsidRPr="00BE2421">
        <w:rPr>
          <w:rStyle w:val="5-Char"/>
          <w:rFonts w:hint="eastAsia"/>
          <w:rtl/>
        </w:rPr>
        <w:t>وَ</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خرُجُ</w:t>
      </w:r>
      <w:r w:rsidRPr="00BE2421">
        <w:rPr>
          <w:rStyle w:val="5-Char"/>
          <w:rtl/>
        </w:rPr>
        <w:t xml:space="preserve"> </w:t>
      </w:r>
      <w:r w:rsidRPr="00BE2421">
        <w:rPr>
          <w:rStyle w:val="5-Char"/>
          <w:rFonts w:hint="eastAsia"/>
          <w:rtl/>
        </w:rPr>
        <w:t>إِلَ</w:t>
      </w:r>
      <w:r w:rsidR="0041510F" w:rsidRPr="00BE2421">
        <w:rPr>
          <w:rStyle w:val="5-Char"/>
          <w:rFonts w:hint="cs"/>
          <w:rtl/>
        </w:rPr>
        <w:t>ی</w:t>
      </w:r>
      <w:r w:rsidRPr="00BE2421">
        <w:rPr>
          <w:rStyle w:val="5-Char"/>
          <w:rtl/>
        </w:rPr>
        <w:t xml:space="preserve"> </w:t>
      </w:r>
      <w:r w:rsidRPr="00BE2421">
        <w:rPr>
          <w:rStyle w:val="5-Char"/>
          <w:rFonts w:hint="eastAsia"/>
          <w:rtl/>
        </w:rPr>
        <w:t>مِن</w:t>
      </w:r>
      <w:r w:rsidR="0041510F" w:rsidRPr="00BE2421">
        <w:rPr>
          <w:rStyle w:val="5-Char"/>
          <w:rFonts w:hint="cs"/>
          <w:rtl/>
        </w:rPr>
        <w:t>ی</w:t>
      </w:r>
      <w:r w:rsidRPr="00BE2421">
        <w:rPr>
          <w:rStyle w:val="5-Char"/>
          <w:rtl/>
        </w:rPr>
        <w:t>ٰ</w:t>
      </w:r>
      <w:r w:rsidRPr="00BE2421">
        <w:rPr>
          <w:rStyle w:val="5-Char"/>
          <w:rFonts w:hint="cs"/>
          <w:rtl/>
        </w:rPr>
        <w:t>؛</w:t>
      </w:r>
      <w:r w:rsidRPr="00BE2421">
        <w:rPr>
          <w:rStyle w:val="5-Char"/>
          <w:rtl/>
        </w:rPr>
        <w:t xml:space="preserve"> </w:t>
      </w:r>
      <w:r w:rsidRPr="00BE2421">
        <w:rPr>
          <w:rStyle w:val="5-Char"/>
          <w:rFonts w:hint="eastAsia"/>
          <w:rtl/>
        </w:rPr>
        <w:t>فَإِذَا</w:t>
      </w:r>
      <w:r w:rsidRPr="00BE2421">
        <w:rPr>
          <w:rStyle w:val="5-Char"/>
          <w:rtl/>
        </w:rPr>
        <w:t xml:space="preserve"> </w:t>
      </w:r>
      <w:r w:rsidRPr="00BE2421">
        <w:rPr>
          <w:rStyle w:val="5-Char"/>
          <w:rFonts w:hint="eastAsia"/>
          <w:rtl/>
        </w:rPr>
        <w:t>رَمَ</w:t>
      </w:r>
      <w:r w:rsidR="00C12E54" w:rsidRPr="00BE2421">
        <w:rPr>
          <w:rStyle w:val="5-Char"/>
          <w:rFonts w:hint="cs"/>
          <w:rtl/>
        </w:rPr>
        <w:t>ي</w:t>
      </w:r>
      <w:r w:rsidRPr="00BE2421">
        <w:rPr>
          <w:rStyle w:val="5-Char"/>
          <w:rtl/>
        </w:rPr>
        <w:t xml:space="preserve"> </w:t>
      </w:r>
      <w:r w:rsidRPr="00BE2421">
        <w:rPr>
          <w:rStyle w:val="5-Char"/>
          <w:rFonts w:hint="eastAsia"/>
          <w:rtl/>
        </w:rPr>
        <w:t>جَمرَةَ</w:t>
      </w:r>
      <w:r w:rsidRPr="00BE2421">
        <w:rPr>
          <w:rStyle w:val="5-Char"/>
          <w:rtl/>
        </w:rPr>
        <w:t xml:space="preserve"> </w:t>
      </w:r>
      <w:r w:rsidRPr="00BE2421">
        <w:rPr>
          <w:rStyle w:val="5-Char"/>
          <w:rFonts w:hint="eastAsia"/>
          <w:rtl/>
        </w:rPr>
        <w:t>العَقَبَةِ</w:t>
      </w:r>
      <w:r w:rsidRPr="00BE2421">
        <w:rPr>
          <w:rStyle w:val="5-Char"/>
          <w:rtl/>
        </w:rPr>
        <w:t xml:space="preserve"> </w:t>
      </w:r>
      <w:r w:rsidRPr="00BE2421">
        <w:rPr>
          <w:rStyle w:val="5-Char"/>
          <w:rFonts w:hint="eastAsia"/>
          <w:rtl/>
        </w:rPr>
        <w:t>يَومَ</w:t>
      </w:r>
      <w:r w:rsidRPr="00BE2421">
        <w:rPr>
          <w:rStyle w:val="5-Char"/>
          <w:rtl/>
        </w:rPr>
        <w:t xml:space="preserve"> </w:t>
      </w:r>
      <w:r w:rsidRPr="00BE2421">
        <w:rPr>
          <w:rStyle w:val="5-Char"/>
          <w:rFonts w:hint="eastAsia"/>
          <w:rtl/>
        </w:rPr>
        <w:t>النَّحرِ</w:t>
      </w:r>
      <w:r w:rsidRPr="00BE2421">
        <w:rPr>
          <w:rStyle w:val="5-Char"/>
          <w:rFonts w:hint="cs"/>
          <w:rtl/>
        </w:rPr>
        <w:t>،</w:t>
      </w:r>
      <w:r w:rsidRPr="00BE2421">
        <w:rPr>
          <w:rStyle w:val="5-Char"/>
          <w:rtl/>
        </w:rPr>
        <w:t xml:space="preserve"> </w:t>
      </w:r>
      <w:r w:rsidRPr="00BE2421">
        <w:rPr>
          <w:rStyle w:val="5-Char"/>
          <w:rFonts w:hint="eastAsia"/>
          <w:rtl/>
        </w:rPr>
        <w:t>لَزِمَه</w:t>
      </w:r>
      <w:r w:rsidRPr="00BE2421">
        <w:rPr>
          <w:rStyle w:val="5-Char"/>
          <w:rtl/>
        </w:rPr>
        <w:t xml:space="preserve"> </w:t>
      </w:r>
      <w:r w:rsidRPr="00BE2421">
        <w:rPr>
          <w:rStyle w:val="5-Char"/>
          <w:rFonts w:hint="eastAsia"/>
          <w:rtl/>
        </w:rPr>
        <w:t>ذِبحُ</w:t>
      </w:r>
      <w:r w:rsidRPr="00BE2421">
        <w:rPr>
          <w:rStyle w:val="5-Char"/>
          <w:rtl/>
        </w:rPr>
        <w:t xml:space="preserve"> </w:t>
      </w:r>
      <w:r w:rsidRPr="00BE2421">
        <w:rPr>
          <w:rStyle w:val="5-Char"/>
          <w:rFonts w:hint="eastAsia"/>
          <w:rtl/>
        </w:rPr>
        <w:t>شَاةٍ</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سُبعِ</w:t>
      </w:r>
      <w:r w:rsidRPr="00BE2421">
        <w:rPr>
          <w:rStyle w:val="5-Char"/>
          <w:rtl/>
        </w:rPr>
        <w:t xml:space="preserve"> </w:t>
      </w:r>
      <w:r w:rsidRPr="00BE2421">
        <w:rPr>
          <w:rStyle w:val="5-Char"/>
          <w:rFonts w:hint="eastAsia"/>
          <w:rtl/>
        </w:rPr>
        <w:t>بُدنَةٍ</w:t>
      </w:r>
      <w:r w:rsidRPr="00BE2421">
        <w:rPr>
          <w:rStyle w:val="5-Char"/>
          <w:rFonts w:hint="cs"/>
          <w:rtl/>
        </w:rPr>
        <w:t>؛</w:t>
      </w:r>
      <w:r w:rsidRPr="00BE2421">
        <w:rPr>
          <w:rStyle w:val="5-Char"/>
          <w:rtl/>
        </w:rPr>
        <w:t xml:space="preserve"> </w:t>
      </w:r>
      <w:r w:rsidRPr="00BE2421">
        <w:rPr>
          <w:rStyle w:val="5-Char"/>
          <w:rFonts w:hint="eastAsia"/>
          <w:rtl/>
        </w:rPr>
        <w:t>فَإِن</w:t>
      </w:r>
      <w:r w:rsidRPr="00BE2421">
        <w:rPr>
          <w:rStyle w:val="5-Char"/>
          <w:rtl/>
        </w:rPr>
        <w:t xml:space="preserve"> </w:t>
      </w:r>
      <w:r w:rsidRPr="00BE2421">
        <w:rPr>
          <w:rStyle w:val="5-Char"/>
          <w:rFonts w:hint="eastAsia"/>
          <w:rtl/>
        </w:rPr>
        <w:t>لَم</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جِد</w:t>
      </w:r>
      <w:r w:rsidRPr="00BE2421">
        <w:rPr>
          <w:rStyle w:val="5-Char"/>
          <w:rFonts w:hint="cs"/>
          <w:rtl/>
        </w:rPr>
        <w:t>،</w:t>
      </w:r>
      <w:r w:rsidRPr="00BE2421">
        <w:rPr>
          <w:rStyle w:val="5-Char"/>
          <w:rtl/>
        </w:rPr>
        <w:t xml:space="preserve"> </w:t>
      </w:r>
      <w:r w:rsidRPr="00BE2421">
        <w:rPr>
          <w:rStyle w:val="5-Char"/>
          <w:rFonts w:hint="eastAsia"/>
          <w:rtl/>
        </w:rPr>
        <w:t>صَامَ</w:t>
      </w:r>
      <w:r w:rsidRPr="00BE2421">
        <w:rPr>
          <w:rStyle w:val="5-Char"/>
          <w:rtl/>
        </w:rPr>
        <w:t xml:space="preserve"> </w:t>
      </w:r>
      <w:r w:rsidRPr="00BE2421">
        <w:rPr>
          <w:rStyle w:val="5-Char"/>
          <w:rFonts w:hint="eastAsia"/>
          <w:rtl/>
        </w:rPr>
        <w:t>ثَلَاثَةَ</w:t>
      </w:r>
      <w:r w:rsidRPr="00BE2421">
        <w:rPr>
          <w:rStyle w:val="5-Char"/>
          <w:rtl/>
        </w:rPr>
        <w:t xml:space="preserve"> </w:t>
      </w:r>
      <w:r w:rsidRPr="00BE2421">
        <w:rPr>
          <w:rStyle w:val="5-Char"/>
          <w:rFonts w:hint="eastAsia"/>
          <w:rtl/>
        </w:rPr>
        <w:t>أَ</w:t>
      </w:r>
      <w:r w:rsidR="00C12E54" w:rsidRPr="00BE2421">
        <w:rPr>
          <w:rStyle w:val="5-Char"/>
          <w:rFonts w:hint="cs"/>
          <w:rtl/>
        </w:rPr>
        <w:t>ي</w:t>
      </w:r>
      <w:r w:rsidRPr="00BE2421">
        <w:rPr>
          <w:rStyle w:val="5-Char"/>
          <w:rFonts w:hint="cs"/>
          <w:rtl/>
        </w:rPr>
        <w:t>َّ</w:t>
      </w:r>
      <w:r w:rsidRPr="00BE2421">
        <w:rPr>
          <w:rStyle w:val="5-Char"/>
          <w:rFonts w:hint="eastAsia"/>
          <w:rtl/>
        </w:rPr>
        <w:t>امٍ</w:t>
      </w:r>
      <w:r w:rsidRPr="00BE2421">
        <w:rPr>
          <w:rStyle w:val="5-Char"/>
          <w:rtl/>
        </w:rPr>
        <w:t xml:space="preserve"> </w:t>
      </w:r>
      <w:r w:rsidRPr="00BE2421">
        <w:rPr>
          <w:rStyle w:val="5-Char"/>
          <w:rFonts w:hint="eastAsia"/>
          <w:rtl/>
        </w:rPr>
        <w:t>قَبلَ</w:t>
      </w:r>
      <w:r w:rsidRPr="00BE2421">
        <w:rPr>
          <w:rStyle w:val="5-Char"/>
          <w:rtl/>
        </w:rPr>
        <w:t xml:space="preserve"> </w:t>
      </w:r>
      <w:r w:rsidRPr="00BE2421">
        <w:rPr>
          <w:rStyle w:val="5-Char"/>
          <w:rFonts w:hint="eastAsia"/>
          <w:rtl/>
        </w:rPr>
        <w:t>مَجِئِ</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ومِ</w:t>
      </w:r>
      <w:r w:rsidRPr="00BE2421">
        <w:rPr>
          <w:rStyle w:val="5-Char"/>
          <w:rtl/>
        </w:rPr>
        <w:t xml:space="preserve"> </w:t>
      </w:r>
      <w:r w:rsidRPr="00BE2421">
        <w:rPr>
          <w:rStyle w:val="5-Char"/>
          <w:rFonts w:hint="eastAsia"/>
          <w:rtl/>
        </w:rPr>
        <w:t>النَّح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بعَةً</w:t>
      </w:r>
      <w:r w:rsidRPr="00BE2421">
        <w:rPr>
          <w:rStyle w:val="5-Char"/>
          <w:rtl/>
        </w:rPr>
        <w:t xml:space="preserve"> </w:t>
      </w:r>
      <w:r w:rsidRPr="00BE2421">
        <w:rPr>
          <w:rStyle w:val="5-Char"/>
          <w:rFonts w:hint="eastAsia"/>
          <w:rtl/>
        </w:rPr>
        <w:t>إِذا</w:t>
      </w:r>
      <w:r w:rsidRPr="00BE2421">
        <w:rPr>
          <w:rStyle w:val="5-Char"/>
          <w:rtl/>
        </w:rPr>
        <w:t xml:space="preserve"> </w:t>
      </w:r>
      <w:r w:rsidRPr="00BE2421">
        <w:rPr>
          <w:rStyle w:val="5-Char"/>
          <w:rFonts w:hint="eastAsia"/>
          <w:rtl/>
        </w:rPr>
        <w:t>رَجَعَ</w:t>
      </w:r>
      <w:r w:rsidRPr="00BE2421">
        <w:rPr>
          <w:rStyle w:val="5-Char"/>
          <w:rtl/>
        </w:rPr>
        <w:t xml:space="preserve"> </w:t>
      </w:r>
      <w:r w:rsidRPr="00BE2421">
        <w:rPr>
          <w:rStyle w:val="5-Char"/>
          <w:rFonts w:hint="eastAsia"/>
          <w:rtl/>
        </w:rPr>
        <w:t>كَالقَارِنِ</w:t>
      </w:r>
      <w:r w:rsidRPr="00BE2421">
        <w:rPr>
          <w:rStyle w:val="5-Char"/>
          <w:rFonts w:hint="cs"/>
          <w:rtl/>
        </w:rPr>
        <w:t>.</w:t>
      </w:r>
      <w:r w:rsidRPr="00BE2421">
        <w:rPr>
          <w:rStyle w:val="5-Char"/>
          <w:rtl/>
        </w:rPr>
        <w:t xml:space="preserve"> </w:t>
      </w:r>
      <w:r w:rsidRPr="00BE2421">
        <w:rPr>
          <w:rStyle w:val="5-Char"/>
          <w:rFonts w:hint="eastAsia"/>
          <w:rtl/>
        </w:rPr>
        <w:t>فَإِن</w:t>
      </w:r>
      <w:r w:rsidRPr="00BE2421">
        <w:rPr>
          <w:rStyle w:val="5-Char"/>
          <w:rtl/>
        </w:rPr>
        <w:t xml:space="preserve"> </w:t>
      </w:r>
      <w:r w:rsidRPr="00BE2421">
        <w:rPr>
          <w:rStyle w:val="5-Char"/>
          <w:rFonts w:hint="eastAsia"/>
          <w:rtl/>
        </w:rPr>
        <w:t>لَم</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صُمِ</w:t>
      </w:r>
      <w:r w:rsidRPr="00BE2421">
        <w:rPr>
          <w:rStyle w:val="5-Char"/>
          <w:rtl/>
        </w:rPr>
        <w:t xml:space="preserve"> </w:t>
      </w:r>
      <w:r w:rsidRPr="00BE2421">
        <w:rPr>
          <w:rStyle w:val="5-Char"/>
          <w:rFonts w:hint="eastAsia"/>
          <w:rtl/>
        </w:rPr>
        <w:t>الثَّلَاثَةَ</w:t>
      </w:r>
      <w:r w:rsidRPr="00BE2421">
        <w:rPr>
          <w:rStyle w:val="5-Char"/>
          <w:rtl/>
        </w:rPr>
        <w:t xml:space="preserve"> </w:t>
      </w:r>
      <w:r w:rsidRPr="00BE2421">
        <w:rPr>
          <w:rStyle w:val="5-Char"/>
          <w:rFonts w:hint="eastAsia"/>
          <w:rtl/>
        </w:rPr>
        <w:t>حَتَّ</w:t>
      </w:r>
      <w:r w:rsidR="0041510F" w:rsidRPr="00BE2421">
        <w:rPr>
          <w:rStyle w:val="5-Char"/>
          <w:rFonts w:hint="cs"/>
          <w:rtl/>
        </w:rPr>
        <w:t>ی</w:t>
      </w:r>
      <w:r w:rsidRPr="00BE2421">
        <w:rPr>
          <w:rStyle w:val="5-Char"/>
          <w:rtl/>
        </w:rPr>
        <w:t xml:space="preserve"> </w:t>
      </w:r>
      <w:r w:rsidRPr="00BE2421">
        <w:rPr>
          <w:rStyle w:val="5-Char"/>
          <w:rFonts w:hint="eastAsia"/>
          <w:rtl/>
        </w:rPr>
        <w:t>جَآءَ</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ومُ</w:t>
      </w:r>
      <w:r w:rsidRPr="00BE2421">
        <w:rPr>
          <w:rStyle w:val="5-Char"/>
          <w:rtl/>
        </w:rPr>
        <w:t xml:space="preserve"> </w:t>
      </w:r>
      <w:r w:rsidRPr="00BE2421">
        <w:rPr>
          <w:rStyle w:val="5-Char"/>
          <w:rFonts w:hint="eastAsia"/>
          <w:rtl/>
        </w:rPr>
        <w:t>النَّحرِ</w:t>
      </w:r>
      <w:r w:rsidRPr="00BE2421">
        <w:rPr>
          <w:rStyle w:val="5-Char"/>
          <w:rFonts w:hint="cs"/>
          <w:rtl/>
        </w:rPr>
        <w:t>،</w:t>
      </w:r>
      <w:r w:rsidRPr="00BE2421">
        <w:rPr>
          <w:rStyle w:val="5-Char"/>
          <w:rtl/>
        </w:rPr>
        <w:t xml:space="preserve"> </w:t>
      </w:r>
      <w:r w:rsidRPr="00BE2421">
        <w:rPr>
          <w:rStyle w:val="5-Char"/>
          <w:rFonts w:hint="eastAsia"/>
          <w:rtl/>
        </w:rPr>
        <w:t>تَعَ</w:t>
      </w:r>
      <w:r w:rsidR="00C12E54" w:rsidRPr="00BE2421">
        <w:rPr>
          <w:rStyle w:val="5-Char"/>
          <w:rFonts w:hint="cs"/>
          <w:rtl/>
        </w:rPr>
        <w:t>ي</w:t>
      </w:r>
      <w:r w:rsidRPr="00BE2421">
        <w:rPr>
          <w:rStyle w:val="5-Char"/>
          <w:rFonts w:hint="cs"/>
          <w:rtl/>
        </w:rPr>
        <w:t>َّ</w:t>
      </w:r>
      <w:r w:rsidRPr="00BE2421">
        <w:rPr>
          <w:rStyle w:val="5-Char"/>
          <w:rFonts w:hint="eastAsia"/>
          <w:rtl/>
        </w:rPr>
        <w:t>نَ</w:t>
      </w:r>
      <w:r w:rsidRPr="00BE2421">
        <w:rPr>
          <w:rStyle w:val="5-Char"/>
          <w:rtl/>
        </w:rPr>
        <w:t xml:space="preserve"> </w:t>
      </w:r>
      <w:r w:rsidRPr="00BE2421">
        <w:rPr>
          <w:rStyle w:val="5-Char"/>
          <w:rFonts w:hint="eastAsia"/>
          <w:rtl/>
        </w:rPr>
        <w:t>عَلَ</w:t>
      </w:r>
      <w:r w:rsidR="00C12E54" w:rsidRPr="00BE2421">
        <w:rPr>
          <w:rStyle w:val="5-Char"/>
          <w:rFonts w:hint="cs"/>
          <w:rtl/>
        </w:rPr>
        <w:t>ي</w:t>
      </w:r>
      <w:r w:rsidRPr="00BE2421">
        <w:rPr>
          <w:rStyle w:val="5-Char"/>
          <w:rFonts w:hint="eastAsia"/>
          <w:rtl/>
        </w:rPr>
        <w:t>هِ</w:t>
      </w:r>
      <w:r w:rsidRPr="00BE2421">
        <w:rPr>
          <w:rStyle w:val="5-Char"/>
          <w:rtl/>
        </w:rPr>
        <w:t xml:space="preserve"> </w:t>
      </w:r>
      <w:r w:rsidRPr="00BE2421">
        <w:rPr>
          <w:rStyle w:val="5-Char"/>
          <w:rFonts w:hint="eastAsia"/>
          <w:rtl/>
        </w:rPr>
        <w:t>ذ</w:t>
      </w:r>
      <w:r w:rsidRPr="00BE2421">
        <w:rPr>
          <w:rStyle w:val="5-Char"/>
          <w:rFonts w:hint="cs"/>
          <w:rtl/>
        </w:rPr>
        <w:t>ِ</w:t>
      </w:r>
      <w:r w:rsidRPr="00BE2421">
        <w:rPr>
          <w:rStyle w:val="5-Char"/>
          <w:rFonts w:hint="eastAsia"/>
          <w:rtl/>
        </w:rPr>
        <w:t>بحُ</w:t>
      </w:r>
      <w:r w:rsidRPr="00BE2421">
        <w:rPr>
          <w:rStyle w:val="5-Char"/>
          <w:rtl/>
        </w:rPr>
        <w:t xml:space="preserve"> </w:t>
      </w:r>
      <w:r w:rsidRPr="00BE2421">
        <w:rPr>
          <w:rStyle w:val="5-Char"/>
          <w:rFonts w:hint="eastAsia"/>
          <w:rtl/>
        </w:rPr>
        <w:t>شَا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جزِئُه</w:t>
      </w:r>
      <w:r w:rsidRPr="00BE2421">
        <w:rPr>
          <w:rStyle w:val="5-Char"/>
          <w:rtl/>
        </w:rPr>
        <w:t xml:space="preserve"> </w:t>
      </w:r>
      <w:r w:rsidRPr="00BE2421">
        <w:rPr>
          <w:rStyle w:val="5-Char"/>
          <w:rFonts w:hint="eastAsia"/>
          <w:rtl/>
        </w:rPr>
        <w:t>صَومٌ</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صَدَقَةٌ</w:t>
      </w:r>
      <w:r w:rsidRPr="00BE2421">
        <w:rPr>
          <w:rStyle w:val="5-Char"/>
          <w:rFonts w:hint="cs"/>
          <w:rtl/>
        </w:rPr>
        <w:t>.</w:t>
      </w:r>
    </w:p>
    <w:p w:rsidR="006B31CA" w:rsidRDefault="006B31CA" w:rsidP="0014773F">
      <w:pPr>
        <w:pStyle w:val="2-0"/>
        <w:rPr>
          <w:rtl/>
        </w:rPr>
      </w:pPr>
      <w:bookmarkStart w:id="186" w:name="_Toc440375935"/>
      <w:r>
        <w:rPr>
          <w:rFonts w:hint="cs"/>
          <w:rtl/>
        </w:rPr>
        <w:t>فصل</w:t>
      </w:r>
      <w:r w:rsidR="0014773F">
        <w:rPr>
          <w:rFonts w:hint="cs"/>
          <w:rtl/>
        </w:rPr>
        <w:t>:</w:t>
      </w:r>
      <w:r>
        <w:rPr>
          <w:rFonts w:hint="cs"/>
          <w:rtl/>
        </w:rPr>
        <w:t xml:space="preserve"> [پ</w:t>
      </w:r>
      <w:r w:rsidR="000751A8">
        <w:rPr>
          <w:rFonts w:hint="cs"/>
          <w:rtl/>
        </w:rPr>
        <w:t>ی</w:t>
      </w:r>
      <w:r>
        <w:rPr>
          <w:rFonts w:hint="cs"/>
          <w:rtl/>
        </w:rPr>
        <w:t>رامون «حجّ تمتّع»]</w:t>
      </w:r>
      <w:bookmarkEnd w:id="186"/>
    </w:p>
    <w:p w:rsidR="006B31CA" w:rsidRPr="007100A7" w:rsidRDefault="006B31CA" w:rsidP="00AF1D25">
      <w:pPr>
        <w:rPr>
          <w:rStyle w:val="1-Char"/>
          <w:rtl/>
        </w:rPr>
      </w:pPr>
      <w:r w:rsidRPr="0014773F">
        <w:rPr>
          <w:rStyle w:val="5-Char0"/>
          <w:rFonts w:hint="cs"/>
          <w:rtl/>
        </w:rPr>
        <w:t>«تمتّع»</w:t>
      </w:r>
      <w:r w:rsidRPr="007100A7">
        <w:rPr>
          <w:rStyle w:val="1-Char"/>
          <w:rFonts w:hint="cs"/>
          <w:rtl/>
        </w:rPr>
        <w:t>: عبارت است از ا</w:t>
      </w:r>
      <w:r w:rsidR="00446BB7">
        <w:rPr>
          <w:rStyle w:val="1-Char"/>
          <w:rFonts w:hint="cs"/>
          <w:rtl/>
        </w:rPr>
        <w:t>ی</w:t>
      </w:r>
      <w:r w:rsidRPr="007100A7">
        <w:rPr>
          <w:rStyle w:val="1-Char"/>
          <w:rFonts w:hint="cs"/>
          <w:rtl/>
        </w:rPr>
        <w:t>ن که شخص حاج</w:t>
      </w:r>
      <w:r w:rsidR="00446BB7">
        <w:rPr>
          <w:rStyle w:val="1-Char"/>
          <w:rFonts w:hint="cs"/>
          <w:rtl/>
        </w:rPr>
        <w:t>ی</w:t>
      </w:r>
      <w:r w:rsidRPr="007100A7">
        <w:rPr>
          <w:rStyle w:val="1-Char"/>
          <w:rFonts w:hint="cs"/>
          <w:rtl/>
        </w:rPr>
        <w:t>، از م</w:t>
      </w:r>
      <w:r w:rsidR="00446BB7">
        <w:rPr>
          <w:rStyle w:val="1-Char"/>
          <w:rFonts w:hint="cs"/>
          <w:rtl/>
        </w:rPr>
        <w:t>ی</w:t>
      </w:r>
      <w:r w:rsidRPr="007100A7">
        <w:rPr>
          <w:rStyle w:val="1-Char"/>
          <w:rFonts w:hint="cs"/>
          <w:rtl/>
        </w:rPr>
        <w:t>قات و احرامگاه، فقط برا</w:t>
      </w:r>
      <w:r w:rsidR="00446BB7">
        <w:rPr>
          <w:rStyle w:val="1-Char"/>
          <w:rFonts w:hint="cs"/>
          <w:rtl/>
        </w:rPr>
        <w:t>ی</w:t>
      </w:r>
      <w:r w:rsidRPr="007100A7">
        <w:rPr>
          <w:rStyle w:val="1-Char"/>
          <w:rFonts w:hint="cs"/>
          <w:rtl/>
        </w:rPr>
        <w:t xml:space="preserve"> عمره احرام ببندد؛ </w:t>
      </w:r>
      <w:r w:rsidR="000A2322">
        <w:rPr>
          <w:rStyle w:val="1-Char"/>
          <w:rFonts w:hint="cs"/>
          <w:rtl/>
        </w:rPr>
        <w:t>آنگاه</w:t>
      </w:r>
      <w:r w:rsidRPr="007100A7">
        <w:rPr>
          <w:rStyle w:val="1-Char"/>
          <w:rFonts w:hint="cs"/>
          <w:rtl/>
        </w:rPr>
        <w:t xml:space="preserve"> پس از خواندن دو رکعت نماز احرام، چن</w:t>
      </w:r>
      <w:r w:rsidR="00446BB7">
        <w:rPr>
          <w:rStyle w:val="1-Char"/>
          <w:rFonts w:hint="cs"/>
          <w:rtl/>
        </w:rPr>
        <w:t>ی</w:t>
      </w:r>
      <w:r w:rsidRPr="007100A7">
        <w:rPr>
          <w:rStyle w:val="1-Char"/>
          <w:rFonts w:hint="cs"/>
          <w:rtl/>
        </w:rPr>
        <w:t>ن بگو</w:t>
      </w:r>
      <w:r w:rsidR="00446BB7">
        <w:rPr>
          <w:rStyle w:val="1-Char"/>
          <w:rFonts w:hint="cs"/>
          <w:rtl/>
        </w:rPr>
        <w:t>ی</w:t>
      </w:r>
      <w:r w:rsidRPr="007100A7">
        <w:rPr>
          <w:rStyle w:val="1-Char"/>
          <w:rFonts w:hint="cs"/>
          <w:rtl/>
        </w:rPr>
        <w:t xml:space="preserve">د: </w:t>
      </w:r>
      <w:r w:rsidRPr="00BE2421">
        <w:rPr>
          <w:rStyle w:val="5-Char"/>
          <w:rFonts w:hint="cs"/>
          <w:rtl/>
        </w:rPr>
        <w:t>«اَللّٰهُمَّ اِنِّيْ اُرِيْدَ الْعُمْرَةَ فَيَسِّرْهٰا لِيْ وَ تَقَبَّلْهٰا مِنِّيْ»</w:t>
      </w:r>
      <w:r w:rsidRPr="007100A7">
        <w:rPr>
          <w:rStyle w:val="1-Char"/>
          <w:rFonts w:hint="cs"/>
          <w:rtl/>
        </w:rPr>
        <w:t xml:space="preserve">؛ </w:t>
      </w:r>
      <w:r w:rsidRPr="00BE2421">
        <w:rPr>
          <w:rStyle w:val="1-Char"/>
          <w:rFonts w:hint="cs"/>
          <w:rtl/>
        </w:rPr>
        <w:t>«بار خدا</w:t>
      </w:r>
      <w:r w:rsidR="00446BB7">
        <w:rPr>
          <w:rStyle w:val="1-Char"/>
          <w:rFonts w:hint="cs"/>
          <w:rtl/>
        </w:rPr>
        <w:t>ی</w:t>
      </w:r>
      <w:r w:rsidRPr="00BE2421">
        <w:rPr>
          <w:rStyle w:val="1-Char"/>
          <w:rFonts w:hint="cs"/>
          <w:rtl/>
        </w:rPr>
        <w:t>ا! من اراده‌</w:t>
      </w:r>
      <w:r w:rsidR="00446BB7">
        <w:rPr>
          <w:rStyle w:val="1-Char"/>
          <w:rFonts w:hint="cs"/>
          <w:rtl/>
        </w:rPr>
        <w:t>ی</w:t>
      </w:r>
      <w:r w:rsidRPr="00BE2421">
        <w:rPr>
          <w:rStyle w:val="1-Char"/>
          <w:rFonts w:hint="cs"/>
          <w:rtl/>
        </w:rPr>
        <w:t xml:space="preserve"> انجام عمره را دارم، پس آن را برا</w:t>
      </w:r>
      <w:r w:rsidR="00446BB7">
        <w:rPr>
          <w:rStyle w:val="1-Char"/>
          <w:rFonts w:hint="cs"/>
          <w:rtl/>
        </w:rPr>
        <w:t>ی</w:t>
      </w:r>
      <w:r w:rsidRPr="00BE2421">
        <w:rPr>
          <w:rStyle w:val="1-Char"/>
          <w:rFonts w:hint="cs"/>
          <w:rtl/>
        </w:rPr>
        <w:t>م آسان گردان و آن را از من بپذ</w:t>
      </w:r>
      <w:r w:rsidR="00446BB7">
        <w:rPr>
          <w:rStyle w:val="1-Char"/>
          <w:rFonts w:hint="cs"/>
          <w:rtl/>
        </w:rPr>
        <w:t>ی</w:t>
      </w:r>
      <w:r w:rsidRPr="00BE2421">
        <w:rPr>
          <w:rStyle w:val="1-Char"/>
          <w:rFonts w:hint="cs"/>
          <w:rtl/>
        </w:rPr>
        <w:t>ر»</w:t>
      </w:r>
      <w:r w:rsidRPr="007100A7">
        <w:rPr>
          <w:rStyle w:val="1-Char"/>
          <w:rFonts w:hint="cs"/>
          <w:rtl/>
        </w:rPr>
        <w:t>.</w:t>
      </w:r>
    </w:p>
    <w:p w:rsidR="006B31CA" w:rsidRPr="007100A7" w:rsidRDefault="000A2322" w:rsidP="00AF1D25">
      <w:pPr>
        <w:rPr>
          <w:rStyle w:val="1-Char"/>
          <w:rtl/>
        </w:rPr>
      </w:pPr>
      <w:r>
        <w:rPr>
          <w:rStyle w:val="1-Char"/>
          <w:rFonts w:hint="cs"/>
          <w:rtl/>
        </w:rPr>
        <w:t>آنگاه</w:t>
      </w:r>
      <w:r w:rsidR="006B31CA" w:rsidRPr="007100A7">
        <w:rPr>
          <w:rStyle w:val="1-Char"/>
          <w:rFonts w:hint="cs"/>
          <w:rtl/>
        </w:rPr>
        <w:t xml:space="preserve"> تا هنگام وارد شدن به مکه‌</w:t>
      </w:r>
      <w:r w:rsidR="00446BB7">
        <w:rPr>
          <w:rStyle w:val="1-Char"/>
          <w:rFonts w:hint="cs"/>
          <w:rtl/>
        </w:rPr>
        <w:t>ی</w:t>
      </w:r>
      <w:r w:rsidR="006B31CA" w:rsidRPr="007100A7">
        <w:rPr>
          <w:rStyle w:val="1-Char"/>
          <w:rFonts w:hint="cs"/>
          <w:rtl/>
        </w:rPr>
        <w:t xml:space="preserve"> مکرمه، </w:t>
      </w:r>
      <w:r w:rsidR="006B31CA" w:rsidRPr="00FE6406">
        <w:rPr>
          <w:rStyle w:val="9-Char"/>
          <w:rFonts w:eastAsia="Batang" w:hint="cs"/>
          <w:rtl/>
        </w:rPr>
        <w:t>تلب</w:t>
      </w:r>
      <w:r w:rsidR="00446BB7">
        <w:rPr>
          <w:rStyle w:val="9-Char"/>
          <w:rFonts w:eastAsia="Batang" w:hint="cs"/>
          <w:rtl/>
        </w:rPr>
        <w:t>ی</w:t>
      </w:r>
      <w:r w:rsidR="006B31CA" w:rsidRPr="00FE6406">
        <w:rPr>
          <w:rStyle w:val="9-Char"/>
          <w:rFonts w:eastAsia="Batang" w:hint="cs"/>
          <w:rtl/>
        </w:rPr>
        <w:t>ه</w:t>
      </w:r>
      <w:r w:rsidR="006B31CA" w:rsidRPr="007100A7">
        <w:rPr>
          <w:rStyle w:val="1-Char"/>
          <w:rFonts w:hint="cs"/>
          <w:rtl/>
        </w:rPr>
        <w:t xml:space="preserve"> بگو</w:t>
      </w:r>
      <w:r w:rsidR="00446BB7">
        <w:rPr>
          <w:rStyle w:val="1-Char"/>
          <w:rFonts w:hint="cs"/>
          <w:rtl/>
        </w:rPr>
        <w:t>ی</w:t>
      </w:r>
      <w:r w:rsidR="006B31CA" w:rsidRPr="007100A7">
        <w:rPr>
          <w:rStyle w:val="1-Char"/>
          <w:rFonts w:hint="cs"/>
          <w:rtl/>
        </w:rPr>
        <w:t>د؛ [و چون وارد مکه‌</w:t>
      </w:r>
      <w:r w:rsidR="00446BB7">
        <w:rPr>
          <w:rStyle w:val="1-Char"/>
          <w:rFonts w:hint="cs"/>
          <w:rtl/>
        </w:rPr>
        <w:t>ی</w:t>
      </w:r>
      <w:r w:rsidR="006B31CA" w:rsidRPr="007100A7">
        <w:rPr>
          <w:rStyle w:val="1-Char"/>
          <w:rFonts w:hint="cs"/>
          <w:rtl/>
        </w:rPr>
        <w:t xml:space="preserve"> مکرمه شد، در ماه‌ها</w:t>
      </w:r>
      <w:r w:rsidR="00446BB7">
        <w:rPr>
          <w:rStyle w:val="1-Char"/>
          <w:rFonts w:hint="cs"/>
          <w:rtl/>
        </w:rPr>
        <w:t>ی</w:t>
      </w:r>
      <w:r w:rsidR="006B31CA" w:rsidRPr="007100A7">
        <w:rPr>
          <w:rStyle w:val="1-Char"/>
          <w:rFonts w:hint="cs"/>
          <w:rtl/>
        </w:rPr>
        <w:t xml:space="preserve"> حج، عمره نما</w:t>
      </w:r>
      <w:r w:rsidR="00446BB7">
        <w:rPr>
          <w:rStyle w:val="1-Char"/>
          <w:rFonts w:hint="cs"/>
          <w:rtl/>
        </w:rPr>
        <w:t>ی</w:t>
      </w:r>
      <w:r w:rsidR="006B31CA" w:rsidRPr="007100A7">
        <w:rPr>
          <w:rStyle w:val="1-Char"/>
          <w:rFonts w:hint="cs"/>
          <w:rtl/>
        </w:rPr>
        <w:t>د؛] و برا</w:t>
      </w:r>
      <w:r w:rsidR="00446BB7">
        <w:rPr>
          <w:rStyle w:val="1-Char"/>
          <w:rFonts w:hint="cs"/>
          <w:rtl/>
        </w:rPr>
        <w:t>ی</w:t>
      </w:r>
      <w:r w:rsidR="006B31CA" w:rsidRPr="007100A7">
        <w:rPr>
          <w:rStyle w:val="1-Char"/>
          <w:rFonts w:hint="cs"/>
          <w:rtl/>
        </w:rPr>
        <w:t xml:space="preserve"> عمره طواف نما</w:t>
      </w:r>
      <w:r w:rsidR="00446BB7">
        <w:rPr>
          <w:rStyle w:val="1-Char"/>
          <w:rFonts w:hint="cs"/>
          <w:rtl/>
        </w:rPr>
        <w:t>ی</w:t>
      </w:r>
      <w:r w:rsidR="006B31CA" w:rsidRPr="007100A7">
        <w:rPr>
          <w:rStyle w:val="1-Char"/>
          <w:rFonts w:hint="cs"/>
          <w:rtl/>
        </w:rPr>
        <w:t>د و با اوّل</w:t>
      </w:r>
      <w:r w:rsidR="00446BB7">
        <w:rPr>
          <w:rStyle w:val="1-Char"/>
          <w:rFonts w:hint="cs"/>
          <w:rtl/>
        </w:rPr>
        <w:t>ی</w:t>
      </w:r>
      <w:r w:rsidR="006B31CA" w:rsidRPr="007100A7">
        <w:rPr>
          <w:rStyle w:val="1-Char"/>
          <w:rFonts w:hint="cs"/>
          <w:rtl/>
        </w:rPr>
        <w:t>ن [دور از دورها</w:t>
      </w:r>
      <w:r w:rsidR="00446BB7">
        <w:rPr>
          <w:rStyle w:val="1-Char"/>
          <w:rFonts w:hint="cs"/>
          <w:rtl/>
        </w:rPr>
        <w:t>ی</w:t>
      </w:r>
      <w:r w:rsidR="006B31CA" w:rsidRPr="007100A7">
        <w:rPr>
          <w:rStyle w:val="1-Char"/>
          <w:rFonts w:hint="cs"/>
          <w:rtl/>
        </w:rPr>
        <w:t>] طواف خو</w:t>
      </w:r>
      <w:r w:rsidR="00446BB7">
        <w:rPr>
          <w:rStyle w:val="1-Char"/>
          <w:rFonts w:hint="cs"/>
          <w:rtl/>
        </w:rPr>
        <w:t>ی</w:t>
      </w:r>
      <w:r w:rsidR="006B31CA" w:rsidRPr="007100A7">
        <w:rPr>
          <w:rStyle w:val="1-Char"/>
          <w:rFonts w:hint="cs"/>
          <w:rtl/>
        </w:rPr>
        <w:t>ش، تلب</w:t>
      </w:r>
      <w:r w:rsidR="00446BB7">
        <w:rPr>
          <w:rStyle w:val="1-Char"/>
          <w:rFonts w:hint="cs"/>
          <w:rtl/>
        </w:rPr>
        <w:t>ی</w:t>
      </w:r>
      <w:r w:rsidR="006B31CA" w:rsidRPr="007100A7">
        <w:rPr>
          <w:rStyle w:val="1-Char"/>
          <w:rFonts w:hint="cs"/>
          <w:rtl/>
        </w:rPr>
        <w:t>ه را قطع کند؛ و در [سه شوط اول طواف] «</w:t>
      </w:r>
      <w:r w:rsidR="006B31CA" w:rsidRPr="00FE6406">
        <w:rPr>
          <w:rStyle w:val="9-Char"/>
          <w:rFonts w:eastAsia="Batang" w:hint="cs"/>
          <w:rtl/>
        </w:rPr>
        <w:t>رمل</w:t>
      </w:r>
      <w:r w:rsidR="006B31CA" w:rsidRPr="007100A7">
        <w:rPr>
          <w:rStyle w:val="1-Char"/>
          <w:rFonts w:hint="cs"/>
          <w:rtl/>
        </w:rPr>
        <w:t xml:space="preserve">» کند؛ </w:t>
      </w:r>
      <w:r>
        <w:rPr>
          <w:rStyle w:val="1-Char"/>
          <w:rFonts w:hint="cs"/>
          <w:rtl/>
        </w:rPr>
        <w:t>آنگاه</w:t>
      </w:r>
      <w:r w:rsidR="006B31CA" w:rsidRPr="007100A7">
        <w:rPr>
          <w:rStyle w:val="1-Char"/>
          <w:rFonts w:hint="cs"/>
          <w:rtl/>
        </w:rPr>
        <w:t xml:space="preserve"> دو رکعت نماز طواف بگزارد؛ سپس بعد از آن که بر فراز </w:t>
      </w:r>
      <w:r w:rsidR="006B31CA" w:rsidRPr="00FE6406">
        <w:rPr>
          <w:rStyle w:val="9-Char"/>
          <w:rFonts w:eastAsia="Batang" w:hint="cs"/>
          <w:rtl/>
        </w:rPr>
        <w:t>صفا</w:t>
      </w:r>
      <w:r w:rsidR="006B31CA" w:rsidRPr="007100A7">
        <w:rPr>
          <w:rStyle w:val="1-Char"/>
          <w:rFonts w:hint="cs"/>
          <w:rtl/>
        </w:rPr>
        <w:t xml:space="preserve"> ا</w:t>
      </w:r>
      <w:r w:rsidR="00446BB7">
        <w:rPr>
          <w:rStyle w:val="1-Char"/>
          <w:rFonts w:hint="cs"/>
          <w:rtl/>
        </w:rPr>
        <w:t>ی</w:t>
      </w:r>
      <w:r w:rsidR="006B31CA" w:rsidRPr="007100A7">
        <w:rPr>
          <w:rStyle w:val="1-Char"/>
          <w:rFonts w:hint="cs"/>
          <w:rtl/>
        </w:rPr>
        <w:t>ستاه است، هفت بار در م</w:t>
      </w:r>
      <w:r w:rsidR="00446BB7">
        <w:rPr>
          <w:rStyle w:val="1-Char"/>
          <w:rFonts w:hint="cs"/>
          <w:rtl/>
        </w:rPr>
        <w:t>ی</w:t>
      </w:r>
      <w:r w:rsidR="006B31CA" w:rsidRPr="007100A7">
        <w:rPr>
          <w:rStyle w:val="1-Char"/>
          <w:rFonts w:hint="cs"/>
          <w:rtl/>
        </w:rPr>
        <w:t>ان صفا و مروه سع</w:t>
      </w:r>
      <w:r w:rsidR="00446BB7">
        <w:rPr>
          <w:rStyle w:val="1-Char"/>
          <w:rFonts w:hint="cs"/>
          <w:rtl/>
        </w:rPr>
        <w:t>ی</w:t>
      </w:r>
      <w:r w:rsidR="006B31CA" w:rsidRPr="007100A7">
        <w:rPr>
          <w:rStyle w:val="1-Char"/>
          <w:rFonts w:hint="cs"/>
          <w:rtl/>
        </w:rPr>
        <w:t xml:space="preserve"> نما</w:t>
      </w:r>
      <w:r w:rsidR="00446BB7">
        <w:rPr>
          <w:rStyle w:val="1-Char"/>
          <w:rFonts w:hint="cs"/>
          <w:rtl/>
        </w:rPr>
        <w:t>ی</w:t>
      </w:r>
      <w:r w:rsidR="006B31CA" w:rsidRPr="007100A7">
        <w:rPr>
          <w:rStyle w:val="1-Char"/>
          <w:rFonts w:hint="cs"/>
          <w:rtl/>
        </w:rPr>
        <w:t xml:space="preserve">د - </w:t>
      </w:r>
      <w:r w:rsidR="00AF17B9">
        <w:rPr>
          <w:rStyle w:val="1-Char"/>
          <w:rFonts w:hint="cs"/>
          <w:rtl/>
        </w:rPr>
        <w:t>همچنان‌که</w:t>
      </w:r>
      <w:r w:rsidR="006B31CA" w:rsidRPr="007100A7">
        <w:rPr>
          <w:rStyle w:val="1-Char"/>
          <w:rFonts w:hint="cs"/>
          <w:rtl/>
        </w:rPr>
        <w:t xml:space="preserve"> پ</w:t>
      </w:r>
      <w:r w:rsidR="00446BB7">
        <w:rPr>
          <w:rStyle w:val="1-Char"/>
          <w:rFonts w:hint="cs"/>
          <w:rtl/>
        </w:rPr>
        <w:t>ی</w:t>
      </w:r>
      <w:r w:rsidR="006B31CA" w:rsidRPr="007100A7">
        <w:rPr>
          <w:rStyle w:val="1-Char"/>
          <w:rFonts w:hint="cs"/>
          <w:rtl/>
        </w:rPr>
        <w:t>شتر گذشت -؛ سپس مو</w:t>
      </w:r>
      <w:r w:rsidR="00446BB7">
        <w:rPr>
          <w:rStyle w:val="1-Char"/>
          <w:rFonts w:hint="cs"/>
          <w:rtl/>
        </w:rPr>
        <w:t>ی</w:t>
      </w:r>
      <w:r w:rsidR="006B31CA" w:rsidRPr="007100A7">
        <w:rPr>
          <w:rStyle w:val="1-Char"/>
          <w:rFonts w:hint="cs"/>
          <w:rtl/>
        </w:rPr>
        <w:t xml:space="preserve"> سرش را بتراشد </w:t>
      </w:r>
      <w:r w:rsidR="00446BB7">
        <w:rPr>
          <w:rStyle w:val="1-Char"/>
          <w:rFonts w:hint="cs"/>
          <w:rtl/>
        </w:rPr>
        <w:t>ی</w:t>
      </w:r>
      <w:r w:rsidR="006B31CA" w:rsidRPr="007100A7">
        <w:rPr>
          <w:rStyle w:val="1-Char"/>
          <w:rFonts w:hint="cs"/>
          <w:rtl/>
        </w:rPr>
        <w:t>ا کوتاه نما</w:t>
      </w:r>
      <w:r w:rsidR="00446BB7">
        <w:rPr>
          <w:rStyle w:val="1-Char"/>
          <w:rFonts w:hint="cs"/>
          <w:rtl/>
        </w:rPr>
        <w:t>ی</w:t>
      </w:r>
      <w:r w:rsidR="006B31CA" w:rsidRPr="007100A7">
        <w:rPr>
          <w:rStyle w:val="1-Char"/>
          <w:rFonts w:hint="cs"/>
          <w:rtl/>
        </w:rPr>
        <w:t>د؛ البته ا</w:t>
      </w:r>
      <w:r w:rsidR="00446BB7">
        <w:rPr>
          <w:rStyle w:val="1-Char"/>
          <w:rFonts w:hint="cs"/>
          <w:rtl/>
        </w:rPr>
        <w:t>ی</w:t>
      </w:r>
      <w:r w:rsidR="006B31CA" w:rsidRPr="007100A7">
        <w:rPr>
          <w:rStyle w:val="1-Char"/>
          <w:rFonts w:hint="cs"/>
          <w:rtl/>
        </w:rPr>
        <w:t>ن در صورت</w:t>
      </w:r>
      <w:r w:rsidR="00446BB7">
        <w:rPr>
          <w:rStyle w:val="1-Char"/>
          <w:rFonts w:hint="cs"/>
          <w:rtl/>
        </w:rPr>
        <w:t>ی</w:t>
      </w:r>
      <w:r w:rsidR="006B31CA" w:rsidRPr="007100A7">
        <w:rPr>
          <w:rStyle w:val="1-Char"/>
          <w:rFonts w:hint="cs"/>
          <w:rtl/>
        </w:rPr>
        <w:t xml:space="preserve"> است که ح</w:t>
      </w:r>
      <w:r w:rsidR="00446BB7">
        <w:rPr>
          <w:rStyle w:val="1-Char"/>
          <w:rFonts w:hint="cs"/>
          <w:rtl/>
        </w:rPr>
        <w:t>ی</w:t>
      </w:r>
      <w:r w:rsidR="006B31CA" w:rsidRPr="007100A7">
        <w:rPr>
          <w:rStyle w:val="1-Char"/>
          <w:rFonts w:hint="cs"/>
          <w:rtl/>
        </w:rPr>
        <w:t>وان</w:t>
      </w:r>
      <w:r w:rsidR="00446BB7">
        <w:rPr>
          <w:rStyle w:val="1-Char"/>
          <w:rFonts w:hint="cs"/>
          <w:rtl/>
        </w:rPr>
        <w:t>ی</w:t>
      </w:r>
      <w:r w:rsidR="006B31CA" w:rsidRPr="007100A7">
        <w:rPr>
          <w:rStyle w:val="1-Char"/>
          <w:rFonts w:hint="cs"/>
          <w:rtl/>
        </w:rPr>
        <w:t xml:space="preserve"> را با خود به سو</w:t>
      </w:r>
      <w:r w:rsidR="00446BB7">
        <w:rPr>
          <w:rStyle w:val="1-Char"/>
          <w:rFonts w:hint="cs"/>
          <w:rtl/>
        </w:rPr>
        <w:t>ی</w:t>
      </w:r>
      <w:r w:rsidR="006B31CA" w:rsidRPr="007100A7">
        <w:rPr>
          <w:rStyle w:val="1-Char"/>
          <w:rFonts w:hint="cs"/>
          <w:rtl/>
        </w:rPr>
        <w:t xml:space="preserve"> مکه‌</w:t>
      </w:r>
      <w:r w:rsidR="00446BB7">
        <w:rPr>
          <w:rStyle w:val="1-Char"/>
          <w:rFonts w:hint="cs"/>
          <w:rtl/>
        </w:rPr>
        <w:t>ی</w:t>
      </w:r>
      <w:r w:rsidR="006B31CA" w:rsidRPr="007100A7">
        <w:rPr>
          <w:rStyle w:val="1-Char"/>
          <w:rFonts w:hint="cs"/>
          <w:rtl/>
        </w:rPr>
        <w:t xml:space="preserve"> مکرمه روان نساخته است؛ [از ا</w:t>
      </w:r>
      <w:r w:rsidR="00446BB7">
        <w:rPr>
          <w:rStyle w:val="1-Char"/>
          <w:rFonts w:hint="cs"/>
          <w:rtl/>
        </w:rPr>
        <w:t>ی</w:t>
      </w:r>
      <w:r w:rsidR="006B31CA" w:rsidRPr="007100A7">
        <w:rPr>
          <w:rStyle w:val="1-Char"/>
          <w:rFonts w:hint="cs"/>
          <w:rtl/>
        </w:rPr>
        <w:t>ن رو هرگاه «</w:t>
      </w:r>
      <w:r w:rsidR="006B31CA" w:rsidRPr="00FE6406">
        <w:rPr>
          <w:rStyle w:val="9-Char"/>
          <w:rFonts w:eastAsia="Batang" w:hint="cs"/>
          <w:rtl/>
        </w:rPr>
        <w:t>هد</w:t>
      </w:r>
      <w:r w:rsidR="00446BB7">
        <w:rPr>
          <w:rStyle w:val="9-Char"/>
          <w:rFonts w:eastAsia="Batang" w:hint="cs"/>
          <w:rtl/>
        </w:rPr>
        <w:t>ی</w:t>
      </w:r>
      <w:r w:rsidR="006B31CA" w:rsidRPr="007100A7">
        <w:rPr>
          <w:rStyle w:val="1-Char"/>
          <w:rFonts w:hint="cs"/>
          <w:rtl/>
        </w:rPr>
        <w:t>» و ح</w:t>
      </w:r>
      <w:r w:rsidR="00446BB7">
        <w:rPr>
          <w:rStyle w:val="1-Char"/>
          <w:rFonts w:hint="cs"/>
          <w:rtl/>
        </w:rPr>
        <w:t>ی</w:t>
      </w:r>
      <w:r w:rsidR="006B31CA" w:rsidRPr="007100A7">
        <w:rPr>
          <w:rStyle w:val="1-Char"/>
          <w:rFonts w:hint="cs"/>
          <w:rtl/>
        </w:rPr>
        <w:t>وان</w:t>
      </w:r>
      <w:r w:rsidR="00446BB7">
        <w:rPr>
          <w:rStyle w:val="1-Char"/>
          <w:rFonts w:hint="cs"/>
          <w:rtl/>
        </w:rPr>
        <w:t>ی</w:t>
      </w:r>
      <w:r w:rsidR="006B31CA" w:rsidRPr="007100A7">
        <w:rPr>
          <w:rStyle w:val="1-Char"/>
          <w:rFonts w:hint="cs"/>
          <w:rtl/>
        </w:rPr>
        <w:t xml:space="preserve"> را با خود به سو</w:t>
      </w:r>
      <w:r w:rsidR="00446BB7">
        <w:rPr>
          <w:rStyle w:val="1-Char"/>
          <w:rFonts w:hint="cs"/>
          <w:rtl/>
        </w:rPr>
        <w:t>ی</w:t>
      </w:r>
      <w:r w:rsidR="006B31CA" w:rsidRPr="007100A7">
        <w:rPr>
          <w:rStyle w:val="1-Char"/>
          <w:rFonts w:hint="cs"/>
          <w:rtl/>
        </w:rPr>
        <w:t xml:space="preserve"> مکه‌</w:t>
      </w:r>
      <w:r w:rsidR="00446BB7">
        <w:rPr>
          <w:rStyle w:val="1-Char"/>
          <w:rFonts w:hint="cs"/>
          <w:rtl/>
        </w:rPr>
        <w:t>ی</w:t>
      </w:r>
      <w:r w:rsidR="006B31CA" w:rsidRPr="007100A7">
        <w:rPr>
          <w:rStyle w:val="1-Char"/>
          <w:rFonts w:hint="cs"/>
          <w:rtl/>
        </w:rPr>
        <w:t xml:space="preserve"> مکرمه روان نساخته بود؛ با تراش</w:t>
      </w:r>
      <w:r w:rsidR="00446BB7">
        <w:rPr>
          <w:rStyle w:val="1-Char"/>
          <w:rFonts w:hint="cs"/>
          <w:rtl/>
        </w:rPr>
        <w:t>ی</w:t>
      </w:r>
      <w:r w:rsidR="006B31CA" w:rsidRPr="007100A7">
        <w:rPr>
          <w:rStyle w:val="1-Char"/>
          <w:rFonts w:hint="cs"/>
          <w:rtl/>
        </w:rPr>
        <w:t xml:space="preserve">دن </w:t>
      </w:r>
      <w:r w:rsidR="00446BB7">
        <w:rPr>
          <w:rStyle w:val="1-Char"/>
          <w:rFonts w:hint="cs"/>
          <w:rtl/>
        </w:rPr>
        <w:t>ی</w:t>
      </w:r>
      <w:r w:rsidR="006B31CA" w:rsidRPr="007100A7">
        <w:rPr>
          <w:rStyle w:val="1-Char"/>
          <w:rFonts w:hint="cs"/>
          <w:rtl/>
        </w:rPr>
        <w:t>ا کوتاه نمودن مو</w:t>
      </w:r>
      <w:r w:rsidR="00446BB7">
        <w:rPr>
          <w:rStyle w:val="1-Char"/>
          <w:rFonts w:hint="cs"/>
          <w:rtl/>
        </w:rPr>
        <w:t>ی</w:t>
      </w:r>
      <w:r w:rsidR="006B31CA" w:rsidRPr="007100A7">
        <w:rPr>
          <w:rStyle w:val="1-Char"/>
          <w:rFonts w:hint="cs"/>
          <w:rtl/>
        </w:rPr>
        <w:t xml:space="preserve"> سر، از احرام عمره حلال م</w:t>
      </w:r>
      <w:r w:rsidR="00446BB7">
        <w:rPr>
          <w:rStyle w:val="1-Char"/>
          <w:rFonts w:hint="cs"/>
          <w:rtl/>
        </w:rPr>
        <w:t>ی</w:t>
      </w:r>
      <w:r w:rsidR="006B31CA" w:rsidRPr="007100A7">
        <w:rPr>
          <w:rStyle w:val="1-Char"/>
          <w:rFonts w:hint="cs"/>
          <w:rtl/>
        </w:rPr>
        <w:t>‌‌گردد] و تمام</w:t>
      </w:r>
      <w:r w:rsidR="00446BB7">
        <w:rPr>
          <w:rStyle w:val="1-Char"/>
          <w:rFonts w:hint="cs"/>
          <w:rtl/>
        </w:rPr>
        <w:t>ی</w:t>
      </w:r>
      <w:r w:rsidR="006B31CA" w:rsidRPr="007100A7">
        <w:rPr>
          <w:rStyle w:val="1-Char"/>
          <w:rFonts w:hint="cs"/>
          <w:rtl/>
        </w:rPr>
        <w:t xml:space="preserve"> چ</w:t>
      </w:r>
      <w:r w:rsidR="00446BB7">
        <w:rPr>
          <w:rStyle w:val="1-Char"/>
          <w:rFonts w:hint="cs"/>
          <w:rtl/>
        </w:rPr>
        <w:t>ی</w:t>
      </w:r>
      <w:r w:rsidR="006B31CA" w:rsidRPr="007100A7">
        <w:rPr>
          <w:rStyle w:val="1-Char"/>
          <w:rFonts w:hint="cs"/>
          <w:rtl/>
        </w:rPr>
        <w:t>زها از جماع و همبستر</w:t>
      </w:r>
      <w:r w:rsidR="00446BB7">
        <w:rPr>
          <w:rStyle w:val="1-Char"/>
          <w:rFonts w:hint="cs"/>
          <w:rtl/>
        </w:rPr>
        <w:t>ی</w:t>
      </w:r>
      <w:r w:rsidR="006B31CA" w:rsidRPr="007100A7">
        <w:rPr>
          <w:rStyle w:val="1-Char"/>
          <w:rFonts w:hint="cs"/>
          <w:rtl/>
        </w:rPr>
        <w:t xml:space="preserve"> با زنان گرفته تا غ</w:t>
      </w:r>
      <w:r w:rsidR="00446BB7">
        <w:rPr>
          <w:rStyle w:val="1-Char"/>
          <w:rFonts w:hint="cs"/>
          <w:rtl/>
        </w:rPr>
        <w:t>ی</w:t>
      </w:r>
      <w:r w:rsidR="006B31CA" w:rsidRPr="007100A7">
        <w:rPr>
          <w:rStyle w:val="1-Char"/>
          <w:rFonts w:hint="cs"/>
          <w:rtl/>
        </w:rPr>
        <w:t>ره برا</w:t>
      </w:r>
      <w:r w:rsidR="00446BB7">
        <w:rPr>
          <w:rStyle w:val="1-Char"/>
          <w:rFonts w:hint="cs"/>
          <w:rtl/>
        </w:rPr>
        <w:t>ی</w:t>
      </w:r>
      <w:r w:rsidR="006B31CA" w:rsidRPr="007100A7">
        <w:rPr>
          <w:rStyle w:val="1-Char"/>
          <w:rFonts w:hint="cs"/>
          <w:rtl/>
        </w:rPr>
        <w:t xml:space="preserve"> و</w:t>
      </w:r>
      <w:r w:rsidR="00446BB7">
        <w:rPr>
          <w:rStyle w:val="1-Char"/>
          <w:rFonts w:hint="cs"/>
          <w:rtl/>
        </w:rPr>
        <w:t>ی</w:t>
      </w:r>
      <w:r w:rsidR="006B31CA" w:rsidRPr="007100A7">
        <w:rPr>
          <w:rStyle w:val="1-Char"/>
          <w:rFonts w:hint="cs"/>
          <w:rtl/>
        </w:rPr>
        <w:t>، حلال و روا م</w:t>
      </w:r>
      <w:r w:rsidR="00446BB7">
        <w:rPr>
          <w:rStyle w:val="1-Char"/>
          <w:rFonts w:hint="cs"/>
          <w:rtl/>
        </w:rPr>
        <w:t>ی</w:t>
      </w:r>
      <w:r w:rsidR="006B31CA" w:rsidRPr="007100A7">
        <w:rPr>
          <w:rStyle w:val="1-Char"/>
          <w:rFonts w:hint="cs"/>
          <w:rtl/>
        </w:rPr>
        <w:t>‌گردد؛ [و تا روز «</w:t>
      </w:r>
      <w:r w:rsidR="006B31CA" w:rsidRPr="00FE6406">
        <w:rPr>
          <w:rStyle w:val="9-Char"/>
          <w:rFonts w:eastAsia="Batang" w:hint="cs"/>
          <w:rtl/>
        </w:rPr>
        <w:t>ترو</w:t>
      </w:r>
      <w:r w:rsidR="00446BB7">
        <w:rPr>
          <w:rStyle w:val="9-Char"/>
          <w:rFonts w:eastAsia="Batang" w:hint="cs"/>
          <w:rtl/>
        </w:rPr>
        <w:t>ی</w:t>
      </w:r>
      <w:r w:rsidR="006B31CA" w:rsidRPr="00FE6406">
        <w:rPr>
          <w:rStyle w:val="9-Char"/>
          <w:rFonts w:eastAsia="Batang" w:hint="cs"/>
          <w:rtl/>
        </w:rPr>
        <w:t>ه</w:t>
      </w:r>
      <w:r w:rsidR="006B31CA" w:rsidRPr="007100A7">
        <w:rPr>
          <w:rStyle w:val="1-Char"/>
          <w:rFonts w:hint="cs"/>
          <w:rtl/>
        </w:rPr>
        <w:t xml:space="preserve">»، </w:t>
      </w:r>
      <w:r w:rsidR="00446BB7">
        <w:rPr>
          <w:rStyle w:val="1-Char"/>
          <w:rFonts w:hint="cs"/>
          <w:rtl/>
        </w:rPr>
        <w:t>ی</w:t>
      </w:r>
      <w:r w:rsidR="006B31CA" w:rsidRPr="007100A7">
        <w:rPr>
          <w:rStyle w:val="1-Char"/>
          <w:rFonts w:hint="cs"/>
          <w:rtl/>
        </w:rPr>
        <w:t>عن</w:t>
      </w:r>
      <w:r w:rsidR="00446BB7">
        <w:rPr>
          <w:rStyle w:val="1-Char"/>
          <w:rFonts w:hint="cs"/>
          <w:rtl/>
        </w:rPr>
        <w:t>ی</w:t>
      </w:r>
      <w:r w:rsidR="006B31CA" w:rsidRPr="007100A7">
        <w:rPr>
          <w:rStyle w:val="1-Char"/>
          <w:rFonts w:hint="cs"/>
          <w:rtl/>
        </w:rPr>
        <w:t xml:space="preserve"> هشتم ذ</w:t>
      </w:r>
      <w:r w:rsidR="00446BB7">
        <w:rPr>
          <w:rStyle w:val="1-Char"/>
          <w:rFonts w:hint="cs"/>
          <w:rtl/>
        </w:rPr>
        <w:t>ی</w:t>
      </w:r>
      <w:r w:rsidR="006B31CA" w:rsidRPr="007100A7">
        <w:rPr>
          <w:rStyle w:val="1-Char"/>
          <w:rFonts w:hint="cs"/>
          <w:rtl/>
        </w:rPr>
        <w:t>‌الحجة] هم</w:t>
      </w:r>
      <w:r w:rsidR="00446BB7">
        <w:rPr>
          <w:rStyle w:val="1-Char"/>
          <w:rFonts w:hint="cs"/>
          <w:rtl/>
        </w:rPr>
        <w:t>ی</w:t>
      </w:r>
      <w:r w:rsidR="006B31CA" w:rsidRPr="007100A7">
        <w:rPr>
          <w:rStyle w:val="1-Char"/>
          <w:rFonts w:hint="cs"/>
          <w:rtl/>
        </w:rPr>
        <w:t>ن طور حلال و رها [از احرام و محظورات آن] م</w:t>
      </w:r>
      <w:r w:rsidR="00446BB7">
        <w:rPr>
          <w:rStyle w:val="1-Char"/>
          <w:rFonts w:hint="cs"/>
          <w:rtl/>
        </w:rPr>
        <w:t>ی</w:t>
      </w:r>
      <w:r w:rsidR="006B31CA" w:rsidRPr="007100A7">
        <w:rPr>
          <w:rStyle w:val="1-Char"/>
          <w:rFonts w:hint="cs"/>
          <w:rtl/>
        </w:rPr>
        <w:t xml:space="preserve">‌گردد؛ و اگر </w:t>
      </w:r>
      <w:r w:rsidR="00AF17B9">
        <w:rPr>
          <w:rStyle w:val="1-Char"/>
          <w:rFonts w:hint="cs"/>
          <w:rtl/>
        </w:rPr>
        <w:t>چنان‌چه</w:t>
      </w:r>
      <w:r w:rsidR="006B31CA" w:rsidRPr="007100A7">
        <w:rPr>
          <w:rStyle w:val="1-Char"/>
          <w:rFonts w:hint="cs"/>
          <w:rtl/>
        </w:rPr>
        <w:t xml:space="preserve"> ح</w:t>
      </w:r>
      <w:r w:rsidR="00446BB7">
        <w:rPr>
          <w:rStyle w:val="1-Char"/>
          <w:rFonts w:hint="cs"/>
          <w:rtl/>
        </w:rPr>
        <w:t>ی</w:t>
      </w:r>
      <w:r w:rsidR="006B31CA" w:rsidRPr="007100A7">
        <w:rPr>
          <w:rStyle w:val="1-Char"/>
          <w:rFonts w:hint="cs"/>
          <w:rtl/>
        </w:rPr>
        <w:t>وان</w:t>
      </w:r>
      <w:r w:rsidR="00446BB7">
        <w:rPr>
          <w:rStyle w:val="1-Char"/>
          <w:rFonts w:hint="cs"/>
          <w:rtl/>
        </w:rPr>
        <w:t>ی</w:t>
      </w:r>
      <w:r w:rsidR="006B31CA" w:rsidRPr="007100A7">
        <w:rPr>
          <w:rStyle w:val="1-Char"/>
          <w:rFonts w:hint="cs"/>
          <w:rtl/>
        </w:rPr>
        <w:t xml:space="preserve"> را با خود به سو</w:t>
      </w:r>
      <w:r w:rsidR="00446BB7">
        <w:rPr>
          <w:rStyle w:val="1-Char"/>
          <w:rFonts w:hint="cs"/>
          <w:rtl/>
        </w:rPr>
        <w:t>ی</w:t>
      </w:r>
      <w:r w:rsidR="006B31CA" w:rsidRPr="007100A7">
        <w:rPr>
          <w:rStyle w:val="1-Char"/>
          <w:rFonts w:hint="cs"/>
          <w:rtl/>
        </w:rPr>
        <w:t xml:space="preserve"> مکه‌</w:t>
      </w:r>
      <w:r w:rsidR="00446BB7">
        <w:rPr>
          <w:rStyle w:val="1-Char"/>
          <w:rFonts w:hint="cs"/>
          <w:rtl/>
        </w:rPr>
        <w:t>ی</w:t>
      </w:r>
      <w:r w:rsidR="006B31CA" w:rsidRPr="007100A7">
        <w:rPr>
          <w:rStyle w:val="1-Char"/>
          <w:rFonts w:hint="cs"/>
          <w:rtl/>
        </w:rPr>
        <w:t xml:space="preserve"> مکرمه روان ساخته بود، در آن صورت از عمره‌</w:t>
      </w:r>
      <w:r w:rsidR="00446BB7">
        <w:rPr>
          <w:rStyle w:val="1-Char"/>
          <w:rFonts w:hint="cs"/>
          <w:rtl/>
        </w:rPr>
        <w:t>ی</w:t>
      </w:r>
      <w:r w:rsidR="006B31CA" w:rsidRPr="007100A7">
        <w:rPr>
          <w:rStyle w:val="1-Char"/>
          <w:rFonts w:hint="cs"/>
          <w:rtl/>
        </w:rPr>
        <w:t xml:space="preserve"> خو</w:t>
      </w:r>
      <w:r w:rsidR="00446BB7">
        <w:rPr>
          <w:rStyle w:val="1-Char"/>
          <w:rFonts w:hint="cs"/>
          <w:rtl/>
        </w:rPr>
        <w:t>ی</w:t>
      </w:r>
      <w:r w:rsidR="006B31CA" w:rsidRPr="007100A7">
        <w:rPr>
          <w:rStyle w:val="1-Char"/>
          <w:rFonts w:hint="cs"/>
          <w:rtl/>
        </w:rPr>
        <w:t>ش حلال نم</w:t>
      </w:r>
      <w:r w:rsidR="00446BB7">
        <w:rPr>
          <w:rStyle w:val="1-Char"/>
          <w:rFonts w:hint="cs"/>
          <w:rtl/>
        </w:rPr>
        <w:t>ی</w:t>
      </w:r>
      <w:r w:rsidR="006B31CA" w:rsidRPr="007100A7">
        <w:rPr>
          <w:rStyle w:val="1-Char"/>
          <w:rFonts w:hint="cs"/>
          <w:rtl/>
        </w:rPr>
        <w:t>‌شود.</w:t>
      </w:r>
    </w:p>
    <w:p w:rsidR="006B31CA" w:rsidRPr="007100A7" w:rsidRDefault="006B31CA" w:rsidP="00AF1D25">
      <w:pPr>
        <w:rPr>
          <w:rStyle w:val="1-Char"/>
          <w:rtl/>
        </w:rPr>
      </w:pPr>
      <w:r w:rsidRPr="007100A7">
        <w:rPr>
          <w:rStyle w:val="1-Char"/>
          <w:rFonts w:hint="cs"/>
          <w:rtl/>
        </w:rPr>
        <w:t>[به هر حال، با تراش</w:t>
      </w:r>
      <w:r w:rsidR="00446BB7">
        <w:rPr>
          <w:rStyle w:val="1-Char"/>
          <w:rFonts w:hint="cs"/>
          <w:rtl/>
        </w:rPr>
        <w:t>ی</w:t>
      </w:r>
      <w:r w:rsidRPr="007100A7">
        <w:rPr>
          <w:rStyle w:val="1-Char"/>
          <w:rFonts w:hint="cs"/>
          <w:rtl/>
        </w:rPr>
        <w:t xml:space="preserve">دن </w:t>
      </w:r>
      <w:r w:rsidR="00446BB7">
        <w:rPr>
          <w:rStyle w:val="1-Char"/>
          <w:rFonts w:hint="cs"/>
          <w:rtl/>
        </w:rPr>
        <w:t>ی</w:t>
      </w:r>
      <w:r w:rsidRPr="007100A7">
        <w:rPr>
          <w:rStyle w:val="1-Char"/>
          <w:rFonts w:hint="cs"/>
          <w:rtl/>
        </w:rPr>
        <w:t>ا کوتاه نمودن مو</w:t>
      </w:r>
      <w:r w:rsidR="00446BB7">
        <w:rPr>
          <w:rStyle w:val="1-Char"/>
          <w:rFonts w:hint="cs"/>
          <w:rtl/>
        </w:rPr>
        <w:t>ی</w:t>
      </w:r>
      <w:r w:rsidRPr="007100A7">
        <w:rPr>
          <w:rStyle w:val="1-Char"/>
          <w:rFonts w:hint="cs"/>
          <w:rtl/>
        </w:rPr>
        <w:t xml:space="preserve"> سر، حاج</w:t>
      </w:r>
      <w:r w:rsidR="00446BB7">
        <w:rPr>
          <w:rStyle w:val="1-Char"/>
          <w:rFonts w:hint="cs"/>
          <w:rtl/>
        </w:rPr>
        <w:t>ی</w:t>
      </w:r>
      <w:r w:rsidRPr="007100A7">
        <w:rPr>
          <w:rStyle w:val="1-Char"/>
          <w:rFonts w:hint="cs"/>
          <w:rtl/>
        </w:rPr>
        <w:t xml:space="preserve"> </w:t>
      </w:r>
      <w:r w:rsidRPr="0014773F">
        <w:rPr>
          <w:rStyle w:val="5-Char0"/>
          <w:rFonts w:hint="cs"/>
          <w:rtl/>
        </w:rPr>
        <w:t>«متمتّع»</w:t>
      </w:r>
      <w:r w:rsidRPr="007100A7">
        <w:rPr>
          <w:rStyle w:val="1-Char"/>
          <w:rFonts w:hint="cs"/>
          <w:rtl/>
        </w:rPr>
        <w:t xml:space="preserve"> از احرام عمره حلال م</w:t>
      </w:r>
      <w:r w:rsidR="00446BB7">
        <w:rPr>
          <w:rStyle w:val="1-Char"/>
          <w:rFonts w:hint="cs"/>
          <w:rtl/>
        </w:rPr>
        <w:t>ی</w:t>
      </w:r>
      <w:r w:rsidRPr="007100A7">
        <w:rPr>
          <w:rStyle w:val="1-Char"/>
          <w:rFonts w:hint="cs"/>
          <w:rtl/>
        </w:rPr>
        <w:t>‌گردد؛ البته ا</w:t>
      </w:r>
      <w:r w:rsidR="00446BB7">
        <w:rPr>
          <w:rStyle w:val="1-Char"/>
          <w:rFonts w:hint="cs"/>
          <w:rtl/>
        </w:rPr>
        <w:t>ی</w:t>
      </w:r>
      <w:r w:rsidRPr="007100A7">
        <w:rPr>
          <w:rStyle w:val="1-Char"/>
          <w:rFonts w:hint="cs"/>
          <w:rtl/>
        </w:rPr>
        <w:t>ن حکم در صورت</w:t>
      </w:r>
      <w:r w:rsidR="00446BB7">
        <w:rPr>
          <w:rStyle w:val="1-Char"/>
          <w:rFonts w:hint="cs"/>
          <w:rtl/>
        </w:rPr>
        <w:t>ی</w:t>
      </w:r>
      <w:r w:rsidRPr="007100A7">
        <w:rPr>
          <w:rStyle w:val="1-Char"/>
          <w:rFonts w:hint="cs"/>
          <w:rtl/>
        </w:rPr>
        <w:t xml:space="preserve"> است که ح</w:t>
      </w:r>
      <w:r w:rsidR="00446BB7">
        <w:rPr>
          <w:rStyle w:val="1-Char"/>
          <w:rFonts w:hint="cs"/>
          <w:rtl/>
        </w:rPr>
        <w:t>ی</w:t>
      </w:r>
      <w:r w:rsidRPr="007100A7">
        <w:rPr>
          <w:rStyle w:val="1-Char"/>
          <w:rFonts w:hint="cs"/>
          <w:rtl/>
        </w:rPr>
        <w:t>وان</w:t>
      </w:r>
      <w:r w:rsidR="00446BB7">
        <w:rPr>
          <w:rStyle w:val="1-Char"/>
          <w:rFonts w:hint="cs"/>
          <w:rtl/>
        </w:rPr>
        <w:t>ی</w:t>
      </w:r>
      <w:r w:rsidRPr="007100A7">
        <w:rPr>
          <w:rStyle w:val="1-Char"/>
          <w:rFonts w:hint="cs"/>
          <w:rtl/>
        </w:rPr>
        <w:t xml:space="preserve"> را با خود به سو</w:t>
      </w:r>
      <w:r w:rsidR="00446BB7">
        <w:rPr>
          <w:rStyle w:val="1-Char"/>
          <w:rFonts w:hint="cs"/>
          <w:rtl/>
        </w:rPr>
        <w:t>ی</w:t>
      </w:r>
      <w:r w:rsidRPr="007100A7">
        <w:rPr>
          <w:rStyle w:val="1-Char"/>
          <w:rFonts w:hint="cs"/>
          <w:rtl/>
        </w:rPr>
        <w:t xml:space="preserve"> مکه‌</w:t>
      </w:r>
      <w:r w:rsidR="00446BB7">
        <w:rPr>
          <w:rStyle w:val="1-Char"/>
          <w:rFonts w:hint="cs"/>
          <w:rtl/>
        </w:rPr>
        <w:t>ی</w:t>
      </w:r>
      <w:r w:rsidRPr="007100A7">
        <w:rPr>
          <w:rStyle w:val="1-Char"/>
          <w:rFonts w:hint="cs"/>
          <w:rtl/>
        </w:rPr>
        <w:t xml:space="preserve"> مکرمه برا</w:t>
      </w:r>
      <w:r w:rsidR="00446BB7">
        <w:rPr>
          <w:rStyle w:val="1-Char"/>
          <w:rFonts w:hint="cs"/>
          <w:rtl/>
        </w:rPr>
        <w:t>ی</w:t>
      </w:r>
      <w:r w:rsidRPr="007100A7">
        <w:rPr>
          <w:rStyle w:val="1-Char"/>
          <w:rFonts w:hint="cs"/>
          <w:rtl/>
        </w:rPr>
        <w:t xml:space="preserve"> ذبح ن</w:t>
      </w:r>
      <w:r w:rsidR="00446BB7">
        <w:rPr>
          <w:rStyle w:val="1-Char"/>
          <w:rFonts w:hint="cs"/>
          <w:rtl/>
        </w:rPr>
        <w:t>ی</w:t>
      </w:r>
      <w:r w:rsidRPr="007100A7">
        <w:rPr>
          <w:rStyle w:val="1-Char"/>
          <w:rFonts w:hint="cs"/>
          <w:rtl/>
        </w:rPr>
        <w:t>اورده باشد؛ ول</w:t>
      </w:r>
      <w:r w:rsidR="00446BB7">
        <w:rPr>
          <w:rStyle w:val="1-Char"/>
          <w:rFonts w:hint="cs"/>
          <w:rtl/>
        </w:rPr>
        <w:t>ی</w:t>
      </w:r>
      <w:r w:rsidRPr="007100A7">
        <w:rPr>
          <w:rStyle w:val="1-Char"/>
          <w:rFonts w:hint="cs"/>
          <w:rtl/>
        </w:rPr>
        <w:t xml:space="preserve"> اگر </w:t>
      </w:r>
      <w:r w:rsidR="00AF17B9">
        <w:rPr>
          <w:rStyle w:val="1-Char"/>
          <w:rFonts w:hint="cs"/>
          <w:rtl/>
        </w:rPr>
        <w:t>چنان‌چه</w:t>
      </w:r>
      <w:r w:rsidRPr="007100A7">
        <w:rPr>
          <w:rStyle w:val="1-Char"/>
          <w:rFonts w:hint="cs"/>
          <w:rtl/>
        </w:rPr>
        <w:t xml:space="preserve"> ح</w:t>
      </w:r>
      <w:r w:rsidR="00446BB7">
        <w:rPr>
          <w:rStyle w:val="1-Char"/>
          <w:rFonts w:hint="cs"/>
          <w:rtl/>
        </w:rPr>
        <w:t>ی</w:t>
      </w:r>
      <w:r w:rsidRPr="007100A7">
        <w:rPr>
          <w:rStyle w:val="1-Char"/>
          <w:rFonts w:hint="cs"/>
          <w:rtl/>
        </w:rPr>
        <w:t>وان</w:t>
      </w:r>
      <w:r w:rsidR="00446BB7">
        <w:rPr>
          <w:rStyle w:val="1-Char"/>
          <w:rFonts w:hint="cs"/>
          <w:rtl/>
        </w:rPr>
        <w:t>ی</w:t>
      </w:r>
      <w:r w:rsidRPr="007100A7">
        <w:rPr>
          <w:rStyle w:val="1-Char"/>
          <w:rFonts w:hint="cs"/>
          <w:rtl/>
        </w:rPr>
        <w:t xml:space="preserve"> را با خود به سو</w:t>
      </w:r>
      <w:r w:rsidR="00446BB7">
        <w:rPr>
          <w:rStyle w:val="1-Char"/>
          <w:rFonts w:hint="cs"/>
          <w:rtl/>
        </w:rPr>
        <w:t>ی</w:t>
      </w:r>
      <w:r w:rsidRPr="007100A7">
        <w:rPr>
          <w:rStyle w:val="1-Char"/>
          <w:rFonts w:hint="cs"/>
          <w:rtl/>
        </w:rPr>
        <w:t xml:space="preserve"> مکه روان ساخته بود، در آن صورت از عمره‌</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حلال نم</w:t>
      </w:r>
      <w:r w:rsidR="00446BB7">
        <w:rPr>
          <w:rStyle w:val="1-Char"/>
          <w:rFonts w:hint="cs"/>
          <w:rtl/>
        </w:rPr>
        <w:t>ی</w:t>
      </w:r>
      <w:r w:rsidRPr="007100A7">
        <w:rPr>
          <w:rStyle w:val="1-Char"/>
          <w:rFonts w:hint="cs"/>
          <w:rtl/>
        </w:rPr>
        <w:t>‌گردد.</w:t>
      </w:r>
    </w:p>
    <w:p w:rsidR="006B31CA" w:rsidRPr="007100A7" w:rsidRDefault="006B31CA" w:rsidP="00AF1D25">
      <w:pPr>
        <w:rPr>
          <w:rStyle w:val="1-Char"/>
          <w:rtl/>
        </w:rPr>
      </w:pPr>
      <w:r w:rsidRPr="007100A7">
        <w:rPr>
          <w:rStyle w:val="1-Char"/>
          <w:rFonts w:hint="cs"/>
          <w:rtl/>
        </w:rPr>
        <w:t>و به طور کلّ</w:t>
      </w:r>
      <w:r w:rsidR="00446BB7">
        <w:rPr>
          <w:rStyle w:val="1-Char"/>
          <w:rFonts w:hint="cs"/>
          <w:rtl/>
        </w:rPr>
        <w:t>ی</w:t>
      </w:r>
      <w:r w:rsidRPr="007100A7">
        <w:rPr>
          <w:rStyle w:val="1-Char"/>
          <w:rFonts w:hint="cs"/>
          <w:rtl/>
        </w:rPr>
        <w:t xml:space="preserve"> فرد</w:t>
      </w:r>
      <w:r w:rsidR="00446BB7">
        <w:rPr>
          <w:rStyle w:val="1-Char"/>
          <w:rFonts w:hint="cs"/>
          <w:rtl/>
        </w:rPr>
        <w:t>ی</w:t>
      </w:r>
      <w:r w:rsidRPr="007100A7">
        <w:rPr>
          <w:rStyle w:val="1-Char"/>
          <w:rFonts w:hint="cs"/>
          <w:rtl/>
        </w:rPr>
        <w:t xml:space="preserve"> که با خودش قربان</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 xml:space="preserve">‌آورد، </w:t>
      </w:r>
      <w:r w:rsidRPr="00FE6406">
        <w:rPr>
          <w:rStyle w:val="9-Char"/>
          <w:rFonts w:eastAsia="Batang" w:hint="cs"/>
          <w:rtl/>
        </w:rPr>
        <w:t>نحوه‌</w:t>
      </w:r>
      <w:r w:rsidR="00446BB7">
        <w:rPr>
          <w:rStyle w:val="9-Char"/>
          <w:rFonts w:eastAsia="Batang" w:hint="cs"/>
          <w:rtl/>
        </w:rPr>
        <w:t>ی</w:t>
      </w:r>
      <w:r w:rsidRPr="00FE6406">
        <w:rPr>
          <w:rStyle w:val="9-Char"/>
          <w:rFonts w:eastAsia="Batang" w:hint="cs"/>
          <w:rtl/>
        </w:rPr>
        <w:t xml:space="preserve"> حجّ تمتّع</w:t>
      </w:r>
      <w:r w:rsidRPr="007100A7">
        <w:rPr>
          <w:rStyle w:val="1-Char"/>
          <w:rFonts w:hint="cs"/>
          <w:rtl/>
        </w:rPr>
        <w:t xml:space="preserve"> ا</w:t>
      </w:r>
      <w:r w:rsidR="00446BB7">
        <w:rPr>
          <w:rStyle w:val="1-Char"/>
          <w:rFonts w:hint="cs"/>
          <w:rtl/>
        </w:rPr>
        <w:t>ی</w:t>
      </w:r>
      <w:r w:rsidRPr="007100A7">
        <w:rPr>
          <w:rStyle w:val="1-Char"/>
          <w:rFonts w:hint="cs"/>
          <w:rtl/>
        </w:rPr>
        <w:t>ن فرد بد</w:t>
      </w:r>
      <w:r w:rsidR="00446BB7">
        <w:rPr>
          <w:rStyle w:val="1-Char"/>
          <w:rFonts w:hint="cs"/>
          <w:rtl/>
        </w:rPr>
        <w:t>ی</w:t>
      </w:r>
      <w:r w:rsidRPr="007100A7">
        <w:rPr>
          <w:rStyle w:val="1-Char"/>
          <w:rFonts w:hint="cs"/>
          <w:rtl/>
        </w:rPr>
        <w:t>ن ترت</w:t>
      </w:r>
      <w:r w:rsidR="00446BB7">
        <w:rPr>
          <w:rStyle w:val="1-Char"/>
          <w:rFonts w:hint="cs"/>
          <w:rtl/>
        </w:rPr>
        <w:t>ی</w:t>
      </w:r>
      <w:r w:rsidRPr="007100A7">
        <w:rPr>
          <w:rStyle w:val="1-Char"/>
          <w:rFonts w:hint="cs"/>
          <w:rtl/>
        </w:rPr>
        <w:t>ب است که: از م</w:t>
      </w:r>
      <w:r w:rsidR="00446BB7">
        <w:rPr>
          <w:rStyle w:val="1-Char"/>
          <w:rFonts w:hint="cs"/>
          <w:rtl/>
        </w:rPr>
        <w:t>ی</w:t>
      </w:r>
      <w:r w:rsidRPr="007100A7">
        <w:rPr>
          <w:rStyle w:val="1-Char"/>
          <w:rFonts w:hint="cs"/>
          <w:rtl/>
        </w:rPr>
        <w:t>قات فقط برا</w:t>
      </w:r>
      <w:r w:rsidR="00446BB7">
        <w:rPr>
          <w:rStyle w:val="1-Char"/>
          <w:rFonts w:hint="cs"/>
          <w:rtl/>
        </w:rPr>
        <w:t>ی</w:t>
      </w:r>
      <w:r w:rsidRPr="007100A7">
        <w:rPr>
          <w:rStyle w:val="1-Char"/>
          <w:rFonts w:hint="cs"/>
          <w:rtl/>
        </w:rPr>
        <w:t xml:space="preserve"> عمره</w:t>
      </w:r>
      <w:r w:rsidR="000A2322">
        <w:rPr>
          <w:rStyle w:val="1-Char"/>
          <w:rFonts w:hint="cs"/>
          <w:rtl/>
        </w:rPr>
        <w:t xml:space="preserve"> </w:t>
      </w:r>
      <w:r w:rsidRPr="007100A7">
        <w:rPr>
          <w:rStyle w:val="1-Char"/>
          <w:rFonts w:hint="cs"/>
          <w:rtl/>
        </w:rPr>
        <w:t>احرام ببندد؛ سپس در حال</w:t>
      </w:r>
      <w:r w:rsidR="00446BB7">
        <w:rPr>
          <w:rStyle w:val="1-Char"/>
          <w:rFonts w:hint="cs"/>
          <w:rtl/>
        </w:rPr>
        <w:t>ی</w:t>
      </w:r>
      <w:r w:rsidRPr="007100A7">
        <w:rPr>
          <w:rStyle w:val="1-Char"/>
          <w:rFonts w:hint="cs"/>
          <w:rtl/>
        </w:rPr>
        <w:t xml:space="preserve"> به مکه‌</w:t>
      </w:r>
      <w:r w:rsidR="00446BB7">
        <w:rPr>
          <w:rStyle w:val="1-Char"/>
          <w:rFonts w:hint="cs"/>
          <w:rtl/>
        </w:rPr>
        <w:t>ی</w:t>
      </w:r>
      <w:r w:rsidRPr="007100A7">
        <w:rPr>
          <w:rStyle w:val="1-Char"/>
          <w:rFonts w:hint="cs"/>
          <w:rtl/>
        </w:rPr>
        <w:t xml:space="preserve"> مکرمه برود که ح</w:t>
      </w:r>
      <w:r w:rsidR="00446BB7">
        <w:rPr>
          <w:rStyle w:val="1-Char"/>
          <w:rFonts w:hint="cs"/>
          <w:rtl/>
        </w:rPr>
        <w:t>ی</w:t>
      </w:r>
      <w:r w:rsidRPr="007100A7">
        <w:rPr>
          <w:rStyle w:val="1-Char"/>
          <w:rFonts w:hint="cs"/>
          <w:rtl/>
        </w:rPr>
        <w:t>وان قربان</w:t>
      </w:r>
      <w:r w:rsidR="00446BB7">
        <w:rPr>
          <w:rStyle w:val="1-Char"/>
          <w:rFonts w:hint="cs"/>
          <w:rtl/>
        </w:rPr>
        <w:t>ی</w:t>
      </w:r>
      <w:r w:rsidRPr="007100A7">
        <w:rPr>
          <w:rStyle w:val="1-Char"/>
          <w:rFonts w:hint="cs"/>
          <w:rtl/>
        </w:rPr>
        <w:t>‌اش با و</w:t>
      </w:r>
      <w:r w:rsidR="00446BB7">
        <w:rPr>
          <w:rStyle w:val="1-Char"/>
          <w:rFonts w:hint="cs"/>
          <w:rtl/>
        </w:rPr>
        <w:t>ی</w:t>
      </w:r>
      <w:r w:rsidRPr="007100A7">
        <w:rPr>
          <w:rStyle w:val="1-Char"/>
          <w:rFonts w:hint="cs"/>
          <w:rtl/>
        </w:rPr>
        <w:t xml:space="preserve"> است؛ و چون فرد حاج</w:t>
      </w:r>
      <w:r w:rsidR="00446BB7">
        <w:rPr>
          <w:rStyle w:val="1-Char"/>
          <w:rFonts w:hint="cs"/>
          <w:rtl/>
        </w:rPr>
        <w:t>ی</w:t>
      </w:r>
      <w:r w:rsidRPr="007100A7">
        <w:rPr>
          <w:rStyle w:val="1-Char"/>
          <w:rFonts w:hint="cs"/>
          <w:rtl/>
        </w:rPr>
        <w:t xml:space="preserve"> به مکه‌</w:t>
      </w:r>
      <w:r w:rsidR="00446BB7">
        <w:rPr>
          <w:rStyle w:val="1-Char"/>
          <w:rFonts w:hint="cs"/>
          <w:rtl/>
        </w:rPr>
        <w:t>ی</w:t>
      </w:r>
      <w:r w:rsidRPr="007100A7">
        <w:rPr>
          <w:rStyle w:val="1-Char"/>
          <w:rFonts w:hint="cs"/>
          <w:rtl/>
        </w:rPr>
        <w:t xml:space="preserve"> مکرمه وارد شد، برا</w:t>
      </w:r>
      <w:r w:rsidR="00446BB7">
        <w:rPr>
          <w:rStyle w:val="1-Char"/>
          <w:rFonts w:hint="cs"/>
          <w:rtl/>
        </w:rPr>
        <w:t>ی</w:t>
      </w:r>
      <w:r w:rsidRPr="007100A7">
        <w:rPr>
          <w:rStyle w:val="1-Char"/>
          <w:rFonts w:hint="cs"/>
          <w:rtl/>
        </w:rPr>
        <w:t xml:space="preserve"> عمره طواف و سع</w:t>
      </w:r>
      <w:r w:rsidR="00446BB7">
        <w:rPr>
          <w:rStyle w:val="1-Char"/>
          <w:rFonts w:hint="cs"/>
          <w:rtl/>
        </w:rPr>
        <w:t>ی</w:t>
      </w:r>
      <w:r w:rsidRPr="007100A7">
        <w:rPr>
          <w:rStyle w:val="1-Char"/>
          <w:rFonts w:hint="cs"/>
          <w:rtl/>
        </w:rPr>
        <w:t xml:space="preserve"> نما</w:t>
      </w:r>
      <w:r w:rsidR="00446BB7">
        <w:rPr>
          <w:rStyle w:val="1-Char"/>
          <w:rFonts w:hint="cs"/>
          <w:rtl/>
        </w:rPr>
        <w:t>ی</w:t>
      </w:r>
      <w:r w:rsidRPr="007100A7">
        <w:rPr>
          <w:rStyle w:val="1-Char"/>
          <w:rFonts w:hint="cs"/>
          <w:rtl/>
        </w:rPr>
        <w:t>د و با ا</w:t>
      </w:r>
      <w:r w:rsidR="00446BB7">
        <w:rPr>
          <w:rStyle w:val="1-Char"/>
          <w:rFonts w:hint="cs"/>
          <w:rtl/>
        </w:rPr>
        <w:t>ی</w:t>
      </w:r>
      <w:r w:rsidRPr="007100A7">
        <w:rPr>
          <w:rStyle w:val="1-Char"/>
          <w:rFonts w:hint="cs"/>
          <w:rtl/>
        </w:rPr>
        <w:t>ن طواف و سع</w:t>
      </w:r>
      <w:r w:rsidR="00446BB7">
        <w:rPr>
          <w:rStyle w:val="1-Char"/>
          <w:rFonts w:hint="cs"/>
          <w:rtl/>
        </w:rPr>
        <w:t>ی</w:t>
      </w:r>
      <w:r w:rsidRPr="007100A7">
        <w:rPr>
          <w:rStyle w:val="1-Char"/>
          <w:rFonts w:hint="cs"/>
          <w:rtl/>
        </w:rPr>
        <w:t>، از احرام خو</w:t>
      </w:r>
      <w:r w:rsidR="00446BB7">
        <w:rPr>
          <w:rStyle w:val="1-Char"/>
          <w:rFonts w:hint="cs"/>
          <w:rtl/>
        </w:rPr>
        <w:t>ی</w:t>
      </w:r>
      <w:r w:rsidRPr="007100A7">
        <w:rPr>
          <w:rStyle w:val="1-Char"/>
          <w:rFonts w:hint="cs"/>
          <w:rtl/>
        </w:rPr>
        <w:t>ش حلال نم</w:t>
      </w:r>
      <w:r w:rsidR="00446BB7">
        <w:rPr>
          <w:rStyle w:val="1-Char"/>
          <w:rFonts w:hint="cs"/>
          <w:rtl/>
        </w:rPr>
        <w:t>ی</w:t>
      </w:r>
      <w:r w:rsidRPr="007100A7">
        <w:rPr>
          <w:rStyle w:val="1-Char"/>
          <w:rFonts w:hint="cs"/>
          <w:rtl/>
        </w:rPr>
        <w:t xml:space="preserve">‌گردد؛ بلکه تا </w:t>
      </w:r>
      <w:r w:rsidRPr="00FE6406">
        <w:rPr>
          <w:rStyle w:val="9-Char"/>
          <w:rFonts w:eastAsia="Batang" w:hint="cs"/>
          <w:rtl/>
        </w:rPr>
        <w:t>روز ترو</w:t>
      </w:r>
      <w:r w:rsidR="00446BB7">
        <w:rPr>
          <w:rStyle w:val="9-Char"/>
          <w:rFonts w:eastAsia="Batang" w:hint="cs"/>
          <w:rtl/>
        </w:rPr>
        <w:t>ی</w:t>
      </w:r>
      <w:r w:rsidRPr="00FE6406">
        <w:rPr>
          <w:rStyle w:val="9-Char"/>
          <w:rFonts w:eastAsia="Batang" w:hint="cs"/>
          <w:rtl/>
        </w:rPr>
        <w:t>ه</w:t>
      </w:r>
      <w:r w:rsidRPr="007100A7">
        <w:rPr>
          <w:rStyle w:val="1-Char"/>
          <w:rFonts w:hint="cs"/>
          <w:rtl/>
        </w:rPr>
        <w:t xml:space="preserve"> - روز هشتم ذ</w:t>
      </w:r>
      <w:r w:rsidR="00446BB7">
        <w:rPr>
          <w:rStyle w:val="1-Char"/>
          <w:rFonts w:hint="cs"/>
          <w:rtl/>
        </w:rPr>
        <w:t>ی</w:t>
      </w:r>
      <w:r w:rsidRPr="007100A7">
        <w:rPr>
          <w:rStyle w:val="1-Char"/>
          <w:rFonts w:hint="cs"/>
          <w:rtl/>
        </w:rPr>
        <w:t>‌الحجّه - مُحرم باق</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ماند؛ و هرگاه روز ترو</w:t>
      </w:r>
      <w:r w:rsidR="00446BB7">
        <w:rPr>
          <w:rStyle w:val="1-Char"/>
          <w:rFonts w:hint="cs"/>
          <w:rtl/>
        </w:rPr>
        <w:t>ی</w:t>
      </w:r>
      <w:r w:rsidRPr="007100A7">
        <w:rPr>
          <w:rStyle w:val="1-Char"/>
          <w:rFonts w:hint="cs"/>
          <w:rtl/>
        </w:rPr>
        <w:t>ه فرا رس</w:t>
      </w:r>
      <w:r w:rsidR="00446BB7">
        <w:rPr>
          <w:rStyle w:val="1-Char"/>
          <w:rFonts w:hint="cs"/>
          <w:rtl/>
        </w:rPr>
        <w:t>ی</w:t>
      </w:r>
      <w:r w:rsidRPr="007100A7">
        <w:rPr>
          <w:rStyle w:val="1-Char"/>
          <w:rFonts w:hint="cs"/>
          <w:rtl/>
        </w:rPr>
        <w:t>د، در آن هنگام برا</w:t>
      </w:r>
      <w:r w:rsidR="00446BB7">
        <w:rPr>
          <w:rStyle w:val="1-Char"/>
          <w:rFonts w:hint="cs"/>
          <w:rtl/>
        </w:rPr>
        <w:t>ی</w:t>
      </w:r>
      <w:r w:rsidRPr="007100A7">
        <w:rPr>
          <w:rStyle w:val="1-Char"/>
          <w:rFonts w:hint="cs"/>
          <w:rtl/>
        </w:rPr>
        <w:t xml:space="preserve"> حجّ احرام ببندد و اعمال و مناسک حجّ را همانند </w:t>
      </w:r>
      <w:r w:rsidRPr="00FE6406">
        <w:rPr>
          <w:rStyle w:val="9-Char"/>
          <w:rFonts w:eastAsia="Batang" w:hint="cs"/>
          <w:rtl/>
        </w:rPr>
        <w:t xml:space="preserve">حجّ </w:t>
      </w:r>
      <w:r w:rsidRPr="0014773F">
        <w:rPr>
          <w:rStyle w:val="5-Char0"/>
          <w:rFonts w:hint="cs"/>
          <w:rtl/>
        </w:rPr>
        <w:t>«مفرد»</w:t>
      </w:r>
      <w:r w:rsidRPr="007100A7">
        <w:rPr>
          <w:rStyle w:val="1-Char"/>
          <w:rFonts w:hint="cs"/>
          <w:rtl/>
        </w:rPr>
        <w:t xml:space="preserve"> به پا</w:t>
      </w:r>
      <w:r w:rsidR="00446BB7">
        <w:rPr>
          <w:rStyle w:val="1-Char"/>
          <w:rFonts w:hint="cs"/>
          <w:rtl/>
        </w:rPr>
        <w:t>ی</w:t>
      </w:r>
      <w:r w:rsidRPr="007100A7">
        <w:rPr>
          <w:rStyle w:val="1-Char"/>
          <w:rFonts w:hint="cs"/>
          <w:rtl/>
        </w:rPr>
        <w:t xml:space="preserve">ان برساند؛ و پس از </w:t>
      </w:r>
      <w:r w:rsidRPr="00FE6406">
        <w:rPr>
          <w:rStyle w:val="9-Char"/>
          <w:rFonts w:eastAsia="Batang" w:hint="cs"/>
          <w:rtl/>
        </w:rPr>
        <w:t>رم</w:t>
      </w:r>
      <w:r w:rsidR="00446BB7">
        <w:rPr>
          <w:rStyle w:val="9-Char"/>
          <w:rFonts w:eastAsia="Batang" w:hint="cs"/>
          <w:rtl/>
        </w:rPr>
        <w:t>ی</w:t>
      </w:r>
      <w:r w:rsidRPr="00FE6406">
        <w:rPr>
          <w:rStyle w:val="9-Char"/>
          <w:rFonts w:eastAsia="Batang" w:hint="cs"/>
          <w:rtl/>
        </w:rPr>
        <w:t xml:space="preserve"> جمره‌</w:t>
      </w:r>
      <w:r w:rsidR="00446BB7">
        <w:rPr>
          <w:rStyle w:val="9-Char"/>
          <w:rFonts w:eastAsia="Batang" w:hint="cs"/>
          <w:rtl/>
        </w:rPr>
        <w:t>ی</w:t>
      </w:r>
      <w:r w:rsidRPr="00FE6406">
        <w:rPr>
          <w:rStyle w:val="9-Char"/>
          <w:rFonts w:eastAsia="Batang" w:hint="cs"/>
          <w:rtl/>
        </w:rPr>
        <w:t xml:space="preserve"> عقبه</w:t>
      </w:r>
      <w:r w:rsidRPr="007100A7">
        <w:rPr>
          <w:rStyle w:val="1-Char"/>
          <w:rFonts w:hint="cs"/>
          <w:rtl/>
        </w:rPr>
        <w:t>، ح</w:t>
      </w:r>
      <w:r w:rsidR="00446BB7">
        <w:rPr>
          <w:rStyle w:val="1-Char"/>
          <w:rFonts w:hint="cs"/>
          <w:rtl/>
        </w:rPr>
        <w:t>ی</w:t>
      </w:r>
      <w:r w:rsidRPr="007100A7">
        <w:rPr>
          <w:rStyle w:val="1-Char"/>
          <w:rFonts w:hint="cs"/>
          <w:rtl/>
        </w:rPr>
        <w:t>وان قربان</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ذبح نما</w:t>
      </w:r>
      <w:r w:rsidR="00446BB7">
        <w:rPr>
          <w:rStyle w:val="1-Char"/>
          <w:rFonts w:hint="cs"/>
          <w:rtl/>
        </w:rPr>
        <w:t>ی</w:t>
      </w:r>
      <w:r w:rsidRPr="007100A7">
        <w:rPr>
          <w:rStyle w:val="1-Char"/>
          <w:rFonts w:hint="cs"/>
          <w:rtl/>
        </w:rPr>
        <w:t xml:space="preserve">د؛ </w:t>
      </w:r>
      <w:r w:rsidR="000A2322">
        <w:rPr>
          <w:rStyle w:val="1-Char"/>
          <w:rFonts w:hint="cs"/>
          <w:rtl/>
        </w:rPr>
        <w:t>آنگاه</w:t>
      </w:r>
      <w:r w:rsidRPr="007100A7">
        <w:rPr>
          <w:rStyle w:val="1-Char"/>
          <w:rFonts w:hint="cs"/>
          <w:rtl/>
        </w:rPr>
        <w:t xml:space="preserve"> مو</w:t>
      </w:r>
      <w:r w:rsidR="00446BB7">
        <w:rPr>
          <w:rStyle w:val="1-Char"/>
          <w:rFonts w:hint="cs"/>
          <w:rtl/>
        </w:rPr>
        <w:t>ی</w:t>
      </w:r>
      <w:r w:rsidRPr="007100A7">
        <w:rPr>
          <w:rStyle w:val="1-Char"/>
          <w:rFonts w:hint="cs"/>
          <w:rtl/>
        </w:rPr>
        <w:t xml:space="preserve"> سرش را بتراشد </w:t>
      </w:r>
      <w:r w:rsidR="00446BB7">
        <w:rPr>
          <w:rStyle w:val="1-Char"/>
          <w:rFonts w:hint="cs"/>
          <w:rtl/>
        </w:rPr>
        <w:t>ی</w:t>
      </w:r>
      <w:r w:rsidRPr="007100A7">
        <w:rPr>
          <w:rStyle w:val="1-Char"/>
          <w:rFonts w:hint="cs"/>
          <w:rtl/>
        </w:rPr>
        <w:t>ا کوتاه نما</w:t>
      </w:r>
      <w:r w:rsidR="00446BB7">
        <w:rPr>
          <w:rStyle w:val="1-Char"/>
          <w:rFonts w:hint="cs"/>
          <w:rtl/>
        </w:rPr>
        <w:t>ی</w:t>
      </w:r>
      <w:r w:rsidRPr="007100A7">
        <w:rPr>
          <w:rStyle w:val="1-Char"/>
          <w:rFonts w:hint="cs"/>
          <w:rtl/>
        </w:rPr>
        <w:t>د؛ و با ا</w:t>
      </w:r>
      <w:r w:rsidR="00446BB7">
        <w:rPr>
          <w:rStyle w:val="1-Char"/>
          <w:rFonts w:hint="cs"/>
          <w:rtl/>
        </w:rPr>
        <w:t>ی</w:t>
      </w:r>
      <w:r w:rsidRPr="007100A7">
        <w:rPr>
          <w:rStyle w:val="1-Char"/>
          <w:rFonts w:hint="cs"/>
          <w:rtl/>
        </w:rPr>
        <w:t>ن کار از هر دو احرام - احرام عمره و حج - حلال م</w:t>
      </w:r>
      <w:r w:rsidR="00446BB7">
        <w:rPr>
          <w:rStyle w:val="1-Char"/>
          <w:rFonts w:hint="cs"/>
          <w:rtl/>
        </w:rPr>
        <w:t>ی</w:t>
      </w:r>
      <w:r w:rsidRPr="007100A7">
        <w:rPr>
          <w:rStyle w:val="1-Char"/>
          <w:rFonts w:hint="cs"/>
          <w:rtl/>
        </w:rPr>
        <w:t>‌گردد.</w:t>
      </w:r>
    </w:p>
    <w:p w:rsidR="006B31CA" w:rsidRPr="007100A7" w:rsidRDefault="006B31CA" w:rsidP="00AF1D25">
      <w:pPr>
        <w:rPr>
          <w:rStyle w:val="1-Char"/>
          <w:rtl/>
        </w:rPr>
      </w:pPr>
      <w:r w:rsidRPr="007100A7">
        <w:rPr>
          <w:rStyle w:val="1-Char"/>
          <w:rFonts w:hint="cs"/>
          <w:rtl/>
        </w:rPr>
        <w:t xml:space="preserve">و اگر </w:t>
      </w:r>
      <w:r w:rsidRPr="00FE6406">
        <w:rPr>
          <w:rStyle w:val="9-Char"/>
          <w:rFonts w:eastAsia="Batang" w:hint="cs"/>
          <w:rtl/>
        </w:rPr>
        <w:t>حاج</w:t>
      </w:r>
      <w:r w:rsidR="00446BB7">
        <w:rPr>
          <w:rStyle w:val="9-Char"/>
          <w:rFonts w:eastAsia="Batang" w:hint="cs"/>
          <w:rtl/>
        </w:rPr>
        <w:t>ی</w:t>
      </w:r>
      <w:r w:rsidRPr="00FE6406">
        <w:rPr>
          <w:rStyle w:val="9-Char"/>
          <w:rFonts w:eastAsia="Batang" w:hint="cs"/>
          <w:rtl/>
        </w:rPr>
        <w:t xml:space="preserve"> متمتّع</w:t>
      </w:r>
      <w:r w:rsidRPr="007100A7">
        <w:rPr>
          <w:rStyle w:val="1-Char"/>
          <w:rFonts w:hint="cs"/>
          <w:rtl/>
        </w:rPr>
        <w:t>، پ</w:t>
      </w:r>
      <w:r w:rsidR="00446BB7">
        <w:rPr>
          <w:rStyle w:val="1-Char"/>
          <w:rFonts w:hint="cs"/>
          <w:rtl/>
        </w:rPr>
        <w:t>ی</w:t>
      </w:r>
      <w:r w:rsidRPr="007100A7">
        <w:rPr>
          <w:rStyle w:val="1-Char"/>
          <w:rFonts w:hint="cs"/>
          <w:rtl/>
        </w:rPr>
        <w:t>ش از فرارس</w:t>
      </w:r>
      <w:r w:rsidR="00446BB7">
        <w:rPr>
          <w:rStyle w:val="1-Char"/>
          <w:rFonts w:hint="cs"/>
          <w:rtl/>
        </w:rPr>
        <w:t>ی</w:t>
      </w:r>
      <w:r w:rsidRPr="007100A7">
        <w:rPr>
          <w:rStyle w:val="1-Char"/>
          <w:rFonts w:hint="cs"/>
          <w:rtl/>
        </w:rPr>
        <w:t>دن روز ترو</w:t>
      </w:r>
      <w:r w:rsidR="00446BB7">
        <w:rPr>
          <w:rStyle w:val="1-Char"/>
          <w:rFonts w:hint="cs"/>
          <w:rtl/>
        </w:rPr>
        <w:t>ی</w:t>
      </w:r>
      <w:r w:rsidRPr="007100A7">
        <w:rPr>
          <w:rStyle w:val="1-Char"/>
          <w:rFonts w:hint="cs"/>
          <w:rtl/>
        </w:rPr>
        <w:t>ه - روز هشتم ذ</w:t>
      </w:r>
      <w:r w:rsidR="00446BB7">
        <w:rPr>
          <w:rStyle w:val="1-Char"/>
          <w:rFonts w:hint="cs"/>
          <w:rtl/>
        </w:rPr>
        <w:t>ی</w:t>
      </w:r>
      <w:r w:rsidRPr="007100A7">
        <w:rPr>
          <w:rStyle w:val="1-Char"/>
          <w:rFonts w:hint="cs"/>
          <w:rtl/>
        </w:rPr>
        <w:t>‌الحجه - برا</w:t>
      </w:r>
      <w:r w:rsidR="00446BB7">
        <w:rPr>
          <w:rStyle w:val="1-Char"/>
          <w:rFonts w:hint="cs"/>
          <w:rtl/>
        </w:rPr>
        <w:t>ی</w:t>
      </w:r>
      <w:r w:rsidRPr="007100A7">
        <w:rPr>
          <w:rStyle w:val="1-Char"/>
          <w:rFonts w:hint="cs"/>
          <w:rtl/>
        </w:rPr>
        <w:t xml:space="preserve"> حجّ احرام بست، ا</w:t>
      </w:r>
      <w:r w:rsidR="00446BB7">
        <w:rPr>
          <w:rStyle w:val="1-Char"/>
          <w:rFonts w:hint="cs"/>
          <w:rtl/>
        </w:rPr>
        <w:t>ی</w:t>
      </w:r>
      <w:r w:rsidRPr="007100A7">
        <w:rPr>
          <w:rStyle w:val="1-Char"/>
          <w:rFonts w:hint="cs"/>
          <w:rtl/>
        </w:rPr>
        <w:t>ن کارش درست است؛ تا جا</w:t>
      </w:r>
      <w:r w:rsidR="00446BB7">
        <w:rPr>
          <w:rStyle w:val="1-Char"/>
          <w:rFonts w:hint="cs"/>
          <w:rtl/>
        </w:rPr>
        <w:t>یی</w:t>
      </w:r>
      <w:r w:rsidRPr="007100A7">
        <w:rPr>
          <w:rStyle w:val="1-Char"/>
          <w:rFonts w:hint="cs"/>
          <w:rtl/>
        </w:rPr>
        <w:t xml:space="preserve"> که ا</w:t>
      </w:r>
      <w:r w:rsidR="00446BB7">
        <w:rPr>
          <w:rStyle w:val="1-Char"/>
          <w:rFonts w:hint="cs"/>
          <w:rtl/>
        </w:rPr>
        <w:t>ی</w:t>
      </w:r>
      <w:r w:rsidRPr="007100A7">
        <w:rPr>
          <w:rStyle w:val="1-Char"/>
          <w:rFonts w:hint="cs"/>
          <w:rtl/>
        </w:rPr>
        <w:t>ن کار، بهتر ن</w:t>
      </w:r>
      <w:r w:rsidR="00446BB7">
        <w:rPr>
          <w:rStyle w:val="1-Char"/>
          <w:rFonts w:hint="cs"/>
          <w:rtl/>
        </w:rPr>
        <w:t>ی</w:t>
      </w:r>
      <w:r w:rsidRPr="007100A7">
        <w:rPr>
          <w:rStyle w:val="1-Char"/>
          <w:rFonts w:hint="cs"/>
          <w:rtl/>
        </w:rPr>
        <w:t>ز است.</w:t>
      </w:r>
    </w:p>
    <w:p w:rsidR="006B31CA" w:rsidRDefault="006B31CA" w:rsidP="00AF17B9">
      <w:pPr>
        <w:rPr>
          <w:rFonts w:cs="Times New Roman"/>
          <w:rtl/>
        </w:rPr>
      </w:pPr>
      <w:r w:rsidRPr="007100A7">
        <w:rPr>
          <w:rStyle w:val="1-Char"/>
          <w:rFonts w:hint="cs"/>
          <w:rtl/>
        </w:rPr>
        <w:t>و پس از آن، در حال</w:t>
      </w:r>
      <w:r w:rsidR="00446BB7">
        <w:rPr>
          <w:rStyle w:val="1-Char"/>
          <w:rFonts w:hint="cs"/>
          <w:rtl/>
        </w:rPr>
        <w:t>ی</w:t>
      </w:r>
      <w:r w:rsidRPr="007100A7">
        <w:rPr>
          <w:rStyle w:val="1-Char"/>
          <w:rFonts w:hint="cs"/>
          <w:rtl/>
        </w:rPr>
        <w:t xml:space="preserve"> که از احرام حلال گرد</w:t>
      </w:r>
      <w:r w:rsidR="00446BB7">
        <w:rPr>
          <w:rStyle w:val="1-Char"/>
          <w:rFonts w:hint="cs"/>
          <w:rtl/>
        </w:rPr>
        <w:t>ی</w:t>
      </w:r>
      <w:r w:rsidRPr="007100A7">
        <w:rPr>
          <w:rStyle w:val="1-Char"/>
          <w:rFonts w:hint="cs"/>
          <w:rtl/>
        </w:rPr>
        <w:t>ده، در مکه‌</w:t>
      </w:r>
      <w:r w:rsidR="00446BB7">
        <w:rPr>
          <w:rStyle w:val="1-Char"/>
          <w:rFonts w:hint="cs"/>
          <w:rtl/>
        </w:rPr>
        <w:t>ی</w:t>
      </w:r>
      <w:r w:rsidRPr="007100A7">
        <w:rPr>
          <w:rStyle w:val="1-Char"/>
          <w:rFonts w:hint="cs"/>
          <w:rtl/>
        </w:rPr>
        <w:t xml:space="preserve"> مکرمه اقامت گز</w:t>
      </w:r>
      <w:r w:rsidR="00446BB7">
        <w:rPr>
          <w:rStyle w:val="1-Char"/>
          <w:rFonts w:hint="cs"/>
          <w:rtl/>
        </w:rPr>
        <w:t>ی</w:t>
      </w:r>
      <w:r w:rsidRPr="007100A7">
        <w:rPr>
          <w:rStyle w:val="1-Char"/>
          <w:rFonts w:hint="cs"/>
          <w:rtl/>
        </w:rPr>
        <w:t>ند؛ و در ا</w:t>
      </w:r>
      <w:r w:rsidR="00446BB7">
        <w:rPr>
          <w:rStyle w:val="1-Char"/>
          <w:rFonts w:hint="cs"/>
          <w:rtl/>
        </w:rPr>
        <w:t>ی</w:t>
      </w:r>
      <w:r w:rsidRPr="007100A7">
        <w:rPr>
          <w:rStyle w:val="1-Char"/>
          <w:rFonts w:hint="cs"/>
          <w:rtl/>
        </w:rPr>
        <w:t>ن صورت هر وقت که برا</w:t>
      </w:r>
      <w:r w:rsidR="00446BB7">
        <w:rPr>
          <w:rStyle w:val="1-Char"/>
          <w:rFonts w:hint="cs"/>
          <w:rtl/>
        </w:rPr>
        <w:t>ی</w:t>
      </w:r>
      <w:r w:rsidRPr="007100A7">
        <w:rPr>
          <w:rStyle w:val="1-Char"/>
          <w:rFonts w:hint="cs"/>
          <w:rtl/>
        </w:rPr>
        <w:t>ش م</w:t>
      </w:r>
      <w:r w:rsidR="00446BB7">
        <w:rPr>
          <w:rStyle w:val="1-Char"/>
          <w:rFonts w:hint="cs"/>
          <w:rtl/>
        </w:rPr>
        <w:t>ی</w:t>
      </w:r>
      <w:r w:rsidRPr="007100A7">
        <w:rPr>
          <w:rStyle w:val="1-Char"/>
          <w:rFonts w:hint="cs"/>
          <w:rtl/>
        </w:rPr>
        <w:t>سّر شد، م</w:t>
      </w:r>
      <w:r w:rsidR="00446BB7">
        <w:rPr>
          <w:rStyle w:val="1-Char"/>
          <w:rFonts w:hint="cs"/>
          <w:rtl/>
        </w:rPr>
        <w:t>ی</w:t>
      </w:r>
      <w:r w:rsidRPr="007100A7">
        <w:rPr>
          <w:rStyle w:val="1-Char"/>
          <w:rFonts w:hint="cs"/>
          <w:rtl/>
        </w:rPr>
        <w:t>‌تواند خانه‌</w:t>
      </w:r>
      <w:r w:rsidR="00446BB7">
        <w:rPr>
          <w:rStyle w:val="1-Char"/>
          <w:rFonts w:hint="cs"/>
          <w:rtl/>
        </w:rPr>
        <w:t>ی</w:t>
      </w:r>
      <w:r w:rsidRPr="007100A7">
        <w:rPr>
          <w:rStyle w:val="1-Char"/>
          <w:rFonts w:hint="cs"/>
          <w:rtl/>
        </w:rPr>
        <w:t xml:space="preserve"> کعبه را طواف نما</w:t>
      </w:r>
      <w:r w:rsidR="00446BB7">
        <w:rPr>
          <w:rStyle w:val="1-Char"/>
          <w:rFonts w:hint="cs"/>
          <w:rtl/>
        </w:rPr>
        <w:t>ی</w:t>
      </w:r>
      <w:r w:rsidRPr="007100A7">
        <w:rPr>
          <w:rStyle w:val="1-Char"/>
          <w:rFonts w:hint="cs"/>
          <w:rtl/>
        </w:rPr>
        <w:t>د؛ و در ا</w:t>
      </w:r>
      <w:r w:rsidR="00446BB7">
        <w:rPr>
          <w:rStyle w:val="1-Char"/>
          <w:rFonts w:hint="cs"/>
          <w:rtl/>
        </w:rPr>
        <w:t>ی</w:t>
      </w:r>
      <w:r w:rsidRPr="007100A7">
        <w:rPr>
          <w:rStyle w:val="1-Char"/>
          <w:rFonts w:hint="cs"/>
          <w:rtl/>
        </w:rPr>
        <w:t>ن مدّت، نمازها</w:t>
      </w:r>
      <w:r w:rsidR="00446BB7">
        <w:rPr>
          <w:rStyle w:val="1-Char"/>
          <w:rFonts w:hint="cs"/>
          <w:rtl/>
        </w:rPr>
        <w:t>ی</w:t>
      </w:r>
      <w:r w:rsidRPr="007100A7">
        <w:rPr>
          <w:rStyle w:val="1-Char"/>
          <w:rFonts w:hint="cs"/>
          <w:rtl/>
        </w:rPr>
        <w:t xml:space="preserve"> پنج‌گانه‌</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 xml:space="preserve">ش را با جماعت در مسجدالحرام بگزارد؛] پس چون روز هشتم از ذوالحجّه </w:t>
      </w:r>
      <w:r w:rsidRPr="0014773F">
        <w:rPr>
          <w:rStyle w:val="5-Char0"/>
          <w:rFonts w:hint="cs"/>
          <w:rtl/>
        </w:rPr>
        <w:t>[«يوم التروية»</w:t>
      </w:r>
      <w:r w:rsidRPr="007100A7">
        <w:rPr>
          <w:rStyle w:val="1-Char"/>
          <w:rFonts w:hint="cs"/>
          <w:rtl/>
        </w:rPr>
        <w:t>] فرا رس</w:t>
      </w:r>
      <w:r w:rsidR="00446BB7">
        <w:rPr>
          <w:rStyle w:val="1-Char"/>
          <w:rFonts w:hint="cs"/>
          <w:rtl/>
        </w:rPr>
        <w:t>ی</w:t>
      </w:r>
      <w:r w:rsidRPr="007100A7">
        <w:rPr>
          <w:rStyle w:val="1-Char"/>
          <w:rFonts w:hint="cs"/>
          <w:rtl/>
        </w:rPr>
        <w:t>د، از سرزم</w:t>
      </w:r>
      <w:r w:rsidR="00446BB7">
        <w:rPr>
          <w:rStyle w:val="1-Char"/>
          <w:rFonts w:hint="cs"/>
          <w:rtl/>
        </w:rPr>
        <w:t>ی</w:t>
      </w:r>
      <w:r w:rsidRPr="007100A7">
        <w:rPr>
          <w:rStyle w:val="1-Char"/>
          <w:rFonts w:hint="cs"/>
          <w:rtl/>
        </w:rPr>
        <w:t>ن «</w:t>
      </w:r>
      <w:r w:rsidRPr="00FE6406">
        <w:rPr>
          <w:rStyle w:val="9-Char"/>
          <w:rFonts w:eastAsia="Batang" w:hint="cs"/>
          <w:rtl/>
        </w:rPr>
        <w:t>حرم</w:t>
      </w:r>
      <w:r w:rsidRPr="007100A7">
        <w:rPr>
          <w:rStyle w:val="1-Char"/>
          <w:rFonts w:hint="cs"/>
          <w:rtl/>
        </w:rPr>
        <w:t>» برا</w:t>
      </w:r>
      <w:r w:rsidR="00446BB7">
        <w:rPr>
          <w:rStyle w:val="1-Char"/>
          <w:rFonts w:hint="cs"/>
          <w:rtl/>
        </w:rPr>
        <w:t>ی</w:t>
      </w:r>
      <w:r w:rsidRPr="007100A7">
        <w:rPr>
          <w:rStyle w:val="1-Char"/>
          <w:rFonts w:hint="cs"/>
          <w:rtl/>
        </w:rPr>
        <w:t xml:space="preserve"> حجّ احرام ببندد [و افعال حج را به سان «</w:t>
      </w:r>
      <w:r w:rsidRPr="00FE6406">
        <w:rPr>
          <w:rStyle w:val="9-Char"/>
          <w:rFonts w:eastAsia="Batang" w:hint="cs"/>
          <w:rtl/>
        </w:rPr>
        <w:t>حجّ مفرد</w:t>
      </w:r>
      <w:r w:rsidRPr="007100A7">
        <w:rPr>
          <w:rStyle w:val="1-Char"/>
          <w:rFonts w:hint="cs"/>
          <w:rtl/>
        </w:rPr>
        <w:t>» به جا</w:t>
      </w:r>
      <w:r w:rsidR="00446BB7">
        <w:rPr>
          <w:rStyle w:val="1-Char"/>
          <w:rFonts w:hint="cs"/>
          <w:rtl/>
        </w:rPr>
        <w:t>ی</w:t>
      </w:r>
      <w:r w:rsidRPr="007100A7">
        <w:rPr>
          <w:rStyle w:val="1-Char"/>
          <w:rFonts w:hint="cs"/>
          <w:rtl/>
        </w:rPr>
        <w:t xml:space="preserve"> ب</w:t>
      </w:r>
      <w:r w:rsidR="00446BB7">
        <w:rPr>
          <w:rStyle w:val="1-Char"/>
          <w:rFonts w:hint="cs"/>
          <w:rtl/>
        </w:rPr>
        <w:t>ی</w:t>
      </w:r>
      <w:r w:rsidRPr="007100A7">
        <w:rPr>
          <w:rStyle w:val="1-Char"/>
          <w:rFonts w:hint="cs"/>
          <w:rtl/>
        </w:rPr>
        <w:t>اورد]</w:t>
      </w:r>
      <w:r w:rsidR="000A2322">
        <w:rPr>
          <w:rStyle w:val="1-Char"/>
          <w:rFonts w:hint="cs"/>
          <w:rtl/>
        </w:rPr>
        <w:t xml:space="preserve"> </w:t>
      </w:r>
      <w:r w:rsidRPr="007100A7">
        <w:rPr>
          <w:rStyle w:val="1-Char"/>
          <w:rFonts w:hint="cs"/>
          <w:rtl/>
        </w:rPr>
        <w:t>و به سرزم</w:t>
      </w:r>
      <w:r w:rsidR="00446BB7">
        <w:rPr>
          <w:rStyle w:val="1-Char"/>
          <w:rFonts w:hint="cs"/>
          <w:rtl/>
        </w:rPr>
        <w:t>ی</w:t>
      </w:r>
      <w:r w:rsidRPr="007100A7">
        <w:rPr>
          <w:rStyle w:val="1-Char"/>
          <w:rFonts w:hint="cs"/>
          <w:rtl/>
        </w:rPr>
        <w:t>ن «</w:t>
      </w:r>
      <w:r w:rsidRPr="00FE6406">
        <w:rPr>
          <w:rStyle w:val="9-Char"/>
          <w:rFonts w:eastAsia="Batang" w:hint="cs"/>
          <w:rtl/>
        </w:rPr>
        <w:t>من</w:t>
      </w:r>
      <w:r w:rsidR="00446BB7">
        <w:rPr>
          <w:rStyle w:val="9-Char"/>
          <w:rFonts w:eastAsia="Batang" w:hint="cs"/>
          <w:rtl/>
        </w:rPr>
        <w:t>ی</w:t>
      </w:r>
      <w:r w:rsidRPr="007100A7">
        <w:rPr>
          <w:rStyle w:val="1-Char"/>
          <w:rFonts w:hint="cs"/>
          <w:rtl/>
        </w:rPr>
        <w:t xml:space="preserve">» برود؛ و هرگاه </w:t>
      </w:r>
      <w:r w:rsidRPr="00FE6406">
        <w:rPr>
          <w:rStyle w:val="9-Char"/>
          <w:rFonts w:eastAsia="Batang" w:hint="cs"/>
          <w:rtl/>
        </w:rPr>
        <w:t>جمره‌</w:t>
      </w:r>
      <w:r w:rsidR="00446BB7">
        <w:rPr>
          <w:rStyle w:val="9-Char"/>
          <w:rFonts w:eastAsia="Batang" w:hint="cs"/>
          <w:rtl/>
        </w:rPr>
        <w:t>ی</w:t>
      </w:r>
      <w:r w:rsidRPr="00FE6406">
        <w:rPr>
          <w:rStyle w:val="9-Char"/>
          <w:rFonts w:eastAsia="Batang" w:hint="cs"/>
          <w:rtl/>
        </w:rPr>
        <w:t xml:space="preserve"> عقبه</w:t>
      </w:r>
      <w:r w:rsidRPr="007100A7">
        <w:rPr>
          <w:rStyle w:val="1-Char"/>
          <w:rFonts w:hint="cs"/>
          <w:rtl/>
        </w:rPr>
        <w:t xml:space="preserve"> را در روز ع</w:t>
      </w:r>
      <w:r w:rsidR="00446BB7">
        <w:rPr>
          <w:rStyle w:val="1-Char"/>
          <w:rFonts w:hint="cs"/>
          <w:rtl/>
        </w:rPr>
        <w:t>ی</w:t>
      </w:r>
      <w:r w:rsidRPr="007100A7">
        <w:rPr>
          <w:rStyle w:val="1-Char"/>
          <w:rFonts w:hint="cs"/>
          <w:rtl/>
        </w:rPr>
        <w:t>د قربان زد، بر او ذبح نمودن گوسفند</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ا شر</w:t>
      </w:r>
      <w:r w:rsidR="00446BB7">
        <w:rPr>
          <w:rStyle w:val="1-Char"/>
          <w:rFonts w:hint="cs"/>
          <w:rtl/>
        </w:rPr>
        <w:t>ی</w:t>
      </w:r>
      <w:r w:rsidRPr="007100A7">
        <w:rPr>
          <w:rStyle w:val="1-Char"/>
          <w:rFonts w:hint="cs"/>
          <w:rtl/>
        </w:rPr>
        <w:t xml:space="preserve">ک شدن در </w:t>
      </w:r>
      <w:r w:rsidR="00446BB7">
        <w:rPr>
          <w:rStyle w:val="1-Char"/>
          <w:rFonts w:hint="cs"/>
          <w:rtl/>
        </w:rPr>
        <w:t>ی</w:t>
      </w:r>
      <w:r w:rsidRPr="007100A7">
        <w:rPr>
          <w:rStyle w:val="1-Char"/>
          <w:rFonts w:hint="cs"/>
          <w:rtl/>
        </w:rPr>
        <w:t xml:space="preserve">ک هفتم شتر </w:t>
      </w:r>
      <w:r w:rsidR="00446BB7">
        <w:rPr>
          <w:rStyle w:val="1-Char"/>
          <w:rFonts w:hint="cs"/>
          <w:rtl/>
        </w:rPr>
        <w:t>ی</w:t>
      </w:r>
      <w:r w:rsidRPr="007100A7">
        <w:rPr>
          <w:rStyle w:val="1-Char"/>
          <w:rFonts w:hint="cs"/>
          <w:rtl/>
        </w:rPr>
        <w:t>ا گاو لازم م</w:t>
      </w:r>
      <w:r w:rsidR="00446BB7">
        <w:rPr>
          <w:rStyle w:val="1-Char"/>
          <w:rFonts w:hint="cs"/>
          <w:rtl/>
        </w:rPr>
        <w:t>ی</w:t>
      </w:r>
      <w:r w:rsidRPr="007100A7">
        <w:rPr>
          <w:rStyle w:val="1-Char"/>
          <w:rFonts w:hint="cs"/>
          <w:rtl/>
        </w:rPr>
        <w:t xml:space="preserve">‌گردد. [و </w:t>
      </w:r>
      <w:r w:rsidRPr="00FE6406">
        <w:rPr>
          <w:rStyle w:val="9-Char"/>
          <w:rFonts w:eastAsia="Batang" w:hint="cs"/>
          <w:rtl/>
        </w:rPr>
        <w:t>وجوب ذبح ح</w:t>
      </w:r>
      <w:r w:rsidR="00446BB7">
        <w:rPr>
          <w:rStyle w:val="9-Char"/>
          <w:rFonts w:eastAsia="Batang" w:hint="cs"/>
          <w:rtl/>
        </w:rPr>
        <w:t>ی</w:t>
      </w:r>
      <w:r w:rsidRPr="00FE6406">
        <w:rPr>
          <w:rStyle w:val="9-Char"/>
          <w:rFonts w:eastAsia="Batang" w:hint="cs"/>
          <w:rtl/>
        </w:rPr>
        <w:t>وان</w:t>
      </w:r>
      <w:r w:rsidRPr="007100A7">
        <w:rPr>
          <w:rStyle w:val="1-Char"/>
          <w:rFonts w:hint="cs"/>
          <w:rtl/>
        </w:rPr>
        <w:t>، به جهت سپاسگزار</w:t>
      </w:r>
      <w:r w:rsidR="00446BB7">
        <w:rPr>
          <w:rStyle w:val="1-Char"/>
          <w:rFonts w:hint="cs"/>
          <w:rtl/>
        </w:rPr>
        <w:t>ی</w:t>
      </w:r>
      <w:r w:rsidRPr="007100A7">
        <w:rPr>
          <w:rStyle w:val="1-Char"/>
          <w:rFonts w:hint="cs"/>
          <w:rtl/>
        </w:rPr>
        <w:t xml:space="preserve"> از خداوند بلندمرتبه برا</w:t>
      </w:r>
      <w:r w:rsidR="00446BB7">
        <w:rPr>
          <w:rStyle w:val="1-Char"/>
          <w:rFonts w:hint="cs"/>
          <w:rtl/>
        </w:rPr>
        <w:t>ی</w:t>
      </w:r>
      <w:r w:rsidRPr="007100A7">
        <w:rPr>
          <w:rStyle w:val="1-Char"/>
          <w:rFonts w:hint="cs"/>
          <w:rtl/>
        </w:rPr>
        <w:t xml:space="preserve"> به جا</w:t>
      </w:r>
      <w:r w:rsidR="00446BB7">
        <w:rPr>
          <w:rStyle w:val="1-Char"/>
          <w:rFonts w:hint="cs"/>
          <w:rtl/>
        </w:rPr>
        <w:t>ی</w:t>
      </w:r>
      <w:r w:rsidRPr="007100A7">
        <w:rPr>
          <w:rStyle w:val="1-Char"/>
          <w:rFonts w:hint="cs"/>
          <w:rtl/>
        </w:rPr>
        <w:t xml:space="preserve"> آوردن و جمع کردن م</w:t>
      </w:r>
      <w:r w:rsidR="00446BB7">
        <w:rPr>
          <w:rStyle w:val="1-Char"/>
          <w:rFonts w:hint="cs"/>
          <w:rtl/>
        </w:rPr>
        <w:t>ی</w:t>
      </w:r>
      <w:r w:rsidRPr="007100A7">
        <w:rPr>
          <w:rStyle w:val="1-Char"/>
          <w:rFonts w:hint="cs"/>
          <w:rtl/>
        </w:rPr>
        <w:t>ان حج و عمره م</w:t>
      </w:r>
      <w:r w:rsidR="00446BB7">
        <w:rPr>
          <w:rStyle w:val="1-Char"/>
          <w:rFonts w:hint="cs"/>
          <w:rtl/>
        </w:rPr>
        <w:t>ی</w:t>
      </w:r>
      <w:r w:rsidRPr="007100A7">
        <w:rPr>
          <w:rStyle w:val="1-Char"/>
          <w:rFonts w:hint="cs"/>
          <w:rtl/>
        </w:rPr>
        <w:t>‌باشد.] و اگر نتوانست ح</w:t>
      </w:r>
      <w:r w:rsidR="00446BB7">
        <w:rPr>
          <w:rStyle w:val="1-Char"/>
          <w:rFonts w:hint="cs"/>
          <w:rtl/>
        </w:rPr>
        <w:t>ی</w:t>
      </w:r>
      <w:r w:rsidRPr="007100A7">
        <w:rPr>
          <w:rStyle w:val="1-Char"/>
          <w:rFonts w:hint="cs"/>
          <w:rtl/>
        </w:rPr>
        <w:t>وان</w:t>
      </w:r>
      <w:r w:rsidR="00446BB7">
        <w:rPr>
          <w:rStyle w:val="1-Char"/>
          <w:rFonts w:hint="cs"/>
          <w:rtl/>
        </w:rPr>
        <w:t>ی</w:t>
      </w:r>
      <w:r w:rsidRPr="007100A7">
        <w:rPr>
          <w:rStyle w:val="1-Char"/>
          <w:rFonts w:hint="cs"/>
          <w:rtl/>
        </w:rPr>
        <w:t xml:space="preserve"> را برا</w:t>
      </w:r>
      <w:r w:rsidR="00446BB7">
        <w:rPr>
          <w:rStyle w:val="1-Char"/>
          <w:rFonts w:hint="cs"/>
          <w:rtl/>
        </w:rPr>
        <w:t>ی</w:t>
      </w:r>
      <w:r w:rsidRPr="007100A7">
        <w:rPr>
          <w:rStyle w:val="1-Char"/>
          <w:rFonts w:hint="cs"/>
          <w:rtl/>
        </w:rPr>
        <w:t xml:space="preserve"> قربان</w:t>
      </w:r>
      <w:r w:rsidR="00446BB7">
        <w:rPr>
          <w:rStyle w:val="1-Char"/>
          <w:rFonts w:hint="cs"/>
          <w:rtl/>
        </w:rPr>
        <w:t>ی</w:t>
      </w:r>
      <w:r w:rsidRPr="007100A7">
        <w:rPr>
          <w:rStyle w:val="1-Char"/>
          <w:rFonts w:hint="cs"/>
          <w:rtl/>
        </w:rPr>
        <w:t xml:space="preserve"> ذبح نما</w:t>
      </w:r>
      <w:r w:rsidR="00446BB7">
        <w:rPr>
          <w:rStyle w:val="1-Char"/>
          <w:rFonts w:hint="cs"/>
          <w:rtl/>
        </w:rPr>
        <w:t>ی</w:t>
      </w:r>
      <w:r w:rsidRPr="007100A7">
        <w:rPr>
          <w:rStyle w:val="1-Char"/>
          <w:rFonts w:hint="cs"/>
          <w:rtl/>
        </w:rPr>
        <w:t>د، در ا</w:t>
      </w:r>
      <w:r w:rsidR="00446BB7">
        <w:rPr>
          <w:rStyle w:val="1-Char"/>
          <w:rFonts w:hint="cs"/>
          <w:rtl/>
        </w:rPr>
        <w:t>ی</w:t>
      </w:r>
      <w:r w:rsidRPr="007100A7">
        <w:rPr>
          <w:rStyle w:val="1-Char"/>
          <w:rFonts w:hint="cs"/>
          <w:rtl/>
        </w:rPr>
        <w:t>ن صورت [در ا</w:t>
      </w:r>
      <w:r w:rsidR="00446BB7">
        <w:rPr>
          <w:rStyle w:val="1-Char"/>
          <w:rFonts w:hint="cs"/>
          <w:rtl/>
        </w:rPr>
        <w:t>ی</w:t>
      </w:r>
      <w:r w:rsidRPr="007100A7">
        <w:rPr>
          <w:rStyle w:val="1-Char"/>
          <w:rFonts w:hint="cs"/>
          <w:rtl/>
        </w:rPr>
        <w:t>ام حجّ،] سه روز پ</w:t>
      </w:r>
      <w:r w:rsidR="00446BB7">
        <w:rPr>
          <w:rStyle w:val="1-Char"/>
          <w:rFonts w:hint="cs"/>
          <w:rtl/>
        </w:rPr>
        <w:t>ی</w:t>
      </w:r>
      <w:r w:rsidRPr="007100A7">
        <w:rPr>
          <w:rStyle w:val="1-Char"/>
          <w:rFonts w:hint="cs"/>
          <w:rtl/>
        </w:rPr>
        <w:t>ش از فرا رس</w:t>
      </w:r>
      <w:r w:rsidR="00446BB7">
        <w:rPr>
          <w:rStyle w:val="1-Char"/>
          <w:rFonts w:hint="cs"/>
          <w:rtl/>
        </w:rPr>
        <w:t>ی</w:t>
      </w:r>
      <w:r w:rsidRPr="007100A7">
        <w:rPr>
          <w:rStyle w:val="1-Char"/>
          <w:rFonts w:hint="cs"/>
          <w:rtl/>
        </w:rPr>
        <w:t>دن ع</w:t>
      </w:r>
      <w:r w:rsidR="00446BB7">
        <w:rPr>
          <w:rStyle w:val="1-Char"/>
          <w:rFonts w:hint="cs"/>
          <w:rtl/>
        </w:rPr>
        <w:t>ی</w:t>
      </w:r>
      <w:r w:rsidRPr="007100A7">
        <w:rPr>
          <w:rStyle w:val="1-Char"/>
          <w:rFonts w:hint="cs"/>
          <w:rtl/>
        </w:rPr>
        <w:t xml:space="preserve">د قربان و هفت روز پس از فارغ شدن از افعال حجّ - همانند </w:t>
      </w:r>
      <w:r w:rsidRPr="00FE6406">
        <w:rPr>
          <w:rStyle w:val="9-Char"/>
          <w:rFonts w:eastAsia="Batang" w:hint="cs"/>
          <w:rtl/>
        </w:rPr>
        <w:t>حاج</w:t>
      </w:r>
      <w:r w:rsidR="00446BB7">
        <w:rPr>
          <w:rStyle w:val="9-Char"/>
          <w:rFonts w:eastAsia="Batang" w:hint="cs"/>
          <w:rtl/>
        </w:rPr>
        <w:t>ی</w:t>
      </w:r>
      <w:r w:rsidRPr="00FE6406">
        <w:rPr>
          <w:rStyle w:val="9-Char"/>
          <w:rFonts w:eastAsia="Batang" w:hint="cs"/>
          <w:rtl/>
        </w:rPr>
        <w:t xml:space="preserve"> قارن</w:t>
      </w:r>
      <w:r w:rsidRPr="007100A7">
        <w:rPr>
          <w:rStyle w:val="1-Char"/>
          <w:rFonts w:hint="cs"/>
          <w:rtl/>
        </w:rPr>
        <w:t xml:space="preserve"> - روزه بگ</w:t>
      </w:r>
      <w:r w:rsidR="00446BB7">
        <w:rPr>
          <w:rStyle w:val="1-Char"/>
          <w:rFonts w:hint="cs"/>
          <w:rtl/>
        </w:rPr>
        <w:t>ی</w:t>
      </w:r>
      <w:r w:rsidRPr="007100A7">
        <w:rPr>
          <w:rStyle w:val="1-Char"/>
          <w:rFonts w:hint="cs"/>
          <w:rtl/>
        </w:rPr>
        <w:t xml:space="preserve">رد؛ و اگر </w:t>
      </w:r>
      <w:r w:rsidR="00AF17B9">
        <w:rPr>
          <w:rStyle w:val="1-Char"/>
          <w:rFonts w:hint="cs"/>
          <w:rtl/>
        </w:rPr>
        <w:t>چنان‌چه</w:t>
      </w:r>
      <w:r w:rsidRPr="007100A7">
        <w:rPr>
          <w:rStyle w:val="1-Char"/>
          <w:rFonts w:hint="cs"/>
          <w:rtl/>
        </w:rPr>
        <w:t xml:space="preserve"> سه روز را روزه نگرفت تا آن که روز ع</w:t>
      </w:r>
      <w:r w:rsidR="00446BB7">
        <w:rPr>
          <w:rStyle w:val="1-Char"/>
          <w:rFonts w:hint="cs"/>
          <w:rtl/>
        </w:rPr>
        <w:t>ی</w:t>
      </w:r>
      <w:r w:rsidRPr="007100A7">
        <w:rPr>
          <w:rStyle w:val="1-Char"/>
          <w:rFonts w:hint="cs"/>
          <w:rtl/>
        </w:rPr>
        <w:t>د قربان فرا رس</w:t>
      </w:r>
      <w:r w:rsidR="00446BB7">
        <w:rPr>
          <w:rStyle w:val="1-Char"/>
          <w:rFonts w:hint="cs"/>
          <w:rtl/>
        </w:rPr>
        <w:t>ی</w:t>
      </w:r>
      <w:r w:rsidRPr="007100A7">
        <w:rPr>
          <w:rStyle w:val="1-Char"/>
          <w:rFonts w:hint="cs"/>
          <w:rtl/>
        </w:rPr>
        <w:t xml:space="preserve">د، در آن صورت ذبح نمودن </w:t>
      </w:r>
      <w:r w:rsidR="00446BB7">
        <w:rPr>
          <w:rStyle w:val="1-Char"/>
          <w:rFonts w:hint="cs"/>
          <w:rtl/>
        </w:rPr>
        <w:t>ی</w:t>
      </w:r>
      <w:r w:rsidRPr="007100A7">
        <w:rPr>
          <w:rStyle w:val="1-Char"/>
          <w:rFonts w:hint="cs"/>
          <w:rtl/>
        </w:rPr>
        <w:t>ک گوسفند [</w:t>
      </w:r>
      <w:r w:rsidR="00446BB7">
        <w:rPr>
          <w:rStyle w:val="1-Char"/>
          <w:rFonts w:hint="cs"/>
          <w:rtl/>
        </w:rPr>
        <w:t>ی</w:t>
      </w:r>
      <w:r w:rsidRPr="007100A7">
        <w:rPr>
          <w:rStyle w:val="1-Char"/>
          <w:rFonts w:hint="cs"/>
          <w:rtl/>
        </w:rPr>
        <w:t>ا شر</w:t>
      </w:r>
      <w:r w:rsidR="00446BB7">
        <w:rPr>
          <w:rStyle w:val="1-Char"/>
          <w:rFonts w:hint="cs"/>
          <w:rtl/>
        </w:rPr>
        <w:t>ی</w:t>
      </w:r>
      <w:r w:rsidRPr="007100A7">
        <w:rPr>
          <w:rStyle w:val="1-Char"/>
          <w:rFonts w:hint="cs"/>
          <w:rtl/>
        </w:rPr>
        <w:t xml:space="preserve">ک شدن در </w:t>
      </w:r>
      <w:r w:rsidR="00446BB7">
        <w:rPr>
          <w:rStyle w:val="1-Char"/>
          <w:rFonts w:hint="cs"/>
          <w:rtl/>
        </w:rPr>
        <w:t>ی</w:t>
      </w:r>
      <w:r w:rsidRPr="007100A7">
        <w:rPr>
          <w:rStyle w:val="1-Char"/>
          <w:rFonts w:hint="cs"/>
          <w:rtl/>
        </w:rPr>
        <w:t xml:space="preserve">ک هفتم گاو </w:t>
      </w:r>
      <w:r w:rsidR="00446BB7">
        <w:rPr>
          <w:rStyle w:val="1-Char"/>
          <w:rFonts w:hint="cs"/>
          <w:rtl/>
        </w:rPr>
        <w:t>ی</w:t>
      </w:r>
      <w:r w:rsidRPr="007100A7">
        <w:rPr>
          <w:rStyle w:val="1-Char"/>
          <w:rFonts w:hint="cs"/>
          <w:rtl/>
        </w:rPr>
        <w:t>ا شتر] بر او متع</w:t>
      </w:r>
      <w:r w:rsidR="00446BB7">
        <w:rPr>
          <w:rStyle w:val="1-Char"/>
          <w:rFonts w:hint="cs"/>
          <w:rtl/>
        </w:rPr>
        <w:t>ی</w:t>
      </w:r>
      <w:r w:rsidRPr="007100A7">
        <w:rPr>
          <w:rStyle w:val="1-Char"/>
          <w:rFonts w:hint="cs"/>
          <w:rtl/>
        </w:rPr>
        <w:t>ن م</w:t>
      </w:r>
      <w:r w:rsidR="00446BB7">
        <w:rPr>
          <w:rStyle w:val="1-Char"/>
          <w:rFonts w:hint="cs"/>
          <w:rtl/>
        </w:rPr>
        <w:t>ی</w:t>
      </w:r>
      <w:r w:rsidRPr="007100A7">
        <w:rPr>
          <w:rStyle w:val="1-Char"/>
          <w:rFonts w:hint="cs"/>
          <w:rtl/>
        </w:rPr>
        <w:t>‌گردد و د</w:t>
      </w:r>
      <w:r w:rsidR="00446BB7">
        <w:rPr>
          <w:rStyle w:val="1-Char"/>
          <w:rFonts w:hint="cs"/>
          <w:rtl/>
        </w:rPr>
        <w:t>ی</w:t>
      </w:r>
      <w:r w:rsidRPr="007100A7">
        <w:rPr>
          <w:rStyle w:val="1-Char"/>
          <w:rFonts w:hint="cs"/>
          <w:rtl/>
        </w:rPr>
        <w:t>گر روزه گرفتن و صدقه دادن از و</w:t>
      </w:r>
      <w:r w:rsidR="00446BB7">
        <w:rPr>
          <w:rStyle w:val="1-Char"/>
          <w:rFonts w:hint="cs"/>
          <w:rtl/>
        </w:rPr>
        <w:t>ی</w:t>
      </w:r>
      <w:r w:rsidRPr="007100A7">
        <w:rPr>
          <w:rStyle w:val="1-Char"/>
          <w:rFonts w:hint="cs"/>
          <w:rtl/>
        </w:rPr>
        <w:t xml:space="preserve"> جا</w:t>
      </w:r>
      <w:r w:rsidR="00446BB7">
        <w:rPr>
          <w:rStyle w:val="1-Char"/>
          <w:rFonts w:hint="cs"/>
          <w:rtl/>
        </w:rPr>
        <w:t>ی</w:t>
      </w:r>
      <w:r w:rsidRPr="007100A7">
        <w:rPr>
          <w:rStyle w:val="1-Char"/>
          <w:rFonts w:hint="cs"/>
          <w:rtl/>
        </w:rPr>
        <w:t>ز ن</w:t>
      </w:r>
      <w:r w:rsidR="00446BB7">
        <w:rPr>
          <w:rStyle w:val="1-Char"/>
          <w:rFonts w:hint="cs"/>
          <w:rtl/>
        </w:rPr>
        <w:t>ی</w:t>
      </w:r>
      <w:r w:rsidRPr="007100A7">
        <w:rPr>
          <w:rStyle w:val="1-Char"/>
          <w:rFonts w:hint="cs"/>
          <w:rtl/>
        </w:rPr>
        <w:t>ست و روزه و صدقه جا</w:t>
      </w:r>
      <w:r w:rsidR="00446BB7">
        <w:rPr>
          <w:rStyle w:val="1-Char"/>
          <w:rFonts w:hint="cs"/>
          <w:rtl/>
        </w:rPr>
        <w:t>ی</w:t>
      </w:r>
      <w:r w:rsidRPr="007100A7">
        <w:rPr>
          <w:rStyle w:val="1-Char"/>
          <w:rFonts w:hint="cs"/>
          <w:rtl/>
        </w:rPr>
        <w:t xml:space="preserve"> ذبح را نم</w:t>
      </w:r>
      <w:r w:rsidR="00446BB7">
        <w:rPr>
          <w:rStyle w:val="1-Char"/>
          <w:rFonts w:hint="cs"/>
          <w:rtl/>
        </w:rPr>
        <w:t>ی</w:t>
      </w:r>
      <w:r w:rsidRPr="007100A7">
        <w:rPr>
          <w:rStyle w:val="1-Char"/>
          <w:rFonts w:hint="cs"/>
          <w:rtl/>
        </w:rPr>
        <w:t>‌گ</w:t>
      </w:r>
      <w:r w:rsidR="00446BB7">
        <w:rPr>
          <w:rStyle w:val="1-Char"/>
          <w:rFonts w:hint="cs"/>
          <w:rtl/>
        </w:rPr>
        <w:t>ی</w:t>
      </w:r>
      <w:r w:rsidRPr="007100A7">
        <w:rPr>
          <w:rStyle w:val="1-Char"/>
          <w:rFonts w:hint="cs"/>
          <w:rtl/>
        </w:rPr>
        <w:t xml:space="preserve">رد. [ناگفته نماند که </w:t>
      </w:r>
      <w:r w:rsidRPr="00FE6406">
        <w:rPr>
          <w:rStyle w:val="9-Char"/>
          <w:rFonts w:eastAsia="Batang" w:hint="cs"/>
          <w:rtl/>
        </w:rPr>
        <w:t>ساکنان مکه‌</w:t>
      </w:r>
      <w:r w:rsidR="00446BB7">
        <w:rPr>
          <w:rStyle w:val="9-Char"/>
          <w:rFonts w:eastAsia="Batang" w:hint="cs"/>
          <w:rtl/>
        </w:rPr>
        <w:t>ی</w:t>
      </w:r>
      <w:r w:rsidRPr="00FE6406">
        <w:rPr>
          <w:rStyle w:val="9-Char"/>
          <w:rFonts w:eastAsia="Batang" w:hint="cs"/>
          <w:rtl/>
        </w:rPr>
        <w:t xml:space="preserve"> مکرمه</w:t>
      </w:r>
      <w:r w:rsidRPr="007100A7">
        <w:rPr>
          <w:rStyle w:val="1-Char"/>
          <w:rFonts w:hint="cs"/>
          <w:rtl/>
        </w:rPr>
        <w:t xml:space="preserve">، </w:t>
      </w:r>
      <w:r w:rsidRPr="00FE6406">
        <w:rPr>
          <w:rStyle w:val="9-Char"/>
          <w:rFonts w:eastAsia="Batang" w:hint="cs"/>
          <w:rtl/>
        </w:rPr>
        <w:t>مردمان سرزم</w:t>
      </w:r>
      <w:r w:rsidR="00446BB7">
        <w:rPr>
          <w:rStyle w:val="9-Char"/>
          <w:rFonts w:eastAsia="Batang" w:hint="cs"/>
          <w:rtl/>
        </w:rPr>
        <w:t>ی</w:t>
      </w:r>
      <w:r w:rsidRPr="00FE6406">
        <w:rPr>
          <w:rStyle w:val="9-Char"/>
          <w:rFonts w:eastAsia="Batang" w:hint="cs"/>
          <w:rtl/>
        </w:rPr>
        <w:t>ن حرم</w:t>
      </w:r>
      <w:r w:rsidRPr="007100A7">
        <w:rPr>
          <w:rStyle w:val="1-Char"/>
          <w:rFonts w:hint="cs"/>
          <w:rtl/>
        </w:rPr>
        <w:t xml:space="preserve"> و </w:t>
      </w:r>
      <w:r w:rsidRPr="00FE6406">
        <w:rPr>
          <w:rStyle w:val="9-Char"/>
          <w:rFonts w:eastAsia="Batang" w:hint="cs"/>
          <w:rtl/>
        </w:rPr>
        <w:t>مردمان محدوده‌</w:t>
      </w:r>
      <w:r w:rsidR="00446BB7">
        <w:rPr>
          <w:rStyle w:val="9-Char"/>
          <w:rFonts w:eastAsia="Batang" w:hint="cs"/>
          <w:rtl/>
        </w:rPr>
        <w:t>ی</w:t>
      </w:r>
      <w:r w:rsidRPr="00FE6406">
        <w:rPr>
          <w:rStyle w:val="9-Char"/>
          <w:rFonts w:eastAsia="Batang" w:hint="cs"/>
          <w:rtl/>
        </w:rPr>
        <w:t xml:space="preserve"> سرزم</w:t>
      </w:r>
      <w:r w:rsidR="00446BB7">
        <w:rPr>
          <w:rStyle w:val="9-Char"/>
          <w:rFonts w:eastAsia="Batang" w:hint="cs"/>
          <w:rtl/>
        </w:rPr>
        <w:t>ی</w:t>
      </w:r>
      <w:r w:rsidRPr="00FE6406">
        <w:rPr>
          <w:rStyle w:val="9-Char"/>
          <w:rFonts w:eastAsia="Batang" w:hint="cs"/>
          <w:rtl/>
        </w:rPr>
        <w:t xml:space="preserve">ن </w:t>
      </w:r>
      <w:r w:rsidRPr="0014773F">
        <w:rPr>
          <w:rStyle w:val="5-Char0"/>
          <w:rFonts w:hint="cs"/>
          <w:rtl/>
        </w:rPr>
        <w:t>«حِلّ»</w:t>
      </w:r>
      <w:r w:rsidRPr="007100A7">
        <w:rPr>
          <w:rStyle w:val="1-Char"/>
          <w:rFonts w:hint="cs"/>
          <w:rtl/>
        </w:rPr>
        <w:t xml:space="preserve"> -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کسان</w:t>
      </w:r>
      <w:r w:rsidR="00446BB7">
        <w:rPr>
          <w:rStyle w:val="1-Char"/>
          <w:rFonts w:hint="cs"/>
          <w:rtl/>
        </w:rPr>
        <w:t>ی</w:t>
      </w:r>
      <w:r w:rsidRPr="007100A7">
        <w:rPr>
          <w:rStyle w:val="1-Char"/>
          <w:rFonts w:hint="cs"/>
          <w:rtl/>
        </w:rPr>
        <w:t xml:space="preserve"> که در داخل م</w:t>
      </w:r>
      <w:r w:rsidR="00446BB7">
        <w:rPr>
          <w:rStyle w:val="1-Char"/>
          <w:rFonts w:hint="cs"/>
          <w:rtl/>
        </w:rPr>
        <w:t>ی</w:t>
      </w:r>
      <w:r w:rsidRPr="007100A7">
        <w:rPr>
          <w:rStyle w:val="1-Char"/>
          <w:rFonts w:hint="cs"/>
          <w:rtl/>
        </w:rPr>
        <w:t>قات‌ها و احرامگاه‌ها سکونت دارند - نم</w:t>
      </w:r>
      <w:r w:rsidR="00446BB7">
        <w:rPr>
          <w:rStyle w:val="1-Char"/>
          <w:rFonts w:hint="cs"/>
          <w:rtl/>
        </w:rPr>
        <w:t>ی</w:t>
      </w:r>
      <w:r w:rsidRPr="007100A7">
        <w:rPr>
          <w:rStyle w:val="1-Char"/>
          <w:rFonts w:hint="cs"/>
          <w:rtl/>
        </w:rPr>
        <w:t xml:space="preserve">‌توانند </w:t>
      </w:r>
      <w:r w:rsidRPr="0014773F">
        <w:rPr>
          <w:rStyle w:val="5-Char0"/>
          <w:rFonts w:hint="cs"/>
          <w:rtl/>
        </w:rPr>
        <w:t>«حجّ قران»</w:t>
      </w:r>
      <w:r w:rsidRPr="007100A7">
        <w:rPr>
          <w:rStyle w:val="1-Char"/>
          <w:rFonts w:hint="cs"/>
          <w:rtl/>
        </w:rPr>
        <w:t xml:space="preserve"> </w:t>
      </w:r>
      <w:r w:rsidR="00446BB7">
        <w:rPr>
          <w:rStyle w:val="1-Char"/>
          <w:rFonts w:hint="cs"/>
          <w:rtl/>
        </w:rPr>
        <w:t>ی</w:t>
      </w:r>
      <w:r w:rsidRPr="007100A7">
        <w:rPr>
          <w:rStyle w:val="1-Char"/>
          <w:rFonts w:hint="cs"/>
          <w:rtl/>
        </w:rPr>
        <w:t xml:space="preserve">ا </w:t>
      </w:r>
      <w:r w:rsidRPr="0014773F">
        <w:rPr>
          <w:rStyle w:val="5-Char0"/>
          <w:rFonts w:hint="cs"/>
          <w:rtl/>
        </w:rPr>
        <w:t>«حجّ تمتّع»</w:t>
      </w:r>
      <w:r w:rsidRPr="007100A7">
        <w:rPr>
          <w:rStyle w:val="1-Char"/>
          <w:rFonts w:hint="cs"/>
          <w:rtl/>
        </w:rPr>
        <w:t xml:space="preserve"> نما</w:t>
      </w:r>
      <w:r w:rsidR="00446BB7">
        <w:rPr>
          <w:rStyle w:val="1-Char"/>
          <w:rFonts w:hint="cs"/>
          <w:rtl/>
        </w:rPr>
        <w:t>ی</w:t>
      </w:r>
      <w:r w:rsidRPr="007100A7">
        <w:rPr>
          <w:rStyle w:val="1-Char"/>
          <w:rFonts w:hint="cs"/>
          <w:rtl/>
        </w:rPr>
        <w:t>ند؛ و</w:t>
      </w:r>
      <w:r w:rsidR="000751A8">
        <w:rPr>
          <w:rStyle w:val="1-Char"/>
          <w:rFonts w:hint="cs"/>
          <w:rtl/>
        </w:rPr>
        <w:t xml:space="preserve"> آن‌ها </w:t>
      </w:r>
      <w:r w:rsidRPr="007100A7">
        <w:rPr>
          <w:rStyle w:val="1-Char"/>
          <w:rFonts w:hint="cs"/>
          <w:rtl/>
        </w:rPr>
        <w:t>فقط م</w:t>
      </w:r>
      <w:r w:rsidR="00446BB7">
        <w:rPr>
          <w:rStyle w:val="1-Char"/>
          <w:rFonts w:hint="cs"/>
          <w:rtl/>
        </w:rPr>
        <w:t>ی</w:t>
      </w:r>
      <w:r w:rsidRPr="007100A7">
        <w:rPr>
          <w:rStyle w:val="1-Char"/>
          <w:rFonts w:hint="cs"/>
          <w:rtl/>
        </w:rPr>
        <w:t xml:space="preserve">‌توانند </w:t>
      </w:r>
      <w:r w:rsidRPr="0014773F">
        <w:rPr>
          <w:rStyle w:val="5-Char0"/>
          <w:rFonts w:hint="cs"/>
          <w:rtl/>
        </w:rPr>
        <w:t>«حجّ مفرد»</w:t>
      </w:r>
      <w:r w:rsidRPr="007100A7">
        <w:rPr>
          <w:rStyle w:val="1-Char"/>
          <w:rFonts w:hint="cs"/>
          <w:rtl/>
        </w:rPr>
        <w:t xml:space="preserve"> انجام بدهند. و چنان</w:t>
      </w:r>
      <w:r w:rsidR="00AF17B9">
        <w:rPr>
          <w:rStyle w:val="1-Char"/>
          <w:rFonts w:hint="eastAsia"/>
          <w:rtl/>
        </w:rPr>
        <w:t>‌</w:t>
      </w:r>
      <w:r w:rsidRPr="007100A7">
        <w:rPr>
          <w:rStyle w:val="1-Char"/>
          <w:rFonts w:hint="cs"/>
          <w:rtl/>
        </w:rPr>
        <w:t>که پ</w:t>
      </w:r>
      <w:r w:rsidR="00446BB7">
        <w:rPr>
          <w:rStyle w:val="1-Char"/>
          <w:rFonts w:hint="cs"/>
          <w:rtl/>
        </w:rPr>
        <w:t>ی</w:t>
      </w:r>
      <w:r w:rsidRPr="007100A7">
        <w:rPr>
          <w:rStyle w:val="1-Char"/>
          <w:rFonts w:hint="cs"/>
          <w:rtl/>
        </w:rPr>
        <w:t xml:space="preserve">شتر گذشت، </w:t>
      </w:r>
      <w:r w:rsidRPr="0014773F">
        <w:rPr>
          <w:rStyle w:val="5-Char0"/>
          <w:rFonts w:hint="cs"/>
          <w:rtl/>
        </w:rPr>
        <w:t>«حجّ افراد»</w:t>
      </w:r>
      <w:r w:rsidRPr="007100A7">
        <w:rPr>
          <w:rStyle w:val="1-Char"/>
          <w:rFonts w:hint="cs"/>
          <w:rtl/>
        </w:rPr>
        <w:t xml:space="preserve"> آن است که شخص، تنها برا</w:t>
      </w:r>
      <w:r w:rsidR="00446BB7">
        <w:rPr>
          <w:rStyle w:val="1-Char"/>
          <w:rFonts w:hint="cs"/>
          <w:rtl/>
        </w:rPr>
        <w:t>ی</w:t>
      </w:r>
      <w:r w:rsidRPr="007100A7">
        <w:rPr>
          <w:rStyle w:val="1-Char"/>
          <w:rFonts w:hint="cs"/>
          <w:rtl/>
        </w:rPr>
        <w:t xml:space="preserve"> حجّ احرام بسته و تنها ن</w:t>
      </w:r>
      <w:r w:rsidR="00446BB7">
        <w:rPr>
          <w:rStyle w:val="1-Char"/>
          <w:rFonts w:hint="cs"/>
          <w:rtl/>
        </w:rPr>
        <w:t>ی</w:t>
      </w:r>
      <w:r w:rsidRPr="007100A7">
        <w:rPr>
          <w:rStyle w:val="1-Char"/>
          <w:rFonts w:hint="cs"/>
          <w:rtl/>
        </w:rPr>
        <w:t>ت حجّ را م</w:t>
      </w:r>
      <w:r w:rsidR="00446BB7">
        <w:rPr>
          <w:rStyle w:val="1-Char"/>
          <w:rFonts w:hint="cs"/>
          <w:rtl/>
        </w:rPr>
        <w:t>ی</w:t>
      </w:r>
      <w:r w:rsidRPr="007100A7">
        <w:rPr>
          <w:rStyle w:val="1-Char"/>
          <w:rFonts w:hint="cs"/>
          <w:rtl/>
        </w:rPr>
        <w:t>‌کند و برا</w:t>
      </w:r>
      <w:r w:rsidR="00446BB7">
        <w:rPr>
          <w:rStyle w:val="1-Char"/>
          <w:rFonts w:hint="cs"/>
          <w:rtl/>
        </w:rPr>
        <w:t>ی</w:t>
      </w:r>
      <w:r w:rsidRPr="007100A7">
        <w:rPr>
          <w:rStyle w:val="1-Char"/>
          <w:rFonts w:hint="cs"/>
          <w:rtl/>
        </w:rPr>
        <w:t xml:space="preserve"> حجّ، طواف و سع</w:t>
      </w:r>
      <w:r w:rsidR="00446BB7">
        <w:rPr>
          <w:rStyle w:val="1-Char"/>
          <w:rFonts w:hint="cs"/>
          <w:rtl/>
        </w:rPr>
        <w:t>ی</w:t>
      </w:r>
      <w:r w:rsidRPr="007100A7">
        <w:rPr>
          <w:rStyle w:val="1-Char"/>
          <w:rFonts w:hint="cs"/>
          <w:rtl/>
        </w:rPr>
        <w:t xml:space="preserve"> نموده و از روز هشتم ذ</w:t>
      </w:r>
      <w:r w:rsidR="00446BB7">
        <w:rPr>
          <w:rStyle w:val="1-Char"/>
          <w:rFonts w:hint="cs"/>
          <w:rtl/>
        </w:rPr>
        <w:t>ی</w:t>
      </w:r>
      <w:r w:rsidRPr="007100A7">
        <w:rPr>
          <w:rStyle w:val="1-Char"/>
          <w:rFonts w:hint="cs"/>
          <w:rtl/>
        </w:rPr>
        <w:t>‌الحجّه، مناسک حجّ را آغاز م</w:t>
      </w:r>
      <w:r w:rsidR="00446BB7">
        <w:rPr>
          <w:rStyle w:val="1-Char"/>
          <w:rFonts w:hint="cs"/>
          <w:rtl/>
        </w:rPr>
        <w:t>ی</w:t>
      </w:r>
      <w:r w:rsidRPr="007100A7">
        <w:rPr>
          <w:rStyle w:val="1-Char"/>
          <w:rFonts w:hint="cs"/>
          <w:rtl/>
        </w:rPr>
        <w:t>‌کند که ا</w:t>
      </w:r>
      <w:r w:rsidR="00446BB7">
        <w:rPr>
          <w:rStyle w:val="1-Char"/>
          <w:rFonts w:hint="cs"/>
          <w:rtl/>
        </w:rPr>
        <w:t>ی</w:t>
      </w:r>
      <w:r w:rsidRPr="007100A7">
        <w:rPr>
          <w:rStyle w:val="1-Char"/>
          <w:rFonts w:hint="cs"/>
          <w:rtl/>
        </w:rPr>
        <w:t>ن حجّ، مخصوص ساکنان مکّه و کسان</w:t>
      </w:r>
      <w:r w:rsidR="00446BB7">
        <w:rPr>
          <w:rStyle w:val="1-Char"/>
          <w:rFonts w:hint="cs"/>
          <w:rtl/>
        </w:rPr>
        <w:t>ی</w:t>
      </w:r>
      <w:r w:rsidRPr="007100A7">
        <w:rPr>
          <w:rStyle w:val="1-Char"/>
          <w:rFonts w:hint="cs"/>
          <w:rtl/>
        </w:rPr>
        <w:t xml:space="preserve"> است که در احرامگاه‌ها و م</w:t>
      </w:r>
      <w:r w:rsidR="00446BB7">
        <w:rPr>
          <w:rStyle w:val="1-Char"/>
          <w:rFonts w:hint="cs"/>
          <w:rtl/>
        </w:rPr>
        <w:t>ی</w:t>
      </w:r>
      <w:r w:rsidRPr="007100A7">
        <w:rPr>
          <w:rStyle w:val="1-Char"/>
          <w:rFonts w:hint="cs"/>
          <w:rtl/>
        </w:rPr>
        <w:t>قات‌ها به سر م</w:t>
      </w:r>
      <w:r w:rsidR="00446BB7">
        <w:rPr>
          <w:rStyle w:val="1-Char"/>
          <w:rFonts w:hint="cs"/>
          <w:rtl/>
        </w:rPr>
        <w:t>ی</w:t>
      </w:r>
      <w:r w:rsidRPr="007100A7">
        <w:rPr>
          <w:rStyle w:val="1-Char"/>
          <w:rFonts w:hint="cs"/>
          <w:rtl/>
        </w:rPr>
        <w:t xml:space="preserve">‌برند و آنان </w:t>
      </w:r>
      <w:r w:rsidRPr="0014773F">
        <w:rPr>
          <w:rStyle w:val="5-Char0"/>
          <w:rFonts w:hint="cs"/>
          <w:rtl/>
        </w:rPr>
        <w:t>«حجّ قران»</w:t>
      </w:r>
      <w:r w:rsidRPr="007100A7">
        <w:rPr>
          <w:rStyle w:val="1-Char"/>
          <w:rFonts w:hint="cs"/>
          <w:rtl/>
        </w:rPr>
        <w:t xml:space="preserve"> و </w:t>
      </w:r>
      <w:r w:rsidRPr="0014773F">
        <w:rPr>
          <w:rStyle w:val="5-Char0"/>
          <w:rFonts w:hint="cs"/>
          <w:rtl/>
        </w:rPr>
        <w:t>«حجّ تمتّع»</w:t>
      </w:r>
      <w:r w:rsidRPr="007100A7">
        <w:rPr>
          <w:rStyle w:val="1-Char"/>
          <w:rFonts w:hint="cs"/>
          <w:rtl/>
        </w:rPr>
        <w:t xml:space="preserve"> ندارند.]</w:t>
      </w:r>
    </w:p>
    <w:p w:rsidR="00822915" w:rsidRPr="0086385D" w:rsidRDefault="00822915" w:rsidP="0014773F">
      <w:pPr>
        <w:pStyle w:val="3-"/>
      </w:pPr>
      <w:r w:rsidRPr="0086385D">
        <w:rPr>
          <w:rFonts w:hint="eastAsia"/>
          <w:rtl/>
        </w:rPr>
        <w:t>فَصلٌ</w:t>
      </w:r>
    </w:p>
    <w:p w:rsidR="00822915" w:rsidRPr="00BE2421" w:rsidRDefault="00822915" w:rsidP="00AF1D25">
      <w:pPr>
        <w:rPr>
          <w:rStyle w:val="5-Char"/>
          <w:bCs/>
          <w:rtl/>
        </w:rPr>
      </w:pPr>
      <w:r w:rsidRPr="00BE2421">
        <w:rPr>
          <w:rStyle w:val="5-Char"/>
          <w:rFonts w:hint="eastAsia"/>
          <w:rtl/>
        </w:rPr>
        <w:t>اَلعُمرَةُ</w:t>
      </w:r>
      <w:r w:rsidRPr="00BE2421">
        <w:rPr>
          <w:rStyle w:val="5-Char"/>
          <w:rFonts w:hint="cs"/>
          <w:rtl/>
        </w:rPr>
        <w:t>،</w:t>
      </w:r>
      <w:r w:rsidRPr="00BE2421">
        <w:rPr>
          <w:rStyle w:val="5-Char"/>
          <w:rtl/>
        </w:rPr>
        <w:t xml:space="preserve"> </w:t>
      </w:r>
      <w:r w:rsidRPr="00BE2421">
        <w:rPr>
          <w:rStyle w:val="5-Char"/>
          <w:rFonts w:hint="eastAsia"/>
          <w:rtl/>
        </w:rPr>
        <w:t>سُنَّ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صِحُّ</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tl/>
        </w:rPr>
        <w:t xml:space="preserve"> </w:t>
      </w:r>
      <w:r w:rsidRPr="00BE2421">
        <w:rPr>
          <w:rStyle w:val="5-Char"/>
          <w:rFonts w:hint="eastAsia"/>
          <w:rtl/>
        </w:rPr>
        <w:t>جَمِ</w:t>
      </w:r>
      <w:r w:rsidR="00C12E54" w:rsidRPr="00BE2421">
        <w:rPr>
          <w:rStyle w:val="5-Char"/>
          <w:rFonts w:hint="cs"/>
          <w:rtl/>
        </w:rPr>
        <w:t>ي</w:t>
      </w:r>
      <w:r w:rsidRPr="00BE2421">
        <w:rPr>
          <w:rStyle w:val="5-Char"/>
          <w:rFonts w:hint="eastAsia"/>
          <w:rtl/>
        </w:rPr>
        <w:t>عِ</w:t>
      </w:r>
      <w:r w:rsidRPr="00BE2421">
        <w:rPr>
          <w:rStyle w:val="5-Char"/>
          <w:rtl/>
        </w:rPr>
        <w:t xml:space="preserve"> </w:t>
      </w:r>
      <w:r w:rsidRPr="00BE2421">
        <w:rPr>
          <w:rStyle w:val="5-Char"/>
          <w:rFonts w:hint="eastAsia"/>
          <w:rtl/>
        </w:rPr>
        <w:t>السَّنَ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كرَهُ</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ومَ</w:t>
      </w:r>
      <w:r w:rsidRPr="00BE2421">
        <w:rPr>
          <w:rStyle w:val="5-Char"/>
          <w:rtl/>
        </w:rPr>
        <w:t xml:space="preserve"> </w:t>
      </w:r>
      <w:r w:rsidRPr="00BE2421">
        <w:rPr>
          <w:rStyle w:val="5-Char"/>
          <w:rFonts w:hint="eastAsia"/>
          <w:rtl/>
        </w:rPr>
        <w:t>عَرَفَةَ</w:t>
      </w:r>
      <w:r w:rsidRPr="00BE2421">
        <w:rPr>
          <w:rStyle w:val="5-Char"/>
          <w:rtl/>
        </w:rPr>
        <w:t xml:space="preserve"> </w:t>
      </w:r>
      <w:r w:rsidRPr="00BE2421">
        <w:rPr>
          <w:rStyle w:val="5-Char"/>
          <w:rFonts w:hint="eastAsia"/>
          <w:rtl/>
        </w:rPr>
        <w:t>وَ</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ومَ</w:t>
      </w:r>
      <w:r w:rsidRPr="00BE2421">
        <w:rPr>
          <w:rStyle w:val="5-Char"/>
          <w:rtl/>
        </w:rPr>
        <w:t xml:space="preserve"> </w:t>
      </w:r>
      <w:r w:rsidRPr="00BE2421">
        <w:rPr>
          <w:rStyle w:val="5-Char"/>
          <w:rFonts w:hint="eastAsia"/>
          <w:rtl/>
        </w:rPr>
        <w:t>النَّح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w:t>
      </w:r>
      <w:r w:rsidR="00C12E54" w:rsidRPr="00BE2421">
        <w:rPr>
          <w:rStyle w:val="5-Char"/>
          <w:rFonts w:hint="cs"/>
          <w:rtl/>
        </w:rPr>
        <w:t>ي</w:t>
      </w:r>
      <w:r w:rsidRPr="00BE2421">
        <w:rPr>
          <w:rStyle w:val="5-Char"/>
          <w:rFonts w:hint="cs"/>
          <w:rtl/>
        </w:rPr>
        <w:t>َّ</w:t>
      </w:r>
      <w:r w:rsidRPr="00BE2421">
        <w:rPr>
          <w:rStyle w:val="5-Char"/>
          <w:rFonts w:hint="eastAsia"/>
          <w:rtl/>
        </w:rPr>
        <w:t>امَ</w:t>
      </w:r>
      <w:r w:rsidRPr="00BE2421">
        <w:rPr>
          <w:rStyle w:val="5-Char"/>
          <w:rtl/>
        </w:rPr>
        <w:t xml:space="preserve"> </w:t>
      </w:r>
      <w:r w:rsidRPr="00BE2421">
        <w:rPr>
          <w:rStyle w:val="5-Char"/>
          <w:rFonts w:hint="eastAsia"/>
          <w:rtl/>
        </w:rPr>
        <w:t>التَّشرِ</w:t>
      </w:r>
      <w:r w:rsidR="00C12E54" w:rsidRPr="00BE2421">
        <w:rPr>
          <w:rStyle w:val="5-Char"/>
          <w:rFonts w:hint="cs"/>
          <w:rtl/>
        </w:rPr>
        <w:t>ي</w:t>
      </w:r>
      <w:r w:rsidRPr="00BE2421">
        <w:rPr>
          <w:rStyle w:val="5-Char"/>
          <w:rFonts w:hint="eastAsia"/>
          <w:rtl/>
        </w:rPr>
        <w:t>قِ</w:t>
      </w:r>
      <w:r w:rsidRPr="00BE2421">
        <w:rPr>
          <w:rStyle w:val="5-Char"/>
          <w:rFonts w:hint="cs"/>
          <w:rtl/>
        </w:rPr>
        <w:t>.</w:t>
      </w:r>
    </w:p>
    <w:p w:rsidR="00822915" w:rsidRPr="00BE2421" w:rsidRDefault="00822915"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كَ</w:t>
      </w:r>
      <w:r w:rsidR="00C12E54" w:rsidRPr="00BE2421">
        <w:rPr>
          <w:rStyle w:val="5-Char"/>
          <w:rFonts w:hint="cs"/>
          <w:rtl/>
        </w:rPr>
        <w:t>ي</w:t>
      </w:r>
      <w:r w:rsidRPr="00BE2421">
        <w:rPr>
          <w:rStyle w:val="5-Char"/>
          <w:rFonts w:hint="eastAsia"/>
          <w:rtl/>
        </w:rPr>
        <w:t>فِ</w:t>
      </w:r>
      <w:r w:rsidR="00C12E54" w:rsidRPr="00BE2421">
        <w:rPr>
          <w:rStyle w:val="5-Char"/>
          <w:rFonts w:hint="cs"/>
          <w:rtl/>
        </w:rPr>
        <w:t>ي</w:t>
      </w:r>
      <w:r w:rsidRPr="00BE2421">
        <w:rPr>
          <w:rStyle w:val="5-Char"/>
          <w:rFonts w:hint="cs"/>
          <w:rtl/>
        </w:rPr>
        <w:t>َّ</w:t>
      </w:r>
      <w:r w:rsidRPr="00BE2421">
        <w:rPr>
          <w:rStyle w:val="5-Char"/>
          <w:rFonts w:hint="eastAsia"/>
          <w:rtl/>
        </w:rPr>
        <w:t>تُهَا</w:t>
      </w:r>
      <w:r w:rsidRPr="00BE2421">
        <w:rPr>
          <w:rStyle w:val="5-Char"/>
          <w:rFonts w:hint="cs"/>
          <w:rtl/>
        </w:rPr>
        <w:t>:</w:t>
      </w:r>
      <w:r w:rsidRPr="00BE2421">
        <w:rPr>
          <w:rStyle w:val="5-Char"/>
          <w:rtl/>
        </w:rPr>
        <w:t xml:space="preserve"> </w:t>
      </w:r>
      <w:r w:rsidRPr="00BE2421">
        <w:rPr>
          <w:rStyle w:val="5-Char"/>
          <w:rFonts w:hint="eastAsia"/>
          <w:rtl/>
        </w:rPr>
        <w:t>أَن</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حرِمَ</w:t>
      </w:r>
      <w:r w:rsidRPr="00BE2421">
        <w:rPr>
          <w:rStyle w:val="5-Char"/>
          <w:rtl/>
        </w:rPr>
        <w:t xml:space="preserve"> </w:t>
      </w:r>
      <w:r w:rsidRPr="00BE2421">
        <w:rPr>
          <w:rStyle w:val="5-Char"/>
          <w:rFonts w:hint="eastAsia"/>
          <w:rtl/>
        </w:rPr>
        <w:t>لَهَا</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مَكَّةَ</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حِّلِّ</w:t>
      </w:r>
      <w:r w:rsidRPr="00BE2421">
        <w:rPr>
          <w:rStyle w:val="5-Char"/>
          <w:rtl/>
        </w:rPr>
        <w:t xml:space="preserve"> </w:t>
      </w:r>
      <w:r w:rsidRPr="00BE2421">
        <w:rPr>
          <w:rStyle w:val="5-Char"/>
          <w:rFonts w:hint="eastAsia"/>
          <w:rtl/>
        </w:rPr>
        <w:t>بِخَلافِ</w:t>
      </w:r>
      <w:r w:rsidRPr="00BE2421">
        <w:rPr>
          <w:rStyle w:val="5-Char"/>
          <w:rtl/>
        </w:rPr>
        <w:t xml:space="preserve"> </w:t>
      </w:r>
      <w:r w:rsidRPr="00BE2421">
        <w:rPr>
          <w:rStyle w:val="5-Char"/>
          <w:rFonts w:hint="eastAsia"/>
          <w:rtl/>
        </w:rPr>
        <w:t>اِحرَامِه</w:t>
      </w:r>
      <w:r w:rsidRPr="00BE2421">
        <w:rPr>
          <w:rStyle w:val="5-Char"/>
          <w:rtl/>
        </w:rPr>
        <w:t xml:space="preserve"> </w:t>
      </w:r>
      <w:r w:rsidRPr="00BE2421">
        <w:rPr>
          <w:rStyle w:val="5-Char"/>
          <w:rFonts w:hint="eastAsia"/>
          <w:rtl/>
        </w:rPr>
        <w:t>لِلحَجِّ</w:t>
      </w:r>
      <w:r w:rsidRPr="00BE2421">
        <w:rPr>
          <w:rStyle w:val="5-Char"/>
          <w:rFonts w:hint="cs"/>
          <w:rtl/>
        </w:rPr>
        <w:t>؛</w:t>
      </w:r>
      <w:r w:rsidRPr="00BE2421">
        <w:rPr>
          <w:rStyle w:val="5-Char"/>
          <w:rtl/>
        </w:rPr>
        <w:t xml:space="preserve"> </w:t>
      </w:r>
      <w:r w:rsidRPr="00BE2421">
        <w:rPr>
          <w:rStyle w:val="5-Char"/>
          <w:rFonts w:hint="eastAsia"/>
          <w:rtl/>
        </w:rPr>
        <w:t>فَإِنَّه</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حَرَمِ</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أَمَّا</w:t>
      </w:r>
      <w:r w:rsidRPr="00BE2421">
        <w:rPr>
          <w:rStyle w:val="5-Char"/>
          <w:rtl/>
        </w:rPr>
        <w:t xml:space="preserve"> </w:t>
      </w:r>
      <w:r w:rsidRPr="00BE2421">
        <w:rPr>
          <w:rStyle w:val="5-Char"/>
          <w:rFonts w:hint="eastAsia"/>
          <w:rtl/>
        </w:rPr>
        <w:t>الافَاقِ</w:t>
      </w:r>
      <w:r w:rsidR="00C12E54" w:rsidRPr="00BE2421">
        <w:rPr>
          <w:rStyle w:val="5-Char"/>
          <w:rFonts w:hint="cs"/>
          <w:rtl/>
        </w:rPr>
        <w:t>ي</w:t>
      </w:r>
      <w:r w:rsidRPr="00BE2421">
        <w:rPr>
          <w:rStyle w:val="5-Char"/>
          <w:rFonts w:hint="cs"/>
          <w:rtl/>
        </w:rPr>
        <w:t>ُّ</w:t>
      </w:r>
      <w:r w:rsidRPr="00BE2421">
        <w:rPr>
          <w:rStyle w:val="5-Char"/>
          <w:rtl/>
        </w:rPr>
        <w:t xml:space="preserve"> </w:t>
      </w:r>
      <w:r w:rsidRPr="00BE2421">
        <w:rPr>
          <w:rStyle w:val="5-Char"/>
          <w:rFonts w:hint="eastAsia"/>
          <w:rtl/>
        </w:rPr>
        <w:t>الَّذِ</w:t>
      </w:r>
      <w:r w:rsidR="00C12E54" w:rsidRPr="00BE2421">
        <w:rPr>
          <w:rStyle w:val="5-Char"/>
          <w:rFonts w:hint="cs"/>
          <w:rtl/>
        </w:rPr>
        <w:t>ي</w:t>
      </w:r>
      <w:r w:rsidRPr="00BE2421">
        <w:rPr>
          <w:rStyle w:val="5-Char"/>
          <w:rtl/>
        </w:rPr>
        <w:t xml:space="preserve"> </w:t>
      </w:r>
      <w:r w:rsidRPr="00BE2421">
        <w:rPr>
          <w:rStyle w:val="5-Char"/>
          <w:rFonts w:hint="eastAsia"/>
          <w:rtl/>
        </w:rPr>
        <w:t>لَم</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دخُل</w:t>
      </w:r>
      <w:r w:rsidRPr="00BE2421">
        <w:rPr>
          <w:rStyle w:val="5-Char"/>
          <w:rtl/>
        </w:rPr>
        <w:t xml:space="preserve"> </w:t>
      </w:r>
      <w:r w:rsidRPr="00BE2421">
        <w:rPr>
          <w:rStyle w:val="5-Char"/>
          <w:rFonts w:hint="eastAsia"/>
          <w:rtl/>
        </w:rPr>
        <w:t>مَكَّةَ</w:t>
      </w:r>
      <w:r w:rsidRPr="00BE2421">
        <w:rPr>
          <w:rStyle w:val="5-Char"/>
          <w:rFonts w:hint="cs"/>
          <w:rtl/>
        </w:rPr>
        <w:t>،</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Fonts w:hint="cs"/>
          <w:rtl/>
        </w:rPr>
        <w:t>ُ</w:t>
      </w:r>
      <w:r w:rsidRPr="00BE2421">
        <w:rPr>
          <w:rStyle w:val="5-Char"/>
          <w:rFonts w:hint="eastAsia"/>
          <w:rtl/>
        </w:rPr>
        <w:t>حرِمُ</w:t>
      </w:r>
      <w:r w:rsidRPr="00BE2421">
        <w:rPr>
          <w:rStyle w:val="5-Char"/>
          <w:rtl/>
        </w:rPr>
        <w:t xml:space="preserve"> </w:t>
      </w:r>
      <w:r w:rsidRPr="00BE2421">
        <w:rPr>
          <w:rStyle w:val="5-Char"/>
          <w:rFonts w:hint="eastAsia"/>
          <w:rtl/>
        </w:rPr>
        <w:t>إِذَا</w:t>
      </w:r>
      <w:r w:rsidRPr="00BE2421">
        <w:rPr>
          <w:rStyle w:val="5-Char"/>
          <w:rtl/>
        </w:rPr>
        <w:t xml:space="preserve"> </w:t>
      </w:r>
      <w:r w:rsidRPr="00BE2421">
        <w:rPr>
          <w:rStyle w:val="5-Char"/>
          <w:rFonts w:hint="eastAsia"/>
          <w:rtl/>
        </w:rPr>
        <w:t>قَصَدَهَا</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مِ</w:t>
      </w:r>
      <w:r w:rsidR="00C12E54" w:rsidRPr="00BE2421">
        <w:rPr>
          <w:rStyle w:val="5-Char"/>
          <w:rFonts w:hint="cs"/>
          <w:rtl/>
        </w:rPr>
        <w:t>ي</w:t>
      </w:r>
      <w:r w:rsidRPr="00BE2421">
        <w:rPr>
          <w:rStyle w:val="5-Char"/>
          <w:rFonts w:hint="eastAsia"/>
          <w:rtl/>
        </w:rPr>
        <w:t>قَاتِ</w:t>
      </w:r>
      <w:r w:rsidRPr="00BE2421">
        <w:rPr>
          <w:rStyle w:val="5-Char"/>
          <w:rtl/>
        </w:rPr>
        <w:t xml:space="preserve"> </w:t>
      </w:r>
      <w:r w:rsidRPr="00BE2421">
        <w:rPr>
          <w:rStyle w:val="5-Char"/>
          <w:rFonts w:hint="eastAsia"/>
          <w:rtl/>
        </w:rPr>
        <w:t>ثُمَّ</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طُوفُ</w:t>
      </w:r>
      <w:r w:rsidRPr="00BE2421">
        <w:rPr>
          <w:rStyle w:val="5-Char"/>
          <w:rtl/>
        </w:rPr>
        <w:t xml:space="preserve"> </w:t>
      </w:r>
      <w:r w:rsidRPr="00BE2421">
        <w:rPr>
          <w:rStyle w:val="5-Char"/>
          <w:rFonts w:hint="eastAsia"/>
          <w:rtl/>
        </w:rPr>
        <w:t>وَ</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سع</w:t>
      </w:r>
      <w:r w:rsidR="0041510F" w:rsidRPr="00BE2421">
        <w:rPr>
          <w:rStyle w:val="5-Char"/>
          <w:rFonts w:hint="cs"/>
          <w:rtl/>
        </w:rPr>
        <w:t>ی</w:t>
      </w:r>
      <w:r w:rsidRPr="00BE2421">
        <w:rPr>
          <w:rStyle w:val="5-Char"/>
          <w:rtl/>
        </w:rPr>
        <w:t xml:space="preserve"> </w:t>
      </w:r>
      <w:r w:rsidRPr="00BE2421">
        <w:rPr>
          <w:rStyle w:val="5-Char"/>
          <w:rFonts w:hint="eastAsia"/>
          <w:rtl/>
        </w:rPr>
        <w:t>لَهَا</w:t>
      </w:r>
      <w:r w:rsidRPr="00BE2421">
        <w:rPr>
          <w:rStyle w:val="5-Char"/>
          <w:rFonts w:hint="cs"/>
          <w:rtl/>
        </w:rPr>
        <w:t>؛</w:t>
      </w:r>
      <w:r w:rsidRPr="00BE2421">
        <w:rPr>
          <w:rStyle w:val="5-Char"/>
          <w:rtl/>
        </w:rPr>
        <w:t xml:space="preserve"> </w:t>
      </w:r>
      <w:r w:rsidRPr="00BE2421">
        <w:rPr>
          <w:rStyle w:val="5-Char"/>
          <w:rFonts w:hint="eastAsia"/>
          <w:rtl/>
        </w:rPr>
        <w:t>ثُمَّ</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حلِقُ</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د</w:t>
      </w:r>
      <w:r w:rsidRPr="00BE2421">
        <w:rPr>
          <w:rStyle w:val="5-Char"/>
          <w:rtl/>
        </w:rPr>
        <w:t xml:space="preserve"> </w:t>
      </w:r>
      <w:r w:rsidRPr="00BE2421">
        <w:rPr>
          <w:rStyle w:val="5-Char"/>
          <w:rFonts w:hint="eastAsia"/>
          <w:rtl/>
        </w:rPr>
        <w:t>حَلَّ</w:t>
      </w:r>
      <w:r w:rsidRPr="00BE2421">
        <w:rPr>
          <w:rStyle w:val="5-Char"/>
          <w:rtl/>
        </w:rPr>
        <w:t xml:space="preserve"> </w:t>
      </w:r>
      <w:r w:rsidRPr="00BE2421">
        <w:rPr>
          <w:rStyle w:val="5-Char"/>
          <w:rFonts w:hint="eastAsia"/>
          <w:rtl/>
        </w:rPr>
        <w:t>مِنهَا</w:t>
      </w:r>
      <w:r w:rsidRPr="00BE2421">
        <w:rPr>
          <w:rStyle w:val="5-Char"/>
          <w:rtl/>
        </w:rPr>
        <w:t xml:space="preserve"> </w:t>
      </w:r>
      <w:r w:rsidRPr="00BE2421">
        <w:rPr>
          <w:rStyle w:val="5-Char"/>
          <w:rFonts w:hint="eastAsia"/>
          <w:rtl/>
        </w:rPr>
        <w:t>كَمَا</w:t>
      </w:r>
      <w:r w:rsidRPr="00BE2421">
        <w:rPr>
          <w:rStyle w:val="5-Char"/>
          <w:rtl/>
        </w:rPr>
        <w:t xml:space="preserve"> </w:t>
      </w:r>
      <w:r w:rsidRPr="00BE2421">
        <w:rPr>
          <w:rStyle w:val="5-Char"/>
          <w:rFonts w:hint="eastAsia"/>
          <w:rtl/>
        </w:rPr>
        <w:t>بَ</w:t>
      </w:r>
      <w:r w:rsidR="00C12E54" w:rsidRPr="00BE2421">
        <w:rPr>
          <w:rStyle w:val="5-Char"/>
          <w:rFonts w:hint="cs"/>
          <w:rtl/>
        </w:rPr>
        <w:t>ي</w:t>
      </w:r>
      <w:r w:rsidRPr="00BE2421">
        <w:rPr>
          <w:rStyle w:val="5-Char"/>
          <w:rFonts w:hint="cs"/>
          <w:rtl/>
        </w:rPr>
        <w:t>َّ</w:t>
      </w:r>
      <w:r w:rsidRPr="00BE2421">
        <w:rPr>
          <w:rStyle w:val="5-Char"/>
          <w:rFonts w:hint="eastAsia"/>
          <w:rtl/>
        </w:rPr>
        <w:t>نَّاهُ</w:t>
      </w:r>
      <w:r w:rsidRPr="00BE2421">
        <w:rPr>
          <w:rStyle w:val="5-Char"/>
          <w:rtl/>
        </w:rPr>
        <w:t xml:space="preserve"> </w:t>
      </w:r>
      <w:r w:rsidRPr="00BE2421">
        <w:rPr>
          <w:rStyle w:val="5-Char"/>
          <w:rFonts w:hint="eastAsia"/>
          <w:rtl/>
        </w:rPr>
        <w:t>بِحَمدِ</w:t>
      </w:r>
      <w:r w:rsidRPr="00BE2421">
        <w:rPr>
          <w:rStyle w:val="5-Char"/>
          <w:rtl/>
        </w:rPr>
        <w:t xml:space="preserve"> </w:t>
      </w:r>
      <w:r w:rsidRPr="00BE2421">
        <w:rPr>
          <w:rStyle w:val="5-Char"/>
          <w:rFonts w:hint="eastAsia"/>
          <w:rtl/>
        </w:rPr>
        <w:t>اللهِ</w:t>
      </w:r>
      <w:r w:rsidRPr="00BE2421">
        <w:rPr>
          <w:rStyle w:val="5-Char"/>
          <w:rtl/>
        </w:rPr>
        <w:t>.</w:t>
      </w:r>
    </w:p>
    <w:p w:rsidR="006B31CA" w:rsidRDefault="006B31CA" w:rsidP="0014773F">
      <w:pPr>
        <w:pStyle w:val="2-0"/>
        <w:rPr>
          <w:rtl/>
        </w:rPr>
      </w:pPr>
      <w:bookmarkStart w:id="187" w:name="_Toc440375936"/>
      <w:r>
        <w:rPr>
          <w:rFonts w:hint="cs"/>
          <w:rtl/>
        </w:rPr>
        <w:t>فصل</w:t>
      </w:r>
      <w:r w:rsidR="0014773F">
        <w:rPr>
          <w:rFonts w:hint="cs"/>
          <w:rtl/>
        </w:rPr>
        <w:t>:</w:t>
      </w:r>
      <w:r>
        <w:rPr>
          <w:rFonts w:hint="cs"/>
          <w:rtl/>
        </w:rPr>
        <w:t xml:space="preserve"> [پ</w:t>
      </w:r>
      <w:r w:rsidR="000751A8">
        <w:rPr>
          <w:rFonts w:hint="cs"/>
          <w:rtl/>
        </w:rPr>
        <w:t>ی</w:t>
      </w:r>
      <w:r>
        <w:rPr>
          <w:rFonts w:hint="cs"/>
          <w:rtl/>
        </w:rPr>
        <w:t>رامون عمره]</w:t>
      </w:r>
      <w:bookmarkEnd w:id="187"/>
    </w:p>
    <w:p w:rsidR="006B31CA" w:rsidRPr="007100A7" w:rsidRDefault="006B31CA" w:rsidP="00AF1D25">
      <w:pPr>
        <w:rPr>
          <w:rStyle w:val="1-Char"/>
          <w:rtl/>
        </w:rPr>
      </w:pPr>
      <w:r w:rsidRPr="007100A7">
        <w:rPr>
          <w:rStyle w:val="1-Char"/>
          <w:rFonts w:hint="cs"/>
          <w:rtl/>
        </w:rPr>
        <w:t>[</w:t>
      </w:r>
      <w:r w:rsidRPr="00FE6406">
        <w:rPr>
          <w:rStyle w:val="9-Char"/>
          <w:rFonts w:eastAsia="Batang" w:hint="cs"/>
          <w:rtl/>
        </w:rPr>
        <w:t>«عمره»</w:t>
      </w:r>
      <w:r w:rsidRPr="007100A7">
        <w:rPr>
          <w:rStyle w:val="1-Char"/>
          <w:rFonts w:hint="cs"/>
          <w:rtl/>
        </w:rPr>
        <w:t>: در لغت به معنا</w:t>
      </w:r>
      <w:r w:rsidR="00446BB7">
        <w:rPr>
          <w:rStyle w:val="1-Char"/>
          <w:rFonts w:hint="cs"/>
          <w:rtl/>
        </w:rPr>
        <w:t>ی</w:t>
      </w:r>
      <w:r w:rsidRPr="007100A7">
        <w:rPr>
          <w:rStyle w:val="1-Char"/>
          <w:rFonts w:hint="cs"/>
          <w:rtl/>
        </w:rPr>
        <w:t>: «د</w:t>
      </w:r>
      <w:r w:rsidR="00446BB7">
        <w:rPr>
          <w:rStyle w:val="1-Char"/>
          <w:rFonts w:hint="cs"/>
          <w:rtl/>
        </w:rPr>
        <w:t>ی</w:t>
      </w:r>
      <w:r w:rsidRPr="007100A7">
        <w:rPr>
          <w:rStyle w:val="1-Char"/>
          <w:rFonts w:hint="cs"/>
          <w:rtl/>
        </w:rPr>
        <w:t>دار و ز</w:t>
      </w:r>
      <w:r w:rsidR="00446BB7">
        <w:rPr>
          <w:rStyle w:val="1-Char"/>
          <w:rFonts w:hint="cs"/>
          <w:rtl/>
        </w:rPr>
        <w:t>ی</w:t>
      </w:r>
      <w:r w:rsidRPr="007100A7">
        <w:rPr>
          <w:rStyle w:val="1-Char"/>
          <w:rFonts w:hint="cs"/>
          <w:rtl/>
        </w:rPr>
        <w:t>ارت» م</w:t>
      </w:r>
      <w:r w:rsidR="00446BB7">
        <w:rPr>
          <w:rStyle w:val="1-Char"/>
          <w:rFonts w:hint="cs"/>
          <w:rtl/>
        </w:rPr>
        <w:t>ی</w:t>
      </w:r>
      <w:r w:rsidRPr="007100A7">
        <w:rPr>
          <w:rStyle w:val="1-Char"/>
          <w:rFonts w:hint="cs"/>
          <w:rtl/>
        </w:rPr>
        <w:t>‌باشد؛ و در اصطلاح شرع</w:t>
      </w:r>
      <w:r w:rsidR="00446BB7">
        <w:rPr>
          <w:rStyle w:val="1-Char"/>
          <w:rFonts w:hint="cs"/>
          <w:rtl/>
        </w:rPr>
        <w:t>ی</w:t>
      </w:r>
      <w:r w:rsidRPr="007100A7">
        <w:rPr>
          <w:rStyle w:val="1-Char"/>
          <w:rFonts w:hint="cs"/>
          <w:rtl/>
        </w:rPr>
        <w:t>: عمره به چهار امر اطلاق م</w:t>
      </w:r>
      <w:r w:rsidR="00446BB7">
        <w:rPr>
          <w:rStyle w:val="1-Char"/>
          <w:rFonts w:hint="cs"/>
          <w:rtl/>
        </w:rPr>
        <w:t>ی</w:t>
      </w:r>
      <w:r w:rsidRPr="007100A7">
        <w:rPr>
          <w:rStyle w:val="1-Char"/>
          <w:rFonts w:hint="cs"/>
          <w:rtl/>
        </w:rPr>
        <w:t>‌گردد که عبارتند از:</w:t>
      </w:r>
    </w:p>
    <w:p w:rsidR="006B31CA" w:rsidRPr="007100A7" w:rsidRDefault="006B31CA" w:rsidP="00463D6B">
      <w:pPr>
        <w:pStyle w:val="ListParagraph"/>
        <w:numPr>
          <w:ilvl w:val="0"/>
          <w:numId w:val="73"/>
        </w:numPr>
        <w:rPr>
          <w:rStyle w:val="1-Char"/>
          <w:rtl/>
        </w:rPr>
      </w:pPr>
      <w:r w:rsidRPr="0014773F">
        <w:rPr>
          <w:rStyle w:val="9-Char"/>
          <w:rFonts w:eastAsia="Batang" w:hint="cs"/>
          <w:rtl/>
        </w:rPr>
        <w:t>احرام؛</w:t>
      </w:r>
      <w:r w:rsidRPr="007100A7">
        <w:rPr>
          <w:rStyle w:val="1-Char"/>
          <w:rFonts w:hint="cs"/>
          <w:rtl/>
        </w:rPr>
        <w:t xml:space="preserve"> احرامِ ن</w:t>
      </w:r>
      <w:r w:rsidR="00446BB7">
        <w:rPr>
          <w:rStyle w:val="1-Char"/>
          <w:rFonts w:hint="cs"/>
          <w:rtl/>
        </w:rPr>
        <w:t>ی</w:t>
      </w:r>
      <w:r w:rsidRPr="007100A7">
        <w:rPr>
          <w:rStyle w:val="1-Char"/>
          <w:rFonts w:hint="cs"/>
          <w:rtl/>
        </w:rPr>
        <w:t>تِ دخول در عمره است؛ و پ</w:t>
      </w:r>
      <w:r w:rsidR="00446BB7">
        <w:rPr>
          <w:rStyle w:val="1-Char"/>
          <w:rFonts w:hint="cs"/>
          <w:rtl/>
        </w:rPr>
        <w:t>ی</w:t>
      </w:r>
      <w:r w:rsidRPr="007100A7">
        <w:rPr>
          <w:rStyle w:val="1-Char"/>
          <w:rFonts w:hint="cs"/>
          <w:rtl/>
        </w:rPr>
        <w:t>امبر</w:t>
      </w:r>
      <w:r w:rsidR="00FE6406" w:rsidRPr="0014773F">
        <w:rPr>
          <w:rStyle w:val="1-Char"/>
          <w:rFonts w:cs="CTraditional Arabic" w:hint="cs"/>
          <w:rtl/>
        </w:rPr>
        <w:t xml:space="preserve"> ج</w:t>
      </w:r>
      <w:r w:rsidRPr="007100A7">
        <w:rPr>
          <w:rStyle w:val="1-Char"/>
          <w:rFonts w:hint="cs"/>
          <w:rtl/>
        </w:rPr>
        <w:t xml:space="preserve"> ن</w:t>
      </w:r>
      <w:r w:rsidR="00446BB7">
        <w:rPr>
          <w:rStyle w:val="1-Char"/>
          <w:rFonts w:hint="cs"/>
          <w:rtl/>
        </w:rPr>
        <w:t>ی</w:t>
      </w:r>
      <w:r w:rsidRPr="007100A7">
        <w:rPr>
          <w:rStyle w:val="1-Char"/>
          <w:rFonts w:hint="cs"/>
          <w:rtl/>
        </w:rPr>
        <w:t>ز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اِنَّمَا الْاَعْمٰالُ بِالنِّيّٰاتِ»</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قبول و صحّت اعمال با ن</w:t>
      </w:r>
      <w:r w:rsidR="00446BB7">
        <w:rPr>
          <w:rStyle w:val="1-Char"/>
          <w:rFonts w:hint="cs"/>
          <w:rtl/>
        </w:rPr>
        <w:t>ی</w:t>
      </w:r>
      <w:r w:rsidRPr="00BE2421">
        <w:rPr>
          <w:rStyle w:val="1-Char"/>
          <w:rFonts w:hint="cs"/>
          <w:rtl/>
        </w:rPr>
        <w:t>ت‌ها است»</w:t>
      </w:r>
      <w:r w:rsidRPr="007100A7">
        <w:rPr>
          <w:rStyle w:val="1-Char"/>
          <w:rFonts w:hint="cs"/>
          <w:rtl/>
        </w:rPr>
        <w:t>.</w:t>
      </w:r>
    </w:p>
    <w:p w:rsidR="006B31CA" w:rsidRPr="007100A7" w:rsidRDefault="006B31CA" w:rsidP="00463D6B">
      <w:pPr>
        <w:pStyle w:val="ListParagraph"/>
        <w:numPr>
          <w:ilvl w:val="0"/>
          <w:numId w:val="73"/>
        </w:numPr>
        <w:rPr>
          <w:rStyle w:val="1-Char"/>
          <w:rtl/>
        </w:rPr>
      </w:pPr>
      <w:r w:rsidRPr="0014773F">
        <w:rPr>
          <w:rStyle w:val="9-Char"/>
          <w:rFonts w:eastAsia="Batang" w:hint="cs"/>
          <w:rtl/>
        </w:rPr>
        <w:t>طواف خانه‌</w:t>
      </w:r>
      <w:r w:rsidR="00446BB7">
        <w:rPr>
          <w:rStyle w:val="9-Char"/>
          <w:rFonts w:eastAsia="Batang" w:hint="cs"/>
          <w:rtl/>
        </w:rPr>
        <w:t>ی</w:t>
      </w:r>
      <w:r w:rsidRPr="0014773F">
        <w:rPr>
          <w:rStyle w:val="9-Char"/>
          <w:rFonts w:eastAsia="Batang" w:hint="cs"/>
          <w:rtl/>
        </w:rPr>
        <w:t xml:space="preserve"> کعبه؛</w:t>
      </w:r>
      <w:r w:rsidRPr="007100A7">
        <w:rPr>
          <w:rStyle w:val="1-Char"/>
          <w:rFonts w:hint="cs"/>
          <w:rtl/>
        </w:rPr>
        <w:t xml:space="preserve"> خداوند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د:</w:t>
      </w:r>
      <w:r w:rsidR="0014773F">
        <w:rPr>
          <w:rStyle w:val="1-Char"/>
          <w:rFonts w:hint="cs"/>
          <w:rtl/>
        </w:rPr>
        <w:t xml:space="preserve"> </w:t>
      </w:r>
      <w:r w:rsidR="0014773F">
        <w:rPr>
          <w:rStyle w:val="9-Char"/>
          <w:rFonts w:eastAsia="Batang" w:cs="Traditional Arabic"/>
          <w:bCs w:val="0"/>
          <w:color w:val="000000"/>
          <w:szCs w:val="28"/>
          <w:shd w:val="clear" w:color="auto" w:fill="FFFFFF"/>
          <w:rtl/>
        </w:rPr>
        <w:t>﴿</w:t>
      </w:r>
      <w:r w:rsidR="0014773F" w:rsidRPr="000751A8">
        <w:rPr>
          <w:rStyle w:val="4-Char"/>
          <w:rFonts w:eastAsia="Batang"/>
          <w:rtl/>
        </w:rPr>
        <w:t>وَلۡيَطَّوَّفُواْ بِ</w:t>
      </w:r>
      <w:r w:rsidR="0014773F" w:rsidRPr="000751A8">
        <w:rPr>
          <w:rStyle w:val="4-Char"/>
          <w:rFonts w:eastAsia="Batang" w:hint="cs"/>
          <w:rtl/>
        </w:rPr>
        <w:t>ٱلۡبَيۡتِ</w:t>
      </w:r>
      <w:r w:rsidR="0014773F" w:rsidRPr="000751A8">
        <w:rPr>
          <w:rStyle w:val="4-Char"/>
          <w:rFonts w:eastAsia="Batang"/>
          <w:rtl/>
        </w:rPr>
        <w:t xml:space="preserve"> </w:t>
      </w:r>
      <w:r w:rsidR="0014773F" w:rsidRPr="000751A8">
        <w:rPr>
          <w:rStyle w:val="4-Char"/>
          <w:rFonts w:eastAsia="Batang" w:hint="cs"/>
          <w:rtl/>
        </w:rPr>
        <w:t>ٱلۡعَتِيقِ</w:t>
      </w:r>
      <w:r w:rsidR="0014773F" w:rsidRPr="000751A8">
        <w:rPr>
          <w:rStyle w:val="4-Char"/>
          <w:rFonts w:eastAsia="Batang"/>
          <w:rtl/>
        </w:rPr>
        <w:t>٢٩</w:t>
      </w:r>
      <w:r w:rsidR="0014773F">
        <w:rPr>
          <w:rStyle w:val="9-Char"/>
          <w:rFonts w:eastAsia="Batang" w:cs="Traditional Arabic"/>
          <w:bCs w:val="0"/>
          <w:color w:val="000000"/>
          <w:szCs w:val="28"/>
          <w:shd w:val="clear" w:color="auto" w:fill="FFFFFF"/>
          <w:rtl/>
        </w:rPr>
        <w:t>﴾</w:t>
      </w:r>
      <w:r w:rsidR="0014773F" w:rsidRPr="000751A8">
        <w:rPr>
          <w:rStyle w:val="4-Char"/>
          <w:rFonts w:eastAsia="Batang"/>
          <w:rtl/>
        </w:rPr>
        <w:t xml:space="preserve"> </w:t>
      </w:r>
      <w:r w:rsidR="0014773F" w:rsidRPr="000751A8">
        <w:rPr>
          <w:rStyle w:val="9-Char1"/>
          <w:rFonts w:eastAsia="Batang"/>
          <w:rtl/>
        </w:rPr>
        <w:t>[الحج: 29]</w:t>
      </w:r>
      <w:r w:rsidRPr="007100A7">
        <w:rPr>
          <w:rStyle w:val="1-Char"/>
          <w:rFonts w:hint="cs"/>
          <w:rtl/>
        </w:rPr>
        <w:t xml:space="preserve"> </w:t>
      </w:r>
      <w:r w:rsidRPr="00BE2421">
        <w:rPr>
          <w:rStyle w:val="6-Char"/>
          <w:rFonts w:hint="cs"/>
          <w:rtl/>
        </w:rPr>
        <w:t>«و با</w:t>
      </w:r>
      <w:r w:rsidR="00446BB7">
        <w:rPr>
          <w:rStyle w:val="6-Char"/>
          <w:rFonts w:hint="cs"/>
          <w:rtl/>
        </w:rPr>
        <w:t>ی</w:t>
      </w:r>
      <w:r w:rsidRPr="00BE2421">
        <w:rPr>
          <w:rStyle w:val="6-Char"/>
          <w:rFonts w:hint="cs"/>
          <w:rtl/>
        </w:rPr>
        <w:t>د خانه‌</w:t>
      </w:r>
      <w:r w:rsidR="00446BB7">
        <w:rPr>
          <w:rStyle w:val="6-Char"/>
          <w:rFonts w:hint="cs"/>
          <w:rtl/>
        </w:rPr>
        <w:t>ی</w:t>
      </w:r>
      <w:r w:rsidRPr="00BE2421">
        <w:rPr>
          <w:rStyle w:val="6-Char"/>
          <w:rFonts w:hint="cs"/>
          <w:rtl/>
        </w:rPr>
        <w:t xml:space="preserve"> قد</w:t>
      </w:r>
      <w:r w:rsidR="00446BB7">
        <w:rPr>
          <w:rStyle w:val="6-Char"/>
          <w:rFonts w:hint="cs"/>
          <w:rtl/>
        </w:rPr>
        <w:t>ی</w:t>
      </w:r>
      <w:r w:rsidRPr="00BE2421">
        <w:rPr>
          <w:rStyle w:val="6-Char"/>
          <w:rFonts w:hint="cs"/>
          <w:rtl/>
        </w:rPr>
        <w:t>م</w:t>
      </w:r>
      <w:r w:rsidR="00446BB7">
        <w:rPr>
          <w:rStyle w:val="6-Char"/>
          <w:rFonts w:hint="cs"/>
          <w:rtl/>
        </w:rPr>
        <w:t>ی</w:t>
      </w:r>
      <w:r w:rsidRPr="00BE2421">
        <w:rPr>
          <w:rStyle w:val="6-Char"/>
          <w:rFonts w:hint="cs"/>
          <w:rtl/>
        </w:rPr>
        <w:t xml:space="preserve"> خدا را طواف کنند»</w:t>
      </w:r>
      <w:r w:rsidRPr="007100A7">
        <w:rPr>
          <w:rStyle w:val="1-Char"/>
          <w:rFonts w:hint="cs"/>
          <w:rtl/>
        </w:rPr>
        <w:t>.</w:t>
      </w:r>
    </w:p>
    <w:p w:rsidR="006B31CA" w:rsidRPr="007100A7" w:rsidRDefault="006B31CA" w:rsidP="00463D6B">
      <w:pPr>
        <w:pStyle w:val="ListParagraph"/>
        <w:numPr>
          <w:ilvl w:val="0"/>
          <w:numId w:val="73"/>
        </w:numPr>
        <w:rPr>
          <w:rStyle w:val="1-Char"/>
          <w:rtl/>
        </w:rPr>
      </w:pPr>
      <w:r w:rsidRPr="0014773F">
        <w:rPr>
          <w:rStyle w:val="9-Char"/>
          <w:rFonts w:eastAsia="Batang" w:hint="cs"/>
          <w:rtl/>
        </w:rPr>
        <w:t>سع</w:t>
      </w:r>
      <w:r w:rsidR="00446BB7">
        <w:rPr>
          <w:rStyle w:val="9-Char"/>
          <w:rFonts w:eastAsia="Batang" w:hint="cs"/>
          <w:rtl/>
        </w:rPr>
        <w:t>ی</w:t>
      </w:r>
      <w:r w:rsidRPr="0014773F">
        <w:rPr>
          <w:rStyle w:val="9-Char"/>
          <w:rFonts w:eastAsia="Batang" w:hint="cs"/>
          <w:rtl/>
        </w:rPr>
        <w:t xml:space="preserve"> در م</w:t>
      </w:r>
      <w:r w:rsidR="00446BB7">
        <w:rPr>
          <w:rStyle w:val="9-Char"/>
          <w:rFonts w:eastAsia="Batang" w:hint="cs"/>
          <w:rtl/>
        </w:rPr>
        <w:t>ی</w:t>
      </w:r>
      <w:r w:rsidRPr="0014773F">
        <w:rPr>
          <w:rStyle w:val="9-Char"/>
          <w:rFonts w:eastAsia="Batang" w:hint="cs"/>
          <w:rtl/>
        </w:rPr>
        <w:t>ان صفا و مروه.</w:t>
      </w:r>
      <w:r w:rsidRPr="007100A7">
        <w:rPr>
          <w:rStyle w:val="1-Char"/>
          <w:rFonts w:hint="cs"/>
          <w:rtl/>
        </w:rPr>
        <w:t xml:space="preserve"> ز</w:t>
      </w:r>
      <w:r w:rsidR="00446BB7">
        <w:rPr>
          <w:rStyle w:val="1-Char"/>
          <w:rFonts w:hint="cs"/>
          <w:rtl/>
        </w:rPr>
        <w:t>ی</w:t>
      </w:r>
      <w:r w:rsidRPr="007100A7">
        <w:rPr>
          <w:rStyle w:val="1-Char"/>
          <w:rFonts w:hint="cs"/>
          <w:rtl/>
        </w:rPr>
        <w:t>را خداوند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د:</w:t>
      </w:r>
      <w:r w:rsidR="0014773F">
        <w:rPr>
          <w:rStyle w:val="1-Char"/>
          <w:rFonts w:hint="cs"/>
          <w:rtl/>
        </w:rPr>
        <w:t xml:space="preserve"> </w:t>
      </w:r>
      <w:r w:rsidR="0014773F">
        <w:rPr>
          <w:rStyle w:val="9-Char"/>
          <w:rFonts w:eastAsia="Batang" w:cs="Traditional Arabic"/>
          <w:bCs w:val="0"/>
          <w:color w:val="000000"/>
          <w:szCs w:val="28"/>
          <w:shd w:val="clear" w:color="auto" w:fill="FFFFFF"/>
          <w:rtl/>
        </w:rPr>
        <w:t>﴿</w:t>
      </w:r>
      <w:r w:rsidR="0014773F" w:rsidRPr="000751A8">
        <w:rPr>
          <w:rStyle w:val="4-Char"/>
          <w:rFonts w:eastAsia="Batang"/>
          <w:rtl/>
        </w:rPr>
        <w:t xml:space="preserve">۞إِنَّ </w:t>
      </w:r>
      <w:r w:rsidR="0014773F" w:rsidRPr="000751A8">
        <w:rPr>
          <w:rStyle w:val="4-Char"/>
          <w:rFonts w:eastAsia="Batang" w:hint="cs"/>
          <w:rtl/>
        </w:rPr>
        <w:t>ٱلصَّفَا</w:t>
      </w:r>
      <w:r w:rsidR="0014773F" w:rsidRPr="000751A8">
        <w:rPr>
          <w:rStyle w:val="4-Char"/>
          <w:rFonts w:eastAsia="Batang"/>
          <w:rtl/>
        </w:rPr>
        <w:t xml:space="preserve"> وَ</w:t>
      </w:r>
      <w:r w:rsidR="0014773F" w:rsidRPr="000751A8">
        <w:rPr>
          <w:rStyle w:val="4-Char"/>
          <w:rFonts w:eastAsia="Batang" w:hint="cs"/>
          <w:rtl/>
        </w:rPr>
        <w:t>ٱلۡمَرۡوَةَ</w:t>
      </w:r>
      <w:r w:rsidR="0014773F" w:rsidRPr="000751A8">
        <w:rPr>
          <w:rStyle w:val="4-Char"/>
          <w:rFonts w:eastAsia="Batang"/>
          <w:rtl/>
        </w:rPr>
        <w:t xml:space="preserve"> مِن شَعَآئِرِ </w:t>
      </w:r>
      <w:r w:rsidR="0014773F" w:rsidRPr="000751A8">
        <w:rPr>
          <w:rStyle w:val="4-Char"/>
          <w:rFonts w:eastAsia="Batang" w:hint="cs"/>
          <w:rtl/>
        </w:rPr>
        <w:t>ٱللَّهِۖ</w:t>
      </w:r>
      <w:r w:rsidR="0014773F">
        <w:rPr>
          <w:rStyle w:val="9-Char"/>
          <w:rFonts w:eastAsia="Batang" w:cs="Traditional Arabic"/>
          <w:bCs w:val="0"/>
          <w:color w:val="000000"/>
          <w:szCs w:val="28"/>
          <w:shd w:val="clear" w:color="auto" w:fill="FFFFFF"/>
          <w:rtl/>
        </w:rPr>
        <w:t>﴾</w:t>
      </w:r>
      <w:r w:rsidR="0014773F" w:rsidRPr="000751A8">
        <w:rPr>
          <w:rStyle w:val="4-Char"/>
          <w:rFonts w:eastAsia="Batang"/>
          <w:rtl/>
        </w:rPr>
        <w:t xml:space="preserve"> </w:t>
      </w:r>
      <w:r w:rsidR="0014773F" w:rsidRPr="000751A8">
        <w:rPr>
          <w:rStyle w:val="9-Char1"/>
          <w:rFonts w:eastAsia="Batang"/>
          <w:rtl/>
        </w:rPr>
        <w:t>[البقرة: 158]</w:t>
      </w:r>
      <w:r w:rsidRPr="007100A7">
        <w:rPr>
          <w:rStyle w:val="1-Char"/>
          <w:rFonts w:hint="cs"/>
          <w:rtl/>
        </w:rPr>
        <w:t>؛ و پ</w:t>
      </w:r>
      <w:r w:rsidR="00446BB7">
        <w:rPr>
          <w:rStyle w:val="1-Char"/>
          <w:rFonts w:hint="cs"/>
          <w:rtl/>
        </w:rPr>
        <w:t>ی</w:t>
      </w:r>
      <w:r w:rsidRPr="007100A7">
        <w:rPr>
          <w:rStyle w:val="1-Char"/>
          <w:rFonts w:hint="cs"/>
          <w:rtl/>
        </w:rPr>
        <w:t>امبر</w:t>
      </w:r>
      <w:r w:rsidR="00FE6406" w:rsidRPr="0014773F">
        <w:rPr>
          <w:rStyle w:val="1-Char"/>
          <w:rFonts w:cs="CTraditional Arabic" w:hint="cs"/>
          <w:rtl/>
        </w:rPr>
        <w:t xml:space="preserve"> ج</w:t>
      </w:r>
      <w:r w:rsidRPr="007100A7">
        <w:rPr>
          <w:rStyle w:val="1-Char"/>
          <w:rFonts w:hint="cs"/>
          <w:rtl/>
        </w:rPr>
        <w:t xml:space="preserve"> ن</w:t>
      </w:r>
      <w:r w:rsidR="00446BB7">
        <w:rPr>
          <w:rStyle w:val="1-Char"/>
          <w:rFonts w:hint="cs"/>
          <w:rtl/>
        </w:rPr>
        <w:t>ی</w:t>
      </w:r>
      <w:r w:rsidRPr="007100A7">
        <w:rPr>
          <w:rStyle w:val="1-Char"/>
          <w:rFonts w:hint="cs"/>
          <w:rtl/>
        </w:rPr>
        <w:t>ز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اِسْعَوْا فَاِنَّ اللهَ کَتَبَ عَلَيْکُمُ السَّعْيَ»</w:t>
      </w:r>
      <w:r w:rsidRPr="007100A7">
        <w:rPr>
          <w:rStyle w:val="1-Char"/>
          <w:rFonts w:hint="cs"/>
          <w:rtl/>
        </w:rPr>
        <w:t xml:space="preserve"> (مستدرک حاکم)؛ </w:t>
      </w:r>
      <w:r w:rsidRPr="00BE2421">
        <w:rPr>
          <w:rStyle w:val="1-Char"/>
          <w:rFonts w:hint="cs"/>
          <w:rtl/>
        </w:rPr>
        <w:t>«ب</w:t>
      </w:r>
      <w:r w:rsidR="00446BB7">
        <w:rPr>
          <w:rStyle w:val="1-Char"/>
          <w:rFonts w:hint="cs"/>
          <w:rtl/>
        </w:rPr>
        <w:t>ی</w:t>
      </w:r>
      <w:r w:rsidRPr="00BE2421">
        <w:rPr>
          <w:rStyle w:val="1-Char"/>
          <w:rFonts w:hint="cs"/>
          <w:rtl/>
        </w:rPr>
        <w:t>ن صفا و مروه سع</w:t>
      </w:r>
      <w:r w:rsidR="00446BB7">
        <w:rPr>
          <w:rStyle w:val="1-Char"/>
          <w:rFonts w:hint="cs"/>
          <w:rtl/>
        </w:rPr>
        <w:t>ی</w:t>
      </w:r>
      <w:r w:rsidRPr="00BE2421">
        <w:rPr>
          <w:rStyle w:val="1-Char"/>
          <w:rFonts w:hint="cs"/>
          <w:rtl/>
        </w:rPr>
        <w:t xml:space="preserve"> کن</w:t>
      </w:r>
      <w:r w:rsidR="00446BB7">
        <w:rPr>
          <w:rStyle w:val="1-Char"/>
          <w:rFonts w:hint="cs"/>
          <w:rtl/>
        </w:rPr>
        <w:t>ی</w:t>
      </w:r>
      <w:r w:rsidRPr="00BE2421">
        <w:rPr>
          <w:rStyle w:val="1-Char"/>
          <w:rFonts w:hint="cs"/>
          <w:rtl/>
        </w:rPr>
        <w:t>د؛ ز</w:t>
      </w:r>
      <w:r w:rsidR="00446BB7">
        <w:rPr>
          <w:rStyle w:val="1-Char"/>
          <w:rFonts w:hint="cs"/>
          <w:rtl/>
        </w:rPr>
        <w:t>ی</w:t>
      </w:r>
      <w:r w:rsidRPr="00BE2421">
        <w:rPr>
          <w:rStyle w:val="1-Char"/>
          <w:rFonts w:hint="cs"/>
          <w:rtl/>
        </w:rPr>
        <w:t>را خداوند سع</w:t>
      </w:r>
      <w:r w:rsidR="00446BB7">
        <w:rPr>
          <w:rStyle w:val="1-Char"/>
          <w:rFonts w:hint="cs"/>
          <w:rtl/>
        </w:rPr>
        <w:t>ی</w:t>
      </w:r>
      <w:r w:rsidRPr="00BE2421">
        <w:rPr>
          <w:rStyle w:val="1-Char"/>
          <w:rFonts w:hint="cs"/>
          <w:rtl/>
        </w:rPr>
        <w:t xml:space="preserve"> ب</w:t>
      </w:r>
      <w:r w:rsidR="00446BB7">
        <w:rPr>
          <w:rStyle w:val="1-Char"/>
          <w:rFonts w:hint="cs"/>
          <w:rtl/>
        </w:rPr>
        <w:t>ی</w:t>
      </w:r>
      <w:r w:rsidRPr="00BE2421">
        <w:rPr>
          <w:rStyle w:val="1-Char"/>
          <w:rFonts w:hint="cs"/>
          <w:rtl/>
        </w:rPr>
        <w:t>ن</w:t>
      </w:r>
      <w:r w:rsidR="000751A8">
        <w:rPr>
          <w:rStyle w:val="1-Char"/>
          <w:rFonts w:hint="cs"/>
          <w:rtl/>
        </w:rPr>
        <w:t xml:space="preserve"> آن‌ها </w:t>
      </w:r>
      <w:r w:rsidRPr="00BE2421">
        <w:rPr>
          <w:rStyle w:val="1-Char"/>
          <w:rFonts w:hint="cs"/>
          <w:rtl/>
        </w:rPr>
        <w:t>را بر شما واجب کرده است»</w:t>
      </w:r>
      <w:r w:rsidRPr="007100A7">
        <w:rPr>
          <w:rStyle w:val="1-Char"/>
          <w:rFonts w:hint="cs"/>
          <w:rtl/>
        </w:rPr>
        <w:t>.</w:t>
      </w:r>
    </w:p>
    <w:p w:rsidR="006B31CA" w:rsidRPr="007100A7" w:rsidRDefault="006B31CA" w:rsidP="00463D6B">
      <w:pPr>
        <w:pStyle w:val="ListParagraph"/>
        <w:numPr>
          <w:ilvl w:val="0"/>
          <w:numId w:val="73"/>
        </w:numPr>
        <w:rPr>
          <w:rStyle w:val="1-Char"/>
          <w:rtl/>
        </w:rPr>
      </w:pPr>
      <w:r w:rsidRPr="0014773F">
        <w:rPr>
          <w:rStyle w:val="9-Char"/>
          <w:rFonts w:eastAsia="Batang" w:hint="cs"/>
          <w:rtl/>
        </w:rPr>
        <w:t>تراش</w:t>
      </w:r>
      <w:r w:rsidR="00446BB7">
        <w:rPr>
          <w:rStyle w:val="9-Char"/>
          <w:rFonts w:eastAsia="Batang" w:hint="cs"/>
          <w:rtl/>
        </w:rPr>
        <w:t>ی</w:t>
      </w:r>
      <w:r w:rsidRPr="0014773F">
        <w:rPr>
          <w:rStyle w:val="9-Char"/>
          <w:rFonts w:eastAsia="Batang" w:hint="cs"/>
          <w:rtl/>
        </w:rPr>
        <w:t xml:space="preserve">دن </w:t>
      </w:r>
      <w:r w:rsidR="00446BB7">
        <w:rPr>
          <w:rStyle w:val="9-Char"/>
          <w:rFonts w:eastAsia="Batang" w:hint="cs"/>
          <w:rtl/>
        </w:rPr>
        <w:t>ی</w:t>
      </w:r>
      <w:r w:rsidRPr="0014773F">
        <w:rPr>
          <w:rStyle w:val="9-Char"/>
          <w:rFonts w:eastAsia="Batang" w:hint="cs"/>
          <w:rtl/>
        </w:rPr>
        <w:t>ا کوتاه کردن مو</w:t>
      </w:r>
      <w:r w:rsidR="00446BB7">
        <w:rPr>
          <w:rStyle w:val="9-Char"/>
          <w:rFonts w:eastAsia="Batang" w:hint="cs"/>
          <w:rtl/>
        </w:rPr>
        <w:t>ی</w:t>
      </w:r>
      <w:r w:rsidRPr="0014773F">
        <w:rPr>
          <w:rStyle w:val="9-Char"/>
          <w:rFonts w:eastAsia="Batang" w:hint="cs"/>
          <w:rtl/>
        </w:rPr>
        <w:t xml:space="preserve"> سر؛</w:t>
      </w:r>
      <w:r w:rsidRPr="007100A7">
        <w:rPr>
          <w:rStyle w:val="1-Char"/>
          <w:rFonts w:hint="cs"/>
          <w:rtl/>
        </w:rPr>
        <w:t xml:space="preserve"> پ</w:t>
      </w:r>
      <w:r w:rsidR="00446BB7">
        <w:rPr>
          <w:rStyle w:val="1-Char"/>
          <w:rFonts w:hint="cs"/>
          <w:rtl/>
        </w:rPr>
        <w:t>ی</w:t>
      </w:r>
      <w:r w:rsidRPr="007100A7">
        <w:rPr>
          <w:rStyle w:val="1-Char"/>
          <w:rFonts w:hint="cs"/>
          <w:rtl/>
        </w:rPr>
        <w:t>امبر</w:t>
      </w:r>
      <w:r w:rsidR="00FE6406" w:rsidRPr="0014773F">
        <w:rPr>
          <w:rStyle w:val="1-Char"/>
          <w:rFonts w:cs="CTraditional Arabic" w:hint="cs"/>
          <w:rtl/>
        </w:rPr>
        <w:t xml:space="preserve"> 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وَ لْيُقَصِّرْ وَ لْيُحْلِلْ»</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و مو</w:t>
      </w:r>
      <w:r w:rsidR="00446BB7">
        <w:rPr>
          <w:rStyle w:val="1-Char"/>
          <w:rFonts w:hint="cs"/>
          <w:rtl/>
        </w:rPr>
        <w:t>ی</w:t>
      </w:r>
      <w:r w:rsidRPr="00BE2421">
        <w:rPr>
          <w:rStyle w:val="1-Char"/>
          <w:rFonts w:hint="cs"/>
          <w:rtl/>
        </w:rPr>
        <w:t xml:space="preserve"> سرش را کوتاه کند و از احرام ب</w:t>
      </w:r>
      <w:r w:rsidR="00446BB7">
        <w:rPr>
          <w:rStyle w:val="1-Char"/>
          <w:rFonts w:hint="cs"/>
          <w:rtl/>
        </w:rPr>
        <w:t>ی</w:t>
      </w:r>
      <w:r w:rsidRPr="00BE2421">
        <w:rPr>
          <w:rStyle w:val="1-Char"/>
          <w:rFonts w:hint="cs"/>
          <w:rtl/>
        </w:rPr>
        <w:t>رون ب</w:t>
      </w:r>
      <w:r w:rsidR="00446BB7">
        <w:rPr>
          <w:rStyle w:val="1-Char"/>
          <w:rFonts w:hint="cs"/>
          <w:rtl/>
        </w:rPr>
        <w:t>ی</w:t>
      </w:r>
      <w:r w:rsidRPr="00BE2421">
        <w:rPr>
          <w:rStyle w:val="1-Char"/>
          <w:rFonts w:hint="cs"/>
          <w:rtl/>
        </w:rPr>
        <w:t>ا</w:t>
      </w:r>
      <w:r w:rsidR="00446BB7">
        <w:rPr>
          <w:rStyle w:val="1-Char"/>
          <w:rFonts w:hint="cs"/>
          <w:rtl/>
        </w:rPr>
        <w:t>ی</w:t>
      </w:r>
      <w:r w:rsidRPr="00BE2421">
        <w:rPr>
          <w:rStyle w:val="1-Char"/>
          <w:rFonts w:hint="cs"/>
          <w:rtl/>
        </w:rPr>
        <w:t>د»</w:t>
      </w:r>
      <w:r w:rsidRPr="007100A7">
        <w:rPr>
          <w:rStyle w:val="1-Char"/>
          <w:rFonts w:hint="cs"/>
          <w:rtl/>
        </w:rPr>
        <w:t>.</w:t>
      </w:r>
    </w:p>
    <w:p w:rsidR="006B31CA" w:rsidRPr="007100A7" w:rsidRDefault="006B31CA" w:rsidP="00AF1D25">
      <w:pPr>
        <w:rPr>
          <w:rStyle w:val="1-Char"/>
          <w:rtl/>
        </w:rPr>
      </w:pPr>
      <w:r w:rsidRPr="007100A7">
        <w:rPr>
          <w:rStyle w:val="1-Char"/>
          <w:rFonts w:hint="cs"/>
          <w:rtl/>
        </w:rPr>
        <w:t>از م</w:t>
      </w:r>
      <w:r w:rsidR="00446BB7">
        <w:rPr>
          <w:rStyle w:val="1-Char"/>
          <w:rFonts w:hint="cs"/>
          <w:rtl/>
        </w:rPr>
        <w:t>ی</w:t>
      </w:r>
      <w:r w:rsidRPr="007100A7">
        <w:rPr>
          <w:rStyle w:val="1-Char"/>
          <w:rFonts w:hint="cs"/>
          <w:rtl/>
        </w:rPr>
        <w:t>ان ا</w:t>
      </w:r>
      <w:r w:rsidR="00446BB7">
        <w:rPr>
          <w:rStyle w:val="1-Char"/>
          <w:rFonts w:hint="cs"/>
          <w:rtl/>
        </w:rPr>
        <w:t>ی</w:t>
      </w:r>
      <w:r w:rsidRPr="007100A7">
        <w:rPr>
          <w:rStyle w:val="1-Char"/>
          <w:rFonts w:hint="cs"/>
          <w:rtl/>
        </w:rPr>
        <w:t xml:space="preserve">ن چهار مورد، دو مورد آن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w:t>
      </w:r>
      <w:r w:rsidRPr="00FE6406">
        <w:rPr>
          <w:rStyle w:val="9-Char"/>
          <w:rFonts w:eastAsia="Batang" w:hint="cs"/>
          <w:rtl/>
        </w:rPr>
        <w:t>احرام</w:t>
      </w:r>
      <w:r w:rsidRPr="007100A7">
        <w:rPr>
          <w:rStyle w:val="1-Char"/>
          <w:rFonts w:hint="cs"/>
          <w:rtl/>
        </w:rPr>
        <w:t>» و «</w:t>
      </w:r>
      <w:r w:rsidRPr="00FE6406">
        <w:rPr>
          <w:rStyle w:val="9-Char"/>
          <w:rFonts w:eastAsia="Batang" w:hint="cs"/>
          <w:rtl/>
        </w:rPr>
        <w:t>طواف خانه‌</w:t>
      </w:r>
      <w:r w:rsidR="00446BB7">
        <w:rPr>
          <w:rStyle w:val="9-Char"/>
          <w:rFonts w:eastAsia="Batang" w:hint="cs"/>
          <w:rtl/>
        </w:rPr>
        <w:t>ی</w:t>
      </w:r>
      <w:r w:rsidRPr="00FE6406">
        <w:rPr>
          <w:rStyle w:val="9-Char"/>
          <w:rFonts w:eastAsia="Batang" w:hint="cs"/>
          <w:rtl/>
        </w:rPr>
        <w:t xml:space="preserve"> کعبه</w:t>
      </w:r>
      <w:r w:rsidRPr="007100A7">
        <w:rPr>
          <w:rStyle w:val="1-Char"/>
          <w:rFonts w:hint="cs"/>
          <w:rtl/>
        </w:rPr>
        <w:t xml:space="preserve">»، جزو </w:t>
      </w:r>
      <w:r w:rsidRPr="00FE6406">
        <w:rPr>
          <w:rStyle w:val="9-Char"/>
          <w:rFonts w:eastAsia="Batang" w:hint="cs"/>
          <w:rtl/>
        </w:rPr>
        <w:t>فرائض عمره</w:t>
      </w:r>
      <w:r w:rsidRPr="007100A7">
        <w:rPr>
          <w:rStyle w:val="1-Char"/>
          <w:rFonts w:hint="cs"/>
          <w:rtl/>
        </w:rPr>
        <w:t xml:space="preserve"> به شمار م</w:t>
      </w:r>
      <w:r w:rsidR="00446BB7">
        <w:rPr>
          <w:rStyle w:val="1-Char"/>
          <w:rFonts w:hint="cs"/>
          <w:rtl/>
        </w:rPr>
        <w:t>ی</w:t>
      </w:r>
      <w:r w:rsidRPr="007100A7">
        <w:rPr>
          <w:rStyle w:val="1-Char"/>
          <w:rFonts w:hint="cs"/>
          <w:rtl/>
        </w:rPr>
        <w:t>‌آ</w:t>
      </w:r>
      <w:r w:rsidR="00446BB7">
        <w:rPr>
          <w:rStyle w:val="1-Char"/>
          <w:rFonts w:hint="cs"/>
          <w:rtl/>
        </w:rPr>
        <w:t>ی</w:t>
      </w:r>
      <w:r w:rsidRPr="007100A7">
        <w:rPr>
          <w:rStyle w:val="1-Char"/>
          <w:rFonts w:hint="cs"/>
          <w:rtl/>
        </w:rPr>
        <w:t>ند؛ و دو مورد د</w:t>
      </w:r>
      <w:r w:rsidR="00446BB7">
        <w:rPr>
          <w:rStyle w:val="1-Char"/>
          <w:rFonts w:hint="cs"/>
          <w:rtl/>
        </w:rPr>
        <w:t>ی</w:t>
      </w:r>
      <w:r w:rsidRPr="007100A7">
        <w:rPr>
          <w:rStyle w:val="1-Char"/>
          <w:rFonts w:hint="cs"/>
          <w:rtl/>
        </w:rPr>
        <w:t xml:space="preserve">گر آن،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w:t>
      </w:r>
      <w:r w:rsidRPr="00FE6406">
        <w:rPr>
          <w:rStyle w:val="9-Char"/>
          <w:rFonts w:eastAsia="Batang" w:hint="cs"/>
          <w:rtl/>
        </w:rPr>
        <w:t>سع</w:t>
      </w:r>
      <w:r w:rsidR="00446BB7">
        <w:rPr>
          <w:rStyle w:val="9-Char"/>
          <w:rFonts w:eastAsia="Batang" w:hint="cs"/>
          <w:rtl/>
        </w:rPr>
        <w:t>ی</w:t>
      </w:r>
      <w:r w:rsidRPr="00FE6406">
        <w:rPr>
          <w:rStyle w:val="9-Char"/>
          <w:rFonts w:eastAsia="Batang" w:hint="cs"/>
          <w:rtl/>
        </w:rPr>
        <w:t xml:space="preserve"> م</w:t>
      </w:r>
      <w:r w:rsidR="00446BB7">
        <w:rPr>
          <w:rStyle w:val="9-Char"/>
          <w:rFonts w:eastAsia="Batang" w:hint="cs"/>
          <w:rtl/>
        </w:rPr>
        <w:t>ی</w:t>
      </w:r>
      <w:r w:rsidRPr="00FE6406">
        <w:rPr>
          <w:rStyle w:val="9-Char"/>
          <w:rFonts w:eastAsia="Batang" w:hint="cs"/>
          <w:rtl/>
        </w:rPr>
        <w:t>ان صفا و مروه</w:t>
      </w:r>
      <w:r w:rsidRPr="007100A7">
        <w:rPr>
          <w:rStyle w:val="1-Char"/>
          <w:rFonts w:hint="cs"/>
          <w:rtl/>
        </w:rPr>
        <w:t>» و «</w:t>
      </w:r>
      <w:r w:rsidRPr="00FE6406">
        <w:rPr>
          <w:rStyle w:val="9-Char"/>
          <w:rFonts w:eastAsia="Batang" w:hint="cs"/>
          <w:rtl/>
        </w:rPr>
        <w:t>تراش</w:t>
      </w:r>
      <w:r w:rsidR="00446BB7">
        <w:rPr>
          <w:rStyle w:val="9-Char"/>
          <w:rFonts w:eastAsia="Batang" w:hint="cs"/>
          <w:rtl/>
        </w:rPr>
        <w:t>ی</w:t>
      </w:r>
      <w:r w:rsidRPr="00FE6406">
        <w:rPr>
          <w:rStyle w:val="9-Char"/>
          <w:rFonts w:eastAsia="Batang" w:hint="cs"/>
          <w:rtl/>
        </w:rPr>
        <w:t xml:space="preserve">دن </w:t>
      </w:r>
      <w:r w:rsidR="00446BB7">
        <w:rPr>
          <w:rStyle w:val="9-Char"/>
          <w:rFonts w:eastAsia="Batang" w:hint="cs"/>
          <w:rtl/>
        </w:rPr>
        <w:t>ی</w:t>
      </w:r>
      <w:r w:rsidRPr="00FE6406">
        <w:rPr>
          <w:rStyle w:val="9-Char"/>
          <w:rFonts w:eastAsia="Batang" w:hint="cs"/>
          <w:rtl/>
        </w:rPr>
        <w:t>ا کوتاه نمودن مو</w:t>
      </w:r>
      <w:r w:rsidR="00446BB7">
        <w:rPr>
          <w:rStyle w:val="9-Char"/>
          <w:rFonts w:eastAsia="Batang" w:hint="cs"/>
          <w:rtl/>
        </w:rPr>
        <w:t>ی</w:t>
      </w:r>
      <w:r w:rsidRPr="00FE6406">
        <w:rPr>
          <w:rStyle w:val="9-Char"/>
          <w:rFonts w:eastAsia="Batang" w:hint="cs"/>
          <w:rtl/>
        </w:rPr>
        <w:t xml:space="preserve"> سر</w:t>
      </w:r>
      <w:r w:rsidRPr="007100A7">
        <w:rPr>
          <w:rStyle w:val="1-Char"/>
          <w:rFonts w:hint="cs"/>
          <w:rtl/>
        </w:rPr>
        <w:t>»، از زمره‌</w:t>
      </w:r>
      <w:r w:rsidR="00446BB7">
        <w:rPr>
          <w:rStyle w:val="1-Char"/>
          <w:rFonts w:hint="cs"/>
          <w:rtl/>
        </w:rPr>
        <w:t>ی</w:t>
      </w:r>
      <w:r w:rsidRPr="007100A7">
        <w:rPr>
          <w:rStyle w:val="1-Char"/>
          <w:rFonts w:hint="cs"/>
          <w:rtl/>
        </w:rPr>
        <w:t xml:space="preserve"> </w:t>
      </w:r>
      <w:r w:rsidRPr="00FE6406">
        <w:rPr>
          <w:rStyle w:val="9-Char"/>
          <w:rFonts w:eastAsia="Batang" w:hint="cs"/>
          <w:rtl/>
        </w:rPr>
        <w:t>واجبات عمره</w:t>
      </w:r>
      <w:r w:rsidRPr="007100A7">
        <w:rPr>
          <w:rStyle w:val="1-Char"/>
          <w:rFonts w:hint="cs"/>
          <w:rtl/>
        </w:rPr>
        <w:t xml:space="preserve"> محسوب م</w:t>
      </w:r>
      <w:r w:rsidR="00446BB7">
        <w:rPr>
          <w:rStyle w:val="1-Char"/>
          <w:rFonts w:hint="cs"/>
          <w:rtl/>
        </w:rPr>
        <w:t>ی</w:t>
      </w:r>
      <w:r w:rsidRPr="007100A7">
        <w:rPr>
          <w:rStyle w:val="1-Char"/>
          <w:rFonts w:hint="cs"/>
          <w:rtl/>
        </w:rPr>
        <w:t>‌گردند.</w:t>
      </w:r>
    </w:p>
    <w:p w:rsidR="006B31CA" w:rsidRPr="007100A7" w:rsidRDefault="006B31CA" w:rsidP="00AF1D25">
      <w:pPr>
        <w:rPr>
          <w:rStyle w:val="1-Char"/>
          <w:rtl/>
        </w:rPr>
      </w:pPr>
      <w:r w:rsidRPr="007100A7">
        <w:rPr>
          <w:rStyle w:val="1-Char"/>
          <w:rFonts w:hint="cs"/>
          <w:rtl/>
        </w:rPr>
        <w:t>و عمره از عبادات و اعمال</w:t>
      </w:r>
      <w:r w:rsidR="00446BB7">
        <w:rPr>
          <w:rStyle w:val="1-Char"/>
          <w:rFonts w:hint="cs"/>
          <w:rtl/>
        </w:rPr>
        <w:t>ی</w:t>
      </w:r>
      <w:r w:rsidRPr="007100A7">
        <w:rPr>
          <w:rStyle w:val="1-Char"/>
          <w:rFonts w:hint="cs"/>
          <w:rtl/>
        </w:rPr>
        <w:t xml:space="preserve"> است که به وس</w:t>
      </w:r>
      <w:r w:rsidR="00446BB7">
        <w:rPr>
          <w:rStyle w:val="1-Char"/>
          <w:rFonts w:hint="cs"/>
          <w:rtl/>
        </w:rPr>
        <w:t>ی</w:t>
      </w:r>
      <w:r w:rsidRPr="007100A7">
        <w:rPr>
          <w:rStyle w:val="1-Char"/>
          <w:rFonts w:hint="cs"/>
          <w:rtl/>
        </w:rPr>
        <w:t>له‌</w:t>
      </w:r>
      <w:r w:rsidR="00446BB7">
        <w:rPr>
          <w:rStyle w:val="1-Char"/>
          <w:rFonts w:hint="cs"/>
          <w:rtl/>
        </w:rPr>
        <w:t>ی</w:t>
      </w:r>
      <w:r w:rsidRPr="007100A7">
        <w:rPr>
          <w:rStyle w:val="1-Char"/>
          <w:rFonts w:hint="cs"/>
          <w:rtl/>
        </w:rPr>
        <w:t xml:space="preserve"> آن، خداوند بلندمرتبه، درجات بندگانش را بالا برده و گناهانش را محو م</w:t>
      </w:r>
      <w:r w:rsidR="00446BB7">
        <w:rPr>
          <w:rStyle w:val="1-Char"/>
          <w:rFonts w:hint="cs"/>
          <w:rtl/>
        </w:rPr>
        <w:t>ی</w:t>
      </w:r>
      <w:r w:rsidRPr="007100A7">
        <w:rPr>
          <w:rStyle w:val="1-Char"/>
          <w:rFonts w:hint="cs"/>
          <w:rtl/>
        </w:rPr>
        <w:t>‌کن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با گفتار و کردار خود آن را مورد تشو</w:t>
      </w:r>
      <w:r w:rsidR="00446BB7">
        <w:rPr>
          <w:rStyle w:val="1-Char"/>
          <w:rFonts w:hint="cs"/>
          <w:rtl/>
        </w:rPr>
        <w:t>ی</w:t>
      </w:r>
      <w:r w:rsidRPr="007100A7">
        <w:rPr>
          <w:rStyle w:val="1-Char"/>
          <w:rFonts w:hint="cs"/>
          <w:rtl/>
        </w:rPr>
        <w:t xml:space="preserve">ق قرار داده و فرموده است: </w:t>
      </w:r>
      <w:r w:rsidRPr="00BE2421">
        <w:rPr>
          <w:rStyle w:val="5-Char"/>
          <w:rFonts w:hint="cs"/>
          <w:rtl/>
        </w:rPr>
        <w:t>«اَلْعُمْرَةُ اِلَي الْعُمْرَةِ، کَفّٰارَةٌ لِمٰا بَيْنَهُمٰا»</w:t>
      </w:r>
      <w:r w:rsidRPr="007100A7">
        <w:rPr>
          <w:rStyle w:val="1-Char"/>
          <w:rFonts w:hint="cs"/>
          <w:rtl/>
        </w:rPr>
        <w:t xml:space="preserve"> (بخار</w:t>
      </w:r>
      <w:r w:rsidR="00446BB7">
        <w:rPr>
          <w:rStyle w:val="1-Char"/>
          <w:rFonts w:hint="cs"/>
          <w:rtl/>
        </w:rPr>
        <w:t>ی</w:t>
      </w:r>
      <w:r w:rsidRPr="007100A7">
        <w:rPr>
          <w:rStyle w:val="1-Char"/>
          <w:rFonts w:hint="cs"/>
          <w:rtl/>
        </w:rPr>
        <w:t>، مسلم، ترمذ</w:t>
      </w:r>
      <w:r w:rsidR="00446BB7">
        <w:rPr>
          <w:rStyle w:val="1-Char"/>
          <w:rFonts w:hint="cs"/>
          <w:rtl/>
        </w:rPr>
        <w:t>ی</w:t>
      </w:r>
      <w:r w:rsidRPr="007100A7">
        <w:rPr>
          <w:rStyle w:val="1-Char"/>
          <w:rFonts w:hint="cs"/>
          <w:rtl/>
        </w:rPr>
        <w:t>، نسا</w:t>
      </w:r>
      <w:r w:rsidR="00446BB7">
        <w:rPr>
          <w:rStyle w:val="1-Char"/>
          <w:rFonts w:hint="cs"/>
          <w:rtl/>
        </w:rPr>
        <w:t>یی</w:t>
      </w:r>
      <w:r w:rsidRPr="007100A7">
        <w:rPr>
          <w:rStyle w:val="1-Char"/>
          <w:rFonts w:hint="cs"/>
          <w:rtl/>
        </w:rPr>
        <w:t xml:space="preserve"> و ابن ماجه)؛ </w:t>
      </w:r>
      <w:r w:rsidRPr="00BE2421">
        <w:rPr>
          <w:rStyle w:val="1-Char"/>
          <w:rFonts w:hint="cs"/>
          <w:rtl/>
        </w:rPr>
        <w:t>«عمره تا عمره، کفاّره‌</w:t>
      </w:r>
      <w:r w:rsidR="00446BB7">
        <w:rPr>
          <w:rStyle w:val="1-Char"/>
          <w:rFonts w:hint="cs"/>
          <w:rtl/>
        </w:rPr>
        <w:t>ی</w:t>
      </w:r>
      <w:r w:rsidRPr="00BE2421">
        <w:rPr>
          <w:rStyle w:val="1-Char"/>
          <w:rFonts w:hint="cs"/>
          <w:rtl/>
        </w:rPr>
        <w:t xml:space="preserve"> گناهان</w:t>
      </w:r>
      <w:r w:rsidR="00446BB7">
        <w:rPr>
          <w:rStyle w:val="1-Char"/>
          <w:rFonts w:hint="cs"/>
          <w:rtl/>
        </w:rPr>
        <w:t>ی</w:t>
      </w:r>
      <w:r w:rsidRPr="00BE2421">
        <w:rPr>
          <w:rStyle w:val="1-Char"/>
          <w:rFonts w:hint="cs"/>
          <w:rtl/>
        </w:rPr>
        <w:t xml:space="preserve"> است که ب</w:t>
      </w:r>
      <w:r w:rsidR="00446BB7">
        <w:rPr>
          <w:rStyle w:val="1-Char"/>
          <w:rFonts w:hint="cs"/>
          <w:rtl/>
        </w:rPr>
        <w:t>ی</w:t>
      </w:r>
      <w:r w:rsidRPr="00BE2421">
        <w:rPr>
          <w:rStyle w:val="1-Char"/>
          <w:rFonts w:hint="cs"/>
          <w:rtl/>
        </w:rPr>
        <w:t>ن آن دو انجام داده م</w:t>
      </w:r>
      <w:r w:rsidR="00446BB7">
        <w:rPr>
          <w:rStyle w:val="1-Char"/>
          <w:rFonts w:hint="cs"/>
          <w:rtl/>
        </w:rPr>
        <w:t>ی</w:t>
      </w:r>
      <w:r w:rsidRPr="00BE2421">
        <w:rPr>
          <w:rStyle w:val="1-Char"/>
          <w:rFonts w:hint="cs"/>
          <w:rtl/>
        </w:rPr>
        <w:t>‌شود»</w:t>
      </w:r>
      <w:r w:rsidRPr="007100A7">
        <w:rPr>
          <w:rStyle w:val="1-Char"/>
          <w:rFonts w:hint="cs"/>
          <w:rtl/>
        </w:rPr>
        <w:t>.</w:t>
      </w:r>
    </w:p>
    <w:p w:rsidR="006B31CA" w:rsidRPr="007100A7" w:rsidRDefault="006B31CA" w:rsidP="00AF1D25">
      <w:pPr>
        <w:rPr>
          <w:rStyle w:val="1-Char"/>
          <w:rtl/>
        </w:rPr>
      </w:pPr>
      <w:r w:rsidRPr="007100A7">
        <w:rPr>
          <w:rStyle w:val="1-Char"/>
          <w:rFonts w:hint="cs"/>
          <w:rtl/>
        </w:rPr>
        <w:t>و در حد</w:t>
      </w:r>
      <w:r w:rsidR="00446BB7">
        <w:rPr>
          <w:rStyle w:val="1-Char"/>
          <w:rFonts w:hint="cs"/>
          <w:rtl/>
        </w:rPr>
        <w:t>ی</w:t>
      </w:r>
      <w:r w:rsidRPr="007100A7">
        <w:rPr>
          <w:rStyle w:val="1-Char"/>
          <w:rFonts w:hint="cs"/>
          <w:rtl/>
        </w:rPr>
        <w:t>ث</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تٰابِعُوْا بَيْنَ الْحَجِّ وَ الْعُمْرَةِ، فَاِنَّهُمٰا يَنْفِيٰانِ الْفَقْرَ وَ الذُّنُوْبَ کَمٰا يَنْفِي الْکِيْرُ خَبْثَ الْحَدِيْدِ وَ الذَّهَبِ وَ الْفِضَّةِ»</w:t>
      </w:r>
      <w:r w:rsidRPr="007100A7">
        <w:rPr>
          <w:rStyle w:val="1-Char"/>
          <w:rFonts w:hint="cs"/>
          <w:rtl/>
        </w:rPr>
        <w:t xml:space="preserve"> (ترمذ</w:t>
      </w:r>
      <w:r w:rsidR="00446BB7">
        <w:rPr>
          <w:rStyle w:val="1-Char"/>
          <w:rFonts w:hint="cs"/>
          <w:rtl/>
        </w:rPr>
        <w:t>ی</w:t>
      </w:r>
      <w:r w:rsidRPr="007100A7">
        <w:rPr>
          <w:rStyle w:val="1-Char"/>
          <w:rFonts w:hint="cs"/>
          <w:rtl/>
        </w:rPr>
        <w:t xml:space="preserve"> و نسا</w:t>
      </w:r>
      <w:r w:rsidR="00446BB7">
        <w:rPr>
          <w:rStyle w:val="1-Char"/>
          <w:rFonts w:hint="cs"/>
          <w:rtl/>
        </w:rPr>
        <w:t>یی</w:t>
      </w:r>
      <w:r w:rsidRPr="007100A7">
        <w:rPr>
          <w:rStyle w:val="1-Char"/>
          <w:rFonts w:hint="cs"/>
          <w:rtl/>
        </w:rPr>
        <w:t xml:space="preserve">)؛ </w:t>
      </w:r>
      <w:r w:rsidRPr="00BE2421">
        <w:rPr>
          <w:rStyle w:val="1-Char"/>
          <w:rFonts w:hint="cs"/>
          <w:rtl/>
        </w:rPr>
        <w:t>«حج و عمره را پ</w:t>
      </w:r>
      <w:r w:rsidR="00446BB7">
        <w:rPr>
          <w:rStyle w:val="1-Char"/>
          <w:rFonts w:hint="cs"/>
          <w:rtl/>
        </w:rPr>
        <w:t>ی</w:t>
      </w:r>
      <w:r w:rsidRPr="00BE2421">
        <w:rPr>
          <w:rStyle w:val="1-Char"/>
          <w:rFonts w:hint="cs"/>
          <w:rtl/>
        </w:rPr>
        <w:t xml:space="preserve"> در پ</w:t>
      </w:r>
      <w:r w:rsidR="00446BB7">
        <w:rPr>
          <w:rStyle w:val="1-Char"/>
          <w:rFonts w:hint="cs"/>
          <w:rtl/>
        </w:rPr>
        <w:t>ی</w:t>
      </w:r>
      <w:r w:rsidRPr="00BE2421">
        <w:rPr>
          <w:rStyle w:val="1-Char"/>
          <w:rFonts w:hint="cs"/>
          <w:rtl/>
        </w:rPr>
        <w:t xml:space="preserve"> انجام ده</w:t>
      </w:r>
      <w:r w:rsidR="00446BB7">
        <w:rPr>
          <w:rStyle w:val="1-Char"/>
          <w:rFonts w:hint="cs"/>
          <w:rtl/>
        </w:rPr>
        <w:t>ی</w:t>
      </w:r>
      <w:r w:rsidRPr="00BE2421">
        <w:rPr>
          <w:rStyle w:val="1-Char"/>
          <w:rFonts w:hint="cs"/>
          <w:rtl/>
        </w:rPr>
        <w:t>د؛ ز</w:t>
      </w:r>
      <w:r w:rsidR="00446BB7">
        <w:rPr>
          <w:rStyle w:val="1-Char"/>
          <w:rFonts w:hint="cs"/>
          <w:rtl/>
        </w:rPr>
        <w:t>ی</w:t>
      </w:r>
      <w:r w:rsidRPr="00BE2421">
        <w:rPr>
          <w:rStyle w:val="1-Char"/>
          <w:rFonts w:hint="cs"/>
          <w:rtl/>
        </w:rPr>
        <w:t>را آن دو، فقر و گناهان را از ب</w:t>
      </w:r>
      <w:r w:rsidR="00446BB7">
        <w:rPr>
          <w:rStyle w:val="1-Char"/>
          <w:rFonts w:hint="cs"/>
          <w:rtl/>
        </w:rPr>
        <w:t>ی</w:t>
      </w:r>
      <w:r w:rsidRPr="00BE2421">
        <w:rPr>
          <w:rStyle w:val="1-Char"/>
          <w:rFonts w:hint="cs"/>
          <w:rtl/>
        </w:rPr>
        <w:t>ن م</w:t>
      </w:r>
      <w:r w:rsidR="00446BB7">
        <w:rPr>
          <w:rStyle w:val="1-Char"/>
          <w:rFonts w:hint="cs"/>
          <w:rtl/>
        </w:rPr>
        <w:t>ی</w:t>
      </w:r>
      <w:r w:rsidRPr="00BE2421">
        <w:rPr>
          <w:rStyle w:val="1-Char"/>
          <w:rFonts w:hint="cs"/>
          <w:rtl/>
        </w:rPr>
        <w:t xml:space="preserve">‌برند </w:t>
      </w:r>
      <w:r w:rsidR="00AF17B9">
        <w:rPr>
          <w:rStyle w:val="1-Char"/>
          <w:rFonts w:hint="cs"/>
          <w:rtl/>
        </w:rPr>
        <w:t>همچنان‌که</w:t>
      </w:r>
      <w:r w:rsidRPr="00BE2421">
        <w:rPr>
          <w:rStyle w:val="1-Char"/>
          <w:rFonts w:hint="cs"/>
          <w:rtl/>
        </w:rPr>
        <w:t xml:space="preserve"> دم آهنگر</w:t>
      </w:r>
      <w:r w:rsidR="00446BB7">
        <w:rPr>
          <w:rStyle w:val="1-Char"/>
          <w:rFonts w:hint="cs"/>
          <w:rtl/>
        </w:rPr>
        <w:t>ی</w:t>
      </w:r>
      <w:r w:rsidRPr="00BE2421">
        <w:rPr>
          <w:rStyle w:val="1-Char"/>
          <w:rFonts w:hint="cs"/>
          <w:rtl/>
        </w:rPr>
        <w:t>، ناخالص</w:t>
      </w:r>
      <w:r w:rsidR="00446BB7">
        <w:rPr>
          <w:rStyle w:val="1-Char"/>
          <w:rFonts w:hint="cs"/>
          <w:rtl/>
        </w:rPr>
        <w:t>ی</w:t>
      </w:r>
      <w:r w:rsidRPr="00BE2421">
        <w:rPr>
          <w:rStyle w:val="1-Char"/>
          <w:rFonts w:hint="cs"/>
          <w:rtl/>
        </w:rPr>
        <w:t xml:space="preserve"> و زوا</w:t>
      </w:r>
      <w:r w:rsidR="00446BB7">
        <w:rPr>
          <w:rStyle w:val="1-Char"/>
          <w:rFonts w:hint="cs"/>
          <w:rtl/>
        </w:rPr>
        <w:t>ی</w:t>
      </w:r>
      <w:r w:rsidRPr="00BE2421">
        <w:rPr>
          <w:rStyle w:val="1-Char"/>
          <w:rFonts w:hint="cs"/>
          <w:rtl/>
        </w:rPr>
        <w:t>د آهن و طلا و نقره را از ب</w:t>
      </w:r>
      <w:r w:rsidR="00446BB7">
        <w:rPr>
          <w:rStyle w:val="1-Char"/>
          <w:rFonts w:hint="cs"/>
          <w:rtl/>
        </w:rPr>
        <w:t>ی</w:t>
      </w:r>
      <w:r w:rsidRPr="00BE2421">
        <w:rPr>
          <w:rStyle w:val="1-Char"/>
          <w:rFonts w:hint="cs"/>
          <w:rtl/>
        </w:rPr>
        <w:t>ن م</w:t>
      </w:r>
      <w:r w:rsidR="00446BB7">
        <w:rPr>
          <w:rStyle w:val="1-Char"/>
          <w:rFonts w:hint="cs"/>
          <w:rtl/>
        </w:rPr>
        <w:t>ی</w:t>
      </w:r>
      <w:r w:rsidRPr="00BE2421">
        <w:rPr>
          <w:rStyle w:val="1-Char"/>
          <w:rFonts w:hint="cs"/>
          <w:rtl/>
        </w:rPr>
        <w:t>‌برد</w:t>
      </w:r>
      <w:r w:rsidR="005231B4" w:rsidRPr="00BE2421">
        <w:rPr>
          <w:rStyle w:val="1-Char"/>
          <w:rFonts w:hint="cs"/>
          <w:rtl/>
        </w:rPr>
        <w:t>»</w:t>
      </w:r>
      <w:r w:rsidRPr="007100A7">
        <w:rPr>
          <w:rStyle w:val="1-Char"/>
          <w:rFonts w:hint="cs"/>
          <w:rtl/>
        </w:rPr>
        <w:t>.</w:t>
      </w:r>
    </w:p>
    <w:p w:rsidR="006B31CA" w:rsidRPr="007100A7" w:rsidRDefault="006B31CA" w:rsidP="00AF1D25">
      <w:pPr>
        <w:rPr>
          <w:rStyle w:val="1-Char"/>
          <w:rtl/>
        </w:rPr>
      </w:pPr>
      <w:r w:rsidRPr="007100A7">
        <w:rPr>
          <w:rStyle w:val="1-Char"/>
          <w:rFonts w:hint="cs"/>
          <w:rtl/>
        </w:rPr>
        <w:t>و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عمره انجام داده و اصحابش ن</w:t>
      </w:r>
      <w:r w:rsidR="00446BB7">
        <w:rPr>
          <w:rStyle w:val="1-Char"/>
          <w:rFonts w:hint="cs"/>
          <w:rtl/>
        </w:rPr>
        <w:t>ی</w:t>
      </w:r>
      <w:r w:rsidRPr="007100A7">
        <w:rPr>
          <w:rStyle w:val="1-Char"/>
          <w:rFonts w:hint="cs"/>
          <w:rtl/>
        </w:rPr>
        <w:t>ز با و</w:t>
      </w:r>
      <w:r w:rsidR="00446BB7">
        <w:rPr>
          <w:rStyle w:val="1-Char"/>
          <w:rFonts w:hint="cs"/>
          <w:rtl/>
        </w:rPr>
        <w:t>ی</w:t>
      </w:r>
      <w:r w:rsidRPr="007100A7">
        <w:rPr>
          <w:rStyle w:val="1-Char"/>
          <w:rFonts w:hint="cs"/>
          <w:rtl/>
        </w:rPr>
        <w:t xml:space="preserve"> و پس از وفات ا</w:t>
      </w:r>
      <w:r w:rsidR="00446BB7">
        <w:rPr>
          <w:rStyle w:val="1-Char"/>
          <w:rFonts w:hint="cs"/>
          <w:rtl/>
        </w:rPr>
        <w:t>ی</w:t>
      </w:r>
      <w:r w:rsidRPr="007100A7">
        <w:rPr>
          <w:rStyle w:val="1-Char"/>
          <w:rFonts w:hint="cs"/>
          <w:rtl/>
        </w:rPr>
        <w:t>شان، عمره را به جا</w:t>
      </w:r>
      <w:r w:rsidR="00446BB7">
        <w:rPr>
          <w:rStyle w:val="1-Char"/>
          <w:rFonts w:hint="cs"/>
          <w:rtl/>
        </w:rPr>
        <w:t>ی</w:t>
      </w:r>
      <w:r w:rsidRPr="007100A7">
        <w:rPr>
          <w:rStyle w:val="1-Char"/>
          <w:rFonts w:hint="cs"/>
          <w:rtl/>
        </w:rPr>
        <w:t xml:space="preserve"> آورده‌اند.]</w:t>
      </w:r>
    </w:p>
    <w:p w:rsidR="006B31CA" w:rsidRPr="007100A7" w:rsidRDefault="006B31CA" w:rsidP="00AF1D25">
      <w:pPr>
        <w:rPr>
          <w:rStyle w:val="1-Char"/>
          <w:rtl/>
        </w:rPr>
      </w:pPr>
      <w:r w:rsidRPr="007100A7">
        <w:rPr>
          <w:rStyle w:val="1-Char"/>
          <w:rFonts w:hint="cs"/>
          <w:rtl/>
        </w:rPr>
        <w:t>و [انجام دادن] «</w:t>
      </w:r>
      <w:r w:rsidRPr="00FE6406">
        <w:rPr>
          <w:rStyle w:val="9-Char"/>
          <w:rFonts w:eastAsia="Batang" w:hint="cs"/>
          <w:rtl/>
        </w:rPr>
        <w:t>عمره</w:t>
      </w:r>
      <w:r w:rsidRPr="007100A7">
        <w:rPr>
          <w:rStyle w:val="1-Char"/>
          <w:rFonts w:hint="cs"/>
          <w:rtl/>
        </w:rPr>
        <w:t>» [</w:t>
      </w:r>
      <w:r w:rsidR="00446BB7">
        <w:rPr>
          <w:rStyle w:val="1-Char"/>
          <w:rFonts w:hint="cs"/>
          <w:rtl/>
        </w:rPr>
        <w:t>ی</w:t>
      </w:r>
      <w:r w:rsidRPr="007100A7">
        <w:rPr>
          <w:rStyle w:val="1-Char"/>
          <w:rFonts w:hint="cs"/>
          <w:rtl/>
        </w:rPr>
        <w:t xml:space="preserve">ک بار در عمر] سنّت [مؤکّده] است؛ [البته مشروط بر آن که </w:t>
      </w:r>
      <w:r w:rsidRPr="00FE6406">
        <w:rPr>
          <w:rStyle w:val="9-Char"/>
          <w:rFonts w:eastAsia="Batang" w:hint="cs"/>
          <w:rtl/>
        </w:rPr>
        <w:t>شرط‌ها</w:t>
      </w:r>
      <w:r w:rsidR="00446BB7">
        <w:rPr>
          <w:rStyle w:val="9-Char"/>
          <w:rFonts w:eastAsia="Batang" w:hint="cs"/>
          <w:rtl/>
        </w:rPr>
        <w:t>ی</w:t>
      </w:r>
      <w:r w:rsidRPr="00FE6406">
        <w:rPr>
          <w:rStyle w:val="9-Char"/>
          <w:rFonts w:eastAsia="Batang" w:hint="cs"/>
          <w:rtl/>
        </w:rPr>
        <w:t xml:space="preserve"> وجوب ادا</w:t>
      </w:r>
      <w:r w:rsidR="00446BB7">
        <w:rPr>
          <w:rStyle w:val="9-Char"/>
          <w:rFonts w:eastAsia="Batang" w:hint="cs"/>
          <w:rtl/>
        </w:rPr>
        <w:t>ی</w:t>
      </w:r>
      <w:r w:rsidRPr="00FE6406">
        <w:rPr>
          <w:rStyle w:val="9-Char"/>
          <w:rFonts w:eastAsia="Batang" w:hint="cs"/>
          <w:rtl/>
        </w:rPr>
        <w:t xml:space="preserve"> حجّ</w:t>
      </w:r>
      <w:r w:rsidRPr="007100A7">
        <w:rPr>
          <w:rStyle w:val="1-Char"/>
          <w:rFonts w:hint="cs"/>
          <w:rtl/>
        </w:rPr>
        <w:t xml:space="preserve"> وجود داشته باشد.]</w:t>
      </w:r>
    </w:p>
    <w:p w:rsidR="006B31CA" w:rsidRPr="007100A7" w:rsidRDefault="006B31CA" w:rsidP="00AF1D25">
      <w:pPr>
        <w:rPr>
          <w:rStyle w:val="1-Char"/>
          <w:rtl/>
        </w:rPr>
      </w:pPr>
      <w:r w:rsidRPr="007100A7">
        <w:rPr>
          <w:rStyle w:val="1-Char"/>
          <w:rFonts w:hint="cs"/>
          <w:rtl/>
        </w:rPr>
        <w:t>و انجام دادن عمره در تمام سال، صح</w:t>
      </w:r>
      <w:r w:rsidR="00446BB7">
        <w:rPr>
          <w:rStyle w:val="1-Char"/>
          <w:rFonts w:hint="cs"/>
          <w:rtl/>
        </w:rPr>
        <w:t>ی</w:t>
      </w:r>
      <w:r w:rsidRPr="007100A7">
        <w:rPr>
          <w:rStyle w:val="1-Char"/>
          <w:rFonts w:hint="cs"/>
          <w:rtl/>
        </w:rPr>
        <w:t>ح است؛ [و در عمره، روز و ماه مع</w:t>
      </w:r>
      <w:r w:rsidR="00446BB7">
        <w:rPr>
          <w:rStyle w:val="1-Char"/>
          <w:rFonts w:hint="cs"/>
          <w:rtl/>
        </w:rPr>
        <w:t>ی</w:t>
      </w:r>
      <w:r w:rsidRPr="007100A7">
        <w:rPr>
          <w:rStyle w:val="1-Char"/>
          <w:rFonts w:hint="cs"/>
          <w:rtl/>
        </w:rPr>
        <w:t>ن و مشخّص</w:t>
      </w:r>
      <w:r w:rsidR="00446BB7">
        <w:rPr>
          <w:rStyle w:val="1-Char"/>
          <w:rFonts w:hint="cs"/>
          <w:rtl/>
        </w:rPr>
        <w:t>ی</w:t>
      </w:r>
      <w:r w:rsidRPr="007100A7">
        <w:rPr>
          <w:rStyle w:val="1-Char"/>
          <w:rFonts w:hint="cs"/>
          <w:rtl/>
        </w:rPr>
        <w:t xml:space="preserve"> وجد ندارد، بلکه فرد عمره‌گزار</w:t>
      </w:r>
      <w:r w:rsidR="00AF17B9">
        <w:rPr>
          <w:rStyle w:val="1-Char"/>
          <w:rFonts w:hint="cs"/>
          <w:rtl/>
        </w:rPr>
        <w:t xml:space="preserve"> م</w:t>
      </w:r>
      <w:r w:rsidR="00446BB7">
        <w:rPr>
          <w:rStyle w:val="1-Char"/>
          <w:rFonts w:hint="cs"/>
          <w:rtl/>
        </w:rPr>
        <w:t>ی</w:t>
      </w:r>
      <w:r w:rsidR="00AF17B9">
        <w:rPr>
          <w:rStyle w:val="1-Char"/>
          <w:rFonts w:hint="cs"/>
          <w:rtl/>
        </w:rPr>
        <w:t>‌</w:t>
      </w:r>
      <w:r w:rsidRPr="007100A7">
        <w:rPr>
          <w:rStyle w:val="1-Char"/>
          <w:rFonts w:hint="cs"/>
          <w:rtl/>
        </w:rPr>
        <w:t>تواند در تمام</w:t>
      </w:r>
      <w:r w:rsidR="00446BB7">
        <w:rPr>
          <w:rStyle w:val="1-Char"/>
          <w:rFonts w:hint="cs"/>
          <w:rtl/>
        </w:rPr>
        <w:t>ی</w:t>
      </w:r>
      <w:r w:rsidRPr="007100A7">
        <w:rPr>
          <w:rStyle w:val="1-Char"/>
          <w:rFonts w:hint="cs"/>
          <w:rtl/>
        </w:rPr>
        <w:t xml:space="preserve"> روزها</w:t>
      </w:r>
      <w:r w:rsidR="00446BB7">
        <w:rPr>
          <w:rStyle w:val="1-Char"/>
          <w:rFonts w:hint="cs"/>
          <w:rtl/>
        </w:rPr>
        <w:t>ی</w:t>
      </w:r>
      <w:r w:rsidRPr="007100A7">
        <w:rPr>
          <w:rStyle w:val="1-Char"/>
          <w:rFonts w:hint="cs"/>
          <w:rtl/>
        </w:rPr>
        <w:t xml:space="preserve"> سال، عمره نما</w:t>
      </w:r>
      <w:r w:rsidR="00446BB7">
        <w:rPr>
          <w:rStyle w:val="1-Char"/>
          <w:rFonts w:hint="cs"/>
          <w:rtl/>
        </w:rPr>
        <w:t>ی</w:t>
      </w:r>
      <w:r w:rsidRPr="007100A7">
        <w:rPr>
          <w:rStyle w:val="1-Char"/>
          <w:rFonts w:hint="cs"/>
          <w:rtl/>
        </w:rPr>
        <w:t>د؛ البته با</w:t>
      </w:r>
      <w:r w:rsidR="00446BB7">
        <w:rPr>
          <w:rStyle w:val="1-Char"/>
          <w:rFonts w:hint="cs"/>
          <w:rtl/>
        </w:rPr>
        <w:t>ی</w:t>
      </w:r>
      <w:r w:rsidRPr="007100A7">
        <w:rPr>
          <w:rStyle w:val="1-Char"/>
          <w:rFonts w:hint="cs"/>
          <w:rtl/>
        </w:rPr>
        <w:t>د توجه داشت که ادا</w:t>
      </w:r>
      <w:r w:rsidR="00446BB7">
        <w:rPr>
          <w:rStyle w:val="1-Char"/>
          <w:rFonts w:hint="cs"/>
          <w:rtl/>
        </w:rPr>
        <w:t>ی</w:t>
      </w:r>
      <w:r w:rsidRPr="007100A7">
        <w:rPr>
          <w:rStyle w:val="1-Char"/>
          <w:rFonts w:hint="cs"/>
          <w:rtl/>
        </w:rPr>
        <w:t xml:space="preserve"> عمره از </w:t>
      </w:r>
      <w:r w:rsidRPr="00FE6406">
        <w:rPr>
          <w:rStyle w:val="9-Char"/>
          <w:rFonts w:eastAsia="Batang" w:hint="cs"/>
          <w:rtl/>
        </w:rPr>
        <w:t xml:space="preserve">نهم ذوالحجّه </w:t>
      </w:r>
      <w:r w:rsidRPr="007100A7">
        <w:rPr>
          <w:rStyle w:val="1-Char"/>
          <w:rFonts w:hint="cs"/>
          <w:rtl/>
        </w:rPr>
        <w:t xml:space="preserve">تا </w:t>
      </w:r>
      <w:r w:rsidRPr="00FE6406">
        <w:rPr>
          <w:rStyle w:val="9-Char"/>
          <w:rFonts w:eastAsia="Batang" w:hint="cs"/>
          <w:rtl/>
        </w:rPr>
        <w:t>آخر</w:t>
      </w:r>
      <w:r w:rsidR="00446BB7">
        <w:rPr>
          <w:rStyle w:val="9-Char"/>
          <w:rFonts w:eastAsia="Batang" w:hint="cs"/>
          <w:rtl/>
        </w:rPr>
        <w:t>ی</w:t>
      </w:r>
      <w:r w:rsidRPr="00FE6406">
        <w:rPr>
          <w:rStyle w:val="9-Char"/>
          <w:rFonts w:eastAsia="Batang" w:hint="cs"/>
          <w:rtl/>
        </w:rPr>
        <w:t>ن روزها</w:t>
      </w:r>
      <w:r w:rsidR="00446BB7">
        <w:rPr>
          <w:rStyle w:val="9-Char"/>
          <w:rFonts w:eastAsia="Batang" w:hint="cs"/>
          <w:rtl/>
        </w:rPr>
        <w:t>ی</w:t>
      </w:r>
      <w:r w:rsidRPr="00FE6406">
        <w:rPr>
          <w:rStyle w:val="9-Char"/>
          <w:rFonts w:eastAsia="Batang" w:hint="cs"/>
          <w:rtl/>
        </w:rPr>
        <w:t xml:space="preserve"> تشر</w:t>
      </w:r>
      <w:r w:rsidR="00446BB7">
        <w:rPr>
          <w:rStyle w:val="9-Char"/>
          <w:rFonts w:eastAsia="Batang" w:hint="cs"/>
          <w:rtl/>
        </w:rPr>
        <w:t>ی</w:t>
      </w:r>
      <w:r w:rsidRPr="00FE6406">
        <w:rPr>
          <w:rStyle w:val="9-Char"/>
          <w:rFonts w:eastAsia="Batang" w:hint="cs"/>
          <w:rtl/>
        </w:rPr>
        <w:t>ق</w:t>
      </w:r>
      <w:r w:rsidRPr="007100A7">
        <w:rPr>
          <w:rStyle w:val="1-Char"/>
          <w:rFonts w:hint="cs"/>
          <w:rtl/>
        </w:rPr>
        <w:t xml:space="preserve">، </w:t>
      </w:r>
      <w:r w:rsidRPr="00FE6406">
        <w:rPr>
          <w:rStyle w:val="9-Char"/>
          <w:rFonts w:eastAsia="Batang" w:hint="cs"/>
          <w:rtl/>
        </w:rPr>
        <w:t>مکروه تحر</w:t>
      </w:r>
      <w:r w:rsidR="00446BB7">
        <w:rPr>
          <w:rStyle w:val="9-Char"/>
          <w:rFonts w:eastAsia="Batang" w:hint="cs"/>
          <w:rtl/>
        </w:rPr>
        <w:t>ی</w:t>
      </w:r>
      <w:r w:rsidRPr="00FE6406">
        <w:rPr>
          <w:rStyle w:val="9-Char"/>
          <w:rFonts w:eastAsia="Batang" w:hint="cs"/>
          <w:rtl/>
        </w:rPr>
        <w:t>م</w:t>
      </w:r>
      <w:r w:rsidR="00446BB7">
        <w:rPr>
          <w:rStyle w:val="9-Char"/>
          <w:rFonts w:eastAsia="Batang" w:hint="cs"/>
          <w:rtl/>
        </w:rPr>
        <w:t>ی</w:t>
      </w:r>
      <w:r w:rsidRPr="007100A7">
        <w:rPr>
          <w:rStyle w:val="1-Char"/>
          <w:rFonts w:hint="cs"/>
          <w:rtl/>
        </w:rPr>
        <w:t xml:space="preserve"> م</w:t>
      </w:r>
      <w:r w:rsidR="00446BB7">
        <w:rPr>
          <w:rStyle w:val="1-Char"/>
          <w:rFonts w:hint="cs"/>
          <w:rtl/>
        </w:rPr>
        <w:t>ی</w:t>
      </w:r>
      <w:r w:rsidRPr="007100A7">
        <w:rPr>
          <w:rStyle w:val="1-Char"/>
          <w:rFonts w:hint="cs"/>
          <w:rtl/>
        </w:rPr>
        <w:t>‌باشد.</w:t>
      </w:r>
    </w:p>
    <w:p w:rsidR="006B31CA" w:rsidRPr="007100A7" w:rsidRDefault="006B31CA" w:rsidP="00AF1D25">
      <w:pPr>
        <w:rPr>
          <w:rStyle w:val="1-Char"/>
          <w:rtl/>
        </w:rPr>
      </w:pPr>
      <w:r w:rsidRPr="007100A7">
        <w:rPr>
          <w:rStyle w:val="1-Char"/>
          <w:rFonts w:hint="cs"/>
          <w:rtl/>
        </w:rPr>
        <w:t>و ادا</w:t>
      </w:r>
      <w:r w:rsidR="00446BB7">
        <w:rPr>
          <w:rStyle w:val="1-Char"/>
          <w:rFonts w:hint="cs"/>
          <w:rtl/>
        </w:rPr>
        <w:t>ی</w:t>
      </w:r>
      <w:r w:rsidRPr="007100A7">
        <w:rPr>
          <w:rStyle w:val="1-Char"/>
          <w:rFonts w:hint="cs"/>
          <w:rtl/>
        </w:rPr>
        <w:t xml:space="preserve"> </w:t>
      </w:r>
      <w:r w:rsidRPr="00FE6406">
        <w:rPr>
          <w:rStyle w:val="9-Char"/>
          <w:rFonts w:eastAsia="Batang" w:hint="cs"/>
          <w:rtl/>
        </w:rPr>
        <w:t>عمره در ماه مبارک رمضان</w:t>
      </w:r>
      <w:r w:rsidRPr="007100A7">
        <w:rPr>
          <w:rStyle w:val="1-Char"/>
          <w:rFonts w:hint="cs"/>
          <w:rtl/>
        </w:rPr>
        <w:t>، از ثواب و پاداش و فض</w:t>
      </w:r>
      <w:r w:rsidR="00446BB7">
        <w:rPr>
          <w:rStyle w:val="1-Char"/>
          <w:rFonts w:hint="cs"/>
          <w:rtl/>
        </w:rPr>
        <w:t>ی</w:t>
      </w:r>
      <w:r w:rsidRPr="007100A7">
        <w:rPr>
          <w:rStyle w:val="1-Char"/>
          <w:rFonts w:hint="cs"/>
          <w:rtl/>
        </w:rPr>
        <w:t>لت و جا</w:t>
      </w:r>
      <w:r w:rsidR="00446BB7">
        <w:rPr>
          <w:rStyle w:val="1-Char"/>
          <w:rFonts w:hint="cs"/>
          <w:rtl/>
        </w:rPr>
        <w:t>ی</w:t>
      </w:r>
      <w:r w:rsidRPr="007100A7">
        <w:rPr>
          <w:rStyle w:val="1-Char"/>
          <w:rFonts w:hint="cs"/>
          <w:rtl/>
        </w:rPr>
        <w:t>گاه و</w:t>
      </w:r>
      <w:r w:rsidR="00446BB7">
        <w:rPr>
          <w:rStyle w:val="1-Char"/>
          <w:rFonts w:hint="cs"/>
          <w:rtl/>
        </w:rPr>
        <w:t>ی</w:t>
      </w:r>
      <w:r w:rsidRPr="007100A7">
        <w:rPr>
          <w:rStyle w:val="1-Char"/>
          <w:rFonts w:hint="cs"/>
          <w:rtl/>
        </w:rPr>
        <w:t>ژه‌ا</w:t>
      </w:r>
      <w:r w:rsidR="00446BB7">
        <w:rPr>
          <w:rStyle w:val="1-Char"/>
          <w:rFonts w:hint="cs"/>
          <w:rtl/>
        </w:rPr>
        <w:t>ی</w:t>
      </w:r>
      <w:r w:rsidRPr="007100A7">
        <w:rPr>
          <w:rStyle w:val="1-Char"/>
          <w:rFonts w:hint="cs"/>
          <w:rtl/>
        </w:rPr>
        <w:t xml:space="preserve"> برخوردار است؛ و پاداش عمره در ماه رمضان، به سان </w:t>
      </w:r>
      <w:r w:rsidRPr="00FE6406">
        <w:rPr>
          <w:rStyle w:val="9-Char"/>
          <w:rFonts w:eastAsia="Batang" w:hint="cs"/>
          <w:rtl/>
        </w:rPr>
        <w:t>ثواب حجّ</w:t>
      </w:r>
      <w:r w:rsidRPr="007100A7">
        <w:rPr>
          <w:rStyle w:val="1-Char"/>
          <w:rFonts w:hint="cs"/>
          <w:rtl/>
        </w:rPr>
        <w:t xml:space="preserve"> م</w:t>
      </w:r>
      <w:r w:rsidR="00446BB7">
        <w:rPr>
          <w:rStyle w:val="1-Char"/>
          <w:rFonts w:hint="cs"/>
          <w:rtl/>
        </w:rPr>
        <w:t>ی</w:t>
      </w:r>
      <w:r w:rsidRPr="007100A7">
        <w:rPr>
          <w:rStyle w:val="1-Char"/>
          <w:rFonts w:hint="cs"/>
          <w:rtl/>
        </w:rPr>
        <w:t>‌باشد.</w:t>
      </w:r>
    </w:p>
    <w:p w:rsidR="006B31CA" w:rsidRPr="007100A7" w:rsidRDefault="00544D97" w:rsidP="00AF1D25">
      <w:pPr>
        <w:rPr>
          <w:rStyle w:val="1-Char"/>
          <w:rtl/>
        </w:rPr>
      </w:pPr>
      <w:r w:rsidRPr="00544D97">
        <w:rPr>
          <w:rStyle w:val="1-Char"/>
          <w:rFonts w:hint="cs"/>
          <w:rtl/>
        </w:rPr>
        <w:t>ابن عباس</w:t>
      </w:r>
      <w:r w:rsidRPr="00544D97">
        <w:rPr>
          <w:rStyle w:val="1-Char"/>
          <w:rFonts w:cs="CTraditional Arabic" w:hint="cs"/>
          <w:rtl/>
        </w:rPr>
        <w:t>ب</w:t>
      </w:r>
      <w:r w:rsidR="006B31CA" w:rsidRPr="007100A7">
        <w:rPr>
          <w:rStyle w:val="1-Char"/>
          <w:rFonts w:hint="cs"/>
          <w:rtl/>
        </w:rPr>
        <w:t xml:space="preserve"> گو</w:t>
      </w:r>
      <w:r w:rsidR="00446BB7">
        <w:rPr>
          <w:rStyle w:val="1-Char"/>
          <w:rFonts w:hint="cs"/>
          <w:rtl/>
        </w:rPr>
        <w:t>ی</w:t>
      </w:r>
      <w:r w:rsidR="006B31CA" w:rsidRPr="007100A7">
        <w:rPr>
          <w:rStyle w:val="1-Char"/>
          <w:rFonts w:hint="cs"/>
          <w:rtl/>
        </w:rPr>
        <w:t>د: رسول خدا</w:t>
      </w:r>
      <w:r w:rsidR="00FE6406" w:rsidRPr="00FE6406">
        <w:rPr>
          <w:rStyle w:val="1-Char"/>
          <w:rFonts w:cs="CTraditional Arabic" w:hint="cs"/>
          <w:rtl/>
        </w:rPr>
        <w:t xml:space="preserve"> ج</w:t>
      </w:r>
      <w:r w:rsidR="006B31CA" w:rsidRPr="007100A7">
        <w:rPr>
          <w:rStyle w:val="1-Char"/>
          <w:rFonts w:hint="cs"/>
          <w:rtl/>
        </w:rPr>
        <w:t xml:space="preserve"> فرموده است: </w:t>
      </w:r>
      <w:r w:rsidR="006B31CA" w:rsidRPr="00BE2421">
        <w:rPr>
          <w:rStyle w:val="5-Char"/>
          <w:rFonts w:hint="cs"/>
          <w:rtl/>
        </w:rPr>
        <w:t>«اِنَّ عُمْرَةً فِيْ رَمَضٰانَ تَعْدِلُ حَجَّةً»</w:t>
      </w:r>
      <w:r w:rsidR="006B31CA" w:rsidRPr="007100A7">
        <w:rPr>
          <w:rStyle w:val="1-Char"/>
          <w:rFonts w:hint="cs"/>
          <w:rtl/>
        </w:rPr>
        <w:t xml:space="preserve"> (مسلم)؛ </w:t>
      </w:r>
      <w:r w:rsidR="006B31CA" w:rsidRPr="00BE2421">
        <w:rPr>
          <w:rStyle w:val="1-Char"/>
          <w:rFonts w:hint="cs"/>
          <w:rtl/>
        </w:rPr>
        <w:t>«همانا ادا</w:t>
      </w:r>
      <w:r w:rsidR="00446BB7">
        <w:rPr>
          <w:rStyle w:val="1-Char"/>
          <w:rFonts w:hint="cs"/>
          <w:rtl/>
        </w:rPr>
        <w:t>ی</w:t>
      </w:r>
      <w:r w:rsidR="006B31CA" w:rsidRPr="00BE2421">
        <w:rPr>
          <w:rStyle w:val="1-Char"/>
          <w:rFonts w:hint="cs"/>
          <w:rtl/>
        </w:rPr>
        <w:t xml:space="preserve"> عمره در ماه رمضان، برابر با حجّ است»</w:t>
      </w:r>
      <w:r w:rsidR="006B31CA" w:rsidRPr="007100A7">
        <w:rPr>
          <w:rStyle w:val="1-Char"/>
          <w:rFonts w:hint="cs"/>
          <w:rtl/>
        </w:rPr>
        <w:t>. و بخار</w:t>
      </w:r>
      <w:r w:rsidR="00446BB7">
        <w:rPr>
          <w:rStyle w:val="1-Char"/>
          <w:rFonts w:hint="cs"/>
          <w:rtl/>
        </w:rPr>
        <w:t>ی</w:t>
      </w:r>
      <w:r w:rsidR="006B31CA" w:rsidRPr="007100A7">
        <w:rPr>
          <w:rStyle w:val="1-Char"/>
          <w:rFonts w:hint="cs"/>
          <w:rtl/>
        </w:rPr>
        <w:t xml:space="preserve"> چن</w:t>
      </w:r>
      <w:r w:rsidR="00446BB7">
        <w:rPr>
          <w:rStyle w:val="1-Char"/>
          <w:rFonts w:hint="cs"/>
          <w:rtl/>
        </w:rPr>
        <w:t>ی</w:t>
      </w:r>
      <w:r w:rsidR="006B31CA" w:rsidRPr="007100A7">
        <w:rPr>
          <w:rStyle w:val="1-Char"/>
          <w:rFonts w:hint="cs"/>
          <w:rtl/>
        </w:rPr>
        <w:t>ن روا</w:t>
      </w:r>
      <w:r w:rsidR="00446BB7">
        <w:rPr>
          <w:rStyle w:val="1-Char"/>
          <w:rFonts w:hint="cs"/>
          <w:rtl/>
        </w:rPr>
        <w:t>ی</w:t>
      </w:r>
      <w:r w:rsidR="006B31CA" w:rsidRPr="007100A7">
        <w:rPr>
          <w:rStyle w:val="1-Char"/>
          <w:rFonts w:hint="cs"/>
          <w:rtl/>
        </w:rPr>
        <w:t xml:space="preserve">ت کرده است: </w:t>
      </w:r>
      <w:r w:rsidR="006B31CA" w:rsidRPr="00BE2421">
        <w:rPr>
          <w:rStyle w:val="5-Char"/>
          <w:rFonts w:hint="cs"/>
          <w:rtl/>
        </w:rPr>
        <w:t>«فَاِنَّ عُمْرَةً فِيْ رَمَضٰانَ حَجَّةٌ اَوْ نَحْواً مِمّٰا قٰالَ»</w:t>
      </w:r>
      <w:r w:rsidR="006B31CA" w:rsidRPr="007100A7">
        <w:rPr>
          <w:rStyle w:val="1-Char"/>
          <w:rFonts w:hint="cs"/>
          <w:rtl/>
        </w:rPr>
        <w:t xml:space="preserve">؛ </w:t>
      </w:r>
      <w:r w:rsidR="006B31CA" w:rsidRPr="00BE2421">
        <w:rPr>
          <w:rStyle w:val="1-Char"/>
          <w:rFonts w:hint="cs"/>
          <w:rtl/>
        </w:rPr>
        <w:t>«به راست</w:t>
      </w:r>
      <w:r w:rsidR="00446BB7">
        <w:rPr>
          <w:rStyle w:val="1-Char"/>
          <w:rFonts w:hint="cs"/>
          <w:rtl/>
        </w:rPr>
        <w:t>ی</w:t>
      </w:r>
      <w:r w:rsidR="006B31CA" w:rsidRPr="00BE2421">
        <w:rPr>
          <w:rStyle w:val="1-Char"/>
          <w:rFonts w:hint="cs"/>
          <w:rtl/>
        </w:rPr>
        <w:t xml:space="preserve"> که عمره نمودن در ماه رمضان، معادل حجّ است»</w:t>
      </w:r>
      <w:r w:rsidR="006B31CA" w:rsidRPr="007100A7">
        <w:rPr>
          <w:rStyle w:val="1-Char"/>
          <w:rFonts w:hint="cs"/>
          <w:rtl/>
        </w:rPr>
        <w:t>. و در روا</w:t>
      </w:r>
      <w:r w:rsidR="00446BB7">
        <w:rPr>
          <w:rStyle w:val="1-Char"/>
          <w:rFonts w:hint="cs"/>
          <w:rtl/>
        </w:rPr>
        <w:t>ی</w:t>
      </w:r>
      <w:r w:rsidR="006B31CA" w:rsidRPr="007100A7">
        <w:rPr>
          <w:rStyle w:val="1-Char"/>
          <w:rFonts w:hint="cs"/>
          <w:rtl/>
        </w:rPr>
        <w:t>ت</w:t>
      </w:r>
      <w:r w:rsidR="00446BB7">
        <w:rPr>
          <w:rStyle w:val="1-Char"/>
          <w:rFonts w:hint="cs"/>
          <w:rtl/>
        </w:rPr>
        <w:t>ی</w:t>
      </w:r>
      <w:r w:rsidR="006B31CA" w:rsidRPr="007100A7">
        <w:rPr>
          <w:rStyle w:val="1-Char"/>
          <w:rFonts w:hint="cs"/>
          <w:rtl/>
        </w:rPr>
        <w:t xml:space="preserve"> د</w:t>
      </w:r>
      <w:r w:rsidR="00446BB7">
        <w:rPr>
          <w:rStyle w:val="1-Char"/>
          <w:rFonts w:hint="cs"/>
          <w:rtl/>
        </w:rPr>
        <w:t>ی</w:t>
      </w:r>
      <w:r w:rsidR="006B31CA" w:rsidRPr="007100A7">
        <w:rPr>
          <w:rStyle w:val="1-Char"/>
          <w:rFonts w:hint="cs"/>
          <w:rtl/>
        </w:rPr>
        <w:t>گر از مسلم چن</w:t>
      </w:r>
      <w:r w:rsidR="00446BB7">
        <w:rPr>
          <w:rStyle w:val="1-Char"/>
          <w:rFonts w:hint="cs"/>
          <w:rtl/>
        </w:rPr>
        <w:t>ی</w:t>
      </w:r>
      <w:r w:rsidR="006B31CA" w:rsidRPr="007100A7">
        <w:rPr>
          <w:rStyle w:val="1-Char"/>
          <w:rFonts w:hint="cs"/>
          <w:rtl/>
        </w:rPr>
        <w:t xml:space="preserve">ن آمده است: </w:t>
      </w:r>
      <w:r w:rsidR="006B31CA" w:rsidRPr="00BE2421">
        <w:rPr>
          <w:rStyle w:val="5-Char"/>
          <w:rFonts w:hint="cs"/>
          <w:rtl/>
        </w:rPr>
        <w:t>«فَعُمْرَةٌ فِيْ رَمَضٰانَ تَقْضِيْ حَجَّةً اَوْ حَجَّةً مَعِيْ»</w:t>
      </w:r>
      <w:r w:rsidR="006B31CA" w:rsidRPr="007100A7">
        <w:rPr>
          <w:rStyle w:val="1-Char"/>
          <w:rFonts w:hint="cs"/>
          <w:rtl/>
        </w:rPr>
        <w:t xml:space="preserve">؛ </w:t>
      </w:r>
      <w:r w:rsidR="006B31CA" w:rsidRPr="00BE2421">
        <w:rPr>
          <w:rStyle w:val="1-Char"/>
          <w:rFonts w:hint="cs"/>
          <w:rtl/>
        </w:rPr>
        <w:t>«ادا</w:t>
      </w:r>
      <w:r w:rsidR="00446BB7">
        <w:rPr>
          <w:rStyle w:val="1-Char"/>
          <w:rFonts w:hint="cs"/>
          <w:rtl/>
        </w:rPr>
        <w:t>ی</w:t>
      </w:r>
      <w:r w:rsidR="006B31CA" w:rsidRPr="00BE2421">
        <w:rPr>
          <w:rStyle w:val="1-Char"/>
          <w:rFonts w:hint="cs"/>
          <w:rtl/>
        </w:rPr>
        <w:t xml:space="preserve"> عمره در ماه رمضان، معادل حجّ، </w:t>
      </w:r>
      <w:r w:rsidR="00446BB7">
        <w:rPr>
          <w:rStyle w:val="1-Char"/>
          <w:rFonts w:hint="cs"/>
          <w:rtl/>
        </w:rPr>
        <w:t>ی</w:t>
      </w:r>
      <w:r w:rsidR="006B31CA" w:rsidRPr="00BE2421">
        <w:rPr>
          <w:rStyle w:val="1-Char"/>
          <w:rFonts w:hint="cs"/>
          <w:rtl/>
        </w:rPr>
        <w:t>ا برابر حجّ کردن با من است»</w:t>
      </w:r>
      <w:r w:rsidR="006B31CA" w:rsidRPr="007100A7">
        <w:rPr>
          <w:rStyle w:val="1-Char"/>
          <w:rFonts w:hint="cs"/>
          <w:rtl/>
        </w:rPr>
        <w:t>.]</w:t>
      </w:r>
    </w:p>
    <w:p w:rsidR="006B31CA" w:rsidRPr="007100A7" w:rsidRDefault="006B31CA" w:rsidP="00AF1D25">
      <w:pPr>
        <w:rPr>
          <w:rStyle w:val="1-Char"/>
          <w:rtl/>
        </w:rPr>
      </w:pPr>
      <w:r w:rsidRPr="007100A7">
        <w:rPr>
          <w:rStyle w:val="1-Char"/>
          <w:rFonts w:hint="cs"/>
          <w:rtl/>
        </w:rPr>
        <w:t>و احرام بستن برا</w:t>
      </w:r>
      <w:r w:rsidR="00446BB7">
        <w:rPr>
          <w:rStyle w:val="1-Char"/>
          <w:rFonts w:hint="cs"/>
          <w:rtl/>
        </w:rPr>
        <w:t>ی</w:t>
      </w:r>
      <w:r w:rsidRPr="007100A7">
        <w:rPr>
          <w:rStyle w:val="1-Char"/>
          <w:rFonts w:hint="cs"/>
          <w:rtl/>
        </w:rPr>
        <w:t xml:space="preserve"> عمره در </w:t>
      </w:r>
      <w:r w:rsidRPr="00FE6406">
        <w:rPr>
          <w:rStyle w:val="9-Char"/>
          <w:rFonts w:eastAsia="Batang" w:hint="cs"/>
          <w:rtl/>
        </w:rPr>
        <w:t>روز عرفه، روز ع</w:t>
      </w:r>
      <w:r w:rsidR="00446BB7">
        <w:rPr>
          <w:rStyle w:val="9-Char"/>
          <w:rFonts w:eastAsia="Batang" w:hint="cs"/>
          <w:rtl/>
        </w:rPr>
        <w:t>ی</w:t>
      </w:r>
      <w:r w:rsidRPr="00FE6406">
        <w:rPr>
          <w:rStyle w:val="9-Char"/>
          <w:rFonts w:eastAsia="Batang" w:hint="cs"/>
          <w:rtl/>
        </w:rPr>
        <w:t>د قربان و روزها</w:t>
      </w:r>
      <w:r w:rsidR="00446BB7">
        <w:rPr>
          <w:rStyle w:val="9-Char"/>
          <w:rFonts w:eastAsia="Batang" w:hint="cs"/>
          <w:rtl/>
        </w:rPr>
        <w:t>ی</w:t>
      </w:r>
      <w:r w:rsidRPr="00FE6406">
        <w:rPr>
          <w:rStyle w:val="9-Char"/>
          <w:rFonts w:eastAsia="Batang" w:hint="cs"/>
          <w:rtl/>
        </w:rPr>
        <w:t xml:space="preserve"> تشر</w:t>
      </w:r>
      <w:r w:rsidR="00446BB7">
        <w:rPr>
          <w:rStyle w:val="9-Char"/>
          <w:rFonts w:eastAsia="Batang" w:hint="cs"/>
          <w:rtl/>
        </w:rPr>
        <w:t>ی</w:t>
      </w:r>
      <w:r w:rsidRPr="00FE6406">
        <w:rPr>
          <w:rStyle w:val="9-Char"/>
          <w:rFonts w:eastAsia="Batang" w:hint="cs"/>
          <w:rtl/>
        </w:rPr>
        <w:t>ق</w:t>
      </w:r>
      <w:r w:rsidRPr="007100A7">
        <w:rPr>
          <w:rStyle w:val="1-Char"/>
          <w:rFonts w:hint="cs"/>
          <w:rtl/>
        </w:rPr>
        <w:t>، مکروه است.</w:t>
      </w:r>
    </w:p>
    <w:p w:rsidR="006B31CA" w:rsidRPr="007100A7" w:rsidRDefault="006B31CA" w:rsidP="00AF1D25">
      <w:pPr>
        <w:rPr>
          <w:rStyle w:val="1-Char"/>
          <w:rtl/>
        </w:rPr>
      </w:pPr>
      <w:r w:rsidRPr="007100A7">
        <w:rPr>
          <w:rStyle w:val="1-Char"/>
          <w:rFonts w:hint="cs"/>
          <w:rtl/>
        </w:rPr>
        <w:t xml:space="preserve">و </w:t>
      </w:r>
      <w:r w:rsidRPr="00FE6406">
        <w:rPr>
          <w:rStyle w:val="9-Char"/>
          <w:rFonts w:eastAsia="Batang" w:hint="cs"/>
          <w:rtl/>
        </w:rPr>
        <w:t>ک</w:t>
      </w:r>
      <w:r w:rsidR="00446BB7">
        <w:rPr>
          <w:rStyle w:val="9-Char"/>
          <w:rFonts w:eastAsia="Batang" w:hint="cs"/>
          <w:rtl/>
        </w:rPr>
        <w:t>ی</w:t>
      </w:r>
      <w:r w:rsidRPr="00FE6406">
        <w:rPr>
          <w:rStyle w:val="9-Char"/>
          <w:rFonts w:eastAsia="Batang" w:hint="cs"/>
          <w:rtl/>
        </w:rPr>
        <w:t>ف</w:t>
      </w:r>
      <w:r w:rsidR="00446BB7">
        <w:rPr>
          <w:rStyle w:val="9-Char"/>
          <w:rFonts w:eastAsia="Batang" w:hint="cs"/>
          <w:rtl/>
        </w:rPr>
        <w:t>ی</w:t>
      </w:r>
      <w:r w:rsidRPr="00FE6406">
        <w:rPr>
          <w:rStyle w:val="9-Char"/>
          <w:rFonts w:eastAsia="Batang" w:hint="cs"/>
          <w:rtl/>
        </w:rPr>
        <w:t>ت و چگونگ</w:t>
      </w:r>
      <w:r w:rsidR="00446BB7">
        <w:rPr>
          <w:rStyle w:val="9-Char"/>
          <w:rFonts w:eastAsia="Batang" w:hint="cs"/>
          <w:rtl/>
        </w:rPr>
        <w:t>ی</w:t>
      </w:r>
      <w:r w:rsidRPr="00FE6406">
        <w:rPr>
          <w:rStyle w:val="9-Char"/>
          <w:rFonts w:eastAsia="Batang" w:hint="cs"/>
          <w:rtl/>
        </w:rPr>
        <w:t xml:space="preserve"> عمره بد</w:t>
      </w:r>
      <w:r w:rsidR="00446BB7">
        <w:rPr>
          <w:rStyle w:val="9-Char"/>
          <w:rFonts w:eastAsia="Batang" w:hint="cs"/>
          <w:rtl/>
        </w:rPr>
        <w:t>ی</w:t>
      </w:r>
      <w:r w:rsidRPr="00FE6406">
        <w:rPr>
          <w:rStyle w:val="9-Char"/>
          <w:rFonts w:eastAsia="Batang" w:hint="cs"/>
          <w:rtl/>
        </w:rPr>
        <w:t>ن ترت</w:t>
      </w:r>
      <w:r w:rsidR="00446BB7">
        <w:rPr>
          <w:rStyle w:val="9-Char"/>
          <w:rFonts w:eastAsia="Batang" w:hint="cs"/>
          <w:rtl/>
        </w:rPr>
        <w:t>ی</w:t>
      </w:r>
      <w:r w:rsidRPr="00FE6406">
        <w:rPr>
          <w:rStyle w:val="9-Char"/>
          <w:rFonts w:eastAsia="Batang" w:hint="cs"/>
          <w:rtl/>
        </w:rPr>
        <w:t>ب است که:</w:t>
      </w:r>
      <w:r w:rsidRPr="007100A7">
        <w:rPr>
          <w:rStyle w:val="1-Char"/>
          <w:rFonts w:hint="cs"/>
          <w:rtl/>
        </w:rPr>
        <w:t xml:space="preserve"> [کس</w:t>
      </w:r>
      <w:r w:rsidR="00446BB7">
        <w:rPr>
          <w:rStyle w:val="1-Char"/>
          <w:rFonts w:hint="cs"/>
          <w:rtl/>
        </w:rPr>
        <w:t>ی</w:t>
      </w:r>
      <w:r w:rsidRPr="007100A7">
        <w:rPr>
          <w:rStyle w:val="1-Char"/>
          <w:rFonts w:hint="cs"/>
          <w:rtl/>
        </w:rPr>
        <w:t xml:space="preserve"> که اراده‌</w:t>
      </w:r>
      <w:r w:rsidR="00446BB7">
        <w:rPr>
          <w:rStyle w:val="1-Char"/>
          <w:rFonts w:hint="cs"/>
          <w:rtl/>
        </w:rPr>
        <w:t>ی</w:t>
      </w:r>
      <w:r w:rsidRPr="007100A7">
        <w:rPr>
          <w:rStyle w:val="1-Char"/>
          <w:rFonts w:hint="cs"/>
          <w:rtl/>
        </w:rPr>
        <w:t xml:space="preserve"> انجام عمره را دارد، اگر </w:t>
      </w:r>
      <w:r w:rsidR="00AF17B9">
        <w:rPr>
          <w:rStyle w:val="1-Char"/>
          <w:rFonts w:hint="cs"/>
          <w:rtl/>
        </w:rPr>
        <w:t>چنان‌چه</w:t>
      </w:r>
      <w:r w:rsidRPr="007100A7">
        <w:rPr>
          <w:rStyle w:val="1-Char"/>
          <w:rFonts w:hint="cs"/>
          <w:rtl/>
        </w:rPr>
        <w:t>] در خود مکّه مکرمه بود، با</w:t>
      </w:r>
      <w:r w:rsidR="00446BB7">
        <w:rPr>
          <w:rStyle w:val="1-Char"/>
          <w:rFonts w:hint="cs"/>
          <w:rtl/>
        </w:rPr>
        <w:t>ی</w:t>
      </w:r>
      <w:r w:rsidRPr="007100A7">
        <w:rPr>
          <w:rStyle w:val="1-Char"/>
          <w:rFonts w:hint="cs"/>
          <w:rtl/>
        </w:rPr>
        <w:t>د به سرزم</w:t>
      </w:r>
      <w:r w:rsidR="00446BB7">
        <w:rPr>
          <w:rStyle w:val="1-Char"/>
          <w:rFonts w:hint="cs"/>
          <w:rtl/>
        </w:rPr>
        <w:t>ی</w:t>
      </w:r>
      <w:r w:rsidRPr="007100A7">
        <w:rPr>
          <w:rStyle w:val="1-Char"/>
          <w:rFonts w:hint="cs"/>
          <w:rtl/>
        </w:rPr>
        <w:t>ن «</w:t>
      </w:r>
      <w:r w:rsidRPr="00FE6406">
        <w:rPr>
          <w:rStyle w:val="9-Char"/>
          <w:rFonts w:eastAsia="Batang" w:hint="cs"/>
          <w:rtl/>
        </w:rPr>
        <w:t>حلّ</w:t>
      </w:r>
      <w:r w:rsidRPr="007100A7">
        <w:rPr>
          <w:rStyle w:val="1-Char"/>
          <w:rFonts w:hint="cs"/>
          <w:rtl/>
        </w:rPr>
        <w:t>» برود، [و از آنجا برا</w:t>
      </w:r>
      <w:r w:rsidR="00446BB7">
        <w:rPr>
          <w:rStyle w:val="1-Char"/>
          <w:rFonts w:hint="cs"/>
          <w:rtl/>
        </w:rPr>
        <w:t>ی</w:t>
      </w:r>
      <w:r w:rsidRPr="007100A7">
        <w:rPr>
          <w:rStyle w:val="1-Char"/>
          <w:rFonts w:hint="cs"/>
          <w:rtl/>
        </w:rPr>
        <w:t xml:space="preserve"> عمره، احرام ببندد؛ و بهتر</w:t>
      </w:r>
      <w:r w:rsidR="00446BB7">
        <w:rPr>
          <w:rStyle w:val="1-Char"/>
          <w:rFonts w:hint="cs"/>
          <w:rtl/>
        </w:rPr>
        <w:t>ی</w:t>
      </w:r>
      <w:r w:rsidRPr="007100A7">
        <w:rPr>
          <w:rStyle w:val="1-Char"/>
          <w:rFonts w:hint="cs"/>
          <w:rtl/>
        </w:rPr>
        <w:t>ن سرزم</w:t>
      </w:r>
      <w:r w:rsidR="00446BB7">
        <w:rPr>
          <w:rStyle w:val="1-Char"/>
          <w:rFonts w:hint="cs"/>
          <w:rtl/>
        </w:rPr>
        <w:t>ی</w:t>
      </w:r>
      <w:r w:rsidRPr="007100A7">
        <w:rPr>
          <w:rStyle w:val="1-Char"/>
          <w:rFonts w:hint="cs"/>
          <w:rtl/>
        </w:rPr>
        <w:t xml:space="preserve">ن </w:t>
      </w:r>
      <w:r w:rsidRPr="0014773F">
        <w:rPr>
          <w:rStyle w:val="5-Char0"/>
          <w:rFonts w:hint="cs"/>
          <w:rtl/>
        </w:rPr>
        <w:t>«حِلّ»</w:t>
      </w:r>
      <w:r w:rsidRPr="007100A7">
        <w:rPr>
          <w:rStyle w:val="1-Char"/>
          <w:rFonts w:hint="cs"/>
          <w:rtl/>
        </w:rPr>
        <w:t xml:space="preserve">، </w:t>
      </w:r>
      <w:r w:rsidRPr="00FE6406">
        <w:rPr>
          <w:rStyle w:val="9-Char"/>
          <w:rFonts w:eastAsia="Batang" w:hint="cs"/>
          <w:rtl/>
        </w:rPr>
        <w:t>تنع</w:t>
      </w:r>
      <w:r w:rsidR="00446BB7">
        <w:rPr>
          <w:rStyle w:val="9-Char"/>
          <w:rFonts w:eastAsia="Batang" w:hint="cs"/>
          <w:rtl/>
        </w:rPr>
        <w:t>ی</w:t>
      </w:r>
      <w:r w:rsidRPr="00FE6406">
        <w:rPr>
          <w:rStyle w:val="9-Char"/>
          <w:rFonts w:eastAsia="Batang" w:hint="cs"/>
          <w:rtl/>
        </w:rPr>
        <w:t>م</w:t>
      </w:r>
      <w:r w:rsidRPr="007100A7">
        <w:rPr>
          <w:rStyle w:val="1-Char"/>
          <w:rFonts w:hint="cs"/>
          <w:rtl/>
        </w:rPr>
        <w:t xml:space="preserve"> است و پس از آن </w:t>
      </w:r>
      <w:r w:rsidRPr="0014773F">
        <w:rPr>
          <w:rStyle w:val="5-Char0"/>
          <w:rFonts w:hint="cs"/>
          <w:rtl/>
        </w:rPr>
        <w:t>«جعرّانة»</w:t>
      </w:r>
      <w:r w:rsidRPr="007100A7">
        <w:rPr>
          <w:rStyle w:val="1-Char"/>
          <w:rFonts w:hint="cs"/>
          <w:rtl/>
        </w:rPr>
        <w:t>.] برخلاف احرام برا</w:t>
      </w:r>
      <w:r w:rsidR="00446BB7">
        <w:rPr>
          <w:rStyle w:val="1-Char"/>
          <w:rFonts w:hint="cs"/>
          <w:rtl/>
        </w:rPr>
        <w:t>ی</w:t>
      </w:r>
      <w:r w:rsidRPr="007100A7">
        <w:rPr>
          <w:rStyle w:val="1-Char"/>
          <w:rFonts w:hint="cs"/>
          <w:rtl/>
        </w:rPr>
        <w:t xml:space="preserve"> حج که با</w:t>
      </w:r>
      <w:r w:rsidR="00446BB7">
        <w:rPr>
          <w:rStyle w:val="1-Char"/>
          <w:rFonts w:hint="cs"/>
          <w:rtl/>
        </w:rPr>
        <w:t>ی</w:t>
      </w:r>
      <w:r w:rsidRPr="007100A7">
        <w:rPr>
          <w:rStyle w:val="1-Char"/>
          <w:rFonts w:hint="cs"/>
          <w:rtl/>
        </w:rPr>
        <w:t>د کسان</w:t>
      </w:r>
      <w:r w:rsidR="00446BB7">
        <w:rPr>
          <w:rStyle w:val="1-Char"/>
          <w:rFonts w:hint="cs"/>
          <w:rtl/>
        </w:rPr>
        <w:t>ی</w:t>
      </w:r>
      <w:r w:rsidRPr="007100A7">
        <w:rPr>
          <w:rStyle w:val="1-Char"/>
          <w:rFonts w:hint="cs"/>
          <w:rtl/>
        </w:rPr>
        <w:t xml:space="preserve"> که در مکه هستند، برا</w:t>
      </w:r>
      <w:r w:rsidR="00446BB7">
        <w:rPr>
          <w:rStyle w:val="1-Char"/>
          <w:rFonts w:hint="cs"/>
          <w:rtl/>
        </w:rPr>
        <w:t>ی</w:t>
      </w:r>
      <w:r w:rsidRPr="007100A7">
        <w:rPr>
          <w:rStyle w:val="1-Char"/>
          <w:rFonts w:hint="cs"/>
          <w:rtl/>
        </w:rPr>
        <w:t xml:space="preserve"> آن، از </w:t>
      </w:r>
      <w:r w:rsidRPr="00FE6406">
        <w:rPr>
          <w:rStyle w:val="9-Char"/>
          <w:rFonts w:eastAsia="Batang" w:hint="cs"/>
          <w:rtl/>
        </w:rPr>
        <w:t>حَرم</w:t>
      </w:r>
      <w:r w:rsidRPr="007100A7">
        <w:rPr>
          <w:rStyle w:val="1-Char"/>
          <w:rFonts w:hint="cs"/>
          <w:rtl/>
        </w:rPr>
        <w:t xml:space="preserve"> احرام ببندند؛ [پس کس</w:t>
      </w:r>
      <w:r w:rsidR="00446BB7">
        <w:rPr>
          <w:rStyle w:val="1-Char"/>
          <w:rFonts w:hint="cs"/>
          <w:rtl/>
        </w:rPr>
        <w:t>ی</w:t>
      </w:r>
      <w:r w:rsidRPr="007100A7">
        <w:rPr>
          <w:rStyle w:val="1-Char"/>
          <w:rFonts w:hint="cs"/>
          <w:rtl/>
        </w:rPr>
        <w:t xml:space="preserve"> که به مکه هست و اراده‌</w:t>
      </w:r>
      <w:r w:rsidR="00446BB7">
        <w:rPr>
          <w:rStyle w:val="1-Char"/>
          <w:rFonts w:hint="cs"/>
          <w:rtl/>
        </w:rPr>
        <w:t>ی</w:t>
      </w:r>
      <w:r w:rsidRPr="007100A7">
        <w:rPr>
          <w:rStyle w:val="1-Char"/>
          <w:rFonts w:hint="cs"/>
          <w:rtl/>
        </w:rPr>
        <w:t xml:space="preserve"> عمره را دارد، با</w:t>
      </w:r>
      <w:r w:rsidR="00446BB7">
        <w:rPr>
          <w:rStyle w:val="1-Char"/>
          <w:rFonts w:hint="cs"/>
          <w:rtl/>
        </w:rPr>
        <w:t>ی</w:t>
      </w:r>
      <w:r w:rsidRPr="007100A7">
        <w:rPr>
          <w:rStyle w:val="1-Char"/>
          <w:rFonts w:hint="cs"/>
          <w:rtl/>
        </w:rPr>
        <w:t xml:space="preserve">د به </w:t>
      </w:r>
      <w:r w:rsidRPr="00FE6406">
        <w:rPr>
          <w:rStyle w:val="9-Char"/>
          <w:rFonts w:eastAsia="Batang" w:hint="cs"/>
          <w:rtl/>
        </w:rPr>
        <w:t>سرزم</w:t>
      </w:r>
      <w:r w:rsidR="00446BB7">
        <w:rPr>
          <w:rStyle w:val="9-Char"/>
          <w:rFonts w:eastAsia="Batang" w:hint="cs"/>
          <w:rtl/>
        </w:rPr>
        <w:t>ی</w:t>
      </w:r>
      <w:r w:rsidRPr="00FE6406">
        <w:rPr>
          <w:rStyle w:val="9-Char"/>
          <w:rFonts w:eastAsia="Batang" w:hint="cs"/>
          <w:rtl/>
        </w:rPr>
        <w:t>ن حِلّ</w:t>
      </w:r>
      <w:r w:rsidRPr="007100A7">
        <w:rPr>
          <w:rStyle w:val="1-Char"/>
          <w:rFonts w:hint="cs"/>
          <w:rtl/>
        </w:rPr>
        <w:t xml:space="preserve"> برود. و اگر </w:t>
      </w:r>
      <w:r w:rsidR="00AF17B9">
        <w:rPr>
          <w:rStyle w:val="1-Char"/>
          <w:rFonts w:hint="cs"/>
          <w:rtl/>
        </w:rPr>
        <w:t>چنان‌چه</w:t>
      </w:r>
      <w:r w:rsidRPr="007100A7">
        <w:rPr>
          <w:rStyle w:val="1-Char"/>
          <w:rFonts w:hint="cs"/>
          <w:rtl/>
        </w:rPr>
        <w:t xml:space="preserve"> اراده‌</w:t>
      </w:r>
      <w:r w:rsidR="00446BB7">
        <w:rPr>
          <w:rStyle w:val="1-Char"/>
          <w:rFonts w:hint="cs"/>
          <w:rtl/>
        </w:rPr>
        <w:t>ی</w:t>
      </w:r>
      <w:r w:rsidRPr="007100A7">
        <w:rPr>
          <w:rStyle w:val="1-Char"/>
          <w:rFonts w:hint="cs"/>
          <w:rtl/>
        </w:rPr>
        <w:t xml:space="preserve"> حجّ را داشت، با</w:t>
      </w:r>
      <w:r w:rsidR="00446BB7">
        <w:rPr>
          <w:rStyle w:val="1-Char"/>
          <w:rFonts w:hint="cs"/>
          <w:rtl/>
        </w:rPr>
        <w:t>ی</w:t>
      </w:r>
      <w:r w:rsidRPr="007100A7">
        <w:rPr>
          <w:rStyle w:val="1-Char"/>
          <w:rFonts w:hint="cs"/>
          <w:rtl/>
        </w:rPr>
        <w:t>د به حَرَم برود و از آنجا احرام ببندد؛ و فرق</w:t>
      </w:r>
      <w:r w:rsidR="00446BB7">
        <w:rPr>
          <w:rStyle w:val="1-Char"/>
          <w:rFonts w:hint="cs"/>
          <w:rtl/>
        </w:rPr>
        <w:t>ی</w:t>
      </w:r>
      <w:r w:rsidRPr="007100A7">
        <w:rPr>
          <w:rStyle w:val="1-Char"/>
          <w:rFonts w:hint="cs"/>
          <w:rtl/>
        </w:rPr>
        <w:t xml:space="preserve"> نم</w:t>
      </w:r>
      <w:r w:rsidR="00446BB7">
        <w:rPr>
          <w:rStyle w:val="1-Char"/>
          <w:rFonts w:hint="cs"/>
          <w:rtl/>
        </w:rPr>
        <w:t>ی</w:t>
      </w:r>
      <w:r w:rsidRPr="007100A7">
        <w:rPr>
          <w:rStyle w:val="1-Char"/>
          <w:rFonts w:hint="cs"/>
          <w:rtl/>
        </w:rPr>
        <w:t>‌کند که او از اهال</w:t>
      </w:r>
      <w:r w:rsidR="00446BB7">
        <w:rPr>
          <w:rStyle w:val="1-Char"/>
          <w:rFonts w:hint="cs"/>
          <w:rtl/>
        </w:rPr>
        <w:t>ی</w:t>
      </w:r>
      <w:r w:rsidRPr="007100A7">
        <w:rPr>
          <w:rStyle w:val="1-Char"/>
          <w:rFonts w:hint="cs"/>
          <w:rtl/>
        </w:rPr>
        <w:t xml:space="preserve"> خود مکه باشد </w:t>
      </w:r>
      <w:r w:rsidR="00446BB7">
        <w:rPr>
          <w:rStyle w:val="1-Char"/>
          <w:rFonts w:hint="cs"/>
          <w:rtl/>
        </w:rPr>
        <w:t>ی</w:t>
      </w:r>
      <w:r w:rsidRPr="007100A7">
        <w:rPr>
          <w:rStyle w:val="1-Char"/>
          <w:rFonts w:hint="cs"/>
          <w:rtl/>
        </w:rPr>
        <w:t>ا در آن اقامت گز</w:t>
      </w:r>
      <w:r w:rsidR="00446BB7">
        <w:rPr>
          <w:rStyle w:val="1-Char"/>
          <w:rFonts w:hint="cs"/>
          <w:rtl/>
        </w:rPr>
        <w:t>ی</w:t>
      </w:r>
      <w:r w:rsidRPr="007100A7">
        <w:rPr>
          <w:rStyle w:val="1-Char"/>
          <w:rFonts w:hint="cs"/>
          <w:rtl/>
        </w:rPr>
        <w:t>ده باشد.]</w:t>
      </w:r>
    </w:p>
    <w:p w:rsidR="006B31CA" w:rsidRPr="007100A7" w:rsidRDefault="006B31CA" w:rsidP="00AF1D25">
      <w:pPr>
        <w:rPr>
          <w:rStyle w:val="1-Char"/>
          <w:rtl/>
        </w:rPr>
      </w:pPr>
      <w:r w:rsidRPr="007100A7">
        <w:rPr>
          <w:rStyle w:val="1-Char"/>
          <w:rFonts w:hint="cs"/>
          <w:rtl/>
        </w:rPr>
        <w:t>ول</w:t>
      </w:r>
      <w:r w:rsidR="00446BB7">
        <w:rPr>
          <w:rStyle w:val="1-Char"/>
          <w:rFonts w:hint="cs"/>
          <w:rtl/>
        </w:rPr>
        <w:t>ی</w:t>
      </w:r>
      <w:r w:rsidRPr="007100A7">
        <w:rPr>
          <w:rStyle w:val="1-Char"/>
          <w:rFonts w:hint="cs"/>
          <w:rtl/>
        </w:rPr>
        <w:t xml:space="preserve"> کس</w:t>
      </w:r>
      <w:r w:rsidR="00446BB7">
        <w:rPr>
          <w:rStyle w:val="1-Char"/>
          <w:rFonts w:hint="cs"/>
          <w:rtl/>
        </w:rPr>
        <w:t>ی</w:t>
      </w:r>
      <w:r w:rsidRPr="007100A7">
        <w:rPr>
          <w:rStyle w:val="1-Char"/>
          <w:rFonts w:hint="cs"/>
          <w:rtl/>
        </w:rPr>
        <w:t xml:space="preserve"> که از مکّه دور است [</w:t>
      </w:r>
      <w:r w:rsidRPr="00FE6406">
        <w:rPr>
          <w:rStyle w:val="9-Char"/>
          <w:rFonts w:eastAsia="Batang" w:hint="cs"/>
          <w:rtl/>
        </w:rPr>
        <w:t>شخص آفاق</w:t>
      </w:r>
      <w:r w:rsidR="00446BB7">
        <w:rPr>
          <w:rStyle w:val="9-Char"/>
          <w:rFonts w:eastAsia="Batang" w:hint="cs"/>
          <w:rtl/>
        </w:rPr>
        <w:t>ی</w:t>
      </w:r>
      <w:r w:rsidRPr="007100A7">
        <w:rPr>
          <w:rStyle w:val="1-Char"/>
          <w:rFonts w:hint="cs"/>
          <w:rtl/>
        </w:rPr>
        <w:t>] و هنوز به مکه وارد نشده است، پس هرگاه قصد داخل شدن به مکه را داشت با</w:t>
      </w:r>
      <w:r w:rsidR="00446BB7">
        <w:rPr>
          <w:rStyle w:val="1-Char"/>
          <w:rFonts w:hint="cs"/>
          <w:rtl/>
        </w:rPr>
        <w:t>ی</w:t>
      </w:r>
      <w:r w:rsidRPr="007100A7">
        <w:rPr>
          <w:rStyle w:val="1-Char"/>
          <w:rFonts w:hint="cs"/>
          <w:rtl/>
        </w:rPr>
        <w:t>د از م</w:t>
      </w:r>
      <w:r w:rsidR="00446BB7">
        <w:rPr>
          <w:rStyle w:val="1-Char"/>
          <w:rFonts w:hint="cs"/>
          <w:rtl/>
        </w:rPr>
        <w:t>ی</w:t>
      </w:r>
      <w:r w:rsidRPr="007100A7">
        <w:rPr>
          <w:rStyle w:val="1-Char"/>
          <w:rFonts w:hint="cs"/>
          <w:rtl/>
        </w:rPr>
        <w:t>قات و احرامگاه احرام ببندد؛ سپس طواف خانه کند و برا</w:t>
      </w:r>
      <w:r w:rsidR="00446BB7">
        <w:rPr>
          <w:rStyle w:val="1-Char"/>
          <w:rFonts w:hint="cs"/>
          <w:rtl/>
        </w:rPr>
        <w:t>ی</w:t>
      </w:r>
      <w:r w:rsidRPr="007100A7">
        <w:rPr>
          <w:rStyle w:val="1-Char"/>
          <w:rFonts w:hint="cs"/>
          <w:rtl/>
        </w:rPr>
        <w:t xml:space="preserve"> عمره، سع</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ان صفا و مروه نما</w:t>
      </w:r>
      <w:r w:rsidR="00446BB7">
        <w:rPr>
          <w:rStyle w:val="1-Char"/>
          <w:rFonts w:hint="cs"/>
          <w:rtl/>
        </w:rPr>
        <w:t>ی</w:t>
      </w:r>
      <w:r w:rsidRPr="007100A7">
        <w:rPr>
          <w:rStyle w:val="1-Char"/>
          <w:rFonts w:hint="cs"/>
          <w:rtl/>
        </w:rPr>
        <w:t xml:space="preserve">د؛ </w:t>
      </w:r>
      <w:r w:rsidR="000A2322">
        <w:rPr>
          <w:rStyle w:val="1-Char"/>
          <w:rFonts w:hint="cs"/>
          <w:rtl/>
        </w:rPr>
        <w:t>آنگاه</w:t>
      </w:r>
      <w:r w:rsidRPr="007100A7">
        <w:rPr>
          <w:rStyle w:val="1-Char"/>
          <w:rFonts w:hint="cs"/>
          <w:rtl/>
        </w:rPr>
        <w:t xml:space="preserve"> مو</w:t>
      </w:r>
      <w:r w:rsidR="00446BB7">
        <w:rPr>
          <w:rStyle w:val="1-Char"/>
          <w:rFonts w:hint="cs"/>
          <w:rtl/>
        </w:rPr>
        <w:t>ی</w:t>
      </w:r>
      <w:r w:rsidRPr="007100A7">
        <w:rPr>
          <w:rStyle w:val="1-Char"/>
          <w:rFonts w:hint="cs"/>
          <w:rtl/>
        </w:rPr>
        <w:t xml:space="preserve"> سرش را بتراشد [</w:t>
      </w:r>
      <w:r w:rsidR="00446BB7">
        <w:rPr>
          <w:rStyle w:val="1-Char"/>
          <w:rFonts w:hint="cs"/>
          <w:rtl/>
        </w:rPr>
        <w:t>ی</w:t>
      </w:r>
      <w:r w:rsidRPr="007100A7">
        <w:rPr>
          <w:rStyle w:val="1-Char"/>
          <w:rFonts w:hint="cs"/>
          <w:rtl/>
        </w:rPr>
        <w:t>ا کوتاه نما</w:t>
      </w:r>
      <w:r w:rsidR="00446BB7">
        <w:rPr>
          <w:rStyle w:val="1-Char"/>
          <w:rFonts w:hint="cs"/>
          <w:rtl/>
        </w:rPr>
        <w:t>ی</w:t>
      </w:r>
      <w:r w:rsidRPr="007100A7">
        <w:rPr>
          <w:rStyle w:val="1-Char"/>
          <w:rFonts w:hint="cs"/>
          <w:rtl/>
        </w:rPr>
        <w:t>د] و در ا</w:t>
      </w:r>
      <w:r w:rsidR="00446BB7">
        <w:rPr>
          <w:rStyle w:val="1-Char"/>
          <w:rFonts w:hint="cs"/>
          <w:rtl/>
        </w:rPr>
        <w:t>ی</w:t>
      </w:r>
      <w:r w:rsidRPr="007100A7">
        <w:rPr>
          <w:rStyle w:val="1-Char"/>
          <w:rFonts w:hint="cs"/>
          <w:rtl/>
        </w:rPr>
        <w:t>ن هنگام، از عمره حلال م</w:t>
      </w:r>
      <w:r w:rsidR="00446BB7">
        <w:rPr>
          <w:rStyle w:val="1-Char"/>
          <w:rFonts w:hint="cs"/>
          <w:rtl/>
        </w:rPr>
        <w:t>ی</w:t>
      </w:r>
      <w:r w:rsidRPr="007100A7">
        <w:rPr>
          <w:rStyle w:val="1-Char"/>
          <w:rFonts w:hint="cs"/>
          <w:rtl/>
        </w:rPr>
        <w:t xml:space="preserve">‌گردد؛ </w:t>
      </w:r>
      <w:r w:rsidR="00AF17B9">
        <w:rPr>
          <w:rStyle w:val="1-Char"/>
          <w:rFonts w:hint="cs"/>
          <w:rtl/>
        </w:rPr>
        <w:t>همچنان‌که</w:t>
      </w:r>
      <w:r w:rsidRPr="007100A7">
        <w:rPr>
          <w:rStyle w:val="1-Char"/>
          <w:rFonts w:hint="cs"/>
          <w:rtl/>
        </w:rPr>
        <w:t xml:space="preserve"> پ</w:t>
      </w:r>
      <w:r w:rsidR="00446BB7">
        <w:rPr>
          <w:rStyle w:val="1-Char"/>
          <w:rFonts w:hint="cs"/>
          <w:rtl/>
        </w:rPr>
        <w:t>ی</w:t>
      </w:r>
      <w:r w:rsidRPr="007100A7">
        <w:rPr>
          <w:rStyle w:val="1-Char"/>
          <w:rFonts w:hint="cs"/>
          <w:rtl/>
        </w:rPr>
        <w:t>شتر - به حمد و ستا</w:t>
      </w:r>
      <w:r w:rsidR="00446BB7">
        <w:rPr>
          <w:rStyle w:val="1-Char"/>
          <w:rFonts w:hint="cs"/>
          <w:rtl/>
        </w:rPr>
        <w:t>ی</w:t>
      </w:r>
      <w:r w:rsidRPr="007100A7">
        <w:rPr>
          <w:rStyle w:val="1-Char"/>
          <w:rFonts w:hint="cs"/>
          <w:rtl/>
        </w:rPr>
        <w:t>ش خدا - آن را ب</w:t>
      </w:r>
      <w:r w:rsidR="00446BB7">
        <w:rPr>
          <w:rStyle w:val="1-Char"/>
          <w:rFonts w:hint="cs"/>
          <w:rtl/>
        </w:rPr>
        <w:t>ی</w:t>
      </w:r>
      <w:r w:rsidRPr="007100A7">
        <w:rPr>
          <w:rStyle w:val="1-Char"/>
          <w:rFonts w:hint="cs"/>
          <w:rtl/>
        </w:rPr>
        <w:t>ان نمود</w:t>
      </w:r>
      <w:r w:rsidR="00446BB7">
        <w:rPr>
          <w:rStyle w:val="1-Char"/>
          <w:rFonts w:hint="cs"/>
          <w:rtl/>
        </w:rPr>
        <w:t>ی</w:t>
      </w:r>
      <w:r w:rsidRPr="007100A7">
        <w:rPr>
          <w:rStyle w:val="1-Char"/>
          <w:rFonts w:hint="cs"/>
          <w:rtl/>
        </w:rPr>
        <w:t>م.</w:t>
      </w:r>
    </w:p>
    <w:p w:rsidR="006B31CA" w:rsidRPr="007100A7" w:rsidRDefault="006B31CA" w:rsidP="00AF1D25">
      <w:pPr>
        <w:rPr>
          <w:rStyle w:val="1-Char"/>
          <w:rtl/>
        </w:rPr>
      </w:pPr>
      <w:r w:rsidRPr="007100A7">
        <w:rPr>
          <w:rStyle w:val="1-Char"/>
          <w:rFonts w:hint="cs"/>
          <w:rtl/>
        </w:rPr>
        <w:t>[پس هرگاه کس</w:t>
      </w:r>
      <w:r w:rsidR="00446BB7">
        <w:rPr>
          <w:rStyle w:val="1-Char"/>
          <w:rFonts w:hint="cs"/>
          <w:rtl/>
        </w:rPr>
        <w:t>ی</w:t>
      </w:r>
      <w:r w:rsidRPr="007100A7">
        <w:rPr>
          <w:rStyle w:val="1-Char"/>
          <w:rFonts w:hint="cs"/>
          <w:rtl/>
        </w:rPr>
        <w:t xml:space="preserve"> اراده‌</w:t>
      </w:r>
      <w:r w:rsidR="00446BB7">
        <w:rPr>
          <w:rStyle w:val="1-Char"/>
          <w:rFonts w:hint="cs"/>
          <w:rtl/>
        </w:rPr>
        <w:t>ی</w:t>
      </w:r>
      <w:r w:rsidRPr="007100A7">
        <w:rPr>
          <w:rStyle w:val="1-Char"/>
          <w:rFonts w:hint="cs"/>
          <w:rtl/>
        </w:rPr>
        <w:t xml:space="preserve"> عمره داشته باشد، با</w:t>
      </w:r>
      <w:r w:rsidR="00446BB7">
        <w:rPr>
          <w:rStyle w:val="1-Char"/>
          <w:rFonts w:hint="cs"/>
          <w:rtl/>
        </w:rPr>
        <w:t>ی</w:t>
      </w:r>
      <w:r w:rsidRPr="007100A7">
        <w:rPr>
          <w:rStyle w:val="1-Char"/>
          <w:rFonts w:hint="cs"/>
          <w:rtl/>
        </w:rPr>
        <w:t>د از م</w:t>
      </w:r>
      <w:r w:rsidR="00446BB7">
        <w:rPr>
          <w:rStyle w:val="1-Char"/>
          <w:rFonts w:hint="cs"/>
          <w:rtl/>
        </w:rPr>
        <w:t>ی</w:t>
      </w:r>
      <w:r w:rsidRPr="007100A7">
        <w:rPr>
          <w:rStyle w:val="1-Char"/>
          <w:rFonts w:hint="cs"/>
          <w:rtl/>
        </w:rPr>
        <w:t xml:space="preserve">قات احرام ببندد و غسل بکند </w:t>
      </w:r>
      <w:r w:rsidR="00446BB7">
        <w:rPr>
          <w:rStyle w:val="1-Char"/>
          <w:rFonts w:hint="cs"/>
          <w:rtl/>
        </w:rPr>
        <w:t>ی</w:t>
      </w:r>
      <w:r w:rsidRPr="007100A7">
        <w:rPr>
          <w:rStyle w:val="1-Char"/>
          <w:rFonts w:hint="cs"/>
          <w:rtl/>
        </w:rPr>
        <w:t xml:space="preserve">ا وضو بستاند و دو رکعت نماز بخواند؛ </w:t>
      </w:r>
      <w:r w:rsidR="000A2322">
        <w:rPr>
          <w:rStyle w:val="1-Char"/>
          <w:rFonts w:hint="cs"/>
          <w:rtl/>
        </w:rPr>
        <w:t>آنگاه</w:t>
      </w:r>
      <w:r w:rsidRPr="007100A7">
        <w:rPr>
          <w:rStyle w:val="1-Char"/>
          <w:rFonts w:hint="cs"/>
          <w:rtl/>
        </w:rPr>
        <w:t xml:space="preserve"> ن</w:t>
      </w:r>
      <w:r w:rsidR="00446BB7">
        <w:rPr>
          <w:rStyle w:val="1-Char"/>
          <w:rFonts w:hint="cs"/>
          <w:rtl/>
        </w:rPr>
        <w:t>ی</w:t>
      </w:r>
      <w:r w:rsidRPr="007100A7">
        <w:rPr>
          <w:rStyle w:val="1-Char"/>
          <w:rFonts w:hint="cs"/>
          <w:rtl/>
        </w:rPr>
        <w:t>ت عمره نما</w:t>
      </w:r>
      <w:r w:rsidR="00446BB7">
        <w:rPr>
          <w:rStyle w:val="1-Char"/>
          <w:rFonts w:hint="cs"/>
          <w:rtl/>
        </w:rPr>
        <w:t>ی</w:t>
      </w:r>
      <w:r w:rsidRPr="007100A7">
        <w:rPr>
          <w:rStyle w:val="1-Char"/>
          <w:rFonts w:hint="cs"/>
          <w:rtl/>
        </w:rPr>
        <w:t>د و چن</w:t>
      </w:r>
      <w:r w:rsidR="00446BB7">
        <w:rPr>
          <w:rStyle w:val="1-Char"/>
          <w:rFonts w:hint="cs"/>
          <w:rtl/>
        </w:rPr>
        <w:t>ی</w:t>
      </w:r>
      <w:r w:rsidRPr="007100A7">
        <w:rPr>
          <w:rStyle w:val="1-Char"/>
          <w:rFonts w:hint="cs"/>
          <w:rtl/>
        </w:rPr>
        <w:t>ن بگو</w:t>
      </w:r>
      <w:r w:rsidR="00446BB7">
        <w:rPr>
          <w:rStyle w:val="1-Char"/>
          <w:rFonts w:hint="cs"/>
          <w:rtl/>
        </w:rPr>
        <w:t>ی</w:t>
      </w:r>
      <w:r w:rsidRPr="007100A7">
        <w:rPr>
          <w:rStyle w:val="1-Char"/>
          <w:rFonts w:hint="cs"/>
          <w:rtl/>
        </w:rPr>
        <w:t>د:</w:t>
      </w:r>
    </w:p>
    <w:p w:rsidR="006B31CA" w:rsidRPr="007100A7" w:rsidRDefault="006B31CA" w:rsidP="00AF1D25">
      <w:pPr>
        <w:rPr>
          <w:rStyle w:val="1-Char"/>
          <w:rtl/>
        </w:rPr>
      </w:pPr>
      <w:r w:rsidRPr="00BE2421">
        <w:rPr>
          <w:rStyle w:val="5-Char"/>
          <w:rFonts w:hint="cs"/>
          <w:rtl/>
        </w:rPr>
        <w:t>«اَللّٰهُمَّ اِنِّيْ اُرِيْدُ الْعُمْرَةَ فَيَسِّرْهٰا لِيْ وَ تَقَبَّلْهٰا مِنّيْ»</w:t>
      </w:r>
      <w:r w:rsidRPr="007100A7">
        <w:rPr>
          <w:rStyle w:val="1-Char"/>
          <w:rFonts w:hint="cs"/>
          <w:rtl/>
        </w:rPr>
        <w:t xml:space="preserve">؛ </w:t>
      </w:r>
      <w:r w:rsidRPr="00BE2421">
        <w:rPr>
          <w:rStyle w:val="1-Char"/>
          <w:rFonts w:hint="cs"/>
          <w:rtl/>
        </w:rPr>
        <w:t>«بار خدا</w:t>
      </w:r>
      <w:r w:rsidR="00446BB7">
        <w:rPr>
          <w:rStyle w:val="1-Char"/>
          <w:rFonts w:hint="cs"/>
          <w:rtl/>
        </w:rPr>
        <w:t>ی</w:t>
      </w:r>
      <w:r w:rsidRPr="00BE2421">
        <w:rPr>
          <w:rStyle w:val="1-Char"/>
          <w:rFonts w:hint="cs"/>
          <w:rtl/>
        </w:rPr>
        <w:t>ا! من عمره را اراده نموده‌ام؛ پس آن را بر من آسان گردان و آن را از من بپذ</w:t>
      </w:r>
      <w:r w:rsidR="00446BB7">
        <w:rPr>
          <w:rStyle w:val="1-Char"/>
          <w:rFonts w:hint="cs"/>
          <w:rtl/>
        </w:rPr>
        <w:t>ی</w:t>
      </w:r>
      <w:r w:rsidRPr="00BE2421">
        <w:rPr>
          <w:rStyle w:val="1-Char"/>
          <w:rFonts w:hint="cs"/>
          <w:rtl/>
        </w:rPr>
        <w:t>ر»</w:t>
      </w:r>
      <w:r w:rsidRPr="007100A7">
        <w:rPr>
          <w:rStyle w:val="1-Char"/>
          <w:rFonts w:hint="cs"/>
          <w:rtl/>
        </w:rPr>
        <w:t>.</w:t>
      </w:r>
    </w:p>
    <w:p w:rsidR="006B31CA" w:rsidRPr="007100A7" w:rsidRDefault="006B31CA" w:rsidP="00AF1D25">
      <w:pPr>
        <w:rPr>
          <w:rStyle w:val="1-Char"/>
          <w:rtl/>
        </w:rPr>
      </w:pPr>
      <w:r w:rsidRPr="007100A7">
        <w:rPr>
          <w:rStyle w:val="1-Char"/>
          <w:rFonts w:hint="cs"/>
          <w:rtl/>
        </w:rPr>
        <w:t>پس</w:t>
      </w:r>
      <w:r w:rsidRPr="009A04A0">
        <w:rPr>
          <w:rFonts w:hint="cs"/>
          <w:spacing w:val="-4"/>
          <w:w w:val="90"/>
          <w:sz w:val="14"/>
          <w:szCs w:val="22"/>
          <w:rtl/>
          <w:lang w:bidi="fa-IR"/>
        </w:rPr>
        <w:t xml:space="preserve"> </w:t>
      </w:r>
      <w:r w:rsidRPr="007100A7">
        <w:rPr>
          <w:rStyle w:val="1-Char"/>
          <w:rFonts w:hint="cs"/>
          <w:rtl/>
        </w:rPr>
        <w:t>از</w:t>
      </w:r>
      <w:r w:rsidR="009A04A0" w:rsidRPr="009A04A0">
        <w:rPr>
          <w:rFonts w:hint="cs"/>
          <w:spacing w:val="-4"/>
          <w:w w:val="90"/>
          <w:sz w:val="14"/>
          <w:szCs w:val="22"/>
          <w:rtl/>
          <w:lang w:bidi="fa-IR"/>
        </w:rPr>
        <w:t xml:space="preserve"> </w:t>
      </w:r>
      <w:r w:rsidRPr="007100A7">
        <w:rPr>
          <w:rStyle w:val="1-Char"/>
          <w:rFonts w:hint="cs"/>
          <w:rtl/>
        </w:rPr>
        <w:t xml:space="preserve">آن - </w:t>
      </w:r>
      <w:r w:rsidR="00AF17B9">
        <w:rPr>
          <w:rStyle w:val="1-Char"/>
          <w:rFonts w:hint="cs"/>
          <w:rtl/>
        </w:rPr>
        <w:t>همچنان‌که</w:t>
      </w:r>
      <w:r w:rsidR="009A04A0" w:rsidRPr="009A04A0">
        <w:rPr>
          <w:rFonts w:hint="cs"/>
          <w:spacing w:val="-4"/>
          <w:w w:val="90"/>
          <w:sz w:val="14"/>
          <w:szCs w:val="22"/>
          <w:rtl/>
          <w:lang w:bidi="fa-IR"/>
        </w:rPr>
        <w:t xml:space="preserve"> </w:t>
      </w:r>
      <w:r w:rsidRPr="007100A7">
        <w:rPr>
          <w:rStyle w:val="1-Char"/>
          <w:rFonts w:hint="cs"/>
          <w:rtl/>
        </w:rPr>
        <w:t>در</w:t>
      </w:r>
      <w:r w:rsidR="009A04A0" w:rsidRPr="009A04A0">
        <w:rPr>
          <w:rFonts w:hint="cs"/>
          <w:spacing w:val="-4"/>
          <w:w w:val="90"/>
          <w:sz w:val="14"/>
          <w:szCs w:val="22"/>
          <w:rtl/>
          <w:lang w:bidi="fa-IR"/>
        </w:rPr>
        <w:t xml:space="preserve"> </w:t>
      </w:r>
      <w:r w:rsidRPr="007100A7">
        <w:rPr>
          <w:rStyle w:val="1-Char"/>
          <w:rFonts w:hint="cs"/>
          <w:rtl/>
        </w:rPr>
        <w:t>احرام</w:t>
      </w:r>
      <w:r w:rsidR="009A04A0" w:rsidRPr="009A04A0">
        <w:rPr>
          <w:rFonts w:hint="cs"/>
          <w:spacing w:val="-4"/>
          <w:w w:val="90"/>
          <w:sz w:val="14"/>
          <w:szCs w:val="22"/>
          <w:rtl/>
          <w:lang w:bidi="fa-IR"/>
        </w:rPr>
        <w:t xml:space="preserve"> </w:t>
      </w:r>
      <w:r w:rsidRPr="007100A7">
        <w:rPr>
          <w:rStyle w:val="1-Char"/>
          <w:rFonts w:hint="cs"/>
          <w:rtl/>
        </w:rPr>
        <w:t>حجّ</w:t>
      </w:r>
      <w:r w:rsidR="009A04A0" w:rsidRPr="009A04A0">
        <w:rPr>
          <w:rFonts w:hint="cs"/>
          <w:spacing w:val="-4"/>
          <w:w w:val="90"/>
          <w:sz w:val="14"/>
          <w:szCs w:val="22"/>
          <w:rtl/>
          <w:lang w:bidi="fa-IR"/>
        </w:rPr>
        <w:t xml:space="preserve"> </w:t>
      </w:r>
      <w:r w:rsidRPr="007100A7">
        <w:rPr>
          <w:rStyle w:val="1-Char"/>
          <w:rFonts w:hint="cs"/>
          <w:rtl/>
        </w:rPr>
        <w:t>گفت</w:t>
      </w:r>
      <w:r w:rsidR="00446BB7">
        <w:rPr>
          <w:rStyle w:val="1-Char"/>
          <w:rFonts w:hint="cs"/>
          <w:rtl/>
        </w:rPr>
        <w:t>ی</w:t>
      </w:r>
      <w:r w:rsidRPr="007100A7">
        <w:rPr>
          <w:rStyle w:val="1-Char"/>
          <w:rFonts w:hint="cs"/>
          <w:rtl/>
        </w:rPr>
        <w:t xml:space="preserve">م - </w:t>
      </w:r>
      <w:r w:rsidRPr="00FE6406">
        <w:rPr>
          <w:rStyle w:val="9-Char"/>
          <w:rFonts w:eastAsia="Batang" w:hint="cs"/>
          <w:rtl/>
        </w:rPr>
        <w:t>تلب</w:t>
      </w:r>
      <w:r w:rsidR="00446BB7">
        <w:rPr>
          <w:rStyle w:val="9-Char"/>
          <w:rFonts w:eastAsia="Batang" w:hint="cs"/>
          <w:rtl/>
        </w:rPr>
        <w:t>ی</w:t>
      </w:r>
      <w:r w:rsidRPr="00FE6406">
        <w:rPr>
          <w:rStyle w:val="9-Char"/>
          <w:rFonts w:eastAsia="Batang" w:hint="cs"/>
          <w:rtl/>
        </w:rPr>
        <w:t>ه</w:t>
      </w:r>
      <w:r w:rsidR="009A04A0" w:rsidRPr="009A04A0">
        <w:rPr>
          <w:rFonts w:hint="cs"/>
          <w:spacing w:val="-4"/>
          <w:w w:val="90"/>
          <w:sz w:val="14"/>
          <w:szCs w:val="22"/>
          <w:rtl/>
          <w:lang w:bidi="fa-IR"/>
        </w:rPr>
        <w:t xml:space="preserve"> </w:t>
      </w:r>
      <w:r w:rsidRPr="007100A7">
        <w:rPr>
          <w:rStyle w:val="1-Char"/>
          <w:rFonts w:hint="cs"/>
          <w:rtl/>
        </w:rPr>
        <w:t>بگو</w:t>
      </w:r>
      <w:r w:rsidR="00446BB7">
        <w:rPr>
          <w:rStyle w:val="1-Char"/>
          <w:rFonts w:hint="cs"/>
          <w:rtl/>
        </w:rPr>
        <w:t>ی</w:t>
      </w:r>
      <w:r w:rsidRPr="007100A7">
        <w:rPr>
          <w:rStyle w:val="1-Char"/>
          <w:rFonts w:hint="cs"/>
          <w:rtl/>
        </w:rPr>
        <w:t>د؛</w:t>
      </w:r>
      <w:r w:rsidR="009A04A0" w:rsidRPr="009A04A0">
        <w:rPr>
          <w:rFonts w:hint="cs"/>
          <w:spacing w:val="-4"/>
          <w:w w:val="90"/>
          <w:sz w:val="14"/>
          <w:szCs w:val="22"/>
          <w:rtl/>
          <w:lang w:bidi="fa-IR"/>
        </w:rPr>
        <w:t xml:space="preserve"> </w:t>
      </w:r>
      <w:r w:rsidRPr="007100A7">
        <w:rPr>
          <w:rStyle w:val="1-Char"/>
          <w:rFonts w:hint="cs"/>
          <w:rtl/>
        </w:rPr>
        <w:t>و</w:t>
      </w:r>
      <w:r w:rsidR="009A04A0" w:rsidRPr="009A04A0">
        <w:rPr>
          <w:rFonts w:hint="cs"/>
          <w:spacing w:val="-4"/>
          <w:w w:val="90"/>
          <w:sz w:val="14"/>
          <w:szCs w:val="22"/>
          <w:rtl/>
          <w:lang w:bidi="fa-IR"/>
        </w:rPr>
        <w:t xml:space="preserve"> </w:t>
      </w:r>
      <w:r w:rsidRPr="007100A7">
        <w:rPr>
          <w:rStyle w:val="1-Char"/>
          <w:rFonts w:hint="cs"/>
          <w:rtl/>
        </w:rPr>
        <w:t>چون</w:t>
      </w:r>
      <w:r w:rsidR="009A04A0" w:rsidRPr="009A04A0">
        <w:rPr>
          <w:rFonts w:hint="cs"/>
          <w:spacing w:val="-4"/>
          <w:w w:val="90"/>
          <w:sz w:val="14"/>
          <w:szCs w:val="22"/>
          <w:rtl/>
          <w:lang w:bidi="fa-IR"/>
        </w:rPr>
        <w:t xml:space="preserve"> </w:t>
      </w:r>
      <w:r w:rsidRPr="00FE6406">
        <w:rPr>
          <w:rStyle w:val="9-Char"/>
          <w:rFonts w:eastAsia="Batang" w:hint="cs"/>
          <w:rtl/>
        </w:rPr>
        <w:t>تلب</w:t>
      </w:r>
      <w:r w:rsidR="00446BB7">
        <w:rPr>
          <w:rStyle w:val="9-Char"/>
          <w:rFonts w:eastAsia="Batang" w:hint="cs"/>
          <w:rtl/>
        </w:rPr>
        <w:t>ی</w:t>
      </w:r>
      <w:r w:rsidRPr="00FE6406">
        <w:rPr>
          <w:rStyle w:val="9-Char"/>
          <w:rFonts w:eastAsia="Batang" w:hint="cs"/>
          <w:rtl/>
        </w:rPr>
        <w:t>ه</w:t>
      </w:r>
      <w:r w:rsidR="009A04A0" w:rsidRPr="009A04A0">
        <w:rPr>
          <w:rFonts w:hint="cs"/>
          <w:spacing w:val="-4"/>
          <w:w w:val="90"/>
          <w:sz w:val="14"/>
          <w:szCs w:val="22"/>
          <w:rtl/>
          <w:lang w:bidi="fa-IR"/>
        </w:rPr>
        <w:t xml:space="preserve"> </w:t>
      </w:r>
      <w:r w:rsidRPr="007100A7">
        <w:rPr>
          <w:rStyle w:val="1-Char"/>
          <w:rFonts w:hint="cs"/>
          <w:rtl/>
        </w:rPr>
        <w:t>گفت،</w:t>
      </w:r>
      <w:r w:rsidR="009A04A0" w:rsidRPr="009A04A0">
        <w:rPr>
          <w:rFonts w:hint="cs"/>
          <w:spacing w:val="-4"/>
          <w:w w:val="90"/>
          <w:sz w:val="14"/>
          <w:szCs w:val="22"/>
          <w:rtl/>
          <w:lang w:bidi="fa-IR"/>
        </w:rPr>
        <w:t xml:space="preserve"> </w:t>
      </w:r>
      <w:r w:rsidRPr="007100A7">
        <w:rPr>
          <w:rStyle w:val="1-Char"/>
          <w:rFonts w:hint="cs"/>
          <w:rtl/>
        </w:rPr>
        <w:t>د</w:t>
      </w:r>
      <w:r w:rsidR="00446BB7">
        <w:rPr>
          <w:rStyle w:val="1-Char"/>
          <w:rFonts w:hint="cs"/>
          <w:rtl/>
        </w:rPr>
        <w:t>ی</w:t>
      </w:r>
      <w:r w:rsidRPr="007100A7">
        <w:rPr>
          <w:rStyle w:val="1-Char"/>
          <w:rFonts w:hint="cs"/>
          <w:rtl/>
        </w:rPr>
        <w:t>گر</w:t>
      </w:r>
      <w:r w:rsidR="009A04A0" w:rsidRPr="009A04A0">
        <w:rPr>
          <w:rFonts w:hint="cs"/>
          <w:spacing w:val="-4"/>
          <w:w w:val="90"/>
          <w:sz w:val="14"/>
          <w:szCs w:val="22"/>
          <w:rtl/>
          <w:lang w:bidi="fa-IR"/>
        </w:rPr>
        <w:t xml:space="preserve"> </w:t>
      </w:r>
      <w:r w:rsidRPr="007100A7">
        <w:rPr>
          <w:rStyle w:val="1-Char"/>
          <w:rFonts w:hint="cs"/>
          <w:rtl/>
        </w:rPr>
        <w:t>مُحرم</w:t>
      </w:r>
      <w:r w:rsidR="009A04A0" w:rsidRPr="009A04A0">
        <w:rPr>
          <w:rFonts w:hint="cs"/>
          <w:spacing w:val="-4"/>
          <w:w w:val="90"/>
          <w:sz w:val="14"/>
          <w:szCs w:val="22"/>
          <w:rtl/>
          <w:lang w:bidi="fa-IR"/>
        </w:rPr>
        <w:t xml:space="preserve"> </w:t>
      </w:r>
      <w:r w:rsidRPr="007100A7">
        <w:rPr>
          <w:rStyle w:val="1-Char"/>
          <w:rFonts w:hint="cs"/>
          <w:rtl/>
        </w:rPr>
        <w:t>شده</w:t>
      </w:r>
      <w:r w:rsidR="009A04A0" w:rsidRPr="009A04A0">
        <w:rPr>
          <w:rFonts w:hint="cs"/>
          <w:spacing w:val="-4"/>
          <w:w w:val="90"/>
          <w:sz w:val="14"/>
          <w:szCs w:val="22"/>
          <w:rtl/>
          <w:lang w:bidi="fa-IR"/>
        </w:rPr>
        <w:t xml:space="preserve"> </w:t>
      </w:r>
      <w:r w:rsidRPr="007100A7">
        <w:rPr>
          <w:rStyle w:val="1-Char"/>
          <w:rFonts w:hint="cs"/>
          <w:rtl/>
        </w:rPr>
        <w:t>است.</w:t>
      </w:r>
    </w:p>
    <w:p w:rsidR="006B31CA" w:rsidRPr="007100A7" w:rsidRDefault="006B31CA" w:rsidP="00AF1D25">
      <w:pPr>
        <w:rPr>
          <w:rStyle w:val="1-Char"/>
          <w:rtl/>
        </w:rPr>
      </w:pPr>
      <w:r w:rsidRPr="007100A7">
        <w:rPr>
          <w:rStyle w:val="1-Char"/>
          <w:rFonts w:hint="cs"/>
          <w:rtl/>
        </w:rPr>
        <w:t>و هرگاه به مکه‌</w:t>
      </w:r>
      <w:r w:rsidR="00446BB7">
        <w:rPr>
          <w:rStyle w:val="1-Char"/>
          <w:rFonts w:hint="cs"/>
          <w:rtl/>
        </w:rPr>
        <w:t>ی</w:t>
      </w:r>
      <w:r w:rsidRPr="007100A7">
        <w:rPr>
          <w:rStyle w:val="1-Char"/>
          <w:rFonts w:hint="cs"/>
          <w:rtl/>
        </w:rPr>
        <w:t xml:space="preserve"> مکرمه وارد شد، در اطراف خانه‌</w:t>
      </w:r>
      <w:r w:rsidR="00446BB7">
        <w:rPr>
          <w:rStyle w:val="1-Char"/>
          <w:rFonts w:hint="cs"/>
          <w:rtl/>
        </w:rPr>
        <w:t>ی</w:t>
      </w:r>
      <w:r w:rsidRPr="007100A7">
        <w:rPr>
          <w:rStyle w:val="1-Char"/>
          <w:rFonts w:hint="cs"/>
          <w:rtl/>
        </w:rPr>
        <w:t xml:space="preserve"> کعبه </w:t>
      </w:r>
      <w:r w:rsidRPr="00FE6406">
        <w:rPr>
          <w:rStyle w:val="9-Char"/>
          <w:rFonts w:eastAsia="Batang" w:hint="cs"/>
          <w:rtl/>
        </w:rPr>
        <w:t>هفت دور</w:t>
      </w:r>
      <w:r w:rsidRPr="007100A7">
        <w:rPr>
          <w:rStyle w:val="1-Char"/>
          <w:rFonts w:hint="cs"/>
          <w:rtl/>
        </w:rPr>
        <w:t xml:space="preserve"> طواف نما</w:t>
      </w:r>
      <w:r w:rsidR="00446BB7">
        <w:rPr>
          <w:rStyle w:val="1-Char"/>
          <w:rFonts w:hint="cs"/>
          <w:rtl/>
        </w:rPr>
        <w:t>ی</w:t>
      </w:r>
      <w:r w:rsidRPr="007100A7">
        <w:rPr>
          <w:rStyle w:val="1-Char"/>
          <w:rFonts w:hint="cs"/>
          <w:rtl/>
        </w:rPr>
        <w:t>د؛ سپس در م</w:t>
      </w:r>
      <w:r w:rsidR="00446BB7">
        <w:rPr>
          <w:rStyle w:val="1-Char"/>
          <w:rFonts w:hint="cs"/>
          <w:rtl/>
        </w:rPr>
        <w:t>ی</w:t>
      </w:r>
      <w:r w:rsidRPr="007100A7">
        <w:rPr>
          <w:rStyle w:val="1-Char"/>
          <w:rFonts w:hint="cs"/>
          <w:rtl/>
        </w:rPr>
        <w:t>ان صفا و مروه ن</w:t>
      </w:r>
      <w:r w:rsidR="00446BB7">
        <w:rPr>
          <w:rStyle w:val="1-Char"/>
          <w:rFonts w:hint="cs"/>
          <w:rtl/>
        </w:rPr>
        <w:t>ی</w:t>
      </w:r>
      <w:r w:rsidRPr="007100A7">
        <w:rPr>
          <w:rStyle w:val="1-Char"/>
          <w:rFonts w:hint="cs"/>
          <w:rtl/>
        </w:rPr>
        <w:t>ز هفت دور سع</w:t>
      </w:r>
      <w:r w:rsidR="00446BB7">
        <w:rPr>
          <w:rStyle w:val="1-Char"/>
          <w:rFonts w:hint="cs"/>
          <w:rtl/>
        </w:rPr>
        <w:t>ی</w:t>
      </w:r>
      <w:r w:rsidRPr="007100A7">
        <w:rPr>
          <w:rStyle w:val="1-Char"/>
          <w:rFonts w:hint="cs"/>
          <w:rtl/>
        </w:rPr>
        <w:t xml:space="preserve"> نما</w:t>
      </w:r>
      <w:r w:rsidR="00446BB7">
        <w:rPr>
          <w:rStyle w:val="1-Char"/>
          <w:rFonts w:hint="cs"/>
          <w:rtl/>
        </w:rPr>
        <w:t>ی</w:t>
      </w:r>
      <w:r w:rsidRPr="007100A7">
        <w:rPr>
          <w:rStyle w:val="1-Char"/>
          <w:rFonts w:hint="cs"/>
          <w:rtl/>
        </w:rPr>
        <w:t xml:space="preserve">د - </w:t>
      </w:r>
      <w:r w:rsidR="00AF17B9">
        <w:rPr>
          <w:rStyle w:val="1-Char"/>
          <w:rFonts w:hint="cs"/>
          <w:rtl/>
        </w:rPr>
        <w:t>همچنان‌که</w:t>
      </w:r>
      <w:r w:rsidRPr="007100A7">
        <w:rPr>
          <w:rStyle w:val="1-Char"/>
          <w:rFonts w:hint="cs"/>
          <w:rtl/>
        </w:rPr>
        <w:t xml:space="preserve"> ب</w:t>
      </w:r>
      <w:r w:rsidR="00446BB7">
        <w:rPr>
          <w:rStyle w:val="1-Char"/>
          <w:rFonts w:hint="cs"/>
          <w:rtl/>
        </w:rPr>
        <w:t>ی</w:t>
      </w:r>
      <w:r w:rsidRPr="007100A7">
        <w:rPr>
          <w:rStyle w:val="1-Char"/>
          <w:rFonts w:hint="cs"/>
          <w:rtl/>
        </w:rPr>
        <w:t>ان آن در بحث حجّ گذشت.</w:t>
      </w:r>
    </w:p>
    <w:p w:rsidR="006B31CA" w:rsidRPr="007100A7" w:rsidRDefault="006B31CA" w:rsidP="00AF1D25">
      <w:pPr>
        <w:rPr>
          <w:rStyle w:val="1-Char"/>
          <w:rtl/>
        </w:rPr>
      </w:pPr>
      <w:r w:rsidRPr="007100A7">
        <w:rPr>
          <w:rStyle w:val="1-Char"/>
          <w:rFonts w:hint="cs"/>
          <w:rtl/>
        </w:rPr>
        <w:t>و چون سع</w:t>
      </w:r>
      <w:r w:rsidR="00446BB7">
        <w:rPr>
          <w:rStyle w:val="1-Char"/>
          <w:rFonts w:hint="cs"/>
          <w:rtl/>
        </w:rPr>
        <w:t>ی</w:t>
      </w:r>
      <w:r w:rsidRPr="007100A7">
        <w:rPr>
          <w:rStyle w:val="1-Char"/>
          <w:rFonts w:hint="cs"/>
          <w:rtl/>
        </w:rPr>
        <w:t xml:space="preserve"> در م</w:t>
      </w:r>
      <w:r w:rsidR="00446BB7">
        <w:rPr>
          <w:rStyle w:val="1-Char"/>
          <w:rFonts w:hint="cs"/>
          <w:rtl/>
        </w:rPr>
        <w:t>ی</w:t>
      </w:r>
      <w:r w:rsidRPr="007100A7">
        <w:rPr>
          <w:rStyle w:val="1-Char"/>
          <w:rFonts w:hint="cs"/>
          <w:rtl/>
        </w:rPr>
        <w:t>ان صفا و مروه را به پا</w:t>
      </w:r>
      <w:r w:rsidR="00446BB7">
        <w:rPr>
          <w:rStyle w:val="1-Char"/>
          <w:rFonts w:hint="cs"/>
          <w:rtl/>
        </w:rPr>
        <w:t>ی</w:t>
      </w:r>
      <w:r w:rsidRPr="007100A7">
        <w:rPr>
          <w:rStyle w:val="1-Char"/>
          <w:rFonts w:hint="cs"/>
          <w:rtl/>
        </w:rPr>
        <w:t>ان رساند، مو</w:t>
      </w:r>
      <w:r w:rsidR="00446BB7">
        <w:rPr>
          <w:rStyle w:val="1-Char"/>
          <w:rFonts w:hint="cs"/>
          <w:rtl/>
        </w:rPr>
        <w:t>ی</w:t>
      </w:r>
      <w:r w:rsidRPr="007100A7">
        <w:rPr>
          <w:rStyle w:val="1-Char"/>
          <w:rFonts w:hint="cs"/>
          <w:rtl/>
        </w:rPr>
        <w:t xml:space="preserve"> سر خو</w:t>
      </w:r>
      <w:r w:rsidR="00446BB7">
        <w:rPr>
          <w:rStyle w:val="1-Char"/>
          <w:rFonts w:hint="cs"/>
          <w:rtl/>
        </w:rPr>
        <w:t>ی</w:t>
      </w:r>
      <w:r w:rsidRPr="007100A7">
        <w:rPr>
          <w:rStyle w:val="1-Char"/>
          <w:rFonts w:hint="cs"/>
          <w:rtl/>
        </w:rPr>
        <w:t xml:space="preserve">ش را بتراشد </w:t>
      </w:r>
      <w:r w:rsidR="00446BB7">
        <w:rPr>
          <w:rStyle w:val="1-Char"/>
          <w:rFonts w:hint="cs"/>
          <w:rtl/>
        </w:rPr>
        <w:t>ی</w:t>
      </w:r>
      <w:r w:rsidRPr="007100A7">
        <w:rPr>
          <w:rStyle w:val="1-Char"/>
          <w:rFonts w:hint="cs"/>
          <w:rtl/>
        </w:rPr>
        <w:t>ا کوتاه نما</w:t>
      </w:r>
      <w:r w:rsidR="00446BB7">
        <w:rPr>
          <w:rStyle w:val="1-Char"/>
          <w:rFonts w:hint="cs"/>
          <w:rtl/>
        </w:rPr>
        <w:t>ی</w:t>
      </w:r>
      <w:r w:rsidRPr="007100A7">
        <w:rPr>
          <w:rStyle w:val="1-Char"/>
          <w:rFonts w:hint="cs"/>
          <w:rtl/>
        </w:rPr>
        <w:t>د؛ و هرگاه ا</w:t>
      </w:r>
      <w:r w:rsidR="00446BB7">
        <w:rPr>
          <w:rStyle w:val="1-Char"/>
          <w:rFonts w:hint="cs"/>
          <w:rtl/>
        </w:rPr>
        <w:t>ی</w:t>
      </w:r>
      <w:r w:rsidRPr="007100A7">
        <w:rPr>
          <w:rStyle w:val="1-Char"/>
          <w:rFonts w:hint="cs"/>
          <w:rtl/>
        </w:rPr>
        <w:t>ن امور را انجام داد، عمره‌اش به پا</w:t>
      </w:r>
      <w:r w:rsidR="00446BB7">
        <w:rPr>
          <w:rStyle w:val="1-Char"/>
          <w:rFonts w:hint="cs"/>
          <w:rtl/>
        </w:rPr>
        <w:t>ی</w:t>
      </w:r>
      <w:r w:rsidRPr="007100A7">
        <w:rPr>
          <w:rStyle w:val="1-Char"/>
          <w:rFonts w:hint="cs"/>
          <w:rtl/>
        </w:rPr>
        <w:t>ان رس</w:t>
      </w:r>
      <w:r w:rsidR="00446BB7">
        <w:rPr>
          <w:rStyle w:val="1-Char"/>
          <w:rFonts w:hint="cs"/>
          <w:rtl/>
        </w:rPr>
        <w:t>ی</w:t>
      </w:r>
      <w:r w:rsidRPr="007100A7">
        <w:rPr>
          <w:rStyle w:val="1-Char"/>
          <w:rFonts w:hint="cs"/>
          <w:rtl/>
        </w:rPr>
        <w:t>ده و از احرام ب</w:t>
      </w:r>
      <w:r w:rsidR="00446BB7">
        <w:rPr>
          <w:rStyle w:val="1-Char"/>
          <w:rFonts w:hint="cs"/>
          <w:rtl/>
        </w:rPr>
        <w:t>ی</w:t>
      </w:r>
      <w:r w:rsidRPr="007100A7">
        <w:rPr>
          <w:rStyle w:val="1-Char"/>
          <w:rFonts w:hint="cs"/>
          <w:rtl/>
        </w:rPr>
        <w:t>رون شده است.</w:t>
      </w:r>
    </w:p>
    <w:p w:rsidR="006B31CA" w:rsidRPr="007100A7" w:rsidRDefault="006B31CA" w:rsidP="00AF1D25">
      <w:pPr>
        <w:rPr>
          <w:rStyle w:val="1-Char"/>
          <w:rtl/>
        </w:rPr>
      </w:pPr>
      <w:r w:rsidRPr="007100A7">
        <w:rPr>
          <w:rStyle w:val="1-Char"/>
          <w:rFonts w:hint="cs"/>
          <w:rtl/>
        </w:rPr>
        <w:t>در احرام عمره ن</w:t>
      </w:r>
      <w:r w:rsidR="00446BB7">
        <w:rPr>
          <w:rStyle w:val="1-Char"/>
          <w:rFonts w:hint="cs"/>
          <w:rtl/>
        </w:rPr>
        <w:t>ی</w:t>
      </w:r>
      <w:r w:rsidRPr="007100A7">
        <w:rPr>
          <w:rStyle w:val="1-Char"/>
          <w:rFonts w:hint="cs"/>
          <w:rtl/>
        </w:rPr>
        <w:t xml:space="preserve">ز به سان احرام حجّ، </w:t>
      </w:r>
      <w:r w:rsidRPr="00FE6406">
        <w:rPr>
          <w:rStyle w:val="9-Char"/>
          <w:rFonts w:eastAsia="Batang" w:hint="cs"/>
          <w:rtl/>
        </w:rPr>
        <w:t>محظورات و ممنوعات</w:t>
      </w:r>
      <w:r w:rsidR="00446BB7">
        <w:rPr>
          <w:rStyle w:val="9-Char"/>
          <w:rFonts w:eastAsia="Batang" w:hint="cs"/>
          <w:rtl/>
        </w:rPr>
        <w:t>ی</w:t>
      </w:r>
      <w:r w:rsidRPr="007100A7">
        <w:rPr>
          <w:rStyle w:val="1-Char"/>
          <w:rFonts w:hint="cs"/>
          <w:rtl/>
        </w:rPr>
        <w:t xml:space="preserve"> وجود دارد؛ و </w:t>
      </w:r>
      <w:r w:rsidRPr="00FE6406">
        <w:rPr>
          <w:rStyle w:val="9-Char"/>
          <w:rFonts w:eastAsia="Batang" w:hint="cs"/>
          <w:rtl/>
        </w:rPr>
        <w:t>محظورات احرام عمره</w:t>
      </w:r>
      <w:r w:rsidRPr="007100A7">
        <w:rPr>
          <w:rStyle w:val="1-Char"/>
          <w:rFonts w:hint="cs"/>
          <w:rtl/>
        </w:rPr>
        <w:t xml:space="preserve">، همانند </w:t>
      </w:r>
      <w:r w:rsidRPr="00FE6406">
        <w:rPr>
          <w:rStyle w:val="9-Char"/>
          <w:rFonts w:eastAsia="Batang" w:hint="cs"/>
          <w:rtl/>
        </w:rPr>
        <w:t>محظورات احرام حجّ</w:t>
      </w:r>
      <w:r w:rsidRPr="007100A7">
        <w:rPr>
          <w:rStyle w:val="1-Char"/>
          <w:rFonts w:hint="cs"/>
          <w:rtl/>
        </w:rPr>
        <w:t xml:space="preserve"> م</w:t>
      </w:r>
      <w:r w:rsidR="00446BB7">
        <w:rPr>
          <w:rStyle w:val="1-Char"/>
          <w:rFonts w:hint="cs"/>
          <w:rtl/>
        </w:rPr>
        <w:t>ی</w:t>
      </w:r>
      <w:r w:rsidRPr="007100A7">
        <w:rPr>
          <w:rStyle w:val="1-Char"/>
          <w:rFonts w:hint="cs"/>
          <w:rtl/>
        </w:rPr>
        <w:t>‌باشد؛ از ا</w:t>
      </w:r>
      <w:r w:rsidR="00446BB7">
        <w:rPr>
          <w:rStyle w:val="1-Char"/>
          <w:rFonts w:hint="cs"/>
          <w:rtl/>
        </w:rPr>
        <w:t>ی</w:t>
      </w:r>
      <w:r w:rsidRPr="007100A7">
        <w:rPr>
          <w:rStyle w:val="1-Char"/>
          <w:rFonts w:hint="cs"/>
          <w:rtl/>
        </w:rPr>
        <w:t>ن رو، برا</w:t>
      </w:r>
      <w:r w:rsidR="00446BB7">
        <w:rPr>
          <w:rStyle w:val="1-Char"/>
          <w:rFonts w:hint="cs"/>
          <w:rtl/>
        </w:rPr>
        <w:t>ی</w:t>
      </w:r>
      <w:r w:rsidRPr="007100A7">
        <w:rPr>
          <w:rStyle w:val="1-Char"/>
          <w:rFonts w:hint="cs"/>
          <w:rtl/>
        </w:rPr>
        <w:t xml:space="preserve"> فرد</w:t>
      </w:r>
      <w:r w:rsidR="00446BB7">
        <w:rPr>
          <w:rStyle w:val="1-Char"/>
          <w:rFonts w:hint="cs"/>
          <w:rtl/>
        </w:rPr>
        <w:t>ی</w:t>
      </w:r>
      <w:r w:rsidRPr="007100A7">
        <w:rPr>
          <w:rStyle w:val="1-Char"/>
          <w:rFonts w:hint="cs"/>
          <w:rtl/>
        </w:rPr>
        <w:t xml:space="preserve"> که احرام عمره بسته است، لازم است تا از عمل زناشو</w:t>
      </w:r>
      <w:r w:rsidR="00446BB7">
        <w:rPr>
          <w:rStyle w:val="1-Char"/>
          <w:rFonts w:hint="cs"/>
          <w:rtl/>
        </w:rPr>
        <w:t>یی</w:t>
      </w:r>
      <w:r w:rsidRPr="007100A7">
        <w:rPr>
          <w:rStyle w:val="1-Char"/>
          <w:rFonts w:hint="cs"/>
          <w:rtl/>
        </w:rPr>
        <w:t>، فسق و فجور، جنگ و ست</w:t>
      </w:r>
      <w:r w:rsidR="00446BB7">
        <w:rPr>
          <w:rStyle w:val="1-Char"/>
          <w:rFonts w:hint="cs"/>
          <w:rtl/>
        </w:rPr>
        <w:t>ی</w:t>
      </w:r>
      <w:r w:rsidRPr="007100A7">
        <w:rPr>
          <w:rStyle w:val="1-Char"/>
          <w:rFonts w:hint="cs"/>
          <w:rtl/>
        </w:rPr>
        <w:t>ز و کشمکش و اختلاف پره</w:t>
      </w:r>
      <w:r w:rsidR="00446BB7">
        <w:rPr>
          <w:rStyle w:val="1-Char"/>
          <w:rFonts w:hint="cs"/>
          <w:rtl/>
        </w:rPr>
        <w:t>ی</w:t>
      </w:r>
      <w:r w:rsidRPr="007100A7">
        <w:rPr>
          <w:rStyle w:val="1-Char"/>
          <w:rFonts w:hint="cs"/>
          <w:rtl/>
        </w:rPr>
        <w:t>ز نما</w:t>
      </w:r>
      <w:r w:rsidR="00446BB7">
        <w:rPr>
          <w:rStyle w:val="1-Char"/>
          <w:rFonts w:hint="cs"/>
          <w:rtl/>
        </w:rPr>
        <w:t>ی</w:t>
      </w:r>
      <w:r w:rsidRPr="007100A7">
        <w:rPr>
          <w:rStyle w:val="1-Char"/>
          <w:rFonts w:hint="cs"/>
          <w:rtl/>
        </w:rPr>
        <w:t>د؛ و همچن</w:t>
      </w:r>
      <w:r w:rsidR="00446BB7">
        <w:rPr>
          <w:rStyle w:val="1-Char"/>
          <w:rFonts w:hint="cs"/>
          <w:rtl/>
        </w:rPr>
        <w:t>ی</w:t>
      </w:r>
      <w:r w:rsidRPr="007100A7">
        <w:rPr>
          <w:rStyle w:val="1-Char"/>
          <w:rFonts w:hint="cs"/>
          <w:rtl/>
        </w:rPr>
        <w:t>ن در حال احرام، لباس‌ها</w:t>
      </w:r>
      <w:r w:rsidR="00446BB7">
        <w:rPr>
          <w:rStyle w:val="1-Char"/>
          <w:rFonts w:hint="cs"/>
          <w:rtl/>
        </w:rPr>
        <w:t>ی</w:t>
      </w:r>
      <w:r w:rsidRPr="007100A7">
        <w:rPr>
          <w:rStyle w:val="1-Char"/>
          <w:rFonts w:hint="cs"/>
          <w:rtl/>
        </w:rPr>
        <w:t xml:space="preserve"> دوخته شده نپوشد؛ موها</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نتراشد و کوتاه ننما</w:t>
      </w:r>
      <w:r w:rsidR="00446BB7">
        <w:rPr>
          <w:rStyle w:val="1-Char"/>
          <w:rFonts w:hint="cs"/>
          <w:rtl/>
        </w:rPr>
        <w:t>ی</w:t>
      </w:r>
      <w:r w:rsidRPr="007100A7">
        <w:rPr>
          <w:rStyle w:val="1-Char"/>
          <w:rFonts w:hint="cs"/>
          <w:rtl/>
        </w:rPr>
        <w:t>د؛ از مواد خوشبوکننده استفاده نکند؛ سر و صورت خو</w:t>
      </w:r>
      <w:r w:rsidR="00446BB7">
        <w:rPr>
          <w:rStyle w:val="1-Char"/>
          <w:rFonts w:hint="cs"/>
          <w:rtl/>
        </w:rPr>
        <w:t>ی</w:t>
      </w:r>
      <w:r w:rsidRPr="007100A7">
        <w:rPr>
          <w:rStyle w:val="1-Char"/>
          <w:rFonts w:hint="cs"/>
          <w:rtl/>
        </w:rPr>
        <w:t>ش را نپوشاند؛ ناخن‌ها</w:t>
      </w:r>
      <w:r w:rsidR="00446BB7">
        <w:rPr>
          <w:rStyle w:val="1-Char"/>
          <w:rFonts w:hint="cs"/>
          <w:rtl/>
        </w:rPr>
        <w:t>ی</w:t>
      </w:r>
      <w:r w:rsidRPr="007100A7">
        <w:rPr>
          <w:rStyle w:val="1-Char"/>
          <w:rFonts w:hint="cs"/>
          <w:rtl/>
        </w:rPr>
        <w:t>ش را کوتاه نکند؛ به شکار ح</w:t>
      </w:r>
      <w:r w:rsidR="00446BB7">
        <w:rPr>
          <w:rStyle w:val="1-Char"/>
          <w:rFonts w:hint="cs"/>
          <w:rtl/>
        </w:rPr>
        <w:t>ی</w:t>
      </w:r>
      <w:r w:rsidRPr="007100A7">
        <w:rPr>
          <w:rStyle w:val="1-Char"/>
          <w:rFonts w:hint="cs"/>
          <w:rtl/>
        </w:rPr>
        <w:t>وانات نپردازد؛ و به سو</w:t>
      </w:r>
      <w:r w:rsidR="00446BB7">
        <w:rPr>
          <w:rStyle w:val="1-Char"/>
          <w:rFonts w:hint="cs"/>
          <w:rtl/>
        </w:rPr>
        <w:t>ی</w:t>
      </w:r>
      <w:r w:rsidRPr="007100A7">
        <w:rPr>
          <w:rStyle w:val="1-Char"/>
          <w:rFonts w:hint="cs"/>
          <w:rtl/>
        </w:rPr>
        <w:t xml:space="preserve"> شکار ح</w:t>
      </w:r>
      <w:r w:rsidR="00446BB7">
        <w:rPr>
          <w:rStyle w:val="1-Char"/>
          <w:rFonts w:hint="cs"/>
          <w:rtl/>
        </w:rPr>
        <w:t>ی</w:t>
      </w:r>
      <w:r w:rsidRPr="007100A7">
        <w:rPr>
          <w:rStyle w:val="1-Char"/>
          <w:rFonts w:hint="cs"/>
          <w:rtl/>
        </w:rPr>
        <w:t>وانات هم کس</w:t>
      </w:r>
      <w:r w:rsidR="00446BB7">
        <w:rPr>
          <w:rStyle w:val="1-Char"/>
          <w:rFonts w:hint="cs"/>
          <w:rtl/>
        </w:rPr>
        <w:t>ی</w:t>
      </w:r>
      <w:r w:rsidRPr="007100A7">
        <w:rPr>
          <w:rStyle w:val="1-Char"/>
          <w:rFonts w:hint="cs"/>
          <w:rtl/>
        </w:rPr>
        <w:t xml:space="preserve"> را اشاره و راهنما</w:t>
      </w:r>
      <w:r w:rsidR="00446BB7">
        <w:rPr>
          <w:rStyle w:val="1-Char"/>
          <w:rFonts w:hint="cs"/>
          <w:rtl/>
        </w:rPr>
        <w:t>یی</w:t>
      </w:r>
      <w:r w:rsidRPr="007100A7">
        <w:rPr>
          <w:rStyle w:val="1-Char"/>
          <w:rFonts w:hint="cs"/>
          <w:rtl/>
        </w:rPr>
        <w:t xml:space="preserve"> ننما</w:t>
      </w:r>
      <w:r w:rsidR="00446BB7">
        <w:rPr>
          <w:rStyle w:val="1-Char"/>
          <w:rFonts w:hint="cs"/>
          <w:rtl/>
        </w:rPr>
        <w:t>ی</w:t>
      </w:r>
      <w:r w:rsidRPr="007100A7">
        <w:rPr>
          <w:rStyle w:val="1-Char"/>
          <w:rFonts w:hint="cs"/>
          <w:rtl/>
        </w:rPr>
        <w:t>د.</w:t>
      </w:r>
    </w:p>
    <w:p w:rsidR="006B31CA" w:rsidRPr="007100A7" w:rsidRDefault="006B31CA" w:rsidP="00AF1D25">
      <w:pPr>
        <w:rPr>
          <w:rStyle w:val="1-Char"/>
          <w:rtl/>
        </w:rPr>
      </w:pPr>
      <w:r w:rsidRPr="00FE6406">
        <w:rPr>
          <w:rStyle w:val="9-Char"/>
          <w:rFonts w:eastAsia="Batang" w:hint="cs"/>
          <w:rtl/>
        </w:rPr>
        <w:t>م</w:t>
      </w:r>
      <w:r w:rsidR="00446BB7">
        <w:rPr>
          <w:rStyle w:val="9-Char"/>
          <w:rFonts w:eastAsia="Batang" w:hint="cs"/>
          <w:rtl/>
        </w:rPr>
        <w:t>ی</w:t>
      </w:r>
      <w:r w:rsidRPr="00FE6406">
        <w:rPr>
          <w:rStyle w:val="9-Char"/>
          <w:rFonts w:eastAsia="Batang" w:hint="cs"/>
          <w:rtl/>
        </w:rPr>
        <w:t>قات و مکان بستن احرام عمره</w:t>
      </w:r>
      <w:r w:rsidRPr="007100A7">
        <w:rPr>
          <w:rStyle w:val="1-Char"/>
          <w:rFonts w:hint="cs"/>
          <w:rtl/>
        </w:rPr>
        <w:t xml:space="preserve"> برا</w:t>
      </w:r>
      <w:r w:rsidR="00446BB7">
        <w:rPr>
          <w:rStyle w:val="1-Char"/>
          <w:rFonts w:hint="cs"/>
          <w:rtl/>
        </w:rPr>
        <w:t>ی</w:t>
      </w:r>
      <w:r w:rsidRPr="007100A7">
        <w:rPr>
          <w:rStyle w:val="1-Char"/>
          <w:rFonts w:hint="cs"/>
          <w:rtl/>
        </w:rPr>
        <w:t xml:space="preserve"> افراد</w:t>
      </w:r>
      <w:r w:rsidR="00446BB7">
        <w:rPr>
          <w:rStyle w:val="1-Char"/>
          <w:rFonts w:hint="cs"/>
          <w:rtl/>
        </w:rPr>
        <w:t>ی</w:t>
      </w:r>
      <w:r w:rsidRPr="007100A7">
        <w:rPr>
          <w:rStyle w:val="1-Char"/>
          <w:rFonts w:hint="cs"/>
          <w:rtl/>
        </w:rPr>
        <w:t xml:space="preserve"> که از مکّه دور م</w:t>
      </w:r>
      <w:r w:rsidR="00446BB7">
        <w:rPr>
          <w:rStyle w:val="1-Char"/>
          <w:rFonts w:hint="cs"/>
          <w:rtl/>
        </w:rPr>
        <w:t>ی</w:t>
      </w:r>
      <w:r w:rsidRPr="007100A7">
        <w:rPr>
          <w:rStyle w:val="1-Char"/>
          <w:rFonts w:hint="cs"/>
          <w:rtl/>
        </w:rPr>
        <w:t>‌باشند و از خارج م</w:t>
      </w:r>
      <w:r w:rsidR="00446BB7">
        <w:rPr>
          <w:rStyle w:val="1-Char"/>
          <w:rFonts w:hint="cs"/>
          <w:rtl/>
        </w:rPr>
        <w:t>ی</w:t>
      </w:r>
      <w:r w:rsidRPr="007100A7">
        <w:rPr>
          <w:rStyle w:val="1-Char"/>
          <w:rFonts w:hint="cs"/>
          <w:rtl/>
        </w:rPr>
        <w:t>قات و احرامگاه‌ها برا</w:t>
      </w:r>
      <w:r w:rsidR="00446BB7">
        <w:rPr>
          <w:rStyle w:val="1-Char"/>
          <w:rFonts w:hint="cs"/>
          <w:rtl/>
        </w:rPr>
        <w:t>ی</w:t>
      </w:r>
      <w:r w:rsidRPr="007100A7">
        <w:rPr>
          <w:rStyle w:val="1-Char"/>
          <w:rFonts w:hint="cs"/>
          <w:rtl/>
        </w:rPr>
        <w:t xml:space="preserve"> انجام عمره م</w:t>
      </w:r>
      <w:r w:rsidR="00446BB7">
        <w:rPr>
          <w:rStyle w:val="1-Char"/>
          <w:rFonts w:hint="cs"/>
          <w:rtl/>
        </w:rPr>
        <w:t>ی</w:t>
      </w:r>
      <w:r w:rsidRPr="007100A7">
        <w:rPr>
          <w:rStyle w:val="1-Char"/>
          <w:rFonts w:hint="cs"/>
          <w:rtl/>
        </w:rPr>
        <w:t>‌آ</w:t>
      </w:r>
      <w:r w:rsidR="00446BB7">
        <w:rPr>
          <w:rStyle w:val="1-Char"/>
          <w:rFonts w:hint="cs"/>
          <w:rtl/>
        </w:rPr>
        <w:t>ی</w:t>
      </w:r>
      <w:r w:rsidRPr="007100A7">
        <w:rPr>
          <w:rStyle w:val="1-Char"/>
          <w:rFonts w:hint="cs"/>
          <w:rtl/>
        </w:rPr>
        <w:t>ند، همان م</w:t>
      </w:r>
      <w:r w:rsidR="00446BB7">
        <w:rPr>
          <w:rStyle w:val="1-Char"/>
          <w:rFonts w:hint="cs"/>
          <w:rtl/>
        </w:rPr>
        <w:t>ی</w:t>
      </w:r>
      <w:r w:rsidRPr="007100A7">
        <w:rPr>
          <w:rStyle w:val="1-Char"/>
          <w:rFonts w:hint="cs"/>
          <w:rtl/>
        </w:rPr>
        <w:t>قات‌ها و احرامگاه‌ها</w:t>
      </w:r>
      <w:r w:rsidR="00446BB7">
        <w:rPr>
          <w:rStyle w:val="1-Char"/>
          <w:rFonts w:hint="cs"/>
          <w:rtl/>
        </w:rPr>
        <w:t>ی</w:t>
      </w:r>
      <w:r w:rsidRPr="007100A7">
        <w:rPr>
          <w:rStyle w:val="1-Char"/>
          <w:rFonts w:hint="cs"/>
          <w:rtl/>
        </w:rPr>
        <w:t xml:space="preserve"> مع</w:t>
      </w:r>
      <w:r w:rsidR="00446BB7">
        <w:rPr>
          <w:rStyle w:val="1-Char"/>
          <w:rFonts w:hint="cs"/>
          <w:rtl/>
        </w:rPr>
        <w:t>ی</w:t>
      </w:r>
      <w:r w:rsidRPr="007100A7">
        <w:rPr>
          <w:rStyle w:val="1-Char"/>
          <w:rFonts w:hint="cs"/>
          <w:rtl/>
        </w:rPr>
        <w:t>ن م</w:t>
      </w:r>
      <w:r w:rsidR="00446BB7">
        <w:rPr>
          <w:rStyle w:val="1-Char"/>
          <w:rFonts w:hint="cs"/>
          <w:rtl/>
        </w:rPr>
        <w:t>ی</w:t>
      </w:r>
      <w:r w:rsidRPr="007100A7">
        <w:rPr>
          <w:rStyle w:val="1-Char"/>
          <w:rFonts w:hint="cs"/>
          <w:rtl/>
        </w:rPr>
        <w:t>‌باشد. پس چن</w:t>
      </w:r>
      <w:r w:rsidR="00446BB7">
        <w:rPr>
          <w:rStyle w:val="1-Char"/>
          <w:rFonts w:hint="cs"/>
          <w:rtl/>
        </w:rPr>
        <w:t>ی</w:t>
      </w:r>
      <w:r w:rsidRPr="007100A7">
        <w:rPr>
          <w:rStyle w:val="1-Char"/>
          <w:rFonts w:hint="cs"/>
          <w:rtl/>
        </w:rPr>
        <w:t>ن کسان</w:t>
      </w:r>
      <w:r w:rsidR="00446BB7">
        <w:rPr>
          <w:rStyle w:val="1-Char"/>
          <w:rFonts w:hint="cs"/>
          <w:rtl/>
        </w:rPr>
        <w:t>ی</w:t>
      </w:r>
      <w:r w:rsidRPr="007100A7">
        <w:rPr>
          <w:rStyle w:val="1-Char"/>
          <w:rFonts w:hint="cs"/>
          <w:rtl/>
        </w:rPr>
        <w:t xml:space="preserve"> از م</w:t>
      </w:r>
      <w:r w:rsidR="00446BB7">
        <w:rPr>
          <w:rStyle w:val="1-Char"/>
          <w:rFonts w:hint="cs"/>
          <w:rtl/>
        </w:rPr>
        <w:t>ی</w:t>
      </w:r>
      <w:r w:rsidRPr="007100A7">
        <w:rPr>
          <w:rStyle w:val="1-Char"/>
          <w:rFonts w:hint="cs"/>
          <w:rtl/>
        </w:rPr>
        <w:t>قات احرام ببندند. و م</w:t>
      </w:r>
      <w:r w:rsidR="00446BB7">
        <w:rPr>
          <w:rStyle w:val="1-Char"/>
          <w:rFonts w:hint="cs"/>
          <w:rtl/>
        </w:rPr>
        <w:t>ی</w:t>
      </w:r>
      <w:r w:rsidRPr="007100A7">
        <w:rPr>
          <w:rStyle w:val="1-Char"/>
          <w:rFonts w:hint="cs"/>
          <w:rtl/>
        </w:rPr>
        <w:t>قات افراد</w:t>
      </w:r>
      <w:r w:rsidR="00446BB7">
        <w:rPr>
          <w:rStyle w:val="1-Char"/>
          <w:rFonts w:hint="cs"/>
          <w:rtl/>
        </w:rPr>
        <w:t>ی</w:t>
      </w:r>
      <w:r w:rsidRPr="007100A7">
        <w:rPr>
          <w:rStyle w:val="1-Char"/>
          <w:rFonts w:hint="cs"/>
          <w:rtl/>
        </w:rPr>
        <w:t xml:space="preserve"> که در محدوده‌</w:t>
      </w:r>
      <w:r w:rsidR="00446BB7">
        <w:rPr>
          <w:rStyle w:val="1-Char"/>
          <w:rFonts w:hint="cs"/>
          <w:rtl/>
        </w:rPr>
        <w:t>ی</w:t>
      </w:r>
      <w:r w:rsidRPr="007100A7">
        <w:rPr>
          <w:rStyle w:val="1-Char"/>
          <w:rFonts w:hint="cs"/>
          <w:rtl/>
        </w:rPr>
        <w:t xml:space="preserve"> </w:t>
      </w:r>
      <w:r w:rsidRPr="00FE6406">
        <w:rPr>
          <w:rStyle w:val="9-Char"/>
          <w:rFonts w:eastAsia="Batang" w:hint="cs"/>
          <w:rtl/>
        </w:rPr>
        <w:t>سرزم</w:t>
      </w:r>
      <w:r w:rsidR="00446BB7">
        <w:rPr>
          <w:rStyle w:val="9-Char"/>
          <w:rFonts w:eastAsia="Batang" w:hint="cs"/>
          <w:rtl/>
        </w:rPr>
        <w:t>ی</w:t>
      </w:r>
      <w:r w:rsidRPr="00FE6406">
        <w:rPr>
          <w:rStyle w:val="9-Char"/>
          <w:rFonts w:eastAsia="Batang" w:hint="cs"/>
          <w:rtl/>
        </w:rPr>
        <w:t xml:space="preserve">ن </w:t>
      </w:r>
      <w:r w:rsidRPr="00DE3EFC">
        <w:rPr>
          <w:rStyle w:val="5-Char0"/>
          <w:rFonts w:hint="cs"/>
          <w:rtl/>
        </w:rPr>
        <w:t>«حِلّ»</w:t>
      </w:r>
      <w:r w:rsidRPr="007100A7">
        <w:rPr>
          <w:rStyle w:val="1-Char"/>
          <w:rFonts w:hint="cs"/>
          <w:rtl/>
        </w:rPr>
        <w:t xml:space="preserve"> سکونت دارند، همان منطقه‌</w:t>
      </w:r>
      <w:r w:rsidR="00446BB7">
        <w:rPr>
          <w:rStyle w:val="1-Char"/>
          <w:rFonts w:hint="cs"/>
          <w:rtl/>
        </w:rPr>
        <w:t>ی</w:t>
      </w:r>
      <w:r w:rsidRPr="007100A7">
        <w:rPr>
          <w:rStyle w:val="1-Char"/>
          <w:rFonts w:hint="cs"/>
          <w:rtl/>
        </w:rPr>
        <w:t xml:space="preserve"> </w:t>
      </w:r>
      <w:r w:rsidRPr="00DE3EFC">
        <w:rPr>
          <w:rStyle w:val="5-Char0"/>
          <w:rFonts w:hint="cs"/>
          <w:rtl/>
        </w:rPr>
        <w:t>«حِلّ»</w:t>
      </w:r>
      <w:r w:rsidRPr="007100A7">
        <w:rPr>
          <w:rStyle w:val="1-Char"/>
          <w:rFonts w:hint="cs"/>
          <w:rtl/>
        </w:rPr>
        <w:t xml:space="preserve"> م</w:t>
      </w:r>
      <w:r w:rsidR="00446BB7">
        <w:rPr>
          <w:rStyle w:val="1-Char"/>
          <w:rFonts w:hint="cs"/>
          <w:rtl/>
        </w:rPr>
        <w:t>ی</w:t>
      </w:r>
      <w:r w:rsidRPr="007100A7">
        <w:rPr>
          <w:rStyle w:val="1-Char"/>
          <w:rFonts w:hint="cs"/>
          <w:rtl/>
        </w:rPr>
        <w:t>‌باشد؛ و م</w:t>
      </w:r>
      <w:r w:rsidR="00446BB7">
        <w:rPr>
          <w:rStyle w:val="1-Char"/>
          <w:rFonts w:hint="cs"/>
          <w:rtl/>
        </w:rPr>
        <w:t>ی</w:t>
      </w:r>
      <w:r w:rsidRPr="007100A7">
        <w:rPr>
          <w:rStyle w:val="1-Char"/>
          <w:rFonts w:hint="cs"/>
          <w:rtl/>
        </w:rPr>
        <w:t>قات و احرامگاه کسان</w:t>
      </w:r>
      <w:r w:rsidR="00446BB7">
        <w:rPr>
          <w:rStyle w:val="1-Char"/>
          <w:rFonts w:hint="cs"/>
          <w:rtl/>
        </w:rPr>
        <w:t>ی</w:t>
      </w:r>
      <w:r w:rsidRPr="007100A7">
        <w:rPr>
          <w:rStyle w:val="1-Char"/>
          <w:rFonts w:hint="cs"/>
          <w:rtl/>
        </w:rPr>
        <w:t xml:space="preserve"> که در سرزم</w:t>
      </w:r>
      <w:r w:rsidR="00446BB7">
        <w:rPr>
          <w:rStyle w:val="1-Char"/>
          <w:rFonts w:hint="cs"/>
          <w:rtl/>
        </w:rPr>
        <w:t>ی</w:t>
      </w:r>
      <w:r w:rsidRPr="007100A7">
        <w:rPr>
          <w:rStyle w:val="1-Char"/>
          <w:rFonts w:hint="cs"/>
          <w:rtl/>
        </w:rPr>
        <w:t xml:space="preserve">ن </w:t>
      </w:r>
      <w:r w:rsidRPr="00DE3EFC">
        <w:rPr>
          <w:rStyle w:val="5-Char0"/>
          <w:rFonts w:hint="cs"/>
          <w:rtl/>
        </w:rPr>
        <w:t>«حرم»</w:t>
      </w:r>
      <w:r w:rsidRPr="007100A7">
        <w:rPr>
          <w:rStyle w:val="1-Char"/>
          <w:rFonts w:hint="cs"/>
          <w:rtl/>
        </w:rPr>
        <w:t xml:space="preserve"> سکونت دارند، همان منطقه </w:t>
      </w:r>
      <w:r w:rsidRPr="00DE3EFC">
        <w:rPr>
          <w:rStyle w:val="5-Char0"/>
          <w:rFonts w:hint="cs"/>
          <w:rtl/>
        </w:rPr>
        <w:t>«حِلّ»</w:t>
      </w:r>
      <w:r w:rsidRPr="007100A7">
        <w:rPr>
          <w:rStyle w:val="1-Char"/>
          <w:rFonts w:hint="cs"/>
          <w:rtl/>
        </w:rPr>
        <w:t xml:space="preserve"> م</w:t>
      </w:r>
      <w:r w:rsidR="00446BB7">
        <w:rPr>
          <w:rStyle w:val="1-Char"/>
          <w:rFonts w:hint="cs"/>
          <w:rtl/>
        </w:rPr>
        <w:t>ی</w:t>
      </w:r>
      <w:r w:rsidRPr="007100A7">
        <w:rPr>
          <w:rStyle w:val="1-Char"/>
          <w:rFonts w:hint="cs"/>
          <w:rtl/>
        </w:rPr>
        <w:t>‌باشد. و «</w:t>
      </w:r>
      <w:r w:rsidRPr="00FE6406">
        <w:rPr>
          <w:rStyle w:val="9-Char"/>
          <w:rFonts w:eastAsia="Batang" w:hint="cs"/>
          <w:rtl/>
        </w:rPr>
        <w:t>حِلّ</w:t>
      </w:r>
      <w:r w:rsidRPr="007100A7">
        <w:rPr>
          <w:rStyle w:val="1-Char"/>
          <w:rFonts w:hint="cs"/>
          <w:rtl/>
        </w:rPr>
        <w:t>»: منطقه‌ا</w:t>
      </w:r>
      <w:r w:rsidR="00446BB7">
        <w:rPr>
          <w:rStyle w:val="1-Char"/>
          <w:rFonts w:hint="cs"/>
          <w:rtl/>
        </w:rPr>
        <w:t>ی</w:t>
      </w:r>
      <w:r w:rsidRPr="007100A7">
        <w:rPr>
          <w:rStyle w:val="1-Char"/>
          <w:rFonts w:hint="cs"/>
          <w:rtl/>
        </w:rPr>
        <w:t xml:space="preserve"> ماب</w:t>
      </w:r>
      <w:r w:rsidR="00446BB7">
        <w:rPr>
          <w:rStyle w:val="1-Char"/>
          <w:rFonts w:hint="cs"/>
          <w:rtl/>
        </w:rPr>
        <w:t>ی</w:t>
      </w:r>
      <w:r w:rsidRPr="007100A7">
        <w:rPr>
          <w:rStyle w:val="1-Char"/>
          <w:rFonts w:hint="cs"/>
          <w:rtl/>
        </w:rPr>
        <w:t>ن م</w:t>
      </w:r>
      <w:r w:rsidR="00446BB7">
        <w:rPr>
          <w:rStyle w:val="1-Char"/>
          <w:rFonts w:hint="cs"/>
          <w:rtl/>
        </w:rPr>
        <w:t>ی</w:t>
      </w:r>
      <w:r w:rsidRPr="007100A7">
        <w:rPr>
          <w:rStyle w:val="1-Char"/>
          <w:rFonts w:hint="cs"/>
          <w:rtl/>
        </w:rPr>
        <w:t>قات و حدود حرم است. و بهتر</w:t>
      </w:r>
      <w:r w:rsidR="00446BB7">
        <w:rPr>
          <w:rStyle w:val="1-Char"/>
          <w:rFonts w:hint="cs"/>
          <w:rtl/>
        </w:rPr>
        <w:t>ی</w:t>
      </w:r>
      <w:r w:rsidRPr="007100A7">
        <w:rPr>
          <w:rStyle w:val="1-Char"/>
          <w:rFonts w:hint="cs"/>
          <w:rtl/>
        </w:rPr>
        <w:t>ن سرزم</w:t>
      </w:r>
      <w:r w:rsidR="00446BB7">
        <w:rPr>
          <w:rStyle w:val="1-Char"/>
          <w:rFonts w:hint="cs"/>
          <w:rtl/>
        </w:rPr>
        <w:t>ی</w:t>
      </w:r>
      <w:r w:rsidRPr="007100A7">
        <w:rPr>
          <w:rStyle w:val="1-Char"/>
          <w:rFonts w:hint="cs"/>
          <w:rtl/>
        </w:rPr>
        <w:t xml:space="preserve">ن </w:t>
      </w:r>
      <w:r w:rsidRPr="00DE3EFC">
        <w:rPr>
          <w:rStyle w:val="5-Char0"/>
          <w:rFonts w:hint="cs"/>
          <w:rtl/>
        </w:rPr>
        <w:t>«حِلّ»</w:t>
      </w:r>
      <w:r w:rsidRPr="007100A7">
        <w:rPr>
          <w:rStyle w:val="1-Char"/>
          <w:rFonts w:hint="cs"/>
          <w:rtl/>
        </w:rPr>
        <w:t xml:space="preserve"> برا</w:t>
      </w:r>
      <w:r w:rsidR="00446BB7">
        <w:rPr>
          <w:rStyle w:val="1-Char"/>
          <w:rFonts w:hint="cs"/>
          <w:rtl/>
        </w:rPr>
        <w:t>ی</w:t>
      </w:r>
      <w:r w:rsidRPr="007100A7">
        <w:rPr>
          <w:rStyle w:val="1-Char"/>
          <w:rFonts w:hint="cs"/>
          <w:rtl/>
        </w:rPr>
        <w:t xml:space="preserve"> احرام، </w:t>
      </w:r>
      <w:r w:rsidRPr="00DE3EFC">
        <w:rPr>
          <w:rStyle w:val="5-Char0"/>
          <w:rFonts w:hint="cs"/>
          <w:rtl/>
        </w:rPr>
        <w:t>«تنعيم»</w:t>
      </w:r>
      <w:r w:rsidRPr="007100A7">
        <w:rPr>
          <w:rStyle w:val="1-Char"/>
          <w:rFonts w:hint="cs"/>
          <w:rtl/>
        </w:rPr>
        <w:t xml:space="preserve"> است؛ پس از آن، </w:t>
      </w:r>
      <w:r w:rsidRPr="00DE3EFC">
        <w:rPr>
          <w:rStyle w:val="5-Char0"/>
          <w:rFonts w:hint="cs"/>
          <w:rtl/>
        </w:rPr>
        <w:t>«جعرّانة»</w:t>
      </w:r>
      <w:r w:rsidRPr="007100A7">
        <w:rPr>
          <w:rStyle w:val="1-Char"/>
          <w:rFonts w:hint="cs"/>
          <w:rtl/>
        </w:rPr>
        <w:t>.</w:t>
      </w:r>
    </w:p>
    <w:p w:rsidR="006B31CA" w:rsidRPr="007100A7" w:rsidRDefault="006B31CA" w:rsidP="00AF1D25">
      <w:pPr>
        <w:rPr>
          <w:rStyle w:val="1-Char"/>
          <w:rtl/>
        </w:rPr>
      </w:pPr>
      <w:r w:rsidRPr="007100A7">
        <w:rPr>
          <w:rStyle w:val="1-Char"/>
          <w:rFonts w:hint="cs"/>
          <w:rtl/>
        </w:rPr>
        <w:t xml:space="preserve">و انجام دادن عمره، </w:t>
      </w:r>
      <w:r w:rsidR="00446BB7">
        <w:rPr>
          <w:rStyle w:val="1-Char"/>
          <w:rFonts w:hint="cs"/>
          <w:rtl/>
        </w:rPr>
        <w:t>ی</w:t>
      </w:r>
      <w:r w:rsidRPr="007100A7">
        <w:rPr>
          <w:rStyle w:val="1-Char"/>
          <w:rFonts w:hint="cs"/>
          <w:rtl/>
        </w:rPr>
        <w:t xml:space="preserve">ک بار در عمر، </w:t>
      </w:r>
      <w:r w:rsidRPr="00FE6406">
        <w:rPr>
          <w:rStyle w:val="9-Char"/>
          <w:rFonts w:eastAsia="Batang" w:hint="cs"/>
          <w:rtl/>
        </w:rPr>
        <w:t>سنّت مؤکّده</w:t>
      </w:r>
      <w:r w:rsidRPr="007100A7">
        <w:rPr>
          <w:rStyle w:val="1-Char"/>
          <w:rFonts w:hint="cs"/>
          <w:rtl/>
        </w:rPr>
        <w:t xml:space="preserve"> م</w:t>
      </w:r>
      <w:r w:rsidR="00446BB7">
        <w:rPr>
          <w:rStyle w:val="1-Char"/>
          <w:rFonts w:hint="cs"/>
          <w:rtl/>
        </w:rPr>
        <w:t>ی</w:t>
      </w:r>
      <w:r w:rsidRPr="007100A7">
        <w:rPr>
          <w:rStyle w:val="1-Char"/>
          <w:rFonts w:hint="cs"/>
          <w:rtl/>
        </w:rPr>
        <w:t>‌باشد؛ البته برا</w:t>
      </w:r>
      <w:r w:rsidR="00446BB7">
        <w:rPr>
          <w:rStyle w:val="1-Char"/>
          <w:rFonts w:hint="cs"/>
          <w:rtl/>
        </w:rPr>
        <w:t>ی</w:t>
      </w:r>
      <w:r w:rsidRPr="007100A7">
        <w:rPr>
          <w:rStyle w:val="1-Char"/>
          <w:rFonts w:hint="cs"/>
          <w:rtl/>
        </w:rPr>
        <w:t xml:space="preserve"> افراد</w:t>
      </w:r>
      <w:r w:rsidR="00446BB7">
        <w:rPr>
          <w:rStyle w:val="1-Char"/>
          <w:rFonts w:hint="cs"/>
          <w:rtl/>
        </w:rPr>
        <w:t>ی</w:t>
      </w:r>
      <w:r w:rsidRPr="007100A7">
        <w:rPr>
          <w:rStyle w:val="1-Char"/>
          <w:rFonts w:hint="cs"/>
          <w:rtl/>
        </w:rPr>
        <w:t xml:space="preserve"> که توان مال</w:t>
      </w:r>
      <w:r w:rsidR="00446BB7">
        <w:rPr>
          <w:rStyle w:val="1-Char"/>
          <w:rFonts w:hint="cs"/>
          <w:rtl/>
        </w:rPr>
        <w:t>ی</w:t>
      </w:r>
      <w:r w:rsidRPr="007100A7">
        <w:rPr>
          <w:rStyle w:val="1-Char"/>
          <w:rFonts w:hint="cs"/>
          <w:rtl/>
        </w:rPr>
        <w:t xml:space="preserve"> و جسم</w:t>
      </w:r>
      <w:r w:rsidR="00446BB7">
        <w:rPr>
          <w:rStyle w:val="1-Char"/>
          <w:rFonts w:hint="cs"/>
          <w:rtl/>
        </w:rPr>
        <w:t>ی</w:t>
      </w:r>
      <w:r w:rsidRPr="007100A7">
        <w:rPr>
          <w:rStyle w:val="1-Char"/>
          <w:rFonts w:hint="cs"/>
          <w:rtl/>
        </w:rPr>
        <w:t xml:space="preserve"> برا</w:t>
      </w:r>
      <w:r w:rsidR="00446BB7">
        <w:rPr>
          <w:rStyle w:val="1-Char"/>
          <w:rFonts w:hint="cs"/>
          <w:rtl/>
        </w:rPr>
        <w:t>ی</w:t>
      </w:r>
      <w:r w:rsidRPr="007100A7">
        <w:rPr>
          <w:rStyle w:val="1-Char"/>
          <w:rFonts w:hint="cs"/>
          <w:rtl/>
        </w:rPr>
        <w:t xml:space="preserve"> رفتن به مکه‌</w:t>
      </w:r>
      <w:r w:rsidR="00446BB7">
        <w:rPr>
          <w:rStyle w:val="1-Char"/>
          <w:rFonts w:hint="cs"/>
          <w:rtl/>
        </w:rPr>
        <w:t>ی</w:t>
      </w:r>
      <w:r w:rsidRPr="007100A7">
        <w:rPr>
          <w:rStyle w:val="1-Char"/>
          <w:rFonts w:hint="cs"/>
          <w:rtl/>
        </w:rPr>
        <w:t xml:space="preserve"> مکرمه را داشته باشند.</w:t>
      </w:r>
    </w:p>
    <w:p w:rsidR="006B31CA" w:rsidRPr="007100A7" w:rsidRDefault="006B31CA" w:rsidP="00AF1D25">
      <w:pPr>
        <w:rPr>
          <w:rStyle w:val="1-Char"/>
          <w:rtl/>
        </w:rPr>
      </w:pPr>
      <w:r w:rsidRPr="007100A7">
        <w:rPr>
          <w:rStyle w:val="1-Char"/>
          <w:rFonts w:hint="cs"/>
          <w:rtl/>
        </w:rPr>
        <w:t>و گفتن تلب</w:t>
      </w:r>
      <w:r w:rsidR="00446BB7">
        <w:rPr>
          <w:rStyle w:val="1-Char"/>
          <w:rFonts w:hint="cs"/>
          <w:rtl/>
        </w:rPr>
        <w:t>ی</w:t>
      </w:r>
      <w:r w:rsidRPr="007100A7">
        <w:rPr>
          <w:rStyle w:val="1-Char"/>
          <w:rFonts w:hint="cs"/>
          <w:rtl/>
        </w:rPr>
        <w:t>ه به هنگام احرام، شرط است؛ و پس از احرام، ز</w:t>
      </w:r>
      <w:r w:rsidR="00446BB7">
        <w:rPr>
          <w:rStyle w:val="1-Char"/>
          <w:rFonts w:hint="cs"/>
          <w:rtl/>
        </w:rPr>
        <w:t>ی</w:t>
      </w:r>
      <w:r w:rsidRPr="007100A7">
        <w:rPr>
          <w:rStyle w:val="1-Char"/>
          <w:rFonts w:hint="cs"/>
          <w:rtl/>
        </w:rPr>
        <w:t>اد تکرار نمودن آن - همانند احرام حجّ - مستحب م</w:t>
      </w:r>
      <w:r w:rsidR="00446BB7">
        <w:rPr>
          <w:rStyle w:val="1-Char"/>
          <w:rFonts w:hint="cs"/>
          <w:rtl/>
        </w:rPr>
        <w:t>ی</w:t>
      </w:r>
      <w:r w:rsidRPr="007100A7">
        <w:rPr>
          <w:rStyle w:val="1-Char"/>
          <w:rFonts w:hint="cs"/>
          <w:rtl/>
        </w:rPr>
        <w:t>‌باشد؛ و با شروع نخست</w:t>
      </w:r>
      <w:r w:rsidR="00446BB7">
        <w:rPr>
          <w:rStyle w:val="1-Char"/>
          <w:rFonts w:hint="cs"/>
          <w:rtl/>
        </w:rPr>
        <w:t>ی</w:t>
      </w:r>
      <w:r w:rsidRPr="007100A7">
        <w:rPr>
          <w:rStyle w:val="1-Char"/>
          <w:rFonts w:hint="cs"/>
          <w:rtl/>
        </w:rPr>
        <w:t>ن دور از طواف خانه‌</w:t>
      </w:r>
      <w:r w:rsidR="00446BB7">
        <w:rPr>
          <w:rStyle w:val="1-Char"/>
          <w:rFonts w:hint="cs"/>
          <w:rtl/>
        </w:rPr>
        <w:t>ی</w:t>
      </w:r>
      <w:r w:rsidRPr="007100A7">
        <w:rPr>
          <w:rStyle w:val="1-Char"/>
          <w:rFonts w:hint="cs"/>
          <w:rtl/>
        </w:rPr>
        <w:t xml:space="preserve"> کعبه، گفتن تلب</w:t>
      </w:r>
      <w:r w:rsidR="00446BB7">
        <w:rPr>
          <w:rStyle w:val="1-Char"/>
          <w:rFonts w:hint="cs"/>
          <w:rtl/>
        </w:rPr>
        <w:t>ی</w:t>
      </w:r>
      <w:r w:rsidRPr="007100A7">
        <w:rPr>
          <w:rStyle w:val="1-Char"/>
          <w:rFonts w:hint="cs"/>
          <w:rtl/>
        </w:rPr>
        <w:t>ه را قطع نما</w:t>
      </w:r>
      <w:r w:rsidR="00446BB7">
        <w:rPr>
          <w:rStyle w:val="1-Char"/>
          <w:rFonts w:hint="cs"/>
          <w:rtl/>
        </w:rPr>
        <w:t>ی</w:t>
      </w:r>
      <w:r w:rsidRPr="007100A7">
        <w:rPr>
          <w:rStyle w:val="1-Char"/>
          <w:rFonts w:hint="cs"/>
          <w:rtl/>
        </w:rPr>
        <w:t>د.</w:t>
      </w:r>
    </w:p>
    <w:p w:rsidR="006B31CA" w:rsidRPr="007100A7" w:rsidRDefault="006B31CA" w:rsidP="00AF1D25">
      <w:pPr>
        <w:rPr>
          <w:rStyle w:val="1-Char"/>
          <w:rtl/>
        </w:rPr>
      </w:pPr>
      <w:r w:rsidRPr="007100A7">
        <w:rPr>
          <w:rStyle w:val="1-Char"/>
          <w:rFonts w:hint="cs"/>
          <w:rtl/>
        </w:rPr>
        <w:t>و در عمره، نه طواف «</w:t>
      </w:r>
      <w:r w:rsidRPr="00FE6406">
        <w:rPr>
          <w:rStyle w:val="9-Char"/>
          <w:rFonts w:eastAsia="Batang" w:hint="cs"/>
          <w:rtl/>
        </w:rPr>
        <w:t>قدوم</w:t>
      </w:r>
      <w:r w:rsidRPr="007100A7">
        <w:rPr>
          <w:rStyle w:val="1-Char"/>
          <w:rFonts w:hint="cs"/>
          <w:rtl/>
        </w:rPr>
        <w:t>» وجود دارد و نه «</w:t>
      </w:r>
      <w:r w:rsidRPr="00FE6406">
        <w:rPr>
          <w:rStyle w:val="9-Char"/>
          <w:rFonts w:eastAsia="Batang" w:hint="cs"/>
          <w:rtl/>
        </w:rPr>
        <w:t>طواف وداع</w:t>
      </w:r>
      <w:r w:rsidRPr="007100A7">
        <w:rPr>
          <w:rStyle w:val="1-Char"/>
          <w:rFonts w:hint="cs"/>
          <w:rtl/>
        </w:rPr>
        <w:t>»؛ بلکه پس از بستن احرام، هرگونه طواف</w:t>
      </w:r>
      <w:r w:rsidR="00446BB7">
        <w:rPr>
          <w:rStyle w:val="1-Char"/>
          <w:rFonts w:hint="cs"/>
          <w:rtl/>
        </w:rPr>
        <w:t>ی</w:t>
      </w:r>
      <w:r w:rsidRPr="007100A7">
        <w:rPr>
          <w:rStyle w:val="1-Char"/>
          <w:rFonts w:hint="cs"/>
          <w:rtl/>
        </w:rPr>
        <w:t xml:space="preserve"> که بکند، با آن، طواف عمره‌</w:t>
      </w:r>
      <w:r w:rsidR="00446BB7">
        <w:rPr>
          <w:rStyle w:val="1-Char"/>
          <w:rFonts w:hint="cs"/>
          <w:rtl/>
        </w:rPr>
        <w:t>ی</w:t>
      </w:r>
      <w:r w:rsidRPr="007100A7">
        <w:rPr>
          <w:rStyle w:val="1-Char"/>
          <w:rFonts w:hint="cs"/>
          <w:rtl/>
        </w:rPr>
        <w:t xml:space="preserve"> و</w:t>
      </w:r>
      <w:r w:rsidR="00446BB7">
        <w:rPr>
          <w:rStyle w:val="1-Char"/>
          <w:rFonts w:hint="cs"/>
          <w:rtl/>
        </w:rPr>
        <w:t>ی</w:t>
      </w:r>
      <w:r w:rsidRPr="007100A7">
        <w:rPr>
          <w:rStyle w:val="1-Char"/>
          <w:rFonts w:hint="cs"/>
          <w:rtl/>
        </w:rPr>
        <w:t xml:space="preserve"> ادا م</w:t>
      </w:r>
      <w:r w:rsidR="00446BB7">
        <w:rPr>
          <w:rStyle w:val="1-Char"/>
          <w:rFonts w:hint="cs"/>
          <w:rtl/>
        </w:rPr>
        <w:t>ی</w:t>
      </w:r>
      <w:r w:rsidRPr="007100A7">
        <w:rPr>
          <w:rStyle w:val="1-Char"/>
          <w:rFonts w:hint="cs"/>
          <w:rtl/>
        </w:rPr>
        <w:t>‌گردد.]</w:t>
      </w:r>
    </w:p>
    <w:p w:rsidR="00822915" w:rsidRPr="0086385D" w:rsidRDefault="00822915" w:rsidP="00DE3EFC">
      <w:pPr>
        <w:pStyle w:val="9-"/>
      </w:pPr>
      <w:r w:rsidRPr="0086385D">
        <w:rPr>
          <w:rFonts w:hint="eastAsia"/>
          <w:rtl/>
        </w:rPr>
        <w:t>تنب</w:t>
      </w:r>
      <w:r w:rsidR="00446BB7">
        <w:rPr>
          <w:rFonts w:hint="cs"/>
          <w:rtl/>
        </w:rPr>
        <w:t>ی</w:t>
      </w:r>
      <w:r w:rsidRPr="0086385D">
        <w:rPr>
          <w:rFonts w:hint="eastAsia"/>
          <w:rtl/>
        </w:rPr>
        <w:t>ه</w:t>
      </w:r>
      <w:r w:rsidR="00DE3EFC">
        <w:rPr>
          <w:rFonts w:hint="cs"/>
          <w:rtl/>
        </w:rPr>
        <w:t>:</w:t>
      </w:r>
    </w:p>
    <w:p w:rsidR="00822915" w:rsidRPr="00BE2421" w:rsidRDefault="00822915"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اَفضَلُ</w:t>
      </w:r>
      <w:r w:rsidRPr="00BE2421">
        <w:rPr>
          <w:rStyle w:val="5-Char"/>
          <w:rtl/>
        </w:rPr>
        <w:t xml:space="preserve"> </w:t>
      </w:r>
      <w:r w:rsidRPr="00BE2421">
        <w:rPr>
          <w:rStyle w:val="5-Char"/>
          <w:rFonts w:hint="eastAsia"/>
          <w:rtl/>
        </w:rPr>
        <w:t>الاَ</w:t>
      </w:r>
      <w:r w:rsidR="00C12E54" w:rsidRPr="00BE2421">
        <w:rPr>
          <w:rStyle w:val="5-Char"/>
          <w:rFonts w:hint="cs"/>
          <w:rtl/>
        </w:rPr>
        <w:t>ي</w:t>
      </w:r>
      <w:r w:rsidRPr="00BE2421">
        <w:rPr>
          <w:rStyle w:val="5-Char"/>
          <w:rFonts w:hint="cs"/>
          <w:rtl/>
        </w:rPr>
        <w:t>َّ</w:t>
      </w:r>
      <w:r w:rsidRPr="00BE2421">
        <w:rPr>
          <w:rStyle w:val="5-Char"/>
          <w:rFonts w:hint="eastAsia"/>
          <w:rtl/>
        </w:rPr>
        <w:t>امِ</w:t>
      </w:r>
      <w:r w:rsidRPr="00BE2421">
        <w:rPr>
          <w:rStyle w:val="5-Char"/>
          <w:rFonts w:hint="cs"/>
          <w:rtl/>
        </w:rPr>
        <w:t>،</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ومُ</w:t>
      </w:r>
      <w:r w:rsidRPr="00BE2421">
        <w:rPr>
          <w:rStyle w:val="5-Char"/>
          <w:rtl/>
        </w:rPr>
        <w:t xml:space="preserve"> </w:t>
      </w:r>
      <w:r w:rsidRPr="00BE2421">
        <w:rPr>
          <w:rStyle w:val="5-Char"/>
          <w:rFonts w:hint="eastAsia"/>
          <w:rtl/>
        </w:rPr>
        <w:t>عَرَفَةَ</w:t>
      </w:r>
      <w:r w:rsidRPr="00BE2421">
        <w:rPr>
          <w:rStyle w:val="5-Char"/>
          <w:rtl/>
        </w:rPr>
        <w:t xml:space="preserve"> </w:t>
      </w:r>
      <w:r w:rsidRPr="00BE2421">
        <w:rPr>
          <w:rStyle w:val="5-Char"/>
          <w:rFonts w:hint="eastAsia"/>
          <w:rtl/>
        </w:rPr>
        <w:t>إِذَا</w:t>
      </w:r>
      <w:r w:rsidRPr="00BE2421">
        <w:rPr>
          <w:rStyle w:val="5-Char"/>
          <w:rtl/>
        </w:rPr>
        <w:t xml:space="preserve"> </w:t>
      </w:r>
      <w:r w:rsidRPr="00BE2421">
        <w:rPr>
          <w:rStyle w:val="5-Char"/>
          <w:rFonts w:hint="eastAsia"/>
          <w:rtl/>
        </w:rPr>
        <w:t>وَافَقَ</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ومَ</w:t>
      </w:r>
      <w:r w:rsidRPr="00BE2421">
        <w:rPr>
          <w:rStyle w:val="5-Char"/>
          <w:rtl/>
        </w:rPr>
        <w:t xml:space="preserve"> </w:t>
      </w:r>
      <w:r w:rsidRPr="00BE2421">
        <w:rPr>
          <w:rStyle w:val="5-Char"/>
          <w:rFonts w:hint="eastAsia"/>
          <w:rtl/>
        </w:rPr>
        <w:t>الجُمُعَ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هُوَ</w:t>
      </w:r>
      <w:r w:rsidRPr="00BE2421">
        <w:rPr>
          <w:rStyle w:val="5-Char"/>
          <w:rtl/>
        </w:rPr>
        <w:t xml:space="preserve"> </w:t>
      </w:r>
      <w:r w:rsidRPr="00BE2421">
        <w:rPr>
          <w:rStyle w:val="5-Char"/>
          <w:rFonts w:hint="eastAsia"/>
          <w:rtl/>
        </w:rPr>
        <w:t>أَفضَلُ</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سَبعِ</w:t>
      </w:r>
      <w:r w:rsidR="00C12E54" w:rsidRPr="00BE2421">
        <w:rPr>
          <w:rStyle w:val="5-Char"/>
          <w:rFonts w:hint="cs"/>
          <w:rtl/>
        </w:rPr>
        <w:t>ي</w:t>
      </w:r>
      <w:r w:rsidRPr="00BE2421">
        <w:rPr>
          <w:rStyle w:val="5-Char"/>
          <w:rFonts w:hint="eastAsia"/>
          <w:rtl/>
        </w:rPr>
        <w:t>نَ</w:t>
      </w:r>
      <w:r w:rsidRPr="00BE2421">
        <w:rPr>
          <w:rStyle w:val="5-Char"/>
          <w:rtl/>
        </w:rPr>
        <w:t xml:space="preserve"> </w:t>
      </w:r>
      <w:r w:rsidRPr="00BE2421">
        <w:rPr>
          <w:rStyle w:val="5-Char"/>
          <w:rFonts w:hint="eastAsia"/>
          <w:rtl/>
        </w:rPr>
        <w:t>حَجَّةً</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tl/>
        </w:rPr>
        <w:t xml:space="preserve"> </w:t>
      </w:r>
      <w:r w:rsidRPr="00BE2421">
        <w:rPr>
          <w:rStyle w:val="5-Char"/>
          <w:rFonts w:hint="eastAsia"/>
          <w:rtl/>
        </w:rPr>
        <w:t>غَ</w:t>
      </w:r>
      <w:r w:rsidR="00C12E54" w:rsidRPr="00BE2421">
        <w:rPr>
          <w:rStyle w:val="5-Char"/>
          <w:rFonts w:hint="cs"/>
          <w:rtl/>
        </w:rPr>
        <w:t>ي</w:t>
      </w:r>
      <w:r w:rsidRPr="00BE2421">
        <w:rPr>
          <w:rStyle w:val="5-Char"/>
          <w:rFonts w:hint="eastAsia"/>
          <w:rtl/>
        </w:rPr>
        <w:t>رِ</w:t>
      </w:r>
      <w:r w:rsidRPr="00BE2421">
        <w:rPr>
          <w:rStyle w:val="5-Char"/>
          <w:rtl/>
        </w:rPr>
        <w:t xml:space="preserve"> </w:t>
      </w:r>
      <w:r w:rsidRPr="00BE2421">
        <w:rPr>
          <w:rStyle w:val="5-Char"/>
          <w:rFonts w:hint="eastAsia"/>
          <w:rtl/>
        </w:rPr>
        <w:t>جُمُعَةٍ</w:t>
      </w:r>
      <w:r w:rsidRPr="00BE2421">
        <w:rPr>
          <w:rStyle w:val="5-Char"/>
          <w:rFonts w:hint="cs"/>
          <w:rtl/>
        </w:rPr>
        <w:t>؛</w:t>
      </w:r>
      <w:r w:rsidRPr="00BE2421">
        <w:rPr>
          <w:rStyle w:val="5-Char"/>
          <w:rtl/>
        </w:rPr>
        <w:t xml:space="preserve"> </w:t>
      </w:r>
      <w:r w:rsidRPr="00BE2421">
        <w:rPr>
          <w:rStyle w:val="5-Char"/>
          <w:rFonts w:hint="eastAsia"/>
          <w:rtl/>
        </w:rPr>
        <w:t>رَوَاهُ</w:t>
      </w:r>
      <w:r w:rsidRPr="00BE2421">
        <w:rPr>
          <w:rStyle w:val="5-Char"/>
          <w:rtl/>
        </w:rPr>
        <w:t xml:space="preserve"> </w:t>
      </w:r>
      <w:r w:rsidRPr="00BE2421">
        <w:rPr>
          <w:rStyle w:val="5-Char"/>
          <w:rFonts w:hint="eastAsia"/>
          <w:rtl/>
        </w:rPr>
        <w:t>صَاحِبُ</w:t>
      </w:r>
      <w:r w:rsidRPr="00BE2421">
        <w:rPr>
          <w:rStyle w:val="5-Char"/>
          <w:rtl/>
        </w:rPr>
        <w:t xml:space="preserve"> </w:t>
      </w:r>
      <w:r w:rsidRPr="00BE2421">
        <w:rPr>
          <w:rStyle w:val="5-Char"/>
          <w:rFonts w:hint="eastAsia"/>
          <w:rtl/>
        </w:rPr>
        <w:t>مِعرَاجِ</w:t>
      </w:r>
      <w:r w:rsidRPr="00BE2421">
        <w:rPr>
          <w:rStyle w:val="5-Char"/>
          <w:rtl/>
        </w:rPr>
        <w:t xml:space="preserve"> </w:t>
      </w:r>
      <w:r w:rsidRPr="00BE2421">
        <w:rPr>
          <w:rStyle w:val="5-Char"/>
          <w:rFonts w:hint="eastAsia"/>
          <w:rtl/>
        </w:rPr>
        <w:t>الدِّرا</w:t>
      </w:r>
      <w:r w:rsidR="00C12E54" w:rsidRPr="00BE2421">
        <w:rPr>
          <w:rStyle w:val="5-Char"/>
          <w:rFonts w:hint="cs"/>
          <w:rtl/>
        </w:rPr>
        <w:t>ي</w:t>
      </w:r>
      <w:r w:rsidRPr="00BE2421">
        <w:rPr>
          <w:rStyle w:val="5-Char"/>
          <w:rFonts w:hint="cs"/>
          <w:rtl/>
        </w:rPr>
        <w:t>َ</w:t>
      </w:r>
      <w:r w:rsidRPr="00BE2421">
        <w:rPr>
          <w:rStyle w:val="5-Char"/>
          <w:rFonts w:hint="eastAsia"/>
          <w:rtl/>
        </w:rPr>
        <w:t>ةِ</w:t>
      </w:r>
      <w:r w:rsidRPr="00BE2421">
        <w:rPr>
          <w:rStyle w:val="5-Char"/>
          <w:rtl/>
        </w:rPr>
        <w:t xml:space="preserve"> </w:t>
      </w:r>
      <w:r w:rsidRPr="00BE2421">
        <w:rPr>
          <w:rStyle w:val="5-Char"/>
          <w:rFonts w:hint="eastAsia"/>
          <w:rtl/>
        </w:rPr>
        <w:t>بِقَولِ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د</w:t>
      </w:r>
      <w:r w:rsidRPr="00BE2421">
        <w:rPr>
          <w:rStyle w:val="5-Char"/>
          <w:rtl/>
        </w:rPr>
        <w:t xml:space="preserve"> </w:t>
      </w:r>
      <w:r w:rsidRPr="00BE2421">
        <w:rPr>
          <w:rStyle w:val="5-Char"/>
          <w:rFonts w:hint="eastAsia"/>
          <w:rtl/>
        </w:rPr>
        <w:t>صَحَّ</w:t>
      </w:r>
      <w:r w:rsidRPr="00BE2421">
        <w:rPr>
          <w:rStyle w:val="5-Char"/>
          <w:rtl/>
        </w:rPr>
        <w:t xml:space="preserve"> </w:t>
      </w:r>
      <w:r w:rsidRPr="00BE2421">
        <w:rPr>
          <w:rStyle w:val="5-Char"/>
          <w:rFonts w:hint="eastAsia"/>
          <w:rtl/>
        </w:rPr>
        <w:t>عَن</w:t>
      </w:r>
      <w:r w:rsidRPr="00BE2421">
        <w:rPr>
          <w:rStyle w:val="5-Char"/>
          <w:rtl/>
        </w:rPr>
        <w:t xml:space="preserve"> </w:t>
      </w:r>
      <w:r w:rsidRPr="00BE2421">
        <w:rPr>
          <w:rStyle w:val="5-Char"/>
          <w:rFonts w:hint="eastAsia"/>
          <w:rtl/>
        </w:rPr>
        <w:t>رَسُولِ</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صَلَّ</w:t>
      </w:r>
      <w:r w:rsidR="0041510F" w:rsidRPr="00BE2421">
        <w:rPr>
          <w:rStyle w:val="5-Char"/>
          <w:rFonts w:hint="cs"/>
          <w:rtl/>
        </w:rPr>
        <w:t>ی</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عَلَ</w:t>
      </w:r>
      <w:r w:rsidR="00C12E54" w:rsidRPr="00BE2421">
        <w:rPr>
          <w:rStyle w:val="5-Char"/>
          <w:rFonts w:hint="cs"/>
          <w:rtl/>
        </w:rPr>
        <w:t>ي</w:t>
      </w:r>
      <w:r w:rsidRPr="00BE2421">
        <w:rPr>
          <w:rStyle w:val="5-Char"/>
          <w:rFonts w:hint="eastAsia"/>
          <w:rtl/>
        </w:rPr>
        <w:t>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لَّم</w:t>
      </w:r>
      <w:r w:rsidRPr="00BE2421">
        <w:rPr>
          <w:rStyle w:val="5-Char"/>
          <w:rtl/>
        </w:rPr>
        <w:t xml:space="preserve"> </w:t>
      </w:r>
      <w:r w:rsidRPr="00BE2421">
        <w:rPr>
          <w:rStyle w:val="5-Char"/>
          <w:rFonts w:hint="eastAsia"/>
          <w:rtl/>
        </w:rPr>
        <w:t>اَنَّه</w:t>
      </w:r>
      <w:r w:rsidRPr="00BE2421">
        <w:rPr>
          <w:rStyle w:val="5-Char"/>
          <w:rtl/>
        </w:rPr>
        <w:t xml:space="preserve"> </w:t>
      </w:r>
      <w:r w:rsidRPr="00BE2421">
        <w:rPr>
          <w:rStyle w:val="5-Char"/>
          <w:rFonts w:hint="eastAsia"/>
          <w:rtl/>
        </w:rPr>
        <w:t>قَالَ</w:t>
      </w:r>
      <w:r w:rsidRPr="00BE2421">
        <w:rPr>
          <w:rStyle w:val="5-Char"/>
          <w:rFonts w:hint="cs"/>
          <w:rtl/>
        </w:rPr>
        <w:t>:</w:t>
      </w:r>
      <w:r w:rsidRPr="00BE2421">
        <w:rPr>
          <w:rStyle w:val="5-Char"/>
          <w:rtl/>
        </w:rPr>
        <w:t xml:space="preserve"> </w:t>
      </w:r>
      <w:r w:rsidRPr="00BE2421">
        <w:rPr>
          <w:rStyle w:val="5-Char"/>
          <w:rFonts w:hint="eastAsia"/>
          <w:rtl/>
        </w:rPr>
        <w:t>اَفضَلُ</w:t>
      </w:r>
      <w:r w:rsidRPr="00BE2421">
        <w:rPr>
          <w:rStyle w:val="5-Char"/>
          <w:rtl/>
        </w:rPr>
        <w:t xml:space="preserve"> </w:t>
      </w:r>
      <w:r w:rsidRPr="00BE2421">
        <w:rPr>
          <w:rStyle w:val="5-Char"/>
          <w:rFonts w:hint="eastAsia"/>
          <w:rtl/>
        </w:rPr>
        <w:t>الاَ</w:t>
      </w:r>
      <w:r w:rsidR="00C12E54" w:rsidRPr="00BE2421">
        <w:rPr>
          <w:rStyle w:val="5-Char"/>
          <w:rFonts w:hint="cs"/>
          <w:rtl/>
        </w:rPr>
        <w:t>ي</w:t>
      </w:r>
      <w:r w:rsidRPr="00BE2421">
        <w:rPr>
          <w:rStyle w:val="5-Char"/>
          <w:rFonts w:hint="cs"/>
          <w:rtl/>
        </w:rPr>
        <w:t>َّ</w:t>
      </w:r>
      <w:r w:rsidRPr="00BE2421">
        <w:rPr>
          <w:rStyle w:val="5-Char"/>
          <w:rFonts w:hint="eastAsia"/>
          <w:rtl/>
        </w:rPr>
        <w:t>امِ</w:t>
      </w:r>
      <w:r w:rsidRPr="00BE2421">
        <w:rPr>
          <w:rStyle w:val="5-Char"/>
          <w:rFonts w:hint="cs"/>
          <w:rtl/>
        </w:rPr>
        <w:t>،</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ومُ</w:t>
      </w:r>
      <w:r w:rsidRPr="00BE2421">
        <w:rPr>
          <w:rStyle w:val="5-Char"/>
          <w:rtl/>
        </w:rPr>
        <w:t xml:space="preserve"> </w:t>
      </w:r>
      <w:r w:rsidRPr="00BE2421">
        <w:rPr>
          <w:rStyle w:val="5-Char"/>
          <w:rFonts w:hint="eastAsia"/>
          <w:rtl/>
        </w:rPr>
        <w:t>عَرَفَةَ</w:t>
      </w:r>
      <w:r w:rsidRPr="00BE2421">
        <w:rPr>
          <w:rStyle w:val="5-Char"/>
          <w:rtl/>
        </w:rPr>
        <w:t xml:space="preserve"> </w:t>
      </w:r>
      <w:r w:rsidRPr="00BE2421">
        <w:rPr>
          <w:rStyle w:val="5-Char"/>
          <w:rFonts w:hint="eastAsia"/>
          <w:rtl/>
        </w:rPr>
        <w:t>إِذَا</w:t>
      </w:r>
      <w:r w:rsidRPr="00BE2421">
        <w:rPr>
          <w:rStyle w:val="5-Char"/>
          <w:rtl/>
        </w:rPr>
        <w:t xml:space="preserve"> </w:t>
      </w:r>
      <w:r w:rsidRPr="00BE2421">
        <w:rPr>
          <w:rStyle w:val="5-Char"/>
          <w:rFonts w:hint="eastAsia"/>
          <w:rtl/>
        </w:rPr>
        <w:t>وَافَقَ</w:t>
      </w:r>
      <w:r w:rsidRPr="00BE2421">
        <w:rPr>
          <w:rStyle w:val="5-Char"/>
          <w:rtl/>
        </w:rPr>
        <w:t xml:space="preserve"> </w:t>
      </w:r>
      <w:r w:rsidRPr="00BE2421">
        <w:rPr>
          <w:rStyle w:val="5-Char"/>
          <w:rFonts w:hint="eastAsia"/>
          <w:rtl/>
        </w:rPr>
        <w:t>جُمُعَ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هُوَ</w:t>
      </w:r>
      <w:r w:rsidRPr="00BE2421">
        <w:rPr>
          <w:rStyle w:val="5-Char"/>
          <w:rtl/>
        </w:rPr>
        <w:t xml:space="preserve"> </w:t>
      </w:r>
      <w:r w:rsidRPr="00BE2421">
        <w:rPr>
          <w:rStyle w:val="5-Char"/>
          <w:rFonts w:hint="eastAsia"/>
          <w:rtl/>
        </w:rPr>
        <w:t>اَفضَلُ</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سَبعِ</w:t>
      </w:r>
      <w:r w:rsidR="00C12E54" w:rsidRPr="00BE2421">
        <w:rPr>
          <w:rStyle w:val="5-Char"/>
          <w:rFonts w:hint="cs"/>
          <w:rtl/>
        </w:rPr>
        <w:t>ي</w:t>
      </w:r>
      <w:r w:rsidRPr="00BE2421">
        <w:rPr>
          <w:rStyle w:val="5-Char"/>
          <w:rFonts w:hint="eastAsia"/>
          <w:rtl/>
        </w:rPr>
        <w:t>نَ</w:t>
      </w:r>
      <w:r w:rsidRPr="00BE2421">
        <w:rPr>
          <w:rStyle w:val="5-Char"/>
          <w:rtl/>
        </w:rPr>
        <w:t xml:space="preserve"> </w:t>
      </w:r>
      <w:r w:rsidRPr="00BE2421">
        <w:rPr>
          <w:rStyle w:val="5-Char"/>
          <w:rFonts w:hint="eastAsia"/>
          <w:rtl/>
        </w:rPr>
        <w:t>حَجَّةً</w:t>
      </w:r>
      <w:r w:rsidRPr="00BE2421">
        <w:rPr>
          <w:rStyle w:val="5-Char"/>
          <w:rFonts w:hint="cs"/>
          <w:rtl/>
        </w:rPr>
        <w:t>.</w:t>
      </w:r>
      <w:r w:rsidRPr="00BE2421">
        <w:rPr>
          <w:rStyle w:val="5-Char"/>
          <w:rtl/>
        </w:rPr>
        <w:t xml:space="preserve"> </w:t>
      </w:r>
      <w:r w:rsidRPr="00BE2421">
        <w:rPr>
          <w:rStyle w:val="5-Char"/>
          <w:rFonts w:hint="eastAsia"/>
          <w:rtl/>
        </w:rPr>
        <w:t>ذَكَرَه</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tl/>
        </w:rPr>
        <w:t xml:space="preserve"> </w:t>
      </w:r>
      <w:r w:rsidRPr="00BE2421">
        <w:rPr>
          <w:rStyle w:val="5-Char"/>
          <w:rFonts w:hint="eastAsia"/>
          <w:rtl/>
        </w:rPr>
        <w:t>تَجرِ</w:t>
      </w:r>
      <w:r w:rsidR="00C12E54" w:rsidRPr="00BE2421">
        <w:rPr>
          <w:rStyle w:val="5-Char"/>
          <w:rFonts w:hint="cs"/>
          <w:rtl/>
        </w:rPr>
        <w:t>ي</w:t>
      </w:r>
      <w:r w:rsidRPr="00BE2421">
        <w:rPr>
          <w:rStyle w:val="5-Char"/>
          <w:rFonts w:hint="eastAsia"/>
          <w:rtl/>
        </w:rPr>
        <w:t>دِ</w:t>
      </w:r>
      <w:r w:rsidRPr="00BE2421">
        <w:rPr>
          <w:rStyle w:val="5-Char"/>
          <w:rtl/>
        </w:rPr>
        <w:t xml:space="preserve"> </w:t>
      </w:r>
      <w:r w:rsidRPr="00BE2421">
        <w:rPr>
          <w:rStyle w:val="5-Char"/>
          <w:rFonts w:hint="eastAsia"/>
          <w:rtl/>
        </w:rPr>
        <w:t>الصِّحَاحِ</w:t>
      </w:r>
      <w:r w:rsidRPr="00BE2421">
        <w:rPr>
          <w:rStyle w:val="5-Char"/>
          <w:rtl/>
        </w:rPr>
        <w:t xml:space="preserve"> </w:t>
      </w:r>
      <w:r w:rsidRPr="00BE2421">
        <w:rPr>
          <w:rStyle w:val="5-Char"/>
          <w:rFonts w:hint="eastAsia"/>
          <w:rtl/>
        </w:rPr>
        <w:t>بِعَلَامَة</w:t>
      </w:r>
      <w:r w:rsidRPr="00BE2421">
        <w:rPr>
          <w:rStyle w:val="5-Char"/>
          <w:rtl/>
        </w:rPr>
        <w:t xml:space="preserve"> </w:t>
      </w:r>
      <w:r w:rsidRPr="00BE2421">
        <w:rPr>
          <w:rStyle w:val="5-Char"/>
          <w:rFonts w:hint="eastAsia"/>
          <w:rtl/>
        </w:rPr>
        <w:t>المُؤطَّ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كَذَا</w:t>
      </w:r>
      <w:r w:rsidRPr="00BE2421">
        <w:rPr>
          <w:rStyle w:val="5-Char"/>
          <w:rtl/>
        </w:rPr>
        <w:t xml:space="preserve"> </w:t>
      </w:r>
      <w:r w:rsidRPr="00BE2421">
        <w:rPr>
          <w:rStyle w:val="5-Char"/>
          <w:rFonts w:hint="eastAsia"/>
          <w:rtl/>
        </w:rPr>
        <w:t>قَالَه</w:t>
      </w:r>
      <w:r w:rsidRPr="00BE2421">
        <w:rPr>
          <w:rStyle w:val="5-Char"/>
          <w:rtl/>
        </w:rPr>
        <w:t xml:space="preserve"> </w:t>
      </w:r>
      <w:r w:rsidRPr="00BE2421">
        <w:rPr>
          <w:rStyle w:val="5-Char"/>
          <w:rFonts w:hint="eastAsia"/>
          <w:rtl/>
        </w:rPr>
        <w:t>الزَّ</w:t>
      </w:r>
      <w:r w:rsidR="00C12E54" w:rsidRPr="00BE2421">
        <w:rPr>
          <w:rStyle w:val="5-Char"/>
          <w:rFonts w:hint="cs"/>
          <w:rtl/>
        </w:rPr>
        <w:t>ي</w:t>
      </w:r>
      <w:r w:rsidRPr="00BE2421">
        <w:rPr>
          <w:rStyle w:val="5-Char"/>
          <w:rFonts w:hint="eastAsia"/>
          <w:rtl/>
        </w:rPr>
        <w:t>لَعِ</w:t>
      </w:r>
      <w:r w:rsidR="00C12E54" w:rsidRPr="00BE2421">
        <w:rPr>
          <w:rStyle w:val="5-Char"/>
          <w:rFonts w:hint="cs"/>
          <w:rtl/>
        </w:rPr>
        <w:t>ي</w:t>
      </w:r>
      <w:r w:rsidRPr="00BE2421">
        <w:rPr>
          <w:rStyle w:val="5-Char"/>
          <w:rtl/>
        </w:rPr>
        <w:t xml:space="preserve"> </w:t>
      </w:r>
      <w:r w:rsidRPr="00BE2421">
        <w:rPr>
          <w:rStyle w:val="5-Char"/>
          <w:rFonts w:hint="eastAsia"/>
          <w:rtl/>
        </w:rPr>
        <w:t>رَحمَة</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عَلَ</w:t>
      </w:r>
      <w:r w:rsidR="00C12E54" w:rsidRPr="00BE2421">
        <w:rPr>
          <w:rStyle w:val="5-Char"/>
          <w:rFonts w:hint="cs"/>
          <w:rtl/>
        </w:rPr>
        <w:t>ي</w:t>
      </w:r>
      <w:r w:rsidRPr="00BE2421">
        <w:rPr>
          <w:rStyle w:val="5-Char"/>
          <w:rFonts w:hint="eastAsia"/>
          <w:rtl/>
        </w:rPr>
        <w:t>ه</w:t>
      </w:r>
      <w:r w:rsidRPr="00BE2421">
        <w:rPr>
          <w:rStyle w:val="5-Char"/>
          <w:rtl/>
        </w:rPr>
        <w:t xml:space="preserve"> </w:t>
      </w:r>
      <w:r w:rsidRPr="00BE2421">
        <w:rPr>
          <w:rStyle w:val="5-Char"/>
          <w:rFonts w:hint="eastAsia"/>
          <w:rtl/>
        </w:rPr>
        <w:t>شَارِحُ</w:t>
      </w:r>
      <w:r w:rsidRPr="00BE2421">
        <w:rPr>
          <w:rStyle w:val="5-Char"/>
          <w:rtl/>
        </w:rPr>
        <w:t xml:space="preserve"> </w:t>
      </w:r>
      <w:r w:rsidRPr="00BE2421">
        <w:rPr>
          <w:rStyle w:val="5-Char"/>
          <w:rFonts w:hint="eastAsia"/>
          <w:rtl/>
        </w:rPr>
        <w:t>الكَنزِ</w:t>
      </w:r>
      <w:r w:rsidRPr="00BE2421">
        <w:rPr>
          <w:rStyle w:val="5-Char"/>
          <w:rFonts w:hint="cs"/>
          <w:rtl/>
        </w:rPr>
        <w:t>.</w:t>
      </w:r>
    </w:p>
    <w:p w:rsidR="00822915" w:rsidRPr="00BE2421" w:rsidRDefault="00822915" w:rsidP="00AF1D25">
      <w:pPr>
        <w:rPr>
          <w:rStyle w:val="5-Char"/>
          <w:bCs/>
        </w:rPr>
      </w:pPr>
      <w:r w:rsidRPr="00BE2421">
        <w:rPr>
          <w:rStyle w:val="5-Char"/>
          <w:rFonts w:hint="eastAsia"/>
          <w:rtl/>
        </w:rPr>
        <w:t>وَالمُجَاوَرَةُ</w:t>
      </w:r>
      <w:r w:rsidRPr="00BE2421">
        <w:rPr>
          <w:rStyle w:val="5-Char"/>
          <w:rtl/>
        </w:rPr>
        <w:t xml:space="preserve"> </w:t>
      </w:r>
      <w:r w:rsidRPr="00BE2421">
        <w:rPr>
          <w:rStyle w:val="5-Char"/>
          <w:rFonts w:hint="eastAsia"/>
          <w:rtl/>
        </w:rPr>
        <w:t>بِمَكَّةَ</w:t>
      </w:r>
      <w:r w:rsidRPr="00BE2421">
        <w:rPr>
          <w:rStyle w:val="5-Char"/>
          <w:rFonts w:hint="cs"/>
          <w:rtl/>
        </w:rPr>
        <w:t>،</w:t>
      </w:r>
      <w:r w:rsidRPr="00BE2421">
        <w:rPr>
          <w:rStyle w:val="5-Char"/>
          <w:rtl/>
        </w:rPr>
        <w:t xml:space="preserve"> </w:t>
      </w:r>
      <w:r w:rsidRPr="00BE2421">
        <w:rPr>
          <w:rStyle w:val="5-Char"/>
          <w:rFonts w:hint="eastAsia"/>
          <w:rtl/>
        </w:rPr>
        <w:t>مَكرُوهَةٌ</w:t>
      </w:r>
      <w:r w:rsidRPr="00BE2421">
        <w:rPr>
          <w:rStyle w:val="5-Char"/>
          <w:rtl/>
        </w:rPr>
        <w:t xml:space="preserve"> </w:t>
      </w:r>
      <w:r w:rsidRPr="00BE2421">
        <w:rPr>
          <w:rStyle w:val="5-Char"/>
          <w:rFonts w:hint="eastAsia"/>
          <w:rtl/>
        </w:rPr>
        <w:t>عِندَ</w:t>
      </w:r>
      <w:r w:rsidRPr="00BE2421">
        <w:rPr>
          <w:rStyle w:val="5-Char"/>
          <w:rtl/>
        </w:rPr>
        <w:t xml:space="preserve"> </w:t>
      </w:r>
      <w:r w:rsidRPr="00BE2421">
        <w:rPr>
          <w:rStyle w:val="5-Char"/>
          <w:rFonts w:hint="eastAsia"/>
          <w:rtl/>
        </w:rPr>
        <w:t>اَبِ</w:t>
      </w:r>
      <w:r w:rsidR="00C12E54" w:rsidRPr="00BE2421">
        <w:rPr>
          <w:rStyle w:val="5-Char"/>
          <w:rFonts w:hint="cs"/>
          <w:rtl/>
        </w:rPr>
        <w:t>ي</w:t>
      </w:r>
      <w:r>
        <w:rPr>
          <w:rFonts w:cs="Times New Roman" w:hint="cs"/>
          <w:sz w:val="32"/>
          <w:rtl/>
        </w:rPr>
        <w:t>‌</w:t>
      </w:r>
      <w:r w:rsidRPr="00BE2421">
        <w:rPr>
          <w:rStyle w:val="5-Char"/>
          <w:rFonts w:hint="eastAsia"/>
          <w:rtl/>
        </w:rPr>
        <w:t>حَنِ</w:t>
      </w:r>
      <w:r w:rsidR="00C12E54" w:rsidRPr="00BE2421">
        <w:rPr>
          <w:rStyle w:val="5-Char"/>
          <w:rFonts w:hint="cs"/>
          <w:rtl/>
        </w:rPr>
        <w:t>ي</w:t>
      </w:r>
      <w:r w:rsidRPr="00BE2421">
        <w:rPr>
          <w:rStyle w:val="5-Char"/>
          <w:rFonts w:hint="eastAsia"/>
          <w:rtl/>
        </w:rPr>
        <w:t>فَةَ</w:t>
      </w:r>
      <w:r w:rsidRPr="00BE2421">
        <w:rPr>
          <w:rStyle w:val="5-Char"/>
          <w:rtl/>
        </w:rPr>
        <w:t xml:space="preserve"> </w:t>
      </w:r>
      <w:r w:rsidRPr="00BE2421">
        <w:rPr>
          <w:rStyle w:val="5-Char"/>
          <w:rFonts w:hint="eastAsia"/>
          <w:rtl/>
        </w:rPr>
        <w:t>رَحِمَهُ</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تَعَال</w:t>
      </w:r>
      <w:r w:rsidR="0041510F" w:rsidRPr="00BE2421">
        <w:rPr>
          <w:rStyle w:val="5-Char"/>
          <w:rFonts w:hint="cs"/>
          <w:rtl/>
        </w:rPr>
        <w:t>ی</w:t>
      </w:r>
      <w:r w:rsidRPr="00BE2421">
        <w:rPr>
          <w:rStyle w:val="5-Char"/>
          <w:rFonts w:hint="cs"/>
          <w:rtl/>
        </w:rPr>
        <w:t>؛</w:t>
      </w:r>
      <w:r w:rsidRPr="00BE2421">
        <w:rPr>
          <w:rStyle w:val="5-Char"/>
          <w:rtl/>
        </w:rPr>
        <w:t xml:space="preserve"> </w:t>
      </w:r>
      <w:r w:rsidRPr="00BE2421">
        <w:rPr>
          <w:rStyle w:val="5-Char"/>
          <w:rFonts w:hint="eastAsia"/>
          <w:rtl/>
        </w:rPr>
        <w:t>لِعَدَمِ</w:t>
      </w:r>
      <w:r w:rsidRPr="00BE2421">
        <w:rPr>
          <w:rStyle w:val="5-Char"/>
          <w:rtl/>
        </w:rPr>
        <w:t xml:space="preserve"> </w:t>
      </w:r>
      <w:r w:rsidRPr="00BE2421">
        <w:rPr>
          <w:rStyle w:val="5-Char"/>
          <w:rFonts w:hint="eastAsia"/>
          <w:rtl/>
        </w:rPr>
        <w:t>القِ</w:t>
      </w:r>
      <w:r w:rsidR="00C12E54" w:rsidRPr="00BE2421">
        <w:rPr>
          <w:rStyle w:val="5-Char"/>
          <w:rFonts w:hint="cs"/>
          <w:rtl/>
        </w:rPr>
        <w:t>ي</w:t>
      </w:r>
      <w:r w:rsidRPr="00BE2421">
        <w:rPr>
          <w:rStyle w:val="5-Char"/>
          <w:rFonts w:hint="cs"/>
          <w:rtl/>
        </w:rPr>
        <w:t>َ</w:t>
      </w:r>
      <w:r w:rsidRPr="00BE2421">
        <w:rPr>
          <w:rStyle w:val="5-Char"/>
          <w:rFonts w:hint="eastAsia"/>
          <w:rtl/>
        </w:rPr>
        <w:t>امِ</w:t>
      </w:r>
      <w:r w:rsidRPr="00BE2421">
        <w:rPr>
          <w:rStyle w:val="5-Char"/>
          <w:rtl/>
        </w:rPr>
        <w:t xml:space="preserve"> </w:t>
      </w:r>
      <w:r w:rsidRPr="00BE2421">
        <w:rPr>
          <w:rStyle w:val="5-Char"/>
          <w:rFonts w:hint="eastAsia"/>
          <w:rtl/>
        </w:rPr>
        <w:t>بِحُقُوقِ</w:t>
      </w:r>
      <w:r w:rsidRPr="00BE2421">
        <w:rPr>
          <w:rStyle w:val="5-Char"/>
          <w:rtl/>
        </w:rPr>
        <w:t xml:space="preserve"> </w:t>
      </w:r>
      <w:r w:rsidRPr="00BE2421">
        <w:rPr>
          <w:rStyle w:val="5-Char"/>
          <w:rFonts w:hint="eastAsia"/>
          <w:rtl/>
        </w:rPr>
        <w:t>البَ</w:t>
      </w:r>
      <w:r w:rsidR="00C12E54" w:rsidRPr="00BE2421">
        <w:rPr>
          <w:rStyle w:val="5-Char"/>
          <w:rFonts w:hint="cs"/>
          <w:rtl/>
        </w:rPr>
        <w:t>ي</w:t>
      </w:r>
      <w:r w:rsidRPr="00BE2421">
        <w:rPr>
          <w:rStyle w:val="5-Char"/>
          <w:rFonts w:hint="eastAsia"/>
          <w:rtl/>
        </w:rPr>
        <w:t>تِ</w:t>
      </w:r>
      <w:r w:rsidRPr="00BE2421">
        <w:rPr>
          <w:rStyle w:val="5-Char"/>
          <w:rtl/>
        </w:rPr>
        <w:t xml:space="preserve"> </w:t>
      </w:r>
      <w:r w:rsidRPr="00BE2421">
        <w:rPr>
          <w:rStyle w:val="5-Char"/>
          <w:rFonts w:hint="eastAsia"/>
          <w:rtl/>
        </w:rPr>
        <w:t>وَالحَرَمِ</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نَفَ</w:t>
      </w:r>
      <w:r w:rsidR="0041510F" w:rsidRPr="00BE2421">
        <w:rPr>
          <w:rStyle w:val="5-Char"/>
          <w:rFonts w:hint="cs"/>
          <w:rtl/>
        </w:rPr>
        <w:t>ی</w:t>
      </w:r>
      <w:r w:rsidRPr="00BE2421">
        <w:rPr>
          <w:rStyle w:val="5-Char"/>
          <w:rtl/>
        </w:rPr>
        <w:t xml:space="preserve"> </w:t>
      </w:r>
      <w:r w:rsidRPr="00BE2421">
        <w:rPr>
          <w:rStyle w:val="5-Char"/>
          <w:rFonts w:hint="eastAsia"/>
          <w:rtl/>
        </w:rPr>
        <w:t>الكَرَاهَةَ</w:t>
      </w:r>
      <w:r w:rsidRPr="00BE2421">
        <w:rPr>
          <w:rStyle w:val="5-Char"/>
          <w:rtl/>
        </w:rPr>
        <w:t xml:space="preserve"> </w:t>
      </w:r>
      <w:r w:rsidRPr="00BE2421">
        <w:rPr>
          <w:rStyle w:val="5-Char"/>
          <w:rFonts w:hint="eastAsia"/>
          <w:rtl/>
        </w:rPr>
        <w:t>صَاحِبَاه</w:t>
      </w:r>
      <w:r w:rsidRPr="00BE2421">
        <w:rPr>
          <w:rStyle w:val="5-Char"/>
          <w:rtl/>
        </w:rPr>
        <w:t xml:space="preserve"> </w:t>
      </w:r>
      <w:r w:rsidRPr="00BE2421">
        <w:rPr>
          <w:rStyle w:val="5-Char"/>
          <w:rFonts w:hint="eastAsia"/>
          <w:rtl/>
        </w:rPr>
        <w:t>رَحِمَهُمَا</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تَعَال</w:t>
      </w:r>
      <w:r w:rsidR="0041510F" w:rsidRPr="00BE2421">
        <w:rPr>
          <w:rStyle w:val="5-Char"/>
          <w:rFonts w:hint="cs"/>
          <w:rtl/>
        </w:rPr>
        <w:t>ی</w:t>
      </w:r>
      <w:r w:rsidRPr="00BE2421">
        <w:rPr>
          <w:rStyle w:val="5-Char"/>
          <w:rFonts w:hint="cs"/>
          <w:rtl/>
        </w:rPr>
        <w:t>.</w:t>
      </w:r>
    </w:p>
    <w:p w:rsidR="006B31CA" w:rsidRPr="006B42D6" w:rsidRDefault="00446BB7" w:rsidP="00DE3EFC">
      <w:pPr>
        <w:pStyle w:val="9-"/>
      </w:pPr>
      <w:r>
        <w:rPr>
          <w:rFonts w:hint="cs"/>
          <w:rtl/>
        </w:rPr>
        <w:t>ی</w:t>
      </w:r>
      <w:r w:rsidR="006B31CA" w:rsidRPr="006B42D6">
        <w:rPr>
          <w:rFonts w:hint="cs"/>
          <w:rtl/>
        </w:rPr>
        <w:t>ادآور</w:t>
      </w:r>
      <w:r>
        <w:rPr>
          <w:rFonts w:hint="cs"/>
          <w:rtl/>
        </w:rPr>
        <w:t>ی</w:t>
      </w:r>
    </w:p>
    <w:p w:rsidR="006B31CA" w:rsidRPr="007100A7" w:rsidRDefault="006B31CA" w:rsidP="00AF1D25">
      <w:pPr>
        <w:rPr>
          <w:rStyle w:val="1-Char"/>
          <w:rtl/>
        </w:rPr>
      </w:pPr>
      <w:r w:rsidRPr="00FE6406">
        <w:rPr>
          <w:rStyle w:val="9-Char"/>
          <w:rFonts w:eastAsia="Batang" w:hint="cs"/>
          <w:rtl/>
        </w:rPr>
        <w:t>برتر</w:t>
      </w:r>
      <w:r w:rsidR="00446BB7">
        <w:rPr>
          <w:rStyle w:val="9-Char"/>
          <w:rFonts w:eastAsia="Batang" w:hint="cs"/>
          <w:rtl/>
        </w:rPr>
        <w:t>ی</w:t>
      </w:r>
      <w:r w:rsidRPr="00FE6406">
        <w:rPr>
          <w:rStyle w:val="9-Char"/>
          <w:rFonts w:eastAsia="Batang" w:hint="cs"/>
          <w:rtl/>
        </w:rPr>
        <w:t>ن روزها</w:t>
      </w:r>
      <w:r w:rsidRPr="007100A7">
        <w:rPr>
          <w:rStyle w:val="1-Char"/>
          <w:rFonts w:hint="cs"/>
          <w:rtl/>
        </w:rPr>
        <w:t xml:space="preserve">،‌ </w:t>
      </w:r>
      <w:r w:rsidRPr="00FE6406">
        <w:rPr>
          <w:rStyle w:val="9-Char"/>
          <w:rFonts w:eastAsia="Batang" w:hint="cs"/>
          <w:rtl/>
        </w:rPr>
        <w:t>روز عرفه</w:t>
      </w:r>
      <w:r w:rsidRPr="007100A7">
        <w:rPr>
          <w:rStyle w:val="1-Char"/>
          <w:rFonts w:hint="cs"/>
          <w:rtl/>
        </w:rPr>
        <w:t xml:space="preserve"> است؛ البته در صورت</w:t>
      </w:r>
      <w:r w:rsidR="00446BB7">
        <w:rPr>
          <w:rStyle w:val="1-Char"/>
          <w:rFonts w:hint="cs"/>
          <w:rtl/>
        </w:rPr>
        <w:t>ی</w:t>
      </w:r>
      <w:r w:rsidRPr="007100A7">
        <w:rPr>
          <w:rStyle w:val="1-Char"/>
          <w:rFonts w:hint="cs"/>
          <w:rtl/>
        </w:rPr>
        <w:t xml:space="preserve"> که با </w:t>
      </w:r>
      <w:r w:rsidRPr="00FE6406">
        <w:rPr>
          <w:rStyle w:val="9-Char"/>
          <w:rFonts w:eastAsia="Batang" w:hint="cs"/>
          <w:rtl/>
        </w:rPr>
        <w:t>روز جمعه</w:t>
      </w:r>
      <w:r w:rsidRPr="007100A7">
        <w:rPr>
          <w:rStyle w:val="1-Char"/>
          <w:rFonts w:hint="cs"/>
          <w:rtl/>
        </w:rPr>
        <w:t xml:space="preserve"> مُقارن گردد؛ و چن</w:t>
      </w:r>
      <w:r w:rsidR="00446BB7">
        <w:rPr>
          <w:rStyle w:val="1-Char"/>
          <w:rFonts w:hint="cs"/>
          <w:rtl/>
        </w:rPr>
        <w:t>ی</w:t>
      </w:r>
      <w:r w:rsidRPr="007100A7">
        <w:rPr>
          <w:rStyle w:val="1-Char"/>
          <w:rFonts w:hint="cs"/>
          <w:rtl/>
        </w:rPr>
        <w:t>ن روز</w:t>
      </w:r>
      <w:r w:rsidR="00446BB7">
        <w:rPr>
          <w:rStyle w:val="1-Char"/>
          <w:rFonts w:hint="cs"/>
          <w:rtl/>
        </w:rPr>
        <w:t>ی</w:t>
      </w:r>
      <w:r w:rsidRPr="007100A7">
        <w:rPr>
          <w:rStyle w:val="1-Char"/>
          <w:rFonts w:hint="cs"/>
          <w:rtl/>
        </w:rPr>
        <w:t xml:space="preserve"> برتر از </w:t>
      </w:r>
      <w:r w:rsidRPr="00FE6406">
        <w:rPr>
          <w:rStyle w:val="9-Char"/>
          <w:rFonts w:eastAsia="Batang" w:hint="cs"/>
          <w:rtl/>
        </w:rPr>
        <w:t>هفتاد حجّ</w:t>
      </w:r>
      <w:r w:rsidRPr="007100A7">
        <w:rPr>
          <w:rStyle w:val="1-Char"/>
          <w:rFonts w:hint="cs"/>
          <w:rtl/>
        </w:rPr>
        <w:t xml:space="preserve"> در غ</w:t>
      </w:r>
      <w:r w:rsidR="00446BB7">
        <w:rPr>
          <w:rStyle w:val="1-Char"/>
          <w:rFonts w:hint="cs"/>
          <w:rtl/>
        </w:rPr>
        <w:t>ی</w:t>
      </w:r>
      <w:r w:rsidRPr="007100A7">
        <w:rPr>
          <w:rStyle w:val="1-Char"/>
          <w:rFonts w:hint="cs"/>
          <w:rtl/>
        </w:rPr>
        <w:t>ر جمعه است. ا</w:t>
      </w:r>
      <w:r w:rsidR="00446BB7">
        <w:rPr>
          <w:rStyle w:val="1-Char"/>
          <w:rFonts w:hint="cs"/>
          <w:rtl/>
        </w:rPr>
        <w:t>ی</w:t>
      </w:r>
      <w:r w:rsidRPr="007100A7">
        <w:rPr>
          <w:rStyle w:val="1-Char"/>
          <w:rFonts w:hint="cs"/>
          <w:rtl/>
        </w:rPr>
        <w:t>ن را نو</w:t>
      </w:r>
      <w:r w:rsidR="00446BB7">
        <w:rPr>
          <w:rStyle w:val="1-Char"/>
          <w:rFonts w:hint="cs"/>
          <w:rtl/>
        </w:rPr>
        <w:t>ی</w:t>
      </w:r>
      <w:r w:rsidRPr="007100A7">
        <w:rPr>
          <w:rStyle w:val="1-Char"/>
          <w:rFonts w:hint="cs"/>
          <w:rtl/>
        </w:rPr>
        <w:t>سنده‌</w:t>
      </w:r>
      <w:r w:rsidR="00446BB7">
        <w:rPr>
          <w:rStyle w:val="1-Char"/>
          <w:rFonts w:hint="cs"/>
          <w:rtl/>
        </w:rPr>
        <w:t>ی</w:t>
      </w:r>
      <w:r w:rsidRPr="007100A7">
        <w:rPr>
          <w:rStyle w:val="1-Char"/>
          <w:rFonts w:hint="cs"/>
          <w:rtl/>
        </w:rPr>
        <w:t xml:space="preserve"> کتاب </w:t>
      </w:r>
      <w:r w:rsidRPr="00DE3EFC">
        <w:rPr>
          <w:rStyle w:val="5-Char0"/>
          <w:rFonts w:hint="cs"/>
          <w:rtl/>
        </w:rPr>
        <w:t>«معراج الدراية»</w:t>
      </w:r>
      <w:r w:rsidRPr="007100A7">
        <w:rPr>
          <w:rStyle w:val="1-Char"/>
          <w:rFonts w:hint="cs"/>
          <w:rtl/>
        </w:rPr>
        <w:t xml:space="preserve"> با ا</w:t>
      </w:r>
      <w:r w:rsidR="00446BB7">
        <w:rPr>
          <w:rStyle w:val="1-Char"/>
          <w:rFonts w:hint="cs"/>
          <w:rtl/>
        </w:rPr>
        <w:t>ی</w:t>
      </w:r>
      <w:r w:rsidRPr="007100A7">
        <w:rPr>
          <w:rStyle w:val="1-Char"/>
          <w:rFonts w:hint="cs"/>
          <w:rtl/>
        </w:rPr>
        <w:t>ن قولش روا</w:t>
      </w:r>
      <w:r w:rsidR="00446BB7">
        <w:rPr>
          <w:rStyle w:val="1-Char"/>
          <w:rFonts w:hint="cs"/>
          <w:rtl/>
        </w:rPr>
        <w:t>ی</w:t>
      </w:r>
      <w:r w:rsidRPr="007100A7">
        <w:rPr>
          <w:rStyle w:val="1-Char"/>
          <w:rFonts w:hint="cs"/>
          <w:rtl/>
        </w:rPr>
        <w:t>ت نموده است: و به راست</w:t>
      </w:r>
      <w:r w:rsidR="00446BB7">
        <w:rPr>
          <w:rStyle w:val="1-Char"/>
          <w:rFonts w:hint="cs"/>
          <w:rtl/>
        </w:rPr>
        <w:t>ی</w:t>
      </w:r>
      <w:r w:rsidRPr="007100A7">
        <w:rPr>
          <w:rStyle w:val="1-Char"/>
          <w:rFonts w:hint="cs"/>
          <w:rtl/>
        </w:rPr>
        <w:t xml:space="preserve"> از پ</w:t>
      </w:r>
      <w:r w:rsidR="00446BB7">
        <w:rPr>
          <w:rStyle w:val="1-Char"/>
          <w:rFonts w:hint="cs"/>
          <w:rtl/>
        </w:rPr>
        <w:t>ی</w:t>
      </w:r>
      <w:r w:rsidRPr="007100A7">
        <w:rPr>
          <w:rStyle w:val="1-Char"/>
          <w:rFonts w:hint="cs"/>
          <w:rtl/>
        </w:rPr>
        <w:t>امبر اکرم</w:t>
      </w:r>
      <w:r w:rsidR="00FE6406" w:rsidRPr="00FE6406">
        <w:rPr>
          <w:rStyle w:val="1-Char"/>
          <w:rFonts w:cs="CTraditional Arabic" w:hint="cs"/>
          <w:rtl/>
        </w:rPr>
        <w:t xml:space="preserve"> ج</w:t>
      </w:r>
      <w:r w:rsidRPr="007100A7">
        <w:rPr>
          <w:rStyle w:val="1-Char"/>
          <w:rFonts w:hint="cs"/>
          <w:rtl/>
        </w:rPr>
        <w:t xml:space="preserve"> به صحّت رس</w:t>
      </w:r>
      <w:r w:rsidR="00446BB7">
        <w:rPr>
          <w:rStyle w:val="1-Char"/>
          <w:rFonts w:hint="cs"/>
          <w:rtl/>
        </w:rPr>
        <w:t>ی</w:t>
      </w:r>
      <w:r w:rsidRPr="007100A7">
        <w:rPr>
          <w:rStyle w:val="1-Char"/>
          <w:rFonts w:hint="cs"/>
          <w:rtl/>
        </w:rPr>
        <w:t xml:space="preserve">ده که فرموده‌اند: </w:t>
      </w:r>
      <w:r w:rsidRPr="00BE2421">
        <w:rPr>
          <w:rStyle w:val="5-Char"/>
          <w:rFonts w:hint="cs"/>
          <w:rtl/>
        </w:rPr>
        <w:t>«اَفْضَلُ الْاَيّٰامِ، يَوْمُ عَرَفةَ، اِذٰا وٰافَقَ جُمُعَةً؛ وَ هُوَ اَفْضَلُ مِنْ سَبْعِيْنَ حَجَّةٍ»</w:t>
      </w:r>
      <w:r w:rsidRPr="007100A7">
        <w:rPr>
          <w:rStyle w:val="1-Char"/>
          <w:rFonts w:hint="cs"/>
          <w:rtl/>
        </w:rPr>
        <w:t xml:space="preserve">؛ </w:t>
      </w:r>
      <w:r w:rsidRPr="00BE2421">
        <w:rPr>
          <w:rStyle w:val="1-Char"/>
          <w:rFonts w:hint="cs"/>
          <w:rtl/>
        </w:rPr>
        <w:t>«برتر</w:t>
      </w:r>
      <w:r w:rsidR="00446BB7">
        <w:rPr>
          <w:rStyle w:val="1-Char"/>
          <w:rFonts w:hint="cs"/>
          <w:rtl/>
        </w:rPr>
        <w:t>ی</w:t>
      </w:r>
      <w:r w:rsidRPr="00BE2421">
        <w:rPr>
          <w:rStyle w:val="1-Char"/>
          <w:rFonts w:hint="cs"/>
          <w:rtl/>
        </w:rPr>
        <w:t>ن روزها، روز عرفه است؛ البته در صورت</w:t>
      </w:r>
      <w:r w:rsidR="00446BB7">
        <w:rPr>
          <w:rStyle w:val="1-Char"/>
          <w:rFonts w:hint="cs"/>
          <w:rtl/>
        </w:rPr>
        <w:t>ی</w:t>
      </w:r>
      <w:r w:rsidRPr="00BE2421">
        <w:rPr>
          <w:rStyle w:val="1-Char"/>
          <w:rFonts w:hint="cs"/>
          <w:rtl/>
        </w:rPr>
        <w:t xml:space="preserve"> که با روز جمعه مقارن شود؛ و چن</w:t>
      </w:r>
      <w:r w:rsidR="00446BB7">
        <w:rPr>
          <w:rStyle w:val="1-Char"/>
          <w:rFonts w:hint="cs"/>
          <w:rtl/>
        </w:rPr>
        <w:t>ی</w:t>
      </w:r>
      <w:r w:rsidRPr="00BE2421">
        <w:rPr>
          <w:rStyle w:val="1-Char"/>
          <w:rFonts w:hint="cs"/>
          <w:rtl/>
        </w:rPr>
        <w:t>ن روز</w:t>
      </w:r>
      <w:r w:rsidR="00446BB7">
        <w:rPr>
          <w:rStyle w:val="1-Char"/>
          <w:rFonts w:hint="cs"/>
          <w:rtl/>
        </w:rPr>
        <w:t>ی</w:t>
      </w:r>
      <w:r w:rsidRPr="00BE2421">
        <w:rPr>
          <w:rStyle w:val="1-Char"/>
          <w:rFonts w:hint="cs"/>
          <w:rtl/>
        </w:rPr>
        <w:t xml:space="preserve"> برتر از هفتاد حجّ [در غ</w:t>
      </w:r>
      <w:r w:rsidR="00446BB7">
        <w:rPr>
          <w:rStyle w:val="1-Char"/>
          <w:rFonts w:hint="cs"/>
          <w:rtl/>
        </w:rPr>
        <w:t>ی</w:t>
      </w:r>
      <w:r w:rsidRPr="00BE2421">
        <w:rPr>
          <w:rStyle w:val="1-Char"/>
          <w:rFonts w:hint="cs"/>
          <w:rtl/>
        </w:rPr>
        <w:t>ر جمعه] است»</w:t>
      </w:r>
      <w:r w:rsidRPr="007100A7">
        <w:rPr>
          <w:rStyle w:val="1-Char"/>
          <w:rFonts w:hint="cs"/>
          <w:rtl/>
        </w:rPr>
        <w:t>.</w:t>
      </w:r>
    </w:p>
    <w:p w:rsidR="006B31CA" w:rsidRPr="007100A7" w:rsidRDefault="006B31CA" w:rsidP="00AF1D25">
      <w:pPr>
        <w:rPr>
          <w:rStyle w:val="1-Char"/>
          <w:rtl/>
        </w:rPr>
      </w:pPr>
      <w:r w:rsidRPr="007100A7">
        <w:rPr>
          <w:rStyle w:val="1-Char"/>
          <w:rFonts w:hint="cs"/>
          <w:rtl/>
        </w:rPr>
        <w:t>و نو</w:t>
      </w:r>
      <w:r w:rsidR="00446BB7">
        <w:rPr>
          <w:rStyle w:val="1-Char"/>
          <w:rFonts w:hint="cs"/>
          <w:rtl/>
        </w:rPr>
        <w:t>ی</w:t>
      </w:r>
      <w:r w:rsidRPr="007100A7">
        <w:rPr>
          <w:rStyle w:val="1-Char"/>
          <w:rFonts w:hint="cs"/>
          <w:rtl/>
        </w:rPr>
        <w:t>سنده‌</w:t>
      </w:r>
      <w:r w:rsidR="00446BB7">
        <w:rPr>
          <w:rStyle w:val="1-Char"/>
          <w:rFonts w:hint="cs"/>
          <w:rtl/>
        </w:rPr>
        <w:t>ی</w:t>
      </w:r>
      <w:r w:rsidRPr="007100A7">
        <w:rPr>
          <w:rStyle w:val="1-Char"/>
          <w:rFonts w:hint="cs"/>
          <w:rtl/>
        </w:rPr>
        <w:t xml:space="preserve"> </w:t>
      </w:r>
      <w:r w:rsidRPr="00DE3EFC">
        <w:rPr>
          <w:rStyle w:val="5-Char0"/>
          <w:rFonts w:hint="cs"/>
          <w:rtl/>
        </w:rPr>
        <w:t>«معراج الدراية»</w:t>
      </w:r>
      <w:r w:rsidRPr="007100A7">
        <w:rPr>
          <w:rStyle w:val="1-Char"/>
          <w:rFonts w:hint="cs"/>
          <w:rtl/>
        </w:rPr>
        <w:t>، ا</w:t>
      </w:r>
      <w:r w:rsidR="00446BB7">
        <w:rPr>
          <w:rStyle w:val="1-Char"/>
          <w:rFonts w:hint="cs"/>
          <w:rtl/>
        </w:rPr>
        <w:t>ی</w:t>
      </w:r>
      <w:r w:rsidRPr="007100A7">
        <w:rPr>
          <w:rStyle w:val="1-Char"/>
          <w:rFonts w:hint="cs"/>
          <w:rtl/>
        </w:rPr>
        <w:t>ن حد</w:t>
      </w:r>
      <w:r w:rsidR="00446BB7">
        <w:rPr>
          <w:rStyle w:val="1-Char"/>
          <w:rFonts w:hint="cs"/>
          <w:rtl/>
        </w:rPr>
        <w:t>ی</w:t>
      </w:r>
      <w:r w:rsidRPr="007100A7">
        <w:rPr>
          <w:rStyle w:val="1-Char"/>
          <w:rFonts w:hint="cs"/>
          <w:rtl/>
        </w:rPr>
        <w:t xml:space="preserve">ث را در </w:t>
      </w:r>
      <w:r w:rsidRPr="00DE3EFC">
        <w:rPr>
          <w:rStyle w:val="5-Char0"/>
          <w:rFonts w:hint="cs"/>
          <w:rtl/>
        </w:rPr>
        <w:t>«تجريد الصحاح»</w:t>
      </w:r>
      <w:r w:rsidRPr="007100A7">
        <w:rPr>
          <w:rStyle w:val="1-Char"/>
          <w:rFonts w:hint="cs"/>
          <w:rtl/>
        </w:rPr>
        <w:t xml:space="preserve"> با نشانه‌</w:t>
      </w:r>
      <w:r w:rsidR="00446BB7">
        <w:rPr>
          <w:rStyle w:val="1-Char"/>
          <w:rFonts w:hint="cs"/>
          <w:rtl/>
        </w:rPr>
        <w:t>ی</w:t>
      </w:r>
      <w:r w:rsidRPr="007100A7">
        <w:rPr>
          <w:rStyle w:val="1-Char"/>
          <w:rFonts w:hint="cs"/>
          <w:rtl/>
        </w:rPr>
        <w:t xml:space="preserve"> </w:t>
      </w:r>
      <w:r w:rsidRPr="00DE3EFC">
        <w:rPr>
          <w:rStyle w:val="5-Char0"/>
          <w:rFonts w:hint="cs"/>
          <w:rtl/>
        </w:rPr>
        <w:t>«موطأ»</w:t>
      </w:r>
      <w:r w:rsidRPr="007100A7">
        <w:rPr>
          <w:rStyle w:val="1-Char"/>
          <w:rFonts w:hint="cs"/>
          <w:rtl/>
        </w:rPr>
        <w:t xml:space="preserve"> ذکر کرده است؛ و </w:t>
      </w:r>
      <w:r w:rsidRPr="00FE6406">
        <w:rPr>
          <w:rStyle w:val="9-Char"/>
          <w:rFonts w:eastAsia="Batang" w:hint="cs"/>
          <w:rtl/>
        </w:rPr>
        <w:t>ز</w:t>
      </w:r>
      <w:r w:rsidR="00446BB7">
        <w:rPr>
          <w:rStyle w:val="9-Char"/>
          <w:rFonts w:eastAsia="Batang" w:hint="cs"/>
          <w:rtl/>
        </w:rPr>
        <w:t>ی</w:t>
      </w:r>
      <w:r w:rsidRPr="00FE6406">
        <w:rPr>
          <w:rStyle w:val="9-Char"/>
          <w:rFonts w:eastAsia="Batang" w:hint="cs"/>
          <w:rtl/>
        </w:rPr>
        <w:t>لع</w:t>
      </w:r>
      <w:r w:rsidR="00446BB7">
        <w:rPr>
          <w:rStyle w:val="9-Char"/>
          <w:rFonts w:eastAsia="Batang" w:hint="cs"/>
          <w:rtl/>
        </w:rPr>
        <w:t>ی</w:t>
      </w:r>
      <w:r w:rsidRPr="007100A7">
        <w:rPr>
          <w:rStyle w:val="1-Char"/>
          <w:rFonts w:hint="cs"/>
          <w:rtl/>
        </w:rPr>
        <w:t xml:space="preserve"> - شارح کنز الدقائق - ن</w:t>
      </w:r>
      <w:r w:rsidR="00446BB7">
        <w:rPr>
          <w:rStyle w:val="1-Char"/>
          <w:rFonts w:hint="cs"/>
          <w:rtl/>
        </w:rPr>
        <w:t>ی</w:t>
      </w:r>
      <w:r w:rsidRPr="007100A7">
        <w:rPr>
          <w:rStyle w:val="1-Char"/>
          <w:rFonts w:hint="cs"/>
          <w:rtl/>
        </w:rPr>
        <w:t>ز آن را ب</w:t>
      </w:r>
      <w:r w:rsidR="00446BB7">
        <w:rPr>
          <w:rStyle w:val="1-Char"/>
          <w:rFonts w:hint="cs"/>
          <w:rtl/>
        </w:rPr>
        <w:t>ی</w:t>
      </w:r>
      <w:r w:rsidRPr="007100A7">
        <w:rPr>
          <w:rStyle w:val="1-Char"/>
          <w:rFonts w:hint="cs"/>
          <w:rtl/>
        </w:rPr>
        <w:t>ان کرده است.</w:t>
      </w:r>
    </w:p>
    <w:p w:rsidR="006B31CA" w:rsidRDefault="006B31CA" w:rsidP="00AF1D25">
      <w:pPr>
        <w:rPr>
          <w:rStyle w:val="1-Char"/>
          <w:rtl/>
        </w:rPr>
      </w:pPr>
      <w:r w:rsidRPr="007100A7">
        <w:rPr>
          <w:rStyle w:val="1-Char"/>
          <w:rFonts w:hint="cs"/>
          <w:rtl/>
        </w:rPr>
        <w:t>و از د</w:t>
      </w:r>
      <w:r w:rsidR="00446BB7">
        <w:rPr>
          <w:rStyle w:val="1-Char"/>
          <w:rFonts w:hint="cs"/>
          <w:rtl/>
        </w:rPr>
        <w:t>ی</w:t>
      </w:r>
      <w:r w:rsidRPr="007100A7">
        <w:rPr>
          <w:rStyle w:val="1-Char"/>
          <w:rFonts w:hint="cs"/>
          <w:rtl/>
        </w:rPr>
        <w:t>دگاه امام ابوحن</w:t>
      </w:r>
      <w:r w:rsidR="00446BB7">
        <w:rPr>
          <w:rStyle w:val="1-Char"/>
          <w:rFonts w:hint="cs"/>
          <w:rtl/>
        </w:rPr>
        <w:t>ی</w:t>
      </w:r>
      <w:r w:rsidRPr="007100A7">
        <w:rPr>
          <w:rStyle w:val="1-Char"/>
          <w:rFonts w:hint="cs"/>
          <w:rtl/>
        </w:rPr>
        <w:t>فه</w:t>
      </w:r>
      <w:r w:rsidR="00FE6406" w:rsidRPr="00FE6406">
        <w:rPr>
          <w:rStyle w:val="1-Char"/>
          <w:rFonts w:cs="CTraditional Arabic" w:hint="cs"/>
          <w:rtl/>
        </w:rPr>
        <w:t>/</w:t>
      </w:r>
      <w:r w:rsidRPr="007100A7">
        <w:rPr>
          <w:rStyle w:val="1-Char"/>
          <w:rFonts w:hint="cs"/>
          <w:rtl/>
        </w:rPr>
        <w:t xml:space="preserve"> مجاورت و نزد</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و همسا</w:t>
      </w:r>
      <w:r w:rsidR="00446BB7">
        <w:rPr>
          <w:rStyle w:val="1-Char"/>
          <w:rFonts w:hint="cs"/>
          <w:rtl/>
        </w:rPr>
        <w:t>ی</w:t>
      </w:r>
      <w:r w:rsidRPr="007100A7">
        <w:rPr>
          <w:rStyle w:val="1-Char"/>
          <w:rFonts w:hint="cs"/>
          <w:rtl/>
        </w:rPr>
        <w:t>گ</w:t>
      </w:r>
      <w:r w:rsidR="00446BB7">
        <w:rPr>
          <w:rStyle w:val="1-Char"/>
          <w:rFonts w:hint="cs"/>
          <w:rtl/>
        </w:rPr>
        <w:t>ی</w:t>
      </w:r>
      <w:r w:rsidRPr="007100A7">
        <w:rPr>
          <w:rStyle w:val="1-Char"/>
          <w:rFonts w:hint="cs"/>
          <w:rtl/>
        </w:rPr>
        <w:t xml:space="preserve"> و همجوار</w:t>
      </w:r>
      <w:r w:rsidR="00446BB7">
        <w:rPr>
          <w:rStyle w:val="1-Char"/>
          <w:rFonts w:hint="cs"/>
          <w:rtl/>
        </w:rPr>
        <w:t>ی</w:t>
      </w:r>
      <w:r w:rsidRPr="007100A7">
        <w:rPr>
          <w:rStyle w:val="1-Char"/>
          <w:rFonts w:hint="cs"/>
          <w:rtl/>
        </w:rPr>
        <w:t xml:space="preserve"> به مکه‌</w:t>
      </w:r>
      <w:r w:rsidR="00446BB7">
        <w:rPr>
          <w:rStyle w:val="1-Char"/>
          <w:rFonts w:hint="cs"/>
          <w:rtl/>
        </w:rPr>
        <w:t>ی</w:t>
      </w:r>
      <w:r w:rsidRPr="007100A7">
        <w:rPr>
          <w:rStyle w:val="1-Char"/>
          <w:rFonts w:hint="cs"/>
          <w:rtl/>
        </w:rPr>
        <w:t xml:space="preserve"> مکرمه، مکروه م</w:t>
      </w:r>
      <w:r w:rsidR="00446BB7">
        <w:rPr>
          <w:rStyle w:val="1-Char"/>
          <w:rFonts w:hint="cs"/>
          <w:rtl/>
        </w:rPr>
        <w:t>ی</w:t>
      </w:r>
      <w:r w:rsidRPr="007100A7">
        <w:rPr>
          <w:rStyle w:val="1-Char"/>
          <w:rFonts w:hint="cs"/>
          <w:rtl/>
        </w:rPr>
        <w:t>‌باشد؛ ز</w:t>
      </w:r>
      <w:r w:rsidR="00446BB7">
        <w:rPr>
          <w:rStyle w:val="1-Char"/>
          <w:rFonts w:hint="cs"/>
          <w:rtl/>
        </w:rPr>
        <w:t>ی</w:t>
      </w:r>
      <w:r w:rsidRPr="007100A7">
        <w:rPr>
          <w:rStyle w:val="1-Char"/>
          <w:rFonts w:hint="cs"/>
          <w:rtl/>
        </w:rPr>
        <w:t>را [امکان دارد که] حقوق خانه و سرزم</w:t>
      </w:r>
      <w:r w:rsidR="00446BB7">
        <w:rPr>
          <w:rStyle w:val="1-Char"/>
          <w:rFonts w:hint="cs"/>
          <w:rtl/>
        </w:rPr>
        <w:t>ی</w:t>
      </w:r>
      <w:r w:rsidRPr="007100A7">
        <w:rPr>
          <w:rStyle w:val="1-Char"/>
          <w:rFonts w:hint="cs"/>
          <w:rtl/>
        </w:rPr>
        <w:t xml:space="preserve">ن </w:t>
      </w:r>
      <w:r w:rsidRPr="00DE3EFC">
        <w:rPr>
          <w:rStyle w:val="5-Char0"/>
          <w:rFonts w:hint="cs"/>
          <w:rtl/>
        </w:rPr>
        <w:t>«حَرم»</w:t>
      </w:r>
      <w:r w:rsidRPr="007100A7">
        <w:rPr>
          <w:rStyle w:val="1-Char"/>
          <w:rFonts w:hint="cs"/>
          <w:rtl/>
        </w:rPr>
        <w:t xml:space="preserve"> [به نحو احسن] ادا و انجام نشود؛ و از نظرگاه دو شاگرد امام،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امام ابو</w:t>
      </w:r>
      <w:r w:rsidR="00446BB7">
        <w:rPr>
          <w:rStyle w:val="1-Char"/>
          <w:rFonts w:hint="cs"/>
          <w:rtl/>
        </w:rPr>
        <w:t>ی</w:t>
      </w:r>
      <w:r w:rsidRPr="007100A7">
        <w:rPr>
          <w:rStyle w:val="1-Char"/>
          <w:rFonts w:hint="cs"/>
          <w:rtl/>
        </w:rPr>
        <w:t>وسف</w:t>
      </w:r>
      <w:r w:rsidR="00FE6406" w:rsidRPr="00FE6406">
        <w:rPr>
          <w:rStyle w:val="1-Char"/>
          <w:rFonts w:cs="CTraditional Arabic" w:hint="cs"/>
          <w:rtl/>
        </w:rPr>
        <w:t>/</w:t>
      </w:r>
      <w:r w:rsidRPr="007100A7">
        <w:rPr>
          <w:rStyle w:val="1-Char"/>
          <w:rFonts w:hint="cs"/>
          <w:rtl/>
        </w:rPr>
        <w:t xml:space="preserve"> و امام محمد</w:t>
      </w:r>
      <w:r w:rsidR="00FE6406" w:rsidRPr="00FE6406">
        <w:rPr>
          <w:rStyle w:val="1-Char"/>
          <w:rFonts w:cs="CTraditional Arabic" w:hint="cs"/>
          <w:rtl/>
        </w:rPr>
        <w:t>/</w:t>
      </w:r>
      <w:r w:rsidRPr="007100A7">
        <w:rPr>
          <w:rStyle w:val="1-Char"/>
          <w:rFonts w:hint="cs"/>
          <w:rtl/>
        </w:rPr>
        <w:t>، مجاورت و همجوار</w:t>
      </w:r>
      <w:r w:rsidR="00446BB7">
        <w:rPr>
          <w:rStyle w:val="1-Char"/>
          <w:rFonts w:hint="cs"/>
          <w:rtl/>
        </w:rPr>
        <w:t>ی</w:t>
      </w:r>
      <w:r w:rsidRPr="007100A7">
        <w:rPr>
          <w:rStyle w:val="1-Char"/>
          <w:rFonts w:hint="cs"/>
          <w:rtl/>
        </w:rPr>
        <w:t xml:space="preserve"> به مکه‌</w:t>
      </w:r>
      <w:r w:rsidR="00446BB7">
        <w:rPr>
          <w:rStyle w:val="1-Char"/>
          <w:rFonts w:hint="cs"/>
          <w:rtl/>
        </w:rPr>
        <w:t>ی</w:t>
      </w:r>
      <w:r w:rsidRPr="007100A7">
        <w:rPr>
          <w:rStyle w:val="1-Char"/>
          <w:rFonts w:hint="cs"/>
          <w:rtl/>
        </w:rPr>
        <w:t xml:space="preserve"> مکرمه، مکروه نم</w:t>
      </w:r>
      <w:r w:rsidR="00446BB7">
        <w:rPr>
          <w:rStyle w:val="1-Char"/>
          <w:rFonts w:hint="cs"/>
          <w:rtl/>
        </w:rPr>
        <w:t>ی</w:t>
      </w:r>
      <w:r w:rsidRPr="007100A7">
        <w:rPr>
          <w:rStyle w:val="1-Char"/>
          <w:rFonts w:hint="cs"/>
          <w:rtl/>
        </w:rPr>
        <w:t>‌باشد.</w:t>
      </w:r>
    </w:p>
    <w:p w:rsidR="00DE3EFC" w:rsidRDefault="00DE3EFC" w:rsidP="00AF1D25">
      <w:pPr>
        <w:rPr>
          <w:rStyle w:val="1-Char"/>
          <w:rtl/>
        </w:rPr>
        <w:sectPr w:rsidR="00DE3EFC" w:rsidSect="009007BB">
          <w:footnotePr>
            <w:numRestart w:val="eachPage"/>
          </w:footnotePr>
          <w:pgSz w:w="9356" w:h="13608" w:code="9"/>
          <w:pgMar w:top="567" w:right="1134" w:bottom="851" w:left="1134" w:header="454" w:footer="0" w:gutter="0"/>
          <w:cols w:space="708"/>
          <w:titlePg/>
          <w:bidi/>
          <w:docGrid w:linePitch="360"/>
        </w:sectPr>
      </w:pPr>
    </w:p>
    <w:p w:rsidR="00DE3EFC" w:rsidRDefault="00DE3EFC" w:rsidP="00AF1D25">
      <w:pPr>
        <w:rPr>
          <w:rStyle w:val="1-Char"/>
          <w:rtl/>
        </w:rPr>
      </w:pPr>
    </w:p>
    <w:p w:rsidR="00DE3EFC" w:rsidRDefault="00DE3EFC" w:rsidP="00AF1D25">
      <w:pPr>
        <w:rPr>
          <w:rStyle w:val="1-Char"/>
          <w:rtl/>
        </w:rPr>
      </w:pPr>
    </w:p>
    <w:p w:rsidR="00DE3EFC" w:rsidRDefault="00DE3EFC" w:rsidP="00AF1D25">
      <w:pPr>
        <w:rPr>
          <w:rStyle w:val="1-Char"/>
          <w:rtl/>
        </w:rPr>
      </w:pPr>
    </w:p>
    <w:p w:rsidR="00DE3EFC" w:rsidRDefault="00DE3EFC" w:rsidP="00AF1D25">
      <w:pPr>
        <w:rPr>
          <w:rStyle w:val="1-Char"/>
          <w:rtl/>
        </w:rPr>
      </w:pPr>
    </w:p>
    <w:p w:rsidR="00822915" w:rsidRPr="00297C43" w:rsidRDefault="00822915" w:rsidP="00DE3EFC">
      <w:pPr>
        <w:pStyle w:val="2-1"/>
        <w:rPr>
          <w:rtl/>
        </w:rPr>
      </w:pPr>
      <w:bookmarkStart w:id="188" w:name="_Toc440375937"/>
      <w:r w:rsidRPr="00297C43">
        <w:rPr>
          <w:rFonts w:hint="cs"/>
          <w:rtl/>
        </w:rPr>
        <w:t>باب: پ</w:t>
      </w:r>
      <w:r w:rsidR="000751A8">
        <w:rPr>
          <w:rFonts w:hint="cs"/>
          <w:rtl/>
        </w:rPr>
        <w:t>ی</w:t>
      </w:r>
      <w:r w:rsidRPr="00297C43">
        <w:rPr>
          <w:rFonts w:hint="cs"/>
          <w:rtl/>
        </w:rPr>
        <w:t>رامون جنا</w:t>
      </w:r>
      <w:r w:rsidR="000751A8">
        <w:rPr>
          <w:rFonts w:hint="cs"/>
          <w:rtl/>
        </w:rPr>
        <w:t>ی</w:t>
      </w:r>
      <w:r w:rsidRPr="00297C43">
        <w:rPr>
          <w:rFonts w:hint="cs"/>
          <w:rtl/>
        </w:rPr>
        <w:t>ات [حجّ و جزا</w:t>
      </w:r>
      <w:r w:rsidR="000751A8">
        <w:rPr>
          <w:rFonts w:hint="cs"/>
          <w:rtl/>
        </w:rPr>
        <w:t>ی</w:t>
      </w:r>
      <w:r w:rsidRPr="00297C43">
        <w:rPr>
          <w:rFonts w:hint="cs"/>
          <w:rtl/>
        </w:rPr>
        <w:t xml:space="preserve"> آن‌ها]</w:t>
      </w:r>
      <w:bookmarkEnd w:id="188"/>
    </w:p>
    <w:p w:rsidR="00DE3EFC" w:rsidRDefault="00DE3EFC" w:rsidP="00AF1D25">
      <w:pPr>
        <w:rPr>
          <w:rStyle w:val="1-Char"/>
          <w:rtl/>
        </w:rPr>
        <w:sectPr w:rsidR="00DE3EFC" w:rsidSect="00DE3EFC">
          <w:footnotePr>
            <w:numRestart w:val="eachPage"/>
          </w:footnotePr>
          <w:type w:val="oddPage"/>
          <w:pgSz w:w="9356" w:h="13608" w:code="9"/>
          <w:pgMar w:top="567" w:right="1134" w:bottom="851" w:left="1134" w:header="454" w:footer="0" w:gutter="0"/>
          <w:cols w:space="708"/>
          <w:titlePg/>
          <w:bidi/>
          <w:docGrid w:linePitch="360"/>
        </w:sectPr>
      </w:pPr>
    </w:p>
    <w:p w:rsidR="0047148B" w:rsidRPr="0086385D" w:rsidRDefault="0047148B" w:rsidP="00DE3EFC">
      <w:pPr>
        <w:pStyle w:val="2-"/>
      </w:pPr>
      <w:bookmarkStart w:id="189" w:name="_Toc440375938"/>
      <w:r w:rsidRPr="0086385D">
        <w:rPr>
          <w:rFonts w:hint="eastAsia"/>
          <w:rtl/>
        </w:rPr>
        <w:t>بَابُ</w:t>
      </w:r>
      <w:r w:rsidRPr="0086385D">
        <w:rPr>
          <w:rtl/>
        </w:rPr>
        <w:t xml:space="preserve"> </w:t>
      </w:r>
      <w:r w:rsidRPr="0086385D">
        <w:rPr>
          <w:rFonts w:hint="eastAsia"/>
          <w:rtl/>
        </w:rPr>
        <w:t>الجِنَايَاتِ</w:t>
      </w:r>
      <w:bookmarkEnd w:id="189"/>
      <w:r w:rsidRPr="0086385D">
        <w:rPr>
          <w:rtl/>
        </w:rPr>
        <w:t xml:space="preserve"> </w:t>
      </w:r>
    </w:p>
    <w:p w:rsidR="0047148B" w:rsidRPr="00BE2421" w:rsidRDefault="0047148B" w:rsidP="00AF1D25">
      <w:pPr>
        <w:rPr>
          <w:rStyle w:val="5-Char"/>
          <w:bCs/>
          <w:rtl/>
        </w:rPr>
      </w:pPr>
      <w:r w:rsidRPr="00BE2421">
        <w:rPr>
          <w:rStyle w:val="5-Char"/>
          <w:rFonts w:hint="eastAsia"/>
          <w:rtl/>
        </w:rPr>
        <w:t>هِ</w:t>
      </w:r>
      <w:r w:rsidR="00C12E54" w:rsidRPr="00BE2421">
        <w:rPr>
          <w:rStyle w:val="5-Char"/>
          <w:rFonts w:hint="cs"/>
          <w:rtl/>
        </w:rPr>
        <w:t>ي</w:t>
      </w:r>
      <w:r w:rsidRPr="00BE2421">
        <w:rPr>
          <w:rStyle w:val="5-Char"/>
          <w:rFonts w:hint="cs"/>
          <w:rtl/>
        </w:rPr>
        <w:t>َ،</w:t>
      </w:r>
      <w:r w:rsidRPr="00BE2421">
        <w:rPr>
          <w:rStyle w:val="5-Char"/>
          <w:rtl/>
        </w:rPr>
        <w:t xml:space="preserve"> </w:t>
      </w:r>
      <w:r w:rsidRPr="00BE2421">
        <w:rPr>
          <w:rStyle w:val="5-Char"/>
          <w:rFonts w:hint="eastAsia"/>
          <w:rtl/>
        </w:rPr>
        <w:t>عَلَ</w:t>
      </w:r>
      <w:r w:rsidR="0041510F" w:rsidRPr="00BE2421">
        <w:rPr>
          <w:rStyle w:val="5-Char"/>
          <w:rFonts w:hint="cs"/>
          <w:rtl/>
        </w:rPr>
        <w:t>ی</w:t>
      </w:r>
      <w:r w:rsidRPr="00BE2421">
        <w:rPr>
          <w:rStyle w:val="5-Char"/>
          <w:rFonts w:hint="eastAsia"/>
          <w:rtl/>
        </w:rPr>
        <w:t xml:space="preserve"> قِسمَ</w:t>
      </w:r>
      <w:r w:rsidR="00C12E54" w:rsidRPr="00BE2421">
        <w:rPr>
          <w:rStyle w:val="5-Char"/>
          <w:rFonts w:hint="cs"/>
          <w:rtl/>
        </w:rPr>
        <w:t>ي</w:t>
      </w:r>
      <w:r w:rsidRPr="00BE2421">
        <w:rPr>
          <w:rStyle w:val="5-Char"/>
          <w:rFonts w:hint="eastAsia"/>
          <w:rtl/>
        </w:rPr>
        <w:t>نِ</w:t>
      </w:r>
      <w:r w:rsidRPr="00BE2421">
        <w:rPr>
          <w:rStyle w:val="5-Char"/>
          <w:rFonts w:hint="cs"/>
          <w:rtl/>
        </w:rPr>
        <w:t>:</w:t>
      </w:r>
      <w:r w:rsidRPr="00BE2421">
        <w:rPr>
          <w:rStyle w:val="5-Char"/>
          <w:rtl/>
        </w:rPr>
        <w:t xml:space="preserve"> </w:t>
      </w:r>
      <w:r w:rsidRPr="00BE2421">
        <w:rPr>
          <w:rStyle w:val="5-Char"/>
          <w:rFonts w:hint="eastAsia"/>
          <w:rtl/>
        </w:rPr>
        <w:t>جِنَايَةٌ</w:t>
      </w:r>
      <w:r w:rsidRPr="00BE2421">
        <w:rPr>
          <w:rStyle w:val="5-Char"/>
          <w:rtl/>
        </w:rPr>
        <w:t xml:space="preserve"> </w:t>
      </w:r>
      <w:r w:rsidRPr="00BE2421">
        <w:rPr>
          <w:rStyle w:val="5-Char"/>
          <w:rFonts w:hint="eastAsia"/>
          <w:rtl/>
        </w:rPr>
        <w:t>عَلَ</w:t>
      </w:r>
      <w:r w:rsidR="0041510F" w:rsidRPr="00BE2421">
        <w:rPr>
          <w:rStyle w:val="5-Char"/>
          <w:rFonts w:hint="cs"/>
          <w:rtl/>
        </w:rPr>
        <w:t>ی</w:t>
      </w:r>
      <w:r w:rsidRPr="00BE2421">
        <w:rPr>
          <w:rStyle w:val="5-Char"/>
          <w:rtl/>
        </w:rPr>
        <w:t xml:space="preserve"> </w:t>
      </w:r>
      <w:r w:rsidRPr="00BE2421">
        <w:rPr>
          <w:rStyle w:val="5-Char"/>
          <w:rFonts w:hint="eastAsia"/>
          <w:rtl/>
        </w:rPr>
        <w:t>الإِحرَامِ</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جِنَايَةٌ</w:t>
      </w:r>
      <w:r w:rsidRPr="00BE2421">
        <w:rPr>
          <w:rStyle w:val="5-Char"/>
          <w:rtl/>
        </w:rPr>
        <w:t xml:space="preserve"> </w:t>
      </w:r>
      <w:r w:rsidRPr="00BE2421">
        <w:rPr>
          <w:rStyle w:val="5-Char"/>
          <w:rFonts w:hint="eastAsia"/>
          <w:rtl/>
        </w:rPr>
        <w:t>عَلَ</w:t>
      </w:r>
      <w:r w:rsidR="0041510F" w:rsidRPr="00BE2421">
        <w:rPr>
          <w:rStyle w:val="5-Char"/>
          <w:rFonts w:hint="cs"/>
          <w:rtl/>
        </w:rPr>
        <w:t>ی</w:t>
      </w:r>
      <w:r w:rsidRPr="00BE2421">
        <w:rPr>
          <w:rStyle w:val="5-Char"/>
          <w:rtl/>
        </w:rPr>
        <w:t xml:space="preserve"> </w:t>
      </w:r>
      <w:r w:rsidRPr="00BE2421">
        <w:rPr>
          <w:rStyle w:val="5-Char"/>
          <w:rFonts w:hint="eastAsia"/>
          <w:rtl/>
        </w:rPr>
        <w:t>الحَرَمِ</w:t>
      </w:r>
      <w:r w:rsidRPr="00BE2421">
        <w:rPr>
          <w:rStyle w:val="5-Char"/>
          <w:rFonts w:hint="cs"/>
          <w:rtl/>
        </w:rPr>
        <w:t>؛</w:t>
      </w:r>
      <w:r w:rsidRPr="00BE2421">
        <w:rPr>
          <w:rStyle w:val="5-Char"/>
          <w:rtl/>
        </w:rPr>
        <w:t xml:space="preserve"> </w:t>
      </w:r>
      <w:r w:rsidRPr="00BE2421">
        <w:rPr>
          <w:rStyle w:val="5-Char"/>
          <w:rFonts w:hint="eastAsia"/>
          <w:rtl/>
        </w:rPr>
        <w:t>وَالثَانِ</w:t>
      </w:r>
      <w:r w:rsidR="00C12E54" w:rsidRPr="00BE2421">
        <w:rPr>
          <w:rStyle w:val="5-Char"/>
          <w:rFonts w:hint="cs"/>
          <w:rtl/>
        </w:rPr>
        <w:t>ي</w:t>
      </w:r>
      <w:r w:rsidRPr="00BE2421">
        <w:rPr>
          <w:rStyle w:val="5-Char"/>
          <w:rFonts w:hint="cs"/>
          <w:rtl/>
        </w:rPr>
        <w:t>َ</w:t>
      </w:r>
      <w:r w:rsidRPr="00BE2421">
        <w:rPr>
          <w:rStyle w:val="5-Char"/>
          <w:rFonts w:hint="eastAsia"/>
          <w:rtl/>
        </w:rPr>
        <w:t>ةُ</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تَختَصُّ</w:t>
      </w:r>
      <w:r w:rsidRPr="00BE2421">
        <w:rPr>
          <w:rStyle w:val="5-Char"/>
          <w:rtl/>
        </w:rPr>
        <w:t xml:space="preserve"> </w:t>
      </w:r>
      <w:r w:rsidRPr="00BE2421">
        <w:rPr>
          <w:rStyle w:val="5-Char"/>
          <w:rFonts w:hint="eastAsia"/>
          <w:rtl/>
        </w:rPr>
        <w:t>بِالمُحرِمِ</w:t>
      </w:r>
      <w:r w:rsidRPr="00BE2421">
        <w:rPr>
          <w:rStyle w:val="5-Char"/>
          <w:rFonts w:hint="cs"/>
          <w:rtl/>
        </w:rPr>
        <w:t>.</w:t>
      </w:r>
    </w:p>
    <w:p w:rsidR="0047148B" w:rsidRPr="00BE2421" w:rsidRDefault="0047148B"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جِنَا</w:t>
      </w:r>
      <w:r w:rsidR="00C12E54" w:rsidRPr="00BE2421">
        <w:rPr>
          <w:rStyle w:val="5-Char"/>
          <w:rFonts w:hint="cs"/>
          <w:rtl/>
        </w:rPr>
        <w:t>ي</w:t>
      </w:r>
      <w:r w:rsidRPr="00BE2421">
        <w:rPr>
          <w:rStyle w:val="5-Char"/>
          <w:rFonts w:hint="cs"/>
          <w:rtl/>
        </w:rPr>
        <w:t>َ</w:t>
      </w:r>
      <w:r w:rsidRPr="00BE2421">
        <w:rPr>
          <w:rStyle w:val="5-Char"/>
          <w:rFonts w:hint="eastAsia"/>
          <w:rtl/>
        </w:rPr>
        <w:t>ةُ</w:t>
      </w:r>
      <w:r w:rsidRPr="00BE2421">
        <w:rPr>
          <w:rStyle w:val="5-Char"/>
          <w:rtl/>
        </w:rPr>
        <w:t xml:space="preserve"> </w:t>
      </w:r>
      <w:r w:rsidRPr="00BE2421">
        <w:rPr>
          <w:rStyle w:val="5-Char"/>
          <w:rFonts w:hint="eastAsia"/>
          <w:rtl/>
        </w:rPr>
        <w:t>المُحرِمِ</w:t>
      </w:r>
      <w:r w:rsidRPr="00BE2421">
        <w:rPr>
          <w:rStyle w:val="5-Char"/>
          <w:rtl/>
        </w:rPr>
        <w:t xml:space="preserve"> </w:t>
      </w:r>
      <w:r w:rsidRPr="00BE2421">
        <w:rPr>
          <w:rStyle w:val="5-Char"/>
          <w:rFonts w:hint="eastAsia"/>
          <w:rtl/>
        </w:rPr>
        <w:t>عَلَ</w:t>
      </w:r>
      <w:r w:rsidR="0041510F" w:rsidRPr="00BE2421">
        <w:rPr>
          <w:rStyle w:val="5-Char"/>
          <w:rFonts w:hint="cs"/>
          <w:rtl/>
        </w:rPr>
        <w:t>ی</w:t>
      </w:r>
      <w:r w:rsidRPr="00BE2421">
        <w:rPr>
          <w:rStyle w:val="5-Char"/>
          <w:rtl/>
        </w:rPr>
        <w:t xml:space="preserve"> </w:t>
      </w:r>
      <w:r w:rsidRPr="00BE2421">
        <w:rPr>
          <w:rStyle w:val="5-Char"/>
          <w:rFonts w:hint="eastAsia"/>
          <w:rtl/>
        </w:rPr>
        <w:t>أَقسَامٍ</w:t>
      </w:r>
      <w:r w:rsidRPr="00BE2421">
        <w:rPr>
          <w:rStyle w:val="5-Char"/>
          <w:rFonts w:hint="cs"/>
          <w:rtl/>
        </w:rPr>
        <w:t>:</w:t>
      </w:r>
      <w:r w:rsidRPr="00BE2421">
        <w:rPr>
          <w:rStyle w:val="5-Char"/>
          <w:rtl/>
        </w:rPr>
        <w:t xml:space="preserve"> </w:t>
      </w:r>
      <w:r w:rsidRPr="00BE2421">
        <w:rPr>
          <w:rStyle w:val="5-Char"/>
          <w:rFonts w:hint="eastAsia"/>
          <w:rtl/>
        </w:rPr>
        <w:t>مِنهَا</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يُوجِبُ</w:t>
      </w:r>
      <w:r w:rsidRPr="00BE2421">
        <w:rPr>
          <w:rStyle w:val="5-Char"/>
          <w:rtl/>
        </w:rPr>
        <w:t xml:space="preserve"> </w:t>
      </w:r>
      <w:r w:rsidRPr="00BE2421">
        <w:rPr>
          <w:rStyle w:val="5-Char"/>
          <w:rFonts w:hint="eastAsia"/>
          <w:rtl/>
        </w:rPr>
        <w:t>دَمً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نهَا</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يُوجِبُ</w:t>
      </w:r>
      <w:r w:rsidRPr="00BE2421">
        <w:rPr>
          <w:rStyle w:val="5-Char"/>
          <w:rtl/>
        </w:rPr>
        <w:t xml:space="preserve"> </w:t>
      </w:r>
      <w:r w:rsidRPr="00BE2421">
        <w:rPr>
          <w:rStyle w:val="5-Char"/>
          <w:rFonts w:hint="eastAsia"/>
          <w:rtl/>
        </w:rPr>
        <w:t>صَدَقَ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هِ</w:t>
      </w:r>
      <w:r w:rsidR="00C12E54" w:rsidRPr="00BE2421">
        <w:rPr>
          <w:rStyle w:val="5-Char"/>
          <w:rFonts w:hint="cs"/>
          <w:rtl/>
        </w:rPr>
        <w:t>ي</w:t>
      </w:r>
      <w:r w:rsidRPr="00BE2421">
        <w:rPr>
          <w:rStyle w:val="5-Char"/>
          <w:rFonts w:hint="cs"/>
          <w:rtl/>
        </w:rPr>
        <w:t>َ:</w:t>
      </w:r>
      <w:r w:rsidRPr="00BE2421">
        <w:rPr>
          <w:rStyle w:val="5-Char"/>
          <w:rtl/>
        </w:rPr>
        <w:t xml:space="preserve"> </w:t>
      </w:r>
      <w:r w:rsidRPr="00BE2421">
        <w:rPr>
          <w:rStyle w:val="5-Char"/>
          <w:rFonts w:hint="eastAsia"/>
          <w:rtl/>
        </w:rPr>
        <w:t>نِصفُ</w:t>
      </w:r>
      <w:r w:rsidRPr="00BE2421">
        <w:rPr>
          <w:rStyle w:val="5-Char"/>
          <w:rtl/>
        </w:rPr>
        <w:t xml:space="preserve"> </w:t>
      </w:r>
      <w:r w:rsidRPr="00BE2421">
        <w:rPr>
          <w:rStyle w:val="5-Char"/>
          <w:rFonts w:hint="eastAsia"/>
          <w:rtl/>
        </w:rPr>
        <w:t>صَاعٍ</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بُرٍ</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Fonts w:hint="cs"/>
          <w:rtl/>
        </w:rPr>
        <w:t>؛</w:t>
      </w:r>
      <w:r w:rsidRPr="00BE2421">
        <w:rPr>
          <w:rStyle w:val="5-Char"/>
          <w:rtl/>
        </w:rPr>
        <w:t xml:space="preserve"> </w:t>
      </w:r>
      <w:r w:rsidRPr="00BE2421">
        <w:rPr>
          <w:rStyle w:val="5-Char"/>
          <w:rFonts w:hint="eastAsia"/>
          <w:rtl/>
        </w:rPr>
        <w:t>مِنهَا</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يُوجِبُ</w:t>
      </w:r>
      <w:r w:rsidRPr="00BE2421">
        <w:rPr>
          <w:rStyle w:val="5-Char"/>
          <w:rtl/>
        </w:rPr>
        <w:t xml:space="preserve"> </w:t>
      </w:r>
      <w:r w:rsidRPr="00BE2421">
        <w:rPr>
          <w:rStyle w:val="5-Char"/>
          <w:rFonts w:hint="eastAsia"/>
          <w:rtl/>
        </w:rPr>
        <w:t>دُونَ</w:t>
      </w:r>
      <w:r w:rsidRPr="00BE2421">
        <w:rPr>
          <w:rStyle w:val="5-Char"/>
          <w:rtl/>
        </w:rPr>
        <w:t xml:space="preserve"> </w:t>
      </w:r>
      <w:r w:rsidRPr="00BE2421">
        <w:rPr>
          <w:rStyle w:val="5-Char"/>
          <w:rFonts w:hint="eastAsia"/>
          <w:rtl/>
        </w:rPr>
        <w:t>ذَلِكَ</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نهَا</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يُوجِبُ</w:t>
      </w:r>
      <w:r w:rsidRPr="00BE2421">
        <w:rPr>
          <w:rStyle w:val="5-Char"/>
          <w:rtl/>
        </w:rPr>
        <w:t xml:space="preserve"> </w:t>
      </w:r>
      <w:r w:rsidRPr="00BE2421">
        <w:rPr>
          <w:rStyle w:val="5-Char"/>
          <w:rFonts w:hint="eastAsia"/>
          <w:rtl/>
        </w:rPr>
        <w:t>القِيمَ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هِ</w:t>
      </w:r>
      <w:r w:rsidR="00C12E54" w:rsidRPr="00BE2421">
        <w:rPr>
          <w:rStyle w:val="5-Char"/>
          <w:rFonts w:hint="cs"/>
          <w:rtl/>
        </w:rPr>
        <w:t>ي</w:t>
      </w:r>
      <w:r w:rsidRPr="00BE2421">
        <w:rPr>
          <w:rStyle w:val="5-Char"/>
          <w:rFonts w:hint="cs"/>
          <w:rtl/>
        </w:rPr>
        <w:t>َ:</w:t>
      </w:r>
      <w:r w:rsidRPr="00BE2421">
        <w:rPr>
          <w:rStyle w:val="5-Char"/>
          <w:rtl/>
        </w:rPr>
        <w:t xml:space="preserve"> </w:t>
      </w:r>
      <w:r w:rsidRPr="00BE2421">
        <w:rPr>
          <w:rStyle w:val="5-Char"/>
          <w:rFonts w:hint="eastAsia"/>
          <w:rtl/>
        </w:rPr>
        <w:t>جَزَاءُ</w:t>
      </w:r>
      <w:r w:rsidRPr="00BE2421">
        <w:rPr>
          <w:rStyle w:val="5-Char"/>
          <w:rtl/>
        </w:rPr>
        <w:t xml:space="preserve"> </w:t>
      </w:r>
      <w:r w:rsidRPr="00BE2421">
        <w:rPr>
          <w:rStyle w:val="5-Char"/>
          <w:rFonts w:hint="eastAsia"/>
          <w:rtl/>
        </w:rPr>
        <w:t>الصَّ</w:t>
      </w:r>
      <w:r w:rsidR="00C12E54" w:rsidRPr="00BE2421">
        <w:rPr>
          <w:rStyle w:val="5-Char"/>
          <w:rFonts w:hint="cs"/>
          <w:rtl/>
        </w:rPr>
        <w:t>ي</w:t>
      </w:r>
      <w:r w:rsidRPr="00BE2421">
        <w:rPr>
          <w:rStyle w:val="5-Char"/>
          <w:rFonts w:hint="eastAsia"/>
          <w:rtl/>
        </w:rPr>
        <w:t>دِ</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تَعَدَدُ</w:t>
      </w:r>
      <w:r w:rsidRPr="00BE2421">
        <w:rPr>
          <w:rStyle w:val="5-Char"/>
          <w:rtl/>
        </w:rPr>
        <w:t xml:space="preserve"> </w:t>
      </w:r>
      <w:r w:rsidRPr="00BE2421">
        <w:rPr>
          <w:rStyle w:val="5-Char"/>
          <w:rFonts w:hint="eastAsia"/>
          <w:rtl/>
        </w:rPr>
        <w:t>الجَزَاءُ</w:t>
      </w:r>
      <w:r w:rsidRPr="00BE2421">
        <w:rPr>
          <w:rStyle w:val="5-Char"/>
          <w:rtl/>
        </w:rPr>
        <w:t xml:space="preserve"> </w:t>
      </w:r>
      <w:r w:rsidRPr="00BE2421">
        <w:rPr>
          <w:rStyle w:val="5-Char"/>
          <w:rFonts w:hint="eastAsia"/>
          <w:rtl/>
        </w:rPr>
        <w:t>بِتَعَدُّدِ</w:t>
      </w:r>
      <w:r w:rsidRPr="00BE2421">
        <w:rPr>
          <w:rStyle w:val="5-Char"/>
          <w:rtl/>
        </w:rPr>
        <w:t xml:space="preserve"> </w:t>
      </w:r>
      <w:r w:rsidRPr="00BE2421">
        <w:rPr>
          <w:rStyle w:val="5-Char"/>
          <w:rFonts w:hint="eastAsia"/>
          <w:rtl/>
        </w:rPr>
        <w:t>الق</w:t>
      </w:r>
      <w:r w:rsidRPr="00BE2421">
        <w:rPr>
          <w:rStyle w:val="5-Char"/>
          <w:rtl/>
        </w:rPr>
        <w:t>ٰ</w:t>
      </w:r>
      <w:r w:rsidRPr="00BE2421">
        <w:rPr>
          <w:rStyle w:val="5-Char"/>
          <w:rFonts w:hint="eastAsia"/>
          <w:rtl/>
        </w:rPr>
        <w:t>ا</w:t>
      </w:r>
      <w:r w:rsidRPr="00BE2421">
        <w:rPr>
          <w:rStyle w:val="5-Char"/>
          <w:rFonts w:hint="cs"/>
          <w:rtl/>
        </w:rPr>
        <w:t>ت</w:t>
      </w:r>
      <w:r w:rsidRPr="00BE2421">
        <w:rPr>
          <w:rStyle w:val="5-Char"/>
          <w:rFonts w:hint="eastAsia"/>
          <w:rtl/>
        </w:rPr>
        <w:t>ِلِ</w:t>
      </w:r>
      <w:r w:rsidR="00C12E54" w:rsidRPr="00BE2421">
        <w:rPr>
          <w:rStyle w:val="5-Char"/>
          <w:rFonts w:hint="cs"/>
          <w:rtl/>
        </w:rPr>
        <w:t>ي</w:t>
      </w:r>
      <w:r w:rsidRPr="00BE2421">
        <w:rPr>
          <w:rStyle w:val="5-Char"/>
          <w:rFonts w:hint="cs"/>
          <w:rtl/>
        </w:rPr>
        <w:t>ْ</w:t>
      </w:r>
      <w:r w:rsidRPr="00BE2421">
        <w:rPr>
          <w:rStyle w:val="5-Char"/>
          <w:rFonts w:hint="eastAsia"/>
          <w:rtl/>
        </w:rPr>
        <w:t>نَ</w:t>
      </w:r>
      <w:r w:rsidRPr="00BE2421">
        <w:rPr>
          <w:rStyle w:val="5-Char"/>
          <w:rFonts w:hint="cs"/>
          <w:rtl/>
        </w:rPr>
        <w:t xml:space="preserve"> </w:t>
      </w:r>
      <w:r w:rsidRPr="00BE2421">
        <w:rPr>
          <w:rStyle w:val="5-Char"/>
          <w:rFonts w:hint="eastAsia"/>
          <w:rtl/>
        </w:rPr>
        <w:t>المُجرِمِ</w:t>
      </w:r>
      <w:r w:rsidR="00C12E54" w:rsidRPr="00BE2421">
        <w:rPr>
          <w:rStyle w:val="5-Char"/>
          <w:rFonts w:hint="cs"/>
          <w:rtl/>
        </w:rPr>
        <w:t>ي</w:t>
      </w:r>
      <w:r w:rsidRPr="00BE2421">
        <w:rPr>
          <w:rStyle w:val="5-Char"/>
          <w:rFonts w:hint="eastAsia"/>
          <w:rtl/>
        </w:rPr>
        <w:t>نَ</w:t>
      </w:r>
      <w:r w:rsidRPr="00BE2421">
        <w:rPr>
          <w:rStyle w:val="5-Char"/>
          <w:rFonts w:hint="cs"/>
          <w:rtl/>
        </w:rPr>
        <w:t>.</w:t>
      </w:r>
    </w:p>
    <w:p w:rsidR="0047148B" w:rsidRPr="00BE2421" w:rsidRDefault="0047148B" w:rsidP="00AF1D25">
      <w:pPr>
        <w:rPr>
          <w:rStyle w:val="5-Char"/>
          <w:bCs/>
          <w:rtl/>
        </w:rPr>
      </w:pPr>
      <w:r w:rsidRPr="00BE2421">
        <w:rPr>
          <w:rStyle w:val="5-Char"/>
          <w:rFonts w:hint="eastAsia"/>
          <w:rtl/>
        </w:rPr>
        <w:t>فَالَّتِي</w:t>
      </w:r>
      <w:r w:rsidRPr="00BE2421">
        <w:rPr>
          <w:rStyle w:val="5-Char"/>
          <w:rtl/>
        </w:rPr>
        <w:t xml:space="preserve"> </w:t>
      </w:r>
      <w:r w:rsidRPr="00BE2421">
        <w:rPr>
          <w:rStyle w:val="5-Char"/>
          <w:rFonts w:hint="eastAsia"/>
          <w:rtl/>
        </w:rPr>
        <w:t>تُوجِبُ</w:t>
      </w:r>
      <w:r w:rsidRPr="00BE2421">
        <w:rPr>
          <w:rStyle w:val="5-Char"/>
          <w:rtl/>
        </w:rPr>
        <w:t xml:space="preserve"> </w:t>
      </w:r>
      <w:r w:rsidRPr="00BE2421">
        <w:rPr>
          <w:rStyle w:val="5-Char"/>
          <w:rFonts w:hint="eastAsia"/>
          <w:rtl/>
        </w:rPr>
        <w:t>دَمًا</w:t>
      </w:r>
      <w:r w:rsidRPr="00BE2421">
        <w:rPr>
          <w:rStyle w:val="5-Char"/>
          <w:rFonts w:hint="cs"/>
          <w:rtl/>
        </w:rPr>
        <w:t>؛</w:t>
      </w:r>
      <w:r w:rsidRPr="00BE2421">
        <w:rPr>
          <w:rStyle w:val="5-Char"/>
          <w:rtl/>
        </w:rPr>
        <w:t xml:space="preserve"> </w:t>
      </w:r>
      <w:r w:rsidRPr="00BE2421">
        <w:rPr>
          <w:rStyle w:val="5-Char"/>
          <w:rFonts w:hint="eastAsia"/>
          <w:rtl/>
        </w:rPr>
        <w:t>هِيَ</w:t>
      </w:r>
      <w:r w:rsidRPr="00BE2421">
        <w:rPr>
          <w:rStyle w:val="5-Char"/>
          <w:rFonts w:hint="cs"/>
          <w:rtl/>
        </w:rPr>
        <w:t>:</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طَيَّبَ</w:t>
      </w:r>
      <w:r w:rsidRPr="00BE2421">
        <w:rPr>
          <w:rStyle w:val="5-Char"/>
          <w:rtl/>
        </w:rPr>
        <w:t xml:space="preserve"> </w:t>
      </w:r>
      <w:r w:rsidRPr="00BE2421">
        <w:rPr>
          <w:rStyle w:val="5-Char"/>
          <w:rFonts w:hint="eastAsia"/>
          <w:rtl/>
        </w:rPr>
        <w:t>مُحرِمٌ</w:t>
      </w:r>
      <w:r w:rsidRPr="00BE2421">
        <w:rPr>
          <w:rStyle w:val="5-Char"/>
          <w:rtl/>
        </w:rPr>
        <w:t xml:space="preserve"> </w:t>
      </w:r>
      <w:r w:rsidRPr="00BE2421">
        <w:rPr>
          <w:rStyle w:val="5-Char"/>
          <w:rFonts w:hint="eastAsia"/>
          <w:rtl/>
        </w:rPr>
        <w:t>بَالِغٌ</w:t>
      </w:r>
      <w:r w:rsidRPr="00BE2421">
        <w:rPr>
          <w:rStyle w:val="5-Char"/>
          <w:rtl/>
        </w:rPr>
        <w:t xml:space="preserve"> </w:t>
      </w:r>
      <w:r w:rsidRPr="00BE2421">
        <w:rPr>
          <w:rStyle w:val="5-Char"/>
          <w:rFonts w:hint="eastAsia"/>
          <w:rtl/>
        </w:rPr>
        <w:t>عُضوًا</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خَضَبَ</w:t>
      </w:r>
      <w:r w:rsidRPr="00BE2421">
        <w:rPr>
          <w:rStyle w:val="5-Char"/>
          <w:rtl/>
        </w:rPr>
        <w:t xml:space="preserve"> </w:t>
      </w:r>
      <w:r w:rsidRPr="00BE2421">
        <w:rPr>
          <w:rStyle w:val="5-Char"/>
          <w:rFonts w:hint="eastAsia"/>
          <w:rtl/>
        </w:rPr>
        <w:t>رَأسَه</w:t>
      </w:r>
      <w:r w:rsidRPr="00BE2421">
        <w:rPr>
          <w:rStyle w:val="5-Char"/>
          <w:rtl/>
        </w:rPr>
        <w:t xml:space="preserve"> </w:t>
      </w:r>
      <w:r w:rsidRPr="00BE2421">
        <w:rPr>
          <w:rStyle w:val="5-Char"/>
          <w:rFonts w:hint="eastAsia"/>
          <w:rtl/>
        </w:rPr>
        <w:t>بِحَن</w:t>
      </w:r>
      <w:r w:rsidRPr="00BE2421">
        <w:rPr>
          <w:rStyle w:val="5-Char"/>
          <w:rFonts w:hint="cs"/>
          <w:rtl/>
        </w:rPr>
        <w:t>ّ</w:t>
      </w:r>
      <w:r w:rsidRPr="00BE2421">
        <w:rPr>
          <w:rStyle w:val="5-Char"/>
          <w:rFonts w:hint="eastAsia"/>
          <w:rtl/>
        </w:rPr>
        <w:t>َاءٍ</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ادَّهَنَ</w:t>
      </w:r>
      <w:r w:rsidRPr="00BE2421">
        <w:rPr>
          <w:rStyle w:val="5-Char"/>
          <w:rtl/>
        </w:rPr>
        <w:t xml:space="preserve"> </w:t>
      </w:r>
      <w:r w:rsidRPr="00BE2421">
        <w:rPr>
          <w:rStyle w:val="5-Char"/>
          <w:rFonts w:hint="eastAsia"/>
          <w:rtl/>
        </w:rPr>
        <w:t>بِزَيتٍ</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نَحوِه</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لَبسَ</w:t>
      </w:r>
      <w:r w:rsidRPr="00BE2421">
        <w:rPr>
          <w:rStyle w:val="5-Char"/>
          <w:rtl/>
        </w:rPr>
        <w:t xml:space="preserve"> </w:t>
      </w:r>
      <w:r w:rsidRPr="00BE2421">
        <w:rPr>
          <w:rStyle w:val="5-Char"/>
          <w:rFonts w:hint="eastAsia"/>
          <w:rtl/>
        </w:rPr>
        <w:t>م</w:t>
      </w:r>
      <w:r w:rsidRPr="00BE2421">
        <w:rPr>
          <w:rStyle w:val="5-Char"/>
          <w:rFonts w:hint="cs"/>
          <w:rtl/>
        </w:rPr>
        <w:t>َ</w:t>
      </w:r>
      <w:r w:rsidRPr="00BE2421">
        <w:rPr>
          <w:rStyle w:val="5-Char"/>
          <w:rFonts w:hint="eastAsia"/>
          <w:rtl/>
        </w:rPr>
        <w:t>خ</w:t>
      </w:r>
      <w:r w:rsidRPr="00BE2421">
        <w:rPr>
          <w:rStyle w:val="5-Char"/>
          <w:rFonts w:hint="cs"/>
          <w:rtl/>
        </w:rPr>
        <w:t>ِ</w:t>
      </w:r>
      <w:r w:rsidRPr="00BE2421">
        <w:rPr>
          <w:rStyle w:val="5-Char"/>
          <w:rFonts w:hint="eastAsia"/>
          <w:rtl/>
        </w:rPr>
        <w:t>ي</w:t>
      </w:r>
      <w:r w:rsidRPr="00BE2421">
        <w:rPr>
          <w:rStyle w:val="5-Char"/>
          <w:rFonts w:hint="cs"/>
          <w:rtl/>
        </w:rPr>
        <w:t>ْ</w:t>
      </w:r>
      <w:r w:rsidRPr="00BE2421">
        <w:rPr>
          <w:rStyle w:val="5-Char"/>
          <w:rFonts w:hint="eastAsia"/>
          <w:rtl/>
        </w:rPr>
        <w:t>طًا</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سَتَرَ</w:t>
      </w:r>
      <w:r w:rsidRPr="00BE2421">
        <w:rPr>
          <w:rStyle w:val="5-Char"/>
          <w:rtl/>
        </w:rPr>
        <w:t xml:space="preserve"> </w:t>
      </w:r>
      <w:r w:rsidRPr="00BE2421">
        <w:rPr>
          <w:rStyle w:val="5-Char"/>
          <w:rFonts w:hint="eastAsia"/>
          <w:rtl/>
        </w:rPr>
        <w:t>رَأسَه</w:t>
      </w:r>
      <w:r w:rsidRPr="00BE2421">
        <w:rPr>
          <w:rStyle w:val="5-Char"/>
          <w:rtl/>
        </w:rPr>
        <w:t xml:space="preserve"> </w:t>
      </w:r>
      <w:r w:rsidRPr="00BE2421">
        <w:rPr>
          <w:rStyle w:val="5-Char"/>
          <w:rFonts w:hint="eastAsia"/>
          <w:rtl/>
        </w:rPr>
        <w:t>يَومًا</w:t>
      </w:r>
      <w:r w:rsidRPr="00BE2421">
        <w:rPr>
          <w:rStyle w:val="5-Char"/>
          <w:rtl/>
        </w:rPr>
        <w:t xml:space="preserve"> </w:t>
      </w:r>
      <w:r w:rsidRPr="00BE2421">
        <w:rPr>
          <w:rStyle w:val="5-Char"/>
          <w:rFonts w:hint="eastAsia"/>
          <w:rtl/>
        </w:rPr>
        <w:t>كَامِلًا</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حَلَقَ</w:t>
      </w:r>
      <w:r w:rsidRPr="00BE2421">
        <w:rPr>
          <w:rStyle w:val="5-Char"/>
          <w:rtl/>
        </w:rPr>
        <w:t xml:space="preserve"> </w:t>
      </w:r>
      <w:r w:rsidRPr="00BE2421">
        <w:rPr>
          <w:rStyle w:val="5-Char"/>
          <w:rFonts w:hint="eastAsia"/>
          <w:rtl/>
        </w:rPr>
        <w:t>رُبعَ</w:t>
      </w:r>
      <w:r w:rsidRPr="00BE2421">
        <w:rPr>
          <w:rStyle w:val="5-Char"/>
          <w:rtl/>
        </w:rPr>
        <w:t xml:space="preserve"> </w:t>
      </w:r>
      <w:r w:rsidRPr="00BE2421">
        <w:rPr>
          <w:rStyle w:val="5-Char"/>
          <w:rFonts w:hint="eastAsia"/>
          <w:rtl/>
        </w:rPr>
        <w:t>رَأسِه</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مَح</w:t>
      </w:r>
      <w:r w:rsidRPr="00BE2421">
        <w:rPr>
          <w:rStyle w:val="5-Char"/>
          <w:rFonts w:hint="cs"/>
          <w:rtl/>
        </w:rPr>
        <w:t>ْ</w:t>
      </w:r>
      <w:r w:rsidRPr="00BE2421">
        <w:rPr>
          <w:rStyle w:val="5-Char"/>
          <w:rFonts w:hint="eastAsia"/>
          <w:rtl/>
        </w:rPr>
        <w:t>ج</w:t>
      </w:r>
      <w:r w:rsidRPr="00BE2421">
        <w:rPr>
          <w:rStyle w:val="5-Char"/>
          <w:rFonts w:hint="cs"/>
          <w:rtl/>
        </w:rPr>
        <w:t>َ</w:t>
      </w:r>
      <w:r w:rsidRPr="00BE2421">
        <w:rPr>
          <w:rStyle w:val="5-Char"/>
          <w:rFonts w:hint="eastAsia"/>
          <w:rtl/>
        </w:rPr>
        <w:t>مِه</w:t>
      </w:r>
      <w:r w:rsidRPr="00BE2421">
        <w:rPr>
          <w:rStyle w:val="5-Char"/>
          <w:rFonts w:hint="cs"/>
          <w:rtl/>
        </w:rPr>
        <w:t>ِ</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أَحَدَ</w:t>
      </w:r>
      <w:r w:rsidRPr="00BE2421">
        <w:rPr>
          <w:rStyle w:val="5-Char"/>
          <w:rtl/>
        </w:rPr>
        <w:t xml:space="preserve"> </w:t>
      </w:r>
      <w:r w:rsidRPr="00BE2421">
        <w:rPr>
          <w:rStyle w:val="5-Char"/>
          <w:rFonts w:hint="eastAsia"/>
          <w:rtl/>
        </w:rPr>
        <w:t>إِبطَ</w:t>
      </w:r>
      <w:r w:rsidR="00C12E54" w:rsidRPr="00BE2421">
        <w:rPr>
          <w:rStyle w:val="5-Char"/>
          <w:rFonts w:hint="cs"/>
          <w:rtl/>
        </w:rPr>
        <w:t>ي</w:t>
      </w:r>
      <w:r w:rsidRPr="00BE2421">
        <w:rPr>
          <w:rStyle w:val="5-Char"/>
          <w:rFonts w:hint="eastAsia"/>
          <w:rtl/>
        </w:rPr>
        <w:t>هِ</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عَانَتَه</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رَقَبَتَه</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قَصَّ</w:t>
      </w:r>
      <w:r w:rsidRPr="00BE2421">
        <w:rPr>
          <w:rStyle w:val="5-Char"/>
          <w:rtl/>
        </w:rPr>
        <w:t xml:space="preserve"> </w:t>
      </w:r>
      <w:r w:rsidRPr="00BE2421">
        <w:rPr>
          <w:rStyle w:val="5-Char"/>
          <w:rFonts w:hint="eastAsia"/>
          <w:rtl/>
        </w:rPr>
        <w:t>أَظفَارَ</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دَ</w:t>
      </w:r>
      <w:r w:rsidR="00C12E54" w:rsidRPr="00BE2421">
        <w:rPr>
          <w:rStyle w:val="5-Char"/>
          <w:rFonts w:hint="cs"/>
          <w:rtl/>
        </w:rPr>
        <w:t>ي</w:t>
      </w:r>
      <w:r w:rsidRPr="00BE2421">
        <w:rPr>
          <w:rStyle w:val="5-Char"/>
          <w:rFonts w:hint="eastAsia"/>
          <w:rtl/>
        </w:rPr>
        <w:t>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رِجلَ</w:t>
      </w:r>
      <w:r w:rsidR="00C12E54" w:rsidRPr="00BE2421">
        <w:rPr>
          <w:rStyle w:val="5-Char"/>
          <w:rFonts w:hint="cs"/>
          <w:rtl/>
        </w:rPr>
        <w:t>ي</w:t>
      </w:r>
      <w:r w:rsidRPr="00BE2421">
        <w:rPr>
          <w:rStyle w:val="5-Char"/>
          <w:rFonts w:hint="eastAsia"/>
          <w:rtl/>
        </w:rPr>
        <w:t>هِ</w:t>
      </w:r>
      <w:r w:rsidRPr="00BE2421">
        <w:rPr>
          <w:rStyle w:val="5-Char"/>
          <w:rtl/>
        </w:rPr>
        <w:t xml:space="preserve"> </w:t>
      </w:r>
      <w:r w:rsidRPr="00BE2421">
        <w:rPr>
          <w:rStyle w:val="5-Char"/>
          <w:rFonts w:hint="eastAsia"/>
          <w:rtl/>
        </w:rPr>
        <w:t>بِمَجلِسٍ</w:t>
      </w:r>
      <w:r w:rsidRPr="00BE2421">
        <w:rPr>
          <w:rStyle w:val="5-Char"/>
          <w:rtl/>
        </w:rPr>
        <w:t xml:space="preserve"> </w:t>
      </w:r>
      <w:r w:rsidRPr="00BE2421">
        <w:rPr>
          <w:rStyle w:val="5-Char"/>
          <w:rFonts w:hint="eastAsia"/>
          <w:rtl/>
        </w:rPr>
        <w:t>أَو</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دًا</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رِجلاً</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تَرَكَ</w:t>
      </w:r>
      <w:r w:rsidRPr="00BE2421">
        <w:rPr>
          <w:rStyle w:val="5-Char"/>
          <w:rtl/>
        </w:rPr>
        <w:t xml:space="preserve"> </w:t>
      </w:r>
      <w:r w:rsidRPr="00BE2421">
        <w:rPr>
          <w:rStyle w:val="5-Char"/>
          <w:rFonts w:hint="eastAsia"/>
          <w:rtl/>
        </w:rPr>
        <w:t>وَاجِبًا</w:t>
      </w:r>
      <w:r w:rsidRPr="00BE2421">
        <w:rPr>
          <w:rStyle w:val="5-Char"/>
          <w:rtl/>
        </w:rPr>
        <w:t xml:space="preserve"> </w:t>
      </w:r>
      <w:r w:rsidRPr="00BE2421">
        <w:rPr>
          <w:rStyle w:val="5-Char"/>
          <w:rFonts w:hint="eastAsia"/>
          <w:rtl/>
        </w:rPr>
        <w:t>مِمَّا</w:t>
      </w:r>
      <w:r w:rsidRPr="00BE2421">
        <w:rPr>
          <w:rStyle w:val="5-Char"/>
          <w:rtl/>
        </w:rPr>
        <w:t xml:space="preserve"> </w:t>
      </w:r>
      <w:r w:rsidRPr="00BE2421">
        <w:rPr>
          <w:rStyle w:val="5-Char"/>
          <w:rFonts w:hint="eastAsia"/>
          <w:rtl/>
        </w:rPr>
        <w:t>تَقَدَّمَ</w:t>
      </w:r>
      <w:r w:rsidRPr="00BE2421">
        <w:rPr>
          <w:rStyle w:val="5-Char"/>
          <w:rtl/>
        </w:rPr>
        <w:t xml:space="preserve"> </w:t>
      </w:r>
      <w:r w:rsidRPr="00BE2421">
        <w:rPr>
          <w:rStyle w:val="5-Char"/>
          <w:rFonts w:hint="eastAsia"/>
          <w:rtl/>
        </w:rPr>
        <w:t>بَ</w:t>
      </w:r>
      <w:r w:rsidR="00C12E54" w:rsidRPr="00BE2421">
        <w:rPr>
          <w:rStyle w:val="5-Char"/>
          <w:rFonts w:hint="cs"/>
          <w:rtl/>
        </w:rPr>
        <w:t>ي</w:t>
      </w:r>
      <w:r w:rsidRPr="00BE2421">
        <w:rPr>
          <w:rStyle w:val="5-Char"/>
          <w:rFonts w:hint="cs"/>
          <w:rtl/>
        </w:rPr>
        <w:t>َ</w:t>
      </w:r>
      <w:r w:rsidRPr="00BE2421">
        <w:rPr>
          <w:rStyle w:val="5-Char"/>
          <w:rFonts w:hint="eastAsia"/>
          <w:rtl/>
        </w:rPr>
        <w:t>انُ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tl/>
        </w:rPr>
        <w:t xml:space="preserve"> </w:t>
      </w:r>
      <w:r w:rsidRPr="00BE2421">
        <w:rPr>
          <w:rStyle w:val="5-Char"/>
          <w:rFonts w:hint="eastAsia"/>
          <w:rtl/>
        </w:rPr>
        <w:t>أَخذِ</w:t>
      </w:r>
      <w:r w:rsidRPr="00BE2421">
        <w:rPr>
          <w:rStyle w:val="5-Char"/>
          <w:rtl/>
        </w:rPr>
        <w:t xml:space="preserve"> </w:t>
      </w:r>
      <w:r w:rsidRPr="00BE2421">
        <w:rPr>
          <w:rStyle w:val="5-Char"/>
          <w:rFonts w:hint="eastAsia"/>
          <w:rtl/>
        </w:rPr>
        <w:t>شَارِبِه</w:t>
      </w:r>
      <w:r w:rsidRPr="00BE2421">
        <w:rPr>
          <w:rStyle w:val="5-Char"/>
          <w:rtl/>
        </w:rPr>
        <w:t xml:space="preserve"> </w:t>
      </w:r>
      <w:r w:rsidRPr="00BE2421">
        <w:rPr>
          <w:rStyle w:val="5-Char"/>
          <w:rFonts w:hint="eastAsia"/>
          <w:rtl/>
        </w:rPr>
        <w:t>حُكُومَةٌ</w:t>
      </w:r>
      <w:r w:rsidRPr="00BE2421">
        <w:rPr>
          <w:rStyle w:val="5-Char"/>
          <w:rFonts w:hint="cs"/>
          <w:rtl/>
        </w:rPr>
        <w:t>.</w:t>
      </w:r>
    </w:p>
    <w:p w:rsidR="0047148B" w:rsidRPr="00BE2421" w:rsidRDefault="0047148B" w:rsidP="00AF1D25">
      <w:pPr>
        <w:rPr>
          <w:rStyle w:val="5-Char"/>
          <w:bCs/>
          <w:rtl/>
        </w:rPr>
      </w:pPr>
      <w:r w:rsidRPr="00BE2421">
        <w:rPr>
          <w:rStyle w:val="5-Char"/>
          <w:rFonts w:hint="eastAsia"/>
          <w:rtl/>
        </w:rPr>
        <w:t>وَالَّتِي</w:t>
      </w:r>
      <w:r w:rsidRPr="00BE2421">
        <w:rPr>
          <w:rStyle w:val="5-Char"/>
          <w:rtl/>
        </w:rPr>
        <w:t xml:space="preserve"> </w:t>
      </w:r>
      <w:r w:rsidRPr="00BE2421">
        <w:rPr>
          <w:rStyle w:val="5-Char"/>
          <w:rFonts w:hint="eastAsia"/>
          <w:rtl/>
        </w:rPr>
        <w:t>تُوجِبُ</w:t>
      </w:r>
      <w:r w:rsidRPr="00BE2421">
        <w:rPr>
          <w:rStyle w:val="5-Char"/>
          <w:rtl/>
        </w:rPr>
        <w:t xml:space="preserve"> </w:t>
      </w:r>
      <w:r w:rsidRPr="00BE2421">
        <w:rPr>
          <w:rStyle w:val="5-Char"/>
          <w:rFonts w:hint="eastAsia"/>
          <w:rtl/>
        </w:rPr>
        <w:t>الصَّدَقَةَ</w:t>
      </w:r>
      <w:r w:rsidRPr="00BE2421">
        <w:rPr>
          <w:rStyle w:val="5-Char"/>
          <w:rtl/>
        </w:rPr>
        <w:t xml:space="preserve"> </w:t>
      </w:r>
      <w:r w:rsidRPr="00BE2421">
        <w:rPr>
          <w:rStyle w:val="5-Char"/>
          <w:rFonts w:hint="eastAsia"/>
          <w:rtl/>
        </w:rPr>
        <w:t>بِنِصفِ</w:t>
      </w:r>
      <w:r w:rsidRPr="00BE2421">
        <w:rPr>
          <w:rStyle w:val="5-Char"/>
          <w:rtl/>
        </w:rPr>
        <w:t xml:space="preserve"> </w:t>
      </w:r>
      <w:r w:rsidRPr="00BE2421">
        <w:rPr>
          <w:rStyle w:val="5-Char"/>
          <w:rFonts w:hint="eastAsia"/>
          <w:rtl/>
        </w:rPr>
        <w:t>صَاعٍ</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بُرٍّ</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قِ</w:t>
      </w:r>
      <w:r w:rsidR="00C12E54" w:rsidRPr="00BE2421">
        <w:rPr>
          <w:rStyle w:val="5-Char"/>
          <w:rFonts w:hint="cs"/>
          <w:rtl/>
        </w:rPr>
        <w:t>ي</w:t>
      </w:r>
      <w:r w:rsidRPr="00BE2421">
        <w:rPr>
          <w:rStyle w:val="5-Char"/>
          <w:rFonts w:hint="eastAsia"/>
          <w:rtl/>
        </w:rPr>
        <w:t>مَتِه</w:t>
      </w:r>
      <w:r w:rsidRPr="00BE2421">
        <w:rPr>
          <w:rStyle w:val="5-Char"/>
          <w:rFonts w:hint="cs"/>
          <w:rtl/>
        </w:rPr>
        <w:t>؛</w:t>
      </w:r>
      <w:r w:rsidRPr="00BE2421">
        <w:rPr>
          <w:rStyle w:val="5-Char"/>
          <w:rtl/>
        </w:rPr>
        <w:t xml:space="preserve"> </w:t>
      </w:r>
      <w:r w:rsidRPr="00BE2421">
        <w:rPr>
          <w:rStyle w:val="5-Char"/>
          <w:rFonts w:hint="eastAsia"/>
          <w:rtl/>
        </w:rPr>
        <w:t>هِيَ</w:t>
      </w:r>
      <w:r w:rsidRPr="00BE2421">
        <w:rPr>
          <w:rStyle w:val="5-Char"/>
          <w:rFonts w:hint="cs"/>
          <w:rtl/>
        </w:rPr>
        <w:t>:</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طَيَّبَ</w:t>
      </w:r>
      <w:r w:rsidRPr="00BE2421">
        <w:rPr>
          <w:rStyle w:val="5-Char"/>
          <w:rtl/>
        </w:rPr>
        <w:t xml:space="preserve"> </w:t>
      </w:r>
      <w:r w:rsidRPr="00BE2421">
        <w:rPr>
          <w:rStyle w:val="5-Char"/>
          <w:rFonts w:hint="eastAsia"/>
          <w:rtl/>
        </w:rPr>
        <w:t>أَقَلَّ</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عُضوٍ</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لَبِسَ</w:t>
      </w:r>
      <w:r w:rsidRPr="00BE2421">
        <w:rPr>
          <w:rStyle w:val="5-Char"/>
          <w:rtl/>
        </w:rPr>
        <w:t xml:space="preserve"> </w:t>
      </w:r>
      <w:r w:rsidRPr="00BE2421">
        <w:rPr>
          <w:rStyle w:val="5-Char"/>
          <w:rFonts w:hint="eastAsia"/>
          <w:rtl/>
        </w:rPr>
        <w:t>مَخِيطًا</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غَطَّ</w:t>
      </w:r>
      <w:r w:rsidR="0041510F" w:rsidRPr="00BE2421">
        <w:rPr>
          <w:rStyle w:val="5-Char"/>
          <w:rFonts w:hint="cs"/>
          <w:rtl/>
        </w:rPr>
        <w:t>ی</w:t>
      </w:r>
      <w:r w:rsidRPr="00BE2421">
        <w:rPr>
          <w:rStyle w:val="5-Char"/>
          <w:rtl/>
        </w:rPr>
        <w:t xml:space="preserve"> </w:t>
      </w:r>
      <w:r w:rsidRPr="00BE2421">
        <w:rPr>
          <w:rStyle w:val="5-Char"/>
          <w:rFonts w:hint="eastAsia"/>
          <w:rtl/>
        </w:rPr>
        <w:t>رَأسَه</w:t>
      </w:r>
      <w:r w:rsidRPr="00BE2421">
        <w:rPr>
          <w:rStyle w:val="5-Char"/>
          <w:rtl/>
        </w:rPr>
        <w:t xml:space="preserve"> </w:t>
      </w:r>
      <w:r w:rsidRPr="00BE2421">
        <w:rPr>
          <w:rStyle w:val="5-Char"/>
          <w:rFonts w:hint="eastAsia"/>
          <w:rtl/>
        </w:rPr>
        <w:t>أَقَلَّ</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يَومٍ</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حَلَقَ</w:t>
      </w:r>
      <w:r w:rsidRPr="00BE2421">
        <w:rPr>
          <w:rStyle w:val="5-Char"/>
          <w:rtl/>
        </w:rPr>
        <w:t xml:space="preserve"> </w:t>
      </w:r>
      <w:r w:rsidRPr="00BE2421">
        <w:rPr>
          <w:rStyle w:val="5-Char"/>
          <w:rFonts w:hint="eastAsia"/>
          <w:rtl/>
        </w:rPr>
        <w:t>أَقَلَّ</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رُبعِ</w:t>
      </w:r>
      <w:r w:rsidRPr="00BE2421">
        <w:rPr>
          <w:rStyle w:val="5-Char"/>
          <w:rtl/>
        </w:rPr>
        <w:t xml:space="preserve"> </w:t>
      </w:r>
      <w:r w:rsidRPr="00BE2421">
        <w:rPr>
          <w:rStyle w:val="5-Char"/>
          <w:rFonts w:hint="eastAsia"/>
          <w:rtl/>
        </w:rPr>
        <w:t>رَأسِه</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قَصَّ</w:t>
      </w:r>
      <w:r w:rsidRPr="00BE2421">
        <w:rPr>
          <w:rStyle w:val="5-Char"/>
          <w:rtl/>
        </w:rPr>
        <w:t xml:space="preserve"> </w:t>
      </w:r>
      <w:r w:rsidRPr="00BE2421">
        <w:rPr>
          <w:rStyle w:val="5-Char"/>
          <w:rFonts w:hint="eastAsia"/>
          <w:rtl/>
        </w:rPr>
        <w:t>ظُفرً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كَذَا</w:t>
      </w:r>
      <w:r w:rsidRPr="00BE2421">
        <w:rPr>
          <w:rStyle w:val="5-Char"/>
          <w:rtl/>
        </w:rPr>
        <w:t xml:space="preserve"> </w:t>
      </w:r>
      <w:r w:rsidRPr="00BE2421">
        <w:rPr>
          <w:rStyle w:val="5-Char"/>
          <w:rFonts w:hint="eastAsia"/>
          <w:rtl/>
        </w:rPr>
        <w:t>لِكُلِّ</w:t>
      </w:r>
      <w:r w:rsidRPr="00BE2421">
        <w:rPr>
          <w:rStyle w:val="5-Char"/>
          <w:rtl/>
        </w:rPr>
        <w:t xml:space="preserve"> </w:t>
      </w:r>
      <w:r w:rsidRPr="00BE2421">
        <w:rPr>
          <w:rStyle w:val="5-Char"/>
          <w:rFonts w:hint="eastAsia"/>
          <w:rtl/>
        </w:rPr>
        <w:t>ظُفرٍ</w:t>
      </w:r>
      <w:r w:rsidRPr="00BE2421">
        <w:rPr>
          <w:rStyle w:val="5-Char"/>
          <w:rtl/>
        </w:rPr>
        <w:t xml:space="preserve"> </w:t>
      </w:r>
      <w:r w:rsidRPr="00BE2421">
        <w:rPr>
          <w:rStyle w:val="5-Char"/>
          <w:rFonts w:hint="eastAsia"/>
          <w:rtl/>
        </w:rPr>
        <w:t>نِصفُ</w:t>
      </w:r>
      <w:r w:rsidRPr="00BE2421">
        <w:rPr>
          <w:rStyle w:val="5-Char"/>
          <w:rtl/>
        </w:rPr>
        <w:t xml:space="preserve"> </w:t>
      </w:r>
      <w:r w:rsidRPr="00BE2421">
        <w:rPr>
          <w:rStyle w:val="5-Char"/>
          <w:rFonts w:hint="eastAsia"/>
          <w:rtl/>
        </w:rPr>
        <w:t>صَاعٍ</w:t>
      </w:r>
      <w:r w:rsidRPr="00BE2421">
        <w:rPr>
          <w:rStyle w:val="5-Char"/>
          <w:rtl/>
        </w:rPr>
        <w:t xml:space="preserve"> </w:t>
      </w:r>
      <w:r w:rsidRPr="00BE2421">
        <w:rPr>
          <w:rStyle w:val="5-Char"/>
          <w:rFonts w:hint="eastAsia"/>
          <w:rtl/>
        </w:rPr>
        <w:t>إِلّا</w:t>
      </w:r>
      <w:r w:rsidRPr="00BE2421">
        <w:rPr>
          <w:rStyle w:val="5-Char"/>
          <w:rtl/>
        </w:rPr>
        <w:t xml:space="preserve"> </w:t>
      </w:r>
      <w:r w:rsidRPr="00BE2421">
        <w:rPr>
          <w:rStyle w:val="5-Char"/>
          <w:rFonts w:hint="eastAsia"/>
          <w:rtl/>
        </w:rPr>
        <w:t>أَن</w:t>
      </w:r>
      <w:r w:rsidRPr="00BE2421">
        <w:rPr>
          <w:rStyle w:val="5-Char"/>
          <w:rtl/>
        </w:rPr>
        <w:t xml:space="preserve"> </w:t>
      </w:r>
      <w:r w:rsidRPr="00BE2421">
        <w:rPr>
          <w:rStyle w:val="5-Char"/>
          <w:rFonts w:hint="eastAsia"/>
          <w:rtl/>
        </w:rPr>
        <w:t>تَبلُغَ</w:t>
      </w:r>
      <w:r w:rsidRPr="00BE2421">
        <w:rPr>
          <w:rStyle w:val="5-Char"/>
          <w:rtl/>
        </w:rPr>
        <w:t xml:space="preserve"> </w:t>
      </w:r>
      <w:r w:rsidRPr="00BE2421">
        <w:rPr>
          <w:rStyle w:val="5-Char"/>
          <w:rFonts w:hint="eastAsia"/>
          <w:rtl/>
        </w:rPr>
        <w:t>المَجمُوعُ</w:t>
      </w:r>
      <w:r w:rsidRPr="00BE2421">
        <w:rPr>
          <w:rStyle w:val="5-Char"/>
          <w:rtl/>
        </w:rPr>
        <w:t xml:space="preserve"> </w:t>
      </w:r>
      <w:r w:rsidRPr="00BE2421">
        <w:rPr>
          <w:rStyle w:val="5-Char"/>
          <w:rFonts w:hint="eastAsia"/>
          <w:rtl/>
        </w:rPr>
        <w:t>دَمًا</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Fonts w:hint="eastAsia"/>
          <w:rtl/>
        </w:rPr>
        <w:t>نقُصُ</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شَآءَ</w:t>
      </w:r>
      <w:r w:rsidRPr="00BE2421">
        <w:rPr>
          <w:rStyle w:val="5-Char"/>
          <w:rtl/>
        </w:rPr>
        <w:t xml:space="preserve"> </w:t>
      </w:r>
      <w:r w:rsidRPr="00BE2421">
        <w:rPr>
          <w:rStyle w:val="5-Char"/>
          <w:rFonts w:hint="eastAsia"/>
          <w:rtl/>
        </w:rPr>
        <w:t>مِنهُ</w:t>
      </w:r>
      <w:r w:rsidRPr="00BE2421">
        <w:rPr>
          <w:rStyle w:val="5-Char"/>
          <w:rtl/>
        </w:rPr>
        <w:t xml:space="preserve"> </w:t>
      </w:r>
      <w:r w:rsidRPr="00BE2421">
        <w:rPr>
          <w:rStyle w:val="5-Char"/>
          <w:rFonts w:hint="eastAsia"/>
          <w:rtl/>
        </w:rPr>
        <w:t>كَخَمسَةٍ</w:t>
      </w:r>
      <w:r w:rsidRPr="00BE2421">
        <w:rPr>
          <w:rStyle w:val="5-Char"/>
          <w:rtl/>
        </w:rPr>
        <w:t xml:space="preserve"> </w:t>
      </w:r>
      <w:r w:rsidRPr="00BE2421">
        <w:rPr>
          <w:rStyle w:val="5-Char"/>
          <w:rFonts w:hint="eastAsia"/>
          <w:rtl/>
        </w:rPr>
        <w:t>مُتَفَرِّقَةٍ</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طَافَ</w:t>
      </w:r>
      <w:r w:rsidRPr="00BE2421">
        <w:rPr>
          <w:rStyle w:val="5-Char"/>
          <w:rtl/>
        </w:rPr>
        <w:t xml:space="preserve"> </w:t>
      </w:r>
      <w:r w:rsidRPr="00BE2421">
        <w:rPr>
          <w:rStyle w:val="5-Char"/>
          <w:rFonts w:hint="eastAsia"/>
          <w:rtl/>
        </w:rPr>
        <w:t>لِلقُدُومِ</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لِلصَّدرِ</w:t>
      </w:r>
      <w:r w:rsidRPr="00BE2421">
        <w:rPr>
          <w:rStyle w:val="5-Char"/>
          <w:rtl/>
        </w:rPr>
        <w:t xml:space="preserve"> </w:t>
      </w:r>
      <w:r w:rsidRPr="00BE2421">
        <w:rPr>
          <w:rStyle w:val="5-Char"/>
          <w:rFonts w:hint="eastAsia"/>
          <w:rtl/>
        </w:rPr>
        <w:t>مُحدِثً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جِبُ</w:t>
      </w:r>
      <w:r w:rsidRPr="00BE2421">
        <w:rPr>
          <w:rStyle w:val="5-Char"/>
          <w:rtl/>
        </w:rPr>
        <w:t xml:space="preserve"> </w:t>
      </w:r>
      <w:r w:rsidRPr="00BE2421">
        <w:rPr>
          <w:rStyle w:val="5-Char"/>
          <w:rFonts w:hint="eastAsia"/>
          <w:rtl/>
        </w:rPr>
        <w:t>شَا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طَافَ</w:t>
      </w:r>
      <w:r w:rsidRPr="00BE2421">
        <w:rPr>
          <w:rStyle w:val="5-Char"/>
          <w:rtl/>
        </w:rPr>
        <w:t xml:space="preserve"> </w:t>
      </w:r>
      <w:r w:rsidRPr="00BE2421">
        <w:rPr>
          <w:rStyle w:val="5-Char"/>
          <w:rFonts w:hint="eastAsia"/>
          <w:rtl/>
        </w:rPr>
        <w:t>جُنُبًا</w:t>
      </w:r>
      <w:r w:rsidRPr="00BE2421">
        <w:rPr>
          <w:rStyle w:val="5-Char"/>
          <w:rFonts w:hint="cs"/>
          <w:rtl/>
        </w:rPr>
        <w:t>؛</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تَرَكَ</w:t>
      </w:r>
      <w:r w:rsidRPr="00BE2421">
        <w:rPr>
          <w:rStyle w:val="5-Char"/>
          <w:rtl/>
        </w:rPr>
        <w:t xml:space="preserve"> </w:t>
      </w:r>
      <w:r w:rsidRPr="00BE2421">
        <w:rPr>
          <w:rStyle w:val="5-Char"/>
          <w:rFonts w:hint="eastAsia"/>
          <w:rtl/>
        </w:rPr>
        <w:t>شَوطًا</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طَوَافِ</w:t>
      </w:r>
      <w:r w:rsidRPr="00BE2421">
        <w:rPr>
          <w:rStyle w:val="5-Char"/>
          <w:rtl/>
        </w:rPr>
        <w:t xml:space="preserve"> </w:t>
      </w:r>
      <w:r w:rsidRPr="00BE2421">
        <w:rPr>
          <w:rStyle w:val="5-Char"/>
          <w:rFonts w:hint="eastAsia"/>
          <w:rtl/>
        </w:rPr>
        <w:t>الصَّد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كَذَا</w:t>
      </w:r>
      <w:r w:rsidRPr="00BE2421">
        <w:rPr>
          <w:rStyle w:val="5-Char"/>
          <w:rtl/>
        </w:rPr>
        <w:t xml:space="preserve"> </w:t>
      </w:r>
      <w:r w:rsidRPr="00BE2421">
        <w:rPr>
          <w:rStyle w:val="5-Char"/>
          <w:rFonts w:hint="eastAsia"/>
          <w:rtl/>
        </w:rPr>
        <w:t>لِكُلِّ</w:t>
      </w:r>
      <w:r w:rsidRPr="00BE2421">
        <w:rPr>
          <w:rStyle w:val="5-Char"/>
          <w:rtl/>
        </w:rPr>
        <w:t xml:space="preserve"> </w:t>
      </w:r>
      <w:r w:rsidRPr="00BE2421">
        <w:rPr>
          <w:rStyle w:val="5-Char"/>
          <w:rFonts w:hint="eastAsia"/>
          <w:rtl/>
        </w:rPr>
        <w:t>شَوطٍ</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أَقَلِّه</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حَصَاةً</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إِحَد</w:t>
      </w:r>
      <w:r w:rsidR="0041510F" w:rsidRPr="00BE2421">
        <w:rPr>
          <w:rStyle w:val="5-Char"/>
          <w:rFonts w:hint="cs"/>
          <w:rtl/>
        </w:rPr>
        <w:t>ی</w:t>
      </w:r>
      <w:r w:rsidRPr="00BE2421">
        <w:rPr>
          <w:rStyle w:val="5-Char"/>
          <w:rtl/>
        </w:rPr>
        <w:t xml:space="preserve"> </w:t>
      </w:r>
      <w:r w:rsidRPr="00BE2421">
        <w:rPr>
          <w:rStyle w:val="5-Char"/>
          <w:rFonts w:hint="eastAsia"/>
          <w:rtl/>
        </w:rPr>
        <w:t>الجِمَا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كَذَا</w:t>
      </w:r>
      <w:r w:rsidRPr="00BE2421">
        <w:rPr>
          <w:rStyle w:val="5-Char"/>
          <w:rtl/>
        </w:rPr>
        <w:t xml:space="preserve"> </w:t>
      </w:r>
      <w:r w:rsidRPr="00BE2421">
        <w:rPr>
          <w:rStyle w:val="5-Char"/>
          <w:rFonts w:hint="eastAsia"/>
          <w:rtl/>
        </w:rPr>
        <w:t>لِكُلِّ</w:t>
      </w:r>
      <w:r w:rsidRPr="00BE2421">
        <w:rPr>
          <w:rStyle w:val="5-Char"/>
          <w:rtl/>
        </w:rPr>
        <w:t xml:space="preserve"> </w:t>
      </w:r>
      <w:r w:rsidRPr="00BE2421">
        <w:rPr>
          <w:rStyle w:val="5-Char"/>
          <w:rFonts w:hint="eastAsia"/>
          <w:rtl/>
        </w:rPr>
        <w:t>حَصَاةٍ</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Fonts w:hint="eastAsia"/>
          <w:rtl/>
        </w:rPr>
        <w:t>مَا</w:t>
      </w:r>
      <w:r w:rsidRPr="00BE2421">
        <w:rPr>
          <w:rStyle w:val="5-Char"/>
          <w:rtl/>
        </w:rPr>
        <w:t xml:space="preserve"> </w:t>
      </w:r>
      <w:r w:rsidRPr="00BE2421">
        <w:rPr>
          <w:rStyle w:val="5-Char"/>
          <w:rFonts w:hint="eastAsia"/>
          <w:rtl/>
        </w:rPr>
        <w:t>لَم</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بلُغ</w:t>
      </w:r>
      <w:r w:rsidRPr="00BE2421">
        <w:rPr>
          <w:rStyle w:val="5-Char"/>
          <w:rtl/>
        </w:rPr>
        <w:t xml:space="preserve"> </w:t>
      </w:r>
      <w:r w:rsidRPr="00BE2421">
        <w:rPr>
          <w:rStyle w:val="5-Char"/>
          <w:rFonts w:hint="eastAsia"/>
          <w:rtl/>
        </w:rPr>
        <w:t>رَم</w:t>
      </w:r>
      <w:r w:rsidRPr="00BE2421">
        <w:rPr>
          <w:rStyle w:val="5-Char"/>
          <w:rFonts w:hint="cs"/>
          <w:rtl/>
        </w:rPr>
        <w:t>ْ</w:t>
      </w:r>
      <w:r w:rsidR="00C12E54" w:rsidRPr="00BE2421">
        <w:rPr>
          <w:rStyle w:val="5-Char"/>
          <w:rFonts w:hint="cs"/>
          <w:rtl/>
        </w:rPr>
        <w:t>ي</w:t>
      </w:r>
      <w:r w:rsidRPr="00BE2421">
        <w:rPr>
          <w:rStyle w:val="5-Char"/>
          <w:rFonts w:hint="cs"/>
          <w:rtl/>
        </w:rPr>
        <w:t>َ</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ومٍ</w:t>
      </w:r>
      <w:r w:rsidRPr="00BE2421">
        <w:rPr>
          <w:rStyle w:val="5-Char"/>
          <w:rtl/>
        </w:rPr>
        <w:t xml:space="preserve"> </w:t>
      </w:r>
      <w:r w:rsidRPr="00BE2421">
        <w:rPr>
          <w:rStyle w:val="5-Char"/>
          <w:rFonts w:hint="eastAsia"/>
          <w:rtl/>
        </w:rPr>
        <w:t>إِلَّا</w:t>
      </w:r>
      <w:r w:rsidRPr="00BE2421">
        <w:rPr>
          <w:rStyle w:val="5-Char"/>
          <w:rtl/>
        </w:rPr>
        <w:t xml:space="preserve"> </w:t>
      </w:r>
      <w:r w:rsidRPr="00BE2421">
        <w:rPr>
          <w:rStyle w:val="5-Char"/>
          <w:rFonts w:hint="eastAsia"/>
          <w:rtl/>
        </w:rPr>
        <w:t>أَن</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بلُغَ</w:t>
      </w:r>
      <w:r w:rsidRPr="00BE2421">
        <w:rPr>
          <w:rStyle w:val="5-Char"/>
          <w:rtl/>
        </w:rPr>
        <w:t xml:space="preserve"> </w:t>
      </w:r>
      <w:r w:rsidRPr="00BE2421">
        <w:rPr>
          <w:rStyle w:val="5-Char"/>
          <w:rFonts w:hint="eastAsia"/>
          <w:rtl/>
        </w:rPr>
        <w:t>دَمًا</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Fonts w:hint="cs"/>
          <w:rtl/>
        </w:rPr>
        <w:t>َ</w:t>
      </w:r>
      <w:r w:rsidRPr="00BE2421">
        <w:rPr>
          <w:rStyle w:val="5-Char"/>
          <w:rFonts w:hint="eastAsia"/>
          <w:rtl/>
        </w:rPr>
        <w:t>نقُص</w:t>
      </w:r>
      <w:r w:rsidRPr="00BE2421">
        <w:rPr>
          <w:rStyle w:val="5-Char"/>
          <w:rFonts w:hint="cs"/>
          <w:rtl/>
        </w:rPr>
        <w:t>ُ</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شَآءَ</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حَلَقَ</w:t>
      </w:r>
      <w:r w:rsidRPr="00BE2421">
        <w:rPr>
          <w:rStyle w:val="5-Char"/>
          <w:rtl/>
        </w:rPr>
        <w:t xml:space="preserve"> </w:t>
      </w:r>
      <w:r w:rsidRPr="00BE2421">
        <w:rPr>
          <w:rStyle w:val="5-Char"/>
          <w:rFonts w:hint="eastAsia"/>
          <w:rtl/>
        </w:rPr>
        <w:t>بِعُذرٍ</w:t>
      </w:r>
      <w:r w:rsidRPr="00BE2421">
        <w:rPr>
          <w:rStyle w:val="5-Char"/>
          <w:rFonts w:hint="cs"/>
          <w:rtl/>
        </w:rPr>
        <w:t>؛</w:t>
      </w:r>
      <w:r w:rsidRPr="00BE2421">
        <w:rPr>
          <w:rStyle w:val="5-Char"/>
          <w:rtl/>
        </w:rPr>
        <w:t xml:space="preserve"> </w:t>
      </w:r>
      <w:r w:rsidRPr="00BE2421">
        <w:rPr>
          <w:rStyle w:val="5-Char"/>
          <w:rFonts w:hint="eastAsia"/>
          <w:rtl/>
        </w:rPr>
        <w:t>تَخَ</w:t>
      </w:r>
      <w:r w:rsidR="00C12E54" w:rsidRPr="00BE2421">
        <w:rPr>
          <w:rStyle w:val="5-Char"/>
          <w:rFonts w:hint="cs"/>
          <w:rtl/>
        </w:rPr>
        <w:t>ي</w:t>
      </w:r>
      <w:r w:rsidRPr="00BE2421">
        <w:rPr>
          <w:rStyle w:val="5-Char"/>
          <w:rFonts w:hint="cs"/>
          <w:rtl/>
        </w:rPr>
        <w:t>َّ</w:t>
      </w:r>
      <w:r w:rsidRPr="00BE2421">
        <w:rPr>
          <w:rStyle w:val="5-Char"/>
          <w:rFonts w:hint="eastAsia"/>
          <w:rtl/>
        </w:rPr>
        <w:t>رَ</w:t>
      </w:r>
      <w:r w:rsidRPr="00BE2421">
        <w:rPr>
          <w:rStyle w:val="5-Char"/>
          <w:rtl/>
        </w:rPr>
        <w:t xml:space="preserve"> </w:t>
      </w:r>
      <w:r w:rsidRPr="00BE2421">
        <w:rPr>
          <w:rStyle w:val="5-Char"/>
          <w:rFonts w:hint="eastAsia"/>
          <w:rtl/>
        </w:rPr>
        <w:t>بَ</w:t>
      </w:r>
      <w:r w:rsidR="00C12E54" w:rsidRPr="00BE2421">
        <w:rPr>
          <w:rStyle w:val="5-Char"/>
          <w:rFonts w:hint="cs"/>
          <w:rtl/>
        </w:rPr>
        <w:t>ي</w:t>
      </w:r>
      <w:r w:rsidRPr="00BE2421">
        <w:rPr>
          <w:rStyle w:val="5-Char"/>
          <w:rFonts w:hint="eastAsia"/>
          <w:rtl/>
        </w:rPr>
        <w:t>نَ</w:t>
      </w:r>
      <w:r w:rsidRPr="00BE2421">
        <w:rPr>
          <w:rStyle w:val="5-Char"/>
          <w:rtl/>
        </w:rPr>
        <w:t xml:space="preserve"> </w:t>
      </w:r>
      <w:r w:rsidRPr="00BE2421">
        <w:rPr>
          <w:rStyle w:val="5-Char"/>
          <w:rFonts w:hint="eastAsia"/>
          <w:rtl/>
        </w:rPr>
        <w:t>الذِّبحِ</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التَّصَدُّقِ</w:t>
      </w:r>
      <w:r w:rsidRPr="00BE2421">
        <w:rPr>
          <w:rStyle w:val="5-Char"/>
          <w:rtl/>
        </w:rPr>
        <w:t xml:space="preserve"> </w:t>
      </w:r>
      <w:r w:rsidRPr="00BE2421">
        <w:rPr>
          <w:rStyle w:val="5-Char"/>
          <w:rFonts w:hint="eastAsia"/>
          <w:rtl/>
        </w:rPr>
        <w:t>بِثَلَاثَةِ</w:t>
      </w:r>
      <w:r w:rsidRPr="00BE2421">
        <w:rPr>
          <w:rStyle w:val="5-Char"/>
          <w:rtl/>
        </w:rPr>
        <w:t xml:space="preserve"> </w:t>
      </w:r>
      <w:r w:rsidRPr="00BE2421">
        <w:rPr>
          <w:rStyle w:val="5-Char"/>
          <w:rFonts w:hint="eastAsia"/>
          <w:rtl/>
        </w:rPr>
        <w:t>أَصوُعٍ</w:t>
      </w:r>
      <w:r w:rsidRPr="00BE2421">
        <w:rPr>
          <w:rStyle w:val="5-Char"/>
          <w:rtl/>
        </w:rPr>
        <w:t xml:space="preserve"> </w:t>
      </w:r>
      <w:r w:rsidRPr="00BE2421">
        <w:rPr>
          <w:rStyle w:val="5-Char"/>
          <w:rFonts w:hint="eastAsia"/>
          <w:rtl/>
        </w:rPr>
        <w:t>عَلَ</w:t>
      </w:r>
      <w:r w:rsidR="0041510F" w:rsidRPr="00BE2421">
        <w:rPr>
          <w:rStyle w:val="5-Char"/>
          <w:rFonts w:hint="cs"/>
          <w:rtl/>
        </w:rPr>
        <w:t>ی</w:t>
      </w:r>
      <w:r w:rsidRPr="00BE2421">
        <w:rPr>
          <w:rStyle w:val="5-Char"/>
          <w:rtl/>
        </w:rPr>
        <w:t xml:space="preserve"> </w:t>
      </w:r>
      <w:r w:rsidRPr="00BE2421">
        <w:rPr>
          <w:rStyle w:val="5-Char"/>
          <w:rFonts w:hint="eastAsia"/>
          <w:rtl/>
        </w:rPr>
        <w:t>سِتَّةِ</w:t>
      </w:r>
      <w:r w:rsidRPr="00BE2421">
        <w:rPr>
          <w:rStyle w:val="5-Char"/>
          <w:rtl/>
        </w:rPr>
        <w:t xml:space="preserve"> </w:t>
      </w:r>
      <w:r w:rsidRPr="00BE2421">
        <w:rPr>
          <w:rStyle w:val="5-Char"/>
          <w:rFonts w:hint="eastAsia"/>
          <w:rtl/>
        </w:rPr>
        <w:t>مَسَاكِ</w:t>
      </w:r>
      <w:r w:rsidR="00C12E54" w:rsidRPr="00BE2421">
        <w:rPr>
          <w:rStyle w:val="5-Char"/>
          <w:rFonts w:hint="cs"/>
          <w:rtl/>
        </w:rPr>
        <w:t>ي</w:t>
      </w:r>
      <w:r w:rsidRPr="00BE2421">
        <w:rPr>
          <w:rStyle w:val="5-Char"/>
          <w:rFonts w:hint="eastAsia"/>
          <w:rtl/>
        </w:rPr>
        <w:t>نَ</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صِ</w:t>
      </w:r>
      <w:r w:rsidR="00C12E54" w:rsidRPr="00BE2421">
        <w:rPr>
          <w:rStyle w:val="5-Char"/>
          <w:rFonts w:hint="cs"/>
          <w:rtl/>
        </w:rPr>
        <w:t>ي</w:t>
      </w:r>
      <w:r w:rsidRPr="00BE2421">
        <w:rPr>
          <w:rStyle w:val="5-Char"/>
          <w:rFonts w:hint="cs"/>
          <w:rtl/>
        </w:rPr>
        <w:t>َ</w:t>
      </w:r>
      <w:r w:rsidRPr="00BE2421">
        <w:rPr>
          <w:rStyle w:val="5-Char"/>
          <w:rFonts w:hint="eastAsia"/>
          <w:rtl/>
        </w:rPr>
        <w:t>امِ</w:t>
      </w:r>
      <w:r w:rsidRPr="00BE2421">
        <w:rPr>
          <w:rStyle w:val="5-Char"/>
          <w:rtl/>
        </w:rPr>
        <w:t xml:space="preserve"> </w:t>
      </w:r>
      <w:r w:rsidRPr="00BE2421">
        <w:rPr>
          <w:rStyle w:val="5-Char"/>
          <w:rFonts w:hint="eastAsia"/>
          <w:rtl/>
        </w:rPr>
        <w:t>ثَلَاثَةِ</w:t>
      </w:r>
      <w:r w:rsidRPr="00BE2421">
        <w:rPr>
          <w:rStyle w:val="5-Char"/>
          <w:rtl/>
        </w:rPr>
        <w:t xml:space="preserve"> </w:t>
      </w:r>
      <w:r w:rsidRPr="00BE2421">
        <w:rPr>
          <w:rStyle w:val="5-Char"/>
          <w:rFonts w:hint="eastAsia"/>
          <w:rtl/>
        </w:rPr>
        <w:t>أَ</w:t>
      </w:r>
      <w:r w:rsidR="00C12E54" w:rsidRPr="00BE2421">
        <w:rPr>
          <w:rStyle w:val="5-Char"/>
          <w:rFonts w:hint="cs"/>
          <w:rtl/>
        </w:rPr>
        <w:t>ي</w:t>
      </w:r>
      <w:r w:rsidRPr="00BE2421">
        <w:rPr>
          <w:rStyle w:val="5-Char"/>
          <w:rFonts w:hint="cs"/>
          <w:rtl/>
        </w:rPr>
        <w:t>َّ</w:t>
      </w:r>
      <w:r w:rsidRPr="00BE2421">
        <w:rPr>
          <w:rStyle w:val="5-Char"/>
          <w:rFonts w:hint="eastAsia"/>
          <w:rtl/>
        </w:rPr>
        <w:t>امٍ</w:t>
      </w:r>
      <w:r w:rsidRPr="00BE2421">
        <w:rPr>
          <w:rStyle w:val="5-Char"/>
          <w:rFonts w:hint="cs"/>
          <w:rtl/>
        </w:rPr>
        <w:t>.</w:t>
      </w:r>
    </w:p>
    <w:p w:rsidR="0047148B" w:rsidRPr="00BE2421" w:rsidRDefault="0047148B" w:rsidP="00AF1D25">
      <w:pPr>
        <w:rPr>
          <w:rStyle w:val="5-Char"/>
          <w:bCs/>
          <w:rtl/>
        </w:rPr>
      </w:pPr>
      <w:r w:rsidRPr="00BE2421">
        <w:rPr>
          <w:rStyle w:val="5-Char"/>
          <w:rFonts w:hint="eastAsia"/>
          <w:rtl/>
        </w:rPr>
        <w:t>وَالَّتِي</w:t>
      </w:r>
      <w:r w:rsidRPr="00BE2421">
        <w:rPr>
          <w:rStyle w:val="5-Char"/>
          <w:rtl/>
        </w:rPr>
        <w:t xml:space="preserve"> </w:t>
      </w:r>
      <w:r w:rsidRPr="00BE2421">
        <w:rPr>
          <w:rStyle w:val="5-Char"/>
          <w:rFonts w:hint="eastAsia"/>
          <w:rtl/>
        </w:rPr>
        <w:t>تُوجِبُ</w:t>
      </w:r>
      <w:r w:rsidRPr="00BE2421">
        <w:rPr>
          <w:rStyle w:val="5-Char"/>
          <w:rtl/>
        </w:rPr>
        <w:t xml:space="preserve"> </w:t>
      </w:r>
      <w:r w:rsidRPr="00BE2421">
        <w:rPr>
          <w:rStyle w:val="5-Char"/>
          <w:rFonts w:hint="eastAsia"/>
          <w:rtl/>
        </w:rPr>
        <w:t>أَقَلَّ</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نِصفِ</w:t>
      </w:r>
      <w:r w:rsidRPr="00BE2421">
        <w:rPr>
          <w:rStyle w:val="5-Char"/>
          <w:rtl/>
        </w:rPr>
        <w:t xml:space="preserve"> </w:t>
      </w:r>
      <w:r w:rsidRPr="00BE2421">
        <w:rPr>
          <w:rStyle w:val="5-Char"/>
          <w:rFonts w:hint="eastAsia"/>
          <w:rtl/>
        </w:rPr>
        <w:t>صَاعٍ</w:t>
      </w:r>
      <w:r w:rsidRPr="00BE2421">
        <w:rPr>
          <w:rStyle w:val="5-Char"/>
          <w:rFonts w:hint="cs"/>
          <w:rtl/>
        </w:rPr>
        <w:t>؛</w:t>
      </w:r>
      <w:r w:rsidRPr="00BE2421">
        <w:rPr>
          <w:rStyle w:val="5-Char"/>
          <w:rtl/>
        </w:rPr>
        <w:t xml:space="preserve"> </w:t>
      </w:r>
      <w:r w:rsidRPr="00BE2421">
        <w:rPr>
          <w:rStyle w:val="5-Char"/>
          <w:rFonts w:hint="eastAsia"/>
          <w:rtl/>
        </w:rPr>
        <w:t>فَهِيَ</w:t>
      </w:r>
      <w:r w:rsidRPr="00BE2421">
        <w:rPr>
          <w:rStyle w:val="5-Char"/>
          <w:rFonts w:hint="cs"/>
          <w:rtl/>
        </w:rPr>
        <w:t>:</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قَتَلَ</w:t>
      </w:r>
      <w:r w:rsidRPr="00BE2421">
        <w:rPr>
          <w:rStyle w:val="5-Char"/>
          <w:rtl/>
        </w:rPr>
        <w:t xml:space="preserve"> </w:t>
      </w:r>
      <w:r w:rsidRPr="00BE2421">
        <w:rPr>
          <w:rStyle w:val="5-Char"/>
          <w:rFonts w:hint="eastAsia"/>
          <w:rtl/>
        </w:rPr>
        <w:t>قَملَةً</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جَرادَةً</w:t>
      </w:r>
      <w:r w:rsidRPr="00BE2421">
        <w:rPr>
          <w:rStyle w:val="5-Char"/>
          <w:rFonts w:hint="cs"/>
          <w:rtl/>
        </w:rPr>
        <w:t>؛</w:t>
      </w:r>
      <w:r w:rsidRPr="00BE2421">
        <w:rPr>
          <w:rStyle w:val="5-Char"/>
          <w:rtl/>
        </w:rPr>
        <w:t xml:space="preserve"> </w:t>
      </w:r>
      <w:r w:rsidRPr="00BE2421">
        <w:rPr>
          <w:rStyle w:val="5-Char"/>
          <w:rFonts w:hint="eastAsia"/>
          <w:rtl/>
        </w:rPr>
        <w:t>فَيَتَصَدَّقُ</w:t>
      </w:r>
      <w:r w:rsidRPr="00BE2421">
        <w:rPr>
          <w:rStyle w:val="5-Char"/>
          <w:rtl/>
        </w:rPr>
        <w:t xml:space="preserve"> </w:t>
      </w:r>
      <w:r w:rsidRPr="00BE2421">
        <w:rPr>
          <w:rStyle w:val="5-Char"/>
          <w:rFonts w:hint="eastAsia"/>
          <w:rtl/>
        </w:rPr>
        <w:t>بِمَا</w:t>
      </w:r>
      <w:r w:rsidRPr="00BE2421">
        <w:rPr>
          <w:rStyle w:val="5-Char"/>
          <w:rtl/>
        </w:rPr>
        <w:t xml:space="preserve"> </w:t>
      </w:r>
      <w:r w:rsidRPr="00BE2421">
        <w:rPr>
          <w:rStyle w:val="5-Char"/>
          <w:rFonts w:hint="eastAsia"/>
          <w:rtl/>
        </w:rPr>
        <w:t>شَاءَ</w:t>
      </w:r>
      <w:r w:rsidRPr="00BE2421">
        <w:rPr>
          <w:rStyle w:val="5-Char"/>
          <w:rFonts w:hint="cs"/>
          <w:rtl/>
        </w:rPr>
        <w:t>.</w:t>
      </w:r>
    </w:p>
    <w:p w:rsidR="0047148B" w:rsidRPr="00BE2421" w:rsidRDefault="0047148B" w:rsidP="00AF1D25">
      <w:pPr>
        <w:rPr>
          <w:rStyle w:val="5-Char"/>
          <w:bCs/>
        </w:rPr>
      </w:pPr>
      <w:r w:rsidRPr="00BE2421">
        <w:rPr>
          <w:rStyle w:val="5-Char"/>
          <w:rFonts w:hint="eastAsia"/>
          <w:rtl/>
        </w:rPr>
        <w:t>وَالَّتِي</w:t>
      </w:r>
      <w:r w:rsidRPr="00BE2421">
        <w:rPr>
          <w:rStyle w:val="5-Char"/>
          <w:rtl/>
        </w:rPr>
        <w:t xml:space="preserve"> </w:t>
      </w:r>
      <w:r w:rsidRPr="00BE2421">
        <w:rPr>
          <w:rStyle w:val="5-Char"/>
          <w:rFonts w:hint="eastAsia"/>
          <w:rtl/>
        </w:rPr>
        <w:t>تُوجِبُ</w:t>
      </w:r>
      <w:r w:rsidRPr="00BE2421">
        <w:rPr>
          <w:rStyle w:val="5-Char"/>
          <w:rtl/>
        </w:rPr>
        <w:t xml:space="preserve"> </w:t>
      </w:r>
      <w:r w:rsidRPr="00BE2421">
        <w:rPr>
          <w:rStyle w:val="5-Char"/>
          <w:rFonts w:hint="eastAsia"/>
          <w:rtl/>
        </w:rPr>
        <w:t>القِيمَةَ</w:t>
      </w:r>
      <w:r w:rsidRPr="00BE2421">
        <w:rPr>
          <w:rStyle w:val="5-Char"/>
          <w:rFonts w:hint="cs"/>
          <w:rtl/>
        </w:rPr>
        <w:t>؛</w:t>
      </w:r>
      <w:r w:rsidRPr="00BE2421">
        <w:rPr>
          <w:rStyle w:val="5-Char"/>
          <w:rtl/>
        </w:rPr>
        <w:t xml:space="preserve"> </w:t>
      </w:r>
      <w:r w:rsidRPr="00BE2421">
        <w:rPr>
          <w:rStyle w:val="5-Char"/>
          <w:rFonts w:hint="eastAsia"/>
          <w:rtl/>
        </w:rPr>
        <w:t>فَهِيَ</w:t>
      </w:r>
      <w:r w:rsidRPr="00BE2421">
        <w:rPr>
          <w:rStyle w:val="5-Char"/>
          <w:rFonts w:hint="cs"/>
          <w:rtl/>
        </w:rPr>
        <w:t>:</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قَتَل</w:t>
      </w:r>
      <w:r w:rsidRPr="00BE2421">
        <w:rPr>
          <w:rStyle w:val="5-Char"/>
          <w:rtl/>
        </w:rPr>
        <w:t xml:space="preserve"> </w:t>
      </w:r>
      <w:r w:rsidRPr="00BE2421">
        <w:rPr>
          <w:rStyle w:val="5-Char"/>
          <w:rFonts w:hint="eastAsia"/>
          <w:rtl/>
        </w:rPr>
        <w:t>صَيدًا</w:t>
      </w:r>
      <w:r w:rsidRPr="00BE2421">
        <w:rPr>
          <w:rStyle w:val="5-Char"/>
          <w:rFonts w:hint="cs"/>
          <w:rtl/>
        </w:rPr>
        <w:t>؛</w:t>
      </w:r>
      <w:r w:rsidRPr="00BE2421">
        <w:rPr>
          <w:rStyle w:val="5-Char"/>
          <w:rtl/>
        </w:rPr>
        <w:t xml:space="preserve"> </w:t>
      </w:r>
      <w:r w:rsidRPr="00BE2421">
        <w:rPr>
          <w:rStyle w:val="5-Char"/>
          <w:rFonts w:hint="eastAsia"/>
          <w:rtl/>
        </w:rPr>
        <w:t>فَيُقَوِّمُه</w:t>
      </w:r>
      <w:r w:rsidRPr="00BE2421">
        <w:rPr>
          <w:rStyle w:val="5-Char"/>
          <w:rtl/>
        </w:rPr>
        <w:t xml:space="preserve"> </w:t>
      </w:r>
      <w:r w:rsidRPr="00BE2421">
        <w:rPr>
          <w:rStyle w:val="5-Char"/>
          <w:rFonts w:hint="eastAsia"/>
          <w:rtl/>
        </w:rPr>
        <w:t>عَدلَانِ</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مَقتَلِه</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قَرِيبٍ</w:t>
      </w:r>
      <w:r w:rsidRPr="00BE2421">
        <w:rPr>
          <w:rStyle w:val="5-Char"/>
          <w:rtl/>
        </w:rPr>
        <w:t xml:space="preserve"> </w:t>
      </w:r>
      <w:r w:rsidRPr="00BE2421">
        <w:rPr>
          <w:rStyle w:val="5-Char"/>
          <w:rFonts w:hint="eastAsia"/>
          <w:rtl/>
        </w:rPr>
        <w:t>مِنهُ</w:t>
      </w:r>
      <w:r w:rsidRPr="00BE2421">
        <w:rPr>
          <w:rStyle w:val="5-Char"/>
          <w:rFonts w:hint="cs"/>
          <w:rtl/>
        </w:rPr>
        <w:t>؛</w:t>
      </w:r>
      <w:r w:rsidRPr="00BE2421">
        <w:rPr>
          <w:rStyle w:val="5-Char"/>
          <w:rtl/>
        </w:rPr>
        <w:t xml:space="preserve"> </w:t>
      </w:r>
      <w:r w:rsidRPr="00BE2421">
        <w:rPr>
          <w:rStyle w:val="5-Char"/>
          <w:rFonts w:hint="eastAsia"/>
          <w:rtl/>
        </w:rPr>
        <w:t>فَإِن</w:t>
      </w:r>
      <w:r w:rsidRPr="00BE2421">
        <w:rPr>
          <w:rStyle w:val="5-Char"/>
          <w:rtl/>
        </w:rPr>
        <w:t xml:space="preserve"> </w:t>
      </w:r>
      <w:r w:rsidRPr="00BE2421">
        <w:rPr>
          <w:rStyle w:val="5-Char"/>
          <w:rFonts w:hint="eastAsia"/>
          <w:rtl/>
        </w:rPr>
        <w:t>بَلَغَت</w:t>
      </w:r>
      <w:r w:rsidRPr="00BE2421">
        <w:rPr>
          <w:rStyle w:val="5-Char"/>
          <w:rtl/>
        </w:rPr>
        <w:t xml:space="preserve"> </w:t>
      </w:r>
      <w:r w:rsidRPr="00BE2421">
        <w:rPr>
          <w:rStyle w:val="5-Char"/>
          <w:rFonts w:hint="eastAsia"/>
          <w:rtl/>
        </w:rPr>
        <w:t>هَديًا</w:t>
      </w:r>
      <w:r w:rsidRPr="00BE2421">
        <w:rPr>
          <w:rStyle w:val="5-Char"/>
          <w:rtl/>
        </w:rPr>
        <w:t xml:space="preserve"> </w:t>
      </w:r>
      <w:r w:rsidRPr="00BE2421">
        <w:rPr>
          <w:rStyle w:val="5-Char"/>
          <w:rFonts w:hint="eastAsia"/>
          <w:rtl/>
        </w:rPr>
        <w:t>فَلَهُ</w:t>
      </w:r>
      <w:r w:rsidRPr="00BE2421">
        <w:rPr>
          <w:rStyle w:val="5-Char"/>
          <w:rtl/>
        </w:rPr>
        <w:t xml:space="preserve"> </w:t>
      </w:r>
      <w:r w:rsidRPr="00BE2421">
        <w:rPr>
          <w:rStyle w:val="5-Char"/>
          <w:rFonts w:hint="eastAsia"/>
          <w:rtl/>
        </w:rPr>
        <w:t>الخِيَارُ</w:t>
      </w:r>
      <w:r w:rsidRPr="00BE2421">
        <w:rPr>
          <w:rStyle w:val="5-Char"/>
          <w:rtl/>
        </w:rPr>
        <w:t xml:space="preserve"> </w:t>
      </w:r>
      <w:r w:rsidRPr="00BE2421">
        <w:rPr>
          <w:rStyle w:val="5-Char"/>
          <w:rFonts w:hint="cs"/>
          <w:rtl/>
        </w:rPr>
        <w:t>اِ</w:t>
      </w:r>
      <w:r w:rsidRPr="00BE2421">
        <w:rPr>
          <w:rStyle w:val="5-Char"/>
          <w:rFonts w:hint="eastAsia"/>
          <w:rtl/>
        </w:rPr>
        <w:t>ن</w:t>
      </w:r>
      <w:r w:rsidRPr="00BE2421">
        <w:rPr>
          <w:rStyle w:val="5-Char"/>
          <w:rtl/>
        </w:rPr>
        <w:t xml:space="preserve"> </w:t>
      </w:r>
      <w:r w:rsidRPr="00BE2421">
        <w:rPr>
          <w:rStyle w:val="5-Char"/>
          <w:rFonts w:hint="eastAsia"/>
          <w:rtl/>
        </w:rPr>
        <w:t>شَاءَ</w:t>
      </w:r>
      <w:r w:rsidRPr="00BE2421">
        <w:rPr>
          <w:rStyle w:val="5-Char"/>
          <w:rtl/>
        </w:rPr>
        <w:t xml:space="preserve"> </w:t>
      </w:r>
      <w:r w:rsidRPr="00BE2421">
        <w:rPr>
          <w:rStyle w:val="5-Char"/>
          <w:rFonts w:hint="eastAsia"/>
          <w:rtl/>
        </w:rPr>
        <w:t>ا</w:t>
      </w:r>
      <w:r w:rsidRPr="00BE2421">
        <w:rPr>
          <w:rStyle w:val="5-Char"/>
          <w:rFonts w:hint="cs"/>
          <w:rtl/>
        </w:rPr>
        <w:t>ِ</w:t>
      </w:r>
      <w:r w:rsidRPr="00BE2421">
        <w:rPr>
          <w:rStyle w:val="5-Char"/>
          <w:rFonts w:hint="eastAsia"/>
          <w:rtl/>
        </w:rPr>
        <w:t>شتَرَا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ذَبَحَه</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اش</w:t>
      </w:r>
      <w:r w:rsidRPr="00BE2421">
        <w:rPr>
          <w:rStyle w:val="5-Char"/>
          <w:rFonts w:hint="cs"/>
          <w:rtl/>
        </w:rPr>
        <w:t>ْ</w:t>
      </w:r>
      <w:r w:rsidRPr="00BE2421">
        <w:rPr>
          <w:rStyle w:val="5-Char"/>
          <w:rFonts w:hint="eastAsia"/>
          <w:rtl/>
        </w:rPr>
        <w:t>تَر</w:t>
      </w:r>
      <w:r w:rsidR="0041510F" w:rsidRPr="00BE2421">
        <w:rPr>
          <w:rStyle w:val="5-Char"/>
          <w:rFonts w:hint="cs"/>
          <w:rtl/>
        </w:rPr>
        <w:t>ی</w:t>
      </w:r>
      <w:r w:rsidRPr="00BE2421">
        <w:rPr>
          <w:rStyle w:val="5-Char"/>
          <w:rtl/>
        </w:rPr>
        <w:t xml:space="preserve"> </w:t>
      </w:r>
      <w:r w:rsidRPr="00BE2421">
        <w:rPr>
          <w:rStyle w:val="5-Char"/>
          <w:rFonts w:hint="eastAsia"/>
          <w:rtl/>
        </w:rPr>
        <w:t>طَعَامً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صَدَّقَ</w:t>
      </w:r>
      <w:r w:rsidRPr="00BE2421">
        <w:rPr>
          <w:rStyle w:val="5-Char"/>
          <w:rtl/>
        </w:rPr>
        <w:t xml:space="preserve"> </w:t>
      </w:r>
      <w:r w:rsidRPr="00BE2421">
        <w:rPr>
          <w:rStyle w:val="5-Char"/>
          <w:rFonts w:hint="eastAsia"/>
          <w:rtl/>
        </w:rPr>
        <w:t>بِه</w:t>
      </w:r>
      <w:r w:rsidRPr="00BE2421">
        <w:rPr>
          <w:rStyle w:val="5-Char"/>
          <w:rtl/>
        </w:rPr>
        <w:t xml:space="preserve"> </w:t>
      </w:r>
      <w:r w:rsidRPr="00BE2421">
        <w:rPr>
          <w:rStyle w:val="5-Char"/>
          <w:rFonts w:hint="eastAsia"/>
          <w:rtl/>
        </w:rPr>
        <w:t>لِكُلِّ</w:t>
      </w:r>
      <w:r w:rsidRPr="00BE2421">
        <w:rPr>
          <w:rStyle w:val="5-Char"/>
          <w:rtl/>
        </w:rPr>
        <w:t xml:space="preserve"> </w:t>
      </w:r>
      <w:r w:rsidRPr="00BE2421">
        <w:rPr>
          <w:rStyle w:val="5-Char"/>
          <w:rFonts w:hint="eastAsia"/>
          <w:rtl/>
        </w:rPr>
        <w:t>فَقِيرٍ</w:t>
      </w:r>
      <w:r w:rsidRPr="00BE2421">
        <w:rPr>
          <w:rStyle w:val="5-Char"/>
          <w:rtl/>
        </w:rPr>
        <w:t xml:space="preserve"> </w:t>
      </w:r>
      <w:r w:rsidRPr="00BE2421">
        <w:rPr>
          <w:rStyle w:val="5-Char"/>
          <w:rFonts w:hint="eastAsia"/>
          <w:rtl/>
        </w:rPr>
        <w:t>نِصفُ</w:t>
      </w:r>
      <w:r w:rsidRPr="00BE2421">
        <w:rPr>
          <w:rStyle w:val="5-Char"/>
          <w:rtl/>
        </w:rPr>
        <w:t xml:space="preserve"> </w:t>
      </w:r>
      <w:r w:rsidRPr="00BE2421">
        <w:rPr>
          <w:rStyle w:val="5-Char"/>
          <w:rFonts w:hint="eastAsia"/>
          <w:rtl/>
        </w:rPr>
        <w:t>صَاعٍ</w:t>
      </w:r>
      <w:r w:rsidRPr="00BE2421">
        <w:rPr>
          <w:rStyle w:val="5-Char"/>
          <w:rFonts w:hint="cs"/>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صَامَ</w:t>
      </w:r>
      <w:r w:rsidRPr="00BE2421">
        <w:rPr>
          <w:rStyle w:val="5-Char"/>
          <w:rtl/>
        </w:rPr>
        <w:t xml:space="preserve"> </w:t>
      </w:r>
      <w:r w:rsidRPr="00BE2421">
        <w:rPr>
          <w:rStyle w:val="5-Char"/>
          <w:rFonts w:hint="eastAsia"/>
          <w:rtl/>
        </w:rPr>
        <w:t>يَومًا</w:t>
      </w:r>
      <w:r w:rsidRPr="00BE2421">
        <w:rPr>
          <w:rStyle w:val="5-Char"/>
          <w:rtl/>
        </w:rPr>
        <w:t xml:space="preserve"> </w:t>
      </w:r>
      <w:r w:rsidRPr="00BE2421">
        <w:rPr>
          <w:rStyle w:val="5-Char"/>
          <w:rFonts w:hint="eastAsia"/>
          <w:rtl/>
        </w:rPr>
        <w:t>عَن</w:t>
      </w:r>
      <w:r w:rsidRPr="00BE2421">
        <w:rPr>
          <w:rStyle w:val="5-Char"/>
          <w:rtl/>
        </w:rPr>
        <w:t xml:space="preserve"> </w:t>
      </w:r>
      <w:r w:rsidRPr="00BE2421">
        <w:rPr>
          <w:rStyle w:val="5-Char"/>
          <w:rFonts w:hint="eastAsia"/>
          <w:rtl/>
        </w:rPr>
        <w:t>طَعَامِ</w:t>
      </w:r>
      <w:r w:rsidRPr="00BE2421">
        <w:rPr>
          <w:rStyle w:val="5-Char"/>
          <w:rtl/>
        </w:rPr>
        <w:t xml:space="preserve"> </w:t>
      </w:r>
      <w:r w:rsidRPr="00BE2421">
        <w:rPr>
          <w:rStyle w:val="5-Char"/>
          <w:rFonts w:hint="eastAsia"/>
          <w:rtl/>
        </w:rPr>
        <w:t>كُلِّ</w:t>
      </w:r>
      <w:r w:rsidRPr="00BE2421">
        <w:rPr>
          <w:rStyle w:val="5-Char"/>
          <w:rtl/>
        </w:rPr>
        <w:t xml:space="preserve"> </w:t>
      </w:r>
      <w:r w:rsidRPr="00BE2421">
        <w:rPr>
          <w:rStyle w:val="5-Char"/>
          <w:rFonts w:hint="eastAsia"/>
          <w:rtl/>
        </w:rPr>
        <w:t>مِسكِينٍ</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ومً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فَضُلَ</w:t>
      </w:r>
      <w:r w:rsidRPr="00BE2421">
        <w:rPr>
          <w:rStyle w:val="5-Char"/>
          <w:rtl/>
        </w:rPr>
        <w:t xml:space="preserve"> </w:t>
      </w:r>
      <w:r w:rsidRPr="00BE2421">
        <w:rPr>
          <w:rStyle w:val="5-Char"/>
          <w:rFonts w:hint="eastAsia"/>
          <w:rtl/>
        </w:rPr>
        <w:t>أَقَلُّ</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نِصفِ</w:t>
      </w:r>
      <w:r w:rsidRPr="00BE2421">
        <w:rPr>
          <w:rStyle w:val="5-Char"/>
          <w:rtl/>
        </w:rPr>
        <w:t xml:space="preserve"> </w:t>
      </w:r>
      <w:r w:rsidRPr="00BE2421">
        <w:rPr>
          <w:rStyle w:val="5-Char"/>
          <w:rFonts w:hint="eastAsia"/>
          <w:rtl/>
        </w:rPr>
        <w:t>صَاعٍ</w:t>
      </w:r>
      <w:r w:rsidRPr="00BE2421">
        <w:rPr>
          <w:rStyle w:val="5-Char"/>
          <w:rFonts w:hint="cs"/>
          <w:rtl/>
        </w:rPr>
        <w:t>؛</w:t>
      </w:r>
      <w:r w:rsidRPr="00BE2421">
        <w:rPr>
          <w:rStyle w:val="5-Char"/>
          <w:rtl/>
        </w:rPr>
        <w:t xml:space="preserve"> </w:t>
      </w:r>
      <w:r w:rsidRPr="00BE2421">
        <w:rPr>
          <w:rStyle w:val="5-Char"/>
          <w:rFonts w:hint="eastAsia"/>
          <w:rtl/>
        </w:rPr>
        <w:t>تَصَدَّقَ</w:t>
      </w:r>
      <w:r w:rsidRPr="00BE2421">
        <w:rPr>
          <w:rStyle w:val="5-Char"/>
          <w:rtl/>
        </w:rPr>
        <w:t xml:space="preserve"> </w:t>
      </w:r>
      <w:r w:rsidRPr="00BE2421">
        <w:rPr>
          <w:rStyle w:val="5-Char"/>
          <w:rFonts w:hint="eastAsia"/>
          <w:rtl/>
        </w:rPr>
        <w:t>بِه</w:t>
      </w:r>
      <w:r w:rsidRPr="00BE2421">
        <w:rPr>
          <w:rStyle w:val="5-Char"/>
          <w:rFonts w:hint="cs"/>
          <w:rtl/>
        </w:rPr>
        <w:t>؛</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صَامَ</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ومً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جِبُ</w:t>
      </w:r>
      <w:r w:rsidRPr="00BE2421">
        <w:rPr>
          <w:rStyle w:val="5-Char"/>
          <w:rtl/>
        </w:rPr>
        <w:t xml:space="preserve"> </w:t>
      </w:r>
      <w:r w:rsidRPr="00BE2421">
        <w:rPr>
          <w:rStyle w:val="5-Char"/>
          <w:rFonts w:hint="eastAsia"/>
          <w:rtl/>
        </w:rPr>
        <w:t>قِ</w:t>
      </w:r>
      <w:r w:rsidR="00C12E54" w:rsidRPr="00BE2421">
        <w:rPr>
          <w:rStyle w:val="5-Char"/>
          <w:rFonts w:hint="cs"/>
          <w:rtl/>
        </w:rPr>
        <w:t>ي</w:t>
      </w:r>
      <w:r w:rsidRPr="00BE2421">
        <w:rPr>
          <w:rStyle w:val="5-Char"/>
          <w:rFonts w:hint="eastAsia"/>
          <w:rtl/>
        </w:rPr>
        <w:t>مَةُ</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نَقَصَ</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بِنَتفِ</w:t>
      </w:r>
      <w:r w:rsidRPr="00BE2421">
        <w:rPr>
          <w:rStyle w:val="5-Char"/>
          <w:rtl/>
        </w:rPr>
        <w:t xml:space="preserve"> </w:t>
      </w:r>
      <w:r w:rsidRPr="00BE2421">
        <w:rPr>
          <w:rStyle w:val="5-Char"/>
          <w:rFonts w:hint="eastAsia"/>
          <w:rtl/>
        </w:rPr>
        <w:t>رِ</w:t>
      </w:r>
      <w:r w:rsidR="00C12E54" w:rsidRPr="00BE2421">
        <w:rPr>
          <w:rStyle w:val="5-Char"/>
          <w:rFonts w:hint="cs"/>
          <w:rtl/>
        </w:rPr>
        <w:t>ي</w:t>
      </w:r>
      <w:r w:rsidRPr="00BE2421">
        <w:rPr>
          <w:rStyle w:val="5-Char"/>
          <w:rFonts w:hint="eastAsia"/>
          <w:rtl/>
        </w:rPr>
        <w:t>شِهِ</w:t>
      </w:r>
      <w:r w:rsidRPr="00BE2421">
        <w:rPr>
          <w:rStyle w:val="5-Char"/>
          <w:rtl/>
        </w:rPr>
        <w:t xml:space="preserve"> </w:t>
      </w:r>
      <w:r w:rsidRPr="00BE2421">
        <w:rPr>
          <w:rStyle w:val="5-Char"/>
          <w:rFonts w:hint="eastAsia"/>
          <w:rtl/>
        </w:rPr>
        <w:t>الَّذِ</w:t>
      </w:r>
      <w:r w:rsidR="00C12E54" w:rsidRPr="00BE2421">
        <w:rPr>
          <w:rStyle w:val="5-Char"/>
          <w:rFonts w:hint="cs"/>
          <w:rtl/>
        </w:rPr>
        <w:t>ي</w:t>
      </w:r>
      <w:r w:rsidRPr="00BE2421">
        <w:rPr>
          <w:rStyle w:val="5-Char"/>
          <w:rtl/>
        </w:rPr>
        <w:t xml:space="preserve"> </w:t>
      </w:r>
      <w:r w:rsidRPr="00BE2421">
        <w:rPr>
          <w:rStyle w:val="5-Char"/>
          <w:rFonts w:hint="eastAsia"/>
          <w:rtl/>
        </w:rPr>
        <w:t>لَا</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طِ</w:t>
      </w:r>
      <w:r w:rsidR="00C12E54" w:rsidRPr="00BE2421">
        <w:rPr>
          <w:rStyle w:val="5-Char"/>
          <w:rFonts w:hint="cs"/>
          <w:rtl/>
        </w:rPr>
        <w:t>ي</w:t>
      </w:r>
      <w:r w:rsidRPr="00BE2421">
        <w:rPr>
          <w:rStyle w:val="5-Char"/>
          <w:rFonts w:hint="eastAsia"/>
          <w:rtl/>
        </w:rPr>
        <w:t>رُ</w:t>
      </w:r>
      <w:r w:rsidRPr="00BE2421">
        <w:rPr>
          <w:rStyle w:val="5-Char"/>
          <w:rtl/>
        </w:rPr>
        <w:t xml:space="preserve"> </w:t>
      </w:r>
      <w:r w:rsidRPr="00BE2421">
        <w:rPr>
          <w:rStyle w:val="5-Char"/>
          <w:rFonts w:hint="eastAsia"/>
          <w:rtl/>
        </w:rPr>
        <w:t>بِ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شَعرِ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طعِ</w:t>
      </w:r>
      <w:r w:rsidRPr="00BE2421">
        <w:rPr>
          <w:rStyle w:val="5-Char"/>
          <w:rtl/>
        </w:rPr>
        <w:t xml:space="preserve"> </w:t>
      </w:r>
      <w:r w:rsidRPr="00BE2421">
        <w:rPr>
          <w:rStyle w:val="5-Char"/>
          <w:rFonts w:hint="eastAsia"/>
          <w:rtl/>
        </w:rPr>
        <w:t>عُضوٍ</w:t>
      </w:r>
      <w:r w:rsidRPr="00BE2421">
        <w:rPr>
          <w:rStyle w:val="5-Char"/>
          <w:rtl/>
        </w:rPr>
        <w:t xml:space="preserve"> </w:t>
      </w:r>
      <w:r w:rsidRPr="00BE2421">
        <w:rPr>
          <w:rStyle w:val="5-Char"/>
          <w:rFonts w:hint="eastAsia"/>
          <w:rtl/>
        </w:rPr>
        <w:t>لَا</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منَعُهُ</w:t>
      </w:r>
      <w:r w:rsidRPr="00BE2421">
        <w:rPr>
          <w:rStyle w:val="5-Char"/>
          <w:rtl/>
        </w:rPr>
        <w:t xml:space="preserve"> </w:t>
      </w:r>
      <w:r w:rsidRPr="00BE2421">
        <w:rPr>
          <w:rStyle w:val="5-Char"/>
          <w:rFonts w:hint="eastAsia"/>
          <w:rtl/>
        </w:rPr>
        <w:t>الاِمتِنَاعُ</w:t>
      </w:r>
      <w:r w:rsidRPr="00BE2421">
        <w:rPr>
          <w:rStyle w:val="5-Char"/>
          <w:rtl/>
        </w:rPr>
        <w:t xml:space="preserve"> </w:t>
      </w:r>
      <w:r w:rsidRPr="00BE2421">
        <w:rPr>
          <w:rStyle w:val="5-Char"/>
          <w:rFonts w:hint="eastAsia"/>
          <w:rtl/>
        </w:rPr>
        <w:t>بِ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جِبُ</w:t>
      </w:r>
      <w:r w:rsidRPr="00BE2421">
        <w:rPr>
          <w:rStyle w:val="5-Char"/>
          <w:rtl/>
        </w:rPr>
        <w:t xml:space="preserve"> </w:t>
      </w:r>
      <w:r w:rsidRPr="00BE2421">
        <w:rPr>
          <w:rStyle w:val="5-Char"/>
          <w:rFonts w:hint="eastAsia"/>
          <w:rtl/>
        </w:rPr>
        <w:t>القِ</w:t>
      </w:r>
      <w:r w:rsidR="00C12E54" w:rsidRPr="00BE2421">
        <w:rPr>
          <w:rStyle w:val="5-Char"/>
          <w:rFonts w:hint="cs"/>
          <w:rtl/>
        </w:rPr>
        <w:t>ي</w:t>
      </w:r>
      <w:r w:rsidRPr="00BE2421">
        <w:rPr>
          <w:rStyle w:val="5-Char"/>
          <w:rFonts w:hint="eastAsia"/>
          <w:rtl/>
        </w:rPr>
        <w:t>مَةُ</w:t>
      </w:r>
      <w:r w:rsidRPr="00BE2421">
        <w:rPr>
          <w:rStyle w:val="5-Char"/>
          <w:rtl/>
        </w:rPr>
        <w:t xml:space="preserve"> </w:t>
      </w:r>
      <w:r w:rsidRPr="00BE2421">
        <w:rPr>
          <w:rStyle w:val="5-Char"/>
          <w:rFonts w:hint="eastAsia"/>
          <w:rtl/>
        </w:rPr>
        <w:t>بِقَطعِ</w:t>
      </w:r>
      <w:r w:rsidRPr="00BE2421">
        <w:rPr>
          <w:rStyle w:val="5-Char"/>
          <w:rtl/>
        </w:rPr>
        <w:t xml:space="preserve"> </w:t>
      </w:r>
      <w:r w:rsidRPr="00BE2421">
        <w:rPr>
          <w:rStyle w:val="5-Char"/>
          <w:rFonts w:hint="eastAsia"/>
          <w:rtl/>
        </w:rPr>
        <w:t>بَعضِ</w:t>
      </w:r>
      <w:r w:rsidRPr="00BE2421">
        <w:rPr>
          <w:rStyle w:val="5-Char"/>
          <w:rtl/>
        </w:rPr>
        <w:t xml:space="preserve"> </w:t>
      </w:r>
      <w:r w:rsidRPr="00BE2421">
        <w:rPr>
          <w:rStyle w:val="5-Char"/>
          <w:rFonts w:hint="eastAsia"/>
          <w:rtl/>
        </w:rPr>
        <w:t>قَوَائِمِ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نَتفِ</w:t>
      </w:r>
      <w:r w:rsidRPr="00BE2421">
        <w:rPr>
          <w:rStyle w:val="5-Char"/>
          <w:rtl/>
        </w:rPr>
        <w:t xml:space="preserve"> </w:t>
      </w:r>
      <w:r w:rsidRPr="00BE2421">
        <w:rPr>
          <w:rStyle w:val="5-Char"/>
          <w:rFonts w:hint="eastAsia"/>
          <w:rtl/>
        </w:rPr>
        <w:t>رِ</w:t>
      </w:r>
      <w:r w:rsidR="00C12E54" w:rsidRPr="00BE2421">
        <w:rPr>
          <w:rStyle w:val="5-Char"/>
          <w:rFonts w:hint="cs"/>
          <w:rtl/>
        </w:rPr>
        <w:t>ي</w:t>
      </w:r>
      <w:r w:rsidRPr="00BE2421">
        <w:rPr>
          <w:rStyle w:val="5-Char"/>
          <w:rFonts w:hint="eastAsia"/>
          <w:rtl/>
        </w:rPr>
        <w:t>شِ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كَسرِ</w:t>
      </w:r>
      <w:r w:rsidRPr="00BE2421">
        <w:rPr>
          <w:rStyle w:val="5-Char"/>
          <w:rtl/>
        </w:rPr>
        <w:t xml:space="preserve"> </w:t>
      </w:r>
      <w:r w:rsidRPr="00BE2421">
        <w:rPr>
          <w:rStyle w:val="5-Char"/>
          <w:rFonts w:hint="eastAsia"/>
          <w:rtl/>
        </w:rPr>
        <w:t>بَ</w:t>
      </w:r>
      <w:r w:rsidR="00C12E54" w:rsidRPr="00BE2421">
        <w:rPr>
          <w:rStyle w:val="5-Char"/>
          <w:rFonts w:hint="cs"/>
          <w:rtl/>
        </w:rPr>
        <w:t>ي</w:t>
      </w:r>
      <w:r w:rsidRPr="00BE2421">
        <w:rPr>
          <w:rStyle w:val="5-Char"/>
          <w:rFonts w:hint="eastAsia"/>
          <w:rtl/>
        </w:rPr>
        <w:t>ضِ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جَاوَزُ</w:t>
      </w:r>
      <w:r w:rsidRPr="00BE2421">
        <w:rPr>
          <w:rStyle w:val="5-Char"/>
          <w:rtl/>
        </w:rPr>
        <w:t xml:space="preserve"> </w:t>
      </w:r>
      <w:r w:rsidRPr="00BE2421">
        <w:rPr>
          <w:rStyle w:val="5-Char"/>
          <w:rFonts w:hint="eastAsia"/>
          <w:rtl/>
        </w:rPr>
        <w:t>عَن</w:t>
      </w:r>
      <w:r w:rsidRPr="00BE2421">
        <w:rPr>
          <w:rStyle w:val="5-Char"/>
          <w:rtl/>
        </w:rPr>
        <w:t xml:space="preserve"> </w:t>
      </w:r>
      <w:r w:rsidRPr="00BE2421">
        <w:rPr>
          <w:rStyle w:val="5-Char"/>
          <w:rFonts w:hint="eastAsia"/>
          <w:rtl/>
        </w:rPr>
        <w:t>شَاةٍ</w:t>
      </w:r>
      <w:r w:rsidRPr="00BE2421">
        <w:rPr>
          <w:rStyle w:val="5-Char"/>
          <w:rtl/>
        </w:rPr>
        <w:t xml:space="preserve"> </w:t>
      </w:r>
      <w:r w:rsidRPr="00BE2421">
        <w:rPr>
          <w:rStyle w:val="5-Char"/>
          <w:rFonts w:hint="eastAsia"/>
          <w:rtl/>
        </w:rPr>
        <w:t>بِقَتلِ</w:t>
      </w:r>
      <w:r w:rsidRPr="00BE2421">
        <w:rPr>
          <w:rStyle w:val="5-Char"/>
          <w:rtl/>
        </w:rPr>
        <w:t xml:space="preserve"> </w:t>
      </w:r>
      <w:r w:rsidRPr="00BE2421">
        <w:rPr>
          <w:rStyle w:val="5-Char"/>
          <w:rFonts w:hint="eastAsia"/>
          <w:rtl/>
        </w:rPr>
        <w:t>السَّبُعِ</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صَالَ</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شَ</w:t>
      </w:r>
      <w:r w:rsidR="00C12E54" w:rsidRPr="00BE2421">
        <w:rPr>
          <w:rStyle w:val="5-Char"/>
          <w:rFonts w:hint="cs"/>
          <w:rtl/>
        </w:rPr>
        <w:t>ي</w:t>
      </w:r>
      <w:r w:rsidRPr="00BE2421">
        <w:rPr>
          <w:rStyle w:val="5-Char"/>
          <w:rFonts w:hint="eastAsia"/>
          <w:rtl/>
        </w:rPr>
        <w:t>ءَ</w:t>
      </w:r>
      <w:r w:rsidRPr="00BE2421">
        <w:rPr>
          <w:rStyle w:val="5-Char"/>
          <w:rtl/>
        </w:rPr>
        <w:t xml:space="preserve"> </w:t>
      </w:r>
      <w:r w:rsidRPr="00BE2421">
        <w:rPr>
          <w:rStyle w:val="5-Char"/>
          <w:rFonts w:hint="eastAsia"/>
          <w:rtl/>
        </w:rPr>
        <w:t>بِقَتلِ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جزِئُ</w:t>
      </w:r>
      <w:r w:rsidRPr="00BE2421">
        <w:rPr>
          <w:rStyle w:val="5-Char"/>
          <w:rtl/>
        </w:rPr>
        <w:t xml:space="preserve"> </w:t>
      </w:r>
      <w:r w:rsidRPr="00BE2421">
        <w:rPr>
          <w:rStyle w:val="5-Char"/>
          <w:rFonts w:hint="eastAsia"/>
          <w:rtl/>
        </w:rPr>
        <w:t>الصَّومُ</w:t>
      </w:r>
      <w:r w:rsidRPr="00BE2421">
        <w:rPr>
          <w:rStyle w:val="5-Char"/>
          <w:rtl/>
        </w:rPr>
        <w:t xml:space="preserve"> </w:t>
      </w:r>
      <w:r w:rsidRPr="00BE2421">
        <w:rPr>
          <w:rStyle w:val="5-Char"/>
          <w:rFonts w:hint="eastAsia"/>
          <w:rtl/>
        </w:rPr>
        <w:t>بِقَتلِ</w:t>
      </w:r>
      <w:r w:rsidRPr="00BE2421">
        <w:rPr>
          <w:rStyle w:val="5-Char"/>
          <w:rtl/>
        </w:rPr>
        <w:t xml:space="preserve"> </w:t>
      </w:r>
      <w:r w:rsidRPr="00BE2421">
        <w:rPr>
          <w:rStyle w:val="5-Char"/>
          <w:rFonts w:hint="eastAsia"/>
          <w:rtl/>
        </w:rPr>
        <w:t>الحَلَالِ</w:t>
      </w:r>
      <w:r w:rsidRPr="00BE2421">
        <w:rPr>
          <w:rStyle w:val="5-Char"/>
          <w:rtl/>
        </w:rPr>
        <w:t xml:space="preserve"> </w:t>
      </w:r>
      <w:r w:rsidRPr="00BE2421">
        <w:rPr>
          <w:rStyle w:val="5-Char"/>
          <w:rFonts w:hint="eastAsia"/>
          <w:rtl/>
        </w:rPr>
        <w:t>صَ</w:t>
      </w:r>
      <w:r w:rsidR="00C12E54" w:rsidRPr="00BE2421">
        <w:rPr>
          <w:rStyle w:val="5-Char"/>
          <w:rFonts w:hint="cs"/>
          <w:rtl/>
        </w:rPr>
        <w:t>ي</w:t>
      </w:r>
      <w:r w:rsidRPr="00BE2421">
        <w:rPr>
          <w:rStyle w:val="5-Char"/>
          <w:rFonts w:hint="eastAsia"/>
          <w:rtl/>
        </w:rPr>
        <w:t>دَ</w:t>
      </w:r>
      <w:r w:rsidRPr="00BE2421">
        <w:rPr>
          <w:rStyle w:val="5-Char"/>
          <w:rtl/>
        </w:rPr>
        <w:t xml:space="preserve"> </w:t>
      </w:r>
      <w:r w:rsidRPr="00BE2421">
        <w:rPr>
          <w:rStyle w:val="5-Char"/>
          <w:rFonts w:hint="eastAsia"/>
          <w:rtl/>
        </w:rPr>
        <w:t>الحَرَمِ</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بِقَطعِ</w:t>
      </w:r>
      <w:r w:rsidRPr="00BE2421">
        <w:rPr>
          <w:rStyle w:val="5-Char"/>
          <w:rtl/>
        </w:rPr>
        <w:t xml:space="preserve"> </w:t>
      </w:r>
      <w:r w:rsidRPr="00BE2421">
        <w:rPr>
          <w:rStyle w:val="5-Char"/>
          <w:rFonts w:hint="eastAsia"/>
          <w:rtl/>
        </w:rPr>
        <w:t>حَشِ</w:t>
      </w:r>
      <w:r w:rsidR="00C12E54" w:rsidRPr="00BE2421">
        <w:rPr>
          <w:rStyle w:val="5-Char"/>
          <w:rFonts w:hint="cs"/>
          <w:rtl/>
        </w:rPr>
        <w:t>ي</w:t>
      </w:r>
      <w:r w:rsidRPr="00BE2421">
        <w:rPr>
          <w:rStyle w:val="5-Char"/>
          <w:rFonts w:hint="eastAsia"/>
          <w:rtl/>
        </w:rPr>
        <w:t>شِ</w:t>
      </w:r>
      <w:r w:rsidRPr="00BE2421">
        <w:rPr>
          <w:rStyle w:val="5-Char"/>
          <w:rtl/>
        </w:rPr>
        <w:t xml:space="preserve"> </w:t>
      </w:r>
      <w:r w:rsidRPr="00BE2421">
        <w:rPr>
          <w:rStyle w:val="5-Char"/>
          <w:rFonts w:hint="eastAsia"/>
          <w:rtl/>
        </w:rPr>
        <w:t>الحَرَمِ</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شَجَرَةِ</w:t>
      </w:r>
      <w:r w:rsidRPr="00BE2421">
        <w:rPr>
          <w:rStyle w:val="5-Char"/>
          <w:rtl/>
        </w:rPr>
        <w:t xml:space="preserve"> </w:t>
      </w:r>
      <w:r w:rsidRPr="00BE2421">
        <w:rPr>
          <w:rStyle w:val="5-Char"/>
          <w:rFonts w:hint="eastAsia"/>
          <w:rtl/>
        </w:rPr>
        <w:t>النَّابِتِ</w:t>
      </w:r>
      <w:r w:rsidRPr="00BE2421">
        <w:rPr>
          <w:rStyle w:val="5-Char"/>
          <w:rtl/>
        </w:rPr>
        <w:t xml:space="preserve"> </w:t>
      </w:r>
      <w:r w:rsidRPr="00BE2421">
        <w:rPr>
          <w:rStyle w:val="5-Char"/>
          <w:rFonts w:hint="eastAsia"/>
          <w:rtl/>
        </w:rPr>
        <w:t>بِنَفسِ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w:t>
      </w:r>
      <w:r w:rsidR="00C12E54" w:rsidRPr="00BE2421">
        <w:rPr>
          <w:rStyle w:val="5-Char"/>
          <w:rFonts w:hint="cs"/>
          <w:rtl/>
        </w:rPr>
        <w:t>ي</w:t>
      </w:r>
      <w:r w:rsidRPr="00BE2421">
        <w:rPr>
          <w:rStyle w:val="5-Char"/>
          <w:rFonts w:hint="eastAsia"/>
          <w:rtl/>
        </w:rPr>
        <w:t>سَ</w:t>
      </w:r>
      <w:r w:rsidRPr="00BE2421">
        <w:rPr>
          <w:rStyle w:val="5-Char"/>
          <w:rtl/>
        </w:rPr>
        <w:t xml:space="preserve"> </w:t>
      </w:r>
      <w:r w:rsidRPr="00BE2421">
        <w:rPr>
          <w:rStyle w:val="5-Char"/>
          <w:rFonts w:hint="eastAsia"/>
          <w:rtl/>
        </w:rPr>
        <w:t>مِمَّا</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نبِتُهُ</w:t>
      </w:r>
      <w:r w:rsidRPr="00BE2421">
        <w:rPr>
          <w:rStyle w:val="5-Char"/>
          <w:rtl/>
        </w:rPr>
        <w:t xml:space="preserve"> </w:t>
      </w:r>
      <w:r w:rsidRPr="00BE2421">
        <w:rPr>
          <w:rStyle w:val="5-Char"/>
          <w:rFonts w:hint="eastAsia"/>
          <w:rtl/>
        </w:rPr>
        <w:t>النَّاسُ</w:t>
      </w:r>
      <w:r w:rsidRPr="00BE2421">
        <w:rPr>
          <w:rStyle w:val="5-Char"/>
          <w:rFonts w:hint="cs"/>
          <w:rtl/>
        </w:rPr>
        <w:t>؛</w:t>
      </w:r>
      <w:r w:rsidRPr="00BE2421">
        <w:rPr>
          <w:rStyle w:val="5-Char"/>
          <w:rtl/>
        </w:rPr>
        <w:t xml:space="preserve"> </w:t>
      </w:r>
      <w:r w:rsidRPr="00BE2421">
        <w:rPr>
          <w:rStyle w:val="5-Char"/>
          <w:rFonts w:hint="eastAsia"/>
          <w:rtl/>
        </w:rPr>
        <w:t>بَلِ</w:t>
      </w:r>
      <w:r w:rsidRPr="00BE2421">
        <w:rPr>
          <w:rStyle w:val="5-Char"/>
          <w:rtl/>
        </w:rPr>
        <w:t xml:space="preserve"> </w:t>
      </w:r>
      <w:r w:rsidRPr="00BE2421">
        <w:rPr>
          <w:rStyle w:val="5-Char"/>
          <w:rFonts w:hint="eastAsia"/>
          <w:rtl/>
        </w:rPr>
        <w:t>القِ</w:t>
      </w:r>
      <w:r w:rsidR="00C12E54" w:rsidRPr="00BE2421">
        <w:rPr>
          <w:rStyle w:val="5-Char"/>
          <w:rFonts w:hint="cs"/>
          <w:rtl/>
        </w:rPr>
        <w:t>ي</w:t>
      </w:r>
      <w:r w:rsidRPr="00BE2421">
        <w:rPr>
          <w:rStyle w:val="5-Char"/>
          <w:rFonts w:hint="eastAsia"/>
          <w:rtl/>
        </w:rPr>
        <w:t>مَةُ</w:t>
      </w:r>
      <w:r w:rsidRPr="00BE2421">
        <w:rPr>
          <w:rStyle w:val="5-Char"/>
          <w:rFonts w:hint="cs"/>
          <w:rtl/>
        </w:rPr>
        <w:t xml:space="preserve">. </w:t>
      </w:r>
      <w:r w:rsidRPr="00BE2421">
        <w:rPr>
          <w:rStyle w:val="5-Char"/>
          <w:rFonts w:hint="eastAsia"/>
          <w:rtl/>
        </w:rPr>
        <w:t>وَ</w:t>
      </w:r>
      <w:r w:rsidRPr="00BE2421">
        <w:rPr>
          <w:rStyle w:val="5-Char"/>
          <w:rtl/>
        </w:rPr>
        <w:t xml:space="preserve"> </w:t>
      </w:r>
      <w:r w:rsidRPr="00BE2421">
        <w:rPr>
          <w:rStyle w:val="5-Char"/>
          <w:rFonts w:hint="eastAsia"/>
          <w:rtl/>
        </w:rPr>
        <w:t>حَرَمَ</w:t>
      </w:r>
      <w:r w:rsidRPr="00BE2421">
        <w:rPr>
          <w:rStyle w:val="5-Char"/>
          <w:rtl/>
        </w:rPr>
        <w:t xml:space="preserve"> </w:t>
      </w:r>
      <w:r w:rsidRPr="00BE2421">
        <w:rPr>
          <w:rStyle w:val="5-Char"/>
          <w:rFonts w:hint="eastAsia"/>
          <w:rtl/>
        </w:rPr>
        <w:t>رَع</w:t>
      </w:r>
      <w:r w:rsidR="00C12E54" w:rsidRPr="00BE2421">
        <w:rPr>
          <w:rStyle w:val="5-Char"/>
          <w:rFonts w:hint="cs"/>
          <w:rtl/>
        </w:rPr>
        <w:t>ي</w:t>
      </w:r>
      <w:r w:rsidRPr="00BE2421">
        <w:rPr>
          <w:rStyle w:val="5-Char"/>
          <w:rFonts w:hint="cs"/>
          <w:rtl/>
        </w:rPr>
        <w:t>ُ</w:t>
      </w:r>
      <w:r w:rsidRPr="00BE2421">
        <w:rPr>
          <w:rStyle w:val="5-Char"/>
          <w:rtl/>
        </w:rPr>
        <w:t xml:space="preserve"> </w:t>
      </w:r>
      <w:r w:rsidRPr="00BE2421">
        <w:rPr>
          <w:rStyle w:val="5-Char"/>
          <w:rFonts w:hint="eastAsia"/>
          <w:rtl/>
        </w:rPr>
        <w:t>حَشِ</w:t>
      </w:r>
      <w:r w:rsidR="00C12E54" w:rsidRPr="00BE2421">
        <w:rPr>
          <w:rStyle w:val="5-Char"/>
          <w:rFonts w:hint="cs"/>
          <w:rtl/>
        </w:rPr>
        <w:t>ي</w:t>
      </w:r>
      <w:r w:rsidRPr="00BE2421">
        <w:rPr>
          <w:rStyle w:val="5-Char"/>
          <w:rFonts w:hint="eastAsia"/>
          <w:rtl/>
        </w:rPr>
        <w:t>شِ</w:t>
      </w:r>
      <w:r w:rsidRPr="00BE2421">
        <w:rPr>
          <w:rStyle w:val="5-Char"/>
          <w:rtl/>
        </w:rPr>
        <w:t xml:space="preserve"> </w:t>
      </w:r>
      <w:r w:rsidRPr="00BE2421">
        <w:rPr>
          <w:rStyle w:val="5-Char"/>
          <w:rFonts w:hint="eastAsia"/>
          <w:rtl/>
        </w:rPr>
        <w:t>الحَرَمِ</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طعُه</w:t>
      </w:r>
      <w:r w:rsidRPr="00BE2421">
        <w:rPr>
          <w:rStyle w:val="5-Char"/>
          <w:rtl/>
        </w:rPr>
        <w:t xml:space="preserve"> </w:t>
      </w:r>
      <w:r w:rsidRPr="00BE2421">
        <w:rPr>
          <w:rStyle w:val="5-Char"/>
          <w:rFonts w:hint="eastAsia"/>
          <w:rtl/>
        </w:rPr>
        <w:t>إِلَّا</w:t>
      </w:r>
      <w:r w:rsidRPr="00BE2421">
        <w:rPr>
          <w:rStyle w:val="5-Char"/>
          <w:rtl/>
        </w:rPr>
        <w:t xml:space="preserve"> </w:t>
      </w:r>
      <w:r w:rsidRPr="00BE2421">
        <w:rPr>
          <w:rStyle w:val="5-Char"/>
          <w:rFonts w:hint="eastAsia"/>
          <w:rtl/>
        </w:rPr>
        <w:t>الإِذخَرَ</w:t>
      </w:r>
      <w:r w:rsidRPr="00BE2421">
        <w:rPr>
          <w:rStyle w:val="5-Char"/>
          <w:rtl/>
        </w:rPr>
        <w:t xml:space="preserve"> </w:t>
      </w:r>
      <w:r w:rsidRPr="00BE2421">
        <w:rPr>
          <w:rStyle w:val="5-Char"/>
          <w:rFonts w:hint="eastAsia"/>
          <w:rtl/>
        </w:rPr>
        <w:t>وَالكَمأَةَ</w:t>
      </w:r>
      <w:r w:rsidRPr="00BE2421">
        <w:rPr>
          <w:rStyle w:val="5-Char"/>
          <w:rFonts w:hint="cs"/>
          <w:rtl/>
        </w:rPr>
        <w:t>.</w:t>
      </w:r>
    </w:p>
    <w:p w:rsidR="00DE3EFC" w:rsidRDefault="00DE3EFC" w:rsidP="00AF1D25">
      <w:pPr>
        <w:rPr>
          <w:rStyle w:val="1-Char"/>
          <w:rtl/>
        </w:rPr>
        <w:sectPr w:rsidR="00DE3EFC" w:rsidSect="00DE3EFC">
          <w:footnotePr>
            <w:numRestart w:val="eachPage"/>
          </w:footnotePr>
          <w:pgSz w:w="9356" w:h="13608" w:code="9"/>
          <w:pgMar w:top="567" w:right="1134" w:bottom="851" w:left="1134" w:header="454" w:footer="0" w:gutter="0"/>
          <w:cols w:space="708"/>
          <w:titlePg/>
          <w:bidi/>
          <w:docGrid w:linePitch="360"/>
        </w:sectPr>
      </w:pPr>
    </w:p>
    <w:p w:rsidR="006B31CA" w:rsidRPr="00297C43" w:rsidRDefault="006B31CA" w:rsidP="00DE3EFC">
      <w:pPr>
        <w:pStyle w:val="2-"/>
        <w:rPr>
          <w:rtl/>
        </w:rPr>
      </w:pPr>
      <w:bookmarkStart w:id="190" w:name="_Toc440375939"/>
      <w:r w:rsidRPr="00297C43">
        <w:rPr>
          <w:rFonts w:hint="cs"/>
          <w:rtl/>
        </w:rPr>
        <w:t>باب: پ</w:t>
      </w:r>
      <w:r w:rsidR="000751A8">
        <w:rPr>
          <w:rFonts w:hint="cs"/>
          <w:rtl/>
        </w:rPr>
        <w:t>ی</w:t>
      </w:r>
      <w:r w:rsidRPr="00297C43">
        <w:rPr>
          <w:rFonts w:hint="cs"/>
          <w:rtl/>
        </w:rPr>
        <w:t>رامون جنا</w:t>
      </w:r>
      <w:r w:rsidR="000751A8">
        <w:rPr>
          <w:rFonts w:hint="cs"/>
          <w:rtl/>
        </w:rPr>
        <w:t>ی</w:t>
      </w:r>
      <w:r w:rsidRPr="00297C43">
        <w:rPr>
          <w:rFonts w:hint="cs"/>
          <w:rtl/>
        </w:rPr>
        <w:t>ات [حجّ و جزا</w:t>
      </w:r>
      <w:r w:rsidR="000751A8">
        <w:rPr>
          <w:rFonts w:hint="cs"/>
          <w:rtl/>
        </w:rPr>
        <w:t>ی</w:t>
      </w:r>
      <w:r w:rsidRPr="00297C43">
        <w:rPr>
          <w:rFonts w:hint="cs"/>
          <w:rtl/>
        </w:rPr>
        <w:t xml:space="preserve"> آن‌ها]</w:t>
      </w:r>
      <w:bookmarkEnd w:id="190"/>
    </w:p>
    <w:p w:rsidR="006B31CA" w:rsidRPr="007100A7" w:rsidRDefault="006B31CA" w:rsidP="00AF1D25">
      <w:pPr>
        <w:rPr>
          <w:rStyle w:val="1-Char"/>
          <w:rtl/>
        </w:rPr>
      </w:pPr>
      <w:r w:rsidRPr="007100A7">
        <w:rPr>
          <w:rStyle w:val="1-Char"/>
          <w:rFonts w:hint="cs"/>
          <w:rtl/>
        </w:rPr>
        <w:t>[«</w:t>
      </w:r>
      <w:r w:rsidRPr="00FE6406">
        <w:rPr>
          <w:rStyle w:val="9-Char"/>
          <w:rFonts w:eastAsia="Batang" w:hint="cs"/>
          <w:rtl/>
        </w:rPr>
        <w:t>جنا</w:t>
      </w:r>
      <w:r w:rsidR="00446BB7">
        <w:rPr>
          <w:rStyle w:val="9-Char"/>
          <w:rFonts w:eastAsia="Batang" w:hint="cs"/>
          <w:rtl/>
        </w:rPr>
        <w:t>ی</w:t>
      </w:r>
      <w:r w:rsidRPr="00FE6406">
        <w:rPr>
          <w:rStyle w:val="9-Char"/>
          <w:rFonts w:eastAsia="Batang" w:hint="cs"/>
          <w:rtl/>
        </w:rPr>
        <w:t>ات</w:t>
      </w:r>
      <w:r w:rsidRPr="007100A7">
        <w:rPr>
          <w:rStyle w:val="1-Char"/>
          <w:rFonts w:hint="cs"/>
          <w:rtl/>
        </w:rPr>
        <w:t>»: جمع «</w:t>
      </w:r>
      <w:r w:rsidRPr="00FE6406">
        <w:rPr>
          <w:rStyle w:val="9-Char"/>
          <w:rFonts w:eastAsia="Batang" w:hint="cs"/>
          <w:rtl/>
        </w:rPr>
        <w:t>جنا</w:t>
      </w:r>
      <w:r w:rsidR="00446BB7">
        <w:rPr>
          <w:rStyle w:val="9-Char"/>
          <w:rFonts w:eastAsia="Batang" w:hint="cs"/>
          <w:rtl/>
        </w:rPr>
        <w:t>ی</w:t>
      </w:r>
      <w:r w:rsidRPr="00FE6406">
        <w:rPr>
          <w:rStyle w:val="9-Char"/>
          <w:rFonts w:eastAsia="Batang" w:hint="cs"/>
          <w:rtl/>
        </w:rPr>
        <w:t>ت</w:t>
      </w:r>
      <w:r w:rsidRPr="007100A7">
        <w:rPr>
          <w:rStyle w:val="1-Char"/>
          <w:rFonts w:hint="cs"/>
          <w:rtl/>
        </w:rPr>
        <w:t xml:space="preserve">»؛ و عبارت است از ارتکاب آنچه که از آن در </w:t>
      </w:r>
      <w:r w:rsidRPr="00FE6406">
        <w:rPr>
          <w:rStyle w:val="9-Char"/>
          <w:rFonts w:eastAsia="Batang" w:hint="cs"/>
          <w:rtl/>
        </w:rPr>
        <w:t>حرم</w:t>
      </w:r>
      <w:r w:rsidRPr="007100A7">
        <w:rPr>
          <w:rStyle w:val="1-Char"/>
          <w:rFonts w:hint="cs"/>
          <w:rtl/>
        </w:rPr>
        <w:t xml:space="preserve"> نه</w:t>
      </w:r>
      <w:r w:rsidR="00446BB7">
        <w:rPr>
          <w:rStyle w:val="1-Char"/>
          <w:rFonts w:hint="cs"/>
          <w:rtl/>
        </w:rPr>
        <w:t>ی</w:t>
      </w:r>
      <w:r w:rsidRPr="007100A7">
        <w:rPr>
          <w:rStyle w:val="1-Char"/>
          <w:rFonts w:hint="cs"/>
          <w:rtl/>
        </w:rPr>
        <w:t xml:space="preserve"> به عمل آمده است و </w:t>
      </w:r>
      <w:r w:rsidR="00AF17B9">
        <w:rPr>
          <w:rStyle w:val="1-Char"/>
          <w:rFonts w:hint="cs"/>
          <w:rtl/>
        </w:rPr>
        <w:t>چنان‌چه</w:t>
      </w:r>
      <w:r w:rsidRPr="007100A7">
        <w:rPr>
          <w:rStyle w:val="1-Char"/>
          <w:rFonts w:hint="cs"/>
          <w:rtl/>
        </w:rPr>
        <w:t xml:space="preserve"> شخص، در حال احرام، </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از</w:t>
      </w:r>
      <w:r w:rsidR="000751A8">
        <w:rPr>
          <w:rStyle w:val="1-Char"/>
          <w:rFonts w:hint="cs"/>
          <w:rtl/>
        </w:rPr>
        <w:t xml:space="preserve"> آن‌ها </w:t>
      </w:r>
      <w:r w:rsidRPr="007100A7">
        <w:rPr>
          <w:rStyle w:val="1-Char"/>
          <w:rFonts w:hint="cs"/>
          <w:rtl/>
        </w:rPr>
        <w:t>را انجام بدهد، فد</w:t>
      </w:r>
      <w:r w:rsidR="00446BB7">
        <w:rPr>
          <w:rStyle w:val="1-Char"/>
          <w:rFonts w:hint="cs"/>
          <w:rtl/>
        </w:rPr>
        <w:t>ی</w:t>
      </w:r>
      <w:r w:rsidRPr="007100A7">
        <w:rPr>
          <w:rStyle w:val="1-Char"/>
          <w:rFonts w:hint="cs"/>
          <w:rtl/>
        </w:rPr>
        <w:t xml:space="preserve">ه </w:t>
      </w:r>
      <w:r w:rsidR="00446BB7">
        <w:rPr>
          <w:rStyle w:val="1-Char"/>
          <w:rFonts w:hint="cs"/>
          <w:rtl/>
        </w:rPr>
        <w:t>ی</w:t>
      </w:r>
      <w:r w:rsidRPr="007100A7">
        <w:rPr>
          <w:rStyle w:val="1-Char"/>
          <w:rFonts w:hint="cs"/>
          <w:rtl/>
        </w:rPr>
        <w:t xml:space="preserve">ا گرفتن روزه </w:t>
      </w:r>
      <w:r w:rsidR="00446BB7">
        <w:rPr>
          <w:rStyle w:val="1-Char"/>
          <w:rFonts w:hint="cs"/>
          <w:rtl/>
        </w:rPr>
        <w:t>ی</w:t>
      </w:r>
      <w:r w:rsidRPr="007100A7">
        <w:rPr>
          <w:rStyle w:val="1-Char"/>
          <w:rFonts w:hint="cs"/>
          <w:rtl/>
        </w:rPr>
        <w:t>ا دادن طعام به مستمندان و ... بر او واجب م</w:t>
      </w:r>
      <w:r w:rsidR="00446BB7">
        <w:rPr>
          <w:rStyle w:val="1-Char"/>
          <w:rFonts w:hint="cs"/>
          <w:rtl/>
        </w:rPr>
        <w:t>ی</w:t>
      </w:r>
      <w:r w:rsidRPr="007100A7">
        <w:rPr>
          <w:rStyle w:val="1-Char"/>
          <w:rFonts w:hint="cs"/>
          <w:rtl/>
        </w:rPr>
        <w:t>‌گردد.]</w:t>
      </w:r>
    </w:p>
    <w:p w:rsidR="006B31CA" w:rsidRPr="00FE6406" w:rsidRDefault="006B31CA" w:rsidP="00AF1D25">
      <w:pPr>
        <w:rPr>
          <w:rStyle w:val="9-Char"/>
          <w:rtl/>
        </w:rPr>
      </w:pPr>
      <w:r w:rsidRPr="00FE6406">
        <w:rPr>
          <w:rStyle w:val="9-Char"/>
          <w:rFonts w:hint="cs"/>
          <w:rtl/>
        </w:rPr>
        <w:t>«جنا</w:t>
      </w:r>
      <w:r w:rsidR="00446BB7">
        <w:rPr>
          <w:rStyle w:val="9-Char"/>
          <w:rFonts w:hint="cs"/>
          <w:rtl/>
        </w:rPr>
        <w:t>ی</w:t>
      </w:r>
      <w:r w:rsidRPr="00FE6406">
        <w:rPr>
          <w:rStyle w:val="9-Char"/>
          <w:rFonts w:hint="cs"/>
          <w:rtl/>
        </w:rPr>
        <w:t>ت» [در حجّ و عمره] به دو قسم تقس</w:t>
      </w:r>
      <w:r w:rsidR="00446BB7">
        <w:rPr>
          <w:rStyle w:val="9-Char"/>
          <w:rFonts w:hint="cs"/>
          <w:rtl/>
        </w:rPr>
        <w:t>ی</w:t>
      </w:r>
      <w:r w:rsidRPr="00FE6406">
        <w:rPr>
          <w:rStyle w:val="9-Char"/>
          <w:rFonts w:hint="cs"/>
          <w:rtl/>
        </w:rPr>
        <w:t>م م</w:t>
      </w:r>
      <w:r w:rsidR="00446BB7">
        <w:rPr>
          <w:rStyle w:val="9-Char"/>
          <w:rFonts w:hint="cs"/>
          <w:rtl/>
        </w:rPr>
        <w:t>ی</w:t>
      </w:r>
      <w:r w:rsidRPr="00FE6406">
        <w:rPr>
          <w:rStyle w:val="9-Char"/>
          <w:rFonts w:hint="cs"/>
          <w:rtl/>
        </w:rPr>
        <w:t>‌گردد:</w:t>
      </w:r>
    </w:p>
    <w:p w:rsidR="006B31CA" w:rsidRPr="007100A7" w:rsidRDefault="006B31CA" w:rsidP="00463D6B">
      <w:pPr>
        <w:pStyle w:val="ListParagraph"/>
        <w:numPr>
          <w:ilvl w:val="0"/>
          <w:numId w:val="74"/>
        </w:numPr>
        <w:rPr>
          <w:rStyle w:val="1-Char"/>
          <w:rtl/>
        </w:rPr>
      </w:pPr>
      <w:r w:rsidRPr="00DE3EFC">
        <w:rPr>
          <w:rStyle w:val="9-Char"/>
          <w:rFonts w:eastAsia="Batang" w:hint="cs"/>
          <w:rtl/>
        </w:rPr>
        <w:t>جنا</w:t>
      </w:r>
      <w:r w:rsidR="00446BB7">
        <w:rPr>
          <w:rStyle w:val="9-Char"/>
          <w:rFonts w:eastAsia="Batang" w:hint="cs"/>
          <w:rtl/>
        </w:rPr>
        <w:t>ی</w:t>
      </w:r>
      <w:r w:rsidRPr="00DE3EFC">
        <w:rPr>
          <w:rStyle w:val="9-Char"/>
          <w:rFonts w:eastAsia="Batang" w:hint="cs"/>
          <w:rtl/>
        </w:rPr>
        <w:t>ت بر احرام؛</w:t>
      </w:r>
      <w:r w:rsidRPr="007100A7">
        <w:rPr>
          <w:rStyle w:val="1-Char"/>
          <w:rFonts w:hint="cs"/>
          <w:rtl/>
        </w:rPr>
        <w:t xml:space="preserve">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ارتکاب آنچه که در حال احرام از آن نه</w:t>
      </w:r>
      <w:r w:rsidR="00446BB7">
        <w:rPr>
          <w:rStyle w:val="1-Char"/>
          <w:rFonts w:hint="cs"/>
          <w:rtl/>
        </w:rPr>
        <w:t>ی</w:t>
      </w:r>
      <w:r w:rsidRPr="007100A7">
        <w:rPr>
          <w:rStyle w:val="1-Char"/>
          <w:rFonts w:hint="cs"/>
          <w:rtl/>
        </w:rPr>
        <w:t xml:space="preserve"> شده است؛ </w:t>
      </w:r>
      <w:r w:rsidR="00446BB7">
        <w:rPr>
          <w:rStyle w:val="1-Char"/>
          <w:rFonts w:hint="cs"/>
          <w:rtl/>
        </w:rPr>
        <w:t>ی</w:t>
      </w:r>
      <w:r w:rsidRPr="007100A7">
        <w:rPr>
          <w:rStyle w:val="1-Char"/>
          <w:rFonts w:hint="cs"/>
          <w:rtl/>
        </w:rPr>
        <w:t>ا به تعب</w:t>
      </w:r>
      <w:r w:rsidR="00446BB7">
        <w:rPr>
          <w:rStyle w:val="1-Char"/>
          <w:rFonts w:hint="cs"/>
          <w:rtl/>
        </w:rPr>
        <w:t>ی</w:t>
      </w:r>
      <w:r w:rsidRPr="007100A7">
        <w:rPr>
          <w:rStyle w:val="1-Char"/>
          <w:rFonts w:hint="cs"/>
          <w:rtl/>
        </w:rPr>
        <w:t>ر</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عبارت از آن است که شخص مُحرم، در حال احرام خو</w:t>
      </w:r>
      <w:r w:rsidR="00446BB7">
        <w:rPr>
          <w:rStyle w:val="1-Char"/>
          <w:rFonts w:hint="cs"/>
          <w:rtl/>
        </w:rPr>
        <w:t>ی</w:t>
      </w:r>
      <w:r w:rsidRPr="007100A7">
        <w:rPr>
          <w:rStyle w:val="1-Char"/>
          <w:rFonts w:hint="cs"/>
          <w:rtl/>
        </w:rPr>
        <w:t>ش، مرتکب محظور</w:t>
      </w:r>
      <w:r w:rsidR="00446BB7">
        <w:rPr>
          <w:rStyle w:val="1-Char"/>
          <w:rFonts w:hint="cs"/>
          <w:rtl/>
        </w:rPr>
        <w:t>ی</w:t>
      </w:r>
      <w:r w:rsidRPr="007100A7">
        <w:rPr>
          <w:rStyle w:val="1-Char"/>
          <w:rFonts w:hint="cs"/>
          <w:rtl/>
        </w:rPr>
        <w:t xml:space="preserve"> از محظورات حج گردد؛ با جنا</w:t>
      </w:r>
      <w:r w:rsidR="00446BB7">
        <w:rPr>
          <w:rStyle w:val="1-Char"/>
          <w:rFonts w:hint="cs"/>
          <w:rtl/>
        </w:rPr>
        <w:t>ی</w:t>
      </w:r>
      <w:r w:rsidRPr="007100A7">
        <w:rPr>
          <w:rStyle w:val="1-Char"/>
          <w:rFonts w:hint="cs"/>
          <w:rtl/>
        </w:rPr>
        <w:t>ت در افعال و مناسک حج و عمره؛ همانند: ترک واجب؛ مراعات نکردن ترت</w:t>
      </w:r>
      <w:r w:rsidR="00446BB7">
        <w:rPr>
          <w:rStyle w:val="1-Char"/>
          <w:rFonts w:hint="cs"/>
          <w:rtl/>
        </w:rPr>
        <w:t>ی</w:t>
      </w:r>
      <w:r w:rsidRPr="007100A7">
        <w:rPr>
          <w:rStyle w:val="1-Char"/>
          <w:rFonts w:hint="cs"/>
          <w:rtl/>
        </w:rPr>
        <w:t>ب؛ و به تأخ</w:t>
      </w:r>
      <w:r w:rsidR="00446BB7">
        <w:rPr>
          <w:rStyle w:val="1-Char"/>
          <w:rFonts w:hint="cs"/>
          <w:rtl/>
        </w:rPr>
        <w:t>ی</w:t>
      </w:r>
      <w:r w:rsidRPr="007100A7">
        <w:rPr>
          <w:rStyle w:val="1-Char"/>
          <w:rFonts w:hint="cs"/>
          <w:rtl/>
        </w:rPr>
        <w:t xml:space="preserve">ر انداختن فرض </w:t>
      </w:r>
      <w:r w:rsidR="00446BB7">
        <w:rPr>
          <w:rStyle w:val="1-Char"/>
          <w:rFonts w:hint="cs"/>
          <w:rtl/>
        </w:rPr>
        <w:t>ی</w:t>
      </w:r>
      <w:r w:rsidRPr="007100A7">
        <w:rPr>
          <w:rStyle w:val="1-Char"/>
          <w:rFonts w:hint="cs"/>
          <w:rtl/>
        </w:rPr>
        <w:t>ا واجب از وقت آن.]</w:t>
      </w:r>
    </w:p>
    <w:p w:rsidR="006B31CA" w:rsidRPr="007100A7" w:rsidRDefault="006B31CA" w:rsidP="00463D6B">
      <w:pPr>
        <w:pStyle w:val="ListParagraph"/>
        <w:numPr>
          <w:ilvl w:val="0"/>
          <w:numId w:val="74"/>
        </w:numPr>
        <w:rPr>
          <w:rStyle w:val="1-Char"/>
          <w:rtl/>
        </w:rPr>
      </w:pPr>
      <w:r w:rsidRPr="00DE3EFC">
        <w:rPr>
          <w:rStyle w:val="9-Char"/>
          <w:rFonts w:eastAsia="Batang" w:hint="cs"/>
          <w:rtl/>
        </w:rPr>
        <w:t>جنا</w:t>
      </w:r>
      <w:r w:rsidR="00446BB7">
        <w:rPr>
          <w:rStyle w:val="9-Char"/>
          <w:rFonts w:eastAsia="Batang" w:hint="cs"/>
          <w:rtl/>
        </w:rPr>
        <w:t>ی</w:t>
      </w:r>
      <w:r w:rsidRPr="00DE3EFC">
        <w:rPr>
          <w:rStyle w:val="9-Char"/>
          <w:rFonts w:eastAsia="Batang" w:hint="cs"/>
          <w:rtl/>
        </w:rPr>
        <w:t>ت بر سرزم</w:t>
      </w:r>
      <w:r w:rsidR="00446BB7">
        <w:rPr>
          <w:rStyle w:val="9-Char"/>
          <w:rFonts w:eastAsia="Batang" w:hint="cs"/>
          <w:rtl/>
        </w:rPr>
        <w:t>ی</w:t>
      </w:r>
      <w:r w:rsidRPr="00DE3EFC">
        <w:rPr>
          <w:rStyle w:val="9-Char"/>
          <w:rFonts w:eastAsia="Batang" w:hint="cs"/>
          <w:rtl/>
        </w:rPr>
        <w:t>ن «حَرم»</w:t>
      </w:r>
      <w:r w:rsidRPr="007100A7">
        <w:rPr>
          <w:rStyle w:val="1-Char"/>
          <w:rFonts w:hint="cs"/>
          <w:rtl/>
        </w:rPr>
        <w:t>.</w:t>
      </w:r>
    </w:p>
    <w:p w:rsidR="006B31CA" w:rsidRPr="007100A7" w:rsidRDefault="006B31CA" w:rsidP="00AF1D25">
      <w:pPr>
        <w:rPr>
          <w:rStyle w:val="1-Char"/>
          <w:rtl/>
        </w:rPr>
      </w:pPr>
      <w:r w:rsidRPr="007100A7">
        <w:rPr>
          <w:rStyle w:val="1-Char"/>
          <w:rFonts w:hint="cs"/>
          <w:rtl/>
        </w:rPr>
        <w:t xml:space="preserve">و </w:t>
      </w:r>
      <w:r w:rsidRPr="00FE6406">
        <w:rPr>
          <w:rStyle w:val="9-Char"/>
          <w:rFonts w:eastAsia="Batang" w:hint="cs"/>
          <w:rtl/>
        </w:rPr>
        <w:t>جنا</w:t>
      </w:r>
      <w:r w:rsidR="00446BB7">
        <w:rPr>
          <w:rStyle w:val="9-Char"/>
          <w:rFonts w:eastAsia="Batang" w:hint="cs"/>
          <w:rtl/>
        </w:rPr>
        <w:t>ی</w:t>
      </w:r>
      <w:r w:rsidRPr="00FE6406">
        <w:rPr>
          <w:rStyle w:val="9-Char"/>
          <w:rFonts w:eastAsia="Batang" w:hint="cs"/>
          <w:rtl/>
        </w:rPr>
        <w:t>ت بر سرزم</w:t>
      </w:r>
      <w:r w:rsidR="00446BB7">
        <w:rPr>
          <w:rStyle w:val="9-Char"/>
          <w:rFonts w:eastAsia="Batang" w:hint="cs"/>
          <w:rtl/>
        </w:rPr>
        <w:t>ی</w:t>
      </w:r>
      <w:r w:rsidRPr="00FE6406">
        <w:rPr>
          <w:rStyle w:val="9-Char"/>
          <w:rFonts w:eastAsia="Batang" w:hint="cs"/>
          <w:rtl/>
        </w:rPr>
        <w:t>ن حرم</w:t>
      </w:r>
      <w:r w:rsidRPr="007100A7">
        <w:rPr>
          <w:rStyle w:val="1-Char"/>
          <w:rFonts w:hint="cs"/>
          <w:rtl/>
        </w:rPr>
        <w:t>، به شخص مُحرم اختصاص ندارد، [بلکه شخص مُحرم و غ</w:t>
      </w:r>
      <w:r w:rsidR="00446BB7">
        <w:rPr>
          <w:rStyle w:val="1-Char"/>
          <w:rFonts w:hint="cs"/>
          <w:rtl/>
        </w:rPr>
        <w:t>ی</w:t>
      </w:r>
      <w:r w:rsidRPr="007100A7">
        <w:rPr>
          <w:rStyle w:val="1-Char"/>
          <w:rFonts w:hint="cs"/>
          <w:rtl/>
        </w:rPr>
        <w:t xml:space="preserve">رمحرم در آن برابر و </w:t>
      </w:r>
      <w:r w:rsidR="00446BB7">
        <w:rPr>
          <w:rStyle w:val="1-Char"/>
          <w:rFonts w:hint="cs"/>
          <w:rtl/>
        </w:rPr>
        <w:t>ی</w:t>
      </w:r>
      <w:r w:rsidRPr="007100A7">
        <w:rPr>
          <w:rStyle w:val="1-Char"/>
          <w:rFonts w:hint="cs"/>
          <w:rtl/>
        </w:rPr>
        <w:t>کسان است. و جنا</w:t>
      </w:r>
      <w:r w:rsidR="00446BB7">
        <w:rPr>
          <w:rStyle w:val="1-Char"/>
          <w:rFonts w:hint="cs"/>
          <w:rtl/>
        </w:rPr>
        <w:t>ی</w:t>
      </w:r>
      <w:r w:rsidRPr="007100A7">
        <w:rPr>
          <w:rStyle w:val="1-Char"/>
          <w:rFonts w:hint="cs"/>
          <w:rtl/>
        </w:rPr>
        <w:t>ت بر «</w:t>
      </w:r>
      <w:r w:rsidRPr="00FE6406">
        <w:rPr>
          <w:rStyle w:val="9-Char"/>
          <w:rFonts w:eastAsia="Batang" w:hint="cs"/>
          <w:rtl/>
        </w:rPr>
        <w:t>حرم</w:t>
      </w:r>
      <w:r w:rsidRPr="007100A7">
        <w:rPr>
          <w:rStyle w:val="1-Char"/>
          <w:rFonts w:hint="cs"/>
          <w:rtl/>
        </w:rPr>
        <w:t>»، عبارت از آن است که، کس</w:t>
      </w:r>
      <w:r w:rsidR="00446BB7">
        <w:rPr>
          <w:rStyle w:val="1-Char"/>
          <w:rFonts w:hint="cs"/>
          <w:rtl/>
        </w:rPr>
        <w:t>ی</w:t>
      </w:r>
      <w:r w:rsidRPr="007100A7">
        <w:rPr>
          <w:rStyle w:val="1-Char"/>
          <w:rFonts w:hint="cs"/>
          <w:rtl/>
        </w:rPr>
        <w:t xml:space="preserve"> قصد شکار حرم را بنما</w:t>
      </w:r>
      <w:r w:rsidR="00446BB7">
        <w:rPr>
          <w:rStyle w:val="1-Char"/>
          <w:rFonts w:hint="cs"/>
          <w:rtl/>
        </w:rPr>
        <w:t>ی</w:t>
      </w:r>
      <w:r w:rsidRPr="007100A7">
        <w:rPr>
          <w:rStyle w:val="1-Char"/>
          <w:rFonts w:hint="cs"/>
          <w:rtl/>
        </w:rPr>
        <w:t xml:space="preserve">د؛ با کشتن شکار، </w:t>
      </w:r>
      <w:r w:rsidR="00446BB7">
        <w:rPr>
          <w:rStyle w:val="1-Char"/>
          <w:rFonts w:hint="cs"/>
          <w:rtl/>
        </w:rPr>
        <w:t>ی</w:t>
      </w:r>
      <w:r w:rsidRPr="007100A7">
        <w:rPr>
          <w:rStyle w:val="1-Char"/>
          <w:rFonts w:hint="cs"/>
          <w:rtl/>
        </w:rPr>
        <w:t>ا اشاره نمودن به سو</w:t>
      </w:r>
      <w:r w:rsidR="00446BB7">
        <w:rPr>
          <w:rStyle w:val="1-Char"/>
          <w:rFonts w:hint="cs"/>
          <w:rtl/>
        </w:rPr>
        <w:t>ی</w:t>
      </w:r>
      <w:r w:rsidRPr="007100A7">
        <w:rPr>
          <w:rStyle w:val="1-Char"/>
          <w:rFonts w:hint="cs"/>
          <w:rtl/>
        </w:rPr>
        <w:t xml:space="preserve"> آن، </w:t>
      </w:r>
      <w:r w:rsidR="00446BB7">
        <w:rPr>
          <w:rStyle w:val="1-Char"/>
          <w:rFonts w:hint="cs"/>
          <w:rtl/>
        </w:rPr>
        <w:t>ی</w:t>
      </w:r>
      <w:r w:rsidRPr="007100A7">
        <w:rPr>
          <w:rStyle w:val="1-Char"/>
          <w:rFonts w:hint="cs"/>
          <w:rtl/>
        </w:rPr>
        <w:t>ا راهنما</w:t>
      </w:r>
      <w:r w:rsidR="00446BB7">
        <w:rPr>
          <w:rStyle w:val="1-Char"/>
          <w:rFonts w:hint="cs"/>
          <w:rtl/>
        </w:rPr>
        <w:t>یی</w:t>
      </w:r>
      <w:r w:rsidRPr="007100A7">
        <w:rPr>
          <w:rStyle w:val="1-Char"/>
          <w:rFonts w:hint="cs"/>
          <w:rtl/>
        </w:rPr>
        <w:t xml:space="preserve"> کردن بر شکار، </w:t>
      </w:r>
      <w:r w:rsidR="00446BB7">
        <w:rPr>
          <w:rStyle w:val="1-Char"/>
          <w:rFonts w:hint="cs"/>
          <w:rtl/>
        </w:rPr>
        <w:t>ی</w:t>
      </w:r>
      <w:r w:rsidRPr="007100A7">
        <w:rPr>
          <w:rStyle w:val="1-Char"/>
          <w:rFonts w:hint="cs"/>
          <w:rtl/>
        </w:rPr>
        <w:t>ا ا</w:t>
      </w:r>
      <w:r w:rsidR="00446BB7">
        <w:rPr>
          <w:rStyle w:val="1-Char"/>
          <w:rFonts w:hint="cs"/>
          <w:rtl/>
        </w:rPr>
        <w:t>ی</w:t>
      </w:r>
      <w:r w:rsidRPr="007100A7">
        <w:rPr>
          <w:rStyle w:val="1-Char"/>
          <w:rFonts w:hint="cs"/>
          <w:rtl/>
        </w:rPr>
        <w:t>ن که کس</w:t>
      </w:r>
      <w:r w:rsidR="00446BB7">
        <w:rPr>
          <w:rStyle w:val="1-Char"/>
          <w:rFonts w:hint="cs"/>
          <w:rtl/>
        </w:rPr>
        <w:t>ی</w:t>
      </w:r>
      <w:r w:rsidRPr="007100A7">
        <w:rPr>
          <w:rStyle w:val="1-Char"/>
          <w:rFonts w:hint="cs"/>
          <w:rtl/>
        </w:rPr>
        <w:t xml:space="preserve"> به درخت حرم </w:t>
      </w:r>
      <w:r w:rsidR="00446BB7">
        <w:rPr>
          <w:rStyle w:val="1-Char"/>
          <w:rFonts w:hint="cs"/>
          <w:rtl/>
        </w:rPr>
        <w:t>ی</w:t>
      </w:r>
      <w:r w:rsidRPr="007100A7">
        <w:rPr>
          <w:rStyle w:val="1-Char"/>
          <w:rFonts w:hint="cs"/>
          <w:rtl/>
        </w:rPr>
        <w:t>ا گ</w:t>
      </w:r>
      <w:r w:rsidR="00446BB7">
        <w:rPr>
          <w:rStyle w:val="1-Char"/>
          <w:rFonts w:hint="cs"/>
          <w:rtl/>
        </w:rPr>
        <w:t>ی</w:t>
      </w:r>
      <w:r w:rsidRPr="007100A7">
        <w:rPr>
          <w:rStyle w:val="1-Char"/>
          <w:rFonts w:hint="cs"/>
          <w:rtl/>
        </w:rPr>
        <w:t>اه آن تعرّض نما</w:t>
      </w:r>
      <w:r w:rsidR="00446BB7">
        <w:rPr>
          <w:rStyle w:val="1-Char"/>
          <w:rFonts w:hint="cs"/>
          <w:rtl/>
        </w:rPr>
        <w:t>ی</w:t>
      </w:r>
      <w:r w:rsidRPr="007100A7">
        <w:rPr>
          <w:rStyle w:val="1-Char"/>
          <w:rFonts w:hint="cs"/>
          <w:rtl/>
        </w:rPr>
        <w:t xml:space="preserve">د، با قطع کردن </w:t>
      </w:r>
      <w:r w:rsidR="00446BB7">
        <w:rPr>
          <w:rStyle w:val="1-Char"/>
          <w:rFonts w:hint="cs"/>
          <w:rtl/>
        </w:rPr>
        <w:t>ی</w:t>
      </w:r>
      <w:r w:rsidRPr="007100A7">
        <w:rPr>
          <w:rStyle w:val="1-Char"/>
          <w:rFonts w:hint="cs"/>
          <w:rtl/>
        </w:rPr>
        <w:t>ا ر</w:t>
      </w:r>
      <w:r w:rsidR="00446BB7">
        <w:rPr>
          <w:rStyle w:val="1-Char"/>
          <w:rFonts w:hint="cs"/>
          <w:rtl/>
        </w:rPr>
        <w:t>ی</w:t>
      </w:r>
      <w:r w:rsidRPr="007100A7">
        <w:rPr>
          <w:rStyle w:val="1-Char"/>
          <w:rFonts w:hint="cs"/>
          <w:rtl/>
        </w:rPr>
        <w:t>شه‌کن ساختن آن.]</w:t>
      </w:r>
    </w:p>
    <w:p w:rsidR="006B31CA" w:rsidRPr="00FE6406" w:rsidRDefault="006B31CA" w:rsidP="00AF1D25">
      <w:pPr>
        <w:rPr>
          <w:rStyle w:val="9-Char"/>
          <w:rtl/>
        </w:rPr>
      </w:pPr>
      <w:r w:rsidRPr="00FE6406">
        <w:rPr>
          <w:rStyle w:val="9-Char"/>
          <w:rFonts w:hint="cs"/>
          <w:rtl/>
        </w:rPr>
        <w:t>و جنا</w:t>
      </w:r>
      <w:r w:rsidR="00446BB7">
        <w:rPr>
          <w:rStyle w:val="9-Char"/>
          <w:rFonts w:hint="cs"/>
          <w:rtl/>
        </w:rPr>
        <w:t>ی</w:t>
      </w:r>
      <w:r w:rsidRPr="00FE6406">
        <w:rPr>
          <w:rStyle w:val="9-Char"/>
          <w:rFonts w:hint="cs"/>
          <w:rtl/>
        </w:rPr>
        <w:t>ت</w:t>
      </w:r>
      <w:r w:rsidR="00446BB7">
        <w:rPr>
          <w:rStyle w:val="9-Char"/>
          <w:rFonts w:hint="cs"/>
          <w:rtl/>
        </w:rPr>
        <w:t>ی</w:t>
      </w:r>
      <w:r w:rsidRPr="00FE6406">
        <w:rPr>
          <w:rStyle w:val="9-Char"/>
          <w:rFonts w:hint="cs"/>
          <w:rtl/>
        </w:rPr>
        <w:t xml:space="preserve"> که از ناح</w:t>
      </w:r>
      <w:r w:rsidR="00446BB7">
        <w:rPr>
          <w:rStyle w:val="9-Char"/>
          <w:rFonts w:hint="cs"/>
          <w:rtl/>
        </w:rPr>
        <w:t>ی</w:t>
      </w:r>
      <w:r w:rsidRPr="00FE6406">
        <w:rPr>
          <w:rStyle w:val="9-Char"/>
          <w:rFonts w:hint="cs"/>
          <w:rtl/>
        </w:rPr>
        <w:t>ه‌</w:t>
      </w:r>
      <w:r w:rsidR="00446BB7">
        <w:rPr>
          <w:rStyle w:val="9-Char"/>
          <w:rFonts w:hint="cs"/>
          <w:rtl/>
        </w:rPr>
        <w:t>ی</w:t>
      </w:r>
      <w:r w:rsidRPr="00FE6406">
        <w:rPr>
          <w:rStyle w:val="9-Char"/>
          <w:rFonts w:hint="cs"/>
          <w:rtl/>
        </w:rPr>
        <w:t xml:space="preserve"> شخص مُحرم سر م</w:t>
      </w:r>
      <w:r w:rsidR="00446BB7">
        <w:rPr>
          <w:rStyle w:val="9-Char"/>
          <w:rFonts w:hint="cs"/>
          <w:rtl/>
        </w:rPr>
        <w:t>ی</w:t>
      </w:r>
      <w:r w:rsidRPr="00FE6406">
        <w:rPr>
          <w:rStyle w:val="9-Char"/>
          <w:rFonts w:hint="cs"/>
          <w:rtl/>
        </w:rPr>
        <w:t>‌زند، به چند</w:t>
      </w:r>
      <w:r w:rsidR="00446BB7">
        <w:rPr>
          <w:rStyle w:val="9-Char"/>
          <w:rFonts w:hint="cs"/>
          <w:rtl/>
        </w:rPr>
        <w:t>ی</w:t>
      </w:r>
      <w:r w:rsidRPr="00FE6406">
        <w:rPr>
          <w:rStyle w:val="9-Char"/>
          <w:rFonts w:hint="cs"/>
          <w:rtl/>
        </w:rPr>
        <w:t>ن نوع تقس</w:t>
      </w:r>
      <w:r w:rsidR="00446BB7">
        <w:rPr>
          <w:rStyle w:val="9-Char"/>
          <w:rFonts w:hint="cs"/>
          <w:rtl/>
        </w:rPr>
        <w:t>ی</w:t>
      </w:r>
      <w:r w:rsidRPr="00FE6406">
        <w:rPr>
          <w:rStyle w:val="9-Char"/>
          <w:rFonts w:hint="cs"/>
          <w:rtl/>
        </w:rPr>
        <w:t>م م</w:t>
      </w:r>
      <w:r w:rsidR="00446BB7">
        <w:rPr>
          <w:rStyle w:val="9-Char"/>
          <w:rFonts w:hint="cs"/>
          <w:rtl/>
        </w:rPr>
        <w:t>ی</w:t>
      </w:r>
      <w:r w:rsidRPr="00FE6406">
        <w:rPr>
          <w:rStyle w:val="9-Char"/>
          <w:rFonts w:hint="cs"/>
          <w:rtl/>
        </w:rPr>
        <w:t>‌گردد:</w:t>
      </w:r>
    </w:p>
    <w:p w:rsidR="006B31CA" w:rsidRPr="007100A7" w:rsidRDefault="006B31CA" w:rsidP="00AF1D25">
      <w:pPr>
        <w:rPr>
          <w:rStyle w:val="1-Char"/>
          <w:rtl/>
        </w:rPr>
      </w:pPr>
      <w:r w:rsidRPr="007100A7">
        <w:rPr>
          <w:rStyle w:val="1-Char"/>
          <w:rFonts w:hint="cs"/>
          <w:rtl/>
        </w:rPr>
        <w:t>برخ</w:t>
      </w:r>
      <w:r w:rsidR="00446BB7">
        <w:rPr>
          <w:rStyle w:val="1-Char"/>
          <w:rFonts w:hint="cs"/>
          <w:rtl/>
        </w:rPr>
        <w:t>ی</w:t>
      </w:r>
      <w:r w:rsidRPr="007100A7">
        <w:rPr>
          <w:rStyle w:val="1-Char"/>
          <w:rFonts w:hint="cs"/>
          <w:rtl/>
        </w:rPr>
        <w:t xml:space="preserve"> از</w:t>
      </w:r>
      <w:r w:rsidR="000751A8">
        <w:rPr>
          <w:rStyle w:val="1-Char"/>
          <w:rFonts w:hint="cs"/>
          <w:rtl/>
        </w:rPr>
        <w:t xml:space="preserve"> آن‌ها،</w:t>
      </w:r>
      <w:r w:rsidRPr="007100A7">
        <w:rPr>
          <w:rStyle w:val="1-Char"/>
          <w:rFonts w:hint="cs"/>
          <w:rtl/>
        </w:rPr>
        <w:t xml:space="preserve"> جنا</w:t>
      </w:r>
      <w:r w:rsidR="00446BB7">
        <w:rPr>
          <w:rStyle w:val="1-Char"/>
          <w:rFonts w:hint="cs"/>
          <w:rtl/>
        </w:rPr>
        <w:t>ی</w:t>
      </w:r>
      <w:r w:rsidRPr="007100A7">
        <w:rPr>
          <w:rStyle w:val="1-Char"/>
          <w:rFonts w:hint="cs"/>
          <w:rtl/>
        </w:rPr>
        <w:t>ت</w:t>
      </w:r>
      <w:r w:rsidR="00446BB7">
        <w:rPr>
          <w:rStyle w:val="1-Char"/>
          <w:rFonts w:hint="cs"/>
          <w:rtl/>
        </w:rPr>
        <w:t>ی</w:t>
      </w:r>
      <w:r w:rsidRPr="007100A7">
        <w:rPr>
          <w:rStyle w:val="1-Char"/>
          <w:rFonts w:hint="cs"/>
          <w:rtl/>
        </w:rPr>
        <w:t xml:space="preserve"> است که با ارتکاب آن، «</w:t>
      </w:r>
      <w:r w:rsidRPr="00FE6406">
        <w:rPr>
          <w:rStyle w:val="9-Char"/>
          <w:rFonts w:eastAsia="Batang" w:hint="cs"/>
          <w:rtl/>
        </w:rPr>
        <w:t>دم</w:t>
      </w:r>
      <w:r w:rsidRPr="007100A7">
        <w:rPr>
          <w:rStyle w:val="1-Char"/>
          <w:rFonts w:hint="cs"/>
          <w:rtl/>
        </w:rPr>
        <w:t xml:space="preserve">» [گوسفند </w:t>
      </w:r>
      <w:r w:rsidR="00446BB7">
        <w:rPr>
          <w:rStyle w:val="1-Char"/>
          <w:rFonts w:hint="cs"/>
          <w:rtl/>
        </w:rPr>
        <w:t>ی</w:t>
      </w:r>
      <w:r w:rsidRPr="007100A7">
        <w:rPr>
          <w:rStyle w:val="1-Char"/>
          <w:rFonts w:hint="cs"/>
          <w:rtl/>
        </w:rPr>
        <w:t xml:space="preserve">ا </w:t>
      </w:r>
      <w:r w:rsidR="00446BB7">
        <w:rPr>
          <w:rStyle w:val="1-Char"/>
          <w:rFonts w:hint="cs"/>
          <w:rtl/>
        </w:rPr>
        <w:t>ی</w:t>
      </w:r>
      <w:r w:rsidRPr="007100A7">
        <w:rPr>
          <w:rStyle w:val="1-Char"/>
          <w:rFonts w:hint="cs"/>
          <w:rtl/>
        </w:rPr>
        <w:t xml:space="preserve">ک هفتم شتر </w:t>
      </w:r>
      <w:r w:rsidR="00446BB7">
        <w:rPr>
          <w:rStyle w:val="1-Char"/>
          <w:rFonts w:hint="cs"/>
          <w:rtl/>
        </w:rPr>
        <w:t>ی</w:t>
      </w:r>
      <w:r w:rsidRPr="007100A7">
        <w:rPr>
          <w:rStyle w:val="1-Char"/>
          <w:rFonts w:hint="cs"/>
          <w:rtl/>
        </w:rPr>
        <w:t>ا گاو] واجب م</w:t>
      </w:r>
      <w:r w:rsidR="00446BB7">
        <w:rPr>
          <w:rStyle w:val="1-Char"/>
          <w:rFonts w:hint="cs"/>
          <w:rtl/>
        </w:rPr>
        <w:t>ی</w:t>
      </w:r>
      <w:r w:rsidRPr="007100A7">
        <w:rPr>
          <w:rStyle w:val="1-Char"/>
          <w:rFonts w:hint="cs"/>
          <w:rtl/>
        </w:rPr>
        <w:t>‌گردد؛ و برخ</w:t>
      </w:r>
      <w:r w:rsidR="00446BB7">
        <w:rPr>
          <w:rStyle w:val="1-Char"/>
          <w:rFonts w:hint="cs"/>
          <w:rtl/>
        </w:rPr>
        <w:t>ی</w:t>
      </w:r>
      <w:r w:rsidRPr="007100A7">
        <w:rPr>
          <w:rStyle w:val="1-Char"/>
          <w:rFonts w:hint="cs"/>
          <w:rtl/>
        </w:rPr>
        <w:t xml:space="preserve"> از</w:t>
      </w:r>
      <w:r w:rsidR="000751A8">
        <w:rPr>
          <w:rStyle w:val="1-Char"/>
          <w:rFonts w:hint="cs"/>
          <w:rtl/>
        </w:rPr>
        <w:t xml:space="preserve"> آن‌ها،</w:t>
      </w:r>
      <w:r w:rsidRPr="007100A7">
        <w:rPr>
          <w:rStyle w:val="1-Char"/>
          <w:rFonts w:hint="cs"/>
          <w:rtl/>
        </w:rPr>
        <w:t xml:space="preserve"> جنا</w:t>
      </w:r>
      <w:r w:rsidR="00446BB7">
        <w:rPr>
          <w:rStyle w:val="1-Char"/>
          <w:rFonts w:hint="cs"/>
          <w:rtl/>
        </w:rPr>
        <w:t>ی</w:t>
      </w:r>
      <w:r w:rsidRPr="007100A7">
        <w:rPr>
          <w:rStyle w:val="1-Char"/>
          <w:rFonts w:hint="cs"/>
          <w:rtl/>
        </w:rPr>
        <w:t>ت</w:t>
      </w:r>
      <w:r w:rsidR="00446BB7">
        <w:rPr>
          <w:rStyle w:val="1-Char"/>
          <w:rFonts w:hint="cs"/>
          <w:rtl/>
        </w:rPr>
        <w:t>ی</w:t>
      </w:r>
      <w:r w:rsidRPr="007100A7">
        <w:rPr>
          <w:rStyle w:val="1-Char"/>
          <w:rFonts w:hint="cs"/>
          <w:rtl/>
        </w:rPr>
        <w:t xml:space="preserve"> است که با ارتکاب آن، صدقه‌ا</w:t>
      </w:r>
      <w:r w:rsidR="00446BB7">
        <w:rPr>
          <w:rStyle w:val="1-Char"/>
          <w:rFonts w:hint="cs"/>
          <w:rtl/>
        </w:rPr>
        <w:t>ی</w:t>
      </w:r>
      <w:r w:rsidRPr="007100A7">
        <w:rPr>
          <w:rStyle w:val="1-Char"/>
          <w:rFonts w:hint="cs"/>
          <w:rtl/>
        </w:rPr>
        <w:t xml:space="preserve"> واجب م</w:t>
      </w:r>
      <w:r w:rsidR="00446BB7">
        <w:rPr>
          <w:rStyle w:val="1-Char"/>
          <w:rFonts w:hint="cs"/>
          <w:rtl/>
        </w:rPr>
        <w:t>ی</w:t>
      </w:r>
      <w:r w:rsidRPr="007100A7">
        <w:rPr>
          <w:rStyle w:val="1-Char"/>
          <w:rFonts w:hint="cs"/>
          <w:rtl/>
        </w:rPr>
        <w:t>‌گردد؛ که اندازه‌</w:t>
      </w:r>
      <w:r w:rsidR="00446BB7">
        <w:rPr>
          <w:rStyle w:val="1-Char"/>
          <w:rFonts w:hint="cs"/>
          <w:rtl/>
        </w:rPr>
        <w:t>ی</w:t>
      </w:r>
      <w:r w:rsidRPr="007100A7">
        <w:rPr>
          <w:rStyle w:val="1-Char"/>
          <w:rFonts w:hint="cs"/>
          <w:rtl/>
        </w:rPr>
        <w:t xml:space="preserve"> آن، </w:t>
      </w:r>
      <w:r w:rsidRPr="00FE6406">
        <w:rPr>
          <w:rStyle w:val="9-Char"/>
          <w:rFonts w:eastAsia="Batang" w:hint="cs"/>
          <w:rtl/>
        </w:rPr>
        <w:t>نصف صاع از گندم</w:t>
      </w:r>
      <w:r w:rsidRPr="007100A7">
        <w:rPr>
          <w:rStyle w:val="1-Char"/>
          <w:rFonts w:hint="cs"/>
          <w:rtl/>
        </w:rPr>
        <w:t xml:space="preserve"> [</w:t>
      </w:r>
      <w:r w:rsidR="00446BB7">
        <w:rPr>
          <w:rStyle w:val="1-Char"/>
          <w:rFonts w:hint="cs"/>
          <w:rtl/>
        </w:rPr>
        <w:t>ی</w:t>
      </w:r>
      <w:r w:rsidRPr="007100A7">
        <w:rPr>
          <w:rStyle w:val="1-Char"/>
          <w:rFonts w:hint="cs"/>
          <w:rtl/>
        </w:rPr>
        <w:t>ا ق</w:t>
      </w:r>
      <w:r w:rsidR="00446BB7">
        <w:rPr>
          <w:rStyle w:val="1-Char"/>
          <w:rFonts w:hint="cs"/>
          <w:rtl/>
        </w:rPr>
        <w:t>ی</w:t>
      </w:r>
      <w:r w:rsidRPr="007100A7">
        <w:rPr>
          <w:rStyle w:val="1-Char"/>
          <w:rFonts w:hint="cs"/>
          <w:rtl/>
        </w:rPr>
        <w:t>مت آن] است.</w:t>
      </w:r>
    </w:p>
    <w:p w:rsidR="006B31CA" w:rsidRPr="007100A7" w:rsidRDefault="006B31CA" w:rsidP="00AF1D25">
      <w:pPr>
        <w:rPr>
          <w:rStyle w:val="1-Char"/>
          <w:rtl/>
        </w:rPr>
      </w:pPr>
      <w:r w:rsidRPr="007100A7">
        <w:rPr>
          <w:rStyle w:val="1-Char"/>
          <w:rFonts w:hint="cs"/>
          <w:rtl/>
        </w:rPr>
        <w:t>و برخ</w:t>
      </w:r>
      <w:r w:rsidR="00446BB7">
        <w:rPr>
          <w:rStyle w:val="1-Char"/>
          <w:rFonts w:hint="cs"/>
          <w:rtl/>
        </w:rPr>
        <w:t>ی</w:t>
      </w:r>
      <w:r w:rsidRPr="007100A7">
        <w:rPr>
          <w:rStyle w:val="1-Char"/>
          <w:rFonts w:hint="cs"/>
          <w:rtl/>
        </w:rPr>
        <w:t xml:space="preserve"> از</w:t>
      </w:r>
      <w:r w:rsidR="000751A8">
        <w:rPr>
          <w:rStyle w:val="1-Char"/>
          <w:rFonts w:hint="cs"/>
          <w:rtl/>
        </w:rPr>
        <w:t xml:space="preserve"> آن‌ها،</w:t>
      </w:r>
      <w:r w:rsidRPr="007100A7">
        <w:rPr>
          <w:rStyle w:val="1-Char"/>
          <w:rFonts w:hint="cs"/>
          <w:rtl/>
        </w:rPr>
        <w:t xml:space="preserve"> جنا</w:t>
      </w:r>
      <w:r w:rsidR="00446BB7">
        <w:rPr>
          <w:rStyle w:val="1-Char"/>
          <w:rFonts w:hint="cs"/>
          <w:rtl/>
        </w:rPr>
        <w:t>ی</w:t>
      </w:r>
      <w:r w:rsidRPr="007100A7">
        <w:rPr>
          <w:rStyle w:val="1-Char"/>
          <w:rFonts w:hint="cs"/>
          <w:rtl/>
        </w:rPr>
        <w:t>ت</w:t>
      </w:r>
      <w:r w:rsidR="00446BB7">
        <w:rPr>
          <w:rStyle w:val="1-Char"/>
          <w:rFonts w:hint="cs"/>
          <w:rtl/>
        </w:rPr>
        <w:t>ی</w:t>
      </w:r>
      <w:r w:rsidRPr="007100A7">
        <w:rPr>
          <w:rStyle w:val="1-Char"/>
          <w:rFonts w:hint="cs"/>
          <w:rtl/>
        </w:rPr>
        <w:t xml:space="preserve"> است که با ارتکاب آن، </w:t>
      </w:r>
      <w:r w:rsidRPr="00FE6406">
        <w:rPr>
          <w:rStyle w:val="9-Char"/>
          <w:rFonts w:eastAsia="Batang" w:hint="cs"/>
          <w:rtl/>
        </w:rPr>
        <w:t>چ</w:t>
      </w:r>
      <w:r w:rsidR="00446BB7">
        <w:rPr>
          <w:rStyle w:val="9-Char"/>
          <w:rFonts w:eastAsia="Batang" w:hint="cs"/>
          <w:rtl/>
        </w:rPr>
        <w:t>ی</w:t>
      </w:r>
      <w:r w:rsidRPr="00FE6406">
        <w:rPr>
          <w:rStyle w:val="9-Char"/>
          <w:rFonts w:eastAsia="Batang" w:hint="cs"/>
          <w:rtl/>
        </w:rPr>
        <w:t>ز</w:t>
      </w:r>
      <w:r w:rsidR="00446BB7">
        <w:rPr>
          <w:rStyle w:val="9-Char"/>
          <w:rFonts w:eastAsia="Batang" w:hint="cs"/>
          <w:rtl/>
        </w:rPr>
        <w:t>ی</w:t>
      </w:r>
      <w:r w:rsidRPr="00FE6406">
        <w:rPr>
          <w:rStyle w:val="9-Char"/>
          <w:rFonts w:eastAsia="Batang" w:hint="cs"/>
          <w:rtl/>
        </w:rPr>
        <w:t xml:space="preserve"> کمتر از نصف صاع از گندم</w:t>
      </w:r>
      <w:r w:rsidRPr="007100A7">
        <w:rPr>
          <w:rStyle w:val="1-Char"/>
          <w:rFonts w:hint="cs"/>
          <w:rtl/>
        </w:rPr>
        <w:t xml:space="preserve"> [همانند صدقه‌</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ک مشت از گندم] را واجب م</w:t>
      </w:r>
      <w:r w:rsidR="00446BB7">
        <w:rPr>
          <w:rStyle w:val="1-Char"/>
          <w:rFonts w:hint="cs"/>
          <w:rtl/>
        </w:rPr>
        <w:t>ی</w:t>
      </w:r>
      <w:r w:rsidRPr="007100A7">
        <w:rPr>
          <w:rStyle w:val="1-Char"/>
          <w:rFonts w:hint="cs"/>
          <w:rtl/>
        </w:rPr>
        <w:t>‌گرداند؛ و برخ</w:t>
      </w:r>
      <w:r w:rsidR="00446BB7">
        <w:rPr>
          <w:rStyle w:val="1-Char"/>
          <w:rFonts w:hint="cs"/>
          <w:rtl/>
        </w:rPr>
        <w:t>ی</w:t>
      </w:r>
      <w:r w:rsidRPr="007100A7">
        <w:rPr>
          <w:rStyle w:val="1-Char"/>
          <w:rFonts w:hint="cs"/>
          <w:rtl/>
        </w:rPr>
        <w:t xml:space="preserve"> از</w:t>
      </w:r>
      <w:r w:rsidR="000751A8">
        <w:rPr>
          <w:rStyle w:val="1-Char"/>
          <w:rFonts w:hint="cs"/>
          <w:rtl/>
        </w:rPr>
        <w:t xml:space="preserve"> آن‌ها،</w:t>
      </w:r>
      <w:r w:rsidRPr="007100A7">
        <w:rPr>
          <w:rStyle w:val="1-Char"/>
          <w:rFonts w:hint="cs"/>
          <w:rtl/>
        </w:rPr>
        <w:t xml:space="preserve"> جنا</w:t>
      </w:r>
      <w:r w:rsidR="00446BB7">
        <w:rPr>
          <w:rStyle w:val="1-Char"/>
          <w:rFonts w:hint="cs"/>
          <w:rtl/>
        </w:rPr>
        <w:t>ی</w:t>
      </w:r>
      <w:r w:rsidRPr="007100A7">
        <w:rPr>
          <w:rStyle w:val="1-Char"/>
          <w:rFonts w:hint="cs"/>
          <w:rtl/>
        </w:rPr>
        <w:t>ت</w:t>
      </w:r>
      <w:r w:rsidR="00446BB7">
        <w:rPr>
          <w:rStyle w:val="1-Char"/>
          <w:rFonts w:hint="cs"/>
          <w:rtl/>
        </w:rPr>
        <w:t>ی</w:t>
      </w:r>
      <w:r w:rsidRPr="007100A7">
        <w:rPr>
          <w:rStyle w:val="1-Char"/>
          <w:rFonts w:hint="cs"/>
          <w:rtl/>
        </w:rPr>
        <w:t xml:space="preserve"> است که با ارتکاب آن، </w:t>
      </w:r>
      <w:r w:rsidRPr="00FE6406">
        <w:rPr>
          <w:rStyle w:val="9-Char"/>
          <w:rFonts w:eastAsia="Batang" w:hint="cs"/>
          <w:rtl/>
        </w:rPr>
        <w:t>پرداخت ق</w:t>
      </w:r>
      <w:r w:rsidR="00446BB7">
        <w:rPr>
          <w:rStyle w:val="9-Char"/>
          <w:rFonts w:eastAsia="Batang" w:hint="cs"/>
          <w:rtl/>
        </w:rPr>
        <w:t>ی</w:t>
      </w:r>
      <w:r w:rsidRPr="00FE6406">
        <w:rPr>
          <w:rStyle w:val="9-Char"/>
          <w:rFonts w:eastAsia="Batang" w:hint="cs"/>
          <w:rtl/>
        </w:rPr>
        <w:t>مت و بهاء</w:t>
      </w:r>
      <w:r w:rsidRPr="007100A7">
        <w:rPr>
          <w:rStyle w:val="1-Char"/>
          <w:rFonts w:hint="cs"/>
          <w:rtl/>
        </w:rPr>
        <w:t xml:space="preserve"> واجب م</w:t>
      </w:r>
      <w:r w:rsidR="00446BB7">
        <w:rPr>
          <w:rStyle w:val="1-Char"/>
          <w:rFonts w:hint="cs"/>
          <w:rtl/>
        </w:rPr>
        <w:t>ی</w:t>
      </w:r>
      <w:r w:rsidRPr="007100A7">
        <w:rPr>
          <w:rStyle w:val="1-Char"/>
          <w:rFonts w:hint="cs"/>
          <w:rtl/>
        </w:rPr>
        <w:t xml:space="preserve">‌گردد. و آن عبارت است از: </w:t>
      </w:r>
      <w:r w:rsidRPr="00FE6406">
        <w:rPr>
          <w:rStyle w:val="9-Char"/>
          <w:rFonts w:eastAsia="Batang" w:hint="cs"/>
          <w:rtl/>
        </w:rPr>
        <w:t>پرداخت فد</w:t>
      </w:r>
      <w:r w:rsidR="00446BB7">
        <w:rPr>
          <w:rStyle w:val="9-Char"/>
          <w:rFonts w:eastAsia="Batang" w:hint="cs"/>
          <w:rtl/>
        </w:rPr>
        <w:t>ی</w:t>
      </w:r>
      <w:r w:rsidRPr="00FE6406">
        <w:rPr>
          <w:rStyle w:val="9-Char"/>
          <w:rFonts w:eastAsia="Batang" w:hint="cs"/>
          <w:rtl/>
        </w:rPr>
        <w:t>ه‌</w:t>
      </w:r>
      <w:r w:rsidR="00446BB7">
        <w:rPr>
          <w:rStyle w:val="9-Char"/>
          <w:rFonts w:eastAsia="Batang" w:hint="cs"/>
          <w:rtl/>
        </w:rPr>
        <w:t>ی</w:t>
      </w:r>
      <w:r w:rsidRPr="00FE6406">
        <w:rPr>
          <w:rStyle w:val="9-Char"/>
          <w:rFonts w:eastAsia="Batang" w:hint="cs"/>
          <w:rtl/>
        </w:rPr>
        <w:t xml:space="preserve"> کشتن نخج</w:t>
      </w:r>
      <w:r w:rsidR="00446BB7">
        <w:rPr>
          <w:rStyle w:val="9-Char"/>
          <w:rFonts w:eastAsia="Batang" w:hint="cs"/>
          <w:rtl/>
        </w:rPr>
        <w:t>ی</w:t>
      </w:r>
      <w:r w:rsidRPr="00FE6406">
        <w:rPr>
          <w:rStyle w:val="9-Char"/>
          <w:rFonts w:eastAsia="Batang" w:hint="cs"/>
          <w:rtl/>
        </w:rPr>
        <w:t>ر</w:t>
      </w:r>
      <w:r w:rsidRPr="007100A7">
        <w:rPr>
          <w:rStyle w:val="1-Char"/>
          <w:rFonts w:hint="cs"/>
          <w:rtl/>
        </w:rPr>
        <w:t>. و در صورت</w:t>
      </w:r>
      <w:r w:rsidR="00446BB7">
        <w:rPr>
          <w:rStyle w:val="1-Char"/>
          <w:rFonts w:hint="cs"/>
          <w:rtl/>
        </w:rPr>
        <w:t>ی</w:t>
      </w:r>
      <w:r w:rsidRPr="007100A7">
        <w:rPr>
          <w:rStyle w:val="1-Char"/>
          <w:rFonts w:hint="cs"/>
          <w:rtl/>
        </w:rPr>
        <w:t xml:space="preserve"> که دو شخص مُحرم با همد</w:t>
      </w:r>
      <w:r w:rsidR="00446BB7">
        <w:rPr>
          <w:rStyle w:val="1-Char"/>
          <w:rFonts w:hint="cs"/>
          <w:rtl/>
        </w:rPr>
        <w:t>ی</w:t>
      </w:r>
      <w:r w:rsidRPr="007100A7">
        <w:rPr>
          <w:rStyle w:val="1-Char"/>
          <w:rFonts w:hint="cs"/>
          <w:rtl/>
        </w:rPr>
        <w:t xml:space="preserve">گر در کشتن </w:t>
      </w:r>
      <w:r w:rsidR="00446BB7">
        <w:rPr>
          <w:rStyle w:val="1-Char"/>
          <w:rFonts w:hint="cs"/>
          <w:rtl/>
        </w:rPr>
        <w:t>ی</w:t>
      </w:r>
      <w:r w:rsidRPr="007100A7">
        <w:rPr>
          <w:rStyle w:val="1-Char"/>
          <w:rFonts w:hint="cs"/>
          <w:rtl/>
        </w:rPr>
        <w:t>ک نخج</w:t>
      </w:r>
      <w:r w:rsidR="00446BB7">
        <w:rPr>
          <w:rStyle w:val="1-Char"/>
          <w:rFonts w:hint="cs"/>
          <w:rtl/>
        </w:rPr>
        <w:t>ی</w:t>
      </w:r>
      <w:r w:rsidRPr="007100A7">
        <w:rPr>
          <w:rStyle w:val="1-Char"/>
          <w:rFonts w:hint="cs"/>
          <w:rtl/>
        </w:rPr>
        <w:t>ر مشارکت داشته باشند، در آن صورت پرداخت فد</w:t>
      </w:r>
      <w:r w:rsidR="00446BB7">
        <w:rPr>
          <w:rStyle w:val="1-Char"/>
          <w:rFonts w:hint="cs"/>
          <w:rtl/>
        </w:rPr>
        <w:t>ی</w:t>
      </w:r>
      <w:r w:rsidRPr="007100A7">
        <w:rPr>
          <w:rStyle w:val="1-Char"/>
          <w:rFonts w:hint="cs"/>
          <w:rtl/>
        </w:rPr>
        <w:t>ه ن</w:t>
      </w:r>
      <w:r w:rsidR="00446BB7">
        <w:rPr>
          <w:rStyle w:val="1-Char"/>
          <w:rFonts w:hint="cs"/>
          <w:rtl/>
        </w:rPr>
        <w:t>ی</w:t>
      </w:r>
      <w:r w:rsidRPr="007100A7">
        <w:rPr>
          <w:rStyle w:val="1-Char"/>
          <w:rFonts w:hint="cs"/>
          <w:rtl/>
        </w:rPr>
        <w:t>ز متعدّد م</w:t>
      </w:r>
      <w:r w:rsidR="00446BB7">
        <w:rPr>
          <w:rStyle w:val="1-Char"/>
          <w:rFonts w:hint="cs"/>
          <w:rtl/>
        </w:rPr>
        <w:t>ی</w:t>
      </w:r>
      <w:r w:rsidRPr="007100A7">
        <w:rPr>
          <w:rStyle w:val="1-Char"/>
          <w:rFonts w:hint="cs"/>
          <w:rtl/>
        </w:rPr>
        <w:t xml:space="preserve">‌شود [و بر هر </w:t>
      </w:r>
      <w:r w:rsidR="00446BB7">
        <w:rPr>
          <w:rStyle w:val="1-Char"/>
          <w:rFonts w:hint="cs"/>
          <w:rtl/>
        </w:rPr>
        <w:t>ی</w:t>
      </w:r>
      <w:r w:rsidRPr="007100A7">
        <w:rPr>
          <w:rStyle w:val="1-Char"/>
          <w:rFonts w:hint="cs"/>
          <w:rtl/>
        </w:rPr>
        <w:t xml:space="preserve">ک از آن دو نفر، </w:t>
      </w:r>
      <w:r w:rsidR="00446BB7">
        <w:rPr>
          <w:rStyle w:val="1-Char"/>
          <w:rFonts w:hint="cs"/>
          <w:rtl/>
        </w:rPr>
        <w:t>ی</w:t>
      </w:r>
      <w:r w:rsidRPr="007100A7">
        <w:rPr>
          <w:rStyle w:val="1-Char"/>
          <w:rFonts w:hint="cs"/>
          <w:rtl/>
        </w:rPr>
        <w:t>ک جزا</w:t>
      </w:r>
      <w:r w:rsidR="00446BB7">
        <w:rPr>
          <w:rStyle w:val="1-Char"/>
          <w:rFonts w:hint="cs"/>
          <w:rtl/>
        </w:rPr>
        <w:t>ی</w:t>
      </w:r>
      <w:r w:rsidRPr="007100A7">
        <w:rPr>
          <w:rStyle w:val="1-Char"/>
          <w:rFonts w:hint="cs"/>
          <w:rtl/>
        </w:rPr>
        <w:t xml:space="preserve"> کامل، واجب م</w:t>
      </w:r>
      <w:r w:rsidR="00446BB7">
        <w:rPr>
          <w:rStyle w:val="1-Char"/>
          <w:rFonts w:hint="cs"/>
          <w:rtl/>
        </w:rPr>
        <w:t>ی</w:t>
      </w:r>
      <w:r w:rsidRPr="007100A7">
        <w:rPr>
          <w:rStyle w:val="1-Char"/>
          <w:rFonts w:hint="cs"/>
          <w:rtl/>
        </w:rPr>
        <w:t>‌گردد.]</w:t>
      </w:r>
    </w:p>
    <w:p w:rsidR="006B31CA" w:rsidRPr="007100A7" w:rsidRDefault="006B31CA" w:rsidP="00AF1D25">
      <w:pPr>
        <w:rPr>
          <w:rStyle w:val="1-Char"/>
          <w:rtl/>
        </w:rPr>
      </w:pPr>
      <w:r w:rsidRPr="00FE6406">
        <w:rPr>
          <w:rStyle w:val="9-Char"/>
          <w:rFonts w:eastAsia="Batang" w:hint="cs"/>
          <w:rtl/>
        </w:rPr>
        <w:t>و «جنا</w:t>
      </w:r>
      <w:r w:rsidR="00446BB7">
        <w:rPr>
          <w:rStyle w:val="9-Char"/>
          <w:rFonts w:eastAsia="Batang" w:hint="cs"/>
          <w:rtl/>
        </w:rPr>
        <w:t>ی</w:t>
      </w:r>
      <w:r w:rsidRPr="00FE6406">
        <w:rPr>
          <w:rStyle w:val="9-Char"/>
          <w:rFonts w:eastAsia="Batang" w:hint="cs"/>
          <w:rtl/>
        </w:rPr>
        <w:t>ت</w:t>
      </w:r>
      <w:r w:rsidR="00446BB7">
        <w:rPr>
          <w:rStyle w:val="9-Char"/>
          <w:rFonts w:eastAsia="Batang" w:hint="cs"/>
          <w:rtl/>
        </w:rPr>
        <w:t>ی</w:t>
      </w:r>
      <w:r w:rsidRPr="00FE6406">
        <w:rPr>
          <w:rStyle w:val="9-Char"/>
          <w:rFonts w:eastAsia="Batang" w:hint="cs"/>
          <w:rtl/>
        </w:rPr>
        <w:t xml:space="preserve"> که با ارتکاب آن، «دم» [گوسفند </w:t>
      </w:r>
      <w:r w:rsidR="00446BB7">
        <w:rPr>
          <w:rStyle w:val="9-Char"/>
          <w:rFonts w:eastAsia="Batang" w:hint="cs"/>
          <w:rtl/>
        </w:rPr>
        <w:t>ی</w:t>
      </w:r>
      <w:r w:rsidRPr="00FE6406">
        <w:rPr>
          <w:rStyle w:val="9-Char"/>
          <w:rFonts w:eastAsia="Batang" w:hint="cs"/>
          <w:rtl/>
        </w:rPr>
        <w:t xml:space="preserve">ا </w:t>
      </w:r>
      <w:r w:rsidR="00446BB7">
        <w:rPr>
          <w:rStyle w:val="9-Char"/>
          <w:rFonts w:eastAsia="Batang" w:hint="cs"/>
          <w:rtl/>
        </w:rPr>
        <w:t>ی</w:t>
      </w:r>
      <w:r w:rsidRPr="00FE6406">
        <w:rPr>
          <w:rStyle w:val="9-Char"/>
          <w:rFonts w:eastAsia="Batang" w:hint="cs"/>
          <w:rtl/>
        </w:rPr>
        <w:t xml:space="preserve">ک هفتم شتر </w:t>
      </w:r>
      <w:r w:rsidR="00446BB7">
        <w:rPr>
          <w:rStyle w:val="9-Char"/>
          <w:rFonts w:eastAsia="Batang" w:hint="cs"/>
          <w:rtl/>
        </w:rPr>
        <w:t>ی</w:t>
      </w:r>
      <w:r w:rsidRPr="00FE6406">
        <w:rPr>
          <w:rStyle w:val="9-Char"/>
          <w:rFonts w:eastAsia="Batang" w:hint="cs"/>
          <w:rtl/>
        </w:rPr>
        <w:t>ا گاو] واجب م</w:t>
      </w:r>
      <w:r w:rsidR="00446BB7">
        <w:rPr>
          <w:rStyle w:val="9-Char"/>
          <w:rFonts w:eastAsia="Batang" w:hint="cs"/>
          <w:rtl/>
        </w:rPr>
        <w:t>ی</w:t>
      </w:r>
      <w:r w:rsidRPr="00FE6406">
        <w:rPr>
          <w:rStyle w:val="9-Char"/>
          <w:rFonts w:eastAsia="Batang" w:hint="cs"/>
          <w:rtl/>
        </w:rPr>
        <w:t>‌گردد»</w:t>
      </w:r>
      <w:r w:rsidRPr="007100A7">
        <w:rPr>
          <w:rStyle w:val="1-Char"/>
          <w:rFonts w:hint="cs"/>
          <w:rtl/>
        </w:rPr>
        <w:t>، عبارت است از:</w:t>
      </w:r>
    </w:p>
    <w:p w:rsidR="006B31CA" w:rsidRPr="007100A7" w:rsidRDefault="006B31CA" w:rsidP="00463D6B">
      <w:pPr>
        <w:pStyle w:val="ListParagraph"/>
        <w:numPr>
          <w:ilvl w:val="0"/>
          <w:numId w:val="75"/>
        </w:numPr>
        <w:rPr>
          <w:rStyle w:val="1-Char"/>
          <w:rtl/>
        </w:rPr>
      </w:pPr>
      <w:r w:rsidRPr="007100A7">
        <w:rPr>
          <w:rStyle w:val="1-Char"/>
          <w:rFonts w:hint="cs"/>
          <w:rtl/>
        </w:rPr>
        <w:t>هرگاه شخص محرم، عضو کامل</w:t>
      </w:r>
      <w:r w:rsidR="00446BB7">
        <w:rPr>
          <w:rStyle w:val="1-Char"/>
          <w:rFonts w:hint="cs"/>
          <w:rtl/>
        </w:rPr>
        <w:t>ی</w:t>
      </w:r>
      <w:r w:rsidRPr="007100A7">
        <w:rPr>
          <w:rStyle w:val="1-Char"/>
          <w:rFonts w:hint="cs"/>
          <w:rtl/>
        </w:rPr>
        <w:t xml:space="preserve"> از اعضا</w:t>
      </w:r>
      <w:r w:rsidR="00446BB7">
        <w:rPr>
          <w:rStyle w:val="1-Char"/>
          <w:rFonts w:hint="cs"/>
          <w:rtl/>
        </w:rPr>
        <w:t>ی</w:t>
      </w:r>
      <w:r w:rsidRPr="007100A7">
        <w:rPr>
          <w:rStyle w:val="1-Char"/>
          <w:rFonts w:hint="cs"/>
          <w:rtl/>
        </w:rPr>
        <w:t xml:space="preserve"> بدن [خو</w:t>
      </w:r>
      <w:r w:rsidR="00446BB7">
        <w:rPr>
          <w:rStyle w:val="1-Char"/>
          <w:rFonts w:hint="cs"/>
          <w:rtl/>
        </w:rPr>
        <w:t>ی</w:t>
      </w:r>
      <w:r w:rsidRPr="007100A7">
        <w:rPr>
          <w:rStyle w:val="1-Char"/>
          <w:rFonts w:hint="cs"/>
          <w:rtl/>
        </w:rPr>
        <w:t>ش را همچون ران، ساق، بازو، صورت و سر را بدون عذر</w:t>
      </w:r>
      <w:r w:rsidR="00446BB7">
        <w:rPr>
          <w:rStyle w:val="1-Char"/>
          <w:rFonts w:hint="cs"/>
          <w:rtl/>
        </w:rPr>
        <w:t>ی</w:t>
      </w:r>
      <w:r w:rsidRPr="007100A7">
        <w:rPr>
          <w:rStyle w:val="1-Char"/>
          <w:rFonts w:hint="cs"/>
          <w:rtl/>
        </w:rPr>
        <w:t>] خوشبو</w:t>
      </w:r>
      <w:r w:rsidR="00446BB7">
        <w:rPr>
          <w:rStyle w:val="1-Char"/>
          <w:rFonts w:hint="cs"/>
          <w:rtl/>
        </w:rPr>
        <w:t>یی</w:t>
      </w:r>
      <w:r w:rsidRPr="007100A7">
        <w:rPr>
          <w:rStyle w:val="1-Char"/>
          <w:rFonts w:hint="cs"/>
          <w:rtl/>
        </w:rPr>
        <w:t xml:space="preserve"> زد؛ [با هر نوع</w:t>
      </w:r>
      <w:r w:rsidR="00446BB7">
        <w:rPr>
          <w:rStyle w:val="1-Char"/>
          <w:rFonts w:hint="cs"/>
          <w:rtl/>
        </w:rPr>
        <w:t>ی</w:t>
      </w:r>
      <w:r w:rsidRPr="007100A7">
        <w:rPr>
          <w:rStyle w:val="1-Char"/>
          <w:rFonts w:hint="cs"/>
          <w:rtl/>
        </w:rPr>
        <w:t xml:space="preserve"> از انواع مواد خوشبو</w:t>
      </w:r>
      <w:r w:rsidR="00446BB7">
        <w:rPr>
          <w:rStyle w:val="1-Char"/>
          <w:rFonts w:hint="cs"/>
          <w:rtl/>
        </w:rPr>
        <w:t>یی</w:t>
      </w:r>
      <w:r w:rsidRPr="007100A7">
        <w:rPr>
          <w:rStyle w:val="1-Char"/>
          <w:rFonts w:hint="cs"/>
          <w:rtl/>
        </w:rPr>
        <w:t xml:space="preserve"> که باشد. و همچن</w:t>
      </w:r>
      <w:r w:rsidR="00446BB7">
        <w:rPr>
          <w:rStyle w:val="1-Char"/>
          <w:rFonts w:hint="cs"/>
          <w:rtl/>
        </w:rPr>
        <w:t>ی</w:t>
      </w:r>
      <w:r w:rsidRPr="007100A7">
        <w:rPr>
          <w:rStyle w:val="1-Char"/>
          <w:rFonts w:hint="cs"/>
          <w:rtl/>
        </w:rPr>
        <w:t>ن اگر جامه‌ا</w:t>
      </w:r>
      <w:r w:rsidR="00446BB7">
        <w:rPr>
          <w:rStyle w:val="1-Char"/>
          <w:rFonts w:hint="cs"/>
          <w:rtl/>
        </w:rPr>
        <w:t>ی</w:t>
      </w:r>
      <w:r w:rsidRPr="007100A7">
        <w:rPr>
          <w:rStyle w:val="1-Char"/>
          <w:rFonts w:hint="cs"/>
          <w:rtl/>
        </w:rPr>
        <w:t xml:space="preserve"> را که به خوشبو</w:t>
      </w:r>
      <w:r w:rsidR="00446BB7">
        <w:rPr>
          <w:rStyle w:val="1-Char"/>
          <w:rFonts w:hint="cs"/>
          <w:rtl/>
        </w:rPr>
        <w:t>یی</w:t>
      </w:r>
      <w:r w:rsidRPr="007100A7">
        <w:rPr>
          <w:rStyle w:val="1-Char"/>
          <w:rFonts w:hint="cs"/>
          <w:rtl/>
        </w:rPr>
        <w:t xml:space="preserve">، معطّر ساخته شده بود، به مدّت </w:t>
      </w:r>
      <w:r w:rsidR="00446BB7">
        <w:rPr>
          <w:rStyle w:val="1-Char"/>
          <w:rFonts w:hint="cs"/>
          <w:rtl/>
        </w:rPr>
        <w:t>ی</w:t>
      </w:r>
      <w:r w:rsidRPr="007100A7">
        <w:rPr>
          <w:rStyle w:val="1-Char"/>
          <w:rFonts w:hint="cs"/>
          <w:rtl/>
        </w:rPr>
        <w:t>ک روز کامل پوش</w:t>
      </w:r>
      <w:r w:rsidR="00446BB7">
        <w:rPr>
          <w:rStyle w:val="1-Char"/>
          <w:rFonts w:hint="cs"/>
          <w:rtl/>
        </w:rPr>
        <w:t>ی</w:t>
      </w:r>
      <w:r w:rsidRPr="007100A7">
        <w:rPr>
          <w:rStyle w:val="1-Char"/>
          <w:rFonts w:hint="cs"/>
          <w:rtl/>
        </w:rPr>
        <w:t xml:space="preserve">د. </w:t>
      </w:r>
      <w:r w:rsidR="00544D97" w:rsidRPr="00544D97">
        <w:rPr>
          <w:rStyle w:val="1-Char"/>
          <w:rFonts w:hint="cs"/>
          <w:rtl/>
        </w:rPr>
        <w:t>ابن عمر</w:t>
      </w:r>
      <w:r w:rsidR="00544D97" w:rsidRPr="00DE3EFC">
        <w:rPr>
          <w:rStyle w:val="1-Char"/>
          <w:rFonts w:cs="CTraditional Arabic" w:hint="cs"/>
          <w:rtl/>
        </w:rPr>
        <w:t>ب</w:t>
      </w:r>
      <w:r w:rsidRPr="007100A7">
        <w:rPr>
          <w:rStyle w:val="1-Char"/>
          <w:rFonts w:hint="cs"/>
          <w:rtl/>
        </w:rPr>
        <w:t xml:space="preserve"> 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DE3EFC">
        <w:rPr>
          <w:rStyle w:val="1-Char"/>
          <w:rFonts w:cs="CTraditional Arabic" w:hint="cs"/>
          <w:rtl/>
        </w:rPr>
        <w:t xml:space="preserve"> ج</w:t>
      </w:r>
      <w:r w:rsidRPr="007100A7">
        <w:rPr>
          <w:rStyle w:val="1-Char"/>
          <w:rFonts w:hint="cs"/>
          <w:rtl/>
        </w:rPr>
        <w:t xml:space="preserve"> فرمود: </w:t>
      </w:r>
      <w:r w:rsidRPr="00BE2421">
        <w:rPr>
          <w:rStyle w:val="5-Char"/>
          <w:rFonts w:hint="cs"/>
          <w:rtl/>
        </w:rPr>
        <w:t>«وَ لٰا تَلْبِسُوْا مِنَ الثِّيٰابِ شَيْئاً مَسَّهُ زَعْفَرٰانُ اَوْ وَرْسٌ»</w:t>
      </w:r>
      <w:r w:rsidRPr="007100A7">
        <w:rPr>
          <w:rStyle w:val="1-Char"/>
          <w:rFonts w:hint="cs"/>
          <w:rtl/>
        </w:rPr>
        <w:t xml:space="preserve"> (بخار</w:t>
      </w:r>
      <w:r w:rsidR="00446BB7">
        <w:rPr>
          <w:rStyle w:val="1-Char"/>
          <w:rFonts w:hint="cs"/>
          <w:rtl/>
        </w:rPr>
        <w:t>ی</w:t>
      </w:r>
      <w:r w:rsidRPr="007100A7">
        <w:rPr>
          <w:rStyle w:val="1-Char"/>
          <w:rFonts w:hint="cs"/>
          <w:rtl/>
        </w:rPr>
        <w:t>، مسلم، ابوداود و نسا</w:t>
      </w:r>
      <w:r w:rsidR="00446BB7">
        <w:rPr>
          <w:rStyle w:val="1-Char"/>
          <w:rFonts w:hint="cs"/>
          <w:rtl/>
        </w:rPr>
        <w:t>یی</w:t>
      </w:r>
      <w:r w:rsidRPr="007100A7">
        <w:rPr>
          <w:rStyle w:val="1-Char"/>
          <w:rFonts w:hint="cs"/>
          <w:rtl/>
        </w:rPr>
        <w:t xml:space="preserve">)، </w:t>
      </w:r>
      <w:r w:rsidRPr="00BE2421">
        <w:rPr>
          <w:rStyle w:val="1-Char"/>
          <w:rFonts w:hint="cs"/>
          <w:rtl/>
        </w:rPr>
        <w:t>«و لباس آغشته به زعفران و ورس را نبا</w:t>
      </w:r>
      <w:r w:rsidR="00446BB7">
        <w:rPr>
          <w:rStyle w:val="1-Char"/>
          <w:rFonts w:hint="cs"/>
          <w:rtl/>
        </w:rPr>
        <w:t>ی</w:t>
      </w:r>
      <w:r w:rsidRPr="00BE2421">
        <w:rPr>
          <w:rStyle w:val="1-Char"/>
          <w:rFonts w:hint="cs"/>
          <w:rtl/>
        </w:rPr>
        <w:t>د بپوشد»</w:t>
      </w:r>
      <w:r w:rsidRPr="007100A7">
        <w:rPr>
          <w:rStyle w:val="1-Char"/>
          <w:rFonts w:hint="cs"/>
          <w:rtl/>
        </w:rPr>
        <w:t>.</w:t>
      </w:r>
    </w:p>
    <w:p w:rsidR="006B31CA" w:rsidRPr="007100A7" w:rsidRDefault="006B31CA" w:rsidP="00AF1D25">
      <w:pPr>
        <w:rPr>
          <w:rStyle w:val="1-Char"/>
          <w:rtl/>
        </w:rPr>
      </w:pPr>
      <w:r w:rsidRPr="007100A7">
        <w:rPr>
          <w:rStyle w:val="1-Char"/>
          <w:rFonts w:hint="cs"/>
          <w:rtl/>
        </w:rPr>
        <w:t>و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درباره‌</w:t>
      </w:r>
      <w:r w:rsidR="00446BB7">
        <w:rPr>
          <w:rStyle w:val="1-Char"/>
          <w:rFonts w:hint="cs"/>
          <w:rtl/>
        </w:rPr>
        <w:t>ی</w:t>
      </w:r>
      <w:r w:rsidRPr="007100A7">
        <w:rPr>
          <w:rStyle w:val="1-Char"/>
          <w:rFonts w:hint="cs"/>
          <w:rtl/>
        </w:rPr>
        <w:t xml:space="preserve"> شخص</w:t>
      </w:r>
      <w:r w:rsidR="00446BB7">
        <w:rPr>
          <w:rStyle w:val="1-Char"/>
          <w:rFonts w:hint="cs"/>
          <w:rtl/>
        </w:rPr>
        <w:t>ی</w:t>
      </w:r>
      <w:r w:rsidRPr="007100A7">
        <w:rPr>
          <w:rStyle w:val="1-Char"/>
          <w:rFonts w:hint="cs"/>
          <w:rtl/>
        </w:rPr>
        <w:t xml:space="preserve"> که در حال احرام، از شترش افتاد و گردنش شکست و مرد، فرمود: </w:t>
      </w:r>
      <w:r w:rsidRPr="00BE2421">
        <w:rPr>
          <w:rStyle w:val="5-Char"/>
          <w:rFonts w:hint="cs"/>
          <w:rtl/>
        </w:rPr>
        <w:t>«لٰاتُحَنِّطُوْهُ وَ لٰا تُخَمِّرُوْا رَأْسَهُ، فَاَنِّهُ يُبْعَثُ يَوْمَ الْقِيٰامَةِ مُلَبِيّاً»</w:t>
      </w:r>
      <w:r w:rsidRPr="007100A7">
        <w:rPr>
          <w:rStyle w:val="1-Char"/>
          <w:rFonts w:hint="cs"/>
          <w:rtl/>
        </w:rPr>
        <w:t xml:space="preserve"> (بخار</w:t>
      </w:r>
      <w:r w:rsidR="00446BB7">
        <w:rPr>
          <w:rStyle w:val="1-Char"/>
          <w:rFonts w:hint="cs"/>
          <w:rtl/>
        </w:rPr>
        <w:t>ی</w:t>
      </w:r>
      <w:r w:rsidRPr="007100A7">
        <w:rPr>
          <w:rStyle w:val="1-Char"/>
          <w:rFonts w:hint="cs"/>
          <w:rtl/>
        </w:rPr>
        <w:t>، مسلم، ابوداود و نسا</w:t>
      </w:r>
      <w:r w:rsidR="00446BB7">
        <w:rPr>
          <w:rStyle w:val="1-Char"/>
          <w:rFonts w:hint="cs"/>
          <w:rtl/>
        </w:rPr>
        <w:t>یی</w:t>
      </w:r>
      <w:r w:rsidRPr="007100A7">
        <w:rPr>
          <w:rStyle w:val="1-Char"/>
          <w:rFonts w:hint="cs"/>
          <w:rtl/>
        </w:rPr>
        <w:t xml:space="preserve">)؛ </w:t>
      </w:r>
      <w:r w:rsidRPr="00BE2421">
        <w:rPr>
          <w:rStyle w:val="1-Char"/>
          <w:rFonts w:hint="cs"/>
          <w:rtl/>
        </w:rPr>
        <w:t>«بو</w:t>
      </w:r>
      <w:r w:rsidR="00446BB7">
        <w:rPr>
          <w:rStyle w:val="1-Char"/>
          <w:rFonts w:hint="cs"/>
          <w:rtl/>
        </w:rPr>
        <w:t>ی</w:t>
      </w:r>
      <w:r w:rsidRPr="00BE2421">
        <w:rPr>
          <w:rStyle w:val="1-Char"/>
          <w:rFonts w:hint="cs"/>
          <w:rtl/>
        </w:rPr>
        <w:t xml:space="preserve"> خوش به او نزن</w:t>
      </w:r>
      <w:r w:rsidR="00446BB7">
        <w:rPr>
          <w:rStyle w:val="1-Char"/>
          <w:rFonts w:hint="cs"/>
          <w:rtl/>
        </w:rPr>
        <w:t>ی</w:t>
      </w:r>
      <w:r w:rsidRPr="00BE2421">
        <w:rPr>
          <w:rStyle w:val="1-Char"/>
          <w:rFonts w:hint="cs"/>
          <w:rtl/>
        </w:rPr>
        <w:t>د و سرش را نپوشان</w:t>
      </w:r>
      <w:r w:rsidR="00446BB7">
        <w:rPr>
          <w:rStyle w:val="1-Char"/>
          <w:rFonts w:hint="cs"/>
          <w:rtl/>
        </w:rPr>
        <w:t>ی</w:t>
      </w:r>
      <w:r w:rsidRPr="00BE2421">
        <w:rPr>
          <w:rStyle w:val="1-Char"/>
          <w:rFonts w:hint="cs"/>
          <w:rtl/>
        </w:rPr>
        <w:t>د؛ چون او در روز ق</w:t>
      </w:r>
      <w:r w:rsidR="00446BB7">
        <w:rPr>
          <w:rStyle w:val="1-Char"/>
          <w:rFonts w:hint="cs"/>
          <w:rtl/>
        </w:rPr>
        <w:t>ی</w:t>
      </w:r>
      <w:r w:rsidRPr="00BE2421">
        <w:rPr>
          <w:rStyle w:val="1-Char"/>
          <w:rFonts w:hint="cs"/>
          <w:rtl/>
        </w:rPr>
        <w:t>امت، لب</w:t>
      </w:r>
      <w:r w:rsidR="00446BB7">
        <w:rPr>
          <w:rStyle w:val="1-Char"/>
          <w:rFonts w:hint="cs"/>
          <w:rtl/>
        </w:rPr>
        <w:t>ی</w:t>
      </w:r>
      <w:r w:rsidRPr="00BE2421">
        <w:rPr>
          <w:rStyle w:val="1-Char"/>
          <w:rFonts w:hint="cs"/>
          <w:rtl/>
        </w:rPr>
        <w:t>ک گو</w:t>
      </w:r>
      <w:r w:rsidR="00446BB7">
        <w:rPr>
          <w:rStyle w:val="1-Char"/>
          <w:rFonts w:hint="cs"/>
          <w:rtl/>
        </w:rPr>
        <w:t>ی</w:t>
      </w:r>
      <w:r w:rsidRPr="00BE2421">
        <w:rPr>
          <w:rStyle w:val="1-Char"/>
          <w:rFonts w:hint="cs"/>
          <w:rtl/>
        </w:rPr>
        <w:t>ان مبعوث م</w:t>
      </w:r>
      <w:r w:rsidR="00446BB7">
        <w:rPr>
          <w:rStyle w:val="1-Char"/>
          <w:rFonts w:hint="cs"/>
          <w:rtl/>
        </w:rPr>
        <w:t>ی</w:t>
      </w:r>
      <w:r w:rsidRPr="00BE2421">
        <w:rPr>
          <w:rStyle w:val="1-Char"/>
          <w:rFonts w:hint="cs"/>
          <w:rtl/>
        </w:rPr>
        <w:t>‌شود»</w:t>
      </w:r>
      <w:r w:rsidRPr="007100A7">
        <w:rPr>
          <w:rStyle w:val="1-Char"/>
          <w:rFonts w:hint="cs"/>
          <w:rtl/>
        </w:rPr>
        <w:t>.]</w:t>
      </w:r>
    </w:p>
    <w:p w:rsidR="006B31CA" w:rsidRPr="007100A7" w:rsidRDefault="00446BB7" w:rsidP="00463D6B">
      <w:pPr>
        <w:pStyle w:val="ListParagraph"/>
        <w:numPr>
          <w:ilvl w:val="0"/>
          <w:numId w:val="75"/>
        </w:numPr>
        <w:rPr>
          <w:rStyle w:val="1-Char"/>
          <w:rtl/>
        </w:rPr>
      </w:pPr>
      <w:r>
        <w:rPr>
          <w:rStyle w:val="1-Char"/>
          <w:rFonts w:hint="cs"/>
          <w:rtl/>
        </w:rPr>
        <w:t>ی</w:t>
      </w:r>
      <w:r w:rsidR="006B31CA" w:rsidRPr="007100A7">
        <w:rPr>
          <w:rStyle w:val="1-Char"/>
          <w:rFonts w:hint="cs"/>
          <w:rtl/>
        </w:rPr>
        <w:t>ا سر خو</w:t>
      </w:r>
      <w:r>
        <w:rPr>
          <w:rStyle w:val="1-Char"/>
          <w:rFonts w:hint="cs"/>
          <w:rtl/>
        </w:rPr>
        <w:t>ی</w:t>
      </w:r>
      <w:r w:rsidR="006B31CA" w:rsidRPr="007100A7">
        <w:rPr>
          <w:rStyle w:val="1-Char"/>
          <w:rFonts w:hint="cs"/>
          <w:rtl/>
        </w:rPr>
        <w:t>ش را با «حناء» رنگ و خضاب نما</w:t>
      </w:r>
      <w:r>
        <w:rPr>
          <w:rStyle w:val="1-Char"/>
          <w:rFonts w:hint="cs"/>
          <w:rtl/>
        </w:rPr>
        <w:t>ی</w:t>
      </w:r>
      <w:r w:rsidR="006B31CA" w:rsidRPr="007100A7">
        <w:rPr>
          <w:rStyle w:val="1-Char"/>
          <w:rFonts w:hint="cs"/>
          <w:rtl/>
        </w:rPr>
        <w:t>د.</w:t>
      </w:r>
    </w:p>
    <w:p w:rsidR="006B31CA" w:rsidRPr="007100A7" w:rsidRDefault="00446BB7" w:rsidP="00463D6B">
      <w:pPr>
        <w:pStyle w:val="ListParagraph"/>
        <w:numPr>
          <w:ilvl w:val="0"/>
          <w:numId w:val="75"/>
        </w:numPr>
        <w:rPr>
          <w:rStyle w:val="1-Char"/>
          <w:rtl/>
        </w:rPr>
      </w:pPr>
      <w:r>
        <w:rPr>
          <w:rStyle w:val="1-Char"/>
          <w:rFonts w:hint="cs"/>
          <w:rtl/>
        </w:rPr>
        <w:t>ی</w:t>
      </w:r>
      <w:r w:rsidR="006B31CA" w:rsidRPr="007100A7">
        <w:rPr>
          <w:rStyle w:val="1-Char"/>
          <w:rFonts w:hint="cs"/>
          <w:rtl/>
        </w:rPr>
        <w:t>ا خو</w:t>
      </w:r>
      <w:r>
        <w:rPr>
          <w:rStyle w:val="1-Char"/>
          <w:rFonts w:hint="cs"/>
          <w:rtl/>
        </w:rPr>
        <w:t>ی</w:t>
      </w:r>
      <w:r w:rsidR="006B31CA" w:rsidRPr="007100A7">
        <w:rPr>
          <w:rStyle w:val="1-Char"/>
          <w:rFonts w:hint="cs"/>
          <w:rtl/>
        </w:rPr>
        <w:t>شتن را با روغن و غ</w:t>
      </w:r>
      <w:r>
        <w:rPr>
          <w:rStyle w:val="1-Char"/>
          <w:rFonts w:hint="cs"/>
          <w:rtl/>
        </w:rPr>
        <w:t>ی</w:t>
      </w:r>
      <w:r w:rsidR="006B31CA" w:rsidRPr="007100A7">
        <w:rPr>
          <w:rStyle w:val="1-Char"/>
          <w:rFonts w:hint="cs"/>
          <w:rtl/>
        </w:rPr>
        <w:t>ر آن، چرب نما</w:t>
      </w:r>
      <w:r>
        <w:rPr>
          <w:rStyle w:val="1-Char"/>
          <w:rFonts w:hint="cs"/>
          <w:rtl/>
        </w:rPr>
        <w:t>ی</w:t>
      </w:r>
      <w:r w:rsidR="006B31CA" w:rsidRPr="007100A7">
        <w:rPr>
          <w:rStyle w:val="1-Char"/>
          <w:rFonts w:hint="cs"/>
          <w:rtl/>
        </w:rPr>
        <w:t>د.</w:t>
      </w:r>
    </w:p>
    <w:p w:rsidR="006B31CA" w:rsidRPr="007100A7" w:rsidRDefault="00446BB7" w:rsidP="00463D6B">
      <w:pPr>
        <w:pStyle w:val="ListParagraph"/>
        <w:numPr>
          <w:ilvl w:val="0"/>
          <w:numId w:val="75"/>
        </w:numPr>
        <w:rPr>
          <w:rStyle w:val="1-Char"/>
          <w:rtl/>
        </w:rPr>
      </w:pPr>
      <w:r>
        <w:rPr>
          <w:rStyle w:val="1-Char"/>
          <w:rFonts w:hint="cs"/>
          <w:rtl/>
        </w:rPr>
        <w:t>ی</w:t>
      </w:r>
      <w:r w:rsidR="006B31CA" w:rsidRPr="007100A7">
        <w:rPr>
          <w:rStyle w:val="1-Char"/>
          <w:rFonts w:hint="cs"/>
          <w:rtl/>
        </w:rPr>
        <w:t>ا لباس دوخته شده بپوشد.</w:t>
      </w:r>
    </w:p>
    <w:p w:rsidR="006B31CA" w:rsidRPr="007100A7" w:rsidRDefault="00446BB7" w:rsidP="00463D6B">
      <w:pPr>
        <w:pStyle w:val="ListParagraph"/>
        <w:numPr>
          <w:ilvl w:val="0"/>
          <w:numId w:val="75"/>
        </w:numPr>
        <w:rPr>
          <w:rStyle w:val="1-Char"/>
          <w:rtl/>
        </w:rPr>
      </w:pPr>
      <w:r>
        <w:rPr>
          <w:rStyle w:val="1-Char"/>
          <w:rFonts w:hint="cs"/>
          <w:rtl/>
        </w:rPr>
        <w:t>ی</w:t>
      </w:r>
      <w:r w:rsidR="006B31CA" w:rsidRPr="007100A7">
        <w:rPr>
          <w:rStyle w:val="1-Char"/>
          <w:rFonts w:hint="cs"/>
          <w:rtl/>
        </w:rPr>
        <w:t xml:space="preserve">ا به مدّت </w:t>
      </w:r>
      <w:r>
        <w:rPr>
          <w:rStyle w:val="1-Char"/>
          <w:rFonts w:hint="cs"/>
          <w:rtl/>
        </w:rPr>
        <w:t>ی</w:t>
      </w:r>
      <w:r w:rsidR="006B31CA" w:rsidRPr="007100A7">
        <w:rPr>
          <w:rStyle w:val="1-Char"/>
          <w:rFonts w:hint="cs"/>
          <w:rtl/>
        </w:rPr>
        <w:t>ک روز کامل، سر خو</w:t>
      </w:r>
      <w:r>
        <w:rPr>
          <w:rStyle w:val="1-Char"/>
          <w:rFonts w:hint="cs"/>
          <w:rtl/>
        </w:rPr>
        <w:t>ی</w:t>
      </w:r>
      <w:r w:rsidR="006B31CA" w:rsidRPr="007100A7">
        <w:rPr>
          <w:rStyle w:val="1-Char"/>
          <w:rFonts w:hint="cs"/>
          <w:rtl/>
        </w:rPr>
        <w:t>ش را بپوشاند.</w:t>
      </w:r>
    </w:p>
    <w:p w:rsidR="006B31CA" w:rsidRPr="007100A7" w:rsidRDefault="00446BB7" w:rsidP="00463D6B">
      <w:pPr>
        <w:pStyle w:val="ListParagraph"/>
        <w:numPr>
          <w:ilvl w:val="0"/>
          <w:numId w:val="75"/>
        </w:numPr>
        <w:rPr>
          <w:rStyle w:val="1-Char"/>
          <w:rtl/>
        </w:rPr>
      </w:pPr>
      <w:r>
        <w:rPr>
          <w:rStyle w:val="1-Char"/>
          <w:rFonts w:hint="cs"/>
          <w:rtl/>
        </w:rPr>
        <w:t>ی</w:t>
      </w:r>
      <w:r w:rsidR="006B31CA" w:rsidRPr="007100A7">
        <w:rPr>
          <w:rStyle w:val="1-Char"/>
          <w:rFonts w:hint="cs"/>
          <w:rtl/>
        </w:rPr>
        <w:t xml:space="preserve">ا </w:t>
      </w:r>
      <w:r>
        <w:rPr>
          <w:rStyle w:val="1-Char"/>
          <w:rFonts w:hint="cs"/>
          <w:rtl/>
        </w:rPr>
        <w:t>ی</w:t>
      </w:r>
      <w:r w:rsidR="006B31CA" w:rsidRPr="007100A7">
        <w:rPr>
          <w:rStyle w:val="1-Char"/>
          <w:rFonts w:hint="cs"/>
          <w:rtl/>
        </w:rPr>
        <w:t>ک چهارم مو</w:t>
      </w:r>
      <w:r>
        <w:rPr>
          <w:rStyle w:val="1-Char"/>
          <w:rFonts w:hint="cs"/>
          <w:rtl/>
        </w:rPr>
        <w:t>ی</w:t>
      </w:r>
      <w:r w:rsidR="006B31CA" w:rsidRPr="007100A7">
        <w:rPr>
          <w:rStyle w:val="1-Char"/>
          <w:rFonts w:hint="cs"/>
          <w:rtl/>
        </w:rPr>
        <w:t xml:space="preserve"> سر [</w:t>
      </w:r>
      <w:r>
        <w:rPr>
          <w:rStyle w:val="1-Char"/>
          <w:rFonts w:hint="cs"/>
          <w:rtl/>
        </w:rPr>
        <w:t>ی</w:t>
      </w:r>
      <w:r w:rsidR="006B31CA" w:rsidRPr="007100A7">
        <w:rPr>
          <w:rStyle w:val="1-Char"/>
          <w:rFonts w:hint="cs"/>
          <w:rtl/>
        </w:rPr>
        <w:t xml:space="preserve">ا </w:t>
      </w:r>
      <w:r>
        <w:rPr>
          <w:rStyle w:val="1-Char"/>
          <w:rFonts w:hint="cs"/>
          <w:rtl/>
        </w:rPr>
        <w:t>ی</w:t>
      </w:r>
      <w:r w:rsidR="006B31CA" w:rsidRPr="007100A7">
        <w:rPr>
          <w:rStyle w:val="1-Char"/>
          <w:rFonts w:hint="cs"/>
          <w:rtl/>
        </w:rPr>
        <w:t>ک چهارم ر</w:t>
      </w:r>
      <w:r>
        <w:rPr>
          <w:rStyle w:val="1-Char"/>
          <w:rFonts w:hint="cs"/>
          <w:rtl/>
        </w:rPr>
        <w:t>ی</w:t>
      </w:r>
      <w:r w:rsidR="006B31CA" w:rsidRPr="007100A7">
        <w:rPr>
          <w:rStyle w:val="1-Char"/>
          <w:rFonts w:hint="cs"/>
          <w:rtl/>
        </w:rPr>
        <w:t>ش] خو</w:t>
      </w:r>
      <w:r>
        <w:rPr>
          <w:rStyle w:val="1-Char"/>
          <w:rFonts w:hint="cs"/>
          <w:rtl/>
        </w:rPr>
        <w:t>ی</w:t>
      </w:r>
      <w:r w:rsidR="006B31CA" w:rsidRPr="007100A7">
        <w:rPr>
          <w:rStyle w:val="1-Char"/>
          <w:rFonts w:hint="cs"/>
          <w:rtl/>
        </w:rPr>
        <w:t xml:space="preserve">ش را بتراشد </w:t>
      </w:r>
      <w:r>
        <w:rPr>
          <w:rStyle w:val="1-Char"/>
          <w:rFonts w:hint="cs"/>
          <w:rtl/>
        </w:rPr>
        <w:t>ی</w:t>
      </w:r>
      <w:r w:rsidR="006B31CA" w:rsidRPr="007100A7">
        <w:rPr>
          <w:rStyle w:val="1-Char"/>
          <w:rFonts w:hint="cs"/>
          <w:rtl/>
        </w:rPr>
        <w:t xml:space="preserve">ا برکند. [و اگر </w:t>
      </w:r>
      <w:r w:rsidR="00AF17B9">
        <w:rPr>
          <w:rStyle w:val="1-Char"/>
          <w:rFonts w:hint="cs"/>
          <w:rtl/>
        </w:rPr>
        <w:t>چنان‌چه</w:t>
      </w:r>
      <w:r w:rsidR="006B31CA" w:rsidRPr="007100A7">
        <w:rPr>
          <w:rStyle w:val="1-Char"/>
          <w:rFonts w:hint="cs"/>
          <w:rtl/>
        </w:rPr>
        <w:t xml:space="preserve"> سرش را به جهت عذر</w:t>
      </w:r>
      <w:r>
        <w:rPr>
          <w:rStyle w:val="1-Char"/>
          <w:rFonts w:hint="cs"/>
          <w:rtl/>
        </w:rPr>
        <w:t>ی</w:t>
      </w:r>
      <w:r w:rsidR="006B31CA" w:rsidRPr="007100A7">
        <w:rPr>
          <w:rStyle w:val="1-Char"/>
          <w:rFonts w:hint="cs"/>
          <w:rtl/>
        </w:rPr>
        <w:t xml:space="preserve"> تراش</w:t>
      </w:r>
      <w:r>
        <w:rPr>
          <w:rStyle w:val="1-Char"/>
          <w:rFonts w:hint="cs"/>
          <w:rtl/>
        </w:rPr>
        <w:t>ی</w:t>
      </w:r>
      <w:r w:rsidR="006B31CA" w:rsidRPr="007100A7">
        <w:rPr>
          <w:rStyle w:val="1-Char"/>
          <w:rFonts w:hint="cs"/>
          <w:rtl/>
        </w:rPr>
        <w:t>د؛ مانند ا</w:t>
      </w:r>
      <w:r>
        <w:rPr>
          <w:rStyle w:val="1-Char"/>
          <w:rFonts w:hint="cs"/>
          <w:rtl/>
        </w:rPr>
        <w:t>ی</w:t>
      </w:r>
      <w:r w:rsidR="006B31CA" w:rsidRPr="007100A7">
        <w:rPr>
          <w:rStyle w:val="1-Char"/>
          <w:rFonts w:hint="cs"/>
          <w:rtl/>
        </w:rPr>
        <w:t>ن که حشرات موذ</w:t>
      </w:r>
      <w:r>
        <w:rPr>
          <w:rStyle w:val="1-Char"/>
          <w:rFonts w:hint="cs"/>
          <w:rtl/>
        </w:rPr>
        <w:t>ی</w:t>
      </w:r>
      <w:r w:rsidR="006B31CA" w:rsidRPr="007100A7">
        <w:rPr>
          <w:rStyle w:val="1-Char"/>
          <w:rFonts w:hint="cs"/>
          <w:rtl/>
        </w:rPr>
        <w:t xml:space="preserve"> بر سرش پ</w:t>
      </w:r>
      <w:r>
        <w:rPr>
          <w:rStyle w:val="1-Char"/>
          <w:rFonts w:hint="cs"/>
          <w:rtl/>
        </w:rPr>
        <w:t>ی</w:t>
      </w:r>
      <w:r w:rsidR="006B31CA" w:rsidRPr="007100A7">
        <w:rPr>
          <w:rStyle w:val="1-Char"/>
          <w:rFonts w:hint="cs"/>
          <w:rtl/>
        </w:rPr>
        <w:t>دا شده بود، پس او صاحب اخت</w:t>
      </w:r>
      <w:r>
        <w:rPr>
          <w:rStyle w:val="1-Char"/>
          <w:rFonts w:hint="cs"/>
          <w:rtl/>
        </w:rPr>
        <w:t>ی</w:t>
      </w:r>
      <w:r w:rsidR="006B31CA" w:rsidRPr="007100A7">
        <w:rPr>
          <w:rStyle w:val="1-Char"/>
          <w:rFonts w:hint="cs"/>
          <w:rtl/>
        </w:rPr>
        <w:t>ار است؛ اگر م</w:t>
      </w:r>
      <w:r>
        <w:rPr>
          <w:rStyle w:val="1-Char"/>
          <w:rFonts w:hint="cs"/>
          <w:rtl/>
        </w:rPr>
        <w:t>ی</w:t>
      </w:r>
      <w:r w:rsidR="006B31CA" w:rsidRPr="007100A7">
        <w:rPr>
          <w:rStyle w:val="1-Char"/>
          <w:rFonts w:hint="cs"/>
          <w:rtl/>
        </w:rPr>
        <w:t>‌خواهد گوسفند</w:t>
      </w:r>
      <w:r>
        <w:rPr>
          <w:rStyle w:val="1-Char"/>
          <w:rFonts w:hint="cs"/>
          <w:rtl/>
        </w:rPr>
        <w:t>ی</w:t>
      </w:r>
      <w:r w:rsidR="006B31CA" w:rsidRPr="007100A7">
        <w:rPr>
          <w:rStyle w:val="1-Char"/>
          <w:rFonts w:hint="cs"/>
          <w:rtl/>
        </w:rPr>
        <w:t xml:space="preserve"> را ذبح کند، </w:t>
      </w:r>
      <w:r>
        <w:rPr>
          <w:rStyle w:val="1-Char"/>
          <w:rFonts w:hint="cs"/>
          <w:rtl/>
        </w:rPr>
        <w:t>ی</w:t>
      </w:r>
      <w:r w:rsidR="006B31CA" w:rsidRPr="007100A7">
        <w:rPr>
          <w:rStyle w:val="1-Char"/>
          <w:rFonts w:hint="cs"/>
          <w:rtl/>
        </w:rPr>
        <w:t>ا سه روز را روزه بگ</w:t>
      </w:r>
      <w:r>
        <w:rPr>
          <w:rStyle w:val="1-Char"/>
          <w:rFonts w:hint="cs"/>
          <w:rtl/>
        </w:rPr>
        <w:t>ی</w:t>
      </w:r>
      <w:r w:rsidR="006B31CA" w:rsidRPr="007100A7">
        <w:rPr>
          <w:rStyle w:val="1-Char"/>
          <w:rFonts w:hint="cs"/>
          <w:rtl/>
        </w:rPr>
        <w:t xml:space="preserve">رد، </w:t>
      </w:r>
      <w:r>
        <w:rPr>
          <w:rStyle w:val="1-Char"/>
          <w:rFonts w:hint="cs"/>
          <w:rtl/>
        </w:rPr>
        <w:t>ی</w:t>
      </w:r>
      <w:r w:rsidR="006B31CA" w:rsidRPr="007100A7">
        <w:rPr>
          <w:rStyle w:val="1-Char"/>
          <w:rFonts w:hint="cs"/>
          <w:rtl/>
        </w:rPr>
        <w:t>ا شش مستمند و فق</w:t>
      </w:r>
      <w:r>
        <w:rPr>
          <w:rStyle w:val="1-Char"/>
          <w:rFonts w:hint="cs"/>
          <w:rtl/>
        </w:rPr>
        <w:t>ی</w:t>
      </w:r>
      <w:r w:rsidR="006B31CA" w:rsidRPr="007100A7">
        <w:rPr>
          <w:rStyle w:val="1-Char"/>
          <w:rFonts w:hint="cs"/>
          <w:rtl/>
        </w:rPr>
        <w:t>ر را خوراک بدهد. و برا</w:t>
      </w:r>
      <w:r>
        <w:rPr>
          <w:rStyle w:val="1-Char"/>
          <w:rFonts w:hint="cs"/>
          <w:rtl/>
        </w:rPr>
        <w:t>ی</w:t>
      </w:r>
      <w:r w:rsidR="006B31CA" w:rsidRPr="007100A7">
        <w:rPr>
          <w:rStyle w:val="1-Char"/>
          <w:rFonts w:hint="cs"/>
          <w:rtl/>
        </w:rPr>
        <w:t xml:space="preserve"> هر مستمند و فق</w:t>
      </w:r>
      <w:r>
        <w:rPr>
          <w:rStyle w:val="1-Char"/>
          <w:rFonts w:hint="cs"/>
          <w:rtl/>
        </w:rPr>
        <w:t>ی</w:t>
      </w:r>
      <w:r w:rsidR="006B31CA" w:rsidRPr="007100A7">
        <w:rPr>
          <w:rStyle w:val="1-Char"/>
          <w:rFonts w:hint="cs"/>
          <w:rtl/>
        </w:rPr>
        <w:t xml:space="preserve">ر، </w:t>
      </w:r>
      <w:r w:rsidR="006B31CA" w:rsidRPr="00DE3EFC">
        <w:rPr>
          <w:rStyle w:val="9-Char"/>
          <w:rFonts w:eastAsia="Batang" w:hint="cs"/>
          <w:rtl/>
        </w:rPr>
        <w:t>نصف صاع</w:t>
      </w:r>
      <w:r w:rsidR="006B31CA" w:rsidRPr="007100A7">
        <w:rPr>
          <w:rStyle w:val="1-Char"/>
          <w:rFonts w:hint="cs"/>
          <w:rtl/>
        </w:rPr>
        <w:t xml:space="preserve"> - </w:t>
      </w:r>
      <w:r>
        <w:rPr>
          <w:rStyle w:val="1-Char"/>
          <w:rFonts w:hint="cs"/>
          <w:rtl/>
        </w:rPr>
        <w:t>ی</w:t>
      </w:r>
      <w:r w:rsidR="006B31CA" w:rsidRPr="007100A7">
        <w:rPr>
          <w:rStyle w:val="1-Char"/>
          <w:rFonts w:hint="cs"/>
          <w:rtl/>
        </w:rPr>
        <w:t>ک صاع معادل سه ک</w:t>
      </w:r>
      <w:r>
        <w:rPr>
          <w:rStyle w:val="1-Char"/>
          <w:rFonts w:hint="cs"/>
          <w:rtl/>
        </w:rPr>
        <w:t>ی</w:t>
      </w:r>
      <w:r w:rsidR="006B31CA" w:rsidRPr="007100A7">
        <w:rPr>
          <w:rStyle w:val="1-Char"/>
          <w:rFonts w:hint="cs"/>
          <w:rtl/>
        </w:rPr>
        <w:t xml:space="preserve">لو و شصت گرم - از گندم </w:t>
      </w:r>
      <w:r>
        <w:rPr>
          <w:rStyle w:val="1-Char"/>
          <w:rFonts w:hint="cs"/>
          <w:rtl/>
        </w:rPr>
        <w:t>ی</w:t>
      </w:r>
      <w:r w:rsidR="006B31CA" w:rsidRPr="007100A7">
        <w:rPr>
          <w:rStyle w:val="1-Char"/>
          <w:rFonts w:hint="cs"/>
          <w:rtl/>
        </w:rPr>
        <w:t>ا ق</w:t>
      </w:r>
      <w:r>
        <w:rPr>
          <w:rStyle w:val="1-Char"/>
          <w:rFonts w:hint="cs"/>
          <w:rtl/>
        </w:rPr>
        <w:t>ی</w:t>
      </w:r>
      <w:r w:rsidR="006B31CA" w:rsidRPr="007100A7">
        <w:rPr>
          <w:rStyle w:val="1-Char"/>
          <w:rFonts w:hint="cs"/>
          <w:rtl/>
        </w:rPr>
        <w:t>مت آن بدهد.]</w:t>
      </w:r>
    </w:p>
    <w:p w:rsidR="006B31CA" w:rsidRPr="007100A7" w:rsidRDefault="00446BB7" w:rsidP="00463D6B">
      <w:pPr>
        <w:pStyle w:val="ListParagraph"/>
        <w:numPr>
          <w:ilvl w:val="0"/>
          <w:numId w:val="75"/>
        </w:numPr>
        <w:rPr>
          <w:rStyle w:val="1-Char"/>
          <w:rtl/>
        </w:rPr>
      </w:pPr>
      <w:r>
        <w:rPr>
          <w:rStyle w:val="1-Char"/>
          <w:rFonts w:hint="cs"/>
          <w:rtl/>
        </w:rPr>
        <w:t>ی</w:t>
      </w:r>
      <w:r w:rsidR="006B31CA" w:rsidRPr="007100A7">
        <w:rPr>
          <w:rStyle w:val="1-Char"/>
          <w:rFonts w:hint="cs"/>
          <w:rtl/>
        </w:rPr>
        <w:t xml:space="preserve">ا </w:t>
      </w:r>
      <w:r>
        <w:rPr>
          <w:rStyle w:val="1-Char"/>
          <w:rFonts w:hint="cs"/>
          <w:rtl/>
        </w:rPr>
        <w:t>ی</w:t>
      </w:r>
      <w:r w:rsidR="006B31CA" w:rsidRPr="007100A7">
        <w:rPr>
          <w:rStyle w:val="1-Char"/>
          <w:rFonts w:hint="cs"/>
          <w:rtl/>
        </w:rPr>
        <w:t>ک چهارم مو</w:t>
      </w:r>
      <w:r>
        <w:rPr>
          <w:rStyle w:val="1-Char"/>
          <w:rFonts w:hint="cs"/>
          <w:rtl/>
        </w:rPr>
        <w:t>ی</w:t>
      </w:r>
      <w:r w:rsidR="006B31CA" w:rsidRPr="007100A7">
        <w:rPr>
          <w:rStyle w:val="1-Char"/>
          <w:rFonts w:hint="cs"/>
          <w:rtl/>
        </w:rPr>
        <w:t xml:space="preserve"> حجامتگاه [خو</w:t>
      </w:r>
      <w:r>
        <w:rPr>
          <w:rStyle w:val="1-Char"/>
          <w:rFonts w:hint="cs"/>
          <w:rtl/>
        </w:rPr>
        <w:t>ی</w:t>
      </w:r>
      <w:r w:rsidR="006B31CA" w:rsidRPr="007100A7">
        <w:rPr>
          <w:rStyle w:val="1-Char"/>
          <w:rFonts w:hint="cs"/>
          <w:rtl/>
        </w:rPr>
        <w:t xml:space="preserve">ش را بتراشد و حجامت کند؛] </w:t>
      </w:r>
      <w:r>
        <w:rPr>
          <w:rStyle w:val="1-Char"/>
          <w:rFonts w:hint="cs"/>
          <w:rtl/>
        </w:rPr>
        <w:t>ی</w:t>
      </w:r>
      <w:r w:rsidR="006B31CA" w:rsidRPr="007100A7">
        <w:rPr>
          <w:rStyle w:val="1-Char"/>
          <w:rFonts w:hint="cs"/>
          <w:rtl/>
        </w:rPr>
        <w:t xml:space="preserve">ا </w:t>
      </w:r>
      <w:r>
        <w:rPr>
          <w:rStyle w:val="1-Char"/>
          <w:rFonts w:hint="cs"/>
          <w:rtl/>
        </w:rPr>
        <w:t>ی</w:t>
      </w:r>
      <w:r w:rsidR="006B31CA" w:rsidRPr="007100A7">
        <w:rPr>
          <w:rStyle w:val="1-Char"/>
          <w:rFonts w:hint="cs"/>
          <w:rtl/>
        </w:rPr>
        <w:t>ک چهارم مو</w:t>
      </w:r>
      <w:r>
        <w:rPr>
          <w:rStyle w:val="1-Char"/>
          <w:rFonts w:hint="cs"/>
          <w:rtl/>
        </w:rPr>
        <w:t>ی</w:t>
      </w:r>
      <w:r w:rsidR="006B31CA" w:rsidRPr="007100A7">
        <w:rPr>
          <w:rStyle w:val="1-Char"/>
          <w:rFonts w:hint="cs"/>
          <w:rtl/>
        </w:rPr>
        <w:t xml:space="preserve"> </w:t>
      </w:r>
      <w:r>
        <w:rPr>
          <w:rStyle w:val="1-Char"/>
          <w:rFonts w:hint="cs"/>
          <w:rtl/>
        </w:rPr>
        <w:t>ی</w:t>
      </w:r>
      <w:r w:rsidR="006B31CA" w:rsidRPr="007100A7">
        <w:rPr>
          <w:rStyle w:val="1-Char"/>
          <w:rFonts w:hint="cs"/>
          <w:rtl/>
        </w:rPr>
        <w:t>ک</w:t>
      </w:r>
      <w:r>
        <w:rPr>
          <w:rStyle w:val="1-Char"/>
          <w:rFonts w:hint="cs"/>
          <w:rtl/>
        </w:rPr>
        <w:t>ی</w:t>
      </w:r>
      <w:r w:rsidR="006B31CA" w:rsidRPr="007100A7">
        <w:rPr>
          <w:rStyle w:val="1-Char"/>
          <w:rFonts w:hint="cs"/>
          <w:rtl/>
        </w:rPr>
        <w:t xml:space="preserve"> از ز</w:t>
      </w:r>
      <w:r>
        <w:rPr>
          <w:rStyle w:val="1-Char"/>
          <w:rFonts w:hint="cs"/>
          <w:rtl/>
        </w:rPr>
        <w:t>ی</w:t>
      </w:r>
      <w:r w:rsidR="006B31CA" w:rsidRPr="007100A7">
        <w:rPr>
          <w:rStyle w:val="1-Char"/>
          <w:rFonts w:hint="cs"/>
          <w:rtl/>
        </w:rPr>
        <w:t>ربغل‌ها</w:t>
      </w:r>
      <w:r>
        <w:rPr>
          <w:rStyle w:val="1-Char"/>
          <w:rFonts w:hint="cs"/>
          <w:rtl/>
        </w:rPr>
        <w:t>ی</w:t>
      </w:r>
      <w:r w:rsidR="006B31CA" w:rsidRPr="007100A7">
        <w:rPr>
          <w:rStyle w:val="1-Char"/>
          <w:rFonts w:hint="cs"/>
          <w:rtl/>
        </w:rPr>
        <w:t xml:space="preserve">ش ، </w:t>
      </w:r>
      <w:r>
        <w:rPr>
          <w:rStyle w:val="1-Char"/>
          <w:rFonts w:hint="cs"/>
          <w:rtl/>
        </w:rPr>
        <w:t>ی</w:t>
      </w:r>
      <w:r w:rsidR="006B31CA" w:rsidRPr="007100A7">
        <w:rPr>
          <w:rStyle w:val="1-Char"/>
          <w:rFonts w:hint="cs"/>
          <w:rtl/>
        </w:rPr>
        <w:t xml:space="preserve">ا </w:t>
      </w:r>
      <w:r>
        <w:rPr>
          <w:rStyle w:val="1-Char"/>
          <w:rFonts w:hint="cs"/>
          <w:rtl/>
        </w:rPr>
        <w:t>ی</w:t>
      </w:r>
      <w:r w:rsidR="006B31CA" w:rsidRPr="007100A7">
        <w:rPr>
          <w:rStyle w:val="1-Char"/>
          <w:rFonts w:hint="cs"/>
          <w:rtl/>
        </w:rPr>
        <w:t>ک چهارم مو</w:t>
      </w:r>
      <w:r>
        <w:rPr>
          <w:rStyle w:val="1-Char"/>
          <w:rFonts w:hint="cs"/>
          <w:rtl/>
        </w:rPr>
        <w:t>ی</w:t>
      </w:r>
      <w:r w:rsidR="006B31CA" w:rsidRPr="007100A7">
        <w:rPr>
          <w:rStyle w:val="1-Char"/>
          <w:rFonts w:hint="cs"/>
          <w:rtl/>
        </w:rPr>
        <w:t xml:space="preserve"> ناح</w:t>
      </w:r>
      <w:r>
        <w:rPr>
          <w:rStyle w:val="1-Char"/>
          <w:rFonts w:hint="cs"/>
          <w:rtl/>
        </w:rPr>
        <w:t>ی</w:t>
      </w:r>
      <w:r w:rsidR="006B31CA" w:rsidRPr="007100A7">
        <w:rPr>
          <w:rStyle w:val="1-Char"/>
          <w:rFonts w:hint="cs"/>
          <w:rtl/>
        </w:rPr>
        <w:t>ه‌</w:t>
      </w:r>
      <w:r>
        <w:rPr>
          <w:rStyle w:val="1-Char"/>
          <w:rFonts w:hint="cs"/>
          <w:rtl/>
        </w:rPr>
        <w:t>ی</w:t>
      </w:r>
      <w:r w:rsidR="006B31CA" w:rsidRPr="007100A7">
        <w:rPr>
          <w:rStyle w:val="1-Char"/>
          <w:rFonts w:hint="cs"/>
          <w:rtl/>
        </w:rPr>
        <w:t xml:space="preserve"> شرمگاهش، و </w:t>
      </w:r>
      <w:r>
        <w:rPr>
          <w:rStyle w:val="1-Char"/>
          <w:rFonts w:hint="cs"/>
          <w:rtl/>
        </w:rPr>
        <w:t>ی</w:t>
      </w:r>
      <w:r w:rsidR="006B31CA" w:rsidRPr="007100A7">
        <w:rPr>
          <w:rStyle w:val="1-Char"/>
          <w:rFonts w:hint="cs"/>
          <w:rtl/>
        </w:rPr>
        <w:t xml:space="preserve">ا </w:t>
      </w:r>
      <w:r>
        <w:rPr>
          <w:rStyle w:val="1-Char"/>
          <w:rFonts w:hint="cs"/>
          <w:rtl/>
        </w:rPr>
        <w:t>ی</w:t>
      </w:r>
      <w:r w:rsidR="006B31CA" w:rsidRPr="007100A7">
        <w:rPr>
          <w:rStyle w:val="1-Char"/>
          <w:rFonts w:hint="cs"/>
          <w:rtl/>
        </w:rPr>
        <w:t>ک چهارم مو</w:t>
      </w:r>
      <w:r>
        <w:rPr>
          <w:rStyle w:val="1-Char"/>
          <w:rFonts w:hint="cs"/>
          <w:rtl/>
        </w:rPr>
        <w:t>ی</w:t>
      </w:r>
      <w:r w:rsidR="006B31CA" w:rsidRPr="007100A7">
        <w:rPr>
          <w:rStyle w:val="1-Char"/>
          <w:rFonts w:hint="cs"/>
          <w:rtl/>
        </w:rPr>
        <w:t xml:space="preserve"> گردن خو</w:t>
      </w:r>
      <w:r>
        <w:rPr>
          <w:rStyle w:val="1-Char"/>
          <w:rFonts w:hint="cs"/>
          <w:rtl/>
        </w:rPr>
        <w:t>ی</w:t>
      </w:r>
      <w:r w:rsidR="006B31CA" w:rsidRPr="007100A7">
        <w:rPr>
          <w:rStyle w:val="1-Char"/>
          <w:rFonts w:hint="cs"/>
          <w:rtl/>
        </w:rPr>
        <w:t>ش را بتراشد [</w:t>
      </w:r>
      <w:r>
        <w:rPr>
          <w:rStyle w:val="1-Char"/>
          <w:rFonts w:hint="cs"/>
          <w:rtl/>
        </w:rPr>
        <w:t>ی</w:t>
      </w:r>
      <w:r w:rsidR="006B31CA" w:rsidRPr="007100A7">
        <w:rPr>
          <w:rStyle w:val="1-Char"/>
          <w:rFonts w:hint="cs"/>
          <w:rtl/>
        </w:rPr>
        <w:t>ا به نحو</w:t>
      </w:r>
      <w:r>
        <w:rPr>
          <w:rStyle w:val="1-Char"/>
          <w:rFonts w:hint="cs"/>
          <w:rtl/>
        </w:rPr>
        <w:t>ی</w:t>
      </w:r>
      <w:r w:rsidR="006B31CA" w:rsidRPr="007100A7">
        <w:rPr>
          <w:rStyle w:val="1-Char"/>
          <w:rFonts w:hint="cs"/>
          <w:rtl/>
        </w:rPr>
        <w:t xml:space="preserve"> از انحاء،] برکند.</w:t>
      </w:r>
    </w:p>
    <w:p w:rsidR="006B31CA" w:rsidRPr="007100A7" w:rsidRDefault="00446BB7" w:rsidP="00463D6B">
      <w:pPr>
        <w:pStyle w:val="ListParagraph"/>
        <w:numPr>
          <w:ilvl w:val="0"/>
          <w:numId w:val="75"/>
        </w:numPr>
        <w:rPr>
          <w:rStyle w:val="1-Char"/>
          <w:rtl/>
        </w:rPr>
      </w:pPr>
      <w:r>
        <w:rPr>
          <w:rStyle w:val="1-Char"/>
          <w:rFonts w:hint="cs"/>
          <w:rtl/>
        </w:rPr>
        <w:t>ی</w:t>
      </w:r>
      <w:r w:rsidR="006B31CA" w:rsidRPr="007100A7">
        <w:rPr>
          <w:rStyle w:val="1-Char"/>
          <w:rFonts w:hint="cs"/>
          <w:rtl/>
        </w:rPr>
        <w:t>ا ناخن‌ها</w:t>
      </w:r>
      <w:r>
        <w:rPr>
          <w:rStyle w:val="1-Char"/>
          <w:rFonts w:hint="cs"/>
          <w:rtl/>
        </w:rPr>
        <w:t>ی</w:t>
      </w:r>
      <w:r w:rsidR="006B31CA" w:rsidRPr="007100A7">
        <w:rPr>
          <w:rStyle w:val="1-Char"/>
          <w:rFonts w:hint="cs"/>
          <w:rtl/>
        </w:rPr>
        <w:t xml:space="preserve"> هر دو دست و هر دو پا</w:t>
      </w:r>
      <w:r>
        <w:rPr>
          <w:rStyle w:val="1-Char"/>
          <w:rFonts w:hint="cs"/>
          <w:rtl/>
        </w:rPr>
        <w:t>ی</w:t>
      </w:r>
      <w:r w:rsidR="006B31CA" w:rsidRPr="007100A7">
        <w:rPr>
          <w:rStyle w:val="1-Char"/>
          <w:rFonts w:hint="cs"/>
          <w:rtl/>
        </w:rPr>
        <w:t xml:space="preserve"> خو</w:t>
      </w:r>
      <w:r>
        <w:rPr>
          <w:rStyle w:val="1-Char"/>
          <w:rFonts w:hint="cs"/>
          <w:rtl/>
        </w:rPr>
        <w:t>ی</w:t>
      </w:r>
      <w:r w:rsidR="006B31CA" w:rsidRPr="007100A7">
        <w:rPr>
          <w:rStyle w:val="1-Char"/>
          <w:rFonts w:hint="cs"/>
          <w:rtl/>
        </w:rPr>
        <w:t xml:space="preserve">ش را در </w:t>
      </w:r>
      <w:r>
        <w:rPr>
          <w:rStyle w:val="1-Char"/>
          <w:rFonts w:hint="cs"/>
          <w:rtl/>
        </w:rPr>
        <w:t>ی</w:t>
      </w:r>
      <w:r w:rsidR="006B31CA" w:rsidRPr="007100A7">
        <w:rPr>
          <w:rStyle w:val="1-Char"/>
          <w:rFonts w:hint="cs"/>
          <w:rtl/>
        </w:rPr>
        <w:t>ک مجلس کوتاه نما</w:t>
      </w:r>
      <w:r>
        <w:rPr>
          <w:rStyle w:val="1-Char"/>
          <w:rFonts w:hint="cs"/>
          <w:rtl/>
        </w:rPr>
        <w:t>ی</w:t>
      </w:r>
      <w:r w:rsidR="006B31CA" w:rsidRPr="007100A7">
        <w:rPr>
          <w:rStyle w:val="1-Char"/>
          <w:rFonts w:hint="cs"/>
          <w:rtl/>
        </w:rPr>
        <w:t xml:space="preserve">د. [و اگر </w:t>
      </w:r>
      <w:r w:rsidR="00AF17B9">
        <w:rPr>
          <w:rStyle w:val="1-Char"/>
          <w:rFonts w:hint="cs"/>
          <w:rtl/>
        </w:rPr>
        <w:t>چنان‌چه</w:t>
      </w:r>
      <w:r w:rsidR="006B31CA" w:rsidRPr="007100A7">
        <w:rPr>
          <w:rStyle w:val="1-Char"/>
          <w:rFonts w:hint="cs"/>
          <w:rtl/>
        </w:rPr>
        <w:t xml:space="preserve"> ناخن‌ها</w:t>
      </w:r>
      <w:r>
        <w:rPr>
          <w:rStyle w:val="1-Char"/>
          <w:rFonts w:hint="cs"/>
          <w:rtl/>
        </w:rPr>
        <w:t>ی</w:t>
      </w:r>
      <w:r w:rsidR="006B31CA" w:rsidRPr="007100A7">
        <w:rPr>
          <w:rStyle w:val="1-Char"/>
          <w:rFonts w:hint="cs"/>
          <w:rtl/>
        </w:rPr>
        <w:t xml:space="preserve"> هر دو دست و هر دو پا را در چند مجلس کوتاه نمود، در آن صورت </w:t>
      </w:r>
      <w:r w:rsidR="006B31CA" w:rsidRPr="00DE3EFC">
        <w:rPr>
          <w:rStyle w:val="9-Char"/>
          <w:rFonts w:eastAsia="Batang" w:hint="cs"/>
          <w:rtl/>
        </w:rPr>
        <w:t>چهار «دم»</w:t>
      </w:r>
      <w:r w:rsidR="006B31CA" w:rsidRPr="007100A7">
        <w:rPr>
          <w:rStyle w:val="1-Char"/>
          <w:rFonts w:hint="cs"/>
          <w:rtl/>
        </w:rPr>
        <w:t xml:space="preserve"> بر و</w:t>
      </w:r>
      <w:r>
        <w:rPr>
          <w:rStyle w:val="1-Char"/>
          <w:rFonts w:hint="cs"/>
          <w:rtl/>
        </w:rPr>
        <w:t>ی</w:t>
      </w:r>
      <w:r w:rsidR="006B31CA" w:rsidRPr="007100A7">
        <w:rPr>
          <w:rStyle w:val="1-Char"/>
          <w:rFonts w:hint="cs"/>
          <w:rtl/>
        </w:rPr>
        <w:t xml:space="preserve"> لازم م</w:t>
      </w:r>
      <w:r>
        <w:rPr>
          <w:rStyle w:val="1-Char"/>
          <w:rFonts w:hint="cs"/>
          <w:rtl/>
        </w:rPr>
        <w:t>ی</w:t>
      </w:r>
      <w:r w:rsidR="006B31CA" w:rsidRPr="007100A7">
        <w:rPr>
          <w:rStyle w:val="1-Char"/>
          <w:rFonts w:hint="cs"/>
          <w:rtl/>
        </w:rPr>
        <w:t>‌گردد.]</w:t>
      </w:r>
    </w:p>
    <w:p w:rsidR="006B31CA" w:rsidRPr="007100A7" w:rsidRDefault="00446BB7" w:rsidP="00463D6B">
      <w:pPr>
        <w:pStyle w:val="ListParagraph"/>
        <w:numPr>
          <w:ilvl w:val="0"/>
          <w:numId w:val="75"/>
        </w:numPr>
        <w:rPr>
          <w:rStyle w:val="1-Char"/>
          <w:rtl/>
        </w:rPr>
      </w:pPr>
      <w:r>
        <w:rPr>
          <w:rStyle w:val="1-Char"/>
          <w:rFonts w:hint="cs"/>
          <w:rtl/>
        </w:rPr>
        <w:t>ی</w:t>
      </w:r>
      <w:r w:rsidR="006B31CA" w:rsidRPr="007100A7">
        <w:rPr>
          <w:rStyle w:val="1-Char"/>
          <w:rFonts w:hint="cs"/>
          <w:rtl/>
        </w:rPr>
        <w:t>ا ناخن‌ها</w:t>
      </w:r>
      <w:r>
        <w:rPr>
          <w:rStyle w:val="1-Char"/>
          <w:rFonts w:hint="cs"/>
          <w:rtl/>
        </w:rPr>
        <w:t>ی</w:t>
      </w:r>
      <w:r w:rsidR="006B31CA" w:rsidRPr="007100A7">
        <w:rPr>
          <w:rStyle w:val="1-Char"/>
          <w:rFonts w:hint="cs"/>
          <w:rtl/>
        </w:rPr>
        <w:t xml:space="preserve"> </w:t>
      </w:r>
      <w:r>
        <w:rPr>
          <w:rStyle w:val="1-Char"/>
          <w:rFonts w:hint="cs"/>
          <w:rtl/>
        </w:rPr>
        <w:t>ی</w:t>
      </w:r>
      <w:r w:rsidR="006B31CA" w:rsidRPr="007100A7">
        <w:rPr>
          <w:rStyle w:val="1-Char"/>
          <w:rFonts w:hint="cs"/>
          <w:rtl/>
        </w:rPr>
        <w:t xml:space="preserve">ک دست </w:t>
      </w:r>
      <w:r>
        <w:rPr>
          <w:rStyle w:val="1-Char"/>
          <w:rFonts w:hint="cs"/>
          <w:rtl/>
        </w:rPr>
        <w:t>ی</w:t>
      </w:r>
      <w:r w:rsidR="006B31CA" w:rsidRPr="007100A7">
        <w:rPr>
          <w:rStyle w:val="1-Char"/>
          <w:rFonts w:hint="cs"/>
          <w:rtl/>
        </w:rPr>
        <w:t xml:space="preserve">ا </w:t>
      </w:r>
      <w:r>
        <w:rPr>
          <w:rStyle w:val="1-Char"/>
          <w:rFonts w:hint="cs"/>
          <w:rtl/>
        </w:rPr>
        <w:t>ی</w:t>
      </w:r>
      <w:r w:rsidR="006B31CA" w:rsidRPr="007100A7">
        <w:rPr>
          <w:rStyle w:val="1-Char"/>
          <w:rFonts w:hint="cs"/>
          <w:rtl/>
        </w:rPr>
        <w:t>ک پا را کوتاه نما</w:t>
      </w:r>
      <w:r>
        <w:rPr>
          <w:rStyle w:val="1-Char"/>
          <w:rFonts w:hint="cs"/>
          <w:rtl/>
        </w:rPr>
        <w:t>ی</w:t>
      </w:r>
      <w:r w:rsidR="006B31CA" w:rsidRPr="007100A7">
        <w:rPr>
          <w:rStyle w:val="1-Char"/>
          <w:rFonts w:hint="cs"/>
          <w:rtl/>
        </w:rPr>
        <w:t>د. [خداوند م</w:t>
      </w:r>
      <w:r>
        <w:rPr>
          <w:rStyle w:val="1-Char"/>
          <w:rFonts w:hint="cs"/>
          <w:rtl/>
        </w:rPr>
        <w:t>ی</w:t>
      </w:r>
      <w:r w:rsidR="006B31CA" w:rsidRPr="007100A7">
        <w:rPr>
          <w:rStyle w:val="1-Char"/>
          <w:rFonts w:hint="cs"/>
          <w:rtl/>
        </w:rPr>
        <w:t>‌فرما</w:t>
      </w:r>
      <w:r>
        <w:rPr>
          <w:rStyle w:val="1-Char"/>
          <w:rFonts w:hint="cs"/>
          <w:rtl/>
        </w:rPr>
        <w:t>ی</w:t>
      </w:r>
      <w:r w:rsidR="006B31CA" w:rsidRPr="007100A7">
        <w:rPr>
          <w:rStyle w:val="1-Char"/>
          <w:rFonts w:hint="cs"/>
          <w:rtl/>
        </w:rPr>
        <w:t>د:</w:t>
      </w:r>
      <w:r w:rsidR="00DE3EFC">
        <w:rPr>
          <w:rStyle w:val="1-Char"/>
          <w:rFonts w:hint="cs"/>
          <w:rtl/>
        </w:rPr>
        <w:t xml:space="preserve"> </w:t>
      </w:r>
      <w:r w:rsidR="00DE3EFC">
        <w:rPr>
          <w:rStyle w:val="1-Char"/>
          <w:rFonts w:cs="Traditional Arabic"/>
          <w:color w:val="000000"/>
          <w:shd w:val="clear" w:color="auto" w:fill="FFFFFF"/>
          <w:rtl/>
        </w:rPr>
        <w:t>﴿</w:t>
      </w:r>
      <w:r w:rsidR="00DE3EFC" w:rsidRPr="000751A8">
        <w:rPr>
          <w:rStyle w:val="4-Char"/>
          <w:rtl/>
        </w:rPr>
        <w:t xml:space="preserve">وَلَا تَحۡلِقُواْ رُءُوسَكُمۡ حَتَّىٰ يَبۡلُغَ </w:t>
      </w:r>
      <w:r w:rsidR="00DE3EFC" w:rsidRPr="000751A8">
        <w:rPr>
          <w:rStyle w:val="4-Char"/>
          <w:rFonts w:hint="cs"/>
          <w:rtl/>
        </w:rPr>
        <w:t>ٱ</w:t>
      </w:r>
      <w:r w:rsidR="00DE3EFC" w:rsidRPr="000751A8">
        <w:rPr>
          <w:rStyle w:val="4-Char"/>
          <w:rFonts w:hint="eastAsia"/>
          <w:rtl/>
        </w:rPr>
        <w:t>لۡهَدۡيُ</w:t>
      </w:r>
      <w:r w:rsidR="00DE3EFC" w:rsidRPr="000751A8">
        <w:rPr>
          <w:rStyle w:val="4-Char"/>
          <w:rtl/>
        </w:rPr>
        <w:t xml:space="preserve"> مَحِلَّهُ</w:t>
      </w:r>
      <w:r w:rsidR="00DE3EFC" w:rsidRPr="000751A8">
        <w:rPr>
          <w:rStyle w:val="4-Char"/>
          <w:rFonts w:hint="cs"/>
          <w:rtl/>
        </w:rPr>
        <w:t>ۥۚ</w:t>
      </w:r>
      <w:r w:rsidR="00DE3EFC">
        <w:rPr>
          <w:rStyle w:val="1-Char"/>
          <w:rFonts w:cs="Traditional Arabic"/>
          <w:color w:val="000000"/>
          <w:shd w:val="clear" w:color="auto" w:fill="FFFFFF"/>
          <w:rtl/>
        </w:rPr>
        <w:t>﴾</w:t>
      </w:r>
      <w:r w:rsidR="00DE3EFC" w:rsidRPr="000751A8">
        <w:rPr>
          <w:rStyle w:val="4-Char"/>
          <w:rtl/>
        </w:rPr>
        <w:t xml:space="preserve"> </w:t>
      </w:r>
      <w:r w:rsidR="00DE3EFC" w:rsidRPr="000751A8">
        <w:rPr>
          <w:rStyle w:val="9-Char1"/>
          <w:rtl/>
        </w:rPr>
        <w:t>[البقرة: 196]</w:t>
      </w:r>
      <w:r w:rsidR="006B31CA" w:rsidRPr="007100A7">
        <w:rPr>
          <w:rStyle w:val="1-Char"/>
          <w:rFonts w:hint="cs"/>
          <w:rtl/>
        </w:rPr>
        <w:t xml:space="preserve"> </w:t>
      </w:r>
      <w:r w:rsidR="006B31CA" w:rsidRPr="00BE2421">
        <w:rPr>
          <w:rStyle w:val="6-Char"/>
          <w:rFonts w:hint="cs"/>
          <w:rtl/>
        </w:rPr>
        <w:t>«و سرها</w:t>
      </w:r>
      <w:r>
        <w:rPr>
          <w:rStyle w:val="6-Char"/>
          <w:rFonts w:hint="cs"/>
          <w:rtl/>
        </w:rPr>
        <w:t>ی</w:t>
      </w:r>
      <w:r w:rsidR="006B31CA" w:rsidRPr="00BE2421">
        <w:rPr>
          <w:rStyle w:val="6-Char"/>
          <w:rFonts w:hint="cs"/>
          <w:rtl/>
        </w:rPr>
        <w:t xml:space="preserve"> خود را نتراش</w:t>
      </w:r>
      <w:r>
        <w:rPr>
          <w:rStyle w:val="6-Char"/>
          <w:rFonts w:hint="cs"/>
          <w:rtl/>
        </w:rPr>
        <w:t>ی</w:t>
      </w:r>
      <w:r w:rsidR="006B31CA" w:rsidRPr="00BE2421">
        <w:rPr>
          <w:rStyle w:val="6-Char"/>
          <w:rFonts w:hint="cs"/>
          <w:rtl/>
        </w:rPr>
        <w:t>د تا هد</w:t>
      </w:r>
      <w:r>
        <w:rPr>
          <w:rStyle w:val="6-Char"/>
          <w:rFonts w:hint="cs"/>
          <w:rtl/>
        </w:rPr>
        <w:t>ی</w:t>
      </w:r>
      <w:r w:rsidR="006B31CA" w:rsidRPr="00BE2421">
        <w:rPr>
          <w:rStyle w:val="6-Char"/>
          <w:rFonts w:hint="cs"/>
          <w:rtl/>
        </w:rPr>
        <w:t xml:space="preserve"> به قربانگاه خود برسد»</w:t>
      </w:r>
      <w:r w:rsidR="006B31CA" w:rsidRPr="007100A7">
        <w:rPr>
          <w:rStyle w:val="1-Char"/>
          <w:rFonts w:hint="cs"/>
          <w:rtl/>
        </w:rPr>
        <w:t>. و علماء و صاحب‌نظران اسلام</w:t>
      </w:r>
      <w:r>
        <w:rPr>
          <w:rStyle w:val="1-Char"/>
          <w:rFonts w:hint="cs"/>
          <w:rtl/>
        </w:rPr>
        <w:t>ی</w:t>
      </w:r>
      <w:r w:rsidR="006B31CA" w:rsidRPr="007100A7">
        <w:rPr>
          <w:rStyle w:val="1-Char"/>
          <w:rFonts w:hint="cs"/>
          <w:rtl/>
        </w:rPr>
        <w:t>، بر حرمت کوتاه کردن ناخن برا</w:t>
      </w:r>
      <w:r>
        <w:rPr>
          <w:rStyle w:val="1-Char"/>
          <w:rFonts w:hint="cs"/>
          <w:rtl/>
        </w:rPr>
        <w:t>ی</w:t>
      </w:r>
      <w:r w:rsidR="006B31CA" w:rsidRPr="007100A7">
        <w:rPr>
          <w:rStyle w:val="1-Char"/>
          <w:rFonts w:hint="cs"/>
          <w:rtl/>
        </w:rPr>
        <w:t xml:space="preserve"> شخص محرم، اجماع کرده‌اند.]</w:t>
      </w:r>
    </w:p>
    <w:p w:rsidR="006B31CA" w:rsidRPr="007100A7" w:rsidRDefault="00446BB7" w:rsidP="00463D6B">
      <w:pPr>
        <w:pStyle w:val="ListParagraph"/>
        <w:numPr>
          <w:ilvl w:val="0"/>
          <w:numId w:val="75"/>
        </w:numPr>
        <w:rPr>
          <w:rStyle w:val="1-Char"/>
          <w:rtl/>
        </w:rPr>
      </w:pPr>
      <w:r>
        <w:rPr>
          <w:rStyle w:val="1-Char"/>
          <w:rFonts w:hint="cs"/>
          <w:rtl/>
        </w:rPr>
        <w:t>ی</w:t>
      </w:r>
      <w:r w:rsidR="006B31CA" w:rsidRPr="007100A7">
        <w:rPr>
          <w:rStyle w:val="1-Char"/>
          <w:rFonts w:hint="cs"/>
          <w:rtl/>
        </w:rPr>
        <w:t>ا واجب</w:t>
      </w:r>
      <w:r>
        <w:rPr>
          <w:rStyle w:val="1-Char"/>
          <w:rFonts w:hint="cs"/>
          <w:rtl/>
        </w:rPr>
        <w:t>ی</w:t>
      </w:r>
      <w:r w:rsidR="006B31CA" w:rsidRPr="007100A7">
        <w:rPr>
          <w:rStyle w:val="1-Char"/>
          <w:rFonts w:hint="cs"/>
          <w:rtl/>
        </w:rPr>
        <w:t xml:space="preserve"> از واجبات حج را - که پ</w:t>
      </w:r>
      <w:r>
        <w:rPr>
          <w:rStyle w:val="1-Char"/>
          <w:rFonts w:hint="cs"/>
          <w:rtl/>
        </w:rPr>
        <w:t>ی</w:t>
      </w:r>
      <w:r w:rsidR="006B31CA" w:rsidRPr="007100A7">
        <w:rPr>
          <w:rStyle w:val="1-Char"/>
          <w:rFonts w:hint="cs"/>
          <w:rtl/>
        </w:rPr>
        <w:t xml:space="preserve">شتر </w:t>
      </w:r>
      <w:r w:rsidR="00900CB3">
        <w:rPr>
          <w:rStyle w:val="1-Char"/>
          <w:rFonts w:hint="cs"/>
          <w:rtl/>
        </w:rPr>
        <w:t>بدان‌ها</w:t>
      </w:r>
      <w:r w:rsidR="006B31CA" w:rsidRPr="007100A7">
        <w:rPr>
          <w:rStyle w:val="1-Char"/>
          <w:rFonts w:hint="cs"/>
          <w:rtl/>
        </w:rPr>
        <w:t xml:space="preserve"> اشاره رفت - ترک نما</w:t>
      </w:r>
      <w:r>
        <w:rPr>
          <w:rStyle w:val="1-Char"/>
          <w:rFonts w:hint="cs"/>
          <w:rtl/>
        </w:rPr>
        <w:t>ی</w:t>
      </w:r>
      <w:r w:rsidR="006B31CA" w:rsidRPr="007100A7">
        <w:rPr>
          <w:rStyle w:val="1-Char"/>
          <w:rFonts w:hint="cs"/>
          <w:rtl/>
        </w:rPr>
        <w:t>د.</w:t>
      </w:r>
    </w:p>
    <w:p w:rsidR="006B31CA" w:rsidRPr="007100A7" w:rsidRDefault="006B31CA" w:rsidP="00AF1D25">
      <w:pPr>
        <w:rPr>
          <w:rStyle w:val="1-Char"/>
          <w:rtl/>
        </w:rPr>
      </w:pPr>
      <w:r w:rsidRPr="007100A7">
        <w:rPr>
          <w:rStyle w:val="1-Char"/>
          <w:rFonts w:hint="cs"/>
          <w:rtl/>
        </w:rPr>
        <w:t>و در کوتاه کردن سب</w:t>
      </w:r>
      <w:r w:rsidR="00446BB7">
        <w:rPr>
          <w:rStyle w:val="1-Char"/>
          <w:rFonts w:hint="cs"/>
          <w:rtl/>
        </w:rPr>
        <w:t>ی</w:t>
      </w:r>
      <w:r w:rsidRPr="007100A7">
        <w:rPr>
          <w:rStyle w:val="1-Char"/>
          <w:rFonts w:hint="cs"/>
          <w:rtl/>
        </w:rPr>
        <w:t>ل، «</w:t>
      </w:r>
      <w:r w:rsidRPr="00FE6406">
        <w:rPr>
          <w:rStyle w:val="9-Char"/>
          <w:rFonts w:eastAsia="Batang" w:hint="cs"/>
          <w:rtl/>
        </w:rPr>
        <w:t>حکومت عدل</w:t>
      </w:r>
      <w:r w:rsidRPr="007100A7">
        <w:rPr>
          <w:rStyle w:val="1-Char"/>
          <w:rFonts w:hint="cs"/>
          <w:rtl/>
        </w:rPr>
        <w:t>» وجود دارد؛ [«</w:t>
      </w:r>
      <w:r w:rsidRPr="00FE6406">
        <w:rPr>
          <w:rStyle w:val="9-Char"/>
          <w:rFonts w:eastAsia="Batang" w:hint="cs"/>
          <w:rtl/>
        </w:rPr>
        <w:t>حکومت عدل</w:t>
      </w:r>
      <w:r w:rsidRPr="007100A7">
        <w:rPr>
          <w:rStyle w:val="1-Char"/>
          <w:rFonts w:hint="cs"/>
          <w:rtl/>
        </w:rPr>
        <w:t>»، آن است که فرد</w:t>
      </w:r>
      <w:r w:rsidR="00446BB7">
        <w:rPr>
          <w:rStyle w:val="1-Char"/>
          <w:rFonts w:hint="cs"/>
          <w:rtl/>
        </w:rPr>
        <w:t>ی</w:t>
      </w:r>
      <w:r w:rsidRPr="007100A7">
        <w:rPr>
          <w:rStyle w:val="1-Char"/>
          <w:rFonts w:hint="cs"/>
          <w:rtl/>
        </w:rPr>
        <w:t xml:space="preserve"> دادگر و عادل، نگاه کند که م</w:t>
      </w:r>
      <w:r w:rsidR="00446BB7">
        <w:rPr>
          <w:rStyle w:val="1-Char"/>
          <w:rFonts w:hint="cs"/>
          <w:rtl/>
        </w:rPr>
        <w:t>ی</w:t>
      </w:r>
      <w:r w:rsidRPr="007100A7">
        <w:rPr>
          <w:rStyle w:val="1-Char"/>
          <w:rFonts w:hint="cs"/>
          <w:rtl/>
        </w:rPr>
        <w:t>زان مو</w:t>
      </w:r>
      <w:r w:rsidR="00446BB7">
        <w:rPr>
          <w:rStyle w:val="1-Char"/>
          <w:rFonts w:hint="cs"/>
          <w:rtl/>
        </w:rPr>
        <w:t>ی</w:t>
      </w:r>
      <w:r w:rsidRPr="007100A7">
        <w:rPr>
          <w:rStyle w:val="1-Char"/>
          <w:rFonts w:hint="cs"/>
          <w:rtl/>
        </w:rPr>
        <w:t xml:space="preserve"> سب</w:t>
      </w:r>
      <w:r w:rsidR="00446BB7">
        <w:rPr>
          <w:rStyle w:val="1-Char"/>
          <w:rFonts w:hint="cs"/>
          <w:rtl/>
        </w:rPr>
        <w:t>ی</w:t>
      </w:r>
      <w:r w:rsidRPr="007100A7">
        <w:rPr>
          <w:rStyle w:val="1-Char"/>
          <w:rFonts w:hint="cs"/>
          <w:rtl/>
        </w:rPr>
        <w:t xml:space="preserve">ل از </w:t>
      </w:r>
      <w:r w:rsidR="00446BB7">
        <w:rPr>
          <w:rStyle w:val="1-Char"/>
          <w:rFonts w:hint="cs"/>
          <w:rtl/>
        </w:rPr>
        <w:t>ی</w:t>
      </w:r>
      <w:r w:rsidRPr="007100A7">
        <w:rPr>
          <w:rStyle w:val="1-Char"/>
          <w:rFonts w:hint="cs"/>
          <w:rtl/>
        </w:rPr>
        <w:t>ک چهارم مو</w:t>
      </w:r>
      <w:r w:rsidR="00446BB7">
        <w:rPr>
          <w:rStyle w:val="1-Char"/>
          <w:rFonts w:hint="cs"/>
          <w:rtl/>
        </w:rPr>
        <w:t>ی</w:t>
      </w:r>
      <w:r w:rsidRPr="007100A7">
        <w:rPr>
          <w:rStyle w:val="1-Char"/>
          <w:rFonts w:hint="cs"/>
          <w:rtl/>
        </w:rPr>
        <w:t xml:space="preserve"> ر</w:t>
      </w:r>
      <w:r w:rsidR="00446BB7">
        <w:rPr>
          <w:rStyle w:val="1-Char"/>
          <w:rFonts w:hint="cs"/>
          <w:rtl/>
        </w:rPr>
        <w:t>ی</w:t>
      </w:r>
      <w:r w:rsidRPr="007100A7">
        <w:rPr>
          <w:rStyle w:val="1-Char"/>
          <w:rFonts w:hint="cs"/>
          <w:rtl/>
        </w:rPr>
        <w:t xml:space="preserve">ش چه اندازه است، </w:t>
      </w:r>
      <w:r w:rsidR="000A2322">
        <w:rPr>
          <w:rStyle w:val="1-Char"/>
          <w:rFonts w:hint="cs"/>
          <w:rtl/>
        </w:rPr>
        <w:t>آنگاه</w:t>
      </w:r>
      <w:r w:rsidRPr="007100A7">
        <w:rPr>
          <w:rStyle w:val="1-Char"/>
          <w:rFonts w:hint="cs"/>
          <w:rtl/>
        </w:rPr>
        <w:t xml:space="preserve"> به همان اندازه، از «</w:t>
      </w:r>
      <w:r w:rsidRPr="00FE6406">
        <w:rPr>
          <w:rStyle w:val="9-Char"/>
          <w:rFonts w:eastAsia="Batang" w:hint="cs"/>
          <w:rtl/>
        </w:rPr>
        <w:t>دم</w:t>
      </w:r>
      <w:r w:rsidRPr="007100A7">
        <w:rPr>
          <w:rStyle w:val="1-Char"/>
          <w:rFonts w:hint="cs"/>
          <w:rtl/>
        </w:rPr>
        <w:t>» پرداخت شود.]</w:t>
      </w:r>
    </w:p>
    <w:p w:rsidR="006B31CA" w:rsidRPr="007100A7" w:rsidRDefault="006B31CA" w:rsidP="00AF1D25">
      <w:pPr>
        <w:rPr>
          <w:rStyle w:val="1-Char"/>
          <w:rtl/>
        </w:rPr>
      </w:pPr>
      <w:r w:rsidRPr="00FE6406">
        <w:rPr>
          <w:rStyle w:val="9-Char"/>
          <w:rFonts w:eastAsia="Batang" w:hint="cs"/>
          <w:rtl/>
        </w:rPr>
        <w:t>و «جنا</w:t>
      </w:r>
      <w:r w:rsidR="00446BB7">
        <w:rPr>
          <w:rStyle w:val="9-Char"/>
          <w:rFonts w:eastAsia="Batang" w:hint="cs"/>
          <w:rtl/>
        </w:rPr>
        <w:t>ی</w:t>
      </w:r>
      <w:r w:rsidRPr="00FE6406">
        <w:rPr>
          <w:rStyle w:val="9-Char"/>
          <w:rFonts w:eastAsia="Batang" w:hint="cs"/>
          <w:rtl/>
        </w:rPr>
        <w:t>ت</w:t>
      </w:r>
      <w:r w:rsidR="00446BB7">
        <w:rPr>
          <w:rStyle w:val="9-Char"/>
          <w:rFonts w:eastAsia="Batang" w:hint="cs"/>
          <w:rtl/>
        </w:rPr>
        <w:t>ی</w:t>
      </w:r>
      <w:r w:rsidRPr="00FE6406">
        <w:rPr>
          <w:rStyle w:val="9-Char"/>
          <w:rFonts w:eastAsia="Batang" w:hint="cs"/>
          <w:rtl/>
        </w:rPr>
        <w:t xml:space="preserve"> که با ارتکاب آن، صدقه واجب م</w:t>
      </w:r>
      <w:r w:rsidR="00446BB7">
        <w:rPr>
          <w:rStyle w:val="9-Char"/>
          <w:rFonts w:eastAsia="Batang" w:hint="cs"/>
          <w:rtl/>
        </w:rPr>
        <w:t>ی</w:t>
      </w:r>
      <w:r w:rsidRPr="00FE6406">
        <w:rPr>
          <w:rStyle w:val="9-Char"/>
          <w:rFonts w:eastAsia="Batang" w:hint="cs"/>
          <w:rtl/>
        </w:rPr>
        <w:t>‌گردد و اندازه‌</w:t>
      </w:r>
      <w:r w:rsidR="00446BB7">
        <w:rPr>
          <w:rStyle w:val="9-Char"/>
          <w:rFonts w:eastAsia="Batang" w:hint="cs"/>
          <w:rtl/>
        </w:rPr>
        <w:t>ی</w:t>
      </w:r>
      <w:r w:rsidRPr="00FE6406">
        <w:rPr>
          <w:rStyle w:val="9-Char"/>
          <w:rFonts w:eastAsia="Batang" w:hint="cs"/>
          <w:rtl/>
        </w:rPr>
        <w:t xml:space="preserve"> آن صدقه، نصف صاع از گندم </w:t>
      </w:r>
      <w:r w:rsidR="00446BB7">
        <w:rPr>
          <w:rStyle w:val="9-Char"/>
          <w:rFonts w:eastAsia="Batang" w:hint="cs"/>
          <w:rtl/>
        </w:rPr>
        <w:t>ی</w:t>
      </w:r>
      <w:r w:rsidRPr="00FE6406">
        <w:rPr>
          <w:rStyle w:val="9-Char"/>
          <w:rFonts w:eastAsia="Batang" w:hint="cs"/>
          <w:rtl/>
        </w:rPr>
        <w:t>ا ق</w:t>
      </w:r>
      <w:r w:rsidR="00446BB7">
        <w:rPr>
          <w:rStyle w:val="9-Char"/>
          <w:rFonts w:eastAsia="Batang" w:hint="cs"/>
          <w:rtl/>
        </w:rPr>
        <w:t>ی</w:t>
      </w:r>
      <w:r w:rsidRPr="00FE6406">
        <w:rPr>
          <w:rStyle w:val="9-Char"/>
          <w:rFonts w:eastAsia="Batang" w:hint="cs"/>
          <w:rtl/>
        </w:rPr>
        <w:t>مت آن است»</w:t>
      </w:r>
      <w:r w:rsidRPr="007100A7">
        <w:rPr>
          <w:rStyle w:val="1-Char"/>
          <w:rFonts w:hint="cs"/>
          <w:rtl/>
        </w:rPr>
        <w:t>، عبارت است از:</w:t>
      </w:r>
    </w:p>
    <w:p w:rsidR="006B31CA" w:rsidRPr="007100A7" w:rsidRDefault="006B31CA" w:rsidP="00463D6B">
      <w:pPr>
        <w:pStyle w:val="ListParagraph"/>
        <w:numPr>
          <w:ilvl w:val="0"/>
          <w:numId w:val="76"/>
        </w:numPr>
        <w:rPr>
          <w:rStyle w:val="1-Char"/>
          <w:rtl/>
        </w:rPr>
      </w:pPr>
      <w:r w:rsidRPr="007100A7">
        <w:rPr>
          <w:rStyle w:val="1-Char"/>
          <w:rFonts w:hint="cs"/>
          <w:rtl/>
        </w:rPr>
        <w:t xml:space="preserve">هرگاه شخص محرم، کمتر از </w:t>
      </w:r>
      <w:r w:rsidR="00446BB7">
        <w:rPr>
          <w:rStyle w:val="1-Char"/>
          <w:rFonts w:hint="cs"/>
          <w:rtl/>
        </w:rPr>
        <w:t>ی</w:t>
      </w:r>
      <w:r w:rsidRPr="007100A7">
        <w:rPr>
          <w:rStyle w:val="1-Char"/>
          <w:rFonts w:hint="cs"/>
          <w:rtl/>
        </w:rPr>
        <w:t>ک عضو را خوشبو نما</w:t>
      </w:r>
      <w:r w:rsidR="00446BB7">
        <w:rPr>
          <w:rStyle w:val="1-Char"/>
          <w:rFonts w:hint="cs"/>
          <w:rtl/>
        </w:rPr>
        <w:t>ی</w:t>
      </w:r>
      <w:r w:rsidRPr="007100A7">
        <w:rPr>
          <w:rStyle w:val="1-Char"/>
          <w:rFonts w:hint="cs"/>
          <w:rtl/>
        </w:rPr>
        <w:t>د.</w:t>
      </w:r>
    </w:p>
    <w:p w:rsidR="006B31CA" w:rsidRPr="007100A7" w:rsidRDefault="00446BB7" w:rsidP="00463D6B">
      <w:pPr>
        <w:pStyle w:val="ListParagraph"/>
        <w:numPr>
          <w:ilvl w:val="0"/>
          <w:numId w:val="76"/>
        </w:numPr>
        <w:rPr>
          <w:rStyle w:val="1-Char"/>
          <w:rtl/>
        </w:rPr>
      </w:pPr>
      <w:r>
        <w:rPr>
          <w:rStyle w:val="1-Char"/>
          <w:rFonts w:hint="cs"/>
          <w:rtl/>
        </w:rPr>
        <w:t>ی</w:t>
      </w:r>
      <w:r w:rsidR="006B31CA" w:rsidRPr="007100A7">
        <w:rPr>
          <w:rStyle w:val="1-Char"/>
          <w:rFonts w:hint="cs"/>
          <w:rtl/>
        </w:rPr>
        <w:t>ا جامه‌</w:t>
      </w:r>
      <w:r>
        <w:rPr>
          <w:rStyle w:val="1-Char"/>
          <w:rFonts w:hint="cs"/>
          <w:rtl/>
        </w:rPr>
        <w:t>ی</w:t>
      </w:r>
      <w:r w:rsidR="006B31CA" w:rsidRPr="007100A7">
        <w:rPr>
          <w:rStyle w:val="1-Char"/>
          <w:rFonts w:hint="cs"/>
          <w:rtl/>
        </w:rPr>
        <w:t xml:space="preserve"> دوخته شده را کمتر از </w:t>
      </w:r>
      <w:r>
        <w:rPr>
          <w:rStyle w:val="1-Char"/>
          <w:rFonts w:hint="cs"/>
          <w:rtl/>
        </w:rPr>
        <w:t>ی</w:t>
      </w:r>
      <w:r w:rsidR="006B31CA" w:rsidRPr="007100A7">
        <w:rPr>
          <w:rStyle w:val="1-Char"/>
          <w:rFonts w:hint="cs"/>
          <w:rtl/>
        </w:rPr>
        <w:t>ک روز بپوشد.</w:t>
      </w:r>
    </w:p>
    <w:p w:rsidR="006B31CA" w:rsidRPr="007100A7" w:rsidRDefault="00446BB7" w:rsidP="00463D6B">
      <w:pPr>
        <w:pStyle w:val="ListParagraph"/>
        <w:numPr>
          <w:ilvl w:val="0"/>
          <w:numId w:val="76"/>
        </w:numPr>
        <w:rPr>
          <w:rStyle w:val="1-Char"/>
          <w:rtl/>
        </w:rPr>
      </w:pPr>
      <w:r>
        <w:rPr>
          <w:rStyle w:val="1-Char"/>
          <w:rFonts w:hint="cs"/>
          <w:rtl/>
        </w:rPr>
        <w:t>ی</w:t>
      </w:r>
      <w:r w:rsidR="006B31CA" w:rsidRPr="007100A7">
        <w:rPr>
          <w:rStyle w:val="1-Char"/>
          <w:rFonts w:hint="cs"/>
          <w:rtl/>
        </w:rPr>
        <w:t>ا سر خو</w:t>
      </w:r>
      <w:r>
        <w:rPr>
          <w:rStyle w:val="1-Char"/>
          <w:rFonts w:hint="cs"/>
          <w:rtl/>
        </w:rPr>
        <w:t>ی</w:t>
      </w:r>
      <w:r w:rsidR="006B31CA" w:rsidRPr="007100A7">
        <w:rPr>
          <w:rStyle w:val="1-Char"/>
          <w:rFonts w:hint="cs"/>
          <w:rtl/>
        </w:rPr>
        <w:t xml:space="preserve">ش را کمتر از </w:t>
      </w:r>
      <w:r>
        <w:rPr>
          <w:rStyle w:val="1-Char"/>
          <w:rFonts w:hint="cs"/>
          <w:rtl/>
        </w:rPr>
        <w:t>ی</w:t>
      </w:r>
      <w:r w:rsidR="006B31CA" w:rsidRPr="007100A7">
        <w:rPr>
          <w:rStyle w:val="1-Char"/>
          <w:rFonts w:hint="cs"/>
          <w:rtl/>
        </w:rPr>
        <w:t>ک روز بپوشد.</w:t>
      </w:r>
    </w:p>
    <w:p w:rsidR="006B31CA" w:rsidRPr="007100A7" w:rsidRDefault="00446BB7" w:rsidP="00463D6B">
      <w:pPr>
        <w:pStyle w:val="ListParagraph"/>
        <w:numPr>
          <w:ilvl w:val="0"/>
          <w:numId w:val="76"/>
        </w:numPr>
        <w:rPr>
          <w:rStyle w:val="1-Char"/>
          <w:rtl/>
        </w:rPr>
      </w:pPr>
      <w:r>
        <w:rPr>
          <w:rStyle w:val="1-Char"/>
          <w:rFonts w:hint="cs"/>
          <w:rtl/>
        </w:rPr>
        <w:t>ی</w:t>
      </w:r>
      <w:r w:rsidR="006B31CA" w:rsidRPr="007100A7">
        <w:rPr>
          <w:rStyle w:val="1-Char"/>
          <w:rFonts w:hint="cs"/>
          <w:rtl/>
        </w:rPr>
        <w:t xml:space="preserve">ا کمتر از </w:t>
      </w:r>
      <w:r>
        <w:rPr>
          <w:rStyle w:val="1-Char"/>
          <w:rFonts w:hint="cs"/>
          <w:rtl/>
        </w:rPr>
        <w:t>ی</w:t>
      </w:r>
      <w:r w:rsidR="006B31CA" w:rsidRPr="007100A7">
        <w:rPr>
          <w:rStyle w:val="1-Char"/>
          <w:rFonts w:hint="cs"/>
          <w:rtl/>
        </w:rPr>
        <w:t>ک چهارم مو</w:t>
      </w:r>
      <w:r>
        <w:rPr>
          <w:rStyle w:val="1-Char"/>
          <w:rFonts w:hint="cs"/>
          <w:rtl/>
        </w:rPr>
        <w:t>ی</w:t>
      </w:r>
      <w:r w:rsidR="006B31CA" w:rsidRPr="007100A7">
        <w:rPr>
          <w:rStyle w:val="1-Char"/>
          <w:rFonts w:hint="cs"/>
          <w:rtl/>
        </w:rPr>
        <w:t xml:space="preserve"> سر [</w:t>
      </w:r>
      <w:r>
        <w:rPr>
          <w:rStyle w:val="1-Char"/>
          <w:rFonts w:hint="cs"/>
          <w:rtl/>
        </w:rPr>
        <w:t>ی</w:t>
      </w:r>
      <w:r w:rsidR="006B31CA" w:rsidRPr="007100A7">
        <w:rPr>
          <w:rStyle w:val="1-Char"/>
          <w:rFonts w:hint="cs"/>
          <w:rtl/>
        </w:rPr>
        <w:t>ا ر</w:t>
      </w:r>
      <w:r>
        <w:rPr>
          <w:rStyle w:val="1-Char"/>
          <w:rFonts w:hint="cs"/>
          <w:rtl/>
        </w:rPr>
        <w:t>ی</w:t>
      </w:r>
      <w:r w:rsidR="006B31CA" w:rsidRPr="007100A7">
        <w:rPr>
          <w:rStyle w:val="1-Char"/>
          <w:rFonts w:hint="cs"/>
          <w:rtl/>
        </w:rPr>
        <w:t>ش] خو</w:t>
      </w:r>
      <w:r>
        <w:rPr>
          <w:rStyle w:val="1-Char"/>
          <w:rFonts w:hint="cs"/>
          <w:rtl/>
        </w:rPr>
        <w:t>ی</w:t>
      </w:r>
      <w:r w:rsidR="006B31CA" w:rsidRPr="007100A7">
        <w:rPr>
          <w:rStyle w:val="1-Char"/>
          <w:rFonts w:hint="cs"/>
          <w:rtl/>
        </w:rPr>
        <w:t>ش را بتراشد.</w:t>
      </w:r>
    </w:p>
    <w:p w:rsidR="006B31CA" w:rsidRPr="007100A7" w:rsidRDefault="00446BB7" w:rsidP="00463D6B">
      <w:pPr>
        <w:pStyle w:val="ListParagraph"/>
        <w:numPr>
          <w:ilvl w:val="0"/>
          <w:numId w:val="76"/>
        </w:numPr>
        <w:rPr>
          <w:rStyle w:val="1-Char"/>
          <w:rtl/>
        </w:rPr>
      </w:pPr>
      <w:r>
        <w:rPr>
          <w:rStyle w:val="1-Char"/>
          <w:rFonts w:hint="cs"/>
          <w:rtl/>
        </w:rPr>
        <w:t>ی</w:t>
      </w:r>
      <w:r w:rsidR="006B31CA" w:rsidRPr="007100A7">
        <w:rPr>
          <w:rStyle w:val="1-Char"/>
          <w:rFonts w:hint="cs"/>
          <w:rtl/>
        </w:rPr>
        <w:t xml:space="preserve">ا شخص محرم، </w:t>
      </w:r>
      <w:r>
        <w:rPr>
          <w:rStyle w:val="1-Char"/>
          <w:rFonts w:hint="cs"/>
          <w:rtl/>
        </w:rPr>
        <w:t>ی</w:t>
      </w:r>
      <w:r w:rsidR="006B31CA" w:rsidRPr="007100A7">
        <w:rPr>
          <w:rStyle w:val="1-Char"/>
          <w:rFonts w:hint="cs"/>
          <w:rtl/>
        </w:rPr>
        <w:t>ک ناخن را کوتاه نما</w:t>
      </w:r>
      <w:r>
        <w:rPr>
          <w:rStyle w:val="1-Char"/>
          <w:rFonts w:hint="cs"/>
          <w:rtl/>
        </w:rPr>
        <w:t>ی</w:t>
      </w:r>
      <w:r w:rsidR="006B31CA" w:rsidRPr="007100A7">
        <w:rPr>
          <w:rStyle w:val="1-Char"/>
          <w:rFonts w:hint="cs"/>
          <w:rtl/>
        </w:rPr>
        <w:t>د. و همچن</w:t>
      </w:r>
      <w:r>
        <w:rPr>
          <w:rStyle w:val="1-Char"/>
          <w:rFonts w:hint="cs"/>
          <w:rtl/>
        </w:rPr>
        <w:t>ی</w:t>
      </w:r>
      <w:r w:rsidR="006B31CA" w:rsidRPr="007100A7">
        <w:rPr>
          <w:rStyle w:val="1-Char"/>
          <w:rFonts w:hint="cs"/>
          <w:rtl/>
        </w:rPr>
        <w:t>ن برا</w:t>
      </w:r>
      <w:r>
        <w:rPr>
          <w:rStyle w:val="1-Char"/>
          <w:rFonts w:hint="cs"/>
          <w:rtl/>
        </w:rPr>
        <w:t>ی</w:t>
      </w:r>
      <w:r w:rsidR="006B31CA" w:rsidRPr="007100A7">
        <w:rPr>
          <w:rStyle w:val="1-Char"/>
          <w:rFonts w:hint="cs"/>
          <w:rtl/>
        </w:rPr>
        <w:t xml:space="preserve"> هر ناخن</w:t>
      </w:r>
      <w:r>
        <w:rPr>
          <w:rStyle w:val="1-Char"/>
          <w:rFonts w:hint="cs"/>
          <w:rtl/>
        </w:rPr>
        <w:t>ی</w:t>
      </w:r>
      <w:r w:rsidR="006B31CA" w:rsidRPr="007100A7">
        <w:rPr>
          <w:rStyle w:val="1-Char"/>
          <w:rFonts w:hint="cs"/>
          <w:rtl/>
        </w:rPr>
        <w:t xml:space="preserve"> [که از ناخن‌ها</w:t>
      </w:r>
      <w:r>
        <w:rPr>
          <w:rStyle w:val="1-Char"/>
          <w:rFonts w:hint="cs"/>
          <w:rtl/>
        </w:rPr>
        <w:t>ی</w:t>
      </w:r>
      <w:r w:rsidR="006B31CA" w:rsidRPr="007100A7">
        <w:rPr>
          <w:rStyle w:val="1-Char"/>
          <w:rFonts w:hint="cs"/>
          <w:rtl/>
        </w:rPr>
        <w:t xml:space="preserve"> دست و پا کوتاه م</w:t>
      </w:r>
      <w:r>
        <w:rPr>
          <w:rStyle w:val="1-Char"/>
          <w:rFonts w:hint="cs"/>
          <w:rtl/>
        </w:rPr>
        <w:t>ی</w:t>
      </w:r>
      <w:r w:rsidR="006B31CA" w:rsidRPr="007100A7">
        <w:rPr>
          <w:rStyle w:val="1-Char"/>
          <w:rFonts w:hint="cs"/>
          <w:rtl/>
        </w:rPr>
        <w:t>‌کند]، با</w:t>
      </w:r>
      <w:r>
        <w:rPr>
          <w:rStyle w:val="1-Char"/>
          <w:rFonts w:hint="cs"/>
          <w:rtl/>
        </w:rPr>
        <w:t>ی</w:t>
      </w:r>
      <w:r w:rsidR="006B31CA" w:rsidRPr="007100A7">
        <w:rPr>
          <w:rStyle w:val="1-Char"/>
          <w:rFonts w:hint="cs"/>
          <w:rtl/>
        </w:rPr>
        <w:t>د نصف صاع از گندم [</w:t>
      </w:r>
      <w:r>
        <w:rPr>
          <w:rStyle w:val="1-Char"/>
          <w:rFonts w:hint="cs"/>
          <w:rtl/>
        </w:rPr>
        <w:t>ی</w:t>
      </w:r>
      <w:r w:rsidR="006B31CA" w:rsidRPr="007100A7">
        <w:rPr>
          <w:rStyle w:val="1-Char"/>
          <w:rFonts w:hint="cs"/>
          <w:rtl/>
        </w:rPr>
        <w:t>ا ق</w:t>
      </w:r>
      <w:r>
        <w:rPr>
          <w:rStyle w:val="1-Char"/>
          <w:rFonts w:hint="cs"/>
          <w:rtl/>
        </w:rPr>
        <w:t>ی</w:t>
      </w:r>
      <w:r w:rsidR="006B31CA" w:rsidRPr="007100A7">
        <w:rPr>
          <w:rStyle w:val="1-Char"/>
          <w:rFonts w:hint="cs"/>
          <w:rtl/>
        </w:rPr>
        <w:t>مت آن] صدقه بدهد؛ مگر آن که مجموع ناخن‌ها</w:t>
      </w:r>
      <w:r>
        <w:rPr>
          <w:rStyle w:val="1-Char"/>
          <w:rFonts w:hint="cs"/>
          <w:rtl/>
        </w:rPr>
        <w:t>ی</w:t>
      </w:r>
      <w:r w:rsidR="006B31CA" w:rsidRPr="007100A7">
        <w:rPr>
          <w:rStyle w:val="1-Char"/>
          <w:rFonts w:hint="cs"/>
          <w:rtl/>
        </w:rPr>
        <w:t xml:space="preserve"> کوتاه شده، به اندازه‌</w:t>
      </w:r>
      <w:r>
        <w:rPr>
          <w:rStyle w:val="1-Char"/>
          <w:rFonts w:hint="cs"/>
          <w:rtl/>
        </w:rPr>
        <w:t>ی</w:t>
      </w:r>
      <w:r w:rsidR="006B31CA" w:rsidRPr="007100A7">
        <w:rPr>
          <w:rStyle w:val="1-Char"/>
          <w:rFonts w:hint="cs"/>
          <w:rtl/>
        </w:rPr>
        <w:t xml:space="preserve"> وجوب </w:t>
      </w:r>
      <w:r>
        <w:rPr>
          <w:rStyle w:val="1-Char"/>
          <w:rFonts w:hint="cs"/>
          <w:rtl/>
        </w:rPr>
        <w:t>ی</w:t>
      </w:r>
      <w:r w:rsidR="006B31CA" w:rsidRPr="007100A7">
        <w:rPr>
          <w:rStyle w:val="1-Char"/>
          <w:rFonts w:hint="cs"/>
          <w:rtl/>
        </w:rPr>
        <w:t>ک «</w:t>
      </w:r>
      <w:r w:rsidR="006B31CA" w:rsidRPr="00DE3EFC">
        <w:rPr>
          <w:rStyle w:val="9-Char"/>
          <w:rFonts w:eastAsia="Batang" w:hint="cs"/>
          <w:rtl/>
        </w:rPr>
        <w:t>دَم</w:t>
      </w:r>
      <w:r w:rsidR="006B31CA" w:rsidRPr="007100A7">
        <w:rPr>
          <w:rStyle w:val="1-Char"/>
          <w:rFonts w:hint="cs"/>
          <w:rtl/>
        </w:rPr>
        <w:t>» برسد؛ پس در آن صورت هر آنچه را که م</w:t>
      </w:r>
      <w:r>
        <w:rPr>
          <w:rStyle w:val="1-Char"/>
          <w:rFonts w:hint="cs"/>
          <w:rtl/>
        </w:rPr>
        <w:t>ی</w:t>
      </w:r>
      <w:r w:rsidR="006B31CA" w:rsidRPr="007100A7">
        <w:rPr>
          <w:rStyle w:val="1-Char"/>
          <w:rFonts w:hint="cs"/>
          <w:rtl/>
        </w:rPr>
        <w:t>‌خواهد م</w:t>
      </w:r>
      <w:r>
        <w:rPr>
          <w:rStyle w:val="1-Char"/>
          <w:rFonts w:hint="cs"/>
          <w:rtl/>
        </w:rPr>
        <w:t>ی</w:t>
      </w:r>
      <w:r w:rsidR="006B31CA" w:rsidRPr="007100A7">
        <w:rPr>
          <w:rStyle w:val="1-Char"/>
          <w:rFonts w:hint="cs"/>
          <w:rtl/>
        </w:rPr>
        <w:t>‌تواند از آن کم نما</w:t>
      </w:r>
      <w:r>
        <w:rPr>
          <w:rStyle w:val="1-Char"/>
          <w:rFonts w:hint="cs"/>
          <w:rtl/>
        </w:rPr>
        <w:t>ی</w:t>
      </w:r>
      <w:r w:rsidR="006B31CA" w:rsidRPr="007100A7">
        <w:rPr>
          <w:rStyle w:val="1-Char"/>
          <w:rFonts w:hint="cs"/>
          <w:rtl/>
        </w:rPr>
        <w:t>د؛ همانند پنج ناخن که به صورت پراکنده،</w:t>
      </w:r>
      <w:r w:rsidR="000751A8">
        <w:rPr>
          <w:rStyle w:val="1-Char"/>
          <w:rFonts w:hint="cs"/>
          <w:rtl/>
        </w:rPr>
        <w:t xml:space="preserve"> آن‌ها </w:t>
      </w:r>
      <w:r w:rsidR="006B31CA" w:rsidRPr="007100A7">
        <w:rPr>
          <w:rStyle w:val="1-Char"/>
          <w:rFonts w:hint="cs"/>
          <w:rtl/>
        </w:rPr>
        <w:t>را کوتاه نموده است.</w:t>
      </w:r>
    </w:p>
    <w:p w:rsidR="006B31CA" w:rsidRPr="007100A7" w:rsidRDefault="00446BB7" w:rsidP="00463D6B">
      <w:pPr>
        <w:pStyle w:val="ListParagraph"/>
        <w:numPr>
          <w:ilvl w:val="0"/>
          <w:numId w:val="76"/>
        </w:numPr>
        <w:rPr>
          <w:rStyle w:val="1-Char"/>
          <w:rtl/>
        </w:rPr>
      </w:pPr>
      <w:r>
        <w:rPr>
          <w:rStyle w:val="1-Char"/>
          <w:rFonts w:hint="cs"/>
          <w:rtl/>
        </w:rPr>
        <w:t>ی</w:t>
      </w:r>
      <w:r w:rsidR="006B31CA" w:rsidRPr="007100A7">
        <w:rPr>
          <w:rStyle w:val="1-Char"/>
          <w:rFonts w:hint="cs"/>
          <w:rtl/>
        </w:rPr>
        <w:t>ا طواف «</w:t>
      </w:r>
      <w:r w:rsidR="006B31CA" w:rsidRPr="00DE3EFC">
        <w:rPr>
          <w:rStyle w:val="9-Char"/>
          <w:rFonts w:eastAsia="Batang" w:hint="cs"/>
          <w:rtl/>
        </w:rPr>
        <w:t>قدوم</w:t>
      </w:r>
      <w:r w:rsidR="006B31CA" w:rsidRPr="007100A7">
        <w:rPr>
          <w:rStyle w:val="1-Char"/>
          <w:rFonts w:hint="cs"/>
          <w:rtl/>
        </w:rPr>
        <w:t>» و طواف «</w:t>
      </w:r>
      <w:r w:rsidR="006B31CA" w:rsidRPr="00DE3EFC">
        <w:rPr>
          <w:rStyle w:val="9-Char"/>
          <w:rFonts w:eastAsia="Batang" w:hint="cs"/>
          <w:rtl/>
        </w:rPr>
        <w:t>صدر</w:t>
      </w:r>
      <w:r w:rsidR="006B31CA" w:rsidRPr="007100A7">
        <w:rPr>
          <w:rStyle w:val="1-Char"/>
          <w:rFonts w:hint="cs"/>
          <w:rtl/>
        </w:rPr>
        <w:t>» [طواف وداع] را بدون وضو انجام بدهد. و اگر آن را در حال جنابت و ناپاک</w:t>
      </w:r>
      <w:r>
        <w:rPr>
          <w:rStyle w:val="1-Char"/>
          <w:rFonts w:hint="cs"/>
          <w:rtl/>
        </w:rPr>
        <w:t>ی</w:t>
      </w:r>
      <w:r w:rsidR="006B31CA" w:rsidRPr="007100A7">
        <w:rPr>
          <w:rStyle w:val="1-Char"/>
          <w:rFonts w:hint="cs"/>
          <w:rtl/>
        </w:rPr>
        <w:t xml:space="preserve"> انجام داد، ذبح گوسفند واجب م</w:t>
      </w:r>
      <w:r>
        <w:rPr>
          <w:rStyle w:val="1-Char"/>
          <w:rFonts w:hint="cs"/>
          <w:rtl/>
        </w:rPr>
        <w:t>ی</w:t>
      </w:r>
      <w:r w:rsidR="006B31CA" w:rsidRPr="007100A7">
        <w:rPr>
          <w:rStyle w:val="1-Char"/>
          <w:rFonts w:hint="cs"/>
          <w:rtl/>
        </w:rPr>
        <w:t>‌گردد.</w:t>
      </w:r>
    </w:p>
    <w:p w:rsidR="006B31CA" w:rsidRPr="007100A7" w:rsidRDefault="00446BB7" w:rsidP="00463D6B">
      <w:pPr>
        <w:pStyle w:val="ListParagraph"/>
        <w:numPr>
          <w:ilvl w:val="0"/>
          <w:numId w:val="76"/>
        </w:numPr>
        <w:rPr>
          <w:rStyle w:val="1-Char"/>
          <w:rtl/>
        </w:rPr>
      </w:pPr>
      <w:r>
        <w:rPr>
          <w:rStyle w:val="1-Char"/>
          <w:rFonts w:hint="cs"/>
          <w:rtl/>
        </w:rPr>
        <w:t>ی</w:t>
      </w:r>
      <w:r w:rsidR="006B31CA" w:rsidRPr="007100A7">
        <w:rPr>
          <w:rStyle w:val="1-Char"/>
          <w:rFonts w:hint="cs"/>
          <w:rtl/>
        </w:rPr>
        <w:t xml:space="preserve">ا </w:t>
      </w:r>
      <w:r>
        <w:rPr>
          <w:rStyle w:val="1-Char"/>
          <w:rFonts w:hint="cs"/>
          <w:rtl/>
        </w:rPr>
        <w:t>ی</w:t>
      </w:r>
      <w:r w:rsidR="006B31CA" w:rsidRPr="007100A7">
        <w:rPr>
          <w:rStyle w:val="1-Char"/>
          <w:rFonts w:hint="cs"/>
          <w:rtl/>
        </w:rPr>
        <w:t>ک شوط از شوط‌ها</w:t>
      </w:r>
      <w:r>
        <w:rPr>
          <w:rStyle w:val="1-Char"/>
          <w:rFonts w:hint="cs"/>
          <w:rtl/>
        </w:rPr>
        <w:t>ی</w:t>
      </w:r>
      <w:r w:rsidR="006B31CA" w:rsidRPr="007100A7">
        <w:rPr>
          <w:rStyle w:val="1-Char"/>
          <w:rFonts w:hint="cs"/>
          <w:rtl/>
        </w:rPr>
        <w:t xml:space="preserve"> طواف «</w:t>
      </w:r>
      <w:r w:rsidR="006B31CA" w:rsidRPr="00DE3EFC">
        <w:rPr>
          <w:rStyle w:val="9-Char"/>
          <w:rFonts w:eastAsia="Batang" w:hint="cs"/>
          <w:rtl/>
        </w:rPr>
        <w:t>صدر</w:t>
      </w:r>
      <w:r w:rsidR="006B31CA" w:rsidRPr="007100A7">
        <w:rPr>
          <w:rStyle w:val="1-Char"/>
          <w:rFonts w:hint="cs"/>
          <w:rtl/>
        </w:rPr>
        <w:t>» [طواف وداع] را ترک نما</w:t>
      </w:r>
      <w:r>
        <w:rPr>
          <w:rStyle w:val="1-Char"/>
          <w:rFonts w:hint="cs"/>
          <w:rtl/>
        </w:rPr>
        <w:t>ی</w:t>
      </w:r>
      <w:r w:rsidR="006B31CA" w:rsidRPr="007100A7">
        <w:rPr>
          <w:rStyle w:val="1-Char"/>
          <w:rFonts w:hint="cs"/>
          <w:rtl/>
        </w:rPr>
        <w:t>د؛ و همچن</w:t>
      </w:r>
      <w:r>
        <w:rPr>
          <w:rStyle w:val="1-Char"/>
          <w:rFonts w:hint="cs"/>
          <w:rtl/>
        </w:rPr>
        <w:t>ی</w:t>
      </w:r>
      <w:r w:rsidR="006B31CA" w:rsidRPr="007100A7">
        <w:rPr>
          <w:rStyle w:val="1-Char"/>
          <w:rFonts w:hint="cs"/>
          <w:rtl/>
        </w:rPr>
        <w:t>ن برا</w:t>
      </w:r>
      <w:r>
        <w:rPr>
          <w:rStyle w:val="1-Char"/>
          <w:rFonts w:hint="cs"/>
          <w:rtl/>
        </w:rPr>
        <w:t>ی</w:t>
      </w:r>
      <w:r w:rsidR="006B31CA" w:rsidRPr="007100A7">
        <w:rPr>
          <w:rStyle w:val="1-Char"/>
          <w:rFonts w:hint="cs"/>
          <w:rtl/>
        </w:rPr>
        <w:t xml:space="preserve"> ترک هر شوط از حداقل طواف صدر [و برا</w:t>
      </w:r>
      <w:r>
        <w:rPr>
          <w:rStyle w:val="1-Char"/>
          <w:rFonts w:hint="cs"/>
          <w:rtl/>
        </w:rPr>
        <w:t>ی</w:t>
      </w:r>
      <w:r w:rsidR="006B31CA" w:rsidRPr="007100A7">
        <w:rPr>
          <w:rStyle w:val="1-Char"/>
          <w:rFonts w:hint="cs"/>
          <w:rtl/>
        </w:rPr>
        <w:t xml:space="preserve"> ترک هر شوط از شوط‌ها</w:t>
      </w:r>
      <w:r>
        <w:rPr>
          <w:rStyle w:val="1-Char"/>
          <w:rFonts w:hint="cs"/>
          <w:rtl/>
        </w:rPr>
        <w:t>ی</w:t>
      </w:r>
      <w:r w:rsidR="006B31CA" w:rsidRPr="007100A7">
        <w:rPr>
          <w:rStyle w:val="1-Char"/>
          <w:rFonts w:hint="cs"/>
          <w:rtl/>
        </w:rPr>
        <w:t xml:space="preserve"> سع</w:t>
      </w:r>
      <w:r>
        <w:rPr>
          <w:rStyle w:val="1-Char"/>
          <w:rFonts w:hint="cs"/>
          <w:rtl/>
        </w:rPr>
        <w:t>ی</w:t>
      </w:r>
      <w:r w:rsidR="006B31CA" w:rsidRPr="007100A7">
        <w:rPr>
          <w:rStyle w:val="1-Char"/>
          <w:rFonts w:hint="cs"/>
          <w:rtl/>
        </w:rPr>
        <w:t xml:space="preserve"> م</w:t>
      </w:r>
      <w:r>
        <w:rPr>
          <w:rStyle w:val="1-Char"/>
          <w:rFonts w:hint="cs"/>
          <w:rtl/>
        </w:rPr>
        <w:t>ی</w:t>
      </w:r>
      <w:r w:rsidR="006B31CA" w:rsidRPr="007100A7">
        <w:rPr>
          <w:rStyle w:val="1-Char"/>
          <w:rFonts w:hint="cs"/>
          <w:rtl/>
        </w:rPr>
        <w:t>ان صفا و مروه] صدقه لازم م</w:t>
      </w:r>
      <w:r>
        <w:rPr>
          <w:rStyle w:val="1-Char"/>
          <w:rFonts w:hint="cs"/>
          <w:rtl/>
        </w:rPr>
        <w:t>ی</w:t>
      </w:r>
      <w:r w:rsidR="006B31CA" w:rsidRPr="007100A7">
        <w:rPr>
          <w:rStyle w:val="1-Char"/>
          <w:rFonts w:hint="cs"/>
          <w:rtl/>
        </w:rPr>
        <w:t>‌گردد.</w:t>
      </w:r>
    </w:p>
    <w:p w:rsidR="006B31CA" w:rsidRPr="007100A7" w:rsidRDefault="00446BB7" w:rsidP="00463D6B">
      <w:pPr>
        <w:pStyle w:val="ListParagraph"/>
        <w:numPr>
          <w:ilvl w:val="0"/>
          <w:numId w:val="76"/>
        </w:numPr>
        <w:rPr>
          <w:rStyle w:val="1-Char"/>
          <w:rtl/>
        </w:rPr>
      </w:pPr>
      <w:r>
        <w:rPr>
          <w:rStyle w:val="1-Char"/>
          <w:rFonts w:hint="cs"/>
          <w:rtl/>
        </w:rPr>
        <w:t>ی</w:t>
      </w:r>
      <w:r w:rsidR="006B31CA" w:rsidRPr="007100A7">
        <w:rPr>
          <w:rStyle w:val="1-Char"/>
          <w:rFonts w:hint="cs"/>
          <w:rtl/>
        </w:rPr>
        <w:t>ا زدن سنگر</w:t>
      </w:r>
      <w:r>
        <w:rPr>
          <w:rStyle w:val="1-Char"/>
          <w:rFonts w:hint="cs"/>
          <w:rtl/>
        </w:rPr>
        <w:t>ی</w:t>
      </w:r>
      <w:r w:rsidR="006B31CA" w:rsidRPr="007100A7">
        <w:rPr>
          <w:rStyle w:val="1-Char"/>
          <w:rFonts w:hint="cs"/>
          <w:rtl/>
        </w:rPr>
        <w:t>زه‌ا</w:t>
      </w:r>
      <w:r>
        <w:rPr>
          <w:rStyle w:val="1-Char"/>
          <w:rFonts w:hint="cs"/>
          <w:rtl/>
        </w:rPr>
        <w:t>ی</w:t>
      </w:r>
      <w:r w:rsidR="006B31CA" w:rsidRPr="007100A7">
        <w:rPr>
          <w:rStyle w:val="1-Char"/>
          <w:rFonts w:hint="cs"/>
          <w:rtl/>
        </w:rPr>
        <w:t xml:space="preserve"> از </w:t>
      </w:r>
      <w:r>
        <w:rPr>
          <w:rStyle w:val="1-Char"/>
          <w:rFonts w:hint="cs"/>
          <w:rtl/>
        </w:rPr>
        <w:t>ی</w:t>
      </w:r>
      <w:r w:rsidR="006B31CA" w:rsidRPr="007100A7">
        <w:rPr>
          <w:rStyle w:val="1-Char"/>
          <w:rFonts w:hint="cs"/>
          <w:rtl/>
        </w:rPr>
        <w:t>ک</w:t>
      </w:r>
      <w:r>
        <w:rPr>
          <w:rStyle w:val="1-Char"/>
          <w:rFonts w:hint="cs"/>
          <w:rtl/>
        </w:rPr>
        <w:t>ی</w:t>
      </w:r>
      <w:r w:rsidR="006B31CA" w:rsidRPr="007100A7">
        <w:rPr>
          <w:rStyle w:val="1-Char"/>
          <w:rFonts w:hint="cs"/>
          <w:rtl/>
        </w:rPr>
        <w:t xml:space="preserve"> از سنگر</w:t>
      </w:r>
      <w:r>
        <w:rPr>
          <w:rStyle w:val="1-Char"/>
          <w:rFonts w:hint="cs"/>
          <w:rtl/>
        </w:rPr>
        <w:t>ی</w:t>
      </w:r>
      <w:r w:rsidR="006B31CA" w:rsidRPr="007100A7">
        <w:rPr>
          <w:rStyle w:val="1-Char"/>
          <w:rFonts w:hint="cs"/>
          <w:rtl/>
        </w:rPr>
        <w:t>زه‌ها</w:t>
      </w:r>
      <w:r>
        <w:rPr>
          <w:rStyle w:val="1-Char"/>
          <w:rFonts w:hint="cs"/>
          <w:rtl/>
        </w:rPr>
        <w:t>ی</w:t>
      </w:r>
      <w:r w:rsidR="006B31CA" w:rsidRPr="007100A7">
        <w:rPr>
          <w:rStyle w:val="1-Char"/>
          <w:rFonts w:hint="cs"/>
          <w:rtl/>
        </w:rPr>
        <w:t xml:space="preserve"> سه گانه را ترک نما</w:t>
      </w:r>
      <w:r>
        <w:rPr>
          <w:rStyle w:val="1-Char"/>
          <w:rFonts w:hint="cs"/>
          <w:rtl/>
        </w:rPr>
        <w:t>ی</w:t>
      </w:r>
      <w:r w:rsidR="006B31CA" w:rsidRPr="007100A7">
        <w:rPr>
          <w:rStyle w:val="1-Char"/>
          <w:rFonts w:hint="cs"/>
          <w:rtl/>
        </w:rPr>
        <w:t>د. و همچ</w:t>
      </w:r>
      <w:r>
        <w:rPr>
          <w:rStyle w:val="1-Char"/>
          <w:rFonts w:hint="cs"/>
          <w:rtl/>
        </w:rPr>
        <w:t>ی</w:t>
      </w:r>
      <w:r w:rsidR="006B31CA" w:rsidRPr="007100A7">
        <w:rPr>
          <w:rStyle w:val="1-Char"/>
          <w:rFonts w:hint="cs"/>
          <w:rtl/>
        </w:rPr>
        <w:t>ن برا</w:t>
      </w:r>
      <w:r>
        <w:rPr>
          <w:rStyle w:val="1-Char"/>
          <w:rFonts w:hint="cs"/>
          <w:rtl/>
        </w:rPr>
        <w:t>ی</w:t>
      </w:r>
      <w:r w:rsidR="006B31CA" w:rsidRPr="007100A7">
        <w:rPr>
          <w:rStyle w:val="1-Char"/>
          <w:rFonts w:hint="cs"/>
          <w:rtl/>
        </w:rPr>
        <w:t xml:space="preserve"> ترک هر سنگر</w:t>
      </w:r>
      <w:r>
        <w:rPr>
          <w:rStyle w:val="1-Char"/>
          <w:rFonts w:hint="cs"/>
          <w:rtl/>
        </w:rPr>
        <w:t>ی</w:t>
      </w:r>
      <w:r w:rsidR="006B31CA" w:rsidRPr="007100A7">
        <w:rPr>
          <w:rStyle w:val="1-Char"/>
          <w:rFonts w:hint="cs"/>
          <w:rtl/>
        </w:rPr>
        <w:t>زه [از سنگر</w:t>
      </w:r>
      <w:r>
        <w:rPr>
          <w:rStyle w:val="1-Char"/>
          <w:rFonts w:hint="cs"/>
          <w:rtl/>
        </w:rPr>
        <w:t>ی</w:t>
      </w:r>
      <w:r w:rsidR="006B31CA" w:rsidRPr="007100A7">
        <w:rPr>
          <w:rStyle w:val="1-Char"/>
          <w:rFonts w:hint="cs"/>
          <w:rtl/>
        </w:rPr>
        <w:t>زه</w:t>
      </w:r>
      <w:r w:rsidR="00AF17B9">
        <w:rPr>
          <w:rStyle w:val="1-Char"/>
          <w:rFonts w:hint="eastAsia"/>
          <w:rtl/>
        </w:rPr>
        <w:t>‌</w:t>
      </w:r>
      <w:r w:rsidR="006B31CA" w:rsidRPr="007100A7">
        <w:rPr>
          <w:rStyle w:val="1-Char"/>
          <w:rFonts w:hint="cs"/>
          <w:rtl/>
        </w:rPr>
        <w:t>ها</w:t>
      </w:r>
      <w:r>
        <w:rPr>
          <w:rStyle w:val="1-Char"/>
          <w:rFonts w:hint="cs"/>
          <w:rtl/>
        </w:rPr>
        <w:t>ی</w:t>
      </w:r>
      <w:r w:rsidR="006B31CA" w:rsidRPr="007100A7">
        <w:rPr>
          <w:rStyle w:val="1-Char"/>
          <w:rFonts w:hint="cs"/>
          <w:rtl/>
        </w:rPr>
        <w:t xml:space="preserve"> جمره]، صدقه لازم م</w:t>
      </w:r>
      <w:r>
        <w:rPr>
          <w:rStyle w:val="1-Char"/>
          <w:rFonts w:hint="cs"/>
          <w:rtl/>
        </w:rPr>
        <w:t>ی</w:t>
      </w:r>
      <w:r w:rsidR="006B31CA" w:rsidRPr="007100A7">
        <w:rPr>
          <w:rStyle w:val="1-Char"/>
          <w:rFonts w:hint="cs"/>
          <w:rtl/>
        </w:rPr>
        <w:t>‌گردد؛ البته در سنگر</w:t>
      </w:r>
      <w:r>
        <w:rPr>
          <w:rStyle w:val="1-Char"/>
          <w:rFonts w:hint="cs"/>
          <w:rtl/>
        </w:rPr>
        <w:t>ی</w:t>
      </w:r>
      <w:r w:rsidR="006B31CA" w:rsidRPr="007100A7">
        <w:rPr>
          <w:rStyle w:val="1-Char"/>
          <w:rFonts w:hint="cs"/>
          <w:rtl/>
        </w:rPr>
        <w:t>زه‌ها</w:t>
      </w:r>
      <w:r>
        <w:rPr>
          <w:rStyle w:val="1-Char"/>
          <w:rFonts w:hint="cs"/>
          <w:rtl/>
        </w:rPr>
        <w:t>یی</w:t>
      </w:r>
      <w:r w:rsidR="006B31CA" w:rsidRPr="007100A7">
        <w:rPr>
          <w:rStyle w:val="1-Char"/>
          <w:rFonts w:hint="cs"/>
          <w:rtl/>
        </w:rPr>
        <w:t xml:space="preserve"> که به اندازه‌</w:t>
      </w:r>
      <w:r>
        <w:rPr>
          <w:rStyle w:val="1-Char"/>
          <w:rFonts w:hint="cs"/>
          <w:rtl/>
        </w:rPr>
        <w:t>ی</w:t>
      </w:r>
      <w:r w:rsidR="006B31CA" w:rsidRPr="007100A7">
        <w:rPr>
          <w:rStyle w:val="1-Char"/>
          <w:rFonts w:hint="cs"/>
          <w:rtl/>
        </w:rPr>
        <w:t xml:space="preserve"> رم</w:t>
      </w:r>
      <w:r>
        <w:rPr>
          <w:rStyle w:val="1-Char"/>
          <w:rFonts w:hint="cs"/>
          <w:rtl/>
        </w:rPr>
        <w:t>ی</w:t>
      </w:r>
      <w:r w:rsidR="006B31CA" w:rsidRPr="007100A7">
        <w:rPr>
          <w:rStyle w:val="1-Char"/>
          <w:rFonts w:hint="cs"/>
          <w:rtl/>
        </w:rPr>
        <w:t xml:space="preserve"> جمرات </w:t>
      </w:r>
      <w:r>
        <w:rPr>
          <w:rStyle w:val="1-Char"/>
          <w:rFonts w:hint="cs"/>
          <w:rtl/>
        </w:rPr>
        <w:t>ی</w:t>
      </w:r>
      <w:r w:rsidR="006B31CA" w:rsidRPr="007100A7">
        <w:rPr>
          <w:rStyle w:val="1-Char"/>
          <w:rFonts w:hint="cs"/>
          <w:rtl/>
        </w:rPr>
        <w:t>ک روز نرسد؛ مگر آن که به م</w:t>
      </w:r>
      <w:r>
        <w:rPr>
          <w:rStyle w:val="1-Char"/>
          <w:rFonts w:hint="cs"/>
          <w:rtl/>
        </w:rPr>
        <w:t>ی</w:t>
      </w:r>
      <w:r w:rsidR="006B31CA" w:rsidRPr="007100A7">
        <w:rPr>
          <w:rStyle w:val="1-Char"/>
          <w:rFonts w:hint="cs"/>
          <w:rtl/>
        </w:rPr>
        <w:t>زان وجوب «دم» برسد که در آن صورت هر آنچه را که م</w:t>
      </w:r>
      <w:r>
        <w:rPr>
          <w:rStyle w:val="1-Char"/>
          <w:rFonts w:hint="cs"/>
          <w:rtl/>
        </w:rPr>
        <w:t>ی</w:t>
      </w:r>
      <w:r w:rsidR="006B31CA" w:rsidRPr="007100A7">
        <w:rPr>
          <w:rStyle w:val="1-Char"/>
          <w:rFonts w:hint="cs"/>
          <w:rtl/>
        </w:rPr>
        <w:t>‌خواهد م</w:t>
      </w:r>
      <w:r>
        <w:rPr>
          <w:rStyle w:val="1-Char"/>
          <w:rFonts w:hint="cs"/>
          <w:rtl/>
        </w:rPr>
        <w:t>ی</w:t>
      </w:r>
      <w:r w:rsidR="006B31CA" w:rsidRPr="007100A7">
        <w:rPr>
          <w:rStyle w:val="1-Char"/>
          <w:rFonts w:hint="cs"/>
          <w:rtl/>
        </w:rPr>
        <w:t>‌تواند از آن کم نما</w:t>
      </w:r>
      <w:r>
        <w:rPr>
          <w:rStyle w:val="1-Char"/>
          <w:rFonts w:hint="cs"/>
          <w:rtl/>
        </w:rPr>
        <w:t>ی</w:t>
      </w:r>
      <w:r w:rsidR="006B31CA" w:rsidRPr="007100A7">
        <w:rPr>
          <w:rStyle w:val="1-Char"/>
          <w:rFonts w:hint="cs"/>
          <w:rtl/>
        </w:rPr>
        <w:t>د.</w:t>
      </w:r>
    </w:p>
    <w:p w:rsidR="006B31CA" w:rsidRPr="007100A7" w:rsidRDefault="00446BB7" w:rsidP="00463D6B">
      <w:pPr>
        <w:pStyle w:val="ListParagraph"/>
        <w:numPr>
          <w:ilvl w:val="0"/>
          <w:numId w:val="76"/>
        </w:numPr>
        <w:rPr>
          <w:rStyle w:val="1-Char"/>
          <w:rtl/>
        </w:rPr>
      </w:pPr>
      <w:r>
        <w:rPr>
          <w:rStyle w:val="1-Char"/>
          <w:rFonts w:hint="cs"/>
          <w:rtl/>
        </w:rPr>
        <w:t>ی</w:t>
      </w:r>
      <w:r w:rsidR="006B31CA" w:rsidRPr="007100A7">
        <w:rPr>
          <w:rStyle w:val="1-Char"/>
          <w:rFonts w:hint="cs"/>
          <w:rtl/>
        </w:rPr>
        <w:t>ا مو</w:t>
      </w:r>
      <w:r>
        <w:rPr>
          <w:rStyle w:val="1-Char"/>
          <w:rFonts w:hint="cs"/>
          <w:rtl/>
        </w:rPr>
        <w:t>ی</w:t>
      </w:r>
      <w:r w:rsidR="006B31CA" w:rsidRPr="007100A7">
        <w:rPr>
          <w:rStyle w:val="1-Char"/>
          <w:rFonts w:hint="cs"/>
          <w:rtl/>
        </w:rPr>
        <w:t xml:space="preserve"> سر خو</w:t>
      </w:r>
      <w:r>
        <w:rPr>
          <w:rStyle w:val="1-Char"/>
          <w:rFonts w:hint="cs"/>
          <w:rtl/>
        </w:rPr>
        <w:t>ی</w:t>
      </w:r>
      <w:r w:rsidR="006B31CA" w:rsidRPr="007100A7">
        <w:rPr>
          <w:rStyle w:val="1-Char"/>
          <w:rFonts w:hint="cs"/>
          <w:rtl/>
        </w:rPr>
        <w:t xml:space="preserve">ش را بتراشد؛ [خواه آن فرد مُحرم باشد </w:t>
      </w:r>
      <w:r>
        <w:rPr>
          <w:rStyle w:val="1-Char"/>
          <w:rFonts w:hint="cs"/>
          <w:rtl/>
        </w:rPr>
        <w:t>ی</w:t>
      </w:r>
      <w:r w:rsidR="006B31CA" w:rsidRPr="007100A7">
        <w:rPr>
          <w:rStyle w:val="1-Char"/>
          <w:rFonts w:hint="cs"/>
          <w:rtl/>
        </w:rPr>
        <w:t>ا مُحرم نباشد.]</w:t>
      </w:r>
    </w:p>
    <w:p w:rsidR="00B04AC0" w:rsidRPr="007100A7" w:rsidRDefault="00446BB7" w:rsidP="00463D6B">
      <w:pPr>
        <w:pStyle w:val="ListParagraph"/>
        <w:numPr>
          <w:ilvl w:val="0"/>
          <w:numId w:val="76"/>
        </w:numPr>
        <w:rPr>
          <w:rStyle w:val="1-Char"/>
          <w:rtl/>
        </w:rPr>
      </w:pPr>
      <w:r>
        <w:rPr>
          <w:rStyle w:val="1-Char"/>
          <w:rFonts w:hint="cs"/>
          <w:rtl/>
        </w:rPr>
        <w:t>ی</w:t>
      </w:r>
      <w:r w:rsidR="006B31CA" w:rsidRPr="007100A7">
        <w:rPr>
          <w:rStyle w:val="1-Char"/>
          <w:rFonts w:hint="cs"/>
          <w:rtl/>
        </w:rPr>
        <w:t>ا ناخن‌ها</w:t>
      </w:r>
      <w:r>
        <w:rPr>
          <w:rStyle w:val="1-Char"/>
          <w:rFonts w:hint="cs"/>
          <w:rtl/>
        </w:rPr>
        <w:t>ی</w:t>
      </w:r>
      <w:r w:rsidR="006B31CA" w:rsidRPr="007100A7">
        <w:rPr>
          <w:rStyle w:val="1-Char"/>
          <w:rFonts w:hint="cs"/>
          <w:rtl/>
        </w:rPr>
        <w:t xml:space="preserve"> غ</w:t>
      </w:r>
      <w:r>
        <w:rPr>
          <w:rStyle w:val="1-Char"/>
          <w:rFonts w:hint="cs"/>
          <w:rtl/>
        </w:rPr>
        <w:t>ی</w:t>
      </w:r>
      <w:r w:rsidR="006B31CA" w:rsidRPr="007100A7">
        <w:rPr>
          <w:rStyle w:val="1-Char"/>
          <w:rFonts w:hint="cs"/>
          <w:rtl/>
        </w:rPr>
        <w:t>ر</w:t>
      </w:r>
      <w:r w:rsidR="000A2322">
        <w:rPr>
          <w:rStyle w:val="1-Char"/>
          <w:rFonts w:hint="cs"/>
          <w:rtl/>
        </w:rPr>
        <w:t xml:space="preserve"> </w:t>
      </w:r>
      <w:r w:rsidR="006B31CA" w:rsidRPr="007100A7">
        <w:rPr>
          <w:rStyle w:val="1-Char"/>
          <w:rFonts w:hint="cs"/>
          <w:rtl/>
        </w:rPr>
        <w:t>خو</w:t>
      </w:r>
      <w:r>
        <w:rPr>
          <w:rStyle w:val="1-Char"/>
          <w:rFonts w:hint="cs"/>
          <w:rtl/>
        </w:rPr>
        <w:t>ی</w:t>
      </w:r>
      <w:r w:rsidR="006B31CA" w:rsidRPr="007100A7">
        <w:rPr>
          <w:rStyle w:val="1-Char"/>
          <w:rFonts w:hint="cs"/>
          <w:rtl/>
        </w:rPr>
        <w:t>ش را کوتاه نما</w:t>
      </w:r>
      <w:r>
        <w:rPr>
          <w:rStyle w:val="1-Char"/>
          <w:rFonts w:hint="cs"/>
          <w:rtl/>
        </w:rPr>
        <w:t>ی</w:t>
      </w:r>
      <w:r w:rsidR="006B31CA" w:rsidRPr="007100A7">
        <w:rPr>
          <w:rStyle w:val="1-Char"/>
          <w:rFonts w:hint="cs"/>
          <w:rtl/>
        </w:rPr>
        <w:t>د.</w:t>
      </w:r>
    </w:p>
    <w:p w:rsidR="006B31CA" w:rsidRPr="007100A7" w:rsidRDefault="00B04AC0" w:rsidP="00AF1D25">
      <w:pPr>
        <w:rPr>
          <w:rStyle w:val="1-Char"/>
          <w:rtl/>
        </w:rPr>
      </w:pPr>
      <w:r w:rsidRPr="007100A7">
        <w:rPr>
          <w:rStyle w:val="1-Char"/>
          <w:rtl/>
        </w:rPr>
        <w:tab/>
      </w:r>
      <w:r w:rsidR="006B31CA" w:rsidRPr="007100A7">
        <w:rPr>
          <w:rStyle w:val="1-Char"/>
          <w:rFonts w:hint="cs"/>
          <w:rtl/>
        </w:rPr>
        <w:t xml:space="preserve">و اگر </w:t>
      </w:r>
      <w:r w:rsidR="00AF17B9">
        <w:rPr>
          <w:rStyle w:val="1-Char"/>
          <w:rFonts w:hint="cs"/>
          <w:rtl/>
        </w:rPr>
        <w:t>چنان‌چه</w:t>
      </w:r>
      <w:r w:rsidR="006B31CA" w:rsidRPr="007100A7">
        <w:rPr>
          <w:rStyle w:val="1-Char"/>
          <w:rFonts w:hint="cs"/>
          <w:rtl/>
        </w:rPr>
        <w:t xml:space="preserve"> از رو</w:t>
      </w:r>
      <w:r w:rsidR="00446BB7">
        <w:rPr>
          <w:rStyle w:val="1-Char"/>
          <w:rFonts w:hint="cs"/>
          <w:rtl/>
        </w:rPr>
        <w:t>ی</w:t>
      </w:r>
      <w:r w:rsidR="006B31CA" w:rsidRPr="007100A7">
        <w:rPr>
          <w:rStyle w:val="1-Char"/>
          <w:rFonts w:hint="cs"/>
          <w:rtl/>
        </w:rPr>
        <w:t xml:space="preserve"> عذر، از مواد خوشبو</w:t>
      </w:r>
      <w:r w:rsidR="00446BB7">
        <w:rPr>
          <w:rStyle w:val="1-Char"/>
          <w:rFonts w:hint="cs"/>
          <w:rtl/>
        </w:rPr>
        <w:t>یی</w:t>
      </w:r>
      <w:r w:rsidR="006B31CA" w:rsidRPr="007100A7">
        <w:rPr>
          <w:rStyle w:val="1-Char"/>
          <w:rFonts w:hint="cs"/>
          <w:rtl/>
        </w:rPr>
        <w:t xml:space="preserve"> استفاده نمود؛ </w:t>
      </w:r>
      <w:r w:rsidR="00446BB7">
        <w:rPr>
          <w:rStyle w:val="1-Char"/>
          <w:rFonts w:hint="cs"/>
          <w:rtl/>
        </w:rPr>
        <w:t>ی</w:t>
      </w:r>
      <w:r w:rsidR="006B31CA" w:rsidRPr="007100A7">
        <w:rPr>
          <w:rStyle w:val="1-Char"/>
          <w:rFonts w:hint="cs"/>
          <w:rtl/>
        </w:rPr>
        <w:t>ا از رو</w:t>
      </w:r>
      <w:r w:rsidR="00446BB7">
        <w:rPr>
          <w:rStyle w:val="1-Char"/>
          <w:rFonts w:hint="cs"/>
          <w:rtl/>
        </w:rPr>
        <w:t>ی</w:t>
      </w:r>
      <w:r w:rsidR="006B31CA" w:rsidRPr="007100A7">
        <w:rPr>
          <w:rStyle w:val="1-Char"/>
          <w:rFonts w:hint="cs"/>
          <w:rtl/>
        </w:rPr>
        <w:t xml:space="preserve"> عذر، جامه‌</w:t>
      </w:r>
      <w:r w:rsidR="00446BB7">
        <w:rPr>
          <w:rStyle w:val="1-Char"/>
          <w:rFonts w:hint="cs"/>
          <w:rtl/>
        </w:rPr>
        <w:t>ی</w:t>
      </w:r>
      <w:r w:rsidR="006B31CA" w:rsidRPr="007100A7">
        <w:rPr>
          <w:rStyle w:val="1-Char"/>
          <w:rFonts w:hint="cs"/>
          <w:rtl/>
        </w:rPr>
        <w:t xml:space="preserve"> دوخته شده پوش</w:t>
      </w:r>
      <w:r w:rsidR="00446BB7">
        <w:rPr>
          <w:rStyle w:val="1-Char"/>
          <w:rFonts w:hint="cs"/>
          <w:rtl/>
        </w:rPr>
        <w:t>ی</w:t>
      </w:r>
      <w:r w:rsidR="006B31CA" w:rsidRPr="007100A7">
        <w:rPr>
          <w:rStyle w:val="1-Char"/>
          <w:rFonts w:hint="cs"/>
          <w:rtl/>
        </w:rPr>
        <w:t xml:space="preserve">د و </w:t>
      </w:r>
      <w:r w:rsidR="00446BB7">
        <w:rPr>
          <w:rStyle w:val="1-Char"/>
          <w:rFonts w:hint="cs"/>
          <w:rtl/>
        </w:rPr>
        <w:t>ی</w:t>
      </w:r>
      <w:r w:rsidR="006B31CA" w:rsidRPr="007100A7">
        <w:rPr>
          <w:rStyle w:val="1-Char"/>
          <w:rFonts w:hint="cs"/>
          <w:rtl/>
        </w:rPr>
        <w:t>ا از رو</w:t>
      </w:r>
      <w:r w:rsidR="00446BB7">
        <w:rPr>
          <w:rStyle w:val="1-Char"/>
          <w:rFonts w:hint="cs"/>
          <w:rtl/>
        </w:rPr>
        <w:t>ی</w:t>
      </w:r>
      <w:r w:rsidR="006B31CA" w:rsidRPr="007100A7">
        <w:rPr>
          <w:rStyle w:val="1-Char"/>
          <w:rFonts w:hint="cs"/>
          <w:rtl/>
        </w:rPr>
        <w:t xml:space="preserve"> عذر، مو</w:t>
      </w:r>
      <w:r w:rsidR="00446BB7">
        <w:rPr>
          <w:rStyle w:val="1-Char"/>
          <w:rFonts w:hint="cs"/>
          <w:rtl/>
        </w:rPr>
        <w:t>ی</w:t>
      </w:r>
      <w:r w:rsidR="006B31CA" w:rsidRPr="007100A7">
        <w:rPr>
          <w:rStyle w:val="1-Char"/>
          <w:rFonts w:hint="cs"/>
          <w:rtl/>
        </w:rPr>
        <w:t xml:space="preserve"> سرش را تراش</w:t>
      </w:r>
      <w:r w:rsidR="00446BB7">
        <w:rPr>
          <w:rStyle w:val="1-Char"/>
          <w:rFonts w:hint="cs"/>
          <w:rtl/>
        </w:rPr>
        <w:t>ی</w:t>
      </w:r>
      <w:r w:rsidR="006B31CA" w:rsidRPr="007100A7">
        <w:rPr>
          <w:rStyle w:val="1-Char"/>
          <w:rFonts w:hint="cs"/>
          <w:rtl/>
        </w:rPr>
        <w:t>د، [مانند ا</w:t>
      </w:r>
      <w:r w:rsidR="00446BB7">
        <w:rPr>
          <w:rStyle w:val="1-Char"/>
          <w:rFonts w:hint="cs"/>
          <w:rtl/>
        </w:rPr>
        <w:t>ی</w:t>
      </w:r>
      <w:r w:rsidR="006B31CA" w:rsidRPr="007100A7">
        <w:rPr>
          <w:rStyle w:val="1-Char"/>
          <w:rFonts w:hint="cs"/>
          <w:rtl/>
        </w:rPr>
        <w:t>ن که حشرات موذ</w:t>
      </w:r>
      <w:r w:rsidR="00446BB7">
        <w:rPr>
          <w:rStyle w:val="1-Char"/>
          <w:rFonts w:hint="cs"/>
          <w:rtl/>
        </w:rPr>
        <w:t>ی</w:t>
      </w:r>
      <w:r w:rsidR="006B31CA" w:rsidRPr="007100A7">
        <w:rPr>
          <w:rStyle w:val="1-Char"/>
          <w:rFonts w:hint="cs"/>
          <w:rtl/>
        </w:rPr>
        <w:t xml:space="preserve"> بر سرش پ</w:t>
      </w:r>
      <w:r w:rsidR="00446BB7">
        <w:rPr>
          <w:rStyle w:val="1-Char"/>
          <w:rFonts w:hint="cs"/>
          <w:rtl/>
        </w:rPr>
        <w:t>ی</w:t>
      </w:r>
      <w:r w:rsidR="006B31CA" w:rsidRPr="007100A7">
        <w:rPr>
          <w:rStyle w:val="1-Char"/>
          <w:rFonts w:hint="cs"/>
          <w:rtl/>
        </w:rPr>
        <w:t>دا شده بود،] پس و</w:t>
      </w:r>
      <w:r w:rsidR="00446BB7">
        <w:rPr>
          <w:rStyle w:val="1-Char"/>
          <w:rFonts w:hint="cs"/>
          <w:rtl/>
        </w:rPr>
        <w:t>ی</w:t>
      </w:r>
      <w:r w:rsidR="006B31CA" w:rsidRPr="007100A7">
        <w:rPr>
          <w:rStyle w:val="1-Char"/>
          <w:rFonts w:hint="cs"/>
          <w:rtl/>
        </w:rPr>
        <w:t xml:space="preserve"> مختار است؛ ا</w:t>
      </w:r>
      <w:r w:rsidR="00446BB7">
        <w:rPr>
          <w:rStyle w:val="1-Char"/>
          <w:rFonts w:hint="cs"/>
          <w:rtl/>
        </w:rPr>
        <w:t>ی</w:t>
      </w:r>
      <w:r w:rsidR="006B31CA" w:rsidRPr="007100A7">
        <w:rPr>
          <w:rStyle w:val="1-Char"/>
          <w:rFonts w:hint="cs"/>
          <w:rtl/>
        </w:rPr>
        <w:t>ن طور که اگر خواست م</w:t>
      </w:r>
      <w:r w:rsidR="00446BB7">
        <w:rPr>
          <w:rStyle w:val="1-Char"/>
          <w:rFonts w:hint="cs"/>
          <w:rtl/>
        </w:rPr>
        <w:t>ی</w:t>
      </w:r>
      <w:r w:rsidR="006B31CA" w:rsidRPr="007100A7">
        <w:rPr>
          <w:rStyle w:val="1-Char"/>
          <w:rFonts w:hint="cs"/>
          <w:rtl/>
        </w:rPr>
        <w:t>‌تواند گوسفند</w:t>
      </w:r>
      <w:r w:rsidR="00446BB7">
        <w:rPr>
          <w:rStyle w:val="1-Char"/>
          <w:rFonts w:hint="cs"/>
          <w:rtl/>
        </w:rPr>
        <w:t>ی</w:t>
      </w:r>
      <w:r w:rsidR="006B31CA" w:rsidRPr="007100A7">
        <w:rPr>
          <w:rStyle w:val="1-Char"/>
          <w:rFonts w:hint="cs"/>
          <w:rtl/>
        </w:rPr>
        <w:t xml:space="preserve"> را ذبح نما</w:t>
      </w:r>
      <w:r w:rsidR="00446BB7">
        <w:rPr>
          <w:rStyle w:val="1-Char"/>
          <w:rFonts w:hint="cs"/>
          <w:rtl/>
        </w:rPr>
        <w:t>ی</w:t>
      </w:r>
      <w:r w:rsidR="006B31CA" w:rsidRPr="007100A7">
        <w:rPr>
          <w:rStyle w:val="1-Char"/>
          <w:rFonts w:hint="cs"/>
          <w:rtl/>
        </w:rPr>
        <w:t xml:space="preserve">د؛ </w:t>
      </w:r>
      <w:r w:rsidR="00446BB7">
        <w:rPr>
          <w:rStyle w:val="1-Char"/>
          <w:rFonts w:hint="cs"/>
          <w:rtl/>
        </w:rPr>
        <w:t>ی</w:t>
      </w:r>
      <w:r w:rsidR="006B31CA" w:rsidRPr="007100A7">
        <w:rPr>
          <w:rStyle w:val="1-Char"/>
          <w:rFonts w:hint="cs"/>
          <w:rtl/>
        </w:rPr>
        <w:t>ا شش نفر مستمند و فق</w:t>
      </w:r>
      <w:r w:rsidR="00446BB7">
        <w:rPr>
          <w:rStyle w:val="1-Char"/>
          <w:rFonts w:hint="cs"/>
          <w:rtl/>
        </w:rPr>
        <w:t>ی</w:t>
      </w:r>
      <w:r w:rsidR="006B31CA" w:rsidRPr="007100A7">
        <w:rPr>
          <w:rStyle w:val="1-Char"/>
          <w:rFonts w:hint="cs"/>
          <w:rtl/>
        </w:rPr>
        <w:t>ر را به اندازه‌</w:t>
      </w:r>
      <w:r w:rsidR="00446BB7">
        <w:rPr>
          <w:rStyle w:val="1-Char"/>
          <w:rFonts w:hint="cs"/>
          <w:rtl/>
        </w:rPr>
        <w:t>ی</w:t>
      </w:r>
      <w:r w:rsidR="006B31CA" w:rsidRPr="007100A7">
        <w:rPr>
          <w:rStyle w:val="1-Char"/>
          <w:rFonts w:hint="cs"/>
          <w:rtl/>
        </w:rPr>
        <w:t xml:space="preserve"> سه صاع [از گندم </w:t>
      </w:r>
      <w:r w:rsidR="00446BB7">
        <w:rPr>
          <w:rStyle w:val="1-Char"/>
          <w:rFonts w:hint="cs"/>
          <w:rtl/>
        </w:rPr>
        <w:t>ی</w:t>
      </w:r>
      <w:r w:rsidR="006B31CA" w:rsidRPr="007100A7">
        <w:rPr>
          <w:rStyle w:val="1-Char"/>
          <w:rFonts w:hint="cs"/>
          <w:rtl/>
        </w:rPr>
        <w:t>ا ق</w:t>
      </w:r>
      <w:r w:rsidR="00446BB7">
        <w:rPr>
          <w:rStyle w:val="1-Char"/>
          <w:rFonts w:hint="cs"/>
          <w:rtl/>
        </w:rPr>
        <w:t>ی</w:t>
      </w:r>
      <w:r w:rsidR="006B31CA" w:rsidRPr="007100A7">
        <w:rPr>
          <w:rStyle w:val="1-Char"/>
          <w:rFonts w:hint="cs"/>
          <w:rtl/>
        </w:rPr>
        <w:t>مت آن] خوراک بدهد؛ [برا</w:t>
      </w:r>
      <w:r w:rsidR="00446BB7">
        <w:rPr>
          <w:rStyle w:val="1-Char"/>
          <w:rFonts w:hint="cs"/>
          <w:rtl/>
        </w:rPr>
        <w:t>ی</w:t>
      </w:r>
      <w:r w:rsidR="006B31CA" w:rsidRPr="007100A7">
        <w:rPr>
          <w:rStyle w:val="1-Char"/>
          <w:rFonts w:hint="cs"/>
          <w:rtl/>
        </w:rPr>
        <w:t xml:space="preserve"> هر نفر مستمند و فق</w:t>
      </w:r>
      <w:r w:rsidR="00446BB7">
        <w:rPr>
          <w:rStyle w:val="1-Char"/>
          <w:rFonts w:hint="cs"/>
          <w:rtl/>
        </w:rPr>
        <w:t>ی</w:t>
      </w:r>
      <w:r w:rsidR="006B31CA" w:rsidRPr="007100A7">
        <w:rPr>
          <w:rStyle w:val="1-Char"/>
          <w:rFonts w:hint="cs"/>
          <w:rtl/>
        </w:rPr>
        <w:t xml:space="preserve">ر، نصف صاع از گندم </w:t>
      </w:r>
      <w:r w:rsidR="00446BB7">
        <w:rPr>
          <w:rStyle w:val="1-Char"/>
          <w:rFonts w:hint="cs"/>
          <w:rtl/>
        </w:rPr>
        <w:t>ی</w:t>
      </w:r>
      <w:r w:rsidR="006B31CA" w:rsidRPr="007100A7">
        <w:rPr>
          <w:rStyle w:val="1-Char"/>
          <w:rFonts w:hint="cs"/>
          <w:rtl/>
        </w:rPr>
        <w:t>ا ق</w:t>
      </w:r>
      <w:r w:rsidR="00446BB7">
        <w:rPr>
          <w:rStyle w:val="1-Char"/>
          <w:rFonts w:hint="cs"/>
          <w:rtl/>
        </w:rPr>
        <w:t>ی</w:t>
      </w:r>
      <w:r w:rsidR="006B31CA" w:rsidRPr="007100A7">
        <w:rPr>
          <w:rStyle w:val="1-Char"/>
          <w:rFonts w:hint="cs"/>
          <w:rtl/>
        </w:rPr>
        <w:t xml:space="preserve">مت آن بدهد؛] و </w:t>
      </w:r>
      <w:r w:rsidR="00446BB7">
        <w:rPr>
          <w:rStyle w:val="1-Char"/>
          <w:rFonts w:hint="cs"/>
          <w:rtl/>
        </w:rPr>
        <w:t>ی</w:t>
      </w:r>
      <w:r w:rsidR="006B31CA" w:rsidRPr="007100A7">
        <w:rPr>
          <w:rStyle w:val="1-Char"/>
          <w:rFonts w:hint="cs"/>
          <w:rtl/>
        </w:rPr>
        <w:t>ا سه روز را روزه بگ</w:t>
      </w:r>
      <w:r w:rsidR="00446BB7">
        <w:rPr>
          <w:rStyle w:val="1-Char"/>
          <w:rFonts w:hint="cs"/>
          <w:rtl/>
        </w:rPr>
        <w:t>ی</w:t>
      </w:r>
      <w:r w:rsidR="006B31CA" w:rsidRPr="007100A7">
        <w:rPr>
          <w:rStyle w:val="1-Char"/>
          <w:rFonts w:hint="cs"/>
          <w:rtl/>
        </w:rPr>
        <w:t>رد.</w:t>
      </w:r>
    </w:p>
    <w:p w:rsidR="006B31CA" w:rsidRPr="007100A7" w:rsidRDefault="006B31CA" w:rsidP="00AF1D25">
      <w:pPr>
        <w:rPr>
          <w:rStyle w:val="1-Char"/>
          <w:rtl/>
        </w:rPr>
      </w:pPr>
      <w:r w:rsidRPr="007100A7">
        <w:rPr>
          <w:rStyle w:val="1-Char"/>
          <w:rFonts w:hint="cs"/>
          <w:rtl/>
        </w:rPr>
        <w:t>و «</w:t>
      </w:r>
      <w:r w:rsidRPr="00FE6406">
        <w:rPr>
          <w:rStyle w:val="9-Char"/>
          <w:rFonts w:eastAsia="Batang" w:hint="cs"/>
          <w:rtl/>
        </w:rPr>
        <w:t>جنا</w:t>
      </w:r>
      <w:r w:rsidR="00446BB7">
        <w:rPr>
          <w:rStyle w:val="9-Char"/>
          <w:rFonts w:eastAsia="Batang" w:hint="cs"/>
          <w:rtl/>
        </w:rPr>
        <w:t>ی</w:t>
      </w:r>
      <w:r w:rsidRPr="00FE6406">
        <w:rPr>
          <w:rStyle w:val="9-Char"/>
          <w:rFonts w:eastAsia="Batang" w:hint="cs"/>
          <w:rtl/>
        </w:rPr>
        <w:t>ت</w:t>
      </w:r>
      <w:r w:rsidR="00446BB7">
        <w:rPr>
          <w:rStyle w:val="9-Char"/>
          <w:rFonts w:eastAsia="Batang" w:hint="cs"/>
          <w:rtl/>
        </w:rPr>
        <w:t>ی</w:t>
      </w:r>
      <w:r w:rsidRPr="00FE6406">
        <w:rPr>
          <w:rStyle w:val="9-Char"/>
          <w:rFonts w:eastAsia="Batang" w:hint="cs"/>
          <w:rtl/>
        </w:rPr>
        <w:t xml:space="preserve"> که با ارتکاب آن، صدقه‌ا</w:t>
      </w:r>
      <w:r w:rsidR="00446BB7">
        <w:rPr>
          <w:rStyle w:val="9-Char"/>
          <w:rFonts w:eastAsia="Batang" w:hint="cs"/>
          <w:rtl/>
        </w:rPr>
        <w:t>ی</w:t>
      </w:r>
      <w:r w:rsidRPr="00FE6406">
        <w:rPr>
          <w:rStyle w:val="9-Char"/>
          <w:rFonts w:eastAsia="Batang" w:hint="cs"/>
          <w:rtl/>
        </w:rPr>
        <w:t xml:space="preserve"> کمتر از نصف صاع واجب م</w:t>
      </w:r>
      <w:r w:rsidR="00446BB7">
        <w:rPr>
          <w:rStyle w:val="9-Char"/>
          <w:rFonts w:eastAsia="Batang" w:hint="cs"/>
          <w:rtl/>
        </w:rPr>
        <w:t>ی</w:t>
      </w:r>
      <w:r w:rsidRPr="00FE6406">
        <w:rPr>
          <w:rStyle w:val="9-Char"/>
          <w:rFonts w:eastAsia="Batang" w:hint="cs"/>
          <w:rtl/>
        </w:rPr>
        <w:t>‌گردد</w:t>
      </w:r>
      <w:r w:rsidRPr="007100A7">
        <w:rPr>
          <w:rStyle w:val="1-Char"/>
          <w:rFonts w:hint="cs"/>
          <w:rtl/>
        </w:rPr>
        <w:t>»، عبارت است از:</w:t>
      </w:r>
    </w:p>
    <w:p w:rsidR="006B31CA" w:rsidRPr="007100A7" w:rsidRDefault="006B31CA" w:rsidP="00AF1D25">
      <w:pPr>
        <w:rPr>
          <w:rStyle w:val="1-Char"/>
          <w:rtl/>
        </w:rPr>
      </w:pPr>
      <w:r w:rsidRPr="007100A7">
        <w:rPr>
          <w:rStyle w:val="1-Char"/>
          <w:rFonts w:hint="cs"/>
          <w:rtl/>
        </w:rPr>
        <w:t xml:space="preserve">هرگاه شپش </w:t>
      </w:r>
      <w:r w:rsidR="00446BB7">
        <w:rPr>
          <w:rStyle w:val="1-Char"/>
          <w:rFonts w:hint="cs"/>
          <w:rtl/>
        </w:rPr>
        <w:t>ی</w:t>
      </w:r>
      <w:r w:rsidRPr="007100A7">
        <w:rPr>
          <w:rStyle w:val="1-Char"/>
          <w:rFonts w:hint="cs"/>
          <w:rtl/>
        </w:rPr>
        <w:t>ا ملخ</w:t>
      </w:r>
      <w:r w:rsidR="00446BB7">
        <w:rPr>
          <w:rStyle w:val="1-Char"/>
          <w:rFonts w:hint="cs"/>
          <w:rtl/>
        </w:rPr>
        <w:t>ی</w:t>
      </w:r>
      <w:r w:rsidRPr="007100A7">
        <w:rPr>
          <w:rStyle w:val="1-Char"/>
          <w:rFonts w:hint="cs"/>
          <w:rtl/>
        </w:rPr>
        <w:t xml:space="preserve"> را بکشد، در آن صورت هر چه م</w:t>
      </w:r>
      <w:r w:rsidR="00446BB7">
        <w:rPr>
          <w:rStyle w:val="1-Char"/>
          <w:rFonts w:hint="cs"/>
          <w:rtl/>
        </w:rPr>
        <w:t>ی</w:t>
      </w:r>
      <w:r w:rsidRPr="007100A7">
        <w:rPr>
          <w:rStyle w:val="1-Char"/>
          <w:rFonts w:hint="cs"/>
          <w:rtl/>
        </w:rPr>
        <w:t xml:space="preserve">‌خواهد صدقه بدهد. [و اگر دو شپش </w:t>
      </w:r>
      <w:r w:rsidR="00446BB7">
        <w:rPr>
          <w:rStyle w:val="1-Char"/>
          <w:rFonts w:hint="cs"/>
          <w:rtl/>
        </w:rPr>
        <w:t>ی</w:t>
      </w:r>
      <w:r w:rsidRPr="007100A7">
        <w:rPr>
          <w:rStyle w:val="1-Char"/>
          <w:rFonts w:hint="cs"/>
          <w:rtl/>
        </w:rPr>
        <w:t xml:space="preserve">ا دو ملخ </w:t>
      </w:r>
      <w:r w:rsidR="00446BB7">
        <w:rPr>
          <w:rStyle w:val="1-Char"/>
          <w:rFonts w:hint="cs"/>
          <w:rtl/>
        </w:rPr>
        <w:t>ی</w:t>
      </w:r>
      <w:r w:rsidRPr="007100A7">
        <w:rPr>
          <w:rStyle w:val="1-Char"/>
          <w:rFonts w:hint="cs"/>
          <w:rtl/>
        </w:rPr>
        <w:t>ا سه عدد از ا</w:t>
      </w:r>
      <w:r w:rsidR="00446BB7">
        <w:rPr>
          <w:rStyle w:val="1-Char"/>
          <w:rFonts w:hint="cs"/>
          <w:rtl/>
        </w:rPr>
        <w:t>ی</w:t>
      </w:r>
      <w:r w:rsidRPr="007100A7">
        <w:rPr>
          <w:rStyle w:val="1-Char"/>
          <w:rFonts w:hint="cs"/>
          <w:rtl/>
        </w:rPr>
        <w:t xml:space="preserve">ن دو نوع را کشت، </w:t>
      </w:r>
      <w:r w:rsidR="00446BB7">
        <w:rPr>
          <w:rStyle w:val="1-Char"/>
          <w:rFonts w:hint="cs"/>
          <w:rtl/>
        </w:rPr>
        <w:t>ی</w:t>
      </w:r>
      <w:r w:rsidRPr="007100A7">
        <w:rPr>
          <w:rStyle w:val="1-Char"/>
          <w:rFonts w:hint="cs"/>
          <w:rtl/>
        </w:rPr>
        <w:t>ک مشت از طعام صدقه بدهد؛ و اگر بر ا</w:t>
      </w:r>
      <w:r w:rsidR="00446BB7">
        <w:rPr>
          <w:rStyle w:val="1-Char"/>
          <w:rFonts w:hint="cs"/>
          <w:rtl/>
        </w:rPr>
        <w:t>ی</w:t>
      </w:r>
      <w:r w:rsidRPr="007100A7">
        <w:rPr>
          <w:rStyle w:val="1-Char"/>
          <w:rFonts w:hint="cs"/>
          <w:rtl/>
        </w:rPr>
        <w:t>ن تعداد افزود، نصف صاع از گندم صدقه بدهد.]</w:t>
      </w:r>
    </w:p>
    <w:p w:rsidR="006B31CA" w:rsidRPr="007100A7" w:rsidRDefault="006B31CA" w:rsidP="00DE3EFC">
      <w:pPr>
        <w:rPr>
          <w:rStyle w:val="1-Char"/>
          <w:rtl/>
        </w:rPr>
      </w:pPr>
      <w:r w:rsidRPr="007100A7">
        <w:rPr>
          <w:rStyle w:val="1-Char"/>
          <w:rFonts w:hint="cs"/>
          <w:rtl/>
        </w:rPr>
        <w:t>و «</w:t>
      </w:r>
      <w:r w:rsidRPr="00FE6406">
        <w:rPr>
          <w:rStyle w:val="9-Char"/>
          <w:rFonts w:eastAsia="Batang" w:hint="cs"/>
          <w:rtl/>
        </w:rPr>
        <w:t>جنا</w:t>
      </w:r>
      <w:r w:rsidR="00446BB7">
        <w:rPr>
          <w:rStyle w:val="9-Char"/>
          <w:rFonts w:eastAsia="Batang" w:hint="cs"/>
          <w:rtl/>
        </w:rPr>
        <w:t>ی</w:t>
      </w:r>
      <w:r w:rsidRPr="00FE6406">
        <w:rPr>
          <w:rStyle w:val="9-Char"/>
          <w:rFonts w:eastAsia="Batang" w:hint="cs"/>
          <w:rtl/>
        </w:rPr>
        <w:t>ت</w:t>
      </w:r>
      <w:r w:rsidR="00446BB7">
        <w:rPr>
          <w:rStyle w:val="9-Char"/>
          <w:rFonts w:eastAsia="Batang" w:hint="cs"/>
          <w:rtl/>
        </w:rPr>
        <w:t>ی</w:t>
      </w:r>
      <w:r w:rsidRPr="00FE6406">
        <w:rPr>
          <w:rStyle w:val="9-Char"/>
          <w:rFonts w:eastAsia="Batang" w:hint="cs"/>
          <w:rtl/>
        </w:rPr>
        <w:t xml:space="preserve"> که با ارتکاب آن، پرداخت ق</w:t>
      </w:r>
      <w:r w:rsidR="00446BB7">
        <w:rPr>
          <w:rStyle w:val="9-Char"/>
          <w:rFonts w:eastAsia="Batang" w:hint="cs"/>
          <w:rtl/>
        </w:rPr>
        <w:t>ی</w:t>
      </w:r>
      <w:r w:rsidRPr="00FE6406">
        <w:rPr>
          <w:rStyle w:val="9-Char"/>
          <w:rFonts w:eastAsia="Batang" w:hint="cs"/>
          <w:rtl/>
        </w:rPr>
        <w:t>مت واجب م</w:t>
      </w:r>
      <w:r w:rsidR="00446BB7">
        <w:rPr>
          <w:rStyle w:val="9-Char"/>
          <w:rFonts w:eastAsia="Batang" w:hint="cs"/>
          <w:rtl/>
        </w:rPr>
        <w:t>ی</w:t>
      </w:r>
      <w:r w:rsidRPr="00FE6406">
        <w:rPr>
          <w:rStyle w:val="9-Char"/>
          <w:rFonts w:eastAsia="Batang" w:hint="cs"/>
          <w:rtl/>
        </w:rPr>
        <w:t>‌گردد</w:t>
      </w:r>
      <w:r w:rsidRPr="007100A7">
        <w:rPr>
          <w:rStyle w:val="1-Char"/>
          <w:rFonts w:hint="cs"/>
          <w:rtl/>
        </w:rPr>
        <w:t>»، عبارت است از آن که:</w:t>
      </w:r>
    </w:p>
    <w:p w:rsidR="006B31CA" w:rsidRPr="007100A7" w:rsidRDefault="006B31CA" w:rsidP="00AF1D25">
      <w:pPr>
        <w:rPr>
          <w:rStyle w:val="1-Char"/>
          <w:rtl/>
        </w:rPr>
      </w:pPr>
      <w:r w:rsidRPr="007100A7">
        <w:rPr>
          <w:rStyle w:val="1-Char"/>
          <w:rFonts w:hint="cs"/>
          <w:rtl/>
        </w:rPr>
        <w:t>هرگاه شخص مُحرم، نخج</w:t>
      </w:r>
      <w:r w:rsidR="00446BB7">
        <w:rPr>
          <w:rStyle w:val="1-Char"/>
          <w:rFonts w:hint="cs"/>
          <w:rtl/>
        </w:rPr>
        <w:t>ی</w:t>
      </w:r>
      <w:r w:rsidRPr="007100A7">
        <w:rPr>
          <w:rStyle w:val="1-Char"/>
          <w:rFonts w:hint="cs"/>
          <w:rtl/>
        </w:rPr>
        <w:t>ر</w:t>
      </w:r>
      <w:r w:rsidR="00446BB7">
        <w:rPr>
          <w:rStyle w:val="1-Char"/>
          <w:rFonts w:hint="cs"/>
          <w:rtl/>
        </w:rPr>
        <w:t>ی</w:t>
      </w:r>
      <w:r w:rsidRPr="007100A7">
        <w:rPr>
          <w:rStyle w:val="1-Char"/>
          <w:rFonts w:hint="cs"/>
          <w:rtl/>
        </w:rPr>
        <w:t xml:space="preserve"> را به قتل برساند؛ [از ا</w:t>
      </w:r>
      <w:r w:rsidR="00446BB7">
        <w:rPr>
          <w:rStyle w:val="1-Char"/>
          <w:rFonts w:hint="cs"/>
          <w:rtl/>
        </w:rPr>
        <w:t>ی</w:t>
      </w:r>
      <w:r w:rsidRPr="007100A7">
        <w:rPr>
          <w:rStyle w:val="1-Char"/>
          <w:rFonts w:hint="cs"/>
          <w:rtl/>
        </w:rPr>
        <w:t>ن رو هرگاه شخص مُحرم، نخج</w:t>
      </w:r>
      <w:r w:rsidR="00446BB7">
        <w:rPr>
          <w:rStyle w:val="1-Char"/>
          <w:rFonts w:hint="cs"/>
          <w:rtl/>
        </w:rPr>
        <w:t>ی</w:t>
      </w:r>
      <w:r w:rsidRPr="007100A7">
        <w:rPr>
          <w:rStyle w:val="1-Char"/>
          <w:rFonts w:hint="cs"/>
          <w:rtl/>
        </w:rPr>
        <w:t>ر</w:t>
      </w:r>
      <w:r w:rsidR="00446BB7">
        <w:rPr>
          <w:rStyle w:val="1-Char"/>
          <w:rFonts w:hint="cs"/>
          <w:rtl/>
        </w:rPr>
        <w:t>ی</w:t>
      </w:r>
      <w:r w:rsidRPr="007100A7">
        <w:rPr>
          <w:rStyle w:val="1-Char"/>
          <w:rFonts w:hint="cs"/>
          <w:rtl/>
        </w:rPr>
        <w:t xml:space="preserve"> از ح</w:t>
      </w:r>
      <w:r w:rsidR="00446BB7">
        <w:rPr>
          <w:rStyle w:val="1-Char"/>
          <w:rFonts w:hint="cs"/>
          <w:rtl/>
        </w:rPr>
        <w:t>ی</w:t>
      </w:r>
      <w:r w:rsidRPr="007100A7">
        <w:rPr>
          <w:rStyle w:val="1-Char"/>
          <w:rFonts w:hint="cs"/>
          <w:rtl/>
        </w:rPr>
        <w:t>وانات ب</w:t>
      </w:r>
      <w:r w:rsidR="00446BB7">
        <w:rPr>
          <w:rStyle w:val="1-Char"/>
          <w:rFonts w:hint="cs"/>
          <w:rtl/>
        </w:rPr>
        <w:t>ی</w:t>
      </w:r>
      <w:r w:rsidRPr="007100A7">
        <w:rPr>
          <w:rStyle w:val="1-Char"/>
          <w:rFonts w:hint="cs"/>
          <w:rtl/>
        </w:rPr>
        <w:t>ابان</w:t>
      </w:r>
      <w:r w:rsidR="00446BB7">
        <w:rPr>
          <w:rStyle w:val="1-Char"/>
          <w:rFonts w:hint="cs"/>
          <w:rtl/>
        </w:rPr>
        <w:t>ی</w:t>
      </w:r>
      <w:r w:rsidRPr="007100A7">
        <w:rPr>
          <w:rStyle w:val="1-Char"/>
          <w:rFonts w:hint="cs"/>
          <w:rtl/>
        </w:rPr>
        <w:t xml:space="preserve"> و وحش</w:t>
      </w:r>
      <w:r w:rsidR="00446BB7">
        <w:rPr>
          <w:rStyle w:val="1-Char"/>
          <w:rFonts w:hint="cs"/>
          <w:rtl/>
        </w:rPr>
        <w:t>ی</w:t>
      </w:r>
      <w:r w:rsidRPr="007100A7">
        <w:rPr>
          <w:rStyle w:val="1-Char"/>
          <w:rFonts w:hint="cs"/>
          <w:rtl/>
        </w:rPr>
        <w:t xml:space="preserve"> را شکار کند؛ </w:t>
      </w:r>
      <w:r w:rsidR="00446BB7">
        <w:rPr>
          <w:rStyle w:val="1-Char"/>
          <w:rFonts w:hint="cs"/>
          <w:rtl/>
        </w:rPr>
        <w:t>ی</w:t>
      </w:r>
      <w:r w:rsidRPr="007100A7">
        <w:rPr>
          <w:rStyle w:val="1-Char"/>
          <w:rFonts w:hint="cs"/>
          <w:rtl/>
        </w:rPr>
        <w:t>ا آن را ذبح نما</w:t>
      </w:r>
      <w:r w:rsidR="00446BB7">
        <w:rPr>
          <w:rStyle w:val="1-Char"/>
          <w:rFonts w:hint="cs"/>
          <w:rtl/>
        </w:rPr>
        <w:t>ی</w:t>
      </w:r>
      <w:r w:rsidRPr="007100A7">
        <w:rPr>
          <w:rStyle w:val="1-Char"/>
          <w:rFonts w:hint="cs"/>
          <w:rtl/>
        </w:rPr>
        <w:t xml:space="preserve">د و </w:t>
      </w:r>
      <w:r w:rsidR="00446BB7">
        <w:rPr>
          <w:rStyle w:val="1-Char"/>
          <w:rFonts w:hint="cs"/>
          <w:rtl/>
        </w:rPr>
        <w:t>ی</w:t>
      </w:r>
      <w:r w:rsidRPr="007100A7">
        <w:rPr>
          <w:rStyle w:val="1-Char"/>
          <w:rFonts w:hint="cs"/>
          <w:rtl/>
        </w:rPr>
        <w:t>ا به سو</w:t>
      </w:r>
      <w:r w:rsidR="00446BB7">
        <w:rPr>
          <w:rStyle w:val="1-Char"/>
          <w:rFonts w:hint="cs"/>
          <w:rtl/>
        </w:rPr>
        <w:t>ی</w:t>
      </w:r>
      <w:r w:rsidRPr="007100A7">
        <w:rPr>
          <w:rStyle w:val="1-Char"/>
          <w:rFonts w:hint="cs"/>
          <w:rtl/>
        </w:rPr>
        <w:t xml:space="preserve"> آن اشاره کند و </w:t>
      </w:r>
      <w:r w:rsidR="00446BB7">
        <w:rPr>
          <w:rStyle w:val="1-Char"/>
          <w:rFonts w:hint="cs"/>
          <w:rtl/>
        </w:rPr>
        <w:t>ی</w:t>
      </w:r>
      <w:r w:rsidRPr="007100A7">
        <w:rPr>
          <w:rStyle w:val="1-Char"/>
          <w:rFonts w:hint="cs"/>
          <w:rtl/>
        </w:rPr>
        <w:t>ا شکارچ</w:t>
      </w:r>
      <w:r w:rsidR="00446BB7">
        <w:rPr>
          <w:rStyle w:val="1-Char"/>
          <w:rFonts w:hint="cs"/>
          <w:rtl/>
        </w:rPr>
        <w:t>ی</w:t>
      </w:r>
      <w:r w:rsidRPr="007100A7">
        <w:rPr>
          <w:rStyle w:val="1-Char"/>
          <w:rFonts w:hint="cs"/>
          <w:rtl/>
        </w:rPr>
        <w:t xml:space="preserve"> را بر مکان ص</w:t>
      </w:r>
      <w:r w:rsidR="00446BB7">
        <w:rPr>
          <w:rStyle w:val="1-Char"/>
          <w:rFonts w:hint="cs"/>
          <w:rtl/>
        </w:rPr>
        <w:t>ی</w:t>
      </w:r>
      <w:r w:rsidRPr="007100A7">
        <w:rPr>
          <w:rStyle w:val="1-Char"/>
          <w:rFonts w:hint="cs"/>
          <w:rtl/>
        </w:rPr>
        <w:t>د راهنما</w:t>
      </w:r>
      <w:r w:rsidR="00446BB7">
        <w:rPr>
          <w:rStyle w:val="1-Char"/>
          <w:rFonts w:hint="cs"/>
          <w:rtl/>
        </w:rPr>
        <w:t>یی</w:t>
      </w:r>
      <w:r w:rsidRPr="007100A7">
        <w:rPr>
          <w:rStyle w:val="1-Char"/>
          <w:rFonts w:hint="cs"/>
          <w:rtl/>
        </w:rPr>
        <w:t xml:space="preserve"> و اشاره کند، پس ق</w:t>
      </w:r>
      <w:r w:rsidR="00446BB7">
        <w:rPr>
          <w:rStyle w:val="1-Char"/>
          <w:rFonts w:hint="cs"/>
          <w:rtl/>
        </w:rPr>
        <w:t>ی</w:t>
      </w:r>
      <w:r w:rsidRPr="007100A7">
        <w:rPr>
          <w:rStyle w:val="1-Char"/>
          <w:rFonts w:hint="cs"/>
          <w:rtl/>
        </w:rPr>
        <w:t>مت آن بر و</w:t>
      </w:r>
      <w:r w:rsidR="00446BB7">
        <w:rPr>
          <w:rStyle w:val="1-Char"/>
          <w:rFonts w:hint="cs"/>
          <w:rtl/>
        </w:rPr>
        <w:t>ی</w:t>
      </w:r>
      <w:r w:rsidRPr="007100A7">
        <w:rPr>
          <w:rStyle w:val="1-Char"/>
          <w:rFonts w:hint="cs"/>
          <w:rtl/>
        </w:rPr>
        <w:t xml:space="preserve"> واجب گرد</w:t>
      </w:r>
      <w:r w:rsidR="00446BB7">
        <w:rPr>
          <w:rStyle w:val="1-Char"/>
          <w:rFonts w:hint="cs"/>
          <w:rtl/>
        </w:rPr>
        <w:t>ی</w:t>
      </w:r>
      <w:r w:rsidRPr="007100A7">
        <w:rPr>
          <w:rStyle w:val="1-Char"/>
          <w:rFonts w:hint="cs"/>
          <w:rtl/>
        </w:rPr>
        <w:t>ده است؛ خواه ص</w:t>
      </w:r>
      <w:r w:rsidR="00446BB7">
        <w:rPr>
          <w:rStyle w:val="1-Char"/>
          <w:rFonts w:hint="cs"/>
          <w:rtl/>
        </w:rPr>
        <w:t>ی</w:t>
      </w:r>
      <w:r w:rsidRPr="007100A7">
        <w:rPr>
          <w:rStyle w:val="1-Char"/>
          <w:rFonts w:hint="cs"/>
          <w:rtl/>
        </w:rPr>
        <w:t>د، خوردن</w:t>
      </w:r>
      <w:r w:rsidR="00446BB7">
        <w:rPr>
          <w:rStyle w:val="1-Char"/>
          <w:rFonts w:hint="cs"/>
          <w:rtl/>
        </w:rPr>
        <w:t>ی</w:t>
      </w:r>
      <w:r w:rsidRPr="007100A7">
        <w:rPr>
          <w:rStyle w:val="1-Char"/>
          <w:rFonts w:hint="cs"/>
          <w:rtl/>
        </w:rPr>
        <w:t xml:space="preserve"> باشد </w:t>
      </w:r>
      <w:r w:rsidR="00446BB7">
        <w:rPr>
          <w:rStyle w:val="1-Char"/>
          <w:rFonts w:hint="cs"/>
          <w:rtl/>
        </w:rPr>
        <w:t>ی</w:t>
      </w:r>
      <w:r w:rsidRPr="007100A7">
        <w:rPr>
          <w:rStyle w:val="1-Char"/>
          <w:rFonts w:hint="cs"/>
          <w:rtl/>
        </w:rPr>
        <w:t>ا غ</w:t>
      </w:r>
      <w:r w:rsidR="00446BB7">
        <w:rPr>
          <w:rStyle w:val="1-Char"/>
          <w:rFonts w:hint="cs"/>
          <w:rtl/>
        </w:rPr>
        <w:t>ی</w:t>
      </w:r>
      <w:r w:rsidRPr="007100A7">
        <w:rPr>
          <w:rStyle w:val="1-Char"/>
          <w:rFonts w:hint="cs"/>
          <w:rtl/>
        </w:rPr>
        <w:t>رخوردن</w:t>
      </w:r>
      <w:r w:rsidR="00446BB7">
        <w:rPr>
          <w:rStyle w:val="1-Char"/>
          <w:rFonts w:hint="cs"/>
          <w:rtl/>
        </w:rPr>
        <w:t>ی</w:t>
      </w:r>
      <w:r w:rsidRPr="007100A7">
        <w:rPr>
          <w:rStyle w:val="1-Char"/>
          <w:rFonts w:hint="cs"/>
          <w:rtl/>
        </w:rPr>
        <w:t>.]</w:t>
      </w:r>
    </w:p>
    <w:p w:rsidR="006B31CA" w:rsidRPr="007100A7" w:rsidRDefault="006B31CA" w:rsidP="00AF1D25">
      <w:pPr>
        <w:rPr>
          <w:rStyle w:val="1-Char"/>
          <w:rtl/>
        </w:rPr>
      </w:pPr>
      <w:r w:rsidRPr="007100A7">
        <w:rPr>
          <w:rStyle w:val="1-Char"/>
          <w:rFonts w:hint="cs"/>
          <w:rtl/>
        </w:rPr>
        <w:t>و «</w:t>
      </w:r>
      <w:r w:rsidRPr="00FE6406">
        <w:rPr>
          <w:rStyle w:val="9-Char"/>
          <w:rFonts w:eastAsia="Batang" w:hint="cs"/>
          <w:rtl/>
        </w:rPr>
        <w:t>ص</w:t>
      </w:r>
      <w:r w:rsidR="00446BB7">
        <w:rPr>
          <w:rStyle w:val="9-Char"/>
          <w:rFonts w:eastAsia="Batang" w:hint="cs"/>
          <w:rtl/>
        </w:rPr>
        <w:t>ی</w:t>
      </w:r>
      <w:r w:rsidRPr="00FE6406">
        <w:rPr>
          <w:rStyle w:val="9-Char"/>
          <w:rFonts w:eastAsia="Batang" w:hint="cs"/>
          <w:rtl/>
        </w:rPr>
        <w:t>د</w:t>
      </w:r>
      <w:r w:rsidRPr="007100A7">
        <w:rPr>
          <w:rStyle w:val="1-Char"/>
          <w:rFonts w:hint="cs"/>
          <w:rtl/>
        </w:rPr>
        <w:t xml:space="preserve">» را </w:t>
      </w:r>
      <w:r w:rsidRPr="00FE6406">
        <w:rPr>
          <w:rStyle w:val="9-Char"/>
          <w:rFonts w:eastAsia="Batang" w:hint="cs"/>
          <w:rtl/>
        </w:rPr>
        <w:t>دو فرد عادل و دادگر</w:t>
      </w:r>
      <w:r w:rsidRPr="007100A7">
        <w:rPr>
          <w:rStyle w:val="1-Char"/>
          <w:rFonts w:hint="cs"/>
          <w:rtl/>
        </w:rPr>
        <w:t xml:space="preserve"> در مکان</w:t>
      </w:r>
      <w:r w:rsidR="00446BB7">
        <w:rPr>
          <w:rStyle w:val="1-Char"/>
          <w:rFonts w:hint="cs"/>
          <w:rtl/>
        </w:rPr>
        <w:t>ی</w:t>
      </w:r>
      <w:r w:rsidRPr="007100A7">
        <w:rPr>
          <w:rStyle w:val="1-Char"/>
          <w:rFonts w:hint="cs"/>
          <w:rtl/>
        </w:rPr>
        <w:t xml:space="preserve"> که در آن شکار شده است، </w:t>
      </w:r>
      <w:r w:rsidR="00446BB7">
        <w:rPr>
          <w:rStyle w:val="1-Char"/>
          <w:rFonts w:hint="cs"/>
          <w:rtl/>
        </w:rPr>
        <w:t>ی</w:t>
      </w:r>
      <w:r w:rsidRPr="007100A7">
        <w:rPr>
          <w:rStyle w:val="1-Char"/>
          <w:rFonts w:hint="cs"/>
          <w:rtl/>
        </w:rPr>
        <w:t>ا در مکان</w:t>
      </w:r>
      <w:r w:rsidR="00446BB7">
        <w:rPr>
          <w:rStyle w:val="1-Char"/>
          <w:rFonts w:hint="cs"/>
          <w:rtl/>
        </w:rPr>
        <w:t>ی</w:t>
      </w:r>
      <w:r w:rsidRPr="007100A7">
        <w:rPr>
          <w:rStyle w:val="1-Char"/>
          <w:rFonts w:hint="cs"/>
          <w:rtl/>
        </w:rPr>
        <w:t xml:space="preserve"> نزد</w:t>
      </w:r>
      <w:r w:rsidR="00446BB7">
        <w:rPr>
          <w:rStyle w:val="1-Char"/>
          <w:rFonts w:hint="cs"/>
          <w:rtl/>
        </w:rPr>
        <w:t>ی</w:t>
      </w:r>
      <w:r w:rsidRPr="007100A7">
        <w:rPr>
          <w:rStyle w:val="1-Char"/>
          <w:rFonts w:hint="cs"/>
          <w:rtl/>
        </w:rPr>
        <w:t>ک بدان، ق</w:t>
      </w:r>
      <w:r w:rsidR="00446BB7">
        <w:rPr>
          <w:rStyle w:val="1-Char"/>
          <w:rFonts w:hint="cs"/>
          <w:rtl/>
        </w:rPr>
        <w:t>ی</w:t>
      </w:r>
      <w:r w:rsidRPr="007100A7">
        <w:rPr>
          <w:rStyle w:val="1-Char"/>
          <w:rFonts w:hint="cs"/>
          <w:rtl/>
        </w:rPr>
        <w:t>مت‌گذار</w:t>
      </w:r>
      <w:r w:rsidR="00446BB7">
        <w:rPr>
          <w:rStyle w:val="1-Char"/>
          <w:rFonts w:hint="cs"/>
          <w:rtl/>
        </w:rPr>
        <w:t>ی</w:t>
      </w:r>
      <w:r w:rsidRPr="007100A7">
        <w:rPr>
          <w:rStyle w:val="1-Char"/>
          <w:rFonts w:hint="cs"/>
          <w:rtl/>
        </w:rPr>
        <w:t xml:space="preserve"> نما</w:t>
      </w:r>
      <w:r w:rsidR="00446BB7">
        <w:rPr>
          <w:rStyle w:val="1-Char"/>
          <w:rFonts w:hint="cs"/>
          <w:rtl/>
        </w:rPr>
        <w:t>ی</w:t>
      </w:r>
      <w:r w:rsidRPr="007100A7">
        <w:rPr>
          <w:rStyle w:val="1-Char"/>
          <w:rFonts w:hint="cs"/>
          <w:rtl/>
        </w:rPr>
        <w:t>ند؛ پس اگر ق</w:t>
      </w:r>
      <w:r w:rsidR="00446BB7">
        <w:rPr>
          <w:rStyle w:val="1-Char"/>
          <w:rFonts w:hint="cs"/>
          <w:rtl/>
        </w:rPr>
        <w:t>ی</w:t>
      </w:r>
      <w:r w:rsidRPr="007100A7">
        <w:rPr>
          <w:rStyle w:val="1-Char"/>
          <w:rFonts w:hint="cs"/>
          <w:rtl/>
        </w:rPr>
        <w:t>مت ص</w:t>
      </w:r>
      <w:r w:rsidR="00446BB7">
        <w:rPr>
          <w:rStyle w:val="1-Char"/>
          <w:rFonts w:hint="cs"/>
          <w:rtl/>
        </w:rPr>
        <w:t>ی</w:t>
      </w:r>
      <w:r w:rsidRPr="007100A7">
        <w:rPr>
          <w:rStyle w:val="1-Char"/>
          <w:rFonts w:hint="cs"/>
          <w:rtl/>
        </w:rPr>
        <w:t>د به بها</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ک «</w:t>
      </w:r>
      <w:r w:rsidRPr="00FE6406">
        <w:rPr>
          <w:rStyle w:val="9-Char"/>
          <w:rFonts w:eastAsia="Batang" w:hint="cs"/>
          <w:rtl/>
        </w:rPr>
        <w:t>هَد</w:t>
      </w:r>
      <w:r w:rsidR="00446BB7">
        <w:rPr>
          <w:rStyle w:val="9-Char"/>
          <w:rFonts w:eastAsia="Batang" w:hint="cs"/>
          <w:rtl/>
        </w:rPr>
        <w:t>ی</w:t>
      </w:r>
      <w:r w:rsidRPr="007100A7">
        <w:rPr>
          <w:rStyle w:val="1-Char"/>
          <w:rFonts w:hint="cs"/>
          <w:rtl/>
        </w:rPr>
        <w:t>» [ح</w:t>
      </w:r>
      <w:r w:rsidR="00446BB7">
        <w:rPr>
          <w:rStyle w:val="1-Char"/>
          <w:rFonts w:hint="cs"/>
          <w:rtl/>
        </w:rPr>
        <w:t>ی</w:t>
      </w:r>
      <w:r w:rsidRPr="007100A7">
        <w:rPr>
          <w:rStyle w:val="1-Char"/>
          <w:rFonts w:hint="cs"/>
          <w:rtl/>
        </w:rPr>
        <w:t>وان قربان</w:t>
      </w:r>
      <w:r w:rsidR="00446BB7">
        <w:rPr>
          <w:rStyle w:val="1-Char"/>
          <w:rFonts w:hint="cs"/>
          <w:rtl/>
        </w:rPr>
        <w:t>ی</w:t>
      </w:r>
      <w:r w:rsidRPr="007100A7">
        <w:rPr>
          <w:rStyle w:val="1-Char"/>
          <w:rFonts w:hint="cs"/>
          <w:rtl/>
        </w:rPr>
        <w:t>] رس</w:t>
      </w:r>
      <w:r w:rsidR="00446BB7">
        <w:rPr>
          <w:rStyle w:val="1-Char"/>
          <w:rFonts w:hint="cs"/>
          <w:rtl/>
        </w:rPr>
        <w:t>ی</w:t>
      </w:r>
      <w:r w:rsidRPr="007100A7">
        <w:rPr>
          <w:rStyle w:val="1-Char"/>
          <w:rFonts w:hint="cs"/>
          <w:rtl/>
        </w:rPr>
        <w:t>د، در آن صورت شخص مُحرم مختار است؛ ا</w:t>
      </w:r>
      <w:r w:rsidR="00446BB7">
        <w:rPr>
          <w:rStyle w:val="1-Char"/>
          <w:rFonts w:hint="cs"/>
          <w:rtl/>
        </w:rPr>
        <w:t>ی</w:t>
      </w:r>
      <w:r w:rsidRPr="007100A7">
        <w:rPr>
          <w:rStyle w:val="1-Char"/>
          <w:rFonts w:hint="cs"/>
          <w:rtl/>
        </w:rPr>
        <w:t>ن طور که اگر خواست م</w:t>
      </w:r>
      <w:r w:rsidR="00446BB7">
        <w:rPr>
          <w:rStyle w:val="1-Char"/>
          <w:rFonts w:hint="cs"/>
          <w:rtl/>
        </w:rPr>
        <w:t>ی</w:t>
      </w:r>
      <w:r w:rsidRPr="007100A7">
        <w:rPr>
          <w:rStyle w:val="1-Char"/>
          <w:rFonts w:hint="cs"/>
          <w:rtl/>
        </w:rPr>
        <w:t>‌تواند هد</w:t>
      </w:r>
      <w:r w:rsidR="00446BB7">
        <w:rPr>
          <w:rStyle w:val="1-Char"/>
          <w:rFonts w:hint="cs"/>
          <w:rtl/>
        </w:rPr>
        <w:t>ی</w:t>
      </w:r>
      <w:r w:rsidRPr="007100A7">
        <w:rPr>
          <w:rStyle w:val="1-Char"/>
          <w:rFonts w:hint="cs"/>
          <w:rtl/>
        </w:rPr>
        <w:t xml:space="preserve"> را خر</w:t>
      </w:r>
      <w:r w:rsidR="00446BB7">
        <w:rPr>
          <w:rStyle w:val="1-Char"/>
          <w:rFonts w:hint="cs"/>
          <w:rtl/>
        </w:rPr>
        <w:t>ی</w:t>
      </w:r>
      <w:r w:rsidRPr="007100A7">
        <w:rPr>
          <w:rStyle w:val="1-Char"/>
          <w:rFonts w:hint="cs"/>
          <w:rtl/>
        </w:rPr>
        <w:t>دار</w:t>
      </w:r>
      <w:r w:rsidR="00446BB7">
        <w:rPr>
          <w:rStyle w:val="1-Char"/>
          <w:rFonts w:hint="cs"/>
          <w:rtl/>
        </w:rPr>
        <w:t>ی</w:t>
      </w:r>
      <w:r w:rsidRPr="007100A7">
        <w:rPr>
          <w:rStyle w:val="1-Char"/>
          <w:rFonts w:hint="cs"/>
          <w:rtl/>
        </w:rPr>
        <w:t xml:space="preserve"> نموده و آن را [در سرزم</w:t>
      </w:r>
      <w:r w:rsidR="00446BB7">
        <w:rPr>
          <w:rStyle w:val="1-Char"/>
          <w:rFonts w:hint="cs"/>
          <w:rtl/>
        </w:rPr>
        <w:t>ی</w:t>
      </w:r>
      <w:r w:rsidRPr="007100A7">
        <w:rPr>
          <w:rStyle w:val="1-Char"/>
          <w:rFonts w:hint="cs"/>
          <w:rtl/>
        </w:rPr>
        <w:t>ن حرم] ذبح نما</w:t>
      </w:r>
      <w:r w:rsidR="00446BB7">
        <w:rPr>
          <w:rStyle w:val="1-Char"/>
          <w:rFonts w:hint="cs"/>
          <w:rtl/>
        </w:rPr>
        <w:t>ی</w:t>
      </w:r>
      <w:r w:rsidRPr="007100A7">
        <w:rPr>
          <w:rStyle w:val="1-Char"/>
          <w:rFonts w:hint="cs"/>
          <w:rtl/>
        </w:rPr>
        <w:t xml:space="preserve">د؛ و </w:t>
      </w:r>
      <w:r w:rsidR="00446BB7">
        <w:rPr>
          <w:rStyle w:val="1-Char"/>
          <w:rFonts w:hint="cs"/>
          <w:rtl/>
        </w:rPr>
        <w:t>ی</w:t>
      </w:r>
      <w:r w:rsidRPr="007100A7">
        <w:rPr>
          <w:rStyle w:val="1-Char"/>
          <w:rFonts w:hint="cs"/>
          <w:rtl/>
        </w:rPr>
        <w:t>ا اگر هم خواست م</w:t>
      </w:r>
      <w:r w:rsidR="00446BB7">
        <w:rPr>
          <w:rStyle w:val="1-Char"/>
          <w:rFonts w:hint="cs"/>
          <w:rtl/>
        </w:rPr>
        <w:t>ی</w:t>
      </w:r>
      <w:r w:rsidRPr="007100A7">
        <w:rPr>
          <w:rStyle w:val="1-Char"/>
          <w:rFonts w:hint="cs"/>
          <w:rtl/>
        </w:rPr>
        <w:t>‌تواند خوراک</w:t>
      </w:r>
      <w:r w:rsidR="00446BB7">
        <w:rPr>
          <w:rStyle w:val="1-Char"/>
          <w:rFonts w:hint="cs"/>
          <w:rtl/>
        </w:rPr>
        <w:t>ی</w:t>
      </w:r>
      <w:r w:rsidRPr="007100A7">
        <w:rPr>
          <w:rStyle w:val="1-Char"/>
          <w:rFonts w:hint="cs"/>
          <w:rtl/>
        </w:rPr>
        <w:t xml:space="preserve"> را خر</w:t>
      </w:r>
      <w:r w:rsidR="00446BB7">
        <w:rPr>
          <w:rStyle w:val="1-Char"/>
          <w:rFonts w:hint="cs"/>
          <w:rtl/>
        </w:rPr>
        <w:t>ی</w:t>
      </w:r>
      <w:r w:rsidRPr="007100A7">
        <w:rPr>
          <w:rStyle w:val="1-Char"/>
          <w:rFonts w:hint="cs"/>
          <w:rtl/>
        </w:rPr>
        <w:t>دار</w:t>
      </w:r>
      <w:r w:rsidR="00446BB7">
        <w:rPr>
          <w:rStyle w:val="1-Char"/>
          <w:rFonts w:hint="cs"/>
          <w:rtl/>
        </w:rPr>
        <w:t>ی</w:t>
      </w:r>
      <w:r w:rsidRPr="007100A7">
        <w:rPr>
          <w:rStyle w:val="1-Char"/>
          <w:rFonts w:hint="cs"/>
          <w:rtl/>
        </w:rPr>
        <w:t xml:space="preserve"> نموده و آن را بر فقرا و مستمندان صدقه نما</w:t>
      </w:r>
      <w:r w:rsidR="00446BB7">
        <w:rPr>
          <w:rStyle w:val="1-Char"/>
          <w:rFonts w:hint="cs"/>
          <w:rtl/>
        </w:rPr>
        <w:t>ی</w:t>
      </w:r>
      <w:r w:rsidRPr="007100A7">
        <w:rPr>
          <w:rStyle w:val="1-Char"/>
          <w:rFonts w:hint="cs"/>
          <w:rtl/>
        </w:rPr>
        <w:t>د و برا</w:t>
      </w:r>
      <w:r w:rsidR="00446BB7">
        <w:rPr>
          <w:rStyle w:val="1-Char"/>
          <w:rFonts w:hint="cs"/>
          <w:rtl/>
        </w:rPr>
        <w:t>ی</w:t>
      </w:r>
      <w:r w:rsidRPr="007100A7">
        <w:rPr>
          <w:rStyle w:val="1-Char"/>
          <w:rFonts w:hint="cs"/>
          <w:rtl/>
        </w:rPr>
        <w:t xml:space="preserve"> هر نفر فق</w:t>
      </w:r>
      <w:r w:rsidR="00446BB7">
        <w:rPr>
          <w:rStyle w:val="1-Char"/>
          <w:rFonts w:hint="cs"/>
          <w:rtl/>
        </w:rPr>
        <w:t>ی</w:t>
      </w:r>
      <w:r w:rsidRPr="007100A7">
        <w:rPr>
          <w:rStyle w:val="1-Char"/>
          <w:rFonts w:hint="cs"/>
          <w:rtl/>
        </w:rPr>
        <w:t>ر و مستمند</w:t>
      </w:r>
      <w:r w:rsidR="00446BB7">
        <w:rPr>
          <w:rStyle w:val="1-Char"/>
          <w:rFonts w:hint="cs"/>
          <w:rtl/>
        </w:rPr>
        <w:t>ی</w:t>
      </w:r>
      <w:r w:rsidRPr="007100A7">
        <w:rPr>
          <w:rStyle w:val="1-Char"/>
          <w:rFonts w:hint="cs"/>
          <w:rtl/>
        </w:rPr>
        <w:t xml:space="preserve">، نصف صاع از گندم بدهد؛ و </w:t>
      </w:r>
      <w:r w:rsidR="00446BB7">
        <w:rPr>
          <w:rStyle w:val="1-Char"/>
          <w:rFonts w:hint="cs"/>
          <w:rtl/>
        </w:rPr>
        <w:t>ی</w:t>
      </w:r>
      <w:r w:rsidRPr="007100A7">
        <w:rPr>
          <w:rStyle w:val="1-Char"/>
          <w:rFonts w:hint="cs"/>
          <w:rtl/>
        </w:rPr>
        <w:t>ا اگر خواست م</w:t>
      </w:r>
      <w:r w:rsidR="00446BB7">
        <w:rPr>
          <w:rStyle w:val="1-Char"/>
          <w:rFonts w:hint="cs"/>
          <w:rtl/>
        </w:rPr>
        <w:t>ی</w:t>
      </w:r>
      <w:r w:rsidRPr="007100A7">
        <w:rPr>
          <w:rStyle w:val="1-Char"/>
          <w:rFonts w:hint="cs"/>
          <w:rtl/>
        </w:rPr>
        <w:t>‌تواند به جا</w:t>
      </w:r>
      <w:r w:rsidR="00446BB7">
        <w:rPr>
          <w:rStyle w:val="1-Char"/>
          <w:rFonts w:hint="cs"/>
          <w:rtl/>
        </w:rPr>
        <w:t>ی</w:t>
      </w:r>
      <w:r w:rsidRPr="007100A7">
        <w:rPr>
          <w:rStyle w:val="1-Char"/>
          <w:rFonts w:hint="cs"/>
          <w:rtl/>
        </w:rPr>
        <w:t xml:space="preserve"> هر نصف صاع</w:t>
      </w:r>
      <w:r w:rsidR="00446BB7">
        <w:rPr>
          <w:rStyle w:val="1-Char"/>
          <w:rFonts w:hint="cs"/>
          <w:rtl/>
        </w:rPr>
        <w:t>ی</w:t>
      </w:r>
      <w:r w:rsidRPr="007100A7">
        <w:rPr>
          <w:rStyle w:val="1-Char"/>
          <w:rFonts w:hint="cs"/>
          <w:rtl/>
        </w:rPr>
        <w:t xml:space="preserve"> که به فق</w:t>
      </w:r>
      <w:r w:rsidR="00446BB7">
        <w:rPr>
          <w:rStyle w:val="1-Char"/>
          <w:rFonts w:hint="cs"/>
          <w:rtl/>
        </w:rPr>
        <w:t>ی</w:t>
      </w:r>
      <w:r w:rsidRPr="007100A7">
        <w:rPr>
          <w:rStyle w:val="1-Char"/>
          <w:rFonts w:hint="cs"/>
          <w:rtl/>
        </w:rPr>
        <w:t>ر تعلّق م</w:t>
      </w:r>
      <w:r w:rsidR="00446BB7">
        <w:rPr>
          <w:rStyle w:val="1-Char"/>
          <w:rFonts w:hint="cs"/>
          <w:rtl/>
        </w:rPr>
        <w:t>ی</w:t>
      </w:r>
      <w:r w:rsidRPr="007100A7">
        <w:rPr>
          <w:rStyle w:val="1-Char"/>
          <w:rFonts w:hint="cs"/>
          <w:rtl/>
        </w:rPr>
        <w:t>‌گ</w:t>
      </w:r>
      <w:r w:rsidR="00446BB7">
        <w:rPr>
          <w:rStyle w:val="1-Char"/>
          <w:rFonts w:hint="cs"/>
          <w:rtl/>
        </w:rPr>
        <w:t>ی</w:t>
      </w:r>
      <w:r w:rsidRPr="007100A7">
        <w:rPr>
          <w:rStyle w:val="1-Char"/>
          <w:rFonts w:hint="cs"/>
          <w:rtl/>
        </w:rPr>
        <w:t xml:space="preserve">رد، </w:t>
      </w:r>
      <w:r w:rsidR="00446BB7">
        <w:rPr>
          <w:rStyle w:val="1-Char"/>
          <w:rFonts w:hint="cs"/>
          <w:rtl/>
        </w:rPr>
        <w:t>ی</w:t>
      </w:r>
      <w:r w:rsidRPr="007100A7">
        <w:rPr>
          <w:rStyle w:val="1-Char"/>
          <w:rFonts w:hint="cs"/>
          <w:rtl/>
        </w:rPr>
        <w:t>ک روز روزه بگ</w:t>
      </w:r>
      <w:r w:rsidR="00446BB7">
        <w:rPr>
          <w:rStyle w:val="1-Char"/>
          <w:rFonts w:hint="cs"/>
          <w:rtl/>
        </w:rPr>
        <w:t>ی</w:t>
      </w:r>
      <w:r w:rsidRPr="007100A7">
        <w:rPr>
          <w:rStyle w:val="1-Char"/>
          <w:rFonts w:hint="cs"/>
          <w:rtl/>
        </w:rPr>
        <w:t xml:space="preserve">رد. و اگر </w:t>
      </w:r>
      <w:r w:rsidR="00AF17B9">
        <w:rPr>
          <w:rStyle w:val="1-Char"/>
          <w:rFonts w:hint="cs"/>
          <w:rtl/>
        </w:rPr>
        <w:t>چنان‌چه</w:t>
      </w:r>
      <w:r w:rsidRPr="007100A7">
        <w:rPr>
          <w:rStyle w:val="1-Char"/>
          <w:rFonts w:hint="cs"/>
          <w:rtl/>
        </w:rPr>
        <w:t xml:space="preserve"> در پا</w:t>
      </w:r>
      <w:r w:rsidR="00446BB7">
        <w:rPr>
          <w:rStyle w:val="1-Char"/>
          <w:rFonts w:hint="cs"/>
          <w:rtl/>
        </w:rPr>
        <w:t>ی</w:t>
      </w:r>
      <w:r w:rsidRPr="007100A7">
        <w:rPr>
          <w:rStyle w:val="1-Char"/>
          <w:rFonts w:hint="cs"/>
          <w:rtl/>
        </w:rPr>
        <w:t>ان، کمتر از نصف صاع باق</w:t>
      </w:r>
      <w:r w:rsidR="00446BB7">
        <w:rPr>
          <w:rStyle w:val="1-Char"/>
          <w:rFonts w:hint="cs"/>
          <w:rtl/>
        </w:rPr>
        <w:t>ی</w:t>
      </w:r>
      <w:r w:rsidRPr="007100A7">
        <w:rPr>
          <w:rStyle w:val="1-Char"/>
          <w:rFonts w:hint="cs"/>
          <w:rtl/>
        </w:rPr>
        <w:t xml:space="preserve"> ماند، در آن صورت و</w:t>
      </w:r>
      <w:r w:rsidR="00446BB7">
        <w:rPr>
          <w:rStyle w:val="1-Char"/>
          <w:rFonts w:hint="cs"/>
          <w:rtl/>
        </w:rPr>
        <w:t>ی</w:t>
      </w:r>
      <w:r w:rsidRPr="007100A7">
        <w:rPr>
          <w:rStyle w:val="1-Char"/>
          <w:rFonts w:hint="cs"/>
          <w:rtl/>
        </w:rPr>
        <w:t xml:space="preserve"> مختار است؛ اگر خواست آن را صدقه نما</w:t>
      </w:r>
      <w:r w:rsidR="00446BB7">
        <w:rPr>
          <w:rStyle w:val="1-Char"/>
          <w:rFonts w:hint="cs"/>
          <w:rtl/>
        </w:rPr>
        <w:t>ی</w:t>
      </w:r>
      <w:r w:rsidRPr="007100A7">
        <w:rPr>
          <w:rStyle w:val="1-Char"/>
          <w:rFonts w:hint="cs"/>
          <w:rtl/>
        </w:rPr>
        <w:t>د و اگر هم خواست م</w:t>
      </w:r>
      <w:r w:rsidR="00446BB7">
        <w:rPr>
          <w:rStyle w:val="1-Char"/>
          <w:rFonts w:hint="cs"/>
          <w:rtl/>
        </w:rPr>
        <w:t>ی</w:t>
      </w:r>
      <w:r w:rsidRPr="007100A7">
        <w:rPr>
          <w:rStyle w:val="1-Char"/>
          <w:rFonts w:hint="cs"/>
          <w:rtl/>
        </w:rPr>
        <w:t>‌تواند به جا</w:t>
      </w:r>
      <w:r w:rsidR="00446BB7">
        <w:rPr>
          <w:rStyle w:val="1-Char"/>
          <w:rFonts w:hint="cs"/>
          <w:rtl/>
        </w:rPr>
        <w:t>ی</w:t>
      </w:r>
      <w:r w:rsidRPr="007100A7">
        <w:rPr>
          <w:rStyle w:val="1-Char"/>
          <w:rFonts w:hint="cs"/>
          <w:rtl/>
        </w:rPr>
        <w:t xml:space="preserve"> آن، </w:t>
      </w:r>
      <w:r w:rsidR="00446BB7">
        <w:rPr>
          <w:rStyle w:val="1-Char"/>
          <w:rFonts w:hint="cs"/>
          <w:rtl/>
        </w:rPr>
        <w:t>ی</w:t>
      </w:r>
      <w:r w:rsidRPr="007100A7">
        <w:rPr>
          <w:rStyle w:val="1-Char"/>
          <w:rFonts w:hint="cs"/>
          <w:rtl/>
        </w:rPr>
        <w:t>ک روز را روزه بگ</w:t>
      </w:r>
      <w:r w:rsidR="00446BB7">
        <w:rPr>
          <w:rStyle w:val="1-Char"/>
          <w:rFonts w:hint="cs"/>
          <w:rtl/>
        </w:rPr>
        <w:t>ی</w:t>
      </w:r>
      <w:r w:rsidRPr="007100A7">
        <w:rPr>
          <w:rStyle w:val="1-Char"/>
          <w:rFonts w:hint="cs"/>
          <w:rtl/>
        </w:rPr>
        <w:t>رد.</w:t>
      </w:r>
    </w:p>
    <w:p w:rsidR="006B31CA" w:rsidRPr="007100A7" w:rsidRDefault="006B31CA"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ق</w:t>
      </w:r>
      <w:r w:rsidR="00446BB7">
        <w:rPr>
          <w:rStyle w:val="1-Char"/>
          <w:rFonts w:hint="cs"/>
          <w:rtl/>
        </w:rPr>
        <w:t>ی</w:t>
      </w:r>
      <w:r w:rsidRPr="007100A7">
        <w:rPr>
          <w:rStyle w:val="1-Char"/>
          <w:rFonts w:hint="cs"/>
          <w:rtl/>
        </w:rPr>
        <w:t>مت ص</w:t>
      </w:r>
      <w:r w:rsidR="00446BB7">
        <w:rPr>
          <w:rStyle w:val="1-Char"/>
          <w:rFonts w:hint="cs"/>
          <w:rtl/>
        </w:rPr>
        <w:t>ی</w:t>
      </w:r>
      <w:r w:rsidRPr="007100A7">
        <w:rPr>
          <w:rStyle w:val="1-Char"/>
          <w:rFonts w:hint="cs"/>
          <w:rtl/>
        </w:rPr>
        <w:t>د به اندازه‌</w:t>
      </w:r>
      <w:r w:rsidR="00446BB7">
        <w:rPr>
          <w:rStyle w:val="1-Char"/>
          <w:rFonts w:hint="cs"/>
          <w:rtl/>
        </w:rPr>
        <w:t>ی</w:t>
      </w:r>
      <w:r w:rsidRPr="007100A7">
        <w:rPr>
          <w:rStyle w:val="1-Char"/>
          <w:rFonts w:hint="cs"/>
          <w:rtl/>
        </w:rPr>
        <w:t xml:space="preserve"> بها</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ک «</w:t>
      </w:r>
      <w:r w:rsidRPr="00FE6406">
        <w:rPr>
          <w:rStyle w:val="9-Char"/>
          <w:rFonts w:eastAsia="Batang" w:hint="cs"/>
          <w:rtl/>
        </w:rPr>
        <w:t>هد</w:t>
      </w:r>
      <w:r w:rsidR="00446BB7">
        <w:rPr>
          <w:rStyle w:val="9-Char"/>
          <w:rFonts w:eastAsia="Batang" w:hint="cs"/>
          <w:rtl/>
        </w:rPr>
        <w:t>ی</w:t>
      </w:r>
      <w:r w:rsidRPr="007100A7">
        <w:rPr>
          <w:rStyle w:val="1-Char"/>
          <w:rFonts w:hint="cs"/>
          <w:rtl/>
        </w:rPr>
        <w:t>» نرس</w:t>
      </w:r>
      <w:r w:rsidR="00446BB7">
        <w:rPr>
          <w:rStyle w:val="1-Char"/>
          <w:rFonts w:hint="cs"/>
          <w:rtl/>
        </w:rPr>
        <w:t>ی</w:t>
      </w:r>
      <w:r w:rsidRPr="007100A7">
        <w:rPr>
          <w:rStyle w:val="1-Char"/>
          <w:rFonts w:hint="cs"/>
          <w:rtl/>
        </w:rPr>
        <w:t>د، پس او مختار است؛ اگر خواست م</w:t>
      </w:r>
      <w:r w:rsidR="00446BB7">
        <w:rPr>
          <w:rStyle w:val="1-Char"/>
          <w:rFonts w:hint="cs"/>
          <w:rtl/>
        </w:rPr>
        <w:t>ی</w:t>
      </w:r>
      <w:r w:rsidRPr="007100A7">
        <w:rPr>
          <w:rStyle w:val="1-Char"/>
          <w:rFonts w:hint="cs"/>
          <w:rtl/>
        </w:rPr>
        <w:t>‌تواند خوراک</w:t>
      </w:r>
      <w:r w:rsidR="00446BB7">
        <w:rPr>
          <w:rStyle w:val="1-Char"/>
          <w:rFonts w:hint="cs"/>
          <w:rtl/>
        </w:rPr>
        <w:t>ی</w:t>
      </w:r>
      <w:r w:rsidRPr="007100A7">
        <w:rPr>
          <w:rStyle w:val="1-Char"/>
          <w:rFonts w:hint="cs"/>
          <w:rtl/>
        </w:rPr>
        <w:t xml:space="preserve"> را خر</w:t>
      </w:r>
      <w:r w:rsidR="00446BB7">
        <w:rPr>
          <w:rStyle w:val="1-Char"/>
          <w:rFonts w:hint="cs"/>
          <w:rtl/>
        </w:rPr>
        <w:t>ی</w:t>
      </w:r>
      <w:r w:rsidRPr="007100A7">
        <w:rPr>
          <w:rStyle w:val="1-Char"/>
          <w:rFonts w:hint="cs"/>
          <w:rtl/>
        </w:rPr>
        <w:t>دار</w:t>
      </w:r>
      <w:r w:rsidR="00446BB7">
        <w:rPr>
          <w:rStyle w:val="1-Char"/>
          <w:rFonts w:hint="cs"/>
          <w:rtl/>
        </w:rPr>
        <w:t>ی</w:t>
      </w:r>
      <w:r w:rsidRPr="007100A7">
        <w:rPr>
          <w:rStyle w:val="1-Char"/>
          <w:rFonts w:hint="cs"/>
          <w:rtl/>
        </w:rPr>
        <w:t xml:space="preserve"> نموده و آن را صدقه بدهد؛ و اگر هم خواست م</w:t>
      </w:r>
      <w:r w:rsidR="00446BB7">
        <w:rPr>
          <w:rStyle w:val="1-Char"/>
          <w:rFonts w:hint="cs"/>
          <w:rtl/>
        </w:rPr>
        <w:t>ی</w:t>
      </w:r>
      <w:r w:rsidRPr="007100A7">
        <w:rPr>
          <w:rStyle w:val="1-Char"/>
          <w:rFonts w:hint="cs"/>
          <w:rtl/>
        </w:rPr>
        <w:t>‌تواند به جا</w:t>
      </w:r>
      <w:r w:rsidR="00446BB7">
        <w:rPr>
          <w:rStyle w:val="1-Char"/>
          <w:rFonts w:hint="cs"/>
          <w:rtl/>
        </w:rPr>
        <w:t>ی</w:t>
      </w:r>
      <w:r w:rsidRPr="007100A7">
        <w:rPr>
          <w:rStyle w:val="1-Char"/>
          <w:rFonts w:hint="cs"/>
          <w:rtl/>
        </w:rPr>
        <w:t xml:space="preserve"> هر نصف صاع، </w:t>
      </w:r>
      <w:r w:rsidR="00446BB7">
        <w:rPr>
          <w:rStyle w:val="1-Char"/>
          <w:rFonts w:hint="cs"/>
          <w:rtl/>
        </w:rPr>
        <w:t>ی</w:t>
      </w:r>
      <w:r w:rsidRPr="007100A7">
        <w:rPr>
          <w:rStyle w:val="1-Char"/>
          <w:rFonts w:hint="cs"/>
          <w:rtl/>
        </w:rPr>
        <w:t>ک روز کامل روزه بگ</w:t>
      </w:r>
      <w:r w:rsidR="00446BB7">
        <w:rPr>
          <w:rStyle w:val="1-Char"/>
          <w:rFonts w:hint="cs"/>
          <w:rtl/>
        </w:rPr>
        <w:t>ی</w:t>
      </w:r>
      <w:r w:rsidRPr="007100A7">
        <w:rPr>
          <w:rStyle w:val="1-Char"/>
          <w:rFonts w:hint="cs"/>
          <w:rtl/>
        </w:rPr>
        <w:t>رد.]</w:t>
      </w:r>
    </w:p>
    <w:p w:rsidR="006B31CA" w:rsidRPr="007100A7" w:rsidRDefault="006B31CA" w:rsidP="00AF1D25">
      <w:pPr>
        <w:rPr>
          <w:rStyle w:val="1-Char"/>
          <w:rtl/>
        </w:rPr>
      </w:pPr>
      <w:r w:rsidRPr="007100A7">
        <w:rPr>
          <w:rStyle w:val="1-Char"/>
          <w:rFonts w:hint="cs"/>
          <w:rtl/>
        </w:rPr>
        <w:t>و در صورت</w:t>
      </w:r>
      <w:r w:rsidR="00446BB7">
        <w:rPr>
          <w:rStyle w:val="1-Char"/>
          <w:rFonts w:hint="cs"/>
          <w:rtl/>
        </w:rPr>
        <w:t>ی</w:t>
      </w:r>
      <w:r w:rsidRPr="007100A7">
        <w:rPr>
          <w:rStyle w:val="1-Char"/>
          <w:rFonts w:hint="cs"/>
          <w:rtl/>
        </w:rPr>
        <w:t xml:space="preserve"> که </w:t>
      </w:r>
      <w:r w:rsidRPr="00FE6406">
        <w:rPr>
          <w:rStyle w:val="9-Char"/>
          <w:rFonts w:eastAsia="Batang" w:hint="cs"/>
          <w:rtl/>
        </w:rPr>
        <w:t>پرها</w:t>
      </w:r>
      <w:r w:rsidR="00446BB7">
        <w:rPr>
          <w:rStyle w:val="9-Char"/>
          <w:rFonts w:eastAsia="Batang" w:hint="cs"/>
          <w:rtl/>
        </w:rPr>
        <w:t>ی</w:t>
      </w:r>
      <w:r w:rsidRPr="00FE6406">
        <w:rPr>
          <w:rStyle w:val="9-Char"/>
          <w:rFonts w:eastAsia="Batang" w:hint="cs"/>
          <w:rtl/>
        </w:rPr>
        <w:t xml:space="preserve"> ص</w:t>
      </w:r>
      <w:r w:rsidR="00446BB7">
        <w:rPr>
          <w:rStyle w:val="9-Char"/>
          <w:rFonts w:eastAsia="Batang" w:hint="cs"/>
          <w:rtl/>
        </w:rPr>
        <w:t>ی</w:t>
      </w:r>
      <w:r w:rsidRPr="00FE6406">
        <w:rPr>
          <w:rStyle w:val="9-Char"/>
          <w:rFonts w:eastAsia="Batang" w:hint="cs"/>
          <w:rtl/>
        </w:rPr>
        <w:t>د</w:t>
      </w:r>
      <w:r w:rsidRPr="007100A7">
        <w:rPr>
          <w:rStyle w:val="1-Char"/>
          <w:rFonts w:hint="cs"/>
          <w:rtl/>
        </w:rPr>
        <w:t xml:space="preserve"> را که با آن پرواز نم</w:t>
      </w:r>
      <w:r w:rsidR="00446BB7">
        <w:rPr>
          <w:rStyle w:val="1-Char"/>
          <w:rFonts w:hint="cs"/>
          <w:rtl/>
        </w:rPr>
        <w:t>ی</w:t>
      </w:r>
      <w:r w:rsidRPr="007100A7">
        <w:rPr>
          <w:rStyle w:val="1-Char"/>
          <w:rFonts w:hint="cs"/>
          <w:rtl/>
        </w:rPr>
        <w:t xml:space="preserve">‌کند و </w:t>
      </w:r>
      <w:r w:rsidR="00446BB7">
        <w:rPr>
          <w:rStyle w:val="1-Char"/>
          <w:rFonts w:hint="cs"/>
          <w:rtl/>
        </w:rPr>
        <w:t>ی</w:t>
      </w:r>
      <w:r w:rsidRPr="007100A7">
        <w:rPr>
          <w:rStyle w:val="1-Char"/>
          <w:rFonts w:hint="cs"/>
          <w:rtl/>
        </w:rPr>
        <w:t>ا مو</w:t>
      </w:r>
      <w:r w:rsidR="00446BB7">
        <w:rPr>
          <w:rStyle w:val="1-Char"/>
          <w:rFonts w:hint="cs"/>
          <w:rtl/>
        </w:rPr>
        <w:t>ی</w:t>
      </w:r>
      <w:r w:rsidRPr="007100A7">
        <w:rPr>
          <w:rStyle w:val="1-Char"/>
          <w:rFonts w:hint="cs"/>
          <w:rtl/>
        </w:rPr>
        <w:t xml:space="preserve"> آن را برکند و </w:t>
      </w:r>
      <w:r w:rsidR="00446BB7">
        <w:rPr>
          <w:rStyle w:val="1-Char"/>
          <w:rFonts w:hint="cs"/>
          <w:rtl/>
        </w:rPr>
        <w:t>ی</w:t>
      </w:r>
      <w:r w:rsidRPr="007100A7">
        <w:rPr>
          <w:rStyle w:val="1-Char"/>
          <w:rFonts w:hint="cs"/>
          <w:rtl/>
        </w:rPr>
        <w:t>ا عضو</w:t>
      </w:r>
      <w:r w:rsidR="00446BB7">
        <w:rPr>
          <w:rStyle w:val="1-Char"/>
          <w:rFonts w:hint="cs"/>
          <w:rtl/>
        </w:rPr>
        <w:t>ی</w:t>
      </w:r>
      <w:r w:rsidRPr="007100A7">
        <w:rPr>
          <w:rStyle w:val="1-Char"/>
          <w:rFonts w:hint="cs"/>
          <w:rtl/>
        </w:rPr>
        <w:t xml:space="preserve"> از آن را قطع کند که با قطع آن عضو، او را به گونه‌ا</w:t>
      </w:r>
      <w:r w:rsidR="00446BB7">
        <w:rPr>
          <w:rStyle w:val="1-Char"/>
          <w:rFonts w:hint="cs"/>
          <w:rtl/>
        </w:rPr>
        <w:t>ی</w:t>
      </w:r>
      <w:r w:rsidRPr="007100A7">
        <w:rPr>
          <w:rStyle w:val="1-Char"/>
          <w:rFonts w:hint="cs"/>
          <w:rtl/>
        </w:rPr>
        <w:t xml:space="preserve"> ناقص نکند که نتواند از خودش دفاع کند و فرار نما</w:t>
      </w:r>
      <w:r w:rsidR="00446BB7">
        <w:rPr>
          <w:rStyle w:val="1-Char"/>
          <w:rFonts w:hint="cs"/>
          <w:rtl/>
        </w:rPr>
        <w:t>ی</w:t>
      </w:r>
      <w:r w:rsidRPr="007100A7">
        <w:rPr>
          <w:rStyle w:val="1-Char"/>
          <w:rFonts w:hint="cs"/>
          <w:rtl/>
        </w:rPr>
        <w:t>د، در آن صورت بر و</w:t>
      </w:r>
      <w:r w:rsidR="00446BB7">
        <w:rPr>
          <w:rStyle w:val="1-Char"/>
          <w:rFonts w:hint="cs"/>
          <w:rtl/>
        </w:rPr>
        <w:t>ی</w:t>
      </w:r>
      <w:r w:rsidRPr="007100A7">
        <w:rPr>
          <w:rStyle w:val="1-Char"/>
          <w:rFonts w:hint="cs"/>
          <w:rtl/>
        </w:rPr>
        <w:t xml:space="preserve"> پرداخت نقصان</w:t>
      </w:r>
      <w:r w:rsidR="00446BB7">
        <w:rPr>
          <w:rStyle w:val="1-Char"/>
          <w:rFonts w:hint="cs"/>
          <w:rtl/>
        </w:rPr>
        <w:t>ی</w:t>
      </w:r>
      <w:r w:rsidRPr="007100A7">
        <w:rPr>
          <w:rStyle w:val="1-Char"/>
          <w:rFonts w:hint="cs"/>
          <w:rtl/>
        </w:rPr>
        <w:t xml:space="preserve"> واجب م</w:t>
      </w:r>
      <w:r w:rsidR="00446BB7">
        <w:rPr>
          <w:rStyle w:val="1-Char"/>
          <w:rFonts w:hint="cs"/>
          <w:rtl/>
        </w:rPr>
        <w:t>ی</w:t>
      </w:r>
      <w:r w:rsidRPr="007100A7">
        <w:rPr>
          <w:rStyle w:val="1-Char"/>
          <w:rFonts w:hint="cs"/>
          <w:rtl/>
        </w:rPr>
        <w:t>‌باشد که در ق</w:t>
      </w:r>
      <w:r w:rsidR="00446BB7">
        <w:rPr>
          <w:rStyle w:val="1-Char"/>
          <w:rFonts w:hint="cs"/>
          <w:rtl/>
        </w:rPr>
        <w:t>ی</w:t>
      </w:r>
      <w:r w:rsidRPr="007100A7">
        <w:rPr>
          <w:rStyle w:val="1-Char"/>
          <w:rFonts w:hint="cs"/>
          <w:rtl/>
        </w:rPr>
        <w:t>مت ح</w:t>
      </w:r>
      <w:r w:rsidR="00446BB7">
        <w:rPr>
          <w:rStyle w:val="1-Char"/>
          <w:rFonts w:hint="cs"/>
          <w:rtl/>
        </w:rPr>
        <w:t>ی</w:t>
      </w:r>
      <w:r w:rsidRPr="007100A7">
        <w:rPr>
          <w:rStyle w:val="1-Char"/>
          <w:rFonts w:hint="cs"/>
          <w:rtl/>
        </w:rPr>
        <w:t>وان به وجود آورده است؛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اگر ق</w:t>
      </w:r>
      <w:r w:rsidR="00446BB7">
        <w:rPr>
          <w:rStyle w:val="1-Char"/>
          <w:rFonts w:hint="cs"/>
          <w:rtl/>
        </w:rPr>
        <w:t>ی</w:t>
      </w:r>
      <w:r w:rsidRPr="007100A7">
        <w:rPr>
          <w:rStyle w:val="1-Char"/>
          <w:rFonts w:hint="cs"/>
          <w:rtl/>
        </w:rPr>
        <w:t>مت ص</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ش از زخم</w:t>
      </w:r>
      <w:r w:rsidR="00446BB7">
        <w:rPr>
          <w:rStyle w:val="1-Char"/>
          <w:rFonts w:hint="cs"/>
          <w:rtl/>
        </w:rPr>
        <w:t>ی</w:t>
      </w:r>
      <w:r w:rsidRPr="007100A7">
        <w:rPr>
          <w:rStyle w:val="1-Char"/>
          <w:rFonts w:hint="cs"/>
          <w:rtl/>
        </w:rPr>
        <w:t xml:space="preserve"> شدن، </w:t>
      </w:r>
      <w:r w:rsidRPr="00FE6406">
        <w:rPr>
          <w:rStyle w:val="9-Char"/>
          <w:rFonts w:eastAsia="Batang" w:hint="cs"/>
          <w:rtl/>
        </w:rPr>
        <w:t>ده هزار تومان</w:t>
      </w:r>
      <w:r w:rsidRPr="007100A7">
        <w:rPr>
          <w:rStyle w:val="1-Char"/>
          <w:rFonts w:hint="cs"/>
          <w:rtl/>
        </w:rPr>
        <w:t xml:space="preserve"> و پس از زخم</w:t>
      </w:r>
      <w:r w:rsidR="00446BB7">
        <w:rPr>
          <w:rStyle w:val="1-Char"/>
          <w:rFonts w:hint="cs"/>
          <w:rtl/>
        </w:rPr>
        <w:t>ی</w:t>
      </w:r>
      <w:r w:rsidRPr="007100A7">
        <w:rPr>
          <w:rStyle w:val="1-Char"/>
          <w:rFonts w:hint="cs"/>
          <w:rtl/>
        </w:rPr>
        <w:t xml:space="preserve"> شدن، </w:t>
      </w:r>
      <w:r w:rsidRPr="00FE6406">
        <w:rPr>
          <w:rStyle w:val="9-Char"/>
          <w:rFonts w:eastAsia="Batang" w:hint="cs"/>
          <w:rtl/>
        </w:rPr>
        <w:t>هفت هزار تومان</w:t>
      </w:r>
      <w:r w:rsidRPr="007100A7">
        <w:rPr>
          <w:rStyle w:val="1-Char"/>
          <w:rFonts w:hint="cs"/>
          <w:rtl/>
        </w:rPr>
        <w:t xml:space="preserve"> بود، در آن صورت ضامن پرداخت </w:t>
      </w:r>
      <w:r w:rsidRPr="00FE6406">
        <w:rPr>
          <w:rStyle w:val="9-Char"/>
          <w:rFonts w:eastAsia="Batang" w:hint="cs"/>
          <w:rtl/>
        </w:rPr>
        <w:t>سه هزار تومان</w:t>
      </w:r>
      <w:r w:rsidRPr="007100A7">
        <w:rPr>
          <w:rStyle w:val="1-Char"/>
          <w:rFonts w:hint="cs"/>
          <w:rtl/>
        </w:rPr>
        <w:t xml:space="preserve"> م</w:t>
      </w:r>
      <w:r w:rsidR="00446BB7">
        <w:rPr>
          <w:rStyle w:val="1-Char"/>
          <w:rFonts w:hint="cs"/>
          <w:rtl/>
        </w:rPr>
        <w:t>ی</w:t>
      </w:r>
      <w:r w:rsidRPr="007100A7">
        <w:rPr>
          <w:rStyle w:val="1-Char"/>
          <w:rFonts w:hint="cs"/>
          <w:rtl/>
        </w:rPr>
        <w:t>‌شود.]</w:t>
      </w:r>
    </w:p>
    <w:p w:rsidR="006B31CA" w:rsidRPr="007100A7" w:rsidRDefault="006B31CA" w:rsidP="00AF1D25">
      <w:pPr>
        <w:rPr>
          <w:rStyle w:val="1-Char"/>
          <w:rtl/>
        </w:rPr>
      </w:pPr>
      <w:r w:rsidRPr="007100A7">
        <w:rPr>
          <w:rStyle w:val="1-Char"/>
          <w:rFonts w:hint="cs"/>
          <w:rtl/>
        </w:rPr>
        <w:t>و با قطع نمودن برخ</w:t>
      </w:r>
      <w:r w:rsidR="00446BB7">
        <w:rPr>
          <w:rStyle w:val="1-Char"/>
          <w:rFonts w:hint="cs"/>
          <w:rtl/>
        </w:rPr>
        <w:t>ی</w:t>
      </w:r>
      <w:r w:rsidRPr="007100A7">
        <w:rPr>
          <w:rStyle w:val="1-Char"/>
          <w:rFonts w:hint="cs"/>
          <w:rtl/>
        </w:rPr>
        <w:t xml:space="preserve"> از دست و پاها</w:t>
      </w:r>
      <w:r w:rsidR="00446BB7">
        <w:rPr>
          <w:rStyle w:val="1-Char"/>
          <w:rFonts w:hint="cs"/>
          <w:rtl/>
        </w:rPr>
        <w:t>ی</w:t>
      </w:r>
      <w:r w:rsidRPr="007100A7">
        <w:rPr>
          <w:rStyle w:val="1-Char"/>
          <w:rFonts w:hint="cs"/>
          <w:rtl/>
        </w:rPr>
        <w:t xml:space="preserve"> ص</w:t>
      </w:r>
      <w:r w:rsidR="00446BB7">
        <w:rPr>
          <w:rStyle w:val="1-Char"/>
          <w:rFonts w:hint="cs"/>
          <w:rtl/>
        </w:rPr>
        <w:t>ی</w:t>
      </w:r>
      <w:r w:rsidRPr="007100A7">
        <w:rPr>
          <w:rStyle w:val="1-Char"/>
          <w:rFonts w:hint="cs"/>
          <w:rtl/>
        </w:rPr>
        <w:t>د، برکندن پرها</w:t>
      </w:r>
      <w:r w:rsidR="00446BB7">
        <w:rPr>
          <w:rStyle w:val="1-Char"/>
          <w:rFonts w:hint="cs"/>
          <w:rtl/>
        </w:rPr>
        <w:t>ی</w:t>
      </w:r>
      <w:r w:rsidRPr="007100A7">
        <w:rPr>
          <w:rStyle w:val="1-Char"/>
          <w:rFonts w:hint="cs"/>
          <w:rtl/>
        </w:rPr>
        <w:t xml:space="preserve"> آن و شکستن تخم آن، </w:t>
      </w:r>
      <w:r w:rsidRPr="00FE6406">
        <w:rPr>
          <w:rStyle w:val="9-Char"/>
          <w:rFonts w:eastAsia="Batang" w:hint="cs"/>
          <w:rtl/>
        </w:rPr>
        <w:t>پرداخت ق</w:t>
      </w:r>
      <w:r w:rsidR="00446BB7">
        <w:rPr>
          <w:rStyle w:val="9-Char"/>
          <w:rFonts w:eastAsia="Batang" w:hint="cs"/>
          <w:rtl/>
        </w:rPr>
        <w:t>ی</w:t>
      </w:r>
      <w:r w:rsidRPr="00FE6406">
        <w:rPr>
          <w:rStyle w:val="9-Char"/>
          <w:rFonts w:eastAsia="Batang" w:hint="cs"/>
          <w:rtl/>
        </w:rPr>
        <w:t>مت</w:t>
      </w:r>
      <w:r w:rsidRPr="007100A7">
        <w:rPr>
          <w:rStyle w:val="1-Char"/>
          <w:rFonts w:hint="cs"/>
          <w:rtl/>
        </w:rPr>
        <w:t xml:space="preserve"> واجب م</w:t>
      </w:r>
      <w:r w:rsidR="00446BB7">
        <w:rPr>
          <w:rStyle w:val="1-Char"/>
          <w:rFonts w:hint="cs"/>
          <w:rtl/>
        </w:rPr>
        <w:t>ی</w:t>
      </w:r>
      <w:r w:rsidRPr="007100A7">
        <w:rPr>
          <w:rStyle w:val="1-Char"/>
          <w:rFonts w:hint="cs"/>
          <w:rtl/>
        </w:rPr>
        <w:t>‌گردد؛ [</w:t>
      </w:r>
      <w:r w:rsidR="00446BB7">
        <w:rPr>
          <w:rStyle w:val="1-Char"/>
          <w:rFonts w:hint="cs"/>
          <w:rtl/>
        </w:rPr>
        <w:t>ی</w:t>
      </w:r>
      <w:r w:rsidRPr="007100A7">
        <w:rPr>
          <w:rStyle w:val="1-Char"/>
          <w:rFonts w:hint="cs"/>
          <w:rtl/>
        </w:rPr>
        <w:t>عن</w:t>
      </w:r>
      <w:r w:rsidR="00446BB7">
        <w:rPr>
          <w:rStyle w:val="1-Char"/>
          <w:rFonts w:hint="cs"/>
          <w:rtl/>
        </w:rPr>
        <w:t>ی</w:t>
      </w:r>
      <w:r w:rsidR="000A2322">
        <w:rPr>
          <w:rStyle w:val="1-Char"/>
          <w:rFonts w:hint="cs"/>
          <w:rtl/>
        </w:rPr>
        <w:t xml:space="preserve"> </w:t>
      </w:r>
      <w:r w:rsidRPr="007100A7">
        <w:rPr>
          <w:rStyle w:val="1-Char"/>
          <w:rFonts w:hint="cs"/>
          <w:rtl/>
        </w:rPr>
        <w:t xml:space="preserve">اگر </w:t>
      </w:r>
      <w:r w:rsidR="00AF17B9">
        <w:rPr>
          <w:rStyle w:val="1-Char"/>
          <w:rFonts w:hint="cs"/>
          <w:rtl/>
        </w:rPr>
        <w:t>چنان‌چه</w:t>
      </w:r>
      <w:r w:rsidRPr="007100A7">
        <w:rPr>
          <w:rStyle w:val="1-Char"/>
          <w:rFonts w:hint="cs"/>
          <w:rtl/>
        </w:rPr>
        <w:t xml:space="preserve"> شخص محرم، ص</w:t>
      </w:r>
      <w:r w:rsidR="00446BB7">
        <w:rPr>
          <w:rStyle w:val="1-Char"/>
          <w:rFonts w:hint="cs"/>
          <w:rtl/>
        </w:rPr>
        <w:t>ی</w:t>
      </w:r>
      <w:r w:rsidRPr="007100A7">
        <w:rPr>
          <w:rStyle w:val="1-Char"/>
          <w:rFonts w:hint="cs"/>
          <w:rtl/>
        </w:rPr>
        <w:t>د</w:t>
      </w:r>
      <w:r w:rsidR="00446BB7">
        <w:rPr>
          <w:rStyle w:val="1-Char"/>
          <w:rFonts w:hint="cs"/>
          <w:rtl/>
        </w:rPr>
        <w:t>ی</w:t>
      </w:r>
      <w:r w:rsidRPr="007100A7">
        <w:rPr>
          <w:rStyle w:val="1-Char"/>
          <w:rFonts w:hint="cs"/>
          <w:rtl/>
        </w:rPr>
        <w:t xml:space="preserve"> را زخم</w:t>
      </w:r>
      <w:r w:rsidR="00446BB7">
        <w:rPr>
          <w:rStyle w:val="1-Char"/>
          <w:rFonts w:hint="cs"/>
          <w:rtl/>
        </w:rPr>
        <w:t>ی</w:t>
      </w:r>
      <w:r w:rsidRPr="007100A7">
        <w:rPr>
          <w:rStyle w:val="1-Char"/>
          <w:rFonts w:hint="cs"/>
          <w:rtl/>
        </w:rPr>
        <w:t xml:space="preserve"> کند، </w:t>
      </w:r>
      <w:r w:rsidR="00446BB7">
        <w:rPr>
          <w:rStyle w:val="1-Char"/>
          <w:rFonts w:hint="cs"/>
          <w:rtl/>
        </w:rPr>
        <w:t>ی</w:t>
      </w:r>
      <w:r w:rsidRPr="007100A7">
        <w:rPr>
          <w:rStyle w:val="1-Char"/>
          <w:rFonts w:hint="cs"/>
          <w:rtl/>
        </w:rPr>
        <w:t>ا موها</w:t>
      </w:r>
      <w:r w:rsidR="00446BB7">
        <w:rPr>
          <w:rStyle w:val="1-Char"/>
          <w:rFonts w:hint="cs"/>
          <w:rtl/>
        </w:rPr>
        <w:t>ی</w:t>
      </w:r>
      <w:r w:rsidRPr="007100A7">
        <w:rPr>
          <w:rStyle w:val="1-Char"/>
          <w:rFonts w:hint="cs"/>
          <w:rtl/>
        </w:rPr>
        <w:t xml:space="preserve"> آن را برکند، </w:t>
      </w:r>
      <w:r w:rsidR="00446BB7">
        <w:rPr>
          <w:rStyle w:val="1-Char"/>
          <w:rFonts w:hint="cs"/>
          <w:rtl/>
        </w:rPr>
        <w:t>ی</w:t>
      </w:r>
      <w:r w:rsidRPr="007100A7">
        <w:rPr>
          <w:rStyle w:val="1-Char"/>
          <w:rFonts w:hint="cs"/>
          <w:rtl/>
        </w:rPr>
        <w:t xml:space="preserve">ا </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از اعضا</w:t>
      </w:r>
      <w:r w:rsidR="00446BB7">
        <w:rPr>
          <w:rStyle w:val="1-Char"/>
          <w:rFonts w:hint="cs"/>
          <w:rtl/>
        </w:rPr>
        <w:t>ی</w:t>
      </w:r>
      <w:r w:rsidRPr="007100A7">
        <w:rPr>
          <w:rStyle w:val="1-Char"/>
          <w:rFonts w:hint="cs"/>
          <w:rtl/>
        </w:rPr>
        <w:t>ش را قطع نما</w:t>
      </w:r>
      <w:r w:rsidR="00446BB7">
        <w:rPr>
          <w:rStyle w:val="1-Char"/>
          <w:rFonts w:hint="cs"/>
          <w:rtl/>
        </w:rPr>
        <w:t>ی</w:t>
      </w:r>
      <w:r w:rsidRPr="007100A7">
        <w:rPr>
          <w:rStyle w:val="1-Char"/>
          <w:rFonts w:hint="cs"/>
          <w:rtl/>
        </w:rPr>
        <w:t>د، در ا</w:t>
      </w:r>
      <w:r w:rsidR="00446BB7">
        <w:rPr>
          <w:rStyle w:val="1-Char"/>
          <w:rFonts w:hint="cs"/>
          <w:rtl/>
        </w:rPr>
        <w:t>ی</w:t>
      </w:r>
      <w:r w:rsidRPr="007100A7">
        <w:rPr>
          <w:rStyle w:val="1-Char"/>
          <w:rFonts w:hint="cs"/>
          <w:rtl/>
        </w:rPr>
        <w:t>ن صورت‌ها، ضامن نقصان</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شود که در ق</w:t>
      </w:r>
      <w:r w:rsidR="00446BB7">
        <w:rPr>
          <w:rStyle w:val="1-Char"/>
          <w:rFonts w:hint="cs"/>
          <w:rtl/>
        </w:rPr>
        <w:t>ی</w:t>
      </w:r>
      <w:r w:rsidRPr="007100A7">
        <w:rPr>
          <w:rStyle w:val="1-Char"/>
          <w:rFonts w:hint="cs"/>
          <w:rtl/>
        </w:rPr>
        <w:t>مت ح</w:t>
      </w:r>
      <w:r w:rsidR="00446BB7">
        <w:rPr>
          <w:rStyle w:val="1-Char"/>
          <w:rFonts w:hint="cs"/>
          <w:rtl/>
        </w:rPr>
        <w:t>ی</w:t>
      </w:r>
      <w:r w:rsidRPr="007100A7">
        <w:rPr>
          <w:rStyle w:val="1-Char"/>
          <w:rFonts w:hint="cs"/>
          <w:rtl/>
        </w:rPr>
        <w:t>وان به وجود آورده است.</w:t>
      </w:r>
    </w:p>
    <w:p w:rsidR="006B31CA" w:rsidRPr="007100A7" w:rsidRDefault="006B31CA" w:rsidP="00AF1D25">
      <w:pPr>
        <w:rPr>
          <w:rStyle w:val="1-Char"/>
          <w:rtl/>
        </w:rPr>
      </w:pPr>
      <w:r w:rsidRPr="007100A7">
        <w:rPr>
          <w:rStyle w:val="1-Char"/>
          <w:rFonts w:hint="cs"/>
          <w:rtl/>
        </w:rPr>
        <w:t>و همچن</w:t>
      </w:r>
      <w:r w:rsidR="00446BB7">
        <w:rPr>
          <w:rStyle w:val="1-Char"/>
          <w:rFonts w:hint="cs"/>
          <w:rtl/>
        </w:rPr>
        <w:t>ی</w:t>
      </w:r>
      <w:r w:rsidRPr="007100A7">
        <w:rPr>
          <w:rStyle w:val="1-Char"/>
          <w:rFonts w:hint="cs"/>
          <w:rtl/>
        </w:rPr>
        <w:t xml:space="preserve">ن اگر </w:t>
      </w:r>
      <w:r w:rsidR="00AF17B9">
        <w:rPr>
          <w:rStyle w:val="1-Char"/>
          <w:rFonts w:hint="cs"/>
          <w:rtl/>
        </w:rPr>
        <w:t>چنان‌چه</w:t>
      </w:r>
      <w:r w:rsidRPr="007100A7">
        <w:rPr>
          <w:rStyle w:val="1-Char"/>
          <w:rFonts w:hint="cs"/>
          <w:rtl/>
        </w:rPr>
        <w:t xml:space="preserve"> شخص مُحرم، پرها</w:t>
      </w:r>
      <w:r w:rsidR="00446BB7">
        <w:rPr>
          <w:rStyle w:val="1-Char"/>
          <w:rFonts w:hint="cs"/>
          <w:rtl/>
        </w:rPr>
        <w:t>ی</w:t>
      </w:r>
      <w:r w:rsidRPr="007100A7">
        <w:rPr>
          <w:rStyle w:val="1-Char"/>
          <w:rFonts w:hint="cs"/>
          <w:rtl/>
        </w:rPr>
        <w:t xml:space="preserve"> پرنده‌ا</w:t>
      </w:r>
      <w:r w:rsidR="00446BB7">
        <w:rPr>
          <w:rStyle w:val="1-Char"/>
          <w:rFonts w:hint="cs"/>
          <w:rtl/>
        </w:rPr>
        <w:t>ی</w:t>
      </w:r>
      <w:r w:rsidRPr="007100A7">
        <w:rPr>
          <w:rStyle w:val="1-Char"/>
          <w:rFonts w:hint="cs"/>
          <w:rtl/>
        </w:rPr>
        <w:t xml:space="preserve"> را کَند، </w:t>
      </w:r>
      <w:r w:rsidR="00446BB7">
        <w:rPr>
          <w:rStyle w:val="1-Char"/>
          <w:rFonts w:hint="cs"/>
          <w:rtl/>
        </w:rPr>
        <w:t>ی</w:t>
      </w:r>
      <w:r w:rsidRPr="007100A7">
        <w:rPr>
          <w:rStyle w:val="1-Char"/>
          <w:rFonts w:hint="cs"/>
          <w:rtl/>
        </w:rPr>
        <w:t>ا پاها</w:t>
      </w:r>
      <w:r w:rsidR="00446BB7">
        <w:rPr>
          <w:rStyle w:val="1-Char"/>
          <w:rFonts w:hint="cs"/>
          <w:rtl/>
        </w:rPr>
        <w:t>ی</w:t>
      </w:r>
      <w:r w:rsidRPr="007100A7">
        <w:rPr>
          <w:rStyle w:val="1-Char"/>
          <w:rFonts w:hint="cs"/>
          <w:rtl/>
        </w:rPr>
        <w:t xml:space="preserve"> ص</w:t>
      </w:r>
      <w:r w:rsidR="00446BB7">
        <w:rPr>
          <w:rStyle w:val="1-Char"/>
          <w:rFonts w:hint="cs"/>
          <w:rtl/>
        </w:rPr>
        <w:t>ی</w:t>
      </w:r>
      <w:r w:rsidRPr="007100A7">
        <w:rPr>
          <w:rStyle w:val="1-Char"/>
          <w:rFonts w:hint="cs"/>
          <w:rtl/>
        </w:rPr>
        <w:t>د</w:t>
      </w:r>
      <w:r w:rsidR="00446BB7">
        <w:rPr>
          <w:rStyle w:val="1-Char"/>
          <w:rFonts w:hint="cs"/>
          <w:rtl/>
        </w:rPr>
        <w:t>ی</w:t>
      </w:r>
      <w:r w:rsidRPr="007100A7">
        <w:rPr>
          <w:rStyle w:val="1-Char"/>
          <w:rFonts w:hint="cs"/>
          <w:rtl/>
        </w:rPr>
        <w:t xml:space="preserve"> را قطع نمود، و با ا</w:t>
      </w:r>
      <w:r w:rsidR="00446BB7">
        <w:rPr>
          <w:rStyle w:val="1-Char"/>
          <w:rFonts w:hint="cs"/>
          <w:rtl/>
        </w:rPr>
        <w:t>ی</w:t>
      </w:r>
      <w:r w:rsidRPr="007100A7">
        <w:rPr>
          <w:rStyle w:val="1-Char"/>
          <w:rFonts w:hint="cs"/>
          <w:rtl/>
        </w:rPr>
        <w:t>ن کارش ح</w:t>
      </w:r>
      <w:r w:rsidR="00446BB7">
        <w:rPr>
          <w:rStyle w:val="1-Char"/>
          <w:rFonts w:hint="cs"/>
          <w:rtl/>
        </w:rPr>
        <w:t>ی</w:t>
      </w:r>
      <w:r w:rsidRPr="007100A7">
        <w:rPr>
          <w:rStyle w:val="1-Char"/>
          <w:rFonts w:hint="cs"/>
          <w:rtl/>
        </w:rPr>
        <w:t>وان را به گونه‌ا</w:t>
      </w:r>
      <w:r w:rsidR="00446BB7">
        <w:rPr>
          <w:rStyle w:val="1-Char"/>
          <w:rFonts w:hint="cs"/>
          <w:rtl/>
        </w:rPr>
        <w:t>ی</w:t>
      </w:r>
      <w:r w:rsidRPr="007100A7">
        <w:rPr>
          <w:rStyle w:val="1-Char"/>
          <w:rFonts w:hint="cs"/>
          <w:rtl/>
        </w:rPr>
        <w:t xml:space="preserve"> ناقص گرداند که نتواند از خودش دفاع کند و فرار نما</w:t>
      </w:r>
      <w:r w:rsidR="00446BB7">
        <w:rPr>
          <w:rStyle w:val="1-Char"/>
          <w:rFonts w:hint="cs"/>
          <w:rtl/>
        </w:rPr>
        <w:t>ی</w:t>
      </w:r>
      <w:r w:rsidRPr="007100A7">
        <w:rPr>
          <w:rStyle w:val="1-Char"/>
          <w:rFonts w:hint="cs"/>
          <w:rtl/>
        </w:rPr>
        <w:t>د، در آن صورت با</w:t>
      </w:r>
      <w:r w:rsidR="00446BB7">
        <w:rPr>
          <w:rStyle w:val="1-Char"/>
          <w:rFonts w:hint="cs"/>
          <w:rtl/>
        </w:rPr>
        <w:t>ی</w:t>
      </w:r>
      <w:r w:rsidRPr="007100A7">
        <w:rPr>
          <w:rStyle w:val="1-Char"/>
          <w:rFonts w:hint="cs"/>
          <w:rtl/>
        </w:rPr>
        <w:t>د ق</w:t>
      </w:r>
      <w:r w:rsidR="00446BB7">
        <w:rPr>
          <w:rStyle w:val="1-Char"/>
          <w:rFonts w:hint="cs"/>
          <w:rtl/>
        </w:rPr>
        <w:t>ی</w:t>
      </w:r>
      <w:r w:rsidRPr="007100A7">
        <w:rPr>
          <w:rStyle w:val="1-Char"/>
          <w:rFonts w:hint="cs"/>
          <w:rtl/>
        </w:rPr>
        <w:t>مت کلّ ص</w:t>
      </w:r>
      <w:r w:rsidR="00446BB7">
        <w:rPr>
          <w:rStyle w:val="1-Char"/>
          <w:rFonts w:hint="cs"/>
          <w:rtl/>
        </w:rPr>
        <w:t>ی</w:t>
      </w:r>
      <w:r w:rsidRPr="007100A7">
        <w:rPr>
          <w:rStyle w:val="1-Char"/>
          <w:rFonts w:hint="cs"/>
          <w:rtl/>
        </w:rPr>
        <w:t>د را بپردازد. و اگر شخص محرم، تخم‌ها</w:t>
      </w:r>
      <w:r w:rsidR="00446BB7">
        <w:rPr>
          <w:rStyle w:val="1-Char"/>
          <w:rFonts w:hint="cs"/>
          <w:rtl/>
        </w:rPr>
        <w:t>ی</w:t>
      </w:r>
      <w:r w:rsidRPr="007100A7">
        <w:rPr>
          <w:rStyle w:val="1-Char"/>
          <w:rFonts w:hint="cs"/>
          <w:rtl/>
        </w:rPr>
        <w:t xml:space="preserve"> ص</w:t>
      </w:r>
      <w:r w:rsidR="00446BB7">
        <w:rPr>
          <w:rStyle w:val="1-Char"/>
          <w:rFonts w:hint="cs"/>
          <w:rtl/>
        </w:rPr>
        <w:t>ی</w:t>
      </w:r>
      <w:r w:rsidRPr="007100A7">
        <w:rPr>
          <w:rStyle w:val="1-Char"/>
          <w:rFonts w:hint="cs"/>
          <w:rtl/>
        </w:rPr>
        <w:t xml:space="preserve">د را شکست، در آن صورت اگر </w:t>
      </w:r>
      <w:r w:rsidR="00AF17B9">
        <w:rPr>
          <w:rStyle w:val="1-Char"/>
          <w:rFonts w:hint="cs"/>
          <w:rtl/>
        </w:rPr>
        <w:t>چنان‌چه</w:t>
      </w:r>
      <w:r w:rsidRPr="007100A7">
        <w:rPr>
          <w:rStyle w:val="1-Char"/>
          <w:rFonts w:hint="cs"/>
          <w:rtl/>
        </w:rPr>
        <w:t xml:space="preserve"> از م</w:t>
      </w:r>
      <w:r w:rsidR="00446BB7">
        <w:rPr>
          <w:rStyle w:val="1-Char"/>
          <w:rFonts w:hint="cs"/>
          <w:rtl/>
        </w:rPr>
        <w:t>ی</w:t>
      </w:r>
      <w:r w:rsidRPr="007100A7">
        <w:rPr>
          <w:rStyle w:val="1-Char"/>
          <w:rFonts w:hint="cs"/>
          <w:rtl/>
        </w:rPr>
        <w:t>ان تخم، جوجه‌ا</w:t>
      </w:r>
      <w:r w:rsidR="00446BB7">
        <w:rPr>
          <w:rStyle w:val="1-Char"/>
          <w:rFonts w:hint="cs"/>
          <w:rtl/>
        </w:rPr>
        <w:t>ی</w:t>
      </w:r>
      <w:r w:rsidRPr="007100A7">
        <w:rPr>
          <w:rStyle w:val="1-Char"/>
          <w:rFonts w:hint="cs"/>
          <w:rtl/>
        </w:rPr>
        <w:t xml:space="preserve"> مرده ب</w:t>
      </w:r>
      <w:r w:rsidR="00446BB7">
        <w:rPr>
          <w:rStyle w:val="1-Char"/>
          <w:rFonts w:hint="cs"/>
          <w:rtl/>
        </w:rPr>
        <w:t>ی</w:t>
      </w:r>
      <w:r w:rsidRPr="007100A7">
        <w:rPr>
          <w:rStyle w:val="1-Char"/>
          <w:rFonts w:hint="cs"/>
          <w:rtl/>
        </w:rPr>
        <w:t>رون آمد، در آن صورت ق</w:t>
      </w:r>
      <w:r w:rsidR="00446BB7">
        <w:rPr>
          <w:rStyle w:val="1-Char"/>
          <w:rFonts w:hint="cs"/>
          <w:rtl/>
        </w:rPr>
        <w:t>ی</w:t>
      </w:r>
      <w:r w:rsidRPr="007100A7">
        <w:rPr>
          <w:rStyle w:val="1-Char"/>
          <w:rFonts w:hint="cs"/>
          <w:rtl/>
        </w:rPr>
        <w:t>مت زنده‌</w:t>
      </w:r>
      <w:r w:rsidR="00446BB7">
        <w:rPr>
          <w:rStyle w:val="1-Char"/>
          <w:rFonts w:hint="cs"/>
          <w:rtl/>
        </w:rPr>
        <w:t>ی</w:t>
      </w:r>
      <w:r w:rsidRPr="007100A7">
        <w:rPr>
          <w:rStyle w:val="1-Char"/>
          <w:rFonts w:hint="cs"/>
          <w:rtl/>
        </w:rPr>
        <w:t xml:space="preserve"> آن بر و</w:t>
      </w:r>
      <w:r w:rsidR="00446BB7">
        <w:rPr>
          <w:rStyle w:val="1-Char"/>
          <w:rFonts w:hint="cs"/>
          <w:rtl/>
        </w:rPr>
        <w:t>ی</w:t>
      </w:r>
      <w:r w:rsidRPr="007100A7">
        <w:rPr>
          <w:rStyle w:val="1-Char"/>
          <w:rFonts w:hint="cs"/>
          <w:rtl/>
        </w:rPr>
        <w:t xml:space="preserve"> واجب م</w:t>
      </w:r>
      <w:r w:rsidR="00446BB7">
        <w:rPr>
          <w:rStyle w:val="1-Char"/>
          <w:rFonts w:hint="cs"/>
          <w:rtl/>
        </w:rPr>
        <w:t>ی</w:t>
      </w:r>
      <w:r w:rsidRPr="007100A7">
        <w:rPr>
          <w:rStyle w:val="1-Char"/>
          <w:rFonts w:hint="cs"/>
          <w:rtl/>
        </w:rPr>
        <w:t>‌گردد؛ و اگر در م</w:t>
      </w:r>
      <w:r w:rsidR="00446BB7">
        <w:rPr>
          <w:rStyle w:val="1-Char"/>
          <w:rFonts w:hint="cs"/>
          <w:rtl/>
        </w:rPr>
        <w:t>ی</w:t>
      </w:r>
      <w:r w:rsidRPr="007100A7">
        <w:rPr>
          <w:rStyle w:val="1-Char"/>
          <w:rFonts w:hint="cs"/>
          <w:rtl/>
        </w:rPr>
        <w:t>ان تخم، جوجه‌ا</w:t>
      </w:r>
      <w:r w:rsidR="00446BB7">
        <w:rPr>
          <w:rStyle w:val="1-Char"/>
          <w:rFonts w:hint="cs"/>
          <w:rtl/>
        </w:rPr>
        <w:t>ی</w:t>
      </w:r>
      <w:r w:rsidRPr="007100A7">
        <w:rPr>
          <w:rStyle w:val="1-Char"/>
          <w:rFonts w:hint="cs"/>
          <w:rtl/>
        </w:rPr>
        <w:t xml:space="preserve"> وجود نداشت، تنها </w:t>
      </w:r>
      <w:r w:rsidRPr="00FE6406">
        <w:rPr>
          <w:rStyle w:val="9-Char"/>
          <w:rFonts w:eastAsia="Batang" w:hint="cs"/>
          <w:rtl/>
        </w:rPr>
        <w:t>ق</w:t>
      </w:r>
      <w:r w:rsidR="00446BB7">
        <w:rPr>
          <w:rStyle w:val="9-Char"/>
          <w:rFonts w:eastAsia="Batang" w:hint="cs"/>
          <w:rtl/>
        </w:rPr>
        <w:t>ی</w:t>
      </w:r>
      <w:r w:rsidRPr="00FE6406">
        <w:rPr>
          <w:rStyle w:val="9-Char"/>
          <w:rFonts w:eastAsia="Batang" w:hint="cs"/>
          <w:rtl/>
        </w:rPr>
        <w:t>مت تخم</w:t>
      </w:r>
      <w:r w:rsidRPr="007100A7">
        <w:rPr>
          <w:rStyle w:val="1-Char"/>
          <w:rFonts w:hint="cs"/>
          <w:rtl/>
        </w:rPr>
        <w:t xml:space="preserve"> بر و</w:t>
      </w:r>
      <w:r w:rsidR="00446BB7">
        <w:rPr>
          <w:rStyle w:val="1-Char"/>
          <w:rFonts w:hint="cs"/>
          <w:rtl/>
        </w:rPr>
        <w:t>ی</w:t>
      </w:r>
      <w:r w:rsidRPr="007100A7">
        <w:rPr>
          <w:rStyle w:val="1-Char"/>
          <w:rFonts w:hint="cs"/>
          <w:rtl/>
        </w:rPr>
        <w:t xml:space="preserve"> واجب م</w:t>
      </w:r>
      <w:r w:rsidR="00446BB7">
        <w:rPr>
          <w:rStyle w:val="1-Char"/>
          <w:rFonts w:hint="cs"/>
          <w:rtl/>
        </w:rPr>
        <w:t>ی</w:t>
      </w:r>
      <w:r w:rsidRPr="007100A7">
        <w:rPr>
          <w:rStyle w:val="1-Char"/>
          <w:rFonts w:hint="cs"/>
          <w:rtl/>
        </w:rPr>
        <w:t>‌شود.]</w:t>
      </w:r>
    </w:p>
    <w:p w:rsidR="006B31CA" w:rsidRPr="007100A7" w:rsidRDefault="006B31CA" w:rsidP="00AF17B9">
      <w:pPr>
        <w:rPr>
          <w:rStyle w:val="1-Char"/>
          <w:rtl/>
        </w:rPr>
      </w:pPr>
      <w:r w:rsidRPr="007100A7">
        <w:rPr>
          <w:rStyle w:val="1-Char"/>
          <w:rFonts w:hint="cs"/>
          <w:rtl/>
        </w:rPr>
        <w:t xml:space="preserve">و با </w:t>
      </w:r>
      <w:r w:rsidRPr="00FE6406">
        <w:rPr>
          <w:rStyle w:val="9-Char"/>
          <w:rFonts w:eastAsia="Batang" w:hint="cs"/>
          <w:rtl/>
        </w:rPr>
        <w:t>کشتن ح</w:t>
      </w:r>
      <w:r w:rsidR="00446BB7">
        <w:rPr>
          <w:rStyle w:val="9-Char"/>
          <w:rFonts w:eastAsia="Batang" w:hint="cs"/>
          <w:rtl/>
        </w:rPr>
        <w:t>ی</w:t>
      </w:r>
      <w:r w:rsidRPr="00FE6406">
        <w:rPr>
          <w:rStyle w:val="9-Char"/>
          <w:rFonts w:eastAsia="Batang" w:hint="cs"/>
          <w:rtl/>
        </w:rPr>
        <w:t>وانات درنده</w:t>
      </w:r>
      <w:r w:rsidRPr="007100A7">
        <w:rPr>
          <w:rStyle w:val="1-Char"/>
          <w:rFonts w:hint="cs"/>
          <w:rtl/>
        </w:rPr>
        <w:t xml:space="preserve"> [که گوشتشان خورده نم</w:t>
      </w:r>
      <w:r w:rsidR="00446BB7">
        <w:rPr>
          <w:rStyle w:val="1-Char"/>
          <w:rFonts w:hint="cs"/>
          <w:rtl/>
        </w:rPr>
        <w:t>ی</w:t>
      </w:r>
      <w:r w:rsidR="00AF17B9">
        <w:rPr>
          <w:rStyle w:val="1-Char"/>
          <w:rFonts w:hint="eastAsia"/>
          <w:rtl/>
        </w:rPr>
        <w:t>‌</w:t>
      </w:r>
      <w:r w:rsidRPr="007100A7">
        <w:rPr>
          <w:rStyle w:val="1-Char"/>
          <w:rFonts w:hint="cs"/>
          <w:rtl/>
        </w:rPr>
        <w:t>شود،] نبا</w:t>
      </w:r>
      <w:r w:rsidR="00446BB7">
        <w:rPr>
          <w:rStyle w:val="1-Char"/>
          <w:rFonts w:hint="cs"/>
          <w:rtl/>
        </w:rPr>
        <w:t>ی</w:t>
      </w:r>
      <w:r w:rsidRPr="007100A7">
        <w:rPr>
          <w:rStyle w:val="1-Char"/>
          <w:rFonts w:hint="cs"/>
          <w:rtl/>
        </w:rPr>
        <w:t xml:space="preserve">د </w:t>
      </w:r>
      <w:r w:rsidRPr="00FE6406">
        <w:rPr>
          <w:rStyle w:val="9-Char"/>
          <w:rFonts w:eastAsia="Batang" w:hint="cs"/>
          <w:rtl/>
        </w:rPr>
        <w:t>ق</w:t>
      </w:r>
      <w:r w:rsidR="00446BB7">
        <w:rPr>
          <w:rStyle w:val="9-Char"/>
          <w:rFonts w:eastAsia="Batang" w:hint="cs"/>
          <w:rtl/>
        </w:rPr>
        <w:t>ی</w:t>
      </w:r>
      <w:r w:rsidRPr="00FE6406">
        <w:rPr>
          <w:rStyle w:val="9-Char"/>
          <w:rFonts w:eastAsia="Batang" w:hint="cs"/>
          <w:rtl/>
        </w:rPr>
        <w:t>مت جزاء و فد</w:t>
      </w:r>
      <w:r w:rsidR="00446BB7">
        <w:rPr>
          <w:rStyle w:val="9-Char"/>
          <w:rFonts w:eastAsia="Batang" w:hint="cs"/>
          <w:rtl/>
        </w:rPr>
        <w:t>ی</w:t>
      </w:r>
      <w:r w:rsidRPr="00FE6406">
        <w:rPr>
          <w:rStyle w:val="9-Char"/>
          <w:rFonts w:eastAsia="Batang" w:hint="cs"/>
          <w:rtl/>
        </w:rPr>
        <w:t>ه‌</w:t>
      </w:r>
      <w:r w:rsidR="00446BB7">
        <w:rPr>
          <w:rStyle w:val="9-Char"/>
          <w:rFonts w:eastAsia="Batang" w:hint="cs"/>
          <w:rtl/>
        </w:rPr>
        <w:t>ی</w:t>
      </w:r>
      <w:r w:rsidRPr="00FE6406">
        <w:rPr>
          <w:rStyle w:val="9-Char"/>
          <w:rFonts w:eastAsia="Batang" w:hint="cs"/>
          <w:rtl/>
        </w:rPr>
        <w:t xml:space="preserve"> آن</w:t>
      </w:r>
      <w:r w:rsidRPr="007100A7">
        <w:rPr>
          <w:rStyle w:val="1-Char"/>
          <w:rFonts w:hint="cs"/>
          <w:rtl/>
        </w:rPr>
        <w:t xml:space="preserve">، از </w:t>
      </w:r>
      <w:r w:rsidR="00446BB7">
        <w:rPr>
          <w:rStyle w:val="9-Char"/>
          <w:rFonts w:eastAsia="Batang" w:hint="cs"/>
          <w:rtl/>
        </w:rPr>
        <w:t>ی</w:t>
      </w:r>
      <w:r w:rsidRPr="00FE6406">
        <w:rPr>
          <w:rStyle w:val="9-Char"/>
          <w:rFonts w:eastAsia="Batang" w:hint="cs"/>
          <w:rtl/>
        </w:rPr>
        <w:t>ک گوسفند</w:t>
      </w:r>
      <w:r w:rsidRPr="007100A7">
        <w:rPr>
          <w:rStyle w:val="1-Char"/>
          <w:rFonts w:hint="cs"/>
          <w:rtl/>
        </w:rPr>
        <w:t xml:space="preserve"> ب</w:t>
      </w:r>
      <w:r w:rsidR="00446BB7">
        <w:rPr>
          <w:rStyle w:val="1-Char"/>
          <w:rFonts w:hint="cs"/>
          <w:rtl/>
        </w:rPr>
        <w:t>ی</w:t>
      </w:r>
      <w:r w:rsidRPr="007100A7">
        <w:rPr>
          <w:rStyle w:val="1-Char"/>
          <w:rFonts w:hint="cs"/>
          <w:rtl/>
        </w:rPr>
        <w:t>شتر گرد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اگر </w:t>
      </w:r>
      <w:r w:rsidR="00AF17B9">
        <w:rPr>
          <w:rStyle w:val="1-Char"/>
          <w:rFonts w:hint="cs"/>
          <w:rtl/>
        </w:rPr>
        <w:t>چنان‌چه</w:t>
      </w:r>
      <w:r w:rsidRPr="007100A7">
        <w:rPr>
          <w:rStyle w:val="1-Char"/>
          <w:rFonts w:hint="cs"/>
          <w:rtl/>
        </w:rPr>
        <w:t xml:space="preserve"> شخص محرم، ح</w:t>
      </w:r>
      <w:r w:rsidR="00446BB7">
        <w:rPr>
          <w:rStyle w:val="1-Char"/>
          <w:rFonts w:hint="cs"/>
          <w:rtl/>
        </w:rPr>
        <w:t>ی</w:t>
      </w:r>
      <w:r w:rsidRPr="007100A7">
        <w:rPr>
          <w:rStyle w:val="1-Char"/>
          <w:rFonts w:hint="cs"/>
          <w:rtl/>
        </w:rPr>
        <w:t xml:space="preserve">وانات درنده </w:t>
      </w:r>
      <w:r w:rsidR="00446BB7">
        <w:rPr>
          <w:rStyle w:val="1-Char"/>
          <w:rFonts w:hint="cs"/>
          <w:rtl/>
        </w:rPr>
        <w:t>ی</w:t>
      </w:r>
      <w:r w:rsidRPr="007100A7">
        <w:rPr>
          <w:rStyle w:val="1-Char"/>
          <w:rFonts w:hint="cs"/>
          <w:rtl/>
        </w:rPr>
        <w:t>ا د</w:t>
      </w:r>
      <w:r w:rsidR="00446BB7">
        <w:rPr>
          <w:rStyle w:val="1-Char"/>
          <w:rFonts w:hint="cs"/>
          <w:rtl/>
        </w:rPr>
        <w:t>ی</w:t>
      </w:r>
      <w:r w:rsidRPr="007100A7">
        <w:rPr>
          <w:rStyle w:val="1-Char"/>
          <w:rFonts w:hint="cs"/>
          <w:rtl/>
        </w:rPr>
        <w:t>گر ح</w:t>
      </w:r>
      <w:r w:rsidR="00446BB7">
        <w:rPr>
          <w:rStyle w:val="1-Char"/>
          <w:rFonts w:hint="cs"/>
          <w:rtl/>
        </w:rPr>
        <w:t>ی</w:t>
      </w:r>
      <w:r w:rsidRPr="007100A7">
        <w:rPr>
          <w:rStyle w:val="1-Char"/>
          <w:rFonts w:hint="cs"/>
          <w:rtl/>
        </w:rPr>
        <w:t>وانات</w:t>
      </w:r>
      <w:r w:rsidR="00446BB7">
        <w:rPr>
          <w:rStyle w:val="1-Char"/>
          <w:rFonts w:hint="cs"/>
          <w:rtl/>
        </w:rPr>
        <w:t>ی</w:t>
      </w:r>
      <w:r w:rsidRPr="007100A7">
        <w:rPr>
          <w:rStyle w:val="1-Char"/>
          <w:rFonts w:hint="cs"/>
          <w:rtl/>
        </w:rPr>
        <w:t xml:space="preserve"> که گوشتشان خورده نم</w:t>
      </w:r>
      <w:r w:rsidR="00446BB7">
        <w:rPr>
          <w:rStyle w:val="1-Char"/>
          <w:rFonts w:hint="cs"/>
          <w:rtl/>
        </w:rPr>
        <w:t>ی</w:t>
      </w:r>
      <w:r w:rsidR="00AF17B9">
        <w:rPr>
          <w:rStyle w:val="1-Char"/>
          <w:rFonts w:hint="eastAsia"/>
          <w:rtl/>
        </w:rPr>
        <w:t>‌</w:t>
      </w:r>
      <w:r w:rsidRPr="007100A7">
        <w:rPr>
          <w:rStyle w:val="1-Char"/>
          <w:rFonts w:hint="cs"/>
          <w:rtl/>
        </w:rPr>
        <w:t>شود را به قتل رساند، در آن صورت با کشتن ح</w:t>
      </w:r>
      <w:r w:rsidR="00446BB7">
        <w:rPr>
          <w:rStyle w:val="1-Char"/>
          <w:rFonts w:hint="cs"/>
          <w:rtl/>
        </w:rPr>
        <w:t>ی</w:t>
      </w:r>
      <w:r w:rsidRPr="007100A7">
        <w:rPr>
          <w:rStyle w:val="1-Char"/>
          <w:rFonts w:hint="cs"/>
          <w:rtl/>
        </w:rPr>
        <w:t>وانات درنده که گوشتشان خورده نم</w:t>
      </w:r>
      <w:r w:rsidR="00446BB7">
        <w:rPr>
          <w:rStyle w:val="1-Char"/>
          <w:rFonts w:hint="cs"/>
          <w:rtl/>
        </w:rPr>
        <w:t>ی</w:t>
      </w:r>
      <w:r w:rsidRPr="007100A7">
        <w:rPr>
          <w:rStyle w:val="1-Char"/>
          <w:rFonts w:hint="cs"/>
          <w:rtl/>
        </w:rPr>
        <w:t>‌شود، جزاء بر فرد جنا</w:t>
      </w:r>
      <w:r w:rsidR="00446BB7">
        <w:rPr>
          <w:rStyle w:val="1-Char"/>
          <w:rFonts w:hint="cs"/>
          <w:rtl/>
        </w:rPr>
        <w:t>ی</w:t>
      </w:r>
      <w:r w:rsidRPr="007100A7">
        <w:rPr>
          <w:rStyle w:val="1-Char"/>
          <w:rFonts w:hint="cs"/>
          <w:rtl/>
        </w:rPr>
        <w:t>تکار واجب م</w:t>
      </w:r>
      <w:r w:rsidR="00446BB7">
        <w:rPr>
          <w:rStyle w:val="1-Char"/>
          <w:rFonts w:hint="cs"/>
          <w:rtl/>
        </w:rPr>
        <w:t>ی</w:t>
      </w:r>
      <w:r w:rsidRPr="007100A7">
        <w:rPr>
          <w:rStyle w:val="1-Char"/>
          <w:rFonts w:hint="cs"/>
          <w:rtl/>
        </w:rPr>
        <w:t>‌گردد و ق</w:t>
      </w:r>
      <w:r w:rsidR="00446BB7">
        <w:rPr>
          <w:rStyle w:val="1-Char"/>
          <w:rFonts w:hint="cs"/>
          <w:rtl/>
        </w:rPr>
        <w:t>ی</w:t>
      </w:r>
      <w:r w:rsidRPr="007100A7">
        <w:rPr>
          <w:rStyle w:val="1-Char"/>
          <w:rFonts w:hint="cs"/>
          <w:rtl/>
        </w:rPr>
        <w:t>مت ا</w:t>
      </w:r>
      <w:r w:rsidR="00446BB7">
        <w:rPr>
          <w:rStyle w:val="1-Char"/>
          <w:rFonts w:hint="cs"/>
          <w:rtl/>
        </w:rPr>
        <w:t>ی</w:t>
      </w:r>
      <w:r w:rsidRPr="007100A7">
        <w:rPr>
          <w:rStyle w:val="1-Char"/>
          <w:rFonts w:hint="cs"/>
          <w:rtl/>
        </w:rPr>
        <w:t>ن اجزاء و فد</w:t>
      </w:r>
      <w:r w:rsidR="00446BB7">
        <w:rPr>
          <w:rStyle w:val="1-Char"/>
          <w:rFonts w:hint="cs"/>
          <w:rtl/>
        </w:rPr>
        <w:t>ی</w:t>
      </w:r>
      <w:r w:rsidRPr="007100A7">
        <w:rPr>
          <w:rStyle w:val="1-Char"/>
          <w:rFonts w:hint="cs"/>
          <w:rtl/>
        </w:rPr>
        <w:t>ه، نبا</w:t>
      </w:r>
      <w:r w:rsidR="00446BB7">
        <w:rPr>
          <w:rStyle w:val="1-Char"/>
          <w:rFonts w:hint="cs"/>
          <w:rtl/>
        </w:rPr>
        <w:t>ی</w:t>
      </w:r>
      <w:r w:rsidRPr="007100A7">
        <w:rPr>
          <w:rStyle w:val="1-Char"/>
          <w:rFonts w:hint="cs"/>
          <w:rtl/>
        </w:rPr>
        <w:t xml:space="preserve">د از </w:t>
      </w:r>
      <w:r w:rsidR="00446BB7">
        <w:rPr>
          <w:rStyle w:val="1-Char"/>
          <w:rFonts w:hint="cs"/>
          <w:rtl/>
        </w:rPr>
        <w:t>ی</w:t>
      </w:r>
      <w:r w:rsidRPr="007100A7">
        <w:rPr>
          <w:rStyle w:val="1-Char"/>
          <w:rFonts w:hint="cs"/>
          <w:rtl/>
        </w:rPr>
        <w:t>ک گوسفند ب</w:t>
      </w:r>
      <w:r w:rsidR="00446BB7">
        <w:rPr>
          <w:rStyle w:val="1-Char"/>
          <w:rFonts w:hint="cs"/>
          <w:rtl/>
        </w:rPr>
        <w:t>ی</w:t>
      </w:r>
      <w:r w:rsidRPr="007100A7">
        <w:rPr>
          <w:rStyle w:val="1-Char"/>
          <w:rFonts w:hint="cs"/>
          <w:rtl/>
        </w:rPr>
        <w:t>شتر گردد.]</w:t>
      </w:r>
    </w:p>
    <w:p w:rsidR="006B31CA" w:rsidRPr="007100A7" w:rsidRDefault="006B31CA" w:rsidP="00AF1D25">
      <w:pPr>
        <w:rPr>
          <w:rStyle w:val="1-Char"/>
          <w:rtl/>
        </w:rPr>
      </w:pPr>
      <w:r w:rsidRPr="007100A7">
        <w:rPr>
          <w:rStyle w:val="1-Char"/>
          <w:rFonts w:hint="cs"/>
          <w:rtl/>
        </w:rPr>
        <w:t>و اگر ح</w:t>
      </w:r>
      <w:r w:rsidR="00446BB7">
        <w:rPr>
          <w:rStyle w:val="1-Char"/>
          <w:rFonts w:hint="cs"/>
          <w:rtl/>
        </w:rPr>
        <w:t>ی</w:t>
      </w:r>
      <w:r w:rsidRPr="007100A7">
        <w:rPr>
          <w:rStyle w:val="1-Char"/>
          <w:rFonts w:hint="cs"/>
          <w:rtl/>
        </w:rPr>
        <w:t>وان درنده‌ا</w:t>
      </w:r>
      <w:r w:rsidR="00446BB7">
        <w:rPr>
          <w:rStyle w:val="1-Char"/>
          <w:rFonts w:hint="cs"/>
          <w:rtl/>
        </w:rPr>
        <w:t>ی</w:t>
      </w:r>
      <w:r w:rsidRPr="007100A7">
        <w:rPr>
          <w:rStyle w:val="1-Char"/>
          <w:rFonts w:hint="cs"/>
          <w:rtl/>
        </w:rPr>
        <w:t xml:space="preserve"> بر شخص محرم حمله‌ور شد و او [به خاطر دفاع از جان خو</w:t>
      </w:r>
      <w:r w:rsidR="00446BB7">
        <w:rPr>
          <w:rStyle w:val="1-Char"/>
          <w:rFonts w:hint="cs"/>
          <w:rtl/>
        </w:rPr>
        <w:t>ی</w:t>
      </w:r>
      <w:r w:rsidRPr="007100A7">
        <w:rPr>
          <w:rStyle w:val="1-Char"/>
          <w:rFonts w:hint="cs"/>
          <w:rtl/>
        </w:rPr>
        <w:t>ش] آن را کشت، در آن صورت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از جزاء بر و</w:t>
      </w:r>
      <w:r w:rsidR="00446BB7">
        <w:rPr>
          <w:rStyle w:val="1-Char"/>
          <w:rFonts w:hint="cs"/>
          <w:rtl/>
        </w:rPr>
        <w:t>ی</w:t>
      </w:r>
      <w:r w:rsidRPr="007100A7">
        <w:rPr>
          <w:rStyle w:val="1-Char"/>
          <w:rFonts w:hint="cs"/>
          <w:rtl/>
        </w:rPr>
        <w:t xml:space="preserve"> واجب نم</w:t>
      </w:r>
      <w:r w:rsidR="00446BB7">
        <w:rPr>
          <w:rStyle w:val="1-Char"/>
          <w:rFonts w:hint="cs"/>
          <w:rtl/>
        </w:rPr>
        <w:t>ی</w:t>
      </w:r>
      <w:r w:rsidRPr="007100A7">
        <w:rPr>
          <w:rStyle w:val="1-Char"/>
          <w:rFonts w:hint="cs"/>
          <w:rtl/>
        </w:rPr>
        <w:t>‌گردد. و هرگاه فرد غ</w:t>
      </w:r>
      <w:r w:rsidR="00446BB7">
        <w:rPr>
          <w:rStyle w:val="1-Char"/>
          <w:rFonts w:hint="cs"/>
          <w:rtl/>
        </w:rPr>
        <w:t>ی</w:t>
      </w:r>
      <w:r w:rsidRPr="007100A7">
        <w:rPr>
          <w:rStyle w:val="1-Char"/>
          <w:rFonts w:hint="cs"/>
          <w:rtl/>
        </w:rPr>
        <w:t xml:space="preserve">رمُحرم، شکار حَرَم را بکشد و </w:t>
      </w:r>
      <w:r w:rsidR="00446BB7">
        <w:rPr>
          <w:rStyle w:val="1-Char"/>
          <w:rFonts w:hint="cs"/>
          <w:rtl/>
        </w:rPr>
        <w:t>ی</w:t>
      </w:r>
      <w:r w:rsidRPr="007100A7">
        <w:rPr>
          <w:rStyle w:val="1-Char"/>
          <w:rFonts w:hint="cs"/>
          <w:rtl/>
        </w:rPr>
        <w:t>ا گ</w:t>
      </w:r>
      <w:r w:rsidR="00446BB7">
        <w:rPr>
          <w:rStyle w:val="1-Char"/>
          <w:rFonts w:hint="cs"/>
          <w:rtl/>
        </w:rPr>
        <w:t>ی</w:t>
      </w:r>
      <w:r w:rsidRPr="007100A7">
        <w:rPr>
          <w:rStyle w:val="1-Char"/>
          <w:rFonts w:hint="cs"/>
          <w:rtl/>
        </w:rPr>
        <w:t>اهان و درختان خودرو</w:t>
      </w:r>
      <w:r w:rsidR="00446BB7">
        <w:rPr>
          <w:rStyle w:val="1-Char"/>
          <w:rFonts w:hint="cs"/>
          <w:rtl/>
        </w:rPr>
        <w:t>ی</w:t>
      </w:r>
      <w:r w:rsidRPr="007100A7">
        <w:rPr>
          <w:rStyle w:val="1-Char"/>
          <w:rFonts w:hint="cs"/>
          <w:rtl/>
        </w:rPr>
        <w:t xml:space="preserve"> حَرَم را قطع نما</w:t>
      </w:r>
      <w:r w:rsidR="00446BB7">
        <w:rPr>
          <w:rStyle w:val="1-Char"/>
          <w:rFonts w:hint="cs"/>
          <w:rtl/>
        </w:rPr>
        <w:t>ی</w:t>
      </w:r>
      <w:r w:rsidRPr="007100A7">
        <w:rPr>
          <w:rStyle w:val="1-Char"/>
          <w:rFonts w:hint="cs"/>
          <w:rtl/>
        </w:rPr>
        <w:t xml:space="preserve">د و </w:t>
      </w:r>
      <w:r w:rsidR="00446BB7">
        <w:rPr>
          <w:rStyle w:val="1-Char"/>
          <w:rFonts w:hint="cs"/>
          <w:rtl/>
        </w:rPr>
        <w:t>ی</w:t>
      </w:r>
      <w:r w:rsidRPr="007100A7">
        <w:rPr>
          <w:rStyle w:val="1-Char"/>
          <w:rFonts w:hint="cs"/>
          <w:rtl/>
        </w:rPr>
        <w:t>ا گ</w:t>
      </w:r>
      <w:r w:rsidR="00446BB7">
        <w:rPr>
          <w:rStyle w:val="1-Char"/>
          <w:rFonts w:hint="cs"/>
          <w:rtl/>
        </w:rPr>
        <w:t>ی</w:t>
      </w:r>
      <w:r w:rsidRPr="007100A7">
        <w:rPr>
          <w:rStyle w:val="1-Char"/>
          <w:rFonts w:hint="cs"/>
          <w:rtl/>
        </w:rPr>
        <w:t>اهان و درختان</w:t>
      </w:r>
      <w:r w:rsidR="00446BB7">
        <w:rPr>
          <w:rStyle w:val="1-Char"/>
          <w:rFonts w:hint="cs"/>
          <w:rtl/>
        </w:rPr>
        <w:t>ی</w:t>
      </w:r>
      <w:r w:rsidRPr="007100A7">
        <w:rPr>
          <w:rStyle w:val="1-Char"/>
          <w:rFonts w:hint="cs"/>
          <w:rtl/>
        </w:rPr>
        <w:t xml:space="preserve"> که [در مالک</w:t>
      </w:r>
      <w:r w:rsidR="00446BB7">
        <w:rPr>
          <w:rStyle w:val="1-Char"/>
          <w:rFonts w:hint="cs"/>
          <w:rtl/>
        </w:rPr>
        <w:t>ی</w:t>
      </w:r>
      <w:r w:rsidRPr="007100A7">
        <w:rPr>
          <w:rStyle w:val="1-Char"/>
          <w:rFonts w:hint="cs"/>
          <w:rtl/>
        </w:rPr>
        <w:t>ت کس</w:t>
      </w:r>
      <w:r w:rsidR="00446BB7">
        <w:rPr>
          <w:rStyle w:val="1-Char"/>
          <w:rFonts w:hint="cs"/>
          <w:rtl/>
        </w:rPr>
        <w:t>ی</w:t>
      </w:r>
      <w:r w:rsidRPr="007100A7">
        <w:rPr>
          <w:rStyle w:val="1-Char"/>
          <w:rFonts w:hint="cs"/>
          <w:rtl/>
        </w:rPr>
        <w:t xml:space="preserve"> ن</w:t>
      </w:r>
      <w:r w:rsidR="00446BB7">
        <w:rPr>
          <w:rStyle w:val="1-Char"/>
          <w:rFonts w:hint="cs"/>
          <w:rtl/>
        </w:rPr>
        <w:t>ی</w:t>
      </w:r>
      <w:r w:rsidRPr="007100A7">
        <w:rPr>
          <w:rStyle w:val="1-Char"/>
          <w:rFonts w:hint="cs"/>
          <w:rtl/>
        </w:rPr>
        <w:t>ست و] مردم</w:t>
      </w:r>
      <w:r w:rsidR="000751A8">
        <w:rPr>
          <w:rStyle w:val="1-Char"/>
          <w:rFonts w:hint="cs"/>
          <w:rtl/>
        </w:rPr>
        <w:t xml:space="preserve"> آن‌ها </w:t>
      </w:r>
      <w:r w:rsidRPr="007100A7">
        <w:rPr>
          <w:rStyle w:val="1-Char"/>
          <w:rFonts w:hint="cs"/>
          <w:rtl/>
        </w:rPr>
        <w:t>را نکاشته‌اند، قطع و ر</w:t>
      </w:r>
      <w:r w:rsidR="00446BB7">
        <w:rPr>
          <w:rStyle w:val="1-Char"/>
          <w:rFonts w:hint="cs"/>
          <w:rtl/>
        </w:rPr>
        <w:t>ی</w:t>
      </w:r>
      <w:r w:rsidRPr="007100A7">
        <w:rPr>
          <w:rStyle w:val="1-Char"/>
          <w:rFonts w:hint="cs"/>
          <w:rtl/>
        </w:rPr>
        <w:t>شه‌کن نما</w:t>
      </w:r>
      <w:r w:rsidR="00446BB7">
        <w:rPr>
          <w:rStyle w:val="1-Char"/>
          <w:rFonts w:hint="cs"/>
          <w:rtl/>
        </w:rPr>
        <w:t>ی</w:t>
      </w:r>
      <w:r w:rsidRPr="007100A7">
        <w:rPr>
          <w:rStyle w:val="1-Char"/>
          <w:rFonts w:hint="cs"/>
          <w:rtl/>
        </w:rPr>
        <w:t>د، در آن صورت برا</w:t>
      </w:r>
      <w:r w:rsidR="00446BB7">
        <w:rPr>
          <w:rStyle w:val="1-Char"/>
          <w:rFonts w:hint="cs"/>
          <w:rtl/>
        </w:rPr>
        <w:t>ی</w:t>
      </w:r>
      <w:r w:rsidRPr="007100A7">
        <w:rPr>
          <w:rStyle w:val="1-Char"/>
          <w:rFonts w:hint="cs"/>
          <w:rtl/>
        </w:rPr>
        <w:t xml:space="preserve"> فد</w:t>
      </w:r>
      <w:r w:rsidR="00446BB7">
        <w:rPr>
          <w:rStyle w:val="1-Char"/>
          <w:rFonts w:hint="cs"/>
          <w:rtl/>
        </w:rPr>
        <w:t>ی</w:t>
      </w:r>
      <w:r w:rsidRPr="007100A7">
        <w:rPr>
          <w:rStyle w:val="1-Char"/>
          <w:rFonts w:hint="cs"/>
          <w:rtl/>
        </w:rPr>
        <w:t>ه و جزا</w:t>
      </w:r>
      <w:r w:rsidR="00446BB7">
        <w:rPr>
          <w:rStyle w:val="1-Char"/>
          <w:rFonts w:hint="cs"/>
          <w:rtl/>
        </w:rPr>
        <w:t>ی</w:t>
      </w:r>
      <w:r w:rsidR="000751A8">
        <w:rPr>
          <w:rStyle w:val="1-Char"/>
          <w:rFonts w:hint="cs"/>
          <w:rtl/>
        </w:rPr>
        <w:t xml:space="preserve"> آن‌ها،</w:t>
      </w:r>
      <w:r w:rsidRPr="007100A7">
        <w:rPr>
          <w:rStyle w:val="1-Char"/>
          <w:rFonts w:hint="cs"/>
          <w:rtl/>
        </w:rPr>
        <w:t xml:space="preserve"> گرفتن روزه کفا</w:t>
      </w:r>
      <w:r w:rsidR="00446BB7">
        <w:rPr>
          <w:rStyle w:val="1-Char"/>
          <w:rFonts w:hint="cs"/>
          <w:rtl/>
        </w:rPr>
        <w:t>ی</w:t>
      </w:r>
      <w:r w:rsidRPr="007100A7">
        <w:rPr>
          <w:rStyle w:val="1-Char"/>
          <w:rFonts w:hint="cs"/>
          <w:rtl/>
        </w:rPr>
        <w:t>ت نم</w:t>
      </w:r>
      <w:r w:rsidR="00446BB7">
        <w:rPr>
          <w:rStyle w:val="1-Char"/>
          <w:rFonts w:hint="cs"/>
          <w:rtl/>
        </w:rPr>
        <w:t>ی</w:t>
      </w:r>
      <w:r w:rsidRPr="007100A7">
        <w:rPr>
          <w:rStyle w:val="1-Char"/>
          <w:rFonts w:hint="cs"/>
          <w:rtl/>
        </w:rPr>
        <w:t>‌کند، بلکه با</w:t>
      </w:r>
      <w:r w:rsidR="00446BB7">
        <w:rPr>
          <w:rStyle w:val="1-Char"/>
          <w:rFonts w:hint="cs"/>
          <w:rtl/>
        </w:rPr>
        <w:t>ی</w:t>
      </w:r>
      <w:r w:rsidRPr="007100A7">
        <w:rPr>
          <w:rStyle w:val="1-Char"/>
          <w:rFonts w:hint="cs"/>
          <w:rtl/>
        </w:rPr>
        <w:t>د ق</w:t>
      </w:r>
      <w:r w:rsidR="00446BB7">
        <w:rPr>
          <w:rStyle w:val="1-Char"/>
          <w:rFonts w:hint="cs"/>
          <w:rtl/>
        </w:rPr>
        <w:t>ی</w:t>
      </w:r>
      <w:r w:rsidRPr="007100A7">
        <w:rPr>
          <w:rStyle w:val="1-Char"/>
          <w:rFonts w:hint="cs"/>
          <w:rtl/>
        </w:rPr>
        <w:t>مت</w:t>
      </w:r>
      <w:r w:rsidR="000751A8">
        <w:rPr>
          <w:rStyle w:val="1-Char"/>
          <w:rFonts w:hint="cs"/>
          <w:rtl/>
        </w:rPr>
        <w:t xml:space="preserve"> آن‌ها </w:t>
      </w:r>
      <w:r w:rsidRPr="007100A7">
        <w:rPr>
          <w:rStyle w:val="1-Char"/>
          <w:rFonts w:hint="cs"/>
          <w:rtl/>
        </w:rPr>
        <w:t>را بپردازد.</w:t>
      </w:r>
    </w:p>
    <w:p w:rsidR="006B31CA" w:rsidRPr="007100A7" w:rsidRDefault="006B31CA" w:rsidP="00AF1D25">
      <w:pPr>
        <w:rPr>
          <w:rStyle w:val="1-Char"/>
          <w:rtl/>
        </w:rPr>
      </w:pPr>
      <w:r w:rsidRPr="007100A7">
        <w:rPr>
          <w:rStyle w:val="1-Char"/>
          <w:rFonts w:hint="cs"/>
          <w:rtl/>
        </w:rPr>
        <w:t>و چراندن گ</w:t>
      </w:r>
      <w:r w:rsidR="00446BB7">
        <w:rPr>
          <w:rStyle w:val="1-Char"/>
          <w:rFonts w:hint="cs"/>
          <w:rtl/>
        </w:rPr>
        <w:t>ی</w:t>
      </w:r>
      <w:r w:rsidRPr="007100A7">
        <w:rPr>
          <w:rStyle w:val="1-Char"/>
          <w:rFonts w:hint="cs"/>
          <w:rtl/>
        </w:rPr>
        <w:t>اهان حرم و قطع و ر</w:t>
      </w:r>
      <w:r w:rsidR="00446BB7">
        <w:rPr>
          <w:rStyle w:val="1-Char"/>
          <w:rFonts w:hint="cs"/>
          <w:rtl/>
        </w:rPr>
        <w:t>ی</w:t>
      </w:r>
      <w:r w:rsidRPr="007100A7">
        <w:rPr>
          <w:rStyle w:val="1-Char"/>
          <w:rFonts w:hint="cs"/>
          <w:rtl/>
        </w:rPr>
        <w:t>شه‌کن ساختن</w:t>
      </w:r>
      <w:r w:rsidR="000751A8">
        <w:rPr>
          <w:rStyle w:val="1-Char"/>
          <w:rFonts w:hint="cs"/>
          <w:rtl/>
        </w:rPr>
        <w:t xml:space="preserve"> آن‌ها </w:t>
      </w:r>
      <w:r w:rsidRPr="007100A7">
        <w:rPr>
          <w:rStyle w:val="1-Char"/>
          <w:rFonts w:hint="cs"/>
          <w:rtl/>
        </w:rPr>
        <w:t>حرام است، مگر گ</w:t>
      </w:r>
      <w:r w:rsidR="00446BB7">
        <w:rPr>
          <w:rStyle w:val="1-Char"/>
          <w:rFonts w:hint="cs"/>
          <w:rtl/>
        </w:rPr>
        <w:t>ی</w:t>
      </w:r>
      <w:r w:rsidRPr="007100A7">
        <w:rPr>
          <w:rStyle w:val="1-Char"/>
          <w:rFonts w:hint="cs"/>
          <w:rtl/>
        </w:rPr>
        <w:t>اه «</w:t>
      </w:r>
      <w:r w:rsidRPr="00FE6406">
        <w:rPr>
          <w:rStyle w:val="9-Char"/>
          <w:rFonts w:eastAsia="Batang" w:hint="cs"/>
          <w:rtl/>
        </w:rPr>
        <w:t>اذخر</w:t>
      </w:r>
      <w:r w:rsidRPr="007100A7">
        <w:rPr>
          <w:rStyle w:val="1-Char"/>
          <w:rFonts w:hint="cs"/>
          <w:rtl/>
        </w:rPr>
        <w:t>» و «</w:t>
      </w:r>
      <w:r w:rsidRPr="00FE6406">
        <w:rPr>
          <w:rStyle w:val="9-Char"/>
          <w:rFonts w:eastAsia="Batang" w:hint="cs"/>
          <w:rtl/>
        </w:rPr>
        <w:t>قارچ</w:t>
      </w:r>
      <w:r w:rsidRPr="007100A7">
        <w:rPr>
          <w:rStyle w:val="1-Char"/>
          <w:rFonts w:hint="cs"/>
          <w:rtl/>
        </w:rPr>
        <w:t>» که چراندن و قطع نمودن آن دو، درست است. [و «</w:t>
      </w:r>
      <w:r w:rsidRPr="00FE6406">
        <w:rPr>
          <w:rStyle w:val="9-Char"/>
          <w:rFonts w:eastAsia="Batang" w:hint="cs"/>
          <w:rtl/>
        </w:rPr>
        <w:t>اذخر</w:t>
      </w:r>
      <w:r w:rsidRPr="007100A7">
        <w:rPr>
          <w:rStyle w:val="1-Char"/>
          <w:rFonts w:hint="cs"/>
          <w:rtl/>
        </w:rPr>
        <w:t>»: گ</w:t>
      </w:r>
      <w:r w:rsidR="00446BB7">
        <w:rPr>
          <w:rStyle w:val="1-Char"/>
          <w:rFonts w:hint="cs"/>
          <w:rtl/>
        </w:rPr>
        <w:t>ی</w:t>
      </w:r>
      <w:r w:rsidRPr="007100A7">
        <w:rPr>
          <w:rStyle w:val="1-Char"/>
          <w:rFonts w:hint="cs"/>
          <w:rtl/>
        </w:rPr>
        <w:t>اه</w:t>
      </w:r>
      <w:r w:rsidR="00446BB7">
        <w:rPr>
          <w:rStyle w:val="1-Char"/>
          <w:rFonts w:hint="cs"/>
          <w:rtl/>
        </w:rPr>
        <w:t>ی</w:t>
      </w:r>
      <w:r w:rsidRPr="007100A7">
        <w:rPr>
          <w:rStyle w:val="1-Char"/>
          <w:rFonts w:hint="cs"/>
          <w:rtl/>
        </w:rPr>
        <w:t xml:space="preserve"> است خوشبو و با شاخه‌ها</w:t>
      </w:r>
      <w:r w:rsidR="00446BB7">
        <w:rPr>
          <w:rStyle w:val="1-Char"/>
          <w:rFonts w:hint="cs"/>
          <w:rtl/>
        </w:rPr>
        <w:t>ی</w:t>
      </w:r>
      <w:r w:rsidRPr="007100A7">
        <w:rPr>
          <w:rStyle w:val="1-Char"/>
          <w:rFonts w:hint="cs"/>
          <w:rtl/>
        </w:rPr>
        <w:t xml:space="preserve"> بار</w:t>
      </w:r>
      <w:r w:rsidR="00446BB7">
        <w:rPr>
          <w:rStyle w:val="1-Char"/>
          <w:rFonts w:hint="cs"/>
          <w:rtl/>
        </w:rPr>
        <w:t>ی</w:t>
      </w:r>
      <w:r w:rsidRPr="007100A7">
        <w:rPr>
          <w:rStyle w:val="1-Char"/>
          <w:rFonts w:hint="cs"/>
          <w:rtl/>
        </w:rPr>
        <w:t>ک که برگ‌ها</w:t>
      </w:r>
      <w:r w:rsidR="00446BB7">
        <w:rPr>
          <w:rStyle w:val="1-Char"/>
          <w:rFonts w:hint="cs"/>
          <w:rtl/>
        </w:rPr>
        <w:t>ی</w:t>
      </w:r>
      <w:r w:rsidRPr="007100A7">
        <w:rPr>
          <w:rStyle w:val="1-Char"/>
          <w:rFonts w:hint="cs"/>
          <w:rtl/>
        </w:rPr>
        <w:t>ش ر</w:t>
      </w:r>
      <w:r w:rsidR="00446BB7">
        <w:rPr>
          <w:rStyle w:val="1-Char"/>
          <w:rFonts w:hint="cs"/>
          <w:rtl/>
        </w:rPr>
        <w:t>ی</w:t>
      </w:r>
      <w:r w:rsidRPr="007100A7">
        <w:rPr>
          <w:rStyle w:val="1-Char"/>
          <w:rFonts w:hint="cs"/>
          <w:rtl/>
        </w:rPr>
        <w:t xml:space="preserve">ز و سرخ‌رنگ </w:t>
      </w:r>
      <w:r w:rsidR="00446BB7">
        <w:rPr>
          <w:rStyle w:val="1-Char"/>
          <w:rFonts w:hint="cs"/>
          <w:rtl/>
        </w:rPr>
        <w:t>ی</w:t>
      </w:r>
      <w:r w:rsidRPr="007100A7">
        <w:rPr>
          <w:rStyle w:val="1-Char"/>
          <w:rFonts w:hint="cs"/>
          <w:rtl/>
        </w:rPr>
        <w:t>ا زرد و تندبو است. ا</w:t>
      </w:r>
      <w:r w:rsidR="00446BB7">
        <w:rPr>
          <w:rStyle w:val="1-Char"/>
          <w:rFonts w:hint="cs"/>
          <w:rtl/>
        </w:rPr>
        <w:t>ی</w:t>
      </w:r>
      <w:r w:rsidRPr="007100A7">
        <w:rPr>
          <w:rStyle w:val="1-Char"/>
          <w:rFonts w:hint="cs"/>
          <w:rtl/>
        </w:rPr>
        <w:t>ن گ</w:t>
      </w:r>
      <w:r w:rsidR="00446BB7">
        <w:rPr>
          <w:rStyle w:val="1-Char"/>
          <w:rFonts w:hint="cs"/>
          <w:rtl/>
        </w:rPr>
        <w:t>ی</w:t>
      </w:r>
      <w:r w:rsidRPr="007100A7">
        <w:rPr>
          <w:rStyle w:val="1-Char"/>
          <w:rFonts w:hint="cs"/>
          <w:rtl/>
        </w:rPr>
        <w:t>اه، دارا</w:t>
      </w:r>
      <w:r w:rsidR="00446BB7">
        <w:rPr>
          <w:rStyle w:val="1-Char"/>
          <w:rFonts w:hint="cs"/>
          <w:rtl/>
        </w:rPr>
        <w:t>ی</w:t>
      </w:r>
      <w:r w:rsidRPr="007100A7">
        <w:rPr>
          <w:rStyle w:val="1-Char"/>
          <w:rFonts w:hint="cs"/>
          <w:rtl/>
        </w:rPr>
        <w:t xml:space="preserve"> شکوفه‌ها</w:t>
      </w:r>
      <w:r w:rsidR="00446BB7">
        <w:rPr>
          <w:rStyle w:val="1-Char"/>
          <w:rFonts w:hint="cs"/>
          <w:rtl/>
        </w:rPr>
        <w:t>ی</w:t>
      </w:r>
      <w:r w:rsidRPr="007100A7">
        <w:rPr>
          <w:rStyle w:val="1-Char"/>
          <w:rFonts w:hint="cs"/>
          <w:rtl/>
        </w:rPr>
        <w:t xml:space="preserve"> سف</w:t>
      </w:r>
      <w:r w:rsidR="00446BB7">
        <w:rPr>
          <w:rStyle w:val="1-Char"/>
          <w:rFonts w:hint="cs"/>
          <w:rtl/>
        </w:rPr>
        <w:t>ی</w:t>
      </w:r>
      <w:r w:rsidRPr="007100A7">
        <w:rPr>
          <w:rStyle w:val="1-Char"/>
          <w:rFonts w:hint="cs"/>
          <w:rtl/>
        </w:rPr>
        <w:t>د و ب</w:t>
      </w:r>
      <w:r w:rsidR="00446BB7">
        <w:rPr>
          <w:rStyle w:val="1-Char"/>
          <w:rFonts w:hint="cs"/>
          <w:rtl/>
        </w:rPr>
        <w:t>ی</w:t>
      </w:r>
      <w:r w:rsidRPr="007100A7">
        <w:rPr>
          <w:rStyle w:val="1-Char"/>
          <w:rFonts w:hint="cs"/>
          <w:rtl/>
        </w:rPr>
        <w:t>خ آن، ستبر و سا</w:t>
      </w:r>
      <w:r w:rsidR="00446BB7">
        <w:rPr>
          <w:rStyle w:val="1-Char"/>
          <w:rFonts w:hint="cs"/>
          <w:rtl/>
        </w:rPr>
        <w:t>یی</w:t>
      </w:r>
      <w:r w:rsidRPr="007100A7">
        <w:rPr>
          <w:rStyle w:val="1-Char"/>
          <w:rFonts w:hint="cs"/>
          <w:rtl/>
        </w:rPr>
        <w:t>ده برگ م</w:t>
      </w:r>
      <w:r w:rsidR="00446BB7">
        <w:rPr>
          <w:rStyle w:val="1-Char"/>
          <w:rFonts w:hint="cs"/>
          <w:rtl/>
        </w:rPr>
        <w:t>ی</w:t>
      </w:r>
      <w:r w:rsidRPr="007100A7">
        <w:rPr>
          <w:rStyle w:val="1-Char"/>
          <w:rFonts w:hint="cs"/>
          <w:rtl/>
        </w:rPr>
        <w:t>‌باشد. و ب</w:t>
      </w:r>
      <w:r w:rsidR="00446BB7">
        <w:rPr>
          <w:rStyle w:val="1-Char"/>
          <w:rFonts w:hint="cs"/>
          <w:rtl/>
        </w:rPr>
        <w:t>ی</w:t>
      </w:r>
      <w:r w:rsidRPr="007100A7">
        <w:rPr>
          <w:rStyle w:val="1-Char"/>
          <w:rFonts w:hint="cs"/>
          <w:rtl/>
        </w:rPr>
        <w:t>خ آن را در زبان عرب</w:t>
      </w:r>
      <w:r w:rsidR="00446BB7">
        <w:rPr>
          <w:rStyle w:val="1-Char"/>
          <w:rFonts w:hint="cs"/>
          <w:rtl/>
        </w:rPr>
        <w:t>ی</w:t>
      </w:r>
      <w:r w:rsidRPr="007100A7">
        <w:rPr>
          <w:rStyle w:val="1-Char"/>
          <w:rFonts w:hint="cs"/>
          <w:rtl/>
        </w:rPr>
        <w:t xml:space="preserve"> «</w:t>
      </w:r>
      <w:r w:rsidRPr="00FE6406">
        <w:rPr>
          <w:rStyle w:val="9-Char"/>
          <w:rFonts w:eastAsia="Batang" w:hint="cs"/>
          <w:rtl/>
        </w:rPr>
        <w:t>غسول</w:t>
      </w:r>
      <w:r w:rsidRPr="007100A7">
        <w:rPr>
          <w:rStyle w:val="1-Char"/>
          <w:rFonts w:hint="cs"/>
          <w:rtl/>
        </w:rPr>
        <w:t>» م</w:t>
      </w:r>
      <w:r w:rsidR="00446BB7">
        <w:rPr>
          <w:rStyle w:val="1-Char"/>
          <w:rFonts w:hint="cs"/>
          <w:rtl/>
        </w:rPr>
        <w:t>ی</w:t>
      </w:r>
      <w:r w:rsidRPr="007100A7">
        <w:rPr>
          <w:rStyle w:val="1-Char"/>
          <w:rFonts w:hint="cs"/>
          <w:rtl/>
        </w:rPr>
        <w:t>‌گو</w:t>
      </w:r>
      <w:r w:rsidR="00446BB7">
        <w:rPr>
          <w:rStyle w:val="1-Char"/>
          <w:rFonts w:hint="cs"/>
          <w:rtl/>
        </w:rPr>
        <w:t>ی</w:t>
      </w:r>
      <w:r w:rsidRPr="007100A7">
        <w:rPr>
          <w:rStyle w:val="1-Char"/>
          <w:rFonts w:hint="cs"/>
          <w:rtl/>
        </w:rPr>
        <w:t>ند و با آن، دست م</w:t>
      </w:r>
      <w:r w:rsidR="00446BB7">
        <w:rPr>
          <w:rStyle w:val="1-Char"/>
          <w:rFonts w:hint="cs"/>
          <w:rtl/>
        </w:rPr>
        <w:t>ی</w:t>
      </w:r>
      <w:r w:rsidRPr="007100A7">
        <w:rPr>
          <w:rStyle w:val="1-Char"/>
          <w:rFonts w:hint="cs"/>
          <w:rtl/>
        </w:rPr>
        <w:t>‌شو</w:t>
      </w:r>
      <w:r w:rsidR="00446BB7">
        <w:rPr>
          <w:rStyle w:val="1-Char"/>
          <w:rFonts w:hint="cs"/>
          <w:rtl/>
        </w:rPr>
        <w:t>ی</w:t>
      </w:r>
      <w:r w:rsidRPr="007100A7">
        <w:rPr>
          <w:rStyle w:val="1-Char"/>
          <w:rFonts w:hint="cs"/>
          <w:rtl/>
        </w:rPr>
        <w:t>ند. و در فارس</w:t>
      </w:r>
      <w:r w:rsidR="00446BB7">
        <w:rPr>
          <w:rStyle w:val="1-Char"/>
          <w:rFonts w:hint="cs"/>
          <w:rtl/>
        </w:rPr>
        <w:t>ی</w:t>
      </w:r>
      <w:r w:rsidRPr="007100A7">
        <w:rPr>
          <w:rStyle w:val="1-Char"/>
          <w:rFonts w:hint="cs"/>
          <w:rtl/>
        </w:rPr>
        <w:t xml:space="preserve"> به </w:t>
      </w:r>
      <w:r w:rsidR="00446BB7">
        <w:rPr>
          <w:rStyle w:val="1-Char"/>
          <w:rFonts w:hint="cs"/>
          <w:rtl/>
        </w:rPr>
        <w:t>ی</w:t>
      </w:r>
      <w:r w:rsidRPr="007100A7">
        <w:rPr>
          <w:rStyle w:val="1-Char"/>
          <w:rFonts w:hint="cs"/>
          <w:rtl/>
        </w:rPr>
        <w:t>ک قسمت آن «</w:t>
      </w:r>
      <w:r w:rsidRPr="00FE6406">
        <w:rPr>
          <w:rStyle w:val="9-Char"/>
          <w:rFonts w:eastAsia="Batang" w:hint="cs"/>
          <w:rtl/>
        </w:rPr>
        <w:t>والان</w:t>
      </w:r>
      <w:r w:rsidRPr="007100A7">
        <w:rPr>
          <w:rStyle w:val="1-Char"/>
          <w:rFonts w:hint="cs"/>
          <w:rtl/>
        </w:rPr>
        <w:t xml:space="preserve">» </w:t>
      </w:r>
      <w:r w:rsidR="00446BB7">
        <w:rPr>
          <w:rStyle w:val="1-Char"/>
          <w:rFonts w:hint="cs"/>
          <w:rtl/>
        </w:rPr>
        <w:t>ی</w:t>
      </w:r>
      <w:r w:rsidRPr="007100A7">
        <w:rPr>
          <w:rStyle w:val="1-Char"/>
          <w:rFonts w:hint="cs"/>
          <w:rtl/>
        </w:rPr>
        <w:t>ا «</w:t>
      </w:r>
      <w:r w:rsidRPr="00FE6406">
        <w:rPr>
          <w:rStyle w:val="9-Char"/>
          <w:rFonts w:eastAsia="Batang" w:hint="cs"/>
          <w:rtl/>
        </w:rPr>
        <w:t>ب</w:t>
      </w:r>
      <w:r w:rsidR="00446BB7">
        <w:rPr>
          <w:rStyle w:val="9-Char"/>
          <w:rFonts w:eastAsia="Batang" w:hint="cs"/>
          <w:rtl/>
        </w:rPr>
        <w:t>ی</w:t>
      </w:r>
      <w:r w:rsidRPr="00FE6406">
        <w:rPr>
          <w:rStyle w:val="9-Char"/>
          <w:rFonts w:eastAsia="Batang" w:hint="cs"/>
          <w:rtl/>
        </w:rPr>
        <w:t>خ والان</w:t>
      </w:r>
      <w:r w:rsidRPr="007100A7">
        <w:rPr>
          <w:rStyle w:val="1-Char"/>
          <w:rFonts w:hint="cs"/>
          <w:rtl/>
        </w:rPr>
        <w:t>» م</w:t>
      </w:r>
      <w:r w:rsidR="00446BB7">
        <w:rPr>
          <w:rStyle w:val="1-Char"/>
          <w:rFonts w:hint="cs"/>
          <w:rtl/>
        </w:rPr>
        <w:t>ی</w:t>
      </w:r>
      <w:r w:rsidRPr="007100A7">
        <w:rPr>
          <w:rStyle w:val="1-Char"/>
          <w:rFonts w:hint="cs"/>
          <w:rtl/>
        </w:rPr>
        <w:t>‌گو</w:t>
      </w:r>
      <w:r w:rsidR="00446BB7">
        <w:rPr>
          <w:rStyle w:val="1-Char"/>
          <w:rFonts w:hint="cs"/>
          <w:rtl/>
        </w:rPr>
        <w:t>ی</w:t>
      </w:r>
      <w:r w:rsidRPr="007100A7">
        <w:rPr>
          <w:rStyle w:val="1-Char"/>
          <w:rFonts w:hint="cs"/>
          <w:rtl/>
        </w:rPr>
        <w:t>ند. و «</w:t>
      </w:r>
      <w:r w:rsidRPr="00FE6406">
        <w:rPr>
          <w:rStyle w:val="9-Char"/>
          <w:rFonts w:eastAsia="Batang" w:hint="cs"/>
          <w:rtl/>
        </w:rPr>
        <w:t>گور گ</w:t>
      </w:r>
      <w:r w:rsidR="00446BB7">
        <w:rPr>
          <w:rStyle w:val="9-Char"/>
          <w:rFonts w:eastAsia="Batang" w:hint="cs"/>
          <w:rtl/>
        </w:rPr>
        <w:t>ی</w:t>
      </w:r>
      <w:r w:rsidRPr="00FE6406">
        <w:rPr>
          <w:rStyle w:val="9-Char"/>
          <w:rFonts w:eastAsia="Batang" w:hint="cs"/>
          <w:rtl/>
        </w:rPr>
        <w:t>اه</w:t>
      </w:r>
      <w:r w:rsidRPr="007100A7">
        <w:rPr>
          <w:rStyle w:val="1-Char"/>
          <w:rFonts w:hint="cs"/>
          <w:rtl/>
        </w:rPr>
        <w:t>» و «</w:t>
      </w:r>
      <w:r w:rsidRPr="00FE6406">
        <w:rPr>
          <w:rStyle w:val="9-Char"/>
          <w:rFonts w:eastAsia="Batang" w:hint="cs"/>
          <w:rtl/>
        </w:rPr>
        <w:t>کاه مکه</w:t>
      </w:r>
      <w:r w:rsidRPr="007100A7">
        <w:rPr>
          <w:rStyle w:val="1-Char"/>
          <w:rFonts w:hint="cs"/>
          <w:rtl/>
        </w:rPr>
        <w:t>» ن</w:t>
      </w:r>
      <w:r w:rsidR="00446BB7">
        <w:rPr>
          <w:rStyle w:val="1-Char"/>
          <w:rFonts w:hint="cs"/>
          <w:rtl/>
        </w:rPr>
        <w:t>ی</w:t>
      </w:r>
      <w:r w:rsidRPr="007100A7">
        <w:rPr>
          <w:rStyle w:val="1-Char"/>
          <w:rFonts w:hint="cs"/>
          <w:rtl/>
        </w:rPr>
        <w:t>ز بدو م</w:t>
      </w:r>
      <w:r w:rsidR="00446BB7">
        <w:rPr>
          <w:rStyle w:val="1-Char"/>
          <w:rFonts w:hint="cs"/>
          <w:rtl/>
        </w:rPr>
        <w:t>ی</w:t>
      </w:r>
      <w:r w:rsidRPr="007100A7">
        <w:rPr>
          <w:rStyle w:val="1-Char"/>
          <w:rFonts w:hint="cs"/>
          <w:rtl/>
        </w:rPr>
        <w:t>‌گو</w:t>
      </w:r>
      <w:r w:rsidR="00446BB7">
        <w:rPr>
          <w:rStyle w:val="1-Char"/>
          <w:rFonts w:hint="cs"/>
          <w:rtl/>
        </w:rPr>
        <w:t>ی</w:t>
      </w:r>
      <w:r w:rsidRPr="007100A7">
        <w:rPr>
          <w:rStyle w:val="1-Char"/>
          <w:rFonts w:hint="cs"/>
          <w:rtl/>
        </w:rPr>
        <w:t>ند.]</w:t>
      </w:r>
    </w:p>
    <w:p w:rsidR="00FB5C8E" w:rsidRPr="0086385D" w:rsidRDefault="00FB5C8E" w:rsidP="00DE3EFC">
      <w:pPr>
        <w:pStyle w:val="3-"/>
      </w:pPr>
      <w:r w:rsidRPr="0086385D">
        <w:rPr>
          <w:rFonts w:hint="eastAsia"/>
          <w:rtl/>
        </w:rPr>
        <w:t>فصلٌ</w:t>
      </w:r>
      <w:r w:rsidRPr="0086385D">
        <w:rPr>
          <w:rtl/>
        </w:rPr>
        <w:t xml:space="preserve"> </w:t>
      </w:r>
    </w:p>
    <w:p w:rsidR="00FB5C8E" w:rsidRPr="00BE2421" w:rsidRDefault="00FB5C8E"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شَيءَ</w:t>
      </w:r>
      <w:r w:rsidRPr="00BE2421">
        <w:rPr>
          <w:rStyle w:val="5-Char"/>
          <w:rtl/>
        </w:rPr>
        <w:t xml:space="preserve"> </w:t>
      </w:r>
      <w:r w:rsidRPr="00BE2421">
        <w:rPr>
          <w:rStyle w:val="5-Char"/>
          <w:rFonts w:hint="eastAsia"/>
          <w:rtl/>
        </w:rPr>
        <w:t>بِقَتلِ</w:t>
      </w:r>
      <w:r w:rsidRPr="00BE2421">
        <w:rPr>
          <w:rStyle w:val="5-Char"/>
          <w:rtl/>
        </w:rPr>
        <w:t xml:space="preserve"> </w:t>
      </w:r>
      <w:r w:rsidRPr="00BE2421">
        <w:rPr>
          <w:rStyle w:val="5-Char"/>
          <w:rFonts w:hint="eastAsia"/>
          <w:rtl/>
        </w:rPr>
        <w:t>غُرَابٍ</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حِدَأَ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عَقرَبَ</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فَ</w:t>
      </w:r>
      <w:r w:rsidRPr="00BE2421">
        <w:rPr>
          <w:rStyle w:val="5-Char"/>
          <w:rFonts w:hint="cs"/>
          <w:rtl/>
        </w:rPr>
        <w:t>أ</w:t>
      </w:r>
      <w:r w:rsidRPr="00BE2421">
        <w:rPr>
          <w:rStyle w:val="5-Char"/>
          <w:rFonts w:hint="eastAsia"/>
          <w:rtl/>
        </w:rPr>
        <w:t>رَ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حَيَّ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كَلبٍ</w:t>
      </w:r>
      <w:r w:rsidRPr="00BE2421">
        <w:rPr>
          <w:rStyle w:val="5-Char"/>
          <w:rtl/>
        </w:rPr>
        <w:t xml:space="preserve"> </w:t>
      </w:r>
      <w:r w:rsidRPr="00BE2421">
        <w:rPr>
          <w:rStyle w:val="5-Char"/>
          <w:rFonts w:hint="eastAsia"/>
          <w:rtl/>
        </w:rPr>
        <w:t>عَقُو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بَعُوضٍ</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نَملٍ</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بُرغُوثٍ</w:t>
      </w:r>
      <w:r w:rsidR="000A2322">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رادٍ</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لحَفَا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لَيسَ</w:t>
      </w:r>
      <w:r w:rsidRPr="00BE2421">
        <w:rPr>
          <w:rStyle w:val="5-Char"/>
          <w:rtl/>
        </w:rPr>
        <w:t xml:space="preserve"> </w:t>
      </w:r>
      <w:r w:rsidRPr="00BE2421">
        <w:rPr>
          <w:rStyle w:val="5-Char"/>
          <w:rFonts w:hint="eastAsia"/>
          <w:rtl/>
        </w:rPr>
        <w:t>بِصَيدٍ</w:t>
      </w:r>
      <w:r w:rsidRPr="00BE2421">
        <w:rPr>
          <w:rStyle w:val="5-Char"/>
          <w:rFonts w:hint="cs"/>
          <w:rtl/>
        </w:rPr>
        <w:t>.</w:t>
      </w:r>
    </w:p>
    <w:p w:rsidR="006B31CA" w:rsidRDefault="006B31CA" w:rsidP="00DE3EFC">
      <w:pPr>
        <w:pStyle w:val="2-0"/>
        <w:rPr>
          <w:rtl/>
        </w:rPr>
      </w:pPr>
      <w:bookmarkStart w:id="191" w:name="_Toc440375940"/>
      <w:r>
        <w:rPr>
          <w:rFonts w:hint="cs"/>
          <w:rtl/>
        </w:rPr>
        <w:t>فصل</w:t>
      </w:r>
      <w:bookmarkEnd w:id="191"/>
    </w:p>
    <w:p w:rsidR="006B31CA" w:rsidRPr="007100A7" w:rsidRDefault="006B31CA" w:rsidP="00AF1D25">
      <w:pPr>
        <w:rPr>
          <w:rStyle w:val="1-Char"/>
          <w:rtl/>
        </w:rPr>
      </w:pPr>
      <w:r w:rsidRPr="007100A7">
        <w:rPr>
          <w:rStyle w:val="1-Char"/>
          <w:rFonts w:hint="cs"/>
          <w:rtl/>
        </w:rPr>
        <w:t>بر شخص مُحرم، در کشتن زاغ، زغن [کورکور]، عقرب، موش، مار، سگ درنده و د</w:t>
      </w:r>
      <w:r w:rsidR="00446BB7">
        <w:rPr>
          <w:rStyle w:val="1-Char"/>
          <w:rFonts w:hint="cs"/>
          <w:rtl/>
        </w:rPr>
        <w:t>ی</w:t>
      </w:r>
      <w:r w:rsidRPr="007100A7">
        <w:rPr>
          <w:rStyle w:val="1-Char"/>
          <w:rFonts w:hint="cs"/>
          <w:rtl/>
        </w:rPr>
        <w:t>وانه، پشه، مورچه، کک [ک</w:t>
      </w:r>
      <w:r w:rsidR="00446BB7">
        <w:rPr>
          <w:rStyle w:val="1-Char"/>
          <w:rFonts w:hint="cs"/>
          <w:rtl/>
        </w:rPr>
        <w:t>ی</w:t>
      </w:r>
      <w:r w:rsidRPr="007100A7">
        <w:rPr>
          <w:rStyle w:val="1-Char"/>
          <w:rFonts w:hint="cs"/>
          <w:rtl/>
        </w:rPr>
        <w:t>ک]، کنه، لاک‌پشت و جانوران</w:t>
      </w:r>
      <w:r w:rsidR="00446BB7">
        <w:rPr>
          <w:rStyle w:val="1-Char"/>
          <w:rFonts w:hint="cs"/>
          <w:rtl/>
        </w:rPr>
        <w:t>ی</w:t>
      </w:r>
      <w:r w:rsidRPr="007100A7">
        <w:rPr>
          <w:rStyle w:val="1-Char"/>
          <w:rFonts w:hint="cs"/>
          <w:rtl/>
        </w:rPr>
        <w:t xml:space="preserve"> که از زمره‌</w:t>
      </w:r>
      <w:r w:rsidR="00446BB7">
        <w:rPr>
          <w:rStyle w:val="1-Char"/>
          <w:rFonts w:hint="cs"/>
          <w:rtl/>
        </w:rPr>
        <w:t>ی</w:t>
      </w:r>
      <w:r w:rsidRPr="007100A7">
        <w:rPr>
          <w:rStyle w:val="1-Char"/>
          <w:rFonts w:hint="cs"/>
          <w:rtl/>
        </w:rPr>
        <w:t xml:space="preserve"> ح</w:t>
      </w:r>
      <w:r w:rsidR="00446BB7">
        <w:rPr>
          <w:rStyle w:val="1-Char"/>
          <w:rFonts w:hint="cs"/>
          <w:rtl/>
        </w:rPr>
        <w:t>ی</w:t>
      </w:r>
      <w:r w:rsidRPr="007100A7">
        <w:rPr>
          <w:rStyle w:val="1-Char"/>
          <w:rFonts w:hint="cs"/>
          <w:rtl/>
        </w:rPr>
        <w:t>وانات شکار</w:t>
      </w:r>
      <w:r w:rsidR="00446BB7">
        <w:rPr>
          <w:rStyle w:val="1-Char"/>
          <w:rFonts w:hint="cs"/>
          <w:rtl/>
        </w:rPr>
        <w:t>ی</w:t>
      </w:r>
      <w:r w:rsidRPr="007100A7">
        <w:rPr>
          <w:rStyle w:val="1-Char"/>
          <w:rFonts w:hint="cs"/>
          <w:rtl/>
        </w:rPr>
        <w:t xml:space="preserve"> ن</w:t>
      </w:r>
      <w:r w:rsidR="00446BB7">
        <w:rPr>
          <w:rStyle w:val="1-Char"/>
          <w:rFonts w:hint="cs"/>
          <w:rtl/>
        </w:rPr>
        <w:t>ی</w:t>
      </w:r>
      <w:r w:rsidRPr="007100A7">
        <w:rPr>
          <w:rStyle w:val="1-Char"/>
          <w:rFonts w:hint="cs"/>
          <w:rtl/>
        </w:rPr>
        <w:t>ستند [همچون حشرات موذ</w:t>
      </w:r>
      <w:r w:rsidR="00446BB7">
        <w:rPr>
          <w:rStyle w:val="1-Char"/>
          <w:rFonts w:hint="cs"/>
          <w:rtl/>
        </w:rPr>
        <w:t>ی</w:t>
      </w:r>
      <w:r w:rsidRPr="007100A7">
        <w:rPr>
          <w:rStyle w:val="1-Char"/>
          <w:rFonts w:hint="cs"/>
          <w:rtl/>
        </w:rPr>
        <w:t xml:space="preserve"> از قب</w:t>
      </w:r>
      <w:r w:rsidR="00446BB7">
        <w:rPr>
          <w:rStyle w:val="1-Char"/>
          <w:rFonts w:hint="cs"/>
          <w:rtl/>
        </w:rPr>
        <w:t>ی</w:t>
      </w:r>
      <w:r w:rsidRPr="007100A7">
        <w:rPr>
          <w:rStyle w:val="1-Char"/>
          <w:rFonts w:hint="cs"/>
          <w:rtl/>
        </w:rPr>
        <w:t>ل: زنبور و ...]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از «</w:t>
      </w:r>
      <w:r w:rsidRPr="00FE6406">
        <w:rPr>
          <w:rStyle w:val="9-Char"/>
          <w:rFonts w:eastAsia="Batang" w:hint="cs"/>
          <w:rtl/>
        </w:rPr>
        <w:t>دَم</w:t>
      </w:r>
      <w:r w:rsidRPr="007100A7">
        <w:rPr>
          <w:rStyle w:val="1-Char"/>
          <w:rFonts w:hint="cs"/>
          <w:rtl/>
        </w:rPr>
        <w:t xml:space="preserve">» </w:t>
      </w:r>
      <w:r w:rsidR="00446BB7">
        <w:rPr>
          <w:rStyle w:val="1-Char"/>
          <w:rFonts w:hint="cs"/>
          <w:rtl/>
        </w:rPr>
        <w:t>ی</w:t>
      </w:r>
      <w:r w:rsidRPr="007100A7">
        <w:rPr>
          <w:rStyle w:val="1-Char"/>
          <w:rFonts w:hint="cs"/>
          <w:rtl/>
        </w:rPr>
        <w:t>ا «</w:t>
      </w:r>
      <w:r w:rsidRPr="00FE6406">
        <w:rPr>
          <w:rStyle w:val="9-Char"/>
          <w:rFonts w:eastAsia="Batang" w:hint="cs"/>
          <w:rtl/>
        </w:rPr>
        <w:t>صدقه</w:t>
      </w:r>
      <w:r w:rsidRPr="007100A7">
        <w:rPr>
          <w:rStyle w:val="1-Char"/>
          <w:rFonts w:hint="cs"/>
          <w:rtl/>
        </w:rPr>
        <w:t>»] ن</w:t>
      </w:r>
      <w:r w:rsidR="00446BB7">
        <w:rPr>
          <w:rStyle w:val="1-Char"/>
          <w:rFonts w:hint="cs"/>
          <w:rtl/>
        </w:rPr>
        <w:t>ی</w:t>
      </w:r>
      <w:r w:rsidRPr="007100A7">
        <w:rPr>
          <w:rStyle w:val="1-Char"/>
          <w:rFonts w:hint="cs"/>
          <w:rtl/>
        </w:rPr>
        <w:t>ست.</w:t>
      </w:r>
    </w:p>
    <w:p w:rsidR="006B31CA" w:rsidRPr="007100A7" w:rsidRDefault="006B31CA" w:rsidP="00AF1D25">
      <w:pPr>
        <w:rPr>
          <w:rStyle w:val="1-Char"/>
          <w:rtl/>
        </w:rPr>
      </w:pPr>
      <w:r w:rsidRPr="007100A7">
        <w:rPr>
          <w:rStyle w:val="1-Char"/>
          <w:rFonts w:hint="cs"/>
          <w:rtl/>
        </w:rPr>
        <w:t>[در ا</w:t>
      </w:r>
      <w:r w:rsidR="00446BB7">
        <w:rPr>
          <w:rStyle w:val="1-Char"/>
          <w:rFonts w:hint="cs"/>
          <w:rtl/>
        </w:rPr>
        <w:t>ی</w:t>
      </w:r>
      <w:r w:rsidRPr="007100A7">
        <w:rPr>
          <w:rStyle w:val="1-Char"/>
          <w:rFonts w:hint="cs"/>
          <w:rtl/>
        </w:rPr>
        <w:t>نجا بر خود لازم م</w:t>
      </w:r>
      <w:r w:rsidR="00446BB7">
        <w:rPr>
          <w:rStyle w:val="1-Char"/>
          <w:rFonts w:hint="cs"/>
          <w:rtl/>
        </w:rPr>
        <w:t>ی</w:t>
      </w:r>
      <w:r w:rsidRPr="007100A7">
        <w:rPr>
          <w:rStyle w:val="1-Char"/>
          <w:rFonts w:hint="cs"/>
          <w:rtl/>
        </w:rPr>
        <w:t>‌ب</w:t>
      </w:r>
      <w:r w:rsidR="00446BB7">
        <w:rPr>
          <w:rStyle w:val="1-Char"/>
          <w:rFonts w:hint="cs"/>
          <w:rtl/>
        </w:rPr>
        <w:t>ی</w:t>
      </w:r>
      <w:r w:rsidRPr="007100A7">
        <w:rPr>
          <w:rStyle w:val="1-Char"/>
          <w:rFonts w:hint="cs"/>
          <w:rtl/>
        </w:rPr>
        <w:t>نم که «</w:t>
      </w:r>
      <w:r w:rsidRPr="00FE6406">
        <w:rPr>
          <w:rStyle w:val="9-Char"/>
          <w:rFonts w:eastAsia="Batang" w:hint="cs"/>
          <w:rtl/>
        </w:rPr>
        <w:t>جنا</w:t>
      </w:r>
      <w:r w:rsidR="00446BB7">
        <w:rPr>
          <w:rStyle w:val="9-Char"/>
          <w:rFonts w:eastAsia="Batang" w:hint="cs"/>
          <w:rtl/>
        </w:rPr>
        <w:t>ی</w:t>
      </w:r>
      <w:r w:rsidRPr="00FE6406">
        <w:rPr>
          <w:rStyle w:val="9-Char"/>
          <w:rFonts w:eastAsia="Batang" w:hint="cs"/>
          <w:rtl/>
        </w:rPr>
        <w:t>ات حجّ</w:t>
      </w:r>
      <w:r w:rsidRPr="007100A7">
        <w:rPr>
          <w:rStyle w:val="1-Char"/>
          <w:rFonts w:hint="cs"/>
          <w:rtl/>
        </w:rPr>
        <w:t>» را همراه با جزا</w:t>
      </w:r>
      <w:r w:rsidR="00446BB7">
        <w:rPr>
          <w:rStyle w:val="1-Char"/>
          <w:rFonts w:hint="cs"/>
          <w:rtl/>
        </w:rPr>
        <w:t>ی</w:t>
      </w:r>
      <w:r w:rsidR="000751A8">
        <w:rPr>
          <w:rStyle w:val="1-Char"/>
          <w:rFonts w:hint="cs"/>
          <w:rtl/>
        </w:rPr>
        <w:t xml:space="preserve"> آن‌ها </w:t>
      </w:r>
      <w:r w:rsidRPr="007100A7">
        <w:rPr>
          <w:rStyle w:val="1-Char"/>
          <w:rFonts w:hint="cs"/>
          <w:rtl/>
        </w:rPr>
        <w:t xml:space="preserve">به طور مفصلّ - به نقل از کتاب </w:t>
      </w:r>
      <w:r w:rsidRPr="00DE3EFC">
        <w:rPr>
          <w:rStyle w:val="5-Char0"/>
          <w:rFonts w:hint="cs"/>
          <w:rtl/>
        </w:rPr>
        <w:t>«سيري در مسايل قدوري»</w:t>
      </w:r>
      <w:r w:rsidRPr="007100A7">
        <w:rPr>
          <w:rStyle w:val="1-Char"/>
          <w:rFonts w:hint="cs"/>
          <w:rtl/>
        </w:rPr>
        <w:t xml:space="preserve"> ج 1 صص 259-325 تأل</w:t>
      </w:r>
      <w:r w:rsidR="00446BB7">
        <w:rPr>
          <w:rStyle w:val="1-Char"/>
          <w:rFonts w:hint="cs"/>
          <w:rtl/>
        </w:rPr>
        <w:t>ی</w:t>
      </w:r>
      <w:r w:rsidRPr="007100A7">
        <w:rPr>
          <w:rStyle w:val="1-Char"/>
          <w:rFonts w:hint="cs"/>
          <w:rtl/>
        </w:rPr>
        <w:t>ف: مولانا محمد عاشق اله</w:t>
      </w:r>
      <w:r w:rsidR="00446BB7">
        <w:rPr>
          <w:rStyle w:val="1-Char"/>
          <w:rFonts w:hint="cs"/>
          <w:rtl/>
        </w:rPr>
        <w:t>ی</w:t>
      </w:r>
      <w:r w:rsidRPr="007100A7">
        <w:rPr>
          <w:rStyle w:val="1-Char"/>
          <w:rFonts w:hint="cs"/>
          <w:rtl/>
        </w:rPr>
        <w:t xml:space="preserve"> و ترجمه </w:t>
      </w:r>
      <w:r w:rsidR="00446BB7">
        <w:rPr>
          <w:rStyle w:val="1-Char"/>
          <w:rFonts w:hint="cs"/>
          <w:rtl/>
        </w:rPr>
        <w:t>ی</w:t>
      </w:r>
      <w:r w:rsidRPr="007100A7">
        <w:rPr>
          <w:rStyle w:val="1-Char"/>
          <w:rFonts w:hint="cs"/>
          <w:rtl/>
        </w:rPr>
        <w:t>: ف</w:t>
      </w:r>
      <w:r w:rsidR="00446BB7">
        <w:rPr>
          <w:rStyle w:val="1-Char"/>
          <w:rFonts w:hint="cs"/>
          <w:rtl/>
        </w:rPr>
        <w:t>ی</w:t>
      </w:r>
      <w:r w:rsidRPr="007100A7">
        <w:rPr>
          <w:rStyle w:val="1-Char"/>
          <w:rFonts w:hint="cs"/>
          <w:rtl/>
        </w:rPr>
        <w:t>ض محمد بلوچ (خود مترجم) - ب</w:t>
      </w:r>
      <w:r w:rsidR="00446BB7">
        <w:rPr>
          <w:rStyle w:val="1-Char"/>
          <w:rFonts w:hint="cs"/>
          <w:rtl/>
        </w:rPr>
        <w:t>ی</w:t>
      </w:r>
      <w:r w:rsidRPr="007100A7">
        <w:rPr>
          <w:rStyle w:val="1-Char"/>
          <w:rFonts w:hint="cs"/>
          <w:rtl/>
        </w:rPr>
        <w:t>ان نما</w:t>
      </w:r>
      <w:r w:rsidR="00446BB7">
        <w:rPr>
          <w:rStyle w:val="1-Char"/>
          <w:rFonts w:hint="cs"/>
          <w:rtl/>
        </w:rPr>
        <w:t>ی</w:t>
      </w:r>
      <w:r w:rsidRPr="007100A7">
        <w:rPr>
          <w:rStyle w:val="1-Char"/>
          <w:rFonts w:hint="cs"/>
          <w:rtl/>
        </w:rPr>
        <w:t>م:</w:t>
      </w:r>
    </w:p>
    <w:p w:rsidR="00B5613B" w:rsidRPr="00FE6406" w:rsidRDefault="00B5613B" w:rsidP="00AF1D25">
      <w:pPr>
        <w:rPr>
          <w:rStyle w:val="9-Char"/>
          <w:rtl/>
        </w:rPr>
      </w:pPr>
      <w:bookmarkStart w:id="192" w:name="_Toc264799308"/>
      <w:r w:rsidRPr="00FE6406">
        <w:rPr>
          <w:rStyle w:val="9-Char"/>
          <w:rFonts w:hint="cs"/>
          <w:rtl/>
        </w:rPr>
        <w:t>جنا</w:t>
      </w:r>
      <w:r w:rsidR="00446BB7">
        <w:rPr>
          <w:rStyle w:val="9-Char"/>
          <w:rFonts w:hint="cs"/>
          <w:rtl/>
        </w:rPr>
        <w:t>ی</w:t>
      </w:r>
      <w:r w:rsidRPr="00FE6406">
        <w:rPr>
          <w:rStyle w:val="9-Char"/>
          <w:rFonts w:hint="cs"/>
          <w:rtl/>
        </w:rPr>
        <w:t>ات حجّ</w:t>
      </w:r>
      <w:r w:rsidRPr="00CA3696">
        <w:rPr>
          <w:rStyle w:val="9-Char"/>
          <w:vertAlign w:val="superscript"/>
          <w:rtl/>
        </w:rPr>
        <w:footnoteReference w:id="23"/>
      </w:r>
      <w:r w:rsidRPr="00FE6406">
        <w:rPr>
          <w:rStyle w:val="9-Char"/>
          <w:rFonts w:hint="cs"/>
          <w:rtl/>
        </w:rPr>
        <w:t>، و جزا</w:t>
      </w:r>
      <w:r w:rsidR="00446BB7">
        <w:rPr>
          <w:rStyle w:val="9-Char"/>
          <w:rFonts w:hint="cs"/>
          <w:rtl/>
        </w:rPr>
        <w:t>ی</w:t>
      </w:r>
      <w:r w:rsidRPr="00FE6406">
        <w:rPr>
          <w:rStyle w:val="9-Char"/>
          <w:rFonts w:hint="cs"/>
          <w:rtl/>
        </w:rPr>
        <w:t xml:space="preserve"> آن‌ها</w:t>
      </w:r>
      <w:bookmarkEnd w:id="192"/>
    </w:p>
    <w:p w:rsidR="00B5613B" w:rsidRPr="007100A7" w:rsidRDefault="00B5613B" w:rsidP="00AF1D25">
      <w:pPr>
        <w:rPr>
          <w:rStyle w:val="1-Char"/>
          <w:rtl/>
        </w:rPr>
      </w:pPr>
      <w:r w:rsidRPr="007100A7">
        <w:rPr>
          <w:rStyle w:val="1-Char"/>
          <w:rFonts w:hint="cs"/>
          <w:rtl/>
        </w:rPr>
        <w:t>س:</w:t>
      </w:r>
      <w:r w:rsidR="006A285C" w:rsidRPr="007100A7">
        <w:rPr>
          <w:rStyle w:val="1-Char"/>
          <w:rFonts w:hint="cs"/>
          <w:rtl/>
        </w:rPr>
        <w:t xml:space="preserve"> </w:t>
      </w:r>
      <w:r w:rsidRPr="007100A7">
        <w:rPr>
          <w:rStyle w:val="1-Char"/>
          <w:rFonts w:hint="cs"/>
          <w:rtl/>
        </w:rPr>
        <w:t>جنا</w:t>
      </w:r>
      <w:r w:rsidR="00446BB7">
        <w:rPr>
          <w:rStyle w:val="1-Char"/>
          <w:rFonts w:hint="cs"/>
          <w:rtl/>
        </w:rPr>
        <w:t>ی</w:t>
      </w:r>
      <w:r w:rsidRPr="007100A7">
        <w:rPr>
          <w:rStyle w:val="1-Char"/>
          <w:rFonts w:hint="cs"/>
          <w:rtl/>
        </w:rPr>
        <w:t>ت در حجّ و عمره به چه معنا است؟</w:t>
      </w:r>
    </w:p>
    <w:p w:rsidR="00B5613B" w:rsidRPr="007100A7" w:rsidRDefault="009E6C2B" w:rsidP="00AF1D25">
      <w:pPr>
        <w:rPr>
          <w:rStyle w:val="1-Char"/>
          <w:rtl/>
        </w:rPr>
      </w:pPr>
      <w:r w:rsidRPr="007100A7">
        <w:rPr>
          <w:rStyle w:val="1-Char"/>
          <w:rFonts w:hint="cs"/>
          <w:rtl/>
        </w:rPr>
        <w:t>ج</w:t>
      </w:r>
      <w:r w:rsidR="006A285C" w:rsidRPr="007100A7">
        <w:rPr>
          <w:rStyle w:val="1-Char"/>
          <w:rFonts w:hint="cs"/>
          <w:rtl/>
        </w:rPr>
        <w:t xml:space="preserve">: </w:t>
      </w:r>
      <w:r w:rsidR="00B5613B" w:rsidRPr="007100A7">
        <w:rPr>
          <w:rStyle w:val="1-Char"/>
          <w:rFonts w:hint="cs"/>
          <w:rtl/>
        </w:rPr>
        <w:t>جنا</w:t>
      </w:r>
      <w:r w:rsidR="00446BB7">
        <w:rPr>
          <w:rStyle w:val="1-Char"/>
          <w:rFonts w:hint="cs"/>
          <w:rtl/>
        </w:rPr>
        <w:t>ی</w:t>
      </w:r>
      <w:r w:rsidR="00B5613B" w:rsidRPr="007100A7">
        <w:rPr>
          <w:rStyle w:val="1-Char"/>
          <w:rFonts w:hint="cs"/>
          <w:rtl/>
        </w:rPr>
        <w:t>ت در حجّ و عمره، بر دو قسم تقس</w:t>
      </w:r>
      <w:r w:rsidR="00446BB7">
        <w:rPr>
          <w:rStyle w:val="1-Char"/>
          <w:rFonts w:hint="cs"/>
          <w:rtl/>
        </w:rPr>
        <w:t>ی</w:t>
      </w:r>
      <w:r w:rsidR="00B5613B" w:rsidRPr="007100A7">
        <w:rPr>
          <w:rStyle w:val="1-Char"/>
          <w:rFonts w:hint="cs"/>
          <w:rtl/>
        </w:rPr>
        <w:t>م م</w:t>
      </w:r>
      <w:r w:rsidR="00446BB7">
        <w:rPr>
          <w:rStyle w:val="1-Char"/>
          <w:rFonts w:hint="cs"/>
          <w:rtl/>
        </w:rPr>
        <w:t>ی</w:t>
      </w:r>
      <w:r w:rsidR="00B5613B" w:rsidRPr="007100A7">
        <w:rPr>
          <w:rStyle w:val="1-Char"/>
          <w:rFonts w:hint="cs"/>
          <w:rtl/>
        </w:rPr>
        <w:t>‌گردد:</w:t>
      </w:r>
    </w:p>
    <w:p w:rsidR="00B5613B" w:rsidRPr="007100A7" w:rsidRDefault="00B5613B" w:rsidP="00463D6B">
      <w:pPr>
        <w:pStyle w:val="ListParagraph"/>
        <w:numPr>
          <w:ilvl w:val="0"/>
          <w:numId w:val="3"/>
        </w:numPr>
        <w:ind w:left="714" w:hanging="357"/>
        <w:rPr>
          <w:rStyle w:val="1-Char"/>
        </w:rPr>
      </w:pPr>
      <w:r w:rsidRPr="007100A7">
        <w:rPr>
          <w:rStyle w:val="1-Char"/>
          <w:rFonts w:hint="cs"/>
          <w:rtl/>
        </w:rPr>
        <w:t>جنا</w:t>
      </w:r>
      <w:r w:rsidR="00446BB7">
        <w:rPr>
          <w:rStyle w:val="1-Char"/>
          <w:rFonts w:hint="cs"/>
          <w:rtl/>
        </w:rPr>
        <w:t>ی</w:t>
      </w:r>
      <w:r w:rsidRPr="007100A7">
        <w:rPr>
          <w:rStyle w:val="1-Char"/>
          <w:rFonts w:hint="cs"/>
          <w:rtl/>
        </w:rPr>
        <w:t xml:space="preserve">ت بر ا حرام؛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ارت</w:t>
      </w:r>
      <w:r w:rsidR="00446BB7">
        <w:rPr>
          <w:rStyle w:val="1-Char"/>
          <w:rFonts w:hint="cs"/>
          <w:rtl/>
        </w:rPr>
        <w:t>ک</w:t>
      </w:r>
      <w:r w:rsidRPr="007100A7">
        <w:rPr>
          <w:rStyle w:val="1-Char"/>
          <w:rFonts w:hint="cs"/>
          <w:rtl/>
        </w:rPr>
        <w:t xml:space="preserve">اب آن چه </w:t>
      </w:r>
      <w:r w:rsidR="00446BB7">
        <w:rPr>
          <w:rStyle w:val="1-Char"/>
          <w:rFonts w:hint="cs"/>
          <w:rtl/>
        </w:rPr>
        <w:t>ک</w:t>
      </w:r>
      <w:r w:rsidRPr="007100A7">
        <w:rPr>
          <w:rStyle w:val="1-Char"/>
          <w:rFonts w:hint="cs"/>
          <w:rtl/>
        </w:rPr>
        <w:t>ه در حال اِحرام از آن نه</w:t>
      </w:r>
      <w:r w:rsidR="00446BB7">
        <w:rPr>
          <w:rStyle w:val="1-Char"/>
          <w:rFonts w:hint="cs"/>
          <w:rtl/>
        </w:rPr>
        <w:t>ی</w:t>
      </w:r>
      <w:r w:rsidRPr="007100A7">
        <w:rPr>
          <w:rStyle w:val="1-Char"/>
          <w:rFonts w:hint="cs"/>
          <w:rtl/>
        </w:rPr>
        <w:t xml:space="preserve"> شده است.</w:t>
      </w:r>
    </w:p>
    <w:p w:rsidR="00B5613B" w:rsidRPr="007100A7" w:rsidRDefault="00B5613B" w:rsidP="00463D6B">
      <w:pPr>
        <w:numPr>
          <w:ilvl w:val="0"/>
          <w:numId w:val="3"/>
        </w:numPr>
        <w:ind w:left="714" w:hanging="357"/>
        <w:rPr>
          <w:rStyle w:val="1-Char"/>
        </w:rPr>
      </w:pPr>
      <w:r w:rsidRPr="007100A7">
        <w:rPr>
          <w:rStyle w:val="1-Char"/>
          <w:rFonts w:hint="cs"/>
          <w:rtl/>
        </w:rPr>
        <w:t>جنا</w:t>
      </w:r>
      <w:r w:rsidR="00446BB7">
        <w:rPr>
          <w:rStyle w:val="1-Char"/>
          <w:rFonts w:hint="cs"/>
          <w:rtl/>
        </w:rPr>
        <w:t>ی</w:t>
      </w:r>
      <w:r w:rsidRPr="007100A7">
        <w:rPr>
          <w:rStyle w:val="1-Char"/>
          <w:rFonts w:hint="cs"/>
          <w:rtl/>
        </w:rPr>
        <w:t>ت در افعال و مناس</w:t>
      </w:r>
      <w:r w:rsidR="00446BB7">
        <w:rPr>
          <w:rStyle w:val="1-Char"/>
          <w:rFonts w:hint="cs"/>
          <w:rtl/>
        </w:rPr>
        <w:t>ک</w:t>
      </w:r>
      <w:r w:rsidRPr="007100A7">
        <w:rPr>
          <w:rStyle w:val="1-Char"/>
          <w:rFonts w:hint="cs"/>
          <w:rtl/>
        </w:rPr>
        <w:t xml:space="preserve"> حجّ و عمره؛ همانند: تر</w:t>
      </w:r>
      <w:r w:rsidR="00446BB7">
        <w:rPr>
          <w:rStyle w:val="1-Char"/>
          <w:rFonts w:hint="cs"/>
          <w:rtl/>
        </w:rPr>
        <w:t>ک</w:t>
      </w:r>
      <w:r w:rsidRPr="007100A7">
        <w:rPr>
          <w:rStyle w:val="1-Char"/>
          <w:rFonts w:hint="cs"/>
          <w:rtl/>
        </w:rPr>
        <w:t xml:space="preserve"> واجب؛ مراعات ن</w:t>
      </w:r>
      <w:r w:rsidR="00446BB7">
        <w:rPr>
          <w:rStyle w:val="1-Char"/>
          <w:rFonts w:hint="cs"/>
          <w:rtl/>
        </w:rPr>
        <w:t>ک</w:t>
      </w:r>
      <w:r w:rsidRPr="007100A7">
        <w:rPr>
          <w:rStyle w:val="1-Char"/>
          <w:rFonts w:hint="cs"/>
          <w:rtl/>
        </w:rPr>
        <w:t>ردن ترت</w:t>
      </w:r>
      <w:r w:rsidR="00446BB7">
        <w:rPr>
          <w:rStyle w:val="1-Char"/>
          <w:rFonts w:hint="cs"/>
          <w:rtl/>
        </w:rPr>
        <w:t>ی</w:t>
      </w:r>
      <w:r w:rsidRPr="007100A7">
        <w:rPr>
          <w:rStyle w:val="1-Char"/>
          <w:rFonts w:hint="cs"/>
          <w:rtl/>
        </w:rPr>
        <w:t>ب؛ و به تأخ</w:t>
      </w:r>
      <w:r w:rsidR="00446BB7">
        <w:rPr>
          <w:rStyle w:val="1-Char"/>
          <w:rFonts w:hint="cs"/>
          <w:rtl/>
        </w:rPr>
        <w:t>ی</w:t>
      </w:r>
      <w:r w:rsidRPr="007100A7">
        <w:rPr>
          <w:rStyle w:val="1-Char"/>
          <w:rFonts w:hint="cs"/>
          <w:rtl/>
        </w:rPr>
        <w:t xml:space="preserve">ر انداختن فرض </w:t>
      </w:r>
      <w:r w:rsidR="00446BB7">
        <w:rPr>
          <w:rStyle w:val="1-Char"/>
          <w:rFonts w:hint="cs"/>
          <w:rtl/>
        </w:rPr>
        <w:t>ی</w:t>
      </w:r>
      <w:r w:rsidRPr="007100A7">
        <w:rPr>
          <w:rStyle w:val="1-Char"/>
          <w:rFonts w:hint="cs"/>
          <w:rtl/>
        </w:rPr>
        <w:t>ا واجب از وقت آن.</w:t>
      </w:r>
    </w:p>
    <w:p w:rsidR="00B5613B" w:rsidRPr="007100A7" w:rsidRDefault="00B5613B" w:rsidP="00AF1D25">
      <w:pPr>
        <w:rPr>
          <w:rStyle w:val="1-Char"/>
          <w:rtl/>
        </w:rPr>
      </w:pPr>
      <w:r w:rsidRPr="007100A7">
        <w:rPr>
          <w:rStyle w:val="1-Char"/>
          <w:rFonts w:hint="cs"/>
          <w:rtl/>
        </w:rPr>
        <w:t>س</w:t>
      </w:r>
      <w:r w:rsidR="006A285C" w:rsidRPr="007100A7">
        <w:rPr>
          <w:rStyle w:val="1-Char"/>
          <w:rFonts w:hint="cs"/>
          <w:rtl/>
        </w:rPr>
        <w:t xml:space="preserve">: </w:t>
      </w:r>
      <w:r w:rsidRPr="007100A7">
        <w:rPr>
          <w:rStyle w:val="1-Char"/>
          <w:rFonts w:hint="cs"/>
          <w:rtl/>
        </w:rPr>
        <w:t>موارد</w:t>
      </w:r>
      <w:r w:rsidR="00446BB7">
        <w:rPr>
          <w:rStyle w:val="1-Char"/>
          <w:rFonts w:hint="cs"/>
          <w:rtl/>
        </w:rPr>
        <w:t>ی</w:t>
      </w:r>
      <w:r w:rsidRPr="007100A7">
        <w:rPr>
          <w:rStyle w:val="1-Char"/>
          <w:rFonts w:hint="cs"/>
          <w:rtl/>
        </w:rPr>
        <w:t xml:space="preserve"> </w:t>
      </w:r>
      <w:r w:rsidR="00446BB7">
        <w:rPr>
          <w:rStyle w:val="1-Char"/>
          <w:rFonts w:hint="cs"/>
          <w:rtl/>
        </w:rPr>
        <w:t>ک</w:t>
      </w:r>
      <w:r w:rsidRPr="007100A7">
        <w:rPr>
          <w:rStyle w:val="1-Char"/>
          <w:rFonts w:hint="cs"/>
          <w:rtl/>
        </w:rPr>
        <w:t>ه از زمره‌</w:t>
      </w:r>
      <w:r w:rsidR="00446BB7">
        <w:rPr>
          <w:rStyle w:val="1-Char"/>
          <w:rFonts w:hint="cs"/>
          <w:rtl/>
        </w:rPr>
        <w:t>ی</w:t>
      </w:r>
      <w:r w:rsidRPr="007100A7">
        <w:rPr>
          <w:rStyle w:val="1-Char"/>
          <w:rFonts w:hint="cs"/>
          <w:rtl/>
        </w:rPr>
        <w:t xml:space="preserve"> جنا</w:t>
      </w:r>
      <w:r w:rsidR="00446BB7">
        <w:rPr>
          <w:rStyle w:val="1-Char"/>
          <w:rFonts w:hint="cs"/>
          <w:rtl/>
        </w:rPr>
        <w:t>ی</w:t>
      </w:r>
      <w:r w:rsidRPr="007100A7">
        <w:rPr>
          <w:rStyle w:val="1-Char"/>
          <w:rFonts w:hint="cs"/>
          <w:rtl/>
        </w:rPr>
        <w:t>ات بر اِحرام م</w:t>
      </w:r>
      <w:r w:rsidR="00446BB7">
        <w:rPr>
          <w:rStyle w:val="1-Char"/>
          <w:rFonts w:hint="cs"/>
          <w:rtl/>
        </w:rPr>
        <w:t>ی</w:t>
      </w:r>
      <w:r w:rsidRPr="007100A7">
        <w:rPr>
          <w:rStyle w:val="1-Char"/>
          <w:rFonts w:hint="cs"/>
          <w:rtl/>
        </w:rPr>
        <w:t>‌باشند را ب</w:t>
      </w:r>
      <w:r w:rsidR="00446BB7">
        <w:rPr>
          <w:rStyle w:val="1-Char"/>
          <w:rFonts w:hint="cs"/>
          <w:rtl/>
        </w:rPr>
        <w:t>ی</w:t>
      </w:r>
      <w:r w:rsidRPr="007100A7">
        <w:rPr>
          <w:rStyle w:val="1-Char"/>
          <w:rFonts w:hint="cs"/>
          <w:rtl/>
        </w:rPr>
        <w:t>ان نما</w:t>
      </w:r>
      <w:r w:rsidR="00446BB7">
        <w:rPr>
          <w:rStyle w:val="1-Char"/>
          <w:rFonts w:hint="cs"/>
          <w:rtl/>
        </w:rPr>
        <w:t>یی</w:t>
      </w:r>
      <w:r w:rsidRPr="007100A7">
        <w:rPr>
          <w:rStyle w:val="1-Char"/>
          <w:rFonts w:hint="cs"/>
          <w:rtl/>
        </w:rPr>
        <w:t>د؟</w:t>
      </w:r>
    </w:p>
    <w:p w:rsidR="00B5613B" w:rsidRPr="007100A7" w:rsidRDefault="009E6C2B" w:rsidP="00AF1D25">
      <w:pPr>
        <w:rPr>
          <w:rStyle w:val="1-Char"/>
          <w:rtl/>
        </w:rPr>
      </w:pPr>
      <w:r w:rsidRPr="007100A7">
        <w:rPr>
          <w:rStyle w:val="1-Char"/>
          <w:rFonts w:hint="cs"/>
          <w:rtl/>
        </w:rPr>
        <w:t>ج</w:t>
      </w:r>
      <w:r w:rsidR="006A285C" w:rsidRPr="007100A7">
        <w:rPr>
          <w:rStyle w:val="1-Char"/>
          <w:rFonts w:hint="cs"/>
          <w:rtl/>
        </w:rPr>
        <w:t xml:space="preserve">: </w:t>
      </w:r>
      <w:r w:rsidR="00B5613B" w:rsidRPr="007100A7">
        <w:rPr>
          <w:rStyle w:val="1-Char"/>
          <w:rFonts w:hint="cs"/>
          <w:rtl/>
        </w:rPr>
        <w:t>جنا</w:t>
      </w:r>
      <w:r w:rsidR="00446BB7">
        <w:rPr>
          <w:rStyle w:val="1-Char"/>
          <w:rFonts w:hint="cs"/>
          <w:rtl/>
        </w:rPr>
        <w:t>ی</w:t>
      </w:r>
      <w:r w:rsidR="00B5613B" w:rsidRPr="007100A7">
        <w:rPr>
          <w:rStyle w:val="1-Char"/>
          <w:rFonts w:hint="cs"/>
          <w:rtl/>
        </w:rPr>
        <w:t xml:space="preserve">ات بر اِحرام، هشت مورد هستند </w:t>
      </w:r>
      <w:r w:rsidR="00446BB7">
        <w:rPr>
          <w:rStyle w:val="1-Char"/>
          <w:rFonts w:hint="cs"/>
          <w:rtl/>
        </w:rPr>
        <w:t>ک</w:t>
      </w:r>
      <w:r w:rsidR="00B5613B" w:rsidRPr="007100A7">
        <w:rPr>
          <w:rStyle w:val="1-Char"/>
          <w:rFonts w:hint="cs"/>
          <w:rtl/>
        </w:rPr>
        <w:t>ه عبارتند از:</w:t>
      </w:r>
    </w:p>
    <w:p w:rsidR="00B5613B" w:rsidRPr="007100A7" w:rsidRDefault="00B5613B" w:rsidP="00463D6B">
      <w:pPr>
        <w:pStyle w:val="ListParagraph"/>
        <w:numPr>
          <w:ilvl w:val="0"/>
          <w:numId w:val="4"/>
        </w:numPr>
        <w:ind w:left="714" w:hanging="357"/>
        <w:rPr>
          <w:rStyle w:val="1-Char"/>
        </w:rPr>
      </w:pPr>
      <w:r w:rsidRPr="007100A7">
        <w:rPr>
          <w:rStyle w:val="1-Char"/>
          <w:rFonts w:hint="cs"/>
          <w:rtl/>
        </w:rPr>
        <w:t>پوش</w:t>
      </w:r>
      <w:r w:rsidR="00446BB7">
        <w:rPr>
          <w:rStyle w:val="1-Char"/>
          <w:rFonts w:hint="cs"/>
          <w:rtl/>
        </w:rPr>
        <w:t>ی</w:t>
      </w:r>
      <w:r w:rsidRPr="007100A7">
        <w:rPr>
          <w:rStyle w:val="1-Char"/>
          <w:rFonts w:hint="cs"/>
          <w:rtl/>
        </w:rPr>
        <w:t>دن جامه‌</w:t>
      </w:r>
      <w:r w:rsidR="00446BB7">
        <w:rPr>
          <w:rStyle w:val="1-Char"/>
          <w:rFonts w:hint="cs"/>
          <w:rtl/>
        </w:rPr>
        <w:t>ی</w:t>
      </w:r>
      <w:r w:rsidRPr="007100A7">
        <w:rPr>
          <w:rStyle w:val="1-Char"/>
          <w:rFonts w:hint="cs"/>
          <w:rtl/>
        </w:rPr>
        <w:t xml:space="preserve"> دوخته شده برا</w:t>
      </w:r>
      <w:r w:rsidR="00446BB7">
        <w:rPr>
          <w:rStyle w:val="1-Char"/>
          <w:rFonts w:hint="cs"/>
          <w:rtl/>
        </w:rPr>
        <w:t>ی</w:t>
      </w:r>
      <w:r w:rsidRPr="007100A7">
        <w:rPr>
          <w:rStyle w:val="1-Char"/>
          <w:rFonts w:hint="cs"/>
          <w:rtl/>
        </w:rPr>
        <w:t xml:space="preserve"> مردان.</w:t>
      </w:r>
    </w:p>
    <w:p w:rsidR="00B5613B" w:rsidRPr="007100A7" w:rsidRDefault="00B5613B" w:rsidP="00463D6B">
      <w:pPr>
        <w:numPr>
          <w:ilvl w:val="0"/>
          <w:numId w:val="4"/>
        </w:numPr>
        <w:ind w:left="714" w:hanging="357"/>
        <w:rPr>
          <w:rStyle w:val="1-Char"/>
        </w:rPr>
      </w:pPr>
      <w:r w:rsidRPr="007100A7">
        <w:rPr>
          <w:rStyle w:val="1-Char"/>
          <w:rFonts w:hint="cs"/>
          <w:rtl/>
        </w:rPr>
        <w:t>پوشان</w:t>
      </w:r>
      <w:r w:rsidR="00446BB7">
        <w:rPr>
          <w:rStyle w:val="1-Char"/>
          <w:rFonts w:hint="cs"/>
          <w:rtl/>
        </w:rPr>
        <w:t>ی</w:t>
      </w:r>
      <w:r w:rsidRPr="007100A7">
        <w:rPr>
          <w:rStyle w:val="1-Char"/>
          <w:rFonts w:hint="cs"/>
          <w:rtl/>
        </w:rPr>
        <w:t>دن سر برا</w:t>
      </w:r>
      <w:r w:rsidR="00446BB7">
        <w:rPr>
          <w:rStyle w:val="1-Char"/>
          <w:rFonts w:hint="cs"/>
          <w:rtl/>
        </w:rPr>
        <w:t>ی</w:t>
      </w:r>
      <w:r w:rsidRPr="007100A7">
        <w:rPr>
          <w:rStyle w:val="1-Char"/>
          <w:rFonts w:hint="cs"/>
          <w:rtl/>
        </w:rPr>
        <w:t xml:space="preserve"> مردان.</w:t>
      </w:r>
    </w:p>
    <w:p w:rsidR="00B5613B" w:rsidRPr="007100A7" w:rsidRDefault="00B5613B" w:rsidP="00463D6B">
      <w:pPr>
        <w:numPr>
          <w:ilvl w:val="0"/>
          <w:numId w:val="4"/>
        </w:numPr>
        <w:ind w:left="714" w:hanging="357"/>
        <w:rPr>
          <w:rStyle w:val="1-Char"/>
        </w:rPr>
      </w:pPr>
      <w:r w:rsidRPr="007100A7">
        <w:rPr>
          <w:rStyle w:val="1-Char"/>
          <w:rFonts w:hint="cs"/>
          <w:rtl/>
        </w:rPr>
        <w:t>پوشان</w:t>
      </w:r>
      <w:r w:rsidR="00446BB7">
        <w:rPr>
          <w:rStyle w:val="1-Char"/>
          <w:rFonts w:hint="cs"/>
          <w:rtl/>
        </w:rPr>
        <w:t>ی</w:t>
      </w:r>
      <w:r w:rsidRPr="007100A7">
        <w:rPr>
          <w:rStyle w:val="1-Char"/>
          <w:rFonts w:hint="cs"/>
          <w:rtl/>
        </w:rPr>
        <w:t>دن صورت برا</w:t>
      </w:r>
      <w:r w:rsidR="00446BB7">
        <w:rPr>
          <w:rStyle w:val="1-Char"/>
          <w:rFonts w:hint="cs"/>
          <w:rtl/>
        </w:rPr>
        <w:t>ی</w:t>
      </w:r>
      <w:r w:rsidRPr="007100A7">
        <w:rPr>
          <w:rStyle w:val="1-Char"/>
          <w:rFonts w:hint="cs"/>
          <w:rtl/>
        </w:rPr>
        <w:t xml:space="preserve"> مردان و زنان.</w:t>
      </w:r>
    </w:p>
    <w:p w:rsidR="00B5613B" w:rsidRPr="007100A7" w:rsidRDefault="00B5613B" w:rsidP="00463D6B">
      <w:pPr>
        <w:numPr>
          <w:ilvl w:val="0"/>
          <w:numId w:val="4"/>
        </w:numPr>
        <w:ind w:left="714" w:hanging="357"/>
        <w:rPr>
          <w:rStyle w:val="1-Char"/>
        </w:rPr>
      </w:pPr>
      <w:r w:rsidRPr="007100A7">
        <w:rPr>
          <w:rStyle w:val="1-Char"/>
          <w:rFonts w:hint="cs"/>
          <w:rtl/>
        </w:rPr>
        <w:t xml:space="preserve">به </w:t>
      </w:r>
      <w:r w:rsidR="00446BB7">
        <w:rPr>
          <w:rStyle w:val="1-Char"/>
          <w:rFonts w:hint="cs"/>
          <w:rtl/>
        </w:rPr>
        <w:t>ک</w:t>
      </w:r>
      <w:r w:rsidRPr="007100A7">
        <w:rPr>
          <w:rStyle w:val="1-Char"/>
          <w:rFonts w:hint="cs"/>
          <w:rtl/>
        </w:rPr>
        <w:t xml:space="preserve">ار بردن مواد خوشبو </w:t>
      </w:r>
      <w:r w:rsidR="00446BB7">
        <w:rPr>
          <w:rStyle w:val="1-Char"/>
          <w:rFonts w:hint="cs"/>
          <w:rtl/>
        </w:rPr>
        <w:t>ک</w:t>
      </w:r>
      <w:r w:rsidRPr="007100A7">
        <w:rPr>
          <w:rStyle w:val="1-Char"/>
          <w:rFonts w:hint="cs"/>
          <w:rtl/>
        </w:rPr>
        <w:t>ننده در اعضا</w:t>
      </w:r>
      <w:r w:rsidR="00446BB7">
        <w:rPr>
          <w:rStyle w:val="1-Char"/>
          <w:rFonts w:hint="cs"/>
          <w:rtl/>
        </w:rPr>
        <w:t>ی</w:t>
      </w:r>
      <w:r w:rsidRPr="007100A7">
        <w:rPr>
          <w:rStyle w:val="1-Char"/>
          <w:rFonts w:hint="cs"/>
          <w:rtl/>
        </w:rPr>
        <w:t xml:space="preserve"> بدن، جامه‌</w:t>
      </w:r>
      <w:r w:rsidR="00446BB7">
        <w:rPr>
          <w:rStyle w:val="1-Char"/>
          <w:rFonts w:hint="cs"/>
          <w:rtl/>
        </w:rPr>
        <w:t>ی</w:t>
      </w:r>
      <w:r w:rsidRPr="007100A7">
        <w:rPr>
          <w:rStyle w:val="1-Char"/>
          <w:rFonts w:hint="cs"/>
          <w:rtl/>
        </w:rPr>
        <w:t xml:space="preserve"> اِحرام و تُش</w:t>
      </w:r>
      <w:r w:rsidR="00446BB7">
        <w:rPr>
          <w:rStyle w:val="1-Char"/>
          <w:rFonts w:hint="cs"/>
          <w:rtl/>
        </w:rPr>
        <w:t>ک</w:t>
      </w:r>
      <w:r w:rsidRPr="007100A7">
        <w:rPr>
          <w:rStyle w:val="1-Char"/>
          <w:rFonts w:hint="cs"/>
          <w:rtl/>
        </w:rPr>
        <w:t xml:space="preserve"> و تختخواب. [پس اگر شخص مُحرم، عضو </w:t>
      </w:r>
      <w:r w:rsidR="00446BB7">
        <w:rPr>
          <w:rStyle w:val="1-Char"/>
          <w:rFonts w:hint="cs"/>
          <w:rtl/>
        </w:rPr>
        <w:t>ک</w:t>
      </w:r>
      <w:r w:rsidRPr="007100A7">
        <w:rPr>
          <w:rStyle w:val="1-Char"/>
          <w:rFonts w:hint="cs"/>
          <w:rtl/>
        </w:rPr>
        <w:t>امل</w:t>
      </w:r>
      <w:r w:rsidR="00446BB7">
        <w:rPr>
          <w:rStyle w:val="1-Char"/>
          <w:rFonts w:hint="cs"/>
          <w:rtl/>
        </w:rPr>
        <w:t>ی</w:t>
      </w:r>
      <w:r w:rsidRPr="007100A7">
        <w:rPr>
          <w:rStyle w:val="1-Char"/>
          <w:rFonts w:hint="cs"/>
          <w:rtl/>
        </w:rPr>
        <w:t xml:space="preserve"> از اعضا</w:t>
      </w:r>
      <w:r w:rsidR="00446BB7">
        <w:rPr>
          <w:rStyle w:val="1-Char"/>
          <w:rFonts w:hint="cs"/>
          <w:rtl/>
        </w:rPr>
        <w:t>ی</w:t>
      </w:r>
      <w:r w:rsidRPr="007100A7">
        <w:rPr>
          <w:rStyle w:val="1-Char"/>
          <w:rFonts w:hint="cs"/>
          <w:rtl/>
        </w:rPr>
        <w:t xml:space="preserve"> بدن خو</w:t>
      </w:r>
      <w:r w:rsidR="00446BB7">
        <w:rPr>
          <w:rStyle w:val="1-Char"/>
          <w:rFonts w:hint="cs"/>
          <w:rtl/>
        </w:rPr>
        <w:t>ی</w:t>
      </w:r>
      <w:r w:rsidRPr="007100A7">
        <w:rPr>
          <w:rStyle w:val="1-Char"/>
          <w:rFonts w:hint="cs"/>
          <w:rtl/>
        </w:rPr>
        <w:t>ش همچون: ران، ساق، بازو، صورت و سر را بدون عذر</w:t>
      </w:r>
      <w:r w:rsidR="00446BB7">
        <w:rPr>
          <w:rStyle w:val="1-Char"/>
          <w:rFonts w:hint="cs"/>
          <w:rtl/>
        </w:rPr>
        <w:t>ی</w:t>
      </w:r>
      <w:r w:rsidRPr="007100A7">
        <w:rPr>
          <w:rStyle w:val="1-Char"/>
          <w:rFonts w:hint="cs"/>
          <w:rtl/>
        </w:rPr>
        <w:t>، خوشبو</w:t>
      </w:r>
      <w:r w:rsidR="00446BB7">
        <w:rPr>
          <w:rStyle w:val="1-Char"/>
          <w:rFonts w:hint="cs"/>
          <w:rtl/>
        </w:rPr>
        <w:t>یی</w:t>
      </w:r>
      <w:r w:rsidRPr="007100A7">
        <w:rPr>
          <w:rStyle w:val="1-Char"/>
          <w:rFonts w:hint="cs"/>
          <w:rtl/>
        </w:rPr>
        <w:t xml:space="preserve"> زد - با هر نوع</w:t>
      </w:r>
      <w:r w:rsidR="00446BB7">
        <w:rPr>
          <w:rStyle w:val="1-Char"/>
          <w:rFonts w:hint="cs"/>
          <w:rtl/>
        </w:rPr>
        <w:t>ی</w:t>
      </w:r>
      <w:r w:rsidRPr="007100A7">
        <w:rPr>
          <w:rStyle w:val="1-Char"/>
          <w:rFonts w:hint="cs"/>
          <w:rtl/>
        </w:rPr>
        <w:t xml:space="preserve"> از انواع خوشبو</w:t>
      </w:r>
      <w:r w:rsidR="00446BB7">
        <w:rPr>
          <w:rStyle w:val="1-Char"/>
          <w:rFonts w:hint="cs"/>
          <w:rtl/>
        </w:rPr>
        <w:t>یی</w:t>
      </w:r>
      <w:r w:rsidRPr="007100A7">
        <w:rPr>
          <w:rStyle w:val="1-Char"/>
          <w:rFonts w:hint="cs"/>
          <w:rtl/>
        </w:rPr>
        <w:t xml:space="preserve"> </w:t>
      </w:r>
      <w:r w:rsidR="00446BB7">
        <w:rPr>
          <w:rStyle w:val="1-Char"/>
          <w:rFonts w:hint="cs"/>
          <w:rtl/>
        </w:rPr>
        <w:t>ک</w:t>
      </w:r>
      <w:r w:rsidRPr="007100A7">
        <w:rPr>
          <w:rStyle w:val="1-Char"/>
          <w:rFonts w:hint="cs"/>
          <w:rtl/>
        </w:rPr>
        <w:t>ه باشد - بر او ذبح گوسفند</w:t>
      </w:r>
      <w:r w:rsidR="00446BB7">
        <w:rPr>
          <w:rStyle w:val="1-Char"/>
          <w:rFonts w:hint="cs"/>
          <w:rtl/>
        </w:rPr>
        <w:t>ی</w:t>
      </w:r>
      <w:r w:rsidRPr="007100A7">
        <w:rPr>
          <w:rStyle w:val="1-Char"/>
          <w:rFonts w:hint="cs"/>
          <w:rtl/>
        </w:rPr>
        <w:t xml:space="preserve"> واجب م</w:t>
      </w:r>
      <w:r w:rsidR="00446BB7">
        <w:rPr>
          <w:rStyle w:val="1-Char"/>
          <w:rFonts w:hint="cs"/>
          <w:rtl/>
        </w:rPr>
        <w:t>ی</w:t>
      </w:r>
      <w:r w:rsidRPr="007100A7">
        <w:rPr>
          <w:rStyle w:val="1-Char"/>
          <w:rFonts w:hint="cs"/>
          <w:rtl/>
        </w:rPr>
        <w:t>‌گردد. و همچن</w:t>
      </w:r>
      <w:r w:rsidR="00446BB7">
        <w:rPr>
          <w:rStyle w:val="1-Char"/>
          <w:rFonts w:hint="cs"/>
          <w:rtl/>
        </w:rPr>
        <w:t>ی</w:t>
      </w:r>
      <w:r w:rsidRPr="007100A7">
        <w:rPr>
          <w:rStyle w:val="1-Char"/>
          <w:rFonts w:hint="cs"/>
          <w:rtl/>
        </w:rPr>
        <w:t>ن اگر جامه</w:t>
      </w:r>
      <w:r w:rsidR="00AF17B9">
        <w:rPr>
          <w:rStyle w:val="1-Char"/>
          <w:rFonts w:hint="eastAsia"/>
          <w:rtl/>
        </w:rPr>
        <w:t>‌</w:t>
      </w:r>
      <w:r w:rsidRPr="007100A7">
        <w:rPr>
          <w:rStyle w:val="1-Char"/>
          <w:rFonts w:hint="cs"/>
          <w:rtl/>
        </w:rPr>
        <w:t>ا</w:t>
      </w:r>
      <w:r w:rsidR="00446BB7">
        <w:rPr>
          <w:rStyle w:val="1-Char"/>
          <w:rFonts w:hint="cs"/>
          <w:rtl/>
        </w:rPr>
        <w:t>ی</w:t>
      </w:r>
      <w:r w:rsidRPr="007100A7">
        <w:rPr>
          <w:rStyle w:val="1-Char"/>
          <w:rFonts w:hint="cs"/>
          <w:rtl/>
        </w:rPr>
        <w:t xml:space="preserve"> را </w:t>
      </w:r>
      <w:r w:rsidR="00446BB7">
        <w:rPr>
          <w:rStyle w:val="1-Char"/>
          <w:rFonts w:hint="cs"/>
          <w:rtl/>
        </w:rPr>
        <w:t>ک</w:t>
      </w:r>
      <w:r w:rsidRPr="007100A7">
        <w:rPr>
          <w:rStyle w:val="1-Char"/>
          <w:rFonts w:hint="cs"/>
          <w:rtl/>
        </w:rPr>
        <w:t>ه به خوشبو</w:t>
      </w:r>
      <w:r w:rsidR="00446BB7">
        <w:rPr>
          <w:rStyle w:val="1-Char"/>
          <w:rFonts w:hint="cs"/>
          <w:rtl/>
        </w:rPr>
        <w:t>یی</w:t>
      </w:r>
      <w:r w:rsidRPr="007100A7">
        <w:rPr>
          <w:rStyle w:val="1-Char"/>
          <w:rFonts w:hint="cs"/>
          <w:rtl/>
        </w:rPr>
        <w:t xml:space="preserve"> معطّر ساخته شده بود به مدت </w:t>
      </w:r>
      <w:r w:rsidR="00446BB7">
        <w:rPr>
          <w:rStyle w:val="1-Char"/>
          <w:rFonts w:hint="cs"/>
          <w:rtl/>
        </w:rPr>
        <w:t>یک</w:t>
      </w:r>
      <w:r w:rsidRPr="007100A7">
        <w:rPr>
          <w:rStyle w:val="1-Char"/>
          <w:rFonts w:hint="cs"/>
          <w:rtl/>
        </w:rPr>
        <w:t xml:space="preserve"> روز </w:t>
      </w:r>
      <w:r w:rsidR="00446BB7">
        <w:rPr>
          <w:rStyle w:val="1-Char"/>
          <w:rFonts w:hint="cs"/>
          <w:rtl/>
        </w:rPr>
        <w:t>ک</w:t>
      </w:r>
      <w:r w:rsidRPr="007100A7">
        <w:rPr>
          <w:rStyle w:val="1-Char"/>
          <w:rFonts w:hint="cs"/>
          <w:rtl/>
        </w:rPr>
        <w:t>امل پوش</w:t>
      </w:r>
      <w:r w:rsidR="00446BB7">
        <w:rPr>
          <w:rStyle w:val="1-Char"/>
          <w:rFonts w:hint="cs"/>
          <w:rtl/>
        </w:rPr>
        <w:t>ی</w:t>
      </w:r>
      <w:r w:rsidRPr="007100A7">
        <w:rPr>
          <w:rStyle w:val="1-Char"/>
          <w:rFonts w:hint="cs"/>
          <w:rtl/>
        </w:rPr>
        <w:t>د، باز هم با</w:t>
      </w:r>
      <w:r w:rsidR="00446BB7">
        <w:rPr>
          <w:rStyle w:val="1-Char"/>
          <w:rFonts w:hint="cs"/>
          <w:rtl/>
        </w:rPr>
        <w:t>ی</w:t>
      </w:r>
      <w:r w:rsidRPr="007100A7">
        <w:rPr>
          <w:rStyle w:val="1-Char"/>
          <w:rFonts w:hint="cs"/>
          <w:rtl/>
        </w:rPr>
        <w:t>د دَم</w:t>
      </w:r>
      <w:r w:rsidR="00446BB7">
        <w:rPr>
          <w:rStyle w:val="1-Char"/>
          <w:rFonts w:hint="cs"/>
          <w:rtl/>
        </w:rPr>
        <w:t>ی</w:t>
      </w:r>
      <w:r w:rsidRPr="007100A7">
        <w:rPr>
          <w:rStyle w:val="1-Char"/>
          <w:rFonts w:hint="cs"/>
          <w:rtl/>
        </w:rPr>
        <w:t xml:space="preserve"> را بپردازد.]</w:t>
      </w:r>
    </w:p>
    <w:p w:rsidR="00B5613B" w:rsidRPr="007100A7" w:rsidRDefault="00B5613B" w:rsidP="00463D6B">
      <w:pPr>
        <w:numPr>
          <w:ilvl w:val="0"/>
          <w:numId w:val="4"/>
        </w:numPr>
        <w:ind w:left="714" w:hanging="357"/>
        <w:rPr>
          <w:rStyle w:val="1-Char"/>
        </w:rPr>
      </w:pPr>
      <w:r w:rsidRPr="007100A7">
        <w:rPr>
          <w:rStyle w:val="1-Char"/>
          <w:rFonts w:hint="cs"/>
          <w:rtl/>
        </w:rPr>
        <w:t>تراش</w:t>
      </w:r>
      <w:r w:rsidR="00446BB7">
        <w:rPr>
          <w:rStyle w:val="1-Char"/>
          <w:rFonts w:hint="cs"/>
          <w:rtl/>
        </w:rPr>
        <w:t>ی</w:t>
      </w:r>
      <w:r w:rsidRPr="007100A7">
        <w:rPr>
          <w:rStyle w:val="1-Char"/>
          <w:rFonts w:hint="cs"/>
          <w:rtl/>
        </w:rPr>
        <w:t xml:space="preserve">دن </w:t>
      </w:r>
      <w:r w:rsidR="00446BB7">
        <w:rPr>
          <w:rStyle w:val="1-Char"/>
          <w:rFonts w:hint="cs"/>
          <w:rtl/>
        </w:rPr>
        <w:t>ی</w:t>
      </w:r>
      <w:r w:rsidRPr="007100A7">
        <w:rPr>
          <w:rStyle w:val="1-Char"/>
          <w:rFonts w:hint="cs"/>
          <w:rtl/>
        </w:rPr>
        <w:t xml:space="preserve">ا </w:t>
      </w:r>
      <w:r w:rsidR="00446BB7">
        <w:rPr>
          <w:rStyle w:val="1-Char"/>
          <w:rFonts w:hint="cs"/>
          <w:rtl/>
        </w:rPr>
        <w:t>ک</w:t>
      </w:r>
      <w:r w:rsidRPr="007100A7">
        <w:rPr>
          <w:rStyle w:val="1-Char"/>
          <w:rFonts w:hint="cs"/>
          <w:rtl/>
        </w:rPr>
        <w:t>وتاه نمودن مو</w:t>
      </w:r>
      <w:r w:rsidR="00446BB7">
        <w:rPr>
          <w:rStyle w:val="1-Char"/>
          <w:rFonts w:hint="cs"/>
          <w:rtl/>
        </w:rPr>
        <w:t>ی</w:t>
      </w:r>
      <w:r w:rsidRPr="007100A7">
        <w:rPr>
          <w:rStyle w:val="1-Char"/>
          <w:rFonts w:hint="cs"/>
          <w:rtl/>
        </w:rPr>
        <w:t>؛ و فرق</w:t>
      </w:r>
      <w:r w:rsidR="00446BB7">
        <w:rPr>
          <w:rStyle w:val="1-Char"/>
          <w:rFonts w:hint="cs"/>
          <w:rtl/>
        </w:rPr>
        <w:t>ی</w:t>
      </w:r>
      <w:r w:rsidRPr="007100A7">
        <w:rPr>
          <w:rStyle w:val="1-Char"/>
          <w:rFonts w:hint="cs"/>
          <w:rtl/>
        </w:rPr>
        <w:t xml:space="preserve"> نم</w:t>
      </w:r>
      <w:r w:rsidR="00446BB7">
        <w:rPr>
          <w:rStyle w:val="1-Char"/>
          <w:rFonts w:hint="cs"/>
          <w:rtl/>
        </w:rPr>
        <w:t>ی</w:t>
      </w:r>
      <w:r w:rsidRPr="007100A7">
        <w:rPr>
          <w:rStyle w:val="1-Char"/>
          <w:rFonts w:hint="cs"/>
          <w:rtl/>
        </w:rPr>
        <w:t>‌</w:t>
      </w:r>
      <w:r w:rsidR="00446BB7">
        <w:rPr>
          <w:rStyle w:val="1-Char"/>
          <w:rFonts w:hint="cs"/>
          <w:rtl/>
        </w:rPr>
        <w:t>ک</w:t>
      </w:r>
      <w:r w:rsidRPr="007100A7">
        <w:rPr>
          <w:rStyle w:val="1-Char"/>
          <w:rFonts w:hint="cs"/>
          <w:rtl/>
        </w:rPr>
        <w:t xml:space="preserve">ند </w:t>
      </w:r>
      <w:r w:rsidR="00446BB7">
        <w:rPr>
          <w:rStyle w:val="1-Char"/>
          <w:rFonts w:hint="cs"/>
          <w:rtl/>
        </w:rPr>
        <w:t>ک</w:t>
      </w:r>
      <w:r w:rsidRPr="007100A7">
        <w:rPr>
          <w:rStyle w:val="1-Char"/>
          <w:rFonts w:hint="cs"/>
          <w:rtl/>
        </w:rPr>
        <w:t>ه ا</w:t>
      </w:r>
      <w:r w:rsidR="00446BB7">
        <w:rPr>
          <w:rStyle w:val="1-Char"/>
          <w:rFonts w:hint="cs"/>
          <w:rtl/>
        </w:rPr>
        <w:t>ی</w:t>
      </w:r>
      <w:r w:rsidRPr="007100A7">
        <w:rPr>
          <w:rStyle w:val="1-Char"/>
          <w:rFonts w:hint="cs"/>
          <w:rtl/>
        </w:rPr>
        <w:t>ن تراش</w:t>
      </w:r>
      <w:r w:rsidR="00446BB7">
        <w:rPr>
          <w:rStyle w:val="1-Char"/>
          <w:rFonts w:hint="cs"/>
          <w:rtl/>
        </w:rPr>
        <w:t>ی</w:t>
      </w:r>
      <w:r w:rsidRPr="007100A7">
        <w:rPr>
          <w:rStyle w:val="1-Char"/>
          <w:rFonts w:hint="cs"/>
          <w:rtl/>
        </w:rPr>
        <w:t xml:space="preserve">دن </w:t>
      </w:r>
      <w:r w:rsidR="00446BB7">
        <w:rPr>
          <w:rStyle w:val="1-Char"/>
          <w:rFonts w:hint="cs"/>
          <w:rtl/>
        </w:rPr>
        <w:t>ی</w:t>
      </w:r>
      <w:r w:rsidRPr="007100A7">
        <w:rPr>
          <w:rStyle w:val="1-Char"/>
          <w:rFonts w:hint="cs"/>
          <w:rtl/>
        </w:rPr>
        <w:t xml:space="preserve">ا </w:t>
      </w:r>
      <w:r w:rsidR="00446BB7">
        <w:rPr>
          <w:rStyle w:val="1-Char"/>
          <w:rFonts w:hint="cs"/>
          <w:rtl/>
        </w:rPr>
        <w:t>ک</w:t>
      </w:r>
      <w:r w:rsidRPr="007100A7">
        <w:rPr>
          <w:rStyle w:val="1-Char"/>
          <w:rFonts w:hint="cs"/>
          <w:rtl/>
        </w:rPr>
        <w:t>وتاه نمودن مو</w:t>
      </w:r>
      <w:r w:rsidR="00446BB7">
        <w:rPr>
          <w:rStyle w:val="1-Char"/>
          <w:rFonts w:hint="cs"/>
          <w:rtl/>
        </w:rPr>
        <w:t>ی</w:t>
      </w:r>
      <w:r w:rsidRPr="007100A7">
        <w:rPr>
          <w:rStyle w:val="1-Char"/>
          <w:rFonts w:hint="cs"/>
          <w:rtl/>
        </w:rPr>
        <w:t xml:space="preserve"> از </w:t>
      </w:r>
      <w:r w:rsidR="00446BB7">
        <w:rPr>
          <w:rStyle w:val="1-Char"/>
          <w:rFonts w:hint="cs"/>
          <w:rtl/>
        </w:rPr>
        <w:t>ک</w:t>
      </w:r>
      <w:r w:rsidRPr="007100A7">
        <w:rPr>
          <w:rStyle w:val="1-Char"/>
          <w:rFonts w:hint="cs"/>
          <w:rtl/>
        </w:rPr>
        <w:t>جا</w:t>
      </w:r>
      <w:r w:rsidR="00446BB7">
        <w:rPr>
          <w:rStyle w:val="1-Char"/>
          <w:rFonts w:hint="cs"/>
          <w:rtl/>
        </w:rPr>
        <w:t>ی</w:t>
      </w:r>
      <w:r w:rsidRPr="007100A7">
        <w:rPr>
          <w:rStyle w:val="1-Char"/>
          <w:rFonts w:hint="cs"/>
          <w:rtl/>
        </w:rPr>
        <w:t xml:space="preserve"> بدن باشد. [اما اگر </w:t>
      </w:r>
      <w:r w:rsidR="00AF17B9">
        <w:rPr>
          <w:rStyle w:val="1-Char"/>
          <w:rFonts w:hint="cs"/>
          <w:rtl/>
        </w:rPr>
        <w:t>چنان‌چه</w:t>
      </w:r>
      <w:r w:rsidRPr="007100A7">
        <w:rPr>
          <w:rStyle w:val="1-Char"/>
          <w:rFonts w:hint="cs"/>
          <w:rtl/>
        </w:rPr>
        <w:t xml:space="preserve"> سرش را به جهت عذر</w:t>
      </w:r>
      <w:r w:rsidR="00446BB7">
        <w:rPr>
          <w:rStyle w:val="1-Char"/>
          <w:rFonts w:hint="cs"/>
          <w:rtl/>
        </w:rPr>
        <w:t>ی</w:t>
      </w:r>
      <w:r w:rsidRPr="007100A7">
        <w:rPr>
          <w:rStyle w:val="1-Char"/>
          <w:rFonts w:hint="cs"/>
          <w:rtl/>
        </w:rPr>
        <w:t xml:space="preserve"> تراش</w:t>
      </w:r>
      <w:r w:rsidR="00446BB7">
        <w:rPr>
          <w:rStyle w:val="1-Char"/>
          <w:rFonts w:hint="cs"/>
          <w:rtl/>
        </w:rPr>
        <w:t>ی</w:t>
      </w:r>
      <w:r w:rsidRPr="007100A7">
        <w:rPr>
          <w:rStyle w:val="1-Char"/>
          <w:rFonts w:hint="cs"/>
          <w:rtl/>
        </w:rPr>
        <w:t>د؛ مانند ا</w:t>
      </w:r>
      <w:r w:rsidR="00446BB7">
        <w:rPr>
          <w:rStyle w:val="1-Char"/>
          <w:rFonts w:hint="cs"/>
          <w:rtl/>
        </w:rPr>
        <w:t>ی</w:t>
      </w:r>
      <w:r w:rsidRPr="007100A7">
        <w:rPr>
          <w:rStyle w:val="1-Char"/>
          <w:rFonts w:hint="cs"/>
          <w:rtl/>
        </w:rPr>
        <w:t xml:space="preserve">ن </w:t>
      </w:r>
      <w:r w:rsidR="00446BB7">
        <w:rPr>
          <w:rStyle w:val="1-Char"/>
          <w:rFonts w:hint="cs"/>
          <w:rtl/>
        </w:rPr>
        <w:t>ک</w:t>
      </w:r>
      <w:r w:rsidRPr="007100A7">
        <w:rPr>
          <w:rStyle w:val="1-Char"/>
          <w:rFonts w:hint="cs"/>
          <w:rtl/>
        </w:rPr>
        <w:t>ه حشرات موذ</w:t>
      </w:r>
      <w:r w:rsidR="00446BB7">
        <w:rPr>
          <w:rStyle w:val="1-Char"/>
          <w:rFonts w:hint="cs"/>
          <w:rtl/>
        </w:rPr>
        <w:t>ی</w:t>
      </w:r>
      <w:r w:rsidRPr="007100A7">
        <w:rPr>
          <w:rStyle w:val="1-Char"/>
          <w:rFonts w:hint="cs"/>
          <w:rtl/>
        </w:rPr>
        <w:t xml:space="preserve"> بر سرش پ</w:t>
      </w:r>
      <w:r w:rsidR="00446BB7">
        <w:rPr>
          <w:rStyle w:val="1-Char"/>
          <w:rFonts w:hint="cs"/>
          <w:rtl/>
        </w:rPr>
        <w:t>ی</w:t>
      </w:r>
      <w:r w:rsidRPr="007100A7">
        <w:rPr>
          <w:rStyle w:val="1-Char"/>
          <w:rFonts w:hint="cs"/>
          <w:rtl/>
        </w:rPr>
        <w:t>دا شده بود، پس او صاحب اخت</w:t>
      </w:r>
      <w:r w:rsidR="00446BB7">
        <w:rPr>
          <w:rStyle w:val="1-Char"/>
          <w:rFonts w:hint="cs"/>
          <w:rtl/>
        </w:rPr>
        <w:t>ی</w:t>
      </w:r>
      <w:r w:rsidRPr="007100A7">
        <w:rPr>
          <w:rStyle w:val="1-Char"/>
          <w:rFonts w:hint="cs"/>
          <w:rtl/>
        </w:rPr>
        <w:t>ار است؛ اگر م</w:t>
      </w:r>
      <w:r w:rsidR="00446BB7">
        <w:rPr>
          <w:rStyle w:val="1-Char"/>
          <w:rFonts w:hint="cs"/>
          <w:rtl/>
        </w:rPr>
        <w:t>ی</w:t>
      </w:r>
      <w:r w:rsidRPr="007100A7">
        <w:rPr>
          <w:rStyle w:val="1-Char"/>
          <w:rFonts w:hint="cs"/>
          <w:rtl/>
        </w:rPr>
        <w:t>‌خواهد گوسفند</w:t>
      </w:r>
      <w:r w:rsidR="00446BB7">
        <w:rPr>
          <w:rStyle w:val="1-Char"/>
          <w:rFonts w:hint="cs"/>
          <w:rtl/>
        </w:rPr>
        <w:t>ی</w:t>
      </w:r>
      <w:r w:rsidRPr="007100A7">
        <w:rPr>
          <w:rStyle w:val="1-Char"/>
          <w:rFonts w:hint="cs"/>
          <w:rtl/>
        </w:rPr>
        <w:t xml:space="preserve"> را ذبح </w:t>
      </w:r>
      <w:r w:rsidR="00446BB7">
        <w:rPr>
          <w:rStyle w:val="1-Char"/>
          <w:rFonts w:hint="cs"/>
          <w:rtl/>
        </w:rPr>
        <w:t>ک</w:t>
      </w:r>
      <w:r w:rsidRPr="007100A7">
        <w:rPr>
          <w:rStyle w:val="1-Char"/>
          <w:rFonts w:hint="cs"/>
          <w:rtl/>
        </w:rPr>
        <w:t xml:space="preserve">ند، </w:t>
      </w:r>
      <w:r w:rsidR="00446BB7">
        <w:rPr>
          <w:rStyle w:val="1-Char"/>
          <w:rFonts w:hint="cs"/>
          <w:rtl/>
        </w:rPr>
        <w:t>ی</w:t>
      </w:r>
      <w:r w:rsidRPr="007100A7">
        <w:rPr>
          <w:rStyle w:val="1-Char"/>
          <w:rFonts w:hint="cs"/>
          <w:rtl/>
        </w:rPr>
        <w:t>ا سه روز را روزه بگ</w:t>
      </w:r>
      <w:r w:rsidR="00446BB7">
        <w:rPr>
          <w:rStyle w:val="1-Char"/>
          <w:rFonts w:hint="cs"/>
          <w:rtl/>
        </w:rPr>
        <w:t>ی</w:t>
      </w:r>
      <w:r w:rsidRPr="007100A7">
        <w:rPr>
          <w:rStyle w:val="1-Char"/>
          <w:rFonts w:hint="cs"/>
          <w:rtl/>
        </w:rPr>
        <w:t xml:space="preserve">رد، </w:t>
      </w:r>
      <w:r w:rsidR="00446BB7">
        <w:rPr>
          <w:rStyle w:val="1-Char"/>
          <w:rFonts w:hint="cs"/>
          <w:rtl/>
        </w:rPr>
        <w:t>ی</w:t>
      </w:r>
      <w:r w:rsidRPr="007100A7">
        <w:rPr>
          <w:rStyle w:val="1-Char"/>
          <w:rFonts w:hint="cs"/>
          <w:rtl/>
        </w:rPr>
        <w:t>ا شش مستمند و فق</w:t>
      </w:r>
      <w:r w:rsidR="00446BB7">
        <w:rPr>
          <w:rStyle w:val="1-Char"/>
          <w:rFonts w:hint="cs"/>
          <w:rtl/>
        </w:rPr>
        <w:t>ی</w:t>
      </w:r>
      <w:r w:rsidRPr="007100A7">
        <w:rPr>
          <w:rStyle w:val="1-Char"/>
          <w:rFonts w:hint="cs"/>
          <w:rtl/>
        </w:rPr>
        <w:t>ر را خورا</w:t>
      </w:r>
      <w:r w:rsidR="00446BB7">
        <w:rPr>
          <w:rStyle w:val="1-Char"/>
          <w:rFonts w:hint="cs"/>
          <w:rtl/>
        </w:rPr>
        <w:t>ک</w:t>
      </w:r>
      <w:r w:rsidRPr="007100A7">
        <w:rPr>
          <w:rStyle w:val="1-Char"/>
          <w:rFonts w:hint="cs"/>
          <w:rtl/>
        </w:rPr>
        <w:t xml:space="preserve"> بدهد؛ و برا</w:t>
      </w:r>
      <w:r w:rsidR="00446BB7">
        <w:rPr>
          <w:rStyle w:val="1-Char"/>
          <w:rFonts w:hint="cs"/>
          <w:rtl/>
        </w:rPr>
        <w:t>ی</w:t>
      </w:r>
      <w:r w:rsidRPr="007100A7">
        <w:rPr>
          <w:rStyle w:val="1-Char"/>
          <w:rFonts w:hint="cs"/>
          <w:rtl/>
        </w:rPr>
        <w:t xml:space="preserve"> هر مستمند و فق</w:t>
      </w:r>
      <w:r w:rsidR="00446BB7">
        <w:rPr>
          <w:rStyle w:val="1-Char"/>
          <w:rFonts w:hint="cs"/>
          <w:rtl/>
        </w:rPr>
        <w:t>ی</w:t>
      </w:r>
      <w:r w:rsidRPr="007100A7">
        <w:rPr>
          <w:rStyle w:val="1-Char"/>
          <w:rFonts w:hint="cs"/>
          <w:rtl/>
        </w:rPr>
        <w:t xml:space="preserve">ر، نصف صاع - </w:t>
      </w:r>
      <w:r w:rsidR="00446BB7">
        <w:rPr>
          <w:rStyle w:val="1-Char"/>
          <w:rFonts w:hint="cs"/>
          <w:rtl/>
        </w:rPr>
        <w:t>یک</w:t>
      </w:r>
      <w:r w:rsidRPr="007100A7">
        <w:rPr>
          <w:rStyle w:val="1-Char"/>
          <w:rFonts w:hint="cs"/>
          <w:rtl/>
        </w:rPr>
        <w:t xml:space="preserve"> صاع معادل سه </w:t>
      </w:r>
      <w:r w:rsidR="00446BB7">
        <w:rPr>
          <w:rStyle w:val="1-Char"/>
          <w:rFonts w:hint="cs"/>
          <w:rtl/>
        </w:rPr>
        <w:t>کی</w:t>
      </w:r>
      <w:r w:rsidRPr="007100A7">
        <w:rPr>
          <w:rStyle w:val="1-Char"/>
          <w:rFonts w:hint="cs"/>
          <w:rtl/>
        </w:rPr>
        <w:t xml:space="preserve">لو و شصت گرم - از گندم </w:t>
      </w:r>
      <w:r w:rsidR="00446BB7">
        <w:rPr>
          <w:rStyle w:val="1-Char"/>
          <w:rFonts w:hint="cs"/>
          <w:rtl/>
        </w:rPr>
        <w:t>ی</w:t>
      </w:r>
      <w:r w:rsidRPr="007100A7">
        <w:rPr>
          <w:rStyle w:val="1-Char"/>
          <w:rFonts w:hint="cs"/>
          <w:rtl/>
        </w:rPr>
        <w:t>ا ق</w:t>
      </w:r>
      <w:r w:rsidR="00446BB7">
        <w:rPr>
          <w:rStyle w:val="1-Char"/>
          <w:rFonts w:hint="cs"/>
          <w:rtl/>
        </w:rPr>
        <w:t>ی</w:t>
      </w:r>
      <w:r w:rsidRPr="007100A7">
        <w:rPr>
          <w:rStyle w:val="1-Char"/>
          <w:rFonts w:hint="cs"/>
          <w:rtl/>
        </w:rPr>
        <w:t>مت آن بدهد.]</w:t>
      </w:r>
    </w:p>
    <w:p w:rsidR="00B5613B" w:rsidRPr="007100A7" w:rsidRDefault="00446BB7" w:rsidP="00463D6B">
      <w:pPr>
        <w:numPr>
          <w:ilvl w:val="0"/>
          <w:numId w:val="4"/>
        </w:numPr>
        <w:ind w:left="714" w:hanging="357"/>
        <w:rPr>
          <w:rStyle w:val="1-Char"/>
        </w:rPr>
      </w:pPr>
      <w:r>
        <w:rPr>
          <w:rStyle w:val="1-Char"/>
          <w:rFonts w:hint="cs"/>
          <w:rtl/>
        </w:rPr>
        <w:t>ک</w:t>
      </w:r>
      <w:r w:rsidR="00B5613B" w:rsidRPr="007100A7">
        <w:rPr>
          <w:rStyle w:val="1-Char"/>
          <w:rFonts w:hint="cs"/>
          <w:rtl/>
        </w:rPr>
        <w:t>وتاه نمودن ناخن‌ها [</w:t>
      </w:r>
      <w:r>
        <w:rPr>
          <w:rStyle w:val="1-Char"/>
          <w:rFonts w:hint="cs"/>
          <w:rtl/>
        </w:rPr>
        <w:t>ی</w:t>
      </w:r>
      <w:r w:rsidR="00B5613B" w:rsidRPr="007100A7">
        <w:rPr>
          <w:rStyle w:val="1-Char"/>
          <w:rFonts w:hint="cs"/>
          <w:rtl/>
        </w:rPr>
        <w:t xml:space="preserve"> </w:t>
      </w:r>
      <w:r>
        <w:rPr>
          <w:rStyle w:val="1-Char"/>
          <w:rFonts w:hint="cs"/>
          <w:rtl/>
        </w:rPr>
        <w:t>یک</w:t>
      </w:r>
      <w:r w:rsidR="00B5613B" w:rsidRPr="007100A7">
        <w:rPr>
          <w:rStyle w:val="1-Char"/>
          <w:rFonts w:hint="cs"/>
          <w:rtl/>
        </w:rPr>
        <w:t xml:space="preserve"> دست </w:t>
      </w:r>
      <w:r>
        <w:rPr>
          <w:rStyle w:val="1-Char"/>
          <w:rFonts w:hint="cs"/>
          <w:rtl/>
        </w:rPr>
        <w:t>ی</w:t>
      </w:r>
      <w:r w:rsidR="00B5613B" w:rsidRPr="007100A7">
        <w:rPr>
          <w:rStyle w:val="1-Char"/>
          <w:rFonts w:hint="cs"/>
          <w:rtl/>
        </w:rPr>
        <w:t xml:space="preserve">ا </w:t>
      </w:r>
      <w:r>
        <w:rPr>
          <w:rStyle w:val="1-Char"/>
          <w:rFonts w:hint="cs"/>
          <w:rtl/>
        </w:rPr>
        <w:t>یک</w:t>
      </w:r>
      <w:r w:rsidR="00B5613B" w:rsidRPr="007100A7">
        <w:rPr>
          <w:rStyle w:val="1-Char"/>
          <w:rFonts w:hint="cs"/>
          <w:rtl/>
        </w:rPr>
        <w:t xml:space="preserve"> پا].</w:t>
      </w:r>
    </w:p>
    <w:p w:rsidR="00B5613B" w:rsidRPr="007100A7" w:rsidRDefault="00B5613B" w:rsidP="00463D6B">
      <w:pPr>
        <w:numPr>
          <w:ilvl w:val="0"/>
          <w:numId w:val="4"/>
        </w:numPr>
        <w:ind w:left="714" w:hanging="357"/>
        <w:rPr>
          <w:rStyle w:val="1-Char"/>
        </w:rPr>
      </w:pPr>
      <w:r w:rsidRPr="007100A7">
        <w:rPr>
          <w:rStyle w:val="1-Char"/>
          <w:rFonts w:hint="cs"/>
          <w:rtl/>
        </w:rPr>
        <w:t>ش</w:t>
      </w:r>
      <w:r w:rsidR="00446BB7">
        <w:rPr>
          <w:rStyle w:val="1-Char"/>
          <w:rFonts w:hint="cs"/>
          <w:rtl/>
        </w:rPr>
        <w:t>ک</w:t>
      </w:r>
      <w:r w:rsidRPr="007100A7">
        <w:rPr>
          <w:rStyle w:val="1-Char"/>
          <w:rFonts w:hint="cs"/>
          <w:rtl/>
        </w:rPr>
        <w:t xml:space="preserve">ار </w:t>
      </w:r>
      <w:r w:rsidR="00446BB7">
        <w:rPr>
          <w:rStyle w:val="1-Char"/>
          <w:rFonts w:hint="cs"/>
          <w:rtl/>
        </w:rPr>
        <w:t>ک</w:t>
      </w:r>
      <w:r w:rsidRPr="007100A7">
        <w:rPr>
          <w:rStyle w:val="1-Char"/>
          <w:rFonts w:hint="cs"/>
          <w:rtl/>
        </w:rPr>
        <w:t>ردن نخج</w:t>
      </w:r>
      <w:r w:rsidR="00446BB7">
        <w:rPr>
          <w:rStyle w:val="1-Char"/>
          <w:rFonts w:hint="cs"/>
          <w:rtl/>
        </w:rPr>
        <w:t>ی</w:t>
      </w:r>
      <w:r w:rsidRPr="007100A7">
        <w:rPr>
          <w:rStyle w:val="1-Char"/>
          <w:rFonts w:hint="cs"/>
          <w:rtl/>
        </w:rPr>
        <w:t>رها</w:t>
      </w:r>
      <w:r w:rsidR="00446BB7">
        <w:rPr>
          <w:rStyle w:val="1-Char"/>
          <w:rFonts w:hint="cs"/>
          <w:rtl/>
        </w:rPr>
        <w:t>ی</w:t>
      </w:r>
      <w:r w:rsidRPr="007100A7">
        <w:rPr>
          <w:rStyle w:val="1-Char"/>
          <w:rFonts w:hint="cs"/>
          <w:rtl/>
        </w:rPr>
        <w:t xml:space="preserve"> ب</w:t>
      </w:r>
      <w:r w:rsidR="00446BB7">
        <w:rPr>
          <w:rStyle w:val="1-Char"/>
          <w:rFonts w:hint="cs"/>
          <w:rtl/>
        </w:rPr>
        <w:t>ی</w:t>
      </w:r>
      <w:r w:rsidRPr="007100A7">
        <w:rPr>
          <w:rStyle w:val="1-Char"/>
          <w:rFonts w:hint="cs"/>
          <w:rtl/>
        </w:rPr>
        <w:t>ابان</w:t>
      </w:r>
      <w:r w:rsidR="00446BB7">
        <w:rPr>
          <w:rStyle w:val="1-Char"/>
          <w:rFonts w:hint="cs"/>
          <w:rtl/>
        </w:rPr>
        <w:t>ی</w:t>
      </w:r>
      <w:r w:rsidRPr="007100A7">
        <w:rPr>
          <w:rStyle w:val="1-Char"/>
          <w:rFonts w:hint="cs"/>
          <w:rtl/>
        </w:rPr>
        <w:t xml:space="preserve"> وحش</w:t>
      </w:r>
      <w:r w:rsidR="00446BB7">
        <w:rPr>
          <w:rStyle w:val="1-Char"/>
          <w:rFonts w:hint="cs"/>
          <w:rtl/>
        </w:rPr>
        <w:t>ی</w:t>
      </w:r>
      <w:r w:rsidRPr="007100A7">
        <w:rPr>
          <w:rStyle w:val="1-Char"/>
          <w:rFonts w:hint="cs"/>
          <w:rtl/>
        </w:rPr>
        <w:t>؛ و همچن</w:t>
      </w:r>
      <w:r w:rsidR="00446BB7">
        <w:rPr>
          <w:rStyle w:val="1-Char"/>
          <w:rFonts w:hint="cs"/>
          <w:rtl/>
        </w:rPr>
        <w:t>ی</w:t>
      </w:r>
      <w:r w:rsidRPr="007100A7">
        <w:rPr>
          <w:rStyle w:val="1-Char"/>
          <w:rFonts w:hint="cs"/>
          <w:rtl/>
        </w:rPr>
        <w:t xml:space="preserve">ن اشاره </w:t>
      </w:r>
      <w:r w:rsidR="00446BB7">
        <w:rPr>
          <w:rStyle w:val="1-Char"/>
          <w:rFonts w:hint="cs"/>
          <w:rtl/>
        </w:rPr>
        <w:t>ک</w:t>
      </w:r>
      <w:r w:rsidRPr="007100A7">
        <w:rPr>
          <w:rStyle w:val="1-Char"/>
          <w:rFonts w:hint="cs"/>
          <w:rtl/>
        </w:rPr>
        <w:t>ردن به سو</w:t>
      </w:r>
      <w:r w:rsidR="00446BB7">
        <w:rPr>
          <w:rStyle w:val="1-Char"/>
          <w:rFonts w:hint="cs"/>
          <w:rtl/>
        </w:rPr>
        <w:t>ی</w:t>
      </w:r>
      <w:r w:rsidRPr="007100A7">
        <w:rPr>
          <w:rStyle w:val="1-Char"/>
          <w:rFonts w:hint="cs"/>
          <w:rtl/>
        </w:rPr>
        <w:t xml:space="preserve"> ح</w:t>
      </w:r>
      <w:r w:rsidR="00446BB7">
        <w:rPr>
          <w:rStyle w:val="1-Char"/>
          <w:rFonts w:hint="cs"/>
          <w:rtl/>
        </w:rPr>
        <w:t>ی</w:t>
      </w:r>
      <w:r w:rsidRPr="007100A7">
        <w:rPr>
          <w:rStyle w:val="1-Char"/>
          <w:rFonts w:hint="cs"/>
          <w:rtl/>
        </w:rPr>
        <w:t>واناتِ ب</w:t>
      </w:r>
      <w:r w:rsidR="00446BB7">
        <w:rPr>
          <w:rStyle w:val="1-Char"/>
          <w:rFonts w:hint="cs"/>
          <w:rtl/>
        </w:rPr>
        <w:t>ی</w:t>
      </w:r>
      <w:r w:rsidRPr="007100A7">
        <w:rPr>
          <w:rStyle w:val="1-Char"/>
          <w:rFonts w:hint="cs"/>
          <w:rtl/>
        </w:rPr>
        <w:t>ابان</w:t>
      </w:r>
      <w:r w:rsidR="00446BB7">
        <w:rPr>
          <w:rStyle w:val="1-Char"/>
          <w:rFonts w:hint="cs"/>
          <w:rtl/>
        </w:rPr>
        <w:t>ی</w:t>
      </w:r>
      <w:r w:rsidRPr="007100A7">
        <w:rPr>
          <w:rStyle w:val="1-Char"/>
          <w:rFonts w:hint="cs"/>
          <w:rtl/>
        </w:rPr>
        <w:t xml:space="preserve"> وحش</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ا راهنما</w:t>
      </w:r>
      <w:r w:rsidR="00446BB7">
        <w:rPr>
          <w:rStyle w:val="1-Char"/>
          <w:rFonts w:hint="cs"/>
          <w:rtl/>
        </w:rPr>
        <w:t>یی</w:t>
      </w:r>
      <w:r w:rsidRPr="007100A7">
        <w:rPr>
          <w:rStyle w:val="1-Char"/>
          <w:rFonts w:hint="cs"/>
          <w:rtl/>
        </w:rPr>
        <w:t xml:space="preserve"> </w:t>
      </w:r>
      <w:r w:rsidR="00446BB7">
        <w:rPr>
          <w:rStyle w:val="1-Char"/>
          <w:rFonts w:hint="cs"/>
          <w:rtl/>
        </w:rPr>
        <w:t>ک</w:t>
      </w:r>
      <w:r w:rsidRPr="007100A7">
        <w:rPr>
          <w:rStyle w:val="1-Char"/>
          <w:rFonts w:hint="cs"/>
          <w:rtl/>
        </w:rPr>
        <w:t>ردن ش</w:t>
      </w:r>
      <w:r w:rsidR="00446BB7">
        <w:rPr>
          <w:rStyle w:val="1-Char"/>
          <w:rFonts w:hint="cs"/>
          <w:rtl/>
        </w:rPr>
        <w:t>ک</w:t>
      </w:r>
      <w:r w:rsidRPr="007100A7">
        <w:rPr>
          <w:rStyle w:val="1-Char"/>
          <w:rFonts w:hint="cs"/>
          <w:rtl/>
        </w:rPr>
        <w:t>ارچ</w:t>
      </w:r>
      <w:r w:rsidR="00446BB7">
        <w:rPr>
          <w:rStyle w:val="1-Char"/>
          <w:rFonts w:hint="cs"/>
          <w:rtl/>
        </w:rPr>
        <w:t>ی</w:t>
      </w:r>
      <w:r w:rsidRPr="007100A7">
        <w:rPr>
          <w:rStyle w:val="1-Char"/>
          <w:rFonts w:hint="cs"/>
          <w:rtl/>
        </w:rPr>
        <w:t xml:space="preserve"> بر م</w:t>
      </w:r>
      <w:r w:rsidR="00446BB7">
        <w:rPr>
          <w:rStyle w:val="1-Char"/>
          <w:rFonts w:hint="cs"/>
          <w:rtl/>
        </w:rPr>
        <w:t>ک</w:t>
      </w:r>
      <w:r w:rsidRPr="007100A7">
        <w:rPr>
          <w:rStyle w:val="1-Char"/>
          <w:rFonts w:hint="cs"/>
          <w:rtl/>
        </w:rPr>
        <w:t>ان ص</w:t>
      </w:r>
      <w:r w:rsidR="00446BB7">
        <w:rPr>
          <w:rStyle w:val="1-Char"/>
          <w:rFonts w:hint="cs"/>
          <w:rtl/>
        </w:rPr>
        <w:t>ی</w:t>
      </w:r>
      <w:r w:rsidRPr="007100A7">
        <w:rPr>
          <w:rStyle w:val="1-Char"/>
          <w:rFonts w:hint="cs"/>
          <w:rtl/>
        </w:rPr>
        <w:t>د.</w:t>
      </w:r>
    </w:p>
    <w:p w:rsidR="00B5613B" w:rsidRPr="007100A7" w:rsidRDefault="00B5613B" w:rsidP="00463D6B">
      <w:pPr>
        <w:numPr>
          <w:ilvl w:val="0"/>
          <w:numId w:val="4"/>
        </w:numPr>
        <w:ind w:left="714" w:hanging="357"/>
        <w:rPr>
          <w:rStyle w:val="1-Char"/>
        </w:rPr>
      </w:pPr>
      <w:r w:rsidRPr="007100A7">
        <w:rPr>
          <w:rStyle w:val="1-Char"/>
          <w:rFonts w:hint="cs"/>
          <w:rtl/>
        </w:rPr>
        <w:t>عمل زناشو</w:t>
      </w:r>
      <w:r w:rsidR="00446BB7">
        <w:rPr>
          <w:rStyle w:val="1-Char"/>
          <w:rFonts w:hint="cs"/>
          <w:rtl/>
        </w:rPr>
        <w:t>یی</w:t>
      </w:r>
      <w:r w:rsidRPr="007100A7">
        <w:rPr>
          <w:rStyle w:val="1-Char"/>
          <w:rFonts w:hint="cs"/>
          <w:rtl/>
        </w:rPr>
        <w:t xml:space="preserve"> و مقدمات عمل زناشو</w:t>
      </w:r>
      <w:r w:rsidR="00446BB7">
        <w:rPr>
          <w:rStyle w:val="1-Char"/>
          <w:rFonts w:hint="cs"/>
          <w:rtl/>
        </w:rPr>
        <w:t>یی</w:t>
      </w:r>
      <w:r w:rsidRPr="007100A7">
        <w:rPr>
          <w:rStyle w:val="1-Char"/>
          <w:rFonts w:hint="cs"/>
          <w:rtl/>
        </w:rPr>
        <w:t>، مانند: بوس</w:t>
      </w:r>
      <w:r w:rsidR="00446BB7">
        <w:rPr>
          <w:rStyle w:val="1-Char"/>
          <w:rFonts w:hint="cs"/>
          <w:rtl/>
        </w:rPr>
        <w:t>ی</w:t>
      </w:r>
      <w:r w:rsidRPr="007100A7">
        <w:rPr>
          <w:rStyle w:val="1-Char"/>
          <w:rFonts w:hint="cs"/>
          <w:rtl/>
        </w:rPr>
        <w:t>دن و با شهوت در بغل گرفتن.</w:t>
      </w:r>
    </w:p>
    <w:p w:rsidR="00B5613B" w:rsidRPr="00FE6406" w:rsidRDefault="00B5613B" w:rsidP="00AF1D25">
      <w:pPr>
        <w:rPr>
          <w:rStyle w:val="9-Char"/>
          <w:rtl/>
        </w:rPr>
      </w:pPr>
      <w:bookmarkStart w:id="193" w:name="_Toc264799309"/>
      <w:r w:rsidRPr="00FE6406">
        <w:rPr>
          <w:rStyle w:val="9-Char"/>
          <w:rFonts w:hint="cs"/>
          <w:rtl/>
        </w:rPr>
        <w:t>پوش</w:t>
      </w:r>
      <w:r w:rsidR="00446BB7">
        <w:rPr>
          <w:rStyle w:val="9-Char"/>
          <w:rFonts w:hint="cs"/>
          <w:rtl/>
        </w:rPr>
        <w:t>ی</w:t>
      </w:r>
      <w:r w:rsidRPr="00FE6406">
        <w:rPr>
          <w:rStyle w:val="9-Char"/>
          <w:rFonts w:hint="cs"/>
          <w:rtl/>
        </w:rPr>
        <w:t>دن لباس‌ها</w:t>
      </w:r>
      <w:r w:rsidR="00446BB7">
        <w:rPr>
          <w:rStyle w:val="9-Char"/>
          <w:rFonts w:hint="cs"/>
          <w:rtl/>
        </w:rPr>
        <w:t>ی</w:t>
      </w:r>
      <w:r w:rsidRPr="00FE6406">
        <w:rPr>
          <w:rStyle w:val="9-Char"/>
          <w:rFonts w:hint="cs"/>
          <w:rtl/>
        </w:rPr>
        <w:t xml:space="preserve"> دوخته شده</w:t>
      </w:r>
      <w:bookmarkEnd w:id="193"/>
    </w:p>
    <w:p w:rsidR="00B5613B" w:rsidRPr="007100A7" w:rsidRDefault="00B5613B" w:rsidP="00AF1D25">
      <w:pPr>
        <w:rPr>
          <w:rStyle w:val="1-Char"/>
          <w:rtl/>
        </w:rPr>
      </w:pPr>
      <w:r w:rsidRPr="007100A7">
        <w:rPr>
          <w:rStyle w:val="1-Char"/>
          <w:rFonts w:hint="cs"/>
          <w:rtl/>
        </w:rPr>
        <w:t>س</w:t>
      </w:r>
      <w:r w:rsidR="006A285C" w:rsidRPr="007100A7">
        <w:rPr>
          <w:rStyle w:val="1-Char"/>
          <w:rFonts w:hint="cs"/>
          <w:rtl/>
        </w:rPr>
        <w:t xml:space="preserve">: </w:t>
      </w:r>
      <w:r w:rsidRPr="007100A7">
        <w:rPr>
          <w:rStyle w:val="1-Char"/>
          <w:rFonts w:hint="cs"/>
          <w:rtl/>
        </w:rPr>
        <w:t>جنا</w:t>
      </w:r>
      <w:r w:rsidR="00446BB7">
        <w:rPr>
          <w:rStyle w:val="1-Char"/>
          <w:rFonts w:hint="cs"/>
          <w:rtl/>
        </w:rPr>
        <w:t>ی</w:t>
      </w:r>
      <w:r w:rsidRPr="007100A7">
        <w:rPr>
          <w:rStyle w:val="1-Char"/>
          <w:rFonts w:hint="cs"/>
          <w:rtl/>
        </w:rPr>
        <w:t>ت پوش</w:t>
      </w:r>
      <w:r w:rsidR="00446BB7">
        <w:rPr>
          <w:rStyle w:val="1-Char"/>
          <w:rFonts w:hint="cs"/>
          <w:rtl/>
        </w:rPr>
        <w:t>ی</w:t>
      </w:r>
      <w:r w:rsidRPr="007100A7">
        <w:rPr>
          <w:rStyle w:val="1-Char"/>
          <w:rFonts w:hint="cs"/>
          <w:rtl/>
        </w:rPr>
        <w:t>دن لباس‌ها</w:t>
      </w:r>
      <w:r w:rsidR="00446BB7">
        <w:rPr>
          <w:rStyle w:val="1-Char"/>
          <w:rFonts w:hint="cs"/>
          <w:rtl/>
        </w:rPr>
        <w:t>ی</w:t>
      </w:r>
      <w:r w:rsidRPr="007100A7">
        <w:rPr>
          <w:rStyle w:val="1-Char"/>
          <w:rFonts w:hint="cs"/>
          <w:rtl/>
        </w:rPr>
        <w:t xml:space="preserve"> دوخته شده و جزا</w:t>
      </w:r>
      <w:r w:rsidR="00446BB7">
        <w:rPr>
          <w:rStyle w:val="1-Char"/>
          <w:rFonts w:hint="cs"/>
          <w:rtl/>
        </w:rPr>
        <w:t>ی</w:t>
      </w:r>
      <w:r w:rsidRPr="007100A7">
        <w:rPr>
          <w:rStyle w:val="1-Char"/>
          <w:rFonts w:hint="cs"/>
          <w:rtl/>
        </w:rPr>
        <w:t xml:space="preserve"> آن را با تفص</w:t>
      </w:r>
      <w:r w:rsidR="00446BB7">
        <w:rPr>
          <w:rStyle w:val="1-Char"/>
          <w:rFonts w:hint="cs"/>
          <w:rtl/>
        </w:rPr>
        <w:t>ی</w:t>
      </w:r>
      <w:r w:rsidRPr="007100A7">
        <w:rPr>
          <w:rStyle w:val="1-Char"/>
          <w:rFonts w:hint="cs"/>
          <w:rtl/>
        </w:rPr>
        <w:t>ل ب</w:t>
      </w:r>
      <w:r w:rsidR="00446BB7">
        <w:rPr>
          <w:rStyle w:val="1-Char"/>
          <w:rFonts w:hint="cs"/>
          <w:rtl/>
        </w:rPr>
        <w:t>ی</w:t>
      </w:r>
      <w:r w:rsidRPr="007100A7">
        <w:rPr>
          <w:rStyle w:val="1-Char"/>
          <w:rFonts w:hint="cs"/>
          <w:rtl/>
        </w:rPr>
        <w:t>ان نما</w:t>
      </w:r>
      <w:r w:rsidR="00446BB7">
        <w:rPr>
          <w:rStyle w:val="1-Char"/>
          <w:rFonts w:hint="cs"/>
          <w:rtl/>
        </w:rPr>
        <w:t>یی</w:t>
      </w:r>
      <w:r w:rsidRPr="007100A7">
        <w:rPr>
          <w:rStyle w:val="1-Char"/>
          <w:rFonts w:hint="cs"/>
          <w:rtl/>
        </w:rPr>
        <w:t>د؟</w:t>
      </w:r>
    </w:p>
    <w:p w:rsidR="00B5613B" w:rsidRPr="007100A7" w:rsidRDefault="009E6C2B" w:rsidP="00AF1D25">
      <w:pPr>
        <w:rPr>
          <w:rStyle w:val="1-Char"/>
          <w:rtl/>
        </w:rPr>
      </w:pPr>
      <w:r w:rsidRPr="007100A7">
        <w:rPr>
          <w:rStyle w:val="1-Char"/>
          <w:rFonts w:hint="cs"/>
          <w:rtl/>
        </w:rPr>
        <w:t>ج</w:t>
      </w:r>
      <w:r w:rsidR="006A285C" w:rsidRPr="007100A7">
        <w:rPr>
          <w:rStyle w:val="1-Char"/>
          <w:rFonts w:hint="cs"/>
          <w:rtl/>
        </w:rPr>
        <w:t xml:space="preserve">: </w:t>
      </w:r>
      <w:r w:rsidR="00B5613B" w:rsidRPr="007100A7">
        <w:rPr>
          <w:rStyle w:val="1-Char"/>
          <w:rFonts w:hint="cs"/>
          <w:rtl/>
        </w:rPr>
        <w:t xml:space="preserve">اگر </w:t>
      </w:r>
      <w:r w:rsidR="00AF17B9">
        <w:rPr>
          <w:rStyle w:val="1-Char"/>
          <w:rFonts w:hint="cs"/>
          <w:rtl/>
        </w:rPr>
        <w:t>چنان‌چه</w:t>
      </w:r>
      <w:r w:rsidR="00B5613B" w:rsidRPr="007100A7">
        <w:rPr>
          <w:rStyle w:val="1-Char"/>
          <w:rFonts w:hint="cs"/>
          <w:rtl/>
        </w:rPr>
        <w:t xml:space="preserve"> شخص مُحرم، لباس</w:t>
      </w:r>
      <w:r w:rsidR="00446BB7">
        <w:rPr>
          <w:rStyle w:val="1-Char"/>
          <w:rFonts w:hint="cs"/>
          <w:rtl/>
        </w:rPr>
        <w:t>ی</w:t>
      </w:r>
      <w:r w:rsidR="00B5613B" w:rsidRPr="007100A7">
        <w:rPr>
          <w:rStyle w:val="1-Char"/>
          <w:rFonts w:hint="cs"/>
          <w:rtl/>
        </w:rPr>
        <w:t xml:space="preserve"> دوخته شده بپوشد؛ به طور</w:t>
      </w:r>
      <w:r w:rsidR="00446BB7">
        <w:rPr>
          <w:rStyle w:val="1-Char"/>
          <w:rFonts w:hint="cs"/>
          <w:rtl/>
        </w:rPr>
        <w:t>ی</w:t>
      </w:r>
      <w:r w:rsidR="00B5613B" w:rsidRPr="007100A7">
        <w:rPr>
          <w:rStyle w:val="1-Char"/>
          <w:rFonts w:hint="cs"/>
          <w:rtl/>
        </w:rPr>
        <w:t xml:space="preserve"> </w:t>
      </w:r>
      <w:r w:rsidR="00446BB7">
        <w:rPr>
          <w:rStyle w:val="1-Char"/>
          <w:rFonts w:hint="cs"/>
          <w:rtl/>
        </w:rPr>
        <w:t>ک</w:t>
      </w:r>
      <w:r w:rsidR="00B5613B" w:rsidRPr="007100A7">
        <w:rPr>
          <w:rStyle w:val="1-Char"/>
          <w:rFonts w:hint="cs"/>
          <w:rtl/>
        </w:rPr>
        <w:t>ه آن لباس، از جمله‌</w:t>
      </w:r>
      <w:r w:rsidR="00446BB7">
        <w:rPr>
          <w:rStyle w:val="1-Char"/>
          <w:rFonts w:hint="cs"/>
          <w:rtl/>
        </w:rPr>
        <w:t>ی</w:t>
      </w:r>
      <w:r w:rsidR="00B5613B" w:rsidRPr="007100A7">
        <w:rPr>
          <w:rStyle w:val="1-Char"/>
          <w:rFonts w:hint="cs"/>
          <w:rtl/>
        </w:rPr>
        <w:t xml:space="preserve"> پوشا</w:t>
      </w:r>
      <w:r w:rsidR="00446BB7">
        <w:rPr>
          <w:rStyle w:val="1-Char"/>
          <w:rFonts w:hint="cs"/>
          <w:rtl/>
        </w:rPr>
        <w:t>ک</w:t>
      </w:r>
      <w:r w:rsidR="00B5613B" w:rsidRPr="007100A7">
        <w:rPr>
          <w:rStyle w:val="1-Char"/>
          <w:rFonts w:hint="cs"/>
          <w:rtl/>
        </w:rPr>
        <w:t xml:space="preserve"> معمول و متداول</w:t>
      </w:r>
      <w:r w:rsidR="00446BB7">
        <w:rPr>
          <w:rStyle w:val="1-Char"/>
          <w:rFonts w:hint="cs"/>
          <w:rtl/>
        </w:rPr>
        <w:t>ی</w:t>
      </w:r>
      <w:r w:rsidR="00B5613B" w:rsidRPr="007100A7">
        <w:rPr>
          <w:rStyle w:val="1-Char"/>
          <w:rFonts w:hint="cs"/>
          <w:rtl/>
        </w:rPr>
        <w:t xml:space="preserve"> باشد </w:t>
      </w:r>
      <w:r w:rsidR="00446BB7">
        <w:rPr>
          <w:rStyle w:val="1-Char"/>
          <w:rFonts w:hint="cs"/>
          <w:rtl/>
        </w:rPr>
        <w:t>ک</w:t>
      </w:r>
      <w:r w:rsidR="00B5613B" w:rsidRPr="007100A7">
        <w:rPr>
          <w:rStyle w:val="1-Char"/>
          <w:rFonts w:hint="cs"/>
          <w:rtl/>
        </w:rPr>
        <w:t xml:space="preserve">ه به تناسب بدن </w:t>
      </w:r>
      <w:r w:rsidR="00446BB7">
        <w:rPr>
          <w:rStyle w:val="1-Char"/>
          <w:rFonts w:hint="cs"/>
          <w:rtl/>
        </w:rPr>
        <w:t>ی</w:t>
      </w:r>
      <w:r w:rsidR="00B5613B" w:rsidRPr="007100A7">
        <w:rPr>
          <w:rStyle w:val="1-Char"/>
          <w:rFonts w:hint="cs"/>
          <w:rtl/>
        </w:rPr>
        <w:t>ا به تناسب برخ</w:t>
      </w:r>
      <w:r w:rsidR="00446BB7">
        <w:rPr>
          <w:rStyle w:val="1-Char"/>
          <w:rFonts w:hint="cs"/>
          <w:rtl/>
        </w:rPr>
        <w:t>ی</w:t>
      </w:r>
      <w:r w:rsidR="00B5613B" w:rsidRPr="007100A7">
        <w:rPr>
          <w:rStyle w:val="1-Char"/>
          <w:rFonts w:hint="cs"/>
          <w:rtl/>
        </w:rPr>
        <w:t xml:space="preserve"> از اعضا</w:t>
      </w:r>
      <w:r w:rsidR="00446BB7">
        <w:rPr>
          <w:rStyle w:val="1-Char"/>
          <w:rFonts w:hint="cs"/>
          <w:rtl/>
        </w:rPr>
        <w:t>ی</w:t>
      </w:r>
      <w:r w:rsidR="00B5613B" w:rsidRPr="007100A7">
        <w:rPr>
          <w:rStyle w:val="1-Char"/>
          <w:rFonts w:hint="cs"/>
          <w:rtl/>
        </w:rPr>
        <w:t xml:space="preserve"> بدن، ساخته و پرداخته شده باشد، در ا</w:t>
      </w:r>
      <w:r w:rsidR="00446BB7">
        <w:rPr>
          <w:rStyle w:val="1-Char"/>
          <w:rFonts w:hint="cs"/>
          <w:rtl/>
        </w:rPr>
        <w:t>ی</w:t>
      </w:r>
      <w:r w:rsidR="00B5613B" w:rsidRPr="007100A7">
        <w:rPr>
          <w:rStyle w:val="1-Char"/>
          <w:rFonts w:hint="cs"/>
          <w:rtl/>
        </w:rPr>
        <w:t>ن صورت جزاء بر شخص مُحرم واجب م</w:t>
      </w:r>
      <w:r w:rsidR="00446BB7">
        <w:rPr>
          <w:rStyle w:val="1-Char"/>
          <w:rFonts w:hint="cs"/>
          <w:rtl/>
        </w:rPr>
        <w:t>ی</w:t>
      </w:r>
      <w:r w:rsidR="00B5613B" w:rsidRPr="007100A7">
        <w:rPr>
          <w:rStyle w:val="1-Char"/>
          <w:rFonts w:hint="cs"/>
          <w:rtl/>
        </w:rPr>
        <w:t>‌گردد؛ و فرق</w:t>
      </w:r>
      <w:r w:rsidR="00446BB7">
        <w:rPr>
          <w:rStyle w:val="1-Char"/>
          <w:rFonts w:hint="cs"/>
          <w:rtl/>
        </w:rPr>
        <w:t>ی</w:t>
      </w:r>
      <w:r w:rsidR="00B5613B" w:rsidRPr="007100A7">
        <w:rPr>
          <w:rStyle w:val="1-Char"/>
          <w:rFonts w:hint="cs"/>
          <w:rtl/>
        </w:rPr>
        <w:t xml:space="preserve"> نم</w:t>
      </w:r>
      <w:r w:rsidR="00446BB7">
        <w:rPr>
          <w:rStyle w:val="1-Char"/>
          <w:rFonts w:hint="cs"/>
          <w:rtl/>
        </w:rPr>
        <w:t>ی</w:t>
      </w:r>
      <w:r w:rsidR="00B5613B" w:rsidRPr="007100A7">
        <w:rPr>
          <w:rStyle w:val="1-Char"/>
          <w:rFonts w:hint="cs"/>
          <w:rtl/>
        </w:rPr>
        <w:t>‌</w:t>
      </w:r>
      <w:r w:rsidR="00446BB7">
        <w:rPr>
          <w:rStyle w:val="1-Char"/>
          <w:rFonts w:hint="cs"/>
          <w:rtl/>
        </w:rPr>
        <w:t>ک</w:t>
      </w:r>
      <w:r w:rsidR="00B5613B" w:rsidRPr="007100A7">
        <w:rPr>
          <w:rStyle w:val="1-Char"/>
          <w:rFonts w:hint="cs"/>
          <w:rtl/>
        </w:rPr>
        <w:t xml:space="preserve">ند </w:t>
      </w:r>
      <w:r w:rsidR="00446BB7">
        <w:rPr>
          <w:rStyle w:val="1-Char"/>
          <w:rFonts w:hint="cs"/>
          <w:rtl/>
        </w:rPr>
        <w:t>ک</w:t>
      </w:r>
      <w:r w:rsidR="00B5613B" w:rsidRPr="007100A7">
        <w:rPr>
          <w:rStyle w:val="1-Char"/>
          <w:rFonts w:hint="cs"/>
          <w:rtl/>
        </w:rPr>
        <w:t>ه پوش</w:t>
      </w:r>
      <w:r w:rsidR="00446BB7">
        <w:rPr>
          <w:rStyle w:val="1-Char"/>
          <w:rFonts w:hint="cs"/>
          <w:rtl/>
        </w:rPr>
        <w:t>ی</w:t>
      </w:r>
      <w:r w:rsidR="00B5613B" w:rsidRPr="007100A7">
        <w:rPr>
          <w:rStyle w:val="1-Char"/>
          <w:rFonts w:hint="cs"/>
          <w:rtl/>
        </w:rPr>
        <w:t>دن لباس دوخته شده از رو</w:t>
      </w:r>
      <w:r w:rsidR="00446BB7">
        <w:rPr>
          <w:rStyle w:val="1-Char"/>
          <w:rFonts w:hint="cs"/>
          <w:rtl/>
        </w:rPr>
        <w:t>ی</w:t>
      </w:r>
      <w:r w:rsidR="00B5613B" w:rsidRPr="007100A7">
        <w:rPr>
          <w:rStyle w:val="1-Char"/>
          <w:rFonts w:hint="cs"/>
          <w:rtl/>
        </w:rPr>
        <w:t xml:space="preserve"> عمد، </w:t>
      </w:r>
      <w:r w:rsidR="00446BB7">
        <w:rPr>
          <w:rStyle w:val="1-Char"/>
          <w:rFonts w:hint="cs"/>
          <w:rtl/>
        </w:rPr>
        <w:t>ی</w:t>
      </w:r>
      <w:r w:rsidR="00B5613B" w:rsidRPr="007100A7">
        <w:rPr>
          <w:rStyle w:val="1-Char"/>
          <w:rFonts w:hint="cs"/>
          <w:rtl/>
        </w:rPr>
        <w:t>ا فراموش</w:t>
      </w:r>
      <w:r w:rsidR="00446BB7">
        <w:rPr>
          <w:rStyle w:val="1-Char"/>
          <w:rFonts w:hint="cs"/>
          <w:rtl/>
        </w:rPr>
        <w:t>ی</w:t>
      </w:r>
      <w:r w:rsidR="00B5613B" w:rsidRPr="007100A7">
        <w:rPr>
          <w:rStyle w:val="1-Char"/>
          <w:rFonts w:hint="cs"/>
          <w:rtl/>
        </w:rPr>
        <w:t xml:space="preserve">، </w:t>
      </w:r>
      <w:r w:rsidR="00446BB7">
        <w:rPr>
          <w:rStyle w:val="1-Char"/>
          <w:rFonts w:hint="cs"/>
          <w:rtl/>
        </w:rPr>
        <w:t>ی</w:t>
      </w:r>
      <w:r w:rsidR="00B5613B" w:rsidRPr="007100A7">
        <w:rPr>
          <w:rStyle w:val="1-Char"/>
          <w:rFonts w:hint="cs"/>
          <w:rtl/>
        </w:rPr>
        <w:t xml:space="preserve">ا خطا، </w:t>
      </w:r>
      <w:r w:rsidR="00446BB7">
        <w:rPr>
          <w:rStyle w:val="1-Char"/>
          <w:rFonts w:hint="cs"/>
          <w:rtl/>
        </w:rPr>
        <w:t>ی</w:t>
      </w:r>
      <w:r w:rsidR="00B5613B" w:rsidRPr="007100A7">
        <w:rPr>
          <w:rStyle w:val="1-Char"/>
          <w:rFonts w:hint="cs"/>
          <w:rtl/>
        </w:rPr>
        <w:t xml:space="preserve">ا اجبار، </w:t>
      </w:r>
      <w:r w:rsidR="00446BB7">
        <w:rPr>
          <w:rStyle w:val="1-Char"/>
          <w:rFonts w:hint="cs"/>
          <w:rtl/>
        </w:rPr>
        <w:t>ی</w:t>
      </w:r>
      <w:r w:rsidR="00B5613B" w:rsidRPr="007100A7">
        <w:rPr>
          <w:rStyle w:val="1-Char"/>
          <w:rFonts w:hint="cs"/>
          <w:rtl/>
        </w:rPr>
        <w:t>ا رضا</w:t>
      </w:r>
      <w:r w:rsidR="00446BB7">
        <w:rPr>
          <w:rStyle w:val="1-Char"/>
          <w:rFonts w:hint="cs"/>
          <w:rtl/>
        </w:rPr>
        <w:t>ی</w:t>
      </w:r>
      <w:r w:rsidR="00B5613B" w:rsidRPr="007100A7">
        <w:rPr>
          <w:rStyle w:val="1-Char"/>
          <w:rFonts w:hint="cs"/>
          <w:rtl/>
        </w:rPr>
        <w:t xml:space="preserve">ت، </w:t>
      </w:r>
      <w:r w:rsidR="00446BB7">
        <w:rPr>
          <w:rStyle w:val="1-Char"/>
          <w:rFonts w:hint="cs"/>
          <w:rtl/>
        </w:rPr>
        <w:t>ی</w:t>
      </w:r>
      <w:r w:rsidR="00B5613B" w:rsidRPr="007100A7">
        <w:rPr>
          <w:rStyle w:val="1-Char"/>
          <w:rFonts w:hint="cs"/>
          <w:rtl/>
        </w:rPr>
        <w:t xml:space="preserve">ا با عذر و </w:t>
      </w:r>
      <w:r w:rsidR="00446BB7">
        <w:rPr>
          <w:rStyle w:val="1-Char"/>
          <w:rFonts w:hint="cs"/>
          <w:rtl/>
        </w:rPr>
        <w:t>ی</w:t>
      </w:r>
      <w:r w:rsidR="00B5613B" w:rsidRPr="007100A7">
        <w:rPr>
          <w:rStyle w:val="1-Char"/>
          <w:rFonts w:hint="cs"/>
          <w:rtl/>
        </w:rPr>
        <w:t>ا بدون عذر باشد.</w:t>
      </w:r>
    </w:p>
    <w:p w:rsidR="00B5613B" w:rsidRPr="007100A7" w:rsidRDefault="00B5613B" w:rsidP="00AF1D25">
      <w:pPr>
        <w:rPr>
          <w:rStyle w:val="1-Char"/>
          <w:rtl/>
        </w:rPr>
      </w:pPr>
      <w:r w:rsidRPr="007100A7">
        <w:rPr>
          <w:rStyle w:val="1-Char"/>
          <w:rFonts w:hint="cs"/>
          <w:rtl/>
        </w:rPr>
        <w:t>س</w:t>
      </w:r>
      <w:r w:rsidR="006A285C" w:rsidRPr="007100A7">
        <w:rPr>
          <w:rStyle w:val="1-Char"/>
          <w:rFonts w:hint="cs"/>
          <w:rtl/>
        </w:rPr>
        <w:t xml:space="preserve">: </w:t>
      </w:r>
      <w:r w:rsidRPr="007100A7">
        <w:rPr>
          <w:rStyle w:val="1-Char"/>
          <w:rFonts w:hint="cs"/>
          <w:rtl/>
        </w:rPr>
        <w:t>در مورد جزئ</w:t>
      </w:r>
      <w:r w:rsidR="00446BB7">
        <w:rPr>
          <w:rStyle w:val="1-Char"/>
          <w:rFonts w:hint="cs"/>
          <w:rtl/>
        </w:rPr>
        <w:t>ی</w:t>
      </w:r>
      <w:r w:rsidRPr="007100A7">
        <w:rPr>
          <w:rStyle w:val="1-Char"/>
          <w:rFonts w:hint="cs"/>
          <w:rtl/>
        </w:rPr>
        <w:t>ات «</w:t>
      </w:r>
      <w:r w:rsidRPr="00FE6406">
        <w:rPr>
          <w:rStyle w:val="9-Char"/>
          <w:rFonts w:eastAsia="Batang" w:hint="cs"/>
          <w:rtl/>
        </w:rPr>
        <w:t>جزا</w:t>
      </w:r>
      <w:r w:rsidR="00446BB7">
        <w:rPr>
          <w:rStyle w:val="9-Char"/>
          <w:rFonts w:eastAsia="Batang" w:hint="cs"/>
          <w:rtl/>
        </w:rPr>
        <w:t>ی</w:t>
      </w:r>
      <w:r w:rsidRPr="00FE6406">
        <w:rPr>
          <w:rStyle w:val="9-Char"/>
          <w:rFonts w:eastAsia="Batang" w:hint="cs"/>
          <w:rtl/>
        </w:rPr>
        <w:t xml:space="preserve"> پوش</w:t>
      </w:r>
      <w:r w:rsidR="00446BB7">
        <w:rPr>
          <w:rStyle w:val="9-Char"/>
          <w:rFonts w:eastAsia="Batang" w:hint="cs"/>
          <w:rtl/>
        </w:rPr>
        <w:t>ی</w:t>
      </w:r>
      <w:r w:rsidRPr="00FE6406">
        <w:rPr>
          <w:rStyle w:val="9-Char"/>
          <w:rFonts w:eastAsia="Batang" w:hint="cs"/>
          <w:rtl/>
        </w:rPr>
        <w:t>دن لباس دوخته شده</w:t>
      </w:r>
      <w:r w:rsidRPr="007100A7">
        <w:rPr>
          <w:rStyle w:val="1-Char"/>
          <w:rFonts w:hint="cs"/>
          <w:rtl/>
        </w:rPr>
        <w:t>»، توض</w:t>
      </w:r>
      <w:r w:rsidR="00446BB7">
        <w:rPr>
          <w:rStyle w:val="1-Char"/>
          <w:rFonts w:hint="cs"/>
          <w:rtl/>
        </w:rPr>
        <w:t>ی</w:t>
      </w:r>
      <w:r w:rsidRPr="007100A7">
        <w:rPr>
          <w:rStyle w:val="1-Char"/>
          <w:rFonts w:hint="cs"/>
          <w:rtl/>
        </w:rPr>
        <w:t>ح ده</w:t>
      </w:r>
      <w:r w:rsidR="00446BB7">
        <w:rPr>
          <w:rStyle w:val="1-Char"/>
          <w:rFonts w:hint="cs"/>
          <w:rtl/>
        </w:rPr>
        <w:t>ی</w:t>
      </w:r>
      <w:r w:rsidRPr="007100A7">
        <w:rPr>
          <w:rStyle w:val="1-Char"/>
          <w:rFonts w:hint="cs"/>
          <w:rtl/>
        </w:rPr>
        <w:t>د؟</w:t>
      </w:r>
    </w:p>
    <w:p w:rsidR="00B5613B" w:rsidRPr="007100A7" w:rsidRDefault="009E6C2B" w:rsidP="00AF1D25">
      <w:pPr>
        <w:rPr>
          <w:rStyle w:val="1-Char"/>
          <w:rtl/>
        </w:rPr>
      </w:pPr>
      <w:r w:rsidRPr="007100A7">
        <w:rPr>
          <w:rStyle w:val="1-Char"/>
          <w:rFonts w:hint="cs"/>
          <w:rtl/>
        </w:rPr>
        <w:t>ج</w:t>
      </w:r>
      <w:r w:rsidR="006A285C" w:rsidRPr="007100A7">
        <w:rPr>
          <w:rStyle w:val="1-Char"/>
          <w:rFonts w:hint="cs"/>
          <w:rtl/>
        </w:rPr>
        <w:t xml:space="preserve">: </w:t>
      </w:r>
      <w:r w:rsidR="00B5613B" w:rsidRPr="007100A7">
        <w:rPr>
          <w:rStyle w:val="1-Char"/>
          <w:rFonts w:hint="cs"/>
          <w:rtl/>
        </w:rPr>
        <w:t xml:space="preserve">اگر </w:t>
      </w:r>
      <w:r w:rsidR="00AF17B9">
        <w:rPr>
          <w:rStyle w:val="1-Char"/>
          <w:rFonts w:hint="cs"/>
          <w:rtl/>
        </w:rPr>
        <w:t>چنان‌چه</w:t>
      </w:r>
      <w:r w:rsidR="00B5613B" w:rsidRPr="007100A7">
        <w:rPr>
          <w:rStyle w:val="1-Char"/>
          <w:rFonts w:hint="cs"/>
          <w:rtl/>
        </w:rPr>
        <w:t xml:space="preserve"> به مدت </w:t>
      </w:r>
      <w:r w:rsidR="00446BB7">
        <w:rPr>
          <w:rStyle w:val="1-Char"/>
          <w:rFonts w:hint="cs"/>
          <w:rtl/>
        </w:rPr>
        <w:t>یک</w:t>
      </w:r>
      <w:r w:rsidR="00B5613B" w:rsidRPr="007100A7">
        <w:rPr>
          <w:rStyle w:val="1-Char"/>
          <w:rFonts w:hint="cs"/>
          <w:rtl/>
        </w:rPr>
        <w:t xml:space="preserve"> روز </w:t>
      </w:r>
      <w:r w:rsidR="00446BB7">
        <w:rPr>
          <w:rStyle w:val="1-Char"/>
          <w:rFonts w:hint="cs"/>
          <w:rtl/>
        </w:rPr>
        <w:t>ی</w:t>
      </w:r>
      <w:r w:rsidR="00B5613B" w:rsidRPr="007100A7">
        <w:rPr>
          <w:rStyle w:val="1-Char"/>
          <w:rFonts w:hint="cs"/>
          <w:rtl/>
        </w:rPr>
        <w:t xml:space="preserve">ا </w:t>
      </w:r>
      <w:r w:rsidR="00446BB7">
        <w:rPr>
          <w:rStyle w:val="1-Char"/>
          <w:rFonts w:hint="cs"/>
          <w:rtl/>
        </w:rPr>
        <w:t>یک</w:t>
      </w:r>
      <w:r w:rsidR="00B5613B" w:rsidRPr="007100A7">
        <w:rPr>
          <w:rStyle w:val="1-Char"/>
          <w:rFonts w:hint="cs"/>
          <w:rtl/>
        </w:rPr>
        <w:t xml:space="preserve"> شب </w:t>
      </w:r>
      <w:r w:rsidR="00446BB7">
        <w:rPr>
          <w:rStyle w:val="1-Char"/>
          <w:rFonts w:hint="cs"/>
          <w:rtl/>
        </w:rPr>
        <w:t>ی</w:t>
      </w:r>
      <w:r w:rsidR="00B5613B" w:rsidRPr="007100A7">
        <w:rPr>
          <w:rStyle w:val="1-Char"/>
          <w:rFonts w:hint="cs"/>
          <w:rtl/>
        </w:rPr>
        <w:t>ا به اندازه‌</w:t>
      </w:r>
      <w:r w:rsidR="00446BB7">
        <w:rPr>
          <w:rStyle w:val="1-Char"/>
          <w:rFonts w:hint="cs"/>
          <w:rtl/>
        </w:rPr>
        <w:t>ی</w:t>
      </w:r>
      <w:r w:rsidR="00B5613B" w:rsidRPr="007100A7">
        <w:rPr>
          <w:rStyle w:val="1-Char"/>
          <w:rFonts w:hint="cs"/>
          <w:rtl/>
        </w:rPr>
        <w:t xml:space="preserve"> </w:t>
      </w:r>
      <w:r w:rsidR="00446BB7">
        <w:rPr>
          <w:rStyle w:val="1-Char"/>
          <w:rFonts w:hint="cs"/>
          <w:rtl/>
        </w:rPr>
        <w:t>یکی</w:t>
      </w:r>
      <w:r w:rsidR="00B5613B" w:rsidRPr="007100A7">
        <w:rPr>
          <w:rStyle w:val="1-Char"/>
          <w:rFonts w:hint="cs"/>
          <w:rtl/>
        </w:rPr>
        <w:t xml:space="preserve"> از</w:t>
      </w:r>
      <w:r w:rsidR="000751A8">
        <w:rPr>
          <w:rStyle w:val="1-Char"/>
          <w:rFonts w:hint="cs"/>
          <w:rtl/>
        </w:rPr>
        <w:t xml:space="preserve"> آن‌ها،</w:t>
      </w:r>
      <w:r w:rsidR="00B5613B" w:rsidRPr="007100A7">
        <w:rPr>
          <w:rStyle w:val="1-Char"/>
          <w:rFonts w:hint="cs"/>
          <w:rtl/>
        </w:rPr>
        <w:t xml:space="preserve"> لباس دوخته شده بپوشد، در ا</w:t>
      </w:r>
      <w:r w:rsidR="00446BB7">
        <w:rPr>
          <w:rStyle w:val="1-Char"/>
          <w:rFonts w:hint="cs"/>
          <w:rtl/>
        </w:rPr>
        <w:t>ی</w:t>
      </w:r>
      <w:r w:rsidR="00B5613B" w:rsidRPr="007100A7">
        <w:rPr>
          <w:rStyle w:val="1-Char"/>
          <w:rFonts w:hint="cs"/>
          <w:rtl/>
        </w:rPr>
        <w:t xml:space="preserve">ن صورت بر او ذبح </w:t>
      </w:r>
      <w:r w:rsidR="00446BB7">
        <w:rPr>
          <w:rStyle w:val="1-Char"/>
          <w:rFonts w:hint="cs"/>
          <w:rtl/>
        </w:rPr>
        <w:t>یک</w:t>
      </w:r>
      <w:r w:rsidR="00B5613B" w:rsidRPr="007100A7">
        <w:rPr>
          <w:rStyle w:val="1-Char"/>
          <w:rFonts w:hint="cs"/>
          <w:rtl/>
        </w:rPr>
        <w:t xml:space="preserve"> گوسفند (</w:t>
      </w:r>
      <w:r w:rsidR="00446BB7">
        <w:rPr>
          <w:rStyle w:val="1-Char"/>
          <w:rFonts w:hint="cs"/>
          <w:rtl/>
        </w:rPr>
        <w:t>ی</w:t>
      </w:r>
      <w:r w:rsidR="00B5613B" w:rsidRPr="007100A7">
        <w:rPr>
          <w:rStyle w:val="1-Char"/>
          <w:rFonts w:hint="cs"/>
          <w:rtl/>
        </w:rPr>
        <w:t xml:space="preserve">ا </w:t>
      </w:r>
      <w:r w:rsidR="00446BB7">
        <w:rPr>
          <w:rStyle w:val="1-Char"/>
          <w:rFonts w:hint="cs"/>
          <w:rtl/>
        </w:rPr>
        <w:t>یک</w:t>
      </w:r>
      <w:r w:rsidR="00B5613B" w:rsidRPr="007100A7">
        <w:rPr>
          <w:rStyle w:val="1-Char"/>
          <w:rFonts w:hint="cs"/>
          <w:rtl/>
        </w:rPr>
        <w:t xml:space="preserve"> هفتم از گاو و شتر) در حَرَم واجب م</w:t>
      </w:r>
      <w:r w:rsidR="00446BB7">
        <w:rPr>
          <w:rStyle w:val="1-Char"/>
          <w:rFonts w:hint="cs"/>
          <w:rtl/>
        </w:rPr>
        <w:t>ی</w:t>
      </w:r>
      <w:r w:rsidR="00B5613B" w:rsidRPr="007100A7">
        <w:rPr>
          <w:rStyle w:val="1-Char"/>
          <w:rFonts w:hint="cs"/>
          <w:rtl/>
        </w:rPr>
        <w:t>‌گردد.</w:t>
      </w:r>
      <w:r w:rsidR="00B5613B" w:rsidRPr="00CA3696">
        <w:rPr>
          <w:rStyle w:val="1-Char"/>
          <w:vertAlign w:val="superscript"/>
          <w:rtl/>
        </w:rPr>
        <w:footnoteReference w:id="24"/>
      </w:r>
    </w:p>
    <w:p w:rsidR="00B5613B" w:rsidRPr="007100A7" w:rsidRDefault="00B5613B" w:rsidP="00AF1D25">
      <w:pPr>
        <w:rPr>
          <w:rStyle w:val="1-Char"/>
          <w:rtl/>
        </w:rPr>
      </w:pPr>
      <w:r w:rsidRPr="007100A7">
        <w:rPr>
          <w:rStyle w:val="1-Char"/>
          <w:rFonts w:hint="cs"/>
          <w:rtl/>
        </w:rPr>
        <w:t>س</w:t>
      </w:r>
      <w:r w:rsidR="006A285C" w:rsidRPr="007100A7">
        <w:rPr>
          <w:rStyle w:val="1-Char"/>
          <w:rFonts w:hint="cs"/>
          <w:rtl/>
        </w:rPr>
        <w:t xml:space="preserve">: </w:t>
      </w:r>
      <w:r w:rsidRPr="007100A7">
        <w:rPr>
          <w:rStyle w:val="1-Char"/>
          <w:rFonts w:hint="cs"/>
          <w:rtl/>
        </w:rPr>
        <w:t xml:space="preserve">اگر </w:t>
      </w:r>
      <w:r w:rsidR="00AF17B9">
        <w:rPr>
          <w:rStyle w:val="1-Char"/>
          <w:rFonts w:hint="cs"/>
          <w:rtl/>
        </w:rPr>
        <w:t>چنان‌چه</w:t>
      </w:r>
      <w:r w:rsidRPr="007100A7">
        <w:rPr>
          <w:rStyle w:val="1-Char"/>
          <w:rFonts w:hint="cs"/>
          <w:rtl/>
        </w:rPr>
        <w:t xml:space="preserve"> به مدت </w:t>
      </w:r>
      <w:r w:rsidR="00446BB7">
        <w:rPr>
          <w:rStyle w:val="1-Char"/>
          <w:rFonts w:hint="cs"/>
          <w:rtl/>
        </w:rPr>
        <w:t>ک</w:t>
      </w:r>
      <w:r w:rsidRPr="007100A7">
        <w:rPr>
          <w:rStyle w:val="1-Char"/>
          <w:rFonts w:hint="cs"/>
          <w:rtl/>
        </w:rPr>
        <w:t xml:space="preserve">متر از </w:t>
      </w:r>
      <w:r w:rsidR="00446BB7">
        <w:rPr>
          <w:rStyle w:val="1-Char"/>
          <w:rFonts w:hint="cs"/>
          <w:rtl/>
        </w:rPr>
        <w:t>یک</w:t>
      </w:r>
      <w:r w:rsidRPr="007100A7">
        <w:rPr>
          <w:rStyle w:val="1-Char"/>
          <w:rFonts w:hint="cs"/>
          <w:rtl/>
        </w:rPr>
        <w:t xml:space="preserve"> شب </w:t>
      </w:r>
      <w:r w:rsidR="00446BB7">
        <w:rPr>
          <w:rStyle w:val="1-Char"/>
          <w:rFonts w:hint="cs"/>
          <w:rtl/>
        </w:rPr>
        <w:t>ی</w:t>
      </w:r>
      <w:r w:rsidRPr="007100A7">
        <w:rPr>
          <w:rStyle w:val="1-Char"/>
          <w:rFonts w:hint="cs"/>
          <w:rtl/>
        </w:rPr>
        <w:t xml:space="preserve">ا </w:t>
      </w:r>
      <w:r w:rsidR="00446BB7">
        <w:rPr>
          <w:rStyle w:val="1-Char"/>
          <w:rFonts w:hint="cs"/>
          <w:rtl/>
        </w:rPr>
        <w:t>یک</w:t>
      </w:r>
      <w:r w:rsidRPr="007100A7">
        <w:rPr>
          <w:rStyle w:val="1-Char"/>
          <w:rFonts w:hint="cs"/>
          <w:rtl/>
        </w:rPr>
        <w:t xml:space="preserve"> روز، لباس دوخته شده بپوشد، در ا</w:t>
      </w:r>
      <w:r w:rsidR="00446BB7">
        <w:rPr>
          <w:rStyle w:val="1-Char"/>
          <w:rFonts w:hint="cs"/>
          <w:rtl/>
        </w:rPr>
        <w:t>ی</w:t>
      </w:r>
      <w:r w:rsidRPr="007100A7">
        <w:rPr>
          <w:rStyle w:val="1-Char"/>
          <w:rFonts w:hint="cs"/>
          <w:rtl/>
        </w:rPr>
        <w:t>ن صورت چه جزا</w:t>
      </w:r>
      <w:r w:rsidR="00446BB7">
        <w:rPr>
          <w:rStyle w:val="1-Char"/>
          <w:rFonts w:hint="cs"/>
          <w:rtl/>
        </w:rPr>
        <w:t>یی</w:t>
      </w:r>
      <w:r w:rsidRPr="007100A7">
        <w:rPr>
          <w:rStyle w:val="1-Char"/>
          <w:rFonts w:hint="cs"/>
          <w:rtl/>
        </w:rPr>
        <w:t xml:space="preserve"> را با</w:t>
      </w:r>
      <w:r w:rsidR="00446BB7">
        <w:rPr>
          <w:rStyle w:val="1-Char"/>
          <w:rFonts w:hint="cs"/>
          <w:rtl/>
        </w:rPr>
        <w:t>ی</w:t>
      </w:r>
      <w:r w:rsidRPr="007100A7">
        <w:rPr>
          <w:rStyle w:val="1-Char"/>
          <w:rFonts w:hint="cs"/>
          <w:rtl/>
        </w:rPr>
        <w:t>د پرداخت نما</w:t>
      </w:r>
      <w:r w:rsidR="00446BB7">
        <w:rPr>
          <w:rStyle w:val="1-Char"/>
          <w:rFonts w:hint="cs"/>
          <w:rtl/>
        </w:rPr>
        <w:t>ی</w:t>
      </w:r>
      <w:r w:rsidRPr="007100A7">
        <w:rPr>
          <w:rStyle w:val="1-Char"/>
          <w:rFonts w:hint="cs"/>
          <w:rtl/>
        </w:rPr>
        <w:t>د؟</w:t>
      </w:r>
    </w:p>
    <w:p w:rsidR="00B5613B" w:rsidRPr="007100A7" w:rsidRDefault="009E6C2B" w:rsidP="00AF1D25">
      <w:pPr>
        <w:rPr>
          <w:rStyle w:val="1-Char"/>
          <w:rtl/>
        </w:rPr>
      </w:pPr>
      <w:r w:rsidRPr="007100A7">
        <w:rPr>
          <w:rStyle w:val="1-Char"/>
          <w:rFonts w:hint="cs"/>
          <w:rtl/>
        </w:rPr>
        <w:t>ج</w:t>
      </w:r>
      <w:r w:rsidR="006A285C" w:rsidRPr="007100A7">
        <w:rPr>
          <w:rStyle w:val="1-Char"/>
          <w:rFonts w:hint="cs"/>
          <w:rtl/>
        </w:rPr>
        <w:t xml:space="preserve">: </w:t>
      </w:r>
      <w:r w:rsidR="00AF17B9">
        <w:rPr>
          <w:rStyle w:val="1-Char"/>
          <w:rFonts w:hint="cs"/>
          <w:rtl/>
        </w:rPr>
        <w:t>چنان‌چه</w:t>
      </w:r>
      <w:r w:rsidR="00B5613B" w:rsidRPr="007100A7">
        <w:rPr>
          <w:rStyle w:val="1-Char"/>
          <w:rFonts w:hint="cs"/>
          <w:rtl/>
        </w:rPr>
        <w:t xml:space="preserve"> لباس دوخته شده را ب</w:t>
      </w:r>
      <w:r w:rsidR="00446BB7">
        <w:rPr>
          <w:rStyle w:val="1-Char"/>
          <w:rFonts w:hint="cs"/>
          <w:rtl/>
        </w:rPr>
        <w:t>ی</w:t>
      </w:r>
      <w:r w:rsidR="00B5613B" w:rsidRPr="007100A7">
        <w:rPr>
          <w:rStyle w:val="1-Char"/>
          <w:rFonts w:hint="cs"/>
          <w:rtl/>
        </w:rPr>
        <w:t xml:space="preserve">شتر از </w:t>
      </w:r>
      <w:r w:rsidR="00446BB7">
        <w:rPr>
          <w:rStyle w:val="1-Char"/>
          <w:rFonts w:hint="cs"/>
          <w:rtl/>
        </w:rPr>
        <w:t>یک</w:t>
      </w:r>
      <w:r w:rsidR="00B5613B" w:rsidRPr="007100A7">
        <w:rPr>
          <w:rStyle w:val="1-Char"/>
          <w:rFonts w:hint="cs"/>
          <w:rtl/>
        </w:rPr>
        <w:t xml:space="preserve"> ساعت بپوشد، در </w:t>
      </w:r>
      <w:r w:rsidR="00AF17B9">
        <w:rPr>
          <w:rStyle w:val="1-Char"/>
          <w:rFonts w:hint="cs"/>
          <w:rtl/>
        </w:rPr>
        <w:t>ا</w:t>
      </w:r>
      <w:r w:rsidR="00446BB7">
        <w:rPr>
          <w:rStyle w:val="1-Char"/>
          <w:rFonts w:hint="cs"/>
          <w:rtl/>
        </w:rPr>
        <w:t>ی</w:t>
      </w:r>
      <w:r w:rsidR="00AF17B9">
        <w:rPr>
          <w:rStyle w:val="1-Char"/>
          <w:rFonts w:hint="cs"/>
          <w:rtl/>
        </w:rPr>
        <w:t>ن صورت بر او لازم است تا صدقه</w:t>
      </w:r>
      <w:r w:rsidR="00AF17B9">
        <w:rPr>
          <w:rStyle w:val="1-Char"/>
          <w:rFonts w:hint="eastAsia"/>
          <w:rtl/>
        </w:rPr>
        <w:t>‌</w:t>
      </w:r>
      <w:r w:rsidR="00B5613B" w:rsidRPr="007100A7">
        <w:rPr>
          <w:rStyle w:val="1-Char"/>
          <w:rFonts w:hint="cs"/>
          <w:rtl/>
        </w:rPr>
        <w:t>ا</w:t>
      </w:r>
      <w:r w:rsidR="00446BB7">
        <w:rPr>
          <w:rStyle w:val="1-Char"/>
          <w:rFonts w:hint="cs"/>
          <w:rtl/>
        </w:rPr>
        <w:t>ی</w:t>
      </w:r>
      <w:r w:rsidR="00B5613B" w:rsidRPr="007100A7">
        <w:rPr>
          <w:rStyle w:val="1-Char"/>
          <w:rFonts w:hint="cs"/>
          <w:rtl/>
        </w:rPr>
        <w:t xml:space="preserve"> همانند صدقه‌</w:t>
      </w:r>
      <w:r w:rsidR="00446BB7">
        <w:rPr>
          <w:rStyle w:val="1-Char"/>
          <w:rFonts w:hint="cs"/>
          <w:rtl/>
        </w:rPr>
        <w:t>ی</w:t>
      </w:r>
      <w:r w:rsidR="00B5613B" w:rsidRPr="007100A7">
        <w:rPr>
          <w:rStyle w:val="1-Char"/>
          <w:rFonts w:hint="cs"/>
          <w:rtl/>
        </w:rPr>
        <w:t xml:space="preserve"> فطر از گندم </w:t>
      </w:r>
      <w:r w:rsidR="00446BB7">
        <w:rPr>
          <w:rStyle w:val="1-Char"/>
          <w:rFonts w:hint="cs"/>
          <w:rtl/>
        </w:rPr>
        <w:t>ی</w:t>
      </w:r>
      <w:r w:rsidR="00B5613B" w:rsidRPr="007100A7">
        <w:rPr>
          <w:rStyle w:val="1-Char"/>
          <w:rFonts w:hint="cs"/>
          <w:rtl/>
        </w:rPr>
        <w:t>ا غ</w:t>
      </w:r>
      <w:r w:rsidR="00446BB7">
        <w:rPr>
          <w:rStyle w:val="1-Char"/>
          <w:rFonts w:hint="cs"/>
          <w:rtl/>
        </w:rPr>
        <w:t>ی</w:t>
      </w:r>
      <w:r w:rsidR="00B5613B" w:rsidRPr="007100A7">
        <w:rPr>
          <w:rStyle w:val="1-Char"/>
          <w:rFonts w:hint="cs"/>
          <w:rtl/>
        </w:rPr>
        <w:t xml:space="preserve">ر آن بدهد؛ و اگر لباس دوخته شده را </w:t>
      </w:r>
      <w:r w:rsidR="00446BB7">
        <w:rPr>
          <w:rStyle w:val="1-Char"/>
          <w:rFonts w:hint="cs"/>
          <w:rtl/>
        </w:rPr>
        <w:t>ک</w:t>
      </w:r>
      <w:r w:rsidR="00B5613B" w:rsidRPr="007100A7">
        <w:rPr>
          <w:rStyle w:val="1-Char"/>
          <w:rFonts w:hint="cs"/>
          <w:rtl/>
        </w:rPr>
        <w:t xml:space="preserve">متر از </w:t>
      </w:r>
      <w:r w:rsidR="00446BB7">
        <w:rPr>
          <w:rStyle w:val="1-Char"/>
          <w:rFonts w:hint="cs"/>
          <w:rtl/>
        </w:rPr>
        <w:t>یک</w:t>
      </w:r>
      <w:r w:rsidR="00B5613B" w:rsidRPr="007100A7">
        <w:rPr>
          <w:rStyle w:val="1-Char"/>
          <w:rFonts w:hint="cs"/>
          <w:rtl/>
        </w:rPr>
        <w:t xml:space="preserve"> ساعت پوش</w:t>
      </w:r>
      <w:r w:rsidR="00446BB7">
        <w:rPr>
          <w:rStyle w:val="1-Char"/>
          <w:rFonts w:hint="cs"/>
          <w:rtl/>
        </w:rPr>
        <w:t>ی</w:t>
      </w:r>
      <w:r w:rsidR="00B5613B" w:rsidRPr="007100A7">
        <w:rPr>
          <w:rStyle w:val="1-Char"/>
          <w:rFonts w:hint="cs"/>
          <w:rtl/>
        </w:rPr>
        <w:t>ده بود، در ا</w:t>
      </w:r>
      <w:r w:rsidR="00446BB7">
        <w:rPr>
          <w:rStyle w:val="1-Char"/>
          <w:rFonts w:hint="cs"/>
          <w:rtl/>
        </w:rPr>
        <w:t>ی</w:t>
      </w:r>
      <w:r w:rsidR="00B5613B" w:rsidRPr="007100A7">
        <w:rPr>
          <w:rStyle w:val="1-Char"/>
          <w:rFonts w:hint="cs"/>
          <w:rtl/>
        </w:rPr>
        <w:t xml:space="preserve">ن صورت، بر او </w:t>
      </w:r>
      <w:r w:rsidR="00446BB7">
        <w:rPr>
          <w:rStyle w:val="1-Char"/>
          <w:rFonts w:hint="cs"/>
          <w:rtl/>
        </w:rPr>
        <w:t>یک</w:t>
      </w:r>
      <w:r w:rsidR="00B5613B" w:rsidRPr="007100A7">
        <w:rPr>
          <w:rStyle w:val="1-Char"/>
          <w:rFonts w:hint="cs"/>
          <w:rtl/>
        </w:rPr>
        <w:t xml:space="preserve"> مشت گندم، لازم م</w:t>
      </w:r>
      <w:r w:rsidR="00446BB7">
        <w:rPr>
          <w:rStyle w:val="1-Char"/>
          <w:rFonts w:hint="cs"/>
          <w:rtl/>
        </w:rPr>
        <w:t>ی</w:t>
      </w:r>
      <w:r w:rsidR="00B5613B" w:rsidRPr="007100A7">
        <w:rPr>
          <w:rStyle w:val="1-Char"/>
          <w:rFonts w:hint="cs"/>
          <w:rtl/>
        </w:rPr>
        <w:t>‌گردد.</w:t>
      </w:r>
    </w:p>
    <w:p w:rsidR="00B5613B" w:rsidRPr="007100A7" w:rsidRDefault="00B5613B" w:rsidP="00AF1D25">
      <w:pPr>
        <w:rPr>
          <w:rStyle w:val="1-Char"/>
          <w:rtl/>
        </w:rPr>
      </w:pPr>
      <w:r w:rsidRPr="007100A7">
        <w:rPr>
          <w:rStyle w:val="1-Char"/>
          <w:rFonts w:hint="cs"/>
          <w:rtl/>
        </w:rPr>
        <w:t>س</w:t>
      </w:r>
      <w:r w:rsidR="006A285C" w:rsidRPr="007100A7">
        <w:rPr>
          <w:rStyle w:val="1-Char"/>
          <w:rFonts w:hint="cs"/>
          <w:rtl/>
        </w:rPr>
        <w:t xml:space="preserve">: </w:t>
      </w:r>
      <w:r w:rsidRPr="007100A7">
        <w:rPr>
          <w:rStyle w:val="1-Char"/>
          <w:rFonts w:hint="cs"/>
          <w:rtl/>
        </w:rPr>
        <w:t xml:space="preserve">اگر </w:t>
      </w:r>
      <w:r w:rsidR="00AF17B9">
        <w:rPr>
          <w:rStyle w:val="1-Char"/>
          <w:rFonts w:hint="cs"/>
          <w:rtl/>
        </w:rPr>
        <w:t>چنان‌چه</w:t>
      </w:r>
      <w:r w:rsidRPr="007100A7">
        <w:rPr>
          <w:rStyle w:val="1-Char"/>
          <w:rFonts w:hint="cs"/>
          <w:rtl/>
        </w:rPr>
        <w:t xml:space="preserve"> شخص مُحرم، لباس دوخته شده را چند</w:t>
      </w:r>
      <w:r w:rsidR="00446BB7">
        <w:rPr>
          <w:rStyle w:val="1-Char"/>
          <w:rFonts w:hint="cs"/>
          <w:rtl/>
        </w:rPr>
        <w:t>ی</w:t>
      </w:r>
      <w:r w:rsidRPr="007100A7">
        <w:rPr>
          <w:rStyle w:val="1-Char"/>
          <w:rFonts w:hint="cs"/>
          <w:rtl/>
        </w:rPr>
        <w:t>ن شبانه روز بپوشد، آ</w:t>
      </w:r>
      <w:r w:rsidR="00446BB7">
        <w:rPr>
          <w:rStyle w:val="1-Char"/>
          <w:rFonts w:hint="cs"/>
          <w:rtl/>
        </w:rPr>
        <w:t>ی</w:t>
      </w:r>
      <w:r w:rsidRPr="007100A7">
        <w:rPr>
          <w:rStyle w:val="1-Char"/>
          <w:rFonts w:hint="cs"/>
          <w:rtl/>
        </w:rPr>
        <w:t>ا در ا</w:t>
      </w:r>
      <w:r w:rsidR="00446BB7">
        <w:rPr>
          <w:rStyle w:val="1-Char"/>
          <w:rFonts w:hint="cs"/>
          <w:rtl/>
        </w:rPr>
        <w:t>ی</w:t>
      </w:r>
      <w:r w:rsidRPr="007100A7">
        <w:rPr>
          <w:rStyle w:val="1-Char"/>
          <w:rFonts w:hint="cs"/>
          <w:rtl/>
        </w:rPr>
        <w:t>ن صورت با ت</w:t>
      </w:r>
      <w:r w:rsidR="00446BB7">
        <w:rPr>
          <w:rStyle w:val="1-Char"/>
          <w:rFonts w:hint="cs"/>
          <w:rtl/>
        </w:rPr>
        <w:t>ک</w:t>
      </w:r>
      <w:r w:rsidRPr="007100A7">
        <w:rPr>
          <w:rStyle w:val="1-Char"/>
          <w:rFonts w:hint="cs"/>
          <w:rtl/>
        </w:rPr>
        <w:t>رار روزها و شب‌ها، جزاء ن</w:t>
      </w:r>
      <w:r w:rsidR="00446BB7">
        <w:rPr>
          <w:rStyle w:val="1-Char"/>
          <w:rFonts w:hint="cs"/>
          <w:rtl/>
        </w:rPr>
        <w:t>ی</w:t>
      </w:r>
      <w:r w:rsidRPr="007100A7">
        <w:rPr>
          <w:rStyle w:val="1-Char"/>
          <w:rFonts w:hint="cs"/>
          <w:rtl/>
        </w:rPr>
        <w:t>ز ت</w:t>
      </w:r>
      <w:r w:rsidR="00446BB7">
        <w:rPr>
          <w:rStyle w:val="1-Char"/>
          <w:rFonts w:hint="cs"/>
          <w:rtl/>
        </w:rPr>
        <w:t>ک</w:t>
      </w:r>
      <w:r w:rsidRPr="007100A7">
        <w:rPr>
          <w:rStyle w:val="1-Char"/>
          <w:rFonts w:hint="cs"/>
          <w:rtl/>
        </w:rPr>
        <w:t>رار م</w:t>
      </w:r>
      <w:r w:rsidR="00446BB7">
        <w:rPr>
          <w:rStyle w:val="1-Char"/>
          <w:rFonts w:hint="cs"/>
          <w:rtl/>
        </w:rPr>
        <w:t>ی</w:t>
      </w:r>
      <w:r w:rsidRPr="007100A7">
        <w:rPr>
          <w:rStyle w:val="1-Char"/>
          <w:rFonts w:hint="cs"/>
          <w:rtl/>
        </w:rPr>
        <w:t>‌گردد؟</w:t>
      </w:r>
    </w:p>
    <w:p w:rsidR="00B5613B" w:rsidRPr="007100A7" w:rsidRDefault="009E6C2B" w:rsidP="00AF1D25">
      <w:pPr>
        <w:rPr>
          <w:rStyle w:val="1-Char"/>
          <w:rtl/>
        </w:rPr>
      </w:pPr>
      <w:r w:rsidRPr="007100A7">
        <w:rPr>
          <w:rStyle w:val="1-Char"/>
          <w:rFonts w:hint="cs"/>
          <w:rtl/>
        </w:rPr>
        <w:t>ج</w:t>
      </w:r>
      <w:r w:rsidR="006A285C" w:rsidRPr="007100A7">
        <w:rPr>
          <w:rStyle w:val="1-Char"/>
          <w:rFonts w:hint="cs"/>
          <w:rtl/>
        </w:rPr>
        <w:t xml:space="preserve">: </w:t>
      </w:r>
      <w:r w:rsidR="00B5613B" w:rsidRPr="007100A7">
        <w:rPr>
          <w:rStyle w:val="1-Char"/>
          <w:rFonts w:hint="cs"/>
          <w:rtl/>
        </w:rPr>
        <w:t>در ا</w:t>
      </w:r>
      <w:r w:rsidR="00446BB7">
        <w:rPr>
          <w:rStyle w:val="1-Char"/>
          <w:rFonts w:hint="cs"/>
          <w:rtl/>
        </w:rPr>
        <w:t>ی</w:t>
      </w:r>
      <w:r w:rsidR="00B5613B" w:rsidRPr="007100A7">
        <w:rPr>
          <w:rStyle w:val="1-Char"/>
          <w:rFonts w:hint="cs"/>
          <w:rtl/>
        </w:rPr>
        <w:t xml:space="preserve">ن صورت </w:t>
      </w:r>
      <w:r w:rsidR="00446BB7">
        <w:rPr>
          <w:rStyle w:val="1-Char"/>
          <w:rFonts w:hint="cs"/>
          <w:rtl/>
        </w:rPr>
        <w:t>یک</w:t>
      </w:r>
      <w:r w:rsidR="00B5613B" w:rsidRPr="007100A7">
        <w:rPr>
          <w:rStyle w:val="1-Char"/>
          <w:rFonts w:hint="cs"/>
          <w:rtl/>
        </w:rPr>
        <w:t xml:space="preserve"> دَم برا</w:t>
      </w:r>
      <w:r w:rsidR="00446BB7">
        <w:rPr>
          <w:rStyle w:val="1-Char"/>
          <w:rFonts w:hint="cs"/>
          <w:rtl/>
        </w:rPr>
        <w:t>ی</w:t>
      </w:r>
      <w:r w:rsidR="00B5613B" w:rsidRPr="007100A7">
        <w:rPr>
          <w:rStyle w:val="1-Char"/>
          <w:rFonts w:hint="cs"/>
          <w:rtl/>
        </w:rPr>
        <w:t xml:space="preserve"> تمام</w:t>
      </w:r>
      <w:r w:rsidR="00446BB7">
        <w:rPr>
          <w:rStyle w:val="1-Char"/>
          <w:rFonts w:hint="cs"/>
          <w:rtl/>
        </w:rPr>
        <w:t>ی</w:t>
      </w:r>
      <w:r w:rsidR="00B5613B" w:rsidRPr="007100A7">
        <w:rPr>
          <w:rStyle w:val="1-Char"/>
          <w:rFonts w:hint="cs"/>
          <w:rtl/>
        </w:rPr>
        <w:t xml:space="preserve"> روزها و شب‌ها، </w:t>
      </w:r>
      <w:r w:rsidR="00446BB7">
        <w:rPr>
          <w:rStyle w:val="1-Char"/>
          <w:rFonts w:hint="cs"/>
          <w:rtl/>
        </w:rPr>
        <w:t>ک</w:t>
      </w:r>
      <w:r w:rsidR="00B5613B" w:rsidRPr="007100A7">
        <w:rPr>
          <w:rStyle w:val="1-Char"/>
          <w:rFonts w:hint="cs"/>
          <w:rtl/>
        </w:rPr>
        <w:t>فا</w:t>
      </w:r>
      <w:r w:rsidR="00446BB7">
        <w:rPr>
          <w:rStyle w:val="1-Char"/>
          <w:rFonts w:hint="cs"/>
          <w:rtl/>
        </w:rPr>
        <w:t>ی</w:t>
      </w:r>
      <w:r w:rsidR="00B5613B" w:rsidRPr="007100A7">
        <w:rPr>
          <w:rStyle w:val="1-Char"/>
          <w:rFonts w:hint="cs"/>
          <w:rtl/>
        </w:rPr>
        <w:t>ت م</w:t>
      </w:r>
      <w:r w:rsidR="00446BB7">
        <w:rPr>
          <w:rStyle w:val="1-Char"/>
          <w:rFonts w:hint="cs"/>
          <w:rtl/>
        </w:rPr>
        <w:t>ی</w:t>
      </w:r>
      <w:r w:rsidR="00B5613B" w:rsidRPr="007100A7">
        <w:rPr>
          <w:rStyle w:val="1-Char"/>
          <w:rFonts w:hint="cs"/>
          <w:rtl/>
        </w:rPr>
        <w:t>‌</w:t>
      </w:r>
      <w:r w:rsidR="00446BB7">
        <w:rPr>
          <w:rStyle w:val="1-Char"/>
          <w:rFonts w:hint="cs"/>
          <w:rtl/>
        </w:rPr>
        <w:t>ک</w:t>
      </w:r>
      <w:r w:rsidR="00B5613B" w:rsidRPr="007100A7">
        <w:rPr>
          <w:rStyle w:val="1-Char"/>
          <w:rFonts w:hint="cs"/>
          <w:rtl/>
        </w:rPr>
        <w:t>ند؛ ول</w:t>
      </w:r>
      <w:r w:rsidR="00446BB7">
        <w:rPr>
          <w:rStyle w:val="1-Char"/>
          <w:rFonts w:hint="cs"/>
          <w:rtl/>
        </w:rPr>
        <w:t>ی</w:t>
      </w:r>
      <w:r w:rsidR="00B5613B" w:rsidRPr="007100A7">
        <w:rPr>
          <w:rStyle w:val="1-Char"/>
          <w:rFonts w:hint="cs"/>
          <w:rtl/>
        </w:rPr>
        <w:t xml:space="preserve"> اگر </w:t>
      </w:r>
      <w:r w:rsidR="00AF17B9">
        <w:rPr>
          <w:rStyle w:val="1-Char"/>
          <w:rFonts w:hint="cs"/>
          <w:rtl/>
        </w:rPr>
        <w:t>چنان‌چه</w:t>
      </w:r>
      <w:r w:rsidR="00B5613B" w:rsidRPr="007100A7">
        <w:rPr>
          <w:rStyle w:val="1-Char"/>
          <w:rFonts w:hint="cs"/>
          <w:rtl/>
        </w:rPr>
        <w:t xml:space="preserve"> لباس دوخته شده را به مدت </w:t>
      </w:r>
      <w:r w:rsidR="00446BB7">
        <w:rPr>
          <w:rStyle w:val="1-Char"/>
          <w:rFonts w:hint="cs"/>
          <w:rtl/>
        </w:rPr>
        <w:t>یک</w:t>
      </w:r>
      <w:r w:rsidR="00B5613B" w:rsidRPr="007100A7">
        <w:rPr>
          <w:rStyle w:val="1-Char"/>
          <w:rFonts w:hint="cs"/>
          <w:rtl/>
        </w:rPr>
        <w:t xml:space="preserve"> روز </w:t>
      </w:r>
      <w:r w:rsidR="00446BB7">
        <w:rPr>
          <w:rStyle w:val="1-Char"/>
          <w:rFonts w:hint="cs"/>
          <w:rtl/>
        </w:rPr>
        <w:t>ی</w:t>
      </w:r>
      <w:r w:rsidR="00B5613B" w:rsidRPr="007100A7">
        <w:rPr>
          <w:rStyle w:val="1-Char"/>
          <w:rFonts w:hint="cs"/>
          <w:rtl/>
        </w:rPr>
        <w:t>ا دو روز پوش</w:t>
      </w:r>
      <w:r w:rsidR="00446BB7">
        <w:rPr>
          <w:rStyle w:val="1-Char"/>
          <w:rFonts w:hint="cs"/>
          <w:rtl/>
        </w:rPr>
        <w:t>ی</w:t>
      </w:r>
      <w:r w:rsidR="00B5613B" w:rsidRPr="007100A7">
        <w:rPr>
          <w:rStyle w:val="1-Char"/>
          <w:rFonts w:hint="cs"/>
          <w:rtl/>
        </w:rPr>
        <w:t>د و برا</w:t>
      </w:r>
      <w:r w:rsidR="00446BB7">
        <w:rPr>
          <w:rStyle w:val="1-Char"/>
          <w:rFonts w:hint="cs"/>
          <w:rtl/>
        </w:rPr>
        <w:t>ی</w:t>
      </w:r>
      <w:r w:rsidR="00B5613B" w:rsidRPr="007100A7">
        <w:rPr>
          <w:rStyle w:val="1-Char"/>
          <w:rFonts w:hint="cs"/>
          <w:rtl/>
        </w:rPr>
        <w:t xml:space="preserve"> آن، دَم</w:t>
      </w:r>
      <w:r w:rsidR="00446BB7">
        <w:rPr>
          <w:rStyle w:val="1-Char"/>
          <w:rFonts w:hint="cs"/>
          <w:rtl/>
        </w:rPr>
        <w:t>ی</w:t>
      </w:r>
      <w:r w:rsidR="00B5613B" w:rsidRPr="007100A7">
        <w:rPr>
          <w:rStyle w:val="1-Char"/>
          <w:rFonts w:hint="cs"/>
          <w:rtl/>
        </w:rPr>
        <w:t xml:space="preserve"> را پرداخت </w:t>
      </w:r>
      <w:r w:rsidR="00446BB7">
        <w:rPr>
          <w:rStyle w:val="1-Char"/>
          <w:rFonts w:hint="cs"/>
          <w:rtl/>
        </w:rPr>
        <w:t>ک</w:t>
      </w:r>
      <w:r w:rsidR="00B5613B" w:rsidRPr="007100A7">
        <w:rPr>
          <w:rStyle w:val="1-Char"/>
          <w:rFonts w:hint="cs"/>
          <w:rtl/>
        </w:rPr>
        <w:t>رد و بعداً دوباره لباس دوخته شده را پوش</w:t>
      </w:r>
      <w:r w:rsidR="00446BB7">
        <w:rPr>
          <w:rStyle w:val="1-Char"/>
          <w:rFonts w:hint="cs"/>
          <w:rtl/>
        </w:rPr>
        <w:t>ی</w:t>
      </w:r>
      <w:r w:rsidR="00B5613B" w:rsidRPr="007100A7">
        <w:rPr>
          <w:rStyle w:val="1-Char"/>
          <w:rFonts w:hint="cs"/>
          <w:rtl/>
        </w:rPr>
        <w:t xml:space="preserve">د، </w:t>
      </w:r>
      <w:r w:rsidR="00446BB7">
        <w:rPr>
          <w:rStyle w:val="1-Char"/>
          <w:rFonts w:hint="cs"/>
          <w:rtl/>
        </w:rPr>
        <w:t>ی</w:t>
      </w:r>
      <w:r w:rsidR="00B5613B" w:rsidRPr="007100A7">
        <w:rPr>
          <w:rStyle w:val="1-Char"/>
          <w:rFonts w:hint="cs"/>
          <w:rtl/>
        </w:rPr>
        <w:t>ا پس از ذبح گوسفند، باز هم لباس دوخته شده را از تن خو</w:t>
      </w:r>
      <w:r w:rsidR="00446BB7">
        <w:rPr>
          <w:rStyle w:val="1-Char"/>
          <w:rFonts w:hint="cs"/>
          <w:rtl/>
        </w:rPr>
        <w:t>ی</w:t>
      </w:r>
      <w:r w:rsidR="00B5613B" w:rsidRPr="007100A7">
        <w:rPr>
          <w:rStyle w:val="1-Char"/>
          <w:rFonts w:hint="cs"/>
          <w:rtl/>
        </w:rPr>
        <w:t>ش ب</w:t>
      </w:r>
      <w:r w:rsidR="00446BB7">
        <w:rPr>
          <w:rStyle w:val="1-Char"/>
          <w:rFonts w:hint="cs"/>
          <w:rtl/>
        </w:rPr>
        <w:t>ی</w:t>
      </w:r>
      <w:r w:rsidR="00B5613B" w:rsidRPr="007100A7">
        <w:rPr>
          <w:rStyle w:val="1-Char"/>
          <w:rFonts w:hint="cs"/>
          <w:rtl/>
        </w:rPr>
        <w:t>رون ن</w:t>
      </w:r>
      <w:r w:rsidR="00446BB7">
        <w:rPr>
          <w:rStyle w:val="1-Char"/>
          <w:rFonts w:hint="cs"/>
          <w:rtl/>
        </w:rPr>
        <w:t>ی</w:t>
      </w:r>
      <w:r w:rsidR="00B5613B" w:rsidRPr="007100A7">
        <w:rPr>
          <w:rStyle w:val="1-Char"/>
          <w:rFonts w:hint="cs"/>
          <w:rtl/>
        </w:rPr>
        <w:t>اورد، در ا</w:t>
      </w:r>
      <w:r w:rsidR="00446BB7">
        <w:rPr>
          <w:rStyle w:val="1-Char"/>
          <w:rFonts w:hint="cs"/>
          <w:rtl/>
        </w:rPr>
        <w:t>ی</w:t>
      </w:r>
      <w:r w:rsidR="00B5613B" w:rsidRPr="007100A7">
        <w:rPr>
          <w:rStyle w:val="1-Char"/>
          <w:rFonts w:hint="cs"/>
          <w:rtl/>
        </w:rPr>
        <w:t>ن صورت، دَم</w:t>
      </w:r>
      <w:r w:rsidR="00446BB7">
        <w:rPr>
          <w:rStyle w:val="1-Char"/>
          <w:rFonts w:hint="cs"/>
          <w:rtl/>
        </w:rPr>
        <w:t>ی</w:t>
      </w:r>
      <w:r w:rsidR="00B5613B" w:rsidRPr="007100A7">
        <w:rPr>
          <w:rStyle w:val="1-Char"/>
          <w:rFonts w:hint="cs"/>
          <w:rtl/>
        </w:rPr>
        <w:t xml:space="preserve"> د</w:t>
      </w:r>
      <w:r w:rsidR="00446BB7">
        <w:rPr>
          <w:rStyle w:val="1-Char"/>
          <w:rFonts w:hint="cs"/>
          <w:rtl/>
        </w:rPr>
        <w:t>ی</w:t>
      </w:r>
      <w:r w:rsidR="00B5613B" w:rsidRPr="007100A7">
        <w:rPr>
          <w:rStyle w:val="1-Char"/>
          <w:rFonts w:hint="cs"/>
          <w:rtl/>
        </w:rPr>
        <w:t>گر بر و</w:t>
      </w:r>
      <w:r w:rsidR="00446BB7">
        <w:rPr>
          <w:rStyle w:val="1-Char"/>
          <w:rFonts w:hint="cs"/>
          <w:rtl/>
        </w:rPr>
        <w:t>ی</w:t>
      </w:r>
      <w:r w:rsidR="00B5613B" w:rsidRPr="007100A7">
        <w:rPr>
          <w:rStyle w:val="1-Char"/>
          <w:rFonts w:hint="cs"/>
          <w:rtl/>
        </w:rPr>
        <w:t xml:space="preserve"> واجب م</w:t>
      </w:r>
      <w:r w:rsidR="00446BB7">
        <w:rPr>
          <w:rStyle w:val="1-Char"/>
          <w:rFonts w:hint="cs"/>
          <w:rtl/>
        </w:rPr>
        <w:t>ی</w:t>
      </w:r>
      <w:r w:rsidR="00B5613B" w:rsidRPr="007100A7">
        <w:rPr>
          <w:rStyle w:val="1-Char"/>
          <w:rFonts w:hint="cs"/>
          <w:rtl/>
        </w:rPr>
        <w:t>‌گردد.</w:t>
      </w:r>
    </w:p>
    <w:p w:rsidR="00B5613B" w:rsidRPr="007100A7" w:rsidRDefault="00B5613B" w:rsidP="00AF1D25">
      <w:pPr>
        <w:rPr>
          <w:rStyle w:val="1-Char"/>
          <w:rtl/>
        </w:rPr>
      </w:pPr>
      <w:r w:rsidRPr="007100A7">
        <w:rPr>
          <w:rStyle w:val="1-Char"/>
          <w:rFonts w:hint="cs"/>
          <w:rtl/>
        </w:rPr>
        <w:t>س</w:t>
      </w:r>
      <w:r w:rsidR="006A285C" w:rsidRPr="007100A7">
        <w:rPr>
          <w:rStyle w:val="1-Char"/>
          <w:rFonts w:hint="cs"/>
          <w:rtl/>
        </w:rPr>
        <w:t xml:space="preserve">: </w:t>
      </w:r>
      <w:r w:rsidRPr="007100A7">
        <w:rPr>
          <w:rStyle w:val="1-Char"/>
          <w:rFonts w:hint="cs"/>
          <w:rtl/>
        </w:rPr>
        <w:t xml:space="preserve">اگر </w:t>
      </w:r>
      <w:r w:rsidR="00AF17B9">
        <w:rPr>
          <w:rStyle w:val="1-Char"/>
          <w:rFonts w:hint="cs"/>
          <w:rtl/>
        </w:rPr>
        <w:t>چنان‌چه</w:t>
      </w:r>
      <w:r w:rsidRPr="007100A7">
        <w:rPr>
          <w:rStyle w:val="1-Char"/>
          <w:rFonts w:hint="cs"/>
          <w:rtl/>
        </w:rPr>
        <w:t xml:space="preserve"> شخص مُحرم، انواع گوناگون و متنوّع لباس‌ها</w:t>
      </w:r>
      <w:r w:rsidR="00446BB7">
        <w:rPr>
          <w:rStyle w:val="1-Char"/>
          <w:rFonts w:hint="cs"/>
          <w:rtl/>
        </w:rPr>
        <w:t>ی</w:t>
      </w:r>
      <w:r w:rsidRPr="007100A7">
        <w:rPr>
          <w:rStyle w:val="1-Char"/>
          <w:rFonts w:hint="cs"/>
          <w:rtl/>
        </w:rPr>
        <w:t xml:space="preserve"> دوختن</w:t>
      </w:r>
      <w:r w:rsidR="00446BB7">
        <w:rPr>
          <w:rStyle w:val="1-Char"/>
          <w:rFonts w:hint="cs"/>
          <w:rtl/>
        </w:rPr>
        <w:t>ی</w:t>
      </w:r>
      <w:r w:rsidRPr="007100A7">
        <w:rPr>
          <w:rStyle w:val="1-Char"/>
          <w:rFonts w:hint="cs"/>
          <w:rtl/>
        </w:rPr>
        <w:t xml:space="preserve"> را همانند: پ</w:t>
      </w:r>
      <w:r w:rsidR="00446BB7">
        <w:rPr>
          <w:rStyle w:val="1-Char"/>
          <w:rFonts w:hint="cs"/>
          <w:rtl/>
        </w:rPr>
        <w:t>ی</w:t>
      </w:r>
      <w:r w:rsidRPr="007100A7">
        <w:rPr>
          <w:rStyle w:val="1-Char"/>
          <w:rFonts w:hint="cs"/>
          <w:rtl/>
        </w:rPr>
        <w:t xml:space="preserve">راهن و شلوار، به مدت </w:t>
      </w:r>
      <w:r w:rsidR="00446BB7">
        <w:rPr>
          <w:rStyle w:val="1-Char"/>
          <w:rFonts w:hint="cs"/>
          <w:rtl/>
        </w:rPr>
        <w:t>یک</w:t>
      </w:r>
      <w:r w:rsidRPr="007100A7">
        <w:rPr>
          <w:rStyle w:val="1-Char"/>
          <w:rFonts w:hint="cs"/>
          <w:rtl/>
        </w:rPr>
        <w:t xml:space="preserve"> روز </w:t>
      </w:r>
      <w:r w:rsidR="00446BB7">
        <w:rPr>
          <w:rStyle w:val="1-Char"/>
          <w:rFonts w:hint="cs"/>
          <w:rtl/>
        </w:rPr>
        <w:t>ی</w:t>
      </w:r>
      <w:r w:rsidRPr="007100A7">
        <w:rPr>
          <w:rStyle w:val="1-Char"/>
          <w:rFonts w:hint="cs"/>
          <w:rtl/>
        </w:rPr>
        <w:t>ا به اندازه‌</w:t>
      </w:r>
      <w:r w:rsidR="00446BB7">
        <w:rPr>
          <w:rStyle w:val="1-Char"/>
          <w:rFonts w:hint="cs"/>
          <w:rtl/>
        </w:rPr>
        <w:t>ی</w:t>
      </w:r>
      <w:r w:rsidRPr="007100A7">
        <w:rPr>
          <w:rStyle w:val="1-Char"/>
          <w:rFonts w:hint="cs"/>
          <w:rtl/>
        </w:rPr>
        <w:t xml:space="preserve"> </w:t>
      </w:r>
      <w:r w:rsidR="00446BB7">
        <w:rPr>
          <w:rStyle w:val="1-Char"/>
          <w:rFonts w:hint="cs"/>
          <w:rtl/>
        </w:rPr>
        <w:t>یک</w:t>
      </w:r>
      <w:r w:rsidRPr="007100A7">
        <w:rPr>
          <w:rStyle w:val="1-Char"/>
          <w:rFonts w:hint="cs"/>
          <w:rtl/>
        </w:rPr>
        <w:t xml:space="preserve"> روز پوش</w:t>
      </w:r>
      <w:r w:rsidR="00446BB7">
        <w:rPr>
          <w:rStyle w:val="1-Char"/>
          <w:rFonts w:hint="cs"/>
          <w:rtl/>
        </w:rPr>
        <w:t>ی</w:t>
      </w:r>
      <w:r w:rsidRPr="007100A7">
        <w:rPr>
          <w:rStyle w:val="1-Char"/>
          <w:rFonts w:hint="cs"/>
          <w:rtl/>
        </w:rPr>
        <w:t>د، آ</w:t>
      </w:r>
      <w:r w:rsidR="00446BB7">
        <w:rPr>
          <w:rStyle w:val="1-Char"/>
          <w:rFonts w:hint="cs"/>
          <w:rtl/>
        </w:rPr>
        <w:t>ی</w:t>
      </w:r>
      <w:r w:rsidRPr="007100A7">
        <w:rPr>
          <w:rStyle w:val="1-Char"/>
          <w:rFonts w:hint="cs"/>
          <w:rtl/>
        </w:rPr>
        <w:t>ا در ا</w:t>
      </w:r>
      <w:r w:rsidR="00446BB7">
        <w:rPr>
          <w:rStyle w:val="1-Char"/>
          <w:rFonts w:hint="cs"/>
          <w:rtl/>
        </w:rPr>
        <w:t>ی</w:t>
      </w:r>
      <w:r w:rsidRPr="007100A7">
        <w:rPr>
          <w:rStyle w:val="1-Char"/>
          <w:rFonts w:hint="cs"/>
          <w:rtl/>
        </w:rPr>
        <w:t>ن صورت جزا</w:t>
      </w:r>
      <w:r w:rsidR="00446BB7">
        <w:rPr>
          <w:rStyle w:val="1-Char"/>
          <w:rFonts w:hint="cs"/>
          <w:rtl/>
        </w:rPr>
        <w:t>ی</w:t>
      </w:r>
      <w:r w:rsidR="000751A8">
        <w:rPr>
          <w:rStyle w:val="1-Char"/>
          <w:rFonts w:hint="cs"/>
          <w:rtl/>
        </w:rPr>
        <w:t xml:space="preserve"> آن‌ها </w:t>
      </w:r>
      <w:r w:rsidRPr="007100A7">
        <w:rPr>
          <w:rStyle w:val="1-Char"/>
          <w:rFonts w:hint="cs"/>
          <w:rtl/>
        </w:rPr>
        <w:t>ن</w:t>
      </w:r>
      <w:r w:rsidR="00446BB7">
        <w:rPr>
          <w:rStyle w:val="1-Char"/>
          <w:rFonts w:hint="cs"/>
          <w:rtl/>
        </w:rPr>
        <w:t>ی</w:t>
      </w:r>
      <w:r w:rsidRPr="007100A7">
        <w:rPr>
          <w:rStyle w:val="1-Char"/>
          <w:rFonts w:hint="cs"/>
          <w:rtl/>
        </w:rPr>
        <w:t>ز متعدد و ت</w:t>
      </w:r>
      <w:r w:rsidR="00446BB7">
        <w:rPr>
          <w:rStyle w:val="1-Char"/>
          <w:rFonts w:hint="cs"/>
          <w:rtl/>
        </w:rPr>
        <w:t>ک</w:t>
      </w:r>
      <w:r w:rsidRPr="007100A7">
        <w:rPr>
          <w:rStyle w:val="1-Char"/>
          <w:rFonts w:hint="cs"/>
          <w:rtl/>
        </w:rPr>
        <w:t>رار م</w:t>
      </w:r>
      <w:r w:rsidR="00446BB7">
        <w:rPr>
          <w:rStyle w:val="1-Char"/>
          <w:rFonts w:hint="cs"/>
          <w:rtl/>
        </w:rPr>
        <w:t>ی</w:t>
      </w:r>
      <w:r w:rsidRPr="007100A7">
        <w:rPr>
          <w:rStyle w:val="1-Char"/>
          <w:rFonts w:hint="cs"/>
          <w:rtl/>
        </w:rPr>
        <w:t>‌گردد؟</w:t>
      </w:r>
    </w:p>
    <w:p w:rsidR="00B5613B" w:rsidRPr="007100A7" w:rsidRDefault="009E6C2B" w:rsidP="00AF1D25">
      <w:pPr>
        <w:rPr>
          <w:rStyle w:val="1-Char"/>
          <w:rtl/>
        </w:rPr>
      </w:pPr>
      <w:r w:rsidRPr="007100A7">
        <w:rPr>
          <w:rStyle w:val="1-Char"/>
          <w:rFonts w:hint="cs"/>
          <w:rtl/>
        </w:rPr>
        <w:t>ج</w:t>
      </w:r>
      <w:r w:rsidR="006A285C" w:rsidRPr="007100A7">
        <w:rPr>
          <w:rStyle w:val="1-Char"/>
          <w:rFonts w:hint="cs"/>
          <w:rtl/>
        </w:rPr>
        <w:t xml:space="preserve">: </w:t>
      </w:r>
      <w:r w:rsidR="00B5613B" w:rsidRPr="007100A7">
        <w:rPr>
          <w:rStyle w:val="1-Char"/>
          <w:rFonts w:hint="cs"/>
          <w:rtl/>
        </w:rPr>
        <w:t>در ا</w:t>
      </w:r>
      <w:r w:rsidR="00446BB7">
        <w:rPr>
          <w:rStyle w:val="1-Char"/>
          <w:rFonts w:hint="cs"/>
          <w:rtl/>
        </w:rPr>
        <w:t>ی</w:t>
      </w:r>
      <w:r w:rsidR="00B5613B" w:rsidRPr="007100A7">
        <w:rPr>
          <w:rStyle w:val="1-Char"/>
          <w:rFonts w:hint="cs"/>
          <w:rtl/>
        </w:rPr>
        <w:t>ن صورت جزاء متعدد و ت</w:t>
      </w:r>
      <w:r w:rsidR="00446BB7">
        <w:rPr>
          <w:rStyle w:val="1-Char"/>
          <w:rFonts w:hint="cs"/>
          <w:rtl/>
        </w:rPr>
        <w:t>ک</w:t>
      </w:r>
      <w:r w:rsidR="00B5613B" w:rsidRPr="007100A7">
        <w:rPr>
          <w:rStyle w:val="1-Char"/>
          <w:rFonts w:hint="cs"/>
          <w:rtl/>
        </w:rPr>
        <w:t>رار نم</w:t>
      </w:r>
      <w:r w:rsidR="00446BB7">
        <w:rPr>
          <w:rStyle w:val="1-Char"/>
          <w:rFonts w:hint="cs"/>
          <w:rtl/>
        </w:rPr>
        <w:t>ی</w:t>
      </w:r>
      <w:r w:rsidR="00B5613B" w:rsidRPr="007100A7">
        <w:rPr>
          <w:rStyle w:val="1-Char"/>
          <w:rFonts w:hint="cs"/>
          <w:rtl/>
        </w:rPr>
        <w:t>‌گردد؛ بل</w:t>
      </w:r>
      <w:r w:rsidR="00446BB7">
        <w:rPr>
          <w:rStyle w:val="1-Char"/>
          <w:rFonts w:hint="cs"/>
          <w:rtl/>
        </w:rPr>
        <w:t>ک</w:t>
      </w:r>
      <w:r w:rsidR="00B5613B" w:rsidRPr="007100A7">
        <w:rPr>
          <w:rStyle w:val="1-Char"/>
          <w:rFonts w:hint="cs"/>
          <w:rtl/>
        </w:rPr>
        <w:t>ه برا</w:t>
      </w:r>
      <w:r w:rsidR="00446BB7">
        <w:rPr>
          <w:rStyle w:val="1-Char"/>
          <w:rFonts w:hint="cs"/>
          <w:rtl/>
        </w:rPr>
        <w:t>ی</w:t>
      </w:r>
      <w:r w:rsidR="00B5613B" w:rsidRPr="007100A7">
        <w:rPr>
          <w:rStyle w:val="1-Char"/>
          <w:rFonts w:hint="cs"/>
          <w:rtl/>
        </w:rPr>
        <w:t xml:space="preserve"> پوش</w:t>
      </w:r>
      <w:r w:rsidR="00446BB7">
        <w:rPr>
          <w:rStyle w:val="1-Char"/>
          <w:rFonts w:hint="cs"/>
          <w:rtl/>
        </w:rPr>
        <w:t>ی</w:t>
      </w:r>
      <w:r w:rsidR="00B5613B" w:rsidRPr="007100A7">
        <w:rPr>
          <w:rStyle w:val="1-Char"/>
          <w:rFonts w:hint="cs"/>
          <w:rtl/>
        </w:rPr>
        <w:t>دن تمام</w:t>
      </w:r>
      <w:r w:rsidR="00446BB7">
        <w:rPr>
          <w:rStyle w:val="1-Char"/>
          <w:rFonts w:hint="cs"/>
          <w:rtl/>
        </w:rPr>
        <w:t>ی</w:t>
      </w:r>
      <w:r w:rsidR="000751A8">
        <w:rPr>
          <w:rStyle w:val="1-Char"/>
          <w:rFonts w:hint="cs"/>
          <w:rtl/>
        </w:rPr>
        <w:t xml:space="preserve"> آن‌ها،</w:t>
      </w:r>
      <w:r w:rsidR="00B5613B" w:rsidRPr="007100A7">
        <w:rPr>
          <w:rStyle w:val="1-Char"/>
          <w:rFonts w:hint="cs"/>
          <w:rtl/>
        </w:rPr>
        <w:t xml:space="preserve"> </w:t>
      </w:r>
      <w:r w:rsidR="00446BB7">
        <w:rPr>
          <w:rStyle w:val="1-Char"/>
          <w:rFonts w:hint="cs"/>
          <w:rtl/>
        </w:rPr>
        <w:t>یک</w:t>
      </w:r>
      <w:r w:rsidR="00B5613B" w:rsidRPr="007100A7">
        <w:rPr>
          <w:rStyle w:val="1-Char"/>
          <w:rFonts w:hint="cs"/>
          <w:rtl/>
        </w:rPr>
        <w:t xml:space="preserve"> دَم بر شخص جان</w:t>
      </w:r>
      <w:r w:rsidR="00446BB7">
        <w:rPr>
          <w:rStyle w:val="1-Char"/>
          <w:rFonts w:hint="cs"/>
          <w:rtl/>
        </w:rPr>
        <w:t>ی</w:t>
      </w:r>
      <w:r w:rsidR="00B5613B" w:rsidRPr="007100A7">
        <w:rPr>
          <w:rStyle w:val="1-Char"/>
          <w:rFonts w:hint="cs"/>
          <w:rtl/>
        </w:rPr>
        <w:t xml:space="preserve"> واجب م</w:t>
      </w:r>
      <w:r w:rsidR="00446BB7">
        <w:rPr>
          <w:rStyle w:val="1-Char"/>
          <w:rFonts w:hint="cs"/>
          <w:rtl/>
        </w:rPr>
        <w:t>ی</w:t>
      </w:r>
      <w:r w:rsidR="00B5613B" w:rsidRPr="007100A7">
        <w:rPr>
          <w:rStyle w:val="1-Char"/>
          <w:rFonts w:hint="cs"/>
          <w:rtl/>
        </w:rPr>
        <w:t>‌گردد.</w:t>
      </w:r>
    </w:p>
    <w:p w:rsidR="00B5613B" w:rsidRPr="007100A7" w:rsidRDefault="00B5613B" w:rsidP="00AF1D25">
      <w:pPr>
        <w:rPr>
          <w:rStyle w:val="1-Char"/>
          <w:rtl/>
        </w:rPr>
      </w:pPr>
      <w:r w:rsidRPr="007100A7">
        <w:rPr>
          <w:rStyle w:val="1-Char"/>
          <w:rFonts w:hint="cs"/>
          <w:rtl/>
        </w:rPr>
        <w:t>س</w:t>
      </w:r>
      <w:r w:rsidR="006A285C" w:rsidRPr="007100A7">
        <w:rPr>
          <w:rStyle w:val="1-Char"/>
          <w:rFonts w:hint="cs"/>
          <w:rtl/>
        </w:rPr>
        <w:t xml:space="preserve">: </w:t>
      </w:r>
      <w:r w:rsidRPr="007100A7">
        <w:rPr>
          <w:rStyle w:val="1-Char"/>
          <w:rFonts w:hint="cs"/>
          <w:rtl/>
        </w:rPr>
        <w:t xml:space="preserve">اگر </w:t>
      </w:r>
      <w:r w:rsidR="00446BB7">
        <w:rPr>
          <w:rStyle w:val="1-Char"/>
          <w:rFonts w:hint="cs"/>
          <w:rtl/>
        </w:rPr>
        <w:t>ک</w:t>
      </w:r>
      <w:r w:rsidRPr="007100A7">
        <w:rPr>
          <w:rStyle w:val="1-Char"/>
          <w:rFonts w:hint="cs"/>
          <w:rtl/>
        </w:rPr>
        <w:t>س</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تن را با پ</w:t>
      </w:r>
      <w:r w:rsidR="00446BB7">
        <w:rPr>
          <w:rStyle w:val="1-Char"/>
          <w:rFonts w:hint="cs"/>
          <w:rtl/>
        </w:rPr>
        <w:t>ی</w:t>
      </w:r>
      <w:r w:rsidRPr="007100A7">
        <w:rPr>
          <w:rStyle w:val="1-Char"/>
          <w:rFonts w:hint="cs"/>
          <w:rtl/>
        </w:rPr>
        <w:t>راهن</w:t>
      </w:r>
      <w:r w:rsidR="00446BB7">
        <w:rPr>
          <w:rStyle w:val="1-Char"/>
          <w:rFonts w:hint="cs"/>
          <w:rtl/>
        </w:rPr>
        <w:t>ی</w:t>
      </w:r>
      <w:r w:rsidRPr="007100A7">
        <w:rPr>
          <w:rStyle w:val="1-Char"/>
          <w:rFonts w:hint="cs"/>
          <w:rtl/>
        </w:rPr>
        <w:t xml:space="preserve"> پوشاند، </w:t>
      </w:r>
      <w:r w:rsidR="00446BB7">
        <w:rPr>
          <w:rStyle w:val="1-Char"/>
          <w:rFonts w:hint="cs"/>
          <w:rtl/>
        </w:rPr>
        <w:t>ی</w:t>
      </w:r>
      <w:r w:rsidRPr="007100A7">
        <w:rPr>
          <w:rStyle w:val="1-Char"/>
          <w:rFonts w:hint="cs"/>
          <w:rtl/>
        </w:rPr>
        <w:t>ا از پ</w:t>
      </w:r>
      <w:r w:rsidR="00446BB7">
        <w:rPr>
          <w:rStyle w:val="1-Char"/>
          <w:rFonts w:hint="cs"/>
          <w:rtl/>
        </w:rPr>
        <w:t>ی</w:t>
      </w:r>
      <w:r w:rsidRPr="007100A7">
        <w:rPr>
          <w:rStyle w:val="1-Char"/>
          <w:rFonts w:hint="cs"/>
          <w:rtl/>
        </w:rPr>
        <w:t xml:space="preserve">راهن </w:t>
      </w:r>
      <w:r w:rsidR="00446BB7">
        <w:rPr>
          <w:rStyle w:val="1-Char"/>
          <w:rFonts w:hint="cs"/>
          <w:rtl/>
        </w:rPr>
        <w:t>ی</w:t>
      </w:r>
      <w:r w:rsidRPr="007100A7">
        <w:rPr>
          <w:rStyle w:val="1-Char"/>
          <w:rFonts w:hint="cs"/>
          <w:rtl/>
        </w:rPr>
        <w:t xml:space="preserve">ا شلوار به عنوان ازار استفاده </w:t>
      </w:r>
      <w:r w:rsidR="00446BB7">
        <w:rPr>
          <w:rStyle w:val="1-Char"/>
          <w:rFonts w:hint="cs"/>
          <w:rtl/>
        </w:rPr>
        <w:t>ک</w:t>
      </w:r>
      <w:r w:rsidRPr="007100A7">
        <w:rPr>
          <w:rStyle w:val="1-Char"/>
          <w:rFonts w:hint="cs"/>
          <w:rtl/>
        </w:rPr>
        <w:t>رد، در ا</w:t>
      </w:r>
      <w:r w:rsidR="00446BB7">
        <w:rPr>
          <w:rStyle w:val="1-Char"/>
          <w:rFonts w:hint="cs"/>
          <w:rtl/>
        </w:rPr>
        <w:t>ی</w:t>
      </w:r>
      <w:r w:rsidRPr="007100A7">
        <w:rPr>
          <w:rStyle w:val="1-Char"/>
          <w:rFonts w:hint="cs"/>
          <w:rtl/>
        </w:rPr>
        <w:t>ن صورت، چه جزا</w:t>
      </w:r>
      <w:r w:rsidR="00446BB7">
        <w:rPr>
          <w:rStyle w:val="1-Char"/>
          <w:rFonts w:hint="cs"/>
          <w:rtl/>
        </w:rPr>
        <w:t>یی</w:t>
      </w:r>
      <w:r w:rsidRPr="007100A7">
        <w:rPr>
          <w:rStyle w:val="1-Char"/>
          <w:rFonts w:hint="cs"/>
          <w:rtl/>
        </w:rPr>
        <w:t xml:space="preserve"> بدو تعلّق م</w:t>
      </w:r>
      <w:r w:rsidR="00446BB7">
        <w:rPr>
          <w:rStyle w:val="1-Char"/>
          <w:rFonts w:hint="cs"/>
          <w:rtl/>
        </w:rPr>
        <w:t>ی</w:t>
      </w:r>
      <w:r w:rsidRPr="007100A7">
        <w:rPr>
          <w:rStyle w:val="1-Char"/>
          <w:rFonts w:hint="cs"/>
          <w:rtl/>
        </w:rPr>
        <w:t>‌گ</w:t>
      </w:r>
      <w:r w:rsidR="00446BB7">
        <w:rPr>
          <w:rStyle w:val="1-Char"/>
          <w:rFonts w:hint="cs"/>
          <w:rtl/>
        </w:rPr>
        <w:t>ی</w:t>
      </w:r>
      <w:r w:rsidRPr="007100A7">
        <w:rPr>
          <w:rStyle w:val="1-Char"/>
          <w:rFonts w:hint="cs"/>
          <w:rtl/>
        </w:rPr>
        <w:t>رد؟</w:t>
      </w:r>
    </w:p>
    <w:p w:rsidR="00B5613B" w:rsidRPr="007100A7" w:rsidRDefault="009E6C2B" w:rsidP="00AF17B9">
      <w:pPr>
        <w:rPr>
          <w:rStyle w:val="1-Char"/>
          <w:rtl/>
        </w:rPr>
      </w:pPr>
      <w:r w:rsidRPr="007100A7">
        <w:rPr>
          <w:rStyle w:val="1-Char"/>
          <w:rFonts w:hint="cs"/>
          <w:rtl/>
        </w:rPr>
        <w:t>ج</w:t>
      </w:r>
      <w:r w:rsidR="006A285C" w:rsidRPr="007100A7">
        <w:rPr>
          <w:rStyle w:val="1-Char"/>
          <w:rFonts w:hint="cs"/>
          <w:rtl/>
        </w:rPr>
        <w:t xml:space="preserve">: </w:t>
      </w:r>
      <w:r w:rsidR="00B5613B" w:rsidRPr="007100A7">
        <w:rPr>
          <w:rStyle w:val="1-Char"/>
          <w:rFonts w:hint="cs"/>
          <w:rtl/>
        </w:rPr>
        <w:t>در تمام</w:t>
      </w:r>
      <w:r w:rsidR="00446BB7">
        <w:rPr>
          <w:rStyle w:val="1-Char"/>
          <w:rFonts w:hint="cs"/>
          <w:rtl/>
        </w:rPr>
        <w:t>ی</w:t>
      </w:r>
      <w:r w:rsidR="00B5613B" w:rsidRPr="007100A7">
        <w:rPr>
          <w:rStyle w:val="1-Char"/>
          <w:rFonts w:hint="cs"/>
          <w:rtl/>
        </w:rPr>
        <w:t xml:space="preserve"> ا</w:t>
      </w:r>
      <w:r w:rsidR="00446BB7">
        <w:rPr>
          <w:rStyle w:val="1-Char"/>
          <w:rFonts w:hint="cs"/>
          <w:rtl/>
        </w:rPr>
        <w:t>ی</w:t>
      </w:r>
      <w:r w:rsidR="00B5613B" w:rsidRPr="007100A7">
        <w:rPr>
          <w:rStyle w:val="1-Char"/>
          <w:rFonts w:hint="cs"/>
          <w:rtl/>
        </w:rPr>
        <w:t>ن موارد، جزا</w:t>
      </w:r>
      <w:r w:rsidR="00446BB7">
        <w:rPr>
          <w:rStyle w:val="1-Char"/>
          <w:rFonts w:hint="cs"/>
          <w:rtl/>
        </w:rPr>
        <w:t>یی</w:t>
      </w:r>
      <w:r w:rsidR="00B5613B" w:rsidRPr="007100A7">
        <w:rPr>
          <w:rStyle w:val="1-Char"/>
          <w:rFonts w:hint="cs"/>
          <w:rtl/>
        </w:rPr>
        <w:t xml:space="preserve"> بدو تعلّق نم</w:t>
      </w:r>
      <w:r w:rsidR="00446BB7">
        <w:rPr>
          <w:rStyle w:val="1-Char"/>
          <w:rFonts w:hint="cs"/>
          <w:rtl/>
        </w:rPr>
        <w:t>ی</w:t>
      </w:r>
      <w:r w:rsidR="00B5613B" w:rsidRPr="007100A7">
        <w:rPr>
          <w:rStyle w:val="1-Char"/>
          <w:rFonts w:hint="cs"/>
          <w:rtl/>
        </w:rPr>
        <w:t>‌گ</w:t>
      </w:r>
      <w:r w:rsidR="00446BB7">
        <w:rPr>
          <w:rStyle w:val="1-Char"/>
          <w:rFonts w:hint="cs"/>
          <w:rtl/>
        </w:rPr>
        <w:t>ی</w:t>
      </w:r>
      <w:r w:rsidR="00B5613B" w:rsidRPr="007100A7">
        <w:rPr>
          <w:rStyle w:val="1-Char"/>
          <w:rFonts w:hint="cs"/>
          <w:rtl/>
        </w:rPr>
        <w:t>رد؛ ز</w:t>
      </w:r>
      <w:r w:rsidR="00446BB7">
        <w:rPr>
          <w:rStyle w:val="1-Char"/>
          <w:rFonts w:hint="cs"/>
          <w:rtl/>
        </w:rPr>
        <w:t>ی</w:t>
      </w:r>
      <w:r w:rsidR="00B5613B" w:rsidRPr="007100A7">
        <w:rPr>
          <w:rStyle w:val="1-Char"/>
          <w:rFonts w:hint="cs"/>
          <w:rtl/>
        </w:rPr>
        <w:t>را پوش</w:t>
      </w:r>
      <w:r w:rsidR="00446BB7">
        <w:rPr>
          <w:rStyle w:val="1-Char"/>
          <w:rFonts w:hint="cs"/>
          <w:rtl/>
        </w:rPr>
        <w:t>ی</w:t>
      </w:r>
      <w:r w:rsidR="00B5613B" w:rsidRPr="007100A7">
        <w:rPr>
          <w:rStyle w:val="1-Char"/>
          <w:rFonts w:hint="cs"/>
          <w:rtl/>
        </w:rPr>
        <w:t>دن لباس در صورت</w:t>
      </w:r>
      <w:r w:rsidR="00446BB7">
        <w:rPr>
          <w:rStyle w:val="1-Char"/>
          <w:rFonts w:hint="cs"/>
          <w:rtl/>
        </w:rPr>
        <w:t>ی</w:t>
      </w:r>
      <w:r w:rsidR="00B5613B" w:rsidRPr="007100A7">
        <w:rPr>
          <w:rStyle w:val="1-Char"/>
          <w:rFonts w:hint="cs"/>
          <w:rtl/>
        </w:rPr>
        <w:t xml:space="preserve"> ممنوع و قدغن م</w:t>
      </w:r>
      <w:r w:rsidR="00446BB7">
        <w:rPr>
          <w:rStyle w:val="1-Char"/>
          <w:rFonts w:hint="cs"/>
          <w:rtl/>
        </w:rPr>
        <w:t>ی</w:t>
      </w:r>
      <w:r w:rsidR="00B5613B" w:rsidRPr="007100A7">
        <w:rPr>
          <w:rStyle w:val="1-Char"/>
          <w:rFonts w:hint="cs"/>
          <w:rtl/>
        </w:rPr>
        <w:t xml:space="preserve">‌باشد </w:t>
      </w:r>
      <w:r w:rsidR="00446BB7">
        <w:rPr>
          <w:rStyle w:val="1-Char"/>
          <w:rFonts w:hint="cs"/>
          <w:rtl/>
        </w:rPr>
        <w:t>ک</w:t>
      </w:r>
      <w:r w:rsidR="00B5613B" w:rsidRPr="007100A7">
        <w:rPr>
          <w:rStyle w:val="1-Char"/>
          <w:rFonts w:hint="cs"/>
          <w:rtl/>
        </w:rPr>
        <w:t>ه به گونه</w:t>
      </w:r>
      <w:r w:rsidR="00AF17B9">
        <w:rPr>
          <w:rStyle w:val="1-Char"/>
          <w:rFonts w:hint="eastAsia"/>
          <w:rtl/>
        </w:rPr>
        <w:t>‌</w:t>
      </w:r>
      <w:r w:rsidR="00B5613B" w:rsidRPr="007100A7">
        <w:rPr>
          <w:rStyle w:val="1-Char"/>
          <w:rFonts w:hint="cs"/>
          <w:rtl/>
        </w:rPr>
        <w:t>ا</w:t>
      </w:r>
      <w:r w:rsidR="00446BB7">
        <w:rPr>
          <w:rStyle w:val="1-Char"/>
          <w:rFonts w:hint="cs"/>
          <w:rtl/>
        </w:rPr>
        <w:t>ی</w:t>
      </w:r>
      <w:r w:rsidR="00B5613B" w:rsidRPr="007100A7">
        <w:rPr>
          <w:rStyle w:val="1-Char"/>
          <w:rFonts w:hint="cs"/>
          <w:rtl/>
        </w:rPr>
        <w:t xml:space="preserve"> پوش</w:t>
      </w:r>
      <w:r w:rsidR="00446BB7">
        <w:rPr>
          <w:rStyle w:val="1-Char"/>
          <w:rFonts w:hint="cs"/>
          <w:rtl/>
        </w:rPr>
        <w:t>ی</w:t>
      </w:r>
      <w:r w:rsidR="00B5613B" w:rsidRPr="007100A7">
        <w:rPr>
          <w:rStyle w:val="1-Char"/>
          <w:rFonts w:hint="cs"/>
          <w:rtl/>
        </w:rPr>
        <w:t xml:space="preserve">ده شود </w:t>
      </w:r>
      <w:r w:rsidR="00446BB7">
        <w:rPr>
          <w:rStyle w:val="1-Char"/>
          <w:rFonts w:hint="cs"/>
          <w:rtl/>
        </w:rPr>
        <w:t>ک</w:t>
      </w:r>
      <w:r w:rsidR="00B5613B" w:rsidRPr="007100A7">
        <w:rPr>
          <w:rStyle w:val="1-Char"/>
          <w:rFonts w:hint="cs"/>
          <w:rtl/>
        </w:rPr>
        <w:t>ه در عرف و عادت، معمول و متداول است.</w:t>
      </w:r>
    </w:p>
    <w:p w:rsidR="00B5613B" w:rsidRPr="007100A7" w:rsidRDefault="00B5613B" w:rsidP="00AF1D25">
      <w:pPr>
        <w:rPr>
          <w:rStyle w:val="1-Char"/>
          <w:rtl/>
        </w:rPr>
      </w:pPr>
      <w:r w:rsidRPr="007100A7">
        <w:rPr>
          <w:rStyle w:val="1-Char"/>
          <w:rFonts w:hint="cs"/>
          <w:rtl/>
        </w:rPr>
        <w:t>س</w:t>
      </w:r>
      <w:r w:rsidR="006A285C" w:rsidRPr="007100A7">
        <w:rPr>
          <w:rStyle w:val="1-Char"/>
          <w:rFonts w:hint="cs"/>
          <w:rtl/>
        </w:rPr>
        <w:t xml:space="preserve">: </w:t>
      </w:r>
      <w:r w:rsidRPr="007100A7">
        <w:rPr>
          <w:rStyle w:val="1-Char"/>
          <w:rFonts w:hint="cs"/>
          <w:rtl/>
        </w:rPr>
        <w:t>اگر ازار و ردا</w:t>
      </w:r>
      <w:r w:rsidR="00446BB7">
        <w:rPr>
          <w:rStyle w:val="1-Char"/>
          <w:rFonts w:hint="cs"/>
          <w:rtl/>
        </w:rPr>
        <w:t>یی</w:t>
      </w:r>
      <w:r w:rsidRPr="007100A7">
        <w:rPr>
          <w:rStyle w:val="1-Char"/>
          <w:rFonts w:hint="cs"/>
          <w:rtl/>
        </w:rPr>
        <w:t xml:space="preserve"> را پوش</w:t>
      </w:r>
      <w:r w:rsidR="00446BB7">
        <w:rPr>
          <w:rStyle w:val="1-Char"/>
          <w:rFonts w:hint="cs"/>
          <w:rtl/>
        </w:rPr>
        <w:t>ی</w:t>
      </w:r>
      <w:r w:rsidRPr="007100A7">
        <w:rPr>
          <w:rStyle w:val="1-Char"/>
          <w:rFonts w:hint="cs"/>
          <w:rtl/>
        </w:rPr>
        <w:t xml:space="preserve">د </w:t>
      </w:r>
      <w:r w:rsidR="00446BB7">
        <w:rPr>
          <w:rStyle w:val="1-Char"/>
          <w:rFonts w:hint="cs"/>
          <w:rtl/>
        </w:rPr>
        <w:t>ک</w:t>
      </w:r>
      <w:r w:rsidRPr="007100A7">
        <w:rPr>
          <w:rStyle w:val="1-Char"/>
          <w:rFonts w:hint="cs"/>
          <w:rtl/>
        </w:rPr>
        <w:t xml:space="preserve">ه وسط </w:t>
      </w:r>
      <w:r w:rsidR="00446BB7">
        <w:rPr>
          <w:rStyle w:val="1-Char"/>
          <w:rFonts w:hint="cs"/>
          <w:rtl/>
        </w:rPr>
        <w:t>ی</w:t>
      </w:r>
      <w:r w:rsidRPr="007100A7">
        <w:rPr>
          <w:rStyle w:val="1-Char"/>
          <w:rFonts w:hint="cs"/>
          <w:rtl/>
        </w:rPr>
        <w:t>ا گوشه‌ها</w:t>
      </w:r>
      <w:r w:rsidR="00446BB7">
        <w:rPr>
          <w:rStyle w:val="1-Char"/>
          <w:rFonts w:hint="cs"/>
          <w:rtl/>
        </w:rPr>
        <w:t>ی</w:t>
      </w:r>
      <w:r w:rsidRPr="007100A7">
        <w:rPr>
          <w:rStyle w:val="1-Char"/>
          <w:rFonts w:hint="cs"/>
          <w:rtl/>
        </w:rPr>
        <w:t xml:space="preserve"> آن دوخته شده بود، آ</w:t>
      </w:r>
      <w:r w:rsidR="00446BB7">
        <w:rPr>
          <w:rStyle w:val="1-Char"/>
          <w:rFonts w:hint="cs"/>
          <w:rtl/>
        </w:rPr>
        <w:t>ی</w:t>
      </w:r>
      <w:r w:rsidRPr="007100A7">
        <w:rPr>
          <w:rStyle w:val="1-Char"/>
          <w:rFonts w:hint="cs"/>
          <w:rtl/>
        </w:rPr>
        <w:t>ا در ا</w:t>
      </w:r>
      <w:r w:rsidR="00446BB7">
        <w:rPr>
          <w:rStyle w:val="1-Char"/>
          <w:rFonts w:hint="cs"/>
          <w:rtl/>
        </w:rPr>
        <w:t>ی</w:t>
      </w:r>
      <w:r w:rsidRPr="007100A7">
        <w:rPr>
          <w:rStyle w:val="1-Char"/>
          <w:rFonts w:hint="cs"/>
          <w:rtl/>
        </w:rPr>
        <w:t>ن صورت به پوش</w:t>
      </w:r>
      <w:r w:rsidR="00446BB7">
        <w:rPr>
          <w:rStyle w:val="1-Char"/>
          <w:rFonts w:hint="cs"/>
          <w:rtl/>
        </w:rPr>
        <w:t>ی</w:t>
      </w:r>
      <w:r w:rsidRPr="007100A7">
        <w:rPr>
          <w:rStyle w:val="1-Char"/>
          <w:rFonts w:hint="cs"/>
          <w:rtl/>
        </w:rPr>
        <w:t>دن</w:t>
      </w:r>
      <w:r w:rsidR="000751A8">
        <w:rPr>
          <w:rStyle w:val="1-Char"/>
          <w:rFonts w:hint="cs"/>
          <w:rtl/>
        </w:rPr>
        <w:t xml:space="preserve"> آن‌ها،</w:t>
      </w:r>
      <w:r w:rsidRPr="007100A7">
        <w:rPr>
          <w:rStyle w:val="1-Char"/>
          <w:rFonts w:hint="cs"/>
          <w:rtl/>
        </w:rPr>
        <w:t xml:space="preserve"> جزا</w:t>
      </w:r>
      <w:r w:rsidR="00446BB7">
        <w:rPr>
          <w:rStyle w:val="1-Char"/>
          <w:rFonts w:hint="cs"/>
          <w:rtl/>
        </w:rPr>
        <w:t>یی</w:t>
      </w:r>
      <w:r w:rsidRPr="007100A7">
        <w:rPr>
          <w:rStyle w:val="1-Char"/>
          <w:rFonts w:hint="cs"/>
          <w:rtl/>
        </w:rPr>
        <w:t xml:space="preserve"> تعلّق م</w:t>
      </w:r>
      <w:r w:rsidR="00446BB7">
        <w:rPr>
          <w:rStyle w:val="1-Char"/>
          <w:rFonts w:hint="cs"/>
          <w:rtl/>
        </w:rPr>
        <w:t>ی</w:t>
      </w:r>
      <w:r w:rsidRPr="007100A7">
        <w:rPr>
          <w:rStyle w:val="1-Char"/>
          <w:rFonts w:hint="cs"/>
          <w:rtl/>
        </w:rPr>
        <w:t>‌گ</w:t>
      </w:r>
      <w:r w:rsidR="00446BB7">
        <w:rPr>
          <w:rStyle w:val="1-Char"/>
          <w:rFonts w:hint="cs"/>
          <w:rtl/>
        </w:rPr>
        <w:t>ی</w:t>
      </w:r>
      <w:r w:rsidRPr="007100A7">
        <w:rPr>
          <w:rStyle w:val="1-Char"/>
          <w:rFonts w:hint="cs"/>
          <w:rtl/>
        </w:rPr>
        <w:t>رد؟</w:t>
      </w:r>
    </w:p>
    <w:p w:rsidR="00B5613B" w:rsidRPr="007100A7" w:rsidRDefault="009E6C2B" w:rsidP="00AF1D25">
      <w:pPr>
        <w:rPr>
          <w:rStyle w:val="1-Char"/>
          <w:rtl/>
        </w:rPr>
      </w:pPr>
      <w:r w:rsidRPr="007100A7">
        <w:rPr>
          <w:rStyle w:val="1-Char"/>
          <w:rFonts w:hint="cs"/>
          <w:rtl/>
        </w:rPr>
        <w:t>ج</w:t>
      </w:r>
      <w:r w:rsidR="006A285C" w:rsidRPr="007100A7">
        <w:rPr>
          <w:rStyle w:val="1-Char"/>
          <w:rFonts w:hint="cs"/>
          <w:rtl/>
        </w:rPr>
        <w:t xml:space="preserve">: </w:t>
      </w:r>
      <w:r w:rsidR="00B5613B" w:rsidRPr="007100A7">
        <w:rPr>
          <w:rStyle w:val="1-Char"/>
          <w:rFonts w:hint="cs"/>
          <w:rtl/>
        </w:rPr>
        <w:t>در ا</w:t>
      </w:r>
      <w:r w:rsidR="00446BB7">
        <w:rPr>
          <w:rStyle w:val="1-Char"/>
          <w:rFonts w:hint="cs"/>
          <w:rtl/>
        </w:rPr>
        <w:t>ی</w:t>
      </w:r>
      <w:r w:rsidR="00B5613B" w:rsidRPr="007100A7">
        <w:rPr>
          <w:rStyle w:val="1-Char"/>
          <w:rFonts w:hint="cs"/>
          <w:rtl/>
        </w:rPr>
        <w:t>ن صورت، جزا</w:t>
      </w:r>
      <w:r w:rsidR="00446BB7">
        <w:rPr>
          <w:rStyle w:val="1-Char"/>
          <w:rFonts w:hint="cs"/>
          <w:rtl/>
        </w:rPr>
        <w:t>یی</w:t>
      </w:r>
      <w:r w:rsidR="00B5613B" w:rsidRPr="007100A7">
        <w:rPr>
          <w:rStyle w:val="1-Char"/>
          <w:rFonts w:hint="cs"/>
          <w:rtl/>
        </w:rPr>
        <w:t xml:space="preserve"> به پوش</w:t>
      </w:r>
      <w:r w:rsidR="00446BB7">
        <w:rPr>
          <w:rStyle w:val="1-Char"/>
          <w:rFonts w:hint="cs"/>
          <w:rtl/>
        </w:rPr>
        <w:t>ی</w:t>
      </w:r>
      <w:r w:rsidR="00B5613B" w:rsidRPr="007100A7">
        <w:rPr>
          <w:rStyle w:val="1-Char"/>
          <w:rFonts w:hint="cs"/>
          <w:rtl/>
        </w:rPr>
        <w:t>دن</w:t>
      </w:r>
      <w:r w:rsidR="000751A8">
        <w:rPr>
          <w:rStyle w:val="1-Char"/>
          <w:rFonts w:hint="cs"/>
          <w:rtl/>
        </w:rPr>
        <w:t xml:space="preserve"> آن‌ها </w:t>
      </w:r>
      <w:r w:rsidR="00B5613B" w:rsidRPr="007100A7">
        <w:rPr>
          <w:rStyle w:val="1-Char"/>
          <w:rFonts w:hint="cs"/>
          <w:rtl/>
        </w:rPr>
        <w:t>تعلّق نم</w:t>
      </w:r>
      <w:r w:rsidR="00446BB7">
        <w:rPr>
          <w:rStyle w:val="1-Char"/>
          <w:rFonts w:hint="cs"/>
          <w:rtl/>
        </w:rPr>
        <w:t>ی</w:t>
      </w:r>
      <w:r w:rsidR="00B5613B" w:rsidRPr="007100A7">
        <w:rPr>
          <w:rStyle w:val="1-Char"/>
          <w:rFonts w:hint="cs"/>
          <w:rtl/>
        </w:rPr>
        <w:t>‌گ</w:t>
      </w:r>
      <w:r w:rsidR="00446BB7">
        <w:rPr>
          <w:rStyle w:val="1-Char"/>
          <w:rFonts w:hint="cs"/>
          <w:rtl/>
        </w:rPr>
        <w:t>ی</w:t>
      </w:r>
      <w:r w:rsidR="00B5613B" w:rsidRPr="007100A7">
        <w:rPr>
          <w:rStyle w:val="1-Char"/>
          <w:rFonts w:hint="cs"/>
          <w:rtl/>
        </w:rPr>
        <w:t>رد؛ ز</w:t>
      </w:r>
      <w:r w:rsidR="00446BB7">
        <w:rPr>
          <w:rStyle w:val="1-Char"/>
          <w:rFonts w:hint="cs"/>
          <w:rtl/>
        </w:rPr>
        <w:t>ی</w:t>
      </w:r>
      <w:r w:rsidR="00B5613B" w:rsidRPr="007100A7">
        <w:rPr>
          <w:rStyle w:val="1-Char"/>
          <w:rFonts w:hint="cs"/>
          <w:rtl/>
        </w:rPr>
        <w:t xml:space="preserve">را «ازار» و «رداء» متناسب با بدن </w:t>
      </w:r>
      <w:r w:rsidR="00446BB7">
        <w:rPr>
          <w:rStyle w:val="1-Char"/>
          <w:rFonts w:hint="cs"/>
          <w:rtl/>
        </w:rPr>
        <w:t>ی</w:t>
      </w:r>
      <w:r w:rsidR="00B5613B" w:rsidRPr="007100A7">
        <w:rPr>
          <w:rStyle w:val="1-Char"/>
          <w:rFonts w:hint="cs"/>
          <w:rtl/>
        </w:rPr>
        <w:t>ا متناسب با برخ</w:t>
      </w:r>
      <w:r w:rsidR="00446BB7">
        <w:rPr>
          <w:rStyle w:val="1-Char"/>
          <w:rFonts w:hint="cs"/>
          <w:rtl/>
        </w:rPr>
        <w:t>ی</w:t>
      </w:r>
      <w:r w:rsidR="00B5613B" w:rsidRPr="007100A7">
        <w:rPr>
          <w:rStyle w:val="1-Char"/>
          <w:rFonts w:hint="cs"/>
          <w:rtl/>
        </w:rPr>
        <w:t xml:space="preserve"> از اعضا</w:t>
      </w:r>
      <w:r w:rsidR="00446BB7">
        <w:rPr>
          <w:rStyle w:val="1-Char"/>
          <w:rFonts w:hint="cs"/>
          <w:rtl/>
        </w:rPr>
        <w:t>ی</w:t>
      </w:r>
      <w:r w:rsidR="00B5613B" w:rsidRPr="007100A7">
        <w:rPr>
          <w:rStyle w:val="1-Char"/>
          <w:rFonts w:hint="cs"/>
          <w:rtl/>
        </w:rPr>
        <w:t xml:space="preserve"> بدن، ساخته و پرداخته نشده است؛‌و به طور </w:t>
      </w:r>
      <w:r w:rsidR="00446BB7">
        <w:rPr>
          <w:rStyle w:val="1-Char"/>
          <w:rFonts w:hint="cs"/>
          <w:rtl/>
        </w:rPr>
        <w:t>ک</w:t>
      </w:r>
      <w:r w:rsidR="00B5613B" w:rsidRPr="007100A7">
        <w:rPr>
          <w:rStyle w:val="1-Char"/>
          <w:rFonts w:hint="cs"/>
          <w:rtl/>
        </w:rPr>
        <w:t>لّ</w:t>
      </w:r>
      <w:r w:rsidR="00446BB7">
        <w:rPr>
          <w:rStyle w:val="1-Char"/>
          <w:rFonts w:hint="cs"/>
          <w:rtl/>
        </w:rPr>
        <w:t>ی</w:t>
      </w:r>
      <w:r w:rsidR="00B5613B" w:rsidRPr="007100A7">
        <w:rPr>
          <w:rStyle w:val="1-Char"/>
          <w:rFonts w:hint="cs"/>
          <w:rtl/>
        </w:rPr>
        <w:t xml:space="preserve"> بهتر آن است </w:t>
      </w:r>
      <w:r w:rsidR="00446BB7">
        <w:rPr>
          <w:rStyle w:val="1-Char"/>
          <w:rFonts w:hint="cs"/>
          <w:rtl/>
        </w:rPr>
        <w:t>ک</w:t>
      </w:r>
      <w:r w:rsidR="00B5613B" w:rsidRPr="007100A7">
        <w:rPr>
          <w:rStyle w:val="1-Char"/>
          <w:rFonts w:hint="cs"/>
          <w:rtl/>
        </w:rPr>
        <w:t>ه ازار و رداء با چ</w:t>
      </w:r>
      <w:r w:rsidR="00446BB7">
        <w:rPr>
          <w:rStyle w:val="1-Char"/>
          <w:rFonts w:hint="cs"/>
          <w:rtl/>
        </w:rPr>
        <w:t>ی</w:t>
      </w:r>
      <w:r w:rsidR="00B5613B" w:rsidRPr="007100A7">
        <w:rPr>
          <w:rStyle w:val="1-Char"/>
          <w:rFonts w:hint="cs"/>
          <w:rtl/>
        </w:rPr>
        <w:t>ز</w:t>
      </w:r>
      <w:r w:rsidR="00446BB7">
        <w:rPr>
          <w:rStyle w:val="1-Char"/>
          <w:rFonts w:hint="cs"/>
          <w:rtl/>
        </w:rPr>
        <w:t>ی</w:t>
      </w:r>
      <w:r w:rsidR="00B5613B" w:rsidRPr="007100A7">
        <w:rPr>
          <w:rStyle w:val="1-Char"/>
          <w:rFonts w:hint="cs"/>
          <w:rtl/>
        </w:rPr>
        <w:t xml:space="preserve"> دوخته نشود.</w:t>
      </w:r>
    </w:p>
    <w:p w:rsidR="00B5613B" w:rsidRPr="007100A7" w:rsidRDefault="009E6C2B" w:rsidP="00AF1D25">
      <w:pPr>
        <w:rPr>
          <w:rStyle w:val="1-Char"/>
          <w:rtl/>
        </w:rPr>
      </w:pPr>
      <w:r w:rsidRPr="007100A7">
        <w:rPr>
          <w:rStyle w:val="1-Char"/>
          <w:rFonts w:hint="cs"/>
          <w:rtl/>
        </w:rPr>
        <w:t>س</w:t>
      </w:r>
      <w:r w:rsidR="006A285C" w:rsidRPr="007100A7">
        <w:rPr>
          <w:rStyle w:val="1-Char"/>
          <w:rFonts w:hint="cs"/>
          <w:rtl/>
        </w:rPr>
        <w:t xml:space="preserve">: </w:t>
      </w:r>
      <w:r w:rsidR="00B5613B" w:rsidRPr="007100A7">
        <w:rPr>
          <w:rStyle w:val="1-Char"/>
          <w:rFonts w:hint="cs"/>
          <w:rtl/>
        </w:rPr>
        <w:t xml:space="preserve">اگر </w:t>
      </w:r>
      <w:r w:rsidR="00AF17B9">
        <w:rPr>
          <w:rStyle w:val="1-Char"/>
          <w:rFonts w:hint="cs"/>
          <w:rtl/>
        </w:rPr>
        <w:t>چنان‌چه</w:t>
      </w:r>
      <w:r w:rsidR="00B5613B" w:rsidRPr="007100A7">
        <w:rPr>
          <w:rStyle w:val="1-Char"/>
          <w:rFonts w:hint="cs"/>
          <w:rtl/>
        </w:rPr>
        <w:t xml:space="preserve"> جامه‌</w:t>
      </w:r>
      <w:r w:rsidR="00446BB7">
        <w:rPr>
          <w:rStyle w:val="1-Char"/>
          <w:rFonts w:hint="cs"/>
          <w:rtl/>
        </w:rPr>
        <w:t>ی</w:t>
      </w:r>
      <w:r w:rsidR="00B5613B" w:rsidRPr="007100A7">
        <w:rPr>
          <w:rStyle w:val="1-Char"/>
          <w:rFonts w:hint="cs"/>
          <w:rtl/>
        </w:rPr>
        <w:t xml:space="preserve"> دوخته شده‌ا</w:t>
      </w:r>
      <w:r w:rsidR="00446BB7">
        <w:rPr>
          <w:rStyle w:val="1-Char"/>
          <w:rFonts w:hint="cs"/>
          <w:rtl/>
        </w:rPr>
        <w:t>ی</w:t>
      </w:r>
      <w:r w:rsidR="00B5613B" w:rsidRPr="007100A7">
        <w:rPr>
          <w:rStyle w:val="1-Char"/>
          <w:rFonts w:hint="cs"/>
          <w:rtl/>
        </w:rPr>
        <w:t xml:space="preserve"> را </w:t>
      </w:r>
      <w:r w:rsidR="00446BB7">
        <w:rPr>
          <w:rStyle w:val="1-Char"/>
          <w:rFonts w:hint="cs"/>
          <w:rtl/>
        </w:rPr>
        <w:t>ک</w:t>
      </w:r>
      <w:r w:rsidR="00B5613B" w:rsidRPr="007100A7">
        <w:rPr>
          <w:rStyle w:val="1-Char"/>
          <w:rFonts w:hint="cs"/>
          <w:rtl/>
        </w:rPr>
        <w:t>ه به خوشبو</w:t>
      </w:r>
      <w:r w:rsidR="00446BB7">
        <w:rPr>
          <w:rStyle w:val="1-Char"/>
          <w:rFonts w:hint="cs"/>
          <w:rtl/>
        </w:rPr>
        <w:t>یی</w:t>
      </w:r>
      <w:r w:rsidR="00B5613B" w:rsidRPr="007100A7">
        <w:rPr>
          <w:rStyle w:val="1-Char"/>
          <w:rFonts w:hint="cs"/>
          <w:rtl/>
        </w:rPr>
        <w:t xml:space="preserve"> معطّر ساخته شده بود، به مدت </w:t>
      </w:r>
      <w:r w:rsidR="00446BB7">
        <w:rPr>
          <w:rStyle w:val="1-Char"/>
          <w:rFonts w:hint="cs"/>
          <w:rtl/>
        </w:rPr>
        <w:t>یک</w:t>
      </w:r>
      <w:r w:rsidR="00B5613B" w:rsidRPr="007100A7">
        <w:rPr>
          <w:rStyle w:val="1-Char"/>
          <w:rFonts w:hint="cs"/>
          <w:rtl/>
        </w:rPr>
        <w:t xml:space="preserve"> روز </w:t>
      </w:r>
      <w:r w:rsidR="00446BB7">
        <w:rPr>
          <w:rStyle w:val="1-Char"/>
          <w:rFonts w:hint="cs"/>
          <w:rtl/>
        </w:rPr>
        <w:t>ی</w:t>
      </w:r>
      <w:r w:rsidR="00B5613B" w:rsidRPr="007100A7">
        <w:rPr>
          <w:rStyle w:val="1-Char"/>
          <w:rFonts w:hint="cs"/>
          <w:rtl/>
        </w:rPr>
        <w:t>ا به اندازه‌</w:t>
      </w:r>
      <w:r w:rsidR="00446BB7">
        <w:rPr>
          <w:rStyle w:val="1-Char"/>
          <w:rFonts w:hint="cs"/>
          <w:rtl/>
        </w:rPr>
        <w:t>ی</w:t>
      </w:r>
      <w:r w:rsidR="00B5613B" w:rsidRPr="007100A7">
        <w:rPr>
          <w:rStyle w:val="1-Char"/>
          <w:rFonts w:hint="cs"/>
          <w:rtl/>
        </w:rPr>
        <w:t xml:space="preserve"> </w:t>
      </w:r>
      <w:r w:rsidR="00446BB7">
        <w:rPr>
          <w:rStyle w:val="1-Char"/>
          <w:rFonts w:hint="cs"/>
          <w:rtl/>
        </w:rPr>
        <w:t>یک</w:t>
      </w:r>
      <w:r w:rsidR="00B5613B" w:rsidRPr="007100A7">
        <w:rPr>
          <w:rStyle w:val="1-Char"/>
          <w:rFonts w:hint="cs"/>
          <w:rtl/>
        </w:rPr>
        <w:t xml:space="preserve"> روز پوش</w:t>
      </w:r>
      <w:r w:rsidR="00446BB7">
        <w:rPr>
          <w:rStyle w:val="1-Char"/>
          <w:rFonts w:hint="cs"/>
          <w:rtl/>
        </w:rPr>
        <w:t>ی</w:t>
      </w:r>
      <w:r w:rsidR="00B5613B" w:rsidRPr="007100A7">
        <w:rPr>
          <w:rStyle w:val="1-Char"/>
          <w:rFonts w:hint="cs"/>
          <w:rtl/>
        </w:rPr>
        <w:t>د، در ا</w:t>
      </w:r>
      <w:r w:rsidR="00446BB7">
        <w:rPr>
          <w:rStyle w:val="1-Char"/>
          <w:rFonts w:hint="cs"/>
          <w:rtl/>
        </w:rPr>
        <w:t>ی</w:t>
      </w:r>
      <w:r w:rsidR="00B5613B" w:rsidRPr="007100A7">
        <w:rPr>
          <w:rStyle w:val="1-Char"/>
          <w:rFonts w:hint="cs"/>
          <w:rtl/>
        </w:rPr>
        <w:t>ن صورت چه جزائ</w:t>
      </w:r>
      <w:r w:rsidR="00446BB7">
        <w:rPr>
          <w:rStyle w:val="1-Char"/>
          <w:rFonts w:hint="cs"/>
          <w:rtl/>
        </w:rPr>
        <w:t>ی</w:t>
      </w:r>
      <w:r w:rsidR="00B5613B" w:rsidRPr="007100A7">
        <w:rPr>
          <w:rStyle w:val="1-Char"/>
          <w:rFonts w:hint="cs"/>
          <w:rtl/>
        </w:rPr>
        <w:t xml:space="preserve"> بدو تعلّق م</w:t>
      </w:r>
      <w:r w:rsidR="00446BB7">
        <w:rPr>
          <w:rStyle w:val="1-Char"/>
          <w:rFonts w:hint="cs"/>
          <w:rtl/>
        </w:rPr>
        <w:t>ی</w:t>
      </w:r>
      <w:r w:rsidR="00B5613B" w:rsidRPr="007100A7">
        <w:rPr>
          <w:rStyle w:val="1-Char"/>
          <w:rFonts w:hint="cs"/>
          <w:rtl/>
        </w:rPr>
        <w:t>‌گ</w:t>
      </w:r>
      <w:r w:rsidR="00446BB7">
        <w:rPr>
          <w:rStyle w:val="1-Char"/>
          <w:rFonts w:hint="cs"/>
          <w:rtl/>
        </w:rPr>
        <w:t>ی</w:t>
      </w:r>
      <w:r w:rsidR="00B5613B" w:rsidRPr="007100A7">
        <w:rPr>
          <w:rStyle w:val="1-Char"/>
          <w:rFonts w:hint="cs"/>
          <w:rtl/>
        </w:rPr>
        <w:t>رد؟</w:t>
      </w:r>
    </w:p>
    <w:p w:rsidR="00B5613B" w:rsidRPr="007100A7" w:rsidRDefault="009E6C2B" w:rsidP="00AF1D25">
      <w:pPr>
        <w:rPr>
          <w:rStyle w:val="1-Char"/>
          <w:rtl/>
        </w:rPr>
      </w:pPr>
      <w:r w:rsidRPr="007100A7">
        <w:rPr>
          <w:rStyle w:val="1-Char"/>
          <w:rFonts w:hint="cs"/>
          <w:rtl/>
        </w:rPr>
        <w:t>ج</w:t>
      </w:r>
      <w:r w:rsidR="006A285C" w:rsidRPr="007100A7">
        <w:rPr>
          <w:rStyle w:val="1-Char"/>
          <w:rFonts w:hint="cs"/>
          <w:rtl/>
        </w:rPr>
        <w:t xml:space="preserve">: </w:t>
      </w:r>
      <w:r w:rsidR="00B5613B" w:rsidRPr="007100A7">
        <w:rPr>
          <w:rStyle w:val="1-Char"/>
          <w:rFonts w:hint="cs"/>
          <w:rtl/>
        </w:rPr>
        <w:t>در ا</w:t>
      </w:r>
      <w:r w:rsidR="00446BB7">
        <w:rPr>
          <w:rStyle w:val="1-Char"/>
          <w:rFonts w:hint="cs"/>
          <w:rtl/>
        </w:rPr>
        <w:t>ی</w:t>
      </w:r>
      <w:r w:rsidR="00B5613B" w:rsidRPr="007100A7">
        <w:rPr>
          <w:rStyle w:val="1-Char"/>
          <w:rFonts w:hint="cs"/>
          <w:rtl/>
        </w:rPr>
        <w:t>ن صورت، دو دَم بر او واجب م</w:t>
      </w:r>
      <w:r w:rsidR="00446BB7">
        <w:rPr>
          <w:rStyle w:val="1-Char"/>
          <w:rFonts w:hint="cs"/>
          <w:rtl/>
        </w:rPr>
        <w:t>ی</w:t>
      </w:r>
      <w:r w:rsidR="00B5613B" w:rsidRPr="007100A7">
        <w:rPr>
          <w:rStyle w:val="1-Char"/>
          <w:rFonts w:hint="cs"/>
          <w:rtl/>
        </w:rPr>
        <w:t xml:space="preserve">‌گردد: </w:t>
      </w:r>
      <w:r w:rsidR="00446BB7">
        <w:rPr>
          <w:rStyle w:val="1-Char"/>
          <w:rFonts w:hint="cs"/>
          <w:rtl/>
        </w:rPr>
        <w:t>یک</w:t>
      </w:r>
      <w:r w:rsidR="00B5613B" w:rsidRPr="007100A7">
        <w:rPr>
          <w:rStyle w:val="1-Char"/>
          <w:rFonts w:hint="cs"/>
          <w:rtl/>
        </w:rPr>
        <w:t xml:space="preserve"> دَم به جهت پوش</w:t>
      </w:r>
      <w:r w:rsidR="00446BB7">
        <w:rPr>
          <w:rStyle w:val="1-Char"/>
          <w:rFonts w:hint="cs"/>
          <w:rtl/>
        </w:rPr>
        <w:t>ی</w:t>
      </w:r>
      <w:r w:rsidR="00B5613B" w:rsidRPr="007100A7">
        <w:rPr>
          <w:rStyle w:val="1-Char"/>
          <w:rFonts w:hint="cs"/>
          <w:rtl/>
        </w:rPr>
        <w:t xml:space="preserve">دن لباس دوخته شده؛ و دَم دوّم به جهت خوشبو </w:t>
      </w:r>
      <w:r w:rsidR="00446BB7">
        <w:rPr>
          <w:rStyle w:val="1-Char"/>
          <w:rFonts w:hint="cs"/>
          <w:rtl/>
        </w:rPr>
        <w:t>ک</w:t>
      </w:r>
      <w:r w:rsidR="00B5613B" w:rsidRPr="007100A7">
        <w:rPr>
          <w:rStyle w:val="1-Char"/>
          <w:rFonts w:hint="cs"/>
          <w:rtl/>
        </w:rPr>
        <w:t>ردن آن.</w:t>
      </w:r>
    </w:p>
    <w:p w:rsidR="00B5613B" w:rsidRPr="007100A7" w:rsidRDefault="009E6C2B" w:rsidP="00AF1D25">
      <w:pPr>
        <w:rPr>
          <w:rStyle w:val="1-Char"/>
          <w:rtl/>
        </w:rPr>
      </w:pPr>
      <w:r w:rsidRPr="007100A7">
        <w:rPr>
          <w:rStyle w:val="1-Char"/>
          <w:rFonts w:hint="cs"/>
          <w:rtl/>
        </w:rPr>
        <w:t>س</w:t>
      </w:r>
      <w:r w:rsidR="006A285C" w:rsidRPr="007100A7">
        <w:rPr>
          <w:rStyle w:val="1-Char"/>
          <w:rFonts w:hint="cs"/>
          <w:rtl/>
        </w:rPr>
        <w:t xml:space="preserve">: </w:t>
      </w:r>
      <w:r w:rsidR="00B5613B" w:rsidRPr="007100A7">
        <w:rPr>
          <w:rStyle w:val="1-Char"/>
          <w:rFonts w:hint="cs"/>
          <w:rtl/>
        </w:rPr>
        <w:t xml:space="preserve">اگر </w:t>
      </w:r>
      <w:r w:rsidR="00AF17B9">
        <w:rPr>
          <w:rStyle w:val="1-Char"/>
          <w:rFonts w:hint="cs"/>
          <w:rtl/>
        </w:rPr>
        <w:t>چنان‌چه</w:t>
      </w:r>
      <w:r w:rsidR="00B5613B" w:rsidRPr="007100A7">
        <w:rPr>
          <w:rStyle w:val="1-Char"/>
          <w:rFonts w:hint="cs"/>
          <w:rtl/>
        </w:rPr>
        <w:t xml:space="preserve"> </w:t>
      </w:r>
      <w:r w:rsidR="00446BB7">
        <w:rPr>
          <w:rStyle w:val="1-Char"/>
          <w:rFonts w:hint="cs"/>
          <w:rtl/>
        </w:rPr>
        <w:t>ک</w:t>
      </w:r>
      <w:r w:rsidR="00B5613B" w:rsidRPr="007100A7">
        <w:rPr>
          <w:rStyle w:val="1-Char"/>
          <w:rFonts w:hint="cs"/>
          <w:rtl/>
        </w:rPr>
        <w:t>س</w:t>
      </w:r>
      <w:r w:rsidR="00446BB7">
        <w:rPr>
          <w:rStyle w:val="1-Char"/>
          <w:rFonts w:hint="cs"/>
          <w:rtl/>
        </w:rPr>
        <w:t>ی</w:t>
      </w:r>
      <w:r w:rsidR="00B5613B" w:rsidRPr="007100A7">
        <w:rPr>
          <w:rStyle w:val="1-Char"/>
          <w:rFonts w:hint="cs"/>
          <w:rtl/>
        </w:rPr>
        <w:t xml:space="preserve"> موزه، </w:t>
      </w:r>
      <w:r w:rsidR="00446BB7">
        <w:rPr>
          <w:rStyle w:val="1-Char"/>
          <w:rFonts w:hint="cs"/>
          <w:rtl/>
        </w:rPr>
        <w:t>ی</w:t>
      </w:r>
      <w:r w:rsidR="00B5613B" w:rsidRPr="007100A7">
        <w:rPr>
          <w:rStyle w:val="1-Char"/>
          <w:rFonts w:hint="cs"/>
          <w:rtl/>
        </w:rPr>
        <w:t xml:space="preserve">ا جوراب و </w:t>
      </w:r>
      <w:r w:rsidR="00446BB7">
        <w:rPr>
          <w:rStyle w:val="1-Char"/>
          <w:rFonts w:hint="cs"/>
          <w:rtl/>
        </w:rPr>
        <w:t>ی</w:t>
      </w:r>
      <w:r w:rsidR="00B5613B" w:rsidRPr="007100A7">
        <w:rPr>
          <w:rStyle w:val="1-Char"/>
          <w:rFonts w:hint="cs"/>
          <w:rtl/>
        </w:rPr>
        <w:t xml:space="preserve">ا </w:t>
      </w:r>
      <w:r w:rsidR="00446BB7">
        <w:rPr>
          <w:rStyle w:val="1-Char"/>
          <w:rFonts w:hint="cs"/>
          <w:rtl/>
        </w:rPr>
        <w:t>ک</w:t>
      </w:r>
      <w:r w:rsidR="00B5613B" w:rsidRPr="007100A7">
        <w:rPr>
          <w:rStyle w:val="1-Char"/>
          <w:rFonts w:hint="cs"/>
          <w:rtl/>
        </w:rPr>
        <w:t>فش بپوشد، آ</w:t>
      </w:r>
      <w:r w:rsidR="00446BB7">
        <w:rPr>
          <w:rStyle w:val="1-Char"/>
          <w:rFonts w:hint="cs"/>
          <w:rtl/>
        </w:rPr>
        <w:t>ی</w:t>
      </w:r>
      <w:r w:rsidR="00B5613B" w:rsidRPr="007100A7">
        <w:rPr>
          <w:rStyle w:val="1-Char"/>
          <w:rFonts w:hint="cs"/>
          <w:rtl/>
        </w:rPr>
        <w:t>ا در ا</w:t>
      </w:r>
      <w:r w:rsidR="00446BB7">
        <w:rPr>
          <w:rStyle w:val="1-Char"/>
          <w:rFonts w:hint="cs"/>
          <w:rtl/>
        </w:rPr>
        <w:t>ی</w:t>
      </w:r>
      <w:r w:rsidR="00B5613B" w:rsidRPr="007100A7">
        <w:rPr>
          <w:rStyle w:val="1-Char"/>
          <w:rFonts w:hint="cs"/>
          <w:rtl/>
        </w:rPr>
        <w:t>ن صورت‌ها بر او دَم</w:t>
      </w:r>
      <w:r w:rsidR="00446BB7">
        <w:rPr>
          <w:rStyle w:val="1-Char"/>
          <w:rFonts w:hint="cs"/>
          <w:rtl/>
        </w:rPr>
        <w:t>ی</w:t>
      </w:r>
      <w:r w:rsidR="00B5613B" w:rsidRPr="007100A7">
        <w:rPr>
          <w:rStyle w:val="1-Char"/>
          <w:rFonts w:hint="cs"/>
          <w:rtl/>
        </w:rPr>
        <w:t xml:space="preserve"> واجب م</w:t>
      </w:r>
      <w:r w:rsidR="00446BB7">
        <w:rPr>
          <w:rStyle w:val="1-Char"/>
          <w:rFonts w:hint="cs"/>
          <w:rtl/>
        </w:rPr>
        <w:t>ی</w:t>
      </w:r>
      <w:r w:rsidR="00B5613B" w:rsidRPr="007100A7">
        <w:rPr>
          <w:rStyle w:val="1-Char"/>
          <w:rFonts w:hint="cs"/>
          <w:rtl/>
        </w:rPr>
        <w:t>‌گردد؟</w:t>
      </w:r>
    </w:p>
    <w:p w:rsidR="00B5613B" w:rsidRPr="007100A7" w:rsidRDefault="009E6C2B" w:rsidP="00AF1D25">
      <w:pPr>
        <w:rPr>
          <w:rStyle w:val="1-Char"/>
          <w:rtl/>
        </w:rPr>
      </w:pPr>
      <w:r w:rsidRPr="007100A7">
        <w:rPr>
          <w:rStyle w:val="1-Char"/>
          <w:rFonts w:hint="cs"/>
          <w:rtl/>
        </w:rPr>
        <w:t>ج</w:t>
      </w:r>
      <w:r w:rsidR="006A285C" w:rsidRPr="007100A7">
        <w:rPr>
          <w:rStyle w:val="1-Char"/>
          <w:rFonts w:hint="cs"/>
          <w:rtl/>
        </w:rPr>
        <w:t xml:space="preserve">: </w:t>
      </w:r>
      <w:r w:rsidR="00B5613B" w:rsidRPr="007100A7">
        <w:rPr>
          <w:rStyle w:val="1-Char"/>
          <w:rFonts w:hint="cs"/>
          <w:rtl/>
        </w:rPr>
        <w:t xml:space="preserve">اگر </w:t>
      </w:r>
      <w:r w:rsidR="00446BB7">
        <w:rPr>
          <w:rStyle w:val="1-Char"/>
          <w:rFonts w:hint="cs"/>
          <w:rtl/>
        </w:rPr>
        <w:t>ک</w:t>
      </w:r>
      <w:r w:rsidR="00B5613B" w:rsidRPr="007100A7">
        <w:rPr>
          <w:rStyle w:val="1-Char"/>
          <w:rFonts w:hint="cs"/>
          <w:rtl/>
        </w:rPr>
        <w:t>س</w:t>
      </w:r>
      <w:r w:rsidR="00446BB7">
        <w:rPr>
          <w:rStyle w:val="1-Char"/>
          <w:rFonts w:hint="cs"/>
          <w:rtl/>
        </w:rPr>
        <w:t>ی</w:t>
      </w:r>
      <w:r w:rsidR="00B5613B" w:rsidRPr="007100A7">
        <w:rPr>
          <w:rStyle w:val="1-Char"/>
          <w:rFonts w:hint="cs"/>
          <w:rtl/>
        </w:rPr>
        <w:t xml:space="preserve"> موزه، جوراب </w:t>
      </w:r>
      <w:r w:rsidR="00446BB7">
        <w:rPr>
          <w:rStyle w:val="1-Char"/>
          <w:rFonts w:hint="cs"/>
          <w:rtl/>
        </w:rPr>
        <w:t>ی</w:t>
      </w:r>
      <w:r w:rsidR="00B5613B" w:rsidRPr="007100A7">
        <w:rPr>
          <w:rStyle w:val="1-Char"/>
          <w:rFonts w:hint="cs"/>
          <w:rtl/>
        </w:rPr>
        <w:t xml:space="preserve">ا </w:t>
      </w:r>
      <w:r w:rsidR="00446BB7">
        <w:rPr>
          <w:rStyle w:val="1-Char"/>
          <w:rFonts w:hint="cs"/>
          <w:rtl/>
        </w:rPr>
        <w:t>ک</w:t>
      </w:r>
      <w:r w:rsidR="00B5613B" w:rsidRPr="007100A7">
        <w:rPr>
          <w:rStyle w:val="1-Char"/>
          <w:rFonts w:hint="cs"/>
          <w:rtl/>
        </w:rPr>
        <w:t>فش را به اندازه‌</w:t>
      </w:r>
      <w:r w:rsidR="00446BB7">
        <w:rPr>
          <w:rStyle w:val="1-Char"/>
          <w:rFonts w:hint="cs"/>
          <w:rtl/>
        </w:rPr>
        <w:t>ی</w:t>
      </w:r>
      <w:r w:rsidR="00B5613B" w:rsidRPr="007100A7">
        <w:rPr>
          <w:rStyle w:val="1-Char"/>
          <w:rFonts w:hint="cs"/>
          <w:rtl/>
        </w:rPr>
        <w:t xml:space="preserve"> </w:t>
      </w:r>
      <w:r w:rsidR="00446BB7">
        <w:rPr>
          <w:rStyle w:val="1-Char"/>
          <w:rFonts w:hint="cs"/>
          <w:rtl/>
        </w:rPr>
        <w:t>یک</w:t>
      </w:r>
      <w:r w:rsidR="00B5613B" w:rsidRPr="007100A7">
        <w:rPr>
          <w:rStyle w:val="1-Char"/>
          <w:rFonts w:hint="cs"/>
          <w:rtl/>
        </w:rPr>
        <w:t xml:space="preserve"> روز </w:t>
      </w:r>
      <w:r w:rsidR="00446BB7">
        <w:rPr>
          <w:rStyle w:val="1-Char"/>
          <w:rFonts w:hint="cs"/>
          <w:rtl/>
        </w:rPr>
        <w:t>ی</w:t>
      </w:r>
      <w:r w:rsidR="00B5613B" w:rsidRPr="007100A7">
        <w:rPr>
          <w:rStyle w:val="1-Char"/>
          <w:rFonts w:hint="cs"/>
          <w:rtl/>
        </w:rPr>
        <w:t xml:space="preserve">ا </w:t>
      </w:r>
      <w:r w:rsidR="00446BB7">
        <w:rPr>
          <w:rStyle w:val="1-Char"/>
          <w:rFonts w:hint="cs"/>
          <w:rtl/>
        </w:rPr>
        <w:t>یک</w:t>
      </w:r>
      <w:r w:rsidR="00B5613B" w:rsidRPr="007100A7">
        <w:rPr>
          <w:rStyle w:val="1-Char"/>
          <w:rFonts w:hint="cs"/>
          <w:rtl/>
        </w:rPr>
        <w:t xml:space="preserve"> شب </w:t>
      </w:r>
      <w:r w:rsidR="00446BB7">
        <w:rPr>
          <w:rStyle w:val="1-Char"/>
          <w:rFonts w:hint="cs"/>
          <w:rtl/>
        </w:rPr>
        <w:t>ی</w:t>
      </w:r>
      <w:r w:rsidR="00B5613B" w:rsidRPr="007100A7">
        <w:rPr>
          <w:rStyle w:val="1-Char"/>
          <w:rFonts w:hint="cs"/>
          <w:rtl/>
        </w:rPr>
        <w:t>ا به اندازه‌</w:t>
      </w:r>
      <w:r w:rsidR="00446BB7">
        <w:rPr>
          <w:rStyle w:val="1-Char"/>
          <w:rFonts w:hint="cs"/>
          <w:rtl/>
        </w:rPr>
        <w:t>ی</w:t>
      </w:r>
      <w:r w:rsidR="00B5613B" w:rsidRPr="007100A7">
        <w:rPr>
          <w:rStyle w:val="1-Char"/>
          <w:rFonts w:hint="cs"/>
          <w:rtl/>
        </w:rPr>
        <w:t xml:space="preserve"> </w:t>
      </w:r>
      <w:r w:rsidR="00446BB7">
        <w:rPr>
          <w:rStyle w:val="1-Char"/>
          <w:rFonts w:hint="cs"/>
          <w:rtl/>
        </w:rPr>
        <w:t>یکی</w:t>
      </w:r>
      <w:r w:rsidR="00B5613B" w:rsidRPr="007100A7">
        <w:rPr>
          <w:rStyle w:val="1-Char"/>
          <w:rFonts w:hint="cs"/>
          <w:rtl/>
        </w:rPr>
        <w:t xml:space="preserve"> از</w:t>
      </w:r>
      <w:r w:rsidR="000751A8">
        <w:rPr>
          <w:rStyle w:val="1-Char"/>
          <w:rFonts w:hint="cs"/>
          <w:rtl/>
        </w:rPr>
        <w:t xml:space="preserve"> آن‌ها </w:t>
      </w:r>
      <w:r w:rsidR="00B5613B" w:rsidRPr="007100A7">
        <w:rPr>
          <w:rStyle w:val="1-Char"/>
          <w:rFonts w:hint="cs"/>
          <w:rtl/>
        </w:rPr>
        <w:t>پوش</w:t>
      </w:r>
      <w:r w:rsidR="00446BB7">
        <w:rPr>
          <w:rStyle w:val="1-Char"/>
          <w:rFonts w:hint="cs"/>
          <w:rtl/>
        </w:rPr>
        <w:t>ی</w:t>
      </w:r>
      <w:r w:rsidR="00B5613B" w:rsidRPr="007100A7">
        <w:rPr>
          <w:rStyle w:val="1-Char"/>
          <w:rFonts w:hint="cs"/>
          <w:rtl/>
        </w:rPr>
        <w:t>د، در ا</w:t>
      </w:r>
      <w:r w:rsidR="00446BB7">
        <w:rPr>
          <w:rStyle w:val="1-Char"/>
          <w:rFonts w:hint="cs"/>
          <w:rtl/>
        </w:rPr>
        <w:t>ی</w:t>
      </w:r>
      <w:r w:rsidR="00B5613B" w:rsidRPr="007100A7">
        <w:rPr>
          <w:rStyle w:val="1-Char"/>
          <w:rFonts w:hint="cs"/>
          <w:rtl/>
        </w:rPr>
        <w:t xml:space="preserve">ن صورت بدو دَم و ذبح </w:t>
      </w:r>
      <w:r w:rsidR="00446BB7">
        <w:rPr>
          <w:rStyle w:val="1-Char"/>
          <w:rFonts w:hint="cs"/>
          <w:rtl/>
        </w:rPr>
        <w:t>یک</w:t>
      </w:r>
      <w:r w:rsidR="00B5613B" w:rsidRPr="007100A7">
        <w:rPr>
          <w:rStyle w:val="1-Char"/>
          <w:rFonts w:hint="cs"/>
          <w:rtl/>
        </w:rPr>
        <w:t xml:space="preserve"> گوسفند لازم م</w:t>
      </w:r>
      <w:r w:rsidR="00446BB7">
        <w:rPr>
          <w:rStyle w:val="1-Char"/>
          <w:rFonts w:hint="cs"/>
          <w:rtl/>
        </w:rPr>
        <w:t>ی</w:t>
      </w:r>
      <w:r w:rsidR="00B5613B" w:rsidRPr="007100A7">
        <w:rPr>
          <w:rStyle w:val="1-Char"/>
          <w:rFonts w:hint="cs"/>
          <w:rtl/>
        </w:rPr>
        <w:t xml:space="preserve">‌گردد؛ البته به شرط آن </w:t>
      </w:r>
      <w:r w:rsidR="00446BB7">
        <w:rPr>
          <w:rStyle w:val="1-Char"/>
          <w:rFonts w:hint="cs"/>
          <w:rtl/>
        </w:rPr>
        <w:t>ک</w:t>
      </w:r>
      <w:r w:rsidR="00B5613B" w:rsidRPr="007100A7">
        <w:rPr>
          <w:rStyle w:val="1-Char"/>
          <w:rFonts w:hint="cs"/>
          <w:rtl/>
        </w:rPr>
        <w:t xml:space="preserve">ه موزه‌ها، جوراب‌ها </w:t>
      </w:r>
      <w:r w:rsidR="00446BB7">
        <w:rPr>
          <w:rStyle w:val="1-Char"/>
          <w:rFonts w:hint="cs"/>
          <w:rtl/>
        </w:rPr>
        <w:t>ی</w:t>
      </w:r>
      <w:r w:rsidR="00B5613B" w:rsidRPr="007100A7">
        <w:rPr>
          <w:rStyle w:val="1-Char"/>
          <w:rFonts w:hint="cs"/>
          <w:rtl/>
        </w:rPr>
        <w:t xml:space="preserve">ا </w:t>
      </w:r>
      <w:r w:rsidR="00446BB7">
        <w:rPr>
          <w:rStyle w:val="1-Char"/>
          <w:rFonts w:hint="cs"/>
          <w:rtl/>
        </w:rPr>
        <w:t>ک</w:t>
      </w:r>
      <w:r w:rsidR="00B5613B" w:rsidRPr="007100A7">
        <w:rPr>
          <w:rStyle w:val="1-Char"/>
          <w:rFonts w:hint="cs"/>
          <w:rtl/>
        </w:rPr>
        <w:t xml:space="preserve">فش‌ها، استخوان </w:t>
      </w:r>
      <w:r w:rsidR="00446BB7">
        <w:rPr>
          <w:rStyle w:val="1-Char"/>
          <w:rFonts w:hint="cs"/>
          <w:rtl/>
        </w:rPr>
        <w:t>ک</w:t>
      </w:r>
      <w:r w:rsidR="00B5613B" w:rsidRPr="007100A7">
        <w:rPr>
          <w:rStyle w:val="1-Char"/>
          <w:rFonts w:hint="cs"/>
          <w:rtl/>
        </w:rPr>
        <w:t xml:space="preserve">عب پا را </w:t>
      </w:r>
      <w:r w:rsidR="00446BB7">
        <w:rPr>
          <w:rStyle w:val="1-Char"/>
          <w:rFonts w:hint="cs"/>
          <w:rtl/>
        </w:rPr>
        <w:t>ک</w:t>
      </w:r>
      <w:r w:rsidR="00B5613B" w:rsidRPr="007100A7">
        <w:rPr>
          <w:rStyle w:val="1-Char"/>
          <w:rFonts w:hint="cs"/>
          <w:rtl/>
        </w:rPr>
        <w:t>ه در وسط پاها قرار دارند را بپوشانند.</w:t>
      </w:r>
      <w:r w:rsidR="00B5613B" w:rsidRPr="00CA3696">
        <w:rPr>
          <w:rStyle w:val="1-Char"/>
          <w:vertAlign w:val="superscript"/>
          <w:rtl/>
        </w:rPr>
        <w:footnoteReference w:id="25"/>
      </w:r>
      <w:r w:rsidR="00B5613B" w:rsidRPr="007100A7">
        <w:rPr>
          <w:rStyle w:val="1-Char"/>
          <w:rFonts w:hint="cs"/>
          <w:rtl/>
        </w:rPr>
        <w:t xml:space="preserve"> و اگر </w:t>
      </w:r>
      <w:r w:rsidR="00AF17B9">
        <w:rPr>
          <w:rStyle w:val="1-Char"/>
          <w:rFonts w:hint="cs"/>
          <w:rtl/>
        </w:rPr>
        <w:t>چنان‌چه</w:t>
      </w:r>
      <w:r w:rsidR="00B5613B" w:rsidRPr="007100A7">
        <w:rPr>
          <w:rStyle w:val="1-Char"/>
          <w:rFonts w:hint="cs"/>
          <w:rtl/>
        </w:rPr>
        <w:t xml:space="preserve"> موزه، جوراب، </w:t>
      </w:r>
      <w:r w:rsidR="00446BB7">
        <w:rPr>
          <w:rStyle w:val="1-Char"/>
          <w:rFonts w:hint="cs"/>
          <w:rtl/>
        </w:rPr>
        <w:t>ی</w:t>
      </w:r>
      <w:r w:rsidR="00B5613B" w:rsidRPr="007100A7">
        <w:rPr>
          <w:rStyle w:val="1-Char"/>
          <w:rFonts w:hint="cs"/>
          <w:rtl/>
        </w:rPr>
        <w:t xml:space="preserve">ا </w:t>
      </w:r>
      <w:r w:rsidR="00446BB7">
        <w:rPr>
          <w:rStyle w:val="1-Char"/>
          <w:rFonts w:hint="cs"/>
          <w:rtl/>
        </w:rPr>
        <w:t>ک</w:t>
      </w:r>
      <w:r w:rsidR="00B5613B" w:rsidRPr="007100A7">
        <w:rPr>
          <w:rStyle w:val="1-Char"/>
          <w:rFonts w:hint="cs"/>
          <w:rtl/>
        </w:rPr>
        <w:t>فش را به اندازه‌</w:t>
      </w:r>
      <w:r w:rsidR="00446BB7">
        <w:rPr>
          <w:rStyle w:val="1-Char"/>
          <w:rFonts w:hint="cs"/>
          <w:rtl/>
        </w:rPr>
        <w:t>ی</w:t>
      </w:r>
      <w:r w:rsidR="00B5613B" w:rsidRPr="007100A7">
        <w:rPr>
          <w:rStyle w:val="1-Char"/>
          <w:rFonts w:hint="cs"/>
          <w:rtl/>
        </w:rPr>
        <w:t xml:space="preserve"> </w:t>
      </w:r>
      <w:r w:rsidR="00446BB7">
        <w:rPr>
          <w:rStyle w:val="1-Char"/>
          <w:rFonts w:hint="cs"/>
          <w:rtl/>
        </w:rPr>
        <w:t>ک</w:t>
      </w:r>
      <w:r w:rsidR="00B5613B" w:rsidRPr="007100A7">
        <w:rPr>
          <w:rStyle w:val="1-Char"/>
          <w:rFonts w:hint="cs"/>
          <w:rtl/>
        </w:rPr>
        <w:t xml:space="preserve">متر از </w:t>
      </w:r>
      <w:r w:rsidR="00446BB7">
        <w:rPr>
          <w:rStyle w:val="1-Char"/>
          <w:rFonts w:hint="cs"/>
          <w:rtl/>
        </w:rPr>
        <w:t>یک</w:t>
      </w:r>
      <w:r w:rsidR="00B5613B" w:rsidRPr="007100A7">
        <w:rPr>
          <w:rStyle w:val="1-Char"/>
          <w:rFonts w:hint="cs"/>
          <w:rtl/>
        </w:rPr>
        <w:t xml:space="preserve"> روز </w:t>
      </w:r>
      <w:r w:rsidR="00446BB7">
        <w:rPr>
          <w:rStyle w:val="1-Char"/>
          <w:rFonts w:hint="cs"/>
          <w:rtl/>
        </w:rPr>
        <w:t>ی</w:t>
      </w:r>
      <w:r w:rsidR="00B5613B" w:rsidRPr="007100A7">
        <w:rPr>
          <w:rStyle w:val="1-Char"/>
          <w:rFonts w:hint="cs"/>
          <w:rtl/>
        </w:rPr>
        <w:t xml:space="preserve">ا </w:t>
      </w:r>
      <w:r w:rsidR="00446BB7">
        <w:rPr>
          <w:rStyle w:val="1-Char"/>
          <w:rFonts w:hint="cs"/>
          <w:rtl/>
        </w:rPr>
        <w:t>یک</w:t>
      </w:r>
      <w:r w:rsidR="00B5613B" w:rsidRPr="007100A7">
        <w:rPr>
          <w:rStyle w:val="1-Char"/>
          <w:rFonts w:hint="cs"/>
          <w:rtl/>
        </w:rPr>
        <w:t xml:space="preserve"> شب پوش</w:t>
      </w:r>
      <w:r w:rsidR="00446BB7">
        <w:rPr>
          <w:rStyle w:val="1-Char"/>
          <w:rFonts w:hint="cs"/>
          <w:rtl/>
        </w:rPr>
        <w:t>ی</w:t>
      </w:r>
      <w:r w:rsidR="00B5613B" w:rsidRPr="007100A7">
        <w:rPr>
          <w:rStyle w:val="1-Char"/>
          <w:rFonts w:hint="cs"/>
          <w:rtl/>
        </w:rPr>
        <w:t>د، در ا</w:t>
      </w:r>
      <w:r w:rsidR="00446BB7">
        <w:rPr>
          <w:rStyle w:val="1-Char"/>
          <w:rFonts w:hint="cs"/>
          <w:rtl/>
        </w:rPr>
        <w:t>ی</w:t>
      </w:r>
      <w:r w:rsidR="00B5613B" w:rsidRPr="007100A7">
        <w:rPr>
          <w:rStyle w:val="1-Char"/>
          <w:rFonts w:hint="cs"/>
          <w:rtl/>
        </w:rPr>
        <w:t>ن صورت بدو صدقه لازم م</w:t>
      </w:r>
      <w:r w:rsidR="00446BB7">
        <w:rPr>
          <w:rStyle w:val="1-Char"/>
          <w:rFonts w:hint="cs"/>
          <w:rtl/>
        </w:rPr>
        <w:t>ی</w:t>
      </w:r>
      <w:r w:rsidR="00B5613B" w:rsidRPr="007100A7">
        <w:rPr>
          <w:rStyle w:val="1-Char"/>
          <w:rFonts w:hint="cs"/>
          <w:rtl/>
        </w:rPr>
        <w:t>‌شود.</w:t>
      </w:r>
    </w:p>
    <w:p w:rsidR="00B5613B" w:rsidRPr="00FE6406" w:rsidRDefault="00B5613B" w:rsidP="00DE3EFC">
      <w:pPr>
        <w:rPr>
          <w:rStyle w:val="9-Char"/>
          <w:rtl/>
        </w:rPr>
      </w:pPr>
      <w:bookmarkStart w:id="194" w:name="_Toc264799310"/>
      <w:r w:rsidRPr="00FE6406">
        <w:rPr>
          <w:rStyle w:val="9-Char"/>
          <w:rFonts w:hint="cs"/>
          <w:rtl/>
        </w:rPr>
        <w:t>پوشان</w:t>
      </w:r>
      <w:r w:rsidR="00446BB7">
        <w:rPr>
          <w:rStyle w:val="9-Char"/>
          <w:rFonts w:hint="cs"/>
          <w:rtl/>
        </w:rPr>
        <w:t>ی</w:t>
      </w:r>
      <w:r w:rsidRPr="00FE6406">
        <w:rPr>
          <w:rStyle w:val="9-Char"/>
          <w:rFonts w:hint="cs"/>
          <w:rtl/>
        </w:rPr>
        <w:t>دن سر</w:t>
      </w:r>
      <w:r w:rsidR="00DE3EFC">
        <w:rPr>
          <w:rStyle w:val="9-Char"/>
          <w:rFonts w:hint="cs"/>
          <w:rtl/>
        </w:rPr>
        <w:t xml:space="preserve"> </w:t>
      </w:r>
      <w:r w:rsidRPr="00FE6406">
        <w:rPr>
          <w:rStyle w:val="9-Char"/>
          <w:rFonts w:hint="cs"/>
          <w:rtl/>
        </w:rPr>
        <w:t>و صورت</w:t>
      </w:r>
      <w:bookmarkEnd w:id="194"/>
    </w:p>
    <w:p w:rsidR="00B5613B" w:rsidRPr="007100A7" w:rsidRDefault="009E6C2B" w:rsidP="00AF1D25">
      <w:pPr>
        <w:rPr>
          <w:rStyle w:val="1-Char"/>
          <w:rtl/>
        </w:rPr>
      </w:pPr>
      <w:r w:rsidRPr="007100A7">
        <w:rPr>
          <w:rStyle w:val="1-Char"/>
          <w:rFonts w:hint="cs"/>
          <w:rtl/>
        </w:rPr>
        <w:t>س</w:t>
      </w:r>
      <w:r w:rsidR="006A285C" w:rsidRPr="007100A7">
        <w:rPr>
          <w:rStyle w:val="1-Char"/>
          <w:rFonts w:hint="cs"/>
          <w:rtl/>
        </w:rPr>
        <w:t xml:space="preserve">: </w:t>
      </w:r>
      <w:r w:rsidR="00B5613B" w:rsidRPr="007100A7">
        <w:rPr>
          <w:rStyle w:val="1-Char"/>
          <w:rFonts w:hint="cs"/>
          <w:rtl/>
        </w:rPr>
        <w:t>چه جزا</w:t>
      </w:r>
      <w:r w:rsidR="00446BB7">
        <w:rPr>
          <w:rStyle w:val="1-Char"/>
          <w:rFonts w:hint="cs"/>
          <w:rtl/>
        </w:rPr>
        <w:t>یی</w:t>
      </w:r>
      <w:r w:rsidR="00B5613B" w:rsidRPr="007100A7">
        <w:rPr>
          <w:rStyle w:val="1-Char"/>
          <w:rFonts w:hint="cs"/>
          <w:rtl/>
        </w:rPr>
        <w:t xml:space="preserve"> به پوشان</w:t>
      </w:r>
      <w:r w:rsidR="00446BB7">
        <w:rPr>
          <w:rStyle w:val="1-Char"/>
          <w:rFonts w:hint="cs"/>
          <w:rtl/>
        </w:rPr>
        <w:t>ی</w:t>
      </w:r>
      <w:r w:rsidR="00B5613B" w:rsidRPr="007100A7">
        <w:rPr>
          <w:rStyle w:val="1-Char"/>
          <w:rFonts w:hint="cs"/>
          <w:rtl/>
        </w:rPr>
        <w:t>دن سر و صورت تعلّق م</w:t>
      </w:r>
      <w:r w:rsidR="00446BB7">
        <w:rPr>
          <w:rStyle w:val="1-Char"/>
          <w:rFonts w:hint="cs"/>
          <w:rtl/>
        </w:rPr>
        <w:t>ی</w:t>
      </w:r>
      <w:r w:rsidR="00B5613B" w:rsidRPr="007100A7">
        <w:rPr>
          <w:rStyle w:val="1-Char"/>
          <w:rFonts w:hint="cs"/>
          <w:rtl/>
        </w:rPr>
        <w:t>‌گ</w:t>
      </w:r>
      <w:r w:rsidR="00446BB7">
        <w:rPr>
          <w:rStyle w:val="1-Char"/>
          <w:rFonts w:hint="cs"/>
          <w:rtl/>
        </w:rPr>
        <w:t>ی</w:t>
      </w:r>
      <w:r w:rsidR="00B5613B" w:rsidRPr="007100A7">
        <w:rPr>
          <w:rStyle w:val="1-Char"/>
          <w:rFonts w:hint="cs"/>
          <w:rtl/>
        </w:rPr>
        <w:t>رد؟</w:t>
      </w:r>
    </w:p>
    <w:p w:rsidR="00B5613B" w:rsidRPr="007100A7" w:rsidRDefault="009E6C2B" w:rsidP="00AF1D25">
      <w:pPr>
        <w:rPr>
          <w:rStyle w:val="1-Char"/>
          <w:rtl/>
        </w:rPr>
      </w:pPr>
      <w:r w:rsidRPr="007100A7">
        <w:rPr>
          <w:rStyle w:val="1-Char"/>
          <w:rFonts w:hint="cs"/>
          <w:rtl/>
        </w:rPr>
        <w:t>ج</w:t>
      </w:r>
      <w:r w:rsidR="006A285C" w:rsidRPr="007100A7">
        <w:rPr>
          <w:rStyle w:val="1-Char"/>
          <w:rFonts w:hint="cs"/>
          <w:rtl/>
        </w:rPr>
        <w:t xml:space="preserve">: </w:t>
      </w:r>
      <w:r w:rsidR="00B5613B" w:rsidRPr="007100A7">
        <w:rPr>
          <w:rStyle w:val="1-Char"/>
          <w:rFonts w:hint="cs"/>
          <w:rtl/>
        </w:rPr>
        <w:t>هر گاه مرد مُحرم، تمام</w:t>
      </w:r>
      <w:r w:rsidR="00446BB7">
        <w:rPr>
          <w:rStyle w:val="1-Char"/>
          <w:rFonts w:hint="cs"/>
          <w:rtl/>
        </w:rPr>
        <w:t>ی</w:t>
      </w:r>
      <w:r w:rsidR="00B5613B" w:rsidRPr="007100A7">
        <w:rPr>
          <w:rStyle w:val="1-Char"/>
          <w:rFonts w:hint="cs"/>
          <w:rtl/>
        </w:rPr>
        <w:t xml:space="preserve"> سر </w:t>
      </w:r>
      <w:r w:rsidR="00446BB7">
        <w:rPr>
          <w:rStyle w:val="1-Char"/>
          <w:rFonts w:hint="cs"/>
          <w:rtl/>
        </w:rPr>
        <w:t>ی</w:t>
      </w:r>
      <w:r w:rsidR="00B5613B" w:rsidRPr="007100A7">
        <w:rPr>
          <w:rStyle w:val="1-Char"/>
          <w:rFonts w:hint="cs"/>
          <w:rtl/>
        </w:rPr>
        <w:t>ا تمام</w:t>
      </w:r>
      <w:r w:rsidR="00446BB7">
        <w:rPr>
          <w:rStyle w:val="1-Char"/>
          <w:rFonts w:hint="cs"/>
          <w:rtl/>
        </w:rPr>
        <w:t>ی</w:t>
      </w:r>
      <w:r w:rsidR="00B5613B" w:rsidRPr="007100A7">
        <w:rPr>
          <w:rStyle w:val="1-Char"/>
          <w:rFonts w:hint="cs"/>
          <w:rtl/>
        </w:rPr>
        <w:t xml:space="preserve"> صورت، </w:t>
      </w:r>
      <w:r w:rsidR="00446BB7">
        <w:rPr>
          <w:rStyle w:val="1-Char"/>
          <w:rFonts w:hint="cs"/>
          <w:rtl/>
        </w:rPr>
        <w:t>ی</w:t>
      </w:r>
      <w:r w:rsidR="00B5613B" w:rsidRPr="007100A7">
        <w:rPr>
          <w:rStyle w:val="1-Char"/>
          <w:rFonts w:hint="cs"/>
          <w:rtl/>
        </w:rPr>
        <w:t xml:space="preserve">ا </w:t>
      </w:r>
      <w:r w:rsidR="00446BB7">
        <w:rPr>
          <w:rStyle w:val="1-Char"/>
          <w:rFonts w:hint="cs"/>
          <w:rtl/>
        </w:rPr>
        <w:t>یک</w:t>
      </w:r>
      <w:r w:rsidR="00B5613B" w:rsidRPr="007100A7">
        <w:rPr>
          <w:rStyle w:val="1-Char"/>
          <w:rFonts w:hint="cs"/>
          <w:rtl/>
        </w:rPr>
        <w:t xml:space="preserve"> چهارم </w:t>
      </w:r>
      <w:r w:rsidR="00446BB7">
        <w:rPr>
          <w:rStyle w:val="1-Char"/>
          <w:rFonts w:hint="cs"/>
          <w:rtl/>
        </w:rPr>
        <w:t>یکی</w:t>
      </w:r>
      <w:r w:rsidR="00B5613B" w:rsidRPr="007100A7">
        <w:rPr>
          <w:rStyle w:val="1-Char"/>
          <w:rFonts w:hint="cs"/>
          <w:rtl/>
        </w:rPr>
        <w:t xml:space="preserve"> از</w:t>
      </w:r>
      <w:r w:rsidR="000751A8">
        <w:rPr>
          <w:rStyle w:val="1-Char"/>
          <w:rFonts w:hint="cs"/>
          <w:rtl/>
        </w:rPr>
        <w:t xml:space="preserve"> آن‌ها </w:t>
      </w:r>
      <w:r w:rsidR="00B5613B" w:rsidRPr="007100A7">
        <w:rPr>
          <w:rStyle w:val="1-Char"/>
          <w:rFonts w:hint="cs"/>
          <w:rtl/>
        </w:rPr>
        <w:t xml:space="preserve">را بپوشاند؛ </w:t>
      </w:r>
      <w:r w:rsidR="00446BB7">
        <w:rPr>
          <w:rStyle w:val="1-Char"/>
          <w:rFonts w:hint="cs"/>
          <w:rtl/>
        </w:rPr>
        <w:t>ی</w:t>
      </w:r>
      <w:r w:rsidR="00B5613B" w:rsidRPr="007100A7">
        <w:rPr>
          <w:rStyle w:val="1-Char"/>
          <w:rFonts w:hint="cs"/>
          <w:rtl/>
        </w:rPr>
        <w:t>ا زن مُحرم تمام</w:t>
      </w:r>
      <w:r w:rsidR="00446BB7">
        <w:rPr>
          <w:rStyle w:val="1-Char"/>
          <w:rFonts w:hint="cs"/>
          <w:rtl/>
        </w:rPr>
        <w:t>ی</w:t>
      </w:r>
      <w:r w:rsidR="00B5613B" w:rsidRPr="007100A7">
        <w:rPr>
          <w:rStyle w:val="1-Char"/>
          <w:rFonts w:hint="cs"/>
          <w:rtl/>
        </w:rPr>
        <w:t xml:space="preserve"> صورت، </w:t>
      </w:r>
      <w:r w:rsidR="00446BB7">
        <w:rPr>
          <w:rStyle w:val="1-Char"/>
          <w:rFonts w:hint="cs"/>
          <w:rtl/>
        </w:rPr>
        <w:t>ی</w:t>
      </w:r>
      <w:r w:rsidR="00B5613B" w:rsidRPr="007100A7">
        <w:rPr>
          <w:rStyle w:val="1-Char"/>
          <w:rFonts w:hint="cs"/>
          <w:rtl/>
        </w:rPr>
        <w:t xml:space="preserve">ا </w:t>
      </w:r>
      <w:r w:rsidR="00446BB7">
        <w:rPr>
          <w:rStyle w:val="1-Char"/>
          <w:rFonts w:hint="cs"/>
          <w:rtl/>
        </w:rPr>
        <w:t>یک</w:t>
      </w:r>
      <w:r w:rsidR="00B5613B" w:rsidRPr="007100A7">
        <w:rPr>
          <w:rStyle w:val="1-Char"/>
          <w:rFonts w:hint="cs"/>
          <w:rtl/>
        </w:rPr>
        <w:t xml:space="preserve"> چهارم آن را به مدت </w:t>
      </w:r>
      <w:r w:rsidR="00446BB7">
        <w:rPr>
          <w:rStyle w:val="1-Char"/>
          <w:rFonts w:hint="cs"/>
          <w:rtl/>
        </w:rPr>
        <w:t>یک</w:t>
      </w:r>
      <w:r w:rsidR="00B5613B" w:rsidRPr="007100A7">
        <w:rPr>
          <w:rStyle w:val="1-Char"/>
          <w:rFonts w:hint="cs"/>
          <w:rtl/>
        </w:rPr>
        <w:t xml:space="preserve"> روز، </w:t>
      </w:r>
      <w:r w:rsidR="00446BB7">
        <w:rPr>
          <w:rStyle w:val="1-Char"/>
          <w:rFonts w:hint="cs"/>
          <w:rtl/>
        </w:rPr>
        <w:t>ی</w:t>
      </w:r>
      <w:r w:rsidR="00B5613B" w:rsidRPr="007100A7">
        <w:rPr>
          <w:rStyle w:val="1-Char"/>
          <w:rFonts w:hint="cs"/>
          <w:rtl/>
        </w:rPr>
        <w:t xml:space="preserve">ا </w:t>
      </w:r>
      <w:r w:rsidR="00446BB7">
        <w:rPr>
          <w:rStyle w:val="1-Char"/>
          <w:rFonts w:hint="cs"/>
          <w:rtl/>
        </w:rPr>
        <w:t>یک</w:t>
      </w:r>
      <w:r w:rsidR="00B5613B" w:rsidRPr="007100A7">
        <w:rPr>
          <w:rStyle w:val="1-Char"/>
          <w:rFonts w:hint="cs"/>
          <w:rtl/>
        </w:rPr>
        <w:t xml:space="preserve"> شب، </w:t>
      </w:r>
      <w:r w:rsidR="00446BB7">
        <w:rPr>
          <w:rStyle w:val="1-Char"/>
          <w:rFonts w:hint="cs"/>
          <w:rtl/>
        </w:rPr>
        <w:t>ی</w:t>
      </w:r>
      <w:r w:rsidR="00B5613B" w:rsidRPr="007100A7">
        <w:rPr>
          <w:rStyle w:val="1-Char"/>
          <w:rFonts w:hint="cs"/>
          <w:rtl/>
        </w:rPr>
        <w:t>ا به اندازه‌</w:t>
      </w:r>
      <w:r w:rsidR="00446BB7">
        <w:rPr>
          <w:rStyle w:val="1-Char"/>
          <w:rFonts w:hint="cs"/>
          <w:rtl/>
        </w:rPr>
        <w:t>ی</w:t>
      </w:r>
      <w:r w:rsidR="00B5613B" w:rsidRPr="007100A7">
        <w:rPr>
          <w:rStyle w:val="1-Char"/>
          <w:rFonts w:hint="cs"/>
          <w:rtl/>
        </w:rPr>
        <w:t xml:space="preserve"> </w:t>
      </w:r>
      <w:r w:rsidR="00446BB7">
        <w:rPr>
          <w:rStyle w:val="1-Char"/>
          <w:rFonts w:hint="cs"/>
          <w:rtl/>
        </w:rPr>
        <w:t>یکی</w:t>
      </w:r>
      <w:r w:rsidR="00B5613B" w:rsidRPr="007100A7">
        <w:rPr>
          <w:rStyle w:val="1-Char"/>
          <w:rFonts w:hint="cs"/>
          <w:rtl/>
        </w:rPr>
        <w:t xml:space="preserve"> از</w:t>
      </w:r>
      <w:r w:rsidR="000751A8">
        <w:rPr>
          <w:rStyle w:val="1-Char"/>
          <w:rFonts w:hint="cs"/>
          <w:rtl/>
        </w:rPr>
        <w:t xml:space="preserve"> آن‌ها </w:t>
      </w:r>
      <w:r w:rsidR="00B5613B" w:rsidRPr="007100A7">
        <w:rPr>
          <w:rStyle w:val="1-Char"/>
          <w:rFonts w:hint="cs"/>
          <w:rtl/>
        </w:rPr>
        <w:t>بپوشاند، در ا</w:t>
      </w:r>
      <w:r w:rsidR="00446BB7">
        <w:rPr>
          <w:rStyle w:val="1-Char"/>
          <w:rFonts w:hint="cs"/>
          <w:rtl/>
        </w:rPr>
        <w:t>ی</w:t>
      </w:r>
      <w:r w:rsidR="00B5613B" w:rsidRPr="007100A7">
        <w:rPr>
          <w:rStyle w:val="1-Char"/>
          <w:rFonts w:hint="cs"/>
          <w:rtl/>
        </w:rPr>
        <w:t>ن صورت دَم واجب م</w:t>
      </w:r>
      <w:r w:rsidR="00446BB7">
        <w:rPr>
          <w:rStyle w:val="1-Char"/>
          <w:rFonts w:hint="cs"/>
          <w:rtl/>
        </w:rPr>
        <w:t>ی</w:t>
      </w:r>
      <w:r w:rsidR="00B5613B" w:rsidRPr="007100A7">
        <w:rPr>
          <w:rStyle w:val="1-Char"/>
          <w:rFonts w:hint="cs"/>
          <w:rtl/>
        </w:rPr>
        <w:t>‌گردد؛ و فرق</w:t>
      </w:r>
      <w:r w:rsidR="00446BB7">
        <w:rPr>
          <w:rStyle w:val="1-Char"/>
          <w:rFonts w:hint="cs"/>
          <w:rtl/>
        </w:rPr>
        <w:t>ی</w:t>
      </w:r>
      <w:r w:rsidR="00B5613B" w:rsidRPr="007100A7">
        <w:rPr>
          <w:rStyle w:val="1-Char"/>
          <w:rFonts w:hint="cs"/>
          <w:rtl/>
        </w:rPr>
        <w:t xml:space="preserve"> نم</w:t>
      </w:r>
      <w:r w:rsidR="00446BB7">
        <w:rPr>
          <w:rStyle w:val="1-Char"/>
          <w:rFonts w:hint="cs"/>
          <w:rtl/>
        </w:rPr>
        <w:t>ی</w:t>
      </w:r>
      <w:r w:rsidR="00B5613B" w:rsidRPr="007100A7">
        <w:rPr>
          <w:rStyle w:val="1-Char"/>
          <w:rFonts w:hint="cs"/>
          <w:rtl/>
        </w:rPr>
        <w:t>‌</w:t>
      </w:r>
      <w:r w:rsidR="00446BB7">
        <w:rPr>
          <w:rStyle w:val="1-Char"/>
          <w:rFonts w:hint="cs"/>
          <w:rtl/>
        </w:rPr>
        <w:t>ک</w:t>
      </w:r>
      <w:r w:rsidR="00B5613B" w:rsidRPr="007100A7">
        <w:rPr>
          <w:rStyle w:val="1-Char"/>
          <w:rFonts w:hint="cs"/>
          <w:rtl/>
        </w:rPr>
        <w:t xml:space="preserve">ند </w:t>
      </w:r>
      <w:r w:rsidR="00446BB7">
        <w:rPr>
          <w:rStyle w:val="1-Char"/>
          <w:rFonts w:hint="cs"/>
          <w:rtl/>
        </w:rPr>
        <w:t>ک</w:t>
      </w:r>
      <w:r w:rsidR="00B5613B" w:rsidRPr="007100A7">
        <w:rPr>
          <w:rStyle w:val="1-Char"/>
          <w:rFonts w:hint="cs"/>
          <w:rtl/>
        </w:rPr>
        <w:t>ه ا</w:t>
      </w:r>
      <w:r w:rsidR="00446BB7">
        <w:rPr>
          <w:rStyle w:val="1-Char"/>
          <w:rFonts w:hint="cs"/>
          <w:rtl/>
        </w:rPr>
        <w:t>ی</w:t>
      </w:r>
      <w:r w:rsidR="00B5613B" w:rsidRPr="007100A7">
        <w:rPr>
          <w:rStyle w:val="1-Char"/>
          <w:rFonts w:hint="cs"/>
          <w:rtl/>
        </w:rPr>
        <w:t>ن پوشان</w:t>
      </w:r>
      <w:r w:rsidR="00446BB7">
        <w:rPr>
          <w:rStyle w:val="1-Char"/>
          <w:rFonts w:hint="cs"/>
          <w:rtl/>
        </w:rPr>
        <w:t>ی</w:t>
      </w:r>
      <w:r w:rsidR="00B5613B" w:rsidRPr="007100A7">
        <w:rPr>
          <w:rStyle w:val="1-Char"/>
          <w:rFonts w:hint="cs"/>
          <w:rtl/>
        </w:rPr>
        <w:t>دن سر و صورت، از رو</w:t>
      </w:r>
      <w:r w:rsidR="00446BB7">
        <w:rPr>
          <w:rStyle w:val="1-Char"/>
          <w:rFonts w:hint="cs"/>
          <w:rtl/>
        </w:rPr>
        <w:t>ی</w:t>
      </w:r>
      <w:r w:rsidR="00B5613B" w:rsidRPr="007100A7">
        <w:rPr>
          <w:rStyle w:val="1-Char"/>
          <w:rFonts w:hint="cs"/>
          <w:rtl/>
        </w:rPr>
        <w:t xml:space="preserve"> جهالت باشد </w:t>
      </w:r>
      <w:r w:rsidR="00446BB7">
        <w:rPr>
          <w:rStyle w:val="1-Char"/>
          <w:rFonts w:hint="cs"/>
          <w:rtl/>
        </w:rPr>
        <w:t>ی</w:t>
      </w:r>
      <w:r w:rsidR="00B5613B" w:rsidRPr="007100A7">
        <w:rPr>
          <w:rStyle w:val="1-Char"/>
          <w:rFonts w:hint="cs"/>
          <w:rtl/>
        </w:rPr>
        <w:t>ا آگاه</w:t>
      </w:r>
      <w:r w:rsidR="00446BB7">
        <w:rPr>
          <w:rStyle w:val="1-Char"/>
          <w:rFonts w:hint="cs"/>
          <w:rtl/>
        </w:rPr>
        <w:t>ی</w:t>
      </w:r>
      <w:r w:rsidR="00B5613B" w:rsidRPr="007100A7">
        <w:rPr>
          <w:rStyle w:val="1-Char"/>
          <w:rFonts w:hint="cs"/>
          <w:rtl/>
        </w:rPr>
        <w:t>؛ از رو</w:t>
      </w:r>
      <w:r w:rsidR="00446BB7">
        <w:rPr>
          <w:rStyle w:val="1-Char"/>
          <w:rFonts w:hint="cs"/>
          <w:rtl/>
        </w:rPr>
        <w:t>ی</w:t>
      </w:r>
      <w:r w:rsidR="00B5613B" w:rsidRPr="007100A7">
        <w:rPr>
          <w:rStyle w:val="1-Char"/>
          <w:rFonts w:hint="cs"/>
          <w:rtl/>
        </w:rPr>
        <w:t xml:space="preserve"> رضا</w:t>
      </w:r>
      <w:r w:rsidR="00446BB7">
        <w:rPr>
          <w:rStyle w:val="1-Char"/>
          <w:rFonts w:hint="cs"/>
          <w:rtl/>
        </w:rPr>
        <w:t>ی</w:t>
      </w:r>
      <w:r w:rsidR="00B5613B" w:rsidRPr="007100A7">
        <w:rPr>
          <w:rStyle w:val="1-Char"/>
          <w:rFonts w:hint="cs"/>
          <w:rtl/>
        </w:rPr>
        <w:t xml:space="preserve">ت باشد </w:t>
      </w:r>
      <w:r w:rsidR="00446BB7">
        <w:rPr>
          <w:rStyle w:val="1-Char"/>
          <w:rFonts w:hint="cs"/>
          <w:rtl/>
        </w:rPr>
        <w:t>ی</w:t>
      </w:r>
      <w:r w:rsidR="00B5613B" w:rsidRPr="007100A7">
        <w:rPr>
          <w:rStyle w:val="1-Char"/>
          <w:rFonts w:hint="cs"/>
          <w:rtl/>
        </w:rPr>
        <w:t>ا اجبار؛ بر مبنا</w:t>
      </w:r>
      <w:r w:rsidR="00446BB7">
        <w:rPr>
          <w:rStyle w:val="1-Char"/>
          <w:rFonts w:hint="cs"/>
          <w:rtl/>
        </w:rPr>
        <w:t>ی</w:t>
      </w:r>
      <w:r w:rsidR="00B5613B" w:rsidRPr="007100A7">
        <w:rPr>
          <w:rStyle w:val="1-Char"/>
          <w:rFonts w:hint="cs"/>
          <w:rtl/>
        </w:rPr>
        <w:t xml:space="preserve"> خطا باشد </w:t>
      </w:r>
      <w:r w:rsidR="00446BB7">
        <w:rPr>
          <w:rStyle w:val="1-Char"/>
          <w:rFonts w:hint="cs"/>
          <w:rtl/>
        </w:rPr>
        <w:t>ی</w:t>
      </w:r>
      <w:r w:rsidR="00B5613B" w:rsidRPr="007100A7">
        <w:rPr>
          <w:rStyle w:val="1-Char"/>
          <w:rFonts w:hint="cs"/>
          <w:rtl/>
        </w:rPr>
        <w:t>ا اشتباه؛ از رو</w:t>
      </w:r>
      <w:r w:rsidR="00446BB7">
        <w:rPr>
          <w:rStyle w:val="1-Char"/>
          <w:rFonts w:hint="cs"/>
          <w:rtl/>
        </w:rPr>
        <w:t>ی</w:t>
      </w:r>
      <w:r w:rsidR="00B5613B" w:rsidRPr="007100A7">
        <w:rPr>
          <w:rStyle w:val="1-Char"/>
          <w:rFonts w:hint="cs"/>
          <w:rtl/>
        </w:rPr>
        <w:t xml:space="preserve"> نس</w:t>
      </w:r>
      <w:r w:rsidR="00446BB7">
        <w:rPr>
          <w:rStyle w:val="1-Char"/>
          <w:rFonts w:hint="cs"/>
          <w:rtl/>
        </w:rPr>
        <w:t>ی</w:t>
      </w:r>
      <w:r w:rsidR="00B5613B" w:rsidRPr="007100A7">
        <w:rPr>
          <w:rStyle w:val="1-Char"/>
          <w:rFonts w:hint="cs"/>
          <w:rtl/>
        </w:rPr>
        <w:t xml:space="preserve">ان باشد </w:t>
      </w:r>
      <w:r w:rsidR="00446BB7">
        <w:rPr>
          <w:rStyle w:val="1-Char"/>
          <w:rFonts w:hint="cs"/>
          <w:rtl/>
        </w:rPr>
        <w:t>ی</w:t>
      </w:r>
      <w:r w:rsidR="00B5613B" w:rsidRPr="007100A7">
        <w:rPr>
          <w:rStyle w:val="1-Char"/>
          <w:rFonts w:hint="cs"/>
          <w:rtl/>
        </w:rPr>
        <w:t xml:space="preserve">ا قصد؛ در حالت خواب باشد </w:t>
      </w:r>
      <w:r w:rsidR="00446BB7">
        <w:rPr>
          <w:rStyle w:val="1-Char"/>
          <w:rFonts w:hint="cs"/>
          <w:rtl/>
        </w:rPr>
        <w:t>ی</w:t>
      </w:r>
      <w:r w:rsidR="00B5613B" w:rsidRPr="007100A7">
        <w:rPr>
          <w:rStyle w:val="1-Char"/>
          <w:rFonts w:hint="cs"/>
          <w:rtl/>
        </w:rPr>
        <w:t>ا ب</w:t>
      </w:r>
      <w:r w:rsidR="00446BB7">
        <w:rPr>
          <w:rStyle w:val="1-Char"/>
          <w:rFonts w:hint="cs"/>
          <w:rtl/>
        </w:rPr>
        <w:t>ی</w:t>
      </w:r>
      <w:r w:rsidR="00B5613B" w:rsidRPr="007100A7">
        <w:rPr>
          <w:rStyle w:val="1-Char"/>
          <w:rFonts w:hint="cs"/>
          <w:rtl/>
        </w:rPr>
        <w:t>دار</w:t>
      </w:r>
      <w:r w:rsidR="00446BB7">
        <w:rPr>
          <w:rStyle w:val="1-Char"/>
          <w:rFonts w:hint="cs"/>
          <w:rtl/>
        </w:rPr>
        <w:t>ی</w:t>
      </w:r>
      <w:r w:rsidR="00B5613B" w:rsidRPr="007100A7">
        <w:rPr>
          <w:rStyle w:val="1-Char"/>
          <w:rFonts w:hint="cs"/>
          <w:rtl/>
        </w:rPr>
        <w:t>؛ از رو</w:t>
      </w:r>
      <w:r w:rsidR="00446BB7">
        <w:rPr>
          <w:rStyle w:val="1-Char"/>
          <w:rFonts w:hint="cs"/>
          <w:rtl/>
        </w:rPr>
        <w:t>ی</w:t>
      </w:r>
      <w:r w:rsidR="00B5613B" w:rsidRPr="007100A7">
        <w:rPr>
          <w:rStyle w:val="1-Char"/>
          <w:rFonts w:hint="cs"/>
          <w:rtl/>
        </w:rPr>
        <w:t xml:space="preserve"> عذر باشد </w:t>
      </w:r>
      <w:r w:rsidR="00446BB7">
        <w:rPr>
          <w:rStyle w:val="1-Char"/>
          <w:rFonts w:hint="cs"/>
          <w:rtl/>
        </w:rPr>
        <w:t>ی</w:t>
      </w:r>
      <w:r w:rsidR="00B5613B" w:rsidRPr="007100A7">
        <w:rPr>
          <w:rStyle w:val="1-Char"/>
          <w:rFonts w:hint="cs"/>
          <w:rtl/>
        </w:rPr>
        <w:t>ا بدون عذر.</w:t>
      </w:r>
    </w:p>
    <w:p w:rsidR="00B5613B" w:rsidRPr="007100A7" w:rsidRDefault="00B5613B"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سر و صورت خو</w:t>
      </w:r>
      <w:r w:rsidR="00446BB7">
        <w:rPr>
          <w:rStyle w:val="1-Char"/>
          <w:rFonts w:hint="cs"/>
          <w:rtl/>
        </w:rPr>
        <w:t>ی</w:t>
      </w:r>
      <w:r w:rsidRPr="007100A7">
        <w:rPr>
          <w:rStyle w:val="1-Char"/>
          <w:rFonts w:hint="cs"/>
          <w:rtl/>
        </w:rPr>
        <w:t xml:space="preserve">ش را به مدت </w:t>
      </w:r>
      <w:r w:rsidR="00446BB7">
        <w:rPr>
          <w:rStyle w:val="1-Char"/>
          <w:rFonts w:hint="cs"/>
          <w:rtl/>
        </w:rPr>
        <w:t>ک</w:t>
      </w:r>
      <w:r w:rsidRPr="007100A7">
        <w:rPr>
          <w:rStyle w:val="1-Char"/>
          <w:rFonts w:hint="cs"/>
          <w:rtl/>
        </w:rPr>
        <w:t xml:space="preserve">متر از </w:t>
      </w:r>
      <w:r w:rsidR="00446BB7">
        <w:rPr>
          <w:rStyle w:val="1-Char"/>
          <w:rFonts w:hint="cs"/>
          <w:rtl/>
        </w:rPr>
        <w:t>یک</w:t>
      </w:r>
      <w:r w:rsidRPr="007100A7">
        <w:rPr>
          <w:rStyle w:val="1-Char"/>
          <w:rFonts w:hint="cs"/>
          <w:rtl/>
        </w:rPr>
        <w:t xml:space="preserve"> روز و </w:t>
      </w:r>
      <w:r w:rsidR="00446BB7">
        <w:rPr>
          <w:rStyle w:val="1-Char"/>
          <w:rFonts w:hint="cs"/>
          <w:rtl/>
        </w:rPr>
        <w:t>یک</w:t>
      </w:r>
      <w:r w:rsidRPr="007100A7">
        <w:rPr>
          <w:rStyle w:val="1-Char"/>
          <w:rFonts w:hint="cs"/>
          <w:rtl/>
        </w:rPr>
        <w:t xml:space="preserve"> شب پوشان</w:t>
      </w:r>
      <w:r w:rsidR="00446BB7">
        <w:rPr>
          <w:rStyle w:val="1-Char"/>
          <w:rFonts w:hint="cs"/>
          <w:rtl/>
        </w:rPr>
        <w:t>ی</w:t>
      </w:r>
      <w:r w:rsidRPr="007100A7">
        <w:rPr>
          <w:rStyle w:val="1-Char"/>
          <w:rFonts w:hint="cs"/>
          <w:rtl/>
        </w:rPr>
        <w:t xml:space="preserve">د، </w:t>
      </w:r>
      <w:r w:rsidR="00446BB7">
        <w:rPr>
          <w:rStyle w:val="1-Char"/>
          <w:rFonts w:hint="cs"/>
          <w:rtl/>
        </w:rPr>
        <w:t>ی</w:t>
      </w:r>
      <w:r w:rsidRPr="007100A7">
        <w:rPr>
          <w:rStyle w:val="1-Char"/>
          <w:rFonts w:hint="cs"/>
          <w:rtl/>
        </w:rPr>
        <w:t xml:space="preserve">ا </w:t>
      </w:r>
      <w:r w:rsidR="00446BB7">
        <w:rPr>
          <w:rStyle w:val="1-Char"/>
          <w:rFonts w:hint="cs"/>
          <w:rtl/>
        </w:rPr>
        <w:t>ک</w:t>
      </w:r>
      <w:r w:rsidRPr="007100A7">
        <w:rPr>
          <w:rStyle w:val="1-Char"/>
          <w:rFonts w:hint="cs"/>
          <w:rtl/>
        </w:rPr>
        <w:t xml:space="preserve">متر از </w:t>
      </w:r>
      <w:r w:rsidR="00446BB7">
        <w:rPr>
          <w:rStyle w:val="1-Char"/>
          <w:rFonts w:hint="cs"/>
          <w:rtl/>
        </w:rPr>
        <w:t>یک</w:t>
      </w:r>
      <w:r w:rsidRPr="007100A7">
        <w:rPr>
          <w:rStyle w:val="1-Char"/>
          <w:rFonts w:hint="cs"/>
          <w:rtl/>
        </w:rPr>
        <w:t xml:space="preserve"> چهارم از سر و صورت را پوشان</w:t>
      </w:r>
      <w:r w:rsidR="00446BB7">
        <w:rPr>
          <w:rStyle w:val="1-Char"/>
          <w:rFonts w:hint="cs"/>
          <w:rtl/>
        </w:rPr>
        <w:t>ی</w:t>
      </w:r>
      <w:r w:rsidRPr="007100A7">
        <w:rPr>
          <w:rStyle w:val="1-Char"/>
          <w:rFonts w:hint="cs"/>
          <w:rtl/>
        </w:rPr>
        <w:t>د، در ا</w:t>
      </w:r>
      <w:r w:rsidR="00446BB7">
        <w:rPr>
          <w:rStyle w:val="1-Char"/>
          <w:rFonts w:hint="cs"/>
          <w:rtl/>
        </w:rPr>
        <w:t>ی</w:t>
      </w:r>
      <w:r w:rsidRPr="007100A7">
        <w:rPr>
          <w:rStyle w:val="1-Char"/>
          <w:rFonts w:hint="cs"/>
          <w:rtl/>
        </w:rPr>
        <w:t>ن صورت بدو پرداخت صدقه (همانند صدقه‌</w:t>
      </w:r>
      <w:r w:rsidR="00446BB7">
        <w:rPr>
          <w:rStyle w:val="1-Char"/>
          <w:rFonts w:hint="cs"/>
          <w:rtl/>
        </w:rPr>
        <w:t>ی</w:t>
      </w:r>
      <w:r w:rsidRPr="007100A7">
        <w:rPr>
          <w:rStyle w:val="1-Char"/>
          <w:rFonts w:hint="cs"/>
          <w:rtl/>
        </w:rPr>
        <w:t xml:space="preserve"> فطر) تعلّق م</w:t>
      </w:r>
      <w:r w:rsidR="00446BB7">
        <w:rPr>
          <w:rStyle w:val="1-Char"/>
          <w:rFonts w:hint="cs"/>
          <w:rtl/>
        </w:rPr>
        <w:t>ی</w:t>
      </w:r>
      <w:r w:rsidRPr="007100A7">
        <w:rPr>
          <w:rStyle w:val="1-Char"/>
          <w:rFonts w:hint="cs"/>
          <w:rtl/>
        </w:rPr>
        <w:t>‌گ</w:t>
      </w:r>
      <w:r w:rsidR="00446BB7">
        <w:rPr>
          <w:rStyle w:val="1-Char"/>
          <w:rFonts w:hint="cs"/>
          <w:rtl/>
        </w:rPr>
        <w:t>ی</w:t>
      </w:r>
      <w:r w:rsidRPr="007100A7">
        <w:rPr>
          <w:rStyle w:val="1-Char"/>
          <w:rFonts w:hint="cs"/>
          <w:rtl/>
        </w:rPr>
        <w:t>رد.</w:t>
      </w:r>
    </w:p>
    <w:p w:rsidR="00B5613B" w:rsidRPr="007100A7" w:rsidRDefault="009E6C2B" w:rsidP="00AF1D25">
      <w:pPr>
        <w:rPr>
          <w:rStyle w:val="1-Char"/>
          <w:rtl/>
        </w:rPr>
      </w:pPr>
      <w:r w:rsidRPr="007100A7">
        <w:rPr>
          <w:rStyle w:val="1-Char"/>
          <w:rFonts w:hint="cs"/>
          <w:rtl/>
        </w:rPr>
        <w:t>س</w:t>
      </w:r>
      <w:r w:rsidR="006A285C" w:rsidRPr="007100A7">
        <w:rPr>
          <w:rStyle w:val="1-Char"/>
          <w:rFonts w:hint="cs"/>
          <w:rtl/>
        </w:rPr>
        <w:t xml:space="preserve">: </w:t>
      </w:r>
      <w:r w:rsidR="00B5613B" w:rsidRPr="007100A7">
        <w:rPr>
          <w:rStyle w:val="1-Char"/>
          <w:rFonts w:hint="cs"/>
          <w:rtl/>
        </w:rPr>
        <w:t xml:space="preserve">اگر شخص مُحرم، گوش‌ها، </w:t>
      </w:r>
      <w:r w:rsidR="00446BB7">
        <w:rPr>
          <w:rStyle w:val="1-Char"/>
          <w:rFonts w:hint="cs"/>
          <w:rtl/>
        </w:rPr>
        <w:t>ی</w:t>
      </w:r>
      <w:r w:rsidR="00B5613B" w:rsidRPr="007100A7">
        <w:rPr>
          <w:rStyle w:val="1-Char"/>
          <w:rFonts w:hint="cs"/>
          <w:rtl/>
        </w:rPr>
        <w:t xml:space="preserve">ا پشت گردن، </w:t>
      </w:r>
      <w:r w:rsidR="00446BB7">
        <w:rPr>
          <w:rStyle w:val="1-Char"/>
          <w:rFonts w:hint="cs"/>
          <w:rtl/>
        </w:rPr>
        <w:t>ی</w:t>
      </w:r>
      <w:r w:rsidR="00B5613B" w:rsidRPr="007100A7">
        <w:rPr>
          <w:rStyle w:val="1-Char"/>
          <w:rFonts w:hint="cs"/>
          <w:rtl/>
        </w:rPr>
        <w:t>ا ز</w:t>
      </w:r>
      <w:r w:rsidR="00446BB7">
        <w:rPr>
          <w:rStyle w:val="1-Char"/>
          <w:rFonts w:hint="cs"/>
          <w:rtl/>
        </w:rPr>
        <w:t>ی</w:t>
      </w:r>
      <w:r w:rsidR="00B5613B" w:rsidRPr="007100A7">
        <w:rPr>
          <w:rStyle w:val="1-Char"/>
          <w:rFonts w:hint="cs"/>
          <w:rtl/>
        </w:rPr>
        <w:t>ر چانه‌</w:t>
      </w:r>
      <w:r w:rsidR="00446BB7">
        <w:rPr>
          <w:rStyle w:val="1-Char"/>
          <w:rFonts w:hint="cs"/>
          <w:rtl/>
        </w:rPr>
        <w:t>ی</w:t>
      </w:r>
      <w:r w:rsidR="00B5613B" w:rsidRPr="007100A7">
        <w:rPr>
          <w:rStyle w:val="1-Char"/>
          <w:rFonts w:hint="cs"/>
          <w:rtl/>
        </w:rPr>
        <w:t xml:space="preserve"> خو</w:t>
      </w:r>
      <w:r w:rsidR="00446BB7">
        <w:rPr>
          <w:rStyle w:val="1-Char"/>
          <w:rFonts w:hint="cs"/>
          <w:rtl/>
        </w:rPr>
        <w:t>ی</w:t>
      </w:r>
      <w:r w:rsidR="00B5613B" w:rsidRPr="007100A7">
        <w:rPr>
          <w:rStyle w:val="1-Char"/>
          <w:rFonts w:hint="cs"/>
          <w:rtl/>
        </w:rPr>
        <w:t>ش را پوشان</w:t>
      </w:r>
      <w:r w:rsidR="00446BB7">
        <w:rPr>
          <w:rStyle w:val="1-Char"/>
          <w:rFonts w:hint="cs"/>
          <w:rtl/>
        </w:rPr>
        <w:t>ی</w:t>
      </w:r>
      <w:r w:rsidR="00B5613B" w:rsidRPr="007100A7">
        <w:rPr>
          <w:rStyle w:val="1-Char"/>
          <w:rFonts w:hint="cs"/>
          <w:rtl/>
        </w:rPr>
        <w:t>د، در ا</w:t>
      </w:r>
      <w:r w:rsidR="00446BB7">
        <w:rPr>
          <w:rStyle w:val="1-Char"/>
          <w:rFonts w:hint="cs"/>
          <w:rtl/>
        </w:rPr>
        <w:t>ی</w:t>
      </w:r>
      <w:r w:rsidR="00B5613B" w:rsidRPr="007100A7">
        <w:rPr>
          <w:rStyle w:val="1-Char"/>
          <w:rFonts w:hint="cs"/>
          <w:rtl/>
        </w:rPr>
        <w:t>ن صورت‌ها چه چ</w:t>
      </w:r>
      <w:r w:rsidR="00446BB7">
        <w:rPr>
          <w:rStyle w:val="1-Char"/>
          <w:rFonts w:hint="cs"/>
          <w:rtl/>
        </w:rPr>
        <w:t>ی</w:t>
      </w:r>
      <w:r w:rsidR="00B5613B" w:rsidRPr="007100A7">
        <w:rPr>
          <w:rStyle w:val="1-Char"/>
          <w:rFonts w:hint="cs"/>
          <w:rtl/>
        </w:rPr>
        <w:t>ز</w:t>
      </w:r>
      <w:r w:rsidR="00446BB7">
        <w:rPr>
          <w:rStyle w:val="1-Char"/>
          <w:rFonts w:hint="cs"/>
          <w:rtl/>
        </w:rPr>
        <w:t>ی</w:t>
      </w:r>
      <w:r w:rsidR="00B5613B" w:rsidRPr="007100A7">
        <w:rPr>
          <w:rStyle w:val="1-Char"/>
          <w:rFonts w:hint="cs"/>
          <w:rtl/>
        </w:rPr>
        <w:t xml:space="preserve"> بر و</w:t>
      </w:r>
      <w:r w:rsidR="00446BB7">
        <w:rPr>
          <w:rStyle w:val="1-Char"/>
          <w:rFonts w:hint="cs"/>
          <w:rtl/>
        </w:rPr>
        <w:t>ی</w:t>
      </w:r>
      <w:r w:rsidR="00B5613B" w:rsidRPr="007100A7">
        <w:rPr>
          <w:rStyle w:val="1-Char"/>
          <w:rFonts w:hint="cs"/>
          <w:rtl/>
        </w:rPr>
        <w:t xml:space="preserve"> واجب م</w:t>
      </w:r>
      <w:r w:rsidR="00446BB7">
        <w:rPr>
          <w:rStyle w:val="1-Char"/>
          <w:rFonts w:hint="cs"/>
          <w:rtl/>
        </w:rPr>
        <w:t>ی</w:t>
      </w:r>
      <w:r w:rsidR="00B5613B" w:rsidRPr="007100A7">
        <w:rPr>
          <w:rStyle w:val="1-Char"/>
          <w:rFonts w:hint="cs"/>
          <w:rtl/>
        </w:rPr>
        <w:t>‌گردد؟</w:t>
      </w:r>
    </w:p>
    <w:p w:rsidR="00B5613B" w:rsidRPr="007100A7" w:rsidRDefault="009E6C2B" w:rsidP="00AF1D25">
      <w:pPr>
        <w:rPr>
          <w:rStyle w:val="1-Char"/>
          <w:rtl/>
        </w:rPr>
      </w:pPr>
      <w:r w:rsidRPr="007100A7">
        <w:rPr>
          <w:rStyle w:val="1-Char"/>
          <w:rFonts w:hint="cs"/>
          <w:rtl/>
        </w:rPr>
        <w:t>ج</w:t>
      </w:r>
      <w:r w:rsidR="006A285C" w:rsidRPr="007100A7">
        <w:rPr>
          <w:rStyle w:val="1-Char"/>
          <w:rFonts w:hint="cs"/>
          <w:rtl/>
        </w:rPr>
        <w:t xml:space="preserve">: </w:t>
      </w:r>
      <w:r w:rsidR="00B5613B" w:rsidRPr="007100A7">
        <w:rPr>
          <w:rStyle w:val="1-Char"/>
          <w:rFonts w:hint="cs"/>
          <w:rtl/>
        </w:rPr>
        <w:t>در تمام</w:t>
      </w:r>
      <w:r w:rsidR="00446BB7">
        <w:rPr>
          <w:rStyle w:val="1-Char"/>
          <w:rFonts w:hint="cs"/>
          <w:rtl/>
        </w:rPr>
        <w:t>ی</w:t>
      </w:r>
      <w:r w:rsidR="00B5613B" w:rsidRPr="007100A7">
        <w:rPr>
          <w:rStyle w:val="1-Char"/>
          <w:rFonts w:hint="cs"/>
          <w:rtl/>
        </w:rPr>
        <w:t xml:space="preserve"> ا</w:t>
      </w:r>
      <w:r w:rsidR="00446BB7">
        <w:rPr>
          <w:rStyle w:val="1-Char"/>
          <w:rFonts w:hint="cs"/>
          <w:rtl/>
        </w:rPr>
        <w:t>ی</w:t>
      </w:r>
      <w:r w:rsidR="00B5613B" w:rsidRPr="007100A7">
        <w:rPr>
          <w:rStyle w:val="1-Char"/>
          <w:rFonts w:hint="cs"/>
          <w:rtl/>
        </w:rPr>
        <w:t>ن صورت‌ها، چ</w:t>
      </w:r>
      <w:r w:rsidR="00446BB7">
        <w:rPr>
          <w:rStyle w:val="1-Char"/>
          <w:rFonts w:hint="cs"/>
          <w:rtl/>
        </w:rPr>
        <w:t>ی</w:t>
      </w:r>
      <w:r w:rsidR="00B5613B" w:rsidRPr="007100A7">
        <w:rPr>
          <w:rStyle w:val="1-Char"/>
          <w:rFonts w:hint="cs"/>
          <w:rtl/>
        </w:rPr>
        <w:t>ز</w:t>
      </w:r>
      <w:r w:rsidR="00446BB7">
        <w:rPr>
          <w:rStyle w:val="1-Char"/>
          <w:rFonts w:hint="cs"/>
          <w:rtl/>
        </w:rPr>
        <w:t>ی</w:t>
      </w:r>
      <w:r w:rsidR="00B5613B" w:rsidRPr="007100A7">
        <w:rPr>
          <w:rStyle w:val="1-Char"/>
          <w:rFonts w:hint="cs"/>
          <w:rtl/>
        </w:rPr>
        <w:t xml:space="preserve"> بر و</w:t>
      </w:r>
      <w:r w:rsidR="00446BB7">
        <w:rPr>
          <w:rStyle w:val="1-Char"/>
          <w:rFonts w:hint="cs"/>
          <w:rtl/>
        </w:rPr>
        <w:t>ی</w:t>
      </w:r>
      <w:r w:rsidR="00B5613B" w:rsidRPr="007100A7">
        <w:rPr>
          <w:rStyle w:val="1-Char"/>
          <w:rFonts w:hint="cs"/>
          <w:rtl/>
        </w:rPr>
        <w:t xml:space="preserve"> واجب نم</w:t>
      </w:r>
      <w:r w:rsidR="00446BB7">
        <w:rPr>
          <w:rStyle w:val="1-Char"/>
          <w:rFonts w:hint="cs"/>
          <w:rtl/>
        </w:rPr>
        <w:t>ی</w:t>
      </w:r>
      <w:r w:rsidR="00B5613B" w:rsidRPr="007100A7">
        <w:rPr>
          <w:rStyle w:val="1-Char"/>
          <w:rFonts w:hint="cs"/>
          <w:rtl/>
        </w:rPr>
        <w:t>‌گردد.</w:t>
      </w:r>
    </w:p>
    <w:p w:rsidR="00B5613B" w:rsidRPr="007100A7" w:rsidRDefault="009E6C2B" w:rsidP="00AF1D25">
      <w:pPr>
        <w:rPr>
          <w:rStyle w:val="1-Char"/>
          <w:rtl/>
        </w:rPr>
      </w:pPr>
      <w:r w:rsidRPr="007100A7">
        <w:rPr>
          <w:rStyle w:val="1-Char"/>
          <w:rFonts w:hint="cs"/>
          <w:rtl/>
        </w:rPr>
        <w:t>س</w:t>
      </w:r>
      <w:r w:rsidR="006A285C" w:rsidRPr="007100A7">
        <w:rPr>
          <w:rStyle w:val="1-Char"/>
          <w:rFonts w:hint="cs"/>
          <w:rtl/>
        </w:rPr>
        <w:t xml:space="preserve">: </w:t>
      </w:r>
      <w:r w:rsidR="00B5613B" w:rsidRPr="007100A7">
        <w:rPr>
          <w:rStyle w:val="1-Char"/>
          <w:rFonts w:hint="cs"/>
          <w:rtl/>
        </w:rPr>
        <w:t xml:space="preserve">اگر </w:t>
      </w:r>
      <w:r w:rsidR="00AF17B9">
        <w:rPr>
          <w:rStyle w:val="1-Char"/>
          <w:rFonts w:hint="cs"/>
          <w:rtl/>
        </w:rPr>
        <w:t>چنان‌چه</w:t>
      </w:r>
      <w:r w:rsidR="00B5613B" w:rsidRPr="007100A7">
        <w:rPr>
          <w:rStyle w:val="1-Char"/>
          <w:rFonts w:hint="cs"/>
          <w:rtl/>
        </w:rPr>
        <w:t xml:space="preserve"> شخص مُحرم سر خو</w:t>
      </w:r>
      <w:r w:rsidR="00446BB7">
        <w:rPr>
          <w:rStyle w:val="1-Char"/>
          <w:rFonts w:hint="cs"/>
          <w:rtl/>
        </w:rPr>
        <w:t>ی</w:t>
      </w:r>
      <w:r w:rsidR="00B5613B" w:rsidRPr="007100A7">
        <w:rPr>
          <w:rStyle w:val="1-Char"/>
          <w:rFonts w:hint="cs"/>
          <w:rtl/>
        </w:rPr>
        <w:t xml:space="preserve">ش را با طشت، </w:t>
      </w:r>
      <w:r w:rsidR="00446BB7">
        <w:rPr>
          <w:rStyle w:val="1-Char"/>
          <w:rFonts w:hint="cs"/>
          <w:rtl/>
        </w:rPr>
        <w:t>ی</w:t>
      </w:r>
      <w:r w:rsidR="00B5613B" w:rsidRPr="007100A7">
        <w:rPr>
          <w:rStyle w:val="1-Char"/>
          <w:rFonts w:hint="cs"/>
          <w:rtl/>
        </w:rPr>
        <w:t xml:space="preserve">ا سنگ، </w:t>
      </w:r>
      <w:r w:rsidR="00446BB7">
        <w:rPr>
          <w:rStyle w:val="1-Char"/>
          <w:rFonts w:hint="cs"/>
          <w:rtl/>
        </w:rPr>
        <w:t>ی</w:t>
      </w:r>
      <w:r w:rsidR="00B5613B" w:rsidRPr="007100A7">
        <w:rPr>
          <w:rStyle w:val="1-Char"/>
          <w:rFonts w:hint="cs"/>
          <w:rtl/>
        </w:rPr>
        <w:t xml:space="preserve">ا سبد و </w:t>
      </w:r>
      <w:r w:rsidR="00446BB7">
        <w:rPr>
          <w:rStyle w:val="1-Char"/>
          <w:rFonts w:hint="cs"/>
          <w:rtl/>
        </w:rPr>
        <w:t>ی</w:t>
      </w:r>
      <w:r w:rsidR="00B5613B" w:rsidRPr="007100A7">
        <w:rPr>
          <w:rStyle w:val="1-Char"/>
          <w:rFonts w:hint="cs"/>
          <w:rtl/>
        </w:rPr>
        <w:t>ا چوب بپوشاند، در ا</w:t>
      </w:r>
      <w:r w:rsidR="00446BB7">
        <w:rPr>
          <w:rStyle w:val="1-Char"/>
          <w:rFonts w:hint="cs"/>
          <w:rtl/>
        </w:rPr>
        <w:t>ی</w:t>
      </w:r>
      <w:r w:rsidR="00B5613B" w:rsidRPr="007100A7">
        <w:rPr>
          <w:rStyle w:val="1-Char"/>
          <w:rFonts w:hint="cs"/>
          <w:rtl/>
        </w:rPr>
        <w:t>ن صورت چه چ</w:t>
      </w:r>
      <w:r w:rsidR="00446BB7">
        <w:rPr>
          <w:rStyle w:val="1-Char"/>
          <w:rFonts w:hint="cs"/>
          <w:rtl/>
        </w:rPr>
        <w:t>ی</w:t>
      </w:r>
      <w:r w:rsidR="00B5613B" w:rsidRPr="007100A7">
        <w:rPr>
          <w:rStyle w:val="1-Char"/>
          <w:rFonts w:hint="cs"/>
          <w:rtl/>
        </w:rPr>
        <w:t>ز</w:t>
      </w:r>
      <w:r w:rsidR="00446BB7">
        <w:rPr>
          <w:rStyle w:val="1-Char"/>
          <w:rFonts w:hint="cs"/>
          <w:rtl/>
        </w:rPr>
        <w:t>ی</w:t>
      </w:r>
      <w:r w:rsidR="00B5613B" w:rsidRPr="007100A7">
        <w:rPr>
          <w:rStyle w:val="1-Char"/>
          <w:rFonts w:hint="cs"/>
          <w:rtl/>
        </w:rPr>
        <w:t xml:space="preserve"> بر و</w:t>
      </w:r>
      <w:r w:rsidR="00446BB7">
        <w:rPr>
          <w:rStyle w:val="1-Char"/>
          <w:rFonts w:hint="cs"/>
          <w:rtl/>
        </w:rPr>
        <w:t>ی</w:t>
      </w:r>
      <w:r w:rsidR="00B5613B" w:rsidRPr="007100A7">
        <w:rPr>
          <w:rStyle w:val="1-Char"/>
          <w:rFonts w:hint="cs"/>
          <w:rtl/>
        </w:rPr>
        <w:t xml:space="preserve"> واجب م</w:t>
      </w:r>
      <w:r w:rsidR="00446BB7">
        <w:rPr>
          <w:rStyle w:val="1-Char"/>
          <w:rFonts w:hint="cs"/>
          <w:rtl/>
        </w:rPr>
        <w:t>ی</w:t>
      </w:r>
      <w:r w:rsidR="00B5613B" w:rsidRPr="007100A7">
        <w:rPr>
          <w:rStyle w:val="1-Char"/>
          <w:rFonts w:hint="cs"/>
          <w:rtl/>
        </w:rPr>
        <w:t>‌گردد؟</w:t>
      </w:r>
    </w:p>
    <w:p w:rsidR="00B5613B" w:rsidRPr="007100A7" w:rsidRDefault="009E6C2B" w:rsidP="00AF1D25">
      <w:pPr>
        <w:rPr>
          <w:rStyle w:val="1-Char"/>
          <w:rtl/>
        </w:rPr>
      </w:pPr>
      <w:r w:rsidRPr="007100A7">
        <w:rPr>
          <w:rStyle w:val="1-Char"/>
          <w:rFonts w:hint="cs"/>
          <w:rtl/>
        </w:rPr>
        <w:t>ج</w:t>
      </w:r>
      <w:r w:rsidR="006A285C" w:rsidRPr="007100A7">
        <w:rPr>
          <w:rStyle w:val="1-Char"/>
          <w:rFonts w:hint="cs"/>
          <w:rtl/>
        </w:rPr>
        <w:t xml:space="preserve">: </w:t>
      </w:r>
      <w:r w:rsidR="00B5613B" w:rsidRPr="007100A7">
        <w:rPr>
          <w:rStyle w:val="1-Char"/>
          <w:rFonts w:hint="cs"/>
          <w:rtl/>
        </w:rPr>
        <w:t>در ا</w:t>
      </w:r>
      <w:r w:rsidR="00446BB7">
        <w:rPr>
          <w:rStyle w:val="1-Char"/>
          <w:rFonts w:hint="cs"/>
          <w:rtl/>
        </w:rPr>
        <w:t>ی</w:t>
      </w:r>
      <w:r w:rsidR="00B5613B" w:rsidRPr="007100A7">
        <w:rPr>
          <w:rStyle w:val="1-Char"/>
          <w:rFonts w:hint="cs"/>
          <w:rtl/>
        </w:rPr>
        <w:t>ن صورت‌ها، چ</w:t>
      </w:r>
      <w:r w:rsidR="00446BB7">
        <w:rPr>
          <w:rStyle w:val="1-Char"/>
          <w:rFonts w:hint="cs"/>
          <w:rtl/>
        </w:rPr>
        <w:t>ی</w:t>
      </w:r>
      <w:r w:rsidR="00B5613B" w:rsidRPr="007100A7">
        <w:rPr>
          <w:rStyle w:val="1-Char"/>
          <w:rFonts w:hint="cs"/>
          <w:rtl/>
        </w:rPr>
        <w:t>ز</w:t>
      </w:r>
      <w:r w:rsidR="00446BB7">
        <w:rPr>
          <w:rStyle w:val="1-Char"/>
          <w:rFonts w:hint="cs"/>
          <w:rtl/>
        </w:rPr>
        <w:t>ی</w:t>
      </w:r>
      <w:r w:rsidR="00B5613B" w:rsidRPr="007100A7">
        <w:rPr>
          <w:rStyle w:val="1-Char"/>
          <w:rFonts w:hint="cs"/>
          <w:rtl/>
        </w:rPr>
        <w:t xml:space="preserve"> بر و</w:t>
      </w:r>
      <w:r w:rsidR="00446BB7">
        <w:rPr>
          <w:rStyle w:val="1-Char"/>
          <w:rFonts w:hint="cs"/>
          <w:rtl/>
        </w:rPr>
        <w:t>ی</w:t>
      </w:r>
      <w:r w:rsidR="00B5613B" w:rsidRPr="007100A7">
        <w:rPr>
          <w:rStyle w:val="1-Char"/>
          <w:rFonts w:hint="cs"/>
          <w:rtl/>
        </w:rPr>
        <w:t xml:space="preserve"> واجب نم</w:t>
      </w:r>
      <w:r w:rsidR="00446BB7">
        <w:rPr>
          <w:rStyle w:val="1-Char"/>
          <w:rFonts w:hint="cs"/>
          <w:rtl/>
        </w:rPr>
        <w:t>ی</w:t>
      </w:r>
      <w:r w:rsidR="00B5613B" w:rsidRPr="007100A7">
        <w:rPr>
          <w:rStyle w:val="1-Char"/>
          <w:rFonts w:hint="cs"/>
          <w:rtl/>
        </w:rPr>
        <w:t>‌گردد؛ ز</w:t>
      </w:r>
      <w:r w:rsidR="00446BB7">
        <w:rPr>
          <w:rStyle w:val="1-Char"/>
          <w:rFonts w:hint="cs"/>
          <w:rtl/>
        </w:rPr>
        <w:t>ی</w:t>
      </w:r>
      <w:r w:rsidR="00B5613B" w:rsidRPr="007100A7">
        <w:rPr>
          <w:rStyle w:val="1-Char"/>
          <w:rFonts w:hint="cs"/>
          <w:rtl/>
        </w:rPr>
        <w:t>را پوشان</w:t>
      </w:r>
      <w:r w:rsidR="00446BB7">
        <w:rPr>
          <w:rStyle w:val="1-Char"/>
          <w:rFonts w:hint="cs"/>
          <w:rtl/>
        </w:rPr>
        <w:t>ی</w:t>
      </w:r>
      <w:r w:rsidR="00B5613B" w:rsidRPr="007100A7">
        <w:rPr>
          <w:rStyle w:val="1-Char"/>
          <w:rFonts w:hint="cs"/>
          <w:rtl/>
        </w:rPr>
        <w:t>دن سر در صورت</w:t>
      </w:r>
      <w:r w:rsidR="00446BB7">
        <w:rPr>
          <w:rStyle w:val="1-Char"/>
          <w:rFonts w:hint="cs"/>
          <w:rtl/>
        </w:rPr>
        <w:t>ی</w:t>
      </w:r>
      <w:r w:rsidR="00B5613B" w:rsidRPr="007100A7">
        <w:rPr>
          <w:rStyle w:val="1-Char"/>
          <w:rFonts w:hint="cs"/>
          <w:rtl/>
        </w:rPr>
        <w:t xml:space="preserve"> ممنوع و قدغن است </w:t>
      </w:r>
      <w:r w:rsidR="00446BB7">
        <w:rPr>
          <w:rStyle w:val="1-Char"/>
          <w:rFonts w:hint="cs"/>
          <w:rtl/>
        </w:rPr>
        <w:t>ک</w:t>
      </w:r>
      <w:r w:rsidR="00B5613B" w:rsidRPr="007100A7">
        <w:rPr>
          <w:rStyle w:val="1-Char"/>
          <w:rFonts w:hint="cs"/>
          <w:rtl/>
        </w:rPr>
        <w:t>ه سر با چ</w:t>
      </w:r>
      <w:r w:rsidR="00446BB7">
        <w:rPr>
          <w:rStyle w:val="1-Char"/>
          <w:rFonts w:hint="cs"/>
          <w:rtl/>
        </w:rPr>
        <w:t>ی</w:t>
      </w:r>
      <w:r w:rsidR="00B5613B" w:rsidRPr="007100A7">
        <w:rPr>
          <w:rStyle w:val="1-Char"/>
          <w:rFonts w:hint="cs"/>
          <w:rtl/>
        </w:rPr>
        <w:t>زها</w:t>
      </w:r>
      <w:r w:rsidR="00446BB7">
        <w:rPr>
          <w:rStyle w:val="1-Char"/>
          <w:rFonts w:hint="cs"/>
          <w:rtl/>
        </w:rPr>
        <w:t>یی</w:t>
      </w:r>
      <w:r w:rsidR="00B5613B" w:rsidRPr="007100A7">
        <w:rPr>
          <w:rStyle w:val="1-Char"/>
          <w:rFonts w:hint="cs"/>
          <w:rtl/>
        </w:rPr>
        <w:t xml:space="preserve"> پوش</w:t>
      </w:r>
      <w:r w:rsidR="00446BB7">
        <w:rPr>
          <w:rStyle w:val="1-Char"/>
          <w:rFonts w:hint="cs"/>
          <w:rtl/>
        </w:rPr>
        <w:t>ی</w:t>
      </w:r>
      <w:r w:rsidR="00B5613B" w:rsidRPr="007100A7">
        <w:rPr>
          <w:rStyle w:val="1-Char"/>
          <w:rFonts w:hint="cs"/>
          <w:rtl/>
        </w:rPr>
        <w:t xml:space="preserve">ده شود </w:t>
      </w:r>
      <w:r w:rsidR="00446BB7">
        <w:rPr>
          <w:rStyle w:val="1-Char"/>
          <w:rFonts w:hint="cs"/>
          <w:rtl/>
        </w:rPr>
        <w:t>ک</w:t>
      </w:r>
      <w:r w:rsidR="00B5613B" w:rsidRPr="007100A7">
        <w:rPr>
          <w:rStyle w:val="1-Char"/>
          <w:rFonts w:hint="cs"/>
          <w:rtl/>
        </w:rPr>
        <w:t>ه از رو</w:t>
      </w:r>
      <w:r w:rsidR="00446BB7">
        <w:rPr>
          <w:rStyle w:val="1-Char"/>
          <w:rFonts w:hint="cs"/>
          <w:rtl/>
        </w:rPr>
        <w:t>ی</w:t>
      </w:r>
      <w:r w:rsidR="00B5613B" w:rsidRPr="007100A7">
        <w:rPr>
          <w:rStyle w:val="1-Char"/>
          <w:rFonts w:hint="cs"/>
          <w:rtl/>
        </w:rPr>
        <w:t xml:space="preserve"> عرف و عادت، به وس</w:t>
      </w:r>
      <w:r w:rsidR="00446BB7">
        <w:rPr>
          <w:rStyle w:val="1-Char"/>
          <w:rFonts w:hint="cs"/>
          <w:rtl/>
        </w:rPr>
        <w:t>ی</w:t>
      </w:r>
      <w:r w:rsidR="00B5613B" w:rsidRPr="007100A7">
        <w:rPr>
          <w:rStyle w:val="1-Char"/>
          <w:rFonts w:hint="cs"/>
          <w:rtl/>
        </w:rPr>
        <w:t>له‌</w:t>
      </w:r>
      <w:r w:rsidR="00446BB7">
        <w:rPr>
          <w:rStyle w:val="1-Char"/>
          <w:rFonts w:hint="cs"/>
          <w:rtl/>
        </w:rPr>
        <w:t>ی</w:t>
      </w:r>
      <w:r w:rsidR="000751A8">
        <w:rPr>
          <w:rStyle w:val="1-Char"/>
          <w:rFonts w:hint="cs"/>
          <w:rtl/>
        </w:rPr>
        <w:t xml:space="preserve"> آن‌ها </w:t>
      </w:r>
      <w:r w:rsidR="00B5613B" w:rsidRPr="007100A7">
        <w:rPr>
          <w:rStyle w:val="1-Char"/>
          <w:rFonts w:hint="cs"/>
          <w:rtl/>
        </w:rPr>
        <w:t>سر را م</w:t>
      </w:r>
      <w:r w:rsidR="00446BB7">
        <w:rPr>
          <w:rStyle w:val="1-Char"/>
          <w:rFonts w:hint="cs"/>
          <w:rtl/>
        </w:rPr>
        <w:t>ی</w:t>
      </w:r>
      <w:r w:rsidR="00B5613B" w:rsidRPr="007100A7">
        <w:rPr>
          <w:rStyle w:val="1-Char"/>
          <w:rFonts w:hint="cs"/>
          <w:rtl/>
        </w:rPr>
        <w:t xml:space="preserve">‌پوشانند، مانند: چادر، </w:t>
      </w:r>
      <w:r w:rsidR="00446BB7">
        <w:rPr>
          <w:rStyle w:val="1-Char"/>
          <w:rFonts w:hint="cs"/>
          <w:rtl/>
        </w:rPr>
        <w:t>ک</w:t>
      </w:r>
      <w:r w:rsidR="00B5613B" w:rsidRPr="007100A7">
        <w:rPr>
          <w:rStyle w:val="1-Char"/>
          <w:rFonts w:hint="cs"/>
          <w:rtl/>
        </w:rPr>
        <w:t>لاه، دستار و دستمال.</w:t>
      </w:r>
    </w:p>
    <w:p w:rsidR="00B5613B" w:rsidRPr="007100A7" w:rsidRDefault="009E6C2B" w:rsidP="00AF1D25">
      <w:pPr>
        <w:rPr>
          <w:rStyle w:val="1-Char"/>
          <w:rtl/>
        </w:rPr>
      </w:pPr>
      <w:r w:rsidRPr="007100A7">
        <w:rPr>
          <w:rStyle w:val="1-Char"/>
          <w:rFonts w:hint="cs"/>
          <w:rtl/>
        </w:rPr>
        <w:t>س</w:t>
      </w:r>
      <w:r w:rsidR="006A285C" w:rsidRPr="00DE3EFC">
        <w:rPr>
          <w:rStyle w:val="1-Char"/>
          <w:rFonts w:hint="cs"/>
          <w:rtl/>
        </w:rPr>
        <w:t xml:space="preserve">: </w:t>
      </w:r>
      <w:r w:rsidR="00B5613B" w:rsidRPr="00DE3EFC">
        <w:rPr>
          <w:rStyle w:val="1-Char"/>
          <w:rFonts w:hint="cs"/>
          <w:rtl/>
        </w:rPr>
        <w:t xml:space="preserve">اگر </w:t>
      </w:r>
      <w:r w:rsidR="00AF17B9" w:rsidRPr="00DE3EFC">
        <w:rPr>
          <w:rStyle w:val="1-Char"/>
          <w:rFonts w:hint="cs"/>
          <w:rtl/>
        </w:rPr>
        <w:t>چنان‌چه</w:t>
      </w:r>
      <w:r w:rsidR="00B5613B" w:rsidRPr="00DE3EFC">
        <w:rPr>
          <w:rStyle w:val="1-Char"/>
          <w:rFonts w:hint="cs"/>
          <w:rtl/>
        </w:rPr>
        <w:t xml:space="preserve"> شخص مُحرم سر خو</w:t>
      </w:r>
      <w:r w:rsidR="00446BB7">
        <w:rPr>
          <w:rStyle w:val="1-Char"/>
          <w:rFonts w:hint="cs"/>
          <w:rtl/>
        </w:rPr>
        <w:t>ی</w:t>
      </w:r>
      <w:r w:rsidR="00B5613B" w:rsidRPr="00DE3EFC">
        <w:rPr>
          <w:rStyle w:val="1-Char"/>
          <w:rFonts w:hint="cs"/>
          <w:rtl/>
        </w:rPr>
        <w:t>ش را در ز</w:t>
      </w:r>
      <w:r w:rsidR="00446BB7">
        <w:rPr>
          <w:rStyle w:val="1-Char"/>
          <w:rFonts w:hint="cs"/>
          <w:rtl/>
        </w:rPr>
        <w:t>ی</w:t>
      </w:r>
      <w:r w:rsidR="00B5613B" w:rsidRPr="00DE3EFC">
        <w:rPr>
          <w:rStyle w:val="1-Char"/>
          <w:rFonts w:hint="cs"/>
          <w:rtl/>
        </w:rPr>
        <w:t>ر پرده‌ها</w:t>
      </w:r>
      <w:r w:rsidR="00446BB7">
        <w:rPr>
          <w:rStyle w:val="1-Char"/>
          <w:rFonts w:hint="cs"/>
          <w:rtl/>
        </w:rPr>
        <w:t>ی</w:t>
      </w:r>
      <w:r w:rsidR="00B5613B" w:rsidRPr="00DE3EFC">
        <w:rPr>
          <w:rStyle w:val="1-Char"/>
          <w:rFonts w:hint="cs"/>
          <w:rtl/>
        </w:rPr>
        <w:t xml:space="preserve"> </w:t>
      </w:r>
      <w:r w:rsidR="00446BB7">
        <w:rPr>
          <w:rStyle w:val="1-Char"/>
          <w:rFonts w:hint="cs"/>
          <w:rtl/>
        </w:rPr>
        <w:t>ک</w:t>
      </w:r>
      <w:r w:rsidR="00B5613B" w:rsidRPr="00DE3EFC">
        <w:rPr>
          <w:rStyle w:val="1-Char"/>
          <w:rFonts w:hint="cs"/>
          <w:rtl/>
        </w:rPr>
        <w:t>عبه داخل گرداند، آ</w:t>
      </w:r>
      <w:r w:rsidR="00446BB7">
        <w:rPr>
          <w:rStyle w:val="1-Char"/>
          <w:rFonts w:hint="cs"/>
          <w:rtl/>
        </w:rPr>
        <w:t>ی</w:t>
      </w:r>
      <w:r w:rsidR="00B5613B" w:rsidRPr="00DE3EFC">
        <w:rPr>
          <w:rStyle w:val="1-Char"/>
          <w:rFonts w:hint="cs"/>
          <w:rtl/>
        </w:rPr>
        <w:t>ا بر و</w:t>
      </w:r>
      <w:r w:rsidR="00446BB7">
        <w:rPr>
          <w:rStyle w:val="1-Char"/>
          <w:rFonts w:hint="cs"/>
          <w:rtl/>
        </w:rPr>
        <w:t>ی</w:t>
      </w:r>
      <w:r w:rsidR="00B5613B" w:rsidRPr="00DE3EFC">
        <w:rPr>
          <w:rStyle w:val="1-Char"/>
          <w:rFonts w:hint="cs"/>
          <w:rtl/>
        </w:rPr>
        <w:t xml:space="preserve"> چ</w:t>
      </w:r>
      <w:r w:rsidR="00446BB7">
        <w:rPr>
          <w:rStyle w:val="1-Char"/>
          <w:rFonts w:hint="cs"/>
          <w:rtl/>
        </w:rPr>
        <w:t>ی</w:t>
      </w:r>
      <w:r w:rsidR="00B5613B" w:rsidRPr="00DE3EFC">
        <w:rPr>
          <w:rStyle w:val="1-Char"/>
          <w:rFonts w:hint="cs"/>
          <w:rtl/>
        </w:rPr>
        <w:t>ز</w:t>
      </w:r>
      <w:r w:rsidR="00446BB7">
        <w:rPr>
          <w:rStyle w:val="1-Char"/>
          <w:rFonts w:hint="cs"/>
          <w:rtl/>
        </w:rPr>
        <w:t>ی</w:t>
      </w:r>
      <w:r w:rsidR="00B5613B" w:rsidRPr="00DE3EFC">
        <w:rPr>
          <w:rStyle w:val="1-Char"/>
          <w:rFonts w:hint="cs"/>
          <w:rtl/>
        </w:rPr>
        <w:t xml:space="preserve"> واجب م</w:t>
      </w:r>
      <w:r w:rsidR="00446BB7">
        <w:rPr>
          <w:rStyle w:val="1-Char"/>
          <w:rFonts w:hint="cs"/>
          <w:rtl/>
        </w:rPr>
        <w:t>ی</w:t>
      </w:r>
      <w:r w:rsidR="00B5613B" w:rsidRPr="00DE3EFC">
        <w:rPr>
          <w:rStyle w:val="1-Char"/>
          <w:rFonts w:hint="cs"/>
          <w:rtl/>
        </w:rPr>
        <w:t>‌گردد؟</w:t>
      </w:r>
    </w:p>
    <w:p w:rsidR="00B5613B" w:rsidRPr="007100A7" w:rsidRDefault="009E6C2B" w:rsidP="00AF1D25">
      <w:pPr>
        <w:rPr>
          <w:rStyle w:val="1-Char"/>
          <w:rtl/>
        </w:rPr>
      </w:pPr>
      <w:r w:rsidRPr="007100A7">
        <w:rPr>
          <w:rStyle w:val="1-Char"/>
          <w:rFonts w:hint="cs"/>
          <w:rtl/>
        </w:rPr>
        <w:t>ج</w:t>
      </w:r>
      <w:r w:rsidR="006A285C" w:rsidRPr="007100A7">
        <w:rPr>
          <w:rStyle w:val="1-Char"/>
          <w:rFonts w:hint="cs"/>
          <w:rtl/>
        </w:rPr>
        <w:t xml:space="preserve">: </w:t>
      </w:r>
      <w:r w:rsidR="00B5613B" w:rsidRPr="007100A7">
        <w:rPr>
          <w:rStyle w:val="1-Char"/>
          <w:rFonts w:hint="cs"/>
          <w:rtl/>
        </w:rPr>
        <w:t>در ا</w:t>
      </w:r>
      <w:r w:rsidR="00446BB7">
        <w:rPr>
          <w:rStyle w:val="1-Char"/>
          <w:rFonts w:hint="cs"/>
          <w:rtl/>
        </w:rPr>
        <w:t>ی</w:t>
      </w:r>
      <w:r w:rsidR="00B5613B" w:rsidRPr="007100A7">
        <w:rPr>
          <w:rStyle w:val="1-Char"/>
          <w:rFonts w:hint="cs"/>
          <w:rtl/>
        </w:rPr>
        <w:t>ن صورت چ</w:t>
      </w:r>
      <w:r w:rsidR="00446BB7">
        <w:rPr>
          <w:rStyle w:val="1-Char"/>
          <w:rFonts w:hint="cs"/>
          <w:rtl/>
        </w:rPr>
        <w:t>ی</w:t>
      </w:r>
      <w:r w:rsidR="00B5613B" w:rsidRPr="007100A7">
        <w:rPr>
          <w:rStyle w:val="1-Char"/>
          <w:rFonts w:hint="cs"/>
          <w:rtl/>
        </w:rPr>
        <w:t>ز</w:t>
      </w:r>
      <w:r w:rsidR="00446BB7">
        <w:rPr>
          <w:rStyle w:val="1-Char"/>
          <w:rFonts w:hint="cs"/>
          <w:rtl/>
        </w:rPr>
        <w:t>ی</w:t>
      </w:r>
      <w:r w:rsidR="00B5613B" w:rsidRPr="007100A7">
        <w:rPr>
          <w:rStyle w:val="1-Char"/>
          <w:rFonts w:hint="cs"/>
          <w:rtl/>
        </w:rPr>
        <w:t xml:space="preserve"> بر او لازم نم</w:t>
      </w:r>
      <w:r w:rsidR="00446BB7">
        <w:rPr>
          <w:rStyle w:val="1-Char"/>
          <w:rFonts w:hint="cs"/>
          <w:rtl/>
        </w:rPr>
        <w:t>ی</w:t>
      </w:r>
      <w:r w:rsidR="00B5613B" w:rsidRPr="007100A7">
        <w:rPr>
          <w:rStyle w:val="1-Char"/>
          <w:rFonts w:hint="cs"/>
          <w:rtl/>
        </w:rPr>
        <w:t xml:space="preserve">‌گردد؛ مگر آن </w:t>
      </w:r>
      <w:r w:rsidR="00446BB7">
        <w:rPr>
          <w:rStyle w:val="1-Char"/>
          <w:rFonts w:hint="cs"/>
          <w:rtl/>
        </w:rPr>
        <w:t>ک</w:t>
      </w:r>
      <w:r w:rsidR="00B5613B" w:rsidRPr="007100A7">
        <w:rPr>
          <w:rStyle w:val="1-Char"/>
          <w:rFonts w:hint="cs"/>
          <w:rtl/>
        </w:rPr>
        <w:t>ه پرده‌ها</w:t>
      </w:r>
      <w:r w:rsidR="00446BB7">
        <w:rPr>
          <w:rStyle w:val="1-Char"/>
          <w:rFonts w:hint="cs"/>
          <w:rtl/>
        </w:rPr>
        <w:t>ی</w:t>
      </w:r>
      <w:r w:rsidR="00B5613B" w:rsidRPr="007100A7">
        <w:rPr>
          <w:rStyle w:val="1-Char"/>
          <w:rFonts w:hint="cs"/>
          <w:rtl/>
        </w:rPr>
        <w:t xml:space="preserve"> </w:t>
      </w:r>
      <w:r w:rsidR="00446BB7">
        <w:rPr>
          <w:rStyle w:val="1-Char"/>
          <w:rFonts w:hint="cs"/>
          <w:rtl/>
        </w:rPr>
        <w:t>ک</w:t>
      </w:r>
      <w:r w:rsidR="00B5613B" w:rsidRPr="007100A7">
        <w:rPr>
          <w:rStyle w:val="1-Char"/>
          <w:rFonts w:hint="cs"/>
          <w:rtl/>
        </w:rPr>
        <w:t xml:space="preserve">عبه، سر </w:t>
      </w:r>
      <w:r w:rsidR="00446BB7">
        <w:rPr>
          <w:rStyle w:val="1-Char"/>
          <w:rFonts w:hint="cs"/>
          <w:rtl/>
        </w:rPr>
        <w:t>ی</w:t>
      </w:r>
      <w:r w:rsidR="00B5613B" w:rsidRPr="007100A7">
        <w:rPr>
          <w:rStyle w:val="1-Char"/>
          <w:rFonts w:hint="cs"/>
          <w:rtl/>
        </w:rPr>
        <w:t>ا صورت و</w:t>
      </w:r>
      <w:r w:rsidR="00446BB7">
        <w:rPr>
          <w:rStyle w:val="1-Char"/>
          <w:rFonts w:hint="cs"/>
          <w:rtl/>
        </w:rPr>
        <w:t>ی</w:t>
      </w:r>
      <w:r w:rsidR="00B5613B" w:rsidRPr="007100A7">
        <w:rPr>
          <w:rStyle w:val="1-Char"/>
          <w:rFonts w:hint="cs"/>
          <w:rtl/>
        </w:rPr>
        <w:t xml:space="preserve"> را بپوشاند </w:t>
      </w:r>
      <w:r w:rsidR="00446BB7">
        <w:rPr>
          <w:rStyle w:val="1-Char"/>
          <w:rFonts w:hint="cs"/>
          <w:rtl/>
        </w:rPr>
        <w:t>ک</w:t>
      </w:r>
      <w:r w:rsidR="00B5613B" w:rsidRPr="007100A7">
        <w:rPr>
          <w:rStyle w:val="1-Char"/>
          <w:rFonts w:hint="cs"/>
          <w:rtl/>
        </w:rPr>
        <w:t>ه در ا</w:t>
      </w:r>
      <w:r w:rsidR="00446BB7">
        <w:rPr>
          <w:rStyle w:val="1-Char"/>
          <w:rFonts w:hint="cs"/>
          <w:rtl/>
        </w:rPr>
        <w:t>ی</w:t>
      </w:r>
      <w:r w:rsidR="00B5613B" w:rsidRPr="007100A7">
        <w:rPr>
          <w:rStyle w:val="1-Char"/>
          <w:rFonts w:hint="cs"/>
          <w:rtl/>
        </w:rPr>
        <w:t>ن صورت چن</w:t>
      </w:r>
      <w:r w:rsidR="00446BB7">
        <w:rPr>
          <w:rStyle w:val="1-Char"/>
          <w:rFonts w:hint="cs"/>
          <w:rtl/>
        </w:rPr>
        <w:t>ی</w:t>
      </w:r>
      <w:r w:rsidR="00B5613B" w:rsidRPr="007100A7">
        <w:rPr>
          <w:rStyle w:val="1-Char"/>
          <w:rFonts w:hint="cs"/>
          <w:rtl/>
        </w:rPr>
        <w:t>ن عمل</w:t>
      </w:r>
      <w:r w:rsidR="00446BB7">
        <w:rPr>
          <w:rStyle w:val="1-Char"/>
          <w:rFonts w:hint="cs"/>
          <w:rtl/>
        </w:rPr>
        <w:t>ی</w:t>
      </w:r>
      <w:r w:rsidR="00B5613B" w:rsidRPr="007100A7">
        <w:rPr>
          <w:rStyle w:val="1-Char"/>
          <w:rFonts w:hint="cs"/>
          <w:rtl/>
        </w:rPr>
        <w:t>، م</w:t>
      </w:r>
      <w:r w:rsidR="00446BB7">
        <w:rPr>
          <w:rStyle w:val="1-Char"/>
          <w:rFonts w:hint="cs"/>
          <w:rtl/>
        </w:rPr>
        <w:t>ک</w:t>
      </w:r>
      <w:r w:rsidR="00B5613B" w:rsidRPr="007100A7">
        <w:rPr>
          <w:rStyle w:val="1-Char"/>
          <w:rFonts w:hint="cs"/>
          <w:rtl/>
        </w:rPr>
        <w:t>روه م</w:t>
      </w:r>
      <w:r w:rsidR="00446BB7">
        <w:rPr>
          <w:rStyle w:val="1-Char"/>
          <w:rFonts w:hint="cs"/>
          <w:rtl/>
        </w:rPr>
        <w:t>ی</w:t>
      </w:r>
      <w:r w:rsidR="00B5613B" w:rsidRPr="007100A7">
        <w:rPr>
          <w:rStyle w:val="1-Char"/>
          <w:rFonts w:hint="cs"/>
          <w:rtl/>
        </w:rPr>
        <w:t>‌باشد.</w:t>
      </w:r>
    </w:p>
    <w:p w:rsidR="00B5613B" w:rsidRPr="00FE6406" w:rsidRDefault="00B5613B" w:rsidP="00AF1D25">
      <w:pPr>
        <w:rPr>
          <w:rStyle w:val="9-Char"/>
          <w:rtl/>
        </w:rPr>
      </w:pPr>
      <w:bookmarkStart w:id="195" w:name="_Toc264799311"/>
      <w:r w:rsidRPr="00FE6406">
        <w:rPr>
          <w:rStyle w:val="9-Char"/>
          <w:rFonts w:hint="cs"/>
          <w:rtl/>
        </w:rPr>
        <w:t xml:space="preserve">به </w:t>
      </w:r>
      <w:r w:rsidR="00446BB7">
        <w:rPr>
          <w:rStyle w:val="9-Char"/>
          <w:rFonts w:hint="cs"/>
          <w:rtl/>
        </w:rPr>
        <w:t>ک</w:t>
      </w:r>
      <w:r w:rsidRPr="00FE6406">
        <w:rPr>
          <w:rStyle w:val="9-Char"/>
          <w:rFonts w:hint="cs"/>
          <w:rtl/>
        </w:rPr>
        <w:t>ار بردن خوشبو</w:t>
      </w:r>
      <w:r w:rsidR="00446BB7">
        <w:rPr>
          <w:rStyle w:val="9-Char"/>
          <w:rFonts w:hint="cs"/>
          <w:rtl/>
        </w:rPr>
        <w:t>یی</w:t>
      </w:r>
      <w:r w:rsidRPr="00FE6406">
        <w:rPr>
          <w:rStyle w:val="9-Char"/>
          <w:rFonts w:hint="cs"/>
          <w:rtl/>
        </w:rPr>
        <w:t xml:space="preserve"> در بدن </w:t>
      </w:r>
      <w:r w:rsidR="00446BB7">
        <w:rPr>
          <w:rStyle w:val="9-Char"/>
          <w:rFonts w:hint="cs"/>
          <w:rtl/>
        </w:rPr>
        <w:t>ی</w:t>
      </w:r>
      <w:r w:rsidRPr="00FE6406">
        <w:rPr>
          <w:rStyle w:val="9-Char"/>
          <w:rFonts w:hint="cs"/>
          <w:rtl/>
        </w:rPr>
        <w:t>ا لباس</w:t>
      </w:r>
      <w:bookmarkEnd w:id="195"/>
    </w:p>
    <w:p w:rsidR="00B5613B" w:rsidRPr="007100A7" w:rsidRDefault="009E6C2B" w:rsidP="00AF1D25">
      <w:pPr>
        <w:rPr>
          <w:rStyle w:val="1-Char"/>
          <w:rtl/>
        </w:rPr>
      </w:pPr>
      <w:r w:rsidRPr="007100A7">
        <w:rPr>
          <w:rStyle w:val="1-Char"/>
          <w:rFonts w:hint="cs"/>
          <w:rtl/>
        </w:rPr>
        <w:t>س</w:t>
      </w:r>
      <w:r w:rsidR="006A285C" w:rsidRPr="007100A7">
        <w:rPr>
          <w:rStyle w:val="1-Char"/>
          <w:rFonts w:hint="cs"/>
          <w:rtl/>
        </w:rPr>
        <w:t xml:space="preserve">: </w:t>
      </w:r>
      <w:r w:rsidR="00B5613B" w:rsidRPr="007100A7">
        <w:rPr>
          <w:rStyle w:val="1-Char"/>
          <w:rFonts w:hint="cs"/>
          <w:rtl/>
        </w:rPr>
        <w:t xml:space="preserve">اگر </w:t>
      </w:r>
      <w:r w:rsidR="00AF17B9">
        <w:rPr>
          <w:rStyle w:val="1-Char"/>
          <w:rFonts w:hint="cs"/>
          <w:rtl/>
        </w:rPr>
        <w:t>چنان‌چه</w:t>
      </w:r>
      <w:r w:rsidR="00B5613B" w:rsidRPr="007100A7">
        <w:rPr>
          <w:rStyle w:val="1-Char"/>
          <w:rFonts w:hint="cs"/>
          <w:rtl/>
        </w:rPr>
        <w:t xml:space="preserve"> مرد </w:t>
      </w:r>
      <w:r w:rsidR="00446BB7">
        <w:rPr>
          <w:rStyle w:val="1-Char"/>
          <w:rFonts w:hint="cs"/>
          <w:rtl/>
        </w:rPr>
        <w:t>ی</w:t>
      </w:r>
      <w:r w:rsidR="00B5613B" w:rsidRPr="007100A7">
        <w:rPr>
          <w:rStyle w:val="1-Char"/>
          <w:rFonts w:hint="cs"/>
          <w:rtl/>
        </w:rPr>
        <w:t>ا زن مُحرم، در اعضا</w:t>
      </w:r>
      <w:r w:rsidR="00446BB7">
        <w:rPr>
          <w:rStyle w:val="1-Char"/>
          <w:rFonts w:hint="cs"/>
          <w:rtl/>
        </w:rPr>
        <w:t>ی</w:t>
      </w:r>
      <w:r w:rsidR="00B5613B" w:rsidRPr="007100A7">
        <w:rPr>
          <w:rStyle w:val="1-Char"/>
          <w:rFonts w:hint="cs"/>
          <w:rtl/>
        </w:rPr>
        <w:t xml:space="preserve"> بدن خو</w:t>
      </w:r>
      <w:r w:rsidR="00446BB7">
        <w:rPr>
          <w:rStyle w:val="1-Char"/>
          <w:rFonts w:hint="cs"/>
          <w:rtl/>
        </w:rPr>
        <w:t>ی</w:t>
      </w:r>
      <w:r w:rsidR="00B5613B" w:rsidRPr="007100A7">
        <w:rPr>
          <w:rStyle w:val="1-Char"/>
          <w:rFonts w:hint="cs"/>
          <w:rtl/>
        </w:rPr>
        <w:t xml:space="preserve">ش مواد خوشبو </w:t>
      </w:r>
      <w:r w:rsidR="00446BB7">
        <w:rPr>
          <w:rStyle w:val="1-Char"/>
          <w:rFonts w:hint="cs"/>
          <w:rtl/>
        </w:rPr>
        <w:t>ک</w:t>
      </w:r>
      <w:r w:rsidR="00B5613B" w:rsidRPr="007100A7">
        <w:rPr>
          <w:rStyle w:val="1-Char"/>
          <w:rFonts w:hint="cs"/>
          <w:rtl/>
        </w:rPr>
        <w:t xml:space="preserve">ننده به </w:t>
      </w:r>
      <w:r w:rsidR="00446BB7">
        <w:rPr>
          <w:rStyle w:val="1-Char"/>
          <w:rFonts w:hint="cs"/>
          <w:rtl/>
        </w:rPr>
        <w:t>ک</w:t>
      </w:r>
      <w:r w:rsidR="00B5613B" w:rsidRPr="007100A7">
        <w:rPr>
          <w:rStyle w:val="1-Char"/>
          <w:rFonts w:hint="cs"/>
          <w:rtl/>
        </w:rPr>
        <w:t>ار گ</w:t>
      </w:r>
      <w:r w:rsidR="00446BB7">
        <w:rPr>
          <w:rStyle w:val="1-Char"/>
          <w:rFonts w:hint="cs"/>
          <w:rtl/>
        </w:rPr>
        <w:t>ی</w:t>
      </w:r>
      <w:r w:rsidR="00B5613B" w:rsidRPr="007100A7">
        <w:rPr>
          <w:rStyle w:val="1-Char"/>
          <w:rFonts w:hint="cs"/>
          <w:rtl/>
        </w:rPr>
        <w:t>رند، چه چ</w:t>
      </w:r>
      <w:r w:rsidR="00446BB7">
        <w:rPr>
          <w:rStyle w:val="1-Char"/>
          <w:rFonts w:hint="cs"/>
          <w:rtl/>
        </w:rPr>
        <w:t>ی</w:t>
      </w:r>
      <w:r w:rsidR="00B5613B" w:rsidRPr="007100A7">
        <w:rPr>
          <w:rStyle w:val="1-Char"/>
          <w:rFonts w:hint="cs"/>
          <w:rtl/>
        </w:rPr>
        <w:t>ز</w:t>
      </w:r>
      <w:r w:rsidR="00446BB7">
        <w:rPr>
          <w:rStyle w:val="1-Char"/>
          <w:rFonts w:hint="cs"/>
          <w:rtl/>
        </w:rPr>
        <w:t>ی</w:t>
      </w:r>
      <w:r w:rsidR="00B5613B" w:rsidRPr="007100A7">
        <w:rPr>
          <w:rStyle w:val="1-Char"/>
          <w:rFonts w:hint="cs"/>
          <w:rtl/>
        </w:rPr>
        <w:t xml:space="preserve"> بر</w:t>
      </w:r>
      <w:r w:rsidR="000751A8">
        <w:rPr>
          <w:rStyle w:val="1-Char"/>
          <w:rFonts w:hint="cs"/>
          <w:rtl/>
        </w:rPr>
        <w:t xml:space="preserve"> آن‌ها </w:t>
      </w:r>
      <w:r w:rsidR="00B5613B" w:rsidRPr="007100A7">
        <w:rPr>
          <w:rStyle w:val="1-Char"/>
          <w:rFonts w:hint="cs"/>
          <w:rtl/>
        </w:rPr>
        <w:t>واجب م</w:t>
      </w:r>
      <w:r w:rsidR="00446BB7">
        <w:rPr>
          <w:rStyle w:val="1-Char"/>
          <w:rFonts w:hint="cs"/>
          <w:rtl/>
        </w:rPr>
        <w:t>ی</w:t>
      </w:r>
      <w:r w:rsidR="00B5613B" w:rsidRPr="007100A7">
        <w:rPr>
          <w:rStyle w:val="1-Char"/>
          <w:rFonts w:hint="cs"/>
          <w:rtl/>
        </w:rPr>
        <w:t>‌گردد؟</w:t>
      </w:r>
    </w:p>
    <w:p w:rsidR="00B5613B" w:rsidRPr="007100A7" w:rsidRDefault="009E6C2B" w:rsidP="00AF1D25">
      <w:pPr>
        <w:rPr>
          <w:rStyle w:val="1-Char"/>
          <w:rtl/>
        </w:rPr>
      </w:pPr>
      <w:r w:rsidRPr="007100A7">
        <w:rPr>
          <w:rStyle w:val="1-Char"/>
          <w:rFonts w:hint="cs"/>
          <w:rtl/>
        </w:rPr>
        <w:t>ج</w:t>
      </w:r>
      <w:r w:rsidR="006A285C" w:rsidRPr="007100A7">
        <w:rPr>
          <w:rStyle w:val="1-Char"/>
          <w:rFonts w:hint="cs"/>
          <w:rtl/>
        </w:rPr>
        <w:t xml:space="preserve">: </w:t>
      </w:r>
      <w:r w:rsidR="00B5613B" w:rsidRPr="007100A7">
        <w:rPr>
          <w:rStyle w:val="1-Char"/>
          <w:rFonts w:hint="cs"/>
          <w:rtl/>
        </w:rPr>
        <w:t xml:space="preserve">اگر شخص مُحرم، عضو </w:t>
      </w:r>
      <w:r w:rsidR="00446BB7">
        <w:rPr>
          <w:rStyle w:val="1-Char"/>
          <w:rFonts w:hint="cs"/>
          <w:rtl/>
        </w:rPr>
        <w:t>ک</w:t>
      </w:r>
      <w:r w:rsidR="00B5613B" w:rsidRPr="007100A7">
        <w:rPr>
          <w:rStyle w:val="1-Char"/>
          <w:rFonts w:hint="cs"/>
          <w:rtl/>
        </w:rPr>
        <w:t>امل</w:t>
      </w:r>
      <w:r w:rsidR="00446BB7">
        <w:rPr>
          <w:rStyle w:val="1-Char"/>
          <w:rFonts w:hint="cs"/>
          <w:rtl/>
        </w:rPr>
        <w:t>ی</w:t>
      </w:r>
      <w:r w:rsidR="00B5613B" w:rsidRPr="007100A7">
        <w:rPr>
          <w:rStyle w:val="1-Char"/>
          <w:rFonts w:hint="cs"/>
          <w:rtl/>
        </w:rPr>
        <w:t xml:space="preserve"> از اعضا</w:t>
      </w:r>
      <w:r w:rsidR="00446BB7">
        <w:rPr>
          <w:rStyle w:val="1-Char"/>
          <w:rFonts w:hint="cs"/>
          <w:rtl/>
        </w:rPr>
        <w:t>ی</w:t>
      </w:r>
      <w:r w:rsidR="00B5613B" w:rsidRPr="007100A7">
        <w:rPr>
          <w:rStyle w:val="1-Char"/>
          <w:rFonts w:hint="cs"/>
          <w:rtl/>
        </w:rPr>
        <w:t xml:space="preserve"> بدن خو</w:t>
      </w:r>
      <w:r w:rsidR="00446BB7">
        <w:rPr>
          <w:rStyle w:val="1-Char"/>
          <w:rFonts w:hint="cs"/>
          <w:rtl/>
        </w:rPr>
        <w:t>ی</w:t>
      </w:r>
      <w:r w:rsidR="00B5613B" w:rsidRPr="007100A7">
        <w:rPr>
          <w:rStyle w:val="1-Char"/>
          <w:rFonts w:hint="cs"/>
          <w:rtl/>
        </w:rPr>
        <w:t>ش، همچون: سر، ران، ساق، دست، و بازو را خوشبو</w:t>
      </w:r>
      <w:r w:rsidR="00446BB7">
        <w:rPr>
          <w:rStyle w:val="1-Char"/>
          <w:rFonts w:hint="cs"/>
          <w:rtl/>
        </w:rPr>
        <w:t>یی</w:t>
      </w:r>
      <w:r w:rsidR="00B5613B" w:rsidRPr="007100A7">
        <w:rPr>
          <w:rStyle w:val="1-Char"/>
          <w:rFonts w:hint="cs"/>
          <w:rtl/>
        </w:rPr>
        <w:t xml:space="preserve"> زد، در ا</w:t>
      </w:r>
      <w:r w:rsidR="00446BB7">
        <w:rPr>
          <w:rStyle w:val="1-Char"/>
          <w:rFonts w:hint="cs"/>
          <w:rtl/>
        </w:rPr>
        <w:t>ی</w:t>
      </w:r>
      <w:r w:rsidR="00B5613B" w:rsidRPr="007100A7">
        <w:rPr>
          <w:rStyle w:val="1-Char"/>
          <w:rFonts w:hint="cs"/>
          <w:rtl/>
        </w:rPr>
        <w:t xml:space="preserve">ن صورت دَم (گوسفند، </w:t>
      </w:r>
      <w:r w:rsidR="00446BB7">
        <w:rPr>
          <w:rStyle w:val="1-Char"/>
          <w:rFonts w:hint="cs"/>
          <w:rtl/>
        </w:rPr>
        <w:t>ی</w:t>
      </w:r>
      <w:r w:rsidR="00B5613B" w:rsidRPr="007100A7">
        <w:rPr>
          <w:rStyle w:val="1-Char"/>
          <w:rFonts w:hint="cs"/>
          <w:rtl/>
        </w:rPr>
        <w:t xml:space="preserve">ا </w:t>
      </w:r>
      <w:r w:rsidR="00446BB7">
        <w:rPr>
          <w:rStyle w:val="1-Char"/>
          <w:rFonts w:hint="cs"/>
          <w:rtl/>
        </w:rPr>
        <w:t>یک</w:t>
      </w:r>
      <w:r w:rsidR="00B5613B" w:rsidRPr="007100A7">
        <w:rPr>
          <w:rStyle w:val="1-Char"/>
          <w:rFonts w:hint="cs"/>
          <w:rtl/>
        </w:rPr>
        <w:t xml:space="preserve"> هفتم گاو </w:t>
      </w:r>
      <w:r w:rsidR="00446BB7">
        <w:rPr>
          <w:rStyle w:val="1-Char"/>
          <w:rFonts w:hint="cs"/>
          <w:rtl/>
        </w:rPr>
        <w:t>ی</w:t>
      </w:r>
      <w:r w:rsidR="00B5613B" w:rsidRPr="007100A7">
        <w:rPr>
          <w:rStyle w:val="1-Char"/>
          <w:rFonts w:hint="cs"/>
          <w:rtl/>
        </w:rPr>
        <w:t>ا شتر) بر او واجب م</w:t>
      </w:r>
      <w:r w:rsidR="00446BB7">
        <w:rPr>
          <w:rStyle w:val="1-Char"/>
          <w:rFonts w:hint="cs"/>
          <w:rtl/>
        </w:rPr>
        <w:t>ی</w:t>
      </w:r>
      <w:r w:rsidR="00B5613B" w:rsidRPr="007100A7">
        <w:rPr>
          <w:rStyle w:val="1-Char"/>
          <w:rFonts w:hint="cs"/>
          <w:rtl/>
        </w:rPr>
        <w:t xml:space="preserve">‌گردد؛ و اگر </w:t>
      </w:r>
      <w:r w:rsidR="00AF17B9">
        <w:rPr>
          <w:rStyle w:val="1-Char"/>
          <w:rFonts w:hint="cs"/>
          <w:rtl/>
        </w:rPr>
        <w:t>چنان‌چه</w:t>
      </w:r>
      <w:r w:rsidR="00B5613B" w:rsidRPr="007100A7">
        <w:rPr>
          <w:rStyle w:val="1-Char"/>
          <w:rFonts w:hint="cs"/>
          <w:rtl/>
        </w:rPr>
        <w:t xml:space="preserve"> </w:t>
      </w:r>
      <w:r w:rsidR="00446BB7">
        <w:rPr>
          <w:rStyle w:val="1-Char"/>
          <w:rFonts w:hint="cs"/>
          <w:rtl/>
        </w:rPr>
        <w:t>ک</w:t>
      </w:r>
      <w:r w:rsidR="00B5613B" w:rsidRPr="007100A7">
        <w:rPr>
          <w:rStyle w:val="1-Char"/>
          <w:rFonts w:hint="cs"/>
          <w:rtl/>
        </w:rPr>
        <w:t xml:space="preserve">متر از </w:t>
      </w:r>
      <w:r w:rsidR="00446BB7">
        <w:rPr>
          <w:rStyle w:val="1-Char"/>
          <w:rFonts w:hint="cs"/>
          <w:rtl/>
        </w:rPr>
        <w:t>یک</w:t>
      </w:r>
      <w:r w:rsidR="00B5613B" w:rsidRPr="007100A7">
        <w:rPr>
          <w:rStyle w:val="1-Char"/>
          <w:rFonts w:hint="cs"/>
          <w:rtl/>
        </w:rPr>
        <w:t xml:space="preserve"> عضو </w:t>
      </w:r>
      <w:r w:rsidR="00446BB7">
        <w:rPr>
          <w:rStyle w:val="1-Char"/>
          <w:rFonts w:hint="cs"/>
          <w:rtl/>
        </w:rPr>
        <w:t>ک</w:t>
      </w:r>
      <w:r w:rsidR="00B5613B" w:rsidRPr="007100A7">
        <w:rPr>
          <w:rStyle w:val="1-Char"/>
          <w:rFonts w:hint="cs"/>
          <w:rtl/>
        </w:rPr>
        <w:t>امل بود، در آن صورت، صدقه بر و</w:t>
      </w:r>
      <w:r w:rsidR="00446BB7">
        <w:rPr>
          <w:rStyle w:val="1-Char"/>
          <w:rFonts w:hint="cs"/>
          <w:rtl/>
        </w:rPr>
        <w:t>ی</w:t>
      </w:r>
      <w:r w:rsidR="00B5613B" w:rsidRPr="007100A7">
        <w:rPr>
          <w:rStyle w:val="1-Char"/>
          <w:rFonts w:hint="cs"/>
          <w:rtl/>
        </w:rPr>
        <w:t xml:space="preserve"> واجب م</w:t>
      </w:r>
      <w:r w:rsidR="00446BB7">
        <w:rPr>
          <w:rStyle w:val="1-Char"/>
          <w:rFonts w:hint="cs"/>
          <w:rtl/>
        </w:rPr>
        <w:t>ی</w:t>
      </w:r>
      <w:r w:rsidR="00B5613B" w:rsidRPr="007100A7">
        <w:rPr>
          <w:rStyle w:val="1-Char"/>
          <w:rFonts w:hint="cs"/>
          <w:rtl/>
        </w:rPr>
        <w:t>‌گردد.</w:t>
      </w:r>
    </w:p>
    <w:p w:rsidR="00B5613B" w:rsidRPr="007100A7" w:rsidRDefault="00B5613B" w:rsidP="00AF1D25">
      <w:pPr>
        <w:rPr>
          <w:rStyle w:val="1-Char"/>
          <w:rtl/>
        </w:rPr>
      </w:pPr>
      <w:r w:rsidRPr="007100A7">
        <w:rPr>
          <w:rStyle w:val="1-Char"/>
          <w:rFonts w:hint="cs"/>
          <w:rtl/>
        </w:rPr>
        <w:t xml:space="preserve">ناگفته نماند </w:t>
      </w:r>
      <w:r w:rsidR="00446BB7">
        <w:rPr>
          <w:rStyle w:val="1-Char"/>
          <w:rFonts w:hint="cs"/>
          <w:rtl/>
        </w:rPr>
        <w:t>ک</w:t>
      </w:r>
      <w:r w:rsidRPr="007100A7">
        <w:rPr>
          <w:rStyle w:val="1-Char"/>
          <w:rFonts w:hint="cs"/>
          <w:rtl/>
        </w:rPr>
        <w:t>ه ا</w:t>
      </w:r>
      <w:r w:rsidR="00446BB7">
        <w:rPr>
          <w:rStyle w:val="1-Char"/>
          <w:rFonts w:hint="cs"/>
          <w:rtl/>
        </w:rPr>
        <w:t>ی</w:t>
      </w:r>
      <w:r w:rsidRPr="007100A7">
        <w:rPr>
          <w:rStyle w:val="1-Char"/>
          <w:rFonts w:hint="cs"/>
          <w:rtl/>
        </w:rPr>
        <w:t>ن موضوع در صورت</w:t>
      </w:r>
      <w:r w:rsidR="00446BB7">
        <w:rPr>
          <w:rStyle w:val="1-Char"/>
          <w:rFonts w:hint="cs"/>
          <w:rtl/>
        </w:rPr>
        <w:t>ی</w:t>
      </w:r>
      <w:r w:rsidRPr="007100A7">
        <w:rPr>
          <w:rStyle w:val="1-Char"/>
          <w:rFonts w:hint="cs"/>
          <w:rtl/>
        </w:rPr>
        <w:t xml:space="preserve"> است </w:t>
      </w:r>
      <w:r w:rsidR="00446BB7">
        <w:rPr>
          <w:rStyle w:val="1-Char"/>
          <w:rFonts w:hint="cs"/>
          <w:rtl/>
        </w:rPr>
        <w:t>ک</w:t>
      </w:r>
      <w:r w:rsidRPr="007100A7">
        <w:rPr>
          <w:rStyle w:val="1-Char"/>
          <w:rFonts w:hint="cs"/>
          <w:rtl/>
        </w:rPr>
        <w:t>ه خوشبو</w:t>
      </w:r>
      <w:r w:rsidR="00446BB7">
        <w:rPr>
          <w:rStyle w:val="1-Char"/>
          <w:rFonts w:hint="cs"/>
          <w:rtl/>
        </w:rPr>
        <w:t>یی</w:t>
      </w:r>
      <w:r w:rsidRPr="007100A7">
        <w:rPr>
          <w:rStyle w:val="1-Char"/>
          <w:rFonts w:hint="cs"/>
          <w:rtl/>
        </w:rPr>
        <w:t>، اند</w:t>
      </w:r>
      <w:r w:rsidR="00446BB7">
        <w:rPr>
          <w:rStyle w:val="1-Char"/>
          <w:rFonts w:hint="cs"/>
          <w:rtl/>
        </w:rPr>
        <w:t>ک</w:t>
      </w:r>
      <w:r w:rsidRPr="007100A7">
        <w:rPr>
          <w:rStyle w:val="1-Char"/>
          <w:rFonts w:hint="cs"/>
          <w:rtl/>
        </w:rPr>
        <w:t xml:space="preserve"> باشد؛ ول</w:t>
      </w:r>
      <w:r w:rsidR="00446BB7">
        <w:rPr>
          <w:rStyle w:val="1-Char"/>
          <w:rFonts w:hint="cs"/>
          <w:rtl/>
        </w:rPr>
        <w:t>ی</w:t>
      </w:r>
      <w:r w:rsidRPr="007100A7">
        <w:rPr>
          <w:rStyle w:val="1-Char"/>
          <w:rFonts w:hint="cs"/>
          <w:rtl/>
        </w:rPr>
        <w:t xml:space="preserve"> اگر خوشبو</w:t>
      </w:r>
      <w:r w:rsidR="00446BB7">
        <w:rPr>
          <w:rStyle w:val="1-Char"/>
          <w:rFonts w:hint="cs"/>
          <w:rtl/>
        </w:rPr>
        <w:t>یی</w:t>
      </w:r>
      <w:r w:rsidRPr="007100A7">
        <w:rPr>
          <w:rStyle w:val="1-Char"/>
          <w:rFonts w:hint="cs"/>
          <w:rtl/>
        </w:rPr>
        <w:t xml:space="preserve"> ز</w:t>
      </w:r>
      <w:r w:rsidR="00446BB7">
        <w:rPr>
          <w:rStyle w:val="1-Char"/>
          <w:rFonts w:hint="cs"/>
          <w:rtl/>
        </w:rPr>
        <w:t>ی</w:t>
      </w:r>
      <w:r w:rsidRPr="007100A7">
        <w:rPr>
          <w:rStyle w:val="1-Char"/>
          <w:rFonts w:hint="cs"/>
          <w:rtl/>
        </w:rPr>
        <w:t>اد باشد،‌ در ا</w:t>
      </w:r>
      <w:r w:rsidR="00446BB7">
        <w:rPr>
          <w:rStyle w:val="1-Char"/>
          <w:rFonts w:hint="cs"/>
          <w:rtl/>
        </w:rPr>
        <w:t>ی</w:t>
      </w:r>
      <w:r w:rsidRPr="007100A7">
        <w:rPr>
          <w:rStyle w:val="1-Char"/>
          <w:rFonts w:hint="cs"/>
          <w:rtl/>
        </w:rPr>
        <w:t>ن صورت دَم واجب م</w:t>
      </w:r>
      <w:r w:rsidR="00446BB7">
        <w:rPr>
          <w:rStyle w:val="1-Char"/>
          <w:rFonts w:hint="cs"/>
          <w:rtl/>
        </w:rPr>
        <w:t>ی</w:t>
      </w:r>
      <w:r w:rsidRPr="007100A7">
        <w:rPr>
          <w:rStyle w:val="1-Char"/>
          <w:rFonts w:hint="cs"/>
          <w:rtl/>
        </w:rPr>
        <w:t xml:space="preserve">‌گردد گر چه </w:t>
      </w:r>
      <w:r w:rsidR="00446BB7">
        <w:rPr>
          <w:rStyle w:val="1-Char"/>
          <w:rFonts w:hint="cs"/>
          <w:rtl/>
        </w:rPr>
        <w:t>ک</w:t>
      </w:r>
      <w:r w:rsidRPr="007100A7">
        <w:rPr>
          <w:rStyle w:val="1-Char"/>
          <w:rFonts w:hint="cs"/>
          <w:rtl/>
        </w:rPr>
        <w:t xml:space="preserve">متر از </w:t>
      </w:r>
      <w:r w:rsidR="00446BB7">
        <w:rPr>
          <w:rStyle w:val="1-Char"/>
          <w:rFonts w:hint="cs"/>
          <w:rtl/>
        </w:rPr>
        <w:t>یک</w:t>
      </w:r>
      <w:r w:rsidRPr="007100A7">
        <w:rPr>
          <w:rStyle w:val="1-Char"/>
          <w:rFonts w:hint="cs"/>
          <w:rtl/>
        </w:rPr>
        <w:t xml:space="preserve"> عضو را خوشبو نموده باشد؛ و </w:t>
      </w:r>
      <w:r w:rsidR="00446BB7">
        <w:rPr>
          <w:rStyle w:val="1-Char"/>
          <w:rFonts w:hint="cs"/>
          <w:rtl/>
        </w:rPr>
        <w:t>ک</w:t>
      </w:r>
      <w:r w:rsidRPr="007100A7">
        <w:rPr>
          <w:rStyle w:val="1-Char"/>
          <w:rFonts w:hint="cs"/>
          <w:rtl/>
        </w:rPr>
        <w:t>م</w:t>
      </w:r>
      <w:r w:rsidR="00446BB7">
        <w:rPr>
          <w:rStyle w:val="1-Char"/>
          <w:rFonts w:hint="cs"/>
          <w:rtl/>
        </w:rPr>
        <w:t>ی</w:t>
      </w:r>
      <w:r w:rsidRPr="007100A7">
        <w:rPr>
          <w:rStyle w:val="1-Char"/>
          <w:rFonts w:hint="cs"/>
          <w:rtl/>
        </w:rPr>
        <w:t xml:space="preserve"> و ز</w:t>
      </w:r>
      <w:r w:rsidR="00446BB7">
        <w:rPr>
          <w:rStyle w:val="1-Char"/>
          <w:rFonts w:hint="cs"/>
          <w:rtl/>
        </w:rPr>
        <w:t>ی</w:t>
      </w:r>
      <w:r w:rsidRPr="007100A7">
        <w:rPr>
          <w:rStyle w:val="1-Char"/>
          <w:rFonts w:hint="cs"/>
          <w:rtl/>
        </w:rPr>
        <w:t>اد</w:t>
      </w:r>
      <w:r w:rsidR="00446BB7">
        <w:rPr>
          <w:rStyle w:val="1-Char"/>
          <w:rFonts w:hint="cs"/>
          <w:rtl/>
        </w:rPr>
        <w:t>ی</w:t>
      </w:r>
      <w:r w:rsidRPr="007100A7">
        <w:rPr>
          <w:rStyle w:val="1-Char"/>
          <w:rFonts w:hint="cs"/>
          <w:rtl/>
        </w:rPr>
        <w:t xml:space="preserve"> خوشبو</w:t>
      </w:r>
      <w:r w:rsidR="00446BB7">
        <w:rPr>
          <w:rStyle w:val="1-Char"/>
          <w:rFonts w:hint="cs"/>
          <w:rtl/>
        </w:rPr>
        <w:t>یی</w:t>
      </w:r>
      <w:r w:rsidRPr="007100A7">
        <w:rPr>
          <w:rStyle w:val="1-Char"/>
          <w:rFonts w:hint="cs"/>
          <w:rtl/>
        </w:rPr>
        <w:t xml:space="preserve"> را عرفِ مردم، تع</w:t>
      </w:r>
      <w:r w:rsidR="00446BB7">
        <w:rPr>
          <w:rStyle w:val="1-Char"/>
          <w:rFonts w:hint="cs"/>
          <w:rtl/>
        </w:rPr>
        <w:t>یی</w:t>
      </w:r>
      <w:r w:rsidRPr="007100A7">
        <w:rPr>
          <w:rStyle w:val="1-Char"/>
          <w:rFonts w:hint="cs"/>
          <w:rtl/>
        </w:rPr>
        <w:t>ن م</w:t>
      </w:r>
      <w:r w:rsidR="00446BB7">
        <w:rPr>
          <w:rStyle w:val="1-Char"/>
          <w:rFonts w:hint="cs"/>
          <w:rtl/>
        </w:rPr>
        <w:t>ی</w:t>
      </w:r>
      <w:r w:rsidRPr="007100A7">
        <w:rPr>
          <w:rStyle w:val="1-Char"/>
          <w:rFonts w:hint="cs"/>
          <w:rtl/>
        </w:rPr>
        <w:t>‌</w:t>
      </w:r>
      <w:r w:rsidR="00446BB7">
        <w:rPr>
          <w:rStyle w:val="1-Char"/>
          <w:rFonts w:hint="cs"/>
          <w:rtl/>
        </w:rPr>
        <w:t>ک</w:t>
      </w:r>
      <w:r w:rsidRPr="007100A7">
        <w:rPr>
          <w:rStyle w:val="1-Char"/>
          <w:rFonts w:hint="cs"/>
          <w:rtl/>
        </w:rPr>
        <w:t xml:space="preserve">ند. و اگر </w:t>
      </w:r>
      <w:r w:rsidR="00AF17B9">
        <w:rPr>
          <w:rStyle w:val="1-Char"/>
          <w:rFonts w:hint="cs"/>
          <w:rtl/>
        </w:rPr>
        <w:t>چنان‌چه</w:t>
      </w:r>
      <w:r w:rsidRPr="007100A7">
        <w:rPr>
          <w:rStyle w:val="1-Char"/>
          <w:rFonts w:hint="cs"/>
          <w:rtl/>
        </w:rPr>
        <w:t xml:space="preserve"> شخص مُحرم در </w:t>
      </w:r>
      <w:r w:rsidR="00446BB7">
        <w:rPr>
          <w:rStyle w:val="1-Char"/>
          <w:rFonts w:hint="cs"/>
          <w:rtl/>
        </w:rPr>
        <w:t>ک</w:t>
      </w:r>
      <w:r w:rsidRPr="007100A7">
        <w:rPr>
          <w:rStyle w:val="1-Char"/>
          <w:rFonts w:hint="cs"/>
          <w:rtl/>
        </w:rPr>
        <w:t xml:space="preserve">متر از </w:t>
      </w:r>
      <w:r w:rsidR="00446BB7">
        <w:rPr>
          <w:rStyle w:val="1-Char"/>
          <w:rFonts w:hint="cs"/>
          <w:rtl/>
        </w:rPr>
        <w:t>یک</w:t>
      </w:r>
      <w:r w:rsidRPr="007100A7">
        <w:rPr>
          <w:rStyle w:val="1-Char"/>
          <w:rFonts w:hint="cs"/>
          <w:rtl/>
        </w:rPr>
        <w:t xml:space="preserve"> عضو خو</w:t>
      </w:r>
      <w:r w:rsidR="00446BB7">
        <w:rPr>
          <w:rStyle w:val="1-Char"/>
          <w:rFonts w:hint="cs"/>
          <w:rtl/>
        </w:rPr>
        <w:t>ی</w:t>
      </w:r>
      <w:r w:rsidRPr="007100A7">
        <w:rPr>
          <w:rStyle w:val="1-Char"/>
          <w:rFonts w:hint="cs"/>
          <w:rtl/>
        </w:rPr>
        <w:t>ش، به م</w:t>
      </w:r>
      <w:r w:rsidR="00446BB7">
        <w:rPr>
          <w:rStyle w:val="1-Char"/>
          <w:rFonts w:hint="cs"/>
          <w:rtl/>
        </w:rPr>
        <w:t>ی</w:t>
      </w:r>
      <w:r w:rsidRPr="007100A7">
        <w:rPr>
          <w:rStyle w:val="1-Char"/>
          <w:rFonts w:hint="cs"/>
          <w:rtl/>
        </w:rPr>
        <w:t xml:space="preserve">زان </w:t>
      </w:r>
      <w:r w:rsidR="00446BB7">
        <w:rPr>
          <w:rStyle w:val="1-Char"/>
          <w:rFonts w:hint="cs"/>
          <w:rtl/>
        </w:rPr>
        <w:t>ک</w:t>
      </w:r>
      <w:r w:rsidRPr="007100A7">
        <w:rPr>
          <w:rStyle w:val="1-Char"/>
          <w:rFonts w:hint="cs"/>
          <w:rtl/>
        </w:rPr>
        <w:t>م</w:t>
      </w:r>
      <w:r w:rsidR="00446BB7">
        <w:rPr>
          <w:rStyle w:val="1-Char"/>
          <w:rFonts w:hint="cs"/>
          <w:rtl/>
        </w:rPr>
        <w:t>ی</w:t>
      </w:r>
      <w:r w:rsidRPr="007100A7">
        <w:rPr>
          <w:rStyle w:val="1-Char"/>
          <w:rFonts w:hint="cs"/>
          <w:rtl/>
        </w:rPr>
        <w:t xml:space="preserve"> از مواد خوشبو</w:t>
      </w:r>
      <w:r w:rsidR="00446BB7">
        <w:rPr>
          <w:rStyle w:val="1-Char"/>
          <w:rFonts w:hint="cs"/>
          <w:rtl/>
        </w:rPr>
        <w:t>ک</w:t>
      </w:r>
      <w:r w:rsidRPr="007100A7">
        <w:rPr>
          <w:rStyle w:val="1-Char"/>
          <w:rFonts w:hint="cs"/>
          <w:rtl/>
        </w:rPr>
        <w:t xml:space="preserve">ننده استفاده </w:t>
      </w:r>
      <w:r w:rsidR="00446BB7">
        <w:rPr>
          <w:rStyle w:val="1-Char"/>
          <w:rFonts w:hint="cs"/>
          <w:rtl/>
        </w:rPr>
        <w:t>ک</w:t>
      </w:r>
      <w:r w:rsidRPr="007100A7">
        <w:rPr>
          <w:rStyle w:val="1-Char"/>
          <w:rFonts w:hint="cs"/>
          <w:rtl/>
        </w:rPr>
        <w:t>رد، در ا</w:t>
      </w:r>
      <w:r w:rsidR="00446BB7">
        <w:rPr>
          <w:rStyle w:val="1-Char"/>
          <w:rFonts w:hint="cs"/>
          <w:rtl/>
        </w:rPr>
        <w:t>ی</w:t>
      </w:r>
      <w:r w:rsidRPr="007100A7">
        <w:rPr>
          <w:rStyle w:val="1-Char"/>
          <w:rFonts w:hint="cs"/>
          <w:rtl/>
        </w:rPr>
        <w:t>ن صورت بر و</w:t>
      </w:r>
      <w:r w:rsidR="00446BB7">
        <w:rPr>
          <w:rStyle w:val="1-Char"/>
          <w:rFonts w:hint="cs"/>
          <w:rtl/>
        </w:rPr>
        <w:t>ی</w:t>
      </w:r>
      <w:r w:rsidRPr="007100A7">
        <w:rPr>
          <w:rStyle w:val="1-Char"/>
          <w:rFonts w:hint="cs"/>
          <w:rtl/>
        </w:rPr>
        <w:t xml:space="preserve"> صدقه م</w:t>
      </w:r>
      <w:r w:rsidR="00446BB7">
        <w:rPr>
          <w:rStyle w:val="1-Char"/>
          <w:rFonts w:hint="cs"/>
          <w:rtl/>
        </w:rPr>
        <w:t>ی</w:t>
      </w:r>
      <w:r w:rsidRPr="007100A7">
        <w:rPr>
          <w:rStyle w:val="1-Char"/>
          <w:rFonts w:hint="cs"/>
          <w:rtl/>
        </w:rPr>
        <w:t xml:space="preserve">‌باشد؛ - </w:t>
      </w:r>
      <w:r w:rsidR="00AF17B9">
        <w:rPr>
          <w:rStyle w:val="1-Char"/>
          <w:rFonts w:hint="cs"/>
          <w:rtl/>
        </w:rPr>
        <w:t>ا</w:t>
      </w:r>
      <w:r w:rsidR="00446BB7">
        <w:rPr>
          <w:rStyle w:val="1-Char"/>
          <w:rFonts w:hint="cs"/>
          <w:rtl/>
        </w:rPr>
        <w:t>ی</w:t>
      </w:r>
      <w:r w:rsidR="00AF17B9">
        <w:rPr>
          <w:rStyle w:val="1-Char"/>
          <w:rFonts w:hint="cs"/>
          <w:rtl/>
        </w:rPr>
        <w:t>نگونه</w:t>
      </w:r>
      <w:r w:rsidRPr="007100A7">
        <w:rPr>
          <w:rStyle w:val="1-Char"/>
          <w:rFonts w:hint="cs"/>
          <w:rtl/>
        </w:rPr>
        <w:t xml:space="preserve"> اح</w:t>
      </w:r>
      <w:r w:rsidR="00446BB7">
        <w:rPr>
          <w:rStyle w:val="1-Char"/>
          <w:rFonts w:hint="cs"/>
          <w:rtl/>
        </w:rPr>
        <w:t>ک</w:t>
      </w:r>
      <w:r w:rsidRPr="007100A7">
        <w:rPr>
          <w:rStyle w:val="1-Char"/>
          <w:rFonts w:hint="cs"/>
          <w:rtl/>
        </w:rPr>
        <w:t>ام و مسائل درباره‌</w:t>
      </w:r>
      <w:r w:rsidR="00446BB7">
        <w:rPr>
          <w:rStyle w:val="1-Char"/>
          <w:rFonts w:hint="cs"/>
          <w:rtl/>
        </w:rPr>
        <w:t>ی</w:t>
      </w:r>
      <w:r w:rsidRPr="007100A7">
        <w:rPr>
          <w:rStyle w:val="1-Char"/>
          <w:rFonts w:hint="cs"/>
          <w:rtl/>
        </w:rPr>
        <w:t xml:space="preserve"> اعضا</w:t>
      </w:r>
      <w:r w:rsidR="00446BB7">
        <w:rPr>
          <w:rStyle w:val="1-Char"/>
          <w:rFonts w:hint="cs"/>
          <w:rtl/>
        </w:rPr>
        <w:t>ی</w:t>
      </w:r>
      <w:r w:rsidRPr="007100A7">
        <w:rPr>
          <w:rStyle w:val="1-Char"/>
          <w:rFonts w:hint="cs"/>
          <w:rtl/>
        </w:rPr>
        <w:t xml:space="preserve"> بزرگِ بدنِ شخص مُحرم بود - ؛ ول</w:t>
      </w:r>
      <w:r w:rsidR="00446BB7">
        <w:rPr>
          <w:rStyle w:val="1-Char"/>
          <w:rFonts w:hint="cs"/>
          <w:rtl/>
        </w:rPr>
        <w:t>ی</w:t>
      </w:r>
      <w:r w:rsidRPr="007100A7">
        <w:rPr>
          <w:rStyle w:val="1-Char"/>
          <w:rFonts w:hint="cs"/>
          <w:rtl/>
        </w:rPr>
        <w:t xml:space="preserve"> اگر شخص مُحرم، اعضا</w:t>
      </w:r>
      <w:r w:rsidR="00446BB7">
        <w:rPr>
          <w:rStyle w:val="1-Char"/>
          <w:rFonts w:hint="cs"/>
          <w:rtl/>
        </w:rPr>
        <w:t>ی</w:t>
      </w:r>
      <w:r w:rsidRPr="007100A7">
        <w:rPr>
          <w:rStyle w:val="1-Char"/>
          <w:rFonts w:hint="cs"/>
          <w:rtl/>
        </w:rPr>
        <w:t xml:space="preserve"> </w:t>
      </w:r>
      <w:r w:rsidR="00446BB7">
        <w:rPr>
          <w:rStyle w:val="1-Char"/>
          <w:rFonts w:hint="cs"/>
          <w:rtl/>
        </w:rPr>
        <w:t>ک</w:t>
      </w:r>
      <w:r w:rsidRPr="007100A7">
        <w:rPr>
          <w:rStyle w:val="1-Char"/>
          <w:rFonts w:hint="cs"/>
          <w:rtl/>
        </w:rPr>
        <w:t>وچ</w:t>
      </w:r>
      <w:r w:rsidR="00446BB7">
        <w:rPr>
          <w:rStyle w:val="1-Char"/>
          <w:rFonts w:hint="cs"/>
          <w:rtl/>
        </w:rPr>
        <w:t>ک</w:t>
      </w:r>
      <w:r w:rsidRPr="007100A7">
        <w:rPr>
          <w:rStyle w:val="1-Char"/>
          <w:rFonts w:hint="cs"/>
          <w:rtl/>
        </w:rPr>
        <w:t xml:space="preserve"> بدن خو</w:t>
      </w:r>
      <w:r w:rsidR="00446BB7">
        <w:rPr>
          <w:rStyle w:val="1-Char"/>
          <w:rFonts w:hint="cs"/>
          <w:rtl/>
        </w:rPr>
        <w:t>ی</w:t>
      </w:r>
      <w:r w:rsidRPr="007100A7">
        <w:rPr>
          <w:rStyle w:val="1-Char"/>
          <w:rFonts w:hint="cs"/>
          <w:rtl/>
        </w:rPr>
        <w:t>ش، همچون: ب</w:t>
      </w:r>
      <w:r w:rsidR="00446BB7">
        <w:rPr>
          <w:rStyle w:val="1-Char"/>
          <w:rFonts w:hint="cs"/>
          <w:rtl/>
        </w:rPr>
        <w:t>ی</w:t>
      </w:r>
      <w:r w:rsidRPr="007100A7">
        <w:rPr>
          <w:rStyle w:val="1-Char"/>
          <w:rFonts w:hint="cs"/>
          <w:rtl/>
        </w:rPr>
        <w:t>ن</w:t>
      </w:r>
      <w:r w:rsidR="00446BB7">
        <w:rPr>
          <w:rStyle w:val="1-Char"/>
          <w:rFonts w:hint="cs"/>
          <w:rtl/>
        </w:rPr>
        <w:t>ی</w:t>
      </w:r>
      <w:r w:rsidRPr="007100A7">
        <w:rPr>
          <w:rStyle w:val="1-Char"/>
          <w:rFonts w:hint="cs"/>
          <w:rtl/>
        </w:rPr>
        <w:t>، گوش، چشم و انگشت را خوشبو</w:t>
      </w:r>
      <w:r w:rsidR="00446BB7">
        <w:rPr>
          <w:rStyle w:val="1-Char"/>
          <w:rFonts w:hint="cs"/>
          <w:rtl/>
        </w:rPr>
        <w:t>یی</w:t>
      </w:r>
      <w:r w:rsidRPr="007100A7">
        <w:rPr>
          <w:rStyle w:val="1-Char"/>
          <w:rFonts w:hint="cs"/>
          <w:rtl/>
        </w:rPr>
        <w:t xml:space="preserve"> زد، در ا</w:t>
      </w:r>
      <w:r w:rsidR="00446BB7">
        <w:rPr>
          <w:rStyle w:val="1-Char"/>
          <w:rFonts w:hint="cs"/>
          <w:rtl/>
        </w:rPr>
        <w:t>ی</w:t>
      </w:r>
      <w:r w:rsidRPr="007100A7">
        <w:rPr>
          <w:rStyle w:val="1-Char"/>
          <w:rFonts w:hint="cs"/>
          <w:rtl/>
        </w:rPr>
        <w:t>ن صورت ح</w:t>
      </w:r>
      <w:r w:rsidR="00446BB7">
        <w:rPr>
          <w:rStyle w:val="1-Char"/>
          <w:rFonts w:hint="cs"/>
          <w:rtl/>
        </w:rPr>
        <w:t>ک</w:t>
      </w:r>
      <w:r w:rsidRPr="007100A7">
        <w:rPr>
          <w:rStyle w:val="1-Char"/>
          <w:rFonts w:hint="cs"/>
          <w:rtl/>
        </w:rPr>
        <w:t xml:space="preserve">م آن در وجوب دَم </w:t>
      </w:r>
      <w:r w:rsidR="00446BB7">
        <w:rPr>
          <w:rStyle w:val="1-Char"/>
          <w:rFonts w:hint="cs"/>
          <w:rtl/>
        </w:rPr>
        <w:t>ی</w:t>
      </w:r>
      <w:r w:rsidRPr="007100A7">
        <w:rPr>
          <w:rStyle w:val="1-Char"/>
          <w:rFonts w:hint="cs"/>
          <w:rtl/>
        </w:rPr>
        <w:t xml:space="preserve">ا صدقه، به سان استفاده </w:t>
      </w:r>
      <w:r w:rsidR="00446BB7">
        <w:rPr>
          <w:rStyle w:val="1-Char"/>
          <w:rFonts w:hint="cs"/>
          <w:rtl/>
        </w:rPr>
        <w:t>ک</w:t>
      </w:r>
      <w:r w:rsidRPr="007100A7">
        <w:rPr>
          <w:rStyle w:val="1-Char"/>
          <w:rFonts w:hint="cs"/>
          <w:rtl/>
        </w:rPr>
        <w:t>ردن خوشبو</w:t>
      </w:r>
      <w:r w:rsidR="00446BB7">
        <w:rPr>
          <w:rStyle w:val="1-Char"/>
          <w:rFonts w:hint="cs"/>
          <w:rtl/>
        </w:rPr>
        <w:t>یی</w:t>
      </w:r>
      <w:r w:rsidRPr="007100A7">
        <w:rPr>
          <w:rStyle w:val="1-Char"/>
          <w:rFonts w:hint="cs"/>
          <w:rtl/>
        </w:rPr>
        <w:t xml:space="preserve"> اند</w:t>
      </w:r>
      <w:r w:rsidR="00446BB7">
        <w:rPr>
          <w:rStyle w:val="1-Char"/>
          <w:rFonts w:hint="cs"/>
          <w:rtl/>
        </w:rPr>
        <w:t>ک</w:t>
      </w:r>
      <w:r w:rsidRPr="007100A7">
        <w:rPr>
          <w:rStyle w:val="1-Char"/>
          <w:rFonts w:hint="cs"/>
          <w:rtl/>
        </w:rPr>
        <w:t xml:space="preserve"> در اعضا</w:t>
      </w:r>
      <w:r w:rsidR="00446BB7">
        <w:rPr>
          <w:rStyle w:val="1-Char"/>
          <w:rFonts w:hint="cs"/>
          <w:rtl/>
        </w:rPr>
        <w:t>ی</w:t>
      </w:r>
      <w:r w:rsidRPr="007100A7">
        <w:rPr>
          <w:rStyle w:val="1-Char"/>
          <w:rFonts w:hint="cs"/>
          <w:rtl/>
        </w:rPr>
        <w:t xml:space="preserve"> بزرگ بدن م</w:t>
      </w:r>
      <w:r w:rsidR="00446BB7">
        <w:rPr>
          <w:rStyle w:val="1-Char"/>
          <w:rFonts w:hint="cs"/>
          <w:rtl/>
        </w:rPr>
        <w:t>ی</w:t>
      </w:r>
      <w:r w:rsidRPr="007100A7">
        <w:rPr>
          <w:rStyle w:val="1-Char"/>
          <w:rFonts w:hint="cs"/>
          <w:rtl/>
        </w:rPr>
        <w:t>‌باشد.</w:t>
      </w:r>
    </w:p>
    <w:p w:rsidR="00B5613B" w:rsidRPr="007100A7" w:rsidRDefault="009E6C2B" w:rsidP="00AF1D25">
      <w:pPr>
        <w:rPr>
          <w:rStyle w:val="1-Char"/>
          <w:rtl/>
        </w:rPr>
      </w:pPr>
      <w:r w:rsidRPr="007100A7">
        <w:rPr>
          <w:rStyle w:val="1-Char"/>
          <w:rFonts w:hint="cs"/>
          <w:rtl/>
        </w:rPr>
        <w:t>س</w:t>
      </w:r>
      <w:r w:rsidR="006A285C" w:rsidRPr="007100A7">
        <w:rPr>
          <w:rStyle w:val="1-Char"/>
          <w:rFonts w:hint="cs"/>
          <w:rtl/>
        </w:rPr>
        <w:t xml:space="preserve">: </w:t>
      </w:r>
      <w:r w:rsidR="00B5613B" w:rsidRPr="007100A7">
        <w:rPr>
          <w:rStyle w:val="1-Char"/>
          <w:rFonts w:hint="cs"/>
          <w:rtl/>
        </w:rPr>
        <w:t xml:space="preserve">اگر </w:t>
      </w:r>
      <w:r w:rsidR="00AF17B9">
        <w:rPr>
          <w:rStyle w:val="1-Char"/>
          <w:rFonts w:hint="cs"/>
          <w:rtl/>
        </w:rPr>
        <w:t>چنان‌چه</w:t>
      </w:r>
      <w:r w:rsidR="00B5613B" w:rsidRPr="007100A7">
        <w:rPr>
          <w:rStyle w:val="1-Char"/>
          <w:rFonts w:hint="cs"/>
          <w:rtl/>
        </w:rPr>
        <w:t xml:space="preserve"> شخص مُحرم، تمام</w:t>
      </w:r>
      <w:r w:rsidR="00446BB7">
        <w:rPr>
          <w:rStyle w:val="1-Char"/>
          <w:rFonts w:hint="cs"/>
          <w:rtl/>
        </w:rPr>
        <w:t>ی</w:t>
      </w:r>
      <w:r w:rsidR="00B5613B" w:rsidRPr="007100A7">
        <w:rPr>
          <w:rStyle w:val="1-Char"/>
          <w:rFonts w:hint="cs"/>
          <w:rtl/>
        </w:rPr>
        <w:t xml:space="preserve"> بدن خو</w:t>
      </w:r>
      <w:r w:rsidR="00446BB7">
        <w:rPr>
          <w:rStyle w:val="1-Char"/>
          <w:rFonts w:hint="cs"/>
          <w:rtl/>
        </w:rPr>
        <w:t>ی</w:t>
      </w:r>
      <w:r w:rsidR="00B5613B" w:rsidRPr="007100A7">
        <w:rPr>
          <w:rStyle w:val="1-Char"/>
          <w:rFonts w:hint="cs"/>
          <w:rtl/>
        </w:rPr>
        <w:t xml:space="preserve">ش را خوشبو </w:t>
      </w:r>
      <w:r w:rsidR="00446BB7">
        <w:rPr>
          <w:rStyle w:val="1-Char"/>
          <w:rFonts w:hint="cs"/>
          <w:rtl/>
        </w:rPr>
        <w:t>ک</w:t>
      </w:r>
      <w:r w:rsidR="00B5613B" w:rsidRPr="007100A7">
        <w:rPr>
          <w:rStyle w:val="1-Char"/>
          <w:rFonts w:hint="cs"/>
          <w:rtl/>
        </w:rPr>
        <w:t>رد، آ</w:t>
      </w:r>
      <w:r w:rsidR="00446BB7">
        <w:rPr>
          <w:rStyle w:val="1-Char"/>
          <w:rFonts w:hint="cs"/>
          <w:rtl/>
        </w:rPr>
        <w:t>ی</w:t>
      </w:r>
      <w:r w:rsidR="00B5613B" w:rsidRPr="007100A7">
        <w:rPr>
          <w:rStyle w:val="1-Char"/>
          <w:rFonts w:hint="cs"/>
          <w:rtl/>
        </w:rPr>
        <w:t>ا در ا</w:t>
      </w:r>
      <w:r w:rsidR="00446BB7">
        <w:rPr>
          <w:rStyle w:val="1-Char"/>
          <w:rFonts w:hint="cs"/>
          <w:rtl/>
        </w:rPr>
        <w:t>ی</w:t>
      </w:r>
      <w:r w:rsidR="00B5613B" w:rsidRPr="007100A7">
        <w:rPr>
          <w:rStyle w:val="1-Char"/>
          <w:rFonts w:hint="cs"/>
          <w:rtl/>
        </w:rPr>
        <w:t>ن صورت با تنوّع و گوناگون</w:t>
      </w:r>
      <w:r w:rsidR="00446BB7">
        <w:rPr>
          <w:rStyle w:val="1-Char"/>
          <w:rFonts w:hint="cs"/>
          <w:rtl/>
        </w:rPr>
        <w:t>ی</w:t>
      </w:r>
      <w:r w:rsidR="00B5613B" w:rsidRPr="007100A7">
        <w:rPr>
          <w:rStyle w:val="1-Char"/>
          <w:rFonts w:hint="cs"/>
          <w:rtl/>
        </w:rPr>
        <w:t xml:space="preserve"> اعضا</w:t>
      </w:r>
      <w:r w:rsidR="00446BB7">
        <w:rPr>
          <w:rStyle w:val="1-Char"/>
          <w:rFonts w:hint="cs"/>
          <w:rtl/>
        </w:rPr>
        <w:t>ی</w:t>
      </w:r>
      <w:r w:rsidR="00B5613B" w:rsidRPr="007100A7">
        <w:rPr>
          <w:rStyle w:val="1-Char"/>
          <w:rFonts w:hint="cs"/>
          <w:rtl/>
        </w:rPr>
        <w:t xml:space="preserve"> بدن، جزاء ن</w:t>
      </w:r>
      <w:r w:rsidR="00446BB7">
        <w:rPr>
          <w:rStyle w:val="1-Char"/>
          <w:rFonts w:hint="cs"/>
          <w:rtl/>
        </w:rPr>
        <w:t>ی</w:t>
      </w:r>
      <w:r w:rsidR="00B5613B" w:rsidRPr="007100A7">
        <w:rPr>
          <w:rStyle w:val="1-Char"/>
          <w:rFonts w:hint="cs"/>
          <w:rtl/>
        </w:rPr>
        <w:t>ز متعدد و گوناگون م</w:t>
      </w:r>
      <w:r w:rsidR="00446BB7">
        <w:rPr>
          <w:rStyle w:val="1-Char"/>
          <w:rFonts w:hint="cs"/>
          <w:rtl/>
        </w:rPr>
        <w:t>ی</w:t>
      </w:r>
      <w:r w:rsidR="00B5613B" w:rsidRPr="007100A7">
        <w:rPr>
          <w:rStyle w:val="1-Char"/>
          <w:rFonts w:hint="cs"/>
          <w:rtl/>
        </w:rPr>
        <w:t>‌شود؟</w:t>
      </w:r>
    </w:p>
    <w:p w:rsidR="00B5613B" w:rsidRPr="007100A7" w:rsidRDefault="009E6C2B" w:rsidP="00AF1D25">
      <w:pPr>
        <w:rPr>
          <w:rStyle w:val="1-Char"/>
          <w:rtl/>
        </w:rPr>
      </w:pPr>
      <w:r w:rsidRPr="007100A7">
        <w:rPr>
          <w:rStyle w:val="1-Char"/>
          <w:rFonts w:hint="cs"/>
          <w:rtl/>
        </w:rPr>
        <w:t>ج</w:t>
      </w:r>
      <w:r w:rsidR="006A285C" w:rsidRPr="007100A7">
        <w:rPr>
          <w:rStyle w:val="1-Char"/>
          <w:rFonts w:hint="cs"/>
          <w:rtl/>
        </w:rPr>
        <w:t xml:space="preserve">: </w:t>
      </w:r>
      <w:r w:rsidR="00B5613B" w:rsidRPr="007100A7">
        <w:rPr>
          <w:rStyle w:val="1-Char"/>
          <w:rFonts w:hint="cs"/>
          <w:rtl/>
        </w:rPr>
        <w:t>در ا</w:t>
      </w:r>
      <w:r w:rsidR="00446BB7">
        <w:rPr>
          <w:rStyle w:val="1-Char"/>
          <w:rFonts w:hint="cs"/>
          <w:rtl/>
        </w:rPr>
        <w:t>ی</w:t>
      </w:r>
      <w:r w:rsidR="00B5613B" w:rsidRPr="007100A7">
        <w:rPr>
          <w:rStyle w:val="1-Char"/>
          <w:rFonts w:hint="cs"/>
          <w:rtl/>
        </w:rPr>
        <w:t xml:space="preserve">ن صورت اگر </w:t>
      </w:r>
      <w:r w:rsidR="00AF17B9">
        <w:rPr>
          <w:rStyle w:val="1-Char"/>
          <w:rFonts w:hint="cs"/>
          <w:rtl/>
        </w:rPr>
        <w:t>چنان‌چه</w:t>
      </w:r>
      <w:r w:rsidR="00B5613B" w:rsidRPr="007100A7">
        <w:rPr>
          <w:rStyle w:val="1-Char"/>
          <w:rFonts w:hint="cs"/>
          <w:rtl/>
        </w:rPr>
        <w:t xml:space="preserve"> مواد خوشبو </w:t>
      </w:r>
      <w:r w:rsidR="00446BB7">
        <w:rPr>
          <w:rStyle w:val="1-Char"/>
          <w:rFonts w:hint="cs"/>
          <w:rtl/>
        </w:rPr>
        <w:t>ک</w:t>
      </w:r>
      <w:r w:rsidR="00B5613B" w:rsidRPr="007100A7">
        <w:rPr>
          <w:rStyle w:val="1-Char"/>
          <w:rFonts w:hint="cs"/>
          <w:rtl/>
        </w:rPr>
        <w:t xml:space="preserve">ننده را در </w:t>
      </w:r>
      <w:r w:rsidR="00446BB7">
        <w:rPr>
          <w:rStyle w:val="1-Char"/>
          <w:rFonts w:hint="cs"/>
          <w:rtl/>
        </w:rPr>
        <w:t>یک</w:t>
      </w:r>
      <w:r w:rsidR="00B5613B" w:rsidRPr="007100A7">
        <w:rPr>
          <w:rStyle w:val="1-Char"/>
          <w:rFonts w:hint="cs"/>
          <w:rtl/>
        </w:rPr>
        <w:t xml:space="preserve"> وقت و در </w:t>
      </w:r>
      <w:r w:rsidR="00446BB7">
        <w:rPr>
          <w:rStyle w:val="1-Char"/>
          <w:rFonts w:hint="cs"/>
          <w:rtl/>
        </w:rPr>
        <w:t>یک</w:t>
      </w:r>
      <w:r w:rsidR="00B5613B" w:rsidRPr="007100A7">
        <w:rPr>
          <w:rStyle w:val="1-Char"/>
          <w:rFonts w:hint="cs"/>
          <w:rtl/>
        </w:rPr>
        <w:t>جا در اعضا</w:t>
      </w:r>
      <w:r w:rsidR="00446BB7">
        <w:rPr>
          <w:rStyle w:val="1-Char"/>
          <w:rFonts w:hint="cs"/>
          <w:rtl/>
        </w:rPr>
        <w:t>ی</w:t>
      </w:r>
      <w:r w:rsidR="00B5613B" w:rsidRPr="007100A7">
        <w:rPr>
          <w:rStyle w:val="1-Char"/>
          <w:rFonts w:hint="cs"/>
          <w:rtl/>
        </w:rPr>
        <w:t xml:space="preserve"> بدنش به </w:t>
      </w:r>
      <w:r w:rsidR="00446BB7">
        <w:rPr>
          <w:rStyle w:val="1-Char"/>
          <w:rFonts w:hint="cs"/>
          <w:rtl/>
        </w:rPr>
        <w:t>ک</w:t>
      </w:r>
      <w:r w:rsidR="00B5613B" w:rsidRPr="007100A7">
        <w:rPr>
          <w:rStyle w:val="1-Char"/>
          <w:rFonts w:hint="cs"/>
          <w:rtl/>
        </w:rPr>
        <w:t>ار برده بود، جزاء متعدد و گوناگون نم</w:t>
      </w:r>
      <w:r w:rsidR="00446BB7">
        <w:rPr>
          <w:rStyle w:val="1-Char"/>
          <w:rFonts w:hint="cs"/>
          <w:rtl/>
        </w:rPr>
        <w:t>ی</w:t>
      </w:r>
      <w:r w:rsidR="00B5613B" w:rsidRPr="007100A7">
        <w:rPr>
          <w:rStyle w:val="1-Char"/>
          <w:rFonts w:hint="cs"/>
          <w:rtl/>
        </w:rPr>
        <w:t>‌گردد؛ ول</w:t>
      </w:r>
      <w:r w:rsidR="00446BB7">
        <w:rPr>
          <w:rStyle w:val="1-Char"/>
          <w:rFonts w:hint="cs"/>
          <w:rtl/>
        </w:rPr>
        <w:t>ی</w:t>
      </w:r>
      <w:r w:rsidR="00B5613B" w:rsidRPr="007100A7">
        <w:rPr>
          <w:rStyle w:val="1-Char"/>
          <w:rFonts w:hint="cs"/>
          <w:rtl/>
        </w:rPr>
        <w:t xml:space="preserve"> اگر مواد خوشبو </w:t>
      </w:r>
      <w:r w:rsidR="00446BB7">
        <w:rPr>
          <w:rStyle w:val="1-Char"/>
          <w:rFonts w:hint="cs"/>
          <w:rtl/>
        </w:rPr>
        <w:t>ک</w:t>
      </w:r>
      <w:r w:rsidR="00B5613B" w:rsidRPr="007100A7">
        <w:rPr>
          <w:rStyle w:val="1-Char"/>
          <w:rFonts w:hint="cs"/>
          <w:rtl/>
        </w:rPr>
        <w:t>ننده را در وقت‌ها و مجالس مختلف و پرا</w:t>
      </w:r>
      <w:r w:rsidR="00446BB7">
        <w:rPr>
          <w:rStyle w:val="1-Char"/>
          <w:rFonts w:hint="cs"/>
          <w:rtl/>
        </w:rPr>
        <w:t>ک</w:t>
      </w:r>
      <w:r w:rsidR="00B5613B" w:rsidRPr="007100A7">
        <w:rPr>
          <w:rStyle w:val="1-Char"/>
          <w:rFonts w:hint="cs"/>
          <w:rtl/>
        </w:rPr>
        <w:t xml:space="preserve">نده به </w:t>
      </w:r>
      <w:r w:rsidR="00446BB7">
        <w:rPr>
          <w:rStyle w:val="1-Char"/>
          <w:rFonts w:hint="cs"/>
          <w:rtl/>
        </w:rPr>
        <w:t>ک</w:t>
      </w:r>
      <w:r w:rsidR="00B5613B" w:rsidRPr="007100A7">
        <w:rPr>
          <w:rStyle w:val="1-Char"/>
          <w:rFonts w:hint="cs"/>
          <w:rtl/>
        </w:rPr>
        <w:t>ار گرفته بود، در ا</w:t>
      </w:r>
      <w:r w:rsidR="00446BB7">
        <w:rPr>
          <w:rStyle w:val="1-Char"/>
          <w:rFonts w:hint="cs"/>
          <w:rtl/>
        </w:rPr>
        <w:t>ی</w:t>
      </w:r>
      <w:r w:rsidR="00B5613B" w:rsidRPr="007100A7">
        <w:rPr>
          <w:rStyle w:val="1-Char"/>
          <w:rFonts w:hint="cs"/>
          <w:rtl/>
        </w:rPr>
        <w:t>ن صورت با ت</w:t>
      </w:r>
      <w:r w:rsidR="00446BB7">
        <w:rPr>
          <w:rStyle w:val="1-Char"/>
          <w:rFonts w:hint="cs"/>
          <w:rtl/>
        </w:rPr>
        <w:t>ک</w:t>
      </w:r>
      <w:r w:rsidR="00B5613B" w:rsidRPr="007100A7">
        <w:rPr>
          <w:rStyle w:val="1-Char"/>
          <w:rFonts w:hint="cs"/>
          <w:rtl/>
        </w:rPr>
        <w:t>رار و تعدّد وقت‌ها، جزاء ن</w:t>
      </w:r>
      <w:r w:rsidR="00446BB7">
        <w:rPr>
          <w:rStyle w:val="1-Char"/>
          <w:rFonts w:hint="cs"/>
          <w:rtl/>
        </w:rPr>
        <w:t>ی</w:t>
      </w:r>
      <w:r w:rsidR="00B5613B" w:rsidRPr="007100A7">
        <w:rPr>
          <w:rStyle w:val="1-Char"/>
          <w:rFonts w:hint="cs"/>
          <w:rtl/>
        </w:rPr>
        <w:t>ز متعدد و ت</w:t>
      </w:r>
      <w:r w:rsidR="00446BB7">
        <w:rPr>
          <w:rStyle w:val="1-Char"/>
          <w:rFonts w:hint="cs"/>
          <w:rtl/>
        </w:rPr>
        <w:t>ک</w:t>
      </w:r>
      <w:r w:rsidR="00B5613B" w:rsidRPr="007100A7">
        <w:rPr>
          <w:rStyle w:val="1-Char"/>
          <w:rFonts w:hint="cs"/>
          <w:rtl/>
        </w:rPr>
        <w:t>رار م</w:t>
      </w:r>
      <w:r w:rsidR="00446BB7">
        <w:rPr>
          <w:rStyle w:val="1-Char"/>
          <w:rFonts w:hint="cs"/>
          <w:rtl/>
        </w:rPr>
        <w:t>ی</w:t>
      </w:r>
      <w:r w:rsidR="00B5613B" w:rsidRPr="007100A7">
        <w:rPr>
          <w:rStyle w:val="1-Char"/>
          <w:rFonts w:hint="cs"/>
          <w:rtl/>
        </w:rPr>
        <w:t>‌گردد.</w:t>
      </w:r>
    </w:p>
    <w:p w:rsidR="00B5613B" w:rsidRPr="007100A7" w:rsidRDefault="009E6C2B" w:rsidP="00AF1D25">
      <w:pPr>
        <w:rPr>
          <w:rStyle w:val="1-Char"/>
          <w:rtl/>
        </w:rPr>
      </w:pPr>
      <w:r w:rsidRPr="007100A7">
        <w:rPr>
          <w:rStyle w:val="1-Char"/>
          <w:rFonts w:hint="cs"/>
          <w:rtl/>
        </w:rPr>
        <w:t>س</w:t>
      </w:r>
      <w:r w:rsidR="006A285C" w:rsidRPr="007100A7">
        <w:rPr>
          <w:rStyle w:val="1-Char"/>
          <w:rFonts w:hint="cs"/>
          <w:rtl/>
        </w:rPr>
        <w:t xml:space="preserve">: </w:t>
      </w:r>
      <w:r w:rsidR="00B5613B" w:rsidRPr="007100A7">
        <w:rPr>
          <w:rStyle w:val="1-Char"/>
          <w:rFonts w:hint="cs"/>
          <w:rtl/>
        </w:rPr>
        <w:t xml:space="preserve">اگر </w:t>
      </w:r>
      <w:r w:rsidR="00AF17B9">
        <w:rPr>
          <w:rStyle w:val="1-Char"/>
          <w:rFonts w:hint="cs"/>
          <w:rtl/>
        </w:rPr>
        <w:t>چنان‌چه</w:t>
      </w:r>
      <w:r w:rsidR="00B5613B" w:rsidRPr="007100A7">
        <w:rPr>
          <w:rStyle w:val="1-Char"/>
          <w:rFonts w:hint="cs"/>
          <w:rtl/>
        </w:rPr>
        <w:t xml:space="preserve"> زن مُحرم به دستش حناء زد، چه چ</w:t>
      </w:r>
      <w:r w:rsidR="00446BB7">
        <w:rPr>
          <w:rStyle w:val="1-Char"/>
          <w:rFonts w:hint="cs"/>
          <w:rtl/>
        </w:rPr>
        <w:t>ی</w:t>
      </w:r>
      <w:r w:rsidR="00B5613B" w:rsidRPr="007100A7">
        <w:rPr>
          <w:rStyle w:val="1-Char"/>
          <w:rFonts w:hint="cs"/>
          <w:rtl/>
        </w:rPr>
        <w:t>ز</w:t>
      </w:r>
      <w:r w:rsidR="00446BB7">
        <w:rPr>
          <w:rStyle w:val="1-Char"/>
          <w:rFonts w:hint="cs"/>
          <w:rtl/>
        </w:rPr>
        <w:t>ی</w:t>
      </w:r>
      <w:r w:rsidR="00B5613B" w:rsidRPr="007100A7">
        <w:rPr>
          <w:rStyle w:val="1-Char"/>
          <w:rFonts w:hint="cs"/>
          <w:rtl/>
        </w:rPr>
        <w:t xml:space="preserve"> بر و</w:t>
      </w:r>
      <w:r w:rsidR="00446BB7">
        <w:rPr>
          <w:rStyle w:val="1-Char"/>
          <w:rFonts w:hint="cs"/>
          <w:rtl/>
        </w:rPr>
        <w:t>ی</w:t>
      </w:r>
      <w:r w:rsidR="00B5613B" w:rsidRPr="007100A7">
        <w:rPr>
          <w:rStyle w:val="1-Char"/>
          <w:rFonts w:hint="cs"/>
          <w:rtl/>
        </w:rPr>
        <w:t xml:space="preserve"> واجب م</w:t>
      </w:r>
      <w:r w:rsidR="00446BB7">
        <w:rPr>
          <w:rStyle w:val="1-Char"/>
          <w:rFonts w:hint="cs"/>
          <w:rtl/>
        </w:rPr>
        <w:t>ی</w:t>
      </w:r>
      <w:r w:rsidR="00B5613B" w:rsidRPr="007100A7">
        <w:rPr>
          <w:rStyle w:val="1-Char"/>
          <w:rFonts w:hint="cs"/>
          <w:rtl/>
        </w:rPr>
        <w:t>‌گردد؟</w:t>
      </w:r>
    </w:p>
    <w:p w:rsidR="00B5613B" w:rsidRPr="007100A7" w:rsidRDefault="009E6C2B" w:rsidP="00AF1D25">
      <w:pPr>
        <w:rPr>
          <w:rStyle w:val="1-Char"/>
          <w:rtl/>
        </w:rPr>
      </w:pPr>
      <w:r w:rsidRPr="007100A7">
        <w:rPr>
          <w:rStyle w:val="1-Char"/>
          <w:rFonts w:hint="cs"/>
          <w:rtl/>
        </w:rPr>
        <w:t>ج</w:t>
      </w:r>
      <w:r w:rsidR="006A285C" w:rsidRPr="007100A7">
        <w:rPr>
          <w:rStyle w:val="1-Char"/>
          <w:rFonts w:hint="cs"/>
          <w:rtl/>
        </w:rPr>
        <w:t xml:space="preserve">: </w:t>
      </w:r>
      <w:r w:rsidR="00B5613B" w:rsidRPr="007100A7">
        <w:rPr>
          <w:rStyle w:val="1-Char"/>
          <w:rFonts w:hint="cs"/>
          <w:rtl/>
        </w:rPr>
        <w:t>در ا</w:t>
      </w:r>
      <w:r w:rsidR="00446BB7">
        <w:rPr>
          <w:rStyle w:val="1-Char"/>
          <w:rFonts w:hint="cs"/>
          <w:rtl/>
        </w:rPr>
        <w:t>ی</w:t>
      </w:r>
      <w:r w:rsidR="00B5613B" w:rsidRPr="007100A7">
        <w:rPr>
          <w:rStyle w:val="1-Char"/>
          <w:rFonts w:hint="cs"/>
          <w:rtl/>
        </w:rPr>
        <w:t>ن صورت ن</w:t>
      </w:r>
      <w:r w:rsidR="00446BB7">
        <w:rPr>
          <w:rStyle w:val="1-Char"/>
          <w:rFonts w:hint="cs"/>
          <w:rtl/>
        </w:rPr>
        <w:t>ی</w:t>
      </w:r>
      <w:r w:rsidR="00B5613B" w:rsidRPr="007100A7">
        <w:rPr>
          <w:rStyle w:val="1-Char"/>
          <w:rFonts w:hint="cs"/>
          <w:rtl/>
        </w:rPr>
        <w:t>ز بر و</w:t>
      </w:r>
      <w:r w:rsidR="00446BB7">
        <w:rPr>
          <w:rStyle w:val="1-Char"/>
          <w:rFonts w:hint="cs"/>
          <w:rtl/>
        </w:rPr>
        <w:t>ی</w:t>
      </w:r>
      <w:r w:rsidR="00B5613B" w:rsidRPr="007100A7">
        <w:rPr>
          <w:rStyle w:val="1-Char"/>
          <w:rFonts w:hint="cs"/>
          <w:rtl/>
        </w:rPr>
        <w:t xml:space="preserve"> دَم واجب م</w:t>
      </w:r>
      <w:r w:rsidR="00446BB7">
        <w:rPr>
          <w:rStyle w:val="1-Char"/>
          <w:rFonts w:hint="cs"/>
          <w:rtl/>
        </w:rPr>
        <w:t>ی</w:t>
      </w:r>
      <w:r w:rsidR="00B5613B" w:rsidRPr="007100A7">
        <w:rPr>
          <w:rStyle w:val="1-Char"/>
          <w:rFonts w:hint="cs"/>
          <w:rtl/>
        </w:rPr>
        <w:t>‌گردد.</w:t>
      </w:r>
    </w:p>
    <w:p w:rsidR="00B5613B" w:rsidRPr="00FE6406" w:rsidRDefault="00B5613B" w:rsidP="00AF1D25">
      <w:pPr>
        <w:rPr>
          <w:rStyle w:val="9-Char"/>
          <w:rtl/>
        </w:rPr>
      </w:pPr>
      <w:r w:rsidRPr="00FE6406">
        <w:rPr>
          <w:rStyle w:val="9-Char"/>
          <w:rFonts w:hint="cs"/>
          <w:rtl/>
        </w:rPr>
        <w:t>تذ</w:t>
      </w:r>
      <w:r w:rsidR="00446BB7">
        <w:rPr>
          <w:rStyle w:val="9-Char"/>
          <w:rFonts w:hint="cs"/>
          <w:rtl/>
        </w:rPr>
        <w:t>ک</w:t>
      </w:r>
      <w:r w:rsidRPr="00FE6406">
        <w:rPr>
          <w:rStyle w:val="9-Char"/>
          <w:rFonts w:hint="cs"/>
          <w:rtl/>
        </w:rPr>
        <w:t>ر:</w:t>
      </w:r>
    </w:p>
    <w:p w:rsidR="00B5613B" w:rsidRPr="007100A7" w:rsidRDefault="00B5613B" w:rsidP="00AF1D25">
      <w:pPr>
        <w:rPr>
          <w:rStyle w:val="1-Char"/>
          <w:rtl/>
        </w:rPr>
      </w:pPr>
      <w:r w:rsidRPr="007100A7">
        <w:rPr>
          <w:rStyle w:val="1-Char"/>
          <w:rFonts w:hint="cs"/>
          <w:rtl/>
        </w:rPr>
        <w:t>در وجوب جزا</w:t>
      </w:r>
      <w:r w:rsidR="00446BB7">
        <w:rPr>
          <w:rStyle w:val="1-Char"/>
          <w:rFonts w:hint="cs"/>
          <w:rtl/>
        </w:rPr>
        <w:t>ی</w:t>
      </w:r>
      <w:r w:rsidRPr="007100A7">
        <w:rPr>
          <w:rStyle w:val="1-Char"/>
          <w:rFonts w:hint="cs"/>
          <w:rtl/>
        </w:rPr>
        <w:t xml:space="preserve"> استفاده </w:t>
      </w:r>
      <w:r w:rsidR="00446BB7">
        <w:rPr>
          <w:rStyle w:val="1-Char"/>
          <w:rFonts w:hint="cs"/>
          <w:rtl/>
        </w:rPr>
        <w:t>ک</w:t>
      </w:r>
      <w:r w:rsidRPr="007100A7">
        <w:rPr>
          <w:rStyle w:val="1-Char"/>
          <w:rFonts w:hint="cs"/>
          <w:rtl/>
        </w:rPr>
        <w:t>ردن از خوشبو</w:t>
      </w:r>
      <w:r w:rsidR="00446BB7">
        <w:rPr>
          <w:rStyle w:val="1-Char"/>
          <w:rFonts w:hint="cs"/>
          <w:rtl/>
        </w:rPr>
        <w:t>یی</w:t>
      </w:r>
      <w:r w:rsidRPr="007100A7">
        <w:rPr>
          <w:rStyle w:val="1-Char"/>
          <w:rFonts w:hint="cs"/>
          <w:rtl/>
        </w:rPr>
        <w:t xml:space="preserve">، استمرار زمان (تا </w:t>
      </w:r>
      <w:r w:rsidR="00446BB7">
        <w:rPr>
          <w:rStyle w:val="1-Char"/>
          <w:rFonts w:hint="cs"/>
          <w:rtl/>
        </w:rPr>
        <w:t>یک</w:t>
      </w:r>
      <w:r w:rsidRPr="007100A7">
        <w:rPr>
          <w:rStyle w:val="1-Char"/>
          <w:rFonts w:hint="cs"/>
          <w:rtl/>
        </w:rPr>
        <w:t xml:space="preserve"> روز </w:t>
      </w:r>
      <w:r w:rsidR="00446BB7">
        <w:rPr>
          <w:rStyle w:val="1-Char"/>
          <w:rFonts w:hint="cs"/>
          <w:rtl/>
        </w:rPr>
        <w:t>ی</w:t>
      </w:r>
      <w:r w:rsidRPr="007100A7">
        <w:rPr>
          <w:rStyle w:val="1-Char"/>
          <w:rFonts w:hint="cs"/>
          <w:rtl/>
        </w:rPr>
        <w:t xml:space="preserve">ا </w:t>
      </w:r>
      <w:r w:rsidR="00446BB7">
        <w:rPr>
          <w:rStyle w:val="1-Char"/>
          <w:rFonts w:hint="cs"/>
          <w:rtl/>
        </w:rPr>
        <w:t>یک</w:t>
      </w:r>
      <w:r w:rsidRPr="007100A7">
        <w:rPr>
          <w:rStyle w:val="1-Char"/>
          <w:rFonts w:hint="cs"/>
          <w:rtl/>
        </w:rPr>
        <w:t xml:space="preserve"> شب) شرط ن</w:t>
      </w:r>
      <w:r w:rsidR="00446BB7">
        <w:rPr>
          <w:rStyle w:val="1-Char"/>
          <w:rFonts w:hint="cs"/>
          <w:rtl/>
        </w:rPr>
        <w:t>ی</w:t>
      </w:r>
      <w:r w:rsidRPr="007100A7">
        <w:rPr>
          <w:rStyle w:val="1-Char"/>
          <w:rFonts w:hint="cs"/>
          <w:rtl/>
        </w:rPr>
        <w:t>ست؛ به طور</w:t>
      </w:r>
      <w:r w:rsidR="00446BB7">
        <w:rPr>
          <w:rStyle w:val="1-Char"/>
          <w:rFonts w:hint="cs"/>
          <w:rtl/>
        </w:rPr>
        <w:t>ی</w:t>
      </w:r>
      <w:r w:rsidRPr="007100A7">
        <w:rPr>
          <w:rStyle w:val="1-Char"/>
          <w:rFonts w:hint="cs"/>
          <w:rtl/>
        </w:rPr>
        <w:t xml:space="preserve"> </w:t>
      </w:r>
      <w:r w:rsidR="00446BB7">
        <w:rPr>
          <w:rStyle w:val="1-Char"/>
          <w:rFonts w:hint="cs"/>
          <w:rtl/>
        </w:rPr>
        <w:t>ک</w:t>
      </w:r>
      <w:r w:rsidRPr="007100A7">
        <w:rPr>
          <w:rStyle w:val="1-Char"/>
          <w:rFonts w:hint="cs"/>
          <w:rtl/>
        </w:rPr>
        <w:t>ه اگر شخص مُحرم اعضا</w:t>
      </w:r>
      <w:r w:rsidR="00446BB7">
        <w:rPr>
          <w:rStyle w:val="1-Char"/>
          <w:rFonts w:hint="cs"/>
          <w:rtl/>
        </w:rPr>
        <w:t>ی</w:t>
      </w:r>
      <w:r w:rsidRPr="007100A7">
        <w:rPr>
          <w:rStyle w:val="1-Char"/>
          <w:rFonts w:hint="cs"/>
          <w:rtl/>
        </w:rPr>
        <w:t xml:space="preserve"> بدن خو</w:t>
      </w:r>
      <w:r w:rsidR="00446BB7">
        <w:rPr>
          <w:rStyle w:val="1-Char"/>
          <w:rFonts w:hint="cs"/>
          <w:rtl/>
        </w:rPr>
        <w:t>ی</w:t>
      </w:r>
      <w:r w:rsidRPr="007100A7">
        <w:rPr>
          <w:rStyle w:val="1-Char"/>
          <w:rFonts w:hint="cs"/>
          <w:rtl/>
        </w:rPr>
        <w:t>ش را خوشبو</w:t>
      </w:r>
      <w:r w:rsidR="00446BB7">
        <w:rPr>
          <w:rStyle w:val="1-Char"/>
          <w:rFonts w:hint="cs"/>
          <w:rtl/>
        </w:rPr>
        <w:t>یی</w:t>
      </w:r>
      <w:r w:rsidRPr="007100A7">
        <w:rPr>
          <w:rStyle w:val="1-Char"/>
          <w:rFonts w:hint="cs"/>
          <w:rtl/>
        </w:rPr>
        <w:t xml:space="preserve"> زد و در همان لحظه آن را شست، باز هم دَم </w:t>
      </w:r>
      <w:r w:rsidR="00446BB7">
        <w:rPr>
          <w:rStyle w:val="1-Char"/>
          <w:rFonts w:hint="cs"/>
          <w:rtl/>
        </w:rPr>
        <w:t>ی</w:t>
      </w:r>
      <w:r w:rsidRPr="007100A7">
        <w:rPr>
          <w:rStyle w:val="1-Char"/>
          <w:rFonts w:hint="cs"/>
          <w:rtl/>
        </w:rPr>
        <w:t>ا صدقه بر و</w:t>
      </w:r>
      <w:r w:rsidR="00446BB7">
        <w:rPr>
          <w:rStyle w:val="1-Char"/>
          <w:rFonts w:hint="cs"/>
          <w:rtl/>
        </w:rPr>
        <w:t>ی</w:t>
      </w:r>
      <w:r w:rsidRPr="007100A7">
        <w:rPr>
          <w:rStyle w:val="1-Char"/>
          <w:rFonts w:hint="cs"/>
          <w:rtl/>
        </w:rPr>
        <w:t xml:space="preserve"> واجب م</w:t>
      </w:r>
      <w:r w:rsidR="00446BB7">
        <w:rPr>
          <w:rStyle w:val="1-Char"/>
          <w:rFonts w:hint="cs"/>
          <w:rtl/>
        </w:rPr>
        <w:t>ی</w:t>
      </w:r>
      <w:r w:rsidRPr="007100A7">
        <w:rPr>
          <w:rStyle w:val="1-Char"/>
          <w:rFonts w:hint="cs"/>
          <w:rtl/>
        </w:rPr>
        <w:t xml:space="preserve">‌گردد - همچنان </w:t>
      </w:r>
      <w:r w:rsidR="00446BB7">
        <w:rPr>
          <w:rStyle w:val="1-Char"/>
          <w:rFonts w:hint="cs"/>
          <w:rtl/>
        </w:rPr>
        <w:t>ک</w:t>
      </w:r>
      <w:r w:rsidRPr="007100A7">
        <w:rPr>
          <w:rStyle w:val="1-Char"/>
          <w:rFonts w:hint="cs"/>
          <w:rtl/>
        </w:rPr>
        <w:t>ه پ</w:t>
      </w:r>
      <w:r w:rsidR="00446BB7">
        <w:rPr>
          <w:rStyle w:val="1-Char"/>
          <w:rFonts w:hint="cs"/>
          <w:rtl/>
        </w:rPr>
        <w:t>ی</w:t>
      </w:r>
      <w:r w:rsidRPr="007100A7">
        <w:rPr>
          <w:rStyle w:val="1-Char"/>
          <w:rFonts w:hint="cs"/>
          <w:rtl/>
        </w:rPr>
        <w:t>شتر بد</w:t>
      </w:r>
      <w:r w:rsidR="00446BB7">
        <w:rPr>
          <w:rStyle w:val="1-Char"/>
          <w:rFonts w:hint="cs"/>
          <w:rtl/>
        </w:rPr>
        <w:t>ی</w:t>
      </w:r>
      <w:r w:rsidRPr="007100A7">
        <w:rPr>
          <w:rStyle w:val="1-Char"/>
          <w:rFonts w:hint="cs"/>
          <w:rtl/>
        </w:rPr>
        <w:t>ن موضوع اشاره نمود</w:t>
      </w:r>
      <w:r w:rsidR="00446BB7">
        <w:rPr>
          <w:rStyle w:val="1-Char"/>
          <w:rFonts w:hint="cs"/>
          <w:rtl/>
        </w:rPr>
        <w:t>ی</w:t>
      </w:r>
      <w:r w:rsidRPr="007100A7">
        <w:rPr>
          <w:rStyle w:val="1-Char"/>
          <w:rFonts w:hint="cs"/>
          <w:rtl/>
        </w:rPr>
        <w:t>م - ؛ بر خلاف مسئله‌</w:t>
      </w:r>
      <w:r w:rsidR="00446BB7">
        <w:rPr>
          <w:rStyle w:val="1-Char"/>
          <w:rFonts w:hint="cs"/>
          <w:rtl/>
        </w:rPr>
        <w:t>ی</w:t>
      </w:r>
      <w:r w:rsidRPr="007100A7">
        <w:rPr>
          <w:rStyle w:val="1-Char"/>
          <w:rFonts w:hint="cs"/>
          <w:rtl/>
        </w:rPr>
        <w:t xml:space="preserve"> پوش</w:t>
      </w:r>
      <w:r w:rsidR="00446BB7">
        <w:rPr>
          <w:rStyle w:val="1-Char"/>
          <w:rFonts w:hint="cs"/>
          <w:rtl/>
        </w:rPr>
        <w:t>ی</w:t>
      </w:r>
      <w:r w:rsidRPr="007100A7">
        <w:rPr>
          <w:rStyle w:val="1-Char"/>
          <w:rFonts w:hint="cs"/>
          <w:rtl/>
        </w:rPr>
        <w:t xml:space="preserve">دن لباسِ دوخته شده </w:t>
      </w:r>
      <w:r w:rsidR="00446BB7">
        <w:rPr>
          <w:rStyle w:val="1-Char"/>
          <w:rFonts w:hint="cs"/>
          <w:rtl/>
        </w:rPr>
        <w:t>ک</w:t>
      </w:r>
      <w:r w:rsidRPr="007100A7">
        <w:rPr>
          <w:rStyle w:val="1-Char"/>
          <w:rFonts w:hint="cs"/>
          <w:rtl/>
        </w:rPr>
        <w:t>ه در آن برا</w:t>
      </w:r>
      <w:r w:rsidR="00446BB7">
        <w:rPr>
          <w:rStyle w:val="1-Char"/>
          <w:rFonts w:hint="cs"/>
          <w:rtl/>
        </w:rPr>
        <w:t>ی</w:t>
      </w:r>
      <w:r w:rsidRPr="007100A7">
        <w:rPr>
          <w:rStyle w:val="1-Char"/>
          <w:rFonts w:hint="cs"/>
          <w:rtl/>
        </w:rPr>
        <w:t xml:space="preserve"> وجوب دَم، «استمرار پوش</w:t>
      </w:r>
      <w:r w:rsidR="00446BB7">
        <w:rPr>
          <w:rStyle w:val="1-Char"/>
          <w:rFonts w:hint="cs"/>
          <w:rtl/>
        </w:rPr>
        <w:t>ی</w:t>
      </w:r>
      <w:r w:rsidRPr="007100A7">
        <w:rPr>
          <w:rStyle w:val="1-Char"/>
          <w:rFonts w:hint="cs"/>
          <w:rtl/>
        </w:rPr>
        <w:t xml:space="preserve">دن لباس دوخته شده تا </w:t>
      </w:r>
      <w:r w:rsidR="00446BB7">
        <w:rPr>
          <w:rStyle w:val="1-Char"/>
          <w:rFonts w:hint="cs"/>
          <w:rtl/>
        </w:rPr>
        <w:t>یک</w:t>
      </w:r>
      <w:r w:rsidRPr="007100A7">
        <w:rPr>
          <w:rStyle w:val="1-Char"/>
          <w:rFonts w:hint="cs"/>
          <w:rtl/>
        </w:rPr>
        <w:t xml:space="preserve"> روز </w:t>
      </w:r>
      <w:r w:rsidR="00446BB7">
        <w:rPr>
          <w:rStyle w:val="1-Char"/>
          <w:rFonts w:hint="cs"/>
          <w:rtl/>
        </w:rPr>
        <w:t>ی</w:t>
      </w:r>
      <w:r w:rsidRPr="007100A7">
        <w:rPr>
          <w:rStyle w:val="1-Char"/>
          <w:rFonts w:hint="cs"/>
          <w:rtl/>
        </w:rPr>
        <w:t xml:space="preserve">ا </w:t>
      </w:r>
      <w:r w:rsidR="00446BB7">
        <w:rPr>
          <w:rStyle w:val="1-Char"/>
          <w:rFonts w:hint="cs"/>
          <w:rtl/>
        </w:rPr>
        <w:t>یک</w:t>
      </w:r>
      <w:r w:rsidRPr="007100A7">
        <w:rPr>
          <w:rStyle w:val="1-Char"/>
          <w:rFonts w:hint="cs"/>
          <w:rtl/>
        </w:rPr>
        <w:t xml:space="preserve"> شب»، شرط بود.</w:t>
      </w:r>
    </w:p>
    <w:p w:rsidR="00B5613B" w:rsidRPr="007100A7" w:rsidRDefault="009E6C2B" w:rsidP="00AF1D25">
      <w:pPr>
        <w:rPr>
          <w:rStyle w:val="1-Char"/>
          <w:rtl/>
        </w:rPr>
      </w:pPr>
      <w:r w:rsidRPr="007100A7">
        <w:rPr>
          <w:rStyle w:val="1-Char"/>
          <w:rFonts w:hint="cs"/>
          <w:rtl/>
        </w:rPr>
        <w:t>س</w:t>
      </w:r>
      <w:r w:rsidR="006A285C" w:rsidRPr="007100A7">
        <w:rPr>
          <w:rStyle w:val="1-Char"/>
          <w:rFonts w:hint="cs"/>
          <w:rtl/>
        </w:rPr>
        <w:t xml:space="preserve">: </w:t>
      </w:r>
      <w:r w:rsidR="00B5613B" w:rsidRPr="007100A7">
        <w:rPr>
          <w:rStyle w:val="1-Char"/>
          <w:rFonts w:hint="cs"/>
          <w:rtl/>
        </w:rPr>
        <w:t xml:space="preserve">اگر </w:t>
      </w:r>
      <w:r w:rsidR="00AF17B9">
        <w:rPr>
          <w:rStyle w:val="1-Char"/>
          <w:rFonts w:hint="cs"/>
          <w:rtl/>
        </w:rPr>
        <w:t>چنان‌چه</w:t>
      </w:r>
      <w:r w:rsidR="00B5613B" w:rsidRPr="007100A7">
        <w:rPr>
          <w:rStyle w:val="1-Char"/>
          <w:rFonts w:hint="cs"/>
          <w:rtl/>
        </w:rPr>
        <w:t xml:space="preserve"> شخص مُحرم، به لباس خو</w:t>
      </w:r>
      <w:r w:rsidR="00446BB7">
        <w:rPr>
          <w:rStyle w:val="1-Char"/>
          <w:rFonts w:hint="cs"/>
          <w:rtl/>
        </w:rPr>
        <w:t>ی</w:t>
      </w:r>
      <w:r w:rsidR="00B5613B" w:rsidRPr="007100A7">
        <w:rPr>
          <w:rStyle w:val="1-Char"/>
          <w:rFonts w:hint="cs"/>
          <w:rtl/>
        </w:rPr>
        <w:t>ش خوشبو</w:t>
      </w:r>
      <w:r w:rsidR="00446BB7">
        <w:rPr>
          <w:rStyle w:val="1-Char"/>
          <w:rFonts w:hint="cs"/>
          <w:rtl/>
        </w:rPr>
        <w:t>یی</w:t>
      </w:r>
      <w:r w:rsidR="00B5613B" w:rsidRPr="007100A7">
        <w:rPr>
          <w:rStyle w:val="1-Char"/>
          <w:rFonts w:hint="cs"/>
          <w:rtl/>
        </w:rPr>
        <w:t xml:space="preserve"> زد، در ا</w:t>
      </w:r>
      <w:r w:rsidR="00446BB7">
        <w:rPr>
          <w:rStyle w:val="1-Char"/>
          <w:rFonts w:hint="cs"/>
          <w:rtl/>
        </w:rPr>
        <w:t>ی</w:t>
      </w:r>
      <w:r w:rsidR="00B5613B" w:rsidRPr="007100A7">
        <w:rPr>
          <w:rStyle w:val="1-Char"/>
          <w:rFonts w:hint="cs"/>
          <w:rtl/>
        </w:rPr>
        <w:t>ن صورت چه چ</w:t>
      </w:r>
      <w:r w:rsidR="00446BB7">
        <w:rPr>
          <w:rStyle w:val="1-Char"/>
          <w:rFonts w:hint="cs"/>
          <w:rtl/>
        </w:rPr>
        <w:t>ی</w:t>
      </w:r>
      <w:r w:rsidR="00B5613B" w:rsidRPr="007100A7">
        <w:rPr>
          <w:rStyle w:val="1-Char"/>
          <w:rFonts w:hint="cs"/>
          <w:rtl/>
        </w:rPr>
        <w:t>ز</w:t>
      </w:r>
      <w:r w:rsidR="00446BB7">
        <w:rPr>
          <w:rStyle w:val="1-Char"/>
          <w:rFonts w:hint="cs"/>
          <w:rtl/>
        </w:rPr>
        <w:t>ی</w:t>
      </w:r>
      <w:r w:rsidR="00B5613B" w:rsidRPr="007100A7">
        <w:rPr>
          <w:rStyle w:val="1-Char"/>
          <w:rFonts w:hint="cs"/>
          <w:rtl/>
        </w:rPr>
        <w:t xml:space="preserve"> بر و</w:t>
      </w:r>
      <w:r w:rsidR="00446BB7">
        <w:rPr>
          <w:rStyle w:val="1-Char"/>
          <w:rFonts w:hint="cs"/>
          <w:rtl/>
        </w:rPr>
        <w:t>ی</w:t>
      </w:r>
      <w:r w:rsidR="00B5613B" w:rsidRPr="007100A7">
        <w:rPr>
          <w:rStyle w:val="1-Char"/>
          <w:rFonts w:hint="cs"/>
          <w:rtl/>
        </w:rPr>
        <w:t xml:space="preserve"> واجب م</w:t>
      </w:r>
      <w:r w:rsidR="00446BB7">
        <w:rPr>
          <w:rStyle w:val="1-Char"/>
          <w:rFonts w:hint="cs"/>
          <w:rtl/>
        </w:rPr>
        <w:t>ی</w:t>
      </w:r>
      <w:r w:rsidR="00B5613B" w:rsidRPr="007100A7">
        <w:rPr>
          <w:rStyle w:val="1-Char"/>
          <w:rFonts w:hint="cs"/>
          <w:rtl/>
        </w:rPr>
        <w:t>‌گردد؟</w:t>
      </w:r>
    </w:p>
    <w:p w:rsidR="00B5613B" w:rsidRPr="007100A7" w:rsidRDefault="009E6C2B" w:rsidP="00AF1D25">
      <w:pPr>
        <w:rPr>
          <w:rStyle w:val="1-Char"/>
          <w:rtl/>
        </w:rPr>
      </w:pPr>
      <w:r w:rsidRPr="007100A7">
        <w:rPr>
          <w:rStyle w:val="1-Char"/>
          <w:rFonts w:hint="cs"/>
          <w:rtl/>
        </w:rPr>
        <w:t>ج</w:t>
      </w:r>
      <w:r w:rsidR="006A285C" w:rsidRPr="007100A7">
        <w:rPr>
          <w:rStyle w:val="1-Char"/>
          <w:rFonts w:hint="cs"/>
          <w:rtl/>
        </w:rPr>
        <w:t xml:space="preserve">: </w:t>
      </w:r>
      <w:r w:rsidR="00B5613B" w:rsidRPr="007100A7">
        <w:rPr>
          <w:rStyle w:val="1-Char"/>
          <w:rFonts w:hint="cs"/>
          <w:rtl/>
        </w:rPr>
        <w:t xml:space="preserve">اگر </w:t>
      </w:r>
      <w:r w:rsidR="00AF17B9">
        <w:rPr>
          <w:rStyle w:val="1-Char"/>
          <w:rFonts w:hint="cs"/>
          <w:rtl/>
        </w:rPr>
        <w:t>چنان‌چه</w:t>
      </w:r>
      <w:r w:rsidR="00B5613B" w:rsidRPr="007100A7">
        <w:rPr>
          <w:rStyle w:val="1-Char"/>
          <w:rFonts w:hint="cs"/>
          <w:rtl/>
        </w:rPr>
        <w:t xml:space="preserve"> شخص مُحرم، لباس</w:t>
      </w:r>
      <w:r w:rsidR="00446BB7">
        <w:rPr>
          <w:rStyle w:val="1-Char"/>
          <w:rFonts w:hint="cs"/>
          <w:rtl/>
        </w:rPr>
        <w:t>ی</w:t>
      </w:r>
      <w:r w:rsidR="00B5613B" w:rsidRPr="007100A7">
        <w:rPr>
          <w:rStyle w:val="1-Char"/>
          <w:rFonts w:hint="cs"/>
          <w:rtl/>
        </w:rPr>
        <w:t xml:space="preserve"> را </w:t>
      </w:r>
      <w:r w:rsidR="00446BB7">
        <w:rPr>
          <w:rStyle w:val="1-Char"/>
          <w:rFonts w:hint="cs"/>
          <w:rtl/>
        </w:rPr>
        <w:t>ک</w:t>
      </w:r>
      <w:r w:rsidR="00B5613B" w:rsidRPr="007100A7">
        <w:rPr>
          <w:rStyle w:val="1-Char"/>
          <w:rFonts w:hint="cs"/>
          <w:rtl/>
        </w:rPr>
        <w:t xml:space="preserve">ه به تن دارد خوشبو </w:t>
      </w:r>
      <w:r w:rsidR="00446BB7">
        <w:rPr>
          <w:rStyle w:val="1-Char"/>
          <w:rFonts w:hint="cs"/>
          <w:rtl/>
        </w:rPr>
        <w:t>ک</w:t>
      </w:r>
      <w:r w:rsidR="00B5613B" w:rsidRPr="007100A7">
        <w:rPr>
          <w:rStyle w:val="1-Char"/>
          <w:rFonts w:hint="cs"/>
          <w:rtl/>
        </w:rPr>
        <w:t xml:space="preserve">رد، </w:t>
      </w:r>
      <w:r w:rsidR="00446BB7">
        <w:rPr>
          <w:rStyle w:val="1-Char"/>
          <w:rFonts w:hint="cs"/>
          <w:rtl/>
        </w:rPr>
        <w:t>ی</w:t>
      </w:r>
      <w:r w:rsidR="00B5613B" w:rsidRPr="007100A7">
        <w:rPr>
          <w:rStyle w:val="1-Char"/>
          <w:rFonts w:hint="cs"/>
          <w:rtl/>
        </w:rPr>
        <w:t>ا لباس خو</w:t>
      </w:r>
      <w:r w:rsidR="00446BB7">
        <w:rPr>
          <w:rStyle w:val="1-Char"/>
          <w:rFonts w:hint="cs"/>
          <w:rtl/>
        </w:rPr>
        <w:t>ی</w:t>
      </w:r>
      <w:r w:rsidR="00B5613B" w:rsidRPr="007100A7">
        <w:rPr>
          <w:rStyle w:val="1-Char"/>
          <w:rFonts w:hint="cs"/>
          <w:rtl/>
        </w:rPr>
        <w:t xml:space="preserve">ش را خوشبو </w:t>
      </w:r>
      <w:r w:rsidR="00446BB7">
        <w:rPr>
          <w:rStyle w:val="1-Char"/>
          <w:rFonts w:hint="cs"/>
          <w:rtl/>
        </w:rPr>
        <w:t>ک</w:t>
      </w:r>
      <w:r w:rsidR="00B5613B" w:rsidRPr="007100A7">
        <w:rPr>
          <w:rStyle w:val="1-Char"/>
          <w:rFonts w:hint="cs"/>
          <w:rtl/>
        </w:rPr>
        <w:t>رد و سپس آن را به تن نمود، و محل خوشبو شده، ب</w:t>
      </w:r>
      <w:r w:rsidR="00446BB7">
        <w:rPr>
          <w:rStyle w:val="1-Char"/>
          <w:rFonts w:hint="cs"/>
          <w:rtl/>
        </w:rPr>
        <w:t>ی</w:t>
      </w:r>
      <w:r w:rsidR="00B5613B" w:rsidRPr="007100A7">
        <w:rPr>
          <w:rStyle w:val="1-Char"/>
          <w:rFonts w:hint="cs"/>
          <w:rtl/>
        </w:rPr>
        <w:t xml:space="preserve">شتر از </w:t>
      </w:r>
      <w:r w:rsidR="00446BB7">
        <w:rPr>
          <w:rStyle w:val="1-Char"/>
          <w:rFonts w:hint="cs"/>
          <w:rtl/>
        </w:rPr>
        <w:t>یک</w:t>
      </w:r>
      <w:r w:rsidR="00B5613B" w:rsidRPr="007100A7">
        <w:rPr>
          <w:rStyle w:val="1-Char"/>
          <w:rFonts w:hint="cs"/>
          <w:rtl/>
        </w:rPr>
        <w:t xml:space="preserve"> وجب در </w:t>
      </w:r>
      <w:r w:rsidR="00446BB7">
        <w:rPr>
          <w:rStyle w:val="1-Char"/>
          <w:rFonts w:hint="cs"/>
          <w:rtl/>
        </w:rPr>
        <w:t>یک</w:t>
      </w:r>
      <w:r w:rsidR="00B5613B" w:rsidRPr="007100A7">
        <w:rPr>
          <w:rStyle w:val="1-Char"/>
          <w:rFonts w:hint="cs"/>
          <w:rtl/>
        </w:rPr>
        <w:t xml:space="preserve"> وجب است، و به اندازه‌</w:t>
      </w:r>
      <w:r w:rsidR="00446BB7">
        <w:rPr>
          <w:rStyle w:val="1-Char"/>
          <w:rFonts w:hint="cs"/>
          <w:rtl/>
        </w:rPr>
        <w:t>ی</w:t>
      </w:r>
      <w:r w:rsidR="00B5613B" w:rsidRPr="007100A7">
        <w:rPr>
          <w:rStyle w:val="1-Char"/>
          <w:rFonts w:hint="cs"/>
          <w:rtl/>
        </w:rPr>
        <w:t xml:space="preserve"> </w:t>
      </w:r>
      <w:r w:rsidR="00446BB7">
        <w:rPr>
          <w:rStyle w:val="1-Char"/>
          <w:rFonts w:hint="cs"/>
          <w:rtl/>
        </w:rPr>
        <w:t>یک</w:t>
      </w:r>
      <w:r w:rsidR="00B5613B" w:rsidRPr="007100A7">
        <w:rPr>
          <w:rStyle w:val="1-Char"/>
          <w:rFonts w:hint="cs"/>
          <w:rtl/>
        </w:rPr>
        <w:t xml:space="preserve"> روز </w:t>
      </w:r>
      <w:r w:rsidR="00446BB7">
        <w:rPr>
          <w:rStyle w:val="1-Char"/>
          <w:rFonts w:hint="cs"/>
          <w:rtl/>
        </w:rPr>
        <w:t>ک</w:t>
      </w:r>
      <w:r w:rsidR="00B5613B" w:rsidRPr="007100A7">
        <w:rPr>
          <w:rStyle w:val="1-Char"/>
          <w:rFonts w:hint="cs"/>
          <w:rtl/>
        </w:rPr>
        <w:t xml:space="preserve">امل </w:t>
      </w:r>
      <w:r w:rsidR="00446BB7">
        <w:rPr>
          <w:rStyle w:val="1-Char"/>
          <w:rFonts w:hint="cs"/>
          <w:rtl/>
        </w:rPr>
        <w:t>ی</w:t>
      </w:r>
      <w:r w:rsidR="00B5613B" w:rsidRPr="007100A7">
        <w:rPr>
          <w:rStyle w:val="1-Char"/>
          <w:rFonts w:hint="cs"/>
          <w:rtl/>
        </w:rPr>
        <w:t xml:space="preserve">ا </w:t>
      </w:r>
      <w:r w:rsidR="00446BB7">
        <w:rPr>
          <w:rStyle w:val="1-Char"/>
          <w:rFonts w:hint="cs"/>
          <w:rtl/>
        </w:rPr>
        <w:t>یک</w:t>
      </w:r>
      <w:r w:rsidR="00B5613B" w:rsidRPr="007100A7">
        <w:rPr>
          <w:rStyle w:val="1-Char"/>
          <w:rFonts w:hint="cs"/>
          <w:rtl/>
        </w:rPr>
        <w:t xml:space="preserve"> شب </w:t>
      </w:r>
      <w:r w:rsidR="00446BB7">
        <w:rPr>
          <w:rStyle w:val="1-Char"/>
          <w:rFonts w:hint="cs"/>
          <w:rtl/>
        </w:rPr>
        <w:t>ک</w:t>
      </w:r>
      <w:r w:rsidR="00B5613B" w:rsidRPr="007100A7">
        <w:rPr>
          <w:rStyle w:val="1-Char"/>
          <w:rFonts w:hint="cs"/>
          <w:rtl/>
        </w:rPr>
        <w:t>امل آن را پوش</w:t>
      </w:r>
      <w:r w:rsidR="00446BB7">
        <w:rPr>
          <w:rStyle w:val="1-Char"/>
          <w:rFonts w:hint="cs"/>
          <w:rtl/>
        </w:rPr>
        <w:t>ی</w:t>
      </w:r>
      <w:r w:rsidR="00B5613B" w:rsidRPr="007100A7">
        <w:rPr>
          <w:rStyle w:val="1-Char"/>
          <w:rFonts w:hint="cs"/>
          <w:rtl/>
        </w:rPr>
        <w:t>د، در ا</w:t>
      </w:r>
      <w:r w:rsidR="00446BB7">
        <w:rPr>
          <w:rStyle w:val="1-Char"/>
          <w:rFonts w:hint="cs"/>
          <w:rtl/>
        </w:rPr>
        <w:t>ی</w:t>
      </w:r>
      <w:r w:rsidR="00B5613B" w:rsidRPr="007100A7">
        <w:rPr>
          <w:rStyle w:val="1-Char"/>
          <w:rFonts w:hint="cs"/>
          <w:rtl/>
        </w:rPr>
        <w:t>ن صورت، دَم بر او واجب م</w:t>
      </w:r>
      <w:r w:rsidR="00446BB7">
        <w:rPr>
          <w:rStyle w:val="1-Char"/>
          <w:rFonts w:hint="cs"/>
          <w:rtl/>
        </w:rPr>
        <w:t>ی</w:t>
      </w:r>
      <w:r w:rsidR="00B5613B" w:rsidRPr="007100A7">
        <w:rPr>
          <w:rStyle w:val="1-Char"/>
          <w:rFonts w:hint="cs"/>
          <w:rtl/>
        </w:rPr>
        <w:t>‌گردد.</w:t>
      </w:r>
    </w:p>
    <w:p w:rsidR="00B5613B" w:rsidRPr="007100A7" w:rsidRDefault="00B5613B" w:rsidP="00AF1D25">
      <w:pPr>
        <w:rPr>
          <w:rStyle w:val="1-Char"/>
          <w:rtl/>
        </w:rPr>
      </w:pPr>
      <w:r w:rsidRPr="007100A7">
        <w:rPr>
          <w:rStyle w:val="1-Char"/>
          <w:rFonts w:hint="cs"/>
          <w:rtl/>
        </w:rPr>
        <w:t xml:space="preserve">و اگر محل خوشبو شده از لباس، به مقدار </w:t>
      </w:r>
      <w:r w:rsidR="00446BB7">
        <w:rPr>
          <w:rStyle w:val="1-Char"/>
          <w:rFonts w:hint="cs"/>
          <w:rtl/>
        </w:rPr>
        <w:t>یک</w:t>
      </w:r>
      <w:r w:rsidRPr="007100A7">
        <w:rPr>
          <w:rStyle w:val="1-Char"/>
          <w:rFonts w:hint="cs"/>
          <w:rtl/>
        </w:rPr>
        <w:t xml:space="preserve"> وجب در </w:t>
      </w:r>
      <w:r w:rsidR="00446BB7">
        <w:rPr>
          <w:rStyle w:val="1-Char"/>
          <w:rFonts w:hint="cs"/>
          <w:rtl/>
        </w:rPr>
        <w:t>یک</w:t>
      </w:r>
      <w:r w:rsidRPr="007100A7">
        <w:rPr>
          <w:rStyle w:val="1-Char"/>
          <w:rFonts w:hint="cs"/>
          <w:rtl/>
        </w:rPr>
        <w:t xml:space="preserve"> وجب بود، و به مدت </w:t>
      </w:r>
      <w:r w:rsidR="00446BB7">
        <w:rPr>
          <w:rStyle w:val="1-Char"/>
          <w:rFonts w:hint="cs"/>
          <w:rtl/>
        </w:rPr>
        <w:t>یک</w:t>
      </w:r>
      <w:r w:rsidRPr="007100A7">
        <w:rPr>
          <w:rStyle w:val="1-Char"/>
          <w:rFonts w:hint="cs"/>
          <w:rtl/>
        </w:rPr>
        <w:t xml:space="preserve"> روز </w:t>
      </w:r>
      <w:r w:rsidR="00446BB7">
        <w:rPr>
          <w:rStyle w:val="1-Char"/>
          <w:rFonts w:hint="cs"/>
          <w:rtl/>
        </w:rPr>
        <w:t>ی</w:t>
      </w:r>
      <w:r w:rsidRPr="007100A7">
        <w:rPr>
          <w:rStyle w:val="1-Char"/>
          <w:rFonts w:hint="cs"/>
          <w:rtl/>
        </w:rPr>
        <w:t xml:space="preserve">ا </w:t>
      </w:r>
      <w:r w:rsidR="00446BB7">
        <w:rPr>
          <w:rStyle w:val="1-Char"/>
          <w:rFonts w:hint="cs"/>
          <w:rtl/>
        </w:rPr>
        <w:t>یک</w:t>
      </w:r>
      <w:r w:rsidRPr="007100A7">
        <w:rPr>
          <w:rStyle w:val="1-Char"/>
          <w:rFonts w:hint="cs"/>
          <w:rtl/>
        </w:rPr>
        <w:t xml:space="preserve"> شب آن را پوش</w:t>
      </w:r>
      <w:r w:rsidR="00446BB7">
        <w:rPr>
          <w:rStyle w:val="1-Char"/>
          <w:rFonts w:hint="cs"/>
          <w:rtl/>
        </w:rPr>
        <w:t>ی</w:t>
      </w:r>
      <w:r w:rsidRPr="007100A7">
        <w:rPr>
          <w:rStyle w:val="1-Char"/>
          <w:rFonts w:hint="cs"/>
          <w:rtl/>
        </w:rPr>
        <w:t>د، در ا</w:t>
      </w:r>
      <w:r w:rsidR="00446BB7">
        <w:rPr>
          <w:rStyle w:val="1-Char"/>
          <w:rFonts w:hint="cs"/>
          <w:rtl/>
        </w:rPr>
        <w:t>ی</w:t>
      </w:r>
      <w:r w:rsidRPr="007100A7">
        <w:rPr>
          <w:rStyle w:val="1-Char"/>
          <w:rFonts w:hint="cs"/>
          <w:rtl/>
        </w:rPr>
        <w:t>ن صورت صدقه بر و</w:t>
      </w:r>
      <w:r w:rsidR="00446BB7">
        <w:rPr>
          <w:rStyle w:val="1-Char"/>
          <w:rFonts w:hint="cs"/>
          <w:rtl/>
        </w:rPr>
        <w:t>ی</w:t>
      </w:r>
      <w:r w:rsidRPr="007100A7">
        <w:rPr>
          <w:rStyle w:val="1-Char"/>
          <w:rFonts w:hint="cs"/>
          <w:rtl/>
        </w:rPr>
        <w:t xml:space="preserve"> لازم م</w:t>
      </w:r>
      <w:r w:rsidR="00446BB7">
        <w:rPr>
          <w:rStyle w:val="1-Char"/>
          <w:rFonts w:hint="cs"/>
          <w:rtl/>
        </w:rPr>
        <w:t>ی</w:t>
      </w:r>
      <w:r w:rsidRPr="007100A7">
        <w:rPr>
          <w:rStyle w:val="1-Char"/>
          <w:rFonts w:hint="cs"/>
          <w:rtl/>
        </w:rPr>
        <w:t xml:space="preserve">‌شود. و اگر </w:t>
      </w:r>
      <w:r w:rsidR="00AF17B9">
        <w:rPr>
          <w:rStyle w:val="1-Char"/>
          <w:rFonts w:hint="cs"/>
          <w:rtl/>
        </w:rPr>
        <w:t>چنان‌چه</w:t>
      </w:r>
      <w:r w:rsidRPr="007100A7">
        <w:rPr>
          <w:rStyle w:val="1-Char"/>
          <w:rFonts w:hint="cs"/>
          <w:rtl/>
        </w:rPr>
        <w:t xml:space="preserve"> </w:t>
      </w:r>
      <w:r w:rsidR="00446BB7">
        <w:rPr>
          <w:rStyle w:val="1-Char"/>
          <w:rFonts w:hint="cs"/>
          <w:rtl/>
        </w:rPr>
        <w:t>ک</w:t>
      </w:r>
      <w:r w:rsidRPr="007100A7">
        <w:rPr>
          <w:rStyle w:val="1-Char"/>
          <w:rFonts w:hint="cs"/>
          <w:rtl/>
        </w:rPr>
        <w:t>متر از ا</w:t>
      </w:r>
      <w:r w:rsidR="00446BB7">
        <w:rPr>
          <w:rStyle w:val="1-Char"/>
          <w:rFonts w:hint="cs"/>
          <w:rtl/>
        </w:rPr>
        <w:t>ی</w:t>
      </w:r>
      <w:r w:rsidRPr="007100A7">
        <w:rPr>
          <w:rStyle w:val="1-Char"/>
          <w:rFonts w:hint="cs"/>
          <w:rtl/>
        </w:rPr>
        <w:t xml:space="preserve">ن بود، </w:t>
      </w:r>
      <w:r w:rsidR="00446BB7">
        <w:rPr>
          <w:rStyle w:val="1-Char"/>
          <w:rFonts w:hint="cs"/>
          <w:rtl/>
        </w:rPr>
        <w:t>یک</w:t>
      </w:r>
      <w:r w:rsidRPr="007100A7">
        <w:rPr>
          <w:rStyle w:val="1-Char"/>
          <w:rFonts w:hint="cs"/>
          <w:rtl/>
        </w:rPr>
        <w:t xml:space="preserve"> مشت گندم بر و</w:t>
      </w:r>
      <w:r w:rsidR="00446BB7">
        <w:rPr>
          <w:rStyle w:val="1-Char"/>
          <w:rFonts w:hint="cs"/>
          <w:rtl/>
        </w:rPr>
        <w:t>ی</w:t>
      </w:r>
      <w:r w:rsidRPr="007100A7">
        <w:rPr>
          <w:rStyle w:val="1-Char"/>
          <w:rFonts w:hint="cs"/>
          <w:rtl/>
        </w:rPr>
        <w:t xml:space="preserve"> واجب م</w:t>
      </w:r>
      <w:r w:rsidR="00446BB7">
        <w:rPr>
          <w:rStyle w:val="1-Char"/>
          <w:rFonts w:hint="cs"/>
          <w:rtl/>
        </w:rPr>
        <w:t>ی</w:t>
      </w:r>
      <w:r w:rsidRPr="007100A7">
        <w:rPr>
          <w:rStyle w:val="1-Char"/>
          <w:rFonts w:hint="cs"/>
          <w:rtl/>
        </w:rPr>
        <w:t xml:space="preserve">‌گردد. ناگفته نماند </w:t>
      </w:r>
      <w:r w:rsidR="00446BB7">
        <w:rPr>
          <w:rStyle w:val="1-Char"/>
          <w:rFonts w:hint="cs"/>
          <w:rtl/>
        </w:rPr>
        <w:t>ک</w:t>
      </w:r>
      <w:r w:rsidRPr="007100A7">
        <w:rPr>
          <w:rStyle w:val="1-Char"/>
          <w:rFonts w:hint="cs"/>
          <w:rtl/>
        </w:rPr>
        <w:t>ه ا</w:t>
      </w:r>
      <w:r w:rsidR="00446BB7">
        <w:rPr>
          <w:rStyle w:val="1-Char"/>
          <w:rFonts w:hint="cs"/>
          <w:rtl/>
        </w:rPr>
        <w:t>ی</w:t>
      </w:r>
      <w:r w:rsidRPr="007100A7">
        <w:rPr>
          <w:rStyle w:val="1-Char"/>
          <w:rFonts w:hint="cs"/>
          <w:rtl/>
        </w:rPr>
        <w:t>ن مسائل در صورت</w:t>
      </w:r>
      <w:r w:rsidR="00446BB7">
        <w:rPr>
          <w:rStyle w:val="1-Char"/>
          <w:rFonts w:hint="cs"/>
          <w:rtl/>
        </w:rPr>
        <w:t>ی</w:t>
      </w:r>
      <w:r w:rsidRPr="007100A7">
        <w:rPr>
          <w:rStyle w:val="1-Char"/>
          <w:rFonts w:hint="cs"/>
          <w:rtl/>
        </w:rPr>
        <w:t xml:space="preserve"> است </w:t>
      </w:r>
      <w:r w:rsidR="00446BB7">
        <w:rPr>
          <w:rStyle w:val="1-Char"/>
          <w:rFonts w:hint="cs"/>
          <w:rtl/>
        </w:rPr>
        <w:t>ک</w:t>
      </w:r>
      <w:r w:rsidRPr="007100A7">
        <w:rPr>
          <w:rStyle w:val="1-Char"/>
          <w:rFonts w:hint="cs"/>
          <w:rtl/>
        </w:rPr>
        <w:t>ه مقدار خوشبو</w:t>
      </w:r>
      <w:r w:rsidR="00446BB7">
        <w:rPr>
          <w:rStyle w:val="1-Char"/>
          <w:rFonts w:hint="cs"/>
          <w:rtl/>
        </w:rPr>
        <w:t>یی</w:t>
      </w:r>
      <w:r w:rsidRPr="007100A7">
        <w:rPr>
          <w:rStyle w:val="1-Char"/>
          <w:rFonts w:hint="cs"/>
          <w:rtl/>
        </w:rPr>
        <w:t xml:space="preserve"> اند</w:t>
      </w:r>
      <w:r w:rsidR="00446BB7">
        <w:rPr>
          <w:rStyle w:val="1-Char"/>
          <w:rFonts w:hint="cs"/>
          <w:rtl/>
        </w:rPr>
        <w:t>ک</w:t>
      </w:r>
      <w:r w:rsidRPr="007100A7">
        <w:rPr>
          <w:rStyle w:val="1-Char"/>
          <w:rFonts w:hint="cs"/>
          <w:rtl/>
        </w:rPr>
        <w:t xml:space="preserve"> باشد؛ ول</w:t>
      </w:r>
      <w:r w:rsidR="00446BB7">
        <w:rPr>
          <w:rStyle w:val="1-Char"/>
          <w:rFonts w:hint="cs"/>
          <w:rtl/>
        </w:rPr>
        <w:t>ی</w:t>
      </w:r>
      <w:r w:rsidRPr="007100A7">
        <w:rPr>
          <w:rStyle w:val="1-Char"/>
          <w:rFonts w:hint="cs"/>
          <w:rtl/>
        </w:rPr>
        <w:t xml:space="preserve"> اگر </w:t>
      </w:r>
      <w:r w:rsidR="00AF17B9">
        <w:rPr>
          <w:rStyle w:val="1-Char"/>
          <w:rFonts w:hint="cs"/>
          <w:rtl/>
        </w:rPr>
        <w:t>چنان‌چه</w:t>
      </w:r>
      <w:r w:rsidRPr="007100A7">
        <w:rPr>
          <w:rStyle w:val="1-Char"/>
          <w:rFonts w:hint="cs"/>
          <w:rtl/>
        </w:rPr>
        <w:t xml:space="preserve"> خوشبو</w:t>
      </w:r>
      <w:r w:rsidR="00446BB7">
        <w:rPr>
          <w:rStyle w:val="1-Char"/>
          <w:rFonts w:hint="cs"/>
          <w:rtl/>
        </w:rPr>
        <w:t>یی</w:t>
      </w:r>
      <w:r w:rsidRPr="007100A7">
        <w:rPr>
          <w:rStyle w:val="1-Char"/>
          <w:rFonts w:hint="cs"/>
          <w:rtl/>
        </w:rPr>
        <w:t xml:space="preserve"> ز</w:t>
      </w:r>
      <w:r w:rsidR="00446BB7">
        <w:rPr>
          <w:rStyle w:val="1-Char"/>
          <w:rFonts w:hint="cs"/>
          <w:rtl/>
        </w:rPr>
        <w:t>ی</w:t>
      </w:r>
      <w:r w:rsidRPr="007100A7">
        <w:rPr>
          <w:rStyle w:val="1-Char"/>
          <w:rFonts w:hint="cs"/>
          <w:rtl/>
        </w:rPr>
        <w:t>اد باشد، در ا</w:t>
      </w:r>
      <w:r w:rsidR="00446BB7">
        <w:rPr>
          <w:rStyle w:val="1-Char"/>
          <w:rFonts w:hint="cs"/>
          <w:rtl/>
        </w:rPr>
        <w:t>ی</w:t>
      </w:r>
      <w:r w:rsidRPr="007100A7">
        <w:rPr>
          <w:rStyle w:val="1-Char"/>
          <w:rFonts w:hint="cs"/>
          <w:rtl/>
        </w:rPr>
        <w:t>ن صورت دَم واجب م</w:t>
      </w:r>
      <w:r w:rsidR="00446BB7">
        <w:rPr>
          <w:rStyle w:val="1-Char"/>
          <w:rFonts w:hint="cs"/>
          <w:rtl/>
        </w:rPr>
        <w:t>ی</w:t>
      </w:r>
      <w:r w:rsidRPr="007100A7">
        <w:rPr>
          <w:rStyle w:val="1-Char"/>
          <w:rFonts w:hint="cs"/>
          <w:rtl/>
        </w:rPr>
        <w:t xml:space="preserve">‌گردد؛ گر چه </w:t>
      </w:r>
      <w:r w:rsidR="00446BB7">
        <w:rPr>
          <w:rStyle w:val="1-Char"/>
          <w:rFonts w:hint="cs"/>
          <w:rtl/>
        </w:rPr>
        <w:t>ک</w:t>
      </w:r>
      <w:r w:rsidRPr="007100A7">
        <w:rPr>
          <w:rStyle w:val="1-Char"/>
          <w:rFonts w:hint="cs"/>
          <w:rtl/>
        </w:rPr>
        <w:t xml:space="preserve">متر از </w:t>
      </w:r>
      <w:r w:rsidR="00446BB7">
        <w:rPr>
          <w:rStyle w:val="1-Char"/>
          <w:rFonts w:hint="cs"/>
          <w:rtl/>
        </w:rPr>
        <w:t>یک</w:t>
      </w:r>
      <w:r w:rsidRPr="007100A7">
        <w:rPr>
          <w:rStyle w:val="1-Char"/>
          <w:rFonts w:hint="cs"/>
          <w:rtl/>
        </w:rPr>
        <w:t xml:space="preserve"> وجب از لباس را خوشبو نموده باشد.</w:t>
      </w:r>
      <w:r w:rsidRPr="00CA3696">
        <w:rPr>
          <w:rStyle w:val="1-Char"/>
          <w:vertAlign w:val="superscript"/>
          <w:rtl/>
        </w:rPr>
        <w:footnoteReference w:id="26"/>
      </w:r>
    </w:p>
    <w:p w:rsidR="00B5613B" w:rsidRPr="007100A7" w:rsidRDefault="009E6C2B" w:rsidP="00AF1D25">
      <w:pPr>
        <w:rPr>
          <w:rStyle w:val="1-Char"/>
          <w:rtl/>
        </w:rPr>
      </w:pPr>
      <w:r w:rsidRPr="007100A7">
        <w:rPr>
          <w:rStyle w:val="1-Char"/>
          <w:rFonts w:hint="cs"/>
          <w:rtl/>
        </w:rPr>
        <w:t>س</w:t>
      </w:r>
      <w:r w:rsidR="006A285C" w:rsidRPr="007100A7">
        <w:rPr>
          <w:rStyle w:val="1-Char"/>
          <w:rFonts w:hint="cs"/>
          <w:rtl/>
        </w:rPr>
        <w:t xml:space="preserve">: </w:t>
      </w:r>
      <w:r w:rsidR="00B5613B" w:rsidRPr="007100A7">
        <w:rPr>
          <w:rStyle w:val="1-Char"/>
          <w:rFonts w:hint="cs"/>
          <w:rtl/>
        </w:rPr>
        <w:t xml:space="preserve">اگر </w:t>
      </w:r>
      <w:r w:rsidR="00AF17B9">
        <w:rPr>
          <w:rStyle w:val="1-Char"/>
          <w:rFonts w:hint="cs"/>
          <w:rtl/>
        </w:rPr>
        <w:t>چنان‌چه</w:t>
      </w:r>
      <w:r w:rsidR="00B5613B" w:rsidRPr="007100A7">
        <w:rPr>
          <w:rStyle w:val="1-Char"/>
          <w:rFonts w:hint="cs"/>
          <w:rtl/>
        </w:rPr>
        <w:t xml:space="preserve"> شخص مُحرم در اعضا</w:t>
      </w:r>
      <w:r w:rsidR="00446BB7">
        <w:rPr>
          <w:rStyle w:val="1-Char"/>
          <w:rFonts w:hint="cs"/>
          <w:rtl/>
        </w:rPr>
        <w:t>ی</w:t>
      </w:r>
      <w:r w:rsidR="00B5613B" w:rsidRPr="007100A7">
        <w:rPr>
          <w:rStyle w:val="1-Char"/>
          <w:rFonts w:hint="cs"/>
          <w:rtl/>
        </w:rPr>
        <w:t xml:space="preserve"> بدن خو</w:t>
      </w:r>
      <w:r w:rsidR="00446BB7">
        <w:rPr>
          <w:rStyle w:val="1-Char"/>
          <w:rFonts w:hint="cs"/>
          <w:rtl/>
        </w:rPr>
        <w:t>ی</w:t>
      </w:r>
      <w:r w:rsidR="00B5613B" w:rsidRPr="007100A7">
        <w:rPr>
          <w:rStyle w:val="1-Char"/>
          <w:rFonts w:hint="cs"/>
          <w:rtl/>
        </w:rPr>
        <w:t>ش، روغن</w:t>
      </w:r>
      <w:r w:rsidR="00446BB7">
        <w:rPr>
          <w:rStyle w:val="1-Char"/>
          <w:rFonts w:hint="cs"/>
          <w:rtl/>
        </w:rPr>
        <w:t>ی</w:t>
      </w:r>
      <w:r w:rsidR="00B5613B" w:rsidRPr="007100A7">
        <w:rPr>
          <w:rStyle w:val="1-Char"/>
          <w:rFonts w:hint="cs"/>
          <w:rtl/>
        </w:rPr>
        <w:t xml:space="preserve"> معطّر و خوشبو را به </w:t>
      </w:r>
      <w:r w:rsidR="00446BB7">
        <w:rPr>
          <w:rStyle w:val="1-Char"/>
          <w:rFonts w:hint="cs"/>
          <w:rtl/>
        </w:rPr>
        <w:t>ک</w:t>
      </w:r>
      <w:r w:rsidR="00B5613B" w:rsidRPr="007100A7">
        <w:rPr>
          <w:rStyle w:val="1-Char"/>
          <w:rFonts w:hint="cs"/>
          <w:rtl/>
        </w:rPr>
        <w:t>ار برد، در ا</w:t>
      </w:r>
      <w:r w:rsidR="00446BB7">
        <w:rPr>
          <w:rStyle w:val="1-Char"/>
          <w:rFonts w:hint="cs"/>
          <w:rtl/>
        </w:rPr>
        <w:t>ی</w:t>
      </w:r>
      <w:r w:rsidR="00B5613B" w:rsidRPr="007100A7">
        <w:rPr>
          <w:rStyle w:val="1-Char"/>
          <w:rFonts w:hint="cs"/>
          <w:rtl/>
        </w:rPr>
        <w:t>ن صورت چه چ</w:t>
      </w:r>
      <w:r w:rsidR="00446BB7">
        <w:rPr>
          <w:rStyle w:val="1-Char"/>
          <w:rFonts w:hint="cs"/>
          <w:rtl/>
        </w:rPr>
        <w:t>ی</w:t>
      </w:r>
      <w:r w:rsidR="00B5613B" w:rsidRPr="007100A7">
        <w:rPr>
          <w:rStyle w:val="1-Char"/>
          <w:rFonts w:hint="cs"/>
          <w:rtl/>
        </w:rPr>
        <w:t>ز</w:t>
      </w:r>
      <w:r w:rsidR="00446BB7">
        <w:rPr>
          <w:rStyle w:val="1-Char"/>
          <w:rFonts w:hint="cs"/>
          <w:rtl/>
        </w:rPr>
        <w:t>ی</w:t>
      </w:r>
      <w:r w:rsidR="00B5613B" w:rsidRPr="007100A7">
        <w:rPr>
          <w:rStyle w:val="1-Char"/>
          <w:rFonts w:hint="cs"/>
          <w:rtl/>
        </w:rPr>
        <w:t xml:space="preserve"> بر و</w:t>
      </w:r>
      <w:r w:rsidR="00446BB7">
        <w:rPr>
          <w:rStyle w:val="1-Char"/>
          <w:rFonts w:hint="cs"/>
          <w:rtl/>
        </w:rPr>
        <w:t>ی</w:t>
      </w:r>
      <w:r w:rsidR="00B5613B" w:rsidRPr="007100A7">
        <w:rPr>
          <w:rStyle w:val="1-Char"/>
          <w:rFonts w:hint="cs"/>
          <w:rtl/>
        </w:rPr>
        <w:t xml:space="preserve"> واجب م</w:t>
      </w:r>
      <w:r w:rsidR="00446BB7">
        <w:rPr>
          <w:rStyle w:val="1-Char"/>
          <w:rFonts w:hint="cs"/>
          <w:rtl/>
        </w:rPr>
        <w:t>ی</w:t>
      </w:r>
      <w:r w:rsidR="00B5613B" w:rsidRPr="007100A7">
        <w:rPr>
          <w:rStyle w:val="1-Char"/>
          <w:rFonts w:hint="cs"/>
          <w:rtl/>
        </w:rPr>
        <w:t>‌گردد؟</w:t>
      </w:r>
    </w:p>
    <w:p w:rsidR="00B5613B" w:rsidRPr="007100A7" w:rsidRDefault="009E6C2B" w:rsidP="00AF1D25">
      <w:pPr>
        <w:rPr>
          <w:rStyle w:val="1-Char"/>
          <w:rtl/>
        </w:rPr>
      </w:pPr>
      <w:r w:rsidRPr="007100A7">
        <w:rPr>
          <w:rStyle w:val="1-Char"/>
          <w:rFonts w:hint="cs"/>
          <w:rtl/>
        </w:rPr>
        <w:t>ج</w:t>
      </w:r>
      <w:r w:rsidR="006A285C" w:rsidRPr="007100A7">
        <w:rPr>
          <w:rStyle w:val="1-Char"/>
          <w:rFonts w:hint="cs"/>
          <w:rtl/>
        </w:rPr>
        <w:t xml:space="preserve">: </w:t>
      </w:r>
      <w:r w:rsidR="00B5613B" w:rsidRPr="007100A7">
        <w:rPr>
          <w:rStyle w:val="1-Char"/>
          <w:rFonts w:hint="cs"/>
          <w:rtl/>
        </w:rPr>
        <w:t>ح</w:t>
      </w:r>
      <w:r w:rsidR="00446BB7">
        <w:rPr>
          <w:rStyle w:val="1-Char"/>
          <w:rFonts w:hint="cs"/>
          <w:rtl/>
        </w:rPr>
        <w:t>ک</w:t>
      </w:r>
      <w:r w:rsidR="00B5613B" w:rsidRPr="007100A7">
        <w:rPr>
          <w:rStyle w:val="1-Char"/>
          <w:rFonts w:hint="cs"/>
          <w:rtl/>
        </w:rPr>
        <w:t>م روغن معطّر و خوشبو، همانند خودِ «خوشبو</w:t>
      </w:r>
      <w:r w:rsidR="00446BB7">
        <w:rPr>
          <w:rStyle w:val="1-Char"/>
          <w:rFonts w:hint="cs"/>
          <w:rtl/>
        </w:rPr>
        <w:t>یی</w:t>
      </w:r>
      <w:r w:rsidR="00B5613B" w:rsidRPr="007100A7">
        <w:rPr>
          <w:rStyle w:val="1-Char"/>
          <w:rFonts w:hint="cs"/>
          <w:rtl/>
        </w:rPr>
        <w:t>» است؛ از ا</w:t>
      </w:r>
      <w:r w:rsidR="00446BB7">
        <w:rPr>
          <w:rStyle w:val="1-Char"/>
          <w:rFonts w:hint="cs"/>
          <w:rtl/>
        </w:rPr>
        <w:t>ی</w:t>
      </w:r>
      <w:r w:rsidR="00B5613B" w:rsidRPr="007100A7">
        <w:rPr>
          <w:rStyle w:val="1-Char"/>
          <w:rFonts w:hint="cs"/>
          <w:rtl/>
        </w:rPr>
        <w:t>ن رو هر گاه شخص مُحرم - به عنوان مثال: - سر خو</w:t>
      </w:r>
      <w:r w:rsidR="00446BB7">
        <w:rPr>
          <w:rStyle w:val="1-Char"/>
          <w:rFonts w:hint="cs"/>
          <w:rtl/>
        </w:rPr>
        <w:t>ی</w:t>
      </w:r>
      <w:r w:rsidR="00B5613B" w:rsidRPr="007100A7">
        <w:rPr>
          <w:rStyle w:val="1-Char"/>
          <w:rFonts w:hint="cs"/>
          <w:rtl/>
        </w:rPr>
        <w:t>ش را با روغن</w:t>
      </w:r>
      <w:r w:rsidR="00446BB7">
        <w:rPr>
          <w:rStyle w:val="1-Char"/>
          <w:rFonts w:hint="cs"/>
          <w:rtl/>
        </w:rPr>
        <w:t>ی</w:t>
      </w:r>
      <w:r w:rsidR="00B5613B" w:rsidRPr="007100A7">
        <w:rPr>
          <w:rStyle w:val="1-Char"/>
          <w:rFonts w:hint="cs"/>
          <w:rtl/>
        </w:rPr>
        <w:t xml:space="preserve"> معطّر و خوشبو، چرب نما</w:t>
      </w:r>
      <w:r w:rsidR="00446BB7">
        <w:rPr>
          <w:rStyle w:val="1-Char"/>
          <w:rFonts w:hint="cs"/>
          <w:rtl/>
        </w:rPr>
        <w:t>ی</w:t>
      </w:r>
      <w:r w:rsidR="00B5613B" w:rsidRPr="007100A7">
        <w:rPr>
          <w:rStyle w:val="1-Char"/>
          <w:rFonts w:hint="cs"/>
          <w:rtl/>
        </w:rPr>
        <w:t>د، بر او دَم واجب م</w:t>
      </w:r>
      <w:r w:rsidR="00446BB7">
        <w:rPr>
          <w:rStyle w:val="1-Char"/>
          <w:rFonts w:hint="cs"/>
          <w:rtl/>
        </w:rPr>
        <w:t>ی</w:t>
      </w:r>
      <w:r w:rsidR="00B5613B" w:rsidRPr="007100A7">
        <w:rPr>
          <w:rStyle w:val="1-Char"/>
          <w:rFonts w:hint="cs"/>
          <w:rtl/>
        </w:rPr>
        <w:t>‌گردد.</w:t>
      </w:r>
    </w:p>
    <w:p w:rsidR="00B5613B" w:rsidRPr="00FE6406" w:rsidRDefault="00446BB7" w:rsidP="00AF1D25">
      <w:pPr>
        <w:rPr>
          <w:rStyle w:val="9-Char"/>
          <w:rtl/>
        </w:rPr>
      </w:pPr>
      <w:bookmarkStart w:id="196" w:name="_Toc264799312"/>
      <w:r>
        <w:rPr>
          <w:rStyle w:val="9-Char"/>
          <w:rFonts w:hint="cs"/>
          <w:rtl/>
        </w:rPr>
        <w:t>ک</w:t>
      </w:r>
      <w:r w:rsidR="00B5613B" w:rsidRPr="00FE6406">
        <w:rPr>
          <w:rStyle w:val="9-Char"/>
          <w:rFonts w:hint="cs"/>
          <w:rtl/>
        </w:rPr>
        <w:t>وتاه نمودن ناخن‌ها</w:t>
      </w:r>
      <w:bookmarkEnd w:id="196"/>
    </w:p>
    <w:p w:rsidR="00B5613B" w:rsidRPr="007100A7" w:rsidRDefault="009E6C2B" w:rsidP="00AF1D25">
      <w:pPr>
        <w:rPr>
          <w:rStyle w:val="1-Char"/>
          <w:rtl/>
        </w:rPr>
      </w:pPr>
      <w:r w:rsidRPr="007100A7">
        <w:rPr>
          <w:rStyle w:val="1-Char"/>
          <w:rFonts w:hint="cs"/>
          <w:rtl/>
        </w:rPr>
        <w:t>س</w:t>
      </w:r>
      <w:r w:rsidR="006A285C" w:rsidRPr="007100A7">
        <w:rPr>
          <w:rStyle w:val="1-Char"/>
          <w:rFonts w:hint="cs"/>
          <w:rtl/>
        </w:rPr>
        <w:t xml:space="preserve">: </w:t>
      </w:r>
      <w:r w:rsidR="00446BB7">
        <w:rPr>
          <w:rStyle w:val="1-Char"/>
          <w:rFonts w:hint="cs"/>
          <w:rtl/>
        </w:rPr>
        <w:t>ک</w:t>
      </w:r>
      <w:r w:rsidR="00B5613B" w:rsidRPr="007100A7">
        <w:rPr>
          <w:rStyle w:val="1-Char"/>
          <w:rFonts w:hint="cs"/>
          <w:rtl/>
        </w:rPr>
        <w:t>وتاه نمودن ناخن‌ها برا</w:t>
      </w:r>
      <w:r w:rsidR="00446BB7">
        <w:rPr>
          <w:rStyle w:val="1-Char"/>
          <w:rFonts w:hint="cs"/>
          <w:rtl/>
        </w:rPr>
        <w:t>ی</w:t>
      </w:r>
      <w:r w:rsidR="00B5613B" w:rsidRPr="007100A7">
        <w:rPr>
          <w:rStyle w:val="1-Char"/>
          <w:rFonts w:hint="cs"/>
          <w:rtl/>
        </w:rPr>
        <w:t xml:space="preserve"> شخص مُحرم، چه ح</w:t>
      </w:r>
      <w:r w:rsidR="00446BB7">
        <w:rPr>
          <w:rStyle w:val="1-Char"/>
          <w:rFonts w:hint="cs"/>
          <w:rtl/>
        </w:rPr>
        <w:t>ک</w:t>
      </w:r>
      <w:r w:rsidR="00B5613B" w:rsidRPr="007100A7">
        <w:rPr>
          <w:rStyle w:val="1-Char"/>
          <w:rFonts w:hint="cs"/>
          <w:rtl/>
        </w:rPr>
        <w:t>م</w:t>
      </w:r>
      <w:r w:rsidR="00446BB7">
        <w:rPr>
          <w:rStyle w:val="1-Char"/>
          <w:rFonts w:hint="cs"/>
          <w:rtl/>
        </w:rPr>
        <w:t>ی</w:t>
      </w:r>
      <w:r w:rsidR="00B5613B" w:rsidRPr="007100A7">
        <w:rPr>
          <w:rStyle w:val="1-Char"/>
          <w:rFonts w:hint="cs"/>
          <w:rtl/>
        </w:rPr>
        <w:t xml:space="preserve"> دارد؟</w:t>
      </w:r>
    </w:p>
    <w:p w:rsidR="00B5613B" w:rsidRPr="007100A7" w:rsidRDefault="009E6C2B" w:rsidP="00AF1D25">
      <w:pPr>
        <w:rPr>
          <w:rStyle w:val="1-Char"/>
          <w:rtl/>
        </w:rPr>
      </w:pPr>
      <w:r w:rsidRPr="007100A7">
        <w:rPr>
          <w:rStyle w:val="1-Char"/>
          <w:rFonts w:hint="cs"/>
          <w:rtl/>
        </w:rPr>
        <w:t>ج</w:t>
      </w:r>
      <w:r w:rsidR="006A285C" w:rsidRPr="007100A7">
        <w:rPr>
          <w:rStyle w:val="1-Char"/>
          <w:rFonts w:hint="cs"/>
          <w:rtl/>
        </w:rPr>
        <w:t xml:space="preserve">: </w:t>
      </w:r>
      <w:r w:rsidR="00B5613B" w:rsidRPr="007100A7">
        <w:rPr>
          <w:rStyle w:val="1-Char"/>
          <w:rFonts w:hint="cs"/>
          <w:rtl/>
        </w:rPr>
        <w:t xml:space="preserve">اگر </w:t>
      </w:r>
      <w:r w:rsidR="00AF17B9">
        <w:rPr>
          <w:rStyle w:val="1-Char"/>
          <w:rFonts w:hint="cs"/>
          <w:rtl/>
        </w:rPr>
        <w:t>چنان‌چه</w:t>
      </w:r>
      <w:r w:rsidR="00B5613B" w:rsidRPr="007100A7">
        <w:rPr>
          <w:rStyle w:val="1-Char"/>
          <w:rFonts w:hint="cs"/>
          <w:rtl/>
        </w:rPr>
        <w:t xml:space="preserve"> شخص مُحرم، ناخن‌ها</w:t>
      </w:r>
      <w:r w:rsidR="00446BB7">
        <w:rPr>
          <w:rStyle w:val="1-Char"/>
          <w:rFonts w:hint="cs"/>
          <w:rtl/>
        </w:rPr>
        <w:t>ی</w:t>
      </w:r>
      <w:r w:rsidR="00B5613B" w:rsidRPr="007100A7">
        <w:rPr>
          <w:rStyle w:val="1-Char"/>
          <w:rFonts w:hint="cs"/>
          <w:rtl/>
        </w:rPr>
        <w:t xml:space="preserve"> هر دو دست </w:t>
      </w:r>
      <w:r w:rsidR="00446BB7">
        <w:rPr>
          <w:rStyle w:val="1-Char"/>
          <w:rFonts w:hint="cs"/>
          <w:rtl/>
        </w:rPr>
        <w:t>ی</w:t>
      </w:r>
      <w:r w:rsidR="00B5613B" w:rsidRPr="007100A7">
        <w:rPr>
          <w:rStyle w:val="1-Char"/>
          <w:rFonts w:hint="cs"/>
          <w:rtl/>
        </w:rPr>
        <w:t xml:space="preserve">ا هر دو پا، </w:t>
      </w:r>
      <w:r w:rsidR="00446BB7">
        <w:rPr>
          <w:rStyle w:val="1-Char"/>
          <w:rFonts w:hint="cs"/>
          <w:rtl/>
        </w:rPr>
        <w:t>ی</w:t>
      </w:r>
      <w:r w:rsidR="00B5613B" w:rsidRPr="007100A7">
        <w:rPr>
          <w:rStyle w:val="1-Char"/>
          <w:rFonts w:hint="cs"/>
          <w:rtl/>
        </w:rPr>
        <w:t>ا ناخن‌ها</w:t>
      </w:r>
      <w:r w:rsidR="00446BB7">
        <w:rPr>
          <w:rStyle w:val="1-Char"/>
          <w:rFonts w:hint="cs"/>
          <w:rtl/>
        </w:rPr>
        <w:t>ی</w:t>
      </w:r>
      <w:r w:rsidR="00B5613B" w:rsidRPr="007100A7">
        <w:rPr>
          <w:rStyle w:val="1-Char"/>
          <w:rFonts w:hint="cs"/>
          <w:rtl/>
        </w:rPr>
        <w:t xml:space="preserve"> </w:t>
      </w:r>
      <w:r w:rsidR="00446BB7">
        <w:rPr>
          <w:rStyle w:val="1-Char"/>
          <w:rFonts w:hint="cs"/>
          <w:rtl/>
        </w:rPr>
        <w:t>یک</w:t>
      </w:r>
      <w:r w:rsidR="00B5613B" w:rsidRPr="007100A7">
        <w:rPr>
          <w:rStyle w:val="1-Char"/>
          <w:rFonts w:hint="cs"/>
          <w:rtl/>
        </w:rPr>
        <w:t xml:space="preserve"> دست </w:t>
      </w:r>
      <w:r w:rsidR="00446BB7">
        <w:rPr>
          <w:rStyle w:val="1-Char"/>
          <w:rFonts w:hint="cs"/>
          <w:rtl/>
        </w:rPr>
        <w:t>ی</w:t>
      </w:r>
      <w:r w:rsidR="00B5613B" w:rsidRPr="007100A7">
        <w:rPr>
          <w:rStyle w:val="1-Char"/>
          <w:rFonts w:hint="cs"/>
          <w:rtl/>
        </w:rPr>
        <w:t xml:space="preserve">ا </w:t>
      </w:r>
      <w:r w:rsidR="00446BB7">
        <w:rPr>
          <w:rStyle w:val="1-Char"/>
          <w:rFonts w:hint="cs"/>
          <w:rtl/>
        </w:rPr>
        <w:t>یک</w:t>
      </w:r>
      <w:r w:rsidR="00B5613B" w:rsidRPr="007100A7">
        <w:rPr>
          <w:rStyle w:val="1-Char"/>
          <w:rFonts w:hint="cs"/>
          <w:rtl/>
        </w:rPr>
        <w:t xml:space="preserve"> پا</w:t>
      </w:r>
      <w:r w:rsidR="00446BB7">
        <w:rPr>
          <w:rStyle w:val="1-Char"/>
          <w:rFonts w:hint="cs"/>
          <w:rtl/>
        </w:rPr>
        <w:t>ی</w:t>
      </w:r>
      <w:r w:rsidR="00B5613B" w:rsidRPr="007100A7">
        <w:rPr>
          <w:rStyle w:val="1-Char"/>
          <w:rFonts w:hint="cs"/>
          <w:rtl/>
        </w:rPr>
        <w:t xml:space="preserve"> خو</w:t>
      </w:r>
      <w:r w:rsidR="00446BB7">
        <w:rPr>
          <w:rStyle w:val="1-Char"/>
          <w:rFonts w:hint="cs"/>
          <w:rtl/>
        </w:rPr>
        <w:t>ی</w:t>
      </w:r>
      <w:r w:rsidR="00B5613B" w:rsidRPr="007100A7">
        <w:rPr>
          <w:rStyle w:val="1-Char"/>
          <w:rFonts w:hint="cs"/>
          <w:rtl/>
        </w:rPr>
        <w:t xml:space="preserve">ش را در </w:t>
      </w:r>
      <w:r w:rsidR="00446BB7">
        <w:rPr>
          <w:rStyle w:val="1-Char"/>
          <w:rFonts w:hint="cs"/>
          <w:rtl/>
        </w:rPr>
        <w:t>یک</w:t>
      </w:r>
      <w:r w:rsidR="00B5613B" w:rsidRPr="007100A7">
        <w:rPr>
          <w:rStyle w:val="1-Char"/>
          <w:rFonts w:hint="cs"/>
          <w:rtl/>
        </w:rPr>
        <w:t xml:space="preserve"> مجلس و </w:t>
      </w:r>
      <w:r w:rsidR="00446BB7">
        <w:rPr>
          <w:rStyle w:val="1-Char"/>
          <w:rFonts w:hint="cs"/>
          <w:rtl/>
        </w:rPr>
        <w:t>یک</w:t>
      </w:r>
      <w:r w:rsidR="00B5613B" w:rsidRPr="007100A7">
        <w:rPr>
          <w:rStyle w:val="1-Char"/>
          <w:rFonts w:hint="cs"/>
          <w:rtl/>
        </w:rPr>
        <w:t xml:space="preserve"> وقت </w:t>
      </w:r>
      <w:r w:rsidR="00446BB7">
        <w:rPr>
          <w:rStyle w:val="1-Char"/>
          <w:rFonts w:hint="cs"/>
          <w:rtl/>
        </w:rPr>
        <w:t>ک</w:t>
      </w:r>
      <w:r w:rsidR="00B5613B" w:rsidRPr="007100A7">
        <w:rPr>
          <w:rStyle w:val="1-Char"/>
          <w:rFonts w:hint="cs"/>
          <w:rtl/>
        </w:rPr>
        <w:t>وتاه نمود، در ا</w:t>
      </w:r>
      <w:r w:rsidR="00446BB7">
        <w:rPr>
          <w:rStyle w:val="1-Char"/>
          <w:rFonts w:hint="cs"/>
          <w:rtl/>
        </w:rPr>
        <w:t>ی</w:t>
      </w:r>
      <w:r w:rsidR="00B5613B" w:rsidRPr="007100A7">
        <w:rPr>
          <w:rStyle w:val="1-Char"/>
          <w:rFonts w:hint="cs"/>
          <w:rtl/>
        </w:rPr>
        <w:t>ن صورت بر و</w:t>
      </w:r>
      <w:r w:rsidR="00446BB7">
        <w:rPr>
          <w:rStyle w:val="1-Char"/>
          <w:rFonts w:hint="cs"/>
          <w:rtl/>
        </w:rPr>
        <w:t>ی</w:t>
      </w:r>
      <w:r w:rsidR="00B5613B" w:rsidRPr="007100A7">
        <w:rPr>
          <w:rStyle w:val="1-Char"/>
          <w:rFonts w:hint="cs"/>
          <w:rtl/>
        </w:rPr>
        <w:t xml:space="preserve"> دَم واجب م</w:t>
      </w:r>
      <w:r w:rsidR="00446BB7">
        <w:rPr>
          <w:rStyle w:val="1-Char"/>
          <w:rFonts w:hint="cs"/>
          <w:rtl/>
        </w:rPr>
        <w:t>ی</w:t>
      </w:r>
      <w:r w:rsidR="00B5613B" w:rsidRPr="007100A7">
        <w:rPr>
          <w:rStyle w:val="1-Char"/>
          <w:rFonts w:hint="cs"/>
          <w:rtl/>
        </w:rPr>
        <w:t>‌گردد؛ ول</w:t>
      </w:r>
      <w:r w:rsidR="00446BB7">
        <w:rPr>
          <w:rStyle w:val="1-Char"/>
          <w:rFonts w:hint="cs"/>
          <w:rtl/>
        </w:rPr>
        <w:t>ی</w:t>
      </w:r>
      <w:r w:rsidR="00B5613B" w:rsidRPr="007100A7">
        <w:rPr>
          <w:rStyle w:val="1-Char"/>
          <w:rFonts w:hint="cs"/>
          <w:rtl/>
        </w:rPr>
        <w:t xml:space="preserve"> اگر ناخن‌ها</w:t>
      </w:r>
      <w:r w:rsidR="00446BB7">
        <w:rPr>
          <w:rStyle w:val="1-Char"/>
          <w:rFonts w:hint="cs"/>
          <w:rtl/>
        </w:rPr>
        <w:t>ی</w:t>
      </w:r>
      <w:r w:rsidR="00B5613B" w:rsidRPr="007100A7">
        <w:rPr>
          <w:rStyle w:val="1-Char"/>
          <w:rFonts w:hint="cs"/>
          <w:rtl/>
        </w:rPr>
        <w:t xml:space="preserve"> هر </w:t>
      </w:r>
      <w:r w:rsidR="00446BB7">
        <w:rPr>
          <w:rStyle w:val="1-Char"/>
          <w:rFonts w:hint="cs"/>
          <w:rtl/>
        </w:rPr>
        <w:t>یک</w:t>
      </w:r>
      <w:r w:rsidR="00B5613B" w:rsidRPr="007100A7">
        <w:rPr>
          <w:rStyle w:val="1-Char"/>
          <w:rFonts w:hint="cs"/>
          <w:rtl/>
        </w:rPr>
        <w:t xml:space="preserve"> از دو دست و دو پا</w:t>
      </w:r>
      <w:r w:rsidR="00446BB7">
        <w:rPr>
          <w:rStyle w:val="1-Char"/>
          <w:rFonts w:hint="cs"/>
          <w:rtl/>
        </w:rPr>
        <w:t>ی</w:t>
      </w:r>
      <w:r w:rsidR="00B5613B" w:rsidRPr="007100A7">
        <w:rPr>
          <w:rStyle w:val="1-Char"/>
          <w:rFonts w:hint="cs"/>
          <w:rtl/>
        </w:rPr>
        <w:t xml:space="preserve"> خو</w:t>
      </w:r>
      <w:r w:rsidR="00446BB7">
        <w:rPr>
          <w:rStyle w:val="1-Char"/>
          <w:rFonts w:hint="cs"/>
          <w:rtl/>
        </w:rPr>
        <w:t>ی</w:t>
      </w:r>
      <w:r w:rsidR="00B5613B" w:rsidRPr="007100A7">
        <w:rPr>
          <w:rStyle w:val="1-Char"/>
          <w:rFonts w:hint="cs"/>
          <w:rtl/>
        </w:rPr>
        <w:t>ش را در مجالس و وقت‌ها</w:t>
      </w:r>
      <w:r w:rsidR="00446BB7">
        <w:rPr>
          <w:rStyle w:val="1-Char"/>
          <w:rFonts w:hint="cs"/>
          <w:rtl/>
        </w:rPr>
        <w:t>ی</w:t>
      </w:r>
      <w:r w:rsidR="00B5613B" w:rsidRPr="007100A7">
        <w:rPr>
          <w:rStyle w:val="1-Char"/>
          <w:rFonts w:hint="cs"/>
          <w:rtl/>
        </w:rPr>
        <w:t xml:space="preserve"> متنوّع و گوناگون </w:t>
      </w:r>
      <w:r w:rsidR="00446BB7">
        <w:rPr>
          <w:rStyle w:val="1-Char"/>
          <w:rFonts w:hint="cs"/>
          <w:rtl/>
        </w:rPr>
        <w:t>ک</w:t>
      </w:r>
      <w:r w:rsidR="00B5613B" w:rsidRPr="007100A7">
        <w:rPr>
          <w:rStyle w:val="1-Char"/>
          <w:rFonts w:hint="cs"/>
          <w:rtl/>
        </w:rPr>
        <w:t>وتاه نمود، در ا</w:t>
      </w:r>
      <w:r w:rsidR="00446BB7">
        <w:rPr>
          <w:rStyle w:val="1-Char"/>
          <w:rFonts w:hint="cs"/>
          <w:rtl/>
        </w:rPr>
        <w:t>ی</w:t>
      </w:r>
      <w:r w:rsidR="00B5613B" w:rsidRPr="007100A7">
        <w:rPr>
          <w:rStyle w:val="1-Char"/>
          <w:rFonts w:hint="cs"/>
          <w:rtl/>
        </w:rPr>
        <w:t>ن صورت بر مبنا</w:t>
      </w:r>
      <w:r w:rsidR="00446BB7">
        <w:rPr>
          <w:rStyle w:val="1-Char"/>
          <w:rFonts w:hint="cs"/>
          <w:rtl/>
        </w:rPr>
        <w:t>ی</w:t>
      </w:r>
      <w:r w:rsidR="00B5613B" w:rsidRPr="007100A7">
        <w:rPr>
          <w:rStyle w:val="1-Char"/>
          <w:rFonts w:hint="cs"/>
          <w:rtl/>
        </w:rPr>
        <w:t xml:space="preserve"> تعدّد و پرا</w:t>
      </w:r>
      <w:r w:rsidR="00446BB7">
        <w:rPr>
          <w:rStyle w:val="1-Char"/>
          <w:rFonts w:hint="cs"/>
          <w:rtl/>
        </w:rPr>
        <w:t>ک</w:t>
      </w:r>
      <w:r w:rsidR="00B5613B" w:rsidRPr="007100A7">
        <w:rPr>
          <w:rStyle w:val="1-Char"/>
          <w:rFonts w:hint="cs"/>
          <w:rtl/>
        </w:rPr>
        <w:t>ندگ</w:t>
      </w:r>
      <w:r w:rsidR="00446BB7">
        <w:rPr>
          <w:rStyle w:val="1-Char"/>
          <w:rFonts w:hint="cs"/>
          <w:rtl/>
        </w:rPr>
        <w:t>ی</w:t>
      </w:r>
      <w:r w:rsidR="00B5613B" w:rsidRPr="007100A7">
        <w:rPr>
          <w:rStyle w:val="1-Char"/>
          <w:rFonts w:hint="cs"/>
          <w:rtl/>
        </w:rPr>
        <w:t xml:space="preserve"> مجالس و وقت‌ها، جزاء ن</w:t>
      </w:r>
      <w:r w:rsidR="00446BB7">
        <w:rPr>
          <w:rStyle w:val="1-Char"/>
          <w:rFonts w:hint="cs"/>
          <w:rtl/>
        </w:rPr>
        <w:t>ی</w:t>
      </w:r>
      <w:r w:rsidR="00B5613B" w:rsidRPr="007100A7">
        <w:rPr>
          <w:rStyle w:val="1-Char"/>
          <w:rFonts w:hint="cs"/>
          <w:rtl/>
        </w:rPr>
        <w:t>ز متعدد و گوناگون م</w:t>
      </w:r>
      <w:r w:rsidR="00446BB7">
        <w:rPr>
          <w:rStyle w:val="1-Char"/>
          <w:rFonts w:hint="cs"/>
          <w:rtl/>
        </w:rPr>
        <w:t>ی</w:t>
      </w:r>
      <w:r w:rsidR="00B5613B" w:rsidRPr="007100A7">
        <w:rPr>
          <w:rStyle w:val="1-Char"/>
          <w:rFonts w:hint="cs"/>
          <w:rtl/>
        </w:rPr>
        <w:t>‌گردد.</w:t>
      </w:r>
    </w:p>
    <w:p w:rsidR="00B5613B" w:rsidRPr="007100A7" w:rsidRDefault="009E6C2B" w:rsidP="00AF1D25">
      <w:pPr>
        <w:rPr>
          <w:rStyle w:val="1-Char"/>
          <w:rtl/>
        </w:rPr>
      </w:pPr>
      <w:r w:rsidRPr="007100A7">
        <w:rPr>
          <w:rStyle w:val="1-Char"/>
          <w:rFonts w:hint="cs"/>
          <w:rtl/>
        </w:rPr>
        <w:t>س</w:t>
      </w:r>
      <w:r w:rsidR="006A285C" w:rsidRPr="007100A7">
        <w:rPr>
          <w:rStyle w:val="1-Char"/>
          <w:rFonts w:hint="cs"/>
          <w:rtl/>
        </w:rPr>
        <w:t xml:space="preserve">: </w:t>
      </w:r>
      <w:r w:rsidR="00B5613B" w:rsidRPr="007100A7">
        <w:rPr>
          <w:rStyle w:val="1-Char"/>
          <w:rFonts w:hint="cs"/>
          <w:rtl/>
        </w:rPr>
        <w:t xml:space="preserve">اگر شخص مُحرم، </w:t>
      </w:r>
      <w:r w:rsidR="00446BB7">
        <w:rPr>
          <w:rStyle w:val="1-Char"/>
          <w:rFonts w:hint="cs"/>
          <w:rtl/>
        </w:rPr>
        <w:t>ک</w:t>
      </w:r>
      <w:r w:rsidR="00B5613B" w:rsidRPr="007100A7">
        <w:rPr>
          <w:rStyle w:val="1-Char"/>
          <w:rFonts w:hint="cs"/>
          <w:rtl/>
        </w:rPr>
        <w:t xml:space="preserve">متر از پنج ناخن را </w:t>
      </w:r>
      <w:r w:rsidR="00446BB7">
        <w:rPr>
          <w:rStyle w:val="1-Char"/>
          <w:rFonts w:hint="cs"/>
          <w:rtl/>
        </w:rPr>
        <w:t>ک</w:t>
      </w:r>
      <w:r w:rsidR="00B5613B" w:rsidRPr="007100A7">
        <w:rPr>
          <w:rStyle w:val="1-Char"/>
          <w:rFonts w:hint="cs"/>
          <w:rtl/>
        </w:rPr>
        <w:t xml:space="preserve">وتاه </w:t>
      </w:r>
      <w:r w:rsidR="00446BB7">
        <w:rPr>
          <w:rStyle w:val="1-Char"/>
          <w:rFonts w:hint="cs"/>
          <w:rtl/>
        </w:rPr>
        <w:t>ک</w:t>
      </w:r>
      <w:r w:rsidR="00B5613B" w:rsidRPr="007100A7">
        <w:rPr>
          <w:rStyle w:val="1-Char"/>
          <w:rFonts w:hint="cs"/>
          <w:rtl/>
        </w:rPr>
        <w:t>رد، در ا</w:t>
      </w:r>
      <w:r w:rsidR="00446BB7">
        <w:rPr>
          <w:rStyle w:val="1-Char"/>
          <w:rFonts w:hint="cs"/>
          <w:rtl/>
        </w:rPr>
        <w:t>ی</w:t>
      </w:r>
      <w:r w:rsidR="00B5613B" w:rsidRPr="007100A7">
        <w:rPr>
          <w:rStyle w:val="1-Char"/>
          <w:rFonts w:hint="cs"/>
          <w:rtl/>
        </w:rPr>
        <w:t>ن صورت ت</w:t>
      </w:r>
      <w:r w:rsidR="00446BB7">
        <w:rPr>
          <w:rStyle w:val="1-Char"/>
          <w:rFonts w:hint="cs"/>
          <w:rtl/>
        </w:rPr>
        <w:t>ک</w:t>
      </w:r>
      <w:r w:rsidR="00B5613B" w:rsidRPr="007100A7">
        <w:rPr>
          <w:rStyle w:val="1-Char"/>
          <w:rFonts w:hint="cs"/>
          <w:rtl/>
        </w:rPr>
        <w:t>ل</w:t>
      </w:r>
      <w:r w:rsidR="00446BB7">
        <w:rPr>
          <w:rStyle w:val="1-Char"/>
          <w:rFonts w:hint="cs"/>
          <w:rtl/>
        </w:rPr>
        <w:t>ی</w:t>
      </w:r>
      <w:r w:rsidR="00B5613B" w:rsidRPr="007100A7">
        <w:rPr>
          <w:rStyle w:val="1-Char"/>
          <w:rFonts w:hint="cs"/>
          <w:rtl/>
        </w:rPr>
        <w:t>ف چ</w:t>
      </w:r>
      <w:r w:rsidR="00446BB7">
        <w:rPr>
          <w:rStyle w:val="1-Char"/>
          <w:rFonts w:hint="cs"/>
          <w:rtl/>
        </w:rPr>
        <w:t>ی</w:t>
      </w:r>
      <w:r w:rsidR="00B5613B" w:rsidRPr="007100A7">
        <w:rPr>
          <w:rStyle w:val="1-Char"/>
          <w:rFonts w:hint="cs"/>
          <w:rtl/>
        </w:rPr>
        <w:t>ست؟</w:t>
      </w:r>
    </w:p>
    <w:p w:rsidR="00B5613B" w:rsidRPr="007100A7" w:rsidRDefault="009E6C2B" w:rsidP="00AF1D25">
      <w:pPr>
        <w:rPr>
          <w:rStyle w:val="1-Char"/>
          <w:rtl/>
        </w:rPr>
      </w:pPr>
      <w:r w:rsidRPr="007100A7">
        <w:rPr>
          <w:rStyle w:val="1-Char"/>
          <w:rFonts w:hint="cs"/>
          <w:rtl/>
        </w:rPr>
        <w:t>ج</w:t>
      </w:r>
      <w:r w:rsidR="006A285C" w:rsidRPr="007100A7">
        <w:rPr>
          <w:rStyle w:val="1-Char"/>
          <w:rFonts w:hint="cs"/>
          <w:rtl/>
        </w:rPr>
        <w:t xml:space="preserve">: </w:t>
      </w:r>
      <w:r w:rsidR="00B5613B" w:rsidRPr="007100A7">
        <w:rPr>
          <w:rStyle w:val="1-Char"/>
          <w:rFonts w:hint="cs"/>
          <w:rtl/>
        </w:rPr>
        <w:t>در صورت</w:t>
      </w:r>
      <w:r w:rsidR="00446BB7">
        <w:rPr>
          <w:rStyle w:val="1-Char"/>
          <w:rFonts w:hint="cs"/>
          <w:rtl/>
        </w:rPr>
        <w:t>ی</w:t>
      </w:r>
      <w:r w:rsidR="00B5613B" w:rsidRPr="007100A7">
        <w:rPr>
          <w:rStyle w:val="1-Char"/>
          <w:rFonts w:hint="cs"/>
          <w:rtl/>
        </w:rPr>
        <w:t xml:space="preserve"> </w:t>
      </w:r>
      <w:r w:rsidR="00446BB7">
        <w:rPr>
          <w:rStyle w:val="1-Char"/>
          <w:rFonts w:hint="cs"/>
          <w:rtl/>
        </w:rPr>
        <w:t>ک</w:t>
      </w:r>
      <w:r w:rsidR="00B5613B" w:rsidRPr="007100A7">
        <w:rPr>
          <w:rStyle w:val="1-Char"/>
          <w:rFonts w:hint="cs"/>
          <w:rtl/>
        </w:rPr>
        <w:t xml:space="preserve">ه </w:t>
      </w:r>
      <w:r w:rsidR="00446BB7">
        <w:rPr>
          <w:rStyle w:val="1-Char"/>
          <w:rFonts w:hint="cs"/>
          <w:rtl/>
        </w:rPr>
        <w:t>ک</w:t>
      </w:r>
      <w:r w:rsidR="00B5613B" w:rsidRPr="007100A7">
        <w:rPr>
          <w:rStyle w:val="1-Char"/>
          <w:rFonts w:hint="cs"/>
          <w:rtl/>
        </w:rPr>
        <w:t xml:space="preserve">متر از پنج ناخنِ </w:t>
      </w:r>
      <w:r w:rsidR="00446BB7">
        <w:rPr>
          <w:rStyle w:val="1-Char"/>
          <w:rFonts w:hint="cs"/>
          <w:rtl/>
        </w:rPr>
        <w:t>یک</w:t>
      </w:r>
      <w:r w:rsidR="00B5613B" w:rsidRPr="007100A7">
        <w:rPr>
          <w:rStyle w:val="1-Char"/>
          <w:rFonts w:hint="cs"/>
          <w:rtl/>
        </w:rPr>
        <w:t xml:space="preserve"> عضو خو</w:t>
      </w:r>
      <w:r w:rsidR="00446BB7">
        <w:rPr>
          <w:rStyle w:val="1-Char"/>
          <w:rFonts w:hint="cs"/>
          <w:rtl/>
        </w:rPr>
        <w:t>ی</w:t>
      </w:r>
      <w:r w:rsidR="00B5613B" w:rsidRPr="007100A7">
        <w:rPr>
          <w:rStyle w:val="1-Char"/>
          <w:rFonts w:hint="cs"/>
          <w:rtl/>
        </w:rPr>
        <w:t xml:space="preserve">ش را </w:t>
      </w:r>
      <w:r w:rsidR="00446BB7">
        <w:rPr>
          <w:rStyle w:val="1-Char"/>
          <w:rFonts w:hint="cs"/>
          <w:rtl/>
        </w:rPr>
        <w:t>ک</w:t>
      </w:r>
      <w:r w:rsidR="00B5613B" w:rsidRPr="007100A7">
        <w:rPr>
          <w:rStyle w:val="1-Char"/>
          <w:rFonts w:hint="cs"/>
          <w:rtl/>
        </w:rPr>
        <w:t>وتاه نما</w:t>
      </w:r>
      <w:r w:rsidR="00446BB7">
        <w:rPr>
          <w:rStyle w:val="1-Char"/>
          <w:rFonts w:hint="cs"/>
          <w:rtl/>
        </w:rPr>
        <w:t>ی</w:t>
      </w:r>
      <w:r w:rsidR="00B5613B" w:rsidRPr="007100A7">
        <w:rPr>
          <w:rStyle w:val="1-Char"/>
          <w:rFonts w:hint="cs"/>
          <w:rtl/>
        </w:rPr>
        <w:t>د، صدقه بر و</w:t>
      </w:r>
      <w:r w:rsidR="00446BB7">
        <w:rPr>
          <w:rStyle w:val="1-Char"/>
          <w:rFonts w:hint="cs"/>
          <w:rtl/>
        </w:rPr>
        <w:t>ی</w:t>
      </w:r>
      <w:r w:rsidR="00B5613B" w:rsidRPr="007100A7">
        <w:rPr>
          <w:rStyle w:val="1-Char"/>
          <w:rFonts w:hint="cs"/>
          <w:rtl/>
        </w:rPr>
        <w:t xml:space="preserve"> واجب م</w:t>
      </w:r>
      <w:r w:rsidR="00446BB7">
        <w:rPr>
          <w:rStyle w:val="1-Char"/>
          <w:rFonts w:hint="cs"/>
          <w:rtl/>
        </w:rPr>
        <w:t>ی</w:t>
      </w:r>
      <w:r w:rsidR="00B5613B" w:rsidRPr="007100A7">
        <w:rPr>
          <w:rStyle w:val="1-Char"/>
          <w:rFonts w:hint="cs"/>
          <w:rtl/>
        </w:rPr>
        <w:t>‌گردد.</w:t>
      </w:r>
      <w:r w:rsidR="00B5613B" w:rsidRPr="00CA3696">
        <w:rPr>
          <w:rStyle w:val="1-Char"/>
          <w:vertAlign w:val="superscript"/>
          <w:rtl/>
        </w:rPr>
        <w:footnoteReference w:id="27"/>
      </w:r>
    </w:p>
    <w:p w:rsidR="00B5613B" w:rsidRPr="007100A7" w:rsidRDefault="009E6C2B" w:rsidP="00AF1D25">
      <w:pPr>
        <w:rPr>
          <w:rStyle w:val="1-Char"/>
          <w:rtl/>
        </w:rPr>
      </w:pPr>
      <w:r w:rsidRPr="007100A7">
        <w:rPr>
          <w:rStyle w:val="1-Char"/>
          <w:rFonts w:hint="cs"/>
          <w:rtl/>
        </w:rPr>
        <w:t>س</w:t>
      </w:r>
      <w:r w:rsidR="006A285C" w:rsidRPr="007100A7">
        <w:rPr>
          <w:rStyle w:val="1-Char"/>
          <w:rFonts w:hint="cs"/>
          <w:rtl/>
        </w:rPr>
        <w:t xml:space="preserve">: </w:t>
      </w:r>
      <w:r w:rsidR="00B5613B" w:rsidRPr="007100A7">
        <w:rPr>
          <w:rStyle w:val="1-Char"/>
          <w:rFonts w:hint="cs"/>
          <w:rtl/>
        </w:rPr>
        <w:t xml:space="preserve">اگر </w:t>
      </w:r>
      <w:r w:rsidR="00AF17B9">
        <w:rPr>
          <w:rStyle w:val="1-Char"/>
          <w:rFonts w:hint="cs"/>
          <w:rtl/>
        </w:rPr>
        <w:t>چنان‌چه</w:t>
      </w:r>
      <w:r w:rsidR="00B5613B" w:rsidRPr="007100A7">
        <w:rPr>
          <w:rStyle w:val="1-Char"/>
          <w:rFonts w:hint="cs"/>
          <w:rtl/>
        </w:rPr>
        <w:t xml:space="preserve"> شخص مُحرم، پنج ناخن خو</w:t>
      </w:r>
      <w:r w:rsidR="00446BB7">
        <w:rPr>
          <w:rStyle w:val="1-Char"/>
          <w:rFonts w:hint="cs"/>
          <w:rtl/>
        </w:rPr>
        <w:t>ی</w:t>
      </w:r>
      <w:r w:rsidR="00B5613B" w:rsidRPr="007100A7">
        <w:rPr>
          <w:rStyle w:val="1-Char"/>
          <w:rFonts w:hint="cs"/>
          <w:rtl/>
        </w:rPr>
        <w:t xml:space="preserve">ش را از چند عضو، </w:t>
      </w:r>
      <w:r w:rsidR="00446BB7">
        <w:rPr>
          <w:rStyle w:val="1-Char"/>
          <w:rFonts w:hint="cs"/>
          <w:rtl/>
        </w:rPr>
        <w:t>ک</w:t>
      </w:r>
      <w:r w:rsidR="00B5613B" w:rsidRPr="007100A7">
        <w:rPr>
          <w:rStyle w:val="1-Char"/>
          <w:rFonts w:hint="cs"/>
          <w:rtl/>
        </w:rPr>
        <w:t xml:space="preserve">وتاه نمود؛ به عنوان مثال: دو ناخن از </w:t>
      </w:r>
      <w:r w:rsidR="00446BB7">
        <w:rPr>
          <w:rStyle w:val="1-Char"/>
          <w:rFonts w:hint="cs"/>
          <w:rtl/>
        </w:rPr>
        <w:t>یک</w:t>
      </w:r>
      <w:r w:rsidR="00B5613B" w:rsidRPr="007100A7">
        <w:rPr>
          <w:rStyle w:val="1-Char"/>
          <w:rFonts w:hint="cs"/>
          <w:rtl/>
        </w:rPr>
        <w:t xml:space="preserve"> دستش و دو ناخن از دست د</w:t>
      </w:r>
      <w:r w:rsidR="00446BB7">
        <w:rPr>
          <w:rStyle w:val="1-Char"/>
          <w:rFonts w:hint="cs"/>
          <w:rtl/>
        </w:rPr>
        <w:t>ی</w:t>
      </w:r>
      <w:r w:rsidR="00B5613B" w:rsidRPr="007100A7">
        <w:rPr>
          <w:rStyle w:val="1-Char"/>
          <w:rFonts w:hint="cs"/>
          <w:rtl/>
        </w:rPr>
        <w:t>گر خو</w:t>
      </w:r>
      <w:r w:rsidR="00446BB7">
        <w:rPr>
          <w:rStyle w:val="1-Char"/>
          <w:rFonts w:hint="cs"/>
          <w:rtl/>
        </w:rPr>
        <w:t>ی</w:t>
      </w:r>
      <w:r w:rsidR="00B5613B" w:rsidRPr="007100A7">
        <w:rPr>
          <w:rStyle w:val="1-Char"/>
          <w:rFonts w:hint="cs"/>
          <w:rtl/>
        </w:rPr>
        <w:t xml:space="preserve">ش و </w:t>
      </w:r>
      <w:r w:rsidR="00446BB7">
        <w:rPr>
          <w:rStyle w:val="1-Char"/>
          <w:rFonts w:hint="cs"/>
          <w:rtl/>
        </w:rPr>
        <w:t>یک</w:t>
      </w:r>
      <w:r w:rsidR="00B5613B" w:rsidRPr="007100A7">
        <w:rPr>
          <w:rStyle w:val="1-Char"/>
          <w:rFonts w:hint="cs"/>
          <w:rtl/>
        </w:rPr>
        <w:t xml:space="preserve"> ناخن از پا</w:t>
      </w:r>
      <w:r w:rsidR="00446BB7">
        <w:rPr>
          <w:rStyle w:val="1-Char"/>
          <w:rFonts w:hint="cs"/>
          <w:rtl/>
        </w:rPr>
        <w:t>ی</w:t>
      </w:r>
      <w:r w:rsidR="00B5613B" w:rsidRPr="007100A7">
        <w:rPr>
          <w:rStyle w:val="1-Char"/>
          <w:rFonts w:hint="cs"/>
          <w:rtl/>
        </w:rPr>
        <w:t xml:space="preserve"> خو</w:t>
      </w:r>
      <w:r w:rsidR="00446BB7">
        <w:rPr>
          <w:rStyle w:val="1-Char"/>
          <w:rFonts w:hint="cs"/>
          <w:rtl/>
        </w:rPr>
        <w:t>ی</w:t>
      </w:r>
      <w:r w:rsidR="00B5613B" w:rsidRPr="007100A7">
        <w:rPr>
          <w:rStyle w:val="1-Char"/>
          <w:rFonts w:hint="cs"/>
          <w:rtl/>
        </w:rPr>
        <w:t xml:space="preserve">ش </w:t>
      </w:r>
      <w:r w:rsidR="00446BB7">
        <w:rPr>
          <w:rStyle w:val="1-Char"/>
          <w:rFonts w:hint="cs"/>
          <w:rtl/>
        </w:rPr>
        <w:t>ک</w:t>
      </w:r>
      <w:r w:rsidR="00B5613B" w:rsidRPr="007100A7">
        <w:rPr>
          <w:rStyle w:val="1-Char"/>
          <w:rFonts w:hint="cs"/>
          <w:rtl/>
        </w:rPr>
        <w:t>وتاه نمود، در ا</w:t>
      </w:r>
      <w:r w:rsidR="00446BB7">
        <w:rPr>
          <w:rStyle w:val="1-Char"/>
          <w:rFonts w:hint="cs"/>
          <w:rtl/>
        </w:rPr>
        <w:t>ی</w:t>
      </w:r>
      <w:r w:rsidR="00B5613B" w:rsidRPr="007100A7">
        <w:rPr>
          <w:rStyle w:val="1-Char"/>
          <w:rFonts w:hint="cs"/>
          <w:rtl/>
        </w:rPr>
        <w:t>ن صورت ت</w:t>
      </w:r>
      <w:r w:rsidR="00446BB7">
        <w:rPr>
          <w:rStyle w:val="1-Char"/>
          <w:rFonts w:hint="cs"/>
          <w:rtl/>
        </w:rPr>
        <w:t>ک</w:t>
      </w:r>
      <w:r w:rsidR="00B5613B" w:rsidRPr="007100A7">
        <w:rPr>
          <w:rStyle w:val="1-Char"/>
          <w:rFonts w:hint="cs"/>
          <w:rtl/>
        </w:rPr>
        <w:t>ل</w:t>
      </w:r>
      <w:r w:rsidR="00446BB7">
        <w:rPr>
          <w:rStyle w:val="1-Char"/>
          <w:rFonts w:hint="cs"/>
          <w:rtl/>
        </w:rPr>
        <w:t>ی</w:t>
      </w:r>
      <w:r w:rsidR="00B5613B" w:rsidRPr="007100A7">
        <w:rPr>
          <w:rStyle w:val="1-Char"/>
          <w:rFonts w:hint="cs"/>
          <w:rtl/>
        </w:rPr>
        <w:t>ف چ</w:t>
      </w:r>
      <w:r w:rsidR="00446BB7">
        <w:rPr>
          <w:rStyle w:val="1-Char"/>
          <w:rFonts w:hint="cs"/>
          <w:rtl/>
        </w:rPr>
        <w:t>ی</w:t>
      </w:r>
      <w:r w:rsidR="00B5613B" w:rsidRPr="007100A7">
        <w:rPr>
          <w:rStyle w:val="1-Char"/>
          <w:rFonts w:hint="cs"/>
          <w:rtl/>
        </w:rPr>
        <w:t>ست؟</w:t>
      </w:r>
    </w:p>
    <w:p w:rsidR="00B5613B" w:rsidRPr="007100A7" w:rsidRDefault="009E6C2B" w:rsidP="00AF1D25">
      <w:pPr>
        <w:rPr>
          <w:rStyle w:val="1-Char"/>
          <w:rtl/>
        </w:rPr>
      </w:pPr>
      <w:r w:rsidRPr="007100A7">
        <w:rPr>
          <w:rStyle w:val="1-Char"/>
          <w:rFonts w:hint="cs"/>
          <w:rtl/>
        </w:rPr>
        <w:t>ج</w:t>
      </w:r>
      <w:r w:rsidR="006A285C" w:rsidRPr="007100A7">
        <w:rPr>
          <w:rStyle w:val="1-Char"/>
          <w:rFonts w:hint="cs"/>
          <w:rtl/>
        </w:rPr>
        <w:t xml:space="preserve">: </w:t>
      </w:r>
      <w:r w:rsidR="00B5613B" w:rsidRPr="007100A7">
        <w:rPr>
          <w:rStyle w:val="1-Char"/>
          <w:rFonts w:hint="cs"/>
          <w:rtl/>
        </w:rPr>
        <w:t>از د</w:t>
      </w:r>
      <w:r w:rsidR="00446BB7">
        <w:rPr>
          <w:rStyle w:val="1-Char"/>
          <w:rFonts w:hint="cs"/>
          <w:rtl/>
        </w:rPr>
        <w:t>ی</w:t>
      </w:r>
      <w:r w:rsidR="00B5613B" w:rsidRPr="007100A7">
        <w:rPr>
          <w:rStyle w:val="1-Char"/>
          <w:rFonts w:hint="cs"/>
          <w:rtl/>
        </w:rPr>
        <w:t>دگاه امام ابوحن</w:t>
      </w:r>
      <w:r w:rsidR="00446BB7">
        <w:rPr>
          <w:rStyle w:val="1-Char"/>
          <w:rFonts w:hint="cs"/>
          <w:rtl/>
        </w:rPr>
        <w:t>ی</w:t>
      </w:r>
      <w:r w:rsidR="00B5613B" w:rsidRPr="007100A7">
        <w:rPr>
          <w:rStyle w:val="1-Char"/>
          <w:rFonts w:hint="cs"/>
          <w:rtl/>
        </w:rPr>
        <w:t>فه</w:t>
      </w:r>
      <w:r w:rsidR="00FE6406" w:rsidRPr="00FE6406">
        <w:rPr>
          <w:rStyle w:val="1-Char"/>
          <w:rFonts w:cs="CTraditional Arabic" w:hint="cs"/>
          <w:rtl/>
        </w:rPr>
        <w:t>/</w:t>
      </w:r>
      <w:r w:rsidR="00506C04" w:rsidRPr="007100A7">
        <w:rPr>
          <w:rStyle w:val="1-Char"/>
          <w:rFonts w:hint="cs"/>
          <w:rtl/>
        </w:rPr>
        <w:t xml:space="preserve"> </w:t>
      </w:r>
      <w:r w:rsidR="00B5613B" w:rsidRPr="007100A7">
        <w:rPr>
          <w:rStyle w:val="1-Char"/>
          <w:rFonts w:hint="cs"/>
          <w:rtl/>
        </w:rPr>
        <w:t>و امام ابو</w:t>
      </w:r>
      <w:r w:rsidR="00446BB7">
        <w:rPr>
          <w:rStyle w:val="1-Char"/>
          <w:rFonts w:hint="cs"/>
          <w:rtl/>
        </w:rPr>
        <w:t>ی</w:t>
      </w:r>
      <w:r w:rsidR="00B5613B" w:rsidRPr="007100A7">
        <w:rPr>
          <w:rStyle w:val="1-Char"/>
          <w:rFonts w:hint="cs"/>
          <w:rtl/>
        </w:rPr>
        <w:t>وسف</w:t>
      </w:r>
      <w:r w:rsidR="00FE6406" w:rsidRPr="00FE6406">
        <w:rPr>
          <w:rStyle w:val="1-Char"/>
          <w:rFonts w:cs="CTraditional Arabic" w:hint="cs"/>
          <w:rtl/>
        </w:rPr>
        <w:t>/</w:t>
      </w:r>
      <w:r w:rsidR="00506C04" w:rsidRPr="007100A7">
        <w:rPr>
          <w:rStyle w:val="1-Char"/>
          <w:rFonts w:hint="cs"/>
          <w:rtl/>
        </w:rPr>
        <w:t xml:space="preserve"> </w:t>
      </w:r>
      <w:r w:rsidR="00B5613B" w:rsidRPr="007100A7">
        <w:rPr>
          <w:rStyle w:val="1-Char"/>
          <w:rFonts w:hint="cs"/>
          <w:rtl/>
        </w:rPr>
        <w:t>در ا</w:t>
      </w:r>
      <w:r w:rsidR="00446BB7">
        <w:rPr>
          <w:rStyle w:val="1-Char"/>
          <w:rFonts w:hint="cs"/>
          <w:rtl/>
        </w:rPr>
        <w:t>ی</w:t>
      </w:r>
      <w:r w:rsidR="00B5613B" w:rsidRPr="007100A7">
        <w:rPr>
          <w:rStyle w:val="1-Char"/>
          <w:rFonts w:hint="cs"/>
          <w:rtl/>
        </w:rPr>
        <w:t>ن صورت ن</w:t>
      </w:r>
      <w:r w:rsidR="00446BB7">
        <w:rPr>
          <w:rStyle w:val="1-Char"/>
          <w:rFonts w:hint="cs"/>
          <w:rtl/>
        </w:rPr>
        <w:t>ی</w:t>
      </w:r>
      <w:r w:rsidR="00B5613B" w:rsidRPr="007100A7">
        <w:rPr>
          <w:rStyle w:val="1-Char"/>
          <w:rFonts w:hint="cs"/>
          <w:rtl/>
        </w:rPr>
        <w:t>ز بر و</w:t>
      </w:r>
      <w:r w:rsidR="00446BB7">
        <w:rPr>
          <w:rStyle w:val="1-Char"/>
          <w:rFonts w:hint="cs"/>
          <w:rtl/>
        </w:rPr>
        <w:t>ی</w:t>
      </w:r>
      <w:r w:rsidR="00B5613B" w:rsidRPr="007100A7">
        <w:rPr>
          <w:rStyle w:val="1-Char"/>
          <w:rFonts w:hint="cs"/>
          <w:rtl/>
        </w:rPr>
        <w:t xml:space="preserve"> صدقه واجب م</w:t>
      </w:r>
      <w:r w:rsidR="00446BB7">
        <w:rPr>
          <w:rStyle w:val="1-Char"/>
          <w:rFonts w:hint="cs"/>
          <w:rtl/>
        </w:rPr>
        <w:t>ی</w:t>
      </w:r>
      <w:r w:rsidR="00B5613B" w:rsidRPr="007100A7">
        <w:rPr>
          <w:rStyle w:val="1-Char"/>
          <w:rFonts w:hint="cs"/>
          <w:rtl/>
        </w:rPr>
        <w:t>‌گردد.</w:t>
      </w:r>
      <w:r w:rsidR="00B5613B" w:rsidRPr="00CA3696">
        <w:rPr>
          <w:rStyle w:val="1-Char"/>
          <w:vertAlign w:val="superscript"/>
          <w:rtl/>
        </w:rPr>
        <w:footnoteReference w:id="28"/>
      </w:r>
    </w:p>
    <w:p w:rsidR="00B5613B" w:rsidRPr="00FE6406" w:rsidRDefault="00B5613B" w:rsidP="00AF1D25">
      <w:pPr>
        <w:rPr>
          <w:rStyle w:val="9-Char"/>
          <w:rtl/>
        </w:rPr>
      </w:pPr>
      <w:bookmarkStart w:id="197" w:name="_Toc264799313"/>
      <w:r w:rsidRPr="00FE6406">
        <w:rPr>
          <w:rStyle w:val="9-Char"/>
          <w:rFonts w:hint="cs"/>
          <w:rtl/>
        </w:rPr>
        <w:t>تراش</w:t>
      </w:r>
      <w:r w:rsidR="00446BB7">
        <w:rPr>
          <w:rStyle w:val="9-Char"/>
          <w:rFonts w:hint="cs"/>
          <w:rtl/>
        </w:rPr>
        <w:t>ی</w:t>
      </w:r>
      <w:r w:rsidRPr="00FE6406">
        <w:rPr>
          <w:rStyle w:val="9-Char"/>
          <w:rFonts w:hint="cs"/>
          <w:rtl/>
        </w:rPr>
        <w:t>دن مو</w:t>
      </w:r>
      <w:r w:rsidR="00446BB7">
        <w:rPr>
          <w:rStyle w:val="9-Char"/>
          <w:rFonts w:hint="cs"/>
          <w:rtl/>
        </w:rPr>
        <w:t>ی</w:t>
      </w:r>
      <w:bookmarkEnd w:id="197"/>
    </w:p>
    <w:p w:rsidR="00B5613B" w:rsidRPr="007100A7" w:rsidRDefault="009E6C2B" w:rsidP="00AF1D25">
      <w:pPr>
        <w:rPr>
          <w:rStyle w:val="1-Char"/>
          <w:rtl/>
        </w:rPr>
      </w:pPr>
      <w:r w:rsidRPr="007100A7">
        <w:rPr>
          <w:rStyle w:val="1-Char"/>
          <w:rFonts w:hint="cs"/>
          <w:rtl/>
        </w:rPr>
        <w:t>س</w:t>
      </w:r>
      <w:r w:rsidR="006A285C" w:rsidRPr="007100A7">
        <w:rPr>
          <w:rStyle w:val="1-Char"/>
          <w:rFonts w:hint="cs"/>
          <w:rtl/>
        </w:rPr>
        <w:t xml:space="preserve">: </w:t>
      </w:r>
      <w:r w:rsidR="00B5613B" w:rsidRPr="007100A7">
        <w:rPr>
          <w:rStyle w:val="1-Char"/>
          <w:rFonts w:hint="cs"/>
          <w:rtl/>
        </w:rPr>
        <w:t xml:space="preserve">اگر </w:t>
      </w:r>
      <w:r w:rsidR="00AF17B9">
        <w:rPr>
          <w:rStyle w:val="1-Char"/>
          <w:rFonts w:hint="cs"/>
          <w:rtl/>
        </w:rPr>
        <w:t>چنان‌چه</w:t>
      </w:r>
      <w:r w:rsidR="00B5613B" w:rsidRPr="007100A7">
        <w:rPr>
          <w:rStyle w:val="1-Char"/>
          <w:rFonts w:hint="cs"/>
          <w:rtl/>
        </w:rPr>
        <w:t xml:space="preserve"> شخص مُحرم، موها</w:t>
      </w:r>
      <w:r w:rsidR="00446BB7">
        <w:rPr>
          <w:rStyle w:val="1-Char"/>
          <w:rFonts w:hint="cs"/>
          <w:rtl/>
        </w:rPr>
        <w:t>ی</w:t>
      </w:r>
      <w:r w:rsidR="00B5613B" w:rsidRPr="007100A7">
        <w:rPr>
          <w:rStyle w:val="1-Char"/>
          <w:rFonts w:hint="cs"/>
          <w:rtl/>
        </w:rPr>
        <w:t xml:space="preserve"> بدن خو</w:t>
      </w:r>
      <w:r w:rsidR="00446BB7">
        <w:rPr>
          <w:rStyle w:val="1-Char"/>
          <w:rFonts w:hint="cs"/>
          <w:rtl/>
        </w:rPr>
        <w:t>ی</w:t>
      </w:r>
      <w:r w:rsidR="00B5613B" w:rsidRPr="007100A7">
        <w:rPr>
          <w:rStyle w:val="1-Char"/>
          <w:rFonts w:hint="cs"/>
          <w:rtl/>
        </w:rPr>
        <w:t>ش را بتراشد، چه جزا</w:t>
      </w:r>
      <w:r w:rsidR="00446BB7">
        <w:rPr>
          <w:rStyle w:val="1-Char"/>
          <w:rFonts w:hint="cs"/>
          <w:rtl/>
        </w:rPr>
        <w:t>یی</w:t>
      </w:r>
      <w:r w:rsidR="00B5613B" w:rsidRPr="007100A7">
        <w:rPr>
          <w:rStyle w:val="1-Char"/>
          <w:rFonts w:hint="cs"/>
          <w:rtl/>
        </w:rPr>
        <w:t xml:space="preserve"> بدو تعلّق م</w:t>
      </w:r>
      <w:r w:rsidR="00446BB7">
        <w:rPr>
          <w:rStyle w:val="1-Char"/>
          <w:rFonts w:hint="cs"/>
          <w:rtl/>
        </w:rPr>
        <w:t>ی</w:t>
      </w:r>
      <w:r w:rsidR="00B5613B" w:rsidRPr="007100A7">
        <w:rPr>
          <w:rStyle w:val="1-Char"/>
          <w:rFonts w:hint="cs"/>
          <w:rtl/>
        </w:rPr>
        <w:t>‌گ</w:t>
      </w:r>
      <w:r w:rsidR="00446BB7">
        <w:rPr>
          <w:rStyle w:val="1-Char"/>
          <w:rFonts w:hint="cs"/>
          <w:rtl/>
        </w:rPr>
        <w:t>ی</w:t>
      </w:r>
      <w:r w:rsidR="00B5613B" w:rsidRPr="007100A7">
        <w:rPr>
          <w:rStyle w:val="1-Char"/>
          <w:rFonts w:hint="cs"/>
          <w:rtl/>
        </w:rPr>
        <w:t>رد؟</w:t>
      </w:r>
    </w:p>
    <w:p w:rsidR="00B5613B" w:rsidRPr="007100A7" w:rsidRDefault="009E6C2B" w:rsidP="00AF1D25">
      <w:pPr>
        <w:rPr>
          <w:rStyle w:val="1-Char"/>
          <w:rtl/>
        </w:rPr>
      </w:pPr>
      <w:r w:rsidRPr="007100A7">
        <w:rPr>
          <w:rStyle w:val="1-Char"/>
          <w:rFonts w:hint="cs"/>
          <w:rtl/>
        </w:rPr>
        <w:t>ج</w:t>
      </w:r>
      <w:r w:rsidR="006A285C" w:rsidRPr="007100A7">
        <w:rPr>
          <w:rStyle w:val="1-Char"/>
          <w:rFonts w:hint="cs"/>
          <w:rtl/>
        </w:rPr>
        <w:t xml:space="preserve">: </w:t>
      </w:r>
      <w:r w:rsidR="00B5613B" w:rsidRPr="007100A7">
        <w:rPr>
          <w:rStyle w:val="1-Char"/>
          <w:rFonts w:hint="cs"/>
          <w:rtl/>
        </w:rPr>
        <w:t xml:space="preserve">هر گاه شخص مُحرم، سر، </w:t>
      </w:r>
      <w:r w:rsidR="00446BB7">
        <w:rPr>
          <w:rStyle w:val="1-Char"/>
          <w:rFonts w:hint="cs"/>
          <w:rtl/>
        </w:rPr>
        <w:t>ی</w:t>
      </w:r>
      <w:r w:rsidR="00B5613B" w:rsidRPr="007100A7">
        <w:rPr>
          <w:rStyle w:val="1-Char"/>
          <w:rFonts w:hint="cs"/>
          <w:rtl/>
        </w:rPr>
        <w:t>ا ر</w:t>
      </w:r>
      <w:r w:rsidR="00446BB7">
        <w:rPr>
          <w:rStyle w:val="1-Char"/>
          <w:rFonts w:hint="cs"/>
          <w:rtl/>
        </w:rPr>
        <w:t>ی</w:t>
      </w:r>
      <w:r w:rsidR="00B5613B" w:rsidRPr="007100A7">
        <w:rPr>
          <w:rStyle w:val="1-Char"/>
          <w:rFonts w:hint="cs"/>
          <w:rtl/>
        </w:rPr>
        <w:t xml:space="preserve">ش و </w:t>
      </w:r>
      <w:r w:rsidR="00446BB7">
        <w:rPr>
          <w:rStyle w:val="1-Char"/>
          <w:rFonts w:hint="cs"/>
          <w:rtl/>
        </w:rPr>
        <w:t>ی</w:t>
      </w:r>
      <w:r w:rsidR="00B5613B" w:rsidRPr="007100A7">
        <w:rPr>
          <w:rStyle w:val="1-Char"/>
          <w:rFonts w:hint="cs"/>
          <w:rtl/>
        </w:rPr>
        <w:t xml:space="preserve">ا </w:t>
      </w:r>
      <w:r w:rsidR="00446BB7">
        <w:rPr>
          <w:rStyle w:val="1-Char"/>
          <w:rFonts w:hint="cs"/>
          <w:rtl/>
        </w:rPr>
        <w:t>یک</w:t>
      </w:r>
      <w:r w:rsidR="00B5613B" w:rsidRPr="007100A7">
        <w:rPr>
          <w:rStyle w:val="1-Char"/>
          <w:rFonts w:hint="cs"/>
          <w:rtl/>
        </w:rPr>
        <w:t xml:space="preserve"> چهارم </w:t>
      </w:r>
      <w:r w:rsidR="00446BB7">
        <w:rPr>
          <w:rStyle w:val="1-Char"/>
          <w:rFonts w:hint="cs"/>
          <w:rtl/>
        </w:rPr>
        <w:t>یکی</w:t>
      </w:r>
      <w:r w:rsidR="00B5613B" w:rsidRPr="007100A7">
        <w:rPr>
          <w:rStyle w:val="1-Char"/>
          <w:rFonts w:hint="cs"/>
          <w:rtl/>
        </w:rPr>
        <w:t xml:space="preserve"> از آن دو را بتراشد، بر و</w:t>
      </w:r>
      <w:r w:rsidR="00446BB7">
        <w:rPr>
          <w:rStyle w:val="1-Char"/>
          <w:rFonts w:hint="cs"/>
          <w:rtl/>
        </w:rPr>
        <w:t>ی</w:t>
      </w:r>
      <w:r w:rsidR="00B5613B" w:rsidRPr="007100A7">
        <w:rPr>
          <w:rStyle w:val="1-Char"/>
          <w:rFonts w:hint="cs"/>
          <w:rtl/>
        </w:rPr>
        <w:t xml:space="preserve"> دَم لازم م</w:t>
      </w:r>
      <w:r w:rsidR="00446BB7">
        <w:rPr>
          <w:rStyle w:val="1-Char"/>
          <w:rFonts w:hint="cs"/>
          <w:rtl/>
        </w:rPr>
        <w:t>ی</w:t>
      </w:r>
      <w:r w:rsidR="00B5613B" w:rsidRPr="007100A7">
        <w:rPr>
          <w:rStyle w:val="1-Char"/>
          <w:rFonts w:hint="cs"/>
          <w:rtl/>
        </w:rPr>
        <w:t xml:space="preserve">‌گردد؛ و در </w:t>
      </w:r>
      <w:r w:rsidR="00446BB7">
        <w:rPr>
          <w:rStyle w:val="1-Char"/>
          <w:rFonts w:hint="cs"/>
          <w:rtl/>
        </w:rPr>
        <w:t>ک</w:t>
      </w:r>
      <w:r w:rsidR="00B5613B" w:rsidRPr="007100A7">
        <w:rPr>
          <w:rStyle w:val="1-Char"/>
          <w:rFonts w:hint="cs"/>
          <w:rtl/>
        </w:rPr>
        <w:t xml:space="preserve">متر از </w:t>
      </w:r>
      <w:r w:rsidR="00446BB7">
        <w:rPr>
          <w:rStyle w:val="1-Char"/>
          <w:rFonts w:hint="cs"/>
          <w:rtl/>
        </w:rPr>
        <w:t>یک</w:t>
      </w:r>
      <w:r w:rsidR="00B5613B" w:rsidRPr="007100A7">
        <w:rPr>
          <w:rStyle w:val="1-Char"/>
          <w:rFonts w:hint="cs"/>
          <w:rtl/>
        </w:rPr>
        <w:t xml:space="preserve"> چهارم، صدقه واجب م</w:t>
      </w:r>
      <w:r w:rsidR="00446BB7">
        <w:rPr>
          <w:rStyle w:val="1-Char"/>
          <w:rFonts w:hint="cs"/>
          <w:rtl/>
        </w:rPr>
        <w:t>ی</w:t>
      </w:r>
      <w:r w:rsidR="00B5613B" w:rsidRPr="007100A7">
        <w:rPr>
          <w:rStyle w:val="1-Char"/>
          <w:rFonts w:hint="cs"/>
          <w:rtl/>
        </w:rPr>
        <w:t>‌گردد.</w:t>
      </w:r>
    </w:p>
    <w:p w:rsidR="00B5613B" w:rsidRPr="007100A7" w:rsidRDefault="00B5613B"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مو</w:t>
      </w:r>
      <w:r w:rsidR="00446BB7">
        <w:rPr>
          <w:rStyle w:val="1-Char"/>
          <w:rFonts w:hint="cs"/>
          <w:rtl/>
        </w:rPr>
        <w:t>ی</w:t>
      </w:r>
      <w:r w:rsidRPr="007100A7">
        <w:rPr>
          <w:rStyle w:val="1-Char"/>
          <w:rFonts w:hint="cs"/>
          <w:rtl/>
        </w:rPr>
        <w:t xml:space="preserve"> ز</w:t>
      </w:r>
      <w:r w:rsidR="00446BB7">
        <w:rPr>
          <w:rStyle w:val="1-Char"/>
          <w:rFonts w:hint="cs"/>
          <w:rtl/>
        </w:rPr>
        <w:t>ی</w:t>
      </w:r>
      <w:r w:rsidRPr="007100A7">
        <w:rPr>
          <w:rStyle w:val="1-Char"/>
          <w:rFonts w:hint="cs"/>
          <w:rtl/>
        </w:rPr>
        <w:t xml:space="preserve">ر بغل </w:t>
      </w:r>
      <w:r w:rsidR="00446BB7">
        <w:rPr>
          <w:rStyle w:val="1-Char"/>
          <w:rFonts w:hint="cs"/>
          <w:rtl/>
        </w:rPr>
        <w:t>ی</w:t>
      </w:r>
      <w:r w:rsidRPr="007100A7">
        <w:rPr>
          <w:rStyle w:val="1-Char"/>
          <w:rFonts w:hint="cs"/>
          <w:rtl/>
        </w:rPr>
        <w:t>ا مو</w:t>
      </w:r>
      <w:r w:rsidR="00446BB7">
        <w:rPr>
          <w:rStyle w:val="1-Char"/>
          <w:rFonts w:hint="cs"/>
          <w:rtl/>
        </w:rPr>
        <w:t>ی</w:t>
      </w:r>
      <w:r w:rsidRPr="007100A7">
        <w:rPr>
          <w:rStyle w:val="1-Char"/>
          <w:rFonts w:hint="cs"/>
          <w:rtl/>
        </w:rPr>
        <w:t xml:space="preserve"> ز</w:t>
      </w:r>
      <w:r w:rsidR="00446BB7">
        <w:rPr>
          <w:rStyle w:val="1-Char"/>
          <w:rFonts w:hint="cs"/>
          <w:rtl/>
        </w:rPr>
        <w:t>ی</w:t>
      </w:r>
      <w:r w:rsidRPr="007100A7">
        <w:rPr>
          <w:rStyle w:val="1-Char"/>
          <w:rFonts w:hint="cs"/>
          <w:rtl/>
        </w:rPr>
        <w:t>ر ناف خو</w:t>
      </w:r>
      <w:r w:rsidR="00446BB7">
        <w:rPr>
          <w:rStyle w:val="1-Char"/>
          <w:rFonts w:hint="cs"/>
          <w:rtl/>
        </w:rPr>
        <w:t>ی</w:t>
      </w:r>
      <w:r w:rsidRPr="007100A7">
        <w:rPr>
          <w:rStyle w:val="1-Char"/>
          <w:rFonts w:hint="cs"/>
          <w:rtl/>
        </w:rPr>
        <w:t>ش را تراش</w:t>
      </w:r>
      <w:r w:rsidR="00446BB7">
        <w:rPr>
          <w:rStyle w:val="1-Char"/>
          <w:rFonts w:hint="cs"/>
          <w:rtl/>
        </w:rPr>
        <w:t>ی</w:t>
      </w:r>
      <w:r w:rsidRPr="007100A7">
        <w:rPr>
          <w:rStyle w:val="1-Char"/>
          <w:rFonts w:hint="cs"/>
          <w:rtl/>
        </w:rPr>
        <w:t>د، در ا</w:t>
      </w:r>
      <w:r w:rsidR="00446BB7">
        <w:rPr>
          <w:rStyle w:val="1-Char"/>
          <w:rFonts w:hint="cs"/>
          <w:rtl/>
        </w:rPr>
        <w:t>ی</w:t>
      </w:r>
      <w:r w:rsidRPr="007100A7">
        <w:rPr>
          <w:rStyle w:val="1-Char"/>
          <w:rFonts w:hint="cs"/>
          <w:rtl/>
        </w:rPr>
        <w:t>ن صورت بر و</w:t>
      </w:r>
      <w:r w:rsidR="00446BB7">
        <w:rPr>
          <w:rStyle w:val="1-Char"/>
          <w:rFonts w:hint="cs"/>
          <w:rtl/>
        </w:rPr>
        <w:t>ی</w:t>
      </w:r>
      <w:r w:rsidRPr="007100A7">
        <w:rPr>
          <w:rStyle w:val="1-Char"/>
          <w:rFonts w:hint="cs"/>
          <w:rtl/>
        </w:rPr>
        <w:t xml:space="preserve"> دَم لازم م</w:t>
      </w:r>
      <w:r w:rsidR="00446BB7">
        <w:rPr>
          <w:rStyle w:val="1-Char"/>
          <w:rFonts w:hint="cs"/>
          <w:rtl/>
        </w:rPr>
        <w:t>ی</w:t>
      </w:r>
      <w:r w:rsidRPr="007100A7">
        <w:rPr>
          <w:rStyle w:val="1-Char"/>
          <w:rFonts w:hint="cs"/>
          <w:rtl/>
        </w:rPr>
        <w:t>‌گردد.</w:t>
      </w:r>
    </w:p>
    <w:p w:rsidR="00B5613B" w:rsidRPr="007100A7" w:rsidRDefault="00B5613B" w:rsidP="00AF1D25">
      <w:pPr>
        <w:rPr>
          <w:rStyle w:val="1-Char"/>
          <w:rtl/>
        </w:rPr>
      </w:pPr>
      <w:r w:rsidRPr="007100A7">
        <w:rPr>
          <w:rStyle w:val="1-Char"/>
          <w:rFonts w:hint="cs"/>
          <w:rtl/>
        </w:rPr>
        <w:t>و ح</w:t>
      </w:r>
      <w:r w:rsidR="00446BB7">
        <w:rPr>
          <w:rStyle w:val="1-Char"/>
          <w:rFonts w:hint="cs"/>
          <w:rtl/>
        </w:rPr>
        <w:t>ک</w:t>
      </w:r>
      <w:r w:rsidRPr="007100A7">
        <w:rPr>
          <w:rStyle w:val="1-Char"/>
          <w:rFonts w:hint="cs"/>
          <w:rtl/>
        </w:rPr>
        <w:t xml:space="preserve">م </w:t>
      </w:r>
      <w:r w:rsidR="00446BB7">
        <w:rPr>
          <w:rStyle w:val="1-Char"/>
          <w:rFonts w:hint="cs"/>
          <w:rtl/>
        </w:rPr>
        <w:t>ک</w:t>
      </w:r>
      <w:r w:rsidRPr="007100A7">
        <w:rPr>
          <w:rStyle w:val="1-Char"/>
          <w:rFonts w:hint="cs"/>
          <w:rtl/>
        </w:rPr>
        <w:t>وتاه نمودن موها</w:t>
      </w:r>
      <w:r w:rsidR="00446BB7">
        <w:rPr>
          <w:rStyle w:val="1-Char"/>
          <w:rFonts w:hint="cs"/>
          <w:rtl/>
        </w:rPr>
        <w:t>ی</w:t>
      </w:r>
      <w:r w:rsidRPr="007100A7">
        <w:rPr>
          <w:rStyle w:val="1-Char"/>
          <w:rFonts w:hint="cs"/>
          <w:rtl/>
        </w:rPr>
        <w:t xml:space="preserve"> بدن در وجوب دَم </w:t>
      </w:r>
      <w:r w:rsidR="00446BB7">
        <w:rPr>
          <w:rStyle w:val="1-Char"/>
          <w:rFonts w:hint="cs"/>
          <w:rtl/>
        </w:rPr>
        <w:t>ی</w:t>
      </w:r>
      <w:r w:rsidRPr="007100A7">
        <w:rPr>
          <w:rStyle w:val="1-Char"/>
          <w:rFonts w:hint="cs"/>
          <w:rtl/>
        </w:rPr>
        <w:t>ا صدقه، همانند ح</w:t>
      </w:r>
      <w:r w:rsidR="00446BB7">
        <w:rPr>
          <w:rStyle w:val="1-Char"/>
          <w:rFonts w:hint="cs"/>
          <w:rtl/>
        </w:rPr>
        <w:t>ک</w:t>
      </w:r>
      <w:r w:rsidRPr="007100A7">
        <w:rPr>
          <w:rStyle w:val="1-Char"/>
          <w:rFonts w:hint="cs"/>
          <w:rtl/>
        </w:rPr>
        <w:t>م تراش</w:t>
      </w:r>
      <w:r w:rsidR="00446BB7">
        <w:rPr>
          <w:rStyle w:val="1-Char"/>
          <w:rFonts w:hint="cs"/>
          <w:rtl/>
        </w:rPr>
        <w:t>ی</w:t>
      </w:r>
      <w:r w:rsidRPr="007100A7">
        <w:rPr>
          <w:rStyle w:val="1-Char"/>
          <w:rFonts w:hint="cs"/>
          <w:rtl/>
        </w:rPr>
        <w:t>دن موها</w:t>
      </w:r>
      <w:r w:rsidR="00446BB7">
        <w:rPr>
          <w:rStyle w:val="1-Char"/>
          <w:rFonts w:hint="cs"/>
          <w:rtl/>
        </w:rPr>
        <w:t>ی</w:t>
      </w:r>
      <w:r w:rsidRPr="007100A7">
        <w:rPr>
          <w:rStyle w:val="1-Char"/>
          <w:rFonts w:hint="cs"/>
          <w:rtl/>
        </w:rPr>
        <w:t xml:space="preserve"> بدن م</w:t>
      </w:r>
      <w:r w:rsidR="00446BB7">
        <w:rPr>
          <w:rStyle w:val="1-Char"/>
          <w:rFonts w:hint="cs"/>
          <w:rtl/>
        </w:rPr>
        <w:t>ی</w:t>
      </w:r>
      <w:r w:rsidRPr="007100A7">
        <w:rPr>
          <w:rStyle w:val="1-Char"/>
          <w:rFonts w:hint="cs"/>
          <w:rtl/>
        </w:rPr>
        <w:t>‌باشد.</w:t>
      </w:r>
    </w:p>
    <w:p w:rsidR="00B5613B" w:rsidRPr="007100A7" w:rsidRDefault="00B5613B"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شخص مُحرم، موها</w:t>
      </w:r>
      <w:r w:rsidR="00446BB7">
        <w:rPr>
          <w:rStyle w:val="1-Char"/>
          <w:rFonts w:hint="cs"/>
          <w:rtl/>
        </w:rPr>
        <w:t>ی</w:t>
      </w:r>
      <w:r w:rsidRPr="007100A7">
        <w:rPr>
          <w:rStyle w:val="1-Char"/>
          <w:rFonts w:hint="cs"/>
          <w:rtl/>
        </w:rPr>
        <w:t xml:space="preserve"> بدن خو</w:t>
      </w:r>
      <w:r w:rsidR="00446BB7">
        <w:rPr>
          <w:rStyle w:val="1-Char"/>
          <w:rFonts w:hint="cs"/>
          <w:rtl/>
        </w:rPr>
        <w:t>ی</w:t>
      </w:r>
      <w:r w:rsidRPr="007100A7">
        <w:rPr>
          <w:rStyle w:val="1-Char"/>
          <w:rFonts w:hint="cs"/>
          <w:rtl/>
        </w:rPr>
        <w:t>ش را با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از ب</w:t>
      </w:r>
      <w:r w:rsidR="00446BB7">
        <w:rPr>
          <w:rStyle w:val="1-Char"/>
          <w:rFonts w:hint="cs"/>
          <w:rtl/>
        </w:rPr>
        <w:t>ی</w:t>
      </w:r>
      <w:r w:rsidRPr="007100A7">
        <w:rPr>
          <w:rStyle w:val="1-Char"/>
          <w:rFonts w:hint="cs"/>
          <w:rtl/>
        </w:rPr>
        <w:t xml:space="preserve">ن برد؛ </w:t>
      </w:r>
      <w:r w:rsidR="00446BB7">
        <w:rPr>
          <w:rStyle w:val="1-Char"/>
          <w:rFonts w:hint="cs"/>
          <w:rtl/>
        </w:rPr>
        <w:t>ی</w:t>
      </w:r>
      <w:r w:rsidRPr="007100A7">
        <w:rPr>
          <w:rStyle w:val="1-Char"/>
          <w:rFonts w:hint="cs"/>
          <w:rtl/>
        </w:rPr>
        <w:t>ا</w:t>
      </w:r>
      <w:r w:rsidR="000751A8">
        <w:rPr>
          <w:rStyle w:val="1-Char"/>
          <w:rFonts w:hint="cs"/>
          <w:rtl/>
        </w:rPr>
        <w:t xml:space="preserve"> آن‌ها </w:t>
      </w:r>
      <w:r w:rsidRPr="007100A7">
        <w:rPr>
          <w:rStyle w:val="1-Char"/>
          <w:rFonts w:hint="cs"/>
          <w:rtl/>
        </w:rPr>
        <w:t xml:space="preserve">را بر </w:t>
      </w:r>
      <w:r w:rsidR="00446BB7">
        <w:rPr>
          <w:rStyle w:val="1-Char"/>
          <w:rFonts w:hint="cs"/>
          <w:rtl/>
        </w:rPr>
        <w:t>ک</w:t>
      </w:r>
      <w:r w:rsidRPr="007100A7">
        <w:rPr>
          <w:rStyle w:val="1-Char"/>
          <w:rFonts w:hint="cs"/>
          <w:rtl/>
        </w:rPr>
        <w:t>ند و چ</w:t>
      </w:r>
      <w:r w:rsidR="00446BB7">
        <w:rPr>
          <w:rStyle w:val="1-Char"/>
          <w:rFonts w:hint="cs"/>
          <w:rtl/>
        </w:rPr>
        <w:t>ی</w:t>
      </w:r>
      <w:r w:rsidRPr="007100A7">
        <w:rPr>
          <w:rStyle w:val="1-Char"/>
          <w:rFonts w:hint="cs"/>
          <w:rtl/>
        </w:rPr>
        <w:t xml:space="preserve">د؛ و </w:t>
      </w:r>
      <w:r w:rsidR="00446BB7">
        <w:rPr>
          <w:rStyle w:val="1-Char"/>
          <w:rFonts w:hint="cs"/>
          <w:rtl/>
        </w:rPr>
        <w:t>ی</w:t>
      </w:r>
      <w:r w:rsidRPr="007100A7">
        <w:rPr>
          <w:rStyle w:val="1-Char"/>
          <w:rFonts w:hint="cs"/>
          <w:rtl/>
        </w:rPr>
        <w:t>ا با دندان</w:t>
      </w:r>
      <w:r w:rsidR="000751A8">
        <w:rPr>
          <w:rStyle w:val="1-Char"/>
          <w:rFonts w:hint="cs"/>
          <w:rtl/>
        </w:rPr>
        <w:t xml:space="preserve"> آن‌ها </w:t>
      </w:r>
      <w:r w:rsidRPr="007100A7">
        <w:rPr>
          <w:rStyle w:val="1-Char"/>
          <w:rFonts w:hint="cs"/>
          <w:rtl/>
        </w:rPr>
        <w:t xml:space="preserve">را بر </w:t>
      </w:r>
      <w:r w:rsidR="00446BB7">
        <w:rPr>
          <w:rStyle w:val="1-Char"/>
          <w:rFonts w:hint="cs"/>
          <w:rtl/>
        </w:rPr>
        <w:t>ک</w:t>
      </w:r>
      <w:r w:rsidRPr="007100A7">
        <w:rPr>
          <w:rStyle w:val="1-Char"/>
          <w:rFonts w:hint="cs"/>
          <w:rtl/>
        </w:rPr>
        <w:t>ند، در ا</w:t>
      </w:r>
      <w:r w:rsidR="00446BB7">
        <w:rPr>
          <w:rStyle w:val="1-Char"/>
          <w:rFonts w:hint="cs"/>
          <w:rtl/>
        </w:rPr>
        <w:t>ی</w:t>
      </w:r>
      <w:r w:rsidRPr="007100A7">
        <w:rPr>
          <w:rStyle w:val="1-Char"/>
          <w:rFonts w:hint="cs"/>
          <w:rtl/>
        </w:rPr>
        <w:t>ن صورت باز هم ح</w:t>
      </w:r>
      <w:r w:rsidR="00446BB7">
        <w:rPr>
          <w:rStyle w:val="1-Char"/>
          <w:rFonts w:hint="cs"/>
          <w:rtl/>
        </w:rPr>
        <w:t>ک</w:t>
      </w:r>
      <w:r w:rsidRPr="007100A7">
        <w:rPr>
          <w:rStyle w:val="1-Char"/>
          <w:rFonts w:hint="cs"/>
          <w:rtl/>
        </w:rPr>
        <w:t>م ا</w:t>
      </w:r>
      <w:r w:rsidR="00446BB7">
        <w:rPr>
          <w:rStyle w:val="1-Char"/>
          <w:rFonts w:hint="cs"/>
          <w:rtl/>
        </w:rPr>
        <w:t>ی</w:t>
      </w:r>
      <w:r w:rsidRPr="007100A7">
        <w:rPr>
          <w:rStyle w:val="1-Char"/>
          <w:rFonts w:hint="cs"/>
          <w:rtl/>
        </w:rPr>
        <w:t xml:space="preserve">ن موارد در وجوب دَم </w:t>
      </w:r>
      <w:r w:rsidR="00446BB7">
        <w:rPr>
          <w:rStyle w:val="1-Char"/>
          <w:rFonts w:hint="cs"/>
          <w:rtl/>
        </w:rPr>
        <w:t>ی</w:t>
      </w:r>
      <w:r w:rsidRPr="007100A7">
        <w:rPr>
          <w:rStyle w:val="1-Char"/>
          <w:rFonts w:hint="cs"/>
          <w:rtl/>
        </w:rPr>
        <w:t>ا صدقه، همانند ح</w:t>
      </w:r>
      <w:r w:rsidR="00446BB7">
        <w:rPr>
          <w:rStyle w:val="1-Char"/>
          <w:rFonts w:hint="cs"/>
          <w:rtl/>
        </w:rPr>
        <w:t>ک</w:t>
      </w:r>
      <w:r w:rsidRPr="007100A7">
        <w:rPr>
          <w:rStyle w:val="1-Char"/>
          <w:rFonts w:hint="cs"/>
          <w:rtl/>
        </w:rPr>
        <w:t>م تراش</w:t>
      </w:r>
      <w:r w:rsidR="00446BB7">
        <w:rPr>
          <w:rStyle w:val="1-Char"/>
          <w:rFonts w:hint="cs"/>
          <w:rtl/>
        </w:rPr>
        <w:t>ی</w:t>
      </w:r>
      <w:r w:rsidRPr="007100A7">
        <w:rPr>
          <w:rStyle w:val="1-Char"/>
          <w:rFonts w:hint="cs"/>
          <w:rtl/>
        </w:rPr>
        <w:t>دن موها</w:t>
      </w:r>
      <w:r w:rsidR="00446BB7">
        <w:rPr>
          <w:rStyle w:val="1-Char"/>
          <w:rFonts w:hint="cs"/>
          <w:rtl/>
        </w:rPr>
        <w:t>ی</w:t>
      </w:r>
      <w:r w:rsidRPr="007100A7">
        <w:rPr>
          <w:rStyle w:val="1-Char"/>
          <w:rFonts w:hint="cs"/>
          <w:rtl/>
        </w:rPr>
        <w:t xml:space="preserve"> بدن است.</w:t>
      </w:r>
    </w:p>
    <w:p w:rsidR="00B5613B" w:rsidRPr="007100A7" w:rsidRDefault="009E6C2B" w:rsidP="00AF1D25">
      <w:pPr>
        <w:rPr>
          <w:rStyle w:val="1-Char"/>
          <w:rtl/>
        </w:rPr>
      </w:pPr>
      <w:r w:rsidRPr="007100A7">
        <w:rPr>
          <w:rStyle w:val="1-Char"/>
          <w:rFonts w:hint="cs"/>
          <w:rtl/>
        </w:rPr>
        <w:t>س</w:t>
      </w:r>
      <w:r w:rsidR="006A285C" w:rsidRPr="007100A7">
        <w:rPr>
          <w:rStyle w:val="1-Char"/>
          <w:rFonts w:hint="cs"/>
          <w:rtl/>
        </w:rPr>
        <w:t xml:space="preserve">: </w:t>
      </w:r>
      <w:r w:rsidR="00B5613B" w:rsidRPr="007100A7">
        <w:rPr>
          <w:rStyle w:val="1-Char"/>
          <w:rFonts w:hint="cs"/>
          <w:rtl/>
        </w:rPr>
        <w:t xml:space="preserve">اگر </w:t>
      </w:r>
      <w:r w:rsidR="00AF17B9">
        <w:rPr>
          <w:rStyle w:val="1-Char"/>
          <w:rFonts w:hint="cs"/>
          <w:rtl/>
        </w:rPr>
        <w:t>چنان‌چه</w:t>
      </w:r>
      <w:r w:rsidR="00B5613B" w:rsidRPr="007100A7">
        <w:rPr>
          <w:rStyle w:val="1-Char"/>
          <w:rFonts w:hint="cs"/>
          <w:rtl/>
        </w:rPr>
        <w:t xml:space="preserve"> شخص مُحرم،‌ مو</w:t>
      </w:r>
      <w:r w:rsidR="00446BB7">
        <w:rPr>
          <w:rStyle w:val="1-Char"/>
          <w:rFonts w:hint="cs"/>
          <w:rtl/>
        </w:rPr>
        <w:t>ی</w:t>
      </w:r>
      <w:r w:rsidR="00B5613B" w:rsidRPr="007100A7">
        <w:rPr>
          <w:rStyle w:val="1-Char"/>
          <w:rFonts w:hint="cs"/>
          <w:rtl/>
        </w:rPr>
        <w:t xml:space="preserve"> محل حجامت در بخش گردنش را تراش</w:t>
      </w:r>
      <w:r w:rsidR="00446BB7">
        <w:rPr>
          <w:rStyle w:val="1-Char"/>
          <w:rFonts w:hint="cs"/>
          <w:rtl/>
        </w:rPr>
        <w:t>ی</w:t>
      </w:r>
      <w:r w:rsidR="00B5613B" w:rsidRPr="007100A7">
        <w:rPr>
          <w:rStyle w:val="1-Char"/>
          <w:rFonts w:hint="cs"/>
          <w:rtl/>
        </w:rPr>
        <w:t>د، چه جزا</w:t>
      </w:r>
      <w:r w:rsidR="00446BB7">
        <w:rPr>
          <w:rStyle w:val="1-Char"/>
          <w:rFonts w:hint="cs"/>
          <w:rtl/>
        </w:rPr>
        <w:t>یی</w:t>
      </w:r>
      <w:r w:rsidR="00B5613B" w:rsidRPr="007100A7">
        <w:rPr>
          <w:rStyle w:val="1-Char"/>
          <w:rFonts w:hint="cs"/>
          <w:rtl/>
        </w:rPr>
        <w:t xml:space="preserve"> بدو تعلّق م</w:t>
      </w:r>
      <w:r w:rsidR="00446BB7">
        <w:rPr>
          <w:rStyle w:val="1-Char"/>
          <w:rFonts w:hint="cs"/>
          <w:rtl/>
        </w:rPr>
        <w:t>ی</w:t>
      </w:r>
      <w:r w:rsidR="00B5613B" w:rsidRPr="007100A7">
        <w:rPr>
          <w:rStyle w:val="1-Char"/>
          <w:rFonts w:hint="cs"/>
          <w:rtl/>
        </w:rPr>
        <w:t>‌گ</w:t>
      </w:r>
      <w:r w:rsidR="00446BB7">
        <w:rPr>
          <w:rStyle w:val="1-Char"/>
          <w:rFonts w:hint="cs"/>
          <w:rtl/>
        </w:rPr>
        <w:t>ی</w:t>
      </w:r>
      <w:r w:rsidR="00B5613B" w:rsidRPr="007100A7">
        <w:rPr>
          <w:rStyle w:val="1-Char"/>
          <w:rFonts w:hint="cs"/>
          <w:rtl/>
        </w:rPr>
        <w:t>رد؟</w:t>
      </w:r>
    </w:p>
    <w:p w:rsidR="00B5613B" w:rsidRPr="007100A7" w:rsidRDefault="009E6C2B" w:rsidP="00AF1D25">
      <w:pPr>
        <w:rPr>
          <w:rStyle w:val="1-Char"/>
          <w:rtl/>
        </w:rPr>
      </w:pPr>
      <w:r w:rsidRPr="007100A7">
        <w:rPr>
          <w:rStyle w:val="1-Char"/>
          <w:rFonts w:hint="cs"/>
          <w:rtl/>
        </w:rPr>
        <w:t>ج</w:t>
      </w:r>
      <w:r w:rsidR="006A285C" w:rsidRPr="007100A7">
        <w:rPr>
          <w:rStyle w:val="1-Char"/>
          <w:rFonts w:hint="cs"/>
          <w:rtl/>
        </w:rPr>
        <w:t xml:space="preserve">: </w:t>
      </w:r>
      <w:r w:rsidR="00B5613B" w:rsidRPr="007100A7">
        <w:rPr>
          <w:rStyle w:val="1-Char"/>
          <w:rFonts w:hint="cs"/>
          <w:rtl/>
        </w:rPr>
        <w:t>در نزد امام ابوحن</w:t>
      </w:r>
      <w:r w:rsidR="00446BB7">
        <w:rPr>
          <w:rStyle w:val="1-Char"/>
          <w:rFonts w:hint="cs"/>
          <w:rtl/>
        </w:rPr>
        <w:t>ی</w:t>
      </w:r>
      <w:r w:rsidR="00B5613B" w:rsidRPr="007100A7">
        <w:rPr>
          <w:rStyle w:val="1-Char"/>
          <w:rFonts w:hint="cs"/>
          <w:rtl/>
        </w:rPr>
        <w:t>فه</w:t>
      </w:r>
      <w:r w:rsidR="00FE6406" w:rsidRPr="00FE6406">
        <w:rPr>
          <w:rStyle w:val="1-Char"/>
          <w:rFonts w:cs="CTraditional Arabic" w:hint="cs"/>
          <w:rtl/>
        </w:rPr>
        <w:t>/</w:t>
      </w:r>
      <w:r w:rsidR="00B5613B" w:rsidRPr="007100A7">
        <w:rPr>
          <w:rStyle w:val="1-Char"/>
          <w:rFonts w:hint="cs"/>
          <w:rtl/>
        </w:rPr>
        <w:t>: اگر مو</w:t>
      </w:r>
      <w:r w:rsidR="00446BB7">
        <w:rPr>
          <w:rStyle w:val="1-Char"/>
          <w:rFonts w:hint="cs"/>
          <w:rtl/>
        </w:rPr>
        <w:t>ی</w:t>
      </w:r>
      <w:r w:rsidR="00B5613B" w:rsidRPr="007100A7">
        <w:rPr>
          <w:rStyle w:val="1-Char"/>
          <w:rFonts w:hint="cs"/>
          <w:rtl/>
        </w:rPr>
        <w:t xml:space="preserve"> محل حجامت در ناح</w:t>
      </w:r>
      <w:r w:rsidR="00446BB7">
        <w:rPr>
          <w:rStyle w:val="1-Char"/>
          <w:rFonts w:hint="cs"/>
          <w:rtl/>
        </w:rPr>
        <w:t>ی</w:t>
      </w:r>
      <w:r w:rsidR="00B5613B" w:rsidRPr="007100A7">
        <w:rPr>
          <w:rStyle w:val="1-Char"/>
          <w:rFonts w:hint="cs"/>
          <w:rtl/>
        </w:rPr>
        <w:t>ه‌</w:t>
      </w:r>
      <w:r w:rsidR="00446BB7">
        <w:rPr>
          <w:rStyle w:val="1-Char"/>
          <w:rFonts w:hint="cs"/>
          <w:rtl/>
        </w:rPr>
        <w:t>ی</w:t>
      </w:r>
      <w:r w:rsidR="00B5613B" w:rsidRPr="007100A7">
        <w:rPr>
          <w:rStyle w:val="1-Char"/>
          <w:rFonts w:hint="cs"/>
          <w:rtl/>
        </w:rPr>
        <w:t xml:space="preserve"> گردن خو</w:t>
      </w:r>
      <w:r w:rsidR="00446BB7">
        <w:rPr>
          <w:rStyle w:val="1-Char"/>
          <w:rFonts w:hint="cs"/>
          <w:rtl/>
        </w:rPr>
        <w:t>ی</w:t>
      </w:r>
      <w:r w:rsidR="00B5613B" w:rsidRPr="007100A7">
        <w:rPr>
          <w:rStyle w:val="1-Char"/>
          <w:rFonts w:hint="cs"/>
          <w:rtl/>
        </w:rPr>
        <w:t>ش را تراش</w:t>
      </w:r>
      <w:r w:rsidR="00446BB7">
        <w:rPr>
          <w:rStyle w:val="1-Char"/>
          <w:rFonts w:hint="cs"/>
          <w:rtl/>
        </w:rPr>
        <w:t>ی</w:t>
      </w:r>
      <w:r w:rsidR="00B5613B" w:rsidRPr="007100A7">
        <w:rPr>
          <w:rStyle w:val="1-Char"/>
          <w:rFonts w:hint="cs"/>
          <w:rtl/>
        </w:rPr>
        <w:t>د، بر و</w:t>
      </w:r>
      <w:r w:rsidR="00446BB7">
        <w:rPr>
          <w:rStyle w:val="1-Char"/>
          <w:rFonts w:hint="cs"/>
          <w:rtl/>
        </w:rPr>
        <w:t>ی</w:t>
      </w:r>
      <w:r w:rsidR="00B5613B" w:rsidRPr="007100A7">
        <w:rPr>
          <w:rStyle w:val="1-Char"/>
          <w:rFonts w:hint="cs"/>
          <w:rtl/>
        </w:rPr>
        <w:t xml:space="preserve"> دَم واجب م</w:t>
      </w:r>
      <w:r w:rsidR="00446BB7">
        <w:rPr>
          <w:rStyle w:val="1-Char"/>
          <w:rFonts w:hint="cs"/>
          <w:rtl/>
        </w:rPr>
        <w:t>ی</w:t>
      </w:r>
      <w:r w:rsidR="00B5613B" w:rsidRPr="007100A7">
        <w:rPr>
          <w:rStyle w:val="1-Char"/>
          <w:rFonts w:hint="cs"/>
          <w:rtl/>
        </w:rPr>
        <w:t>‌گردد، و امام ابو</w:t>
      </w:r>
      <w:r w:rsidR="00446BB7">
        <w:rPr>
          <w:rStyle w:val="1-Char"/>
          <w:rFonts w:hint="cs"/>
          <w:rtl/>
        </w:rPr>
        <w:t>ی</w:t>
      </w:r>
      <w:r w:rsidR="00B5613B" w:rsidRPr="007100A7">
        <w:rPr>
          <w:rStyle w:val="1-Char"/>
          <w:rFonts w:hint="cs"/>
          <w:rtl/>
        </w:rPr>
        <w:t>وسف</w:t>
      </w:r>
      <w:r w:rsidR="00FE6406" w:rsidRPr="00FE6406">
        <w:rPr>
          <w:rStyle w:val="1-Char"/>
          <w:rFonts w:cs="CTraditional Arabic" w:hint="cs"/>
          <w:rtl/>
        </w:rPr>
        <w:t>/</w:t>
      </w:r>
      <w:r w:rsidR="00506C04" w:rsidRPr="007100A7">
        <w:rPr>
          <w:rStyle w:val="1-Char"/>
          <w:rFonts w:hint="cs"/>
          <w:rtl/>
        </w:rPr>
        <w:t xml:space="preserve"> </w:t>
      </w:r>
      <w:r w:rsidR="00B5613B" w:rsidRPr="007100A7">
        <w:rPr>
          <w:rStyle w:val="1-Char"/>
          <w:rFonts w:hint="cs"/>
          <w:rtl/>
        </w:rPr>
        <w:t>و امام محمد</w:t>
      </w:r>
      <w:r w:rsidR="00FE6406" w:rsidRPr="00FE6406">
        <w:rPr>
          <w:rStyle w:val="1-Char"/>
          <w:rFonts w:cs="CTraditional Arabic" w:hint="cs"/>
          <w:rtl/>
        </w:rPr>
        <w:t>/</w:t>
      </w:r>
      <w:r w:rsidR="00506C04" w:rsidRPr="007100A7">
        <w:rPr>
          <w:rStyle w:val="1-Char"/>
          <w:rFonts w:hint="cs"/>
          <w:rtl/>
        </w:rPr>
        <w:t xml:space="preserve"> </w:t>
      </w:r>
      <w:r w:rsidR="00B5613B" w:rsidRPr="007100A7">
        <w:rPr>
          <w:rStyle w:val="1-Char"/>
          <w:rFonts w:hint="cs"/>
          <w:rtl/>
        </w:rPr>
        <w:t>بر ا</w:t>
      </w:r>
      <w:r w:rsidR="00446BB7">
        <w:rPr>
          <w:rStyle w:val="1-Char"/>
          <w:rFonts w:hint="cs"/>
          <w:rtl/>
        </w:rPr>
        <w:t>ی</w:t>
      </w:r>
      <w:r w:rsidR="00B5613B" w:rsidRPr="007100A7">
        <w:rPr>
          <w:rStyle w:val="1-Char"/>
          <w:rFonts w:hint="cs"/>
          <w:rtl/>
        </w:rPr>
        <w:t xml:space="preserve">ن باورند </w:t>
      </w:r>
      <w:r w:rsidR="00446BB7">
        <w:rPr>
          <w:rStyle w:val="1-Char"/>
          <w:rFonts w:hint="cs"/>
          <w:rtl/>
        </w:rPr>
        <w:t>ک</w:t>
      </w:r>
      <w:r w:rsidR="00B5613B" w:rsidRPr="007100A7">
        <w:rPr>
          <w:rStyle w:val="1-Char"/>
          <w:rFonts w:hint="cs"/>
          <w:rtl/>
        </w:rPr>
        <w:t>ه با ا</w:t>
      </w:r>
      <w:r w:rsidR="00446BB7">
        <w:rPr>
          <w:rStyle w:val="1-Char"/>
          <w:rFonts w:hint="cs"/>
          <w:rtl/>
        </w:rPr>
        <w:t>ی</w:t>
      </w:r>
      <w:r w:rsidR="00B5613B" w:rsidRPr="007100A7">
        <w:rPr>
          <w:rStyle w:val="1-Char"/>
          <w:rFonts w:hint="cs"/>
          <w:rtl/>
        </w:rPr>
        <w:t xml:space="preserve">ن </w:t>
      </w:r>
      <w:r w:rsidR="00446BB7">
        <w:rPr>
          <w:rStyle w:val="1-Char"/>
          <w:rFonts w:hint="cs"/>
          <w:rtl/>
        </w:rPr>
        <w:t>ک</w:t>
      </w:r>
      <w:r w:rsidR="00B5613B" w:rsidRPr="007100A7">
        <w:rPr>
          <w:rStyle w:val="1-Char"/>
          <w:rFonts w:hint="cs"/>
          <w:rtl/>
        </w:rPr>
        <w:t>ار بر او صدقه لازم م</w:t>
      </w:r>
      <w:r w:rsidR="00446BB7">
        <w:rPr>
          <w:rStyle w:val="1-Char"/>
          <w:rFonts w:hint="cs"/>
          <w:rtl/>
        </w:rPr>
        <w:t>ی</w:t>
      </w:r>
      <w:r w:rsidR="00B5613B" w:rsidRPr="007100A7">
        <w:rPr>
          <w:rStyle w:val="1-Char"/>
          <w:rFonts w:hint="cs"/>
          <w:rtl/>
        </w:rPr>
        <w:t>‌شود.</w:t>
      </w:r>
    </w:p>
    <w:p w:rsidR="00B5613B" w:rsidRPr="007100A7" w:rsidRDefault="009E6C2B" w:rsidP="00AF1D25">
      <w:pPr>
        <w:rPr>
          <w:rStyle w:val="1-Char"/>
          <w:rtl/>
        </w:rPr>
      </w:pPr>
      <w:r w:rsidRPr="007100A7">
        <w:rPr>
          <w:rStyle w:val="1-Char"/>
          <w:rFonts w:hint="cs"/>
          <w:rtl/>
        </w:rPr>
        <w:t>س</w:t>
      </w:r>
      <w:r w:rsidR="006A285C" w:rsidRPr="007100A7">
        <w:rPr>
          <w:rStyle w:val="1-Char"/>
          <w:rFonts w:hint="cs"/>
          <w:rtl/>
        </w:rPr>
        <w:t xml:space="preserve">: </w:t>
      </w:r>
      <w:r w:rsidR="00B5613B" w:rsidRPr="007100A7">
        <w:rPr>
          <w:rStyle w:val="1-Char"/>
          <w:rFonts w:hint="cs"/>
          <w:rtl/>
        </w:rPr>
        <w:t>زنان درباره‌</w:t>
      </w:r>
      <w:r w:rsidR="00446BB7">
        <w:rPr>
          <w:rStyle w:val="1-Char"/>
          <w:rFonts w:hint="cs"/>
          <w:rtl/>
        </w:rPr>
        <w:t>ی</w:t>
      </w:r>
      <w:r w:rsidR="00B5613B" w:rsidRPr="007100A7">
        <w:rPr>
          <w:rStyle w:val="1-Char"/>
          <w:rFonts w:hint="cs"/>
          <w:rtl/>
        </w:rPr>
        <w:t xml:space="preserve"> تراش</w:t>
      </w:r>
      <w:r w:rsidR="00446BB7">
        <w:rPr>
          <w:rStyle w:val="1-Char"/>
          <w:rFonts w:hint="cs"/>
          <w:rtl/>
        </w:rPr>
        <w:t>ی</w:t>
      </w:r>
      <w:r w:rsidR="00B5613B" w:rsidRPr="007100A7">
        <w:rPr>
          <w:rStyle w:val="1-Char"/>
          <w:rFonts w:hint="cs"/>
          <w:rtl/>
        </w:rPr>
        <w:t>دن مو</w:t>
      </w:r>
      <w:r w:rsidR="00446BB7">
        <w:rPr>
          <w:rStyle w:val="1-Char"/>
          <w:rFonts w:hint="cs"/>
          <w:rtl/>
        </w:rPr>
        <w:t>ی</w:t>
      </w:r>
      <w:r w:rsidR="00B5613B" w:rsidRPr="007100A7">
        <w:rPr>
          <w:rStyle w:val="1-Char"/>
          <w:rFonts w:hint="cs"/>
          <w:rtl/>
        </w:rPr>
        <w:t>، چه ح</w:t>
      </w:r>
      <w:r w:rsidR="00446BB7">
        <w:rPr>
          <w:rStyle w:val="1-Char"/>
          <w:rFonts w:hint="cs"/>
          <w:rtl/>
        </w:rPr>
        <w:t>ک</w:t>
      </w:r>
      <w:r w:rsidR="00B5613B" w:rsidRPr="007100A7">
        <w:rPr>
          <w:rStyle w:val="1-Char"/>
          <w:rFonts w:hint="cs"/>
          <w:rtl/>
        </w:rPr>
        <w:t>م</w:t>
      </w:r>
      <w:r w:rsidR="00446BB7">
        <w:rPr>
          <w:rStyle w:val="1-Char"/>
          <w:rFonts w:hint="cs"/>
          <w:rtl/>
        </w:rPr>
        <w:t>ی</w:t>
      </w:r>
      <w:r w:rsidR="00B5613B" w:rsidRPr="007100A7">
        <w:rPr>
          <w:rStyle w:val="1-Char"/>
          <w:rFonts w:hint="cs"/>
          <w:rtl/>
        </w:rPr>
        <w:t xml:space="preserve"> دارند؟</w:t>
      </w:r>
    </w:p>
    <w:p w:rsidR="00B5613B" w:rsidRPr="007100A7" w:rsidRDefault="009E6C2B" w:rsidP="00AF1D25">
      <w:pPr>
        <w:rPr>
          <w:rStyle w:val="1-Char"/>
          <w:rtl/>
        </w:rPr>
      </w:pPr>
      <w:r w:rsidRPr="007100A7">
        <w:rPr>
          <w:rStyle w:val="1-Char"/>
          <w:rFonts w:hint="cs"/>
          <w:rtl/>
        </w:rPr>
        <w:t>ج</w:t>
      </w:r>
      <w:r w:rsidR="006A285C" w:rsidRPr="007100A7">
        <w:rPr>
          <w:rStyle w:val="1-Char"/>
          <w:rFonts w:hint="cs"/>
          <w:rtl/>
        </w:rPr>
        <w:t xml:space="preserve">: </w:t>
      </w:r>
      <w:r w:rsidR="00B5613B" w:rsidRPr="007100A7">
        <w:rPr>
          <w:rStyle w:val="1-Char"/>
          <w:rFonts w:hint="cs"/>
          <w:rtl/>
        </w:rPr>
        <w:t>ح</w:t>
      </w:r>
      <w:r w:rsidR="00446BB7">
        <w:rPr>
          <w:rStyle w:val="1-Char"/>
          <w:rFonts w:hint="cs"/>
          <w:rtl/>
        </w:rPr>
        <w:t>ک</w:t>
      </w:r>
      <w:r w:rsidR="00B5613B" w:rsidRPr="007100A7">
        <w:rPr>
          <w:rStyle w:val="1-Char"/>
          <w:rFonts w:hint="cs"/>
          <w:rtl/>
        </w:rPr>
        <w:t>م زنان در مورد تراش</w:t>
      </w:r>
      <w:r w:rsidR="00446BB7">
        <w:rPr>
          <w:rStyle w:val="1-Char"/>
          <w:rFonts w:hint="cs"/>
          <w:rtl/>
        </w:rPr>
        <w:t>ی</w:t>
      </w:r>
      <w:r w:rsidR="00B5613B" w:rsidRPr="007100A7">
        <w:rPr>
          <w:rStyle w:val="1-Char"/>
          <w:rFonts w:hint="cs"/>
          <w:rtl/>
        </w:rPr>
        <w:t>دن مو</w:t>
      </w:r>
      <w:r w:rsidR="00446BB7">
        <w:rPr>
          <w:rStyle w:val="1-Char"/>
          <w:rFonts w:hint="cs"/>
          <w:rtl/>
        </w:rPr>
        <w:t>ی</w:t>
      </w:r>
      <w:r w:rsidR="00B5613B" w:rsidRPr="007100A7">
        <w:rPr>
          <w:rStyle w:val="1-Char"/>
          <w:rFonts w:hint="cs"/>
          <w:rtl/>
        </w:rPr>
        <w:t>، همانند ح</w:t>
      </w:r>
      <w:r w:rsidR="00446BB7">
        <w:rPr>
          <w:rStyle w:val="1-Char"/>
          <w:rFonts w:hint="cs"/>
          <w:rtl/>
        </w:rPr>
        <w:t>ک</w:t>
      </w:r>
      <w:r w:rsidR="00B5613B" w:rsidRPr="007100A7">
        <w:rPr>
          <w:rStyle w:val="1-Char"/>
          <w:rFonts w:hint="cs"/>
          <w:rtl/>
        </w:rPr>
        <w:t>م مردان است؛ از ا</w:t>
      </w:r>
      <w:r w:rsidR="00446BB7">
        <w:rPr>
          <w:rStyle w:val="1-Char"/>
          <w:rFonts w:hint="cs"/>
          <w:rtl/>
        </w:rPr>
        <w:t>ی</w:t>
      </w:r>
      <w:r w:rsidR="00B5613B" w:rsidRPr="007100A7">
        <w:rPr>
          <w:rStyle w:val="1-Char"/>
          <w:rFonts w:hint="cs"/>
          <w:rtl/>
        </w:rPr>
        <w:t xml:space="preserve">ن رو اگر </w:t>
      </w:r>
      <w:r w:rsidR="00AF17B9">
        <w:rPr>
          <w:rStyle w:val="1-Char"/>
          <w:rFonts w:hint="cs"/>
          <w:rtl/>
        </w:rPr>
        <w:t>چنان‌چه</w:t>
      </w:r>
      <w:r w:rsidR="00B5613B" w:rsidRPr="007100A7">
        <w:rPr>
          <w:rStyle w:val="1-Char"/>
          <w:rFonts w:hint="cs"/>
          <w:rtl/>
        </w:rPr>
        <w:t xml:space="preserve"> زن</w:t>
      </w:r>
      <w:r w:rsidR="00446BB7">
        <w:rPr>
          <w:rStyle w:val="1-Char"/>
          <w:rFonts w:hint="cs"/>
          <w:rtl/>
        </w:rPr>
        <w:t>ی</w:t>
      </w:r>
      <w:r w:rsidR="00B5613B" w:rsidRPr="007100A7">
        <w:rPr>
          <w:rStyle w:val="1-Char"/>
          <w:rFonts w:hint="cs"/>
          <w:rtl/>
        </w:rPr>
        <w:t>، مو</w:t>
      </w:r>
      <w:r w:rsidR="00446BB7">
        <w:rPr>
          <w:rStyle w:val="1-Char"/>
          <w:rFonts w:hint="cs"/>
          <w:rtl/>
        </w:rPr>
        <w:t>ی</w:t>
      </w:r>
      <w:r w:rsidR="00B5613B" w:rsidRPr="007100A7">
        <w:rPr>
          <w:rStyle w:val="1-Char"/>
          <w:rFonts w:hint="cs"/>
          <w:rtl/>
        </w:rPr>
        <w:t xml:space="preserve"> ز</w:t>
      </w:r>
      <w:r w:rsidR="00446BB7">
        <w:rPr>
          <w:rStyle w:val="1-Char"/>
          <w:rFonts w:hint="cs"/>
          <w:rtl/>
        </w:rPr>
        <w:t>ی</w:t>
      </w:r>
      <w:r w:rsidR="00B5613B" w:rsidRPr="007100A7">
        <w:rPr>
          <w:rStyle w:val="1-Char"/>
          <w:rFonts w:hint="cs"/>
          <w:rtl/>
        </w:rPr>
        <w:t xml:space="preserve">ر بغل </w:t>
      </w:r>
      <w:r w:rsidR="00446BB7">
        <w:rPr>
          <w:rStyle w:val="1-Char"/>
          <w:rFonts w:hint="cs"/>
          <w:rtl/>
        </w:rPr>
        <w:t>ی</w:t>
      </w:r>
      <w:r w:rsidR="00B5613B" w:rsidRPr="007100A7">
        <w:rPr>
          <w:rStyle w:val="1-Char"/>
          <w:rFonts w:hint="cs"/>
          <w:rtl/>
        </w:rPr>
        <w:t>ا مو</w:t>
      </w:r>
      <w:r w:rsidR="00446BB7">
        <w:rPr>
          <w:rStyle w:val="1-Char"/>
          <w:rFonts w:hint="cs"/>
          <w:rtl/>
        </w:rPr>
        <w:t>ی</w:t>
      </w:r>
      <w:r w:rsidR="00B5613B" w:rsidRPr="007100A7">
        <w:rPr>
          <w:rStyle w:val="1-Char"/>
          <w:rFonts w:hint="cs"/>
          <w:rtl/>
        </w:rPr>
        <w:t xml:space="preserve"> ز</w:t>
      </w:r>
      <w:r w:rsidR="00446BB7">
        <w:rPr>
          <w:rStyle w:val="1-Char"/>
          <w:rFonts w:hint="cs"/>
          <w:rtl/>
        </w:rPr>
        <w:t>ی</w:t>
      </w:r>
      <w:r w:rsidR="00B5613B" w:rsidRPr="007100A7">
        <w:rPr>
          <w:rStyle w:val="1-Char"/>
          <w:rFonts w:hint="cs"/>
          <w:rtl/>
        </w:rPr>
        <w:t>ر ناف خو</w:t>
      </w:r>
      <w:r w:rsidR="00446BB7">
        <w:rPr>
          <w:rStyle w:val="1-Char"/>
          <w:rFonts w:hint="cs"/>
          <w:rtl/>
        </w:rPr>
        <w:t>ی</w:t>
      </w:r>
      <w:r w:rsidR="00B5613B" w:rsidRPr="007100A7">
        <w:rPr>
          <w:rStyle w:val="1-Char"/>
          <w:rFonts w:hint="cs"/>
          <w:rtl/>
        </w:rPr>
        <w:t>ش را تراش</w:t>
      </w:r>
      <w:r w:rsidR="00446BB7">
        <w:rPr>
          <w:rStyle w:val="1-Char"/>
          <w:rFonts w:hint="cs"/>
          <w:rtl/>
        </w:rPr>
        <w:t>ی</w:t>
      </w:r>
      <w:r w:rsidR="00B5613B" w:rsidRPr="007100A7">
        <w:rPr>
          <w:rStyle w:val="1-Char"/>
          <w:rFonts w:hint="cs"/>
          <w:rtl/>
        </w:rPr>
        <w:t>د؛‌</w:t>
      </w:r>
      <w:r w:rsidR="00446BB7">
        <w:rPr>
          <w:rStyle w:val="1-Char"/>
          <w:rFonts w:hint="cs"/>
          <w:rtl/>
        </w:rPr>
        <w:t>ی</w:t>
      </w:r>
      <w:r w:rsidR="00B5613B" w:rsidRPr="007100A7">
        <w:rPr>
          <w:rStyle w:val="1-Char"/>
          <w:rFonts w:hint="cs"/>
          <w:rtl/>
        </w:rPr>
        <w:t xml:space="preserve">ا </w:t>
      </w:r>
      <w:r w:rsidR="00446BB7">
        <w:rPr>
          <w:rStyle w:val="1-Char"/>
          <w:rFonts w:hint="cs"/>
          <w:rtl/>
        </w:rPr>
        <w:t>یک</w:t>
      </w:r>
      <w:r w:rsidR="00B5613B" w:rsidRPr="007100A7">
        <w:rPr>
          <w:rStyle w:val="1-Char"/>
          <w:rFonts w:hint="cs"/>
          <w:rtl/>
        </w:rPr>
        <w:t xml:space="preserve"> چهارم مو</w:t>
      </w:r>
      <w:r w:rsidR="00446BB7">
        <w:rPr>
          <w:rStyle w:val="1-Char"/>
          <w:rFonts w:hint="cs"/>
          <w:rtl/>
        </w:rPr>
        <w:t>ی</w:t>
      </w:r>
      <w:r w:rsidR="00B5613B" w:rsidRPr="007100A7">
        <w:rPr>
          <w:rStyle w:val="1-Char"/>
          <w:rFonts w:hint="cs"/>
          <w:rtl/>
        </w:rPr>
        <w:t xml:space="preserve"> سر خو</w:t>
      </w:r>
      <w:r w:rsidR="00446BB7">
        <w:rPr>
          <w:rStyle w:val="1-Char"/>
          <w:rFonts w:hint="cs"/>
          <w:rtl/>
        </w:rPr>
        <w:t>ی</w:t>
      </w:r>
      <w:r w:rsidR="00B5613B" w:rsidRPr="007100A7">
        <w:rPr>
          <w:rStyle w:val="1-Char"/>
          <w:rFonts w:hint="cs"/>
          <w:rtl/>
        </w:rPr>
        <w:t xml:space="preserve">ش </w:t>
      </w:r>
      <w:r w:rsidR="00446BB7">
        <w:rPr>
          <w:rStyle w:val="1-Char"/>
          <w:rFonts w:hint="cs"/>
          <w:rtl/>
        </w:rPr>
        <w:t>ی</w:t>
      </w:r>
      <w:r w:rsidR="00B5613B" w:rsidRPr="007100A7">
        <w:rPr>
          <w:rStyle w:val="1-Char"/>
          <w:rFonts w:hint="cs"/>
          <w:rtl/>
        </w:rPr>
        <w:t>ا ب</w:t>
      </w:r>
      <w:r w:rsidR="00446BB7">
        <w:rPr>
          <w:rStyle w:val="1-Char"/>
          <w:rFonts w:hint="cs"/>
          <w:rtl/>
        </w:rPr>
        <w:t>ی</w:t>
      </w:r>
      <w:r w:rsidR="00B5613B" w:rsidRPr="007100A7">
        <w:rPr>
          <w:rStyle w:val="1-Char"/>
          <w:rFonts w:hint="cs"/>
          <w:rtl/>
        </w:rPr>
        <w:t>شتر از آن را پ</w:t>
      </w:r>
      <w:r w:rsidR="00446BB7">
        <w:rPr>
          <w:rStyle w:val="1-Char"/>
          <w:rFonts w:hint="cs"/>
          <w:rtl/>
        </w:rPr>
        <w:t>ی</w:t>
      </w:r>
      <w:r w:rsidR="00B5613B" w:rsidRPr="007100A7">
        <w:rPr>
          <w:rStyle w:val="1-Char"/>
          <w:rFonts w:hint="cs"/>
          <w:rtl/>
        </w:rPr>
        <w:t>ش از حلال شدن به اندازه‌</w:t>
      </w:r>
      <w:r w:rsidR="00446BB7">
        <w:rPr>
          <w:rStyle w:val="1-Char"/>
          <w:rFonts w:hint="cs"/>
          <w:rtl/>
        </w:rPr>
        <w:t>ی</w:t>
      </w:r>
      <w:r w:rsidR="00B5613B" w:rsidRPr="007100A7">
        <w:rPr>
          <w:rStyle w:val="1-Char"/>
          <w:rFonts w:hint="cs"/>
          <w:rtl/>
        </w:rPr>
        <w:t xml:space="preserve"> سر </w:t>
      </w:r>
      <w:r w:rsidR="00446BB7">
        <w:rPr>
          <w:rStyle w:val="1-Char"/>
          <w:rFonts w:hint="cs"/>
          <w:rtl/>
        </w:rPr>
        <w:t>یک</w:t>
      </w:r>
      <w:r w:rsidR="00B5613B" w:rsidRPr="007100A7">
        <w:rPr>
          <w:rStyle w:val="1-Char"/>
          <w:rFonts w:hint="cs"/>
          <w:rtl/>
        </w:rPr>
        <w:t xml:space="preserve"> انگشت، </w:t>
      </w:r>
      <w:r w:rsidR="00446BB7">
        <w:rPr>
          <w:rStyle w:val="1-Char"/>
          <w:rFonts w:hint="cs"/>
          <w:rtl/>
        </w:rPr>
        <w:t>ک</w:t>
      </w:r>
      <w:r w:rsidR="00B5613B" w:rsidRPr="007100A7">
        <w:rPr>
          <w:rStyle w:val="1-Char"/>
          <w:rFonts w:hint="cs"/>
          <w:rtl/>
        </w:rPr>
        <w:t>وتاه نمود، در ا</w:t>
      </w:r>
      <w:r w:rsidR="00446BB7">
        <w:rPr>
          <w:rStyle w:val="1-Char"/>
          <w:rFonts w:hint="cs"/>
          <w:rtl/>
        </w:rPr>
        <w:t>ی</w:t>
      </w:r>
      <w:r w:rsidR="00B5613B" w:rsidRPr="007100A7">
        <w:rPr>
          <w:rStyle w:val="1-Char"/>
          <w:rFonts w:hint="cs"/>
          <w:rtl/>
        </w:rPr>
        <w:t>ن صورت بر و</w:t>
      </w:r>
      <w:r w:rsidR="00446BB7">
        <w:rPr>
          <w:rStyle w:val="1-Char"/>
          <w:rFonts w:hint="cs"/>
          <w:rtl/>
        </w:rPr>
        <w:t>ی</w:t>
      </w:r>
      <w:r w:rsidR="00B5613B" w:rsidRPr="007100A7">
        <w:rPr>
          <w:rStyle w:val="1-Char"/>
          <w:rFonts w:hint="cs"/>
          <w:rtl/>
        </w:rPr>
        <w:t xml:space="preserve"> دَم واجب م</w:t>
      </w:r>
      <w:r w:rsidR="00446BB7">
        <w:rPr>
          <w:rStyle w:val="1-Char"/>
          <w:rFonts w:hint="cs"/>
          <w:rtl/>
        </w:rPr>
        <w:t>ی</w:t>
      </w:r>
      <w:r w:rsidR="00B5613B" w:rsidRPr="007100A7">
        <w:rPr>
          <w:rStyle w:val="1-Char"/>
          <w:rFonts w:hint="cs"/>
          <w:rtl/>
        </w:rPr>
        <w:t xml:space="preserve">‌گردد؛ و در </w:t>
      </w:r>
      <w:r w:rsidR="00446BB7">
        <w:rPr>
          <w:rStyle w:val="1-Char"/>
          <w:rFonts w:hint="cs"/>
          <w:rtl/>
        </w:rPr>
        <w:t>ک</w:t>
      </w:r>
      <w:r w:rsidR="00B5613B" w:rsidRPr="007100A7">
        <w:rPr>
          <w:rStyle w:val="1-Char"/>
          <w:rFonts w:hint="cs"/>
          <w:rtl/>
        </w:rPr>
        <w:t xml:space="preserve">متر از </w:t>
      </w:r>
      <w:r w:rsidR="00446BB7">
        <w:rPr>
          <w:rStyle w:val="1-Char"/>
          <w:rFonts w:hint="cs"/>
          <w:rtl/>
        </w:rPr>
        <w:t>یک</w:t>
      </w:r>
      <w:r w:rsidR="00B5613B" w:rsidRPr="007100A7">
        <w:rPr>
          <w:rStyle w:val="1-Char"/>
          <w:rFonts w:hint="cs"/>
          <w:rtl/>
        </w:rPr>
        <w:t xml:space="preserve"> چهارم، صدقه بر و</w:t>
      </w:r>
      <w:r w:rsidR="00446BB7">
        <w:rPr>
          <w:rStyle w:val="1-Char"/>
          <w:rFonts w:hint="cs"/>
          <w:rtl/>
        </w:rPr>
        <w:t>ی</w:t>
      </w:r>
      <w:r w:rsidR="00B5613B" w:rsidRPr="007100A7">
        <w:rPr>
          <w:rStyle w:val="1-Char"/>
          <w:rFonts w:hint="cs"/>
          <w:rtl/>
        </w:rPr>
        <w:t xml:space="preserve"> لازم م</w:t>
      </w:r>
      <w:r w:rsidR="00446BB7">
        <w:rPr>
          <w:rStyle w:val="1-Char"/>
          <w:rFonts w:hint="cs"/>
          <w:rtl/>
        </w:rPr>
        <w:t>ی</w:t>
      </w:r>
      <w:r w:rsidR="00B5613B" w:rsidRPr="007100A7">
        <w:rPr>
          <w:rStyle w:val="1-Char"/>
          <w:rFonts w:hint="cs"/>
          <w:rtl/>
        </w:rPr>
        <w:t>‌گردد.</w:t>
      </w:r>
    </w:p>
    <w:p w:rsidR="00B5613B" w:rsidRPr="00FE6406" w:rsidRDefault="00B5613B" w:rsidP="00AF1D25">
      <w:pPr>
        <w:rPr>
          <w:rStyle w:val="9-Char"/>
          <w:rtl/>
        </w:rPr>
      </w:pPr>
      <w:r w:rsidRPr="00FE6406">
        <w:rPr>
          <w:rStyle w:val="9-Char"/>
          <w:rFonts w:hint="cs"/>
          <w:rtl/>
        </w:rPr>
        <w:t>فا</w:t>
      </w:r>
      <w:r w:rsidR="00446BB7">
        <w:rPr>
          <w:rStyle w:val="9-Char"/>
          <w:rFonts w:hint="cs"/>
          <w:rtl/>
        </w:rPr>
        <w:t>ی</w:t>
      </w:r>
      <w:r w:rsidRPr="00FE6406">
        <w:rPr>
          <w:rStyle w:val="9-Char"/>
          <w:rFonts w:hint="cs"/>
          <w:rtl/>
        </w:rPr>
        <w:t>ده:</w:t>
      </w:r>
    </w:p>
    <w:p w:rsidR="00B5613B" w:rsidRPr="007100A7" w:rsidRDefault="00B5613B" w:rsidP="00AF1D25">
      <w:pPr>
        <w:rPr>
          <w:rStyle w:val="1-Char"/>
          <w:rtl/>
        </w:rPr>
      </w:pPr>
      <w:r w:rsidRPr="007100A7">
        <w:rPr>
          <w:rStyle w:val="1-Char"/>
          <w:rFonts w:hint="cs"/>
          <w:rtl/>
        </w:rPr>
        <w:t>در مورد وجوب جزاء در تراش</w:t>
      </w:r>
      <w:r w:rsidR="00446BB7">
        <w:rPr>
          <w:rStyle w:val="1-Char"/>
          <w:rFonts w:hint="cs"/>
          <w:rtl/>
        </w:rPr>
        <w:t>ی</w:t>
      </w:r>
      <w:r w:rsidRPr="007100A7">
        <w:rPr>
          <w:rStyle w:val="1-Char"/>
          <w:rFonts w:hint="cs"/>
          <w:rtl/>
        </w:rPr>
        <w:t>دن مو</w:t>
      </w:r>
      <w:r w:rsidR="00446BB7">
        <w:rPr>
          <w:rStyle w:val="1-Char"/>
          <w:rFonts w:hint="cs"/>
          <w:rtl/>
        </w:rPr>
        <w:t>ی</w:t>
      </w:r>
      <w:r w:rsidRPr="007100A7">
        <w:rPr>
          <w:rStyle w:val="1-Char"/>
          <w:rFonts w:hint="cs"/>
          <w:rtl/>
        </w:rPr>
        <w:t>، فرق</w:t>
      </w:r>
      <w:r w:rsidR="00446BB7">
        <w:rPr>
          <w:rStyle w:val="1-Char"/>
          <w:rFonts w:hint="cs"/>
          <w:rtl/>
        </w:rPr>
        <w:t>ی</w:t>
      </w:r>
      <w:r w:rsidRPr="007100A7">
        <w:rPr>
          <w:rStyle w:val="1-Char"/>
          <w:rFonts w:hint="cs"/>
          <w:rtl/>
        </w:rPr>
        <w:t xml:space="preserve"> نم</w:t>
      </w:r>
      <w:r w:rsidR="00446BB7">
        <w:rPr>
          <w:rStyle w:val="1-Char"/>
          <w:rFonts w:hint="cs"/>
          <w:rtl/>
        </w:rPr>
        <w:t>ی</w:t>
      </w:r>
      <w:r w:rsidRPr="007100A7">
        <w:rPr>
          <w:rStyle w:val="1-Char"/>
          <w:rFonts w:hint="cs"/>
          <w:rtl/>
        </w:rPr>
        <w:t>‌</w:t>
      </w:r>
      <w:r w:rsidR="00446BB7">
        <w:rPr>
          <w:rStyle w:val="1-Char"/>
          <w:rFonts w:hint="cs"/>
          <w:rtl/>
        </w:rPr>
        <w:t>ک</w:t>
      </w:r>
      <w:r w:rsidRPr="007100A7">
        <w:rPr>
          <w:rStyle w:val="1-Char"/>
          <w:rFonts w:hint="cs"/>
          <w:rtl/>
        </w:rPr>
        <w:t xml:space="preserve">ند </w:t>
      </w:r>
      <w:r w:rsidR="00446BB7">
        <w:rPr>
          <w:rStyle w:val="1-Char"/>
          <w:rFonts w:hint="cs"/>
          <w:rtl/>
        </w:rPr>
        <w:t>ک</w:t>
      </w:r>
      <w:r w:rsidRPr="007100A7">
        <w:rPr>
          <w:rStyle w:val="1-Char"/>
          <w:rFonts w:hint="cs"/>
          <w:rtl/>
        </w:rPr>
        <w:t>ه خود و</w:t>
      </w:r>
      <w:r w:rsidR="00446BB7">
        <w:rPr>
          <w:rStyle w:val="1-Char"/>
          <w:rFonts w:hint="cs"/>
          <w:rtl/>
        </w:rPr>
        <w:t>ی</w:t>
      </w:r>
      <w:r w:rsidRPr="007100A7">
        <w:rPr>
          <w:rStyle w:val="1-Char"/>
          <w:rFonts w:hint="cs"/>
          <w:rtl/>
        </w:rPr>
        <w:t xml:space="preserve"> مو</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 xml:space="preserve">ش را بتراشد، </w:t>
      </w:r>
      <w:r w:rsidR="00446BB7">
        <w:rPr>
          <w:rStyle w:val="1-Char"/>
          <w:rFonts w:hint="cs"/>
          <w:rtl/>
        </w:rPr>
        <w:t>ی</w:t>
      </w:r>
      <w:r w:rsidRPr="007100A7">
        <w:rPr>
          <w:rStyle w:val="1-Char"/>
          <w:rFonts w:hint="cs"/>
          <w:rtl/>
        </w:rPr>
        <w:t xml:space="preserve">ا </w:t>
      </w:r>
      <w:r w:rsidR="00446BB7">
        <w:rPr>
          <w:rStyle w:val="1-Char"/>
          <w:rFonts w:hint="cs"/>
          <w:rtl/>
        </w:rPr>
        <w:t>ک</w:t>
      </w:r>
      <w:r w:rsidRPr="007100A7">
        <w:rPr>
          <w:rStyle w:val="1-Char"/>
          <w:rFonts w:hint="cs"/>
          <w:rtl/>
        </w:rPr>
        <w:t>س</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 xml:space="preserve">گر به فرمان او </w:t>
      </w:r>
      <w:r w:rsidR="00446BB7">
        <w:rPr>
          <w:rStyle w:val="1-Char"/>
          <w:rFonts w:hint="cs"/>
          <w:rtl/>
        </w:rPr>
        <w:t>ی</w:t>
      </w:r>
      <w:r w:rsidRPr="007100A7">
        <w:rPr>
          <w:rStyle w:val="1-Char"/>
          <w:rFonts w:hint="cs"/>
          <w:rtl/>
        </w:rPr>
        <w:t>ا به غ</w:t>
      </w:r>
      <w:r w:rsidR="00446BB7">
        <w:rPr>
          <w:rStyle w:val="1-Char"/>
          <w:rFonts w:hint="cs"/>
          <w:rtl/>
        </w:rPr>
        <w:t>ی</w:t>
      </w:r>
      <w:r w:rsidRPr="007100A7">
        <w:rPr>
          <w:rStyle w:val="1-Char"/>
          <w:rFonts w:hint="cs"/>
          <w:rtl/>
        </w:rPr>
        <w:t>ر دستور او، مو</w:t>
      </w:r>
      <w:r w:rsidR="00446BB7">
        <w:rPr>
          <w:rStyle w:val="1-Char"/>
          <w:rFonts w:hint="cs"/>
          <w:rtl/>
        </w:rPr>
        <w:t>ی</w:t>
      </w:r>
      <w:r w:rsidRPr="007100A7">
        <w:rPr>
          <w:rStyle w:val="1-Char"/>
          <w:rFonts w:hint="cs"/>
          <w:rtl/>
        </w:rPr>
        <w:t>ش را بتراشد؛ و ن</w:t>
      </w:r>
      <w:r w:rsidR="00446BB7">
        <w:rPr>
          <w:rStyle w:val="1-Char"/>
          <w:rFonts w:hint="cs"/>
          <w:rtl/>
        </w:rPr>
        <w:t>ی</w:t>
      </w:r>
      <w:r w:rsidRPr="007100A7">
        <w:rPr>
          <w:rStyle w:val="1-Char"/>
          <w:rFonts w:hint="cs"/>
          <w:rtl/>
        </w:rPr>
        <w:t>ز فرق</w:t>
      </w:r>
      <w:r w:rsidR="00446BB7">
        <w:rPr>
          <w:rStyle w:val="1-Char"/>
          <w:rFonts w:hint="cs"/>
          <w:rtl/>
        </w:rPr>
        <w:t>ی</w:t>
      </w:r>
      <w:r w:rsidRPr="007100A7">
        <w:rPr>
          <w:rStyle w:val="1-Char"/>
          <w:rFonts w:hint="cs"/>
          <w:rtl/>
        </w:rPr>
        <w:t xml:space="preserve"> نم</w:t>
      </w:r>
      <w:r w:rsidR="00446BB7">
        <w:rPr>
          <w:rStyle w:val="1-Char"/>
          <w:rFonts w:hint="cs"/>
          <w:rtl/>
        </w:rPr>
        <w:t>ی</w:t>
      </w:r>
      <w:r w:rsidRPr="007100A7">
        <w:rPr>
          <w:rStyle w:val="1-Char"/>
          <w:rFonts w:hint="cs"/>
          <w:rtl/>
        </w:rPr>
        <w:t>‌</w:t>
      </w:r>
      <w:r w:rsidR="00446BB7">
        <w:rPr>
          <w:rStyle w:val="1-Char"/>
          <w:rFonts w:hint="cs"/>
          <w:rtl/>
        </w:rPr>
        <w:t>ک</w:t>
      </w:r>
      <w:r w:rsidRPr="007100A7">
        <w:rPr>
          <w:rStyle w:val="1-Char"/>
          <w:rFonts w:hint="cs"/>
          <w:rtl/>
        </w:rPr>
        <w:t xml:space="preserve">ند </w:t>
      </w:r>
      <w:r w:rsidR="00446BB7">
        <w:rPr>
          <w:rStyle w:val="1-Char"/>
          <w:rFonts w:hint="cs"/>
          <w:rtl/>
        </w:rPr>
        <w:t>ک</w:t>
      </w:r>
      <w:r w:rsidRPr="007100A7">
        <w:rPr>
          <w:rStyle w:val="1-Char"/>
          <w:rFonts w:hint="cs"/>
          <w:rtl/>
        </w:rPr>
        <w:t>ه تراش</w:t>
      </w:r>
      <w:r w:rsidR="00446BB7">
        <w:rPr>
          <w:rStyle w:val="1-Char"/>
          <w:rFonts w:hint="cs"/>
          <w:rtl/>
        </w:rPr>
        <w:t>ی</w:t>
      </w:r>
      <w:r w:rsidRPr="007100A7">
        <w:rPr>
          <w:rStyle w:val="1-Char"/>
          <w:rFonts w:hint="cs"/>
          <w:rtl/>
        </w:rPr>
        <w:t>دن مو</w:t>
      </w:r>
      <w:r w:rsidR="00446BB7">
        <w:rPr>
          <w:rStyle w:val="1-Char"/>
          <w:rFonts w:hint="cs"/>
          <w:rtl/>
        </w:rPr>
        <w:t>ی</w:t>
      </w:r>
      <w:r w:rsidRPr="007100A7">
        <w:rPr>
          <w:rStyle w:val="1-Char"/>
          <w:rFonts w:hint="cs"/>
          <w:rtl/>
        </w:rPr>
        <w:t>، از رو</w:t>
      </w:r>
      <w:r w:rsidR="00446BB7">
        <w:rPr>
          <w:rStyle w:val="1-Char"/>
          <w:rFonts w:hint="cs"/>
          <w:rtl/>
        </w:rPr>
        <w:t>ی</w:t>
      </w:r>
      <w:r w:rsidRPr="007100A7">
        <w:rPr>
          <w:rStyle w:val="1-Char"/>
          <w:rFonts w:hint="cs"/>
          <w:rtl/>
        </w:rPr>
        <w:t xml:space="preserve"> رضا</w:t>
      </w:r>
      <w:r w:rsidR="00446BB7">
        <w:rPr>
          <w:rStyle w:val="1-Char"/>
          <w:rFonts w:hint="cs"/>
          <w:rtl/>
        </w:rPr>
        <w:t>ی</w:t>
      </w:r>
      <w:r w:rsidRPr="007100A7">
        <w:rPr>
          <w:rStyle w:val="1-Char"/>
          <w:rFonts w:hint="cs"/>
          <w:rtl/>
        </w:rPr>
        <w:t xml:space="preserve">ت باشد </w:t>
      </w:r>
      <w:r w:rsidR="00446BB7">
        <w:rPr>
          <w:rStyle w:val="1-Char"/>
          <w:rFonts w:hint="cs"/>
          <w:rtl/>
        </w:rPr>
        <w:t>ی</w:t>
      </w:r>
      <w:r w:rsidRPr="007100A7">
        <w:rPr>
          <w:rStyle w:val="1-Char"/>
          <w:rFonts w:hint="cs"/>
          <w:rtl/>
        </w:rPr>
        <w:t>ا اجبار؛ از رو</w:t>
      </w:r>
      <w:r w:rsidR="00446BB7">
        <w:rPr>
          <w:rStyle w:val="1-Char"/>
          <w:rFonts w:hint="cs"/>
          <w:rtl/>
        </w:rPr>
        <w:t>ی</w:t>
      </w:r>
      <w:r w:rsidRPr="007100A7">
        <w:rPr>
          <w:rStyle w:val="1-Char"/>
          <w:rFonts w:hint="cs"/>
          <w:rtl/>
        </w:rPr>
        <w:t xml:space="preserve"> جهالت و ناآگاه</w:t>
      </w:r>
      <w:r w:rsidR="00446BB7">
        <w:rPr>
          <w:rStyle w:val="1-Char"/>
          <w:rFonts w:hint="cs"/>
          <w:rtl/>
        </w:rPr>
        <w:t>ی</w:t>
      </w:r>
      <w:r w:rsidRPr="007100A7">
        <w:rPr>
          <w:rStyle w:val="1-Char"/>
          <w:rFonts w:hint="cs"/>
          <w:rtl/>
        </w:rPr>
        <w:t xml:space="preserve"> باشد </w:t>
      </w:r>
      <w:r w:rsidR="00446BB7">
        <w:rPr>
          <w:rStyle w:val="1-Char"/>
          <w:rFonts w:hint="cs"/>
          <w:rtl/>
        </w:rPr>
        <w:t>ی</w:t>
      </w:r>
      <w:r w:rsidRPr="007100A7">
        <w:rPr>
          <w:rStyle w:val="1-Char"/>
          <w:rFonts w:hint="cs"/>
          <w:rtl/>
        </w:rPr>
        <w:t>ا از رو</w:t>
      </w:r>
      <w:r w:rsidR="00446BB7">
        <w:rPr>
          <w:rStyle w:val="1-Char"/>
          <w:rFonts w:hint="cs"/>
          <w:rtl/>
        </w:rPr>
        <w:t>ی</w:t>
      </w:r>
      <w:r w:rsidRPr="007100A7">
        <w:rPr>
          <w:rStyle w:val="1-Char"/>
          <w:rFonts w:hint="cs"/>
          <w:rtl/>
        </w:rPr>
        <w:t xml:space="preserve"> خطا و اشتباه؛ از قصد باشد </w:t>
      </w:r>
      <w:r w:rsidR="00446BB7">
        <w:rPr>
          <w:rStyle w:val="1-Char"/>
          <w:rFonts w:hint="cs"/>
          <w:rtl/>
        </w:rPr>
        <w:t>ی</w:t>
      </w:r>
      <w:r w:rsidRPr="007100A7">
        <w:rPr>
          <w:rStyle w:val="1-Char"/>
          <w:rFonts w:hint="cs"/>
          <w:rtl/>
        </w:rPr>
        <w:t>ا فراموش</w:t>
      </w:r>
      <w:r w:rsidR="00446BB7">
        <w:rPr>
          <w:rStyle w:val="1-Char"/>
          <w:rFonts w:hint="cs"/>
          <w:rtl/>
        </w:rPr>
        <w:t>ی</w:t>
      </w:r>
      <w:r w:rsidRPr="007100A7">
        <w:rPr>
          <w:rStyle w:val="1-Char"/>
          <w:rFonts w:hint="cs"/>
          <w:rtl/>
        </w:rPr>
        <w:t>.</w:t>
      </w:r>
    </w:p>
    <w:p w:rsidR="00B5613B" w:rsidRPr="00FE6406" w:rsidRDefault="00B5613B" w:rsidP="00AF1D25">
      <w:pPr>
        <w:rPr>
          <w:rStyle w:val="9-Char"/>
          <w:rtl/>
        </w:rPr>
      </w:pPr>
      <w:bookmarkStart w:id="198" w:name="_Toc264799314"/>
      <w:r w:rsidRPr="00FE6406">
        <w:rPr>
          <w:rStyle w:val="9-Char"/>
          <w:rFonts w:hint="cs"/>
          <w:rtl/>
        </w:rPr>
        <w:t>ح</w:t>
      </w:r>
      <w:r w:rsidR="00446BB7">
        <w:rPr>
          <w:rStyle w:val="9-Char"/>
          <w:rFonts w:hint="cs"/>
          <w:rtl/>
        </w:rPr>
        <w:t>ک</w:t>
      </w:r>
      <w:r w:rsidRPr="00FE6406">
        <w:rPr>
          <w:rStyle w:val="9-Char"/>
          <w:rFonts w:hint="cs"/>
          <w:rtl/>
        </w:rPr>
        <w:t>م افراد معذور در ارت</w:t>
      </w:r>
      <w:r w:rsidR="00446BB7">
        <w:rPr>
          <w:rStyle w:val="9-Char"/>
          <w:rFonts w:hint="cs"/>
          <w:rtl/>
        </w:rPr>
        <w:t>ک</w:t>
      </w:r>
      <w:r w:rsidRPr="00FE6406">
        <w:rPr>
          <w:rStyle w:val="9-Char"/>
          <w:rFonts w:hint="cs"/>
          <w:rtl/>
        </w:rPr>
        <w:t>اب ممنوعات و محظورات اِحرام</w:t>
      </w:r>
      <w:bookmarkEnd w:id="198"/>
    </w:p>
    <w:p w:rsidR="00B5613B" w:rsidRPr="007100A7" w:rsidRDefault="009E6C2B" w:rsidP="00AF1D25">
      <w:pPr>
        <w:rPr>
          <w:rStyle w:val="1-Char"/>
          <w:rtl/>
        </w:rPr>
      </w:pPr>
      <w:r w:rsidRPr="007100A7">
        <w:rPr>
          <w:rStyle w:val="1-Char"/>
          <w:rFonts w:hint="cs"/>
          <w:rtl/>
        </w:rPr>
        <w:t>س</w:t>
      </w:r>
      <w:r w:rsidR="00E53A9A" w:rsidRPr="007100A7">
        <w:rPr>
          <w:rStyle w:val="1-Char"/>
          <w:rFonts w:hint="cs"/>
          <w:rtl/>
        </w:rPr>
        <w:t xml:space="preserve">: </w:t>
      </w:r>
      <w:r w:rsidR="00B5613B" w:rsidRPr="007100A7">
        <w:rPr>
          <w:rStyle w:val="1-Char"/>
          <w:rFonts w:hint="cs"/>
          <w:rtl/>
        </w:rPr>
        <w:t>اگر شخص مُحرم، به جهت عذر</w:t>
      </w:r>
      <w:r w:rsidR="00446BB7">
        <w:rPr>
          <w:rStyle w:val="1-Char"/>
          <w:rFonts w:hint="cs"/>
          <w:rtl/>
        </w:rPr>
        <w:t>ی</w:t>
      </w:r>
      <w:r w:rsidR="00B5613B" w:rsidRPr="007100A7">
        <w:rPr>
          <w:rStyle w:val="1-Char"/>
          <w:rFonts w:hint="cs"/>
          <w:rtl/>
        </w:rPr>
        <w:t>، لباس دوخته شده پوش</w:t>
      </w:r>
      <w:r w:rsidR="00446BB7">
        <w:rPr>
          <w:rStyle w:val="1-Char"/>
          <w:rFonts w:hint="cs"/>
          <w:rtl/>
        </w:rPr>
        <w:t>ی</w:t>
      </w:r>
      <w:r w:rsidR="00B5613B" w:rsidRPr="007100A7">
        <w:rPr>
          <w:rStyle w:val="1-Char"/>
          <w:rFonts w:hint="cs"/>
          <w:rtl/>
        </w:rPr>
        <w:t xml:space="preserve">د، </w:t>
      </w:r>
      <w:r w:rsidR="00446BB7">
        <w:rPr>
          <w:rStyle w:val="1-Char"/>
          <w:rFonts w:hint="cs"/>
          <w:rtl/>
        </w:rPr>
        <w:t>ی</w:t>
      </w:r>
      <w:r w:rsidR="00B5613B" w:rsidRPr="007100A7">
        <w:rPr>
          <w:rStyle w:val="1-Char"/>
          <w:rFonts w:hint="cs"/>
          <w:rtl/>
        </w:rPr>
        <w:t xml:space="preserve">ا از مواد خوشبو </w:t>
      </w:r>
      <w:r w:rsidR="00446BB7">
        <w:rPr>
          <w:rStyle w:val="1-Char"/>
          <w:rFonts w:hint="cs"/>
          <w:rtl/>
        </w:rPr>
        <w:t>ک</w:t>
      </w:r>
      <w:r w:rsidR="00B5613B" w:rsidRPr="007100A7">
        <w:rPr>
          <w:rStyle w:val="1-Char"/>
          <w:rFonts w:hint="cs"/>
          <w:rtl/>
        </w:rPr>
        <w:t xml:space="preserve">ننده استفاده </w:t>
      </w:r>
      <w:r w:rsidR="00446BB7">
        <w:rPr>
          <w:rStyle w:val="1-Char"/>
          <w:rFonts w:hint="cs"/>
          <w:rtl/>
        </w:rPr>
        <w:t>ک</w:t>
      </w:r>
      <w:r w:rsidR="00B5613B" w:rsidRPr="007100A7">
        <w:rPr>
          <w:rStyle w:val="1-Char"/>
          <w:rFonts w:hint="cs"/>
          <w:rtl/>
        </w:rPr>
        <w:t xml:space="preserve">رد، </w:t>
      </w:r>
      <w:r w:rsidR="00446BB7">
        <w:rPr>
          <w:rStyle w:val="1-Char"/>
          <w:rFonts w:hint="cs"/>
          <w:rtl/>
        </w:rPr>
        <w:t>ی</w:t>
      </w:r>
      <w:r w:rsidR="00B5613B" w:rsidRPr="007100A7">
        <w:rPr>
          <w:rStyle w:val="1-Char"/>
          <w:rFonts w:hint="cs"/>
          <w:rtl/>
        </w:rPr>
        <w:t>ا سر و صورت خو</w:t>
      </w:r>
      <w:r w:rsidR="00446BB7">
        <w:rPr>
          <w:rStyle w:val="1-Char"/>
          <w:rFonts w:hint="cs"/>
          <w:rtl/>
        </w:rPr>
        <w:t>ی</w:t>
      </w:r>
      <w:r w:rsidR="00B5613B" w:rsidRPr="007100A7">
        <w:rPr>
          <w:rStyle w:val="1-Char"/>
          <w:rFonts w:hint="cs"/>
          <w:rtl/>
        </w:rPr>
        <w:t xml:space="preserve">ش را پوشاند، </w:t>
      </w:r>
      <w:r w:rsidR="00446BB7">
        <w:rPr>
          <w:rStyle w:val="1-Char"/>
          <w:rFonts w:hint="cs"/>
          <w:rtl/>
        </w:rPr>
        <w:t>ی</w:t>
      </w:r>
      <w:r w:rsidR="00B5613B" w:rsidRPr="007100A7">
        <w:rPr>
          <w:rStyle w:val="1-Char"/>
          <w:rFonts w:hint="cs"/>
          <w:rtl/>
        </w:rPr>
        <w:t>ا مو</w:t>
      </w:r>
      <w:r w:rsidR="00446BB7">
        <w:rPr>
          <w:rStyle w:val="1-Char"/>
          <w:rFonts w:hint="cs"/>
          <w:rtl/>
        </w:rPr>
        <w:t>ی</w:t>
      </w:r>
      <w:r w:rsidR="00B5613B" w:rsidRPr="007100A7">
        <w:rPr>
          <w:rStyle w:val="1-Char"/>
          <w:rFonts w:hint="cs"/>
          <w:rtl/>
        </w:rPr>
        <w:t>ش را تراش</w:t>
      </w:r>
      <w:r w:rsidR="00446BB7">
        <w:rPr>
          <w:rStyle w:val="1-Char"/>
          <w:rFonts w:hint="cs"/>
          <w:rtl/>
        </w:rPr>
        <w:t>ی</w:t>
      </w:r>
      <w:r w:rsidR="00B5613B" w:rsidRPr="007100A7">
        <w:rPr>
          <w:rStyle w:val="1-Char"/>
          <w:rFonts w:hint="cs"/>
          <w:rtl/>
        </w:rPr>
        <w:t xml:space="preserve">د، و </w:t>
      </w:r>
      <w:r w:rsidR="00446BB7">
        <w:rPr>
          <w:rStyle w:val="1-Char"/>
          <w:rFonts w:hint="cs"/>
          <w:rtl/>
        </w:rPr>
        <w:t>ی</w:t>
      </w:r>
      <w:r w:rsidR="00B5613B" w:rsidRPr="007100A7">
        <w:rPr>
          <w:rStyle w:val="1-Char"/>
          <w:rFonts w:hint="cs"/>
          <w:rtl/>
        </w:rPr>
        <w:t>ا ناخن‌ها</w:t>
      </w:r>
      <w:r w:rsidR="00446BB7">
        <w:rPr>
          <w:rStyle w:val="1-Char"/>
          <w:rFonts w:hint="cs"/>
          <w:rtl/>
        </w:rPr>
        <w:t>ی</w:t>
      </w:r>
      <w:r w:rsidR="00B5613B" w:rsidRPr="007100A7">
        <w:rPr>
          <w:rStyle w:val="1-Char"/>
          <w:rFonts w:hint="cs"/>
          <w:rtl/>
        </w:rPr>
        <w:t xml:space="preserve"> خو</w:t>
      </w:r>
      <w:r w:rsidR="00446BB7">
        <w:rPr>
          <w:rStyle w:val="1-Char"/>
          <w:rFonts w:hint="cs"/>
          <w:rtl/>
        </w:rPr>
        <w:t>ی</w:t>
      </w:r>
      <w:r w:rsidR="00B5613B" w:rsidRPr="007100A7">
        <w:rPr>
          <w:rStyle w:val="1-Char"/>
          <w:rFonts w:hint="cs"/>
          <w:rtl/>
        </w:rPr>
        <w:t xml:space="preserve">ش را </w:t>
      </w:r>
      <w:r w:rsidR="00446BB7">
        <w:rPr>
          <w:rStyle w:val="1-Char"/>
          <w:rFonts w:hint="cs"/>
          <w:rtl/>
        </w:rPr>
        <w:t>ک</w:t>
      </w:r>
      <w:r w:rsidR="00B5613B" w:rsidRPr="007100A7">
        <w:rPr>
          <w:rStyle w:val="1-Char"/>
          <w:rFonts w:hint="cs"/>
          <w:rtl/>
        </w:rPr>
        <w:t>وتاه نمود، در ا</w:t>
      </w:r>
      <w:r w:rsidR="00446BB7">
        <w:rPr>
          <w:rStyle w:val="1-Char"/>
          <w:rFonts w:hint="cs"/>
          <w:rtl/>
        </w:rPr>
        <w:t>ی</w:t>
      </w:r>
      <w:r w:rsidR="00B5613B" w:rsidRPr="007100A7">
        <w:rPr>
          <w:rStyle w:val="1-Char"/>
          <w:rFonts w:hint="cs"/>
          <w:rtl/>
        </w:rPr>
        <w:t>ن صورت ت</w:t>
      </w:r>
      <w:r w:rsidR="00446BB7">
        <w:rPr>
          <w:rStyle w:val="1-Char"/>
          <w:rFonts w:hint="cs"/>
          <w:rtl/>
        </w:rPr>
        <w:t>ک</w:t>
      </w:r>
      <w:r w:rsidR="00B5613B" w:rsidRPr="007100A7">
        <w:rPr>
          <w:rStyle w:val="1-Char"/>
          <w:rFonts w:hint="cs"/>
          <w:rtl/>
        </w:rPr>
        <w:t>ل</w:t>
      </w:r>
      <w:r w:rsidR="00446BB7">
        <w:rPr>
          <w:rStyle w:val="1-Char"/>
          <w:rFonts w:hint="cs"/>
          <w:rtl/>
        </w:rPr>
        <w:t>ی</w:t>
      </w:r>
      <w:r w:rsidR="00B5613B" w:rsidRPr="007100A7">
        <w:rPr>
          <w:rStyle w:val="1-Char"/>
          <w:rFonts w:hint="cs"/>
          <w:rtl/>
        </w:rPr>
        <w:t>ف و</w:t>
      </w:r>
      <w:r w:rsidR="00446BB7">
        <w:rPr>
          <w:rStyle w:val="1-Char"/>
          <w:rFonts w:hint="cs"/>
          <w:rtl/>
        </w:rPr>
        <w:t>ی</w:t>
      </w:r>
      <w:r w:rsidR="00B5613B" w:rsidRPr="007100A7">
        <w:rPr>
          <w:rStyle w:val="1-Char"/>
          <w:rFonts w:hint="cs"/>
          <w:rtl/>
        </w:rPr>
        <w:t xml:space="preserve"> چ</w:t>
      </w:r>
      <w:r w:rsidR="00446BB7">
        <w:rPr>
          <w:rStyle w:val="1-Char"/>
          <w:rFonts w:hint="cs"/>
          <w:rtl/>
        </w:rPr>
        <w:t>ی</w:t>
      </w:r>
      <w:r w:rsidR="00B5613B" w:rsidRPr="007100A7">
        <w:rPr>
          <w:rStyle w:val="1-Char"/>
          <w:rFonts w:hint="cs"/>
          <w:rtl/>
        </w:rPr>
        <w:t>ست؟</w:t>
      </w:r>
    </w:p>
    <w:p w:rsidR="00B5613B" w:rsidRPr="007100A7" w:rsidRDefault="009E6C2B" w:rsidP="00AF1D25">
      <w:pPr>
        <w:rPr>
          <w:rStyle w:val="1-Char"/>
          <w:rtl/>
        </w:rPr>
      </w:pPr>
      <w:r w:rsidRPr="007100A7">
        <w:rPr>
          <w:rStyle w:val="1-Char"/>
          <w:rFonts w:hint="cs"/>
          <w:rtl/>
        </w:rPr>
        <w:t>ج</w:t>
      </w:r>
      <w:r w:rsidR="00E53A9A" w:rsidRPr="007100A7">
        <w:rPr>
          <w:rStyle w:val="1-Char"/>
          <w:rFonts w:hint="cs"/>
          <w:rtl/>
        </w:rPr>
        <w:t xml:space="preserve">: </w:t>
      </w:r>
      <w:r w:rsidR="00B5613B" w:rsidRPr="007100A7">
        <w:rPr>
          <w:rStyle w:val="1-Char"/>
          <w:rFonts w:hint="cs"/>
          <w:rtl/>
        </w:rPr>
        <w:t xml:space="preserve">اگر </w:t>
      </w:r>
      <w:r w:rsidR="00AF17B9">
        <w:rPr>
          <w:rStyle w:val="1-Char"/>
          <w:rFonts w:hint="cs"/>
          <w:rtl/>
        </w:rPr>
        <w:t>چنان‌چه</w:t>
      </w:r>
      <w:r w:rsidR="00B5613B" w:rsidRPr="007100A7">
        <w:rPr>
          <w:rStyle w:val="1-Char"/>
          <w:rFonts w:hint="cs"/>
          <w:rtl/>
        </w:rPr>
        <w:t xml:space="preserve"> شخص مُحرم، به جهت عذر</w:t>
      </w:r>
      <w:r w:rsidR="00446BB7">
        <w:rPr>
          <w:rStyle w:val="1-Char"/>
          <w:rFonts w:hint="cs"/>
          <w:rtl/>
        </w:rPr>
        <w:t>ی</w:t>
      </w:r>
      <w:r w:rsidR="00B5613B" w:rsidRPr="007100A7">
        <w:rPr>
          <w:rStyle w:val="1-Char"/>
          <w:rFonts w:hint="cs"/>
          <w:rtl/>
        </w:rPr>
        <w:t>، مرت</w:t>
      </w:r>
      <w:r w:rsidR="00446BB7">
        <w:rPr>
          <w:rStyle w:val="1-Char"/>
          <w:rFonts w:hint="cs"/>
          <w:rtl/>
        </w:rPr>
        <w:t>ک</w:t>
      </w:r>
      <w:r w:rsidR="00B5613B" w:rsidRPr="007100A7">
        <w:rPr>
          <w:rStyle w:val="1-Char"/>
          <w:rFonts w:hint="cs"/>
          <w:rtl/>
        </w:rPr>
        <w:t xml:space="preserve">ب </w:t>
      </w:r>
      <w:r w:rsidR="00446BB7">
        <w:rPr>
          <w:rStyle w:val="1-Char"/>
          <w:rFonts w:hint="cs"/>
          <w:rtl/>
        </w:rPr>
        <w:t>یکی</w:t>
      </w:r>
      <w:r w:rsidR="00B5613B" w:rsidRPr="007100A7">
        <w:rPr>
          <w:rStyle w:val="1-Char"/>
          <w:rFonts w:hint="cs"/>
          <w:rtl/>
        </w:rPr>
        <w:t xml:space="preserve"> از ا</w:t>
      </w:r>
      <w:r w:rsidR="00446BB7">
        <w:rPr>
          <w:rStyle w:val="1-Char"/>
          <w:rFonts w:hint="cs"/>
          <w:rtl/>
        </w:rPr>
        <w:t>ی</w:t>
      </w:r>
      <w:r w:rsidR="00B5613B" w:rsidRPr="007100A7">
        <w:rPr>
          <w:rStyle w:val="1-Char"/>
          <w:rFonts w:hint="cs"/>
          <w:rtl/>
        </w:rPr>
        <w:t>ن ممنوعات و محظورات اِحرام گرد</w:t>
      </w:r>
      <w:r w:rsidR="00446BB7">
        <w:rPr>
          <w:rStyle w:val="1-Char"/>
          <w:rFonts w:hint="cs"/>
          <w:rtl/>
        </w:rPr>
        <w:t>ی</w:t>
      </w:r>
      <w:r w:rsidR="00B5613B" w:rsidRPr="007100A7">
        <w:rPr>
          <w:rStyle w:val="1-Char"/>
          <w:rFonts w:hint="cs"/>
          <w:rtl/>
        </w:rPr>
        <w:t>د؛ به عنوان مثال: به خاطر تب</w:t>
      </w:r>
      <w:r w:rsidR="00446BB7">
        <w:rPr>
          <w:rStyle w:val="1-Char"/>
          <w:rFonts w:hint="cs"/>
          <w:rtl/>
        </w:rPr>
        <w:t>ی</w:t>
      </w:r>
      <w:r w:rsidR="00B5613B" w:rsidRPr="007100A7">
        <w:rPr>
          <w:rStyle w:val="1-Char"/>
          <w:rFonts w:hint="cs"/>
          <w:rtl/>
        </w:rPr>
        <w:t xml:space="preserve"> </w:t>
      </w:r>
      <w:r w:rsidR="00446BB7">
        <w:rPr>
          <w:rStyle w:val="1-Char"/>
          <w:rFonts w:hint="cs"/>
          <w:rtl/>
        </w:rPr>
        <w:t>ک</w:t>
      </w:r>
      <w:r w:rsidR="00B5613B" w:rsidRPr="007100A7">
        <w:rPr>
          <w:rStyle w:val="1-Char"/>
          <w:rFonts w:hint="cs"/>
          <w:rtl/>
        </w:rPr>
        <w:t>ه بدو رس</w:t>
      </w:r>
      <w:r w:rsidR="00446BB7">
        <w:rPr>
          <w:rStyle w:val="1-Char"/>
          <w:rFonts w:hint="cs"/>
          <w:rtl/>
        </w:rPr>
        <w:t>ی</w:t>
      </w:r>
      <w:r w:rsidR="00B5613B" w:rsidRPr="007100A7">
        <w:rPr>
          <w:rStyle w:val="1-Char"/>
          <w:rFonts w:hint="cs"/>
          <w:rtl/>
        </w:rPr>
        <w:t xml:space="preserve">ده؛ </w:t>
      </w:r>
      <w:r w:rsidR="00446BB7">
        <w:rPr>
          <w:rStyle w:val="1-Char"/>
          <w:rFonts w:hint="cs"/>
          <w:rtl/>
        </w:rPr>
        <w:t>ی</w:t>
      </w:r>
      <w:r w:rsidR="00B5613B" w:rsidRPr="007100A7">
        <w:rPr>
          <w:rStyle w:val="1-Char"/>
          <w:rFonts w:hint="cs"/>
          <w:rtl/>
        </w:rPr>
        <w:t>ا به جهت شدت گرم</w:t>
      </w:r>
      <w:r w:rsidR="00446BB7">
        <w:rPr>
          <w:rStyle w:val="1-Char"/>
          <w:rFonts w:hint="cs"/>
          <w:rtl/>
        </w:rPr>
        <w:t>ی</w:t>
      </w:r>
      <w:r w:rsidR="00B5613B" w:rsidRPr="007100A7">
        <w:rPr>
          <w:rStyle w:val="1-Char"/>
          <w:rFonts w:hint="cs"/>
          <w:rtl/>
        </w:rPr>
        <w:t xml:space="preserve"> و سرد</w:t>
      </w:r>
      <w:r w:rsidR="00446BB7">
        <w:rPr>
          <w:rStyle w:val="1-Char"/>
          <w:rFonts w:hint="cs"/>
          <w:rtl/>
        </w:rPr>
        <w:t>ی</w:t>
      </w:r>
      <w:r w:rsidR="00B5613B" w:rsidRPr="007100A7">
        <w:rPr>
          <w:rStyle w:val="1-Char"/>
          <w:rFonts w:hint="cs"/>
          <w:rtl/>
        </w:rPr>
        <w:t xml:space="preserve">؛ </w:t>
      </w:r>
      <w:r w:rsidR="00446BB7">
        <w:rPr>
          <w:rStyle w:val="1-Char"/>
          <w:rFonts w:hint="cs"/>
          <w:rtl/>
        </w:rPr>
        <w:t>ی</w:t>
      </w:r>
      <w:r w:rsidR="00B5613B" w:rsidRPr="007100A7">
        <w:rPr>
          <w:rStyle w:val="1-Char"/>
          <w:rFonts w:hint="cs"/>
          <w:rtl/>
        </w:rPr>
        <w:t xml:space="preserve">ا به خاطر سردرد و </w:t>
      </w:r>
      <w:r w:rsidR="00446BB7">
        <w:rPr>
          <w:rStyle w:val="1-Char"/>
          <w:rFonts w:hint="cs"/>
          <w:rtl/>
        </w:rPr>
        <w:t>ی</w:t>
      </w:r>
      <w:r w:rsidR="00B5613B" w:rsidRPr="007100A7">
        <w:rPr>
          <w:rStyle w:val="1-Char"/>
          <w:rFonts w:hint="cs"/>
          <w:rtl/>
        </w:rPr>
        <w:t>ا ز</w:t>
      </w:r>
      <w:r w:rsidR="00446BB7">
        <w:rPr>
          <w:rStyle w:val="1-Char"/>
          <w:rFonts w:hint="cs"/>
          <w:rtl/>
        </w:rPr>
        <w:t>ی</w:t>
      </w:r>
      <w:r w:rsidR="00B5613B" w:rsidRPr="007100A7">
        <w:rPr>
          <w:rStyle w:val="1-Char"/>
          <w:rFonts w:hint="cs"/>
          <w:rtl/>
        </w:rPr>
        <w:t>اد بودن شپش در سر، مرت</w:t>
      </w:r>
      <w:r w:rsidR="00446BB7">
        <w:rPr>
          <w:rStyle w:val="1-Char"/>
          <w:rFonts w:hint="cs"/>
          <w:rtl/>
        </w:rPr>
        <w:t>ک</w:t>
      </w:r>
      <w:r w:rsidR="00B5613B" w:rsidRPr="007100A7">
        <w:rPr>
          <w:rStyle w:val="1-Char"/>
          <w:rFonts w:hint="cs"/>
          <w:rtl/>
        </w:rPr>
        <w:t xml:space="preserve">ب </w:t>
      </w:r>
      <w:r w:rsidR="00446BB7">
        <w:rPr>
          <w:rStyle w:val="1-Char"/>
          <w:rFonts w:hint="cs"/>
          <w:rtl/>
        </w:rPr>
        <w:t>یکی</w:t>
      </w:r>
      <w:r w:rsidR="00B5613B" w:rsidRPr="007100A7">
        <w:rPr>
          <w:rStyle w:val="1-Char"/>
          <w:rFonts w:hint="cs"/>
          <w:rtl/>
        </w:rPr>
        <w:t xml:space="preserve"> از ا</w:t>
      </w:r>
      <w:r w:rsidR="00446BB7">
        <w:rPr>
          <w:rStyle w:val="1-Char"/>
          <w:rFonts w:hint="cs"/>
          <w:rtl/>
        </w:rPr>
        <w:t>ی</w:t>
      </w:r>
      <w:r w:rsidR="00B5613B" w:rsidRPr="007100A7">
        <w:rPr>
          <w:rStyle w:val="1-Char"/>
          <w:rFonts w:hint="cs"/>
          <w:rtl/>
        </w:rPr>
        <w:t>ن امور ممنوعه گرد</w:t>
      </w:r>
      <w:r w:rsidR="00446BB7">
        <w:rPr>
          <w:rStyle w:val="1-Char"/>
          <w:rFonts w:hint="cs"/>
          <w:rtl/>
        </w:rPr>
        <w:t>ی</w:t>
      </w:r>
      <w:r w:rsidR="00B5613B" w:rsidRPr="007100A7">
        <w:rPr>
          <w:rStyle w:val="1-Char"/>
          <w:rFonts w:hint="cs"/>
          <w:rtl/>
        </w:rPr>
        <w:t>د، در ا</w:t>
      </w:r>
      <w:r w:rsidR="00446BB7">
        <w:rPr>
          <w:rStyle w:val="1-Char"/>
          <w:rFonts w:hint="cs"/>
          <w:rtl/>
        </w:rPr>
        <w:t>ی</w:t>
      </w:r>
      <w:r w:rsidR="00B5613B" w:rsidRPr="007100A7">
        <w:rPr>
          <w:rStyle w:val="1-Char"/>
          <w:rFonts w:hint="cs"/>
          <w:rtl/>
        </w:rPr>
        <w:t>ن موارد و</w:t>
      </w:r>
      <w:r w:rsidR="00446BB7">
        <w:rPr>
          <w:rStyle w:val="1-Char"/>
          <w:rFonts w:hint="cs"/>
          <w:rtl/>
        </w:rPr>
        <w:t>ی</w:t>
      </w:r>
      <w:r w:rsidR="00B5613B" w:rsidRPr="007100A7">
        <w:rPr>
          <w:rStyle w:val="1-Char"/>
          <w:rFonts w:hint="cs"/>
          <w:rtl/>
        </w:rPr>
        <w:t xml:space="preserve"> صاحب اخت</w:t>
      </w:r>
      <w:r w:rsidR="00446BB7">
        <w:rPr>
          <w:rStyle w:val="1-Char"/>
          <w:rFonts w:hint="cs"/>
          <w:rtl/>
        </w:rPr>
        <w:t>ی</w:t>
      </w:r>
      <w:r w:rsidR="00B5613B" w:rsidRPr="007100A7">
        <w:rPr>
          <w:rStyle w:val="1-Char"/>
          <w:rFonts w:hint="cs"/>
          <w:rtl/>
        </w:rPr>
        <w:t xml:space="preserve">ار است </w:t>
      </w:r>
      <w:r w:rsidR="00446BB7">
        <w:rPr>
          <w:rStyle w:val="1-Char"/>
          <w:rFonts w:hint="cs"/>
          <w:rtl/>
        </w:rPr>
        <w:t>ک</w:t>
      </w:r>
      <w:r w:rsidR="00B5613B" w:rsidRPr="007100A7">
        <w:rPr>
          <w:rStyle w:val="1-Char"/>
          <w:rFonts w:hint="cs"/>
          <w:rtl/>
        </w:rPr>
        <w:t>ه در هر صورت</w:t>
      </w:r>
      <w:r w:rsidR="00446BB7">
        <w:rPr>
          <w:rStyle w:val="1-Char"/>
          <w:rFonts w:hint="cs"/>
          <w:rtl/>
        </w:rPr>
        <w:t>ی</w:t>
      </w:r>
      <w:r w:rsidR="00B5613B" w:rsidRPr="007100A7">
        <w:rPr>
          <w:rStyle w:val="1-Char"/>
          <w:rFonts w:hint="cs"/>
          <w:rtl/>
        </w:rPr>
        <w:t xml:space="preserve"> </w:t>
      </w:r>
      <w:r w:rsidR="00446BB7">
        <w:rPr>
          <w:rStyle w:val="1-Char"/>
          <w:rFonts w:hint="cs"/>
          <w:rtl/>
        </w:rPr>
        <w:t>ک</w:t>
      </w:r>
      <w:r w:rsidR="00B5613B" w:rsidRPr="007100A7">
        <w:rPr>
          <w:rStyle w:val="1-Char"/>
          <w:rFonts w:hint="cs"/>
          <w:rtl/>
        </w:rPr>
        <w:t>ه دَم واجب م</w:t>
      </w:r>
      <w:r w:rsidR="00446BB7">
        <w:rPr>
          <w:rStyle w:val="1-Char"/>
          <w:rFonts w:hint="cs"/>
          <w:rtl/>
        </w:rPr>
        <w:t>ی</w:t>
      </w:r>
      <w:r w:rsidR="00B5613B" w:rsidRPr="007100A7">
        <w:rPr>
          <w:rStyle w:val="1-Char"/>
          <w:rFonts w:hint="cs"/>
          <w:rtl/>
        </w:rPr>
        <w:t>‌گردد؛ اگر خواست، گوسفند</w:t>
      </w:r>
      <w:r w:rsidR="00446BB7">
        <w:rPr>
          <w:rStyle w:val="1-Char"/>
          <w:rFonts w:hint="cs"/>
          <w:rtl/>
        </w:rPr>
        <w:t>ی</w:t>
      </w:r>
      <w:r w:rsidR="00B5613B" w:rsidRPr="007100A7">
        <w:rPr>
          <w:rStyle w:val="1-Char"/>
          <w:rFonts w:hint="cs"/>
          <w:rtl/>
        </w:rPr>
        <w:t xml:space="preserve"> را در حَرَم ذبح </w:t>
      </w:r>
      <w:r w:rsidR="00446BB7">
        <w:rPr>
          <w:rStyle w:val="1-Char"/>
          <w:rFonts w:hint="cs"/>
          <w:rtl/>
        </w:rPr>
        <w:t>ک</w:t>
      </w:r>
      <w:r w:rsidR="00B5613B" w:rsidRPr="007100A7">
        <w:rPr>
          <w:rStyle w:val="1-Char"/>
          <w:rFonts w:hint="cs"/>
          <w:rtl/>
        </w:rPr>
        <w:t xml:space="preserve">ند، </w:t>
      </w:r>
      <w:r w:rsidR="00446BB7">
        <w:rPr>
          <w:rStyle w:val="1-Char"/>
          <w:rFonts w:hint="cs"/>
          <w:rtl/>
        </w:rPr>
        <w:t>ی</w:t>
      </w:r>
      <w:r w:rsidR="00B5613B" w:rsidRPr="007100A7">
        <w:rPr>
          <w:rStyle w:val="1-Char"/>
          <w:rFonts w:hint="cs"/>
          <w:rtl/>
        </w:rPr>
        <w:t xml:space="preserve">ا سه صاع گندم، </w:t>
      </w:r>
      <w:r w:rsidR="00446BB7">
        <w:rPr>
          <w:rStyle w:val="1-Char"/>
          <w:rFonts w:hint="cs"/>
          <w:rtl/>
        </w:rPr>
        <w:t>ی</w:t>
      </w:r>
      <w:r w:rsidR="00B5613B" w:rsidRPr="007100A7">
        <w:rPr>
          <w:rStyle w:val="1-Char"/>
          <w:rFonts w:hint="cs"/>
          <w:rtl/>
        </w:rPr>
        <w:t xml:space="preserve">ا شش صاع جو، </w:t>
      </w:r>
      <w:r w:rsidR="00446BB7">
        <w:rPr>
          <w:rStyle w:val="1-Char"/>
          <w:rFonts w:hint="cs"/>
          <w:rtl/>
        </w:rPr>
        <w:t>ی</w:t>
      </w:r>
      <w:r w:rsidR="00B5613B" w:rsidRPr="007100A7">
        <w:rPr>
          <w:rStyle w:val="1-Char"/>
          <w:rFonts w:hint="cs"/>
          <w:rtl/>
        </w:rPr>
        <w:t xml:space="preserve">ا </w:t>
      </w:r>
      <w:r w:rsidR="00446BB7">
        <w:rPr>
          <w:rStyle w:val="1-Char"/>
          <w:rFonts w:hint="cs"/>
          <w:rtl/>
        </w:rPr>
        <w:t>ک</w:t>
      </w:r>
      <w:r w:rsidR="00B5613B" w:rsidRPr="007100A7">
        <w:rPr>
          <w:rStyle w:val="1-Char"/>
          <w:rFonts w:hint="cs"/>
          <w:rtl/>
        </w:rPr>
        <w:t xml:space="preserve">شمش و </w:t>
      </w:r>
      <w:r w:rsidR="00446BB7">
        <w:rPr>
          <w:rStyle w:val="1-Char"/>
          <w:rFonts w:hint="cs"/>
          <w:rtl/>
        </w:rPr>
        <w:t>ی</w:t>
      </w:r>
      <w:r w:rsidR="00B5613B" w:rsidRPr="007100A7">
        <w:rPr>
          <w:rStyle w:val="1-Char"/>
          <w:rFonts w:hint="cs"/>
          <w:rtl/>
        </w:rPr>
        <w:t>ا خرما برا</w:t>
      </w:r>
      <w:r w:rsidR="00446BB7">
        <w:rPr>
          <w:rStyle w:val="1-Char"/>
          <w:rFonts w:hint="cs"/>
          <w:rtl/>
        </w:rPr>
        <w:t>ی</w:t>
      </w:r>
      <w:r w:rsidR="00B5613B" w:rsidRPr="007100A7">
        <w:rPr>
          <w:rStyle w:val="1-Char"/>
          <w:rFonts w:hint="cs"/>
          <w:rtl/>
        </w:rPr>
        <w:t xml:space="preserve"> شش فرد فق</w:t>
      </w:r>
      <w:r w:rsidR="00446BB7">
        <w:rPr>
          <w:rStyle w:val="1-Char"/>
          <w:rFonts w:hint="cs"/>
          <w:rtl/>
        </w:rPr>
        <w:t>ی</w:t>
      </w:r>
      <w:r w:rsidR="00B5613B" w:rsidRPr="007100A7">
        <w:rPr>
          <w:rStyle w:val="1-Char"/>
          <w:rFonts w:hint="cs"/>
          <w:rtl/>
        </w:rPr>
        <w:t>ر و مستمند بدهد؛ ا</w:t>
      </w:r>
      <w:r w:rsidR="00446BB7">
        <w:rPr>
          <w:rStyle w:val="1-Char"/>
          <w:rFonts w:hint="cs"/>
          <w:rtl/>
        </w:rPr>
        <w:t>ی</w:t>
      </w:r>
      <w:r w:rsidR="00B5613B" w:rsidRPr="007100A7">
        <w:rPr>
          <w:rStyle w:val="1-Char"/>
          <w:rFonts w:hint="cs"/>
          <w:rtl/>
        </w:rPr>
        <w:t xml:space="preserve">ن طور </w:t>
      </w:r>
      <w:r w:rsidR="00446BB7">
        <w:rPr>
          <w:rStyle w:val="1-Char"/>
          <w:rFonts w:hint="cs"/>
          <w:rtl/>
        </w:rPr>
        <w:t>ک</w:t>
      </w:r>
      <w:r w:rsidR="00B5613B" w:rsidRPr="007100A7">
        <w:rPr>
          <w:rStyle w:val="1-Char"/>
          <w:rFonts w:hint="cs"/>
          <w:rtl/>
        </w:rPr>
        <w:t>ه برا</w:t>
      </w:r>
      <w:r w:rsidR="00446BB7">
        <w:rPr>
          <w:rStyle w:val="1-Char"/>
          <w:rFonts w:hint="cs"/>
          <w:rtl/>
        </w:rPr>
        <w:t>ی</w:t>
      </w:r>
      <w:r w:rsidR="00B5613B" w:rsidRPr="007100A7">
        <w:rPr>
          <w:rStyle w:val="1-Char"/>
          <w:rFonts w:hint="cs"/>
          <w:rtl/>
        </w:rPr>
        <w:t xml:space="preserve"> هر نفر مس</w:t>
      </w:r>
      <w:r w:rsidR="00446BB7">
        <w:rPr>
          <w:rStyle w:val="1-Char"/>
          <w:rFonts w:hint="cs"/>
          <w:rtl/>
        </w:rPr>
        <w:t>کی</w:t>
      </w:r>
      <w:r w:rsidR="00B5613B" w:rsidRPr="007100A7">
        <w:rPr>
          <w:rStyle w:val="1-Char"/>
          <w:rFonts w:hint="cs"/>
          <w:rtl/>
        </w:rPr>
        <w:t xml:space="preserve">ن: نصف صاع گندم </w:t>
      </w:r>
      <w:r w:rsidR="00446BB7">
        <w:rPr>
          <w:rStyle w:val="1-Char"/>
          <w:rFonts w:hint="cs"/>
          <w:rtl/>
        </w:rPr>
        <w:t>ی</w:t>
      </w:r>
      <w:r w:rsidR="00B5613B" w:rsidRPr="007100A7">
        <w:rPr>
          <w:rStyle w:val="1-Char"/>
          <w:rFonts w:hint="cs"/>
          <w:rtl/>
        </w:rPr>
        <w:t xml:space="preserve">ا </w:t>
      </w:r>
      <w:r w:rsidR="00446BB7">
        <w:rPr>
          <w:rStyle w:val="1-Char"/>
          <w:rFonts w:hint="cs"/>
          <w:rtl/>
        </w:rPr>
        <w:t>یک</w:t>
      </w:r>
      <w:r w:rsidR="00B5613B" w:rsidRPr="007100A7">
        <w:rPr>
          <w:rStyle w:val="1-Char"/>
          <w:rFonts w:hint="cs"/>
          <w:rtl/>
        </w:rPr>
        <w:t xml:space="preserve"> صاع از غ</w:t>
      </w:r>
      <w:r w:rsidR="00446BB7">
        <w:rPr>
          <w:rStyle w:val="1-Char"/>
          <w:rFonts w:hint="cs"/>
          <w:rtl/>
        </w:rPr>
        <w:t>ی</w:t>
      </w:r>
      <w:r w:rsidR="00B5613B" w:rsidRPr="007100A7">
        <w:rPr>
          <w:rStyle w:val="1-Char"/>
          <w:rFonts w:hint="cs"/>
          <w:rtl/>
        </w:rPr>
        <w:t>ر گندم بدهد؛ و اگر خواست م</w:t>
      </w:r>
      <w:r w:rsidR="00446BB7">
        <w:rPr>
          <w:rStyle w:val="1-Char"/>
          <w:rFonts w:hint="cs"/>
          <w:rtl/>
        </w:rPr>
        <w:t>ی</w:t>
      </w:r>
      <w:r w:rsidR="00B5613B" w:rsidRPr="007100A7">
        <w:rPr>
          <w:rStyle w:val="1-Char"/>
          <w:rFonts w:hint="cs"/>
          <w:rtl/>
        </w:rPr>
        <w:t>‌تواند سه روز، روزه بگ</w:t>
      </w:r>
      <w:r w:rsidR="00446BB7">
        <w:rPr>
          <w:rStyle w:val="1-Char"/>
          <w:rFonts w:hint="cs"/>
          <w:rtl/>
        </w:rPr>
        <w:t>ی</w:t>
      </w:r>
      <w:r w:rsidR="00B5613B" w:rsidRPr="007100A7">
        <w:rPr>
          <w:rStyle w:val="1-Char"/>
          <w:rFonts w:hint="cs"/>
          <w:rtl/>
        </w:rPr>
        <w:t>رد.</w:t>
      </w:r>
    </w:p>
    <w:p w:rsidR="00B5613B" w:rsidRPr="007100A7" w:rsidRDefault="00B5613B" w:rsidP="00AF1D25">
      <w:pPr>
        <w:rPr>
          <w:rStyle w:val="1-Char"/>
          <w:rtl/>
        </w:rPr>
      </w:pPr>
      <w:r w:rsidRPr="007100A7">
        <w:rPr>
          <w:rStyle w:val="1-Char"/>
          <w:rFonts w:hint="cs"/>
          <w:rtl/>
        </w:rPr>
        <w:t>و در ا</w:t>
      </w:r>
      <w:r w:rsidR="00446BB7">
        <w:rPr>
          <w:rStyle w:val="1-Char"/>
          <w:rFonts w:hint="cs"/>
          <w:rtl/>
        </w:rPr>
        <w:t>ی</w:t>
      </w:r>
      <w:r w:rsidRPr="007100A7">
        <w:rPr>
          <w:rStyle w:val="1-Char"/>
          <w:rFonts w:hint="cs"/>
          <w:rtl/>
        </w:rPr>
        <w:t>ن مسئله، فرد ثروتمند و غن</w:t>
      </w:r>
      <w:r w:rsidR="00446BB7">
        <w:rPr>
          <w:rStyle w:val="1-Char"/>
          <w:rFonts w:hint="cs"/>
          <w:rtl/>
        </w:rPr>
        <w:t>ی</w:t>
      </w:r>
      <w:r w:rsidRPr="007100A7">
        <w:rPr>
          <w:rStyle w:val="1-Char"/>
          <w:rFonts w:hint="cs"/>
          <w:rtl/>
        </w:rPr>
        <w:t xml:space="preserve"> و فق</w:t>
      </w:r>
      <w:r w:rsidR="00446BB7">
        <w:rPr>
          <w:rStyle w:val="1-Char"/>
          <w:rFonts w:hint="cs"/>
          <w:rtl/>
        </w:rPr>
        <w:t>ی</w:t>
      </w:r>
      <w:r w:rsidRPr="007100A7">
        <w:rPr>
          <w:rStyle w:val="1-Char"/>
          <w:rFonts w:hint="cs"/>
          <w:rtl/>
        </w:rPr>
        <w:t xml:space="preserve">ر و مستمند، برابر و </w:t>
      </w:r>
      <w:r w:rsidR="00446BB7">
        <w:rPr>
          <w:rStyle w:val="1-Char"/>
          <w:rFonts w:hint="cs"/>
          <w:rtl/>
        </w:rPr>
        <w:t>یک</w:t>
      </w:r>
      <w:r w:rsidRPr="007100A7">
        <w:rPr>
          <w:rStyle w:val="1-Char"/>
          <w:rFonts w:hint="cs"/>
          <w:rtl/>
        </w:rPr>
        <w:t>سان م</w:t>
      </w:r>
      <w:r w:rsidR="00446BB7">
        <w:rPr>
          <w:rStyle w:val="1-Char"/>
          <w:rFonts w:hint="cs"/>
          <w:rtl/>
        </w:rPr>
        <w:t>ی</w:t>
      </w:r>
      <w:r w:rsidRPr="007100A7">
        <w:rPr>
          <w:rStyle w:val="1-Char"/>
          <w:rFonts w:hint="cs"/>
          <w:rtl/>
        </w:rPr>
        <w:t>‌باشند.</w:t>
      </w:r>
    </w:p>
    <w:p w:rsidR="00B5613B" w:rsidRPr="007100A7" w:rsidRDefault="00B5613B"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شخص مُحرم به خاطر عذر</w:t>
      </w:r>
      <w:r w:rsidR="00446BB7">
        <w:rPr>
          <w:rStyle w:val="1-Char"/>
          <w:rFonts w:hint="cs"/>
          <w:rtl/>
        </w:rPr>
        <w:t>ی</w:t>
      </w:r>
      <w:r w:rsidRPr="007100A7">
        <w:rPr>
          <w:rStyle w:val="1-Char"/>
          <w:rFonts w:hint="cs"/>
          <w:rtl/>
        </w:rPr>
        <w:t>، مرت</w:t>
      </w:r>
      <w:r w:rsidR="00446BB7">
        <w:rPr>
          <w:rStyle w:val="1-Char"/>
          <w:rFonts w:hint="cs"/>
          <w:rtl/>
        </w:rPr>
        <w:t>ک</w:t>
      </w:r>
      <w:r w:rsidRPr="007100A7">
        <w:rPr>
          <w:rStyle w:val="1-Char"/>
          <w:rFonts w:hint="cs"/>
          <w:rtl/>
        </w:rPr>
        <w:t>ب امور</w:t>
      </w:r>
      <w:r w:rsidR="00446BB7">
        <w:rPr>
          <w:rStyle w:val="1-Char"/>
          <w:rFonts w:hint="cs"/>
          <w:rtl/>
        </w:rPr>
        <w:t>ی</w:t>
      </w:r>
      <w:r w:rsidRPr="007100A7">
        <w:rPr>
          <w:rStyle w:val="1-Char"/>
          <w:rFonts w:hint="cs"/>
          <w:rtl/>
        </w:rPr>
        <w:t xml:space="preserve"> شد </w:t>
      </w:r>
      <w:r w:rsidR="00446BB7">
        <w:rPr>
          <w:rStyle w:val="1-Char"/>
          <w:rFonts w:hint="cs"/>
          <w:rtl/>
        </w:rPr>
        <w:t>ک</w:t>
      </w:r>
      <w:r w:rsidRPr="007100A7">
        <w:rPr>
          <w:rStyle w:val="1-Char"/>
          <w:rFonts w:hint="cs"/>
          <w:rtl/>
        </w:rPr>
        <w:t>ه در</w:t>
      </w:r>
      <w:r w:rsidR="000751A8">
        <w:rPr>
          <w:rStyle w:val="1-Char"/>
          <w:rFonts w:hint="cs"/>
          <w:rtl/>
        </w:rPr>
        <w:t xml:space="preserve"> آن‌ها </w:t>
      </w:r>
      <w:r w:rsidRPr="007100A7">
        <w:rPr>
          <w:rStyle w:val="1-Char"/>
          <w:rFonts w:hint="cs"/>
          <w:rtl/>
        </w:rPr>
        <w:t>صدقه واجب م</w:t>
      </w:r>
      <w:r w:rsidR="00446BB7">
        <w:rPr>
          <w:rStyle w:val="1-Char"/>
          <w:rFonts w:hint="cs"/>
          <w:rtl/>
        </w:rPr>
        <w:t>ی</w:t>
      </w:r>
      <w:r w:rsidRPr="007100A7">
        <w:rPr>
          <w:rStyle w:val="1-Char"/>
          <w:rFonts w:hint="cs"/>
          <w:rtl/>
        </w:rPr>
        <w:t>‌گردد، در ا</w:t>
      </w:r>
      <w:r w:rsidR="00446BB7">
        <w:rPr>
          <w:rStyle w:val="1-Char"/>
          <w:rFonts w:hint="cs"/>
          <w:rtl/>
        </w:rPr>
        <w:t>ی</w:t>
      </w:r>
      <w:r w:rsidRPr="007100A7">
        <w:rPr>
          <w:rStyle w:val="1-Char"/>
          <w:rFonts w:hint="cs"/>
          <w:rtl/>
        </w:rPr>
        <w:t>ن صورت و</w:t>
      </w:r>
      <w:r w:rsidR="00446BB7">
        <w:rPr>
          <w:rStyle w:val="1-Char"/>
          <w:rFonts w:hint="cs"/>
          <w:rtl/>
        </w:rPr>
        <w:t>ی</w:t>
      </w:r>
      <w:r w:rsidRPr="007100A7">
        <w:rPr>
          <w:rStyle w:val="1-Char"/>
          <w:rFonts w:hint="cs"/>
          <w:rtl/>
        </w:rPr>
        <w:t xml:space="preserve"> اخت</w:t>
      </w:r>
      <w:r w:rsidR="00446BB7">
        <w:rPr>
          <w:rStyle w:val="1-Char"/>
          <w:rFonts w:hint="cs"/>
          <w:rtl/>
        </w:rPr>
        <w:t>ی</w:t>
      </w:r>
      <w:r w:rsidRPr="007100A7">
        <w:rPr>
          <w:rStyle w:val="1-Char"/>
          <w:rFonts w:hint="cs"/>
          <w:rtl/>
        </w:rPr>
        <w:t xml:space="preserve">ار دارد </w:t>
      </w:r>
      <w:r w:rsidR="00446BB7">
        <w:rPr>
          <w:rStyle w:val="1-Char"/>
          <w:rFonts w:hint="cs"/>
          <w:rtl/>
        </w:rPr>
        <w:t>ک</w:t>
      </w:r>
      <w:r w:rsidRPr="007100A7">
        <w:rPr>
          <w:rStyle w:val="1-Char"/>
          <w:rFonts w:hint="cs"/>
          <w:rtl/>
        </w:rPr>
        <w:t>ه اگر خواست، نصف صاع گندم صدقه نما</w:t>
      </w:r>
      <w:r w:rsidR="00446BB7">
        <w:rPr>
          <w:rStyle w:val="1-Char"/>
          <w:rFonts w:hint="cs"/>
          <w:rtl/>
        </w:rPr>
        <w:t>ی</w:t>
      </w:r>
      <w:r w:rsidRPr="007100A7">
        <w:rPr>
          <w:rStyle w:val="1-Char"/>
          <w:rFonts w:hint="cs"/>
          <w:rtl/>
        </w:rPr>
        <w:t>د و اگر هم خواست، م</w:t>
      </w:r>
      <w:r w:rsidR="00446BB7">
        <w:rPr>
          <w:rStyle w:val="1-Char"/>
          <w:rFonts w:hint="cs"/>
          <w:rtl/>
        </w:rPr>
        <w:t>ی</w:t>
      </w:r>
      <w:r w:rsidRPr="007100A7">
        <w:rPr>
          <w:rStyle w:val="1-Char"/>
          <w:rFonts w:hint="cs"/>
          <w:rtl/>
        </w:rPr>
        <w:t xml:space="preserve">‌تواند </w:t>
      </w:r>
      <w:r w:rsidR="00446BB7">
        <w:rPr>
          <w:rStyle w:val="1-Char"/>
          <w:rFonts w:hint="cs"/>
          <w:rtl/>
        </w:rPr>
        <w:t>یک</w:t>
      </w:r>
      <w:r w:rsidRPr="007100A7">
        <w:rPr>
          <w:rStyle w:val="1-Char"/>
          <w:rFonts w:hint="cs"/>
          <w:rtl/>
        </w:rPr>
        <w:t xml:space="preserve"> روز را روزه بگ</w:t>
      </w:r>
      <w:r w:rsidR="00446BB7">
        <w:rPr>
          <w:rStyle w:val="1-Char"/>
          <w:rFonts w:hint="cs"/>
          <w:rtl/>
        </w:rPr>
        <w:t>ی</w:t>
      </w:r>
      <w:r w:rsidRPr="007100A7">
        <w:rPr>
          <w:rStyle w:val="1-Char"/>
          <w:rFonts w:hint="cs"/>
          <w:rtl/>
        </w:rPr>
        <w:t>رد.</w:t>
      </w:r>
    </w:p>
    <w:p w:rsidR="00B5613B" w:rsidRPr="00FE6406" w:rsidRDefault="00B5613B" w:rsidP="00AF1D25">
      <w:pPr>
        <w:rPr>
          <w:rStyle w:val="9-Char"/>
          <w:rtl/>
        </w:rPr>
      </w:pPr>
      <w:bookmarkStart w:id="199" w:name="_Toc264799315"/>
      <w:r w:rsidRPr="00FE6406">
        <w:rPr>
          <w:rStyle w:val="9-Char"/>
          <w:rFonts w:hint="cs"/>
          <w:rtl/>
        </w:rPr>
        <w:t>عمل زناشو</w:t>
      </w:r>
      <w:r w:rsidR="00446BB7">
        <w:rPr>
          <w:rStyle w:val="9-Char"/>
          <w:rFonts w:hint="cs"/>
          <w:rtl/>
        </w:rPr>
        <w:t>یی</w:t>
      </w:r>
      <w:r w:rsidRPr="00FE6406">
        <w:rPr>
          <w:rStyle w:val="9-Char"/>
          <w:rFonts w:hint="cs"/>
          <w:rtl/>
        </w:rPr>
        <w:t xml:space="preserve"> و مقدّمات آن</w:t>
      </w:r>
      <w:bookmarkEnd w:id="199"/>
    </w:p>
    <w:p w:rsidR="00B5613B" w:rsidRPr="007100A7" w:rsidRDefault="009E6C2B" w:rsidP="00AF1D25">
      <w:pPr>
        <w:rPr>
          <w:rStyle w:val="1-Char"/>
          <w:rtl/>
        </w:rPr>
      </w:pPr>
      <w:r w:rsidRPr="007100A7">
        <w:rPr>
          <w:rStyle w:val="1-Char"/>
          <w:rFonts w:hint="cs"/>
          <w:rtl/>
        </w:rPr>
        <w:t>س</w:t>
      </w:r>
      <w:r w:rsidR="00145ED6" w:rsidRPr="007100A7">
        <w:rPr>
          <w:rStyle w:val="1-Char"/>
          <w:rFonts w:hint="cs"/>
          <w:rtl/>
        </w:rPr>
        <w:t xml:space="preserve">: </w:t>
      </w:r>
      <w:r w:rsidR="00B5613B" w:rsidRPr="007100A7">
        <w:rPr>
          <w:rStyle w:val="1-Char"/>
          <w:rFonts w:hint="cs"/>
          <w:rtl/>
        </w:rPr>
        <w:t>[جزئ</w:t>
      </w:r>
      <w:r w:rsidR="00446BB7">
        <w:rPr>
          <w:rStyle w:val="1-Char"/>
          <w:rFonts w:hint="cs"/>
          <w:rtl/>
        </w:rPr>
        <w:t>ی</w:t>
      </w:r>
      <w:r w:rsidR="00B5613B" w:rsidRPr="007100A7">
        <w:rPr>
          <w:rStyle w:val="1-Char"/>
          <w:rFonts w:hint="cs"/>
          <w:rtl/>
        </w:rPr>
        <w:t>ات] جنا</w:t>
      </w:r>
      <w:r w:rsidR="00446BB7">
        <w:rPr>
          <w:rStyle w:val="1-Char"/>
          <w:rFonts w:hint="cs"/>
          <w:rtl/>
        </w:rPr>
        <w:t>ی</w:t>
      </w:r>
      <w:r w:rsidR="00B5613B" w:rsidRPr="007100A7">
        <w:rPr>
          <w:rStyle w:val="1-Char"/>
          <w:rFonts w:hint="cs"/>
          <w:rtl/>
        </w:rPr>
        <w:t>ت عمل زناشو</w:t>
      </w:r>
      <w:r w:rsidR="00446BB7">
        <w:rPr>
          <w:rStyle w:val="1-Char"/>
          <w:rFonts w:hint="cs"/>
          <w:rtl/>
        </w:rPr>
        <w:t>یی</w:t>
      </w:r>
      <w:r w:rsidR="00B5613B" w:rsidRPr="007100A7">
        <w:rPr>
          <w:rStyle w:val="1-Char"/>
          <w:rFonts w:hint="cs"/>
          <w:rtl/>
        </w:rPr>
        <w:t xml:space="preserve"> و مقدّمات آن را در حال اِحرام، ب</w:t>
      </w:r>
      <w:r w:rsidR="00446BB7">
        <w:rPr>
          <w:rStyle w:val="1-Char"/>
          <w:rFonts w:hint="cs"/>
          <w:rtl/>
        </w:rPr>
        <w:t>ی</w:t>
      </w:r>
      <w:r w:rsidR="00B5613B" w:rsidRPr="007100A7">
        <w:rPr>
          <w:rStyle w:val="1-Char"/>
          <w:rFonts w:hint="cs"/>
          <w:rtl/>
        </w:rPr>
        <w:t xml:space="preserve">ان </w:t>
      </w:r>
      <w:r w:rsidR="00446BB7">
        <w:rPr>
          <w:rStyle w:val="1-Char"/>
          <w:rFonts w:hint="cs"/>
          <w:rtl/>
        </w:rPr>
        <w:t>ک</w:t>
      </w:r>
      <w:r w:rsidR="00B5613B" w:rsidRPr="007100A7">
        <w:rPr>
          <w:rStyle w:val="1-Char"/>
          <w:rFonts w:hint="cs"/>
          <w:rtl/>
        </w:rPr>
        <w:t>ن</w:t>
      </w:r>
      <w:r w:rsidR="00446BB7">
        <w:rPr>
          <w:rStyle w:val="1-Char"/>
          <w:rFonts w:hint="cs"/>
          <w:rtl/>
        </w:rPr>
        <w:t>ی</w:t>
      </w:r>
      <w:r w:rsidR="00B5613B" w:rsidRPr="007100A7">
        <w:rPr>
          <w:rStyle w:val="1-Char"/>
          <w:rFonts w:hint="cs"/>
          <w:rtl/>
        </w:rPr>
        <w:t>د؟</w:t>
      </w:r>
    </w:p>
    <w:p w:rsidR="00B5613B" w:rsidRPr="007100A7" w:rsidRDefault="009E6C2B" w:rsidP="00AF1D25">
      <w:pPr>
        <w:rPr>
          <w:rStyle w:val="1-Char"/>
          <w:rtl/>
        </w:rPr>
      </w:pPr>
      <w:r w:rsidRPr="007100A7">
        <w:rPr>
          <w:rStyle w:val="1-Char"/>
          <w:rFonts w:hint="cs"/>
          <w:rtl/>
        </w:rPr>
        <w:t>ج</w:t>
      </w:r>
      <w:r w:rsidR="00145ED6" w:rsidRPr="007100A7">
        <w:rPr>
          <w:rStyle w:val="1-Char"/>
          <w:rFonts w:hint="cs"/>
          <w:rtl/>
        </w:rPr>
        <w:t xml:space="preserve">: </w:t>
      </w:r>
      <w:r w:rsidR="00B5613B" w:rsidRPr="007100A7">
        <w:rPr>
          <w:rStyle w:val="1-Char"/>
          <w:rFonts w:hint="cs"/>
          <w:rtl/>
        </w:rPr>
        <w:t>جنا</w:t>
      </w:r>
      <w:r w:rsidR="00446BB7">
        <w:rPr>
          <w:rStyle w:val="1-Char"/>
          <w:rFonts w:hint="cs"/>
          <w:rtl/>
        </w:rPr>
        <w:t>ی</w:t>
      </w:r>
      <w:r w:rsidR="00B5613B" w:rsidRPr="007100A7">
        <w:rPr>
          <w:rStyle w:val="1-Char"/>
          <w:rFonts w:hint="cs"/>
          <w:rtl/>
        </w:rPr>
        <w:t>ت عمل زناشو</w:t>
      </w:r>
      <w:r w:rsidR="00446BB7">
        <w:rPr>
          <w:rStyle w:val="1-Char"/>
          <w:rFonts w:hint="cs"/>
          <w:rtl/>
        </w:rPr>
        <w:t>یی</w:t>
      </w:r>
      <w:r w:rsidR="00B5613B" w:rsidRPr="007100A7">
        <w:rPr>
          <w:rStyle w:val="1-Char"/>
          <w:rFonts w:hint="cs"/>
          <w:rtl/>
        </w:rPr>
        <w:t xml:space="preserve"> و مقدمات آن در حال اِحرام، به شرح ز</w:t>
      </w:r>
      <w:r w:rsidR="00446BB7">
        <w:rPr>
          <w:rStyle w:val="1-Char"/>
          <w:rFonts w:hint="cs"/>
          <w:rtl/>
        </w:rPr>
        <w:t>ی</w:t>
      </w:r>
      <w:r w:rsidR="00B5613B" w:rsidRPr="007100A7">
        <w:rPr>
          <w:rStyle w:val="1-Char"/>
          <w:rFonts w:hint="cs"/>
          <w:rtl/>
        </w:rPr>
        <w:t>ر م</w:t>
      </w:r>
      <w:r w:rsidR="00446BB7">
        <w:rPr>
          <w:rStyle w:val="1-Char"/>
          <w:rFonts w:hint="cs"/>
          <w:rtl/>
        </w:rPr>
        <w:t>ی</w:t>
      </w:r>
      <w:r w:rsidR="00B5613B" w:rsidRPr="007100A7">
        <w:rPr>
          <w:rStyle w:val="1-Char"/>
          <w:rFonts w:hint="cs"/>
          <w:rtl/>
        </w:rPr>
        <w:t>‌باشد:</w:t>
      </w:r>
    </w:p>
    <w:p w:rsidR="00B5613B" w:rsidRPr="007100A7" w:rsidRDefault="00B5613B" w:rsidP="00463D6B">
      <w:pPr>
        <w:pStyle w:val="ListParagraph"/>
        <w:numPr>
          <w:ilvl w:val="0"/>
          <w:numId w:val="8"/>
        </w:numPr>
        <w:ind w:left="714" w:hanging="357"/>
        <w:rPr>
          <w:rStyle w:val="1-Char"/>
        </w:rPr>
      </w:pPr>
      <w:r w:rsidRPr="007100A7">
        <w:rPr>
          <w:rStyle w:val="1-Char"/>
          <w:rFonts w:hint="cs"/>
          <w:rtl/>
        </w:rPr>
        <w:t>فرد</w:t>
      </w:r>
      <w:r w:rsidR="00446BB7">
        <w:rPr>
          <w:rStyle w:val="1-Char"/>
          <w:rFonts w:hint="cs"/>
          <w:rtl/>
        </w:rPr>
        <w:t>ی</w:t>
      </w:r>
      <w:r w:rsidRPr="007100A7">
        <w:rPr>
          <w:rStyle w:val="1-Char"/>
          <w:rFonts w:hint="cs"/>
          <w:rtl/>
        </w:rPr>
        <w:t xml:space="preserve"> </w:t>
      </w:r>
      <w:r w:rsidR="00446BB7">
        <w:rPr>
          <w:rStyle w:val="1-Char"/>
          <w:rFonts w:hint="cs"/>
          <w:rtl/>
        </w:rPr>
        <w:t>ک</w:t>
      </w:r>
      <w:r w:rsidRPr="007100A7">
        <w:rPr>
          <w:rStyle w:val="1-Char"/>
          <w:rFonts w:hint="cs"/>
          <w:rtl/>
        </w:rPr>
        <w:t>ه برا</w:t>
      </w:r>
      <w:r w:rsidR="00446BB7">
        <w:rPr>
          <w:rStyle w:val="1-Char"/>
          <w:rFonts w:hint="cs"/>
          <w:rtl/>
        </w:rPr>
        <w:t>ی</w:t>
      </w:r>
      <w:r w:rsidRPr="007100A7">
        <w:rPr>
          <w:rStyle w:val="1-Char"/>
          <w:rFonts w:hint="cs"/>
          <w:rtl/>
        </w:rPr>
        <w:t xml:space="preserve"> حجّ </w:t>
      </w:r>
      <w:r w:rsidR="00446BB7">
        <w:rPr>
          <w:rStyle w:val="1-Char"/>
          <w:rFonts w:hint="cs"/>
          <w:rtl/>
        </w:rPr>
        <w:t>ی</w:t>
      </w:r>
      <w:r w:rsidRPr="007100A7">
        <w:rPr>
          <w:rStyle w:val="1-Char"/>
          <w:rFonts w:hint="cs"/>
          <w:rtl/>
        </w:rPr>
        <w:t xml:space="preserve">ا عمره اِحرام بسته است، اگر </w:t>
      </w:r>
      <w:r w:rsidR="00AF17B9">
        <w:rPr>
          <w:rStyle w:val="1-Char"/>
          <w:rFonts w:hint="cs"/>
          <w:rtl/>
        </w:rPr>
        <w:t>چنان‌چه</w:t>
      </w:r>
      <w:r w:rsidRPr="007100A7">
        <w:rPr>
          <w:rStyle w:val="1-Char"/>
          <w:rFonts w:hint="cs"/>
          <w:rtl/>
        </w:rPr>
        <w:t xml:space="preserve"> زن </w:t>
      </w:r>
      <w:r w:rsidR="00446BB7">
        <w:rPr>
          <w:rStyle w:val="1-Char"/>
          <w:rFonts w:hint="cs"/>
          <w:rtl/>
        </w:rPr>
        <w:t>ی</w:t>
      </w:r>
      <w:r w:rsidRPr="007100A7">
        <w:rPr>
          <w:rStyle w:val="1-Char"/>
          <w:rFonts w:hint="cs"/>
          <w:rtl/>
        </w:rPr>
        <w:t>ا پسر بچه‌</w:t>
      </w:r>
      <w:r w:rsidR="00446BB7">
        <w:rPr>
          <w:rStyle w:val="1-Char"/>
          <w:rFonts w:hint="cs"/>
          <w:rtl/>
        </w:rPr>
        <w:t>ی</w:t>
      </w:r>
      <w:r w:rsidRPr="007100A7">
        <w:rPr>
          <w:rStyle w:val="1-Char"/>
          <w:rFonts w:hint="cs"/>
          <w:rtl/>
        </w:rPr>
        <w:t xml:space="preserve"> ب</w:t>
      </w:r>
      <w:r w:rsidR="00446BB7">
        <w:rPr>
          <w:rStyle w:val="1-Char"/>
          <w:rFonts w:hint="cs"/>
          <w:rtl/>
        </w:rPr>
        <w:t>ی</w:t>
      </w:r>
      <w:r w:rsidRPr="007100A7">
        <w:rPr>
          <w:rStyle w:val="1-Char"/>
          <w:rFonts w:hint="cs"/>
          <w:rtl/>
        </w:rPr>
        <w:t>‌ر</w:t>
      </w:r>
      <w:r w:rsidR="00446BB7">
        <w:rPr>
          <w:rStyle w:val="1-Char"/>
          <w:rFonts w:hint="cs"/>
          <w:rtl/>
        </w:rPr>
        <w:t>ی</w:t>
      </w:r>
      <w:r w:rsidRPr="007100A7">
        <w:rPr>
          <w:rStyle w:val="1-Char"/>
          <w:rFonts w:hint="cs"/>
          <w:rtl/>
        </w:rPr>
        <w:t>ش</w:t>
      </w:r>
      <w:r w:rsidR="00446BB7">
        <w:rPr>
          <w:rStyle w:val="1-Char"/>
          <w:rFonts w:hint="cs"/>
          <w:rtl/>
        </w:rPr>
        <w:t>ی</w:t>
      </w:r>
      <w:r w:rsidRPr="007100A7">
        <w:rPr>
          <w:rStyle w:val="1-Char"/>
          <w:rFonts w:hint="cs"/>
          <w:rtl/>
        </w:rPr>
        <w:t xml:space="preserve"> را بوس</w:t>
      </w:r>
      <w:r w:rsidR="00446BB7">
        <w:rPr>
          <w:rStyle w:val="1-Char"/>
          <w:rFonts w:hint="cs"/>
          <w:rtl/>
        </w:rPr>
        <w:t>ی</w:t>
      </w:r>
      <w:r w:rsidRPr="007100A7">
        <w:rPr>
          <w:rStyle w:val="1-Char"/>
          <w:rFonts w:hint="cs"/>
          <w:rtl/>
        </w:rPr>
        <w:t xml:space="preserve">د </w:t>
      </w:r>
      <w:r w:rsidR="00446BB7">
        <w:rPr>
          <w:rStyle w:val="1-Char"/>
          <w:rFonts w:hint="cs"/>
          <w:rtl/>
        </w:rPr>
        <w:t>ی</w:t>
      </w:r>
      <w:r w:rsidRPr="007100A7">
        <w:rPr>
          <w:rStyle w:val="1-Char"/>
          <w:rFonts w:hint="cs"/>
          <w:rtl/>
        </w:rPr>
        <w:t>ا</w:t>
      </w:r>
      <w:r w:rsidR="000751A8">
        <w:rPr>
          <w:rStyle w:val="1-Char"/>
          <w:rFonts w:hint="cs"/>
          <w:rtl/>
        </w:rPr>
        <w:t xml:space="preserve"> آن‌ها </w:t>
      </w:r>
      <w:r w:rsidRPr="007100A7">
        <w:rPr>
          <w:rStyle w:val="1-Char"/>
          <w:rFonts w:hint="cs"/>
          <w:rtl/>
        </w:rPr>
        <w:t>را با شهوت لمس نمود، در ا</w:t>
      </w:r>
      <w:r w:rsidR="00446BB7">
        <w:rPr>
          <w:rStyle w:val="1-Char"/>
          <w:rFonts w:hint="cs"/>
          <w:rtl/>
        </w:rPr>
        <w:t>ی</w:t>
      </w:r>
      <w:r w:rsidRPr="007100A7">
        <w:rPr>
          <w:rStyle w:val="1-Char"/>
          <w:rFonts w:hint="cs"/>
          <w:rtl/>
        </w:rPr>
        <w:t>ن صورت بر و</w:t>
      </w:r>
      <w:r w:rsidR="00446BB7">
        <w:rPr>
          <w:rStyle w:val="1-Char"/>
          <w:rFonts w:hint="cs"/>
          <w:rtl/>
        </w:rPr>
        <w:t>ی</w:t>
      </w:r>
      <w:r w:rsidRPr="007100A7">
        <w:rPr>
          <w:rStyle w:val="1-Char"/>
          <w:rFonts w:hint="cs"/>
          <w:rtl/>
        </w:rPr>
        <w:t xml:space="preserve"> دَم واجب م</w:t>
      </w:r>
      <w:r w:rsidR="00446BB7">
        <w:rPr>
          <w:rStyle w:val="1-Char"/>
          <w:rFonts w:hint="cs"/>
          <w:rtl/>
        </w:rPr>
        <w:t>ی</w:t>
      </w:r>
      <w:r w:rsidRPr="007100A7">
        <w:rPr>
          <w:rStyle w:val="1-Char"/>
          <w:rFonts w:hint="cs"/>
          <w:rtl/>
        </w:rPr>
        <w:t>‌گردد؛ خواه با بوسه و لمس نمودن، انزال صورت بگ</w:t>
      </w:r>
      <w:r w:rsidR="00446BB7">
        <w:rPr>
          <w:rStyle w:val="1-Char"/>
          <w:rFonts w:hint="cs"/>
          <w:rtl/>
        </w:rPr>
        <w:t>ی</w:t>
      </w:r>
      <w:r w:rsidRPr="007100A7">
        <w:rPr>
          <w:rStyle w:val="1-Char"/>
          <w:rFonts w:hint="cs"/>
          <w:rtl/>
        </w:rPr>
        <w:t xml:space="preserve">رد </w:t>
      </w:r>
      <w:r w:rsidR="00446BB7">
        <w:rPr>
          <w:rStyle w:val="1-Char"/>
          <w:rFonts w:hint="cs"/>
          <w:rtl/>
        </w:rPr>
        <w:t>ی</w:t>
      </w:r>
      <w:r w:rsidRPr="007100A7">
        <w:rPr>
          <w:rStyle w:val="1-Char"/>
          <w:rFonts w:hint="cs"/>
          <w:rtl/>
        </w:rPr>
        <w:t>ا انزال صورت نگ</w:t>
      </w:r>
      <w:r w:rsidR="00446BB7">
        <w:rPr>
          <w:rStyle w:val="1-Char"/>
          <w:rFonts w:hint="cs"/>
          <w:rtl/>
        </w:rPr>
        <w:t>ی</w:t>
      </w:r>
      <w:r w:rsidRPr="007100A7">
        <w:rPr>
          <w:rStyle w:val="1-Char"/>
          <w:rFonts w:hint="cs"/>
          <w:rtl/>
        </w:rPr>
        <w:t>رد.</w:t>
      </w:r>
    </w:p>
    <w:p w:rsidR="00B5613B" w:rsidRPr="007100A7" w:rsidRDefault="00B5613B" w:rsidP="00463D6B">
      <w:pPr>
        <w:numPr>
          <w:ilvl w:val="0"/>
          <w:numId w:val="8"/>
        </w:numPr>
        <w:ind w:left="714" w:hanging="357"/>
        <w:rPr>
          <w:rStyle w:val="1-Char"/>
        </w:rPr>
      </w:pPr>
      <w:r w:rsidRPr="007100A7">
        <w:rPr>
          <w:rStyle w:val="1-Char"/>
          <w:rFonts w:hint="cs"/>
          <w:rtl/>
        </w:rPr>
        <w:t>فرد</w:t>
      </w:r>
      <w:r w:rsidR="00446BB7">
        <w:rPr>
          <w:rStyle w:val="1-Char"/>
          <w:rFonts w:hint="cs"/>
          <w:rtl/>
        </w:rPr>
        <w:t>ی</w:t>
      </w:r>
      <w:r w:rsidRPr="007100A7">
        <w:rPr>
          <w:rStyle w:val="1-Char"/>
          <w:rFonts w:hint="cs"/>
          <w:rtl/>
        </w:rPr>
        <w:t xml:space="preserve"> </w:t>
      </w:r>
      <w:r w:rsidR="00446BB7">
        <w:rPr>
          <w:rStyle w:val="1-Char"/>
          <w:rFonts w:hint="cs"/>
          <w:rtl/>
        </w:rPr>
        <w:t>ک</w:t>
      </w:r>
      <w:r w:rsidRPr="007100A7">
        <w:rPr>
          <w:rStyle w:val="1-Char"/>
          <w:rFonts w:hint="cs"/>
          <w:rtl/>
        </w:rPr>
        <w:t>ه برا</w:t>
      </w:r>
      <w:r w:rsidR="00446BB7">
        <w:rPr>
          <w:rStyle w:val="1-Char"/>
          <w:rFonts w:hint="cs"/>
          <w:rtl/>
        </w:rPr>
        <w:t>ی</w:t>
      </w:r>
      <w:r w:rsidRPr="007100A7">
        <w:rPr>
          <w:rStyle w:val="1-Char"/>
          <w:rFonts w:hint="cs"/>
          <w:rtl/>
        </w:rPr>
        <w:t xml:space="preserve"> حجّ، اِحرام بسته است؛ اگر </w:t>
      </w:r>
      <w:r w:rsidR="00AF17B9">
        <w:rPr>
          <w:rStyle w:val="1-Char"/>
          <w:rFonts w:hint="cs"/>
          <w:rtl/>
        </w:rPr>
        <w:t>چنان‌چه</w:t>
      </w:r>
      <w:r w:rsidRPr="007100A7">
        <w:rPr>
          <w:rStyle w:val="1-Char"/>
          <w:rFonts w:hint="cs"/>
          <w:rtl/>
        </w:rPr>
        <w:t xml:space="preserve"> پ</w:t>
      </w:r>
      <w:r w:rsidR="00446BB7">
        <w:rPr>
          <w:rStyle w:val="1-Char"/>
          <w:rFonts w:hint="cs"/>
          <w:rtl/>
        </w:rPr>
        <w:t>ی</w:t>
      </w:r>
      <w:r w:rsidRPr="007100A7">
        <w:rPr>
          <w:rStyle w:val="1-Char"/>
          <w:rFonts w:hint="cs"/>
          <w:rtl/>
        </w:rPr>
        <w:t xml:space="preserve">ش از وقوف به عرفه، در </w:t>
      </w:r>
      <w:r w:rsidR="00446BB7">
        <w:rPr>
          <w:rStyle w:val="1-Char"/>
          <w:rFonts w:hint="cs"/>
          <w:rtl/>
        </w:rPr>
        <w:t>یکی</w:t>
      </w:r>
      <w:r w:rsidRPr="007100A7">
        <w:rPr>
          <w:rStyle w:val="1-Char"/>
          <w:rFonts w:hint="cs"/>
          <w:rtl/>
        </w:rPr>
        <w:t xml:space="preserve"> از دو راه زن [پس و پ</w:t>
      </w:r>
      <w:r w:rsidR="00446BB7">
        <w:rPr>
          <w:rStyle w:val="1-Char"/>
          <w:rFonts w:hint="cs"/>
          <w:rtl/>
        </w:rPr>
        <w:t>ی</w:t>
      </w:r>
      <w:r w:rsidRPr="007100A7">
        <w:rPr>
          <w:rStyle w:val="1-Char"/>
          <w:rFonts w:hint="cs"/>
          <w:rtl/>
        </w:rPr>
        <w:t xml:space="preserve">ش آن] جماع </w:t>
      </w:r>
      <w:r w:rsidR="00446BB7">
        <w:rPr>
          <w:rStyle w:val="1-Char"/>
          <w:rFonts w:hint="cs"/>
          <w:rtl/>
        </w:rPr>
        <w:t>ک</w:t>
      </w:r>
      <w:r w:rsidRPr="007100A7">
        <w:rPr>
          <w:rStyle w:val="1-Char"/>
          <w:rFonts w:hint="cs"/>
          <w:rtl/>
        </w:rPr>
        <w:t>رد، در ا</w:t>
      </w:r>
      <w:r w:rsidR="00446BB7">
        <w:rPr>
          <w:rStyle w:val="1-Char"/>
          <w:rFonts w:hint="cs"/>
          <w:rtl/>
        </w:rPr>
        <w:t>ی</w:t>
      </w:r>
      <w:r w:rsidRPr="007100A7">
        <w:rPr>
          <w:rStyle w:val="1-Char"/>
          <w:rFonts w:hint="cs"/>
          <w:rtl/>
        </w:rPr>
        <w:t>ن صورت حجّ و</w:t>
      </w:r>
      <w:r w:rsidR="00446BB7">
        <w:rPr>
          <w:rStyle w:val="1-Char"/>
          <w:rFonts w:hint="cs"/>
          <w:rtl/>
        </w:rPr>
        <w:t>ی</w:t>
      </w:r>
      <w:r w:rsidRPr="007100A7">
        <w:rPr>
          <w:rStyle w:val="1-Char"/>
          <w:rFonts w:hint="cs"/>
          <w:rtl/>
        </w:rPr>
        <w:t xml:space="preserve"> فاسد و بر و</w:t>
      </w:r>
      <w:r w:rsidR="00446BB7">
        <w:rPr>
          <w:rStyle w:val="1-Char"/>
          <w:rFonts w:hint="cs"/>
          <w:rtl/>
        </w:rPr>
        <w:t>ی</w:t>
      </w:r>
      <w:r w:rsidRPr="007100A7">
        <w:rPr>
          <w:rStyle w:val="1-Char"/>
          <w:rFonts w:hint="cs"/>
          <w:rtl/>
        </w:rPr>
        <w:t xml:space="preserve"> ذبح گوسفند</w:t>
      </w:r>
      <w:r w:rsidR="00446BB7">
        <w:rPr>
          <w:rStyle w:val="1-Char"/>
          <w:rFonts w:hint="cs"/>
          <w:rtl/>
        </w:rPr>
        <w:t>ی</w:t>
      </w:r>
      <w:r w:rsidRPr="007100A7">
        <w:rPr>
          <w:rStyle w:val="1-Char"/>
          <w:rFonts w:hint="cs"/>
          <w:rtl/>
        </w:rPr>
        <w:t xml:space="preserve"> (دَم) واجب م</w:t>
      </w:r>
      <w:r w:rsidR="00446BB7">
        <w:rPr>
          <w:rStyle w:val="1-Char"/>
          <w:rFonts w:hint="cs"/>
          <w:rtl/>
        </w:rPr>
        <w:t>ی</w:t>
      </w:r>
      <w:r w:rsidRPr="007100A7">
        <w:rPr>
          <w:rStyle w:val="1-Char"/>
          <w:rFonts w:hint="cs"/>
          <w:rtl/>
        </w:rPr>
        <w:t>‌گردد؛ و بر او لازم است تا اعمال و مناس</w:t>
      </w:r>
      <w:r w:rsidR="00446BB7">
        <w:rPr>
          <w:rStyle w:val="1-Char"/>
          <w:rFonts w:hint="cs"/>
          <w:rtl/>
        </w:rPr>
        <w:t>ک</w:t>
      </w:r>
      <w:r w:rsidRPr="007100A7">
        <w:rPr>
          <w:rStyle w:val="1-Char"/>
          <w:rFonts w:hint="cs"/>
          <w:rtl/>
        </w:rPr>
        <w:t xml:space="preserve"> حجّ را همانند سا</w:t>
      </w:r>
      <w:r w:rsidR="00446BB7">
        <w:rPr>
          <w:rStyle w:val="1-Char"/>
          <w:rFonts w:hint="cs"/>
          <w:rtl/>
        </w:rPr>
        <w:t>ی</w:t>
      </w:r>
      <w:r w:rsidRPr="007100A7">
        <w:rPr>
          <w:rStyle w:val="1-Char"/>
          <w:rFonts w:hint="cs"/>
          <w:rtl/>
        </w:rPr>
        <w:t>ر حاج</w:t>
      </w:r>
      <w:r w:rsidR="00446BB7">
        <w:rPr>
          <w:rStyle w:val="1-Char"/>
          <w:rFonts w:hint="cs"/>
          <w:rtl/>
        </w:rPr>
        <w:t>ی</w:t>
      </w:r>
      <w:r w:rsidRPr="007100A7">
        <w:rPr>
          <w:rStyle w:val="1-Char"/>
          <w:rFonts w:hint="cs"/>
          <w:rtl/>
        </w:rPr>
        <w:t>ان به پا</w:t>
      </w:r>
      <w:r w:rsidR="00446BB7">
        <w:rPr>
          <w:rStyle w:val="1-Char"/>
          <w:rFonts w:hint="cs"/>
          <w:rtl/>
        </w:rPr>
        <w:t>ی</w:t>
      </w:r>
      <w:r w:rsidRPr="007100A7">
        <w:rPr>
          <w:rStyle w:val="1-Char"/>
          <w:rFonts w:hint="cs"/>
          <w:rtl/>
        </w:rPr>
        <w:t>ان برساند، و قضا</w:t>
      </w:r>
      <w:r w:rsidR="00446BB7">
        <w:rPr>
          <w:rStyle w:val="1-Char"/>
          <w:rFonts w:hint="cs"/>
          <w:rtl/>
        </w:rPr>
        <w:t>ی</w:t>
      </w:r>
      <w:r w:rsidRPr="007100A7">
        <w:rPr>
          <w:rStyle w:val="1-Char"/>
          <w:rFonts w:hint="cs"/>
          <w:rtl/>
        </w:rPr>
        <w:t xml:space="preserve"> ا</w:t>
      </w:r>
      <w:r w:rsidR="00446BB7">
        <w:rPr>
          <w:rStyle w:val="1-Char"/>
          <w:rFonts w:hint="cs"/>
          <w:rtl/>
        </w:rPr>
        <w:t>ی</w:t>
      </w:r>
      <w:r w:rsidRPr="007100A7">
        <w:rPr>
          <w:rStyle w:val="1-Char"/>
          <w:rFonts w:hint="cs"/>
          <w:rtl/>
        </w:rPr>
        <w:t>ن حجّ را در سال‌ها</w:t>
      </w:r>
      <w:r w:rsidR="00446BB7">
        <w:rPr>
          <w:rStyle w:val="1-Char"/>
          <w:rFonts w:hint="cs"/>
          <w:rtl/>
        </w:rPr>
        <w:t>ی</w:t>
      </w:r>
      <w:r w:rsidRPr="007100A7">
        <w:rPr>
          <w:rStyle w:val="1-Char"/>
          <w:rFonts w:hint="cs"/>
          <w:rtl/>
        </w:rPr>
        <w:t xml:space="preserve"> آت</w:t>
      </w:r>
      <w:r w:rsidR="00446BB7">
        <w:rPr>
          <w:rStyle w:val="1-Char"/>
          <w:rFonts w:hint="cs"/>
          <w:rtl/>
        </w:rPr>
        <w:t>ی</w:t>
      </w:r>
      <w:r w:rsidRPr="007100A7">
        <w:rPr>
          <w:rStyle w:val="1-Char"/>
          <w:rFonts w:hint="cs"/>
          <w:rtl/>
        </w:rPr>
        <w:t xml:space="preserve"> به جا</w:t>
      </w:r>
      <w:r w:rsidR="00446BB7">
        <w:rPr>
          <w:rStyle w:val="1-Char"/>
          <w:rFonts w:hint="cs"/>
          <w:rtl/>
        </w:rPr>
        <w:t>ی</w:t>
      </w:r>
      <w:r w:rsidRPr="007100A7">
        <w:rPr>
          <w:rStyle w:val="1-Char"/>
          <w:rFonts w:hint="cs"/>
          <w:rtl/>
        </w:rPr>
        <w:t xml:space="preserve"> آورد.</w:t>
      </w:r>
    </w:p>
    <w:p w:rsidR="00B5613B" w:rsidRPr="007100A7" w:rsidRDefault="00B5613B" w:rsidP="00463D6B">
      <w:pPr>
        <w:numPr>
          <w:ilvl w:val="0"/>
          <w:numId w:val="8"/>
        </w:numPr>
        <w:ind w:left="714" w:hanging="357"/>
        <w:rPr>
          <w:rStyle w:val="1-Char"/>
        </w:rPr>
      </w:pPr>
      <w:r w:rsidRPr="007100A7">
        <w:rPr>
          <w:rStyle w:val="1-Char"/>
          <w:rFonts w:hint="cs"/>
          <w:rtl/>
        </w:rPr>
        <w:t xml:space="preserve">اگر </w:t>
      </w:r>
      <w:r w:rsidR="00AF17B9">
        <w:rPr>
          <w:rStyle w:val="1-Char"/>
          <w:rFonts w:hint="cs"/>
          <w:rtl/>
        </w:rPr>
        <w:t>چنان‌چه</w:t>
      </w:r>
      <w:r w:rsidRPr="007100A7">
        <w:rPr>
          <w:rStyle w:val="1-Char"/>
          <w:rFonts w:hint="cs"/>
          <w:rtl/>
        </w:rPr>
        <w:t xml:space="preserve"> پس از وقوف به عرفه، و پ</w:t>
      </w:r>
      <w:r w:rsidR="00446BB7">
        <w:rPr>
          <w:rStyle w:val="1-Char"/>
          <w:rFonts w:hint="cs"/>
          <w:rtl/>
        </w:rPr>
        <w:t>ی</w:t>
      </w:r>
      <w:r w:rsidRPr="007100A7">
        <w:rPr>
          <w:rStyle w:val="1-Char"/>
          <w:rFonts w:hint="cs"/>
          <w:rtl/>
        </w:rPr>
        <w:t>ش از طواف ز</w:t>
      </w:r>
      <w:r w:rsidR="00446BB7">
        <w:rPr>
          <w:rStyle w:val="1-Char"/>
          <w:rFonts w:hint="cs"/>
          <w:rtl/>
        </w:rPr>
        <w:t>ی</w:t>
      </w:r>
      <w:r w:rsidRPr="007100A7">
        <w:rPr>
          <w:rStyle w:val="1-Char"/>
          <w:rFonts w:hint="cs"/>
          <w:rtl/>
        </w:rPr>
        <w:t>ارت و پ</w:t>
      </w:r>
      <w:r w:rsidR="00446BB7">
        <w:rPr>
          <w:rStyle w:val="1-Char"/>
          <w:rFonts w:hint="cs"/>
          <w:rtl/>
        </w:rPr>
        <w:t>ی</w:t>
      </w:r>
      <w:r w:rsidRPr="007100A7">
        <w:rPr>
          <w:rStyle w:val="1-Char"/>
          <w:rFonts w:hint="cs"/>
          <w:rtl/>
        </w:rPr>
        <w:t xml:space="preserve">ش از آن </w:t>
      </w:r>
      <w:r w:rsidR="00446BB7">
        <w:rPr>
          <w:rStyle w:val="1-Char"/>
          <w:rFonts w:hint="cs"/>
          <w:rtl/>
        </w:rPr>
        <w:t>ک</w:t>
      </w:r>
      <w:r w:rsidRPr="007100A7">
        <w:rPr>
          <w:rStyle w:val="1-Char"/>
          <w:rFonts w:hint="cs"/>
          <w:rtl/>
        </w:rPr>
        <w:t>ه مو</w:t>
      </w:r>
      <w:r w:rsidR="00446BB7">
        <w:rPr>
          <w:rStyle w:val="1-Char"/>
          <w:rFonts w:hint="cs"/>
          <w:rtl/>
        </w:rPr>
        <w:t>ی</w:t>
      </w:r>
      <w:r w:rsidRPr="007100A7">
        <w:rPr>
          <w:rStyle w:val="1-Char"/>
          <w:rFonts w:hint="cs"/>
          <w:rtl/>
        </w:rPr>
        <w:t xml:space="preserve"> سر خو</w:t>
      </w:r>
      <w:r w:rsidR="00446BB7">
        <w:rPr>
          <w:rStyle w:val="1-Char"/>
          <w:rFonts w:hint="cs"/>
          <w:rtl/>
        </w:rPr>
        <w:t>ی</w:t>
      </w:r>
      <w:r w:rsidRPr="007100A7">
        <w:rPr>
          <w:rStyle w:val="1-Char"/>
          <w:rFonts w:hint="cs"/>
          <w:rtl/>
        </w:rPr>
        <w:t>ش را بتراشد، با زنش جماع و همبستر</w:t>
      </w:r>
      <w:r w:rsidR="00446BB7">
        <w:rPr>
          <w:rStyle w:val="1-Char"/>
          <w:rFonts w:hint="cs"/>
          <w:rtl/>
        </w:rPr>
        <w:t>ی</w:t>
      </w:r>
      <w:r w:rsidRPr="007100A7">
        <w:rPr>
          <w:rStyle w:val="1-Char"/>
          <w:rFonts w:hint="cs"/>
          <w:rtl/>
        </w:rPr>
        <w:t xml:space="preserve"> نمود، در ا</w:t>
      </w:r>
      <w:r w:rsidR="00446BB7">
        <w:rPr>
          <w:rStyle w:val="1-Char"/>
          <w:rFonts w:hint="cs"/>
          <w:rtl/>
        </w:rPr>
        <w:t>ی</w:t>
      </w:r>
      <w:r w:rsidRPr="007100A7">
        <w:rPr>
          <w:rStyle w:val="1-Char"/>
          <w:rFonts w:hint="cs"/>
          <w:rtl/>
        </w:rPr>
        <w:t>ن صورت حجّ و</w:t>
      </w:r>
      <w:r w:rsidR="00446BB7">
        <w:rPr>
          <w:rStyle w:val="1-Char"/>
          <w:rFonts w:hint="cs"/>
          <w:rtl/>
        </w:rPr>
        <w:t>ی</w:t>
      </w:r>
      <w:r w:rsidRPr="007100A7">
        <w:rPr>
          <w:rStyle w:val="1-Char"/>
          <w:rFonts w:hint="cs"/>
          <w:rtl/>
        </w:rPr>
        <w:t xml:space="preserve"> فاسد نم</w:t>
      </w:r>
      <w:r w:rsidR="00446BB7">
        <w:rPr>
          <w:rStyle w:val="1-Char"/>
          <w:rFonts w:hint="cs"/>
          <w:rtl/>
        </w:rPr>
        <w:t>ی</w:t>
      </w:r>
      <w:r w:rsidRPr="007100A7">
        <w:rPr>
          <w:rStyle w:val="1-Char"/>
          <w:rFonts w:hint="cs"/>
          <w:rtl/>
        </w:rPr>
        <w:t>‌گردد و بر و</w:t>
      </w:r>
      <w:r w:rsidR="00446BB7">
        <w:rPr>
          <w:rStyle w:val="1-Char"/>
          <w:rFonts w:hint="cs"/>
          <w:rtl/>
        </w:rPr>
        <w:t>ی</w:t>
      </w:r>
      <w:r w:rsidRPr="007100A7">
        <w:rPr>
          <w:rStyle w:val="1-Char"/>
          <w:rFonts w:hint="cs"/>
          <w:rtl/>
        </w:rPr>
        <w:t xml:space="preserve"> ذبح </w:t>
      </w:r>
      <w:r w:rsidR="00446BB7">
        <w:rPr>
          <w:rStyle w:val="1-Char"/>
          <w:rFonts w:hint="cs"/>
          <w:rtl/>
        </w:rPr>
        <w:t>یک</w:t>
      </w:r>
      <w:r w:rsidRPr="007100A7">
        <w:rPr>
          <w:rStyle w:val="1-Char"/>
          <w:rFonts w:hint="cs"/>
          <w:rtl/>
        </w:rPr>
        <w:t xml:space="preserve"> شتر واجب م</w:t>
      </w:r>
      <w:r w:rsidR="00446BB7">
        <w:rPr>
          <w:rStyle w:val="1-Char"/>
          <w:rFonts w:hint="cs"/>
          <w:rtl/>
        </w:rPr>
        <w:t>ی</w:t>
      </w:r>
      <w:r w:rsidRPr="007100A7">
        <w:rPr>
          <w:rStyle w:val="1-Char"/>
          <w:rFonts w:hint="cs"/>
          <w:rtl/>
        </w:rPr>
        <w:t>‌شود.</w:t>
      </w:r>
    </w:p>
    <w:p w:rsidR="00B5613B" w:rsidRPr="007100A7" w:rsidRDefault="00B5613B" w:rsidP="00463D6B">
      <w:pPr>
        <w:numPr>
          <w:ilvl w:val="0"/>
          <w:numId w:val="8"/>
        </w:numPr>
        <w:ind w:left="714" w:hanging="357"/>
        <w:rPr>
          <w:rStyle w:val="1-Char"/>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پس از تراش</w:t>
      </w:r>
      <w:r w:rsidR="00446BB7">
        <w:rPr>
          <w:rStyle w:val="1-Char"/>
          <w:rFonts w:hint="cs"/>
          <w:rtl/>
        </w:rPr>
        <w:t>ی</w:t>
      </w:r>
      <w:r w:rsidRPr="007100A7">
        <w:rPr>
          <w:rStyle w:val="1-Char"/>
          <w:rFonts w:hint="cs"/>
          <w:rtl/>
        </w:rPr>
        <w:t>دن مو</w:t>
      </w:r>
      <w:r w:rsidR="00446BB7">
        <w:rPr>
          <w:rStyle w:val="1-Char"/>
          <w:rFonts w:hint="cs"/>
          <w:rtl/>
        </w:rPr>
        <w:t>ی</w:t>
      </w:r>
      <w:r w:rsidRPr="007100A7">
        <w:rPr>
          <w:rStyle w:val="1-Char"/>
          <w:rFonts w:hint="cs"/>
          <w:rtl/>
        </w:rPr>
        <w:t xml:space="preserve"> سر و پ</w:t>
      </w:r>
      <w:r w:rsidR="00446BB7">
        <w:rPr>
          <w:rStyle w:val="1-Char"/>
          <w:rFonts w:hint="cs"/>
          <w:rtl/>
        </w:rPr>
        <w:t>ی</w:t>
      </w:r>
      <w:r w:rsidRPr="007100A7">
        <w:rPr>
          <w:rStyle w:val="1-Char"/>
          <w:rFonts w:hint="cs"/>
          <w:rtl/>
        </w:rPr>
        <w:t>ش از طواف ز</w:t>
      </w:r>
      <w:r w:rsidR="00446BB7">
        <w:rPr>
          <w:rStyle w:val="1-Char"/>
          <w:rFonts w:hint="cs"/>
          <w:rtl/>
        </w:rPr>
        <w:t>ی</w:t>
      </w:r>
      <w:r w:rsidRPr="007100A7">
        <w:rPr>
          <w:rStyle w:val="1-Char"/>
          <w:rFonts w:hint="cs"/>
          <w:rtl/>
        </w:rPr>
        <w:t xml:space="preserve">ارت، </w:t>
      </w:r>
      <w:r w:rsidR="00446BB7">
        <w:rPr>
          <w:rStyle w:val="1-Char"/>
          <w:rFonts w:hint="cs"/>
          <w:rtl/>
        </w:rPr>
        <w:t>ی</w:t>
      </w:r>
      <w:r w:rsidRPr="007100A7">
        <w:rPr>
          <w:rStyle w:val="1-Char"/>
          <w:rFonts w:hint="cs"/>
          <w:rtl/>
        </w:rPr>
        <w:t>ا پس از طواف ز</w:t>
      </w:r>
      <w:r w:rsidR="00446BB7">
        <w:rPr>
          <w:rStyle w:val="1-Char"/>
          <w:rFonts w:hint="cs"/>
          <w:rtl/>
        </w:rPr>
        <w:t>ی</w:t>
      </w:r>
      <w:r w:rsidRPr="007100A7">
        <w:rPr>
          <w:rStyle w:val="1-Char"/>
          <w:rFonts w:hint="cs"/>
          <w:rtl/>
        </w:rPr>
        <w:t>ارت و پ</w:t>
      </w:r>
      <w:r w:rsidR="00446BB7">
        <w:rPr>
          <w:rStyle w:val="1-Char"/>
          <w:rFonts w:hint="cs"/>
          <w:rtl/>
        </w:rPr>
        <w:t>ی</w:t>
      </w:r>
      <w:r w:rsidRPr="007100A7">
        <w:rPr>
          <w:rStyle w:val="1-Char"/>
          <w:rFonts w:hint="cs"/>
          <w:rtl/>
        </w:rPr>
        <w:t>ش از تراش</w:t>
      </w:r>
      <w:r w:rsidR="00446BB7">
        <w:rPr>
          <w:rStyle w:val="1-Char"/>
          <w:rFonts w:hint="cs"/>
          <w:rtl/>
        </w:rPr>
        <w:t>ی</w:t>
      </w:r>
      <w:r w:rsidRPr="007100A7">
        <w:rPr>
          <w:rStyle w:val="1-Char"/>
          <w:rFonts w:hint="cs"/>
          <w:rtl/>
        </w:rPr>
        <w:t>دن مو</w:t>
      </w:r>
      <w:r w:rsidR="00446BB7">
        <w:rPr>
          <w:rStyle w:val="1-Char"/>
          <w:rFonts w:hint="cs"/>
          <w:rtl/>
        </w:rPr>
        <w:t>ی</w:t>
      </w:r>
      <w:r w:rsidRPr="007100A7">
        <w:rPr>
          <w:rStyle w:val="1-Char"/>
          <w:rFonts w:hint="cs"/>
          <w:rtl/>
        </w:rPr>
        <w:t xml:space="preserve"> سر، با زنش جماع </w:t>
      </w:r>
      <w:r w:rsidR="00446BB7">
        <w:rPr>
          <w:rStyle w:val="1-Char"/>
          <w:rFonts w:hint="cs"/>
          <w:rtl/>
        </w:rPr>
        <w:t>ک</w:t>
      </w:r>
      <w:r w:rsidRPr="007100A7">
        <w:rPr>
          <w:rStyle w:val="1-Char"/>
          <w:rFonts w:hint="cs"/>
          <w:rtl/>
        </w:rPr>
        <w:t>رد، در ا</w:t>
      </w:r>
      <w:r w:rsidR="00446BB7">
        <w:rPr>
          <w:rStyle w:val="1-Char"/>
          <w:rFonts w:hint="cs"/>
          <w:rtl/>
        </w:rPr>
        <w:t>ی</w:t>
      </w:r>
      <w:r w:rsidRPr="007100A7">
        <w:rPr>
          <w:rStyle w:val="1-Char"/>
          <w:rFonts w:hint="cs"/>
          <w:rtl/>
        </w:rPr>
        <w:t xml:space="preserve">ن صورت ذبح </w:t>
      </w:r>
      <w:r w:rsidR="00446BB7">
        <w:rPr>
          <w:rStyle w:val="1-Char"/>
          <w:rFonts w:hint="cs"/>
          <w:rtl/>
        </w:rPr>
        <w:t>یک</w:t>
      </w:r>
      <w:r w:rsidRPr="007100A7">
        <w:rPr>
          <w:rStyle w:val="1-Char"/>
          <w:rFonts w:hint="cs"/>
          <w:rtl/>
        </w:rPr>
        <w:t xml:space="preserve"> گوسفند بر و</w:t>
      </w:r>
      <w:r w:rsidR="00446BB7">
        <w:rPr>
          <w:rStyle w:val="1-Char"/>
          <w:rFonts w:hint="cs"/>
          <w:rtl/>
        </w:rPr>
        <w:t>ی</w:t>
      </w:r>
      <w:r w:rsidRPr="007100A7">
        <w:rPr>
          <w:rStyle w:val="1-Char"/>
          <w:rFonts w:hint="cs"/>
          <w:rtl/>
        </w:rPr>
        <w:t xml:space="preserve"> لازم م</w:t>
      </w:r>
      <w:r w:rsidR="00446BB7">
        <w:rPr>
          <w:rStyle w:val="1-Char"/>
          <w:rFonts w:hint="cs"/>
          <w:rtl/>
        </w:rPr>
        <w:t>ی</w:t>
      </w:r>
      <w:r w:rsidRPr="007100A7">
        <w:rPr>
          <w:rStyle w:val="1-Char"/>
          <w:rFonts w:hint="cs"/>
          <w:rtl/>
        </w:rPr>
        <w:t>‌گردد.</w:t>
      </w:r>
    </w:p>
    <w:p w:rsidR="00B5613B" w:rsidRPr="007100A7" w:rsidRDefault="00B5613B" w:rsidP="00463D6B">
      <w:pPr>
        <w:numPr>
          <w:ilvl w:val="0"/>
          <w:numId w:val="8"/>
        </w:numPr>
        <w:ind w:left="714" w:hanging="357"/>
        <w:rPr>
          <w:rStyle w:val="1-Char"/>
        </w:rPr>
      </w:pPr>
      <w:r w:rsidRPr="007100A7">
        <w:rPr>
          <w:rStyle w:val="1-Char"/>
          <w:rFonts w:hint="cs"/>
          <w:rtl/>
        </w:rPr>
        <w:t xml:space="preserve">و </w:t>
      </w:r>
      <w:r w:rsidR="00446BB7">
        <w:rPr>
          <w:rStyle w:val="1-Char"/>
          <w:rFonts w:hint="cs"/>
          <w:rtl/>
        </w:rPr>
        <w:t>ک</w:t>
      </w:r>
      <w:r w:rsidRPr="007100A7">
        <w:rPr>
          <w:rStyle w:val="1-Char"/>
          <w:rFonts w:hint="cs"/>
          <w:rtl/>
        </w:rPr>
        <w:t>س</w:t>
      </w:r>
      <w:r w:rsidR="00446BB7">
        <w:rPr>
          <w:rStyle w:val="1-Char"/>
          <w:rFonts w:hint="cs"/>
          <w:rtl/>
        </w:rPr>
        <w:t>ی</w:t>
      </w:r>
      <w:r w:rsidRPr="007100A7">
        <w:rPr>
          <w:rStyle w:val="1-Char"/>
          <w:rFonts w:hint="cs"/>
          <w:rtl/>
        </w:rPr>
        <w:t xml:space="preserve"> </w:t>
      </w:r>
      <w:r w:rsidR="00446BB7">
        <w:rPr>
          <w:rStyle w:val="1-Char"/>
          <w:rFonts w:hint="cs"/>
          <w:rtl/>
        </w:rPr>
        <w:t>ک</w:t>
      </w:r>
      <w:r w:rsidRPr="007100A7">
        <w:rPr>
          <w:rStyle w:val="1-Char"/>
          <w:rFonts w:hint="cs"/>
          <w:rtl/>
        </w:rPr>
        <w:t>ه برا</w:t>
      </w:r>
      <w:r w:rsidR="00446BB7">
        <w:rPr>
          <w:rStyle w:val="1-Char"/>
          <w:rFonts w:hint="cs"/>
          <w:rtl/>
        </w:rPr>
        <w:t>ی</w:t>
      </w:r>
      <w:r w:rsidR="000A2322">
        <w:rPr>
          <w:rStyle w:val="1-Char"/>
          <w:rFonts w:hint="cs"/>
          <w:rtl/>
        </w:rPr>
        <w:t xml:space="preserve"> </w:t>
      </w:r>
      <w:r w:rsidRPr="007100A7">
        <w:rPr>
          <w:rStyle w:val="1-Char"/>
          <w:rFonts w:hint="cs"/>
          <w:rtl/>
        </w:rPr>
        <w:t xml:space="preserve">عمره، اِحرام بسته است، اگر </w:t>
      </w:r>
      <w:r w:rsidR="00AF17B9">
        <w:rPr>
          <w:rStyle w:val="1-Char"/>
          <w:rFonts w:hint="cs"/>
          <w:rtl/>
        </w:rPr>
        <w:t>چنان‌چه</w:t>
      </w:r>
      <w:r w:rsidRPr="007100A7">
        <w:rPr>
          <w:rStyle w:val="1-Char"/>
          <w:rFonts w:hint="cs"/>
          <w:rtl/>
        </w:rPr>
        <w:t xml:space="preserve"> پ</w:t>
      </w:r>
      <w:r w:rsidR="00446BB7">
        <w:rPr>
          <w:rStyle w:val="1-Char"/>
          <w:rFonts w:hint="cs"/>
          <w:rtl/>
        </w:rPr>
        <w:t>ی</w:t>
      </w:r>
      <w:r w:rsidRPr="007100A7">
        <w:rPr>
          <w:rStyle w:val="1-Char"/>
          <w:rFonts w:hint="cs"/>
          <w:rtl/>
        </w:rPr>
        <w:t xml:space="preserve">ش از آن </w:t>
      </w:r>
      <w:r w:rsidR="00446BB7">
        <w:rPr>
          <w:rStyle w:val="1-Char"/>
          <w:rFonts w:hint="cs"/>
          <w:rtl/>
        </w:rPr>
        <w:t>ک</w:t>
      </w:r>
      <w:r w:rsidRPr="007100A7">
        <w:rPr>
          <w:rStyle w:val="1-Char"/>
          <w:rFonts w:hint="cs"/>
          <w:rtl/>
        </w:rPr>
        <w:t>ه چهار دور طواف خو</w:t>
      </w:r>
      <w:r w:rsidR="00446BB7">
        <w:rPr>
          <w:rStyle w:val="1-Char"/>
          <w:rFonts w:hint="cs"/>
          <w:rtl/>
        </w:rPr>
        <w:t>ی</w:t>
      </w:r>
      <w:r w:rsidRPr="007100A7">
        <w:rPr>
          <w:rStyle w:val="1-Char"/>
          <w:rFonts w:hint="cs"/>
          <w:rtl/>
        </w:rPr>
        <w:t>ش را به پا</w:t>
      </w:r>
      <w:r w:rsidR="00446BB7">
        <w:rPr>
          <w:rStyle w:val="1-Char"/>
          <w:rFonts w:hint="cs"/>
          <w:rtl/>
        </w:rPr>
        <w:t>ی</w:t>
      </w:r>
      <w:r w:rsidRPr="007100A7">
        <w:rPr>
          <w:rStyle w:val="1-Char"/>
          <w:rFonts w:hint="cs"/>
          <w:rtl/>
        </w:rPr>
        <w:t xml:space="preserve">ان برساند، با زنش جماع </w:t>
      </w:r>
      <w:r w:rsidR="00446BB7">
        <w:rPr>
          <w:rStyle w:val="1-Char"/>
          <w:rFonts w:hint="cs"/>
          <w:rtl/>
        </w:rPr>
        <w:t>ک</w:t>
      </w:r>
      <w:r w:rsidRPr="007100A7">
        <w:rPr>
          <w:rStyle w:val="1-Char"/>
          <w:rFonts w:hint="cs"/>
          <w:rtl/>
        </w:rPr>
        <w:t>رد، در ا</w:t>
      </w:r>
      <w:r w:rsidR="00446BB7">
        <w:rPr>
          <w:rStyle w:val="1-Char"/>
          <w:rFonts w:hint="cs"/>
          <w:rtl/>
        </w:rPr>
        <w:t>ی</w:t>
      </w:r>
      <w:r w:rsidRPr="007100A7">
        <w:rPr>
          <w:rStyle w:val="1-Char"/>
          <w:rFonts w:hint="cs"/>
          <w:rtl/>
        </w:rPr>
        <w:t>ن صورت عمره‌</w:t>
      </w:r>
      <w:r w:rsidR="00446BB7">
        <w:rPr>
          <w:rStyle w:val="1-Char"/>
          <w:rFonts w:hint="cs"/>
          <w:rtl/>
        </w:rPr>
        <w:t>ی</w:t>
      </w:r>
      <w:r w:rsidRPr="007100A7">
        <w:rPr>
          <w:rStyle w:val="1-Char"/>
          <w:rFonts w:hint="cs"/>
          <w:rtl/>
        </w:rPr>
        <w:t xml:space="preserve"> و</w:t>
      </w:r>
      <w:r w:rsidR="00446BB7">
        <w:rPr>
          <w:rStyle w:val="1-Char"/>
          <w:rFonts w:hint="cs"/>
          <w:rtl/>
        </w:rPr>
        <w:t>ی</w:t>
      </w:r>
      <w:r w:rsidRPr="007100A7">
        <w:rPr>
          <w:rStyle w:val="1-Char"/>
          <w:rFonts w:hint="cs"/>
          <w:rtl/>
        </w:rPr>
        <w:t xml:space="preserve"> فاسد م</w:t>
      </w:r>
      <w:r w:rsidR="00446BB7">
        <w:rPr>
          <w:rStyle w:val="1-Char"/>
          <w:rFonts w:hint="cs"/>
          <w:rtl/>
        </w:rPr>
        <w:t>ی</w:t>
      </w:r>
      <w:r w:rsidRPr="007100A7">
        <w:rPr>
          <w:rStyle w:val="1-Char"/>
          <w:rFonts w:hint="cs"/>
          <w:rtl/>
        </w:rPr>
        <w:t>‌گردد و بر و</w:t>
      </w:r>
      <w:r w:rsidR="00446BB7">
        <w:rPr>
          <w:rStyle w:val="1-Char"/>
          <w:rFonts w:hint="cs"/>
          <w:rtl/>
        </w:rPr>
        <w:t>ی</w:t>
      </w:r>
      <w:r w:rsidRPr="007100A7">
        <w:rPr>
          <w:rStyle w:val="1-Char"/>
          <w:rFonts w:hint="cs"/>
          <w:rtl/>
        </w:rPr>
        <w:t xml:space="preserve"> لازم است تا اعمال عمره را همانند د</w:t>
      </w:r>
      <w:r w:rsidR="00446BB7">
        <w:rPr>
          <w:rStyle w:val="1-Char"/>
          <w:rFonts w:hint="cs"/>
          <w:rtl/>
        </w:rPr>
        <w:t>ی</w:t>
      </w:r>
      <w:r w:rsidRPr="007100A7">
        <w:rPr>
          <w:rStyle w:val="1-Char"/>
          <w:rFonts w:hint="cs"/>
          <w:rtl/>
        </w:rPr>
        <w:t>گران به پا</w:t>
      </w:r>
      <w:r w:rsidR="00446BB7">
        <w:rPr>
          <w:rStyle w:val="1-Char"/>
          <w:rFonts w:hint="cs"/>
          <w:rtl/>
        </w:rPr>
        <w:t>ی</w:t>
      </w:r>
      <w:r w:rsidRPr="007100A7">
        <w:rPr>
          <w:rStyle w:val="1-Char"/>
          <w:rFonts w:hint="cs"/>
          <w:rtl/>
        </w:rPr>
        <w:t>ان برساند؛ و همچن</w:t>
      </w:r>
      <w:r w:rsidR="00446BB7">
        <w:rPr>
          <w:rStyle w:val="1-Char"/>
          <w:rFonts w:hint="cs"/>
          <w:rtl/>
        </w:rPr>
        <w:t>ی</w:t>
      </w:r>
      <w:r w:rsidRPr="007100A7">
        <w:rPr>
          <w:rStyle w:val="1-Char"/>
          <w:rFonts w:hint="cs"/>
          <w:rtl/>
        </w:rPr>
        <w:t>ن بر و</w:t>
      </w:r>
      <w:r w:rsidR="00446BB7">
        <w:rPr>
          <w:rStyle w:val="1-Char"/>
          <w:rFonts w:hint="cs"/>
          <w:rtl/>
        </w:rPr>
        <w:t>ی</w:t>
      </w:r>
      <w:r w:rsidRPr="007100A7">
        <w:rPr>
          <w:rStyle w:val="1-Char"/>
          <w:rFonts w:hint="cs"/>
          <w:rtl/>
        </w:rPr>
        <w:t xml:space="preserve"> لازم است تا به خاطر ا</w:t>
      </w:r>
      <w:r w:rsidR="00446BB7">
        <w:rPr>
          <w:rStyle w:val="1-Char"/>
          <w:rFonts w:hint="cs"/>
          <w:rtl/>
        </w:rPr>
        <w:t>ی</w:t>
      </w:r>
      <w:r w:rsidRPr="007100A7">
        <w:rPr>
          <w:rStyle w:val="1-Char"/>
          <w:rFonts w:hint="cs"/>
          <w:rtl/>
        </w:rPr>
        <w:t xml:space="preserve">ن </w:t>
      </w:r>
      <w:r w:rsidR="00446BB7">
        <w:rPr>
          <w:rStyle w:val="1-Char"/>
          <w:rFonts w:hint="cs"/>
          <w:rtl/>
        </w:rPr>
        <w:t>ک</w:t>
      </w:r>
      <w:r w:rsidRPr="007100A7">
        <w:rPr>
          <w:rStyle w:val="1-Char"/>
          <w:rFonts w:hint="cs"/>
          <w:rtl/>
        </w:rPr>
        <w:t>ار، گوسفند</w:t>
      </w:r>
      <w:r w:rsidR="00446BB7">
        <w:rPr>
          <w:rStyle w:val="1-Char"/>
          <w:rFonts w:hint="cs"/>
          <w:rtl/>
        </w:rPr>
        <w:t>ی</w:t>
      </w:r>
      <w:r w:rsidRPr="007100A7">
        <w:rPr>
          <w:rStyle w:val="1-Char"/>
          <w:rFonts w:hint="cs"/>
          <w:rtl/>
        </w:rPr>
        <w:t xml:space="preserve"> را ذبح نما</w:t>
      </w:r>
      <w:r w:rsidR="00446BB7">
        <w:rPr>
          <w:rStyle w:val="1-Char"/>
          <w:rFonts w:hint="cs"/>
          <w:rtl/>
        </w:rPr>
        <w:t>ی</w:t>
      </w:r>
      <w:r w:rsidRPr="007100A7">
        <w:rPr>
          <w:rStyle w:val="1-Char"/>
          <w:rFonts w:hint="cs"/>
          <w:rtl/>
        </w:rPr>
        <w:t>د و قضا</w:t>
      </w:r>
      <w:r w:rsidR="00446BB7">
        <w:rPr>
          <w:rStyle w:val="1-Char"/>
          <w:rFonts w:hint="cs"/>
          <w:rtl/>
        </w:rPr>
        <w:t>ی</w:t>
      </w:r>
      <w:r w:rsidRPr="007100A7">
        <w:rPr>
          <w:rStyle w:val="1-Char"/>
          <w:rFonts w:hint="cs"/>
          <w:rtl/>
        </w:rPr>
        <w:t xml:space="preserve"> ا</w:t>
      </w:r>
      <w:r w:rsidR="00446BB7">
        <w:rPr>
          <w:rStyle w:val="1-Char"/>
          <w:rFonts w:hint="cs"/>
          <w:rtl/>
        </w:rPr>
        <w:t>ی</w:t>
      </w:r>
      <w:r w:rsidRPr="007100A7">
        <w:rPr>
          <w:rStyle w:val="1-Char"/>
          <w:rFonts w:hint="cs"/>
          <w:rtl/>
        </w:rPr>
        <w:t>ن عمره را به جا</w:t>
      </w:r>
      <w:r w:rsidR="00446BB7">
        <w:rPr>
          <w:rStyle w:val="1-Char"/>
          <w:rFonts w:hint="cs"/>
          <w:rtl/>
        </w:rPr>
        <w:t>ی</w:t>
      </w:r>
      <w:r w:rsidRPr="007100A7">
        <w:rPr>
          <w:rStyle w:val="1-Char"/>
          <w:rFonts w:hint="cs"/>
          <w:rtl/>
        </w:rPr>
        <w:t xml:space="preserve"> آورد.</w:t>
      </w:r>
    </w:p>
    <w:p w:rsidR="00B5613B" w:rsidRPr="007100A7" w:rsidRDefault="00B5613B" w:rsidP="00463D6B">
      <w:pPr>
        <w:numPr>
          <w:ilvl w:val="0"/>
          <w:numId w:val="8"/>
        </w:numPr>
        <w:ind w:left="714" w:hanging="357"/>
        <w:rPr>
          <w:rStyle w:val="1-Char"/>
        </w:rPr>
      </w:pPr>
      <w:r w:rsidRPr="007100A7">
        <w:rPr>
          <w:rStyle w:val="1-Char"/>
          <w:rFonts w:hint="cs"/>
          <w:rtl/>
        </w:rPr>
        <w:t xml:space="preserve">اگر </w:t>
      </w:r>
      <w:r w:rsidR="00AF17B9">
        <w:rPr>
          <w:rStyle w:val="1-Char"/>
          <w:rFonts w:hint="cs"/>
          <w:rtl/>
        </w:rPr>
        <w:t>چنان‌چه</w:t>
      </w:r>
      <w:r w:rsidRPr="007100A7">
        <w:rPr>
          <w:rStyle w:val="1-Char"/>
          <w:rFonts w:hint="cs"/>
          <w:rtl/>
        </w:rPr>
        <w:t xml:space="preserve"> شخص عمره‌گزار پس از به پا </w:t>
      </w:r>
      <w:r w:rsidR="00446BB7">
        <w:rPr>
          <w:rStyle w:val="1-Char"/>
          <w:rFonts w:hint="cs"/>
          <w:rtl/>
        </w:rPr>
        <w:t>ی</w:t>
      </w:r>
      <w:r w:rsidRPr="007100A7">
        <w:rPr>
          <w:rStyle w:val="1-Char"/>
          <w:rFonts w:hint="cs"/>
          <w:rtl/>
        </w:rPr>
        <w:t xml:space="preserve">ان رساندن چهار دور از طواف، با زنش جماع </w:t>
      </w:r>
      <w:r w:rsidR="00446BB7">
        <w:rPr>
          <w:rStyle w:val="1-Char"/>
          <w:rFonts w:hint="cs"/>
          <w:rtl/>
        </w:rPr>
        <w:t>ک</w:t>
      </w:r>
      <w:r w:rsidRPr="007100A7">
        <w:rPr>
          <w:rStyle w:val="1-Char"/>
          <w:rFonts w:hint="cs"/>
          <w:rtl/>
        </w:rPr>
        <w:t>رد، در ا</w:t>
      </w:r>
      <w:r w:rsidR="00446BB7">
        <w:rPr>
          <w:rStyle w:val="1-Char"/>
          <w:rFonts w:hint="cs"/>
          <w:rtl/>
        </w:rPr>
        <w:t>ی</w:t>
      </w:r>
      <w:r w:rsidRPr="007100A7">
        <w:rPr>
          <w:rStyle w:val="1-Char"/>
          <w:rFonts w:hint="cs"/>
          <w:rtl/>
        </w:rPr>
        <w:t>ن صورت عمره‌</w:t>
      </w:r>
      <w:r w:rsidR="00446BB7">
        <w:rPr>
          <w:rStyle w:val="1-Char"/>
          <w:rFonts w:hint="cs"/>
          <w:rtl/>
        </w:rPr>
        <w:t>ی</w:t>
      </w:r>
      <w:r w:rsidRPr="007100A7">
        <w:rPr>
          <w:rStyle w:val="1-Char"/>
          <w:rFonts w:hint="cs"/>
          <w:rtl/>
        </w:rPr>
        <w:t xml:space="preserve"> و</w:t>
      </w:r>
      <w:r w:rsidR="00446BB7">
        <w:rPr>
          <w:rStyle w:val="1-Char"/>
          <w:rFonts w:hint="cs"/>
          <w:rtl/>
        </w:rPr>
        <w:t>ی</w:t>
      </w:r>
      <w:r w:rsidRPr="007100A7">
        <w:rPr>
          <w:rStyle w:val="1-Char"/>
          <w:rFonts w:hint="cs"/>
          <w:rtl/>
        </w:rPr>
        <w:t xml:space="preserve"> فاسد نم</w:t>
      </w:r>
      <w:r w:rsidR="00446BB7">
        <w:rPr>
          <w:rStyle w:val="1-Char"/>
          <w:rFonts w:hint="cs"/>
          <w:rtl/>
        </w:rPr>
        <w:t>ی</w:t>
      </w:r>
      <w:r w:rsidRPr="007100A7">
        <w:rPr>
          <w:rStyle w:val="1-Char"/>
          <w:rFonts w:hint="cs"/>
          <w:rtl/>
        </w:rPr>
        <w:t>‌گردد و قضا</w:t>
      </w:r>
      <w:r w:rsidR="00446BB7">
        <w:rPr>
          <w:rStyle w:val="1-Char"/>
          <w:rFonts w:hint="cs"/>
          <w:rtl/>
        </w:rPr>
        <w:t>ی</w:t>
      </w:r>
      <w:r w:rsidRPr="007100A7">
        <w:rPr>
          <w:rStyle w:val="1-Char"/>
          <w:rFonts w:hint="cs"/>
          <w:rtl/>
        </w:rPr>
        <w:t xml:space="preserve"> آن بر و</w:t>
      </w:r>
      <w:r w:rsidR="00446BB7">
        <w:rPr>
          <w:rStyle w:val="1-Char"/>
          <w:rFonts w:hint="cs"/>
          <w:rtl/>
        </w:rPr>
        <w:t>ی</w:t>
      </w:r>
      <w:r w:rsidRPr="007100A7">
        <w:rPr>
          <w:rStyle w:val="1-Char"/>
          <w:rFonts w:hint="cs"/>
          <w:rtl/>
        </w:rPr>
        <w:t xml:space="preserve"> لازم نم</w:t>
      </w:r>
      <w:r w:rsidR="00446BB7">
        <w:rPr>
          <w:rStyle w:val="1-Char"/>
          <w:rFonts w:hint="cs"/>
          <w:rtl/>
        </w:rPr>
        <w:t>ی</w:t>
      </w:r>
      <w:r w:rsidRPr="007100A7">
        <w:rPr>
          <w:rStyle w:val="1-Char"/>
          <w:rFonts w:hint="cs"/>
          <w:rtl/>
        </w:rPr>
        <w:t>‌شود، و تنها بر و</w:t>
      </w:r>
      <w:r w:rsidR="00446BB7">
        <w:rPr>
          <w:rStyle w:val="1-Char"/>
          <w:rFonts w:hint="cs"/>
          <w:rtl/>
        </w:rPr>
        <w:t>ی</w:t>
      </w:r>
      <w:r w:rsidRPr="007100A7">
        <w:rPr>
          <w:rStyle w:val="1-Char"/>
          <w:rFonts w:hint="cs"/>
          <w:rtl/>
        </w:rPr>
        <w:t xml:space="preserve"> ذبح </w:t>
      </w:r>
      <w:r w:rsidR="00446BB7">
        <w:rPr>
          <w:rStyle w:val="1-Char"/>
          <w:rFonts w:hint="cs"/>
          <w:rtl/>
        </w:rPr>
        <w:t>یک</w:t>
      </w:r>
      <w:r w:rsidRPr="007100A7">
        <w:rPr>
          <w:rStyle w:val="1-Char"/>
          <w:rFonts w:hint="cs"/>
          <w:rtl/>
        </w:rPr>
        <w:t xml:space="preserve"> گوسفند واجب م</w:t>
      </w:r>
      <w:r w:rsidR="00446BB7">
        <w:rPr>
          <w:rStyle w:val="1-Char"/>
          <w:rFonts w:hint="cs"/>
          <w:rtl/>
        </w:rPr>
        <w:t>ی</w:t>
      </w:r>
      <w:r w:rsidRPr="007100A7">
        <w:rPr>
          <w:rStyle w:val="1-Char"/>
          <w:rFonts w:hint="cs"/>
          <w:rtl/>
        </w:rPr>
        <w:t>‌گردد.</w:t>
      </w:r>
    </w:p>
    <w:p w:rsidR="00B5613B" w:rsidRPr="007100A7" w:rsidRDefault="009E6C2B" w:rsidP="00AF1D25">
      <w:pPr>
        <w:rPr>
          <w:rStyle w:val="1-Char"/>
          <w:rtl/>
        </w:rPr>
      </w:pPr>
      <w:r w:rsidRPr="007100A7">
        <w:rPr>
          <w:rStyle w:val="1-Char"/>
          <w:rFonts w:hint="cs"/>
          <w:rtl/>
        </w:rPr>
        <w:t>س</w:t>
      </w:r>
      <w:r w:rsidR="00145ED6" w:rsidRPr="007100A7">
        <w:rPr>
          <w:rStyle w:val="1-Char"/>
          <w:rFonts w:hint="cs"/>
          <w:rtl/>
        </w:rPr>
        <w:t xml:space="preserve">: </w:t>
      </w:r>
      <w:r w:rsidR="00B5613B" w:rsidRPr="007100A7">
        <w:rPr>
          <w:rStyle w:val="1-Char"/>
          <w:rFonts w:hint="cs"/>
          <w:rtl/>
        </w:rPr>
        <w:t>آ</w:t>
      </w:r>
      <w:r w:rsidR="00446BB7">
        <w:rPr>
          <w:rStyle w:val="1-Char"/>
          <w:rFonts w:hint="cs"/>
          <w:rtl/>
        </w:rPr>
        <w:t>ی</w:t>
      </w:r>
      <w:r w:rsidR="00B5613B" w:rsidRPr="007100A7">
        <w:rPr>
          <w:rStyle w:val="1-Char"/>
          <w:rFonts w:hint="cs"/>
          <w:rtl/>
        </w:rPr>
        <w:t>ا تفاوت</w:t>
      </w:r>
      <w:r w:rsidR="00446BB7">
        <w:rPr>
          <w:rStyle w:val="1-Char"/>
          <w:rFonts w:hint="cs"/>
          <w:rtl/>
        </w:rPr>
        <w:t>ی</w:t>
      </w:r>
      <w:r w:rsidR="00B5613B" w:rsidRPr="007100A7">
        <w:rPr>
          <w:rStyle w:val="1-Char"/>
          <w:rFonts w:hint="cs"/>
          <w:rtl/>
        </w:rPr>
        <w:t xml:space="preserve"> در ب</w:t>
      </w:r>
      <w:r w:rsidR="00446BB7">
        <w:rPr>
          <w:rStyle w:val="1-Char"/>
          <w:rFonts w:hint="cs"/>
          <w:rtl/>
        </w:rPr>
        <w:t>ی</w:t>
      </w:r>
      <w:r w:rsidR="00B5613B" w:rsidRPr="007100A7">
        <w:rPr>
          <w:rStyle w:val="1-Char"/>
          <w:rFonts w:hint="cs"/>
          <w:rtl/>
        </w:rPr>
        <w:t>ن عمل زناشو</w:t>
      </w:r>
      <w:r w:rsidR="00446BB7">
        <w:rPr>
          <w:rStyle w:val="1-Char"/>
          <w:rFonts w:hint="cs"/>
          <w:rtl/>
        </w:rPr>
        <w:t>یی</w:t>
      </w:r>
      <w:r w:rsidR="00B5613B" w:rsidRPr="007100A7">
        <w:rPr>
          <w:rStyle w:val="1-Char"/>
          <w:rFonts w:hint="cs"/>
          <w:rtl/>
        </w:rPr>
        <w:t>‌ا</w:t>
      </w:r>
      <w:r w:rsidR="00446BB7">
        <w:rPr>
          <w:rStyle w:val="1-Char"/>
          <w:rFonts w:hint="cs"/>
          <w:rtl/>
        </w:rPr>
        <w:t>ی</w:t>
      </w:r>
      <w:r w:rsidR="00B5613B" w:rsidRPr="007100A7">
        <w:rPr>
          <w:rStyle w:val="1-Char"/>
          <w:rFonts w:hint="cs"/>
          <w:rtl/>
        </w:rPr>
        <w:t xml:space="preserve"> </w:t>
      </w:r>
      <w:r w:rsidR="00446BB7">
        <w:rPr>
          <w:rStyle w:val="1-Char"/>
          <w:rFonts w:hint="cs"/>
          <w:rtl/>
        </w:rPr>
        <w:t>ک</w:t>
      </w:r>
      <w:r w:rsidR="00B5613B" w:rsidRPr="007100A7">
        <w:rPr>
          <w:rStyle w:val="1-Char"/>
          <w:rFonts w:hint="cs"/>
          <w:rtl/>
        </w:rPr>
        <w:t>ه از رو</w:t>
      </w:r>
      <w:r w:rsidR="00446BB7">
        <w:rPr>
          <w:rStyle w:val="1-Char"/>
          <w:rFonts w:hint="cs"/>
          <w:rtl/>
        </w:rPr>
        <w:t>ی</w:t>
      </w:r>
      <w:r w:rsidR="00B5613B" w:rsidRPr="007100A7">
        <w:rPr>
          <w:rStyle w:val="1-Char"/>
          <w:rFonts w:hint="cs"/>
          <w:rtl/>
        </w:rPr>
        <w:t xml:space="preserve"> قصد انجام گ</w:t>
      </w:r>
      <w:r w:rsidR="00446BB7">
        <w:rPr>
          <w:rStyle w:val="1-Char"/>
          <w:rFonts w:hint="cs"/>
          <w:rtl/>
        </w:rPr>
        <w:t>ی</w:t>
      </w:r>
      <w:r w:rsidR="00B5613B" w:rsidRPr="007100A7">
        <w:rPr>
          <w:rStyle w:val="1-Char"/>
          <w:rFonts w:hint="cs"/>
          <w:rtl/>
        </w:rPr>
        <w:t>رد با عمل زناشو</w:t>
      </w:r>
      <w:r w:rsidR="00446BB7">
        <w:rPr>
          <w:rStyle w:val="1-Char"/>
          <w:rFonts w:hint="cs"/>
          <w:rtl/>
        </w:rPr>
        <w:t>یی</w:t>
      </w:r>
      <w:r w:rsidR="00B5613B" w:rsidRPr="007100A7">
        <w:rPr>
          <w:rStyle w:val="1-Char"/>
          <w:rFonts w:hint="cs"/>
          <w:rtl/>
        </w:rPr>
        <w:t>‌ا</w:t>
      </w:r>
      <w:r w:rsidR="00446BB7">
        <w:rPr>
          <w:rStyle w:val="1-Char"/>
          <w:rFonts w:hint="cs"/>
          <w:rtl/>
        </w:rPr>
        <w:t>ی</w:t>
      </w:r>
      <w:r w:rsidR="00B5613B" w:rsidRPr="007100A7">
        <w:rPr>
          <w:rStyle w:val="1-Char"/>
          <w:rFonts w:hint="cs"/>
          <w:rtl/>
        </w:rPr>
        <w:t xml:space="preserve"> </w:t>
      </w:r>
      <w:r w:rsidR="00446BB7">
        <w:rPr>
          <w:rStyle w:val="1-Char"/>
          <w:rFonts w:hint="cs"/>
          <w:rtl/>
        </w:rPr>
        <w:t>ک</w:t>
      </w:r>
      <w:r w:rsidR="00B5613B" w:rsidRPr="007100A7">
        <w:rPr>
          <w:rStyle w:val="1-Char"/>
          <w:rFonts w:hint="cs"/>
          <w:rtl/>
        </w:rPr>
        <w:t>ه از رو</w:t>
      </w:r>
      <w:r w:rsidR="00446BB7">
        <w:rPr>
          <w:rStyle w:val="1-Char"/>
          <w:rFonts w:hint="cs"/>
          <w:rtl/>
        </w:rPr>
        <w:t>ی</w:t>
      </w:r>
      <w:r w:rsidR="00B5613B" w:rsidRPr="007100A7">
        <w:rPr>
          <w:rStyle w:val="1-Char"/>
          <w:rFonts w:hint="cs"/>
          <w:rtl/>
        </w:rPr>
        <w:t xml:space="preserve"> فراموش</w:t>
      </w:r>
      <w:r w:rsidR="00446BB7">
        <w:rPr>
          <w:rStyle w:val="1-Char"/>
          <w:rFonts w:hint="cs"/>
          <w:rtl/>
        </w:rPr>
        <w:t>ی</w:t>
      </w:r>
      <w:r w:rsidR="00B5613B" w:rsidRPr="007100A7">
        <w:rPr>
          <w:rStyle w:val="1-Char"/>
          <w:rFonts w:hint="cs"/>
          <w:rtl/>
        </w:rPr>
        <w:t xml:space="preserve"> صورت پذ</w:t>
      </w:r>
      <w:r w:rsidR="00446BB7">
        <w:rPr>
          <w:rStyle w:val="1-Char"/>
          <w:rFonts w:hint="cs"/>
          <w:rtl/>
        </w:rPr>
        <w:t>ی</w:t>
      </w:r>
      <w:r w:rsidR="00B5613B" w:rsidRPr="007100A7">
        <w:rPr>
          <w:rStyle w:val="1-Char"/>
          <w:rFonts w:hint="cs"/>
          <w:rtl/>
        </w:rPr>
        <w:t>رد، وجود دارد؟</w:t>
      </w:r>
    </w:p>
    <w:p w:rsidR="00B5613B" w:rsidRPr="007100A7" w:rsidRDefault="009E6C2B" w:rsidP="00AF17B9">
      <w:pPr>
        <w:rPr>
          <w:rStyle w:val="1-Char"/>
          <w:rtl/>
        </w:rPr>
      </w:pPr>
      <w:r w:rsidRPr="007100A7">
        <w:rPr>
          <w:rStyle w:val="1-Char"/>
          <w:rFonts w:hint="cs"/>
          <w:rtl/>
        </w:rPr>
        <w:t>ج</w:t>
      </w:r>
      <w:r w:rsidR="00145ED6" w:rsidRPr="007100A7">
        <w:rPr>
          <w:rStyle w:val="1-Char"/>
          <w:rFonts w:hint="cs"/>
          <w:rtl/>
        </w:rPr>
        <w:t xml:space="preserve">: </w:t>
      </w:r>
      <w:r w:rsidR="00B5613B" w:rsidRPr="007100A7">
        <w:rPr>
          <w:rStyle w:val="1-Char"/>
          <w:rFonts w:hint="cs"/>
          <w:rtl/>
        </w:rPr>
        <w:t>ه</w:t>
      </w:r>
      <w:r w:rsidR="00446BB7">
        <w:rPr>
          <w:rStyle w:val="1-Char"/>
          <w:rFonts w:hint="cs"/>
          <w:rtl/>
        </w:rPr>
        <w:t>ی</w:t>
      </w:r>
      <w:r w:rsidR="00B5613B" w:rsidRPr="007100A7">
        <w:rPr>
          <w:rStyle w:val="1-Char"/>
          <w:rFonts w:hint="cs"/>
          <w:rtl/>
        </w:rPr>
        <w:t>چگونه فرق</w:t>
      </w:r>
      <w:r w:rsidR="00446BB7">
        <w:rPr>
          <w:rStyle w:val="1-Char"/>
          <w:rFonts w:hint="cs"/>
          <w:rtl/>
        </w:rPr>
        <w:t>ی</w:t>
      </w:r>
      <w:r w:rsidR="00B5613B" w:rsidRPr="007100A7">
        <w:rPr>
          <w:rStyle w:val="1-Char"/>
          <w:rFonts w:hint="cs"/>
          <w:rtl/>
        </w:rPr>
        <w:t xml:space="preserve"> در ب</w:t>
      </w:r>
      <w:r w:rsidR="00446BB7">
        <w:rPr>
          <w:rStyle w:val="1-Char"/>
          <w:rFonts w:hint="cs"/>
          <w:rtl/>
        </w:rPr>
        <w:t>ی</w:t>
      </w:r>
      <w:r w:rsidR="00B5613B" w:rsidRPr="007100A7">
        <w:rPr>
          <w:rStyle w:val="1-Char"/>
          <w:rFonts w:hint="cs"/>
          <w:rtl/>
        </w:rPr>
        <w:t>ن عمل زناشو</w:t>
      </w:r>
      <w:r w:rsidR="00446BB7">
        <w:rPr>
          <w:rStyle w:val="1-Char"/>
          <w:rFonts w:hint="cs"/>
          <w:rtl/>
        </w:rPr>
        <w:t>یی</w:t>
      </w:r>
      <w:r w:rsidR="00B5613B" w:rsidRPr="007100A7">
        <w:rPr>
          <w:rStyle w:val="1-Char"/>
          <w:rFonts w:hint="cs"/>
          <w:rtl/>
        </w:rPr>
        <w:t xml:space="preserve"> و جماع</w:t>
      </w:r>
      <w:r w:rsidR="00446BB7">
        <w:rPr>
          <w:rStyle w:val="1-Char"/>
          <w:rFonts w:hint="cs"/>
          <w:rtl/>
        </w:rPr>
        <w:t>ی</w:t>
      </w:r>
      <w:r w:rsidR="00B5613B" w:rsidRPr="007100A7">
        <w:rPr>
          <w:rStyle w:val="1-Char"/>
          <w:rFonts w:hint="cs"/>
          <w:rtl/>
        </w:rPr>
        <w:t xml:space="preserve"> </w:t>
      </w:r>
      <w:r w:rsidR="00446BB7">
        <w:rPr>
          <w:rStyle w:val="1-Char"/>
          <w:rFonts w:hint="cs"/>
          <w:rtl/>
        </w:rPr>
        <w:t>ک</w:t>
      </w:r>
      <w:r w:rsidR="00B5613B" w:rsidRPr="007100A7">
        <w:rPr>
          <w:rStyle w:val="1-Char"/>
          <w:rFonts w:hint="cs"/>
          <w:rtl/>
        </w:rPr>
        <w:t>ه از رو</w:t>
      </w:r>
      <w:r w:rsidR="00446BB7">
        <w:rPr>
          <w:rStyle w:val="1-Char"/>
          <w:rFonts w:hint="cs"/>
          <w:rtl/>
        </w:rPr>
        <w:t>ی</w:t>
      </w:r>
      <w:r w:rsidR="00B5613B" w:rsidRPr="007100A7">
        <w:rPr>
          <w:rStyle w:val="1-Char"/>
          <w:rFonts w:hint="cs"/>
          <w:rtl/>
        </w:rPr>
        <w:t xml:space="preserve"> قصد انجام گرفته با جماع</w:t>
      </w:r>
      <w:r w:rsidR="00446BB7">
        <w:rPr>
          <w:rStyle w:val="1-Char"/>
          <w:rFonts w:hint="cs"/>
          <w:rtl/>
        </w:rPr>
        <w:t>ی</w:t>
      </w:r>
      <w:r w:rsidR="00B5613B" w:rsidRPr="007100A7">
        <w:rPr>
          <w:rStyle w:val="1-Char"/>
          <w:rFonts w:hint="cs"/>
          <w:rtl/>
        </w:rPr>
        <w:t xml:space="preserve"> </w:t>
      </w:r>
      <w:r w:rsidR="00446BB7">
        <w:rPr>
          <w:rStyle w:val="1-Char"/>
          <w:rFonts w:hint="cs"/>
          <w:rtl/>
        </w:rPr>
        <w:t>ک</w:t>
      </w:r>
      <w:r w:rsidR="00B5613B" w:rsidRPr="007100A7">
        <w:rPr>
          <w:rStyle w:val="1-Char"/>
          <w:rFonts w:hint="cs"/>
          <w:rtl/>
        </w:rPr>
        <w:t>ه از رو</w:t>
      </w:r>
      <w:r w:rsidR="00446BB7">
        <w:rPr>
          <w:rStyle w:val="1-Char"/>
          <w:rFonts w:hint="cs"/>
          <w:rtl/>
        </w:rPr>
        <w:t>ی</w:t>
      </w:r>
      <w:r w:rsidR="00B5613B" w:rsidRPr="007100A7">
        <w:rPr>
          <w:rStyle w:val="1-Char"/>
          <w:rFonts w:hint="cs"/>
          <w:rtl/>
        </w:rPr>
        <w:t xml:space="preserve"> فراموش</w:t>
      </w:r>
      <w:r w:rsidR="00446BB7">
        <w:rPr>
          <w:rStyle w:val="1-Char"/>
          <w:rFonts w:hint="cs"/>
          <w:rtl/>
        </w:rPr>
        <w:t>ی</w:t>
      </w:r>
      <w:r w:rsidR="00B5613B" w:rsidRPr="007100A7">
        <w:rPr>
          <w:rStyle w:val="1-Char"/>
          <w:rFonts w:hint="cs"/>
          <w:rtl/>
        </w:rPr>
        <w:t xml:space="preserve"> صورت پذ</w:t>
      </w:r>
      <w:r w:rsidR="00446BB7">
        <w:rPr>
          <w:rStyle w:val="1-Char"/>
          <w:rFonts w:hint="cs"/>
          <w:rtl/>
        </w:rPr>
        <w:t>ی</w:t>
      </w:r>
      <w:r w:rsidR="00B5613B" w:rsidRPr="007100A7">
        <w:rPr>
          <w:rStyle w:val="1-Char"/>
          <w:rFonts w:hint="cs"/>
          <w:rtl/>
        </w:rPr>
        <w:t>رفته است وجود ندارد؛ و ح</w:t>
      </w:r>
      <w:r w:rsidR="00446BB7">
        <w:rPr>
          <w:rStyle w:val="1-Char"/>
          <w:rFonts w:hint="cs"/>
          <w:rtl/>
        </w:rPr>
        <w:t>ک</w:t>
      </w:r>
      <w:r w:rsidR="00B5613B" w:rsidRPr="007100A7">
        <w:rPr>
          <w:rStyle w:val="1-Char"/>
          <w:rFonts w:hint="cs"/>
          <w:rtl/>
        </w:rPr>
        <w:t xml:space="preserve">م هر دو </w:t>
      </w:r>
      <w:r w:rsidR="00446BB7">
        <w:rPr>
          <w:rStyle w:val="1-Char"/>
          <w:rFonts w:hint="cs"/>
          <w:rtl/>
        </w:rPr>
        <w:t>یک</w:t>
      </w:r>
      <w:r w:rsidR="00B5613B" w:rsidRPr="007100A7">
        <w:rPr>
          <w:rStyle w:val="1-Char"/>
          <w:rFonts w:hint="cs"/>
          <w:rtl/>
        </w:rPr>
        <w:t>سان است.</w:t>
      </w:r>
    </w:p>
    <w:p w:rsidR="00B5613B" w:rsidRPr="007100A7" w:rsidRDefault="009E6C2B" w:rsidP="00AF1D25">
      <w:pPr>
        <w:rPr>
          <w:rStyle w:val="1-Char"/>
          <w:rtl/>
        </w:rPr>
      </w:pPr>
      <w:r w:rsidRPr="007100A7">
        <w:rPr>
          <w:rStyle w:val="1-Char"/>
          <w:rFonts w:hint="cs"/>
          <w:rtl/>
        </w:rPr>
        <w:t>س</w:t>
      </w:r>
      <w:r w:rsidR="00145ED6" w:rsidRPr="007100A7">
        <w:rPr>
          <w:rStyle w:val="1-Char"/>
          <w:rFonts w:hint="cs"/>
          <w:rtl/>
        </w:rPr>
        <w:t xml:space="preserve">: </w:t>
      </w:r>
      <w:r w:rsidR="00B5613B" w:rsidRPr="007100A7">
        <w:rPr>
          <w:rStyle w:val="1-Char"/>
          <w:rFonts w:hint="cs"/>
          <w:rtl/>
        </w:rPr>
        <w:t>فرد</w:t>
      </w:r>
      <w:r w:rsidR="00446BB7">
        <w:rPr>
          <w:rStyle w:val="1-Char"/>
          <w:rFonts w:hint="cs"/>
          <w:rtl/>
        </w:rPr>
        <w:t>ی</w:t>
      </w:r>
      <w:r w:rsidR="00B5613B" w:rsidRPr="007100A7">
        <w:rPr>
          <w:rStyle w:val="1-Char"/>
          <w:rFonts w:hint="cs"/>
          <w:rtl/>
        </w:rPr>
        <w:t xml:space="preserve"> </w:t>
      </w:r>
      <w:r w:rsidR="00446BB7">
        <w:rPr>
          <w:rStyle w:val="1-Char"/>
          <w:rFonts w:hint="cs"/>
          <w:rtl/>
        </w:rPr>
        <w:t>ک</w:t>
      </w:r>
      <w:r w:rsidR="00B5613B" w:rsidRPr="007100A7">
        <w:rPr>
          <w:rStyle w:val="1-Char"/>
          <w:rFonts w:hint="cs"/>
          <w:rtl/>
        </w:rPr>
        <w:t>ه حجّ خو</w:t>
      </w:r>
      <w:r w:rsidR="00446BB7">
        <w:rPr>
          <w:rStyle w:val="1-Char"/>
          <w:rFonts w:hint="cs"/>
          <w:rtl/>
        </w:rPr>
        <w:t>ی</w:t>
      </w:r>
      <w:r w:rsidR="00B5613B" w:rsidRPr="007100A7">
        <w:rPr>
          <w:rStyle w:val="1-Char"/>
          <w:rFonts w:hint="cs"/>
          <w:rtl/>
        </w:rPr>
        <w:t xml:space="preserve">ش را فاسد </w:t>
      </w:r>
      <w:r w:rsidR="00446BB7">
        <w:rPr>
          <w:rStyle w:val="1-Char"/>
          <w:rFonts w:hint="cs"/>
          <w:rtl/>
        </w:rPr>
        <w:t>ک</w:t>
      </w:r>
      <w:r w:rsidR="00B5613B" w:rsidRPr="007100A7">
        <w:rPr>
          <w:rStyle w:val="1-Char"/>
          <w:rFonts w:hint="cs"/>
          <w:rtl/>
        </w:rPr>
        <w:t>رده و م</w:t>
      </w:r>
      <w:r w:rsidR="00446BB7">
        <w:rPr>
          <w:rStyle w:val="1-Char"/>
          <w:rFonts w:hint="cs"/>
          <w:rtl/>
        </w:rPr>
        <w:t>ی</w:t>
      </w:r>
      <w:r w:rsidR="00B5613B" w:rsidRPr="007100A7">
        <w:rPr>
          <w:rStyle w:val="1-Char"/>
          <w:rFonts w:hint="cs"/>
          <w:rtl/>
        </w:rPr>
        <w:t>‌خواهد برا</w:t>
      </w:r>
      <w:r w:rsidR="00446BB7">
        <w:rPr>
          <w:rStyle w:val="1-Char"/>
          <w:rFonts w:hint="cs"/>
          <w:rtl/>
        </w:rPr>
        <w:t>ی</w:t>
      </w:r>
      <w:r w:rsidR="00B5613B" w:rsidRPr="007100A7">
        <w:rPr>
          <w:rStyle w:val="1-Char"/>
          <w:rFonts w:hint="cs"/>
          <w:rtl/>
        </w:rPr>
        <w:t xml:space="preserve"> قضا</w:t>
      </w:r>
      <w:r w:rsidR="00446BB7">
        <w:rPr>
          <w:rStyle w:val="1-Char"/>
          <w:rFonts w:hint="cs"/>
          <w:rtl/>
        </w:rPr>
        <w:t>ی</w:t>
      </w:r>
      <w:r w:rsidR="00B5613B" w:rsidRPr="007100A7">
        <w:rPr>
          <w:rStyle w:val="1-Char"/>
          <w:rFonts w:hint="cs"/>
          <w:rtl/>
        </w:rPr>
        <w:t xml:space="preserve"> آن، عازم سفر حجّ گردد، آ</w:t>
      </w:r>
      <w:r w:rsidR="00446BB7">
        <w:rPr>
          <w:rStyle w:val="1-Char"/>
          <w:rFonts w:hint="cs"/>
          <w:rtl/>
        </w:rPr>
        <w:t>ی</w:t>
      </w:r>
      <w:r w:rsidR="00B5613B" w:rsidRPr="007100A7">
        <w:rPr>
          <w:rStyle w:val="1-Char"/>
          <w:rFonts w:hint="cs"/>
          <w:rtl/>
        </w:rPr>
        <w:t>ا بر و</w:t>
      </w:r>
      <w:r w:rsidR="00446BB7">
        <w:rPr>
          <w:rStyle w:val="1-Char"/>
          <w:rFonts w:hint="cs"/>
          <w:rtl/>
        </w:rPr>
        <w:t>ی</w:t>
      </w:r>
      <w:r w:rsidR="00B5613B" w:rsidRPr="007100A7">
        <w:rPr>
          <w:rStyle w:val="1-Char"/>
          <w:rFonts w:hint="cs"/>
          <w:rtl/>
        </w:rPr>
        <w:t xml:space="preserve"> لازم است تا در سفر قضا</w:t>
      </w:r>
      <w:r w:rsidR="00446BB7">
        <w:rPr>
          <w:rStyle w:val="1-Char"/>
          <w:rFonts w:hint="cs"/>
          <w:rtl/>
        </w:rPr>
        <w:t>ی</w:t>
      </w:r>
      <w:r w:rsidR="00B5613B" w:rsidRPr="007100A7">
        <w:rPr>
          <w:rStyle w:val="1-Char"/>
          <w:rFonts w:hint="cs"/>
          <w:rtl/>
        </w:rPr>
        <w:t xml:space="preserve"> حجّ، همسر خو</w:t>
      </w:r>
      <w:r w:rsidR="00446BB7">
        <w:rPr>
          <w:rStyle w:val="1-Char"/>
          <w:rFonts w:hint="cs"/>
          <w:rtl/>
        </w:rPr>
        <w:t>ی</w:t>
      </w:r>
      <w:r w:rsidR="00B5613B" w:rsidRPr="007100A7">
        <w:rPr>
          <w:rStyle w:val="1-Char"/>
          <w:rFonts w:hint="cs"/>
          <w:rtl/>
        </w:rPr>
        <w:t xml:space="preserve">ش را از خود دور </w:t>
      </w:r>
      <w:r w:rsidR="00446BB7">
        <w:rPr>
          <w:rStyle w:val="1-Char"/>
          <w:rFonts w:hint="cs"/>
          <w:rtl/>
        </w:rPr>
        <w:t>ک</w:t>
      </w:r>
      <w:r w:rsidR="00B5613B" w:rsidRPr="007100A7">
        <w:rPr>
          <w:rStyle w:val="1-Char"/>
          <w:rFonts w:hint="cs"/>
          <w:rtl/>
        </w:rPr>
        <w:t>ند؟</w:t>
      </w:r>
    </w:p>
    <w:p w:rsidR="00B5613B" w:rsidRPr="007100A7" w:rsidRDefault="009E6C2B" w:rsidP="00AF1D25">
      <w:pPr>
        <w:rPr>
          <w:rStyle w:val="1-Char"/>
          <w:rtl/>
        </w:rPr>
      </w:pPr>
      <w:r w:rsidRPr="007100A7">
        <w:rPr>
          <w:rStyle w:val="1-Char"/>
          <w:rFonts w:hint="cs"/>
          <w:rtl/>
        </w:rPr>
        <w:t>ج</w:t>
      </w:r>
      <w:r w:rsidR="00145ED6" w:rsidRPr="007100A7">
        <w:rPr>
          <w:rStyle w:val="1-Char"/>
          <w:rFonts w:hint="cs"/>
          <w:rtl/>
        </w:rPr>
        <w:t xml:space="preserve">: </w:t>
      </w:r>
      <w:r w:rsidR="00B5613B" w:rsidRPr="007100A7">
        <w:rPr>
          <w:rStyle w:val="1-Char"/>
          <w:rFonts w:hint="cs"/>
          <w:rtl/>
        </w:rPr>
        <w:t>جدا نمودن و دور نگه داشتن همسر در سفر قضا</w:t>
      </w:r>
      <w:r w:rsidR="00446BB7">
        <w:rPr>
          <w:rStyle w:val="1-Char"/>
          <w:rFonts w:hint="cs"/>
          <w:rtl/>
        </w:rPr>
        <w:t>ی</w:t>
      </w:r>
      <w:r w:rsidR="00B5613B" w:rsidRPr="007100A7">
        <w:rPr>
          <w:rStyle w:val="1-Char"/>
          <w:rFonts w:hint="cs"/>
          <w:rtl/>
        </w:rPr>
        <w:t xml:space="preserve"> حجّ، لازم ن</w:t>
      </w:r>
      <w:r w:rsidR="00446BB7">
        <w:rPr>
          <w:rStyle w:val="1-Char"/>
          <w:rFonts w:hint="cs"/>
          <w:rtl/>
        </w:rPr>
        <w:t>ی</w:t>
      </w:r>
      <w:r w:rsidR="00B5613B" w:rsidRPr="007100A7">
        <w:rPr>
          <w:rStyle w:val="1-Char"/>
          <w:rFonts w:hint="cs"/>
          <w:rtl/>
        </w:rPr>
        <w:t>ست.</w:t>
      </w:r>
    </w:p>
    <w:p w:rsidR="00B5613B" w:rsidRPr="00FE6406" w:rsidRDefault="00B5613B" w:rsidP="00AF1D25">
      <w:pPr>
        <w:rPr>
          <w:rStyle w:val="9-Char"/>
          <w:rtl/>
        </w:rPr>
      </w:pPr>
      <w:bookmarkStart w:id="200" w:name="_Toc264799316"/>
      <w:r w:rsidRPr="00FE6406">
        <w:rPr>
          <w:rStyle w:val="9-Char"/>
          <w:rFonts w:hint="cs"/>
          <w:rtl/>
        </w:rPr>
        <w:t>ارت</w:t>
      </w:r>
      <w:r w:rsidR="00446BB7">
        <w:rPr>
          <w:rStyle w:val="9-Char"/>
          <w:rFonts w:hint="cs"/>
          <w:rtl/>
        </w:rPr>
        <w:t>ک</w:t>
      </w:r>
      <w:r w:rsidRPr="00FE6406">
        <w:rPr>
          <w:rStyle w:val="9-Char"/>
          <w:rFonts w:hint="cs"/>
          <w:rtl/>
        </w:rPr>
        <w:t>اب ممنوعات و محظورات در افعال حجّ</w:t>
      </w:r>
      <w:bookmarkEnd w:id="200"/>
    </w:p>
    <w:p w:rsidR="00B5613B" w:rsidRPr="007100A7" w:rsidRDefault="009E6C2B" w:rsidP="00AF1D25">
      <w:pPr>
        <w:rPr>
          <w:rStyle w:val="1-Char"/>
          <w:rtl/>
        </w:rPr>
      </w:pPr>
      <w:r w:rsidRPr="007100A7">
        <w:rPr>
          <w:rStyle w:val="1-Char"/>
          <w:rFonts w:hint="cs"/>
          <w:rtl/>
        </w:rPr>
        <w:t>س</w:t>
      </w:r>
      <w:r w:rsidR="00145ED6" w:rsidRPr="007100A7">
        <w:rPr>
          <w:rStyle w:val="1-Char"/>
          <w:rFonts w:hint="cs"/>
          <w:rtl/>
        </w:rPr>
        <w:t xml:space="preserve">: </w:t>
      </w:r>
      <w:r w:rsidR="00B5613B" w:rsidRPr="007100A7">
        <w:rPr>
          <w:rStyle w:val="1-Char"/>
          <w:rFonts w:hint="cs"/>
          <w:rtl/>
        </w:rPr>
        <w:t>به ب</w:t>
      </w:r>
      <w:r w:rsidR="00446BB7">
        <w:rPr>
          <w:rStyle w:val="1-Char"/>
          <w:rFonts w:hint="cs"/>
          <w:rtl/>
        </w:rPr>
        <w:t>ی</w:t>
      </w:r>
      <w:r w:rsidR="00B5613B" w:rsidRPr="007100A7">
        <w:rPr>
          <w:rStyle w:val="1-Char"/>
          <w:rFonts w:hint="cs"/>
          <w:rtl/>
        </w:rPr>
        <w:t>ان جنا</w:t>
      </w:r>
      <w:r w:rsidR="00446BB7">
        <w:rPr>
          <w:rStyle w:val="1-Char"/>
          <w:rFonts w:hint="cs"/>
          <w:rtl/>
        </w:rPr>
        <w:t>ی</w:t>
      </w:r>
      <w:r w:rsidR="00B5613B" w:rsidRPr="007100A7">
        <w:rPr>
          <w:rStyle w:val="1-Char"/>
          <w:rFonts w:hint="cs"/>
          <w:rtl/>
        </w:rPr>
        <w:t>ات</w:t>
      </w:r>
      <w:r w:rsidR="00446BB7">
        <w:rPr>
          <w:rStyle w:val="1-Char"/>
          <w:rFonts w:hint="cs"/>
          <w:rtl/>
        </w:rPr>
        <w:t>ی</w:t>
      </w:r>
      <w:r w:rsidR="00B5613B" w:rsidRPr="007100A7">
        <w:rPr>
          <w:rStyle w:val="1-Char"/>
          <w:rFonts w:hint="cs"/>
          <w:rtl/>
        </w:rPr>
        <w:t xml:space="preserve"> بپرداز</w:t>
      </w:r>
      <w:r w:rsidR="00446BB7">
        <w:rPr>
          <w:rStyle w:val="1-Char"/>
          <w:rFonts w:hint="cs"/>
          <w:rtl/>
        </w:rPr>
        <w:t>ی</w:t>
      </w:r>
      <w:r w:rsidR="00B5613B" w:rsidRPr="007100A7">
        <w:rPr>
          <w:rStyle w:val="1-Char"/>
          <w:rFonts w:hint="cs"/>
          <w:rtl/>
        </w:rPr>
        <w:t xml:space="preserve">د </w:t>
      </w:r>
      <w:r w:rsidR="00446BB7">
        <w:rPr>
          <w:rStyle w:val="1-Char"/>
          <w:rFonts w:hint="cs"/>
          <w:rtl/>
        </w:rPr>
        <w:t>ک</w:t>
      </w:r>
      <w:r w:rsidR="00B5613B" w:rsidRPr="007100A7">
        <w:rPr>
          <w:rStyle w:val="1-Char"/>
          <w:rFonts w:hint="cs"/>
          <w:rtl/>
        </w:rPr>
        <w:t>ه هر از گاه</w:t>
      </w:r>
      <w:r w:rsidR="00446BB7">
        <w:rPr>
          <w:rStyle w:val="1-Char"/>
          <w:rFonts w:hint="cs"/>
          <w:rtl/>
        </w:rPr>
        <w:t>ی</w:t>
      </w:r>
      <w:r w:rsidR="00B5613B" w:rsidRPr="007100A7">
        <w:rPr>
          <w:rStyle w:val="1-Char"/>
          <w:rFonts w:hint="cs"/>
          <w:rtl/>
        </w:rPr>
        <w:t xml:space="preserve"> شخص حاج</w:t>
      </w:r>
      <w:r w:rsidR="00446BB7">
        <w:rPr>
          <w:rStyle w:val="1-Char"/>
          <w:rFonts w:hint="cs"/>
          <w:rtl/>
        </w:rPr>
        <w:t>ی</w:t>
      </w:r>
      <w:r w:rsidR="00B5613B" w:rsidRPr="007100A7">
        <w:rPr>
          <w:rStyle w:val="1-Char"/>
          <w:rFonts w:hint="cs"/>
          <w:rtl/>
        </w:rPr>
        <w:t xml:space="preserve"> در افعال حجّ، مرت</w:t>
      </w:r>
      <w:r w:rsidR="00446BB7">
        <w:rPr>
          <w:rStyle w:val="1-Char"/>
          <w:rFonts w:hint="cs"/>
          <w:rtl/>
        </w:rPr>
        <w:t>ک</w:t>
      </w:r>
      <w:r w:rsidR="00B5613B" w:rsidRPr="007100A7">
        <w:rPr>
          <w:rStyle w:val="1-Char"/>
          <w:rFonts w:hint="cs"/>
          <w:rtl/>
        </w:rPr>
        <w:t>ب</w:t>
      </w:r>
      <w:r w:rsidR="000751A8">
        <w:rPr>
          <w:rStyle w:val="1-Char"/>
          <w:rFonts w:hint="cs"/>
          <w:rtl/>
        </w:rPr>
        <w:t xml:space="preserve"> آن‌ها </w:t>
      </w:r>
      <w:r w:rsidR="00B5613B" w:rsidRPr="007100A7">
        <w:rPr>
          <w:rStyle w:val="1-Char"/>
          <w:rFonts w:hint="cs"/>
          <w:rtl/>
        </w:rPr>
        <w:t>م</w:t>
      </w:r>
      <w:r w:rsidR="00446BB7">
        <w:rPr>
          <w:rStyle w:val="1-Char"/>
          <w:rFonts w:hint="cs"/>
          <w:rtl/>
        </w:rPr>
        <w:t>ی</w:t>
      </w:r>
      <w:r w:rsidR="00B5613B" w:rsidRPr="007100A7">
        <w:rPr>
          <w:rStyle w:val="1-Char"/>
          <w:rFonts w:hint="cs"/>
          <w:rtl/>
        </w:rPr>
        <w:t>‌شود؟</w:t>
      </w:r>
    </w:p>
    <w:p w:rsidR="00B5613B" w:rsidRPr="007100A7" w:rsidRDefault="009E6C2B" w:rsidP="00AF1D25">
      <w:pPr>
        <w:rPr>
          <w:rStyle w:val="1-Char"/>
          <w:rtl/>
        </w:rPr>
      </w:pPr>
      <w:r w:rsidRPr="007100A7">
        <w:rPr>
          <w:rStyle w:val="1-Char"/>
          <w:rFonts w:hint="cs"/>
          <w:rtl/>
        </w:rPr>
        <w:t>ج</w:t>
      </w:r>
      <w:r w:rsidR="00145ED6" w:rsidRPr="007100A7">
        <w:rPr>
          <w:rStyle w:val="1-Char"/>
          <w:rFonts w:hint="cs"/>
          <w:rtl/>
        </w:rPr>
        <w:t xml:space="preserve">: </w:t>
      </w:r>
      <w:r w:rsidR="00B5613B" w:rsidRPr="007100A7">
        <w:rPr>
          <w:rStyle w:val="1-Char"/>
          <w:rFonts w:hint="cs"/>
          <w:rtl/>
        </w:rPr>
        <w:t>ارت</w:t>
      </w:r>
      <w:r w:rsidR="00446BB7">
        <w:rPr>
          <w:rStyle w:val="1-Char"/>
          <w:rFonts w:hint="cs"/>
          <w:rtl/>
        </w:rPr>
        <w:t>ک</w:t>
      </w:r>
      <w:r w:rsidR="00B5613B" w:rsidRPr="007100A7">
        <w:rPr>
          <w:rStyle w:val="1-Char"/>
          <w:rFonts w:hint="cs"/>
          <w:rtl/>
        </w:rPr>
        <w:t>اب جنا</w:t>
      </w:r>
      <w:r w:rsidR="00446BB7">
        <w:rPr>
          <w:rStyle w:val="1-Char"/>
          <w:rFonts w:hint="cs"/>
          <w:rtl/>
        </w:rPr>
        <w:t>ی</w:t>
      </w:r>
      <w:r w:rsidR="00B5613B" w:rsidRPr="007100A7">
        <w:rPr>
          <w:rStyle w:val="1-Char"/>
          <w:rFonts w:hint="cs"/>
          <w:rtl/>
        </w:rPr>
        <w:t>ات و محظورات در افعال حجّ، انواع و اقسام گوناگون و مختلف</w:t>
      </w:r>
      <w:r w:rsidR="00446BB7">
        <w:rPr>
          <w:rStyle w:val="1-Char"/>
          <w:rFonts w:hint="cs"/>
          <w:rtl/>
        </w:rPr>
        <w:t>ی</w:t>
      </w:r>
      <w:r w:rsidR="00B5613B" w:rsidRPr="007100A7">
        <w:rPr>
          <w:rStyle w:val="1-Char"/>
          <w:rFonts w:hint="cs"/>
          <w:rtl/>
        </w:rPr>
        <w:t xml:space="preserve"> دارد؛ از قب</w:t>
      </w:r>
      <w:r w:rsidR="00446BB7">
        <w:rPr>
          <w:rStyle w:val="1-Char"/>
          <w:rFonts w:hint="cs"/>
          <w:rtl/>
        </w:rPr>
        <w:t>ی</w:t>
      </w:r>
      <w:r w:rsidR="00B5613B" w:rsidRPr="007100A7">
        <w:rPr>
          <w:rStyle w:val="1-Char"/>
          <w:rFonts w:hint="cs"/>
          <w:rtl/>
        </w:rPr>
        <w:t>ل: طواف نمودن خانه‌</w:t>
      </w:r>
      <w:r w:rsidR="00446BB7">
        <w:rPr>
          <w:rStyle w:val="1-Char"/>
          <w:rFonts w:hint="cs"/>
          <w:rtl/>
        </w:rPr>
        <w:t>ی</w:t>
      </w:r>
      <w:r w:rsidR="00B5613B" w:rsidRPr="007100A7">
        <w:rPr>
          <w:rStyle w:val="1-Char"/>
          <w:rFonts w:hint="cs"/>
          <w:rtl/>
        </w:rPr>
        <w:t xml:space="preserve"> </w:t>
      </w:r>
      <w:r w:rsidR="00446BB7">
        <w:rPr>
          <w:rStyle w:val="1-Char"/>
          <w:rFonts w:hint="cs"/>
          <w:rtl/>
        </w:rPr>
        <w:t>ک</w:t>
      </w:r>
      <w:r w:rsidR="00B5613B" w:rsidRPr="007100A7">
        <w:rPr>
          <w:rStyle w:val="1-Char"/>
          <w:rFonts w:hint="cs"/>
          <w:rtl/>
        </w:rPr>
        <w:t>عبه بدون طهارت؛ تر</w:t>
      </w:r>
      <w:r w:rsidR="00446BB7">
        <w:rPr>
          <w:rStyle w:val="1-Char"/>
          <w:rFonts w:hint="cs"/>
          <w:rtl/>
        </w:rPr>
        <w:t>ک</w:t>
      </w:r>
      <w:r w:rsidR="00B5613B" w:rsidRPr="007100A7">
        <w:rPr>
          <w:rStyle w:val="1-Char"/>
          <w:rFonts w:hint="cs"/>
          <w:rtl/>
        </w:rPr>
        <w:t xml:space="preserve"> نمودن واجب</w:t>
      </w:r>
      <w:r w:rsidR="00446BB7">
        <w:rPr>
          <w:rStyle w:val="1-Char"/>
          <w:rFonts w:hint="cs"/>
          <w:rtl/>
        </w:rPr>
        <w:t>ی</w:t>
      </w:r>
      <w:r w:rsidR="00B5613B" w:rsidRPr="007100A7">
        <w:rPr>
          <w:rStyle w:val="1-Char"/>
          <w:rFonts w:hint="cs"/>
          <w:rtl/>
        </w:rPr>
        <w:t xml:space="preserve"> از واجبات؛ مراعات ن</w:t>
      </w:r>
      <w:r w:rsidR="00446BB7">
        <w:rPr>
          <w:rStyle w:val="1-Char"/>
          <w:rFonts w:hint="cs"/>
          <w:rtl/>
        </w:rPr>
        <w:t>ک</w:t>
      </w:r>
      <w:r w:rsidR="00B5613B" w:rsidRPr="007100A7">
        <w:rPr>
          <w:rStyle w:val="1-Char"/>
          <w:rFonts w:hint="cs"/>
          <w:rtl/>
        </w:rPr>
        <w:t>ردن ترت</w:t>
      </w:r>
      <w:r w:rsidR="00446BB7">
        <w:rPr>
          <w:rStyle w:val="1-Char"/>
          <w:rFonts w:hint="cs"/>
          <w:rtl/>
        </w:rPr>
        <w:t>ی</w:t>
      </w:r>
      <w:r w:rsidR="00B5613B" w:rsidRPr="007100A7">
        <w:rPr>
          <w:rStyle w:val="1-Char"/>
          <w:rFonts w:hint="cs"/>
          <w:rtl/>
        </w:rPr>
        <w:t>ب در افعال حجّ؛ و به تأخ</w:t>
      </w:r>
      <w:r w:rsidR="00446BB7">
        <w:rPr>
          <w:rStyle w:val="1-Char"/>
          <w:rFonts w:hint="cs"/>
          <w:rtl/>
        </w:rPr>
        <w:t>ی</w:t>
      </w:r>
      <w:r w:rsidR="00B5613B" w:rsidRPr="007100A7">
        <w:rPr>
          <w:rStyle w:val="1-Char"/>
          <w:rFonts w:hint="cs"/>
          <w:rtl/>
        </w:rPr>
        <w:t>ر انداختن ر</w:t>
      </w:r>
      <w:r w:rsidR="00446BB7">
        <w:rPr>
          <w:rStyle w:val="1-Char"/>
          <w:rFonts w:hint="cs"/>
          <w:rtl/>
        </w:rPr>
        <w:t>ک</w:t>
      </w:r>
      <w:r w:rsidR="00B5613B" w:rsidRPr="007100A7">
        <w:rPr>
          <w:rStyle w:val="1-Char"/>
          <w:rFonts w:hint="cs"/>
          <w:rtl/>
        </w:rPr>
        <w:t xml:space="preserve">ن </w:t>
      </w:r>
      <w:r w:rsidR="00446BB7">
        <w:rPr>
          <w:rStyle w:val="1-Char"/>
          <w:rFonts w:hint="cs"/>
          <w:rtl/>
        </w:rPr>
        <w:t>ی</w:t>
      </w:r>
      <w:r w:rsidR="00B5613B" w:rsidRPr="007100A7">
        <w:rPr>
          <w:rStyle w:val="1-Char"/>
          <w:rFonts w:hint="cs"/>
          <w:rtl/>
        </w:rPr>
        <w:t>ا واجب از وقت مع</w:t>
      </w:r>
      <w:r w:rsidR="00446BB7">
        <w:rPr>
          <w:rStyle w:val="1-Char"/>
          <w:rFonts w:hint="cs"/>
          <w:rtl/>
        </w:rPr>
        <w:t>ی</w:t>
      </w:r>
      <w:r w:rsidR="00B5613B" w:rsidRPr="007100A7">
        <w:rPr>
          <w:rStyle w:val="1-Char"/>
          <w:rFonts w:hint="cs"/>
          <w:rtl/>
        </w:rPr>
        <w:t>ن آن.</w:t>
      </w:r>
    </w:p>
    <w:p w:rsidR="00B5613B" w:rsidRPr="007100A7" w:rsidRDefault="00B5613B" w:rsidP="00AF1D25">
      <w:pPr>
        <w:rPr>
          <w:rStyle w:val="1-Char"/>
          <w:rtl/>
        </w:rPr>
      </w:pPr>
      <w:r w:rsidRPr="007100A7">
        <w:rPr>
          <w:rStyle w:val="1-Char"/>
          <w:rFonts w:hint="cs"/>
          <w:rtl/>
        </w:rPr>
        <w:t>و جزئ</w:t>
      </w:r>
      <w:r w:rsidR="00446BB7">
        <w:rPr>
          <w:rStyle w:val="1-Char"/>
          <w:rFonts w:hint="cs"/>
          <w:rtl/>
        </w:rPr>
        <w:t>ی</w:t>
      </w:r>
      <w:r w:rsidRPr="007100A7">
        <w:rPr>
          <w:rStyle w:val="1-Char"/>
          <w:rFonts w:hint="cs"/>
          <w:rtl/>
        </w:rPr>
        <w:t>ات ا</w:t>
      </w:r>
      <w:r w:rsidR="00446BB7">
        <w:rPr>
          <w:rStyle w:val="1-Char"/>
          <w:rFonts w:hint="cs"/>
          <w:rtl/>
        </w:rPr>
        <w:t>ی</w:t>
      </w:r>
      <w:r w:rsidRPr="007100A7">
        <w:rPr>
          <w:rStyle w:val="1-Char"/>
          <w:rFonts w:hint="cs"/>
          <w:rtl/>
        </w:rPr>
        <w:t>ن جنا</w:t>
      </w:r>
      <w:r w:rsidR="00446BB7">
        <w:rPr>
          <w:rStyle w:val="1-Char"/>
          <w:rFonts w:hint="cs"/>
          <w:rtl/>
        </w:rPr>
        <w:t>ی</w:t>
      </w:r>
      <w:r w:rsidRPr="007100A7">
        <w:rPr>
          <w:rStyle w:val="1-Char"/>
          <w:rFonts w:hint="cs"/>
          <w:rtl/>
        </w:rPr>
        <w:t>ات بد</w:t>
      </w:r>
      <w:r w:rsidR="00446BB7">
        <w:rPr>
          <w:rStyle w:val="1-Char"/>
          <w:rFonts w:hint="cs"/>
          <w:rtl/>
        </w:rPr>
        <w:t>ی</w:t>
      </w:r>
      <w:r w:rsidRPr="007100A7">
        <w:rPr>
          <w:rStyle w:val="1-Char"/>
          <w:rFonts w:hint="cs"/>
          <w:rtl/>
        </w:rPr>
        <w:t>ن شرح م</w:t>
      </w:r>
      <w:r w:rsidR="00446BB7">
        <w:rPr>
          <w:rStyle w:val="1-Char"/>
          <w:rFonts w:hint="cs"/>
          <w:rtl/>
        </w:rPr>
        <w:t>ی</w:t>
      </w:r>
      <w:r w:rsidRPr="007100A7">
        <w:rPr>
          <w:rStyle w:val="1-Char"/>
          <w:rFonts w:hint="cs"/>
          <w:rtl/>
        </w:rPr>
        <w:t>‌باشد:</w:t>
      </w:r>
    </w:p>
    <w:p w:rsidR="00B5613B" w:rsidRPr="00FE6406" w:rsidRDefault="00B5613B" w:rsidP="00BA54E3">
      <w:pPr>
        <w:rPr>
          <w:rStyle w:val="9-Char"/>
          <w:rtl/>
        </w:rPr>
      </w:pPr>
      <w:bookmarkStart w:id="201" w:name="_Toc264799317"/>
      <w:r w:rsidRPr="00FE6406">
        <w:rPr>
          <w:rStyle w:val="9-Char"/>
          <w:rFonts w:hint="cs"/>
          <w:rtl/>
        </w:rPr>
        <w:t>طواف نمودن خانه‌</w:t>
      </w:r>
      <w:r w:rsidR="00446BB7">
        <w:rPr>
          <w:rStyle w:val="9-Char"/>
          <w:rFonts w:hint="cs"/>
          <w:rtl/>
        </w:rPr>
        <w:t>ی</w:t>
      </w:r>
      <w:r w:rsidRPr="00FE6406">
        <w:rPr>
          <w:rStyle w:val="9-Char"/>
          <w:rFonts w:hint="cs"/>
          <w:rtl/>
        </w:rPr>
        <w:t xml:space="preserve"> </w:t>
      </w:r>
      <w:r w:rsidR="00446BB7">
        <w:rPr>
          <w:rStyle w:val="9-Char"/>
          <w:rFonts w:hint="cs"/>
          <w:rtl/>
        </w:rPr>
        <w:t>ک</w:t>
      </w:r>
      <w:r w:rsidRPr="00FE6406">
        <w:rPr>
          <w:rStyle w:val="9-Char"/>
          <w:rFonts w:hint="cs"/>
          <w:rtl/>
        </w:rPr>
        <w:t>عبه در حال ب</w:t>
      </w:r>
      <w:r w:rsidR="00446BB7">
        <w:rPr>
          <w:rStyle w:val="9-Char"/>
          <w:rFonts w:hint="cs"/>
          <w:rtl/>
        </w:rPr>
        <w:t>ی</w:t>
      </w:r>
      <w:r w:rsidR="00BA54E3">
        <w:rPr>
          <w:rStyle w:val="9-Char"/>
          <w:rFonts w:hint="eastAsia"/>
          <w:rtl/>
        </w:rPr>
        <w:t>‌</w:t>
      </w:r>
      <w:r w:rsidRPr="00FE6406">
        <w:rPr>
          <w:rStyle w:val="9-Char"/>
          <w:rFonts w:hint="cs"/>
          <w:rtl/>
        </w:rPr>
        <w:t>وضو</w:t>
      </w:r>
      <w:r w:rsidR="00446BB7">
        <w:rPr>
          <w:rStyle w:val="9-Char"/>
          <w:rFonts w:hint="cs"/>
          <w:rtl/>
        </w:rPr>
        <w:t>یی</w:t>
      </w:r>
      <w:r w:rsidRPr="00FE6406">
        <w:rPr>
          <w:rStyle w:val="9-Char"/>
          <w:rFonts w:hint="cs"/>
          <w:rtl/>
        </w:rPr>
        <w:t xml:space="preserve"> </w:t>
      </w:r>
      <w:r w:rsidR="00446BB7">
        <w:rPr>
          <w:rStyle w:val="9-Char"/>
          <w:rFonts w:hint="cs"/>
          <w:rtl/>
        </w:rPr>
        <w:t>ی</w:t>
      </w:r>
      <w:r w:rsidRPr="00FE6406">
        <w:rPr>
          <w:rStyle w:val="9-Char"/>
          <w:rFonts w:hint="cs"/>
          <w:rtl/>
        </w:rPr>
        <w:t>ا جنابت و ناپا</w:t>
      </w:r>
      <w:r w:rsidR="00446BB7">
        <w:rPr>
          <w:rStyle w:val="9-Char"/>
          <w:rFonts w:hint="cs"/>
          <w:rtl/>
        </w:rPr>
        <w:t>کی</w:t>
      </w:r>
      <w:bookmarkEnd w:id="201"/>
    </w:p>
    <w:p w:rsidR="00B5613B" w:rsidRPr="007100A7" w:rsidRDefault="009E6C2B" w:rsidP="00AF1D25">
      <w:pPr>
        <w:rPr>
          <w:rStyle w:val="1-Char"/>
          <w:rtl/>
        </w:rPr>
      </w:pPr>
      <w:r w:rsidRPr="007100A7">
        <w:rPr>
          <w:rStyle w:val="1-Char"/>
          <w:rFonts w:hint="cs"/>
          <w:rtl/>
        </w:rPr>
        <w:t>س</w:t>
      </w:r>
      <w:r w:rsidR="00145ED6" w:rsidRPr="007100A7">
        <w:rPr>
          <w:rStyle w:val="1-Char"/>
          <w:rFonts w:hint="cs"/>
          <w:rtl/>
        </w:rPr>
        <w:t xml:space="preserve">: </w:t>
      </w:r>
      <w:r w:rsidR="00B5613B" w:rsidRPr="007100A7">
        <w:rPr>
          <w:rStyle w:val="1-Char"/>
          <w:rFonts w:hint="cs"/>
          <w:rtl/>
        </w:rPr>
        <w:t xml:space="preserve">اگر </w:t>
      </w:r>
      <w:r w:rsidR="00AF17B9">
        <w:rPr>
          <w:rStyle w:val="1-Char"/>
          <w:rFonts w:hint="cs"/>
          <w:rtl/>
        </w:rPr>
        <w:t>چنان‌چه</w:t>
      </w:r>
      <w:r w:rsidR="00B5613B" w:rsidRPr="007100A7">
        <w:rPr>
          <w:rStyle w:val="1-Char"/>
          <w:rFonts w:hint="cs"/>
          <w:rtl/>
        </w:rPr>
        <w:t xml:space="preserve"> فرد</w:t>
      </w:r>
      <w:r w:rsidR="00446BB7">
        <w:rPr>
          <w:rStyle w:val="1-Char"/>
          <w:rFonts w:hint="cs"/>
          <w:rtl/>
        </w:rPr>
        <w:t>ی</w:t>
      </w:r>
      <w:r w:rsidR="00B5613B" w:rsidRPr="007100A7">
        <w:rPr>
          <w:rStyle w:val="1-Char"/>
          <w:rFonts w:hint="cs"/>
          <w:rtl/>
        </w:rPr>
        <w:t xml:space="preserve"> در ح</w:t>
      </w:r>
      <w:r w:rsidR="00BA54E3">
        <w:rPr>
          <w:rStyle w:val="1-Char"/>
          <w:rFonts w:hint="cs"/>
          <w:rtl/>
        </w:rPr>
        <w:t>ال جنابت و ناپا</w:t>
      </w:r>
      <w:r w:rsidR="00446BB7">
        <w:rPr>
          <w:rStyle w:val="1-Char"/>
          <w:rFonts w:hint="cs"/>
          <w:rtl/>
        </w:rPr>
        <w:t>کی</w:t>
      </w:r>
      <w:r w:rsidR="00BA54E3">
        <w:rPr>
          <w:rStyle w:val="1-Char"/>
          <w:rFonts w:hint="cs"/>
          <w:rtl/>
        </w:rPr>
        <w:t xml:space="preserve">، </w:t>
      </w:r>
      <w:r w:rsidR="00446BB7">
        <w:rPr>
          <w:rStyle w:val="1-Char"/>
          <w:rFonts w:hint="cs"/>
          <w:rtl/>
        </w:rPr>
        <w:t>ی</w:t>
      </w:r>
      <w:r w:rsidR="00BA54E3">
        <w:rPr>
          <w:rStyle w:val="1-Char"/>
          <w:rFonts w:hint="cs"/>
          <w:rtl/>
        </w:rPr>
        <w:t>ا در حال ب</w:t>
      </w:r>
      <w:r w:rsidR="00446BB7">
        <w:rPr>
          <w:rStyle w:val="1-Char"/>
          <w:rFonts w:hint="cs"/>
          <w:rtl/>
        </w:rPr>
        <w:t>ی</w:t>
      </w:r>
      <w:r w:rsidR="00BA54E3">
        <w:rPr>
          <w:rStyle w:val="1-Char"/>
          <w:rFonts w:hint="eastAsia"/>
          <w:rtl/>
        </w:rPr>
        <w:t>‌</w:t>
      </w:r>
      <w:r w:rsidR="00B5613B" w:rsidRPr="007100A7">
        <w:rPr>
          <w:rStyle w:val="1-Char"/>
          <w:rFonts w:hint="cs"/>
          <w:rtl/>
        </w:rPr>
        <w:t>وضو</w:t>
      </w:r>
      <w:r w:rsidR="00446BB7">
        <w:rPr>
          <w:rStyle w:val="1-Char"/>
          <w:rFonts w:hint="cs"/>
          <w:rtl/>
        </w:rPr>
        <w:t>یی</w:t>
      </w:r>
      <w:r w:rsidR="00B5613B" w:rsidRPr="007100A7">
        <w:rPr>
          <w:rStyle w:val="1-Char"/>
          <w:rFonts w:hint="cs"/>
          <w:rtl/>
        </w:rPr>
        <w:t>، خانه‌</w:t>
      </w:r>
      <w:r w:rsidR="00446BB7">
        <w:rPr>
          <w:rStyle w:val="1-Char"/>
          <w:rFonts w:hint="cs"/>
          <w:rtl/>
        </w:rPr>
        <w:t>ی</w:t>
      </w:r>
      <w:r w:rsidR="00B5613B" w:rsidRPr="007100A7">
        <w:rPr>
          <w:rStyle w:val="1-Char"/>
          <w:rFonts w:hint="cs"/>
          <w:rtl/>
        </w:rPr>
        <w:t xml:space="preserve"> </w:t>
      </w:r>
      <w:r w:rsidR="00446BB7">
        <w:rPr>
          <w:rStyle w:val="1-Char"/>
          <w:rFonts w:hint="cs"/>
          <w:rtl/>
        </w:rPr>
        <w:t>ک</w:t>
      </w:r>
      <w:r w:rsidR="00B5613B" w:rsidRPr="007100A7">
        <w:rPr>
          <w:rStyle w:val="1-Char"/>
          <w:rFonts w:hint="cs"/>
          <w:rtl/>
        </w:rPr>
        <w:t>عبه را طواف نمود، در ا</w:t>
      </w:r>
      <w:r w:rsidR="00446BB7">
        <w:rPr>
          <w:rStyle w:val="1-Char"/>
          <w:rFonts w:hint="cs"/>
          <w:rtl/>
        </w:rPr>
        <w:t>ی</w:t>
      </w:r>
      <w:r w:rsidR="00B5613B" w:rsidRPr="007100A7">
        <w:rPr>
          <w:rStyle w:val="1-Char"/>
          <w:rFonts w:hint="cs"/>
          <w:rtl/>
        </w:rPr>
        <w:t>ن صورت چه چ</w:t>
      </w:r>
      <w:r w:rsidR="00446BB7">
        <w:rPr>
          <w:rStyle w:val="1-Char"/>
          <w:rFonts w:hint="cs"/>
          <w:rtl/>
        </w:rPr>
        <w:t>ی</w:t>
      </w:r>
      <w:r w:rsidR="00B5613B" w:rsidRPr="007100A7">
        <w:rPr>
          <w:rStyle w:val="1-Char"/>
          <w:rFonts w:hint="cs"/>
          <w:rtl/>
        </w:rPr>
        <w:t>ز</w:t>
      </w:r>
      <w:r w:rsidR="00446BB7">
        <w:rPr>
          <w:rStyle w:val="1-Char"/>
          <w:rFonts w:hint="cs"/>
          <w:rtl/>
        </w:rPr>
        <w:t>ی</w:t>
      </w:r>
      <w:r w:rsidR="00B5613B" w:rsidRPr="007100A7">
        <w:rPr>
          <w:rStyle w:val="1-Char"/>
          <w:rFonts w:hint="cs"/>
          <w:rtl/>
        </w:rPr>
        <w:t xml:space="preserve"> بر و</w:t>
      </w:r>
      <w:r w:rsidR="00446BB7">
        <w:rPr>
          <w:rStyle w:val="1-Char"/>
          <w:rFonts w:hint="cs"/>
          <w:rtl/>
        </w:rPr>
        <w:t>ی</w:t>
      </w:r>
      <w:r w:rsidR="00B5613B" w:rsidRPr="007100A7">
        <w:rPr>
          <w:rStyle w:val="1-Char"/>
          <w:rFonts w:hint="cs"/>
          <w:rtl/>
        </w:rPr>
        <w:t xml:space="preserve"> واجب م</w:t>
      </w:r>
      <w:r w:rsidR="00446BB7">
        <w:rPr>
          <w:rStyle w:val="1-Char"/>
          <w:rFonts w:hint="cs"/>
          <w:rtl/>
        </w:rPr>
        <w:t>ی</w:t>
      </w:r>
      <w:r w:rsidR="00B5613B" w:rsidRPr="007100A7">
        <w:rPr>
          <w:rStyle w:val="1-Char"/>
          <w:rFonts w:hint="cs"/>
          <w:rtl/>
        </w:rPr>
        <w:t>‌گردد؟</w:t>
      </w:r>
    </w:p>
    <w:p w:rsidR="00B5613B" w:rsidRPr="007100A7" w:rsidRDefault="009E6C2B" w:rsidP="00AF1D25">
      <w:pPr>
        <w:rPr>
          <w:rStyle w:val="1-Char"/>
          <w:rtl/>
        </w:rPr>
      </w:pPr>
      <w:r w:rsidRPr="007100A7">
        <w:rPr>
          <w:rStyle w:val="1-Char"/>
          <w:rFonts w:hint="cs"/>
          <w:rtl/>
        </w:rPr>
        <w:t>ج</w:t>
      </w:r>
      <w:r w:rsidR="00145ED6" w:rsidRPr="007100A7">
        <w:rPr>
          <w:rStyle w:val="1-Char"/>
          <w:rFonts w:hint="cs"/>
          <w:rtl/>
        </w:rPr>
        <w:t>:</w:t>
      </w:r>
      <w:r w:rsidR="000A2322">
        <w:rPr>
          <w:rStyle w:val="1-Char"/>
          <w:rFonts w:hint="cs"/>
          <w:rtl/>
        </w:rPr>
        <w:t xml:space="preserve"> </w:t>
      </w:r>
      <w:r w:rsidR="00B5613B" w:rsidRPr="007100A7">
        <w:rPr>
          <w:rStyle w:val="1-Char"/>
          <w:rFonts w:hint="cs"/>
          <w:rtl/>
        </w:rPr>
        <w:t>[جزئ</w:t>
      </w:r>
      <w:r w:rsidR="00446BB7">
        <w:rPr>
          <w:rStyle w:val="1-Char"/>
          <w:rFonts w:hint="cs"/>
          <w:rtl/>
        </w:rPr>
        <w:t>ی</w:t>
      </w:r>
      <w:r w:rsidR="00B5613B" w:rsidRPr="007100A7">
        <w:rPr>
          <w:rStyle w:val="1-Char"/>
          <w:rFonts w:hint="cs"/>
          <w:rtl/>
        </w:rPr>
        <w:t>ات طواف نمودن</w:t>
      </w:r>
      <w:r w:rsidR="00BA54E3">
        <w:rPr>
          <w:rStyle w:val="1-Char"/>
          <w:rFonts w:hint="cs"/>
          <w:rtl/>
        </w:rPr>
        <w:t xml:space="preserve"> خانه‌</w:t>
      </w:r>
      <w:r w:rsidR="00446BB7">
        <w:rPr>
          <w:rStyle w:val="1-Char"/>
          <w:rFonts w:hint="cs"/>
          <w:rtl/>
        </w:rPr>
        <w:t>ی</w:t>
      </w:r>
      <w:r w:rsidR="00BA54E3">
        <w:rPr>
          <w:rStyle w:val="1-Char"/>
          <w:rFonts w:hint="cs"/>
          <w:rtl/>
        </w:rPr>
        <w:t xml:space="preserve"> </w:t>
      </w:r>
      <w:r w:rsidR="00446BB7">
        <w:rPr>
          <w:rStyle w:val="1-Char"/>
          <w:rFonts w:hint="cs"/>
          <w:rtl/>
        </w:rPr>
        <w:t>ک</w:t>
      </w:r>
      <w:r w:rsidR="00BA54E3">
        <w:rPr>
          <w:rStyle w:val="1-Char"/>
          <w:rFonts w:hint="cs"/>
          <w:rtl/>
        </w:rPr>
        <w:t xml:space="preserve">عبه در حال جنابت </w:t>
      </w:r>
      <w:r w:rsidR="00446BB7">
        <w:rPr>
          <w:rStyle w:val="1-Char"/>
          <w:rFonts w:hint="cs"/>
          <w:rtl/>
        </w:rPr>
        <w:t>ی</w:t>
      </w:r>
      <w:r w:rsidR="00BA54E3">
        <w:rPr>
          <w:rStyle w:val="1-Char"/>
          <w:rFonts w:hint="cs"/>
          <w:rtl/>
        </w:rPr>
        <w:t>ا ب</w:t>
      </w:r>
      <w:r w:rsidR="00446BB7">
        <w:rPr>
          <w:rStyle w:val="1-Char"/>
          <w:rFonts w:hint="cs"/>
          <w:rtl/>
        </w:rPr>
        <w:t>ی</w:t>
      </w:r>
      <w:r w:rsidR="00BA54E3">
        <w:rPr>
          <w:rStyle w:val="1-Char"/>
          <w:rFonts w:hint="eastAsia"/>
          <w:rtl/>
        </w:rPr>
        <w:t>‌</w:t>
      </w:r>
      <w:r w:rsidR="00B5613B" w:rsidRPr="007100A7">
        <w:rPr>
          <w:rStyle w:val="1-Char"/>
          <w:rFonts w:hint="cs"/>
          <w:rtl/>
        </w:rPr>
        <w:t>وضو</w:t>
      </w:r>
      <w:r w:rsidR="00446BB7">
        <w:rPr>
          <w:rStyle w:val="1-Char"/>
          <w:rFonts w:hint="cs"/>
          <w:rtl/>
        </w:rPr>
        <w:t>یی</w:t>
      </w:r>
      <w:r w:rsidR="00B5613B" w:rsidRPr="007100A7">
        <w:rPr>
          <w:rStyle w:val="1-Char"/>
          <w:rFonts w:hint="cs"/>
          <w:rtl/>
        </w:rPr>
        <w:t>، بد</w:t>
      </w:r>
      <w:r w:rsidR="00446BB7">
        <w:rPr>
          <w:rStyle w:val="1-Char"/>
          <w:rFonts w:hint="cs"/>
          <w:rtl/>
        </w:rPr>
        <w:t>ی</w:t>
      </w:r>
      <w:r w:rsidR="00B5613B" w:rsidRPr="007100A7">
        <w:rPr>
          <w:rStyle w:val="1-Char"/>
          <w:rFonts w:hint="cs"/>
          <w:rtl/>
        </w:rPr>
        <w:t>ن شرح است:]</w:t>
      </w:r>
    </w:p>
    <w:p w:rsidR="00B5613B" w:rsidRPr="007100A7" w:rsidRDefault="00B5613B" w:rsidP="00463D6B">
      <w:pPr>
        <w:pStyle w:val="ListParagraph"/>
        <w:numPr>
          <w:ilvl w:val="0"/>
          <w:numId w:val="9"/>
        </w:numPr>
        <w:ind w:left="714" w:hanging="357"/>
        <w:rPr>
          <w:rStyle w:val="1-Char"/>
        </w:rPr>
      </w:pPr>
      <w:r w:rsidRPr="007100A7">
        <w:rPr>
          <w:rStyle w:val="1-Char"/>
          <w:rFonts w:hint="cs"/>
          <w:rtl/>
        </w:rPr>
        <w:t xml:space="preserve">اگر </w:t>
      </w:r>
      <w:r w:rsidR="00AF17B9">
        <w:rPr>
          <w:rStyle w:val="1-Char"/>
          <w:rFonts w:hint="cs"/>
          <w:rtl/>
        </w:rPr>
        <w:t>چنان‌چه</w:t>
      </w:r>
      <w:r w:rsidRPr="007100A7">
        <w:rPr>
          <w:rStyle w:val="1-Char"/>
          <w:rFonts w:hint="cs"/>
          <w:rtl/>
        </w:rPr>
        <w:t xml:space="preserve"> شخص حاج</w:t>
      </w:r>
      <w:r w:rsidR="00446BB7">
        <w:rPr>
          <w:rStyle w:val="1-Char"/>
          <w:rFonts w:hint="cs"/>
          <w:rtl/>
        </w:rPr>
        <w:t>ی</w:t>
      </w:r>
      <w:r w:rsidRPr="007100A7">
        <w:rPr>
          <w:rStyle w:val="1-Char"/>
          <w:rFonts w:hint="cs"/>
          <w:rtl/>
        </w:rPr>
        <w:t>، طواف «</w:t>
      </w:r>
      <w:r w:rsidRPr="00DE3EFC">
        <w:rPr>
          <w:rStyle w:val="9-Char"/>
          <w:rFonts w:eastAsia="Batang" w:hint="cs"/>
          <w:rtl/>
        </w:rPr>
        <w:t>قدوم</w:t>
      </w:r>
      <w:r w:rsidRPr="007100A7">
        <w:rPr>
          <w:rStyle w:val="1-Char"/>
          <w:rFonts w:hint="cs"/>
          <w:rtl/>
        </w:rPr>
        <w:t xml:space="preserve">» </w:t>
      </w:r>
      <w:r w:rsidR="00446BB7">
        <w:rPr>
          <w:rStyle w:val="1-Char"/>
          <w:rFonts w:hint="cs"/>
          <w:rtl/>
        </w:rPr>
        <w:t>ی</w:t>
      </w:r>
      <w:r w:rsidRPr="007100A7">
        <w:rPr>
          <w:rStyle w:val="1-Char"/>
          <w:rFonts w:hint="cs"/>
          <w:rtl/>
        </w:rPr>
        <w:t>ا طواف «</w:t>
      </w:r>
      <w:r w:rsidRPr="00DE3EFC">
        <w:rPr>
          <w:rStyle w:val="9-Char"/>
          <w:rFonts w:eastAsia="Batang" w:hint="cs"/>
          <w:rtl/>
        </w:rPr>
        <w:t>صدر</w:t>
      </w:r>
      <w:r w:rsidRPr="007100A7">
        <w:rPr>
          <w:rStyle w:val="1-Char"/>
          <w:rFonts w:hint="cs"/>
          <w:rtl/>
        </w:rPr>
        <w:t>» را در حال ب</w:t>
      </w:r>
      <w:r w:rsidR="00446BB7">
        <w:rPr>
          <w:rStyle w:val="1-Char"/>
          <w:rFonts w:hint="cs"/>
          <w:rtl/>
        </w:rPr>
        <w:t>ی</w:t>
      </w:r>
      <w:r w:rsidR="00BA54E3">
        <w:rPr>
          <w:rStyle w:val="1-Char"/>
          <w:rFonts w:hint="eastAsia"/>
          <w:rtl/>
        </w:rPr>
        <w:t>‌</w:t>
      </w:r>
      <w:r w:rsidRPr="007100A7">
        <w:rPr>
          <w:rStyle w:val="1-Char"/>
          <w:rFonts w:hint="cs"/>
          <w:rtl/>
        </w:rPr>
        <w:t>وضو</w:t>
      </w:r>
      <w:r w:rsidR="00446BB7">
        <w:rPr>
          <w:rStyle w:val="1-Char"/>
          <w:rFonts w:hint="cs"/>
          <w:rtl/>
        </w:rPr>
        <w:t>یی</w:t>
      </w:r>
      <w:r w:rsidRPr="007100A7">
        <w:rPr>
          <w:rStyle w:val="1-Char"/>
          <w:rFonts w:hint="cs"/>
          <w:rtl/>
        </w:rPr>
        <w:t xml:space="preserve"> انجام دهد، بر و</w:t>
      </w:r>
      <w:r w:rsidR="00446BB7">
        <w:rPr>
          <w:rStyle w:val="1-Char"/>
          <w:rFonts w:hint="cs"/>
          <w:rtl/>
        </w:rPr>
        <w:t>ی</w:t>
      </w:r>
      <w:r w:rsidRPr="007100A7">
        <w:rPr>
          <w:rStyle w:val="1-Char"/>
          <w:rFonts w:hint="cs"/>
          <w:rtl/>
        </w:rPr>
        <w:t xml:space="preserve"> لازم است تا در برابر هر دور از طواف، نصف صاع از گندم صدقه نما</w:t>
      </w:r>
      <w:r w:rsidR="00446BB7">
        <w:rPr>
          <w:rStyle w:val="1-Char"/>
          <w:rFonts w:hint="cs"/>
          <w:rtl/>
        </w:rPr>
        <w:t>ی</w:t>
      </w:r>
      <w:r w:rsidRPr="007100A7">
        <w:rPr>
          <w:rStyle w:val="1-Char"/>
          <w:rFonts w:hint="cs"/>
          <w:rtl/>
        </w:rPr>
        <w:t>د؛ و طواف نفل</w:t>
      </w:r>
      <w:r w:rsidR="00446BB7">
        <w:rPr>
          <w:rStyle w:val="1-Char"/>
          <w:rFonts w:hint="cs"/>
          <w:rtl/>
        </w:rPr>
        <w:t>ی</w:t>
      </w:r>
      <w:r w:rsidRPr="007100A7">
        <w:rPr>
          <w:rStyle w:val="1-Char"/>
          <w:rFonts w:hint="cs"/>
          <w:rtl/>
        </w:rPr>
        <w:t xml:space="preserve"> ن</w:t>
      </w:r>
      <w:r w:rsidR="00446BB7">
        <w:rPr>
          <w:rStyle w:val="1-Char"/>
          <w:rFonts w:hint="cs"/>
          <w:rtl/>
        </w:rPr>
        <w:t>ی</w:t>
      </w:r>
      <w:r w:rsidRPr="007100A7">
        <w:rPr>
          <w:rStyle w:val="1-Char"/>
          <w:rFonts w:hint="cs"/>
          <w:rtl/>
        </w:rPr>
        <w:t>ز هم</w:t>
      </w:r>
      <w:r w:rsidR="00446BB7">
        <w:rPr>
          <w:rStyle w:val="1-Char"/>
          <w:rFonts w:hint="cs"/>
          <w:rtl/>
        </w:rPr>
        <w:t>ی</w:t>
      </w:r>
      <w:r w:rsidRPr="007100A7">
        <w:rPr>
          <w:rStyle w:val="1-Char"/>
          <w:rFonts w:hint="cs"/>
          <w:rtl/>
        </w:rPr>
        <w:t>ن ح</w:t>
      </w:r>
      <w:r w:rsidR="00446BB7">
        <w:rPr>
          <w:rStyle w:val="1-Char"/>
          <w:rFonts w:hint="cs"/>
          <w:rtl/>
        </w:rPr>
        <w:t>ک</w:t>
      </w:r>
      <w:r w:rsidRPr="007100A7">
        <w:rPr>
          <w:rStyle w:val="1-Char"/>
          <w:rFonts w:hint="cs"/>
          <w:rtl/>
        </w:rPr>
        <w:t>م را دارد.</w:t>
      </w:r>
    </w:p>
    <w:p w:rsidR="00B5613B" w:rsidRPr="007100A7" w:rsidRDefault="00B5613B" w:rsidP="00463D6B">
      <w:pPr>
        <w:numPr>
          <w:ilvl w:val="0"/>
          <w:numId w:val="9"/>
        </w:numPr>
        <w:ind w:left="714" w:hanging="357"/>
        <w:rPr>
          <w:rStyle w:val="1-Char"/>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طواف «قدوم» </w:t>
      </w:r>
      <w:r w:rsidR="00446BB7">
        <w:rPr>
          <w:rStyle w:val="1-Char"/>
          <w:rFonts w:hint="cs"/>
          <w:rtl/>
        </w:rPr>
        <w:t>ی</w:t>
      </w:r>
      <w:r w:rsidRPr="007100A7">
        <w:rPr>
          <w:rStyle w:val="1-Char"/>
          <w:rFonts w:hint="cs"/>
          <w:rtl/>
        </w:rPr>
        <w:t>ا طواف «صدر» را در حال جنابت و ناپا</w:t>
      </w:r>
      <w:r w:rsidR="00446BB7">
        <w:rPr>
          <w:rStyle w:val="1-Char"/>
          <w:rFonts w:hint="cs"/>
          <w:rtl/>
        </w:rPr>
        <w:t>کی</w:t>
      </w:r>
      <w:r w:rsidRPr="007100A7">
        <w:rPr>
          <w:rStyle w:val="1-Char"/>
          <w:rFonts w:hint="cs"/>
          <w:rtl/>
        </w:rPr>
        <w:t xml:space="preserve"> انجام دهد؛ بر و</w:t>
      </w:r>
      <w:r w:rsidR="00446BB7">
        <w:rPr>
          <w:rStyle w:val="1-Char"/>
          <w:rFonts w:hint="cs"/>
          <w:rtl/>
        </w:rPr>
        <w:t>ی</w:t>
      </w:r>
      <w:r w:rsidRPr="007100A7">
        <w:rPr>
          <w:rStyle w:val="1-Char"/>
          <w:rFonts w:hint="cs"/>
          <w:rtl/>
        </w:rPr>
        <w:t xml:space="preserve"> ذبح </w:t>
      </w:r>
      <w:r w:rsidR="00446BB7">
        <w:rPr>
          <w:rStyle w:val="1-Char"/>
          <w:rFonts w:hint="cs"/>
          <w:rtl/>
        </w:rPr>
        <w:t>یک</w:t>
      </w:r>
      <w:r w:rsidRPr="007100A7">
        <w:rPr>
          <w:rStyle w:val="1-Char"/>
          <w:rFonts w:hint="cs"/>
          <w:rtl/>
        </w:rPr>
        <w:t xml:space="preserve"> گوسفند واجب م</w:t>
      </w:r>
      <w:r w:rsidR="00446BB7">
        <w:rPr>
          <w:rStyle w:val="1-Char"/>
          <w:rFonts w:hint="cs"/>
          <w:rtl/>
        </w:rPr>
        <w:t>ی</w:t>
      </w:r>
      <w:r w:rsidRPr="007100A7">
        <w:rPr>
          <w:rStyle w:val="1-Char"/>
          <w:rFonts w:hint="cs"/>
          <w:rtl/>
        </w:rPr>
        <w:t>‌گردد. و زنان</w:t>
      </w:r>
      <w:r w:rsidR="00446BB7">
        <w:rPr>
          <w:rStyle w:val="1-Char"/>
          <w:rFonts w:hint="cs"/>
          <w:rtl/>
        </w:rPr>
        <w:t>ی</w:t>
      </w:r>
      <w:r w:rsidRPr="007100A7">
        <w:rPr>
          <w:rStyle w:val="1-Char"/>
          <w:rFonts w:hint="cs"/>
          <w:rtl/>
        </w:rPr>
        <w:t xml:space="preserve"> </w:t>
      </w:r>
      <w:r w:rsidR="00446BB7">
        <w:rPr>
          <w:rStyle w:val="1-Char"/>
          <w:rFonts w:hint="cs"/>
          <w:rtl/>
        </w:rPr>
        <w:t>ک</w:t>
      </w:r>
      <w:r w:rsidRPr="007100A7">
        <w:rPr>
          <w:rStyle w:val="1-Char"/>
          <w:rFonts w:hint="cs"/>
          <w:rtl/>
        </w:rPr>
        <w:t>ه در حال ح</w:t>
      </w:r>
      <w:r w:rsidR="00446BB7">
        <w:rPr>
          <w:rStyle w:val="1-Char"/>
          <w:rFonts w:hint="cs"/>
          <w:rtl/>
        </w:rPr>
        <w:t>ی</w:t>
      </w:r>
      <w:r w:rsidRPr="007100A7">
        <w:rPr>
          <w:rStyle w:val="1-Char"/>
          <w:rFonts w:hint="cs"/>
          <w:rtl/>
        </w:rPr>
        <w:t xml:space="preserve">ض </w:t>
      </w:r>
      <w:r w:rsidR="00446BB7">
        <w:rPr>
          <w:rStyle w:val="1-Char"/>
          <w:rFonts w:hint="cs"/>
          <w:rtl/>
        </w:rPr>
        <w:t>ی</w:t>
      </w:r>
      <w:r w:rsidRPr="007100A7">
        <w:rPr>
          <w:rStyle w:val="1-Char"/>
          <w:rFonts w:hint="cs"/>
          <w:rtl/>
        </w:rPr>
        <w:t xml:space="preserve">ا نفاس به طواف «قدوم» </w:t>
      </w:r>
      <w:r w:rsidR="00446BB7">
        <w:rPr>
          <w:rStyle w:val="1-Char"/>
          <w:rFonts w:hint="cs"/>
          <w:rtl/>
        </w:rPr>
        <w:t>ی</w:t>
      </w:r>
      <w:r w:rsidRPr="007100A7">
        <w:rPr>
          <w:rStyle w:val="1-Char"/>
          <w:rFonts w:hint="cs"/>
          <w:rtl/>
        </w:rPr>
        <w:t>ا طواف «صدر» م</w:t>
      </w:r>
      <w:r w:rsidR="00446BB7">
        <w:rPr>
          <w:rStyle w:val="1-Char"/>
          <w:rFonts w:hint="cs"/>
          <w:rtl/>
        </w:rPr>
        <w:t>ی</w:t>
      </w:r>
      <w:r w:rsidRPr="007100A7">
        <w:rPr>
          <w:rStyle w:val="1-Char"/>
          <w:rFonts w:hint="cs"/>
          <w:rtl/>
        </w:rPr>
        <w:t>‌پردازند ن</w:t>
      </w:r>
      <w:r w:rsidR="00446BB7">
        <w:rPr>
          <w:rStyle w:val="1-Char"/>
          <w:rFonts w:hint="cs"/>
          <w:rtl/>
        </w:rPr>
        <w:t>ی</w:t>
      </w:r>
      <w:r w:rsidRPr="007100A7">
        <w:rPr>
          <w:rStyle w:val="1-Char"/>
          <w:rFonts w:hint="cs"/>
          <w:rtl/>
        </w:rPr>
        <w:t>ز هم</w:t>
      </w:r>
      <w:r w:rsidR="00446BB7">
        <w:rPr>
          <w:rStyle w:val="1-Char"/>
          <w:rFonts w:hint="cs"/>
          <w:rtl/>
        </w:rPr>
        <w:t>ی</w:t>
      </w:r>
      <w:r w:rsidRPr="007100A7">
        <w:rPr>
          <w:rStyle w:val="1-Char"/>
          <w:rFonts w:hint="cs"/>
          <w:rtl/>
        </w:rPr>
        <w:t>ن ح</w:t>
      </w:r>
      <w:r w:rsidR="00446BB7">
        <w:rPr>
          <w:rStyle w:val="1-Char"/>
          <w:rFonts w:hint="cs"/>
          <w:rtl/>
        </w:rPr>
        <w:t>ک</w:t>
      </w:r>
      <w:r w:rsidRPr="007100A7">
        <w:rPr>
          <w:rStyle w:val="1-Char"/>
          <w:rFonts w:hint="cs"/>
          <w:rtl/>
        </w:rPr>
        <w:t>م را دارند.</w:t>
      </w:r>
    </w:p>
    <w:p w:rsidR="00B5613B" w:rsidRPr="007100A7" w:rsidRDefault="00B5613B" w:rsidP="00463D6B">
      <w:pPr>
        <w:numPr>
          <w:ilvl w:val="0"/>
          <w:numId w:val="9"/>
        </w:numPr>
        <w:ind w:left="714" w:hanging="357"/>
        <w:rPr>
          <w:rStyle w:val="1-Char"/>
        </w:rPr>
      </w:pPr>
      <w:r w:rsidRPr="007100A7">
        <w:rPr>
          <w:rStyle w:val="1-Char"/>
          <w:rFonts w:hint="cs"/>
          <w:rtl/>
        </w:rPr>
        <w:t xml:space="preserve">و اگر </w:t>
      </w:r>
      <w:r w:rsidR="00AF17B9">
        <w:rPr>
          <w:rStyle w:val="1-Char"/>
          <w:rFonts w:hint="cs"/>
          <w:rtl/>
        </w:rPr>
        <w:t>چنان‌چه</w:t>
      </w:r>
      <w:r w:rsidR="00BA54E3">
        <w:rPr>
          <w:rStyle w:val="1-Char"/>
          <w:rFonts w:hint="cs"/>
          <w:rtl/>
        </w:rPr>
        <w:t xml:space="preserve"> طواف ز</w:t>
      </w:r>
      <w:r w:rsidR="00446BB7">
        <w:rPr>
          <w:rStyle w:val="1-Char"/>
          <w:rFonts w:hint="cs"/>
          <w:rtl/>
        </w:rPr>
        <w:t>ی</w:t>
      </w:r>
      <w:r w:rsidR="00BA54E3">
        <w:rPr>
          <w:rStyle w:val="1-Char"/>
          <w:rFonts w:hint="cs"/>
          <w:rtl/>
        </w:rPr>
        <w:t>ارت را در حال ب</w:t>
      </w:r>
      <w:r w:rsidR="00446BB7">
        <w:rPr>
          <w:rStyle w:val="1-Char"/>
          <w:rFonts w:hint="cs"/>
          <w:rtl/>
        </w:rPr>
        <w:t>ی</w:t>
      </w:r>
      <w:r w:rsidR="00BA54E3">
        <w:rPr>
          <w:rStyle w:val="1-Char"/>
          <w:rFonts w:hint="eastAsia"/>
          <w:rtl/>
        </w:rPr>
        <w:t>‌</w:t>
      </w:r>
      <w:r w:rsidRPr="007100A7">
        <w:rPr>
          <w:rStyle w:val="1-Char"/>
          <w:rFonts w:hint="cs"/>
          <w:rtl/>
        </w:rPr>
        <w:t>وضو</w:t>
      </w:r>
      <w:r w:rsidR="00446BB7">
        <w:rPr>
          <w:rStyle w:val="1-Char"/>
          <w:rFonts w:hint="cs"/>
          <w:rtl/>
        </w:rPr>
        <w:t>یی</w:t>
      </w:r>
      <w:r w:rsidRPr="007100A7">
        <w:rPr>
          <w:rStyle w:val="1-Char"/>
          <w:rFonts w:hint="cs"/>
          <w:rtl/>
        </w:rPr>
        <w:t xml:space="preserve"> انجام دهد، بر و</w:t>
      </w:r>
      <w:r w:rsidR="00446BB7">
        <w:rPr>
          <w:rStyle w:val="1-Char"/>
          <w:rFonts w:hint="cs"/>
          <w:rtl/>
        </w:rPr>
        <w:t>ی</w:t>
      </w:r>
      <w:r w:rsidRPr="007100A7">
        <w:rPr>
          <w:rStyle w:val="1-Char"/>
          <w:rFonts w:hint="cs"/>
          <w:rtl/>
        </w:rPr>
        <w:t xml:space="preserve"> ذبح </w:t>
      </w:r>
      <w:r w:rsidR="00446BB7">
        <w:rPr>
          <w:rStyle w:val="1-Char"/>
          <w:rFonts w:hint="cs"/>
          <w:rtl/>
        </w:rPr>
        <w:t>یک</w:t>
      </w:r>
      <w:r w:rsidRPr="007100A7">
        <w:rPr>
          <w:rStyle w:val="1-Char"/>
          <w:rFonts w:hint="cs"/>
          <w:rtl/>
        </w:rPr>
        <w:t xml:space="preserve"> گوسفند لازم م</w:t>
      </w:r>
      <w:r w:rsidR="00446BB7">
        <w:rPr>
          <w:rStyle w:val="1-Char"/>
          <w:rFonts w:hint="cs"/>
          <w:rtl/>
        </w:rPr>
        <w:t>ی</w:t>
      </w:r>
      <w:r w:rsidRPr="007100A7">
        <w:rPr>
          <w:rStyle w:val="1-Char"/>
          <w:rFonts w:hint="cs"/>
          <w:rtl/>
        </w:rPr>
        <w:t>‌گردد.</w:t>
      </w:r>
    </w:p>
    <w:p w:rsidR="00B5613B" w:rsidRPr="007100A7" w:rsidRDefault="00B5613B" w:rsidP="00463D6B">
      <w:pPr>
        <w:numPr>
          <w:ilvl w:val="0"/>
          <w:numId w:val="9"/>
        </w:numPr>
        <w:ind w:left="714" w:hanging="357"/>
        <w:rPr>
          <w:rStyle w:val="1-Char"/>
        </w:rPr>
      </w:pPr>
      <w:r w:rsidRPr="007100A7">
        <w:rPr>
          <w:rStyle w:val="1-Char"/>
          <w:rFonts w:hint="cs"/>
          <w:rtl/>
        </w:rPr>
        <w:t>و اگر طواف ز</w:t>
      </w:r>
      <w:r w:rsidR="00446BB7">
        <w:rPr>
          <w:rStyle w:val="1-Char"/>
          <w:rFonts w:hint="cs"/>
          <w:rtl/>
        </w:rPr>
        <w:t>ی</w:t>
      </w:r>
      <w:r w:rsidRPr="007100A7">
        <w:rPr>
          <w:rStyle w:val="1-Char"/>
          <w:rFonts w:hint="cs"/>
          <w:rtl/>
        </w:rPr>
        <w:t>ارت را در حال جنابت و ناپا</w:t>
      </w:r>
      <w:r w:rsidR="00446BB7">
        <w:rPr>
          <w:rStyle w:val="1-Char"/>
          <w:rFonts w:hint="cs"/>
          <w:rtl/>
        </w:rPr>
        <w:t>کی</w:t>
      </w:r>
      <w:r w:rsidRPr="007100A7">
        <w:rPr>
          <w:rStyle w:val="1-Char"/>
          <w:rFonts w:hint="cs"/>
          <w:rtl/>
        </w:rPr>
        <w:t xml:space="preserve"> انجام دهد، بر و</w:t>
      </w:r>
      <w:r w:rsidR="00446BB7">
        <w:rPr>
          <w:rStyle w:val="1-Char"/>
          <w:rFonts w:hint="cs"/>
          <w:rtl/>
        </w:rPr>
        <w:t>ی</w:t>
      </w:r>
      <w:r w:rsidRPr="007100A7">
        <w:rPr>
          <w:rStyle w:val="1-Char"/>
          <w:rFonts w:hint="cs"/>
          <w:rtl/>
        </w:rPr>
        <w:t xml:space="preserve"> ذبح </w:t>
      </w:r>
      <w:r w:rsidR="00446BB7">
        <w:rPr>
          <w:rStyle w:val="1-Char"/>
          <w:rFonts w:hint="cs"/>
          <w:rtl/>
        </w:rPr>
        <w:t>یک</w:t>
      </w:r>
      <w:r w:rsidRPr="007100A7">
        <w:rPr>
          <w:rStyle w:val="1-Char"/>
          <w:rFonts w:hint="cs"/>
          <w:rtl/>
        </w:rPr>
        <w:t xml:space="preserve"> شتر واجب م</w:t>
      </w:r>
      <w:r w:rsidR="00446BB7">
        <w:rPr>
          <w:rStyle w:val="1-Char"/>
          <w:rFonts w:hint="cs"/>
          <w:rtl/>
        </w:rPr>
        <w:t>ی</w:t>
      </w:r>
      <w:r w:rsidRPr="007100A7">
        <w:rPr>
          <w:rStyle w:val="1-Char"/>
          <w:rFonts w:hint="cs"/>
          <w:rtl/>
        </w:rPr>
        <w:t>‌شود؛ و زنان</w:t>
      </w:r>
      <w:r w:rsidR="00446BB7">
        <w:rPr>
          <w:rStyle w:val="1-Char"/>
          <w:rFonts w:hint="cs"/>
          <w:rtl/>
        </w:rPr>
        <w:t>ی</w:t>
      </w:r>
      <w:r w:rsidRPr="007100A7">
        <w:rPr>
          <w:rStyle w:val="1-Char"/>
          <w:rFonts w:hint="cs"/>
          <w:rtl/>
        </w:rPr>
        <w:t xml:space="preserve"> </w:t>
      </w:r>
      <w:r w:rsidR="00446BB7">
        <w:rPr>
          <w:rStyle w:val="1-Char"/>
          <w:rFonts w:hint="cs"/>
          <w:rtl/>
        </w:rPr>
        <w:t>ک</w:t>
      </w:r>
      <w:r w:rsidRPr="007100A7">
        <w:rPr>
          <w:rStyle w:val="1-Char"/>
          <w:rFonts w:hint="cs"/>
          <w:rtl/>
        </w:rPr>
        <w:t>ه در حال ح</w:t>
      </w:r>
      <w:r w:rsidR="00446BB7">
        <w:rPr>
          <w:rStyle w:val="1-Char"/>
          <w:rFonts w:hint="cs"/>
          <w:rtl/>
        </w:rPr>
        <w:t>ی</w:t>
      </w:r>
      <w:r w:rsidRPr="007100A7">
        <w:rPr>
          <w:rStyle w:val="1-Char"/>
          <w:rFonts w:hint="cs"/>
          <w:rtl/>
        </w:rPr>
        <w:t xml:space="preserve">ض </w:t>
      </w:r>
      <w:r w:rsidR="00446BB7">
        <w:rPr>
          <w:rStyle w:val="1-Char"/>
          <w:rFonts w:hint="cs"/>
          <w:rtl/>
        </w:rPr>
        <w:t>ی</w:t>
      </w:r>
      <w:r w:rsidRPr="007100A7">
        <w:rPr>
          <w:rStyle w:val="1-Char"/>
          <w:rFonts w:hint="cs"/>
          <w:rtl/>
        </w:rPr>
        <w:t>ا نفاس، به طواف ز</w:t>
      </w:r>
      <w:r w:rsidR="00446BB7">
        <w:rPr>
          <w:rStyle w:val="1-Char"/>
          <w:rFonts w:hint="cs"/>
          <w:rtl/>
        </w:rPr>
        <w:t>ی</w:t>
      </w:r>
      <w:r w:rsidRPr="007100A7">
        <w:rPr>
          <w:rStyle w:val="1-Char"/>
          <w:rFonts w:hint="cs"/>
          <w:rtl/>
        </w:rPr>
        <w:t>ارت م</w:t>
      </w:r>
      <w:r w:rsidR="00446BB7">
        <w:rPr>
          <w:rStyle w:val="1-Char"/>
          <w:rFonts w:hint="cs"/>
          <w:rtl/>
        </w:rPr>
        <w:t>ی</w:t>
      </w:r>
      <w:r w:rsidRPr="007100A7">
        <w:rPr>
          <w:rStyle w:val="1-Char"/>
          <w:rFonts w:hint="cs"/>
          <w:rtl/>
        </w:rPr>
        <w:t>‌پردازند، ن</w:t>
      </w:r>
      <w:r w:rsidR="00446BB7">
        <w:rPr>
          <w:rStyle w:val="1-Char"/>
          <w:rFonts w:hint="cs"/>
          <w:rtl/>
        </w:rPr>
        <w:t>ی</w:t>
      </w:r>
      <w:r w:rsidRPr="007100A7">
        <w:rPr>
          <w:rStyle w:val="1-Char"/>
          <w:rFonts w:hint="cs"/>
          <w:rtl/>
        </w:rPr>
        <w:t>ز هم</w:t>
      </w:r>
      <w:r w:rsidR="00446BB7">
        <w:rPr>
          <w:rStyle w:val="1-Char"/>
          <w:rFonts w:hint="cs"/>
          <w:rtl/>
        </w:rPr>
        <w:t>ی</w:t>
      </w:r>
      <w:r w:rsidRPr="007100A7">
        <w:rPr>
          <w:rStyle w:val="1-Char"/>
          <w:rFonts w:hint="cs"/>
          <w:rtl/>
        </w:rPr>
        <w:t>ن ح</w:t>
      </w:r>
      <w:r w:rsidR="00446BB7">
        <w:rPr>
          <w:rStyle w:val="1-Char"/>
          <w:rFonts w:hint="cs"/>
          <w:rtl/>
        </w:rPr>
        <w:t>ک</w:t>
      </w:r>
      <w:r w:rsidRPr="007100A7">
        <w:rPr>
          <w:rStyle w:val="1-Char"/>
          <w:rFonts w:hint="cs"/>
          <w:rtl/>
        </w:rPr>
        <w:t>م را دارند.</w:t>
      </w:r>
    </w:p>
    <w:p w:rsidR="00B5613B" w:rsidRPr="00FE6406" w:rsidRDefault="00B5613B" w:rsidP="00AF1D25">
      <w:pPr>
        <w:rPr>
          <w:rStyle w:val="9-Char"/>
          <w:rtl/>
        </w:rPr>
      </w:pPr>
      <w:r w:rsidRPr="00FE6406">
        <w:rPr>
          <w:rStyle w:val="9-Char"/>
          <w:rFonts w:hint="cs"/>
          <w:rtl/>
        </w:rPr>
        <w:t>فا</w:t>
      </w:r>
      <w:r w:rsidR="00446BB7">
        <w:rPr>
          <w:rStyle w:val="9-Char"/>
          <w:rFonts w:hint="cs"/>
          <w:rtl/>
        </w:rPr>
        <w:t>ی</w:t>
      </w:r>
      <w:r w:rsidRPr="00FE6406">
        <w:rPr>
          <w:rStyle w:val="9-Char"/>
          <w:rFonts w:hint="cs"/>
          <w:rtl/>
        </w:rPr>
        <w:t xml:space="preserve">ده: </w:t>
      </w:r>
    </w:p>
    <w:p w:rsidR="00B5613B" w:rsidRPr="007100A7" w:rsidRDefault="00B5613B" w:rsidP="00AF1D25">
      <w:pPr>
        <w:rPr>
          <w:rStyle w:val="1-Char"/>
          <w:rtl/>
        </w:rPr>
      </w:pPr>
      <w:r w:rsidRPr="007100A7">
        <w:rPr>
          <w:rStyle w:val="1-Char"/>
          <w:rFonts w:hint="cs"/>
          <w:rtl/>
        </w:rPr>
        <w:t xml:space="preserve">اگر </w:t>
      </w:r>
      <w:r w:rsidR="00AF17B9">
        <w:rPr>
          <w:rStyle w:val="1-Char"/>
          <w:rFonts w:hint="cs"/>
          <w:rtl/>
        </w:rPr>
        <w:t>چنان‌چه</w:t>
      </w:r>
      <w:r w:rsidR="00BA54E3">
        <w:rPr>
          <w:rStyle w:val="1-Char"/>
          <w:rFonts w:hint="cs"/>
          <w:rtl/>
        </w:rPr>
        <w:t xml:space="preserve"> فرد</w:t>
      </w:r>
      <w:r w:rsidR="00446BB7">
        <w:rPr>
          <w:rStyle w:val="1-Char"/>
          <w:rFonts w:hint="cs"/>
          <w:rtl/>
        </w:rPr>
        <w:t>ی</w:t>
      </w:r>
      <w:r w:rsidR="00BA54E3">
        <w:rPr>
          <w:rStyle w:val="1-Char"/>
          <w:rFonts w:hint="cs"/>
          <w:rtl/>
        </w:rPr>
        <w:t>، در حال ب</w:t>
      </w:r>
      <w:r w:rsidR="00446BB7">
        <w:rPr>
          <w:rStyle w:val="1-Char"/>
          <w:rFonts w:hint="cs"/>
          <w:rtl/>
        </w:rPr>
        <w:t>ی</w:t>
      </w:r>
      <w:r w:rsidR="00BA54E3">
        <w:rPr>
          <w:rStyle w:val="1-Char"/>
          <w:rFonts w:hint="eastAsia"/>
          <w:rtl/>
        </w:rPr>
        <w:t>‌</w:t>
      </w:r>
      <w:r w:rsidRPr="007100A7">
        <w:rPr>
          <w:rStyle w:val="1-Char"/>
          <w:rFonts w:hint="cs"/>
          <w:rtl/>
        </w:rPr>
        <w:t>وضو</w:t>
      </w:r>
      <w:r w:rsidR="00446BB7">
        <w:rPr>
          <w:rStyle w:val="1-Char"/>
          <w:rFonts w:hint="cs"/>
          <w:rtl/>
        </w:rPr>
        <w:t>یی</w:t>
      </w:r>
      <w:r w:rsidRPr="007100A7">
        <w:rPr>
          <w:rStyle w:val="1-Char"/>
          <w:rFonts w:hint="cs"/>
          <w:rtl/>
        </w:rPr>
        <w:t xml:space="preserve"> </w:t>
      </w:r>
      <w:r w:rsidR="00446BB7">
        <w:rPr>
          <w:rStyle w:val="1-Char"/>
          <w:rFonts w:hint="cs"/>
          <w:rtl/>
        </w:rPr>
        <w:t>ی</w:t>
      </w:r>
      <w:r w:rsidRPr="007100A7">
        <w:rPr>
          <w:rStyle w:val="1-Char"/>
          <w:rFonts w:hint="cs"/>
          <w:rtl/>
        </w:rPr>
        <w:t>ا جنابت و ناپا</w:t>
      </w:r>
      <w:r w:rsidR="00446BB7">
        <w:rPr>
          <w:rStyle w:val="1-Char"/>
          <w:rFonts w:hint="cs"/>
          <w:rtl/>
        </w:rPr>
        <w:t>کی</w:t>
      </w:r>
      <w:r w:rsidRPr="007100A7">
        <w:rPr>
          <w:rStyle w:val="1-Char"/>
          <w:rFonts w:hint="cs"/>
          <w:rtl/>
        </w:rPr>
        <w:t>، خانه‌</w:t>
      </w:r>
      <w:r w:rsidR="00446BB7">
        <w:rPr>
          <w:rStyle w:val="1-Char"/>
          <w:rFonts w:hint="cs"/>
          <w:rtl/>
        </w:rPr>
        <w:t>ی</w:t>
      </w:r>
      <w:r w:rsidRPr="007100A7">
        <w:rPr>
          <w:rStyle w:val="1-Char"/>
          <w:rFonts w:hint="cs"/>
          <w:rtl/>
        </w:rPr>
        <w:t xml:space="preserve"> </w:t>
      </w:r>
      <w:r w:rsidR="00446BB7">
        <w:rPr>
          <w:rStyle w:val="1-Char"/>
          <w:rFonts w:hint="cs"/>
          <w:rtl/>
        </w:rPr>
        <w:t>ک</w:t>
      </w:r>
      <w:r w:rsidRPr="007100A7">
        <w:rPr>
          <w:rStyle w:val="1-Char"/>
          <w:rFonts w:hint="cs"/>
          <w:rtl/>
        </w:rPr>
        <w:t>عبه را طواف نمود، سپس طواف خو</w:t>
      </w:r>
      <w:r w:rsidR="00446BB7">
        <w:rPr>
          <w:rStyle w:val="1-Char"/>
          <w:rFonts w:hint="cs"/>
          <w:rtl/>
        </w:rPr>
        <w:t>ی</w:t>
      </w:r>
      <w:r w:rsidRPr="007100A7">
        <w:rPr>
          <w:rStyle w:val="1-Char"/>
          <w:rFonts w:hint="cs"/>
          <w:rtl/>
        </w:rPr>
        <w:t>ش را با طهارت اعاده نمود، در ا</w:t>
      </w:r>
      <w:r w:rsidR="00446BB7">
        <w:rPr>
          <w:rStyle w:val="1-Char"/>
          <w:rFonts w:hint="cs"/>
          <w:rtl/>
        </w:rPr>
        <w:t>ی</w:t>
      </w:r>
      <w:r w:rsidRPr="007100A7">
        <w:rPr>
          <w:rStyle w:val="1-Char"/>
          <w:rFonts w:hint="cs"/>
          <w:rtl/>
        </w:rPr>
        <w:t>ن صورت پرداخت جزاء از و</w:t>
      </w:r>
      <w:r w:rsidR="00446BB7">
        <w:rPr>
          <w:rStyle w:val="1-Char"/>
          <w:rFonts w:hint="cs"/>
          <w:rtl/>
        </w:rPr>
        <w:t>ی</w:t>
      </w:r>
      <w:r w:rsidRPr="007100A7">
        <w:rPr>
          <w:rStyle w:val="1-Char"/>
          <w:rFonts w:hint="cs"/>
          <w:rtl/>
        </w:rPr>
        <w:t xml:space="preserve"> ساقط م</w:t>
      </w:r>
      <w:r w:rsidR="00446BB7">
        <w:rPr>
          <w:rStyle w:val="1-Char"/>
          <w:rFonts w:hint="cs"/>
          <w:rtl/>
        </w:rPr>
        <w:t>ی</w:t>
      </w:r>
      <w:r w:rsidRPr="007100A7">
        <w:rPr>
          <w:rStyle w:val="1-Char"/>
          <w:rFonts w:hint="cs"/>
          <w:rtl/>
        </w:rPr>
        <w:t>‌گردد.</w:t>
      </w:r>
    </w:p>
    <w:p w:rsidR="00B5613B" w:rsidRPr="00FE6406" w:rsidRDefault="00B5613B" w:rsidP="00AF1D25">
      <w:pPr>
        <w:rPr>
          <w:rStyle w:val="9-Char"/>
          <w:rtl/>
        </w:rPr>
      </w:pPr>
      <w:bookmarkStart w:id="202" w:name="_Toc264799318"/>
      <w:r w:rsidRPr="00FE6406">
        <w:rPr>
          <w:rStyle w:val="9-Char"/>
          <w:rFonts w:hint="cs"/>
          <w:rtl/>
        </w:rPr>
        <w:t>تر</w:t>
      </w:r>
      <w:r w:rsidR="00446BB7">
        <w:rPr>
          <w:rStyle w:val="9-Char"/>
          <w:rFonts w:hint="cs"/>
          <w:rtl/>
        </w:rPr>
        <w:t>ک</w:t>
      </w:r>
      <w:r w:rsidRPr="00FE6406">
        <w:rPr>
          <w:rStyle w:val="9-Char"/>
          <w:rFonts w:hint="cs"/>
          <w:rtl/>
        </w:rPr>
        <w:t xml:space="preserve"> نمودن واجب</w:t>
      </w:r>
      <w:r w:rsidR="00446BB7">
        <w:rPr>
          <w:rStyle w:val="9-Char"/>
          <w:rFonts w:hint="cs"/>
          <w:rtl/>
        </w:rPr>
        <w:t>ی</w:t>
      </w:r>
      <w:r w:rsidRPr="00FE6406">
        <w:rPr>
          <w:rStyle w:val="9-Char"/>
          <w:rFonts w:hint="cs"/>
          <w:rtl/>
        </w:rPr>
        <w:t xml:space="preserve"> از واجبات حجّ</w:t>
      </w:r>
      <w:bookmarkEnd w:id="202"/>
    </w:p>
    <w:p w:rsidR="00B5613B" w:rsidRPr="007100A7" w:rsidRDefault="009E6C2B" w:rsidP="00AF1D25">
      <w:pPr>
        <w:rPr>
          <w:rStyle w:val="1-Char"/>
          <w:rtl/>
        </w:rPr>
      </w:pPr>
      <w:r w:rsidRPr="007100A7">
        <w:rPr>
          <w:rStyle w:val="1-Char"/>
          <w:rFonts w:hint="cs"/>
          <w:rtl/>
        </w:rPr>
        <w:t>س</w:t>
      </w:r>
      <w:r w:rsidR="00145ED6" w:rsidRPr="007100A7">
        <w:rPr>
          <w:rStyle w:val="1-Char"/>
          <w:rFonts w:hint="cs"/>
          <w:rtl/>
        </w:rPr>
        <w:t xml:space="preserve">: </w:t>
      </w:r>
      <w:r w:rsidR="00B5613B" w:rsidRPr="007100A7">
        <w:rPr>
          <w:rStyle w:val="1-Char"/>
          <w:rFonts w:hint="cs"/>
          <w:rtl/>
        </w:rPr>
        <w:t xml:space="preserve">اگر </w:t>
      </w:r>
      <w:r w:rsidR="00AF17B9">
        <w:rPr>
          <w:rStyle w:val="1-Char"/>
          <w:rFonts w:hint="cs"/>
          <w:rtl/>
        </w:rPr>
        <w:t>چنان‌چه</w:t>
      </w:r>
      <w:r w:rsidR="00B5613B" w:rsidRPr="007100A7">
        <w:rPr>
          <w:rStyle w:val="1-Char"/>
          <w:rFonts w:hint="cs"/>
          <w:rtl/>
        </w:rPr>
        <w:t xml:space="preserve"> </w:t>
      </w:r>
      <w:r w:rsidR="00446BB7">
        <w:rPr>
          <w:rStyle w:val="1-Char"/>
          <w:rFonts w:hint="cs"/>
          <w:rtl/>
        </w:rPr>
        <w:t>ک</w:t>
      </w:r>
      <w:r w:rsidR="00B5613B" w:rsidRPr="007100A7">
        <w:rPr>
          <w:rStyle w:val="1-Char"/>
          <w:rFonts w:hint="cs"/>
          <w:rtl/>
        </w:rPr>
        <w:t>س</w:t>
      </w:r>
      <w:r w:rsidR="00446BB7">
        <w:rPr>
          <w:rStyle w:val="1-Char"/>
          <w:rFonts w:hint="cs"/>
          <w:rtl/>
        </w:rPr>
        <w:t>ی</w:t>
      </w:r>
      <w:r w:rsidR="00B5613B" w:rsidRPr="007100A7">
        <w:rPr>
          <w:rStyle w:val="1-Char"/>
          <w:rFonts w:hint="cs"/>
          <w:rtl/>
        </w:rPr>
        <w:t>، واجب</w:t>
      </w:r>
      <w:r w:rsidR="00446BB7">
        <w:rPr>
          <w:rStyle w:val="1-Char"/>
          <w:rFonts w:hint="cs"/>
          <w:rtl/>
        </w:rPr>
        <w:t>ی</w:t>
      </w:r>
      <w:r w:rsidR="00B5613B" w:rsidRPr="007100A7">
        <w:rPr>
          <w:rStyle w:val="1-Char"/>
          <w:rFonts w:hint="cs"/>
          <w:rtl/>
        </w:rPr>
        <w:t xml:space="preserve"> از واجبات حجّ را تر</w:t>
      </w:r>
      <w:r w:rsidR="00446BB7">
        <w:rPr>
          <w:rStyle w:val="1-Char"/>
          <w:rFonts w:hint="cs"/>
          <w:rtl/>
        </w:rPr>
        <w:t>ک</w:t>
      </w:r>
      <w:r w:rsidR="00B5613B" w:rsidRPr="007100A7">
        <w:rPr>
          <w:rStyle w:val="1-Char"/>
          <w:rFonts w:hint="cs"/>
          <w:rtl/>
        </w:rPr>
        <w:t xml:space="preserve"> نما</w:t>
      </w:r>
      <w:r w:rsidR="00446BB7">
        <w:rPr>
          <w:rStyle w:val="1-Char"/>
          <w:rFonts w:hint="cs"/>
          <w:rtl/>
        </w:rPr>
        <w:t>ی</w:t>
      </w:r>
      <w:r w:rsidR="00B5613B" w:rsidRPr="007100A7">
        <w:rPr>
          <w:rStyle w:val="1-Char"/>
          <w:rFonts w:hint="cs"/>
          <w:rtl/>
        </w:rPr>
        <w:t>د، پرداخت چه چ</w:t>
      </w:r>
      <w:r w:rsidR="00446BB7">
        <w:rPr>
          <w:rStyle w:val="1-Char"/>
          <w:rFonts w:hint="cs"/>
          <w:rtl/>
        </w:rPr>
        <w:t>ی</w:t>
      </w:r>
      <w:r w:rsidR="00B5613B" w:rsidRPr="007100A7">
        <w:rPr>
          <w:rStyle w:val="1-Char"/>
          <w:rFonts w:hint="cs"/>
          <w:rtl/>
        </w:rPr>
        <w:t>ز</w:t>
      </w:r>
      <w:r w:rsidR="00446BB7">
        <w:rPr>
          <w:rStyle w:val="1-Char"/>
          <w:rFonts w:hint="cs"/>
          <w:rtl/>
        </w:rPr>
        <w:t>ی</w:t>
      </w:r>
      <w:r w:rsidR="00B5613B" w:rsidRPr="007100A7">
        <w:rPr>
          <w:rStyle w:val="1-Char"/>
          <w:rFonts w:hint="cs"/>
          <w:rtl/>
        </w:rPr>
        <w:t xml:space="preserve"> بر و</w:t>
      </w:r>
      <w:r w:rsidR="00446BB7">
        <w:rPr>
          <w:rStyle w:val="1-Char"/>
          <w:rFonts w:hint="cs"/>
          <w:rtl/>
        </w:rPr>
        <w:t>ی</w:t>
      </w:r>
      <w:r w:rsidR="00B5613B" w:rsidRPr="007100A7">
        <w:rPr>
          <w:rStyle w:val="1-Char"/>
          <w:rFonts w:hint="cs"/>
          <w:rtl/>
        </w:rPr>
        <w:t xml:space="preserve"> واجب م</w:t>
      </w:r>
      <w:r w:rsidR="00446BB7">
        <w:rPr>
          <w:rStyle w:val="1-Char"/>
          <w:rFonts w:hint="cs"/>
          <w:rtl/>
        </w:rPr>
        <w:t>ی</w:t>
      </w:r>
      <w:r w:rsidR="00B5613B" w:rsidRPr="007100A7">
        <w:rPr>
          <w:rStyle w:val="1-Char"/>
          <w:rFonts w:hint="cs"/>
          <w:rtl/>
        </w:rPr>
        <w:t>‌گردد؟</w:t>
      </w:r>
    </w:p>
    <w:p w:rsidR="00B5613B" w:rsidRPr="007100A7" w:rsidRDefault="009E6C2B" w:rsidP="00AF1D25">
      <w:pPr>
        <w:rPr>
          <w:rStyle w:val="1-Char"/>
          <w:rtl/>
        </w:rPr>
      </w:pPr>
      <w:r w:rsidRPr="007100A7">
        <w:rPr>
          <w:rStyle w:val="1-Char"/>
          <w:rFonts w:hint="cs"/>
          <w:rtl/>
        </w:rPr>
        <w:t>ج</w:t>
      </w:r>
      <w:r w:rsidR="00145ED6" w:rsidRPr="007100A7">
        <w:rPr>
          <w:rStyle w:val="1-Char"/>
          <w:rFonts w:hint="cs"/>
          <w:rtl/>
        </w:rPr>
        <w:t xml:space="preserve">: </w:t>
      </w:r>
      <w:r w:rsidR="00B5613B" w:rsidRPr="007100A7">
        <w:rPr>
          <w:rStyle w:val="1-Char"/>
          <w:rFonts w:hint="cs"/>
          <w:rtl/>
        </w:rPr>
        <w:t>جزئ</w:t>
      </w:r>
      <w:r w:rsidR="00446BB7">
        <w:rPr>
          <w:rStyle w:val="1-Char"/>
          <w:rFonts w:hint="cs"/>
          <w:rtl/>
        </w:rPr>
        <w:t>ی</w:t>
      </w:r>
      <w:r w:rsidR="00B5613B" w:rsidRPr="007100A7">
        <w:rPr>
          <w:rStyle w:val="1-Char"/>
          <w:rFonts w:hint="cs"/>
          <w:rtl/>
        </w:rPr>
        <w:t>ات جزا</w:t>
      </w:r>
      <w:r w:rsidR="00446BB7">
        <w:rPr>
          <w:rStyle w:val="1-Char"/>
          <w:rFonts w:hint="cs"/>
          <w:rtl/>
        </w:rPr>
        <w:t>ی</w:t>
      </w:r>
      <w:r w:rsidR="00B5613B" w:rsidRPr="007100A7">
        <w:rPr>
          <w:rStyle w:val="1-Char"/>
          <w:rFonts w:hint="cs"/>
          <w:rtl/>
        </w:rPr>
        <w:t xml:space="preserve"> تر</w:t>
      </w:r>
      <w:r w:rsidR="00446BB7">
        <w:rPr>
          <w:rStyle w:val="1-Char"/>
          <w:rFonts w:hint="cs"/>
          <w:rtl/>
        </w:rPr>
        <w:t>ک</w:t>
      </w:r>
      <w:r w:rsidR="00B5613B" w:rsidRPr="007100A7">
        <w:rPr>
          <w:rStyle w:val="1-Char"/>
          <w:rFonts w:hint="cs"/>
          <w:rtl/>
        </w:rPr>
        <w:t xml:space="preserve"> نمودن واجب</w:t>
      </w:r>
      <w:r w:rsidR="00446BB7">
        <w:rPr>
          <w:rStyle w:val="1-Char"/>
          <w:rFonts w:hint="cs"/>
          <w:rtl/>
        </w:rPr>
        <w:t>ی</w:t>
      </w:r>
      <w:r w:rsidR="00B5613B" w:rsidRPr="007100A7">
        <w:rPr>
          <w:rStyle w:val="1-Char"/>
          <w:rFonts w:hint="cs"/>
          <w:rtl/>
        </w:rPr>
        <w:t xml:space="preserve"> از واجبات حجّ، بد</w:t>
      </w:r>
      <w:r w:rsidR="00446BB7">
        <w:rPr>
          <w:rStyle w:val="1-Char"/>
          <w:rFonts w:hint="cs"/>
          <w:rtl/>
        </w:rPr>
        <w:t>ی</w:t>
      </w:r>
      <w:r w:rsidR="00B5613B" w:rsidRPr="007100A7">
        <w:rPr>
          <w:rStyle w:val="1-Char"/>
          <w:rFonts w:hint="cs"/>
          <w:rtl/>
        </w:rPr>
        <w:t>ن شرح است:</w:t>
      </w:r>
    </w:p>
    <w:p w:rsidR="00B5613B" w:rsidRPr="007100A7" w:rsidRDefault="00B5613B" w:rsidP="00463D6B">
      <w:pPr>
        <w:pStyle w:val="ListParagraph"/>
        <w:numPr>
          <w:ilvl w:val="0"/>
          <w:numId w:val="7"/>
        </w:numPr>
        <w:ind w:left="714" w:hanging="357"/>
        <w:rPr>
          <w:rStyle w:val="1-Char"/>
        </w:rPr>
      </w:pPr>
      <w:r w:rsidRPr="007100A7">
        <w:rPr>
          <w:rStyle w:val="1-Char"/>
          <w:rFonts w:hint="cs"/>
          <w:rtl/>
        </w:rPr>
        <w:t>فرد</w:t>
      </w:r>
      <w:r w:rsidR="00446BB7">
        <w:rPr>
          <w:rStyle w:val="1-Char"/>
          <w:rFonts w:hint="cs"/>
          <w:rtl/>
        </w:rPr>
        <w:t>ی</w:t>
      </w:r>
      <w:r w:rsidRPr="007100A7">
        <w:rPr>
          <w:rStyle w:val="1-Char"/>
          <w:rFonts w:hint="cs"/>
          <w:rtl/>
        </w:rPr>
        <w:t xml:space="preserve"> </w:t>
      </w:r>
      <w:r w:rsidR="00446BB7">
        <w:rPr>
          <w:rStyle w:val="1-Char"/>
          <w:rFonts w:hint="cs"/>
          <w:rtl/>
        </w:rPr>
        <w:t>ک</w:t>
      </w:r>
      <w:r w:rsidRPr="007100A7">
        <w:rPr>
          <w:rStyle w:val="1-Char"/>
          <w:rFonts w:hint="cs"/>
          <w:rtl/>
        </w:rPr>
        <w:t>ه وقوف در مزدلفه را پس از طلوع صبح صادق تر</w:t>
      </w:r>
      <w:r w:rsidR="00446BB7">
        <w:rPr>
          <w:rStyle w:val="1-Char"/>
          <w:rFonts w:hint="cs"/>
          <w:rtl/>
        </w:rPr>
        <w:t>ک</w:t>
      </w:r>
      <w:r w:rsidRPr="007100A7">
        <w:rPr>
          <w:rStyle w:val="1-Char"/>
          <w:rFonts w:hint="cs"/>
          <w:rtl/>
        </w:rPr>
        <w:t xml:space="preserve"> م</w:t>
      </w:r>
      <w:r w:rsidR="00446BB7">
        <w:rPr>
          <w:rStyle w:val="1-Char"/>
          <w:rFonts w:hint="cs"/>
          <w:rtl/>
        </w:rPr>
        <w:t>ی</w:t>
      </w:r>
      <w:r w:rsidRPr="007100A7">
        <w:rPr>
          <w:rStyle w:val="1-Char"/>
          <w:rFonts w:hint="cs"/>
          <w:rtl/>
        </w:rPr>
        <w:t>‌</w:t>
      </w:r>
      <w:r w:rsidR="00446BB7">
        <w:rPr>
          <w:rStyle w:val="1-Char"/>
          <w:rFonts w:hint="cs"/>
          <w:rtl/>
        </w:rPr>
        <w:t>ک</w:t>
      </w:r>
      <w:r w:rsidRPr="007100A7">
        <w:rPr>
          <w:rStyle w:val="1-Char"/>
          <w:rFonts w:hint="cs"/>
          <w:rtl/>
        </w:rPr>
        <w:t>ند، بر و</w:t>
      </w:r>
      <w:r w:rsidR="00446BB7">
        <w:rPr>
          <w:rStyle w:val="1-Char"/>
          <w:rFonts w:hint="cs"/>
          <w:rtl/>
        </w:rPr>
        <w:t>ی</w:t>
      </w:r>
      <w:r w:rsidRPr="007100A7">
        <w:rPr>
          <w:rStyle w:val="1-Char"/>
          <w:rFonts w:hint="cs"/>
          <w:rtl/>
        </w:rPr>
        <w:t xml:space="preserve"> ذبح </w:t>
      </w:r>
      <w:r w:rsidR="00446BB7">
        <w:rPr>
          <w:rStyle w:val="1-Char"/>
          <w:rFonts w:hint="cs"/>
          <w:rtl/>
        </w:rPr>
        <w:t>یک</w:t>
      </w:r>
      <w:r w:rsidRPr="007100A7">
        <w:rPr>
          <w:rStyle w:val="1-Char"/>
          <w:rFonts w:hint="cs"/>
          <w:rtl/>
        </w:rPr>
        <w:t xml:space="preserve"> گوسفند لازم م</w:t>
      </w:r>
      <w:r w:rsidR="00446BB7">
        <w:rPr>
          <w:rStyle w:val="1-Char"/>
          <w:rFonts w:hint="cs"/>
          <w:rtl/>
        </w:rPr>
        <w:t>ی</w:t>
      </w:r>
      <w:r w:rsidRPr="007100A7">
        <w:rPr>
          <w:rStyle w:val="1-Char"/>
          <w:rFonts w:hint="cs"/>
          <w:rtl/>
        </w:rPr>
        <w:t>‌گردد.</w:t>
      </w:r>
    </w:p>
    <w:p w:rsidR="00B5613B" w:rsidRPr="007100A7" w:rsidRDefault="00B5613B" w:rsidP="00463D6B">
      <w:pPr>
        <w:numPr>
          <w:ilvl w:val="0"/>
          <w:numId w:val="7"/>
        </w:numPr>
        <w:ind w:left="714" w:hanging="357"/>
        <w:rPr>
          <w:rStyle w:val="1-Char"/>
        </w:rPr>
      </w:pPr>
      <w:r w:rsidRPr="007100A7">
        <w:rPr>
          <w:rStyle w:val="1-Char"/>
          <w:rFonts w:hint="cs"/>
          <w:rtl/>
        </w:rPr>
        <w:t>فرد</w:t>
      </w:r>
      <w:r w:rsidR="00446BB7">
        <w:rPr>
          <w:rStyle w:val="1-Char"/>
          <w:rFonts w:hint="cs"/>
          <w:rtl/>
        </w:rPr>
        <w:t>ی</w:t>
      </w:r>
      <w:r w:rsidRPr="007100A7">
        <w:rPr>
          <w:rStyle w:val="1-Char"/>
          <w:rFonts w:hint="cs"/>
          <w:rtl/>
        </w:rPr>
        <w:t xml:space="preserve"> </w:t>
      </w:r>
      <w:r w:rsidR="00446BB7">
        <w:rPr>
          <w:rStyle w:val="1-Char"/>
          <w:rFonts w:hint="cs"/>
          <w:rtl/>
        </w:rPr>
        <w:t>ک</w:t>
      </w:r>
      <w:r w:rsidRPr="007100A7">
        <w:rPr>
          <w:rStyle w:val="1-Char"/>
          <w:rFonts w:hint="cs"/>
          <w:rtl/>
        </w:rPr>
        <w:t>ه سع</w:t>
      </w:r>
      <w:r w:rsidR="00446BB7">
        <w:rPr>
          <w:rStyle w:val="1-Char"/>
          <w:rFonts w:hint="cs"/>
          <w:rtl/>
        </w:rPr>
        <w:t>ی</w:t>
      </w:r>
      <w:r w:rsidRPr="007100A7">
        <w:rPr>
          <w:rStyle w:val="1-Char"/>
          <w:rFonts w:hint="cs"/>
          <w:rtl/>
        </w:rPr>
        <w:t xml:space="preserve"> در م</w:t>
      </w:r>
      <w:r w:rsidR="00446BB7">
        <w:rPr>
          <w:rStyle w:val="1-Char"/>
          <w:rFonts w:hint="cs"/>
          <w:rtl/>
        </w:rPr>
        <w:t>ی</w:t>
      </w:r>
      <w:r w:rsidRPr="007100A7">
        <w:rPr>
          <w:rStyle w:val="1-Char"/>
          <w:rFonts w:hint="cs"/>
          <w:rtl/>
        </w:rPr>
        <w:t>ان صفا و مروه را تر</w:t>
      </w:r>
      <w:r w:rsidR="00446BB7">
        <w:rPr>
          <w:rStyle w:val="1-Char"/>
          <w:rFonts w:hint="cs"/>
          <w:rtl/>
        </w:rPr>
        <w:t>ک</w:t>
      </w:r>
      <w:r w:rsidRPr="007100A7">
        <w:rPr>
          <w:rStyle w:val="1-Char"/>
          <w:rFonts w:hint="cs"/>
          <w:rtl/>
        </w:rPr>
        <w:t xml:space="preserve"> م</w:t>
      </w:r>
      <w:r w:rsidR="00446BB7">
        <w:rPr>
          <w:rStyle w:val="1-Char"/>
          <w:rFonts w:hint="cs"/>
          <w:rtl/>
        </w:rPr>
        <w:t>ی</w:t>
      </w:r>
      <w:r w:rsidRPr="007100A7">
        <w:rPr>
          <w:rStyle w:val="1-Char"/>
          <w:rFonts w:hint="cs"/>
          <w:rtl/>
        </w:rPr>
        <w:t>‌</w:t>
      </w:r>
      <w:r w:rsidR="00446BB7">
        <w:rPr>
          <w:rStyle w:val="1-Char"/>
          <w:rFonts w:hint="cs"/>
          <w:rtl/>
        </w:rPr>
        <w:t>ک</w:t>
      </w:r>
      <w:r w:rsidRPr="007100A7">
        <w:rPr>
          <w:rStyle w:val="1-Char"/>
          <w:rFonts w:hint="cs"/>
          <w:rtl/>
        </w:rPr>
        <w:t>ند، بر و</w:t>
      </w:r>
      <w:r w:rsidR="00446BB7">
        <w:rPr>
          <w:rStyle w:val="1-Char"/>
          <w:rFonts w:hint="cs"/>
          <w:rtl/>
        </w:rPr>
        <w:t>ی</w:t>
      </w:r>
      <w:r w:rsidRPr="007100A7">
        <w:rPr>
          <w:rStyle w:val="1-Char"/>
          <w:rFonts w:hint="cs"/>
          <w:rtl/>
        </w:rPr>
        <w:t xml:space="preserve"> ذبح </w:t>
      </w:r>
      <w:r w:rsidR="00446BB7">
        <w:rPr>
          <w:rStyle w:val="1-Char"/>
          <w:rFonts w:hint="cs"/>
          <w:rtl/>
        </w:rPr>
        <w:t>یک</w:t>
      </w:r>
      <w:r w:rsidRPr="007100A7">
        <w:rPr>
          <w:rStyle w:val="1-Char"/>
          <w:rFonts w:hint="cs"/>
          <w:rtl/>
        </w:rPr>
        <w:t xml:space="preserve"> گوسفند واجب م</w:t>
      </w:r>
      <w:r w:rsidR="00446BB7">
        <w:rPr>
          <w:rStyle w:val="1-Char"/>
          <w:rFonts w:hint="cs"/>
          <w:rtl/>
        </w:rPr>
        <w:t>ی</w:t>
      </w:r>
      <w:r w:rsidRPr="007100A7">
        <w:rPr>
          <w:rStyle w:val="1-Char"/>
          <w:rFonts w:hint="cs"/>
          <w:rtl/>
        </w:rPr>
        <w:t>‌شود.</w:t>
      </w:r>
    </w:p>
    <w:p w:rsidR="00B5613B" w:rsidRPr="007100A7" w:rsidRDefault="00B5613B" w:rsidP="00463D6B">
      <w:pPr>
        <w:numPr>
          <w:ilvl w:val="0"/>
          <w:numId w:val="7"/>
        </w:numPr>
        <w:ind w:left="714" w:hanging="357"/>
        <w:rPr>
          <w:rStyle w:val="1-Char"/>
        </w:rPr>
      </w:pPr>
      <w:r w:rsidRPr="007100A7">
        <w:rPr>
          <w:rStyle w:val="1-Char"/>
          <w:rFonts w:hint="cs"/>
          <w:rtl/>
        </w:rPr>
        <w:t>فرد</w:t>
      </w:r>
      <w:r w:rsidR="00446BB7">
        <w:rPr>
          <w:rStyle w:val="1-Char"/>
          <w:rFonts w:hint="cs"/>
          <w:rtl/>
        </w:rPr>
        <w:t>ی</w:t>
      </w:r>
      <w:r w:rsidRPr="007100A7">
        <w:rPr>
          <w:rStyle w:val="1-Char"/>
          <w:rFonts w:hint="cs"/>
          <w:rtl/>
        </w:rPr>
        <w:t xml:space="preserve"> </w:t>
      </w:r>
      <w:r w:rsidR="00446BB7">
        <w:rPr>
          <w:rStyle w:val="1-Char"/>
          <w:rFonts w:hint="cs"/>
          <w:rtl/>
        </w:rPr>
        <w:t>ک</w:t>
      </w:r>
      <w:r w:rsidRPr="007100A7">
        <w:rPr>
          <w:rStyle w:val="1-Char"/>
          <w:rFonts w:hint="cs"/>
          <w:rtl/>
        </w:rPr>
        <w:t>ه زدن جمره‌ها را در تمام</w:t>
      </w:r>
      <w:r w:rsidR="00446BB7">
        <w:rPr>
          <w:rStyle w:val="1-Char"/>
          <w:rFonts w:hint="cs"/>
          <w:rtl/>
        </w:rPr>
        <w:t>ی</w:t>
      </w:r>
      <w:r w:rsidRPr="007100A7">
        <w:rPr>
          <w:rStyle w:val="1-Char"/>
          <w:rFonts w:hint="cs"/>
          <w:rtl/>
        </w:rPr>
        <w:t xml:space="preserve"> روزها تر</w:t>
      </w:r>
      <w:r w:rsidR="00446BB7">
        <w:rPr>
          <w:rStyle w:val="1-Char"/>
          <w:rFonts w:hint="cs"/>
          <w:rtl/>
        </w:rPr>
        <w:t>ک</w:t>
      </w:r>
      <w:r w:rsidRPr="007100A7">
        <w:rPr>
          <w:rStyle w:val="1-Char"/>
          <w:rFonts w:hint="cs"/>
          <w:rtl/>
        </w:rPr>
        <w:t xml:space="preserve"> م</w:t>
      </w:r>
      <w:r w:rsidR="00446BB7">
        <w:rPr>
          <w:rStyle w:val="1-Char"/>
          <w:rFonts w:hint="cs"/>
          <w:rtl/>
        </w:rPr>
        <w:t>ی</w:t>
      </w:r>
      <w:r w:rsidRPr="007100A7">
        <w:rPr>
          <w:rStyle w:val="1-Char"/>
          <w:rFonts w:hint="cs"/>
          <w:rtl/>
        </w:rPr>
        <w:t>‌</w:t>
      </w:r>
      <w:r w:rsidR="00446BB7">
        <w:rPr>
          <w:rStyle w:val="1-Char"/>
          <w:rFonts w:hint="cs"/>
          <w:rtl/>
        </w:rPr>
        <w:t>ک</w:t>
      </w:r>
      <w:r w:rsidRPr="007100A7">
        <w:rPr>
          <w:rStyle w:val="1-Char"/>
          <w:rFonts w:hint="cs"/>
          <w:rtl/>
        </w:rPr>
        <w:t xml:space="preserve">ند، </w:t>
      </w:r>
      <w:r w:rsidR="00446BB7">
        <w:rPr>
          <w:rStyle w:val="1-Char"/>
          <w:rFonts w:hint="cs"/>
          <w:rtl/>
        </w:rPr>
        <w:t>ی</w:t>
      </w:r>
      <w:r w:rsidRPr="007100A7">
        <w:rPr>
          <w:rStyle w:val="1-Char"/>
          <w:rFonts w:hint="cs"/>
          <w:rtl/>
        </w:rPr>
        <w:t>ا زدن جمره‌</w:t>
      </w:r>
      <w:r w:rsidR="00446BB7">
        <w:rPr>
          <w:rStyle w:val="1-Char"/>
          <w:rFonts w:hint="cs"/>
          <w:rtl/>
        </w:rPr>
        <w:t>ی</w:t>
      </w:r>
      <w:r w:rsidRPr="007100A7">
        <w:rPr>
          <w:rStyle w:val="1-Char"/>
          <w:rFonts w:hint="cs"/>
          <w:rtl/>
        </w:rPr>
        <w:t xml:space="preserve"> عقبه را در روز ع</w:t>
      </w:r>
      <w:r w:rsidR="00446BB7">
        <w:rPr>
          <w:rStyle w:val="1-Char"/>
          <w:rFonts w:hint="cs"/>
          <w:rtl/>
        </w:rPr>
        <w:t>ی</w:t>
      </w:r>
      <w:r w:rsidRPr="007100A7">
        <w:rPr>
          <w:rStyle w:val="1-Char"/>
          <w:rFonts w:hint="cs"/>
          <w:rtl/>
        </w:rPr>
        <w:t>د قربان تر</w:t>
      </w:r>
      <w:r w:rsidR="00446BB7">
        <w:rPr>
          <w:rStyle w:val="1-Char"/>
          <w:rFonts w:hint="cs"/>
          <w:rtl/>
        </w:rPr>
        <w:t>ک</w:t>
      </w:r>
      <w:r w:rsidRPr="007100A7">
        <w:rPr>
          <w:rStyle w:val="1-Char"/>
          <w:rFonts w:hint="cs"/>
          <w:rtl/>
        </w:rPr>
        <w:t xml:space="preserve"> م</w:t>
      </w:r>
      <w:r w:rsidR="00446BB7">
        <w:rPr>
          <w:rStyle w:val="1-Char"/>
          <w:rFonts w:hint="cs"/>
          <w:rtl/>
        </w:rPr>
        <w:t>ی</w:t>
      </w:r>
      <w:r w:rsidRPr="007100A7">
        <w:rPr>
          <w:rStyle w:val="1-Char"/>
          <w:rFonts w:hint="cs"/>
          <w:rtl/>
        </w:rPr>
        <w:t>‌نما</w:t>
      </w:r>
      <w:r w:rsidR="00446BB7">
        <w:rPr>
          <w:rStyle w:val="1-Char"/>
          <w:rFonts w:hint="cs"/>
          <w:rtl/>
        </w:rPr>
        <w:t>ی</w:t>
      </w:r>
      <w:r w:rsidRPr="007100A7">
        <w:rPr>
          <w:rStyle w:val="1-Char"/>
          <w:rFonts w:hint="cs"/>
          <w:rtl/>
        </w:rPr>
        <w:t xml:space="preserve">د، و </w:t>
      </w:r>
      <w:r w:rsidR="00446BB7">
        <w:rPr>
          <w:rStyle w:val="1-Char"/>
          <w:rFonts w:hint="cs"/>
          <w:rtl/>
        </w:rPr>
        <w:t>ی</w:t>
      </w:r>
      <w:r w:rsidRPr="007100A7">
        <w:rPr>
          <w:rStyle w:val="1-Char"/>
          <w:rFonts w:hint="cs"/>
          <w:rtl/>
        </w:rPr>
        <w:t xml:space="preserve">ا در </w:t>
      </w:r>
      <w:r w:rsidR="00446BB7">
        <w:rPr>
          <w:rStyle w:val="1-Char"/>
          <w:rFonts w:hint="cs"/>
          <w:rtl/>
        </w:rPr>
        <w:t>یکی</w:t>
      </w:r>
      <w:r w:rsidRPr="007100A7">
        <w:rPr>
          <w:rStyle w:val="1-Char"/>
          <w:rFonts w:hint="cs"/>
          <w:rtl/>
        </w:rPr>
        <w:t xml:space="preserve"> از روزها</w:t>
      </w:r>
      <w:r w:rsidR="00446BB7">
        <w:rPr>
          <w:rStyle w:val="1-Char"/>
          <w:rFonts w:hint="cs"/>
          <w:rtl/>
        </w:rPr>
        <w:t>ی</w:t>
      </w:r>
      <w:r w:rsidRPr="007100A7">
        <w:rPr>
          <w:rStyle w:val="1-Char"/>
          <w:rFonts w:hint="cs"/>
          <w:rtl/>
        </w:rPr>
        <w:t xml:space="preserve"> رَم</w:t>
      </w:r>
      <w:r w:rsidR="00446BB7">
        <w:rPr>
          <w:rStyle w:val="1-Char"/>
          <w:rFonts w:hint="cs"/>
          <w:rtl/>
        </w:rPr>
        <w:t>ی</w:t>
      </w:r>
      <w:r w:rsidRPr="007100A7">
        <w:rPr>
          <w:rStyle w:val="1-Char"/>
          <w:rFonts w:hint="cs"/>
          <w:rtl/>
        </w:rPr>
        <w:t xml:space="preserve"> جمرات، زدن ب</w:t>
      </w:r>
      <w:r w:rsidR="00446BB7">
        <w:rPr>
          <w:rStyle w:val="1-Char"/>
          <w:rFonts w:hint="cs"/>
          <w:rtl/>
        </w:rPr>
        <w:t>ی</w:t>
      </w:r>
      <w:r w:rsidRPr="007100A7">
        <w:rPr>
          <w:rStyle w:val="1-Char"/>
          <w:rFonts w:hint="cs"/>
          <w:rtl/>
        </w:rPr>
        <w:t>شتر سنگر</w:t>
      </w:r>
      <w:r w:rsidR="00446BB7">
        <w:rPr>
          <w:rStyle w:val="1-Char"/>
          <w:rFonts w:hint="cs"/>
          <w:rtl/>
        </w:rPr>
        <w:t>ی</w:t>
      </w:r>
      <w:r w:rsidRPr="007100A7">
        <w:rPr>
          <w:rStyle w:val="1-Char"/>
          <w:rFonts w:hint="cs"/>
          <w:rtl/>
        </w:rPr>
        <w:t>زه‌ها را تر</w:t>
      </w:r>
      <w:r w:rsidR="00446BB7">
        <w:rPr>
          <w:rStyle w:val="1-Char"/>
          <w:rFonts w:hint="cs"/>
          <w:rtl/>
        </w:rPr>
        <w:t>ک</w:t>
      </w:r>
      <w:r w:rsidRPr="007100A7">
        <w:rPr>
          <w:rStyle w:val="1-Char"/>
          <w:rFonts w:hint="cs"/>
          <w:rtl/>
        </w:rPr>
        <w:t xml:space="preserve"> م</w:t>
      </w:r>
      <w:r w:rsidR="00446BB7">
        <w:rPr>
          <w:rStyle w:val="1-Char"/>
          <w:rFonts w:hint="cs"/>
          <w:rtl/>
        </w:rPr>
        <w:t>ی</w:t>
      </w:r>
      <w:r w:rsidRPr="007100A7">
        <w:rPr>
          <w:rStyle w:val="1-Char"/>
          <w:rFonts w:hint="cs"/>
          <w:rtl/>
        </w:rPr>
        <w:t>‌</w:t>
      </w:r>
      <w:r w:rsidR="00446BB7">
        <w:rPr>
          <w:rStyle w:val="1-Char"/>
          <w:rFonts w:hint="cs"/>
          <w:rtl/>
        </w:rPr>
        <w:t>ک</w:t>
      </w:r>
      <w:r w:rsidRPr="007100A7">
        <w:rPr>
          <w:rStyle w:val="1-Char"/>
          <w:rFonts w:hint="cs"/>
          <w:rtl/>
        </w:rPr>
        <w:t>ند؛ در تمام ا</w:t>
      </w:r>
      <w:r w:rsidR="00446BB7">
        <w:rPr>
          <w:rStyle w:val="1-Char"/>
          <w:rFonts w:hint="cs"/>
          <w:rtl/>
        </w:rPr>
        <w:t>ی</w:t>
      </w:r>
      <w:r w:rsidRPr="007100A7">
        <w:rPr>
          <w:rStyle w:val="1-Char"/>
          <w:rFonts w:hint="cs"/>
          <w:rtl/>
        </w:rPr>
        <w:t>ن موارد، بر و</w:t>
      </w:r>
      <w:r w:rsidR="00446BB7">
        <w:rPr>
          <w:rStyle w:val="1-Char"/>
          <w:rFonts w:hint="cs"/>
          <w:rtl/>
        </w:rPr>
        <w:t>ی</w:t>
      </w:r>
      <w:r w:rsidRPr="007100A7">
        <w:rPr>
          <w:rStyle w:val="1-Char"/>
          <w:rFonts w:hint="cs"/>
          <w:rtl/>
        </w:rPr>
        <w:t xml:space="preserve"> ذبح </w:t>
      </w:r>
      <w:r w:rsidR="00446BB7">
        <w:rPr>
          <w:rStyle w:val="1-Char"/>
          <w:rFonts w:hint="cs"/>
          <w:rtl/>
        </w:rPr>
        <w:t>یک</w:t>
      </w:r>
      <w:r w:rsidRPr="007100A7">
        <w:rPr>
          <w:rStyle w:val="1-Char"/>
          <w:rFonts w:hint="cs"/>
          <w:rtl/>
        </w:rPr>
        <w:t xml:space="preserve"> گوسفند لازم م</w:t>
      </w:r>
      <w:r w:rsidR="00446BB7">
        <w:rPr>
          <w:rStyle w:val="1-Char"/>
          <w:rFonts w:hint="cs"/>
          <w:rtl/>
        </w:rPr>
        <w:t>ی</w:t>
      </w:r>
      <w:r w:rsidRPr="007100A7">
        <w:rPr>
          <w:rStyle w:val="1-Char"/>
          <w:rFonts w:hint="cs"/>
          <w:rtl/>
        </w:rPr>
        <w:t xml:space="preserve">‌گردد. و اگر </w:t>
      </w:r>
      <w:r w:rsidR="00AF17B9">
        <w:rPr>
          <w:rStyle w:val="1-Char"/>
          <w:rFonts w:hint="cs"/>
          <w:rtl/>
        </w:rPr>
        <w:t>چنان‌چه</w:t>
      </w:r>
      <w:r w:rsidRPr="007100A7">
        <w:rPr>
          <w:rStyle w:val="1-Char"/>
          <w:rFonts w:hint="cs"/>
          <w:rtl/>
        </w:rPr>
        <w:t xml:space="preserve"> در </w:t>
      </w:r>
      <w:r w:rsidR="00446BB7">
        <w:rPr>
          <w:rStyle w:val="1-Char"/>
          <w:rFonts w:hint="cs"/>
          <w:rtl/>
        </w:rPr>
        <w:t>یک</w:t>
      </w:r>
      <w:r w:rsidRPr="007100A7">
        <w:rPr>
          <w:rStyle w:val="1-Char"/>
          <w:rFonts w:hint="cs"/>
          <w:rtl/>
        </w:rPr>
        <w:t xml:space="preserve"> روز، رَم</w:t>
      </w:r>
      <w:r w:rsidR="00446BB7">
        <w:rPr>
          <w:rStyle w:val="1-Char"/>
          <w:rFonts w:hint="cs"/>
          <w:rtl/>
        </w:rPr>
        <w:t>ی</w:t>
      </w:r>
      <w:r w:rsidRPr="007100A7">
        <w:rPr>
          <w:rStyle w:val="1-Char"/>
          <w:rFonts w:hint="cs"/>
          <w:rtl/>
        </w:rPr>
        <w:t xml:space="preserve"> </w:t>
      </w:r>
      <w:r w:rsidR="00446BB7">
        <w:rPr>
          <w:rStyle w:val="1-Char"/>
          <w:rFonts w:hint="cs"/>
          <w:rtl/>
        </w:rPr>
        <w:t>یکی</w:t>
      </w:r>
      <w:r w:rsidRPr="007100A7">
        <w:rPr>
          <w:rStyle w:val="1-Char"/>
          <w:rFonts w:hint="cs"/>
          <w:rtl/>
        </w:rPr>
        <w:t xml:space="preserve"> از جمره‌ها</w:t>
      </w:r>
      <w:r w:rsidR="00446BB7">
        <w:rPr>
          <w:rStyle w:val="1-Char"/>
          <w:rFonts w:hint="cs"/>
          <w:rtl/>
        </w:rPr>
        <w:t>ی</w:t>
      </w:r>
      <w:r w:rsidRPr="007100A7">
        <w:rPr>
          <w:rStyle w:val="1-Char"/>
          <w:rFonts w:hint="cs"/>
          <w:rtl/>
        </w:rPr>
        <w:t xml:space="preserve"> سه گانه را تر</w:t>
      </w:r>
      <w:r w:rsidR="00446BB7">
        <w:rPr>
          <w:rStyle w:val="1-Char"/>
          <w:rFonts w:hint="cs"/>
          <w:rtl/>
        </w:rPr>
        <w:t>ک</w:t>
      </w:r>
      <w:r w:rsidRPr="007100A7">
        <w:rPr>
          <w:rStyle w:val="1-Char"/>
          <w:rFonts w:hint="cs"/>
          <w:rtl/>
        </w:rPr>
        <w:t xml:space="preserve"> </w:t>
      </w:r>
      <w:r w:rsidR="00446BB7">
        <w:rPr>
          <w:rStyle w:val="1-Char"/>
          <w:rFonts w:hint="cs"/>
          <w:rtl/>
        </w:rPr>
        <w:t>ک</w:t>
      </w:r>
      <w:r w:rsidRPr="007100A7">
        <w:rPr>
          <w:rStyle w:val="1-Char"/>
          <w:rFonts w:hint="cs"/>
          <w:rtl/>
        </w:rPr>
        <w:t>رد، در ا</w:t>
      </w:r>
      <w:r w:rsidR="00446BB7">
        <w:rPr>
          <w:rStyle w:val="1-Char"/>
          <w:rFonts w:hint="cs"/>
          <w:rtl/>
        </w:rPr>
        <w:t>ی</w:t>
      </w:r>
      <w:r w:rsidRPr="007100A7">
        <w:rPr>
          <w:rStyle w:val="1-Char"/>
          <w:rFonts w:hint="cs"/>
          <w:rtl/>
        </w:rPr>
        <w:t>ن صورت بر و</w:t>
      </w:r>
      <w:r w:rsidR="00446BB7">
        <w:rPr>
          <w:rStyle w:val="1-Char"/>
          <w:rFonts w:hint="cs"/>
          <w:rtl/>
        </w:rPr>
        <w:t>ی</w:t>
      </w:r>
      <w:r w:rsidRPr="007100A7">
        <w:rPr>
          <w:rStyle w:val="1-Char"/>
          <w:rFonts w:hint="cs"/>
          <w:rtl/>
        </w:rPr>
        <w:t xml:space="preserve"> صدقه لازم م</w:t>
      </w:r>
      <w:r w:rsidR="00446BB7">
        <w:rPr>
          <w:rStyle w:val="1-Char"/>
          <w:rFonts w:hint="cs"/>
          <w:rtl/>
        </w:rPr>
        <w:t>ی</w:t>
      </w:r>
      <w:r w:rsidRPr="007100A7">
        <w:rPr>
          <w:rStyle w:val="1-Char"/>
          <w:rFonts w:hint="cs"/>
          <w:rtl/>
        </w:rPr>
        <w:t>‌گردد.</w:t>
      </w:r>
    </w:p>
    <w:p w:rsidR="00B5613B" w:rsidRPr="007100A7" w:rsidRDefault="00B5613B" w:rsidP="00463D6B">
      <w:pPr>
        <w:numPr>
          <w:ilvl w:val="0"/>
          <w:numId w:val="7"/>
        </w:numPr>
        <w:ind w:left="714" w:hanging="357"/>
        <w:rPr>
          <w:rStyle w:val="1-Char"/>
        </w:rPr>
      </w:pPr>
      <w:r w:rsidRPr="007100A7">
        <w:rPr>
          <w:rStyle w:val="1-Char"/>
          <w:rFonts w:hint="cs"/>
          <w:rtl/>
        </w:rPr>
        <w:t>فرد</w:t>
      </w:r>
      <w:r w:rsidR="00446BB7">
        <w:rPr>
          <w:rStyle w:val="1-Char"/>
          <w:rFonts w:hint="cs"/>
          <w:rtl/>
        </w:rPr>
        <w:t>ی</w:t>
      </w:r>
      <w:r w:rsidRPr="007100A7">
        <w:rPr>
          <w:rStyle w:val="1-Char"/>
          <w:rFonts w:hint="cs"/>
          <w:rtl/>
        </w:rPr>
        <w:t xml:space="preserve"> </w:t>
      </w:r>
      <w:r w:rsidR="00446BB7">
        <w:rPr>
          <w:rStyle w:val="1-Char"/>
          <w:rFonts w:hint="cs"/>
          <w:rtl/>
        </w:rPr>
        <w:t>ک</w:t>
      </w:r>
      <w:r w:rsidRPr="007100A7">
        <w:rPr>
          <w:rStyle w:val="1-Char"/>
          <w:rFonts w:hint="cs"/>
          <w:rtl/>
        </w:rPr>
        <w:t>ه از سرزم</w:t>
      </w:r>
      <w:r w:rsidR="00446BB7">
        <w:rPr>
          <w:rStyle w:val="1-Char"/>
          <w:rFonts w:hint="cs"/>
          <w:rtl/>
        </w:rPr>
        <w:t>ی</w:t>
      </w:r>
      <w:r w:rsidRPr="007100A7">
        <w:rPr>
          <w:rStyle w:val="1-Char"/>
          <w:rFonts w:hint="cs"/>
          <w:rtl/>
        </w:rPr>
        <w:t>ن عرفات، پ</w:t>
      </w:r>
      <w:r w:rsidR="00446BB7">
        <w:rPr>
          <w:rStyle w:val="1-Char"/>
          <w:rFonts w:hint="cs"/>
          <w:rtl/>
        </w:rPr>
        <w:t>ی</w:t>
      </w:r>
      <w:r w:rsidRPr="007100A7">
        <w:rPr>
          <w:rStyle w:val="1-Char"/>
          <w:rFonts w:hint="cs"/>
          <w:rtl/>
        </w:rPr>
        <w:t>ش از غروب خورش</w:t>
      </w:r>
      <w:r w:rsidR="00446BB7">
        <w:rPr>
          <w:rStyle w:val="1-Char"/>
          <w:rFonts w:hint="cs"/>
          <w:rtl/>
        </w:rPr>
        <w:t>ی</w:t>
      </w:r>
      <w:r w:rsidRPr="007100A7">
        <w:rPr>
          <w:rStyle w:val="1-Char"/>
          <w:rFonts w:hint="cs"/>
          <w:rtl/>
        </w:rPr>
        <w:t>د ب</w:t>
      </w:r>
      <w:r w:rsidR="00446BB7">
        <w:rPr>
          <w:rStyle w:val="1-Char"/>
          <w:rFonts w:hint="cs"/>
          <w:rtl/>
        </w:rPr>
        <w:t>ی</w:t>
      </w:r>
      <w:r w:rsidRPr="007100A7">
        <w:rPr>
          <w:rStyle w:val="1-Char"/>
          <w:rFonts w:hint="cs"/>
          <w:rtl/>
        </w:rPr>
        <w:t>رون م</w:t>
      </w:r>
      <w:r w:rsidR="00446BB7">
        <w:rPr>
          <w:rStyle w:val="1-Char"/>
          <w:rFonts w:hint="cs"/>
          <w:rtl/>
        </w:rPr>
        <w:t>ی</w:t>
      </w:r>
      <w:r w:rsidRPr="007100A7">
        <w:rPr>
          <w:rStyle w:val="1-Char"/>
          <w:rFonts w:hint="cs"/>
          <w:rtl/>
        </w:rPr>
        <w:t>‌گردد، بر و</w:t>
      </w:r>
      <w:r w:rsidR="00446BB7">
        <w:rPr>
          <w:rStyle w:val="1-Char"/>
          <w:rFonts w:hint="cs"/>
          <w:rtl/>
        </w:rPr>
        <w:t>ی</w:t>
      </w:r>
      <w:r w:rsidRPr="007100A7">
        <w:rPr>
          <w:rStyle w:val="1-Char"/>
          <w:rFonts w:hint="cs"/>
          <w:rtl/>
        </w:rPr>
        <w:t xml:space="preserve"> ذبح </w:t>
      </w:r>
      <w:r w:rsidR="00446BB7">
        <w:rPr>
          <w:rStyle w:val="1-Char"/>
          <w:rFonts w:hint="cs"/>
          <w:rtl/>
        </w:rPr>
        <w:t>یک</w:t>
      </w:r>
      <w:r w:rsidRPr="007100A7">
        <w:rPr>
          <w:rStyle w:val="1-Char"/>
          <w:rFonts w:hint="cs"/>
          <w:rtl/>
        </w:rPr>
        <w:t xml:space="preserve"> گوسفند واجب م</w:t>
      </w:r>
      <w:r w:rsidR="00446BB7">
        <w:rPr>
          <w:rStyle w:val="1-Char"/>
          <w:rFonts w:hint="cs"/>
          <w:rtl/>
        </w:rPr>
        <w:t>ی</w:t>
      </w:r>
      <w:r w:rsidRPr="007100A7">
        <w:rPr>
          <w:rStyle w:val="1-Char"/>
          <w:rFonts w:hint="cs"/>
          <w:rtl/>
        </w:rPr>
        <w:t xml:space="preserve">‌گردد؛ ‌مگر آن </w:t>
      </w:r>
      <w:r w:rsidR="00446BB7">
        <w:rPr>
          <w:rStyle w:val="1-Char"/>
          <w:rFonts w:hint="cs"/>
          <w:rtl/>
        </w:rPr>
        <w:t>ک</w:t>
      </w:r>
      <w:r w:rsidRPr="007100A7">
        <w:rPr>
          <w:rStyle w:val="1-Char"/>
          <w:rFonts w:hint="cs"/>
          <w:rtl/>
        </w:rPr>
        <w:t>ه پ</w:t>
      </w:r>
      <w:r w:rsidR="00446BB7">
        <w:rPr>
          <w:rStyle w:val="1-Char"/>
          <w:rFonts w:hint="cs"/>
          <w:rtl/>
        </w:rPr>
        <w:t>ی</w:t>
      </w:r>
      <w:r w:rsidRPr="007100A7">
        <w:rPr>
          <w:rStyle w:val="1-Char"/>
          <w:rFonts w:hint="cs"/>
          <w:rtl/>
        </w:rPr>
        <w:t>ش از غروب خورش</w:t>
      </w:r>
      <w:r w:rsidR="00446BB7">
        <w:rPr>
          <w:rStyle w:val="1-Char"/>
          <w:rFonts w:hint="cs"/>
          <w:rtl/>
        </w:rPr>
        <w:t>ی</w:t>
      </w:r>
      <w:r w:rsidRPr="007100A7">
        <w:rPr>
          <w:rStyle w:val="1-Char"/>
          <w:rFonts w:hint="cs"/>
          <w:rtl/>
        </w:rPr>
        <w:t>د، دوباره به عرفات برگردد [</w:t>
      </w:r>
      <w:r w:rsidR="00446BB7">
        <w:rPr>
          <w:rStyle w:val="1-Char"/>
          <w:rFonts w:hint="cs"/>
          <w:rtl/>
        </w:rPr>
        <w:t>ک</w:t>
      </w:r>
      <w:r w:rsidRPr="007100A7">
        <w:rPr>
          <w:rStyle w:val="1-Char"/>
          <w:rFonts w:hint="cs"/>
          <w:rtl/>
        </w:rPr>
        <w:t>ه در ا</w:t>
      </w:r>
      <w:r w:rsidR="00446BB7">
        <w:rPr>
          <w:rStyle w:val="1-Char"/>
          <w:rFonts w:hint="cs"/>
          <w:rtl/>
        </w:rPr>
        <w:t>ی</w:t>
      </w:r>
      <w:r w:rsidRPr="007100A7">
        <w:rPr>
          <w:rStyle w:val="1-Char"/>
          <w:rFonts w:hint="cs"/>
          <w:rtl/>
        </w:rPr>
        <w:t>ن صورت بر و</w:t>
      </w:r>
      <w:r w:rsidR="00446BB7">
        <w:rPr>
          <w:rStyle w:val="1-Char"/>
          <w:rFonts w:hint="cs"/>
          <w:rtl/>
        </w:rPr>
        <w:t>ی</w:t>
      </w:r>
      <w:r w:rsidRPr="007100A7">
        <w:rPr>
          <w:rStyle w:val="1-Char"/>
          <w:rFonts w:hint="cs"/>
          <w:rtl/>
        </w:rPr>
        <w:t xml:space="preserve"> ذبح گوسفند واجب نم</w:t>
      </w:r>
      <w:r w:rsidR="00446BB7">
        <w:rPr>
          <w:rStyle w:val="1-Char"/>
          <w:rFonts w:hint="cs"/>
          <w:rtl/>
        </w:rPr>
        <w:t>ی</w:t>
      </w:r>
      <w:r w:rsidRPr="007100A7">
        <w:rPr>
          <w:rStyle w:val="1-Char"/>
          <w:rFonts w:hint="cs"/>
          <w:rtl/>
        </w:rPr>
        <w:t>‌گردد.]</w:t>
      </w:r>
    </w:p>
    <w:p w:rsidR="00B5613B" w:rsidRPr="007100A7" w:rsidRDefault="00B5613B" w:rsidP="00463D6B">
      <w:pPr>
        <w:numPr>
          <w:ilvl w:val="0"/>
          <w:numId w:val="7"/>
        </w:numPr>
        <w:ind w:left="714" w:hanging="357"/>
        <w:rPr>
          <w:rStyle w:val="1-Char"/>
        </w:rPr>
      </w:pPr>
      <w:r w:rsidRPr="007100A7">
        <w:rPr>
          <w:rStyle w:val="1-Char"/>
          <w:rFonts w:hint="cs"/>
          <w:rtl/>
        </w:rPr>
        <w:t>فرد</w:t>
      </w:r>
      <w:r w:rsidR="00446BB7">
        <w:rPr>
          <w:rStyle w:val="1-Char"/>
          <w:rFonts w:hint="cs"/>
          <w:rtl/>
        </w:rPr>
        <w:t>ی</w:t>
      </w:r>
      <w:r w:rsidRPr="007100A7">
        <w:rPr>
          <w:rStyle w:val="1-Char"/>
          <w:rFonts w:hint="cs"/>
          <w:rtl/>
        </w:rPr>
        <w:t xml:space="preserve"> </w:t>
      </w:r>
      <w:r w:rsidR="00446BB7">
        <w:rPr>
          <w:rStyle w:val="1-Char"/>
          <w:rFonts w:hint="cs"/>
          <w:rtl/>
        </w:rPr>
        <w:t>ک</w:t>
      </w:r>
      <w:r w:rsidRPr="007100A7">
        <w:rPr>
          <w:rStyle w:val="1-Char"/>
          <w:rFonts w:hint="cs"/>
          <w:rtl/>
        </w:rPr>
        <w:t xml:space="preserve">ه طواف «وداع»، </w:t>
      </w:r>
      <w:r w:rsidR="00446BB7">
        <w:rPr>
          <w:rStyle w:val="1-Char"/>
          <w:rFonts w:hint="cs"/>
          <w:rtl/>
        </w:rPr>
        <w:t>ی</w:t>
      </w:r>
      <w:r w:rsidRPr="007100A7">
        <w:rPr>
          <w:rStyle w:val="1-Char"/>
          <w:rFonts w:hint="cs"/>
          <w:rtl/>
        </w:rPr>
        <w:t>ا چهار دور از طواف وِداع را تر</w:t>
      </w:r>
      <w:r w:rsidR="00446BB7">
        <w:rPr>
          <w:rStyle w:val="1-Char"/>
          <w:rFonts w:hint="cs"/>
          <w:rtl/>
        </w:rPr>
        <w:t>ک</w:t>
      </w:r>
      <w:r w:rsidRPr="007100A7">
        <w:rPr>
          <w:rStyle w:val="1-Char"/>
          <w:rFonts w:hint="cs"/>
          <w:rtl/>
        </w:rPr>
        <w:t xml:space="preserve"> م</w:t>
      </w:r>
      <w:r w:rsidR="00446BB7">
        <w:rPr>
          <w:rStyle w:val="1-Char"/>
          <w:rFonts w:hint="cs"/>
          <w:rtl/>
        </w:rPr>
        <w:t>ی</w:t>
      </w:r>
      <w:r w:rsidRPr="007100A7">
        <w:rPr>
          <w:rStyle w:val="1-Char"/>
          <w:rFonts w:hint="cs"/>
          <w:rtl/>
        </w:rPr>
        <w:t>‌</w:t>
      </w:r>
      <w:r w:rsidR="00446BB7">
        <w:rPr>
          <w:rStyle w:val="1-Char"/>
          <w:rFonts w:hint="cs"/>
          <w:rtl/>
        </w:rPr>
        <w:t>ک</w:t>
      </w:r>
      <w:r w:rsidRPr="007100A7">
        <w:rPr>
          <w:rStyle w:val="1-Char"/>
          <w:rFonts w:hint="cs"/>
          <w:rtl/>
        </w:rPr>
        <w:t>ند، بر و</w:t>
      </w:r>
      <w:r w:rsidR="00446BB7">
        <w:rPr>
          <w:rStyle w:val="1-Char"/>
          <w:rFonts w:hint="cs"/>
          <w:rtl/>
        </w:rPr>
        <w:t>ی</w:t>
      </w:r>
      <w:r w:rsidRPr="007100A7">
        <w:rPr>
          <w:rStyle w:val="1-Char"/>
          <w:rFonts w:hint="cs"/>
          <w:rtl/>
        </w:rPr>
        <w:t xml:space="preserve"> ذبح </w:t>
      </w:r>
      <w:r w:rsidR="00446BB7">
        <w:rPr>
          <w:rStyle w:val="1-Char"/>
          <w:rFonts w:hint="cs"/>
          <w:rtl/>
        </w:rPr>
        <w:t>یک</w:t>
      </w:r>
      <w:r w:rsidRPr="007100A7">
        <w:rPr>
          <w:rStyle w:val="1-Char"/>
          <w:rFonts w:hint="cs"/>
          <w:rtl/>
        </w:rPr>
        <w:t xml:space="preserve"> گوسفند لازم م</w:t>
      </w:r>
      <w:r w:rsidR="00446BB7">
        <w:rPr>
          <w:rStyle w:val="1-Char"/>
          <w:rFonts w:hint="cs"/>
          <w:rtl/>
        </w:rPr>
        <w:t>ی</w:t>
      </w:r>
      <w:r w:rsidRPr="007100A7">
        <w:rPr>
          <w:rStyle w:val="1-Char"/>
          <w:rFonts w:hint="cs"/>
          <w:rtl/>
        </w:rPr>
        <w:t>‌گردد؛ و در صورت</w:t>
      </w:r>
      <w:r w:rsidR="00446BB7">
        <w:rPr>
          <w:rStyle w:val="1-Char"/>
          <w:rFonts w:hint="cs"/>
          <w:rtl/>
        </w:rPr>
        <w:t>ی</w:t>
      </w:r>
      <w:r w:rsidRPr="007100A7">
        <w:rPr>
          <w:rStyle w:val="1-Char"/>
          <w:rFonts w:hint="cs"/>
          <w:rtl/>
        </w:rPr>
        <w:t xml:space="preserve"> </w:t>
      </w:r>
      <w:r w:rsidR="00446BB7">
        <w:rPr>
          <w:rStyle w:val="1-Char"/>
          <w:rFonts w:hint="cs"/>
          <w:rtl/>
        </w:rPr>
        <w:t>ک</w:t>
      </w:r>
      <w:r w:rsidRPr="007100A7">
        <w:rPr>
          <w:rStyle w:val="1-Char"/>
          <w:rFonts w:hint="cs"/>
          <w:rtl/>
        </w:rPr>
        <w:t>ه سه دور از طواف وداع را تر</w:t>
      </w:r>
      <w:r w:rsidR="00446BB7">
        <w:rPr>
          <w:rStyle w:val="1-Char"/>
          <w:rFonts w:hint="cs"/>
          <w:rtl/>
        </w:rPr>
        <w:t>ک</w:t>
      </w:r>
      <w:r w:rsidRPr="007100A7">
        <w:rPr>
          <w:rStyle w:val="1-Char"/>
          <w:rFonts w:hint="cs"/>
          <w:rtl/>
        </w:rPr>
        <w:t xml:space="preserve"> نما</w:t>
      </w:r>
      <w:r w:rsidR="00446BB7">
        <w:rPr>
          <w:rStyle w:val="1-Char"/>
          <w:rFonts w:hint="cs"/>
          <w:rtl/>
        </w:rPr>
        <w:t>ی</w:t>
      </w:r>
      <w:r w:rsidRPr="007100A7">
        <w:rPr>
          <w:rStyle w:val="1-Char"/>
          <w:rFonts w:hint="cs"/>
          <w:rtl/>
        </w:rPr>
        <w:t>د، بر و</w:t>
      </w:r>
      <w:r w:rsidR="00446BB7">
        <w:rPr>
          <w:rStyle w:val="1-Char"/>
          <w:rFonts w:hint="cs"/>
          <w:rtl/>
        </w:rPr>
        <w:t>ی</w:t>
      </w:r>
      <w:r w:rsidRPr="007100A7">
        <w:rPr>
          <w:rStyle w:val="1-Char"/>
          <w:rFonts w:hint="cs"/>
          <w:rtl/>
        </w:rPr>
        <w:t xml:space="preserve"> صدقه لازم م</w:t>
      </w:r>
      <w:r w:rsidR="00446BB7">
        <w:rPr>
          <w:rStyle w:val="1-Char"/>
          <w:rFonts w:hint="cs"/>
          <w:rtl/>
        </w:rPr>
        <w:t>ی</w:t>
      </w:r>
      <w:r w:rsidRPr="007100A7">
        <w:rPr>
          <w:rStyle w:val="1-Char"/>
          <w:rFonts w:hint="cs"/>
          <w:rtl/>
        </w:rPr>
        <w:t xml:space="preserve">‌شود؛ و اگر </w:t>
      </w:r>
      <w:r w:rsidR="00AF17B9">
        <w:rPr>
          <w:rStyle w:val="1-Char"/>
          <w:rFonts w:hint="cs"/>
          <w:rtl/>
        </w:rPr>
        <w:t>چنان‌چه</w:t>
      </w:r>
      <w:r w:rsidRPr="007100A7">
        <w:rPr>
          <w:rStyle w:val="1-Char"/>
          <w:rFonts w:hint="cs"/>
          <w:rtl/>
        </w:rPr>
        <w:t xml:space="preserve"> دوباره به م</w:t>
      </w:r>
      <w:r w:rsidR="00446BB7">
        <w:rPr>
          <w:rStyle w:val="1-Char"/>
          <w:rFonts w:hint="cs"/>
          <w:rtl/>
        </w:rPr>
        <w:t>ک</w:t>
      </w:r>
      <w:r w:rsidRPr="007100A7">
        <w:rPr>
          <w:rStyle w:val="1-Char"/>
          <w:rFonts w:hint="cs"/>
          <w:rtl/>
        </w:rPr>
        <w:t>ه‌</w:t>
      </w:r>
      <w:r w:rsidR="00446BB7">
        <w:rPr>
          <w:rStyle w:val="1-Char"/>
          <w:rFonts w:hint="cs"/>
          <w:rtl/>
        </w:rPr>
        <w:t>ی</w:t>
      </w:r>
      <w:r w:rsidRPr="007100A7">
        <w:rPr>
          <w:rStyle w:val="1-Char"/>
          <w:rFonts w:hint="cs"/>
          <w:rtl/>
        </w:rPr>
        <w:t xml:space="preserve"> م</w:t>
      </w:r>
      <w:r w:rsidR="00446BB7">
        <w:rPr>
          <w:rStyle w:val="1-Char"/>
          <w:rFonts w:hint="cs"/>
          <w:rtl/>
        </w:rPr>
        <w:t>ک</w:t>
      </w:r>
      <w:r w:rsidRPr="007100A7">
        <w:rPr>
          <w:rStyle w:val="1-Char"/>
          <w:rFonts w:hint="cs"/>
          <w:rtl/>
        </w:rPr>
        <w:t>رّمه بازگشت و طواف نمود، پرداخت جزاء از و</w:t>
      </w:r>
      <w:r w:rsidR="00446BB7">
        <w:rPr>
          <w:rStyle w:val="1-Char"/>
          <w:rFonts w:hint="cs"/>
          <w:rtl/>
        </w:rPr>
        <w:t>ی</w:t>
      </w:r>
      <w:r w:rsidRPr="007100A7">
        <w:rPr>
          <w:rStyle w:val="1-Char"/>
          <w:rFonts w:hint="cs"/>
          <w:rtl/>
        </w:rPr>
        <w:t xml:space="preserve"> ساقط م</w:t>
      </w:r>
      <w:r w:rsidR="00446BB7">
        <w:rPr>
          <w:rStyle w:val="1-Char"/>
          <w:rFonts w:hint="cs"/>
          <w:rtl/>
        </w:rPr>
        <w:t>ی</w:t>
      </w:r>
      <w:r w:rsidRPr="007100A7">
        <w:rPr>
          <w:rStyle w:val="1-Char"/>
          <w:rFonts w:hint="cs"/>
          <w:rtl/>
        </w:rPr>
        <w:t>‌شود.</w:t>
      </w:r>
    </w:p>
    <w:p w:rsidR="00B5613B" w:rsidRPr="00FE6406" w:rsidRDefault="00B5613B" w:rsidP="00AF1D25">
      <w:pPr>
        <w:rPr>
          <w:rStyle w:val="9-Char"/>
          <w:rtl/>
        </w:rPr>
      </w:pPr>
      <w:bookmarkStart w:id="203" w:name="_Toc264799319"/>
      <w:r w:rsidRPr="00FE6406">
        <w:rPr>
          <w:rStyle w:val="9-Char"/>
          <w:rFonts w:hint="cs"/>
          <w:rtl/>
        </w:rPr>
        <w:t>مراعات ن</w:t>
      </w:r>
      <w:r w:rsidR="00446BB7">
        <w:rPr>
          <w:rStyle w:val="9-Char"/>
          <w:rFonts w:hint="cs"/>
          <w:rtl/>
        </w:rPr>
        <w:t>ک</w:t>
      </w:r>
      <w:r w:rsidRPr="00FE6406">
        <w:rPr>
          <w:rStyle w:val="9-Char"/>
          <w:rFonts w:hint="cs"/>
          <w:rtl/>
        </w:rPr>
        <w:t>ردن ترت</w:t>
      </w:r>
      <w:r w:rsidR="00446BB7">
        <w:rPr>
          <w:rStyle w:val="9-Char"/>
          <w:rFonts w:hint="cs"/>
          <w:rtl/>
        </w:rPr>
        <w:t>ی</w:t>
      </w:r>
      <w:r w:rsidRPr="00FE6406">
        <w:rPr>
          <w:rStyle w:val="9-Char"/>
          <w:rFonts w:hint="cs"/>
          <w:rtl/>
        </w:rPr>
        <w:t>ب در افعال حجّ</w:t>
      </w:r>
      <w:bookmarkEnd w:id="203"/>
    </w:p>
    <w:p w:rsidR="00B5613B" w:rsidRPr="007100A7" w:rsidRDefault="009E6C2B" w:rsidP="00AF1D25">
      <w:pPr>
        <w:rPr>
          <w:rStyle w:val="1-Char"/>
          <w:rtl/>
        </w:rPr>
      </w:pPr>
      <w:r w:rsidRPr="007100A7">
        <w:rPr>
          <w:rStyle w:val="1-Char"/>
          <w:rFonts w:hint="cs"/>
          <w:rtl/>
        </w:rPr>
        <w:t>س</w:t>
      </w:r>
      <w:r w:rsidR="00145ED6" w:rsidRPr="007100A7">
        <w:rPr>
          <w:rStyle w:val="1-Char"/>
          <w:rFonts w:hint="cs"/>
          <w:rtl/>
        </w:rPr>
        <w:t xml:space="preserve">: </w:t>
      </w:r>
      <w:r w:rsidR="00B5613B" w:rsidRPr="007100A7">
        <w:rPr>
          <w:rStyle w:val="1-Char"/>
          <w:rFonts w:hint="cs"/>
          <w:rtl/>
        </w:rPr>
        <w:t xml:space="preserve">اگر </w:t>
      </w:r>
      <w:r w:rsidR="00AF17B9">
        <w:rPr>
          <w:rStyle w:val="1-Char"/>
          <w:rFonts w:hint="cs"/>
          <w:rtl/>
        </w:rPr>
        <w:t>چنان‌چه</w:t>
      </w:r>
      <w:r w:rsidR="00B5613B" w:rsidRPr="007100A7">
        <w:rPr>
          <w:rStyle w:val="1-Char"/>
          <w:rFonts w:hint="cs"/>
          <w:rtl/>
        </w:rPr>
        <w:t xml:space="preserve"> فرد</w:t>
      </w:r>
      <w:r w:rsidR="00446BB7">
        <w:rPr>
          <w:rStyle w:val="1-Char"/>
          <w:rFonts w:hint="cs"/>
          <w:rtl/>
        </w:rPr>
        <w:t>ی</w:t>
      </w:r>
      <w:r w:rsidR="00B5613B" w:rsidRPr="007100A7">
        <w:rPr>
          <w:rStyle w:val="1-Char"/>
          <w:rFonts w:hint="cs"/>
          <w:rtl/>
        </w:rPr>
        <w:t>، ترت</w:t>
      </w:r>
      <w:r w:rsidR="00446BB7">
        <w:rPr>
          <w:rStyle w:val="1-Char"/>
          <w:rFonts w:hint="cs"/>
          <w:rtl/>
        </w:rPr>
        <w:t>ی</w:t>
      </w:r>
      <w:r w:rsidR="00B5613B" w:rsidRPr="007100A7">
        <w:rPr>
          <w:rStyle w:val="1-Char"/>
          <w:rFonts w:hint="cs"/>
          <w:rtl/>
        </w:rPr>
        <w:t>ب واجب در افعال حجّ را مراعات ن</w:t>
      </w:r>
      <w:r w:rsidR="00446BB7">
        <w:rPr>
          <w:rStyle w:val="1-Char"/>
          <w:rFonts w:hint="cs"/>
          <w:rtl/>
        </w:rPr>
        <w:t>ک</w:t>
      </w:r>
      <w:r w:rsidR="00B5613B" w:rsidRPr="007100A7">
        <w:rPr>
          <w:rStyle w:val="1-Char"/>
          <w:rFonts w:hint="cs"/>
          <w:rtl/>
        </w:rPr>
        <w:t>رد و در</w:t>
      </w:r>
      <w:r w:rsidR="000751A8">
        <w:rPr>
          <w:rStyle w:val="1-Char"/>
          <w:rFonts w:hint="cs"/>
          <w:rtl/>
        </w:rPr>
        <w:t xml:space="preserve"> آن‌ها </w:t>
      </w:r>
      <w:r w:rsidR="00B5613B" w:rsidRPr="007100A7">
        <w:rPr>
          <w:rStyle w:val="1-Char"/>
          <w:rFonts w:hint="cs"/>
          <w:rtl/>
        </w:rPr>
        <w:t>خلل و نقص</w:t>
      </w:r>
      <w:r w:rsidR="00446BB7">
        <w:rPr>
          <w:rStyle w:val="1-Char"/>
          <w:rFonts w:hint="cs"/>
          <w:rtl/>
        </w:rPr>
        <w:t>ی</w:t>
      </w:r>
      <w:r w:rsidR="00B5613B" w:rsidRPr="007100A7">
        <w:rPr>
          <w:rStyle w:val="1-Char"/>
          <w:rFonts w:hint="cs"/>
          <w:rtl/>
        </w:rPr>
        <w:t xml:space="preserve"> ا</w:t>
      </w:r>
      <w:r w:rsidR="00446BB7">
        <w:rPr>
          <w:rStyle w:val="1-Char"/>
          <w:rFonts w:hint="cs"/>
          <w:rtl/>
        </w:rPr>
        <w:t>ی</w:t>
      </w:r>
      <w:r w:rsidR="00B5613B" w:rsidRPr="007100A7">
        <w:rPr>
          <w:rStyle w:val="1-Char"/>
          <w:rFonts w:hint="cs"/>
          <w:rtl/>
        </w:rPr>
        <w:t xml:space="preserve">جاد </w:t>
      </w:r>
      <w:r w:rsidR="00446BB7">
        <w:rPr>
          <w:rStyle w:val="1-Char"/>
          <w:rFonts w:hint="cs"/>
          <w:rtl/>
        </w:rPr>
        <w:t>ک</w:t>
      </w:r>
      <w:r w:rsidR="00B5613B" w:rsidRPr="007100A7">
        <w:rPr>
          <w:rStyle w:val="1-Char"/>
          <w:rFonts w:hint="cs"/>
          <w:rtl/>
        </w:rPr>
        <w:t>رد، در ا</w:t>
      </w:r>
      <w:r w:rsidR="00446BB7">
        <w:rPr>
          <w:rStyle w:val="1-Char"/>
          <w:rFonts w:hint="cs"/>
          <w:rtl/>
        </w:rPr>
        <w:t>ی</w:t>
      </w:r>
      <w:r w:rsidR="00B5613B" w:rsidRPr="007100A7">
        <w:rPr>
          <w:rStyle w:val="1-Char"/>
          <w:rFonts w:hint="cs"/>
          <w:rtl/>
        </w:rPr>
        <w:t>ن صورت بر و</w:t>
      </w:r>
      <w:r w:rsidR="00446BB7">
        <w:rPr>
          <w:rStyle w:val="1-Char"/>
          <w:rFonts w:hint="cs"/>
          <w:rtl/>
        </w:rPr>
        <w:t>ی</w:t>
      </w:r>
      <w:r w:rsidR="00B5613B" w:rsidRPr="007100A7">
        <w:rPr>
          <w:rStyle w:val="1-Char"/>
          <w:rFonts w:hint="cs"/>
          <w:rtl/>
        </w:rPr>
        <w:t xml:space="preserve"> چه چ</w:t>
      </w:r>
      <w:r w:rsidR="00446BB7">
        <w:rPr>
          <w:rStyle w:val="1-Char"/>
          <w:rFonts w:hint="cs"/>
          <w:rtl/>
        </w:rPr>
        <w:t>ی</w:t>
      </w:r>
      <w:r w:rsidR="00B5613B" w:rsidRPr="007100A7">
        <w:rPr>
          <w:rStyle w:val="1-Char"/>
          <w:rFonts w:hint="cs"/>
          <w:rtl/>
        </w:rPr>
        <w:t>ز</w:t>
      </w:r>
      <w:r w:rsidR="00446BB7">
        <w:rPr>
          <w:rStyle w:val="1-Char"/>
          <w:rFonts w:hint="cs"/>
          <w:rtl/>
        </w:rPr>
        <w:t>ی</w:t>
      </w:r>
      <w:r w:rsidR="00B5613B" w:rsidRPr="007100A7">
        <w:rPr>
          <w:rStyle w:val="1-Char"/>
          <w:rFonts w:hint="cs"/>
          <w:rtl/>
        </w:rPr>
        <w:t xml:space="preserve"> تعلّق م</w:t>
      </w:r>
      <w:r w:rsidR="00446BB7">
        <w:rPr>
          <w:rStyle w:val="1-Char"/>
          <w:rFonts w:hint="cs"/>
          <w:rtl/>
        </w:rPr>
        <w:t>ی</w:t>
      </w:r>
      <w:r w:rsidR="00B5613B" w:rsidRPr="007100A7">
        <w:rPr>
          <w:rStyle w:val="1-Char"/>
          <w:rFonts w:hint="cs"/>
          <w:rtl/>
        </w:rPr>
        <w:t>‌گ</w:t>
      </w:r>
      <w:r w:rsidR="00446BB7">
        <w:rPr>
          <w:rStyle w:val="1-Char"/>
          <w:rFonts w:hint="cs"/>
          <w:rtl/>
        </w:rPr>
        <w:t>ی</w:t>
      </w:r>
      <w:r w:rsidR="00B5613B" w:rsidRPr="007100A7">
        <w:rPr>
          <w:rStyle w:val="1-Char"/>
          <w:rFonts w:hint="cs"/>
          <w:rtl/>
        </w:rPr>
        <w:t>رد؟</w:t>
      </w:r>
    </w:p>
    <w:p w:rsidR="00B5613B" w:rsidRPr="007100A7" w:rsidRDefault="009E6C2B" w:rsidP="00AF1D25">
      <w:pPr>
        <w:rPr>
          <w:rStyle w:val="1-Char"/>
          <w:rtl/>
        </w:rPr>
      </w:pPr>
      <w:r w:rsidRPr="007100A7">
        <w:rPr>
          <w:rStyle w:val="1-Char"/>
          <w:rFonts w:hint="cs"/>
          <w:rtl/>
        </w:rPr>
        <w:t>ج</w:t>
      </w:r>
      <w:r w:rsidR="00145ED6" w:rsidRPr="007100A7">
        <w:rPr>
          <w:rStyle w:val="1-Char"/>
          <w:rFonts w:hint="cs"/>
          <w:rtl/>
        </w:rPr>
        <w:t xml:space="preserve">: </w:t>
      </w:r>
      <w:r w:rsidR="00AF17B9">
        <w:rPr>
          <w:rStyle w:val="1-Char"/>
          <w:rFonts w:hint="cs"/>
          <w:rtl/>
        </w:rPr>
        <w:t>چنان‌چه</w:t>
      </w:r>
      <w:r w:rsidR="00B5613B" w:rsidRPr="007100A7">
        <w:rPr>
          <w:rStyle w:val="1-Char"/>
          <w:rFonts w:hint="cs"/>
          <w:rtl/>
        </w:rPr>
        <w:t xml:space="preserve"> «حاج</w:t>
      </w:r>
      <w:r w:rsidR="00446BB7">
        <w:rPr>
          <w:rStyle w:val="1-Char"/>
          <w:rFonts w:hint="cs"/>
          <w:rtl/>
        </w:rPr>
        <w:t>ی</w:t>
      </w:r>
      <w:r w:rsidR="00B5613B" w:rsidRPr="007100A7">
        <w:rPr>
          <w:rStyle w:val="1-Char"/>
          <w:rFonts w:hint="cs"/>
          <w:rtl/>
        </w:rPr>
        <w:t xml:space="preserve"> متمتّع» </w:t>
      </w:r>
      <w:r w:rsidR="00446BB7">
        <w:rPr>
          <w:rStyle w:val="1-Char"/>
          <w:rFonts w:hint="cs"/>
          <w:rtl/>
        </w:rPr>
        <w:t>ی</w:t>
      </w:r>
      <w:r w:rsidR="00B5613B" w:rsidRPr="007100A7">
        <w:rPr>
          <w:rStyle w:val="1-Char"/>
          <w:rFonts w:hint="cs"/>
          <w:rtl/>
        </w:rPr>
        <w:t>ا «حاج</w:t>
      </w:r>
      <w:r w:rsidR="00446BB7">
        <w:rPr>
          <w:rStyle w:val="1-Char"/>
          <w:rFonts w:hint="cs"/>
          <w:rtl/>
        </w:rPr>
        <w:t>ی</w:t>
      </w:r>
      <w:r w:rsidR="00B5613B" w:rsidRPr="007100A7">
        <w:rPr>
          <w:rStyle w:val="1-Char"/>
          <w:rFonts w:hint="cs"/>
          <w:rtl/>
        </w:rPr>
        <w:t xml:space="preserve"> قِران» پ</w:t>
      </w:r>
      <w:r w:rsidR="00446BB7">
        <w:rPr>
          <w:rStyle w:val="1-Char"/>
          <w:rFonts w:hint="cs"/>
          <w:rtl/>
        </w:rPr>
        <w:t>ی</w:t>
      </w:r>
      <w:r w:rsidR="00B5613B" w:rsidRPr="007100A7">
        <w:rPr>
          <w:rStyle w:val="1-Char"/>
          <w:rFonts w:hint="cs"/>
          <w:rtl/>
        </w:rPr>
        <w:t>ش از زدن جمره‌</w:t>
      </w:r>
      <w:r w:rsidR="00446BB7">
        <w:rPr>
          <w:rStyle w:val="1-Char"/>
          <w:rFonts w:hint="cs"/>
          <w:rtl/>
        </w:rPr>
        <w:t>ی</w:t>
      </w:r>
      <w:r w:rsidR="00B5613B" w:rsidRPr="007100A7">
        <w:rPr>
          <w:rStyle w:val="1-Char"/>
          <w:rFonts w:hint="cs"/>
          <w:rtl/>
        </w:rPr>
        <w:t xml:space="preserve"> عقبه، ح</w:t>
      </w:r>
      <w:r w:rsidR="00446BB7">
        <w:rPr>
          <w:rStyle w:val="1-Char"/>
          <w:rFonts w:hint="cs"/>
          <w:rtl/>
        </w:rPr>
        <w:t>ی</w:t>
      </w:r>
      <w:r w:rsidR="00B5613B" w:rsidRPr="007100A7">
        <w:rPr>
          <w:rStyle w:val="1-Char"/>
          <w:rFonts w:hint="cs"/>
          <w:rtl/>
        </w:rPr>
        <w:t>وان قربان</w:t>
      </w:r>
      <w:r w:rsidR="00446BB7">
        <w:rPr>
          <w:rStyle w:val="1-Char"/>
          <w:rFonts w:hint="cs"/>
          <w:rtl/>
        </w:rPr>
        <w:t>ی</w:t>
      </w:r>
      <w:r w:rsidR="00B5613B" w:rsidRPr="007100A7">
        <w:rPr>
          <w:rStyle w:val="1-Char"/>
          <w:rFonts w:hint="cs"/>
          <w:rtl/>
        </w:rPr>
        <w:t xml:space="preserve"> خو</w:t>
      </w:r>
      <w:r w:rsidR="00446BB7">
        <w:rPr>
          <w:rStyle w:val="1-Char"/>
          <w:rFonts w:hint="cs"/>
          <w:rtl/>
        </w:rPr>
        <w:t>ی</w:t>
      </w:r>
      <w:r w:rsidR="00B5613B" w:rsidRPr="007100A7">
        <w:rPr>
          <w:rStyle w:val="1-Char"/>
          <w:rFonts w:hint="cs"/>
          <w:rtl/>
        </w:rPr>
        <w:t xml:space="preserve">ش را ذبح نمود؛ </w:t>
      </w:r>
      <w:r w:rsidR="00446BB7">
        <w:rPr>
          <w:rStyle w:val="1-Char"/>
          <w:rFonts w:hint="cs"/>
          <w:rtl/>
        </w:rPr>
        <w:t>ی</w:t>
      </w:r>
      <w:r w:rsidR="00B5613B" w:rsidRPr="007100A7">
        <w:rPr>
          <w:rStyle w:val="1-Char"/>
          <w:rFonts w:hint="cs"/>
          <w:rtl/>
        </w:rPr>
        <w:t>ا پ</w:t>
      </w:r>
      <w:r w:rsidR="00446BB7">
        <w:rPr>
          <w:rStyle w:val="1-Char"/>
          <w:rFonts w:hint="cs"/>
          <w:rtl/>
        </w:rPr>
        <w:t>ی</w:t>
      </w:r>
      <w:r w:rsidR="00B5613B" w:rsidRPr="007100A7">
        <w:rPr>
          <w:rStyle w:val="1-Char"/>
          <w:rFonts w:hint="cs"/>
          <w:rtl/>
        </w:rPr>
        <w:t>ش از ذبح ح</w:t>
      </w:r>
      <w:r w:rsidR="00446BB7">
        <w:rPr>
          <w:rStyle w:val="1-Char"/>
          <w:rFonts w:hint="cs"/>
          <w:rtl/>
        </w:rPr>
        <w:t>ی</w:t>
      </w:r>
      <w:r w:rsidR="00B5613B" w:rsidRPr="007100A7">
        <w:rPr>
          <w:rStyle w:val="1-Char"/>
          <w:rFonts w:hint="cs"/>
          <w:rtl/>
        </w:rPr>
        <w:t>وان قربان</w:t>
      </w:r>
      <w:r w:rsidR="00446BB7">
        <w:rPr>
          <w:rStyle w:val="1-Char"/>
          <w:rFonts w:hint="cs"/>
          <w:rtl/>
        </w:rPr>
        <w:t>ی</w:t>
      </w:r>
      <w:r w:rsidR="00B5613B" w:rsidRPr="007100A7">
        <w:rPr>
          <w:rStyle w:val="1-Char"/>
          <w:rFonts w:hint="cs"/>
          <w:rtl/>
        </w:rPr>
        <w:t>، مو</w:t>
      </w:r>
      <w:r w:rsidR="00446BB7">
        <w:rPr>
          <w:rStyle w:val="1-Char"/>
          <w:rFonts w:hint="cs"/>
          <w:rtl/>
        </w:rPr>
        <w:t>ی</w:t>
      </w:r>
      <w:r w:rsidR="00B5613B" w:rsidRPr="007100A7">
        <w:rPr>
          <w:rStyle w:val="1-Char"/>
          <w:rFonts w:hint="cs"/>
          <w:rtl/>
        </w:rPr>
        <w:t xml:space="preserve"> سرش را تراش</w:t>
      </w:r>
      <w:r w:rsidR="00446BB7">
        <w:rPr>
          <w:rStyle w:val="1-Char"/>
          <w:rFonts w:hint="cs"/>
          <w:rtl/>
        </w:rPr>
        <w:t>ی</w:t>
      </w:r>
      <w:r w:rsidR="00B5613B" w:rsidRPr="007100A7">
        <w:rPr>
          <w:rStyle w:val="1-Char"/>
          <w:rFonts w:hint="cs"/>
          <w:rtl/>
        </w:rPr>
        <w:t>د، بر و</w:t>
      </w:r>
      <w:r w:rsidR="00446BB7">
        <w:rPr>
          <w:rStyle w:val="1-Char"/>
          <w:rFonts w:hint="cs"/>
          <w:rtl/>
        </w:rPr>
        <w:t>ی</w:t>
      </w:r>
      <w:r w:rsidR="00B5613B" w:rsidRPr="007100A7">
        <w:rPr>
          <w:rStyle w:val="1-Char"/>
          <w:rFonts w:hint="cs"/>
          <w:rtl/>
        </w:rPr>
        <w:t xml:space="preserve"> ذبح </w:t>
      </w:r>
      <w:r w:rsidR="00446BB7">
        <w:rPr>
          <w:rStyle w:val="1-Char"/>
          <w:rFonts w:hint="cs"/>
          <w:rtl/>
        </w:rPr>
        <w:t>یک</w:t>
      </w:r>
      <w:r w:rsidR="00B5613B" w:rsidRPr="007100A7">
        <w:rPr>
          <w:rStyle w:val="1-Char"/>
          <w:rFonts w:hint="cs"/>
          <w:rtl/>
        </w:rPr>
        <w:t xml:space="preserve"> گوسفند لازم م</w:t>
      </w:r>
      <w:r w:rsidR="00446BB7">
        <w:rPr>
          <w:rStyle w:val="1-Char"/>
          <w:rFonts w:hint="cs"/>
          <w:rtl/>
        </w:rPr>
        <w:t>ی</w:t>
      </w:r>
      <w:r w:rsidR="00B5613B" w:rsidRPr="007100A7">
        <w:rPr>
          <w:rStyle w:val="1-Char"/>
          <w:rFonts w:hint="cs"/>
          <w:rtl/>
        </w:rPr>
        <w:t>‌گردد.</w:t>
      </w:r>
    </w:p>
    <w:p w:rsidR="00B5613B" w:rsidRPr="007100A7" w:rsidRDefault="00B5613B"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حاج</w:t>
      </w:r>
      <w:r w:rsidR="00446BB7">
        <w:rPr>
          <w:rStyle w:val="1-Char"/>
          <w:rFonts w:hint="cs"/>
          <w:rtl/>
        </w:rPr>
        <w:t>ی</w:t>
      </w:r>
      <w:r w:rsidRPr="007100A7">
        <w:rPr>
          <w:rStyle w:val="1-Char"/>
          <w:rFonts w:hint="cs"/>
          <w:rtl/>
        </w:rPr>
        <w:t xml:space="preserve"> مَفرد»؛ پ</w:t>
      </w:r>
      <w:r w:rsidR="00446BB7">
        <w:rPr>
          <w:rStyle w:val="1-Char"/>
          <w:rFonts w:hint="cs"/>
          <w:rtl/>
        </w:rPr>
        <w:t>ی</w:t>
      </w:r>
      <w:r w:rsidRPr="007100A7">
        <w:rPr>
          <w:rStyle w:val="1-Char"/>
          <w:rFonts w:hint="cs"/>
          <w:rtl/>
        </w:rPr>
        <w:t>ش از زدن جمره‌</w:t>
      </w:r>
      <w:r w:rsidR="00446BB7">
        <w:rPr>
          <w:rStyle w:val="1-Char"/>
          <w:rFonts w:hint="cs"/>
          <w:rtl/>
        </w:rPr>
        <w:t>ی</w:t>
      </w:r>
      <w:r w:rsidRPr="007100A7">
        <w:rPr>
          <w:rStyle w:val="1-Char"/>
          <w:rFonts w:hint="cs"/>
          <w:rtl/>
        </w:rPr>
        <w:t xml:space="preserve"> عقبه، مو</w:t>
      </w:r>
      <w:r w:rsidR="00446BB7">
        <w:rPr>
          <w:rStyle w:val="1-Char"/>
          <w:rFonts w:hint="cs"/>
          <w:rtl/>
        </w:rPr>
        <w:t>ی</w:t>
      </w:r>
      <w:r w:rsidRPr="007100A7">
        <w:rPr>
          <w:rStyle w:val="1-Char"/>
          <w:rFonts w:hint="cs"/>
          <w:rtl/>
        </w:rPr>
        <w:t xml:space="preserve"> سر خو</w:t>
      </w:r>
      <w:r w:rsidR="00446BB7">
        <w:rPr>
          <w:rStyle w:val="1-Char"/>
          <w:rFonts w:hint="cs"/>
          <w:rtl/>
        </w:rPr>
        <w:t>ی</w:t>
      </w:r>
      <w:r w:rsidRPr="007100A7">
        <w:rPr>
          <w:rStyle w:val="1-Char"/>
          <w:rFonts w:hint="cs"/>
          <w:rtl/>
        </w:rPr>
        <w:t>ش را تراش</w:t>
      </w:r>
      <w:r w:rsidR="00446BB7">
        <w:rPr>
          <w:rStyle w:val="1-Char"/>
          <w:rFonts w:hint="cs"/>
          <w:rtl/>
        </w:rPr>
        <w:t>ی</w:t>
      </w:r>
      <w:r w:rsidRPr="007100A7">
        <w:rPr>
          <w:rStyle w:val="1-Char"/>
          <w:rFonts w:hint="cs"/>
          <w:rtl/>
        </w:rPr>
        <w:t>د، بر و</w:t>
      </w:r>
      <w:r w:rsidR="00446BB7">
        <w:rPr>
          <w:rStyle w:val="1-Char"/>
          <w:rFonts w:hint="cs"/>
          <w:rtl/>
        </w:rPr>
        <w:t>ی</w:t>
      </w:r>
      <w:r w:rsidRPr="007100A7">
        <w:rPr>
          <w:rStyle w:val="1-Char"/>
          <w:rFonts w:hint="cs"/>
          <w:rtl/>
        </w:rPr>
        <w:t xml:space="preserve"> ذبح </w:t>
      </w:r>
      <w:r w:rsidR="00446BB7">
        <w:rPr>
          <w:rStyle w:val="1-Char"/>
          <w:rFonts w:hint="cs"/>
          <w:rtl/>
        </w:rPr>
        <w:t>یک</w:t>
      </w:r>
      <w:r w:rsidRPr="007100A7">
        <w:rPr>
          <w:rStyle w:val="1-Char"/>
          <w:rFonts w:hint="cs"/>
          <w:rtl/>
        </w:rPr>
        <w:t xml:space="preserve"> گوسفند واجب م</w:t>
      </w:r>
      <w:r w:rsidR="00446BB7">
        <w:rPr>
          <w:rStyle w:val="1-Char"/>
          <w:rFonts w:hint="cs"/>
          <w:rtl/>
        </w:rPr>
        <w:t>ی</w:t>
      </w:r>
      <w:r w:rsidRPr="007100A7">
        <w:rPr>
          <w:rStyle w:val="1-Char"/>
          <w:rFonts w:hint="cs"/>
          <w:rtl/>
        </w:rPr>
        <w:t>‌گردد.</w:t>
      </w:r>
    </w:p>
    <w:p w:rsidR="00B5613B" w:rsidRPr="00FE6406" w:rsidRDefault="00B5613B" w:rsidP="00AF1D25">
      <w:pPr>
        <w:rPr>
          <w:rStyle w:val="9-Char"/>
          <w:rtl/>
        </w:rPr>
      </w:pPr>
      <w:bookmarkStart w:id="204" w:name="_Toc264799320"/>
      <w:r w:rsidRPr="00FE6406">
        <w:rPr>
          <w:rStyle w:val="9-Char"/>
          <w:rFonts w:hint="cs"/>
          <w:rtl/>
        </w:rPr>
        <w:t>به تأخ</w:t>
      </w:r>
      <w:r w:rsidR="00446BB7">
        <w:rPr>
          <w:rStyle w:val="9-Char"/>
          <w:rFonts w:hint="cs"/>
          <w:rtl/>
        </w:rPr>
        <w:t>ی</w:t>
      </w:r>
      <w:r w:rsidRPr="00FE6406">
        <w:rPr>
          <w:rStyle w:val="9-Char"/>
          <w:rFonts w:hint="cs"/>
          <w:rtl/>
        </w:rPr>
        <w:t>ر انداختن ر</w:t>
      </w:r>
      <w:r w:rsidR="00446BB7">
        <w:rPr>
          <w:rStyle w:val="9-Char"/>
          <w:rFonts w:hint="cs"/>
          <w:rtl/>
        </w:rPr>
        <w:t>ک</w:t>
      </w:r>
      <w:r w:rsidRPr="00FE6406">
        <w:rPr>
          <w:rStyle w:val="9-Char"/>
          <w:rFonts w:hint="cs"/>
          <w:rtl/>
        </w:rPr>
        <w:t xml:space="preserve">ن </w:t>
      </w:r>
      <w:r w:rsidR="00446BB7">
        <w:rPr>
          <w:rStyle w:val="9-Char"/>
          <w:rFonts w:hint="cs"/>
          <w:rtl/>
        </w:rPr>
        <w:t>ی</w:t>
      </w:r>
      <w:r w:rsidRPr="00FE6406">
        <w:rPr>
          <w:rStyle w:val="9-Char"/>
          <w:rFonts w:hint="cs"/>
          <w:rtl/>
        </w:rPr>
        <w:t>ا واجب از وقت آن</w:t>
      </w:r>
      <w:bookmarkEnd w:id="204"/>
    </w:p>
    <w:p w:rsidR="00B5613B" w:rsidRPr="007100A7" w:rsidRDefault="009E6C2B" w:rsidP="00AF1D25">
      <w:pPr>
        <w:rPr>
          <w:rStyle w:val="1-Char"/>
          <w:rtl/>
        </w:rPr>
      </w:pPr>
      <w:r w:rsidRPr="007100A7">
        <w:rPr>
          <w:rStyle w:val="1-Char"/>
          <w:rFonts w:hint="cs"/>
          <w:rtl/>
        </w:rPr>
        <w:t>س</w:t>
      </w:r>
      <w:r w:rsidR="00145ED6" w:rsidRPr="007100A7">
        <w:rPr>
          <w:rStyle w:val="1-Char"/>
          <w:rFonts w:hint="cs"/>
          <w:rtl/>
        </w:rPr>
        <w:t xml:space="preserve">: </w:t>
      </w:r>
      <w:r w:rsidR="00B5613B" w:rsidRPr="007100A7">
        <w:rPr>
          <w:rStyle w:val="1-Char"/>
          <w:rFonts w:hint="cs"/>
          <w:rtl/>
        </w:rPr>
        <w:t>چه تأخ</w:t>
      </w:r>
      <w:r w:rsidR="00446BB7">
        <w:rPr>
          <w:rStyle w:val="1-Char"/>
          <w:rFonts w:hint="cs"/>
          <w:rtl/>
        </w:rPr>
        <w:t>ی</w:t>
      </w:r>
      <w:r w:rsidR="00B5613B" w:rsidRPr="007100A7">
        <w:rPr>
          <w:rStyle w:val="1-Char"/>
          <w:rFonts w:hint="cs"/>
          <w:rtl/>
        </w:rPr>
        <w:t>ر</w:t>
      </w:r>
      <w:r w:rsidR="00446BB7">
        <w:rPr>
          <w:rStyle w:val="1-Char"/>
          <w:rFonts w:hint="cs"/>
          <w:rtl/>
        </w:rPr>
        <w:t>ی</w:t>
      </w:r>
      <w:r w:rsidR="00B5613B" w:rsidRPr="007100A7">
        <w:rPr>
          <w:rStyle w:val="1-Char"/>
          <w:rFonts w:hint="cs"/>
          <w:rtl/>
        </w:rPr>
        <w:t xml:space="preserve"> [در افعال و واجبات حجّ]، موجب پرداخت جزاء م</w:t>
      </w:r>
      <w:r w:rsidR="00446BB7">
        <w:rPr>
          <w:rStyle w:val="1-Char"/>
          <w:rFonts w:hint="cs"/>
          <w:rtl/>
        </w:rPr>
        <w:t>ی</w:t>
      </w:r>
      <w:r w:rsidR="00B5613B" w:rsidRPr="007100A7">
        <w:rPr>
          <w:rStyle w:val="1-Char"/>
          <w:rFonts w:hint="cs"/>
          <w:rtl/>
        </w:rPr>
        <w:t>‌شود؟</w:t>
      </w:r>
    </w:p>
    <w:p w:rsidR="00B5613B" w:rsidRPr="007100A7" w:rsidRDefault="009E6C2B" w:rsidP="00AF1D25">
      <w:pPr>
        <w:rPr>
          <w:rStyle w:val="1-Char"/>
          <w:rtl/>
        </w:rPr>
      </w:pPr>
      <w:r w:rsidRPr="007100A7">
        <w:rPr>
          <w:rStyle w:val="1-Char"/>
          <w:rFonts w:hint="cs"/>
          <w:rtl/>
        </w:rPr>
        <w:t>ج</w:t>
      </w:r>
      <w:r w:rsidR="00145ED6" w:rsidRPr="007100A7">
        <w:rPr>
          <w:rStyle w:val="1-Char"/>
          <w:rFonts w:hint="cs"/>
          <w:rtl/>
        </w:rPr>
        <w:t xml:space="preserve">: </w:t>
      </w:r>
      <w:r w:rsidR="00B5613B" w:rsidRPr="007100A7">
        <w:rPr>
          <w:rStyle w:val="1-Char"/>
          <w:rFonts w:hint="cs"/>
          <w:rtl/>
        </w:rPr>
        <w:t>جزئ</w:t>
      </w:r>
      <w:r w:rsidR="00446BB7">
        <w:rPr>
          <w:rStyle w:val="1-Char"/>
          <w:rFonts w:hint="cs"/>
          <w:rtl/>
        </w:rPr>
        <w:t>ی</w:t>
      </w:r>
      <w:r w:rsidR="00B5613B" w:rsidRPr="007100A7">
        <w:rPr>
          <w:rStyle w:val="1-Char"/>
          <w:rFonts w:hint="cs"/>
          <w:rtl/>
        </w:rPr>
        <w:t>اتِ به تأخ</w:t>
      </w:r>
      <w:r w:rsidR="00446BB7">
        <w:rPr>
          <w:rStyle w:val="1-Char"/>
          <w:rFonts w:hint="cs"/>
          <w:rtl/>
        </w:rPr>
        <w:t>ی</w:t>
      </w:r>
      <w:r w:rsidR="00B5613B" w:rsidRPr="007100A7">
        <w:rPr>
          <w:rStyle w:val="1-Char"/>
          <w:rFonts w:hint="cs"/>
          <w:rtl/>
        </w:rPr>
        <w:t>ر انداختن [</w:t>
      </w:r>
      <w:r w:rsidR="00446BB7">
        <w:rPr>
          <w:rStyle w:val="1-Char"/>
          <w:rFonts w:hint="cs"/>
          <w:rtl/>
        </w:rPr>
        <w:t>یکی</w:t>
      </w:r>
      <w:r w:rsidR="00B5613B" w:rsidRPr="007100A7">
        <w:rPr>
          <w:rStyle w:val="1-Char"/>
          <w:rFonts w:hint="cs"/>
          <w:rtl/>
        </w:rPr>
        <w:t xml:space="preserve"> از افعال و واجبات حجّ]، بد</w:t>
      </w:r>
      <w:r w:rsidR="00446BB7">
        <w:rPr>
          <w:rStyle w:val="1-Char"/>
          <w:rFonts w:hint="cs"/>
          <w:rtl/>
        </w:rPr>
        <w:t>ی</w:t>
      </w:r>
      <w:r w:rsidR="00B5613B" w:rsidRPr="007100A7">
        <w:rPr>
          <w:rStyle w:val="1-Char"/>
          <w:rFonts w:hint="cs"/>
          <w:rtl/>
        </w:rPr>
        <w:t>ن شرح است:</w:t>
      </w:r>
    </w:p>
    <w:p w:rsidR="00B5613B" w:rsidRPr="007100A7" w:rsidRDefault="00B5613B" w:rsidP="00463D6B">
      <w:pPr>
        <w:pStyle w:val="ListParagraph"/>
        <w:numPr>
          <w:ilvl w:val="0"/>
          <w:numId w:val="10"/>
        </w:numPr>
        <w:ind w:left="714" w:hanging="357"/>
        <w:rPr>
          <w:rStyle w:val="1-Char"/>
        </w:rPr>
      </w:pPr>
      <w:r w:rsidRPr="007100A7">
        <w:rPr>
          <w:rStyle w:val="1-Char"/>
          <w:rFonts w:hint="cs"/>
          <w:rtl/>
        </w:rPr>
        <w:t xml:space="preserve">اگر </w:t>
      </w:r>
      <w:r w:rsidR="00AF17B9">
        <w:rPr>
          <w:rStyle w:val="1-Char"/>
          <w:rFonts w:hint="cs"/>
          <w:rtl/>
        </w:rPr>
        <w:t>چنان‌چه</w:t>
      </w:r>
      <w:r w:rsidRPr="007100A7">
        <w:rPr>
          <w:rStyle w:val="1-Char"/>
          <w:rFonts w:hint="cs"/>
          <w:rtl/>
        </w:rPr>
        <w:t xml:space="preserve"> «حاج</w:t>
      </w:r>
      <w:r w:rsidR="00446BB7">
        <w:rPr>
          <w:rStyle w:val="1-Char"/>
          <w:rFonts w:hint="cs"/>
          <w:rtl/>
        </w:rPr>
        <w:t>ی</w:t>
      </w:r>
      <w:r w:rsidRPr="007100A7">
        <w:rPr>
          <w:rStyle w:val="1-Char"/>
          <w:rFonts w:hint="cs"/>
          <w:rtl/>
        </w:rPr>
        <w:t xml:space="preserve"> متمتّع» </w:t>
      </w:r>
      <w:r w:rsidR="00446BB7">
        <w:rPr>
          <w:rStyle w:val="1-Char"/>
          <w:rFonts w:hint="cs"/>
          <w:rtl/>
        </w:rPr>
        <w:t>ی</w:t>
      </w:r>
      <w:r w:rsidRPr="007100A7">
        <w:rPr>
          <w:rStyle w:val="1-Char"/>
          <w:rFonts w:hint="cs"/>
          <w:rtl/>
        </w:rPr>
        <w:t>ا «حاج</w:t>
      </w:r>
      <w:r w:rsidR="00446BB7">
        <w:rPr>
          <w:rStyle w:val="1-Char"/>
          <w:rFonts w:hint="cs"/>
          <w:rtl/>
        </w:rPr>
        <w:t>ی</w:t>
      </w:r>
      <w:r w:rsidRPr="007100A7">
        <w:rPr>
          <w:rStyle w:val="1-Char"/>
          <w:rFonts w:hint="cs"/>
          <w:rtl/>
        </w:rPr>
        <w:t xml:space="preserve"> قِران»، قربان</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پس از روزها</w:t>
      </w:r>
      <w:r w:rsidR="00446BB7">
        <w:rPr>
          <w:rStyle w:val="1-Char"/>
          <w:rFonts w:hint="cs"/>
          <w:rtl/>
        </w:rPr>
        <w:t>ی</w:t>
      </w:r>
      <w:r w:rsidRPr="007100A7">
        <w:rPr>
          <w:rStyle w:val="1-Char"/>
          <w:rFonts w:hint="cs"/>
          <w:rtl/>
        </w:rPr>
        <w:t xml:space="preserve"> ع</w:t>
      </w:r>
      <w:r w:rsidR="00446BB7">
        <w:rPr>
          <w:rStyle w:val="1-Char"/>
          <w:rFonts w:hint="cs"/>
          <w:rtl/>
        </w:rPr>
        <w:t>ی</w:t>
      </w:r>
      <w:r w:rsidRPr="007100A7">
        <w:rPr>
          <w:rStyle w:val="1-Char"/>
          <w:rFonts w:hint="cs"/>
          <w:rtl/>
        </w:rPr>
        <w:t>د قربان ذبح نمودند، در ا</w:t>
      </w:r>
      <w:r w:rsidR="00446BB7">
        <w:rPr>
          <w:rStyle w:val="1-Char"/>
          <w:rFonts w:hint="cs"/>
          <w:rtl/>
        </w:rPr>
        <w:t>ی</w:t>
      </w:r>
      <w:r w:rsidRPr="007100A7">
        <w:rPr>
          <w:rStyle w:val="1-Char"/>
          <w:rFonts w:hint="cs"/>
          <w:rtl/>
        </w:rPr>
        <w:t>ن صورت بر</w:t>
      </w:r>
      <w:r w:rsidR="000751A8">
        <w:rPr>
          <w:rStyle w:val="1-Char"/>
          <w:rFonts w:hint="cs"/>
          <w:rtl/>
        </w:rPr>
        <w:t xml:space="preserve"> آن‌ها </w:t>
      </w:r>
      <w:r w:rsidRPr="007100A7">
        <w:rPr>
          <w:rStyle w:val="1-Char"/>
          <w:rFonts w:hint="cs"/>
          <w:rtl/>
        </w:rPr>
        <w:t>دَم لازم م</w:t>
      </w:r>
      <w:r w:rsidR="00446BB7">
        <w:rPr>
          <w:rStyle w:val="1-Char"/>
          <w:rFonts w:hint="cs"/>
          <w:rtl/>
        </w:rPr>
        <w:t>ی</w:t>
      </w:r>
      <w:r w:rsidRPr="007100A7">
        <w:rPr>
          <w:rStyle w:val="1-Char"/>
          <w:rFonts w:hint="cs"/>
          <w:rtl/>
        </w:rPr>
        <w:t>‌گردد.</w:t>
      </w:r>
    </w:p>
    <w:p w:rsidR="00B5613B" w:rsidRPr="007100A7" w:rsidRDefault="00B5613B" w:rsidP="00463D6B">
      <w:pPr>
        <w:numPr>
          <w:ilvl w:val="0"/>
          <w:numId w:val="10"/>
        </w:numPr>
        <w:ind w:left="714" w:hanging="357"/>
        <w:rPr>
          <w:rStyle w:val="1-Char"/>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حاج</w:t>
      </w:r>
      <w:r w:rsidR="00446BB7">
        <w:rPr>
          <w:rStyle w:val="1-Char"/>
          <w:rFonts w:hint="cs"/>
          <w:rtl/>
        </w:rPr>
        <w:t>ی</w:t>
      </w:r>
      <w:r w:rsidRPr="007100A7">
        <w:rPr>
          <w:rStyle w:val="1-Char"/>
          <w:rFonts w:hint="cs"/>
          <w:rtl/>
        </w:rPr>
        <w:t xml:space="preserve"> متمتّع» </w:t>
      </w:r>
      <w:r w:rsidR="00446BB7">
        <w:rPr>
          <w:rStyle w:val="1-Char"/>
          <w:rFonts w:hint="cs"/>
          <w:rtl/>
        </w:rPr>
        <w:t>ی</w:t>
      </w:r>
      <w:r w:rsidRPr="007100A7">
        <w:rPr>
          <w:rStyle w:val="1-Char"/>
          <w:rFonts w:hint="cs"/>
          <w:rtl/>
        </w:rPr>
        <w:t>ا «حاج</w:t>
      </w:r>
      <w:r w:rsidR="00446BB7">
        <w:rPr>
          <w:rStyle w:val="1-Char"/>
          <w:rFonts w:hint="cs"/>
          <w:rtl/>
        </w:rPr>
        <w:t>ی</w:t>
      </w:r>
      <w:r w:rsidRPr="007100A7">
        <w:rPr>
          <w:rStyle w:val="1-Char"/>
          <w:rFonts w:hint="cs"/>
          <w:rtl/>
        </w:rPr>
        <w:t xml:space="preserve"> قِران»، موها</w:t>
      </w:r>
      <w:r w:rsidR="00446BB7">
        <w:rPr>
          <w:rStyle w:val="1-Char"/>
          <w:rFonts w:hint="cs"/>
          <w:rtl/>
        </w:rPr>
        <w:t>ی</w:t>
      </w:r>
      <w:r w:rsidRPr="007100A7">
        <w:rPr>
          <w:rStyle w:val="1-Char"/>
          <w:rFonts w:hint="cs"/>
          <w:rtl/>
        </w:rPr>
        <w:t xml:space="preserve"> سر خو</w:t>
      </w:r>
      <w:r w:rsidR="00446BB7">
        <w:rPr>
          <w:rStyle w:val="1-Char"/>
          <w:rFonts w:hint="cs"/>
          <w:rtl/>
        </w:rPr>
        <w:t>ی</w:t>
      </w:r>
      <w:r w:rsidRPr="007100A7">
        <w:rPr>
          <w:rStyle w:val="1-Char"/>
          <w:rFonts w:hint="cs"/>
          <w:rtl/>
        </w:rPr>
        <w:t>ش را پس از روزها</w:t>
      </w:r>
      <w:r w:rsidR="00446BB7">
        <w:rPr>
          <w:rStyle w:val="1-Char"/>
          <w:rFonts w:hint="cs"/>
          <w:rtl/>
        </w:rPr>
        <w:t>ی</w:t>
      </w:r>
      <w:r w:rsidRPr="007100A7">
        <w:rPr>
          <w:rStyle w:val="1-Char"/>
          <w:rFonts w:hint="cs"/>
          <w:rtl/>
        </w:rPr>
        <w:t xml:space="preserve"> ع</w:t>
      </w:r>
      <w:r w:rsidR="00446BB7">
        <w:rPr>
          <w:rStyle w:val="1-Char"/>
          <w:rFonts w:hint="cs"/>
          <w:rtl/>
        </w:rPr>
        <w:t>ی</w:t>
      </w:r>
      <w:r w:rsidRPr="007100A7">
        <w:rPr>
          <w:rStyle w:val="1-Char"/>
          <w:rFonts w:hint="cs"/>
          <w:rtl/>
        </w:rPr>
        <w:t>د قربان تراش</w:t>
      </w:r>
      <w:r w:rsidR="00446BB7">
        <w:rPr>
          <w:rStyle w:val="1-Char"/>
          <w:rFonts w:hint="cs"/>
          <w:rtl/>
        </w:rPr>
        <w:t>ی</w:t>
      </w:r>
      <w:r w:rsidRPr="007100A7">
        <w:rPr>
          <w:rStyle w:val="1-Char"/>
          <w:rFonts w:hint="cs"/>
          <w:rtl/>
        </w:rPr>
        <w:t xml:space="preserve">دند </w:t>
      </w:r>
      <w:r w:rsidR="00446BB7">
        <w:rPr>
          <w:rStyle w:val="1-Char"/>
          <w:rFonts w:hint="cs"/>
          <w:rtl/>
        </w:rPr>
        <w:t>ی</w:t>
      </w:r>
      <w:r w:rsidRPr="007100A7">
        <w:rPr>
          <w:rStyle w:val="1-Char"/>
          <w:rFonts w:hint="cs"/>
          <w:rtl/>
        </w:rPr>
        <w:t xml:space="preserve">ا </w:t>
      </w:r>
      <w:r w:rsidR="00446BB7">
        <w:rPr>
          <w:rStyle w:val="1-Char"/>
          <w:rFonts w:hint="cs"/>
          <w:rtl/>
        </w:rPr>
        <w:t>ک</w:t>
      </w:r>
      <w:r w:rsidRPr="007100A7">
        <w:rPr>
          <w:rStyle w:val="1-Char"/>
          <w:rFonts w:hint="cs"/>
          <w:rtl/>
        </w:rPr>
        <w:t>وتاه نمودند، باز هم بر</w:t>
      </w:r>
      <w:r w:rsidR="000751A8">
        <w:rPr>
          <w:rStyle w:val="1-Char"/>
          <w:rFonts w:hint="cs"/>
          <w:rtl/>
        </w:rPr>
        <w:t xml:space="preserve"> آن‌ها </w:t>
      </w:r>
      <w:r w:rsidRPr="007100A7">
        <w:rPr>
          <w:rStyle w:val="1-Char"/>
          <w:rFonts w:hint="cs"/>
          <w:rtl/>
        </w:rPr>
        <w:t>دَم واجب م</w:t>
      </w:r>
      <w:r w:rsidR="00446BB7">
        <w:rPr>
          <w:rStyle w:val="1-Char"/>
          <w:rFonts w:hint="cs"/>
          <w:rtl/>
        </w:rPr>
        <w:t>ی</w:t>
      </w:r>
      <w:r w:rsidRPr="007100A7">
        <w:rPr>
          <w:rStyle w:val="1-Char"/>
          <w:rFonts w:hint="cs"/>
          <w:rtl/>
        </w:rPr>
        <w:t>‌شود.</w:t>
      </w:r>
    </w:p>
    <w:p w:rsidR="00B5613B" w:rsidRPr="00FE6406" w:rsidRDefault="00B5613B" w:rsidP="00AF1D25">
      <w:pPr>
        <w:rPr>
          <w:rStyle w:val="9-Char"/>
          <w:rtl/>
        </w:rPr>
      </w:pPr>
      <w:r w:rsidRPr="00FE6406">
        <w:rPr>
          <w:rStyle w:val="9-Char"/>
          <w:rFonts w:hint="cs"/>
          <w:rtl/>
        </w:rPr>
        <w:t>تذ</w:t>
      </w:r>
      <w:r w:rsidR="00446BB7">
        <w:rPr>
          <w:rStyle w:val="9-Char"/>
          <w:rFonts w:hint="cs"/>
          <w:rtl/>
        </w:rPr>
        <w:t>ک</w:t>
      </w:r>
      <w:r w:rsidRPr="00FE6406">
        <w:rPr>
          <w:rStyle w:val="9-Char"/>
          <w:rFonts w:hint="cs"/>
          <w:rtl/>
        </w:rPr>
        <w:t>ر:</w:t>
      </w:r>
    </w:p>
    <w:p w:rsidR="00B5613B" w:rsidRPr="007100A7" w:rsidRDefault="00B5613B" w:rsidP="00AF1D25">
      <w:pPr>
        <w:rPr>
          <w:rStyle w:val="1-Char"/>
          <w:rtl/>
        </w:rPr>
      </w:pPr>
      <w:r w:rsidRPr="007100A7">
        <w:rPr>
          <w:rStyle w:val="1-Char"/>
          <w:rFonts w:hint="cs"/>
          <w:rtl/>
        </w:rPr>
        <w:t>شخص حاج</w:t>
      </w:r>
      <w:r w:rsidR="00446BB7">
        <w:rPr>
          <w:rStyle w:val="1-Char"/>
          <w:rFonts w:hint="cs"/>
          <w:rtl/>
        </w:rPr>
        <w:t>ی</w:t>
      </w:r>
      <w:r w:rsidRPr="007100A7">
        <w:rPr>
          <w:rStyle w:val="1-Char"/>
          <w:rFonts w:hint="cs"/>
          <w:rtl/>
        </w:rPr>
        <w:t>، تا زمان</w:t>
      </w:r>
      <w:r w:rsidR="00446BB7">
        <w:rPr>
          <w:rStyle w:val="1-Char"/>
          <w:rFonts w:hint="cs"/>
          <w:rtl/>
        </w:rPr>
        <w:t>ی</w:t>
      </w:r>
      <w:r w:rsidRPr="007100A7">
        <w:rPr>
          <w:rStyle w:val="1-Char"/>
          <w:rFonts w:hint="cs"/>
          <w:rtl/>
        </w:rPr>
        <w:t xml:space="preserve"> </w:t>
      </w:r>
      <w:r w:rsidR="00446BB7">
        <w:rPr>
          <w:rStyle w:val="1-Char"/>
          <w:rFonts w:hint="cs"/>
          <w:rtl/>
        </w:rPr>
        <w:t>ک</w:t>
      </w:r>
      <w:r w:rsidRPr="007100A7">
        <w:rPr>
          <w:rStyle w:val="1-Char"/>
          <w:rFonts w:hint="cs"/>
          <w:rtl/>
        </w:rPr>
        <w:t>ه تمام</w:t>
      </w:r>
      <w:r w:rsidR="00446BB7">
        <w:rPr>
          <w:rStyle w:val="1-Char"/>
          <w:rFonts w:hint="cs"/>
          <w:rtl/>
        </w:rPr>
        <w:t>ی</w:t>
      </w:r>
      <w:r w:rsidRPr="007100A7">
        <w:rPr>
          <w:rStyle w:val="1-Char"/>
          <w:rFonts w:hint="cs"/>
          <w:rtl/>
        </w:rPr>
        <w:t xml:space="preserve"> دورها</w:t>
      </w:r>
      <w:r w:rsidR="00446BB7">
        <w:rPr>
          <w:rStyle w:val="1-Char"/>
          <w:rFonts w:hint="cs"/>
          <w:rtl/>
        </w:rPr>
        <w:t>ی</w:t>
      </w:r>
      <w:r w:rsidRPr="007100A7">
        <w:rPr>
          <w:rStyle w:val="1-Char"/>
          <w:rFonts w:hint="cs"/>
          <w:rtl/>
        </w:rPr>
        <w:t xml:space="preserve"> طوافِ ز</w:t>
      </w:r>
      <w:r w:rsidR="00446BB7">
        <w:rPr>
          <w:rStyle w:val="1-Char"/>
          <w:rFonts w:hint="cs"/>
          <w:rtl/>
        </w:rPr>
        <w:t>ی</w:t>
      </w:r>
      <w:r w:rsidRPr="007100A7">
        <w:rPr>
          <w:rStyle w:val="1-Char"/>
          <w:rFonts w:hint="cs"/>
          <w:rtl/>
        </w:rPr>
        <w:t xml:space="preserve">ارت </w:t>
      </w:r>
      <w:r w:rsidR="00446BB7">
        <w:rPr>
          <w:rStyle w:val="1-Char"/>
          <w:rFonts w:hint="cs"/>
          <w:rtl/>
        </w:rPr>
        <w:t>ی</w:t>
      </w:r>
      <w:r w:rsidRPr="007100A7">
        <w:rPr>
          <w:rStyle w:val="1-Char"/>
          <w:rFonts w:hint="cs"/>
          <w:rtl/>
        </w:rPr>
        <w:t>ا ب</w:t>
      </w:r>
      <w:r w:rsidR="00446BB7">
        <w:rPr>
          <w:rStyle w:val="1-Char"/>
          <w:rFonts w:hint="cs"/>
          <w:rtl/>
        </w:rPr>
        <w:t>ی</w:t>
      </w:r>
      <w:r w:rsidRPr="007100A7">
        <w:rPr>
          <w:rStyle w:val="1-Char"/>
          <w:rFonts w:hint="cs"/>
          <w:rtl/>
        </w:rPr>
        <w:t>شتر آن را به انجام نرساند، همسرش برا</w:t>
      </w:r>
      <w:r w:rsidR="00446BB7">
        <w:rPr>
          <w:rStyle w:val="1-Char"/>
          <w:rFonts w:hint="cs"/>
          <w:rtl/>
        </w:rPr>
        <w:t>ی</w:t>
      </w:r>
      <w:r w:rsidRPr="007100A7">
        <w:rPr>
          <w:rStyle w:val="1-Char"/>
          <w:rFonts w:hint="cs"/>
          <w:rtl/>
        </w:rPr>
        <w:t xml:space="preserve"> و</w:t>
      </w:r>
      <w:r w:rsidR="00446BB7">
        <w:rPr>
          <w:rStyle w:val="1-Char"/>
          <w:rFonts w:hint="cs"/>
          <w:rtl/>
        </w:rPr>
        <w:t>ی</w:t>
      </w:r>
      <w:r w:rsidRPr="007100A7">
        <w:rPr>
          <w:rStyle w:val="1-Char"/>
          <w:rFonts w:hint="cs"/>
          <w:rtl/>
        </w:rPr>
        <w:t xml:space="preserve"> حلال نم</w:t>
      </w:r>
      <w:r w:rsidR="00446BB7">
        <w:rPr>
          <w:rStyle w:val="1-Char"/>
          <w:rFonts w:hint="cs"/>
          <w:rtl/>
        </w:rPr>
        <w:t>ی</w:t>
      </w:r>
      <w:r w:rsidRPr="007100A7">
        <w:rPr>
          <w:rStyle w:val="1-Char"/>
          <w:rFonts w:hint="cs"/>
          <w:rtl/>
        </w:rPr>
        <w:t>‌گردد.</w:t>
      </w:r>
    </w:p>
    <w:p w:rsidR="00B5613B" w:rsidRPr="00FE6406" w:rsidRDefault="00B5613B" w:rsidP="00AF1D25">
      <w:pPr>
        <w:rPr>
          <w:rStyle w:val="9-Char"/>
          <w:rtl/>
        </w:rPr>
      </w:pPr>
      <w:bookmarkStart w:id="205" w:name="_Toc264799321"/>
      <w:r w:rsidRPr="00FE6406">
        <w:rPr>
          <w:rStyle w:val="9-Char"/>
          <w:rFonts w:hint="cs"/>
          <w:rtl/>
        </w:rPr>
        <w:t>جنا</w:t>
      </w:r>
      <w:r w:rsidR="00446BB7">
        <w:rPr>
          <w:rStyle w:val="9-Char"/>
          <w:rFonts w:hint="cs"/>
          <w:rtl/>
        </w:rPr>
        <w:t>ی</w:t>
      </w:r>
      <w:r w:rsidRPr="00FE6406">
        <w:rPr>
          <w:rStyle w:val="9-Char"/>
          <w:rFonts w:hint="cs"/>
          <w:rtl/>
        </w:rPr>
        <w:t>ات عمره</w:t>
      </w:r>
      <w:bookmarkEnd w:id="205"/>
    </w:p>
    <w:p w:rsidR="00B5613B" w:rsidRPr="007100A7" w:rsidRDefault="009E6C2B" w:rsidP="00AF1D25">
      <w:pPr>
        <w:rPr>
          <w:rStyle w:val="1-Char"/>
          <w:rtl/>
        </w:rPr>
      </w:pPr>
      <w:r w:rsidRPr="007100A7">
        <w:rPr>
          <w:rStyle w:val="1-Char"/>
          <w:rFonts w:hint="cs"/>
          <w:rtl/>
        </w:rPr>
        <w:t>س</w:t>
      </w:r>
      <w:r w:rsidR="00145ED6" w:rsidRPr="007100A7">
        <w:rPr>
          <w:rStyle w:val="1-Char"/>
          <w:rFonts w:hint="cs"/>
          <w:rtl/>
        </w:rPr>
        <w:t xml:space="preserve">: </w:t>
      </w:r>
      <w:r w:rsidR="00B5613B" w:rsidRPr="007100A7">
        <w:rPr>
          <w:rStyle w:val="1-Char"/>
          <w:rFonts w:hint="cs"/>
          <w:rtl/>
        </w:rPr>
        <w:t>جنا</w:t>
      </w:r>
      <w:r w:rsidR="00446BB7">
        <w:rPr>
          <w:rStyle w:val="1-Char"/>
          <w:rFonts w:hint="cs"/>
          <w:rtl/>
        </w:rPr>
        <w:t>ی</w:t>
      </w:r>
      <w:r w:rsidR="00B5613B" w:rsidRPr="007100A7">
        <w:rPr>
          <w:rStyle w:val="1-Char"/>
          <w:rFonts w:hint="cs"/>
          <w:rtl/>
        </w:rPr>
        <w:t>ات عمره را همراه با ب</w:t>
      </w:r>
      <w:r w:rsidR="00446BB7">
        <w:rPr>
          <w:rStyle w:val="1-Char"/>
          <w:rFonts w:hint="cs"/>
          <w:rtl/>
        </w:rPr>
        <w:t>ی</w:t>
      </w:r>
      <w:r w:rsidR="00B5613B" w:rsidRPr="007100A7">
        <w:rPr>
          <w:rStyle w:val="1-Char"/>
          <w:rFonts w:hint="cs"/>
          <w:rtl/>
        </w:rPr>
        <w:t>ان جزا</w:t>
      </w:r>
      <w:r w:rsidR="00446BB7">
        <w:rPr>
          <w:rStyle w:val="1-Char"/>
          <w:rFonts w:hint="cs"/>
          <w:rtl/>
        </w:rPr>
        <w:t>ی</w:t>
      </w:r>
      <w:r w:rsidR="000751A8">
        <w:rPr>
          <w:rStyle w:val="1-Char"/>
          <w:rFonts w:hint="cs"/>
          <w:rtl/>
        </w:rPr>
        <w:t xml:space="preserve"> آن‌ها،</w:t>
      </w:r>
      <w:r w:rsidR="00B5613B" w:rsidRPr="007100A7">
        <w:rPr>
          <w:rStyle w:val="1-Char"/>
          <w:rFonts w:hint="cs"/>
          <w:rtl/>
        </w:rPr>
        <w:t xml:space="preserve"> توض</w:t>
      </w:r>
      <w:r w:rsidR="00446BB7">
        <w:rPr>
          <w:rStyle w:val="1-Char"/>
          <w:rFonts w:hint="cs"/>
          <w:rtl/>
        </w:rPr>
        <w:t>ی</w:t>
      </w:r>
      <w:r w:rsidR="00B5613B" w:rsidRPr="007100A7">
        <w:rPr>
          <w:rStyle w:val="1-Char"/>
          <w:rFonts w:hint="cs"/>
          <w:rtl/>
        </w:rPr>
        <w:t>ح ده</w:t>
      </w:r>
      <w:r w:rsidR="00446BB7">
        <w:rPr>
          <w:rStyle w:val="1-Char"/>
          <w:rFonts w:hint="cs"/>
          <w:rtl/>
        </w:rPr>
        <w:t>ی</w:t>
      </w:r>
      <w:r w:rsidR="00B5613B" w:rsidRPr="007100A7">
        <w:rPr>
          <w:rStyle w:val="1-Char"/>
          <w:rFonts w:hint="cs"/>
          <w:rtl/>
        </w:rPr>
        <w:t>د؟</w:t>
      </w:r>
    </w:p>
    <w:p w:rsidR="00B5613B" w:rsidRPr="007100A7" w:rsidRDefault="009E6C2B" w:rsidP="00AF1D25">
      <w:pPr>
        <w:rPr>
          <w:rStyle w:val="1-Char"/>
          <w:rtl/>
        </w:rPr>
      </w:pPr>
      <w:r w:rsidRPr="007100A7">
        <w:rPr>
          <w:rStyle w:val="1-Char"/>
          <w:rFonts w:hint="cs"/>
          <w:rtl/>
        </w:rPr>
        <w:t>ج</w:t>
      </w:r>
      <w:r w:rsidR="00145ED6" w:rsidRPr="007100A7">
        <w:rPr>
          <w:rStyle w:val="1-Char"/>
          <w:rFonts w:hint="cs"/>
          <w:rtl/>
        </w:rPr>
        <w:t xml:space="preserve">: </w:t>
      </w:r>
      <w:r w:rsidR="00B5613B" w:rsidRPr="007100A7">
        <w:rPr>
          <w:rStyle w:val="1-Char"/>
          <w:rFonts w:hint="cs"/>
          <w:rtl/>
        </w:rPr>
        <w:t>جنا</w:t>
      </w:r>
      <w:r w:rsidR="00446BB7">
        <w:rPr>
          <w:rStyle w:val="1-Char"/>
          <w:rFonts w:hint="cs"/>
          <w:rtl/>
        </w:rPr>
        <w:t>ی</w:t>
      </w:r>
      <w:r w:rsidR="00B5613B" w:rsidRPr="007100A7">
        <w:rPr>
          <w:rStyle w:val="1-Char"/>
          <w:rFonts w:hint="cs"/>
          <w:rtl/>
        </w:rPr>
        <w:t>ات عمره [و جزا</w:t>
      </w:r>
      <w:r w:rsidR="00446BB7">
        <w:rPr>
          <w:rStyle w:val="1-Char"/>
          <w:rFonts w:hint="cs"/>
          <w:rtl/>
        </w:rPr>
        <w:t>ی</w:t>
      </w:r>
      <w:r w:rsidR="00B5613B" w:rsidRPr="007100A7">
        <w:rPr>
          <w:rStyle w:val="1-Char"/>
          <w:rFonts w:hint="cs"/>
          <w:rtl/>
        </w:rPr>
        <w:t xml:space="preserve"> آن‌ها] عبارتند از:</w:t>
      </w:r>
    </w:p>
    <w:p w:rsidR="00B5613B" w:rsidRPr="007100A7" w:rsidRDefault="00B5613B" w:rsidP="00463D6B">
      <w:pPr>
        <w:pStyle w:val="ListParagraph"/>
        <w:numPr>
          <w:ilvl w:val="0"/>
          <w:numId w:val="5"/>
        </w:numPr>
        <w:ind w:left="714" w:hanging="357"/>
        <w:rPr>
          <w:rStyle w:val="1-Char"/>
        </w:rPr>
      </w:pPr>
      <w:r w:rsidRPr="007100A7">
        <w:rPr>
          <w:rStyle w:val="1-Char"/>
          <w:rFonts w:hint="cs"/>
          <w:rtl/>
        </w:rPr>
        <w:t xml:space="preserve">اگر </w:t>
      </w:r>
      <w:r w:rsidR="00AF17B9">
        <w:rPr>
          <w:rStyle w:val="1-Char"/>
          <w:rFonts w:hint="cs"/>
          <w:rtl/>
        </w:rPr>
        <w:t>چنان‌چه</w:t>
      </w:r>
      <w:r w:rsidRPr="007100A7">
        <w:rPr>
          <w:rStyle w:val="1-Char"/>
          <w:rFonts w:hint="cs"/>
          <w:rtl/>
        </w:rPr>
        <w:t xml:space="preserve"> فرد</w:t>
      </w:r>
      <w:r w:rsidR="00446BB7">
        <w:rPr>
          <w:rStyle w:val="1-Char"/>
          <w:rFonts w:hint="cs"/>
          <w:rtl/>
        </w:rPr>
        <w:t>ی</w:t>
      </w:r>
      <w:r w:rsidRPr="007100A7">
        <w:rPr>
          <w:rStyle w:val="1-Char"/>
          <w:rFonts w:hint="cs"/>
          <w:rtl/>
        </w:rPr>
        <w:t xml:space="preserve"> پس از م</w:t>
      </w:r>
      <w:r w:rsidR="00446BB7">
        <w:rPr>
          <w:rStyle w:val="1-Char"/>
          <w:rFonts w:hint="cs"/>
          <w:rtl/>
        </w:rPr>
        <w:t>ی</w:t>
      </w:r>
      <w:r w:rsidRPr="007100A7">
        <w:rPr>
          <w:rStyle w:val="1-Char"/>
          <w:rFonts w:hint="cs"/>
          <w:rtl/>
        </w:rPr>
        <w:t>قات اِحرام بست، بر و</w:t>
      </w:r>
      <w:r w:rsidR="00446BB7">
        <w:rPr>
          <w:rStyle w:val="1-Char"/>
          <w:rFonts w:hint="cs"/>
          <w:rtl/>
        </w:rPr>
        <w:t>ی</w:t>
      </w:r>
      <w:r w:rsidRPr="007100A7">
        <w:rPr>
          <w:rStyle w:val="1-Char"/>
          <w:rFonts w:hint="cs"/>
          <w:rtl/>
        </w:rPr>
        <w:t xml:space="preserve"> دَم واجب م</w:t>
      </w:r>
      <w:r w:rsidR="00446BB7">
        <w:rPr>
          <w:rStyle w:val="1-Char"/>
          <w:rFonts w:hint="cs"/>
          <w:rtl/>
        </w:rPr>
        <w:t>ی</w:t>
      </w:r>
      <w:r w:rsidRPr="007100A7">
        <w:rPr>
          <w:rStyle w:val="1-Char"/>
          <w:rFonts w:hint="cs"/>
          <w:rtl/>
        </w:rPr>
        <w:t>‌شود.</w:t>
      </w:r>
    </w:p>
    <w:p w:rsidR="00B5613B" w:rsidRPr="007100A7" w:rsidRDefault="00B5613B" w:rsidP="00463D6B">
      <w:pPr>
        <w:numPr>
          <w:ilvl w:val="0"/>
          <w:numId w:val="5"/>
        </w:numPr>
        <w:ind w:left="714" w:hanging="357"/>
        <w:rPr>
          <w:rStyle w:val="1-Char"/>
        </w:rPr>
      </w:pPr>
      <w:r w:rsidRPr="007100A7">
        <w:rPr>
          <w:rStyle w:val="1-Char"/>
          <w:rFonts w:hint="cs"/>
          <w:rtl/>
        </w:rPr>
        <w:t xml:space="preserve">اگر </w:t>
      </w:r>
      <w:r w:rsidR="00AF17B9">
        <w:rPr>
          <w:rStyle w:val="1-Char"/>
          <w:rFonts w:hint="cs"/>
          <w:rtl/>
        </w:rPr>
        <w:t>چنان‌چه</w:t>
      </w:r>
      <w:r w:rsidR="00BA54E3">
        <w:rPr>
          <w:rStyle w:val="1-Char"/>
          <w:rFonts w:hint="cs"/>
          <w:rtl/>
        </w:rPr>
        <w:t xml:space="preserve"> مرد</w:t>
      </w:r>
      <w:r w:rsidR="00446BB7">
        <w:rPr>
          <w:rStyle w:val="1-Char"/>
          <w:rFonts w:hint="cs"/>
          <w:rtl/>
        </w:rPr>
        <w:t>ی</w:t>
      </w:r>
      <w:r w:rsidR="00BA54E3">
        <w:rPr>
          <w:rStyle w:val="1-Char"/>
          <w:rFonts w:hint="cs"/>
          <w:rtl/>
        </w:rPr>
        <w:t xml:space="preserve"> طواف عمره را در حال ب</w:t>
      </w:r>
      <w:r w:rsidR="00446BB7">
        <w:rPr>
          <w:rStyle w:val="1-Char"/>
          <w:rFonts w:hint="cs"/>
          <w:rtl/>
        </w:rPr>
        <w:t>ی</w:t>
      </w:r>
      <w:r w:rsidR="00BA54E3">
        <w:rPr>
          <w:rStyle w:val="1-Char"/>
          <w:rFonts w:hint="eastAsia"/>
          <w:rtl/>
        </w:rPr>
        <w:t>‌</w:t>
      </w:r>
      <w:r w:rsidRPr="007100A7">
        <w:rPr>
          <w:rStyle w:val="1-Char"/>
          <w:rFonts w:hint="cs"/>
          <w:rtl/>
        </w:rPr>
        <w:t>وضو</w:t>
      </w:r>
      <w:r w:rsidR="00446BB7">
        <w:rPr>
          <w:rStyle w:val="1-Char"/>
          <w:rFonts w:hint="cs"/>
          <w:rtl/>
        </w:rPr>
        <w:t>یی</w:t>
      </w:r>
      <w:r w:rsidRPr="007100A7">
        <w:rPr>
          <w:rStyle w:val="1-Char"/>
          <w:rFonts w:hint="cs"/>
          <w:rtl/>
        </w:rPr>
        <w:t xml:space="preserve"> </w:t>
      </w:r>
      <w:r w:rsidR="00446BB7">
        <w:rPr>
          <w:rStyle w:val="1-Char"/>
          <w:rFonts w:hint="cs"/>
          <w:rtl/>
        </w:rPr>
        <w:t>ی</w:t>
      </w:r>
      <w:r w:rsidRPr="007100A7">
        <w:rPr>
          <w:rStyle w:val="1-Char"/>
          <w:rFonts w:hint="cs"/>
          <w:rtl/>
        </w:rPr>
        <w:t>ا جنابت و ناپا</w:t>
      </w:r>
      <w:r w:rsidR="00446BB7">
        <w:rPr>
          <w:rStyle w:val="1-Char"/>
          <w:rFonts w:hint="cs"/>
          <w:rtl/>
        </w:rPr>
        <w:t>کی</w:t>
      </w:r>
      <w:r w:rsidRPr="007100A7">
        <w:rPr>
          <w:rStyle w:val="1-Char"/>
          <w:rFonts w:hint="cs"/>
          <w:rtl/>
        </w:rPr>
        <w:t xml:space="preserve"> انجام داد؛ </w:t>
      </w:r>
      <w:r w:rsidR="00446BB7">
        <w:rPr>
          <w:rStyle w:val="1-Char"/>
          <w:rFonts w:hint="cs"/>
          <w:rtl/>
        </w:rPr>
        <w:t>ی</w:t>
      </w:r>
      <w:r w:rsidRPr="007100A7">
        <w:rPr>
          <w:rStyle w:val="1-Char"/>
          <w:rFonts w:hint="cs"/>
          <w:rtl/>
        </w:rPr>
        <w:t>ا زن</w:t>
      </w:r>
      <w:r w:rsidR="00446BB7">
        <w:rPr>
          <w:rStyle w:val="1-Char"/>
          <w:rFonts w:hint="cs"/>
          <w:rtl/>
        </w:rPr>
        <w:t>ی</w:t>
      </w:r>
      <w:r w:rsidRPr="007100A7">
        <w:rPr>
          <w:rStyle w:val="1-Char"/>
          <w:rFonts w:hint="cs"/>
          <w:rtl/>
        </w:rPr>
        <w:t xml:space="preserve"> طواف عمره را در حال ح</w:t>
      </w:r>
      <w:r w:rsidR="00446BB7">
        <w:rPr>
          <w:rStyle w:val="1-Char"/>
          <w:rFonts w:hint="cs"/>
          <w:rtl/>
        </w:rPr>
        <w:t>ی</w:t>
      </w:r>
      <w:r w:rsidRPr="007100A7">
        <w:rPr>
          <w:rStyle w:val="1-Char"/>
          <w:rFonts w:hint="cs"/>
          <w:rtl/>
        </w:rPr>
        <w:t xml:space="preserve">ض </w:t>
      </w:r>
      <w:r w:rsidR="00446BB7">
        <w:rPr>
          <w:rStyle w:val="1-Char"/>
          <w:rFonts w:hint="cs"/>
          <w:rtl/>
        </w:rPr>
        <w:t>ی</w:t>
      </w:r>
      <w:r w:rsidRPr="007100A7">
        <w:rPr>
          <w:rStyle w:val="1-Char"/>
          <w:rFonts w:hint="cs"/>
          <w:rtl/>
        </w:rPr>
        <w:t>ا نفاس به پا</w:t>
      </w:r>
      <w:r w:rsidR="00446BB7">
        <w:rPr>
          <w:rStyle w:val="1-Char"/>
          <w:rFonts w:hint="cs"/>
          <w:rtl/>
        </w:rPr>
        <w:t>ی</w:t>
      </w:r>
      <w:r w:rsidRPr="007100A7">
        <w:rPr>
          <w:rStyle w:val="1-Char"/>
          <w:rFonts w:hint="cs"/>
          <w:rtl/>
        </w:rPr>
        <w:t>ان رساند، در ا</w:t>
      </w:r>
      <w:r w:rsidR="00446BB7">
        <w:rPr>
          <w:rStyle w:val="1-Char"/>
          <w:rFonts w:hint="cs"/>
          <w:rtl/>
        </w:rPr>
        <w:t>ی</w:t>
      </w:r>
      <w:r w:rsidRPr="007100A7">
        <w:rPr>
          <w:rStyle w:val="1-Char"/>
          <w:rFonts w:hint="cs"/>
          <w:rtl/>
        </w:rPr>
        <w:t>ن صورت بر هر دو نفر آن ها، دَم واجب م</w:t>
      </w:r>
      <w:r w:rsidR="00446BB7">
        <w:rPr>
          <w:rStyle w:val="1-Char"/>
          <w:rFonts w:hint="cs"/>
          <w:rtl/>
        </w:rPr>
        <w:t>ی</w:t>
      </w:r>
      <w:r w:rsidRPr="007100A7">
        <w:rPr>
          <w:rStyle w:val="1-Char"/>
          <w:rFonts w:hint="cs"/>
          <w:rtl/>
        </w:rPr>
        <w:t>‌گردد.</w:t>
      </w:r>
    </w:p>
    <w:p w:rsidR="00B5613B" w:rsidRPr="007100A7" w:rsidRDefault="00B5613B" w:rsidP="0081702B">
      <w:pPr>
        <w:ind w:left="714" w:hanging="357"/>
        <w:rPr>
          <w:rStyle w:val="1-Char"/>
          <w:rtl/>
        </w:rPr>
      </w:pPr>
      <w:r w:rsidRPr="007100A7">
        <w:rPr>
          <w:rStyle w:val="1-Char"/>
          <w:rFonts w:hint="cs"/>
          <w:rtl/>
        </w:rPr>
        <w:t>و در ا</w:t>
      </w:r>
      <w:r w:rsidR="00446BB7">
        <w:rPr>
          <w:rStyle w:val="1-Char"/>
          <w:rFonts w:hint="cs"/>
          <w:rtl/>
        </w:rPr>
        <w:t>ی</w:t>
      </w:r>
      <w:r w:rsidRPr="007100A7">
        <w:rPr>
          <w:rStyle w:val="1-Char"/>
          <w:rFonts w:hint="cs"/>
          <w:rtl/>
        </w:rPr>
        <w:t>ن مسئله، م</w:t>
      </w:r>
      <w:r w:rsidR="00446BB7">
        <w:rPr>
          <w:rStyle w:val="1-Char"/>
          <w:rFonts w:hint="cs"/>
          <w:rtl/>
        </w:rPr>
        <w:t>ی</w:t>
      </w:r>
      <w:r w:rsidRPr="007100A7">
        <w:rPr>
          <w:rStyle w:val="1-Char"/>
          <w:rFonts w:hint="cs"/>
          <w:rtl/>
        </w:rPr>
        <w:t xml:space="preserve">ان </w:t>
      </w:r>
      <w:r w:rsidR="00446BB7">
        <w:rPr>
          <w:rStyle w:val="1-Char"/>
          <w:rFonts w:hint="cs"/>
          <w:rtl/>
        </w:rPr>
        <w:t>ک</w:t>
      </w:r>
      <w:r w:rsidRPr="007100A7">
        <w:rPr>
          <w:rStyle w:val="1-Char"/>
          <w:rFonts w:hint="cs"/>
          <w:rtl/>
        </w:rPr>
        <w:t>م و ز</w:t>
      </w:r>
      <w:r w:rsidR="00446BB7">
        <w:rPr>
          <w:rStyle w:val="1-Char"/>
          <w:rFonts w:hint="cs"/>
          <w:rtl/>
        </w:rPr>
        <w:t>ی</w:t>
      </w:r>
      <w:r w:rsidRPr="007100A7">
        <w:rPr>
          <w:rStyle w:val="1-Char"/>
          <w:rFonts w:hint="cs"/>
          <w:rtl/>
        </w:rPr>
        <w:t>اد</w:t>
      </w:r>
      <w:r w:rsidR="00446BB7">
        <w:rPr>
          <w:rStyle w:val="1-Char"/>
          <w:rFonts w:hint="cs"/>
          <w:rtl/>
        </w:rPr>
        <w:t>ی</w:t>
      </w:r>
      <w:r w:rsidRPr="007100A7">
        <w:rPr>
          <w:rStyle w:val="1-Char"/>
          <w:rFonts w:hint="cs"/>
          <w:rtl/>
        </w:rPr>
        <w:t xml:space="preserve"> دورها</w:t>
      </w:r>
      <w:r w:rsidR="00446BB7">
        <w:rPr>
          <w:rStyle w:val="1-Char"/>
          <w:rFonts w:hint="cs"/>
          <w:rtl/>
        </w:rPr>
        <w:t>ی</w:t>
      </w:r>
      <w:r w:rsidRPr="007100A7">
        <w:rPr>
          <w:rStyle w:val="1-Char"/>
          <w:rFonts w:hint="cs"/>
          <w:rtl/>
        </w:rPr>
        <w:t xml:space="preserve"> طواف، </w:t>
      </w:r>
      <w:r w:rsidR="00446BB7">
        <w:rPr>
          <w:rStyle w:val="1-Char"/>
          <w:rFonts w:hint="cs"/>
          <w:rtl/>
        </w:rPr>
        <w:t>ی</w:t>
      </w:r>
      <w:r w:rsidRPr="007100A7">
        <w:rPr>
          <w:rStyle w:val="1-Char"/>
          <w:rFonts w:hint="cs"/>
          <w:rtl/>
        </w:rPr>
        <w:t>ا جنابت و ب</w:t>
      </w:r>
      <w:r w:rsidR="00446BB7">
        <w:rPr>
          <w:rStyle w:val="1-Char"/>
          <w:rFonts w:hint="cs"/>
          <w:rtl/>
        </w:rPr>
        <w:t>ی</w:t>
      </w:r>
      <w:r w:rsidRPr="007100A7">
        <w:rPr>
          <w:rStyle w:val="1-Char"/>
          <w:rFonts w:hint="cs"/>
          <w:rtl/>
        </w:rPr>
        <w:t>‌وضو</w:t>
      </w:r>
      <w:r w:rsidR="00446BB7">
        <w:rPr>
          <w:rStyle w:val="1-Char"/>
          <w:rFonts w:hint="cs"/>
          <w:rtl/>
        </w:rPr>
        <w:t>یی</w:t>
      </w:r>
      <w:r w:rsidRPr="007100A7">
        <w:rPr>
          <w:rStyle w:val="1-Char"/>
          <w:rFonts w:hint="cs"/>
          <w:rtl/>
        </w:rPr>
        <w:t>، تفاوت</w:t>
      </w:r>
      <w:r w:rsidR="00446BB7">
        <w:rPr>
          <w:rStyle w:val="1-Char"/>
          <w:rFonts w:hint="cs"/>
          <w:rtl/>
        </w:rPr>
        <w:t>ی</w:t>
      </w:r>
      <w:r w:rsidRPr="007100A7">
        <w:rPr>
          <w:rStyle w:val="1-Char"/>
          <w:rFonts w:hint="cs"/>
          <w:rtl/>
        </w:rPr>
        <w:t xml:space="preserve"> وجود ندارد و در هر صورت دَم واجب م</w:t>
      </w:r>
      <w:r w:rsidR="00446BB7">
        <w:rPr>
          <w:rStyle w:val="1-Char"/>
          <w:rFonts w:hint="cs"/>
          <w:rtl/>
        </w:rPr>
        <w:t>ی</w:t>
      </w:r>
      <w:r w:rsidRPr="007100A7">
        <w:rPr>
          <w:rStyle w:val="1-Char"/>
          <w:rFonts w:hint="cs"/>
          <w:rtl/>
        </w:rPr>
        <w:t>‌شود، به طور</w:t>
      </w:r>
      <w:r w:rsidR="00446BB7">
        <w:rPr>
          <w:rStyle w:val="1-Char"/>
          <w:rFonts w:hint="cs"/>
          <w:rtl/>
        </w:rPr>
        <w:t>ی</w:t>
      </w:r>
      <w:r w:rsidRPr="007100A7">
        <w:rPr>
          <w:rStyle w:val="1-Char"/>
          <w:rFonts w:hint="cs"/>
          <w:rtl/>
        </w:rPr>
        <w:t xml:space="preserve"> </w:t>
      </w:r>
      <w:r w:rsidR="00446BB7">
        <w:rPr>
          <w:rStyle w:val="1-Char"/>
          <w:rFonts w:hint="cs"/>
          <w:rtl/>
        </w:rPr>
        <w:t>ک</w:t>
      </w:r>
      <w:r w:rsidRPr="007100A7">
        <w:rPr>
          <w:rStyle w:val="1-Char"/>
          <w:rFonts w:hint="cs"/>
          <w:rtl/>
        </w:rPr>
        <w:t xml:space="preserve">ه اگر بدون طهارت </w:t>
      </w:r>
      <w:r w:rsidR="00446BB7">
        <w:rPr>
          <w:rStyle w:val="1-Char"/>
          <w:rFonts w:hint="cs"/>
          <w:rtl/>
        </w:rPr>
        <w:t>یک</w:t>
      </w:r>
      <w:r w:rsidRPr="007100A7">
        <w:rPr>
          <w:rStyle w:val="1-Char"/>
          <w:rFonts w:hint="cs"/>
          <w:rtl/>
        </w:rPr>
        <w:t xml:space="preserve"> دور را هم طواف نما</w:t>
      </w:r>
      <w:r w:rsidR="00446BB7">
        <w:rPr>
          <w:rStyle w:val="1-Char"/>
          <w:rFonts w:hint="cs"/>
          <w:rtl/>
        </w:rPr>
        <w:t>ی</w:t>
      </w:r>
      <w:r w:rsidRPr="007100A7">
        <w:rPr>
          <w:rStyle w:val="1-Char"/>
          <w:rFonts w:hint="cs"/>
          <w:rtl/>
        </w:rPr>
        <w:t>د، باز هم بر و</w:t>
      </w:r>
      <w:r w:rsidR="00446BB7">
        <w:rPr>
          <w:rStyle w:val="1-Char"/>
          <w:rFonts w:hint="cs"/>
          <w:rtl/>
        </w:rPr>
        <w:t>ی</w:t>
      </w:r>
      <w:r w:rsidRPr="007100A7">
        <w:rPr>
          <w:rStyle w:val="1-Char"/>
          <w:rFonts w:hint="cs"/>
          <w:rtl/>
        </w:rPr>
        <w:t xml:space="preserve"> دَم واجب م</w:t>
      </w:r>
      <w:r w:rsidR="00446BB7">
        <w:rPr>
          <w:rStyle w:val="1-Char"/>
          <w:rFonts w:hint="cs"/>
          <w:rtl/>
        </w:rPr>
        <w:t>ی</w:t>
      </w:r>
      <w:r w:rsidRPr="007100A7">
        <w:rPr>
          <w:rStyle w:val="1-Char"/>
          <w:rFonts w:hint="cs"/>
          <w:rtl/>
        </w:rPr>
        <w:t>‌گردد.</w:t>
      </w:r>
    </w:p>
    <w:p w:rsidR="00B5613B" w:rsidRPr="007100A7" w:rsidRDefault="00B5613B" w:rsidP="00463D6B">
      <w:pPr>
        <w:numPr>
          <w:ilvl w:val="0"/>
          <w:numId w:val="5"/>
        </w:numPr>
        <w:ind w:left="714" w:hanging="357"/>
        <w:rPr>
          <w:rStyle w:val="1-Char"/>
        </w:rPr>
      </w:pPr>
      <w:r w:rsidRPr="007100A7">
        <w:rPr>
          <w:rStyle w:val="1-Char"/>
          <w:rFonts w:hint="cs"/>
          <w:rtl/>
        </w:rPr>
        <w:t>هر گاه فرد عمره گزار، مو</w:t>
      </w:r>
      <w:r w:rsidR="00446BB7">
        <w:rPr>
          <w:rStyle w:val="1-Char"/>
          <w:rFonts w:hint="cs"/>
          <w:rtl/>
        </w:rPr>
        <w:t>ی</w:t>
      </w:r>
      <w:r w:rsidRPr="007100A7">
        <w:rPr>
          <w:rStyle w:val="1-Char"/>
          <w:rFonts w:hint="cs"/>
          <w:rtl/>
        </w:rPr>
        <w:t xml:space="preserve"> سر خو</w:t>
      </w:r>
      <w:r w:rsidR="00446BB7">
        <w:rPr>
          <w:rStyle w:val="1-Char"/>
          <w:rFonts w:hint="cs"/>
          <w:rtl/>
        </w:rPr>
        <w:t>ی</w:t>
      </w:r>
      <w:r w:rsidRPr="007100A7">
        <w:rPr>
          <w:rStyle w:val="1-Char"/>
          <w:rFonts w:hint="cs"/>
          <w:rtl/>
        </w:rPr>
        <w:t>ش را پ</w:t>
      </w:r>
      <w:r w:rsidR="00446BB7">
        <w:rPr>
          <w:rStyle w:val="1-Char"/>
          <w:rFonts w:hint="cs"/>
          <w:rtl/>
        </w:rPr>
        <w:t>ی</w:t>
      </w:r>
      <w:r w:rsidRPr="007100A7">
        <w:rPr>
          <w:rStyle w:val="1-Char"/>
          <w:rFonts w:hint="cs"/>
          <w:rtl/>
        </w:rPr>
        <w:t>ش از سع</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ان صفا و مروه بتراشد، دَم بر و</w:t>
      </w:r>
      <w:r w:rsidR="00446BB7">
        <w:rPr>
          <w:rStyle w:val="1-Char"/>
          <w:rFonts w:hint="cs"/>
          <w:rtl/>
        </w:rPr>
        <w:t>ی</w:t>
      </w:r>
      <w:r w:rsidRPr="007100A7">
        <w:rPr>
          <w:rStyle w:val="1-Char"/>
          <w:rFonts w:hint="cs"/>
          <w:rtl/>
        </w:rPr>
        <w:t xml:space="preserve"> واجب م</w:t>
      </w:r>
      <w:r w:rsidR="00446BB7">
        <w:rPr>
          <w:rStyle w:val="1-Char"/>
          <w:rFonts w:hint="cs"/>
          <w:rtl/>
        </w:rPr>
        <w:t>ی</w:t>
      </w:r>
      <w:r w:rsidRPr="007100A7">
        <w:rPr>
          <w:rStyle w:val="1-Char"/>
          <w:rFonts w:hint="cs"/>
          <w:rtl/>
        </w:rPr>
        <w:t>‌گردد.</w:t>
      </w:r>
    </w:p>
    <w:p w:rsidR="00B5613B" w:rsidRPr="007100A7" w:rsidRDefault="00B5613B" w:rsidP="00463D6B">
      <w:pPr>
        <w:numPr>
          <w:ilvl w:val="0"/>
          <w:numId w:val="5"/>
        </w:numPr>
        <w:ind w:left="714" w:hanging="357"/>
        <w:rPr>
          <w:rStyle w:val="1-Char"/>
        </w:rPr>
      </w:pPr>
      <w:r w:rsidRPr="007100A7">
        <w:rPr>
          <w:rStyle w:val="1-Char"/>
          <w:rFonts w:hint="cs"/>
          <w:rtl/>
        </w:rPr>
        <w:t>هر گاه عمره گزار موها</w:t>
      </w:r>
      <w:r w:rsidR="00446BB7">
        <w:rPr>
          <w:rStyle w:val="1-Char"/>
          <w:rFonts w:hint="cs"/>
          <w:rtl/>
        </w:rPr>
        <w:t>ی</w:t>
      </w:r>
      <w:r w:rsidRPr="007100A7">
        <w:rPr>
          <w:rStyle w:val="1-Char"/>
          <w:rFonts w:hint="cs"/>
          <w:rtl/>
        </w:rPr>
        <w:t xml:space="preserve"> سرش را در ب</w:t>
      </w:r>
      <w:r w:rsidR="00446BB7">
        <w:rPr>
          <w:rStyle w:val="1-Char"/>
          <w:rFonts w:hint="cs"/>
          <w:rtl/>
        </w:rPr>
        <w:t>ی</w:t>
      </w:r>
      <w:r w:rsidRPr="007100A7">
        <w:rPr>
          <w:rStyle w:val="1-Char"/>
          <w:rFonts w:hint="cs"/>
          <w:rtl/>
        </w:rPr>
        <w:t>رون از حَرم بتراشد، بر و</w:t>
      </w:r>
      <w:r w:rsidR="00446BB7">
        <w:rPr>
          <w:rStyle w:val="1-Char"/>
          <w:rFonts w:hint="cs"/>
          <w:rtl/>
        </w:rPr>
        <w:t>ی</w:t>
      </w:r>
      <w:r w:rsidRPr="007100A7">
        <w:rPr>
          <w:rStyle w:val="1-Char"/>
          <w:rFonts w:hint="cs"/>
          <w:rtl/>
        </w:rPr>
        <w:t xml:space="preserve"> دَم لازم م</w:t>
      </w:r>
      <w:r w:rsidR="00446BB7">
        <w:rPr>
          <w:rStyle w:val="1-Char"/>
          <w:rFonts w:hint="cs"/>
          <w:rtl/>
        </w:rPr>
        <w:t>ی</w:t>
      </w:r>
      <w:r w:rsidRPr="007100A7">
        <w:rPr>
          <w:rStyle w:val="1-Char"/>
          <w:rFonts w:hint="cs"/>
          <w:rtl/>
        </w:rPr>
        <w:t>‌شود.</w:t>
      </w:r>
    </w:p>
    <w:p w:rsidR="00B5613B" w:rsidRPr="00FE6406" w:rsidRDefault="00B5613B" w:rsidP="00AF1D25">
      <w:pPr>
        <w:rPr>
          <w:rStyle w:val="9-Char"/>
          <w:rtl/>
        </w:rPr>
      </w:pPr>
      <w:r w:rsidRPr="00FE6406">
        <w:rPr>
          <w:rStyle w:val="9-Char"/>
          <w:rFonts w:hint="cs"/>
          <w:rtl/>
        </w:rPr>
        <w:t>فا</w:t>
      </w:r>
      <w:r w:rsidR="00446BB7">
        <w:rPr>
          <w:rStyle w:val="9-Char"/>
          <w:rFonts w:hint="cs"/>
          <w:rtl/>
        </w:rPr>
        <w:t>ی</w:t>
      </w:r>
      <w:r w:rsidRPr="00FE6406">
        <w:rPr>
          <w:rStyle w:val="9-Char"/>
          <w:rFonts w:hint="cs"/>
          <w:rtl/>
        </w:rPr>
        <w:t>ده:</w:t>
      </w:r>
    </w:p>
    <w:p w:rsidR="00B5613B" w:rsidRPr="007100A7" w:rsidRDefault="00B5613B" w:rsidP="00AF1D25">
      <w:pPr>
        <w:rPr>
          <w:rStyle w:val="1-Char"/>
          <w:rtl/>
        </w:rPr>
      </w:pPr>
      <w:r w:rsidRPr="007100A7">
        <w:rPr>
          <w:rStyle w:val="1-Char"/>
          <w:rFonts w:hint="cs"/>
          <w:rtl/>
        </w:rPr>
        <w:t xml:space="preserve">اگر </w:t>
      </w:r>
      <w:r w:rsidR="00AF17B9">
        <w:rPr>
          <w:rStyle w:val="1-Char"/>
          <w:rFonts w:hint="cs"/>
          <w:rtl/>
        </w:rPr>
        <w:t>چنان‌چه</w:t>
      </w:r>
      <w:r w:rsidRPr="007100A7">
        <w:rPr>
          <w:rStyle w:val="1-Char"/>
          <w:rFonts w:hint="cs"/>
          <w:rtl/>
        </w:rPr>
        <w:t xml:space="preserve"> فرد عمره گزار مرت</w:t>
      </w:r>
      <w:r w:rsidR="00446BB7">
        <w:rPr>
          <w:rStyle w:val="1-Char"/>
          <w:rFonts w:hint="cs"/>
          <w:rtl/>
        </w:rPr>
        <w:t>ک</w:t>
      </w:r>
      <w:r w:rsidRPr="007100A7">
        <w:rPr>
          <w:rStyle w:val="1-Char"/>
          <w:rFonts w:hint="cs"/>
          <w:rtl/>
        </w:rPr>
        <w:t xml:space="preserve">ب </w:t>
      </w:r>
      <w:r w:rsidR="00446BB7">
        <w:rPr>
          <w:rStyle w:val="1-Char"/>
          <w:rFonts w:hint="cs"/>
          <w:rtl/>
        </w:rPr>
        <w:t>یکی</w:t>
      </w:r>
      <w:r w:rsidRPr="007100A7">
        <w:rPr>
          <w:rStyle w:val="1-Char"/>
          <w:rFonts w:hint="cs"/>
          <w:rtl/>
        </w:rPr>
        <w:t xml:space="preserve"> از محظورات و ممنوعات اِحرام عمره گردد، جزا</w:t>
      </w:r>
      <w:r w:rsidR="00446BB7">
        <w:rPr>
          <w:rStyle w:val="1-Char"/>
          <w:rFonts w:hint="cs"/>
          <w:rtl/>
        </w:rPr>
        <w:t>ی</w:t>
      </w:r>
      <w:r w:rsidRPr="007100A7">
        <w:rPr>
          <w:rStyle w:val="1-Char"/>
          <w:rFonts w:hint="cs"/>
          <w:rtl/>
        </w:rPr>
        <w:t xml:space="preserve"> و</w:t>
      </w:r>
      <w:r w:rsidR="00446BB7">
        <w:rPr>
          <w:rStyle w:val="1-Char"/>
          <w:rFonts w:hint="cs"/>
          <w:rtl/>
        </w:rPr>
        <w:t>ی</w:t>
      </w:r>
      <w:r w:rsidRPr="007100A7">
        <w:rPr>
          <w:rStyle w:val="1-Char"/>
          <w:rFonts w:hint="cs"/>
          <w:rtl/>
        </w:rPr>
        <w:t xml:space="preserve"> در مورد وجوب دَم </w:t>
      </w:r>
      <w:r w:rsidR="00446BB7">
        <w:rPr>
          <w:rStyle w:val="1-Char"/>
          <w:rFonts w:hint="cs"/>
          <w:rtl/>
        </w:rPr>
        <w:t>ی</w:t>
      </w:r>
      <w:r w:rsidRPr="007100A7">
        <w:rPr>
          <w:rStyle w:val="1-Char"/>
          <w:rFonts w:hint="cs"/>
          <w:rtl/>
        </w:rPr>
        <w:t>ا صدقه، همانند جزا</w:t>
      </w:r>
      <w:r w:rsidR="00446BB7">
        <w:rPr>
          <w:rStyle w:val="1-Char"/>
          <w:rFonts w:hint="cs"/>
          <w:rtl/>
        </w:rPr>
        <w:t>ی</w:t>
      </w:r>
      <w:r w:rsidRPr="007100A7">
        <w:rPr>
          <w:rStyle w:val="1-Char"/>
          <w:rFonts w:hint="cs"/>
          <w:rtl/>
        </w:rPr>
        <w:t xml:space="preserve"> فرد</w:t>
      </w:r>
      <w:r w:rsidR="00446BB7">
        <w:rPr>
          <w:rStyle w:val="1-Char"/>
          <w:rFonts w:hint="cs"/>
          <w:rtl/>
        </w:rPr>
        <w:t>ی</w:t>
      </w:r>
      <w:r w:rsidRPr="007100A7">
        <w:rPr>
          <w:rStyle w:val="1-Char"/>
          <w:rFonts w:hint="cs"/>
          <w:rtl/>
        </w:rPr>
        <w:t xml:space="preserve"> است </w:t>
      </w:r>
      <w:r w:rsidR="00446BB7">
        <w:rPr>
          <w:rStyle w:val="1-Char"/>
          <w:rFonts w:hint="cs"/>
          <w:rtl/>
        </w:rPr>
        <w:t>ک</w:t>
      </w:r>
      <w:r w:rsidRPr="007100A7">
        <w:rPr>
          <w:rStyle w:val="1-Char"/>
          <w:rFonts w:hint="cs"/>
          <w:rtl/>
        </w:rPr>
        <w:t>ه مرت</w:t>
      </w:r>
      <w:r w:rsidR="00446BB7">
        <w:rPr>
          <w:rStyle w:val="1-Char"/>
          <w:rFonts w:hint="cs"/>
          <w:rtl/>
        </w:rPr>
        <w:t>ک</w:t>
      </w:r>
      <w:r w:rsidRPr="007100A7">
        <w:rPr>
          <w:rStyle w:val="1-Char"/>
          <w:rFonts w:hint="cs"/>
          <w:rtl/>
        </w:rPr>
        <w:t>ب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از محظورات و ممنوعات اِحرام حجّ گردد.</w:t>
      </w:r>
    </w:p>
    <w:p w:rsidR="00B5613B" w:rsidRPr="00FE6406" w:rsidRDefault="00B5613B" w:rsidP="00AF1D25">
      <w:pPr>
        <w:rPr>
          <w:rStyle w:val="9-Char"/>
          <w:rtl/>
        </w:rPr>
      </w:pPr>
      <w:bookmarkStart w:id="206" w:name="_Toc264799322"/>
      <w:r w:rsidRPr="00FE6406">
        <w:rPr>
          <w:rStyle w:val="9-Char"/>
          <w:rFonts w:hint="cs"/>
          <w:rtl/>
        </w:rPr>
        <w:t>ش</w:t>
      </w:r>
      <w:r w:rsidR="00446BB7">
        <w:rPr>
          <w:rStyle w:val="9-Char"/>
          <w:rFonts w:hint="cs"/>
          <w:rtl/>
        </w:rPr>
        <w:t>ک</w:t>
      </w:r>
      <w:r w:rsidRPr="00FE6406">
        <w:rPr>
          <w:rStyle w:val="9-Char"/>
          <w:rFonts w:hint="cs"/>
          <w:rtl/>
        </w:rPr>
        <w:t>ار ح</w:t>
      </w:r>
      <w:r w:rsidR="00446BB7">
        <w:rPr>
          <w:rStyle w:val="9-Char"/>
          <w:rFonts w:hint="cs"/>
          <w:rtl/>
        </w:rPr>
        <w:t>ی</w:t>
      </w:r>
      <w:r w:rsidRPr="00FE6406">
        <w:rPr>
          <w:rStyle w:val="9-Char"/>
          <w:rFonts w:hint="cs"/>
          <w:rtl/>
        </w:rPr>
        <w:t>وانات در حال اِحرام</w:t>
      </w:r>
      <w:bookmarkEnd w:id="206"/>
    </w:p>
    <w:p w:rsidR="00B5613B" w:rsidRPr="007100A7" w:rsidRDefault="009E6C2B" w:rsidP="00AF1D25">
      <w:pPr>
        <w:rPr>
          <w:rStyle w:val="1-Char"/>
          <w:rtl/>
        </w:rPr>
      </w:pPr>
      <w:r w:rsidRPr="007100A7">
        <w:rPr>
          <w:rStyle w:val="1-Char"/>
          <w:rFonts w:hint="cs"/>
          <w:rtl/>
        </w:rPr>
        <w:t>س</w:t>
      </w:r>
      <w:r w:rsidR="00145ED6" w:rsidRPr="007100A7">
        <w:rPr>
          <w:rStyle w:val="1-Char"/>
          <w:rFonts w:hint="cs"/>
          <w:rtl/>
        </w:rPr>
        <w:t xml:space="preserve">: </w:t>
      </w:r>
      <w:r w:rsidR="00B5613B" w:rsidRPr="007100A7">
        <w:rPr>
          <w:rStyle w:val="1-Char"/>
          <w:rFonts w:hint="cs"/>
          <w:rtl/>
        </w:rPr>
        <w:t xml:space="preserve">اگر </w:t>
      </w:r>
      <w:r w:rsidR="00AF17B9">
        <w:rPr>
          <w:rStyle w:val="1-Char"/>
          <w:rFonts w:hint="cs"/>
          <w:rtl/>
        </w:rPr>
        <w:t>چنان‌چه</w:t>
      </w:r>
      <w:r w:rsidR="00B5613B" w:rsidRPr="007100A7">
        <w:rPr>
          <w:rStyle w:val="1-Char"/>
          <w:rFonts w:hint="cs"/>
          <w:rtl/>
        </w:rPr>
        <w:t xml:space="preserve"> فرد</w:t>
      </w:r>
      <w:r w:rsidR="00446BB7">
        <w:rPr>
          <w:rStyle w:val="1-Char"/>
          <w:rFonts w:hint="cs"/>
          <w:rtl/>
        </w:rPr>
        <w:t>ی</w:t>
      </w:r>
      <w:r w:rsidR="00B5613B" w:rsidRPr="007100A7">
        <w:rPr>
          <w:rStyle w:val="1-Char"/>
          <w:rFonts w:hint="cs"/>
          <w:rtl/>
        </w:rPr>
        <w:t xml:space="preserve"> </w:t>
      </w:r>
      <w:r w:rsidR="00446BB7">
        <w:rPr>
          <w:rStyle w:val="1-Char"/>
          <w:rFonts w:hint="cs"/>
          <w:rtl/>
        </w:rPr>
        <w:t>ک</w:t>
      </w:r>
      <w:r w:rsidR="00B5613B" w:rsidRPr="007100A7">
        <w:rPr>
          <w:rStyle w:val="1-Char"/>
          <w:rFonts w:hint="cs"/>
          <w:rtl/>
        </w:rPr>
        <w:t>ه برا</w:t>
      </w:r>
      <w:r w:rsidR="00446BB7">
        <w:rPr>
          <w:rStyle w:val="1-Char"/>
          <w:rFonts w:hint="cs"/>
          <w:rtl/>
        </w:rPr>
        <w:t>ی</w:t>
      </w:r>
      <w:r w:rsidR="00B5613B" w:rsidRPr="007100A7">
        <w:rPr>
          <w:rStyle w:val="1-Char"/>
          <w:rFonts w:hint="cs"/>
          <w:rtl/>
        </w:rPr>
        <w:t xml:space="preserve"> حجّ </w:t>
      </w:r>
      <w:r w:rsidR="00446BB7">
        <w:rPr>
          <w:rStyle w:val="1-Char"/>
          <w:rFonts w:hint="cs"/>
          <w:rtl/>
        </w:rPr>
        <w:t>ی</w:t>
      </w:r>
      <w:r w:rsidR="00B5613B" w:rsidRPr="007100A7">
        <w:rPr>
          <w:rStyle w:val="1-Char"/>
          <w:rFonts w:hint="cs"/>
          <w:rtl/>
        </w:rPr>
        <w:t>ا عمره اِحرام بسته است، ش</w:t>
      </w:r>
      <w:r w:rsidR="00446BB7">
        <w:rPr>
          <w:rStyle w:val="1-Char"/>
          <w:rFonts w:hint="cs"/>
          <w:rtl/>
        </w:rPr>
        <w:t>ک</w:t>
      </w:r>
      <w:r w:rsidR="00B5613B" w:rsidRPr="007100A7">
        <w:rPr>
          <w:rStyle w:val="1-Char"/>
          <w:rFonts w:hint="cs"/>
          <w:rtl/>
        </w:rPr>
        <w:t>ار</w:t>
      </w:r>
      <w:r w:rsidR="00446BB7">
        <w:rPr>
          <w:rStyle w:val="1-Char"/>
          <w:rFonts w:hint="cs"/>
          <w:rtl/>
        </w:rPr>
        <w:t>ی</w:t>
      </w:r>
      <w:r w:rsidR="00B5613B" w:rsidRPr="007100A7">
        <w:rPr>
          <w:rStyle w:val="1-Char"/>
          <w:rFonts w:hint="cs"/>
          <w:rtl/>
        </w:rPr>
        <w:t xml:space="preserve"> را </w:t>
      </w:r>
      <w:r w:rsidR="00446BB7">
        <w:rPr>
          <w:rStyle w:val="1-Char"/>
          <w:rFonts w:hint="cs"/>
          <w:rtl/>
        </w:rPr>
        <w:t>ک</w:t>
      </w:r>
      <w:r w:rsidR="00B5613B" w:rsidRPr="007100A7">
        <w:rPr>
          <w:rStyle w:val="1-Char"/>
          <w:rFonts w:hint="cs"/>
          <w:rtl/>
        </w:rPr>
        <w:t>شت، آ</w:t>
      </w:r>
      <w:r w:rsidR="00446BB7">
        <w:rPr>
          <w:rStyle w:val="1-Char"/>
          <w:rFonts w:hint="cs"/>
          <w:rtl/>
        </w:rPr>
        <w:t>ی</w:t>
      </w:r>
      <w:r w:rsidR="00B5613B" w:rsidRPr="007100A7">
        <w:rPr>
          <w:rStyle w:val="1-Char"/>
          <w:rFonts w:hint="cs"/>
          <w:rtl/>
        </w:rPr>
        <w:t>ا بر و</w:t>
      </w:r>
      <w:r w:rsidR="00446BB7">
        <w:rPr>
          <w:rStyle w:val="1-Char"/>
          <w:rFonts w:hint="cs"/>
          <w:rtl/>
        </w:rPr>
        <w:t>ی</w:t>
      </w:r>
      <w:r w:rsidR="00B5613B" w:rsidRPr="007100A7">
        <w:rPr>
          <w:rStyle w:val="1-Char"/>
          <w:rFonts w:hint="cs"/>
          <w:rtl/>
        </w:rPr>
        <w:t xml:space="preserve"> پرداخت جزا</w:t>
      </w:r>
      <w:r w:rsidR="00446BB7">
        <w:rPr>
          <w:rStyle w:val="1-Char"/>
          <w:rFonts w:hint="cs"/>
          <w:rtl/>
        </w:rPr>
        <w:t>یی</w:t>
      </w:r>
      <w:r w:rsidR="00B5613B" w:rsidRPr="007100A7">
        <w:rPr>
          <w:rStyle w:val="1-Char"/>
          <w:rFonts w:hint="cs"/>
          <w:rtl/>
        </w:rPr>
        <w:t xml:space="preserve"> تعلّق م</w:t>
      </w:r>
      <w:r w:rsidR="00446BB7">
        <w:rPr>
          <w:rStyle w:val="1-Char"/>
          <w:rFonts w:hint="cs"/>
          <w:rtl/>
        </w:rPr>
        <w:t>ی</w:t>
      </w:r>
      <w:r w:rsidR="00B5613B" w:rsidRPr="007100A7">
        <w:rPr>
          <w:rStyle w:val="1-Char"/>
          <w:rFonts w:hint="cs"/>
          <w:rtl/>
        </w:rPr>
        <w:t>‌گ</w:t>
      </w:r>
      <w:r w:rsidR="00446BB7">
        <w:rPr>
          <w:rStyle w:val="1-Char"/>
          <w:rFonts w:hint="cs"/>
          <w:rtl/>
        </w:rPr>
        <w:t>ی</w:t>
      </w:r>
      <w:r w:rsidR="00B5613B" w:rsidRPr="007100A7">
        <w:rPr>
          <w:rStyle w:val="1-Char"/>
          <w:rFonts w:hint="cs"/>
          <w:rtl/>
        </w:rPr>
        <w:t>رد؟</w:t>
      </w:r>
    </w:p>
    <w:p w:rsidR="00B5613B" w:rsidRPr="007100A7" w:rsidRDefault="009E6C2B" w:rsidP="00AF1D25">
      <w:pPr>
        <w:rPr>
          <w:rStyle w:val="1-Char"/>
          <w:rtl/>
        </w:rPr>
      </w:pPr>
      <w:r w:rsidRPr="007100A7">
        <w:rPr>
          <w:rStyle w:val="1-Char"/>
          <w:rFonts w:hint="cs"/>
          <w:rtl/>
        </w:rPr>
        <w:t>ج</w:t>
      </w:r>
      <w:r w:rsidR="00145ED6" w:rsidRPr="007100A7">
        <w:rPr>
          <w:rStyle w:val="1-Char"/>
          <w:rFonts w:hint="cs"/>
          <w:rtl/>
        </w:rPr>
        <w:t xml:space="preserve">: </w:t>
      </w:r>
      <w:r w:rsidR="00B5613B" w:rsidRPr="007100A7">
        <w:rPr>
          <w:rStyle w:val="1-Char"/>
          <w:rFonts w:hint="cs"/>
          <w:rtl/>
        </w:rPr>
        <w:t>هر گاه فرد مُحرم ش</w:t>
      </w:r>
      <w:r w:rsidR="00446BB7">
        <w:rPr>
          <w:rStyle w:val="1-Char"/>
          <w:rFonts w:hint="cs"/>
          <w:rtl/>
        </w:rPr>
        <w:t>ک</w:t>
      </w:r>
      <w:r w:rsidR="00B5613B" w:rsidRPr="007100A7">
        <w:rPr>
          <w:rStyle w:val="1-Char"/>
          <w:rFonts w:hint="cs"/>
          <w:rtl/>
        </w:rPr>
        <w:t>ار</w:t>
      </w:r>
      <w:r w:rsidR="00446BB7">
        <w:rPr>
          <w:rStyle w:val="1-Char"/>
          <w:rFonts w:hint="cs"/>
          <w:rtl/>
        </w:rPr>
        <w:t>ی</w:t>
      </w:r>
      <w:r w:rsidR="00B5613B" w:rsidRPr="007100A7">
        <w:rPr>
          <w:rStyle w:val="1-Char"/>
          <w:rFonts w:hint="cs"/>
          <w:rtl/>
        </w:rPr>
        <w:t xml:space="preserve"> را ب</w:t>
      </w:r>
      <w:r w:rsidR="00446BB7">
        <w:rPr>
          <w:rStyle w:val="1-Char"/>
          <w:rFonts w:hint="cs"/>
          <w:rtl/>
        </w:rPr>
        <w:t>ک</w:t>
      </w:r>
      <w:r w:rsidR="00B5613B" w:rsidRPr="007100A7">
        <w:rPr>
          <w:rStyle w:val="1-Char"/>
          <w:rFonts w:hint="cs"/>
          <w:rtl/>
        </w:rPr>
        <w:t xml:space="preserve">شد، </w:t>
      </w:r>
      <w:r w:rsidR="00446BB7">
        <w:rPr>
          <w:rStyle w:val="1-Char"/>
          <w:rFonts w:hint="cs"/>
          <w:rtl/>
        </w:rPr>
        <w:t>ی</w:t>
      </w:r>
      <w:r w:rsidR="00B5613B" w:rsidRPr="007100A7">
        <w:rPr>
          <w:rStyle w:val="1-Char"/>
          <w:rFonts w:hint="cs"/>
          <w:rtl/>
        </w:rPr>
        <w:t>ا فرد ش</w:t>
      </w:r>
      <w:r w:rsidR="00446BB7">
        <w:rPr>
          <w:rStyle w:val="1-Char"/>
          <w:rFonts w:hint="cs"/>
          <w:rtl/>
        </w:rPr>
        <w:t>ک</w:t>
      </w:r>
      <w:r w:rsidR="00B5613B" w:rsidRPr="007100A7">
        <w:rPr>
          <w:rStyle w:val="1-Char"/>
          <w:rFonts w:hint="cs"/>
          <w:rtl/>
        </w:rPr>
        <w:t>ارچ</w:t>
      </w:r>
      <w:r w:rsidR="00446BB7">
        <w:rPr>
          <w:rStyle w:val="1-Char"/>
          <w:rFonts w:hint="cs"/>
          <w:rtl/>
        </w:rPr>
        <w:t>ی</w:t>
      </w:r>
      <w:r w:rsidR="00B5613B" w:rsidRPr="007100A7">
        <w:rPr>
          <w:rStyle w:val="1-Char"/>
          <w:rFonts w:hint="cs"/>
          <w:rtl/>
        </w:rPr>
        <w:t xml:space="preserve"> را بر م</w:t>
      </w:r>
      <w:r w:rsidR="00446BB7">
        <w:rPr>
          <w:rStyle w:val="1-Char"/>
          <w:rFonts w:hint="cs"/>
          <w:rtl/>
        </w:rPr>
        <w:t>ک</w:t>
      </w:r>
      <w:r w:rsidR="00B5613B" w:rsidRPr="007100A7">
        <w:rPr>
          <w:rStyle w:val="1-Char"/>
          <w:rFonts w:hint="cs"/>
          <w:rtl/>
        </w:rPr>
        <w:t>ان نخج</w:t>
      </w:r>
      <w:r w:rsidR="00446BB7">
        <w:rPr>
          <w:rStyle w:val="1-Char"/>
          <w:rFonts w:hint="cs"/>
          <w:rtl/>
        </w:rPr>
        <w:t>ی</w:t>
      </w:r>
      <w:r w:rsidR="00B5613B" w:rsidRPr="007100A7">
        <w:rPr>
          <w:rStyle w:val="1-Char"/>
          <w:rFonts w:hint="cs"/>
          <w:rtl/>
        </w:rPr>
        <w:t>ر راهنما</w:t>
      </w:r>
      <w:r w:rsidR="00446BB7">
        <w:rPr>
          <w:rStyle w:val="1-Char"/>
          <w:rFonts w:hint="cs"/>
          <w:rtl/>
        </w:rPr>
        <w:t>یی</w:t>
      </w:r>
      <w:r w:rsidR="00B5613B" w:rsidRPr="007100A7">
        <w:rPr>
          <w:rStyle w:val="1-Char"/>
          <w:rFonts w:hint="cs"/>
          <w:rtl/>
        </w:rPr>
        <w:t xml:space="preserve"> </w:t>
      </w:r>
      <w:r w:rsidR="00446BB7">
        <w:rPr>
          <w:rStyle w:val="1-Char"/>
          <w:rFonts w:hint="cs"/>
          <w:rtl/>
        </w:rPr>
        <w:t>ک</w:t>
      </w:r>
      <w:r w:rsidR="00B5613B" w:rsidRPr="007100A7">
        <w:rPr>
          <w:rStyle w:val="1-Char"/>
          <w:rFonts w:hint="cs"/>
          <w:rtl/>
        </w:rPr>
        <w:t xml:space="preserve">ند، </w:t>
      </w:r>
      <w:r w:rsidR="00446BB7">
        <w:rPr>
          <w:rStyle w:val="1-Char"/>
          <w:rFonts w:hint="cs"/>
          <w:rtl/>
        </w:rPr>
        <w:t>ی</w:t>
      </w:r>
      <w:r w:rsidR="00B5613B" w:rsidRPr="007100A7">
        <w:rPr>
          <w:rStyle w:val="1-Char"/>
          <w:rFonts w:hint="cs"/>
          <w:rtl/>
        </w:rPr>
        <w:t>ا به سو</w:t>
      </w:r>
      <w:r w:rsidR="00446BB7">
        <w:rPr>
          <w:rStyle w:val="1-Char"/>
          <w:rFonts w:hint="cs"/>
          <w:rtl/>
        </w:rPr>
        <w:t>ی</w:t>
      </w:r>
      <w:r w:rsidR="00B5613B" w:rsidRPr="007100A7">
        <w:rPr>
          <w:rStyle w:val="1-Char"/>
          <w:rFonts w:hint="cs"/>
          <w:rtl/>
        </w:rPr>
        <w:t xml:space="preserve"> نخج</w:t>
      </w:r>
      <w:r w:rsidR="00446BB7">
        <w:rPr>
          <w:rStyle w:val="1-Char"/>
          <w:rFonts w:hint="cs"/>
          <w:rtl/>
        </w:rPr>
        <w:t>ی</w:t>
      </w:r>
      <w:r w:rsidR="00B5613B" w:rsidRPr="007100A7">
        <w:rPr>
          <w:rStyle w:val="1-Char"/>
          <w:rFonts w:hint="cs"/>
          <w:rtl/>
        </w:rPr>
        <w:t>ر اشاره نما</w:t>
      </w:r>
      <w:r w:rsidR="00446BB7">
        <w:rPr>
          <w:rStyle w:val="1-Char"/>
          <w:rFonts w:hint="cs"/>
          <w:rtl/>
        </w:rPr>
        <w:t>ی</w:t>
      </w:r>
      <w:r w:rsidR="00B5613B" w:rsidRPr="007100A7">
        <w:rPr>
          <w:rStyle w:val="1-Char"/>
          <w:rFonts w:hint="cs"/>
          <w:rtl/>
        </w:rPr>
        <w:t>د، در ا</w:t>
      </w:r>
      <w:r w:rsidR="00446BB7">
        <w:rPr>
          <w:rStyle w:val="1-Char"/>
          <w:rFonts w:hint="cs"/>
          <w:rtl/>
        </w:rPr>
        <w:t>ی</w:t>
      </w:r>
      <w:r w:rsidR="00B5613B" w:rsidRPr="007100A7">
        <w:rPr>
          <w:rStyle w:val="1-Char"/>
          <w:rFonts w:hint="cs"/>
          <w:rtl/>
        </w:rPr>
        <w:t>ن صورت‌ها بر و</w:t>
      </w:r>
      <w:r w:rsidR="00446BB7">
        <w:rPr>
          <w:rStyle w:val="1-Char"/>
          <w:rFonts w:hint="cs"/>
          <w:rtl/>
        </w:rPr>
        <w:t>ی</w:t>
      </w:r>
      <w:r w:rsidR="00B5613B" w:rsidRPr="007100A7">
        <w:rPr>
          <w:rStyle w:val="1-Char"/>
          <w:rFonts w:hint="cs"/>
          <w:rtl/>
        </w:rPr>
        <w:t xml:space="preserve"> پرداخت جزا</w:t>
      </w:r>
      <w:r w:rsidR="00446BB7">
        <w:rPr>
          <w:rStyle w:val="1-Char"/>
          <w:rFonts w:hint="cs"/>
          <w:rtl/>
        </w:rPr>
        <w:t>ی</w:t>
      </w:r>
      <w:r w:rsidR="00B5613B" w:rsidRPr="007100A7">
        <w:rPr>
          <w:rStyle w:val="1-Char"/>
          <w:rFonts w:hint="cs"/>
          <w:rtl/>
        </w:rPr>
        <w:t xml:space="preserve"> آن واجب م</w:t>
      </w:r>
      <w:r w:rsidR="00446BB7">
        <w:rPr>
          <w:rStyle w:val="1-Char"/>
          <w:rFonts w:hint="cs"/>
          <w:rtl/>
        </w:rPr>
        <w:t>ی</w:t>
      </w:r>
      <w:r w:rsidR="00B5613B" w:rsidRPr="007100A7">
        <w:rPr>
          <w:rStyle w:val="1-Char"/>
          <w:rFonts w:hint="cs"/>
          <w:rtl/>
        </w:rPr>
        <w:t>‌گردد. و در پرداخت جزاء فرق</w:t>
      </w:r>
      <w:r w:rsidR="00446BB7">
        <w:rPr>
          <w:rStyle w:val="1-Char"/>
          <w:rFonts w:hint="cs"/>
          <w:rtl/>
        </w:rPr>
        <w:t>ی</w:t>
      </w:r>
      <w:r w:rsidR="00B5613B" w:rsidRPr="007100A7">
        <w:rPr>
          <w:rStyle w:val="1-Char"/>
          <w:rFonts w:hint="cs"/>
          <w:rtl/>
        </w:rPr>
        <w:t xml:space="preserve"> نم</w:t>
      </w:r>
      <w:r w:rsidR="00446BB7">
        <w:rPr>
          <w:rStyle w:val="1-Char"/>
          <w:rFonts w:hint="cs"/>
          <w:rtl/>
        </w:rPr>
        <w:t>ی</w:t>
      </w:r>
      <w:r w:rsidR="00B5613B" w:rsidRPr="007100A7">
        <w:rPr>
          <w:rStyle w:val="1-Char"/>
          <w:rFonts w:hint="cs"/>
          <w:rtl/>
        </w:rPr>
        <w:t>‌</w:t>
      </w:r>
      <w:r w:rsidR="00446BB7">
        <w:rPr>
          <w:rStyle w:val="1-Char"/>
          <w:rFonts w:hint="cs"/>
          <w:rtl/>
        </w:rPr>
        <w:t>ک</w:t>
      </w:r>
      <w:r w:rsidR="00B5613B" w:rsidRPr="007100A7">
        <w:rPr>
          <w:rStyle w:val="1-Char"/>
          <w:rFonts w:hint="cs"/>
          <w:rtl/>
        </w:rPr>
        <w:t xml:space="preserve">ند </w:t>
      </w:r>
      <w:r w:rsidR="00446BB7">
        <w:rPr>
          <w:rStyle w:val="1-Char"/>
          <w:rFonts w:hint="cs"/>
          <w:rtl/>
        </w:rPr>
        <w:t>ک</w:t>
      </w:r>
      <w:r w:rsidR="00B5613B" w:rsidRPr="007100A7">
        <w:rPr>
          <w:rStyle w:val="1-Char"/>
          <w:rFonts w:hint="cs"/>
          <w:rtl/>
        </w:rPr>
        <w:t>ه ا</w:t>
      </w:r>
      <w:r w:rsidR="00446BB7">
        <w:rPr>
          <w:rStyle w:val="1-Char"/>
          <w:rFonts w:hint="cs"/>
          <w:rtl/>
        </w:rPr>
        <w:t>ی</w:t>
      </w:r>
      <w:r w:rsidR="00B5613B" w:rsidRPr="007100A7">
        <w:rPr>
          <w:rStyle w:val="1-Char"/>
          <w:rFonts w:hint="cs"/>
          <w:rtl/>
        </w:rPr>
        <w:t xml:space="preserve">ن </w:t>
      </w:r>
      <w:r w:rsidR="00446BB7">
        <w:rPr>
          <w:rStyle w:val="1-Char"/>
          <w:rFonts w:hint="cs"/>
          <w:rtl/>
        </w:rPr>
        <w:t>ک</w:t>
      </w:r>
      <w:r w:rsidR="00B5613B" w:rsidRPr="007100A7">
        <w:rPr>
          <w:rStyle w:val="1-Char"/>
          <w:rFonts w:hint="cs"/>
          <w:rtl/>
        </w:rPr>
        <w:t>ارها از رو</w:t>
      </w:r>
      <w:r w:rsidR="00446BB7">
        <w:rPr>
          <w:rStyle w:val="1-Char"/>
          <w:rFonts w:hint="cs"/>
          <w:rtl/>
        </w:rPr>
        <w:t>ی</w:t>
      </w:r>
      <w:r w:rsidR="00B5613B" w:rsidRPr="007100A7">
        <w:rPr>
          <w:rStyle w:val="1-Char"/>
          <w:rFonts w:hint="cs"/>
          <w:rtl/>
        </w:rPr>
        <w:t xml:space="preserve"> فراموش</w:t>
      </w:r>
      <w:r w:rsidR="00446BB7">
        <w:rPr>
          <w:rStyle w:val="1-Char"/>
          <w:rFonts w:hint="cs"/>
          <w:rtl/>
        </w:rPr>
        <w:t>ی</w:t>
      </w:r>
      <w:r w:rsidR="00B5613B" w:rsidRPr="007100A7">
        <w:rPr>
          <w:rStyle w:val="1-Char"/>
          <w:rFonts w:hint="cs"/>
          <w:rtl/>
        </w:rPr>
        <w:t xml:space="preserve"> باشد </w:t>
      </w:r>
      <w:r w:rsidR="00446BB7">
        <w:rPr>
          <w:rStyle w:val="1-Char"/>
          <w:rFonts w:hint="cs"/>
          <w:rtl/>
        </w:rPr>
        <w:t>ی</w:t>
      </w:r>
      <w:r w:rsidR="00B5613B" w:rsidRPr="007100A7">
        <w:rPr>
          <w:rStyle w:val="1-Char"/>
          <w:rFonts w:hint="cs"/>
          <w:rtl/>
        </w:rPr>
        <w:t>ا از رو</w:t>
      </w:r>
      <w:r w:rsidR="00446BB7">
        <w:rPr>
          <w:rStyle w:val="1-Char"/>
          <w:rFonts w:hint="cs"/>
          <w:rtl/>
        </w:rPr>
        <w:t>ی</w:t>
      </w:r>
      <w:r w:rsidR="00B5613B" w:rsidRPr="007100A7">
        <w:rPr>
          <w:rStyle w:val="1-Char"/>
          <w:rFonts w:hint="cs"/>
          <w:rtl/>
        </w:rPr>
        <w:t xml:space="preserve"> قصد؛ و فرد</w:t>
      </w:r>
      <w:r w:rsidR="00446BB7">
        <w:rPr>
          <w:rStyle w:val="1-Char"/>
          <w:rFonts w:hint="cs"/>
          <w:rtl/>
        </w:rPr>
        <w:t>ی</w:t>
      </w:r>
      <w:r w:rsidR="00B5613B" w:rsidRPr="007100A7">
        <w:rPr>
          <w:rStyle w:val="1-Char"/>
          <w:rFonts w:hint="cs"/>
          <w:rtl/>
        </w:rPr>
        <w:t xml:space="preserve"> </w:t>
      </w:r>
      <w:r w:rsidR="00446BB7">
        <w:rPr>
          <w:rStyle w:val="1-Char"/>
          <w:rFonts w:hint="cs"/>
          <w:rtl/>
        </w:rPr>
        <w:t>ک</w:t>
      </w:r>
      <w:r w:rsidR="00B5613B" w:rsidRPr="007100A7">
        <w:rPr>
          <w:rStyle w:val="1-Char"/>
          <w:rFonts w:hint="cs"/>
          <w:rtl/>
        </w:rPr>
        <w:t>ه ش</w:t>
      </w:r>
      <w:r w:rsidR="00446BB7">
        <w:rPr>
          <w:rStyle w:val="1-Char"/>
          <w:rFonts w:hint="cs"/>
          <w:rtl/>
        </w:rPr>
        <w:t>ک</w:t>
      </w:r>
      <w:r w:rsidR="00B5613B" w:rsidRPr="007100A7">
        <w:rPr>
          <w:rStyle w:val="1-Char"/>
          <w:rFonts w:hint="cs"/>
          <w:rtl/>
        </w:rPr>
        <w:t xml:space="preserve">ار را </w:t>
      </w:r>
      <w:r w:rsidR="00446BB7">
        <w:rPr>
          <w:rStyle w:val="1-Char"/>
          <w:rFonts w:hint="cs"/>
          <w:rtl/>
        </w:rPr>
        <w:t>ک</w:t>
      </w:r>
      <w:r w:rsidR="00B5613B" w:rsidRPr="007100A7">
        <w:rPr>
          <w:rStyle w:val="1-Char"/>
          <w:rFonts w:hint="cs"/>
          <w:rtl/>
        </w:rPr>
        <w:t xml:space="preserve">شته </w:t>
      </w:r>
      <w:r w:rsidR="00446BB7">
        <w:rPr>
          <w:rStyle w:val="1-Char"/>
          <w:rFonts w:hint="cs"/>
          <w:rtl/>
        </w:rPr>
        <w:t>ی</w:t>
      </w:r>
      <w:r w:rsidR="00B5613B" w:rsidRPr="007100A7">
        <w:rPr>
          <w:rStyle w:val="1-Char"/>
          <w:rFonts w:hint="cs"/>
          <w:rtl/>
        </w:rPr>
        <w:t>ا ش</w:t>
      </w:r>
      <w:r w:rsidR="00446BB7">
        <w:rPr>
          <w:rStyle w:val="1-Char"/>
          <w:rFonts w:hint="cs"/>
          <w:rtl/>
        </w:rPr>
        <w:t>ک</w:t>
      </w:r>
      <w:r w:rsidR="00B5613B" w:rsidRPr="007100A7">
        <w:rPr>
          <w:rStyle w:val="1-Char"/>
          <w:rFonts w:hint="cs"/>
          <w:rtl/>
        </w:rPr>
        <w:t>ارچ</w:t>
      </w:r>
      <w:r w:rsidR="00446BB7">
        <w:rPr>
          <w:rStyle w:val="1-Char"/>
          <w:rFonts w:hint="cs"/>
          <w:rtl/>
        </w:rPr>
        <w:t>ی</w:t>
      </w:r>
      <w:r w:rsidR="00B5613B" w:rsidRPr="007100A7">
        <w:rPr>
          <w:rStyle w:val="1-Char"/>
          <w:rFonts w:hint="cs"/>
          <w:rtl/>
        </w:rPr>
        <w:t xml:space="preserve"> را بر م</w:t>
      </w:r>
      <w:r w:rsidR="00446BB7">
        <w:rPr>
          <w:rStyle w:val="1-Char"/>
          <w:rFonts w:hint="cs"/>
          <w:rtl/>
        </w:rPr>
        <w:t>ک</w:t>
      </w:r>
      <w:r w:rsidR="00B5613B" w:rsidRPr="007100A7">
        <w:rPr>
          <w:rStyle w:val="1-Char"/>
          <w:rFonts w:hint="cs"/>
          <w:rtl/>
        </w:rPr>
        <w:t>ان آن راهنما</w:t>
      </w:r>
      <w:r w:rsidR="00446BB7">
        <w:rPr>
          <w:rStyle w:val="1-Char"/>
          <w:rFonts w:hint="cs"/>
          <w:rtl/>
        </w:rPr>
        <w:t>یی</w:t>
      </w:r>
      <w:r w:rsidR="00B5613B" w:rsidRPr="007100A7">
        <w:rPr>
          <w:rStyle w:val="1-Char"/>
          <w:rFonts w:hint="cs"/>
          <w:rtl/>
        </w:rPr>
        <w:t xml:space="preserve"> و اشاره </w:t>
      </w:r>
      <w:r w:rsidR="00446BB7">
        <w:rPr>
          <w:rStyle w:val="1-Char"/>
          <w:rFonts w:hint="cs"/>
          <w:rtl/>
        </w:rPr>
        <w:t>ک</w:t>
      </w:r>
      <w:r w:rsidR="00B5613B" w:rsidRPr="007100A7">
        <w:rPr>
          <w:rStyle w:val="1-Char"/>
          <w:rFonts w:hint="cs"/>
          <w:rtl/>
        </w:rPr>
        <w:t>رده، فرق</w:t>
      </w:r>
      <w:r w:rsidR="00446BB7">
        <w:rPr>
          <w:rStyle w:val="1-Char"/>
          <w:rFonts w:hint="cs"/>
          <w:rtl/>
        </w:rPr>
        <w:t>ی</w:t>
      </w:r>
      <w:r w:rsidR="00B5613B" w:rsidRPr="007100A7">
        <w:rPr>
          <w:rStyle w:val="1-Char"/>
          <w:rFonts w:hint="cs"/>
          <w:rtl/>
        </w:rPr>
        <w:t xml:space="preserve"> نم</w:t>
      </w:r>
      <w:r w:rsidR="00446BB7">
        <w:rPr>
          <w:rStyle w:val="1-Char"/>
          <w:rFonts w:hint="cs"/>
          <w:rtl/>
        </w:rPr>
        <w:t>ی</w:t>
      </w:r>
      <w:r w:rsidR="00B5613B" w:rsidRPr="007100A7">
        <w:rPr>
          <w:rStyle w:val="1-Char"/>
          <w:rFonts w:hint="cs"/>
          <w:rtl/>
        </w:rPr>
        <w:t>‌</w:t>
      </w:r>
      <w:r w:rsidR="00446BB7">
        <w:rPr>
          <w:rStyle w:val="1-Char"/>
          <w:rFonts w:hint="cs"/>
          <w:rtl/>
        </w:rPr>
        <w:t>ک</w:t>
      </w:r>
      <w:r w:rsidR="00B5613B" w:rsidRPr="007100A7">
        <w:rPr>
          <w:rStyle w:val="1-Char"/>
          <w:rFonts w:hint="cs"/>
          <w:rtl/>
        </w:rPr>
        <w:t xml:space="preserve">ند </w:t>
      </w:r>
      <w:r w:rsidR="00446BB7">
        <w:rPr>
          <w:rStyle w:val="1-Char"/>
          <w:rFonts w:hint="cs"/>
          <w:rtl/>
        </w:rPr>
        <w:t>ک</w:t>
      </w:r>
      <w:r w:rsidR="00B5613B" w:rsidRPr="007100A7">
        <w:rPr>
          <w:rStyle w:val="1-Char"/>
          <w:rFonts w:hint="cs"/>
          <w:rtl/>
        </w:rPr>
        <w:t>ه ا</w:t>
      </w:r>
      <w:r w:rsidR="00446BB7">
        <w:rPr>
          <w:rStyle w:val="1-Char"/>
          <w:rFonts w:hint="cs"/>
          <w:rtl/>
        </w:rPr>
        <w:t>ی</w:t>
      </w:r>
      <w:r w:rsidR="00B5613B" w:rsidRPr="007100A7">
        <w:rPr>
          <w:rStyle w:val="1-Char"/>
          <w:rFonts w:hint="cs"/>
          <w:rtl/>
        </w:rPr>
        <w:t xml:space="preserve">ن </w:t>
      </w:r>
      <w:r w:rsidR="00446BB7">
        <w:rPr>
          <w:rStyle w:val="1-Char"/>
          <w:rFonts w:hint="cs"/>
          <w:rtl/>
        </w:rPr>
        <w:t>ک</w:t>
      </w:r>
      <w:r w:rsidR="00B5613B" w:rsidRPr="007100A7">
        <w:rPr>
          <w:rStyle w:val="1-Char"/>
          <w:rFonts w:hint="cs"/>
          <w:rtl/>
        </w:rPr>
        <w:t>ارش برا</w:t>
      </w:r>
      <w:r w:rsidR="00446BB7">
        <w:rPr>
          <w:rStyle w:val="1-Char"/>
          <w:rFonts w:hint="cs"/>
          <w:rtl/>
        </w:rPr>
        <w:t>ی</w:t>
      </w:r>
      <w:r w:rsidR="00B5613B" w:rsidRPr="007100A7">
        <w:rPr>
          <w:rStyle w:val="1-Char"/>
          <w:rFonts w:hint="cs"/>
          <w:rtl/>
        </w:rPr>
        <w:t xml:space="preserve"> نخست</w:t>
      </w:r>
      <w:r w:rsidR="00446BB7">
        <w:rPr>
          <w:rStyle w:val="1-Char"/>
          <w:rFonts w:hint="cs"/>
          <w:rtl/>
        </w:rPr>
        <w:t>ی</w:t>
      </w:r>
      <w:r w:rsidR="00B5613B" w:rsidRPr="007100A7">
        <w:rPr>
          <w:rStyle w:val="1-Char"/>
          <w:rFonts w:hint="cs"/>
          <w:rtl/>
        </w:rPr>
        <w:t xml:space="preserve">ن بار باشد </w:t>
      </w:r>
      <w:r w:rsidR="00446BB7">
        <w:rPr>
          <w:rStyle w:val="1-Char"/>
          <w:rFonts w:hint="cs"/>
          <w:rtl/>
        </w:rPr>
        <w:t>ی</w:t>
      </w:r>
      <w:r w:rsidR="00B5613B" w:rsidRPr="007100A7">
        <w:rPr>
          <w:rStyle w:val="1-Char"/>
          <w:rFonts w:hint="cs"/>
          <w:rtl/>
        </w:rPr>
        <w:t>ا چند</w:t>
      </w:r>
      <w:r w:rsidR="00446BB7">
        <w:rPr>
          <w:rStyle w:val="1-Char"/>
          <w:rFonts w:hint="cs"/>
          <w:rtl/>
        </w:rPr>
        <w:t>ی</w:t>
      </w:r>
      <w:r w:rsidR="00B5613B" w:rsidRPr="007100A7">
        <w:rPr>
          <w:rStyle w:val="1-Char"/>
          <w:rFonts w:hint="cs"/>
          <w:rtl/>
        </w:rPr>
        <w:t>ن بار ا</w:t>
      </w:r>
      <w:r w:rsidR="00446BB7">
        <w:rPr>
          <w:rStyle w:val="1-Char"/>
          <w:rFonts w:hint="cs"/>
          <w:rtl/>
        </w:rPr>
        <w:t>ی</w:t>
      </w:r>
      <w:r w:rsidR="00B5613B" w:rsidRPr="007100A7">
        <w:rPr>
          <w:rStyle w:val="1-Char"/>
          <w:rFonts w:hint="cs"/>
          <w:rtl/>
        </w:rPr>
        <w:t xml:space="preserve">ن </w:t>
      </w:r>
      <w:r w:rsidR="00446BB7">
        <w:rPr>
          <w:rStyle w:val="1-Char"/>
          <w:rFonts w:hint="cs"/>
          <w:rtl/>
        </w:rPr>
        <w:t>ک</w:t>
      </w:r>
      <w:r w:rsidR="00B5613B" w:rsidRPr="007100A7">
        <w:rPr>
          <w:rStyle w:val="1-Char"/>
          <w:rFonts w:hint="cs"/>
          <w:rtl/>
        </w:rPr>
        <w:t>ار را ت</w:t>
      </w:r>
      <w:r w:rsidR="00446BB7">
        <w:rPr>
          <w:rStyle w:val="1-Char"/>
          <w:rFonts w:hint="cs"/>
          <w:rtl/>
        </w:rPr>
        <w:t>ک</w:t>
      </w:r>
      <w:r w:rsidR="00B5613B" w:rsidRPr="007100A7">
        <w:rPr>
          <w:rStyle w:val="1-Char"/>
          <w:rFonts w:hint="cs"/>
          <w:rtl/>
        </w:rPr>
        <w:t>رار نموده باشد.</w:t>
      </w:r>
    </w:p>
    <w:p w:rsidR="00B5613B" w:rsidRPr="007100A7" w:rsidRDefault="009E6C2B" w:rsidP="00AF1D25">
      <w:pPr>
        <w:rPr>
          <w:rStyle w:val="1-Char"/>
          <w:rtl/>
        </w:rPr>
      </w:pPr>
      <w:r w:rsidRPr="007100A7">
        <w:rPr>
          <w:rStyle w:val="1-Char"/>
          <w:rFonts w:hint="cs"/>
          <w:rtl/>
        </w:rPr>
        <w:t>س</w:t>
      </w:r>
      <w:r w:rsidR="00145ED6" w:rsidRPr="007100A7">
        <w:rPr>
          <w:rStyle w:val="1-Char"/>
          <w:rFonts w:hint="cs"/>
          <w:rtl/>
        </w:rPr>
        <w:t xml:space="preserve">: </w:t>
      </w:r>
      <w:r w:rsidR="00B5613B" w:rsidRPr="007100A7">
        <w:rPr>
          <w:rStyle w:val="1-Char"/>
          <w:rFonts w:hint="cs"/>
          <w:rtl/>
        </w:rPr>
        <w:t>جزا</w:t>
      </w:r>
      <w:r w:rsidR="00446BB7">
        <w:rPr>
          <w:rStyle w:val="1-Char"/>
          <w:rFonts w:hint="cs"/>
          <w:rtl/>
        </w:rPr>
        <w:t>ی</w:t>
      </w:r>
      <w:r w:rsidR="00B5613B" w:rsidRPr="007100A7">
        <w:rPr>
          <w:rStyle w:val="1-Char"/>
          <w:rFonts w:hint="cs"/>
          <w:rtl/>
        </w:rPr>
        <w:t xml:space="preserve"> ش</w:t>
      </w:r>
      <w:r w:rsidR="00446BB7">
        <w:rPr>
          <w:rStyle w:val="1-Char"/>
          <w:rFonts w:hint="cs"/>
          <w:rtl/>
        </w:rPr>
        <w:t>ک</w:t>
      </w:r>
      <w:r w:rsidR="00B5613B" w:rsidRPr="007100A7">
        <w:rPr>
          <w:rStyle w:val="1-Char"/>
          <w:rFonts w:hint="cs"/>
          <w:rtl/>
        </w:rPr>
        <w:t xml:space="preserve">ار </w:t>
      </w:r>
      <w:r w:rsidR="00446BB7">
        <w:rPr>
          <w:rStyle w:val="1-Char"/>
          <w:rFonts w:hint="cs"/>
          <w:rtl/>
        </w:rPr>
        <w:t>ک</w:t>
      </w:r>
      <w:r w:rsidR="00B5613B" w:rsidRPr="007100A7">
        <w:rPr>
          <w:rStyle w:val="1-Char"/>
          <w:rFonts w:hint="cs"/>
          <w:rtl/>
        </w:rPr>
        <w:t>ردن ح</w:t>
      </w:r>
      <w:r w:rsidR="00446BB7">
        <w:rPr>
          <w:rStyle w:val="1-Char"/>
          <w:rFonts w:hint="cs"/>
          <w:rtl/>
        </w:rPr>
        <w:t>ی</w:t>
      </w:r>
      <w:r w:rsidR="00B5613B" w:rsidRPr="007100A7">
        <w:rPr>
          <w:rStyle w:val="1-Char"/>
          <w:rFonts w:hint="cs"/>
          <w:rtl/>
        </w:rPr>
        <w:t>وانات در حال اِحرام، چ</w:t>
      </w:r>
      <w:r w:rsidR="00446BB7">
        <w:rPr>
          <w:rStyle w:val="1-Char"/>
          <w:rFonts w:hint="cs"/>
          <w:rtl/>
        </w:rPr>
        <w:t>ی</w:t>
      </w:r>
      <w:r w:rsidR="00B5613B" w:rsidRPr="007100A7">
        <w:rPr>
          <w:rStyle w:val="1-Char"/>
          <w:rFonts w:hint="cs"/>
          <w:rtl/>
        </w:rPr>
        <w:t>ست؟</w:t>
      </w:r>
    </w:p>
    <w:p w:rsidR="00B5613B" w:rsidRPr="007100A7" w:rsidRDefault="009E6C2B" w:rsidP="00AF1D25">
      <w:pPr>
        <w:rPr>
          <w:rStyle w:val="1-Char"/>
          <w:rtl/>
        </w:rPr>
      </w:pPr>
      <w:r w:rsidRPr="007100A7">
        <w:rPr>
          <w:rStyle w:val="1-Char"/>
          <w:rFonts w:hint="cs"/>
          <w:rtl/>
        </w:rPr>
        <w:t>ج</w:t>
      </w:r>
      <w:r w:rsidR="00145ED6" w:rsidRPr="007100A7">
        <w:rPr>
          <w:rStyle w:val="1-Char"/>
          <w:rFonts w:hint="cs"/>
          <w:rtl/>
        </w:rPr>
        <w:t xml:space="preserve">: </w:t>
      </w:r>
      <w:r w:rsidR="00B5613B" w:rsidRPr="007100A7">
        <w:rPr>
          <w:rStyle w:val="1-Char"/>
          <w:rFonts w:hint="cs"/>
          <w:rtl/>
        </w:rPr>
        <w:t>در مورد جزا</w:t>
      </w:r>
      <w:r w:rsidR="00446BB7">
        <w:rPr>
          <w:rStyle w:val="1-Char"/>
          <w:rFonts w:hint="cs"/>
          <w:rtl/>
        </w:rPr>
        <w:t>ی</w:t>
      </w:r>
      <w:r w:rsidR="00B5613B" w:rsidRPr="007100A7">
        <w:rPr>
          <w:rStyle w:val="1-Char"/>
          <w:rFonts w:hint="cs"/>
          <w:rtl/>
        </w:rPr>
        <w:t xml:space="preserve"> ش</w:t>
      </w:r>
      <w:r w:rsidR="00446BB7">
        <w:rPr>
          <w:rStyle w:val="1-Char"/>
          <w:rFonts w:hint="cs"/>
          <w:rtl/>
        </w:rPr>
        <w:t>ک</w:t>
      </w:r>
      <w:r w:rsidR="00B5613B" w:rsidRPr="007100A7">
        <w:rPr>
          <w:rStyle w:val="1-Char"/>
          <w:rFonts w:hint="cs"/>
          <w:rtl/>
        </w:rPr>
        <w:t xml:space="preserve">ار </w:t>
      </w:r>
      <w:r w:rsidR="00446BB7">
        <w:rPr>
          <w:rStyle w:val="1-Char"/>
          <w:rFonts w:hint="cs"/>
          <w:rtl/>
        </w:rPr>
        <w:t>ک</w:t>
      </w:r>
      <w:r w:rsidR="00B5613B" w:rsidRPr="007100A7">
        <w:rPr>
          <w:rStyle w:val="1-Char"/>
          <w:rFonts w:hint="cs"/>
          <w:rtl/>
        </w:rPr>
        <w:t>ردن ح</w:t>
      </w:r>
      <w:r w:rsidR="00446BB7">
        <w:rPr>
          <w:rStyle w:val="1-Char"/>
          <w:rFonts w:hint="cs"/>
          <w:rtl/>
        </w:rPr>
        <w:t>ی</w:t>
      </w:r>
      <w:r w:rsidR="00B5613B" w:rsidRPr="007100A7">
        <w:rPr>
          <w:rStyle w:val="1-Char"/>
          <w:rFonts w:hint="cs"/>
          <w:rtl/>
        </w:rPr>
        <w:t>وانات در حال اِحرام، امام ابوحن</w:t>
      </w:r>
      <w:r w:rsidR="00446BB7">
        <w:rPr>
          <w:rStyle w:val="1-Char"/>
          <w:rFonts w:hint="cs"/>
          <w:rtl/>
        </w:rPr>
        <w:t>ی</w:t>
      </w:r>
      <w:r w:rsidR="00B5613B" w:rsidRPr="007100A7">
        <w:rPr>
          <w:rStyle w:val="1-Char"/>
          <w:rFonts w:hint="cs"/>
          <w:rtl/>
        </w:rPr>
        <w:t>فه</w:t>
      </w:r>
      <w:r w:rsidR="00FE6406" w:rsidRPr="00FE6406">
        <w:rPr>
          <w:rStyle w:val="1-Char"/>
          <w:rFonts w:cs="CTraditional Arabic" w:hint="cs"/>
          <w:rtl/>
        </w:rPr>
        <w:t>/</w:t>
      </w:r>
      <w:r w:rsidR="00506C04" w:rsidRPr="007100A7">
        <w:rPr>
          <w:rStyle w:val="1-Char"/>
          <w:rFonts w:hint="cs"/>
          <w:rtl/>
        </w:rPr>
        <w:t xml:space="preserve"> </w:t>
      </w:r>
      <w:r w:rsidR="00B5613B" w:rsidRPr="007100A7">
        <w:rPr>
          <w:rStyle w:val="1-Char"/>
          <w:rFonts w:hint="cs"/>
          <w:rtl/>
        </w:rPr>
        <w:t>و امام ابو</w:t>
      </w:r>
      <w:r w:rsidR="00446BB7">
        <w:rPr>
          <w:rStyle w:val="1-Char"/>
          <w:rFonts w:hint="cs"/>
          <w:rtl/>
        </w:rPr>
        <w:t>ی</w:t>
      </w:r>
      <w:r w:rsidR="00B5613B" w:rsidRPr="007100A7">
        <w:rPr>
          <w:rStyle w:val="1-Char"/>
          <w:rFonts w:hint="cs"/>
          <w:rtl/>
        </w:rPr>
        <w:t>وسف</w:t>
      </w:r>
      <w:r w:rsidR="00FE6406" w:rsidRPr="00FE6406">
        <w:rPr>
          <w:rStyle w:val="1-Char"/>
          <w:rFonts w:cs="CTraditional Arabic" w:hint="cs"/>
          <w:rtl/>
        </w:rPr>
        <w:t>/</w:t>
      </w:r>
      <w:r w:rsidR="00506C04" w:rsidRPr="007100A7">
        <w:rPr>
          <w:rStyle w:val="1-Char"/>
          <w:rFonts w:hint="cs"/>
          <w:rtl/>
        </w:rPr>
        <w:t xml:space="preserve"> </w:t>
      </w:r>
      <w:r w:rsidR="00B5613B" w:rsidRPr="007100A7">
        <w:rPr>
          <w:rStyle w:val="1-Char"/>
          <w:rFonts w:hint="cs"/>
          <w:rtl/>
        </w:rPr>
        <w:t>بر ا</w:t>
      </w:r>
      <w:r w:rsidR="00446BB7">
        <w:rPr>
          <w:rStyle w:val="1-Char"/>
          <w:rFonts w:hint="cs"/>
          <w:rtl/>
        </w:rPr>
        <w:t>ی</w:t>
      </w:r>
      <w:r w:rsidR="00B5613B" w:rsidRPr="007100A7">
        <w:rPr>
          <w:rStyle w:val="1-Char"/>
          <w:rFonts w:hint="cs"/>
          <w:rtl/>
        </w:rPr>
        <w:t xml:space="preserve">ن باورند </w:t>
      </w:r>
      <w:r w:rsidR="00446BB7">
        <w:rPr>
          <w:rStyle w:val="1-Char"/>
          <w:rFonts w:hint="cs"/>
          <w:rtl/>
        </w:rPr>
        <w:t>ک</w:t>
      </w:r>
      <w:r w:rsidR="00B5613B" w:rsidRPr="007100A7">
        <w:rPr>
          <w:rStyle w:val="1-Char"/>
          <w:rFonts w:hint="cs"/>
          <w:rtl/>
        </w:rPr>
        <w:t>ه ص</w:t>
      </w:r>
      <w:r w:rsidR="00446BB7">
        <w:rPr>
          <w:rStyle w:val="1-Char"/>
          <w:rFonts w:hint="cs"/>
          <w:rtl/>
        </w:rPr>
        <w:t>ی</w:t>
      </w:r>
      <w:r w:rsidR="00B5613B" w:rsidRPr="007100A7">
        <w:rPr>
          <w:rStyle w:val="1-Char"/>
          <w:rFonts w:hint="cs"/>
          <w:rtl/>
        </w:rPr>
        <w:t>د را دو شخصِ عادل و دادگر در م</w:t>
      </w:r>
      <w:r w:rsidR="00446BB7">
        <w:rPr>
          <w:rStyle w:val="1-Char"/>
          <w:rFonts w:hint="cs"/>
          <w:rtl/>
        </w:rPr>
        <w:t>ک</w:t>
      </w:r>
      <w:r w:rsidR="00B5613B" w:rsidRPr="007100A7">
        <w:rPr>
          <w:rStyle w:val="1-Char"/>
          <w:rFonts w:hint="cs"/>
          <w:rtl/>
        </w:rPr>
        <w:t>ان</w:t>
      </w:r>
      <w:r w:rsidR="00446BB7">
        <w:rPr>
          <w:rStyle w:val="1-Char"/>
          <w:rFonts w:hint="cs"/>
          <w:rtl/>
        </w:rPr>
        <w:t>ی</w:t>
      </w:r>
      <w:r w:rsidR="00B5613B" w:rsidRPr="007100A7">
        <w:rPr>
          <w:rStyle w:val="1-Char"/>
          <w:rFonts w:hint="cs"/>
          <w:rtl/>
        </w:rPr>
        <w:t xml:space="preserve"> </w:t>
      </w:r>
      <w:r w:rsidR="00446BB7">
        <w:rPr>
          <w:rStyle w:val="1-Char"/>
          <w:rFonts w:hint="cs"/>
          <w:rtl/>
        </w:rPr>
        <w:t>ک</w:t>
      </w:r>
      <w:r w:rsidR="00B5613B" w:rsidRPr="007100A7">
        <w:rPr>
          <w:rStyle w:val="1-Char"/>
          <w:rFonts w:hint="cs"/>
          <w:rtl/>
        </w:rPr>
        <w:t>ه در آن ش</w:t>
      </w:r>
      <w:r w:rsidR="00446BB7">
        <w:rPr>
          <w:rStyle w:val="1-Char"/>
          <w:rFonts w:hint="cs"/>
          <w:rtl/>
        </w:rPr>
        <w:t>ک</w:t>
      </w:r>
      <w:r w:rsidR="00B5613B" w:rsidRPr="007100A7">
        <w:rPr>
          <w:rStyle w:val="1-Char"/>
          <w:rFonts w:hint="cs"/>
          <w:rtl/>
        </w:rPr>
        <w:t xml:space="preserve">ار نموده است، </w:t>
      </w:r>
      <w:r w:rsidR="00446BB7">
        <w:rPr>
          <w:rStyle w:val="1-Char"/>
          <w:rFonts w:hint="cs"/>
          <w:rtl/>
        </w:rPr>
        <w:t>ی</w:t>
      </w:r>
      <w:r w:rsidR="00B5613B" w:rsidRPr="007100A7">
        <w:rPr>
          <w:rStyle w:val="1-Char"/>
          <w:rFonts w:hint="cs"/>
          <w:rtl/>
        </w:rPr>
        <w:t xml:space="preserve">ا - اگر </w:t>
      </w:r>
      <w:r w:rsidR="00AF17B9">
        <w:rPr>
          <w:rStyle w:val="1-Char"/>
          <w:rFonts w:hint="cs"/>
          <w:rtl/>
        </w:rPr>
        <w:t>چنان‌چه</w:t>
      </w:r>
      <w:r w:rsidR="00B5613B" w:rsidRPr="007100A7">
        <w:rPr>
          <w:rStyle w:val="1-Char"/>
          <w:rFonts w:hint="cs"/>
          <w:rtl/>
        </w:rPr>
        <w:t xml:space="preserve"> در صحرا بود - در م</w:t>
      </w:r>
      <w:r w:rsidR="00446BB7">
        <w:rPr>
          <w:rStyle w:val="1-Char"/>
          <w:rFonts w:hint="cs"/>
          <w:rtl/>
        </w:rPr>
        <w:t>ک</w:t>
      </w:r>
      <w:r w:rsidR="00B5613B" w:rsidRPr="007100A7">
        <w:rPr>
          <w:rStyle w:val="1-Char"/>
          <w:rFonts w:hint="cs"/>
          <w:rtl/>
        </w:rPr>
        <w:t>ان</w:t>
      </w:r>
      <w:r w:rsidR="00446BB7">
        <w:rPr>
          <w:rStyle w:val="1-Char"/>
          <w:rFonts w:hint="cs"/>
          <w:rtl/>
        </w:rPr>
        <w:t>ی</w:t>
      </w:r>
      <w:r w:rsidR="00B5613B" w:rsidRPr="007100A7">
        <w:rPr>
          <w:rStyle w:val="1-Char"/>
          <w:rFonts w:hint="cs"/>
          <w:rtl/>
        </w:rPr>
        <w:t xml:space="preserve"> نزد</w:t>
      </w:r>
      <w:r w:rsidR="00446BB7">
        <w:rPr>
          <w:rStyle w:val="1-Char"/>
          <w:rFonts w:hint="cs"/>
          <w:rtl/>
        </w:rPr>
        <w:t>یک</w:t>
      </w:r>
      <w:r w:rsidR="00B5613B" w:rsidRPr="007100A7">
        <w:rPr>
          <w:rStyle w:val="1-Char"/>
          <w:rFonts w:hint="cs"/>
          <w:rtl/>
        </w:rPr>
        <w:t xml:space="preserve"> به آن، ق</w:t>
      </w:r>
      <w:r w:rsidR="00446BB7">
        <w:rPr>
          <w:rStyle w:val="1-Char"/>
          <w:rFonts w:hint="cs"/>
          <w:rtl/>
        </w:rPr>
        <w:t>ی</w:t>
      </w:r>
      <w:r w:rsidR="00B5613B" w:rsidRPr="007100A7">
        <w:rPr>
          <w:rStyle w:val="1-Char"/>
          <w:rFonts w:hint="cs"/>
          <w:rtl/>
        </w:rPr>
        <w:t>مت‌گذار</w:t>
      </w:r>
      <w:r w:rsidR="00446BB7">
        <w:rPr>
          <w:rStyle w:val="1-Char"/>
          <w:rFonts w:hint="cs"/>
          <w:rtl/>
        </w:rPr>
        <w:t>ی</w:t>
      </w:r>
      <w:r w:rsidR="00B5613B" w:rsidRPr="007100A7">
        <w:rPr>
          <w:rStyle w:val="1-Char"/>
          <w:rFonts w:hint="cs"/>
          <w:rtl/>
        </w:rPr>
        <w:t xml:space="preserve"> نما</w:t>
      </w:r>
      <w:r w:rsidR="00446BB7">
        <w:rPr>
          <w:rStyle w:val="1-Char"/>
          <w:rFonts w:hint="cs"/>
          <w:rtl/>
        </w:rPr>
        <w:t>ی</w:t>
      </w:r>
      <w:r w:rsidR="00B5613B" w:rsidRPr="007100A7">
        <w:rPr>
          <w:rStyle w:val="1-Char"/>
          <w:rFonts w:hint="cs"/>
          <w:rtl/>
        </w:rPr>
        <w:t>ند؛ پس از آن شخص مُحرم مختار است، اگر م</w:t>
      </w:r>
      <w:r w:rsidR="00446BB7">
        <w:rPr>
          <w:rStyle w:val="1-Char"/>
          <w:rFonts w:hint="cs"/>
          <w:rtl/>
        </w:rPr>
        <w:t>ی</w:t>
      </w:r>
      <w:r w:rsidR="00B5613B" w:rsidRPr="007100A7">
        <w:rPr>
          <w:rStyle w:val="1-Char"/>
          <w:rFonts w:hint="cs"/>
          <w:rtl/>
        </w:rPr>
        <w:t>‌خواهد به م</w:t>
      </w:r>
      <w:r w:rsidR="00446BB7">
        <w:rPr>
          <w:rStyle w:val="1-Char"/>
          <w:rFonts w:hint="cs"/>
          <w:rtl/>
        </w:rPr>
        <w:t>ی</w:t>
      </w:r>
      <w:r w:rsidR="00B5613B" w:rsidRPr="007100A7">
        <w:rPr>
          <w:rStyle w:val="1-Char"/>
          <w:rFonts w:hint="cs"/>
          <w:rtl/>
        </w:rPr>
        <w:t>زانِ ق</w:t>
      </w:r>
      <w:r w:rsidR="00446BB7">
        <w:rPr>
          <w:rStyle w:val="1-Char"/>
          <w:rFonts w:hint="cs"/>
          <w:rtl/>
        </w:rPr>
        <w:t>ی</w:t>
      </w:r>
      <w:r w:rsidR="00B5613B" w:rsidRPr="007100A7">
        <w:rPr>
          <w:rStyle w:val="1-Char"/>
          <w:rFonts w:hint="cs"/>
          <w:rtl/>
        </w:rPr>
        <w:t>مت ص</w:t>
      </w:r>
      <w:r w:rsidR="00446BB7">
        <w:rPr>
          <w:rStyle w:val="1-Char"/>
          <w:rFonts w:hint="cs"/>
          <w:rtl/>
        </w:rPr>
        <w:t>ی</w:t>
      </w:r>
      <w:r w:rsidR="00B5613B" w:rsidRPr="007100A7">
        <w:rPr>
          <w:rStyle w:val="1-Char"/>
          <w:rFonts w:hint="cs"/>
          <w:rtl/>
        </w:rPr>
        <w:t>د، گوسفند</w:t>
      </w:r>
      <w:r w:rsidR="00446BB7">
        <w:rPr>
          <w:rStyle w:val="1-Char"/>
          <w:rFonts w:hint="cs"/>
          <w:rtl/>
        </w:rPr>
        <w:t>ی</w:t>
      </w:r>
      <w:r w:rsidR="00B5613B" w:rsidRPr="007100A7">
        <w:rPr>
          <w:rStyle w:val="1-Char"/>
          <w:rFonts w:hint="cs"/>
          <w:rtl/>
        </w:rPr>
        <w:t xml:space="preserve"> را خر</w:t>
      </w:r>
      <w:r w:rsidR="00446BB7">
        <w:rPr>
          <w:rStyle w:val="1-Char"/>
          <w:rFonts w:hint="cs"/>
          <w:rtl/>
        </w:rPr>
        <w:t>ی</w:t>
      </w:r>
      <w:r w:rsidR="00B5613B" w:rsidRPr="007100A7">
        <w:rPr>
          <w:rStyle w:val="1-Char"/>
          <w:rFonts w:hint="cs"/>
          <w:rtl/>
        </w:rPr>
        <w:t>دار</w:t>
      </w:r>
      <w:r w:rsidR="00446BB7">
        <w:rPr>
          <w:rStyle w:val="1-Char"/>
          <w:rFonts w:hint="cs"/>
          <w:rtl/>
        </w:rPr>
        <w:t>ی</w:t>
      </w:r>
      <w:r w:rsidR="00B5613B" w:rsidRPr="007100A7">
        <w:rPr>
          <w:rStyle w:val="1-Char"/>
          <w:rFonts w:hint="cs"/>
          <w:rtl/>
        </w:rPr>
        <w:t xml:space="preserve"> نموده و آن را در سرزم</w:t>
      </w:r>
      <w:r w:rsidR="00446BB7">
        <w:rPr>
          <w:rStyle w:val="1-Char"/>
          <w:rFonts w:hint="cs"/>
          <w:rtl/>
        </w:rPr>
        <w:t>ی</w:t>
      </w:r>
      <w:r w:rsidR="00B5613B" w:rsidRPr="007100A7">
        <w:rPr>
          <w:rStyle w:val="1-Char"/>
          <w:rFonts w:hint="cs"/>
          <w:rtl/>
        </w:rPr>
        <w:t>ن حَرَم ذبح نما</w:t>
      </w:r>
      <w:r w:rsidR="00446BB7">
        <w:rPr>
          <w:rStyle w:val="1-Char"/>
          <w:rFonts w:hint="cs"/>
          <w:rtl/>
        </w:rPr>
        <w:t>ی</w:t>
      </w:r>
      <w:r w:rsidR="00B5613B" w:rsidRPr="007100A7">
        <w:rPr>
          <w:rStyle w:val="1-Char"/>
          <w:rFonts w:hint="cs"/>
          <w:rtl/>
        </w:rPr>
        <w:t>د؛ و اگر م</w:t>
      </w:r>
      <w:r w:rsidR="00446BB7">
        <w:rPr>
          <w:rStyle w:val="1-Char"/>
          <w:rFonts w:hint="cs"/>
          <w:rtl/>
        </w:rPr>
        <w:t>ی</w:t>
      </w:r>
      <w:r w:rsidR="00B5613B" w:rsidRPr="007100A7">
        <w:rPr>
          <w:rStyle w:val="1-Char"/>
          <w:rFonts w:hint="cs"/>
          <w:rtl/>
        </w:rPr>
        <w:t>‌خواهد، به اندازه‌</w:t>
      </w:r>
      <w:r w:rsidR="00446BB7">
        <w:rPr>
          <w:rStyle w:val="1-Char"/>
          <w:rFonts w:hint="cs"/>
          <w:rtl/>
        </w:rPr>
        <w:t>ی</w:t>
      </w:r>
      <w:r w:rsidR="00B5613B" w:rsidRPr="007100A7">
        <w:rPr>
          <w:rStyle w:val="1-Char"/>
          <w:rFonts w:hint="cs"/>
          <w:rtl/>
        </w:rPr>
        <w:t xml:space="preserve"> ق</w:t>
      </w:r>
      <w:r w:rsidR="00446BB7">
        <w:rPr>
          <w:rStyle w:val="1-Char"/>
          <w:rFonts w:hint="cs"/>
          <w:rtl/>
        </w:rPr>
        <w:t>ی</w:t>
      </w:r>
      <w:r w:rsidR="00B5613B" w:rsidRPr="007100A7">
        <w:rPr>
          <w:rStyle w:val="1-Char"/>
          <w:rFonts w:hint="cs"/>
          <w:rtl/>
        </w:rPr>
        <w:t>مت ص</w:t>
      </w:r>
      <w:r w:rsidR="00446BB7">
        <w:rPr>
          <w:rStyle w:val="1-Char"/>
          <w:rFonts w:hint="cs"/>
          <w:rtl/>
        </w:rPr>
        <w:t>ی</w:t>
      </w:r>
      <w:r w:rsidR="00B5613B" w:rsidRPr="007100A7">
        <w:rPr>
          <w:rStyle w:val="1-Char"/>
          <w:rFonts w:hint="cs"/>
          <w:rtl/>
        </w:rPr>
        <w:t>د، خورا</w:t>
      </w:r>
      <w:r w:rsidR="00446BB7">
        <w:rPr>
          <w:rStyle w:val="1-Char"/>
          <w:rFonts w:hint="cs"/>
          <w:rtl/>
        </w:rPr>
        <w:t>کی</w:t>
      </w:r>
      <w:r w:rsidR="00B5613B" w:rsidRPr="007100A7">
        <w:rPr>
          <w:rStyle w:val="1-Char"/>
          <w:rFonts w:hint="cs"/>
          <w:rtl/>
        </w:rPr>
        <w:t xml:space="preserve"> را خر</w:t>
      </w:r>
      <w:r w:rsidR="00446BB7">
        <w:rPr>
          <w:rStyle w:val="1-Char"/>
          <w:rFonts w:hint="cs"/>
          <w:rtl/>
        </w:rPr>
        <w:t>ی</w:t>
      </w:r>
      <w:r w:rsidR="00B5613B" w:rsidRPr="007100A7">
        <w:rPr>
          <w:rStyle w:val="1-Char"/>
          <w:rFonts w:hint="cs"/>
          <w:rtl/>
        </w:rPr>
        <w:t>دار</w:t>
      </w:r>
      <w:r w:rsidR="00446BB7">
        <w:rPr>
          <w:rStyle w:val="1-Char"/>
          <w:rFonts w:hint="cs"/>
          <w:rtl/>
        </w:rPr>
        <w:t>ی</w:t>
      </w:r>
      <w:r w:rsidR="00B5613B" w:rsidRPr="007100A7">
        <w:rPr>
          <w:rStyle w:val="1-Char"/>
          <w:rFonts w:hint="cs"/>
          <w:rtl/>
        </w:rPr>
        <w:t xml:space="preserve"> نموده و آن را بر فقراء و مسا</w:t>
      </w:r>
      <w:r w:rsidR="00446BB7">
        <w:rPr>
          <w:rStyle w:val="1-Char"/>
          <w:rFonts w:hint="cs"/>
          <w:rtl/>
        </w:rPr>
        <w:t>کی</w:t>
      </w:r>
      <w:r w:rsidR="00B5613B" w:rsidRPr="007100A7">
        <w:rPr>
          <w:rStyle w:val="1-Char"/>
          <w:rFonts w:hint="cs"/>
          <w:rtl/>
        </w:rPr>
        <w:t xml:space="preserve">ن صدقه </w:t>
      </w:r>
      <w:r w:rsidR="00446BB7">
        <w:rPr>
          <w:rStyle w:val="1-Char"/>
          <w:rFonts w:hint="cs"/>
          <w:rtl/>
        </w:rPr>
        <w:t>ک</w:t>
      </w:r>
      <w:r w:rsidR="00B5613B" w:rsidRPr="007100A7">
        <w:rPr>
          <w:rStyle w:val="1-Char"/>
          <w:rFonts w:hint="cs"/>
          <w:rtl/>
        </w:rPr>
        <w:t>ند و برا</w:t>
      </w:r>
      <w:r w:rsidR="00446BB7">
        <w:rPr>
          <w:rStyle w:val="1-Char"/>
          <w:rFonts w:hint="cs"/>
          <w:rtl/>
        </w:rPr>
        <w:t>ی</w:t>
      </w:r>
      <w:r w:rsidR="00B5613B" w:rsidRPr="007100A7">
        <w:rPr>
          <w:rStyle w:val="1-Char"/>
          <w:rFonts w:hint="cs"/>
          <w:rtl/>
        </w:rPr>
        <w:t xml:space="preserve"> هر فق</w:t>
      </w:r>
      <w:r w:rsidR="00446BB7">
        <w:rPr>
          <w:rStyle w:val="1-Char"/>
          <w:rFonts w:hint="cs"/>
          <w:rtl/>
        </w:rPr>
        <w:t>ی</w:t>
      </w:r>
      <w:r w:rsidR="00B5613B" w:rsidRPr="007100A7">
        <w:rPr>
          <w:rStyle w:val="1-Char"/>
          <w:rFonts w:hint="cs"/>
          <w:rtl/>
        </w:rPr>
        <w:t>ر</w:t>
      </w:r>
      <w:r w:rsidR="00446BB7">
        <w:rPr>
          <w:rStyle w:val="1-Char"/>
          <w:rFonts w:hint="cs"/>
          <w:rtl/>
        </w:rPr>
        <w:t>ی</w:t>
      </w:r>
      <w:r w:rsidR="00B5613B" w:rsidRPr="007100A7">
        <w:rPr>
          <w:rStyle w:val="1-Char"/>
          <w:rFonts w:hint="cs"/>
          <w:rtl/>
        </w:rPr>
        <w:t xml:space="preserve">، نصف صاع از گندم، </w:t>
      </w:r>
      <w:r w:rsidR="00446BB7">
        <w:rPr>
          <w:rStyle w:val="1-Char"/>
          <w:rFonts w:hint="cs"/>
          <w:rtl/>
        </w:rPr>
        <w:t>ی</w:t>
      </w:r>
      <w:r w:rsidR="00B5613B" w:rsidRPr="007100A7">
        <w:rPr>
          <w:rStyle w:val="1-Char"/>
          <w:rFonts w:hint="cs"/>
          <w:rtl/>
        </w:rPr>
        <w:t xml:space="preserve">ا </w:t>
      </w:r>
      <w:r w:rsidR="00446BB7">
        <w:rPr>
          <w:rStyle w:val="1-Char"/>
          <w:rFonts w:hint="cs"/>
          <w:rtl/>
        </w:rPr>
        <w:t>یک</w:t>
      </w:r>
      <w:r w:rsidR="00B5613B" w:rsidRPr="007100A7">
        <w:rPr>
          <w:rStyle w:val="1-Char"/>
          <w:rFonts w:hint="cs"/>
          <w:rtl/>
        </w:rPr>
        <w:t xml:space="preserve"> صاع از خرما </w:t>
      </w:r>
      <w:r w:rsidR="00446BB7">
        <w:rPr>
          <w:rStyle w:val="1-Char"/>
          <w:rFonts w:hint="cs"/>
          <w:rtl/>
        </w:rPr>
        <w:t>ی</w:t>
      </w:r>
      <w:r w:rsidR="00B5613B" w:rsidRPr="007100A7">
        <w:rPr>
          <w:rStyle w:val="1-Char"/>
          <w:rFonts w:hint="cs"/>
          <w:rtl/>
        </w:rPr>
        <w:t xml:space="preserve">ا </w:t>
      </w:r>
      <w:r w:rsidR="00446BB7">
        <w:rPr>
          <w:rStyle w:val="1-Char"/>
          <w:rFonts w:hint="cs"/>
          <w:rtl/>
        </w:rPr>
        <w:t>یک</w:t>
      </w:r>
      <w:r w:rsidR="00B5613B" w:rsidRPr="007100A7">
        <w:rPr>
          <w:rStyle w:val="1-Char"/>
          <w:rFonts w:hint="cs"/>
          <w:rtl/>
        </w:rPr>
        <w:t xml:space="preserve"> صاع از جو بدهد.</w:t>
      </w:r>
    </w:p>
    <w:p w:rsidR="00B5613B" w:rsidRPr="007100A7" w:rsidRDefault="00B5613B" w:rsidP="00AF1D25">
      <w:pPr>
        <w:rPr>
          <w:rStyle w:val="1-Char"/>
          <w:rtl/>
        </w:rPr>
      </w:pPr>
      <w:r w:rsidRPr="007100A7">
        <w:rPr>
          <w:rStyle w:val="1-Char"/>
          <w:rFonts w:hint="cs"/>
          <w:rtl/>
        </w:rPr>
        <w:t>و اگر م</w:t>
      </w:r>
      <w:r w:rsidR="00446BB7">
        <w:rPr>
          <w:rStyle w:val="1-Char"/>
          <w:rFonts w:hint="cs"/>
          <w:rtl/>
        </w:rPr>
        <w:t>ی</w:t>
      </w:r>
      <w:r w:rsidRPr="007100A7">
        <w:rPr>
          <w:rStyle w:val="1-Char"/>
          <w:rFonts w:hint="cs"/>
          <w:rtl/>
        </w:rPr>
        <w:t>‌خواهد، م</w:t>
      </w:r>
      <w:r w:rsidR="00446BB7">
        <w:rPr>
          <w:rStyle w:val="1-Char"/>
          <w:rFonts w:hint="cs"/>
          <w:rtl/>
        </w:rPr>
        <w:t>ی</w:t>
      </w:r>
      <w:r w:rsidRPr="007100A7">
        <w:rPr>
          <w:rStyle w:val="1-Char"/>
          <w:rFonts w:hint="cs"/>
          <w:rtl/>
        </w:rPr>
        <w:t>‌تواند به جا</w:t>
      </w:r>
      <w:r w:rsidR="00446BB7">
        <w:rPr>
          <w:rStyle w:val="1-Char"/>
          <w:rFonts w:hint="cs"/>
          <w:rtl/>
        </w:rPr>
        <w:t>ی</w:t>
      </w:r>
      <w:r w:rsidRPr="007100A7">
        <w:rPr>
          <w:rStyle w:val="1-Char"/>
          <w:rFonts w:hint="cs"/>
          <w:rtl/>
        </w:rPr>
        <w:t xml:space="preserve"> هر نصفِ صاع</w:t>
      </w:r>
      <w:r w:rsidR="00446BB7">
        <w:rPr>
          <w:rStyle w:val="1-Char"/>
          <w:rFonts w:hint="cs"/>
          <w:rtl/>
        </w:rPr>
        <w:t>ی</w:t>
      </w:r>
      <w:r w:rsidRPr="007100A7">
        <w:rPr>
          <w:rStyle w:val="1-Char"/>
          <w:rFonts w:hint="cs"/>
          <w:rtl/>
        </w:rPr>
        <w:t xml:space="preserve"> از گندم </w:t>
      </w:r>
      <w:r w:rsidR="00446BB7">
        <w:rPr>
          <w:rStyle w:val="1-Char"/>
          <w:rFonts w:hint="cs"/>
          <w:rtl/>
        </w:rPr>
        <w:t>ی</w:t>
      </w:r>
      <w:r w:rsidRPr="007100A7">
        <w:rPr>
          <w:rStyle w:val="1-Char"/>
          <w:rFonts w:hint="cs"/>
          <w:rtl/>
        </w:rPr>
        <w:t>ا به جا</w:t>
      </w:r>
      <w:r w:rsidR="00446BB7">
        <w:rPr>
          <w:rStyle w:val="1-Char"/>
          <w:rFonts w:hint="cs"/>
          <w:rtl/>
        </w:rPr>
        <w:t>ی</w:t>
      </w:r>
      <w:r w:rsidRPr="007100A7">
        <w:rPr>
          <w:rStyle w:val="1-Char"/>
          <w:rFonts w:hint="cs"/>
          <w:rtl/>
        </w:rPr>
        <w:t xml:space="preserve"> هر </w:t>
      </w:r>
      <w:r w:rsidR="00446BB7">
        <w:rPr>
          <w:rStyle w:val="1-Char"/>
          <w:rFonts w:hint="cs"/>
          <w:rtl/>
        </w:rPr>
        <w:t>یک</w:t>
      </w:r>
      <w:r w:rsidRPr="007100A7">
        <w:rPr>
          <w:rStyle w:val="1-Char"/>
          <w:rFonts w:hint="cs"/>
          <w:rtl/>
        </w:rPr>
        <w:t xml:space="preserve"> صاع</w:t>
      </w:r>
      <w:r w:rsidR="00446BB7">
        <w:rPr>
          <w:rStyle w:val="1-Char"/>
          <w:rFonts w:hint="cs"/>
          <w:rtl/>
        </w:rPr>
        <w:t>ی</w:t>
      </w:r>
      <w:r w:rsidRPr="007100A7">
        <w:rPr>
          <w:rStyle w:val="1-Char"/>
          <w:rFonts w:hint="cs"/>
          <w:rtl/>
        </w:rPr>
        <w:t xml:space="preserve"> از جو، </w:t>
      </w:r>
      <w:r w:rsidR="00446BB7">
        <w:rPr>
          <w:rStyle w:val="1-Char"/>
          <w:rFonts w:hint="cs"/>
          <w:rtl/>
        </w:rPr>
        <w:t>یک</w:t>
      </w:r>
      <w:r w:rsidRPr="007100A7">
        <w:rPr>
          <w:rStyle w:val="1-Char"/>
          <w:rFonts w:hint="cs"/>
          <w:rtl/>
        </w:rPr>
        <w:t xml:space="preserve"> روز را روزه بگ</w:t>
      </w:r>
      <w:r w:rsidR="00446BB7">
        <w:rPr>
          <w:rStyle w:val="1-Char"/>
          <w:rFonts w:hint="cs"/>
          <w:rtl/>
        </w:rPr>
        <w:t>ی</w:t>
      </w:r>
      <w:r w:rsidRPr="007100A7">
        <w:rPr>
          <w:rStyle w:val="1-Char"/>
          <w:rFonts w:hint="cs"/>
          <w:rtl/>
        </w:rPr>
        <w:t xml:space="preserve">رد؛ و اگر </w:t>
      </w:r>
      <w:r w:rsidR="00AF17B9">
        <w:rPr>
          <w:rStyle w:val="1-Char"/>
          <w:rFonts w:hint="cs"/>
          <w:rtl/>
        </w:rPr>
        <w:t>چنان‌چه</w:t>
      </w:r>
      <w:r w:rsidRPr="007100A7">
        <w:rPr>
          <w:rStyle w:val="1-Char"/>
          <w:rFonts w:hint="cs"/>
          <w:rtl/>
        </w:rPr>
        <w:t xml:space="preserve"> در پا</w:t>
      </w:r>
      <w:r w:rsidR="00446BB7">
        <w:rPr>
          <w:rStyle w:val="1-Char"/>
          <w:rFonts w:hint="cs"/>
          <w:rtl/>
        </w:rPr>
        <w:t>ی</w:t>
      </w:r>
      <w:r w:rsidRPr="007100A7">
        <w:rPr>
          <w:rStyle w:val="1-Char"/>
          <w:rFonts w:hint="cs"/>
          <w:rtl/>
        </w:rPr>
        <w:t xml:space="preserve">ان، </w:t>
      </w:r>
      <w:r w:rsidR="00446BB7">
        <w:rPr>
          <w:rStyle w:val="1-Char"/>
          <w:rFonts w:hint="cs"/>
          <w:rtl/>
        </w:rPr>
        <w:t>ک</w:t>
      </w:r>
      <w:r w:rsidRPr="007100A7">
        <w:rPr>
          <w:rStyle w:val="1-Char"/>
          <w:rFonts w:hint="cs"/>
          <w:rtl/>
        </w:rPr>
        <w:t>متر از نصفِ صاع باق</w:t>
      </w:r>
      <w:r w:rsidR="00446BB7">
        <w:rPr>
          <w:rStyle w:val="1-Char"/>
          <w:rFonts w:hint="cs"/>
          <w:rtl/>
        </w:rPr>
        <w:t>ی</w:t>
      </w:r>
      <w:r w:rsidRPr="007100A7">
        <w:rPr>
          <w:rStyle w:val="1-Char"/>
          <w:rFonts w:hint="cs"/>
          <w:rtl/>
        </w:rPr>
        <w:t xml:space="preserve"> ماند، در ا</w:t>
      </w:r>
      <w:r w:rsidR="00446BB7">
        <w:rPr>
          <w:rStyle w:val="1-Char"/>
          <w:rFonts w:hint="cs"/>
          <w:rtl/>
        </w:rPr>
        <w:t>ی</w:t>
      </w:r>
      <w:r w:rsidRPr="007100A7">
        <w:rPr>
          <w:rStyle w:val="1-Char"/>
          <w:rFonts w:hint="cs"/>
          <w:rtl/>
        </w:rPr>
        <w:t>ن صورت و</w:t>
      </w:r>
      <w:r w:rsidR="00446BB7">
        <w:rPr>
          <w:rStyle w:val="1-Char"/>
          <w:rFonts w:hint="cs"/>
          <w:rtl/>
        </w:rPr>
        <w:t>ی</w:t>
      </w:r>
      <w:r w:rsidRPr="007100A7">
        <w:rPr>
          <w:rStyle w:val="1-Char"/>
          <w:rFonts w:hint="cs"/>
          <w:rtl/>
        </w:rPr>
        <w:t xml:space="preserve"> مختار است؛‌ اگر خواست آن را صدقه نما</w:t>
      </w:r>
      <w:r w:rsidR="00446BB7">
        <w:rPr>
          <w:rStyle w:val="1-Char"/>
          <w:rFonts w:hint="cs"/>
          <w:rtl/>
        </w:rPr>
        <w:t>ی</w:t>
      </w:r>
      <w:r w:rsidRPr="007100A7">
        <w:rPr>
          <w:rStyle w:val="1-Char"/>
          <w:rFonts w:hint="cs"/>
          <w:rtl/>
        </w:rPr>
        <w:t>د و اگر هم خواست م</w:t>
      </w:r>
      <w:r w:rsidR="00446BB7">
        <w:rPr>
          <w:rStyle w:val="1-Char"/>
          <w:rFonts w:hint="cs"/>
          <w:rtl/>
        </w:rPr>
        <w:t>ی</w:t>
      </w:r>
      <w:r w:rsidRPr="007100A7">
        <w:rPr>
          <w:rStyle w:val="1-Char"/>
          <w:rFonts w:hint="cs"/>
          <w:rtl/>
        </w:rPr>
        <w:t>‌تواند به جا</w:t>
      </w:r>
      <w:r w:rsidR="00446BB7">
        <w:rPr>
          <w:rStyle w:val="1-Char"/>
          <w:rFonts w:hint="cs"/>
          <w:rtl/>
        </w:rPr>
        <w:t>ی</w:t>
      </w:r>
      <w:r w:rsidRPr="007100A7">
        <w:rPr>
          <w:rStyle w:val="1-Char"/>
          <w:rFonts w:hint="cs"/>
          <w:rtl/>
        </w:rPr>
        <w:t xml:space="preserve"> آن، </w:t>
      </w:r>
      <w:r w:rsidR="00446BB7">
        <w:rPr>
          <w:rStyle w:val="1-Char"/>
          <w:rFonts w:hint="cs"/>
          <w:rtl/>
        </w:rPr>
        <w:t>یک</w:t>
      </w:r>
      <w:r w:rsidRPr="007100A7">
        <w:rPr>
          <w:rStyle w:val="1-Char"/>
          <w:rFonts w:hint="cs"/>
          <w:rtl/>
        </w:rPr>
        <w:t xml:space="preserve"> روز را روزه بگ</w:t>
      </w:r>
      <w:r w:rsidR="00446BB7">
        <w:rPr>
          <w:rStyle w:val="1-Char"/>
          <w:rFonts w:hint="cs"/>
          <w:rtl/>
        </w:rPr>
        <w:t>ی</w:t>
      </w:r>
      <w:r w:rsidRPr="007100A7">
        <w:rPr>
          <w:rStyle w:val="1-Char"/>
          <w:rFonts w:hint="cs"/>
          <w:rtl/>
        </w:rPr>
        <w:t>رد.</w:t>
      </w:r>
    </w:p>
    <w:p w:rsidR="00B5613B" w:rsidRPr="007100A7" w:rsidRDefault="00B5613B" w:rsidP="00AF1D25">
      <w:pPr>
        <w:rPr>
          <w:rStyle w:val="1-Char"/>
          <w:rtl/>
        </w:rPr>
      </w:pPr>
      <w:r w:rsidRPr="007100A7">
        <w:rPr>
          <w:rStyle w:val="1-Char"/>
          <w:rFonts w:hint="cs"/>
          <w:rtl/>
        </w:rPr>
        <w:t>و اگر ق</w:t>
      </w:r>
      <w:r w:rsidR="00446BB7">
        <w:rPr>
          <w:rStyle w:val="1-Char"/>
          <w:rFonts w:hint="cs"/>
          <w:rtl/>
        </w:rPr>
        <w:t>ی</w:t>
      </w:r>
      <w:r w:rsidRPr="007100A7">
        <w:rPr>
          <w:rStyle w:val="1-Char"/>
          <w:rFonts w:hint="cs"/>
          <w:rtl/>
        </w:rPr>
        <w:t>مت ص</w:t>
      </w:r>
      <w:r w:rsidR="00446BB7">
        <w:rPr>
          <w:rStyle w:val="1-Char"/>
          <w:rFonts w:hint="cs"/>
          <w:rtl/>
        </w:rPr>
        <w:t>ی</w:t>
      </w:r>
      <w:r w:rsidRPr="007100A7">
        <w:rPr>
          <w:rStyle w:val="1-Char"/>
          <w:rFonts w:hint="cs"/>
          <w:rtl/>
        </w:rPr>
        <w:t>د به اندازه‌</w:t>
      </w:r>
      <w:r w:rsidR="00446BB7">
        <w:rPr>
          <w:rStyle w:val="1-Char"/>
          <w:rFonts w:hint="cs"/>
          <w:rtl/>
        </w:rPr>
        <w:t>ی</w:t>
      </w:r>
      <w:r w:rsidRPr="007100A7">
        <w:rPr>
          <w:rStyle w:val="1-Char"/>
          <w:rFonts w:hint="cs"/>
          <w:rtl/>
        </w:rPr>
        <w:t xml:space="preserve"> بهاء و ق</w:t>
      </w:r>
      <w:r w:rsidR="00446BB7">
        <w:rPr>
          <w:rStyle w:val="1-Char"/>
          <w:rFonts w:hint="cs"/>
          <w:rtl/>
        </w:rPr>
        <w:t>ی</w:t>
      </w:r>
      <w:r w:rsidRPr="007100A7">
        <w:rPr>
          <w:rStyle w:val="1-Char"/>
          <w:rFonts w:hint="cs"/>
          <w:rtl/>
        </w:rPr>
        <w:t xml:space="preserve">مت </w:t>
      </w:r>
      <w:r w:rsidR="00446BB7">
        <w:rPr>
          <w:rStyle w:val="1-Char"/>
          <w:rFonts w:hint="cs"/>
          <w:rtl/>
        </w:rPr>
        <w:t>یک</w:t>
      </w:r>
      <w:r w:rsidRPr="007100A7">
        <w:rPr>
          <w:rStyle w:val="1-Char"/>
          <w:rFonts w:hint="cs"/>
          <w:rtl/>
        </w:rPr>
        <w:t xml:space="preserve"> هَد</w:t>
      </w:r>
      <w:r w:rsidR="00446BB7">
        <w:rPr>
          <w:rStyle w:val="1-Char"/>
          <w:rFonts w:hint="cs"/>
          <w:rtl/>
        </w:rPr>
        <w:t>ی</w:t>
      </w:r>
      <w:r w:rsidRPr="007100A7">
        <w:rPr>
          <w:rStyle w:val="1-Char"/>
          <w:rFonts w:hint="cs"/>
          <w:rtl/>
        </w:rPr>
        <w:t xml:space="preserve"> نرس</w:t>
      </w:r>
      <w:r w:rsidR="00446BB7">
        <w:rPr>
          <w:rStyle w:val="1-Char"/>
          <w:rFonts w:hint="cs"/>
          <w:rtl/>
        </w:rPr>
        <w:t>ی</w:t>
      </w:r>
      <w:r w:rsidRPr="007100A7">
        <w:rPr>
          <w:rStyle w:val="1-Char"/>
          <w:rFonts w:hint="cs"/>
          <w:rtl/>
        </w:rPr>
        <w:t>د، پس او مختار است؛‌ اگر م</w:t>
      </w:r>
      <w:r w:rsidR="00446BB7">
        <w:rPr>
          <w:rStyle w:val="1-Char"/>
          <w:rFonts w:hint="cs"/>
          <w:rtl/>
        </w:rPr>
        <w:t>ی</w:t>
      </w:r>
      <w:r w:rsidRPr="007100A7">
        <w:rPr>
          <w:rStyle w:val="1-Char"/>
          <w:rFonts w:hint="cs"/>
          <w:rtl/>
        </w:rPr>
        <w:t>‌خواهد، طعام</w:t>
      </w:r>
      <w:r w:rsidR="00446BB7">
        <w:rPr>
          <w:rStyle w:val="1-Char"/>
          <w:rFonts w:hint="cs"/>
          <w:rtl/>
        </w:rPr>
        <w:t>ی</w:t>
      </w:r>
      <w:r w:rsidRPr="007100A7">
        <w:rPr>
          <w:rStyle w:val="1-Char"/>
          <w:rFonts w:hint="cs"/>
          <w:rtl/>
        </w:rPr>
        <w:t xml:space="preserve"> را خر</w:t>
      </w:r>
      <w:r w:rsidR="00446BB7">
        <w:rPr>
          <w:rStyle w:val="1-Char"/>
          <w:rFonts w:hint="cs"/>
          <w:rtl/>
        </w:rPr>
        <w:t>ی</w:t>
      </w:r>
      <w:r w:rsidRPr="007100A7">
        <w:rPr>
          <w:rStyle w:val="1-Char"/>
          <w:rFonts w:hint="cs"/>
          <w:rtl/>
        </w:rPr>
        <w:t>دار</w:t>
      </w:r>
      <w:r w:rsidR="00446BB7">
        <w:rPr>
          <w:rStyle w:val="1-Char"/>
          <w:rFonts w:hint="cs"/>
          <w:rtl/>
        </w:rPr>
        <w:t>ی</w:t>
      </w:r>
      <w:r w:rsidRPr="007100A7">
        <w:rPr>
          <w:rStyle w:val="1-Char"/>
          <w:rFonts w:hint="cs"/>
          <w:rtl/>
        </w:rPr>
        <w:t xml:space="preserve"> نموده و آن را صدقه دهد، و اگر هم م</w:t>
      </w:r>
      <w:r w:rsidR="00446BB7">
        <w:rPr>
          <w:rStyle w:val="1-Char"/>
          <w:rFonts w:hint="cs"/>
          <w:rtl/>
        </w:rPr>
        <w:t>ی</w:t>
      </w:r>
      <w:r w:rsidRPr="007100A7">
        <w:rPr>
          <w:rStyle w:val="1-Char"/>
          <w:rFonts w:hint="cs"/>
          <w:rtl/>
        </w:rPr>
        <w:t>‌خواهد، به جا</w:t>
      </w:r>
      <w:r w:rsidR="00446BB7">
        <w:rPr>
          <w:rStyle w:val="1-Char"/>
          <w:rFonts w:hint="cs"/>
          <w:rtl/>
        </w:rPr>
        <w:t>ی</w:t>
      </w:r>
      <w:r w:rsidRPr="007100A7">
        <w:rPr>
          <w:rStyle w:val="1-Char"/>
          <w:rFonts w:hint="cs"/>
          <w:rtl/>
        </w:rPr>
        <w:t xml:space="preserve"> هر نصف صاع، </w:t>
      </w:r>
      <w:r w:rsidR="00446BB7">
        <w:rPr>
          <w:rStyle w:val="1-Char"/>
          <w:rFonts w:hint="cs"/>
          <w:rtl/>
        </w:rPr>
        <w:t>یک</w:t>
      </w:r>
      <w:r w:rsidRPr="007100A7">
        <w:rPr>
          <w:rStyle w:val="1-Char"/>
          <w:rFonts w:hint="cs"/>
          <w:rtl/>
        </w:rPr>
        <w:t xml:space="preserve"> روز </w:t>
      </w:r>
      <w:r w:rsidR="00446BB7">
        <w:rPr>
          <w:rStyle w:val="1-Char"/>
          <w:rFonts w:hint="cs"/>
          <w:rtl/>
        </w:rPr>
        <w:t>ک</w:t>
      </w:r>
      <w:r w:rsidRPr="007100A7">
        <w:rPr>
          <w:rStyle w:val="1-Char"/>
          <w:rFonts w:hint="cs"/>
          <w:rtl/>
        </w:rPr>
        <w:t>امل روزه بگ</w:t>
      </w:r>
      <w:r w:rsidR="00446BB7">
        <w:rPr>
          <w:rStyle w:val="1-Char"/>
          <w:rFonts w:hint="cs"/>
          <w:rtl/>
        </w:rPr>
        <w:t>ی</w:t>
      </w:r>
      <w:r w:rsidRPr="007100A7">
        <w:rPr>
          <w:rStyle w:val="1-Char"/>
          <w:rFonts w:hint="cs"/>
          <w:rtl/>
        </w:rPr>
        <w:t>رد.</w:t>
      </w:r>
    </w:p>
    <w:p w:rsidR="00B5613B" w:rsidRPr="007100A7" w:rsidRDefault="009E6C2B" w:rsidP="0081702B">
      <w:pPr>
        <w:rPr>
          <w:rStyle w:val="1-Char"/>
          <w:rtl/>
        </w:rPr>
      </w:pPr>
      <w:r w:rsidRPr="007100A7">
        <w:rPr>
          <w:rStyle w:val="1-Char"/>
          <w:rFonts w:hint="cs"/>
          <w:rtl/>
        </w:rPr>
        <w:t>س</w:t>
      </w:r>
      <w:r w:rsidR="00145ED6" w:rsidRPr="007100A7">
        <w:rPr>
          <w:rStyle w:val="1-Char"/>
          <w:rFonts w:hint="cs"/>
          <w:rtl/>
        </w:rPr>
        <w:t xml:space="preserve">: </w:t>
      </w:r>
      <w:r w:rsidR="00B5613B" w:rsidRPr="007100A7">
        <w:rPr>
          <w:rStyle w:val="1-Char"/>
          <w:rFonts w:hint="cs"/>
          <w:rtl/>
        </w:rPr>
        <w:t>آ</w:t>
      </w:r>
      <w:r w:rsidR="00446BB7">
        <w:rPr>
          <w:rStyle w:val="1-Char"/>
          <w:rFonts w:hint="cs"/>
          <w:rtl/>
        </w:rPr>
        <w:t>ی</w:t>
      </w:r>
      <w:r w:rsidR="00B5613B" w:rsidRPr="007100A7">
        <w:rPr>
          <w:rStyle w:val="1-Char"/>
          <w:rFonts w:hint="cs"/>
          <w:rtl/>
        </w:rPr>
        <w:t>ا در مورد جزا</w:t>
      </w:r>
      <w:r w:rsidR="00446BB7">
        <w:rPr>
          <w:rStyle w:val="1-Char"/>
          <w:rFonts w:hint="cs"/>
          <w:rtl/>
        </w:rPr>
        <w:t>ی</w:t>
      </w:r>
      <w:r w:rsidR="00B5613B" w:rsidRPr="007100A7">
        <w:rPr>
          <w:rStyle w:val="1-Char"/>
          <w:rFonts w:hint="cs"/>
          <w:rtl/>
        </w:rPr>
        <w:t xml:space="preserve"> ش</w:t>
      </w:r>
      <w:r w:rsidR="00446BB7">
        <w:rPr>
          <w:rStyle w:val="1-Char"/>
          <w:rFonts w:hint="cs"/>
          <w:rtl/>
        </w:rPr>
        <w:t>ک</w:t>
      </w:r>
      <w:r w:rsidR="00B5613B" w:rsidRPr="007100A7">
        <w:rPr>
          <w:rStyle w:val="1-Char"/>
          <w:rFonts w:hint="cs"/>
          <w:rtl/>
        </w:rPr>
        <w:t xml:space="preserve">ار </w:t>
      </w:r>
      <w:r w:rsidR="00446BB7">
        <w:rPr>
          <w:rStyle w:val="1-Char"/>
          <w:rFonts w:hint="cs"/>
          <w:rtl/>
        </w:rPr>
        <w:t>ک</w:t>
      </w:r>
      <w:r w:rsidR="00B5613B" w:rsidRPr="007100A7">
        <w:rPr>
          <w:rStyle w:val="1-Char"/>
          <w:rFonts w:hint="cs"/>
          <w:rtl/>
        </w:rPr>
        <w:t>ردن ح</w:t>
      </w:r>
      <w:r w:rsidR="00446BB7">
        <w:rPr>
          <w:rStyle w:val="1-Char"/>
          <w:rFonts w:hint="cs"/>
          <w:rtl/>
        </w:rPr>
        <w:t>ی</w:t>
      </w:r>
      <w:r w:rsidR="00B5613B" w:rsidRPr="007100A7">
        <w:rPr>
          <w:rStyle w:val="1-Char"/>
          <w:rFonts w:hint="cs"/>
          <w:rtl/>
        </w:rPr>
        <w:t>وانات در حال اِحرام، م</w:t>
      </w:r>
      <w:r w:rsidR="00446BB7">
        <w:rPr>
          <w:rStyle w:val="1-Char"/>
          <w:rFonts w:hint="cs"/>
          <w:rtl/>
        </w:rPr>
        <w:t>ی</w:t>
      </w:r>
      <w:r w:rsidR="00B5613B" w:rsidRPr="007100A7">
        <w:rPr>
          <w:rStyle w:val="1-Char"/>
          <w:rFonts w:hint="cs"/>
          <w:rtl/>
        </w:rPr>
        <w:t>ان امام ابوحن</w:t>
      </w:r>
      <w:r w:rsidR="00446BB7">
        <w:rPr>
          <w:rStyle w:val="1-Char"/>
          <w:rFonts w:hint="cs"/>
          <w:rtl/>
        </w:rPr>
        <w:t>ی</w:t>
      </w:r>
      <w:r w:rsidR="00B5613B" w:rsidRPr="007100A7">
        <w:rPr>
          <w:rStyle w:val="1-Char"/>
          <w:rFonts w:hint="cs"/>
          <w:rtl/>
        </w:rPr>
        <w:t>فه</w:t>
      </w:r>
      <w:r w:rsidR="00FE6406" w:rsidRPr="00FE6406">
        <w:rPr>
          <w:rStyle w:val="1-Char"/>
          <w:rFonts w:cs="CTraditional Arabic" w:hint="cs"/>
          <w:rtl/>
        </w:rPr>
        <w:t>/</w:t>
      </w:r>
      <w:r w:rsidR="00506C04" w:rsidRPr="007100A7">
        <w:rPr>
          <w:rStyle w:val="1-Char"/>
          <w:rFonts w:hint="cs"/>
          <w:rtl/>
        </w:rPr>
        <w:t xml:space="preserve"> </w:t>
      </w:r>
      <w:r w:rsidR="00B5613B" w:rsidRPr="007100A7">
        <w:rPr>
          <w:rStyle w:val="1-Char"/>
          <w:rFonts w:hint="cs"/>
          <w:rtl/>
        </w:rPr>
        <w:t>و امام ابو</w:t>
      </w:r>
      <w:r w:rsidR="00446BB7">
        <w:rPr>
          <w:rStyle w:val="1-Char"/>
          <w:rFonts w:hint="cs"/>
          <w:rtl/>
        </w:rPr>
        <w:t>ی</w:t>
      </w:r>
      <w:r w:rsidR="00B5613B" w:rsidRPr="007100A7">
        <w:rPr>
          <w:rStyle w:val="1-Char"/>
          <w:rFonts w:hint="cs"/>
          <w:rtl/>
        </w:rPr>
        <w:t>وسف</w:t>
      </w:r>
      <w:r w:rsidR="0081702B">
        <w:rPr>
          <w:rStyle w:val="1-Char"/>
          <w:rFonts w:cs="CTraditional Arabic" w:hint="cs"/>
          <w:rtl/>
        </w:rPr>
        <w:t>/</w:t>
      </w:r>
      <w:r w:rsidR="000A2322" w:rsidRPr="0081702B">
        <w:rPr>
          <w:rStyle w:val="1-Char"/>
          <w:rtl/>
        </w:rPr>
        <w:t xml:space="preserve"> </w:t>
      </w:r>
      <w:r w:rsidR="0081702B">
        <w:rPr>
          <w:rStyle w:val="1-Char"/>
          <w:rFonts w:hint="cs"/>
          <w:rtl/>
        </w:rPr>
        <w:t>و</w:t>
      </w:r>
      <w:r w:rsidR="00B5613B" w:rsidRPr="007100A7">
        <w:rPr>
          <w:rStyle w:val="1-Char"/>
          <w:rFonts w:hint="cs"/>
          <w:rtl/>
        </w:rPr>
        <w:t xml:space="preserve"> م</w:t>
      </w:r>
      <w:r w:rsidR="00446BB7">
        <w:rPr>
          <w:rStyle w:val="1-Char"/>
          <w:rFonts w:hint="cs"/>
          <w:rtl/>
        </w:rPr>
        <w:t>ی</w:t>
      </w:r>
      <w:r w:rsidR="00B5613B" w:rsidRPr="007100A7">
        <w:rPr>
          <w:rStyle w:val="1-Char"/>
          <w:rFonts w:hint="cs"/>
          <w:rtl/>
        </w:rPr>
        <w:t>ان امام محمد</w:t>
      </w:r>
      <w:r w:rsidR="0081702B" w:rsidRPr="0081702B">
        <w:rPr>
          <w:rStyle w:val="1-Char"/>
          <w:rFonts w:cs="CTraditional Arabic" w:hint="cs"/>
          <w:rtl/>
        </w:rPr>
        <w:t>/</w:t>
      </w:r>
      <w:r w:rsidR="000A2322">
        <w:rPr>
          <w:position w:val="4"/>
          <w:sz w:val="12"/>
          <w:szCs w:val="24"/>
          <w:rtl/>
        </w:rPr>
        <w:t xml:space="preserve"> </w:t>
      </w:r>
      <w:r w:rsidR="00B5613B" w:rsidRPr="007100A7">
        <w:rPr>
          <w:rStyle w:val="1-Char"/>
          <w:rFonts w:hint="cs"/>
          <w:rtl/>
        </w:rPr>
        <w:t>اختلاف نظر</w:t>
      </w:r>
      <w:r w:rsidR="00446BB7">
        <w:rPr>
          <w:rStyle w:val="1-Char"/>
          <w:rFonts w:hint="cs"/>
          <w:rtl/>
        </w:rPr>
        <w:t>ی</w:t>
      </w:r>
      <w:r w:rsidR="00B5613B" w:rsidRPr="007100A7">
        <w:rPr>
          <w:rStyle w:val="1-Char"/>
          <w:rFonts w:hint="cs"/>
          <w:rtl/>
        </w:rPr>
        <w:t xml:space="preserve"> وجود دارد؟</w:t>
      </w:r>
    </w:p>
    <w:p w:rsidR="00B5613B" w:rsidRPr="007100A7" w:rsidRDefault="009E6C2B" w:rsidP="00AF1D25">
      <w:pPr>
        <w:rPr>
          <w:rStyle w:val="1-Char"/>
          <w:rtl/>
        </w:rPr>
      </w:pPr>
      <w:r w:rsidRPr="007100A7">
        <w:rPr>
          <w:rStyle w:val="1-Char"/>
          <w:rFonts w:hint="cs"/>
          <w:rtl/>
        </w:rPr>
        <w:t>ج</w:t>
      </w:r>
      <w:r w:rsidR="00145ED6" w:rsidRPr="007100A7">
        <w:rPr>
          <w:rStyle w:val="1-Char"/>
          <w:rFonts w:hint="cs"/>
          <w:rtl/>
        </w:rPr>
        <w:t xml:space="preserve">: </w:t>
      </w:r>
      <w:r w:rsidR="00B5613B" w:rsidRPr="007100A7">
        <w:rPr>
          <w:rStyle w:val="1-Char"/>
          <w:rFonts w:hint="cs"/>
          <w:rtl/>
        </w:rPr>
        <w:t>آر</w:t>
      </w:r>
      <w:r w:rsidR="00446BB7">
        <w:rPr>
          <w:rStyle w:val="1-Char"/>
          <w:rFonts w:hint="cs"/>
          <w:rtl/>
        </w:rPr>
        <w:t>ی</w:t>
      </w:r>
      <w:r w:rsidR="00B5613B" w:rsidRPr="007100A7">
        <w:rPr>
          <w:rStyle w:val="1-Char"/>
          <w:rFonts w:hint="cs"/>
          <w:rtl/>
        </w:rPr>
        <w:t>؛ در مورد جزا</w:t>
      </w:r>
      <w:r w:rsidR="00446BB7">
        <w:rPr>
          <w:rStyle w:val="1-Char"/>
          <w:rFonts w:hint="cs"/>
          <w:rtl/>
        </w:rPr>
        <w:t>ی</w:t>
      </w:r>
      <w:r w:rsidR="00B5613B" w:rsidRPr="007100A7">
        <w:rPr>
          <w:rStyle w:val="1-Char"/>
          <w:rFonts w:hint="cs"/>
          <w:rtl/>
        </w:rPr>
        <w:t xml:space="preserve"> ش</w:t>
      </w:r>
      <w:r w:rsidR="00446BB7">
        <w:rPr>
          <w:rStyle w:val="1-Char"/>
          <w:rFonts w:hint="cs"/>
          <w:rtl/>
        </w:rPr>
        <w:t>ک</w:t>
      </w:r>
      <w:r w:rsidR="00B5613B" w:rsidRPr="007100A7">
        <w:rPr>
          <w:rStyle w:val="1-Char"/>
          <w:rFonts w:hint="cs"/>
          <w:rtl/>
        </w:rPr>
        <w:t xml:space="preserve">ار </w:t>
      </w:r>
      <w:r w:rsidR="00446BB7">
        <w:rPr>
          <w:rStyle w:val="1-Char"/>
          <w:rFonts w:hint="cs"/>
          <w:rtl/>
        </w:rPr>
        <w:t>ک</w:t>
      </w:r>
      <w:r w:rsidR="00B5613B" w:rsidRPr="007100A7">
        <w:rPr>
          <w:rStyle w:val="1-Char"/>
          <w:rFonts w:hint="cs"/>
          <w:rtl/>
        </w:rPr>
        <w:t>ردن ح</w:t>
      </w:r>
      <w:r w:rsidR="00446BB7">
        <w:rPr>
          <w:rStyle w:val="1-Char"/>
          <w:rFonts w:hint="cs"/>
          <w:rtl/>
        </w:rPr>
        <w:t>ی</w:t>
      </w:r>
      <w:r w:rsidR="00B5613B" w:rsidRPr="007100A7">
        <w:rPr>
          <w:rStyle w:val="1-Char"/>
          <w:rFonts w:hint="cs"/>
          <w:rtl/>
        </w:rPr>
        <w:t>وانات در حال اِحرام، م</w:t>
      </w:r>
      <w:r w:rsidR="00446BB7">
        <w:rPr>
          <w:rStyle w:val="1-Char"/>
          <w:rFonts w:hint="cs"/>
          <w:rtl/>
        </w:rPr>
        <w:t>ی</w:t>
      </w:r>
      <w:r w:rsidR="00B5613B" w:rsidRPr="007100A7">
        <w:rPr>
          <w:rStyle w:val="1-Char"/>
          <w:rFonts w:hint="cs"/>
          <w:rtl/>
        </w:rPr>
        <w:t>ان امام ابوحن</w:t>
      </w:r>
      <w:r w:rsidR="00446BB7">
        <w:rPr>
          <w:rStyle w:val="1-Char"/>
          <w:rFonts w:hint="cs"/>
          <w:rtl/>
        </w:rPr>
        <w:t>ی</w:t>
      </w:r>
      <w:r w:rsidR="00B5613B" w:rsidRPr="007100A7">
        <w:rPr>
          <w:rStyle w:val="1-Char"/>
          <w:rFonts w:hint="cs"/>
          <w:rtl/>
        </w:rPr>
        <w:t>فه</w:t>
      </w:r>
      <w:r w:rsidR="0081702B" w:rsidRPr="0081702B">
        <w:rPr>
          <w:rStyle w:val="1-Char"/>
          <w:rFonts w:cs="CTraditional Arabic" w:hint="cs"/>
          <w:rtl/>
        </w:rPr>
        <w:t>/</w:t>
      </w:r>
      <w:r w:rsidR="000A2322" w:rsidRPr="0081702B">
        <w:rPr>
          <w:rStyle w:val="1-Char"/>
          <w:rtl/>
        </w:rPr>
        <w:t xml:space="preserve"> </w:t>
      </w:r>
      <w:r w:rsidR="00B5613B" w:rsidRPr="007100A7">
        <w:rPr>
          <w:rStyle w:val="1-Char"/>
          <w:rFonts w:hint="cs"/>
          <w:rtl/>
        </w:rPr>
        <w:t>و امام ابو</w:t>
      </w:r>
      <w:r w:rsidR="00446BB7">
        <w:rPr>
          <w:rStyle w:val="1-Char"/>
          <w:rFonts w:hint="cs"/>
          <w:rtl/>
        </w:rPr>
        <w:t>ی</w:t>
      </w:r>
      <w:r w:rsidR="00B5613B" w:rsidRPr="007100A7">
        <w:rPr>
          <w:rStyle w:val="1-Char"/>
          <w:rFonts w:hint="cs"/>
          <w:rtl/>
        </w:rPr>
        <w:t>وسف</w:t>
      </w:r>
      <w:r w:rsidR="0081702B" w:rsidRPr="0081702B">
        <w:rPr>
          <w:rStyle w:val="1-Char"/>
          <w:rFonts w:cs="CTraditional Arabic" w:hint="cs"/>
          <w:rtl/>
        </w:rPr>
        <w:t>/</w:t>
      </w:r>
      <w:r w:rsidR="000A2322" w:rsidRPr="0081702B">
        <w:rPr>
          <w:rStyle w:val="1-Char"/>
          <w:rtl/>
        </w:rPr>
        <w:t xml:space="preserve"> </w:t>
      </w:r>
      <w:r w:rsidR="00B5613B" w:rsidRPr="007100A7">
        <w:rPr>
          <w:rStyle w:val="1-Char"/>
          <w:rFonts w:hint="cs"/>
          <w:rtl/>
        </w:rPr>
        <w:t>و م</w:t>
      </w:r>
      <w:r w:rsidR="00446BB7">
        <w:rPr>
          <w:rStyle w:val="1-Char"/>
          <w:rFonts w:hint="cs"/>
          <w:rtl/>
        </w:rPr>
        <w:t>ی</w:t>
      </w:r>
      <w:r w:rsidR="00B5613B" w:rsidRPr="007100A7">
        <w:rPr>
          <w:rStyle w:val="1-Char"/>
          <w:rFonts w:hint="cs"/>
          <w:rtl/>
        </w:rPr>
        <w:t>ان امام محمد</w:t>
      </w:r>
      <w:r w:rsidR="0081702B" w:rsidRPr="0081702B">
        <w:rPr>
          <w:rStyle w:val="1-Char"/>
          <w:rFonts w:cs="CTraditional Arabic" w:hint="cs"/>
          <w:rtl/>
        </w:rPr>
        <w:t>/</w:t>
      </w:r>
      <w:r w:rsidR="000A2322" w:rsidRPr="0081702B">
        <w:rPr>
          <w:rStyle w:val="1-Char"/>
          <w:rtl/>
        </w:rPr>
        <w:t xml:space="preserve"> </w:t>
      </w:r>
      <w:r w:rsidR="00B5613B" w:rsidRPr="007100A7">
        <w:rPr>
          <w:rStyle w:val="1-Char"/>
          <w:rFonts w:hint="cs"/>
          <w:rtl/>
        </w:rPr>
        <w:t>اختلاف نظر وجود دارد؛ ا</w:t>
      </w:r>
      <w:r w:rsidR="00446BB7">
        <w:rPr>
          <w:rStyle w:val="1-Char"/>
          <w:rFonts w:hint="cs"/>
          <w:rtl/>
        </w:rPr>
        <w:t>ی</w:t>
      </w:r>
      <w:r w:rsidR="00B5613B" w:rsidRPr="007100A7">
        <w:rPr>
          <w:rStyle w:val="1-Char"/>
          <w:rFonts w:hint="cs"/>
          <w:rtl/>
        </w:rPr>
        <w:t xml:space="preserve">ن طور </w:t>
      </w:r>
      <w:r w:rsidR="00446BB7">
        <w:rPr>
          <w:rStyle w:val="1-Char"/>
          <w:rFonts w:hint="cs"/>
          <w:rtl/>
        </w:rPr>
        <w:t>ک</w:t>
      </w:r>
      <w:r w:rsidR="00B5613B" w:rsidRPr="007100A7">
        <w:rPr>
          <w:rStyle w:val="1-Char"/>
          <w:rFonts w:hint="cs"/>
          <w:rtl/>
        </w:rPr>
        <w:t>ه امام ابوحن</w:t>
      </w:r>
      <w:r w:rsidR="00446BB7">
        <w:rPr>
          <w:rStyle w:val="1-Char"/>
          <w:rFonts w:hint="cs"/>
          <w:rtl/>
        </w:rPr>
        <w:t>ی</w:t>
      </w:r>
      <w:r w:rsidR="00B5613B" w:rsidRPr="007100A7">
        <w:rPr>
          <w:rStyle w:val="1-Char"/>
          <w:rFonts w:hint="cs"/>
          <w:rtl/>
        </w:rPr>
        <w:t>فه و امام ابو</w:t>
      </w:r>
      <w:r w:rsidR="00446BB7">
        <w:rPr>
          <w:rStyle w:val="1-Char"/>
          <w:rFonts w:hint="cs"/>
          <w:rtl/>
        </w:rPr>
        <w:t>ی</w:t>
      </w:r>
      <w:r w:rsidR="00B5613B" w:rsidRPr="007100A7">
        <w:rPr>
          <w:rStyle w:val="1-Char"/>
          <w:rFonts w:hint="cs"/>
          <w:rtl/>
        </w:rPr>
        <w:t>وسف در هر ص</w:t>
      </w:r>
      <w:r w:rsidR="00446BB7">
        <w:rPr>
          <w:rStyle w:val="1-Char"/>
          <w:rFonts w:hint="cs"/>
          <w:rtl/>
        </w:rPr>
        <w:t>ی</w:t>
      </w:r>
      <w:r w:rsidR="00B5613B" w:rsidRPr="007100A7">
        <w:rPr>
          <w:rStyle w:val="1-Char"/>
          <w:rFonts w:hint="cs"/>
          <w:rtl/>
        </w:rPr>
        <w:t>د</w:t>
      </w:r>
      <w:r w:rsidR="00446BB7">
        <w:rPr>
          <w:rStyle w:val="1-Char"/>
          <w:rFonts w:hint="cs"/>
          <w:rtl/>
        </w:rPr>
        <w:t>ی</w:t>
      </w:r>
      <w:r w:rsidR="00B5613B" w:rsidRPr="007100A7">
        <w:rPr>
          <w:rStyle w:val="1-Char"/>
          <w:rFonts w:hint="cs"/>
          <w:rtl/>
        </w:rPr>
        <w:t>، «</w:t>
      </w:r>
      <w:r w:rsidR="00B5613B" w:rsidRPr="00FE6406">
        <w:rPr>
          <w:rStyle w:val="9-Char"/>
          <w:rFonts w:eastAsia="Batang" w:hint="cs"/>
          <w:rtl/>
        </w:rPr>
        <w:t>ش</w:t>
      </w:r>
      <w:r w:rsidR="00446BB7">
        <w:rPr>
          <w:rStyle w:val="9-Char"/>
          <w:rFonts w:eastAsia="Batang" w:hint="cs"/>
          <w:rtl/>
        </w:rPr>
        <w:t>ک</w:t>
      </w:r>
      <w:r w:rsidR="00B5613B" w:rsidRPr="00FE6406">
        <w:rPr>
          <w:rStyle w:val="9-Char"/>
          <w:rFonts w:eastAsia="Batang" w:hint="cs"/>
          <w:rtl/>
        </w:rPr>
        <w:t>ار معنو</w:t>
      </w:r>
      <w:r w:rsidR="00446BB7">
        <w:rPr>
          <w:rStyle w:val="9-Char"/>
          <w:rFonts w:eastAsia="Batang" w:hint="cs"/>
          <w:rtl/>
        </w:rPr>
        <w:t>ی</w:t>
      </w:r>
      <w:r w:rsidR="00B5613B" w:rsidRPr="007100A7">
        <w:rPr>
          <w:rStyle w:val="1-Char"/>
          <w:rFonts w:hint="cs"/>
          <w:rtl/>
        </w:rPr>
        <w:t>» را واجب م</w:t>
      </w:r>
      <w:r w:rsidR="00446BB7">
        <w:rPr>
          <w:rStyle w:val="1-Char"/>
          <w:rFonts w:hint="cs"/>
          <w:rtl/>
        </w:rPr>
        <w:t>ی</w:t>
      </w:r>
      <w:r w:rsidR="00B5613B" w:rsidRPr="007100A7">
        <w:rPr>
          <w:rStyle w:val="1-Char"/>
          <w:rFonts w:hint="cs"/>
          <w:rtl/>
        </w:rPr>
        <w:t xml:space="preserve">‌دانند؛ </w:t>
      </w:r>
      <w:r w:rsidR="00446BB7">
        <w:rPr>
          <w:rStyle w:val="1-Char"/>
          <w:rFonts w:hint="cs"/>
          <w:rtl/>
        </w:rPr>
        <w:t>ی</w:t>
      </w:r>
      <w:r w:rsidR="00B5613B" w:rsidRPr="007100A7">
        <w:rPr>
          <w:rStyle w:val="1-Char"/>
          <w:rFonts w:hint="cs"/>
          <w:rtl/>
        </w:rPr>
        <w:t>عن</w:t>
      </w:r>
      <w:r w:rsidR="00446BB7">
        <w:rPr>
          <w:rStyle w:val="1-Char"/>
          <w:rFonts w:hint="cs"/>
          <w:rtl/>
        </w:rPr>
        <w:t>ی</w:t>
      </w:r>
      <w:r w:rsidR="00B5613B" w:rsidRPr="007100A7">
        <w:rPr>
          <w:rStyle w:val="1-Char"/>
          <w:rFonts w:hint="cs"/>
          <w:rtl/>
        </w:rPr>
        <w:t xml:space="preserve"> ق</w:t>
      </w:r>
      <w:r w:rsidR="00446BB7">
        <w:rPr>
          <w:rStyle w:val="1-Char"/>
          <w:rFonts w:hint="cs"/>
          <w:rtl/>
        </w:rPr>
        <w:t>ی</w:t>
      </w:r>
      <w:r w:rsidR="00B5613B" w:rsidRPr="007100A7">
        <w:rPr>
          <w:rStyle w:val="1-Char"/>
          <w:rFonts w:hint="cs"/>
          <w:rtl/>
        </w:rPr>
        <w:t>مت‌گذار</w:t>
      </w:r>
      <w:r w:rsidR="00446BB7">
        <w:rPr>
          <w:rStyle w:val="1-Char"/>
          <w:rFonts w:hint="cs"/>
          <w:rtl/>
        </w:rPr>
        <w:t>ی</w:t>
      </w:r>
      <w:r w:rsidR="00B5613B" w:rsidRPr="007100A7">
        <w:rPr>
          <w:rStyle w:val="1-Char"/>
          <w:rFonts w:hint="cs"/>
          <w:rtl/>
        </w:rPr>
        <w:t xml:space="preserve"> ص</w:t>
      </w:r>
      <w:r w:rsidR="00446BB7">
        <w:rPr>
          <w:rStyle w:val="1-Char"/>
          <w:rFonts w:hint="cs"/>
          <w:rtl/>
        </w:rPr>
        <w:t>ی</w:t>
      </w:r>
      <w:r w:rsidR="00B5613B" w:rsidRPr="007100A7">
        <w:rPr>
          <w:rStyle w:val="1-Char"/>
          <w:rFonts w:hint="cs"/>
          <w:rtl/>
        </w:rPr>
        <w:t>د، و پس از آن به اندازه‌</w:t>
      </w:r>
      <w:r w:rsidR="00446BB7">
        <w:rPr>
          <w:rStyle w:val="1-Char"/>
          <w:rFonts w:hint="cs"/>
          <w:rtl/>
        </w:rPr>
        <w:t>ی</w:t>
      </w:r>
      <w:r w:rsidR="00B5613B" w:rsidRPr="007100A7">
        <w:rPr>
          <w:rStyle w:val="1-Char"/>
          <w:rFonts w:hint="cs"/>
          <w:rtl/>
        </w:rPr>
        <w:t xml:space="preserve"> ق</w:t>
      </w:r>
      <w:r w:rsidR="00446BB7">
        <w:rPr>
          <w:rStyle w:val="1-Char"/>
          <w:rFonts w:hint="cs"/>
          <w:rtl/>
        </w:rPr>
        <w:t>ی</w:t>
      </w:r>
      <w:r w:rsidR="00B5613B" w:rsidRPr="007100A7">
        <w:rPr>
          <w:rStyle w:val="1-Char"/>
          <w:rFonts w:hint="cs"/>
          <w:rtl/>
        </w:rPr>
        <w:t>مت ش</w:t>
      </w:r>
      <w:r w:rsidR="00446BB7">
        <w:rPr>
          <w:rStyle w:val="1-Char"/>
          <w:rFonts w:hint="cs"/>
          <w:rtl/>
        </w:rPr>
        <w:t>ک</w:t>
      </w:r>
      <w:r w:rsidR="00B5613B" w:rsidRPr="007100A7">
        <w:rPr>
          <w:rStyle w:val="1-Char"/>
          <w:rFonts w:hint="cs"/>
          <w:rtl/>
        </w:rPr>
        <w:t>ار، خر</w:t>
      </w:r>
      <w:r w:rsidR="00446BB7">
        <w:rPr>
          <w:rStyle w:val="1-Char"/>
          <w:rFonts w:hint="cs"/>
          <w:rtl/>
        </w:rPr>
        <w:t>ی</w:t>
      </w:r>
      <w:r w:rsidR="00B5613B" w:rsidRPr="007100A7">
        <w:rPr>
          <w:rStyle w:val="1-Char"/>
          <w:rFonts w:hint="cs"/>
          <w:rtl/>
        </w:rPr>
        <w:t>دن هَد</w:t>
      </w:r>
      <w:r w:rsidR="00446BB7">
        <w:rPr>
          <w:rStyle w:val="1-Char"/>
          <w:rFonts w:hint="cs"/>
          <w:rtl/>
        </w:rPr>
        <w:t>ی</w:t>
      </w:r>
      <w:r w:rsidR="00B5613B" w:rsidRPr="007100A7">
        <w:rPr>
          <w:rStyle w:val="1-Char"/>
          <w:rFonts w:hint="cs"/>
          <w:rtl/>
        </w:rPr>
        <w:t xml:space="preserve">، </w:t>
      </w:r>
      <w:r w:rsidR="00446BB7">
        <w:rPr>
          <w:rStyle w:val="1-Char"/>
          <w:rFonts w:hint="cs"/>
          <w:rtl/>
        </w:rPr>
        <w:t>ی</w:t>
      </w:r>
      <w:r w:rsidR="00B5613B" w:rsidRPr="007100A7">
        <w:rPr>
          <w:rStyle w:val="1-Char"/>
          <w:rFonts w:hint="cs"/>
          <w:rtl/>
        </w:rPr>
        <w:t xml:space="preserve">ا طعام دادن به فقرا و مستمندان و </w:t>
      </w:r>
      <w:r w:rsidR="00446BB7">
        <w:rPr>
          <w:rStyle w:val="1-Char"/>
          <w:rFonts w:hint="cs"/>
          <w:rtl/>
        </w:rPr>
        <w:t>ی</w:t>
      </w:r>
      <w:r w:rsidR="00B5613B" w:rsidRPr="007100A7">
        <w:rPr>
          <w:rStyle w:val="1-Char"/>
          <w:rFonts w:hint="cs"/>
          <w:rtl/>
        </w:rPr>
        <w:t xml:space="preserve">ا روزه گرفتن؛ - همچنان </w:t>
      </w:r>
      <w:r w:rsidR="00446BB7">
        <w:rPr>
          <w:rStyle w:val="1-Char"/>
          <w:rFonts w:hint="cs"/>
          <w:rtl/>
        </w:rPr>
        <w:t>ک</w:t>
      </w:r>
      <w:r w:rsidR="00B5613B" w:rsidRPr="007100A7">
        <w:rPr>
          <w:rStyle w:val="1-Char"/>
          <w:rFonts w:hint="cs"/>
          <w:rtl/>
        </w:rPr>
        <w:t>ه پ</w:t>
      </w:r>
      <w:r w:rsidR="00446BB7">
        <w:rPr>
          <w:rStyle w:val="1-Char"/>
          <w:rFonts w:hint="cs"/>
          <w:rtl/>
        </w:rPr>
        <w:t>ی</w:t>
      </w:r>
      <w:r w:rsidR="00B5613B" w:rsidRPr="007100A7">
        <w:rPr>
          <w:rStyle w:val="1-Char"/>
          <w:rFonts w:hint="cs"/>
          <w:rtl/>
        </w:rPr>
        <w:t>شتر بد</w:t>
      </w:r>
      <w:r w:rsidR="00446BB7">
        <w:rPr>
          <w:rStyle w:val="1-Char"/>
          <w:rFonts w:hint="cs"/>
          <w:rtl/>
        </w:rPr>
        <w:t>ی</w:t>
      </w:r>
      <w:r w:rsidR="00B5613B" w:rsidRPr="007100A7">
        <w:rPr>
          <w:rStyle w:val="1-Char"/>
          <w:rFonts w:hint="cs"/>
          <w:rtl/>
        </w:rPr>
        <w:t>ن مسئله اشاره رفت.</w:t>
      </w:r>
    </w:p>
    <w:p w:rsidR="00B5613B" w:rsidRPr="007100A7" w:rsidRDefault="00B5613B" w:rsidP="00AF1D25">
      <w:pPr>
        <w:rPr>
          <w:rStyle w:val="1-Char"/>
          <w:rtl/>
        </w:rPr>
      </w:pPr>
      <w:r w:rsidRPr="007100A7">
        <w:rPr>
          <w:rStyle w:val="1-Char"/>
          <w:rFonts w:hint="cs"/>
          <w:rtl/>
        </w:rPr>
        <w:t>ول</w:t>
      </w:r>
      <w:r w:rsidR="00446BB7">
        <w:rPr>
          <w:rStyle w:val="1-Char"/>
          <w:rFonts w:hint="cs"/>
          <w:rtl/>
        </w:rPr>
        <w:t>ی</w:t>
      </w:r>
      <w:r w:rsidRPr="007100A7">
        <w:rPr>
          <w:rStyle w:val="1-Char"/>
          <w:rFonts w:hint="cs"/>
          <w:rtl/>
        </w:rPr>
        <w:t xml:space="preserve"> امام محمد بن حسن ش</w:t>
      </w:r>
      <w:r w:rsidR="00446BB7">
        <w:rPr>
          <w:rStyle w:val="1-Char"/>
          <w:rFonts w:hint="cs"/>
          <w:rtl/>
        </w:rPr>
        <w:t>ی</w:t>
      </w:r>
      <w:r w:rsidRPr="007100A7">
        <w:rPr>
          <w:rStyle w:val="1-Char"/>
          <w:rFonts w:hint="cs"/>
          <w:rtl/>
        </w:rPr>
        <w:t>بان</w:t>
      </w:r>
      <w:r w:rsidR="00446BB7">
        <w:rPr>
          <w:rStyle w:val="1-Char"/>
          <w:rFonts w:hint="cs"/>
          <w:rtl/>
        </w:rPr>
        <w:t>ی</w:t>
      </w:r>
      <w:r w:rsidR="0081702B" w:rsidRPr="0081702B">
        <w:rPr>
          <w:rStyle w:val="1-Char"/>
          <w:rFonts w:cs="CTraditional Arabic" w:hint="cs"/>
          <w:rtl/>
        </w:rPr>
        <w:t>/</w:t>
      </w:r>
      <w:r w:rsidR="000A2322" w:rsidRPr="0081702B">
        <w:rPr>
          <w:rStyle w:val="1-Char"/>
          <w:rtl/>
        </w:rPr>
        <w:t xml:space="preserve"> </w:t>
      </w:r>
      <w:r w:rsidRPr="007100A7">
        <w:rPr>
          <w:rStyle w:val="1-Char"/>
          <w:rFonts w:hint="cs"/>
          <w:rtl/>
        </w:rPr>
        <w:t>در هر ص</w:t>
      </w:r>
      <w:r w:rsidR="00446BB7">
        <w:rPr>
          <w:rStyle w:val="1-Char"/>
          <w:rFonts w:hint="cs"/>
          <w:rtl/>
        </w:rPr>
        <w:t>ی</w:t>
      </w:r>
      <w:r w:rsidRPr="007100A7">
        <w:rPr>
          <w:rStyle w:val="1-Char"/>
          <w:rFonts w:hint="cs"/>
          <w:rtl/>
        </w:rPr>
        <w:t>د</w:t>
      </w:r>
      <w:r w:rsidR="00446BB7">
        <w:rPr>
          <w:rStyle w:val="1-Char"/>
          <w:rFonts w:hint="cs"/>
          <w:rtl/>
        </w:rPr>
        <w:t>ی</w:t>
      </w:r>
      <w:r w:rsidRPr="007100A7">
        <w:rPr>
          <w:rStyle w:val="1-Char"/>
          <w:rFonts w:hint="cs"/>
          <w:rtl/>
        </w:rPr>
        <w:t>، «</w:t>
      </w:r>
      <w:r w:rsidRPr="00FE6406">
        <w:rPr>
          <w:rStyle w:val="9-Char"/>
          <w:rFonts w:eastAsia="Batang" w:hint="cs"/>
          <w:rtl/>
        </w:rPr>
        <w:t>مثل صور</w:t>
      </w:r>
      <w:r w:rsidR="00446BB7">
        <w:rPr>
          <w:rStyle w:val="9-Char"/>
          <w:rFonts w:eastAsia="Batang" w:hint="cs"/>
          <w:rtl/>
        </w:rPr>
        <w:t>ی</w:t>
      </w:r>
      <w:r w:rsidRPr="007100A7">
        <w:rPr>
          <w:rStyle w:val="1-Char"/>
          <w:rFonts w:hint="cs"/>
          <w:rtl/>
        </w:rPr>
        <w:t>» را واجب م</w:t>
      </w:r>
      <w:r w:rsidR="00446BB7">
        <w:rPr>
          <w:rStyle w:val="1-Char"/>
          <w:rFonts w:hint="cs"/>
          <w:rtl/>
        </w:rPr>
        <w:t>ی</w:t>
      </w:r>
      <w:r w:rsidRPr="007100A7">
        <w:rPr>
          <w:rStyle w:val="1-Char"/>
          <w:rFonts w:hint="cs"/>
          <w:rtl/>
        </w:rPr>
        <w:t xml:space="preserve">‌دان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نظ</w:t>
      </w:r>
      <w:r w:rsidR="00446BB7">
        <w:rPr>
          <w:rStyle w:val="1-Char"/>
          <w:rFonts w:hint="cs"/>
          <w:rtl/>
        </w:rPr>
        <w:t>ی</w:t>
      </w:r>
      <w:r w:rsidRPr="007100A7">
        <w:rPr>
          <w:rStyle w:val="1-Char"/>
          <w:rFonts w:hint="cs"/>
          <w:rtl/>
        </w:rPr>
        <w:t>ر و شب</w:t>
      </w:r>
      <w:r w:rsidR="00446BB7">
        <w:rPr>
          <w:rStyle w:val="1-Char"/>
          <w:rFonts w:hint="cs"/>
          <w:rtl/>
        </w:rPr>
        <w:t>ی</w:t>
      </w:r>
      <w:r w:rsidRPr="007100A7">
        <w:rPr>
          <w:rStyle w:val="1-Char"/>
          <w:rFonts w:hint="cs"/>
          <w:rtl/>
        </w:rPr>
        <w:t>ه ص</w:t>
      </w:r>
      <w:r w:rsidR="00446BB7">
        <w:rPr>
          <w:rStyle w:val="1-Char"/>
          <w:rFonts w:hint="cs"/>
          <w:rtl/>
        </w:rPr>
        <w:t>ی</w:t>
      </w:r>
      <w:r w:rsidRPr="007100A7">
        <w:rPr>
          <w:rStyle w:val="1-Char"/>
          <w:rFonts w:hint="cs"/>
          <w:rtl/>
        </w:rPr>
        <w:t>د در موارد</w:t>
      </w:r>
      <w:r w:rsidR="00446BB7">
        <w:rPr>
          <w:rStyle w:val="1-Char"/>
          <w:rFonts w:hint="cs"/>
          <w:rtl/>
        </w:rPr>
        <w:t>ی</w:t>
      </w:r>
      <w:r w:rsidRPr="007100A7">
        <w:rPr>
          <w:rStyle w:val="1-Char"/>
          <w:rFonts w:hint="cs"/>
          <w:rtl/>
        </w:rPr>
        <w:t xml:space="preserve"> </w:t>
      </w:r>
      <w:r w:rsidR="00446BB7">
        <w:rPr>
          <w:rStyle w:val="1-Char"/>
          <w:rFonts w:hint="cs"/>
          <w:rtl/>
        </w:rPr>
        <w:t>ک</w:t>
      </w:r>
      <w:r w:rsidRPr="007100A7">
        <w:rPr>
          <w:rStyle w:val="1-Char"/>
          <w:rFonts w:hint="cs"/>
          <w:rtl/>
        </w:rPr>
        <w:t>ه در</w:t>
      </w:r>
      <w:r w:rsidR="000751A8">
        <w:rPr>
          <w:rStyle w:val="1-Char"/>
          <w:rFonts w:hint="cs"/>
          <w:rtl/>
        </w:rPr>
        <w:t xml:space="preserve"> آن‌ها </w:t>
      </w:r>
      <w:r w:rsidRPr="007100A7">
        <w:rPr>
          <w:rStyle w:val="1-Char"/>
          <w:rFonts w:hint="cs"/>
          <w:rtl/>
        </w:rPr>
        <w:t>نظ</w:t>
      </w:r>
      <w:r w:rsidR="00446BB7">
        <w:rPr>
          <w:rStyle w:val="1-Char"/>
          <w:rFonts w:hint="cs"/>
          <w:rtl/>
        </w:rPr>
        <w:t>ی</w:t>
      </w:r>
      <w:r w:rsidRPr="007100A7">
        <w:rPr>
          <w:rStyle w:val="1-Char"/>
          <w:rFonts w:hint="cs"/>
          <w:rtl/>
        </w:rPr>
        <w:t>ر و شب</w:t>
      </w:r>
      <w:r w:rsidR="00446BB7">
        <w:rPr>
          <w:rStyle w:val="1-Char"/>
          <w:rFonts w:hint="cs"/>
          <w:rtl/>
        </w:rPr>
        <w:t>ی</w:t>
      </w:r>
      <w:r w:rsidRPr="007100A7">
        <w:rPr>
          <w:rStyle w:val="1-Char"/>
          <w:rFonts w:hint="cs"/>
          <w:rtl/>
        </w:rPr>
        <w:t>ه وجود دارد؛ از ا</w:t>
      </w:r>
      <w:r w:rsidR="00446BB7">
        <w:rPr>
          <w:rStyle w:val="1-Char"/>
          <w:rFonts w:hint="cs"/>
          <w:rtl/>
        </w:rPr>
        <w:t>ی</w:t>
      </w:r>
      <w:r w:rsidRPr="007100A7">
        <w:rPr>
          <w:rStyle w:val="1-Char"/>
          <w:rFonts w:hint="cs"/>
          <w:rtl/>
        </w:rPr>
        <w:t>ن رو در نزد امام محمد بن حسن، گوسفند، جزا</w:t>
      </w:r>
      <w:r w:rsidR="00446BB7">
        <w:rPr>
          <w:rStyle w:val="1-Char"/>
          <w:rFonts w:hint="cs"/>
          <w:rtl/>
        </w:rPr>
        <w:t>ی</w:t>
      </w:r>
      <w:r w:rsidRPr="007100A7">
        <w:rPr>
          <w:rStyle w:val="1-Char"/>
          <w:rFonts w:hint="cs"/>
          <w:rtl/>
        </w:rPr>
        <w:t xml:space="preserve"> ش</w:t>
      </w:r>
      <w:r w:rsidR="00446BB7">
        <w:rPr>
          <w:rStyle w:val="1-Char"/>
          <w:rFonts w:hint="cs"/>
          <w:rtl/>
        </w:rPr>
        <w:t>ک</w:t>
      </w:r>
      <w:r w:rsidRPr="007100A7">
        <w:rPr>
          <w:rStyle w:val="1-Char"/>
          <w:rFonts w:hint="cs"/>
          <w:rtl/>
        </w:rPr>
        <w:t xml:space="preserve">ار آهو و </w:t>
      </w:r>
      <w:r w:rsidR="00446BB7">
        <w:rPr>
          <w:rStyle w:val="1-Char"/>
          <w:rFonts w:hint="cs"/>
          <w:rtl/>
        </w:rPr>
        <w:t>ک</w:t>
      </w:r>
      <w:r w:rsidRPr="007100A7">
        <w:rPr>
          <w:rStyle w:val="1-Char"/>
          <w:rFonts w:hint="cs"/>
          <w:rtl/>
        </w:rPr>
        <w:t>فتار؛ و بزغاله‌</w:t>
      </w:r>
      <w:r w:rsidR="00446BB7">
        <w:rPr>
          <w:rStyle w:val="1-Char"/>
          <w:rFonts w:hint="cs"/>
          <w:rtl/>
        </w:rPr>
        <w:t>ی</w:t>
      </w:r>
      <w:r w:rsidRPr="007100A7">
        <w:rPr>
          <w:rStyle w:val="1-Char"/>
          <w:rFonts w:hint="cs"/>
          <w:rtl/>
        </w:rPr>
        <w:t xml:space="preserve"> ماده، جزا</w:t>
      </w:r>
      <w:r w:rsidR="00446BB7">
        <w:rPr>
          <w:rStyle w:val="1-Char"/>
          <w:rFonts w:hint="cs"/>
          <w:rtl/>
        </w:rPr>
        <w:t>ی</w:t>
      </w:r>
      <w:r w:rsidRPr="007100A7">
        <w:rPr>
          <w:rStyle w:val="1-Char"/>
          <w:rFonts w:hint="cs"/>
          <w:rtl/>
        </w:rPr>
        <w:t xml:space="preserve"> ش</w:t>
      </w:r>
      <w:r w:rsidR="00446BB7">
        <w:rPr>
          <w:rStyle w:val="1-Char"/>
          <w:rFonts w:hint="cs"/>
          <w:rtl/>
        </w:rPr>
        <w:t>ک</w:t>
      </w:r>
      <w:r w:rsidRPr="007100A7">
        <w:rPr>
          <w:rStyle w:val="1-Char"/>
          <w:rFonts w:hint="cs"/>
          <w:rtl/>
        </w:rPr>
        <w:t>ار خرگوش؛ و شتر، جزا</w:t>
      </w:r>
      <w:r w:rsidR="00446BB7">
        <w:rPr>
          <w:rStyle w:val="1-Char"/>
          <w:rFonts w:hint="cs"/>
          <w:rtl/>
        </w:rPr>
        <w:t>ی</w:t>
      </w:r>
      <w:r w:rsidRPr="007100A7">
        <w:rPr>
          <w:rStyle w:val="1-Char"/>
          <w:rFonts w:hint="cs"/>
          <w:rtl/>
        </w:rPr>
        <w:t xml:space="preserve"> ش</w:t>
      </w:r>
      <w:r w:rsidR="00446BB7">
        <w:rPr>
          <w:rStyle w:val="1-Char"/>
          <w:rFonts w:hint="cs"/>
          <w:rtl/>
        </w:rPr>
        <w:t>ک</w:t>
      </w:r>
      <w:r w:rsidRPr="007100A7">
        <w:rPr>
          <w:rStyle w:val="1-Char"/>
          <w:rFonts w:hint="cs"/>
          <w:rtl/>
        </w:rPr>
        <w:t>ار شتر مرغ؛ و برّه، جزا</w:t>
      </w:r>
      <w:r w:rsidR="00446BB7">
        <w:rPr>
          <w:rStyle w:val="1-Char"/>
          <w:rFonts w:hint="cs"/>
          <w:rtl/>
        </w:rPr>
        <w:t>ی</w:t>
      </w:r>
      <w:r w:rsidRPr="007100A7">
        <w:rPr>
          <w:rStyle w:val="1-Char"/>
          <w:rFonts w:hint="cs"/>
          <w:rtl/>
        </w:rPr>
        <w:t xml:space="preserve"> ش</w:t>
      </w:r>
      <w:r w:rsidR="00446BB7">
        <w:rPr>
          <w:rStyle w:val="1-Char"/>
          <w:rFonts w:hint="cs"/>
          <w:rtl/>
        </w:rPr>
        <w:t>ک</w:t>
      </w:r>
      <w:r w:rsidRPr="007100A7">
        <w:rPr>
          <w:rStyle w:val="1-Char"/>
          <w:rFonts w:hint="cs"/>
          <w:rtl/>
        </w:rPr>
        <w:t>ار موش دشت</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باشد. و د</w:t>
      </w:r>
      <w:r w:rsidR="00446BB7">
        <w:rPr>
          <w:rStyle w:val="1-Char"/>
          <w:rFonts w:hint="cs"/>
          <w:rtl/>
        </w:rPr>
        <w:t>ی</w:t>
      </w:r>
      <w:r w:rsidRPr="007100A7">
        <w:rPr>
          <w:rStyle w:val="1-Char"/>
          <w:rFonts w:hint="cs"/>
          <w:rtl/>
        </w:rPr>
        <w:t>دگاه امام محمد</w:t>
      </w:r>
      <w:r w:rsidR="0081702B" w:rsidRPr="0081702B">
        <w:rPr>
          <w:rStyle w:val="1-Char"/>
          <w:rFonts w:cs="CTraditional Arabic" w:hint="cs"/>
          <w:rtl/>
        </w:rPr>
        <w:t>/</w:t>
      </w:r>
      <w:r w:rsidR="0081702B" w:rsidRPr="0081702B">
        <w:rPr>
          <w:rStyle w:val="1-Char"/>
          <w:rtl/>
        </w:rPr>
        <w:t xml:space="preserve"> </w:t>
      </w:r>
      <w:r w:rsidRPr="007100A7">
        <w:rPr>
          <w:rStyle w:val="1-Char"/>
          <w:rFonts w:hint="cs"/>
          <w:rtl/>
        </w:rPr>
        <w:t>در مورد ح</w:t>
      </w:r>
      <w:r w:rsidR="00446BB7">
        <w:rPr>
          <w:rStyle w:val="1-Char"/>
          <w:rFonts w:hint="cs"/>
          <w:rtl/>
        </w:rPr>
        <w:t>ی</w:t>
      </w:r>
      <w:r w:rsidRPr="007100A7">
        <w:rPr>
          <w:rStyle w:val="1-Char"/>
          <w:rFonts w:hint="cs"/>
          <w:rtl/>
        </w:rPr>
        <w:t>وانات</w:t>
      </w:r>
      <w:r w:rsidR="00446BB7">
        <w:rPr>
          <w:rStyle w:val="1-Char"/>
          <w:rFonts w:hint="cs"/>
          <w:rtl/>
        </w:rPr>
        <w:t>ی</w:t>
      </w:r>
      <w:r w:rsidRPr="007100A7">
        <w:rPr>
          <w:rStyle w:val="1-Char"/>
          <w:rFonts w:hint="cs"/>
          <w:rtl/>
        </w:rPr>
        <w:t xml:space="preserve"> </w:t>
      </w:r>
      <w:r w:rsidR="00446BB7">
        <w:rPr>
          <w:rStyle w:val="1-Char"/>
          <w:rFonts w:hint="cs"/>
          <w:rtl/>
        </w:rPr>
        <w:t>ک</w:t>
      </w:r>
      <w:r w:rsidRPr="007100A7">
        <w:rPr>
          <w:rStyle w:val="1-Char"/>
          <w:rFonts w:hint="cs"/>
          <w:rtl/>
        </w:rPr>
        <w:t>ه نظ</w:t>
      </w:r>
      <w:r w:rsidR="00446BB7">
        <w:rPr>
          <w:rStyle w:val="1-Char"/>
          <w:rFonts w:hint="cs"/>
          <w:rtl/>
        </w:rPr>
        <w:t>ی</w:t>
      </w:r>
      <w:r w:rsidRPr="007100A7">
        <w:rPr>
          <w:rStyle w:val="1-Char"/>
          <w:rFonts w:hint="cs"/>
          <w:rtl/>
        </w:rPr>
        <w:t>ر و مثل ندارند، همانند د</w:t>
      </w:r>
      <w:r w:rsidR="00446BB7">
        <w:rPr>
          <w:rStyle w:val="1-Char"/>
          <w:rFonts w:hint="cs"/>
          <w:rtl/>
        </w:rPr>
        <w:t>ی</w:t>
      </w:r>
      <w:r w:rsidRPr="007100A7">
        <w:rPr>
          <w:rStyle w:val="1-Char"/>
          <w:rFonts w:hint="cs"/>
          <w:rtl/>
        </w:rPr>
        <w:t>دگاه امام ابوحن</w:t>
      </w:r>
      <w:r w:rsidR="00446BB7">
        <w:rPr>
          <w:rStyle w:val="1-Char"/>
          <w:rFonts w:hint="cs"/>
          <w:rtl/>
        </w:rPr>
        <w:t>ی</w:t>
      </w:r>
      <w:r w:rsidRPr="007100A7">
        <w:rPr>
          <w:rStyle w:val="1-Char"/>
          <w:rFonts w:hint="cs"/>
          <w:rtl/>
        </w:rPr>
        <w:t>فه</w:t>
      </w:r>
      <w:r w:rsidR="0081702B" w:rsidRPr="0081702B">
        <w:rPr>
          <w:rStyle w:val="1-Char"/>
          <w:rFonts w:cs="CTraditional Arabic" w:hint="cs"/>
          <w:rtl/>
        </w:rPr>
        <w:t>/</w:t>
      </w:r>
      <w:r w:rsidR="000A2322" w:rsidRPr="0081702B">
        <w:rPr>
          <w:rStyle w:val="1-Char"/>
          <w:rtl/>
        </w:rPr>
        <w:t xml:space="preserve"> </w:t>
      </w:r>
      <w:r w:rsidRPr="007100A7">
        <w:rPr>
          <w:rStyle w:val="1-Char"/>
          <w:rFonts w:hint="cs"/>
          <w:rtl/>
        </w:rPr>
        <w:t>و امام ابو</w:t>
      </w:r>
      <w:r w:rsidR="00446BB7">
        <w:rPr>
          <w:rStyle w:val="1-Char"/>
          <w:rFonts w:hint="cs"/>
          <w:rtl/>
        </w:rPr>
        <w:t>ی</w:t>
      </w:r>
      <w:r w:rsidRPr="007100A7">
        <w:rPr>
          <w:rStyle w:val="1-Char"/>
          <w:rFonts w:hint="cs"/>
          <w:rtl/>
        </w:rPr>
        <w:t>وسف</w:t>
      </w:r>
      <w:r w:rsidR="0081702B" w:rsidRPr="0081702B">
        <w:rPr>
          <w:rStyle w:val="1-Char"/>
          <w:rFonts w:cs="CTraditional Arabic" w:hint="cs"/>
          <w:rtl/>
        </w:rPr>
        <w:t>/</w:t>
      </w:r>
      <w:r w:rsidR="000A2322" w:rsidRPr="0081702B">
        <w:rPr>
          <w:rStyle w:val="1-Char"/>
          <w:rtl/>
        </w:rPr>
        <w:t xml:space="preserve"> </w:t>
      </w:r>
      <w:r w:rsidRPr="007100A7">
        <w:rPr>
          <w:rStyle w:val="1-Char"/>
          <w:rFonts w:hint="cs"/>
          <w:rtl/>
        </w:rPr>
        <w:t>م</w:t>
      </w:r>
      <w:r w:rsidR="00446BB7">
        <w:rPr>
          <w:rStyle w:val="1-Char"/>
          <w:rFonts w:hint="cs"/>
          <w:rtl/>
        </w:rPr>
        <w:t>ی</w:t>
      </w:r>
      <w:r w:rsidRPr="007100A7">
        <w:rPr>
          <w:rStyle w:val="1-Char"/>
          <w:rFonts w:hint="cs"/>
          <w:rtl/>
        </w:rPr>
        <w:t>‌باشد.</w:t>
      </w:r>
    </w:p>
    <w:p w:rsidR="00B5613B" w:rsidRPr="007100A7" w:rsidRDefault="009E6C2B" w:rsidP="00AF1D25">
      <w:pPr>
        <w:rPr>
          <w:rStyle w:val="1-Char"/>
          <w:rtl/>
        </w:rPr>
      </w:pPr>
      <w:r w:rsidRPr="007100A7">
        <w:rPr>
          <w:rStyle w:val="1-Char"/>
          <w:rFonts w:hint="cs"/>
          <w:rtl/>
        </w:rPr>
        <w:t>س</w:t>
      </w:r>
      <w:r w:rsidR="00145ED6" w:rsidRPr="007100A7">
        <w:rPr>
          <w:rStyle w:val="1-Char"/>
          <w:rFonts w:hint="cs"/>
          <w:rtl/>
        </w:rPr>
        <w:t xml:space="preserve">: </w:t>
      </w:r>
      <w:r w:rsidR="00B5613B" w:rsidRPr="007100A7">
        <w:rPr>
          <w:rStyle w:val="1-Char"/>
          <w:rFonts w:hint="cs"/>
          <w:rtl/>
        </w:rPr>
        <w:t xml:space="preserve">اگر </w:t>
      </w:r>
      <w:r w:rsidR="00AF17B9">
        <w:rPr>
          <w:rStyle w:val="1-Char"/>
          <w:rFonts w:hint="cs"/>
          <w:rtl/>
        </w:rPr>
        <w:t>چنان‌چه</w:t>
      </w:r>
      <w:r w:rsidR="00B5613B" w:rsidRPr="007100A7">
        <w:rPr>
          <w:rStyle w:val="1-Char"/>
          <w:rFonts w:hint="cs"/>
          <w:rtl/>
        </w:rPr>
        <w:t xml:space="preserve"> شخص مُحرم، ص</w:t>
      </w:r>
      <w:r w:rsidR="00446BB7">
        <w:rPr>
          <w:rStyle w:val="1-Char"/>
          <w:rFonts w:hint="cs"/>
          <w:rtl/>
        </w:rPr>
        <w:t>ی</w:t>
      </w:r>
      <w:r w:rsidR="00B5613B" w:rsidRPr="007100A7">
        <w:rPr>
          <w:rStyle w:val="1-Char"/>
          <w:rFonts w:hint="cs"/>
          <w:rtl/>
        </w:rPr>
        <w:t>د</w:t>
      </w:r>
      <w:r w:rsidR="00446BB7">
        <w:rPr>
          <w:rStyle w:val="1-Char"/>
          <w:rFonts w:hint="cs"/>
          <w:rtl/>
        </w:rPr>
        <w:t>ی</w:t>
      </w:r>
      <w:r w:rsidR="00B5613B" w:rsidRPr="007100A7">
        <w:rPr>
          <w:rStyle w:val="1-Char"/>
          <w:rFonts w:hint="cs"/>
          <w:rtl/>
        </w:rPr>
        <w:t xml:space="preserve"> را زخم</w:t>
      </w:r>
      <w:r w:rsidR="00446BB7">
        <w:rPr>
          <w:rStyle w:val="1-Char"/>
          <w:rFonts w:hint="cs"/>
          <w:rtl/>
        </w:rPr>
        <w:t>ی</w:t>
      </w:r>
      <w:r w:rsidR="00B5613B" w:rsidRPr="007100A7">
        <w:rPr>
          <w:rStyle w:val="1-Char"/>
          <w:rFonts w:hint="cs"/>
          <w:rtl/>
        </w:rPr>
        <w:t xml:space="preserve"> </w:t>
      </w:r>
      <w:r w:rsidR="00446BB7">
        <w:rPr>
          <w:rStyle w:val="1-Char"/>
          <w:rFonts w:hint="cs"/>
          <w:rtl/>
        </w:rPr>
        <w:t>ک</w:t>
      </w:r>
      <w:r w:rsidR="00B5613B" w:rsidRPr="007100A7">
        <w:rPr>
          <w:rStyle w:val="1-Char"/>
          <w:rFonts w:hint="cs"/>
          <w:rtl/>
        </w:rPr>
        <w:t xml:space="preserve">ند، </w:t>
      </w:r>
      <w:r w:rsidR="00446BB7">
        <w:rPr>
          <w:rStyle w:val="1-Char"/>
          <w:rFonts w:hint="cs"/>
          <w:rtl/>
        </w:rPr>
        <w:t>ی</w:t>
      </w:r>
      <w:r w:rsidR="00B5613B" w:rsidRPr="007100A7">
        <w:rPr>
          <w:rStyle w:val="1-Char"/>
          <w:rFonts w:hint="cs"/>
          <w:rtl/>
        </w:rPr>
        <w:t>ا موها</w:t>
      </w:r>
      <w:r w:rsidR="00446BB7">
        <w:rPr>
          <w:rStyle w:val="1-Char"/>
          <w:rFonts w:hint="cs"/>
          <w:rtl/>
        </w:rPr>
        <w:t>ی</w:t>
      </w:r>
      <w:r w:rsidR="00B5613B" w:rsidRPr="007100A7">
        <w:rPr>
          <w:rStyle w:val="1-Char"/>
          <w:rFonts w:hint="cs"/>
          <w:rtl/>
        </w:rPr>
        <w:t>ش را بر</w:t>
      </w:r>
      <w:r w:rsidR="00446BB7">
        <w:rPr>
          <w:rStyle w:val="1-Char"/>
          <w:rFonts w:hint="cs"/>
          <w:rtl/>
        </w:rPr>
        <w:t>ک</w:t>
      </w:r>
      <w:r w:rsidR="00B5613B" w:rsidRPr="007100A7">
        <w:rPr>
          <w:rStyle w:val="1-Char"/>
          <w:rFonts w:hint="cs"/>
          <w:rtl/>
        </w:rPr>
        <w:t xml:space="preserve">ند، </w:t>
      </w:r>
      <w:r w:rsidR="00446BB7">
        <w:rPr>
          <w:rStyle w:val="1-Char"/>
          <w:rFonts w:hint="cs"/>
          <w:rtl/>
        </w:rPr>
        <w:t>ی</w:t>
      </w:r>
      <w:r w:rsidR="00B5613B" w:rsidRPr="007100A7">
        <w:rPr>
          <w:rStyle w:val="1-Char"/>
          <w:rFonts w:hint="cs"/>
          <w:rtl/>
        </w:rPr>
        <w:t xml:space="preserve">ا </w:t>
      </w:r>
      <w:r w:rsidR="00446BB7">
        <w:rPr>
          <w:rStyle w:val="1-Char"/>
          <w:rFonts w:hint="cs"/>
          <w:rtl/>
        </w:rPr>
        <w:t>یکی</w:t>
      </w:r>
      <w:r w:rsidR="00B5613B" w:rsidRPr="007100A7">
        <w:rPr>
          <w:rStyle w:val="1-Char"/>
          <w:rFonts w:hint="cs"/>
          <w:rtl/>
        </w:rPr>
        <w:t xml:space="preserve"> از اعضا</w:t>
      </w:r>
      <w:r w:rsidR="00446BB7">
        <w:rPr>
          <w:rStyle w:val="1-Char"/>
          <w:rFonts w:hint="cs"/>
          <w:rtl/>
        </w:rPr>
        <w:t>ی</w:t>
      </w:r>
      <w:r w:rsidR="00B5613B" w:rsidRPr="007100A7">
        <w:rPr>
          <w:rStyle w:val="1-Char"/>
          <w:rFonts w:hint="cs"/>
          <w:rtl/>
        </w:rPr>
        <w:t>ش را قطع نما</w:t>
      </w:r>
      <w:r w:rsidR="00446BB7">
        <w:rPr>
          <w:rStyle w:val="1-Char"/>
          <w:rFonts w:hint="cs"/>
          <w:rtl/>
        </w:rPr>
        <w:t>ی</w:t>
      </w:r>
      <w:r w:rsidR="00B5613B" w:rsidRPr="007100A7">
        <w:rPr>
          <w:rStyle w:val="1-Char"/>
          <w:rFonts w:hint="cs"/>
          <w:rtl/>
        </w:rPr>
        <w:t>د، در ا</w:t>
      </w:r>
      <w:r w:rsidR="00446BB7">
        <w:rPr>
          <w:rStyle w:val="1-Char"/>
          <w:rFonts w:hint="cs"/>
          <w:rtl/>
        </w:rPr>
        <w:t>ی</w:t>
      </w:r>
      <w:r w:rsidR="00B5613B" w:rsidRPr="007100A7">
        <w:rPr>
          <w:rStyle w:val="1-Char"/>
          <w:rFonts w:hint="cs"/>
          <w:rtl/>
        </w:rPr>
        <w:t>ن صورت، ت</w:t>
      </w:r>
      <w:r w:rsidR="00446BB7">
        <w:rPr>
          <w:rStyle w:val="1-Char"/>
          <w:rFonts w:hint="cs"/>
          <w:rtl/>
        </w:rPr>
        <w:t>ک</w:t>
      </w:r>
      <w:r w:rsidR="00B5613B" w:rsidRPr="007100A7">
        <w:rPr>
          <w:rStyle w:val="1-Char"/>
          <w:rFonts w:hint="cs"/>
          <w:rtl/>
        </w:rPr>
        <w:t>ل</w:t>
      </w:r>
      <w:r w:rsidR="00446BB7">
        <w:rPr>
          <w:rStyle w:val="1-Char"/>
          <w:rFonts w:hint="cs"/>
          <w:rtl/>
        </w:rPr>
        <w:t>ی</w:t>
      </w:r>
      <w:r w:rsidR="00B5613B" w:rsidRPr="007100A7">
        <w:rPr>
          <w:rStyle w:val="1-Char"/>
          <w:rFonts w:hint="cs"/>
          <w:rtl/>
        </w:rPr>
        <w:t>ف و</w:t>
      </w:r>
      <w:r w:rsidR="00446BB7">
        <w:rPr>
          <w:rStyle w:val="1-Char"/>
          <w:rFonts w:hint="cs"/>
          <w:rtl/>
        </w:rPr>
        <w:t>ی</w:t>
      </w:r>
      <w:r w:rsidR="00B5613B" w:rsidRPr="007100A7">
        <w:rPr>
          <w:rStyle w:val="1-Char"/>
          <w:rFonts w:hint="cs"/>
          <w:rtl/>
        </w:rPr>
        <w:t xml:space="preserve"> چ</w:t>
      </w:r>
      <w:r w:rsidR="00446BB7">
        <w:rPr>
          <w:rStyle w:val="1-Char"/>
          <w:rFonts w:hint="cs"/>
          <w:rtl/>
        </w:rPr>
        <w:t>ی</w:t>
      </w:r>
      <w:r w:rsidR="00B5613B" w:rsidRPr="007100A7">
        <w:rPr>
          <w:rStyle w:val="1-Char"/>
          <w:rFonts w:hint="cs"/>
          <w:rtl/>
        </w:rPr>
        <w:t>ست؟</w:t>
      </w:r>
    </w:p>
    <w:p w:rsidR="00B5613B" w:rsidRPr="007100A7" w:rsidRDefault="009E6C2B" w:rsidP="00AF1D25">
      <w:pPr>
        <w:rPr>
          <w:rStyle w:val="1-Char"/>
          <w:rtl/>
        </w:rPr>
      </w:pPr>
      <w:r w:rsidRPr="007100A7">
        <w:rPr>
          <w:rStyle w:val="1-Char"/>
          <w:rFonts w:hint="cs"/>
          <w:rtl/>
        </w:rPr>
        <w:t>ج</w:t>
      </w:r>
      <w:r w:rsidR="00145ED6" w:rsidRPr="007100A7">
        <w:rPr>
          <w:rStyle w:val="1-Char"/>
          <w:rFonts w:hint="cs"/>
          <w:rtl/>
        </w:rPr>
        <w:t xml:space="preserve">: </w:t>
      </w:r>
      <w:r w:rsidR="00B5613B" w:rsidRPr="007100A7">
        <w:rPr>
          <w:rStyle w:val="1-Char"/>
          <w:rFonts w:hint="cs"/>
          <w:rtl/>
        </w:rPr>
        <w:t>در ا</w:t>
      </w:r>
      <w:r w:rsidR="00446BB7">
        <w:rPr>
          <w:rStyle w:val="1-Char"/>
          <w:rFonts w:hint="cs"/>
          <w:rtl/>
        </w:rPr>
        <w:t>ی</w:t>
      </w:r>
      <w:r w:rsidR="00B5613B" w:rsidRPr="007100A7">
        <w:rPr>
          <w:rStyle w:val="1-Char"/>
          <w:rFonts w:hint="cs"/>
          <w:rtl/>
        </w:rPr>
        <w:t>ن صورت‌ها، ضامن نقصان</w:t>
      </w:r>
      <w:r w:rsidR="00446BB7">
        <w:rPr>
          <w:rStyle w:val="1-Char"/>
          <w:rFonts w:hint="cs"/>
          <w:rtl/>
        </w:rPr>
        <w:t>ی</w:t>
      </w:r>
      <w:r w:rsidR="00B5613B" w:rsidRPr="007100A7">
        <w:rPr>
          <w:rStyle w:val="1-Char"/>
          <w:rFonts w:hint="cs"/>
          <w:rtl/>
        </w:rPr>
        <w:t xml:space="preserve"> م</w:t>
      </w:r>
      <w:r w:rsidR="00446BB7">
        <w:rPr>
          <w:rStyle w:val="1-Char"/>
          <w:rFonts w:hint="cs"/>
          <w:rtl/>
        </w:rPr>
        <w:t>ی</w:t>
      </w:r>
      <w:r w:rsidR="00B5613B" w:rsidRPr="007100A7">
        <w:rPr>
          <w:rStyle w:val="1-Char"/>
          <w:rFonts w:hint="cs"/>
          <w:rtl/>
        </w:rPr>
        <w:t xml:space="preserve">‌شود </w:t>
      </w:r>
      <w:r w:rsidR="00446BB7">
        <w:rPr>
          <w:rStyle w:val="1-Char"/>
          <w:rFonts w:hint="cs"/>
          <w:rtl/>
        </w:rPr>
        <w:t>ک</w:t>
      </w:r>
      <w:r w:rsidR="00B5613B" w:rsidRPr="007100A7">
        <w:rPr>
          <w:rStyle w:val="1-Char"/>
          <w:rFonts w:hint="cs"/>
          <w:rtl/>
        </w:rPr>
        <w:t>ه در ق</w:t>
      </w:r>
      <w:r w:rsidR="00446BB7">
        <w:rPr>
          <w:rStyle w:val="1-Char"/>
          <w:rFonts w:hint="cs"/>
          <w:rtl/>
        </w:rPr>
        <w:t>ی</w:t>
      </w:r>
      <w:r w:rsidR="00B5613B" w:rsidRPr="007100A7">
        <w:rPr>
          <w:rStyle w:val="1-Char"/>
          <w:rFonts w:hint="cs"/>
          <w:rtl/>
        </w:rPr>
        <w:t>متِ ح</w:t>
      </w:r>
      <w:r w:rsidR="00446BB7">
        <w:rPr>
          <w:rStyle w:val="1-Char"/>
          <w:rFonts w:hint="cs"/>
          <w:rtl/>
        </w:rPr>
        <w:t>ی</w:t>
      </w:r>
      <w:r w:rsidR="00B5613B" w:rsidRPr="007100A7">
        <w:rPr>
          <w:rStyle w:val="1-Char"/>
          <w:rFonts w:hint="cs"/>
          <w:rtl/>
        </w:rPr>
        <w:t>وان به وجود آورده است.</w:t>
      </w:r>
    </w:p>
    <w:p w:rsidR="00B5613B" w:rsidRPr="007100A7" w:rsidRDefault="009E6C2B" w:rsidP="00AF17B9">
      <w:pPr>
        <w:rPr>
          <w:rStyle w:val="1-Char"/>
          <w:rtl/>
        </w:rPr>
      </w:pPr>
      <w:r w:rsidRPr="007100A7">
        <w:rPr>
          <w:rStyle w:val="1-Char"/>
          <w:rFonts w:hint="cs"/>
          <w:rtl/>
        </w:rPr>
        <w:t>س</w:t>
      </w:r>
      <w:r w:rsidR="00145ED6" w:rsidRPr="007100A7">
        <w:rPr>
          <w:rStyle w:val="1-Char"/>
          <w:rFonts w:hint="cs"/>
          <w:rtl/>
        </w:rPr>
        <w:t xml:space="preserve">: </w:t>
      </w:r>
      <w:r w:rsidR="00B5613B" w:rsidRPr="007100A7">
        <w:rPr>
          <w:rStyle w:val="1-Char"/>
          <w:rFonts w:hint="cs"/>
          <w:rtl/>
        </w:rPr>
        <w:t xml:space="preserve">اگر </w:t>
      </w:r>
      <w:r w:rsidR="00AF17B9">
        <w:rPr>
          <w:rStyle w:val="1-Char"/>
          <w:rFonts w:hint="cs"/>
          <w:rtl/>
        </w:rPr>
        <w:t>چنان‌چه</w:t>
      </w:r>
      <w:r w:rsidR="00B5613B" w:rsidRPr="007100A7">
        <w:rPr>
          <w:rStyle w:val="1-Char"/>
          <w:rFonts w:hint="cs"/>
          <w:rtl/>
        </w:rPr>
        <w:t xml:space="preserve"> شخص مُحرم، پرها</w:t>
      </w:r>
      <w:r w:rsidR="00446BB7">
        <w:rPr>
          <w:rStyle w:val="1-Char"/>
          <w:rFonts w:hint="cs"/>
          <w:rtl/>
        </w:rPr>
        <w:t>ی</w:t>
      </w:r>
      <w:r w:rsidR="00B5613B" w:rsidRPr="007100A7">
        <w:rPr>
          <w:rStyle w:val="1-Char"/>
          <w:rFonts w:hint="cs"/>
          <w:rtl/>
        </w:rPr>
        <w:t xml:space="preserve"> پرنده</w:t>
      </w:r>
      <w:r w:rsidR="00AF17B9">
        <w:rPr>
          <w:rStyle w:val="1-Char"/>
          <w:rFonts w:hint="eastAsia"/>
          <w:rtl/>
        </w:rPr>
        <w:t>‌</w:t>
      </w:r>
      <w:r w:rsidR="00B5613B" w:rsidRPr="007100A7">
        <w:rPr>
          <w:rStyle w:val="1-Char"/>
          <w:rFonts w:hint="cs"/>
          <w:rtl/>
        </w:rPr>
        <w:t>ا</w:t>
      </w:r>
      <w:r w:rsidR="00446BB7">
        <w:rPr>
          <w:rStyle w:val="1-Char"/>
          <w:rFonts w:hint="cs"/>
          <w:rtl/>
        </w:rPr>
        <w:t>ی</w:t>
      </w:r>
      <w:r w:rsidR="00B5613B" w:rsidRPr="007100A7">
        <w:rPr>
          <w:rStyle w:val="1-Char"/>
          <w:rFonts w:hint="cs"/>
          <w:rtl/>
        </w:rPr>
        <w:t xml:space="preserve"> را </w:t>
      </w:r>
      <w:r w:rsidR="00446BB7">
        <w:rPr>
          <w:rStyle w:val="1-Char"/>
          <w:rFonts w:hint="cs"/>
          <w:rtl/>
        </w:rPr>
        <w:t>ک</w:t>
      </w:r>
      <w:r w:rsidR="00B5613B" w:rsidRPr="007100A7">
        <w:rPr>
          <w:rStyle w:val="1-Char"/>
          <w:rFonts w:hint="cs"/>
          <w:rtl/>
        </w:rPr>
        <w:t xml:space="preserve">ند، </w:t>
      </w:r>
      <w:r w:rsidR="00446BB7">
        <w:rPr>
          <w:rStyle w:val="1-Char"/>
          <w:rFonts w:hint="cs"/>
          <w:rtl/>
        </w:rPr>
        <w:t>ی</w:t>
      </w:r>
      <w:r w:rsidR="00B5613B" w:rsidRPr="007100A7">
        <w:rPr>
          <w:rStyle w:val="1-Char"/>
          <w:rFonts w:hint="cs"/>
          <w:rtl/>
        </w:rPr>
        <w:t>ا پاها</w:t>
      </w:r>
      <w:r w:rsidR="00446BB7">
        <w:rPr>
          <w:rStyle w:val="1-Char"/>
          <w:rFonts w:hint="cs"/>
          <w:rtl/>
        </w:rPr>
        <w:t>ی</w:t>
      </w:r>
      <w:r w:rsidR="00B5613B" w:rsidRPr="007100A7">
        <w:rPr>
          <w:rStyle w:val="1-Char"/>
          <w:rFonts w:hint="cs"/>
          <w:rtl/>
        </w:rPr>
        <w:t xml:space="preserve"> ص</w:t>
      </w:r>
      <w:r w:rsidR="00446BB7">
        <w:rPr>
          <w:rStyle w:val="1-Char"/>
          <w:rFonts w:hint="cs"/>
          <w:rtl/>
        </w:rPr>
        <w:t>ی</w:t>
      </w:r>
      <w:r w:rsidR="00B5613B" w:rsidRPr="007100A7">
        <w:rPr>
          <w:rStyle w:val="1-Char"/>
          <w:rFonts w:hint="cs"/>
          <w:rtl/>
        </w:rPr>
        <w:t>د</w:t>
      </w:r>
      <w:r w:rsidR="00446BB7">
        <w:rPr>
          <w:rStyle w:val="1-Char"/>
          <w:rFonts w:hint="cs"/>
          <w:rtl/>
        </w:rPr>
        <w:t>ی</w:t>
      </w:r>
      <w:r w:rsidR="00B5613B" w:rsidRPr="007100A7">
        <w:rPr>
          <w:rStyle w:val="1-Char"/>
          <w:rFonts w:hint="cs"/>
          <w:rtl/>
        </w:rPr>
        <w:t xml:space="preserve"> را قطع نمود، در ا</w:t>
      </w:r>
      <w:r w:rsidR="00446BB7">
        <w:rPr>
          <w:rStyle w:val="1-Char"/>
          <w:rFonts w:hint="cs"/>
          <w:rtl/>
        </w:rPr>
        <w:t>ی</w:t>
      </w:r>
      <w:r w:rsidR="00B5613B" w:rsidRPr="007100A7">
        <w:rPr>
          <w:rStyle w:val="1-Char"/>
          <w:rFonts w:hint="cs"/>
          <w:rtl/>
        </w:rPr>
        <w:t>ن صورت ت</w:t>
      </w:r>
      <w:r w:rsidR="00446BB7">
        <w:rPr>
          <w:rStyle w:val="1-Char"/>
          <w:rFonts w:hint="cs"/>
          <w:rtl/>
        </w:rPr>
        <w:t>ک</w:t>
      </w:r>
      <w:r w:rsidR="00B5613B" w:rsidRPr="007100A7">
        <w:rPr>
          <w:rStyle w:val="1-Char"/>
          <w:rFonts w:hint="cs"/>
          <w:rtl/>
        </w:rPr>
        <w:t>ل</w:t>
      </w:r>
      <w:r w:rsidR="00446BB7">
        <w:rPr>
          <w:rStyle w:val="1-Char"/>
          <w:rFonts w:hint="cs"/>
          <w:rtl/>
        </w:rPr>
        <w:t>ی</w:t>
      </w:r>
      <w:r w:rsidR="00B5613B" w:rsidRPr="007100A7">
        <w:rPr>
          <w:rStyle w:val="1-Char"/>
          <w:rFonts w:hint="cs"/>
          <w:rtl/>
        </w:rPr>
        <w:t>ف چ</w:t>
      </w:r>
      <w:r w:rsidR="00446BB7">
        <w:rPr>
          <w:rStyle w:val="1-Char"/>
          <w:rFonts w:hint="cs"/>
          <w:rtl/>
        </w:rPr>
        <w:t>ی</w:t>
      </w:r>
      <w:r w:rsidR="00B5613B" w:rsidRPr="007100A7">
        <w:rPr>
          <w:rStyle w:val="1-Char"/>
          <w:rFonts w:hint="cs"/>
          <w:rtl/>
        </w:rPr>
        <w:t>ست؟</w:t>
      </w:r>
    </w:p>
    <w:p w:rsidR="00B5613B" w:rsidRPr="007100A7" w:rsidRDefault="009E6C2B" w:rsidP="00AF17B9">
      <w:pPr>
        <w:rPr>
          <w:rStyle w:val="1-Char"/>
          <w:rtl/>
        </w:rPr>
      </w:pPr>
      <w:r w:rsidRPr="007100A7">
        <w:rPr>
          <w:rStyle w:val="1-Char"/>
          <w:rFonts w:hint="cs"/>
          <w:rtl/>
        </w:rPr>
        <w:t>ج</w:t>
      </w:r>
      <w:r w:rsidR="00145ED6" w:rsidRPr="007100A7">
        <w:rPr>
          <w:rStyle w:val="1-Char"/>
          <w:rFonts w:hint="cs"/>
          <w:rtl/>
        </w:rPr>
        <w:t xml:space="preserve">: </w:t>
      </w:r>
      <w:r w:rsidR="00B5613B" w:rsidRPr="007100A7">
        <w:rPr>
          <w:rStyle w:val="1-Char"/>
          <w:rFonts w:hint="cs"/>
          <w:rtl/>
        </w:rPr>
        <w:t xml:space="preserve">اگر </w:t>
      </w:r>
      <w:r w:rsidR="00AF17B9">
        <w:rPr>
          <w:rStyle w:val="1-Char"/>
          <w:rFonts w:hint="cs"/>
          <w:rtl/>
        </w:rPr>
        <w:t>چنان‌چه</w:t>
      </w:r>
      <w:r w:rsidR="00B5613B" w:rsidRPr="007100A7">
        <w:rPr>
          <w:rStyle w:val="1-Char"/>
          <w:rFonts w:hint="cs"/>
          <w:rtl/>
        </w:rPr>
        <w:t xml:space="preserve"> شخص مُحرم، به چن</w:t>
      </w:r>
      <w:r w:rsidR="00446BB7">
        <w:rPr>
          <w:rStyle w:val="1-Char"/>
          <w:rFonts w:hint="cs"/>
          <w:rtl/>
        </w:rPr>
        <w:t>ی</w:t>
      </w:r>
      <w:r w:rsidR="00B5613B" w:rsidRPr="007100A7">
        <w:rPr>
          <w:rStyle w:val="1-Char"/>
          <w:rFonts w:hint="cs"/>
          <w:rtl/>
        </w:rPr>
        <w:t xml:space="preserve">ن </w:t>
      </w:r>
      <w:r w:rsidR="00446BB7">
        <w:rPr>
          <w:rStyle w:val="1-Char"/>
          <w:rFonts w:hint="cs"/>
          <w:rtl/>
        </w:rPr>
        <w:t>ک</w:t>
      </w:r>
      <w:r w:rsidR="00B5613B" w:rsidRPr="007100A7">
        <w:rPr>
          <w:rStyle w:val="1-Char"/>
          <w:rFonts w:hint="cs"/>
          <w:rtl/>
        </w:rPr>
        <w:t>ار</w:t>
      </w:r>
      <w:r w:rsidR="00446BB7">
        <w:rPr>
          <w:rStyle w:val="1-Char"/>
          <w:rFonts w:hint="cs"/>
          <w:rtl/>
        </w:rPr>
        <w:t>ی</w:t>
      </w:r>
      <w:r w:rsidR="00B5613B" w:rsidRPr="007100A7">
        <w:rPr>
          <w:rStyle w:val="1-Char"/>
          <w:rFonts w:hint="cs"/>
          <w:rtl/>
        </w:rPr>
        <w:t xml:space="preserve"> دست </w:t>
      </w:r>
      <w:r w:rsidR="00446BB7">
        <w:rPr>
          <w:rStyle w:val="1-Char"/>
          <w:rFonts w:hint="cs"/>
          <w:rtl/>
        </w:rPr>
        <w:t>ی</w:t>
      </w:r>
      <w:r w:rsidR="00B5613B" w:rsidRPr="007100A7">
        <w:rPr>
          <w:rStyle w:val="1-Char"/>
          <w:rFonts w:hint="cs"/>
          <w:rtl/>
        </w:rPr>
        <w:t>از</w:t>
      </w:r>
      <w:r w:rsidR="00446BB7">
        <w:rPr>
          <w:rStyle w:val="1-Char"/>
          <w:rFonts w:hint="cs"/>
          <w:rtl/>
        </w:rPr>
        <w:t>ی</w:t>
      </w:r>
      <w:r w:rsidR="00B5613B" w:rsidRPr="007100A7">
        <w:rPr>
          <w:rStyle w:val="1-Char"/>
          <w:rFonts w:hint="cs"/>
          <w:rtl/>
        </w:rPr>
        <w:t>د و با ا</w:t>
      </w:r>
      <w:r w:rsidR="00446BB7">
        <w:rPr>
          <w:rStyle w:val="1-Char"/>
          <w:rFonts w:hint="cs"/>
          <w:rtl/>
        </w:rPr>
        <w:t>ی</w:t>
      </w:r>
      <w:r w:rsidR="00B5613B" w:rsidRPr="007100A7">
        <w:rPr>
          <w:rStyle w:val="1-Char"/>
          <w:rFonts w:hint="cs"/>
          <w:rtl/>
        </w:rPr>
        <w:t xml:space="preserve">ن </w:t>
      </w:r>
      <w:r w:rsidR="00446BB7">
        <w:rPr>
          <w:rStyle w:val="1-Char"/>
          <w:rFonts w:hint="cs"/>
          <w:rtl/>
        </w:rPr>
        <w:t>ک</w:t>
      </w:r>
      <w:r w:rsidR="00B5613B" w:rsidRPr="007100A7">
        <w:rPr>
          <w:rStyle w:val="1-Char"/>
          <w:rFonts w:hint="cs"/>
          <w:rtl/>
        </w:rPr>
        <w:t>ارش ح</w:t>
      </w:r>
      <w:r w:rsidR="00446BB7">
        <w:rPr>
          <w:rStyle w:val="1-Char"/>
          <w:rFonts w:hint="cs"/>
          <w:rtl/>
        </w:rPr>
        <w:t>ی</w:t>
      </w:r>
      <w:r w:rsidR="00B5613B" w:rsidRPr="007100A7">
        <w:rPr>
          <w:rStyle w:val="1-Char"/>
          <w:rFonts w:hint="cs"/>
          <w:rtl/>
        </w:rPr>
        <w:t>وان را به گونه</w:t>
      </w:r>
      <w:r w:rsidR="00AF17B9">
        <w:rPr>
          <w:rStyle w:val="1-Char"/>
          <w:rFonts w:hint="eastAsia"/>
          <w:rtl/>
        </w:rPr>
        <w:t>‌</w:t>
      </w:r>
      <w:r w:rsidR="00B5613B" w:rsidRPr="007100A7">
        <w:rPr>
          <w:rStyle w:val="1-Char"/>
          <w:rFonts w:hint="cs"/>
          <w:rtl/>
        </w:rPr>
        <w:t>ا</w:t>
      </w:r>
      <w:r w:rsidR="00446BB7">
        <w:rPr>
          <w:rStyle w:val="1-Char"/>
          <w:rFonts w:hint="cs"/>
          <w:rtl/>
        </w:rPr>
        <w:t>ی</w:t>
      </w:r>
      <w:r w:rsidR="00B5613B" w:rsidRPr="007100A7">
        <w:rPr>
          <w:rStyle w:val="1-Char"/>
          <w:rFonts w:hint="cs"/>
          <w:rtl/>
        </w:rPr>
        <w:t xml:space="preserve"> ناقص </w:t>
      </w:r>
      <w:r w:rsidR="00446BB7">
        <w:rPr>
          <w:rStyle w:val="1-Char"/>
          <w:rFonts w:hint="cs"/>
          <w:rtl/>
        </w:rPr>
        <w:t>ک</w:t>
      </w:r>
      <w:r w:rsidR="00B5613B" w:rsidRPr="007100A7">
        <w:rPr>
          <w:rStyle w:val="1-Char"/>
          <w:rFonts w:hint="cs"/>
          <w:rtl/>
        </w:rPr>
        <w:t xml:space="preserve">رد </w:t>
      </w:r>
      <w:r w:rsidR="00446BB7">
        <w:rPr>
          <w:rStyle w:val="1-Char"/>
          <w:rFonts w:hint="cs"/>
          <w:rtl/>
        </w:rPr>
        <w:t>ک</w:t>
      </w:r>
      <w:r w:rsidR="00B5613B" w:rsidRPr="007100A7">
        <w:rPr>
          <w:rStyle w:val="1-Char"/>
          <w:rFonts w:hint="cs"/>
          <w:rtl/>
        </w:rPr>
        <w:t xml:space="preserve">ه نتواند از خودش دفاع </w:t>
      </w:r>
      <w:r w:rsidR="00446BB7">
        <w:rPr>
          <w:rStyle w:val="1-Char"/>
          <w:rFonts w:hint="cs"/>
          <w:rtl/>
        </w:rPr>
        <w:t>ک</w:t>
      </w:r>
      <w:r w:rsidR="00B5613B" w:rsidRPr="007100A7">
        <w:rPr>
          <w:rStyle w:val="1-Char"/>
          <w:rFonts w:hint="cs"/>
          <w:rtl/>
        </w:rPr>
        <w:t>ند و فرار نما</w:t>
      </w:r>
      <w:r w:rsidR="00446BB7">
        <w:rPr>
          <w:rStyle w:val="1-Char"/>
          <w:rFonts w:hint="cs"/>
          <w:rtl/>
        </w:rPr>
        <w:t>ی</w:t>
      </w:r>
      <w:r w:rsidR="00B5613B" w:rsidRPr="007100A7">
        <w:rPr>
          <w:rStyle w:val="1-Char"/>
          <w:rFonts w:hint="cs"/>
          <w:rtl/>
        </w:rPr>
        <w:t>د، در ا</w:t>
      </w:r>
      <w:r w:rsidR="00446BB7">
        <w:rPr>
          <w:rStyle w:val="1-Char"/>
          <w:rFonts w:hint="cs"/>
          <w:rtl/>
        </w:rPr>
        <w:t>ی</w:t>
      </w:r>
      <w:r w:rsidR="00B5613B" w:rsidRPr="007100A7">
        <w:rPr>
          <w:rStyle w:val="1-Char"/>
          <w:rFonts w:hint="cs"/>
          <w:rtl/>
        </w:rPr>
        <w:t>ن صورت با</w:t>
      </w:r>
      <w:r w:rsidR="00446BB7">
        <w:rPr>
          <w:rStyle w:val="1-Char"/>
          <w:rFonts w:hint="cs"/>
          <w:rtl/>
        </w:rPr>
        <w:t>ی</w:t>
      </w:r>
      <w:r w:rsidR="00B5613B" w:rsidRPr="007100A7">
        <w:rPr>
          <w:rStyle w:val="1-Char"/>
          <w:rFonts w:hint="cs"/>
          <w:rtl/>
        </w:rPr>
        <w:t>د ق</w:t>
      </w:r>
      <w:r w:rsidR="00446BB7">
        <w:rPr>
          <w:rStyle w:val="1-Char"/>
          <w:rFonts w:hint="cs"/>
          <w:rtl/>
        </w:rPr>
        <w:t>ی</w:t>
      </w:r>
      <w:r w:rsidR="00B5613B" w:rsidRPr="007100A7">
        <w:rPr>
          <w:rStyle w:val="1-Char"/>
          <w:rFonts w:hint="cs"/>
          <w:rtl/>
        </w:rPr>
        <w:t xml:space="preserve">مت </w:t>
      </w:r>
      <w:r w:rsidR="00446BB7">
        <w:rPr>
          <w:rStyle w:val="1-Char"/>
          <w:rFonts w:hint="cs"/>
          <w:rtl/>
        </w:rPr>
        <w:t>ک</w:t>
      </w:r>
      <w:r w:rsidR="00B5613B" w:rsidRPr="007100A7">
        <w:rPr>
          <w:rStyle w:val="1-Char"/>
          <w:rFonts w:hint="cs"/>
          <w:rtl/>
        </w:rPr>
        <w:t>ل ص</w:t>
      </w:r>
      <w:r w:rsidR="00446BB7">
        <w:rPr>
          <w:rStyle w:val="1-Char"/>
          <w:rFonts w:hint="cs"/>
          <w:rtl/>
        </w:rPr>
        <w:t>ی</w:t>
      </w:r>
      <w:r w:rsidR="00B5613B" w:rsidRPr="007100A7">
        <w:rPr>
          <w:rStyle w:val="1-Char"/>
          <w:rFonts w:hint="cs"/>
          <w:rtl/>
        </w:rPr>
        <w:t>د را بپردازد.</w:t>
      </w:r>
    </w:p>
    <w:p w:rsidR="00B5613B" w:rsidRPr="007100A7" w:rsidRDefault="009E6C2B" w:rsidP="00AF1D25">
      <w:pPr>
        <w:rPr>
          <w:rStyle w:val="1-Char"/>
          <w:rtl/>
        </w:rPr>
      </w:pPr>
      <w:r w:rsidRPr="007100A7">
        <w:rPr>
          <w:rStyle w:val="1-Char"/>
          <w:rFonts w:hint="cs"/>
          <w:rtl/>
        </w:rPr>
        <w:t>س</w:t>
      </w:r>
      <w:r w:rsidR="00145ED6" w:rsidRPr="007100A7">
        <w:rPr>
          <w:rStyle w:val="1-Char"/>
          <w:rFonts w:hint="cs"/>
          <w:rtl/>
        </w:rPr>
        <w:t xml:space="preserve">: </w:t>
      </w:r>
      <w:r w:rsidR="00B5613B" w:rsidRPr="007100A7">
        <w:rPr>
          <w:rStyle w:val="1-Char"/>
          <w:rFonts w:hint="cs"/>
          <w:rtl/>
        </w:rPr>
        <w:t>اگر شخص مُحرم، تخم‌ها</w:t>
      </w:r>
      <w:r w:rsidR="00446BB7">
        <w:rPr>
          <w:rStyle w:val="1-Char"/>
          <w:rFonts w:hint="cs"/>
          <w:rtl/>
        </w:rPr>
        <w:t>ی</w:t>
      </w:r>
      <w:r w:rsidR="00B5613B" w:rsidRPr="007100A7">
        <w:rPr>
          <w:rStyle w:val="1-Char"/>
          <w:rFonts w:hint="cs"/>
          <w:rtl/>
        </w:rPr>
        <w:t xml:space="preserve"> ص</w:t>
      </w:r>
      <w:r w:rsidR="00446BB7">
        <w:rPr>
          <w:rStyle w:val="1-Char"/>
          <w:rFonts w:hint="cs"/>
          <w:rtl/>
        </w:rPr>
        <w:t>ی</w:t>
      </w:r>
      <w:r w:rsidR="00B5613B" w:rsidRPr="007100A7">
        <w:rPr>
          <w:rStyle w:val="1-Char"/>
          <w:rFonts w:hint="cs"/>
          <w:rtl/>
        </w:rPr>
        <w:t>د را ش</w:t>
      </w:r>
      <w:r w:rsidR="00446BB7">
        <w:rPr>
          <w:rStyle w:val="1-Char"/>
          <w:rFonts w:hint="cs"/>
          <w:rtl/>
        </w:rPr>
        <w:t>ک</w:t>
      </w:r>
      <w:r w:rsidR="00B5613B" w:rsidRPr="007100A7">
        <w:rPr>
          <w:rStyle w:val="1-Char"/>
          <w:rFonts w:hint="cs"/>
          <w:rtl/>
        </w:rPr>
        <w:t>ست، پرداخت چه چ</w:t>
      </w:r>
      <w:r w:rsidR="00446BB7">
        <w:rPr>
          <w:rStyle w:val="1-Char"/>
          <w:rFonts w:hint="cs"/>
          <w:rtl/>
        </w:rPr>
        <w:t>ی</w:t>
      </w:r>
      <w:r w:rsidR="00B5613B" w:rsidRPr="007100A7">
        <w:rPr>
          <w:rStyle w:val="1-Char"/>
          <w:rFonts w:hint="cs"/>
          <w:rtl/>
        </w:rPr>
        <w:t>ز</w:t>
      </w:r>
      <w:r w:rsidR="00446BB7">
        <w:rPr>
          <w:rStyle w:val="1-Char"/>
          <w:rFonts w:hint="cs"/>
          <w:rtl/>
        </w:rPr>
        <w:t>ی</w:t>
      </w:r>
      <w:r w:rsidR="00B5613B" w:rsidRPr="007100A7">
        <w:rPr>
          <w:rStyle w:val="1-Char"/>
          <w:rFonts w:hint="cs"/>
          <w:rtl/>
        </w:rPr>
        <w:t xml:space="preserve"> بر و</w:t>
      </w:r>
      <w:r w:rsidR="00446BB7">
        <w:rPr>
          <w:rStyle w:val="1-Char"/>
          <w:rFonts w:hint="cs"/>
          <w:rtl/>
        </w:rPr>
        <w:t>ی</w:t>
      </w:r>
      <w:r w:rsidR="00B5613B" w:rsidRPr="007100A7">
        <w:rPr>
          <w:rStyle w:val="1-Char"/>
          <w:rFonts w:hint="cs"/>
          <w:rtl/>
        </w:rPr>
        <w:t xml:space="preserve"> واجب م</w:t>
      </w:r>
      <w:r w:rsidR="00446BB7">
        <w:rPr>
          <w:rStyle w:val="1-Char"/>
          <w:rFonts w:hint="cs"/>
          <w:rtl/>
        </w:rPr>
        <w:t>ی</w:t>
      </w:r>
      <w:r w:rsidR="00B5613B" w:rsidRPr="007100A7">
        <w:rPr>
          <w:rStyle w:val="1-Char"/>
          <w:rFonts w:hint="cs"/>
          <w:rtl/>
        </w:rPr>
        <w:t>‌گردد؟</w:t>
      </w:r>
    </w:p>
    <w:p w:rsidR="00B5613B" w:rsidRPr="007100A7" w:rsidRDefault="00B5613B" w:rsidP="00AF17B9">
      <w:pPr>
        <w:rPr>
          <w:rStyle w:val="1-Char"/>
          <w:rtl/>
        </w:rPr>
      </w:pPr>
      <w:r w:rsidRPr="007100A7">
        <w:rPr>
          <w:rStyle w:val="1-Char"/>
          <w:rFonts w:hint="cs"/>
          <w:rtl/>
        </w:rPr>
        <w:t xml:space="preserve">‌اگر </w:t>
      </w:r>
      <w:r w:rsidR="00AF17B9">
        <w:rPr>
          <w:rStyle w:val="1-Char"/>
          <w:rFonts w:hint="cs"/>
          <w:rtl/>
        </w:rPr>
        <w:t>چنان‌چه</w:t>
      </w:r>
      <w:r w:rsidRPr="007100A7">
        <w:rPr>
          <w:rStyle w:val="1-Char"/>
          <w:rFonts w:hint="cs"/>
          <w:rtl/>
        </w:rPr>
        <w:t xml:space="preserve"> از م</w:t>
      </w:r>
      <w:r w:rsidR="00446BB7">
        <w:rPr>
          <w:rStyle w:val="1-Char"/>
          <w:rFonts w:hint="cs"/>
          <w:rtl/>
        </w:rPr>
        <w:t>ی</w:t>
      </w:r>
      <w:r w:rsidRPr="007100A7">
        <w:rPr>
          <w:rStyle w:val="1-Char"/>
          <w:rFonts w:hint="cs"/>
          <w:rtl/>
        </w:rPr>
        <w:t>ان تخم، جوجه</w:t>
      </w:r>
      <w:r w:rsidR="00AF17B9">
        <w:rPr>
          <w:rStyle w:val="1-Char"/>
          <w:rFonts w:hint="eastAsia"/>
          <w:rtl/>
        </w:rPr>
        <w:t>‌</w:t>
      </w:r>
      <w:r w:rsidRPr="007100A7">
        <w:rPr>
          <w:rStyle w:val="1-Char"/>
          <w:rFonts w:hint="cs"/>
          <w:rtl/>
        </w:rPr>
        <w:t>ا</w:t>
      </w:r>
      <w:r w:rsidR="00446BB7">
        <w:rPr>
          <w:rStyle w:val="1-Char"/>
          <w:rFonts w:hint="cs"/>
          <w:rtl/>
        </w:rPr>
        <w:t>ی</w:t>
      </w:r>
      <w:r w:rsidRPr="007100A7">
        <w:rPr>
          <w:rStyle w:val="1-Char"/>
          <w:rFonts w:hint="cs"/>
          <w:rtl/>
        </w:rPr>
        <w:t xml:space="preserve"> مرده ب</w:t>
      </w:r>
      <w:r w:rsidR="00446BB7">
        <w:rPr>
          <w:rStyle w:val="1-Char"/>
          <w:rFonts w:hint="cs"/>
          <w:rtl/>
        </w:rPr>
        <w:t>ی</w:t>
      </w:r>
      <w:r w:rsidRPr="007100A7">
        <w:rPr>
          <w:rStyle w:val="1-Char"/>
          <w:rFonts w:hint="cs"/>
          <w:rtl/>
        </w:rPr>
        <w:t>رون آمد، در ا</w:t>
      </w:r>
      <w:r w:rsidR="00446BB7">
        <w:rPr>
          <w:rStyle w:val="1-Char"/>
          <w:rFonts w:hint="cs"/>
          <w:rtl/>
        </w:rPr>
        <w:t>ی</w:t>
      </w:r>
      <w:r w:rsidRPr="007100A7">
        <w:rPr>
          <w:rStyle w:val="1-Char"/>
          <w:rFonts w:hint="cs"/>
          <w:rtl/>
        </w:rPr>
        <w:t>ن صورت ق</w:t>
      </w:r>
      <w:r w:rsidR="00446BB7">
        <w:rPr>
          <w:rStyle w:val="1-Char"/>
          <w:rFonts w:hint="cs"/>
          <w:rtl/>
        </w:rPr>
        <w:t>ی</w:t>
      </w:r>
      <w:r w:rsidRPr="007100A7">
        <w:rPr>
          <w:rStyle w:val="1-Char"/>
          <w:rFonts w:hint="cs"/>
          <w:rtl/>
        </w:rPr>
        <w:t>متِ زنده‌</w:t>
      </w:r>
      <w:r w:rsidR="00446BB7">
        <w:rPr>
          <w:rStyle w:val="1-Char"/>
          <w:rFonts w:hint="cs"/>
          <w:rtl/>
        </w:rPr>
        <w:t>ی</w:t>
      </w:r>
      <w:r w:rsidRPr="007100A7">
        <w:rPr>
          <w:rStyle w:val="1-Char"/>
          <w:rFonts w:hint="cs"/>
          <w:rtl/>
        </w:rPr>
        <w:t xml:space="preserve"> آن بر و</w:t>
      </w:r>
      <w:r w:rsidR="00446BB7">
        <w:rPr>
          <w:rStyle w:val="1-Char"/>
          <w:rFonts w:hint="cs"/>
          <w:rtl/>
        </w:rPr>
        <w:t>ی</w:t>
      </w:r>
      <w:r w:rsidRPr="007100A7">
        <w:rPr>
          <w:rStyle w:val="1-Char"/>
          <w:rFonts w:hint="cs"/>
          <w:rtl/>
        </w:rPr>
        <w:t xml:space="preserve"> واجب م</w:t>
      </w:r>
      <w:r w:rsidR="00446BB7">
        <w:rPr>
          <w:rStyle w:val="1-Char"/>
          <w:rFonts w:hint="cs"/>
          <w:rtl/>
        </w:rPr>
        <w:t>ی</w:t>
      </w:r>
      <w:r w:rsidRPr="007100A7">
        <w:rPr>
          <w:rStyle w:val="1-Char"/>
          <w:rFonts w:hint="cs"/>
          <w:rtl/>
        </w:rPr>
        <w:t>‌گردد؛‌ و اگر در م</w:t>
      </w:r>
      <w:r w:rsidR="00446BB7">
        <w:rPr>
          <w:rStyle w:val="1-Char"/>
          <w:rFonts w:hint="cs"/>
          <w:rtl/>
        </w:rPr>
        <w:t>ی</w:t>
      </w:r>
      <w:r w:rsidRPr="007100A7">
        <w:rPr>
          <w:rStyle w:val="1-Char"/>
          <w:rFonts w:hint="cs"/>
          <w:rtl/>
        </w:rPr>
        <w:t>ان تخم، جوجه</w:t>
      </w:r>
      <w:r w:rsidR="00AF17B9">
        <w:rPr>
          <w:rStyle w:val="1-Char"/>
          <w:rFonts w:hint="eastAsia"/>
          <w:rtl/>
        </w:rPr>
        <w:t>‌</w:t>
      </w:r>
      <w:r w:rsidRPr="007100A7">
        <w:rPr>
          <w:rStyle w:val="1-Char"/>
          <w:rFonts w:hint="cs"/>
          <w:rtl/>
        </w:rPr>
        <w:t>ا</w:t>
      </w:r>
      <w:r w:rsidR="00446BB7">
        <w:rPr>
          <w:rStyle w:val="1-Char"/>
          <w:rFonts w:hint="cs"/>
          <w:rtl/>
        </w:rPr>
        <w:t>ی</w:t>
      </w:r>
      <w:r w:rsidRPr="007100A7">
        <w:rPr>
          <w:rStyle w:val="1-Char"/>
          <w:rFonts w:hint="cs"/>
          <w:rtl/>
        </w:rPr>
        <w:t xml:space="preserve"> وجود نداشت، در ا</w:t>
      </w:r>
      <w:r w:rsidR="00446BB7">
        <w:rPr>
          <w:rStyle w:val="1-Char"/>
          <w:rFonts w:hint="cs"/>
          <w:rtl/>
        </w:rPr>
        <w:t>ی</w:t>
      </w:r>
      <w:r w:rsidRPr="007100A7">
        <w:rPr>
          <w:rStyle w:val="1-Char"/>
          <w:rFonts w:hint="cs"/>
          <w:rtl/>
        </w:rPr>
        <w:t>ن صورت تنها ق</w:t>
      </w:r>
      <w:r w:rsidR="00446BB7">
        <w:rPr>
          <w:rStyle w:val="1-Char"/>
          <w:rFonts w:hint="cs"/>
          <w:rtl/>
        </w:rPr>
        <w:t>ی</w:t>
      </w:r>
      <w:r w:rsidRPr="007100A7">
        <w:rPr>
          <w:rStyle w:val="1-Char"/>
          <w:rFonts w:hint="cs"/>
          <w:rtl/>
        </w:rPr>
        <w:t>مت تخم بر و</w:t>
      </w:r>
      <w:r w:rsidR="00446BB7">
        <w:rPr>
          <w:rStyle w:val="1-Char"/>
          <w:rFonts w:hint="cs"/>
          <w:rtl/>
        </w:rPr>
        <w:t>ی</w:t>
      </w:r>
      <w:r w:rsidRPr="007100A7">
        <w:rPr>
          <w:rStyle w:val="1-Char"/>
          <w:rFonts w:hint="cs"/>
          <w:rtl/>
        </w:rPr>
        <w:t xml:space="preserve"> واجب م</w:t>
      </w:r>
      <w:r w:rsidR="00446BB7">
        <w:rPr>
          <w:rStyle w:val="1-Char"/>
          <w:rFonts w:hint="cs"/>
          <w:rtl/>
        </w:rPr>
        <w:t>ی</w:t>
      </w:r>
      <w:r w:rsidRPr="007100A7">
        <w:rPr>
          <w:rStyle w:val="1-Char"/>
          <w:rFonts w:hint="cs"/>
          <w:rtl/>
        </w:rPr>
        <w:t>‌شود.</w:t>
      </w:r>
    </w:p>
    <w:p w:rsidR="00B5613B" w:rsidRPr="007100A7" w:rsidRDefault="009E6C2B" w:rsidP="00AF1D25">
      <w:pPr>
        <w:rPr>
          <w:rStyle w:val="1-Char"/>
          <w:rtl/>
        </w:rPr>
      </w:pPr>
      <w:r w:rsidRPr="007100A7">
        <w:rPr>
          <w:rStyle w:val="1-Char"/>
          <w:rFonts w:hint="cs"/>
          <w:rtl/>
        </w:rPr>
        <w:t>س</w:t>
      </w:r>
      <w:r w:rsidR="00145ED6" w:rsidRPr="007100A7">
        <w:rPr>
          <w:rStyle w:val="1-Char"/>
          <w:rFonts w:hint="cs"/>
          <w:rtl/>
        </w:rPr>
        <w:t xml:space="preserve">: </w:t>
      </w:r>
      <w:r w:rsidR="00B5613B" w:rsidRPr="007100A7">
        <w:rPr>
          <w:rStyle w:val="1-Char"/>
          <w:rFonts w:hint="cs"/>
          <w:rtl/>
        </w:rPr>
        <w:t xml:space="preserve">اگر </w:t>
      </w:r>
      <w:r w:rsidR="00AF17B9">
        <w:rPr>
          <w:rStyle w:val="1-Char"/>
          <w:rFonts w:hint="cs"/>
          <w:rtl/>
        </w:rPr>
        <w:t>چنان‌چه</w:t>
      </w:r>
      <w:r w:rsidR="00B5613B" w:rsidRPr="007100A7">
        <w:rPr>
          <w:rStyle w:val="1-Char"/>
          <w:rFonts w:hint="cs"/>
          <w:rtl/>
        </w:rPr>
        <w:t xml:space="preserve"> شخص مُحرم، شپش </w:t>
      </w:r>
      <w:r w:rsidR="00446BB7">
        <w:rPr>
          <w:rStyle w:val="1-Char"/>
          <w:rFonts w:hint="cs"/>
          <w:rtl/>
        </w:rPr>
        <w:t>ی</w:t>
      </w:r>
      <w:r w:rsidR="00B5613B" w:rsidRPr="007100A7">
        <w:rPr>
          <w:rStyle w:val="1-Char"/>
          <w:rFonts w:hint="cs"/>
          <w:rtl/>
        </w:rPr>
        <w:t>ا ملخ</w:t>
      </w:r>
      <w:r w:rsidR="00446BB7">
        <w:rPr>
          <w:rStyle w:val="1-Char"/>
          <w:rFonts w:hint="cs"/>
          <w:rtl/>
        </w:rPr>
        <w:t>ی</w:t>
      </w:r>
      <w:r w:rsidR="00B5613B" w:rsidRPr="007100A7">
        <w:rPr>
          <w:rStyle w:val="1-Char"/>
          <w:rFonts w:hint="cs"/>
          <w:rtl/>
        </w:rPr>
        <w:t xml:space="preserve"> را </w:t>
      </w:r>
      <w:r w:rsidR="00446BB7">
        <w:rPr>
          <w:rStyle w:val="1-Char"/>
          <w:rFonts w:hint="cs"/>
          <w:rtl/>
        </w:rPr>
        <w:t>ک</w:t>
      </w:r>
      <w:r w:rsidR="00B5613B" w:rsidRPr="007100A7">
        <w:rPr>
          <w:rStyle w:val="1-Char"/>
          <w:rFonts w:hint="cs"/>
          <w:rtl/>
        </w:rPr>
        <w:t>شت، چه چ</w:t>
      </w:r>
      <w:r w:rsidR="00446BB7">
        <w:rPr>
          <w:rStyle w:val="1-Char"/>
          <w:rFonts w:hint="cs"/>
          <w:rtl/>
        </w:rPr>
        <w:t>ی</w:t>
      </w:r>
      <w:r w:rsidR="00B5613B" w:rsidRPr="007100A7">
        <w:rPr>
          <w:rStyle w:val="1-Char"/>
          <w:rFonts w:hint="cs"/>
          <w:rtl/>
        </w:rPr>
        <w:t>ز</w:t>
      </w:r>
      <w:r w:rsidR="00446BB7">
        <w:rPr>
          <w:rStyle w:val="1-Char"/>
          <w:rFonts w:hint="cs"/>
          <w:rtl/>
        </w:rPr>
        <w:t>ی</w:t>
      </w:r>
      <w:r w:rsidR="00B5613B" w:rsidRPr="007100A7">
        <w:rPr>
          <w:rStyle w:val="1-Char"/>
          <w:rFonts w:hint="cs"/>
          <w:rtl/>
        </w:rPr>
        <w:t xml:space="preserve"> بر و</w:t>
      </w:r>
      <w:r w:rsidR="00446BB7">
        <w:rPr>
          <w:rStyle w:val="1-Char"/>
          <w:rFonts w:hint="cs"/>
          <w:rtl/>
        </w:rPr>
        <w:t>ی</w:t>
      </w:r>
      <w:r w:rsidR="00B5613B" w:rsidRPr="007100A7">
        <w:rPr>
          <w:rStyle w:val="1-Char"/>
          <w:rFonts w:hint="cs"/>
          <w:rtl/>
        </w:rPr>
        <w:t xml:space="preserve"> لازم م</w:t>
      </w:r>
      <w:r w:rsidR="00446BB7">
        <w:rPr>
          <w:rStyle w:val="1-Char"/>
          <w:rFonts w:hint="cs"/>
          <w:rtl/>
        </w:rPr>
        <w:t>ی</w:t>
      </w:r>
      <w:r w:rsidR="00B5613B" w:rsidRPr="007100A7">
        <w:rPr>
          <w:rStyle w:val="1-Char"/>
          <w:rFonts w:hint="cs"/>
          <w:rtl/>
        </w:rPr>
        <w:t>‌گردد؟</w:t>
      </w:r>
    </w:p>
    <w:p w:rsidR="00B5613B" w:rsidRPr="007100A7" w:rsidRDefault="009E6C2B" w:rsidP="00AF17B9">
      <w:pPr>
        <w:rPr>
          <w:rStyle w:val="1-Char"/>
          <w:rtl/>
        </w:rPr>
      </w:pPr>
      <w:r w:rsidRPr="007100A7">
        <w:rPr>
          <w:rStyle w:val="1-Char"/>
          <w:rFonts w:hint="cs"/>
          <w:rtl/>
        </w:rPr>
        <w:t>ج</w:t>
      </w:r>
      <w:r w:rsidR="00145ED6" w:rsidRPr="007100A7">
        <w:rPr>
          <w:rStyle w:val="1-Char"/>
          <w:rFonts w:hint="cs"/>
          <w:rtl/>
        </w:rPr>
        <w:t xml:space="preserve">: </w:t>
      </w:r>
      <w:r w:rsidR="00B5613B" w:rsidRPr="007100A7">
        <w:rPr>
          <w:rStyle w:val="1-Char"/>
          <w:rFonts w:hint="cs"/>
          <w:rtl/>
        </w:rPr>
        <w:t>در ا</w:t>
      </w:r>
      <w:r w:rsidR="00446BB7">
        <w:rPr>
          <w:rStyle w:val="1-Char"/>
          <w:rFonts w:hint="cs"/>
          <w:rtl/>
        </w:rPr>
        <w:t>ی</w:t>
      </w:r>
      <w:r w:rsidR="00B5613B" w:rsidRPr="007100A7">
        <w:rPr>
          <w:rStyle w:val="1-Char"/>
          <w:rFonts w:hint="cs"/>
          <w:rtl/>
        </w:rPr>
        <w:t>ن صورت شخص مُحرم مختار است و به هر اندازه</w:t>
      </w:r>
      <w:r w:rsidR="00AF17B9">
        <w:rPr>
          <w:rStyle w:val="1-Char"/>
          <w:rFonts w:hint="eastAsia"/>
          <w:rtl/>
        </w:rPr>
        <w:t>‌</w:t>
      </w:r>
      <w:r w:rsidR="00B5613B" w:rsidRPr="007100A7">
        <w:rPr>
          <w:rStyle w:val="1-Char"/>
          <w:rFonts w:hint="cs"/>
          <w:rtl/>
        </w:rPr>
        <w:t>ا</w:t>
      </w:r>
      <w:r w:rsidR="00446BB7">
        <w:rPr>
          <w:rStyle w:val="1-Char"/>
          <w:rFonts w:hint="cs"/>
          <w:rtl/>
        </w:rPr>
        <w:t>ی</w:t>
      </w:r>
      <w:r w:rsidR="00B5613B" w:rsidRPr="007100A7">
        <w:rPr>
          <w:rStyle w:val="1-Char"/>
          <w:rFonts w:hint="cs"/>
          <w:rtl/>
        </w:rPr>
        <w:t xml:space="preserve"> </w:t>
      </w:r>
      <w:r w:rsidR="00446BB7">
        <w:rPr>
          <w:rStyle w:val="1-Char"/>
          <w:rFonts w:hint="cs"/>
          <w:rtl/>
        </w:rPr>
        <w:t>ک</w:t>
      </w:r>
      <w:r w:rsidR="00B5613B" w:rsidRPr="007100A7">
        <w:rPr>
          <w:rStyle w:val="1-Char"/>
          <w:rFonts w:hint="cs"/>
          <w:rtl/>
        </w:rPr>
        <w:t>ه م</w:t>
      </w:r>
      <w:r w:rsidR="00446BB7">
        <w:rPr>
          <w:rStyle w:val="1-Char"/>
          <w:rFonts w:hint="cs"/>
          <w:rtl/>
        </w:rPr>
        <w:t>ی</w:t>
      </w:r>
      <w:r w:rsidR="00B5613B" w:rsidRPr="007100A7">
        <w:rPr>
          <w:rStyle w:val="1-Char"/>
          <w:rFonts w:hint="cs"/>
          <w:rtl/>
        </w:rPr>
        <w:t>‌خواهد م</w:t>
      </w:r>
      <w:r w:rsidR="00446BB7">
        <w:rPr>
          <w:rStyle w:val="1-Char"/>
          <w:rFonts w:hint="cs"/>
          <w:rtl/>
        </w:rPr>
        <w:t>ی</w:t>
      </w:r>
      <w:r w:rsidR="00B5613B" w:rsidRPr="007100A7">
        <w:rPr>
          <w:rStyle w:val="1-Char"/>
          <w:rFonts w:hint="cs"/>
          <w:rtl/>
        </w:rPr>
        <w:t>‌تواند صدقه بدهد. و حتّ</w:t>
      </w:r>
      <w:r w:rsidR="00446BB7">
        <w:rPr>
          <w:rStyle w:val="1-Char"/>
          <w:rFonts w:hint="cs"/>
          <w:rtl/>
        </w:rPr>
        <w:t>ی</w:t>
      </w:r>
      <w:r w:rsidR="00B5613B" w:rsidRPr="007100A7">
        <w:rPr>
          <w:rStyle w:val="1-Char"/>
          <w:rFonts w:hint="cs"/>
          <w:rtl/>
        </w:rPr>
        <w:t xml:space="preserve"> صدقه دادن </w:t>
      </w:r>
      <w:r w:rsidR="00446BB7">
        <w:rPr>
          <w:rStyle w:val="1-Char"/>
          <w:rFonts w:hint="cs"/>
          <w:rtl/>
        </w:rPr>
        <w:t>یک</w:t>
      </w:r>
      <w:r w:rsidR="00B5613B" w:rsidRPr="007100A7">
        <w:rPr>
          <w:rStyle w:val="1-Char"/>
          <w:rFonts w:hint="cs"/>
          <w:rtl/>
        </w:rPr>
        <w:t xml:space="preserve"> دانه خرما بهتر از </w:t>
      </w:r>
      <w:r w:rsidR="00446BB7">
        <w:rPr>
          <w:rStyle w:val="1-Char"/>
          <w:rFonts w:hint="cs"/>
          <w:rtl/>
        </w:rPr>
        <w:t>یک</w:t>
      </w:r>
      <w:r w:rsidR="00B5613B" w:rsidRPr="007100A7">
        <w:rPr>
          <w:rStyle w:val="1-Char"/>
          <w:rFonts w:hint="cs"/>
          <w:rtl/>
        </w:rPr>
        <w:t xml:space="preserve"> ملخ است.</w:t>
      </w:r>
    </w:p>
    <w:p w:rsidR="00B5613B" w:rsidRPr="007100A7" w:rsidRDefault="009E6C2B" w:rsidP="00AF1D25">
      <w:pPr>
        <w:rPr>
          <w:rStyle w:val="1-Char"/>
          <w:rtl/>
        </w:rPr>
      </w:pPr>
      <w:r w:rsidRPr="007100A7">
        <w:rPr>
          <w:rStyle w:val="1-Char"/>
          <w:rFonts w:hint="cs"/>
          <w:rtl/>
        </w:rPr>
        <w:t>س</w:t>
      </w:r>
      <w:r w:rsidR="00145ED6" w:rsidRPr="007100A7">
        <w:rPr>
          <w:rStyle w:val="1-Char"/>
          <w:rFonts w:hint="cs"/>
          <w:rtl/>
        </w:rPr>
        <w:t xml:space="preserve">: </w:t>
      </w:r>
      <w:r w:rsidR="00B5613B" w:rsidRPr="007100A7">
        <w:rPr>
          <w:rStyle w:val="1-Char"/>
          <w:rFonts w:hint="cs"/>
          <w:rtl/>
        </w:rPr>
        <w:t xml:space="preserve">اگر </w:t>
      </w:r>
      <w:r w:rsidR="00AF17B9">
        <w:rPr>
          <w:rStyle w:val="1-Char"/>
          <w:rFonts w:hint="cs"/>
          <w:rtl/>
        </w:rPr>
        <w:t>چنان‌چه</w:t>
      </w:r>
      <w:r w:rsidR="00B5613B" w:rsidRPr="007100A7">
        <w:rPr>
          <w:rStyle w:val="1-Char"/>
          <w:rFonts w:hint="cs"/>
          <w:rtl/>
        </w:rPr>
        <w:t xml:space="preserve"> شخص مُحرم، ح</w:t>
      </w:r>
      <w:r w:rsidR="00446BB7">
        <w:rPr>
          <w:rStyle w:val="1-Char"/>
          <w:rFonts w:hint="cs"/>
          <w:rtl/>
        </w:rPr>
        <w:t>ی</w:t>
      </w:r>
      <w:r w:rsidR="00B5613B" w:rsidRPr="007100A7">
        <w:rPr>
          <w:rStyle w:val="1-Char"/>
          <w:rFonts w:hint="cs"/>
          <w:rtl/>
        </w:rPr>
        <w:t xml:space="preserve">واناتِ درنده </w:t>
      </w:r>
      <w:r w:rsidR="00446BB7">
        <w:rPr>
          <w:rStyle w:val="1-Char"/>
          <w:rFonts w:hint="cs"/>
          <w:rtl/>
        </w:rPr>
        <w:t>ی</w:t>
      </w:r>
      <w:r w:rsidR="00B5613B" w:rsidRPr="007100A7">
        <w:rPr>
          <w:rStyle w:val="1-Char"/>
          <w:rFonts w:hint="cs"/>
          <w:rtl/>
        </w:rPr>
        <w:t>ا ح</w:t>
      </w:r>
      <w:r w:rsidR="00446BB7">
        <w:rPr>
          <w:rStyle w:val="1-Char"/>
          <w:rFonts w:hint="cs"/>
          <w:rtl/>
        </w:rPr>
        <w:t>ی</w:t>
      </w:r>
      <w:r w:rsidR="00B5613B" w:rsidRPr="007100A7">
        <w:rPr>
          <w:rStyle w:val="1-Char"/>
          <w:rFonts w:hint="cs"/>
          <w:rtl/>
        </w:rPr>
        <w:t>واناتِ د</w:t>
      </w:r>
      <w:r w:rsidR="00446BB7">
        <w:rPr>
          <w:rStyle w:val="1-Char"/>
          <w:rFonts w:hint="cs"/>
          <w:rtl/>
        </w:rPr>
        <w:t>ی</w:t>
      </w:r>
      <w:r w:rsidR="00B5613B" w:rsidRPr="007100A7">
        <w:rPr>
          <w:rStyle w:val="1-Char"/>
          <w:rFonts w:hint="cs"/>
          <w:rtl/>
        </w:rPr>
        <w:t xml:space="preserve">گر </w:t>
      </w:r>
      <w:r w:rsidR="00446BB7">
        <w:rPr>
          <w:rStyle w:val="1-Char"/>
          <w:rFonts w:hint="cs"/>
          <w:rtl/>
        </w:rPr>
        <w:t>ک</w:t>
      </w:r>
      <w:r w:rsidR="00B5613B" w:rsidRPr="007100A7">
        <w:rPr>
          <w:rStyle w:val="1-Char"/>
          <w:rFonts w:hint="cs"/>
          <w:rtl/>
        </w:rPr>
        <w:t>ه گوشتشان خورده نم</w:t>
      </w:r>
      <w:r w:rsidR="00446BB7">
        <w:rPr>
          <w:rStyle w:val="1-Char"/>
          <w:rFonts w:hint="cs"/>
          <w:rtl/>
        </w:rPr>
        <w:t>ی</w:t>
      </w:r>
      <w:r w:rsidR="00B5613B" w:rsidRPr="007100A7">
        <w:rPr>
          <w:rStyle w:val="1-Char"/>
          <w:rFonts w:hint="cs"/>
          <w:rtl/>
        </w:rPr>
        <w:t xml:space="preserve">‌شود را </w:t>
      </w:r>
      <w:r w:rsidR="00446BB7">
        <w:rPr>
          <w:rStyle w:val="1-Char"/>
          <w:rFonts w:hint="cs"/>
          <w:rtl/>
        </w:rPr>
        <w:t>ک</w:t>
      </w:r>
      <w:r w:rsidR="00B5613B" w:rsidRPr="007100A7">
        <w:rPr>
          <w:rStyle w:val="1-Char"/>
          <w:rFonts w:hint="cs"/>
          <w:rtl/>
        </w:rPr>
        <w:t>شت، چه چ</w:t>
      </w:r>
      <w:r w:rsidR="00446BB7">
        <w:rPr>
          <w:rStyle w:val="1-Char"/>
          <w:rFonts w:hint="cs"/>
          <w:rtl/>
        </w:rPr>
        <w:t>ی</w:t>
      </w:r>
      <w:r w:rsidR="00B5613B" w:rsidRPr="007100A7">
        <w:rPr>
          <w:rStyle w:val="1-Char"/>
          <w:rFonts w:hint="cs"/>
          <w:rtl/>
        </w:rPr>
        <w:t>ز</w:t>
      </w:r>
      <w:r w:rsidR="00446BB7">
        <w:rPr>
          <w:rStyle w:val="1-Char"/>
          <w:rFonts w:hint="cs"/>
          <w:rtl/>
        </w:rPr>
        <w:t>ی</w:t>
      </w:r>
      <w:r w:rsidR="00B5613B" w:rsidRPr="007100A7">
        <w:rPr>
          <w:rStyle w:val="1-Char"/>
          <w:rFonts w:hint="cs"/>
          <w:rtl/>
        </w:rPr>
        <w:t xml:space="preserve"> بر و</w:t>
      </w:r>
      <w:r w:rsidR="00446BB7">
        <w:rPr>
          <w:rStyle w:val="1-Char"/>
          <w:rFonts w:hint="cs"/>
          <w:rtl/>
        </w:rPr>
        <w:t>ی</w:t>
      </w:r>
      <w:r w:rsidR="00B5613B" w:rsidRPr="007100A7">
        <w:rPr>
          <w:rStyle w:val="1-Char"/>
          <w:rFonts w:hint="cs"/>
          <w:rtl/>
        </w:rPr>
        <w:t xml:space="preserve"> لازم م</w:t>
      </w:r>
      <w:r w:rsidR="00446BB7">
        <w:rPr>
          <w:rStyle w:val="1-Char"/>
          <w:rFonts w:hint="cs"/>
          <w:rtl/>
        </w:rPr>
        <w:t>ی</w:t>
      </w:r>
      <w:r w:rsidR="00B5613B" w:rsidRPr="007100A7">
        <w:rPr>
          <w:rStyle w:val="1-Char"/>
          <w:rFonts w:hint="cs"/>
          <w:rtl/>
        </w:rPr>
        <w:t>‌گردد؟</w:t>
      </w:r>
    </w:p>
    <w:p w:rsidR="00B5613B" w:rsidRPr="007100A7" w:rsidRDefault="009E6C2B" w:rsidP="00AF1D25">
      <w:pPr>
        <w:rPr>
          <w:rStyle w:val="1-Char"/>
          <w:rtl/>
        </w:rPr>
      </w:pPr>
      <w:r w:rsidRPr="007100A7">
        <w:rPr>
          <w:rStyle w:val="1-Char"/>
          <w:rFonts w:hint="cs"/>
          <w:rtl/>
        </w:rPr>
        <w:t>ج</w:t>
      </w:r>
      <w:r w:rsidR="00145ED6" w:rsidRPr="007100A7">
        <w:rPr>
          <w:rStyle w:val="1-Char"/>
          <w:rFonts w:hint="cs"/>
          <w:rtl/>
        </w:rPr>
        <w:t xml:space="preserve">: </w:t>
      </w:r>
      <w:r w:rsidR="00B5613B" w:rsidRPr="007100A7">
        <w:rPr>
          <w:rStyle w:val="1-Char"/>
          <w:rFonts w:hint="cs"/>
          <w:rtl/>
        </w:rPr>
        <w:t xml:space="preserve">با </w:t>
      </w:r>
      <w:r w:rsidR="00446BB7">
        <w:rPr>
          <w:rStyle w:val="1-Char"/>
          <w:rFonts w:hint="cs"/>
          <w:rtl/>
        </w:rPr>
        <w:t>ک</w:t>
      </w:r>
      <w:r w:rsidR="00B5613B" w:rsidRPr="007100A7">
        <w:rPr>
          <w:rStyle w:val="1-Char"/>
          <w:rFonts w:hint="cs"/>
          <w:rtl/>
        </w:rPr>
        <w:t>شتن ح</w:t>
      </w:r>
      <w:r w:rsidR="00446BB7">
        <w:rPr>
          <w:rStyle w:val="1-Char"/>
          <w:rFonts w:hint="cs"/>
          <w:rtl/>
        </w:rPr>
        <w:t>ی</w:t>
      </w:r>
      <w:r w:rsidR="00B5613B" w:rsidRPr="007100A7">
        <w:rPr>
          <w:rStyle w:val="1-Char"/>
          <w:rFonts w:hint="cs"/>
          <w:rtl/>
        </w:rPr>
        <w:t xml:space="preserve">وانات درنده </w:t>
      </w:r>
      <w:r w:rsidR="00446BB7">
        <w:rPr>
          <w:rStyle w:val="1-Char"/>
          <w:rFonts w:hint="cs"/>
          <w:rtl/>
        </w:rPr>
        <w:t>ک</w:t>
      </w:r>
      <w:r w:rsidR="00B5613B" w:rsidRPr="007100A7">
        <w:rPr>
          <w:rStyle w:val="1-Char"/>
          <w:rFonts w:hint="cs"/>
          <w:rtl/>
        </w:rPr>
        <w:t>ه گوشتشان خورده نم</w:t>
      </w:r>
      <w:r w:rsidR="00446BB7">
        <w:rPr>
          <w:rStyle w:val="1-Char"/>
          <w:rFonts w:hint="cs"/>
          <w:rtl/>
        </w:rPr>
        <w:t>ی</w:t>
      </w:r>
      <w:r w:rsidR="00B5613B" w:rsidRPr="007100A7">
        <w:rPr>
          <w:rStyle w:val="1-Char"/>
          <w:rFonts w:hint="cs"/>
          <w:rtl/>
        </w:rPr>
        <w:t>‌شود، جزاء بر فرد جان</w:t>
      </w:r>
      <w:r w:rsidR="00446BB7">
        <w:rPr>
          <w:rStyle w:val="1-Char"/>
          <w:rFonts w:hint="cs"/>
          <w:rtl/>
        </w:rPr>
        <w:t>ی</w:t>
      </w:r>
      <w:r w:rsidR="00B5613B" w:rsidRPr="007100A7">
        <w:rPr>
          <w:rStyle w:val="1-Char"/>
          <w:rFonts w:hint="cs"/>
          <w:rtl/>
        </w:rPr>
        <w:t xml:space="preserve"> واجب م</w:t>
      </w:r>
      <w:r w:rsidR="00446BB7">
        <w:rPr>
          <w:rStyle w:val="1-Char"/>
          <w:rFonts w:hint="cs"/>
          <w:rtl/>
        </w:rPr>
        <w:t>ی</w:t>
      </w:r>
      <w:r w:rsidR="00B5613B" w:rsidRPr="007100A7">
        <w:rPr>
          <w:rStyle w:val="1-Char"/>
          <w:rFonts w:hint="cs"/>
          <w:rtl/>
        </w:rPr>
        <w:t>‌گردد،‌ و ق</w:t>
      </w:r>
      <w:r w:rsidR="00446BB7">
        <w:rPr>
          <w:rStyle w:val="1-Char"/>
          <w:rFonts w:hint="cs"/>
          <w:rtl/>
        </w:rPr>
        <w:t>ی</w:t>
      </w:r>
      <w:r w:rsidR="00B5613B" w:rsidRPr="007100A7">
        <w:rPr>
          <w:rStyle w:val="1-Char"/>
          <w:rFonts w:hint="cs"/>
          <w:rtl/>
        </w:rPr>
        <w:t>مت ا</w:t>
      </w:r>
      <w:r w:rsidR="00446BB7">
        <w:rPr>
          <w:rStyle w:val="1-Char"/>
          <w:rFonts w:hint="cs"/>
          <w:rtl/>
        </w:rPr>
        <w:t>ی</w:t>
      </w:r>
      <w:r w:rsidR="00B5613B" w:rsidRPr="007100A7">
        <w:rPr>
          <w:rStyle w:val="1-Char"/>
          <w:rFonts w:hint="cs"/>
          <w:rtl/>
        </w:rPr>
        <w:t>ن جزاء نبا</w:t>
      </w:r>
      <w:r w:rsidR="00446BB7">
        <w:rPr>
          <w:rStyle w:val="1-Char"/>
          <w:rFonts w:hint="cs"/>
          <w:rtl/>
        </w:rPr>
        <w:t>ی</w:t>
      </w:r>
      <w:r w:rsidR="00B5613B" w:rsidRPr="007100A7">
        <w:rPr>
          <w:rStyle w:val="1-Char"/>
          <w:rFonts w:hint="cs"/>
          <w:rtl/>
        </w:rPr>
        <w:t xml:space="preserve">د از </w:t>
      </w:r>
      <w:r w:rsidR="00446BB7">
        <w:rPr>
          <w:rStyle w:val="1-Char"/>
          <w:rFonts w:hint="cs"/>
          <w:rtl/>
        </w:rPr>
        <w:t>یک</w:t>
      </w:r>
      <w:r w:rsidR="00B5613B" w:rsidRPr="007100A7">
        <w:rPr>
          <w:rStyle w:val="1-Char"/>
          <w:rFonts w:hint="cs"/>
          <w:rtl/>
        </w:rPr>
        <w:t xml:space="preserve"> گوسفند ب</w:t>
      </w:r>
      <w:r w:rsidR="00446BB7">
        <w:rPr>
          <w:rStyle w:val="1-Char"/>
          <w:rFonts w:hint="cs"/>
          <w:rtl/>
        </w:rPr>
        <w:t>ی</w:t>
      </w:r>
      <w:r w:rsidR="00B5613B" w:rsidRPr="007100A7">
        <w:rPr>
          <w:rStyle w:val="1-Char"/>
          <w:rFonts w:hint="cs"/>
          <w:rtl/>
        </w:rPr>
        <w:t>شتر گردد.</w:t>
      </w:r>
    </w:p>
    <w:p w:rsidR="00B5613B" w:rsidRPr="007100A7" w:rsidRDefault="009E6C2B" w:rsidP="00AF1D25">
      <w:pPr>
        <w:rPr>
          <w:rStyle w:val="1-Char"/>
          <w:rtl/>
        </w:rPr>
      </w:pPr>
      <w:r w:rsidRPr="007100A7">
        <w:rPr>
          <w:rStyle w:val="1-Char"/>
          <w:rFonts w:hint="cs"/>
          <w:rtl/>
        </w:rPr>
        <w:t>س</w:t>
      </w:r>
      <w:r w:rsidR="00145ED6" w:rsidRPr="007100A7">
        <w:rPr>
          <w:rStyle w:val="1-Char"/>
          <w:rFonts w:hint="cs"/>
          <w:rtl/>
        </w:rPr>
        <w:t xml:space="preserve">: </w:t>
      </w:r>
      <w:r w:rsidR="00B5613B" w:rsidRPr="007100A7">
        <w:rPr>
          <w:rStyle w:val="1-Char"/>
          <w:rFonts w:hint="cs"/>
          <w:rtl/>
        </w:rPr>
        <w:t>اگر ح</w:t>
      </w:r>
      <w:r w:rsidR="00446BB7">
        <w:rPr>
          <w:rStyle w:val="1-Char"/>
          <w:rFonts w:hint="cs"/>
          <w:rtl/>
        </w:rPr>
        <w:t>ی</w:t>
      </w:r>
      <w:r w:rsidR="00B5613B" w:rsidRPr="007100A7">
        <w:rPr>
          <w:rStyle w:val="1-Char"/>
          <w:rFonts w:hint="cs"/>
          <w:rtl/>
        </w:rPr>
        <w:t>وان درنده‌ا</w:t>
      </w:r>
      <w:r w:rsidR="00446BB7">
        <w:rPr>
          <w:rStyle w:val="1-Char"/>
          <w:rFonts w:hint="cs"/>
          <w:rtl/>
        </w:rPr>
        <w:t>ی</w:t>
      </w:r>
      <w:r w:rsidR="00B5613B" w:rsidRPr="007100A7">
        <w:rPr>
          <w:rStyle w:val="1-Char"/>
          <w:rFonts w:hint="cs"/>
          <w:rtl/>
        </w:rPr>
        <w:t xml:space="preserve"> بر شخص مُحرم حمله‌ور شد، و او [به خاطر دفاع از جان خو</w:t>
      </w:r>
      <w:r w:rsidR="00446BB7">
        <w:rPr>
          <w:rStyle w:val="1-Char"/>
          <w:rFonts w:hint="cs"/>
          <w:rtl/>
        </w:rPr>
        <w:t>ی</w:t>
      </w:r>
      <w:r w:rsidR="00B5613B" w:rsidRPr="007100A7">
        <w:rPr>
          <w:rStyle w:val="1-Char"/>
          <w:rFonts w:hint="cs"/>
          <w:rtl/>
        </w:rPr>
        <w:t xml:space="preserve">ش] آن را </w:t>
      </w:r>
      <w:r w:rsidR="00446BB7">
        <w:rPr>
          <w:rStyle w:val="1-Char"/>
          <w:rFonts w:hint="cs"/>
          <w:rtl/>
        </w:rPr>
        <w:t>ک</w:t>
      </w:r>
      <w:r w:rsidR="00B5613B" w:rsidRPr="007100A7">
        <w:rPr>
          <w:rStyle w:val="1-Char"/>
          <w:rFonts w:hint="cs"/>
          <w:rtl/>
        </w:rPr>
        <w:t>شت، آ</w:t>
      </w:r>
      <w:r w:rsidR="00446BB7">
        <w:rPr>
          <w:rStyle w:val="1-Char"/>
          <w:rFonts w:hint="cs"/>
          <w:rtl/>
        </w:rPr>
        <w:t>ی</w:t>
      </w:r>
      <w:r w:rsidR="00B5613B" w:rsidRPr="007100A7">
        <w:rPr>
          <w:rStyle w:val="1-Char"/>
          <w:rFonts w:hint="cs"/>
          <w:rtl/>
        </w:rPr>
        <w:t>ا بر او چ</w:t>
      </w:r>
      <w:r w:rsidR="00446BB7">
        <w:rPr>
          <w:rStyle w:val="1-Char"/>
          <w:rFonts w:hint="cs"/>
          <w:rtl/>
        </w:rPr>
        <w:t>ی</w:t>
      </w:r>
      <w:r w:rsidR="00B5613B" w:rsidRPr="007100A7">
        <w:rPr>
          <w:rStyle w:val="1-Char"/>
          <w:rFonts w:hint="cs"/>
          <w:rtl/>
        </w:rPr>
        <w:t>ز</w:t>
      </w:r>
      <w:r w:rsidR="00446BB7">
        <w:rPr>
          <w:rStyle w:val="1-Char"/>
          <w:rFonts w:hint="cs"/>
          <w:rtl/>
        </w:rPr>
        <w:t>ی</w:t>
      </w:r>
      <w:r w:rsidR="00B5613B" w:rsidRPr="007100A7">
        <w:rPr>
          <w:rStyle w:val="1-Char"/>
          <w:rFonts w:hint="cs"/>
          <w:rtl/>
        </w:rPr>
        <w:t xml:space="preserve"> لازم م</w:t>
      </w:r>
      <w:r w:rsidR="00446BB7">
        <w:rPr>
          <w:rStyle w:val="1-Char"/>
          <w:rFonts w:hint="cs"/>
          <w:rtl/>
        </w:rPr>
        <w:t>ی</w:t>
      </w:r>
      <w:r w:rsidR="00B5613B" w:rsidRPr="007100A7">
        <w:rPr>
          <w:rStyle w:val="1-Char"/>
          <w:rFonts w:hint="cs"/>
          <w:rtl/>
        </w:rPr>
        <w:t>‌گردد؟</w:t>
      </w:r>
    </w:p>
    <w:p w:rsidR="00B5613B" w:rsidRPr="007100A7" w:rsidRDefault="009E6C2B" w:rsidP="00AF1D25">
      <w:pPr>
        <w:rPr>
          <w:rStyle w:val="1-Char"/>
          <w:rtl/>
        </w:rPr>
      </w:pPr>
      <w:r w:rsidRPr="007100A7">
        <w:rPr>
          <w:rStyle w:val="1-Char"/>
          <w:rFonts w:hint="cs"/>
          <w:rtl/>
        </w:rPr>
        <w:t>ج</w:t>
      </w:r>
      <w:r w:rsidR="00145ED6" w:rsidRPr="007100A7">
        <w:rPr>
          <w:rStyle w:val="1-Char"/>
          <w:rFonts w:hint="cs"/>
          <w:rtl/>
        </w:rPr>
        <w:t xml:space="preserve">: </w:t>
      </w:r>
      <w:r w:rsidR="00B5613B" w:rsidRPr="007100A7">
        <w:rPr>
          <w:rStyle w:val="1-Char"/>
          <w:rFonts w:hint="cs"/>
          <w:rtl/>
        </w:rPr>
        <w:t>در ا</w:t>
      </w:r>
      <w:r w:rsidR="00446BB7">
        <w:rPr>
          <w:rStyle w:val="1-Char"/>
          <w:rFonts w:hint="cs"/>
          <w:rtl/>
        </w:rPr>
        <w:t>ی</w:t>
      </w:r>
      <w:r w:rsidR="00B5613B" w:rsidRPr="007100A7">
        <w:rPr>
          <w:rStyle w:val="1-Char"/>
          <w:rFonts w:hint="cs"/>
          <w:rtl/>
        </w:rPr>
        <w:t>ن صورت چ</w:t>
      </w:r>
      <w:r w:rsidR="00446BB7">
        <w:rPr>
          <w:rStyle w:val="1-Char"/>
          <w:rFonts w:hint="cs"/>
          <w:rtl/>
        </w:rPr>
        <w:t>ی</w:t>
      </w:r>
      <w:r w:rsidR="00B5613B" w:rsidRPr="007100A7">
        <w:rPr>
          <w:rStyle w:val="1-Char"/>
          <w:rFonts w:hint="cs"/>
          <w:rtl/>
        </w:rPr>
        <w:t>ز</w:t>
      </w:r>
      <w:r w:rsidR="00446BB7">
        <w:rPr>
          <w:rStyle w:val="1-Char"/>
          <w:rFonts w:hint="cs"/>
          <w:rtl/>
        </w:rPr>
        <w:t>ی</w:t>
      </w:r>
      <w:r w:rsidR="00B5613B" w:rsidRPr="007100A7">
        <w:rPr>
          <w:rStyle w:val="1-Char"/>
          <w:rFonts w:hint="cs"/>
          <w:rtl/>
        </w:rPr>
        <w:t xml:space="preserve"> از جزاء بر و</w:t>
      </w:r>
      <w:r w:rsidR="00446BB7">
        <w:rPr>
          <w:rStyle w:val="1-Char"/>
          <w:rFonts w:hint="cs"/>
          <w:rtl/>
        </w:rPr>
        <w:t>ی</w:t>
      </w:r>
      <w:r w:rsidR="00B5613B" w:rsidRPr="007100A7">
        <w:rPr>
          <w:rStyle w:val="1-Char"/>
          <w:rFonts w:hint="cs"/>
          <w:rtl/>
        </w:rPr>
        <w:t xml:space="preserve"> واجب نم</w:t>
      </w:r>
      <w:r w:rsidR="00446BB7">
        <w:rPr>
          <w:rStyle w:val="1-Char"/>
          <w:rFonts w:hint="cs"/>
          <w:rtl/>
        </w:rPr>
        <w:t>ی</w:t>
      </w:r>
      <w:r w:rsidR="00B5613B" w:rsidRPr="007100A7">
        <w:rPr>
          <w:rStyle w:val="1-Char"/>
          <w:rFonts w:hint="cs"/>
          <w:rtl/>
        </w:rPr>
        <w:t>‌گردد.</w:t>
      </w:r>
    </w:p>
    <w:p w:rsidR="00B5613B" w:rsidRPr="007100A7" w:rsidRDefault="009E6C2B" w:rsidP="00AF1D25">
      <w:pPr>
        <w:rPr>
          <w:rStyle w:val="1-Char"/>
          <w:rtl/>
        </w:rPr>
      </w:pPr>
      <w:r w:rsidRPr="007100A7">
        <w:rPr>
          <w:rStyle w:val="1-Char"/>
          <w:rFonts w:hint="cs"/>
          <w:rtl/>
        </w:rPr>
        <w:t>س</w:t>
      </w:r>
      <w:r w:rsidR="00145ED6" w:rsidRPr="007100A7">
        <w:rPr>
          <w:rStyle w:val="1-Char"/>
          <w:rFonts w:hint="cs"/>
          <w:rtl/>
        </w:rPr>
        <w:t xml:space="preserve">: </w:t>
      </w:r>
      <w:r w:rsidR="00B5613B" w:rsidRPr="007100A7">
        <w:rPr>
          <w:rStyle w:val="1-Char"/>
          <w:rFonts w:hint="cs"/>
          <w:rtl/>
        </w:rPr>
        <w:t>آ</w:t>
      </w:r>
      <w:r w:rsidR="00446BB7">
        <w:rPr>
          <w:rStyle w:val="1-Char"/>
          <w:rFonts w:hint="cs"/>
          <w:rtl/>
        </w:rPr>
        <w:t>ی</w:t>
      </w:r>
      <w:r w:rsidR="00B5613B" w:rsidRPr="007100A7">
        <w:rPr>
          <w:rStyle w:val="1-Char"/>
          <w:rFonts w:hint="cs"/>
          <w:rtl/>
        </w:rPr>
        <w:t>ا در م</w:t>
      </w:r>
      <w:r w:rsidR="00446BB7">
        <w:rPr>
          <w:rStyle w:val="1-Char"/>
          <w:rFonts w:hint="cs"/>
          <w:rtl/>
        </w:rPr>
        <w:t>ی</w:t>
      </w:r>
      <w:r w:rsidR="00B5613B" w:rsidRPr="007100A7">
        <w:rPr>
          <w:rStyle w:val="1-Char"/>
          <w:rFonts w:hint="cs"/>
          <w:rtl/>
        </w:rPr>
        <w:t>ان ح</w:t>
      </w:r>
      <w:r w:rsidR="00446BB7">
        <w:rPr>
          <w:rStyle w:val="1-Char"/>
          <w:rFonts w:hint="cs"/>
          <w:rtl/>
        </w:rPr>
        <w:t>ی</w:t>
      </w:r>
      <w:r w:rsidR="00B5613B" w:rsidRPr="007100A7">
        <w:rPr>
          <w:rStyle w:val="1-Char"/>
          <w:rFonts w:hint="cs"/>
          <w:rtl/>
        </w:rPr>
        <w:t>وانات و پرندگان، ح</w:t>
      </w:r>
      <w:r w:rsidR="00446BB7">
        <w:rPr>
          <w:rStyle w:val="1-Char"/>
          <w:rFonts w:hint="cs"/>
          <w:rtl/>
        </w:rPr>
        <w:t>ی</w:t>
      </w:r>
      <w:r w:rsidR="00B5613B" w:rsidRPr="007100A7">
        <w:rPr>
          <w:rStyle w:val="1-Char"/>
          <w:rFonts w:hint="cs"/>
          <w:rtl/>
        </w:rPr>
        <w:t>وانات و پرندگان</w:t>
      </w:r>
      <w:r w:rsidR="00446BB7">
        <w:rPr>
          <w:rStyle w:val="1-Char"/>
          <w:rFonts w:hint="cs"/>
          <w:rtl/>
        </w:rPr>
        <w:t>ی</w:t>
      </w:r>
      <w:r w:rsidR="00B5613B" w:rsidRPr="007100A7">
        <w:rPr>
          <w:rStyle w:val="1-Char"/>
          <w:rFonts w:hint="cs"/>
          <w:rtl/>
        </w:rPr>
        <w:t xml:space="preserve"> وجود دارند </w:t>
      </w:r>
      <w:r w:rsidR="00446BB7">
        <w:rPr>
          <w:rStyle w:val="1-Char"/>
          <w:rFonts w:hint="cs"/>
          <w:rtl/>
        </w:rPr>
        <w:t>ک</w:t>
      </w:r>
      <w:r w:rsidR="00B5613B" w:rsidRPr="007100A7">
        <w:rPr>
          <w:rStyle w:val="1-Char"/>
          <w:rFonts w:hint="cs"/>
          <w:rtl/>
        </w:rPr>
        <w:t xml:space="preserve">ه </w:t>
      </w:r>
      <w:r w:rsidR="00446BB7">
        <w:rPr>
          <w:rStyle w:val="1-Char"/>
          <w:rFonts w:hint="cs"/>
          <w:rtl/>
        </w:rPr>
        <w:t>ک</w:t>
      </w:r>
      <w:r w:rsidR="00B5613B" w:rsidRPr="007100A7">
        <w:rPr>
          <w:rStyle w:val="1-Char"/>
          <w:rFonts w:hint="cs"/>
          <w:rtl/>
        </w:rPr>
        <w:t>شتن</w:t>
      </w:r>
      <w:r w:rsidR="000751A8">
        <w:rPr>
          <w:rStyle w:val="1-Char"/>
          <w:rFonts w:hint="cs"/>
          <w:rtl/>
        </w:rPr>
        <w:t xml:space="preserve"> آن‌ها </w:t>
      </w:r>
      <w:r w:rsidR="00B5613B" w:rsidRPr="007100A7">
        <w:rPr>
          <w:rStyle w:val="1-Char"/>
          <w:rFonts w:hint="cs"/>
          <w:rtl/>
        </w:rPr>
        <w:t>برا</w:t>
      </w:r>
      <w:r w:rsidR="00446BB7">
        <w:rPr>
          <w:rStyle w:val="1-Char"/>
          <w:rFonts w:hint="cs"/>
          <w:rtl/>
        </w:rPr>
        <w:t>ی</w:t>
      </w:r>
      <w:r w:rsidR="00B5613B" w:rsidRPr="007100A7">
        <w:rPr>
          <w:rStyle w:val="1-Char"/>
          <w:rFonts w:hint="cs"/>
          <w:rtl/>
        </w:rPr>
        <w:t xml:space="preserve"> شخص مُحرم درست باشد؟</w:t>
      </w:r>
    </w:p>
    <w:p w:rsidR="00B5613B" w:rsidRPr="007100A7" w:rsidRDefault="009E6C2B" w:rsidP="00AF1D25">
      <w:pPr>
        <w:rPr>
          <w:rStyle w:val="1-Char"/>
          <w:rtl/>
        </w:rPr>
      </w:pPr>
      <w:r w:rsidRPr="007100A7">
        <w:rPr>
          <w:rStyle w:val="1-Char"/>
          <w:rFonts w:hint="cs"/>
          <w:rtl/>
        </w:rPr>
        <w:t>ج</w:t>
      </w:r>
      <w:r w:rsidR="00145ED6" w:rsidRPr="007100A7">
        <w:rPr>
          <w:rStyle w:val="1-Char"/>
          <w:rFonts w:hint="cs"/>
          <w:rtl/>
        </w:rPr>
        <w:t xml:space="preserve">: </w:t>
      </w:r>
      <w:r w:rsidR="00B5613B" w:rsidRPr="007100A7">
        <w:rPr>
          <w:rStyle w:val="1-Char"/>
          <w:rFonts w:hint="cs"/>
          <w:rtl/>
        </w:rPr>
        <w:t>آر</w:t>
      </w:r>
      <w:r w:rsidR="00446BB7">
        <w:rPr>
          <w:rStyle w:val="1-Char"/>
          <w:rFonts w:hint="cs"/>
          <w:rtl/>
        </w:rPr>
        <w:t>ی</w:t>
      </w:r>
      <w:r w:rsidR="00B5613B" w:rsidRPr="007100A7">
        <w:rPr>
          <w:rStyle w:val="1-Char"/>
          <w:rFonts w:hint="cs"/>
          <w:rtl/>
        </w:rPr>
        <w:t xml:space="preserve">؛ </w:t>
      </w:r>
      <w:r w:rsidR="00446BB7">
        <w:rPr>
          <w:rStyle w:val="1-Char"/>
          <w:rFonts w:hint="cs"/>
          <w:rtl/>
        </w:rPr>
        <w:t>ک</w:t>
      </w:r>
      <w:r w:rsidR="00B5613B" w:rsidRPr="007100A7">
        <w:rPr>
          <w:rStyle w:val="1-Char"/>
          <w:rFonts w:hint="cs"/>
          <w:rtl/>
        </w:rPr>
        <w:t>شتن زاغ، زغن (</w:t>
      </w:r>
      <w:r w:rsidR="00446BB7">
        <w:rPr>
          <w:rStyle w:val="1-Char"/>
          <w:rFonts w:hint="cs"/>
          <w:rtl/>
        </w:rPr>
        <w:t>ک</w:t>
      </w:r>
      <w:r w:rsidR="00B5613B" w:rsidRPr="007100A7">
        <w:rPr>
          <w:rStyle w:val="1-Char"/>
          <w:rFonts w:hint="cs"/>
          <w:rtl/>
        </w:rPr>
        <w:t>ور</w:t>
      </w:r>
      <w:r w:rsidR="00446BB7">
        <w:rPr>
          <w:rStyle w:val="1-Char"/>
          <w:rFonts w:hint="cs"/>
          <w:rtl/>
        </w:rPr>
        <w:t>ک</w:t>
      </w:r>
      <w:r w:rsidR="00B5613B" w:rsidRPr="007100A7">
        <w:rPr>
          <w:rStyle w:val="1-Char"/>
          <w:rFonts w:hint="cs"/>
          <w:rtl/>
        </w:rPr>
        <w:t>ور)، گرگ، مار،‌ عقرب، موش و سگ درنده و د</w:t>
      </w:r>
      <w:r w:rsidR="00446BB7">
        <w:rPr>
          <w:rStyle w:val="1-Char"/>
          <w:rFonts w:hint="cs"/>
          <w:rtl/>
        </w:rPr>
        <w:t>ی</w:t>
      </w:r>
      <w:r w:rsidR="00B5613B" w:rsidRPr="007100A7">
        <w:rPr>
          <w:rStyle w:val="1-Char"/>
          <w:rFonts w:hint="cs"/>
          <w:rtl/>
        </w:rPr>
        <w:t>وانه برا</w:t>
      </w:r>
      <w:r w:rsidR="00446BB7">
        <w:rPr>
          <w:rStyle w:val="1-Char"/>
          <w:rFonts w:hint="cs"/>
          <w:rtl/>
        </w:rPr>
        <w:t>ی</w:t>
      </w:r>
      <w:r w:rsidR="00B5613B" w:rsidRPr="007100A7">
        <w:rPr>
          <w:rStyle w:val="1-Char"/>
          <w:rFonts w:hint="cs"/>
          <w:rtl/>
        </w:rPr>
        <w:t xml:space="preserve"> مُحرم درست است.</w:t>
      </w:r>
    </w:p>
    <w:p w:rsidR="00B5613B" w:rsidRPr="007100A7" w:rsidRDefault="009E6C2B" w:rsidP="00AF1D25">
      <w:pPr>
        <w:rPr>
          <w:rStyle w:val="1-Char"/>
          <w:rtl/>
        </w:rPr>
      </w:pPr>
      <w:r w:rsidRPr="007100A7">
        <w:rPr>
          <w:rStyle w:val="1-Char"/>
          <w:rFonts w:hint="cs"/>
          <w:rtl/>
        </w:rPr>
        <w:t>س</w:t>
      </w:r>
      <w:r w:rsidR="00145ED6" w:rsidRPr="007100A7">
        <w:rPr>
          <w:rStyle w:val="1-Char"/>
          <w:rFonts w:hint="cs"/>
          <w:rtl/>
        </w:rPr>
        <w:t xml:space="preserve">: </w:t>
      </w:r>
      <w:r w:rsidR="00B5613B" w:rsidRPr="007100A7">
        <w:rPr>
          <w:rStyle w:val="1-Char"/>
          <w:rFonts w:hint="cs"/>
          <w:rtl/>
        </w:rPr>
        <w:t xml:space="preserve">اگر </w:t>
      </w:r>
      <w:r w:rsidR="00AF17B9">
        <w:rPr>
          <w:rStyle w:val="1-Char"/>
          <w:rFonts w:hint="cs"/>
          <w:rtl/>
        </w:rPr>
        <w:t>چنان‌چه</w:t>
      </w:r>
      <w:r w:rsidR="00B5613B" w:rsidRPr="007100A7">
        <w:rPr>
          <w:rStyle w:val="1-Char"/>
          <w:rFonts w:hint="cs"/>
          <w:rtl/>
        </w:rPr>
        <w:t xml:space="preserve"> شخص مُحرم [حشرات موذ</w:t>
      </w:r>
      <w:r w:rsidR="00446BB7">
        <w:rPr>
          <w:rStyle w:val="1-Char"/>
          <w:rFonts w:hint="cs"/>
          <w:rtl/>
        </w:rPr>
        <w:t>ی</w:t>
      </w:r>
      <w:r w:rsidR="00B5613B" w:rsidRPr="007100A7">
        <w:rPr>
          <w:rStyle w:val="1-Char"/>
          <w:rFonts w:hint="cs"/>
          <w:rtl/>
        </w:rPr>
        <w:t xml:space="preserve">، همانند:] پشه، </w:t>
      </w:r>
      <w:r w:rsidR="00446BB7">
        <w:rPr>
          <w:rStyle w:val="1-Char"/>
          <w:rFonts w:hint="cs"/>
          <w:rtl/>
        </w:rPr>
        <w:t>کیک</w:t>
      </w:r>
      <w:r w:rsidR="00B5613B" w:rsidRPr="007100A7">
        <w:rPr>
          <w:rStyle w:val="1-Char"/>
          <w:rFonts w:hint="cs"/>
          <w:rtl/>
        </w:rPr>
        <w:t xml:space="preserve"> [</w:t>
      </w:r>
      <w:r w:rsidR="00446BB7">
        <w:rPr>
          <w:rStyle w:val="1-Char"/>
          <w:rFonts w:hint="cs"/>
          <w:rtl/>
        </w:rPr>
        <w:t>کک</w:t>
      </w:r>
      <w:r w:rsidR="00B5613B" w:rsidRPr="007100A7">
        <w:rPr>
          <w:rStyle w:val="1-Char"/>
          <w:rFonts w:hint="cs"/>
          <w:rtl/>
        </w:rPr>
        <w:t xml:space="preserve">]، و </w:t>
      </w:r>
      <w:r w:rsidR="00446BB7">
        <w:rPr>
          <w:rStyle w:val="1-Char"/>
          <w:rFonts w:hint="cs"/>
          <w:rtl/>
        </w:rPr>
        <w:t>ک</w:t>
      </w:r>
      <w:r w:rsidR="00B5613B" w:rsidRPr="007100A7">
        <w:rPr>
          <w:rStyle w:val="1-Char"/>
          <w:rFonts w:hint="cs"/>
          <w:rtl/>
        </w:rPr>
        <w:t xml:space="preserve">نه را </w:t>
      </w:r>
      <w:r w:rsidR="00446BB7">
        <w:rPr>
          <w:rStyle w:val="1-Char"/>
          <w:rFonts w:hint="cs"/>
          <w:rtl/>
        </w:rPr>
        <w:t>ک</w:t>
      </w:r>
      <w:r w:rsidR="00B5613B" w:rsidRPr="007100A7">
        <w:rPr>
          <w:rStyle w:val="1-Char"/>
          <w:rFonts w:hint="cs"/>
          <w:rtl/>
        </w:rPr>
        <w:t>شت، چه چ</w:t>
      </w:r>
      <w:r w:rsidR="00446BB7">
        <w:rPr>
          <w:rStyle w:val="1-Char"/>
          <w:rFonts w:hint="cs"/>
          <w:rtl/>
        </w:rPr>
        <w:t>ی</w:t>
      </w:r>
      <w:r w:rsidR="00B5613B" w:rsidRPr="007100A7">
        <w:rPr>
          <w:rStyle w:val="1-Char"/>
          <w:rFonts w:hint="cs"/>
          <w:rtl/>
        </w:rPr>
        <w:t>ز</w:t>
      </w:r>
      <w:r w:rsidR="00446BB7">
        <w:rPr>
          <w:rStyle w:val="1-Char"/>
          <w:rFonts w:hint="cs"/>
          <w:rtl/>
        </w:rPr>
        <w:t>ی</w:t>
      </w:r>
      <w:r w:rsidR="00B5613B" w:rsidRPr="007100A7">
        <w:rPr>
          <w:rStyle w:val="1-Char"/>
          <w:rFonts w:hint="cs"/>
          <w:rtl/>
        </w:rPr>
        <w:t xml:space="preserve"> بر و</w:t>
      </w:r>
      <w:r w:rsidR="00446BB7">
        <w:rPr>
          <w:rStyle w:val="1-Char"/>
          <w:rFonts w:hint="cs"/>
          <w:rtl/>
        </w:rPr>
        <w:t>ی</w:t>
      </w:r>
      <w:r w:rsidR="00B5613B" w:rsidRPr="007100A7">
        <w:rPr>
          <w:rStyle w:val="1-Char"/>
          <w:rFonts w:hint="cs"/>
          <w:rtl/>
        </w:rPr>
        <w:t xml:space="preserve"> واجب م</w:t>
      </w:r>
      <w:r w:rsidR="00446BB7">
        <w:rPr>
          <w:rStyle w:val="1-Char"/>
          <w:rFonts w:hint="cs"/>
          <w:rtl/>
        </w:rPr>
        <w:t>ی</w:t>
      </w:r>
      <w:r w:rsidR="00B5613B" w:rsidRPr="007100A7">
        <w:rPr>
          <w:rStyle w:val="1-Char"/>
          <w:rFonts w:hint="cs"/>
          <w:rtl/>
        </w:rPr>
        <w:t>‌گردد؟</w:t>
      </w:r>
    </w:p>
    <w:p w:rsidR="00B5613B" w:rsidRPr="007100A7" w:rsidRDefault="009E6C2B" w:rsidP="00AF1D25">
      <w:pPr>
        <w:rPr>
          <w:rStyle w:val="1-Char"/>
          <w:rtl/>
        </w:rPr>
      </w:pPr>
      <w:r w:rsidRPr="007100A7">
        <w:rPr>
          <w:rStyle w:val="1-Char"/>
          <w:rFonts w:hint="cs"/>
          <w:rtl/>
        </w:rPr>
        <w:t>ج</w:t>
      </w:r>
      <w:r w:rsidR="00145ED6" w:rsidRPr="007100A7">
        <w:rPr>
          <w:rStyle w:val="1-Char"/>
          <w:rFonts w:hint="cs"/>
          <w:rtl/>
        </w:rPr>
        <w:t xml:space="preserve">: </w:t>
      </w:r>
      <w:r w:rsidR="00B5613B" w:rsidRPr="007100A7">
        <w:rPr>
          <w:rStyle w:val="1-Char"/>
          <w:rFonts w:hint="cs"/>
          <w:rtl/>
        </w:rPr>
        <w:t xml:space="preserve">بر شخص مُحرم در </w:t>
      </w:r>
      <w:r w:rsidR="00446BB7">
        <w:rPr>
          <w:rStyle w:val="1-Char"/>
          <w:rFonts w:hint="cs"/>
          <w:rtl/>
        </w:rPr>
        <w:t>ک</w:t>
      </w:r>
      <w:r w:rsidR="00B5613B" w:rsidRPr="007100A7">
        <w:rPr>
          <w:rStyle w:val="1-Char"/>
          <w:rFonts w:hint="cs"/>
          <w:rtl/>
        </w:rPr>
        <w:t>شتن چن</w:t>
      </w:r>
      <w:r w:rsidR="00446BB7">
        <w:rPr>
          <w:rStyle w:val="1-Char"/>
          <w:rFonts w:hint="cs"/>
          <w:rtl/>
        </w:rPr>
        <w:t>ی</w:t>
      </w:r>
      <w:r w:rsidR="00B5613B" w:rsidRPr="007100A7">
        <w:rPr>
          <w:rStyle w:val="1-Char"/>
          <w:rFonts w:hint="cs"/>
          <w:rtl/>
        </w:rPr>
        <w:t>ن حشرات</w:t>
      </w:r>
      <w:r w:rsidR="00446BB7">
        <w:rPr>
          <w:rStyle w:val="1-Char"/>
          <w:rFonts w:hint="cs"/>
          <w:rtl/>
        </w:rPr>
        <w:t>ی</w:t>
      </w:r>
      <w:r w:rsidR="00B5613B" w:rsidRPr="007100A7">
        <w:rPr>
          <w:rStyle w:val="1-Char"/>
          <w:rFonts w:hint="cs"/>
          <w:rtl/>
        </w:rPr>
        <w:t>، چ</w:t>
      </w:r>
      <w:r w:rsidR="00446BB7">
        <w:rPr>
          <w:rStyle w:val="1-Char"/>
          <w:rFonts w:hint="cs"/>
          <w:rtl/>
        </w:rPr>
        <w:t>ی</w:t>
      </w:r>
      <w:r w:rsidR="00B5613B" w:rsidRPr="007100A7">
        <w:rPr>
          <w:rStyle w:val="1-Char"/>
          <w:rFonts w:hint="cs"/>
          <w:rtl/>
        </w:rPr>
        <w:t>ز</w:t>
      </w:r>
      <w:r w:rsidR="00446BB7">
        <w:rPr>
          <w:rStyle w:val="1-Char"/>
          <w:rFonts w:hint="cs"/>
          <w:rtl/>
        </w:rPr>
        <w:t>ی</w:t>
      </w:r>
      <w:r w:rsidR="00B5613B" w:rsidRPr="007100A7">
        <w:rPr>
          <w:rStyle w:val="1-Char"/>
          <w:rFonts w:hint="cs"/>
          <w:rtl/>
        </w:rPr>
        <w:t xml:space="preserve"> واجب نم</w:t>
      </w:r>
      <w:r w:rsidR="00446BB7">
        <w:rPr>
          <w:rStyle w:val="1-Char"/>
          <w:rFonts w:hint="cs"/>
          <w:rtl/>
        </w:rPr>
        <w:t>ی</w:t>
      </w:r>
      <w:r w:rsidR="00B5613B" w:rsidRPr="007100A7">
        <w:rPr>
          <w:rStyle w:val="1-Char"/>
          <w:rFonts w:hint="cs"/>
          <w:rtl/>
        </w:rPr>
        <w:t>‌گردد.</w:t>
      </w:r>
    </w:p>
    <w:p w:rsidR="00B5613B" w:rsidRPr="007100A7" w:rsidRDefault="009E6C2B" w:rsidP="00AF1D25">
      <w:pPr>
        <w:rPr>
          <w:rStyle w:val="1-Char"/>
          <w:rtl/>
        </w:rPr>
      </w:pPr>
      <w:r w:rsidRPr="007100A7">
        <w:rPr>
          <w:rStyle w:val="1-Char"/>
          <w:rFonts w:hint="cs"/>
          <w:rtl/>
        </w:rPr>
        <w:t>س</w:t>
      </w:r>
      <w:r w:rsidR="00145ED6" w:rsidRPr="007100A7">
        <w:rPr>
          <w:rStyle w:val="1-Char"/>
          <w:rFonts w:hint="cs"/>
          <w:rtl/>
        </w:rPr>
        <w:t xml:space="preserve">: </w:t>
      </w:r>
      <w:r w:rsidR="00B5613B" w:rsidRPr="007100A7">
        <w:rPr>
          <w:rStyle w:val="1-Char"/>
          <w:rFonts w:hint="cs"/>
          <w:rtl/>
        </w:rPr>
        <w:t xml:space="preserve">اگر </w:t>
      </w:r>
      <w:r w:rsidR="00AF17B9">
        <w:rPr>
          <w:rStyle w:val="1-Char"/>
          <w:rFonts w:hint="cs"/>
          <w:rtl/>
        </w:rPr>
        <w:t>چنان‌چه</w:t>
      </w:r>
      <w:r w:rsidR="00B5613B" w:rsidRPr="007100A7">
        <w:rPr>
          <w:rStyle w:val="1-Char"/>
          <w:rFonts w:hint="cs"/>
          <w:rtl/>
        </w:rPr>
        <w:t xml:space="preserve"> شخص مُحرم مجبور شد (به خاطر حفظ جان خو</w:t>
      </w:r>
      <w:r w:rsidR="00446BB7">
        <w:rPr>
          <w:rStyle w:val="1-Char"/>
          <w:rFonts w:hint="cs"/>
          <w:rtl/>
        </w:rPr>
        <w:t>ی</w:t>
      </w:r>
      <w:r w:rsidR="00B5613B" w:rsidRPr="007100A7">
        <w:rPr>
          <w:rStyle w:val="1-Char"/>
          <w:rFonts w:hint="cs"/>
          <w:rtl/>
        </w:rPr>
        <w:t>ش) از گوشت ص</w:t>
      </w:r>
      <w:r w:rsidR="00446BB7">
        <w:rPr>
          <w:rStyle w:val="1-Char"/>
          <w:rFonts w:hint="cs"/>
          <w:rtl/>
        </w:rPr>
        <w:t>ی</w:t>
      </w:r>
      <w:r w:rsidR="00B5613B" w:rsidRPr="007100A7">
        <w:rPr>
          <w:rStyle w:val="1-Char"/>
          <w:rFonts w:hint="cs"/>
          <w:rtl/>
        </w:rPr>
        <w:t>د بخورد؛ از ا</w:t>
      </w:r>
      <w:r w:rsidR="00446BB7">
        <w:rPr>
          <w:rStyle w:val="1-Char"/>
          <w:rFonts w:hint="cs"/>
          <w:rtl/>
        </w:rPr>
        <w:t>ی</w:t>
      </w:r>
      <w:r w:rsidR="00B5613B" w:rsidRPr="007100A7">
        <w:rPr>
          <w:rStyle w:val="1-Char"/>
          <w:rFonts w:hint="cs"/>
          <w:rtl/>
        </w:rPr>
        <w:t>ن رو ص</w:t>
      </w:r>
      <w:r w:rsidR="00446BB7">
        <w:rPr>
          <w:rStyle w:val="1-Char"/>
          <w:rFonts w:hint="cs"/>
          <w:rtl/>
        </w:rPr>
        <w:t>ی</w:t>
      </w:r>
      <w:r w:rsidR="00B5613B" w:rsidRPr="007100A7">
        <w:rPr>
          <w:rStyle w:val="1-Char"/>
          <w:rFonts w:hint="cs"/>
          <w:rtl/>
        </w:rPr>
        <w:t xml:space="preserve">د را </w:t>
      </w:r>
      <w:r w:rsidR="00446BB7">
        <w:rPr>
          <w:rStyle w:val="1-Char"/>
          <w:rFonts w:hint="cs"/>
          <w:rtl/>
        </w:rPr>
        <w:t>ک</w:t>
      </w:r>
      <w:r w:rsidR="00B5613B" w:rsidRPr="007100A7">
        <w:rPr>
          <w:rStyle w:val="1-Char"/>
          <w:rFonts w:hint="cs"/>
          <w:rtl/>
        </w:rPr>
        <w:t>شت، آ</w:t>
      </w:r>
      <w:r w:rsidR="00446BB7">
        <w:rPr>
          <w:rStyle w:val="1-Char"/>
          <w:rFonts w:hint="cs"/>
          <w:rtl/>
        </w:rPr>
        <w:t>ی</w:t>
      </w:r>
      <w:r w:rsidR="00B5613B" w:rsidRPr="007100A7">
        <w:rPr>
          <w:rStyle w:val="1-Char"/>
          <w:rFonts w:hint="cs"/>
          <w:rtl/>
        </w:rPr>
        <w:t>ا در ا</w:t>
      </w:r>
      <w:r w:rsidR="00446BB7">
        <w:rPr>
          <w:rStyle w:val="1-Char"/>
          <w:rFonts w:hint="cs"/>
          <w:rtl/>
        </w:rPr>
        <w:t>ی</w:t>
      </w:r>
      <w:r w:rsidR="00B5613B" w:rsidRPr="007100A7">
        <w:rPr>
          <w:rStyle w:val="1-Char"/>
          <w:rFonts w:hint="cs"/>
          <w:rtl/>
        </w:rPr>
        <w:t>ن صورت بر و</w:t>
      </w:r>
      <w:r w:rsidR="00446BB7">
        <w:rPr>
          <w:rStyle w:val="1-Char"/>
          <w:rFonts w:hint="cs"/>
          <w:rtl/>
        </w:rPr>
        <w:t>ی</w:t>
      </w:r>
      <w:r w:rsidR="00B5613B" w:rsidRPr="007100A7">
        <w:rPr>
          <w:rStyle w:val="1-Char"/>
          <w:rFonts w:hint="cs"/>
          <w:rtl/>
        </w:rPr>
        <w:t xml:space="preserve"> جزا</w:t>
      </w:r>
      <w:r w:rsidR="00446BB7">
        <w:rPr>
          <w:rStyle w:val="1-Char"/>
          <w:rFonts w:hint="cs"/>
          <w:rtl/>
        </w:rPr>
        <w:t>یی</w:t>
      </w:r>
      <w:r w:rsidR="00B5613B" w:rsidRPr="007100A7">
        <w:rPr>
          <w:rStyle w:val="1-Char"/>
          <w:rFonts w:hint="cs"/>
          <w:rtl/>
        </w:rPr>
        <w:t xml:space="preserve"> واجب م</w:t>
      </w:r>
      <w:r w:rsidR="00446BB7">
        <w:rPr>
          <w:rStyle w:val="1-Char"/>
          <w:rFonts w:hint="cs"/>
          <w:rtl/>
        </w:rPr>
        <w:t>ی</w:t>
      </w:r>
      <w:r w:rsidR="00B5613B" w:rsidRPr="007100A7">
        <w:rPr>
          <w:rStyle w:val="1-Char"/>
          <w:rFonts w:hint="cs"/>
          <w:rtl/>
        </w:rPr>
        <w:t>‌گردد؟</w:t>
      </w:r>
    </w:p>
    <w:p w:rsidR="00B5613B" w:rsidRPr="007100A7" w:rsidRDefault="009E6C2B" w:rsidP="00AF1D25">
      <w:pPr>
        <w:rPr>
          <w:rStyle w:val="1-Char"/>
          <w:rtl/>
        </w:rPr>
      </w:pPr>
      <w:r w:rsidRPr="007100A7">
        <w:rPr>
          <w:rStyle w:val="1-Char"/>
          <w:rFonts w:hint="cs"/>
          <w:rtl/>
        </w:rPr>
        <w:t>ج</w:t>
      </w:r>
      <w:r w:rsidR="00145ED6" w:rsidRPr="007100A7">
        <w:rPr>
          <w:rStyle w:val="1-Char"/>
          <w:rFonts w:hint="cs"/>
          <w:rtl/>
        </w:rPr>
        <w:t xml:space="preserve">: </w:t>
      </w:r>
      <w:r w:rsidR="00B5613B" w:rsidRPr="007100A7">
        <w:rPr>
          <w:rStyle w:val="1-Char"/>
          <w:rFonts w:hint="cs"/>
          <w:rtl/>
        </w:rPr>
        <w:t>آر</w:t>
      </w:r>
      <w:r w:rsidR="00446BB7">
        <w:rPr>
          <w:rStyle w:val="1-Char"/>
          <w:rFonts w:hint="cs"/>
          <w:rtl/>
        </w:rPr>
        <w:t>ی</w:t>
      </w:r>
      <w:r w:rsidR="00B5613B" w:rsidRPr="007100A7">
        <w:rPr>
          <w:rStyle w:val="1-Char"/>
          <w:rFonts w:hint="cs"/>
          <w:rtl/>
        </w:rPr>
        <w:t>؛ در ا</w:t>
      </w:r>
      <w:r w:rsidR="00446BB7">
        <w:rPr>
          <w:rStyle w:val="1-Char"/>
          <w:rFonts w:hint="cs"/>
          <w:rtl/>
        </w:rPr>
        <w:t>ی</w:t>
      </w:r>
      <w:r w:rsidR="00B5613B" w:rsidRPr="007100A7">
        <w:rPr>
          <w:rStyle w:val="1-Char"/>
          <w:rFonts w:hint="cs"/>
          <w:rtl/>
        </w:rPr>
        <w:t>ن صورت بر و</w:t>
      </w:r>
      <w:r w:rsidR="00446BB7">
        <w:rPr>
          <w:rStyle w:val="1-Char"/>
          <w:rFonts w:hint="cs"/>
          <w:rtl/>
        </w:rPr>
        <w:t>ی</w:t>
      </w:r>
      <w:r w:rsidR="00B5613B" w:rsidRPr="007100A7">
        <w:rPr>
          <w:rStyle w:val="1-Char"/>
          <w:rFonts w:hint="cs"/>
          <w:rtl/>
        </w:rPr>
        <w:t xml:space="preserve"> پرداخت جزاء واجب م</w:t>
      </w:r>
      <w:r w:rsidR="00446BB7">
        <w:rPr>
          <w:rStyle w:val="1-Char"/>
          <w:rFonts w:hint="cs"/>
          <w:rtl/>
        </w:rPr>
        <w:t>ی</w:t>
      </w:r>
      <w:r w:rsidR="00B5613B" w:rsidRPr="007100A7">
        <w:rPr>
          <w:rStyle w:val="1-Char"/>
          <w:rFonts w:hint="cs"/>
          <w:rtl/>
        </w:rPr>
        <w:t>‌باشد.</w:t>
      </w:r>
    </w:p>
    <w:p w:rsidR="00B5613B" w:rsidRPr="007100A7" w:rsidRDefault="009E6C2B" w:rsidP="00AF1D25">
      <w:pPr>
        <w:rPr>
          <w:rStyle w:val="1-Char"/>
          <w:rtl/>
        </w:rPr>
      </w:pPr>
      <w:r w:rsidRPr="007100A7">
        <w:rPr>
          <w:rStyle w:val="1-Char"/>
          <w:rFonts w:hint="cs"/>
          <w:rtl/>
        </w:rPr>
        <w:t>س</w:t>
      </w:r>
      <w:r w:rsidR="00145ED6" w:rsidRPr="007100A7">
        <w:rPr>
          <w:rStyle w:val="1-Char"/>
          <w:rFonts w:hint="cs"/>
          <w:rtl/>
        </w:rPr>
        <w:t xml:space="preserve">: </w:t>
      </w:r>
      <w:r w:rsidR="00B5613B" w:rsidRPr="007100A7">
        <w:rPr>
          <w:rStyle w:val="1-Char"/>
          <w:rFonts w:hint="cs"/>
          <w:rtl/>
        </w:rPr>
        <w:t xml:space="preserve">اگر </w:t>
      </w:r>
      <w:r w:rsidR="00AF17B9">
        <w:rPr>
          <w:rStyle w:val="1-Char"/>
          <w:rFonts w:hint="cs"/>
          <w:rtl/>
        </w:rPr>
        <w:t>چنان‌چه</w:t>
      </w:r>
      <w:r w:rsidR="00B5613B" w:rsidRPr="007100A7">
        <w:rPr>
          <w:rStyle w:val="1-Char"/>
          <w:rFonts w:hint="cs"/>
          <w:rtl/>
        </w:rPr>
        <w:t xml:space="preserve"> شخص مُحرم به </w:t>
      </w:r>
      <w:r w:rsidR="00446BB7">
        <w:rPr>
          <w:rStyle w:val="1-Char"/>
          <w:rFonts w:hint="cs"/>
          <w:rtl/>
        </w:rPr>
        <w:t>ک</w:t>
      </w:r>
      <w:r w:rsidR="00B5613B" w:rsidRPr="007100A7">
        <w:rPr>
          <w:rStyle w:val="1-Char"/>
          <w:rFonts w:hint="cs"/>
          <w:rtl/>
        </w:rPr>
        <w:t xml:space="preserve">شتن </w:t>
      </w:r>
      <w:r w:rsidR="00446BB7">
        <w:rPr>
          <w:rStyle w:val="1-Char"/>
          <w:rFonts w:hint="cs"/>
          <w:rtl/>
        </w:rPr>
        <w:t>ک</w:t>
      </w:r>
      <w:r w:rsidR="00B5613B" w:rsidRPr="007100A7">
        <w:rPr>
          <w:rStyle w:val="1-Char"/>
          <w:rFonts w:hint="cs"/>
          <w:rtl/>
        </w:rPr>
        <w:t>بوتر خانگ</w:t>
      </w:r>
      <w:r w:rsidR="00446BB7">
        <w:rPr>
          <w:rStyle w:val="1-Char"/>
          <w:rFonts w:hint="cs"/>
          <w:rtl/>
        </w:rPr>
        <w:t>ی</w:t>
      </w:r>
      <w:r w:rsidR="00B5613B" w:rsidRPr="007100A7">
        <w:rPr>
          <w:rStyle w:val="1-Char"/>
          <w:rFonts w:hint="cs"/>
          <w:rtl/>
        </w:rPr>
        <w:t xml:space="preserve"> </w:t>
      </w:r>
      <w:r w:rsidR="00446BB7">
        <w:rPr>
          <w:rStyle w:val="1-Char"/>
          <w:rFonts w:hint="cs"/>
          <w:rtl/>
        </w:rPr>
        <w:t>ی</w:t>
      </w:r>
      <w:r w:rsidR="00B5613B" w:rsidRPr="007100A7">
        <w:rPr>
          <w:rStyle w:val="1-Char"/>
          <w:rFonts w:hint="cs"/>
          <w:rtl/>
        </w:rPr>
        <w:t>ا آهو</w:t>
      </w:r>
      <w:r w:rsidR="00446BB7">
        <w:rPr>
          <w:rStyle w:val="1-Char"/>
          <w:rFonts w:hint="cs"/>
          <w:rtl/>
        </w:rPr>
        <w:t>ی</w:t>
      </w:r>
      <w:r w:rsidR="00B5613B" w:rsidRPr="007100A7">
        <w:rPr>
          <w:rStyle w:val="1-Char"/>
          <w:rFonts w:hint="cs"/>
          <w:rtl/>
        </w:rPr>
        <w:t xml:space="preserve"> اهل</w:t>
      </w:r>
      <w:r w:rsidR="00446BB7">
        <w:rPr>
          <w:rStyle w:val="1-Char"/>
          <w:rFonts w:hint="cs"/>
          <w:rtl/>
        </w:rPr>
        <w:t>ی</w:t>
      </w:r>
      <w:r w:rsidR="00B5613B" w:rsidRPr="007100A7">
        <w:rPr>
          <w:rStyle w:val="1-Char"/>
          <w:rFonts w:hint="cs"/>
          <w:rtl/>
        </w:rPr>
        <w:t xml:space="preserve"> دست </w:t>
      </w:r>
      <w:r w:rsidR="00446BB7">
        <w:rPr>
          <w:rStyle w:val="1-Char"/>
          <w:rFonts w:hint="cs"/>
          <w:rtl/>
        </w:rPr>
        <w:t>ی</w:t>
      </w:r>
      <w:r w:rsidR="00B5613B" w:rsidRPr="007100A7">
        <w:rPr>
          <w:rStyle w:val="1-Char"/>
          <w:rFonts w:hint="cs"/>
          <w:rtl/>
        </w:rPr>
        <w:t>از</w:t>
      </w:r>
      <w:r w:rsidR="00446BB7">
        <w:rPr>
          <w:rStyle w:val="1-Char"/>
          <w:rFonts w:hint="cs"/>
          <w:rtl/>
        </w:rPr>
        <w:t>ی</w:t>
      </w:r>
      <w:r w:rsidR="00B5613B" w:rsidRPr="007100A7">
        <w:rPr>
          <w:rStyle w:val="1-Char"/>
          <w:rFonts w:hint="cs"/>
          <w:rtl/>
        </w:rPr>
        <w:t>د، در ا</w:t>
      </w:r>
      <w:r w:rsidR="00446BB7">
        <w:rPr>
          <w:rStyle w:val="1-Char"/>
          <w:rFonts w:hint="cs"/>
          <w:rtl/>
        </w:rPr>
        <w:t>ی</w:t>
      </w:r>
      <w:r w:rsidR="00B5613B" w:rsidRPr="007100A7">
        <w:rPr>
          <w:rStyle w:val="1-Char"/>
          <w:rFonts w:hint="cs"/>
          <w:rtl/>
        </w:rPr>
        <w:t>ن صورت چه چ</w:t>
      </w:r>
      <w:r w:rsidR="00446BB7">
        <w:rPr>
          <w:rStyle w:val="1-Char"/>
          <w:rFonts w:hint="cs"/>
          <w:rtl/>
        </w:rPr>
        <w:t>ی</w:t>
      </w:r>
      <w:r w:rsidR="00B5613B" w:rsidRPr="007100A7">
        <w:rPr>
          <w:rStyle w:val="1-Char"/>
          <w:rFonts w:hint="cs"/>
          <w:rtl/>
        </w:rPr>
        <w:t>ز</w:t>
      </w:r>
      <w:r w:rsidR="00446BB7">
        <w:rPr>
          <w:rStyle w:val="1-Char"/>
          <w:rFonts w:hint="cs"/>
          <w:rtl/>
        </w:rPr>
        <w:t>ی</w:t>
      </w:r>
      <w:r w:rsidR="00B5613B" w:rsidRPr="007100A7">
        <w:rPr>
          <w:rStyle w:val="1-Char"/>
          <w:rFonts w:hint="cs"/>
          <w:rtl/>
        </w:rPr>
        <w:t xml:space="preserve"> بر و</w:t>
      </w:r>
      <w:r w:rsidR="00446BB7">
        <w:rPr>
          <w:rStyle w:val="1-Char"/>
          <w:rFonts w:hint="cs"/>
          <w:rtl/>
        </w:rPr>
        <w:t>ی</w:t>
      </w:r>
      <w:r w:rsidR="00B5613B" w:rsidRPr="007100A7">
        <w:rPr>
          <w:rStyle w:val="1-Char"/>
          <w:rFonts w:hint="cs"/>
          <w:rtl/>
        </w:rPr>
        <w:t xml:space="preserve"> لازم م</w:t>
      </w:r>
      <w:r w:rsidR="00446BB7">
        <w:rPr>
          <w:rStyle w:val="1-Char"/>
          <w:rFonts w:hint="cs"/>
          <w:rtl/>
        </w:rPr>
        <w:t>ی</w:t>
      </w:r>
      <w:r w:rsidR="00B5613B" w:rsidRPr="007100A7">
        <w:rPr>
          <w:rStyle w:val="1-Char"/>
          <w:rFonts w:hint="cs"/>
          <w:rtl/>
        </w:rPr>
        <w:t>‌گردد؟</w:t>
      </w:r>
    </w:p>
    <w:p w:rsidR="00B5613B" w:rsidRPr="007100A7" w:rsidRDefault="009E6C2B" w:rsidP="00AF1D25">
      <w:pPr>
        <w:rPr>
          <w:rStyle w:val="1-Char"/>
          <w:rtl/>
        </w:rPr>
      </w:pPr>
      <w:r w:rsidRPr="007100A7">
        <w:rPr>
          <w:rStyle w:val="1-Char"/>
          <w:rFonts w:hint="cs"/>
          <w:rtl/>
        </w:rPr>
        <w:t>ج</w:t>
      </w:r>
      <w:r w:rsidR="00145ED6" w:rsidRPr="007100A7">
        <w:rPr>
          <w:rStyle w:val="1-Char"/>
          <w:rFonts w:hint="cs"/>
          <w:rtl/>
        </w:rPr>
        <w:t xml:space="preserve">: </w:t>
      </w:r>
      <w:r w:rsidR="00B5613B" w:rsidRPr="007100A7">
        <w:rPr>
          <w:rStyle w:val="1-Char"/>
          <w:rFonts w:hint="cs"/>
          <w:rtl/>
        </w:rPr>
        <w:t xml:space="preserve">با </w:t>
      </w:r>
      <w:r w:rsidR="00446BB7">
        <w:rPr>
          <w:rStyle w:val="1-Char"/>
          <w:rFonts w:hint="cs"/>
          <w:rtl/>
        </w:rPr>
        <w:t>ک</w:t>
      </w:r>
      <w:r w:rsidR="00B5613B" w:rsidRPr="007100A7">
        <w:rPr>
          <w:rStyle w:val="1-Char"/>
          <w:rFonts w:hint="cs"/>
          <w:rtl/>
        </w:rPr>
        <w:t xml:space="preserve">شتن </w:t>
      </w:r>
      <w:r w:rsidR="00446BB7">
        <w:rPr>
          <w:rStyle w:val="1-Char"/>
          <w:rFonts w:hint="cs"/>
          <w:rtl/>
        </w:rPr>
        <w:t>ک</w:t>
      </w:r>
      <w:r w:rsidR="00B5613B" w:rsidRPr="007100A7">
        <w:rPr>
          <w:rStyle w:val="1-Char"/>
          <w:rFonts w:hint="cs"/>
          <w:rtl/>
        </w:rPr>
        <w:t>بوتر خانگ</w:t>
      </w:r>
      <w:r w:rsidR="00446BB7">
        <w:rPr>
          <w:rStyle w:val="1-Char"/>
          <w:rFonts w:hint="cs"/>
          <w:rtl/>
        </w:rPr>
        <w:t>ی</w:t>
      </w:r>
      <w:r w:rsidR="00B5613B" w:rsidRPr="007100A7">
        <w:rPr>
          <w:rStyle w:val="1-Char"/>
          <w:rFonts w:hint="cs"/>
          <w:rtl/>
        </w:rPr>
        <w:t xml:space="preserve"> و آهو</w:t>
      </w:r>
      <w:r w:rsidR="00446BB7">
        <w:rPr>
          <w:rStyle w:val="1-Char"/>
          <w:rFonts w:hint="cs"/>
          <w:rtl/>
        </w:rPr>
        <w:t>ی</w:t>
      </w:r>
      <w:r w:rsidR="00B5613B" w:rsidRPr="007100A7">
        <w:rPr>
          <w:rStyle w:val="1-Char"/>
          <w:rFonts w:hint="cs"/>
          <w:rtl/>
        </w:rPr>
        <w:t xml:space="preserve"> اهل</w:t>
      </w:r>
      <w:r w:rsidR="00446BB7">
        <w:rPr>
          <w:rStyle w:val="1-Char"/>
          <w:rFonts w:hint="cs"/>
          <w:rtl/>
        </w:rPr>
        <w:t>ی</w:t>
      </w:r>
      <w:r w:rsidR="00B5613B" w:rsidRPr="007100A7">
        <w:rPr>
          <w:rStyle w:val="1-Char"/>
          <w:rFonts w:hint="cs"/>
          <w:rtl/>
        </w:rPr>
        <w:t>، پرداخت جزاء بر شخص مُحرم واجب م</w:t>
      </w:r>
      <w:r w:rsidR="00446BB7">
        <w:rPr>
          <w:rStyle w:val="1-Char"/>
          <w:rFonts w:hint="cs"/>
          <w:rtl/>
        </w:rPr>
        <w:t>ی</w:t>
      </w:r>
      <w:r w:rsidR="00B5613B" w:rsidRPr="007100A7">
        <w:rPr>
          <w:rStyle w:val="1-Char"/>
          <w:rFonts w:hint="cs"/>
          <w:rtl/>
        </w:rPr>
        <w:t>‌گردد.</w:t>
      </w:r>
    </w:p>
    <w:p w:rsidR="00B5613B" w:rsidRPr="007100A7" w:rsidRDefault="009E6C2B" w:rsidP="00AF1D25">
      <w:pPr>
        <w:rPr>
          <w:rStyle w:val="1-Char"/>
          <w:rtl/>
        </w:rPr>
      </w:pPr>
      <w:r w:rsidRPr="007100A7">
        <w:rPr>
          <w:rStyle w:val="1-Char"/>
          <w:rFonts w:hint="cs"/>
          <w:rtl/>
        </w:rPr>
        <w:t>س</w:t>
      </w:r>
      <w:r w:rsidR="00145ED6" w:rsidRPr="007100A7">
        <w:rPr>
          <w:rStyle w:val="1-Char"/>
          <w:rFonts w:hint="cs"/>
          <w:rtl/>
        </w:rPr>
        <w:t xml:space="preserve">: </w:t>
      </w:r>
      <w:r w:rsidR="00B5613B" w:rsidRPr="007100A7">
        <w:rPr>
          <w:rStyle w:val="1-Char"/>
          <w:rFonts w:hint="cs"/>
          <w:rtl/>
        </w:rPr>
        <w:t xml:space="preserve">اگر </w:t>
      </w:r>
      <w:r w:rsidR="00AF17B9">
        <w:rPr>
          <w:rStyle w:val="1-Char"/>
          <w:rFonts w:hint="cs"/>
          <w:rtl/>
        </w:rPr>
        <w:t>چنان‌چه</w:t>
      </w:r>
      <w:r w:rsidR="00B5613B" w:rsidRPr="007100A7">
        <w:rPr>
          <w:rStyle w:val="1-Char"/>
          <w:rFonts w:hint="cs"/>
          <w:rtl/>
        </w:rPr>
        <w:t xml:space="preserve"> شخص مُحرم، ص</w:t>
      </w:r>
      <w:r w:rsidR="00446BB7">
        <w:rPr>
          <w:rStyle w:val="1-Char"/>
          <w:rFonts w:hint="cs"/>
          <w:rtl/>
        </w:rPr>
        <w:t>ی</w:t>
      </w:r>
      <w:r w:rsidR="00B5613B" w:rsidRPr="007100A7">
        <w:rPr>
          <w:rStyle w:val="1-Char"/>
          <w:rFonts w:hint="cs"/>
          <w:rtl/>
        </w:rPr>
        <w:t>د</w:t>
      </w:r>
      <w:r w:rsidR="00446BB7">
        <w:rPr>
          <w:rStyle w:val="1-Char"/>
          <w:rFonts w:hint="cs"/>
          <w:rtl/>
        </w:rPr>
        <w:t>ی</w:t>
      </w:r>
      <w:r w:rsidR="00B5613B" w:rsidRPr="007100A7">
        <w:rPr>
          <w:rStyle w:val="1-Char"/>
          <w:rFonts w:hint="cs"/>
          <w:rtl/>
        </w:rPr>
        <w:t xml:space="preserve"> را ذبح </w:t>
      </w:r>
      <w:r w:rsidR="00446BB7">
        <w:rPr>
          <w:rStyle w:val="1-Char"/>
          <w:rFonts w:hint="cs"/>
          <w:rtl/>
        </w:rPr>
        <w:t>ک</w:t>
      </w:r>
      <w:r w:rsidR="00B5613B" w:rsidRPr="007100A7">
        <w:rPr>
          <w:rStyle w:val="1-Char"/>
          <w:rFonts w:hint="cs"/>
          <w:rtl/>
        </w:rPr>
        <w:t>ند، آ</w:t>
      </w:r>
      <w:r w:rsidR="00446BB7">
        <w:rPr>
          <w:rStyle w:val="1-Char"/>
          <w:rFonts w:hint="cs"/>
          <w:rtl/>
        </w:rPr>
        <w:t>ی</w:t>
      </w:r>
      <w:r w:rsidR="00B5613B" w:rsidRPr="007100A7">
        <w:rPr>
          <w:rStyle w:val="1-Char"/>
          <w:rFonts w:hint="cs"/>
          <w:rtl/>
        </w:rPr>
        <w:t>ا شخصِ غ</w:t>
      </w:r>
      <w:r w:rsidR="00446BB7">
        <w:rPr>
          <w:rStyle w:val="1-Char"/>
          <w:rFonts w:hint="cs"/>
          <w:rtl/>
        </w:rPr>
        <w:t>ی</w:t>
      </w:r>
      <w:r w:rsidR="00B5613B" w:rsidRPr="007100A7">
        <w:rPr>
          <w:rStyle w:val="1-Char"/>
          <w:rFonts w:hint="cs"/>
          <w:rtl/>
        </w:rPr>
        <w:t>رِمُحرم م</w:t>
      </w:r>
      <w:r w:rsidR="00446BB7">
        <w:rPr>
          <w:rStyle w:val="1-Char"/>
          <w:rFonts w:hint="cs"/>
          <w:rtl/>
        </w:rPr>
        <w:t>ی</w:t>
      </w:r>
      <w:r w:rsidR="00B5613B" w:rsidRPr="007100A7">
        <w:rPr>
          <w:rStyle w:val="1-Char"/>
          <w:rFonts w:hint="cs"/>
          <w:rtl/>
        </w:rPr>
        <w:t>‌تواند از ص</w:t>
      </w:r>
      <w:r w:rsidR="00446BB7">
        <w:rPr>
          <w:rStyle w:val="1-Char"/>
          <w:rFonts w:hint="cs"/>
          <w:rtl/>
        </w:rPr>
        <w:t>ی</w:t>
      </w:r>
      <w:r w:rsidR="00B5613B" w:rsidRPr="007100A7">
        <w:rPr>
          <w:rStyle w:val="1-Char"/>
          <w:rFonts w:hint="cs"/>
          <w:rtl/>
        </w:rPr>
        <w:t>د مُحرم بخورد؟</w:t>
      </w:r>
    </w:p>
    <w:p w:rsidR="00B5613B" w:rsidRPr="007100A7" w:rsidRDefault="009E6C2B" w:rsidP="00AF1D25">
      <w:pPr>
        <w:rPr>
          <w:rStyle w:val="1-Char"/>
          <w:rtl/>
        </w:rPr>
      </w:pPr>
      <w:r w:rsidRPr="007100A7">
        <w:rPr>
          <w:rStyle w:val="1-Char"/>
          <w:rFonts w:hint="cs"/>
          <w:rtl/>
        </w:rPr>
        <w:t>ج</w:t>
      </w:r>
      <w:r w:rsidR="00145ED6" w:rsidRPr="007100A7">
        <w:rPr>
          <w:rStyle w:val="1-Char"/>
          <w:rFonts w:hint="cs"/>
          <w:rtl/>
        </w:rPr>
        <w:t xml:space="preserve">: </w:t>
      </w:r>
      <w:r w:rsidR="00B5613B" w:rsidRPr="007100A7">
        <w:rPr>
          <w:rStyle w:val="1-Char"/>
          <w:rFonts w:hint="cs"/>
          <w:rtl/>
        </w:rPr>
        <w:t>خوردن ص</w:t>
      </w:r>
      <w:r w:rsidR="00446BB7">
        <w:rPr>
          <w:rStyle w:val="1-Char"/>
          <w:rFonts w:hint="cs"/>
          <w:rtl/>
        </w:rPr>
        <w:t>ی</w:t>
      </w:r>
      <w:r w:rsidR="00B5613B" w:rsidRPr="007100A7">
        <w:rPr>
          <w:rStyle w:val="1-Char"/>
          <w:rFonts w:hint="cs"/>
          <w:rtl/>
        </w:rPr>
        <w:t>د نه برا</w:t>
      </w:r>
      <w:r w:rsidR="00446BB7">
        <w:rPr>
          <w:rStyle w:val="1-Char"/>
          <w:rFonts w:hint="cs"/>
          <w:rtl/>
        </w:rPr>
        <w:t>ی</w:t>
      </w:r>
      <w:r w:rsidR="00B5613B" w:rsidRPr="007100A7">
        <w:rPr>
          <w:rStyle w:val="1-Char"/>
          <w:rFonts w:hint="cs"/>
          <w:rtl/>
        </w:rPr>
        <w:t xml:space="preserve"> شخص مُحرم درست است و نه برا</w:t>
      </w:r>
      <w:r w:rsidR="00446BB7">
        <w:rPr>
          <w:rStyle w:val="1-Char"/>
          <w:rFonts w:hint="cs"/>
          <w:rtl/>
        </w:rPr>
        <w:t>ی</w:t>
      </w:r>
      <w:r w:rsidR="00B5613B" w:rsidRPr="007100A7">
        <w:rPr>
          <w:rStyle w:val="1-Char"/>
          <w:rFonts w:hint="cs"/>
          <w:rtl/>
        </w:rPr>
        <w:t xml:space="preserve"> غ</w:t>
      </w:r>
      <w:r w:rsidR="00446BB7">
        <w:rPr>
          <w:rStyle w:val="1-Char"/>
          <w:rFonts w:hint="cs"/>
          <w:rtl/>
        </w:rPr>
        <w:t>ی</w:t>
      </w:r>
      <w:r w:rsidR="00B5613B" w:rsidRPr="007100A7">
        <w:rPr>
          <w:rStyle w:val="1-Char"/>
          <w:rFonts w:hint="cs"/>
          <w:rtl/>
        </w:rPr>
        <w:t>رمُحرم؛ ز</w:t>
      </w:r>
      <w:r w:rsidR="00446BB7">
        <w:rPr>
          <w:rStyle w:val="1-Char"/>
          <w:rFonts w:hint="cs"/>
          <w:rtl/>
        </w:rPr>
        <w:t>ی</w:t>
      </w:r>
      <w:r w:rsidR="00B5613B" w:rsidRPr="007100A7">
        <w:rPr>
          <w:rStyle w:val="1-Char"/>
          <w:rFonts w:hint="cs"/>
          <w:rtl/>
        </w:rPr>
        <w:t>را ذب</w:t>
      </w:r>
      <w:r w:rsidR="00446BB7">
        <w:rPr>
          <w:rStyle w:val="1-Char"/>
          <w:rFonts w:hint="cs"/>
          <w:rtl/>
        </w:rPr>
        <w:t>ی</w:t>
      </w:r>
      <w:r w:rsidR="00B5613B" w:rsidRPr="007100A7">
        <w:rPr>
          <w:rStyle w:val="1-Char"/>
          <w:rFonts w:hint="cs"/>
          <w:rtl/>
        </w:rPr>
        <w:t>حه‌</w:t>
      </w:r>
      <w:r w:rsidR="00446BB7">
        <w:rPr>
          <w:rStyle w:val="1-Char"/>
          <w:rFonts w:hint="cs"/>
          <w:rtl/>
        </w:rPr>
        <w:t>ی</w:t>
      </w:r>
      <w:r w:rsidR="00B5613B" w:rsidRPr="007100A7">
        <w:rPr>
          <w:rStyle w:val="1-Char"/>
          <w:rFonts w:hint="cs"/>
          <w:rtl/>
        </w:rPr>
        <w:t xml:space="preserve"> شخص مُحرم، در زمره‌</w:t>
      </w:r>
      <w:r w:rsidR="00446BB7">
        <w:rPr>
          <w:rStyle w:val="1-Char"/>
          <w:rFonts w:hint="cs"/>
          <w:rtl/>
        </w:rPr>
        <w:t>ی</w:t>
      </w:r>
      <w:r w:rsidR="00B5613B" w:rsidRPr="007100A7">
        <w:rPr>
          <w:rStyle w:val="1-Char"/>
          <w:rFonts w:hint="cs"/>
          <w:rtl/>
        </w:rPr>
        <w:t xml:space="preserve"> ح</w:t>
      </w:r>
      <w:r w:rsidR="00446BB7">
        <w:rPr>
          <w:rStyle w:val="1-Char"/>
          <w:rFonts w:hint="cs"/>
          <w:rtl/>
        </w:rPr>
        <w:t>ی</w:t>
      </w:r>
      <w:r w:rsidR="00B5613B" w:rsidRPr="007100A7">
        <w:rPr>
          <w:rStyle w:val="1-Char"/>
          <w:rFonts w:hint="cs"/>
          <w:rtl/>
        </w:rPr>
        <w:t>واناتِ خود مرده [م</w:t>
      </w:r>
      <w:r w:rsidR="00446BB7">
        <w:rPr>
          <w:rStyle w:val="1-Char"/>
          <w:rFonts w:hint="cs"/>
          <w:rtl/>
        </w:rPr>
        <w:t>ی</w:t>
      </w:r>
      <w:r w:rsidR="00B5613B" w:rsidRPr="007100A7">
        <w:rPr>
          <w:rStyle w:val="1-Char"/>
          <w:rFonts w:hint="cs"/>
          <w:rtl/>
        </w:rPr>
        <w:t>ته] قرار دارد.</w:t>
      </w:r>
    </w:p>
    <w:p w:rsidR="00B5613B" w:rsidRPr="007100A7" w:rsidRDefault="009E6C2B" w:rsidP="00AF1D25">
      <w:pPr>
        <w:rPr>
          <w:rStyle w:val="1-Char"/>
          <w:rtl/>
        </w:rPr>
      </w:pPr>
      <w:r w:rsidRPr="007100A7">
        <w:rPr>
          <w:rStyle w:val="1-Char"/>
          <w:rFonts w:hint="cs"/>
          <w:rtl/>
        </w:rPr>
        <w:t>س</w:t>
      </w:r>
      <w:r w:rsidR="00145ED6" w:rsidRPr="007100A7">
        <w:rPr>
          <w:rStyle w:val="1-Char"/>
          <w:rFonts w:hint="cs"/>
          <w:rtl/>
        </w:rPr>
        <w:t xml:space="preserve">: </w:t>
      </w:r>
      <w:r w:rsidR="00B5613B" w:rsidRPr="007100A7">
        <w:rPr>
          <w:rStyle w:val="1-Char"/>
          <w:rFonts w:hint="cs"/>
          <w:rtl/>
        </w:rPr>
        <w:t xml:space="preserve">اگر </w:t>
      </w:r>
      <w:r w:rsidR="00AF17B9">
        <w:rPr>
          <w:rStyle w:val="1-Char"/>
          <w:rFonts w:hint="cs"/>
          <w:rtl/>
        </w:rPr>
        <w:t>چنان‌چه</w:t>
      </w:r>
      <w:r w:rsidR="00B5613B" w:rsidRPr="007100A7">
        <w:rPr>
          <w:rStyle w:val="1-Char"/>
          <w:rFonts w:hint="cs"/>
          <w:rtl/>
        </w:rPr>
        <w:t xml:space="preserve"> شخص مُحرم به ذبح ح</w:t>
      </w:r>
      <w:r w:rsidR="00446BB7">
        <w:rPr>
          <w:rStyle w:val="1-Char"/>
          <w:rFonts w:hint="cs"/>
          <w:rtl/>
        </w:rPr>
        <w:t>ی</w:t>
      </w:r>
      <w:r w:rsidR="00B5613B" w:rsidRPr="007100A7">
        <w:rPr>
          <w:rStyle w:val="1-Char"/>
          <w:rFonts w:hint="cs"/>
          <w:rtl/>
        </w:rPr>
        <w:t>وانات</w:t>
      </w:r>
      <w:r w:rsidR="00446BB7">
        <w:rPr>
          <w:rStyle w:val="1-Char"/>
          <w:rFonts w:hint="cs"/>
          <w:rtl/>
        </w:rPr>
        <w:t>ی</w:t>
      </w:r>
      <w:r w:rsidR="00B5613B" w:rsidRPr="007100A7">
        <w:rPr>
          <w:rStyle w:val="1-Char"/>
          <w:rFonts w:hint="cs"/>
          <w:rtl/>
        </w:rPr>
        <w:t xml:space="preserve"> پرداخت </w:t>
      </w:r>
      <w:r w:rsidR="00446BB7">
        <w:rPr>
          <w:rStyle w:val="1-Char"/>
          <w:rFonts w:hint="cs"/>
          <w:rtl/>
        </w:rPr>
        <w:t>ک</w:t>
      </w:r>
      <w:r w:rsidR="00B5613B" w:rsidRPr="007100A7">
        <w:rPr>
          <w:rStyle w:val="1-Char"/>
          <w:rFonts w:hint="cs"/>
          <w:rtl/>
        </w:rPr>
        <w:t>ه مردمان به خوردن گوشت</w:t>
      </w:r>
      <w:r w:rsidR="000751A8">
        <w:rPr>
          <w:rStyle w:val="1-Char"/>
          <w:rFonts w:hint="cs"/>
          <w:rtl/>
        </w:rPr>
        <w:t xml:space="preserve"> آن‌ها </w:t>
      </w:r>
      <w:r w:rsidR="00B5613B" w:rsidRPr="007100A7">
        <w:rPr>
          <w:rStyle w:val="1-Char"/>
          <w:rFonts w:hint="cs"/>
          <w:rtl/>
        </w:rPr>
        <w:t>عادت دارند، آ</w:t>
      </w:r>
      <w:r w:rsidR="00446BB7">
        <w:rPr>
          <w:rStyle w:val="1-Char"/>
          <w:rFonts w:hint="cs"/>
          <w:rtl/>
        </w:rPr>
        <w:t>ی</w:t>
      </w:r>
      <w:r w:rsidR="00B5613B" w:rsidRPr="007100A7">
        <w:rPr>
          <w:rStyle w:val="1-Char"/>
          <w:rFonts w:hint="cs"/>
          <w:rtl/>
        </w:rPr>
        <w:t>ا ا</w:t>
      </w:r>
      <w:r w:rsidR="00446BB7">
        <w:rPr>
          <w:rStyle w:val="1-Char"/>
          <w:rFonts w:hint="cs"/>
          <w:rtl/>
        </w:rPr>
        <w:t>ی</w:t>
      </w:r>
      <w:r w:rsidR="00B5613B" w:rsidRPr="007100A7">
        <w:rPr>
          <w:rStyle w:val="1-Char"/>
          <w:rFonts w:hint="cs"/>
          <w:rtl/>
        </w:rPr>
        <w:t>ن ذبحِ شخصِ مُحرم درست است؟</w:t>
      </w:r>
    </w:p>
    <w:p w:rsidR="00B5613B" w:rsidRPr="007100A7" w:rsidRDefault="009E6C2B" w:rsidP="00AF1D25">
      <w:pPr>
        <w:rPr>
          <w:rStyle w:val="1-Char"/>
          <w:rtl/>
        </w:rPr>
      </w:pPr>
      <w:r w:rsidRPr="007100A7">
        <w:rPr>
          <w:rStyle w:val="1-Char"/>
          <w:rFonts w:hint="cs"/>
          <w:rtl/>
        </w:rPr>
        <w:t>ج</w:t>
      </w:r>
      <w:r w:rsidR="00145ED6" w:rsidRPr="007100A7">
        <w:rPr>
          <w:rStyle w:val="1-Char"/>
          <w:rFonts w:hint="cs"/>
          <w:rtl/>
        </w:rPr>
        <w:t xml:space="preserve">: </w:t>
      </w:r>
      <w:r w:rsidR="00B5613B" w:rsidRPr="007100A7">
        <w:rPr>
          <w:rStyle w:val="1-Char"/>
          <w:rFonts w:hint="cs"/>
          <w:rtl/>
        </w:rPr>
        <w:t>آر</w:t>
      </w:r>
      <w:r w:rsidR="00446BB7">
        <w:rPr>
          <w:rStyle w:val="1-Char"/>
          <w:rFonts w:hint="cs"/>
          <w:rtl/>
        </w:rPr>
        <w:t>ی</w:t>
      </w:r>
      <w:r w:rsidR="00B5613B" w:rsidRPr="007100A7">
        <w:rPr>
          <w:rStyle w:val="1-Char"/>
          <w:rFonts w:hint="cs"/>
          <w:rtl/>
        </w:rPr>
        <w:t>؛ ذبح ح</w:t>
      </w:r>
      <w:r w:rsidR="00446BB7">
        <w:rPr>
          <w:rStyle w:val="1-Char"/>
          <w:rFonts w:hint="cs"/>
          <w:rtl/>
        </w:rPr>
        <w:t>ی</w:t>
      </w:r>
      <w:r w:rsidR="00B5613B" w:rsidRPr="007100A7">
        <w:rPr>
          <w:rStyle w:val="1-Char"/>
          <w:rFonts w:hint="cs"/>
          <w:rtl/>
        </w:rPr>
        <w:t>وانات</w:t>
      </w:r>
      <w:r w:rsidR="00446BB7">
        <w:rPr>
          <w:rStyle w:val="1-Char"/>
          <w:rFonts w:hint="cs"/>
          <w:rtl/>
        </w:rPr>
        <w:t>ی</w:t>
      </w:r>
      <w:r w:rsidR="00B5613B" w:rsidRPr="007100A7">
        <w:rPr>
          <w:rStyle w:val="1-Char"/>
          <w:rFonts w:hint="cs"/>
          <w:rtl/>
        </w:rPr>
        <w:t xml:space="preserve"> همچون: گوسفند، گاو، مرغ و مرغاب</w:t>
      </w:r>
      <w:r w:rsidR="00446BB7">
        <w:rPr>
          <w:rStyle w:val="1-Char"/>
          <w:rFonts w:hint="cs"/>
          <w:rtl/>
        </w:rPr>
        <w:t>ی</w:t>
      </w:r>
      <w:r w:rsidR="00B5613B" w:rsidRPr="007100A7">
        <w:rPr>
          <w:rStyle w:val="1-Char"/>
          <w:rFonts w:hint="cs"/>
          <w:rtl/>
        </w:rPr>
        <w:t xml:space="preserve"> برا</w:t>
      </w:r>
      <w:r w:rsidR="00446BB7">
        <w:rPr>
          <w:rStyle w:val="1-Char"/>
          <w:rFonts w:hint="cs"/>
          <w:rtl/>
        </w:rPr>
        <w:t>ی</w:t>
      </w:r>
      <w:r w:rsidR="00B5613B" w:rsidRPr="007100A7">
        <w:rPr>
          <w:rStyle w:val="1-Char"/>
          <w:rFonts w:hint="cs"/>
          <w:rtl/>
        </w:rPr>
        <w:t xml:space="preserve"> شخص مُحرم درست است؛‌ و خوردن گوشت</w:t>
      </w:r>
      <w:r w:rsidR="000751A8">
        <w:rPr>
          <w:rStyle w:val="1-Char"/>
          <w:rFonts w:hint="cs"/>
          <w:rtl/>
        </w:rPr>
        <w:t xml:space="preserve"> آن‌ها </w:t>
      </w:r>
      <w:r w:rsidR="00B5613B" w:rsidRPr="007100A7">
        <w:rPr>
          <w:rStyle w:val="1-Char"/>
          <w:rFonts w:hint="cs"/>
          <w:rtl/>
        </w:rPr>
        <w:t>برا</w:t>
      </w:r>
      <w:r w:rsidR="00446BB7">
        <w:rPr>
          <w:rStyle w:val="1-Char"/>
          <w:rFonts w:hint="cs"/>
          <w:rtl/>
        </w:rPr>
        <w:t>ی</w:t>
      </w:r>
      <w:r w:rsidR="00B5613B" w:rsidRPr="007100A7">
        <w:rPr>
          <w:rStyle w:val="1-Char"/>
          <w:rFonts w:hint="cs"/>
          <w:rtl/>
        </w:rPr>
        <w:t xml:space="preserve"> شخص مُحرم و د</w:t>
      </w:r>
      <w:r w:rsidR="00446BB7">
        <w:rPr>
          <w:rStyle w:val="1-Char"/>
          <w:rFonts w:hint="cs"/>
          <w:rtl/>
        </w:rPr>
        <w:t>ی</w:t>
      </w:r>
      <w:r w:rsidR="00B5613B" w:rsidRPr="007100A7">
        <w:rPr>
          <w:rStyle w:val="1-Char"/>
          <w:rFonts w:hint="cs"/>
          <w:rtl/>
        </w:rPr>
        <w:t>گران روا است.</w:t>
      </w:r>
    </w:p>
    <w:p w:rsidR="00B5613B" w:rsidRPr="007100A7" w:rsidRDefault="009E6C2B" w:rsidP="00AF1D25">
      <w:pPr>
        <w:rPr>
          <w:rStyle w:val="1-Char"/>
          <w:rtl/>
        </w:rPr>
      </w:pPr>
      <w:r w:rsidRPr="007100A7">
        <w:rPr>
          <w:rStyle w:val="1-Char"/>
          <w:rFonts w:hint="cs"/>
          <w:rtl/>
        </w:rPr>
        <w:t>س</w:t>
      </w:r>
      <w:r w:rsidR="00145ED6" w:rsidRPr="007100A7">
        <w:rPr>
          <w:rStyle w:val="1-Char"/>
          <w:rFonts w:hint="cs"/>
          <w:rtl/>
        </w:rPr>
        <w:t xml:space="preserve">: </w:t>
      </w:r>
      <w:r w:rsidR="00B5613B" w:rsidRPr="007100A7">
        <w:rPr>
          <w:rStyle w:val="1-Char"/>
          <w:rFonts w:hint="cs"/>
          <w:rtl/>
        </w:rPr>
        <w:t xml:space="preserve">اگر </w:t>
      </w:r>
      <w:r w:rsidR="00AF17B9">
        <w:rPr>
          <w:rStyle w:val="1-Char"/>
          <w:rFonts w:hint="cs"/>
          <w:rtl/>
        </w:rPr>
        <w:t>چنان‌چه</w:t>
      </w:r>
      <w:r w:rsidR="00B5613B" w:rsidRPr="007100A7">
        <w:rPr>
          <w:rStyle w:val="1-Char"/>
          <w:rFonts w:hint="cs"/>
          <w:rtl/>
        </w:rPr>
        <w:t xml:space="preserve"> فرد</w:t>
      </w:r>
      <w:r w:rsidR="00446BB7">
        <w:rPr>
          <w:rStyle w:val="1-Char"/>
          <w:rFonts w:hint="cs"/>
          <w:rtl/>
        </w:rPr>
        <w:t>ی</w:t>
      </w:r>
      <w:r w:rsidR="00B5613B" w:rsidRPr="007100A7">
        <w:rPr>
          <w:rStyle w:val="1-Char"/>
          <w:rFonts w:hint="cs"/>
          <w:rtl/>
        </w:rPr>
        <w:t xml:space="preserve"> </w:t>
      </w:r>
      <w:r w:rsidR="00446BB7">
        <w:rPr>
          <w:rStyle w:val="1-Char"/>
          <w:rFonts w:hint="cs"/>
          <w:rtl/>
        </w:rPr>
        <w:t>ک</w:t>
      </w:r>
      <w:r w:rsidR="00B5613B" w:rsidRPr="007100A7">
        <w:rPr>
          <w:rStyle w:val="1-Char"/>
          <w:rFonts w:hint="cs"/>
          <w:rtl/>
        </w:rPr>
        <w:t>ه در حال احرام ن</w:t>
      </w:r>
      <w:r w:rsidR="00446BB7">
        <w:rPr>
          <w:rStyle w:val="1-Char"/>
          <w:rFonts w:hint="cs"/>
          <w:rtl/>
        </w:rPr>
        <w:t>ی</w:t>
      </w:r>
      <w:r w:rsidR="00B5613B" w:rsidRPr="007100A7">
        <w:rPr>
          <w:rStyle w:val="1-Char"/>
          <w:rFonts w:hint="cs"/>
          <w:rtl/>
        </w:rPr>
        <w:t>ست، نخج</w:t>
      </w:r>
      <w:r w:rsidR="00446BB7">
        <w:rPr>
          <w:rStyle w:val="1-Char"/>
          <w:rFonts w:hint="cs"/>
          <w:rtl/>
        </w:rPr>
        <w:t>ی</w:t>
      </w:r>
      <w:r w:rsidR="00B5613B" w:rsidRPr="007100A7">
        <w:rPr>
          <w:rStyle w:val="1-Char"/>
          <w:rFonts w:hint="cs"/>
          <w:rtl/>
        </w:rPr>
        <w:t>ر</w:t>
      </w:r>
      <w:r w:rsidR="00446BB7">
        <w:rPr>
          <w:rStyle w:val="1-Char"/>
          <w:rFonts w:hint="cs"/>
          <w:rtl/>
        </w:rPr>
        <w:t>ی</w:t>
      </w:r>
      <w:r w:rsidR="00B5613B" w:rsidRPr="007100A7">
        <w:rPr>
          <w:rStyle w:val="1-Char"/>
          <w:rFonts w:hint="cs"/>
          <w:rtl/>
        </w:rPr>
        <w:t xml:space="preserve"> را ش</w:t>
      </w:r>
      <w:r w:rsidR="00446BB7">
        <w:rPr>
          <w:rStyle w:val="1-Char"/>
          <w:rFonts w:hint="cs"/>
          <w:rtl/>
        </w:rPr>
        <w:t>ک</w:t>
      </w:r>
      <w:r w:rsidR="00B5613B" w:rsidRPr="007100A7">
        <w:rPr>
          <w:rStyle w:val="1-Char"/>
          <w:rFonts w:hint="cs"/>
          <w:rtl/>
        </w:rPr>
        <w:t xml:space="preserve">ار </w:t>
      </w:r>
      <w:r w:rsidR="00446BB7">
        <w:rPr>
          <w:rStyle w:val="1-Char"/>
          <w:rFonts w:hint="cs"/>
          <w:rtl/>
        </w:rPr>
        <w:t>ک</w:t>
      </w:r>
      <w:r w:rsidR="00B5613B" w:rsidRPr="007100A7">
        <w:rPr>
          <w:rStyle w:val="1-Char"/>
          <w:rFonts w:hint="cs"/>
          <w:rtl/>
        </w:rPr>
        <w:t>رد و آن را ذبح نمود، آ</w:t>
      </w:r>
      <w:r w:rsidR="00446BB7">
        <w:rPr>
          <w:rStyle w:val="1-Char"/>
          <w:rFonts w:hint="cs"/>
          <w:rtl/>
        </w:rPr>
        <w:t>ی</w:t>
      </w:r>
      <w:r w:rsidR="00B5613B" w:rsidRPr="007100A7">
        <w:rPr>
          <w:rStyle w:val="1-Char"/>
          <w:rFonts w:hint="cs"/>
          <w:rtl/>
        </w:rPr>
        <w:t>ا فرد مُحرم م</w:t>
      </w:r>
      <w:r w:rsidR="00446BB7">
        <w:rPr>
          <w:rStyle w:val="1-Char"/>
          <w:rFonts w:hint="cs"/>
          <w:rtl/>
        </w:rPr>
        <w:t>ی</w:t>
      </w:r>
      <w:r w:rsidR="00B5613B" w:rsidRPr="007100A7">
        <w:rPr>
          <w:rStyle w:val="1-Char"/>
          <w:rFonts w:hint="cs"/>
          <w:rtl/>
        </w:rPr>
        <w:t>‌تواند از گوشت آن بخورد؟</w:t>
      </w:r>
    </w:p>
    <w:p w:rsidR="00B5613B" w:rsidRPr="007100A7" w:rsidRDefault="00B5613B" w:rsidP="00AF1D25">
      <w:pPr>
        <w:rPr>
          <w:rStyle w:val="1-Char"/>
          <w:rtl/>
        </w:rPr>
      </w:pPr>
      <w:r w:rsidRPr="007100A7">
        <w:rPr>
          <w:rStyle w:val="1-Char"/>
          <w:rFonts w:hint="cs"/>
          <w:rtl/>
        </w:rPr>
        <w:t>‌به دو شرط خوردن گوشت آن برا</w:t>
      </w:r>
      <w:r w:rsidR="00446BB7">
        <w:rPr>
          <w:rStyle w:val="1-Char"/>
          <w:rFonts w:hint="cs"/>
          <w:rtl/>
        </w:rPr>
        <w:t>ی</w:t>
      </w:r>
      <w:r w:rsidRPr="007100A7">
        <w:rPr>
          <w:rStyle w:val="1-Char"/>
          <w:rFonts w:hint="cs"/>
          <w:rtl/>
        </w:rPr>
        <w:t xml:space="preserve"> شخص مُحرم درست است: </w:t>
      </w:r>
      <w:r w:rsidR="00446BB7">
        <w:rPr>
          <w:rStyle w:val="1-Char"/>
          <w:rFonts w:hint="cs"/>
          <w:rtl/>
        </w:rPr>
        <w:t>یکی</w:t>
      </w:r>
      <w:r w:rsidRPr="007100A7">
        <w:rPr>
          <w:rStyle w:val="1-Char"/>
          <w:rFonts w:hint="cs"/>
          <w:rtl/>
        </w:rPr>
        <w:t xml:space="preserve"> ا</w:t>
      </w:r>
      <w:r w:rsidR="00446BB7">
        <w:rPr>
          <w:rStyle w:val="1-Char"/>
          <w:rFonts w:hint="cs"/>
          <w:rtl/>
        </w:rPr>
        <w:t>ی</w:t>
      </w:r>
      <w:r w:rsidRPr="007100A7">
        <w:rPr>
          <w:rStyle w:val="1-Char"/>
          <w:rFonts w:hint="cs"/>
          <w:rtl/>
        </w:rPr>
        <w:t xml:space="preserve">ن </w:t>
      </w:r>
      <w:r w:rsidR="00446BB7">
        <w:rPr>
          <w:rStyle w:val="1-Char"/>
          <w:rFonts w:hint="cs"/>
          <w:rtl/>
        </w:rPr>
        <w:t>ک</w:t>
      </w:r>
      <w:r w:rsidRPr="007100A7">
        <w:rPr>
          <w:rStyle w:val="1-Char"/>
          <w:rFonts w:hint="cs"/>
          <w:rtl/>
        </w:rPr>
        <w:t>ه ش</w:t>
      </w:r>
      <w:r w:rsidR="00446BB7">
        <w:rPr>
          <w:rStyle w:val="1-Char"/>
          <w:rFonts w:hint="cs"/>
          <w:rtl/>
        </w:rPr>
        <w:t>ک</w:t>
      </w:r>
      <w:r w:rsidRPr="007100A7">
        <w:rPr>
          <w:rStyle w:val="1-Char"/>
          <w:rFonts w:hint="cs"/>
          <w:rtl/>
        </w:rPr>
        <w:t>ارچ</w:t>
      </w:r>
      <w:r w:rsidR="00446BB7">
        <w:rPr>
          <w:rStyle w:val="1-Char"/>
          <w:rFonts w:hint="cs"/>
          <w:rtl/>
        </w:rPr>
        <w:t>ی</w:t>
      </w:r>
      <w:r w:rsidRPr="007100A7">
        <w:rPr>
          <w:rStyle w:val="1-Char"/>
          <w:rFonts w:hint="cs"/>
          <w:rtl/>
        </w:rPr>
        <w:t xml:space="preserve"> را به سو</w:t>
      </w:r>
      <w:r w:rsidR="00446BB7">
        <w:rPr>
          <w:rStyle w:val="1-Char"/>
          <w:rFonts w:hint="cs"/>
          <w:rtl/>
        </w:rPr>
        <w:t>ی</w:t>
      </w:r>
      <w:r w:rsidRPr="007100A7">
        <w:rPr>
          <w:rStyle w:val="1-Char"/>
          <w:rFonts w:hint="cs"/>
          <w:rtl/>
        </w:rPr>
        <w:t xml:space="preserve"> ص</w:t>
      </w:r>
      <w:r w:rsidR="00446BB7">
        <w:rPr>
          <w:rStyle w:val="1-Char"/>
          <w:rFonts w:hint="cs"/>
          <w:rtl/>
        </w:rPr>
        <w:t>ی</w:t>
      </w:r>
      <w:r w:rsidRPr="007100A7">
        <w:rPr>
          <w:rStyle w:val="1-Char"/>
          <w:rFonts w:hint="cs"/>
          <w:rtl/>
        </w:rPr>
        <w:t>د راهنما</w:t>
      </w:r>
      <w:r w:rsidR="00446BB7">
        <w:rPr>
          <w:rStyle w:val="1-Char"/>
          <w:rFonts w:hint="cs"/>
          <w:rtl/>
        </w:rPr>
        <w:t>یی</w:t>
      </w:r>
      <w:r w:rsidRPr="007100A7">
        <w:rPr>
          <w:rStyle w:val="1-Char"/>
          <w:rFonts w:hint="cs"/>
          <w:rtl/>
        </w:rPr>
        <w:t xml:space="preserve"> ن</w:t>
      </w:r>
      <w:r w:rsidR="00446BB7">
        <w:rPr>
          <w:rStyle w:val="1-Char"/>
          <w:rFonts w:hint="cs"/>
          <w:rtl/>
        </w:rPr>
        <w:t>ک</w:t>
      </w:r>
      <w:r w:rsidRPr="007100A7">
        <w:rPr>
          <w:rStyle w:val="1-Char"/>
          <w:rFonts w:hint="cs"/>
          <w:rtl/>
        </w:rPr>
        <w:t>رده با شد، و د</w:t>
      </w:r>
      <w:r w:rsidR="00446BB7">
        <w:rPr>
          <w:rStyle w:val="1-Char"/>
          <w:rFonts w:hint="cs"/>
          <w:rtl/>
        </w:rPr>
        <w:t>ی</w:t>
      </w:r>
      <w:r w:rsidRPr="007100A7">
        <w:rPr>
          <w:rStyle w:val="1-Char"/>
          <w:rFonts w:hint="cs"/>
          <w:rtl/>
        </w:rPr>
        <w:t xml:space="preserve">گر آن </w:t>
      </w:r>
      <w:r w:rsidR="00446BB7">
        <w:rPr>
          <w:rStyle w:val="1-Char"/>
          <w:rFonts w:hint="cs"/>
          <w:rtl/>
        </w:rPr>
        <w:t>ک</w:t>
      </w:r>
      <w:r w:rsidRPr="007100A7">
        <w:rPr>
          <w:rStyle w:val="1-Char"/>
          <w:rFonts w:hint="cs"/>
          <w:rtl/>
        </w:rPr>
        <w:t>ه، ش</w:t>
      </w:r>
      <w:r w:rsidR="00446BB7">
        <w:rPr>
          <w:rStyle w:val="1-Char"/>
          <w:rFonts w:hint="cs"/>
          <w:rtl/>
        </w:rPr>
        <w:t>ک</w:t>
      </w:r>
      <w:r w:rsidRPr="007100A7">
        <w:rPr>
          <w:rStyle w:val="1-Char"/>
          <w:rFonts w:hint="cs"/>
          <w:rtl/>
        </w:rPr>
        <w:t>ارچ</w:t>
      </w:r>
      <w:r w:rsidR="00446BB7">
        <w:rPr>
          <w:rStyle w:val="1-Char"/>
          <w:rFonts w:hint="cs"/>
          <w:rtl/>
        </w:rPr>
        <w:t>ی</w:t>
      </w:r>
      <w:r w:rsidRPr="007100A7">
        <w:rPr>
          <w:rStyle w:val="1-Char"/>
          <w:rFonts w:hint="cs"/>
          <w:rtl/>
        </w:rPr>
        <w:t xml:space="preserve"> را به </w:t>
      </w:r>
      <w:r w:rsidR="00446BB7">
        <w:rPr>
          <w:rStyle w:val="1-Char"/>
          <w:rFonts w:hint="cs"/>
          <w:rtl/>
        </w:rPr>
        <w:t>ک</w:t>
      </w:r>
      <w:r w:rsidRPr="007100A7">
        <w:rPr>
          <w:rStyle w:val="1-Char"/>
          <w:rFonts w:hint="cs"/>
          <w:rtl/>
        </w:rPr>
        <w:t>شتن ص</w:t>
      </w:r>
      <w:r w:rsidR="00446BB7">
        <w:rPr>
          <w:rStyle w:val="1-Char"/>
          <w:rFonts w:hint="cs"/>
          <w:rtl/>
        </w:rPr>
        <w:t>ی</w:t>
      </w:r>
      <w:r w:rsidRPr="007100A7">
        <w:rPr>
          <w:rStyle w:val="1-Char"/>
          <w:rFonts w:hint="cs"/>
          <w:rtl/>
        </w:rPr>
        <w:t>د فرمان نداده باشد.</w:t>
      </w:r>
    </w:p>
    <w:p w:rsidR="00B5613B" w:rsidRPr="007100A7" w:rsidRDefault="009E6C2B" w:rsidP="00AF1D25">
      <w:pPr>
        <w:rPr>
          <w:rStyle w:val="1-Char"/>
          <w:rtl/>
        </w:rPr>
      </w:pPr>
      <w:r w:rsidRPr="007100A7">
        <w:rPr>
          <w:rStyle w:val="1-Char"/>
          <w:rFonts w:hint="cs"/>
          <w:rtl/>
        </w:rPr>
        <w:t>س</w:t>
      </w:r>
      <w:r w:rsidR="00145ED6" w:rsidRPr="007100A7">
        <w:rPr>
          <w:rStyle w:val="1-Char"/>
          <w:rFonts w:hint="cs"/>
          <w:rtl/>
        </w:rPr>
        <w:t xml:space="preserve">: </w:t>
      </w:r>
      <w:r w:rsidR="00B5613B" w:rsidRPr="007100A7">
        <w:rPr>
          <w:rStyle w:val="1-Char"/>
          <w:rFonts w:hint="cs"/>
          <w:rtl/>
        </w:rPr>
        <w:t xml:space="preserve">اگر </w:t>
      </w:r>
      <w:r w:rsidR="00AF17B9">
        <w:rPr>
          <w:rStyle w:val="1-Char"/>
          <w:rFonts w:hint="cs"/>
          <w:rtl/>
        </w:rPr>
        <w:t>چنان‌چه</w:t>
      </w:r>
      <w:r w:rsidR="00B5613B" w:rsidRPr="007100A7">
        <w:rPr>
          <w:rStyle w:val="1-Char"/>
          <w:rFonts w:hint="cs"/>
          <w:rtl/>
        </w:rPr>
        <w:t xml:space="preserve"> دو شخص مُحرم با همد</w:t>
      </w:r>
      <w:r w:rsidR="00446BB7">
        <w:rPr>
          <w:rStyle w:val="1-Char"/>
          <w:rFonts w:hint="cs"/>
          <w:rtl/>
        </w:rPr>
        <w:t>ی</w:t>
      </w:r>
      <w:r w:rsidR="00B5613B" w:rsidRPr="007100A7">
        <w:rPr>
          <w:rStyle w:val="1-Char"/>
          <w:rFonts w:hint="cs"/>
          <w:rtl/>
        </w:rPr>
        <w:t xml:space="preserve">گر، در </w:t>
      </w:r>
      <w:r w:rsidR="00446BB7">
        <w:rPr>
          <w:rStyle w:val="1-Char"/>
          <w:rFonts w:hint="cs"/>
          <w:rtl/>
        </w:rPr>
        <w:t>ک</w:t>
      </w:r>
      <w:r w:rsidR="00B5613B" w:rsidRPr="007100A7">
        <w:rPr>
          <w:rStyle w:val="1-Char"/>
          <w:rFonts w:hint="cs"/>
          <w:rtl/>
        </w:rPr>
        <w:t xml:space="preserve">شتن </w:t>
      </w:r>
      <w:r w:rsidR="00446BB7">
        <w:rPr>
          <w:rStyle w:val="1-Char"/>
          <w:rFonts w:hint="cs"/>
          <w:rtl/>
        </w:rPr>
        <w:t>یک</w:t>
      </w:r>
      <w:r w:rsidR="00B5613B" w:rsidRPr="007100A7">
        <w:rPr>
          <w:rStyle w:val="1-Char"/>
          <w:rFonts w:hint="cs"/>
          <w:rtl/>
        </w:rPr>
        <w:t xml:space="preserve"> نخج</w:t>
      </w:r>
      <w:r w:rsidR="00446BB7">
        <w:rPr>
          <w:rStyle w:val="1-Char"/>
          <w:rFonts w:hint="cs"/>
          <w:rtl/>
        </w:rPr>
        <w:t>ی</w:t>
      </w:r>
      <w:r w:rsidR="00B5613B" w:rsidRPr="007100A7">
        <w:rPr>
          <w:rStyle w:val="1-Char"/>
          <w:rFonts w:hint="cs"/>
          <w:rtl/>
        </w:rPr>
        <w:t>ر مشار</w:t>
      </w:r>
      <w:r w:rsidR="00446BB7">
        <w:rPr>
          <w:rStyle w:val="1-Char"/>
          <w:rFonts w:hint="cs"/>
          <w:rtl/>
        </w:rPr>
        <w:t>ک</w:t>
      </w:r>
      <w:r w:rsidR="00B5613B" w:rsidRPr="007100A7">
        <w:rPr>
          <w:rStyle w:val="1-Char"/>
          <w:rFonts w:hint="cs"/>
          <w:rtl/>
        </w:rPr>
        <w:t>ت داشته باشند، در ا</w:t>
      </w:r>
      <w:r w:rsidR="00446BB7">
        <w:rPr>
          <w:rStyle w:val="1-Char"/>
          <w:rFonts w:hint="cs"/>
          <w:rtl/>
        </w:rPr>
        <w:t>ی</w:t>
      </w:r>
      <w:r w:rsidR="00B5613B" w:rsidRPr="007100A7">
        <w:rPr>
          <w:rStyle w:val="1-Char"/>
          <w:rFonts w:hint="cs"/>
          <w:rtl/>
        </w:rPr>
        <w:t>ن صورت چه چ</w:t>
      </w:r>
      <w:r w:rsidR="00446BB7">
        <w:rPr>
          <w:rStyle w:val="1-Char"/>
          <w:rFonts w:hint="cs"/>
          <w:rtl/>
        </w:rPr>
        <w:t>ی</w:t>
      </w:r>
      <w:r w:rsidR="00B5613B" w:rsidRPr="007100A7">
        <w:rPr>
          <w:rStyle w:val="1-Char"/>
          <w:rFonts w:hint="cs"/>
          <w:rtl/>
        </w:rPr>
        <w:t>ز</w:t>
      </w:r>
      <w:r w:rsidR="00446BB7">
        <w:rPr>
          <w:rStyle w:val="1-Char"/>
          <w:rFonts w:hint="cs"/>
          <w:rtl/>
        </w:rPr>
        <w:t>ی</w:t>
      </w:r>
      <w:r w:rsidR="00B5613B" w:rsidRPr="007100A7">
        <w:rPr>
          <w:rStyle w:val="1-Char"/>
          <w:rFonts w:hint="cs"/>
          <w:rtl/>
        </w:rPr>
        <w:t xml:space="preserve"> بر آن دو واجب م</w:t>
      </w:r>
      <w:r w:rsidR="00446BB7">
        <w:rPr>
          <w:rStyle w:val="1-Char"/>
          <w:rFonts w:hint="cs"/>
          <w:rtl/>
        </w:rPr>
        <w:t>ی</w:t>
      </w:r>
      <w:r w:rsidR="00B5613B" w:rsidRPr="007100A7">
        <w:rPr>
          <w:rStyle w:val="1-Char"/>
          <w:rFonts w:hint="cs"/>
          <w:rtl/>
        </w:rPr>
        <w:t>‌گردد؟</w:t>
      </w:r>
    </w:p>
    <w:p w:rsidR="00B5613B" w:rsidRPr="007100A7" w:rsidRDefault="009E6C2B" w:rsidP="00AF1D25">
      <w:pPr>
        <w:rPr>
          <w:rStyle w:val="1-Char"/>
          <w:rtl/>
        </w:rPr>
      </w:pPr>
      <w:r w:rsidRPr="007100A7">
        <w:rPr>
          <w:rStyle w:val="1-Char"/>
          <w:rFonts w:hint="cs"/>
          <w:rtl/>
        </w:rPr>
        <w:t>ج</w:t>
      </w:r>
      <w:r w:rsidR="00145ED6" w:rsidRPr="007100A7">
        <w:rPr>
          <w:rStyle w:val="1-Char"/>
          <w:rFonts w:hint="cs"/>
          <w:rtl/>
        </w:rPr>
        <w:t xml:space="preserve">: </w:t>
      </w:r>
      <w:r w:rsidR="00B5613B" w:rsidRPr="007100A7">
        <w:rPr>
          <w:rStyle w:val="1-Char"/>
          <w:rFonts w:hint="cs"/>
          <w:rtl/>
        </w:rPr>
        <w:t xml:space="preserve">بر هر </w:t>
      </w:r>
      <w:r w:rsidR="00446BB7">
        <w:rPr>
          <w:rStyle w:val="1-Char"/>
          <w:rFonts w:hint="cs"/>
          <w:rtl/>
        </w:rPr>
        <w:t>یک</w:t>
      </w:r>
      <w:r w:rsidR="00B5613B" w:rsidRPr="007100A7">
        <w:rPr>
          <w:rStyle w:val="1-Char"/>
          <w:rFonts w:hint="cs"/>
          <w:rtl/>
        </w:rPr>
        <w:t xml:space="preserve"> از آن دو نفر، </w:t>
      </w:r>
      <w:r w:rsidR="00446BB7">
        <w:rPr>
          <w:rStyle w:val="1-Char"/>
          <w:rFonts w:hint="cs"/>
          <w:rtl/>
        </w:rPr>
        <w:t>یک</w:t>
      </w:r>
      <w:r w:rsidR="00B5613B" w:rsidRPr="007100A7">
        <w:rPr>
          <w:rStyle w:val="1-Char"/>
          <w:rFonts w:hint="cs"/>
          <w:rtl/>
        </w:rPr>
        <w:t xml:space="preserve"> جزا</w:t>
      </w:r>
      <w:r w:rsidR="00446BB7">
        <w:rPr>
          <w:rStyle w:val="1-Char"/>
          <w:rFonts w:hint="cs"/>
          <w:rtl/>
        </w:rPr>
        <w:t>ی</w:t>
      </w:r>
      <w:r w:rsidR="00B5613B" w:rsidRPr="007100A7">
        <w:rPr>
          <w:rStyle w:val="1-Char"/>
          <w:rFonts w:hint="cs"/>
          <w:rtl/>
        </w:rPr>
        <w:t xml:space="preserve"> </w:t>
      </w:r>
      <w:r w:rsidR="00446BB7">
        <w:rPr>
          <w:rStyle w:val="1-Char"/>
          <w:rFonts w:hint="cs"/>
          <w:rtl/>
        </w:rPr>
        <w:t>ک</w:t>
      </w:r>
      <w:r w:rsidR="00B5613B" w:rsidRPr="007100A7">
        <w:rPr>
          <w:rStyle w:val="1-Char"/>
          <w:rFonts w:hint="cs"/>
          <w:rtl/>
        </w:rPr>
        <w:t>امل واجب م</w:t>
      </w:r>
      <w:r w:rsidR="00446BB7">
        <w:rPr>
          <w:rStyle w:val="1-Char"/>
          <w:rFonts w:hint="cs"/>
          <w:rtl/>
        </w:rPr>
        <w:t>ی</w:t>
      </w:r>
      <w:r w:rsidR="00B5613B" w:rsidRPr="007100A7">
        <w:rPr>
          <w:rStyle w:val="1-Char"/>
          <w:rFonts w:hint="cs"/>
          <w:rtl/>
        </w:rPr>
        <w:t>‌گردد.</w:t>
      </w:r>
    </w:p>
    <w:p w:rsidR="00B5613B" w:rsidRPr="007100A7" w:rsidRDefault="009E6C2B" w:rsidP="00AF1D25">
      <w:pPr>
        <w:rPr>
          <w:rStyle w:val="1-Char"/>
          <w:rtl/>
        </w:rPr>
      </w:pPr>
      <w:r w:rsidRPr="007100A7">
        <w:rPr>
          <w:rStyle w:val="1-Char"/>
          <w:rFonts w:hint="cs"/>
          <w:rtl/>
        </w:rPr>
        <w:t>س</w:t>
      </w:r>
      <w:r w:rsidR="00145ED6" w:rsidRPr="007100A7">
        <w:rPr>
          <w:rStyle w:val="1-Char"/>
          <w:rFonts w:hint="cs"/>
          <w:rtl/>
        </w:rPr>
        <w:t xml:space="preserve">: </w:t>
      </w:r>
      <w:r w:rsidR="00B5613B" w:rsidRPr="007100A7">
        <w:rPr>
          <w:rStyle w:val="1-Char"/>
          <w:rFonts w:hint="cs"/>
          <w:rtl/>
        </w:rPr>
        <w:t xml:space="preserve">اگر </w:t>
      </w:r>
      <w:r w:rsidR="00AF17B9">
        <w:rPr>
          <w:rStyle w:val="1-Char"/>
          <w:rFonts w:hint="cs"/>
          <w:rtl/>
        </w:rPr>
        <w:t>چنان‌چه</w:t>
      </w:r>
      <w:r w:rsidR="00B5613B" w:rsidRPr="007100A7">
        <w:rPr>
          <w:rStyle w:val="1-Char"/>
          <w:rFonts w:hint="cs"/>
          <w:rtl/>
        </w:rPr>
        <w:t xml:space="preserve"> شخص مُحرم، نخج</w:t>
      </w:r>
      <w:r w:rsidR="00446BB7">
        <w:rPr>
          <w:rStyle w:val="1-Char"/>
          <w:rFonts w:hint="cs"/>
          <w:rtl/>
        </w:rPr>
        <w:t>ی</w:t>
      </w:r>
      <w:r w:rsidR="00B5613B" w:rsidRPr="007100A7">
        <w:rPr>
          <w:rStyle w:val="1-Char"/>
          <w:rFonts w:hint="cs"/>
          <w:rtl/>
        </w:rPr>
        <w:t>ر</w:t>
      </w:r>
      <w:r w:rsidR="00446BB7">
        <w:rPr>
          <w:rStyle w:val="1-Char"/>
          <w:rFonts w:hint="cs"/>
          <w:rtl/>
        </w:rPr>
        <w:t>ی</w:t>
      </w:r>
      <w:r w:rsidR="00B5613B" w:rsidRPr="007100A7">
        <w:rPr>
          <w:rStyle w:val="1-Char"/>
          <w:rFonts w:hint="cs"/>
          <w:rtl/>
        </w:rPr>
        <w:t xml:space="preserve"> را </w:t>
      </w:r>
      <w:r w:rsidR="00446BB7">
        <w:rPr>
          <w:rStyle w:val="1-Char"/>
          <w:rFonts w:hint="cs"/>
          <w:rtl/>
        </w:rPr>
        <w:t>ک</w:t>
      </w:r>
      <w:r w:rsidR="00B5613B" w:rsidRPr="007100A7">
        <w:rPr>
          <w:rStyle w:val="1-Char"/>
          <w:rFonts w:hint="cs"/>
          <w:rtl/>
        </w:rPr>
        <w:t>شت و در حال اِحرام، آن را به د</w:t>
      </w:r>
      <w:r w:rsidR="00446BB7">
        <w:rPr>
          <w:rStyle w:val="1-Char"/>
          <w:rFonts w:hint="cs"/>
          <w:rtl/>
        </w:rPr>
        <w:t>ی</w:t>
      </w:r>
      <w:r w:rsidR="00B5613B" w:rsidRPr="007100A7">
        <w:rPr>
          <w:rStyle w:val="1-Char"/>
          <w:rFonts w:hint="cs"/>
          <w:rtl/>
        </w:rPr>
        <w:t>گر</w:t>
      </w:r>
      <w:r w:rsidR="00446BB7">
        <w:rPr>
          <w:rStyle w:val="1-Char"/>
          <w:rFonts w:hint="cs"/>
          <w:rtl/>
        </w:rPr>
        <w:t>ی</w:t>
      </w:r>
      <w:r w:rsidR="00B5613B" w:rsidRPr="007100A7">
        <w:rPr>
          <w:rStyle w:val="1-Char"/>
          <w:rFonts w:hint="cs"/>
          <w:rtl/>
        </w:rPr>
        <w:t xml:space="preserve"> فروخت، </w:t>
      </w:r>
      <w:r w:rsidR="00446BB7">
        <w:rPr>
          <w:rStyle w:val="1-Char"/>
          <w:rFonts w:hint="cs"/>
          <w:rtl/>
        </w:rPr>
        <w:t>ی</w:t>
      </w:r>
      <w:r w:rsidR="00B5613B" w:rsidRPr="007100A7">
        <w:rPr>
          <w:rStyle w:val="1-Char"/>
          <w:rFonts w:hint="cs"/>
          <w:rtl/>
        </w:rPr>
        <w:t xml:space="preserve">ا آن را از شخص مُحرم </w:t>
      </w:r>
      <w:r w:rsidR="00446BB7">
        <w:rPr>
          <w:rStyle w:val="1-Char"/>
          <w:rFonts w:hint="cs"/>
          <w:rtl/>
        </w:rPr>
        <w:t>ی</w:t>
      </w:r>
      <w:r w:rsidR="00B5613B" w:rsidRPr="007100A7">
        <w:rPr>
          <w:rStyle w:val="1-Char"/>
          <w:rFonts w:hint="cs"/>
          <w:rtl/>
        </w:rPr>
        <w:t>ا از غ</w:t>
      </w:r>
      <w:r w:rsidR="00446BB7">
        <w:rPr>
          <w:rStyle w:val="1-Char"/>
          <w:rFonts w:hint="cs"/>
          <w:rtl/>
        </w:rPr>
        <w:t>ی</w:t>
      </w:r>
      <w:r w:rsidR="00B5613B" w:rsidRPr="007100A7">
        <w:rPr>
          <w:rStyle w:val="1-Char"/>
          <w:rFonts w:hint="cs"/>
          <w:rtl/>
        </w:rPr>
        <w:t>رمُحرم خر</w:t>
      </w:r>
      <w:r w:rsidR="00446BB7">
        <w:rPr>
          <w:rStyle w:val="1-Char"/>
          <w:rFonts w:hint="cs"/>
          <w:rtl/>
        </w:rPr>
        <w:t>ی</w:t>
      </w:r>
      <w:r w:rsidR="00B5613B" w:rsidRPr="007100A7">
        <w:rPr>
          <w:rStyle w:val="1-Char"/>
          <w:rFonts w:hint="cs"/>
          <w:rtl/>
        </w:rPr>
        <w:t>دار</w:t>
      </w:r>
      <w:r w:rsidR="00446BB7">
        <w:rPr>
          <w:rStyle w:val="1-Char"/>
          <w:rFonts w:hint="cs"/>
          <w:rtl/>
        </w:rPr>
        <w:t>ی</w:t>
      </w:r>
      <w:r w:rsidR="00B5613B" w:rsidRPr="007100A7">
        <w:rPr>
          <w:rStyle w:val="1-Char"/>
          <w:rFonts w:hint="cs"/>
          <w:rtl/>
        </w:rPr>
        <w:t xml:space="preserve"> نمود، در ا</w:t>
      </w:r>
      <w:r w:rsidR="00446BB7">
        <w:rPr>
          <w:rStyle w:val="1-Char"/>
          <w:rFonts w:hint="cs"/>
          <w:rtl/>
        </w:rPr>
        <w:t>ی</w:t>
      </w:r>
      <w:r w:rsidR="00B5613B" w:rsidRPr="007100A7">
        <w:rPr>
          <w:rStyle w:val="1-Char"/>
          <w:rFonts w:hint="cs"/>
          <w:rtl/>
        </w:rPr>
        <w:t>ن صورت ت</w:t>
      </w:r>
      <w:r w:rsidR="00446BB7">
        <w:rPr>
          <w:rStyle w:val="1-Char"/>
          <w:rFonts w:hint="cs"/>
          <w:rtl/>
        </w:rPr>
        <w:t>ک</w:t>
      </w:r>
      <w:r w:rsidR="00B5613B" w:rsidRPr="007100A7">
        <w:rPr>
          <w:rStyle w:val="1-Char"/>
          <w:rFonts w:hint="cs"/>
          <w:rtl/>
        </w:rPr>
        <w:t>ل</w:t>
      </w:r>
      <w:r w:rsidR="00446BB7">
        <w:rPr>
          <w:rStyle w:val="1-Char"/>
          <w:rFonts w:hint="cs"/>
          <w:rtl/>
        </w:rPr>
        <w:t>ی</w:t>
      </w:r>
      <w:r w:rsidR="00B5613B" w:rsidRPr="007100A7">
        <w:rPr>
          <w:rStyle w:val="1-Char"/>
          <w:rFonts w:hint="cs"/>
          <w:rtl/>
        </w:rPr>
        <w:t>ف چ</w:t>
      </w:r>
      <w:r w:rsidR="00446BB7">
        <w:rPr>
          <w:rStyle w:val="1-Char"/>
          <w:rFonts w:hint="cs"/>
          <w:rtl/>
        </w:rPr>
        <w:t>ی</w:t>
      </w:r>
      <w:r w:rsidR="00B5613B" w:rsidRPr="007100A7">
        <w:rPr>
          <w:rStyle w:val="1-Char"/>
          <w:rFonts w:hint="cs"/>
          <w:rtl/>
        </w:rPr>
        <w:t>ست؟</w:t>
      </w:r>
    </w:p>
    <w:p w:rsidR="00B5613B" w:rsidRPr="007100A7" w:rsidRDefault="009E6C2B" w:rsidP="00AF1D25">
      <w:pPr>
        <w:rPr>
          <w:rStyle w:val="1-Char"/>
          <w:rtl/>
        </w:rPr>
      </w:pPr>
      <w:r w:rsidRPr="007100A7">
        <w:rPr>
          <w:rStyle w:val="1-Char"/>
          <w:rFonts w:hint="cs"/>
          <w:rtl/>
        </w:rPr>
        <w:t>ج</w:t>
      </w:r>
      <w:r w:rsidR="00145ED6" w:rsidRPr="007100A7">
        <w:rPr>
          <w:rStyle w:val="1-Char"/>
          <w:rFonts w:hint="cs"/>
          <w:rtl/>
        </w:rPr>
        <w:t xml:space="preserve">: </w:t>
      </w:r>
      <w:r w:rsidR="00B5613B" w:rsidRPr="007100A7">
        <w:rPr>
          <w:rStyle w:val="1-Char"/>
          <w:rFonts w:hint="cs"/>
          <w:rtl/>
        </w:rPr>
        <w:t>در هر صورت، خر</w:t>
      </w:r>
      <w:r w:rsidR="00446BB7">
        <w:rPr>
          <w:rStyle w:val="1-Char"/>
          <w:rFonts w:hint="cs"/>
          <w:rtl/>
        </w:rPr>
        <w:t>ی</w:t>
      </w:r>
      <w:r w:rsidR="00B5613B" w:rsidRPr="007100A7">
        <w:rPr>
          <w:rStyle w:val="1-Char"/>
          <w:rFonts w:hint="cs"/>
          <w:rtl/>
        </w:rPr>
        <w:t>د و فروش نخج</w:t>
      </w:r>
      <w:r w:rsidR="00446BB7">
        <w:rPr>
          <w:rStyle w:val="1-Char"/>
          <w:rFonts w:hint="cs"/>
          <w:rtl/>
        </w:rPr>
        <w:t>ی</w:t>
      </w:r>
      <w:r w:rsidR="00B5613B" w:rsidRPr="007100A7">
        <w:rPr>
          <w:rStyle w:val="1-Char"/>
          <w:rFonts w:hint="cs"/>
          <w:rtl/>
        </w:rPr>
        <w:t>ر، باطل م</w:t>
      </w:r>
      <w:r w:rsidR="00446BB7">
        <w:rPr>
          <w:rStyle w:val="1-Char"/>
          <w:rFonts w:hint="cs"/>
          <w:rtl/>
        </w:rPr>
        <w:t>ی</w:t>
      </w:r>
      <w:r w:rsidR="00B5613B" w:rsidRPr="007100A7">
        <w:rPr>
          <w:rStyle w:val="1-Char"/>
          <w:rFonts w:hint="cs"/>
          <w:rtl/>
        </w:rPr>
        <w:t>‌باشد.</w:t>
      </w:r>
    </w:p>
    <w:p w:rsidR="00B5613B" w:rsidRPr="00FE6406" w:rsidRDefault="00B5613B" w:rsidP="00AF1D25">
      <w:pPr>
        <w:rPr>
          <w:rStyle w:val="9-Char"/>
          <w:rtl/>
        </w:rPr>
      </w:pPr>
      <w:bookmarkStart w:id="207" w:name="_Toc264799323"/>
      <w:r w:rsidRPr="00FE6406">
        <w:rPr>
          <w:rStyle w:val="9-Char"/>
          <w:rFonts w:hint="cs"/>
          <w:rtl/>
        </w:rPr>
        <w:t>ح</w:t>
      </w:r>
      <w:r w:rsidR="00446BB7">
        <w:rPr>
          <w:rStyle w:val="9-Char"/>
          <w:rFonts w:hint="cs"/>
          <w:rtl/>
        </w:rPr>
        <w:t>ک</w:t>
      </w:r>
      <w:r w:rsidRPr="00FE6406">
        <w:rPr>
          <w:rStyle w:val="9-Char"/>
          <w:rFonts w:hint="cs"/>
          <w:rtl/>
        </w:rPr>
        <w:t>م «حاج</w:t>
      </w:r>
      <w:r w:rsidR="00446BB7">
        <w:rPr>
          <w:rStyle w:val="9-Char"/>
          <w:rFonts w:hint="cs"/>
          <w:rtl/>
        </w:rPr>
        <w:t>ی</w:t>
      </w:r>
      <w:r w:rsidRPr="00FE6406">
        <w:rPr>
          <w:rStyle w:val="9-Char"/>
          <w:rFonts w:hint="cs"/>
          <w:rtl/>
        </w:rPr>
        <w:t xml:space="preserve"> قِران» در ارت</w:t>
      </w:r>
      <w:r w:rsidR="00446BB7">
        <w:rPr>
          <w:rStyle w:val="9-Char"/>
          <w:rFonts w:hint="cs"/>
          <w:rtl/>
        </w:rPr>
        <w:t>ک</w:t>
      </w:r>
      <w:r w:rsidRPr="00FE6406">
        <w:rPr>
          <w:rStyle w:val="9-Char"/>
          <w:rFonts w:hint="cs"/>
          <w:rtl/>
        </w:rPr>
        <w:t>اب محظورات و ممنوعات اِحرام</w:t>
      </w:r>
      <w:bookmarkEnd w:id="207"/>
    </w:p>
    <w:p w:rsidR="00B5613B" w:rsidRPr="007100A7" w:rsidRDefault="009E6C2B" w:rsidP="00AF1D25">
      <w:pPr>
        <w:rPr>
          <w:rStyle w:val="1-Char"/>
          <w:rtl/>
        </w:rPr>
      </w:pPr>
      <w:r w:rsidRPr="007100A7">
        <w:rPr>
          <w:rStyle w:val="1-Char"/>
          <w:rFonts w:hint="cs"/>
          <w:rtl/>
        </w:rPr>
        <w:t>س</w:t>
      </w:r>
      <w:r w:rsidR="00145ED6" w:rsidRPr="007100A7">
        <w:rPr>
          <w:rStyle w:val="1-Char"/>
          <w:rFonts w:hint="cs"/>
          <w:rtl/>
        </w:rPr>
        <w:t xml:space="preserve">: </w:t>
      </w:r>
      <w:r w:rsidR="00B5613B" w:rsidRPr="007100A7">
        <w:rPr>
          <w:rStyle w:val="1-Char"/>
          <w:rFonts w:hint="cs"/>
          <w:rtl/>
        </w:rPr>
        <w:t xml:space="preserve">اگر </w:t>
      </w:r>
      <w:r w:rsidR="00AF17B9">
        <w:rPr>
          <w:rStyle w:val="1-Char"/>
          <w:rFonts w:hint="cs"/>
          <w:rtl/>
        </w:rPr>
        <w:t>چنان‌چه</w:t>
      </w:r>
      <w:r w:rsidR="00B5613B" w:rsidRPr="007100A7">
        <w:rPr>
          <w:rStyle w:val="1-Char"/>
          <w:rFonts w:hint="cs"/>
          <w:rtl/>
        </w:rPr>
        <w:t xml:space="preserve"> «حاج</w:t>
      </w:r>
      <w:r w:rsidR="00446BB7">
        <w:rPr>
          <w:rStyle w:val="1-Char"/>
          <w:rFonts w:hint="cs"/>
          <w:rtl/>
        </w:rPr>
        <w:t>ی</w:t>
      </w:r>
      <w:r w:rsidR="00B5613B" w:rsidRPr="007100A7">
        <w:rPr>
          <w:rStyle w:val="1-Char"/>
          <w:rFonts w:hint="cs"/>
          <w:rtl/>
        </w:rPr>
        <w:t xml:space="preserve"> قِران» مرت</w:t>
      </w:r>
      <w:r w:rsidR="00446BB7">
        <w:rPr>
          <w:rStyle w:val="1-Char"/>
          <w:rFonts w:hint="cs"/>
          <w:rtl/>
        </w:rPr>
        <w:t>ک</w:t>
      </w:r>
      <w:r w:rsidR="00B5613B" w:rsidRPr="007100A7">
        <w:rPr>
          <w:rStyle w:val="1-Char"/>
          <w:rFonts w:hint="cs"/>
          <w:rtl/>
        </w:rPr>
        <w:t>ب [</w:t>
      </w:r>
      <w:r w:rsidR="00446BB7">
        <w:rPr>
          <w:rStyle w:val="1-Char"/>
          <w:rFonts w:hint="cs"/>
          <w:rtl/>
        </w:rPr>
        <w:t>یکی</w:t>
      </w:r>
      <w:r w:rsidR="00B5613B" w:rsidRPr="007100A7">
        <w:rPr>
          <w:rStyle w:val="1-Char"/>
          <w:rFonts w:hint="cs"/>
          <w:rtl/>
        </w:rPr>
        <w:t xml:space="preserve"> از] محظورات و ممنوعات ا حرام گردد، در ا</w:t>
      </w:r>
      <w:r w:rsidR="00446BB7">
        <w:rPr>
          <w:rStyle w:val="1-Char"/>
          <w:rFonts w:hint="cs"/>
          <w:rtl/>
        </w:rPr>
        <w:t>ی</w:t>
      </w:r>
      <w:r w:rsidR="00B5613B" w:rsidRPr="007100A7">
        <w:rPr>
          <w:rStyle w:val="1-Char"/>
          <w:rFonts w:hint="cs"/>
          <w:rtl/>
        </w:rPr>
        <w:t>ن صورت چه چ</w:t>
      </w:r>
      <w:r w:rsidR="00446BB7">
        <w:rPr>
          <w:rStyle w:val="1-Char"/>
          <w:rFonts w:hint="cs"/>
          <w:rtl/>
        </w:rPr>
        <w:t>ی</w:t>
      </w:r>
      <w:r w:rsidR="00B5613B" w:rsidRPr="007100A7">
        <w:rPr>
          <w:rStyle w:val="1-Char"/>
          <w:rFonts w:hint="cs"/>
          <w:rtl/>
        </w:rPr>
        <w:t>ز</w:t>
      </w:r>
      <w:r w:rsidR="00446BB7">
        <w:rPr>
          <w:rStyle w:val="1-Char"/>
          <w:rFonts w:hint="cs"/>
          <w:rtl/>
        </w:rPr>
        <w:t>ی</w:t>
      </w:r>
      <w:r w:rsidR="00B5613B" w:rsidRPr="007100A7">
        <w:rPr>
          <w:rStyle w:val="1-Char"/>
          <w:rFonts w:hint="cs"/>
          <w:rtl/>
        </w:rPr>
        <w:t xml:space="preserve"> بر و</w:t>
      </w:r>
      <w:r w:rsidR="00446BB7">
        <w:rPr>
          <w:rStyle w:val="1-Char"/>
          <w:rFonts w:hint="cs"/>
          <w:rtl/>
        </w:rPr>
        <w:t>ی</w:t>
      </w:r>
      <w:r w:rsidR="00B5613B" w:rsidRPr="007100A7">
        <w:rPr>
          <w:rStyle w:val="1-Char"/>
          <w:rFonts w:hint="cs"/>
          <w:rtl/>
        </w:rPr>
        <w:t xml:space="preserve"> واجب م</w:t>
      </w:r>
      <w:r w:rsidR="00446BB7">
        <w:rPr>
          <w:rStyle w:val="1-Char"/>
          <w:rFonts w:hint="cs"/>
          <w:rtl/>
        </w:rPr>
        <w:t>ی</w:t>
      </w:r>
      <w:r w:rsidR="00B5613B" w:rsidRPr="007100A7">
        <w:rPr>
          <w:rStyle w:val="1-Char"/>
          <w:rFonts w:hint="cs"/>
          <w:rtl/>
        </w:rPr>
        <w:t>‌گردد؟</w:t>
      </w:r>
    </w:p>
    <w:p w:rsidR="00B5613B" w:rsidRPr="007100A7" w:rsidRDefault="009E6C2B" w:rsidP="00AF1D25">
      <w:pPr>
        <w:rPr>
          <w:rStyle w:val="1-Char"/>
          <w:rtl/>
        </w:rPr>
      </w:pPr>
      <w:r w:rsidRPr="007100A7">
        <w:rPr>
          <w:rStyle w:val="1-Char"/>
          <w:rFonts w:hint="cs"/>
          <w:rtl/>
        </w:rPr>
        <w:t>ج</w:t>
      </w:r>
      <w:r w:rsidR="00145ED6" w:rsidRPr="007100A7">
        <w:rPr>
          <w:rStyle w:val="1-Char"/>
          <w:rFonts w:hint="cs"/>
          <w:rtl/>
        </w:rPr>
        <w:t xml:space="preserve">: </w:t>
      </w:r>
      <w:r w:rsidR="00B5613B" w:rsidRPr="007100A7">
        <w:rPr>
          <w:rStyle w:val="1-Char"/>
          <w:rFonts w:hint="cs"/>
          <w:rtl/>
        </w:rPr>
        <w:t>‌هر گاه حاج</w:t>
      </w:r>
      <w:r w:rsidR="00446BB7">
        <w:rPr>
          <w:rStyle w:val="1-Char"/>
          <w:rFonts w:hint="cs"/>
          <w:rtl/>
        </w:rPr>
        <w:t>ی</w:t>
      </w:r>
      <w:r w:rsidR="00B5613B" w:rsidRPr="007100A7">
        <w:rPr>
          <w:rStyle w:val="1-Char"/>
          <w:rFonts w:hint="cs"/>
          <w:rtl/>
        </w:rPr>
        <w:t xml:space="preserve"> قِران، مرت</w:t>
      </w:r>
      <w:r w:rsidR="00446BB7">
        <w:rPr>
          <w:rStyle w:val="1-Char"/>
          <w:rFonts w:hint="cs"/>
          <w:rtl/>
        </w:rPr>
        <w:t>ک</w:t>
      </w:r>
      <w:r w:rsidR="00B5613B" w:rsidRPr="007100A7">
        <w:rPr>
          <w:rStyle w:val="1-Char"/>
          <w:rFonts w:hint="cs"/>
          <w:rtl/>
        </w:rPr>
        <w:t>ب برخ</w:t>
      </w:r>
      <w:r w:rsidR="00446BB7">
        <w:rPr>
          <w:rStyle w:val="1-Char"/>
          <w:rFonts w:hint="cs"/>
          <w:rtl/>
        </w:rPr>
        <w:t>ی</w:t>
      </w:r>
      <w:r w:rsidR="00B5613B" w:rsidRPr="007100A7">
        <w:rPr>
          <w:rStyle w:val="1-Char"/>
          <w:rFonts w:hint="cs"/>
          <w:rtl/>
        </w:rPr>
        <w:t xml:space="preserve"> از محظورات و ممنوعات اِحرام گردد، در ا</w:t>
      </w:r>
      <w:r w:rsidR="00446BB7">
        <w:rPr>
          <w:rStyle w:val="1-Char"/>
          <w:rFonts w:hint="cs"/>
          <w:rtl/>
        </w:rPr>
        <w:t>ی</w:t>
      </w:r>
      <w:r w:rsidR="00B5613B" w:rsidRPr="007100A7">
        <w:rPr>
          <w:rStyle w:val="1-Char"/>
          <w:rFonts w:hint="cs"/>
          <w:rtl/>
        </w:rPr>
        <w:t>ن صورت دو دَم بر و</w:t>
      </w:r>
      <w:r w:rsidR="00446BB7">
        <w:rPr>
          <w:rStyle w:val="1-Char"/>
          <w:rFonts w:hint="cs"/>
          <w:rtl/>
        </w:rPr>
        <w:t>ی</w:t>
      </w:r>
      <w:r w:rsidR="00B5613B" w:rsidRPr="007100A7">
        <w:rPr>
          <w:rStyle w:val="1-Char"/>
          <w:rFonts w:hint="cs"/>
          <w:rtl/>
        </w:rPr>
        <w:t xml:space="preserve"> و اجب م</w:t>
      </w:r>
      <w:r w:rsidR="00446BB7">
        <w:rPr>
          <w:rStyle w:val="1-Char"/>
          <w:rFonts w:hint="cs"/>
          <w:rtl/>
        </w:rPr>
        <w:t>ی</w:t>
      </w:r>
      <w:r w:rsidR="00B5613B" w:rsidRPr="007100A7">
        <w:rPr>
          <w:rStyle w:val="1-Char"/>
          <w:rFonts w:hint="cs"/>
          <w:rtl/>
        </w:rPr>
        <w:t xml:space="preserve">‌گردد؛ </w:t>
      </w:r>
      <w:r w:rsidR="00446BB7">
        <w:rPr>
          <w:rStyle w:val="1-Char"/>
          <w:rFonts w:hint="cs"/>
          <w:rtl/>
        </w:rPr>
        <w:t>یک</w:t>
      </w:r>
      <w:r w:rsidR="00B5613B" w:rsidRPr="007100A7">
        <w:rPr>
          <w:rStyle w:val="1-Char"/>
          <w:rFonts w:hint="cs"/>
          <w:rtl/>
        </w:rPr>
        <w:t xml:space="preserve"> دَم برا</w:t>
      </w:r>
      <w:r w:rsidR="00446BB7">
        <w:rPr>
          <w:rStyle w:val="1-Char"/>
          <w:rFonts w:hint="cs"/>
          <w:rtl/>
        </w:rPr>
        <w:t>ی</w:t>
      </w:r>
      <w:r w:rsidR="00B5613B" w:rsidRPr="007100A7">
        <w:rPr>
          <w:rStyle w:val="1-Char"/>
          <w:rFonts w:hint="cs"/>
          <w:rtl/>
        </w:rPr>
        <w:t xml:space="preserve"> حجّ و د</w:t>
      </w:r>
      <w:r w:rsidR="00446BB7">
        <w:rPr>
          <w:rStyle w:val="1-Char"/>
          <w:rFonts w:hint="cs"/>
          <w:rtl/>
        </w:rPr>
        <w:t>ی</w:t>
      </w:r>
      <w:r w:rsidR="00B5613B" w:rsidRPr="007100A7">
        <w:rPr>
          <w:rStyle w:val="1-Char"/>
          <w:rFonts w:hint="cs"/>
          <w:rtl/>
        </w:rPr>
        <w:t>گر</w:t>
      </w:r>
      <w:r w:rsidR="00446BB7">
        <w:rPr>
          <w:rStyle w:val="1-Char"/>
          <w:rFonts w:hint="cs"/>
          <w:rtl/>
        </w:rPr>
        <w:t>ی</w:t>
      </w:r>
      <w:r w:rsidR="00B5613B" w:rsidRPr="007100A7">
        <w:rPr>
          <w:rStyle w:val="1-Char"/>
          <w:rFonts w:hint="cs"/>
          <w:rtl/>
        </w:rPr>
        <w:t xml:space="preserve"> برا</w:t>
      </w:r>
      <w:r w:rsidR="00446BB7">
        <w:rPr>
          <w:rStyle w:val="1-Char"/>
          <w:rFonts w:hint="cs"/>
          <w:rtl/>
        </w:rPr>
        <w:t>ی</w:t>
      </w:r>
      <w:r w:rsidR="00B5613B" w:rsidRPr="007100A7">
        <w:rPr>
          <w:rStyle w:val="1-Char"/>
          <w:rFonts w:hint="cs"/>
          <w:rtl/>
        </w:rPr>
        <w:t xml:space="preserve"> عمره‌</w:t>
      </w:r>
      <w:r w:rsidR="00446BB7">
        <w:rPr>
          <w:rStyle w:val="1-Char"/>
          <w:rFonts w:hint="cs"/>
          <w:rtl/>
        </w:rPr>
        <w:t>ی</w:t>
      </w:r>
      <w:r w:rsidR="00B5613B" w:rsidRPr="007100A7">
        <w:rPr>
          <w:rStyle w:val="1-Char"/>
          <w:rFonts w:hint="cs"/>
          <w:rtl/>
        </w:rPr>
        <w:t xml:space="preserve"> و</w:t>
      </w:r>
      <w:r w:rsidR="00446BB7">
        <w:rPr>
          <w:rStyle w:val="1-Char"/>
          <w:rFonts w:hint="cs"/>
          <w:rtl/>
        </w:rPr>
        <w:t>ی</w:t>
      </w:r>
      <w:r w:rsidR="00B5613B" w:rsidRPr="007100A7">
        <w:rPr>
          <w:rStyle w:val="1-Char"/>
          <w:rFonts w:hint="cs"/>
          <w:rtl/>
        </w:rPr>
        <w:t>.</w:t>
      </w:r>
    </w:p>
    <w:p w:rsidR="00B5613B" w:rsidRPr="007100A7" w:rsidRDefault="00B5613B" w:rsidP="00AF1D25">
      <w:pPr>
        <w:rPr>
          <w:rStyle w:val="1-Char"/>
          <w:rtl/>
        </w:rPr>
      </w:pPr>
      <w:r w:rsidRPr="007100A7">
        <w:rPr>
          <w:rStyle w:val="1-Char"/>
          <w:rFonts w:hint="cs"/>
          <w:rtl/>
        </w:rPr>
        <w:t xml:space="preserve">و تنها در </w:t>
      </w:r>
      <w:r w:rsidR="00446BB7">
        <w:rPr>
          <w:rStyle w:val="1-Char"/>
          <w:rFonts w:hint="cs"/>
          <w:rtl/>
        </w:rPr>
        <w:t>یک</w:t>
      </w:r>
      <w:r w:rsidRPr="007100A7">
        <w:rPr>
          <w:rStyle w:val="1-Char"/>
          <w:rFonts w:hint="cs"/>
          <w:rtl/>
        </w:rPr>
        <w:t xml:space="preserve"> صورت بر حاج</w:t>
      </w:r>
      <w:r w:rsidR="00446BB7">
        <w:rPr>
          <w:rStyle w:val="1-Char"/>
          <w:rFonts w:hint="cs"/>
          <w:rtl/>
        </w:rPr>
        <w:t>ی</w:t>
      </w:r>
      <w:r w:rsidRPr="007100A7">
        <w:rPr>
          <w:rStyle w:val="1-Char"/>
          <w:rFonts w:hint="cs"/>
          <w:rtl/>
        </w:rPr>
        <w:t xml:space="preserve"> قِران </w:t>
      </w:r>
      <w:r w:rsidR="00446BB7">
        <w:rPr>
          <w:rStyle w:val="1-Char"/>
          <w:rFonts w:hint="cs"/>
          <w:rtl/>
        </w:rPr>
        <w:t>یک</w:t>
      </w:r>
      <w:r w:rsidRPr="007100A7">
        <w:rPr>
          <w:rStyle w:val="1-Char"/>
          <w:rFonts w:hint="cs"/>
          <w:rtl/>
        </w:rPr>
        <w:t xml:space="preserve"> دَم واجب م</w:t>
      </w:r>
      <w:r w:rsidR="00446BB7">
        <w:rPr>
          <w:rStyle w:val="1-Char"/>
          <w:rFonts w:hint="cs"/>
          <w:rtl/>
        </w:rPr>
        <w:t>ی</w:t>
      </w:r>
      <w:r w:rsidRPr="007100A7">
        <w:rPr>
          <w:rStyle w:val="1-Char"/>
          <w:rFonts w:hint="cs"/>
          <w:rtl/>
        </w:rPr>
        <w:t>‌گردد؛ و آن ا</w:t>
      </w:r>
      <w:r w:rsidR="00446BB7">
        <w:rPr>
          <w:rStyle w:val="1-Char"/>
          <w:rFonts w:hint="cs"/>
          <w:rtl/>
        </w:rPr>
        <w:t>ی</w:t>
      </w:r>
      <w:r w:rsidRPr="007100A7">
        <w:rPr>
          <w:rStyle w:val="1-Char"/>
          <w:rFonts w:hint="cs"/>
          <w:rtl/>
        </w:rPr>
        <w:t xml:space="preserve">ن </w:t>
      </w:r>
      <w:r w:rsidR="00446BB7">
        <w:rPr>
          <w:rStyle w:val="1-Char"/>
          <w:rFonts w:hint="cs"/>
          <w:rtl/>
        </w:rPr>
        <w:t>ک</w:t>
      </w:r>
      <w:r w:rsidRPr="007100A7">
        <w:rPr>
          <w:rStyle w:val="1-Char"/>
          <w:rFonts w:hint="cs"/>
          <w:rtl/>
        </w:rPr>
        <w:t>ه: بدون اِحرام از م</w:t>
      </w:r>
      <w:r w:rsidR="00446BB7">
        <w:rPr>
          <w:rStyle w:val="1-Char"/>
          <w:rFonts w:hint="cs"/>
          <w:rtl/>
        </w:rPr>
        <w:t>ی</w:t>
      </w:r>
      <w:r w:rsidRPr="007100A7">
        <w:rPr>
          <w:rStyle w:val="1-Char"/>
          <w:rFonts w:hint="cs"/>
          <w:rtl/>
        </w:rPr>
        <w:t xml:space="preserve">قات عبور </w:t>
      </w:r>
      <w:r w:rsidR="00446BB7">
        <w:rPr>
          <w:rStyle w:val="1-Char"/>
          <w:rFonts w:hint="cs"/>
          <w:rtl/>
        </w:rPr>
        <w:t>ک</w:t>
      </w:r>
      <w:r w:rsidRPr="007100A7">
        <w:rPr>
          <w:rStyle w:val="1-Char"/>
          <w:rFonts w:hint="cs"/>
          <w:rtl/>
        </w:rPr>
        <w:t>ند؛</w:t>
      </w:r>
      <w:r w:rsidR="00AF17B9">
        <w:rPr>
          <w:rStyle w:val="1-Char"/>
          <w:rFonts w:hint="cs"/>
          <w:rtl/>
        </w:rPr>
        <w:t xml:space="preserve"> آنگاه </w:t>
      </w:r>
      <w:r w:rsidRPr="007100A7">
        <w:rPr>
          <w:rStyle w:val="1-Char"/>
          <w:rFonts w:hint="cs"/>
          <w:rtl/>
        </w:rPr>
        <w:t xml:space="preserve">بعد از عبور </w:t>
      </w:r>
      <w:r w:rsidR="00446BB7">
        <w:rPr>
          <w:rStyle w:val="1-Char"/>
          <w:rFonts w:hint="cs"/>
          <w:rtl/>
        </w:rPr>
        <w:t>ک</w:t>
      </w:r>
      <w:r w:rsidRPr="007100A7">
        <w:rPr>
          <w:rStyle w:val="1-Char"/>
          <w:rFonts w:hint="cs"/>
          <w:rtl/>
        </w:rPr>
        <w:t>ردن از م</w:t>
      </w:r>
      <w:r w:rsidR="00446BB7">
        <w:rPr>
          <w:rStyle w:val="1-Char"/>
          <w:rFonts w:hint="cs"/>
          <w:rtl/>
        </w:rPr>
        <w:t>ی</w:t>
      </w:r>
      <w:r w:rsidRPr="007100A7">
        <w:rPr>
          <w:rStyle w:val="1-Char"/>
          <w:rFonts w:hint="cs"/>
          <w:rtl/>
        </w:rPr>
        <w:t>قات و اِحرامگاه برا</w:t>
      </w:r>
      <w:r w:rsidR="00446BB7">
        <w:rPr>
          <w:rStyle w:val="1-Char"/>
          <w:rFonts w:hint="cs"/>
          <w:rtl/>
        </w:rPr>
        <w:t>ی</w:t>
      </w:r>
      <w:r w:rsidRPr="007100A7">
        <w:rPr>
          <w:rStyle w:val="1-Char"/>
          <w:rFonts w:hint="cs"/>
          <w:rtl/>
        </w:rPr>
        <w:t xml:space="preserve"> عمره و حجّ، اِحرام ببندد.</w:t>
      </w:r>
      <w:r w:rsidRPr="00CA3696">
        <w:rPr>
          <w:rStyle w:val="1-Char"/>
          <w:vertAlign w:val="superscript"/>
          <w:rtl/>
        </w:rPr>
        <w:footnoteReference w:id="29"/>
      </w:r>
    </w:p>
    <w:p w:rsidR="00B5613B" w:rsidRPr="00FE6406" w:rsidRDefault="00B5613B" w:rsidP="00AF1D25">
      <w:pPr>
        <w:rPr>
          <w:rStyle w:val="9-Char"/>
          <w:rtl/>
        </w:rPr>
      </w:pPr>
      <w:bookmarkStart w:id="208" w:name="_Toc264799324"/>
      <w:r w:rsidRPr="00FE6406">
        <w:rPr>
          <w:rStyle w:val="9-Char"/>
          <w:rFonts w:hint="cs"/>
          <w:rtl/>
        </w:rPr>
        <w:t xml:space="preserve">عبور </w:t>
      </w:r>
      <w:r w:rsidR="00446BB7">
        <w:rPr>
          <w:rStyle w:val="9-Char"/>
          <w:rFonts w:hint="cs"/>
          <w:rtl/>
        </w:rPr>
        <w:t>ک</w:t>
      </w:r>
      <w:r w:rsidRPr="00FE6406">
        <w:rPr>
          <w:rStyle w:val="9-Char"/>
          <w:rFonts w:hint="cs"/>
          <w:rtl/>
        </w:rPr>
        <w:t>ردن از م</w:t>
      </w:r>
      <w:r w:rsidR="00446BB7">
        <w:rPr>
          <w:rStyle w:val="9-Char"/>
          <w:rFonts w:hint="cs"/>
          <w:rtl/>
        </w:rPr>
        <w:t>ی</w:t>
      </w:r>
      <w:r w:rsidRPr="00FE6406">
        <w:rPr>
          <w:rStyle w:val="9-Char"/>
          <w:rFonts w:hint="cs"/>
          <w:rtl/>
        </w:rPr>
        <w:t>قات‌ها و اِحرامگاه‌ها بدون اِحرام</w:t>
      </w:r>
      <w:bookmarkEnd w:id="208"/>
    </w:p>
    <w:p w:rsidR="00B5613B" w:rsidRPr="007100A7" w:rsidRDefault="009E6C2B" w:rsidP="00AF1D25">
      <w:pPr>
        <w:rPr>
          <w:rStyle w:val="1-Char"/>
          <w:rtl/>
        </w:rPr>
      </w:pPr>
      <w:r w:rsidRPr="007100A7">
        <w:rPr>
          <w:rStyle w:val="1-Char"/>
          <w:rFonts w:hint="cs"/>
          <w:rtl/>
        </w:rPr>
        <w:t>س</w:t>
      </w:r>
      <w:r w:rsidR="00145ED6" w:rsidRPr="007100A7">
        <w:rPr>
          <w:rStyle w:val="1-Char"/>
          <w:rFonts w:hint="cs"/>
          <w:rtl/>
        </w:rPr>
        <w:t xml:space="preserve">: </w:t>
      </w:r>
      <w:r w:rsidR="00B5613B" w:rsidRPr="007100A7">
        <w:rPr>
          <w:rStyle w:val="1-Char"/>
          <w:rFonts w:hint="cs"/>
          <w:rtl/>
        </w:rPr>
        <w:t>اگر فرد</w:t>
      </w:r>
      <w:r w:rsidR="00446BB7">
        <w:rPr>
          <w:rStyle w:val="1-Char"/>
          <w:rFonts w:hint="cs"/>
          <w:rtl/>
        </w:rPr>
        <w:t>ی</w:t>
      </w:r>
      <w:r w:rsidR="00B5613B" w:rsidRPr="007100A7">
        <w:rPr>
          <w:rStyle w:val="1-Char"/>
          <w:rFonts w:hint="cs"/>
          <w:rtl/>
        </w:rPr>
        <w:t xml:space="preserve"> برا</w:t>
      </w:r>
      <w:r w:rsidR="00446BB7">
        <w:rPr>
          <w:rStyle w:val="1-Char"/>
          <w:rFonts w:hint="cs"/>
          <w:rtl/>
        </w:rPr>
        <w:t>ی</w:t>
      </w:r>
      <w:r w:rsidR="00B5613B" w:rsidRPr="007100A7">
        <w:rPr>
          <w:rStyle w:val="1-Char"/>
          <w:rFonts w:hint="cs"/>
          <w:rtl/>
        </w:rPr>
        <w:t xml:space="preserve"> وارد شدن به م</w:t>
      </w:r>
      <w:r w:rsidR="00446BB7">
        <w:rPr>
          <w:rStyle w:val="1-Char"/>
          <w:rFonts w:hint="cs"/>
          <w:rtl/>
        </w:rPr>
        <w:t>ک</w:t>
      </w:r>
      <w:r w:rsidR="00B5613B" w:rsidRPr="007100A7">
        <w:rPr>
          <w:rStyle w:val="1-Char"/>
          <w:rFonts w:hint="cs"/>
          <w:rtl/>
        </w:rPr>
        <w:t>ه‌</w:t>
      </w:r>
      <w:r w:rsidR="00446BB7">
        <w:rPr>
          <w:rStyle w:val="1-Char"/>
          <w:rFonts w:hint="cs"/>
          <w:rtl/>
        </w:rPr>
        <w:t>ی</w:t>
      </w:r>
      <w:r w:rsidR="00B5613B" w:rsidRPr="007100A7">
        <w:rPr>
          <w:rStyle w:val="1-Char"/>
          <w:rFonts w:hint="cs"/>
          <w:rtl/>
        </w:rPr>
        <w:t xml:space="preserve"> م</w:t>
      </w:r>
      <w:r w:rsidR="00446BB7">
        <w:rPr>
          <w:rStyle w:val="1-Char"/>
          <w:rFonts w:hint="cs"/>
          <w:rtl/>
        </w:rPr>
        <w:t>ک</w:t>
      </w:r>
      <w:r w:rsidR="00B5613B" w:rsidRPr="007100A7">
        <w:rPr>
          <w:rStyle w:val="1-Char"/>
          <w:rFonts w:hint="cs"/>
          <w:rtl/>
        </w:rPr>
        <w:t>رّمه، از م</w:t>
      </w:r>
      <w:r w:rsidR="00446BB7">
        <w:rPr>
          <w:rStyle w:val="1-Char"/>
          <w:rFonts w:hint="cs"/>
          <w:rtl/>
        </w:rPr>
        <w:t>ی</w:t>
      </w:r>
      <w:r w:rsidR="00B5613B" w:rsidRPr="007100A7">
        <w:rPr>
          <w:rStyle w:val="1-Char"/>
          <w:rFonts w:hint="cs"/>
          <w:rtl/>
        </w:rPr>
        <w:t>قات و اِحرامگاه‌ها، اِحرام نبست، ت</w:t>
      </w:r>
      <w:r w:rsidR="00446BB7">
        <w:rPr>
          <w:rStyle w:val="1-Char"/>
          <w:rFonts w:hint="cs"/>
          <w:rtl/>
        </w:rPr>
        <w:t>ک</w:t>
      </w:r>
      <w:r w:rsidR="00B5613B" w:rsidRPr="007100A7">
        <w:rPr>
          <w:rStyle w:val="1-Char"/>
          <w:rFonts w:hint="cs"/>
          <w:rtl/>
        </w:rPr>
        <w:t>ل</w:t>
      </w:r>
      <w:r w:rsidR="00446BB7">
        <w:rPr>
          <w:rStyle w:val="1-Char"/>
          <w:rFonts w:hint="cs"/>
          <w:rtl/>
        </w:rPr>
        <w:t>ی</w:t>
      </w:r>
      <w:r w:rsidR="00B5613B" w:rsidRPr="007100A7">
        <w:rPr>
          <w:rStyle w:val="1-Char"/>
          <w:rFonts w:hint="cs"/>
          <w:rtl/>
        </w:rPr>
        <w:t>ف و</w:t>
      </w:r>
      <w:r w:rsidR="00446BB7">
        <w:rPr>
          <w:rStyle w:val="1-Char"/>
          <w:rFonts w:hint="cs"/>
          <w:rtl/>
        </w:rPr>
        <w:t>ی</w:t>
      </w:r>
      <w:r w:rsidR="00B5613B" w:rsidRPr="007100A7">
        <w:rPr>
          <w:rStyle w:val="1-Char"/>
          <w:rFonts w:hint="cs"/>
          <w:rtl/>
        </w:rPr>
        <w:t xml:space="preserve"> چ</w:t>
      </w:r>
      <w:r w:rsidR="00446BB7">
        <w:rPr>
          <w:rStyle w:val="1-Char"/>
          <w:rFonts w:hint="cs"/>
          <w:rtl/>
        </w:rPr>
        <w:t>ی</w:t>
      </w:r>
      <w:r w:rsidR="00B5613B" w:rsidRPr="007100A7">
        <w:rPr>
          <w:rStyle w:val="1-Char"/>
          <w:rFonts w:hint="cs"/>
          <w:rtl/>
        </w:rPr>
        <w:t>ست؟</w:t>
      </w:r>
    </w:p>
    <w:p w:rsidR="00B5613B" w:rsidRPr="007100A7" w:rsidRDefault="009E6C2B" w:rsidP="00AF1D25">
      <w:pPr>
        <w:rPr>
          <w:rStyle w:val="1-Char"/>
          <w:rtl/>
        </w:rPr>
      </w:pPr>
      <w:r w:rsidRPr="007100A7">
        <w:rPr>
          <w:rStyle w:val="1-Char"/>
          <w:rFonts w:hint="cs"/>
          <w:rtl/>
        </w:rPr>
        <w:t>ج</w:t>
      </w:r>
      <w:r w:rsidR="00145ED6" w:rsidRPr="007100A7">
        <w:rPr>
          <w:rStyle w:val="1-Char"/>
          <w:rFonts w:hint="cs"/>
          <w:rtl/>
        </w:rPr>
        <w:t xml:space="preserve">: </w:t>
      </w:r>
      <w:r w:rsidR="00B5613B" w:rsidRPr="007100A7">
        <w:rPr>
          <w:rStyle w:val="1-Char"/>
          <w:rFonts w:hint="cs"/>
          <w:rtl/>
        </w:rPr>
        <w:t>هر گاه فرد مسلمانِ عاقل و بالغ (م</w:t>
      </w:r>
      <w:r w:rsidR="00446BB7">
        <w:rPr>
          <w:rStyle w:val="1-Char"/>
          <w:rFonts w:hint="cs"/>
          <w:rtl/>
        </w:rPr>
        <w:t>ک</w:t>
      </w:r>
      <w:r w:rsidR="00B5613B" w:rsidRPr="007100A7">
        <w:rPr>
          <w:rStyle w:val="1-Char"/>
          <w:rFonts w:hint="cs"/>
          <w:rtl/>
        </w:rPr>
        <w:t xml:space="preserve">لّف) </w:t>
      </w:r>
      <w:r w:rsidR="00446BB7">
        <w:rPr>
          <w:rStyle w:val="1-Char"/>
          <w:rFonts w:hint="cs"/>
          <w:rtl/>
        </w:rPr>
        <w:t>ک</w:t>
      </w:r>
      <w:r w:rsidR="00B5613B" w:rsidRPr="007100A7">
        <w:rPr>
          <w:rStyle w:val="1-Char"/>
          <w:rFonts w:hint="cs"/>
          <w:rtl/>
        </w:rPr>
        <w:t>ه خارج از محدوده‌</w:t>
      </w:r>
      <w:r w:rsidR="00446BB7">
        <w:rPr>
          <w:rStyle w:val="1-Char"/>
          <w:rFonts w:hint="cs"/>
          <w:rtl/>
        </w:rPr>
        <w:t>ی</w:t>
      </w:r>
      <w:r w:rsidR="00B5613B" w:rsidRPr="007100A7">
        <w:rPr>
          <w:rStyle w:val="1-Char"/>
          <w:rFonts w:hint="cs"/>
          <w:rtl/>
        </w:rPr>
        <w:t xml:space="preserve"> م</w:t>
      </w:r>
      <w:r w:rsidR="00446BB7">
        <w:rPr>
          <w:rStyle w:val="1-Char"/>
          <w:rFonts w:hint="cs"/>
          <w:rtl/>
        </w:rPr>
        <w:t>ی</w:t>
      </w:r>
      <w:r w:rsidR="00B5613B" w:rsidRPr="007100A7">
        <w:rPr>
          <w:rStyle w:val="1-Char"/>
          <w:rFonts w:hint="cs"/>
          <w:rtl/>
        </w:rPr>
        <w:t>قات‌ها آمده است، بخواهد به م</w:t>
      </w:r>
      <w:r w:rsidR="00446BB7">
        <w:rPr>
          <w:rStyle w:val="1-Char"/>
          <w:rFonts w:hint="cs"/>
          <w:rtl/>
        </w:rPr>
        <w:t>ک</w:t>
      </w:r>
      <w:r w:rsidR="00B5613B" w:rsidRPr="007100A7">
        <w:rPr>
          <w:rStyle w:val="1-Char"/>
          <w:rFonts w:hint="cs"/>
          <w:rtl/>
        </w:rPr>
        <w:t>ه‌</w:t>
      </w:r>
      <w:r w:rsidR="00446BB7">
        <w:rPr>
          <w:rStyle w:val="1-Char"/>
          <w:rFonts w:hint="cs"/>
          <w:rtl/>
        </w:rPr>
        <w:t>ی</w:t>
      </w:r>
      <w:r w:rsidR="00B5613B" w:rsidRPr="007100A7">
        <w:rPr>
          <w:rStyle w:val="1-Char"/>
          <w:rFonts w:hint="cs"/>
          <w:rtl/>
        </w:rPr>
        <w:t xml:space="preserve"> م</w:t>
      </w:r>
      <w:r w:rsidR="00446BB7">
        <w:rPr>
          <w:rStyle w:val="1-Char"/>
          <w:rFonts w:hint="cs"/>
          <w:rtl/>
        </w:rPr>
        <w:t>ک</w:t>
      </w:r>
      <w:r w:rsidR="00B5613B" w:rsidRPr="007100A7">
        <w:rPr>
          <w:rStyle w:val="1-Char"/>
          <w:rFonts w:hint="cs"/>
          <w:rtl/>
        </w:rPr>
        <w:t xml:space="preserve">رّمه </w:t>
      </w:r>
      <w:r w:rsidR="00446BB7">
        <w:rPr>
          <w:rStyle w:val="1-Char"/>
          <w:rFonts w:hint="cs"/>
          <w:rtl/>
        </w:rPr>
        <w:t>ی</w:t>
      </w:r>
      <w:r w:rsidR="00B5613B" w:rsidRPr="007100A7">
        <w:rPr>
          <w:rStyle w:val="1-Char"/>
          <w:rFonts w:hint="cs"/>
          <w:rtl/>
        </w:rPr>
        <w:t>ا حَرَم وارد شود - گر چه ا</w:t>
      </w:r>
      <w:r w:rsidR="00446BB7">
        <w:rPr>
          <w:rStyle w:val="1-Char"/>
          <w:rFonts w:hint="cs"/>
          <w:rtl/>
        </w:rPr>
        <w:t>ی</w:t>
      </w:r>
      <w:r w:rsidR="00B5613B" w:rsidRPr="007100A7">
        <w:rPr>
          <w:rStyle w:val="1-Char"/>
          <w:rFonts w:hint="cs"/>
          <w:rtl/>
        </w:rPr>
        <w:t>ن آمدن و</w:t>
      </w:r>
      <w:r w:rsidR="00446BB7">
        <w:rPr>
          <w:rStyle w:val="1-Char"/>
          <w:rFonts w:hint="cs"/>
          <w:rtl/>
        </w:rPr>
        <w:t>ی</w:t>
      </w:r>
      <w:r w:rsidR="00B5613B" w:rsidRPr="007100A7">
        <w:rPr>
          <w:rStyle w:val="1-Char"/>
          <w:rFonts w:hint="cs"/>
          <w:rtl/>
        </w:rPr>
        <w:t xml:space="preserve"> به م</w:t>
      </w:r>
      <w:r w:rsidR="00446BB7">
        <w:rPr>
          <w:rStyle w:val="1-Char"/>
          <w:rFonts w:hint="cs"/>
          <w:rtl/>
        </w:rPr>
        <w:t>ک</w:t>
      </w:r>
      <w:r w:rsidR="00B5613B" w:rsidRPr="007100A7">
        <w:rPr>
          <w:rStyle w:val="1-Char"/>
          <w:rFonts w:hint="cs"/>
          <w:rtl/>
        </w:rPr>
        <w:t>ه و حَرَم برا</w:t>
      </w:r>
      <w:r w:rsidR="00446BB7">
        <w:rPr>
          <w:rStyle w:val="1-Char"/>
          <w:rFonts w:hint="cs"/>
          <w:rtl/>
        </w:rPr>
        <w:t>ی</w:t>
      </w:r>
      <w:r w:rsidR="00B5613B" w:rsidRPr="007100A7">
        <w:rPr>
          <w:rStyle w:val="1-Char"/>
          <w:rFonts w:hint="cs"/>
          <w:rtl/>
        </w:rPr>
        <w:t xml:space="preserve"> تجارت </w:t>
      </w:r>
      <w:r w:rsidR="00446BB7">
        <w:rPr>
          <w:rStyle w:val="1-Char"/>
          <w:rFonts w:hint="cs"/>
          <w:rtl/>
        </w:rPr>
        <w:t>ی</w:t>
      </w:r>
      <w:r w:rsidR="00B5613B" w:rsidRPr="007100A7">
        <w:rPr>
          <w:rStyle w:val="1-Char"/>
          <w:rFonts w:hint="cs"/>
          <w:rtl/>
        </w:rPr>
        <w:t>ا س</w:t>
      </w:r>
      <w:r w:rsidR="00446BB7">
        <w:rPr>
          <w:rStyle w:val="1-Char"/>
          <w:rFonts w:hint="cs"/>
          <w:rtl/>
        </w:rPr>
        <w:t>ی</w:t>
      </w:r>
      <w:r w:rsidR="00B5613B" w:rsidRPr="007100A7">
        <w:rPr>
          <w:rStyle w:val="1-Char"/>
          <w:rFonts w:hint="cs"/>
          <w:rtl/>
        </w:rPr>
        <w:t xml:space="preserve">احت و گردش باشد - اگر </w:t>
      </w:r>
      <w:r w:rsidR="00AF17B9">
        <w:rPr>
          <w:rStyle w:val="1-Char"/>
          <w:rFonts w:hint="cs"/>
          <w:rtl/>
        </w:rPr>
        <w:t>چنان‌چه</w:t>
      </w:r>
      <w:r w:rsidR="00B5613B" w:rsidRPr="007100A7">
        <w:rPr>
          <w:rStyle w:val="1-Char"/>
          <w:rFonts w:hint="cs"/>
          <w:rtl/>
        </w:rPr>
        <w:t xml:space="preserve"> ا</w:t>
      </w:r>
      <w:r w:rsidR="00446BB7">
        <w:rPr>
          <w:rStyle w:val="1-Char"/>
          <w:rFonts w:hint="cs"/>
          <w:rtl/>
        </w:rPr>
        <w:t>ی</w:t>
      </w:r>
      <w:r w:rsidR="00B5613B" w:rsidRPr="007100A7">
        <w:rPr>
          <w:rStyle w:val="1-Char"/>
          <w:rFonts w:hint="cs"/>
          <w:rtl/>
        </w:rPr>
        <w:t>ن فرد از طر</w:t>
      </w:r>
      <w:r w:rsidR="00446BB7">
        <w:rPr>
          <w:rStyle w:val="1-Char"/>
          <w:rFonts w:hint="cs"/>
          <w:rtl/>
        </w:rPr>
        <w:t>ی</w:t>
      </w:r>
      <w:r w:rsidR="00B5613B" w:rsidRPr="007100A7">
        <w:rPr>
          <w:rStyle w:val="1-Char"/>
          <w:rFonts w:hint="cs"/>
          <w:rtl/>
        </w:rPr>
        <w:t>ق در</w:t>
      </w:r>
      <w:r w:rsidR="00446BB7">
        <w:rPr>
          <w:rStyle w:val="1-Char"/>
          <w:rFonts w:hint="cs"/>
          <w:rtl/>
        </w:rPr>
        <w:t>ی</w:t>
      </w:r>
      <w:r w:rsidR="00B5613B" w:rsidRPr="007100A7">
        <w:rPr>
          <w:rStyle w:val="1-Char"/>
          <w:rFonts w:hint="cs"/>
          <w:rtl/>
        </w:rPr>
        <w:t>ا، خش</w:t>
      </w:r>
      <w:r w:rsidR="00446BB7">
        <w:rPr>
          <w:rStyle w:val="1-Char"/>
          <w:rFonts w:hint="cs"/>
          <w:rtl/>
        </w:rPr>
        <w:t>کی</w:t>
      </w:r>
      <w:r w:rsidR="00B5613B" w:rsidRPr="007100A7">
        <w:rPr>
          <w:rStyle w:val="1-Char"/>
          <w:rFonts w:hint="cs"/>
          <w:rtl/>
        </w:rPr>
        <w:t xml:space="preserve"> و </w:t>
      </w:r>
      <w:r w:rsidR="00446BB7">
        <w:rPr>
          <w:rStyle w:val="1-Char"/>
          <w:rFonts w:hint="cs"/>
          <w:rtl/>
        </w:rPr>
        <w:t>ی</w:t>
      </w:r>
      <w:r w:rsidR="00B5613B" w:rsidRPr="007100A7">
        <w:rPr>
          <w:rStyle w:val="1-Char"/>
          <w:rFonts w:hint="cs"/>
          <w:rtl/>
        </w:rPr>
        <w:t>ا هوا بدون اِحرام از م</w:t>
      </w:r>
      <w:r w:rsidR="00446BB7">
        <w:rPr>
          <w:rStyle w:val="1-Char"/>
          <w:rFonts w:hint="cs"/>
          <w:rtl/>
        </w:rPr>
        <w:t>ی</w:t>
      </w:r>
      <w:r w:rsidR="00B5613B" w:rsidRPr="007100A7">
        <w:rPr>
          <w:rStyle w:val="1-Char"/>
          <w:rFonts w:hint="cs"/>
          <w:rtl/>
        </w:rPr>
        <w:t xml:space="preserve">قات‌ها و اِحرامگاه‌ها عبور </w:t>
      </w:r>
      <w:r w:rsidR="00446BB7">
        <w:rPr>
          <w:rStyle w:val="1-Char"/>
          <w:rFonts w:hint="cs"/>
          <w:rtl/>
        </w:rPr>
        <w:t>ک</w:t>
      </w:r>
      <w:r w:rsidR="00B5613B" w:rsidRPr="007100A7">
        <w:rPr>
          <w:rStyle w:val="1-Char"/>
          <w:rFonts w:hint="cs"/>
          <w:rtl/>
        </w:rPr>
        <w:t xml:space="preserve">رد و پس از گذشتن از اِحرامگاه‌ها، اِحرام بست </w:t>
      </w:r>
      <w:r w:rsidR="00446BB7">
        <w:rPr>
          <w:rStyle w:val="1-Char"/>
          <w:rFonts w:hint="cs"/>
          <w:rtl/>
        </w:rPr>
        <w:t>ی</w:t>
      </w:r>
      <w:r w:rsidR="00B5613B" w:rsidRPr="007100A7">
        <w:rPr>
          <w:rStyle w:val="1-Char"/>
          <w:rFonts w:hint="cs"/>
          <w:rtl/>
        </w:rPr>
        <w:t>ا نبست، در ا</w:t>
      </w:r>
      <w:r w:rsidR="00446BB7">
        <w:rPr>
          <w:rStyle w:val="1-Char"/>
          <w:rFonts w:hint="cs"/>
          <w:rtl/>
        </w:rPr>
        <w:t>ی</w:t>
      </w:r>
      <w:r w:rsidR="00B5613B" w:rsidRPr="007100A7">
        <w:rPr>
          <w:rStyle w:val="1-Char"/>
          <w:rFonts w:hint="cs"/>
          <w:rtl/>
        </w:rPr>
        <w:t>ن صورت‌ها [چون بدون اِحرام از م</w:t>
      </w:r>
      <w:r w:rsidR="00446BB7">
        <w:rPr>
          <w:rStyle w:val="1-Char"/>
          <w:rFonts w:hint="cs"/>
          <w:rtl/>
        </w:rPr>
        <w:t>ی</w:t>
      </w:r>
      <w:r w:rsidR="00B5613B" w:rsidRPr="007100A7">
        <w:rPr>
          <w:rStyle w:val="1-Char"/>
          <w:rFonts w:hint="cs"/>
          <w:rtl/>
        </w:rPr>
        <w:t xml:space="preserve">قات عبور </w:t>
      </w:r>
      <w:r w:rsidR="00446BB7">
        <w:rPr>
          <w:rStyle w:val="1-Char"/>
          <w:rFonts w:hint="cs"/>
          <w:rtl/>
        </w:rPr>
        <w:t>ک</w:t>
      </w:r>
      <w:r w:rsidR="00B5613B" w:rsidRPr="007100A7">
        <w:rPr>
          <w:rStyle w:val="1-Char"/>
          <w:rFonts w:hint="cs"/>
          <w:rtl/>
        </w:rPr>
        <w:t>رده است]، گنه</w:t>
      </w:r>
      <w:r w:rsidR="00446BB7">
        <w:rPr>
          <w:rStyle w:val="1-Char"/>
          <w:rFonts w:hint="cs"/>
          <w:rtl/>
        </w:rPr>
        <w:t>ک</w:t>
      </w:r>
      <w:r w:rsidR="00B5613B" w:rsidRPr="007100A7">
        <w:rPr>
          <w:rStyle w:val="1-Char"/>
          <w:rFonts w:hint="cs"/>
          <w:rtl/>
        </w:rPr>
        <w:t>ار م</w:t>
      </w:r>
      <w:r w:rsidR="00446BB7">
        <w:rPr>
          <w:rStyle w:val="1-Char"/>
          <w:rFonts w:hint="cs"/>
          <w:rtl/>
        </w:rPr>
        <w:t>ی</w:t>
      </w:r>
      <w:r w:rsidR="00B5613B" w:rsidRPr="007100A7">
        <w:rPr>
          <w:rStyle w:val="1-Char"/>
          <w:rFonts w:hint="cs"/>
          <w:rtl/>
        </w:rPr>
        <w:t>‌شود و دَم بر و</w:t>
      </w:r>
      <w:r w:rsidR="00446BB7">
        <w:rPr>
          <w:rStyle w:val="1-Char"/>
          <w:rFonts w:hint="cs"/>
          <w:rtl/>
        </w:rPr>
        <w:t>ی</w:t>
      </w:r>
      <w:r w:rsidR="00B5613B" w:rsidRPr="007100A7">
        <w:rPr>
          <w:rStyle w:val="1-Char"/>
          <w:rFonts w:hint="cs"/>
          <w:rtl/>
        </w:rPr>
        <w:t xml:space="preserve"> واجب م</w:t>
      </w:r>
      <w:r w:rsidR="00446BB7">
        <w:rPr>
          <w:rStyle w:val="1-Char"/>
          <w:rFonts w:hint="cs"/>
          <w:rtl/>
        </w:rPr>
        <w:t>ی</w:t>
      </w:r>
      <w:r w:rsidR="00B5613B" w:rsidRPr="007100A7">
        <w:rPr>
          <w:rStyle w:val="1-Char"/>
          <w:rFonts w:hint="cs"/>
          <w:rtl/>
        </w:rPr>
        <w:t>‌گردد.</w:t>
      </w:r>
      <w:r w:rsidR="00B5613B" w:rsidRPr="00CA3696">
        <w:rPr>
          <w:rStyle w:val="1-Char"/>
          <w:vertAlign w:val="superscript"/>
          <w:rtl/>
        </w:rPr>
        <w:footnoteReference w:id="30"/>
      </w:r>
    </w:p>
    <w:p w:rsidR="00B5613B" w:rsidRPr="007100A7" w:rsidRDefault="009E6C2B" w:rsidP="00AF1D25">
      <w:pPr>
        <w:rPr>
          <w:rStyle w:val="1-Char"/>
          <w:rtl/>
        </w:rPr>
      </w:pPr>
      <w:r w:rsidRPr="007100A7">
        <w:rPr>
          <w:rStyle w:val="1-Char"/>
          <w:rFonts w:hint="cs"/>
          <w:rtl/>
        </w:rPr>
        <w:t>س</w:t>
      </w:r>
      <w:r w:rsidR="00145ED6" w:rsidRPr="007100A7">
        <w:rPr>
          <w:rStyle w:val="1-Char"/>
          <w:rFonts w:hint="cs"/>
          <w:rtl/>
        </w:rPr>
        <w:t xml:space="preserve">: </w:t>
      </w:r>
      <w:r w:rsidR="00B5613B" w:rsidRPr="007100A7">
        <w:rPr>
          <w:rStyle w:val="1-Char"/>
          <w:rFonts w:hint="cs"/>
          <w:rtl/>
        </w:rPr>
        <w:t>آ</w:t>
      </w:r>
      <w:r w:rsidR="00446BB7">
        <w:rPr>
          <w:rStyle w:val="1-Char"/>
          <w:rFonts w:hint="cs"/>
          <w:rtl/>
        </w:rPr>
        <w:t>ی</w:t>
      </w:r>
      <w:r w:rsidR="00B5613B" w:rsidRPr="007100A7">
        <w:rPr>
          <w:rStyle w:val="1-Char"/>
          <w:rFonts w:hint="cs"/>
          <w:rtl/>
        </w:rPr>
        <w:t>ا راه</w:t>
      </w:r>
      <w:r w:rsidR="00446BB7">
        <w:rPr>
          <w:rStyle w:val="1-Char"/>
          <w:rFonts w:hint="cs"/>
          <w:rtl/>
        </w:rPr>
        <w:t>ک</w:t>
      </w:r>
      <w:r w:rsidR="00B5613B" w:rsidRPr="007100A7">
        <w:rPr>
          <w:rStyle w:val="1-Char"/>
          <w:rFonts w:hint="cs"/>
          <w:rtl/>
        </w:rPr>
        <w:t>ار</w:t>
      </w:r>
      <w:r w:rsidR="00446BB7">
        <w:rPr>
          <w:rStyle w:val="1-Char"/>
          <w:rFonts w:hint="cs"/>
          <w:rtl/>
        </w:rPr>
        <w:t>ی</w:t>
      </w:r>
      <w:r w:rsidR="00B5613B" w:rsidRPr="007100A7">
        <w:rPr>
          <w:rStyle w:val="1-Char"/>
          <w:rFonts w:hint="cs"/>
          <w:rtl/>
        </w:rPr>
        <w:t xml:space="preserve"> برا</w:t>
      </w:r>
      <w:r w:rsidR="00446BB7">
        <w:rPr>
          <w:rStyle w:val="1-Char"/>
          <w:rFonts w:hint="cs"/>
          <w:rtl/>
        </w:rPr>
        <w:t>ی</w:t>
      </w:r>
      <w:r w:rsidR="00B5613B" w:rsidRPr="007100A7">
        <w:rPr>
          <w:rStyle w:val="1-Char"/>
          <w:rFonts w:hint="cs"/>
          <w:rtl/>
        </w:rPr>
        <w:t xml:space="preserve"> ساقط </w:t>
      </w:r>
      <w:r w:rsidR="00446BB7">
        <w:rPr>
          <w:rStyle w:val="1-Char"/>
          <w:rFonts w:hint="cs"/>
          <w:rtl/>
        </w:rPr>
        <w:t>ک</w:t>
      </w:r>
      <w:r w:rsidR="00B5613B" w:rsidRPr="007100A7">
        <w:rPr>
          <w:rStyle w:val="1-Char"/>
          <w:rFonts w:hint="cs"/>
          <w:rtl/>
        </w:rPr>
        <w:t>ردن گناه و دَم وجود دارد؟</w:t>
      </w:r>
    </w:p>
    <w:p w:rsidR="00B5613B" w:rsidRPr="007100A7" w:rsidRDefault="009E6C2B" w:rsidP="00AF1D25">
      <w:pPr>
        <w:rPr>
          <w:rStyle w:val="1-Char"/>
          <w:rtl/>
        </w:rPr>
      </w:pPr>
      <w:r w:rsidRPr="007100A7">
        <w:rPr>
          <w:rStyle w:val="1-Char"/>
          <w:rFonts w:hint="cs"/>
          <w:rtl/>
        </w:rPr>
        <w:t>ج</w:t>
      </w:r>
      <w:r w:rsidR="00145ED6" w:rsidRPr="007100A7">
        <w:rPr>
          <w:rStyle w:val="1-Char"/>
          <w:rFonts w:hint="cs"/>
          <w:rtl/>
        </w:rPr>
        <w:t xml:space="preserve">: </w:t>
      </w:r>
      <w:r w:rsidR="00B5613B" w:rsidRPr="007100A7">
        <w:rPr>
          <w:rStyle w:val="1-Char"/>
          <w:rFonts w:hint="cs"/>
          <w:rtl/>
        </w:rPr>
        <w:t>اگر</w:t>
      </w:r>
      <w:r w:rsidR="000A2322">
        <w:rPr>
          <w:rStyle w:val="1-Char"/>
          <w:rFonts w:hint="cs"/>
          <w:rtl/>
        </w:rPr>
        <w:t xml:space="preserve"> </w:t>
      </w:r>
      <w:r w:rsidR="00AF17B9">
        <w:rPr>
          <w:rStyle w:val="1-Char"/>
          <w:rFonts w:hint="cs"/>
          <w:rtl/>
        </w:rPr>
        <w:t>چنان‌چه</w:t>
      </w:r>
      <w:r w:rsidR="00B5613B" w:rsidRPr="007100A7">
        <w:rPr>
          <w:rStyle w:val="1-Char"/>
          <w:rFonts w:hint="cs"/>
          <w:rtl/>
        </w:rPr>
        <w:t xml:space="preserve"> فرد</w:t>
      </w:r>
      <w:r w:rsidR="00446BB7">
        <w:rPr>
          <w:rStyle w:val="1-Char"/>
          <w:rFonts w:hint="cs"/>
          <w:rtl/>
        </w:rPr>
        <w:t>ی</w:t>
      </w:r>
      <w:r w:rsidR="00B5613B" w:rsidRPr="007100A7">
        <w:rPr>
          <w:rStyle w:val="1-Char"/>
          <w:rFonts w:hint="cs"/>
          <w:rtl/>
        </w:rPr>
        <w:t xml:space="preserve"> بدون بستن اِحرام از م</w:t>
      </w:r>
      <w:r w:rsidR="00446BB7">
        <w:rPr>
          <w:rStyle w:val="1-Char"/>
          <w:rFonts w:hint="cs"/>
          <w:rtl/>
        </w:rPr>
        <w:t>ی</w:t>
      </w:r>
      <w:r w:rsidR="00B5613B" w:rsidRPr="007100A7">
        <w:rPr>
          <w:rStyle w:val="1-Char"/>
          <w:rFonts w:hint="cs"/>
          <w:rtl/>
        </w:rPr>
        <w:t xml:space="preserve">قات و اِحرامگاه عبور </w:t>
      </w:r>
      <w:r w:rsidR="00446BB7">
        <w:rPr>
          <w:rStyle w:val="1-Char"/>
          <w:rFonts w:hint="cs"/>
          <w:rtl/>
        </w:rPr>
        <w:t>ک</w:t>
      </w:r>
      <w:r w:rsidR="00B5613B" w:rsidRPr="007100A7">
        <w:rPr>
          <w:rStyle w:val="1-Char"/>
          <w:rFonts w:hint="cs"/>
          <w:rtl/>
        </w:rPr>
        <w:t>رد، در ا</w:t>
      </w:r>
      <w:r w:rsidR="00446BB7">
        <w:rPr>
          <w:rStyle w:val="1-Char"/>
          <w:rFonts w:hint="cs"/>
          <w:rtl/>
        </w:rPr>
        <w:t>ی</w:t>
      </w:r>
      <w:r w:rsidR="00B5613B" w:rsidRPr="007100A7">
        <w:rPr>
          <w:rStyle w:val="1-Char"/>
          <w:rFonts w:hint="cs"/>
          <w:rtl/>
        </w:rPr>
        <w:t>ن صورت بر و</w:t>
      </w:r>
      <w:r w:rsidR="00446BB7">
        <w:rPr>
          <w:rStyle w:val="1-Char"/>
          <w:rFonts w:hint="cs"/>
          <w:rtl/>
        </w:rPr>
        <w:t>ی</w:t>
      </w:r>
      <w:r w:rsidR="00B5613B" w:rsidRPr="007100A7">
        <w:rPr>
          <w:rStyle w:val="1-Char"/>
          <w:rFonts w:hint="cs"/>
          <w:rtl/>
        </w:rPr>
        <w:t xml:space="preserve"> لازم است تا دوباره به همان م</w:t>
      </w:r>
      <w:r w:rsidR="00446BB7">
        <w:rPr>
          <w:rStyle w:val="1-Char"/>
          <w:rFonts w:hint="cs"/>
          <w:rtl/>
        </w:rPr>
        <w:t>ی</w:t>
      </w:r>
      <w:r w:rsidR="00B5613B" w:rsidRPr="007100A7">
        <w:rPr>
          <w:rStyle w:val="1-Char"/>
          <w:rFonts w:hint="cs"/>
          <w:rtl/>
        </w:rPr>
        <w:t xml:space="preserve">قات، </w:t>
      </w:r>
      <w:r w:rsidR="00446BB7">
        <w:rPr>
          <w:rStyle w:val="1-Char"/>
          <w:rFonts w:hint="cs"/>
          <w:rtl/>
        </w:rPr>
        <w:t>ی</w:t>
      </w:r>
      <w:r w:rsidR="00B5613B" w:rsidRPr="007100A7">
        <w:rPr>
          <w:rStyle w:val="1-Char"/>
          <w:rFonts w:hint="cs"/>
          <w:rtl/>
        </w:rPr>
        <w:t>ا م</w:t>
      </w:r>
      <w:r w:rsidR="00446BB7">
        <w:rPr>
          <w:rStyle w:val="1-Char"/>
          <w:rFonts w:hint="cs"/>
          <w:rtl/>
        </w:rPr>
        <w:t>ی</w:t>
      </w:r>
      <w:r w:rsidR="00B5613B" w:rsidRPr="007100A7">
        <w:rPr>
          <w:rStyle w:val="1-Char"/>
          <w:rFonts w:hint="cs"/>
          <w:rtl/>
        </w:rPr>
        <w:t>قات و اِحرامگاه</w:t>
      </w:r>
      <w:r w:rsidR="00446BB7">
        <w:rPr>
          <w:rStyle w:val="1-Char"/>
          <w:rFonts w:hint="cs"/>
          <w:rtl/>
        </w:rPr>
        <w:t>ی</w:t>
      </w:r>
      <w:r w:rsidR="00B5613B" w:rsidRPr="007100A7">
        <w:rPr>
          <w:rStyle w:val="1-Char"/>
          <w:rFonts w:hint="cs"/>
          <w:rtl/>
        </w:rPr>
        <w:t xml:space="preserve"> نزد</w:t>
      </w:r>
      <w:r w:rsidR="00446BB7">
        <w:rPr>
          <w:rStyle w:val="1-Char"/>
          <w:rFonts w:hint="cs"/>
          <w:rtl/>
        </w:rPr>
        <w:t>یک</w:t>
      </w:r>
      <w:r w:rsidR="00B5613B" w:rsidRPr="007100A7">
        <w:rPr>
          <w:rStyle w:val="1-Char"/>
          <w:rFonts w:hint="cs"/>
          <w:rtl/>
        </w:rPr>
        <w:t xml:space="preserve"> </w:t>
      </w:r>
      <w:r w:rsidR="00446BB7">
        <w:rPr>
          <w:rStyle w:val="1-Char"/>
          <w:rFonts w:hint="cs"/>
          <w:rtl/>
        </w:rPr>
        <w:t>ی</w:t>
      </w:r>
      <w:r w:rsidR="00B5613B" w:rsidRPr="007100A7">
        <w:rPr>
          <w:rStyle w:val="1-Char"/>
          <w:rFonts w:hint="cs"/>
          <w:rtl/>
        </w:rPr>
        <w:t xml:space="preserve">ا دور از آن، باز گردد؛ - و بهتر آن است </w:t>
      </w:r>
      <w:r w:rsidR="00446BB7">
        <w:rPr>
          <w:rStyle w:val="1-Char"/>
          <w:rFonts w:hint="cs"/>
          <w:rtl/>
        </w:rPr>
        <w:t>ک</w:t>
      </w:r>
      <w:r w:rsidR="00B5613B" w:rsidRPr="007100A7">
        <w:rPr>
          <w:rStyle w:val="1-Char"/>
          <w:rFonts w:hint="cs"/>
          <w:rtl/>
        </w:rPr>
        <w:t>ه به همان م</w:t>
      </w:r>
      <w:r w:rsidR="00446BB7">
        <w:rPr>
          <w:rStyle w:val="1-Char"/>
          <w:rFonts w:hint="cs"/>
          <w:rtl/>
        </w:rPr>
        <w:t>ی</w:t>
      </w:r>
      <w:r w:rsidR="00B5613B" w:rsidRPr="007100A7">
        <w:rPr>
          <w:rStyle w:val="1-Char"/>
          <w:rFonts w:hint="cs"/>
          <w:rtl/>
        </w:rPr>
        <w:t>قات</w:t>
      </w:r>
      <w:r w:rsidR="00446BB7">
        <w:rPr>
          <w:rStyle w:val="1-Char"/>
          <w:rFonts w:hint="cs"/>
          <w:rtl/>
        </w:rPr>
        <w:t>ی</w:t>
      </w:r>
      <w:r w:rsidR="00B5613B" w:rsidRPr="007100A7">
        <w:rPr>
          <w:rStyle w:val="1-Char"/>
          <w:rFonts w:hint="cs"/>
          <w:rtl/>
        </w:rPr>
        <w:t xml:space="preserve"> برگردد </w:t>
      </w:r>
      <w:r w:rsidR="00446BB7">
        <w:rPr>
          <w:rStyle w:val="1-Char"/>
          <w:rFonts w:hint="cs"/>
          <w:rtl/>
        </w:rPr>
        <w:t>ک</w:t>
      </w:r>
      <w:r w:rsidR="00B5613B" w:rsidRPr="007100A7">
        <w:rPr>
          <w:rStyle w:val="1-Char"/>
          <w:rFonts w:hint="cs"/>
          <w:rtl/>
        </w:rPr>
        <w:t>ه از آن بدون اِحرام عبور نموده است - و هر گاه بدان م</w:t>
      </w:r>
      <w:r w:rsidR="00446BB7">
        <w:rPr>
          <w:rStyle w:val="1-Char"/>
          <w:rFonts w:hint="cs"/>
          <w:rtl/>
        </w:rPr>
        <w:t>ی</w:t>
      </w:r>
      <w:r w:rsidR="00B5613B" w:rsidRPr="007100A7">
        <w:rPr>
          <w:rStyle w:val="1-Char"/>
          <w:rFonts w:hint="cs"/>
          <w:rtl/>
        </w:rPr>
        <w:t>قات باز گردد و در آنجا برا</w:t>
      </w:r>
      <w:r w:rsidR="00446BB7">
        <w:rPr>
          <w:rStyle w:val="1-Char"/>
          <w:rFonts w:hint="cs"/>
          <w:rtl/>
        </w:rPr>
        <w:t>ی</w:t>
      </w:r>
      <w:r w:rsidR="00B5613B" w:rsidRPr="007100A7">
        <w:rPr>
          <w:rStyle w:val="1-Char"/>
          <w:rFonts w:hint="cs"/>
          <w:rtl/>
        </w:rPr>
        <w:t xml:space="preserve"> حجّ </w:t>
      </w:r>
      <w:r w:rsidR="00446BB7">
        <w:rPr>
          <w:rStyle w:val="1-Char"/>
          <w:rFonts w:hint="cs"/>
          <w:rtl/>
        </w:rPr>
        <w:t>ی</w:t>
      </w:r>
      <w:r w:rsidR="00B5613B" w:rsidRPr="007100A7">
        <w:rPr>
          <w:rStyle w:val="1-Char"/>
          <w:rFonts w:hint="cs"/>
          <w:rtl/>
        </w:rPr>
        <w:t>ا عمره اِحرام ببندد، در ا</w:t>
      </w:r>
      <w:r w:rsidR="00446BB7">
        <w:rPr>
          <w:rStyle w:val="1-Char"/>
          <w:rFonts w:hint="cs"/>
          <w:rtl/>
        </w:rPr>
        <w:t>ی</w:t>
      </w:r>
      <w:r w:rsidR="00B5613B" w:rsidRPr="007100A7">
        <w:rPr>
          <w:rStyle w:val="1-Char"/>
          <w:rFonts w:hint="cs"/>
          <w:rtl/>
        </w:rPr>
        <w:t>ن صورت از و</w:t>
      </w:r>
      <w:r w:rsidR="00446BB7">
        <w:rPr>
          <w:rStyle w:val="1-Char"/>
          <w:rFonts w:hint="cs"/>
          <w:rtl/>
        </w:rPr>
        <w:t>ی</w:t>
      </w:r>
      <w:r w:rsidR="00B5613B" w:rsidRPr="007100A7">
        <w:rPr>
          <w:rStyle w:val="1-Char"/>
          <w:rFonts w:hint="cs"/>
          <w:rtl/>
        </w:rPr>
        <w:t xml:space="preserve"> گناه و دَم ساقط م</w:t>
      </w:r>
      <w:r w:rsidR="00446BB7">
        <w:rPr>
          <w:rStyle w:val="1-Char"/>
          <w:rFonts w:hint="cs"/>
          <w:rtl/>
        </w:rPr>
        <w:t>ی</w:t>
      </w:r>
      <w:r w:rsidR="00B5613B" w:rsidRPr="007100A7">
        <w:rPr>
          <w:rStyle w:val="1-Char"/>
          <w:rFonts w:hint="cs"/>
          <w:rtl/>
        </w:rPr>
        <w:t>‌گردد.</w:t>
      </w:r>
    </w:p>
    <w:p w:rsidR="00B5613B" w:rsidRPr="007100A7" w:rsidRDefault="009E6C2B" w:rsidP="00AF1D25">
      <w:pPr>
        <w:rPr>
          <w:rStyle w:val="1-Char"/>
          <w:rtl/>
        </w:rPr>
      </w:pPr>
      <w:r w:rsidRPr="007100A7">
        <w:rPr>
          <w:rStyle w:val="1-Char"/>
          <w:rFonts w:hint="cs"/>
          <w:rtl/>
        </w:rPr>
        <w:t>س</w:t>
      </w:r>
      <w:r w:rsidR="00145ED6" w:rsidRPr="007100A7">
        <w:rPr>
          <w:rStyle w:val="1-Char"/>
          <w:rFonts w:hint="cs"/>
          <w:rtl/>
        </w:rPr>
        <w:t xml:space="preserve">: </w:t>
      </w:r>
      <w:r w:rsidR="00B5613B" w:rsidRPr="007100A7">
        <w:rPr>
          <w:rStyle w:val="1-Char"/>
          <w:rFonts w:hint="cs"/>
          <w:rtl/>
        </w:rPr>
        <w:t xml:space="preserve">اگر </w:t>
      </w:r>
      <w:r w:rsidR="00AF17B9">
        <w:rPr>
          <w:rStyle w:val="1-Char"/>
          <w:rFonts w:hint="cs"/>
          <w:rtl/>
        </w:rPr>
        <w:t>چنان‌چه</w:t>
      </w:r>
      <w:r w:rsidR="00B5613B" w:rsidRPr="007100A7">
        <w:rPr>
          <w:rStyle w:val="1-Char"/>
          <w:rFonts w:hint="cs"/>
          <w:rtl/>
        </w:rPr>
        <w:t xml:space="preserve"> به اِحرامگاه و م</w:t>
      </w:r>
      <w:r w:rsidR="00446BB7">
        <w:rPr>
          <w:rStyle w:val="1-Char"/>
          <w:rFonts w:hint="cs"/>
          <w:rtl/>
        </w:rPr>
        <w:t>ی</w:t>
      </w:r>
      <w:r w:rsidR="00B5613B" w:rsidRPr="007100A7">
        <w:rPr>
          <w:rStyle w:val="1-Char"/>
          <w:rFonts w:hint="cs"/>
          <w:rtl/>
        </w:rPr>
        <w:t>قات برنگشت و از سرزم</w:t>
      </w:r>
      <w:r w:rsidR="00446BB7">
        <w:rPr>
          <w:rStyle w:val="1-Char"/>
          <w:rFonts w:hint="cs"/>
          <w:rtl/>
        </w:rPr>
        <w:t>ی</w:t>
      </w:r>
      <w:r w:rsidR="00B5613B" w:rsidRPr="007100A7">
        <w:rPr>
          <w:rStyle w:val="1-Char"/>
          <w:rFonts w:hint="cs"/>
          <w:rtl/>
        </w:rPr>
        <w:t xml:space="preserve">ن حِلّ </w:t>
      </w:r>
      <w:r w:rsidR="00446BB7">
        <w:rPr>
          <w:rStyle w:val="1-Char"/>
          <w:rFonts w:hint="cs"/>
          <w:rtl/>
        </w:rPr>
        <w:t>ی</w:t>
      </w:r>
      <w:r w:rsidR="00B5613B" w:rsidRPr="007100A7">
        <w:rPr>
          <w:rStyle w:val="1-Char"/>
          <w:rFonts w:hint="cs"/>
          <w:rtl/>
        </w:rPr>
        <w:t>ا منطقه‌</w:t>
      </w:r>
      <w:r w:rsidR="00446BB7">
        <w:rPr>
          <w:rStyle w:val="1-Char"/>
          <w:rFonts w:hint="cs"/>
          <w:rtl/>
        </w:rPr>
        <w:t>ی</w:t>
      </w:r>
      <w:r w:rsidR="00B5613B" w:rsidRPr="007100A7">
        <w:rPr>
          <w:rStyle w:val="1-Char"/>
          <w:rFonts w:hint="cs"/>
          <w:rtl/>
        </w:rPr>
        <w:t xml:space="preserve"> حَرَم برا</w:t>
      </w:r>
      <w:r w:rsidR="00446BB7">
        <w:rPr>
          <w:rStyle w:val="1-Char"/>
          <w:rFonts w:hint="cs"/>
          <w:rtl/>
        </w:rPr>
        <w:t>ی</w:t>
      </w:r>
      <w:r w:rsidR="00B5613B" w:rsidRPr="007100A7">
        <w:rPr>
          <w:rStyle w:val="1-Char"/>
          <w:rFonts w:hint="cs"/>
          <w:rtl/>
        </w:rPr>
        <w:t xml:space="preserve"> حجّ </w:t>
      </w:r>
      <w:r w:rsidR="00446BB7">
        <w:rPr>
          <w:rStyle w:val="1-Char"/>
          <w:rFonts w:hint="cs"/>
          <w:rtl/>
        </w:rPr>
        <w:t>ی</w:t>
      </w:r>
      <w:r w:rsidR="00B5613B" w:rsidRPr="007100A7">
        <w:rPr>
          <w:rStyle w:val="1-Char"/>
          <w:rFonts w:hint="cs"/>
          <w:rtl/>
        </w:rPr>
        <w:t>ا عمره اِحرام بست، در ا</w:t>
      </w:r>
      <w:r w:rsidR="00446BB7">
        <w:rPr>
          <w:rStyle w:val="1-Char"/>
          <w:rFonts w:hint="cs"/>
          <w:rtl/>
        </w:rPr>
        <w:t>ی</w:t>
      </w:r>
      <w:r w:rsidR="00B5613B" w:rsidRPr="007100A7">
        <w:rPr>
          <w:rStyle w:val="1-Char"/>
          <w:rFonts w:hint="cs"/>
          <w:rtl/>
        </w:rPr>
        <w:t>ن صورت چه چ</w:t>
      </w:r>
      <w:r w:rsidR="00446BB7">
        <w:rPr>
          <w:rStyle w:val="1-Char"/>
          <w:rFonts w:hint="cs"/>
          <w:rtl/>
        </w:rPr>
        <w:t>ی</w:t>
      </w:r>
      <w:r w:rsidR="00B5613B" w:rsidRPr="007100A7">
        <w:rPr>
          <w:rStyle w:val="1-Char"/>
          <w:rFonts w:hint="cs"/>
          <w:rtl/>
        </w:rPr>
        <w:t>ز</w:t>
      </w:r>
      <w:r w:rsidR="00446BB7">
        <w:rPr>
          <w:rStyle w:val="1-Char"/>
          <w:rFonts w:hint="cs"/>
          <w:rtl/>
        </w:rPr>
        <w:t>ی</w:t>
      </w:r>
      <w:r w:rsidR="00B5613B" w:rsidRPr="007100A7">
        <w:rPr>
          <w:rStyle w:val="1-Char"/>
          <w:rFonts w:hint="cs"/>
          <w:rtl/>
        </w:rPr>
        <w:t xml:space="preserve"> بر و</w:t>
      </w:r>
      <w:r w:rsidR="00446BB7">
        <w:rPr>
          <w:rStyle w:val="1-Char"/>
          <w:rFonts w:hint="cs"/>
          <w:rtl/>
        </w:rPr>
        <w:t>ی</w:t>
      </w:r>
      <w:r w:rsidR="00B5613B" w:rsidRPr="007100A7">
        <w:rPr>
          <w:rStyle w:val="1-Char"/>
          <w:rFonts w:hint="cs"/>
          <w:rtl/>
        </w:rPr>
        <w:t xml:space="preserve"> واجب م</w:t>
      </w:r>
      <w:r w:rsidR="00446BB7">
        <w:rPr>
          <w:rStyle w:val="1-Char"/>
          <w:rFonts w:hint="cs"/>
          <w:rtl/>
        </w:rPr>
        <w:t>ی</w:t>
      </w:r>
      <w:r w:rsidR="00B5613B" w:rsidRPr="007100A7">
        <w:rPr>
          <w:rStyle w:val="1-Char"/>
          <w:rFonts w:hint="cs"/>
          <w:rtl/>
        </w:rPr>
        <w:t>‌گردد؟</w:t>
      </w:r>
    </w:p>
    <w:p w:rsidR="00B5613B" w:rsidRPr="007100A7" w:rsidRDefault="009E6C2B" w:rsidP="00AF1D25">
      <w:pPr>
        <w:rPr>
          <w:rStyle w:val="1-Char"/>
          <w:rtl/>
        </w:rPr>
      </w:pPr>
      <w:r w:rsidRPr="007100A7">
        <w:rPr>
          <w:rStyle w:val="1-Char"/>
          <w:rFonts w:hint="cs"/>
          <w:rtl/>
        </w:rPr>
        <w:t>ج</w:t>
      </w:r>
      <w:r w:rsidR="00145ED6" w:rsidRPr="007100A7">
        <w:rPr>
          <w:rStyle w:val="1-Char"/>
          <w:rFonts w:hint="cs"/>
          <w:rtl/>
        </w:rPr>
        <w:t xml:space="preserve">: </w:t>
      </w:r>
      <w:r w:rsidR="00B5613B" w:rsidRPr="007100A7">
        <w:rPr>
          <w:rStyle w:val="1-Char"/>
          <w:rFonts w:hint="cs"/>
          <w:rtl/>
        </w:rPr>
        <w:t xml:space="preserve">اگر </w:t>
      </w:r>
      <w:r w:rsidR="00AF17B9">
        <w:rPr>
          <w:rStyle w:val="1-Char"/>
          <w:rFonts w:hint="cs"/>
          <w:rtl/>
        </w:rPr>
        <w:t>چنان‌چه</w:t>
      </w:r>
      <w:r w:rsidR="00B5613B" w:rsidRPr="007100A7">
        <w:rPr>
          <w:rStyle w:val="1-Char"/>
          <w:rFonts w:hint="cs"/>
          <w:rtl/>
        </w:rPr>
        <w:t xml:space="preserve"> پس از عبور </w:t>
      </w:r>
      <w:r w:rsidR="00446BB7">
        <w:rPr>
          <w:rStyle w:val="1-Char"/>
          <w:rFonts w:hint="cs"/>
          <w:rtl/>
        </w:rPr>
        <w:t>ک</w:t>
      </w:r>
      <w:r w:rsidR="00B5613B" w:rsidRPr="007100A7">
        <w:rPr>
          <w:rStyle w:val="1-Char"/>
          <w:rFonts w:hint="cs"/>
          <w:rtl/>
        </w:rPr>
        <w:t>ردن از م</w:t>
      </w:r>
      <w:r w:rsidR="00446BB7">
        <w:rPr>
          <w:rStyle w:val="1-Char"/>
          <w:rFonts w:hint="cs"/>
          <w:rtl/>
        </w:rPr>
        <w:t>ی</w:t>
      </w:r>
      <w:r w:rsidR="00B5613B" w:rsidRPr="007100A7">
        <w:rPr>
          <w:rStyle w:val="1-Char"/>
          <w:rFonts w:hint="cs"/>
          <w:rtl/>
        </w:rPr>
        <w:t>قات، برا</w:t>
      </w:r>
      <w:r w:rsidR="00446BB7">
        <w:rPr>
          <w:rStyle w:val="1-Char"/>
          <w:rFonts w:hint="cs"/>
          <w:rtl/>
        </w:rPr>
        <w:t>ی</w:t>
      </w:r>
      <w:r w:rsidR="00B5613B" w:rsidRPr="007100A7">
        <w:rPr>
          <w:rStyle w:val="1-Char"/>
          <w:rFonts w:hint="cs"/>
          <w:rtl/>
        </w:rPr>
        <w:t xml:space="preserve"> حجّ </w:t>
      </w:r>
      <w:r w:rsidR="00446BB7">
        <w:rPr>
          <w:rStyle w:val="1-Char"/>
          <w:rFonts w:hint="cs"/>
          <w:rtl/>
        </w:rPr>
        <w:t>ی</w:t>
      </w:r>
      <w:r w:rsidR="00B5613B" w:rsidRPr="007100A7">
        <w:rPr>
          <w:rStyle w:val="1-Char"/>
          <w:rFonts w:hint="cs"/>
          <w:rtl/>
        </w:rPr>
        <w:t>ا عمره [از منطقه‌</w:t>
      </w:r>
      <w:r w:rsidR="00446BB7">
        <w:rPr>
          <w:rStyle w:val="1-Char"/>
          <w:rFonts w:hint="cs"/>
          <w:rtl/>
        </w:rPr>
        <w:t>ی</w:t>
      </w:r>
      <w:r w:rsidR="00B5613B" w:rsidRPr="007100A7">
        <w:rPr>
          <w:rStyle w:val="1-Char"/>
          <w:rFonts w:hint="cs"/>
          <w:rtl/>
        </w:rPr>
        <w:t xml:space="preserve"> حِلّ </w:t>
      </w:r>
      <w:r w:rsidR="00446BB7">
        <w:rPr>
          <w:rStyle w:val="1-Char"/>
          <w:rFonts w:hint="cs"/>
          <w:rtl/>
        </w:rPr>
        <w:t>ی</w:t>
      </w:r>
      <w:r w:rsidR="00B5613B" w:rsidRPr="007100A7">
        <w:rPr>
          <w:rStyle w:val="1-Char"/>
          <w:rFonts w:hint="cs"/>
          <w:rtl/>
        </w:rPr>
        <w:t>ا حرم] اِحرام بست، و به همان ترت</w:t>
      </w:r>
      <w:r w:rsidR="00446BB7">
        <w:rPr>
          <w:rStyle w:val="1-Char"/>
          <w:rFonts w:hint="cs"/>
          <w:rtl/>
        </w:rPr>
        <w:t>ی</w:t>
      </w:r>
      <w:r w:rsidR="00B5613B" w:rsidRPr="007100A7">
        <w:rPr>
          <w:rStyle w:val="1-Char"/>
          <w:rFonts w:hint="cs"/>
          <w:rtl/>
        </w:rPr>
        <w:t>ب اعمال و مناس</w:t>
      </w:r>
      <w:r w:rsidR="00446BB7">
        <w:rPr>
          <w:rStyle w:val="1-Char"/>
          <w:rFonts w:hint="cs"/>
          <w:rtl/>
        </w:rPr>
        <w:t>ک</w:t>
      </w:r>
      <w:r w:rsidR="00B5613B" w:rsidRPr="007100A7">
        <w:rPr>
          <w:rStyle w:val="1-Char"/>
          <w:rFonts w:hint="cs"/>
          <w:rtl/>
        </w:rPr>
        <w:t>ش را انجام داد، در ا</w:t>
      </w:r>
      <w:r w:rsidR="00446BB7">
        <w:rPr>
          <w:rStyle w:val="1-Char"/>
          <w:rFonts w:hint="cs"/>
          <w:rtl/>
        </w:rPr>
        <w:t>ی</w:t>
      </w:r>
      <w:r w:rsidR="00B5613B" w:rsidRPr="007100A7">
        <w:rPr>
          <w:rStyle w:val="1-Char"/>
          <w:rFonts w:hint="cs"/>
          <w:rtl/>
        </w:rPr>
        <w:t>ن صورت گناه و دَم از و</w:t>
      </w:r>
      <w:r w:rsidR="00446BB7">
        <w:rPr>
          <w:rStyle w:val="1-Char"/>
          <w:rFonts w:hint="cs"/>
          <w:rtl/>
        </w:rPr>
        <w:t>ی</w:t>
      </w:r>
      <w:r w:rsidR="00B5613B" w:rsidRPr="007100A7">
        <w:rPr>
          <w:rStyle w:val="1-Char"/>
          <w:rFonts w:hint="cs"/>
          <w:rtl/>
        </w:rPr>
        <w:t xml:space="preserve"> ساقط نم</w:t>
      </w:r>
      <w:r w:rsidR="00446BB7">
        <w:rPr>
          <w:rStyle w:val="1-Char"/>
          <w:rFonts w:hint="cs"/>
          <w:rtl/>
        </w:rPr>
        <w:t>ی</w:t>
      </w:r>
      <w:r w:rsidR="00B5613B" w:rsidRPr="007100A7">
        <w:rPr>
          <w:rStyle w:val="1-Char"/>
          <w:rFonts w:hint="cs"/>
          <w:rtl/>
        </w:rPr>
        <w:t>‌گردد، و در ا</w:t>
      </w:r>
      <w:r w:rsidR="00446BB7">
        <w:rPr>
          <w:rStyle w:val="1-Char"/>
          <w:rFonts w:hint="cs"/>
          <w:rtl/>
        </w:rPr>
        <w:t>ی</w:t>
      </w:r>
      <w:r w:rsidR="00B5613B" w:rsidRPr="007100A7">
        <w:rPr>
          <w:rStyle w:val="1-Char"/>
          <w:rFonts w:hint="cs"/>
          <w:rtl/>
        </w:rPr>
        <w:t>ن صورت [بر و</w:t>
      </w:r>
      <w:r w:rsidR="00446BB7">
        <w:rPr>
          <w:rStyle w:val="1-Char"/>
          <w:rFonts w:hint="cs"/>
          <w:rtl/>
        </w:rPr>
        <w:t>ی</w:t>
      </w:r>
      <w:r w:rsidR="00B5613B" w:rsidRPr="007100A7">
        <w:rPr>
          <w:rStyle w:val="1-Char"/>
          <w:rFonts w:hint="cs"/>
          <w:rtl/>
        </w:rPr>
        <w:t xml:space="preserve"> لازم است تا به خاطر ا</w:t>
      </w:r>
      <w:r w:rsidR="00446BB7">
        <w:rPr>
          <w:rStyle w:val="1-Char"/>
          <w:rFonts w:hint="cs"/>
          <w:rtl/>
        </w:rPr>
        <w:t>ی</w:t>
      </w:r>
      <w:r w:rsidR="00B5613B" w:rsidRPr="007100A7">
        <w:rPr>
          <w:rStyle w:val="1-Char"/>
          <w:rFonts w:hint="cs"/>
          <w:rtl/>
        </w:rPr>
        <w:t xml:space="preserve">ن </w:t>
      </w:r>
      <w:r w:rsidR="00446BB7">
        <w:rPr>
          <w:rStyle w:val="1-Char"/>
          <w:rFonts w:hint="cs"/>
          <w:rtl/>
        </w:rPr>
        <w:t>ک</w:t>
      </w:r>
      <w:r w:rsidR="00B5613B" w:rsidRPr="007100A7">
        <w:rPr>
          <w:rStyle w:val="1-Char"/>
          <w:rFonts w:hint="cs"/>
          <w:rtl/>
        </w:rPr>
        <w:t>ارش]، از خداوند آمرزش بخواهد و به خاطر دَم</w:t>
      </w:r>
      <w:r w:rsidR="00446BB7">
        <w:rPr>
          <w:rStyle w:val="1-Char"/>
          <w:rFonts w:hint="cs"/>
          <w:rtl/>
        </w:rPr>
        <w:t>ی</w:t>
      </w:r>
      <w:r w:rsidR="00B5613B" w:rsidRPr="007100A7">
        <w:rPr>
          <w:rStyle w:val="1-Char"/>
          <w:rFonts w:hint="cs"/>
          <w:rtl/>
        </w:rPr>
        <w:t xml:space="preserve"> </w:t>
      </w:r>
      <w:r w:rsidR="00446BB7">
        <w:rPr>
          <w:rStyle w:val="1-Char"/>
          <w:rFonts w:hint="cs"/>
          <w:rtl/>
        </w:rPr>
        <w:t>ک</w:t>
      </w:r>
      <w:r w:rsidR="00B5613B" w:rsidRPr="007100A7">
        <w:rPr>
          <w:rStyle w:val="1-Char"/>
          <w:rFonts w:hint="cs"/>
          <w:rtl/>
        </w:rPr>
        <w:t>ه بر و</w:t>
      </w:r>
      <w:r w:rsidR="00446BB7">
        <w:rPr>
          <w:rStyle w:val="1-Char"/>
          <w:rFonts w:hint="cs"/>
          <w:rtl/>
        </w:rPr>
        <w:t>ی</w:t>
      </w:r>
      <w:r w:rsidR="00B5613B" w:rsidRPr="007100A7">
        <w:rPr>
          <w:rStyle w:val="1-Char"/>
          <w:rFonts w:hint="cs"/>
          <w:rtl/>
        </w:rPr>
        <w:t xml:space="preserve"> واجب گرد</w:t>
      </w:r>
      <w:r w:rsidR="00446BB7">
        <w:rPr>
          <w:rStyle w:val="1-Char"/>
          <w:rFonts w:hint="cs"/>
          <w:rtl/>
        </w:rPr>
        <w:t>ی</w:t>
      </w:r>
      <w:r w:rsidR="00B5613B" w:rsidRPr="007100A7">
        <w:rPr>
          <w:rStyle w:val="1-Char"/>
          <w:rFonts w:hint="cs"/>
          <w:rtl/>
        </w:rPr>
        <w:t>ده است بر و</w:t>
      </w:r>
      <w:r w:rsidR="00446BB7">
        <w:rPr>
          <w:rStyle w:val="1-Char"/>
          <w:rFonts w:hint="cs"/>
          <w:rtl/>
        </w:rPr>
        <w:t>ی</w:t>
      </w:r>
      <w:r w:rsidR="00B5613B" w:rsidRPr="007100A7">
        <w:rPr>
          <w:rStyle w:val="1-Char"/>
          <w:rFonts w:hint="cs"/>
          <w:rtl/>
        </w:rPr>
        <w:t xml:space="preserve"> لازم است تا گوسفند</w:t>
      </w:r>
      <w:r w:rsidR="00446BB7">
        <w:rPr>
          <w:rStyle w:val="1-Char"/>
          <w:rFonts w:hint="cs"/>
          <w:rtl/>
        </w:rPr>
        <w:t>ی</w:t>
      </w:r>
      <w:r w:rsidR="00B5613B" w:rsidRPr="007100A7">
        <w:rPr>
          <w:rStyle w:val="1-Char"/>
          <w:rFonts w:hint="cs"/>
          <w:rtl/>
        </w:rPr>
        <w:t xml:space="preserve"> را در حَرَم ذبح نما</w:t>
      </w:r>
      <w:r w:rsidR="00446BB7">
        <w:rPr>
          <w:rStyle w:val="1-Char"/>
          <w:rFonts w:hint="cs"/>
          <w:rtl/>
        </w:rPr>
        <w:t>ی</w:t>
      </w:r>
      <w:r w:rsidR="00B5613B" w:rsidRPr="007100A7">
        <w:rPr>
          <w:rStyle w:val="1-Char"/>
          <w:rFonts w:hint="cs"/>
          <w:rtl/>
        </w:rPr>
        <w:t xml:space="preserve">د. و اگر </w:t>
      </w:r>
      <w:r w:rsidR="00AF17B9">
        <w:rPr>
          <w:rStyle w:val="1-Char"/>
          <w:rFonts w:hint="cs"/>
          <w:rtl/>
        </w:rPr>
        <w:t>چنان‌چه</w:t>
      </w:r>
      <w:r w:rsidR="00B5613B" w:rsidRPr="007100A7">
        <w:rPr>
          <w:rStyle w:val="1-Char"/>
          <w:rFonts w:hint="cs"/>
          <w:rtl/>
        </w:rPr>
        <w:t xml:space="preserve"> پس از بستن اِحرام و پ</w:t>
      </w:r>
      <w:r w:rsidR="00446BB7">
        <w:rPr>
          <w:rStyle w:val="1-Char"/>
          <w:rFonts w:hint="cs"/>
          <w:rtl/>
        </w:rPr>
        <w:t>ی</w:t>
      </w:r>
      <w:r w:rsidR="00B5613B" w:rsidRPr="007100A7">
        <w:rPr>
          <w:rStyle w:val="1-Char"/>
          <w:rFonts w:hint="cs"/>
          <w:rtl/>
        </w:rPr>
        <w:t>ش از انجام مناس</w:t>
      </w:r>
      <w:r w:rsidR="00446BB7">
        <w:rPr>
          <w:rStyle w:val="1-Char"/>
          <w:rFonts w:hint="cs"/>
          <w:rtl/>
        </w:rPr>
        <w:t>ک</w:t>
      </w:r>
      <w:r w:rsidR="00B5613B" w:rsidRPr="007100A7">
        <w:rPr>
          <w:rStyle w:val="1-Char"/>
          <w:rFonts w:hint="cs"/>
          <w:rtl/>
        </w:rPr>
        <w:t xml:space="preserve"> و اعمال حجّ</w:t>
      </w:r>
      <w:r w:rsidR="000A2322">
        <w:rPr>
          <w:rStyle w:val="1-Char"/>
          <w:rFonts w:hint="cs"/>
          <w:rtl/>
        </w:rPr>
        <w:t xml:space="preserve"> </w:t>
      </w:r>
      <w:r w:rsidR="00446BB7">
        <w:rPr>
          <w:rStyle w:val="1-Char"/>
          <w:rFonts w:hint="cs"/>
          <w:rtl/>
        </w:rPr>
        <w:t>ی</w:t>
      </w:r>
      <w:r w:rsidR="00B5613B" w:rsidRPr="007100A7">
        <w:rPr>
          <w:rStyle w:val="1-Char"/>
          <w:rFonts w:hint="cs"/>
          <w:rtl/>
        </w:rPr>
        <w:t>ا عمره، به اِحرامگاه و م</w:t>
      </w:r>
      <w:r w:rsidR="00446BB7">
        <w:rPr>
          <w:rStyle w:val="1-Char"/>
          <w:rFonts w:hint="cs"/>
          <w:rtl/>
        </w:rPr>
        <w:t>ی</w:t>
      </w:r>
      <w:r w:rsidR="00B5613B" w:rsidRPr="007100A7">
        <w:rPr>
          <w:rStyle w:val="1-Char"/>
          <w:rFonts w:hint="cs"/>
          <w:rtl/>
        </w:rPr>
        <w:t>قات برگشت و تلب</w:t>
      </w:r>
      <w:r w:rsidR="00446BB7">
        <w:rPr>
          <w:rStyle w:val="1-Char"/>
          <w:rFonts w:hint="cs"/>
          <w:rtl/>
        </w:rPr>
        <w:t>ی</w:t>
      </w:r>
      <w:r w:rsidR="00B5613B" w:rsidRPr="007100A7">
        <w:rPr>
          <w:rStyle w:val="1-Char"/>
          <w:rFonts w:hint="cs"/>
          <w:rtl/>
        </w:rPr>
        <w:t>ه‌</w:t>
      </w:r>
      <w:r w:rsidR="00446BB7">
        <w:rPr>
          <w:rStyle w:val="1-Char"/>
          <w:rFonts w:hint="cs"/>
          <w:rtl/>
        </w:rPr>
        <w:t>ی</w:t>
      </w:r>
      <w:r w:rsidR="00B5613B" w:rsidRPr="007100A7">
        <w:rPr>
          <w:rStyle w:val="1-Char"/>
          <w:rFonts w:hint="cs"/>
          <w:rtl/>
        </w:rPr>
        <w:t xml:space="preserve"> حجّ را در آنجا گفت، در ا</w:t>
      </w:r>
      <w:r w:rsidR="00446BB7">
        <w:rPr>
          <w:rStyle w:val="1-Char"/>
          <w:rFonts w:hint="cs"/>
          <w:rtl/>
        </w:rPr>
        <w:t>ی</w:t>
      </w:r>
      <w:r w:rsidR="00B5613B" w:rsidRPr="007100A7">
        <w:rPr>
          <w:rStyle w:val="1-Char"/>
          <w:rFonts w:hint="cs"/>
          <w:rtl/>
        </w:rPr>
        <w:t>ن صورت گناه و دَم از و</w:t>
      </w:r>
      <w:r w:rsidR="00446BB7">
        <w:rPr>
          <w:rStyle w:val="1-Char"/>
          <w:rFonts w:hint="cs"/>
          <w:rtl/>
        </w:rPr>
        <w:t>ی</w:t>
      </w:r>
      <w:r w:rsidR="00B5613B" w:rsidRPr="007100A7">
        <w:rPr>
          <w:rStyle w:val="1-Char"/>
          <w:rFonts w:hint="cs"/>
          <w:rtl/>
        </w:rPr>
        <w:t xml:space="preserve"> ساقط م</w:t>
      </w:r>
      <w:r w:rsidR="00446BB7">
        <w:rPr>
          <w:rStyle w:val="1-Char"/>
          <w:rFonts w:hint="cs"/>
          <w:rtl/>
        </w:rPr>
        <w:t>ی</w:t>
      </w:r>
      <w:r w:rsidR="00B5613B" w:rsidRPr="007100A7">
        <w:rPr>
          <w:rStyle w:val="1-Char"/>
          <w:rFonts w:hint="cs"/>
          <w:rtl/>
        </w:rPr>
        <w:t>‌شود.</w:t>
      </w:r>
    </w:p>
    <w:p w:rsidR="00B5613B" w:rsidRPr="007100A7" w:rsidRDefault="009E6C2B" w:rsidP="00AF1D25">
      <w:pPr>
        <w:rPr>
          <w:rStyle w:val="1-Char"/>
          <w:rtl/>
        </w:rPr>
      </w:pPr>
      <w:r w:rsidRPr="007100A7">
        <w:rPr>
          <w:rStyle w:val="1-Char"/>
          <w:rFonts w:hint="cs"/>
          <w:rtl/>
        </w:rPr>
        <w:t>س</w:t>
      </w:r>
      <w:r w:rsidR="00145ED6" w:rsidRPr="007100A7">
        <w:rPr>
          <w:rStyle w:val="1-Char"/>
          <w:rFonts w:hint="cs"/>
          <w:rtl/>
        </w:rPr>
        <w:t xml:space="preserve">: </w:t>
      </w:r>
      <w:r w:rsidR="00B5613B" w:rsidRPr="007100A7">
        <w:rPr>
          <w:rStyle w:val="1-Char"/>
          <w:rFonts w:hint="cs"/>
          <w:rtl/>
        </w:rPr>
        <w:t xml:space="preserve">اگر </w:t>
      </w:r>
      <w:r w:rsidR="00AF17B9">
        <w:rPr>
          <w:rStyle w:val="1-Char"/>
          <w:rFonts w:hint="cs"/>
          <w:rtl/>
        </w:rPr>
        <w:t>چنان‌چه</w:t>
      </w:r>
      <w:r w:rsidR="00B5613B" w:rsidRPr="007100A7">
        <w:rPr>
          <w:rStyle w:val="1-Char"/>
          <w:rFonts w:hint="cs"/>
          <w:rtl/>
        </w:rPr>
        <w:t xml:space="preserve"> فرد</w:t>
      </w:r>
      <w:r w:rsidR="00446BB7">
        <w:rPr>
          <w:rStyle w:val="1-Char"/>
          <w:rFonts w:hint="cs"/>
          <w:rtl/>
        </w:rPr>
        <w:t>ی</w:t>
      </w:r>
      <w:r w:rsidR="00B5613B" w:rsidRPr="007100A7">
        <w:rPr>
          <w:rStyle w:val="1-Char"/>
          <w:rFonts w:hint="cs"/>
          <w:rtl/>
        </w:rPr>
        <w:t xml:space="preserve"> بدون بستن اِحرام، از م</w:t>
      </w:r>
      <w:r w:rsidR="00446BB7">
        <w:rPr>
          <w:rStyle w:val="1-Char"/>
          <w:rFonts w:hint="cs"/>
          <w:rtl/>
        </w:rPr>
        <w:t>ی</w:t>
      </w:r>
      <w:r w:rsidR="00B5613B" w:rsidRPr="007100A7">
        <w:rPr>
          <w:rStyle w:val="1-Char"/>
          <w:rFonts w:hint="cs"/>
          <w:rtl/>
        </w:rPr>
        <w:t xml:space="preserve">قات و اِحرامگاه عبور </w:t>
      </w:r>
      <w:r w:rsidR="00446BB7">
        <w:rPr>
          <w:rStyle w:val="1-Char"/>
          <w:rFonts w:hint="cs"/>
          <w:rtl/>
        </w:rPr>
        <w:t>ک</w:t>
      </w:r>
      <w:r w:rsidR="00B5613B" w:rsidRPr="007100A7">
        <w:rPr>
          <w:rStyle w:val="1-Char"/>
          <w:rFonts w:hint="cs"/>
          <w:rtl/>
        </w:rPr>
        <w:t>رد؛ و سپس از م</w:t>
      </w:r>
      <w:r w:rsidR="00446BB7">
        <w:rPr>
          <w:rStyle w:val="1-Char"/>
          <w:rFonts w:hint="cs"/>
          <w:rtl/>
        </w:rPr>
        <w:t>ی</w:t>
      </w:r>
      <w:r w:rsidR="00B5613B" w:rsidRPr="007100A7">
        <w:rPr>
          <w:rStyle w:val="1-Char"/>
          <w:rFonts w:hint="cs"/>
          <w:rtl/>
        </w:rPr>
        <w:t>قات برا</w:t>
      </w:r>
      <w:r w:rsidR="00446BB7">
        <w:rPr>
          <w:rStyle w:val="1-Char"/>
          <w:rFonts w:hint="cs"/>
          <w:rtl/>
        </w:rPr>
        <w:t>ی</w:t>
      </w:r>
      <w:r w:rsidR="00B5613B" w:rsidRPr="007100A7">
        <w:rPr>
          <w:rStyle w:val="1-Char"/>
          <w:rFonts w:hint="cs"/>
          <w:rtl/>
        </w:rPr>
        <w:t xml:space="preserve"> حجّ، اِحرام بست و ب</w:t>
      </w:r>
      <w:r w:rsidR="00446BB7">
        <w:rPr>
          <w:rStyle w:val="1-Char"/>
          <w:rFonts w:hint="cs"/>
          <w:rtl/>
        </w:rPr>
        <w:t>ی</w:t>
      </w:r>
      <w:r w:rsidR="00B5613B" w:rsidRPr="007100A7">
        <w:rPr>
          <w:rStyle w:val="1-Char"/>
          <w:rFonts w:hint="cs"/>
          <w:rtl/>
        </w:rPr>
        <w:t xml:space="preserve">م آن داشت </w:t>
      </w:r>
      <w:r w:rsidR="00446BB7">
        <w:rPr>
          <w:rStyle w:val="1-Char"/>
          <w:rFonts w:hint="cs"/>
          <w:rtl/>
        </w:rPr>
        <w:t>ک</w:t>
      </w:r>
      <w:r w:rsidR="00B5613B" w:rsidRPr="007100A7">
        <w:rPr>
          <w:rStyle w:val="1-Char"/>
          <w:rFonts w:hint="cs"/>
          <w:rtl/>
        </w:rPr>
        <w:t>ه اگر دوباره به اِحرامگاه و م</w:t>
      </w:r>
      <w:r w:rsidR="00446BB7">
        <w:rPr>
          <w:rStyle w:val="1-Char"/>
          <w:rFonts w:hint="cs"/>
          <w:rtl/>
        </w:rPr>
        <w:t>ی</w:t>
      </w:r>
      <w:r w:rsidR="00B5613B" w:rsidRPr="007100A7">
        <w:rPr>
          <w:rStyle w:val="1-Char"/>
          <w:rFonts w:hint="cs"/>
          <w:rtl/>
        </w:rPr>
        <w:t>قات برگردد، حجّ و</w:t>
      </w:r>
      <w:r w:rsidR="00446BB7">
        <w:rPr>
          <w:rStyle w:val="1-Char"/>
          <w:rFonts w:hint="cs"/>
          <w:rtl/>
        </w:rPr>
        <w:t>ی</w:t>
      </w:r>
      <w:r w:rsidR="00B5613B" w:rsidRPr="007100A7">
        <w:rPr>
          <w:rStyle w:val="1-Char"/>
          <w:rFonts w:hint="cs"/>
          <w:rtl/>
        </w:rPr>
        <w:t xml:space="preserve"> فوت گردد، در ا</w:t>
      </w:r>
      <w:r w:rsidR="00446BB7">
        <w:rPr>
          <w:rStyle w:val="1-Char"/>
          <w:rFonts w:hint="cs"/>
          <w:rtl/>
        </w:rPr>
        <w:t>ی</w:t>
      </w:r>
      <w:r w:rsidR="00B5613B" w:rsidRPr="007100A7">
        <w:rPr>
          <w:rStyle w:val="1-Char"/>
          <w:rFonts w:hint="cs"/>
          <w:rtl/>
        </w:rPr>
        <w:t>ن صورت ت</w:t>
      </w:r>
      <w:r w:rsidR="00446BB7">
        <w:rPr>
          <w:rStyle w:val="1-Char"/>
          <w:rFonts w:hint="cs"/>
          <w:rtl/>
        </w:rPr>
        <w:t>ک</w:t>
      </w:r>
      <w:r w:rsidR="00B5613B" w:rsidRPr="007100A7">
        <w:rPr>
          <w:rStyle w:val="1-Char"/>
          <w:rFonts w:hint="cs"/>
          <w:rtl/>
        </w:rPr>
        <w:t>ل</w:t>
      </w:r>
      <w:r w:rsidR="00446BB7">
        <w:rPr>
          <w:rStyle w:val="1-Char"/>
          <w:rFonts w:hint="cs"/>
          <w:rtl/>
        </w:rPr>
        <w:t>ی</w:t>
      </w:r>
      <w:r w:rsidR="00B5613B" w:rsidRPr="007100A7">
        <w:rPr>
          <w:rStyle w:val="1-Char"/>
          <w:rFonts w:hint="cs"/>
          <w:rtl/>
        </w:rPr>
        <w:t>ف و</w:t>
      </w:r>
      <w:r w:rsidR="00446BB7">
        <w:rPr>
          <w:rStyle w:val="1-Char"/>
          <w:rFonts w:hint="cs"/>
          <w:rtl/>
        </w:rPr>
        <w:t>ی</w:t>
      </w:r>
      <w:r w:rsidR="00B5613B" w:rsidRPr="007100A7">
        <w:rPr>
          <w:rStyle w:val="1-Char"/>
          <w:rFonts w:hint="cs"/>
          <w:rtl/>
        </w:rPr>
        <w:t xml:space="preserve"> چ</w:t>
      </w:r>
      <w:r w:rsidR="00446BB7">
        <w:rPr>
          <w:rStyle w:val="1-Char"/>
          <w:rFonts w:hint="cs"/>
          <w:rtl/>
        </w:rPr>
        <w:t>ی</w:t>
      </w:r>
      <w:r w:rsidR="00B5613B" w:rsidRPr="007100A7">
        <w:rPr>
          <w:rStyle w:val="1-Char"/>
          <w:rFonts w:hint="cs"/>
          <w:rtl/>
        </w:rPr>
        <w:t>ست؟</w:t>
      </w:r>
    </w:p>
    <w:p w:rsidR="00B5613B" w:rsidRPr="007100A7" w:rsidRDefault="009E6C2B" w:rsidP="00AF1D25">
      <w:pPr>
        <w:rPr>
          <w:rStyle w:val="1-Char"/>
          <w:rtl/>
        </w:rPr>
      </w:pPr>
      <w:r w:rsidRPr="007100A7">
        <w:rPr>
          <w:rStyle w:val="1-Char"/>
          <w:rFonts w:hint="cs"/>
          <w:rtl/>
        </w:rPr>
        <w:t>ج</w:t>
      </w:r>
      <w:r w:rsidR="00145ED6" w:rsidRPr="007100A7">
        <w:rPr>
          <w:rStyle w:val="1-Char"/>
          <w:rFonts w:hint="cs"/>
          <w:rtl/>
        </w:rPr>
        <w:t xml:space="preserve">: </w:t>
      </w:r>
      <w:r w:rsidR="00B5613B" w:rsidRPr="007100A7">
        <w:rPr>
          <w:rStyle w:val="1-Char"/>
          <w:rFonts w:hint="cs"/>
          <w:rtl/>
        </w:rPr>
        <w:t>در ا</w:t>
      </w:r>
      <w:r w:rsidR="00446BB7">
        <w:rPr>
          <w:rStyle w:val="1-Char"/>
          <w:rFonts w:hint="cs"/>
          <w:rtl/>
        </w:rPr>
        <w:t>ی</w:t>
      </w:r>
      <w:r w:rsidR="00B5613B" w:rsidRPr="007100A7">
        <w:rPr>
          <w:rStyle w:val="1-Char"/>
          <w:rFonts w:hint="cs"/>
          <w:rtl/>
        </w:rPr>
        <w:t>ن صورت به اِحرامگاه و م</w:t>
      </w:r>
      <w:r w:rsidR="00446BB7">
        <w:rPr>
          <w:rStyle w:val="1-Char"/>
          <w:rFonts w:hint="cs"/>
          <w:rtl/>
        </w:rPr>
        <w:t>ی</w:t>
      </w:r>
      <w:r w:rsidR="00B5613B" w:rsidRPr="007100A7">
        <w:rPr>
          <w:rStyle w:val="1-Char"/>
          <w:rFonts w:hint="cs"/>
          <w:rtl/>
        </w:rPr>
        <w:t>قات برنگردد، بل</w:t>
      </w:r>
      <w:r w:rsidR="00446BB7">
        <w:rPr>
          <w:rStyle w:val="1-Char"/>
          <w:rFonts w:hint="cs"/>
          <w:rtl/>
        </w:rPr>
        <w:t>ک</w:t>
      </w:r>
      <w:r w:rsidR="00B5613B" w:rsidRPr="007100A7">
        <w:rPr>
          <w:rStyle w:val="1-Char"/>
          <w:rFonts w:hint="cs"/>
          <w:rtl/>
        </w:rPr>
        <w:t xml:space="preserve">ه به خاطر «عبور </w:t>
      </w:r>
      <w:r w:rsidR="00446BB7">
        <w:rPr>
          <w:rStyle w:val="1-Char"/>
          <w:rFonts w:hint="cs"/>
          <w:rtl/>
        </w:rPr>
        <w:t>ک</w:t>
      </w:r>
      <w:r w:rsidR="00B5613B" w:rsidRPr="007100A7">
        <w:rPr>
          <w:rStyle w:val="1-Char"/>
          <w:rFonts w:hint="cs"/>
          <w:rtl/>
        </w:rPr>
        <w:t>ردن از م</w:t>
      </w:r>
      <w:r w:rsidR="00446BB7">
        <w:rPr>
          <w:rStyle w:val="1-Char"/>
          <w:rFonts w:hint="cs"/>
          <w:rtl/>
        </w:rPr>
        <w:t>ی</w:t>
      </w:r>
      <w:r w:rsidR="00B5613B" w:rsidRPr="007100A7">
        <w:rPr>
          <w:rStyle w:val="1-Char"/>
          <w:rFonts w:hint="cs"/>
          <w:rtl/>
        </w:rPr>
        <w:t>قات بدون اِحرام»، بر و</w:t>
      </w:r>
      <w:r w:rsidR="00446BB7">
        <w:rPr>
          <w:rStyle w:val="1-Char"/>
          <w:rFonts w:hint="cs"/>
          <w:rtl/>
        </w:rPr>
        <w:t>ی</w:t>
      </w:r>
      <w:r w:rsidR="00B5613B" w:rsidRPr="007100A7">
        <w:rPr>
          <w:rStyle w:val="1-Char"/>
          <w:rFonts w:hint="cs"/>
          <w:rtl/>
        </w:rPr>
        <w:t xml:space="preserve"> لازم است تا گوسفند</w:t>
      </w:r>
      <w:r w:rsidR="00446BB7">
        <w:rPr>
          <w:rStyle w:val="1-Char"/>
          <w:rFonts w:hint="cs"/>
          <w:rtl/>
        </w:rPr>
        <w:t>ی</w:t>
      </w:r>
      <w:r w:rsidR="00B5613B" w:rsidRPr="007100A7">
        <w:rPr>
          <w:rStyle w:val="1-Char"/>
          <w:rFonts w:hint="cs"/>
          <w:rtl/>
        </w:rPr>
        <w:t xml:space="preserve"> را ذبح </w:t>
      </w:r>
      <w:r w:rsidR="00446BB7">
        <w:rPr>
          <w:rStyle w:val="1-Char"/>
          <w:rFonts w:hint="cs"/>
          <w:rtl/>
        </w:rPr>
        <w:t>ک</w:t>
      </w:r>
      <w:r w:rsidR="00B5613B" w:rsidRPr="007100A7">
        <w:rPr>
          <w:rStyle w:val="1-Char"/>
          <w:rFonts w:hint="cs"/>
          <w:rtl/>
        </w:rPr>
        <w:t>ند، و به خاطر انجام ا</w:t>
      </w:r>
      <w:r w:rsidR="00446BB7">
        <w:rPr>
          <w:rStyle w:val="1-Char"/>
          <w:rFonts w:hint="cs"/>
          <w:rtl/>
        </w:rPr>
        <w:t>ی</w:t>
      </w:r>
      <w:r w:rsidR="00B5613B" w:rsidRPr="007100A7">
        <w:rPr>
          <w:rStyle w:val="1-Char"/>
          <w:rFonts w:hint="cs"/>
          <w:rtl/>
        </w:rPr>
        <w:t xml:space="preserve">ن </w:t>
      </w:r>
      <w:r w:rsidR="00446BB7">
        <w:rPr>
          <w:rStyle w:val="1-Char"/>
          <w:rFonts w:hint="cs"/>
          <w:rtl/>
        </w:rPr>
        <w:t>ک</w:t>
      </w:r>
      <w:r w:rsidR="00B5613B" w:rsidRPr="007100A7">
        <w:rPr>
          <w:rStyle w:val="1-Char"/>
          <w:rFonts w:hint="cs"/>
          <w:rtl/>
        </w:rPr>
        <w:t>ار، توبه نموده و از خداوند آمرزش بخواهد.</w:t>
      </w:r>
    </w:p>
    <w:p w:rsidR="00B5613B" w:rsidRPr="007100A7" w:rsidRDefault="009E6C2B" w:rsidP="00AF1D25">
      <w:pPr>
        <w:rPr>
          <w:rStyle w:val="1-Char"/>
          <w:rtl/>
        </w:rPr>
      </w:pPr>
      <w:r w:rsidRPr="007100A7">
        <w:rPr>
          <w:rStyle w:val="1-Char"/>
          <w:rFonts w:hint="cs"/>
          <w:rtl/>
        </w:rPr>
        <w:t>س</w:t>
      </w:r>
      <w:r w:rsidR="00145ED6" w:rsidRPr="007100A7">
        <w:rPr>
          <w:rStyle w:val="1-Char"/>
          <w:rFonts w:hint="cs"/>
          <w:rtl/>
        </w:rPr>
        <w:t xml:space="preserve">: </w:t>
      </w:r>
      <w:r w:rsidR="00B5613B" w:rsidRPr="007100A7">
        <w:rPr>
          <w:rStyle w:val="1-Char"/>
          <w:rFonts w:hint="cs"/>
          <w:rtl/>
        </w:rPr>
        <w:t>اگر فرد</w:t>
      </w:r>
      <w:r w:rsidR="00446BB7">
        <w:rPr>
          <w:rStyle w:val="1-Char"/>
          <w:rFonts w:hint="cs"/>
          <w:rtl/>
        </w:rPr>
        <w:t>ی</w:t>
      </w:r>
      <w:r w:rsidR="00B5613B" w:rsidRPr="007100A7">
        <w:rPr>
          <w:rStyle w:val="1-Char"/>
          <w:rFonts w:hint="cs"/>
          <w:rtl/>
        </w:rPr>
        <w:t xml:space="preserve"> اِحرام عمره را پس از عبور از م</w:t>
      </w:r>
      <w:r w:rsidR="00446BB7">
        <w:rPr>
          <w:rStyle w:val="1-Char"/>
          <w:rFonts w:hint="cs"/>
          <w:rtl/>
        </w:rPr>
        <w:t>ی</w:t>
      </w:r>
      <w:r w:rsidR="00B5613B" w:rsidRPr="007100A7">
        <w:rPr>
          <w:rStyle w:val="1-Char"/>
          <w:rFonts w:hint="cs"/>
          <w:rtl/>
        </w:rPr>
        <w:t>قات بست، و ب</w:t>
      </w:r>
      <w:r w:rsidR="00446BB7">
        <w:rPr>
          <w:rStyle w:val="1-Char"/>
          <w:rFonts w:hint="cs"/>
          <w:rtl/>
        </w:rPr>
        <w:t>ی</w:t>
      </w:r>
      <w:r w:rsidR="00B5613B" w:rsidRPr="007100A7">
        <w:rPr>
          <w:rStyle w:val="1-Char"/>
          <w:rFonts w:hint="cs"/>
          <w:rtl/>
        </w:rPr>
        <w:t xml:space="preserve">م آن داشت </w:t>
      </w:r>
      <w:r w:rsidR="00446BB7">
        <w:rPr>
          <w:rStyle w:val="1-Char"/>
          <w:rFonts w:hint="cs"/>
          <w:rtl/>
        </w:rPr>
        <w:t>ک</w:t>
      </w:r>
      <w:r w:rsidR="00B5613B" w:rsidRPr="007100A7">
        <w:rPr>
          <w:rStyle w:val="1-Char"/>
          <w:rFonts w:hint="cs"/>
          <w:rtl/>
        </w:rPr>
        <w:t>ه اگر دوباره به اِحرامگاه و م</w:t>
      </w:r>
      <w:r w:rsidR="00446BB7">
        <w:rPr>
          <w:rStyle w:val="1-Char"/>
          <w:rFonts w:hint="cs"/>
          <w:rtl/>
        </w:rPr>
        <w:t>ی</w:t>
      </w:r>
      <w:r w:rsidR="00B5613B" w:rsidRPr="007100A7">
        <w:rPr>
          <w:rStyle w:val="1-Char"/>
          <w:rFonts w:hint="cs"/>
          <w:rtl/>
        </w:rPr>
        <w:t>قات برگردد، به جان و مالش آس</w:t>
      </w:r>
      <w:r w:rsidR="00446BB7">
        <w:rPr>
          <w:rStyle w:val="1-Char"/>
          <w:rFonts w:hint="cs"/>
          <w:rtl/>
        </w:rPr>
        <w:t>ی</w:t>
      </w:r>
      <w:r w:rsidR="00B5613B" w:rsidRPr="007100A7">
        <w:rPr>
          <w:rStyle w:val="1-Char"/>
          <w:rFonts w:hint="cs"/>
          <w:rtl/>
        </w:rPr>
        <w:t>ب و ز</w:t>
      </w:r>
      <w:r w:rsidR="00446BB7">
        <w:rPr>
          <w:rStyle w:val="1-Char"/>
          <w:rFonts w:hint="cs"/>
          <w:rtl/>
        </w:rPr>
        <w:t>ی</w:t>
      </w:r>
      <w:r w:rsidR="00B5613B" w:rsidRPr="007100A7">
        <w:rPr>
          <w:rStyle w:val="1-Char"/>
          <w:rFonts w:hint="cs"/>
          <w:rtl/>
        </w:rPr>
        <w:t>ان برسد؛ در ا</w:t>
      </w:r>
      <w:r w:rsidR="00446BB7">
        <w:rPr>
          <w:rStyle w:val="1-Char"/>
          <w:rFonts w:hint="cs"/>
          <w:rtl/>
        </w:rPr>
        <w:t>ی</w:t>
      </w:r>
      <w:r w:rsidR="00B5613B" w:rsidRPr="007100A7">
        <w:rPr>
          <w:rStyle w:val="1-Char"/>
          <w:rFonts w:hint="cs"/>
          <w:rtl/>
        </w:rPr>
        <w:t>ن صورت ت</w:t>
      </w:r>
      <w:r w:rsidR="00446BB7">
        <w:rPr>
          <w:rStyle w:val="1-Char"/>
          <w:rFonts w:hint="cs"/>
          <w:rtl/>
        </w:rPr>
        <w:t>ک</w:t>
      </w:r>
      <w:r w:rsidR="00B5613B" w:rsidRPr="007100A7">
        <w:rPr>
          <w:rStyle w:val="1-Char"/>
          <w:rFonts w:hint="cs"/>
          <w:rtl/>
        </w:rPr>
        <w:t>ل</w:t>
      </w:r>
      <w:r w:rsidR="00446BB7">
        <w:rPr>
          <w:rStyle w:val="1-Char"/>
          <w:rFonts w:hint="cs"/>
          <w:rtl/>
        </w:rPr>
        <w:t>ی</w:t>
      </w:r>
      <w:r w:rsidR="00B5613B" w:rsidRPr="007100A7">
        <w:rPr>
          <w:rStyle w:val="1-Char"/>
          <w:rFonts w:hint="cs"/>
          <w:rtl/>
        </w:rPr>
        <w:t>ف و</w:t>
      </w:r>
      <w:r w:rsidR="00446BB7">
        <w:rPr>
          <w:rStyle w:val="1-Char"/>
          <w:rFonts w:hint="cs"/>
          <w:rtl/>
        </w:rPr>
        <w:t>ی</w:t>
      </w:r>
      <w:r w:rsidR="00B5613B" w:rsidRPr="007100A7">
        <w:rPr>
          <w:rStyle w:val="1-Char"/>
          <w:rFonts w:hint="cs"/>
          <w:rtl/>
        </w:rPr>
        <w:t xml:space="preserve"> چ</w:t>
      </w:r>
      <w:r w:rsidR="00446BB7">
        <w:rPr>
          <w:rStyle w:val="1-Char"/>
          <w:rFonts w:hint="cs"/>
          <w:rtl/>
        </w:rPr>
        <w:t>ی</w:t>
      </w:r>
      <w:r w:rsidR="00B5613B" w:rsidRPr="007100A7">
        <w:rPr>
          <w:rStyle w:val="1-Char"/>
          <w:rFonts w:hint="cs"/>
          <w:rtl/>
        </w:rPr>
        <w:t>ست؟</w:t>
      </w:r>
    </w:p>
    <w:p w:rsidR="00B5613B" w:rsidRPr="007100A7" w:rsidRDefault="009E6C2B" w:rsidP="00AF1D25">
      <w:pPr>
        <w:rPr>
          <w:rStyle w:val="1-Char"/>
          <w:rtl/>
        </w:rPr>
      </w:pPr>
      <w:r w:rsidRPr="007100A7">
        <w:rPr>
          <w:rStyle w:val="1-Char"/>
          <w:rFonts w:hint="cs"/>
          <w:rtl/>
        </w:rPr>
        <w:t>ج</w:t>
      </w:r>
      <w:r w:rsidR="00145ED6" w:rsidRPr="007100A7">
        <w:rPr>
          <w:rStyle w:val="1-Char"/>
          <w:rFonts w:hint="cs"/>
          <w:rtl/>
        </w:rPr>
        <w:t xml:space="preserve">: </w:t>
      </w:r>
      <w:r w:rsidR="00B5613B" w:rsidRPr="007100A7">
        <w:rPr>
          <w:rStyle w:val="1-Char"/>
          <w:rFonts w:hint="cs"/>
          <w:rtl/>
        </w:rPr>
        <w:t>در ا</w:t>
      </w:r>
      <w:r w:rsidR="00446BB7">
        <w:rPr>
          <w:rStyle w:val="1-Char"/>
          <w:rFonts w:hint="cs"/>
          <w:rtl/>
        </w:rPr>
        <w:t>ی</w:t>
      </w:r>
      <w:r w:rsidR="00B5613B" w:rsidRPr="007100A7">
        <w:rPr>
          <w:rStyle w:val="1-Char"/>
          <w:rFonts w:hint="cs"/>
          <w:rtl/>
        </w:rPr>
        <w:t>ن صورت بر و</w:t>
      </w:r>
      <w:r w:rsidR="00446BB7">
        <w:rPr>
          <w:rStyle w:val="1-Char"/>
          <w:rFonts w:hint="cs"/>
          <w:rtl/>
        </w:rPr>
        <w:t>ی</w:t>
      </w:r>
      <w:r w:rsidR="00B5613B" w:rsidRPr="007100A7">
        <w:rPr>
          <w:rStyle w:val="1-Char"/>
          <w:rFonts w:hint="cs"/>
          <w:rtl/>
        </w:rPr>
        <w:t xml:space="preserve"> واجب ن</w:t>
      </w:r>
      <w:r w:rsidR="00446BB7">
        <w:rPr>
          <w:rStyle w:val="1-Char"/>
          <w:rFonts w:hint="cs"/>
          <w:rtl/>
        </w:rPr>
        <w:t>ی</w:t>
      </w:r>
      <w:r w:rsidR="00B5613B" w:rsidRPr="007100A7">
        <w:rPr>
          <w:rStyle w:val="1-Char"/>
          <w:rFonts w:hint="cs"/>
          <w:rtl/>
        </w:rPr>
        <w:t>ست تا به م</w:t>
      </w:r>
      <w:r w:rsidR="00446BB7">
        <w:rPr>
          <w:rStyle w:val="1-Char"/>
          <w:rFonts w:hint="cs"/>
          <w:rtl/>
        </w:rPr>
        <w:t>ی</w:t>
      </w:r>
      <w:r w:rsidR="00B5613B" w:rsidRPr="007100A7">
        <w:rPr>
          <w:rStyle w:val="1-Char"/>
          <w:rFonts w:hint="cs"/>
          <w:rtl/>
        </w:rPr>
        <w:t>قات و اِحرامگاه برگردد، بل</w:t>
      </w:r>
      <w:r w:rsidR="00446BB7">
        <w:rPr>
          <w:rStyle w:val="1-Char"/>
          <w:rFonts w:hint="cs"/>
          <w:rtl/>
        </w:rPr>
        <w:t>ک</w:t>
      </w:r>
      <w:r w:rsidR="00B5613B" w:rsidRPr="007100A7">
        <w:rPr>
          <w:rStyle w:val="1-Char"/>
          <w:rFonts w:hint="cs"/>
          <w:rtl/>
        </w:rPr>
        <w:t>ه به خاطر جنا</w:t>
      </w:r>
      <w:r w:rsidR="00446BB7">
        <w:rPr>
          <w:rStyle w:val="1-Char"/>
          <w:rFonts w:hint="cs"/>
          <w:rtl/>
        </w:rPr>
        <w:t>ی</w:t>
      </w:r>
      <w:r w:rsidR="00B5613B" w:rsidRPr="007100A7">
        <w:rPr>
          <w:rStyle w:val="1-Char"/>
          <w:rFonts w:hint="cs"/>
          <w:rtl/>
        </w:rPr>
        <w:t>تِ اِحرام بستن پس از عبور از م</w:t>
      </w:r>
      <w:r w:rsidR="00446BB7">
        <w:rPr>
          <w:rStyle w:val="1-Char"/>
          <w:rFonts w:hint="cs"/>
          <w:rtl/>
        </w:rPr>
        <w:t>ی</w:t>
      </w:r>
      <w:r w:rsidR="00B5613B" w:rsidRPr="007100A7">
        <w:rPr>
          <w:rStyle w:val="1-Char"/>
          <w:rFonts w:hint="cs"/>
          <w:rtl/>
        </w:rPr>
        <w:t>قات، به ذبح گوسفند</w:t>
      </w:r>
      <w:r w:rsidR="00446BB7">
        <w:rPr>
          <w:rStyle w:val="1-Char"/>
          <w:rFonts w:hint="cs"/>
          <w:rtl/>
        </w:rPr>
        <w:t>ی</w:t>
      </w:r>
      <w:r w:rsidR="00B5613B" w:rsidRPr="007100A7">
        <w:rPr>
          <w:rStyle w:val="1-Char"/>
          <w:rFonts w:hint="cs"/>
          <w:rtl/>
        </w:rPr>
        <w:t xml:space="preserve"> در حَرَم بسنده نما</w:t>
      </w:r>
      <w:r w:rsidR="00446BB7">
        <w:rPr>
          <w:rStyle w:val="1-Char"/>
          <w:rFonts w:hint="cs"/>
          <w:rtl/>
        </w:rPr>
        <w:t>ی</w:t>
      </w:r>
      <w:r w:rsidR="00B5613B" w:rsidRPr="007100A7">
        <w:rPr>
          <w:rStyle w:val="1-Char"/>
          <w:rFonts w:hint="cs"/>
          <w:rtl/>
        </w:rPr>
        <w:t>د.</w:t>
      </w:r>
    </w:p>
    <w:p w:rsidR="00B5613B" w:rsidRPr="007100A7" w:rsidRDefault="009E6C2B" w:rsidP="00AF1D25">
      <w:pPr>
        <w:rPr>
          <w:rStyle w:val="1-Char"/>
          <w:rtl/>
        </w:rPr>
      </w:pPr>
      <w:r w:rsidRPr="007100A7">
        <w:rPr>
          <w:rStyle w:val="1-Char"/>
          <w:rFonts w:hint="cs"/>
          <w:rtl/>
        </w:rPr>
        <w:t>س</w:t>
      </w:r>
      <w:r w:rsidR="00145ED6" w:rsidRPr="007100A7">
        <w:rPr>
          <w:rStyle w:val="1-Char"/>
          <w:rFonts w:hint="cs"/>
          <w:rtl/>
        </w:rPr>
        <w:t xml:space="preserve">: </w:t>
      </w:r>
      <w:r w:rsidR="00B5613B" w:rsidRPr="007100A7">
        <w:rPr>
          <w:rStyle w:val="1-Char"/>
          <w:rFonts w:hint="cs"/>
          <w:rtl/>
        </w:rPr>
        <w:t xml:space="preserve">اگر </w:t>
      </w:r>
      <w:r w:rsidR="00AF17B9">
        <w:rPr>
          <w:rStyle w:val="1-Char"/>
          <w:rFonts w:hint="cs"/>
          <w:rtl/>
        </w:rPr>
        <w:t>چنان‌چه</w:t>
      </w:r>
      <w:r w:rsidR="00B5613B" w:rsidRPr="007100A7">
        <w:rPr>
          <w:rStyle w:val="1-Char"/>
          <w:rFonts w:hint="cs"/>
          <w:rtl/>
        </w:rPr>
        <w:t xml:space="preserve"> فرد</w:t>
      </w:r>
      <w:r w:rsidR="00446BB7">
        <w:rPr>
          <w:rStyle w:val="1-Char"/>
          <w:rFonts w:hint="cs"/>
          <w:rtl/>
        </w:rPr>
        <w:t>ی</w:t>
      </w:r>
      <w:r w:rsidR="00B5613B" w:rsidRPr="007100A7">
        <w:rPr>
          <w:rStyle w:val="1-Char"/>
          <w:rFonts w:hint="cs"/>
          <w:rtl/>
        </w:rPr>
        <w:t>، چند</w:t>
      </w:r>
      <w:r w:rsidR="00446BB7">
        <w:rPr>
          <w:rStyle w:val="1-Char"/>
          <w:rFonts w:hint="cs"/>
          <w:rtl/>
        </w:rPr>
        <w:t>ی</w:t>
      </w:r>
      <w:r w:rsidR="00B5613B" w:rsidRPr="007100A7">
        <w:rPr>
          <w:rStyle w:val="1-Char"/>
          <w:rFonts w:hint="cs"/>
          <w:rtl/>
        </w:rPr>
        <w:t>ن بار بدون اِحرام به سرزم</w:t>
      </w:r>
      <w:r w:rsidR="00446BB7">
        <w:rPr>
          <w:rStyle w:val="1-Char"/>
          <w:rFonts w:hint="cs"/>
          <w:rtl/>
        </w:rPr>
        <w:t>ی</w:t>
      </w:r>
      <w:r w:rsidR="00B5613B" w:rsidRPr="007100A7">
        <w:rPr>
          <w:rStyle w:val="1-Char"/>
          <w:rFonts w:hint="cs"/>
          <w:rtl/>
        </w:rPr>
        <w:t xml:space="preserve">ن حَرَم </w:t>
      </w:r>
      <w:r w:rsidR="00446BB7">
        <w:rPr>
          <w:rStyle w:val="1-Char"/>
          <w:rFonts w:hint="cs"/>
          <w:rtl/>
        </w:rPr>
        <w:t>ی</w:t>
      </w:r>
      <w:r w:rsidR="00B5613B" w:rsidRPr="007100A7">
        <w:rPr>
          <w:rStyle w:val="1-Char"/>
          <w:rFonts w:hint="cs"/>
          <w:rtl/>
        </w:rPr>
        <w:t>ا م</w:t>
      </w:r>
      <w:r w:rsidR="00446BB7">
        <w:rPr>
          <w:rStyle w:val="1-Char"/>
          <w:rFonts w:hint="cs"/>
          <w:rtl/>
        </w:rPr>
        <w:t>ک</w:t>
      </w:r>
      <w:r w:rsidR="00B5613B" w:rsidRPr="007100A7">
        <w:rPr>
          <w:rStyle w:val="1-Char"/>
          <w:rFonts w:hint="cs"/>
          <w:rtl/>
        </w:rPr>
        <w:t>ه‌</w:t>
      </w:r>
      <w:r w:rsidR="00446BB7">
        <w:rPr>
          <w:rStyle w:val="1-Char"/>
          <w:rFonts w:hint="cs"/>
          <w:rtl/>
        </w:rPr>
        <w:t>ی</w:t>
      </w:r>
      <w:r w:rsidR="00B5613B" w:rsidRPr="007100A7">
        <w:rPr>
          <w:rStyle w:val="1-Char"/>
          <w:rFonts w:hint="cs"/>
          <w:rtl/>
        </w:rPr>
        <w:t xml:space="preserve"> م</w:t>
      </w:r>
      <w:r w:rsidR="00446BB7">
        <w:rPr>
          <w:rStyle w:val="1-Char"/>
          <w:rFonts w:hint="cs"/>
          <w:rtl/>
        </w:rPr>
        <w:t>ک</w:t>
      </w:r>
      <w:r w:rsidR="00B5613B" w:rsidRPr="007100A7">
        <w:rPr>
          <w:rStyle w:val="1-Char"/>
          <w:rFonts w:hint="cs"/>
          <w:rtl/>
        </w:rPr>
        <w:t>رّمه وارد شد، ح</w:t>
      </w:r>
      <w:r w:rsidR="00446BB7">
        <w:rPr>
          <w:rStyle w:val="1-Char"/>
          <w:rFonts w:hint="cs"/>
          <w:rtl/>
        </w:rPr>
        <w:t>ک</w:t>
      </w:r>
      <w:r w:rsidR="00B5613B" w:rsidRPr="007100A7">
        <w:rPr>
          <w:rStyle w:val="1-Char"/>
          <w:rFonts w:hint="cs"/>
          <w:rtl/>
        </w:rPr>
        <w:t>مش چ</w:t>
      </w:r>
      <w:r w:rsidR="00446BB7">
        <w:rPr>
          <w:rStyle w:val="1-Char"/>
          <w:rFonts w:hint="cs"/>
          <w:rtl/>
        </w:rPr>
        <w:t>ی</w:t>
      </w:r>
      <w:r w:rsidR="00B5613B" w:rsidRPr="007100A7">
        <w:rPr>
          <w:rStyle w:val="1-Char"/>
          <w:rFonts w:hint="cs"/>
          <w:rtl/>
        </w:rPr>
        <w:t>ست؟</w:t>
      </w:r>
    </w:p>
    <w:p w:rsidR="00B5613B" w:rsidRPr="007100A7" w:rsidRDefault="009E6C2B" w:rsidP="00AF1D25">
      <w:pPr>
        <w:rPr>
          <w:rStyle w:val="1-Char"/>
          <w:rtl/>
        </w:rPr>
      </w:pPr>
      <w:r w:rsidRPr="007100A7">
        <w:rPr>
          <w:rStyle w:val="1-Char"/>
          <w:rFonts w:hint="cs"/>
          <w:rtl/>
        </w:rPr>
        <w:t>ج</w:t>
      </w:r>
      <w:r w:rsidR="00145ED6" w:rsidRPr="007100A7">
        <w:rPr>
          <w:rStyle w:val="1-Char"/>
          <w:rFonts w:hint="cs"/>
          <w:rtl/>
        </w:rPr>
        <w:t xml:space="preserve">: </w:t>
      </w:r>
      <w:r w:rsidR="00B5613B" w:rsidRPr="007100A7">
        <w:rPr>
          <w:rStyle w:val="1-Char"/>
          <w:rFonts w:hint="cs"/>
          <w:rtl/>
        </w:rPr>
        <w:t>اگر بدون احرام وارد م</w:t>
      </w:r>
      <w:r w:rsidR="00446BB7">
        <w:rPr>
          <w:rStyle w:val="1-Char"/>
          <w:rFonts w:hint="cs"/>
          <w:rtl/>
        </w:rPr>
        <w:t>ک</w:t>
      </w:r>
      <w:r w:rsidR="00B5613B" w:rsidRPr="007100A7">
        <w:rPr>
          <w:rStyle w:val="1-Char"/>
          <w:rFonts w:hint="cs"/>
          <w:rtl/>
        </w:rPr>
        <w:t xml:space="preserve">ه </w:t>
      </w:r>
      <w:r w:rsidR="00446BB7">
        <w:rPr>
          <w:rStyle w:val="1-Char"/>
          <w:rFonts w:hint="cs"/>
          <w:rtl/>
        </w:rPr>
        <w:t>ی</w:t>
      </w:r>
      <w:r w:rsidR="00B5613B" w:rsidRPr="007100A7">
        <w:rPr>
          <w:rStyle w:val="1-Char"/>
          <w:rFonts w:hint="cs"/>
          <w:rtl/>
        </w:rPr>
        <w:t xml:space="preserve">ا حرم شد در مقابل هر بار ورود، حج </w:t>
      </w:r>
      <w:r w:rsidR="00446BB7">
        <w:rPr>
          <w:rStyle w:val="1-Char"/>
          <w:rFonts w:hint="cs"/>
          <w:rtl/>
        </w:rPr>
        <w:t>ی</w:t>
      </w:r>
      <w:r w:rsidR="00B5613B" w:rsidRPr="007100A7">
        <w:rPr>
          <w:rStyle w:val="1-Char"/>
          <w:rFonts w:hint="cs"/>
          <w:rtl/>
        </w:rPr>
        <w:t>ا عمره‌ا</w:t>
      </w:r>
      <w:r w:rsidR="00446BB7">
        <w:rPr>
          <w:rStyle w:val="1-Char"/>
          <w:rFonts w:hint="cs"/>
          <w:rtl/>
        </w:rPr>
        <w:t>ی</w:t>
      </w:r>
      <w:r w:rsidR="00B5613B" w:rsidRPr="007100A7">
        <w:rPr>
          <w:rStyle w:val="1-Char"/>
          <w:rFonts w:hint="cs"/>
          <w:rtl/>
        </w:rPr>
        <w:t xml:space="preserve"> بر او لازم م</w:t>
      </w:r>
      <w:r w:rsidR="00446BB7">
        <w:rPr>
          <w:rStyle w:val="1-Char"/>
          <w:rFonts w:hint="cs"/>
          <w:rtl/>
        </w:rPr>
        <w:t>ی</w:t>
      </w:r>
      <w:r w:rsidR="00B5613B" w:rsidRPr="007100A7">
        <w:rPr>
          <w:rStyle w:val="1-Char"/>
          <w:rFonts w:hint="cs"/>
          <w:rtl/>
        </w:rPr>
        <w:t>‌گردد؛ به طور</w:t>
      </w:r>
      <w:r w:rsidR="00446BB7">
        <w:rPr>
          <w:rStyle w:val="1-Char"/>
          <w:rFonts w:hint="cs"/>
          <w:rtl/>
        </w:rPr>
        <w:t>ی</w:t>
      </w:r>
      <w:r w:rsidR="00B5613B" w:rsidRPr="007100A7">
        <w:rPr>
          <w:rStyle w:val="1-Char"/>
          <w:rFonts w:hint="cs"/>
          <w:rtl/>
        </w:rPr>
        <w:t xml:space="preserve"> </w:t>
      </w:r>
      <w:r w:rsidR="00446BB7">
        <w:rPr>
          <w:rStyle w:val="1-Char"/>
          <w:rFonts w:hint="cs"/>
          <w:rtl/>
        </w:rPr>
        <w:t>ک</w:t>
      </w:r>
      <w:r w:rsidR="00B5613B" w:rsidRPr="007100A7">
        <w:rPr>
          <w:rStyle w:val="1-Char"/>
          <w:rFonts w:hint="cs"/>
          <w:rtl/>
        </w:rPr>
        <w:t>ه اگر در همان سال جهت ادا</w:t>
      </w:r>
      <w:r w:rsidR="00446BB7">
        <w:rPr>
          <w:rStyle w:val="1-Char"/>
          <w:rFonts w:hint="cs"/>
          <w:rtl/>
        </w:rPr>
        <w:t>ی</w:t>
      </w:r>
      <w:r w:rsidR="00B5613B" w:rsidRPr="007100A7">
        <w:rPr>
          <w:rStyle w:val="1-Char"/>
          <w:rFonts w:hint="cs"/>
          <w:rtl/>
        </w:rPr>
        <w:t xml:space="preserve"> حجّ فرض </w:t>
      </w:r>
      <w:r w:rsidR="00446BB7">
        <w:rPr>
          <w:rStyle w:val="1-Char"/>
          <w:rFonts w:hint="cs"/>
          <w:rtl/>
        </w:rPr>
        <w:t>ی</w:t>
      </w:r>
      <w:r w:rsidR="00B5613B" w:rsidRPr="007100A7">
        <w:rPr>
          <w:rStyle w:val="1-Char"/>
          <w:rFonts w:hint="cs"/>
          <w:rtl/>
        </w:rPr>
        <w:t>ا حجّ نذر</w:t>
      </w:r>
      <w:r w:rsidR="00446BB7">
        <w:rPr>
          <w:rStyle w:val="1-Char"/>
          <w:rFonts w:hint="cs"/>
          <w:rtl/>
        </w:rPr>
        <w:t>ی</w:t>
      </w:r>
      <w:r w:rsidR="00B5613B" w:rsidRPr="007100A7">
        <w:rPr>
          <w:rStyle w:val="1-Char"/>
          <w:rFonts w:hint="cs"/>
          <w:rtl/>
        </w:rPr>
        <w:t xml:space="preserve"> </w:t>
      </w:r>
      <w:r w:rsidR="00446BB7">
        <w:rPr>
          <w:rStyle w:val="1-Char"/>
          <w:rFonts w:hint="cs"/>
          <w:rtl/>
        </w:rPr>
        <w:t>ی</w:t>
      </w:r>
      <w:r w:rsidR="00B5613B" w:rsidRPr="007100A7">
        <w:rPr>
          <w:rStyle w:val="1-Char"/>
          <w:rFonts w:hint="cs"/>
          <w:rtl/>
        </w:rPr>
        <w:t>ا حجّ قضا</w:t>
      </w:r>
      <w:r w:rsidR="00446BB7">
        <w:rPr>
          <w:rStyle w:val="1-Char"/>
          <w:rFonts w:hint="cs"/>
          <w:rtl/>
        </w:rPr>
        <w:t>یی</w:t>
      </w:r>
      <w:r w:rsidR="00B5613B" w:rsidRPr="007100A7">
        <w:rPr>
          <w:rStyle w:val="1-Char"/>
          <w:rFonts w:hint="cs"/>
          <w:rtl/>
        </w:rPr>
        <w:t xml:space="preserve"> </w:t>
      </w:r>
      <w:r w:rsidR="00446BB7">
        <w:rPr>
          <w:rStyle w:val="1-Char"/>
          <w:rFonts w:hint="cs"/>
          <w:rtl/>
        </w:rPr>
        <w:t>ی</w:t>
      </w:r>
      <w:r w:rsidR="00B5613B" w:rsidRPr="007100A7">
        <w:rPr>
          <w:rStyle w:val="1-Char"/>
          <w:rFonts w:hint="cs"/>
          <w:rtl/>
        </w:rPr>
        <w:t>ا عمره‌</w:t>
      </w:r>
      <w:r w:rsidR="00446BB7">
        <w:rPr>
          <w:rStyle w:val="1-Char"/>
          <w:rFonts w:hint="cs"/>
          <w:rtl/>
        </w:rPr>
        <w:t>ی</w:t>
      </w:r>
      <w:r w:rsidR="00B5613B" w:rsidRPr="007100A7">
        <w:rPr>
          <w:rStyle w:val="1-Char"/>
          <w:rFonts w:hint="cs"/>
          <w:rtl/>
        </w:rPr>
        <w:t xml:space="preserve"> نذر</w:t>
      </w:r>
      <w:r w:rsidR="00446BB7">
        <w:rPr>
          <w:rStyle w:val="1-Char"/>
          <w:rFonts w:hint="cs"/>
          <w:rtl/>
        </w:rPr>
        <w:t>ی</w:t>
      </w:r>
      <w:r w:rsidR="00B5613B" w:rsidRPr="007100A7">
        <w:rPr>
          <w:rStyle w:val="1-Char"/>
          <w:rFonts w:hint="cs"/>
          <w:rtl/>
        </w:rPr>
        <w:t xml:space="preserve"> </w:t>
      </w:r>
      <w:r w:rsidR="00446BB7">
        <w:rPr>
          <w:rStyle w:val="1-Char"/>
          <w:rFonts w:hint="cs"/>
          <w:rtl/>
        </w:rPr>
        <w:t>ی</w:t>
      </w:r>
      <w:r w:rsidR="00B5613B" w:rsidRPr="007100A7">
        <w:rPr>
          <w:rStyle w:val="1-Char"/>
          <w:rFonts w:hint="cs"/>
          <w:rtl/>
        </w:rPr>
        <w:t>ا عمره‌</w:t>
      </w:r>
      <w:r w:rsidR="00446BB7">
        <w:rPr>
          <w:rStyle w:val="1-Char"/>
          <w:rFonts w:hint="cs"/>
          <w:rtl/>
        </w:rPr>
        <w:t>ی</w:t>
      </w:r>
      <w:r w:rsidR="00B5613B" w:rsidRPr="007100A7">
        <w:rPr>
          <w:rStyle w:val="1-Char"/>
          <w:rFonts w:hint="cs"/>
          <w:rtl/>
        </w:rPr>
        <w:t xml:space="preserve"> قضا</w:t>
      </w:r>
      <w:r w:rsidR="00446BB7">
        <w:rPr>
          <w:rStyle w:val="1-Char"/>
          <w:rFonts w:hint="cs"/>
          <w:rtl/>
        </w:rPr>
        <w:t>یی</w:t>
      </w:r>
      <w:r w:rsidR="00B5613B" w:rsidRPr="007100A7">
        <w:rPr>
          <w:rStyle w:val="1-Char"/>
          <w:rFonts w:hint="cs"/>
          <w:rtl/>
        </w:rPr>
        <w:t xml:space="preserve"> و </w:t>
      </w:r>
      <w:r w:rsidR="00446BB7">
        <w:rPr>
          <w:rStyle w:val="1-Char"/>
          <w:rFonts w:hint="cs"/>
          <w:rtl/>
        </w:rPr>
        <w:t>ی</w:t>
      </w:r>
      <w:r w:rsidR="00B5613B" w:rsidRPr="007100A7">
        <w:rPr>
          <w:rStyle w:val="1-Char"/>
          <w:rFonts w:hint="cs"/>
          <w:rtl/>
        </w:rPr>
        <w:t>ا عمره‌</w:t>
      </w:r>
      <w:r w:rsidR="00446BB7">
        <w:rPr>
          <w:rStyle w:val="1-Char"/>
          <w:rFonts w:hint="cs"/>
          <w:rtl/>
        </w:rPr>
        <w:t>ی</w:t>
      </w:r>
      <w:r w:rsidR="00B5613B" w:rsidRPr="007100A7">
        <w:rPr>
          <w:rStyle w:val="1-Char"/>
          <w:rFonts w:hint="cs"/>
          <w:rtl/>
        </w:rPr>
        <w:t xml:space="preserve"> مسنون </w:t>
      </w:r>
      <w:r w:rsidR="00446BB7">
        <w:rPr>
          <w:rStyle w:val="1-Char"/>
          <w:rFonts w:hint="cs"/>
          <w:rtl/>
        </w:rPr>
        <w:t>ی</w:t>
      </w:r>
      <w:r w:rsidR="00B5613B" w:rsidRPr="007100A7">
        <w:rPr>
          <w:rStyle w:val="1-Char"/>
          <w:rFonts w:hint="cs"/>
          <w:rtl/>
        </w:rPr>
        <w:t>ا مستحب اِحرام بست، ا</w:t>
      </w:r>
      <w:r w:rsidR="00446BB7">
        <w:rPr>
          <w:rStyle w:val="1-Char"/>
          <w:rFonts w:hint="cs"/>
          <w:rtl/>
        </w:rPr>
        <w:t>ی</w:t>
      </w:r>
      <w:r w:rsidR="00B5613B" w:rsidRPr="007100A7">
        <w:rPr>
          <w:rStyle w:val="1-Char"/>
          <w:rFonts w:hint="cs"/>
          <w:rtl/>
        </w:rPr>
        <w:t xml:space="preserve">ن احرام در مقابل آنچه بر او از حج </w:t>
      </w:r>
      <w:r w:rsidR="00446BB7">
        <w:rPr>
          <w:rStyle w:val="1-Char"/>
          <w:rFonts w:hint="cs"/>
          <w:rtl/>
        </w:rPr>
        <w:t>ی</w:t>
      </w:r>
      <w:r w:rsidR="00B5613B" w:rsidRPr="007100A7">
        <w:rPr>
          <w:rStyle w:val="1-Char"/>
          <w:rFonts w:hint="cs"/>
          <w:rtl/>
        </w:rPr>
        <w:t>ا عمره به خاطر ورود بدون اِحرام لازم شده بود قرار م</w:t>
      </w:r>
      <w:r w:rsidR="00446BB7">
        <w:rPr>
          <w:rStyle w:val="1-Char"/>
          <w:rFonts w:hint="cs"/>
          <w:rtl/>
        </w:rPr>
        <w:t>ی</w:t>
      </w:r>
      <w:r w:rsidR="00B5613B" w:rsidRPr="007100A7">
        <w:rPr>
          <w:rStyle w:val="1-Char"/>
          <w:rFonts w:hint="cs"/>
          <w:rtl/>
        </w:rPr>
        <w:t>‌گ</w:t>
      </w:r>
      <w:r w:rsidR="00446BB7">
        <w:rPr>
          <w:rStyle w:val="1-Char"/>
          <w:rFonts w:hint="cs"/>
          <w:rtl/>
        </w:rPr>
        <w:t>ی</w:t>
      </w:r>
      <w:r w:rsidR="00B5613B" w:rsidRPr="007100A7">
        <w:rPr>
          <w:rStyle w:val="1-Char"/>
          <w:rFonts w:hint="cs"/>
          <w:rtl/>
        </w:rPr>
        <w:t>رد. - بد</w:t>
      </w:r>
      <w:r w:rsidR="00446BB7">
        <w:rPr>
          <w:rStyle w:val="1-Char"/>
          <w:rFonts w:hint="cs"/>
          <w:rtl/>
        </w:rPr>
        <w:t>ی</w:t>
      </w:r>
      <w:r w:rsidR="00B5613B" w:rsidRPr="007100A7">
        <w:rPr>
          <w:rStyle w:val="1-Char"/>
          <w:rFonts w:hint="cs"/>
          <w:rtl/>
        </w:rPr>
        <w:t xml:space="preserve">ن شرط </w:t>
      </w:r>
      <w:r w:rsidR="00446BB7">
        <w:rPr>
          <w:rStyle w:val="1-Char"/>
          <w:rFonts w:hint="cs"/>
          <w:rtl/>
        </w:rPr>
        <w:t>ک</w:t>
      </w:r>
      <w:r w:rsidR="00B5613B" w:rsidRPr="007100A7">
        <w:rPr>
          <w:rStyle w:val="1-Char"/>
          <w:rFonts w:hint="cs"/>
          <w:rtl/>
        </w:rPr>
        <w:t>ه ا</w:t>
      </w:r>
      <w:r w:rsidR="00446BB7">
        <w:rPr>
          <w:rStyle w:val="1-Char"/>
          <w:rFonts w:hint="cs"/>
          <w:rtl/>
        </w:rPr>
        <w:t>ی</w:t>
      </w:r>
      <w:r w:rsidR="00B5613B" w:rsidRPr="007100A7">
        <w:rPr>
          <w:rStyle w:val="1-Char"/>
          <w:rFonts w:hint="cs"/>
          <w:rtl/>
        </w:rPr>
        <w:t>ن ورود بدون اِحرام در م</w:t>
      </w:r>
      <w:r w:rsidR="00446BB7">
        <w:rPr>
          <w:rStyle w:val="1-Char"/>
          <w:rFonts w:hint="cs"/>
          <w:rtl/>
        </w:rPr>
        <w:t>ک</w:t>
      </w:r>
      <w:r w:rsidR="00B5613B" w:rsidRPr="007100A7">
        <w:rPr>
          <w:rStyle w:val="1-Char"/>
          <w:rFonts w:hint="cs"/>
          <w:rtl/>
        </w:rPr>
        <w:t xml:space="preserve">ه </w:t>
      </w:r>
      <w:r w:rsidR="00446BB7">
        <w:rPr>
          <w:rStyle w:val="1-Char"/>
          <w:rFonts w:hint="cs"/>
          <w:rtl/>
        </w:rPr>
        <w:t>ی</w:t>
      </w:r>
      <w:r w:rsidR="00B5613B" w:rsidRPr="007100A7">
        <w:rPr>
          <w:rStyle w:val="1-Char"/>
          <w:rFonts w:hint="cs"/>
          <w:rtl/>
        </w:rPr>
        <w:t>ا حرم، برا</w:t>
      </w:r>
      <w:r w:rsidR="00446BB7">
        <w:rPr>
          <w:rStyle w:val="1-Char"/>
          <w:rFonts w:hint="cs"/>
          <w:rtl/>
        </w:rPr>
        <w:t>ی</w:t>
      </w:r>
      <w:r w:rsidR="00B5613B" w:rsidRPr="007100A7">
        <w:rPr>
          <w:rStyle w:val="1-Char"/>
          <w:rFonts w:hint="cs"/>
          <w:rtl/>
        </w:rPr>
        <w:t xml:space="preserve"> نخست</w:t>
      </w:r>
      <w:r w:rsidR="00446BB7">
        <w:rPr>
          <w:rStyle w:val="1-Char"/>
          <w:rFonts w:hint="cs"/>
          <w:rtl/>
        </w:rPr>
        <w:t>ی</w:t>
      </w:r>
      <w:r w:rsidR="00B5613B" w:rsidRPr="007100A7">
        <w:rPr>
          <w:rStyle w:val="1-Char"/>
          <w:rFonts w:hint="cs"/>
          <w:rtl/>
        </w:rPr>
        <w:t xml:space="preserve">ن بار </w:t>
      </w:r>
      <w:r w:rsidR="00446BB7">
        <w:rPr>
          <w:rStyle w:val="1-Char"/>
          <w:rFonts w:hint="cs"/>
          <w:rtl/>
        </w:rPr>
        <w:t>ی</w:t>
      </w:r>
      <w:r w:rsidR="00B5613B" w:rsidRPr="007100A7">
        <w:rPr>
          <w:rStyle w:val="1-Char"/>
          <w:rFonts w:hint="cs"/>
          <w:rtl/>
        </w:rPr>
        <w:t>ا آخر</w:t>
      </w:r>
      <w:r w:rsidR="00446BB7">
        <w:rPr>
          <w:rStyle w:val="1-Char"/>
          <w:rFonts w:hint="cs"/>
          <w:rtl/>
        </w:rPr>
        <w:t>ی</w:t>
      </w:r>
      <w:r w:rsidR="00B5613B" w:rsidRPr="007100A7">
        <w:rPr>
          <w:rStyle w:val="1-Char"/>
          <w:rFonts w:hint="cs"/>
          <w:rtl/>
        </w:rPr>
        <w:t>ن بار باشد - هر چند ن</w:t>
      </w:r>
      <w:r w:rsidR="00446BB7">
        <w:rPr>
          <w:rStyle w:val="1-Char"/>
          <w:rFonts w:hint="cs"/>
          <w:rtl/>
        </w:rPr>
        <w:t>ی</w:t>
      </w:r>
      <w:r w:rsidR="00B5613B" w:rsidRPr="007100A7">
        <w:rPr>
          <w:rStyle w:val="1-Char"/>
          <w:rFonts w:hint="cs"/>
          <w:rtl/>
        </w:rPr>
        <w:t>ت آن را هم نداشته باشد.</w:t>
      </w:r>
    </w:p>
    <w:p w:rsidR="00B5613B" w:rsidRPr="007100A7" w:rsidRDefault="00B5613B" w:rsidP="00AF1D25">
      <w:pPr>
        <w:rPr>
          <w:rStyle w:val="1-Char"/>
          <w:rtl/>
        </w:rPr>
      </w:pPr>
      <w:r w:rsidRPr="007100A7">
        <w:rPr>
          <w:rStyle w:val="1-Char"/>
          <w:rFonts w:hint="cs"/>
          <w:rtl/>
        </w:rPr>
        <w:t>و اگر سال د</w:t>
      </w:r>
      <w:r w:rsidR="00446BB7">
        <w:rPr>
          <w:rStyle w:val="1-Char"/>
          <w:rFonts w:hint="cs"/>
          <w:rtl/>
        </w:rPr>
        <w:t>ی</w:t>
      </w:r>
      <w:r w:rsidRPr="007100A7">
        <w:rPr>
          <w:rStyle w:val="1-Char"/>
          <w:rFonts w:hint="cs"/>
          <w:rtl/>
        </w:rPr>
        <w:t>گر داخل گرد</w:t>
      </w:r>
      <w:r w:rsidR="00446BB7">
        <w:rPr>
          <w:rStyle w:val="1-Char"/>
          <w:rFonts w:hint="cs"/>
          <w:rtl/>
        </w:rPr>
        <w:t>ی</w:t>
      </w:r>
      <w:r w:rsidRPr="007100A7">
        <w:rPr>
          <w:rStyle w:val="1-Char"/>
          <w:rFonts w:hint="cs"/>
          <w:rtl/>
        </w:rPr>
        <w:t>د، در ا</w:t>
      </w:r>
      <w:r w:rsidR="00446BB7">
        <w:rPr>
          <w:rStyle w:val="1-Char"/>
          <w:rFonts w:hint="cs"/>
          <w:rtl/>
        </w:rPr>
        <w:t>ی</w:t>
      </w:r>
      <w:r w:rsidRPr="007100A7">
        <w:rPr>
          <w:rStyle w:val="1-Char"/>
          <w:rFonts w:hint="cs"/>
          <w:rtl/>
        </w:rPr>
        <w:t>ن صورت آنچه به خاطر ورود بدون اِحرامش بر او لازم شده ادا نم</w:t>
      </w:r>
      <w:r w:rsidR="00446BB7">
        <w:rPr>
          <w:rStyle w:val="1-Char"/>
          <w:rFonts w:hint="cs"/>
          <w:rtl/>
        </w:rPr>
        <w:t>ی</w:t>
      </w:r>
      <w:r w:rsidRPr="007100A7">
        <w:rPr>
          <w:rStyle w:val="1-Char"/>
          <w:rFonts w:hint="cs"/>
          <w:rtl/>
        </w:rPr>
        <w:t>‌گردد، مگر در صورت</w:t>
      </w:r>
      <w:r w:rsidR="00446BB7">
        <w:rPr>
          <w:rStyle w:val="1-Char"/>
          <w:rFonts w:hint="cs"/>
          <w:rtl/>
        </w:rPr>
        <w:t>ی</w:t>
      </w:r>
      <w:r w:rsidRPr="007100A7">
        <w:rPr>
          <w:rStyle w:val="1-Char"/>
          <w:rFonts w:hint="cs"/>
          <w:rtl/>
        </w:rPr>
        <w:t xml:space="preserve"> </w:t>
      </w:r>
      <w:r w:rsidR="00446BB7">
        <w:rPr>
          <w:rStyle w:val="1-Char"/>
          <w:rFonts w:hint="cs"/>
          <w:rtl/>
        </w:rPr>
        <w:t>ک</w:t>
      </w:r>
      <w:r w:rsidRPr="007100A7">
        <w:rPr>
          <w:rStyle w:val="1-Char"/>
          <w:rFonts w:hint="cs"/>
          <w:rtl/>
        </w:rPr>
        <w:t>ه به ن</w:t>
      </w:r>
      <w:r w:rsidR="00446BB7">
        <w:rPr>
          <w:rStyle w:val="1-Char"/>
          <w:rFonts w:hint="cs"/>
          <w:rtl/>
        </w:rPr>
        <w:t>ی</w:t>
      </w:r>
      <w:r w:rsidRPr="007100A7">
        <w:rPr>
          <w:rStyle w:val="1-Char"/>
          <w:rFonts w:hint="cs"/>
          <w:rtl/>
        </w:rPr>
        <w:t>ت ادا</w:t>
      </w:r>
      <w:r w:rsidR="00446BB7">
        <w:rPr>
          <w:rStyle w:val="1-Char"/>
          <w:rFonts w:hint="cs"/>
          <w:rtl/>
        </w:rPr>
        <w:t>ی</w:t>
      </w:r>
      <w:r w:rsidRPr="007100A7">
        <w:rPr>
          <w:rStyle w:val="1-Char"/>
          <w:rFonts w:hint="cs"/>
          <w:rtl/>
        </w:rPr>
        <w:t xml:space="preserve"> آنچه به سبب ورود بدون اِحرام بر او لازم شده است، اِحرام ببندد. و </w:t>
      </w:r>
      <w:r w:rsidR="00AF17B9">
        <w:rPr>
          <w:rStyle w:val="1-Char"/>
          <w:rFonts w:hint="cs"/>
          <w:rtl/>
        </w:rPr>
        <w:t>چنان‌چه</w:t>
      </w:r>
      <w:r w:rsidRPr="007100A7">
        <w:rPr>
          <w:rStyle w:val="1-Char"/>
          <w:rFonts w:hint="cs"/>
          <w:rtl/>
        </w:rPr>
        <w:t xml:space="preserve"> ا</w:t>
      </w:r>
      <w:r w:rsidR="00446BB7">
        <w:rPr>
          <w:rStyle w:val="1-Char"/>
          <w:rFonts w:hint="cs"/>
          <w:rtl/>
        </w:rPr>
        <w:t>ی</w:t>
      </w:r>
      <w:r w:rsidRPr="007100A7">
        <w:rPr>
          <w:rStyle w:val="1-Char"/>
          <w:rFonts w:hint="cs"/>
          <w:rtl/>
        </w:rPr>
        <w:t xml:space="preserve">ن </w:t>
      </w:r>
      <w:r w:rsidR="00446BB7">
        <w:rPr>
          <w:rStyle w:val="1-Char"/>
          <w:rFonts w:hint="cs"/>
          <w:rtl/>
        </w:rPr>
        <w:t>ک</w:t>
      </w:r>
      <w:r w:rsidRPr="007100A7">
        <w:rPr>
          <w:rStyle w:val="1-Char"/>
          <w:rFonts w:hint="cs"/>
          <w:rtl/>
        </w:rPr>
        <w:t>ار را به همان تعداد</w:t>
      </w:r>
      <w:r w:rsidR="00446BB7">
        <w:rPr>
          <w:rStyle w:val="1-Char"/>
          <w:rFonts w:hint="cs"/>
          <w:rtl/>
        </w:rPr>
        <w:t>ی</w:t>
      </w:r>
      <w:r w:rsidRPr="007100A7">
        <w:rPr>
          <w:rStyle w:val="1-Char"/>
          <w:rFonts w:hint="cs"/>
          <w:rtl/>
        </w:rPr>
        <w:t xml:space="preserve"> </w:t>
      </w:r>
      <w:r w:rsidR="00446BB7">
        <w:rPr>
          <w:rStyle w:val="1-Char"/>
          <w:rFonts w:hint="cs"/>
          <w:rtl/>
        </w:rPr>
        <w:t>ک</w:t>
      </w:r>
      <w:r w:rsidRPr="007100A7">
        <w:rPr>
          <w:rStyle w:val="1-Char"/>
          <w:rFonts w:hint="cs"/>
          <w:rtl/>
        </w:rPr>
        <w:t>ه بدون احرام در م</w:t>
      </w:r>
      <w:r w:rsidR="00446BB7">
        <w:rPr>
          <w:rStyle w:val="1-Char"/>
          <w:rFonts w:hint="cs"/>
          <w:rtl/>
        </w:rPr>
        <w:t>ک</w:t>
      </w:r>
      <w:r w:rsidRPr="007100A7">
        <w:rPr>
          <w:rStyle w:val="1-Char"/>
          <w:rFonts w:hint="cs"/>
          <w:rtl/>
        </w:rPr>
        <w:t xml:space="preserve">ه </w:t>
      </w:r>
      <w:r w:rsidR="00446BB7">
        <w:rPr>
          <w:rStyle w:val="1-Char"/>
          <w:rFonts w:hint="cs"/>
          <w:rtl/>
        </w:rPr>
        <w:t>ی</w:t>
      </w:r>
      <w:r w:rsidRPr="007100A7">
        <w:rPr>
          <w:rStyle w:val="1-Char"/>
          <w:rFonts w:hint="cs"/>
          <w:rtl/>
        </w:rPr>
        <w:t>ا حرم داخل شده است و به ن</w:t>
      </w:r>
      <w:r w:rsidR="00446BB7">
        <w:rPr>
          <w:rStyle w:val="1-Char"/>
          <w:rFonts w:hint="cs"/>
          <w:rtl/>
        </w:rPr>
        <w:t>ی</w:t>
      </w:r>
      <w:r w:rsidRPr="007100A7">
        <w:rPr>
          <w:rStyle w:val="1-Char"/>
          <w:rFonts w:hint="cs"/>
          <w:rtl/>
        </w:rPr>
        <w:t xml:space="preserve">ت آنچه </w:t>
      </w:r>
      <w:r w:rsidR="00446BB7">
        <w:rPr>
          <w:rStyle w:val="1-Char"/>
          <w:rFonts w:hint="cs"/>
          <w:rtl/>
        </w:rPr>
        <w:t>ک</w:t>
      </w:r>
      <w:r w:rsidRPr="007100A7">
        <w:rPr>
          <w:rStyle w:val="1-Char"/>
          <w:rFonts w:hint="cs"/>
          <w:rtl/>
        </w:rPr>
        <w:t>ه از نُس</w:t>
      </w:r>
      <w:r w:rsidR="00446BB7">
        <w:rPr>
          <w:rStyle w:val="1-Char"/>
          <w:rFonts w:hint="cs"/>
          <w:rtl/>
        </w:rPr>
        <w:t>ک</w:t>
      </w:r>
      <w:r w:rsidRPr="007100A7">
        <w:rPr>
          <w:rStyle w:val="1-Char"/>
          <w:rFonts w:hint="cs"/>
          <w:rtl/>
        </w:rPr>
        <w:t xml:space="preserve"> بر او لازم شده بود، انجام داد، در ا</w:t>
      </w:r>
      <w:r w:rsidR="00446BB7">
        <w:rPr>
          <w:rStyle w:val="1-Char"/>
          <w:rFonts w:hint="cs"/>
          <w:rtl/>
        </w:rPr>
        <w:t>ی</w:t>
      </w:r>
      <w:r w:rsidRPr="007100A7">
        <w:rPr>
          <w:rStyle w:val="1-Char"/>
          <w:rFonts w:hint="cs"/>
          <w:rtl/>
        </w:rPr>
        <w:t>ن صورت دم</w:t>
      </w:r>
      <w:r w:rsidR="00446BB7">
        <w:rPr>
          <w:rStyle w:val="1-Char"/>
          <w:rFonts w:hint="cs"/>
          <w:rtl/>
        </w:rPr>
        <w:t>ی</w:t>
      </w:r>
      <w:r w:rsidRPr="007100A7">
        <w:rPr>
          <w:rStyle w:val="1-Char"/>
          <w:rFonts w:hint="cs"/>
          <w:rtl/>
        </w:rPr>
        <w:t xml:space="preserve"> </w:t>
      </w:r>
      <w:r w:rsidR="00446BB7">
        <w:rPr>
          <w:rStyle w:val="1-Char"/>
          <w:rFonts w:hint="cs"/>
          <w:rtl/>
        </w:rPr>
        <w:t>ک</w:t>
      </w:r>
      <w:r w:rsidRPr="007100A7">
        <w:rPr>
          <w:rStyle w:val="1-Char"/>
          <w:rFonts w:hint="cs"/>
          <w:rtl/>
        </w:rPr>
        <w:t>ه هر بار بر او واجب شده بود از عهده‌اش ساقط م</w:t>
      </w:r>
      <w:r w:rsidR="00446BB7">
        <w:rPr>
          <w:rStyle w:val="1-Char"/>
          <w:rFonts w:hint="cs"/>
          <w:rtl/>
        </w:rPr>
        <w:t>ی</w:t>
      </w:r>
      <w:r w:rsidRPr="007100A7">
        <w:rPr>
          <w:rStyle w:val="1-Char"/>
          <w:rFonts w:hint="cs"/>
          <w:rtl/>
        </w:rPr>
        <w:t>‌گردد.</w:t>
      </w:r>
    </w:p>
    <w:p w:rsidR="00B5613B" w:rsidRPr="007100A7" w:rsidRDefault="009E6C2B" w:rsidP="00AF1D25">
      <w:pPr>
        <w:rPr>
          <w:rStyle w:val="1-Char"/>
          <w:rtl/>
        </w:rPr>
      </w:pPr>
      <w:r w:rsidRPr="007100A7">
        <w:rPr>
          <w:rStyle w:val="1-Char"/>
          <w:rFonts w:hint="cs"/>
          <w:rtl/>
        </w:rPr>
        <w:t>س</w:t>
      </w:r>
      <w:r w:rsidR="00145ED6" w:rsidRPr="007100A7">
        <w:rPr>
          <w:rStyle w:val="1-Char"/>
          <w:rFonts w:hint="cs"/>
          <w:rtl/>
        </w:rPr>
        <w:t xml:space="preserve">: </w:t>
      </w:r>
      <w:r w:rsidR="00446BB7">
        <w:rPr>
          <w:rStyle w:val="1-Char"/>
          <w:rFonts w:hint="cs"/>
          <w:rtl/>
        </w:rPr>
        <w:t>ک</w:t>
      </w:r>
      <w:r w:rsidR="00B5613B" w:rsidRPr="007100A7">
        <w:rPr>
          <w:rStyle w:val="1-Char"/>
          <w:rFonts w:hint="cs"/>
          <w:rtl/>
        </w:rPr>
        <w:t>س</w:t>
      </w:r>
      <w:r w:rsidR="00446BB7">
        <w:rPr>
          <w:rStyle w:val="1-Char"/>
          <w:rFonts w:hint="cs"/>
          <w:rtl/>
        </w:rPr>
        <w:t>ی</w:t>
      </w:r>
      <w:r w:rsidR="00B5613B" w:rsidRPr="007100A7">
        <w:rPr>
          <w:rStyle w:val="1-Char"/>
          <w:rFonts w:hint="cs"/>
          <w:rtl/>
        </w:rPr>
        <w:t xml:space="preserve"> </w:t>
      </w:r>
      <w:r w:rsidR="00446BB7">
        <w:rPr>
          <w:rStyle w:val="1-Char"/>
          <w:rFonts w:hint="cs"/>
          <w:rtl/>
        </w:rPr>
        <w:t>ک</w:t>
      </w:r>
      <w:r w:rsidR="00B5613B" w:rsidRPr="007100A7">
        <w:rPr>
          <w:rStyle w:val="1-Char"/>
          <w:rFonts w:hint="cs"/>
          <w:rtl/>
        </w:rPr>
        <w:t>ه خارج از محدوده‌</w:t>
      </w:r>
      <w:r w:rsidR="00446BB7">
        <w:rPr>
          <w:rStyle w:val="1-Char"/>
          <w:rFonts w:hint="cs"/>
          <w:rtl/>
        </w:rPr>
        <w:t>ی</w:t>
      </w:r>
      <w:r w:rsidR="00B5613B" w:rsidRPr="007100A7">
        <w:rPr>
          <w:rStyle w:val="1-Char"/>
          <w:rFonts w:hint="cs"/>
          <w:rtl/>
        </w:rPr>
        <w:t xml:space="preserve"> حرم، از طر</w:t>
      </w:r>
      <w:r w:rsidR="00446BB7">
        <w:rPr>
          <w:rStyle w:val="1-Char"/>
          <w:rFonts w:hint="cs"/>
          <w:rtl/>
        </w:rPr>
        <w:t>ی</w:t>
      </w:r>
      <w:r w:rsidR="00B5613B" w:rsidRPr="007100A7">
        <w:rPr>
          <w:rStyle w:val="1-Char"/>
          <w:rFonts w:hint="cs"/>
          <w:rtl/>
        </w:rPr>
        <w:t>ق خش</w:t>
      </w:r>
      <w:r w:rsidR="00446BB7">
        <w:rPr>
          <w:rStyle w:val="1-Char"/>
          <w:rFonts w:hint="cs"/>
          <w:rtl/>
        </w:rPr>
        <w:t>کی</w:t>
      </w:r>
      <w:r w:rsidR="00B5613B" w:rsidRPr="007100A7">
        <w:rPr>
          <w:rStyle w:val="1-Char"/>
          <w:rFonts w:hint="cs"/>
          <w:rtl/>
        </w:rPr>
        <w:t xml:space="preserve"> </w:t>
      </w:r>
      <w:r w:rsidR="00446BB7">
        <w:rPr>
          <w:rStyle w:val="1-Char"/>
          <w:rFonts w:hint="cs"/>
          <w:rtl/>
        </w:rPr>
        <w:t>ی</w:t>
      </w:r>
      <w:r w:rsidR="00B5613B" w:rsidRPr="007100A7">
        <w:rPr>
          <w:rStyle w:val="1-Char"/>
          <w:rFonts w:hint="cs"/>
          <w:rtl/>
        </w:rPr>
        <w:t>ا در</w:t>
      </w:r>
      <w:r w:rsidR="00446BB7">
        <w:rPr>
          <w:rStyle w:val="1-Char"/>
          <w:rFonts w:hint="cs"/>
          <w:rtl/>
        </w:rPr>
        <w:t>ی</w:t>
      </w:r>
      <w:r w:rsidR="00B5613B" w:rsidRPr="007100A7">
        <w:rPr>
          <w:rStyle w:val="1-Char"/>
          <w:rFonts w:hint="cs"/>
          <w:rtl/>
        </w:rPr>
        <w:t xml:space="preserve">ا و </w:t>
      </w:r>
      <w:r w:rsidR="00446BB7">
        <w:rPr>
          <w:rStyle w:val="1-Char"/>
          <w:rFonts w:hint="cs"/>
          <w:rtl/>
        </w:rPr>
        <w:t>ی</w:t>
      </w:r>
      <w:r w:rsidR="00B5613B" w:rsidRPr="007100A7">
        <w:rPr>
          <w:rStyle w:val="1-Char"/>
          <w:rFonts w:hint="cs"/>
          <w:rtl/>
        </w:rPr>
        <w:t>ا هوا به م</w:t>
      </w:r>
      <w:r w:rsidR="00446BB7">
        <w:rPr>
          <w:rStyle w:val="1-Char"/>
          <w:rFonts w:hint="cs"/>
          <w:rtl/>
        </w:rPr>
        <w:t>ی</w:t>
      </w:r>
      <w:r w:rsidR="00B5613B" w:rsidRPr="007100A7">
        <w:rPr>
          <w:rStyle w:val="1-Char"/>
          <w:rFonts w:hint="cs"/>
          <w:rtl/>
        </w:rPr>
        <w:t>قات و اِحرامگاه م</w:t>
      </w:r>
      <w:r w:rsidR="00446BB7">
        <w:rPr>
          <w:rStyle w:val="1-Char"/>
          <w:rFonts w:hint="cs"/>
          <w:rtl/>
        </w:rPr>
        <w:t>ی</w:t>
      </w:r>
      <w:r w:rsidR="00B5613B" w:rsidRPr="007100A7">
        <w:rPr>
          <w:rStyle w:val="1-Char"/>
          <w:rFonts w:hint="cs"/>
          <w:rtl/>
        </w:rPr>
        <w:t>‌آ</w:t>
      </w:r>
      <w:r w:rsidR="00446BB7">
        <w:rPr>
          <w:rStyle w:val="1-Char"/>
          <w:rFonts w:hint="cs"/>
          <w:rtl/>
        </w:rPr>
        <w:t>ی</w:t>
      </w:r>
      <w:r w:rsidR="00B5613B" w:rsidRPr="007100A7">
        <w:rPr>
          <w:rStyle w:val="1-Char"/>
          <w:rFonts w:hint="cs"/>
          <w:rtl/>
        </w:rPr>
        <w:t>د و از اِحرامگاه بدون بستن اِحرام عبور م</w:t>
      </w:r>
      <w:r w:rsidR="00446BB7">
        <w:rPr>
          <w:rStyle w:val="1-Char"/>
          <w:rFonts w:hint="cs"/>
          <w:rtl/>
        </w:rPr>
        <w:t>ی</w:t>
      </w:r>
      <w:r w:rsidR="00B5613B" w:rsidRPr="007100A7">
        <w:rPr>
          <w:rStyle w:val="1-Char"/>
          <w:rFonts w:hint="cs"/>
          <w:rtl/>
        </w:rPr>
        <w:t>‌</w:t>
      </w:r>
      <w:r w:rsidR="00446BB7">
        <w:rPr>
          <w:rStyle w:val="1-Char"/>
          <w:rFonts w:hint="cs"/>
          <w:rtl/>
        </w:rPr>
        <w:t>ک</w:t>
      </w:r>
      <w:r w:rsidR="00B5613B" w:rsidRPr="007100A7">
        <w:rPr>
          <w:rStyle w:val="1-Char"/>
          <w:rFonts w:hint="cs"/>
          <w:rtl/>
        </w:rPr>
        <w:t xml:space="preserve">ند و به هنگام عبور </w:t>
      </w:r>
      <w:r w:rsidR="00446BB7">
        <w:rPr>
          <w:rStyle w:val="1-Char"/>
          <w:rFonts w:hint="cs"/>
          <w:rtl/>
        </w:rPr>
        <w:t>ک</w:t>
      </w:r>
      <w:r w:rsidR="00B5613B" w:rsidRPr="007100A7">
        <w:rPr>
          <w:rStyle w:val="1-Char"/>
          <w:rFonts w:hint="cs"/>
          <w:rtl/>
        </w:rPr>
        <w:t>ردن از م</w:t>
      </w:r>
      <w:r w:rsidR="00446BB7">
        <w:rPr>
          <w:rStyle w:val="1-Char"/>
          <w:rFonts w:hint="cs"/>
          <w:rtl/>
        </w:rPr>
        <w:t>ی</w:t>
      </w:r>
      <w:r w:rsidR="00B5613B" w:rsidRPr="007100A7">
        <w:rPr>
          <w:rStyle w:val="1-Char"/>
          <w:rFonts w:hint="cs"/>
          <w:rtl/>
        </w:rPr>
        <w:t>قات، ن</w:t>
      </w:r>
      <w:r w:rsidR="00446BB7">
        <w:rPr>
          <w:rStyle w:val="1-Char"/>
          <w:rFonts w:hint="cs"/>
          <w:rtl/>
        </w:rPr>
        <w:t>ی</w:t>
      </w:r>
      <w:r w:rsidR="00B5613B" w:rsidRPr="007100A7">
        <w:rPr>
          <w:rStyle w:val="1-Char"/>
          <w:rFonts w:hint="cs"/>
          <w:rtl/>
        </w:rPr>
        <w:t>ت و</w:t>
      </w:r>
      <w:r w:rsidR="00446BB7">
        <w:rPr>
          <w:rStyle w:val="1-Char"/>
          <w:rFonts w:hint="cs"/>
          <w:rtl/>
        </w:rPr>
        <w:t>ی</w:t>
      </w:r>
      <w:r w:rsidR="00B5613B" w:rsidRPr="007100A7">
        <w:rPr>
          <w:rStyle w:val="1-Char"/>
          <w:rFonts w:hint="cs"/>
          <w:rtl/>
        </w:rPr>
        <w:t xml:space="preserve"> آن است </w:t>
      </w:r>
      <w:r w:rsidR="00446BB7">
        <w:rPr>
          <w:rStyle w:val="1-Char"/>
          <w:rFonts w:hint="cs"/>
          <w:rtl/>
        </w:rPr>
        <w:t>ک</w:t>
      </w:r>
      <w:r w:rsidR="00B5613B" w:rsidRPr="007100A7">
        <w:rPr>
          <w:rStyle w:val="1-Char"/>
          <w:rFonts w:hint="cs"/>
          <w:rtl/>
        </w:rPr>
        <w:t>ه تنها به شهر «جدّه» برود و ن</w:t>
      </w:r>
      <w:r w:rsidR="00446BB7">
        <w:rPr>
          <w:rStyle w:val="1-Char"/>
          <w:rFonts w:hint="cs"/>
          <w:rtl/>
        </w:rPr>
        <w:t>ی</w:t>
      </w:r>
      <w:r w:rsidR="00B5613B" w:rsidRPr="007100A7">
        <w:rPr>
          <w:rStyle w:val="1-Char"/>
          <w:rFonts w:hint="cs"/>
          <w:rtl/>
        </w:rPr>
        <w:t>ت رفتن به سرزم</w:t>
      </w:r>
      <w:r w:rsidR="00446BB7">
        <w:rPr>
          <w:rStyle w:val="1-Char"/>
          <w:rFonts w:hint="cs"/>
          <w:rtl/>
        </w:rPr>
        <w:t>ی</w:t>
      </w:r>
      <w:r w:rsidR="00B5613B" w:rsidRPr="007100A7">
        <w:rPr>
          <w:rStyle w:val="1-Char"/>
          <w:rFonts w:hint="cs"/>
          <w:rtl/>
        </w:rPr>
        <w:t xml:space="preserve">ن حَرَم </w:t>
      </w:r>
      <w:r w:rsidR="00446BB7">
        <w:rPr>
          <w:rStyle w:val="1-Char"/>
          <w:rFonts w:hint="cs"/>
          <w:rtl/>
        </w:rPr>
        <w:t>ی</w:t>
      </w:r>
      <w:r w:rsidR="00B5613B" w:rsidRPr="007100A7">
        <w:rPr>
          <w:rStyle w:val="1-Char"/>
          <w:rFonts w:hint="cs"/>
          <w:rtl/>
        </w:rPr>
        <w:t>ا وارد شدن به م</w:t>
      </w:r>
      <w:r w:rsidR="00446BB7">
        <w:rPr>
          <w:rStyle w:val="1-Char"/>
          <w:rFonts w:hint="cs"/>
          <w:rtl/>
        </w:rPr>
        <w:t>ک</w:t>
      </w:r>
      <w:r w:rsidR="00B5613B" w:rsidRPr="007100A7">
        <w:rPr>
          <w:rStyle w:val="1-Char"/>
          <w:rFonts w:hint="cs"/>
          <w:rtl/>
        </w:rPr>
        <w:t>ه‌</w:t>
      </w:r>
      <w:r w:rsidR="00446BB7">
        <w:rPr>
          <w:rStyle w:val="1-Char"/>
          <w:rFonts w:hint="cs"/>
          <w:rtl/>
        </w:rPr>
        <w:t>ی</w:t>
      </w:r>
      <w:r w:rsidR="00B5613B" w:rsidRPr="007100A7">
        <w:rPr>
          <w:rStyle w:val="1-Char"/>
          <w:rFonts w:hint="cs"/>
          <w:rtl/>
        </w:rPr>
        <w:t xml:space="preserve"> م</w:t>
      </w:r>
      <w:r w:rsidR="00446BB7">
        <w:rPr>
          <w:rStyle w:val="1-Char"/>
          <w:rFonts w:hint="cs"/>
          <w:rtl/>
        </w:rPr>
        <w:t>ک</w:t>
      </w:r>
      <w:r w:rsidR="00B5613B" w:rsidRPr="007100A7">
        <w:rPr>
          <w:rStyle w:val="1-Char"/>
          <w:rFonts w:hint="cs"/>
          <w:rtl/>
        </w:rPr>
        <w:t xml:space="preserve">رّمه و گزاردن حجّ </w:t>
      </w:r>
      <w:r w:rsidR="00446BB7">
        <w:rPr>
          <w:rStyle w:val="1-Char"/>
          <w:rFonts w:hint="cs"/>
          <w:rtl/>
        </w:rPr>
        <w:t>ی</w:t>
      </w:r>
      <w:r w:rsidR="00B5613B" w:rsidRPr="007100A7">
        <w:rPr>
          <w:rStyle w:val="1-Char"/>
          <w:rFonts w:hint="cs"/>
          <w:rtl/>
        </w:rPr>
        <w:t>ا عمره را ندارد، در ا</w:t>
      </w:r>
      <w:r w:rsidR="00446BB7">
        <w:rPr>
          <w:rStyle w:val="1-Char"/>
          <w:rFonts w:hint="cs"/>
          <w:rtl/>
        </w:rPr>
        <w:t>ی</w:t>
      </w:r>
      <w:r w:rsidR="00B5613B" w:rsidRPr="007100A7">
        <w:rPr>
          <w:rStyle w:val="1-Char"/>
          <w:rFonts w:hint="cs"/>
          <w:rtl/>
        </w:rPr>
        <w:t>ن صورت ح</w:t>
      </w:r>
      <w:r w:rsidR="00446BB7">
        <w:rPr>
          <w:rStyle w:val="1-Char"/>
          <w:rFonts w:hint="cs"/>
          <w:rtl/>
        </w:rPr>
        <w:t>ک</w:t>
      </w:r>
      <w:r w:rsidR="00B5613B" w:rsidRPr="007100A7">
        <w:rPr>
          <w:rStyle w:val="1-Char"/>
          <w:rFonts w:hint="cs"/>
          <w:rtl/>
        </w:rPr>
        <w:t>م و</w:t>
      </w:r>
      <w:r w:rsidR="00446BB7">
        <w:rPr>
          <w:rStyle w:val="1-Char"/>
          <w:rFonts w:hint="cs"/>
          <w:rtl/>
        </w:rPr>
        <w:t>ی</w:t>
      </w:r>
      <w:r w:rsidR="00B5613B" w:rsidRPr="007100A7">
        <w:rPr>
          <w:rStyle w:val="1-Char"/>
          <w:rFonts w:hint="cs"/>
          <w:rtl/>
        </w:rPr>
        <w:t xml:space="preserve"> چگونه است؟</w:t>
      </w:r>
    </w:p>
    <w:p w:rsidR="00B5613B" w:rsidRPr="007100A7" w:rsidRDefault="009E6C2B" w:rsidP="00AF1D25">
      <w:pPr>
        <w:rPr>
          <w:rStyle w:val="1-Char"/>
          <w:rtl/>
        </w:rPr>
      </w:pPr>
      <w:r w:rsidRPr="007100A7">
        <w:rPr>
          <w:rStyle w:val="1-Char"/>
          <w:rFonts w:hint="cs"/>
          <w:rtl/>
        </w:rPr>
        <w:t>ج</w:t>
      </w:r>
      <w:r w:rsidR="00145ED6" w:rsidRPr="007100A7">
        <w:rPr>
          <w:rStyle w:val="1-Char"/>
          <w:rFonts w:hint="cs"/>
          <w:rtl/>
        </w:rPr>
        <w:t xml:space="preserve">: </w:t>
      </w:r>
      <w:r w:rsidR="00B5613B" w:rsidRPr="007100A7">
        <w:rPr>
          <w:rStyle w:val="1-Char"/>
          <w:rFonts w:hint="cs"/>
          <w:rtl/>
        </w:rPr>
        <w:t>چن</w:t>
      </w:r>
      <w:r w:rsidR="00446BB7">
        <w:rPr>
          <w:rStyle w:val="1-Char"/>
          <w:rFonts w:hint="cs"/>
          <w:rtl/>
        </w:rPr>
        <w:t>ی</w:t>
      </w:r>
      <w:r w:rsidR="00B5613B" w:rsidRPr="007100A7">
        <w:rPr>
          <w:rStyle w:val="1-Char"/>
          <w:rFonts w:hint="cs"/>
          <w:rtl/>
        </w:rPr>
        <w:t>ن فرد</w:t>
      </w:r>
      <w:r w:rsidR="00446BB7">
        <w:rPr>
          <w:rStyle w:val="1-Char"/>
          <w:rFonts w:hint="cs"/>
          <w:rtl/>
        </w:rPr>
        <w:t>ی</w:t>
      </w:r>
      <w:r w:rsidR="00B5613B" w:rsidRPr="007100A7">
        <w:rPr>
          <w:rStyle w:val="1-Char"/>
          <w:rFonts w:hint="cs"/>
          <w:rtl/>
        </w:rPr>
        <w:t xml:space="preserve"> با ا</w:t>
      </w:r>
      <w:r w:rsidR="00446BB7">
        <w:rPr>
          <w:rStyle w:val="1-Char"/>
          <w:rFonts w:hint="cs"/>
          <w:rtl/>
        </w:rPr>
        <w:t>ی</w:t>
      </w:r>
      <w:r w:rsidR="00B5613B" w:rsidRPr="007100A7">
        <w:rPr>
          <w:rStyle w:val="1-Char"/>
          <w:rFonts w:hint="cs"/>
          <w:rtl/>
        </w:rPr>
        <w:t xml:space="preserve">ن </w:t>
      </w:r>
      <w:r w:rsidR="00446BB7">
        <w:rPr>
          <w:rStyle w:val="1-Char"/>
          <w:rFonts w:hint="cs"/>
          <w:rtl/>
        </w:rPr>
        <w:t>ک</w:t>
      </w:r>
      <w:r w:rsidR="00B5613B" w:rsidRPr="007100A7">
        <w:rPr>
          <w:rStyle w:val="1-Char"/>
          <w:rFonts w:hint="cs"/>
          <w:rtl/>
        </w:rPr>
        <w:t>ار گنه</w:t>
      </w:r>
      <w:r w:rsidR="00446BB7">
        <w:rPr>
          <w:rStyle w:val="1-Char"/>
          <w:rFonts w:hint="cs"/>
          <w:rtl/>
        </w:rPr>
        <w:t>ک</w:t>
      </w:r>
      <w:r w:rsidR="00B5613B" w:rsidRPr="007100A7">
        <w:rPr>
          <w:rStyle w:val="1-Char"/>
          <w:rFonts w:hint="cs"/>
          <w:rtl/>
        </w:rPr>
        <w:t>ار نم</w:t>
      </w:r>
      <w:r w:rsidR="00446BB7">
        <w:rPr>
          <w:rStyle w:val="1-Char"/>
          <w:rFonts w:hint="cs"/>
          <w:rtl/>
        </w:rPr>
        <w:t>ی</w:t>
      </w:r>
      <w:r w:rsidR="00B5613B" w:rsidRPr="007100A7">
        <w:rPr>
          <w:rStyle w:val="1-Char"/>
          <w:rFonts w:hint="cs"/>
          <w:rtl/>
        </w:rPr>
        <w:t>‌شود و چ</w:t>
      </w:r>
      <w:r w:rsidR="00446BB7">
        <w:rPr>
          <w:rStyle w:val="1-Char"/>
          <w:rFonts w:hint="cs"/>
          <w:rtl/>
        </w:rPr>
        <w:t>ی</w:t>
      </w:r>
      <w:r w:rsidR="00B5613B" w:rsidRPr="007100A7">
        <w:rPr>
          <w:rStyle w:val="1-Char"/>
          <w:rFonts w:hint="cs"/>
          <w:rtl/>
        </w:rPr>
        <w:t>ز</w:t>
      </w:r>
      <w:r w:rsidR="00446BB7">
        <w:rPr>
          <w:rStyle w:val="1-Char"/>
          <w:rFonts w:hint="cs"/>
          <w:rtl/>
        </w:rPr>
        <w:t>ی</w:t>
      </w:r>
      <w:r w:rsidR="00B5613B" w:rsidRPr="007100A7">
        <w:rPr>
          <w:rStyle w:val="1-Char"/>
          <w:rFonts w:hint="cs"/>
          <w:rtl/>
        </w:rPr>
        <w:t xml:space="preserve"> ن</w:t>
      </w:r>
      <w:r w:rsidR="00446BB7">
        <w:rPr>
          <w:rStyle w:val="1-Char"/>
          <w:rFonts w:hint="cs"/>
          <w:rtl/>
        </w:rPr>
        <w:t>ی</w:t>
      </w:r>
      <w:r w:rsidR="00B5613B" w:rsidRPr="007100A7">
        <w:rPr>
          <w:rStyle w:val="1-Char"/>
          <w:rFonts w:hint="cs"/>
          <w:rtl/>
        </w:rPr>
        <w:t>ز بدو تعلّق نم</w:t>
      </w:r>
      <w:r w:rsidR="00446BB7">
        <w:rPr>
          <w:rStyle w:val="1-Char"/>
          <w:rFonts w:hint="cs"/>
          <w:rtl/>
        </w:rPr>
        <w:t>ی</w:t>
      </w:r>
      <w:r w:rsidR="00B5613B" w:rsidRPr="007100A7">
        <w:rPr>
          <w:rStyle w:val="1-Char"/>
          <w:rFonts w:hint="cs"/>
          <w:rtl/>
        </w:rPr>
        <w:t>‌گ</w:t>
      </w:r>
      <w:r w:rsidR="00446BB7">
        <w:rPr>
          <w:rStyle w:val="1-Char"/>
          <w:rFonts w:hint="cs"/>
          <w:rtl/>
        </w:rPr>
        <w:t>ی</w:t>
      </w:r>
      <w:r w:rsidR="00B5613B" w:rsidRPr="007100A7">
        <w:rPr>
          <w:rStyle w:val="1-Char"/>
          <w:rFonts w:hint="cs"/>
          <w:rtl/>
        </w:rPr>
        <w:t>رد.</w:t>
      </w:r>
    </w:p>
    <w:p w:rsidR="00B5613B" w:rsidRPr="007100A7" w:rsidRDefault="009E6C2B" w:rsidP="00AF1D25">
      <w:pPr>
        <w:rPr>
          <w:rStyle w:val="1-Char"/>
          <w:rtl/>
        </w:rPr>
      </w:pPr>
      <w:r w:rsidRPr="007100A7">
        <w:rPr>
          <w:rStyle w:val="1-Char"/>
          <w:rFonts w:hint="cs"/>
          <w:rtl/>
        </w:rPr>
        <w:t>س</w:t>
      </w:r>
      <w:r w:rsidR="00145ED6" w:rsidRPr="007100A7">
        <w:rPr>
          <w:rStyle w:val="1-Char"/>
          <w:rFonts w:hint="cs"/>
          <w:rtl/>
        </w:rPr>
        <w:t xml:space="preserve">: </w:t>
      </w:r>
      <w:r w:rsidR="00B5613B" w:rsidRPr="007100A7">
        <w:rPr>
          <w:rStyle w:val="1-Char"/>
          <w:rFonts w:hint="cs"/>
          <w:rtl/>
        </w:rPr>
        <w:t xml:space="preserve">اگر </w:t>
      </w:r>
      <w:r w:rsidR="00AF17B9">
        <w:rPr>
          <w:rStyle w:val="1-Char"/>
          <w:rFonts w:hint="cs"/>
          <w:rtl/>
        </w:rPr>
        <w:t>چنان‌چه</w:t>
      </w:r>
      <w:r w:rsidR="00B5613B" w:rsidRPr="007100A7">
        <w:rPr>
          <w:rStyle w:val="1-Char"/>
          <w:rFonts w:hint="cs"/>
          <w:rtl/>
        </w:rPr>
        <w:t xml:space="preserve"> ا</w:t>
      </w:r>
      <w:r w:rsidR="00446BB7">
        <w:rPr>
          <w:rStyle w:val="1-Char"/>
          <w:rFonts w:hint="cs"/>
          <w:rtl/>
        </w:rPr>
        <w:t>ی</w:t>
      </w:r>
      <w:r w:rsidR="00B5613B" w:rsidRPr="007100A7">
        <w:rPr>
          <w:rStyle w:val="1-Char"/>
          <w:rFonts w:hint="cs"/>
          <w:rtl/>
        </w:rPr>
        <w:t>ن فرد به شهر جدّه آمد، و پس از آن خواست تا به سرزم</w:t>
      </w:r>
      <w:r w:rsidR="00446BB7">
        <w:rPr>
          <w:rStyle w:val="1-Char"/>
          <w:rFonts w:hint="cs"/>
          <w:rtl/>
        </w:rPr>
        <w:t>ی</w:t>
      </w:r>
      <w:r w:rsidR="00B5613B" w:rsidRPr="007100A7">
        <w:rPr>
          <w:rStyle w:val="1-Char"/>
          <w:rFonts w:hint="cs"/>
          <w:rtl/>
        </w:rPr>
        <w:t xml:space="preserve">ن حَرَم </w:t>
      </w:r>
      <w:r w:rsidR="00446BB7">
        <w:rPr>
          <w:rStyle w:val="1-Char"/>
          <w:rFonts w:hint="cs"/>
          <w:rtl/>
        </w:rPr>
        <w:t>ی</w:t>
      </w:r>
      <w:r w:rsidR="00B5613B" w:rsidRPr="007100A7">
        <w:rPr>
          <w:rStyle w:val="1-Char"/>
          <w:rFonts w:hint="cs"/>
          <w:rtl/>
        </w:rPr>
        <w:t>ا م</w:t>
      </w:r>
      <w:r w:rsidR="00446BB7">
        <w:rPr>
          <w:rStyle w:val="1-Char"/>
          <w:rFonts w:hint="cs"/>
          <w:rtl/>
        </w:rPr>
        <w:t>ک</w:t>
      </w:r>
      <w:r w:rsidR="00B5613B" w:rsidRPr="007100A7">
        <w:rPr>
          <w:rStyle w:val="1-Char"/>
          <w:rFonts w:hint="cs"/>
          <w:rtl/>
        </w:rPr>
        <w:t>ه‌</w:t>
      </w:r>
      <w:r w:rsidR="00446BB7">
        <w:rPr>
          <w:rStyle w:val="1-Char"/>
          <w:rFonts w:hint="cs"/>
          <w:rtl/>
        </w:rPr>
        <w:t>ی</w:t>
      </w:r>
      <w:r w:rsidR="00B5613B" w:rsidRPr="007100A7">
        <w:rPr>
          <w:rStyle w:val="1-Char"/>
          <w:rFonts w:hint="cs"/>
          <w:rtl/>
        </w:rPr>
        <w:t xml:space="preserve"> م</w:t>
      </w:r>
      <w:r w:rsidR="00446BB7">
        <w:rPr>
          <w:rStyle w:val="1-Char"/>
          <w:rFonts w:hint="cs"/>
          <w:rtl/>
        </w:rPr>
        <w:t>ک</w:t>
      </w:r>
      <w:r w:rsidR="00B5613B" w:rsidRPr="007100A7">
        <w:rPr>
          <w:rStyle w:val="1-Char"/>
          <w:rFonts w:hint="cs"/>
          <w:rtl/>
        </w:rPr>
        <w:t>رّمه وارد شود، در ا</w:t>
      </w:r>
      <w:r w:rsidR="00446BB7">
        <w:rPr>
          <w:rStyle w:val="1-Char"/>
          <w:rFonts w:hint="cs"/>
          <w:rtl/>
        </w:rPr>
        <w:t>ی</w:t>
      </w:r>
      <w:r w:rsidR="00B5613B" w:rsidRPr="007100A7">
        <w:rPr>
          <w:rStyle w:val="1-Char"/>
          <w:rFonts w:hint="cs"/>
          <w:rtl/>
        </w:rPr>
        <w:t>ن صورت، ت</w:t>
      </w:r>
      <w:r w:rsidR="00446BB7">
        <w:rPr>
          <w:rStyle w:val="1-Char"/>
          <w:rFonts w:hint="cs"/>
          <w:rtl/>
        </w:rPr>
        <w:t>ک</w:t>
      </w:r>
      <w:r w:rsidR="00B5613B" w:rsidRPr="007100A7">
        <w:rPr>
          <w:rStyle w:val="1-Char"/>
          <w:rFonts w:hint="cs"/>
          <w:rtl/>
        </w:rPr>
        <w:t>ل</w:t>
      </w:r>
      <w:r w:rsidR="00446BB7">
        <w:rPr>
          <w:rStyle w:val="1-Char"/>
          <w:rFonts w:hint="cs"/>
          <w:rtl/>
        </w:rPr>
        <w:t>ی</w:t>
      </w:r>
      <w:r w:rsidR="00B5613B" w:rsidRPr="007100A7">
        <w:rPr>
          <w:rStyle w:val="1-Char"/>
          <w:rFonts w:hint="cs"/>
          <w:rtl/>
        </w:rPr>
        <w:t>ف و</w:t>
      </w:r>
      <w:r w:rsidR="00446BB7">
        <w:rPr>
          <w:rStyle w:val="1-Char"/>
          <w:rFonts w:hint="cs"/>
          <w:rtl/>
        </w:rPr>
        <w:t>ی</w:t>
      </w:r>
      <w:r w:rsidR="00B5613B" w:rsidRPr="007100A7">
        <w:rPr>
          <w:rStyle w:val="1-Char"/>
          <w:rFonts w:hint="cs"/>
          <w:rtl/>
        </w:rPr>
        <w:t xml:space="preserve"> چ</w:t>
      </w:r>
      <w:r w:rsidR="00446BB7">
        <w:rPr>
          <w:rStyle w:val="1-Char"/>
          <w:rFonts w:hint="cs"/>
          <w:rtl/>
        </w:rPr>
        <w:t>ی</w:t>
      </w:r>
      <w:r w:rsidR="00B5613B" w:rsidRPr="007100A7">
        <w:rPr>
          <w:rStyle w:val="1-Char"/>
          <w:rFonts w:hint="cs"/>
          <w:rtl/>
        </w:rPr>
        <w:t>ست؟</w:t>
      </w:r>
    </w:p>
    <w:p w:rsidR="00B5613B" w:rsidRPr="007100A7" w:rsidRDefault="009E6C2B" w:rsidP="00AF1D25">
      <w:pPr>
        <w:rPr>
          <w:rStyle w:val="1-Char"/>
          <w:rtl/>
        </w:rPr>
      </w:pPr>
      <w:r w:rsidRPr="007100A7">
        <w:rPr>
          <w:rStyle w:val="1-Char"/>
          <w:rFonts w:hint="cs"/>
          <w:rtl/>
        </w:rPr>
        <w:t>ج</w:t>
      </w:r>
      <w:r w:rsidR="00145ED6" w:rsidRPr="007100A7">
        <w:rPr>
          <w:rStyle w:val="1-Char"/>
          <w:rFonts w:hint="cs"/>
          <w:rtl/>
        </w:rPr>
        <w:t xml:space="preserve">: </w:t>
      </w:r>
      <w:r w:rsidR="00B5613B" w:rsidRPr="007100A7">
        <w:rPr>
          <w:rStyle w:val="1-Char"/>
          <w:rFonts w:hint="cs"/>
          <w:rtl/>
        </w:rPr>
        <w:t>در ا</w:t>
      </w:r>
      <w:r w:rsidR="00446BB7">
        <w:rPr>
          <w:rStyle w:val="1-Char"/>
          <w:rFonts w:hint="cs"/>
          <w:rtl/>
        </w:rPr>
        <w:t>ی</w:t>
      </w:r>
      <w:r w:rsidR="00B5613B" w:rsidRPr="007100A7">
        <w:rPr>
          <w:rStyle w:val="1-Char"/>
          <w:rFonts w:hint="cs"/>
          <w:rtl/>
        </w:rPr>
        <w:t>ن صورت برا</w:t>
      </w:r>
      <w:r w:rsidR="00446BB7">
        <w:rPr>
          <w:rStyle w:val="1-Char"/>
          <w:rFonts w:hint="cs"/>
          <w:rtl/>
        </w:rPr>
        <w:t>ی</w:t>
      </w:r>
      <w:r w:rsidR="00B5613B" w:rsidRPr="007100A7">
        <w:rPr>
          <w:rStyle w:val="1-Char"/>
          <w:rFonts w:hint="cs"/>
          <w:rtl/>
        </w:rPr>
        <w:t xml:space="preserve"> و</w:t>
      </w:r>
      <w:r w:rsidR="00446BB7">
        <w:rPr>
          <w:rStyle w:val="1-Char"/>
          <w:rFonts w:hint="cs"/>
          <w:rtl/>
        </w:rPr>
        <w:t>ی</w:t>
      </w:r>
      <w:r w:rsidR="00B5613B" w:rsidRPr="007100A7">
        <w:rPr>
          <w:rStyle w:val="1-Char"/>
          <w:rFonts w:hint="cs"/>
          <w:rtl/>
        </w:rPr>
        <w:t xml:space="preserve"> درست است تا بدون اِحرام به سرزم</w:t>
      </w:r>
      <w:r w:rsidR="00446BB7">
        <w:rPr>
          <w:rStyle w:val="1-Char"/>
          <w:rFonts w:hint="cs"/>
          <w:rtl/>
        </w:rPr>
        <w:t>ی</w:t>
      </w:r>
      <w:r w:rsidR="00B5613B" w:rsidRPr="007100A7">
        <w:rPr>
          <w:rStyle w:val="1-Char"/>
          <w:rFonts w:hint="cs"/>
          <w:rtl/>
        </w:rPr>
        <w:t xml:space="preserve">ن حَرَم </w:t>
      </w:r>
      <w:r w:rsidR="00446BB7">
        <w:rPr>
          <w:rStyle w:val="1-Char"/>
          <w:rFonts w:hint="cs"/>
          <w:rtl/>
        </w:rPr>
        <w:t>ی</w:t>
      </w:r>
      <w:r w:rsidR="00B5613B" w:rsidRPr="007100A7">
        <w:rPr>
          <w:rStyle w:val="1-Char"/>
          <w:rFonts w:hint="cs"/>
          <w:rtl/>
        </w:rPr>
        <w:t>ا م</w:t>
      </w:r>
      <w:r w:rsidR="00446BB7">
        <w:rPr>
          <w:rStyle w:val="1-Char"/>
          <w:rFonts w:hint="cs"/>
          <w:rtl/>
        </w:rPr>
        <w:t>ک</w:t>
      </w:r>
      <w:r w:rsidR="00B5613B" w:rsidRPr="007100A7">
        <w:rPr>
          <w:rStyle w:val="1-Char"/>
          <w:rFonts w:hint="cs"/>
          <w:rtl/>
        </w:rPr>
        <w:t>ه‌</w:t>
      </w:r>
      <w:r w:rsidR="00446BB7">
        <w:rPr>
          <w:rStyle w:val="1-Char"/>
          <w:rFonts w:hint="cs"/>
          <w:rtl/>
        </w:rPr>
        <w:t>ی</w:t>
      </w:r>
      <w:r w:rsidR="00B5613B" w:rsidRPr="007100A7">
        <w:rPr>
          <w:rStyle w:val="1-Char"/>
          <w:rFonts w:hint="cs"/>
          <w:rtl/>
        </w:rPr>
        <w:t xml:space="preserve"> م</w:t>
      </w:r>
      <w:r w:rsidR="00446BB7">
        <w:rPr>
          <w:rStyle w:val="1-Char"/>
          <w:rFonts w:hint="cs"/>
          <w:rtl/>
        </w:rPr>
        <w:t>ک</w:t>
      </w:r>
      <w:r w:rsidR="00B5613B" w:rsidRPr="007100A7">
        <w:rPr>
          <w:rStyle w:val="1-Char"/>
          <w:rFonts w:hint="cs"/>
          <w:rtl/>
        </w:rPr>
        <w:t xml:space="preserve">رّمه وارد شود. و اگر </w:t>
      </w:r>
      <w:r w:rsidR="00AF17B9">
        <w:rPr>
          <w:rStyle w:val="1-Char"/>
          <w:rFonts w:hint="cs"/>
          <w:rtl/>
        </w:rPr>
        <w:t>چنان‌چه</w:t>
      </w:r>
      <w:r w:rsidR="00B5613B" w:rsidRPr="007100A7">
        <w:rPr>
          <w:rStyle w:val="1-Char"/>
          <w:rFonts w:hint="cs"/>
          <w:rtl/>
        </w:rPr>
        <w:t xml:space="preserve"> - پس از ا</w:t>
      </w:r>
      <w:r w:rsidR="00446BB7">
        <w:rPr>
          <w:rStyle w:val="1-Char"/>
          <w:rFonts w:hint="cs"/>
          <w:rtl/>
        </w:rPr>
        <w:t>ی</w:t>
      </w:r>
      <w:r w:rsidR="00B5613B" w:rsidRPr="007100A7">
        <w:rPr>
          <w:rStyle w:val="1-Char"/>
          <w:rFonts w:hint="cs"/>
          <w:rtl/>
        </w:rPr>
        <w:t xml:space="preserve">ن </w:t>
      </w:r>
      <w:r w:rsidR="00446BB7">
        <w:rPr>
          <w:rStyle w:val="1-Char"/>
          <w:rFonts w:hint="cs"/>
          <w:rtl/>
        </w:rPr>
        <w:t>ک</w:t>
      </w:r>
      <w:r w:rsidR="00B5613B" w:rsidRPr="007100A7">
        <w:rPr>
          <w:rStyle w:val="1-Char"/>
          <w:rFonts w:hint="cs"/>
          <w:rtl/>
        </w:rPr>
        <w:t>ه به شهر جدّه رس</w:t>
      </w:r>
      <w:r w:rsidR="00446BB7">
        <w:rPr>
          <w:rStyle w:val="1-Char"/>
          <w:rFonts w:hint="cs"/>
          <w:rtl/>
        </w:rPr>
        <w:t>ی</w:t>
      </w:r>
      <w:r w:rsidR="00B5613B" w:rsidRPr="007100A7">
        <w:rPr>
          <w:rStyle w:val="1-Char"/>
          <w:rFonts w:hint="cs"/>
          <w:rtl/>
        </w:rPr>
        <w:t>د - اراده‌</w:t>
      </w:r>
      <w:r w:rsidR="00446BB7">
        <w:rPr>
          <w:rStyle w:val="1-Char"/>
          <w:rFonts w:hint="cs"/>
          <w:rtl/>
        </w:rPr>
        <w:t>ی</w:t>
      </w:r>
      <w:r w:rsidR="00B5613B" w:rsidRPr="007100A7">
        <w:rPr>
          <w:rStyle w:val="1-Char"/>
          <w:rFonts w:hint="cs"/>
          <w:rtl/>
        </w:rPr>
        <w:t xml:space="preserve"> حجّ </w:t>
      </w:r>
      <w:r w:rsidR="00446BB7">
        <w:rPr>
          <w:rStyle w:val="1-Char"/>
          <w:rFonts w:hint="cs"/>
          <w:rtl/>
        </w:rPr>
        <w:t>ی</w:t>
      </w:r>
      <w:r w:rsidR="00B5613B" w:rsidRPr="007100A7">
        <w:rPr>
          <w:rStyle w:val="1-Char"/>
          <w:rFonts w:hint="cs"/>
          <w:rtl/>
        </w:rPr>
        <w:t>ا عمره را نمود، در ا</w:t>
      </w:r>
      <w:r w:rsidR="00446BB7">
        <w:rPr>
          <w:rStyle w:val="1-Char"/>
          <w:rFonts w:hint="cs"/>
          <w:rtl/>
        </w:rPr>
        <w:t>ی</w:t>
      </w:r>
      <w:r w:rsidR="00B5613B" w:rsidRPr="007100A7">
        <w:rPr>
          <w:rStyle w:val="1-Char"/>
          <w:rFonts w:hint="cs"/>
          <w:rtl/>
        </w:rPr>
        <w:t xml:space="preserve">ن صورت از شهر جدّه </w:t>
      </w:r>
      <w:r w:rsidR="00446BB7">
        <w:rPr>
          <w:rStyle w:val="1-Char"/>
          <w:rFonts w:hint="cs"/>
          <w:rtl/>
        </w:rPr>
        <w:t>ی</w:t>
      </w:r>
      <w:r w:rsidR="00B5613B" w:rsidRPr="007100A7">
        <w:rPr>
          <w:rStyle w:val="1-Char"/>
          <w:rFonts w:hint="cs"/>
          <w:rtl/>
        </w:rPr>
        <w:t>ا سرزم</w:t>
      </w:r>
      <w:r w:rsidR="00446BB7">
        <w:rPr>
          <w:rStyle w:val="1-Char"/>
          <w:rFonts w:hint="cs"/>
          <w:rtl/>
        </w:rPr>
        <w:t>ی</w:t>
      </w:r>
      <w:r w:rsidR="00B5613B" w:rsidRPr="007100A7">
        <w:rPr>
          <w:rStyle w:val="1-Char"/>
          <w:rFonts w:hint="cs"/>
          <w:rtl/>
        </w:rPr>
        <w:t>ن حِلّ برا</w:t>
      </w:r>
      <w:r w:rsidR="00446BB7">
        <w:rPr>
          <w:rStyle w:val="1-Char"/>
          <w:rFonts w:hint="cs"/>
          <w:rtl/>
        </w:rPr>
        <w:t>ی</w:t>
      </w:r>
      <w:r w:rsidR="00B5613B" w:rsidRPr="007100A7">
        <w:rPr>
          <w:rStyle w:val="1-Char"/>
          <w:rFonts w:hint="cs"/>
          <w:rtl/>
        </w:rPr>
        <w:t xml:space="preserve"> حجّ </w:t>
      </w:r>
      <w:r w:rsidR="00446BB7">
        <w:rPr>
          <w:rStyle w:val="1-Char"/>
          <w:rFonts w:hint="cs"/>
          <w:rtl/>
        </w:rPr>
        <w:t>ی</w:t>
      </w:r>
      <w:r w:rsidR="00B5613B" w:rsidRPr="007100A7">
        <w:rPr>
          <w:rStyle w:val="1-Char"/>
          <w:rFonts w:hint="cs"/>
          <w:rtl/>
        </w:rPr>
        <w:t>ا عمره اِحرام ببندد.</w:t>
      </w:r>
    </w:p>
    <w:p w:rsidR="00B5613B" w:rsidRPr="007100A7" w:rsidRDefault="009E6C2B" w:rsidP="00AF1D25">
      <w:pPr>
        <w:rPr>
          <w:rStyle w:val="1-Char"/>
          <w:rtl/>
        </w:rPr>
      </w:pPr>
      <w:r w:rsidRPr="007100A7">
        <w:rPr>
          <w:rStyle w:val="1-Char"/>
          <w:rFonts w:hint="cs"/>
          <w:rtl/>
        </w:rPr>
        <w:t>س</w:t>
      </w:r>
      <w:r w:rsidR="00145ED6" w:rsidRPr="007100A7">
        <w:rPr>
          <w:rStyle w:val="1-Char"/>
          <w:rFonts w:hint="cs"/>
          <w:rtl/>
        </w:rPr>
        <w:t xml:space="preserve">: </w:t>
      </w:r>
      <w:r w:rsidR="00B5613B" w:rsidRPr="007100A7">
        <w:rPr>
          <w:rStyle w:val="1-Char"/>
          <w:rFonts w:hint="cs"/>
          <w:rtl/>
        </w:rPr>
        <w:t>آ</w:t>
      </w:r>
      <w:r w:rsidR="00446BB7">
        <w:rPr>
          <w:rStyle w:val="1-Char"/>
          <w:rFonts w:hint="cs"/>
          <w:rtl/>
        </w:rPr>
        <w:t>ی</w:t>
      </w:r>
      <w:r w:rsidR="00B5613B" w:rsidRPr="007100A7">
        <w:rPr>
          <w:rStyle w:val="1-Char"/>
          <w:rFonts w:hint="cs"/>
          <w:rtl/>
        </w:rPr>
        <w:t>ا برا</w:t>
      </w:r>
      <w:r w:rsidR="00446BB7">
        <w:rPr>
          <w:rStyle w:val="1-Char"/>
          <w:rFonts w:hint="cs"/>
          <w:rtl/>
        </w:rPr>
        <w:t>ی</w:t>
      </w:r>
      <w:r w:rsidR="00B5613B" w:rsidRPr="007100A7">
        <w:rPr>
          <w:rStyle w:val="1-Char"/>
          <w:rFonts w:hint="cs"/>
          <w:rtl/>
        </w:rPr>
        <w:t xml:space="preserve"> </w:t>
      </w:r>
      <w:r w:rsidR="00446BB7">
        <w:rPr>
          <w:rStyle w:val="1-Char"/>
          <w:rFonts w:hint="cs"/>
          <w:rtl/>
        </w:rPr>
        <w:t>ک</w:t>
      </w:r>
      <w:r w:rsidR="00B5613B" w:rsidRPr="007100A7">
        <w:rPr>
          <w:rStyle w:val="1-Char"/>
          <w:rFonts w:hint="cs"/>
          <w:rtl/>
        </w:rPr>
        <w:t>سان</w:t>
      </w:r>
      <w:r w:rsidR="00446BB7">
        <w:rPr>
          <w:rStyle w:val="1-Char"/>
          <w:rFonts w:hint="cs"/>
          <w:rtl/>
        </w:rPr>
        <w:t>ی</w:t>
      </w:r>
      <w:r w:rsidR="00B5613B" w:rsidRPr="007100A7">
        <w:rPr>
          <w:rStyle w:val="1-Char"/>
          <w:rFonts w:hint="cs"/>
          <w:rtl/>
        </w:rPr>
        <w:t xml:space="preserve"> </w:t>
      </w:r>
      <w:r w:rsidR="00446BB7">
        <w:rPr>
          <w:rStyle w:val="1-Char"/>
          <w:rFonts w:hint="cs"/>
          <w:rtl/>
        </w:rPr>
        <w:t>ک</w:t>
      </w:r>
      <w:r w:rsidR="00B5613B" w:rsidRPr="007100A7">
        <w:rPr>
          <w:rStyle w:val="1-Char"/>
          <w:rFonts w:hint="cs"/>
          <w:rtl/>
        </w:rPr>
        <w:t>ه در م</w:t>
      </w:r>
      <w:r w:rsidR="00446BB7">
        <w:rPr>
          <w:rStyle w:val="1-Char"/>
          <w:rFonts w:hint="cs"/>
          <w:rtl/>
        </w:rPr>
        <w:t>ی</w:t>
      </w:r>
      <w:r w:rsidR="00B5613B" w:rsidRPr="007100A7">
        <w:rPr>
          <w:rStyle w:val="1-Char"/>
          <w:rFonts w:hint="cs"/>
          <w:rtl/>
        </w:rPr>
        <w:t xml:space="preserve">قات‌ها و اِحرامگاه‌ها، </w:t>
      </w:r>
      <w:r w:rsidR="00446BB7">
        <w:rPr>
          <w:rStyle w:val="1-Char"/>
          <w:rFonts w:hint="cs"/>
          <w:rtl/>
        </w:rPr>
        <w:t>ی</w:t>
      </w:r>
      <w:r w:rsidR="00B5613B" w:rsidRPr="007100A7">
        <w:rPr>
          <w:rStyle w:val="1-Char"/>
          <w:rFonts w:hint="cs"/>
          <w:rtl/>
        </w:rPr>
        <w:t>ا در سرزم</w:t>
      </w:r>
      <w:r w:rsidR="00446BB7">
        <w:rPr>
          <w:rStyle w:val="1-Char"/>
          <w:rFonts w:hint="cs"/>
          <w:rtl/>
        </w:rPr>
        <w:t>ی</w:t>
      </w:r>
      <w:r w:rsidR="00B5613B" w:rsidRPr="007100A7">
        <w:rPr>
          <w:rStyle w:val="1-Char"/>
          <w:rFonts w:hint="cs"/>
          <w:rtl/>
        </w:rPr>
        <w:t>ن حِلّ س</w:t>
      </w:r>
      <w:r w:rsidR="00446BB7">
        <w:rPr>
          <w:rStyle w:val="1-Char"/>
          <w:rFonts w:hint="cs"/>
          <w:rtl/>
        </w:rPr>
        <w:t>ک</w:t>
      </w:r>
      <w:r w:rsidR="00B5613B" w:rsidRPr="007100A7">
        <w:rPr>
          <w:rStyle w:val="1-Char"/>
          <w:rFonts w:hint="cs"/>
          <w:rtl/>
        </w:rPr>
        <w:t>ونت دارند، درست است تا بدون اِحرام به م</w:t>
      </w:r>
      <w:r w:rsidR="00446BB7">
        <w:rPr>
          <w:rStyle w:val="1-Char"/>
          <w:rFonts w:hint="cs"/>
          <w:rtl/>
        </w:rPr>
        <w:t>ک</w:t>
      </w:r>
      <w:r w:rsidR="00B5613B" w:rsidRPr="007100A7">
        <w:rPr>
          <w:rStyle w:val="1-Char"/>
          <w:rFonts w:hint="cs"/>
          <w:rtl/>
        </w:rPr>
        <w:t>ه‌</w:t>
      </w:r>
      <w:r w:rsidR="00446BB7">
        <w:rPr>
          <w:rStyle w:val="1-Char"/>
          <w:rFonts w:hint="cs"/>
          <w:rtl/>
        </w:rPr>
        <w:t>ی</w:t>
      </w:r>
      <w:r w:rsidR="00B5613B" w:rsidRPr="007100A7">
        <w:rPr>
          <w:rStyle w:val="1-Char"/>
          <w:rFonts w:hint="cs"/>
          <w:rtl/>
        </w:rPr>
        <w:t xml:space="preserve"> م</w:t>
      </w:r>
      <w:r w:rsidR="00446BB7">
        <w:rPr>
          <w:rStyle w:val="1-Char"/>
          <w:rFonts w:hint="cs"/>
          <w:rtl/>
        </w:rPr>
        <w:t>ک</w:t>
      </w:r>
      <w:r w:rsidR="00B5613B" w:rsidRPr="007100A7">
        <w:rPr>
          <w:rStyle w:val="1-Char"/>
          <w:rFonts w:hint="cs"/>
          <w:rtl/>
        </w:rPr>
        <w:t xml:space="preserve">رّمه </w:t>
      </w:r>
      <w:r w:rsidR="00446BB7">
        <w:rPr>
          <w:rStyle w:val="1-Char"/>
          <w:rFonts w:hint="cs"/>
          <w:rtl/>
        </w:rPr>
        <w:t>ی</w:t>
      </w:r>
      <w:r w:rsidR="00B5613B" w:rsidRPr="007100A7">
        <w:rPr>
          <w:rStyle w:val="1-Char"/>
          <w:rFonts w:hint="cs"/>
          <w:rtl/>
        </w:rPr>
        <w:t>ا سرزم</w:t>
      </w:r>
      <w:r w:rsidR="00446BB7">
        <w:rPr>
          <w:rStyle w:val="1-Char"/>
          <w:rFonts w:hint="cs"/>
          <w:rtl/>
        </w:rPr>
        <w:t>ی</w:t>
      </w:r>
      <w:r w:rsidR="00B5613B" w:rsidRPr="007100A7">
        <w:rPr>
          <w:rStyle w:val="1-Char"/>
          <w:rFonts w:hint="cs"/>
          <w:rtl/>
        </w:rPr>
        <w:t>ن حَرَم وارد شوند؟</w:t>
      </w:r>
    </w:p>
    <w:p w:rsidR="00B5613B" w:rsidRPr="007100A7" w:rsidRDefault="009E6C2B" w:rsidP="00AF1D25">
      <w:pPr>
        <w:rPr>
          <w:rStyle w:val="1-Char"/>
          <w:rtl/>
        </w:rPr>
      </w:pPr>
      <w:r w:rsidRPr="007100A7">
        <w:rPr>
          <w:rStyle w:val="1-Char"/>
          <w:rFonts w:hint="cs"/>
          <w:rtl/>
        </w:rPr>
        <w:t>ج</w:t>
      </w:r>
      <w:r w:rsidR="00145ED6" w:rsidRPr="007100A7">
        <w:rPr>
          <w:rStyle w:val="1-Char"/>
          <w:rFonts w:hint="cs"/>
          <w:rtl/>
        </w:rPr>
        <w:t xml:space="preserve">: </w:t>
      </w:r>
      <w:r w:rsidR="00B5613B" w:rsidRPr="007100A7">
        <w:rPr>
          <w:rStyle w:val="1-Char"/>
          <w:rFonts w:hint="cs"/>
          <w:rtl/>
        </w:rPr>
        <w:t>چن</w:t>
      </w:r>
      <w:r w:rsidR="00446BB7">
        <w:rPr>
          <w:rStyle w:val="1-Char"/>
          <w:rFonts w:hint="cs"/>
          <w:rtl/>
        </w:rPr>
        <w:t>ی</w:t>
      </w:r>
      <w:r w:rsidR="00B5613B" w:rsidRPr="007100A7">
        <w:rPr>
          <w:rStyle w:val="1-Char"/>
          <w:rFonts w:hint="cs"/>
          <w:rtl/>
        </w:rPr>
        <w:t xml:space="preserve">ن </w:t>
      </w:r>
      <w:r w:rsidR="00446BB7">
        <w:rPr>
          <w:rStyle w:val="1-Char"/>
          <w:rFonts w:hint="cs"/>
          <w:rtl/>
        </w:rPr>
        <w:t>ک</w:t>
      </w:r>
      <w:r w:rsidR="00B5613B" w:rsidRPr="007100A7">
        <w:rPr>
          <w:rStyle w:val="1-Char"/>
          <w:rFonts w:hint="cs"/>
          <w:rtl/>
        </w:rPr>
        <w:t>سان</w:t>
      </w:r>
      <w:r w:rsidR="00446BB7">
        <w:rPr>
          <w:rStyle w:val="1-Char"/>
          <w:rFonts w:hint="cs"/>
          <w:rtl/>
        </w:rPr>
        <w:t>ی</w:t>
      </w:r>
      <w:r w:rsidR="00B5613B" w:rsidRPr="007100A7">
        <w:rPr>
          <w:rStyle w:val="1-Char"/>
          <w:rFonts w:hint="cs"/>
          <w:rtl/>
        </w:rPr>
        <w:t xml:space="preserve"> تا زمان</w:t>
      </w:r>
      <w:r w:rsidR="00446BB7">
        <w:rPr>
          <w:rStyle w:val="1-Char"/>
          <w:rFonts w:hint="cs"/>
          <w:rtl/>
        </w:rPr>
        <w:t>ی</w:t>
      </w:r>
      <w:r w:rsidR="00B5613B" w:rsidRPr="007100A7">
        <w:rPr>
          <w:rStyle w:val="1-Char"/>
          <w:rFonts w:hint="cs"/>
          <w:rtl/>
        </w:rPr>
        <w:t xml:space="preserve"> </w:t>
      </w:r>
      <w:r w:rsidR="00446BB7">
        <w:rPr>
          <w:rStyle w:val="1-Char"/>
          <w:rFonts w:hint="cs"/>
          <w:rtl/>
        </w:rPr>
        <w:t>ک</w:t>
      </w:r>
      <w:r w:rsidR="00B5613B" w:rsidRPr="007100A7">
        <w:rPr>
          <w:rStyle w:val="1-Char"/>
          <w:rFonts w:hint="cs"/>
          <w:rtl/>
        </w:rPr>
        <w:t xml:space="preserve">ه قصد حجّ </w:t>
      </w:r>
      <w:r w:rsidR="00446BB7">
        <w:rPr>
          <w:rStyle w:val="1-Char"/>
          <w:rFonts w:hint="cs"/>
          <w:rtl/>
        </w:rPr>
        <w:t>ی</w:t>
      </w:r>
      <w:r w:rsidR="00B5613B" w:rsidRPr="007100A7">
        <w:rPr>
          <w:rStyle w:val="1-Char"/>
          <w:rFonts w:hint="cs"/>
          <w:rtl/>
        </w:rPr>
        <w:t>ا عمره را نداشته باشند، برا</w:t>
      </w:r>
      <w:r w:rsidR="00446BB7">
        <w:rPr>
          <w:rStyle w:val="1-Char"/>
          <w:rFonts w:hint="cs"/>
          <w:rtl/>
        </w:rPr>
        <w:t>ی</w:t>
      </w:r>
      <w:r w:rsidR="00B5613B" w:rsidRPr="007100A7">
        <w:rPr>
          <w:rStyle w:val="1-Char"/>
          <w:rFonts w:hint="cs"/>
          <w:rtl/>
        </w:rPr>
        <w:t>شان درست است تا بدون اِحرام به سرزم</w:t>
      </w:r>
      <w:r w:rsidR="00446BB7">
        <w:rPr>
          <w:rStyle w:val="1-Char"/>
          <w:rFonts w:hint="cs"/>
          <w:rtl/>
        </w:rPr>
        <w:t>ی</w:t>
      </w:r>
      <w:r w:rsidR="00B5613B" w:rsidRPr="007100A7">
        <w:rPr>
          <w:rStyle w:val="1-Char"/>
          <w:rFonts w:hint="cs"/>
          <w:rtl/>
        </w:rPr>
        <w:t xml:space="preserve">ن حَرَم </w:t>
      </w:r>
      <w:r w:rsidR="00446BB7">
        <w:rPr>
          <w:rStyle w:val="1-Char"/>
          <w:rFonts w:hint="cs"/>
          <w:rtl/>
        </w:rPr>
        <w:t>ی</w:t>
      </w:r>
      <w:r w:rsidR="00B5613B" w:rsidRPr="007100A7">
        <w:rPr>
          <w:rStyle w:val="1-Char"/>
          <w:rFonts w:hint="cs"/>
          <w:rtl/>
        </w:rPr>
        <w:t>ا م</w:t>
      </w:r>
      <w:r w:rsidR="00446BB7">
        <w:rPr>
          <w:rStyle w:val="1-Char"/>
          <w:rFonts w:hint="cs"/>
          <w:rtl/>
        </w:rPr>
        <w:t>ک</w:t>
      </w:r>
      <w:r w:rsidR="00B5613B" w:rsidRPr="007100A7">
        <w:rPr>
          <w:rStyle w:val="1-Char"/>
          <w:rFonts w:hint="cs"/>
          <w:rtl/>
        </w:rPr>
        <w:t>ه‌</w:t>
      </w:r>
      <w:r w:rsidR="00446BB7">
        <w:rPr>
          <w:rStyle w:val="1-Char"/>
          <w:rFonts w:hint="cs"/>
          <w:rtl/>
        </w:rPr>
        <w:t>ی</w:t>
      </w:r>
      <w:r w:rsidR="00B5613B" w:rsidRPr="007100A7">
        <w:rPr>
          <w:rStyle w:val="1-Char"/>
          <w:rFonts w:hint="cs"/>
          <w:rtl/>
        </w:rPr>
        <w:t xml:space="preserve"> م</w:t>
      </w:r>
      <w:r w:rsidR="00446BB7">
        <w:rPr>
          <w:rStyle w:val="1-Char"/>
          <w:rFonts w:hint="cs"/>
          <w:rtl/>
        </w:rPr>
        <w:t>ک</w:t>
      </w:r>
      <w:r w:rsidR="00B5613B" w:rsidRPr="007100A7">
        <w:rPr>
          <w:rStyle w:val="1-Char"/>
          <w:rFonts w:hint="cs"/>
          <w:rtl/>
        </w:rPr>
        <w:t>رّمه وارد شوند؛ ول</w:t>
      </w:r>
      <w:r w:rsidR="00446BB7">
        <w:rPr>
          <w:rStyle w:val="1-Char"/>
          <w:rFonts w:hint="cs"/>
          <w:rtl/>
        </w:rPr>
        <w:t>ی</w:t>
      </w:r>
      <w:r w:rsidR="00B5613B" w:rsidRPr="007100A7">
        <w:rPr>
          <w:rStyle w:val="1-Char"/>
          <w:rFonts w:hint="cs"/>
          <w:rtl/>
        </w:rPr>
        <w:t xml:space="preserve"> اگر </w:t>
      </w:r>
      <w:r w:rsidR="00AF17B9">
        <w:rPr>
          <w:rStyle w:val="1-Char"/>
          <w:rFonts w:hint="cs"/>
          <w:rtl/>
        </w:rPr>
        <w:t>چنان‌چه</w:t>
      </w:r>
      <w:r w:rsidR="00B5613B" w:rsidRPr="007100A7">
        <w:rPr>
          <w:rStyle w:val="1-Char"/>
          <w:rFonts w:hint="cs"/>
          <w:rtl/>
        </w:rPr>
        <w:t xml:space="preserve"> قصد حجّ </w:t>
      </w:r>
      <w:r w:rsidR="00446BB7">
        <w:rPr>
          <w:rStyle w:val="1-Char"/>
          <w:rFonts w:hint="cs"/>
          <w:rtl/>
        </w:rPr>
        <w:t>ی</w:t>
      </w:r>
      <w:r w:rsidR="00B5613B" w:rsidRPr="007100A7">
        <w:rPr>
          <w:rStyle w:val="1-Char"/>
          <w:rFonts w:hint="cs"/>
          <w:rtl/>
        </w:rPr>
        <w:t>ا عمره را داشته باشند، و با وجود ا</w:t>
      </w:r>
      <w:r w:rsidR="00446BB7">
        <w:rPr>
          <w:rStyle w:val="1-Char"/>
          <w:rFonts w:hint="cs"/>
          <w:rtl/>
        </w:rPr>
        <w:t>ی</w:t>
      </w:r>
      <w:r w:rsidR="00B5613B" w:rsidRPr="007100A7">
        <w:rPr>
          <w:rStyle w:val="1-Char"/>
          <w:rFonts w:hint="cs"/>
          <w:rtl/>
        </w:rPr>
        <w:t xml:space="preserve">ن بدون اِحرام وارد حَرَم </w:t>
      </w:r>
      <w:r w:rsidR="00446BB7">
        <w:rPr>
          <w:rStyle w:val="1-Char"/>
          <w:rFonts w:hint="cs"/>
          <w:rtl/>
        </w:rPr>
        <w:t>ی</w:t>
      </w:r>
      <w:r w:rsidR="00B5613B" w:rsidRPr="007100A7">
        <w:rPr>
          <w:rStyle w:val="1-Char"/>
          <w:rFonts w:hint="cs"/>
          <w:rtl/>
        </w:rPr>
        <w:t>ا م</w:t>
      </w:r>
      <w:r w:rsidR="00446BB7">
        <w:rPr>
          <w:rStyle w:val="1-Char"/>
          <w:rFonts w:hint="cs"/>
          <w:rtl/>
        </w:rPr>
        <w:t>ک</w:t>
      </w:r>
      <w:r w:rsidR="00B5613B" w:rsidRPr="007100A7">
        <w:rPr>
          <w:rStyle w:val="1-Char"/>
          <w:rFonts w:hint="cs"/>
          <w:rtl/>
        </w:rPr>
        <w:t>ه شوند؛ در ا</w:t>
      </w:r>
      <w:r w:rsidR="00446BB7">
        <w:rPr>
          <w:rStyle w:val="1-Char"/>
          <w:rFonts w:hint="cs"/>
          <w:rtl/>
        </w:rPr>
        <w:t>ی</w:t>
      </w:r>
      <w:r w:rsidR="00B5613B" w:rsidRPr="007100A7">
        <w:rPr>
          <w:rStyle w:val="1-Char"/>
          <w:rFonts w:hint="cs"/>
          <w:rtl/>
        </w:rPr>
        <w:t>ن صورت بر</w:t>
      </w:r>
      <w:r w:rsidR="000751A8">
        <w:rPr>
          <w:rStyle w:val="1-Char"/>
          <w:rFonts w:hint="cs"/>
          <w:rtl/>
        </w:rPr>
        <w:t xml:space="preserve"> آن‌ها </w:t>
      </w:r>
      <w:r w:rsidR="00B5613B" w:rsidRPr="007100A7">
        <w:rPr>
          <w:rStyle w:val="1-Char"/>
          <w:rFonts w:hint="cs"/>
          <w:rtl/>
        </w:rPr>
        <w:t>دَم واجب م</w:t>
      </w:r>
      <w:r w:rsidR="00446BB7">
        <w:rPr>
          <w:rStyle w:val="1-Char"/>
          <w:rFonts w:hint="cs"/>
          <w:rtl/>
        </w:rPr>
        <w:t>ی</w:t>
      </w:r>
      <w:r w:rsidR="00B5613B" w:rsidRPr="007100A7">
        <w:rPr>
          <w:rStyle w:val="1-Char"/>
          <w:rFonts w:hint="cs"/>
          <w:rtl/>
        </w:rPr>
        <w:t>‌گردد؛ و بر</w:t>
      </w:r>
      <w:r w:rsidR="000751A8">
        <w:rPr>
          <w:rStyle w:val="1-Char"/>
          <w:rFonts w:hint="cs"/>
          <w:rtl/>
        </w:rPr>
        <w:t xml:space="preserve"> آن‌ها </w:t>
      </w:r>
      <w:r w:rsidR="00B5613B" w:rsidRPr="007100A7">
        <w:rPr>
          <w:rStyle w:val="1-Char"/>
          <w:rFonts w:hint="cs"/>
          <w:rtl/>
        </w:rPr>
        <w:t>واجب است تا به سرزم</w:t>
      </w:r>
      <w:r w:rsidR="00446BB7">
        <w:rPr>
          <w:rStyle w:val="1-Char"/>
          <w:rFonts w:hint="cs"/>
          <w:rtl/>
        </w:rPr>
        <w:t>ی</w:t>
      </w:r>
      <w:r w:rsidR="00B5613B" w:rsidRPr="007100A7">
        <w:rPr>
          <w:rStyle w:val="1-Char"/>
          <w:rFonts w:hint="cs"/>
          <w:rtl/>
        </w:rPr>
        <w:t>ن حِلّ برگردند؛ ز</w:t>
      </w:r>
      <w:r w:rsidR="00446BB7">
        <w:rPr>
          <w:rStyle w:val="1-Char"/>
          <w:rFonts w:hint="cs"/>
          <w:rtl/>
        </w:rPr>
        <w:t>ی</w:t>
      </w:r>
      <w:r w:rsidR="00B5613B" w:rsidRPr="007100A7">
        <w:rPr>
          <w:rStyle w:val="1-Char"/>
          <w:rFonts w:hint="cs"/>
          <w:rtl/>
        </w:rPr>
        <w:t>را اِحرامگاه و م</w:t>
      </w:r>
      <w:r w:rsidR="00446BB7">
        <w:rPr>
          <w:rStyle w:val="1-Char"/>
          <w:rFonts w:hint="cs"/>
          <w:rtl/>
        </w:rPr>
        <w:t>ی</w:t>
      </w:r>
      <w:r w:rsidR="00B5613B" w:rsidRPr="007100A7">
        <w:rPr>
          <w:rStyle w:val="1-Char"/>
          <w:rFonts w:hint="cs"/>
          <w:rtl/>
        </w:rPr>
        <w:t>قات</w:t>
      </w:r>
      <w:r w:rsidR="000751A8">
        <w:rPr>
          <w:rStyle w:val="1-Char"/>
          <w:rFonts w:hint="cs"/>
          <w:rtl/>
        </w:rPr>
        <w:t xml:space="preserve"> آن‌ها،</w:t>
      </w:r>
      <w:r w:rsidR="00B5613B" w:rsidRPr="007100A7">
        <w:rPr>
          <w:rStyle w:val="1-Char"/>
          <w:rFonts w:hint="cs"/>
          <w:rtl/>
        </w:rPr>
        <w:t xml:space="preserve"> سرزم</w:t>
      </w:r>
      <w:r w:rsidR="00446BB7">
        <w:rPr>
          <w:rStyle w:val="1-Char"/>
          <w:rFonts w:hint="cs"/>
          <w:rtl/>
        </w:rPr>
        <w:t>ی</w:t>
      </w:r>
      <w:r w:rsidR="00B5613B" w:rsidRPr="007100A7">
        <w:rPr>
          <w:rStyle w:val="1-Char"/>
          <w:rFonts w:hint="cs"/>
          <w:rtl/>
        </w:rPr>
        <w:t>ن حِلّ م</w:t>
      </w:r>
      <w:r w:rsidR="00446BB7">
        <w:rPr>
          <w:rStyle w:val="1-Char"/>
          <w:rFonts w:hint="cs"/>
          <w:rtl/>
        </w:rPr>
        <w:t>ی</w:t>
      </w:r>
      <w:r w:rsidR="00B5613B" w:rsidRPr="007100A7">
        <w:rPr>
          <w:rStyle w:val="1-Char"/>
          <w:rFonts w:hint="cs"/>
          <w:rtl/>
        </w:rPr>
        <w:t>‌باشد.</w:t>
      </w:r>
    </w:p>
    <w:p w:rsidR="00B5613B" w:rsidRPr="007100A7" w:rsidRDefault="00B5613B"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اِحرام حجّ </w:t>
      </w:r>
      <w:r w:rsidR="00446BB7">
        <w:rPr>
          <w:rStyle w:val="1-Char"/>
          <w:rFonts w:hint="cs"/>
          <w:rtl/>
        </w:rPr>
        <w:t>ی</w:t>
      </w:r>
      <w:r w:rsidRPr="007100A7">
        <w:rPr>
          <w:rStyle w:val="1-Char"/>
          <w:rFonts w:hint="cs"/>
          <w:rtl/>
        </w:rPr>
        <w:t>ا عمره را در سرزم</w:t>
      </w:r>
      <w:r w:rsidR="00446BB7">
        <w:rPr>
          <w:rStyle w:val="1-Char"/>
          <w:rFonts w:hint="cs"/>
          <w:rtl/>
        </w:rPr>
        <w:t>ی</w:t>
      </w:r>
      <w:r w:rsidRPr="007100A7">
        <w:rPr>
          <w:rStyle w:val="1-Char"/>
          <w:rFonts w:hint="cs"/>
          <w:rtl/>
        </w:rPr>
        <w:t>ن حَرَم بستند و به سرزم</w:t>
      </w:r>
      <w:r w:rsidR="00446BB7">
        <w:rPr>
          <w:rStyle w:val="1-Char"/>
          <w:rFonts w:hint="cs"/>
          <w:rtl/>
        </w:rPr>
        <w:t>ی</w:t>
      </w:r>
      <w:r w:rsidRPr="007100A7">
        <w:rPr>
          <w:rStyle w:val="1-Char"/>
          <w:rFonts w:hint="cs"/>
          <w:rtl/>
        </w:rPr>
        <w:t xml:space="preserve">ن حِلّ برنگشتند؛ </w:t>
      </w:r>
      <w:r w:rsidR="00446BB7">
        <w:rPr>
          <w:rStyle w:val="1-Char"/>
          <w:rFonts w:hint="cs"/>
          <w:rtl/>
        </w:rPr>
        <w:t>ی</w:t>
      </w:r>
      <w:r w:rsidRPr="007100A7">
        <w:rPr>
          <w:rStyle w:val="1-Char"/>
          <w:rFonts w:hint="cs"/>
          <w:rtl/>
        </w:rPr>
        <w:t>ا به سرزم</w:t>
      </w:r>
      <w:r w:rsidR="00446BB7">
        <w:rPr>
          <w:rStyle w:val="1-Char"/>
          <w:rFonts w:hint="cs"/>
          <w:rtl/>
        </w:rPr>
        <w:t>ی</w:t>
      </w:r>
      <w:r w:rsidRPr="007100A7">
        <w:rPr>
          <w:rStyle w:val="1-Char"/>
          <w:rFonts w:hint="cs"/>
          <w:rtl/>
        </w:rPr>
        <w:t>ن حِلّ برگشتند ول</w:t>
      </w:r>
      <w:r w:rsidR="00446BB7">
        <w:rPr>
          <w:rStyle w:val="1-Char"/>
          <w:rFonts w:hint="cs"/>
          <w:rtl/>
        </w:rPr>
        <w:t>ی</w:t>
      </w:r>
      <w:r w:rsidRPr="007100A7">
        <w:rPr>
          <w:rStyle w:val="1-Char"/>
          <w:rFonts w:hint="cs"/>
          <w:rtl/>
        </w:rPr>
        <w:t xml:space="preserve"> در آنجا پ</w:t>
      </w:r>
      <w:r w:rsidR="00446BB7">
        <w:rPr>
          <w:rStyle w:val="1-Char"/>
          <w:rFonts w:hint="cs"/>
          <w:rtl/>
        </w:rPr>
        <w:t>ی</w:t>
      </w:r>
      <w:r w:rsidRPr="007100A7">
        <w:rPr>
          <w:rStyle w:val="1-Char"/>
          <w:rFonts w:hint="cs"/>
          <w:rtl/>
        </w:rPr>
        <w:t xml:space="preserve">ش از شروع </w:t>
      </w:r>
      <w:r w:rsidR="00446BB7">
        <w:rPr>
          <w:rStyle w:val="1-Char"/>
          <w:rFonts w:hint="cs"/>
          <w:rtl/>
        </w:rPr>
        <w:t>ک</w:t>
      </w:r>
      <w:r w:rsidRPr="007100A7">
        <w:rPr>
          <w:rStyle w:val="1-Char"/>
          <w:rFonts w:hint="cs"/>
          <w:rtl/>
        </w:rPr>
        <w:t>ردن طواف، تلب</w:t>
      </w:r>
      <w:r w:rsidR="00446BB7">
        <w:rPr>
          <w:rStyle w:val="1-Char"/>
          <w:rFonts w:hint="cs"/>
          <w:rtl/>
        </w:rPr>
        <w:t>ی</w:t>
      </w:r>
      <w:r w:rsidRPr="007100A7">
        <w:rPr>
          <w:rStyle w:val="1-Char"/>
          <w:rFonts w:hint="cs"/>
          <w:rtl/>
        </w:rPr>
        <w:t>ه نگفتند، در ا</w:t>
      </w:r>
      <w:r w:rsidR="00446BB7">
        <w:rPr>
          <w:rStyle w:val="1-Char"/>
          <w:rFonts w:hint="cs"/>
          <w:rtl/>
        </w:rPr>
        <w:t>ی</w:t>
      </w:r>
      <w:r w:rsidRPr="007100A7">
        <w:rPr>
          <w:rStyle w:val="1-Char"/>
          <w:rFonts w:hint="cs"/>
          <w:rtl/>
        </w:rPr>
        <w:t>ن صورت گنه</w:t>
      </w:r>
      <w:r w:rsidR="00446BB7">
        <w:rPr>
          <w:rStyle w:val="1-Char"/>
          <w:rFonts w:hint="cs"/>
          <w:rtl/>
        </w:rPr>
        <w:t>ک</w:t>
      </w:r>
      <w:r w:rsidRPr="007100A7">
        <w:rPr>
          <w:rStyle w:val="1-Char"/>
          <w:rFonts w:hint="cs"/>
          <w:rtl/>
        </w:rPr>
        <w:t>ار م</w:t>
      </w:r>
      <w:r w:rsidR="00446BB7">
        <w:rPr>
          <w:rStyle w:val="1-Char"/>
          <w:rFonts w:hint="cs"/>
          <w:rtl/>
        </w:rPr>
        <w:t>ی</w:t>
      </w:r>
      <w:r w:rsidRPr="007100A7">
        <w:rPr>
          <w:rStyle w:val="1-Char"/>
          <w:rFonts w:hint="cs"/>
          <w:rtl/>
        </w:rPr>
        <w:t>‌شوند و دَم ن</w:t>
      </w:r>
      <w:r w:rsidR="00446BB7">
        <w:rPr>
          <w:rStyle w:val="1-Char"/>
          <w:rFonts w:hint="cs"/>
          <w:rtl/>
        </w:rPr>
        <w:t>ی</w:t>
      </w:r>
      <w:r w:rsidRPr="007100A7">
        <w:rPr>
          <w:rStyle w:val="1-Char"/>
          <w:rFonts w:hint="cs"/>
          <w:rtl/>
        </w:rPr>
        <w:t>ز از</w:t>
      </w:r>
      <w:r w:rsidR="000751A8">
        <w:rPr>
          <w:rStyle w:val="1-Char"/>
          <w:rFonts w:hint="cs"/>
          <w:rtl/>
        </w:rPr>
        <w:t xml:space="preserve"> آن‌ها </w:t>
      </w:r>
      <w:r w:rsidRPr="007100A7">
        <w:rPr>
          <w:rStyle w:val="1-Char"/>
          <w:rFonts w:hint="cs"/>
          <w:rtl/>
        </w:rPr>
        <w:t>ساقط نم</w:t>
      </w:r>
      <w:r w:rsidR="00446BB7">
        <w:rPr>
          <w:rStyle w:val="1-Char"/>
          <w:rFonts w:hint="cs"/>
          <w:rtl/>
        </w:rPr>
        <w:t>ی</w:t>
      </w:r>
      <w:r w:rsidRPr="007100A7">
        <w:rPr>
          <w:rStyle w:val="1-Char"/>
          <w:rFonts w:hint="cs"/>
          <w:rtl/>
        </w:rPr>
        <w:t>‌گردد.</w:t>
      </w:r>
    </w:p>
    <w:p w:rsidR="00B5613B" w:rsidRPr="007100A7" w:rsidRDefault="009E6C2B" w:rsidP="00AF1D25">
      <w:pPr>
        <w:rPr>
          <w:rStyle w:val="1-Char"/>
          <w:rtl/>
        </w:rPr>
      </w:pPr>
      <w:r w:rsidRPr="007100A7">
        <w:rPr>
          <w:rStyle w:val="1-Char"/>
          <w:rFonts w:hint="cs"/>
          <w:rtl/>
        </w:rPr>
        <w:t>س</w:t>
      </w:r>
      <w:r w:rsidR="00145ED6" w:rsidRPr="007100A7">
        <w:rPr>
          <w:rStyle w:val="1-Char"/>
          <w:rFonts w:hint="cs"/>
          <w:rtl/>
        </w:rPr>
        <w:t xml:space="preserve">: </w:t>
      </w:r>
      <w:r w:rsidR="00B5613B" w:rsidRPr="007100A7">
        <w:rPr>
          <w:rStyle w:val="1-Char"/>
          <w:rFonts w:hint="cs"/>
          <w:rtl/>
        </w:rPr>
        <w:t xml:space="preserve">اگر </w:t>
      </w:r>
      <w:r w:rsidR="00AF17B9">
        <w:rPr>
          <w:rStyle w:val="1-Char"/>
          <w:rFonts w:hint="cs"/>
          <w:rtl/>
        </w:rPr>
        <w:t>چنان‌چه</w:t>
      </w:r>
      <w:r w:rsidR="00B5613B" w:rsidRPr="007100A7">
        <w:rPr>
          <w:rStyle w:val="1-Char"/>
          <w:rFonts w:hint="cs"/>
          <w:rtl/>
        </w:rPr>
        <w:t xml:space="preserve"> فرد</w:t>
      </w:r>
      <w:r w:rsidR="00446BB7">
        <w:rPr>
          <w:rStyle w:val="1-Char"/>
          <w:rFonts w:hint="cs"/>
          <w:rtl/>
        </w:rPr>
        <w:t>ی</w:t>
      </w:r>
      <w:r w:rsidR="00B5613B" w:rsidRPr="007100A7">
        <w:rPr>
          <w:rStyle w:val="1-Char"/>
          <w:rFonts w:hint="cs"/>
          <w:rtl/>
        </w:rPr>
        <w:t xml:space="preserve"> </w:t>
      </w:r>
      <w:r w:rsidR="00446BB7">
        <w:rPr>
          <w:rStyle w:val="1-Char"/>
          <w:rFonts w:hint="cs"/>
          <w:rtl/>
        </w:rPr>
        <w:t>ک</w:t>
      </w:r>
      <w:r w:rsidR="00B5613B" w:rsidRPr="007100A7">
        <w:rPr>
          <w:rStyle w:val="1-Char"/>
          <w:rFonts w:hint="cs"/>
          <w:rtl/>
        </w:rPr>
        <w:t>ه در سرزم</w:t>
      </w:r>
      <w:r w:rsidR="00446BB7">
        <w:rPr>
          <w:rStyle w:val="1-Char"/>
          <w:rFonts w:hint="cs"/>
          <w:rtl/>
        </w:rPr>
        <w:t>ی</w:t>
      </w:r>
      <w:r w:rsidR="00B5613B" w:rsidRPr="007100A7">
        <w:rPr>
          <w:rStyle w:val="1-Char"/>
          <w:rFonts w:hint="cs"/>
          <w:rtl/>
        </w:rPr>
        <w:t>ن حَرَم س</w:t>
      </w:r>
      <w:r w:rsidR="00446BB7">
        <w:rPr>
          <w:rStyle w:val="1-Char"/>
          <w:rFonts w:hint="cs"/>
          <w:rtl/>
        </w:rPr>
        <w:t>ک</w:t>
      </w:r>
      <w:r w:rsidR="00B5613B" w:rsidRPr="007100A7">
        <w:rPr>
          <w:rStyle w:val="1-Char"/>
          <w:rFonts w:hint="cs"/>
          <w:rtl/>
        </w:rPr>
        <w:t>ونت دارد، برا</w:t>
      </w:r>
      <w:r w:rsidR="00446BB7">
        <w:rPr>
          <w:rStyle w:val="1-Char"/>
          <w:rFonts w:hint="cs"/>
          <w:rtl/>
        </w:rPr>
        <w:t>ی</w:t>
      </w:r>
      <w:r w:rsidR="00B5613B" w:rsidRPr="007100A7">
        <w:rPr>
          <w:rStyle w:val="1-Char"/>
          <w:rFonts w:hint="cs"/>
          <w:rtl/>
        </w:rPr>
        <w:t xml:space="preserve"> عمره از م</w:t>
      </w:r>
      <w:r w:rsidR="00446BB7">
        <w:rPr>
          <w:rStyle w:val="1-Char"/>
          <w:rFonts w:hint="cs"/>
          <w:rtl/>
        </w:rPr>
        <w:t>ک</w:t>
      </w:r>
      <w:r w:rsidR="00B5613B" w:rsidRPr="007100A7">
        <w:rPr>
          <w:rStyle w:val="1-Char"/>
          <w:rFonts w:hint="cs"/>
          <w:rtl/>
        </w:rPr>
        <w:t>ه‌</w:t>
      </w:r>
      <w:r w:rsidR="00446BB7">
        <w:rPr>
          <w:rStyle w:val="1-Char"/>
          <w:rFonts w:hint="cs"/>
          <w:rtl/>
        </w:rPr>
        <w:t>ی</w:t>
      </w:r>
      <w:r w:rsidR="00B5613B" w:rsidRPr="007100A7">
        <w:rPr>
          <w:rStyle w:val="1-Char"/>
          <w:rFonts w:hint="cs"/>
          <w:rtl/>
        </w:rPr>
        <w:t xml:space="preserve"> م</w:t>
      </w:r>
      <w:r w:rsidR="00446BB7">
        <w:rPr>
          <w:rStyle w:val="1-Char"/>
          <w:rFonts w:hint="cs"/>
          <w:rtl/>
        </w:rPr>
        <w:t>ک</w:t>
      </w:r>
      <w:r w:rsidR="00B5613B" w:rsidRPr="007100A7">
        <w:rPr>
          <w:rStyle w:val="1-Char"/>
          <w:rFonts w:hint="cs"/>
          <w:rtl/>
        </w:rPr>
        <w:t xml:space="preserve">رّمه </w:t>
      </w:r>
      <w:r w:rsidR="00446BB7">
        <w:rPr>
          <w:rStyle w:val="1-Char"/>
          <w:rFonts w:hint="cs"/>
          <w:rtl/>
        </w:rPr>
        <w:t>ی</w:t>
      </w:r>
      <w:r w:rsidR="00B5613B" w:rsidRPr="007100A7">
        <w:rPr>
          <w:rStyle w:val="1-Char"/>
          <w:rFonts w:hint="cs"/>
          <w:rtl/>
        </w:rPr>
        <w:t>ا سرزم</w:t>
      </w:r>
      <w:r w:rsidR="00446BB7">
        <w:rPr>
          <w:rStyle w:val="1-Char"/>
          <w:rFonts w:hint="cs"/>
          <w:rtl/>
        </w:rPr>
        <w:t>ی</w:t>
      </w:r>
      <w:r w:rsidR="00B5613B" w:rsidRPr="007100A7">
        <w:rPr>
          <w:rStyle w:val="1-Char"/>
          <w:rFonts w:hint="cs"/>
          <w:rtl/>
        </w:rPr>
        <w:t>ن حرم، اِحرام بست، آ</w:t>
      </w:r>
      <w:r w:rsidR="00446BB7">
        <w:rPr>
          <w:rStyle w:val="1-Char"/>
          <w:rFonts w:hint="cs"/>
          <w:rtl/>
        </w:rPr>
        <w:t>ی</w:t>
      </w:r>
      <w:r w:rsidR="00B5613B" w:rsidRPr="007100A7">
        <w:rPr>
          <w:rStyle w:val="1-Char"/>
          <w:rFonts w:hint="cs"/>
          <w:rtl/>
        </w:rPr>
        <w:t>ا ا</w:t>
      </w:r>
      <w:r w:rsidR="00446BB7">
        <w:rPr>
          <w:rStyle w:val="1-Char"/>
          <w:rFonts w:hint="cs"/>
          <w:rtl/>
        </w:rPr>
        <w:t>ی</w:t>
      </w:r>
      <w:r w:rsidR="00B5613B" w:rsidRPr="007100A7">
        <w:rPr>
          <w:rStyle w:val="1-Char"/>
          <w:rFonts w:hint="cs"/>
          <w:rtl/>
        </w:rPr>
        <w:t xml:space="preserve">ن </w:t>
      </w:r>
      <w:r w:rsidR="00446BB7">
        <w:rPr>
          <w:rStyle w:val="1-Char"/>
          <w:rFonts w:hint="cs"/>
          <w:rtl/>
        </w:rPr>
        <w:t>ک</w:t>
      </w:r>
      <w:r w:rsidR="00B5613B" w:rsidRPr="007100A7">
        <w:rPr>
          <w:rStyle w:val="1-Char"/>
          <w:rFonts w:hint="cs"/>
          <w:rtl/>
        </w:rPr>
        <w:t>ارش درست است؟</w:t>
      </w:r>
    </w:p>
    <w:p w:rsidR="00B5613B" w:rsidRPr="007100A7" w:rsidRDefault="009E6C2B" w:rsidP="00AF1D25">
      <w:pPr>
        <w:rPr>
          <w:rStyle w:val="1-Char"/>
          <w:rtl/>
        </w:rPr>
      </w:pPr>
      <w:r w:rsidRPr="007100A7">
        <w:rPr>
          <w:rStyle w:val="1-Char"/>
          <w:rFonts w:hint="cs"/>
          <w:rtl/>
        </w:rPr>
        <w:t>ج</w:t>
      </w:r>
      <w:r w:rsidR="00145ED6" w:rsidRPr="007100A7">
        <w:rPr>
          <w:rStyle w:val="1-Char"/>
          <w:rFonts w:hint="cs"/>
          <w:rtl/>
        </w:rPr>
        <w:t xml:space="preserve">: </w:t>
      </w:r>
      <w:r w:rsidR="00B5613B" w:rsidRPr="007100A7">
        <w:rPr>
          <w:rStyle w:val="1-Char"/>
          <w:rFonts w:hint="cs"/>
          <w:rtl/>
        </w:rPr>
        <w:t>چن</w:t>
      </w:r>
      <w:r w:rsidR="00446BB7">
        <w:rPr>
          <w:rStyle w:val="1-Char"/>
          <w:rFonts w:hint="cs"/>
          <w:rtl/>
        </w:rPr>
        <w:t>ی</w:t>
      </w:r>
      <w:r w:rsidR="00B5613B" w:rsidRPr="007100A7">
        <w:rPr>
          <w:rStyle w:val="1-Char"/>
          <w:rFonts w:hint="cs"/>
          <w:rtl/>
        </w:rPr>
        <w:t xml:space="preserve">ن </w:t>
      </w:r>
      <w:r w:rsidR="00446BB7">
        <w:rPr>
          <w:rStyle w:val="1-Char"/>
          <w:rFonts w:hint="cs"/>
          <w:rtl/>
        </w:rPr>
        <w:t>ک</w:t>
      </w:r>
      <w:r w:rsidR="00B5613B" w:rsidRPr="007100A7">
        <w:rPr>
          <w:rStyle w:val="1-Char"/>
          <w:rFonts w:hint="cs"/>
          <w:rtl/>
        </w:rPr>
        <w:t>ار</w:t>
      </w:r>
      <w:r w:rsidR="00446BB7">
        <w:rPr>
          <w:rStyle w:val="1-Char"/>
          <w:rFonts w:hint="cs"/>
          <w:rtl/>
        </w:rPr>
        <w:t>ی</w:t>
      </w:r>
      <w:r w:rsidR="00B5613B" w:rsidRPr="007100A7">
        <w:rPr>
          <w:rStyle w:val="1-Char"/>
          <w:rFonts w:hint="cs"/>
          <w:rtl/>
        </w:rPr>
        <w:t xml:space="preserve"> برا</w:t>
      </w:r>
      <w:r w:rsidR="00446BB7">
        <w:rPr>
          <w:rStyle w:val="1-Char"/>
          <w:rFonts w:hint="cs"/>
          <w:rtl/>
        </w:rPr>
        <w:t>ی</w:t>
      </w:r>
      <w:r w:rsidR="00B5613B" w:rsidRPr="007100A7">
        <w:rPr>
          <w:rStyle w:val="1-Char"/>
          <w:rFonts w:hint="cs"/>
          <w:rtl/>
        </w:rPr>
        <w:t xml:space="preserve"> و</w:t>
      </w:r>
      <w:r w:rsidR="00446BB7">
        <w:rPr>
          <w:rStyle w:val="1-Char"/>
          <w:rFonts w:hint="cs"/>
          <w:rtl/>
        </w:rPr>
        <w:t>ی</w:t>
      </w:r>
      <w:r w:rsidR="00B5613B" w:rsidRPr="007100A7">
        <w:rPr>
          <w:rStyle w:val="1-Char"/>
          <w:rFonts w:hint="cs"/>
          <w:rtl/>
        </w:rPr>
        <w:t xml:space="preserve"> درست ن</w:t>
      </w:r>
      <w:r w:rsidR="00446BB7">
        <w:rPr>
          <w:rStyle w:val="1-Char"/>
          <w:rFonts w:hint="cs"/>
          <w:rtl/>
        </w:rPr>
        <w:t>ی</w:t>
      </w:r>
      <w:r w:rsidR="00B5613B" w:rsidRPr="007100A7">
        <w:rPr>
          <w:rStyle w:val="1-Char"/>
          <w:rFonts w:hint="cs"/>
          <w:rtl/>
        </w:rPr>
        <w:t>ست؛ ز</w:t>
      </w:r>
      <w:r w:rsidR="00446BB7">
        <w:rPr>
          <w:rStyle w:val="1-Char"/>
          <w:rFonts w:hint="cs"/>
          <w:rtl/>
        </w:rPr>
        <w:t>ی</w:t>
      </w:r>
      <w:r w:rsidR="00B5613B" w:rsidRPr="007100A7">
        <w:rPr>
          <w:rStyle w:val="1-Char"/>
          <w:rFonts w:hint="cs"/>
          <w:rtl/>
        </w:rPr>
        <w:t>را م</w:t>
      </w:r>
      <w:r w:rsidR="00446BB7">
        <w:rPr>
          <w:rStyle w:val="1-Char"/>
          <w:rFonts w:hint="cs"/>
          <w:rtl/>
        </w:rPr>
        <w:t>ی</w:t>
      </w:r>
      <w:r w:rsidR="00B5613B" w:rsidRPr="007100A7">
        <w:rPr>
          <w:rStyle w:val="1-Char"/>
          <w:rFonts w:hint="cs"/>
          <w:rtl/>
        </w:rPr>
        <w:t>قات و اِحرامگا سا</w:t>
      </w:r>
      <w:r w:rsidR="00446BB7">
        <w:rPr>
          <w:rStyle w:val="1-Char"/>
          <w:rFonts w:hint="cs"/>
          <w:rtl/>
        </w:rPr>
        <w:t>ک</w:t>
      </w:r>
      <w:r w:rsidR="00B5613B" w:rsidRPr="007100A7">
        <w:rPr>
          <w:rStyle w:val="1-Char"/>
          <w:rFonts w:hint="cs"/>
          <w:rtl/>
        </w:rPr>
        <w:t>نانِ حَرَم برا</w:t>
      </w:r>
      <w:r w:rsidR="00446BB7">
        <w:rPr>
          <w:rStyle w:val="1-Char"/>
          <w:rFonts w:hint="cs"/>
          <w:rtl/>
        </w:rPr>
        <w:t>ی</w:t>
      </w:r>
      <w:r w:rsidR="00B5613B" w:rsidRPr="007100A7">
        <w:rPr>
          <w:rStyle w:val="1-Char"/>
          <w:rFonts w:hint="cs"/>
          <w:rtl/>
        </w:rPr>
        <w:t xml:space="preserve"> حجّ، سرزم</w:t>
      </w:r>
      <w:r w:rsidR="00446BB7">
        <w:rPr>
          <w:rStyle w:val="1-Char"/>
          <w:rFonts w:hint="cs"/>
          <w:rtl/>
        </w:rPr>
        <w:t>ی</w:t>
      </w:r>
      <w:r w:rsidR="00B5613B" w:rsidRPr="007100A7">
        <w:rPr>
          <w:rStyle w:val="1-Char"/>
          <w:rFonts w:hint="cs"/>
          <w:rtl/>
        </w:rPr>
        <w:t>ن «حرم» ‌و برا</w:t>
      </w:r>
      <w:r w:rsidR="00446BB7">
        <w:rPr>
          <w:rStyle w:val="1-Char"/>
          <w:rFonts w:hint="cs"/>
          <w:rtl/>
        </w:rPr>
        <w:t>ی</w:t>
      </w:r>
      <w:r w:rsidR="00B5613B" w:rsidRPr="007100A7">
        <w:rPr>
          <w:rStyle w:val="1-Char"/>
          <w:rFonts w:hint="cs"/>
          <w:rtl/>
        </w:rPr>
        <w:t xml:space="preserve"> عمره، سرزم</w:t>
      </w:r>
      <w:r w:rsidR="00446BB7">
        <w:rPr>
          <w:rStyle w:val="1-Char"/>
          <w:rFonts w:hint="cs"/>
          <w:rtl/>
        </w:rPr>
        <w:t>ی</w:t>
      </w:r>
      <w:r w:rsidR="00B5613B" w:rsidRPr="007100A7">
        <w:rPr>
          <w:rStyle w:val="1-Char"/>
          <w:rFonts w:hint="cs"/>
          <w:rtl/>
        </w:rPr>
        <w:t>ن «حِلّ» م</w:t>
      </w:r>
      <w:r w:rsidR="00446BB7">
        <w:rPr>
          <w:rStyle w:val="1-Char"/>
          <w:rFonts w:hint="cs"/>
          <w:rtl/>
        </w:rPr>
        <w:t>ی</w:t>
      </w:r>
      <w:r w:rsidR="00B5613B" w:rsidRPr="007100A7">
        <w:rPr>
          <w:rStyle w:val="1-Char"/>
          <w:rFonts w:hint="cs"/>
          <w:rtl/>
        </w:rPr>
        <w:t xml:space="preserve">‌باشد؛ و اگر </w:t>
      </w:r>
      <w:r w:rsidR="00AF17B9">
        <w:rPr>
          <w:rStyle w:val="1-Char"/>
          <w:rFonts w:hint="cs"/>
          <w:rtl/>
        </w:rPr>
        <w:t>چنان‌چه</w:t>
      </w:r>
      <w:r w:rsidR="00B5613B" w:rsidRPr="007100A7">
        <w:rPr>
          <w:rStyle w:val="1-Char"/>
          <w:rFonts w:hint="cs"/>
          <w:rtl/>
        </w:rPr>
        <w:t xml:space="preserve"> برا</w:t>
      </w:r>
      <w:r w:rsidR="00446BB7">
        <w:rPr>
          <w:rStyle w:val="1-Char"/>
          <w:rFonts w:hint="cs"/>
          <w:rtl/>
        </w:rPr>
        <w:t>ی</w:t>
      </w:r>
      <w:r w:rsidR="00B5613B" w:rsidRPr="007100A7">
        <w:rPr>
          <w:rStyle w:val="1-Char"/>
          <w:rFonts w:hint="cs"/>
          <w:rtl/>
        </w:rPr>
        <w:t xml:space="preserve"> حجّ </w:t>
      </w:r>
      <w:r w:rsidR="00446BB7">
        <w:rPr>
          <w:rStyle w:val="1-Char"/>
          <w:rFonts w:hint="cs"/>
          <w:rtl/>
        </w:rPr>
        <w:t>ی</w:t>
      </w:r>
      <w:r w:rsidR="00B5613B" w:rsidRPr="007100A7">
        <w:rPr>
          <w:rStyle w:val="1-Char"/>
          <w:rFonts w:hint="cs"/>
          <w:rtl/>
        </w:rPr>
        <w:t>ا عمره در غ</w:t>
      </w:r>
      <w:r w:rsidR="00446BB7">
        <w:rPr>
          <w:rStyle w:val="1-Char"/>
          <w:rFonts w:hint="cs"/>
          <w:rtl/>
        </w:rPr>
        <w:t>ی</w:t>
      </w:r>
      <w:r w:rsidR="00B5613B" w:rsidRPr="007100A7">
        <w:rPr>
          <w:rStyle w:val="1-Char"/>
          <w:rFonts w:hint="cs"/>
          <w:rtl/>
        </w:rPr>
        <w:t>ر م</w:t>
      </w:r>
      <w:r w:rsidR="00446BB7">
        <w:rPr>
          <w:rStyle w:val="1-Char"/>
          <w:rFonts w:hint="cs"/>
          <w:rtl/>
        </w:rPr>
        <w:t>ی</w:t>
      </w:r>
      <w:r w:rsidR="00B5613B" w:rsidRPr="007100A7">
        <w:rPr>
          <w:rStyle w:val="1-Char"/>
          <w:rFonts w:hint="cs"/>
          <w:rtl/>
        </w:rPr>
        <w:t>قات و اِحرامگاهشان اِحرام ببندند، گنه</w:t>
      </w:r>
      <w:r w:rsidR="00446BB7">
        <w:rPr>
          <w:rStyle w:val="1-Char"/>
          <w:rFonts w:hint="cs"/>
          <w:rtl/>
        </w:rPr>
        <w:t>ک</w:t>
      </w:r>
      <w:r w:rsidR="00B5613B" w:rsidRPr="007100A7">
        <w:rPr>
          <w:rStyle w:val="1-Char"/>
          <w:rFonts w:hint="cs"/>
          <w:rtl/>
        </w:rPr>
        <w:t>ار م</w:t>
      </w:r>
      <w:r w:rsidR="00446BB7">
        <w:rPr>
          <w:rStyle w:val="1-Char"/>
          <w:rFonts w:hint="cs"/>
          <w:rtl/>
        </w:rPr>
        <w:t>ی</w:t>
      </w:r>
      <w:r w:rsidR="00B5613B" w:rsidRPr="007100A7">
        <w:rPr>
          <w:rStyle w:val="1-Char"/>
          <w:rFonts w:hint="cs"/>
          <w:rtl/>
        </w:rPr>
        <w:t>‌گردند و بر</w:t>
      </w:r>
      <w:r w:rsidR="000751A8">
        <w:rPr>
          <w:rStyle w:val="1-Char"/>
          <w:rFonts w:hint="cs"/>
          <w:rtl/>
        </w:rPr>
        <w:t xml:space="preserve"> آن‌ها </w:t>
      </w:r>
      <w:r w:rsidR="00B5613B" w:rsidRPr="007100A7">
        <w:rPr>
          <w:rStyle w:val="1-Char"/>
          <w:rFonts w:hint="cs"/>
          <w:rtl/>
        </w:rPr>
        <w:t>دَم واجب م</w:t>
      </w:r>
      <w:r w:rsidR="00446BB7">
        <w:rPr>
          <w:rStyle w:val="1-Char"/>
          <w:rFonts w:hint="cs"/>
          <w:rtl/>
        </w:rPr>
        <w:t>ی</w:t>
      </w:r>
      <w:r w:rsidR="00B5613B" w:rsidRPr="007100A7">
        <w:rPr>
          <w:rStyle w:val="1-Char"/>
          <w:rFonts w:hint="cs"/>
          <w:rtl/>
        </w:rPr>
        <w:t>‌شود.</w:t>
      </w:r>
    </w:p>
    <w:p w:rsidR="00B5613B" w:rsidRPr="00FE6406" w:rsidRDefault="00B5613B" w:rsidP="00AF1D25">
      <w:pPr>
        <w:rPr>
          <w:rStyle w:val="9-Char"/>
          <w:rtl/>
        </w:rPr>
      </w:pPr>
      <w:r w:rsidRPr="00FE6406">
        <w:rPr>
          <w:rStyle w:val="9-Char"/>
          <w:rFonts w:hint="cs"/>
          <w:rtl/>
        </w:rPr>
        <w:t xml:space="preserve"> </w:t>
      </w:r>
      <w:bookmarkStart w:id="209" w:name="_Toc264799325"/>
      <w:r w:rsidRPr="00FE6406">
        <w:rPr>
          <w:rStyle w:val="9-Char"/>
          <w:rFonts w:hint="cs"/>
          <w:rtl/>
        </w:rPr>
        <w:t>جنا</w:t>
      </w:r>
      <w:r w:rsidR="00446BB7">
        <w:rPr>
          <w:rStyle w:val="9-Char"/>
          <w:rFonts w:hint="cs"/>
          <w:rtl/>
        </w:rPr>
        <w:t>ی</w:t>
      </w:r>
      <w:r w:rsidRPr="00FE6406">
        <w:rPr>
          <w:rStyle w:val="9-Char"/>
          <w:rFonts w:hint="cs"/>
          <w:rtl/>
        </w:rPr>
        <w:t>ت بر سرزم</w:t>
      </w:r>
      <w:r w:rsidR="00446BB7">
        <w:rPr>
          <w:rStyle w:val="9-Char"/>
          <w:rFonts w:hint="cs"/>
          <w:rtl/>
        </w:rPr>
        <w:t>ی</w:t>
      </w:r>
      <w:r w:rsidRPr="00FE6406">
        <w:rPr>
          <w:rStyle w:val="9-Char"/>
          <w:rFonts w:hint="cs"/>
          <w:rtl/>
        </w:rPr>
        <w:t>ن حَرَم</w:t>
      </w:r>
      <w:bookmarkEnd w:id="209"/>
    </w:p>
    <w:p w:rsidR="00B5613B" w:rsidRPr="007100A7" w:rsidRDefault="009E6C2B" w:rsidP="00AF1D25">
      <w:pPr>
        <w:rPr>
          <w:rStyle w:val="1-Char"/>
          <w:rtl/>
        </w:rPr>
      </w:pPr>
      <w:r w:rsidRPr="007100A7">
        <w:rPr>
          <w:rStyle w:val="1-Char"/>
          <w:rFonts w:hint="cs"/>
          <w:rtl/>
        </w:rPr>
        <w:t>س</w:t>
      </w:r>
      <w:r w:rsidR="00145ED6" w:rsidRPr="007100A7">
        <w:rPr>
          <w:rStyle w:val="1-Char"/>
          <w:rFonts w:hint="cs"/>
          <w:rtl/>
        </w:rPr>
        <w:t xml:space="preserve">: </w:t>
      </w:r>
      <w:r w:rsidR="00B5613B" w:rsidRPr="007100A7">
        <w:rPr>
          <w:rStyle w:val="1-Char"/>
          <w:rFonts w:hint="cs"/>
          <w:rtl/>
        </w:rPr>
        <w:t>جنا</w:t>
      </w:r>
      <w:r w:rsidR="00446BB7">
        <w:rPr>
          <w:rStyle w:val="1-Char"/>
          <w:rFonts w:hint="cs"/>
          <w:rtl/>
        </w:rPr>
        <w:t>ی</w:t>
      </w:r>
      <w:r w:rsidR="00B5613B" w:rsidRPr="007100A7">
        <w:rPr>
          <w:rStyle w:val="1-Char"/>
          <w:rFonts w:hint="cs"/>
          <w:rtl/>
        </w:rPr>
        <w:t>ت بر سرزم</w:t>
      </w:r>
      <w:r w:rsidR="00446BB7">
        <w:rPr>
          <w:rStyle w:val="1-Char"/>
          <w:rFonts w:hint="cs"/>
          <w:rtl/>
        </w:rPr>
        <w:t>ی</w:t>
      </w:r>
      <w:r w:rsidR="00B5613B" w:rsidRPr="007100A7">
        <w:rPr>
          <w:rStyle w:val="1-Char"/>
          <w:rFonts w:hint="cs"/>
          <w:rtl/>
        </w:rPr>
        <w:t>ن حَرَم را ب</w:t>
      </w:r>
      <w:r w:rsidR="00446BB7">
        <w:rPr>
          <w:rStyle w:val="1-Char"/>
          <w:rFonts w:hint="cs"/>
          <w:rtl/>
        </w:rPr>
        <w:t>ی</w:t>
      </w:r>
      <w:r w:rsidR="00B5613B" w:rsidRPr="007100A7">
        <w:rPr>
          <w:rStyle w:val="1-Char"/>
          <w:rFonts w:hint="cs"/>
          <w:rtl/>
        </w:rPr>
        <w:t>ان نما</w:t>
      </w:r>
      <w:r w:rsidR="00446BB7">
        <w:rPr>
          <w:rStyle w:val="1-Char"/>
          <w:rFonts w:hint="cs"/>
          <w:rtl/>
        </w:rPr>
        <w:t>یی</w:t>
      </w:r>
      <w:r w:rsidR="00B5613B" w:rsidRPr="007100A7">
        <w:rPr>
          <w:rStyle w:val="1-Char"/>
          <w:rFonts w:hint="cs"/>
          <w:rtl/>
        </w:rPr>
        <w:t>د؟</w:t>
      </w:r>
    </w:p>
    <w:p w:rsidR="00B5613B" w:rsidRPr="007100A7" w:rsidRDefault="009E6C2B" w:rsidP="00AF1D25">
      <w:pPr>
        <w:rPr>
          <w:rStyle w:val="1-Char"/>
          <w:rtl/>
        </w:rPr>
      </w:pPr>
      <w:r w:rsidRPr="007100A7">
        <w:rPr>
          <w:rStyle w:val="1-Char"/>
          <w:rFonts w:hint="cs"/>
          <w:rtl/>
        </w:rPr>
        <w:t>ج</w:t>
      </w:r>
      <w:r w:rsidR="00145ED6" w:rsidRPr="007100A7">
        <w:rPr>
          <w:rStyle w:val="1-Char"/>
          <w:rFonts w:hint="cs"/>
          <w:rtl/>
        </w:rPr>
        <w:t xml:space="preserve">: </w:t>
      </w:r>
      <w:r w:rsidR="00B5613B" w:rsidRPr="007100A7">
        <w:rPr>
          <w:rStyle w:val="1-Char"/>
          <w:rFonts w:hint="cs"/>
          <w:rtl/>
        </w:rPr>
        <w:t>در مورد سرزم</w:t>
      </w:r>
      <w:r w:rsidR="00446BB7">
        <w:rPr>
          <w:rStyle w:val="1-Char"/>
          <w:rFonts w:hint="cs"/>
          <w:rtl/>
        </w:rPr>
        <w:t>ی</w:t>
      </w:r>
      <w:r w:rsidR="00B5613B" w:rsidRPr="007100A7">
        <w:rPr>
          <w:rStyle w:val="1-Char"/>
          <w:rFonts w:hint="cs"/>
          <w:rtl/>
        </w:rPr>
        <w:t>ن حرم، دو جنا</w:t>
      </w:r>
      <w:r w:rsidR="00446BB7">
        <w:rPr>
          <w:rStyle w:val="1-Char"/>
          <w:rFonts w:hint="cs"/>
          <w:rtl/>
        </w:rPr>
        <w:t>ی</w:t>
      </w:r>
      <w:r w:rsidR="00B5613B" w:rsidRPr="007100A7">
        <w:rPr>
          <w:rStyle w:val="1-Char"/>
          <w:rFonts w:hint="cs"/>
          <w:rtl/>
        </w:rPr>
        <w:t>ت تعلّق م</w:t>
      </w:r>
      <w:r w:rsidR="00446BB7">
        <w:rPr>
          <w:rStyle w:val="1-Char"/>
          <w:rFonts w:hint="cs"/>
          <w:rtl/>
        </w:rPr>
        <w:t>ی</w:t>
      </w:r>
      <w:r w:rsidR="00B5613B" w:rsidRPr="007100A7">
        <w:rPr>
          <w:rStyle w:val="1-Char"/>
          <w:rFonts w:hint="cs"/>
          <w:rtl/>
        </w:rPr>
        <w:t>‌گ</w:t>
      </w:r>
      <w:r w:rsidR="00446BB7">
        <w:rPr>
          <w:rStyle w:val="1-Char"/>
          <w:rFonts w:hint="cs"/>
          <w:rtl/>
        </w:rPr>
        <w:t>ی</w:t>
      </w:r>
      <w:r w:rsidR="00B5613B" w:rsidRPr="007100A7">
        <w:rPr>
          <w:rStyle w:val="1-Char"/>
          <w:rFonts w:hint="cs"/>
          <w:rtl/>
        </w:rPr>
        <w:t xml:space="preserve">رد </w:t>
      </w:r>
      <w:r w:rsidR="00446BB7">
        <w:rPr>
          <w:rStyle w:val="1-Char"/>
          <w:rFonts w:hint="cs"/>
          <w:rtl/>
        </w:rPr>
        <w:t>ک</w:t>
      </w:r>
      <w:r w:rsidR="00B5613B" w:rsidRPr="007100A7">
        <w:rPr>
          <w:rStyle w:val="1-Char"/>
          <w:rFonts w:hint="cs"/>
          <w:rtl/>
        </w:rPr>
        <w:t>ه عبارتند از:</w:t>
      </w:r>
    </w:p>
    <w:p w:rsidR="00B5613B" w:rsidRPr="007100A7" w:rsidRDefault="00446BB7" w:rsidP="00463D6B">
      <w:pPr>
        <w:pStyle w:val="ListParagraph"/>
        <w:numPr>
          <w:ilvl w:val="0"/>
          <w:numId w:val="6"/>
        </w:numPr>
        <w:ind w:left="714" w:hanging="357"/>
        <w:rPr>
          <w:rStyle w:val="1-Char"/>
          <w:rtl/>
        </w:rPr>
      </w:pPr>
      <w:r>
        <w:rPr>
          <w:rStyle w:val="1-Char"/>
          <w:rFonts w:hint="cs"/>
          <w:rtl/>
        </w:rPr>
        <w:t>ک</w:t>
      </w:r>
      <w:r w:rsidR="00B5613B" w:rsidRPr="007100A7">
        <w:rPr>
          <w:rStyle w:val="1-Char"/>
          <w:rFonts w:hint="cs"/>
          <w:rtl/>
        </w:rPr>
        <w:t>شتن ش</w:t>
      </w:r>
      <w:r>
        <w:rPr>
          <w:rStyle w:val="1-Char"/>
          <w:rFonts w:hint="cs"/>
          <w:rtl/>
        </w:rPr>
        <w:t>ک</w:t>
      </w:r>
      <w:r w:rsidR="00B5613B" w:rsidRPr="007100A7">
        <w:rPr>
          <w:rStyle w:val="1-Char"/>
          <w:rFonts w:hint="cs"/>
          <w:rtl/>
        </w:rPr>
        <w:t>ار حرم.</w:t>
      </w:r>
    </w:p>
    <w:p w:rsidR="00B5613B" w:rsidRPr="007100A7" w:rsidRDefault="00B5613B" w:rsidP="00463D6B">
      <w:pPr>
        <w:numPr>
          <w:ilvl w:val="0"/>
          <w:numId w:val="6"/>
        </w:numPr>
        <w:ind w:left="714" w:hanging="357"/>
        <w:rPr>
          <w:rStyle w:val="1-Char"/>
          <w:rtl/>
        </w:rPr>
      </w:pPr>
      <w:r w:rsidRPr="007100A7">
        <w:rPr>
          <w:rStyle w:val="1-Char"/>
          <w:rFonts w:hint="cs"/>
          <w:rtl/>
        </w:rPr>
        <w:t xml:space="preserve">قطع </w:t>
      </w:r>
      <w:r w:rsidR="00446BB7">
        <w:rPr>
          <w:rStyle w:val="1-Char"/>
          <w:rFonts w:hint="cs"/>
          <w:rtl/>
        </w:rPr>
        <w:t>ک</w:t>
      </w:r>
      <w:r w:rsidRPr="007100A7">
        <w:rPr>
          <w:rStyle w:val="1-Char"/>
          <w:rFonts w:hint="cs"/>
          <w:rtl/>
        </w:rPr>
        <w:t xml:space="preserve">ردن </w:t>
      </w:r>
      <w:r w:rsidR="00446BB7">
        <w:rPr>
          <w:rStyle w:val="1-Char"/>
          <w:rFonts w:hint="cs"/>
          <w:rtl/>
        </w:rPr>
        <w:t>ی</w:t>
      </w:r>
      <w:r w:rsidRPr="007100A7">
        <w:rPr>
          <w:rStyle w:val="1-Char"/>
          <w:rFonts w:hint="cs"/>
          <w:rtl/>
        </w:rPr>
        <w:t>ا ر</w:t>
      </w:r>
      <w:r w:rsidR="00446BB7">
        <w:rPr>
          <w:rStyle w:val="1-Char"/>
          <w:rFonts w:hint="cs"/>
          <w:rtl/>
        </w:rPr>
        <w:t>ی</w:t>
      </w:r>
      <w:r w:rsidRPr="007100A7">
        <w:rPr>
          <w:rStyle w:val="1-Char"/>
          <w:rFonts w:hint="cs"/>
          <w:rtl/>
        </w:rPr>
        <w:t xml:space="preserve">شه </w:t>
      </w:r>
      <w:r w:rsidR="00446BB7">
        <w:rPr>
          <w:rStyle w:val="1-Char"/>
          <w:rFonts w:hint="cs"/>
          <w:rtl/>
        </w:rPr>
        <w:t>ک</w:t>
      </w:r>
      <w:r w:rsidRPr="007100A7">
        <w:rPr>
          <w:rStyle w:val="1-Char"/>
          <w:rFonts w:hint="cs"/>
          <w:rtl/>
        </w:rPr>
        <w:t>ن ساختن درخت و گ</w:t>
      </w:r>
      <w:r w:rsidR="00446BB7">
        <w:rPr>
          <w:rStyle w:val="1-Char"/>
          <w:rFonts w:hint="cs"/>
          <w:rtl/>
        </w:rPr>
        <w:t>ی</w:t>
      </w:r>
      <w:r w:rsidRPr="007100A7">
        <w:rPr>
          <w:rStyle w:val="1-Char"/>
          <w:rFonts w:hint="cs"/>
          <w:rtl/>
        </w:rPr>
        <w:t>اه حرم.</w:t>
      </w:r>
    </w:p>
    <w:p w:rsidR="00B5613B" w:rsidRPr="007100A7" w:rsidRDefault="00B5613B" w:rsidP="00AF1D25">
      <w:pPr>
        <w:rPr>
          <w:rStyle w:val="1-Char"/>
          <w:rtl/>
        </w:rPr>
      </w:pPr>
      <w:r w:rsidRPr="007100A7">
        <w:rPr>
          <w:rStyle w:val="1-Char"/>
          <w:rFonts w:hint="cs"/>
          <w:rtl/>
        </w:rPr>
        <w:t>[پس جنا</w:t>
      </w:r>
      <w:r w:rsidR="00446BB7">
        <w:rPr>
          <w:rStyle w:val="1-Char"/>
          <w:rFonts w:hint="cs"/>
          <w:rtl/>
        </w:rPr>
        <w:t>ی</w:t>
      </w:r>
      <w:r w:rsidRPr="007100A7">
        <w:rPr>
          <w:rStyle w:val="1-Char"/>
          <w:rFonts w:hint="cs"/>
          <w:rtl/>
        </w:rPr>
        <w:t xml:space="preserve">ت بر حرم، عبارت از آن است </w:t>
      </w:r>
      <w:r w:rsidR="00446BB7">
        <w:rPr>
          <w:rStyle w:val="1-Char"/>
          <w:rFonts w:hint="cs"/>
          <w:rtl/>
        </w:rPr>
        <w:t>ک</w:t>
      </w:r>
      <w:r w:rsidRPr="007100A7">
        <w:rPr>
          <w:rStyle w:val="1-Char"/>
          <w:rFonts w:hint="cs"/>
          <w:rtl/>
        </w:rPr>
        <w:t xml:space="preserve">ه </w:t>
      </w:r>
      <w:r w:rsidR="00446BB7">
        <w:rPr>
          <w:rStyle w:val="1-Char"/>
          <w:rFonts w:hint="cs"/>
          <w:rtl/>
        </w:rPr>
        <w:t>ک</w:t>
      </w:r>
      <w:r w:rsidRPr="007100A7">
        <w:rPr>
          <w:rStyle w:val="1-Char"/>
          <w:rFonts w:hint="cs"/>
          <w:rtl/>
        </w:rPr>
        <w:t>س</w:t>
      </w:r>
      <w:r w:rsidR="00446BB7">
        <w:rPr>
          <w:rStyle w:val="1-Char"/>
          <w:rFonts w:hint="cs"/>
          <w:rtl/>
        </w:rPr>
        <w:t>ی</w:t>
      </w:r>
      <w:r w:rsidRPr="007100A7">
        <w:rPr>
          <w:rStyle w:val="1-Char"/>
          <w:rFonts w:hint="cs"/>
          <w:rtl/>
        </w:rPr>
        <w:t xml:space="preserve"> قصد ش</w:t>
      </w:r>
      <w:r w:rsidR="00446BB7">
        <w:rPr>
          <w:rStyle w:val="1-Char"/>
          <w:rFonts w:hint="cs"/>
          <w:rtl/>
        </w:rPr>
        <w:t>ک</w:t>
      </w:r>
      <w:r w:rsidRPr="007100A7">
        <w:rPr>
          <w:rStyle w:val="1-Char"/>
          <w:rFonts w:hint="cs"/>
          <w:rtl/>
        </w:rPr>
        <w:t>ار حَرَم را بنما</w:t>
      </w:r>
      <w:r w:rsidR="00446BB7">
        <w:rPr>
          <w:rStyle w:val="1-Char"/>
          <w:rFonts w:hint="cs"/>
          <w:rtl/>
        </w:rPr>
        <w:t>ی</w:t>
      </w:r>
      <w:r w:rsidRPr="007100A7">
        <w:rPr>
          <w:rStyle w:val="1-Char"/>
          <w:rFonts w:hint="cs"/>
          <w:rtl/>
        </w:rPr>
        <w:t xml:space="preserve">د؛ با </w:t>
      </w:r>
      <w:r w:rsidR="00446BB7">
        <w:rPr>
          <w:rStyle w:val="1-Char"/>
          <w:rFonts w:hint="cs"/>
          <w:rtl/>
        </w:rPr>
        <w:t>ک</w:t>
      </w:r>
      <w:r w:rsidRPr="007100A7">
        <w:rPr>
          <w:rStyle w:val="1-Char"/>
          <w:rFonts w:hint="cs"/>
          <w:rtl/>
        </w:rPr>
        <w:t>شتن ش</w:t>
      </w:r>
      <w:r w:rsidR="00446BB7">
        <w:rPr>
          <w:rStyle w:val="1-Char"/>
          <w:rFonts w:hint="cs"/>
          <w:rtl/>
        </w:rPr>
        <w:t>ک</w:t>
      </w:r>
      <w:r w:rsidRPr="007100A7">
        <w:rPr>
          <w:rStyle w:val="1-Char"/>
          <w:rFonts w:hint="cs"/>
          <w:rtl/>
        </w:rPr>
        <w:t xml:space="preserve">ار، </w:t>
      </w:r>
      <w:r w:rsidR="00446BB7">
        <w:rPr>
          <w:rStyle w:val="1-Char"/>
          <w:rFonts w:hint="cs"/>
          <w:rtl/>
        </w:rPr>
        <w:t>ی</w:t>
      </w:r>
      <w:r w:rsidRPr="007100A7">
        <w:rPr>
          <w:rStyle w:val="1-Char"/>
          <w:rFonts w:hint="cs"/>
          <w:rtl/>
        </w:rPr>
        <w:t>ا اشاره نمودن به سو</w:t>
      </w:r>
      <w:r w:rsidR="00446BB7">
        <w:rPr>
          <w:rStyle w:val="1-Char"/>
          <w:rFonts w:hint="cs"/>
          <w:rtl/>
        </w:rPr>
        <w:t>ی</w:t>
      </w:r>
      <w:r w:rsidRPr="007100A7">
        <w:rPr>
          <w:rStyle w:val="1-Char"/>
          <w:rFonts w:hint="cs"/>
          <w:rtl/>
        </w:rPr>
        <w:t xml:space="preserve"> آن، </w:t>
      </w:r>
      <w:r w:rsidR="00446BB7">
        <w:rPr>
          <w:rStyle w:val="1-Char"/>
          <w:rFonts w:hint="cs"/>
          <w:rtl/>
        </w:rPr>
        <w:t>ی</w:t>
      </w:r>
      <w:r w:rsidRPr="007100A7">
        <w:rPr>
          <w:rStyle w:val="1-Char"/>
          <w:rFonts w:hint="cs"/>
          <w:rtl/>
        </w:rPr>
        <w:t>ا راهنما</w:t>
      </w:r>
      <w:r w:rsidR="00446BB7">
        <w:rPr>
          <w:rStyle w:val="1-Char"/>
          <w:rFonts w:hint="cs"/>
          <w:rtl/>
        </w:rPr>
        <w:t>یی</w:t>
      </w:r>
      <w:r w:rsidRPr="007100A7">
        <w:rPr>
          <w:rStyle w:val="1-Char"/>
          <w:rFonts w:hint="cs"/>
          <w:rtl/>
        </w:rPr>
        <w:t xml:space="preserve"> </w:t>
      </w:r>
      <w:r w:rsidR="00446BB7">
        <w:rPr>
          <w:rStyle w:val="1-Char"/>
          <w:rFonts w:hint="cs"/>
          <w:rtl/>
        </w:rPr>
        <w:t>ک</w:t>
      </w:r>
      <w:r w:rsidRPr="007100A7">
        <w:rPr>
          <w:rStyle w:val="1-Char"/>
          <w:rFonts w:hint="cs"/>
          <w:rtl/>
        </w:rPr>
        <w:t>ردن بر ش</w:t>
      </w:r>
      <w:r w:rsidR="00446BB7">
        <w:rPr>
          <w:rStyle w:val="1-Char"/>
          <w:rFonts w:hint="cs"/>
          <w:rtl/>
        </w:rPr>
        <w:t>ک</w:t>
      </w:r>
      <w:r w:rsidRPr="007100A7">
        <w:rPr>
          <w:rStyle w:val="1-Char"/>
          <w:rFonts w:hint="cs"/>
          <w:rtl/>
        </w:rPr>
        <w:t xml:space="preserve">ار. </w:t>
      </w:r>
      <w:r w:rsidR="00446BB7">
        <w:rPr>
          <w:rStyle w:val="1-Char"/>
          <w:rFonts w:hint="cs"/>
          <w:rtl/>
        </w:rPr>
        <w:t>ی</w:t>
      </w:r>
      <w:r w:rsidRPr="007100A7">
        <w:rPr>
          <w:rStyle w:val="1-Char"/>
          <w:rFonts w:hint="cs"/>
          <w:rtl/>
        </w:rPr>
        <w:t>ا ا</w:t>
      </w:r>
      <w:r w:rsidR="00446BB7">
        <w:rPr>
          <w:rStyle w:val="1-Char"/>
          <w:rFonts w:hint="cs"/>
          <w:rtl/>
        </w:rPr>
        <w:t>ی</w:t>
      </w:r>
      <w:r w:rsidRPr="007100A7">
        <w:rPr>
          <w:rStyle w:val="1-Char"/>
          <w:rFonts w:hint="cs"/>
          <w:rtl/>
        </w:rPr>
        <w:t xml:space="preserve">ن </w:t>
      </w:r>
      <w:r w:rsidR="00446BB7">
        <w:rPr>
          <w:rStyle w:val="1-Char"/>
          <w:rFonts w:hint="cs"/>
          <w:rtl/>
        </w:rPr>
        <w:t>ک</w:t>
      </w:r>
      <w:r w:rsidRPr="007100A7">
        <w:rPr>
          <w:rStyle w:val="1-Char"/>
          <w:rFonts w:hint="cs"/>
          <w:rtl/>
        </w:rPr>
        <w:t xml:space="preserve">ه </w:t>
      </w:r>
      <w:r w:rsidR="00446BB7">
        <w:rPr>
          <w:rStyle w:val="1-Char"/>
          <w:rFonts w:hint="cs"/>
          <w:rtl/>
        </w:rPr>
        <w:t>ک</w:t>
      </w:r>
      <w:r w:rsidRPr="007100A7">
        <w:rPr>
          <w:rStyle w:val="1-Char"/>
          <w:rFonts w:hint="cs"/>
          <w:rtl/>
        </w:rPr>
        <w:t>س</w:t>
      </w:r>
      <w:r w:rsidR="00446BB7">
        <w:rPr>
          <w:rStyle w:val="1-Char"/>
          <w:rFonts w:hint="cs"/>
          <w:rtl/>
        </w:rPr>
        <w:t>ی</w:t>
      </w:r>
      <w:r w:rsidRPr="007100A7">
        <w:rPr>
          <w:rStyle w:val="1-Char"/>
          <w:rFonts w:hint="cs"/>
          <w:rtl/>
        </w:rPr>
        <w:t xml:space="preserve"> به درخت حَرَم </w:t>
      </w:r>
      <w:r w:rsidR="00446BB7">
        <w:rPr>
          <w:rStyle w:val="1-Char"/>
          <w:rFonts w:hint="cs"/>
          <w:rtl/>
        </w:rPr>
        <w:t>ی</w:t>
      </w:r>
      <w:r w:rsidRPr="007100A7">
        <w:rPr>
          <w:rStyle w:val="1-Char"/>
          <w:rFonts w:hint="cs"/>
          <w:rtl/>
        </w:rPr>
        <w:t>ا گ</w:t>
      </w:r>
      <w:r w:rsidR="00446BB7">
        <w:rPr>
          <w:rStyle w:val="1-Char"/>
          <w:rFonts w:hint="cs"/>
          <w:rtl/>
        </w:rPr>
        <w:t>ی</w:t>
      </w:r>
      <w:r w:rsidRPr="007100A7">
        <w:rPr>
          <w:rStyle w:val="1-Char"/>
          <w:rFonts w:hint="cs"/>
          <w:rtl/>
        </w:rPr>
        <w:t>اه آن تعرّض نما</w:t>
      </w:r>
      <w:r w:rsidR="00446BB7">
        <w:rPr>
          <w:rStyle w:val="1-Char"/>
          <w:rFonts w:hint="cs"/>
          <w:rtl/>
        </w:rPr>
        <w:t>ی</w:t>
      </w:r>
      <w:r w:rsidRPr="007100A7">
        <w:rPr>
          <w:rStyle w:val="1-Char"/>
          <w:rFonts w:hint="cs"/>
          <w:rtl/>
        </w:rPr>
        <w:t xml:space="preserve">د؛ با قطع </w:t>
      </w:r>
      <w:r w:rsidR="00446BB7">
        <w:rPr>
          <w:rStyle w:val="1-Char"/>
          <w:rFonts w:hint="cs"/>
          <w:rtl/>
        </w:rPr>
        <w:t>ک</w:t>
      </w:r>
      <w:r w:rsidRPr="007100A7">
        <w:rPr>
          <w:rStyle w:val="1-Char"/>
          <w:rFonts w:hint="cs"/>
          <w:rtl/>
        </w:rPr>
        <w:t xml:space="preserve">ردن </w:t>
      </w:r>
      <w:r w:rsidR="00446BB7">
        <w:rPr>
          <w:rStyle w:val="1-Char"/>
          <w:rFonts w:hint="cs"/>
          <w:rtl/>
        </w:rPr>
        <w:t>ی</w:t>
      </w:r>
      <w:r w:rsidRPr="007100A7">
        <w:rPr>
          <w:rStyle w:val="1-Char"/>
          <w:rFonts w:hint="cs"/>
          <w:rtl/>
        </w:rPr>
        <w:t>ا ر</w:t>
      </w:r>
      <w:r w:rsidR="00446BB7">
        <w:rPr>
          <w:rStyle w:val="1-Char"/>
          <w:rFonts w:hint="cs"/>
          <w:rtl/>
        </w:rPr>
        <w:t>ی</w:t>
      </w:r>
      <w:r w:rsidRPr="007100A7">
        <w:rPr>
          <w:rStyle w:val="1-Char"/>
          <w:rFonts w:hint="cs"/>
          <w:rtl/>
        </w:rPr>
        <w:t xml:space="preserve">شه </w:t>
      </w:r>
      <w:r w:rsidR="00446BB7">
        <w:rPr>
          <w:rStyle w:val="1-Char"/>
          <w:rFonts w:hint="cs"/>
          <w:rtl/>
        </w:rPr>
        <w:t>ک</w:t>
      </w:r>
      <w:r w:rsidRPr="007100A7">
        <w:rPr>
          <w:rStyle w:val="1-Char"/>
          <w:rFonts w:hint="cs"/>
          <w:rtl/>
        </w:rPr>
        <w:t>ن ساختن آن.]</w:t>
      </w:r>
    </w:p>
    <w:p w:rsidR="00B5613B" w:rsidRPr="007100A7" w:rsidRDefault="009E6C2B" w:rsidP="00AF1D25">
      <w:pPr>
        <w:rPr>
          <w:rStyle w:val="1-Char"/>
          <w:rtl/>
        </w:rPr>
      </w:pPr>
      <w:r w:rsidRPr="007100A7">
        <w:rPr>
          <w:rStyle w:val="1-Char"/>
          <w:rFonts w:hint="cs"/>
          <w:rtl/>
        </w:rPr>
        <w:t>س</w:t>
      </w:r>
      <w:r w:rsidR="00145ED6" w:rsidRPr="007100A7">
        <w:rPr>
          <w:rStyle w:val="1-Char"/>
          <w:rFonts w:hint="cs"/>
          <w:rtl/>
        </w:rPr>
        <w:t xml:space="preserve">: </w:t>
      </w:r>
      <w:r w:rsidR="00B5613B" w:rsidRPr="007100A7">
        <w:rPr>
          <w:rStyle w:val="1-Char"/>
          <w:rFonts w:hint="cs"/>
          <w:rtl/>
        </w:rPr>
        <w:t xml:space="preserve">اگر </w:t>
      </w:r>
      <w:r w:rsidR="00AF17B9">
        <w:rPr>
          <w:rStyle w:val="1-Char"/>
          <w:rFonts w:hint="cs"/>
          <w:rtl/>
        </w:rPr>
        <w:t>چنان‌چه</w:t>
      </w:r>
      <w:r w:rsidR="00B5613B" w:rsidRPr="007100A7">
        <w:rPr>
          <w:rStyle w:val="1-Char"/>
          <w:rFonts w:hint="cs"/>
          <w:rtl/>
        </w:rPr>
        <w:t xml:space="preserve"> فرد</w:t>
      </w:r>
      <w:r w:rsidR="00446BB7">
        <w:rPr>
          <w:rStyle w:val="1-Char"/>
          <w:rFonts w:hint="cs"/>
          <w:rtl/>
        </w:rPr>
        <w:t>ی</w:t>
      </w:r>
      <w:r w:rsidR="00B5613B" w:rsidRPr="007100A7">
        <w:rPr>
          <w:rStyle w:val="1-Char"/>
          <w:rFonts w:hint="cs"/>
          <w:rtl/>
        </w:rPr>
        <w:t>، ص</w:t>
      </w:r>
      <w:r w:rsidR="00446BB7">
        <w:rPr>
          <w:rStyle w:val="1-Char"/>
          <w:rFonts w:hint="cs"/>
          <w:rtl/>
        </w:rPr>
        <w:t>ی</w:t>
      </w:r>
      <w:r w:rsidR="00B5613B" w:rsidRPr="007100A7">
        <w:rPr>
          <w:rStyle w:val="1-Char"/>
          <w:rFonts w:hint="cs"/>
          <w:rtl/>
        </w:rPr>
        <w:t>د حَرَم را ب</w:t>
      </w:r>
      <w:r w:rsidR="00446BB7">
        <w:rPr>
          <w:rStyle w:val="1-Char"/>
          <w:rFonts w:hint="cs"/>
          <w:rtl/>
        </w:rPr>
        <w:t>ک</w:t>
      </w:r>
      <w:r w:rsidR="00B5613B" w:rsidRPr="007100A7">
        <w:rPr>
          <w:rStyle w:val="1-Char"/>
          <w:rFonts w:hint="cs"/>
          <w:rtl/>
        </w:rPr>
        <w:t>شد، پرداخت چه جزا</w:t>
      </w:r>
      <w:r w:rsidR="00446BB7">
        <w:rPr>
          <w:rStyle w:val="1-Char"/>
          <w:rFonts w:hint="cs"/>
          <w:rtl/>
        </w:rPr>
        <w:t>یی</w:t>
      </w:r>
      <w:r w:rsidR="00B5613B" w:rsidRPr="007100A7">
        <w:rPr>
          <w:rStyle w:val="1-Char"/>
          <w:rFonts w:hint="cs"/>
          <w:rtl/>
        </w:rPr>
        <w:t xml:space="preserve"> بدو تعلّق م</w:t>
      </w:r>
      <w:r w:rsidR="00446BB7">
        <w:rPr>
          <w:rStyle w:val="1-Char"/>
          <w:rFonts w:hint="cs"/>
          <w:rtl/>
        </w:rPr>
        <w:t>ی</w:t>
      </w:r>
      <w:r w:rsidR="00B5613B" w:rsidRPr="007100A7">
        <w:rPr>
          <w:rStyle w:val="1-Char"/>
          <w:rFonts w:hint="cs"/>
          <w:rtl/>
        </w:rPr>
        <w:t>‌گ</w:t>
      </w:r>
      <w:r w:rsidR="00446BB7">
        <w:rPr>
          <w:rStyle w:val="1-Char"/>
          <w:rFonts w:hint="cs"/>
          <w:rtl/>
        </w:rPr>
        <w:t>ی</w:t>
      </w:r>
      <w:r w:rsidR="00B5613B" w:rsidRPr="007100A7">
        <w:rPr>
          <w:rStyle w:val="1-Char"/>
          <w:rFonts w:hint="cs"/>
          <w:rtl/>
        </w:rPr>
        <w:t>رد؟</w:t>
      </w:r>
    </w:p>
    <w:p w:rsidR="00B5613B" w:rsidRPr="007100A7" w:rsidRDefault="009E6C2B" w:rsidP="00AF1D25">
      <w:pPr>
        <w:rPr>
          <w:rStyle w:val="1-Char"/>
          <w:rtl/>
        </w:rPr>
      </w:pPr>
      <w:r w:rsidRPr="007100A7">
        <w:rPr>
          <w:rStyle w:val="1-Char"/>
          <w:rFonts w:hint="cs"/>
          <w:rtl/>
        </w:rPr>
        <w:t>ج</w:t>
      </w:r>
      <w:r w:rsidR="00145ED6" w:rsidRPr="007100A7">
        <w:rPr>
          <w:rStyle w:val="1-Char"/>
          <w:rFonts w:hint="cs"/>
          <w:rtl/>
        </w:rPr>
        <w:t xml:space="preserve">: </w:t>
      </w:r>
      <w:r w:rsidR="00B5613B" w:rsidRPr="007100A7">
        <w:rPr>
          <w:rStyle w:val="1-Char"/>
          <w:rFonts w:hint="cs"/>
          <w:rtl/>
        </w:rPr>
        <w:t>بر فرد جان</w:t>
      </w:r>
      <w:r w:rsidR="00446BB7">
        <w:rPr>
          <w:rStyle w:val="1-Char"/>
          <w:rFonts w:hint="cs"/>
          <w:rtl/>
        </w:rPr>
        <w:t>ی</w:t>
      </w:r>
      <w:r w:rsidR="00B5613B" w:rsidRPr="007100A7">
        <w:rPr>
          <w:rStyle w:val="1-Char"/>
          <w:rFonts w:hint="cs"/>
          <w:rtl/>
        </w:rPr>
        <w:t>، واجب است تا معادل ق</w:t>
      </w:r>
      <w:r w:rsidR="00446BB7">
        <w:rPr>
          <w:rStyle w:val="1-Char"/>
          <w:rFonts w:hint="cs"/>
          <w:rtl/>
        </w:rPr>
        <w:t>ی</w:t>
      </w:r>
      <w:r w:rsidR="00B5613B" w:rsidRPr="007100A7">
        <w:rPr>
          <w:rStyle w:val="1-Char"/>
          <w:rFonts w:hint="cs"/>
          <w:rtl/>
        </w:rPr>
        <w:t>مت ش</w:t>
      </w:r>
      <w:r w:rsidR="00446BB7">
        <w:rPr>
          <w:rStyle w:val="1-Char"/>
          <w:rFonts w:hint="cs"/>
          <w:rtl/>
        </w:rPr>
        <w:t>ک</w:t>
      </w:r>
      <w:r w:rsidR="00B5613B" w:rsidRPr="007100A7">
        <w:rPr>
          <w:rStyle w:val="1-Char"/>
          <w:rFonts w:hint="cs"/>
          <w:rtl/>
        </w:rPr>
        <w:t xml:space="preserve">ار حَرَم را به مستمندان و فقرا صدقه </w:t>
      </w:r>
      <w:r w:rsidR="00446BB7">
        <w:rPr>
          <w:rStyle w:val="1-Char"/>
          <w:rFonts w:hint="cs"/>
          <w:rtl/>
        </w:rPr>
        <w:t>ک</w:t>
      </w:r>
      <w:r w:rsidR="00B5613B" w:rsidRPr="007100A7">
        <w:rPr>
          <w:rStyle w:val="1-Char"/>
          <w:rFonts w:hint="cs"/>
          <w:rtl/>
        </w:rPr>
        <w:t>ند؛ و در ا</w:t>
      </w:r>
      <w:r w:rsidR="00446BB7">
        <w:rPr>
          <w:rStyle w:val="1-Char"/>
          <w:rFonts w:hint="cs"/>
          <w:rtl/>
        </w:rPr>
        <w:t>ی</w:t>
      </w:r>
      <w:r w:rsidR="00B5613B" w:rsidRPr="007100A7">
        <w:rPr>
          <w:rStyle w:val="1-Char"/>
          <w:rFonts w:hint="cs"/>
          <w:rtl/>
        </w:rPr>
        <w:t>ن زم</w:t>
      </w:r>
      <w:r w:rsidR="00446BB7">
        <w:rPr>
          <w:rStyle w:val="1-Char"/>
          <w:rFonts w:hint="cs"/>
          <w:rtl/>
        </w:rPr>
        <w:t>ی</w:t>
      </w:r>
      <w:r w:rsidR="00B5613B" w:rsidRPr="007100A7">
        <w:rPr>
          <w:rStyle w:val="1-Char"/>
          <w:rFonts w:hint="cs"/>
          <w:rtl/>
        </w:rPr>
        <w:t>نه گرفتن روزه نم</w:t>
      </w:r>
      <w:r w:rsidR="00446BB7">
        <w:rPr>
          <w:rStyle w:val="1-Char"/>
          <w:rFonts w:hint="cs"/>
          <w:rtl/>
        </w:rPr>
        <w:t>ی</w:t>
      </w:r>
      <w:r w:rsidR="00B5613B" w:rsidRPr="007100A7">
        <w:rPr>
          <w:rStyle w:val="1-Char"/>
          <w:rFonts w:hint="cs"/>
          <w:rtl/>
        </w:rPr>
        <w:t>‌تواند جانش</w:t>
      </w:r>
      <w:r w:rsidR="00446BB7">
        <w:rPr>
          <w:rStyle w:val="1-Char"/>
          <w:rFonts w:hint="cs"/>
          <w:rtl/>
        </w:rPr>
        <w:t>ی</w:t>
      </w:r>
      <w:r w:rsidR="00B5613B" w:rsidRPr="007100A7">
        <w:rPr>
          <w:rStyle w:val="1-Char"/>
          <w:rFonts w:hint="cs"/>
          <w:rtl/>
        </w:rPr>
        <w:t>ن ق</w:t>
      </w:r>
      <w:r w:rsidR="00446BB7">
        <w:rPr>
          <w:rStyle w:val="1-Char"/>
          <w:rFonts w:hint="cs"/>
          <w:rtl/>
        </w:rPr>
        <w:t>ی</w:t>
      </w:r>
      <w:r w:rsidR="00B5613B" w:rsidRPr="007100A7">
        <w:rPr>
          <w:rStyle w:val="1-Char"/>
          <w:rFonts w:hint="cs"/>
          <w:rtl/>
        </w:rPr>
        <w:t>مت آن شود.</w:t>
      </w:r>
    </w:p>
    <w:p w:rsidR="00B5613B" w:rsidRPr="007100A7" w:rsidRDefault="009E6C2B" w:rsidP="00AF1D25">
      <w:pPr>
        <w:rPr>
          <w:rStyle w:val="1-Char"/>
          <w:rtl/>
        </w:rPr>
      </w:pPr>
      <w:r w:rsidRPr="007100A7">
        <w:rPr>
          <w:rStyle w:val="1-Char"/>
          <w:rFonts w:hint="cs"/>
          <w:rtl/>
        </w:rPr>
        <w:t>س</w:t>
      </w:r>
      <w:r w:rsidR="00145ED6" w:rsidRPr="007100A7">
        <w:rPr>
          <w:rStyle w:val="1-Char"/>
          <w:rFonts w:hint="cs"/>
          <w:rtl/>
        </w:rPr>
        <w:t xml:space="preserve">: </w:t>
      </w:r>
      <w:r w:rsidR="00B5613B" w:rsidRPr="007100A7">
        <w:rPr>
          <w:rStyle w:val="1-Char"/>
          <w:rFonts w:hint="cs"/>
          <w:rtl/>
        </w:rPr>
        <w:t xml:space="preserve">اگر </w:t>
      </w:r>
      <w:r w:rsidR="00AF17B9">
        <w:rPr>
          <w:rStyle w:val="1-Char"/>
          <w:rFonts w:hint="cs"/>
          <w:rtl/>
        </w:rPr>
        <w:t>چنان‌چه</w:t>
      </w:r>
      <w:r w:rsidR="00B5613B" w:rsidRPr="007100A7">
        <w:rPr>
          <w:rStyle w:val="1-Char"/>
          <w:rFonts w:hint="cs"/>
          <w:rtl/>
        </w:rPr>
        <w:t xml:space="preserve"> دو فرد حلال (</w:t>
      </w:r>
      <w:r w:rsidR="00446BB7">
        <w:rPr>
          <w:rStyle w:val="1-Char"/>
          <w:rFonts w:hint="cs"/>
          <w:rtl/>
        </w:rPr>
        <w:t>ک</w:t>
      </w:r>
      <w:r w:rsidR="00B5613B" w:rsidRPr="007100A7">
        <w:rPr>
          <w:rStyle w:val="1-Char"/>
          <w:rFonts w:hint="cs"/>
          <w:rtl/>
        </w:rPr>
        <w:t xml:space="preserve">ه اِحرام حجّ </w:t>
      </w:r>
      <w:r w:rsidR="00446BB7">
        <w:rPr>
          <w:rStyle w:val="1-Char"/>
          <w:rFonts w:hint="cs"/>
          <w:rtl/>
        </w:rPr>
        <w:t>ی</w:t>
      </w:r>
      <w:r w:rsidR="00B5613B" w:rsidRPr="007100A7">
        <w:rPr>
          <w:rStyle w:val="1-Char"/>
          <w:rFonts w:hint="cs"/>
          <w:rtl/>
        </w:rPr>
        <w:t>ا عمره ندارند)، با همد</w:t>
      </w:r>
      <w:r w:rsidR="00446BB7">
        <w:rPr>
          <w:rStyle w:val="1-Char"/>
          <w:rFonts w:hint="cs"/>
          <w:rtl/>
        </w:rPr>
        <w:t>ی</w:t>
      </w:r>
      <w:r w:rsidR="00B5613B" w:rsidRPr="007100A7">
        <w:rPr>
          <w:rStyle w:val="1-Char"/>
          <w:rFonts w:hint="cs"/>
          <w:rtl/>
        </w:rPr>
        <w:t xml:space="preserve">گر در </w:t>
      </w:r>
      <w:r w:rsidR="00446BB7">
        <w:rPr>
          <w:rStyle w:val="1-Char"/>
          <w:rFonts w:hint="cs"/>
          <w:rtl/>
        </w:rPr>
        <w:t>ک</w:t>
      </w:r>
      <w:r w:rsidR="00B5613B" w:rsidRPr="007100A7">
        <w:rPr>
          <w:rStyle w:val="1-Char"/>
          <w:rFonts w:hint="cs"/>
          <w:rtl/>
        </w:rPr>
        <w:t>شتن ص</w:t>
      </w:r>
      <w:r w:rsidR="00446BB7">
        <w:rPr>
          <w:rStyle w:val="1-Char"/>
          <w:rFonts w:hint="cs"/>
          <w:rtl/>
        </w:rPr>
        <w:t>ی</w:t>
      </w:r>
      <w:r w:rsidR="00B5613B" w:rsidRPr="007100A7">
        <w:rPr>
          <w:rStyle w:val="1-Char"/>
          <w:rFonts w:hint="cs"/>
          <w:rtl/>
        </w:rPr>
        <w:t>د حَرَم مشار</w:t>
      </w:r>
      <w:r w:rsidR="00446BB7">
        <w:rPr>
          <w:rStyle w:val="1-Char"/>
          <w:rFonts w:hint="cs"/>
          <w:rtl/>
        </w:rPr>
        <w:t>ک</w:t>
      </w:r>
      <w:r w:rsidR="00B5613B" w:rsidRPr="007100A7">
        <w:rPr>
          <w:rStyle w:val="1-Char"/>
          <w:rFonts w:hint="cs"/>
          <w:rtl/>
        </w:rPr>
        <w:t>ت نما</w:t>
      </w:r>
      <w:r w:rsidR="00446BB7">
        <w:rPr>
          <w:rStyle w:val="1-Char"/>
          <w:rFonts w:hint="cs"/>
          <w:rtl/>
        </w:rPr>
        <w:t>ی</w:t>
      </w:r>
      <w:r w:rsidR="00B5613B" w:rsidRPr="007100A7">
        <w:rPr>
          <w:rStyle w:val="1-Char"/>
          <w:rFonts w:hint="cs"/>
          <w:rtl/>
        </w:rPr>
        <w:t>ند، پرداخت چه چ</w:t>
      </w:r>
      <w:r w:rsidR="00446BB7">
        <w:rPr>
          <w:rStyle w:val="1-Char"/>
          <w:rFonts w:hint="cs"/>
          <w:rtl/>
        </w:rPr>
        <w:t>ی</w:t>
      </w:r>
      <w:r w:rsidR="00B5613B" w:rsidRPr="007100A7">
        <w:rPr>
          <w:rStyle w:val="1-Char"/>
          <w:rFonts w:hint="cs"/>
          <w:rtl/>
        </w:rPr>
        <w:t>ز</w:t>
      </w:r>
      <w:r w:rsidR="00446BB7">
        <w:rPr>
          <w:rStyle w:val="1-Char"/>
          <w:rFonts w:hint="cs"/>
          <w:rtl/>
        </w:rPr>
        <w:t>ی</w:t>
      </w:r>
      <w:r w:rsidR="00B5613B" w:rsidRPr="007100A7">
        <w:rPr>
          <w:rStyle w:val="1-Char"/>
          <w:rFonts w:hint="cs"/>
          <w:rtl/>
        </w:rPr>
        <w:t xml:space="preserve"> بر</w:t>
      </w:r>
      <w:r w:rsidR="000751A8">
        <w:rPr>
          <w:rStyle w:val="1-Char"/>
          <w:rFonts w:hint="cs"/>
          <w:rtl/>
        </w:rPr>
        <w:t xml:space="preserve"> آن‌ها </w:t>
      </w:r>
      <w:r w:rsidR="00B5613B" w:rsidRPr="007100A7">
        <w:rPr>
          <w:rStyle w:val="1-Char"/>
          <w:rFonts w:hint="cs"/>
          <w:rtl/>
        </w:rPr>
        <w:t>لازم م</w:t>
      </w:r>
      <w:r w:rsidR="00446BB7">
        <w:rPr>
          <w:rStyle w:val="1-Char"/>
          <w:rFonts w:hint="cs"/>
          <w:rtl/>
        </w:rPr>
        <w:t>ی</w:t>
      </w:r>
      <w:r w:rsidR="00B5613B" w:rsidRPr="007100A7">
        <w:rPr>
          <w:rStyle w:val="1-Char"/>
          <w:rFonts w:hint="cs"/>
          <w:rtl/>
        </w:rPr>
        <w:t>‌گردد؟</w:t>
      </w:r>
    </w:p>
    <w:p w:rsidR="00B5613B" w:rsidRPr="007100A7" w:rsidRDefault="009E6C2B" w:rsidP="00AF1D25">
      <w:pPr>
        <w:rPr>
          <w:rStyle w:val="1-Char"/>
          <w:rtl/>
        </w:rPr>
      </w:pPr>
      <w:r w:rsidRPr="007100A7">
        <w:rPr>
          <w:rStyle w:val="1-Char"/>
          <w:rFonts w:hint="cs"/>
          <w:rtl/>
        </w:rPr>
        <w:t>ج</w:t>
      </w:r>
      <w:r w:rsidR="00145ED6" w:rsidRPr="007100A7">
        <w:rPr>
          <w:rStyle w:val="1-Char"/>
          <w:rFonts w:hint="cs"/>
          <w:rtl/>
        </w:rPr>
        <w:t xml:space="preserve">: </w:t>
      </w:r>
      <w:r w:rsidR="00B5613B" w:rsidRPr="007100A7">
        <w:rPr>
          <w:rStyle w:val="1-Char"/>
          <w:rFonts w:hint="cs"/>
          <w:rtl/>
        </w:rPr>
        <w:t>در ا</w:t>
      </w:r>
      <w:r w:rsidR="00446BB7">
        <w:rPr>
          <w:rStyle w:val="1-Char"/>
          <w:rFonts w:hint="cs"/>
          <w:rtl/>
        </w:rPr>
        <w:t>ی</w:t>
      </w:r>
      <w:r w:rsidR="00B5613B" w:rsidRPr="007100A7">
        <w:rPr>
          <w:rStyle w:val="1-Char"/>
          <w:rFonts w:hint="cs"/>
          <w:rtl/>
        </w:rPr>
        <w:t>ن صورت بر هر دو نفر</w:t>
      </w:r>
      <w:r w:rsidR="000751A8">
        <w:rPr>
          <w:rStyle w:val="1-Char"/>
          <w:rFonts w:hint="cs"/>
          <w:rtl/>
        </w:rPr>
        <w:t xml:space="preserve"> آن‌ها،</w:t>
      </w:r>
      <w:r w:rsidR="00B5613B" w:rsidRPr="007100A7">
        <w:rPr>
          <w:rStyle w:val="1-Char"/>
          <w:rFonts w:hint="cs"/>
          <w:rtl/>
        </w:rPr>
        <w:t xml:space="preserve"> پرداخت </w:t>
      </w:r>
      <w:r w:rsidR="00446BB7">
        <w:rPr>
          <w:rStyle w:val="1-Char"/>
          <w:rFonts w:hint="cs"/>
          <w:rtl/>
        </w:rPr>
        <w:t>یک</w:t>
      </w:r>
      <w:r w:rsidR="00B5613B" w:rsidRPr="007100A7">
        <w:rPr>
          <w:rStyle w:val="1-Char"/>
          <w:rFonts w:hint="cs"/>
          <w:rtl/>
        </w:rPr>
        <w:t xml:space="preserve"> جزاء واجب م</w:t>
      </w:r>
      <w:r w:rsidR="00446BB7">
        <w:rPr>
          <w:rStyle w:val="1-Char"/>
          <w:rFonts w:hint="cs"/>
          <w:rtl/>
        </w:rPr>
        <w:t>ی</w:t>
      </w:r>
      <w:r w:rsidR="00B5613B" w:rsidRPr="007100A7">
        <w:rPr>
          <w:rStyle w:val="1-Char"/>
          <w:rFonts w:hint="cs"/>
          <w:rtl/>
        </w:rPr>
        <w:t>‌گردد.</w:t>
      </w:r>
    </w:p>
    <w:p w:rsidR="00B5613B" w:rsidRPr="007100A7" w:rsidRDefault="009E6C2B" w:rsidP="00AF1D25">
      <w:pPr>
        <w:rPr>
          <w:rStyle w:val="1-Char"/>
          <w:rtl/>
        </w:rPr>
      </w:pPr>
      <w:r w:rsidRPr="007100A7">
        <w:rPr>
          <w:rStyle w:val="1-Char"/>
          <w:rFonts w:hint="cs"/>
          <w:rtl/>
        </w:rPr>
        <w:t>س</w:t>
      </w:r>
      <w:r w:rsidR="00145ED6" w:rsidRPr="007100A7">
        <w:rPr>
          <w:rStyle w:val="1-Char"/>
          <w:rFonts w:hint="cs"/>
          <w:rtl/>
        </w:rPr>
        <w:t xml:space="preserve">: </w:t>
      </w:r>
      <w:r w:rsidR="00B5613B" w:rsidRPr="007100A7">
        <w:rPr>
          <w:rStyle w:val="1-Char"/>
          <w:rFonts w:hint="cs"/>
          <w:rtl/>
        </w:rPr>
        <w:t xml:space="preserve">اگر </w:t>
      </w:r>
      <w:r w:rsidR="00AF17B9">
        <w:rPr>
          <w:rStyle w:val="1-Char"/>
          <w:rFonts w:hint="cs"/>
          <w:rtl/>
        </w:rPr>
        <w:t>چنان‌چه</w:t>
      </w:r>
      <w:r w:rsidR="00B5613B" w:rsidRPr="007100A7">
        <w:rPr>
          <w:rStyle w:val="1-Char"/>
          <w:rFonts w:hint="cs"/>
          <w:rtl/>
        </w:rPr>
        <w:t xml:space="preserve"> فرد مُحرم، به </w:t>
      </w:r>
      <w:r w:rsidR="00446BB7">
        <w:rPr>
          <w:rStyle w:val="1-Char"/>
          <w:rFonts w:hint="cs"/>
          <w:rtl/>
        </w:rPr>
        <w:t>ک</w:t>
      </w:r>
      <w:r w:rsidR="00B5613B" w:rsidRPr="007100A7">
        <w:rPr>
          <w:rStyle w:val="1-Char"/>
          <w:rFonts w:hint="cs"/>
          <w:rtl/>
        </w:rPr>
        <w:t>شتن ص</w:t>
      </w:r>
      <w:r w:rsidR="00446BB7">
        <w:rPr>
          <w:rStyle w:val="1-Char"/>
          <w:rFonts w:hint="cs"/>
          <w:rtl/>
        </w:rPr>
        <w:t>ی</w:t>
      </w:r>
      <w:r w:rsidR="00B5613B" w:rsidRPr="007100A7">
        <w:rPr>
          <w:rStyle w:val="1-Char"/>
          <w:rFonts w:hint="cs"/>
          <w:rtl/>
        </w:rPr>
        <w:t xml:space="preserve">د حَرَم دست </w:t>
      </w:r>
      <w:r w:rsidR="00446BB7">
        <w:rPr>
          <w:rStyle w:val="1-Char"/>
          <w:rFonts w:hint="cs"/>
          <w:rtl/>
        </w:rPr>
        <w:t>ی</w:t>
      </w:r>
      <w:r w:rsidR="00B5613B" w:rsidRPr="007100A7">
        <w:rPr>
          <w:rStyle w:val="1-Char"/>
          <w:rFonts w:hint="cs"/>
          <w:rtl/>
        </w:rPr>
        <w:t>ازد، آ</w:t>
      </w:r>
      <w:r w:rsidR="00446BB7">
        <w:rPr>
          <w:rStyle w:val="1-Char"/>
          <w:rFonts w:hint="cs"/>
          <w:rtl/>
        </w:rPr>
        <w:t>ی</w:t>
      </w:r>
      <w:r w:rsidR="00B5613B" w:rsidRPr="007100A7">
        <w:rPr>
          <w:rStyle w:val="1-Char"/>
          <w:rFonts w:hint="cs"/>
          <w:rtl/>
        </w:rPr>
        <w:t>ا جزا</w:t>
      </w:r>
      <w:r w:rsidR="00446BB7">
        <w:rPr>
          <w:rStyle w:val="1-Char"/>
          <w:rFonts w:hint="cs"/>
          <w:rtl/>
        </w:rPr>
        <w:t>ی</w:t>
      </w:r>
      <w:r w:rsidR="00B5613B" w:rsidRPr="007100A7">
        <w:rPr>
          <w:rStyle w:val="1-Char"/>
          <w:rFonts w:hint="cs"/>
          <w:rtl/>
        </w:rPr>
        <w:t xml:space="preserve"> ش</w:t>
      </w:r>
      <w:r w:rsidR="00446BB7">
        <w:rPr>
          <w:rStyle w:val="1-Char"/>
          <w:rFonts w:hint="cs"/>
          <w:rtl/>
        </w:rPr>
        <w:t>ک</w:t>
      </w:r>
      <w:r w:rsidR="00B5613B" w:rsidRPr="007100A7">
        <w:rPr>
          <w:rStyle w:val="1-Char"/>
          <w:rFonts w:hint="cs"/>
          <w:rtl/>
        </w:rPr>
        <w:t>ار ص</w:t>
      </w:r>
      <w:r w:rsidR="00446BB7">
        <w:rPr>
          <w:rStyle w:val="1-Char"/>
          <w:rFonts w:hint="cs"/>
          <w:rtl/>
        </w:rPr>
        <w:t>ی</w:t>
      </w:r>
      <w:r w:rsidR="00B5613B" w:rsidRPr="007100A7">
        <w:rPr>
          <w:rStyle w:val="1-Char"/>
          <w:rFonts w:hint="cs"/>
          <w:rtl/>
        </w:rPr>
        <w:t>د حرم، متعدد و دو چندان م</w:t>
      </w:r>
      <w:r w:rsidR="00446BB7">
        <w:rPr>
          <w:rStyle w:val="1-Char"/>
          <w:rFonts w:hint="cs"/>
          <w:rtl/>
        </w:rPr>
        <w:t>ی</w:t>
      </w:r>
      <w:r w:rsidR="00B5613B" w:rsidRPr="007100A7">
        <w:rPr>
          <w:rStyle w:val="1-Char"/>
          <w:rFonts w:hint="cs"/>
          <w:rtl/>
        </w:rPr>
        <w:t>‌شود؟</w:t>
      </w:r>
    </w:p>
    <w:p w:rsidR="00B5613B" w:rsidRPr="007100A7" w:rsidRDefault="009E6C2B" w:rsidP="00AF1D25">
      <w:pPr>
        <w:rPr>
          <w:rStyle w:val="1-Char"/>
          <w:rtl/>
        </w:rPr>
      </w:pPr>
      <w:r w:rsidRPr="007100A7">
        <w:rPr>
          <w:rStyle w:val="1-Char"/>
          <w:rFonts w:hint="cs"/>
          <w:rtl/>
        </w:rPr>
        <w:t>ج</w:t>
      </w:r>
      <w:r w:rsidR="00145ED6" w:rsidRPr="007100A7">
        <w:rPr>
          <w:rStyle w:val="1-Char"/>
          <w:rFonts w:hint="cs"/>
          <w:rtl/>
        </w:rPr>
        <w:t xml:space="preserve">: </w:t>
      </w:r>
      <w:r w:rsidR="00B5613B" w:rsidRPr="007100A7">
        <w:rPr>
          <w:rStyle w:val="1-Char"/>
          <w:rFonts w:hint="cs"/>
          <w:rtl/>
        </w:rPr>
        <w:t>در ا</w:t>
      </w:r>
      <w:r w:rsidR="00446BB7">
        <w:rPr>
          <w:rStyle w:val="1-Char"/>
          <w:rFonts w:hint="cs"/>
          <w:rtl/>
        </w:rPr>
        <w:t>ی</w:t>
      </w:r>
      <w:r w:rsidR="00B5613B" w:rsidRPr="007100A7">
        <w:rPr>
          <w:rStyle w:val="1-Char"/>
          <w:rFonts w:hint="cs"/>
          <w:rtl/>
        </w:rPr>
        <w:t>ن صورت جزاء [به خاطر حرمت اِحرام و حرمت سرزم</w:t>
      </w:r>
      <w:r w:rsidR="00446BB7">
        <w:rPr>
          <w:rStyle w:val="1-Char"/>
          <w:rFonts w:hint="cs"/>
          <w:rtl/>
        </w:rPr>
        <w:t>ی</w:t>
      </w:r>
      <w:r w:rsidR="00B5613B" w:rsidRPr="007100A7">
        <w:rPr>
          <w:rStyle w:val="1-Char"/>
          <w:rFonts w:hint="cs"/>
          <w:rtl/>
        </w:rPr>
        <w:t>ن حرم] متعدد و دو چندان نم</w:t>
      </w:r>
      <w:r w:rsidR="00446BB7">
        <w:rPr>
          <w:rStyle w:val="1-Char"/>
          <w:rFonts w:hint="cs"/>
          <w:rtl/>
        </w:rPr>
        <w:t>ی</w:t>
      </w:r>
      <w:r w:rsidR="00B5613B" w:rsidRPr="007100A7">
        <w:rPr>
          <w:rStyle w:val="1-Char"/>
          <w:rFonts w:hint="cs"/>
          <w:rtl/>
        </w:rPr>
        <w:t>‌گردد؛ بل</w:t>
      </w:r>
      <w:r w:rsidR="00446BB7">
        <w:rPr>
          <w:rStyle w:val="1-Char"/>
          <w:rFonts w:hint="cs"/>
          <w:rtl/>
        </w:rPr>
        <w:t>ک</w:t>
      </w:r>
      <w:r w:rsidR="00B5613B" w:rsidRPr="007100A7">
        <w:rPr>
          <w:rStyle w:val="1-Char"/>
          <w:rFonts w:hint="cs"/>
          <w:rtl/>
        </w:rPr>
        <w:t xml:space="preserve">ه هر دو جزاء در </w:t>
      </w:r>
      <w:r w:rsidR="00446BB7">
        <w:rPr>
          <w:rStyle w:val="1-Char"/>
          <w:rFonts w:hint="cs"/>
          <w:rtl/>
        </w:rPr>
        <w:t>یک</w:t>
      </w:r>
      <w:r w:rsidR="00B5613B" w:rsidRPr="007100A7">
        <w:rPr>
          <w:rStyle w:val="1-Char"/>
          <w:rFonts w:hint="cs"/>
          <w:rtl/>
        </w:rPr>
        <w:t>د</w:t>
      </w:r>
      <w:r w:rsidR="00446BB7">
        <w:rPr>
          <w:rStyle w:val="1-Char"/>
          <w:rFonts w:hint="cs"/>
          <w:rtl/>
        </w:rPr>
        <w:t>ی</w:t>
      </w:r>
      <w:r w:rsidR="00B5613B" w:rsidRPr="007100A7">
        <w:rPr>
          <w:rStyle w:val="1-Char"/>
          <w:rFonts w:hint="cs"/>
          <w:rtl/>
        </w:rPr>
        <w:t>گر ادغام م</w:t>
      </w:r>
      <w:r w:rsidR="00446BB7">
        <w:rPr>
          <w:rStyle w:val="1-Char"/>
          <w:rFonts w:hint="cs"/>
          <w:rtl/>
        </w:rPr>
        <w:t>ی</w:t>
      </w:r>
      <w:r w:rsidR="00B5613B" w:rsidRPr="007100A7">
        <w:rPr>
          <w:rStyle w:val="1-Char"/>
          <w:rFonts w:hint="cs"/>
          <w:rtl/>
        </w:rPr>
        <w:t xml:space="preserve">‌شوند؛‌ و اگر </w:t>
      </w:r>
      <w:r w:rsidR="00AF17B9">
        <w:rPr>
          <w:rStyle w:val="1-Char"/>
          <w:rFonts w:hint="cs"/>
          <w:rtl/>
        </w:rPr>
        <w:t>چنان‌چه</w:t>
      </w:r>
      <w:r w:rsidR="00B5613B" w:rsidRPr="007100A7">
        <w:rPr>
          <w:rStyle w:val="1-Char"/>
          <w:rFonts w:hint="cs"/>
          <w:rtl/>
        </w:rPr>
        <w:t xml:space="preserve"> ا</w:t>
      </w:r>
      <w:r w:rsidR="00446BB7">
        <w:rPr>
          <w:rStyle w:val="1-Char"/>
          <w:rFonts w:hint="cs"/>
          <w:rtl/>
        </w:rPr>
        <w:t>ی</w:t>
      </w:r>
      <w:r w:rsidR="00B5613B" w:rsidRPr="007100A7">
        <w:rPr>
          <w:rStyle w:val="1-Char"/>
          <w:rFonts w:hint="cs"/>
          <w:rtl/>
        </w:rPr>
        <w:t>ن فرد معادل ق</w:t>
      </w:r>
      <w:r w:rsidR="00446BB7">
        <w:rPr>
          <w:rStyle w:val="1-Char"/>
          <w:rFonts w:hint="cs"/>
          <w:rtl/>
        </w:rPr>
        <w:t>ی</w:t>
      </w:r>
      <w:r w:rsidR="00B5613B" w:rsidRPr="007100A7">
        <w:rPr>
          <w:rStyle w:val="1-Char"/>
          <w:rFonts w:hint="cs"/>
          <w:rtl/>
        </w:rPr>
        <w:t xml:space="preserve">مت </w:t>
      </w:r>
      <w:r w:rsidR="00446BB7">
        <w:rPr>
          <w:rStyle w:val="1-Char"/>
          <w:rFonts w:hint="cs"/>
          <w:rtl/>
        </w:rPr>
        <w:t>یک</w:t>
      </w:r>
      <w:r w:rsidR="00B5613B" w:rsidRPr="007100A7">
        <w:rPr>
          <w:rStyle w:val="1-Char"/>
          <w:rFonts w:hint="cs"/>
          <w:rtl/>
        </w:rPr>
        <w:t xml:space="preserve"> ص</w:t>
      </w:r>
      <w:r w:rsidR="00446BB7">
        <w:rPr>
          <w:rStyle w:val="1-Char"/>
          <w:rFonts w:hint="cs"/>
          <w:rtl/>
        </w:rPr>
        <w:t>ی</w:t>
      </w:r>
      <w:r w:rsidR="00B5613B" w:rsidRPr="007100A7">
        <w:rPr>
          <w:rStyle w:val="1-Char"/>
          <w:rFonts w:hint="cs"/>
          <w:rtl/>
        </w:rPr>
        <w:t>د را به فقرا و مستمندان صدقه نما</w:t>
      </w:r>
      <w:r w:rsidR="00446BB7">
        <w:rPr>
          <w:rStyle w:val="1-Char"/>
          <w:rFonts w:hint="cs"/>
          <w:rtl/>
        </w:rPr>
        <w:t>ی</w:t>
      </w:r>
      <w:r w:rsidR="00B5613B" w:rsidRPr="007100A7">
        <w:rPr>
          <w:rStyle w:val="1-Char"/>
          <w:rFonts w:hint="cs"/>
          <w:rtl/>
        </w:rPr>
        <w:t xml:space="preserve">د، باز هم </w:t>
      </w:r>
      <w:r w:rsidR="00446BB7">
        <w:rPr>
          <w:rStyle w:val="1-Char"/>
          <w:rFonts w:hint="cs"/>
          <w:rtl/>
        </w:rPr>
        <w:t>ک</w:t>
      </w:r>
      <w:r w:rsidR="00B5613B" w:rsidRPr="007100A7">
        <w:rPr>
          <w:rStyle w:val="1-Char"/>
          <w:rFonts w:hint="cs"/>
          <w:rtl/>
        </w:rPr>
        <w:t>فا</w:t>
      </w:r>
      <w:r w:rsidR="00446BB7">
        <w:rPr>
          <w:rStyle w:val="1-Char"/>
          <w:rFonts w:hint="cs"/>
          <w:rtl/>
        </w:rPr>
        <w:t>ی</w:t>
      </w:r>
      <w:r w:rsidR="00B5613B" w:rsidRPr="007100A7">
        <w:rPr>
          <w:rStyle w:val="1-Char"/>
          <w:rFonts w:hint="cs"/>
          <w:rtl/>
        </w:rPr>
        <w:t>ت م</w:t>
      </w:r>
      <w:r w:rsidR="00446BB7">
        <w:rPr>
          <w:rStyle w:val="1-Char"/>
          <w:rFonts w:hint="cs"/>
          <w:rtl/>
        </w:rPr>
        <w:t>ی</w:t>
      </w:r>
      <w:r w:rsidR="00B5613B" w:rsidRPr="007100A7">
        <w:rPr>
          <w:rStyle w:val="1-Char"/>
          <w:rFonts w:hint="cs"/>
          <w:rtl/>
        </w:rPr>
        <w:t>‌</w:t>
      </w:r>
      <w:r w:rsidR="00446BB7">
        <w:rPr>
          <w:rStyle w:val="1-Char"/>
          <w:rFonts w:hint="cs"/>
          <w:rtl/>
        </w:rPr>
        <w:t>ک</w:t>
      </w:r>
      <w:r w:rsidR="00B5613B" w:rsidRPr="007100A7">
        <w:rPr>
          <w:rStyle w:val="1-Char"/>
          <w:rFonts w:hint="cs"/>
          <w:rtl/>
        </w:rPr>
        <w:t>ند.</w:t>
      </w:r>
      <w:r w:rsidR="00B5613B" w:rsidRPr="00CA3696">
        <w:rPr>
          <w:rStyle w:val="1-Char"/>
          <w:vertAlign w:val="superscript"/>
          <w:rtl/>
        </w:rPr>
        <w:footnoteReference w:id="31"/>
      </w:r>
    </w:p>
    <w:p w:rsidR="00B5613B" w:rsidRPr="007100A7" w:rsidRDefault="009E6C2B" w:rsidP="00AF1D25">
      <w:pPr>
        <w:rPr>
          <w:rStyle w:val="1-Char"/>
          <w:rtl/>
        </w:rPr>
      </w:pPr>
      <w:r w:rsidRPr="007100A7">
        <w:rPr>
          <w:rStyle w:val="1-Char"/>
          <w:rFonts w:hint="cs"/>
          <w:rtl/>
        </w:rPr>
        <w:t>س</w:t>
      </w:r>
      <w:r w:rsidR="00145ED6" w:rsidRPr="007100A7">
        <w:rPr>
          <w:rStyle w:val="1-Char"/>
          <w:rFonts w:hint="cs"/>
          <w:rtl/>
        </w:rPr>
        <w:t xml:space="preserve">: </w:t>
      </w:r>
      <w:r w:rsidR="00B5613B" w:rsidRPr="007100A7">
        <w:rPr>
          <w:rStyle w:val="1-Char"/>
          <w:rFonts w:hint="cs"/>
          <w:rtl/>
        </w:rPr>
        <w:t xml:space="preserve">اگر </w:t>
      </w:r>
      <w:r w:rsidR="00AF17B9">
        <w:rPr>
          <w:rStyle w:val="1-Char"/>
          <w:rFonts w:hint="cs"/>
          <w:rtl/>
        </w:rPr>
        <w:t>چنان‌چه</w:t>
      </w:r>
      <w:r w:rsidR="00B5613B" w:rsidRPr="007100A7">
        <w:rPr>
          <w:rStyle w:val="1-Char"/>
          <w:rFonts w:hint="cs"/>
          <w:rtl/>
        </w:rPr>
        <w:t xml:space="preserve"> شخص مُحرم </w:t>
      </w:r>
      <w:r w:rsidR="00446BB7">
        <w:rPr>
          <w:rStyle w:val="1-Char"/>
          <w:rFonts w:hint="cs"/>
          <w:rtl/>
        </w:rPr>
        <w:t>ی</w:t>
      </w:r>
      <w:r w:rsidR="00B5613B" w:rsidRPr="007100A7">
        <w:rPr>
          <w:rStyle w:val="1-Char"/>
          <w:rFonts w:hint="cs"/>
          <w:rtl/>
        </w:rPr>
        <w:t>ا فرد حلال (</w:t>
      </w:r>
      <w:r w:rsidR="00446BB7">
        <w:rPr>
          <w:rStyle w:val="1-Char"/>
          <w:rFonts w:hint="cs"/>
          <w:rtl/>
        </w:rPr>
        <w:t>ک</w:t>
      </w:r>
      <w:r w:rsidR="00B5613B" w:rsidRPr="007100A7">
        <w:rPr>
          <w:rStyle w:val="1-Char"/>
          <w:rFonts w:hint="cs"/>
          <w:rtl/>
        </w:rPr>
        <w:t>ه برا</w:t>
      </w:r>
      <w:r w:rsidR="00446BB7">
        <w:rPr>
          <w:rStyle w:val="1-Char"/>
          <w:rFonts w:hint="cs"/>
          <w:rtl/>
        </w:rPr>
        <w:t>ی</w:t>
      </w:r>
      <w:r w:rsidR="00B5613B" w:rsidRPr="007100A7">
        <w:rPr>
          <w:rStyle w:val="1-Char"/>
          <w:rFonts w:hint="cs"/>
          <w:rtl/>
        </w:rPr>
        <w:t xml:space="preserve"> حجّ </w:t>
      </w:r>
      <w:r w:rsidR="00446BB7">
        <w:rPr>
          <w:rStyle w:val="1-Char"/>
          <w:rFonts w:hint="cs"/>
          <w:rtl/>
        </w:rPr>
        <w:t>ی</w:t>
      </w:r>
      <w:r w:rsidR="00B5613B" w:rsidRPr="007100A7">
        <w:rPr>
          <w:rStyle w:val="1-Char"/>
          <w:rFonts w:hint="cs"/>
          <w:rtl/>
        </w:rPr>
        <w:t xml:space="preserve">ا عمره اِحرام ندارد)، به قطع </w:t>
      </w:r>
      <w:r w:rsidR="00446BB7">
        <w:rPr>
          <w:rStyle w:val="1-Char"/>
          <w:rFonts w:hint="cs"/>
          <w:rtl/>
        </w:rPr>
        <w:t>ک</w:t>
      </w:r>
      <w:r w:rsidR="00B5613B" w:rsidRPr="007100A7">
        <w:rPr>
          <w:rStyle w:val="1-Char"/>
          <w:rFonts w:hint="cs"/>
          <w:rtl/>
        </w:rPr>
        <w:t xml:space="preserve">ردن </w:t>
      </w:r>
      <w:r w:rsidR="00446BB7">
        <w:rPr>
          <w:rStyle w:val="1-Char"/>
          <w:rFonts w:hint="cs"/>
          <w:rtl/>
        </w:rPr>
        <w:t>ی</w:t>
      </w:r>
      <w:r w:rsidR="00B5613B" w:rsidRPr="007100A7">
        <w:rPr>
          <w:rStyle w:val="1-Char"/>
          <w:rFonts w:hint="cs"/>
          <w:rtl/>
        </w:rPr>
        <w:t>ا ر</w:t>
      </w:r>
      <w:r w:rsidR="00446BB7">
        <w:rPr>
          <w:rStyle w:val="1-Char"/>
          <w:rFonts w:hint="cs"/>
          <w:rtl/>
        </w:rPr>
        <w:t>ی</w:t>
      </w:r>
      <w:r w:rsidR="00B5613B" w:rsidRPr="007100A7">
        <w:rPr>
          <w:rStyle w:val="1-Char"/>
          <w:rFonts w:hint="cs"/>
          <w:rtl/>
        </w:rPr>
        <w:t xml:space="preserve">شه </w:t>
      </w:r>
      <w:r w:rsidR="00446BB7">
        <w:rPr>
          <w:rStyle w:val="1-Char"/>
          <w:rFonts w:hint="cs"/>
          <w:rtl/>
        </w:rPr>
        <w:t>ک</w:t>
      </w:r>
      <w:r w:rsidR="00B5613B" w:rsidRPr="007100A7">
        <w:rPr>
          <w:rStyle w:val="1-Char"/>
          <w:rFonts w:hint="cs"/>
          <w:rtl/>
        </w:rPr>
        <w:t>ن ساختن گ</w:t>
      </w:r>
      <w:r w:rsidR="00446BB7">
        <w:rPr>
          <w:rStyle w:val="1-Char"/>
          <w:rFonts w:hint="cs"/>
          <w:rtl/>
        </w:rPr>
        <w:t>ی</w:t>
      </w:r>
      <w:r w:rsidR="00B5613B" w:rsidRPr="007100A7">
        <w:rPr>
          <w:rStyle w:val="1-Char"/>
          <w:rFonts w:hint="cs"/>
          <w:rtl/>
        </w:rPr>
        <w:t xml:space="preserve">اه </w:t>
      </w:r>
      <w:r w:rsidR="00446BB7">
        <w:rPr>
          <w:rStyle w:val="1-Char"/>
          <w:rFonts w:hint="cs"/>
          <w:rtl/>
        </w:rPr>
        <w:t>ی</w:t>
      </w:r>
      <w:r w:rsidR="00B5613B" w:rsidRPr="007100A7">
        <w:rPr>
          <w:rStyle w:val="1-Char"/>
          <w:rFonts w:hint="cs"/>
          <w:rtl/>
        </w:rPr>
        <w:t xml:space="preserve">ا درخت حَرَم دست </w:t>
      </w:r>
      <w:r w:rsidR="00446BB7">
        <w:rPr>
          <w:rStyle w:val="1-Char"/>
          <w:rFonts w:hint="cs"/>
          <w:rtl/>
        </w:rPr>
        <w:t>ی</w:t>
      </w:r>
      <w:r w:rsidR="00B5613B" w:rsidRPr="007100A7">
        <w:rPr>
          <w:rStyle w:val="1-Char"/>
          <w:rFonts w:hint="cs"/>
          <w:rtl/>
        </w:rPr>
        <w:t>ازند، در ا</w:t>
      </w:r>
      <w:r w:rsidR="00446BB7">
        <w:rPr>
          <w:rStyle w:val="1-Char"/>
          <w:rFonts w:hint="cs"/>
          <w:rtl/>
        </w:rPr>
        <w:t>ی</w:t>
      </w:r>
      <w:r w:rsidR="00B5613B" w:rsidRPr="007100A7">
        <w:rPr>
          <w:rStyle w:val="1-Char"/>
          <w:rFonts w:hint="cs"/>
          <w:rtl/>
        </w:rPr>
        <w:t>ن صورت پرداخت چه چ</w:t>
      </w:r>
      <w:r w:rsidR="00446BB7">
        <w:rPr>
          <w:rStyle w:val="1-Char"/>
          <w:rFonts w:hint="cs"/>
          <w:rtl/>
        </w:rPr>
        <w:t>ی</w:t>
      </w:r>
      <w:r w:rsidR="00B5613B" w:rsidRPr="007100A7">
        <w:rPr>
          <w:rStyle w:val="1-Char"/>
          <w:rFonts w:hint="cs"/>
          <w:rtl/>
        </w:rPr>
        <w:t>ز</w:t>
      </w:r>
      <w:r w:rsidR="00446BB7">
        <w:rPr>
          <w:rStyle w:val="1-Char"/>
          <w:rFonts w:hint="cs"/>
          <w:rtl/>
        </w:rPr>
        <w:t>ی</w:t>
      </w:r>
      <w:r w:rsidR="00B5613B" w:rsidRPr="007100A7">
        <w:rPr>
          <w:rStyle w:val="1-Char"/>
          <w:rFonts w:hint="cs"/>
          <w:rtl/>
        </w:rPr>
        <w:t xml:space="preserve"> بر</w:t>
      </w:r>
      <w:r w:rsidR="000751A8">
        <w:rPr>
          <w:rStyle w:val="1-Char"/>
          <w:rFonts w:hint="cs"/>
          <w:rtl/>
        </w:rPr>
        <w:t xml:space="preserve"> آن‌ها </w:t>
      </w:r>
      <w:r w:rsidR="00B5613B" w:rsidRPr="007100A7">
        <w:rPr>
          <w:rStyle w:val="1-Char"/>
          <w:rFonts w:hint="cs"/>
          <w:rtl/>
        </w:rPr>
        <w:t>لازم م</w:t>
      </w:r>
      <w:r w:rsidR="00446BB7">
        <w:rPr>
          <w:rStyle w:val="1-Char"/>
          <w:rFonts w:hint="cs"/>
          <w:rtl/>
        </w:rPr>
        <w:t>ی</w:t>
      </w:r>
      <w:r w:rsidR="00B5613B" w:rsidRPr="007100A7">
        <w:rPr>
          <w:rStyle w:val="1-Char"/>
          <w:rFonts w:hint="cs"/>
          <w:rtl/>
        </w:rPr>
        <w:t>‌گردد؟</w:t>
      </w:r>
    </w:p>
    <w:p w:rsidR="00B5613B" w:rsidRPr="007100A7" w:rsidRDefault="009E6C2B" w:rsidP="00AF1D25">
      <w:pPr>
        <w:rPr>
          <w:rStyle w:val="1-Char"/>
          <w:rtl/>
        </w:rPr>
      </w:pPr>
      <w:r w:rsidRPr="007100A7">
        <w:rPr>
          <w:rStyle w:val="1-Char"/>
          <w:rFonts w:hint="cs"/>
          <w:rtl/>
        </w:rPr>
        <w:t>ج</w:t>
      </w:r>
      <w:r w:rsidR="00145ED6" w:rsidRPr="007100A7">
        <w:rPr>
          <w:rStyle w:val="1-Char"/>
          <w:rFonts w:hint="cs"/>
          <w:rtl/>
        </w:rPr>
        <w:t xml:space="preserve">: </w:t>
      </w:r>
      <w:r w:rsidR="00B5613B" w:rsidRPr="007100A7">
        <w:rPr>
          <w:rStyle w:val="1-Char"/>
          <w:rFonts w:hint="cs"/>
          <w:rtl/>
        </w:rPr>
        <w:t>در ا</w:t>
      </w:r>
      <w:r w:rsidR="00446BB7">
        <w:rPr>
          <w:rStyle w:val="1-Char"/>
          <w:rFonts w:hint="cs"/>
          <w:rtl/>
        </w:rPr>
        <w:t>ی</w:t>
      </w:r>
      <w:r w:rsidR="00B5613B" w:rsidRPr="007100A7">
        <w:rPr>
          <w:rStyle w:val="1-Char"/>
          <w:rFonts w:hint="cs"/>
          <w:rtl/>
        </w:rPr>
        <w:t>ن صورت بر فرد مُحرم و حلال، لازم است تا ق</w:t>
      </w:r>
      <w:r w:rsidR="00446BB7">
        <w:rPr>
          <w:rStyle w:val="1-Char"/>
          <w:rFonts w:hint="cs"/>
          <w:rtl/>
        </w:rPr>
        <w:t>ی</w:t>
      </w:r>
      <w:r w:rsidR="00B5613B" w:rsidRPr="007100A7">
        <w:rPr>
          <w:rStyle w:val="1-Char"/>
          <w:rFonts w:hint="cs"/>
          <w:rtl/>
        </w:rPr>
        <w:t xml:space="preserve">مت آن چه را </w:t>
      </w:r>
      <w:r w:rsidR="00446BB7">
        <w:rPr>
          <w:rStyle w:val="1-Char"/>
          <w:rFonts w:hint="cs"/>
          <w:rtl/>
        </w:rPr>
        <w:t>ک</w:t>
      </w:r>
      <w:r w:rsidR="00B5613B" w:rsidRPr="007100A7">
        <w:rPr>
          <w:rStyle w:val="1-Char"/>
          <w:rFonts w:hint="cs"/>
          <w:rtl/>
        </w:rPr>
        <w:t xml:space="preserve">ه قطع </w:t>
      </w:r>
      <w:r w:rsidR="00446BB7">
        <w:rPr>
          <w:rStyle w:val="1-Char"/>
          <w:rFonts w:hint="cs"/>
          <w:rtl/>
        </w:rPr>
        <w:t>ک</w:t>
      </w:r>
      <w:r w:rsidR="00B5613B" w:rsidRPr="007100A7">
        <w:rPr>
          <w:rStyle w:val="1-Char"/>
          <w:rFonts w:hint="cs"/>
          <w:rtl/>
        </w:rPr>
        <w:t xml:space="preserve">رده </w:t>
      </w:r>
      <w:r w:rsidR="00446BB7">
        <w:rPr>
          <w:rStyle w:val="1-Char"/>
          <w:rFonts w:hint="cs"/>
          <w:rtl/>
        </w:rPr>
        <w:t>ی</w:t>
      </w:r>
      <w:r w:rsidR="00B5613B" w:rsidRPr="007100A7">
        <w:rPr>
          <w:rStyle w:val="1-Char"/>
          <w:rFonts w:hint="cs"/>
          <w:rtl/>
        </w:rPr>
        <w:t>ا ر</w:t>
      </w:r>
      <w:r w:rsidR="00446BB7">
        <w:rPr>
          <w:rStyle w:val="1-Char"/>
          <w:rFonts w:hint="cs"/>
          <w:rtl/>
        </w:rPr>
        <w:t>ی</w:t>
      </w:r>
      <w:r w:rsidR="00B5613B" w:rsidRPr="007100A7">
        <w:rPr>
          <w:rStyle w:val="1-Char"/>
          <w:rFonts w:hint="cs"/>
          <w:rtl/>
        </w:rPr>
        <w:t xml:space="preserve">شه </w:t>
      </w:r>
      <w:r w:rsidR="00446BB7">
        <w:rPr>
          <w:rStyle w:val="1-Char"/>
          <w:rFonts w:hint="cs"/>
          <w:rtl/>
        </w:rPr>
        <w:t>ک</w:t>
      </w:r>
      <w:r w:rsidR="00B5613B" w:rsidRPr="007100A7">
        <w:rPr>
          <w:rStyle w:val="1-Char"/>
          <w:rFonts w:hint="cs"/>
          <w:rtl/>
        </w:rPr>
        <w:t>ن ساخته است صدقه نما</w:t>
      </w:r>
      <w:r w:rsidR="00446BB7">
        <w:rPr>
          <w:rStyle w:val="1-Char"/>
          <w:rFonts w:hint="cs"/>
          <w:rtl/>
        </w:rPr>
        <w:t>ی</w:t>
      </w:r>
      <w:r w:rsidR="00B5613B" w:rsidRPr="007100A7">
        <w:rPr>
          <w:rStyle w:val="1-Char"/>
          <w:rFonts w:hint="cs"/>
          <w:rtl/>
        </w:rPr>
        <w:t>د؛ البته ا</w:t>
      </w:r>
      <w:r w:rsidR="00446BB7">
        <w:rPr>
          <w:rStyle w:val="1-Char"/>
          <w:rFonts w:hint="cs"/>
          <w:rtl/>
        </w:rPr>
        <w:t>ی</w:t>
      </w:r>
      <w:r w:rsidR="00B5613B" w:rsidRPr="007100A7">
        <w:rPr>
          <w:rStyle w:val="1-Char"/>
          <w:rFonts w:hint="cs"/>
          <w:rtl/>
        </w:rPr>
        <w:t>ن مسئله در صورت</w:t>
      </w:r>
      <w:r w:rsidR="00446BB7">
        <w:rPr>
          <w:rStyle w:val="1-Char"/>
          <w:rFonts w:hint="cs"/>
          <w:rtl/>
        </w:rPr>
        <w:t>ی</w:t>
      </w:r>
      <w:r w:rsidR="00B5613B" w:rsidRPr="007100A7">
        <w:rPr>
          <w:rStyle w:val="1-Char"/>
          <w:rFonts w:hint="cs"/>
          <w:rtl/>
        </w:rPr>
        <w:t xml:space="preserve"> است </w:t>
      </w:r>
      <w:r w:rsidR="00446BB7">
        <w:rPr>
          <w:rStyle w:val="1-Char"/>
          <w:rFonts w:hint="cs"/>
          <w:rtl/>
        </w:rPr>
        <w:t>ک</w:t>
      </w:r>
      <w:r w:rsidR="00B5613B" w:rsidRPr="007100A7">
        <w:rPr>
          <w:rStyle w:val="1-Char"/>
          <w:rFonts w:hint="cs"/>
          <w:rtl/>
        </w:rPr>
        <w:t>ه درخت در مال</w:t>
      </w:r>
      <w:r w:rsidR="00446BB7">
        <w:rPr>
          <w:rStyle w:val="1-Char"/>
          <w:rFonts w:hint="cs"/>
          <w:rtl/>
        </w:rPr>
        <w:t>کی</w:t>
      </w:r>
      <w:r w:rsidR="00B5613B" w:rsidRPr="007100A7">
        <w:rPr>
          <w:rStyle w:val="1-Char"/>
          <w:rFonts w:hint="cs"/>
          <w:rtl/>
        </w:rPr>
        <w:t xml:space="preserve">ت </w:t>
      </w:r>
      <w:r w:rsidR="00446BB7">
        <w:rPr>
          <w:rStyle w:val="1-Char"/>
          <w:rFonts w:hint="cs"/>
          <w:rtl/>
        </w:rPr>
        <w:t>ک</w:t>
      </w:r>
      <w:r w:rsidR="00B5613B" w:rsidRPr="007100A7">
        <w:rPr>
          <w:rStyle w:val="1-Char"/>
          <w:rFonts w:hint="cs"/>
          <w:rtl/>
        </w:rPr>
        <w:t>س</w:t>
      </w:r>
      <w:r w:rsidR="00446BB7">
        <w:rPr>
          <w:rStyle w:val="1-Char"/>
          <w:rFonts w:hint="cs"/>
          <w:rtl/>
        </w:rPr>
        <w:t>ی</w:t>
      </w:r>
      <w:r w:rsidR="00B5613B" w:rsidRPr="007100A7">
        <w:rPr>
          <w:rStyle w:val="1-Char"/>
          <w:rFonts w:hint="cs"/>
          <w:rtl/>
        </w:rPr>
        <w:t xml:space="preserve"> نباشد و </w:t>
      </w:r>
      <w:r w:rsidR="00446BB7">
        <w:rPr>
          <w:rStyle w:val="1-Char"/>
          <w:rFonts w:hint="cs"/>
          <w:rtl/>
        </w:rPr>
        <w:t>ک</w:t>
      </w:r>
      <w:r w:rsidR="00B5613B" w:rsidRPr="007100A7">
        <w:rPr>
          <w:rStyle w:val="1-Char"/>
          <w:rFonts w:hint="cs"/>
          <w:rtl/>
        </w:rPr>
        <w:t>س</w:t>
      </w:r>
      <w:r w:rsidR="00446BB7">
        <w:rPr>
          <w:rStyle w:val="1-Char"/>
          <w:rFonts w:hint="cs"/>
          <w:rtl/>
        </w:rPr>
        <w:t>ی</w:t>
      </w:r>
      <w:r w:rsidR="00B5613B" w:rsidRPr="007100A7">
        <w:rPr>
          <w:rStyle w:val="1-Char"/>
          <w:rFonts w:hint="cs"/>
          <w:rtl/>
        </w:rPr>
        <w:t xml:space="preserve"> آن را ن</w:t>
      </w:r>
      <w:r w:rsidR="00446BB7">
        <w:rPr>
          <w:rStyle w:val="1-Char"/>
          <w:rFonts w:hint="cs"/>
          <w:rtl/>
        </w:rPr>
        <w:t>ک</w:t>
      </w:r>
      <w:r w:rsidR="00B5613B" w:rsidRPr="007100A7">
        <w:rPr>
          <w:rStyle w:val="1-Char"/>
          <w:rFonts w:hint="cs"/>
          <w:rtl/>
        </w:rPr>
        <w:t>اشته باشد.</w:t>
      </w:r>
    </w:p>
    <w:p w:rsidR="00B5613B" w:rsidRPr="007100A7" w:rsidRDefault="009E6C2B" w:rsidP="00AF1D25">
      <w:pPr>
        <w:rPr>
          <w:rStyle w:val="1-Char"/>
          <w:rtl/>
        </w:rPr>
      </w:pPr>
      <w:r w:rsidRPr="007100A7">
        <w:rPr>
          <w:rStyle w:val="1-Char"/>
          <w:rFonts w:hint="cs"/>
          <w:rtl/>
        </w:rPr>
        <w:t>س</w:t>
      </w:r>
      <w:r w:rsidR="00145ED6" w:rsidRPr="007100A7">
        <w:rPr>
          <w:rStyle w:val="1-Char"/>
          <w:rFonts w:hint="cs"/>
          <w:rtl/>
        </w:rPr>
        <w:t xml:space="preserve">: </w:t>
      </w:r>
      <w:r w:rsidR="00B5613B" w:rsidRPr="007100A7">
        <w:rPr>
          <w:rStyle w:val="1-Char"/>
          <w:rFonts w:hint="cs"/>
          <w:rtl/>
        </w:rPr>
        <w:t xml:space="preserve">اگر </w:t>
      </w:r>
      <w:r w:rsidR="00AF17B9">
        <w:rPr>
          <w:rStyle w:val="1-Char"/>
          <w:rFonts w:hint="cs"/>
          <w:rtl/>
        </w:rPr>
        <w:t>چنان‌چه</w:t>
      </w:r>
      <w:r w:rsidR="00B5613B" w:rsidRPr="007100A7">
        <w:rPr>
          <w:rStyle w:val="1-Char"/>
          <w:rFonts w:hint="cs"/>
          <w:rtl/>
        </w:rPr>
        <w:t xml:space="preserve"> ا</w:t>
      </w:r>
      <w:r w:rsidR="00446BB7">
        <w:rPr>
          <w:rStyle w:val="1-Char"/>
          <w:rFonts w:hint="cs"/>
          <w:rtl/>
        </w:rPr>
        <w:t>ی</w:t>
      </w:r>
      <w:r w:rsidR="00B5613B" w:rsidRPr="007100A7">
        <w:rPr>
          <w:rStyle w:val="1-Char"/>
          <w:rFonts w:hint="cs"/>
          <w:rtl/>
        </w:rPr>
        <w:t>ن درختِ ر</w:t>
      </w:r>
      <w:r w:rsidR="00446BB7">
        <w:rPr>
          <w:rStyle w:val="1-Char"/>
          <w:rFonts w:hint="cs"/>
          <w:rtl/>
        </w:rPr>
        <w:t>ی</w:t>
      </w:r>
      <w:r w:rsidR="00B5613B" w:rsidRPr="007100A7">
        <w:rPr>
          <w:rStyle w:val="1-Char"/>
          <w:rFonts w:hint="cs"/>
          <w:rtl/>
        </w:rPr>
        <w:t xml:space="preserve">شه </w:t>
      </w:r>
      <w:r w:rsidR="00446BB7">
        <w:rPr>
          <w:rStyle w:val="1-Char"/>
          <w:rFonts w:hint="cs"/>
          <w:rtl/>
        </w:rPr>
        <w:t>ک</w:t>
      </w:r>
      <w:r w:rsidR="00B5613B" w:rsidRPr="007100A7">
        <w:rPr>
          <w:rStyle w:val="1-Char"/>
          <w:rFonts w:hint="cs"/>
          <w:rtl/>
        </w:rPr>
        <w:t xml:space="preserve">ن شده </w:t>
      </w:r>
      <w:r w:rsidR="00446BB7">
        <w:rPr>
          <w:rStyle w:val="1-Char"/>
          <w:rFonts w:hint="cs"/>
          <w:rtl/>
        </w:rPr>
        <w:t>ی</w:t>
      </w:r>
      <w:r w:rsidR="00B5613B" w:rsidRPr="007100A7">
        <w:rPr>
          <w:rStyle w:val="1-Char"/>
          <w:rFonts w:hint="cs"/>
          <w:rtl/>
        </w:rPr>
        <w:t>ا قطع شده، در مل</w:t>
      </w:r>
      <w:r w:rsidR="00446BB7">
        <w:rPr>
          <w:rStyle w:val="1-Char"/>
          <w:rFonts w:hint="cs"/>
          <w:rtl/>
        </w:rPr>
        <w:t>کی</w:t>
      </w:r>
      <w:r w:rsidR="00B5613B" w:rsidRPr="007100A7">
        <w:rPr>
          <w:rStyle w:val="1-Char"/>
          <w:rFonts w:hint="cs"/>
          <w:rtl/>
        </w:rPr>
        <w:t xml:space="preserve">ت </w:t>
      </w:r>
      <w:r w:rsidR="00446BB7">
        <w:rPr>
          <w:rStyle w:val="1-Char"/>
          <w:rFonts w:hint="cs"/>
          <w:rtl/>
        </w:rPr>
        <w:t>ک</w:t>
      </w:r>
      <w:r w:rsidR="00B5613B" w:rsidRPr="007100A7">
        <w:rPr>
          <w:rStyle w:val="1-Char"/>
          <w:rFonts w:hint="cs"/>
          <w:rtl/>
        </w:rPr>
        <w:t>س</w:t>
      </w:r>
      <w:r w:rsidR="00446BB7">
        <w:rPr>
          <w:rStyle w:val="1-Char"/>
          <w:rFonts w:hint="cs"/>
          <w:rtl/>
        </w:rPr>
        <w:t>ی</w:t>
      </w:r>
      <w:r w:rsidR="00B5613B" w:rsidRPr="007100A7">
        <w:rPr>
          <w:rStyle w:val="1-Char"/>
          <w:rFonts w:hint="cs"/>
          <w:rtl/>
        </w:rPr>
        <w:t xml:space="preserve"> باشد، در ا</w:t>
      </w:r>
      <w:r w:rsidR="00446BB7">
        <w:rPr>
          <w:rStyle w:val="1-Char"/>
          <w:rFonts w:hint="cs"/>
          <w:rtl/>
        </w:rPr>
        <w:t>ی</w:t>
      </w:r>
      <w:r w:rsidR="00B5613B" w:rsidRPr="007100A7">
        <w:rPr>
          <w:rStyle w:val="1-Char"/>
          <w:rFonts w:hint="cs"/>
          <w:rtl/>
        </w:rPr>
        <w:t>ن صورت ت</w:t>
      </w:r>
      <w:r w:rsidR="00446BB7">
        <w:rPr>
          <w:rStyle w:val="1-Char"/>
          <w:rFonts w:hint="cs"/>
          <w:rtl/>
        </w:rPr>
        <w:t>ک</w:t>
      </w:r>
      <w:r w:rsidR="00B5613B" w:rsidRPr="007100A7">
        <w:rPr>
          <w:rStyle w:val="1-Char"/>
          <w:rFonts w:hint="cs"/>
          <w:rtl/>
        </w:rPr>
        <w:t>ل</w:t>
      </w:r>
      <w:r w:rsidR="00446BB7">
        <w:rPr>
          <w:rStyle w:val="1-Char"/>
          <w:rFonts w:hint="cs"/>
          <w:rtl/>
        </w:rPr>
        <w:t>ی</w:t>
      </w:r>
      <w:r w:rsidR="00B5613B" w:rsidRPr="007100A7">
        <w:rPr>
          <w:rStyle w:val="1-Char"/>
          <w:rFonts w:hint="cs"/>
          <w:rtl/>
        </w:rPr>
        <w:t>ف چ</w:t>
      </w:r>
      <w:r w:rsidR="00446BB7">
        <w:rPr>
          <w:rStyle w:val="1-Char"/>
          <w:rFonts w:hint="cs"/>
          <w:rtl/>
        </w:rPr>
        <w:t>ی</w:t>
      </w:r>
      <w:r w:rsidR="00B5613B" w:rsidRPr="007100A7">
        <w:rPr>
          <w:rStyle w:val="1-Char"/>
          <w:rFonts w:hint="cs"/>
          <w:rtl/>
        </w:rPr>
        <w:t xml:space="preserve">ست؟ </w:t>
      </w:r>
    </w:p>
    <w:p w:rsidR="00B5613B" w:rsidRPr="007100A7" w:rsidRDefault="009E6C2B" w:rsidP="00AF1D25">
      <w:pPr>
        <w:rPr>
          <w:rStyle w:val="1-Char"/>
          <w:rtl/>
        </w:rPr>
      </w:pPr>
      <w:r w:rsidRPr="007100A7">
        <w:rPr>
          <w:rStyle w:val="1-Char"/>
          <w:rFonts w:hint="cs"/>
          <w:rtl/>
        </w:rPr>
        <w:t>ج</w:t>
      </w:r>
      <w:r w:rsidR="00145ED6" w:rsidRPr="007100A7">
        <w:rPr>
          <w:rStyle w:val="1-Char"/>
          <w:rFonts w:hint="cs"/>
          <w:rtl/>
        </w:rPr>
        <w:t xml:space="preserve">: </w:t>
      </w:r>
      <w:r w:rsidR="00B5613B" w:rsidRPr="007100A7">
        <w:rPr>
          <w:rStyle w:val="1-Char"/>
          <w:rFonts w:hint="cs"/>
          <w:rtl/>
        </w:rPr>
        <w:t>در ا</w:t>
      </w:r>
      <w:r w:rsidR="00446BB7">
        <w:rPr>
          <w:rStyle w:val="1-Char"/>
          <w:rFonts w:hint="cs"/>
          <w:rtl/>
        </w:rPr>
        <w:t>ی</w:t>
      </w:r>
      <w:r w:rsidR="00B5613B" w:rsidRPr="007100A7">
        <w:rPr>
          <w:rStyle w:val="1-Char"/>
          <w:rFonts w:hint="cs"/>
          <w:rtl/>
        </w:rPr>
        <w:t xml:space="preserve">ن صورت بر قطع </w:t>
      </w:r>
      <w:r w:rsidR="00446BB7">
        <w:rPr>
          <w:rStyle w:val="1-Char"/>
          <w:rFonts w:hint="cs"/>
          <w:rtl/>
        </w:rPr>
        <w:t>ک</w:t>
      </w:r>
      <w:r w:rsidR="00B5613B" w:rsidRPr="007100A7">
        <w:rPr>
          <w:rStyle w:val="1-Char"/>
          <w:rFonts w:hint="cs"/>
          <w:rtl/>
        </w:rPr>
        <w:t>ننده و ر</w:t>
      </w:r>
      <w:r w:rsidR="00446BB7">
        <w:rPr>
          <w:rStyle w:val="1-Char"/>
          <w:rFonts w:hint="cs"/>
          <w:rtl/>
        </w:rPr>
        <w:t>ی</w:t>
      </w:r>
      <w:r w:rsidR="00B5613B" w:rsidRPr="007100A7">
        <w:rPr>
          <w:rStyle w:val="1-Char"/>
          <w:rFonts w:hint="cs"/>
          <w:rtl/>
        </w:rPr>
        <w:t xml:space="preserve">شه </w:t>
      </w:r>
      <w:r w:rsidR="00446BB7">
        <w:rPr>
          <w:rStyle w:val="1-Char"/>
          <w:rFonts w:hint="cs"/>
          <w:rtl/>
        </w:rPr>
        <w:t>ک</w:t>
      </w:r>
      <w:r w:rsidR="00B5613B" w:rsidRPr="007100A7">
        <w:rPr>
          <w:rStyle w:val="1-Char"/>
          <w:rFonts w:hint="cs"/>
          <w:rtl/>
        </w:rPr>
        <w:t xml:space="preserve">ن </w:t>
      </w:r>
      <w:r w:rsidR="00446BB7">
        <w:rPr>
          <w:rStyle w:val="1-Char"/>
          <w:rFonts w:hint="cs"/>
          <w:rtl/>
        </w:rPr>
        <w:t>ک</w:t>
      </w:r>
      <w:r w:rsidR="00B5613B" w:rsidRPr="007100A7">
        <w:rPr>
          <w:rStyle w:val="1-Char"/>
          <w:rFonts w:hint="cs"/>
          <w:rtl/>
        </w:rPr>
        <w:t>ننده‌</w:t>
      </w:r>
      <w:r w:rsidR="00446BB7">
        <w:rPr>
          <w:rStyle w:val="1-Char"/>
          <w:rFonts w:hint="cs"/>
          <w:rtl/>
        </w:rPr>
        <w:t>ی</w:t>
      </w:r>
      <w:r w:rsidR="00B5613B" w:rsidRPr="007100A7">
        <w:rPr>
          <w:rStyle w:val="1-Char"/>
          <w:rFonts w:hint="cs"/>
          <w:rtl/>
        </w:rPr>
        <w:t xml:space="preserve"> درخت، پرداخت دو ق</w:t>
      </w:r>
      <w:r w:rsidR="00446BB7">
        <w:rPr>
          <w:rStyle w:val="1-Char"/>
          <w:rFonts w:hint="cs"/>
          <w:rtl/>
        </w:rPr>
        <w:t>ی</w:t>
      </w:r>
      <w:r w:rsidR="00B5613B" w:rsidRPr="007100A7">
        <w:rPr>
          <w:rStyle w:val="1-Char"/>
          <w:rFonts w:hint="cs"/>
          <w:rtl/>
        </w:rPr>
        <w:t>مت واجب م</w:t>
      </w:r>
      <w:r w:rsidR="00446BB7">
        <w:rPr>
          <w:rStyle w:val="1-Char"/>
          <w:rFonts w:hint="cs"/>
          <w:rtl/>
        </w:rPr>
        <w:t>ی</w:t>
      </w:r>
      <w:r w:rsidR="00B5613B" w:rsidRPr="007100A7">
        <w:rPr>
          <w:rStyle w:val="1-Char"/>
          <w:rFonts w:hint="cs"/>
          <w:rtl/>
        </w:rPr>
        <w:t xml:space="preserve">‌گردد؛ </w:t>
      </w:r>
      <w:r w:rsidR="00446BB7">
        <w:rPr>
          <w:rStyle w:val="1-Char"/>
          <w:rFonts w:hint="cs"/>
          <w:rtl/>
        </w:rPr>
        <w:t>یک</w:t>
      </w:r>
      <w:r w:rsidR="00B5613B" w:rsidRPr="007100A7">
        <w:rPr>
          <w:rStyle w:val="1-Char"/>
          <w:rFonts w:hint="cs"/>
          <w:rtl/>
        </w:rPr>
        <w:t xml:space="preserve"> ق</w:t>
      </w:r>
      <w:r w:rsidR="00446BB7">
        <w:rPr>
          <w:rStyle w:val="1-Char"/>
          <w:rFonts w:hint="cs"/>
          <w:rtl/>
        </w:rPr>
        <w:t>ی</w:t>
      </w:r>
      <w:r w:rsidR="00B5613B" w:rsidRPr="007100A7">
        <w:rPr>
          <w:rStyle w:val="1-Char"/>
          <w:rFonts w:hint="cs"/>
          <w:rtl/>
        </w:rPr>
        <w:t>مت برا</w:t>
      </w:r>
      <w:r w:rsidR="00446BB7">
        <w:rPr>
          <w:rStyle w:val="1-Char"/>
          <w:rFonts w:hint="cs"/>
          <w:rtl/>
        </w:rPr>
        <w:t>ی</w:t>
      </w:r>
      <w:r w:rsidR="00B5613B" w:rsidRPr="007100A7">
        <w:rPr>
          <w:rStyle w:val="1-Char"/>
          <w:rFonts w:hint="cs"/>
          <w:rtl/>
        </w:rPr>
        <w:t xml:space="preserve"> [ضا</w:t>
      </w:r>
      <w:r w:rsidR="00446BB7">
        <w:rPr>
          <w:rStyle w:val="1-Char"/>
          <w:rFonts w:hint="cs"/>
          <w:rtl/>
        </w:rPr>
        <w:t>ی</w:t>
      </w:r>
      <w:r w:rsidR="00B5613B" w:rsidRPr="007100A7">
        <w:rPr>
          <w:rStyle w:val="1-Char"/>
          <w:rFonts w:hint="cs"/>
          <w:rtl/>
        </w:rPr>
        <w:t xml:space="preserve">ع </w:t>
      </w:r>
      <w:r w:rsidR="00446BB7">
        <w:rPr>
          <w:rStyle w:val="1-Char"/>
          <w:rFonts w:hint="cs"/>
          <w:rtl/>
        </w:rPr>
        <w:t>ک</w:t>
      </w:r>
      <w:r w:rsidR="00B5613B" w:rsidRPr="007100A7">
        <w:rPr>
          <w:rStyle w:val="1-Char"/>
          <w:rFonts w:hint="cs"/>
          <w:rtl/>
        </w:rPr>
        <w:t xml:space="preserve">ردن] حق شرع مقدس اسلام، </w:t>
      </w:r>
      <w:r w:rsidR="00446BB7">
        <w:rPr>
          <w:rStyle w:val="1-Char"/>
          <w:rFonts w:hint="cs"/>
          <w:rtl/>
        </w:rPr>
        <w:t>ک</w:t>
      </w:r>
      <w:r w:rsidR="00B5613B" w:rsidRPr="007100A7">
        <w:rPr>
          <w:rStyle w:val="1-Char"/>
          <w:rFonts w:hint="cs"/>
          <w:rtl/>
        </w:rPr>
        <w:t>ه واجب است آن را صدقه نما</w:t>
      </w:r>
      <w:r w:rsidR="00446BB7">
        <w:rPr>
          <w:rStyle w:val="1-Char"/>
          <w:rFonts w:hint="cs"/>
          <w:rtl/>
        </w:rPr>
        <w:t>ی</w:t>
      </w:r>
      <w:r w:rsidR="00B5613B" w:rsidRPr="007100A7">
        <w:rPr>
          <w:rStyle w:val="1-Char"/>
          <w:rFonts w:hint="cs"/>
          <w:rtl/>
        </w:rPr>
        <w:t xml:space="preserve">د؛ و </w:t>
      </w:r>
      <w:r w:rsidR="00446BB7">
        <w:rPr>
          <w:rStyle w:val="1-Char"/>
          <w:rFonts w:hint="cs"/>
          <w:rtl/>
        </w:rPr>
        <w:t>یک</w:t>
      </w:r>
      <w:r w:rsidR="00B5613B" w:rsidRPr="007100A7">
        <w:rPr>
          <w:rStyle w:val="1-Char"/>
          <w:rFonts w:hint="cs"/>
          <w:rtl/>
        </w:rPr>
        <w:t xml:space="preserve"> ق</w:t>
      </w:r>
      <w:r w:rsidR="00446BB7">
        <w:rPr>
          <w:rStyle w:val="1-Char"/>
          <w:rFonts w:hint="cs"/>
          <w:rtl/>
        </w:rPr>
        <w:t>ی</w:t>
      </w:r>
      <w:r w:rsidR="00B5613B" w:rsidRPr="007100A7">
        <w:rPr>
          <w:rStyle w:val="1-Char"/>
          <w:rFonts w:hint="cs"/>
          <w:rtl/>
        </w:rPr>
        <w:t>مت برا</w:t>
      </w:r>
      <w:r w:rsidR="00446BB7">
        <w:rPr>
          <w:rStyle w:val="1-Char"/>
          <w:rFonts w:hint="cs"/>
          <w:rtl/>
        </w:rPr>
        <w:t>ی</w:t>
      </w:r>
      <w:r w:rsidR="00B5613B" w:rsidRPr="007100A7">
        <w:rPr>
          <w:rStyle w:val="1-Char"/>
          <w:rFonts w:hint="cs"/>
          <w:rtl/>
        </w:rPr>
        <w:t xml:space="preserve"> [ضا</w:t>
      </w:r>
      <w:r w:rsidR="00446BB7">
        <w:rPr>
          <w:rStyle w:val="1-Char"/>
          <w:rFonts w:hint="cs"/>
          <w:rtl/>
        </w:rPr>
        <w:t>ی</w:t>
      </w:r>
      <w:r w:rsidR="00B5613B" w:rsidRPr="007100A7">
        <w:rPr>
          <w:rStyle w:val="1-Char"/>
          <w:rFonts w:hint="cs"/>
          <w:rtl/>
        </w:rPr>
        <w:t xml:space="preserve">ع نمودن] حق بنده، </w:t>
      </w:r>
      <w:r w:rsidR="00446BB7">
        <w:rPr>
          <w:rStyle w:val="1-Char"/>
          <w:rFonts w:hint="cs"/>
          <w:rtl/>
        </w:rPr>
        <w:t>ک</w:t>
      </w:r>
      <w:r w:rsidR="00B5613B" w:rsidRPr="007100A7">
        <w:rPr>
          <w:rStyle w:val="1-Char"/>
          <w:rFonts w:hint="cs"/>
          <w:rtl/>
        </w:rPr>
        <w:t>ه با</w:t>
      </w:r>
      <w:r w:rsidR="00446BB7">
        <w:rPr>
          <w:rStyle w:val="1-Char"/>
          <w:rFonts w:hint="cs"/>
          <w:rtl/>
        </w:rPr>
        <w:t>ی</w:t>
      </w:r>
      <w:r w:rsidR="00B5613B" w:rsidRPr="007100A7">
        <w:rPr>
          <w:rStyle w:val="1-Char"/>
          <w:rFonts w:hint="cs"/>
          <w:rtl/>
        </w:rPr>
        <w:t>د آن را به مال</w:t>
      </w:r>
      <w:r w:rsidR="00446BB7">
        <w:rPr>
          <w:rStyle w:val="1-Char"/>
          <w:rFonts w:hint="cs"/>
          <w:rtl/>
        </w:rPr>
        <w:t>ک</w:t>
      </w:r>
      <w:r w:rsidR="00B5613B" w:rsidRPr="007100A7">
        <w:rPr>
          <w:rStyle w:val="1-Char"/>
          <w:rFonts w:hint="cs"/>
          <w:rtl/>
        </w:rPr>
        <w:t xml:space="preserve"> آن درخت پرداخت نما</w:t>
      </w:r>
      <w:r w:rsidR="00446BB7">
        <w:rPr>
          <w:rStyle w:val="1-Char"/>
          <w:rFonts w:hint="cs"/>
          <w:rtl/>
        </w:rPr>
        <w:t>ی</w:t>
      </w:r>
      <w:r w:rsidR="00B5613B" w:rsidRPr="007100A7">
        <w:rPr>
          <w:rStyle w:val="1-Char"/>
          <w:rFonts w:hint="cs"/>
          <w:rtl/>
        </w:rPr>
        <w:t>د.</w:t>
      </w:r>
    </w:p>
    <w:p w:rsidR="00B5613B" w:rsidRPr="007100A7" w:rsidRDefault="00B5613B" w:rsidP="00AF1D25">
      <w:pPr>
        <w:rPr>
          <w:rStyle w:val="1-Char"/>
          <w:rtl/>
        </w:rPr>
      </w:pPr>
      <w:r w:rsidRPr="007100A7">
        <w:rPr>
          <w:rStyle w:val="1-Char"/>
          <w:rFonts w:hint="cs"/>
          <w:rtl/>
        </w:rPr>
        <w:t xml:space="preserve">ناگفته نماند </w:t>
      </w:r>
      <w:r w:rsidR="00446BB7">
        <w:rPr>
          <w:rStyle w:val="1-Char"/>
          <w:rFonts w:hint="cs"/>
          <w:rtl/>
        </w:rPr>
        <w:t>ک</w:t>
      </w:r>
      <w:r w:rsidRPr="007100A7">
        <w:rPr>
          <w:rStyle w:val="1-Char"/>
          <w:rFonts w:hint="cs"/>
          <w:rtl/>
        </w:rPr>
        <w:t>ه ا</w:t>
      </w:r>
      <w:r w:rsidR="00446BB7">
        <w:rPr>
          <w:rStyle w:val="1-Char"/>
          <w:rFonts w:hint="cs"/>
          <w:rtl/>
        </w:rPr>
        <w:t>ی</w:t>
      </w:r>
      <w:r w:rsidRPr="007100A7">
        <w:rPr>
          <w:rStyle w:val="1-Char"/>
          <w:rFonts w:hint="cs"/>
          <w:rtl/>
        </w:rPr>
        <w:t>ن مسئله در صورت</w:t>
      </w:r>
      <w:r w:rsidR="00446BB7">
        <w:rPr>
          <w:rStyle w:val="1-Char"/>
          <w:rFonts w:hint="cs"/>
          <w:rtl/>
        </w:rPr>
        <w:t>ی</w:t>
      </w:r>
      <w:r w:rsidRPr="007100A7">
        <w:rPr>
          <w:rStyle w:val="1-Char"/>
          <w:rFonts w:hint="cs"/>
          <w:rtl/>
        </w:rPr>
        <w:t xml:space="preserve"> است </w:t>
      </w:r>
      <w:r w:rsidR="00446BB7">
        <w:rPr>
          <w:rStyle w:val="1-Char"/>
          <w:rFonts w:hint="cs"/>
          <w:rtl/>
        </w:rPr>
        <w:t>ک</w:t>
      </w:r>
      <w:r w:rsidRPr="007100A7">
        <w:rPr>
          <w:rStyle w:val="1-Char"/>
          <w:rFonts w:hint="cs"/>
          <w:rtl/>
        </w:rPr>
        <w:t>ه درخت، خش</w:t>
      </w:r>
      <w:r w:rsidR="00446BB7">
        <w:rPr>
          <w:rStyle w:val="1-Char"/>
          <w:rFonts w:hint="cs"/>
          <w:rtl/>
        </w:rPr>
        <w:t>ک</w:t>
      </w:r>
      <w:r w:rsidRPr="007100A7">
        <w:rPr>
          <w:rStyle w:val="1-Char"/>
          <w:rFonts w:hint="cs"/>
          <w:rtl/>
        </w:rPr>
        <w:t xml:space="preserve"> نباشد؛ و اگر </w:t>
      </w:r>
      <w:r w:rsidR="00AF17B9">
        <w:rPr>
          <w:rStyle w:val="1-Char"/>
          <w:rFonts w:hint="cs"/>
          <w:rtl/>
        </w:rPr>
        <w:t>چنان‌چه</w:t>
      </w:r>
      <w:r w:rsidRPr="007100A7">
        <w:rPr>
          <w:rStyle w:val="1-Char"/>
          <w:rFonts w:hint="cs"/>
          <w:rtl/>
        </w:rPr>
        <w:t xml:space="preserve"> درخت خش</w:t>
      </w:r>
      <w:r w:rsidR="00446BB7">
        <w:rPr>
          <w:rStyle w:val="1-Char"/>
          <w:rFonts w:hint="cs"/>
          <w:rtl/>
        </w:rPr>
        <w:t>ک</w:t>
      </w:r>
      <w:r w:rsidRPr="007100A7">
        <w:rPr>
          <w:rStyle w:val="1-Char"/>
          <w:rFonts w:hint="cs"/>
          <w:rtl/>
        </w:rPr>
        <w:t xml:space="preserve"> باشد، در ا</w:t>
      </w:r>
      <w:r w:rsidR="00446BB7">
        <w:rPr>
          <w:rStyle w:val="1-Char"/>
          <w:rFonts w:hint="cs"/>
          <w:rtl/>
        </w:rPr>
        <w:t>ی</w:t>
      </w:r>
      <w:r w:rsidRPr="007100A7">
        <w:rPr>
          <w:rStyle w:val="1-Char"/>
          <w:rFonts w:hint="cs"/>
          <w:rtl/>
        </w:rPr>
        <w:t xml:space="preserve">ن صورت بر شخص قطع </w:t>
      </w:r>
      <w:r w:rsidR="00446BB7">
        <w:rPr>
          <w:rStyle w:val="1-Char"/>
          <w:rFonts w:hint="cs"/>
          <w:rtl/>
        </w:rPr>
        <w:t>ک</w:t>
      </w:r>
      <w:r w:rsidRPr="007100A7">
        <w:rPr>
          <w:rStyle w:val="1-Char"/>
          <w:rFonts w:hint="cs"/>
          <w:rtl/>
        </w:rPr>
        <w:t xml:space="preserve">ننده واجب است تا تنها </w:t>
      </w:r>
      <w:r w:rsidR="00446BB7">
        <w:rPr>
          <w:rStyle w:val="1-Char"/>
          <w:rFonts w:hint="cs"/>
          <w:rtl/>
        </w:rPr>
        <w:t>یک</w:t>
      </w:r>
      <w:r w:rsidRPr="007100A7">
        <w:rPr>
          <w:rStyle w:val="1-Char"/>
          <w:rFonts w:hint="cs"/>
          <w:rtl/>
        </w:rPr>
        <w:t xml:space="preserve"> ق</w:t>
      </w:r>
      <w:r w:rsidR="00446BB7">
        <w:rPr>
          <w:rStyle w:val="1-Char"/>
          <w:rFonts w:hint="cs"/>
          <w:rtl/>
        </w:rPr>
        <w:t>ی</w:t>
      </w:r>
      <w:r w:rsidRPr="007100A7">
        <w:rPr>
          <w:rStyle w:val="1-Char"/>
          <w:rFonts w:hint="cs"/>
          <w:rtl/>
        </w:rPr>
        <w:t>مت را به مال</w:t>
      </w:r>
      <w:r w:rsidR="00446BB7">
        <w:rPr>
          <w:rStyle w:val="1-Char"/>
          <w:rFonts w:hint="cs"/>
          <w:rtl/>
        </w:rPr>
        <w:t>ک</w:t>
      </w:r>
      <w:r w:rsidRPr="007100A7">
        <w:rPr>
          <w:rStyle w:val="1-Char"/>
          <w:rFonts w:hint="cs"/>
          <w:rtl/>
        </w:rPr>
        <w:t xml:space="preserve"> درخت پرداخت نما</w:t>
      </w:r>
      <w:r w:rsidR="00446BB7">
        <w:rPr>
          <w:rStyle w:val="1-Char"/>
          <w:rFonts w:hint="cs"/>
          <w:rtl/>
        </w:rPr>
        <w:t>ی</w:t>
      </w:r>
      <w:r w:rsidRPr="007100A7">
        <w:rPr>
          <w:rStyle w:val="1-Char"/>
          <w:rFonts w:hint="cs"/>
          <w:rtl/>
        </w:rPr>
        <w:t>د؛‌ و در ا</w:t>
      </w:r>
      <w:r w:rsidR="00446BB7">
        <w:rPr>
          <w:rStyle w:val="1-Char"/>
          <w:rFonts w:hint="cs"/>
          <w:rtl/>
        </w:rPr>
        <w:t>ی</w:t>
      </w:r>
      <w:r w:rsidRPr="007100A7">
        <w:rPr>
          <w:rStyle w:val="1-Char"/>
          <w:rFonts w:hint="cs"/>
          <w:rtl/>
        </w:rPr>
        <w:t>ن صورت بر ذمّه‌</w:t>
      </w:r>
      <w:r w:rsidR="00446BB7">
        <w:rPr>
          <w:rStyle w:val="1-Char"/>
          <w:rFonts w:hint="cs"/>
          <w:rtl/>
        </w:rPr>
        <w:t>ی</w:t>
      </w:r>
      <w:r w:rsidRPr="007100A7">
        <w:rPr>
          <w:rStyle w:val="1-Char"/>
          <w:rFonts w:hint="cs"/>
          <w:rtl/>
        </w:rPr>
        <w:t xml:space="preserve"> و</w:t>
      </w:r>
      <w:r w:rsidR="00446BB7">
        <w:rPr>
          <w:rStyle w:val="1-Char"/>
          <w:rFonts w:hint="cs"/>
          <w:rtl/>
        </w:rPr>
        <w:t>ی</w:t>
      </w:r>
      <w:r w:rsidRPr="007100A7">
        <w:rPr>
          <w:rStyle w:val="1-Char"/>
          <w:rFonts w:hint="cs"/>
          <w:rtl/>
        </w:rPr>
        <w:t xml:space="preserve">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از حق شرع مقدس اسلام تعلّق نم</w:t>
      </w:r>
      <w:r w:rsidR="00446BB7">
        <w:rPr>
          <w:rStyle w:val="1-Char"/>
          <w:rFonts w:hint="cs"/>
          <w:rtl/>
        </w:rPr>
        <w:t>ی</w:t>
      </w:r>
      <w:r w:rsidRPr="007100A7">
        <w:rPr>
          <w:rStyle w:val="1-Char"/>
          <w:rFonts w:hint="cs"/>
          <w:rtl/>
        </w:rPr>
        <w:t>‌گ</w:t>
      </w:r>
      <w:r w:rsidR="00446BB7">
        <w:rPr>
          <w:rStyle w:val="1-Char"/>
          <w:rFonts w:hint="cs"/>
          <w:rtl/>
        </w:rPr>
        <w:t>ی</w:t>
      </w:r>
      <w:r w:rsidRPr="007100A7">
        <w:rPr>
          <w:rStyle w:val="1-Char"/>
          <w:rFonts w:hint="cs"/>
          <w:rtl/>
        </w:rPr>
        <w:t>رد.</w:t>
      </w:r>
    </w:p>
    <w:p w:rsidR="00B5613B" w:rsidRPr="007100A7" w:rsidRDefault="009E6C2B" w:rsidP="00AF1D25">
      <w:pPr>
        <w:rPr>
          <w:rStyle w:val="1-Char"/>
          <w:rtl/>
        </w:rPr>
      </w:pPr>
      <w:r w:rsidRPr="007100A7">
        <w:rPr>
          <w:rStyle w:val="1-Char"/>
          <w:rFonts w:hint="cs"/>
          <w:rtl/>
        </w:rPr>
        <w:t>س</w:t>
      </w:r>
      <w:r w:rsidR="00145ED6" w:rsidRPr="007100A7">
        <w:rPr>
          <w:rStyle w:val="1-Char"/>
          <w:rFonts w:hint="cs"/>
          <w:rtl/>
        </w:rPr>
        <w:t xml:space="preserve">: </w:t>
      </w:r>
      <w:r w:rsidR="00B5613B" w:rsidRPr="007100A7">
        <w:rPr>
          <w:rStyle w:val="1-Char"/>
          <w:rFonts w:hint="cs"/>
          <w:rtl/>
        </w:rPr>
        <w:t>آ</w:t>
      </w:r>
      <w:r w:rsidR="00446BB7">
        <w:rPr>
          <w:rStyle w:val="1-Char"/>
          <w:rFonts w:hint="cs"/>
          <w:rtl/>
        </w:rPr>
        <w:t>ی</w:t>
      </w:r>
      <w:r w:rsidR="00B5613B" w:rsidRPr="007100A7">
        <w:rPr>
          <w:rStyle w:val="1-Char"/>
          <w:rFonts w:hint="cs"/>
          <w:rtl/>
        </w:rPr>
        <w:t>ا از گ</w:t>
      </w:r>
      <w:r w:rsidR="00446BB7">
        <w:rPr>
          <w:rStyle w:val="1-Char"/>
          <w:rFonts w:hint="cs"/>
          <w:rtl/>
        </w:rPr>
        <w:t>ی</w:t>
      </w:r>
      <w:r w:rsidR="00B5613B" w:rsidRPr="007100A7">
        <w:rPr>
          <w:rStyle w:val="1-Char"/>
          <w:rFonts w:hint="cs"/>
          <w:rtl/>
        </w:rPr>
        <w:t>اهان حرم، م</w:t>
      </w:r>
      <w:r w:rsidR="00446BB7">
        <w:rPr>
          <w:rStyle w:val="1-Char"/>
          <w:rFonts w:hint="cs"/>
          <w:rtl/>
        </w:rPr>
        <w:t>ی</w:t>
      </w:r>
      <w:r w:rsidR="00B5613B" w:rsidRPr="007100A7">
        <w:rPr>
          <w:rStyle w:val="1-Char"/>
          <w:rFonts w:hint="cs"/>
          <w:rtl/>
        </w:rPr>
        <w:t>‌توان چ</w:t>
      </w:r>
      <w:r w:rsidR="00446BB7">
        <w:rPr>
          <w:rStyle w:val="1-Char"/>
          <w:rFonts w:hint="cs"/>
          <w:rtl/>
        </w:rPr>
        <w:t>ی</w:t>
      </w:r>
      <w:r w:rsidR="00B5613B" w:rsidRPr="007100A7">
        <w:rPr>
          <w:rStyle w:val="1-Char"/>
          <w:rFonts w:hint="cs"/>
          <w:rtl/>
        </w:rPr>
        <w:t>ز</w:t>
      </w:r>
      <w:r w:rsidR="00446BB7">
        <w:rPr>
          <w:rStyle w:val="1-Char"/>
          <w:rFonts w:hint="cs"/>
          <w:rtl/>
        </w:rPr>
        <w:t>ی</w:t>
      </w:r>
      <w:r w:rsidR="00B5613B" w:rsidRPr="007100A7">
        <w:rPr>
          <w:rStyle w:val="1-Char"/>
          <w:rFonts w:hint="cs"/>
          <w:rtl/>
        </w:rPr>
        <w:t xml:space="preserve"> را قطع نمود؟</w:t>
      </w:r>
    </w:p>
    <w:p w:rsidR="00B5613B" w:rsidRPr="007100A7" w:rsidRDefault="009E6C2B" w:rsidP="00AF1D25">
      <w:pPr>
        <w:rPr>
          <w:rStyle w:val="1-Char"/>
          <w:rtl/>
        </w:rPr>
      </w:pPr>
      <w:r w:rsidRPr="007100A7">
        <w:rPr>
          <w:rStyle w:val="1-Char"/>
          <w:rFonts w:hint="cs"/>
          <w:rtl/>
        </w:rPr>
        <w:t>ج</w:t>
      </w:r>
      <w:r w:rsidR="00145ED6" w:rsidRPr="007100A7">
        <w:rPr>
          <w:rStyle w:val="1-Char"/>
          <w:rFonts w:hint="cs"/>
          <w:rtl/>
        </w:rPr>
        <w:t xml:space="preserve">: </w:t>
      </w:r>
      <w:r w:rsidR="00B5613B" w:rsidRPr="007100A7">
        <w:rPr>
          <w:rStyle w:val="1-Char"/>
          <w:rFonts w:hint="cs"/>
          <w:rtl/>
        </w:rPr>
        <w:t>آر</w:t>
      </w:r>
      <w:r w:rsidR="00446BB7">
        <w:rPr>
          <w:rStyle w:val="1-Char"/>
          <w:rFonts w:hint="cs"/>
          <w:rtl/>
        </w:rPr>
        <w:t>ی</w:t>
      </w:r>
      <w:r w:rsidR="00B5613B" w:rsidRPr="007100A7">
        <w:rPr>
          <w:rStyle w:val="1-Char"/>
          <w:rFonts w:hint="cs"/>
          <w:rtl/>
        </w:rPr>
        <w:t>؛ از م</w:t>
      </w:r>
      <w:r w:rsidR="00446BB7">
        <w:rPr>
          <w:rStyle w:val="1-Char"/>
          <w:rFonts w:hint="cs"/>
          <w:rtl/>
        </w:rPr>
        <w:t>ی</w:t>
      </w:r>
      <w:r w:rsidR="00B5613B" w:rsidRPr="007100A7">
        <w:rPr>
          <w:rStyle w:val="1-Char"/>
          <w:rFonts w:hint="cs"/>
          <w:rtl/>
        </w:rPr>
        <w:t>ان گ</w:t>
      </w:r>
      <w:r w:rsidR="00446BB7">
        <w:rPr>
          <w:rStyle w:val="1-Char"/>
          <w:rFonts w:hint="cs"/>
          <w:rtl/>
        </w:rPr>
        <w:t>ی</w:t>
      </w:r>
      <w:r w:rsidR="00B5613B" w:rsidRPr="007100A7">
        <w:rPr>
          <w:rStyle w:val="1-Char"/>
          <w:rFonts w:hint="cs"/>
          <w:rtl/>
        </w:rPr>
        <w:t>اهانِ حرم، م</w:t>
      </w:r>
      <w:r w:rsidR="00446BB7">
        <w:rPr>
          <w:rStyle w:val="1-Char"/>
          <w:rFonts w:hint="cs"/>
          <w:rtl/>
        </w:rPr>
        <w:t>ی</w:t>
      </w:r>
      <w:r w:rsidR="00B5613B" w:rsidRPr="007100A7">
        <w:rPr>
          <w:rStyle w:val="1-Char"/>
          <w:rFonts w:hint="cs"/>
          <w:rtl/>
        </w:rPr>
        <w:t>‌توان گ</w:t>
      </w:r>
      <w:r w:rsidR="00446BB7">
        <w:rPr>
          <w:rStyle w:val="1-Char"/>
          <w:rFonts w:hint="cs"/>
          <w:rtl/>
        </w:rPr>
        <w:t>ی</w:t>
      </w:r>
      <w:r w:rsidR="00B5613B" w:rsidRPr="007100A7">
        <w:rPr>
          <w:rStyle w:val="1-Char"/>
          <w:rFonts w:hint="cs"/>
          <w:rtl/>
        </w:rPr>
        <w:t>اه معروف «اذخر»</w:t>
      </w:r>
      <w:r w:rsidR="00B5613B" w:rsidRPr="00CA3696">
        <w:rPr>
          <w:rStyle w:val="1-Char"/>
          <w:vertAlign w:val="superscript"/>
          <w:rtl/>
        </w:rPr>
        <w:footnoteReference w:id="32"/>
      </w:r>
      <w:r w:rsidR="00B5613B" w:rsidRPr="007100A7">
        <w:rPr>
          <w:rStyle w:val="1-Char"/>
          <w:rFonts w:hint="cs"/>
          <w:rtl/>
        </w:rPr>
        <w:t xml:space="preserve"> را قطع نمود؛ و همچن</w:t>
      </w:r>
      <w:r w:rsidR="00446BB7">
        <w:rPr>
          <w:rStyle w:val="1-Char"/>
          <w:rFonts w:hint="cs"/>
          <w:rtl/>
        </w:rPr>
        <w:t>ی</w:t>
      </w:r>
      <w:r w:rsidR="00B5613B" w:rsidRPr="007100A7">
        <w:rPr>
          <w:rStyle w:val="1-Char"/>
          <w:rFonts w:hint="cs"/>
          <w:rtl/>
        </w:rPr>
        <w:t xml:space="preserve">ن قطع </w:t>
      </w:r>
      <w:r w:rsidR="00446BB7">
        <w:rPr>
          <w:rStyle w:val="1-Char"/>
          <w:rFonts w:hint="cs"/>
          <w:rtl/>
        </w:rPr>
        <w:t>ک</w:t>
      </w:r>
      <w:r w:rsidR="00B5613B" w:rsidRPr="007100A7">
        <w:rPr>
          <w:rStyle w:val="1-Char"/>
          <w:rFonts w:hint="cs"/>
          <w:rtl/>
        </w:rPr>
        <w:t>ردن درختان و گ</w:t>
      </w:r>
      <w:r w:rsidR="00446BB7">
        <w:rPr>
          <w:rStyle w:val="1-Char"/>
          <w:rFonts w:hint="cs"/>
          <w:rtl/>
        </w:rPr>
        <w:t>ی</w:t>
      </w:r>
      <w:r w:rsidR="00B5613B" w:rsidRPr="007100A7">
        <w:rPr>
          <w:rStyle w:val="1-Char"/>
          <w:rFonts w:hint="cs"/>
          <w:rtl/>
        </w:rPr>
        <w:t>اهان خش</w:t>
      </w:r>
      <w:r w:rsidR="00446BB7">
        <w:rPr>
          <w:rStyle w:val="1-Char"/>
          <w:rFonts w:hint="cs"/>
          <w:rtl/>
        </w:rPr>
        <w:t>ک</w:t>
      </w:r>
      <w:r w:rsidR="00B5613B" w:rsidRPr="007100A7">
        <w:rPr>
          <w:rStyle w:val="1-Char"/>
          <w:rFonts w:hint="cs"/>
          <w:rtl/>
        </w:rPr>
        <w:t xml:space="preserve"> حَرَم ن</w:t>
      </w:r>
      <w:r w:rsidR="00446BB7">
        <w:rPr>
          <w:rStyle w:val="1-Char"/>
          <w:rFonts w:hint="cs"/>
          <w:rtl/>
        </w:rPr>
        <w:t>ی</w:t>
      </w:r>
      <w:r w:rsidR="00B5613B" w:rsidRPr="007100A7">
        <w:rPr>
          <w:rStyle w:val="1-Char"/>
          <w:rFonts w:hint="cs"/>
          <w:rtl/>
        </w:rPr>
        <w:t>ز درست است.</w:t>
      </w:r>
    </w:p>
    <w:p w:rsidR="00B5613B" w:rsidRPr="007100A7" w:rsidRDefault="009E6C2B" w:rsidP="00AF1D25">
      <w:pPr>
        <w:rPr>
          <w:rStyle w:val="1-Char"/>
          <w:rtl/>
        </w:rPr>
      </w:pPr>
      <w:r w:rsidRPr="007100A7">
        <w:rPr>
          <w:rStyle w:val="1-Char"/>
          <w:rFonts w:hint="cs"/>
          <w:rtl/>
        </w:rPr>
        <w:t>س</w:t>
      </w:r>
      <w:r w:rsidR="00145ED6" w:rsidRPr="007100A7">
        <w:rPr>
          <w:rStyle w:val="1-Char"/>
          <w:rFonts w:hint="cs"/>
          <w:rtl/>
        </w:rPr>
        <w:t xml:space="preserve">: </w:t>
      </w:r>
      <w:r w:rsidR="00B5613B" w:rsidRPr="007100A7">
        <w:rPr>
          <w:rStyle w:val="1-Char"/>
          <w:rFonts w:hint="cs"/>
          <w:rtl/>
        </w:rPr>
        <w:t>اح</w:t>
      </w:r>
      <w:r w:rsidR="00446BB7">
        <w:rPr>
          <w:rStyle w:val="1-Char"/>
          <w:rFonts w:hint="cs"/>
          <w:rtl/>
        </w:rPr>
        <w:t>ک</w:t>
      </w:r>
      <w:r w:rsidR="00B5613B" w:rsidRPr="007100A7">
        <w:rPr>
          <w:rStyle w:val="1-Char"/>
          <w:rFonts w:hint="cs"/>
          <w:rtl/>
        </w:rPr>
        <w:t>ام و مسائل بالا، آ</w:t>
      </w:r>
      <w:r w:rsidR="00446BB7">
        <w:rPr>
          <w:rStyle w:val="1-Char"/>
          <w:rFonts w:hint="cs"/>
          <w:rtl/>
        </w:rPr>
        <w:t>ی</w:t>
      </w:r>
      <w:r w:rsidR="00B5613B" w:rsidRPr="007100A7">
        <w:rPr>
          <w:rStyle w:val="1-Char"/>
          <w:rFonts w:hint="cs"/>
          <w:rtl/>
        </w:rPr>
        <w:t>ا برا</w:t>
      </w:r>
      <w:r w:rsidR="00446BB7">
        <w:rPr>
          <w:rStyle w:val="1-Char"/>
          <w:rFonts w:hint="cs"/>
          <w:rtl/>
        </w:rPr>
        <w:t>ی</w:t>
      </w:r>
      <w:r w:rsidR="00B5613B" w:rsidRPr="007100A7">
        <w:rPr>
          <w:rStyle w:val="1-Char"/>
          <w:rFonts w:hint="cs"/>
          <w:rtl/>
        </w:rPr>
        <w:t xml:space="preserve"> شخص حلال است </w:t>
      </w:r>
      <w:r w:rsidR="00446BB7">
        <w:rPr>
          <w:rStyle w:val="1-Char"/>
          <w:rFonts w:hint="cs"/>
          <w:rtl/>
        </w:rPr>
        <w:t>ی</w:t>
      </w:r>
      <w:r w:rsidR="00B5613B" w:rsidRPr="007100A7">
        <w:rPr>
          <w:rStyle w:val="1-Char"/>
          <w:rFonts w:hint="cs"/>
          <w:rtl/>
        </w:rPr>
        <w:t>ا شخص مُحرم؟</w:t>
      </w:r>
    </w:p>
    <w:p w:rsidR="00B5613B" w:rsidRPr="007100A7" w:rsidRDefault="009E6C2B" w:rsidP="00AF1D25">
      <w:pPr>
        <w:rPr>
          <w:rStyle w:val="1-Char"/>
          <w:rtl/>
        </w:rPr>
      </w:pPr>
      <w:r w:rsidRPr="007100A7">
        <w:rPr>
          <w:rStyle w:val="1-Char"/>
          <w:rFonts w:hint="cs"/>
          <w:rtl/>
        </w:rPr>
        <w:t>ج</w:t>
      </w:r>
      <w:r w:rsidR="00145ED6" w:rsidRPr="007100A7">
        <w:rPr>
          <w:rStyle w:val="1-Char"/>
          <w:rFonts w:hint="cs"/>
          <w:rtl/>
        </w:rPr>
        <w:t xml:space="preserve">: </w:t>
      </w:r>
      <w:r w:rsidR="00B5613B" w:rsidRPr="007100A7">
        <w:rPr>
          <w:rStyle w:val="1-Char"/>
          <w:rFonts w:hint="cs"/>
          <w:rtl/>
        </w:rPr>
        <w:t>در اح</w:t>
      </w:r>
      <w:r w:rsidR="00446BB7">
        <w:rPr>
          <w:rStyle w:val="1-Char"/>
          <w:rFonts w:hint="cs"/>
          <w:rtl/>
        </w:rPr>
        <w:t>ک</w:t>
      </w:r>
      <w:r w:rsidR="00B5613B" w:rsidRPr="007100A7">
        <w:rPr>
          <w:rStyle w:val="1-Char"/>
          <w:rFonts w:hint="cs"/>
          <w:rtl/>
        </w:rPr>
        <w:t xml:space="preserve">ام و مسائل مزبور، شخص حلال و مُحرم </w:t>
      </w:r>
      <w:r w:rsidR="00446BB7">
        <w:rPr>
          <w:rStyle w:val="1-Char"/>
          <w:rFonts w:hint="cs"/>
          <w:rtl/>
        </w:rPr>
        <w:t>یک</w:t>
      </w:r>
      <w:r w:rsidR="00B5613B" w:rsidRPr="007100A7">
        <w:rPr>
          <w:rStyle w:val="1-Char"/>
          <w:rFonts w:hint="cs"/>
          <w:rtl/>
        </w:rPr>
        <w:t>سان‌اند؛ ز</w:t>
      </w:r>
      <w:r w:rsidR="00446BB7">
        <w:rPr>
          <w:rStyle w:val="1-Char"/>
          <w:rFonts w:hint="cs"/>
          <w:rtl/>
        </w:rPr>
        <w:t>ی</w:t>
      </w:r>
      <w:r w:rsidR="00B5613B" w:rsidRPr="007100A7">
        <w:rPr>
          <w:rStyle w:val="1-Char"/>
          <w:rFonts w:hint="cs"/>
          <w:rtl/>
        </w:rPr>
        <w:t xml:space="preserve">را قطع </w:t>
      </w:r>
      <w:r w:rsidR="00446BB7">
        <w:rPr>
          <w:rStyle w:val="1-Char"/>
          <w:rFonts w:hint="cs"/>
          <w:rtl/>
        </w:rPr>
        <w:t>ک</w:t>
      </w:r>
      <w:r w:rsidR="00B5613B" w:rsidRPr="007100A7">
        <w:rPr>
          <w:rStyle w:val="1-Char"/>
          <w:rFonts w:hint="cs"/>
          <w:rtl/>
        </w:rPr>
        <w:t>ردن درختان و گ</w:t>
      </w:r>
      <w:r w:rsidR="00446BB7">
        <w:rPr>
          <w:rStyle w:val="1-Char"/>
          <w:rFonts w:hint="cs"/>
          <w:rtl/>
        </w:rPr>
        <w:t>ی</w:t>
      </w:r>
      <w:r w:rsidR="00B5613B" w:rsidRPr="007100A7">
        <w:rPr>
          <w:rStyle w:val="1-Char"/>
          <w:rFonts w:hint="cs"/>
          <w:rtl/>
        </w:rPr>
        <w:t>اهان، به علّت حرمتِ سرزم</w:t>
      </w:r>
      <w:r w:rsidR="00446BB7">
        <w:rPr>
          <w:rStyle w:val="1-Char"/>
          <w:rFonts w:hint="cs"/>
          <w:rtl/>
        </w:rPr>
        <w:t>ی</w:t>
      </w:r>
      <w:r w:rsidR="00B5613B" w:rsidRPr="007100A7">
        <w:rPr>
          <w:rStyle w:val="1-Char"/>
          <w:rFonts w:hint="cs"/>
          <w:rtl/>
        </w:rPr>
        <w:t>ن حَرم، ناروا و حرام گرد</w:t>
      </w:r>
      <w:r w:rsidR="00446BB7">
        <w:rPr>
          <w:rStyle w:val="1-Char"/>
          <w:rFonts w:hint="cs"/>
          <w:rtl/>
        </w:rPr>
        <w:t>ی</w:t>
      </w:r>
      <w:r w:rsidR="00B5613B" w:rsidRPr="007100A7">
        <w:rPr>
          <w:rStyle w:val="1-Char"/>
          <w:rFonts w:hint="cs"/>
          <w:rtl/>
        </w:rPr>
        <w:t>ده است نه به جهتِ حرمتِ اِحرام!</w:t>
      </w:r>
    </w:p>
    <w:p w:rsidR="00B5613B" w:rsidRPr="007100A7" w:rsidRDefault="009E6C2B" w:rsidP="00AF1D25">
      <w:pPr>
        <w:rPr>
          <w:rStyle w:val="1-Char"/>
          <w:rtl/>
        </w:rPr>
      </w:pPr>
      <w:r w:rsidRPr="007100A7">
        <w:rPr>
          <w:rStyle w:val="1-Char"/>
          <w:rFonts w:hint="cs"/>
          <w:rtl/>
        </w:rPr>
        <w:t>س</w:t>
      </w:r>
      <w:r w:rsidR="00145ED6" w:rsidRPr="007100A7">
        <w:rPr>
          <w:rStyle w:val="1-Char"/>
          <w:rFonts w:hint="cs"/>
          <w:rtl/>
        </w:rPr>
        <w:t xml:space="preserve">: </w:t>
      </w:r>
      <w:r w:rsidR="00B5613B" w:rsidRPr="007100A7">
        <w:rPr>
          <w:rStyle w:val="1-Char"/>
          <w:rFonts w:hint="cs"/>
          <w:rtl/>
        </w:rPr>
        <w:t xml:space="preserve">اگر </w:t>
      </w:r>
      <w:r w:rsidR="00AF17B9">
        <w:rPr>
          <w:rStyle w:val="1-Char"/>
          <w:rFonts w:hint="cs"/>
          <w:rtl/>
        </w:rPr>
        <w:t>چنان‌چه</w:t>
      </w:r>
      <w:r w:rsidR="00B5613B" w:rsidRPr="007100A7">
        <w:rPr>
          <w:rStyle w:val="1-Char"/>
          <w:rFonts w:hint="cs"/>
          <w:rtl/>
        </w:rPr>
        <w:t xml:space="preserve"> دو شخص مُحرم [در حال اِحرام]، درخت</w:t>
      </w:r>
      <w:r w:rsidR="00446BB7">
        <w:rPr>
          <w:rStyle w:val="1-Char"/>
          <w:rFonts w:hint="cs"/>
          <w:rtl/>
        </w:rPr>
        <w:t>ی</w:t>
      </w:r>
      <w:r w:rsidR="00B5613B" w:rsidRPr="007100A7">
        <w:rPr>
          <w:rStyle w:val="1-Char"/>
          <w:rFonts w:hint="cs"/>
          <w:rtl/>
        </w:rPr>
        <w:t xml:space="preserve"> را در حَرَم با مشار</w:t>
      </w:r>
      <w:r w:rsidR="00446BB7">
        <w:rPr>
          <w:rStyle w:val="1-Char"/>
          <w:rFonts w:hint="cs"/>
          <w:rtl/>
        </w:rPr>
        <w:t>ک</w:t>
      </w:r>
      <w:r w:rsidR="00B5613B" w:rsidRPr="007100A7">
        <w:rPr>
          <w:rStyle w:val="1-Char"/>
          <w:rFonts w:hint="cs"/>
          <w:rtl/>
        </w:rPr>
        <w:t xml:space="preserve">ت </w:t>
      </w:r>
      <w:r w:rsidR="00446BB7">
        <w:rPr>
          <w:rStyle w:val="1-Char"/>
          <w:rFonts w:hint="cs"/>
          <w:rtl/>
        </w:rPr>
        <w:t>یک</w:t>
      </w:r>
      <w:r w:rsidR="00B5613B" w:rsidRPr="007100A7">
        <w:rPr>
          <w:rStyle w:val="1-Char"/>
          <w:rFonts w:hint="cs"/>
          <w:rtl/>
        </w:rPr>
        <w:t>د</w:t>
      </w:r>
      <w:r w:rsidR="00446BB7">
        <w:rPr>
          <w:rStyle w:val="1-Char"/>
          <w:rFonts w:hint="cs"/>
          <w:rtl/>
        </w:rPr>
        <w:t>ی</w:t>
      </w:r>
      <w:r w:rsidR="00B5613B" w:rsidRPr="007100A7">
        <w:rPr>
          <w:rStyle w:val="1-Char"/>
          <w:rFonts w:hint="cs"/>
          <w:rtl/>
        </w:rPr>
        <w:t>گر قطع نما</w:t>
      </w:r>
      <w:r w:rsidR="00446BB7">
        <w:rPr>
          <w:rStyle w:val="1-Char"/>
          <w:rFonts w:hint="cs"/>
          <w:rtl/>
        </w:rPr>
        <w:t>ی</w:t>
      </w:r>
      <w:r w:rsidR="00B5613B" w:rsidRPr="007100A7">
        <w:rPr>
          <w:rStyle w:val="1-Char"/>
          <w:rFonts w:hint="cs"/>
          <w:rtl/>
        </w:rPr>
        <w:t>ند، - و آن درخت ن</w:t>
      </w:r>
      <w:r w:rsidR="00446BB7">
        <w:rPr>
          <w:rStyle w:val="1-Char"/>
          <w:rFonts w:hint="cs"/>
          <w:rtl/>
        </w:rPr>
        <w:t>ی</w:t>
      </w:r>
      <w:r w:rsidR="00B5613B" w:rsidRPr="007100A7">
        <w:rPr>
          <w:rStyle w:val="1-Char"/>
          <w:rFonts w:hint="cs"/>
          <w:rtl/>
        </w:rPr>
        <w:t>ز از همان درخت‌ها</w:t>
      </w:r>
      <w:r w:rsidR="00446BB7">
        <w:rPr>
          <w:rStyle w:val="1-Char"/>
          <w:rFonts w:hint="cs"/>
          <w:rtl/>
        </w:rPr>
        <w:t>یی</w:t>
      </w:r>
      <w:r w:rsidR="00B5613B" w:rsidRPr="007100A7">
        <w:rPr>
          <w:rStyle w:val="1-Char"/>
          <w:rFonts w:hint="cs"/>
          <w:rtl/>
        </w:rPr>
        <w:t xml:space="preserve"> باشد </w:t>
      </w:r>
      <w:r w:rsidR="00446BB7">
        <w:rPr>
          <w:rStyle w:val="1-Char"/>
          <w:rFonts w:hint="cs"/>
          <w:rtl/>
        </w:rPr>
        <w:t>ک</w:t>
      </w:r>
      <w:r w:rsidR="00B5613B" w:rsidRPr="007100A7">
        <w:rPr>
          <w:rStyle w:val="1-Char"/>
          <w:rFonts w:hint="cs"/>
          <w:rtl/>
        </w:rPr>
        <w:t xml:space="preserve">ه با قطع </w:t>
      </w:r>
      <w:r w:rsidR="00446BB7">
        <w:rPr>
          <w:rStyle w:val="1-Char"/>
          <w:rFonts w:hint="cs"/>
          <w:rtl/>
        </w:rPr>
        <w:t>ک</w:t>
      </w:r>
      <w:r w:rsidR="00B5613B" w:rsidRPr="007100A7">
        <w:rPr>
          <w:rStyle w:val="1-Char"/>
          <w:rFonts w:hint="cs"/>
          <w:rtl/>
        </w:rPr>
        <w:t>ردن آن، جزاء را واجب م</w:t>
      </w:r>
      <w:r w:rsidR="00446BB7">
        <w:rPr>
          <w:rStyle w:val="1-Char"/>
          <w:rFonts w:hint="cs"/>
          <w:rtl/>
        </w:rPr>
        <w:t>ی</w:t>
      </w:r>
      <w:r w:rsidR="00B5613B" w:rsidRPr="007100A7">
        <w:rPr>
          <w:rStyle w:val="1-Char"/>
          <w:rFonts w:hint="cs"/>
          <w:rtl/>
        </w:rPr>
        <w:t>‌گرداند - در ا</w:t>
      </w:r>
      <w:r w:rsidR="00446BB7">
        <w:rPr>
          <w:rStyle w:val="1-Char"/>
          <w:rFonts w:hint="cs"/>
          <w:rtl/>
        </w:rPr>
        <w:t>ی</w:t>
      </w:r>
      <w:r w:rsidR="00B5613B" w:rsidRPr="007100A7">
        <w:rPr>
          <w:rStyle w:val="1-Char"/>
          <w:rFonts w:hint="cs"/>
          <w:rtl/>
        </w:rPr>
        <w:t>ن صورت پرداخت چه چ</w:t>
      </w:r>
      <w:r w:rsidR="00446BB7">
        <w:rPr>
          <w:rStyle w:val="1-Char"/>
          <w:rFonts w:hint="cs"/>
          <w:rtl/>
        </w:rPr>
        <w:t>ی</w:t>
      </w:r>
      <w:r w:rsidR="00B5613B" w:rsidRPr="007100A7">
        <w:rPr>
          <w:rStyle w:val="1-Char"/>
          <w:rFonts w:hint="cs"/>
          <w:rtl/>
        </w:rPr>
        <w:t>ز</w:t>
      </w:r>
      <w:r w:rsidR="00446BB7">
        <w:rPr>
          <w:rStyle w:val="1-Char"/>
          <w:rFonts w:hint="cs"/>
          <w:rtl/>
        </w:rPr>
        <w:t>ی</w:t>
      </w:r>
      <w:r w:rsidR="00B5613B" w:rsidRPr="007100A7">
        <w:rPr>
          <w:rStyle w:val="1-Char"/>
          <w:rFonts w:hint="cs"/>
          <w:rtl/>
        </w:rPr>
        <w:t xml:space="preserve"> بر آن دو نفرِ مُحرم واجب م</w:t>
      </w:r>
      <w:r w:rsidR="00446BB7">
        <w:rPr>
          <w:rStyle w:val="1-Char"/>
          <w:rFonts w:hint="cs"/>
          <w:rtl/>
        </w:rPr>
        <w:t>ی</w:t>
      </w:r>
      <w:r w:rsidR="00B5613B" w:rsidRPr="007100A7">
        <w:rPr>
          <w:rStyle w:val="1-Char"/>
          <w:rFonts w:hint="cs"/>
          <w:rtl/>
        </w:rPr>
        <w:t>‌گردد؟</w:t>
      </w:r>
    </w:p>
    <w:p w:rsidR="00B5613B" w:rsidRPr="007100A7" w:rsidRDefault="009E6C2B" w:rsidP="00AF1D25">
      <w:pPr>
        <w:rPr>
          <w:rStyle w:val="1-Char"/>
          <w:rtl/>
        </w:rPr>
      </w:pPr>
      <w:r w:rsidRPr="007100A7">
        <w:rPr>
          <w:rStyle w:val="1-Char"/>
          <w:rFonts w:hint="cs"/>
          <w:rtl/>
        </w:rPr>
        <w:t>ج</w:t>
      </w:r>
      <w:r w:rsidR="00145ED6" w:rsidRPr="007100A7">
        <w:rPr>
          <w:rStyle w:val="1-Char"/>
          <w:rFonts w:hint="cs"/>
          <w:rtl/>
        </w:rPr>
        <w:t xml:space="preserve">: </w:t>
      </w:r>
      <w:r w:rsidR="00B5613B" w:rsidRPr="007100A7">
        <w:rPr>
          <w:rStyle w:val="1-Char"/>
          <w:rFonts w:hint="cs"/>
          <w:rtl/>
        </w:rPr>
        <w:t>در ا</w:t>
      </w:r>
      <w:r w:rsidR="00446BB7">
        <w:rPr>
          <w:rStyle w:val="1-Char"/>
          <w:rFonts w:hint="cs"/>
          <w:rtl/>
        </w:rPr>
        <w:t>ی</w:t>
      </w:r>
      <w:r w:rsidR="00B5613B" w:rsidRPr="007100A7">
        <w:rPr>
          <w:rStyle w:val="1-Char"/>
          <w:rFonts w:hint="cs"/>
          <w:rtl/>
        </w:rPr>
        <w:t>ن صورت بر هر دو نفر</w:t>
      </w:r>
      <w:r w:rsidR="000751A8">
        <w:rPr>
          <w:rStyle w:val="1-Char"/>
          <w:rFonts w:hint="cs"/>
          <w:rtl/>
        </w:rPr>
        <w:t xml:space="preserve"> آن‌ها،</w:t>
      </w:r>
      <w:r w:rsidR="00B5613B" w:rsidRPr="007100A7">
        <w:rPr>
          <w:rStyle w:val="1-Char"/>
          <w:rFonts w:hint="cs"/>
          <w:rtl/>
        </w:rPr>
        <w:t xml:space="preserve"> پرداخت ق</w:t>
      </w:r>
      <w:r w:rsidR="00446BB7">
        <w:rPr>
          <w:rStyle w:val="1-Char"/>
          <w:rFonts w:hint="cs"/>
          <w:rtl/>
        </w:rPr>
        <w:t>ی</w:t>
      </w:r>
      <w:r w:rsidR="00B5613B" w:rsidRPr="007100A7">
        <w:rPr>
          <w:rStyle w:val="1-Char"/>
          <w:rFonts w:hint="cs"/>
          <w:rtl/>
        </w:rPr>
        <w:t xml:space="preserve">مت </w:t>
      </w:r>
      <w:r w:rsidR="00446BB7">
        <w:rPr>
          <w:rStyle w:val="1-Char"/>
          <w:rFonts w:hint="cs"/>
          <w:rtl/>
        </w:rPr>
        <w:t>یک</w:t>
      </w:r>
      <w:r w:rsidR="00B5613B" w:rsidRPr="007100A7">
        <w:rPr>
          <w:rStyle w:val="1-Char"/>
          <w:rFonts w:hint="cs"/>
          <w:rtl/>
        </w:rPr>
        <w:t xml:space="preserve"> درخت واجب م</w:t>
      </w:r>
      <w:r w:rsidR="00446BB7">
        <w:rPr>
          <w:rStyle w:val="1-Char"/>
          <w:rFonts w:hint="cs"/>
          <w:rtl/>
        </w:rPr>
        <w:t>ی</w:t>
      </w:r>
      <w:r w:rsidR="00B5613B" w:rsidRPr="007100A7">
        <w:rPr>
          <w:rStyle w:val="1-Char"/>
          <w:rFonts w:hint="cs"/>
          <w:rtl/>
        </w:rPr>
        <w:t>‌گردد.</w:t>
      </w:r>
    </w:p>
    <w:p w:rsidR="00B5613B" w:rsidRPr="007100A7" w:rsidRDefault="009E6C2B" w:rsidP="00AF1D25">
      <w:pPr>
        <w:rPr>
          <w:rStyle w:val="1-Char"/>
          <w:rtl/>
        </w:rPr>
      </w:pPr>
      <w:r w:rsidRPr="007100A7">
        <w:rPr>
          <w:rStyle w:val="1-Char"/>
          <w:rFonts w:hint="cs"/>
          <w:rtl/>
        </w:rPr>
        <w:t>س</w:t>
      </w:r>
      <w:r w:rsidR="00145ED6" w:rsidRPr="007100A7">
        <w:rPr>
          <w:rStyle w:val="1-Char"/>
          <w:rFonts w:hint="cs"/>
          <w:rtl/>
        </w:rPr>
        <w:t xml:space="preserve">: </w:t>
      </w:r>
      <w:r w:rsidR="00B5613B" w:rsidRPr="007100A7">
        <w:rPr>
          <w:rStyle w:val="1-Char"/>
          <w:rFonts w:hint="cs"/>
          <w:rtl/>
        </w:rPr>
        <w:t>آ</w:t>
      </w:r>
      <w:r w:rsidR="00446BB7">
        <w:rPr>
          <w:rStyle w:val="1-Char"/>
          <w:rFonts w:hint="cs"/>
          <w:rtl/>
        </w:rPr>
        <w:t>ی</w:t>
      </w:r>
      <w:r w:rsidR="00B5613B" w:rsidRPr="007100A7">
        <w:rPr>
          <w:rStyle w:val="1-Char"/>
          <w:rFonts w:hint="cs"/>
          <w:rtl/>
        </w:rPr>
        <w:t>ا م</w:t>
      </w:r>
      <w:r w:rsidR="00446BB7">
        <w:rPr>
          <w:rStyle w:val="1-Char"/>
          <w:rFonts w:hint="cs"/>
          <w:rtl/>
        </w:rPr>
        <w:t>ی</w:t>
      </w:r>
      <w:r w:rsidR="00B5613B" w:rsidRPr="007100A7">
        <w:rPr>
          <w:rStyle w:val="1-Char"/>
          <w:rFonts w:hint="cs"/>
          <w:rtl/>
        </w:rPr>
        <w:t>‌توان از درختان سرزم</w:t>
      </w:r>
      <w:r w:rsidR="00446BB7">
        <w:rPr>
          <w:rStyle w:val="1-Char"/>
          <w:rFonts w:hint="cs"/>
          <w:rtl/>
        </w:rPr>
        <w:t>ی</w:t>
      </w:r>
      <w:r w:rsidR="00B5613B" w:rsidRPr="007100A7">
        <w:rPr>
          <w:rStyle w:val="1-Char"/>
          <w:rFonts w:hint="cs"/>
          <w:rtl/>
        </w:rPr>
        <w:t>ن حرم، به عنوان مسوا</w:t>
      </w:r>
      <w:r w:rsidR="00446BB7">
        <w:rPr>
          <w:rStyle w:val="1-Char"/>
          <w:rFonts w:hint="cs"/>
          <w:rtl/>
        </w:rPr>
        <w:t>ک</w:t>
      </w:r>
      <w:r w:rsidR="00B5613B" w:rsidRPr="007100A7">
        <w:rPr>
          <w:rStyle w:val="1-Char"/>
          <w:rFonts w:hint="cs"/>
          <w:rtl/>
        </w:rPr>
        <w:t xml:space="preserve"> استفاده </w:t>
      </w:r>
      <w:r w:rsidR="00446BB7">
        <w:rPr>
          <w:rStyle w:val="1-Char"/>
          <w:rFonts w:hint="cs"/>
          <w:rtl/>
        </w:rPr>
        <w:t>ک</w:t>
      </w:r>
      <w:r w:rsidR="00B5613B" w:rsidRPr="007100A7">
        <w:rPr>
          <w:rStyle w:val="1-Char"/>
          <w:rFonts w:hint="cs"/>
          <w:rtl/>
        </w:rPr>
        <w:t>رد؟</w:t>
      </w:r>
    </w:p>
    <w:p w:rsidR="006B31CA" w:rsidRPr="007100A7" w:rsidRDefault="009E6C2B" w:rsidP="00AF1D25">
      <w:pPr>
        <w:rPr>
          <w:rStyle w:val="1-Char"/>
          <w:rtl/>
        </w:rPr>
      </w:pPr>
      <w:r w:rsidRPr="007100A7">
        <w:rPr>
          <w:rStyle w:val="1-Char"/>
          <w:rFonts w:hint="cs"/>
          <w:rtl/>
        </w:rPr>
        <w:t>ج</w:t>
      </w:r>
      <w:r w:rsidR="00145ED6" w:rsidRPr="007100A7">
        <w:rPr>
          <w:rStyle w:val="1-Char"/>
          <w:rFonts w:hint="cs"/>
          <w:rtl/>
        </w:rPr>
        <w:t xml:space="preserve">: </w:t>
      </w:r>
      <w:r w:rsidR="00B5613B" w:rsidRPr="007100A7">
        <w:rPr>
          <w:rStyle w:val="1-Char"/>
          <w:rFonts w:hint="cs"/>
          <w:rtl/>
        </w:rPr>
        <w:t>از درختان حَرَم نم</w:t>
      </w:r>
      <w:r w:rsidR="00446BB7">
        <w:rPr>
          <w:rStyle w:val="1-Char"/>
          <w:rFonts w:hint="cs"/>
          <w:rtl/>
        </w:rPr>
        <w:t>ی</w:t>
      </w:r>
      <w:r w:rsidR="00B5613B" w:rsidRPr="007100A7">
        <w:rPr>
          <w:rStyle w:val="1-Char"/>
          <w:rFonts w:hint="cs"/>
          <w:rtl/>
        </w:rPr>
        <w:t>‌توان به عنوان مسوا</w:t>
      </w:r>
      <w:r w:rsidR="00446BB7">
        <w:rPr>
          <w:rStyle w:val="1-Char"/>
          <w:rFonts w:hint="cs"/>
          <w:rtl/>
        </w:rPr>
        <w:t>ک</w:t>
      </w:r>
      <w:r w:rsidR="00B5613B" w:rsidRPr="007100A7">
        <w:rPr>
          <w:rStyle w:val="1-Char"/>
          <w:rFonts w:hint="cs"/>
          <w:rtl/>
        </w:rPr>
        <w:t xml:space="preserve"> استفاده نمود، مگر آن </w:t>
      </w:r>
      <w:r w:rsidR="00446BB7">
        <w:rPr>
          <w:rStyle w:val="1-Char"/>
          <w:rFonts w:hint="cs"/>
          <w:rtl/>
        </w:rPr>
        <w:t>ک</w:t>
      </w:r>
      <w:r w:rsidR="00B5613B" w:rsidRPr="007100A7">
        <w:rPr>
          <w:rStyle w:val="1-Char"/>
          <w:rFonts w:hint="cs"/>
          <w:rtl/>
        </w:rPr>
        <w:t>ه درختان خش</w:t>
      </w:r>
      <w:r w:rsidR="00446BB7">
        <w:rPr>
          <w:rStyle w:val="1-Char"/>
          <w:rFonts w:hint="cs"/>
          <w:rtl/>
        </w:rPr>
        <w:t>ک</w:t>
      </w:r>
      <w:r w:rsidR="00B5613B" w:rsidRPr="007100A7">
        <w:rPr>
          <w:rStyle w:val="1-Char"/>
          <w:rFonts w:hint="cs"/>
          <w:rtl/>
        </w:rPr>
        <w:t xml:space="preserve"> باشند</w:t>
      </w:r>
      <w:r w:rsidR="00B5613B" w:rsidRPr="00CA3696">
        <w:rPr>
          <w:rStyle w:val="1-Char"/>
          <w:vertAlign w:val="superscript"/>
          <w:rtl/>
        </w:rPr>
        <w:footnoteReference w:id="33"/>
      </w:r>
      <w:r w:rsidR="006B31CA" w:rsidRPr="007100A7">
        <w:rPr>
          <w:rStyle w:val="1-Char"/>
          <w:rFonts w:hint="cs"/>
          <w:rtl/>
        </w:rPr>
        <w:t>.]</w:t>
      </w:r>
    </w:p>
    <w:p w:rsidR="00FB5C8E" w:rsidRPr="0086385D" w:rsidRDefault="00FB5C8E" w:rsidP="0081702B">
      <w:pPr>
        <w:pStyle w:val="3-"/>
      </w:pPr>
      <w:r w:rsidRPr="0086385D">
        <w:rPr>
          <w:rFonts w:hint="eastAsia"/>
          <w:rtl/>
        </w:rPr>
        <w:t>فصلٌ</w:t>
      </w:r>
      <w:r w:rsidRPr="0086385D">
        <w:rPr>
          <w:rtl/>
        </w:rPr>
        <w:t xml:space="preserve"> </w:t>
      </w:r>
    </w:p>
    <w:p w:rsidR="00FB5C8E" w:rsidRPr="00BE2421" w:rsidRDefault="00FB5C8E" w:rsidP="00AF1D25">
      <w:pPr>
        <w:rPr>
          <w:rStyle w:val="5-Char"/>
          <w:bCs/>
          <w:rtl/>
        </w:rPr>
      </w:pPr>
      <w:r w:rsidRPr="00BE2421">
        <w:rPr>
          <w:rStyle w:val="5-Char"/>
          <w:rFonts w:hint="eastAsia"/>
          <w:rtl/>
        </w:rPr>
        <w:t>ا</w:t>
      </w:r>
      <w:r w:rsidRPr="00BE2421">
        <w:rPr>
          <w:rStyle w:val="5-Char"/>
          <w:rFonts w:hint="cs"/>
          <w:rtl/>
        </w:rPr>
        <w:t>َ</w:t>
      </w:r>
      <w:r w:rsidRPr="00BE2421">
        <w:rPr>
          <w:rStyle w:val="5-Char"/>
          <w:rFonts w:hint="eastAsia"/>
          <w:rtl/>
        </w:rPr>
        <w:t>لهَديُ</w:t>
      </w:r>
      <w:r w:rsidRPr="00BE2421">
        <w:rPr>
          <w:rStyle w:val="5-Char"/>
          <w:rFonts w:hint="cs"/>
          <w:rtl/>
        </w:rPr>
        <w:t>،</w:t>
      </w:r>
      <w:r w:rsidRPr="00BE2421">
        <w:rPr>
          <w:rStyle w:val="5-Char"/>
          <w:rtl/>
        </w:rPr>
        <w:t xml:space="preserve"> </w:t>
      </w:r>
      <w:r w:rsidRPr="00BE2421">
        <w:rPr>
          <w:rStyle w:val="5-Char"/>
          <w:rFonts w:hint="eastAsia"/>
          <w:rtl/>
        </w:rPr>
        <w:t>اَدنَاهُ</w:t>
      </w:r>
      <w:r w:rsidRPr="00BE2421">
        <w:rPr>
          <w:rStyle w:val="5-Char"/>
          <w:rtl/>
        </w:rPr>
        <w:t xml:space="preserve"> </w:t>
      </w:r>
      <w:r w:rsidRPr="00BE2421">
        <w:rPr>
          <w:rStyle w:val="5-Char"/>
          <w:rFonts w:hint="eastAsia"/>
          <w:rtl/>
        </w:rPr>
        <w:t>شَا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هُوَ</w:t>
      </w:r>
      <w:r w:rsidRPr="00BE2421">
        <w:rPr>
          <w:rStyle w:val="5-Char"/>
          <w:rFonts w:hint="cs"/>
          <w:rtl/>
        </w:rPr>
        <w:t>:</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إِبِلِ</w:t>
      </w:r>
      <w:r w:rsidRPr="00BE2421">
        <w:rPr>
          <w:rStyle w:val="5-Char"/>
          <w:rtl/>
        </w:rPr>
        <w:t xml:space="preserve"> </w:t>
      </w:r>
      <w:r w:rsidRPr="00BE2421">
        <w:rPr>
          <w:rStyle w:val="5-Char"/>
          <w:rFonts w:hint="eastAsia"/>
          <w:rtl/>
        </w:rPr>
        <w:t>وَالبَقَرِ</w:t>
      </w:r>
      <w:r w:rsidRPr="00BE2421">
        <w:rPr>
          <w:rStyle w:val="5-Char"/>
          <w:rtl/>
        </w:rPr>
        <w:t xml:space="preserve"> </w:t>
      </w:r>
      <w:r w:rsidRPr="00BE2421">
        <w:rPr>
          <w:rStyle w:val="5-Char"/>
          <w:rFonts w:hint="eastAsia"/>
          <w:rtl/>
        </w:rPr>
        <w:t>وَالغَنَمِ</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جَازَ</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ضَّحَايَا</w:t>
      </w:r>
      <w:r w:rsidRPr="00BE2421">
        <w:rPr>
          <w:rStyle w:val="5-Char"/>
          <w:rFonts w:hint="cs"/>
          <w:rtl/>
        </w:rPr>
        <w:t>،</w:t>
      </w:r>
      <w:r w:rsidRPr="00BE2421">
        <w:rPr>
          <w:rStyle w:val="5-Char"/>
          <w:rtl/>
        </w:rPr>
        <w:t xml:space="preserve"> </w:t>
      </w:r>
      <w:r w:rsidRPr="00BE2421">
        <w:rPr>
          <w:rStyle w:val="5-Char"/>
          <w:rFonts w:hint="eastAsia"/>
          <w:rtl/>
        </w:rPr>
        <w:t>جَازَ</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هَدَايَا</w:t>
      </w:r>
      <w:r w:rsidRPr="00BE2421">
        <w:rPr>
          <w:rStyle w:val="5-Char"/>
          <w:rFonts w:hint="cs"/>
          <w:rtl/>
        </w:rPr>
        <w:t>.</w:t>
      </w:r>
    </w:p>
    <w:p w:rsidR="00FB5C8E" w:rsidRPr="00BE2421" w:rsidRDefault="00FB5C8E" w:rsidP="00AF1D25">
      <w:pPr>
        <w:rPr>
          <w:rStyle w:val="5-Char"/>
          <w:bCs/>
          <w:rtl/>
        </w:rPr>
      </w:pPr>
      <w:r w:rsidRPr="00BE2421">
        <w:rPr>
          <w:rStyle w:val="5-Char"/>
          <w:rFonts w:hint="eastAsia"/>
          <w:rtl/>
        </w:rPr>
        <w:t>وَالشَاةُ</w:t>
      </w:r>
      <w:r w:rsidRPr="00BE2421">
        <w:rPr>
          <w:rStyle w:val="5-Char"/>
          <w:rFonts w:hint="cs"/>
          <w:rtl/>
        </w:rPr>
        <w:t>:</w:t>
      </w:r>
      <w:r w:rsidRPr="00BE2421">
        <w:rPr>
          <w:rStyle w:val="5-Char"/>
          <w:rtl/>
        </w:rPr>
        <w:t xml:space="preserve"> </w:t>
      </w:r>
      <w:r w:rsidRPr="00BE2421">
        <w:rPr>
          <w:rStyle w:val="5-Char"/>
          <w:rFonts w:hint="eastAsia"/>
          <w:rtl/>
        </w:rPr>
        <w:t>تَجُوزُ</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tl/>
        </w:rPr>
        <w:t xml:space="preserve"> </w:t>
      </w:r>
      <w:r w:rsidRPr="00BE2421">
        <w:rPr>
          <w:rStyle w:val="5-Char"/>
          <w:rFonts w:hint="eastAsia"/>
          <w:rtl/>
        </w:rPr>
        <w:t>كُلِّ</w:t>
      </w:r>
      <w:r w:rsidRPr="00BE2421">
        <w:rPr>
          <w:rStyle w:val="5-Char"/>
          <w:rtl/>
        </w:rPr>
        <w:t xml:space="preserve"> </w:t>
      </w:r>
      <w:r w:rsidRPr="00BE2421">
        <w:rPr>
          <w:rStyle w:val="5-Char"/>
          <w:rFonts w:hint="eastAsia"/>
          <w:rtl/>
        </w:rPr>
        <w:t>شَيءٍ</w:t>
      </w:r>
      <w:r w:rsidRPr="00BE2421">
        <w:rPr>
          <w:rStyle w:val="5-Char"/>
          <w:rtl/>
        </w:rPr>
        <w:t xml:space="preserve"> </w:t>
      </w:r>
      <w:r w:rsidRPr="00BE2421">
        <w:rPr>
          <w:rStyle w:val="5-Char"/>
          <w:rFonts w:hint="eastAsia"/>
          <w:rtl/>
        </w:rPr>
        <w:t>إِلَّا</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طَوَافِ</w:t>
      </w:r>
      <w:r w:rsidRPr="00BE2421">
        <w:rPr>
          <w:rStyle w:val="5-Char"/>
          <w:rtl/>
        </w:rPr>
        <w:t xml:space="preserve"> </w:t>
      </w:r>
      <w:r w:rsidRPr="00BE2421">
        <w:rPr>
          <w:rStyle w:val="5-Char"/>
          <w:rFonts w:hint="eastAsia"/>
          <w:rtl/>
        </w:rPr>
        <w:t>الرُّكنِ</w:t>
      </w:r>
      <w:r w:rsidRPr="00BE2421">
        <w:rPr>
          <w:rStyle w:val="5-Char"/>
          <w:rtl/>
        </w:rPr>
        <w:t xml:space="preserve"> </w:t>
      </w:r>
      <w:r w:rsidRPr="00BE2421">
        <w:rPr>
          <w:rStyle w:val="5-Char"/>
          <w:rFonts w:hint="eastAsia"/>
          <w:rtl/>
        </w:rPr>
        <w:t>جُنُبً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وَطءٍ</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الوُقُوفِ</w:t>
      </w:r>
      <w:r w:rsidRPr="00BE2421">
        <w:rPr>
          <w:rStyle w:val="5-Char"/>
          <w:rtl/>
        </w:rPr>
        <w:t xml:space="preserve"> </w:t>
      </w:r>
      <w:r w:rsidRPr="00BE2421">
        <w:rPr>
          <w:rStyle w:val="5-Char"/>
          <w:rFonts w:hint="eastAsia"/>
          <w:rtl/>
        </w:rPr>
        <w:t>قَبلَ</w:t>
      </w:r>
      <w:r w:rsidRPr="00BE2421">
        <w:rPr>
          <w:rStyle w:val="5-Char"/>
          <w:rtl/>
        </w:rPr>
        <w:t xml:space="preserve"> </w:t>
      </w:r>
      <w:r w:rsidRPr="00BE2421">
        <w:rPr>
          <w:rStyle w:val="5-Char"/>
          <w:rFonts w:hint="eastAsia"/>
          <w:rtl/>
        </w:rPr>
        <w:t>الحَلقِ</w:t>
      </w:r>
      <w:r w:rsidRPr="00BE2421">
        <w:rPr>
          <w:rStyle w:val="5-Char"/>
          <w:rFonts w:hint="cs"/>
          <w:rtl/>
        </w:rPr>
        <w:t>؛</w:t>
      </w:r>
      <w:r w:rsidRPr="00BE2421">
        <w:rPr>
          <w:rStyle w:val="5-Char"/>
          <w:rtl/>
        </w:rPr>
        <w:t xml:space="preserve"> </w:t>
      </w:r>
      <w:r w:rsidRPr="00BE2421">
        <w:rPr>
          <w:rStyle w:val="5-Char"/>
          <w:rFonts w:hint="eastAsia"/>
          <w:rtl/>
        </w:rPr>
        <w:t>فَفِي</w:t>
      </w:r>
      <w:r w:rsidRPr="00BE2421">
        <w:rPr>
          <w:rStyle w:val="5-Char"/>
          <w:rtl/>
        </w:rPr>
        <w:t xml:space="preserve"> </w:t>
      </w:r>
      <w:r w:rsidRPr="00BE2421">
        <w:rPr>
          <w:rStyle w:val="5-Char"/>
          <w:rFonts w:hint="eastAsia"/>
          <w:rtl/>
        </w:rPr>
        <w:t>كُلٍّ</w:t>
      </w:r>
      <w:r w:rsidRPr="00BE2421">
        <w:rPr>
          <w:rStyle w:val="5-Char"/>
          <w:rtl/>
        </w:rPr>
        <w:t xml:space="preserve"> </w:t>
      </w:r>
      <w:r w:rsidRPr="00BE2421">
        <w:rPr>
          <w:rStyle w:val="5-Char"/>
          <w:rFonts w:hint="eastAsia"/>
          <w:rtl/>
        </w:rPr>
        <w:t>مِنهُمَا</w:t>
      </w:r>
      <w:r w:rsidRPr="00BE2421">
        <w:rPr>
          <w:rStyle w:val="5-Char"/>
          <w:rtl/>
        </w:rPr>
        <w:t xml:space="preserve"> </w:t>
      </w:r>
      <w:r w:rsidRPr="00BE2421">
        <w:rPr>
          <w:rStyle w:val="5-Char"/>
          <w:rFonts w:hint="eastAsia"/>
          <w:rtl/>
        </w:rPr>
        <w:t>بَدَنَةٌ</w:t>
      </w:r>
      <w:r w:rsidRPr="00BE2421">
        <w:rPr>
          <w:rStyle w:val="5-Char"/>
          <w:rFonts w:hint="cs"/>
          <w:rtl/>
        </w:rPr>
        <w:t>.</w:t>
      </w:r>
    </w:p>
    <w:p w:rsidR="00FB5C8E" w:rsidRPr="00BE2421" w:rsidRDefault="00FB5C8E"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خُصَّ</w:t>
      </w:r>
      <w:r w:rsidRPr="00BE2421">
        <w:rPr>
          <w:rStyle w:val="5-Char"/>
          <w:rtl/>
        </w:rPr>
        <w:t xml:space="preserve"> </w:t>
      </w:r>
      <w:r w:rsidRPr="00BE2421">
        <w:rPr>
          <w:rStyle w:val="5-Char"/>
          <w:rFonts w:hint="eastAsia"/>
          <w:rtl/>
        </w:rPr>
        <w:t>هَد</w:t>
      </w:r>
      <w:r w:rsidR="00C12E54" w:rsidRPr="00BE2421">
        <w:rPr>
          <w:rStyle w:val="5-Char"/>
          <w:rFonts w:hint="cs"/>
          <w:rtl/>
        </w:rPr>
        <w:t>ي</w:t>
      </w:r>
      <w:r w:rsidRPr="00BE2421">
        <w:rPr>
          <w:rStyle w:val="5-Char"/>
          <w:rFonts w:hint="cs"/>
          <w:rtl/>
        </w:rPr>
        <w:t>ُ</w:t>
      </w:r>
      <w:r w:rsidRPr="00BE2421">
        <w:rPr>
          <w:rStyle w:val="5-Char"/>
          <w:rtl/>
        </w:rPr>
        <w:t xml:space="preserve"> </w:t>
      </w:r>
      <w:r w:rsidRPr="00BE2421">
        <w:rPr>
          <w:rStyle w:val="5-Char"/>
          <w:rFonts w:hint="eastAsia"/>
          <w:rtl/>
        </w:rPr>
        <w:t>المُتعَةِ</w:t>
      </w:r>
      <w:r w:rsidRPr="00BE2421">
        <w:rPr>
          <w:rStyle w:val="5-Char"/>
          <w:rtl/>
        </w:rPr>
        <w:t xml:space="preserve"> </w:t>
      </w:r>
      <w:r w:rsidRPr="00BE2421">
        <w:rPr>
          <w:rStyle w:val="5-Char"/>
          <w:rFonts w:hint="eastAsia"/>
          <w:rtl/>
        </w:rPr>
        <w:t>وَالقِرانِ</w:t>
      </w:r>
      <w:r w:rsidRPr="00BE2421">
        <w:rPr>
          <w:rStyle w:val="5-Char"/>
          <w:rtl/>
        </w:rPr>
        <w:t xml:space="preserve"> </w:t>
      </w:r>
      <w:r w:rsidRPr="00BE2421">
        <w:rPr>
          <w:rStyle w:val="5-Char"/>
          <w:rFonts w:hint="eastAsia"/>
          <w:rtl/>
        </w:rPr>
        <w:t>بِ</w:t>
      </w:r>
      <w:r w:rsidR="00C12E54" w:rsidRPr="00BE2421">
        <w:rPr>
          <w:rStyle w:val="5-Char"/>
          <w:rFonts w:hint="cs"/>
          <w:rtl/>
        </w:rPr>
        <w:t>ي</w:t>
      </w:r>
      <w:r w:rsidRPr="00BE2421">
        <w:rPr>
          <w:rStyle w:val="5-Char"/>
          <w:rFonts w:hint="cs"/>
          <w:rtl/>
        </w:rPr>
        <w:t>َ</w:t>
      </w:r>
      <w:r w:rsidRPr="00BE2421">
        <w:rPr>
          <w:rStyle w:val="5-Char"/>
          <w:rFonts w:hint="eastAsia"/>
          <w:rtl/>
        </w:rPr>
        <w:t>ومِ</w:t>
      </w:r>
      <w:r w:rsidRPr="00BE2421">
        <w:rPr>
          <w:rStyle w:val="5-Char"/>
          <w:rtl/>
        </w:rPr>
        <w:t xml:space="preserve"> </w:t>
      </w:r>
      <w:r w:rsidRPr="00BE2421">
        <w:rPr>
          <w:rStyle w:val="5-Char"/>
          <w:rFonts w:hint="eastAsia"/>
          <w:rtl/>
        </w:rPr>
        <w:t>النَّحرِ</w:t>
      </w:r>
      <w:r w:rsidRPr="00BE2421">
        <w:rPr>
          <w:rStyle w:val="5-Char"/>
          <w:rtl/>
        </w:rPr>
        <w:t xml:space="preserve"> </w:t>
      </w:r>
      <w:r w:rsidRPr="00BE2421">
        <w:rPr>
          <w:rStyle w:val="5-Char"/>
          <w:rFonts w:hint="eastAsia"/>
          <w:rtl/>
        </w:rPr>
        <w:t>فَقط</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خُصَّ</w:t>
      </w:r>
      <w:r w:rsidRPr="00BE2421">
        <w:rPr>
          <w:rStyle w:val="5-Char"/>
          <w:rtl/>
        </w:rPr>
        <w:t xml:space="preserve"> </w:t>
      </w:r>
      <w:r w:rsidRPr="00BE2421">
        <w:rPr>
          <w:rStyle w:val="5-Char"/>
          <w:rFonts w:hint="eastAsia"/>
          <w:rtl/>
        </w:rPr>
        <w:t>ذ</w:t>
      </w:r>
      <w:r w:rsidRPr="00BE2421">
        <w:rPr>
          <w:rStyle w:val="5-Char"/>
          <w:rFonts w:hint="cs"/>
          <w:rtl/>
        </w:rPr>
        <w:t>ِ</w:t>
      </w:r>
      <w:r w:rsidRPr="00BE2421">
        <w:rPr>
          <w:rStyle w:val="5-Char"/>
          <w:rFonts w:hint="eastAsia"/>
          <w:rtl/>
        </w:rPr>
        <w:t>بحُ</w:t>
      </w:r>
      <w:r w:rsidRPr="00BE2421">
        <w:rPr>
          <w:rStyle w:val="5-Char"/>
          <w:rtl/>
        </w:rPr>
        <w:t xml:space="preserve"> </w:t>
      </w:r>
      <w:r w:rsidRPr="00BE2421">
        <w:rPr>
          <w:rStyle w:val="5-Char"/>
          <w:rFonts w:hint="eastAsia"/>
          <w:rtl/>
        </w:rPr>
        <w:t>كُلِّ</w:t>
      </w:r>
      <w:r w:rsidRPr="00BE2421">
        <w:rPr>
          <w:rStyle w:val="5-Char"/>
          <w:rtl/>
        </w:rPr>
        <w:t xml:space="preserve"> </w:t>
      </w:r>
      <w:r w:rsidRPr="00BE2421">
        <w:rPr>
          <w:rStyle w:val="5-Char"/>
          <w:rFonts w:hint="eastAsia"/>
          <w:rtl/>
        </w:rPr>
        <w:t>هَد</w:t>
      </w:r>
      <w:r w:rsidR="00C12E54" w:rsidRPr="00BE2421">
        <w:rPr>
          <w:rStyle w:val="5-Char"/>
          <w:rFonts w:hint="cs"/>
          <w:rtl/>
        </w:rPr>
        <w:t>ي</w:t>
      </w:r>
      <w:r w:rsidRPr="00BE2421">
        <w:rPr>
          <w:rStyle w:val="5-Char"/>
          <w:rFonts w:hint="cs"/>
          <w:rtl/>
        </w:rPr>
        <w:t>ٍ</w:t>
      </w:r>
      <w:r w:rsidRPr="00BE2421">
        <w:rPr>
          <w:rStyle w:val="5-Char"/>
          <w:rtl/>
        </w:rPr>
        <w:t xml:space="preserve"> </w:t>
      </w:r>
      <w:r w:rsidRPr="00BE2421">
        <w:rPr>
          <w:rStyle w:val="5-Char"/>
          <w:rFonts w:hint="eastAsia"/>
          <w:rtl/>
        </w:rPr>
        <w:t>بِالحَرَمِ</w:t>
      </w:r>
      <w:r w:rsidRPr="00BE2421">
        <w:rPr>
          <w:rStyle w:val="5-Char"/>
          <w:rtl/>
        </w:rPr>
        <w:t xml:space="preserve"> </w:t>
      </w:r>
      <w:r w:rsidRPr="00BE2421">
        <w:rPr>
          <w:rStyle w:val="5-Char"/>
          <w:rFonts w:hint="eastAsia"/>
          <w:rtl/>
        </w:rPr>
        <w:t>اِلَّا</w:t>
      </w:r>
      <w:r w:rsidRPr="00BE2421">
        <w:rPr>
          <w:rStyle w:val="5-Char"/>
          <w:rtl/>
        </w:rPr>
        <w:t xml:space="preserve"> </w:t>
      </w:r>
      <w:r w:rsidRPr="00BE2421">
        <w:rPr>
          <w:rStyle w:val="5-Char"/>
          <w:rFonts w:hint="eastAsia"/>
          <w:rtl/>
        </w:rPr>
        <w:t>أَن</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كُونَ</w:t>
      </w:r>
      <w:r w:rsidRPr="00BE2421">
        <w:rPr>
          <w:rStyle w:val="5-Char"/>
          <w:rtl/>
        </w:rPr>
        <w:t xml:space="preserve"> </w:t>
      </w:r>
      <w:r w:rsidRPr="00BE2421">
        <w:rPr>
          <w:rStyle w:val="5-Char"/>
          <w:rFonts w:hint="eastAsia"/>
          <w:rtl/>
        </w:rPr>
        <w:t>تَطَوُّعً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عَ</w:t>
      </w:r>
      <w:r w:rsidR="00C12E54" w:rsidRPr="00BE2421">
        <w:rPr>
          <w:rStyle w:val="5-Char"/>
          <w:rFonts w:hint="cs"/>
          <w:rtl/>
        </w:rPr>
        <w:t>ي</w:t>
      </w:r>
      <w:r w:rsidRPr="00BE2421">
        <w:rPr>
          <w:rStyle w:val="5-Char"/>
          <w:rFonts w:hint="cs"/>
          <w:rtl/>
        </w:rPr>
        <w:t>َّ</w:t>
      </w:r>
      <w:r w:rsidRPr="00BE2421">
        <w:rPr>
          <w:rStyle w:val="5-Char"/>
          <w:rFonts w:hint="eastAsia"/>
          <w:rtl/>
        </w:rPr>
        <w:t>بَ</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tl/>
        </w:rPr>
        <w:t xml:space="preserve"> </w:t>
      </w:r>
      <w:r w:rsidRPr="00BE2421">
        <w:rPr>
          <w:rStyle w:val="5-Char"/>
          <w:rFonts w:hint="eastAsia"/>
          <w:rtl/>
        </w:rPr>
        <w:t>الطَّرِ</w:t>
      </w:r>
      <w:r w:rsidR="00C12E54" w:rsidRPr="00BE2421">
        <w:rPr>
          <w:rStyle w:val="5-Char"/>
          <w:rFonts w:hint="cs"/>
          <w:rtl/>
        </w:rPr>
        <w:t>ي</w:t>
      </w:r>
      <w:r w:rsidRPr="00BE2421">
        <w:rPr>
          <w:rStyle w:val="5-Char"/>
          <w:rFonts w:hint="eastAsia"/>
          <w:rtl/>
        </w:rPr>
        <w:t>قِ</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Fonts w:hint="cs"/>
          <w:rtl/>
        </w:rPr>
        <w:t>َ</w:t>
      </w:r>
      <w:r w:rsidRPr="00BE2421">
        <w:rPr>
          <w:rStyle w:val="5-Char"/>
          <w:rFonts w:hint="eastAsia"/>
          <w:rtl/>
        </w:rPr>
        <w:t>نحَرُ</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tl/>
        </w:rPr>
        <w:t xml:space="preserve"> </w:t>
      </w:r>
      <w:r w:rsidRPr="00BE2421">
        <w:rPr>
          <w:rStyle w:val="5-Char"/>
          <w:rFonts w:hint="eastAsia"/>
          <w:rtl/>
        </w:rPr>
        <w:t>مَحَلِّ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00C12E54" w:rsidRPr="00BE2421">
        <w:rPr>
          <w:rStyle w:val="5-Char"/>
          <w:rFonts w:hint="cs"/>
          <w:rtl/>
        </w:rPr>
        <w:t>ي</w:t>
      </w:r>
      <w:r w:rsidRPr="00BE2421">
        <w:rPr>
          <w:rStyle w:val="5-Char"/>
          <w:rFonts w:hint="eastAsia"/>
          <w:rtl/>
        </w:rPr>
        <w:t>أكُلُه</w:t>
      </w:r>
      <w:r w:rsidRPr="00BE2421">
        <w:rPr>
          <w:rStyle w:val="5-Char"/>
          <w:rtl/>
        </w:rPr>
        <w:t xml:space="preserve"> </w:t>
      </w:r>
      <w:r w:rsidRPr="00BE2421">
        <w:rPr>
          <w:rStyle w:val="5-Char"/>
          <w:rFonts w:hint="eastAsia"/>
          <w:rtl/>
        </w:rPr>
        <w:t>غَنِ</w:t>
      </w:r>
      <w:r w:rsidR="00C12E54" w:rsidRPr="00BE2421">
        <w:rPr>
          <w:rStyle w:val="5-Char"/>
          <w:rFonts w:hint="cs"/>
          <w:rtl/>
        </w:rPr>
        <w:t>ي</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فَقِ</w:t>
      </w:r>
      <w:r w:rsidR="00C12E54" w:rsidRPr="00BE2421">
        <w:rPr>
          <w:rStyle w:val="5-Char"/>
          <w:rFonts w:hint="cs"/>
          <w:rtl/>
        </w:rPr>
        <w:t>ي</w:t>
      </w:r>
      <w:r w:rsidRPr="00BE2421">
        <w:rPr>
          <w:rStyle w:val="5-Char"/>
          <w:rFonts w:hint="eastAsia"/>
          <w:rtl/>
        </w:rPr>
        <w:t>رُ</w:t>
      </w:r>
      <w:r w:rsidRPr="00BE2421">
        <w:rPr>
          <w:rStyle w:val="5-Char"/>
          <w:rtl/>
        </w:rPr>
        <w:t xml:space="preserve"> </w:t>
      </w:r>
      <w:r w:rsidRPr="00BE2421">
        <w:rPr>
          <w:rStyle w:val="5-Char"/>
          <w:rFonts w:hint="eastAsia"/>
          <w:rtl/>
        </w:rPr>
        <w:t>الحَرَمِ</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غَ</w:t>
      </w:r>
      <w:r w:rsidR="00C12E54" w:rsidRPr="00BE2421">
        <w:rPr>
          <w:rStyle w:val="5-Char"/>
          <w:rFonts w:hint="cs"/>
          <w:rtl/>
        </w:rPr>
        <w:t>ي</w:t>
      </w:r>
      <w:r w:rsidRPr="00BE2421">
        <w:rPr>
          <w:rStyle w:val="5-Char"/>
          <w:rFonts w:hint="eastAsia"/>
          <w:rtl/>
        </w:rPr>
        <w:t>رِه</w:t>
      </w:r>
      <w:r w:rsidRPr="00BE2421">
        <w:rPr>
          <w:rStyle w:val="5-Char"/>
          <w:rtl/>
        </w:rPr>
        <w:t xml:space="preserve"> </w:t>
      </w:r>
      <w:r w:rsidRPr="00BE2421">
        <w:rPr>
          <w:rStyle w:val="5-Char"/>
          <w:rFonts w:hint="eastAsia"/>
          <w:rtl/>
        </w:rPr>
        <w:t>سَوَاءٌ</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قَلَّدُ</w:t>
      </w:r>
      <w:r w:rsidRPr="00BE2421">
        <w:rPr>
          <w:rStyle w:val="5-Char"/>
          <w:rtl/>
        </w:rPr>
        <w:t xml:space="preserve"> </w:t>
      </w:r>
      <w:r w:rsidRPr="00BE2421">
        <w:rPr>
          <w:rStyle w:val="5-Char"/>
          <w:rFonts w:hint="eastAsia"/>
          <w:rtl/>
        </w:rPr>
        <w:t>بَدَنَةُ</w:t>
      </w:r>
      <w:r w:rsidRPr="00BE2421">
        <w:rPr>
          <w:rStyle w:val="5-Char"/>
          <w:rtl/>
        </w:rPr>
        <w:t xml:space="preserve"> </w:t>
      </w:r>
      <w:r w:rsidRPr="00BE2421">
        <w:rPr>
          <w:rStyle w:val="5-Char"/>
          <w:rFonts w:hint="eastAsia"/>
          <w:rtl/>
        </w:rPr>
        <w:t>التَّطَوُّعِ</w:t>
      </w:r>
      <w:r w:rsidRPr="00BE2421">
        <w:rPr>
          <w:rStyle w:val="5-Char"/>
          <w:rtl/>
        </w:rPr>
        <w:t xml:space="preserve"> </w:t>
      </w:r>
      <w:r w:rsidRPr="00BE2421">
        <w:rPr>
          <w:rStyle w:val="5-Char"/>
          <w:rFonts w:hint="eastAsia"/>
          <w:rtl/>
        </w:rPr>
        <w:t>وَالمُتعَةِ</w:t>
      </w:r>
      <w:r w:rsidRPr="00BE2421">
        <w:rPr>
          <w:rStyle w:val="5-Char"/>
          <w:rtl/>
        </w:rPr>
        <w:t xml:space="preserve"> </w:t>
      </w:r>
      <w:r w:rsidRPr="00BE2421">
        <w:rPr>
          <w:rStyle w:val="5-Char"/>
          <w:rFonts w:hint="eastAsia"/>
          <w:rtl/>
        </w:rPr>
        <w:t>وَالقِرَانِ</w:t>
      </w:r>
      <w:r w:rsidRPr="00BE2421">
        <w:rPr>
          <w:rStyle w:val="5-Char"/>
          <w:rtl/>
        </w:rPr>
        <w:t xml:space="preserve"> </w:t>
      </w:r>
      <w:r w:rsidRPr="00BE2421">
        <w:rPr>
          <w:rStyle w:val="5-Char"/>
          <w:rFonts w:hint="eastAsia"/>
          <w:rtl/>
        </w:rPr>
        <w:t>فَقَط</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تَصَدَّقُ</w:t>
      </w:r>
      <w:r w:rsidRPr="00BE2421">
        <w:rPr>
          <w:rStyle w:val="5-Char"/>
          <w:rtl/>
        </w:rPr>
        <w:t xml:space="preserve"> </w:t>
      </w:r>
      <w:r w:rsidRPr="00BE2421">
        <w:rPr>
          <w:rStyle w:val="5-Char"/>
          <w:rFonts w:hint="eastAsia"/>
          <w:rtl/>
        </w:rPr>
        <w:t>بِجِلَالِ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خِطَامِ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عط</w:t>
      </w:r>
      <w:r w:rsidR="0041510F" w:rsidRPr="00BE2421">
        <w:rPr>
          <w:rStyle w:val="5-Char"/>
          <w:rFonts w:hint="cs"/>
          <w:rtl/>
        </w:rPr>
        <w:t>ی</w:t>
      </w:r>
      <w:r w:rsidRPr="00BE2421">
        <w:rPr>
          <w:rStyle w:val="5-Char"/>
          <w:rtl/>
        </w:rPr>
        <w:t xml:space="preserve"> </w:t>
      </w:r>
      <w:r w:rsidRPr="00BE2421">
        <w:rPr>
          <w:rStyle w:val="5-Char"/>
          <w:rFonts w:hint="eastAsia"/>
          <w:rtl/>
        </w:rPr>
        <w:t>اَجرُ</w:t>
      </w:r>
      <w:r w:rsidRPr="00BE2421">
        <w:rPr>
          <w:rStyle w:val="5-Char"/>
          <w:rtl/>
        </w:rPr>
        <w:t xml:space="preserve"> </w:t>
      </w:r>
      <w:r w:rsidRPr="00BE2421">
        <w:rPr>
          <w:rStyle w:val="5-Char"/>
          <w:rFonts w:hint="eastAsia"/>
          <w:rtl/>
        </w:rPr>
        <w:t>الجَزَّارِ</w:t>
      </w:r>
      <w:r w:rsidRPr="00BE2421">
        <w:rPr>
          <w:rStyle w:val="5-Char"/>
          <w:rtl/>
        </w:rPr>
        <w:t xml:space="preserve"> </w:t>
      </w:r>
      <w:r w:rsidRPr="00BE2421">
        <w:rPr>
          <w:rStyle w:val="5-Char"/>
          <w:rFonts w:hint="eastAsia"/>
          <w:rtl/>
        </w:rPr>
        <w:t>مِن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ركَبُه</w:t>
      </w:r>
      <w:r w:rsidRPr="00BE2421">
        <w:rPr>
          <w:rStyle w:val="5-Char"/>
          <w:rtl/>
        </w:rPr>
        <w:t xml:space="preserve"> </w:t>
      </w:r>
      <w:r w:rsidRPr="00BE2421">
        <w:rPr>
          <w:rStyle w:val="5-Char"/>
          <w:rFonts w:hint="eastAsia"/>
          <w:rtl/>
        </w:rPr>
        <w:t>بِلَا</w:t>
      </w:r>
      <w:r w:rsidRPr="00BE2421">
        <w:rPr>
          <w:rStyle w:val="5-Char"/>
          <w:rtl/>
        </w:rPr>
        <w:t xml:space="preserve"> </w:t>
      </w:r>
      <w:r w:rsidRPr="00BE2421">
        <w:rPr>
          <w:rStyle w:val="5-Char"/>
          <w:rFonts w:hint="eastAsia"/>
          <w:rtl/>
        </w:rPr>
        <w:t>ضَرُورَ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حلَبُ</w:t>
      </w:r>
      <w:r w:rsidRPr="00BE2421">
        <w:rPr>
          <w:rStyle w:val="5-Char"/>
          <w:rtl/>
        </w:rPr>
        <w:t xml:space="preserve"> </w:t>
      </w:r>
      <w:r w:rsidRPr="00BE2421">
        <w:rPr>
          <w:rStyle w:val="5-Char"/>
          <w:rFonts w:hint="eastAsia"/>
          <w:rtl/>
        </w:rPr>
        <w:t>لَبَنُه</w:t>
      </w:r>
      <w:r w:rsidRPr="00BE2421">
        <w:rPr>
          <w:rStyle w:val="5-Char"/>
          <w:rtl/>
        </w:rPr>
        <w:t xml:space="preserve"> </w:t>
      </w:r>
      <w:r w:rsidRPr="00BE2421">
        <w:rPr>
          <w:rStyle w:val="5-Char"/>
          <w:rFonts w:hint="eastAsia"/>
          <w:rtl/>
        </w:rPr>
        <w:t>اِلَّا</w:t>
      </w:r>
      <w:r w:rsidRPr="00BE2421">
        <w:rPr>
          <w:rStyle w:val="5-Char"/>
          <w:rtl/>
        </w:rPr>
        <w:t xml:space="preserve"> </w:t>
      </w:r>
      <w:r w:rsidRPr="00BE2421">
        <w:rPr>
          <w:rStyle w:val="5-Char"/>
          <w:rFonts w:hint="eastAsia"/>
          <w:rtl/>
        </w:rPr>
        <w:t>اَن</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المَحِلُّ</w:t>
      </w:r>
      <w:r w:rsidRPr="00BE2421">
        <w:rPr>
          <w:rStyle w:val="5-Char"/>
          <w:rFonts w:hint="cs"/>
          <w:rtl/>
        </w:rPr>
        <w:t>؛</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Fonts w:hint="cs"/>
          <w:rtl/>
        </w:rPr>
        <w:t>َ</w:t>
      </w:r>
      <w:r w:rsidRPr="00BE2421">
        <w:rPr>
          <w:rStyle w:val="5-Char"/>
          <w:rFonts w:hint="eastAsia"/>
          <w:rtl/>
        </w:rPr>
        <w:t>تَصَدَّقُ</w:t>
      </w:r>
      <w:r w:rsidRPr="00BE2421">
        <w:rPr>
          <w:rStyle w:val="5-Char"/>
          <w:rtl/>
        </w:rPr>
        <w:t xml:space="preserve"> </w:t>
      </w:r>
      <w:r w:rsidRPr="00BE2421">
        <w:rPr>
          <w:rStyle w:val="5-Char"/>
          <w:rFonts w:hint="eastAsia"/>
          <w:rtl/>
        </w:rPr>
        <w:t>بِه</w:t>
      </w:r>
      <w:r w:rsidRPr="00BE2421">
        <w:rPr>
          <w:rStyle w:val="5-Char"/>
          <w:rtl/>
        </w:rPr>
        <w:t xml:space="preserve"> </w:t>
      </w:r>
      <w:r w:rsidRPr="00BE2421">
        <w:rPr>
          <w:rStyle w:val="5-Char"/>
          <w:rFonts w:hint="eastAsia"/>
          <w:rtl/>
        </w:rPr>
        <w:t>وَ</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نضِحُ</w:t>
      </w:r>
      <w:r w:rsidRPr="00BE2421">
        <w:rPr>
          <w:rStyle w:val="5-Char"/>
          <w:rtl/>
        </w:rPr>
        <w:t xml:space="preserve"> </w:t>
      </w:r>
      <w:r w:rsidRPr="00BE2421">
        <w:rPr>
          <w:rStyle w:val="5-Char"/>
          <w:rFonts w:hint="eastAsia"/>
          <w:rtl/>
        </w:rPr>
        <w:t>ضَرعَه</w:t>
      </w:r>
      <w:r w:rsidRPr="00BE2421">
        <w:rPr>
          <w:rStyle w:val="5-Char"/>
          <w:rtl/>
        </w:rPr>
        <w:t xml:space="preserve"> </w:t>
      </w:r>
      <w:r w:rsidRPr="00BE2421">
        <w:rPr>
          <w:rStyle w:val="5-Char"/>
          <w:rFonts w:hint="eastAsia"/>
          <w:rtl/>
        </w:rPr>
        <w:t>اِن</w:t>
      </w:r>
      <w:r w:rsidRPr="00BE2421">
        <w:rPr>
          <w:rStyle w:val="5-Char"/>
          <w:rtl/>
        </w:rPr>
        <w:t xml:space="preserve"> </w:t>
      </w:r>
      <w:r w:rsidRPr="00BE2421">
        <w:rPr>
          <w:rStyle w:val="5-Char"/>
          <w:rFonts w:hint="eastAsia"/>
          <w:rtl/>
        </w:rPr>
        <w:t>قَرُبَ</w:t>
      </w:r>
      <w:r w:rsidRPr="00BE2421">
        <w:rPr>
          <w:rStyle w:val="5-Char"/>
          <w:rtl/>
        </w:rPr>
        <w:t xml:space="preserve"> </w:t>
      </w:r>
      <w:r w:rsidRPr="00BE2421">
        <w:rPr>
          <w:rStyle w:val="5-Char"/>
          <w:rFonts w:hint="eastAsia"/>
          <w:rtl/>
        </w:rPr>
        <w:t>المَحِلُّ</w:t>
      </w:r>
      <w:r w:rsidRPr="00BE2421">
        <w:rPr>
          <w:rStyle w:val="5-Char"/>
          <w:rtl/>
        </w:rPr>
        <w:t xml:space="preserve"> </w:t>
      </w:r>
      <w:r w:rsidRPr="00BE2421">
        <w:rPr>
          <w:rStyle w:val="5-Char"/>
          <w:rFonts w:hint="eastAsia"/>
          <w:rtl/>
        </w:rPr>
        <w:t>بِالنُّقاخِ</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نَذَرَ</w:t>
      </w:r>
      <w:r w:rsidRPr="00BE2421">
        <w:rPr>
          <w:rStyle w:val="5-Char"/>
          <w:rtl/>
        </w:rPr>
        <w:t xml:space="preserve"> </w:t>
      </w:r>
      <w:r w:rsidRPr="00BE2421">
        <w:rPr>
          <w:rStyle w:val="5-Char"/>
          <w:rFonts w:hint="eastAsia"/>
          <w:rtl/>
        </w:rPr>
        <w:t>حَجّا</w:t>
      </w:r>
      <w:r w:rsidRPr="00BE2421">
        <w:rPr>
          <w:rStyle w:val="5-Char"/>
          <w:rFonts w:hint="cs"/>
          <w:rtl/>
        </w:rPr>
        <w:t>ً</w:t>
      </w:r>
      <w:r w:rsidRPr="00BE2421">
        <w:rPr>
          <w:rStyle w:val="5-Char"/>
          <w:rtl/>
        </w:rPr>
        <w:t xml:space="preserve"> </w:t>
      </w:r>
      <w:r w:rsidRPr="00BE2421">
        <w:rPr>
          <w:rStyle w:val="5-Char"/>
          <w:rFonts w:hint="eastAsia"/>
          <w:rtl/>
        </w:rPr>
        <w:t>مَاشِ</w:t>
      </w:r>
      <w:r w:rsidR="00C12E54" w:rsidRPr="00BE2421">
        <w:rPr>
          <w:rStyle w:val="5-Char"/>
          <w:rFonts w:hint="cs"/>
          <w:rtl/>
        </w:rPr>
        <w:t>ي</w:t>
      </w:r>
      <w:r w:rsidRPr="00BE2421">
        <w:rPr>
          <w:rStyle w:val="5-Char"/>
          <w:rFonts w:hint="cs"/>
          <w:rtl/>
        </w:rPr>
        <w:t>ً</w:t>
      </w:r>
      <w:r w:rsidRPr="00BE2421">
        <w:rPr>
          <w:rStyle w:val="5-Char"/>
          <w:rFonts w:hint="eastAsia"/>
          <w:rtl/>
        </w:rPr>
        <w:t>ا</w:t>
      </w:r>
      <w:r w:rsidRPr="00BE2421">
        <w:rPr>
          <w:rStyle w:val="5-Char"/>
          <w:rFonts w:hint="cs"/>
          <w:rtl/>
        </w:rPr>
        <w:t>،</w:t>
      </w:r>
      <w:r w:rsidRPr="00BE2421">
        <w:rPr>
          <w:rStyle w:val="5-Char"/>
          <w:rtl/>
        </w:rPr>
        <w:t xml:space="preserve"> </w:t>
      </w:r>
      <w:r w:rsidRPr="00BE2421">
        <w:rPr>
          <w:rStyle w:val="5-Char"/>
          <w:rFonts w:hint="eastAsia"/>
          <w:rtl/>
        </w:rPr>
        <w:t>لَزِمَ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ركَبُ</w:t>
      </w:r>
      <w:r w:rsidRPr="00BE2421">
        <w:rPr>
          <w:rStyle w:val="5-Char"/>
          <w:rtl/>
        </w:rPr>
        <w:t xml:space="preserve"> </w:t>
      </w:r>
      <w:r w:rsidR="0041510F" w:rsidRPr="00BE2421">
        <w:rPr>
          <w:rStyle w:val="5-Char"/>
          <w:rFonts w:hint="eastAsia"/>
          <w:rtl/>
        </w:rPr>
        <w:t>حَتّ</w:t>
      </w:r>
      <w:r w:rsidR="0041510F" w:rsidRPr="00BE2421">
        <w:rPr>
          <w:rStyle w:val="5-Char"/>
          <w:rFonts w:hint="cs"/>
          <w:rtl/>
        </w:rPr>
        <w:t>ی</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طُوفَ</w:t>
      </w:r>
      <w:r w:rsidRPr="00BE2421">
        <w:rPr>
          <w:rStyle w:val="5-Char"/>
          <w:rtl/>
        </w:rPr>
        <w:t xml:space="preserve"> </w:t>
      </w:r>
      <w:r w:rsidRPr="00BE2421">
        <w:rPr>
          <w:rStyle w:val="5-Char"/>
          <w:rFonts w:hint="eastAsia"/>
          <w:rtl/>
        </w:rPr>
        <w:t>لِلرُّكنِ</w:t>
      </w:r>
      <w:r w:rsidRPr="00BE2421">
        <w:rPr>
          <w:rStyle w:val="5-Char"/>
          <w:rFonts w:hint="cs"/>
          <w:rtl/>
        </w:rPr>
        <w:t>؛</w:t>
      </w:r>
      <w:r w:rsidRPr="00BE2421">
        <w:rPr>
          <w:rStyle w:val="5-Char"/>
          <w:rtl/>
        </w:rPr>
        <w:t xml:space="preserve"> </w:t>
      </w:r>
      <w:r w:rsidRPr="00BE2421">
        <w:rPr>
          <w:rStyle w:val="5-Char"/>
          <w:rFonts w:hint="eastAsia"/>
          <w:rtl/>
        </w:rPr>
        <w:t>فَاِن</w:t>
      </w:r>
      <w:r w:rsidRPr="00BE2421">
        <w:rPr>
          <w:rStyle w:val="5-Char"/>
          <w:rtl/>
        </w:rPr>
        <w:t xml:space="preserve"> </w:t>
      </w:r>
      <w:r w:rsidRPr="00BE2421">
        <w:rPr>
          <w:rStyle w:val="5-Char"/>
          <w:rFonts w:hint="eastAsia"/>
          <w:rtl/>
        </w:rPr>
        <w:t>رَكِبَ</w:t>
      </w:r>
      <w:r w:rsidRPr="00BE2421">
        <w:rPr>
          <w:rStyle w:val="5-Char"/>
          <w:rFonts w:hint="cs"/>
          <w:rtl/>
        </w:rPr>
        <w:t>،</w:t>
      </w:r>
      <w:r w:rsidRPr="00BE2421">
        <w:rPr>
          <w:rStyle w:val="5-Char"/>
          <w:rtl/>
        </w:rPr>
        <w:t xml:space="preserve"> </w:t>
      </w:r>
      <w:r w:rsidRPr="00BE2421">
        <w:rPr>
          <w:rStyle w:val="5-Char"/>
          <w:rFonts w:hint="eastAsia"/>
          <w:rtl/>
        </w:rPr>
        <w:t>اَراقَ</w:t>
      </w:r>
      <w:r w:rsidRPr="00BE2421">
        <w:rPr>
          <w:rStyle w:val="5-Char"/>
          <w:rtl/>
        </w:rPr>
        <w:t xml:space="preserve"> </w:t>
      </w:r>
      <w:r w:rsidRPr="00BE2421">
        <w:rPr>
          <w:rStyle w:val="5-Char"/>
          <w:rFonts w:hint="eastAsia"/>
          <w:rtl/>
        </w:rPr>
        <w:t>دَمً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فُضِّلَ</w:t>
      </w:r>
      <w:r w:rsidRPr="00BE2421">
        <w:rPr>
          <w:rStyle w:val="5-Char"/>
          <w:rtl/>
        </w:rPr>
        <w:t xml:space="preserve"> </w:t>
      </w:r>
      <w:r w:rsidRPr="00BE2421">
        <w:rPr>
          <w:rStyle w:val="5-Char"/>
          <w:rFonts w:hint="eastAsia"/>
          <w:rtl/>
        </w:rPr>
        <w:t>المَش</w:t>
      </w:r>
      <w:r w:rsidR="00C12E54" w:rsidRPr="00BE2421">
        <w:rPr>
          <w:rStyle w:val="5-Char"/>
          <w:rFonts w:hint="cs"/>
          <w:rtl/>
        </w:rPr>
        <w:t>ي</w:t>
      </w:r>
      <w:r w:rsidRPr="00BE2421">
        <w:rPr>
          <w:rStyle w:val="5-Char"/>
          <w:rFonts w:hint="cs"/>
          <w:rtl/>
        </w:rPr>
        <w:t>ُ</w:t>
      </w:r>
      <w:r w:rsidRPr="00BE2421">
        <w:rPr>
          <w:rStyle w:val="5-Char"/>
          <w:rtl/>
        </w:rPr>
        <w:t xml:space="preserve"> </w:t>
      </w:r>
      <w:r w:rsidRPr="00BE2421">
        <w:rPr>
          <w:rStyle w:val="5-Char"/>
          <w:rFonts w:hint="eastAsia"/>
          <w:rtl/>
        </w:rPr>
        <w:t>عَلَ</w:t>
      </w:r>
      <w:r w:rsidR="0041510F" w:rsidRPr="00BE2421">
        <w:rPr>
          <w:rStyle w:val="5-Char"/>
          <w:rFonts w:hint="cs"/>
          <w:rtl/>
        </w:rPr>
        <w:t>ی</w:t>
      </w:r>
      <w:r w:rsidRPr="00BE2421">
        <w:rPr>
          <w:rStyle w:val="5-Char"/>
          <w:rtl/>
        </w:rPr>
        <w:t xml:space="preserve"> </w:t>
      </w:r>
      <w:r w:rsidRPr="00BE2421">
        <w:rPr>
          <w:rStyle w:val="5-Char"/>
          <w:rFonts w:hint="eastAsia"/>
          <w:rtl/>
        </w:rPr>
        <w:t>الرُّكُوبِ</w:t>
      </w:r>
      <w:r w:rsidRPr="00BE2421">
        <w:rPr>
          <w:rStyle w:val="5-Char"/>
          <w:rtl/>
        </w:rPr>
        <w:t xml:space="preserve"> </w:t>
      </w:r>
      <w:r w:rsidRPr="00BE2421">
        <w:rPr>
          <w:rStyle w:val="5-Char"/>
          <w:rFonts w:hint="eastAsia"/>
          <w:rtl/>
        </w:rPr>
        <w:t>لِلقَادِرِ</w:t>
      </w:r>
      <w:r w:rsidRPr="00BE2421">
        <w:rPr>
          <w:rStyle w:val="5-Char"/>
          <w:rtl/>
        </w:rPr>
        <w:t xml:space="preserve"> </w:t>
      </w:r>
      <w:r w:rsidRPr="00BE2421">
        <w:rPr>
          <w:rStyle w:val="5-Char"/>
          <w:rFonts w:hint="eastAsia"/>
          <w:rtl/>
        </w:rPr>
        <w:t>عَلَ</w:t>
      </w:r>
      <w:r w:rsidR="00C12E54" w:rsidRPr="00BE2421">
        <w:rPr>
          <w:rStyle w:val="5-Char"/>
          <w:rFonts w:hint="cs"/>
          <w:rtl/>
        </w:rPr>
        <w:t>ي</w:t>
      </w:r>
      <w:r w:rsidRPr="00BE2421">
        <w:rPr>
          <w:rStyle w:val="5-Char"/>
          <w:rFonts w:hint="eastAsia"/>
          <w:rtl/>
        </w:rPr>
        <w:t>ه</w:t>
      </w:r>
      <w:r w:rsidRPr="00BE2421">
        <w:rPr>
          <w:rStyle w:val="5-Char"/>
          <w:rFonts w:hint="cs"/>
          <w:rtl/>
        </w:rPr>
        <w:t>.</w:t>
      </w:r>
    </w:p>
    <w:p w:rsidR="00FB5C8E" w:rsidRPr="00BE2421" w:rsidRDefault="00FB5C8E" w:rsidP="00AF1D25">
      <w:pPr>
        <w:rPr>
          <w:rStyle w:val="5-Char"/>
          <w:bCs/>
          <w:rtl/>
        </w:rPr>
      </w:pPr>
      <w:r w:rsidRPr="00BE2421">
        <w:rPr>
          <w:rStyle w:val="5-Char"/>
          <w:rFonts w:hint="eastAsia"/>
          <w:rtl/>
        </w:rPr>
        <w:t>وَفَّقَنَا</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تَعَال</w:t>
      </w:r>
      <w:r w:rsidR="0041510F" w:rsidRPr="00BE2421">
        <w:rPr>
          <w:rStyle w:val="5-Char"/>
          <w:rFonts w:hint="cs"/>
          <w:rtl/>
        </w:rPr>
        <w:t>ی</w:t>
      </w:r>
      <w:r w:rsidRPr="00BE2421">
        <w:rPr>
          <w:rStyle w:val="5-Char"/>
          <w:rtl/>
        </w:rPr>
        <w:t xml:space="preserve"> </w:t>
      </w:r>
      <w:r w:rsidRPr="00BE2421">
        <w:rPr>
          <w:rStyle w:val="5-Char"/>
          <w:rFonts w:hint="eastAsia"/>
          <w:rtl/>
        </w:rPr>
        <w:t>بِفَضلِ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عَلَ</w:t>
      </w:r>
      <w:r w:rsidR="00C12E54" w:rsidRPr="00BE2421">
        <w:rPr>
          <w:rStyle w:val="5-Char"/>
          <w:rFonts w:hint="cs"/>
          <w:rtl/>
        </w:rPr>
        <w:t>ي</w:t>
      </w:r>
      <w:r w:rsidRPr="00BE2421">
        <w:rPr>
          <w:rStyle w:val="5-Char"/>
          <w:rFonts w:hint="eastAsia"/>
          <w:rtl/>
        </w:rPr>
        <w:t>نَا</w:t>
      </w:r>
      <w:r w:rsidRPr="00BE2421">
        <w:rPr>
          <w:rStyle w:val="5-Char"/>
          <w:rtl/>
        </w:rPr>
        <w:t xml:space="preserve"> </w:t>
      </w:r>
      <w:r w:rsidRPr="00BE2421">
        <w:rPr>
          <w:rStyle w:val="5-Char"/>
          <w:rFonts w:hint="eastAsia"/>
          <w:rtl/>
        </w:rPr>
        <w:t>بِالعَودِ</w:t>
      </w:r>
      <w:r w:rsidRPr="00BE2421">
        <w:rPr>
          <w:rStyle w:val="5-Char"/>
          <w:rtl/>
        </w:rPr>
        <w:t xml:space="preserve"> </w:t>
      </w:r>
      <w:r w:rsidRPr="00BE2421">
        <w:rPr>
          <w:rStyle w:val="5-Char"/>
          <w:rFonts w:hint="eastAsia"/>
          <w:rtl/>
        </w:rPr>
        <w:t>عَلَ</w:t>
      </w:r>
      <w:r w:rsidR="0041510F" w:rsidRPr="00BE2421">
        <w:rPr>
          <w:rStyle w:val="5-Char"/>
          <w:rFonts w:hint="cs"/>
          <w:rtl/>
        </w:rPr>
        <w:t>ی</w:t>
      </w:r>
      <w:r w:rsidRPr="00BE2421">
        <w:rPr>
          <w:rStyle w:val="5-Char"/>
          <w:rtl/>
        </w:rPr>
        <w:t xml:space="preserve"> </w:t>
      </w:r>
      <w:r w:rsidRPr="00BE2421">
        <w:rPr>
          <w:rStyle w:val="5-Char"/>
          <w:rFonts w:hint="eastAsia"/>
          <w:rtl/>
        </w:rPr>
        <w:t>أَحسَنِ</w:t>
      </w:r>
      <w:r w:rsidRPr="00BE2421">
        <w:rPr>
          <w:rStyle w:val="5-Char"/>
          <w:rtl/>
        </w:rPr>
        <w:t xml:space="preserve"> </w:t>
      </w:r>
      <w:r w:rsidRPr="00BE2421">
        <w:rPr>
          <w:rStyle w:val="5-Char"/>
          <w:rFonts w:hint="eastAsia"/>
          <w:rtl/>
        </w:rPr>
        <w:t>حَالٍ</w:t>
      </w:r>
      <w:r w:rsidRPr="00BE2421">
        <w:rPr>
          <w:rStyle w:val="5-Char"/>
          <w:rtl/>
        </w:rPr>
        <w:t xml:space="preserve"> </w:t>
      </w:r>
      <w:r w:rsidRPr="00BE2421">
        <w:rPr>
          <w:rStyle w:val="5-Char"/>
          <w:rFonts w:hint="eastAsia"/>
          <w:rtl/>
        </w:rPr>
        <w:t>اِلَ</w:t>
      </w:r>
      <w:r w:rsidR="00C12E54" w:rsidRPr="00BE2421">
        <w:rPr>
          <w:rStyle w:val="5-Char"/>
          <w:rFonts w:hint="cs"/>
          <w:rtl/>
        </w:rPr>
        <w:t>ي</w:t>
      </w:r>
      <w:r w:rsidRPr="00BE2421">
        <w:rPr>
          <w:rStyle w:val="5-Char"/>
          <w:rFonts w:hint="eastAsia"/>
          <w:rtl/>
        </w:rPr>
        <w:t>هِ</w:t>
      </w:r>
      <w:r w:rsidRPr="00BE2421">
        <w:rPr>
          <w:rStyle w:val="5-Char"/>
          <w:rtl/>
        </w:rPr>
        <w:t xml:space="preserve"> </w:t>
      </w:r>
      <w:r w:rsidRPr="00BE2421">
        <w:rPr>
          <w:rStyle w:val="5-Char"/>
          <w:rFonts w:hint="eastAsia"/>
          <w:rtl/>
        </w:rPr>
        <w:t>بِجَاهِ</w:t>
      </w:r>
      <w:r w:rsidRPr="00BE2421">
        <w:rPr>
          <w:rStyle w:val="5-Char"/>
          <w:rtl/>
        </w:rPr>
        <w:t xml:space="preserve"> </w:t>
      </w:r>
      <w:r w:rsidRPr="00BE2421">
        <w:rPr>
          <w:rStyle w:val="5-Char"/>
          <w:rFonts w:hint="eastAsia"/>
          <w:rtl/>
        </w:rPr>
        <w:t>سَ</w:t>
      </w:r>
      <w:r w:rsidR="00C12E54" w:rsidRPr="00BE2421">
        <w:rPr>
          <w:rStyle w:val="5-Char"/>
          <w:rFonts w:hint="cs"/>
          <w:rtl/>
        </w:rPr>
        <w:t>ي</w:t>
      </w:r>
      <w:r w:rsidRPr="00BE2421">
        <w:rPr>
          <w:rStyle w:val="5-Char"/>
          <w:rFonts w:hint="cs"/>
          <w:rtl/>
        </w:rPr>
        <w:t>ِّ</w:t>
      </w:r>
      <w:r w:rsidRPr="00BE2421">
        <w:rPr>
          <w:rStyle w:val="5-Char"/>
          <w:rFonts w:hint="eastAsia"/>
          <w:rtl/>
        </w:rPr>
        <w:t>دِنَا</w:t>
      </w:r>
      <w:r w:rsidRPr="00BE2421">
        <w:rPr>
          <w:rStyle w:val="5-Char"/>
          <w:rtl/>
        </w:rPr>
        <w:t xml:space="preserve"> </w:t>
      </w:r>
      <w:r w:rsidRPr="00BE2421">
        <w:rPr>
          <w:rStyle w:val="5-Char"/>
          <w:rFonts w:hint="eastAsia"/>
          <w:rtl/>
        </w:rPr>
        <w:t>مُحَمَّدٍ</w:t>
      </w:r>
      <w:r w:rsidRPr="00BE2421">
        <w:rPr>
          <w:rStyle w:val="5-Char"/>
          <w:rtl/>
        </w:rPr>
        <w:t xml:space="preserve"> </w:t>
      </w:r>
      <w:r w:rsidRPr="00BE2421">
        <w:rPr>
          <w:rStyle w:val="5-Char"/>
          <w:rFonts w:hint="eastAsia"/>
          <w:rtl/>
        </w:rPr>
        <w:t>صَلَّ</w:t>
      </w:r>
      <w:r w:rsidR="0041510F" w:rsidRPr="00BE2421">
        <w:rPr>
          <w:rStyle w:val="5-Char"/>
          <w:rFonts w:hint="cs"/>
          <w:rtl/>
        </w:rPr>
        <w:t>ی</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عَلَ</w:t>
      </w:r>
      <w:r w:rsidR="00C12E54" w:rsidRPr="00BE2421">
        <w:rPr>
          <w:rStyle w:val="5-Char"/>
          <w:rFonts w:hint="cs"/>
          <w:rtl/>
        </w:rPr>
        <w:t>ي</w:t>
      </w:r>
      <w:r w:rsidRPr="00BE2421">
        <w:rPr>
          <w:rStyle w:val="5-Char"/>
          <w:rFonts w:hint="eastAsia"/>
          <w:rtl/>
        </w:rPr>
        <w:t>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لَّمَ</w:t>
      </w:r>
      <w:r w:rsidRPr="00BE2421">
        <w:rPr>
          <w:rStyle w:val="5-Char"/>
          <w:rtl/>
        </w:rPr>
        <w:t xml:space="preserve">. </w:t>
      </w:r>
    </w:p>
    <w:p w:rsidR="006B31CA" w:rsidRDefault="006B31CA" w:rsidP="00F536A1">
      <w:pPr>
        <w:pStyle w:val="2-0"/>
        <w:rPr>
          <w:rtl/>
        </w:rPr>
      </w:pPr>
      <w:bookmarkStart w:id="210" w:name="_Toc440375941"/>
      <w:r w:rsidRPr="00F536A1">
        <w:rPr>
          <w:rFonts w:hint="cs"/>
          <w:rtl/>
        </w:rPr>
        <w:t>فصل</w:t>
      </w:r>
      <w:r w:rsidR="0081702B">
        <w:rPr>
          <w:rFonts w:hint="cs"/>
          <w:rtl/>
        </w:rPr>
        <w:t>:</w:t>
      </w:r>
      <w:r>
        <w:rPr>
          <w:rFonts w:hint="cs"/>
          <w:rtl/>
        </w:rPr>
        <w:t xml:space="preserve"> [</w:t>
      </w:r>
      <w:r w:rsidRPr="00F536A1">
        <w:rPr>
          <w:rFonts w:hint="cs"/>
          <w:rtl/>
        </w:rPr>
        <w:t>پ</w:t>
      </w:r>
      <w:r w:rsidR="000751A8" w:rsidRPr="00F536A1">
        <w:rPr>
          <w:rFonts w:hint="cs"/>
          <w:rtl/>
        </w:rPr>
        <w:t>ی</w:t>
      </w:r>
      <w:r w:rsidRPr="00F536A1">
        <w:rPr>
          <w:rFonts w:hint="cs"/>
          <w:rtl/>
        </w:rPr>
        <w:t xml:space="preserve">رامون </w:t>
      </w:r>
      <w:r w:rsidRPr="00F536A1">
        <w:rPr>
          <w:rFonts w:eastAsia="Batang" w:hint="cs"/>
          <w:rtl/>
        </w:rPr>
        <w:t>«هَدي»</w:t>
      </w:r>
      <w:r w:rsidRPr="00F536A1">
        <w:rPr>
          <w:rFonts w:hint="cs"/>
          <w:rtl/>
        </w:rPr>
        <w:t>؛ ح</w:t>
      </w:r>
      <w:r w:rsidR="000751A8" w:rsidRPr="00F536A1">
        <w:rPr>
          <w:rFonts w:hint="cs"/>
          <w:rtl/>
        </w:rPr>
        <w:t>ی</w:t>
      </w:r>
      <w:r w:rsidRPr="00F536A1">
        <w:rPr>
          <w:rFonts w:hint="cs"/>
          <w:rtl/>
        </w:rPr>
        <w:t>وان</w:t>
      </w:r>
      <w:r w:rsidR="000751A8" w:rsidRPr="00F536A1">
        <w:rPr>
          <w:rFonts w:hint="cs"/>
          <w:rtl/>
        </w:rPr>
        <w:t>ی</w:t>
      </w:r>
      <w:r>
        <w:rPr>
          <w:rFonts w:hint="cs"/>
          <w:rtl/>
        </w:rPr>
        <w:t xml:space="preserve"> که در سرزم</w:t>
      </w:r>
      <w:r w:rsidR="000751A8">
        <w:rPr>
          <w:rFonts w:hint="cs"/>
          <w:rtl/>
        </w:rPr>
        <w:t>ی</w:t>
      </w:r>
      <w:r>
        <w:rPr>
          <w:rFonts w:hint="cs"/>
          <w:rtl/>
        </w:rPr>
        <w:t>ن حرم، ذبح م</w:t>
      </w:r>
      <w:r w:rsidR="000751A8">
        <w:rPr>
          <w:rFonts w:hint="cs"/>
          <w:rtl/>
        </w:rPr>
        <w:t>ی</w:t>
      </w:r>
      <w:r>
        <w:rPr>
          <w:rFonts w:hint="cs"/>
          <w:rtl/>
        </w:rPr>
        <w:t>‌گردد]</w:t>
      </w:r>
      <w:bookmarkEnd w:id="210"/>
    </w:p>
    <w:p w:rsidR="006B31CA" w:rsidRPr="007100A7" w:rsidRDefault="006B31CA" w:rsidP="00AF1D25">
      <w:pPr>
        <w:rPr>
          <w:rStyle w:val="1-Char"/>
          <w:rtl/>
        </w:rPr>
      </w:pPr>
      <w:r w:rsidRPr="00FE6406">
        <w:rPr>
          <w:rStyle w:val="9-Char"/>
          <w:rFonts w:eastAsia="Batang" w:hint="cs"/>
          <w:rtl/>
        </w:rPr>
        <w:t>کمتر</w:t>
      </w:r>
      <w:r w:rsidR="00446BB7">
        <w:rPr>
          <w:rStyle w:val="9-Char"/>
          <w:rFonts w:eastAsia="Batang" w:hint="cs"/>
          <w:rtl/>
        </w:rPr>
        <w:t>ی</w:t>
      </w:r>
      <w:r w:rsidRPr="00FE6406">
        <w:rPr>
          <w:rStyle w:val="9-Char"/>
          <w:rFonts w:eastAsia="Batang" w:hint="cs"/>
          <w:rtl/>
        </w:rPr>
        <w:t xml:space="preserve">ن </w:t>
      </w:r>
      <w:r w:rsidRPr="0081702B">
        <w:rPr>
          <w:rStyle w:val="5-Char0"/>
          <w:rFonts w:hint="cs"/>
          <w:rtl/>
        </w:rPr>
        <w:t>«هدي»</w:t>
      </w:r>
      <w:r w:rsidRPr="007100A7">
        <w:rPr>
          <w:rStyle w:val="1-Char"/>
          <w:rFonts w:hint="cs"/>
          <w:rtl/>
        </w:rPr>
        <w:t xml:space="preserve">، گوسفند است. و </w:t>
      </w:r>
      <w:r w:rsidRPr="0081702B">
        <w:rPr>
          <w:rStyle w:val="5-Char0"/>
          <w:rFonts w:hint="cs"/>
          <w:rtl/>
        </w:rPr>
        <w:t>«هدي»</w:t>
      </w:r>
      <w:r w:rsidRPr="007100A7">
        <w:rPr>
          <w:rStyle w:val="1-Char"/>
          <w:rFonts w:hint="cs"/>
          <w:rtl/>
        </w:rPr>
        <w:t xml:space="preserve"> فقط از شتر، گاو و گوسفند م</w:t>
      </w:r>
      <w:r w:rsidR="00446BB7">
        <w:rPr>
          <w:rStyle w:val="1-Char"/>
          <w:rFonts w:hint="cs"/>
          <w:rtl/>
        </w:rPr>
        <w:t>ی</w:t>
      </w:r>
      <w:r w:rsidRPr="007100A7">
        <w:rPr>
          <w:rStyle w:val="1-Char"/>
          <w:rFonts w:hint="cs"/>
          <w:rtl/>
        </w:rPr>
        <w:t>‌باشد [و از ح</w:t>
      </w:r>
      <w:r w:rsidR="00446BB7">
        <w:rPr>
          <w:rStyle w:val="1-Char"/>
          <w:rFonts w:hint="cs"/>
          <w:rtl/>
        </w:rPr>
        <w:t>ی</w:t>
      </w:r>
      <w:r w:rsidRPr="007100A7">
        <w:rPr>
          <w:rStyle w:val="1-Char"/>
          <w:rFonts w:hint="cs"/>
          <w:rtl/>
        </w:rPr>
        <w:t>وانات د</w:t>
      </w:r>
      <w:r w:rsidR="00446BB7">
        <w:rPr>
          <w:rStyle w:val="1-Char"/>
          <w:rFonts w:hint="cs"/>
          <w:rtl/>
        </w:rPr>
        <w:t>ی</w:t>
      </w:r>
      <w:r w:rsidRPr="007100A7">
        <w:rPr>
          <w:rStyle w:val="1-Char"/>
          <w:rFonts w:hint="cs"/>
          <w:rtl/>
        </w:rPr>
        <w:t>گر، جا</w:t>
      </w:r>
      <w:r w:rsidR="00446BB7">
        <w:rPr>
          <w:rStyle w:val="1-Char"/>
          <w:rFonts w:hint="cs"/>
          <w:rtl/>
        </w:rPr>
        <w:t>ی</w:t>
      </w:r>
      <w:r w:rsidRPr="007100A7">
        <w:rPr>
          <w:rStyle w:val="1-Char"/>
          <w:rFonts w:hint="cs"/>
          <w:rtl/>
        </w:rPr>
        <w:t>ز نم</w:t>
      </w:r>
      <w:r w:rsidR="00446BB7">
        <w:rPr>
          <w:rStyle w:val="1-Char"/>
          <w:rFonts w:hint="cs"/>
          <w:rtl/>
        </w:rPr>
        <w:t>ی</w:t>
      </w:r>
      <w:r w:rsidRPr="007100A7">
        <w:rPr>
          <w:rStyle w:val="1-Char"/>
          <w:rFonts w:hint="cs"/>
          <w:rtl/>
        </w:rPr>
        <w:t>‌باشد. و در شتر، گاو و گوسفند، نر و ماده‌</w:t>
      </w:r>
      <w:r w:rsidR="00446BB7">
        <w:rPr>
          <w:rStyle w:val="1-Char"/>
          <w:rFonts w:hint="cs"/>
          <w:rtl/>
        </w:rPr>
        <w:t>ی</w:t>
      </w:r>
      <w:r w:rsidR="000751A8">
        <w:rPr>
          <w:rStyle w:val="1-Char"/>
          <w:rFonts w:hint="cs"/>
          <w:rtl/>
        </w:rPr>
        <w:t xml:space="preserve"> آن‌ها </w:t>
      </w:r>
      <w:r w:rsidR="00446BB7">
        <w:rPr>
          <w:rStyle w:val="1-Char"/>
          <w:rFonts w:hint="cs"/>
          <w:rtl/>
        </w:rPr>
        <w:t>ی</w:t>
      </w:r>
      <w:r w:rsidRPr="007100A7">
        <w:rPr>
          <w:rStyle w:val="1-Char"/>
          <w:rFonts w:hint="cs"/>
          <w:rtl/>
        </w:rPr>
        <w:t>کسان است.</w:t>
      </w:r>
    </w:p>
    <w:p w:rsidR="006B31CA" w:rsidRPr="007100A7" w:rsidRDefault="006B31CA" w:rsidP="00AF1D25">
      <w:pPr>
        <w:rPr>
          <w:rStyle w:val="1-Char"/>
          <w:rtl/>
        </w:rPr>
      </w:pPr>
      <w:r w:rsidRPr="007100A7">
        <w:rPr>
          <w:rStyle w:val="1-Char"/>
          <w:rFonts w:hint="cs"/>
          <w:rtl/>
        </w:rPr>
        <w:t xml:space="preserve">و </w:t>
      </w:r>
      <w:r w:rsidRPr="0081702B">
        <w:rPr>
          <w:rStyle w:val="5-Char0"/>
          <w:rFonts w:hint="cs"/>
          <w:rtl/>
        </w:rPr>
        <w:t>«هدي»</w:t>
      </w:r>
      <w:r w:rsidRPr="007100A7">
        <w:rPr>
          <w:rStyle w:val="1-Char"/>
          <w:rFonts w:hint="cs"/>
          <w:rtl/>
        </w:rPr>
        <w:t>: عبارت است از ح</w:t>
      </w:r>
      <w:r w:rsidR="00446BB7">
        <w:rPr>
          <w:rStyle w:val="1-Char"/>
          <w:rFonts w:hint="cs"/>
          <w:rtl/>
        </w:rPr>
        <w:t>ی</w:t>
      </w:r>
      <w:r w:rsidRPr="007100A7">
        <w:rPr>
          <w:rStyle w:val="1-Char"/>
          <w:rFonts w:hint="cs"/>
          <w:rtl/>
        </w:rPr>
        <w:t>وان</w:t>
      </w:r>
      <w:r w:rsidR="00446BB7">
        <w:rPr>
          <w:rStyle w:val="1-Char"/>
          <w:rFonts w:hint="cs"/>
          <w:rtl/>
        </w:rPr>
        <w:t>ی</w:t>
      </w:r>
      <w:r w:rsidRPr="007100A7">
        <w:rPr>
          <w:rStyle w:val="1-Char"/>
          <w:rFonts w:hint="cs"/>
          <w:rtl/>
        </w:rPr>
        <w:t xml:space="preserve"> که در حجّ و عمره، در حرم ذبح م</w:t>
      </w:r>
      <w:r w:rsidR="00446BB7">
        <w:rPr>
          <w:rStyle w:val="1-Char"/>
          <w:rFonts w:hint="cs"/>
          <w:rtl/>
        </w:rPr>
        <w:t>ی</w:t>
      </w:r>
      <w:r w:rsidRPr="007100A7">
        <w:rPr>
          <w:rStyle w:val="1-Char"/>
          <w:rFonts w:hint="cs"/>
          <w:rtl/>
        </w:rPr>
        <w:t>‌گردد.</w:t>
      </w:r>
    </w:p>
    <w:p w:rsidR="006B31CA" w:rsidRPr="00FE6406" w:rsidRDefault="006B31CA" w:rsidP="00AF1D25">
      <w:pPr>
        <w:rPr>
          <w:rStyle w:val="9-Char"/>
          <w:rtl/>
        </w:rPr>
      </w:pPr>
      <w:r w:rsidRPr="00FE6406">
        <w:rPr>
          <w:rStyle w:val="9-Char"/>
          <w:rFonts w:hint="cs"/>
          <w:rtl/>
        </w:rPr>
        <w:t xml:space="preserve">و ذبح </w:t>
      </w:r>
      <w:r w:rsidRPr="00F536A1">
        <w:rPr>
          <w:rStyle w:val="9-Char"/>
          <w:rFonts w:hint="cs"/>
          <w:rtl/>
        </w:rPr>
        <w:t xml:space="preserve">کردن </w:t>
      </w:r>
      <w:r w:rsidRPr="00F536A1">
        <w:rPr>
          <w:rStyle w:val="9-Char"/>
          <w:rFonts w:eastAsia="Batang" w:hint="cs"/>
          <w:rtl/>
        </w:rPr>
        <w:t>«هدي»</w:t>
      </w:r>
      <w:r w:rsidRPr="00F536A1">
        <w:rPr>
          <w:rStyle w:val="9-Char"/>
          <w:rFonts w:hint="cs"/>
          <w:rtl/>
        </w:rPr>
        <w:t xml:space="preserve"> به خاطر</w:t>
      </w:r>
      <w:r w:rsidRPr="00FE6406">
        <w:rPr>
          <w:rStyle w:val="9-Char"/>
          <w:rFonts w:hint="cs"/>
          <w:rtl/>
        </w:rPr>
        <w:t xml:space="preserve"> چند مورد است:</w:t>
      </w:r>
    </w:p>
    <w:p w:rsidR="006B31CA" w:rsidRPr="007100A7" w:rsidRDefault="006B31CA" w:rsidP="00463D6B">
      <w:pPr>
        <w:pStyle w:val="ListParagraph"/>
        <w:numPr>
          <w:ilvl w:val="0"/>
          <w:numId w:val="77"/>
        </w:numPr>
        <w:ind w:left="714" w:hanging="357"/>
        <w:rPr>
          <w:rStyle w:val="1-Char"/>
          <w:rtl/>
        </w:rPr>
      </w:pPr>
      <w:r w:rsidRPr="007100A7">
        <w:rPr>
          <w:rStyle w:val="1-Char"/>
          <w:rFonts w:hint="cs"/>
          <w:rtl/>
        </w:rPr>
        <w:t>به جهت ب</w:t>
      </w:r>
      <w:r w:rsidR="00446BB7">
        <w:rPr>
          <w:rStyle w:val="1-Char"/>
          <w:rFonts w:hint="cs"/>
          <w:rtl/>
        </w:rPr>
        <w:t>ی</w:t>
      </w:r>
      <w:r w:rsidRPr="007100A7">
        <w:rPr>
          <w:rStyle w:val="1-Char"/>
          <w:rFonts w:hint="cs"/>
          <w:rtl/>
        </w:rPr>
        <w:t>رون شدن شخص «مُحْصَر» از احرام.</w:t>
      </w:r>
    </w:p>
    <w:p w:rsidR="006B31CA" w:rsidRPr="007100A7" w:rsidRDefault="006B31CA" w:rsidP="00463D6B">
      <w:pPr>
        <w:pStyle w:val="ListParagraph"/>
        <w:numPr>
          <w:ilvl w:val="0"/>
          <w:numId w:val="77"/>
        </w:numPr>
        <w:ind w:left="714" w:hanging="357"/>
        <w:rPr>
          <w:rStyle w:val="1-Char"/>
          <w:rtl/>
        </w:rPr>
      </w:pPr>
      <w:r w:rsidRPr="007100A7">
        <w:rPr>
          <w:rStyle w:val="1-Char"/>
          <w:rFonts w:hint="cs"/>
          <w:rtl/>
        </w:rPr>
        <w:t>حاج</w:t>
      </w:r>
      <w:r w:rsidR="00446BB7">
        <w:rPr>
          <w:rStyle w:val="1-Char"/>
          <w:rFonts w:hint="cs"/>
          <w:rtl/>
        </w:rPr>
        <w:t>ی</w:t>
      </w:r>
      <w:r w:rsidRPr="007100A7">
        <w:rPr>
          <w:rStyle w:val="1-Char"/>
          <w:rFonts w:hint="cs"/>
          <w:rtl/>
        </w:rPr>
        <w:t xml:space="preserve"> قارن و حاج</w:t>
      </w:r>
      <w:r w:rsidR="00446BB7">
        <w:rPr>
          <w:rStyle w:val="1-Char"/>
          <w:rFonts w:hint="cs"/>
          <w:rtl/>
        </w:rPr>
        <w:t>ی</w:t>
      </w:r>
      <w:r w:rsidRPr="007100A7">
        <w:rPr>
          <w:rStyle w:val="1-Char"/>
          <w:rFonts w:hint="cs"/>
          <w:rtl/>
        </w:rPr>
        <w:t xml:space="preserve"> متمتّع به خاطر شکرانه‌</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کجا نمودن حجّ و عمره، هَد</w:t>
      </w:r>
      <w:r w:rsidR="00446BB7">
        <w:rPr>
          <w:rStyle w:val="1-Char"/>
          <w:rFonts w:hint="cs"/>
          <w:rtl/>
        </w:rPr>
        <w:t>ی</w:t>
      </w:r>
      <w:r w:rsidRPr="007100A7">
        <w:rPr>
          <w:rStyle w:val="1-Char"/>
          <w:rFonts w:hint="cs"/>
          <w:rtl/>
        </w:rPr>
        <w:t xml:space="preserve"> را ذبح م</w:t>
      </w:r>
      <w:r w:rsidR="00446BB7">
        <w:rPr>
          <w:rStyle w:val="1-Char"/>
          <w:rFonts w:hint="cs"/>
          <w:rtl/>
        </w:rPr>
        <w:t>ی</w:t>
      </w:r>
      <w:r w:rsidRPr="007100A7">
        <w:rPr>
          <w:rStyle w:val="1-Char"/>
          <w:rFonts w:hint="cs"/>
          <w:rtl/>
        </w:rPr>
        <w:t>‌نما</w:t>
      </w:r>
      <w:r w:rsidR="00446BB7">
        <w:rPr>
          <w:rStyle w:val="1-Char"/>
          <w:rFonts w:hint="cs"/>
          <w:rtl/>
        </w:rPr>
        <w:t>ی</w:t>
      </w:r>
      <w:r w:rsidRPr="007100A7">
        <w:rPr>
          <w:rStyle w:val="1-Char"/>
          <w:rFonts w:hint="cs"/>
          <w:rtl/>
        </w:rPr>
        <w:t>ند.</w:t>
      </w:r>
    </w:p>
    <w:p w:rsidR="006B31CA" w:rsidRPr="007100A7" w:rsidRDefault="006B31CA" w:rsidP="00463D6B">
      <w:pPr>
        <w:pStyle w:val="ListParagraph"/>
        <w:numPr>
          <w:ilvl w:val="0"/>
          <w:numId w:val="77"/>
        </w:numPr>
        <w:ind w:left="714" w:hanging="357"/>
        <w:rPr>
          <w:rStyle w:val="1-Char"/>
          <w:rtl/>
        </w:rPr>
      </w:pPr>
      <w:r w:rsidRPr="007100A7">
        <w:rPr>
          <w:rStyle w:val="1-Char"/>
          <w:rFonts w:hint="cs"/>
          <w:rtl/>
        </w:rPr>
        <w:t>به خاطر کفّاره‌</w:t>
      </w:r>
      <w:r w:rsidR="00446BB7">
        <w:rPr>
          <w:rStyle w:val="1-Char"/>
          <w:rFonts w:hint="cs"/>
          <w:rtl/>
        </w:rPr>
        <w:t>ی</w:t>
      </w:r>
      <w:r w:rsidRPr="007100A7">
        <w:rPr>
          <w:rStyle w:val="1-Char"/>
          <w:rFonts w:hint="cs"/>
          <w:rtl/>
        </w:rPr>
        <w:t xml:space="preserve"> جنا</w:t>
      </w:r>
      <w:r w:rsidR="00446BB7">
        <w:rPr>
          <w:rStyle w:val="1-Char"/>
          <w:rFonts w:hint="cs"/>
          <w:rtl/>
        </w:rPr>
        <w:t>ی</w:t>
      </w:r>
      <w:r w:rsidRPr="007100A7">
        <w:rPr>
          <w:rStyle w:val="1-Char"/>
          <w:rFonts w:hint="cs"/>
          <w:rtl/>
        </w:rPr>
        <w:t>ات، هَد</w:t>
      </w:r>
      <w:r w:rsidR="00446BB7">
        <w:rPr>
          <w:rStyle w:val="1-Char"/>
          <w:rFonts w:hint="cs"/>
          <w:rtl/>
        </w:rPr>
        <w:t>ی</w:t>
      </w:r>
      <w:r w:rsidRPr="007100A7">
        <w:rPr>
          <w:rStyle w:val="1-Char"/>
          <w:rFonts w:hint="cs"/>
          <w:rtl/>
        </w:rPr>
        <w:t xml:space="preserve"> ذبح م</w:t>
      </w:r>
      <w:r w:rsidR="00446BB7">
        <w:rPr>
          <w:rStyle w:val="1-Char"/>
          <w:rFonts w:hint="cs"/>
          <w:rtl/>
        </w:rPr>
        <w:t>ی</w:t>
      </w:r>
      <w:r w:rsidRPr="007100A7">
        <w:rPr>
          <w:rStyle w:val="1-Char"/>
          <w:rFonts w:hint="cs"/>
          <w:rtl/>
        </w:rPr>
        <w:t>‌گردد. و ا</w:t>
      </w:r>
      <w:r w:rsidR="00446BB7">
        <w:rPr>
          <w:rStyle w:val="1-Char"/>
          <w:rFonts w:hint="cs"/>
          <w:rtl/>
        </w:rPr>
        <w:t>ی</w:t>
      </w:r>
      <w:r w:rsidRPr="007100A7">
        <w:rPr>
          <w:rStyle w:val="1-Char"/>
          <w:rFonts w:hint="cs"/>
          <w:rtl/>
        </w:rPr>
        <w:t xml:space="preserve">ن </w:t>
      </w:r>
      <w:r w:rsidRPr="0081702B">
        <w:rPr>
          <w:rStyle w:val="5-Char0"/>
          <w:rFonts w:hint="cs"/>
          <w:rtl/>
        </w:rPr>
        <w:t>«هدي»</w:t>
      </w:r>
      <w:r w:rsidRPr="007100A7">
        <w:rPr>
          <w:rStyle w:val="1-Char"/>
          <w:rFonts w:hint="cs"/>
          <w:rtl/>
        </w:rPr>
        <w:t xml:space="preserve"> برا</w:t>
      </w:r>
      <w:r w:rsidR="00446BB7">
        <w:rPr>
          <w:rStyle w:val="1-Char"/>
          <w:rFonts w:hint="cs"/>
          <w:rtl/>
        </w:rPr>
        <w:t>ی</w:t>
      </w:r>
      <w:r w:rsidRPr="007100A7">
        <w:rPr>
          <w:rStyle w:val="1-Char"/>
          <w:rFonts w:hint="cs"/>
          <w:rtl/>
        </w:rPr>
        <w:t xml:space="preserve"> کسان</w:t>
      </w:r>
      <w:r w:rsidR="00446BB7">
        <w:rPr>
          <w:rStyle w:val="1-Char"/>
          <w:rFonts w:hint="cs"/>
          <w:rtl/>
        </w:rPr>
        <w:t>ی</w:t>
      </w:r>
      <w:r w:rsidRPr="007100A7">
        <w:rPr>
          <w:rStyle w:val="1-Char"/>
          <w:rFonts w:hint="cs"/>
          <w:rtl/>
        </w:rPr>
        <w:t xml:space="preserve"> است که در حال احرام مرتکب جنا</w:t>
      </w:r>
      <w:r w:rsidR="00446BB7">
        <w:rPr>
          <w:rStyle w:val="1-Char"/>
          <w:rFonts w:hint="cs"/>
          <w:rtl/>
        </w:rPr>
        <w:t>ی</w:t>
      </w:r>
      <w:r w:rsidRPr="007100A7">
        <w:rPr>
          <w:rStyle w:val="1-Char"/>
          <w:rFonts w:hint="cs"/>
          <w:rtl/>
        </w:rPr>
        <w:t>ت</w:t>
      </w:r>
      <w:r w:rsidR="00446BB7">
        <w:rPr>
          <w:rStyle w:val="1-Char"/>
          <w:rFonts w:hint="cs"/>
          <w:rtl/>
        </w:rPr>
        <w:t>ی</w:t>
      </w:r>
      <w:r w:rsidRPr="007100A7">
        <w:rPr>
          <w:rStyle w:val="1-Char"/>
          <w:rFonts w:hint="cs"/>
          <w:rtl/>
        </w:rPr>
        <w:t xml:space="preserve"> شده باشند؛ </w:t>
      </w:r>
      <w:r w:rsidR="00446BB7">
        <w:rPr>
          <w:rStyle w:val="1-Char"/>
          <w:rFonts w:hint="cs"/>
          <w:rtl/>
        </w:rPr>
        <w:t>ی</w:t>
      </w:r>
      <w:r w:rsidRPr="007100A7">
        <w:rPr>
          <w:rStyle w:val="1-Char"/>
          <w:rFonts w:hint="cs"/>
          <w:rtl/>
        </w:rPr>
        <w:t xml:space="preserve">ا </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از واجبات حجّ را ترک کرده باشند.</w:t>
      </w:r>
    </w:p>
    <w:p w:rsidR="006B31CA" w:rsidRPr="007100A7" w:rsidRDefault="006B31CA" w:rsidP="00463D6B">
      <w:pPr>
        <w:pStyle w:val="ListParagraph"/>
        <w:numPr>
          <w:ilvl w:val="0"/>
          <w:numId w:val="77"/>
        </w:numPr>
        <w:ind w:left="714" w:hanging="357"/>
        <w:rPr>
          <w:rStyle w:val="1-Char"/>
          <w:rtl/>
        </w:rPr>
      </w:pPr>
      <w:r w:rsidRPr="007100A7">
        <w:rPr>
          <w:rStyle w:val="1-Char"/>
          <w:rFonts w:hint="cs"/>
          <w:rtl/>
        </w:rPr>
        <w:t>هَد</w:t>
      </w:r>
      <w:r w:rsidR="00446BB7">
        <w:rPr>
          <w:rStyle w:val="1-Char"/>
          <w:rFonts w:hint="cs"/>
          <w:rtl/>
        </w:rPr>
        <w:t>ی</w:t>
      </w:r>
      <w:r w:rsidRPr="007100A7">
        <w:rPr>
          <w:rStyle w:val="1-Char"/>
          <w:rFonts w:hint="cs"/>
          <w:rtl/>
        </w:rPr>
        <w:t xml:space="preserve"> نفل</w:t>
      </w:r>
      <w:r w:rsidR="00446BB7">
        <w:rPr>
          <w:rStyle w:val="1-Char"/>
          <w:rFonts w:hint="cs"/>
          <w:rtl/>
        </w:rPr>
        <w:t>ی</w:t>
      </w:r>
      <w:r w:rsidRPr="007100A7">
        <w:rPr>
          <w:rStyle w:val="1-Char"/>
          <w:rFonts w:hint="cs"/>
          <w:rtl/>
        </w:rPr>
        <w:t>؛ و ا</w:t>
      </w:r>
      <w:r w:rsidR="00446BB7">
        <w:rPr>
          <w:rStyle w:val="1-Char"/>
          <w:rFonts w:hint="cs"/>
          <w:rtl/>
        </w:rPr>
        <w:t>ی</w:t>
      </w:r>
      <w:r w:rsidRPr="007100A7">
        <w:rPr>
          <w:rStyle w:val="1-Char"/>
          <w:rFonts w:hint="cs"/>
          <w:rtl/>
        </w:rPr>
        <w:t>ن هد</w:t>
      </w:r>
      <w:r w:rsidR="00446BB7">
        <w:rPr>
          <w:rStyle w:val="1-Char"/>
          <w:rFonts w:hint="cs"/>
          <w:rtl/>
        </w:rPr>
        <w:t>ی</w:t>
      </w:r>
      <w:r w:rsidRPr="007100A7">
        <w:rPr>
          <w:rStyle w:val="1-Char"/>
          <w:rFonts w:hint="cs"/>
          <w:rtl/>
        </w:rPr>
        <w:t xml:space="preserve"> برا</w:t>
      </w:r>
      <w:r w:rsidR="00446BB7">
        <w:rPr>
          <w:rStyle w:val="1-Char"/>
          <w:rFonts w:hint="cs"/>
          <w:rtl/>
        </w:rPr>
        <w:t>ی</w:t>
      </w:r>
      <w:r w:rsidRPr="007100A7">
        <w:rPr>
          <w:rStyle w:val="1-Char"/>
          <w:rFonts w:hint="cs"/>
          <w:rtl/>
        </w:rPr>
        <w:t xml:space="preserve"> تمام</w:t>
      </w:r>
      <w:r w:rsidR="00446BB7">
        <w:rPr>
          <w:rStyle w:val="1-Char"/>
          <w:rFonts w:hint="cs"/>
          <w:rtl/>
        </w:rPr>
        <w:t>ی</w:t>
      </w:r>
      <w:r w:rsidRPr="007100A7">
        <w:rPr>
          <w:rStyle w:val="1-Char"/>
          <w:rFonts w:hint="cs"/>
          <w:rtl/>
        </w:rPr>
        <w:t xml:space="preserve"> افراد</w:t>
      </w:r>
      <w:r w:rsidR="00446BB7">
        <w:rPr>
          <w:rStyle w:val="1-Char"/>
          <w:rFonts w:hint="cs"/>
          <w:rtl/>
        </w:rPr>
        <w:t>ی</w:t>
      </w:r>
      <w:r w:rsidRPr="007100A7">
        <w:rPr>
          <w:rStyle w:val="1-Char"/>
          <w:rFonts w:hint="cs"/>
          <w:rtl/>
        </w:rPr>
        <w:t xml:space="preserve"> است که</w:t>
      </w:r>
      <w:r w:rsidR="00AF17B9">
        <w:rPr>
          <w:rStyle w:val="1-Char"/>
          <w:rFonts w:hint="cs"/>
          <w:rtl/>
        </w:rPr>
        <w:t xml:space="preserve"> م</w:t>
      </w:r>
      <w:r w:rsidR="00446BB7">
        <w:rPr>
          <w:rStyle w:val="1-Char"/>
          <w:rFonts w:hint="cs"/>
          <w:rtl/>
        </w:rPr>
        <w:t>ی</w:t>
      </w:r>
      <w:r w:rsidR="00AF17B9">
        <w:rPr>
          <w:rStyle w:val="1-Char"/>
          <w:rFonts w:hint="cs"/>
          <w:rtl/>
        </w:rPr>
        <w:t>‌</w:t>
      </w:r>
      <w:r w:rsidRPr="007100A7">
        <w:rPr>
          <w:rStyle w:val="1-Char"/>
          <w:rFonts w:hint="cs"/>
          <w:rtl/>
        </w:rPr>
        <w:t>خواهند به صورت نفل</w:t>
      </w:r>
      <w:r w:rsidR="00446BB7">
        <w:rPr>
          <w:rStyle w:val="1-Char"/>
          <w:rFonts w:hint="cs"/>
          <w:rtl/>
        </w:rPr>
        <w:t>ی</w:t>
      </w:r>
      <w:r w:rsidRPr="007100A7">
        <w:rPr>
          <w:rStyle w:val="1-Char"/>
          <w:rFonts w:hint="cs"/>
          <w:rtl/>
        </w:rPr>
        <w:t>، ح</w:t>
      </w:r>
      <w:r w:rsidR="00446BB7">
        <w:rPr>
          <w:rStyle w:val="1-Char"/>
          <w:rFonts w:hint="cs"/>
          <w:rtl/>
        </w:rPr>
        <w:t>ی</w:t>
      </w:r>
      <w:r w:rsidRPr="007100A7">
        <w:rPr>
          <w:rStyle w:val="1-Char"/>
          <w:rFonts w:hint="cs"/>
          <w:rtl/>
        </w:rPr>
        <w:t>وان</w:t>
      </w:r>
      <w:r w:rsidR="00446BB7">
        <w:rPr>
          <w:rStyle w:val="1-Char"/>
          <w:rFonts w:hint="cs"/>
          <w:rtl/>
        </w:rPr>
        <w:t>ی</w:t>
      </w:r>
      <w:r w:rsidRPr="007100A7">
        <w:rPr>
          <w:rStyle w:val="1-Char"/>
          <w:rFonts w:hint="cs"/>
          <w:rtl/>
        </w:rPr>
        <w:t xml:space="preserve"> را ذبح نما</w:t>
      </w:r>
      <w:r w:rsidR="00446BB7">
        <w:rPr>
          <w:rStyle w:val="1-Char"/>
          <w:rFonts w:hint="cs"/>
          <w:rtl/>
        </w:rPr>
        <w:t>ی</w:t>
      </w:r>
      <w:r w:rsidRPr="007100A7">
        <w:rPr>
          <w:rStyle w:val="1-Char"/>
          <w:rFonts w:hint="cs"/>
          <w:rtl/>
        </w:rPr>
        <w:t>ند.]</w:t>
      </w:r>
    </w:p>
    <w:p w:rsidR="006B31CA" w:rsidRPr="007100A7" w:rsidRDefault="006B31CA" w:rsidP="00AF1D25">
      <w:pPr>
        <w:rPr>
          <w:rStyle w:val="1-Char"/>
          <w:rtl/>
        </w:rPr>
      </w:pPr>
      <w:r w:rsidRPr="007100A7">
        <w:rPr>
          <w:rStyle w:val="1-Char"/>
          <w:rFonts w:hint="cs"/>
          <w:rtl/>
        </w:rPr>
        <w:t>و هر ح</w:t>
      </w:r>
      <w:r w:rsidR="00446BB7">
        <w:rPr>
          <w:rStyle w:val="1-Char"/>
          <w:rFonts w:hint="cs"/>
          <w:rtl/>
        </w:rPr>
        <w:t>ی</w:t>
      </w:r>
      <w:r w:rsidRPr="007100A7">
        <w:rPr>
          <w:rStyle w:val="1-Char"/>
          <w:rFonts w:hint="cs"/>
          <w:rtl/>
        </w:rPr>
        <w:t>وان</w:t>
      </w:r>
      <w:r w:rsidR="00446BB7">
        <w:rPr>
          <w:rStyle w:val="1-Char"/>
          <w:rFonts w:hint="cs"/>
          <w:rtl/>
        </w:rPr>
        <w:t>ی</w:t>
      </w:r>
      <w:r w:rsidRPr="007100A7">
        <w:rPr>
          <w:rStyle w:val="1-Char"/>
          <w:rFonts w:hint="cs"/>
          <w:rtl/>
        </w:rPr>
        <w:t xml:space="preserve"> که در قربان</w:t>
      </w:r>
      <w:r w:rsidR="00446BB7">
        <w:rPr>
          <w:rStyle w:val="1-Char"/>
          <w:rFonts w:hint="cs"/>
          <w:rtl/>
        </w:rPr>
        <w:t>ی</w:t>
      </w:r>
      <w:r w:rsidRPr="007100A7">
        <w:rPr>
          <w:rStyle w:val="1-Char"/>
          <w:rFonts w:hint="cs"/>
          <w:rtl/>
        </w:rPr>
        <w:t xml:space="preserve"> درست بود، در «</w:t>
      </w:r>
      <w:r w:rsidRPr="00FE6406">
        <w:rPr>
          <w:rStyle w:val="9-Char"/>
          <w:rFonts w:eastAsia="Batang" w:hint="cs"/>
          <w:rtl/>
        </w:rPr>
        <w:t>هدا</w:t>
      </w:r>
      <w:r w:rsidR="00446BB7">
        <w:rPr>
          <w:rStyle w:val="9-Char"/>
          <w:rFonts w:eastAsia="Batang" w:hint="cs"/>
          <w:rtl/>
        </w:rPr>
        <w:t>ی</w:t>
      </w:r>
      <w:r w:rsidRPr="00FE6406">
        <w:rPr>
          <w:rStyle w:val="9-Char"/>
          <w:rFonts w:eastAsia="Batang" w:hint="cs"/>
          <w:rtl/>
        </w:rPr>
        <w:t>ا</w:t>
      </w:r>
      <w:r w:rsidRPr="007100A7">
        <w:rPr>
          <w:rStyle w:val="1-Char"/>
          <w:rFonts w:hint="cs"/>
          <w:rtl/>
        </w:rPr>
        <w:t>» ن</w:t>
      </w:r>
      <w:r w:rsidR="00446BB7">
        <w:rPr>
          <w:rStyle w:val="1-Char"/>
          <w:rFonts w:hint="cs"/>
          <w:rtl/>
        </w:rPr>
        <w:t>ی</w:t>
      </w:r>
      <w:r w:rsidRPr="007100A7">
        <w:rPr>
          <w:rStyle w:val="1-Char"/>
          <w:rFonts w:hint="cs"/>
          <w:rtl/>
        </w:rPr>
        <w:t>ز جا</w:t>
      </w:r>
      <w:r w:rsidR="00446BB7">
        <w:rPr>
          <w:rStyle w:val="1-Char"/>
          <w:rFonts w:hint="cs"/>
          <w:rtl/>
        </w:rPr>
        <w:t>ی</w:t>
      </w:r>
      <w:r w:rsidRPr="007100A7">
        <w:rPr>
          <w:rStyle w:val="1-Char"/>
          <w:rFonts w:hint="cs"/>
          <w:rtl/>
        </w:rPr>
        <w:t>ز م</w:t>
      </w:r>
      <w:r w:rsidR="00446BB7">
        <w:rPr>
          <w:rStyle w:val="1-Char"/>
          <w:rFonts w:hint="cs"/>
          <w:rtl/>
        </w:rPr>
        <w:t>ی</w:t>
      </w:r>
      <w:r w:rsidRPr="007100A7">
        <w:rPr>
          <w:rStyle w:val="1-Char"/>
          <w:rFonts w:hint="cs"/>
          <w:rtl/>
        </w:rPr>
        <w:t>‌باشد؛ [از ا</w:t>
      </w:r>
      <w:r w:rsidR="00446BB7">
        <w:rPr>
          <w:rStyle w:val="1-Char"/>
          <w:rFonts w:hint="cs"/>
          <w:rtl/>
        </w:rPr>
        <w:t>ی</w:t>
      </w:r>
      <w:r w:rsidRPr="007100A7">
        <w:rPr>
          <w:rStyle w:val="1-Char"/>
          <w:rFonts w:hint="cs"/>
          <w:rtl/>
        </w:rPr>
        <w:t>ن رو، ذبح ا</w:t>
      </w:r>
      <w:r w:rsidR="00446BB7">
        <w:rPr>
          <w:rStyle w:val="1-Char"/>
          <w:rFonts w:hint="cs"/>
          <w:rtl/>
        </w:rPr>
        <w:t>ی</w:t>
      </w:r>
      <w:r w:rsidRPr="007100A7">
        <w:rPr>
          <w:rStyle w:val="1-Char"/>
          <w:rFonts w:hint="cs"/>
          <w:rtl/>
        </w:rPr>
        <w:t>ن ح</w:t>
      </w:r>
      <w:r w:rsidR="00446BB7">
        <w:rPr>
          <w:rStyle w:val="1-Char"/>
          <w:rFonts w:hint="cs"/>
          <w:rtl/>
        </w:rPr>
        <w:t>ی</w:t>
      </w:r>
      <w:r w:rsidRPr="007100A7">
        <w:rPr>
          <w:rStyle w:val="1-Char"/>
          <w:rFonts w:hint="cs"/>
          <w:rtl/>
        </w:rPr>
        <w:t>وانات (گاو، شتر و گوسفند)، مق</w:t>
      </w:r>
      <w:r w:rsidR="00446BB7">
        <w:rPr>
          <w:rStyle w:val="1-Char"/>
          <w:rFonts w:hint="cs"/>
          <w:rtl/>
        </w:rPr>
        <w:t>ی</w:t>
      </w:r>
      <w:r w:rsidRPr="007100A7">
        <w:rPr>
          <w:rStyle w:val="1-Char"/>
          <w:rFonts w:hint="cs"/>
          <w:rtl/>
        </w:rPr>
        <w:t>د به دو شرط م</w:t>
      </w:r>
      <w:r w:rsidR="00446BB7">
        <w:rPr>
          <w:rStyle w:val="1-Char"/>
          <w:rFonts w:hint="cs"/>
          <w:rtl/>
        </w:rPr>
        <w:t>ی</w:t>
      </w:r>
      <w:r w:rsidRPr="007100A7">
        <w:rPr>
          <w:rStyle w:val="1-Char"/>
          <w:rFonts w:hint="cs"/>
          <w:rtl/>
        </w:rPr>
        <w:t>‌باشد که عبارتند از:</w:t>
      </w:r>
    </w:p>
    <w:p w:rsidR="006B31CA" w:rsidRPr="007100A7" w:rsidRDefault="006B31CA" w:rsidP="00463D6B">
      <w:pPr>
        <w:pStyle w:val="ListParagraph"/>
        <w:numPr>
          <w:ilvl w:val="0"/>
          <w:numId w:val="78"/>
        </w:numPr>
        <w:rPr>
          <w:rStyle w:val="1-Char"/>
          <w:rtl/>
        </w:rPr>
      </w:pPr>
      <w:r w:rsidRPr="007100A7">
        <w:rPr>
          <w:rStyle w:val="1-Char"/>
          <w:rFonts w:hint="cs"/>
          <w:rtl/>
        </w:rPr>
        <w:t>ح</w:t>
      </w:r>
      <w:r w:rsidR="00446BB7">
        <w:rPr>
          <w:rStyle w:val="1-Char"/>
          <w:rFonts w:hint="cs"/>
          <w:rtl/>
        </w:rPr>
        <w:t>ی</w:t>
      </w:r>
      <w:r w:rsidRPr="007100A7">
        <w:rPr>
          <w:rStyle w:val="1-Char"/>
          <w:rFonts w:hint="cs"/>
          <w:rtl/>
        </w:rPr>
        <w:t>وان هد</w:t>
      </w:r>
      <w:r w:rsidR="00446BB7">
        <w:rPr>
          <w:rStyle w:val="1-Char"/>
          <w:rFonts w:hint="cs"/>
          <w:rtl/>
        </w:rPr>
        <w:t>ی</w:t>
      </w:r>
      <w:r w:rsidRPr="007100A7">
        <w:rPr>
          <w:rStyle w:val="1-Char"/>
          <w:rFonts w:hint="cs"/>
          <w:rtl/>
        </w:rPr>
        <w:t>، «</w:t>
      </w:r>
      <w:r w:rsidRPr="0081702B">
        <w:rPr>
          <w:rStyle w:val="9-Char"/>
          <w:rFonts w:eastAsia="Batang" w:hint="cs"/>
          <w:rtl/>
        </w:rPr>
        <w:t>ثَن</w:t>
      </w:r>
      <w:r w:rsidR="00446BB7">
        <w:rPr>
          <w:rStyle w:val="9-Char"/>
          <w:rFonts w:eastAsia="Batang" w:hint="cs"/>
          <w:rtl/>
        </w:rPr>
        <w:t>ی</w:t>
      </w:r>
      <w:r w:rsidRPr="007100A7">
        <w:rPr>
          <w:rStyle w:val="1-Char"/>
          <w:rFonts w:hint="cs"/>
          <w:rtl/>
        </w:rPr>
        <w:t xml:space="preserve">» </w:t>
      </w:r>
      <w:r w:rsidR="00446BB7">
        <w:rPr>
          <w:rStyle w:val="1-Char"/>
          <w:rFonts w:hint="cs"/>
          <w:rtl/>
        </w:rPr>
        <w:t>ی</w:t>
      </w:r>
      <w:r w:rsidRPr="007100A7">
        <w:rPr>
          <w:rStyle w:val="1-Char"/>
          <w:rFonts w:hint="cs"/>
          <w:rtl/>
        </w:rPr>
        <w:t>ا بالاتر از «</w:t>
      </w:r>
      <w:r w:rsidRPr="0081702B">
        <w:rPr>
          <w:rStyle w:val="9-Char"/>
          <w:rFonts w:eastAsia="Batang" w:hint="cs"/>
          <w:rtl/>
        </w:rPr>
        <w:t>ثَن</w:t>
      </w:r>
      <w:r w:rsidR="00446BB7">
        <w:rPr>
          <w:rStyle w:val="9-Char"/>
          <w:rFonts w:eastAsia="Batang" w:hint="cs"/>
          <w:rtl/>
        </w:rPr>
        <w:t>ی</w:t>
      </w:r>
      <w:r w:rsidRPr="007100A7">
        <w:rPr>
          <w:rStyle w:val="1-Char"/>
          <w:rFonts w:hint="cs"/>
          <w:rtl/>
        </w:rPr>
        <w:t>» باشد.</w:t>
      </w:r>
    </w:p>
    <w:p w:rsidR="006B31CA" w:rsidRPr="007100A7" w:rsidRDefault="006B31CA" w:rsidP="00463D6B">
      <w:pPr>
        <w:pStyle w:val="ListParagraph"/>
        <w:numPr>
          <w:ilvl w:val="0"/>
          <w:numId w:val="78"/>
        </w:numPr>
        <w:rPr>
          <w:rStyle w:val="1-Char"/>
          <w:rtl/>
        </w:rPr>
      </w:pPr>
      <w:r w:rsidRPr="007100A7">
        <w:rPr>
          <w:rStyle w:val="1-Char"/>
          <w:rFonts w:hint="cs"/>
          <w:rtl/>
        </w:rPr>
        <w:t>ح</w:t>
      </w:r>
      <w:r w:rsidR="00446BB7">
        <w:rPr>
          <w:rStyle w:val="1-Char"/>
          <w:rFonts w:hint="cs"/>
          <w:rtl/>
        </w:rPr>
        <w:t>ی</w:t>
      </w:r>
      <w:r w:rsidRPr="007100A7">
        <w:rPr>
          <w:rStyle w:val="1-Char"/>
          <w:rFonts w:hint="cs"/>
          <w:rtl/>
        </w:rPr>
        <w:t>وان هد</w:t>
      </w:r>
      <w:r w:rsidR="00446BB7">
        <w:rPr>
          <w:rStyle w:val="1-Char"/>
          <w:rFonts w:hint="cs"/>
          <w:rtl/>
        </w:rPr>
        <w:t>ی</w:t>
      </w:r>
      <w:r w:rsidRPr="007100A7">
        <w:rPr>
          <w:rStyle w:val="1-Char"/>
          <w:rFonts w:hint="cs"/>
          <w:rtl/>
        </w:rPr>
        <w:t>، از ع</w:t>
      </w:r>
      <w:r w:rsidR="00446BB7">
        <w:rPr>
          <w:rStyle w:val="1-Char"/>
          <w:rFonts w:hint="cs"/>
          <w:rtl/>
        </w:rPr>
        <w:t>ی</w:t>
      </w:r>
      <w:r w:rsidRPr="007100A7">
        <w:rPr>
          <w:rStyle w:val="1-Char"/>
          <w:rFonts w:hint="cs"/>
          <w:rtl/>
        </w:rPr>
        <w:t>ب‌ها و نقص‌ها، سالم باشد.</w:t>
      </w:r>
    </w:p>
    <w:p w:rsidR="006B31CA" w:rsidRPr="007100A7" w:rsidRDefault="006B31CA" w:rsidP="00AF1D25">
      <w:pPr>
        <w:rPr>
          <w:rStyle w:val="1-Char"/>
          <w:rtl/>
        </w:rPr>
      </w:pPr>
      <w:r w:rsidRPr="00FE6406">
        <w:rPr>
          <w:rStyle w:val="9-Char"/>
          <w:rFonts w:eastAsia="Batang" w:hint="cs"/>
          <w:rtl/>
        </w:rPr>
        <w:t xml:space="preserve">و </w:t>
      </w:r>
      <w:r w:rsidRPr="0081702B">
        <w:rPr>
          <w:rStyle w:val="5-Char0"/>
          <w:rFonts w:hint="cs"/>
          <w:rtl/>
        </w:rPr>
        <w:t>«ثَني»</w:t>
      </w:r>
      <w:r w:rsidRPr="00FE6406">
        <w:rPr>
          <w:rStyle w:val="9-Char"/>
          <w:rFonts w:eastAsia="Batang" w:hint="cs"/>
          <w:rtl/>
        </w:rPr>
        <w:t xml:space="preserve"> در گوسفند:</w:t>
      </w:r>
      <w:r w:rsidRPr="007100A7">
        <w:rPr>
          <w:rStyle w:val="1-Char"/>
          <w:rFonts w:hint="cs"/>
          <w:rtl/>
        </w:rPr>
        <w:t xml:space="preserve"> آن است که </w:t>
      </w:r>
      <w:r w:rsidR="00446BB7">
        <w:rPr>
          <w:rStyle w:val="1-Char"/>
          <w:rFonts w:hint="cs"/>
          <w:rtl/>
        </w:rPr>
        <w:t>ی</w:t>
      </w:r>
      <w:r w:rsidRPr="007100A7">
        <w:rPr>
          <w:rStyle w:val="1-Char"/>
          <w:rFonts w:hint="cs"/>
          <w:rtl/>
        </w:rPr>
        <w:t>ک سال کامل را به پا</w:t>
      </w:r>
      <w:r w:rsidR="00446BB7">
        <w:rPr>
          <w:rStyle w:val="1-Char"/>
          <w:rFonts w:hint="cs"/>
          <w:rtl/>
        </w:rPr>
        <w:t>ی</w:t>
      </w:r>
      <w:r w:rsidRPr="007100A7">
        <w:rPr>
          <w:rStyle w:val="1-Char"/>
          <w:rFonts w:hint="cs"/>
          <w:rtl/>
        </w:rPr>
        <w:t>ان آورده باشد و در سال دوّم گرد</w:t>
      </w:r>
      <w:r w:rsidR="00446BB7">
        <w:rPr>
          <w:rStyle w:val="1-Char"/>
          <w:rFonts w:hint="cs"/>
          <w:rtl/>
        </w:rPr>
        <w:t>ی</w:t>
      </w:r>
      <w:r w:rsidRPr="007100A7">
        <w:rPr>
          <w:rStyle w:val="1-Char"/>
          <w:rFonts w:hint="cs"/>
          <w:rtl/>
        </w:rPr>
        <w:t xml:space="preserve">ده باشد؛ و </w:t>
      </w:r>
      <w:r w:rsidRPr="0081702B">
        <w:rPr>
          <w:rStyle w:val="5-Char0"/>
          <w:rFonts w:hint="cs"/>
          <w:rtl/>
        </w:rPr>
        <w:t>«ثني»</w:t>
      </w:r>
      <w:r w:rsidRPr="00FE6406">
        <w:rPr>
          <w:rStyle w:val="9-Char"/>
          <w:rFonts w:eastAsia="Batang" w:hint="cs"/>
          <w:rtl/>
        </w:rPr>
        <w:t xml:space="preserve"> از گاو:</w:t>
      </w:r>
      <w:r w:rsidRPr="007100A7">
        <w:rPr>
          <w:rStyle w:val="1-Char"/>
          <w:rFonts w:hint="cs"/>
          <w:rtl/>
        </w:rPr>
        <w:t xml:space="preserve"> آن است که دو سال را کامل نموده و در سال سوّم داخل شده باشد؛ و </w:t>
      </w:r>
      <w:r w:rsidRPr="0081702B">
        <w:rPr>
          <w:rStyle w:val="5-Char0"/>
          <w:rFonts w:hint="cs"/>
          <w:rtl/>
        </w:rPr>
        <w:t>«ثني»</w:t>
      </w:r>
      <w:r w:rsidRPr="00FE6406">
        <w:rPr>
          <w:rStyle w:val="9-Char"/>
          <w:rFonts w:eastAsia="Batang" w:hint="cs"/>
          <w:rtl/>
        </w:rPr>
        <w:t xml:space="preserve"> در شتر:</w:t>
      </w:r>
      <w:r w:rsidRPr="007100A7">
        <w:rPr>
          <w:rStyle w:val="1-Char"/>
          <w:rFonts w:hint="cs"/>
          <w:rtl/>
        </w:rPr>
        <w:t xml:space="preserve"> آن است که پنج سال را کامل نموده و در سال ششم داخل شده باشد.</w:t>
      </w:r>
    </w:p>
    <w:p w:rsidR="006B31CA" w:rsidRPr="007100A7" w:rsidRDefault="006B31CA"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در م</w:t>
      </w:r>
      <w:r w:rsidR="00446BB7">
        <w:rPr>
          <w:rStyle w:val="1-Char"/>
          <w:rFonts w:hint="cs"/>
          <w:rtl/>
        </w:rPr>
        <w:t>ی</w:t>
      </w:r>
      <w:r w:rsidRPr="007100A7">
        <w:rPr>
          <w:rStyle w:val="1-Char"/>
          <w:rFonts w:hint="cs"/>
          <w:rtl/>
        </w:rPr>
        <w:t>ان م</w:t>
      </w:r>
      <w:r w:rsidR="00446BB7">
        <w:rPr>
          <w:rStyle w:val="1-Char"/>
          <w:rFonts w:hint="cs"/>
          <w:rtl/>
        </w:rPr>
        <w:t>ی</w:t>
      </w:r>
      <w:r w:rsidRPr="007100A7">
        <w:rPr>
          <w:rStyle w:val="1-Char"/>
          <w:rFonts w:hint="cs"/>
          <w:rtl/>
        </w:rPr>
        <w:t>ش‌ها، گوسفند</w:t>
      </w:r>
      <w:r w:rsidR="00446BB7">
        <w:rPr>
          <w:rStyle w:val="1-Char"/>
          <w:rFonts w:hint="cs"/>
          <w:rtl/>
        </w:rPr>
        <w:t>ی</w:t>
      </w:r>
      <w:r w:rsidRPr="007100A7">
        <w:rPr>
          <w:rStyle w:val="1-Char"/>
          <w:rFonts w:hint="cs"/>
          <w:rtl/>
        </w:rPr>
        <w:t xml:space="preserve"> بود که شش ماه را کامل کرده بود و به گونه‌ا</w:t>
      </w:r>
      <w:r w:rsidR="00446BB7">
        <w:rPr>
          <w:rStyle w:val="1-Char"/>
          <w:rFonts w:hint="cs"/>
          <w:rtl/>
        </w:rPr>
        <w:t>ی</w:t>
      </w:r>
      <w:r w:rsidRPr="007100A7">
        <w:rPr>
          <w:rStyle w:val="1-Char"/>
          <w:rFonts w:hint="cs"/>
          <w:rtl/>
        </w:rPr>
        <w:t xml:space="preserve"> چاق و فربه بود که به دل</w:t>
      </w:r>
      <w:r w:rsidR="00446BB7">
        <w:rPr>
          <w:rStyle w:val="1-Char"/>
          <w:rFonts w:hint="cs"/>
          <w:rtl/>
        </w:rPr>
        <w:t>ی</w:t>
      </w:r>
      <w:r w:rsidRPr="007100A7">
        <w:rPr>
          <w:rStyle w:val="1-Char"/>
          <w:rFonts w:hint="cs"/>
          <w:rtl/>
        </w:rPr>
        <w:t>ل چاق</w:t>
      </w:r>
      <w:r w:rsidR="00446BB7">
        <w:rPr>
          <w:rStyle w:val="1-Char"/>
          <w:rFonts w:hint="cs"/>
          <w:rtl/>
        </w:rPr>
        <w:t>ی</w:t>
      </w:r>
      <w:r w:rsidRPr="007100A7">
        <w:rPr>
          <w:rStyle w:val="1-Char"/>
          <w:rFonts w:hint="cs"/>
          <w:rtl/>
        </w:rPr>
        <w:t>، م</w:t>
      </w:r>
      <w:r w:rsidR="00446BB7">
        <w:rPr>
          <w:rStyle w:val="1-Char"/>
          <w:rFonts w:hint="cs"/>
          <w:rtl/>
        </w:rPr>
        <w:t>ی</w:t>
      </w:r>
      <w:r w:rsidRPr="007100A7">
        <w:rPr>
          <w:rStyle w:val="1-Char"/>
          <w:rFonts w:hint="cs"/>
          <w:rtl/>
        </w:rPr>
        <w:t>ان آن و م</w:t>
      </w:r>
      <w:r w:rsidR="00446BB7">
        <w:rPr>
          <w:rStyle w:val="1-Char"/>
          <w:rFonts w:hint="cs"/>
          <w:rtl/>
        </w:rPr>
        <w:t>ی</w:t>
      </w:r>
      <w:r w:rsidRPr="007100A7">
        <w:rPr>
          <w:rStyle w:val="1-Char"/>
          <w:rFonts w:hint="cs"/>
          <w:rtl/>
        </w:rPr>
        <w:t>ان گوسفند</w:t>
      </w:r>
      <w:r w:rsidR="00446BB7">
        <w:rPr>
          <w:rStyle w:val="1-Char"/>
          <w:rFonts w:hint="cs"/>
          <w:rtl/>
        </w:rPr>
        <w:t>ی</w:t>
      </w:r>
      <w:r w:rsidRPr="007100A7">
        <w:rPr>
          <w:rStyle w:val="1-Char"/>
          <w:rFonts w:hint="cs"/>
          <w:rtl/>
        </w:rPr>
        <w:t xml:space="preserve"> که </w:t>
      </w:r>
      <w:r w:rsidR="00446BB7">
        <w:rPr>
          <w:rStyle w:val="1-Char"/>
          <w:rFonts w:hint="cs"/>
          <w:rtl/>
        </w:rPr>
        <w:t>ی</w:t>
      </w:r>
      <w:r w:rsidRPr="007100A7">
        <w:rPr>
          <w:rStyle w:val="1-Char"/>
          <w:rFonts w:hint="cs"/>
          <w:rtl/>
        </w:rPr>
        <w:t>ک سال را تکم</w:t>
      </w:r>
      <w:r w:rsidR="00446BB7">
        <w:rPr>
          <w:rStyle w:val="1-Char"/>
          <w:rFonts w:hint="cs"/>
          <w:rtl/>
        </w:rPr>
        <w:t>ی</w:t>
      </w:r>
      <w:r w:rsidRPr="007100A7">
        <w:rPr>
          <w:rStyle w:val="1-Char"/>
          <w:rFonts w:hint="cs"/>
          <w:rtl/>
        </w:rPr>
        <w:t>ل کرده بود، فرق گذاشته نم</w:t>
      </w:r>
      <w:r w:rsidR="00446BB7">
        <w:rPr>
          <w:rStyle w:val="1-Char"/>
          <w:rFonts w:hint="cs"/>
          <w:rtl/>
        </w:rPr>
        <w:t>ی</w:t>
      </w:r>
      <w:r w:rsidRPr="007100A7">
        <w:rPr>
          <w:rStyle w:val="1-Char"/>
          <w:rFonts w:hint="cs"/>
          <w:rtl/>
        </w:rPr>
        <w:t>‌شد، پس اهدا</w:t>
      </w:r>
      <w:r w:rsidR="00446BB7">
        <w:rPr>
          <w:rStyle w:val="1-Char"/>
          <w:rFonts w:hint="cs"/>
          <w:rtl/>
        </w:rPr>
        <w:t>ی</w:t>
      </w:r>
      <w:r w:rsidRPr="007100A7">
        <w:rPr>
          <w:rStyle w:val="1-Char"/>
          <w:rFonts w:hint="cs"/>
          <w:rtl/>
        </w:rPr>
        <w:t xml:space="preserve"> چن</w:t>
      </w:r>
      <w:r w:rsidR="00446BB7">
        <w:rPr>
          <w:rStyle w:val="1-Char"/>
          <w:rFonts w:hint="cs"/>
          <w:rtl/>
        </w:rPr>
        <w:t>ی</w:t>
      </w:r>
      <w:r w:rsidRPr="007100A7">
        <w:rPr>
          <w:rStyle w:val="1-Char"/>
          <w:rFonts w:hint="cs"/>
          <w:rtl/>
        </w:rPr>
        <w:t>ن ح</w:t>
      </w:r>
      <w:r w:rsidR="00446BB7">
        <w:rPr>
          <w:rStyle w:val="1-Char"/>
          <w:rFonts w:hint="cs"/>
          <w:rtl/>
        </w:rPr>
        <w:t>ی</w:t>
      </w:r>
      <w:r w:rsidRPr="007100A7">
        <w:rPr>
          <w:rStyle w:val="1-Char"/>
          <w:rFonts w:hint="cs"/>
          <w:rtl/>
        </w:rPr>
        <w:t>وان</w:t>
      </w:r>
      <w:r w:rsidR="00446BB7">
        <w:rPr>
          <w:rStyle w:val="1-Char"/>
          <w:rFonts w:hint="cs"/>
          <w:rtl/>
        </w:rPr>
        <w:t>ی</w:t>
      </w:r>
      <w:r w:rsidRPr="007100A7">
        <w:rPr>
          <w:rStyle w:val="1-Char"/>
          <w:rFonts w:hint="cs"/>
          <w:rtl/>
        </w:rPr>
        <w:t xml:space="preserve"> درست است.</w:t>
      </w:r>
    </w:p>
    <w:p w:rsidR="006B31CA" w:rsidRPr="007100A7" w:rsidRDefault="006B31CA" w:rsidP="0081702B">
      <w:pPr>
        <w:rPr>
          <w:rStyle w:val="1-Char"/>
          <w:rtl/>
        </w:rPr>
      </w:pPr>
      <w:r w:rsidRPr="007100A7">
        <w:rPr>
          <w:rStyle w:val="1-Char"/>
          <w:rFonts w:hint="cs"/>
          <w:rtl/>
        </w:rPr>
        <w:t>و مراد از ا</w:t>
      </w:r>
      <w:r w:rsidR="00446BB7">
        <w:rPr>
          <w:rStyle w:val="1-Char"/>
          <w:rFonts w:hint="cs"/>
          <w:rtl/>
        </w:rPr>
        <w:t>ی</w:t>
      </w:r>
      <w:r w:rsidRPr="007100A7">
        <w:rPr>
          <w:rStyle w:val="1-Char"/>
          <w:rFonts w:hint="cs"/>
          <w:rtl/>
        </w:rPr>
        <w:t>ن که: «</w:t>
      </w:r>
      <w:r w:rsidRPr="00FE6406">
        <w:rPr>
          <w:rStyle w:val="9-Char"/>
          <w:rFonts w:eastAsia="Batang" w:hint="cs"/>
          <w:rtl/>
        </w:rPr>
        <w:t>ح</w:t>
      </w:r>
      <w:r w:rsidR="00446BB7">
        <w:rPr>
          <w:rStyle w:val="9-Char"/>
          <w:rFonts w:eastAsia="Batang" w:hint="cs"/>
          <w:rtl/>
        </w:rPr>
        <w:t>ی</w:t>
      </w:r>
      <w:r w:rsidRPr="00FE6406">
        <w:rPr>
          <w:rStyle w:val="9-Char"/>
          <w:rFonts w:eastAsia="Batang" w:hint="cs"/>
          <w:rtl/>
        </w:rPr>
        <w:t>وان هد</w:t>
      </w:r>
      <w:r w:rsidR="00446BB7">
        <w:rPr>
          <w:rStyle w:val="9-Char"/>
          <w:rFonts w:eastAsia="Batang" w:hint="cs"/>
          <w:rtl/>
        </w:rPr>
        <w:t>ی</w:t>
      </w:r>
      <w:r w:rsidRPr="00FE6406">
        <w:rPr>
          <w:rStyle w:val="9-Char"/>
          <w:rFonts w:eastAsia="Batang" w:hint="cs"/>
          <w:rtl/>
        </w:rPr>
        <w:t>، از ع</w:t>
      </w:r>
      <w:r w:rsidR="00446BB7">
        <w:rPr>
          <w:rStyle w:val="9-Char"/>
          <w:rFonts w:eastAsia="Batang" w:hint="cs"/>
          <w:rtl/>
        </w:rPr>
        <w:t>ی</w:t>
      </w:r>
      <w:r w:rsidRPr="00FE6406">
        <w:rPr>
          <w:rStyle w:val="9-Char"/>
          <w:rFonts w:eastAsia="Batang" w:hint="cs"/>
          <w:rtl/>
        </w:rPr>
        <w:t>ب‌ها و نقص‌ها سالم باشد</w:t>
      </w:r>
      <w:r w:rsidRPr="007100A7">
        <w:rPr>
          <w:rStyle w:val="1-Char"/>
          <w:rFonts w:hint="cs"/>
          <w:rtl/>
        </w:rPr>
        <w:t>»: ا</w:t>
      </w:r>
      <w:r w:rsidR="00446BB7">
        <w:rPr>
          <w:rStyle w:val="1-Char"/>
          <w:rFonts w:hint="cs"/>
          <w:rtl/>
        </w:rPr>
        <w:t>ی</w:t>
      </w:r>
      <w:r w:rsidRPr="007100A7">
        <w:rPr>
          <w:rStyle w:val="1-Char"/>
          <w:rFonts w:hint="cs"/>
          <w:rtl/>
        </w:rPr>
        <w:t>ن است که ح</w:t>
      </w:r>
      <w:r w:rsidR="00446BB7">
        <w:rPr>
          <w:rStyle w:val="1-Char"/>
          <w:rFonts w:hint="cs"/>
          <w:rtl/>
        </w:rPr>
        <w:t>ی</w:t>
      </w:r>
      <w:r w:rsidRPr="007100A7">
        <w:rPr>
          <w:rStyle w:val="1-Char"/>
          <w:rFonts w:hint="cs"/>
          <w:rtl/>
        </w:rPr>
        <w:t>وان هد</w:t>
      </w:r>
      <w:r w:rsidR="00446BB7">
        <w:rPr>
          <w:rStyle w:val="1-Char"/>
          <w:rFonts w:hint="cs"/>
          <w:rtl/>
        </w:rPr>
        <w:t>ی</w:t>
      </w:r>
      <w:r w:rsidRPr="007100A7">
        <w:rPr>
          <w:rStyle w:val="1-Char"/>
          <w:rFonts w:hint="cs"/>
          <w:rtl/>
        </w:rPr>
        <w:t>، از اعضا</w:t>
      </w:r>
      <w:r w:rsidR="00446BB7">
        <w:rPr>
          <w:rStyle w:val="1-Char"/>
          <w:rFonts w:hint="cs"/>
          <w:rtl/>
        </w:rPr>
        <w:t>یی</w:t>
      </w:r>
      <w:r w:rsidRPr="007100A7">
        <w:rPr>
          <w:rStyle w:val="1-Char"/>
          <w:rFonts w:hint="cs"/>
          <w:rtl/>
        </w:rPr>
        <w:t xml:space="preserve"> صح</w:t>
      </w:r>
      <w:r w:rsidR="00446BB7">
        <w:rPr>
          <w:rStyle w:val="1-Char"/>
          <w:rFonts w:hint="cs"/>
          <w:rtl/>
        </w:rPr>
        <w:t>ی</w:t>
      </w:r>
      <w:r w:rsidRPr="007100A7">
        <w:rPr>
          <w:rStyle w:val="1-Char"/>
          <w:rFonts w:hint="cs"/>
          <w:rtl/>
        </w:rPr>
        <w:t>ح و سالم برخوردار باشد؛ از ا</w:t>
      </w:r>
      <w:r w:rsidR="00446BB7">
        <w:rPr>
          <w:rStyle w:val="1-Char"/>
          <w:rFonts w:hint="cs"/>
          <w:rtl/>
        </w:rPr>
        <w:t>ی</w:t>
      </w:r>
      <w:r w:rsidRPr="007100A7">
        <w:rPr>
          <w:rStyle w:val="1-Char"/>
          <w:rFonts w:hint="cs"/>
          <w:rtl/>
        </w:rPr>
        <w:t>ن رو، قربان</w:t>
      </w:r>
      <w:r w:rsidR="00446BB7">
        <w:rPr>
          <w:rStyle w:val="1-Char"/>
          <w:rFonts w:hint="cs"/>
          <w:rtl/>
        </w:rPr>
        <w:t>ی</w:t>
      </w:r>
      <w:r w:rsidRPr="007100A7">
        <w:rPr>
          <w:rStyle w:val="1-Char"/>
          <w:rFonts w:hint="cs"/>
          <w:rtl/>
        </w:rPr>
        <w:t xml:space="preserve"> کردن ح</w:t>
      </w:r>
      <w:r w:rsidR="00446BB7">
        <w:rPr>
          <w:rStyle w:val="1-Char"/>
          <w:rFonts w:hint="cs"/>
          <w:rtl/>
        </w:rPr>
        <w:t>ی</w:t>
      </w:r>
      <w:r w:rsidRPr="007100A7">
        <w:rPr>
          <w:rStyle w:val="1-Char"/>
          <w:rFonts w:hint="cs"/>
          <w:rtl/>
        </w:rPr>
        <w:t>وان</w:t>
      </w:r>
      <w:r w:rsidR="00446BB7">
        <w:rPr>
          <w:rStyle w:val="1-Char"/>
          <w:rFonts w:hint="cs"/>
          <w:rtl/>
        </w:rPr>
        <w:t>ی</w:t>
      </w:r>
      <w:r w:rsidRPr="007100A7">
        <w:rPr>
          <w:rStyle w:val="1-Char"/>
          <w:rFonts w:hint="cs"/>
          <w:rtl/>
        </w:rPr>
        <w:t xml:space="preserve"> که دست، پا، گوش </w:t>
      </w:r>
      <w:r w:rsidR="00446BB7">
        <w:rPr>
          <w:rStyle w:val="1-Char"/>
          <w:rFonts w:hint="cs"/>
          <w:rtl/>
        </w:rPr>
        <w:t>ی</w:t>
      </w:r>
      <w:r w:rsidRPr="007100A7">
        <w:rPr>
          <w:rStyle w:val="1-Char"/>
          <w:rFonts w:hint="cs"/>
          <w:rtl/>
        </w:rPr>
        <w:t>ا دم آن قطع شده باشد، درست ن</w:t>
      </w:r>
      <w:r w:rsidR="00446BB7">
        <w:rPr>
          <w:rStyle w:val="1-Char"/>
          <w:rFonts w:hint="cs"/>
          <w:rtl/>
        </w:rPr>
        <w:t>ی</w:t>
      </w:r>
      <w:r w:rsidRPr="007100A7">
        <w:rPr>
          <w:rStyle w:val="1-Char"/>
          <w:rFonts w:hint="cs"/>
          <w:rtl/>
        </w:rPr>
        <w:t>ست؛ و همچ</w:t>
      </w:r>
      <w:r w:rsidR="00446BB7">
        <w:rPr>
          <w:rStyle w:val="1-Char"/>
          <w:rFonts w:hint="cs"/>
          <w:rtl/>
        </w:rPr>
        <w:t>ی</w:t>
      </w:r>
      <w:r w:rsidRPr="007100A7">
        <w:rPr>
          <w:rStyle w:val="1-Char"/>
          <w:rFonts w:hint="cs"/>
          <w:rtl/>
        </w:rPr>
        <w:t>ن قربان</w:t>
      </w:r>
      <w:r w:rsidR="00446BB7">
        <w:rPr>
          <w:rStyle w:val="1-Char"/>
          <w:rFonts w:hint="cs"/>
          <w:rtl/>
        </w:rPr>
        <w:t>ی</w:t>
      </w:r>
      <w:r w:rsidRPr="007100A7">
        <w:rPr>
          <w:rStyle w:val="1-Char"/>
          <w:rFonts w:hint="cs"/>
          <w:rtl/>
        </w:rPr>
        <w:t xml:space="preserve"> نمودن ح</w:t>
      </w:r>
      <w:r w:rsidR="00446BB7">
        <w:rPr>
          <w:rStyle w:val="1-Char"/>
          <w:rFonts w:hint="cs"/>
          <w:rtl/>
        </w:rPr>
        <w:t>ی</w:t>
      </w:r>
      <w:r w:rsidRPr="007100A7">
        <w:rPr>
          <w:rStyle w:val="1-Char"/>
          <w:rFonts w:hint="cs"/>
          <w:rtl/>
        </w:rPr>
        <w:t>وانات کور، بس</w:t>
      </w:r>
      <w:r w:rsidR="00446BB7">
        <w:rPr>
          <w:rStyle w:val="1-Char"/>
          <w:rFonts w:hint="cs"/>
          <w:rtl/>
        </w:rPr>
        <w:t>ی</w:t>
      </w:r>
      <w:r w:rsidRPr="007100A7">
        <w:rPr>
          <w:rStyle w:val="1-Char"/>
          <w:rFonts w:hint="cs"/>
          <w:rtl/>
        </w:rPr>
        <w:t>ار نح</w:t>
      </w:r>
      <w:r w:rsidR="00446BB7">
        <w:rPr>
          <w:rStyle w:val="1-Char"/>
          <w:rFonts w:hint="cs"/>
          <w:rtl/>
        </w:rPr>
        <w:t>ی</w:t>
      </w:r>
      <w:r w:rsidRPr="007100A7">
        <w:rPr>
          <w:rStyle w:val="1-Char"/>
          <w:rFonts w:hint="cs"/>
          <w:rtl/>
        </w:rPr>
        <w:t>ف و لاغر که لاغر</w:t>
      </w:r>
      <w:r w:rsidR="00446BB7">
        <w:rPr>
          <w:rStyle w:val="1-Char"/>
          <w:rFonts w:hint="cs"/>
          <w:rtl/>
        </w:rPr>
        <w:t>ی</w:t>
      </w:r>
      <w:r w:rsidRPr="007100A7">
        <w:rPr>
          <w:rStyle w:val="1-Char"/>
          <w:rFonts w:hint="cs"/>
          <w:rtl/>
        </w:rPr>
        <w:t xml:space="preserve"> آن به حدّ</w:t>
      </w:r>
      <w:r w:rsidR="00446BB7">
        <w:rPr>
          <w:rStyle w:val="1-Char"/>
          <w:rFonts w:hint="cs"/>
          <w:rtl/>
        </w:rPr>
        <w:t>ی</w:t>
      </w:r>
      <w:r w:rsidRPr="007100A7">
        <w:rPr>
          <w:rStyle w:val="1-Char"/>
          <w:rFonts w:hint="cs"/>
          <w:rtl/>
        </w:rPr>
        <w:t xml:space="preserve"> رس</w:t>
      </w:r>
      <w:r w:rsidR="00446BB7">
        <w:rPr>
          <w:rStyle w:val="1-Char"/>
          <w:rFonts w:hint="cs"/>
          <w:rtl/>
        </w:rPr>
        <w:t>ی</w:t>
      </w:r>
      <w:r w:rsidRPr="007100A7">
        <w:rPr>
          <w:rStyle w:val="1-Char"/>
          <w:rFonts w:hint="cs"/>
          <w:rtl/>
        </w:rPr>
        <w:t>ده است که در استخوان و</w:t>
      </w:r>
      <w:r w:rsidR="00446BB7">
        <w:rPr>
          <w:rStyle w:val="1-Char"/>
          <w:rFonts w:hint="cs"/>
          <w:rtl/>
        </w:rPr>
        <w:t>ی</w:t>
      </w:r>
      <w:r w:rsidRPr="007100A7">
        <w:rPr>
          <w:rStyle w:val="1-Char"/>
          <w:rFonts w:hint="cs"/>
          <w:rtl/>
        </w:rPr>
        <w:t xml:space="preserve"> مغز</w:t>
      </w:r>
      <w:r w:rsidR="00446BB7">
        <w:rPr>
          <w:rStyle w:val="1-Char"/>
          <w:rFonts w:hint="cs"/>
          <w:rtl/>
        </w:rPr>
        <w:t>ی</w:t>
      </w:r>
      <w:r w:rsidRPr="007100A7">
        <w:rPr>
          <w:rStyle w:val="1-Char"/>
          <w:rFonts w:hint="cs"/>
          <w:rtl/>
        </w:rPr>
        <w:t xml:space="preserve"> ن</w:t>
      </w:r>
      <w:r w:rsidR="00446BB7">
        <w:rPr>
          <w:rStyle w:val="1-Char"/>
          <w:rFonts w:hint="cs"/>
          <w:rtl/>
        </w:rPr>
        <w:t>ی</w:t>
      </w:r>
      <w:r w:rsidRPr="007100A7">
        <w:rPr>
          <w:rStyle w:val="1-Char"/>
          <w:rFonts w:hint="cs"/>
          <w:rtl/>
        </w:rPr>
        <w:t>ست، و ح</w:t>
      </w:r>
      <w:r w:rsidR="00446BB7">
        <w:rPr>
          <w:rStyle w:val="1-Char"/>
          <w:rFonts w:hint="cs"/>
          <w:rtl/>
        </w:rPr>
        <w:t>ی</w:t>
      </w:r>
      <w:r w:rsidRPr="007100A7">
        <w:rPr>
          <w:rStyle w:val="1-Char"/>
          <w:rFonts w:hint="cs"/>
          <w:rtl/>
        </w:rPr>
        <w:t>وان لنگ</w:t>
      </w:r>
      <w:r w:rsidR="00446BB7">
        <w:rPr>
          <w:rStyle w:val="1-Char"/>
          <w:rFonts w:hint="cs"/>
          <w:rtl/>
        </w:rPr>
        <w:t>ی</w:t>
      </w:r>
      <w:r w:rsidRPr="007100A7">
        <w:rPr>
          <w:rStyle w:val="1-Char"/>
          <w:rFonts w:hint="cs"/>
          <w:rtl/>
        </w:rPr>
        <w:t xml:space="preserve"> که به سو</w:t>
      </w:r>
      <w:r w:rsidR="00446BB7">
        <w:rPr>
          <w:rStyle w:val="1-Char"/>
          <w:rFonts w:hint="cs"/>
          <w:rtl/>
        </w:rPr>
        <w:t>ی</w:t>
      </w:r>
      <w:r w:rsidRPr="007100A7">
        <w:rPr>
          <w:rStyle w:val="1-Char"/>
          <w:rFonts w:hint="cs"/>
          <w:rtl/>
        </w:rPr>
        <w:t xml:space="preserve"> قربانگاه رفته نم</w:t>
      </w:r>
      <w:r w:rsidR="00446BB7">
        <w:rPr>
          <w:rStyle w:val="1-Char"/>
          <w:rFonts w:hint="cs"/>
          <w:rtl/>
        </w:rPr>
        <w:t>ی</w:t>
      </w:r>
      <w:r w:rsidRPr="007100A7">
        <w:rPr>
          <w:rStyle w:val="1-Char"/>
          <w:rFonts w:hint="cs"/>
          <w:rtl/>
        </w:rPr>
        <w:t>‌تواند، درست ن</w:t>
      </w:r>
      <w:r w:rsidR="00446BB7">
        <w:rPr>
          <w:rStyle w:val="1-Char"/>
          <w:rFonts w:hint="cs"/>
          <w:rtl/>
        </w:rPr>
        <w:t>ی</w:t>
      </w:r>
      <w:r w:rsidRPr="007100A7">
        <w:rPr>
          <w:rStyle w:val="1-Char"/>
          <w:rFonts w:hint="cs"/>
          <w:rtl/>
        </w:rPr>
        <w:t>ست.</w:t>
      </w:r>
    </w:p>
    <w:p w:rsidR="006B31CA" w:rsidRPr="007100A7" w:rsidRDefault="006B31CA" w:rsidP="00AF1D25">
      <w:pPr>
        <w:rPr>
          <w:rStyle w:val="1-Char"/>
          <w:rtl/>
        </w:rPr>
      </w:pPr>
      <w:r w:rsidRPr="007100A7">
        <w:rPr>
          <w:rStyle w:val="1-Char"/>
          <w:rFonts w:hint="cs"/>
          <w:rtl/>
        </w:rPr>
        <w:t xml:space="preserve">و </w:t>
      </w:r>
      <w:r w:rsidR="00AF17B9">
        <w:rPr>
          <w:rStyle w:val="1-Char"/>
          <w:rFonts w:hint="cs"/>
          <w:rtl/>
        </w:rPr>
        <w:t>چنان‌چه</w:t>
      </w:r>
      <w:r w:rsidRPr="007100A7">
        <w:rPr>
          <w:rStyle w:val="1-Char"/>
          <w:rFonts w:hint="cs"/>
          <w:rtl/>
        </w:rPr>
        <w:t xml:space="preserve"> ب</w:t>
      </w:r>
      <w:r w:rsidR="00446BB7">
        <w:rPr>
          <w:rStyle w:val="1-Char"/>
          <w:rFonts w:hint="cs"/>
          <w:rtl/>
        </w:rPr>
        <w:t>ی</w:t>
      </w:r>
      <w:r w:rsidRPr="007100A7">
        <w:rPr>
          <w:rStyle w:val="1-Char"/>
          <w:rFonts w:hint="cs"/>
          <w:rtl/>
        </w:rPr>
        <w:t xml:space="preserve">شتر گوش </w:t>
      </w:r>
      <w:r w:rsidR="00446BB7">
        <w:rPr>
          <w:rStyle w:val="1-Char"/>
          <w:rFonts w:hint="cs"/>
          <w:rtl/>
        </w:rPr>
        <w:t>ی</w:t>
      </w:r>
      <w:r w:rsidRPr="007100A7">
        <w:rPr>
          <w:rStyle w:val="1-Char"/>
          <w:rFonts w:hint="cs"/>
          <w:rtl/>
        </w:rPr>
        <w:t>ا ب</w:t>
      </w:r>
      <w:r w:rsidR="00446BB7">
        <w:rPr>
          <w:rStyle w:val="1-Char"/>
          <w:rFonts w:hint="cs"/>
          <w:rtl/>
        </w:rPr>
        <w:t>ی</w:t>
      </w:r>
      <w:r w:rsidRPr="007100A7">
        <w:rPr>
          <w:rStyle w:val="1-Char"/>
          <w:rFonts w:hint="cs"/>
          <w:rtl/>
        </w:rPr>
        <w:t>شتر دم ح</w:t>
      </w:r>
      <w:r w:rsidR="00446BB7">
        <w:rPr>
          <w:rStyle w:val="1-Char"/>
          <w:rFonts w:hint="cs"/>
          <w:rtl/>
        </w:rPr>
        <w:t>ی</w:t>
      </w:r>
      <w:r w:rsidRPr="007100A7">
        <w:rPr>
          <w:rStyle w:val="1-Char"/>
          <w:rFonts w:hint="cs"/>
          <w:rtl/>
        </w:rPr>
        <w:t>وان از ب</w:t>
      </w:r>
      <w:r w:rsidR="00446BB7">
        <w:rPr>
          <w:rStyle w:val="1-Char"/>
          <w:rFonts w:hint="cs"/>
          <w:rtl/>
        </w:rPr>
        <w:t>ی</w:t>
      </w:r>
      <w:r w:rsidRPr="007100A7">
        <w:rPr>
          <w:rStyle w:val="1-Char"/>
          <w:rFonts w:hint="cs"/>
          <w:rtl/>
        </w:rPr>
        <w:t>ن رفته بود، پس ذبح آن برا</w:t>
      </w:r>
      <w:r w:rsidR="00446BB7">
        <w:rPr>
          <w:rStyle w:val="1-Char"/>
          <w:rFonts w:hint="cs"/>
          <w:rtl/>
        </w:rPr>
        <w:t>ی</w:t>
      </w:r>
      <w:r w:rsidRPr="007100A7">
        <w:rPr>
          <w:rStyle w:val="1-Char"/>
          <w:rFonts w:hint="cs"/>
          <w:rtl/>
        </w:rPr>
        <w:t xml:space="preserve"> قربان</w:t>
      </w:r>
      <w:r w:rsidR="00446BB7">
        <w:rPr>
          <w:rStyle w:val="1-Char"/>
          <w:rFonts w:hint="cs"/>
          <w:rtl/>
        </w:rPr>
        <w:t>ی</w:t>
      </w:r>
      <w:r w:rsidRPr="007100A7">
        <w:rPr>
          <w:rStyle w:val="1-Char"/>
          <w:rFonts w:hint="cs"/>
          <w:rtl/>
        </w:rPr>
        <w:t xml:space="preserve"> درست ن</w:t>
      </w:r>
      <w:r w:rsidR="00446BB7">
        <w:rPr>
          <w:rStyle w:val="1-Char"/>
          <w:rFonts w:hint="cs"/>
          <w:rtl/>
        </w:rPr>
        <w:t>ی</w:t>
      </w:r>
      <w:r w:rsidRPr="007100A7">
        <w:rPr>
          <w:rStyle w:val="1-Char"/>
          <w:rFonts w:hint="cs"/>
          <w:rtl/>
        </w:rPr>
        <w:t>ست.</w:t>
      </w:r>
    </w:p>
    <w:p w:rsidR="006B31CA" w:rsidRPr="007100A7" w:rsidRDefault="006B31CA" w:rsidP="00AF1D25">
      <w:pPr>
        <w:rPr>
          <w:rStyle w:val="1-Char"/>
          <w:rtl/>
        </w:rPr>
      </w:pPr>
      <w:r w:rsidRPr="007100A7">
        <w:rPr>
          <w:rStyle w:val="1-Char"/>
          <w:rFonts w:hint="cs"/>
          <w:rtl/>
        </w:rPr>
        <w:t xml:space="preserve">و </w:t>
      </w:r>
      <w:r w:rsidRPr="00FE6406">
        <w:rPr>
          <w:rStyle w:val="9-Char"/>
          <w:rFonts w:eastAsia="Batang" w:hint="cs"/>
          <w:rtl/>
        </w:rPr>
        <w:t xml:space="preserve">ذبح </w:t>
      </w:r>
      <w:r w:rsidRPr="0081702B">
        <w:rPr>
          <w:rStyle w:val="5-Char0"/>
          <w:rFonts w:hint="cs"/>
          <w:rtl/>
        </w:rPr>
        <w:t>هدي</w:t>
      </w:r>
      <w:r w:rsidRPr="007100A7">
        <w:rPr>
          <w:rStyle w:val="1-Char"/>
          <w:rFonts w:hint="cs"/>
          <w:rtl/>
        </w:rPr>
        <w:t xml:space="preserve">، تنها در </w:t>
      </w:r>
      <w:r w:rsidRPr="00FE6406">
        <w:rPr>
          <w:rStyle w:val="9-Char"/>
          <w:rFonts w:eastAsia="Batang" w:hint="cs"/>
          <w:rtl/>
        </w:rPr>
        <w:t>حرم</w:t>
      </w:r>
      <w:r w:rsidRPr="007100A7">
        <w:rPr>
          <w:rStyle w:val="1-Char"/>
          <w:rFonts w:hint="cs"/>
          <w:rtl/>
        </w:rPr>
        <w:t xml:space="preserve"> درست است و در جا</w:t>
      </w:r>
      <w:r w:rsidR="00446BB7">
        <w:rPr>
          <w:rStyle w:val="1-Char"/>
          <w:rFonts w:hint="cs"/>
          <w:rtl/>
        </w:rPr>
        <w:t>یی</w:t>
      </w:r>
      <w:r w:rsidRPr="007100A7">
        <w:rPr>
          <w:rStyle w:val="1-Char"/>
          <w:rFonts w:hint="cs"/>
          <w:rtl/>
        </w:rPr>
        <w:t xml:space="preserve"> د</w:t>
      </w:r>
      <w:r w:rsidR="00446BB7">
        <w:rPr>
          <w:rStyle w:val="1-Char"/>
          <w:rFonts w:hint="cs"/>
          <w:rtl/>
        </w:rPr>
        <w:t>ی</w:t>
      </w:r>
      <w:r w:rsidRPr="007100A7">
        <w:rPr>
          <w:rStyle w:val="1-Char"/>
          <w:rFonts w:hint="cs"/>
          <w:rtl/>
        </w:rPr>
        <w:t>گر جا</w:t>
      </w:r>
      <w:r w:rsidR="00446BB7">
        <w:rPr>
          <w:rStyle w:val="1-Char"/>
          <w:rFonts w:hint="cs"/>
          <w:rtl/>
        </w:rPr>
        <w:t>ی</w:t>
      </w:r>
      <w:r w:rsidRPr="007100A7">
        <w:rPr>
          <w:rStyle w:val="1-Char"/>
          <w:rFonts w:hint="cs"/>
          <w:rtl/>
        </w:rPr>
        <w:t>ز ن</w:t>
      </w:r>
      <w:r w:rsidR="00446BB7">
        <w:rPr>
          <w:rStyle w:val="1-Char"/>
          <w:rFonts w:hint="cs"/>
          <w:rtl/>
        </w:rPr>
        <w:t>ی</w:t>
      </w:r>
      <w:r w:rsidRPr="007100A7">
        <w:rPr>
          <w:rStyle w:val="1-Char"/>
          <w:rFonts w:hint="cs"/>
          <w:rtl/>
        </w:rPr>
        <w:t>ست.</w:t>
      </w:r>
    </w:p>
    <w:p w:rsidR="006B31CA" w:rsidRPr="00FE6406" w:rsidRDefault="006B31CA" w:rsidP="00AF1D25">
      <w:pPr>
        <w:rPr>
          <w:rStyle w:val="9-Char"/>
          <w:rtl/>
        </w:rPr>
      </w:pPr>
      <w:r w:rsidRPr="00FE6406">
        <w:rPr>
          <w:rStyle w:val="9-Char"/>
          <w:rFonts w:hint="cs"/>
          <w:rtl/>
        </w:rPr>
        <w:t>و در موارد ز</w:t>
      </w:r>
      <w:r w:rsidR="00446BB7">
        <w:rPr>
          <w:rStyle w:val="9-Char"/>
          <w:rFonts w:hint="cs"/>
          <w:rtl/>
        </w:rPr>
        <w:t>ی</w:t>
      </w:r>
      <w:r w:rsidRPr="00FE6406">
        <w:rPr>
          <w:rStyle w:val="9-Char"/>
          <w:rFonts w:hint="cs"/>
          <w:rtl/>
        </w:rPr>
        <w:t>ر با</w:t>
      </w:r>
      <w:r w:rsidR="00446BB7">
        <w:rPr>
          <w:rStyle w:val="9-Char"/>
          <w:rFonts w:hint="cs"/>
          <w:rtl/>
        </w:rPr>
        <w:t>ی</w:t>
      </w:r>
      <w:r w:rsidRPr="00FE6406">
        <w:rPr>
          <w:rStyle w:val="9-Char"/>
          <w:rFonts w:hint="cs"/>
          <w:rtl/>
        </w:rPr>
        <w:t xml:space="preserve">د </w:t>
      </w:r>
      <w:r w:rsidR="00446BB7">
        <w:rPr>
          <w:rStyle w:val="9-Char"/>
          <w:rFonts w:hint="cs"/>
          <w:rtl/>
        </w:rPr>
        <w:t>ی</w:t>
      </w:r>
      <w:r w:rsidRPr="00FE6406">
        <w:rPr>
          <w:rStyle w:val="9-Char"/>
          <w:rFonts w:hint="cs"/>
          <w:rtl/>
        </w:rPr>
        <w:t xml:space="preserve">ک شتر کامل </w:t>
      </w:r>
      <w:r w:rsidR="00446BB7">
        <w:rPr>
          <w:rStyle w:val="9-Char"/>
          <w:rFonts w:hint="cs"/>
          <w:rtl/>
        </w:rPr>
        <w:t>ی</w:t>
      </w:r>
      <w:r w:rsidRPr="00FE6406">
        <w:rPr>
          <w:rStyle w:val="9-Char"/>
          <w:rFonts w:hint="cs"/>
          <w:rtl/>
        </w:rPr>
        <w:t xml:space="preserve">ا </w:t>
      </w:r>
      <w:r w:rsidR="00446BB7">
        <w:rPr>
          <w:rStyle w:val="9-Char"/>
          <w:rFonts w:hint="cs"/>
          <w:rtl/>
        </w:rPr>
        <w:t>ی</w:t>
      </w:r>
      <w:r w:rsidRPr="00FE6406">
        <w:rPr>
          <w:rStyle w:val="9-Char"/>
          <w:rFonts w:hint="cs"/>
          <w:rtl/>
        </w:rPr>
        <w:t>ک گاو کامل ذبح گردد:</w:t>
      </w:r>
    </w:p>
    <w:p w:rsidR="006B31CA" w:rsidRPr="007100A7" w:rsidRDefault="006B31CA" w:rsidP="00463D6B">
      <w:pPr>
        <w:pStyle w:val="ListParagraph"/>
        <w:numPr>
          <w:ilvl w:val="0"/>
          <w:numId w:val="79"/>
        </w:numPr>
        <w:rPr>
          <w:rStyle w:val="1-Char"/>
          <w:rtl/>
        </w:rPr>
      </w:pPr>
      <w:r w:rsidRPr="007100A7">
        <w:rPr>
          <w:rStyle w:val="1-Char"/>
          <w:rFonts w:hint="cs"/>
          <w:rtl/>
        </w:rPr>
        <w:t>در کفّاره‌</w:t>
      </w:r>
      <w:r w:rsidR="00446BB7">
        <w:rPr>
          <w:rStyle w:val="1-Char"/>
          <w:rFonts w:hint="cs"/>
          <w:rtl/>
        </w:rPr>
        <w:t>ی</w:t>
      </w:r>
      <w:r w:rsidRPr="007100A7">
        <w:rPr>
          <w:rStyle w:val="1-Char"/>
          <w:rFonts w:hint="cs"/>
          <w:rtl/>
        </w:rPr>
        <w:t xml:space="preserve"> فرد</w:t>
      </w:r>
      <w:r w:rsidR="00446BB7">
        <w:rPr>
          <w:rStyle w:val="1-Char"/>
          <w:rFonts w:hint="cs"/>
          <w:rtl/>
        </w:rPr>
        <w:t>ی</w:t>
      </w:r>
      <w:r w:rsidRPr="007100A7">
        <w:rPr>
          <w:rStyle w:val="1-Char"/>
          <w:rFonts w:hint="cs"/>
          <w:rtl/>
        </w:rPr>
        <w:t xml:space="preserve"> که در حال جنابت و ناپاک</w:t>
      </w:r>
      <w:r w:rsidR="00446BB7">
        <w:rPr>
          <w:rStyle w:val="1-Char"/>
          <w:rFonts w:hint="cs"/>
          <w:rtl/>
        </w:rPr>
        <w:t>ی</w:t>
      </w:r>
      <w:r w:rsidRPr="007100A7">
        <w:rPr>
          <w:rStyle w:val="1-Char"/>
          <w:rFonts w:hint="cs"/>
          <w:rtl/>
        </w:rPr>
        <w:t xml:space="preserve"> به طواف ز</w:t>
      </w:r>
      <w:r w:rsidR="00446BB7">
        <w:rPr>
          <w:rStyle w:val="1-Char"/>
          <w:rFonts w:hint="cs"/>
          <w:rtl/>
        </w:rPr>
        <w:t>ی</w:t>
      </w:r>
      <w:r w:rsidRPr="007100A7">
        <w:rPr>
          <w:rStyle w:val="1-Char"/>
          <w:rFonts w:hint="cs"/>
          <w:rtl/>
        </w:rPr>
        <w:t>ارت بپردازد و آن را با طهارت اعاده نکند.</w:t>
      </w:r>
    </w:p>
    <w:p w:rsidR="006B31CA" w:rsidRPr="007100A7" w:rsidRDefault="006B31CA" w:rsidP="00463D6B">
      <w:pPr>
        <w:pStyle w:val="ListParagraph"/>
        <w:numPr>
          <w:ilvl w:val="0"/>
          <w:numId w:val="79"/>
        </w:numPr>
        <w:rPr>
          <w:rStyle w:val="1-Char"/>
          <w:rtl/>
        </w:rPr>
      </w:pPr>
      <w:r w:rsidRPr="007100A7">
        <w:rPr>
          <w:rStyle w:val="1-Char"/>
          <w:rFonts w:hint="cs"/>
          <w:rtl/>
        </w:rPr>
        <w:t>در کفاّره‌</w:t>
      </w:r>
      <w:r w:rsidR="00446BB7">
        <w:rPr>
          <w:rStyle w:val="1-Char"/>
          <w:rFonts w:hint="cs"/>
          <w:rtl/>
        </w:rPr>
        <w:t>ی</w:t>
      </w:r>
      <w:r w:rsidRPr="007100A7">
        <w:rPr>
          <w:rStyle w:val="1-Char"/>
          <w:rFonts w:hint="cs"/>
          <w:rtl/>
        </w:rPr>
        <w:t xml:space="preserve"> فرد</w:t>
      </w:r>
      <w:r w:rsidR="00446BB7">
        <w:rPr>
          <w:rStyle w:val="1-Char"/>
          <w:rFonts w:hint="cs"/>
          <w:rtl/>
        </w:rPr>
        <w:t>ی</w:t>
      </w:r>
      <w:r w:rsidRPr="007100A7">
        <w:rPr>
          <w:rStyle w:val="1-Char"/>
          <w:rFonts w:hint="cs"/>
          <w:rtl/>
        </w:rPr>
        <w:t xml:space="preserve"> که در حال جنابت و ناپاک</w:t>
      </w:r>
      <w:r w:rsidR="00446BB7">
        <w:rPr>
          <w:rStyle w:val="1-Char"/>
          <w:rFonts w:hint="cs"/>
          <w:rtl/>
        </w:rPr>
        <w:t>ی</w:t>
      </w:r>
      <w:r w:rsidRPr="007100A7">
        <w:rPr>
          <w:rStyle w:val="1-Char"/>
          <w:rFonts w:hint="cs"/>
          <w:rtl/>
        </w:rPr>
        <w:t xml:space="preserve"> به طواف ز</w:t>
      </w:r>
      <w:r w:rsidR="00446BB7">
        <w:rPr>
          <w:rStyle w:val="1-Char"/>
          <w:rFonts w:hint="cs"/>
          <w:rtl/>
        </w:rPr>
        <w:t>ی</w:t>
      </w:r>
      <w:r w:rsidRPr="007100A7">
        <w:rPr>
          <w:rStyle w:val="1-Char"/>
          <w:rFonts w:hint="cs"/>
          <w:rtl/>
        </w:rPr>
        <w:t>ارت بپردازد و آن را با طهارت اعاده نکند.</w:t>
      </w:r>
    </w:p>
    <w:p w:rsidR="006B31CA" w:rsidRPr="007100A7" w:rsidRDefault="006B31CA" w:rsidP="00AF1D25">
      <w:pPr>
        <w:rPr>
          <w:rStyle w:val="1-Char"/>
          <w:rtl/>
        </w:rPr>
      </w:pPr>
      <w:r w:rsidRPr="007100A7">
        <w:rPr>
          <w:rStyle w:val="1-Char"/>
          <w:rFonts w:hint="cs"/>
          <w:rtl/>
        </w:rPr>
        <w:t>در ا</w:t>
      </w:r>
      <w:r w:rsidR="00446BB7">
        <w:rPr>
          <w:rStyle w:val="1-Char"/>
          <w:rFonts w:hint="cs"/>
          <w:rtl/>
        </w:rPr>
        <w:t>ی</w:t>
      </w:r>
      <w:r w:rsidRPr="007100A7">
        <w:rPr>
          <w:rStyle w:val="1-Char"/>
          <w:rFonts w:hint="cs"/>
          <w:rtl/>
        </w:rPr>
        <w:t xml:space="preserve">ن دو مورد به جز </w:t>
      </w:r>
      <w:r w:rsidRPr="00FE6406">
        <w:rPr>
          <w:rStyle w:val="9-Char"/>
          <w:rFonts w:eastAsia="Batang" w:hint="cs"/>
          <w:rtl/>
        </w:rPr>
        <w:t>شتر</w:t>
      </w:r>
      <w:r w:rsidRPr="007100A7">
        <w:rPr>
          <w:rStyle w:val="1-Char"/>
          <w:rFonts w:hint="cs"/>
          <w:rtl/>
        </w:rPr>
        <w:t xml:space="preserve"> و </w:t>
      </w:r>
      <w:r w:rsidRPr="00FE6406">
        <w:rPr>
          <w:rStyle w:val="9-Char"/>
          <w:rFonts w:eastAsia="Batang" w:hint="cs"/>
          <w:rtl/>
        </w:rPr>
        <w:t>گاو</w:t>
      </w:r>
      <w:r w:rsidRPr="007100A7">
        <w:rPr>
          <w:rStyle w:val="1-Char"/>
          <w:rFonts w:hint="cs"/>
          <w:rtl/>
        </w:rPr>
        <w:t xml:space="preserve"> نم</w:t>
      </w:r>
      <w:r w:rsidR="00446BB7">
        <w:rPr>
          <w:rStyle w:val="1-Char"/>
          <w:rFonts w:hint="cs"/>
          <w:rtl/>
        </w:rPr>
        <w:t>ی</w:t>
      </w:r>
      <w:r w:rsidRPr="007100A7">
        <w:rPr>
          <w:rStyle w:val="1-Char"/>
          <w:rFonts w:hint="cs"/>
          <w:rtl/>
        </w:rPr>
        <w:t>‌توان ح</w:t>
      </w:r>
      <w:r w:rsidR="00446BB7">
        <w:rPr>
          <w:rStyle w:val="1-Char"/>
          <w:rFonts w:hint="cs"/>
          <w:rtl/>
        </w:rPr>
        <w:t>ی</w:t>
      </w:r>
      <w:r w:rsidRPr="007100A7">
        <w:rPr>
          <w:rStyle w:val="1-Char"/>
          <w:rFonts w:hint="cs"/>
          <w:rtl/>
        </w:rPr>
        <w:t>وان د</w:t>
      </w:r>
      <w:r w:rsidR="00446BB7">
        <w:rPr>
          <w:rStyle w:val="1-Char"/>
          <w:rFonts w:hint="cs"/>
          <w:rtl/>
        </w:rPr>
        <w:t>ی</w:t>
      </w:r>
      <w:r w:rsidRPr="007100A7">
        <w:rPr>
          <w:rStyle w:val="1-Char"/>
          <w:rFonts w:hint="cs"/>
          <w:rtl/>
        </w:rPr>
        <w:t>گر</w:t>
      </w:r>
      <w:r w:rsidR="00446BB7">
        <w:rPr>
          <w:rStyle w:val="1-Char"/>
          <w:rFonts w:hint="cs"/>
          <w:rtl/>
        </w:rPr>
        <w:t>ی</w:t>
      </w:r>
      <w:r w:rsidRPr="007100A7">
        <w:rPr>
          <w:rStyle w:val="1-Char"/>
          <w:rFonts w:hint="cs"/>
          <w:rtl/>
        </w:rPr>
        <w:t xml:space="preserve"> را ذبح نمود؛ ول</w:t>
      </w:r>
      <w:r w:rsidR="00446BB7">
        <w:rPr>
          <w:rStyle w:val="1-Char"/>
          <w:rFonts w:hint="cs"/>
          <w:rtl/>
        </w:rPr>
        <w:t>ی</w:t>
      </w:r>
      <w:r w:rsidRPr="007100A7">
        <w:rPr>
          <w:rStyle w:val="1-Char"/>
          <w:rFonts w:hint="cs"/>
          <w:rtl/>
        </w:rPr>
        <w:t xml:space="preserve"> در موارد د</w:t>
      </w:r>
      <w:r w:rsidR="00446BB7">
        <w:rPr>
          <w:rStyle w:val="1-Char"/>
          <w:rFonts w:hint="cs"/>
          <w:rtl/>
        </w:rPr>
        <w:t>ی</w:t>
      </w:r>
      <w:r w:rsidRPr="007100A7">
        <w:rPr>
          <w:rStyle w:val="1-Char"/>
          <w:rFonts w:hint="cs"/>
          <w:rtl/>
        </w:rPr>
        <w:t xml:space="preserve">گر همچون: </w:t>
      </w:r>
      <w:r w:rsidRPr="00FE6406">
        <w:rPr>
          <w:rStyle w:val="9-Char"/>
          <w:rFonts w:eastAsia="Batang" w:hint="cs"/>
          <w:rtl/>
        </w:rPr>
        <w:t>دم اِحصار</w:t>
      </w:r>
      <w:r w:rsidRPr="007100A7">
        <w:rPr>
          <w:rStyle w:val="1-Char"/>
          <w:rFonts w:hint="cs"/>
          <w:rtl/>
        </w:rPr>
        <w:t xml:space="preserve">، </w:t>
      </w:r>
      <w:r w:rsidRPr="00FE6406">
        <w:rPr>
          <w:rStyle w:val="9-Char"/>
          <w:rFonts w:eastAsia="Batang" w:hint="cs"/>
          <w:rtl/>
        </w:rPr>
        <w:t>دم تمتّع</w:t>
      </w:r>
      <w:r w:rsidRPr="007100A7">
        <w:rPr>
          <w:rStyle w:val="1-Char"/>
          <w:rFonts w:hint="cs"/>
          <w:rtl/>
        </w:rPr>
        <w:t xml:space="preserve">، </w:t>
      </w:r>
      <w:r w:rsidRPr="00FE6406">
        <w:rPr>
          <w:rStyle w:val="9-Char"/>
          <w:rFonts w:eastAsia="Batang" w:hint="cs"/>
          <w:rtl/>
        </w:rPr>
        <w:t>دم قران</w:t>
      </w:r>
      <w:r w:rsidRPr="007100A7">
        <w:rPr>
          <w:rStyle w:val="1-Char"/>
          <w:rFonts w:hint="cs"/>
          <w:rtl/>
        </w:rPr>
        <w:t xml:space="preserve">، </w:t>
      </w:r>
      <w:r w:rsidRPr="00FE6406">
        <w:rPr>
          <w:rStyle w:val="9-Char"/>
          <w:rFonts w:eastAsia="Batang" w:hint="cs"/>
          <w:rtl/>
        </w:rPr>
        <w:t>دم جنا</w:t>
      </w:r>
      <w:r w:rsidR="00446BB7">
        <w:rPr>
          <w:rStyle w:val="9-Char"/>
          <w:rFonts w:eastAsia="Batang" w:hint="cs"/>
          <w:rtl/>
        </w:rPr>
        <w:t>ی</w:t>
      </w:r>
      <w:r w:rsidRPr="00FE6406">
        <w:rPr>
          <w:rStyle w:val="9-Char"/>
          <w:rFonts w:eastAsia="Batang" w:hint="cs"/>
          <w:rtl/>
        </w:rPr>
        <w:t>ت</w:t>
      </w:r>
      <w:r w:rsidRPr="007100A7">
        <w:rPr>
          <w:rStyle w:val="1-Char"/>
          <w:rFonts w:hint="cs"/>
          <w:rtl/>
        </w:rPr>
        <w:t xml:space="preserve">، </w:t>
      </w:r>
      <w:r w:rsidR="00446BB7">
        <w:rPr>
          <w:rStyle w:val="1-Char"/>
          <w:rFonts w:hint="cs"/>
          <w:rtl/>
        </w:rPr>
        <w:t>ی</w:t>
      </w:r>
      <w:r w:rsidRPr="007100A7">
        <w:rPr>
          <w:rStyle w:val="1-Char"/>
          <w:rFonts w:hint="cs"/>
          <w:rtl/>
        </w:rPr>
        <w:t xml:space="preserve">ا </w:t>
      </w:r>
      <w:r w:rsidRPr="00FE6406">
        <w:rPr>
          <w:rStyle w:val="9-Char"/>
          <w:rFonts w:eastAsia="Batang" w:hint="cs"/>
          <w:rtl/>
        </w:rPr>
        <w:t>هد</w:t>
      </w:r>
      <w:r w:rsidR="00446BB7">
        <w:rPr>
          <w:rStyle w:val="9-Char"/>
          <w:rFonts w:eastAsia="Batang" w:hint="cs"/>
          <w:rtl/>
        </w:rPr>
        <w:t>ی</w:t>
      </w:r>
      <w:r w:rsidRPr="00FE6406">
        <w:rPr>
          <w:rStyle w:val="9-Char"/>
          <w:rFonts w:eastAsia="Batang" w:hint="cs"/>
          <w:rtl/>
        </w:rPr>
        <w:t xml:space="preserve"> نافله</w:t>
      </w:r>
      <w:r w:rsidRPr="007100A7">
        <w:rPr>
          <w:rStyle w:val="1-Char"/>
          <w:rFonts w:hint="cs"/>
          <w:rtl/>
        </w:rPr>
        <w:t>، م</w:t>
      </w:r>
      <w:r w:rsidR="00446BB7">
        <w:rPr>
          <w:rStyle w:val="1-Char"/>
          <w:rFonts w:hint="cs"/>
          <w:rtl/>
        </w:rPr>
        <w:t>ی</w:t>
      </w:r>
      <w:r w:rsidRPr="007100A7">
        <w:rPr>
          <w:rStyle w:val="1-Char"/>
          <w:rFonts w:hint="cs"/>
          <w:rtl/>
        </w:rPr>
        <w:t>‌توان گوسفند</w:t>
      </w:r>
      <w:r w:rsidR="00446BB7">
        <w:rPr>
          <w:rStyle w:val="1-Char"/>
          <w:rFonts w:hint="cs"/>
          <w:rtl/>
        </w:rPr>
        <w:t>ی</w:t>
      </w:r>
      <w:r w:rsidRPr="007100A7">
        <w:rPr>
          <w:rStyle w:val="1-Char"/>
          <w:rFonts w:hint="cs"/>
          <w:rtl/>
        </w:rPr>
        <w:t xml:space="preserve"> را ذبح کرد.</w:t>
      </w:r>
    </w:p>
    <w:p w:rsidR="006B31CA" w:rsidRPr="007100A7" w:rsidRDefault="006B31CA" w:rsidP="00AF1D25">
      <w:pPr>
        <w:rPr>
          <w:rStyle w:val="1-Char"/>
          <w:rtl/>
        </w:rPr>
      </w:pPr>
      <w:r w:rsidRPr="007100A7">
        <w:rPr>
          <w:rStyle w:val="1-Char"/>
          <w:rFonts w:hint="cs"/>
          <w:rtl/>
        </w:rPr>
        <w:t xml:space="preserve">و درست است که در </w:t>
      </w:r>
      <w:r w:rsidR="00446BB7">
        <w:rPr>
          <w:rStyle w:val="1-Char"/>
          <w:rFonts w:hint="cs"/>
          <w:rtl/>
        </w:rPr>
        <w:t>ی</w:t>
      </w:r>
      <w:r w:rsidRPr="007100A7">
        <w:rPr>
          <w:rStyle w:val="1-Char"/>
          <w:rFonts w:hint="cs"/>
          <w:rtl/>
        </w:rPr>
        <w:t xml:space="preserve">ک شتر </w:t>
      </w:r>
      <w:r w:rsidR="00446BB7">
        <w:rPr>
          <w:rStyle w:val="1-Char"/>
          <w:rFonts w:hint="cs"/>
          <w:rtl/>
        </w:rPr>
        <w:t>ی</w:t>
      </w:r>
      <w:r w:rsidRPr="007100A7">
        <w:rPr>
          <w:rStyle w:val="1-Char"/>
          <w:rFonts w:hint="cs"/>
          <w:rtl/>
        </w:rPr>
        <w:t xml:space="preserve">ا </w:t>
      </w:r>
      <w:r w:rsidR="00446BB7">
        <w:rPr>
          <w:rStyle w:val="1-Char"/>
          <w:rFonts w:hint="cs"/>
          <w:rtl/>
        </w:rPr>
        <w:t>ی</w:t>
      </w:r>
      <w:r w:rsidRPr="007100A7">
        <w:rPr>
          <w:rStyle w:val="1-Char"/>
          <w:rFonts w:hint="cs"/>
          <w:rtl/>
        </w:rPr>
        <w:t xml:space="preserve">ک گاو، هفت نفر با </w:t>
      </w:r>
      <w:r w:rsidR="00446BB7">
        <w:rPr>
          <w:rStyle w:val="1-Char"/>
          <w:rFonts w:hint="cs"/>
          <w:rtl/>
        </w:rPr>
        <w:t>ی</w:t>
      </w:r>
      <w:r w:rsidRPr="007100A7">
        <w:rPr>
          <w:rStyle w:val="1-Char"/>
          <w:rFonts w:hint="cs"/>
          <w:rtl/>
        </w:rPr>
        <w:t>کد</w:t>
      </w:r>
      <w:r w:rsidR="00446BB7">
        <w:rPr>
          <w:rStyle w:val="1-Char"/>
          <w:rFonts w:hint="cs"/>
          <w:rtl/>
        </w:rPr>
        <w:t>ی</w:t>
      </w:r>
      <w:r w:rsidRPr="007100A7">
        <w:rPr>
          <w:rStyle w:val="1-Char"/>
          <w:rFonts w:hint="cs"/>
          <w:rtl/>
        </w:rPr>
        <w:t>گر شر</w:t>
      </w:r>
      <w:r w:rsidR="00446BB7">
        <w:rPr>
          <w:rStyle w:val="1-Char"/>
          <w:rFonts w:hint="cs"/>
          <w:rtl/>
        </w:rPr>
        <w:t>ی</w:t>
      </w:r>
      <w:r w:rsidRPr="007100A7">
        <w:rPr>
          <w:rStyle w:val="1-Char"/>
          <w:rFonts w:hint="cs"/>
          <w:rtl/>
        </w:rPr>
        <w:t>ک و سه</w:t>
      </w:r>
      <w:r w:rsidR="00446BB7">
        <w:rPr>
          <w:rStyle w:val="1-Char"/>
          <w:rFonts w:hint="cs"/>
          <w:rtl/>
        </w:rPr>
        <w:t>ی</w:t>
      </w:r>
      <w:r w:rsidRPr="007100A7">
        <w:rPr>
          <w:rStyle w:val="1-Char"/>
          <w:rFonts w:hint="cs"/>
          <w:rtl/>
        </w:rPr>
        <w:t>م شوند؛ البته مشروط بر آن که ن</w:t>
      </w:r>
      <w:r w:rsidR="00446BB7">
        <w:rPr>
          <w:rStyle w:val="1-Char"/>
          <w:rFonts w:hint="cs"/>
          <w:rtl/>
        </w:rPr>
        <w:t>ی</w:t>
      </w:r>
      <w:r w:rsidRPr="007100A7">
        <w:rPr>
          <w:rStyle w:val="1-Char"/>
          <w:rFonts w:hint="cs"/>
          <w:rtl/>
        </w:rPr>
        <w:t xml:space="preserve">ت و هدف هر </w:t>
      </w:r>
      <w:r w:rsidR="00446BB7">
        <w:rPr>
          <w:rStyle w:val="1-Char"/>
          <w:rFonts w:hint="cs"/>
          <w:rtl/>
        </w:rPr>
        <w:t>ی</w:t>
      </w:r>
      <w:r w:rsidRPr="007100A7">
        <w:rPr>
          <w:rStyle w:val="1-Char"/>
          <w:rFonts w:hint="cs"/>
          <w:rtl/>
        </w:rPr>
        <w:t>ک از آن هفت نفر، نزد</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و تقرّب به سو</w:t>
      </w:r>
      <w:r w:rsidR="00446BB7">
        <w:rPr>
          <w:rStyle w:val="1-Char"/>
          <w:rFonts w:hint="cs"/>
          <w:rtl/>
        </w:rPr>
        <w:t>ی</w:t>
      </w:r>
      <w:r w:rsidRPr="007100A7">
        <w:rPr>
          <w:rStyle w:val="1-Char"/>
          <w:rFonts w:hint="cs"/>
          <w:rtl/>
        </w:rPr>
        <w:t xml:space="preserve"> خداوند بلندمرتبه باشد.</w:t>
      </w:r>
    </w:p>
    <w:p w:rsidR="006B31CA" w:rsidRPr="007100A7" w:rsidRDefault="006B31CA"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برخ</w:t>
      </w:r>
      <w:r w:rsidR="00446BB7">
        <w:rPr>
          <w:rStyle w:val="1-Char"/>
          <w:rFonts w:hint="cs"/>
          <w:rtl/>
        </w:rPr>
        <w:t>ی</w:t>
      </w:r>
      <w:r w:rsidRPr="007100A7">
        <w:rPr>
          <w:rStyle w:val="1-Char"/>
          <w:rFonts w:hint="cs"/>
          <w:rtl/>
        </w:rPr>
        <w:t xml:space="preserve"> از آنان اراده‌</w:t>
      </w:r>
      <w:r w:rsidR="00446BB7">
        <w:rPr>
          <w:rStyle w:val="1-Char"/>
          <w:rFonts w:hint="cs"/>
          <w:rtl/>
        </w:rPr>
        <w:t>ی</w:t>
      </w:r>
      <w:r w:rsidRPr="007100A7">
        <w:rPr>
          <w:rStyle w:val="1-Char"/>
          <w:rFonts w:hint="cs"/>
          <w:rtl/>
        </w:rPr>
        <w:t xml:space="preserve"> آن را داشته باشند تا از گوشت آن استفاده نما</w:t>
      </w:r>
      <w:r w:rsidR="00446BB7">
        <w:rPr>
          <w:rStyle w:val="1-Char"/>
          <w:rFonts w:hint="cs"/>
          <w:rtl/>
        </w:rPr>
        <w:t>ی</w:t>
      </w:r>
      <w:r w:rsidRPr="007100A7">
        <w:rPr>
          <w:rStyle w:val="1-Char"/>
          <w:rFonts w:hint="cs"/>
          <w:rtl/>
        </w:rPr>
        <w:t>ند، در آن صورت قربان</w:t>
      </w:r>
      <w:r w:rsidR="00446BB7">
        <w:rPr>
          <w:rStyle w:val="1-Char"/>
          <w:rFonts w:hint="cs"/>
          <w:rtl/>
        </w:rPr>
        <w:t>ی</w:t>
      </w:r>
      <w:r w:rsidRPr="007100A7">
        <w:rPr>
          <w:rStyle w:val="1-Char"/>
          <w:rFonts w:hint="cs"/>
          <w:rtl/>
        </w:rPr>
        <w:t xml:space="preserve"> بق</w:t>
      </w:r>
      <w:r w:rsidR="00446BB7">
        <w:rPr>
          <w:rStyle w:val="1-Char"/>
          <w:rFonts w:hint="cs"/>
          <w:rtl/>
        </w:rPr>
        <w:t>ی</w:t>
      </w:r>
      <w:r w:rsidRPr="007100A7">
        <w:rPr>
          <w:rStyle w:val="1-Char"/>
          <w:rFonts w:hint="cs"/>
          <w:rtl/>
        </w:rPr>
        <w:t>ه‌</w:t>
      </w:r>
      <w:r w:rsidR="00446BB7">
        <w:rPr>
          <w:rStyle w:val="1-Char"/>
          <w:rFonts w:hint="cs"/>
          <w:rtl/>
        </w:rPr>
        <w:t>ی</w:t>
      </w:r>
      <w:r w:rsidR="000751A8">
        <w:rPr>
          <w:rStyle w:val="1-Char"/>
          <w:rFonts w:hint="cs"/>
          <w:rtl/>
        </w:rPr>
        <w:t xml:space="preserve"> آن‌ها </w:t>
      </w:r>
      <w:r w:rsidRPr="007100A7">
        <w:rPr>
          <w:rStyle w:val="1-Char"/>
          <w:rFonts w:hint="cs"/>
          <w:rtl/>
        </w:rPr>
        <w:t>ن</w:t>
      </w:r>
      <w:r w:rsidR="00446BB7">
        <w:rPr>
          <w:rStyle w:val="1-Char"/>
          <w:rFonts w:hint="cs"/>
          <w:rtl/>
        </w:rPr>
        <w:t>ی</w:t>
      </w:r>
      <w:r w:rsidRPr="007100A7">
        <w:rPr>
          <w:rStyle w:val="1-Char"/>
          <w:rFonts w:hint="cs"/>
          <w:rtl/>
        </w:rPr>
        <w:t>ز درست نم</w:t>
      </w:r>
      <w:r w:rsidR="00446BB7">
        <w:rPr>
          <w:rStyle w:val="1-Char"/>
          <w:rFonts w:hint="cs"/>
          <w:rtl/>
        </w:rPr>
        <w:t>ی</w:t>
      </w:r>
      <w:r w:rsidRPr="007100A7">
        <w:rPr>
          <w:rStyle w:val="1-Char"/>
          <w:rFonts w:hint="cs"/>
          <w:rtl/>
        </w:rPr>
        <w:t xml:space="preserve">‌باشد.] </w:t>
      </w:r>
    </w:p>
    <w:p w:rsidR="006B31CA" w:rsidRPr="007100A7" w:rsidRDefault="006B31CA" w:rsidP="00AF1D25">
      <w:pPr>
        <w:rPr>
          <w:rStyle w:val="1-Char"/>
          <w:rtl/>
        </w:rPr>
      </w:pPr>
      <w:r w:rsidRPr="007100A7">
        <w:rPr>
          <w:rStyle w:val="1-Char"/>
          <w:rFonts w:hint="cs"/>
          <w:rtl/>
        </w:rPr>
        <w:t>و ذبح گوسفند در هر چ</w:t>
      </w:r>
      <w:r w:rsidR="00446BB7">
        <w:rPr>
          <w:rStyle w:val="1-Char"/>
          <w:rFonts w:hint="cs"/>
          <w:rtl/>
        </w:rPr>
        <w:t>ی</w:t>
      </w:r>
      <w:r w:rsidRPr="007100A7">
        <w:rPr>
          <w:rStyle w:val="1-Char"/>
          <w:rFonts w:hint="cs"/>
          <w:rtl/>
        </w:rPr>
        <w:t>ز</w:t>
      </w:r>
      <w:r w:rsidR="00446BB7">
        <w:rPr>
          <w:rStyle w:val="1-Char"/>
          <w:rFonts w:hint="cs"/>
          <w:rtl/>
        </w:rPr>
        <w:t>ی</w:t>
      </w:r>
      <w:r w:rsidRPr="007100A7">
        <w:rPr>
          <w:rStyle w:val="1-Char"/>
          <w:rFonts w:hint="cs"/>
          <w:rtl/>
        </w:rPr>
        <w:t xml:space="preserve"> درست است به جز در دو مورد که در هر </w:t>
      </w:r>
      <w:r w:rsidR="00446BB7">
        <w:rPr>
          <w:rStyle w:val="1-Char"/>
          <w:rFonts w:hint="cs"/>
          <w:rtl/>
        </w:rPr>
        <w:t>ی</w:t>
      </w:r>
      <w:r w:rsidRPr="007100A7">
        <w:rPr>
          <w:rStyle w:val="1-Char"/>
          <w:rFonts w:hint="cs"/>
          <w:rtl/>
        </w:rPr>
        <w:t>ک از</w:t>
      </w:r>
      <w:r w:rsidR="000751A8">
        <w:rPr>
          <w:rStyle w:val="1-Char"/>
          <w:rFonts w:hint="cs"/>
          <w:rtl/>
        </w:rPr>
        <w:t xml:space="preserve"> آن‌ها،</w:t>
      </w:r>
      <w:r w:rsidRPr="007100A7">
        <w:rPr>
          <w:rStyle w:val="1-Char"/>
          <w:rFonts w:hint="cs"/>
          <w:rtl/>
        </w:rPr>
        <w:t xml:space="preserve"> با</w:t>
      </w:r>
      <w:r w:rsidR="00446BB7">
        <w:rPr>
          <w:rStyle w:val="1-Char"/>
          <w:rFonts w:hint="cs"/>
          <w:rtl/>
        </w:rPr>
        <w:t>ی</w:t>
      </w:r>
      <w:r w:rsidRPr="007100A7">
        <w:rPr>
          <w:rStyle w:val="1-Char"/>
          <w:rFonts w:hint="cs"/>
          <w:rtl/>
        </w:rPr>
        <w:t xml:space="preserve">د </w:t>
      </w:r>
      <w:r w:rsidR="00446BB7">
        <w:rPr>
          <w:rStyle w:val="1-Char"/>
          <w:rFonts w:hint="cs"/>
          <w:rtl/>
        </w:rPr>
        <w:t>ی</w:t>
      </w:r>
      <w:r w:rsidRPr="007100A7">
        <w:rPr>
          <w:rStyle w:val="1-Char"/>
          <w:rFonts w:hint="cs"/>
          <w:rtl/>
        </w:rPr>
        <w:t xml:space="preserve">ک گاو کامل </w:t>
      </w:r>
      <w:r w:rsidR="00446BB7">
        <w:rPr>
          <w:rStyle w:val="1-Char"/>
          <w:rFonts w:hint="cs"/>
          <w:rtl/>
        </w:rPr>
        <w:t>ی</w:t>
      </w:r>
      <w:r w:rsidRPr="007100A7">
        <w:rPr>
          <w:rStyle w:val="1-Char"/>
          <w:rFonts w:hint="cs"/>
          <w:rtl/>
        </w:rPr>
        <w:t xml:space="preserve">ا </w:t>
      </w:r>
      <w:r w:rsidR="00446BB7">
        <w:rPr>
          <w:rStyle w:val="1-Char"/>
          <w:rFonts w:hint="cs"/>
          <w:rtl/>
        </w:rPr>
        <w:t>ی</w:t>
      </w:r>
      <w:r w:rsidRPr="007100A7">
        <w:rPr>
          <w:rStyle w:val="1-Char"/>
          <w:rFonts w:hint="cs"/>
          <w:rtl/>
        </w:rPr>
        <w:t>ک شتر کامل ذبح کرد؛ و آن دو مورد عبارتند از:</w:t>
      </w:r>
    </w:p>
    <w:p w:rsidR="006B31CA" w:rsidRPr="007100A7" w:rsidRDefault="006B31CA" w:rsidP="00463D6B">
      <w:pPr>
        <w:pStyle w:val="ListParagraph"/>
        <w:numPr>
          <w:ilvl w:val="0"/>
          <w:numId w:val="80"/>
        </w:numPr>
        <w:rPr>
          <w:rStyle w:val="1-Char"/>
          <w:rtl/>
        </w:rPr>
      </w:pPr>
      <w:r w:rsidRPr="007100A7">
        <w:rPr>
          <w:rStyle w:val="1-Char"/>
          <w:rFonts w:hint="cs"/>
          <w:rtl/>
        </w:rPr>
        <w:t>[در کفاره‌</w:t>
      </w:r>
      <w:r w:rsidR="00446BB7">
        <w:rPr>
          <w:rStyle w:val="1-Char"/>
          <w:rFonts w:hint="cs"/>
          <w:rtl/>
        </w:rPr>
        <w:t>ی</w:t>
      </w:r>
      <w:r w:rsidRPr="007100A7">
        <w:rPr>
          <w:rStyle w:val="1-Char"/>
          <w:rFonts w:hint="cs"/>
          <w:rtl/>
        </w:rPr>
        <w:t xml:space="preserve"> فرد</w:t>
      </w:r>
      <w:r w:rsidR="00446BB7">
        <w:rPr>
          <w:rStyle w:val="1-Char"/>
          <w:rFonts w:hint="cs"/>
          <w:rtl/>
        </w:rPr>
        <w:t>ی</w:t>
      </w:r>
      <w:r w:rsidRPr="007100A7">
        <w:rPr>
          <w:rStyle w:val="1-Char"/>
          <w:rFonts w:hint="cs"/>
          <w:rtl/>
        </w:rPr>
        <w:t xml:space="preserve"> که] در حال جنابت و ناپاک</w:t>
      </w:r>
      <w:r w:rsidR="00446BB7">
        <w:rPr>
          <w:rStyle w:val="1-Char"/>
          <w:rFonts w:hint="cs"/>
          <w:rtl/>
        </w:rPr>
        <w:t>ی</w:t>
      </w:r>
      <w:r w:rsidRPr="007100A7">
        <w:rPr>
          <w:rStyle w:val="1-Char"/>
          <w:rFonts w:hint="cs"/>
          <w:rtl/>
        </w:rPr>
        <w:t xml:space="preserve"> به طواف ز</w:t>
      </w:r>
      <w:r w:rsidR="00446BB7">
        <w:rPr>
          <w:rStyle w:val="1-Char"/>
          <w:rFonts w:hint="cs"/>
          <w:rtl/>
        </w:rPr>
        <w:t>ی</w:t>
      </w:r>
      <w:r w:rsidRPr="007100A7">
        <w:rPr>
          <w:rStyle w:val="1-Char"/>
          <w:rFonts w:hint="cs"/>
          <w:rtl/>
        </w:rPr>
        <w:t>ارت پرداخته است [و آن را با طهارت و پاک</w:t>
      </w:r>
      <w:r w:rsidR="00446BB7">
        <w:rPr>
          <w:rStyle w:val="1-Char"/>
          <w:rFonts w:hint="cs"/>
          <w:rtl/>
        </w:rPr>
        <w:t>ی</w:t>
      </w:r>
      <w:r w:rsidRPr="007100A7">
        <w:rPr>
          <w:rStyle w:val="1-Char"/>
          <w:rFonts w:hint="cs"/>
          <w:rtl/>
        </w:rPr>
        <w:t>، اعاده نکند.]</w:t>
      </w:r>
    </w:p>
    <w:p w:rsidR="006B31CA" w:rsidRPr="007100A7" w:rsidRDefault="006B31CA" w:rsidP="00463D6B">
      <w:pPr>
        <w:pStyle w:val="ListParagraph"/>
        <w:numPr>
          <w:ilvl w:val="0"/>
          <w:numId w:val="80"/>
        </w:numPr>
        <w:rPr>
          <w:rStyle w:val="1-Char"/>
          <w:rtl/>
        </w:rPr>
      </w:pPr>
      <w:r w:rsidRPr="007100A7">
        <w:rPr>
          <w:rStyle w:val="1-Char"/>
          <w:rFonts w:hint="cs"/>
          <w:rtl/>
        </w:rPr>
        <w:t>[در کفاره‌</w:t>
      </w:r>
      <w:r w:rsidR="00446BB7">
        <w:rPr>
          <w:rStyle w:val="1-Char"/>
          <w:rFonts w:hint="cs"/>
          <w:rtl/>
        </w:rPr>
        <w:t>ی</w:t>
      </w:r>
      <w:r w:rsidRPr="007100A7">
        <w:rPr>
          <w:rStyle w:val="1-Char"/>
          <w:rFonts w:hint="cs"/>
          <w:rtl/>
        </w:rPr>
        <w:t xml:space="preserve"> فرد</w:t>
      </w:r>
      <w:r w:rsidR="00446BB7">
        <w:rPr>
          <w:rStyle w:val="1-Char"/>
          <w:rFonts w:hint="cs"/>
          <w:rtl/>
        </w:rPr>
        <w:t>ی</w:t>
      </w:r>
      <w:r w:rsidRPr="007100A7">
        <w:rPr>
          <w:rStyle w:val="1-Char"/>
          <w:rFonts w:hint="cs"/>
          <w:rtl/>
        </w:rPr>
        <w:t xml:space="preserve"> که] پس از </w:t>
      </w:r>
      <w:r w:rsidRPr="0081702B">
        <w:rPr>
          <w:rStyle w:val="9-Char"/>
          <w:rFonts w:eastAsia="Batang" w:hint="cs"/>
          <w:rtl/>
        </w:rPr>
        <w:t>وقوف در عرفات</w:t>
      </w:r>
      <w:r w:rsidRPr="007100A7">
        <w:rPr>
          <w:rStyle w:val="1-Char"/>
          <w:rFonts w:hint="cs"/>
          <w:rtl/>
        </w:rPr>
        <w:t xml:space="preserve"> و </w:t>
      </w:r>
      <w:r w:rsidRPr="0081702B">
        <w:rPr>
          <w:rStyle w:val="9-Char"/>
          <w:rFonts w:eastAsia="Batang" w:hint="cs"/>
          <w:rtl/>
        </w:rPr>
        <w:t>پ</w:t>
      </w:r>
      <w:r w:rsidR="00446BB7">
        <w:rPr>
          <w:rStyle w:val="9-Char"/>
          <w:rFonts w:eastAsia="Batang" w:hint="cs"/>
          <w:rtl/>
        </w:rPr>
        <w:t>ی</w:t>
      </w:r>
      <w:r w:rsidRPr="0081702B">
        <w:rPr>
          <w:rStyle w:val="9-Char"/>
          <w:rFonts w:eastAsia="Batang" w:hint="cs"/>
          <w:rtl/>
        </w:rPr>
        <w:t>ش از تراش</w:t>
      </w:r>
      <w:r w:rsidR="00446BB7">
        <w:rPr>
          <w:rStyle w:val="9-Char"/>
          <w:rFonts w:eastAsia="Batang" w:hint="cs"/>
          <w:rtl/>
        </w:rPr>
        <w:t>ی</w:t>
      </w:r>
      <w:r w:rsidRPr="0081702B">
        <w:rPr>
          <w:rStyle w:val="9-Char"/>
          <w:rFonts w:eastAsia="Batang" w:hint="cs"/>
          <w:rtl/>
        </w:rPr>
        <w:t>دن مو</w:t>
      </w:r>
      <w:r w:rsidR="00446BB7">
        <w:rPr>
          <w:rStyle w:val="9-Char"/>
          <w:rFonts w:eastAsia="Batang" w:hint="cs"/>
          <w:rtl/>
        </w:rPr>
        <w:t>ی</w:t>
      </w:r>
      <w:r w:rsidRPr="0081702B">
        <w:rPr>
          <w:rStyle w:val="9-Char"/>
          <w:rFonts w:eastAsia="Batang" w:hint="cs"/>
          <w:rtl/>
        </w:rPr>
        <w:t xml:space="preserve"> سر</w:t>
      </w:r>
      <w:r w:rsidRPr="007100A7">
        <w:rPr>
          <w:rStyle w:val="1-Char"/>
          <w:rFonts w:hint="cs"/>
          <w:rtl/>
        </w:rPr>
        <w:t xml:space="preserve"> [و پ</w:t>
      </w:r>
      <w:r w:rsidR="00446BB7">
        <w:rPr>
          <w:rStyle w:val="1-Char"/>
          <w:rFonts w:hint="cs"/>
          <w:rtl/>
        </w:rPr>
        <w:t>ی</w:t>
      </w:r>
      <w:r w:rsidRPr="007100A7">
        <w:rPr>
          <w:rStyle w:val="1-Char"/>
          <w:rFonts w:hint="cs"/>
          <w:rtl/>
        </w:rPr>
        <w:t>ش از طواف ز</w:t>
      </w:r>
      <w:r w:rsidR="00446BB7">
        <w:rPr>
          <w:rStyle w:val="1-Char"/>
          <w:rFonts w:hint="cs"/>
          <w:rtl/>
        </w:rPr>
        <w:t>ی</w:t>
      </w:r>
      <w:r w:rsidRPr="007100A7">
        <w:rPr>
          <w:rStyle w:val="1-Char"/>
          <w:rFonts w:hint="cs"/>
          <w:rtl/>
        </w:rPr>
        <w:t>ارت] با همسرش عمل زناشو</w:t>
      </w:r>
      <w:r w:rsidR="00446BB7">
        <w:rPr>
          <w:rStyle w:val="1-Char"/>
          <w:rFonts w:hint="cs"/>
          <w:rtl/>
        </w:rPr>
        <w:t>یی</w:t>
      </w:r>
      <w:r w:rsidRPr="007100A7">
        <w:rPr>
          <w:rStyle w:val="1-Char"/>
          <w:rFonts w:hint="cs"/>
          <w:rtl/>
        </w:rPr>
        <w:t xml:space="preserve"> نما</w:t>
      </w:r>
      <w:r w:rsidR="00446BB7">
        <w:rPr>
          <w:rStyle w:val="1-Char"/>
          <w:rFonts w:hint="cs"/>
          <w:rtl/>
        </w:rPr>
        <w:t>ی</w:t>
      </w:r>
      <w:r w:rsidRPr="007100A7">
        <w:rPr>
          <w:rStyle w:val="1-Char"/>
          <w:rFonts w:hint="cs"/>
          <w:rtl/>
        </w:rPr>
        <w:t>د. در ا</w:t>
      </w:r>
      <w:r w:rsidR="00446BB7">
        <w:rPr>
          <w:rStyle w:val="1-Char"/>
          <w:rFonts w:hint="cs"/>
          <w:rtl/>
        </w:rPr>
        <w:t>ی</w:t>
      </w:r>
      <w:r w:rsidRPr="007100A7">
        <w:rPr>
          <w:rStyle w:val="1-Char"/>
          <w:rFonts w:hint="cs"/>
          <w:rtl/>
        </w:rPr>
        <w:t>ن دو مورد به جز شتر و گاو، نم</w:t>
      </w:r>
      <w:r w:rsidR="00446BB7">
        <w:rPr>
          <w:rStyle w:val="1-Char"/>
          <w:rFonts w:hint="cs"/>
          <w:rtl/>
        </w:rPr>
        <w:t>ی</w:t>
      </w:r>
      <w:r w:rsidRPr="007100A7">
        <w:rPr>
          <w:rStyle w:val="1-Char"/>
          <w:rFonts w:hint="cs"/>
          <w:rtl/>
        </w:rPr>
        <w:t>‌توان ح</w:t>
      </w:r>
      <w:r w:rsidR="00446BB7">
        <w:rPr>
          <w:rStyle w:val="1-Char"/>
          <w:rFonts w:hint="cs"/>
          <w:rtl/>
        </w:rPr>
        <w:t>ی</w:t>
      </w:r>
      <w:r w:rsidRPr="007100A7">
        <w:rPr>
          <w:rStyle w:val="1-Char"/>
          <w:rFonts w:hint="cs"/>
          <w:rtl/>
        </w:rPr>
        <w:t>وان د</w:t>
      </w:r>
      <w:r w:rsidR="00446BB7">
        <w:rPr>
          <w:rStyle w:val="1-Char"/>
          <w:rFonts w:hint="cs"/>
          <w:rtl/>
        </w:rPr>
        <w:t>ی</w:t>
      </w:r>
      <w:r w:rsidRPr="007100A7">
        <w:rPr>
          <w:rStyle w:val="1-Char"/>
          <w:rFonts w:hint="cs"/>
          <w:rtl/>
        </w:rPr>
        <w:t>گر</w:t>
      </w:r>
      <w:r w:rsidR="00446BB7">
        <w:rPr>
          <w:rStyle w:val="1-Char"/>
          <w:rFonts w:hint="cs"/>
          <w:rtl/>
        </w:rPr>
        <w:t>ی</w:t>
      </w:r>
      <w:r w:rsidRPr="007100A7">
        <w:rPr>
          <w:rStyle w:val="1-Char"/>
          <w:rFonts w:hint="cs"/>
          <w:rtl/>
        </w:rPr>
        <w:t xml:space="preserve"> را ذبح نمود، [ول</w:t>
      </w:r>
      <w:r w:rsidR="00446BB7">
        <w:rPr>
          <w:rStyle w:val="1-Char"/>
          <w:rFonts w:hint="cs"/>
          <w:rtl/>
        </w:rPr>
        <w:t>ی</w:t>
      </w:r>
      <w:r w:rsidRPr="007100A7">
        <w:rPr>
          <w:rStyle w:val="1-Char"/>
          <w:rFonts w:hint="cs"/>
          <w:rtl/>
        </w:rPr>
        <w:t xml:space="preserve"> در موارد د</w:t>
      </w:r>
      <w:r w:rsidR="00446BB7">
        <w:rPr>
          <w:rStyle w:val="1-Char"/>
          <w:rFonts w:hint="cs"/>
          <w:rtl/>
        </w:rPr>
        <w:t>ی</w:t>
      </w:r>
      <w:r w:rsidRPr="007100A7">
        <w:rPr>
          <w:rStyle w:val="1-Char"/>
          <w:rFonts w:hint="cs"/>
          <w:rtl/>
        </w:rPr>
        <w:t xml:space="preserve">گر همچون: </w:t>
      </w:r>
      <w:r w:rsidRPr="0081702B">
        <w:rPr>
          <w:rStyle w:val="9-Char"/>
          <w:rFonts w:eastAsia="Batang" w:hint="cs"/>
          <w:rtl/>
        </w:rPr>
        <w:t>دم احصار</w:t>
      </w:r>
      <w:r w:rsidRPr="007100A7">
        <w:rPr>
          <w:rStyle w:val="1-Char"/>
          <w:rFonts w:hint="cs"/>
          <w:rtl/>
        </w:rPr>
        <w:t xml:space="preserve">، </w:t>
      </w:r>
      <w:r w:rsidRPr="0081702B">
        <w:rPr>
          <w:rStyle w:val="9-Char"/>
          <w:rFonts w:eastAsia="Batang" w:hint="cs"/>
          <w:rtl/>
        </w:rPr>
        <w:t>دم تمتّع</w:t>
      </w:r>
      <w:r w:rsidRPr="007100A7">
        <w:rPr>
          <w:rStyle w:val="1-Char"/>
          <w:rFonts w:hint="cs"/>
          <w:rtl/>
        </w:rPr>
        <w:t xml:space="preserve">، </w:t>
      </w:r>
      <w:r w:rsidRPr="0081702B">
        <w:rPr>
          <w:rStyle w:val="9-Char"/>
          <w:rFonts w:eastAsia="Batang" w:hint="cs"/>
          <w:rtl/>
        </w:rPr>
        <w:t>دم قران</w:t>
      </w:r>
      <w:r w:rsidRPr="007100A7">
        <w:rPr>
          <w:rStyle w:val="1-Char"/>
          <w:rFonts w:hint="cs"/>
          <w:rtl/>
        </w:rPr>
        <w:t xml:space="preserve">، </w:t>
      </w:r>
      <w:r w:rsidRPr="0081702B">
        <w:rPr>
          <w:rStyle w:val="9-Char"/>
          <w:rFonts w:eastAsia="Batang" w:hint="cs"/>
          <w:rtl/>
        </w:rPr>
        <w:t>دم جنا</w:t>
      </w:r>
      <w:r w:rsidR="00446BB7">
        <w:rPr>
          <w:rStyle w:val="9-Char"/>
          <w:rFonts w:eastAsia="Batang" w:hint="cs"/>
          <w:rtl/>
        </w:rPr>
        <w:t>ی</w:t>
      </w:r>
      <w:r w:rsidRPr="0081702B">
        <w:rPr>
          <w:rStyle w:val="9-Char"/>
          <w:rFonts w:eastAsia="Batang" w:hint="cs"/>
          <w:rtl/>
        </w:rPr>
        <w:t>ت</w:t>
      </w:r>
      <w:r w:rsidRPr="007100A7">
        <w:rPr>
          <w:rStyle w:val="1-Char"/>
          <w:rFonts w:hint="cs"/>
          <w:rtl/>
        </w:rPr>
        <w:t xml:space="preserve">، </w:t>
      </w:r>
      <w:r w:rsidR="00446BB7">
        <w:rPr>
          <w:rStyle w:val="1-Char"/>
          <w:rFonts w:hint="cs"/>
          <w:rtl/>
        </w:rPr>
        <w:t>ی</w:t>
      </w:r>
      <w:r w:rsidRPr="007100A7">
        <w:rPr>
          <w:rStyle w:val="1-Char"/>
          <w:rFonts w:hint="cs"/>
          <w:rtl/>
        </w:rPr>
        <w:t xml:space="preserve">ا </w:t>
      </w:r>
      <w:r w:rsidRPr="0081702B">
        <w:rPr>
          <w:rStyle w:val="9-Char"/>
          <w:rFonts w:eastAsia="Batang" w:hint="cs"/>
          <w:rtl/>
        </w:rPr>
        <w:t>هد</w:t>
      </w:r>
      <w:r w:rsidR="00446BB7">
        <w:rPr>
          <w:rStyle w:val="9-Char"/>
          <w:rFonts w:eastAsia="Batang" w:hint="cs"/>
          <w:rtl/>
        </w:rPr>
        <w:t>ی</w:t>
      </w:r>
      <w:r w:rsidRPr="0081702B">
        <w:rPr>
          <w:rStyle w:val="9-Char"/>
          <w:rFonts w:eastAsia="Batang" w:hint="cs"/>
          <w:rtl/>
        </w:rPr>
        <w:t xml:space="preserve"> نافله</w:t>
      </w:r>
      <w:r w:rsidRPr="007100A7">
        <w:rPr>
          <w:rStyle w:val="1-Char"/>
          <w:rFonts w:hint="cs"/>
          <w:rtl/>
        </w:rPr>
        <w:t>، م</w:t>
      </w:r>
      <w:r w:rsidR="00446BB7">
        <w:rPr>
          <w:rStyle w:val="1-Char"/>
          <w:rFonts w:hint="cs"/>
          <w:rtl/>
        </w:rPr>
        <w:t>ی</w:t>
      </w:r>
      <w:r w:rsidRPr="007100A7">
        <w:rPr>
          <w:rStyle w:val="1-Char"/>
          <w:rFonts w:hint="cs"/>
          <w:rtl/>
        </w:rPr>
        <w:t>‌توان گوسفند</w:t>
      </w:r>
      <w:r w:rsidR="00446BB7">
        <w:rPr>
          <w:rStyle w:val="1-Char"/>
          <w:rFonts w:hint="cs"/>
          <w:rtl/>
        </w:rPr>
        <w:t>ی</w:t>
      </w:r>
      <w:r w:rsidRPr="007100A7">
        <w:rPr>
          <w:rStyle w:val="1-Char"/>
          <w:rFonts w:hint="cs"/>
          <w:rtl/>
        </w:rPr>
        <w:t xml:space="preserve"> را ذبح نمود.]</w:t>
      </w:r>
    </w:p>
    <w:p w:rsidR="006B31CA" w:rsidRPr="007100A7" w:rsidRDefault="006B31CA" w:rsidP="00AF1D25">
      <w:pPr>
        <w:rPr>
          <w:rStyle w:val="1-Char"/>
          <w:rtl/>
        </w:rPr>
      </w:pPr>
      <w:r w:rsidRPr="007100A7">
        <w:rPr>
          <w:rStyle w:val="1-Char"/>
          <w:rFonts w:hint="cs"/>
          <w:rtl/>
        </w:rPr>
        <w:t xml:space="preserve">و ذبح </w:t>
      </w:r>
      <w:r w:rsidRPr="0081702B">
        <w:rPr>
          <w:rStyle w:val="5-Char0"/>
          <w:rFonts w:hint="cs"/>
          <w:rtl/>
        </w:rPr>
        <w:t>«هدي تمتّع»</w:t>
      </w:r>
      <w:r w:rsidRPr="007100A7">
        <w:rPr>
          <w:rStyle w:val="1-Char"/>
          <w:rFonts w:hint="cs"/>
          <w:rtl/>
        </w:rPr>
        <w:t xml:space="preserve"> و </w:t>
      </w:r>
      <w:r w:rsidRPr="0081702B">
        <w:rPr>
          <w:rStyle w:val="5-Char0"/>
          <w:rFonts w:hint="cs"/>
          <w:rtl/>
        </w:rPr>
        <w:t>«هدي قران»</w:t>
      </w:r>
      <w:r w:rsidRPr="007100A7">
        <w:rPr>
          <w:rStyle w:val="1-Char"/>
          <w:rFonts w:hint="cs"/>
          <w:rtl/>
        </w:rPr>
        <w:t xml:space="preserve"> [و </w:t>
      </w:r>
      <w:r w:rsidRPr="0081702B">
        <w:rPr>
          <w:rStyle w:val="5-Char0"/>
          <w:rFonts w:hint="cs"/>
          <w:rtl/>
        </w:rPr>
        <w:t>«هدي نفلي»</w:t>
      </w:r>
      <w:r w:rsidRPr="007100A7">
        <w:rPr>
          <w:rStyle w:val="1-Char"/>
          <w:rFonts w:hint="cs"/>
          <w:rtl/>
        </w:rPr>
        <w:t>] تنها به روز ع</w:t>
      </w:r>
      <w:r w:rsidR="00446BB7">
        <w:rPr>
          <w:rStyle w:val="1-Char"/>
          <w:rFonts w:hint="cs"/>
          <w:rtl/>
        </w:rPr>
        <w:t>ی</w:t>
      </w:r>
      <w:r w:rsidRPr="007100A7">
        <w:rPr>
          <w:rStyle w:val="1-Char"/>
          <w:rFonts w:hint="cs"/>
          <w:rtl/>
        </w:rPr>
        <w:t xml:space="preserve">د قربان اختصاص </w:t>
      </w:r>
      <w:r w:rsidR="00446BB7">
        <w:rPr>
          <w:rStyle w:val="1-Char"/>
          <w:rFonts w:hint="cs"/>
          <w:rtl/>
        </w:rPr>
        <w:t>ی</w:t>
      </w:r>
      <w:r w:rsidRPr="007100A7">
        <w:rPr>
          <w:rStyle w:val="1-Char"/>
          <w:rFonts w:hint="cs"/>
          <w:rtl/>
        </w:rPr>
        <w:t>افته‌اند؛ [از ا</w:t>
      </w:r>
      <w:r w:rsidR="00446BB7">
        <w:rPr>
          <w:rStyle w:val="1-Char"/>
          <w:rFonts w:hint="cs"/>
          <w:rtl/>
        </w:rPr>
        <w:t>ی</w:t>
      </w:r>
      <w:r w:rsidRPr="007100A7">
        <w:rPr>
          <w:rStyle w:val="1-Char"/>
          <w:rFonts w:hint="cs"/>
          <w:rtl/>
        </w:rPr>
        <w:t>ن رو ذبح نمودن هد</w:t>
      </w:r>
      <w:r w:rsidR="00446BB7">
        <w:rPr>
          <w:rStyle w:val="1-Char"/>
          <w:rFonts w:hint="cs"/>
          <w:rtl/>
        </w:rPr>
        <w:t>ی</w:t>
      </w:r>
      <w:r w:rsidRPr="007100A7">
        <w:rPr>
          <w:rStyle w:val="1-Char"/>
          <w:rFonts w:hint="cs"/>
          <w:rtl/>
        </w:rPr>
        <w:t xml:space="preserve"> تمتّع و هد</w:t>
      </w:r>
      <w:r w:rsidR="00446BB7">
        <w:rPr>
          <w:rStyle w:val="1-Char"/>
          <w:rFonts w:hint="cs"/>
          <w:rtl/>
        </w:rPr>
        <w:t>ی</w:t>
      </w:r>
      <w:r w:rsidRPr="007100A7">
        <w:rPr>
          <w:rStyle w:val="1-Char"/>
          <w:rFonts w:hint="cs"/>
          <w:rtl/>
        </w:rPr>
        <w:t xml:space="preserve"> قران پ</w:t>
      </w:r>
      <w:r w:rsidR="00446BB7">
        <w:rPr>
          <w:rStyle w:val="1-Char"/>
          <w:rFonts w:hint="cs"/>
          <w:rtl/>
        </w:rPr>
        <w:t>ی</w:t>
      </w:r>
      <w:r w:rsidRPr="007100A7">
        <w:rPr>
          <w:rStyle w:val="1-Char"/>
          <w:rFonts w:hint="cs"/>
          <w:rtl/>
        </w:rPr>
        <w:t>ش از فرا رس</w:t>
      </w:r>
      <w:r w:rsidR="00446BB7">
        <w:rPr>
          <w:rStyle w:val="1-Char"/>
          <w:rFonts w:hint="cs"/>
          <w:rtl/>
        </w:rPr>
        <w:t>ی</w:t>
      </w:r>
      <w:r w:rsidRPr="007100A7">
        <w:rPr>
          <w:rStyle w:val="1-Char"/>
          <w:rFonts w:hint="cs"/>
          <w:rtl/>
        </w:rPr>
        <w:t>دن روز ع</w:t>
      </w:r>
      <w:r w:rsidR="00446BB7">
        <w:rPr>
          <w:rStyle w:val="1-Char"/>
          <w:rFonts w:hint="cs"/>
          <w:rtl/>
        </w:rPr>
        <w:t>ی</w:t>
      </w:r>
      <w:r w:rsidRPr="007100A7">
        <w:rPr>
          <w:rStyle w:val="1-Char"/>
          <w:rFonts w:hint="cs"/>
          <w:rtl/>
        </w:rPr>
        <w:t>د درست ن</w:t>
      </w:r>
      <w:r w:rsidR="00446BB7">
        <w:rPr>
          <w:rStyle w:val="1-Char"/>
          <w:rFonts w:hint="cs"/>
          <w:rtl/>
        </w:rPr>
        <w:t>ی</w:t>
      </w:r>
      <w:r w:rsidRPr="007100A7">
        <w:rPr>
          <w:rStyle w:val="1-Char"/>
          <w:rFonts w:hint="cs"/>
          <w:rtl/>
        </w:rPr>
        <w:t>ست؛ بلکه بر حاج</w:t>
      </w:r>
      <w:r w:rsidR="00446BB7">
        <w:rPr>
          <w:rStyle w:val="1-Char"/>
          <w:rFonts w:hint="cs"/>
          <w:rtl/>
        </w:rPr>
        <w:t>ی</w:t>
      </w:r>
      <w:r w:rsidRPr="007100A7">
        <w:rPr>
          <w:rStyle w:val="1-Char"/>
          <w:rFonts w:hint="cs"/>
          <w:rtl/>
        </w:rPr>
        <w:t xml:space="preserve"> متمتّع و حاج</w:t>
      </w:r>
      <w:r w:rsidR="00446BB7">
        <w:rPr>
          <w:rStyle w:val="1-Char"/>
          <w:rFonts w:hint="cs"/>
          <w:rtl/>
        </w:rPr>
        <w:t>ی</w:t>
      </w:r>
      <w:r w:rsidRPr="007100A7">
        <w:rPr>
          <w:rStyle w:val="1-Char"/>
          <w:rFonts w:hint="cs"/>
          <w:rtl/>
        </w:rPr>
        <w:t xml:space="preserve"> قارن واجب است تا هد</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در روز ع</w:t>
      </w:r>
      <w:r w:rsidR="00446BB7">
        <w:rPr>
          <w:rStyle w:val="1-Char"/>
          <w:rFonts w:hint="cs"/>
          <w:rtl/>
        </w:rPr>
        <w:t>ی</w:t>
      </w:r>
      <w:r w:rsidRPr="007100A7">
        <w:rPr>
          <w:rStyle w:val="1-Char"/>
          <w:rFonts w:hint="cs"/>
          <w:rtl/>
        </w:rPr>
        <w:t xml:space="preserve">د </w:t>
      </w:r>
      <w:r w:rsidR="00446BB7">
        <w:rPr>
          <w:rStyle w:val="1-Char"/>
          <w:rFonts w:hint="cs"/>
          <w:rtl/>
        </w:rPr>
        <w:t>ی</w:t>
      </w:r>
      <w:r w:rsidRPr="007100A7">
        <w:rPr>
          <w:rStyle w:val="1-Char"/>
          <w:rFonts w:hint="cs"/>
          <w:rtl/>
        </w:rPr>
        <w:t>ا در دو روز پس از ع</w:t>
      </w:r>
      <w:r w:rsidR="00446BB7">
        <w:rPr>
          <w:rStyle w:val="1-Char"/>
          <w:rFonts w:hint="cs"/>
          <w:rtl/>
        </w:rPr>
        <w:t>ی</w:t>
      </w:r>
      <w:r w:rsidRPr="007100A7">
        <w:rPr>
          <w:rStyle w:val="1-Char"/>
          <w:rFonts w:hint="cs"/>
          <w:rtl/>
        </w:rPr>
        <w:t>د ذبح نما</w:t>
      </w:r>
      <w:r w:rsidR="00446BB7">
        <w:rPr>
          <w:rStyle w:val="1-Char"/>
          <w:rFonts w:hint="cs"/>
          <w:rtl/>
        </w:rPr>
        <w:t>ی</w:t>
      </w:r>
      <w:r w:rsidRPr="007100A7">
        <w:rPr>
          <w:rStyle w:val="1-Char"/>
          <w:rFonts w:hint="cs"/>
          <w:rtl/>
        </w:rPr>
        <w:t>ند؛ و برا</w:t>
      </w:r>
      <w:r w:rsidR="00446BB7">
        <w:rPr>
          <w:rStyle w:val="1-Char"/>
          <w:rFonts w:hint="cs"/>
          <w:rtl/>
        </w:rPr>
        <w:t>ی</w:t>
      </w:r>
      <w:r w:rsidR="000751A8">
        <w:rPr>
          <w:rStyle w:val="1-Char"/>
          <w:rFonts w:hint="cs"/>
          <w:rtl/>
        </w:rPr>
        <w:t xml:space="preserve"> آن‌ها </w:t>
      </w:r>
      <w:r w:rsidRPr="007100A7">
        <w:rPr>
          <w:rStyle w:val="1-Char"/>
          <w:rFonts w:hint="cs"/>
          <w:rtl/>
        </w:rPr>
        <w:t>درست ن</w:t>
      </w:r>
      <w:r w:rsidR="00446BB7">
        <w:rPr>
          <w:rStyle w:val="1-Char"/>
          <w:rFonts w:hint="cs"/>
          <w:rtl/>
        </w:rPr>
        <w:t>ی</w:t>
      </w:r>
      <w:r w:rsidRPr="007100A7">
        <w:rPr>
          <w:rStyle w:val="1-Char"/>
          <w:rFonts w:hint="cs"/>
          <w:rtl/>
        </w:rPr>
        <w:t>ست تاذبح ا</w:t>
      </w:r>
      <w:r w:rsidR="00446BB7">
        <w:rPr>
          <w:rStyle w:val="1-Char"/>
          <w:rFonts w:hint="cs"/>
          <w:rtl/>
        </w:rPr>
        <w:t>ی</w:t>
      </w:r>
      <w:r w:rsidRPr="007100A7">
        <w:rPr>
          <w:rStyle w:val="1-Char"/>
          <w:rFonts w:hint="cs"/>
          <w:rtl/>
        </w:rPr>
        <w:t>ن هد</w:t>
      </w:r>
      <w:r w:rsidR="00446BB7">
        <w:rPr>
          <w:rStyle w:val="1-Char"/>
          <w:rFonts w:hint="cs"/>
          <w:rtl/>
        </w:rPr>
        <w:t>ی</w:t>
      </w:r>
      <w:r w:rsidRPr="007100A7">
        <w:rPr>
          <w:rStyle w:val="1-Char"/>
          <w:rFonts w:hint="cs"/>
          <w:rtl/>
        </w:rPr>
        <w:t xml:space="preserve"> را از روز دوازدهم ذ</w:t>
      </w:r>
      <w:r w:rsidR="00446BB7">
        <w:rPr>
          <w:rStyle w:val="1-Char"/>
          <w:rFonts w:hint="cs"/>
          <w:rtl/>
        </w:rPr>
        <w:t>ی</w:t>
      </w:r>
      <w:r w:rsidRPr="007100A7">
        <w:rPr>
          <w:rStyle w:val="1-Char"/>
          <w:rFonts w:hint="cs"/>
          <w:rtl/>
        </w:rPr>
        <w:t>‌الحجّة به تأخ</w:t>
      </w:r>
      <w:r w:rsidR="00446BB7">
        <w:rPr>
          <w:rStyle w:val="1-Char"/>
          <w:rFonts w:hint="cs"/>
          <w:rtl/>
        </w:rPr>
        <w:t>ی</w:t>
      </w:r>
      <w:r w:rsidRPr="007100A7">
        <w:rPr>
          <w:rStyle w:val="1-Char"/>
          <w:rFonts w:hint="cs"/>
          <w:rtl/>
        </w:rPr>
        <w:t>ر ب</w:t>
      </w:r>
      <w:r w:rsidR="00446BB7">
        <w:rPr>
          <w:rStyle w:val="1-Char"/>
          <w:rFonts w:hint="cs"/>
          <w:rtl/>
        </w:rPr>
        <w:t>ی</w:t>
      </w:r>
      <w:r w:rsidRPr="007100A7">
        <w:rPr>
          <w:rStyle w:val="1-Char"/>
          <w:rFonts w:hint="cs"/>
          <w:rtl/>
        </w:rPr>
        <w:t>اندازند؛ و همچن</w:t>
      </w:r>
      <w:r w:rsidR="00446BB7">
        <w:rPr>
          <w:rStyle w:val="1-Char"/>
          <w:rFonts w:hint="cs"/>
          <w:rtl/>
        </w:rPr>
        <w:t>ی</w:t>
      </w:r>
      <w:r w:rsidRPr="007100A7">
        <w:rPr>
          <w:rStyle w:val="1-Char"/>
          <w:rFonts w:hint="cs"/>
          <w:rtl/>
        </w:rPr>
        <w:t>ن درست ن</w:t>
      </w:r>
      <w:r w:rsidR="00446BB7">
        <w:rPr>
          <w:rStyle w:val="1-Char"/>
          <w:rFonts w:hint="cs"/>
          <w:rtl/>
        </w:rPr>
        <w:t>ی</w:t>
      </w:r>
      <w:r w:rsidRPr="007100A7">
        <w:rPr>
          <w:rStyle w:val="1-Char"/>
          <w:rFonts w:hint="cs"/>
          <w:rtl/>
        </w:rPr>
        <w:t>ست تا ا</w:t>
      </w:r>
      <w:r w:rsidR="00446BB7">
        <w:rPr>
          <w:rStyle w:val="1-Char"/>
          <w:rFonts w:hint="cs"/>
          <w:rtl/>
        </w:rPr>
        <w:t>ی</w:t>
      </w:r>
      <w:r w:rsidRPr="007100A7">
        <w:rPr>
          <w:rStyle w:val="1-Char"/>
          <w:rFonts w:hint="cs"/>
          <w:rtl/>
        </w:rPr>
        <w:t>ن هد</w:t>
      </w:r>
      <w:r w:rsidR="00446BB7">
        <w:rPr>
          <w:rStyle w:val="1-Char"/>
          <w:rFonts w:hint="cs"/>
          <w:rtl/>
        </w:rPr>
        <w:t>ی</w:t>
      </w:r>
      <w:r w:rsidRPr="007100A7">
        <w:rPr>
          <w:rStyle w:val="1-Char"/>
          <w:rFonts w:hint="cs"/>
          <w:rtl/>
        </w:rPr>
        <w:t xml:space="preserve"> را پ</w:t>
      </w:r>
      <w:r w:rsidR="00446BB7">
        <w:rPr>
          <w:rStyle w:val="1-Char"/>
          <w:rFonts w:hint="cs"/>
          <w:rtl/>
        </w:rPr>
        <w:t>ی</w:t>
      </w:r>
      <w:r w:rsidRPr="007100A7">
        <w:rPr>
          <w:rStyle w:val="1-Char"/>
          <w:rFonts w:hint="cs"/>
          <w:rtl/>
        </w:rPr>
        <w:t xml:space="preserve">ش از زدن </w:t>
      </w:r>
      <w:r w:rsidRPr="00FE6406">
        <w:rPr>
          <w:rStyle w:val="9-Char"/>
          <w:rFonts w:eastAsia="Batang" w:hint="cs"/>
          <w:rtl/>
        </w:rPr>
        <w:t>جمره‌</w:t>
      </w:r>
      <w:r w:rsidR="00446BB7">
        <w:rPr>
          <w:rStyle w:val="9-Char"/>
          <w:rFonts w:eastAsia="Batang" w:hint="cs"/>
          <w:rtl/>
        </w:rPr>
        <w:t>ی</w:t>
      </w:r>
      <w:r w:rsidRPr="00FE6406">
        <w:rPr>
          <w:rStyle w:val="9-Char"/>
          <w:rFonts w:eastAsia="Batang" w:hint="cs"/>
          <w:rtl/>
        </w:rPr>
        <w:t xml:space="preserve"> عقبه</w:t>
      </w:r>
      <w:r w:rsidRPr="007100A7">
        <w:rPr>
          <w:rStyle w:val="1-Char"/>
          <w:rFonts w:hint="cs"/>
          <w:rtl/>
        </w:rPr>
        <w:t xml:space="preserve"> در روز ع</w:t>
      </w:r>
      <w:r w:rsidR="00446BB7">
        <w:rPr>
          <w:rStyle w:val="1-Char"/>
          <w:rFonts w:hint="cs"/>
          <w:rtl/>
        </w:rPr>
        <w:t>ی</w:t>
      </w:r>
      <w:r w:rsidRPr="007100A7">
        <w:rPr>
          <w:rStyle w:val="1-Char"/>
          <w:rFonts w:hint="cs"/>
          <w:rtl/>
        </w:rPr>
        <w:t xml:space="preserve">د ذبح کنند. و </w:t>
      </w:r>
      <w:r w:rsidRPr="00FE6406">
        <w:rPr>
          <w:rStyle w:val="9-Char"/>
          <w:rFonts w:eastAsia="Batang" w:hint="cs"/>
          <w:rtl/>
        </w:rPr>
        <w:t>ذبح هد</w:t>
      </w:r>
      <w:r w:rsidR="00446BB7">
        <w:rPr>
          <w:rStyle w:val="9-Char"/>
          <w:rFonts w:eastAsia="Batang" w:hint="cs"/>
          <w:rtl/>
        </w:rPr>
        <w:t>ی</w:t>
      </w:r>
      <w:r w:rsidRPr="00FE6406">
        <w:rPr>
          <w:rStyle w:val="9-Char"/>
          <w:rFonts w:eastAsia="Batang" w:hint="cs"/>
          <w:rtl/>
        </w:rPr>
        <w:t xml:space="preserve"> جنا</w:t>
      </w:r>
      <w:r w:rsidR="00446BB7">
        <w:rPr>
          <w:rStyle w:val="9-Char"/>
          <w:rFonts w:eastAsia="Batang" w:hint="cs"/>
          <w:rtl/>
        </w:rPr>
        <w:t>ی</w:t>
      </w:r>
      <w:r w:rsidRPr="00FE6406">
        <w:rPr>
          <w:rStyle w:val="9-Char"/>
          <w:rFonts w:eastAsia="Batang" w:hint="cs"/>
          <w:rtl/>
        </w:rPr>
        <w:t>ات</w:t>
      </w:r>
      <w:r w:rsidRPr="007100A7">
        <w:rPr>
          <w:rStyle w:val="1-Char"/>
          <w:rFonts w:hint="cs"/>
          <w:rtl/>
        </w:rPr>
        <w:t xml:space="preserve"> و </w:t>
      </w:r>
      <w:r w:rsidRPr="00FE6406">
        <w:rPr>
          <w:rStyle w:val="9-Char"/>
          <w:rFonts w:eastAsia="Batang" w:hint="cs"/>
          <w:rtl/>
        </w:rPr>
        <w:t>هد</w:t>
      </w:r>
      <w:r w:rsidR="00446BB7">
        <w:rPr>
          <w:rStyle w:val="9-Char"/>
          <w:rFonts w:eastAsia="Batang" w:hint="cs"/>
          <w:rtl/>
        </w:rPr>
        <w:t>ی</w:t>
      </w:r>
      <w:r w:rsidRPr="00FE6406">
        <w:rPr>
          <w:rStyle w:val="9-Char"/>
          <w:rFonts w:eastAsia="Batang" w:hint="cs"/>
          <w:rtl/>
        </w:rPr>
        <w:t xml:space="preserve"> احصار</w:t>
      </w:r>
      <w:r w:rsidRPr="007100A7">
        <w:rPr>
          <w:rStyle w:val="1-Char"/>
          <w:rFonts w:hint="cs"/>
          <w:rtl/>
        </w:rPr>
        <w:t>، مق</w:t>
      </w:r>
      <w:r w:rsidR="00446BB7">
        <w:rPr>
          <w:rStyle w:val="1-Char"/>
          <w:rFonts w:hint="cs"/>
          <w:rtl/>
        </w:rPr>
        <w:t>ی</w:t>
      </w:r>
      <w:r w:rsidRPr="007100A7">
        <w:rPr>
          <w:rStyle w:val="1-Char"/>
          <w:rFonts w:hint="cs"/>
          <w:rtl/>
        </w:rPr>
        <w:t>د به زمان مخصوص</w:t>
      </w:r>
      <w:r w:rsidR="00446BB7">
        <w:rPr>
          <w:rStyle w:val="1-Char"/>
          <w:rFonts w:hint="cs"/>
          <w:rtl/>
        </w:rPr>
        <w:t>ی</w:t>
      </w:r>
      <w:r w:rsidRPr="007100A7">
        <w:rPr>
          <w:rStyle w:val="1-Char"/>
          <w:rFonts w:hint="cs"/>
          <w:rtl/>
        </w:rPr>
        <w:t xml:space="preserve"> ن</w:t>
      </w:r>
      <w:r w:rsidR="00446BB7">
        <w:rPr>
          <w:rStyle w:val="1-Char"/>
          <w:rFonts w:hint="cs"/>
          <w:rtl/>
        </w:rPr>
        <w:t>ی</w:t>
      </w:r>
      <w:r w:rsidRPr="007100A7">
        <w:rPr>
          <w:rStyle w:val="1-Char"/>
          <w:rFonts w:hint="cs"/>
          <w:rtl/>
        </w:rPr>
        <w:t>ست و در هر زمان م</w:t>
      </w:r>
      <w:r w:rsidR="00446BB7">
        <w:rPr>
          <w:rStyle w:val="1-Char"/>
          <w:rFonts w:hint="cs"/>
          <w:rtl/>
        </w:rPr>
        <w:t>ی</w:t>
      </w:r>
      <w:r w:rsidRPr="007100A7">
        <w:rPr>
          <w:rStyle w:val="1-Char"/>
          <w:rFonts w:hint="cs"/>
          <w:rtl/>
        </w:rPr>
        <w:t>‌توان</w:t>
      </w:r>
      <w:r w:rsidR="000751A8">
        <w:rPr>
          <w:rStyle w:val="1-Char"/>
          <w:rFonts w:hint="cs"/>
          <w:rtl/>
        </w:rPr>
        <w:t xml:space="preserve"> آن‌ها </w:t>
      </w:r>
      <w:r w:rsidRPr="007100A7">
        <w:rPr>
          <w:rStyle w:val="1-Char"/>
          <w:rFonts w:hint="cs"/>
          <w:rtl/>
        </w:rPr>
        <w:t>را ذبح نمود.</w:t>
      </w:r>
    </w:p>
    <w:p w:rsidR="006B31CA" w:rsidRPr="007100A7" w:rsidRDefault="006B31CA"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w:t>
      </w:r>
      <w:r w:rsidRPr="00FE6406">
        <w:rPr>
          <w:rStyle w:val="9-Char"/>
          <w:rFonts w:eastAsia="Batang" w:hint="cs"/>
          <w:rtl/>
        </w:rPr>
        <w:t>هد</w:t>
      </w:r>
      <w:r w:rsidR="00446BB7">
        <w:rPr>
          <w:rStyle w:val="9-Char"/>
          <w:rFonts w:eastAsia="Batang" w:hint="cs"/>
          <w:rtl/>
        </w:rPr>
        <w:t>ی</w:t>
      </w:r>
      <w:r w:rsidRPr="00FE6406">
        <w:rPr>
          <w:rStyle w:val="9-Char"/>
          <w:rFonts w:eastAsia="Batang" w:hint="cs"/>
          <w:rtl/>
        </w:rPr>
        <w:t xml:space="preserve"> تمتّع</w:t>
      </w:r>
      <w:r w:rsidRPr="007100A7">
        <w:rPr>
          <w:rStyle w:val="1-Char"/>
          <w:rFonts w:hint="cs"/>
          <w:rtl/>
        </w:rPr>
        <w:t xml:space="preserve"> </w:t>
      </w:r>
      <w:r w:rsidR="00446BB7">
        <w:rPr>
          <w:rStyle w:val="1-Char"/>
          <w:rFonts w:hint="cs"/>
          <w:rtl/>
        </w:rPr>
        <w:t>ی</w:t>
      </w:r>
      <w:r w:rsidRPr="007100A7">
        <w:rPr>
          <w:rStyle w:val="1-Char"/>
          <w:rFonts w:hint="cs"/>
          <w:rtl/>
        </w:rPr>
        <w:t xml:space="preserve">ا </w:t>
      </w:r>
      <w:r w:rsidRPr="00FE6406">
        <w:rPr>
          <w:rStyle w:val="9-Char"/>
          <w:rFonts w:eastAsia="Batang" w:hint="cs"/>
          <w:rtl/>
        </w:rPr>
        <w:t>هد</w:t>
      </w:r>
      <w:r w:rsidR="00446BB7">
        <w:rPr>
          <w:rStyle w:val="9-Char"/>
          <w:rFonts w:eastAsia="Batang" w:hint="cs"/>
          <w:rtl/>
        </w:rPr>
        <w:t>ی</w:t>
      </w:r>
      <w:r w:rsidRPr="00FE6406">
        <w:rPr>
          <w:rStyle w:val="9-Char"/>
          <w:rFonts w:eastAsia="Batang" w:hint="cs"/>
          <w:rtl/>
        </w:rPr>
        <w:t xml:space="preserve"> قران</w:t>
      </w:r>
      <w:r w:rsidRPr="007100A7">
        <w:rPr>
          <w:rStyle w:val="1-Char"/>
          <w:rFonts w:hint="cs"/>
          <w:rtl/>
        </w:rPr>
        <w:t xml:space="preserve"> را پس از روزها</w:t>
      </w:r>
      <w:r w:rsidR="00446BB7">
        <w:rPr>
          <w:rStyle w:val="1-Char"/>
          <w:rFonts w:hint="cs"/>
          <w:rtl/>
        </w:rPr>
        <w:t>ی</w:t>
      </w:r>
      <w:r w:rsidRPr="007100A7">
        <w:rPr>
          <w:rStyle w:val="1-Char"/>
          <w:rFonts w:hint="cs"/>
          <w:rtl/>
        </w:rPr>
        <w:t xml:space="preserve"> ع</w:t>
      </w:r>
      <w:r w:rsidR="00446BB7">
        <w:rPr>
          <w:rStyle w:val="1-Char"/>
          <w:rFonts w:hint="cs"/>
          <w:rtl/>
        </w:rPr>
        <w:t>ی</w:t>
      </w:r>
      <w:r w:rsidRPr="007100A7">
        <w:rPr>
          <w:rStyle w:val="1-Char"/>
          <w:rFonts w:hint="cs"/>
          <w:rtl/>
        </w:rPr>
        <w:t>د ذبح نمود، در آن صورت به جهت به تأخ</w:t>
      </w:r>
      <w:r w:rsidR="00446BB7">
        <w:rPr>
          <w:rStyle w:val="1-Char"/>
          <w:rFonts w:hint="cs"/>
          <w:rtl/>
        </w:rPr>
        <w:t>ی</w:t>
      </w:r>
      <w:r w:rsidRPr="007100A7">
        <w:rPr>
          <w:rStyle w:val="1-Char"/>
          <w:rFonts w:hint="cs"/>
          <w:rtl/>
        </w:rPr>
        <w:t>ر انداختن ذبح هد</w:t>
      </w:r>
      <w:r w:rsidR="00446BB7">
        <w:rPr>
          <w:rStyle w:val="1-Char"/>
          <w:rFonts w:hint="cs"/>
          <w:rtl/>
        </w:rPr>
        <w:t>ی</w:t>
      </w:r>
      <w:r w:rsidRPr="007100A7">
        <w:rPr>
          <w:rStyle w:val="1-Char"/>
          <w:rFonts w:hint="cs"/>
          <w:rtl/>
        </w:rPr>
        <w:t xml:space="preserve"> از وقت مع</w:t>
      </w:r>
      <w:r w:rsidR="00446BB7">
        <w:rPr>
          <w:rStyle w:val="1-Char"/>
          <w:rFonts w:hint="cs"/>
          <w:rtl/>
        </w:rPr>
        <w:t>ی</w:t>
      </w:r>
      <w:r w:rsidRPr="007100A7">
        <w:rPr>
          <w:rStyle w:val="1-Char"/>
          <w:rFonts w:hint="cs"/>
          <w:rtl/>
        </w:rPr>
        <w:t>ن آن، دم د</w:t>
      </w:r>
      <w:r w:rsidR="00446BB7">
        <w:rPr>
          <w:rStyle w:val="1-Char"/>
          <w:rFonts w:hint="cs"/>
          <w:rtl/>
        </w:rPr>
        <w:t>ی</w:t>
      </w:r>
      <w:r w:rsidRPr="007100A7">
        <w:rPr>
          <w:rStyle w:val="1-Char"/>
          <w:rFonts w:hint="cs"/>
          <w:rtl/>
        </w:rPr>
        <w:t>گر</w:t>
      </w:r>
      <w:r w:rsidR="00446BB7">
        <w:rPr>
          <w:rStyle w:val="1-Char"/>
          <w:rFonts w:hint="cs"/>
          <w:rtl/>
        </w:rPr>
        <w:t>ی</w:t>
      </w:r>
      <w:r w:rsidRPr="007100A7">
        <w:rPr>
          <w:rStyle w:val="1-Char"/>
          <w:rFonts w:hint="cs"/>
          <w:rtl/>
        </w:rPr>
        <w:t xml:space="preserve"> بر و</w:t>
      </w:r>
      <w:r w:rsidR="00446BB7">
        <w:rPr>
          <w:rStyle w:val="1-Char"/>
          <w:rFonts w:hint="cs"/>
          <w:rtl/>
        </w:rPr>
        <w:t>ی</w:t>
      </w:r>
      <w:r w:rsidRPr="007100A7">
        <w:rPr>
          <w:rStyle w:val="1-Char"/>
          <w:rFonts w:hint="cs"/>
          <w:rtl/>
        </w:rPr>
        <w:t xml:space="preserve"> لازم م</w:t>
      </w:r>
      <w:r w:rsidR="00446BB7">
        <w:rPr>
          <w:rStyle w:val="1-Char"/>
          <w:rFonts w:hint="cs"/>
          <w:rtl/>
        </w:rPr>
        <w:t>ی</w:t>
      </w:r>
      <w:r w:rsidRPr="007100A7">
        <w:rPr>
          <w:rStyle w:val="1-Char"/>
          <w:rFonts w:hint="cs"/>
          <w:rtl/>
        </w:rPr>
        <w:t>‌گردد.</w:t>
      </w:r>
    </w:p>
    <w:p w:rsidR="006B31CA" w:rsidRPr="007100A7" w:rsidRDefault="006B31CA"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پ</w:t>
      </w:r>
      <w:r w:rsidR="00446BB7">
        <w:rPr>
          <w:rStyle w:val="1-Char"/>
          <w:rFonts w:hint="cs"/>
          <w:rtl/>
        </w:rPr>
        <w:t>ی</w:t>
      </w:r>
      <w:r w:rsidRPr="007100A7">
        <w:rPr>
          <w:rStyle w:val="1-Char"/>
          <w:rFonts w:hint="cs"/>
          <w:rtl/>
        </w:rPr>
        <w:t>ش از ذبح کردن ح</w:t>
      </w:r>
      <w:r w:rsidR="00446BB7">
        <w:rPr>
          <w:rStyle w:val="1-Char"/>
          <w:rFonts w:hint="cs"/>
          <w:rtl/>
        </w:rPr>
        <w:t>ی</w:t>
      </w:r>
      <w:r w:rsidRPr="007100A7">
        <w:rPr>
          <w:rStyle w:val="1-Char"/>
          <w:rFonts w:hint="cs"/>
          <w:rtl/>
        </w:rPr>
        <w:t>وان، مو</w:t>
      </w:r>
      <w:r w:rsidR="00446BB7">
        <w:rPr>
          <w:rStyle w:val="1-Char"/>
          <w:rFonts w:hint="cs"/>
          <w:rtl/>
        </w:rPr>
        <w:t>ی</w:t>
      </w:r>
      <w:r w:rsidRPr="007100A7">
        <w:rPr>
          <w:rStyle w:val="1-Char"/>
          <w:rFonts w:hint="cs"/>
          <w:rtl/>
        </w:rPr>
        <w:t xml:space="preserve"> سر خو</w:t>
      </w:r>
      <w:r w:rsidR="00446BB7">
        <w:rPr>
          <w:rStyle w:val="1-Char"/>
          <w:rFonts w:hint="cs"/>
          <w:rtl/>
        </w:rPr>
        <w:t>ی</w:t>
      </w:r>
      <w:r w:rsidRPr="007100A7">
        <w:rPr>
          <w:rStyle w:val="1-Char"/>
          <w:rFonts w:hint="cs"/>
          <w:rtl/>
        </w:rPr>
        <w:t>ش را تراش</w:t>
      </w:r>
      <w:r w:rsidR="00446BB7">
        <w:rPr>
          <w:rStyle w:val="1-Char"/>
          <w:rFonts w:hint="cs"/>
          <w:rtl/>
        </w:rPr>
        <w:t>ی</w:t>
      </w:r>
      <w:r w:rsidRPr="007100A7">
        <w:rPr>
          <w:rStyle w:val="1-Char"/>
          <w:rFonts w:hint="cs"/>
          <w:rtl/>
        </w:rPr>
        <w:t>د و قربان</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را ن</w:t>
      </w:r>
      <w:r w:rsidR="00446BB7">
        <w:rPr>
          <w:rStyle w:val="1-Char"/>
          <w:rFonts w:hint="cs"/>
          <w:rtl/>
        </w:rPr>
        <w:t>ی</w:t>
      </w:r>
      <w:r w:rsidRPr="007100A7">
        <w:rPr>
          <w:rStyle w:val="1-Char"/>
          <w:rFonts w:hint="cs"/>
          <w:rtl/>
        </w:rPr>
        <w:t>ز از روزها</w:t>
      </w:r>
      <w:r w:rsidR="00446BB7">
        <w:rPr>
          <w:rStyle w:val="1-Char"/>
          <w:rFonts w:hint="cs"/>
          <w:rtl/>
        </w:rPr>
        <w:t>ی</w:t>
      </w:r>
      <w:r w:rsidRPr="007100A7">
        <w:rPr>
          <w:rStyle w:val="1-Char"/>
          <w:rFonts w:hint="cs"/>
          <w:rtl/>
        </w:rPr>
        <w:t xml:space="preserve"> ع</w:t>
      </w:r>
      <w:r w:rsidR="00446BB7">
        <w:rPr>
          <w:rStyle w:val="1-Char"/>
          <w:rFonts w:hint="cs"/>
          <w:rtl/>
        </w:rPr>
        <w:t>ی</w:t>
      </w:r>
      <w:r w:rsidRPr="007100A7">
        <w:rPr>
          <w:rStyle w:val="1-Char"/>
          <w:rFonts w:hint="cs"/>
          <w:rtl/>
        </w:rPr>
        <w:t>د به تأخ</w:t>
      </w:r>
      <w:r w:rsidR="00446BB7">
        <w:rPr>
          <w:rStyle w:val="1-Char"/>
          <w:rFonts w:hint="cs"/>
          <w:rtl/>
        </w:rPr>
        <w:t>ی</w:t>
      </w:r>
      <w:r w:rsidRPr="007100A7">
        <w:rPr>
          <w:rStyle w:val="1-Char"/>
          <w:rFonts w:hint="cs"/>
          <w:rtl/>
        </w:rPr>
        <w:t>ر افکند، در آن صورت، دم سوّم ن</w:t>
      </w:r>
      <w:r w:rsidR="00446BB7">
        <w:rPr>
          <w:rStyle w:val="1-Char"/>
          <w:rFonts w:hint="cs"/>
          <w:rtl/>
        </w:rPr>
        <w:t>ی</w:t>
      </w:r>
      <w:r w:rsidRPr="007100A7">
        <w:rPr>
          <w:rStyle w:val="1-Char"/>
          <w:rFonts w:hint="cs"/>
          <w:rtl/>
        </w:rPr>
        <w:t>ز بر و</w:t>
      </w:r>
      <w:r w:rsidR="00446BB7">
        <w:rPr>
          <w:rStyle w:val="1-Char"/>
          <w:rFonts w:hint="cs"/>
          <w:rtl/>
        </w:rPr>
        <w:t>ی</w:t>
      </w:r>
      <w:r w:rsidRPr="007100A7">
        <w:rPr>
          <w:rStyle w:val="1-Char"/>
          <w:rFonts w:hint="cs"/>
          <w:rtl/>
        </w:rPr>
        <w:t xml:space="preserve"> واجب م</w:t>
      </w:r>
      <w:r w:rsidR="00446BB7">
        <w:rPr>
          <w:rStyle w:val="1-Char"/>
          <w:rFonts w:hint="cs"/>
          <w:rtl/>
        </w:rPr>
        <w:t>ی</w:t>
      </w:r>
      <w:r w:rsidRPr="007100A7">
        <w:rPr>
          <w:rStyle w:val="1-Char"/>
          <w:rFonts w:hint="cs"/>
          <w:rtl/>
        </w:rPr>
        <w:t>‌گردد. و ا</w:t>
      </w:r>
      <w:r w:rsidR="00446BB7">
        <w:rPr>
          <w:rStyle w:val="1-Char"/>
          <w:rFonts w:hint="cs"/>
          <w:rtl/>
        </w:rPr>
        <w:t>ی</w:t>
      </w:r>
      <w:r w:rsidRPr="007100A7">
        <w:rPr>
          <w:rStyle w:val="1-Char"/>
          <w:rFonts w:hint="cs"/>
          <w:rtl/>
        </w:rPr>
        <w:t>ن دم سوّم به جهت تراش</w:t>
      </w:r>
      <w:r w:rsidR="00446BB7">
        <w:rPr>
          <w:rStyle w:val="1-Char"/>
          <w:rFonts w:hint="cs"/>
          <w:rtl/>
        </w:rPr>
        <w:t>ی</w:t>
      </w:r>
      <w:r w:rsidRPr="007100A7">
        <w:rPr>
          <w:rStyle w:val="1-Char"/>
          <w:rFonts w:hint="cs"/>
          <w:rtl/>
        </w:rPr>
        <w:t>دن مو</w:t>
      </w:r>
      <w:r w:rsidR="00446BB7">
        <w:rPr>
          <w:rStyle w:val="1-Char"/>
          <w:rFonts w:hint="cs"/>
          <w:rtl/>
        </w:rPr>
        <w:t>ی</w:t>
      </w:r>
      <w:r w:rsidRPr="007100A7">
        <w:rPr>
          <w:rStyle w:val="1-Char"/>
          <w:rFonts w:hint="cs"/>
          <w:rtl/>
        </w:rPr>
        <w:t xml:space="preserve"> سر پ</w:t>
      </w:r>
      <w:r w:rsidR="00446BB7">
        <w:rPr>
          <w:rStyle w:val="1-Char"/>
          <w:rFonts w:hint="cs"/>
          <w:rtl/>
        </w:rPr>
        <w:t>ی</w:t>
      </w:r>
      <w:r w:rsidRPr="007100A7">
        <w:rPr>
          <w:rStyle w:val="1-Char"/>
          <w:rFonts w:hint="cs"/>
          <w:rtl/>
        </w:rPr>
        <w:t xml:space="preserve">ش از ذبح است. در کتاب </w:t>
      </w:r>
      <w:r w:rsidRPr="0081702B">
        <w:rPr>
          <w:rStyle w:val="5-Char0"/>
          <w:rFonts w:hint="cs"/>
          <w:rtl/>
        </w:rPr>
        <w:t>«</w:t>
      </w:r>
      <w:r w:rsidR="0081702B">
        <w:rPr>
          <w:rStyle w:val="5-Char0"/>
          <w:rFonts w:hint="cs"/>
          <w:rtl/>
        </w:rPr>
        <w:t>غنية الناسك</w:t>
      </w:r>
      <w:r w:rsidRPr="0081702B">
        <w:rPr>
          <w:rStyle w:val="5-Char0"/>
          <w:rFonts w:hint="cs"/>
          <w:rtl/>
        </w:rPr>
        <w:t>»</w:t>
      </w:r>
      <w:r w:rsidRPr="007100A7">
        <w:rPr>
          <w:rStyle w:val="1-Char"/>
          <w:rFonts w:hint="cs"/>
          <w:rtl/>
        </w:rPr>
        <w:t xml:space="preserve"> ص 150 بد</w:t>
      </w:r>
      <w:r w:rsidR="00446BB7">
        <w:rPr>
          <w:rStyle w:val="1-Char"/>
          <w:rFonts w:hint="cs"/>
          <w:rtl/>
        </w:rPr>
        <w:t>ی</w:t>
      </w:r>
      <w:r w:rsidRPr="007100A7">
        <w:rPr>
          <w:rStyle w:val="1-Char"/>
          <w:rFonts w:hint="cs"/>
          <w:rtl/>
        </w:rPr>
        <w:t>ن موضوع اشاره رفته است.]</w:t>
      </w:r>
    </w:p>
    <w:p w:rsidR="006B31CA" w:rsidRPr="007100A7" w:rsidRDefault="006B31CA" w:rsidP="00AF1D25">
      <w:pPr>
        <w:rPr>
          <w:rStyle w:val="1-Char"/>
          <w:rtl/>
        </w:rPr>
      </w:pPr>
      <w:r w:rsidRPr="007100A7">
        <w:rPr>
          <w:rStyle w:val="1-Char"/>
          <w:rFonts w:hint="cs"/>
          <w:rtl/>
        </w:rPr>
        <w:t xml:space="preserve">و ذبح هر </w:t>
      </w:r>
      <w:r w:rsidRPr="0081702B">
        <w:rPr>
          <w:rStyle w:val="5-Char0"/>
          <w:rFonts w:hint="cs"/>
          <w:rtl/>
        </w:rPr>
        <w:t>«هدي»</w:t>
      </w:r>
      <w:r w:rsidR="00446BB7">
        <w:rPr>
          <w:rStyle w:val="9-Char"/>
          <w:rFonts w:eastAsia="Batang" w:hint="cs"/>
          <w:rtl/>
        </w:rPr>
        <w:t>یی</w:t>
      </w:r>
      <w:r w:rsidRPr="007100A7">
        <w:rPr>
          <w:rStyle w:val="1-Char"/>
          <w:rFonts w:hint="cs"/>
          <w:rtl/>
        </w:rPr>
        <w:t xml:space="preserve"> در </w:t>
      </w:r>
      <w:r w:rsidRPr="00FE6406">
        <w:rPr>
          <w:rStyle w:val="9-Char"/>
          <w:rFonts w:eastAsia="Batang" w:hint="cs"/>
          <w:rtl/>
        </w:rPr>
        <w:t>سرزم</w:t>
      </w:r>
      <w:r w:rsidR="00446BB7">
        <w:rPr>
          <w:rStyle w:val="9-Char"/>
          <w:rFonts w:eastAsia="Batang" w:hint="cs"/>
          <w:rtl/>
        </w:rPr>
        <w:t>ی</w:t>
      </w:r>
      <w:r w:rsidRPr="00FE6406">
        <w:rPr>
          <w:rStyle w:val="9-Char"/>
          <w:rFonts w:eastAsia="Batang" w:hint="cs"/>
          <w:rtl/>
        </w:rPr>
        <w:t>ن حرم</w:t>
      </w:r>
      <w:r w:rsidRPr="007100A7">
        <w:rPr>
          <w:rStyle w:val="1-Char"/>
          <w:rFonts w:hint="cs"/>
          <w:rtl/>
        </w:rPr>
        <w:t>، مختص گرد</w:t>
      </w:r>
      <w:r w:rsidR="00446BB7">
        <w:rPr>
          <w:rStyle w:val="1-Char"/>
          <w:rFonts w:hint="cs"/>
          <w:rtl/>
        </w:rPr>
        <w:t>ی</w:t>
      </w:r>
      <w:r w:rsidRPr="007100A7">
        <w:rPr>
          <w:rStyle w:val="1-Char"/>
          <w:rFonts w:hint="cs"/>
          <w:rtl/>
        </w:rPr>
        <w:t>ده است؛ مگر آن که نفل</w:t>
      </w:r>
      <w:r w:rsidR="00446BB7">
        <w:rPr>
          <w:rStyle w:val="1-Char"/>
          <w:rFonts w:hint="cs"/>
          <w:rtl/>
        </w:rPr>
        <w:t>ی</w:t>
      </w:r>
      <w:r w:rsidRPr="007100A7">
        <w:rPr>
          <w:rStyle w:val="1-Char"/>
          <w:rFonts w:hint="cs"/>
          <w:rtl/>
        </w:rPr>
        <w:t xml:space="preserve"> باشد و در راه، مع</w:t>
      </w:r>
      <w:r w:rsidR="00446BB7">
        <w:rPr>
          <w:rStyle w:val="1-Char"/>
          <w:rFonts w:hint="cs"/>
          <w:rtl/>
        </w:rPr>
        <w:t>ی</w:t>
      </w:r>
      <w:r w:rsidRPr="007100A7">
        <w:rPr>
          <w:rStyle w:val="1-Char"/>
          <w:rFonts w:hint="cs"/>
          <w:rtl/>
        </w:rPr>
        <w:t>وب و ناقص گردد که در آن صورت [آن را به همراه ع</w:t>
      </w:r>
      <w:r w:rsidR="00446BB7">
        <w:rPr>
          <w:rStyle w:val="1-Char"/>
          <w:rFonts w:hint="cs"/>
          <w:rtl/>
        </w:rPr>
        <w:t>ی</w:t>
      </w:r>
      <w:r w:rsidRPr="007100A7">
        <w:rPr>
          <w:rStyle w:val="1-Char"/>
          <w:rFonts w:hint="cs"/>
          <w:rtl/>
        </w:rPr>
        <w:t>ب و نقصش] در قربانگاه [همان جا</w:t>
      </w:r>
      <w:r w:rsidR="00446BB7">
        <w:rPr>
          <w:rStyle w:val="1-Char"/>
          <w:rFonts w:hint="cs"/>
          <w:rtl/>
        </w:rPr>
        <w:t>یی</w:t>
      </w:r>
      <w:r w:rsidRPr="007100A7">
        <w:rPr>
          <w:rStyle w:val="1-Char"/>
          <w:rFonts w:hint="cs"/>
          <w:rtl/>
        </w:rPr>
        <w:t xml:space="preserve"> که در آن، ذبح ح</w:t>
      </w:r>
      <w:r w:rsidR="00446BB7">
        <w:rPr>
          <w:rStyle w:val="1-Char"/>
          <w:rFonts w:hint="cs"/>
          <w:rtl/>
        </w:rPr>
        <w:t>ی</w:t>
      </w:r>
      <w:r w:rsidRPr="007100A7">
        <w:rPr>
          <w:rStyle w:val="1-Char"/>
          <w:rFonts w:hint="cs"/>
          <w:rtl/>
        </w:rPr>
        <w:t>وان قربان</w:t>
      </w:r>
      <w:r w:rsidR="00446BB7">
        <w:rPr>
          <w:rStyle w:val="1-Char"/>
          <w:rFonts w:hint="cs"/>
          <w:rtl/>
        </w:rPr>
        <w:t>ی</w:t>
      </w:r>
      <w:r w:rsidRPr="007100A7">
        <w:rPr>
          <w:rStyle w:val="1-Char"/>
          <w:rFonts w:hint="cs"/>
          <w:rtl/>
        </w:rPr>
        <w:t xml:space="preserve"> مشروع گرد</w:t>
      </w:r>
      <w:r w:rsidR="00446BB7">
        <w:rPr>
          <w:rStyle w:val="1-Char"/>
          <w:rFonts w:hint="cs"/>
          <w:rtl/>
        </w:rPr>
        <w:t>ی</w:t>
      </w:r>
      <w:r w:rsidRPr="007100A7">
        <w:rPr>
          <w:rStyle w:val="1-Char"/>
          <w:rFonts w:hint="cs"/>
          <w:rtl/>
        </w:rPr>
        <w:t>ده است،] «</w:t>
      </w:r>
      <w:r w:rsidRPr="00FE6406">
        <w:rPr>
          <w:rStyle w:val="9-Char"/>
          <w:rFonts w:eastAsia="Batang" w:hint="cs"/>
          <w:rtl/>
        </w:rPr>
        <w:t>نَحر</w:t>
      </w:r>
      <w:r w:rsidRPr="007100A7">
        <w:rPr>
          <w:rStyle w:val="1-Char"/>
          <w:rFonts w:hint="cs"/>
          <w:rtl/>
        </w:rPr>
        <w:t>» نما</w:t>
      </w:r>
      <w:r w:rsidR="00446BB7">
        <w:rPr>
          <w:rStyle w:val="1-Char"/>
          <w:rFonts w:hint="cs"/>
          <w:rtl/>
        </w:rPr>
        <w:t>ی</w:t>
      </w:r>
      <w:r w:rsidRPr="007100A7">
        <w:rPr>
          <w:rStyle w:val="1-Char"/>
          <w:rFonts w:hint="cs"/>
          <w:rtl/>
        </w:rPr>
        <w:t>د و شخص ثروتمند و توانگر از آن نخور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اگر </w:t>
      </w:r>
      <w:r w:rsidR="00AF17B9">
        <w:rPr>
          <w:rStyle w:val="1-Char"/>
          <w:rFonts w:hint="cs"/>
          <w:rtl/>
        </w:rPr>
        <w:t>چنان‌چه</w:t>
      </w:r>
      <w:r w:rsidRPr="007100A7">
        <w:rPr>
          <w:rStyle w:val="1-Char"/>
          <w:rFonts w:hint="cs"/>
          <w:rtl/>
        </w:rPr>
        <w:t xml:space="preserve"> فرد</w:t>
      </w:r>
      <w:r w:rsidR="00446BB7">
        <w:rPr>
          <w:rStyle w:val="1-Char"/>
          <w:rFonts w:hint="cs"/>
          <w:rtl/>
        </w:rPr>
        <w:t>ی</w:t>
      </w:r>
      <w:r w:rsidRPr="007100A7">
        <w:rPr>
          <w:rStyle w:val="1-Char"/>
          <w:rFonts w:hint="cs"/>
          <w:rtl/>
        </w:rPr>
        <w:t xml:space="preserve"> برا</w:t>
      </w:r>
      <w:r w:rsidR="00446BB7">
        <w:rPr>
          <w:rStyle w:val="1-Char"/>
          <w:rFonts w:hint="cs"/>
          <w:rtl/>
        </w:rPr>
        <w:t>ی</w:t>
      </w:r>
      <w:r w:rsidRPr="007100A7">
        <w:rPr>
          <w:rStyle w:val="1-Char"/>
          <w:rFonts w:hint="cs"/>
          <w:rtl/>
        </w:rPr>
        <w:t xml:space="preserve"> قربان</w:t>
      </w:r>
      <w:r w:rsidR="00446BB7">
        <w:rPr>
          <w:rStyle w:val="1-Char"/>
          <w:rFonts w:hint="cs"/>
          <w:rtl/>
        </w:rPr>
        <w:t>ی</w:t>
      </w:r>
      <w:r w:rsidRPr="007100A7">
        <w:rPr>
          <w:rStyle w:val="1-Char"/>
          <w:rFonts w:hint="cs"/>
          <w:rtl/>
        </w:rPr>
        <w:t>، شتر</w:t>
      </w:r>
      <w:r w:rsidR="00446BB7">
        <w:rPr>
          <w:rStyle w:val="1-Char"/>
          <w:rFonts w:hint="cs"/>
          <w:rtl/>
        </w:rPr>
        <w:t>ی</w:t>
      </w:r>
      <w:r w:rsidRPr="007100A7">
        <w:rPr>
          <w:rStyle w:val="1-Char"/>
          <w:rFonts w:hint="cs"/>
          <w:rtl/>
        </w:rPr>
        <w:t xml:space="preserve"> را با خود برد و نزد</w:t>
      </w:r>
      <w:r w:rsidR="00446BB7">
        <w:rPr>
          <w:rStyle w:val="1-Char"/>
          <w:rFonts w:hint="cs"/>
          <w:rtl/>
        </w:rPr>
        <w:t>ی</w:t>
      </w:r>
      <w:r w:rsidRPr="007100A7">
        <w:rPr>
          <w:rStyle w:val="1-Char"/>
          <w:rFonts w:hint="cs"/>
          <w:rtl/>
        </w:rPr>
        <w:t>ک بود که ا</w:t>
      </w:r>
      <w:r w:rsidR="00446BB7">
        <w:rPr>
          <w:rStyle w:val="1-Char"/>
          <w:rFonts w:hint="cs"/>
          <w:rtl/>
        </w:rPr>
        <w:t>ی</w:t>
      </w:r>
      <w:r w:rsidRPr="007100A7">
        <w:rPr>
          <w:rStyle w:val="1-Char"/>
          <w:rFonts w:hint="cs"/>
          <w:rtl/>
        </w:rPr>
        <w:t>ن شتر در مس</w:t>
      </w:r>
      <w:r w:rsidR="00446BB7">
        <w:rPr>
          <w:rStyle w:val="1-Char"/>
          <w:rFonts w:hint="cs"/>
          <w:rtl/>
        </w:rPr>
        <w:t>ی</w:t>
      </w:r>
      <w:r w:rsidRPr="007100A7">
        <w:rPr>
          <w:rStyle w:val="1-Char"/>
          <w:rFonts w:hint="cs"/>
          <w:rtl/>
        </w:rPr>
        <w:t xml:space="preserve">ر راه هلاک گردد، در آن صورت اگر </w:t>
      </w:r>
      <w:r w:rsidRPr="00FE6406">
        <w:rPr>
          <w:rStyle w:val="9-Char"/>
          <w:rFonts w:eastAsia="Batang" w:hint="cs"/>
          <w:rtl/>
        </w:rPr>
        <w:t>هد</w:t>
      </w:r>
      <w:r w:rsidR="00446BB7">
        <w:rPr>
          <w:rStyle w:val="9-Char"/>
          <w:rFonts w:eastAsia="Batang" w:hint="cs"/>
          <w:rtl/>
        </w:rPr>
        <w:t>ی</w:t>
      </w:r>
      <w:r w:rsidRPr="00FE6406">
        <w:rPr>
          <w:rStyle w:val="9-Char"/>
          <w:rFonts w:eastAsia="Batang" w:hint="cs"/>
          <w:rtl/>
        </w:rPr>
        <w:t xml:space="preserve"> نافله</w:t>
      </w:r>
      <w:r w:rsidRPr="007100A7">
        <w:rPr>
          <w:rStyle w:val="1-Char"/>
          <w:rFonts w:hint="cs"/>
          <w:rtl/>
        </w:rPr>
        <w:t xml:space="preserve"> بود، آن را بکشد و سُم آن را با خونش رنگ</w:t>
      </w:r>
      <w:r w:rsidR="00446BB7">
        <w:rPr>
          <w:rStyle w:val="1-Char"/>
          <w:rFonts w:hint="cs"/>
          <w:rtl/>
        </w:rPr>
        <w:t>ی</w:t>
      </w:r>
      <w:r w:rsidRPr="007100A7">
        <w:rPr>
          <w:rStyle w:val="1-Char"/>
          <w:rFonts w:hint="cs"/>
          <w:rtl/>
        </w:rPr>
        <w:t>ن نما</w:t>
      </w:r>
      <w:r w:rsidR="00446BB7">
        <w:rPr>
          <w:rStyle w:val="1-Char"/>
          <w:rFonts w:hint="cs"/>
          <w:rtl/>
        </w:rPr>
        <w:t>ی</w:t>
      </w:r>
      <w:r w:rsidRPr="007100A7">
        <w:rPr>
          <w:rStyle w:val="1-Char"/>
          <w:rFonts w:hint="cs"/>
          <w:rtl/>
        </w:rPr>
        <w:t>د و با خون آن، کوهانش را ن</w:t>
      </w:r>
      <w:r w:rsidR="00446BB7">
        <w:rPr>
          <w:rStyle w:val="1-Char"/>
          <w:rFonts w:hint="cs"/>
          <w:rtl/>
        </w:rPr>
        <w:t>ی</w:t>
      </w:r>
      <w:r w:rsidRPr="007100A7">
        <w:rPr>
          <w:rStyle w:val="1-Char"/>
          <w:rFonts w:hint="cs"/>
          <w:rtl/>
        </w:rPr>
        <w:t>ز رنگ</w:t>
      </w:r>
      <w:r w:rsidR="00446BB7">
        <w:rPr>
          <w:rStyle w:val="1-Char"/>
          <w:rFonts w:hint="cs"/>
          <w:rtl/>
        </w:rPr>
        <w:t>ی</w:t>
      </w:r>
      <w:r w:rsidRPr="007100A7">
        <w:rPr>
          <w:rStyle w:val="1-Char"/>
          <w:rFonts w:hint="cs"/>
          <w:rtl/>
        </w:rPr>
        <w:t>ن کند و لاشه‌</w:t>
      </w:r>
      <w:r w:rsidR="00446BB7">
        <w:rPr>
          <w:rStyle w:val="1-Char"/>
          <w:rFonts w:hint="cs"/>
          <w:rtl/>
        </w:rPr>
        <w:t>ی</w:t>
      </w:r>
      <w:r w:rsidRPr="007100A7">
        <w:rPr>
          <w:rStyle w:val="1-Char"/>
          <w:rFonts w:hint="cs"/>
          <w:rtl/>
        </w:rPr>
        <w:t xml:space="preserve"> ذبح شده‌</w:t>
      </w:r>
      <w:r w:rsidR="00446BB7">
        <w:rPr>
          <w:rStyle w:val="1-Char"/>
          <w:rFonts w:hint="cs"/>
          <w:rtl/>
        </w:rPr>
        <w:t>ی</w:t>
      </w:r>
      <w:r w:rsidRPr="007100A7">
        <w:rPr>
          <w:rStyle w:val="1-Char"/>
          <w:rFonts w:hint="cs"/>
          <w:rtl/>
        </w:rPr>
        <w:t xml:space="preserve"> آن را برا</w:t>
      </w:r>
      <w:r w:rsidR="00446BB7">
        <w:rPr>
          <w:rStyle w:val="1-Char"/>
          <w:rFonts w:hint="cs"/>
          <w:rtl/>
        </w:rPr>
        <w:t>ی</w:t>
      </w:r>
      <w:r w:rsidRPr="007100A7">
        <w:rPr>
          <w:rStyle w:val="1-Char"/>
          <w:rFonts w:hint="cs"/>
          <w:rtl/>
        </w:rPr>
        <w:t xml:space="preserve"> فقرا و مستمندان باق</w:t>
      </w:r>
      <w:r w:rsidR="00446BB7">
        <w:rPr>
          <w:rStyle w:val="1-Char"/>
          <w:rFonts w:hint="cs"/>
          <w:rtl/>
        </w:rPr>
        <w:t>ی</w:t>
      </w:r>
      <w:r w:rsidRPr="007100A7">
        <w:rPr>
          <w:rStyle w:val="1-Char"/>
          <w:rFonts w:hint="cs"/>
          <w:rtl/>
        </w:rPr>
        <w:t xml:space="preserve"> گذارد؛ و نه صاحب آن و نه شخص ثروتمند د</w:t>
      </w:r>
      <w:r w:rsidR="00446BB7">
        <w:rPr>
          <w:rStyle w:val="1-Char"/>
          <w:rFonts w:hint="cs"/>
          <w:rtl/>
        </w:rPr>
        <w:t>ی</w:t>
      </w:r>
      <w:r w:rsidRPr="007100A7">
        <w:rPr>
          <w:rStyle w:val="1-Char"/>
          <w:rFonts w:hint="cs"/>
          <w:rtl/>
        </w:rPr>
        <w:t>گر</w:t>
      </w:r>
      <w:r w:rsidR="00446BB7">
        <w:rPr>
          <w:rStyle w:val="1-Char"/>
          <w:rFonts w:hint="cs"/>
          <w:rtl/>
        </w:rPr>
        <w:t>ی</w:t>
      </w:r>
      <w:r w:rsidRPr="007100A7">
        <w:rPr>
          <w:rStyle w:val="1-Char"/>
          <w:rFonts w:hint="cs"/>
          <w:rtl/>
        </w:rPr>
        <w:t xml:space="preserve"> از آن نخورد.</w:t>
      </w:r>
    </w:p>
    <w:p w:rsidR="006B31CA" w:rsidRPr="007100A7" w:rsidRDefault="006B31CA" w:rsidP="00AF1D25">
      <w:pPr>
        <w:rPr>
          <w:rStyle w:val="1-Char"/>
          <w:rtl/>
        </w:rPr>
      </w:pPr>
      <w:r w:rsidRPr="007100A7">
        <w:rPr>
          <w:rStyle w:val="1-Char"/>
          <w:rFonts w:hint="cs"/>
          <w:rtl/>
        </w:rPr>
        <w:t xml:space="preserve">و اگر </w:t>
      </w:r>
      <w:r w:rsidRPr="00FE6406">
        <w:rPr>
          <w:rStyle w:val="9-Char"/>
          <w:rFonts w:eastAsia="Batang" w:hint="cs"/>
          <w:rtl/>
        </w:rPr>
        <w:t>هد</w:t>
      </w:r>
      <w:r w:rsidR="00446BB7">
        <w:rPr>
          <w:rStyle w:val="9-Char"/>
          <w:rFonts w:eastAsia="Batang" w:hint="cs"/>
          <w:rtl/>
        </w:rPr>
        <w:t>ی</w:t>
      </w:r>
      <w:r w:rsidRPr="00FE6406">
        <w:rPr>
          <w:rStyle w:val="9-Char"/>
          <w:rFonts w:eastAsia="Batang" w:hint="cs"/>
          <w:rtl/>
        </w:rPr>
        <w:t xml:space="preserve"> واجب</w:t>
      </w:r>
      <w:r w:rsidRPr="007100A7">
        <w:rPr>
          <w:rStyle w:val="1-Char"/>
          <w:rFonts w:hint="cs"/>
          <w:rtl/>
        </w:rPr>
        <w:t xml:space="preserve"> بود، هد</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w:t>
      </w:r>
      <w:r w:rsidR="00446BB7">
        <w:rPr>
          <w:rStyle w:val="1-Char"/>
          <w:rFonts w:hint="cs"/>
          <w:rtl/>
        </w:rPr>
        <w:t>ی</w:t>
      </w:r>
      <w:r w:rsidRPr="007100A7">
        <w:rPr>
          <w:rStyle w:val="1-Char"/>
          <w:rFonts w:hint="cs"/>
          <w:rtl/>
        </w:rPr>
        <w:t xml:space="preserve"> را جا</w:t>
      </w:r>
      <w:r w:rsidR="00446BB7">
        <w:rPr>
          <w:rStyle w:val="1-Char"/>
          <w:rFonts w:hint="cs"/>
          <w:rtl/>
        </w:rPr>
        <w:t>ی</w:t>
      </w:r>
      <w:r w:rsidRPr="007100A7">
        <w:rPr>
          <w:rStyle w:val="1-Char"/>
          <w:rFonts w:hint="cs"/>
          <w:rtl/>
        </w:rPr>
        <w:t>گز</w:t>
      </w:r>
      <w:r w:rsidR="00446BB7">
        <w:rPr>
          <w:rStyle w:val="1-Char"/>
          <w:rFonts w:hint="cs"/>
          <w:rtl/>
        </w:rPr>
        <w:t>ی</w:t>
      </w:r>
      <w:r w:rsidRPr="007100A7">
        <w:rPr>
          <w:rStyle w:val="1-Char"/>
          <w:rFonts w:hint="cs"/>
          <w:rtl/>
        </w:rPr>
        <w:t>ن آن نما</w:t>
      </w:r>
      <w:r w:rsidR="00446BB7">
        <w:rPr>
          <w:rStyle w:val="1-Char"/>
          <w:rFonts w:hint="cs"/>
          <w:rtl/>
        </w:rPr>
        <w:t>ی</w:t>
      </w:r>
      <w:r w:rsidRPr="007100A7">
        <w:rPr>
          <w:rStyle w:val="1-Char"/>
          <w:rFonts w:hint="cs"/>
          <w:rtl/>
        </w:rPr>
        <w:t>د ودر مورد هد</w:t>
      </w:r>
      <w:r w:rsidR="00446BB7">
        <w:rPr>
          <w:rStyle w:val="1-Char"/>
          <w:rFonts w:hint="cs"/>
          <w:rtl/>
        </w:rPr>
        <w:t>ی</w:t>
      </w:r>
      <w:r w:rsidRPr="007100A7">
        <w:rPr>
          <w:rStyle w:val="1-Char"/>
          <w:rFonts w:hint="cs"/>
          <w:rtl/>
        </w:rPr>
        <w:t xml:space="preserve"> ذبح شده، مختار است و م</w:t>
      </w:r>
      <w:r w:rsidR="00446BB7">
        <w:rPr>
          <w:rStyle w:val="1-Char"/>
          <w:rFonts w:hint="cs"/>
          <w:rtl/>
        </w:rPr>
        <w:t>ی</w:t>
      </w:r>
      <w:r w:rsidRPr="007100A7">
        <w:rPr>
          <w:rStyle w:val="1-Char"/>
          <w:rFonts w:hint="cs"/>
          <w:rtl/>
        </w:rPr>
        <w:t>‌تواند هرگونه که بخواهد، در آن تصرّف نما</w:t>
      </w:r>
      <w:r w:rsidR="00446BB7">
        <w:rPr>
          <w:rStyle w:val="1-Char"/>
          <w:rFonts w:hint="cs"/>
          <w:rtl/>
        </w:rPr>
        <w:t>ی</w:t>
      </w:r>
      <w:r w:rsidRPr="007100A7">
        <w:rPr>
          <w:rStyle w:val="1-Char"/>
          <w:rFonts w:hint="cs"/>
          <w:rtl/>
        </w:rPr>
        <w:t xml:space="preserve">د. و خوردن از </w:t>
      </w:r>
      <w:r w:rsidRPr="0081702B">
        <w:rPr>
          <w:rStyle w:val="5-Char0"/>
          <w:rFonts w:hint="cs"/>
          <w:rtl/>
        </w:rPr>
        <w:t>«هدي نذر»</w:t>
      </w:r>
      <w:r w:rsidRPr="007100A7">
        <w:rPr>
          <w:rStyle w:val="1-Char"/>
          <w:rFonts w:hint="cs"/>
          <w:rtl/>
        </w:rPr>
        <w:t xml:space="preserve"> جواز ندارد، نه برا</w:t>
      </w:r>
      <w:r w:rsidR="00446BB7">
        <w:rPr>
          <w:rStyle w:val="1-Char"/>
          <w:rFonts w:hint="cs"/>
          <w:rtl/>
        </w:rPr>
        <w:t>ی</w:t>
      </w:r>
      <w:r w:rsidRPr="007100A7">
        <w:rPr>
          <w:rStyle w:val="1-Char"/>
          <w:rFonts w:hint="cs"/>
          <w:rtl/>
        </w:rPr>
        <w:t xml:space="preserve"> صاحب هد</w:t>
      </w:r>
      <w:r w:rsidR="00446BB7">
        <w:rPr>
          <w:rStyle w:val="1-Char"/>
          <w:rFonts w:hint="cs"/>
          <w:rtl/>
        </w:rPr>
        <w:t>ی</w:t>
      </w:r>
      <w:r w:rsidRPr="007100A7">
        <w:rPr>
          <w:rStyle w:val="1-Char"/>
          <w:rFonts w:hint="cs"/>
          <w:rtl/>
        </w:rPr>
        <w:t xml:space="preserve"> و نه برا</w:t>
      </w:r>
      <w:r w:rsidR="00446BB7">
        <w:rPr>
          <w:rStyle w:val="1-Char"/>
          <w:rFonts w:hint="cs"/>
          <w:rtl/>
        </w:rPr>
        <w:t>ی</w:t>
      </w:r>
      <w:r w:rsidRPr="007100A7">
        <w:rPr>
          <w:rStyle w:val="1-Char"/>
          <w:rFonts w:hint="cs"/>
          <w:rtl/>
        </w:rPr>
        <w:t xml:space="preserve"> شخص ثروتمند د</w:t>
      </w:r>
      <w:r w:rsidR="00446BB7">
        <w:rPr>
          <w:rStyle w:val="1-Char"/>
          <w:rFonts w:hint="cs"/>
          <w:rtl/>
        </w:rPr>
        <w:t>ی</w:t>
      </w:r>
      <w:r w:rsidRPr="007100A7">
        <w:rPr>
          <w:rStyle w:val="1-Char"/>
          <w:rFonts w:hint="cs"/>
          <w:rtl/>
        </w:rPr>
        <w:t>گر</w:t>
      </w:r>
      <w:r w:rsidR="00446BB7">
        <w:rPr>
          <w:rStyle w:val="1-Char"/>
          <w:rFonts w:hint="cs"/>
          <w:rtl/>
        </w:rPr>
        <w:t>ی</w:t>
      </w:r>
      <w:r w:rsidRPr="007100A7">
        <w:rPr>
          <w:rStyle w:val="1-Char"/>
          <w:rFonts w:hint="cs"/>
          <w:rtl/>
        </w:rPr>
        <w:t>؛ ز</w:t>
      </w:r>
      <w:r w:rsidR="00446BB7">
        <w:rPr>
          <w:rStyle w:val="1-Char"/>
          <w:rFonts w:hint="cs"/>
          <w:rtl/>
        </w:rPr>
        <w:t>ی</w:t>
      </w:r>
      <w:r w:rsidRPr="007100A7">
        <w:rPr>
          <w:rStyle w:val="1-Char"/>
          <w:rFonts w:hint="cs"/>
          <w:rtl/>
        </w:rPr>
        <w:t>را که آن صدقه</w:t>
      </w:r>
      <w:r w:rsidR="00AF17B9">
        <w:rPr>
          <w:rStyle w:val="1-Char"/>
          <w:rFonts w:hint="cs"/>
          <w:rtl/>
        </w:rPr>
        <w:t xml:space="preserve"> م</w:t>
      </w:r>
      <w:r w:rsidR="00446BB7">
        <w:rPr>
          <w:rStyle w:val="1-Char"/>
          <w:rFonts w:hint="cs"/>
          <w:rtl/>
        </w:rPr>
        <w:t>ی</w:t>
      </w:r>
      <w:r w:rsidR="00AF17B9">
        <w:rPr>
          <w:rStyle w:val="1-Char"/>
          <w:rFonts w:hint="cs"/>
          <w:rtl/>
        </w:rPr>
        <w:t>‌</w:t>
      </w:r>
      <w:r w:rsidRPr="007100A7">
        <w:rPr>
          <w:rStyle w:val="1-Char"/>
          <w:rFonts w:hint="cs"/>
          <w:rtl/>
        </w:rPr>
        <w:t xml:space="preserve">باشد و حق فقرا است. و خوردن از </w:t>
      </w:r>
      <w:r w:rsidRPr="0081702B">
        <w:rPr>
          <w:rStyle w:val="5-Char0"/>
          <w:rFonts w:hint="cs"/>
          <w:rtl/>
        </w:rPr>
        <w:t>«هدي جنايات»</w:t>
      </w:r>
      <w:r w:rsidRPr="007100A7">
        <w:rPr>
          <w:rStyle w:val="1-Char"/>
          <w:rFonts w:hint="cs"/>
          <w:rtl/>
        </w:rPr>
        <w:t xml:space="preserve"> ن</w:t>
      </w:r>
      <w:r w:rsidR="00446BB7">
        <w:rPr>
          <w:rStyle w:val="1-Char"/>
          <w:rFonts w:hint="cs"/>
          <w:rtl/>
        </w:rPr>
        <w:t>ی</w:t>
      </w:r>
      <w:r w:rsidRPr="007100A7">
        <w:rPr>
          <w:rStyle w:val="1-Char"/>
          <w:rFonts w:hint="cs"/>
          <w:rtl/>
        </w:rPr>
        <w:t>ز جواز ندارد، نه برا</w:t>
      </w:r>
      <w:r w:rsidR="00446BB7">
        <w:rPr>
          <w:rStyle w:val="1-Char"/>
          <w:rFonts w:hint="cs"/>
          <w:rtl/>
        </w:rPr>
        <w:t>ی</w:t>
      </w:r>
      <w:r w:rsidRPr="007100A7">
        <w:rPr>
          <w:rStyle w:val="1-Char"/>
          <w:rFonts w:hint="cs"/>
          <w:rtl/>
        </w:rPr>
        <w:t xml:space="preserve"> صاحب هد</w:t>
      </w:r>
      <w:r w:rsidR="00446BB7">
        <w:rPr>
          <w:rStyle w:val="1-Char"/>
          <w:rFonts w:hint="cs"/>
          <w:rtl/>
        </w:rPr>
        <w:t>ی</w:t>
      </w:r>
      <w:r w:rsidRPr="007100A7">
        <w:rPr>
          <w:rStyle w:val="1-Char"/>
          <w:rFonts w:hint="cs"/>
          <w:rtl/>
        </w:rPr>
        <w:t xml:space="preserve"> و نه برا</w:t>
      </w:r>
      <w:r w:rsidR="00446BB7">
        <w:rPr>
          <w:rStyle w:val="1-Char"/>
          <w:rFonts w:hint="cs"/>
          <w:rtl/>
        </w:rPr>
        <w:t>ی</w:t>
      </w:r>
      <w:r w:rsidRPr="007100A7">
        <w:rPr>
          <w:rStyle w:val="1-Char"/>
          <w:rFonts w:hint="cs"/>
          <w:rtl/>
        </w:rPr>
        <w:t xml:space="preserve"> شخص</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 xml:space="preserve">گر؛ و </w:t>
      </w:r>
      <w:r w:rsidRPr="0081702B">
        <w:rPr>
          <w:rStyle w:val="5-Char0"/>
          <w:rFonts w:hint="cs"/>
          <w:rtl/>
        </w:rPr>
        <w:t>«هدي جنايات»</w:t>
      </w:r>
      <w:r w:rsidRPr="007100A7">
        <w:rPr>
          <w:rStyle w:val="1-Char"/>
          <w:rFonts w:hint="cs"/>
          <w:rtl/>
        </w:rPr>
        <w:t>، هد</w:t>
      </w:r>
      <w:r w:rsidR="00446BB7">
        <w:rPr>
          <w:rStyle w:val="1-Char"/>
          <w:rFonts w:hint="cs"/>
          <w:rtl/>
        </w:rPr>
        <w:t>ی</w:t>
      </w:r>
      <w:r w:rsidRPr="007100A7">
        <w:rPr>
          <w:rStyle w:val="1-Char"/>
          <w:rFonts w:hint="cs"/>
          <w:rtl/>
        </w:rPr>
        <w:t xml:space="preserve"> </w:t>
      </w:r>
      <w:r w:rsidR="00446BB7">
        <w:rPr>
          <w:rStyle w:val="1-Char"/>
          <w:rFonts w:hint="cs"/>
          <w:rtl/>
        </w:rPr>
        <w:t>یی</w:t>
      </w:r>
      <w:r w:rsidRPr="007100A7">
        <w:rPr>
          <w:rStyle w:val="1-Char"/>
          <w:rFonts w:hint="cs"/>
          <w:rtl/>
        </w:rPr>
        <w:t xml:space="preserve"> است که برا</w:t>
      </w:r>
      <w:r w:rsidR="00446BB7">
        <w:rPr>
          <w:rStyle w:val="1-Char"/>
          <w:rFonts w:hint="cs"/>
          <w:rtl/>
        </w:rPr>
        <w:t>ی</w:t>
      </w:r>
      <w:r w:rsidRPr="007100A7">
        <w:rPr>
          <w:rStyle w:val="1-Char"/>
          <w:rFonts w:hint="cs"/>
          <w:rtl/>
        </w:rPr>
        <w:t xml:space="preserve"> جبران نقصان</w:t>
      </w:r>
      <w:r w:rsidR="00446BB7">
        <w:rPr>
          <w:rStyle w:val="1-Char"/>
          <w:rFonts w:hint="cs"/>
          <w:rtl/>
        </w:rPr>
        <w:t>ی</w:t>
      </w:r>
      <w:r w:rsidRPr="007100A7">
        <w:rPr>
          <w:rStyle w:val="1-Char"/>
          <w:rFonts w:hint="cs"/>
          <w:rtl/>
        </w:rPr>
        <w:t xml:space="preserve"> که در حجّ واقع گرد</w:t>
      </w:r>
      <w:r w:rsidR="00446BB7">
        <w:rPr>
          <w:rStyle w:val="1-Char"/>
          <w:rFonts w:hint="cs"/>
          <w:rtl/>
        </w:rPr>
        <w:t>ی</w:t>
      </w:r>
      <w:r w:rsidRPr="007100A7">
        <w:rPr>
          <w:rStyle w:val="1-Char"/>
          <w:rFonts w:hint="cs"/>
          <w:rtl/>
        </w:rPr>
        <w:t>ده، واجب شده است.]</w:t>
      </w:r>
    </w:p>
    <w:p w:rsidR="006B31CA" w:rsidRPr="007100A7" w:rsidRDefault="006B31CA" w:rsidP="00AF1D25">
      <w:pPr>
        <w:rPr>
          <w:rStyle w:val="1-Char"/>
          <w:rtl/>
        </w:rPr>
      </w:pPr>
      <w:r w:rsidRPr="007100A7">
        <w:rPr>
          <w:rStyle w:val="1-Char"/>
          <w:rFonts w:hint="cs"/>
          <w:rtl/>
        </w:rPr>
        <w:t>و فق</w:t>
      </w:r>
      <w:r w:rsidR="00446BB7">
        <w:rPr>
          <w:rStyle w:val="1-Char"/>
          <w:rFonts w:hint="cs"/>
          <w:rtl/>
        </w:rPr>
        <w:t>ی</w:t>
      </w:r>
      <w:r w:rsidRPr="007100A7">
        <w:rPr>
          <w:rStyle w:val="1-Char"/>
          <w:rFonts w:hint="cs"/>
          <w:rtl/>
        </w:rPr>
        <w:t>ر و مستمند حرم و غ</w:t>
      </w:r>
      <w:r w:rsidR="00446BB7">
        <w:rPr>
          <w:rStyle w:val="1-Char"/>
          <w:rFonts w:hint="cs"/>
          <w:rtl/>
        </w:rPr>
        <w:t>ی</w:t>
      </w:r>
      <w:r w:rsidRPr="007100A7">
        <w:rPr>
          <w:rStyle w:val="1-Char"/>
          <w:rFonts w:hint="cs"/>
          <w:rtl/>
        </w:rPr>
        <w:t>ر حرم، در دادن گوشت هدا</w:t>
      </w:r>
      <w:r w:rsidR="00446BB7">
        <w:rPr>
          <w:rStyle w:val="1-Char"/>
          <w:rFonts w:hint="cs"/>
          <w:rtl/>
        </w:rPr>
        <w:t>ی</w:t>
      </w:r>
      <w:r w:rsidRPr="007100A7">
        <w:rPr>
          <w:rStyle w:val="1-Char"/>
          <w:rFonts w:hint="cs"/>
          <w:rtl/>
        </w:rPr>
        <w:t xml:space="preserve">ا، برابر و </w:t>
      </w:r>
      <w:r w:rsidR="00446BB7">
        <w:rPr>
          <w:rStyle w:val="1-Char"/>
          <w:rFonts w:hint="cs"/>
          <w:rtl/>
        </w:rPr>
        <w:t>ی</w:t>
      </w:r>
      <w:r w:rsidRPr="007100A7">
        <w:rPr>
          <w:rStyle w:val="1-Char"/>
          <w:rFonts w:hint="cs"/>
          <w:rtl/>
        </w:rPr>
        <w:t>کسان‌اند [و دادن گوشت هدا</w:t>
      </w:r>
      <w:r w:rsidR="00446BB7">
        <w:rPr>
          <w:rStyle w:val="1-Char"/>
          <w:rFonts w:hint="cs"/>
          <w:rtl/>
        </w:rPr>
        <w:t>ی</w:t>
      </w:r>
      <w:r w:rsidRPr="007100A7">
        <w:rPr>
          <w:rStyle w:val="1-Char"/>
          <w:rFonts w:hint="cs"/>
          <w:rtl/>
        </w:rPr>
        <w:t>ا، فقط به مستمندان و فقراء حرم، اختصاص ندارد.]</w:t>
      </w:r>
    </w:p>
    <w:p w:rsidR="006B31CA" w:rsidRPr="007100A7" w:rsidRDefault="006B31CA" w:rsidP="00AF1D25">
      <w:pPr>
        <w:rPr>
          <w:rStyle w:val="1-Char"/>
          <w:rtl/>
        </w:rPr>
      </w:pPr>
      <w:r w:rsidRPr="007100A7">
        <w:rPr>
          <w:rStyle w:val="1-Char"/>
          <w:rFonts w:hint="cs"/>
          <w:rtl/>
        </w:rPr>
        <w:t xml:space="preserve">و [مستحب است که] تنها «بَدَنة» [شتر </w:t>
      </w:r>
      <w:r w:rsidR="00446BB7">
        <w:rPr>
          <w:rStyle w:val="1-Char"/>
          <w:rFonts w:hint="cs"/>
          <w:rtl/>
        </w:rPr>
        <w:t>ی</w:t>
      </w:r>
      <w:r w:rsidRPr="007100A7">
        <w:rPr>
          <w:rStyle w:val="1-Char"/>
          <w:rFonts w:hint="cs"/>
          <w:rtl/>
        </w:rPr>
        <w:t xml:space="preserve">ا گاوِ] </w:t>
      </w:r>
      <w:r w:rsidRPr="0081702B">
        <w:rPr>
          <w:rStyle w:val="5-Char0"/>
          <w:rFonts w:hint="cs"/>
          <w:rtl/>
        </w:rPr>
        <w:t>هَدي نافله</w:t>
      </w:r>
      <w:r w:rsidRPr="007100A7">
        <w:rPr>
          <w:rStyle w:val="1-Char"/>
          <w:rFonts w:hint="cs"/>
          <w:rtl/>
        </w:rPr>
        <w:t xml:space="preserve">، </w:t>
      </w:r>
      <w:r w:rsidRPr="0081702B">
        <w:rPr>
          <w:rStyle w:val="5-Char0"/>
          <w:rFonts w:hint="cs"/>
          <w:rtl/>
        </w:rPr>
        <w:t>هدي تمتّع</w:t>
      </w:r>
      <w:r w:rsidRPr="007100A7">
        <w:rPr>
          <w:rStyle w:val="1-Char"/>
          <w:rFonts w:hint="cs"/>
          <w:rtl/>
        </w:rPr>
        <w:t xml:space="preserve"> و </w:t>
      </w:r>
      <w:r w:rsidRPr="0081702B">
        <w:rPr>
          <w:rStyle w:val="5-Char0"/>
          <w:rFonts w:hint="cs"/>
          <w:rtl/>
        </w:rPr>
        <w:t>هدي قران</w:t>
      </w:r>
      <w:r w:rsidRPr="007100A7">
        <w:rPr>
          <w:rStyle w:val="1-Char"/>
          <w:rFonts w:hint="cs"/>
          <w:rtl/>
        </w:rPr>
        <w:t xml:space="preserve"> را [با چرم </w:t>
      </w:r>
      <w:r w:rsidR="00446BB7">
        <w:rPr>
          <w:rStyle w:val="1-Char"/>
          <w:rFonts w:hint="cs"/>
          <w:rtl/>
        </w:rPr>
        <w:t>ی</w:t>
      </w:r>
      <w:r w:rsidRPr="007100A7">
        <w:rPr>
          <w:rStyle w:val="1-Char"/>
          <w:rFonts w:hint="cs"/>
          <w:rtl/>
        </w:rPr>
        <w:t>ا کفش</w:t>
      </w:r>
      <w:r w:rsidR="00446BB7">
        <w:rPr>
          <w:rStyle w:val="1-Char"/>
          <w:rFonts w:hint="cs"/>
          <w:rtl/>
        </w:rPr>
        <w:t>ی</w:t>
      </w:r>
      <w:r w:rsidRPr="007100A7">
        <w:rPr>
          <w:rStyle w:val="1-Char"/>
          <w:rFonts w:hint="cs"/>
          <w:rtl/>
        </w:rPr>
        <w:t>] قلاده نما</w:t>
      </w:r>
      <w:r w:rsidR="00446BB7">
        <w:rPr>
          <w:rStyle w:val="1-Char"/>
          <w:rFonts w:hint="cs"/>
          <w:rtl/>
        </w:rPr>
        <w:t>ی</w:t>
      </w:r>
      <w:r w:rsidRPr="007100A7">
        <w:rPr>
          <w:rStyle w:val="1-Char"/>
          <w:rFonts w:hint="cs"/>
          <w:rtl/>
        </w:rPr>
        <w:t xml:space="preserve">د؛ [و </w:t>
      </w:r>
      <w:r w:rsidRPr="00FE6406">
        <w:rPr>
          <w:rStyle w:val="9-Char"/>
          <w:rFonts w:eastAsia="Batang" w:hint="cs"/>
          <w:rtl/>
        </w:rPr>
        <w:t>دم احصار</w:t>
      </w:r>
      <w:r w:rsidRPr="007100A7">
        <w:rPr>
          <w:rStyle w:val="1-Char"/>
          <w:rFonts w:hint="cs"/>
          <w:rtl/>
        </w:rPr>
        <w:t xml:space="preserve"> و </w:t>
      </w:r>
      <w:r w:rsidRPr="00FE6406">
        <w:rPr>
          <w:rStyle w:val="9-Char"/>
          <w:rFonts w:eastAsia="Batang" w:hint="cs"/>
          <w:rtl/>
        </w:rPr>
        <w:t>دم جنا</w:t>
      </w:r>
      <w:r w:rsidR="00446BB7">
        <w:rPr>
          <w:rStyle w:val="9-Char"/>
          <w:rFonts w:eastAsia="Batang" w:hint="cs"/>
          <w:rtl/>
        </w:rPr>
        <w:t>ی</w:t>
      </w:r>
      <w:r w:rsidRPr="00FE6406">
        <w:rPr>
          <w:rStyle w:val="9-Char"/>
          <w:rFonts w:eastAsia="Batang" w:hint="cs"/>
          <w:rtl/>
        </w:rPr>
        <w:t>ات</w:t>
      </w:r>
      <w:r w:rsidRPr="007100A7">
        <w:rPr>
          <w:rStyle w:val="1-Char"/>
          <w:rFonts w:hint="cs"/>
          <w:rtl/>
        </w:rPr>
        <w:t>، قلاده نم</w:t>
      </w:r>
      <w:r w:rsidR="00446BB7">
        <w:rPr>
          <w:rStyle w:val="1-Char"/>
          <w:rFonts w:hint="cs"/>
          <w:rtl/>
        </w:rPr>
        <w:t>ی</w:t>
      </w:r>
      <w:r w:rsidRPr="007100A7">
        <w:rPr>
          <w:rStyle w:val="1-Char"/>
          <w:rFonts w:hint="cs"/>
          <w:rtl/>
        </w:rPr>
        <w:t>‌شوند؛ و پس از ذبح کردن هد</w:t>
      </w:r>
      <w:r w:rsidR="00446BB7">
        <w:rPr>
          <w:rStyle w:val="1-Char"/>
          <w:rFonts w:hint="cs"/>
          <w:rtl/>
        </w:rPr>
        <w:t>ی</w:t>
      </w:r>
      <w:r w:rsidRPr="007100A7">
        <w:rPr>
          <w:rStyle w:val="1-Char"/>
          <w:rFonts w:hint="cs"/>
          <w:rtl/>
        </w:rPr>
        <w:t>،] پالان و ز</w:t>
      </w:r>
      <w:r w:rsidR="00446BB7">
        <w:rPr>
          <w:rStyle w:val="1-Char"/>
          <w:rFonts w:hint="cs"/>
          <w:rtl/>
        </w:rPr>
        <w:t>ی</w:t>
      </w:r>
      <w:r w:rsidRPr="007100A7">
        <w:rPr>
          <w:rStyle w:val="1-Char"/>
          <w:rFonts w:hint="cs"/>
          <w:rtl/>
        </w:rPr>
        <w:t>ن و افسار و لگام آن را ن</w:t>
      </w:r>
      <w:r w:rsidR="00446BB7">
        <w:rPr>
          <w:rStyle w:val="1-Char"/>
          <w:rFonts w:hint="cs"/>
          <w:rtl/>
        </w:rPr>
        <w:t>ی</w:t>
      </w:r>
      <w:r w:rsidRPr="007100A7">
        <w:rPr>
          <w:rStyle w:val="1-Char"/>
          <w:rFonts w:hint="cs"/>
          <w:rtl/>
        </w:rPr>
        <w:t>ز صدقه نما</w:t>
      </w:r>
      <w:r w:rsidR="00446BB7">
        <w:rPr>
          <w:rStyle w:val="1-Char"/>
          <w:rFonts w:hint="cs"/>
          <w:rtl/>
        </w:rPr>
        <w:t>ی</w:t>
      </w:r>
      <w:r w:rsidRPr="007100A7">
        <w:rPr>
          <w:rStyle w:val="1-Char"/>
          <w:rFonts w:hint="cs"/>
          <w:rtl/>
        </w:rPr>
        <w:t>د.</w:t>
      </w:r>
    </w:p>
    <w:p w:rsidR="006B31CA" w:rsidRPr="007100A7" w:rsidRDefault="006B31CA" w:rsidP="00AF1D25">
      <w:pPr>
        <w:rPr>
          <w:rStyle w:val="1-Char"/>
          <w:rtl/>
        </w:rPr>
      </w:pPr>
      <w:r w:rsidRPr="007100A7">
        <w:rPr>
          <w:rStyle w:val="1-Char"/>
          <w:rFonts w:hint="cs"/>
          <w:rtl/>
        </w:rPr>
        <w:t>و مزد قصاب را نبا</w:t>
      </w:r>
      <w:r w:rsidR="00446BB7">
        <w:rPr>
          <w:rStyle w:val="1-Char"/>
          <w:rFonts w:hint="cs"/>
          <w:rtl/>
        </w:rPr>
        <w:t>ی</w:t>
      </w:r>
      <w:r w:rsidRPr="007100A7">
        <w:rPr>
          <w:rStyle w:val="1-Char"/>
          <w:rFonts w:hint="cs"/>
          <w:rtl/>
        </w:rPr>
        <w:t>د از گوشت قربان</w:t>
      </w:r>
      <w:r w:rsidR="00446BB7">
        <w:rPr>
          <w:rStyle w:val="1-Char"/>
          <w:rFonts w:hint="cs"/>
          <w:rtl/>
        </w:rPr>
        <w:t>ی</w:t>
      </w:r>
      <w:r w:rsidRPr="007100A7">
        <w:rPr>
          <w:rStyle w:val="1-Char"/>
          <w:rFonts w:hint="cs"/>
          <w:rtl/>
        </w:rPr>
        <w:t xml:space="preserve"> [و از بها</w:t>
      </w:r>
      <w:r w:rsidR="00446BB7">
        <w:rPr>
          <w:rStyle w:val="1-Char"/>
          <w:rFonts w:hint="cs"/>
          <w:rtl/>
        </w:rPr>
        <w:t>ی</w:t>
      </w:r>
      <w:r w:rsidRPr="007100A7">
        <w:rPr>
          <w:rStyle w:val="1-Char"/>
          <w:rFonts w:hint="cs"/>
          <w:rtl/>
        </w:rPr>
        <w:t xml:space="preserve"> پوست] بپردازد؛ [بلکه بر و</w:t>
      </w:r>
      <w:r w:rsidR="00446BB7">
        <w:rPr>
          <w:rStyle w:val="1-Char"/>
          <w:rFonts w:hint="cs"/>
          <w:rtl/>
        </w:rPr>
        <w:t>ی</w:t>
      </w:r>
      <w:r w:rsidRPr="007100A7">
        <w:rPr>
          <w:rStyle w:val="1-Char"/>
          <w:rFonts w:hint="cs"/>
          <w:rtl/>
        </w:rPr>
        <w:t xml:space="preserve"> لازم است تا مزد و</w:t>
      </w:r>
      <w:r w:rsidR="00446BB7">
        <w:rPr>
          <w:rStyle w:val="1-Char"/>
          <w:rFonts w:hint="cs"/>
          <w:rtl/>
        </w:rPr>
        <w:t>ی</w:t>
      </w:r>
      <w:r w:rsidRPr="007100A7">
        <w:rPr>
          <w:rStyle w:val="1-Char"/>
          <w:rFonts w:hint="cs"/>
          <w:rtl/>
        </w:rPr>
        <w:t xml:space="preserve"> را از خودش بدهد. عل</w:t>
      </w:r>
      <w:r w:rsidR="00446BB7">
        <w:rPr>
          <w:rStyle w:val="1-Char"/>
          <w:rFonts w:hint="cs"/>
          <w:rtl/>
        </w:rPr>
        <w:t>ی</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اَمَرَنِيْ رَسُوْلُ اللهِ</w:t>
      </w:r>
      <w:r w:rsidR="00FE6406" w:rsidRPr="00FE6406">
        <w:rPr>
          <w:rStyle w:val="1-Char"/>
          <w:rFonts w:cs="CTraditional Arabic" w:hint="cs"/>
          <w:rtl/>
        </w:rPr>
        <w:t xml:space="preserve"> ج</w:t>
      </w:r>
      <w:r w:rsidRPr="00BE2421">
        <w:rPr>
          <w:rStyle w:val="5-Char"/>
          <w:rFonts w:hint="cs"/>
          <w:rtl/>
        </w:rPr>
        <w:t xml:space="preserve"> اَنْ اَقُوْمَ عَليٰ بَدَنةٍ وَ اَنْ اَتَصَدَّقَ بِلَحْمِهٰا وَ جُلُوْدِهٰا وَ اَجِلَّتِهٰا وَ اَنْ لّٰا اُعْطِي الْجَزّٰارَ مِنْهٰا؛ قٰالَ: نَحْنُ نُعْطِيْهِ مِنْ عِنْدنٰا»</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به من فرمان داد تا شتر</w:t>
      </w:r>
      <w:r w:rsidR="00446BB7">
        <w:rPr>
          <w:rStyle w:val="1-Char"/>
          <w:rFonts w:hint="cs"/>
          <w:rtl/>
        </w:rPr>
        <w:t>ی</w:t>
      </w:r>
      <w:r w:rsidRPr="00BE2421">
        <w:rPr>
          <w:rStyle w:val="1-Char"/>
          <w:rFonts w:hint="cs"/>
          <w:rtl/>
        </w:rPr>
        <w:t xml:space="preserve"> را قربان</w:t>
      </w:r>
      <w:r w:rsidR="00446BB7">
        <w:rPr>
          <w:rStyle w:val="1-Char"/>
          <w:rFonts w:hint="cs"/>
          <w:rtl/>
        </w:rPr>
        <w:t>ی</w:t>
      </w:r>
      <w:r w:rsidRPr="00BE2421">
        <w:rPr>
          <w:rStyle w:val="1-Char"/>
          <w:rFonts w:hint="cs"/>
          <w:rtl/>
        </w:rPr>
        <w:t xml:space="preserve"> کنم و گوشت و پوست و پالان و ز</w:t>
      </w:r>
      <w:r w:rsidR="00446BB7">
        <w:rPr>
          <w:rStyle w:val="1-Char"/>
          <w:rFonts w:hint="cs"/>
          <w:rtl/>
        </w:rPr>
        <w:t>ی</w:t>
      </w:r>
      <w:r w:rsidRPr="00BE2421">
        <w:rPr>
          <w:rStyle w:val="1-Char"/>
          <w:rFonts w:hint="cs"/>
          <w:rtl/>
        </w:rPr>
        <w:t>ن آن را صدقه نما</w:t>
      </w:r>
      <w:r w:rsidR="00446BB7">
        <w:rPr>
          <w:rStyle w:val="1-Char"/>
          <w:rFonts w:hint="cs"/>
          <w:rtl/>
        </w:rPr>
        <w:t>ی</w:t>
      </w:r>
      <w:r w:rsidRPr="00BE2421">
        <w:rPr>
          <w:rStyle w:val="1-Char"/>
          <w:rFonts w:hint="cs"/>
          <w:rtl/>
        </w:rPr>
        <w:t>م. و به من فرمان داد که مزد قصاب را از آن ندهم؛ و فرمود: مزد قصاب را خودمان م</w:t>
      </w:r>
      <w:r w:rsidR="00446BB7">
        <w:rPr>
          <w:rStyle w:val="1-Char"/>
          <w:rFonts w:hint="cs"/>
          <w:rtl/>
        </w:rPr>
        <w:t>ی</w:t>
      </w:r>
      <w:r w:rsidRPr="00BE2421">
        <w:rPr>
          <w:rStyle w:val="1-Char"/>
          <w:rFonts w:hint="cs"/>
          <w:rtl/>
        </w:rPr>
        <w:t>‌پرداز</w:t>
      </w:r>
      <w:r w:rsidR="00446BB7">
        <w:rPr>
          <w:rStyle w:val="1-Char"/>
          <w:rFonts w:hint="cs"/>
          <w:rtl/>
        </w:rPr>
        <w:t>ی</w:t>
      </w:r>
      <w:r w:rsidRPr="00BE2421">
        <w:rPr>
          <w:rStyle w:val="1-Char"/>
          <w:rFonts w:hint="cs"/>
          <w:rtl/>
        </w:rPr>
        <w:t>م»</w:t>
      </w:r>
      <w:r w:rsidRPr="007100A7">
        <w:rPr>
          <w:rStyle w:val="1-Char"/>
          <w:rFonts w:hint="cs"/>
          <w:rtl/>
        </w:rPr>
        <w:t>.]</w:t>
      </w:r>
    </w:p>
    <w:p w:rsidR="006B31CA" w:rsidRPr="007100A7" w:rsidRDefault="006B31CA" w:rsidP="00AF1D25">
      <w:pPr>
        <w:rPr>
          <w:rStyle w:val="1-Char"/>
          <w:rtl/>
        </w:rPr>
      </w:pPr>
      <w:r w:rsidRPr="007100A7">
        <w:rPr>
          <w:rStyle w:val="1-Char"/>
          <w:rFonts w:hint="cs"/>
          <w:rtl/>
        </w:rPr>
        <w:t>و بدون ضرورت، بر ح</w:t>
      </w:r>
      <w:r w:rsidR="00446BB7">
        <w:rPr>
          <w:rStyle w:val="1-Char"/>
          <w:rFonts w:hint="cs"/>
          <w:rtl/>
        </w:rPr>
        <w:t>ی</w:t>
      </w:r>
      <w:r w:rsidRPr="007100A7">
        <w:rPr>
          <w:rStyle w:val="1-Char"/>
          <w:rFonts w:hint="cs"/>
          <w:rtl/>
        </w:rPr>
        <w:t>وان قربان</w:t>
      </w:r>
      <w:r w:rsidR="00446BB7">
        <w:rPr>
          <w:rStyle w:val="1-Char"/>
          <w:rFonts w:hint="cs"/>
          <w:rtl/>
        </w:rPr>
        <w:t>ی</w:t>
      </w:r>
      <w:r w:rsidRPr="007100A7">
        <w:rPr>
          <w:rStyle w:val="1-Char"/>
          <w:rFonts w:hint="cs"/>
          <w:rtl/>
        </w:rPr>
        <w:t xml:space="preserve"> سوار نشود؛ [و اگر ن</w:t>
      </w:r>
      <w:r w:rsidR="00446BB7">
        <w:rPr>
          <w:rStyle w:val="1-Char"/>
          <w:rFonts w:hint="cs"/>
          <w:rtl/>
        </w:rPr>
        <w:t>ی</w:t>
      </w:r>
      <w:r w:rsidRPr="007100A7">
        <w:rPr>
          <w:rStyle w:val="1-Char"/>
          <w:rFonts w:hint="cs"/>
          <w:rtl/>
        </w:rPr>
        <w:t xml:space="preserve">از به سوار شدن داشت، در آن صورت بر آن سوار شود؛ و اگر </w:t>
      </w:r>
      <w:r w:rsidR="00AF17B9">
        <w:rPr>
          <w:rStyle w:val="1-Char"/>
          <w:rFonts w:hint="cs"/>
          <w:rtl/>
        </w:rPr>
        <w:t>چنان‌چه</w:t>
      </w:r>
      <w:r w:rsidRPr="007100A7">
        <w:rPr>
          <w:rStyle w:val="1-Char"/>
          <w:rFonts w:hint="cs"/>
          <w:rtl/>
        </w:rPr>
        <w:t xml:space="preserve"> ن</w:t>
      </w:r>
      <w:r w:rsidR="00446BB7">
        <w:rPr>
          <w:rStyle w:val="1-Char"/>
          <w:rFonts w:hint="cs"/>
          <w:rtl/>
        </w:rPr>
        <w:t>ی</w:t>
      </w:r>
      <w:r w:rsidRPr="007100A7">
        <w:rPr>
          <w:rStyle w:val="1-Char"/>
          <w:rFonts w:hint="cs"/>
          <w:rtl/>
        </w:rPr>
        <w:t>از</w:t>
      </w:r>
      <w:r w:rsidR="00446BB7">
        <w:rPr>
          <w:rStyle w:val="1-Char"/>
          <w:rFonts w:hint="cs"/>
          <w:rtl/>
        </w:rPr>
        <w:t>ی</w:t>
      </w:r>
      <w:r w:rsidRPr="007100A7">
        <w:rPr>
          <w:rStyle w:val="1-Char"/>
          <w:rFonts w:hint="cs"/>
          <w:rtl/>
        </w:rPr>
        <w:t xml:space="preserve"> به سوار شدن نداشت، در آن صورت بر آن سوار نگردد. ابوالزب</w:t>
      </w:r>
      <w:r w:rsidR="00446BB7">
        <w:rPr>
          <w:rStyle w:val="1-Char"/>
          <w:rFonts w:hint="cs"/>
          <w:rtl/>
        </w:rPr>
        <w:t>ی</w:t>
      </w:r>
      <w:r w:rsidRPr="007100A7">
        <w:rPr>
          <w:rStyle w:val="1-Char"/>
          <w:rFonts w:hint="cs"/>
          <w:rtl/>
        </w:rPr>
        <w:t>ر گو</w:t>
      </w:r>
      <w:r w:rsidR="00446BB7">
        <w:rPr>
          <w:rStyle w:val="1-Char"/>
          <w:rFonts w:hint="cs"/>
          <w:rtl/>
        </w:rPr>
        <w:t>ی</w:t>
      </w:r>
      <w:r w:rsidRPr="007100A7">
        <w:rPr>
          <w:rStyle w:val="1-Char"/>
          <w:rFonts w:hint="cs"/>
          <w:rtl/>
        </w:rPr>
        <w:t>د: شن</w:t>
      </w:r>
      <w:r w:rsidR="00446BB7">
        <w:rPr>
          <w:rStyle w:val="1-Char"/>
          <w:rFonts w:hint="cs"/>
          <w:rtl/>
        </w:rPr>
        <w:t>ی</w:t>
      </w:r>
      <w:r w:rsidRPr="007100A7">
        <w:rPr>
          <w:rStyle w:val="1-Char"/>
          <w:rFonts w:hint="cs"/>
          <w:rtl/>
        </w:rPr>
        <w:t>دم که از جابر بن عبدالله</w:t>
      </w:r>
      <w:r w:rsidR="00FE6406" w:rsidRPr="00FE6406">
        <w:rPr>
          <w:rStyle w:val="1-Char"/>
          <w:rFonts w:cs="CTraditional Arabic" w:hint="cs"/>
          <w:rtl/>
        </w:rPr>
        <w:t>س</w:t>
      </w:r>
      <w:r w:rsidRPr="007100A7">
        <w:rPr>
          <w:rStyle w:val="1-Char"/>
          <w:rFonts w:hint="cs"/>
          <w:rtl/>
        </w:rPr>
        <w:t xml:space="preserve"> درباره‌</w:t>
      </w:r>
      <w:r w:rsidR="00446BB7">
        <w:rPr>
          <w:rStyle w:val="1-Char"/>
          <w:rFonts w:hint="cs"/>
          <w:rtl/>
        </w:rPr>
        <w:t>ی</w:t>
      </w:r>
      <w:r w:rsidRPr="007100A7">
        <w:rPr>
          <w:rStyle w:val="1-Char"/>
          <w:rFonts w:hint="cs"/>
          <w:rtl/>
        </w:rPr>
        <w:t xml:space="preserve"> سوار شدن بر ح</w:t>
      </w:r>
      <w:r w:rsidR="00446BB7">
        <w:rPr>
          <w:rStyle w:val="1-Char"/>
          <w:rFonts w:hint="cs"/>
          <w:rtl/>
        </w:rPr>
        <w:t>ی</w:t>
      </w:r>
      <w:r w:rsidRPr="007100A7">
        <w:rPr>
          <w:rStyle w:val="1-Char"/>
          <w:rFonts w:hint="cs"/>
          <w:rtl/>
        </w:rPr>
        <w:t>وان قربان</w:t>
      </w:r>
      <w:r w:rsidR="00446BB7">
        <w:rPr>
          <w:rStyle w:val="1-Char"/>
          <w:rFonts w:hint="cs"/>
          <w:rtl/>
        </w:rPr>
        <w:t>ی</w:t>
      </w:r>
      <w:r w:rsidRPr="007100A7">
        <w:rPr>
          <w:rStyle w:val="1-Char"/>
          <w:rFonts w:hint="cs"/>
          <w:rtl/>
        </w:rPr>
        <w:t xml:space="preserve"> پرس</w:t>
      </w:r>
      <w:r w:rsidR="00446BB7">
        <w:rPr>
          <w:rStyle w:val="1-Char"/>
          <w:rFonts w:hint="cs"/>
          <w:rtl/>
        </w:rPr>
        <w:t>ی</w:t>
      </w:r>
      <w:r w:rsidRPr="007100A7">
        <w:rPr>
          <w:rStyle w:val="1-Char"/>
          <w:rFonts w:hint="cs"/>
          <w:rtl/>
        </w:rPr>
        <w:t>دند. او در پاسخ گفت: از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شن</w:t>
      </w:r>
      <w:r w:rsidR="00446BB7">
        <w:rPr>
          <w:rStyle w:val="1-Char"/>
          <w:rFonts w:hint="cs"/>
          <w:rtl/>
        </w:rPr>
        <w:t>ی</w:t>
      </w:r>
      <w:r w:rsidRPr="007100A7">
        <w:rPr>
          <w:rStyle w:val="1-Char"/>
          <w:rFonts w:hint="cs"/>
          <w:rtl/>
        </w:rPr>
        <w:t xml:space="preserve">دم که </w:t>
      </w:r>
      <w:r w:rsidRPr="0081702B">
        <w:rPr>
          <w:rStyle w:val="1-Char"/>
          <w:rFonts w:hint="cs"/>
          <w:rtl/>
        </w:rPr>
        <w:t>م</w:t>
      </w:r>
      <w:r w:rsidR="00446BB7">
        <w:rPr>
          <w:rStyle w:val="1-Char"/>
          <w:rFonts w:hint="cs"/>
          <w:rtl/>
        </w:rPr>
        <w:t>ی</w:t>
      </w:r>
      <w:r w:rsidRPr="0081702B">
        <w:rPr>
          <w:rStyle w:val="1-Char"/>
          <w:rFonts w:hint="cs"/>
          <w:rtl/>
        </w:rPr>
        <w:t>‌فرمود: «</w:t>
      </w:r>
      <w:r w:rsidRPr="0081702B">
        <w:rPr>
          <w:rStyle w:val="1-Char"/>
          <w:rFonts w:eastAsia="Batang" w:hint="cs"/>
          <w:rtl/>
        </w:rPr>
        <w:t>چون ناچار شد</w:t>
      </w:r>
      <w:r w:rsidR="00446BB7">
        <w:rPr>
          <w:rStyle w:val="1-Char"/>
          <w:rFonts w:eastAsia="Batang" w:hint="cs"/>
          <w:rtl/>
        </w:rPr>
        <w:t>ی</w:t>
      </w:r>
      <w:r w:rsidRPr="0081702B">
        <w:rPr>
          <w:rStyle w:val="1-Char"/>
          <w:rFonts w:eastAsia="Batang" w:hint="cs"/>
          <w:rtl/>
        </w:rPr>
        <w:t>، به گونه‌ا</w:t>
      </w:r>
      <w:r w:rsidR="00446BB7">
        <w:rPr>
          <w:rStyle w:val="1-Char"/>
          <w:rFonts w:eastAsia="Batang" w:hint="cs"/>
          <w:rtl/>
        </w:rPr>
        <w:t>ی</w:t>
      </w:r>
      <w:r w:rsidRPr="0081702B">
        <w:rPr>
          <w:rStyle w:val="1-Char"/>
          <w:rFonts w:eastAsia="Batang" w:hint="cs"/>
          <w:rtl/>
        </w:rPr>
        <w:t xml:space="preserve"> ن</w:t>
      </w:r>
      <w:r w:rsidR="00446BB7">
        <w:rPr>
          <w:rStyle w:val="1-Char"/>
          <w:rFonts w:eastAsia="Batang" w:hint="cs"/>
          <w:rtl/>
        </w:rPr>
        <w:t>ی</w:t>
      </w:r>
      <w:r w:rsidRPr="0081702B">
        <w:rPr>
          <w:rStyle w:val="1-Char"/>
          <w:rFonts w:eastAsia="Batang" w:hint="cs"/>
          <w:rtl/>
        </w:rPr>
        <w:t>کو و پسند</w:t>
      </w:r>
      <w:r w:rsidR="00446BB7">
        <w:rPr>
          <w:rStyle w:val="1-Char"/>
          <w:rFonts w:eastAsia="Batang" w:hint="cs"/>
          <w:rtl/>
        </w:rPr>
        <w:t>ی</w:t>
      </w:r>
      <w:r w:rsidRPr="0081702B">
        <w:rPr>
          <w:rStyle w:val="1-Char"/>
          <w:rFonts w:eastAsia="Batang" w:hint="cs"/>
          <w:rtl/>
        </w:rPr>
        <w:t>ده بر آن سوار شو؛‌ و تا زمان</w:t>
      </w:r>
      <w:r w:rsidR="00446BB7">
        <w:rPr>
          <w:rStyle w:val="1-Char"/>
          <w:rFonts w:eastAsia="Batang" w:hint="cs"/>
          <w:rtl/>
        </w:rPr>
        <w:t>ی</w:t>
      </w:r>
      <w:r w:rsidRPr="0081702B">
        <w:rPr>
          <w:rStyle w:val="1-Char"/>
          <w:rFonts w:eastAsia="Batang" w:hint="cs"/>
          <w:rtl/>
        </w:rPr>
        <w:t xml:space="preserve"> که ح</w:t>
      </w:r>
      <w:r w:rsidR="00446BB7">
        <w:rPr>
          <w:rStyle w:val="1-Char"/>
          <w:rFonts w:eastAsia="Batang" w:hint="cs"/>
          <w:rtl/>
        </w:rPr>
        <w:t>ی</w:t>
      </w:r>
      <w:r w:rsidRPr="0081702B">
        <w:rPr>
          <w:rStyle w:val="1-Char"/>
          <w:rFonts w:eastAsia="Batang" w:hint="cs"/>
          <w:rtl/>
        </w:rPr>
        <w:t>وان د</w:t>
      </w:r>
      <w:r w:rsidR="00446BB7">
        <w:rPr>
          <w:rStyle w:val="1-Char"/>
          <w:rFonts w:eastAsia="Batang" w:hint="cs"/>
          <w:rtl/>
        </w:rPr>
        <w:t>ی</w:t>
      </w:r>
      <w:r w:rsidRPr="0081702B">
        <w:rPr>
          <w:rStyle w:val="1-Char"/>
          <w:rFonts w:eastAsia="Batang" w:hint="cs"/>
          <w:rtl/>
        </w:rPr>
        <w:t>گر</w:t>
      </w:r>
      <w:r w:rsidR="00446BB7">
        <w:rPr>
          <w:rStyle w:val="1-Char"/>
          <w:rFonts w:eastAsia="Batang" w:hint="cs"/>
          <w:rtl/>
        </w:rPr>
        <w:t>ی</w:t>
      </w:r>
      <w:r w:rsidRPr="0081702B">
        <w:rPr>
          <w:rStyle w:val="1-Char"/>
          <w:rFonts w:eastAsia="Batang" w:hint="cs"/>
          <w:rtl/>
        </w:rPr>
        <w:t xml:space="preserve"> را برا</w:t>
      </w:r>
      <w:r w:rsidR="00446BB7">
        <w:rPr>
          <w:rStyle w:val="1-Char"/>
          <w:rFonts w:eastAsia="Batang" w:hint="cs"/>
          <w:rtl/>
        </w:rPr>
        <w:t>ی</w:t>
      </w:r>
      <w:r w:rsidRPr="0081702B">
        <w:rPr>
          <w:rStyle w:val="1-Char"/>
          <w:rFonts w:eastAsia="Batang" w:hint="cs"/>
          <w:rtl/>
        </w:rPr>
        <w:t xml:space="preserve"> سوار</w:t>
      </w:r>
      <w:r w:rsidR="00446BB7">
        <w:rPr>
          <w:rStyle w:val="1-Char"/>
          <w:rFonts w:eastAsia="Batang" w:hint="cs"/>
          <w:rtl/>
        </w:rPr>
        <w:t>ی</w:t>
      </w:r>
      <w:r w:rsidRPr="0081702B">
        <w:rPr>
          <w:rStyle w:val="1-Char"/>
          <w:rFonts w:eastAsia="Batang" w:hint="cs"/>
          <w:rtl/>
        </w:rPr>
        <w:t xml:space="preserve"> پ</w:t>
      </w:r>
      <w:r w:rsidR="00446BB7">
        <w:rPr>
          <w:rStyle w:val="1-Char"/>
          <w:rFonts w:eastAsia="Batang" w:hint="cs"/>
          <w:rtl/>
        </w:rPr>
        <w:t>ی</w:t>
      </w:r>
      <w:r w:rsidRPr="0081702B">
        <w:rPr>
          <w:rStyle w:val="1-Char"/>
          <w:rFonts w:eastAsia="Batang" w:hint="cs"/>
          <w:rtl/>
        </w:rPr>
        <w:t>دا کن</w:t>
      </w:r>
      <w:r w:rsidR="00446BB7">
        <w:rPr>
          <w:rStyle w:val="1-Char"/>
          <w:rFonts w:eastAsia="Batang" w:hint="cs"/>
          <w:rtl/>
        </w:rPr>
        <w:t>ی</w:t>
      </w:r>
      <w:r w:rsidRPr="0081702B">
        <w:rPr>
          <w:rStyle w:val="1-Char"/>
          <w:rFonts w:eastAsia="Batang" w:hint="cs"/>
          <w:rtl/>
        </w:rPr>
        <w:t>، م</w:t>
      </w:r>
      <w:r w:rsidR="00446BB7">
        <w:rPr>
          <w:rStyle w:val="1-Char"/>
          <w:rFonts w:eastAsia="Batang" w:hint="cs"/>
          <w:rtl/>
        </w:rPr>
        <w:t>ی</w:t>
      </w:r>
      <w:r w:rsidRPr="0081702B">
        <w:rPr>
          <w:rStyle w:val="1-Char"/>
          <w:rFonts w:eastAsia="Batang" w:hint="cs"/>
          <w:rtl/>
        </w:rPr>
        <w:t>‌توان</w:t>
      </w:r>
      <w:r w:rsidR="00446BB7">
        <w:rPr>
          <w:rStyle w:val="1-Char"/>
          <w:rFonts w:eastAsia="Batang" w:hint="cs"/>
          <w:rtl/>
        </w:rPr>
        <w:t>ی</w:t>
      </w:r>
      <w:r w:rsidRPr="0081702B">
        <w:rPr>
          <w:rStyle w:val="1-Char"/>
          <w:rFonts w:eastAsia="Batang" w:hint="cs"/>
          <w:rtl/>
        </w:rPr>
        <w:t xml:space="preserve"> بر ح</w:t>
      </w:r>
      <w:r w:rsidR="00446BB7">
        <w:rPr>
          <w:rStyle w:val="1-Char"/>
          <w:rFonts w:eastAsia="Batang" w:hint="cs"/>
          <w:rtl/>
        </w:rPr>
        <w:t>ی</w:t>
      </w:r>
      <w:r w:rsidRPr="0081702B">
        <w:rPr>
          <w:rStyle w:val="1-Char"/>
          <w:rFonts w:eastAsia="Batang" w:hint="cs"/>
          <w:rtl/>
        </w:rPr>
        <w:t>وان قربان</w:t>
      </w:r>
      <w:r w:rsidR="00446BB7">
        <w:rPr>
          <w:rStyle w:val="1-Char"/>
          <w:rFonts w:eastAsia="Batang" w:hint="cs"/>
          <w:rtl/>
        </w:rPr>
        <w:t>ی</w:t>
      </w:r>
      <w:r w:rsidRPr="0081702B">
        <w:rPr>
          <w:rStyle w:val="1-Char"/>
          <w:rFonts w:eastAsia="Batang" w:hint="cs"/>
          <w:rtl/>
        </w:rPr>
        <w:t xml:space="preserve"> سوار شو</w:t>
      </w:r>
      <w:r w:rsidR="00446BB7">
        <w:rPr>
          <w:rStyle w:val="1-Char"/>
          <w:rFonts w:eastAsia="Batang" w:hint="cs"/>
          <w:rtl/>
        </w:rPr>
        <w:t>ی</w:t>
      </w:r>
      <w:r w:rsidRPr="0081702B">
        <w:rPr>
          <w:rStyle w:val="1-Char"/>
          <w:rFonts w:hint="cs"/>
          <w:rtl/>
        </w:rPr>
        <w:t>».</w:t>
      </w:r>
      <w:r w:rsidRPr="007100A7">
        <w:rPr>
          <w:rStyle w:val="1-Char"/>
          <w:rFonts w:hint="cs"/>
          <w:rtl/>
        </w:rPr>
        <w:t xml:space="preserve"> مسلم]</w:t>
      </w:r>
    </w:p>
    <w:p w:rsidR="006B31CA" w:rsidRPr="007100A7" w:rsidRDefault="006B31CA" w:rsidP="00AF1D25">
      <w:pPr>
        <w:rPr>
          <w:rStyle w:val="1-Char"/>
          <w:rtl/>
        </w:rPr>
      </w:pPr>
      <w:r w:rsidRPr="007100A7">
        <w:rPr>
          <w:rStyle w:val="1-Char"/>
          <w:rFonts w:hint="cs"/>
          <w:rtl/>
        </w:rPr>
        <w:t>و ش</w:t>
      </w:r>
      <w:r w:rsidR="00446BB7">
        <w:rPr>
          <w:rStyle w:val="1-Char"/>
          <w:rFonts w:hint="cs"/>
          <w:rtl/>
        </w:rPr>
        <w:t>ی</w:t>
      </w:r>
      <w:r w:rsidRPr="007100A7">
        <w:rPr>
          <w:rStyle w:val="1-Char"/>
          <w:rFonts w:hint="cs"/>
          <w:rtl/>
        </w:rPr>
        <w:t>ر ح</w:t>
      </w:r>
      <w:r w:rsidR="00446BB7">
        <w:rPr>
          <w:rStyle w:val="1-Char"/>
          <w:rFonts w:hint="cs"/>
          <w:rtl/>
        </w:rPr>
        <w:t>ی</w:t>
      </w:r>
      <w:r w:rsidRPr="007100A7">
        <w:rPr>
          <w:rStyle w:val="1-Char"/>
          <w:rFonts w:hint="cs"/>
          <w:rtl/>
        </w:rPr>
        <w:t>وان قربان</w:t>
      </w:r>
      <w:r w:rsidR="00446BB7">
        <w:rPr>
          <w:rStyle w:val="1-Char"/>
          <w:rFonts w:hint="cs"/>
          <w:rtl/>
        </w:rPr>
        <w:t>ی</w:t>
      </w:r>
      <w:r w:rsidRPr="007100A7">
        <w:rPr>
          <w:rStyle w:val="1-Char"/>
          <w:rFonts w:hint="cs"/>
          <w:rtl/>
        </w:rPr>
        <w:t xml:space="preserve"> را ندوشد؛ مگر آن که قربانگاه [مکان</w:t>
      </w:r>
      <w:r w:rsidR="00446BB7">
        <w:rPr>
          <w:rStyle w:val="1-Char"/>
          <w:rFonts w:hint="cs"/>
          <w:rtl/>
        </w:rPr>
        <w:t>ی</w:t>
      </w:r>
      <w:r w:rsidRPr="007100A7">
        <w:rPr>
          <w:rStyle w:val="1-Char"/>
          <w:rFonts w:hint="cs"/>
          <w:rtl/>
        </w:rPr>
        <w:t xml:space="preserve"> که در آن، ذبح ح</w:t>
      </w:r>
      <w:r w:rsidR="00446BB7">
        <w:rPr>
          <w:rStyle w:val="1-Char"/>
          <w:rFonts w:hint="cs"/>
          <w:rtl/>
        </w:rPr>
        <w:t>ی</w:t>
      </w:r>
      <w:r w:rsidRPr="007100A7">
        <w:rPr>
          <w:rStyle w:val="1-Char"/>
          <w:rFonts w:hint="cs"/>
          <w:rtl/>
        </w:rPr>
        <w:t>وان قربان</w:t>
      </w:r>
      <w:r w:rsidR="00446BB7">
        <w:rPr>
          <w:rStyle w:val="1-Char"/>
          <w:rFonts w:hint="cs"/>
          <w:rtl/>
        </w:rPr>
        <w:t>ی</w:t>
      </w:r>
      <w:r w:rsidRPr="007100A7">
        <w:rPr>
          <w:rStyle w:val="1-Char"/>
          <w:rFonts w:hint="cs"/>
          <w:rtl/>
        </w:rPr>
        <w:t xml:space="preserve"> مشروع گرد</w:t>
      </w:r>
      <w:r w:rsidR="00446BB7">
        <w:rPr>
          <w:rStyle w:val="1-Char"/>
          <w:rFonts w:hint="cs"/>
          <w:rtl/>
        </w:rPr>
        <w:t>ی</w:t>
      </w:r>
      <w:r w:rsidRPr="007100A7">
        <w:rPr>
          <w:rStyle w:val="1-Char"/>
          <w:rFonts w:hint="cs"/>
          <w:rtl/>
        </w:rPr>
        <w:t>ده است] دور باشد؛ که در آن صورت [ش</w:t>
      </w:r>
      <w:r w:rsidR="00446BB7">
        <w:rPr>
          <w:rStyle w:val="1-Char"/>
          <w:rFonts w:hint="cs"/>
          <w:rtl/>
        </w:rPr>
        <w:t>ی</w:t>
      </w:r>
      <w:r w:rsidRPr="007100A7">
        <w:rPr>
          <w:rStyle w:val="1-Char"/>
          <w:rFonts w:hint="cs"/>
          <w:rtl/>
        </w:rPr>
        <w:t>رش را بدوشد و] آن را صدقه نما</w:t>
      </w:r>
      <w:r w:rsidR="00446BB7">
        <w:rPr>
          <w:rStyle w:val="1-Char"/>
          <w:rFonts w:hint="cs"/>
          <w:rtl/>
        </w:rPr>
        <w:t>ی</w:t>
      </w:r>
      <w:r w:rsidRPr="007100A7">
        <w:rPr>
          <w:rStyle w:val="1-Char"/>
          <w:rFonts w:hint="cs"/>
          <w:rtl/>
        </w:rPr>
        <w:t xml:space="preserve">د. و اگر </w:t>
      </w:r>
      <w:r w:rsidR="00AF17B9">
        <w:rPr>
          <w:rStyle w:val="1-Char"/>
          <w:rFonts w:hint="cs"/>
          <w:rtl/>
        </w:rPr>
        <w:t>چنان‌چه</w:t>
      </w:r>
      <w:r w:rsidRPr="007100A7">
        <w:rPr>
          <w:rStyle w:val="1-Char"/>
          <w:rFonts w:hint="cs"/>
          <w:rtl/>
        </w:rPr>
        <w:t xml:space="preserve"> قربانگاه نزد</w:t>
      </w:r>
      <w:r w:rsidR="00446BB7">
        <w:rPr>
          <w:rStyle w:val="1-Char"/>
          <w:rFonts w:hint="cs"/>
          <w:rtl/>
        </w:rPr>
        <w:t>ی</w:t>
      </w:r>
      <w:r w:rsidRPr="007100A7">
        <w:rPr>
          <w:rStyle w:val="1-Char"/>
          <w:rFonts w:hint="cs"/>
          <w:rtl/>
        </w:rPr>
        <w:t>ک بود، در آن صورت بر پستان‌ها</w:t>
      </w:r>
      <w:r w:rsidR="00446BB7">
        <w:rPr>
          <w:rStyle w:val="1-Char"/>
          <w:rFonts w:hint="cs"/>
          <w:rtl/>
        </w:rPr>
        <w:t>ی</w:t>
      </w:r>
      <w:r w:rsidRPr="007100A7">
        <w:rPr>
          <w:rStyle w:val="1-Char"/>
          <w:rFonts w:hint="cs"/>
          <w:rtl/>
        </w:rPr>
        <w:t xml:space="preserve"> آن، آب سرد بپاشد [تا با ا</w:t>
      </w:r>
      <w:r w:rsidR="00446BB7">
        <w:rPr>
          <w:rStyle w:val="1-Char"/>
          <w:rFonts w:hint="cs"/>
          <w:rtl/>
        </w:rPr>
        <w:t>ی</w:t>
      </w:r>
      <w:r w:rsidRPr="007100A7">
        <w:rPr>
          <w:rStyle w:val="1-Char"/>
          <w:rFonts w:hint="cs"/>
          <w:rtl/>
        </w:rPr>
        <w:t>ن کار، ش</w:t>
      </w:r>
      <w:r w:rsidR="00446BB7">
        <w:rPr>
          <w:rStyle w:val="1-Char"/>
          <w:rFonts w:hint="cs"/>
          <w:rtl/>
        </w:rPr>
        <w:t>ی</w:t>
      </w:r>
      <w:r w:rsidRPr="007100A7">
        <w:rPr>
          <w:rStyle w:val="1-Char"/>
          <w:rFonts w:hint="cs"/>
          <w:rtl/>
        </w:rPr>
        <w:t>رش قطع گردد.]</w:t>
      </w:r>
    </w:p>
    <w:p w:rsidR="006B31CA" w:rsidRPr="007100A7" w:rsidRDefault="006B31CA"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فرد</w:t>
      </w:r>
      <w:r w:rsidR="00446BB7">
        <w:rPr>
          <w:rStyle w:val="1-Char"/>
          <w:rFonts w:hint="cs"/>
          <w:rtl/>
        </w:rPr>
        <w:t>ی</w:t>
      </w:r>
      <w:r w:rsidRPr="007100A7">
        <w:rPr>
          <w:rStyle w:val="1-Char"/>
          <w:rFonts w:hint="cs"/>
          <w:rtl/>
        </w:rPr>
        <w:t xml:space="preserve"> نذر کرد که با پا</w:t>
      </w:r>
      <w:r w:rsidR="00446BB7">
        <w:rPr>
          <w:rStyle w:val="1-Char"/>
          <w:rFonts w:hint="cs"/>
          <w:rtl/>
        </w:rPr>
        <w:t>ی</w:t>
      </w:r>
      <w:r w:rsidRPr="007100A7">
        <w:rPr>
          <w:rStyle w:val="1-Char"/>
          <w:rFonts w:hint="cs"/>
          <w:rtl/>
        </w:rPr>
        <w:t xml:space="preserve"> پ</w:t>
      </w:r>
      <w:r w:rsidR="00446BB7">
        <w:rPr>
          <w:rStyle w:val="1-Char"/>
          <w:rFonts w:hint="cs"/>
          <w:rtl/>
        </w:rPr>
        <w:t>ی</w:t>
      </w:r>
      <w:r w:rsidRPr="007100A7">
        <w:rPr>
          <w:rStyle w:val="1-Char"/>
          <w:rFonts w:hint="cs"/>
          <w:rtl/>
        </w:rPr>
        <w:t>اده به حج برود، در آن صورت بر و</w:t>
      </w:r>
      <w:r w:rsidR="00446BB7">
        <w:rPr>
          <w:rStyle w:val="1-Char"/>
          <w:rFonts w:hint="cs"/>
          <w:rtl/>
        </w:rPr>
        <w:t>ی</w:t>
      </w:r>
      <w:r w:rsidRPr="007100A7">
        <w:rPr>
          <w:rStyle w:val="1-Char"/>
          <w:rFonts w:hint="cs"/>
          <w:rtl/>
        </w:rPr>
        <w:t xml:space="preserve"> لازم م</w:t>
      </w:r>
      <w:r w:rsidR="00446BB7">
        <w:rPr>
          <w:rStyle w:val="1-Char"/>
          <w:rFonts w:hint="cs"/>
          <w:rtl/>
        </w:rPr>
        <w:t>ی</w:t>
      </w:r>
      <w:r w:rsidRPr="007100A7">
        <w:rPr>
          <w:rStyle w:val="1-Char"/>
          <w:rFonts w:hint="cs"/>
          <w:rtl/>
        </w:rPr>
        <w:t>‌گردد؛ و نبا</w:t>
      </w:r>
      <w:r w:rsidR="00446BB7">
        <w:rPr>
          <w:rStyle w:val="1-Char"/>
          <w:rFonts w:hint="cs"/>
          <w:rtl/>
        </w:rPr>
        <w:t>ی</w:t>
      </w:r>
      <w:r w:rsidRPr="007100A7">
        <w:rPr>
          <w:rStyle w:val="1-Char"/>
          <w:rFonts w:hint="cs"/>
          <w:rtl/>
        </w:rPr>
        <w:t>د تا زمان</w:t>
      </w:r>
      <w:r w:rsidR="00446BB7">
        <w:rPr>
          <w:rStyle w:val="1-Char"/>
          <w:rFonts w:hint="cs"/>
          <w:rtl/>
        </w:rPr>
        <w:t>ی</w:t>
      </w:r>
      <w:r w:rsidRPr="007100A7">
        <w:rPr>
          <w:rStyle w:val="1-Char"/>
          <w:rFonts w:hint="cs"/>
          <w:rtl/>
        </w:rPr>
        <w:t xml:space="preserve"> که طواف ز</w:t>
      </w:r>
      <w:r w:rsidR="00446BB7">
        <w:rPr>
          <w:rStyle w:val="1-Char"/>
          <w:rFonts w:hint="cs"/>
          <w:rtl/>
        </w:rPr>
        <w:t>ی</w:t>
      </w:r>
      <w:r w:rsidRPr="007100A7">
        <w:rPr>
          <w:rStyle w:val="1-Char"/>
          <w:rFonts w:hint="cs"/>
          <w:rtl/>
        </w:rPr>
        <w:t>ارت را انجام نداده است، بر ح</w:t>
      </w:r>
      <w:r w:rsidR="00446BB7">
        <w:rPr>
          <w:rStyle w:val="1-Char"/>
          <w:rFonts w:hint="cs"/>
          <w:rtl/>
        </w:rPr>
        <w:t>ی</w:t>
      </w:r>
      <w:r w:rsidRPr="007100A7">
        <w:rPr>
          <w:rStyle w:val="1-Char"/>
          <w:rFonts w:hint="cs"/>
          <w:rtl/>
        </w:rPr>
        <w:t>وان سوار شود.</w:t>
      </w:r>
    </w:p>
    <w:p w:rsidR="006B31CA" w:rsidRPr="007100A7" w:rsidRDefault="006B31CA"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بر ح</w:t>
      </w:r>
      <w:r w:rsidR="00446BB7">
        <w:rPr>
          <w:rStyle w:val="1-Char"/>
          <w:rFonts w:hint="cs"/>
          <w:rtl/>
        </w:rPr>
        <w:t>ی</w:t>
      </w:r>
      <w:r w:rsidRPr="007100A7">
        <w:rPr>
          <w:rStyle w:val="1-Char"/>
          <w:rFonts w:hint="cs"/>
          <w:rtl/>
        </w:rPr>
        <w:t>وان</w:t>
      </w:r>
      <w:r w:rsidR="00446BB7">
        <w:rPr>
          <w:rStyle w:val="1-Char"/>
          <w:rFonts w:hint="cs"/>
          <w:rtl/>
        </w:rPr>
        <w:t>ی</w:t>
      </w:r>
      <w:r w:rsidRPr="007100A7">
        <w:rPr>
          <w:rStyle w:val="1-Char"/>
          <w:rFonts w:hint="cs"/>
          <w:rtl/>
        </w:rPr>
        <w:t xml:space="preserve"> سوار شد، در آن صورت با</w:t>
      </w:r>
      <w:r w:rsidR="00446BB7">
        <w:rPr>
          <w:rStyle w:val="1-Char"/>
          <w:rFonts w:hint="cs"/>
          <w:rtl/>
        </w:rPr>
        <w:t>ی</w:t>
      </w:r>
      <w:r w:rsidRPr="007100A7">
        <w:rPr>
          <w:rStyle w:val="1-Char"/>
          <w:rFonts w:hint="cs"/>
          <w:rtl/>
        </w:rPr>
        <w:t>د خون</w:t>
      </w:r>
      <w:r w:rsidR="00446BB7">
        <w:rPr>
          <w:rStyle w:val="1-Char"/>
          <w:rFonts w:hint="cs"/>
          <w:rtl/>
        </w:rPr>
        <w:t>ی</w:t>
      </w:r>
      <w:r w:rsidRPr="007100A7">
        <w:rPr>
          <w:rStyle w:val="1-Char"/>
          <w:rFonts w:hint="cs"/>
          <w:rtl/>
        </w:rPr>
        <w:t xml:space="preserve"> بر</w:t>
      </w:r>
      <w:r w:rsidR="00446BB7">
        <w:rPr>
          <w:rStyle w:val="1-Char"/>
          <w:rFonts w:hint="cs"/>
          <w:rtl/>
        </w:rPr>
        <w:t>ی</w:t>
      </w:r>
      <w:r w:rsidRPr="007100A7">
        <w:rPr>
          <w:rStyle w:val="1-Char"/>
          <w:rFonts w:hint="cs"/>
          <w:rtl/>
        </w:rPr>
        <w:t>زد و ح</w:t>
      </w:r>
      <w:r w:rsidR="00446BB7">
        <w:rPr>
          <w:rStyle w:val="1-Char"/>
          <w:rFonts w:hint="cs"/>
          <w:rtl/>
        </w:rPr>
        <w:t>ی</w:t>
      </w:r>
      <w:r w:rsidRPr="007100A7">
        <w:rPr>
          <w:rStyle w:val="1-Char"/>
          <w:rFonts w:hint="cs"/>
          <w:rtl/>
        </w:rPr>
        <w:t>وان</w:t>
      </w:r>
      <w:r w:rsidR="00446BB7">
        <w:rPr>
          <w:rStyle w:val="1-Char"/>
          <w:rFonts w:hint="cs"/>
          <w:rtl/>
        </w:rPr>
        <w:t>ی</w:t>
      </w:r>
      <w:r w:rsidRPr="007100A7">
        <w:rPr>
          <w:rStyle w:val="1-Char"/>
          <w:rFonts w:hint="cs"/>
          <w:rtl/>
        </w:rPr>
        <w:t xml:space="preserve"> را ذبح نما</w:t>
      </w:r>
      <w:r w:rsidR="00446BB7">
        <w:rPr>
          <w:rStyle w:val="1-Char"/>
          <w:rFonts w:hint="cs"/>
          <w:rtl/>
        </w:rPr>
        <w:t>ی</w:t>
      </w:r>
      <w:r w:rsidRPr="007100A7">
        <w:rPr>
          <w:rStyle w:val="1-Char"/>
          <w:rFonts w:hint="cs"/>
          <w:rtl/>
        </w:rPr>
        <w:t>د. و کس</w:t>
      </w:r>
      <w:r w:rsidR="00446BB7">
        <w:rPr>
          <w:rStyle w:val="1-Char"/>
          <w:rFonts w:hint="cs"/>
          <w:rtl/>
        </w:rPr>
        <w:t>ی</w:t>
      </w:r>
      <w:r w:rsidRPr="007100A7">
        <w:rPr>
          <w:rStyle w:val="1-Char"/>
          <w:rFonts w:hint="cs"/>
          <w:rtl/>
        </w:rPr>
        <w:t xml:space="preserve"> که توان پ</w:t>
      </w:r>
      <w:r w:rsidR="00446BB7">
        <w:rPr>
          <w:rStyle w:val="1-Char"/>
          <w:rFonts w:hint="cs"/>
          <w:rtl/>
        </w:rPr>
        <w:t>ی</w:t>
      </w:r>
      <w:r w:rsidRPr="007100A7">
        <w:rPr>
          <w:rStyle w:val="1-Char"/>
          <w:rFonts w:hint="cs"/>
          <w:rtl/>
        </w:rPr>
        <w:t>اده رو</w:t>
      </w:r>
      <w:r w:rsidR="00446BB7">
        <w:rPr>
          <w:rStyle w:val="1-Char"/>
          <w:rFonts w:hint="cs"/>
          <w:rtl/>
        </w:rPr>
        <w:t>ی</w:t>
      </w:r>
      <w:r w:rsidRPr="007100A7">
        <w:rPr>
          <w:rStyle w:val="1-Char"/>
          <w:rFonts w:hint="cs"/>
          <w:rtl/>
        </w:rPr>
        <w:t xml:space="preserve"> را دارد، پ</w:t>
      </w:r>
      <w:r w:rsidR="00446BB7">
        <w:rPr>
          <w:rStyle w:val="1-Char"/>
          <w:rFonts w:hint="cs"/>
          <w:rtl/>
        </w:rPr>
        <w:t>ی</w:t>
      </w:r>
      <w:r w:rsidRPr="007100A7">
        <w:rPr>
          <w:rStyle w:val="1-Char"/>
          <w:rFonts w:hint="cs"/>
          <w:rtl/>
        </w:rPr>
        <w:t>اده حج کردنش، برتر از سواره حج نمودن است. [و برخ</w:t>
      </w:r>
      <w:r w:rsidR="00446BB7">
        <w:rPr>
          <w:rStyle w:val="1-Char"/>
          <w:rFonts w:hint="cs"/>
          <w:rtl/>
        </w:rPr>
        <w:t>ی</w:t>
      </w:r>
      <w:r w:rsidRPr="007100A7">
        <w:rPr>
          <w:rStyle w:val="1-Char"/>
          <w:rFonts w:hint="cs"/>
          <w:rtl/>
        </w:rPr>
        <w:t xml:space="preserve"> از صاحب‌نظران فقه</w:t>
      </w:r>
      <w:r w:rsidR="00446BB7">
        <w:rPr>
          <w:rStyle w:val="1-Char"/>
          <w:rFonts w:hint="cs"/>
          <w:rtl/>
        </w:rPr>
        <w:t>ی</w:t>
      </w:r>
      <w:r w:rsidRPr="007100A7">
        <w:rPr>
          <w:rStyle w:val="1-Char"/>
          <w:rFonts w:hint="cs"/>
          <w:rtl/>
        </w:rPr>
        <w:t xml:space="preserve"> گفته‌اند: سواره حج نمودن برتر از پ</w:t>
      </w:r>
      <w:r w:rsidR="00446BB7">
        <w:rPr>
          <w:rStyle w:val="1-Char"/>
          <w:rFonts w:hint="cs"/>
          <w:rtl/>
        </w:rPr>
        <w:t>ی</w:t>
      </w:r>
      <w:r w:rsidRPr="007100A7">
        <w:rPr>
          <w:rStyle w:val="1-Char"/>
          <w:rFonts w:hint="cs"/>
          <w:rtl/>
        </w:rPr>
        <w:t>اده حج نمودن است؛ ز</w:t>
      </w:r>
      <w:r w:rsidR="00446BB7">
        <w:rPr>
          <w:rStyle w:val="1-Char"/>
          <w:rFonts w:hint="cs"/>
          <w:rtl/>
        </w:rPr>
        <w:t>ی</w:t>
      </w:r>
      <w:r w:rsidRPr="007100A7">
        <w:rPr>
          <w:rStyle w:val="1-Char"/>
          <w:rFonts w:hint="cs"/>
          <w:rtl/>
        </w:rPr>
        <w:t>را ا</w:t>
      </w:r>
      <w:r w:rsidR="00446BB7">
        <w:rPr>
          <w:rStyle w:val="1-Char"/>
          <w:rFonts w:hint="cs"/>
          <w:rtl/>
        </w:rPr>
        <w:t>ی</w:t>
      </w:r>
      <w:r w:rsidRPr="007100A7">
        <w:rPr>
          <w:rStyle w:val="1-Char"/>
          <w:rFonts w:hint="cs"/>
          <w:rtl/>
        </w:rPr>
        <w:t>ن کار، باعث حفظ جان و مال و آرامش روح</w:t>
      </w:r>
      <w:r w:rsidR="00446BB7">
        <w:rPr>
          <w:rStyle w:val="1-Char"/>
          <w:rFonts w:hint="cs"/>
          <w:rtl/>
        </w:rPr>
        <w:t>ی</w:t>
      </w:r>
      <w:r w:rsidRPr="007100A7">
        <w:rPr>
          <w:rStyle w:val="1-Char"/>
          <w:rFonts w:hint="cs"/>
          <w:rtl/>
        </w:rPr>
        <w:t xml:space="preserve"> و روان</w:t>
      </w:r>
      <w:r w:rsidR="00446BB7">
        <w:rPr>
          <w:rStyle w:val="1-Char"/>
          <w:rFonts w:hint="cs"/>
          <w:rtl/>
        </w:rPr>
        <w:t>ی</w:t>
      </w:r>
      <w:r w:rsidRPr="007100A7">
        <w:rPr>
          <w:rStyle w:val="1-Char"/>
          <w:rFonts w:hint="cs"/>
          <w:rtl/>
        </w:rPr>
        <w:t xml:space="preserve"> و</w:t>
      </w:r>
      <w:r w:rsidR="00446BB7">
        <w:rPr>
          <w:rStyle w:val="1-Char"/>
          <w:rFonts w:hint="cs"/>
          <w:rtl/>
        </w:rPr>
        <w:t>ی</w:t>
      </w:r>
      <w:r w:rsidRPr="007100A7">
        <w:rPr>
          <w:rStyle w:val="1-Char"/>
          <w:rFonts w:hint="cs"/>
          <w:rtl/>
        </w:rPr>
        <w:t xml:space="preserve"> است.]</w:t>
      </w:r>
    </w:p>
    <w:p w:rsidR="006B31CA" w:rsidRPr="007100A7" w:rsidRDefault="006B31CA" w:rsidP="00AF1D25">
      <w:pPr>
        <w:rPr>
          <w:rStyle w:val="1-Char"/>
          <w:rtl/>
        </w:rPr>
      </w:pPr>
      <w:r w:rsidRPr="007100A7">
        <w:rPr>
          <w:rStyle w:val="1-Char"/>
          <w:rFonts w:hint="cs"/>
          <w:rtl/>
        </w:rPr>
        <w:t>خداوند بلندمرتبه ما را به فضل و احسان خو</w:t>
      </w:r>
      <w:r w:rsidR="00446BB7">
        <w:rPr>
          <w:rStyle w:val="1-Char"/>
          <w:rFonts w:hint="cs"/>
          <w:rtl/>
        </w:rPr>
        <w:t>ی</w:t>
      </w:r>
      <w:r w:rsidRPr="007100A7">
        <w:rPr>
          <w:rStyle w:val="1-Char"/>
          <w:rFonts w:hint="cs"/>
          <w:rtl/>
        </w:rPr>
        <w:t>ش، موفّق بگرداند تا به اهداف و آرمان‌ها</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برس</w:t>
      </w:r>
      <w:r w:rsidR="00446BB7">
        <w:rPr>
          <w:rStyle w:val="1-Char"/>
          <w:rFonts w:hint="cs"/>
          <w:rtl/>
        </w:rPr>
        <w:t>ی</w:t>
      </w:r>
      <w:r w:rsidRPr="007100A7">
        <w:rPr>
          <w:rStyle w:val="1-Char"/>
          <w:rFonts w:hint="cs"/>
          <w:rtl/>
        </w:rPr>
        <w:t>م. و بر ما - به برکت مرتبه‌</w:t>
      </w:r>
      <w:r w:rsidR="00446BB7">
        <w:rPr>
          <w:rStyle w:val="1-Char"/>
          <w:rFonts w:hint="cs"/>
          <w:rtl/>
        </w:rPr>
        <w:t>ی</w:t>
      </w:r>
      <w:r w:rsidRPr="007100A7">
        <w:rPr>
          <w:rStyle w:val="1-Char"/>
          <w:rFonts w:hint="cs"/>
          <w:rtl/>
        </w:rPr>
        <w:t xml:space="preserve"> والا و مقام عال</w:t>
      </w:r>
      <w:r w:rsidR="00446BB7">
        <w:rPr>
          <w:rStyle w:val="1-Char"/>
          <w:rFonts w:hint="cs"/>
          <w:rtl/>
        </w:rPr>
        <w:t>ی</w:t>
      </w:r>
      <w:r w:rsidRPr="007100A7">
        <w:rPr>
          <w:rStyle w:val="1-Char"/>
          <w:rFonts w:hint="cs"/>
          <w:rtl/>
        </w:rPr>
        <w:t xml:space="preserve"> سالار ما حضرت محمد</w:t>
      </w:r>
      <w:r w:rsidR="00FE6406" w:rsidRPr="00FE6406">
        <w:rPr>
          <w:rStyle w:val="1-Char"/>
          <w:rFonts w:cs="CTraditional Arabic" w:hint="cs"/>
          <w:rtl/>
        </w:rPr>
        <w:t xml:space="preserve"> ج</w:t>
      </w:r>
      <w:r w:rsidRPr="007100A7">
        <w:rPr>
          <w:rStyle w:val="1-Char"/>
          <w:rFonts w:hint="cs"/>
          <w:rtl/>
        </w:rPr>
        <w:t xml:space="preserve"> - منّت نهد تا به بهتر</w:t>
      </w:r>
      <w:r w:rsidR="00446BB7">
        <w:rPr>
          <w:rStyle w:val="1-Char"/>
          <w:rFonts w:hint="cs"/>
          <w:rtl/>
        </w:rPr>
        <w:t>ی</w:t>
      </w:r>
      <w:r w:rsidRPr="007100A7">
        <w:rPr>
          <w:rStyle w:val="1-Char"/>
          <w:rFonts w:hint="cs"/>
          <w:rtl/>
        </w:rPr>
        <w:t>ن حال به سو</w:t>
      </w:r>
      <w:r w:rsidR="00446BB7">
        <w:rPr>
          <w:rStyle w:val="1-Char"/>
          <w:rFonts w:hint="cs"/>
          <w:rtl/>
        </w:rPr>
        <w:t>ی</w:t>
      </w:r>
      <w:r w:rsidRPr="007100A7">
        <w:rPr>
          <w:rStyle w:val="1-Char"/>
          <w:rFonts w:hint="cs"/>
          <w:rtl/>
        </w:rPr>
        <w:t xml:space="preserve"> او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به سو</w:t>
      </w:r>
      <w:r w:rsidR="00446BB7">
        <w:rPr>
          <w:rStyle w:val="1-Char"/>
          <w:rFonts w:hint="cs"/>
          <w:rtl/>
        </w:rPr>
        <w:t>ی</w:t>
      </w:r>
      <w:r w:rsidRPr="007100A7">
        <w:rPr>
          <w:rStyle w:val="1-Char"/>
          <w:rFonts w:hint="cs"/>
          <w:rtl/>
        </w:rPr>
        <w:t xml:space="preserve"> حجّ خانه‌اش] رجوع نما</w:t>
      </w:r>
      <w:r w:rsidR="00446BB7">
        <w:rPr>
          <w:rStyle w:val="1-Char"/>
          <w:rFonts w:hint="cs"/>
          <w:rtl/>
        </w:rPr>
        <w:t>یی</w:t>
      </w:r>
      <w:r w:rsidRPr="007100A7">
        <w:rPr>
          <w:rStyle w:val="1-Char"/>
          <w:rFonts w:hint="cs"/>
          <w:rtl/>
        </w:rPr>
        <w:t>م.</w:t>
      </w:r>
    </w:p>
    <w:p w:rsidR="006B31CA" w:rsidRPr="007100A7" w:rsidRDefault="006B31CA" w:rsidP="00AF1D25">
      <w:pPr>
        <w:rPr>
          <w:rStyle w:val="1-Char"/>
          <w:rtl/>
        </w:rPr>
      </w:pPr>
      <w:r w:rsidRPr="007100A7">
        <w:rPr>
          <w:rStyle w:val="1-Char"/>
          <w:rFonts w:hint="cs"/>
          <w:rtl/>
        </w:rPr>
        <w:t>[در ا</w:t>
      </w:r>
      <w:r w:rsidR="00446BB7">
        <w:rPr>
          <w:rStyle w:val="1-Char"/>
          <w:rFonts w:hint="cs"/>
          <w:rtl/>
        </w:rPr>
        <w:t>ی</w:t>
      </w:r>
      <w:r w:rsidRPr="007100A7">
        <w:rPr>
          <w:rStyle w:val="1-Char"/>
          <w:rFonts w:hint="cs"/>
          <w:rtl/>
        </w:rPr>
        <w:t>نجا بر خود لازم م</w:t>
      </w:r>
      <w:r w:rsidR="00446BB7">
        <w:rPr>
          <w:rStyle w:val="1-Char"/>
          <w:rFonts w:hint="cs"/>
          <w:rtl/>
        </w:rPr>
        <w:t>ی</w:t>
      </w:r>
      <w:r w:rsidRPr="007100A7">
        <w:rPr>
          <w:rStyle w:val="1-Char"/>
          <w:rFonts w:hint="cs"/>
          <w:rtl/>
        </w:rPr>
        <w:t>‌ب</w:t>
      </w:r>
      <w:r w:rsidR="00446BB7">
        <w:rPr>
          <w:rStyle w:val="1-Char"/>
          <w:rFonts w:hint="cs"/>
          <w:rtl/>
        </w:rPr>
        <w:t>ی</w:t>
      </w:r>
      <w:r w:rsidRPr="007100A7">
        <w:rPr>
          <w:rStyle w:val="1-Char"/>
          <w:rFonts w:hint="cs"/>
          <w:rtl/>
        </w:rPr>
        <w:t>نم که در مورد «</w:t>
      </w:r>
      <w:r w:rsidRPr="00FE6406">
        <w:rPr>
          <w:rStyle w:val="9-Char"/>
          <w:rFonts w:eastAsia="Batang" w:hint="cs"/>
          <w:rtl/>
        </w:rPr>
        <w:t>اِحصار</w:t>
      </w:r>
      <w:r w:rsidRPr="007100A7">
        <w:rPr>
          <w:rStyle w:val="1-Char"/>
          <w:rFonts w:hint="cs"/>
          <w:rtl/>
        </w:rPr>
        <w:t>» و «</w:t>
      </w:r>
      <w:r w:rsidRPr="00FE6406">
        <w:rPr>
          <w:rStyle w:val="9-Char"/>
          <w:rFonts w:eastAsia="Batang" w:hint="cs"/>
          <w:rtl/>
        </w:rPr>
        <w:t>انجام حجّ از جا</w:t>
      </w:r>
      <w:r w:rsidR="00446BB7">
        <w:rPr>
          <w:rStyle w:val="9-Char"/>
          <w:rFonts w:eastAsia="Batang" w:hint="cs"/>
          <w:rtl/>
        </w:rPr>
        <w:t>ی</w:t>
      </w:r>
      <w:r w:rsidRPr="00FE6406">
        <w:rPr>
          <w:rStyle w:val="9-Char"/>
          <w:rFonts w:eastAsia="Batang" w:hint="cs"/>
          <w:rtl/>
        </w:rPr>
        <w:t xml:space="preserve"> کس</w:t>
      </w:r>
      <w:r w:rsidR="00446BB7">
        <w:rPr>
          <w:rStyle w:val="9-Char"/>
          <w:rFonts w:eastAsia="Batang" w:hint="cs"/>
          <w:rtl/>
        </w:rPr>
        <w:t>ی</w:t>
      </w:r>
      <w:r w:rsidRPr="00FE6406">
        <w:rPr>
          <w:rStyle w:val="9-Char"/>
          <w:rFonts w:eastAsia="Batang" w:hint="cs"/>
          <w:rtl/>
        </w:rPr>
        <w:t xml:space="preserve"> د</w:t>
      </w:r>
      <w:r w:rsidR="00446BB7">
        <w:rPr>
          <w:rStyle w:val="9-Char"/>
          <w:rFonts w:eastAsia="Batang" w:hint="cs"/>
          <w:rtl/>
        </w:rPr>
        <w:t>ی</w:t>
      </w:r>
      <w:r w:rsidRPr="00FE6406">
        <w:rPr>
          <w:rStyle w:val="9-Char"/>
          <w:rFonts w:eastAsia="Batang" w:hint="cs"/>
          <w:rtl/>
        </w:rPr>
        <w:t>گر</w:t>
      </w:r>
      <w:r w:rsidRPr="007100A7">
        <w:rPr>
          <w:rStyle w:val="1-Char"/>
          <w:rFonts w:hint="cs"/>
          <w:rtl/>
        </w:rPr>
        <w:t>» ن</w:t>
      </w:r>
      <w:r w:rsidR="00446BB7">
        <w:rPr>
          <w:rStyle w:val="1-Char"/>
          <w:rFonts w:hint="cs"/>
          <w:rtl/>
        </w:rPr>
        <w:t>ی</w:t>
      </w:r>
      <w:r w:rsidRPr="007100A7">
        <w:rPr>
          <w:rStyle w:val="1-Char"/>
          <w:rFonts w:hint="cs"/>
          <w:rtl/>
        </w:rPr>
        <w:t>ز نکات</w:t>
      </w:r>
      <w:r w:rsidR="00446BB7">
        <w:rPr>
          <w:rStyle w:val="1-Char"/>
          <w:rFonts w:hint="cs"/>
          <w:rtl/>
        </w:rPr>
        <w:t>ی</w:t>
      </w:r>
      <w:r w:rsidRPr="007100A7">
        <w:rPr>
          <w:rStyle w:val="1-Char"/>
          <w:rFonts w:hint="cs"/>
          <w:rtl/>
        </w:rPr>
        <w:t xml:space="preserve"> را ب</w:t>
      </w:r>
      <w:r w:rsidR="00446BB7">
        <w:rPr>
          <w:rStyle w:val="1-Char"/>
          <w:rFonts w:hint="cs"/>
          <w:rtl/>
        </w:rPr>
        <w:t>ی</w:t>
      </w:r>
      <w:r w:rsidRPr="007100A7">
        <w:rPr>
          <w:rStyle w:val="1-Char"/>
          <w:rFonts w:hint="cs"/>
          <w:rtl/>
        </w:rPr>
        <w:t>ان نما</w:t>
      </w:r>
      <w:r w:rsidR="00446BB7">
        <w:rPr>
          <w:rStyle w:val="1-Char"/>
          <w:rFonts w:hint="cs"/>
          <w:rtl/>
        </w:rPr>
        <w:t>ی</w:t>
      </w:r>
      <w:r w:rsidRPr="007100A7">
        <w:rPr>
          <w:rStyle w:val="1-Char"/>
          <w:rFonts w:hint="cs"/>
          <w:rtl/>
        </w:rPr>
        <w:t>م:</w:t>
      </w:r>
    </w:p>
    <w:p w:rsidR="006B31CA" w:rsidRPr="00FE6406" w:rsidRDefault="006B31CA" w:rsidP="00AF1D25">
      <w:pPr>
        <w:rPr>
          <w:rStyle w:val="9-Char"/>
          <w:rtl/>
        </w:rPr>
      </w:pPr>
      <w:r w:rsidRPr="00FE6406">
        <w:rPr>
          <w:rStyle w:val="9-Char"/>
          <w:rFonts w:hint="cs"/>
          <w:rtl/>
        </w:rPr>
        <w:t>«اِحصار»:</w:t>
      </w:r>
    </w:p>
    <w:p w:rsidR="00452C65" w:rsidRPr="007100A7" w:rsidRDefault="009E6C2B" w:rsidP="00AF1D25">
      <w:pPr>
        <w:rPr>
          <w:rStyle w:val="1-Char"/>
          <w:rtl/>
        </w:rPr>
      </w:pPr>
      <w:r w:rsidRPr="007100A7">
        <w:rPr>
          <w:rStyle w:val="1-Char"/>
          <w:rFonts w:hint="cs"/>
          <w:rtl/>
        </w:rPr>
        <w:t>س</w:t>
      </w:r>
      <w:r w:rsidR="00145ED6" w:rsidRPr="007100A7">
        <w:rPr>
          <w:rStyle w:val="1-Char"/>
          <w:rFonts w:hint="cs"/>
          <w:rtl/>
        </w:rPr>
        <w:t xml:space="preserve">: </w:t>
      </w:r>
      <w:r w:rsidR="00452C65" w:rsidRPr="007100A7">
        <w:rPr>
          <w:rStyle w:val="1-Char"/>
          <w:rFonts w:hint="cs"/>
          <w:rtl/>
        </w:rPr>
        <w:t xml:space="preserve">اگر </w:t>
      </w:r>
      <w:r w:rsidR="00AF17B9">
        <w:rPr>
          <w:rStyle w:val="1-Char"/>
          <w:rFonts w:hint="cs"/>
          <w:rtl/>
        </w:rPr>
        <w:t>چنان‌چه</w:t>
      </w:r>
      <w:r w:rsidR="00452C65" w:rsidRPr="007100A7">
        <w:rPr>
          <w:rStyle w:val="1-Char"/>
          <w:rFonts w:hint="cs"/>
          <w:rtl/>
        </w:rPr>
        <w:t xml:space="preserve"> فرد مُحرم [به خاطر وجود موانع</w:t>
      </w:r>
      <w:r w:rsidR="00446BB7">
        <w:rPr>
          <w:rStyle w:val="1-Char"/>
          <w:rFonts w:hint="cs"/>
          <w:rtl/>
        </w:rPr>
        <w:t>ی</w:t>
      </w:r>
      <w:r w:rsidR="00452C65" w:rsidRPr="007100A7">
        <w:rPr>
          <w:rStyle w:val="1-Char"/>
          <w:rFonts w:hint="cs"/>
          <w:rtl/>
        </w:rPr>
        <w:t xml:space="preserve"> از طرف د</w:t>
      </w:r>
      <w:r w:rsidR="00446BB7">
        <w:rPr>
          <w:rStyle w:val="1-Char"/>
          <w:rFonts w:hint="cs"/>
          <w:rtl/>
        </w:rPr>
        <w:t>ی</w:t>
      </w:r>
      <w:r w:rsidR="00452C65" w:rsidRPr="007100A7">
        <w:rPr>
          <w:rStyle w:val="1-Char"/>
          <w:rFonts w:hint="cs"/>
          <w:rtl/>
        </w:rPr>
        <w:t xml:space="preserve">گران، </w:t>
      </w:r>
      <w:r w:rsidR="00446BB7">
        <w:rPr>
          <w:rStyle w:val="1-Char"/>
          <w:rFonts w:hint="cs"/>
          <w:rtl/>
        </w:rPr>
        <w:t>ی</w:t>
      </w:r>
      <w:r w:rsidR="00452C65" w:rsidRPr="007100A7">
        <w:rPr>
          <w:rStyle w:val="1-Char"/>
          <w:rFonts w:hint="cs"/>
          <w:rtl/>
        </w:rPr>
        <w:t>ا ب</w:t>
      </w:r>
      <w:r w:rsidR="00446BB7">
        <w:rPr>
          <w:rStyle w:val="1-Char"/>
          <w:rFonts w:hint="cs"/>
          <w:rtl/>
        </w:rPr>
        <w:t>ی</w:t>
      </w:r>
      <w:r w:rsidR="00452C65" w:rsidRPr="007100A7">
        <w:rPr>
          <w:rStyle w:val="1-Char"/>
          <w:rFonts w:hint="cs"/>
          <w:rtl/>
        </w:rPr>
        <w:t>مار</w:t>
      </w:r>
      <w:r w:rsidR="00446BB7">
        <w:rPr>
          <w:rStyle w:val="1-Char"/>
          <w:rFonts w:hint="cs"/>
          <w:rtl/>
        </w:rPr>
        <w:t>ی</w:t>
      </w:r>
      <w:r w:rsidR="00452C65" w:rsidRPr="007100A7">
        <w:rPr>
          <w:rStyle w:val="1-Char"/>
          <w:rFonts w:hint="cs"/>
          <w:rtl/>
        </w:rPr>
        <w:t xml:space="preserve">، </w:t>
      </w:r>
      <w:r w:rsidR="00446BB7">
        <w:rPr>
          <w:rStyle w:val="1-Char"/>
          <w:rFonts w:hint="cs"/>
          <w:rtl/>
        </w:rPr>
        <w:t>ی</w:t>
      </w:r>
      <w:r w:rsidR="00452C65" w:rsidRPr="007100A7">
        <w:rPr>
          <w:rStyle w:val="1-Char"/>
          <w:rFonts w:hint="cs"/>
          <w:rtl/>
        </w:rPr>
        <w:t>ا دشمن و غ</w:t>
      </w:r>
      <w:r w:rsidR="00446BB7">
        <w:rPr>
          <w:rStyle w:val="1-Char"/>
          <w:rFonts w:hint="cs"/>
          <w:rtl/>
        </w:rPr>
        <w:t>ی</w:t>
      </w:r>
      <w:r w:rsidR="00452C65" w:rsidRPr="007100A7">
        <w:rPr>
          <w:rStyle w:val="1-Char"/>
          <w:rFonts w:hint="cs"/>
          <w:rtl/>
        </w:rPr>
        <w:t>ره] از رهسپار شدن به سو</w:t>
      </w:r>
      <w:r w:rsidR="00446BB7">
        <w:rPr>
          <w:rStyle w:val="1-Char"/>
          <w:rFonts w:hint="cs"/>
          <w:rtl/>
        </w:rPr>
        <w:t>ی</w:t>
      </w:r>
      <w:r w:rsidR="00452C65" w:rsidRPr="007100A7">
        <w:rPr>
          <w:rStyle w:val="1-Char"/>
          <w:rFonts w:hint="cs"/>
          <w:rtl/>
        </w:rPr>
        <w:t xml:space="preserve"> حجّ، بازداشته شد، در ا</w:t>
      </w:r>
      <w:r w:rsidR="00446BB7">
        <w:rPr>
          <w:rStyle w:val="1-Char"/>
          <w:rFonts w:hint="cs"/>
          <w:rtl/>
        </w:rPr>
        <w:t>ی</w:t>
      </w:r>
      <w:r w:rsidR="00452C65" w:rsidRPr="007100A7">
        <w:rPr>
          <w:rStyle w:val="1-Char"/>
          <w:rFonts w:hint="cs"/>
          <w:rtl/>
        </w:rPr>
        <w:t>ن صورت ت</w:t>
      </w:r>
      <w:r w:rsidR="00446BB7">
        <w:rPr>
          <w:rStyle w:val="1-Char"/>
          <w:rFonts w:hint="cs"/>
          <w:rtl/>
        </w:rPr>
        <w:t>ک</w:t>
      </w:r>
      <w:r w:rsidR="00452C65" w:rsidRPr="007100A7">
        <w:rPr>
          <w:rStyle w:val="1-Char"/>
          <w:rFonts w:hint="cs"/>
          <w:rtl/>
        </w:rPr>
        <w:t>ل</w:t>
      </w:r>
      <w:r w:rsidR="00446BB7">
        <w:rPr>
          <w:rStyle w:val="1-Char"/>
          <w:rFonts w:hint="cs"/>
          <w:rtl/>
        </w:rPr>
        <w:t>ی</w:t>
      </w:r>
      <w:r w:rsidR="00452C65" w:rsidRPr="007100A7">
        <w:rPr>
          <w:rStyle w:val="1-Char"/>
          <w:rFonts w:hint="cs"/>
          <w:rtl/>
        </w:rPr>
        <w:t>ف و</w:t>
      </w:r>
      <w:r w:rsidR="00446BB7">
        <w:rPr>
          <w:rStyle w:val="1-Char"/>
          <w:rFonts w:hint="cs"/>
          <w:rtl/>
        </w:rPr>
        <w:t>ی</w:t>
      </w:r>
      <w:r w:rsidR="00452C65" w:rsidRPr="007100A7">
        <w:rPr>
          <w:rStyle w:val="1-Char"/>
          <w:rFonts w:hint="cs"/>
          <w:rtl/>
        </w:rPr>
        <w:t xml:space="preserve"> چ</w:t>
      </w:r>
      <w:r w:rsidR="00446BB7">
        <w:rPr>
          <w:rStyle w:val="1-Char"/>
          <w:rFonts w:hint="cs"/>
          <w:rtl/>
        </w:rPr>
        <w:t>ی</w:t>
      </w:r>
      <w:r w:rsidR="00452C65" w:rsidRPr="007100A7">
        <w:rPr>
          <w:rStyle w:val="1-Char"/>
          <w:rFonts w:hint="cs"/>
          <w:rtl/>
        </w:rPr>
        <w:t>ست؟</w:t>
      </w:r>
    </w:p>
    <w:p w:rsidR="00452C65" w:rsidRPr="007100A7" w:rsidRDefault="009E6C2B" w:rsidP="00AF1D25">
      <w:pPr>
        <w:rPr>
          <w:rStyle w:val="1-Char"/>
          <w:rtl/>
        </w:rPr>
      </w:pPr>
      <w:r w:rsidRPr="007100A7">
        <w:rPr>
          <w:rStyle w:val="1-Char"/>
          <w:rFonts w:hint="cs"/>
          <w:rtl/>
        </w:rPr>
        <w:t>ج</w:t>
      </w:r>
      <w:r w:rsidR="00145ED6" w:rsidRPr="007100A7">
        <w:rPr>
          <w:rStyle w:val="1-Char"/>
          <w:rFonts w:hint="cs"/>
          <w:rtl/>
        </w:rPr>
        <w:t xml:space="preserve">: </w:t>
      </w:r>
      <w:r w:rsidR="00AF17B9">
        <w:rPr>
          <w:rStyle w:val="1-Char"/>
          <w:rFonts w:hint="cs"/>
          <w:rtl/>
        </w:rPr>
        <w:t>چنان‌چه</w:t>
      </w:r>
      <w:r w:rsidR="00452C65" w:rsidRPr="007100A7">
        <w:rPr>
          <w:rStyle w:val="1-Char"/>
          <w:rFonts w:hint="cs"/>
          <w:rtl/>
        </w:rPr>
        <w:t xml:space="preserve"> فرد مُحرم به سبب وجود دشمن، </w:t>
      </w:r>
      <w:r w:rsidR="00446BB7">
        <w:rPr>
          <w:rStyle w:val="1-Char"/>
          <w:rFonts w:hint="cs"/>
          <w:rtl/>
        </w:rPr>
        <w:t>ی</w:t>
      </w:r>
      <w:r w:rsidR="00452C65" w:rsidRPr="007100A7">
        <w:rPr>
          <w:rStyle w:val="1-Char"/>
          <w:rFonts w:hint="cs"/>
          <w:rtl/>
        </w:rPr>
        <w:t>ا به سبب عارضه‌</w:t>
      </w:r>
      <w:r w:rsidR="00446BB7">
        <w:rPr>
          <w:rStyle w:val="1-Char"/>
          <w:rFonts w:hint="cs"/>
          <w:rtl/>
        </w:rPr>
        <w:t>ی</w:t>
      </w:r>
      <w:r w:rsidR="00452C65" w:rsidRPr="007100A7">
        <w:rPr>
          <w:rStyle w:val="1-Char"/>
          <w:rFonts w:hint="cs"/>
          <w:rtl/>
        </w:rPr>
        <w:t xml:space="preserve"> ب</w:t>
      </w:r>
      <w:r w:rsidR="00446BB7">
        <w:rPr>
          <w:rStyle w:val="1-Char"/>
          <w:rFonts w:hint="cs"/>
          <w:rtl/>
        </w:rPr>
        <w:t>ی</w:t>
      </w:r>
      <w:r w:rsidR="00452C65" w:rsidRPr="007100A7">
        <w:rPr>
          <w:rStyle w:val="1-Char"/>
          <w:rFonts w:hint="cs"/>
          <w:rtl/>
        </w:rPr>
        <w:t>مار</w:t>
      </w:r>
      <w:r w:rsidR="00446BB7">
        <w:rPr>
          <w:rStyle w:val="1-Char"/>
          <w:rFonts w:hint="cs"/>
          <w:rtl/>
        </w:rPr>
        <w:t>ی</w:t>
      </w:r>
      <w:r w:rsidR="00452C65" w:rsidRPr="007100A7">
        <w:rPr>
          <w:rStyle w:val="1-Char"/>
          <w:rFonts w:hint="cs"/>
          <w:rtl/>
        </w:rPr>
        <w:t>، از رس</w:t>
      </w:r>
      <w:r w:rsidR="00446BB7">
        <w:rPr>
          <w:rStyle w:val="1-Char"/>
          <w:rFonts w:hint="cs"/>
          <w:rtl/>
        </w:rPr>
        <w:t>ی</w:t>
      </w:r>
      <w:r w:rsidR="00452C65" w:rsidRPr="007100A7">
        <w:rPr>
          <w:rStyle w:val="1-Char"/>
          <w:rFonts w:hint="cs"/>
          <w:rtl/>
        </w:rPr>
        <w:t>دن به خانه‌</w:t>
      </w:r>
      <w:r w:rsidR="00446BB7">
        <w:rPr>
          <w:rStyle w:val="1-Char"/>
          <w:rFonts w:hint="cs"/>
          <w:rtl/>
        </w:rPr>
        <w:t>ی</w:t>
      </w:r>
      <w:r w:rsidR="00452C65" w:rsidRPr="007100A7">
        <w:rPr>
          <w:rStyle w:val="1-Char"/>
          <w:rFonts w:hint="cs"/>
          <w:rtl/>
        </w:rPr>
        <w:t xml:space="preserve"> خدا و حجّ بازداشته شد، برا</w:t>
      </w:r>
      <w:r w:rsidR="00446BB7">
        <w:rPr>
          <w:rStyle w:val="1-Char"/>
          <w:rFonts w:hint="cs"/>
          <w:rtl/>
        </w:rPr>
        <w:t>ی</w:t>
      </w:r>
      <w:r w:rsidR="00452C65" w:rsidRPr="007100A7">
        <w:rPr>
          <w:rStyle w:val="1-Char"/>
          <w:rFonts w:hint="cs"/>
          <w:rtl/>
        </w:rPr>
        <w:t xml:space="preserve"> و</w:t>
      </w:r>
      <w:r w:rsidR="00446BB7">
        <w:rPr>
          <w:rStyle w:val="1-Char"/>
          <w:rFonts w:hint="cs"/>
          <w:rtl/>
        </w:rPr>
        <w:t>ی</w:t>
      </w:r>
      <w:r w:rsidR="00452C65" w:rsidRPr="007100A7">
        <w:rPr>
          <w:rStyle w:val="1-Char"/>
          <w:rFonts w:hint="cs"/>
          <w:rtl/>
        </w:rPr>
        <w:t xml:space="preserve"> درست است تا خو</w:t>
      </w:r>
      <w:r w:rsidR="00446BB7">
        <w:rPr>
          <w:rStyle w:val="1-Char"/>
          <w:rFonts w:hint="cs"/>
          <w:rtl/>
        </w:rPr>
        <w:t>ی</w:t>
      </w:r>
      <w:r w:rsidR="00452C65" w:rsidRPr="007100A7">
        <w:rPr>
          <w:rStyle w:val="1-Char"/>
          <w:rFonts w:hint="cs"/>
          <w:rtl/>
        </w:rPr>
        <w:t xml:space="preserve">شتن را حلال </w:t>
      </w:r>
      <w:r w:rsidR="00446BB7">
        <w:rPr>
          <w:rStyle w:val="1-Char"/>
          <w:rFonts w:hint="cs"/>
          <w:rtl/>
        </w:rPr>
        <w:t>ک</w:t>
      </w:r>
      <w:r w:rsidR="00452C65" w:rsidRPr="007100A7">
        <w:rPr>
          <w:rStyle w:val="1-Char"/>
          <w:rFonts w:hint="cs"/>
          <w:rtl/>
        </w:rPr>
        <w:t>ند و از اِحرام بدر آ</w:t>
      </w:r>
      <w:r w:rsidR="00446BB7">
        <w:rPr>
          <w:rStyle w:val="1-Char"/>
          <w:rFonts w:hint="cs"/>
          <w:rtl/>
        </w:rPr>
        <w:t>ی</w:t>
      </w:r>
      <w:r w:rsidR="00452C65" w:rsidRPr="007100A7">
        <w:rPr>
          <w:rStyle w:val="1-Char"/>
          <w:rFonts w:hint="cs"/>
          <w:rtl/>
        </w:rPr>
        <w:t>د.</w:t>
      </w:r>
    </w:p>
    <w:p w:rsidR="00452C65" w:rsidRPr="007100A7" w:rsidRDefault="009E6C2B" w:rsidP="00AF1D25">
      <w:pPr>
        <w:rPr>
          <w:rStyle w:val="1-Char"/>
          <w:rtl/>
        </w:rPr>
      </w:pPr>
      <w:r w:rsidRPr="007100A7">
        <w:rPr>
          <w:rStyle w:val="1-Char"/>
          <w:rFonts w:hint="cs"/>
          <w:rtl/>
        </w:rPr>
        <w:t>س</w:t>
      </w:r>
      <w:r w:rsidR="00145ED6" w:rsidRPr="007100A7">
        <w:rPr>
          <w:rStyle w:val="1-Char"/>
          <w:rFonts w:hint="cs"/>
          <w:rtl/>
        </w:rPr>
        <w:t xml:space="preserve">: </w:t>
      </w:r>
      <w:r w:rsidR="00452C65" w:rsidRPr="007100A7">
        <w:rPr>
          <w:rStyle w:val="1-Char"/>
          <w:rFonts w:hint="cs"/>
          <w:rtl/>
        </w:rPr>
        <w:t>فرد مُحرم در صورت بازداشته شدن از حجّ، چگونه با</w:t>
      </w:r>
      <w:r w:rsidR="00446BB7">
        <w:rPr>
          <w:rStyle w:val="1-Char"/>
          <w:rFonts w:hint="cs"/>
          <w:rtl/>
        </w:rPr>
        <w:t>ی</w:t>
      </w:r>
      <w:r w:rsidR="00452C65" w:rsidRPr="007100A7">
        <w:rPr>
          <w:rStyle w:val="1-Char"/>
          <w:rFonts w:hint="cs"/>
          <w:rtl/>
        </w:rPr>
        <w:t>د خو</w:t>
      </w:r>
      <w:r w:rsidR="00446BB7">
        <w:rPr>
          <w:rStyle w:val="1-Char"/>
          <w:rFonts w:hint="cs"/>
          <w:rtl/>
        </w:rPr>
        <w:t>ی</w:t>
      </w:r>
      <w:r w:rsidR="00452C65" w:rsidRPr="007100A7">
        <w:rPr>
          <w:rStyle w:val="1-Char"/>
          <w:rFonts w:hint="cs"/>
          <w:rtl/>
        </w:rPr>
        <w:t>شتن را حلال نما</w:t>
      </w:r>
      <w:r w:rsidR="00446BB7">
        <w:rPr>
          <w:rStyle w:val="1-Char"/>
          <w:rFonts w:hint="cs"/>
          <w:rtl/>
        </w:rPr>
        <w:t>ی</w:t>
      </w:r>
      <w:r w:rsidR="00452C65" w:rsidRPr="007100A7">
        <w:rPr>
          <w:rStyle w:val="1-Char"/>
          <w:rFonts w:hint="cs"/>
          <w:rtl/>
        </w:rPr>
        <w:t>د و از حرام بدر آ</w:t>
      </w:r>
      <w:r w:rsidR="00446BB7">
        <w:rPr>
          <w:rStyle w:val="1-Char"/>
          <w:rFonts w:hint="cs"/>
          <w:rtl/>
        </w:rPr>
        <w:t>ی</w:t>
      </w:r>
      <w:r w:rsidR="00452C65" w:rsidRPr="007100A7">
        <w:rPr>
          <w:rStyle w:val="1-Char"/>
          <w:rFonts w:hint="cs"/>
          <w:rtl/>
        </w:rPr>
        <w:t>د؟</w:t>
      </w:r>
    </w:p>
    <w:p w:rsidR="00452C65" w:rsidRPr="007100A7" w:rsidRDefault="009E6C2B" w:rsidP="00AF1D25">
      <w:pPr>
        <w:rPr>
          <w:rStyle w:val="1-Char"/>
          <w:rtl/>
        </w:rPr>
      </w:pPr>
      <w:r w:rsidRPr="007100A7">
        <w:rPr>
          <w:rStyle w:val="1-Char"/>
          <w:rFonts w:hint="cs"/>
          <w:rtl/>
        </w:rPr>
        <w:t>ج</w:t>
      </w:r>
      <w:r w:rsidR="00145ED6" w:rsidRPr="007100A7">
        <w:rPr>
          <w:rStyle w:val="1-Char"/>
          <w:rFonts w:hint="cs"/>
          <w:rtl/>
        </w:rPr>
        <w:t>:</w:t>
      </w:r>
      <w:r w:rsidR="000A2322">
        <w:rPr>
          <w:rStyle w:val="1-Char"/>
          <w:rFonts w:hint="cs"/>
          <w:rtl/>
        </w:rPr>
        <w:t xml:space="preserve"> </w:t>
      </w:r>
      <w:r w:rsidR="00452C65" w:rsidRPr="007100A7">
        <w:rPr>
          <w:rStyle w:val="1-Char"/>
          <w:rFonts w:hint="cs"/>
          <w:rtl/>
        </w:rPr>
        <w:t xml:space="preserve">[چنان چه </w:t>
      </w:r>
      <w:r w:rsidR="00446BB7">
        <w:rPr>
          <w:rStyle w:val="1-Char"/>
          <w:rFonts w:hint="cs"/>
          <w:rtl/>
        </w:rPr>
        <w:t>ک</w:t>
      </w:r>
      <w:r w:rsidR="00452C65" w:rsidRPr="007100A7">
        <w:rPr>
          <w:rStyle w:val="1-Char"/>
          <w:rFonts w:hint="cs"/>
          <w:rtl/>
        </w:rPr>
        <w:t>س</w:t>
      </w:r>
      <w:r w:rsidR="00446BB7">
        <w:rPr>
          <w:rStyle w:val="1-Char"/>
          <w:rFonts w:hint="cs"/>
          <w:rtl/>
        </w:rPr>
        <w:t>ی</w:t>
      </w:r>
      <w:r w:rsidR="00452C65" w:rsidRPr="007100A7">
        <w:rPr>
          <w:rStyle w:val="1-Char"/>
          <w:rFonts w:hint="cs"/>
          <w:rtl/>
        </w:rPr>
        <w:t xml:space="preserve"> </w:t>
      </w:r>
      <w:r w:rsidR="00446BB7">
        <w:rPr>
          <w:rStyle w:val="1-Char"/>
          <w:rFonts w:hint="cs"/>
          <w:rtl/>
        </w:rPr>
        <w:t>ک</w:t>
      </w:r>
      <w:r w:rsidR="00452C65" w:rsidRPr="007100A7">
        <w:rPr>
          <w:rStyle w:val="1-Char"/>
          <w:rFonts w:hint="cs"/>
          <w:rtl/>
        </w:rPr>
        <w:t xml:space="preserve">ه به سبب وجود داشتن، </w:t>
      </w:r>
      <w:r w:rsidR="00446BB7">
        <w:rPr>
          <w:rStyle w:val="1-Char"/>
          <w:rFonts w:hint="cs"/>
          <w:rtl/>
        </w:rPr>
        <w:t>ی</w:t>
      </w:r>
      <w:r w:rsidR="00452C65" w:rsidRPr="007100A7">
        <w:rPr>
          <w:rStyle w:val="1-Char"/>
          <w:rFonts w:hint="cs"/>
          <w:rtl/>
        </w:rPr>
        <w:t>ا به سبب ب</w:t>
      </w:r>
      <w:r w:rsidR="00446BB7">
        <w:rPr>
          <w:rStyle w:val="1-Char"/>
          <w:rFonts w:hint="cs"/>
          <w:rtl/>
        </w:rPr>
        <w:t>ی</w:t>
      </w:r>
      <w:r w:rsidR="00452C65" w:rsidRPr="007100A7">
        <w:rPr>
          <w:rStyle w:val="1-Char"/>
          <w:rFonts w:hint="cs"/>
          <w:rtl/>
        </w:rPr>
        <w:t>مار</w:t>
      </w:r>
      <w:r w:rsidR="00446BB7">
        <w:rPr>
          <w:rStyle w:val="1-Char"/>
          <w:rFonts w:hint="cs"/>
          <w:rtl/>
        </w:rPr>
        <w:t>ی</w:t>
      </w:r>
      <w:r w:rsidR="00452C65" w:rsidRPr="007100A7">
        <w:rPr>
          <w:rStyle w:val="1-Char"/>
          <w:rFonts w:hint="cs"/>
          <w:rtl/>
        </w:rPr>
        <w:t xml:space="preserve"> و غ</w:t>
      </w:r>
      <w:r w:rsidR="00446BB7">
        <w:rPr>
          <w:rStyle w:val="1-Char"/>
          <w:rFonts w:hint="cs"/>
          <w:rtl/>
        </w:rPr>
        <w:t>ی</w:t>
      </w:r>
      <w:r w:rsidR="00452C65" w:rsidRPr="007100A7">
        <w:rPr>
          <w:rStyle w:val="1-Char"/>
          <w:rFonts w:hint="cs"/>
          <w:rtl/>
        </w:rPr>
        <w:t>ره، از رس</w:t>
      </w:r>
      <w:r w:rsidR="00446BB7">
        <w:rPr>
          <w:rStyle w:val="1-Char"/>
          <w:rFonts w:hint="cs"/>
          <w:rtl/>
        </w:rPr>
        <w:t>ی</w:t>
      </w:r>
      <w:r w:rsidR="00452C65" w:rsidRPr="007100A7">
        <w:rPr>
          <w:rStyle w:val="1-Char"/>
          <w:rFonts w:hint="cs"/>
          <w:rtl/>
        </w:rPr>
        <w:t>دن به خانه‌</w:t>
      </w:r>
      <w:r w:rsidR="00446BB7">
        <w:rPr>
          <w:rStyle w:val="1-Char"/>
          <w:rFonts w:hint="cs"/>
          <w:rtl/>
        </w:rPr>
        <w:t>ی</w:t>
      </w:r>
      <w:r w:rsidR="00452C65" w:rsidRPr="007100A7">
        <w:rPr>
          <w:rStyle w:val="1-Char"/>
          <w:rFonts w:hint="cs"/>
          <w:rtl/>
        </w:rPr>
        <w:t xml:space="preserve"> خدا بازداشته شده است]، اگر در سرزم</w:t>
      </w:r>
      <w:r w:rsidR="00446BB7">
        <w:rPr>
          <w:rStyle w:val="1-Char"/>
          <w:rFonts w:hint="cs"/>
          <w:rtl/>
        </w:rPr>
        <w:t>ی</w:t>
      </w:r>
      <w:r w:rsidR="00452C65" w:rsidRPr="007100A7">
        <w:rPr>
          <w:rStyle w:val="1-Char"/>
          <w:rFonts w:hint="cs"/>
          <w:rtl/>
        </w:rPr>
        <w:t>ن حَرَم بود، در ا</w:t>
      </w:r>
      <w:r w:rsidR="00446BB7">
        <w:rPr>
          <w:rStyle w:val="1-Char"/>
          <w:rFonts w:hint="cs"/>
          <w:rtl/>
        </w:rPr>
        <w:t>ی</w:t>
      </w:r>
      <w:r w:rsidR="00452C65" w:rsidRPr="007100A7">
        <w:rPr>
          <w:rStyle w:val="1-Char"/>
          <w:rFonts w:hint="cs"/>
          <w:rtl/>
        </w:rPr>
        <w:t>ن صورت گوسفند</w:t>
      </w:r>
      <w:r w:rsidR="00446BB7">
        <w:rPr>
          <w:rStyle w:val="1-Char"/>
          <w:rFonts w:hint="cs"/>
          <w:rtl/>
        </w:rPr>
        <w:t>ی</w:t>
      </w:r>
      <w:r w:rsidR="00452C65" w:rsidRPr="007100A7">
        <w:rPr>
          <w:rStyle w:val="1-Char"/>
          <w:rFonts w:hint="cs"/>
          <w:rtl/>
        </w:rPr>
        <w:t xml:space="preserve"> را در حَرَم ذبح </w:t>
      </w:r>
      <w:r w:rsidR="00446BB7">
        <w:rPr>
          <w:rStyle w:val="1-Char"/>
          <w:rFonts w:hint="cs"/>
          <w:rtl/>
        </w:rPr>
        <w:t>ک</w:t>
      </w:r>
      <w:r w:rsidR="00452C65" w:rsidRPr="007100A7">
        <w:rPr>
          <w:rStyle w:val="1-Char"/>
          <w:rFonts w:hint="cs"/>
          <w:rtl/>
        </w:rPr>
        <w:t>ند و پس از آن مو</w:t>
      </w:r>
      <w:r w:rsidR="00446BB7">
        <w:rPr>
          <w:rStyle w:val="1-Char"/>
          <w:rFonts w:hint="cs"/>
          <w:rtl/>
        </w:rPr>
        <w:t>ی</w:t>
      </w:r>
      <w:r w:rsidR="00452C65" w:rsidRPr="007100A7">
        <w:rPr>
          <w:rStyle w:val="1-Char"/>
          <w:rFonts w:hint="cs"/>
          <w:rtl/>
        </w:rPr>
        <w:t xml:space="preserve"> سر خو</w:t>
      </w:r>
      <w:r w:rsidR="00446BB7">
        <w:rPr>
          <w:rStyle w:val="1-Char"/>
          <w:rFonts w:hint="cs"/>
          <w:rtl/>
        </w:rPr>
        <w:t>ی</w:t>
      </w:r>
      <w:r w:rsidR="00452C65" w:rsidRPr="007100A7">
        <w:rPr>
          <w:rStyle w:val="1-Char"/>
          <w:rFonts w:hint="cs"/>
          <w:rtl/>
        </w:rPr>
        <w:t xml:space="preserve">ش را بتراشد </w:t>
      </w:r>
      <w:r w:rsidR="00446BB7">
        <w:rPr>
          <w:rStyle w:val="1-Char"/>
          <w:rFonts w:hint="cs"/>
          <w:rtl/>
        </w:rPr>
        <w:t>ی</w:t>
      </w:r>
      <w:r w:rsidR="00452C65" w:rsidRPr="007100A7">
        <w:rPr>
          <w:rStyle w:val="1-Char"/>
          <w:rFonts w:hint="cs"/>
          <w:rtl/>
        </w:rPr>
        <w:t xml:space="preserve">ا </w:t>
      </w:r>
      <w:r w:rsidR="00446BB7">
        <w:rPr>
          <w:rStyle w:val="1-Char"/>
          <w:rFonts w:hint="cs"/>
          <w:rtl/>
        </w:rPr>
        <w:t>ک</w:t>
      </w:r>
      <w:r w:rsidR="00452C65" w:rsidRPr="007100A7">
        <w:rPr>
          <w:rStyle w:val="1-Char"/>
          <w:rFonts w:hint="cs"/>
          <w:rtl/>
        </w:rPr>
        <w:t>وتاه نما</w:t>
      </w:r>
      <w:r w:rsidR="00446BB7">
        <w:rPr>
          <w:rStyle w:val="1-Char"/>
          <w:rFonts w:hint="cs"/>
          <w:rtl/>
        </w:rPr>
        <w:t>ی</w:t>
      </w:r>
      <w:r w:rsidR="00452C65" w:rsidRPr="007100A7">
        <w:rPr>
          <w:rStyle w:val="1-Char"/>
          <w:rFonts w:hint="cs"/>
          <w:rtl/>
        </w:rPr>
        <w:t>د.</w:t>
      </w:r>
    </w:p>
    <w:p w:rsidR="00452C65" w:rsidRPr="007100A7" w:rsidRDefault="00452C65" w:rsidP="00AF1D25">
      <w:pPr>
        <w:rPr>
          <w:rStyle w:val="1-Char"/>
          <w:rtl/>
        </w:rPr>
      </w:pPr>
      <w:r w:rsidRPr="007100A7">
        <w:rPr>
          <w:rStyle w:val="1-Char"/>
          <w:rFonts w:hint="cs"/>
          <w:rtl/>
        </w:rPr>
        <w:t>و اگر به سرزم</w:t>
      </w:r>
      <w:r w:rsidR="00446BB7">
        <w:rPr>
          <w:rStyle w:val="1-Char"/>
          <w:rFonts w:hint="cs"/>
          <w:rtl/>
        </w:rPr>
        <w:t>ی</w:t>
      </w:r>
      <w:r w:rsidRPr="007100A7">
        <w:rPr>
          <w:rStyle w:val="1-Char"/>
          <w:rFonts w:hint="cs"/>
          <w:rtl/>
        </w:rPr>
        <w:t>ن حَرَم نرس</w:t>
      </w:r>
      <w:r w:rsidR="00446BB7">
        <w:rPr>
          <w:rStyle w:val="1-Char"/>
          <w:rFonts w:hint="cs"/>
          <w:rtl/>
        </w:rPr>
        <w:t>ی</w:t>
      </w:r>
      <w:r w:rsidRPr="007100A7">
        <w:rPr>
          <w:rStyle w:val="1-Char"/>
          <w:rFonts w:hint="cs"/>
          <w:rtl/>
        </w:rPr>
        <w:t>ده بود [</w:t>
      </w:r>
      <w:r w:rsidR="00446BB7">
        <w:rPr>
          <w:rStyle w:val="1-Char"/>
          <w:rFonts w:hint="cs"/>
          <w:rtl/>
        </w:rPr>
        <w:t>ک</w:t>
      </w:r>
      <w:r w:rsidRPr="007100A7">
        <w:rPr>
          <w:rStyle w:val="1-Char"/>
          <w:rFonts w:hint="cs"/>
          <w:rtl/>
        </w:rPr>
        <w:t>ه از رس</w:t>
      </w:r>
      <w:r w:rsidR="00446BB7">
        <w:rPr>
          <w:rStyle w:val="1-Char"/>
          <w:rFonts w:hint="cs"/>
          <w:rtl/>
        </w:rPr>
        <w:t>ی</w:t>
      </w:r>
      <w:r w:rsidRPr="007100A7">
        <w:rPr>
          <w:rStyle w:val="1-Char"/>
          <w:rFonts w:hint="cs"/>
          <w:rtl/>
        </w:rPr>
        <w:t>دن به خانه‌</w:t>
      </w:r>
      <w:r w:rsidR="00446BB7">
        <w:rPr>
          <w:rStyle w:val="1-Char"/>
          <w:rFonts w:hint="cs"/>
          <w:rtl/>
        </w:rPr>
        <w:t>ی</w:t>
      </w:r>
      <w:r w:rsidRPr="007100A7">
        <w:rPr>
          <w:rStyle w:val="1-Char"/>
          <w:rFonts w:hint="cs"/>
          <w:rtl/>
        </w:rPr>
        <w:t xml:space="preserve"> خدا بازداشته شد،] در ا</w:t>
      </w:r>
      <w:r w:rsidR="00446BB7">
        <w:rPr>
          <w:rStyle w:val="1-Char"/>
          <w:rFonts w:hint="cs"/>
          <w:rtl/>
        </w:rPr>
        <w:t>ی</w:t>
      </w:r>
      <w:r w:rsidRPr="007100A7">
        <w:rPr>
          <w:rStyle w:val="1-Char"/>
          <w:rFonts w:hint="cs"/>
          <w:rtl/>
        </w:rPr>
        <w:t xml:space="preserve">ن صورت گوسفند </w:t>
      </w:r>
      <w:r w:rsidR="00446BB7">
        <w:rPr>
          <w:rStyle w:val="1-Char"/>
          <w:rFonts w:hint="cs"/>
          <w:rtl/>
        </w:rPr>
        <w:t>ی</w:t>
      </w:r>
      <w:r w:rsidRPr="007100A7">
        <w:rPr>
          <w:rStyle w:val="1-Char"/>
          <w:rFonts w:hint="cs"/>
          <w:rtl/>
        </w:rPr>
        <w:t>ا ق</w:t>
      </w:r>
      <w:r w:rsidR="00446BB7">
        <w:rPr>
          <w:rStyle w:val="1-Char"/>
          <w:rFonts w:hint="cs"/>
          <w:rtl/>
        </w:rPr>
        <w:t>ی</w:t>
      </w:r>
      <w:r w:rsidRPr="007100A7">
        <w:rPr>
          <w:rStyle w:val="1-Char"/>
          <w:rFonts w:hint="cs"/>
          <w:rtl/>
        </w:rPr>
        <w:t>مت آن را [به سو</w:t>
      </w:r>
      <w:r w:rsidR="00446BB7">
        <w:rPr>
          <w:rStyle w:val="1-Char"/>
          <w:rFonts w:hint="cs"/>
          <w:rtl/>
        </w:rPr>
        <w:t>ی</w:t>
      </w:r>
      <w:r w:rsidRPr="007100A7">
        <w:rPr>
          <w:rStyle w:val="1-Char"/>
          <w:rFonts w:hint="cs"/>
          <w:rtl/>
        </w:rPr>
        <w:t xml:space="preserve"> حرم] بفرستد، و شخص</w:t>
      </w:r>
      <w:r w:rsidR="00446BB7">
        <w:rPr>
          <w:rStyle w:val="1-Char"/>
          <w:rFonts w:hint="cs"/>
          <w:rtl/>
        </w:rPr>
        <w:t>ی</w:t>
      </w:r>
      <w:r w:rsidRPr="007100A7">
        <w:rPr>
          <w:rStyle w:val="1-Char"/>
          <w:rFonts w:hint="cs"/>
          <w:rtl/>
        </w:rPr>
        <w:t xml:space="preserve"> را از طرف خو</w:t>
      </w:r>
      <w:r w:rsidR="00446BB7">
        <w:rPr>
          <w:rStyle w:val="1-Char"/>
          <w:rFonts w:hint="cs"/>
          <w:rtl/>
        </w:rPr>
        <w:t>ی</w:t>
      </w:r>
      <w:r w:rsidRPr="007100A7">
        <w:rPr>
          <w:rStyle w:val="1-Char"/>
          <w:rFonts w:hint="cs"/>
          <w:rtl/>
        </w:rPr>
        <w:t>ش و</w:t>
      </w:r>
      <w:r w:rsidR="00446BB7">
        <w:rPr>
          <w:rStyle w:val="1-Char"/>
          <w:rFonts w:hint="cs"/>
          <w:rtl/>
        </w:rPr>
        <w:t>کی</w:t>
      </w:r>
      <w:r w:rsidRPr="007100A7">
        <w:rPr>
          <w:rStyle w:val="1-Char"/>
          <w:rFonts w:hint="cs"/>
          <w:rtl/>
        </w:rPr>
        <w:t>ل نما</w:t>
      </w:r>
      <w:r w:rsidR="00446BB7">
        <w:rPr>
          <w:rStyle w:val="1-Char"/>
          <w:rFonts w:hint="cs"/>
          <w:rtl/>
        </w:rPr>
        <w:t>ی</w:t>
      </w:r>
      <w:r w:rsidRPr="007100A7">
        <w:rPr>
          <w:rStyle w:val="1-Char"/>
          <w:rFonts w:hint="cs"/>
          <w:rtl/>
        </w:rPr>
        <w:t>د تا آن گوسفند را از طرف او در حَرَم ذبح نما</w:t>
      </w:r>
      <w:r w:rsidR="00446BB7">
        <w:rPr>
          <w:rStyle w:val="1-Char"/>
          <w:rFonts w:hint="cs"/>
          <w:rtl/>
        </w:rPr>
        <w:t>ی</w:t>
      </w:r>
      <w:r w:rsidRPr="007100A7">
        <w:rPr>
          <w:rStyle w:val="1-Char"/>
          <w:rFonts w:hint="cs"/>
          <w:rtl/>
        </w:rPr>
        <w:t>د؛ و با و</w:t>
      </w:r>
      <w:r w:rsidR="00446BB7">
        <w:rPr>
          <w:rStyle w:val="1-Char"/>
          <w:rFonts w:hint="cs"/>
          <w:rtl/>
        </w:rPr>
        <w:t>کی</w:t>
      </w:r>
      <w:r w:rsidRPr="007100A7">
        <w:rPr>
          <w:rStyle w:val="1-Char"/>
          <w:rFonts w:hint="cs"/>
          <w:rtl/>
        </w:rPr>
        <w:t xml:space="preserve">لش قرار بگذارد </w:t>
      </w:r>
      <w:r w:rsidR="00446BB7">
        <w:rPr>
          <w:rStyle w:val="1-Char"/>
          <w:rFonts w:hint="cs"/>
          <w:rtl/>
        </w:rPr>
        <w:t>ک</w:t>
      </w:r>
      <w:r w:rsidRPr="007100A7">
        <w:rPr>
          <w:rStyle w:val="1-Char"/>
          <w:rFonts w:hint="cs"/>
          <w:rtl/>
        </w:rPr>
        <w:t xml:space="preserve">ه آن گوسفند را در </w:t>
      </w:r>
      <w:r w:rsidR="00446BB7">
        <w:rPr>
          <w:rStyle w:val="1-Char"/>
          <w:rFonts w:hint="cs"/>
          <w:rtl/>
        </w:rPr>
        <w:t>یک</w:t>
      </w:r>
      <w:r w:rsidRPr="007100A7">
        <w:rPr>
          <w:rStyle w:val="1-Char"/>
          <w:rFonts w:hint="cs"/>
          <w:rtl/>
        </w:rPr>
        <w:t xml:space="preserve"> روز مع</w:t>
      </w:r>
      <w:r w:rsidR="00446BB7">
        <w:rPr>
          <w:rStyle w:val="1-Char"/>
          <w:rFonts w:hint="cs"/>
          <w:rtl/>
        </w:rPr>
        <w:t>ی</w:t>
      </w:r>
      <w:r w:rsidRPr="007100A7">
        <w:rPr>
          <w:rStyle w:val="1-Char"/>
          <w:rFonts w:hint="cs"/>
          <w:rtl/>
        </w:rPr>
        <w:t xml:space="preserve">ن ذبح </w:t>
      </w:r>
      <w:r w:rsidR="00446BB7">
        <w:rPr>
          <w:rStyle w:val="1-Char"/>
          <w:rFonts w:hint="cs"/>
          <w:rtl/>
        </w:rPr>
        <w:t>ک</w:t>
      </w:r>
      <w:r w:rsidRPr="007100A7">
        <w:rPr>
          <w:rStyle w:val="1-Char"/>
          <w:rFonts w:hint="cs"/>
          <w:rtl/>
        </w:rPr>
        <w:t>ند؛ و هر گاه به وس</w:t>
      </w:r>
      <w:r w:rsidR="00446BB7">
        <w:rPr>
          <w:rStyle w:val="1-Char"/>
          <w:rFonts w:hint="cs"/>
          <w:rtl/>
        </w:rPr>
        <w:t>ی</w:t>
      </w:r>
      <w:r w:rsidRPr="007100A7">
        <w:rPr>
          <w:rStyle w:val="1-Char"/>
          <w:rFonts w:hint="cs"/>
          <w:rtl/>
        </w:rPr>
        <w:t>له‌</w:t>
      </w:r>
      <w:r w:rsidR="00446BB7">
        <w:rPr>
          <w:rStyle w:val="1-Char"/>
          <w:rFonts w:hint="cs"/>
          <w:rtl/>
        </w:rPr>
        <w:t>ی</w:t>
      </w:r>
      <w:r w:rsidRPr="007100A7">
        <w:rPr>
          <w:rStyle w:val="1-Char"/>
          <w:rFonts w:hint="cs"/>
          <w:rtl/>
        </w:rPr>
        <w:t xml:space="preserve"> و</w:t>
      </w:r>
      <w:r w:rsidR="00446BB7">
        <w:rPr>
          <w:rStyle w:val="1-Char"/>
          <w:rFonts w:hint="cs"/>
          <w:rtl/>
        </w:rPr>
        <w:t>کی</w:t>
      </w:r>
      <w:r w:rsidRPr="007100A7">
        <w:rPr>
          <w:rStyle w:val="1-Char"/>
          <w:rFonts w:hint="cs"/>
          <w:rtl/>
        </w:rPr>
        <w:t>ل، آن گوسفند در وقت مع</w:t>
      </w:r>
      <w:r w:rsidR="00446BB7">
        <w:rPr>
          <w:rStyle w:val="1-Char"/>
          <w:rFonts w:hint="cs"/>
          <w:rtl/>
        </w:rPr>
        <w:t>ی</w:t>
      </w:r>
      <w:r w:rsidRPr="007100A7">
        <w:rPr>
          <w:rStyle w:val="1-Char"/>
          <w:rFonts w:hint="cs"/>
          <w:rtl/>
        </w:rPr>
        <w:t>ن در حَرَم ذبح شود، شخص محرم ن</w:t>
      </w:r>
      <w:r w:rsidR="00446BB7">
        <w:rPr>
          <w:rStyle w:val="1-Char"/>
          <w:rFonts w:hint="cs"/>
          <w:rtl/>
        </w:rPr>
        <w:t>ی</w:t>
      </w:r>
      <w:r w:rsidRPr="007100A7">
        <w:rPr>
          <w:rStyle w:val="1-Char"/>
          <w:rFonts w:hint="cs"/>
          <w:rtl/>
        </w:rPr>
        <w:t>ز از اِحرامش حلال م</w:t>
      </w:r>
      <w:r w:rsidR="00446BB7">
        <w:rPr>
          <w:rStyle w:val="1-Char"/>
          <w:rFonts w:hint="cs"/>
          <w:rtl/>
        </w:rPr>
        <w:t>ی</w:t>
      </w:r>
      <w:r w:rsidRPr="007100A7">
        <w:rPr>
          <w:rStyle w:val="1-Char"/>
          <w:rFonts w:hint="cs"/>
          <w:rtl/>
        </w:rPr>
        <w:t>‌گردد.</w:t>
      </w:r>
    </w:p>
    <w:p w:rsidR="00452C65" w:rsidRPr="007100A7" w:rsidRDefault="009E6C2B" w:rsidP="00AF1D25">
      <w:pPr>
        <w:rPr>
          <w:rStyle w:val="1-Char"/>
          <w:rtl/>
        </w:rPr>
      </w:pPr>
      <w:r w:rsidRPr="007100A7">
        <w:rPr>
          <w:rStyle w:val="1-Char"/>
          <w:rFonts w:hint="cs"/>
          <w:rtl/>
        </w:rPr>
        <w:t>س</w:t>
      </w:r>
      <w:r w:rsidR="00145ED6" w:rsidRPr="007100A7">
        <w:rPr>
          <w:rStyle w:val="1-Char"/>
          <w:rFonts w:hint="cs"/>
          <w:rtl/>
        </w:rPr>
        <w:t xml:space="preserve">: </w:t>
      </w:r>
      <w:r w:rsidR="00452C65" w:rsidRPr="007100A7">
        <w:rPr>
          <w:rStyle w:val="1-Char"/>
          <w:rFonts w:hint="cs"/>
          <w:rtl/>
        </w:rPr>
        <w:t>ح</w:t>
      </w:r>
      <w:r w:rsidR="00446BB7">
        <w:rPr>
          <w:rStyle w:val="1-Char"/>
          <w:rFonts w:hint="cs"/>
          <w:rtl/>
        </w:rPr>
        <w:t>ک</w:t>
      </w:r>
      <w:r w:rsidR="00452C65" w:rsidRPr="007100A7">
        <w:rPr>
          <w:rStyle w:val="1-Char"/>
          <w:rFonts w:hint="cs"/>
          <w:rtl/>
        </w:rPr>
        <w:t>م «حاج</w:t>
      </w:r>
      <w:r w:rsidR="00446BB7">
        <w:rPr>
          <w:rStyle w:val="1-Char"/>
          <w:rFonts w:hint="cs"/>
          <w:rtl/>
        </w:rPr>
        <w:t>ی</w:t>
      </w:r>
      <w:r w:rsidR="00452C65" w:rsidRPr="007100A7">
        <w:rPr>
          <w:rStyle w:val="1-Char"/>
          <w:rFonts w:hint="cs"/>
          <w:rtl/>
        </w:rPr>
        <w:t xml:space="preserve"> قِران» در صورت</w:t>
      </w:r>
      <w:r w:rsidR="00446BB7">
        <w:rPr>
          <w:rStyle w:val="1-Char"/>
          <w:rFonts w:hint="cs"/>
          <w:rtl/>
        </w:rPr>
        <w:t>ی</w:t>
      </w:r>
      <w:r w:rsidR="00452C65" w:rsidRPr="007100A7">
        <w:rPr>
          <w:rStyle w:val="1-Char"/>
          <w:rFonts w:hint="cs"/>
          <w:rtl/>
        </w:rPr>
        <w:t xml:space="preserve"> </w:t>
      </w:r>
      <w:r w:rsidR="00446BB7">
        <w:rPr>
          <w:rStyle w:val="1-Char"/>
          <w:rFonts w:hint="cs"/>
          <w:rtl/>
        </w:rPr>
        <w:t>ک</w:t>
      </w:r>
      <w:r w:rsidR="00452C65" w:rsidRPr="007100A7">
        <w:rPr>
          <w:rStyle w:val="1-Char"/>
          <w:rFonts w:hint="cs"/>
          <w:rtl/>
        </w:rPr>
        <w:t>ه از رس</w:t>
      </w:r>
      <w:r w:rsidR="00446BB7">
        <w:rPr>
          <w:rStyle w:val="1-Char"/>
          <w:rFonts w:hint="cs"/>
          <w:rtl/>
        </w:rPr>
        <w:t>ی</w:t>
      </w:r>
      <w:r w:rsidR="00452C65" w:rsidRPr="007100A7">
        <w:rPr>
          <w:rStyle w:val="1-Char"/>
          <w:rFonts w:hint="cs"/>
          <w:rtl/>
        </w:rPr>
        <w:t>دن به خانه‌</w:t>
      </w:r>
      <w:r w:rsidR="00446BB7">
        <w:rPr>
          <w:rStyle w:val="1-Char"/>
          <w:rFonts w:hint="cs"/>
          <w:rtl/>
        </w:rPr>
        <w:t>ی</w:t>
      </w:r>
      <w:r w:rsidR="00452C65" w:rsidRPr="007100A7">
        <w:rPr>
          <w:rStyle w:val="1-Char"/>
          <w:rFonts w:hint="cs"/>
          <w:rtl/>
        </w:rPr>
        <w:t xml:space="preserve"> خدا بازداشته شود چ</w:t>
      </w:r>
      <w:r w:rsidR="00446BB7">
        <w:rPr>
          <w:rStyle w:val="1-Char"/>
          <w:rFonts w:hint="cs"/>
          <w:rtl/>
        </w:rPr>
        <w:t>ی</w:t>
      </w:r>
      <w:r w:rsidR="00452C65" w:rsidRPr="007100A7">
        <w:rPr>
          <w:rStyle w:val="1-Char"/>
          <w:rFonts w:hint="cs"/>
          <w:rtl/>
        </w:rPr>
        <w:t>ست؟</w:t>
      </w:r>
    </w:p>
    <w:p w:rsidR="00452C65" w:rsidRPr="007100A7" w:rsidRDefault="009E6C2B" w:rsidP="00AF1D25">
      <w:pPr>
        <w:rPr>
          <w:rStyle w:val="1-Char"/>
          <w:rtl/>
        </w:rPr>
      </w:pPr>
      <w:r w:rsidRPr="007100A7">
        <w:rPr>
          <w:rStyle w:val="1-Char"/>
          <w:rFonts w:hint="cs"/>
          <w:rtl/>
        </w:rPr>
        <w:t>ج</w:t>
      </w:r>
      <w:r w:rsidR="00145ED6" w:rsidRPr="007100A7">
        <w:rPr>
          <w:rStyle w:val="1-Char"/>
          <w:rFonts w:hint="cs"/>
          <w:rtl/>
        </w:rPr>
        <w:t xml:space="preserve">: </w:t>
      </w:r>
      <w:r w:rsidR="00452C65" w:rsidRPr="007100A7">
        <w:rPr>
          <w:rStyle w:val="1-Char"/>
          <w:rFonts w:hint="cs"/>
          <w:rtl/>
        </w:rPr>
        <w:t>چنان چه «حاج</w:t>
      </w:r>
      <w:r w:rsidR="00446BB7">
        <w:rPr>
          <w:rStyle w:val="1-Char"/>
          <w:rFonts w:hint="cs"/>
          <w:rtl/>
        </w:rPr>
        <w:t>ی</w:t>
      </w:r>
      <w:r w:rsidR="00452C65" w:rsidRPr="007100A7">
        <w:rPr>
          <w:rStyle w:val="1-Char"/>
          <w:rFonts w:hint="cs"/>
          <w:rtl/>
        </w:rPr>
        <w:t xml:space="preserve"> قِران» در سرزم</w:t>
      </w:r>
      <w:r w:rsidR="00446BB7">
        <w:rPr>
          <w:rStyle w:val="1-Char"/>
          <w:rFonts w:hint="cs"/>
          <w:rtl/>
        </w:rPr>
        <w:t>ی</w:t>
      </w:r>
      <w:r w:rsidR="00452C65" w:rsidRPr="007100A7">
        <w:rPr>
          <w:rStyle w:val="1-Char"/>
          <w:rFonts w:hint="cs"/>
          <w:rtl/>
        </w:rPr>
        <w:t>ن حَرَم باشد، دو گوسفند را ذبح نما</w:t>
      </w:r>
      <w:r w:rsidR="00446BB7">
        <w:rPr>
          <w:rStyle w:val="1-Char"/>
          <w:rFonts w:hint="cs"/>
          <w:rtl/>
        </w:rPr>
        <w:t>ی</w:t>
      </w:r>
      <w:r w:rsidR="00452C65" w:rsidRPr="007100A7">
        <w:rPr>
          <w:rStyle w:val="1-Char"/>
          <w:rFonts w:hint="cs"/>
          <w:rtl/>
        </w:rPr>
        <w:t>د؛ و اگر خارج از حَرَم بود، در ا</w:t>
      </w:r>
      <w:r w:rsidR="00446BB7">
        <w:rPr>
          <w:rStyle w:val="1-Char"/>
          <w:rFonts w:hint="cs"/>
          <w:rtl/>
        </w:rPr>
        <w:t>ی</w:t>
      </w:r>
      <w:r w:rsidR="00452C65" w:rsidRPr="007100A7">
        <w:rPr>
          <w:rStyle w:val="1-Char"/>
          <w:rFonts w:hint="cs"/>
          <w:rtl/>
        </w:rPr>
        <w:t>ن صورت دو گوسفند را به سو</w:t>
      </w:r>
      <w:r w:rsidR="00446BB7">
        <w:rPr>
          <w:rStyle w:val="1-Char"/>
          <w:rFonts w:hint="cs"/>
          <w:rtl/>
        </w:rPr>
        <w:t>ی</w:t>
      </w:r>
      <w:r w:rsidR="00452C65" w:rsidRPr="007100A7">
        <w:rPr>
          <w:rStyle w:val="1-Char"/>
          <w:rFonts w:hint="cs"/>
          <w:rtl/>
        </w:rPr>
        <w:t xml:space="preserve"> حَرَم بفرستد تا از طرف او در آنجا ذبح شوند؛ و پس از ذبح دو گوسفند، از هر دو اِحرام حجّ و عمره بدر م</w:t>
      </w:r>
      <w:r w:rsidR="00446BB7">
        <w:rPr>
          <w:rStyle w:val="1-Char"/>
          <w:rFonts w:hint="cs"/>
          <w:rtl/>
        </w:rPr>
        <w:t>ی</w:t>
      </w:r>
      <w:r w:rsidR="00452C65" w:rsidRPr="007100A7">
        <w:rPr>
          <w:rStyle w:val="1-Char"/>
          <w:rFonts w:hint="cs"/>
          <w:rtl/>
        </w:rPr>
        <w:t>‌آ</w:t>
      </w:r>
      <w:r w:rsidR="00446BB7">
        <w:rPr>
          <w:rStyle w:val="1-Char"/>
          <w:rFonts w:hint="cs"/>
          <w:rtl/>
        </w:rPr>
        <w:t>ی</w:t>
      </w:r>
      <w:r w:rsidR="00452C65" w:rsidRPr="007100A7">
        <w:rPr>
          <w:rStyle w:val="1-Char"/>
          <w:rFonts w:hint="cs"/>
          <w:rtl/>
        </w:rPr>
        <w:t>د و حلال م</w:t>
      </w:r>
      <w:r w:rsidR="00446BB7">
        <w:rPr>
          <w:rStyle w:val="1-Char"/>
          <w:rFonts w:hint="cs"/>
          <w:rtl/>
        </w:rPr>
        <w:t>ی</w:t>
      </w:r>
      <w:r w:rsidR="00452C65" w:rsidRPr="007100A7">
        <w:rPr>
          <w:rStyle w:val="1-Char"/>
          <w:rFonts w:hint="cs"/>
          <w:rtl/>
        </w:rPr>
        <w:t>‌گردد.</w:t>
      </w:r>
    </w:p>
    <w:p w:rsidR="00452C65" w:rsidRPr="007100A7" w:rsidRDefault="009E6C2B" w:rsidP="00AF1D25">
      <w:pPr>
        <w:rPr>
          <w:rStyle w:val="1-Char"/>
          <w:rtl/>
        </w:rPr>
      </w:pPr>
      <w:r w:rsidRPr="007100A7">
        <w:rPr>
          <w:rStyle w:val="1-Char"/>
          <w:rFonts w:hint="cs"/>
          <w:rtl/>
        </w:rPr>
        <w:t>س</w:t>
      </w:r>
      <w:r w:rsidR="00145ED6" w:rsidRPr="007100A7">
        <w:rPr>
          <w:rStyle w:val="1-Char"/>
          <w:rFonts w:hint="cs"/>
          <w:rtl/>
        </w:rPr>
        <w:t xml:space="preserve">: </w:t>
      </w:r>
      <w:r w:rsidR="00452C65" w:rsidRPr="007100A7">
        <w:rPr>
          <w:rStyle w:val="1-Char"/>
          <w:rFonts w:hint="cs"/>
          <w:rtl/>
        </w:rPr>
        <w:t>به چه علّت [در وقت بازداشته شدن از حجّ]، گوسفند را به سرزم</w:t>
      </w:r>
      <w:r w:rsidR="00446BB7">
        <w:rPr>
          <w:rStyle w:val="1-Char"/>
          <w:rFonts w:hint="cs"/>
          <w:rtl/>
        </w:rPr>
        <w:t>ی</w:t>
      </w:r>
      <w:r w:rsidR="00452C65" w:rsidRPr="007100A7">
        <w:rPr>
          <w:rStyle w:val="1-Char"/>
          <w:rFonts w:hint="cs"/>
          <w:rtl/>
        </w:rPr>
        <w:t>ن حَرَم م</w:t>
      </w:r>
      <w:r w:rsidR="00446BB7">
        <w:rPr>
          <w:rStyle w:val="1-Char"/>
          <w:rFonts w:hint="cs"/>
          <w:rtl/>
        </w:rPr>
        <w:t>ی</w:t>
      </w:r>
      <w:r w:rsidR="00452C65" w:rsidRPr="007100A7">
        <w:rPr>
          <w:rStyle w:val="1-Char"/>
          <w:rFonts w:hint="cs"/>
          <w:rtl/>
        </w:rPr>
        <w:t>‌فرستند؛ و اگر گوسفند را در همان م</w:t>
      </w:r>
      <w:r w:rsidR="00446BB7">
        <w:rPr>
          <w:rStyle w:val="1-Char"/>
          <w:rFonts w:hint="cs"/>
          <w:rtl/>
        </w:rPr>
        <w:t>ک</w:t>
      </w:r>
      <w:r w:rsidR="00452C65" w:rsidRPr="007100A7">
        <w:rPr>
          <w:rStyle w:val="1-Char"/>
          <w:rFonts w:hint="cs"/>
          <w:rtl/>
        </w:rPr>
        <w:t>ان</w:t>
      </w:r>
      <w:r w:rsidR="00446BB7">
        <w:rPr>
          <w:rStyle w:val="1-Char"/>
          <w:rFonts w:hint="cs"/>
          <w:rtl/>
        </w:rPr>
        <w:t>ی</w:t>
      </w:r>
      <w:r w:rsidR="00452C65" w:rsidRPr="007100A7">
        <w:rPr>
          <w:rStyle w:val="1-Char"/>
          <w:rFonts w:hint="cs"/>
          <w:rtl/>
        </w:rPr>
        <w:t xml:space="preserve"> </w:t>
      </w:r>
      <w:r w:rsidR="00446BB7">
        <w:rPr>
          <w:rStyle w:val="1-Char"/>
          <w:rFonts w:hint="cs"/>
          <w:rtl/>
        </w:rPr>
        <w:t>ک</w:t>
      </w:r>
      <w:r w:rsidR="00452C65" w:rsidRPr="007100A7">
        <w:rPr>
          <w:rStyle w:val="1-Char"/>
          <w:rFonts w:hint="cs"/>
          <w:rtl/>
        </w:rPr>
        <w:t xml:space="preserve">ه از حجّ بازداشته شده است ذبح </w:t>
      </w:r>
      <w:r w:rsidR="00446BB7">
        <w:rPr>
          <w:rStyle w:val="1-Char"/>
          <w:rFonts w:hint="cs"/>
          <w:rtl/>
        </w:rPr>
        <w:t>ک</w:t>
      </w:r>
      <w:r w:rsidR="00452C65" w:rsidRPr="007100A7">
        <w:rPr>
          <w:rStyle w:val="1-Char"/>
          <w:rFonts w:hint="cs"/>
          <w:rtl/>
        </w:rPr>
        <w:t>ند، آ</w:t>
      </w:r>
      <w:r w:rsidR="00446BB7">
        <w:rPr>
          <w:rStyle w:val="1-Char"/>
          <w:rFonts w:hint="cs"/>
          <w:rtl/>
        </w:rPr>
        <w:t>ی</w:t>
      </w:r>
      <w:r w:rsidR="00452C65" w:rsidRPr="007100A7">
        <w:rPr>
          <w:rStyle w:val="1-Char"/>
          <w:rFonts w:hint="cs"/>
          <w:rtl/>
        </w:rPr>
        <w:t>ا حلال نم</w:t>
      </w:r>
      <w:r w:rsidR="00446BB7">
        <w:rPr>
          <w:rStyle w:val="1-Char"/>
          <w:rFonts w:hint="cs"/>
          <w:rtl/>
        </w:rPr>
        <w:t>ی</w:t>
      </w:r>
      <w:r w:rsidR="00452C65" w:rsidRPr="007100A7">
        <w:rPr>
          <w:rStyle w:val="1-Char"/>
          <w:rFonts w:hint="cs"/>
          <w:rtl/>
        </w:rPr>
        <w:t>‌گردد؟</w:t>
      </w:r>
    </w:p>
    <w:p w:rsidR="00452C65" w:rsidRPr="007100A7" w:rsidRDefault="009E6C2B" w:rsidP="00AF1D25">
      <w:pPr>
        <w:rPr>
          <w:rStyle w:val="1-Char"/>
          <w:rtl/>
        </w:rPr>
      </w:pPr>
      <w:r w:rsidRPr="007100A7">
        <w:rPr>
          <w:rStyle w:val="1-Char"/>
          <w:rFonts w:hint="cs"/>
          <w:rtl/>
        </w:rPr>
        <w:t>ج</w:t>
      </w:r>
      <w:r w:rsidR="00145ED6" w:rsidRPr="007100A7">
        <w:rPr>
          <w:rStyle w:val="1-Char"/>
          <w:rFonts w:hint="cs"/>
          <w:rtl/>
        </w:rPr>
        <w:t xml:space="preserve">: </w:t>
      </w:r>
      <w:r w:rsidR="00452C65" w:rsidRPr="007100A7">
        <w:rPr>
          <w:rStyle w:val="1-Char"/>
          <w:rFonts w:hint="cs"/>
          <w:rtl/>
        </w:rPr>
        <w:t>در صورت</w:t>
      </w:r>
      <w:r w:rsidR="00446BB7">
        <w:rPr>
          <w:rStyle w:val="1-Char"/>
          <w:rFonts w:hint="cs"/>
          <w:rtl/>
        </w:rPr>
        <w:t>ی</w:t>
      </w:r>
      <w:r w:rsidR="00452C65" w:rsidRPr="007100A7">
        <w:rPr>
          <w:rStyle w:val="1-Char"/>
          <w:rFonts w:hint="cs"/>
          <w:rtl/>
        </w:rPr>
        <w:t xml:space="preserve"> </w:t>
      </w:r>
      <w:r w:rsidR="00446BB7">
        <w:rPr>
          <w:rStyle w:val="1-Char"/>
          <w:rFonts w:hint="cs"/>
          <w:rtl/>
        </w:rPr>
        <w:t>ک</w:t>
      </w:r>
      <w:r w:rsidR="00452C65" w:rsidRPr="007100A7">
        <w:rPr>
          <w:rStyle w:val="1-Char"/>
          <w:rFonts w:hint="cs"/>
          <w:rtl/>
        </w:rPr>
        <w:t>ه شخص مُحرم، ب</w:t>
      </w:r>
      <w:r w:rsidR="00446BB7">
        <w:rPr>
          <w:rStyle w:val="1-Char"/>
          <w:rFonts w:hint="cs"/>
          <w:rtl/>
        </w:rPr>
        <w:t>ی</w:t>
      </w:r>
      <w:r w:rsidR="00452C65" w:rsidRPr="007100A7">
        <w:rPr>
          <w:rStyle w:val="1-Char"/>
          <w:rFonts w:hint="cs"/>
          <w:rtl/>
        </w:rPr>
        <w:t>رون از محدوده‌</w:t>
      </w:r>
      <w:r w:rsidR="00446BB7">
        <w:rPr>
          <w:rStyle w:val="1-Char"/>
          <w:rFonts w:hint="cs"/>
          <w:rtl/>
        </w:rPr>
        <w:t>ی</w:t>
      </w:r>
      <w:r w:rsidR="00452C65" w:rsidRPr="007100A7">
        <w:rPr>
          <w:rStyle w:val="1-Char"/>
          <w:rFonts w:hint="cs"/>
          <w:rtl/>
        </w:rPr>
        <w:t xml:space="preserve"> حَرَم است، ذبح و</w:t>
      </w:r>
      <w:r w:rsidR="00446BB7">
        <w:rPr>
          <w:rStyle w:val="1-Char"/>
          <w:rFonts w:hint="cs"/>
          <w:rtl/>
        </w:rPr>
        <w:t>ی</w:t>
      </w:r>
      <w:r w:rsidR="00452C65" w:rsidRPr="007100A7">
        <w:rPr>
          <w:rStyle w:val="1-Char"/>
          <w:rFonts w:hint="cs"/>
          <w:rtl/>
        </w:rPr>
        <w:t xml:space="preserve"> [در ب</w:t>
      </w:r>
      <w:r w:rsidR="00446BB7">
        <w:rPr>
          <w:rStyle w:val="1-Char"/>
          <w:rFonts w:hint="cs"/>
          <w:rtl/>
        </w:rPr>
        <w:t>ی</w:t>
      </w:r>
      <w:r w:rsidR="00452C65" w:rsidRPr="007100A7">
        <w:rPr>
          <w:rStyle w:val="1-Char"/>
          <w:rFonts w:hint="cs"/>
          <w:rtl/>
        </w:rPr>
        <w:t>رون از حرم] درست ن</w:t>
      </w:r>
      <w:r w:rsidR="00446BB7">
        <w:rPr>
          <w:rStyle w:val="1-Char"/>
          <w:rFonts w:hint="cs"/>
          <w:rtl/>
        </w:rPr>
        <w:t>ی</w:t>
      </w:r>
      <w:r w:rsidR="00452C65" w:rsidRPr="007100A7">
        <w:rPr>
          <w:rStyle w:val="1-Char"/>
          <w:rFonts w:hint="cs"/>
          <w:rtl/>
        </w:rPr>
        <w:t>ست؛ ز</w:t>
      </w:r>
      <w:r w:rsidR="00446BB7">
        <w:rPr>
          <w:rStyle w:val="1-Char"/>
          <w:rFonts w:hint="cs"/>
          <w:rtl/>
        </w:rPr>
        <w:t>ی</w:t>
      </w:r>
      <w:r w:rsidR="00452C65" w:rsidRPr="007100A7">
        <w:rPr>
          <w:rStyle w:val="1-Char"/>
          <w:rFonts w:hint="cs"/>
          <w:rtl/>
        </w:rPr>
        <w:t xml:space="preserve">را ذبح </w:t>
      </w:r>
      <w:r w:rsidR="00446BB7">
        <w:rPr>
          <w:rStyle w:val="1-Char"/>
          <w:rFonts w:hint="cs"/>
          <w:rtl/>
        </w:rPr>
        <w:t>ک</w:t>
      </w:r>
      <w:r w:rsidR="00452C65" w:rsidRPr="007100A7">
        <w:rPr>
          <w:rStyle w:val="1-Char"/>
          <w:rFonts w:hint="cs"/>
          <w:rtl/>
        </w:rPr>
        <w:t>ردن ح</w:t>
      </w:r>
      <w:r w:rsidR="00446BB7">
        <w:rPr>
          <w:rStyle w:val="1-Char"/>
          <w:rFonts w:hint="cs"/>
          <w:rtl/>
        </w:rPr>
        <w:t>ی</w:t>
      </w:r>
      <w:r w:rsidR="00452C65" w:rsidRPr="007100A7">
        <w:rPr>
          <w:rStyle w:val="1-Char"/>
          <w:rFonts w:hint="cs"/>
          <w:rtl/>
        </w:rPr>
        <w:t>وانِ «اِحصار» به جز در حرم، در جا</w:t>
      </w:r>
      <w:r w:rsidR="00446BB7">
        <w:rPr>
          <w:rStyle w:val="1-Char"/>
          <w:rFonts w:hint="cs"/>
          <w:rtl/>
        </w:rPr>
        <w:t>یی</w:t>
      </w:r>
      <w:r w:rsidR="00452C65" w:rsidRPr="007100A7">
        <w:rPr>
          <w:rStyle w:val="1-Char"/>
          <w:rFonts w:hint="cs"/>
          <w:rtl/>
        </w:rPr>
        <w:t xml:space="preserve"> د</w:t>
      </w:r>
      <w:r w:rsidR="00446BB7">
        <w:rPr>
          <w:rStyle w:val="1-Char"/>
          <w:rFonts w:hint="cs"/>
          <w:rtl/>
        </w:rPr>
        <w:t>ی</w:t>
      </w:r>
      <w:r w:rsidR="00452C65" w:rsidRPr="007100A7">
        <w:rPr>
          <w:rStyle w:val="1-Char"/>
          <w:rFonts w:hint="cs"/>
          <w:rtl/>
        </w:rPr>
        <w:t>گر درست ن</w:t>
      </w:r>
      <w:r w:rsidR="00446BB7">
        <w:rPr>
          <w:rStyle w:val="1-Char"/>
          <w:rFonts w:hint="cs"/>
          <w:rtl/>
        </w:rPr>
        <w:t>ی</w:t>
      </w:r>
      <w:r w:rsidR="00452C65" w:rsidRPr="007100A7">
        <w:rPr>
          <w:rStyle w:val="1-Char"/>
          <w:rFonts w:hint="cs"/>
          <w:rtl/>
        </w:rPr>
        <w:t>ست.</w:t>
      </w:r>
    </w:p>
    <w:p w:rsidR="00452C65" w:rsidRPr="007100A7" w:rsidRDefault="009E6C2B" w:rsidP="00AF1D25">
      <w:pPr>
        <w:rPr>
          <w:rStyle w:val="1-Char"/>
          <w:rtl/>
        </w:rPr>
      </w:pPr>
      <w:r w:rsidRPr="007100A7">
        <w:rPr>
          <w:rStyle w:val="1-Char"/>
          <w:rFonts w:hint="cs"/>
          <w:rtl/>
        </w:rPr>
        <w:t>س</w:t>
      </w:r>
      <w:r w:rsidR="00145ED6" w:rsidRPr="007100A7">
        <w:rPr>
          <w:rStyle w:val="1-Char"/>
          <w:rFonts w:hint="cs"/>
          <w:rtl/>
        </w:rPr>
        <w:t xml:space="preserve">: </w:t>
      </w:r>
      <w:r w:rsidR="00452C65" w:rsidRPr="007100A7">
        <w:rPr>
          <w:rStyle w:val="1-Char"/>
          <w:rFonts w:hint="cs"/>
          <w:rtl/>
        </w:rPr>
        <w:t>آ</w:t>
      </w:r>
      <w:r w:rsidR="00446BB7">
        <w:rPr>
          <w:rStyle w:val="1-Char"/>
          <w:rFonts w:hint="cs"/>
          <w:rtl/>
        </w:rPr>
        <w:t>ی</w:t>
      </w:r>
      <w:r w:rsidR="00452C65" w:rsidRPr="007100A7">
        <w:rPr>
          <w:rStyle w:val="1-Char"/>
          <w:rFonts w:hint="cs"/>
          <w:rtl/>
        </w:rPr>
        <w:t xml:space="preserve">ا ذبح </w:t>
      </w:r>
      <w:r w:rsidR="00446BB7">
        <w:rPr>
          <w:rStyle w:val="1-Char"/>
          <w:rFonts w:hint="cs"/>
          <w:rtl/>
        </w:rPr>
        <w:t>ک</w:t>
      </w:r>
      <w:r w:rsidR="00452C65" w:rsidRPr="007100A7">
        <w:rPr>
          <w:rStyle w:val="1-Char"/>
          <w:rFonts w:hint="cs"/>
          <w:rtl/>
        </w:rPr>
        <w:t>ردن ح</w:t>
      </w:r>
      <w:r w:rsidR="00446BB7">
        <w:rPr>
          <w:rStyle w:val="1-Char"/>
          <w:rFonts w:hint="cs"/>
          <w:rtl/>
        </w:rPr>
        <w:t>ی</w:t>
      </w:r>
      <w:r w:rsidR="00452C65" w:rsidRPr="007100A7">
        <w:rPr>
          <w:rStyle w:val="1-Char"/>
          <w:rFonts w:hint="cs"/>
          <w:rtl/>
        </w:rPr>
        <w:t>وان «اِحصار» پ</w:t>
      </w:r>
      <w:r w:rsidR="00446BB7">
        <w:rPr>
          <w:rStyle w:val="1-Char"/>
          <w:rFonts w:hint="cs"/>
          <w:rtl/>
        </w:rPr>
        <w:t>ی</w:t>
      </w:r>
      <w:r w:rsidR="00452C65" w:rsidRPr="007100A7">
        <w:rPr>
          <w:rStyle w:val="1-Char"/>
          <w:rFonts w:hint="cs"/>
          <w:rtl/>
        </w:rPr>
        <w:t>ش از روز ع</w:t>
      </w:r>
      <w:r w:rsidR="00446BB7">
        <w:rPr>
          <w:rStyle w:val="1-Char"/>
          <w:rFonts w:hint="cs"/>
          <w:rtl/>
        </w:rPr>
        <w:t>ی</w:t>
      </w:r>
      <w:r w:rsidR="00452C65" w:rsidRPr="007100A7">
        <w:rPr>
          <w:rStyle w:val="1-Char"/>
          <w:rFonts w:hint="cs"/>
          <w:rtl/>
        </w:rPr>
        <w:t>د درست است؟</w:t>
      </w:r>
    </w:p>
    <w:p w:rsidR="00452C65" w:rsidRPr="007100A7" w:rsidRDefault="009E6C2B" w:rsidP="00446BB7">
      <w:pPr>
        <w:rPr>
          <w:rStyle w:val="1-Char"/>
          <w:rtl/>
        </w:rPr>
      </w:pPr>
      <w:r w:rsidRPr="007100A7">
        <w:rPr>
          <w:rStyle w:val="1-Char"/>
          <w:rFonts w:hint="cs"/>
          <w:rtl/>
        </w:rPr>
        <w:t>ج</w:t>
      </w:r>
      <w:r w:rsidR="00145ED6" w:rsidRPr="007100A7">
        <w:rPr>
          <w:rStyle w:val="1-Char"/>
          <w:rFonts w:hint="cs"/>
          <w:rtl/>
        </w:rPr>
        <w:t xml:space="preserve">: </w:t>
      </w:r>
      <w:r w:rsidR="00452C65" w:rsidRPr="007100A7">
        <w:rPr>
          <w:rStyle w:val="1-Char"/>
          <w:rFonts w:hint="cs"/>
          <w:rtl/>
        </w:rPr>
        <w:t>از د</w:t>
      </w:r>
      <w:r w:rsidR="00446BB7">
        <w:rPr>
          <w:rStyle w:val="1-Char"/>
          <w:rFonts w:hint="cs"/>
          <w:rtl/>
        </w:rPr>
        <w:t>ی</w:t>
      </w:r>
      <w:r w:rsidR="00452C65" w:rsidRPr="007100A7">
        <w:rPr>
          <w:rStyle w:val="1-Char"/>
          <w:rFonts w:hint="cs"/>
          <w:rtl/>
        </w:rPr>
        <w:t>دگاه امام ابوحن</w:t>
      </w:r>
      <w:r w:rsidR="00446BB7">
        <w:rPr>
          <w:rStyle w:val="1-Char"/>
          <w:rFonts w:hint="cs"/>
          <w:rtl/>
        </w:rPr>
        <w:t>ی</w:t>
      </w:r>
      <w:r w:rsidR="00452C65" w:rsidRPr="007100A7">
        <w:rPr>
          <w:rStyle w:val="1-Char"/>
          <w:rFonts w:hint="cs"/>
          <w:rtl/>
        </w:rPr>
        <w:t>فه</w:t>
      </w:r>
      <w:r w:rsidR="0081702B" w:rsidRPr="0081702B">
        <w:rPr>
          <w:rStyle w:val="1-Char"/>
          <w:rFonts w:cs="CTraditional Arabic" w:hint="cs"/>
          <w:rtl/>
        </w:rPr>
        <w:t>/</w:t>
      </w:r>
      <w:r w:rsidR="00452C65" w:rsidRPr="007100A7">
        <w:rPr>
          <w:rStyle w:val="1-Char"/>
          <w:rFonts w:hint="cs"/>
          <w:rtl/>
        </w:rPr>
        <w:t xml:space="preserve">، ذبح </w:t>
      </w:r>
      <w:r w:rsidR="00446BB7">
        <w:rPr>
          <w:rStyle w:val="1-Char"/>
          <w:rFonts w:hint="cs"/>
          <w:rtl/>
        </w:rPr>
        <w:t>ک</w:t>
      </w:r>
      <w:r w:rsidR="00452C65" w:rsidRPr="007100A7">
        <w:rPr>
          <w:rStyle w:val="1-Char"/>
          <w:rFonts w:hint="cs"/>
          <w:rtl/>
        </w:rPr>
        <w:t>ردن ح</w:t>
      </w:r>
      <w:r w:rsidR="00446BB7">
        <w:rPr>
          <w:rStyle w:val="1-Char"/>
          <w:rFonts w:hint="cs"/>
          <w:rtl/>
        </w:rPr>
        <w:t>ی</w:t>
      </w:r>
      <w:r w:rsidR="00452C65" w:rsidRPr="007100A7">
        <w:rPr>
          <w:rStyle w:val="1-Char"/>
          <w:rFonts w:hint="cs"/>
          <w:rtl/>
        </w:rPr>
        <w:t>وان «اِحصار» پ</w:t>
      </w:r>
      <w:r w:rsidR="00446BB7">
        <w:rPr>
          <w:rStyle w:val="1-Char"/>
          <w:rFonts w:hint="cs"/>
          <w:rtl/>
        </w:rPr>
        <w:t>ی</w:t>
      </w:r>
      <w:r w:rsidR="00452C65" w:rsidRPr="007100A7">
        <w:rPr>
          <w:rStyle w:val="1-Char"/>
          <w:rFonts w:hint="cs"/>
          <w:rtl/>
        </w:rPr>
        <w:t>ش از روز ع</w:t>
      </w:r>
      <w:r w:rsidR="00446BB7">
        <w:rPr>
          <w:rStyle w:val="1-Char"/>
          <w:rFonts w:hint="cs"/>
          <w:rtl/>
        </w:rPr>
        <w:t>ی</w:t>
      </w:r>
      <w:r w:rsidR="00452C65" w:rsidRPr="007100A7">
        <w:rPr>
          <w:rStyle w:val="1-Char"/>
          <w:rFonts w:hint="cs"/>
          <w:rtl/>
        </w:rPr>
        <w:t>د درست م</w:t>
      </w:r>
      <w:r w:rsidR="00446BB7">
        <w:rPr>
          <w:rStyle w:val="1-Char"/>
          <w:rFonts w:hint="cs"/>
          <w:rtl/>
        </w:rPr>
        <w:t>ی</w:t>
      </w:r>
      <w:r w:rsidR="00452C65" w:rsidRPr="007100A7">
        <w:rPr>
          <w:rStyle w:val="1-Char"/>
          <w:rFonts w:hint="cs"/>
          <w:rtl/>
        </w:rPr>
        <w:t>‌باشد؛ ول</w:t>
      </w:r>
      <w:r w:rsidR="00446BB7">
        <w:rPr>
          <w:rStyle w:val="1-Char"/>
          <w:rFonts w:hint="cs"/>
          <w:rtl/>
        </w:rPr>
        <w:t>ی</w:t>
      </w:r>
      <w:r w:rsidR="00452C65" w:rsidRPr="007100A7">
        <w:rPr>
          <w:rStyle w:val="1-Char"/>
          <w:rFonts w:hint="cs"/>
          <w:rtl/>
        </w:rPr>
        <w:t xml:space="preserve"> امام ابو</w:t>
      </w:r>
      <w:r w:rsidR="00446BB7">
        <w:rPr>
          <w:rStyle w:val="1-Char"/>
          <w:rFonts w:hint="cs"/>
          <w:rtl/>
        </w:rPr>
        <w:t>ی</w:t>
      </w:r>
      <w:r w:rsidR="00452C65" w:rsidRPr="007100A7">
        <w:rPr>
          <w:rStyle w:val="1-Char"/>
          <w:rFonts w:hint="cs"/>
          <w:rtl/>
        </w:rPr>
        <w:t>وسف</w:t>
      </w:r>
      <w:r w:rsidR="0081702B" w:rsidRPr="0081702B">
        <w:rPr>
          <w:rStyle w:val="1-Char"/>
          <w:rFonts w:cs="CTraditional Arabic" w:hint="cs"/>
          <w:rtl/>
        </w:rPr>
        <w:t>/</w:t>
      </w:r>
      <w:r w:rsidR="000A2322" w:rsidRPr="00446BB7">
        <w:rPr>
          <w:rStyle w:val="1-Char"/>
          <w:rtl/>
        </w:rPr>
        <w:t xml:space="preserve"> </w:t>
      </w:r>
      <w:r w:rsidR="00452C65" w:rsidRPr="007100A7">
        <w:rPr>
          <w:rStyle w:val="1-Char"/>
          <w:rFonts w:hint="cs"/>
          <w:rtl/>
        </w:rPr>
        <w:t>و امام محمد</w:t>
      </w:r>
      <w:r w:rsidR="0081702B" w:rsidRPr="0081702B">
        <w:rPr>
          <w:rStyle w:val="1-Char"/>
          <w:rFonts w:cs="CTraditional Arabic" w:hint="cs"/>
          <w:rtl/>
        </w:rPr>
        <w:t>/</w:t>
      </w:r>
      <w:r w:rsidR="000A2322" w:rsidRPr="00446BB7">
        <w:rPr>
          <w:rStyle w:val="1-Char"/>
          <w:rtl/>
        </w:rPr>
        <w:t xml:space="preserve"> </w:t>
      </w:r>
      <w:r w:rsidR="00452C65" w:rsidRPr="007100A7">
        <w:rPr>
          <w:rStyle w:val="1-Char"/>
          <w:rFonts w:hint="cs"/>
          <w:rtl/>
        </w:rPr>
        <w:t>بر ا</w:t>
      </w:r>
      <w:r w:rsidR="00446BB7">
        <w:rPr>
          <w:rStyle w:val="1-Char"/>
          <w:rFonts w:hint="cs"/>
          <w:rtl/>
        </w:rPr>
        <w:t>ی</w:t>
      </w:r>
      <w:r w:rsidR="00452C65" w:rsidRPr="007100A7">
        <w:rPr>
          <w:rStyle w:val="1-Char"/>
          <w:rFonts w:hint="cs"/>
          <w:rtl/>
        </w:rPr>
        <w:t xml:space="preserve">ن باورند </w:t>
      </w:r>
      <w:r w:rsidR="00446BB7">
        <w:rPr>
          <w:rStyle w:val="1-Char"/>
          <w:rFonts w:hint="cs"/>
          <w:rtl/>
        </w:rPr>
        <w:t>ک</w:t>
      </w:r>
      <w:r w:rsidR="00452C65" w:rsidRPr="007100A7">
        <w:rPr>
          <w:rStyle w:val="1-Char"/>
          <w:rFonts w:hint="cs"/>
          <w:rtl/>
        </w:rPr>
        <w:t xml:space="preserve">ه ذبح </w:t>
      </w:r>
      <w:r w:rsidR="00446BB7">
        <w:rPr>
          <w:rStyle w:val="1-Char"/>
          <w:rFonts w:hint="cs"/>
          <w:rtl/>
        </w:rPr>
        <w:t>ک</w:t>
      </w:r>
      <w:r w:rsidR="00452C65" w:rsidRPr="007100A7">
        <w:rPr>
          <w:rStyle w:val="1-Char"/>
          <w:rFonts w:hint="cs"/>
          <w:rtl/>
        </w:rPr>
        <w:t>ردن ح</w:t>
      </w:r>
      <w:r w:rsidR="00446BB7">
        <w:rPr>
          <w:rStyle w:val="1-Char"/>
          <w:rFonts w:hint="cs"/>
          <w:rtl/>
        </w:rPr>
        <w:t>ی</w:t>
      </w:r>
      <w:r w:rsidR="00452C65" w:rsidRPr="007100A7">
        <w:rPr>
          <w:rStyle w:val="1-Char"/>
          <w:rFonts w:hint="cs"/>
          <w:rtl/>
        </w:rPr>
        <w:t>وان «اِحصار» برا</w:t>
      </w:r>
      <w:r w:rsidR="00446BB7">
        <w:rPr>
          <w:rStyle w:val="1-Char"/>
          <w:rFonts w:hint="cs"/>
          <w:rtl/>
        </w:rPr>
        <w:t>ی</w:t>
      </w:r>
      <w:r w:rsidR="00452C65" w:rsidRPr="007100A7">
        <w:rPr>
          <w:rStyle w:val="1-Char"/>
          <w:rFonts w:hint="cs"/>
          <w:rtl/>
        </w:rPr>
        <w:t xml:space="preserve"> </w:t>
      </w:r>
      <w:r w:rsidR="00446BB7">
        <w:rPr>
          <w:rStyle w:val="1-Char"/>
          <w:rFonts w:hint="cs"/>
          <w:rtl/>
        </w:rPr>
        <w:t>ک</w:t>
      </w:r>
      <w:r w:rsidR="00452C65" w:rsidRPr="007100A7">
        <w:rPr>
          <w:rStyle w:val="1-Char"/>
          <w:rFonts w:hint="cs"/>
          <w:rtl/>
        </w:rPr>
        <w:t>س</w:t>
      </w:r>
      <w:r w:rsidR="00446BB7">
        <w:rPr>
          <w:rStyle w:val="1-Char"/>
          <w:rFonts w:hint="cs"/>
          <w:rtl/>
        </w:rPr>
        <w:t>ی</w:t>
      </w:r>
      <w:r w:rsidR="00452C65" w:rsidRPr="007100A7">
        <w:rPr>
          <w:rStyle w:val="1-Char"/>
          <w:rFonts w:hint="cs"/>
          <w:rtl/>
        </w:rPr>
        <w:t xml:space="preserve"> </w:t>
      </w:r>
      <w:r w:rsidR="00446BB7">
        <w:rPr>
          <w:rStyle w:val="1-Char"/>
          <w:rFonts w:hint="cs"/>
          <w:rtl/>
        </w:rPr>
        <w:t>ک</w:t>
      </w:r>
      <w:r w:rsidR="00452C65" w:rsidRPr="007100A7">
        <w:rPr>
          <w:rStyle w:val="1-Char"/>
          <w:rFonts w:hint="cs"/>
          <w:rtl/>
        </w:rPr>
        <w:t>ه از حجّ بازداشته شده است، پ</w:t>
      </w:r>
      <w:r w:rsidR="00446BB7">
        <w:rPr>
          <w:rStyle w:val="1-Char"/>
          <w:rFonts w:hint="cs"/>
          <w:rtl/>
        </w:rPr>
        <w:t>ی</w:t>
      </w:r>
      <w:r w:rsidR="00452C65" w:rsidRPr="007100A7">
        <w:rPr>
          <w:rStyle w:val="1-Char"/>
          <w:rFonts w:hint="cs"/>
          <w:rtl/>
        </w:rPr>
        <w:t>ش از روز ع</w:t>
      </w:r>
      <w:r w:rsidR="00446BB7">
        <w:rPr>
          <w:rStyle w:val="1-Char"/>
          <w:rFonts w:hint="cs"/>
          <w:rtl/>
        </w:rPr>
        <w:t>ی</w:t>
      </w:r>
      <w:r w:rsidR="00452C65" w:rsidRPr="007100A7">
        <w:rPr>
          <w:rStyle w:val="1-Char"/>
          <w:rFonts w:hint="cs"/>
          <w:rtl/>
        </w:rPr>
        <w:t>د درست نم</w:t>
      </w:r>
      <w:r w:rsidR="00446BB7">
        <w:rPr>
          <w:rStyle w:val="1-Char"/>
          <w:rFonts w:hint="cs"/>
          <w:rtl/>
        </w:rPr>
        <w:t>ی</w:t>
      </w:r>
      <w:r w:rsidR="00452C65" w:rsidRPr="007100A7">
        <w:rPr>
          <w:rStyle w:val="1-Char"/>
          <w:rFonts w:hint="cs"/>
          <w:rtl/>
        </w:rPr>
        <w:t>‌باشد [و فقط با</w:t>
      </w:r>
      <w:r w:rsidR="00446BB7">
        <w:rPr>
          <w:rStyle w:val="1-Char"/>
          <w:rFonts w:hint="cs"/>
          <w:rtl/>
        </w:rPr>
        <w:t>ی</w:t>
      </w:r>
      <w:r w:rsidR="00452C65" w:rsidRPr="007100A7">
        <w:rPr>
          <w:rStyle w:val="1-Char"/>
          <w:rFonts w:hint="cs"/>
          <w:rtl/>
        </w:rPr>
        <w:t>د آن را در روز ع</w:t>
      </w:r>
      <w:r w:rsidR="00446BB7">
        <w:rPr>
          <w:rStyle w:val="1-Char"/>
          <w:rFonts w:hint="cs"/>
          <w:rtl/>
        </w:rPr>
        <w:t>ی</w:t>
      </w:r>
      <w:r w:rsidR="00452C65" w:rsidRPr="007100A7">
        <w:rPr>
          <w:rStyle w:val="1-Char"/>
          <w:rFonts w:hint="cs"/>
          <w:rtl/>
        </w:rPr>
        <w:t>د قربان ذبح نما</w:t>
      </w:r>
      <w:r w:rsidR="00446BB7">
        <w:rPr>
          <w:rStyle w:val="1-Char"/>
          <w:rFonts w:hint="cs"/>
          <w:rtl/>
        </w:rPr>
        <w:t>ی</w:t>
      </w:r>
      <w:r w:rsidR="00452C65" w:rsidRPr="007100A7">
        <w:rPr>
          <w:rStyle w:val="1-Char"/>
          <w:rFonts w:hint="cs"/>
          <w:rtl/>
        </w:rPr>
        <w:t>ند.]</w:t>
      </w:r>
    </w:p>
    <w:p w:rsidR="00452C65" w:rsidRPr="007100A7" w:rsidRDefault="009E6C2B" w:rsidP="00AF1D25">
      <w:pPr>
        <w:rPr>
          <w:rStyle w:val="1-Char"/>
          <w:rtl/>
        </w:rPr>
      </w:pPr>
      <w:r w:rsidRPr="007100A7">
        <w:rPr>
          <w:rStyle w:val="1-Char"/>
          <w:rFonts w:hint="cs"/>
          <w:rtl/>
        </w:rPr>
        <w:t>س</w:t>
      </w:r>
      <w:r w:rsidR="00145ED6" w:rsidRPr="007100A7">
        <w:rPr>
          <w:rStyle w:val="1-Char"/>
          <w:rFonts w:hint="cs"/>
          <w:rtl/>
        </w:rPr>
        <w:t xml:space="preserve">: </w:t>
      </w:r>
      <w:r w:rsidR="00452C65" w:rsidRPr="007100A7">
        <w:rPr>
          <w:rStyle w:val="1-Char"/>
          <w:rFonts w:hint="cs"/>
          <w:rtl/>
        </w:rPr>
        <w:t xml:space="preserve">اگر </w:t>
      </w:r>
      <w:r w:rsidR="00AF17B9">
        <w:rPr>
          <w:rStyle w:val="1-Char"/>
          <w:rFonts w:hint="cs"/>
          <w:rtl/>
        </w:rPr>
        <w:t>چنان‌چه</w:t>
      </w:r>
      <w:r w:rsidR="00452C65" w:rsidRPr="007100A7">
        <w:rPr>
          <w:rStyle w:val="1-Char"/>
          <w:rFonts w:hint="cs"/>
          <w:rtl/>
        </w:rPr>
        <w:t xml:space="preserve"> فرد عمره‌گزار [به سبب وجود دشمن، </w:t>
      </w:r>
      <w:r w:rsidR="00446BB7">
        <w:rPr>
          <w:rStyle w:val="1-Char"/>
          <w:rFonts w:hint="cs"/>
          <w:rtl/>
        </w:rPr>
        <w:t>ی</w:t>
      </w:r>
      <w:r w:rsidR="00452C65" w:rsidRPr="007100A7">
        <w:rPr>
          <w:rStyle w:val="1-Char"/>
          <w:rFonts w:hint="cs"/>
          <w:rtl/>
        </w:rPr>
        <w:t>ا به سبب ب</w:t>
      </w:r>
      <w:r w:rsidR="00446BB7">
        <w:rPr>
          <w:rStyle w:val="1-Char"/>
          <w:rFonts w:hint="cs"/>
          <w:rtl/>
        </w:rPr>
        <w:t>ی</w:t>
      </w:r>
      <w:r w:rsidR="00452C65" w:rsidRPr="007100A7">
        <w:rPr>
          <w:rStyle w:val="1-Char"/>
          <w:rFonts w:hint="cs"/>
          <w:rtl/>
        </w:rPr>
        <w:t>مار</w:t>
      </w:r>
      <w:r w:rsidR="00446BB7">
        <w:rPr>
          <w:rStyle w:val="1-Char"/>
          <w:rFonts w:hint="cs"/>
          <w:rtl/>
        </w:rPr>
        <w:t>ی</w:t>
      </w:r>
      <w:r w:rsidR="00452C65" w:rsidRPr="007100A7">
        <w:rPr>
          <w:rStyle w:val="1-Char"/>
          <w:rFonts w:hint="cs"/>
          <w:rtl/>
        </w:rPr>
        <w:t xml:space="preserve"> و غ</w:t>
      </w:r>
      <w:r w:rsidR="00446BB7">
        <w:rPr>
          <w:rStyle w:val="1-Char"/>
          <w:rFonts w:hint="cs"/>
          <w:rtl/>
        </w:rPr>
        <w:t>ی</w:t>
      </w:r>
      <w:r w:rsidR="00452C65" w:rsidRPr="007100A7">
        <w:rPr>
          <w:rStyle w:val="1-Char"/>
          <w:rFonts w:hint="cs"/>
          <w:rtl/>
        </w:rPr>
        <w:t>ره]، از عمره بازداشته شد، در ا</w:t>
      </w:r>
      <w:r w:rsidR="00446BB7">
        <w:rPr>
          <w:rStyle w:val="1-Char"/>
          <w:rFonts w:hint="cs"/>
          <w:rtl/>
        </w:rPr>
        <w:t>ی</w:t>
      </w:r>
      <w:r w:rsidR="00452C65" w:rsidRPr="007100A7">
        <w:rPr>
          <w:rStyle w:val="1-Char"/>
          <w:rFonts w:hint="cs"/>
          <w:rtl/>
        </w:rPr>
        <w:t>ن صورت در چه وقت با</w:t>
      </w:r>
      <w:r w:rsidR="00446BB7">
        <w:rPr>
          <w:rStyle w:val="1-Char"/>
          <w:rFonts w:hint="cs"/>
          <w:rtl/>
        </w:rPr>
        <w:t>ی</w:t>
      </w:r>
      <w:r w:rsidR="00452C65" w:rsidRPr="007100A7">
        <w:rPr>
          <w:rStyle w:val="1-Char"/>
          <w:rFonts w:hint="cs"/>
          <w:rtl/>
        </w:rPr>
        <w:t>د ح</w:t>
      </w:r>
      <w:r w:rsidR="00446BB7">
        <w:rPr>
          <w:rStyle w:val="1-Char"/>
          <w:rFonts w:hint="cs"/>
          <w:rtl/>
        </w:rPr>
        <w:t>ی</w:t>
      </w:r>
      <w:r w:rsidR="00452C65" w:rsidRPr="007100A7">
        <w:rPr>
          <w:rStyle w:val="1-Char"/>
          <w:rFonts w:hint="cs"/>
          <w:rtl/>
        </w:rPr>
        <w:t>وانِ «اِحصار» و</w:t>
      </w:r>
      <w:r w:rsidR="00446BB7">
        <w:rPr>
          <w:rStyle w:val="1-Char"/>
          <w:rFonts w:hint="cs"/>
          <w:rtl/>
        </w:rPr>
        <w:t>ی</w:t>
      </w:r>
      <w:r w:rsidR="00452C65" w:rsidRPr="007100A7">
        <w:rPr>
          <w:rStyle w:val="1-Char"/>
          <w:rFonts w:hint="cs"/>
          <w:rtl/>
        </w:rPr>
        <w:t xml:space="preserve"> ذبح </w:t>
      </w:r>
      <w:r w:rsidR="00446BB7">
        <w:rPr>
          <w:rStyle w:val="1-Char"/>
          <w:rFonts w:hint="cs"/>
          <w:rtl/>
        </w:rPr>
        <w:t>ک</w:t>
      </w:r>
      <w:r w:rsidR="00452C65" w:rsidRPr="007100A7">
        <w:rPr>
          <w:rStyle w:val="1-Char"/>
          <w:rFonts w:hint="cs"/>
          <w:rtl/>
        </w:rPr>
        <w:t>رده شود؟</w:t>
      </w:r>
    </w:p>
    <w:p w:rsidR="00452C65" w:rsidRPr="007100A7" w:rsidRDefault="009E6C2B" w:rsidP="00AF1D25">
      <w:pPr>
        <w:rPr>
          <w:rStyle w:val="1-Char"/>
          <w:rtl/>
        </w:rPr>
      </w:pPr>
      <w:r w:rsidRPr="007100A7">
        <w:rPr>
          <w:rStyle w:val="1-Char"/>
          <w:rFonts w:hint="cs"/>
          <w:rtl/>
        </w:rPr>
        <w:t>ج</w:t>
      </w:r>
      <w:r w:rsidR="00145ED6" w:rsidRPr="007100A7">
        <w:rPr>
          <w:rStyle w:val="1-Char"/>
          <w:rFonts w:hint="cs"/>
          <w:rtl/>
        </w:rPr>
        <w:t xml:space="preserve">: </w:t>
      </w:r>
      <w:r w:rsidR="00452C65" w:rsidRPr="007100A7">
        <w:rPr>
          <w:rStyle w:val="1-Char"/>
          <w:rFonts w:hint="cs"/>
          <w:rtl/>
        </w:rPr>
        <w:t xml:space="preserve">فرد عمره‌گزار مختار است و در هر وقت </w:t>
      </w:r>
      <w:r w:rsidR="00446BB7">
        <w:rPr>
          <w:rStyle w:val="1-Char"/>
          <w:rFonts w:hint="cs"/>
          <w:rtl/>
        </w:rPr>
        <w:t>ک</w:t>
      </w:r>
      <w:r w:rsidR="00452C65" w:rsidRPr="007100A7">
        <w:rPr>
          <w:rStyle w:val="1-Char"/>
          <w:rFonts w:hint="cs"/>
          <w:rtl/>
        </w:rPr>
        <w:t>ه م</w:t>
      </w:r>
      <w:r w:rsidR="00446BB7">
        <w:rPr>
          <w:rStyle w:val="1-Char"/>
          <w:rFonts w:hint="cs"/>
          <w:rtl/>
        </w:rPr>
        <w:t>ی</w:t>
      </w:r>
      <w:r w:rsidR="00452C65" w:rsidRPr="007100A7">
        <w:rPr>
          <w:rStyle w:val="1-Char"/>
          <w:rFonts w:hint="cs"/>
          <w:rtl/>
        </w:rPr>
        <w:t>‌خواهد م</w:t>
      </w:r>
      <w:r w:rsidR="00446BB7">
        <w:rPr>
          <w:rStyle w:val="1-Char"/>
          <w:rFonts w:hint="cs"/>
          <w:rtl/>
        </w:rPr>
        <w:t>ی</w:t>
      </w:r>
      <w:r w:rsidR="00452C65" w:rsidRPr="007100A7">
        <w:rPr>
          <w:rStyle w:val="1-Char"/>
          <w:rFonts w:hint="cs"/>
          <w:rtl/>
        </w:rPr>
        <w:t xml:space="preserve">‌تواند آن را ذبح </w:t>
      </w:r>
      <w:r w:rsidR="00446BB7">
        <w:rPr>
          <w:rStyle w:val="1-Char"/>
          <w:rFonts w:hint="cs"/>
          <w:rtl/>
        </w:rPr>
        <w:t>ک</w:t>
      </w:r>
      <w:r w:rsidR="00452C65" w:rsidRPr="007100A7">
        <w:rPr>
          <w:rStyle w:val="1-Char"/>
          <w:rFonts w:hint="cs"/>
          <w:rtl/>
        </w:rPr>
        <w:t xml:space="preserve">ند؛ البته مشروط بر آن </w:t>
      </w:r>
      <w:r w:rsidR="00446BB7">
        <w:rPr>
          <w:rStyle w:val="1-Char"/>
          <w:rFonts w:hint="cs"/>
          <w:rtl/>
        </w:rPr>
        <w:t>ک</w:t>
      </w:r>
      <w:r w:rsidR="00452C65" w:rsidRPr="007100A7">
        <w:rPr>
          <w:rStyle w:val="1-Char"/>
          <w:rFonts w:hint="cs"/>
          <w:rtl/>
        </w:rPr>
        <w:t>ه ذبح ح</w:t>
      </w:r>
      <w:r w:rsidR="00446BB7">
        <w:rPr>
          <w:rStyle w:val="1-Char"/>
          <w:rFonts w:hint="cs"/>
          <w:rtl/>
        </w:rPr>
        <w:t>ی</w:t>
      </w:r>
      <w:r w:rsidR="00452C65" w:rsidRPr="007100A7">
        <w:rPr>
          <w:rStyle w:val="1-Char"/>
          <w:rFonts w:hint="cs"/>
          <w:rtl/>
        </w:rPr>
        <w:t>وان در حَرَم باشد. و ا</w:t>
      </w:r>
      <w:r w:rsidR="00446BB7">
        <w:rPr>
          <w:rStyle w:val="1-Char"/>
          <w:rFonts w:hint="cs"/>
          <w:rtl/>
        </w:rPr>
        <w:t>ی</w:t>
      </w:r>
      <w:r w:rsidR="00452C65" w:rsidRPr="007100A7">
        <w:rPr>
          <w:rStyle w:val="1-Char"/>
          <w:rFonts w:hint="cs"/>
          <w:rtl/>
        </w:rPr>
        <w:t>ن مسئله، جزو مسائل اجماع</w:t>
      </w:r>
      <w:r w:rsidR="00446BB7">
        <w:rPr>
          <w:rStyle w:val="1-Char"/>
          <w:rFonts w:hint="cs"/>
          <w:rtl/>
        </w:rPr>
        <w:t>ی</w:t>
      </w:r>
      <w:r w:rsidR="00452C65" w:rsidRPr="007100A7">
        <w:rPr>
          <w:rStyle w:val="1-Char"/>
          <w:rFonts w:hint="cs"/>
          <w:rtl/>
        </w:rPr>
        <w:t xml:space="preserve"> م</w:t>
      </w:r>
      <w:r w:rsidR="00446BB7">
        <w:rPr>
          <w:rStyle w:val="1-Char"/>
          <w:rFonts w:hint="cs"/>
          <w:rtl/>
        </w:rPr>
        <w:t>ی</w:t>
      </w:r>
      <w:r w:rsidR="00452C65" w:rsidRPr="007100A7">
        <w:rPr>
          <w:rStyle w:val="1-Char"/>
          <w:rFonts w:hint="cs"/>
          <w:rtl/>
        </w:rPr>
        <w:t>‌باشد.</w:t>
      </w:r>
    </w:p>
    <w:p w:rsidR="00452C65" w:rsidRPr="007100A7" w:rsidRDefault="009E6C2B" w:rsidP="00AF1D25">
      <w:pPr>
        <w:rPr>
          <w:rStyle w:val="1-Char"/>
          <w:rtl/>
        </w:rPr>
      </w:pPr>
      <w:r w:rsidRPr="007100A7">
        <w:rPr>
          <w:rStyle w:val="1-Char"/>
          <w:rFonts w:hint="cs"/>
          <w:rtl/>
        </w:rPr>
        <w:t>س</w:t>
      </w:r>
      <w:r w:rsidR="00145ED6" w:rsidRPr="007100A7">
        <w:rPr>
          <w:rStyle w:val="1-Char"/>
          <w:rFonts w:hint="cs"/>
          <w:rtl/>
        </w:rPr>
        <w:t xml:space="preserve">: </w:t>
      </w:r>
      <w:r w:rsidR="00452C65" w:rsidRPr="007100A7">
        <w:rPr>
          <w:rStyle w:val="1-Char"/>
          <w:rFonts w:hint="cs"/>
          <w:rtl/>
        </w:rPr>
        <w:t xml:space="preserve">هر گاه </w:t>
      </w:r>
      <w:r w:rsidR="00446BB7">
        <w:rPr>
          <w:rStyle w:val="1-Char"/>
          <w:rFonts w:hint="cs"/>
          <w:rtl/>
        </w:rPr>
        <w:t>ک</w:t>
      </w:r>
      <w:r w:rsidR="00452C65" w:rsidRPr="007100A7">
        <w:rPr>
          <w:rStyle w:val="1-Char"/>
          <w:rFonts w:hint="cs"/>
          <w:rtl/>
        </w:rPr>
        <w:t>س</w:t>
      </w:r>
      <w:r w:rsidR="00446BB7">
        <w:rPr>
          <w:rStyle w:val="1-Char"/>
          <w:rFonts w:hint="cs"/>
          <w:rtl/>
        </w:rPr>
        <w:t>ی</w:t>
      </w:r>
      <w:r w:rsidR="00452C65" w:rsidRPr="007100A7">
        <w:rPr>
          <w:rStyle w:val="1-Char"/>
          <w:rFonts w:hint="cs"/>
          <w:rtl/>
        </w:rPr>
        <w:t xml:space="preserve"> </w:t>
      </w:r>
      <w:r w:rsidR="00446BB7">
        <w:rPr>
          <w:rStyle w:val="1-Char"/>
          <w:rFonts w:hint="cs"/>
          <w:rtl/>
        </w:rPr>
        <w:t>ک</w:t>
      </w:r>
      <w:r w:rsidR="00452C65" w:rsidRPr="007100A7">
        <w:rPr>
          <w:rStyle w:val="1-Char"/>
          <w:rFonts w:hint="cs"/>
          <w:rtl/>
        </w:rPr>
        <w:t>ه از رس</w:t>
      </w:r>
      <w:r w:rsidR="00446BB7">
        <w:rPr>
          <w:rStyle w:val="1-Char"/>
          <w:rFonts w:hint="cs"/>
          <w:rtl/>
        </w:rPr>
        <w:t>ی</w:t>
      </w:r>
      <w:r w:rsidR="00452C65" w:rsidRPr="007100A7">
        <w:rPr>
          <w:rStyle w:val="1-Char"/>
          <w:rFonts w:hint="cs"/>
          <w:rtl/>
        </w:rPr>
        <w:t>دن به حجّ در حصار و مانع قرار م</w:t>
      </w:r>
      <w:r w:rsidR="00446BB7">
        <w:rPr>
          <w:rStyle w:val="1-Char"/>
          <w:rFonts w:hint="cs"/>
          <w:rtl/>
        </w:rPr>
        <w:t>ی</w:t>
      </w:r>
      <w:r w:rsidR="00452C65" w:rsidRPr="007100A7">
        <w:rPr>
          <w:rStyle w:val="1-Char"/>
          <w:rFonts w:hint="cs"/>
          <w:rtl/>
        </w:rPr>
        <w:t>‌گ</w:t>
      </w:r>
      <w:r w:rsidR="00446BB7">
        <w:rPr>
          <w:rStyle w:val="1-Char"/>
          <w:rFonts w:hint="cs"/>
          <w:rtl/>
        </w:rPr>
        <w:t>ی</w:t>
      </w:r>
      <w:r w:rsidR="00452C65" w:rsidRPr="007100A7">
        <w:rPr>
          <w:rStyle w:val="1-Char"/>
          <w:rFonts w:hint="cs"/>
          <w:rtl/>
        </w:rPr>
        <w:t>رد، ح</w:t>
      </w:r>
      <w:r w:rsidR="00446BB7">
        <w:rPr>
          <w:rStyle w:val="1-Char"/>
          <w:rFonts w:hint="cs"/>
          <w:rtl/>
        </w:rPr>
        <w:t>ی</w:t>
      </w:r>
      <w:r w:rsidR="00452C65" w:rsidRPr="007100A7">
        <w:rPr>
          <w:rStyle w:val="1-Char"/>
          <w:rFonts w:hint="cs"/>
          <w:rtl/>
        </w:rPr>
        <w:t>وان را ذبح نما</w:t>
      </w:r>
      <w:r w:rsidR="00446BB7">
        <w:rPr>
          <w:rStyle w:val="1-Char"/>
          <w:rFonts w:hint="cs"/>
          <w:rtl/>
        </w:rPr>
        <w:t>ی</w:t>
      </w:r>
      <w:r w:rsidR="00452C65" w:rsidRPr="007100A7">
        <w:rPr>
          <w:rStyle w:val="1-Char"/>
          <w:rFonts w:hint="cs"/>
          <w:rtl/>
        </w:rPr>
        <w:t>د [و پس از آن حلال گردد و از اِحرام بدر آ</w:t>
      </w:r>
      <w:r w:rsidR="00446BB7">
        <w:rPr>
          <w:rStyle w:val="1-Char"/>
          <w:rFonts w:hint="cs"/>
          <w:rtl/>
        </w:rPr>
        <w:t>ی</w:t>
      </w:r>
      <w:r w:rsidR="00452C65" w:rsidRPr="007100A7">
        <w:rPr>
          <w:rStyle w:val="1-Char"/>
          <w:rFonts w:hint="cs"/>
          <w:rtl/>
        </w:rPr>
        <w:t>د]، آ</w:t>
      </w:r>
      <w:r w:rsidR="00446BB7">
        <w:rPr>
          <w:rStyle w:val="1-Char"/>
          <w:rFonts w:hint="cs"/>
          <w:rtl/>
        </w:rPr>
        <w:t>ی</w:t>
      </w:r>
      <w:r w:rsidR="00452C65" w:rsidRPr="007100A7">
        <w:rPr>
          <w:rStyle w:val="1-Char"/>
          <w:rFonts w:hint="cs"/>
          <w:rtl/>
        </w:rPr>
        <w:t xml:space="preserve">ا انجام </w:t>
      </w:r>
      <w:r w:rsidR="00446BB7">
        <w:rPr>
          <w:rStyle w:val="1-Char"/>
          <w:rFonts w:hint="cs"/>
          <w:rtl/>
        </w:rPr>
        <w:t>ک</w:t>
      </w:r>
      <w:r w:rsidR="00452C65" w:rsidRPr="007100A7">
        <w:rPr>
          <w:rStyle w:val="1-Char"/>
          <w:rFonts w:hint="cs"/>
          <w:rtl/>
        </w:rPr>
        <w:t>ار</w:t>
      </w:r>
      <w:r w:rsidR="00446BB7">
        <w:rPr>
          <w:rStyle w:val="1-Char"/>
          <w:rFonts w:hint="cs"/>
          <w:rtl/>
        </w:rPr>
        <w:t>ی</w:t>
      </w:r>
      <w:r w:rsidR="00452C65" w:rsidRPr="007100A7">
        <w:rPr>
          <w:rStyle w:val="1-Char"/>
          <w:rFonts w:hint="cs"/>
          <w:rtl/>
        </w:rPr>
        <w:t xml:space="preserve"> د</w:t>
      </w:r>
      <w:r w:rsidR="00446BB7">
        <w:rPr>
          <w:rStyle w:val="1-Char"/>
          <w:rFonts w:hint="cs"/>
          <w:rtl/>
        </w:rPr>
        <w:t>ی</w:t>
      </w:r>
      <w:r w:rsidR="00452C65" w:rsidRPr="007100A7">
        <w:rPr>
          <w:rStyle w:val="1-Char"/>
          <w:rFonts w:hint="cs"/>
          <w:rtl/>
        </w:rPr>
        <w:t>گر بر و</w:t>
      </w:r>
      <w:r w:rsidR="00446BB7">
        <w:rPr>
          <w:rStyle w:val="1-Char"/>
          <w:rFonts w:hint="cs"/>
          <w:rtl/>
        </w:rPr>
        <w:t>ی</w:t>
      </w:r>
      <w:r w:rsidR="00452C65" w:rsidRPr="007100A7">
        <w:rPr>
          <w:rStyle w:val="1-Char"/>
          <w:rFonts w:hint="cs"/>
          <w:rtl/>
        </w:rPr>
        <w:t xml:space="preserve"> باق</w:t>
      </w:r>
      <w:r w:rsidR="00446BB7">
        <w:rPr>
          <w:rStyle w:val="1-Char"/>
          <w:rFonts w:hint="cs"/>
          <w:rtl/>
        </w:rPr>
        <w:t>ی</w:t>
      </w:r>
      <w:r w:rsidR="00452C65" w:rsidRPr="007100A7">
        <w:rPr>
          <w:rStyle w:val="1-Char"/>
          <w:rFonts w:hint="cs"/>
          <w:rtl/>
        </w:rPr>
        <w:t xml:space="preserve"> م</w:t>
      </w:r>
      <w:r w:rsidR="00446BB7">
        <w:rPr>
          <w:rStyle w:val="1-Char"/>
          <w:rFonts w:hint="cs"/>
          <w:rtl/>
        </w:rPr>
        <w:t>ی</w:t>
      </w:r>
      <w:r w:rsidR="00452C65" w:rsidRPr="007100A7">
        <w:rPr>
          <w:rStyle w:val="1-Char"/>
          <w:rFonts w:hint="cs"/>
          <w:rtl/>
        </w:rPr>
        <w:t>‌ماند؟</w:t>
      </w:r>
    </w:p>
    <w:p w:rsidR="00452C65" w:rsidRPr="007100A7" w:rsidRDefault="009E6C2B" w:rsidP="00AF1D25">
      <w:pPr>
        <w:rPr>
          <w:rStyle w:val="1-Char"/>
          <w:rtl/>
        </w:rPr>
      </w:pPr>
      <w:r w:rsidRPr="007100A7">
        <w:rPr>
          <w:rStyle w:val="1-Char"/>
          <w:rFonts w:hint="cs"/>
          <w:rtl/>
        </w:rPr>
        <w:t>ج</w:t>
      </w:r>
      <w:r w:rsidR="00145ED6" w:rsidRPr="007100A7">
        <w:rPr>
          <w:rStyle w:val="1-Char"/>
          <w:rFonts w:hint="cs"/>
          <w:rtl/>
        </w:rPr>
        <w:t xml:space="preserve">: </w:t>
      </w:r>
      <w:r w:rsidR="00446BB7">
        <w:rPr>
          <w:rStyle w:val="1-Char"/>
          <w:rFonts w:hint="cs"/>
          <w:rtl/>
        </w:rPr>
        <w:t>ک</w:t>
      </w:r>
      <w:r w:rsidR="00452C65" w:rsidRPr="007100A7">
        <w:rPr>
          <w:rStyle w:val="1-Char"/>
          <w:rFonts w:hint="cs"/>
          <w:rtl/>
        </w:rPr>
        <w:t>س</w:t>
      </w:r>
      <w:r w:rsidR="00446BB7">
        <w:rPr>
          <w:rStyle w:val="1-Char"/>
          <w:rFonts w:hint="cs"/>
          <w:rtl/>
        </w:rPr>
        <w:t>ی</w:t>
      </w:r>
      <w:r w:rsidR="00452C65" w:rsidRPr="007100A7">
        <w:rPr>
          <w:rStyle w:val="1-Char"/>
          <w:rFonts w:hint="cs"/>
          <w:rtl/>
        </w:rPr>
        <w:t xml:space="preserve"> </w:t>
      </w:r>
      <w:r w:rsidR="00446BB7">
        <w:rPr>
          <w:rStyle w:val="1-Char"/>
          <w:rFonts w:hint="cs"/>
          <w:rtl/>
        </w:rPr>
        <w:t>ک</w:t>
      </w:r>
      <w:r w:rsidR="00452C65" w:rsidRPr="007100A7">
        <w:rPr>
          <w:rStyle w:val="1-Char"/>
          <w:rFonts w:hint="cs"/>
          <w:rtl/>
        </w:rPr>
        <w:t>ه از رس</w:t>
      </w:r>
      <w:r w:rsidR="00446BB7">
        <w:rPr>
          <w:rStyle w:val="1-Char"/>
          <w:rFonts w:hint="cs"/>
          <w:rtl/>
        </w:rPr>
        <w:t>ی</w:t>
      </w:r>
      <w:r w:rsidR="00452C65" w:rsidRPr="007100A7">
        <w:rPr>
          <w:rStyle w:val="1-Char"/>
          <w:rFonts w:hint="cs"/>
          <w:rtl/>
        </w:rPr>
        <w:t>دن به حجّ در حصار و مانع قرار م</w:t>
      </w:r>
      <w:r w:rsidR="00446BB7">
        <w:rPr>
          <w:rStyle w:val="1-Char"/>
          <w:rFonts w:hint="cs"/>
          <w:rtl/>
        </w:rPr>
        <w:t>ی</w:t>
      </w:r>
      <w:r w:rsidR="00452C65" w:rsidRPr="007100A7">
        <w:rPr>
          <w:rStyle w:val="1-Char"/>
          <w:rFonts w:hint="cs"/>
          <w:rtl/>
        </w:rPr>
        <w:t>‌گ</w:t>
      </w:r>
      <w:r w:rsidR="00446BB7">
        <w:rPr>
          <w:rStyle w:val="1-Char"/>
          <w:rFonts w:hint="cs"/>
          <w:rtl/>
        </w:rPr>
        <w:t>ی</w:t>
      </w:r>
      <w:r w:rsidR="00452C65" w:rsidRPr="007100A7">
        <w:rPr>
          <w:rStyle w:val="1-Char"/>
          <w:rFonts w:hint="cs"/>
          <w:rtl/>
        </w:rPr>
        <w:t>رد، بر و</w:t>
      </w:r>
      <w:r w:rsidR="00446BB7">
        <w:rPr>
          <w:rStyle w:val="1-Char"/>
          <w:rFonts w:hint="cs"/>
          <w:rtl/>
        </w:rPr>
        <w:t>ی</w:t>
      </w:r>
      <w:r w:rsidR="00452C65" w:rsidRPr="007100A7">
        <w:rPr>
          <w:rStyle w:val="1-Char"/>
          <w:rFonts w:hint="cs"/>
          <w:rtl/>
        </w:rPr>
        <w:t xml:space="preserve"> لازم است تا در آ</w:t>
      </w:r>
      <w:r w:rsidR="00446BB7">
        <w:rPr>
          <w:rStyle w:val="1-Char"/>
          <w:rFonts w:hint="cs"/>
          <w:rtl/>
        </w:rPr>
        <w:t>ی</w:t>
      </w:r>
      <w:r w:rsidR="00452C65" w:rsidRPr="007100A7">
        <w:rPr>
          <w:rStyle w:val="1-Char"/>
          <w:rFonts w:hint="cs"/>
          <w:rtl/>
        </w:rPr>
        <w:t xml:space="preserve">نده، </w:t>
      </w:r>
      <w:r w:rsidR="00446BB7">
        <w:rPr>
          <w:rStyle w:val="1-Char"/>
          <w:rFonts w:hint="cs"/>
          <w:rtl/>
        </w:rPr>
        <w:t>یک</w:t>
      </w:r>
      <w:r w:rsidR="00452C65" w:rsidRPr="007100A7">
        <w:rPr>
          <w:rStyle w:val="1-Char"/>
          <w:rFonts w:hint="cs"/>
          <w:rtl/>
        </w:rPr>
        <w:t xml:space="preserve"> حجّ و </w:t>
      </w:r>
      <w:r w:rsidR="00446BB7">
        <w:rPr>
          <w:rStyle w:val="1-Char"/>
          <w:rFonts w:hint="cs"/>
          <w:rtl/>
        </w:rPr>
        <w:t>یک</w:t>
      </w:r>
      <w:r w:rsidR="00452C65" w:rsidRPr="007100A7">
        <w:rPr>
          <w:rStyle w:val="1-Char"/>
          <w:rFonts w:hint="cs"/>
          <w:rtl/>
        </w:rPr>
        <w:t xml:space="preserve"> عمره قضا</w:t>
      </w:r>
      <w:r w:rsidR="00446BB7">
        <w:rPr>
          <w:rStyle w:val="1-Char"/>
          <w:rFonts w:hint="cs"/>
          <w:rtl/>
        </w:rPr>
        <w:t>یی</w:t>
      </w:r>
      <w:r w:rsidR="00452C65" w:rsidRPr="007100A7">
        <w:rPr>
          <w:rStyle w:val="1-Char"/>
          <w:rFonts w:hint="cs"/>
          <w:rtl/>
        </w:rPr>
        <w:t xml:space="preserve"> ب</w:t>
      </w:r>
      <w:r w:rsidR="00446BB7">
        <w:rPr>
          <w:rStyle w:val="1-Char"/>
          <w:rFonts w:hint="cs"/>
          <w:rtl/>
        </w:rPr>
        <w:t>ی</w:t>
      </w:r>
      <w:r w:rsidR="00452C65" w:rsidRPr="007100A7">
        <w:rPr>
          <w:rStyle w:val="1-Char"/>
          <w:rFonts w:hint="cs"/>
          <w:rtl/>
        </w:rPr>
        <w:t xml:space="preserve">اورد؛ و </w:t>
      </w:r>
      <w:r w:rsidR="00446BB7">
        <w:rPr>
          <w:rStyle w:val="1-Char"/>
          <w:rFonts w:hint="cs"/>
          <w:rtl/>
        </w:rPr>
        <w:t>ک</w:t>
      </w:r>
      <w:r w:rsidR="00452C65" w:rsidRPr="007100A7">
        <w:rPr>
          <w:rStyle w:val="1-Char"/>
          <w:rFonts w:hint="cs"/>
          <w:rtl/>
        </w:rPr>
        <w:t>س</w:t>
      </w:r>
      <w:r w:rsidR="00446BB7">
        <w:rPr>
          <w:rStyle w:val="1-Char"/>
          <w:rFonts w:hint="cs"/>
          <w:rtl/>
        </w:rPr>
        <w:t>ی</w:t>
      </w:r>
      <w:r w:rsidR="00452C65" w:rsidRPr="007100A7">
        <w:rPr>
          <w:rStyle w:val="1-Char"/>
          <w:rFonts w:hint="cs"/>
          <w:rtl/>
        </w:rPr>
        <w:t xml:space="preserve"> </w:t>
      </w:r>
      <w:r w:rsidR="00446BB7">
        <w:rPr>
          <w:rStyle w:val="1-Char"/>
          <w:rFonts w:hint="cs"/>
          <w:rtl/>
        </w:rPr>
        <w:t>ک</w:t>
      </w:r>
      <w:r w:rsidR="00452C65" w:rsidRPr="007100A7">
        <w:rPr>
          <w:rStyle w:val="1-Char"/>
          <w:rFonts w:hint="cs"/>
          <w:rtl/>
        </w:rPr>
        <w:t>ه از عمره در حصار و مانع قرار م</w:t>
      </w:r>
      <w:r w:rsidR="00446BB7">
        <w:rPr>
          <w:rStyle w:val="1-Char"/>
          <w:rFonts w:hint="cs"/>
          <w:rtl/>
        </w:rPr>
        <w:t>ی</w:t>
      </w:r>
      <w:r w:rsidR="00452C65" w:rsidRPr="007100A7">
        <w:rPr>
          <w:rStyle w:val="1-Char"/>
          <w:rFonts w:hint="cs"/>
          <w:rtl/>
        </w:rPr>
        <w:t>‌گ</w:t>
      </w:r>
      <w:r w:rsidR="00446BB7">
        <w:rPr>
          <w:rStyle w:val="1-Char"/>
          <w:rFonts w:hint="cs"/>
          <w:rtl/>
        </w:rPr>
        <w:t>ی</w:t>
      </w:r>
      <w:r w:rsidR="00452C65" w:rsidRPr="007100A7">
        <w:rPr>
          <w:rStyle w:val="1-Char"/>
          <w:rFonts w:hint="cs"/>
          <w:rtl/>
        </w:rPr>
        <w:t>رد، بر و</w:t>
      </w:r>
      <w:r w:rsidR="00446BB7">
        <w:rPr>
          <w:rStyle w:val="1-Char"/>
          <w:rFonts w:hint="cs"/>
          <w:rtl/>
        </w:rPr>
        <w:t>ی</w:t>
      </w:r>
      <w:r w:rsidR="00452C65" w:rsidRPr="007100A7">
        <w:rPr>
          <w:rStyle w:val="1-Char"/>
          <w:rFonts w:hint="cs"/>
          <w:rtl/>
        </w:rPr>
        <w:t xml:space="preserve"> فقط </w:t>
      </w:r>
      <w:r w:rsidR="00446BB7">
        <w:rPr>
          <w:rStyle w:val="1-Char"/>
          <w:rFonts w:hint="cs"/>
          <w:rtl/>
        </w:rPr>
        <w:t>یک</w:t>
      </w:r>
      <w:r w:rsidR="00452C65" w:rsidRPr="007100A7">
        <w:rPr>
          <w:rStyle w:val="1-Char"/>
          <w:rFonts w:hint="cs"/>
          <w:rtl/>
        </w:rPr>
        <w:t xml:space="preserve"> عمره‌</w:t>
      </w:r>
      <w:r w:rsidR="00446BB7">
        <w:rPr>
          <w:rStyle w:val="1-Char"/>
          <w:rFonts w:hint="cs"/>
          <w:rtl/>
        </w:rPr>
        <w:t>ی</w:t>
      </w:r>
      <w:r w:rsidR="00452C65" w:rsidRPr="007100A7">
        <w:rPr>
          <w:rStyle w:val="1-Char"/>
          <w:rFonts w:hint="cs"/>
          <w:rtl/>
        </w:rPr>
        <w:t xml:space="preserve"> قضا</w:t>
      </w:r>
      <w:r w:rsidR="00446BB7">
        <w:rPr>
          <w:rStyle w:val="1-Char"/>
          <w:rFonts w:hint="cs"/>
          <w:rtl/>
        </w:rPr>
        <w:t>یی</w:t>
      </w:r>
      <w:r w:rsidR="00452C65" w:rsidRPr="007100A7">
        <w:rPr>
          <w:rStyle w:val="1-Char"/>
          <w:rFonts w:hint="cs"/>
          <w:rtl/>
        </w:rPr>
        <w:t xml:space="preserve"> است.</w:t>
      </w:r>
    </w:p>
    <w:p w:rsidR="00452C65" w:rsidRPr="007100A7" w:rsidRDefault="009E6C2B" w:rsidP="00AF1D25">
      <w:pPr>
        <w:rPr>
          <w:rStyle w:val="1-Char"/>
          <w:rtl/>
        </w:rPr>
      </w:pPr>
      <w:r w:rsidRPr="007100A7">
        <w:rPr>
          <w:rStyle w:val="1-Char"/>
          <w:rFonts w:hint="cs"/>
          <w:rtl/>
        </w:rPr>
        <w:t>س</w:t>
      </w:r>
      <w:r w:rsidR="00145ED6" w:rsidRPr="007100A7">
        <w:rPr>
          <w:rStyle w:val="1-Char"/>
          <w:rFonts w:hint="cs"/>
          <w:rtl/>
        </w:rPr>
        <w:t xml:space="preserve">: </w:t>
      </w:r>
      <w:r w:rsidR="00452C65" w:rsidRPr="007100A7">
        <w:rPr>
          <w:rStyle w:val="1-Char"/>
          <w:rFonts w:hint="cs"/>
          <w:rtl/>
        </w:rPr>
        <w:t xml:space="preserve">اگر </w:t>
      </w:r>
      <w:r w:rsidR="00AF17B9">
        <w:rPr>
          <w:rStyle w:val="1-Char"/>
          <w:rFonts w:hint="cs"/>
          <w:rtl/>
        </w:rPr>
        <w:t>چنان‌چه</w:t>
      </w:r>
      <w:r w:rsidR="00452C65" w:rsidRPr="007100A7">
        <w:rPr>
          <w:rStyle w:val="1-Char"/>
          <w:rFonts w:hint="cs"/>
          <w:rtl/>
        </w:rPr>
        <w:t xml:space="preserve"> </w:t>
      </w:r>
      <w:r w:rsidR="00446BB7">
        <w:rPr>
          <w:rStyle w:val="1-Char"/>
          <w:rFonts w:hint="cs"/>
          <w:rtl/>
        </w:rPr>
        <w:t>ک</w:t>
      </w:r>
      <w:r w:rsidR="00452C65" w:rsidRPr="007100A7">
        <w:rPr>
          <w:rStyle w:val="1-Char"/>
          <w:rFonts w:hint="cs"/>
          <w:rtl/>
        </w:rPr>
        <w:t>س</w:t>
      </w:r>
      <w:r w:rsidR="00446BB7">
        <w:rPr>
          <w:rStyle w:val="1-Char"/>
          <w:rFonts w:hint="cs"/>
          <w:rtl/>
        </w:rPr>
        <w:t>ی</w:t>
      </w:r>
      <w:r w:rsidR="00452C65" w:rsidRPr="007100A7">
        <w:rPr>
          <w:rStyle w:val="1-Char"/>
          <w:rFonts w:hint="cs"/>
          <w:rtl/>
        </w:rPr>
        <w:t xml:space="preserve"> </w:t>
      </w:r>
      <w:r w:rsidR="00446BB7">
        <w:rPr>
          <w:rStyle w:val="1-Char"/>
          <w:rFonts w:hint="cs"/>
          <w:rtl/>
        </w:rPr>
        <w:t>ک</w:t>
      </w:r>
      <w:r w:rsidR="00452C65" w:rsidRPr="007100A7">
        <w:rPr>
          <w:rStyle w:val="1-Char"/>
          <w:rFonts w:hint="cs"/>
          <w:rtl/>
        </w:rPr>
        <w:t>ه از رس</w:t>
      </w:r>
      <w:r w:rsidR="00446BB7">
        <w:rPr>
          <w:rStyle w:val="1-Char"/>
          <w:rFonts w:hint="cs"/>
          <w:rtl/>
        </w:rPr>
        <w:t>ی</w:t>
      </w:r>
      <w:r w:rsidR="00452C65" w:rsidRPr="007100A7">
        <w:rPr>
          <w:rStyle w:val="1-Char"/>
          <w:rFonts w:hint="cs"/>
          <w:rtl/>
        </w:rPr>
        <w:t>دن به حجّ در حصار و مانع قرار م</w:t>
      </w:r>
      <w:r w:rsidR="00446BB7">
        <w:rPr>
          <w:rStyle w:val="1-Char"/>
          <w:rFonts w:hint="cs"/>
          <w:rtl/>
        </w:rPr>
        <w:t>ی</w:t>
      </w:r>
      <w:r w:rsidR="00452C65" w:rsidRPr="007100A7">
        <w:rPr>
          <w:rStyle w:val="1-Char"/>
          <w:rFonts w:hint="cs"/>
          <w:rtl/>
        </w:rPr>
        <w:t>‌گ</w:t>
      </w:r>
      <w:r w:rsidR="00446BB7">
        <w:rPr>
          <w:rStyle w:val="1-Char"/>
          <w:rFonts w:hint="cs"/>
          <w:rtl/>
        </w:rPr>
        <w:t>ی</w:t>
      </w:r>
      <w:r w:rsidR="00452C65" w:rsidRPr="007100A7">
        <w:rPr>
          <w:rStyle w:val="1-Char"/>
          <w:rFonts w:hint="cs"/>
          <w:rtl/>
        </w:rPr>
        <w:t>رد، «حاج</w:t>
      </w:r>
      <w:r w:rsidR="00446BB7">
        <w:rPr>
          <w:rStyle w:val="1-Char"/>
          <w:rFonts w:hint="cs"/>
          <w:rtl/>
        </w:rPr>
        <w:t>ی</w:t>
      </w:r>
      <w:r w:rsidR="00452C65" w:rsidRPr="007100A7">
        <w:rPr>
          <w:rStyle w:val="1-Char"/>
          <w:rFonts w:hint="cs"/>
          <w:rtl/>
        </w:rPr>
        <w:t xml:space="preserve"> قِران» باشد، در ا</w:t>
      </w:r>
      <w:r w:rsidR="00446BB7">
        <w:rPr>
          <w:rStyle w:val="1-Char"/>
          <w:rFonts w:hint="cs"/>
          <w:rtl/>
        </w:rPr>
        <w:t>ی</w:t>
      </w:r>
      <w:r w:rsidR="00452C65" w:rsidRPr="007100A7">
        <w:rPr>
          <w:rStyle w:val="1-Char"/>
          <w:rFonts w:hint="cs"/>
          <w:rtl/>
        </w:rPr>
        <w:t>ن صورت پس از حلال شدن، انجام چه چ</w:t>
      </w:r>
      <w:r w:rsidR="00446BB7">
        <w:rPr>
          <w:rStyle w:val="1-Char"/>
          <w:rFonts w:hint="cs"/>
          <w:rtl/>
        </w:rPr>
        <w:t>ی</w:t>
      </w:r>
      <w:r w:rsidR="00452C65" w:rsidRPr="007100A7">
        <w:rPr>
          <w:rStyle w:val="1-Char"/>
          <w:rFonts w:hint="cs"/>
          <w:rtl/>
        </w:rPr>
        <w:t>ز</w:t>
      </w:r>
      <w:r w:rsidR="00446BB7">
        <w:rPr>
          <w:rStyle w:val="1-Char"/>
          <w:rFonts w:hint="cs"/>
          <w:rtl/>
        </w:rPr>
        <w:t>ی</w:t>
      </w:r>
      <w:r w:rsidR="00452C65" w:rsidRPr="007100A7">
        <w:rPr>
          <w:rStyle w:val="1-Char"/>
          <w:rFonts w:hint="cs"/>
          <w:rtl/>
        </w:rPr>
        <w:t xml:space="preserve"> بر و</w:t>
      </w:r>
      <w:r w:rsidR="00446BB7">
        <w:rPr>
          <w:rStyle w:val="1-Char"/>
          <w:rFonts w:hint="cs"/>
          <w:rtl/>
        </w:rPr>
        <w:t>ی</w:t>
      </w:r>
      <w:r w:rsidR="00452C65" w:rsidRPr="007100A7">
        <w:rPr>
          <w:rStyle w:val="1-Char"/>
          <w:rFonts w:hint="cs"/>
          <w:rtl/>
        </w:rPr>
        <w:t xml:space="preserve"> واجب م</w:t>
      </w:r>
      <w:r w:rsidR="00446BB7">
        <w:rPr>
          <w:rStyle w:val="1-Char"/>
          <w:rFonts w:hint="cs"/>
          <w:rtl/>
        </w:rPr>
        <w:t>ی</w:t>
      </w:r>
      <w:r w:rsidR="00452C65" w:rsidRPr="007100A7">
        <w:rPr>
          <w:rStyle w:val="1-Char"/>
          <w:rFonts w:hint="cs"/>
          <w:rtl/>
        </w:rPr>
        <w:t>‌گردد؟</w:t>
      </w:r>
    </w:p>
    <w:p w:rsidR="00452C65" w:rsidRPr="007100A7" w:rsidRDefault="009E6C2B" w:rsidP="00AF1D25">
      <w:pPr>
        <w:rPr>
          <w:rStyle w:val="1-Char"/>
          <w:rtl/>
        </w:rPr>
      </w:pPr>
      <w:r w:rsidRPr="007100A7">
        <w:rPr>
          <w:rStyle w:val="1-Char"/>
          <w:rFonts w:hint="cs"/>
          <w:rtl/>
        </w:rPr>
        <w:t>ج</w:t>
      </w:r>
      <w:r w:rsidR="00145ED6" w:rsidRPr="007100A7">
        <w:rPr>
          <w:rStyle w:val="1-Char"/>
          <w:rFonts w:hint="cs"/>
          <w:rtl/>
        </w:rPr>
        <w:t xml:space="preserve">: </w:t>
      </w:r>
      <w:r w:rsidR="00452C65" w:rsidRPr="007100A7">
        <w:rPr>
          <w:rStyle w:val="1-Char"/>
          <w:rFonts w:hint="cs"/>
          <w:rtl/>
        </w:rPr>
        <w:t>بر حاج</w:t>
      </w:r>
      <w:r w:rsidR="00446BB7">
        <w:rPr>
          <w:rStyle w:val="1-Char"/>
          <w:rFonts w:hint="cs"/>
          <w:rtl/>
        </w:rPr>
        <w:t>ی</w:t>
      </w:r>
      <w:r w:rsidR="00452C65" w:rsidRPr="007100A7">
        <w:rPr>
          <w:rStyle w:val="1-Char"/>
          <w:rFonts w:hint="cs"/>
          <w:rtl/>
        </w:rPr>
        <w:t xml:space="preserve"> قِران </w:t>
      </w:r>
      <w:r w:rsidR="00446BB7">
        <w:rPr>
          <w:rStyle w:val="1-Char"/>
          <w:rFonts w:hint="cs"/>
          <w:rtl/>
        </w:rPr>
        <w:t>ک</w:t>
      </w:r>
      <w:r w:rsidR="00452C65" w:rsidRPr="007100A7">
        <w:rPr>
          <w:rStyle w:val="1-Char"/>
          <w:rFonts w:hint="cs"/>
          <w:rtl/>
        </w:rPr>
        <w:t>ه در حصار و مانع قرار م</w:t>
      </w:r>
      <w:r w:rsidR="00446BB7">
        <w:rPr>
          <w:rStyle w:val="1-Char"/>
          <w:rFonts w:hint="cs"/>
          <w:rtl/>
        </w:rPr>
        <w:t>ی</w:t>
      </w:r>
      <w:r w:rsidR="00452C65" w:rsidRPr="007100A7">
        <w:rPr>
          <w:rStyle w:val="1-Char"/>
          <w:rFonts w:hint="cs"/>
          <w:rtl/>
        </w:rPr>
        <w:t>‌گ</w:t>
      </w:r>
      <w:r w:rsidR="00446BB7">
        <w:rPr>
          <w:rStyle w:val="1-Char"/>
          <w:rFonts w:hint="cs"/>
          <w:rtl/>
        </w:rPr>
        <w:t>ی</w:t>
      </w:r>
      <w:r w:rsidR="00452C65" w:rsidRPr="007100A7">
        <w:rPr>
          <w:rStyle w:val="1-Char"/>
          <w:rFonts w:hint="cs"/>
          <w:rtl/>
        </w:rPr>
        <w:t xml:space="preserve">رد، </w:t>
      </w:r>
      <w:r w:rsidR="00446BB7">
        <w:rPr>
          <w:rStyle w:val="1-Char"/>
          <w:rFonts w:hint="cs"/>
          <w:rtl/>
        </w:rPr>
        <w:t>یک</w:t>
      </w:r>
      <w:r w:rsidR="00452C65" w:rsidRPr="007100A7">
        <w:rPr>
          <w:rStyle w:val="1-Char"/>
          <w:rFonts w:hint="cs"/>
          <w:rtl/>
        </w:rPr>
        <w:t xml:space="preserve"> حجّ و دو عمره م</w:t>
      </w:r>
      <w:r w:rsidR="00446BB7">
        <w:rPr>
          <w:rStyle w:val="1-Char"/>
          <w:rFonts w:hint="cs"/>
          <w:rtl/>
        </w:rPr>
        <w:t>ی</w:t>
      </w:r>
      <w:r w:rsidR="00452C65" w:rsidRPr="007100A7">
        <w:rPr>
          <w:rStyle w:val="1-Char"/>
          <w:rFonts w:hint="cs"/>
          <w:rtl/>
        </w:rPr>
        <w:t>‌باشد.</w:t>
      </w:r>
    </w:p>
    <w:p w:rsidR="00452C65" w:rsidRPr="007100A7" w:rsidRDefault="009E6C2B" w:rsidP="00AF1D25">
      <w:pPr>
        <w:rPr>
          <w:rStyle w:val="1-Char"/>
          <w:rtl/>
        </w:rPr>
      </w:pPr>
      <w:r w:rsidRPr="007100A7">
        <w:rPr>
          <w:rStyle w:val="1-Char"/>
          <w:rFonts w:hint="cs"/>
          <w:rtl/>
        </w:rPr>
        <w:t>س</w:t>
      </w:r>
      <w:r w:rsidR="00145ED6" w:rsidRPr="007100A7">
        <w:rPr>
          <w:rStyle w:val="1-Char"/>
          <w:rFonts w:hint="cs"/>
          <w:rtl/>
        </w:rPr>
        <w:t xml:space="preserve">: </w:t>
      </w:r>
      <w:r w:rsidR="00452C65" w:rsidRPr="007100A7">
        <w:rPr>
          <w:rStyle w:val="1-Char"/>
          <w:rFonts w:hint="cs"/>
          <w:rtl/>
        </w:rPr>
        <w:t xml:space="preserve">اگر </w:t>
      </w:r>
      <w:r w:rsidR="00AF17B9">
        <w:rPr>
          <w:rStyle w:val="1-Char"/>
          <w:rFonts w:hint="cs"/>
          <w:rtl/>
        </w:rPr>
        <w:t>چنان‌چه</w:t>
      </w:r>
      <w:r w:rsidR="00452C65" w:rsidRPr="007100A7">
        <w:rPr>
          <w:rStyle w:val="1-Char"/>
          <w:rFonts w:hint="cs"/>
          <w:rtl/>
        </w:rPr>
        <w:t xml:space="preserve"> شخص</w:t>
      </w:r>
      <w:r w:rsidR="00446BB7">
        <w:rPr>
          <w:rStyle w:val="1-Char"/>
          <w:rFonts w:hint="cs"/>
          <w:rtl/>
        </w:rPr>
        <w:t>ی</w:t>
      </w:r>
      <w:r w:rsidR="00452C65" w:rsidRPr="007100A7">
        <w:rPr>
          <w:rStyle w:val="1-Char"/>
          <w:rFonts w:hint="cs"/>
          <w:rtl/>
        </w:rPr>
        <w:t xml:space="preserve"> </w:t>
      </w:r>
      <w:r w:rsidR="00446BB7">
        <w:rPr>
          <w:rStyle w:val="1-Char"/>
          <w:rFonts w:hint="cs"/>
          <w:rtl/>
        </w:rPr>
        <w:t>ک</w:t>
      </w:r>
      <w:r w:rsidR="00452C65" w:rsidRPr="007100A7">
        <w:rPr>
          <w:rStyle w:val="1-Char"/>
          <w:rFonts w:hint="cs"/>
          <w:rtl/>
        </w:rPr>
        <w:t>ه برا</w:t>
      </w:r>
      <w:r w:rsidR="00446BB7">
        <w:rPr>
          <w:rStyle w:val="1-Char"/>
          <w:rFonts w:hint="cs"/>
          <w:rtl/>
        </w:rPr>
        <w:t>ی</w:t>
      </w:r>
      <w:r w:rsidR="00452C65" w:rsidRPr="007100A7">
        <w:rPr>
          <w:rStyle w:val="1-Char"/>
          <w:rFonts w:hint="cs"/>
          <w:rtl/>
        </w:rPr>
        <w:t xml:space="preserve"> حجّ اِحرام بسته، [به سبب وجود دشمن </w:t>
      </w:r>
      <w:r w:rsidR="00446BB7">
        <w:rPr>
          <w:rStyle w:val="1-Char"/>
          <w:rFonts w:hint="cs"/>
          <w:rtl/>
        </w:rPr>
        <w:t>ی</w:t>
      </w:r>
      <w:r w:rsidR="00452C65" w:rsidRPr="007100A7">
        <w:rPr>
          <w:rStyle w:val="1-Char"/>
          <w:rFonts w:hint="cs"/>
          <w:rtl/>
        </w:rPr>
        <w:t>ا ب</w:t>
      </w:r>
      <w:r w:rsidR="00446BB7">
        <w:rPr>
          <w:rStyle w:val="1-Char"/>
          <w:rFonts w:hint="cs"/>
          <w:rtl/>
        </w:rPr>
        <w:t>ی</w:t>
      </w:r>
      <w:r w:rsidR="00452C65" w:rsidRPr="007100A7">
        <w:rPr>
          <w:rStyle w:val="1-Char"/>
          <w:rFonts w:hint="cs"/>
          <w:rtl/>
        </w:rPr>
        <w:t>مار</w:t>
      </w:r>
      <w:r w:rsidR="00446BB7">
        <w:rPr>
          <w:rStyle w:val="1-Char"/>
          <w:rFonts w:hint="cs"/>
          <w:rtl/>
        </w:rPr>
        <w:t>ی</w:t>
      </w:r>
      <w:r w:rsidR="00452C65" w:rsidRPr="007100A7">
        <w:rPr>
          <w:rStyle w:val="1-Char"/>
          <w:rFonts w:hint="cs"/>
          <w:rtl/>
        </w:rPr>
        <w:t xml:space="preserve"> </w:t>
      </w:r>
      <w:r w:rsidR="00446BB7">
        <w:rPr>
          <w:rStyle w:val="1-Char"/>
          <w:rFonts w:hint="cs"/>
          <w:rtl/>
        </w:rPr>
        <w:t>ی</w:t>
      </w:r>
      <w:r w:rsidR="00452C65" w:rsidRPr="007100A7">
        <w:rPr>
          <w:rStyle w:val="1-Char"/>
          <w:rFonts w:hint="cs"/>
          <w:rtl/>
        </w:rPr>
        <w:t>ا عوامل</w:t>
      </w:r>
      <w:r w:rsidR="00446BB7">
        <w:rPr>
          <w:rStyle w:val="1-Char"/>
          <w:rFonts w:hint="cs"/>
          <w:rtl/>
        </w:rPr>
        <w:t>ی</w:t>
      </w:r>
      <w:r w:rsidR="00452C65" w:rsidRPr="007100A7">
        <w:rPr>
          <w:rStyle w:val="1-Char"/>
          <w:rFonts w:hint="cs"/>
          <w:rtl/>
        </w:rPr>
        <w:t xml:space="preserve"> د</w:t>
      </w:r>
      <w:r w:rsidR="00446BB7">
        <w:rPr>
          <w:rStyle w:val="1-Char"/>
          <w:rFonts w:hint="cs"/>
          <w:rtl/>
        </w:rPr>
        <w:t>ی</w:t>
      </w:r>
      <w:r w:rsidR="00452C65" w:rsidRPr="007100A7">
        <w:rPr>
          <w:rStyle w:val="1-Char"/>
          <w:rFonts w:hint="cs"/>
          <w:rtl/>
        </w:rPr>
        <w:t>گر] از رس</w:t>
      </w:r>
      <w:r w:rsidR="00446BB7">
        <w:rPr>
          <w:rStyle w:val="1-Char"/>
          <w:rFonts w:hint="cs"/>
          <w:rtl/>
        </w:rPr>
        <w:t>ی</w:t>
      </w:r>
      <w:r w:rsidR="00452C65" w:rsidRPr="007100A7">
        <w:rPr>
          <w:rStyle w:val="1-Char"/>
          <w:rFonts w:hint="cs"/>
          <w:rtl/>
        </w:rPr>
        <w:t>دن به حجّ، در حصار و مانع قرار گرفت، از ا</w:t>
      </w:r>
      <w:r w:rsidR="00446BB7">
        <w:rPr>
          <w:rStyle w:val="1-Char"/>
          <w:rFonts w:hint="cs"/>
          <w:rtl/>
        </w:rPr>
        <w:t>ی</w:t>
      </w:r>
      <w:r w:rsidR="00452C65" w:rsidRPr="007100A7">
        <w:rPr>
          <w:rStyle w:val="1-Char"/>
          <w:rFonts w:hint="cs"/>
          <w:rtl/>
        </w:rPr>
        <w:t>ن رو به سو</w:t>
      </w:r>
      <w:r w:rsidR="00446BB7">
        <w:rPr>
          <w:rStyle w:val="1-Char"/>
          <w:rFonts w:hint="cs"/>
          <w:rtl/>
        </w:rPr>
        <w:t>ی</w:t>
      </w:r>
      <w:r w:rsidR="00452C65" w:rsidRPr="007100A7">
        <w:rPr>
          <w:rStyle w:val="1-Char"/>
          <w:rFonts w:hint="cs"/>
          <w:rtl/>
        </w:rPr>
        <w:t xml:space="preserve"> حَرَم گوسفند</w:t>
      </w:r>
      <w:r w:rsidR="00446BB7">
        <w:rPr>
          <w:rStyle w:val="1-Char"/>
          <w:rFonts w:hint="cs"/>
          <w:rtl/>
        </w:rPr>
        <w:t>ی</w:t>
      </w:r>
      <w:r w:rsidR="00452C65" w:rsidRPr="007100A7">
        <w:rPr>
          <w:rStyle w:val="1-Char"/>
          <w:rFonts w:hint="cs"/>
          <w:rtl/>
        </w:rPr>
        <w:t xml:space="preserve"> را فرستاد و با </w:t>
      </w:r>
      <w:r w:rsidR="00446BB7">
        <w:rPr>
          <w:rStyle w:val="1-Char"/>
          <w:rFonts w:hint="cs"/>
          <w:rtl/>
        </w:rPr>
        <w:t>ک</w:t>
      </w:r>
      <w:r w:rsidR="00452C65" w:rsidRPr="007100A7">
        <w:rPr>
          <w:rStyle w:val="1-Char"/>
          <w:rFonts w:hint="cs"/>
          <w:rtl/>
        </w:rPr>
        <w:t>س</w:t>
      </w:r>
      <w:r w:rsidR="00446BB7">
        <w:rPr>
          <w:rStyle w:val="1-Char"/>
          <w:rFonts w:hint="cs"/>
          <w:rtl/>
        </w:rPr>
        <w:t>ی</w:t>
      </w:r>
      <w:r w:rsidR="00452C65" w:rsidRPr="007100A7">
        <w:rPr>
          <w:rStyle w:val="1-Char"/>
          <w:rFonts w:hint="cs"/>
          <w:rtl/>
        </w:rPr>
        <w:t xml:space="preserve"> </w:t>
      </w:r>
      <w:r w:rsidR="00446BB7">
        <w:rPr>
          <w:rStyle w:val="1-Char"/>
          <w:rFonts w:hint="cs"/>
          <w:rtl/>
        </w:rPr>
        <w:t>ک</w:t>
      </w:r>
      <w:r w:rsidR="00452C65" w:rsidRPr="007100A7">
        <w:rPr>
          <w:rStyle w:val="1-Char"/>
          <w:rFonts w:hint="cs"/>
          <w:rtl/>
        </w:rPr>
        <w:t>ه گوسفندش را به سو</w:t>
      </w:r>
      <w:r w:rsidR="00446BB7">
        <w:rPr>
          <w:rStyle w:val="1-Char"/>
          <w:rFonts w:hint="cs"/>
          <w:rtl/>
        </w:rPr>
        <w:t>ی</w:t>
      </w:r>
      <w:r w:rsidR="00452C65" w:rsidRPr="007100A7">
        <w:rPr>
          <w:rStyle w:val="1-Char"/>
          <w:rFonts w:hint="cs"/>
          <w:rtl/>
        </w:rPr>
        <w:t xml:space="preserve"> حَرَم حمل م</w:t>
      </w:r>
      <w:r w:rsidR="00446BB7">
        <w:rPr>
          <w:rStyle w:val="1-Char"/>
          <w:rFonts w:hint="cs"/>
          <w:rtl/>
        </w:rPr>
        <w:t>ی</w:t>
      </w:r>
      <w:r w:rsidR="00452C65" w:rsidRPr="007100A7">
        <w:rPr>
          <w:rStyle w:val="1-Char"/>
          <w:rFonts w:hint="cs"/>
          <w:rtl/>
        </w:rPr>
        <w:t>‌</w:t>
      </w:r>
      <w:r w:rsidR="00446BB7">
        <w:rPr>
          <w:rStyle w:val="1-Char"/>
          <w:rFonts w:hint="cs"/>
          <w:rtl/>
        </w:rPr>
        <w:t>ک</w:t>
      </w:r>
      <w:r w:rsidR="00452C65" w:rsidRPr="007100A7">
        <w:rPr>
          <w:rStyle w:val="1-Char"/>
          <w:rFonts w:hint="cs"/>
          <w:rtl/>
        </w:rPr>
        <w:t>ند قرار گذاشت تا آن را در روز</w:t>
      </w:r>
      <w:r w:rsidR="00446BB7">
        <w:rPr>
          <w:rStyle w:val="1-Char"/>
          <w:rFonts w:hint="cs"/>
          <w:rtl/>
        </w:rPr>
        <w:t>ی</w:t>
      </w:r>
      <w:r w:rsidR="00452C65" w:rsidRPr="007100A7">
        <w:rPr>
          <w:rStyle w:val="1-Char"/>
          <w:rFonts w:hint="cs"/>
          <w:rtl/>
        </w:rPr>
        <w:t xml:space="preserve"> مع</w:t>
      </w:r>
      <w:r w:rsidR="00446BB7">
        <w:rPr>
          <w:rStyle w:val="1-Char"/>
          <w:rFonts w:hint="cs"/>
          <w:rtl/>
        </w:rPr>
        <w:t>ی</w:t>
      </w:r>
      <w:r w:rsidR="00452C65" w:rsidRPr="007100A7">
        <w:rPr>
          <w:rStyle w:val="1-Char"/>
          <w:rFonts w:hint="cs"/>
          <w:rtl/>
        </w:rPr>
        <w:t xml:space="preserve">ن از طرف او ذبح </w:t>
      </w:r>
      <w:r w:rsidR="00446BB7">
        <w:rPr>
          <w:rStyle w:val="1-Char"/>
          <w:rFonts w:hint="cs"/>
          <w:rtl/>
        </w:rPr>
        <w:t>ک</w:t>
      </w:r>
      <w:r w:rsidR="00452C65" w:rsidRPr="007100A7">
        <w:rPr>
          <w:rStyle w:val="1-Char"/>
          <w:rFonts w:hint="cs"/>
          <w:rtl/>
        </w:rPr>
        <w:t>ند؛ و پس از آن، حصار و مانع برطرف شد، در ا</w:t>
      </w:r>
      <w:r w:rsidR="00446BB7">
        <w:rPr>
          <w:rStyle w:val="1-Char"/>
          <w:rFonts w:hint="cs"/>
          <w:rtl/>
        </w:rPr>
        <w:t>ی</w:t>
      </w:r>
      <w:r w:rsidR="00452C65" w:rsidRPr="007100A7">
        <w:rPr>
          <w:rStyle w:val="1-Char"/>
          <w:rFonts w:hint="cs"/>
          <w:rtl/>
        </w:rPr>
        <w:t>ن صورت ت</w:t>
      </w:r>
      <w:r w:rsidR="00446BB7">
        <w:rPr>
          <w:rStyle w:val="1-Char"/>
          <w:rFonts w:hint="cs"/>
          <w:rtl/>
        </w:rPr>
        <w:t>ک</w:t>
      </w:r>
      <w:r w:rsidR="00452C65" w:rsidRPr="007100A7">
        <w:rPr>
          <w:rStyle w:val="1-Char"/>
          <w:rFonts w:hint="cs"/>
          <w:rtl/>
        </w:rPr>
        <w:t>ل</w:t>
      </w:r>
      <w:r w:rsidR="00446BB7">
        <w:rPr>
          <w:rStyle w:val="1-Char"/>
          <w:rFonts w:hint="cs"/>
          <w:rtl/>
        </w:rPr>
        <w:t>ی</w:t>
      </w:r>
      <w:r w:rsidR="00452C65" w:rsidRPr="007100A7">
        <w:rPr>
          <w:rStyle w:val="1-Char"/>
          <w:rFonts w:hint="cs"/>
          <w:rtl/>
        </w:rPr>
        <w:t>ف و</w:t>
      </w:r>
      <w:r w:rsidR="00446BB7">
        <w:rPr>
          <w:rStyle w:val="1-Char"/>
          <w:rFonts w:hint="cs"/>
          <w:rtl/>
        </w:rPr>
        <w:t>ی</w:t>
      </w:r>
      <w:r w:rsidR="00452C65" w:rsidRPr="007100A7">
        <w:rPr>
          <w:rStyle w:val="1-Char"/>
          <w:rFonts w:hint="cs"/>
          <w:rtl/>
        </w:rPr>
        <w:t xml:space="preserve"> چ</w:t>
      </w:r>
      <w:r w:rsidR="00446BB7">
        <w:rPr>
          <w:rStyle w:val="1-Char"/>
          <w:rFonts w:hint="cs"/>
          <w:rtl/>
        </w:rPr>
        <w:t>ی</w:t>
      </w:r>
      <w:r w:rsidR="00452C65" w:rsidRPr="007100A7">
        <w:rPr>
          <w:rStyle w:val="1-Char"/>
          <w:rFonts w:hint="cs"/>
          <w:rtl/>
        </w:rPr>
        <w:t>ست؟</w:t>
      </w:r>
    </w:p>
    <w:p w:rsidR="00452C65" w:rsidRPr="007100A7" w:rsidRDefault="009E6C2B" w:rsidP="00AF1D25">
      <w:pPr>
        <w:rPr>
          <w:rStyle w:val="1-Char"/>
          <w:rtl/>
        </w:rPr>
      </w:pPr>
      <w:r w:rsidRPr="007100A7">
        <w:rPr>
          <w:rStyle w:val="1-Char"/>
          <w:rFonts w:hint="cs"/>
          <w:rtl/>
        </w:rPr>
        <w:t>ج</w:t>
      </w:r>
      <w:r w:rsidR="00145ED6" w:rsidRPr="007100A7">
        <w:rPr>
          <w:rStyle w:val="1-Char"/>
          <w:rFonts w:hint="cs"/>
          <w:rtl/>
        </w:rPr>
        <w:t xml:space="preserve">: </w:t>
      </w:r>
      <w:r w:rsidR="00452C65" w:rsidRPr="007100A7">
        <w:rPr>
          <w:rStyle w:val="1-Char"/>
          <w:rFonts w:hint="cs"/>
          <w:rtl/>
        </w:rPr>
        <w:t xml:space="preserve">اگر </w:t>
      </w:r>
      <w:r w:rsidR="00AF17B9">
        <w:rPr>
          <w:rStyle w:val="1-Char"/>
          <w:rFonts w:hint="cs"/>
          <w:rtl/>
        </w:rPr>
        <w:t>چنان‌چه</w:t>
      </w:r>
      <w:r w:rsidR="00452C65" w:rsidRPr="007100A7">
        <w:rPr>
          <w:rStyle w:val="1-Char"/>
          <w:rFonts w:hint="cs"/>
          <w:rtl/>
        </w:rPr>
        <w:t xml:space="preserve"> [پس از برطرف شدن حصار و مانع]، توان در</w:t>
      </w:r>
      <w:r w:rsidR="00446BB7">
        <w:rPr>
          <w:rStyle w:val="1-Char"/>
          <w:rFonts w:hint="cs"/>
          <w:rtl/>
        </w:rPr>
        <w:t>ی</w:t>
      </w:r>
      <w:r w:rsidR="00452C65" w:rsidRPr="007100A7">
        <w:rPr>
          <w:rStyle w:val="1-Char"/>
          <w:rFonts w:hint="cs"/>
          <w:rtl/>
        </w:rPr>
        <w:t>افت هَد</w:t>
      </w:r>
      <w:r w:rsidR="00446BB7">
        <w:rPr>
          <w:rStyle w:val="1-Char"/>
          <w:rFonts w:hint="cs"/>
          <w:rtl/>
        </w:rPr>
        <w:t>ی</w:t>
      </w:r>
      <w:r w:rsidR="00452C65" w:rsidRPr="007100A7">
        <w:rPr>
          <w:rStyle w:val="1-Char"/>
          <w:rFonts w:hint="cs"/>
          <w:rtl/>
        </w:rPr>
        <w:t xml:space="preserve"> (گوسفند) و حجّ را داشت، در ا</w:t>
      </w:r>
      <w:r w:rsidR="00446BB7">
        <w:rPr>
          <w:rStyle w:val="1-Char"/>
          <w:rFonts w:hint="cs"/>
          <w:rtl/>
        </w:rPr>
        <w:t>ی</w:t>
      </w:r>
      <w:r w:rsidR="00452C65" w:rsidRPr="007100A7">
        <w:rPr>
          <w:rStyle w:val="1-Char"/>
          <w:rFonts w:hint="cs"/>
          <w:rtl/>
        </w:rPr>
        <w:t>ن صورت برا</w:t>
      </w:r>
      <w:r w:rsidR="00446BB7">
        <w:rPr>
          <w:rStyle w:val="1-Char"/>
          <w:rFonts w:hint="cs"/>
          <w:rtl/>
        </w:rPr>
        <w:t>ی</w:t>
      </w:r>
      <w:r w:rsidR="00452C65" w:rsidRPr="007100A7">
        <w:rPr>
          <w:rStyle w:val="1-Char"/>
          <w:rFonts w:hint="cs"/>
          <w:rtl/>
        </w:rPr>
        <w:t xml:space="preserve"> و</w:t>
      </w:r>
      <w:r w:rsidR="00446BB7">
        <w:rPr>
          <w:rStyle w:val="1-Char"/>
          <w:rFonts w:hint="cs"/>
          <w:rtl/>
        </w:rPr>
        <w:t>ی</w:t>
      </w:r>
      <w:r w:rsidR="00452C65" w:rsidRPr="007100A7">
        <w:rPr>
          <w:rStyle w:val="1-Char"/>
          <w:rFonts w:hint="cs"/>
          <w:rtl/>
        </w:rPr>
        <w:t xml:space="preserve"> درست ن</w:t>
      </w:r>
      <w:r w:rsidR="00446BB7">
        <w:rPr>
          <w:rStyle w:val="1-Char"/>
          <w:rFonts w:hint="cs"/>
          <w:rtl/>
        </w:rPr>
        <w:t>ی</w:t>
      </w:r>
      <w:r w:rsidR="00452C65" w:rsidRPr="007100A7">
        <w:rPr>
          <w:rStyle w:val="1-Char"/>
          <w:rFonts w:hint="cs"/>
          <w:rtl/>
        </w:rPr>
        <w:t>ست تا خو</w:t>
      </w:r>
      <w:r w:rsidR="00446BB7">
        <w:rPr>
          <w:rStyle w:val="1-Char"/>
          <w:rFonts w:hint="cs"/>
          <w:rtl/>
        </w:rPr>
        <w:t>ی</w:t>
      </w:r>
      <w:r w:rsidR="00452C65" w:rsidRPr="007100A7">
        <w:rPr>
          <w:rStyle w:val="1-Char"/>
          <w:rFonts w:hint="cs"/>
          <w:rtl/>
        </w:rPr>
        <w:t>شتن را حلال گرداند و از اِحرام بدر آ</w:t>
      </w:r>
      <w:r w:rsidR="00446BB7">
        <w:rPr>
          <w:rStyle w:val="1-Char"/>
          <w:rFonts w:hint="cs"/>
          <w:rtl/>
        </w:rPr>
        <w:t>ی</w:t>
      </w:r>
      <w:r w:rsidR="00452C65" w:rsidRPr="007100A7">
        <w:rPr>
          <w:rStyle w:val="1-Char"/>
          <w:rFonts w:hint="cs"/>
          <w:rtl/>
        </w:rPr>
        <w:t>د؛ و بر و</w:t>
      </w:r>
      <w:r w:rsidR="00446BB7">
        <w:rPr>
          <w:rStyle w:val="1-Char"/>
          <w:rFonts w:hint="cs"/>
          <w:rtl/>
        </w:rPr>
        <w:t>ی</w:t>
      </w:r>
      <w:r w:rsidR="00452C65" w:rsidRPr="007100A7">
        <w:rPr>
          <w:rStyle w:val="1-Char"/>
          <w:rFonts w:hint="cs"/>
          <w:rtl/>
        </w:rPr>
        <w:t xml:space="preserve"> لازم است تا به انجام اعمال و مناس</w:t>
      </w:r>
      <w:r w:rsidR="00446BB7">
        <w:rPr>
          <w:rStyle w:val="1-Char"/>
          <w:rFonts w:hint="cs"/>
          <w:rtl/>
        </w:rPr>
        <w:t>ک</w:t>
      </w:r>
      <w:r w:rsidR="00452C65" w:rsidRPr="007100A7">
        <w:rPr>
          <w:rStyle w:val="1-Char"/>
          <w:rFonts w:hint="cs"/>
          <w:rtl/>
        </w:rPr>
        <w:t xml:space="preserve"> حجّ خو</w:t>
      </w:r>
      <w:r w:rsidR="00446BB7">
        <w:rPr>
          <w:rStyle w:val="1-Char"/>
          <w:rFonts w:hint="cs"/>
          <w:rtl/>
        </w:rPr>
        <w:t>ی</w:t>
      </w:r>
      <w:r w:rsidR="00452C65" w:rsidRPr="007100A7">
        <w:rPr>
          <w:rStyle w:val="1-Char"/>
          <w:rFonts w:hint="cs"/>
          <w:rtl/>
        </w:rPr>
        <w:t>ش بپردازد، و به سو</w:t>
      </w:r>
      <w:r w:rsidR="00446BB7">
        <w:rPr>
          <w:rStyle w:val="1-Char"/>
          <w:rFonts w:hint="cs"/>
          <w:rtl/>
        </w:rPr>
        <w:t>ی</w:t>
      </w:r>
      <w:r w:rsidR="00452C65" w:rsidRPr="007100A7">
        <w:rPr>
          <w:rStyle w:val="1-Char"/>
          <w:rFonts w:hint="cs"/>
          <w:rtl/>
        </w:rPr>
        <w:t xml:space="preserve"> حجّ متوجه شود.</w:t>
      </w:r>
    </w:p>
    <w:p w:rsidR="00452C65" w:rsidRPr="007100A7" w:rsidRDefault="00452C65" w:rsidP="00AF1D25">
      <w:pPr>
        <w:rPr>
          <w:rStyle w:val="1-Char"/>
          <w:rtl/>
        </w:rPr>
      </w:pPr>
      <w:r w:rsidRPr="007100A7">
        <w:rPr>
          <w:rStyle w:val="1-Char"/>
          <w:rFonts w:hint="cs"/>
          <w:rtl/>
        </w:rPr>
        <w:t xml:space="preserve">و اگر </w:t>
      </w:r>
      <w:r w:rsidR="00AF17B9">
        <w:rPr>
          <w:rStyle w:val="1-Char"/>
          <w:rFonts w:hint="cs"/>
          <w:rtl/>
        </w:rPr>
        <w:t>چنان‌چه</w:t>
      </w:r>
      <w:r w:rsidRPr="007100A7">
        <w:rPr>
          <w:rStyle w:val="1-Char"/>
          <w:rFonts w:hint="cs"/>
          <w:rtl/>
        </w:rPr>
        <w:t xml:space="preserve"> [پس از برطرف شدن حصار و مانع]، توان در</w:t>
      </w:r>
      <w:r w:rsidR="00446BB7">
        <w:rPr>
          <w:rStyle w:val="1-Char"/>
          <w:rFonts w:hint="cs"/>
          <w:rtl/>
        </w:rPr>
        <w:t>ی</w:t>
      </w:r>
      <w:r w:rsidRPr="007100A7">
        <w:rPr>
          <w:rStyle w:val="1-Char"/>
          <w:rFonts w:hint="cs"/>
          <w:rtl/>
        </w:rPr>
        <w:t>افت هَد</w:t>
      </w:r>
      <w:r w:rsidR="00446BB7">
        <w:rPr>
          <w:rStyle w:val="1-Char"/>
          <w:rFonts w:hint="cs"/>
          <w:rtl/>
        </w:rPr>
        <w:t>ی</w:t>
      </w:r>
      <w:r w:rsidRPr="007100A7">
        <w:rPr>
          <w:rStyle w:val="1-Char"/>
          <w:rFonts w:hint="cs"/>
          <w:rtl/>
        </w:rPr>
        <w:t xml:space="preserve"> (گوسفند) را داشت ول</w:t>
      </w:r>
      <w:r w:rsidR="00446BB7">
        <w:rPr>
          <w:rStyle w:val="1-Char"/>
          <w:rFonts w:hint="cs"/>
          <w:rtl/>
        </w:rPr>
        <w:t>ی</w:t>
      </w:r>
      <w:r w:rsidRPr="007100A7">
        <w:rPr>
          <w:rStyle w:val="1-Char"/>
          <w:rFonts w:hint="cs"/>
          <w:rtl/>
        </w:rPr>
        <w:t xml:space="preserve"> بر در</w:t>
      </w:r>
      <w:r w:rsidR="00446BB7">
        <w:rPr>
          <w:rStyle w:val="1-Char"/>
          <w:rFonts w:hint="cs"/>
          <w:rtl/>
        </w:rPr>
        <w:t>ی</w:t>
      </w:r>
      <w:r w:rsidRPr="007100A7">
        <w:rPr>
          <w:rStyle w:val="1-Char"/>
          <w:rFonts w:hint="cs"/>
          <w:rtl/>
        </w:rPr>
        <w:t>افت حجّ قدرت</w:t>
      </w:r>
      <w:r w:rsidR="00446BB7">
        <w:rPr>
          <w:rStyle w:val="1-Char"/>
          <w:rFonts w:hint="cs"/>
          <w:rtl/>
        </w:rPr>
        <w:t>ی</w:t>
      </w:r>
      <w:r w:rsidRPr="007100A7">
        <w:rPr>
          <w:rStyle w:val="1-Char"/>
          <w:rFonts w:hint="cs"/>
          <w:rtl/>
        </w:rPr>
        <w:t xml:space="preserve"> نداشت، در ا</w:t>
      </w:r>
      <w:r w:rsidR="00446BB7">
        <w:rPr>
          <w:rStyle w:val="1-Char"/>
          <w:rFonts w:hint="cs"/>
          <w:rtl/>
        </w:rPr>
        <w:t>ی</w:t>
      </w:r>
      <w:r w:rsidRPr="007100A7">
        <w:rPr>
          <w:rStyle w:val="1-Char"/>
          <w:rFonts w:hint="cs"/>
          <w:rtl/>
        </w:rPr>
        <w:t>ن صورت خود را حلال نما</w:t>
      </w:r>
      <w:r w:rsidR="00446BB7">
        <w:rPr>
          <w:rStyle w:val="1-Char"/>
          <w:rFonts w:hint="cs"/>
          <w:rtl/>
        </w:rPr>
        <w:t>ی</w:t>
      </w:r>
      <w:r w:rsidRPr="007100A7">
        <w:rPr>
          <w:rStyle w:val="1-Char"/>
          <w:rFonts w:hint="cs"/>
          <w:rtl/>
        </w:rPr>
        <w:t xml:space="preserve">د؛ و اگر </w:t>
      </w:r>
      <w:r w:rsidR="00AF17B9">
        <w:rPr>
          <w:rStyle w:val="1-Char"/>
          <w:rFonts w:hint="cs"/>
          <w:rtl/>
        </w:rPr>
        <w:t>چنان‌چه</w:t>
      </w:r>
      <w:r w:rsidRPr="007100A7">
        <w:rPr>
          <w:rStyle w:val="1-Char"/>
          <w:rFonts w:hint="cs"/>
          <w:rtl/>
        </w:rPr>
        <w:t xml:space="preserve"> توان در</w:t>
      </w:r>
      <w:r w:rsidR="00446BB7">
        <w:rPr>
          <w:rStyle w:val="1-Char"/>
          <w:rFonts w:hint="cs"/>
          <w:rtl/>
        </w:rPr>
        <w:t>ی</w:t>
      </w:r>
      <w:r w:rsidRPr="007100A7">
        <w:rPr>
          <w:rStyle w:val="1-Char"/>
          <w:rFonts w:hint="cs"/>
          <w:rtl/>
        </w:rPr>
        <w:t>افت حجّ را داشت ول</w:t>
      </w:r>
      <w:r w:rsidR="00446BB7">
        <w:rPr>
          <w:rStyle w:val="1-Char"/>
          <w:rFonts w:hint="cs"/>
          <w:rtl/>
        </w:rPr>
        <w:t>ی</w:t>
      </w:r>
      <w:r w:rsidRPr="007100A7">
        <w:rPr>
          <w:rStyle w:val="1-Char"/>
          <w:rFonts w:hint="cs"/>
          <w:rtl/>
        </w:rPr>
        <w:t xml:space="preserve"> بر در</w:t>
      </w:r>
      <w:r w:rsidR="00446BB7">
        <w:rPr>
          <w:rStyle w:val="1-Char"/>
          <w:rFonts w:hint="cs"/>
          <w:rtl/>
        </w:rPr>
        <w:t>ی</w:t>
      </w:r>
      <w:r w:rsidRPr="007100A7">
        <w:rPr>
          <w:rStyle w:val="1-Char"/>
          <w:rFonts w:hint="cs"/>
          <w:rtl/>
        </w:rPr>
        <w:t>افت هَد</w:t>
      </w:r>
      <w:r w:rsidR="00446BB7">
        <w:rPr>
          <w:rStyle w:val="1-Char"/>
          <w:rFonts w:hint="cs"/>
          <w:rtl/>
        </w:rPr>
        <w:t>ی</w:t>
      </w:r>
      <w:r w:rsidRPr="007100A7">
        <w:rPr>
          <w:rStyle w:val="1-Char"/>
          <w:rFonts w:hint="cs"/>
          <w:rtl/>
        </w:rPr>
        <w:t>، توان</w:t>
      </w:r>
      <w:r w:rsidR="00446BB7">
        <w:rPr>
          <w:rStyle w:val="1-Char"/>
          <w:rFonts w:hint="cs"/>
          <w:rtl/>
        </w:rPr>
        <w:t>ی</w:t>
      </w:r>
      <w:r w:rsidRPr="007100A7">
        <w:rPr>
          <w:rStyle w:val="1-Char"/>
          <w:rFonts w:hint="cs"/>
          <w:rtl/>
        </w:rPr>
        <w:t xml:space="preserve"> نداشت، در ا</w:t>
      </w:r>
      <w:r w:rsidR="00446BB7">
        <w:rPr>
          <w:rStyle w:val="1-Char"/>
          <w:rFonts w:hint="cs"/>
          <w:rtl/>
        </w:rPr>
        <w:t>ی</w:t>
      </w:r>
      <w:r w:rsidRPr="007100A7">
        <w:rPr>
          <w:rStyle w:val="1-Char"/>
          <w:rFonts w:hint="cs"/>
          <w:rtl/>
        </w:rPr>
        <w:t>ن صورت برا</w:t>
      </w:r>
      <w:r w:rsidR="00446BB7">
        <w:rPr>
          <w:rStyle w:val="1-Char"/>
          <w:rFonts w:hint="cs"/>
          <w:rtl/>
        </w:rPr>
        <w:t>ی</w:t>
      </w:r>
      <w:r w:rsidRPr="007100A7">
        <w:rPr>
          <w:rStyle w:val="1-Char"/>
          <w:rFonts w:hint="cs"/>
          <w:rtl/>
        </w:rPr>
        <w:t xml:space="preserve"> و</w:t>
      </w:r>
      <w:r w:rsidR="00446BB7">
        <w:rPr>
          <w:rStyle w:val="1-Char"/>
          <w:rFonts w:hint="cs"/>
          <w:rtl/>
        </w:rPr>
        <w:t>ی</w:t>
      </w:r>
      <w:r w:rsidRPr="007100A7">
        <w:rPr>
          <w:rStyle w:val="1-Char"/>
          <w:rFonts w:hint="cs"/>
          <w:rtl/>
        </w:rPr>
        <w:t xml:space="preserve"> از رو</w:t>
      </w:r>
      <w:r w:rsidR="00446BB7">
        <w:rPr>
          <w:rStyle w:val="1-Char"/>
          <w:rFonts w:hint="cs"/>
          <w:rtl/>
        </w:rPr>
        <w:t>ی</w:t>
      </w:r>
      <w:r w:rsidRPr="007100A7">
        <w:rPr>
          <w:rStyle w:val="1-Char"/>
          <w:rFonts w:hint="cs"/>
          <w:rtl/>
        </w:rPr>
        <w:t xml:space="preserve"> «استحسان» درست است تا خو</w:t>
      </w:r>
      <w:r w:rsidR="00446BB7">
        <w:rPr>
          <w:rStyle w:val="1-Char"/>
          <w:rFonts w:hint="cs"/>
          <w:rtl/>
        </w:rPr>
        <w:t>ی</w:t>
      </w:r>
      <w:r w:rsidRPr="007100A7">
        <w:rPr>
          <w:rStyle w:val="1-Char"/>
          <w:rFonts w:hint="cs"/>
          <w:rtl/>
        </w:rPr>
        <w:t>شتن را حلال نما</w:t>
      </w:r>
      <w:r w:rsidR="00446BB7">
        <w:rPr>
          <w:rStyle w:val="1-Char"/>
          <w:rFonts w:hint="cs"/>
          <w:rtl/>
        </w:rPr>
        <w:t>ی</w:t>
      </w:r>
      <w:r w:rsidRPr="007100A7">
        <w:rPr>
          <w:rStyle w:val="1-Char"/>
          <w:rFonts w:hint="cs"/>
          <w:rtl/>
        </w:rPr>
        <w:t xml:space="preserve">د؛ و بهتر آن است </w:t>
      </w:r>
      <w:r w:rsidR="00446BB7">
        <w:rPr>
          <w:rStyle w:val="1-Char"/>
          <w:rFonts w:hint="cs"/>
          <w:rtl/>
        </w:rPr>
        <w:t>ک</w:t>
      </w:r>
      <w:r w:rsidRPr="007100A7">
        <w:rPr>
          <w:rStyle w:val="1-Char"/>
          <w:rFonts w:hint="cs"/>
          <w:rtl/>
        </w:rPr>
        <w:t>ه به سو</w:t>
      </w:r>
      <w:r w:rsidR="00446BB7">
        <w:rPr>
          <w:rStyle w:val="1-Char"/>
          <w:rFonts w:hint="cs"/>
          <w:rtl/>
        </w:rPr>
        <w:t>ی</w:t>
      </w:r>
      <w:r w:rsidRPr="007100A7">
        <w:rPr>
          <w:rStyle w:val="1-Char"/>
          <w:rFonts w:hint="cs"/>
          <w:rtl/>
        </w:rPr>
        <w:t xml:space="preserve"> حجّ خو</w:t>
      </w:r>
      <w:r w:rsidR="00446BB7">
        <w:rPr>
          <w:rStyle w:val="1-Char"/>
          <w:rFonts w:hint="cs"/>
          <w:rtl/>
        </w:rPr>
        <w:t>ی</w:t>
      </w:r>
      <w:r w:rsidRPr="007100A7">
        <w:rPr>
          <w:rStyle w:val="1-Char"/>
          <w:rFonts w:hint="cs"/>
          <w:rtl/>
        </w:rPr>
        <w:t>ش متوجه شود و مناس</w:t>
      </w:r>
      <w:r w:rsidR="00446BB7">
        <w:rPr>
          <w:rStyle w:val="1-Char"/>
          <w:rFonts w:hint="cs"/>
          <w:rtl/>
        </w:rPr>
        <w:t>ک</w:t>
      </w:r>
      <w:r w:rsidRPr="007100A7">
        <w:rPr>
          <w:rStyle w:val="1-Char"/>
          <w:rFonts w:hint="cs"/>
          <w:rtl/>
        </w:rPr>
        <w:t xml:space="preserve"> حجّ خو</w:t>
      </w:r>
      <w:r w:rsidR="00446BB7">
        <w:rPr>
          <w:rStyle w:val="1-Char"/>
          <w:rFonts w:hint="cs"/>
          <w:rtl/>
        </w:rPr>
        <w:t>ی</w:t>
      </w:r>
      <w:r w:rsidRPr="007100A7">
        <w:rPr>
          <w:rStyle w:val="1-Char"/>
          <w:rFonts w:hint="cs"/>
          <w:rtl/>
        </w:rPr>
        <w:t>ش را انجام دهد.</w:t>
      </w:r>
      <w:r w:rsidRPr="00CA3696">
        <w:rPr>
          <w:rStyle w:val="1-Char"/>
          <w:vertAlign w:val="superscript"/>
          <w:rtl/>
        </w:rPr>
        <w:footnoteReference w:id="34"/>
      </w:r>
    </w:p>
    <w:p w:rsidR="00452C65" w:rsidRPr="007100A7" w:rsidRDefault="009E6C2B" w:rsidP="00AF1D25">
      <w:pPr>
        <w:rPr>
          <w:rStyle w:val="1-Char"/>
          <w:rtl/>
        </w:rPr>
      </w:pPr>
      <w:r w:rsidRPr="007100A7">
        <w:rPr>
          <w:rStyle w:val="1-Char"/>
          <w:rFonts w:hint="cs"/>
          <w:rtl/>
        </w:rPr>
        <w:t>س</w:t>
      </w:r>
      <w:r w:rsidR="00145ED6" w:rsidRPr="007100A7">
        <w:rPr>
          <w:rStyle w:val="1-Char"/>
          <w:rFonts w:hint="cs"/>
          <w:rtl/>
        </w:rPr>
        <w:t xml:space="preserve">: </w:t>
      </w:r>
      <w:r w:rsidR="00452C65" w:rsidRPr="007100A7">
        <w:rPr>
          <w:rStyle w:val="1-Char"/>
          <w:rFonts w:hint="cs"/>
          <w:rtl/>
        </w:rPr>
        <w:t xml:space="preserve">اگر </w:t>
      </w:r>
      <w:r w:rsidR="00AF17B9">
        <w:rPr>
          <w:rStyle w:val="1-Char"/>
          <w:rFonts w:hint="cs"/>
          <w:rtl/>
        </w:rPr>
        <w:t>چنان‌چه</w:t>
      </w:r>
      <w:r w:rsidR="00452C65" w:rsidRPr="007100A7">
        <w:rPr>
          <w:rStyle w:val="1-Char"/>
          <w:rFonts w:hint="cs"/>
          <w:rtl/>
        </w:rPr>
        <w:t xml:space="preserve"> فرد</w:t>
      </w:r>
      <w:r w:rsidR="00446BB7">
        <w:rPr>
          <w:rStyle w:val="1-Char"/>
          <w:rFonts w:hint="cs"/>
          <w:rtl/>
        </w:rPr>
        <w:t>ی</w:t>
      </w:r>
      <w:r w:rsidR="00452C65" w:rsidRPr="007100A7">
        <w:rPr>
          <w:rStyle w:val="1-Char"/>
          <w:rFonts w:hint="cs"/>
          <w:rtl/>
        </w:rPr>
        <w:t xml:space="preserve"> برا</w:t>
      </w:r>
      <w:r w:rsidR="00446BB7">
        <w:rPr>
          <w:rStyle w:val="1-Char"/>
          <w:rFonts w:hint="cs"/>
          <w:rtl/>
        </w:rPr>
        <w:t>ی</w:t>
      </w:r>
      <w:r w:rsidR="00452C65" w:rsidRPr="007100A7">
        <w:rPr>
          <w:rStyle w:val="1-Char"/>
          <w:rFonts w:hint="cs"/>
          <w:rtl/>
        </w:rPr>
        <w:t xml:space="preserve"> حجّ اِحرام بست و به م</w:t>
      </w:r>
      <w:r w:rsidR="00446BB7">
        <w:rPr>
          <w:rStyle w:val="1-Char"/>
          <w:rFonts w:hint="cs"/>
          <w:rtl/>
        </w:rPr>
        <w:t>ک</w:t>
      </w:r>
      <w:r w:rsidR="00452C65" w:rsidRPr="007100A7">
        <w:rPr>
          <w:rStyle w:val="1-Char"/>
          <w:rFonts w:hint="cs"/>
          <w:rtl/>
        </w:rPr>
        <w:t>ه‌</w:t>
      </w:r>
      <w:r w:rsidR="00446BB7">
        <w:rPr>
          <w:rStyle w:val="1-Char"/>
          <w:rFonts w:hint="cs"/>
          <w:rtl/>
        </w:rPr>
        <w:t>ی</w:t>
      </w:r>
      <w:r w:rsidR="00452C65" w:rsidRPr="007100A7">
        <w:rPr>
          <w:rStyle w:val="1-Char"/>
          <w:rFonts w:hint="cs"/>
          <w:rtl/>
        </w:rPr>
        <w:t xml:space="preserve"> م</w:t>
      </w:r>
      <w:r w:rsidR="00446BB7">
        <w:rPr>
          <w:rStyle w:val="1-Char"/>
          <w:rFonts w:hint="cs"/>
          <w:rtl/>
        </w:rPr>
        <w:t>ک</w:t>
      </w:r>
      <w:r w:rsidR="00452C65" w:rsidRPr="007100A7">
        <w:rPr>
          <w:rStyle w:val="1-Char"/>
          <w:rFonts w:hint="cs"/>
          <w:rtl/>
        </w:rPr>
        <w:t>رّمه ن</w:t>
      </w:r>
      <w:r w:rsidR="00446BB7">
        <w:rPr>
          <w:rStyle w:val="1-Char"/>
          <w:rFonts w:hint="cs"/>
          <w:rtl/>
        </w:rPr>
        <w:t>ی</w:t>
      </w:r>
      <w:r w:rsidR="00452C65" w:rsidRPr="007100A7">
        <w:rPr>
          <w:rStyle w:val="1-Char"/>
          <w:rFonts w:hint="cs"/>
          <w:rtl/>
        </w:rPr>
        <w:t>ز رس</w:t>
      </w:r>
      <w:r w:rsidR="00446BB7">
        <w:rPr>
          <w:rStyle w:val="1-Char"/>
          <w:rFonts w:hint="cs"/>
          <w:rtl/>
        </w:rPr>
        <w:t>ی</w:t>
      </w:r>
      <w:r w:rsidR="00452C65" w:rsidRPr="007100A7">
        <w:rPr>
          <w:rStyle w:val="1-Char"/>
          <w:rFonts w:hint="cs"/>
          <w:rtl/>
        </w:rPr>
        <w:t>د، ول</w:t>
      </w:r>
      <w:r w:rsidR="00446BB7">
        <w:rPr>
          <w:rStyle w:val="1-Char"/>
          <w:rFonts w:hint="cs"/>
          <w:rtl/>
        </w:rPr>
        <w:t>ی</w:t>
      </w:r>
      <w:r w:rsidR="00452C65" w:rsidRPr="007100A7">
        <w:rPr>
          <w:rStyle w:val="1-Char"/>
          <w:rFonts w:hint="cs"/>
          <w:rtl/>
        </w:rPr>
        <w:t xml:space="preserve"> هم از وقوف در عرفات و هم از طواف ز</w:t>
      </w:r>
      <w:r w:rsidR="00446BB7">
        <w:rPr>
          <w:rStyle w:val="1-Char"/>
          <w:rFonts w:hint="cs"/>
          <w:rtl/>
        </w:rPr>
        <w:t>ی</w:t>
      </w:r>
      <w:r w:rsidR="00452C65" w:rsidRPr="007100A7">
        <w:rPr>
          <w:rStyle w:val="1-Char"/>
          <w:rFonts w:hint="cs"/>
          <w:rtl/>
        </w:rPr>
        <w:t>ارت در حصار و مانع قرار گرفت، آ</w:t>
      </w:r>
      <w:r w:rsidR="00446BB7">
        <w:rPr>
          <w:rStyle w:val="1-Char"/>
          <w:rFonts w:hint="cs"/>
          <w:rtl/>
        </w:rPr>
        <w:t>ی</w:t>
      </w:r>
      <w:r w:rsidR="00452C65" w:rsidRPr="007100A7">
        <w:rPr>
          <w:rStyle w:val="1-Char"/>
          <w:rFonts w:hint="cs"/>
          <w:rtl/>
        </w:rPr>
        <w:t>ا در ا</w:t>
      </w:r>
      <w:r w:rsidR="00446BB7">
        <w:rPr>
          <w:rStyle w:val="1-Char"/>
          <w:rFonts w:hint="cs"/>
          <w:rtl/>
        </w:rPr>
        <w:t>ی</w:t>
      </w:r>
      <w:r w:rsidR="00452C65" w:rsidRPr="007100A7">
        <w:rPr>
          <w:rStyle w:val="1-Char"/>
          <w:rFonts w:hint="cs"/>
          <w:rtl/>
        </w:rPr>
        <w:t>ن صورت چن</w:t>
      </w:r>
      <w:r w:rsidR="00446BB7">
        <w:rPr>
          <w:rStyle w:val="1-Char"/>
          <w:rFonts w:hint="cs"/>
          <w:rtl/>
        </w:rPr>
        <w:t>ی</w:t>
      </w:r>
      <w:r w:rsidR="00452C65" w:rsidRPr="007100A7">
        <w:rPr>
          <w:rStyle w:val="1-Char"/>
          <w:rFonts w:hint="cs"/>
          <w:rtl/>
        </w:rPr>
        <w:t>ن فرد</w:t>
      </w:r>
      <w:r w:rsidR="00446BB7">
        <w:rPr>
          <w:rStyle w:val="1-Char"/>
          <w:rFonts w:hint="cs"/>
          <w:rtl/>
        </w:rPr>
        <w:t>ی</w:t>
      </w:r>
      <w:r w:rsidR="00452C65" w:rsidRPr="007100A7">
        <w:rPr>
          <w:rStyle w:val="1-Char"/>
          <w:rFonts w:hint="cs"/>
          <w:rtl/>
        </w:rPr>
        <w:t xml:space="preserve"> «مُحْصَر» است </w:t>
      </w:r>
      <w:r w:rsidR="00446BB7">
        <w:rPr>
          <w:rStyle w:val="1-Char"/>
          <w:rFonts w:hint="cs"/>
          <w:rtl/>
        </w:rPr>
        <w:t>ی</w:t>
      </w:r>
      <w:r w:rsidR="00452C65" w:rsidRPr="007100A7">
        <w:rPr>
          <w:rStyle w:val="1-Char"/>
          <w:rFonts w:hint="cs"/>
          <w:rtl/>
        </w:rPr>
        <w:t>ا خ</w:t>
      </w:r>
      <w:r w:rsidR="00446BB7">
        <w:rPr>
          <w:rStyle w:val="1-Char"/>
          <w:rFonts w:hint="cs"/>
          <w:rtl/>
        </w:rPr>
        <w:t>ی</w:t>
      </w:r>
      <w:r w:rsidR="00452C65" w:rsidRPr="007100A7">
        <w:rPr>
          <w:rStyle w:val="1-Char"/>
          <w:rFonts w:hint="cs"/>
          <w:rtl/>
        </w:rPr>
        <w:t>ر؟</w:t>
      </w:r>
    </w:p>
    <w:p w:rsidR="00452C65" w:rsidRPr="007100A7" w:rsidRDefault="009E6C2B" w:rsidP="00AF1D25">
      <w:pPr>
        <w:rPr>
          <w:rStyle w:val="1-Char"/>
          <w:rtl/>
        </w:rPr>
      </w:pPr>
      <w:r w:rsidRPr="007100A7">
        <w:rPr>
          <w:rStyle w:val="1-Char"/>
          <w:rFonts w:hint="cs"/>
          <w:rtl/>
        </w:rPr>
        <w:t>ج</w:t>
      </w:r>
      <w:r w:rsidR="00145ED6" w:rsidRPr="007100A7">
        <w:rPr>
          <w:rStyle w:val="1-Char"/>
          <w:rFonts w:hint="cs"/>
          <w:rtl/>
        </w:rPr>
        <w:t xml:space="preserve">: </w:t>
      </w:r>
      <w:r w:rsidR="00452C65" w:rsidRPr="007100A7">
        <w:rPr>
          <w:rStyle w:val="1-Char"/>
          <w:rFonts w:hint="cs"/>
          <w:rtl/>
        </w:rPr>
        <w:t>آر</w:t>
      </w:r>
      <w:r w:rsidR="00446BB7">
        <w:rPr>
          <w:rStyle w:val="1-Char"/>
          <w:rFonts w:hint="cs"/>
          <w:rtl/>
        </w:rPr>
        <w:t>ی</w:t>
      </w:r>
      <w:r w:rsidR="00452C65" w:rsidRPr="007100A7">
        <w:rPr>
          <w:rStyle w:val="1-Char"/>
          <w:rFonts w:hint="cs"/>
          <w:rtl/>
        </w:rPr>
        <w:t>؛ چن</w:t>
      </w:r>
      <w:r w:rsidR="00446BB7">
        <w:rPr>
          <w:rStyle w:val="1-Char"/>
          <w:rFonts w:hint="cs"/>
          <w:rtl/>
        </w:rPr>
        <w:t>ی</w:t>
      </w:r>
      <w:r w:rsidR="00452C65" w:rsidRPr="007100A7">
        <w:rPr>
          <w:rStyle w:val="1-Char"/>
          <w:rFonts w:hint="cs"/>
          <w:rtl/>
        </w:rPr>
        <w:t>ن فرد</w:t>
      </w:r>
      <w:r w:rsidR="00446BB7">
        <w:rPr>
          <w:rStyle w:val="1-Char"/>
          <w:rFonts w:hint="cs"/>
          <w:rtl/>
        </w:rPr>
        <w:t>ی</w:t>
      </w:r>
      <w:r w:rsidR="00452C65" w:rsidRPr="007100A7">
        <w:rPr>
          <w:rStyle w:val="1-Char"/>
          <w:rFonts w:hint="cs"/>
          <w:rtl/>
        </w:rPr>
        <w:t xml:space="preserve"> «مُحْصَر» م</w:t>
      </w:r>
      <w:r w:rsidR="00446BB7">
        <w:rPr>
          <w:rStyle w:val="1-Char"/>
          <w:rFonts w:hint="cs"/>
          <w:rtl/>
        </w:rPr>
        <w:t>ی</w:t>
      </w:r>
      <w:r w:rsidR="00452C65" w:rsidRPr="007100A7">
        <w:rPr>
          <w:rStyle w:val="1-Char"/>
          <w:rFonts w:hint="cs"/>
          <w:rtl/>
        </w:rPr>
        <w:t>‌باشد.</w:t>
      </w:r>
    </w:p>
    <w:p w:rsidR="00452C65" w:rsidRPr="007100A7" w:rsidRDefault="009E6C2B" w:rsidP="00AF1D25">
      <w:pPr>
        <w:rPr>
          <w:rStyle w:val="1-Char"/>
          <w:rtl/>
        </w:rPr>
      </w:pPr>
      <w:r w:rsidRPr="007100A7">
        <w:rPr>
          <w:rStyle w:val="1-Char"/>
          <w:rFonts w:hint="cs"/>
          <w:rtl/>
        </w:rPr>
        <w:t>س</w:t>
      </w:r>
      <w:r w:rsidR="00145ED6" w:rsidRPr="007100A7">
        <w:rPr>
          <w:rStyle w:val="1-Char"/>
          <w:rFonts w:hint="cs"/>
          <w:rtl/>
        </w:rPr>
        <w:t xml:space="preserve">: </w:t>
      </w:r>
      <w:r w:rsidR="00452C65" w:rsidRPr="007100A7">
        <w:rPr>
          <w:rStyle w:val="1-Char"/>
          <w:rFonts w:hint="cs"/>
          <w:rtl/>
        </w:rPr>
        <w:t>اگر فرد</w:t>
      </w:r>
      <w:r w:rsidR="00446BB7">
        <w:rPr>
          <w:rStyle w:val="1-Char"/>
          <w:rFonts w:hint="cs"/>
          <w:rtl/>
        </w:rPr>
        <w:t>ی</w:t>
      </w:r>
      <w:r w:rsidR="00452C65" w:rsidRPr="007100A7">
        <w:rPr>
          <w:rStyle w:val="1-Char"/>
          <w:rFonts w:hint="cs"/>
          <w:rtl/>
        </w:rPr>
        <w:t xml:space="preserve"> برا</w:t>
      </w:r>
      <w:r w:rsidR="00446BB7">
        <w:rPr>
          <w:rStyle w:val="1-Char"/>
          <w:rFonts w:hint="cs"/>
          <w:rtl/>
        </w:rPr>
        <w:t>ی</w:t>
      </w:r>
      <w:r w:rsidR="00452C65" w:rsidRPr="007100A7">
        <w:rPr>
          <w:rStyle w:val="1-Char"/>
          <w:rFonts w:hint="cs"/>
          <w:rtl/>
        </w:rPr>
        <w:t xml:space="preserve"> حجّ اِحرام بست و در خود م</w:t>
      </w:r>
      <w:r w:rsidR="00446BB7">
        <w:rPr>
          <w:rStyle w:val="1-Char"/>
          <w:rFonts w:hint="cs"/>
          <w:rtl/>
        </w:rPr>
        <w:t>ک</w:t>
      </w:r>
      <w:r w:rsidR="00452C65" w:rsidRPr="007100A7">
        <w:rPr>
          <w:rStyle w:val="1-Char"/>
          <w:rFonts w:hint="cs"/>
          <w:rtl/>
        </w:rPr>
        <w:t xml:space="preserve">ه، تنها از وقوف در عرفات </w:t>
      </w:r>
      <w:r w:rsidR="00446BB7">
        <w:rPr>
          <w:rStyle w:val="1-Char"/>
          <w:rFonts w:hint="cs"/>
          <w:rtl/>
        </w:rPr>
        <w:t>ی</w:t>
      </w:r>
      <w:r w:rsidR="00452C65" w:rsidRPr="007100A7">
        <w:rPr>
          <w:rStyle w:val="1-Char"/>
          <w:rFonts w:hint="cs"/>
          <w:rtl/>
        </w:rPr>
        <w:t>ا تنها از طواف ز</w:t>
      </w:r>
      <w:r w:rsidR="00446BB7">
        <w:rPr>
          <w:rStyle w:val="1-Char"/>
          <w:rFonts w:hint="cs"/>
          <w:rtl/>
        </w:rPr>
        <w:t>ی</w:t>
      </w:r>
      <w:r w:rsidR="00452C65" w:rsidRPr="007100A7">
        <w:rPr>
          <w:rStyle w:val="1-Char"/>
          <w:rFonts w:hint="cs"/>
          <w:rtl/>
        </w:rPr>
        <w:t>ارت در حصار و مانع قرار گرفت، آ</w:t>
      </w:r>
      <w:r w:rsidR="00446BB7">
        <w:rPr>
          <w:rStyle w:val="1-Char"/>
          <w:rFonts w:hint="cs"/>
          <w:rtl/>
        </w:rPr>
        <w:t>ی</w:t>
      </w:r>
      <w:r w:rsidR="00452C65" w:rsidRPr="007100A7">
        <w:rPr>
          <w:rStyle w:val="1-Char"/>
          <w:rFonts w:hint="cs"/>
          <w:rtl/>
        </w:rPr>
        <w:t>ا در ا</w:t>
      </w:r>
      <w:r w:rsidR="00446BB7">
        <w:rPr>
          <w:rStyle w:val="1-Char"/>
          <w:rFonts w:hint="cs"/>
          <w:rtl/>
        </w:rPr>
        <w:t>ی</w:t>
      </w:r>
      <w:r w:rsidR="00452C65" w:rsidRPr="007100A7">
        <w:rPr>
          <w:rStyle w:val="1-Char"/>
          <w:rFonts w:hint="cs"/>
          <w:rtl/>
        </w:rPr>
        <w:t>ن صورت و</w:t>
      </w:r>
      <w:r w:rsidR="00446BB7">
        <w:rPr>
          <w:rStyle w:val="1-Char"/>
          <w:rFonts w:hint="cs"/>
          <w:rtl/>
        </w:rPr>
        <w:t>ی</w:t>
      </w:r>
      <w:r w:rsidR="00452C65" w:rsidRPr="007100A7">
        <w:rPr>
          <w:rStyle w:val="1-Char"/>
          <w:rFonts w:hint="cs"/>
          <w:rtl/>
        </w:rPr>
        <w:t xml:space="preserve"> «مُحْصَر» است </w:t>
      </w:r>
      <w:r w:rsidR="00446BB7">
        <w:rPr>
          <w:rStyle w:val="1-Char"/>
          <w:rFonts w:hint="cs"/>
          <w:rtl/>
        </w:rPr>
        <w:t>ی</w:t>
      </w:r>
      <w:r w:rsidR="00452C65" w:rsidRPr="007100A7">
        <w:rPr>
          <w:rStyle w:val="1-Char"/>
          <w:rFonts w:hint="cs"/>
          <w:rtl/>
        </w:rPr>
        <w:t>ا خ</w:t>
      </w:r>
      <w:r w:rsidR="00446BB7">
        <w:rPr>
          <w:rStyle w:val="1-Char"/>
          <w:rFonts w:hint="cs"/>
          <w:rtl/>
        </w:rPr>
        <w:t>ی</w:t>
      </w:r>
      <w:r w:rsidR="00452C65" w:rsidRPr="007100A7">
        <w:rPr>
          <w:rStyle w:val="1-Char"/>
          <w:rFonts w:hint="cs"/>
          <w:rtl/>
        </w:rPr>
        <w:t>ر؟</w:t>
      </w:r>
    </w:p>
    <w:p w:rsidR="00452C65" w:rsidRPr="007100A7" w:rsidRDefault="009E6C2B" w:rsidP="00AF1D25">
      <w:pPr>
        <w:rPr>
          <w:rStyle w:val="1-Char"/>
          <w:rtl/>
        </w:rPr>
      </w:pPr>
      <w:r w:rsidRPr="007100A7">
        <w:rPr>
          <w:rStyle w:val="1-Char"/>
          <w:rFonts w:hint="cs"/>
          <w:rtl/>
        </w:rPr>
        <w:t>ج</w:t>
      </w:r>
      <w:r w:rsidR="00145ED6" w:rsidRPr="007100A7">
        <w:rPr>
          <w:rStyle w:val="1-Char"/>
          <w:rFonts w:hint="cs"/>
          <w:rtl/>
        </w:rPr>
        <w:t xml:space="preserve">: </w:t>
      </w:r>
      <w:r w:rsidR="00452C65" w:rsidRPr="007100A7">
        <w:rPr>
          <w:rStyle w:val="1-Char"/>
          <w:rFonts w:hint="cs"/>
          <w:rtl/>
        </w:rPr>
        <w:t>در ا</w:t>
      </w:r>
      <w:r w:rsidR="00446BB7">
        <w:rPr>
          <w:rStyle w:val="1-Char"/>
          <w:rFonts w:hint="cs"/>
          <w:rtl/>
        </w:rPr>
        <w:t>ی</w:t>
      </w:r>
      <w:r w:rsidR="00452C65" w:rsidRPr="007100A7">
        <w:rPr>
          <w:rStyle w:val="1-Char"/>
          <w:rFonts w:hint="cs"/>
          <w:rtl/>
        </w:rPr>
        <w:t>ن صورت و</w:t>
      </w:r>
      <w:r w:rsidR="00446BB7">
        <w:rPr>
          <w:rStyle w:val="1-Char"/>
          <w:rFonts w:hint="cs"/>
          <w:rtl/>
        </w:rPr>
        <w:t>ی</w:t>
      </w:r>
      <w:r w:rsidR="00452C65" w:rsidRPr="007100A7">
        <w:rPr>
          <w:rStyle w:val="1-Char"/>
          <w:rFonts w:hint="cs"/>
          <w:rtl/>
        </w:rPr>
        <w:t xml:space="preserve"> در ح</w:t>
      </w:r>
      <w:r w:rsidR="00446BB7">
        <w:rPr>
          <w:rStyle w:val="1-Char"/>
          <w:rFonts w:hint="cs"/>
          <w:rtl/>
        </w:rPr>
        <w:t>ک</w:t>
      </w:r>
      <w:r w:rsidR="00452C65" w:rsidRPr="007100A7">
        <w:rPr>
          <w:rStyle w:val="1-Char"/>
          <w:rFonts w:hint="cs"/>
          <w:rtl/>
        </w:rPr>
        <w:t>م «مُحصر» ن</w:t>
      </w:r>
      <w:r w:rsidR="00446BB7">
        <w:rPr>
          <w:rStyle w:val="1-Char"/>
          <w:rFonts w:hint="cs"/>
          <w:rtl/>
        </w:rPr>
        <w:t>ی</w:t>
      </w:r>
      <w:r w:rsidR="00452C65" w:rsidRPr="007100A7">
        <w:rPr>
          <w:rStyle w:val="1-Char"/>
          <w:rFonts w:hint="cs"/>
          <w:rtl/>
        </w:rPr>
        <w:t>ست؛ توض</w:t>
      </w:r>
      <w:r w:rsidR="00446BB7">
        <w:rPr>
          <w:rStyle w:val="1-Char"/>
          <w:rFonts w:hint="cs"/>
          <w:rtl/>
        </w:rPr>
        <w:t>ی</w:t>
      </w:r>
      <w:r w:rsidR="00452C65" w:rsidRPr="007100A7">
        <w:rPr>
          <w:rStyle w:val="1-Char"/>
          <w:rFonts w:hint="cs"/>
          <w:rtl/>
        </w:rPr>
        <w:t>ح ا</w:t>
      </w:r>
      <w:r w:rsidR="00446BB7">
        <w:rPr>
          <w:rStyle w:val="1-Char"/>
          <w:rFonts w:hint="cs"/>
          <w:rtl/>
        </w:rPr>
        <w:t>ی</w:t>
      </w:r>
      <w:r w:rsidR="00452C65" w:rsidRPr="007100A7">
        <w:rPr>
          <w:rStyle w:val="1-Char"/>
          <w:rFonts w:hint="cs"/>
          <w:rtl/>
        </w:rPr>
        <w:t xml:space="preserve">ن </w:t>
      </w:r>
      <w:r w:rsidR="00446BB7">
        <w:rPr>
          <w:rStyle w:val="1-Char"/>
          <w:rFonts w:hint="cs"/>
          <w:rtl/>
        </w:rPr>
        <w:t>ک</w:t>
      </w:r>
      <w:r w:rsidR="00452C65" w:rsidRPr="007100A7">
        <w:rPr>
          <w:rStyle w:val="1-Char"/>
          <w:rFonts w:hint="cs"/>
          <w:rtl/>
        </w:rPr>
        <w:t>ه: ح</w:t>
      </w:r>
      <w:r w:rsidR="00446BB7">
        <w:rPr>
          <w:rStyle w:val="1-Char"/>
          <w:rFonts w:hint="cs"/>
          <w:rtl/>
        </w:rPr>
        <w:t>ک</w:t>
      </w:r>
      <w:r w:rsidR="00452C65" w:rsidRPr="007100A7">
        <w:rPr>
          <w:rStyle w:val="1-Char"/>
          <w:rFonts w:hint="cs"/>
          <w:rtl/>
        </w:rPr>
        <w:t>م «اِحصار» بر چن</w:t>
      </w:r>
      <w:r w:rsidR="00446BB7">
        <w:rPr>
          <w:rStyle w:val="1-Char"/>
          <w:rFonts w:hint="cs"/>
          <w:rtl/>
        </w:rPr>
        <w:t>ی</w:t>
      </w:r>
      <w:r w:rsidR="00452C65" w:rsidRPr="007100A7">
        <w:rPr>
          <w:rStyle w:val="1-Char"/>
          <w:rFonts w:hint="cs"/>
          <w:rtl/>
        </w:rPr>
        <w:t>ن فرد</w:t>
      </w:r>
      <w:r w:rsidR="00446BB7">
        <w:rPr>
          <w:rStyle w:val="1-Char"/>
          <w:rFonts w:hint="cs"/>
          <w:rtl/>
        </w:rPr>
        <w:t>ی</w:t>
      </w:r>
      <w:r w:rsidR="00452C65" w:rsidRPr="007100A7">
        <w:rPr>
          <w:rStyle w:val="1-Char"/>
          <w:rFonts w:hint="cs"/>
          <w:rtl/>
        </w:rPr>
        <w:t xml:space="preserve"> جار</w:t>
      </w:r>
      <w:r w:rsidR="00446BB7">
        <w:rPr>
          <w:rStyle w:val="1-Char"/>
          <w:rFonts w:hint="cs"/>
          <w:rtl/>
        </w:rPr>
        <w:t>ی</w:t>
      </w:r>
      <w:r w:rsidR="00452C65" w:rsidRPr="007100A7">
        <w:rPr>
          <w:rStyle w:val="1-Char"/>
          <w:rFonts w:hint="cs"/>
          <w:rtl/>
        </w:rPr>
        <w:t xml:space="preserve"> نم</w:t>
      </w:r>
      <w:r w:rsidR="00446BB7">
        <w:rPr>
          <w:rStyle w:val="1-Char"/>
          <w:rFonts w:hint="cs"/>
          <w:rtl/>
        </w:rPr>
        <w:t>ی</w:t>
      </w:r>
      <w:r w:rsidR="00452C65" w:rsidRPr="007100A7">
        <w:rPr>
          <w:rStyle w:val="1-Char"/>
          <w:rFonts w:hint="cs"/>
          <w:rtl/>
        </w:rPr>
        <w:t>‌شود، ز</w:t>
      </w:r>
      <w:r w:rsidR="00446BB7">
        <w:rPr>
          <w:rStyle w:val="1-Char"/>
          <w:rFonts w:hint="cs"/>
          <w:rtl/>
        </w:rPr>
        <w:t>ی</w:t>
      </w:r>
      <w:r w:rsidR="00452C65" w:rsidRPr="007100A7">
        <w:rPr>
          <w:rStyle w:val="1-Char"/>
          <w:rFonts w:hint="cs"/>
          <w:rtl/>
        </w:rPr>
        <w:t>را اگر و</w:t>
      </w:r>
      <w:r w:rsidR="00446BB7">
        <w:rPr>
          <w:rStyle w:val="1-Char"/>
          <w:rFonts w:hint="cs"/>
          <w:rtl/>
        </w:rPr>
        <w:t>ی</w:t>
      </w:r>
      <w:r w:rsidR="00452C65" w:rsidRPr="007100A7">
        <w:rPr>
          <w:rStyle w:val="1-Char"/>
          <w:rFonts w:hint="cs"/>
          <w:rtl/>
        </w:rPr>
        <w:t xml:space="preserve"> توان در</w:t>
      </w:r>
      <w:r w:rsidR="00446BB7">
        <w:rPr>
          <w:rStyle w:val="1-Char"/>
          <w:rFonts w:hint="cs"/>
          <w:rtl/>
        </w:rPr>
        <w:t>ی</w:t>
      </w:r>
      <w:r w:rsidR="00452C65" w:rsidRPr="007100A7">
        <w:rPr>
          <w:rStyle w:val="1-Char"/>
          <w:rFonts w:hint="cs"/>
          <w:rtl/>
        </w:rPr>
        <w:t>افت وقوف در عرفه را داشته باشد، در ا</w:t>
      </w:r>
      <w:r w:rsidR="00446BB7">
        <w:rPr>
          <w:rStyle w:val="1-Char"/>
          <w:rFonts w:hint="cs"/>
          <w:rtl/>
        </w:rPr>
        <w:t>ی</w:t>
      </w:r>
      <w:r w:rsidR="00452C65" w:rsidRPr="007100A7">
        <w:rPr>
          <w:rStyle w:val="1-Char"/>
          <w:rFonts w:hint="cs"/>
          <w:rtl/>
        </w:rPr>
        <w:t>ن صورت در عرفات وقوف م</w:t>
      </w:r>
      <w:r w:rsidR="00446BB7">
        <w:rPr>
          <w:rStyle w:val="1-Char"/>
          <w:rFonts w:hint="cs"/>
          <w:rtl/>
        </w:rPr>
        <w:t>ی</w:t>
      </w:r>
      <w:r w:rsidR="00452C65" w:rsidRPr="007100A7">
        <w:rPr>
          <w:rStyle w:val="1-Char"/>
          <w:rFonts w:hint="cs"/>
          <w:rtl/>
        </w:rPr>
        <w:t>‌نما</w:t>
      </w:r>
      <w:r w:rsidR="00446BB7">
        <w:rPr>
          <w:rStyle w:val="1-Char"/>
          <w:rFonts w:hint="cs"/>
          <w:rtl/>
        </w:rPr>
        <w:t>ی</w:t>
      </w:r>
      <w:r w:rsidR="00452C65" w:rsidRPr="007100A7">
        <w:rPr>
          <w:rStyle w:val="1-Char"/>
          <w:rFonts w:hint="cs"/>
          <w:rtl/>
        </w:rPr>
        <w:t xml:space="preserve">د؛ و پس از آن </w:t>
      </w:r>
      <w:r w:rsidR="00446BB7">
        <w:rPr>
          <w:rStyle w:val="1-Char"/>
          <w:rFonts w:hint="cs"/>
          <w:rtl/>
        </w:rPr>
        <w:t>ک</w:t>
      </w:r>
      <w:r w:rsidR="00452C65" w:rsidRPr="007100A7">
        <w:rPr>
          <w:rStyle w:val="1-Char"/>
          <w:rFonts w:hint="cs"/>
          <w:rtl/>
        </w:rPr>
        <w:t>ه حصار از و</w:t>
      </w:r>
      <w:r w:rsidR="00446BB7">
        <w:rPr>
          <w:rStyle w:val="1-Char"/>
          <w:rFonts w:hint="cs"/>
          <w:rtl/>
        </w:rPr>
        <w:t>ی</w:t>
      </w:r>
      <w:r w:rsidR="00452C65" w:rsidRPr="007100A7">
        <w:rPr>
          <w:rStyle w:val="1-Char"/>
          <w:rFonts w:hint="cs"/>
          <w:rtl/>
        </w:rPr>
        <w:t xml:space="preserve"> برطرف شد، به طواف ز</w:t>
      </w:r>
      <w:r w:rsidR="00446BB7">
        <w:rPr>
          <w:rStyle w:val="1-Char"/>
          <w:rFonts w:hint="cs"/>
          <w:rtl/>
        </w:rPr>
        <w:t>ی</w:t>
      </w:r>
      <w:r w:rsidR="00452C65" w:rsidRPr="007100A7">
        <w:rPr>
          <w:rStyle w:val="1-Char"/>
          <w:rFonts w:hint="cs"/>
          <w:rtl/>
        </w:rPr>
        <w:t>ارت م</w:t>
      </w:r>
      <w:r w:rsidR="00446BB7">
        <w:rPr>
          <w:rStyle w:val="1-Char"/>
          <w:rFonts w:hint="cs"/>
          <w:rtl/>
        </w:rPr>
        <w:t>ی</w:t>
      </w:r>
      <w:r w:rsidR="00452C65" w:rsidRPr="007100A7">
        <w:rPr>
          <w:rStyle w:val="1-Char"/>
          <w:rFonts w:hint="cs"/>
          <w:rtl/>
        </w:rPr>
        <w:t>‌پردازد.</w:t>
      </w:r>
    </w:p>
    <w:p w:rsidR="00452C65" w:rsidRPr="007100A7" w:rsidRDefault="00452C65" w:rsidP="00AF1D25">
      <w:pPr>
        <w:rPr>
          <w:rStyle w:val="1-Char"/>
          <w:rtl/>
        </w:rPr>
      </w:pPr>
      <w:r w:rsidRPr="007100A7">
        <w:rPr>
          <w:rStyle w:val="1-Char"/>
          <w:rFonts w:hint="cs"/>
          <w:rtl/>
        </w:rPr>
        <w:t>و اگر چناچه از وقوف در عرفات منع گرد</w:t>
      </w:r>
      <w:r w:rsidR="00446BB7">
        <w:rPr>
          <w:rStyle w:val="1-Char"/>
          <w:rFonts w:hint="cs"/>
          <w:rtl/>
        </w:rPr>
        <w:t>ی</w:t>
      </w:r>
      <w:r w:rsidRPr="007100A7">
        <w:rPr>
          <w:rStyle w:val="1-Char"/>
          <w:rFonts w:hint="cs"/>
          <w:rtl/>
        </w:rPr>
        <w:t>د، در ا</w:t>
      </w:r>
      <w:r w:rsidR="00446BB7">
        <w:rPr>
          <w:rStyle w:val="1-Char"/>
          <w:rFonts w:hint="cs"/>
          <w:rtl/>
        </w:rPr>
        <w:t>ی</w:t>
      </w:r>
      <w:r w:rsidRPr="007100A7">
        <w:rPr>
          <w:rStyle w:val="1-Char"/>
          <w:rFonts w:hint="cs"/>
          <w:rtl/>
        </w:rPr>
        <w:t>ن صورت حجّ از و</w:t>
      </w:r>
      <w:r w:rsidR="00446BB7">
        <w:rPr>
          <w:rStyle w:val="1-Char"/>
          <w:rFonts w:hint="cs"/>
          <w:rtl/>
        </w:rPr>
        <w:t>ی</w:t>
      </w:r>
      <w:r w:rsidRPr="007100A7">
        <w:rPr>
          <w:rStyle w:val="1-Char"/>
          <w:rFonts w:hint="cs"/>
          <w:rtl/>
        </w:rPr>
        <w:t xml:space="preserve"> فوت گرد</w:t>
      </w:r>
      <w:r w:rsidR="00446BB7">
        <w:rPr>
          <w:rStyle w:val="1-Char"/>
          <w:rFonts w:hint="cs"/>
          <w:rtl/>
        </w:rPr>
        <w:t>ی</w:t>
      </w:r>
      <w:r w:rsidRPr="007100A7">
        <w:rPr>
          <w:rStyle w:val="1-Char"/>
          <w:rFonts w:hint="cs"/>
          <w:rtl/>
        </w:rPr>
        <w:t>ده است؛‌ و با</w:t>
      </w:r>
      <w:r w:rsidR="00446BB7">
        <w:rPr>
          <w:rStyle w:val="1-Char"/>
          <w:rFonts w:hint="cs"/>
          <w:rtl/>
        </w:rPr>
        <w:t>ی</w:t>
      </w:r>
      <w:r w:rsidRPr="007100A7">
        <w:rPr>
          <w:rStyle w:val="1-Char"/>
          <w:rFonts w:hint="cs"/>
          <w:rtl/>
        </w:rPr>
        <w:t xml:space="preserve">د همچون </w:t>
      </w:r>
      <w:r w:rsidR="00446BB7">
        <w:rPr>
          <w:rStyle w:val="1-Char"/>
          <w:rFonts w:hint="cs"/>
          <w:rtl/>
        </w:rPr>
        <w:t>ک</w:t>
      </w:r>
      <w:r w:rsidRPr="007100A7">
        <w:rPr>
          <w:rStyle w:val="1-Char"/>
          <w:rFonts w:hint="cs"/>
          <w:rtl/>
        </w:rPr>
        <w:t>س</w:t>
      </w:r>
      <w:r w:rsidR="00446BB7">
        <w:rPr>
          <w:rStyle w:val="1-Char"/>
          <w:rFonts w:hint="cs"/>
          <w:rtl/>
        </w:rPr>
        <w:t>ی</w:t>
      </w:r>
      <w:r w:rsidRPr="007100A7">
        <w:rPr>
          <w:rStyle w:val="1-Char"/>
          <w:rFonts w:hint="cs"/>
          <w:rtl/>
        </w:rPr>
        <w:t xml:space="preserve"> </w:t>
      </w:r>
      <w:r w:rsidR="00446BB7">
        <w:rPr>
          <w:rStyle w:val="1-Char"/>
          <w:rFonts w:hint="cs"/>
          <w:rtl/>
        </w:rPr>
        <w:t>ک</w:t>
      </w:r>
      <w:r w:rsidRPr="007100A7">
        <w:rPr>
          <w:rStyle w:val="1-Char"/>
          <w:rFonts w:hint="cs"/>
          <w:rtl/>
        </w:rPr>
        <w:t>ه حجّ ّش فوت شده، رفتار نما</w:t>
      </w:r>
      <w:r w:rsidR="00446BB7">
        <w:rPr>
          <w:rStyle w:val="1-Char"/>
          <w:rFonts w:hint="cs"/>
          <w:rtl/>
        </w:rPr>
        <w:t>ی</w:t>
      </w:r>
      <w:r w:rsidRPr="007100A7">
        <w:rPr>
          <w:rStyle w:val="1-Char"/>
          <w:rFonts w:hint="cs"/>
          <w:rtl/>
        </w:rPr>
        <w:t>د.</w:t>
      </w:r>
    </w:p>
    <w:p w:rsidR="00452C65" w:rsidRPr="007100A7" w:rsidRDefault="009E6C2B" w:rsidP="00AF1D25">
      <w:pPr>
        <w:rPr>
          <w:rStyle w:val="1-Char"/>
          <w:rtl/>
        </w:rPr>
      </w:pPr>
      <w:r w:rsidRPr="007100A7">
        <w:rPr>
          <w:rStyle w:val="1-Char"/>
          <w:rFonts w:hint="cs"/>
          <w:rtl/>
        </w:rPr>
        <w:t>س</w:t>
      </w:r>
      <w:r w:rsidR="00145ED6" w:rsidRPr="007100A7">
        <w:rPr>
          <w:rStyle w:val="1-Char"/>
          <w:rFonts w:hint="cs"/>
          <w:rtl/>
        </w:rPr>
        <w:t xml:space="preserve">: </w:t>
      </w:r>
      <w:r w:rsidR="00446BB7">
        <w:rPr>
          <w:rStyle w:val="1-Char"/>
          <w:rFonts w:hint="cs"/>
          <w:rtl/>
        </w:rPr>
        <w:t>ک</w:t>
      </w:r>
      <w:r w:rsidR="00452C65" w:rsidRPr="007100A7">
        <w:rPr>
          <w:rStyle w:val="1-Char"/>
          <w:rFonts w:hint="cs"/>
          <w:rtl/>
        </w:rPr>
        <w:t>س</w:t>
      </w:r>
      <w:r w:rsidR="00446BB7">
        <w:rPr>
          <w:rStyle w:val="1-Char"/>
          <w:rFonts w:hint="cs"/>
          <w:rtl/>
        </w:rPr>
        <w:t>ی</w:t>
      </w:r>
      <w:r w:rsidR="00452C65" w:rsidRPr="007100A7">
        <w:rPr>
          <w:rStyle w:val="1-Char"/>
          <w:rFonts w:hint="cs"/>
          <w:rtl/>
        </w:rPr>
        <w:t xml:space="preserve"> </w:t>
      </w:r>
      <w:r w:rsidR="00446BB7">
        <w:rPr>
          <w:rStyle w:val="1-Char"/>
          <w:rFonts w:hint="cs"/>
          <w:rtl/>
        </w:rPr>
        <w:t>ک</w:t>
      </w:r>
      <w:r w:rsidR="00452C65" w:rsidRPr="007100A7">
        <w:rPr>
          <w:rStyle w:val="1-Char"/>
          <w:rFonts w:hint="cs"/>
          <w:rtl/>
        </w:rPr>
        <w:t>ه از رس</w:t>
      </w:r>
      <w:r w:rsidR="00446BB7">
        <w:rPr>
          <w:rStyle w:val="1-Char"/>
          <w:rFonts w:hint="cs"/>
          <w:rtl/>
        </w:rPr>
        <w:t>ی</w:t>
      </w:r>
      <w:r w:rsidR="00452C65" w:rsidRPr="007100A7">
        <w:rPr>
          <w:rStyle w:val="1-Char"/>
          <w:rFonts w:hint="cs"/>
          <w:rtl/>
        </w:rPr>
        <w:t>دن به حجّ در حصار و مانع قرار گرفته است؛ آ</w:t>
      </w:r>
      <w:r w:rsidR="00446BB7">
        <w:rPr>
          <w:rStyle w:val="1-Char"/>
          <w:rFonts w:hint="cs"/>
          <w:rtl/>
        </w:rPr>
        <w:t>ی</w:t>
      </w:r>
      <w:r w:rsidR="00452C65" w:rsidRPr="007100A7">
        <w:rPr>
          <w:rStyle w:val="1-Char"/>
          <w:rFonts w:hint="cs"/>
          <w:rtl/>
        </w:rPr>
        <w:t>ا با ذبح گوسفند، از اِحرامش حلال م</w:t>
      </w:r>
      <w:r w:rsidR="00446BB7">
        <w:rPr>
          <w:rStyle w:val="1-Char"/>
          <w:rFonts w:hint="cs"/>
          <w:rtl/>
        </w:rPr>
        <w:t>ی</w:t>
      </w:r>
      <w:r w:rsidR="00452C65" w:rsidRPr="007100A7">
        <w:rPr>
          <w:rStyle w:val="1-Char"/>
          <w:rFonts w:hint="cs"/>
          <w:rtl/>
        </w:rPr>
        <w:t xml:space="preserve">‌گردد، </w:t>
      </w:r>
      <w:r w:rsidR="00446BB7">
        <w:rPr>
          <w:rStyle w:val="1-Char"/>
          <w:rFonts w:hint="cs"/>
          <w:rtl/>
        </w:rPr>
        <w:t>ی</w:t>
      </w:r>
      <w:r w:rsidR="00452C65" w:rsidRPr="007100A7">
        <w:rPr>
          <w:rStyle w:val="1-Char"/>
          <w:rFonts w:hint="cs"/>
          <w:rtl/>
        </w:rPr>
        <w:t>ا ا</w:t>
      </w:r>
      <w:r w:rsidR="00446BB7">
        <w:rPr>
          <w:rStyle w:val="1-Char"/>
          <w:rFonts w:hint="cs"/>
          <w:rtl/>
        </w:rPr>
        <w:t>ی</w:t>
      </w:r>
      <w:r w:rsidR="00452C65" w:rsidRPr="007100A7">
        <w:rPr>
          <w:rStyle w:val="1-Char"/>
          <w:rFonts w:hint="cs"/>
          <w:rtl/>
        </w:rPr>
        <w:t xml:space="preserve">ن </w:t>
      </w:r>
      <w:r w:rsidR="00446BB7">
        <w:rPr>
          <w:rStyle w:val="1-Char"/>
          <w:rFonts w:hint="cs"/>
          <w:rtl/>
        </w:rPr>
        <w:t>ک</w:t>
      </w:r>
      <w:r w:rsidR="00452C65" w:rsidRPr="007100A7">
        <w:rPr>
          <w:rStyle w:val="1-Char"/>
          <w:rFonts w:hint="cs"/>
          <w:rtl/>
        </w:rPr>
        <w:t>ه با</w:t>
      </w:r>
      <w:r w:rsidR="00446BB7">
        <w:rPr>
          <w:rStyle w:val="1-Char"/>
          <w:rFonts w:hint="cs"/>
          <w:rtl/>
        </w:rPr>
        <w:t>ی</w:t>
      </w:r>
      <w:r w:rsidR="00452C65" w:rsidRPr="007100A7">
        <w:rPr>
          <w:rStyle w:val="1-Char"/>
          <w:rFonts w:hint="cs"/>
          <w:rtl/>
        </w:rPr>
        <w:t>د مو</w:t>
      </w:r>
      <w:r w:rsidR="00446BB7">
        <w:rPr>
          <w:rStyle w:val="1-Char"/>
          <w:rFonts w:hint="cs"/>
          <w:rtl/>
        </w:rPr>
        <w:t>ی</w:t>
      </w:r>
      <w:r w:rsidR="00452C65" w:rsidRPr="007100A7">
        <w:rPr>
          <w:rStyle w:val="1-Char"/>
          <w:rFonts w:hint="cs"/>
          <w:rtl/>
        </w:rPr>
        <w:t xml:space="preserve"> سر خو</w:t>
      </w:r>
      <w:r w:rsidR="00446BB7">
        <w:rPr>
          <w:rStyle w:val="1-Char"/>
          <w:rFonts w:hint="cs"/>
          <w:rtl/>
        </w:rPr>
        <w:t>ی</w:t>
      </w:r>
      <w:r w:rsidR="00452C65" w:rsidRPr="007100A7">
        <w:rPr>
          <w:rStyle w:val="1-Char"/>
          <w:rFonts w:hint="cs"/>
          <w:rtl/>
        </w:rPr>
        <w:t xml:space="preserve">ش را بتراشد </w:t>
      </w:r>
      <w:r w:rsidR="00446BB7">
        <w:rPr>
          <w:rStyle w:val="1-Char"/>
          <w:rFonts w:hint="cs"/>
          <w:rtl/>
        </w:rPr>
        <w:t>ی</w:t>
      </w:r>
      <w:r w:rsidR="00452C65" w:rsidRPr="007100A7">
        <w:rPr>
          <w:rStyle w:val="1-Char"/>
          <w:rFonts w:hint="cs"/>
          <w:rtl/>
        </w:rPr>
        <w:t xml:space="preserve">ا </w:t>
      </w:r>
      <w:r w:rsidR="00446BB7">
        <w:rPr>
          <w:rStyle w:val="1-Char"/>
          <w:rFonts w:hint="cs"/>
          <w:rtl/>
        </w:rPr>
        <w:t>ک</w:t>
      </w:r>
      <w:r w:rsidR="00452C65" w:rsidRPr="007100A7">
        <w:rPr>
          <w:rStyle w:val="1-Char"/>
          <w:rFonts w:hint="cs"/>
          <w:rtl/>
        </w:rPr>
        <w:t>وتاه نما</w:t>
      </w:r>
      <w:r w:rsidR="00446BB7">
        <w:rPr>
          <w:rStyle w:val="1-Char"/>
          <w:rFonts w:hint="cs"/>
          <w:rtl/>
        </w:rPr>
        <w:t>ی</w:t>
      </w:r>
      <w:r w:rsidR="00452C65" w:rsidRPr="007100A7">
        <w:rPr>
          <w:rStyle w:val="1-Char"/>
          <w:rFonts w:hint="cs"/>
          <w:rtl/>
        </w:rPr>
        <w:t>د و پس از آن حلال م</w:t>
      </w:r>
      <w:r w:rsidR="00446BB7">
        <w:rPr>
          <w:rStyle w:val="1-Char"/>
          <w:rFonts w:hint="cs"/>
          <w:rtl/>
        </w:rPr>
        <w:t>ی</w:t>
      </w:r>
      <w:r w:rsidR="00452C65" w:rsidRPr="007100A7">
        <w:rPr>
          <w:rStyle w:val="1-Char"/>
          <w:rFonts w:hint="cs"/>
          <w:rtl/>
        </w:rPr>
        <w:t>‌گردد؟</w:t>
      </w:r>
    </w:p>
    <w:p w:rsidR="00452C65" w:rsidRPr="007100A7" w:rsidRDefault="009E6C2B" w:rsidP="00F536A1">
      <w:pPr>
        <w:rPr>
          <w:rStyle w:val="1-Char"/>
          <w:rtl/>
        </w:rPr>
      </w:pPr>
      <w:r w:rsidRPr="007100A7">
        <w:rPr>
          <w:rStyle w:val="1-Char"/>
          <w:rFonts w:hint="cs"/>
          <w:rtl/>
        </w:rPr>
        <w:t>ج</w:t>
      </w:r>
      <w:r w:rsidR="00145ED6" w:rsidRPr="007100A7">
        <w:rPr>
          <w:rStyle w:val="1-Char"/>
          <w:rFonts w:hint="cs"/>
          <w:rtl/>
        </w:rPr>
        <w:t xml:space="preserve">: </w:t>
      </w:r>
      <w:r w:rsidR="00452C65" w:rsidRPr="007100A7">
        <w:rPr>
          <w:rStyle w:val="1-Char"/>
          <w:rFonts w:hint="cs"/>
          <w:rtl/>
        </w:rPr>
        <w:t>در پرتو د</w:t>
      </w:r>
      <w:r w:rsidR="00446BB7">
        <w:rPr>
          <w:rStyle w:val="1-Char"/>
          <w:rFonts w:hint="cs"/>
          <w:rtl/>
        </w:rPr>
        <w:t>ی</w:t>
      </w:r>
      <w:r w:rsidR="00452C65" w:rsidRPr="007100A7">
        <w:rPr>
          <w:rStyle w:val="1-Char"/>
          <w:rFonts w:hint="cs"/>
          <w:rtl/>
        </w:rPr>
        <w:t>دگاه امام ابوحن</w:t>
      </w:r>
      <w:r w:rsidR="00446BB7">
        <w:rPr>
          <w:rStyle w:val="1-Char"/>
          <w:rFonts w:hint="cs"/>
          <w:rtl/>
        </w:rPr>
        <w:t>ی</w:t>
      </w:r>
      <w:r w:rsidR="00452C65" w:rsidRPr="007100A7">
        <w:rPr>
          <w:rStyle w:val="1-Char"/>
          <w:rFonts w:hint="cs"/>
          <w:rtl/>
        </w:rPr>
        <w:t>فه</w:t>
      </w:r>
      <w:r w:rsidR="0081702B" w:rsidRPr="0081702B">
        <w:rPr>
          <w:rStyle w:val="1-Char"/>
          <w:rFonts w:cs="CTraditional Arabic" w:hint="cs"/>
          <w:rtl/>
        </w:rPr>
        <w:t>/</w:t>
      </w:r>
      <w:r w:rsidR="000A2322" w:rsidRPr="00F536A1">
        <w:rPr>
          <w:rStyle w:val="1-Char"/>
          <w:rtl/>
        </w:rPr>
        <w:t xml:space="preserve"> </w:t>
      </w:r>
      <w:r w:rsidR="00452C65" w:rsidRPr="007100A7">
        <w:rPr>
          <w:rStyle w:val="1-Char"/>
          <w:rFonts w:hint="cs"/>
          <w:rtl/>
        </w:rPr>
        <w:t>و امام محمد</w:t>
      </w:r>
      <w:r w:rsidR="0081702B" w:rsidRPr="0081702B">
        <w:rPr>
          <w:rStyle w:val="1-Char"/>
          <w:rFonts w:cs="CTraditional Arabic" w:hint="cs"/>
          <w:rtl/>
        </w:rPr>
        <w:t>/</w:t>
      </w:r>
      <w:r w:rsidR="00452C65" w:rsidRPr="007100A7">
        <w:rPr>
          <w:rStyle w:val="1-Char"/>
          <w:rFonts w:hint="cs"/>
          <w:rtl/>
        </w:rPr>
        <w:t>، ذبح گوسفند برا</w:t>
      </w:r>
      <w:r w:rsidR="00446BB7">
        <w:rPr>
          <w:rStyle w:val="1-Char"/>
          <w:rFonts w:hint="cs"/>
          <w:rtl/>
        </w:rPr>
        <w:t>ی</w:t>
      </w:r>
      <w:r w:rsidR="00452C65" w:rsidRPr="007100A7">
        <w:rPr>
          <w:rStyle w:val="1-Char"/>
          <w:rFonts w:hint="cs"/>
          <w:rtl/>
        </w:rPr>
        <w:t xml:space="preserve"> حلال شدن مُحرم از اِحرام، </w:t>
      </w:r>
      <w:r w:rsidR="00446BB7">
        <w:rPr>
          <w:rStyle w:val="1-Char"/>
          <w:rFonts w:hint="cs"/>
          <w:rtl/>
        </w:rPr>
        <w:t>ک</w:t>
      </w:r>
      <w:r w:rsidR="00452C65" w:rsidRPr="007100A7">
        <w:rPr>
          <w:rStyle w:val="1-Char"/>
          <w:rFonts w:hint="cs"/>
          <w:rtl/>
        </w:rPr>
        <w:t>اف</w:t>
      </w:r>
      <w:r w:rsidR="00446BB7">
        <w:rPr>
          <w:rStyle w:val="1-Char"/>
          <w:rFonts w:hint="cs"/>
          <w:rtl/>
        </w:rPr>
        <w:t>ی</w:t>
      </w:r>
      <w:r w:rsidR="00452C65" w:rsidRPr="007100A7">
        <w:rPr>
          <w:rStyle w:val="1-Char"/>
          <w:rFonts w:hint="cs"/>
          <w:rtl/>
        </w:rPr>
        <w:t xml:space="preserve"> است و با ا</w:t>
      </w:r>
      <w:r w:rsidR="00446BB7">
        <w:rPr>
          <w:rStyle w:val="1-Char"/>
          <w:rFonts w:hint="cs"/>
          <w:rtl/>
        </w:rPr>
        <w:t>ی</w:t>
      </w:r>
      <w:r w:rsidR="00452C65" w:rsidRPr="007100A7">
        <w:rPr>
          <w:rStyle w:val="1-Char"/>
          <w:rFonts w:hint="cs"/>
          <w:rtl/>
        </w:rPr>
        <w:t xml:space="preserve">ن </w:t>
      </w:r>
      <w:r w:rsidR="00446BB7">
        <w:rPr>
          <w:rStyle w:val="1-Char"/>
          <w:rFonts w:hint="cs"/>
          <w:rtl/>
        </w:rPr>
        <w:t>ک</w:t>
      </w:r>
      <w:r w:rsidR="00452C65" w:rsidRPr="007100A7">
        <w:rPr>
          <w:rStyle w:val="1-Char"/>
          <w:rFonts w:hint="cs"/>
          <w:rtl/>
        </w:rPr>
        <w:t>ار از اِحرام خو</w:t>
      </w:r>
      <w:r w:rsidR="00446BB7">
        <w:rPr>
          <w:rStyle w:val="1-Char"/>
          <w:rFonts w:hint="cs"/>
          <w:rtl/>
        </w:rPr>
        <w:t>ی</w:t>
      </w:r>
      <w:r w:rsidR="00452C65" w:rsidRPr="007100A7">
        <w:rPr>
          <w:rStyle w:val="1-Char"/>
          <w:rFonts w:hint="cs"/>
          <w:rtl/>
        </w:rPr>
        <w:t>ش ب</w:t>
      </w:r>
      <w:r w:rsidR="00446BB7">
        <w:rPr>
          <w:rStyle w:val="1-Char"/>
          <w:rFonts w:hint="cs"/>
          <w:rtl/>
        </w:rPr>
        <w:t>ی</w:t>
      </w:r>
      <w:r w:rsidR="00452C65" w:rsidRPr="007100A7">
        <w:rPr>
          <w:rStyle w:val="1-Char"/>
          <w:rFonts w:hint="cs"/>
          <w:rtl/>
        </w:rPr>
        <w:t>رون م</w:t>
      </w:r>
      <w:r w:rsidR="00446BB7">
        <w:rPr>
          <w:rStyle w:val="1-Char"/>
          <w:rFonts w:hint="cs"/>
          <w:rtl/>
        </w:rPr>
        <w:t>ی</w:t>
      </w:r>
      <w:r w:rsidR="00452C65" w:rsidRPr="007100A7">
        <w:rPr>
          <w:rStyle w:val="1-Char"/>
          <w:rFonts w:hint="cs"/>
          <w:rtl/>
        </w:rPr>
        <w:t>‌آ</w:t>
      </w:r>
      <w:r w:rsidR="00446BB7">
        <w:rPr>
          <w:rStyle w:val="1-Char"/>
          <w:rFonts w:hint="cs"/>
          <w:rtl/>
        </w:rPr>
        <w:t>ی</w:t>
      </w:r>
      <w:r w:rsidR="00452C65" w:rsidRPr="007100A7">
        <w:rPr>
          <w:rStyle w:val="1-Char"/>
          <w:rFonts w:hint="cs"/>
          <w:rtl/>
        </w:rPr>
        <w:t>د. ول</w:t>
      </w:r>
      <w:r w:rsidR="00446BB7">
        <w:rPr>
          <w:rStyle w:val="1-Char"/>
          <w:rFonts w:hint="cs"/>
          <w:rtl/>
        </w:rPr>
        <w:t>ی</w:t>
      </w:r>
      <w:r w:rsidR="00452C65" w:rsidRPr="007100A7">
        <w:rPr>
          <w:rStyle w:val="1-Char"/>
          <w:rFonts w:hint="cs"/>
          <w:rtl/>
        </w:rPr>
        <w:t xml:space="preserve"> امام ابو</w:t>
      </w:r>
      <w:r w:rsidR="00446BB7">
        <w:rPr>
          <w:rStyle w:val="1-Char"/>
          <w:rFonts w:hint="cs"/>
          <w:rtl/>
        </w:rPr>
        <w:t>ی</w:t>
      </w:r>
      <w:r w:rsidR="00452C65" w:rsidRPr="007100A7">
        <w:rPr>
          <w:rStyle w:val="1-Char"/>
          <w:rFonts w:hint="cs"/>
          <w:rtl/>
        </w:rPr>
        <w:t>وسف</w:t>
      </w:r>
      <w:r w:rsidR="0081702B" w:rsidRPr="0081702B">
        <w:rPr>
          <w:rStyle w:val="1-Char"/>
          <w:rFonts w:cs="CTraditional Arabic" w:hint="cs"/>
          <w:rtl/>
        </w:rPr>
        <w:t>/</w:t>
      </w:r>
      <w:r w:rsidR="000A2322" w:rsidRPr="00F536A1">
        <w:rPr>
          <w:rStyle w:val="1-Char"/>
          <w:rtl/>
        </w:rPr>
        <w:t xml:space="preserve"> </w:t>
      </w:r>
      <w:r w:rsidR="00452C65" w:rsidRPr="007100A7">
        <w:rPr>
          <w:rStyle w:val="1-Char"/>
          <w:rFonts w:hint="cs"/>
          <w:rtl/>
        </w:rPr>
        <w:t>بر ا</w:t>
      </w:r>
      <w:r w:rsidR="00446BB7">
        <w:rPr>
          <w:rStyle w:val="1-Char"/>
          <w:rFonts w:hint="cs"/>
          <w:rtl/>
        </w:rPr>
        <w:t>ی</w:t>
      </w:r>
      <w:r w:rsidR="00452C65" w:rsidRPr="007100A7">
        <w:rPr>
          <w:rStyle w:val="1-Char"/>
          <w:rFonts w:hint="cs"/>
          <w:rtl/>
        </w:rPr>
        <w:t xml:space="preserve">ن باور است </w:t>
      </w:r>
      <w:r w:rsidR="00446BB7">
        <w:rPr>
          <w:rStyle w:val="1-Char"/>
          <w:rFonts w:hint="cs"/>
          <w:rtl/>
        </w:rPr>
        <w:t>ک</w:t>
      </w:r>
      <w:r w:rsidR="00452C65" w:rsidRPr="007100A7">
        <w:rPr>
          <w:rStyle w:val="1-Char"/>
          <w:rFonts w:hint="cs"/>
          <w:rtl/>
        </w:rPr>
        <w:t>ه برا</w:t>
      </w:r>
      <w:r w:rsidR="00446BB7">
        <w:rPr>
          <w:rStyle w:val="1-Char"/>
          <w:rFonts w:hint="cs"/>
          <w:rtl/>
        </w:rPr>
        <w:t>ی</w:t>
      </w:r>
      <w:r w:rsidR="00452C65" w:rsidRPr="007100A7">
        <w:rPr>
          <w:rStyle w:val="1-Char"/>
          <w:rFonts w:hint="cs"/>
          <w:rtl/>
        </w:rPr>
        <w:t xml:space="preserve"> ب</w:t>
      </w:r>
      <w:r w:rsidR="00446BB7">
        <w:rPr>
          <w:rStyle w:val="1-Char"/>
          <w:rFonts w:hint="cs"/>
          <w:rtl/>
        </w:rPr>
        <w:t>ی</w:t>
      </w:r>
      <w:r w:rsidR="00452C65" w:rsidRPr="007100A7">
        <w:rPr>
          <w:rStyle w:val="1-Char"/>
          <w:rFonts w:hint="cs"/>
          <w:rtl/>
        </w:rPr>
        <w:t>رون شدن از اِحرام، تراش</w:t>
      </w:r>
      <w:r w:rsidR="00446BB7">
        <w:rPr>
          <w:rStyle w:val="1-Char"/>
          <w:rFonts w:hint="cs"/>
          <w:rtl/>
        </w:rPr>
        <w:t>ی</w:t>
      </w:r>
      <w:r w:rsidR="00452C65" w:rsidRPr="007100A7">
        <w:rPr>
          <w:rStyle w:val="1-Char"/>
          <w:rFonts w:hint="cs"/>
          <w:rtl/>
        </w:rPr>
        <w:t>دن مو</w:t>
      </w:r>
      <w:r w:rsidR="00446BB7">
        <w:rPr>
          <w:rStyle w:val="1-Char"/>
          <w:rFonts w:hint="cs"/>
          <w:rtl/>
        </w:rPr>
        <w:t>ی</w:t>
      </w:r>
      <w:r w:rsidR="00452C65" w:rsidRPr="007100A7">
        <w:rPr>
          <w:rStyle w:val="1-Char"/>
          <w:rFonts w:hint="cs"/>
          <w:rtl/>
        </w:rPr>
        <w:t xml:space="preserve"> سر ن</w:t>
      </w:r>
      <w:r w:rsidR="00446BB7">
        <w:rPr>
          <w:rStyle w:val="1-Char"/>
          <w:rFonts w:hint="cs"/>
          <w:rtl/>
        </w:rPr>
        <w:t>ی</w:t>
      </w:r>
      <w:r w:rsidR="00452C65" w:rsidRPr="007100A7">
        <w:rPr>
          <w:rStyle w:val="1-Char"/>
          <w:rFonts w:hint="cs"/>
          <w:rtl/>
        </w:rPr>
        <w:t>ز لازم است.</w:t>
      </w:r>
    </w:p>
    <w:p w:rsidR="006B31CA" w:rsidRPr="00FE6406" w:rsidRDefault="006B31CA" w:rsidP="00AF1D25">
      <w:pPr>
        <w:rPr>
          <w:rStyle w:val="9-Char"/>
          <w:rtl/>
        </w:rPr>
      </w:pPr>
      <w:r w:rsidRPr="00FE6406">
        <w:rPr>
          <w:rStyle w:val="9-Char"/>
          <w:rFonts w:hint="cs"/>
          <w:rtl/>
        </w:rPr>
        <w:t>«حکم انجام حج از جا</w:t>
      </w:r>
      <w:r w:rsidR="00446BB7">
        <w:rPr>
          <w:rStyle w:val="9-Char"/>
          <w:rFonts w:hint="cs"/>
          <w:rtl/>
        </w:rPr>
        <w:t>ی</w:t>
      </w:r>
      <w:r w:rsidRPr="00FE6406">
        <w:rPr>
          <w:rStyle w:val="9-Char"/>
          <w:rFonts w:hint="cs"/>
          <w:rtl/>
        </w:rPr>
        <w:t xml:space="preserve"> کس</w:t>
      </w:r>
      <w:r w:rsidR="00446BB7">
        <w:rPr>
          <w:rStyle w:val="9-Char"/>
          <w:rFonts w:hint="cs"/>
          <w:rtl/>
        </w:rPr>
        <w:t>ی</w:t>
      </w:r>
      <w:r w:rsidRPr="00FE6406">
        <w:rPr>
          <w:rStyle w:val="9-Char"/>
          <w:rFonts w:hint="cs"/>
          <w:rtl/>
        </w:rPr>
        <w:t xml:space="preserve"> د</w:t>
      </w:r>
      <w:r w:rsidR="00446BB7">
        <w:rPr>
          <w:rStyle w:val="9-Char"/>
          <w:rFonts w:hint="cs"/>
          <w:rtl/>
        </w:rPr>
        <w:t>ی</w:t>
      </w:r>
      <w:r w:rsidRPr="00FE6406">
        <w:rPr>
          <w:rStyle w:val="9-Char"/>
          <w:rFonts w:hint="cs"/>
          <w:rtl/>
        </w:rPr>
        <w:t>گر»:</w:t>
      </w:r>
    </w:p>
    <w:p w:rsidR="006B31CA" w:rsidRPr="007100A7" w:rsidRDefault="006B31CA" w:rsidP="00AF1D25">
      <w:pPr>
        <w:rPr>
          <w:rStyle w:val="1-Char"/>
          <w:rtl/>
        </w:rPr>
      </w:pPr>
      <w:r w:rsidRPr="007100A7">
        <w:rPr>
          <w:rStyle w:val="1-Char"/>
          <w:rFonts w:hint="cs"/>
          <w:rtl/>
        </w:rPr>
        <w:t>جا</w:t>
      </w:r>
      <w:r w:rsidR="00446BB7">
        <w:rPr>
          <w:rStyle w:val="1-Char"/>
          <w:rFonts w:hint="cs"/>
          <w:rtl/>
        </w:rPr>
        <w:t>ی</w:t>
      </w:r>
      <w:r w:rsidRPr="007100A7">
        <w:rPr>
          <w:rStyle w:val="1-Char"/>
          <w:rFonts w:hint="cs"/>
          <w:rtl/>
        </w:rPr>
        <w:t>گز</w:t>
      </w:r>
      <w:r w:rsidR="00446BB7">
        <w:rPr>
          <w:rStyle w:val="1-Char"/>
          <w:rFonts w:hint="cs"/>
          <w:rtl/>
        </w:rPr>
        <w:t>ی</w:t>
      </w:r>
      <w:r w:rsidRPr="007100A7">
        <w:rPr>
          <w:rStyle w:val="1-Char"/>
          <w:rFonts w:hint="cs"/>
          <w:rtl/>
        </w:rPr>
        <w:t>ن گرفتن در عبادات مال</w:t>
      </w:r>
      <w:r w:rsidR="00446BB7">
        <w:rPr>
          <w:rStyle w:val="1-Char"/>
          <w:rFonts w:hint="cs"/>
          <w:rtl/>
        </w:rPr>
        <w:t>ی</w:t>
      </w:r>
      <w:r w:rsidRPr="007100A7">
        <w:rPr>
          <w:rStyle w:val="1-Char"/>
          <w:rFonts w:hint="cs"/>
          <w:rtl/>
        </w:rPr>
        <w:t xml:space="preserve"> در هنگام عجز و قدرت، هر دو جار</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 xml:space="preserve">‌شود؛ امّا در </w:t>
      </w:r>
      <w:r w:rsidRPr="00FE6406">
        <w:rPr>
          <w:rStyle w:val="9-Char"/>
          <w:rFonts w:eastAsia="Batang" w:hint="cs"/>
          <w:rtl/>
        </w:rPr>
        <w:t>عبادات بدن</w:t>
      </w:r>
      <w:r w:rsidR="00446BB7">
        <w:rPr>
          <w:rStyle w:val="9-Char"/>
          <w:rFonts w:eastAsia="Batang" w:hint="cs"/>
          <w:rtl/>
        </w:rPr>
        <w:t>ی</w:t>
      </w:r>
      <w:r w:rsidRPr="007100A7">
        <w:rPr>
          <w:rStyle w:val="1-Char"/>
          <w:rFonts w:hint="cs"/>
          <w:rtl/>
        </w:rPr>
        <w:t>، نائب گرفتن به ه</w:t>
      </w:r>
      <w:r w:rsidR="00446BB7">
        <w:rPr>
          <w:rStyle w:val="1-Char"/>
          <w:rFonts w:hint="cs"/>
          <w:rtl/>
        </w:rPr>
        <w:t>ی</w:t>
      </w:r>
      <w:r w:rsidRPr="007100A7">
        <w:rPr>
          <w:rStyle w:val="1-Char"/>
          <w:rFonts w:hint="cs"/>
          <w:rtl/>
        </w:rPr>
        <w:t>چ حال</w:t>
      </w:r>
      <w:r w:rsidR="00446BB7">
        <w:rPr>
          <w:rStyle w:val="1-Char"/>
          <w:rFonts w:hint="cs"/>
          <w:rtl/>
        </w:rPr>
        <w:t>ی</w:t>
      </w:r>
      <w:r w:rsidRPr="007100A7">
        <w:rPr>
          <w:rStyle w:val="1-Char"/>
          <w:rFonts w:hint="cs"/>
          <w:rtl/>
        </w:rPr>
        <w:t xml:space="preserve"> جا</w:t>
      </w:r>
      <w:r w:rsidR="00446BB7">
        <w:rPr>
          <w:rStyle w:val="1-Char"/>
          <w:rFonts w:hint="cs"/>
          <w:rtl/>
        </w:rPr>
        <w:t>ی</w:t>
      </w:r>
      <w:r w:rsidRPr="007100A7">
        <w:rPr>
          <w:rStyle w:val="1-Char"/>
          <w:rFonts w:hint="cs"/>
          <w:rtl/>
        </w:rPr>
        <w:t>ز ن</w:t>
      </w:r>
      <w:r w:rsidR="00446BB7">
        <w:rPr>
          <w:rStyle w:val="1-Char"/>
          <w:rFonts w:hint="cs"/>
          <w:rtl/>
        </w:rPr>
        <w:t>ی</w:t>
      </w:r>
      <w:r w:rsidRPr="007100A7">
        <w:rPr>
          <w:rStyle w:val="1-Char"/>
          <w:rFonts w:hint="cs"/>
          <w:rtl/>
        </w:rPr>
        <w:t>ست.</w:t>
      </w:r>
    </w:p>
    <w:p w:rsidR="006B31CA" w:rsidRPr="007100A7" w:rsidRDefault="006B31CA" w:rsidP="00AF1D25">
      <w:pPr>
        <w:rPr>
          <w:rStyle w:val="1-Char"/>
          <w:rtl/>
        </w:rPr>
      </w:pPr>
      <w:r w:rsidRPr="007100A7">
        <w:rPr>
          <w:rStyle w:val="1-Char"/>
          <w:rFonts w:hint="cs"/>
          <w:rtl/>
        </w:rPr>
        <w:t xml:space="preserve">و در </w:t>
      </w:r>
      <w:r w:rsidRPr="00FE6406">
        <w:rPr>
          <w:rStyle w:val="9-Char"/>
          <w:rFonts w:eastAsia="Batang" w:hint="cs"/>
          <w:rtl/>
        </w:rPr>
        <w:t>عبادات</w:t>
      </w:r>
      <w:r w:rsidR="00446BB7">
        <w:rPr>
          <w:rStyle w:val="9-Char"/>
          <w:rFonts w:eastAsia="Batang" w:hint="cs"/>
          <w:rtl/>
        </w:rPr>
        <w:t>ی</w:t>
      </w:r>
      <w:r w:rsidRPr="00FE6406">
        <w:rPr>
          <w:rStyle w:val="9-Char"/>
          <w:rFonts w:eastAsia="Batang" w:hint="cs"/>
          <w:rtl/>
        </w:rPr>
        <w:t xml:space="preserve"> که مرکّب از هر دو</w:t>
      </w:r>
      <w:r w:rsidRPr="007100A7">
        <w:rPr>
          <w:rStyle w:val="1-Char"/>
          <w:rFonts w:hint="cs"/>
          <w:rtl/>
        </w:rPr>
        <w:t xml:space="preserve"> م</w:t>
      </w:r>
      <w:r w:rsidR="00446BB7">
        <w:rPr>
          <w:rStyle w:val="1-Char"/>
          <w:rFonts w:hint="cs"/>
          <w:rtl/>
        </w:rPr>
        <w:t>ی</w:t>
      </w:r>
      <w:r w:rsidRPr="007100A7">
        <w:rPr>
          <w:rStyle w:val="1-Char"/>
          <w:rFonts w:hint="cs"/>
          <w:rtl/>
        </w:rPr>
        <w:t xml:space="preserve">‌باشن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w:t>
      </w:r>
      <w:r w:rsidRPr="00FE6406">
        <w:rPr>
          <w:rStyle w:val="9-Char"/>
          <w:rFonts w:eastAsia="Batang" w:hint="cs"/>
          <w:rtl/>
        </w:rPr>
        <w:t>هم بدن</w:t>
      </w:r>
      <w:r w:rsidR="00446BB7">
        <w:rPr>
          <w:rStyle w:val="9-Char"/>
          <w:rFonts w:eastAsia="Batang" w:hint="cs"/>
          <w:rtl/>
        </w:rPr>
        <w:t>ی</w:t>
      </w:r>
      <w:r w:rsidRPr="00FE6406">
        <w:rPr>
          <w:rStyle w:val="9-Char"/>
          <w:rFonts w:eastAsia="Batang" w:hint="cs"/>
          <w:rtl/>
        </w:rPr>
        <w:t xml:space="preserve"> و هم مال</w:t>
      </w:r>
      <w:r w:rsidR="00446BB7">
        <w:rPr>
          <w:rStyle w:val="9-Char"/>
          <w:rFonts w:eastAsia="Batang" w:hint="cs"/>
          <w:rtl/>
        </w:rPr>
        <w:t>ی</w:t>
      </w:r>
      <w:r w:rsidRPr="007100A7">
        <w:rPr>
          <w:rStyle w:val="1-Char"/>
          <w:rFonts w:hint="cs"/>
          <w:rtl/>
        </w:rPr>
        <w:t xml:space="preserve"> م</w:t>
      </w:r>
      <w:r w:rsidR="00446BB7">
        <w:rPr>
          <w:rStyle w:val="1-Char"/>
          <w:rFonts w:hint="cs"/>
          <w:rtl/>
        </w:rPr>
        <w:t>ی</w:t>
      </w:r>
      <w:r w:rsidRPr="007100A7">
        <w:rPr>
          <w:rStyle w:val="1-Char"/>
          <w:rFonts w:hint="cs"/>
          <w:rtl/>
        </w:rPr>
        <w:t xml:space="preserve">‌باشند، همانند: </w:t>
      </w:r>
      <w:r w:rsidRPr="00FE6406">
        <w:rPr>
          <w:rStyle w:val="9-Char"/>
          <w:rFonts w:eastAsia="Batang" w:hint="cs"/>
          <w:rtl/>
        </w:rPr>
        <w:t>حجّ</w:t>
      </w:r>
      <w:r w:rsidRPr="007100A7">
        <w:rPr>
          <w:rStyle w:val="1-Char"/>
          <w:rFonts w:hint="cs"/>
          <w:rtl/>
        </w:rPr>
        <w:t>؛ نائب گرفتن فقط در هنگام ناتوان</w:t>
      </w:r>
      <w:r w:rsidR="00446BB7">
        <w:rPr>
          <w:rStyle w:val="1-Char"/>
          <w:rFonts w:hint="cs"/>
          <w:rtl/>
        </w:rPr>
        <w:t>ی</w:t>
      </w:r>
      <w:r w:rsidRPr="007100A7">
        <w:rPr>
          <w:rStyle w:val="1-Char"/>
          <w:rFonts w:hint="cs"/>
          <w:rtl/>
        </w:rPr>
        <w:t xml:space="preserve"> و عجز درست است.</w:t>
      </w:r>
    </w:p>
    <w:p w:rsidR="006B31CA" w:rsidRPr="007100A7" w:rsidRDefault="006B31CA" w:rsidP="00AF1D25">
      <w:pPr>
        <w:rPr>
          <w:rStyle w:val="1-Char"/>
          <w:rtl/>
        </w:rPr>
      </w:pPr>
      <w:r w:rsidRPr="007100A7">
        <w:rPr>
          <w:rStyle w:val="1-Char"/>
          <w:rFonts w:hint="cs"/>
          <w:rtl/>
        </w:rPr>
        <w:t xml:space="preserve">و شرط آن، </w:t>
      </w:r>
      <w:r w:rsidRPr="00FE6406">
        <w:rPr>
          <w:rStyle w:val="9-Char"/>
          <w:rFonts w:eastAsia="Batang" w:hint="cs"/>
          <w:rtl/>
        </w:rPr>
        <w:t>ناتوان</w:t>
      </w:r>
      <w:r w:rsidR="00446BB7">
        <w:rPr>
          <w:rStyle w:val="9-Char"/>
          <w:rFonts w:eastAsia="Batang" w:hint="cs"/>
          <w:rtl/>
        </w:rPr>
        <w:t>ی</w:t>
      </w:r>
      <w:r w:rsidRPr="00FE6406">
        <w:rPr>
          <w:rStyle w:val="9-Char"/>
          <w:rFonts w:eastAsia="Batang" w:hint="cs"/>
          <w:rtl/>
        </w:rPr>
        <w:t xml:space="preserve"> دائم و هم</w:t>
      </w:r>
      <w:r w:rsidR="00446BB7">
        <w:rPr>
          <w:rStyle w:val="9-Char"/>
          <w:rFonts w:eastAsia="Batang" w:hint="cs"/>
          <w:rtl/>
        </w:rPr>
        <w:t>ی</w:t>
      </w:r>
      <w:r w:rsidRPr="00FE6406">
        <w:rPr>
          <w:rStyle w:val="9-Char"/>
          <w:rFonts w:eastAsia="Batang" w:hint="cs"/>
          <w:rtl/>
        </w:rPr>
        <w:t>شگ</w:t>
      </w:r>
      <w:r w:rsidR="00446BB7">
        <w:rPr>
          <w:rStyle w:val="9-Char"/>
          <w:rFonts w:eastAsia="Batang" w:hint="cs"/>
          <w:rtl/>
        </w:rPr>
        <w:t>ی</w:t>
      </w:r>
      <w:r w:rsidRPr="007100A7">
        <w:rPr>
          <w:rStyle w:val="1-Char"/>
          <w:rFonts w:hint="cs"/>
          <w:rtl/>
        </w:rPr>
        <w:t xml:space="preserve"> تا </w:t>
      </w:r>
      <w:r w:rsidRPr="00FE6406">
        <w:rPr>
          <w:rStyle w:val="9-Char"/>
          <w:rFonts w:eastAsia="Batang" w:hint="cs"/>
          <w:rtl/>
        </w:rPr>
        <w:t>وقت فرارس</w:t>
      </w:r>
      <w:r w:rsidR="00446BB7">
        <w:rPr>
          <w:rStyle w:val="9-Char"/>
          <w:rFonts w:eastAsia="Batang" w:hint="cs"/>
          <w:rtl/>
        </w:rPr>
        <w:t>ی</w:t>
      </w:r>
      <w:r w:rsidRPr="00FE6406">
        <w:rPr>
          <w:rStyle w:val="9-Char"/>
          <w:rFonts w:eastAsia="Batang" w:hint="cs"/>
          <w:rtl/>
        </w:rPr>
        <w:t>دن مرگ</w:t>
      </w:r>
      <w:r w:rsidRPr="007100A7">
        <w:rPr>
          <w:rStyle w:val="1-Char"/>
          <w:rFonts w:hint="cs"/>
          <w:rtl/>
        </w:rPr>
        <w:t xml:space="preserve"> است.</w:t>
      </w:r>
    </w:p>
    <w:p w:rsidR="006B31CA" w:rsidRPr="007100A7" w:rsidRDefault="006B31CA" w:rsidP="00AF1D25">
      <w:pPr>
        <w:rPr>
          <w:rStyle w:val="1-Char"/>
          <w:rtl/>
        </w:rPr>
      </w:pPr>
      <w:r w:rsidRPr="007100A7">
        <w:rPr>
          <w:rStyle w:val="1-Char"/>
          <w:rFonts w:hint="cs"/>
          <w:rtl/>
        </w:rPr>
        <w:t xml:space="preserve">و شرط </w:t>
      </w:r>
      <w:r w:rsidRPr="00FE6406">
        <w:rPr>
          <w:rStyle w:val="9-Char"/>
          <w:rFonts w:eastAsia="Batang" w:hint="cs"/>
          <w:rtl/>
        </w:rPr>
        <w:t>عجز و ناتوان</w:t>
      </w:r>
      <w:r w:rsidR="00446BB7">
        <w:rPr>
          <w:rStyle w:val="9-Char"/>
          <w:rFonts w:eastAsia="Batang" w:hint="cs"/>
          <w:rtl/>
        </w:rPr>
        <w:t>ی</w:t>
      </w:r>
      <w:r w:rsidRPr="00FE6406">
        <w:rPr>
          <w:rStyle w:val="9-Char"/>
          <w:rFonts w:eastAsia="Batang" w:hint="cs"/>
          <w:rtl/>
        </w:rPr>
        <w:t xml:space="preserve"> برا</w:t>
      </w:r>
      <w:r w:rsidR="00446BB7">
        <w:rPr>
          <w:rStyle w:val="9-Char"/>
          <w:rFonts w:eastAsia="Batang" w:hint="cs"/>
          <w:rtl/>
        </w:rPr>
        <w:t>ی</w:t>
      </w:r>
      <w:r w:rsidRPr="00FE6406">
        <w:rPr>
          <w:rStyle w:val="9-Char"/>
          <w:rFonts w:eastAsia="Batang" w:hint="cs"/>
          <w:rtl/>
        </w:rPr>
        <w:t xml:space="preserve"> نائب گ</w:t>
      </w:r>
      <w:r w:rsidR="00446BB7">
        <w:rPr>
          <w:rStyle w:val="9-Char"/>
          <w:rFonts w:eastAsia="Batang" w:hint="cs"/>
          <w:rtl/>
        </w:rPr>
        <w:t>ی</w:t>
      </w:r>
      <w:r w:rsidRPr="00FE6406">
        <w:rPr>
          <w:rStyle w:val="9-Char"/>
          <w:rFonts w:eastAsia="Batang" w:hint="cs"/>
          <w:rtl/>
        </w:rPr>
        <w:t>رنده</w:t>
      </w:r>
      <w:r w:rsidRPr="007100A7">
        <w:rPr>
          <w:rStyle w:val="1-Char"/>
          <w:rFonts w:hint="cs"/>
          <w:rtl/>
        </w:rPr>
        <w:t xml:space="preserve">، فقط محدود به </w:t>
      </w:r>
      <w:r w:rsidRPr="00FE6406">
        <w:rPr>
          <w:rStyle w:val="9-Char"/>
          <w:rFonts w:eastAsia="Batang" w:hint="cs"/>
          <w:rtl/>
        </w:rPr>
        <w:t>حجّ فرض</w:t>
      </w:r>
      <w:r w:rsidRPr="007100A7">
        <w:rPr>
          <w:rStyle w:val="1-Char"/>
          <w:rFonts w:hint="cs"/>
          <w:rtl/>
        </w:rPr>
        <w:t xml:space="preserve"> است نه </w:t>
      </w:r>
      <w:r w:rsidRPr="00FE6406">
        <w:rPr>
          <w:rStyle w:val="9-Char"/>
          <w:rFonts w:eastAsia="Batang" w:hint="cs"/>
          <w:rtl/>
        </w:rPr>
        <w:t>حج نفل</w:t>
      </w:r>
      <w:r w:rsidRPr="007100A7">
        <w:rPr>
          <w:rStyle w:val="1-Char"/>
          <w:rFonts w:hint="cs"/>
          <w:rtl/>
        </w:rPr>
        <w:t>؛ ز</w:t>
      </w:r>
      <w:r w:rsidR="00446BB7">
        <w:rPr>
          <w:rStyle w:val="1-Char"/>
          <w:rFonts w:hint="cs"/>
          <w:rtl/>
        </w:rPr>
        <w:t>ی</w:t>
      </w:r>
      <w:r w:rsidRPr="007100A7">
        <w:rPr>
          <w:rStyle w:val="1-Char"/>
          <w:rFonts w:hint="cs"/>
          <w:rtl/>
        </w:rPr>
        <w:t>را در حجّ نفل، ن</w:t>
      </w:r>
      <w:r w:rsidR="00446BB7">
        <w:rPr>
          <w:rStyle w:val="1-Char"/>
          <w:rFonts w:hint="cs"/>
          <w:rtl/>
        </w:rPr>
        <w:t>ی</w:t>
      </w:r>
      <w:r w:rsidRPr="007100A7">
        <w:rPr>
          <w:rStyle w:val="1-Char"/>
          <w:rFonts w:hint="cs"/>
          <w:rtl/>
        </w:rPr>
        <w:t>ابت در حال قدرت و عجز هر دو جا</w:t>
      </w:r>
      <w:r w:rsidR="00446BB7">
        <w:rPr>
          <w:rStyle w:val="1-Char"/>
          <w:rFonts w:hint="cs"/>
          <w:rtl/>
        </w:rPr>
        <w:t>ی</w:t>
      </w:r>
      <w:r w:rsidRPr="007100A7">
        <w:rPr>
          <w:rStyle w:val="1-Char"/>
          <w:rFonts w:hint="cs"/>
          <w:rtl/>
        </w:rPr>
        <w:t>ز است.</w:t>
      </w:r>
    </w:p>
    <w:p w:rsidR="006B31CA" w:rsidRPr="007100A7" w:rsidRDefault="006B31CA" w:rsidP="00AF1D25">
      <w:pPr>
        <w:rPr>
          <w:rStyle w:val="1-Char"/>
          <w:rtl/>
        </w:rPr>
      </w:pPr>
      <w:r w:rsidRPr="007100A7">
        <w:rPr>
          <w:rStyle w:val="1-Char"/>
          <w:rFonts w:hint="cs"/>
          <w:rtl/>
        </w:rPr>
        <w:t>و هر کس از جا</w:t>
      </w:r>
      <w:r w:rsidR="00446BB7">
        <w:rPr>
          <w:rStyle w:val="1-Char"/>
          <w:rFonts w:hint="cs"/>
          <w:rtl/>
        </w:rPr>
        <w:t>ی</w:t>
      </w:r>
      <w:r w:rsidRPr="007100A7">
        <w:rPr>
          <w:rStyle w:val="1-Char"/>
          <w:rFonts w:hint="cs"/>
          <w:rtl/>
        </w:rPr>
        <w:t xml:space="preserve"> دو کس احرام بست، پس تاوان هز</w:t>
      </w:r>
      <w:r w:rsidR="00446BB7">
        <w:rPr>
          <w:rStyle w:val="1-Char"/>
          <w:rFonts w:hint="cs"/>
          <w:rtl/>
        </w:rPr>
        <w:t>ی</w:t>
      </w:r>
      <w:r w:rsidRPr="007100A7">
        <w:rPr>
          <w:rStyle w:val="1-Char"/>
          <w:rFonts w:hint="cs"/>
          <w:rtl/>
        </w:rPr>
        <w:t>نه‌</w:t>
      </w:r>
      <w:r w:rsidR="00446BB7">
        <w:rPr>
          <w:rStyle w:val="1-Char"/>
          <w:rFonts w:hint="cs"/>
          <w:rtl/>
        </w:rPr>
        <w:t>ی</w:t>
      </w:r>
      <w:r w:rsidRPr="007100A7">
        <w:rPr>
          <w:rStyle w:val="1-Char"/>
          <w:rFonts w:hint="cs"/>
          <w:rtl/>
        </w:rPr>
        <w:t xml:space="preserve"> حجّ هر دو کس بر عهده‌</w:t>
      </w:r>
      <w:r w:rsidR="00446BB7">
        <w:rPr>
          <w:rStyle w:val="1-Char"/>
          <w:rFonts w:hint="cs"/>
          <w:rtl/>
        </w:rPr>
        <w:t>ی</w:t>
      </w:r>
      <w:r w:rsidRPr="007100A7">
        <w:rPr>
          <w:rStyle w:val="1-Char"/>
          <w:rFonts w:hint="cs"/>
          <w:rtl/>
        </w:rPr>
        <w:t xml:space="preserve"> و</w:t>
      </w:r>
      <w:r w:rsidR="00446BB7">
        <w:rPr>
          <w:rStyle w:val="1-Char"/>
          <w:rFonts w:hint="cs"/>
          <w:rtl/>
        </w:rPr>
        <w:t>ی</w:t>
      </w:r>
      <w:r w:rsidRPr="007100A7">
        <w:rPr>
          <w:rStyle w:val="1-Char"/>
          <w:rFonts w:hint="cs"/>
          <w:rtl/>
        </w:rPr>
        <w:t xml:space="preserve"> است، و حجّ و</w:t>
      </w:r>
      <w:r w:rsidR="00446BB7">
        <w:rPr>
          <w:rStyle w:val="1-Char"/>
          <w:rFonts w:hint="cs"/>
          <w:rtl/>
        </w:rPr>
        <w:t>ی</w:t>
      </w:r>
      <w:r w:rsidRPr="007100A7">
        <w:rPr>
          <w:rStyle w:val="1-Char"/>
          <w:rFonts w:hint="cs"/>
          <w:rtl/>
        </w:rPr>
        <w:t xml:space="preserve"> هم به ن</w:t>
      </w:r>
      <w:r w:rsidR="00446BB7">
        <w:rPr>
          <w:rStyle w:val="1-Char"/>
          <w:rFonts w:hint="cs"/>
          <w:rtl/>
        </w:rPr>
        <w:t>ی</w:t>
      </w:r>
      <w:r w:rsidRPr="007100A7">
        <w:rPr>
          <w:rStyle w:val="1-Char"/>
          <w:rFonts w:hint="cs"/>
          <w:rtl/>
        </w:rPr>
        <w:t>ابت از ه</w:t>
      </w:r>
      <w:r w:rsidR="00446BB7">
        <w:rPr>
          <w:rStyle w:val="1-Char"/>
          <w:rFonts w:hint="cs"/>
          <w:rtl/>
        </w:rPr>
        <w:t>ی</w:t>
      </w:r>
      <w:r w:rsidRPr="007100A7">
        <w:rPr>
          <w:rStyle w:val="1-Char"/>
          <w:rFonts w:hint="cs"/>
          <w:rtl/>
        </w:rPr>
        <w:t>چ کدام صح</w:t>
      </w:r>
      <w:r w:rsidR="00446BB7">
        <w:rPr>
          <w:rStyle w:val="1-Char"/>
          <w:rFonts w:hint="cs"/>
          <w:rtl/>
        </w:rPr>
        <w:t>ی</w:t>
      </w:r>
      <w:r w:rsidRPr="007100A7">
        <w:rPr>
          <w:rStyle w:val="1-Char"/>
          <w:rFonts w:hint="cs"/>
          <w:rtl/>
        </w:rPr>
        <w:t>ح ن</w:t>
      </w:r>
      <w:r w:rsidR="00446BB7">
        <w:rPr>
          <w:rStyle w:val="1-Char"/>
          <w:rFonts w:hint="cs"/>
          <w:rtl/>
        </w:rPr>
        <w:t>ی</w:t>
      </w:r>
      <w:r w:rsidRPr="007100A7">
        <w:rPr>
          <w:rStyle w:val="1-Char"/>
          <w:rFonts w:hint="cs"/>
          <w:rtl/>
        </w:rPr>
        <w:t>ست، بلکه حجّ از جا</w:t>
      </w:r>
      <w:r w:rsidR="00446BB7">
        <w:rPr>
          <w:rStyle w:val="1-Char"/>
          <w:rFonts w:hint="cs"/>
          <w:rtl/>
        </w:rPr>
        <w:t>ی</w:t>
      </w:r>
      <w:r w:rsidRPr="007100A7">
        <w:rPr>
          <w:rStyle w:val="1-Char"/>
          <w:rFonts w:hint="cs"/>
          <w:rtl/>
        </w:rPr>
        <w:t xml:space="preserve"> خود و</w:t>
      </w:r>
      <w:r w:rsidR="00446BB7">
        <w:rPr>
          <w:rStyle w:val="1-Char"/>
          <w:rFonts w:hint="cs"/>
          <w:rtl/>
        </w:rPr>
        <w:t>ی</w:t>
      </w:r>
      <w:r w:rsidRPr="007100A7">
        <w:rPr>
          <w:rStyle w:val="1-Char"/>
          <w:rFonts w:hint="cs"/>
          <w:rtl/>
        </w:rPr>
        <w:t xml:space="preserve"> صحّت پ</w:t>
      </w:r>
      <w:r w:rsidR="00446BB7">
        <w:rPr>
          <w:rStyle w:val="1-Char"/>
          <w:rFonts w:hint="cs"/>
          <w:rtl/>
        </w:rPr>
        <w:t>ی</w:t>
      </w:r>
      <w:r w:rsidRPr="007100A7">
        <w:rPr>
          <w:rStyle w:val="1-Char"/>
          <w:rFonts w:hint="cs"/>
          <w:rtl/>
        </w:rPr>
        <w:t>دا م</w:t>
      </w:r>
      <w:r w:rsidR="00446BB7">
        <w:rPr>
          <w:rStyle w:val="1-Char"/>
          <w:rFonts w:hint="cs"/>
          <w:rtl/>
        </w:rPr>
        <w:t>ی</w:t>
      </w:r>
      <w:r w:rsidRPr="007100A7">
        <w:rPr>
          <w:rStyle w:val="1-Char"/>
          <w:rFonts w:hint="cs"/>
          <w:rtl/>
        </w:rPr>
        <w:t>‌کند.</w:t>
      </w:r>
    </w:p>
    <w:p w:rsidR="006B31CA" w:rsidRPr="007100A7" w:rsidRDefault="006B31CA" w:rsidP="00AF1D25">
      <w:pPr>
        <w:rPr>
          <w:rStyle w:val="1-Char"/>
          <w:rtl/>
        </w:rPr>
      </w:pPr>
      <w:r w:rsidRPr="007100A7">
        <w:rPr>
          <w:rStyle w:val="1-Char"/>
          <w:rFonts w:hint="cs"/>
          <w:rtl/>
        </w:rPr>
        <w:t xml:space="preserve">و </w:t>
      </w:r>
      <w:r w:rsidRPr="00FE6406">
        <w:rPr>
          <w:rStyle w:val="9-Char"/>
          <w:rFonts w:eastAsia="Batang" w:hint="cs"/>
          <w:rtl/>
        </w:rPr>
        <w:t>دم اِحصار</w:t>
      </w:r>
      <w:r w:rsidRPr="007100A7">
        <w:rPr>
          <w:rStyle w:val="1-Char"/>
          <w:rFonts w:hint="cs"/>
          <w:rtl/>
        </w:rPr>
        <w:t xml:space="preserve"> بر نائب گ</w:t>
      </w:r>
      <w:r w:rsidR="00446BB7">
        <w:rPr>
          <w:rStyle w:val="1-Char"/>
          <w:rFonts w:hint="cs"/>
          <w:rtl/>
        </w:rPr>
        <w:t>ی</w:t>
      </w:r>
      <w:r w:rsidRPr="007100A7">
        <w:rPr>
          <w:rStyle w:val="1-Char"/>
          <w:rFonts w:hint="cs"/>
          <w:rtl/>
        </w:rPr>
        <w:t xml:space="preserve">رنده است، و </w:t>
      </w:r>
      <w:r w:rsidRPr="00FE6406">
        <w:rPr>
          <w:rStyle w:val="9-Char"/>
          <w:rFonts w:eastAsia="Batang" w:hint="cs"/>
          <w:rtl/>
        </w:rPr>
        <w:t>دم قران و جنا</w:t>
      </w:r>
      <w:r w:rsidR="00446BB7">
        <w:rPr>
          <w:rStyle w:val="9-Char"/>
          <w:rFonts w:eastAsia="Batang" w:hint="cs"/>
          <w:rtl/>
        </w:rPr>
        <w:t>ی</w:t>
      </w:r>
      <w:r w:rsidRPr="00FE6406">
        <w:rPr>
          <w:rStyle w:val="9-Char"/>
          <w:rFonts w:eastAsia="Batang" w:hint="cs"/>
          <w:rtl/>
        </w:rPr>
        <w:t>ت</w:t>
      </w:r>
      <w:r w:rsidRPr="007100A7">
        <w:rPr>
          <w:rStyle w:val="1-Char"/>
          <w:rFonts w:hint="cs"/>
          <w:rtl/>
        </w:rPr>
        <w:t xml:space="preserve"> بر نائب.]</w:t>
      </w:r>
    </w:p>
    <w:p w:rsidR="00FB5C8E" w:rsidRPr="00E34E80" w:rsidRDefault="00FB5C8E" w:rsidP="00446BB7">
      <w:pPr>
        <w:pStyle w:val="3-"/>
        <w:rPr>
          <w:rtl/>
        </w:rPr>
      </w:pPr>
      <w:r w:rsidRPr="00E34E80">
        <w:rPr>
          <w:rFonts w:hint="eastAsia"/>
          <w:rtl/>
        </w:rPr>
        <w:t>فَصلٌ</w:t>
      </w:r>
      <w:r w:rsidRPr="00E34E80">
        <w:rPr>
          <w:rtl/>
        </w:rPr>
        <w:t xml:space="preserve"> </w:t>
      </w:r>
      <w:r w:rsidRPr="00E34E80">
        <w:rPr>
          <w:rFonts w:hint="eastAsia"/>
          <w:rtl/>
        </w:rPr>
        <w:t>فِي</w:t>
      </w:r>
      <w:r w:rsidRPr="00E34E80">
        <w:rPr>
          <w:rtl/>
        </w:rPr>
        <w:t xml:space="preserve"> </w:t>
      </w:r>
      <w:r w:rsidRPr="00E34E80">
        <w:rPr>
          <w:rFonts w:hint="eastAsia"/>
          <w:rtl/>
        </w:rPr>
        <w:t>زِيَارَةِ</w:t>
      </w:r>
      <w:r w:rsidRPr="00E34E80">
        <w:rPr>
          <w:rtl/>
        </w:rPr>
        <w:t xml:space="preserve"> </w:t>
      </w:r>
      <w:r w:rsidR="00446BB7">
        <w:rPr>
          <w:rFonts w:hint="eastAsia"/>
          <w:rtl/>
        </w:rPr>
        <w:t>النَّبِي</w:t>
      </w:r>
      <w:r w:rsidR="00446BB7">
        <w:rPr>
          <w:rFonts w:hint="cs"/>
          <w:rtl/>
          <w:lang w:bidi="fa-IR"/>
        </w:rPr>
        <w:t>ّ</w:t>
      </w:r>
      <w:r w:rsidRPr="00E34E80">
        <w:rPr>
          <w:rtl/>
        </w:rPr>
        <w:t xml:space="preserve"> </w:t>
      </w:r>
      <w:r w:rsidR="00446BB7">
        <w:rPr>
          <w:rFonts w:hint="cs"/>
          <w:rtl/>
        </w:rPr>
        <w:t xml:space="preserve"> </w:t>
      </w:r>
      <w:r w:rsidRPr="00E34E80">
        <w:rPr>
          <w:rFonts w:hint="eastAsia"/>
          <w:rtl/>
        </w:rPr>
        <w:t>صَلَ</w:t>
      </w:r>
      <w:r w:rsidR="00942276">
        <w:rPr>
          <w:rFonts w:hint="eastAsia"/>
          <w:rtl/>
        </w:rPr>
        <w:t>ي</w:t>
      </w:r>
      <w:r w:rsidRPr="00E34E80">
        <w:rPr>
          <w:rtl/>
        </w:rPr>
        <w:t xml:space="preserve"> </w:t>
      </w:r>
      <w:r w:rsidRPr="00E34E80">
        <w:rPr>
          <w:rFonts w:hint="eastAsia"/>
          <w:rtl/>
        </w:rPr>
        <w:t>اللهُ</w:t>
      </w:r>
      <w:r w:rsidRPr="00E34E80">
        <w:rPr>
          <w:rtl/>
        </w:rPr>
        <w:t xml:space="preserve"> </w:t>
      </w:r>
      <w:r w:rsidRPr="00E34E80">
        <w:rPr>
          <w:rFonts w:hint="eastAsia"/>
          <w:rtl/>
        </w:rPr>
        <w:t>عَلَيهِ</w:t>
      </w:r>
      <w:r w:rsidRPr="00E34E80">
        <w:rPr>
          <w:rtl/>
        </w:rPr>
        <w:t xml:space="preserve"> </w:t>
      </w:r>
      <w:r w:rsidRPr="00E34E80">
        <w:rPr>
          <w:rFonts w:hint="eastAsia"/>
          <w:rtl/>
        </w:rPr>
        <w:t>وَ</w:t>
      </w:r>
      <w:r w:rsidRPr="00E34E80">
        <w:rPr>
          <w:rtl/>
        </w:rPr>
        <w:t xml:space="preserve"> </w:t>
      </w:r>
      <w:r w:rsidRPr="00E34E80">
        <w:rPr>
          <w:rFonts w:hint="eastAsia"/>
          <w:rtl/>
        </w:rPr>
        <w:t>سَلَّم</w:t>
      </w:r>
      <w:r w:rsidRPr="00E34E80">
        <w:rPr>
          <w:rtl/>
        </w:rPr>
        <w:t xml:space="preserve"> </w:t>
      </w:r>
      <w:r w:rsidRPr="00E34E80">
        <w:rPr>
          <w:rFonts w:hint="eastAsia"/>
          <w:rtl/>
        </w:rPr>
        <w:t>عَلَ</w:t>
      </w:r>
      <w:r w:rsidR="00C12E54">
        <w:rPr>
          <w:rFonts w:hint="cs"/>
          <w:rtl/>
        </w:rPr>
        <w:t>ي</w:t>
      </w:r>
      <w:r w:rsidRPr="00E34E80">
        <w:rPr>
          <w:rtl/>
        </w:rPr>
        <w:t xml:space="preserve"> </w:t>
      </w:r>
      <w:r w:rsidRPr="00E34E80">
        <w:rPr>
          <w:rFonts w:hint="eastAsia"/>
          <w:rtl/>
        </w:rPr>
        <w:t>سَبِ</w:t>
      </w:r>
      <w:r w:rsidR="00C12E54">
        <w:rPr>
          <w:rFonts w:hint="cs"/>
          <w:rtl/>
        </w:rPr>
        <w:t>ي</w:t>
      </w:r>
      <w:r w:rsidRPr="00E34E80">
        <w:rPr>
          <w:rFonts w:hint="eastAsia"/>
          <w:rtl/>
        </w:rPr>
        <w:t>لِ</w:t>
      </w:r>
      <w:r w:rsidRPr="00E34E80">
        <w:rPr>
          <w:rtl/>
        </w:rPr>
        <w:t xml:space="preserve"> </w:t>
      </w:r>
      <w:r w:rsidRPr="00E34E80">
        <w:rPr>
          <w:rFonts w:hint="eastAsia"/>
          <w:rtl/>
        </w:rPr>
        <w:t>الاِختِصار</w:t>
      </w:r>
      <w:r w:rsidRPr="00E34E80">
        <w:rPr>
          <w:rtl/>
        </w:rPr>
        <w:t xml:space="preserve"> </w:t>
      </w:r>
      <w:r w:rsidRPr="00E34E80">
        <w:rPr>
          <w:rFonts w:hint="eastAsia"/>
          <w:rtl/>
        </w:rPr>
        <w:t>تَبعًا</w:t>
      </w:r>
      <w:r w:rsidRPr="00E34E80">
        <w:rPr>
          <w:rtl/>
        </w:rPr>
        <w:t xml:space="preserve"> </w:t>
      </w:r>
      <w:r w:rsidRPr="00E34E80">
        <w:rPr>
          <w:rFonts w:hint="eastAsia"/>
          <w:rtl/>
        </w:rPr>
        <w:t>لِمَا</w:t>
      </w:r>
      <w:r w:rsidRPr="00E34E80">
        <w:rPr>
          <w:rtl/>
        </w:rPr>
        <w:t xml:space="preserve"> </w:t>
      </w:r>
      <w:r w:rsidRPr="00E34E80">
        <w:rPr>
          <w:rFonts w:hint="eastAsia"/>
          <w:rtl/>
        </w:rPr>
        <w:t>قَالَ</w:t>
      </w:r>
      <w:r w:rsidRPr="00E34E80">
        <w:rPr>
          <w:rtl/>
        </w:rPr>
        <w:t xml:space="preserve"> </w:t>
      </w:r>
      <w:r w:rsidRPr="00E34E80">
        <w:rPr>
          <w:rFonts w:hint="eastAsia"/>
          <w:rtl/>
        </w:rPr>
        <w:t>فِ</w:t>
      </w:r>
      <w:r w:rsidR="00C12E54">
        <w:rPr>
          <w:rFonts w:hint="cs"/>
          <w:rtl/>
        </w:rPr>
        <w:t>ي</w:t>
      </w:r>
      <w:r w:rsidRPr="00E34E80">
        <w:rPr>
          <w:rtl/>
        </w:rPr>
        <w:t xml:space="preserve"> </w:t>
      </w:r>
      <w:r w:rsidRPr="00E34E80">
        <w:rPr>
          <w:rFonts w:hint="eastAsia"/>
          <w:rtl/>
        </w:rPr>
        <w:t>الاِختِ</w:t>
      </w:r>
      <w:r w:rsidR="00C12E54">
        <w:rPr>
          <w:rFonts w:hint="cs"/>
          <w:rtl/>
        </w:rPr>
        <w:t>ي</w:t>
      </w:r>
      <w:r w:rsidRPr="00E34E80">
        <w:rPr>
          <w:rFonts w:hint="cs"/>
          <w:rtl/>
        </w:rPr>
        <w:t>َ</w:t>
      </w:r>
      <w:r w:rsidRPr="00E34E80">
        <w:rPr>
          <w:rFonts w:hint="eastAsia"/>
          <w:rtl/>
        </w:rPr>
        <w:t>ارِ</w:t>
      </w:r>
    </w:p>
    <w:p w:rsidR="00FB5C8E" w:rsidRPr="00BE2421" w:rsidRDefault="00FB5C8E" w:rsidP="00AF1D25">
      <w:pPr>
        <w:rPr>
          <w:rStyle w:val="5-Char"/>
          <w:bCs/>
          <w:rtl/>
        </w:rPr>
      </w:pPr>
      <w:r w:rsidRPr="00BE2421">
        <w:rPr>
          <w:rStyle w:val="5-Char"/>
          <w:rFonts w:hint="eastAsia"/>
          <w:rtl/>
        </w:rPr>
        <w:t>لَمَّا</w:t>
      </w:r>
      <w:r w:rsidRPr="00BE2421">
        <w:rPr>
          <w:rStyle w:val="5-Char"/>
          <w:rtl/>
        </w:rPr>
        <w:t xml:space="preserve"> </w:t>
      </w:r>
      <w:r w:rsidRPr="00BE2421">
        <w:rPr>
          <w:rStyle w:val="5-Char"/>
          <w:rFonts w:hint="eastAsia"/>
          <w:rtl/>
        </w:rPr>
        <w:t>كَانَت</w:t>
      </w:r>
      <w:r w:rsidRPr="00BE2421">
        <w:rPr>
          <w:rStyle w:val="5-Char"/>
          <w:rtl/>
        </w:rPr>
        <w:t xml:space="preserve"> </w:t>
      </w:r>
      <w:r w:rsidRPr="00BE2421">
        <w:rPr>
          <w:rStyle w:val="5-Char"/>
          <w:rFonts w:hint="eastAsia"/>
          <w:rtl/>
        </w:rPr>
        <w:t>زِيَارَةُ</w:t>
      </w:r>
      <w:r w:rsidRPr="00BE2421">
        <w:rPr>
          <w:rStyle w:val="5-Char"/>
          <w:rtl/>
        </w:rPr>
        <w:t xml:space="preserve"> </w:t>
      </w:r>
      <w:r w:rsidRPr="00BE2421">
        <w:rPr>
          <w:rStyle w:val="5-Char"/>
          <w:rFonts w:hint="eastAsia"/>
          <w:rtl/>
        </w:rPr>
        <w:t>النَّبِيّ</w:t>
      </w:r>
      <w:r w:rsidRPr="00BE2421">
        <w:rPr>
          <w:rStyle w:val="5-Char"/>
          <w:rtl/>
        </w:rPr>
        <w:t xml:space="preserve"> </w:t>
      </w:r>
      <w:r w:rsidRPr="00BE2421">
        <w:rPr>
          <w:rStyle w:val="5-Char"/>
          <w:rFonts w:hint="eastAsia"/>
          <w:rtl/>
        </w:rPr>
        <w:t>صَل</w:t>
      </w:r>
      <w:r w:rsidR="0041510F" w:rsidRPr="00BE2421">
        <w:rPr>
          <w:rStyle w:val="5-Char"/>
          <w:rFonts w:hint="cs"/>
          <w:rtl/>
        </w:rPr>
        <w:t>ّ</w:t>
      </w:r>
      <w:r w:rsidRPr="00BE2421">
        <w:rPr>
          <w:rStyle w:val="5-Char"/>
          <w:rFonts w:hint="eastAsia"/>
          <w:rtl/>
        </w:rPr>
        <w:t>َ</w:t>
      </w:r>
      <w:r w:rsidR="0041510F" w:rsidRPr="00BE2421">
        <w:rPr>
          <w:rStyle w:val="5-Char"/>
          <w:rFonts w:hint="cs"/>
          <w:rtl/>
        </w:rPr>
        <w:t>ی</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عَلَي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لَّم</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أَفضَلِ</w:t>
      </w:r>
      <w:r w:rsidRPr="00BE2421">
        <w:rPr>
          <w:rStyle w:val="5-Char"/>
          <w:rtl/>
        </w:rPr>
        <w:t xml:space="preserve"> </w:t>
      </w:r>
      <w:r w:rsidRPr="00BE2421">
        <w:rPr>
          <w:rStyle w:val="5-Char"/>
          <w:rFonts w:hint="eastAsia"/>
          <w:rtl/>
        </w:rPr>
        <w:t>القُرَبِ</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أَحسَنِ</w:t>
      </w:r>
      <w:r w:rsidRPr="00BE2421">
        <w:rPr>
          <w:rStyle w:val="5-Char"/>
          <w:rtl/>
        </w:rPr>
        <w:t xml:space="preserve"> </w:t>
      </w:r>
      <w:r w:rsidRPr="00BE2421">
        <w:rPr>
          <w:rStyle w:val="5-Char"/>
          <w:rFonts w:hint="eastAsia"/>
          <w:rtl/>
        </w:rPr>
        <w:t>المُستَحَبَّاتِ</w:t>
      </w:r>
      <w:r w:rsidRPr="00BE2421">
        <w:rPr>
          <w:rStyle w:val="5-Char"/>
          <w:rFonts w:hint="cs"/>
          <w:rtl/>
        </w:rPr>
        <w:t>؛</w:t>
      </w:r>
      <w:r w:rsidRPr="00BE2421">
        <w:rPr>
          <w:rStyle w:val="5-Char"/>
          <w:rtl/>
        </w:rPr>
        <w:t xml:space="preserve"> </w:t>
      </w:r>
      <w:r w:rsidRPr="00BE2421">
        <w:rPr>
          <w:rStyle w:val="5-Char"/>
          <w:rFonts w:hint="eastAsia"/>
          <w:rtl/>
        </w:rPr>
        <w:t>بَل</w:t>
      </w:r>
      <w:r w:rsidRPr="00BE2421">
        <w:rPr>
          <w:rStyle w:val="5-Char"/>
          <w:rtl/>
        </w:rPr>
        <w:t xml:space="preserve"> </w:t>
      </w:r>
      <w:r w:rsidRPr="00BE2421">
        <w:rPr>
          <w:rStyle w:val="5-Char"/>
          <w:rFonts w:hint="eastAsia"/>
          <w:rtl/>
        </w:rPr>
        <w:t>تَقرُبُ</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دَرَجَةِ</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لَزِمَ</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وَاجِبَاتِ</w:t>
      </w:r>
      <w:r w:rsidRPr="00BE2421">
        <w:rPr>
          <w:rStyle w:val="5-Char"/>
          <w:rtl/>
        </w:rPr>
        <w:t xml:space="preserve"> </w:t>
      </w:r>
      <w:r w:rsidRPr="00BE2421">
        <w:rPr>
          <w:rStyle w:val="5-Char"/>
          <w:rFonts w:hint="eastAsia"/>
          <w:rtl/>
        </w:rPr>
        <w:t>فَإِنَّه</w:t>
      </w:r>
      <w:r w:rsidRPr="00BE2421">
        <w:rPr>
          <w:rStyle w:val="5-Char"/>
          <w:rtl/>
        </w:rPr>
        <w:t xml:space="preserve"> </w:t>
      </w:r>
      <w:r w:rsidRPr="00BE2421">
        <w:rPr>
          <w:rStyle w:val="5-Char"/>
          <w:rFonts w:hint="eastAsia"/>
          <w:rtl/>
        </w:rPr>
        <w:t>صَل</w:t>
      </w:r>
      <w:r w:rsidR="0041510F" w:rsidRPr="00BE2421">
        <w:rPr>
          <w:rStyle w:val="5-Char"/>
          <w:rFonts w:hint="cs"/>
          <w:rtl/>
        </w:rPr>
        <w:t>ّ</w:t>
      </w:r>
      <w:r w:rsidRPr="00BE2421">
        <w:rPr>
          <w:rStyle w:val="5-Char"/>
          <w:rFonts w:hint="eastAsia"/>
          <w:rtl/>
        </w:rPr>
        <w:t>َ</w:t>
      </w:r>
      <w:r w:rsidR="0041510F" w:rsidRPr="00BE2421">
        <w:rPr>
          <w:rStyle w:val="5-Char"/>
          <w:rFonts w:hint="cs"/>
          <w:rtl/>
        </w:rPr>
        <w:t>ی</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عَلَي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لَّم</w:t>
      </w:r>
      <w:r w:rsidRPr="00BE2421">
        <w:rPr>
          <w:rStyle w:val="5-Char"/>
          <w:rtl/>
        </w:rPr>
        <w:t xml:space="preserve"> </w:t>
      </w:r>
      <w:r w:rsidRPr="00BE2421">
        <w:rPr>
          <w:rStyle w:val="5-Char"/>
          <w:rFonts w:hint="eastAsia"/>
          <w:rtl/>
        </w:rPr>
        <w:t>حَرَّضَ</w:t>
      </w:r>
      <w:r w:rsidRPr="00BE2421">
        <w:rPr>
          <w:rStyle w:val="5-Char"/>
          <w:rtl/>
        </w:rPr>
        <w:t xml:space="preserve"> </w:t>
      </w:r>
      <w:r w:rsidRPr="00BE2421">
        <w:rPr>
          <w:rStyle w:val="5-Char"/>
          <w:rFonts w:hint="eastAsia"/>
          <w:rtl/>
        </w:rPr>
        <w:t>عَلَيهَ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بَالَغَ</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نُّدبِ</w:t>
      </w:r>
      <w:r w:rsidRPr="00BE2421">
        <w:rPr>
          <w:rStyle w:val="5-Char"/>
          <w:rtl/>
        </w:rPr>
        <w:t xml:space="preserve"> </w:t>
      </w:r>
      <w:r w:rsidRPr="00BE2421">
        <w:rPr>
          <w:rStyle w:val="5-Char"/>
          <w:rFonts w:hint="eastAsia"/>
          <w:rtl/>
        </w:rPr>
        <w:t>اِلَيهَا</w:t>
      </w:r>
      <w:r w:rsidRPr="00BE2421">
        <w:rPr>
          <w:rStyle w:val="5-Char"/>
          <w:rFonts w:hint="cs"/>
          <w:rtl/>
        </w:rPr>
        <w:t>؛</w:t>
      </w:r>
      <w:r w:rsidRPr="00BE2421">
        <w:rPr>
          <w:rStyle w:val="5-Char"/>
          <w:rtl/>
        </w:rPr>
        <w:t xml:space="preserve"> </w:t>
      </w:r>
      <w:r w:rsidRPr="00BE2421">
        <w:rPr>
          <w:rStyle w:val="5-Char"/>
          <w:rFonts w:hint="eastAsia"/>
          <w:rtl/>
        </w:rPr>
        <w:t>فَقَالَ</w:t>
      </w:r>
      <w:r w:rsidRPr="00BE2421">
        <w:rPr>
          <w:rStyle w:val="5-Char"/>
          <w:rFonts w:hint="cs"/>
          <w:rtl/>
        </w:rPr>
        <w:t>:</w:t>
      </w:r>
      <w:r w:rsidRPr="00BE2421">
        <w:rPr>
          <w:rStyle w:val="5-Char"/>
          <w:rtl/>
        </w:rPr>
        <w:t xml:space="preserve"> </w:t>
      </w:r>
      <w:r w:rsidRPr="00BE2421">
        <w:rPr>
          <w:rStyle w:val="5-Char"/>
          <w:rFonts w:hint="cs"/>
          <w:rtl/>
        </w:rPr>
        <w:t>«</w:t>
      </w:r>
      <w:r w:rsidRPr="00BE2421">
        <w:rPr>
          <w:rStyle w:val="5-Char"/>
          <w:rFonts w:hint="eastAsia"/>
          <w:rtl/>
        </w:rPr>
        <w:t>مَن</w:t>
      </w:r>
      <w:r w:rsidRPr="00BE2421">
        <w:rPr>
          <w:rStyle w:val="5-Char"/>
          <w:rtl/>
        </w:rPr>
        <w:t xml:space="preserve"> </w:t>
      </w:r>
      <w:r w:rsidRPr="00BE2421">
        <w:rPr>
          <w:rStyle w:val="5-Char"/>
          <w:rFonts w:hint="eastAsia"/>
          <w:rtl/>
        </w:rPr>
        <w:t>وَجَدَ</w:t>
      </w:r>
      <w:r w:rsidRPr="00BE2421">
        <w:rPr>
          <w:rStyle w:val="5-Char"/>
          <w:rtl/>
        </w:rPr>
        <w:t xml:space="preserve"> </w:t>
      </w:r>
      <w:r w:rsidRPr="00BE2421">
        <w:rPr>
          <w:rStyle w:val="5-Char"/>
          <w:rFonts w:hint="eastAsia"/>
          <w:rtl/>
        </w:rPr>
        <w:t>سَعَ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يَزُرنِي</w:t>
      </w:r>
      <w:r w:rsidRPr="00BE2421">
        <w:rPr>
          <w:rStyle w:val="5-Char"/>
          <w:rtl/>
        </w:rPr>
        <w:t xml:space="preserve"> </w:t>
      </w:r>
      <w:r w:rsidRPr="00BE2421">
        <w:rPr>
          <w:rStyle w:val="5-Char"/>
          <w:rFonts w:hint="eastAsia"/>
          <w:rtl/>
        </w:rPr>
        <w:t>فَقَد</w:t>
      </w:r>
      <w:r w:rsidRPr="00BE2421">
        <w:rPr>
          <w:rStyle w:val="5-Char"/>
          <w:rtl/>
        </w:rPr>
        <w:t xml:space="preserve"> </w:t>
      </w:r>
      <w:r w:rsidRPr="00BE2421">
        <w:rPr>
          <w:rStyle w:val="5-Char"/>
          <w:rFonts w:hint="eastAsia"/>
          <w:rtl/>
        </w:rPr>
        <w:t>جَفَانِي</w:t>
      </w:r>
      <w:r w:rsidRPr="00BE2421">
        <w:rPr>
          <w:rStyle w:val="5-Char"/>
          <w:rFonts w:hint="cs"/>
          <w:rtl/>
        </w:rPr>
        <w:t>».</w:t>
      </w:r>
    </w:p>
    <w:p w:rsidR="00FB5C8E" w:rsidRPr="00BE2421" w:rsidRDefault="00FB5C8E"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قَالَ</w:t>
      </w:r>
      <w:r w:rsidRPr="00BE2421">
        <w:rPr>
          <w:rStyle w:val="5-Char"/>
          <w:rtl/>
        </w:rPr>
        <w:t xml:space="preserve"> </w:t>
      </w:r>
      <w:r w:rsidRPr="00BE2421">
        <w:rPr>
          <w:rStyle w:val="5-Char"/>
          <w:rFonts w:hint="eastAsia"/>
          <w:rtl/>
        </w:rPr>
        <w:t>صَل</w:t>
      </w:r>
      <w:r w:rsidR="004121AA" w:rsidRPr="00BE2421">
        <w:rPr>
          <w:rStyle w:val="5-Char"/>
          <w:rFonts w:hint="cs"/>
          <w:rtl/>
        </w:rPr>
        <w:t>ّ</w:t>
      </w:r>
      <w:r w:rsidRPr="00BE2421">
        <w:rPr>
          <w:rStyle w:val="5-Char"/>
          <w:rFonts w:hint="eastAsia"/>
          <w:rtl/>
        </w:rPr>
        <w:t>َ</w:t>
      </w:r>
      <w:r w:rsidR="004121AA" w:rsidRPr="00BE2421">
        <w:rPr>
          <w:rStyle w:val="5-Char"/>
          <w:rFonts w:hint="cs"/>
          <w:rtl/>
        </w:rPr>
        <w:t>ی</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عَلَي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لَّم</w:t>
      </w:r>
      <w:r w:rsidRPr="00BE2421">
        <w:rPr>
          <w:rStyle w:val="5-Char"/>
          <w:rFonts w:hint="cs"/>
          <w:rtl/>
        </w:rPr>
        <w:t>: «مَن ز</w:t>
      </w:r>
      <w:r w:rsidRPr="00BE2421">
        <w:rPr>
          <w:rStyle w:val="5-Char"/>
          <w:rtl/>
        </w:rPr>
        <w:t>ٰ</w:t>
      </w:r>
      <w:r w:rsidRPr="00BE2421">
        <w:rPr>
          <w:rStyle w:val="5-Char"/>
          <w:rFonts w:hint="cs"/>
          <w:rtl/>
        </w:rPr>
        <w:t>ارَ قَبْرِ</w:t>
      </w:r>
      <w:r w:rsidR="00C12E54" w:rsidRPr="00BE2421">
        <w:rPr>
          <w:rStyle w:val="5-Char"/>
          <w:rFonts w:hint="cs"/>
          <w:rtl/>
        </w:rPr>
        <w:t>ي</w:t>
      </w:r>
      <w:r w:rsidRPr="00BE2421">
        <w:rPr>
          <w:rStyle w:val="5-Char"/>
          <w:rFonts w:hint="cs"/>
          <w:rtl/>
        </w:rPr>
        <w:t>، وَجَبَتْ لَهُ شَف</w:t>
      </w:r>
      <w:r w:rsidRPr="00BE2421">
        <w:rPr>
          <w:rStyle w:val="5-Char"/>
          <w:rtl/>
        </w:rPr>
        <w:t>ٰ</w:t>
      </w:r>
      <w:r w:rsidRPr="00BE2421">
        <w:rPr>
          <w:rStyle w:val="5-Char"/>
          <w:rFonts w:hint="cs"/>
          <w:rtl/>
        </w:rPr>
        <w:t>اعَتِ</w:t>
      </w:r>
      <w:r w:rsidR="00C12E54" w:rsidRPr="00BE2421">
        <w:rPr>
          <w:rStyle w:val="5-Char"/>
          <w:rFonts w:hint="cs"/>
          <w:rtl/>
        </w:rPr>
        <w:t>ي</w:t>
      </w:r>
      <w:r w:rsidRPr="00BE2421">
        <w:rPr>
          <w:rStyle w:val="5-Char"/>
          <w:rFonts w:hint="cs"/>
          <w:rtl/>
        </w:rPr>
        <w:t>».</w:t>
      </w:r>
    </w:p>
    <w:p w:rsidR="00FB5C8E" w:rsidRPr="00BE2421" w:rsidRDefault="00FB5C8E"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قَالَ</w:t>
      </w:r>
      <w:r w:rsidRPr="00BE2421">
        <w:rPr>
          <w:rStyle w:val="5-Char"/>
          <w:rtl/>
        </w:rPr>
        <w:t xml:space="preserve"> </w:t>
      </w:r>
      <w:r w:rsidRPr="00BE2421">
        <w:rPr>
          <w:rStyle w:val="5-Char"/>
          <w:rFonts w:hint="eastAsia"/>
          <w:rtl/>
        </w:rPr>
        <w:t>صَل</w:t>
      </w:r>
      <w:r w:rsidR="004121AA" w:rsidRPr="00BE2421">
        <w:rPr>
          <w:rStyle w:val="5-Char"/>
          <w:rFonts w:hint="cs"/>
          <w:rtl/>
        </w:rPr>
        <w:t>ّ</w:t>
      </w:r>
      <w:r w:rsidRPr="00BE2421">
        <w:rPr>
          <w:rStyle w:val="5-Char"/>
          <w:rFonts w:hint="eastAsia"/>
          <w:rtl/>
        </w:rPr>
        <w:t>َ</w:t>
      </w:r>
      <w:r w:rsidR="004121AA" w:rsidRPr="00BE2421">
        <w:rPr>
          <w:rStyle w:val="5-Char"/>
          <w:rFonts w:hint="cs"/>
          <w:rtl/>
        </w:rPr>
        <w:t>ی</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عَلَي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لَّم</w:t>
      </w:r>
      <w:r w:rsidRPr="00BE2421">
        <w:rPr>
          <w:rStyle w:val="5-Char"/>
          <w:rFonts w:hint="cs"/>
          <w:rtl/>
        </w:rPr>
        <w:t>:</w:t>
      </w:r>
      <w:r w:rsidRPr="00BE2421">
        <w:rPr>
          <w:rStyle w:val="5-Char"/>
          <w:rtl/>
        </w:rPr>
        <w:t xml:space="preserve"> </w:t>
      </w:r>
      <w:r w:rsidRPr="00BE2421">
        <w:rPr>
          <w:rStyle w:val="5-Char"/>
          <w:rFonts w:hint="cs"/>
          <w:rtl/>
        </w:rPr>
        <w:t>«</w:t>
      </w:r>
      <w:r w:rsidRPr="00BE2421">
        <w:rPr>
          <w:rStyle w:val="5-Char"/>
          <w:rFonts w:hint="eastAsia"/>
          <w:rtl/>
        </w:rPr>
        <w:t>مَن</w:t>
      </w:r>
      <w:r w:rsidRPr="00BE2421">
        <w:rPr>
          <w:rStyle w:val="5-Char"/>
          <w:rtl/>
        </w:rPr>
        <w:t xml:space="preserve"> </w:t>
      </w:r>
      <w:r w:rsidRPr="00BE2421">
        <w:rPr>
          <w:rStyle w:val="5-Char"/>
          <w:rFonts w:hint="eastAsia"/>
          <w:rtl/>
        </w:rPr>
        <w:t>زَارَنِي</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مَمَاتِي</w:t>
      </w:r>
      <w:r w:rsidRPr="00BE2421">
        <w:rPr>
          <w:rStyle w:val="5-Char"/>
          <w:rtl/>
        </w:rPr>
        <w:t xml:space="preserve"> </w:t>
      </w:r>
      <w:r w:rsidRPr="00BE2421">
        <w:rPr>
          <w:rStyle w:val="5-Char"/>
          <w:rFonts w:hint="eastAsia"/>
          <w:rtl/>
        </w:rPr>
        <w:t>فَكَأَنَّمَا</w:t>
      </w:r>
      <w:r w:rsidRPr="00BE2421">
        <w:rPr>
          <w:rStyle w:val="5-Char"/>
          <w:rtl/>
        </w:rPr>
        <w:t xml:space="preserve"> </w:t>
      </w:r>
      <w:r w:rsidRPr="00BE2421">
        <w:rPr>
          <w:rStyle w:val="5-Char"/>
          <w:rFonts w:hint="eastAsia"/>
          <w:rtl/>
        </w:rPr>
        <w:t>زَارَنِي</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حَيَاتِي</w:t>
      </w:r>
      <w:r w:rsidRPr="00BE2421">
        <w:rPr>
          <w:rStyle w:val="5-Char"/>
          <w:rFonts w:hint="cs"/>
          <w:rtl/>
        </w:rPr>
        <w:t>»؛</w:t>
      </w:r>
      <w:r w:rsidRPr="00BE2421">
        <w:rPr>
          <w:rStyle w:val="5-Char"/>
          <w:rtl/>
        </w:rPr>
        <w:t xml:space="preserve"> </w:t>
      </w:r>
      <w:r w:rsidRPr="00BE2421">
        <w:rPr>
          <w:rStyle w:val="5-Char"/>
          <w:rFonts w:hint="eastAsia"/>
          <w:rtl/>
        </w:rPr>
        <w:t>اِلَ</w:t>
      </w:r>
      <w:r w:rsidR="004121AA" w:rsidRPr="00BE2421">
        <w:rPr>
          <w:rStyle w:val="5-Char"/>
          <w:rFonts w:hint="cs"/>
          <w:rtl/>
        </w:rPr>
        <w:t>ی</w:t>
      </w:r>
      <w:r w:rsidRPr="00BE2421">
        <w:rPr>
          <w:rStyle w:val="5-Char"/>
          <w:rtl/>
        </w:rPr>
        <w:t xml:space="preserve"> </w:t>
      </w:r>
      <w:r w:rsidRPr="00BE2421">
        <w:rPr>
          <w:rStyle w:val="5-Char"/>
          <w:rFonts w:hint="eastAsia"/>
          <w:rtl/>
        </w:rPr>
        <w:t>غَيرِ</w:t>
      </w:r>
      <w:r w:rsidRPr="00BE2421">
        <w:rPr>
          <w:rStyle w:val="5-Char"/>
          <w:rtl/>
        </w:rPr>
        <w:t xml:space="preserve"> </w:t>
      </w:r>
      <w:r w:rsidRPr="00BE2421">
        <w:rPr>
          <w:rStyle w:val="5-Char"/>
          <w:rFonts w:hint="eastAsia"/>
          <w:rtl/>
        </w:rPr>
        <w:t>ذَلِكَ</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اَحَادِيثِ</w:t>
      </w:r>
      <w:r w:rsidRPr="00BE2421">
        <w:rPr>
          <w:rStyle w:val="5-Char"/>
          <w:rFonts w:hint="cs"/>
          <w:rtl/>
        </w:rPr>
        <w:t>.</w:t>
      </w:r>
    </w:p>
    <w:p w:rsidR="00FB5C8E" w:rsidRPr="00BE2421" w:rsidRDefault="00FB5C8E"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مِمَّا</w:t>
      </w:r>
      <w:r w:rsidRPr="00BE2421">
        <w:rPr>
          <w:rStyle w:val="5-Char"/>
          <w:rtl/>
        </w:rPr>
        <w:t xml:space="preserve"> </w:t>
      </w:r>
      <w:r w:rsidRPr="00BE2421">
        <w:rPr>
          <w:rStyle w:val="5-Char"/>
          <w:rFonts w:hint="eastAsia"/>
          <w:rtl/>
        </w:rPr>
        <w:t>هُوَ</w:t>
      </w:r>
      <w:r w:rsidRPr="00BE2421">
        <w:rPr>
          <w:rStyle w:val="5-Char"/>
          <w:rtl/>
        </w:rPr>
        <w:t xml:space="preserve"> </w:t>
      </w:r>
      <w:r w:rsidRPr="00BE2421">
        <w:rPr>
          <w:rStyle w:val="5-Char"/>
          <w:rFonts w:hint="eastAsia"/>
          <w:rtl/>
        </w:rPr>
        <w:t>مُقَرَّرٌ</w:t>
      </w:r>
      <w:r w:rsidRPr="00BE2421">
        <w:rPr>
          <w:rStyle w:val="5-Char"/>
          <w:rtl/>
        </w:rPr>
        <w:t xml:space="preserve"> </w:t>
      </w:r>
      <w:r w:rsidRPr="00BE2421">
        <w:rPr>
          <w:rStyle w:val="5-Char"/>
          <w:rFonts w:hint="eastAsia"/>
          <w:rtl/>
        </w:rPr>
        <w:t>عِندَ</w:t>
      </w:r>
      <w:r w:rsidRPr="00BE2421">
        <w:rPr>
          <w:rStyle w:val="5-Char"/>
          <w:rtl/>
        </w:rPr>
        <w:t xml:space="preserve"> </w:t>
      </w:r>
      <w:r w:rsidRPr="00BE2421">
        <w:rPr>
          <w:rStyle w:val="5-Char"/>
          <w:rFonts w:hint="eastAsia"/>
          <w:rtl/>
        </w:rPr>
        <w:t>المُحَقِّقِينَ</w:t>
      </w:r>
      <w:r w:rsidRPr="00BE2421">
        <w:rPr>
          <w:rStyle w:val="5-Char"/>
          <w:rFonts w:hint="cs"/>
          <w:rtl/>
        </w:rPr>
        <w:t>؛</w:t>
      </w:r>
      <w:r w:rsidRPr="00BE2421">
        <w:rPr>
          <w:rStyle w:val="5-Char"/>
          <w:rtl/>
        </w:rPr>
        <w:t xml:space="preserve"> </w:t>
      </w:r>
      <w:r w:rsidRPr="00BE2421">
        <w:rPr>
          <w:rStyle w:val="5-Char"/>
          <w:rFonts w:hint="eastAsia"/>
          <w:rtl/>
        </w:rPr>
        <w:t>أَنَّه</w:t>
      </w:r>
      <w:r w:rsidRPr="00BE2421">
        <w:rPr>
          <w:rStyle w:val="5-Char"/>
          <w:rtl/>
        </w:rPr>
        <w:t xml:space="preserve"> </w:t>
      </w:r>
      <w:r w:rsidRPr="00BE2421">
        <w:rPr>
          <w:rStyle w:val="5-Char"/>
          <w:rFonts w:hint="eastAsia"/>
          <w:rtl/>
        </w:rPr>
        <w:t>صَل</w:t>
      </w:r>
      <w:r w:rsidR="004121AA" w:rsidRPr="00BE2421">
        <w:rPr>
          <w:rStyle w:val="5-Char"/>
          <w:rFonts w:hint="cs"/>
          <w:rtl/>
        </w:rPr>
        <w:t>ّ</w:t>
      </w:r>
      <w:r w:rsidRPr="00BE2421">
        <w:rPr>
          <w:rStyle w:val="5-Char"/>
          <w:rFonts w:hint="eastAsia"/>
          <w:rtl/>
        </w:rPr>
        <w:t>َ</w:t>
      </w:r>
      <w:r w:rsidR="004121AA" w:rsidRPr="00BE2421">
        <w:rPr>
          <w:rStyle w:val="5-Char"/>
          <w:rFonts w:hint="cs"/>
          <w:rtl/>
        </w:rPr>
        <w:t>ی</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عَلَي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لَّم</w:t>
      </w:r>
      <w:r w:rsidRPr="00BE2421">
        <w:rPr>
          <w:rStyle w:val="5-Char"/>
          <w:rtl/>
        </w:rPr>
        <w:t xml:space="preserve"> </w:t>
      </w:r>
      <w:r w:rsidRPr="00BE2421">
        <w:rPr>
          <w:rStyle w:val="5-Char"/>
          <w:rFonts w:hint="eastAsia"/>
          <w:rtl/>
        </w:rPr>
        <w:t>حَيٌّ</w:t>
      </w:r>
      <w:r w:rsidRPr="00BE2421">
        <w:rPr>
          <w:rStyle w:val="5-Char"/>
          <w:rtl/>
        </w:rPr>
        <w:t xml:space="preserve"> </w:t>
      </w:r>
      <w:r w:rsidRPr="00BE2421">
        <w:rPr>
          <w:rStyle w:val="5-Char"/>
          <w:rFonts w:hint="eastAsia"/>
          <w:rtl/>
        </w:rPr>
        <w:t>يُرزَقُ</w:t>
      </w:r>
      <w:r w:rsidRPr="00BE2421">
        <w:rPr>
          <w:rStyle w:val="5-Char"/>
          <w:rtl/>
        </w:rPr>
        <w:t xml:space="preserve"> </w:t>
      </w:r>
      <w:r w:rsidRPr="00BE2421">
        <w:rPr>
          <w:rStyle w:val="5-Char"/>
          <w:rFonts w:hint="eastAsia"/>
          <w:rtl/>
        </w:rPr>
        <w:t>مُمَتَّعٌ</w:t>
      </w:r>
      <w:r w:rsidRPr="00BE2421">
        <w:rPr>
          <w:rStyle w:val="5-Char"/>
          <w:rtl/>
        </w:rPr>
        <w:t xml:space="preserve"> </w:t>
      </w:r>
      <w:r w:rsidRPr="00BE2421">
        <w:rPr>
          <w:rStyle w:val="5-Char"/>
          <w:rFonts w:hint="eastAsia"/>
          <w:rtl/>
        </w:rPr>
        <w:t>بِجَمِيعِ</w:t>
      </w:r>
      <w:r w:rsidRPr="00BE2421">
        <w:rPr>
          <w:rStyle w:val="5-Char"/>
          <w:rtl/>
        </w:rPr>
        <w:t xml:space="preserve"> </w:t>
      </w:r>
      <w:r w:rsidRPr="00BE2421">
        <w:rPr>
          <w:rStyle w:val="5-Char"/>
          <w:rFonts w:hint="eastAsia"/>
          <w:rtl/>
        </w:rPr>
        <w:t>المَلَاذِّ</w:t>
      </w:r>
      <w:r w:rsidRPr="00BE2421">
        <w:rPr>
          <w:rStyle w:val="5-Char"/>
          <w:rtl/>
        </w:rPr>
        <w:t xml:space="preserve"> </w:t>
      </w:r>
      <w:r w:rsidRPr="00BE2421">
        <w:rPr>
          <w:rStyle w:val="5-Char"/>
          <w:rFonts w:hint="eastAsia"/>
          <w:rtl/>
        </w:rPr>
        <w:t>وَالعِبَادَاتِ</w:t>
      </w:r>
      <w:r w:rsidRPr="00BE2421">
        <w:rPr>
          <w:rStyle w:val="5-Char"/>
          <w:rtl/>
        </w:rPr>
        <w:t xml:space="preserve"> </w:t>
      </w:r>
      <w:r w:rsidRPr="00BE2421">
        <w:rPr>
          <w:rStyle w:val="5-Char"/>
          <w:rFonts w:hint="eastAsia"/>
          <w:rtl/>
        </w:rPr>
        <w:t>غَيرَ</w:t>
      </w:r>
      <w:r w:rsidRPr="00BE2421">
        <w:rPr>
          <w:rStyle w:val="5-Char"/>
          <w:rtl/>
        </w:rPr>
        <w:t xml:space="preserve"> </w:t>
      </w:r>
      <w:r w:rsidRPr="00BE2421">
        <w:rPr>
          <w:rStyle w:val="5-Char"/>
          <w:rFonts w:hint="eastAsia"/>
          <w:rtl/>
        </w:rPr>
        <w:t>أَنَّه</w:t>
      </w:r>
      <w:r w:rsidRPr="00BE2421">
        <w:rPr>
          <w:rStyle w:val="5-Char"/>
          <w:rtl/>
        </w:rPr>
        <w:t xml:space="preserve"> </w:t>
      </w:r>
      <w:r w:rsidRPr="00BE2421">
        <w:rPr>
          <w:rStyle w:val="5-Char"/>
          <w:rFonts w:hint="eastAsia"/>
          <w:rtl/>
        </w:rPr>
        <w:t>حُجِبَ</w:t>
      </w:r>
      <w:r w:rsidRPr="00BE2421">
        <w:rPr>
          <w:rStyle w:val="5-Char"/>
          <w:rtl/>
        </w:rPr>
        <w:t xml:space="preserve"> </w:t>
      </w:r>
      <w:r w:rsidRPr="00BE2421">
        <w:rPr>
          <w:rStyle w:val="5-Char"/>
          <w:rFonts w:hint="eastAsia"/>
          <w:rtl/>
        </w:rPr>
        <w:t>عَن</w:t>
      </w:r>
      <w:r w:rsidRPr="00BE2421">
        <w:rPr>
          <w:rStyle w:val="5-Char"/>
          <w:rtl/>
        </w:rPr>
        <w:t xml:space="preserve"> </w:t>
      </w:r>
      <w:r w:rsidRPr="00BE2421">
        <w:rPr>
          <w:rStyle w:val="5-Char"/>
          <w:rFonts w:hint="eastAsia"/>
          <w:rtl/>
        </w:rPr>
        <w:t>أَبصَارِ</w:t>
      </w:r>
      <w:r w:rsidRPr="00BE2421">
        <w:rPr>
          <w:rStyle w:val="5-Char"/>
          <w:rtl/>
        </w:rPr>
        <w:t xml:space="preserve"> </w:t>
      </w:r>
      <w:r w:rsidRPr="00BE2421">
        <w:rPr>
          <w:rStyle w:val="5-Char"/>
          <w:rFonts w:hint="eastAsia"/>
          <w:rtl/>
        </w:rPr>
        <w:t>القَاصِرِينَ</w:t>
      </w:r>
      <w:r w:rsidRPr="00BE2421">
        <w:rPr>
          <w:rStyle w:val="5-Char"/>
          <w:rtl/>
        </w:rPr>
        <w:t xml:space="preserve"> </w:t>
      </w:r>
      <w:r w:rsidRPr="00BE2421">
        <w:rPr>
          <w:rStyle w:val="5-Char"/>
          <w:rFonts w:hint="eastAsia"/>
          <w:rtl/>
        </w:rPr>
        <w:t>عَن</w:t>
      </w:r>
      <w:r w:rsidRPr="00BE2421">
        <w:rPr>
          <w:rStyle w:val="5-Char"/>
          <w:rtl/>
        </w:rPr>
        <w:t xml:space="preserve"> </w:t>
      </w:r>
      <w:r w:rsidRPr="00BE2421">
        <w:rPr>
          <w:rStyle w:val="5-Char"/>
          <w:rFonts w:hint="eastAsia"/>
          <w:rtl/>
        </w:rPr>
        <w:t>شَرِيفِ</w:t>
      </w:r>
      <w:r w:rsidRPr="00BE2421">
        <w:rPr>
          <w:rStyle w:val="5-Char"/>
          <w:rtl/>
        </w:rPr>
        <w:t xml:space="preserve"> </w:t>
      </w:r>
      <w:r w:rsidRPr="00BE2421">
        <w:rPr>
          <w:rStyle w:val="5-Char"/>
          <w:rFonts w:hint="eastAsia"/>
          <w:rtl/>
        </w:rPr>
        <w:t>المَقَامَاتِ</w:t>
      </w:r>
      <w:r w:rsidRPr="00BE2421">
        <w:rPr>
          <w:rStyle w:val="5-Char"/>
          <w:rFonts w:hint="cs"/>
          <w:rtl/>
        </w:rPr>
        <w:t>.</w:t>
      </w:r>
    </w:p>
    <w:p w:rsidR="00FB5C8E" w:rsidRPr="00BE2421" w:rsidRDefault="00FB5C8E"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لَمَّا</w:t>
      </w:r>
      <w:r w:rsidRPr="00BE2421">
        <w:rPr>
          <w:rStyle w:val="5-Char"/>
          <w:rtl/>
        </w:rPr>
        <w:t xml:space="preserve"> </w:t>
      </w:r>
      <w:r w:rsidRPr="00BE2421">
        <w:rPr>
          <w:rStyle w:val="5-Char"/>
          <w:rFonts w:hint="eastAsia"/>
          <w:rtl/>
        </w:rPr>
        <w:t>رَأ</w:t>
      </w:r>
      <w:r w:rsidR="00C12E54" w:rsidRPr="00BE2421">
        <w:rPr>
          <w:rStyle w:val="5-Char"/>
          <w:rFonts w:hint="cs"/>
          <w:rtl/>
        </w:rPr>
        <w:t>ي</w:t>
      </w:r>
      <w:r w:rsidRPr="00BE2421">
        <w:rPr>
          <w:rStyle w:val="5-Char"/>
          <w:rFonts w:hint="eastAsia"/>
          <w:rtl/>
        </w:rPr>
        <w:t>نَا</w:t>
      </w:r>
      <w:r w:rsidRPr="00BE2421">
        <w:rPr>
          <w:rStyle w:val="5-Char"/>
          <w:rtl/>
        </w:rPr>
        <w:t xml:space="preserve"> </w:t>
      </w:r>
      <w:r w:rsidRPr="00BE2421">
        <w:rPr>
          <w:rStyle w:val="5-Char"/>
          <w:rFonts w:hint="eastAsia"/>
          <w:rtl/>
        </w:rPr>
        <w:t>اَكثَرَ</w:t>
      </w:r>
      <w:r w:rsidRPr="00BE2421">
        <w:rPr>
          <w:rStyle w:val="5-Char"/>
          <w:rtl/>
        </w:rPr>
        <w:t xml:space="preserve"> </w:t>
      </w:r>
      <w:r w:rsidRPr="00BE2421">
        <w:rPr>
          <w:rStyle w:val="5-Char"/>
          <w:rFonts w:hint="eastAsia"/>
          <w:rtl/>
        </w:rPr>
        <w:t>النَّاسِ</w:t>
      </w:r>
      <w:r w:rsidRPr="00BE2421">
        <w:rPr>
          <w:rStyle w:val="5-Char"/>
          <w:rtl/>
        </w:rPr>
        <w:t xml:space="preserve"> </w:t>
      </w:r>
      <w:r w:rsidRPr="00BE2421">
        <w:rPr>
          <w:rStyle w:val="5-Char"/>
          <w:rFonts w:hint="eastAsia"/>
          <w:rtl/>
        </w:rPr>
        <w:t>غَافِلِ</w:t>
      </w:r>
      <w:r w:rsidR="00C12E54" w:rsidRPr="00BE2421">
        <w:rPr>
          <w:rStyle w:val="5-Char"/>
          <w:rFonts w:hint="cs"/>
          <w:rtl/>
        </w:rPr>
        <w:t>ي</w:t>
      </w:r>
      <w:r w:rsidRPr="00BE2421">
        <w:rPr>
          <w:rStyle w:val="5-Char"/>
          <w:rFonts w:hint="eastAsia"/>
          <w:rtl/>
        </w:rPr>
        <w:t>نَ</w:t>
      </w:r>
      <w:r w:rsidRPr="00BE2421">
        <w:rPr>
          <w:rStyle w:val="5-Char"/>
          <w:rtl/>
        </w:rPr>
        <w:t xml:space="preserve"> </w:t>
      </w:r>
      <w:r w:rsidRPr="00BE2421">
        <w:rPr>
          <w:rStyle w:val="5-Char"/>
          <w:rFonts w:hint="eastAsia"/>
          <w:rtl/>
        </w:rPr>
        <w:t>عَن</w:t>
      </w:r>
      <w:r w:rsidRPr="00BE2421">
        <w:rPr>
          <w:rStyle w:val="5-Char"/>
          <w:rtl/>
        </w:rPr>
        <w:t xml:space="preserve"> </w:t>
      </w:r>
      <w:r w:rsidRPr="00BE2421">
        <w:rPr>
          <w:rStyle w:val="5-Char"/>
          <w:rFonts w:hint="eastAsia"/>
          <w:rtl/>
        </w:rPr>
        <w:t>أَدَاءِ</w:t>
      </w:r>
      <w:r w:rsidRPr="00BE2421">
        <w:rPr>
          <w:rStyle w:val="5-Char"/>
          <w:rtl/>
        </w:rPr>
        <w:t xml:space="preserve"> </w:t>
      </w:r>
      <w:r w:rsidRPr="00BE2421">
        <w:rPr>
          <w:rStyle w:val="5-Char"/>
          <w:rFonts w:hint="eastAsia"/>
          <w:rtl/>
        </w:rPr>
        <w:t>حَقِّ</w:t>
      </w:r>
      <w:r w:rsidRPr="00BE2421">
        <w:rPr>
          <w:rStyle w:val="5-Char"/>
          <w:rtl/>
        </w:rPr>
        <w:t xml:space="preserve"> </w:t>
      </w:r>
      <w:r w:rsidRPr="00BE2421">
        <w:rPr>
          <w:rStyle w:val="5-Char"/>
          <w:rFonts w:hint="eastAsia"/>
          <w:rtl/>
        </w:rPr>
        <w:t>زِ</w:t>
      </w:r>
      <w:r w:rsidR="00C12E54" w:rsidRPr="00BE2421">
        <w:rPr>
          <w:rStyle w:val="5-Char"/>
          <w:rFonts w:hint="cs"/>
          <w:rtl/>
        </w:rPr>
        <w:t>ي</w:t>
      </w:r>
      <w:r w:rsidRPr="00BE2421">
        <w:rPr>
          <w:rStyle w:val="5-Char"/>
          <w:rFonts w:hint="cs"/>
          <w:rtl/>
        </w:rPr>
        <w:t>َ</w:t>
      </w:r>
      <w:r w:rsidRPr="00BE2421">
        <w:rPr>
          <w:rStyle w:val="5-Char"/>
          <w:rFonts w:hint="eastAsia"/>
          <w:rtl/>
        </w:rPr>
        <w:t>ارَتِ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ا</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سَنُّ</w:t>
      </w:r>
      <w:r w:rsidRPr="00BE2421">
        <w:rPr>
          <w:rStyle w:val="5-Char"/>
          <w:rtl/>
        </w:rPr>
        <w:t xml:space="preserve"> </w:t>
      </w:r>
      <w:r w:rsidRPr="00BE2421">
        <w:rPr>
          <w:rStyle w:val="5-Char"/>
          <w:rFonts w:hint="eastAsia"/>
          <w:rtl/>
        </w:rPr>
        <w:t>لِلزَّائِرِ</w:t>
      </w:r>
      <w:r w:rsidR="00C12E54" w:rsidRPr="00BE2421">
        <w:rPr>
          <w:rStyle w:val="5-Char"/>
          <w:rFonts w:hint="cs"/>
          <w:rtl/>
        </w:rPr>
        <w:t>ي</w:t>
      </w:r>
      <w:r w:rsidRPr="00BE2421">
        <w:rPr>
          <w:rStyle w:val="5-Char"/>
          <w:rFonts w:hint="eastAsia"/>
          <w:rtl/>
        </w:rPr>
        <w:t>نَ</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كُلِّ</w:t>
      </w:r>
      <w:r w:rsidR="00C12E54" w:rsidRPr="00BE2421">
        <w:rPr>
          <w:rStyle w:val="5-Char"/>
          <w:rFonts w:hint="cs"/>
          <w:rtl/>
        </w:rPr>
        <w:t>ي</w:t>
      </w:r>
      <w:r w:rsidRPr="00BE2421">
        <w:rPr>
          <w:rStyle w:val="5-Char"/>
          <w:rFonts w:hint="cs"/>
          <w:rtl/>
        </w:rPr>
        <w:t>َّ</w:t>
      </w:r>
      <w:r w:rsidRPr="00BE2421">
        <w:rPr>
          <w:rStyle w:val="5-Char"/>
          <w:rFonts w:hint="eastAsia"/>
          <w:rtl/>
        </w:rPr>
        <w:t>اتِ</w:t>
      </w:r>
      <w:r w:rsidRPr="00BE2421">
        <w:rPr>
          <w:rStyle w:val="5-Char"/>
          <w:rtl/>
        </w:rPr>
        <w:t xml:space="preserve"> </w:t>
      </w:r>
      <w:r w:rsidRPr="00BE2421">
        <w:rPr>
          <w:rStyle w:val="5-Char"/>
          <w:rFonts w:hint="eastAsia"/>
          <w:rtl/>
        </w:rPr>
        <w:t>وَالجُزئِ</w:t>
      </w:r>
      <w:r w:rsidR="00C12E54" w:rsidRPr="00BE2421">
        <w:rPr>
          <w:rStyle w:val="5-Char"/>
          <w:rFonts w:hint="cs"/>
          <w:rtl/>
        </w:rPr>
        <w:t>ي</w:t>
      </w:r>
      <w:r w:rsidRPr="00BE2421">
        <w:rPr>
          <w:rStyle w:val="5-Char"/>
          <w:rFonts w:hint="cs"/>
          <w:rtl/>
        </w:rPr>
        <w:t>َّ</w:t>
      </w:r>
      <w:r w:rsidRPr="00BE2421">
        <w:rPr>
          <w:rStyle w:val="5-Char"/>
          <w:rFonts w:hint="eastAsia"/>
          <w:rtl/>
        </w:rPr>
        <w:t>اتِ</w:t>
      </w:r>
      <w:r w:rsidRPr="00BE2421">
        <w:rPr>
          <w:rStyle w:val="5-Char"/>
          <w:rFonts w:hint="cs"/>
          <w:rtl/>
        </w:rPr>
        <w:t>،</w:t>
      </w:r>
      <w:r w:rsidRPr="00BE2421">
        <w:rPr>
          <w:rStyle w:val="5-Char"/>
          <w:rtl/>
        </w:rPr>
        <w:t xml:space="preserve"> </w:t>
      </w:r>
      <w:r w:rsidRPr="00BE2421">
        <w:rPr>
          <w:rStyle w:val="5-Char"/>
          <w:rFonts w:hint="eastAsia"/>
          <w:rtl/>
        </w:rPr>
        <w:t>اَحبَبنَا</w:t>
      </w:r>
      <w:r w:rsidRPr="00BE2421">
        <w:rPr>
          <w:rStyle w:val="5-Char"/>
          <w:rtl/>
        </w:rPr>
        <w:t xml:space="preserve"> </w:t>
      </w:r>
      <w:r w:rsidRPr="00BE2421">
        <w:rPr>
          <w:rStyle w:val="5-Char"/>
          <w:rFonts w:hint="eastAsia"/>
          <w:rtl/>
        </w:rPr>
        <w:t>اَن</w:t>
      </w:r>
      <w:r w:rsidRPr="00BE2421">
        <w:rPr>
          <w:rStyle w:val="5-Char"/>
          <w:rtl/>
        </w:rPr>
        <w:t xml:space="preserve"> </w:t>
      </w:r>
      <w:r w:rsidRPr="00BE2421">
        <w:rPr>
          <w:rStyle w:val="5-Char"/>
          <w:rFonts w:hint="eastAsia"/>
          <w:rtl/>
        </w:rPr>
        <w:t>نَذكُرَ</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المَنَاسِكِ</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دَائِهَا</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Fonts w:hint="eastAsia"/>
          <w:rtl/>
        </w:rPr>
        <w:t>هِ</w:t>
      </w:r>
      <w:r w:rsidRPr="00BE2421">
        <w:rPr>
          <w:rStyle w:val="5-Char"/>
          <w:rtl/>
        </w:rPr>
        <w:t xml:space="preserve"> </w:t>
      </w:r>
      <w:r w:rsidRPr="00BE2421">
        <w:rPr>
          <w:rStyle w:val="5-Char"/>
          <w:rFonts w:hint="eastAsia"/>
          <w:rtl/>
        </w:rPr>
        <w:t>نُب</w:t>
      </w:r>
      <w:r w:rsidRPr="00BE2421">
        <w:rPr>
          <w:rStyle w:val="5-Char"/>
          <w:rFonts w:hint="cs"/>
          <w:rtl/>
        </w:rPr>
        <w:t>ْ</w:t>
      </w:r>
      <w:r w:rsidRPr="00BE2421">
        <w:rPr>
          <w:rStyle w:val="5-Char"/>
          <w:rFonts w:hint="eastAsia"/>
          <w:rtl/>
        </w:rPr>
        <w:t>ذةٌ</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ادابِ</w:t>
      </w:r>
      <w:r w:rsidRPr="00BE2421">
        <w:rPr>
          <w:rStyle w:val="5-Char"/>
          <w:rFonts w:hint="cs"/>
          <w:rtl/>
        </w:rPr>
        <w:t>،</w:t>
      </w:r>
      <w:r w:rsidRPr="00BE2421">
        <w:rPr>
          <w:rStyle w:val="5-Char"/>
          <w:rtl/>
        </w:rPr>
        <w:t xml:space="preserve"> </w:t>
      </w:r>
      <w:r w:rsidRPr="00BE2421">
        <w:rPr>
          <w:rStyle w:val="5-Char"/>
          <w:rFonts w:hint="eastAsia"/>
          <w:rtl/>
        </w:rPr>
        <w:t>تَتمِ</w:t>
      </w:r>
      <w:r w:rsidR="00C12E54" w:rsidRPr="00BE2421">
        <w:rPr>
          <w:rStyle w:val="5-Char"/>
          <w:rFonts w:hint="cs"/>
          <w:rtl/>
        </w:rPr>
        <w:t>ي</w:t>
      </w:r>
      <w:r w:rsidRPr="00BE2421">
        <w:rPr>
          <w:rStyle w:val="5-Char"/>
          <w:rFonts w:hint="eastAsia"/>
          <w:rtl/>
        </w:rPr>
        <w:t>مًا</w:t>
      </w:r>
      <w:r w:rsidRPr="00BE2421">
        <w:rPr>
          <w:rStyle w:val="5-Char"/>
          <w:rtl/>
        </w:rPr>
        <w:t xml:space="preserve"> </w:t>
      </w:r>
      <w:r w:rsidRPr="00BE2421">
        <w:rPr>
          <w:rStyle w:val="5-Char"/>
          <w:rFonts w:hint="eastAsia"/>
          <w:rtl/>
        </w:rPr>
        <w:t>لِفَائِدةِ</w:t>
      </w:r>
      <w:r w:rsidRPr="00BE2421">
        <w:rPr>
          <w:rStyle w:val="5-Char"/>
          <w:rtl/>
        </w:rPr>
        <w:t xml:space="preserve"> </w:t>
      </w:r>
      <w:r w:rsidRPr="00BE2421">
        <w:rPr>
          <w:rStyle w:val="5-Char"/>
          <w:rFonts w:hint="eastAsia"/>
          <w:rtl/>
        </w:rPr>
        <w:t>الكِتَابِ</w:t>
      </w:r>
      <w:r w:rsidRPr="00BE2421">
        <w:rPr>
          <w:rStyle w:val="5-Char"/>
          <w:rFonts w:hint="cs"/>
          <w:rtl/>
        </w:rPr>
        <w:t>؛</w:t>
      </w:r>
      <w:r w:rsidRPr="00BE2421">
        <w:rPr>
          <w:rStyle w:val="5-Char"/>
          <w:rtl/>
        </w:rPr>
        <w:t xml:space="preserve"> </w:t>
      </w:r>
      <w:r w:rsidRPr="00BE2421">
        <w:rPr>
          <w:rStyle w:val="5-Char"/>
          <w:rFonts w:hint="eastAsia"/>
          <w:rtl/>
        </w:rPr>
        <w:t>فَنَقُولُ</w:t>
      </w:r>
      <w:r w:rsidRPr="00BE2421">
        <w:rPr>
          <w:rStyle w:val="5-Char"/>
          <w:rFonts w:hint="cs"/>
          <w:rtl/>
        </w:rPr>
        <w:t>:</w:t>
      </w:r>
    </w:p>
    <w:p w:rsidR="00FB5C8E" w:rsidRPr="00BE2421" w:rsidRDefault="00FB5C8E" w:rsidP="00AF1D25">
      <w:pPr>
        <w:rPr>
          <w:rStyle w:val="5-Char"/>
          <w:bCs/>
          <w:rtl/>
        </w:rPr>
      </w:pPr>
      <w:r w:rsidRPr="00BE2421">
        <w:rPr>
          <w:rStyle w:val="5-Char"/>
          <w:rFonts w:hint="eastAsia"/>
          <w:rtl/>
        </w:rPr>
        <w:t>يَنبَغِي</w:t>
      </w:r>
      <w:r w:rsidRPr="00BE2421">
        <w:rPr>
          <w:rStyle w:val="5-Char"/>
          <w:rtl/>
        </w:rPr>
        <w:t xml:space="preserve"> </w:t>
      </w:r>
      <w:r w:rsidRPr="00BE2421">
        <w:rPr>
          <w:rStyle w:val="5-Char"/>
          <w:rFonts w:hint="eastAsia"/>
          <w:rtl/>
        </w:rPr>
        <w:t>لِمَن</w:t>
      </w:r>
      <w:r w:rsidRPr="00BE2421">
        <w:rPr>
          <w:rStyle w:val="5-Char"/>
          <w:rtl/>
        </w:rPr>
        <w:t xml:space="preserve"> </w:t>
      </w:r>
      <w:r w:rsidRPr="00BE2421">
        <w:rPr>
          <w:rStyle w:val="5-Char"/>
          <w:rFonts w:hint="eastAsia"/>
          <w:rtl/>
        </w:rPr>
        <w:t>قَصَدَ</w:t>
      </w:r>
      <w:r w:rsidRPr="00BE2421">
        <w:rPr>
          <w:rStyle w:val="5-Char"/>
          <w:rtl/>
        </w:rPr>
        <w:t xml:space="preserve"> </w:t>
      </w:r>
      <w:r w:rsidRPr="00BE2421">
        <w:rPr>
          <w:rStyle w:val="5-Char"/>
          <w:rFonts w:hint="eastAsia"/>
          <w:rtl/>
        </w:rPr>
        <w:t>زِيَارَةَ</w:t>
      </w:r>
      <w:r w:rsidRPr="00BE2421">
        <w:rPr>
          <w:rStyle w:val="5-Char"/>
          <w:rtl/>
        </w:rPr>
        <w:t xml:space="preserve"> </w:t>
      </w:r>
      <w:r w:rsidRPr="00BE2421">
        <w:rPr>
          <w:rStyle w:val="5-Char"/>
          <w:rFonts w:hint="eastAsia"/>
          <w:rtl/>
        </w:rPr>
        <w:t>النَّبِيّ</w:t>
      </w:r>
      <w:r w:rsidRPr="00BE2421">
        <w:rPr>
          <w:rStyle w:val="5-Char"/>
          <w:rtl/>
        </w:rPr>
        <w:t xml:space="preserve"> </w:t>
      </w:r>
      <w:r w:rsidRPr="00BE2421">
        <w:rPr>
          <w:rStyle w:val="5-Char"/>
          <w:rFonts w:hint="eastAsia"/>
          <w:rtl/>
        </w:rPr>
        <w:t>صَل</w:t>
      </w:r>
      <w:r w:rsidR="004121AA" w:rsidRPr="00BE2421">
        <w:rPr>
          <w:rStyle w:val="5-Char"/>
          <w:rFonts w:hint="cs"/>
          <w:rtl/>
        </w:rPr>
        <w:t>ّ</w:t>
      </w:r>
      <w:r w:rsidRPr="00BE2421">
        <w:rPr>
          <w:rStyle w:val="5-Char"/>
          <w:rFonts w:hint="eastAsia"/>
          <w:rtl/>
        </w:rPr>
        <w:t>َ</w:t>
      </w:r>
      <w:r w:rsidR="004121AA" w:rsidRPr="00BE2421">
        <w:rPr>
          <w:rStyle w:val="5-Char"/>
          <w:rFonts w:hint="cs"/>
          <w:rtl/>
        </w:rPr>
        <w:t>ی</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عَلَي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لَّم</w:t>
      </w:r>
      <w:r w:rsidRPr="00BE2421">
        <w:rPr>
          <w:rStyle w:val="5-Char"/>
          <w:rtl/>
        </w:rPr>
        <w:t xml:space="preserve"> </w:t>
      </w:r>
      <w:r w:rsidRPr="00BE2421">
        <w:rPr>
          <w:rStyle w:val="5-Char"/>
          <w:rFonts w:hint="eastAsia"/>
          <w:rtl/>
        </w:rPr>
        <w:t>أَن</w:t>
      </w:r>
      <w:r w:rsidRPr="00BE2421">
        <w:rPr>
          <w:rStyle w:val="5-Char"/>
          <w:rtl/>
        </w:rPr>
        <w:t xml:space="preserve"> </w:t>
      </w:r>
      <w:r w:rsidRPr="00BE2421">
        <w:rPr>
          <w:rStyle w:val="5-Char"/>
          <w:rFonts w:hint="eastAsia"/>
          <w:rtl/>
        </w:rPr>
        <w:t>يُّكثِرَ</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صَّلاةِ</w:t>
      </w:r>
      <w:r w:rsidRPr="00BE2421">
        <w:rPr>
          <w:rStyle w:val="5-Char"/>
          <w:rtl/>
        </w:rPr>
        <w:t xml:space="preserve"> </w:t>
      </w:r>
      <w:r w:rsidRPr="00BE2421">
        <w:rPr>
          <w:rStyle w:val="5-Char"/>
          <w:rFonts w:hint="eastAsia"/>
          <w:rtl/>
        </w:rPr>
        <w:t>عَلَيهِ</w:t>
      </w:r>
      <w:r w:rsidRPr="00BE2421">
        <w:rPr>
          <w:rStyle w:val="5-Char"/>
          <w:rtl/>
        </w:rPr>
        <w:t xml:space="preserve"> </w:t>
      </w:r>
      <w:r w:rsidRPr="00BE2421">
        <w:rPr>
          <w:rStyle w:val="5-Char"/>
          <w:rFonts w:hint="eastAsia"/>
          <w:rtl/>
        </w:rPr>
        <w:t>فَإِنَّه</w:t>
      </w:r>
      <w:r w:rsidRPr="00BE2421">
        <w:rPr>
          <w:rStyle w:val="5-Char"/>
          <w:rtl/>
        </w:rPr>
        <w:t xml:space="preserve"> </w:t>
      </w:r>
      <w:r w:rsidRPr="00BE2421">
        <w:rPr>
          <w:rStyle w:val="5-Char"/>
          <w:rFonts w:hint="eastAsia"/>
          <w:rtl/>
        </w:rPr>
        <w:t>يَسمَعُهَ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بَلَّغُ</w:t>
      </w:r>
      <w:r w:rsidRPr="00BE2421">
        <w:rPr>
          <w:rStyle w:val="5-Char"/>
          <w:rtl/>
        </w:rPr>
        <w:t xml:space="preserve"> </w:t>
      </w:r>
      <w:r w:rsidRPr="00BE2421">
        <w:rPr>
          <w:rStyle w:val="5-Char"/>
          <w:rFonts w:hint="eastAsia"/>
          <w:rtl/>
        </w:rPr>
        <w:t>اِلَي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فَضلُهَا</w:t>
      </w:r>
      <w:r w:rsidRPr="00BE2421">
        <w:rPr>
          <w:rStyle w:val="5-Char"/>
          <w:rtl/>
        </w:rPr>
        <w:t xml:space="preserve"> </w:t>
      </w:r>
      <w:r w:rsidRPr="00BE2421">
        <w:rPr>
          <w:rStyle w:val="5-Char"/>
          <w:rFonts w:hint="eastAsia"/>
          <w:rtl/>
        </w:rPr>
        <w:t>أَشهَرُ</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أَن</w:t>
      </w:r>
      <w:r w:rsidRPr="00BE2421">
        <w:rPr>
          <w:rStyle w:val="5-Char"/>
          <w:rtl/>
        </w:rPr>
        <w:t xml:space="preserve"> </w:t>
      </w:r>
      <w:r w:rsidRPr="00BE2421">
        <w:rPr>
          <w:rStyle w:val="5-Char"/>
          <w:rFonts w:hint="eastAsia"/>
          <w:rtl/>
        </w:rPr>
        <w:t>يُّذكَرَ</w:t>
      </w:r>
      <w:r w:rsidRPr="00BE2421">
        <w:rPr>
          <w:rStyle w:val="5-Char"/>
          <w:rFonts w:hint="cs"/>
          <w:rtl/>
        </w:rPr>
        <w:t>.</w:t>
      </w:r>
      <w:r w:rsidRPr="00BE2421">
        <w:rPr>
          <w:rStyle w:val="5-Char"/>
          <w:rtl/>
        </w:rPr>
        <w:t xml:space="preserve"> </w:t>
      </w:r>
      <w:r w:rsidRPr="00BE2421">
        <w:rPr>
          <w:rStyle w:val="5-Char"/>
          <w:rFonts w:hint="eastAsia"/>
          <w:rtl/>
        </w:rPr>
        <w:t>فَاِذَا</w:t>
      </w:r>
      <w:r w:rsidRPr="00BE2421">
        <w:rPr>
          <w:rStyle w:val="5-Char"/>
          <w:rtl/>
        </w:rPr>
        <w:t xml:space="preserve"> </w:t>
      </w:r>
      <w:r w:rsidRPr="00BE2421">
        <w:rPr>
          <w:rStyle w:val="5-Char"/>
          <w:rFonts w:hint="eastAsia"/>
          <w:rtl/>
        </w:rPr>
        <w:t>عَايَنَ</w:t>
      </w:r>
      <w:r w:rsidRPr="00BE2421">
        <w:rPr>
          <w:rStyle w:val="5-Char"/>
          <w:rtl/>
        </w:rPr>
        <w:t xml:space="preserve"> </w:t>
      </w:r>
      <w:r w:rsidRPr="00BE2421">
        <w:rPr>
          <w:rStyle w:val="5-Char"/>
          <w:rFonts w:hint="eastAsia"/>
          <w:rtl/>
        </w:rPr>
        <w:t>حِيطَانَ</w:t>
      </w:r>
      <w:r w:rsidRPr="00BE2421">
        <w:rPr>
          <w:rStyle w:val="5-Char"/>
          <w:rtl/>
        </w:rPr>
        <w:t xml:space="preserve"> </w:t>
      </w:r>
      <w:r w:rsidRPr="00BE2421">
        <w:rPr>
          <w:rStyle w:val="5-Char"/>
          <w:rFonts w:hint="eastAsia"/>
          <w:rtl/>
        </w:rPr>
        <w:t>المَدِينَةِ</w:t>
      </w:r>
      <w:r w:rsidRPr="00BE2421">
        <w:rPr>
          <w:rStyle w:val="5-Char"/>
          <w:rtl/>
        </w:rPr>
        <w:t xml:space="preserve"> </w:t>
      </w:r>
      <w:r w:rsidRPr="00BE2421">
        <w:rPr>
          <w:rStyle w:val="5-Char"/>
          <w:rFonts w:hint="eastAsia"/>
          <w:rtl/>
        </w:rPr>
        <w:t>المُنَوَّرَة</w:t>
      </w:r>
      <w:r w:rsidRPr="00BE2421">
        <w:rPr>
          <w:rStyle w:val="5-Char"/>
          <w:rFonts w:hint="cs"/>
          <w:rtl/>
        </w:rPr>
        <w:t>،</w:t>
      </w:r>
      <w:r w:rsidRPr="00BE2421">
        <w:rPr>
          <w:rStyle w:val="5-Char"/>
          <w:rtl/>
        </w:rPr>
        <w:t xml:space="preserve"> </w:t>
      </w:r>
      <w:r w:rsidRPr="00BE2421">
        <w:rPr>
          <w:rStyle w:val="5-Char"/>
          <w:rFonts w:hint="eastAsia"/>
          <w:rtl/>
        </w:rPr>
        <w:t>يُصَلِّي</w:t>
      </w:r>
      <w:r w:rsidRPr="00BE2421">
        <w:rPr>
          <w:rStyle w:val="5-Char"/>
          <w:rtl/>
        </w:rPr>
        <w:t xml:space="preserve"> </w:t>
      </w:r>
      <w:r w:rsidRPr="00BE2421">
        <w:rPr>
          <w:rStyle w:val="5-Char"/>
          <w:rFonts w:hint="eastAsia"/>
          <w:rtl/>
        </w:rPr>
        <w:t>عَلَ</w:t>
      </w:r>
      <w:r w:rsidR="004121AA" w:rsidRPr="00BE2421">
        <w:rPr>
          <w:rStyle w:val="5-Char"/>
          <w:rFonts w:hint="cs"/>
          <w:rtl/>
        </w:rPr>
        <w:t>ی</w:t>
      </w:r>
      <w:r w:rsidRPr="00BE2421">
        <w:rPr>
          <w:rStyle w:val="5-Char"/>
          <w:rtl/>
        </w:rPr>
        <w:t xml:space="preserve"> </w:t>
      </w:r>
      <w:r w:rsidRPr="00BE2421">
        <w:rPr>
          <w:rStyle w:val="5-Char"/>
          <w:rFonts w:hint="eastAsia"/>
          <w:rtl/>
        </w:rPr>
        <w:t>النَّبِيّ</w:t>
      </w:r>
      <w:r w:rsidRPr="00BE2421">
        <w:rPr>
          <w:rStyle w:val="5-Char"/>
          <w:rtl/>
        </w:rPr>
        <w:t xml:space="preserve"> </w:t>
      </w:r>
      <w:r w:rsidRPr="00BE2421">
        <w:rPr>
          <w:rStyle w:val="5-Char"/>
          <w:rFonts w:hint="eastAsia"/>
          <w:rtl/>
        </w:rPr>
        <w:t>صَل</w:t>
      </w:r>
      <w:r w:rsidR="004121AA" w:rsidRPr="00BE2421">
        <w:rPr>
          <w:rStyle w:val="5-Char"/>
          <w:rFonts w:hint="cs"/>
          <w:rtl/>
        </w:rPr>
        <w:t>ّ</w:t>
      </w:r>
      <w:r w:rsidRPr="00BE2421">
        <w:rPr>
          <w:rStyle w:val="5-Char"/>
          <w:rFonts w:hint="eastAsia"/>
          <w:rtl/>
        </w:rPr>
        <w:t>َ</w:t>
      </w:r>
      <w:r w:rsidR="004121AA" w:rsidRPr="00BE2421">
        <w:rPr>
          <w:rStyle w:val="5-Char"/>
          <w:rFonts w:hint="cs"/>
          <w:rtl/>
        </w:rPr>
        <w:t>ی</w:t>
      </w:r>
      <w:r w:rsidRPr="004121AA">
        <w:rPr>
          <w:rFonts w:ascii="Al-QuranAlKareem" w:hAnsi="Al-QuranAlKareem"/>
          <w:sz w:val="14"/>
          <w:szCs w:val="14"/>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عَلَي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لَّم</w:t>
      </w:r>
      <w:r w:rsidRPr="00BE2421">
        <w:rPr>
          <w:rStyle w:val="5-Char"/>
          <w:rFonts w:hint="cs"/>
          <w:rtl/>
        </w:rPr>
        <w:t>؛</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يَقُولُ</w:t>
      </w:r>
      <w:r w:rsidRPr="00BE2421">
        <w:rPr>
          <w:rStyle w:val="5-Char"/>
          <w:rFonts w:hint="cs"/>
          <w:rtl/>
        </w:rPr>
        <w:t>:</w:t>
      </w:r>
      <w:r w:rsidRPr="00BE2421">
        <w:rPr>
          <w:rStyle w:val="5-Char"/>
          <w:rtl/>
        </w:rPr>
        <w:t xml:space="preserve"> </w:t>
      </w:r>
      <w:r w:rsidRPr="00BE2421">
        <w:rPr>
          <w:rStyle w:val="5-Char"/>
          <w:rFonts w:hint="cs"/>
          <w:rtl/>
        </w:rPr>
        <w:t>«</w:t>
      </w:r>
      <w:r w:rsidRPr="00BE2421">
        <w:rPr>
          <w:rStyle w:val="5-Char"/>
          <w:rFonts w:hint="eastAsia"/>
          <w:rtl/>
        </w:rPr>
        <w:t>ا</w:t>
      </w:r>
      <w:r w:rsidRPr="00BE2421">
        <w:rPr>
          <w:rStyle w:val="5-Char"/>
          <w:rFonts w:hint="cs"/>
          <w:rtl/>
        </w:rPr>
        <w:t>َ</w:t>
      </w:r>
      <w:r w:rsidRPr="00BE2421">
        <w:rPr>
          <w:rStyle w:val="5-Char"/>
          <w:rFonts w:hint="eastAsia"/>
          <w:rtl/>
        </w:rPr>
        <w:t>للَّهُمَّ</w:t>
      </w:r>
      <w:r w:rsidRPr="00BE2421">
        <w:rPr>
          <w:rStyle w:val="5-Char"/>
          <w:rtl/>
        </w:rPr>
        <w:t xml:space="preserve"> </w:t>
      </w:r>
      <w:r w:rsidRPr="00BE2421">
        <w:rPr>
          <w:rStyle w:val="5-Char"/>
          <w:rFonts w:hint="eastAsia"/>
          <w:rtl/>
        </w:rPr>
        <w:t>هَذَا</w:t>
      </w:r>
      <w:r w:rsidRPr="00BE2421">
        <w:rPr>
          <w:rStyle w:val="5-Char"/>
          <w:rtl/>
        </w:rPr>
        <w:t xml:space="preserve"> </w:t>
      </w:r>
      <w:r w:rsidRPr="00BE2421">
        <w:rPr>
          <w:rStyle w:val="5-Char"/>
          <w:rFonts w:hint="eastAsia"/>
          <w:rtl/>
        </w:rPr>
        <w:t>حَرَمُ</w:t>
      </w:r>
      <w:r w:rsidRPr="00BE2421">
        <w:rPr>
          <w:rStyle w:val="5-Char"/>
          <w:rtl/>
        </w:rPr>
        <w:t xml:space="preserve"> </w:t>
      </w:r>
      <w:r w:rsidRPr="00BE2421">
        <w:rPr>
          <w:rStyle w:val="5-Char"/>
          <w:rFonts w:hint="eastAsia"/>
          <w:rtl/>
        </w:rPr>
        <w:t>نَبِيِّكَ</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هبَطُ</w:t>
      </w:r>
      <w:r w:rsidRPr="00BE2421">
        <w:rPr>
          <w:rStyle w:val="5-Char"/>
          <w:rtl/>
        </w:rPr>
        <w:t xml:space="preserve"> </w:t>
      </w:r>
      <w:r w:rsidRPr="00BE2421">
        <w:rPr>
          <w:rStyle w:val="5-Char"/>
          <w:rFonts w:hint="eastAsia"/>
          <w:rtl/>
        </w:rPr>
        <w:t>وَح</w:t>
      </w:r>
      <w:r w:rsidR="00C12E54" w:rsidRPr="00BE2421">
        <w:rPr>
          <w:rStyle w:val="5-Char"/>
          <w:rFonts w:hint="cs"/>
          <w:rtl/>
        </w:rPr>
        <w:t>ي</w:t>
      </w:r>
      <w:r w:rsidRPr="00BE2421">
        <w:rPr>
          <w:rStyle w:val="5-Char"/>
          <w:rFonts w:hint="cs"/>
          <w:rtl/>
        </w:rPr>
        <w:t>ِ</w:t>
      </w:r>
      <w:r w:rsidRPr="00BE2421">
        <w:rPr>
          <w:rStyle w:val="5-Char"/>
          <w:rFonts w:hint="eastAsia"/>
          <w:rtl/>
        </w:rPr>
        <w:t>كَ</w:t>
      </w:r>
      <w:r w:rsidRPr="00BE2421">
        <w:rPr>
          <w:rStyle w:val="5-Char"/>
          <w:rtl/>
        </w:rPr>
        <w:t xml:space="preserve"> </w:t>
      </w:r>
      <w:r w:rsidRPr="00BE2421">
        <w:rPr>
          <w:rStyle w:val="5-Char"/>
          <w:rFonts w:hint="eastAsia"/>
          <w:rtl/>
        </w:rPr>
        <w:t>فَام</w:t>
      </w:r>
      <w:r w:rsidRPr="00BE2421">
        <w:rPr>
          <w:rStyle w:val="5-Char"/>
          <w:rFonts w:hint="cs"/>
          <w:rtl/>
        </w:rPr>
        <w:t>ْ</w:t>
      </w:r>
      <w:r w:rsidRPr="00BE2421">
        <w:rPr>
          <w:rStyle w:val="5-Char"/>
          <w:rFonts w:hint="eastAsia"/>
          <w:rtl/>
        </w:rPr>
        <w:t>نُن</w:t>
      </w:r>
      <w:r w:rsidRPr="00BE2421">
        <w:rPr>
          <w:rStyle w:val="5-Char"/>
          <w:rtl/>
        </w:rPr>
        <w:t xml:space="preserve"> </w:t>
      </w:r>
      <w:r w:rsidRPr="00BE2421">
        <w:rPr>
          <w:rStyle w:val="5-Char"/>
          <w:rFonts w:hint="eastAsia"/>
          <w:rtl/>
        </w:rPr>
        <w:t>عَلَ</w:t>
      </w:r>
      <w:r w:rsidR="00C12E54" w:rsidRPr="00BE2421">
        <w:rPr>
          <w:rStyle w:val="5-Char"/>
          <w:rFonts w:hint="cs"/>
          <w:rtl/>
        </w:rPr>
        <w:t>ي</w:t>
      </w:r>
      <w:r w:rsidRPr="00BE2421">
        <w:rPr>
          <w:rStyle w:val="5-Char"/>
          <w:rFonts w:hint="cs"/>
          <w:rtl/>
        </w:rPr>
        <w:t>َّ</w:t>
      </w:r>
      <w:r w:rsidRPr="00BE2421">
        <w:rPr>
          <w:rStyle w:val="5-Char"/>
          <w:rtl/>
        </w:rPr>
        <w:t xml:space="preserve"> </w:t>
      </w:r>
      <w:r w:rsidRPr="00BE2421">
        <w:rPr>
          <w:rStyle w:val="5-Char"/>
          <w:rFonts w:hint="eastAsia"/>
          <w:rtl/>
        </w:rPr>
        <w:t>بِالدُّخُولِ</w:t>
      </w:r>
      <w:r w:rsidRPr="00BE2421">
        <w:rPr>
          <w:rStyle w:val="5-Char"/>
          <w:rtl/>
        </w:rPr>
        <w:t xml:space="preserve"> </w:t>
      </w:r>
      <w:r w:rsidRPr="00BE2421">
        <w:rPr>
          <w:rStyle w:val="5-Char"/>
          <w:rFonts w:hint="eastAsia"/>
          <w:rtl/>
        </w:rPr>
        <w:t>فِ</w:t>
      </w:r>
      <w:r w:rsidR="00C12E54" w:rsidRPr="00BE2421">
        <w:rPr>
          <w:rStyle w:val="5-Char"/>
          <w:rFonts w:hint="cs"/>
          <w:rtl/>
        </w:rPr>
        <w:t>ي</w:t>
      </w:r>
      <w:r w:rsidRPr="00BE2421">
        <w:rPr>
          <w:rStyle w:val="5-Char"/>
          <w:rFonts w:hint="eastAsia"/>
          <w:rtl/>
        </w:rPr>
        <w:t>هِ</w:t>
      </w:r>
      <w:r w:rsidRPr="00BE2421">
        <w:rPr>
          <w:rStyle w:val="5-Char"/>
          <w:rtl/>
        </w:rPr>
        <w:t xml:space="preserve"> </w:t>
      </w:r>
      <w:r w:rsidRPr="00BE2421">
        <w:rPr>
          <w:rStyle w:val="5-Char"/>
          <w:rFonts w:hint="eastAsia"/>
          <w:rtl/>
        </w:rPr>
        <w:t>وَاجْعَلْهُ</w:t>
      </w:r>
      <w:r w:rsidRPr="00BE2421">
        <w:rPr>
          <w:rStyle w:val="5-Char"/>
          <w:rtl/>
        </w:rPr>
        <w:t xml:space="preserve"> </w:t>
      </w:r>
      <w:r w:rsidRPr="00BE2421">
        <w:rPr>
          <w:rStyle w:val="5-Char"/>
          <w:rFonts w:hint="eastAsia"/>
          <w:rtl/>
        </w:rPr>
        <w:t>وِقَايَةً</w:t>
      </w:r>
      <w:r w:rsidRPr="00BE2421">
        <w:rPr>
          <w:rStyle w:val="5-Char"/>
          <w:rtl/>
        </w:rPr>
        <w:t xml:space="preserve"> </w:t>
      </w:r>
      <w:r w:rsidRPr="00BE2421">
        <w:rPr>
          <w:rStyle w:val="5-Char"/>
          <w:rFonts w:hint="eastAsia"/>
          <w:rtl/>
        </w:rPr>
        <w:t>لِي</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نَّارِ</w:t>
      </w:r>
      <w:r w:rsidRPr="00BE2421">
        <w:rPr>
          <w:rStyle w:val="5-Char"/>
          <w:rtl/>
        </w:rPr>
        <w:t xml:space="preserve"> </w:t>
      </w:r>
      <w:r w:rsidRPr="00BE2421">
        <w:rPr>
          <w:rStyle w:val="5-Char"/>
          <w:rFonts w:hint="eastAsia"/>
          <w:rtl/>
        </w:rPr>
        <w:t>وَأَمَانًا</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عَذَابِ</w:t>
      </w:r>
      <w:r w:rsidRPr="00BE2421">
        <w:rPr>
          <w:rStyle w:val="5-Char"/>
          <w:rtl/>
        </w:rPr>
        <w:t xml:space="preserve"> </w:t>
      </w:r>
      <w:r w:rsidRPr="00BE2421">
        <w:rPr>
          <w:rStyle w:val="5-Char"/>
          <w:rFonts w:hint="eastAsia"/>
          <w:rtl/>
        </w:rPr>
        <w:t>و</w:t>
      </w:r>
      <w:r w:rsidRPr="00BE2421">
        <w:rPr>
          <w:rStyle w:val="5-Char"/>
          <w:rFonts w:hint="cs"/>
          <w:rtl/>
        </w:rPr>
        <w:t>َ</w:t>
      </w:r>
      <w:r w:rsidRPr="00BE2421">
        <w:rPr>
          <w:rStyle w:val="5-Char"/>
          <w:rFonts w:hint="eastAsia"/>
          <w:rtl/>
        </w:rPr>
        <w:t>اجعَلنِ</w:t>
      </w:r>
      <w:r w:rsidR="00C12E54" w:rsidRPr="00BE2421">
        <w:rPr>
          <w:rStyle w:val="5-Char"/>
          <w:rFonts w:hint="cs"/>
          <w:rtl/>
        </w:rPr>
        <w:t>ي</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فَائِزِ</w:t>
      </w:r>
      <w:r w:rsidR="00C12E54" w:rsidRPr="00BE2421">
        <w:rPr>
          <w:rStyle w:val="5-Char"/>
          <w:rFonts w:hint="cs"/>
          <w:rtl/>
        </w:rPr>
        <w:t>ي</w:t>
      </w:r>
      <w:r w:rsidRPr="00BE2421">
        <w:rPr>
          <w:rStyle w:val="5-Char"/>
          <w:rFonts w:hint="eastAsia"/>
          <w:rtl/>
        </w:rPr>
        <w:t>نَ</w:t>
      </w:r>
      <w:r w:rsidRPr="00BE2421">
        <w:rPr>
          <w:rStyle w:val="5-Char"/>
          <w:rtl/>
        </w:rPr>
        <w:t xml:space="preserve"> </w:t>
      </w:r>
      <w:r w:rsidRPr="00BE2421">
        <w:rPr>
          <w:rStyle w:val="5-Char"/>
          <w:rFonts w:hint="eastAsia"/>
          <w:rtl/>
        </w:rPr>
        <w:t>بِشَفَاعَةِ</w:t>
      </w:r>
      <w:r w:rsidRPr="00BE2421">
        <w:rPr>
          <w:rStyle w:val="5-Char"/>
          <w:rtl/>
        </w:rPr>
        <w:t xml:space="preserve"> </w:t>
      </w:r>
      <w:r w:rsidRPr="00BE2421">
        <w:rPr>
          <w:rStyle w:val="5-Char"/>
          <w:rFonts w:hint="eastAsia"/>
          <w:rtl/>
        </w:rPr>
        <w:t>المُصطَفَ</w:t>
      </w:r>
      <w:r w:rsidR="004121AA" w:rsidRPr="00BE2421">
        <w:rPr>
          <w:rStyle w:val="5-Char"/>
          <w:rFonts w:hint="cs"/>
          <w:rtl/>
        </w:rPr>
        <w:t>ی</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ومَ</w:t>
      </w:r>
      <w:r w:rsidRPr="00BE2421">
        <w:rPr>
          <w:rStyle w:val="5-Char"/>
          <w:rtl/>
        </w:rPr>
        <w:t xml:space="preserve"> </w:t>
      </w:r>
      <w:r w:rsidRPr="00BE2421">
        <w:rPr>
          <w:rStyle w:val="5-Char"/>
          <w:rFonts w:hint="eastAsia"/>
          <w:rtl/>
        </w:rPr>
        <w:t>المَابِ</w:t>
      </w:r>
      <w:r w:rsidRPr="00BE2421">
        <w:rPr>
          <w:rStyle w:val="5-Char"/>
          <w:rFonts w:hint="cs"/>
          <w:rtl/>
        </w:rPr>
        <w:t>».</w:t>
      </w:r>
    </w:p>
    <w:p w:rsidR="00FB5C8E" w:rsidRPr="00BE2421" w:rsidRDefault="00FB5C8E" w:rsidP="00AF1D25">
      <w:pPr>
        <w:rPr>
          <w:rStyle w:val="5-Char"/>
          <w:bCs/>
          <w:rtl/>
        </w:rPr>
      </w:pPr>
      <w:r w:rsidRPr="00BE2421">
        <w:rPr>
          <w:rStyle w:val="5-Char"/>
          <w:rFonts w:hint="eastAsia"/>
          <w:rtl/>
        </w:rPr>
        <w:t>وَيَغْتَسِلُ</w:t>
      </w:r>
      <w:r w:rsidRPr="00BE2421">
        <w:rPr>
          <w:rStyle w:val="5-Char"/>
          <w:rtl/>
        </w:rPr>
        <w:t xml:space="preserve"> </w:t>
      </w:r>
      <w:r w:rsidRPr="00BE2421">
        <w:rPr>
          <w:rStyle w:val="5-Char"/>
          <w:rFonts w:hint="eastAsia"/>
          <w:rtl/>
        </w:rPr>
        <w:t>قَبْلَ</w:t>
      </w:r>
      <w:r w:rsidRPr="00BE2421">
        <w:rPr>
          <w:rStyle w:val="5-Char"/>
          <w:rtl/>
        </w:rPr>
        <w:t xml:space="preserve"> </w:t>
      </w:r>
      <w:r w:rsidRPr="00BE2421">
        <w:rPr>
          <w:rStyle w:val="5-Char"/>
          <w:rFonts w:hint="eastAsia"/>
          <w:rtl/>
        </w:rPr>
        <w:t>الدُّخُولِ</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بَعْدَهُ</w:t>
      </w:r>
      <w:r w:rsidRPr="00BE2421">
        <w:rPr>
          <w:rStyle w:val="5-Char"/>
          <w:rtl/>
        </w:rPr>
        <w:t xml:space="preserve"> </w:t>
      </w:r>
      <w:r w:rsidRPr="00BE2421">
        <w:rPr>
          <w:rStyle w:val="5-Char"/>
          <w:rFonts w:hint="eastAsia"/>
          <w:rtl/>
        </w:rPr>
        <w:t>قَبلَ</w:t>
      </w:r>
      <w:r w:rsidRPr="00BE2421">
        <w:rPr>
          <w:rStyle w:val="5-Char"/>
          <w:rtl/>
        </w:rPr>
        <w:t xml:space="preserve"> </w:t>
      </w:r>
      <w:r w:rsidRPr="00BE2421">
        <w:rPr>
          <w:rStyle w:val="5-Char"/>
          <w:rFonts w:hint="eastAsia"/>
          <w:rtl/>
        </w:rPr>
        <w:t>التَّوَجُّهِ</w:t>
      </w:r>
      <w:r w:rsidRPr="00BE2421">
        <w:rPr>
          <w:rStyle w:val="5-Char"/>
          <w:rtl/>
        </w:rPr>
        <w:t xml:space="preserve"> </w:t>
      </w:r>
      <w:r w:rsidRPr="00BE2421">
        <w:rPr>
          <w:rStyle w:val="5-Char"/>
          <w:rFonts w:hint="eastAsia"/>
          <w:rtl/>
        </w:rPr>
        <w:t>لِلزِّ</w:t>
      </w:r>
      <w:r w:rsidR="00C12E54" w:rsidRPr="00BE2421">
        <w:rPr>
          <w:rStyle w:val="5-Char"/>
          <w:rFonts w:hint="cs"/>
          <w:rtl/>
        </w:rPr>
        <w:t>ي</w:t>
      </w:r>
      <w:r w:rsidRPr="00BE2421">
        <w:rPr>
          <w:rStyle w:val="5-Char"/>
          <w:rFonts w:hint="eastAsia"/>
          <w:rtl/>
        </w:rPr>
        <w:t>ارَةِ</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أَمْكَنَهُ</w:t>
      </w:r>
      <w:r w:rsidRPr="00BE2421">
        <w:rPr>
          <w:rStyle w:val="5-Char"/>
          <w:rtl/>
        </w:rPr>
        <w:t xml:space="preserve"> </w:t>
      </w:r>
      <w:r w:rsidRPr="00BE2421">
        <w:rPr>
          <w:rStyle w:val="5-Char"/>
          <w:rFonts w:hint="eastAsia"/>
          <w:rtl/>
        </w:rPr>
        <w:t>وَيَتَطَيَّبُ</w:t>
      </w:r>
      <w:r w:rsidRPr="00BE2421">
        <w:rPr>
          <w:rStyle w:val="5-Char"/>
          <w:rtl/>
        </w:rPr>
        <w:t xml:space="preserve"> </w:t>
      </w:r>
      <w:r w:rsidRPr="00BE2421">
        <w:rPr>
          <w:rStyle w:val="5-Char"/>
          <w:rFonts w:hint="eastAsia"/>
          <w:rtl/>
        </w:rPr>
        <w:t>وَيَلْبَسُ</w:t>
      </w:r>
      <w:r w:rsidRPr="00BE2421">
        <w:rPr>
          <w:rStyle w:val="5-Char"/>
          <w:rtl/>
        </w:rPr>
        <w:t xml:space="preserve"> </w:t>
      </w:r>
      <w:r w:rsidRPr="00BE2421">
        <w:rPr>
          <w:rStyle w:val="5-Char"/>
          <w:rFonts w:hint="eastAsia"/>
          <w:rtl/>
        </w:rPr>
        <w:t>أَحْسَنَ</w:t>
      </w:r>
      <w:r w:rsidRPr="00BE2421">
        <w:rPr>
          <w:rStyle w:val="5-Char"/>
          <w:rtl/>
        </w:rPr>
        <w:t xml:space="preserve"> </w:t>
      </w:r>
      <w:r w:rsidRPr="00BE2421">
        <w:rPr>
          <w:rStyle w:val="5-Char"/>
          <w:rFonts w:hint="eastAsia"/>
          <w:rtl/>
        </w:rPr>
        <w:t>ثِيَابِهِ</w:t>
      </w:r>
      <w:r w:rsidRPr="00BE2421">
        <w:rPr>
          <w:rStyle w:val="5-Char"/>
          <w:rtl/>
        </w:rPr>
        <w:t xml:space="preserve"> </w:t>
      </w:r>
      <w:r w:rsidRPr="00BE2421">
        <w:rPr>
          <w:rStyle w:val="5-Char"/>
          <w:rFonts w:hint="eastAsia"/>
          <w:rtl/>
        </w:rPr>
        <w:t>تَعظِ</w:t>
      </w:r>
      <w:r w:rsidR="00C12E54" w:rsidRPr="00BE2421">
        <w:rPr>
          <w:rStyle w:val="5-Char"/>
          <w:rFonts w:hint="cs"/>
          <w:rtl/>
        </w:rPr>
        <w:t>ي</w:t>
      </w:r>
      <w:r w:rsidRPr="00BE2421">
        <w:rPr>
          <w:rStyle w:val="5-Char"/>
          <w:rFonts w:hint="eastAsia"/>
          <w:rtl/>
        </w:rPr>
        <w:t>مًا</w:t>
      </w:r>
      <w:r w:rsidRPr="00BE2421">
        <w:rPr>
          <w:rStyle w:val="5-Char"/>
          <w:rtl/>
        </w:rPr>
        <w:t xml:space="preserve"> </w:t>
      </w:r>
      <w:r w:rsidRPr="00BE2421">
        <w:rPr>
          <w:rStyle w:val="5-Char"/>
          <w:rFonts w:hint="eastAsia"/>
          <w:rtl/>
        </w:rPr>
        <w:t>لِلقُدُومِ</w:t>
      </w:r>
      <w:r w:rsidRPr="004121AA">
        <w:rPr>
          <w:rFonts w:ascii="Al-QuranAlKareem" w:hAnsi="Al-QuranAlKareem"/>
          <w:sz w:val="14"/>
          <w:szCs w:val="14"/>
          <w:rtl/>
        </w:rPr>
        <w:t xml:space="preserve"> </w:t>
      </w:r>
      <w:r w:rsidRPr="00BE2421">
        <w:rPr>
          <w:rStyle w:val="5-Char"/>
          <w:rFonts w:hint="eastAsia"/>
          <w:rtl/>
        </w:rPr>
        <w:t>عَلَ</w:t>
      </w:r>
      <w:r w:rsidR="004121AA" w:rsidRPr="00BE2421">
        <w:rPr>
          <w:rStyle w:val="5-Char"/>
          <w:rFonts w:hint="cs"/>
          <w:rtl/>
        </w:rPr>
        <w:t>ی</w:t>
      </w:r>
      <w:r w:rsidRPr="004121AA">
        <w:rPr>
          <w:rFonts w:ascii="Al-QuranAlKareem" w:hAnsi="Al-QuranAlKareem"/>
          <w:sz w:val="10"/>
          <w:szCs w:val="10"/>
          <w:rtl/>
        </w:rPr>
        <w:t xml:space="preserve"> </w:t>
      </w:r>
      <w:r w:rsidRPr="00BE2421">
        <w:rPr>
          <w:rStyle w:val="5-Char"/>
          <w:rFonts w:hint="eastAsia"/>
          <w:rtl/>
        </w:rPr>
        <w:t>النَّبِ</w:t>
      </w:r>
      <w:r w:rsidR="00C12E54" w:rsidRPr="00BE2421">
        <w:rPr>
          <w:rStyle w:val="5-Char"/>
          <w:rFonts w:hint="cs"/>
          <w:rtl/>
        </w:rPr>
        <w:t>ي</w:t>
      </w:r>
      <w:r w:rsidRPr="00BE2421">
        <w:rPr>
          <w:rStyle w:val="5-Char"/>
          <w:rFonts w:hint="cs"/>
          <w:rtl/>
        </w:rPr>
        <w:t>ّ</w:t>
      </w:r>
      <w:r w:rsidRPr="00BE2421">
        <w:rPr>
          <w:rStyle w:val="5-Char"/>
          <w:rtl/>
        </w:rPr>
        <w:t xml:space="preserve"> </w:t>
      </w:r>
      <w:r w:rsidRPr="00BE2421">
        <w:rPr>
          <w:rStyle w:val="5-Char"/>
          <w:rFonts w:hint="eastAsia"/>
          <w:rtl/>
        </w:rPr>
        <w:t>النبي</w:t>
      </w:r>
      <w:r w:rsidRPr="00BE2421">
        <w:rPr>
          <w:rStyle w:val="5-Char"/>
          <w:rtl/>
        </w:rPr>
        <w:t xml:space="preserve"> </w:t>
      </w:r>
      <w:r w:rsidRPr="00BE2421">
        <w:rPr>
          <w:rStyle w:val="5-Char"/>
          <w:rFonts w:hint="eastAsia"/>
          <w:rtl/>
        </w:rPr>
        <w:t>صَل</w:t>
      </w:r>
      <w:r w:rsidR="004121AA" w:rsidRPr="00BE2421">
        <w:rPr>
          <w:rStyle w:val="5-Char"/>
          <w:rFonts w:hint="cs"/>
          <w:rtl/>
        </w:rPr>
        <w:t>ّ</w:t>
      </w:r>
      <w:r w:rsidRPr="00BE2421">
        <w:rPr>
          <w:rStyle w:val="5-Char"/>
          <w:rFonts w:hint="eastAsia"/>
          <w:rtl/>
        </w:rPr>
        <w:t>َ</w:t>
      </w:r>
      <w:r w:rsidR="004121AA" w:rsidRPr="00BE2421">
        <w:rPr>
          <w:rStyle w:val="5-Char"/>
          <w:rFonts w:hint="cs"/>
          <w:rtl/>
        </w:rPr>
        <w:t>ی</w:t>
      </w:r>
      <w:r w:rsidRPr="004121AA">
        <w:rPr>
          <w:rFonts w:ascii="Al-QuranAlKareem" w:hAnsi="Al-QuranAlKareem"/>
          <w:sz w:val="14"/>
          <w:szCs w:val="14"/>
          <w:rtl/>
        </w:rPr>
        <w:t xml:space="preserve"> </w:t>
      </w:r>
      <w:r w:rsidRPr="00BE2421">
        <w:rPr>
          <w:rStyle w:val="5-Char"/>
          <w:rFonts w:hint="eastAsia"/>
          <w:rtl/>
        </w:rPr>
        <w:t>اللهُ</w:t>
      </w:r>
      <w:r w:rsidRPr="004121AA">
        <w:rPr>
          <w:rFonts w:ascii="Al-QuranAlKareem" w:hAnsi="Al-QuranAlKareem"/>
          <w:sz w:val="14"/>
          <w:szCs w:val="14"/>
          <w:rtl/>
        </w:rPr>
        <w:t xml:space="preserve"> </w:t>
      </w:r>
      <w:r w:rsidRPr="00BE2421">
        <w:rPr>
          <w:rStyle w:val="5-Char"/>
          <w:rFonts w:hint="eastAsia"/>
          <w:rtl/>
        </w:rPr>
        <w:t>عَلَيهِ</w:t>
      </w:r>
      <w:r w:rsidRPr="004121AA">
        <w:rPr>
          <w:rFonts w:ascii="Al-QuranAlKareem" w:hAnsi="Al-QuranAlKareem"/>
          <w:sz w:val="14"/>
          <w:szCs w:val="14"/>
          <w:rtl/>
        </w:rPr>
        <w:t xml:space="preserve"> </w:t>
      </w:r>
      <w:r w:rsidRPr="00BE2421">
        <w:rPr>
          <w:rStyle w:val="5-Char"/>
          <w:rFonts w:hint="eastAsia"/>
          <w:rtl/>
        </w:rPr>
        <w:t>وَ</w:t>
      </w:r>
      <w:r w:rsidRPr="004121AA">
        <w:rPr>
          <w:rFonts w:ascii="Al-QuranAlKareem" w:hAnsi="Al-QuranAlKareem"/>
          <w:sz w:val="14"/>
          <w:szCs w:val="14"/>
          <w:rtl/>
        </w:rPr>
        <w:t xml:space="preserve"> </w:t>
      </w:r>
      <w:r w:rsidRPr="00BE2421">
        <w:rPr>
          <w:rStyle w:val="5-Char"/>
          <w:rFonts w:hint="eastAsia"/>
          <w:rtl/>
        </w:rPr>
        <w:t>سَلَّم</w:t>
      </w:r>
      <w:r w:rsidRPr="00BE2421">
        <w:rPr>
          <w:rStyle w:val="5-Char"/>
          <w:rFonts w:hint="cs"/>
          <w:rtl/>
        </w:rPr>
        <w:t>؛</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يَدخُلُ</w:t>
      </w:r>
      <w:r w:rsidRPr="00BE2421">
        <w:rPr>
          <w:rStyle w:val="5-Char"/>
          <w:rtl/>
        </w:rPr>
        <w:t xml:space="preserve"> </w:t>
      </w:r>
      <w:r w:rsidRPr="00BE2421">
        <w:rPr>
          <w:rStyle w:val="5-Char"/>
          <w:rFonts w:hint="eastAsia"/>
          <w:rtl/>
        </w:rPr>
        <w:t>المَدِينَةَ</w:t>
      </w:r>
      <w:r w:rsidRPr="00BE2421">
        <w:rPr>
          <w:rStyle w:val="5-Char"/>
          <w:rtl/>
        </w:rPr>
        <w:t xml:space="preserve"> </w:t>
      </w:r>
      <w:r w:rsidRPr="00BE2421">
        <w:rPr>
          <w:rStyle w:val="5-Char"/>
          <w:rFonts w:hint="eastAsia"/>
          <w:rtl/>
        </w:rPr>
        <w:t>المُنَوَّرَةَ</w:t>
      </w:r>
      <w:r w:rsidRPr="00BE2421">
        <w:rPr>
          <w:rStyle w:val="5-Char"/>
          <w:rtl/>
        </w:rPr>
        <w:t xml:space="preserve"> </w:t>
      </w:r>
      <w:r w:rsidRPr="00BE2421">
        <w:rPr>
          <w:rStyle w:val="5-Char"/>
          <w:rFonts w:hint="eastAsia"/>
          <w:rtl/>
        </w:rPr>
        <w:t>مَاشِيًا</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أَمكَنَه</w:t>
      </w:r>
      <w:r w:rsidRPr="00BE2421">
        <w:rPr>
          <w:rStyle w:val="5-Char"/>
          <w:rtl/>
        </w:rPr>
        <w:t xml:space="preserve"> </w:t>
      </w:r>
      <w:r w:rsidRPr="00BE2421">
        <w:rPr>
          <w:rStyle w:val="5-Char"/>
          <w:rFonts w:hint="eastAsia"/>
          <w:rtl/>
        </w:rPr>
        <w:t>بِلَا</w:t>
      </w:r>
      <w:r w:rsidRPr="00BE2421">
        <w:rPr>
          <w:rStyle w:val="5-Char"/>
          <w:rtl/>
        </w:rPr>
        <w:t xml:space="preserve"> </w:t>
      </w:r>
      <w:r w:rsidRPr="00BE2421">
        <w:rPr>
          <w:rStyle w:val="5-Char"/>
          <w:rFonts w:hint="eastAsia"/>
          <w:rtl/>
        </w:rPr>
        <w:t>ضَرُورَةٍ</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وَضعِ</w:t>
      </w:r>
      <w:r w:rsidRPr="00BE2421">
        <w:rPr>
          <w:rStyle w:val="5-Char"/>
          <w:rtl/>
        </w:rPr>
        <w:t xml:space="preserve"> </w:t>
      </w:r>
      <w:r w:rsidRPr="00BE2421">
        <w:rPr>
          <w:rStyle w:val="5-Char"/>
          <w:rFonts w:hint="eastAsia"/>
          <w:rtl/>
        </w:rPr>
        <w:t>رَكِبِ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طمِئنَانِه</w:t>
      </w:r>
      <w:r w:rsidRPr="00BE2421">
        <w:rPr>
          <w:rStyle w:val="5-Char"/>
          <w:rtl/>
        </w:rPr>
        <w:t xml:space="preserve"> </w:t>
      </w:r>
      <w:r w:rsidRPr="00BE2421">
        <w:rPr>
          <w:rStyle w:val="5-Char"/>
          <w:rFonts w:hint="eastAsia"/>
          <w:rtl/>
        </w:rPr>
        <w:t>عَل</w:t>
      </w:r>
      <w:r w:rsidR="004121AA" w:rsidRPr="00BE2421">
        <w:rPr>
          <w:rStyle w:val="5-Char"/>
          <w:rFonts w:hint="cs"/>
          <w:rtl/>
        </w:rPr>
        <w:t>ی</w:t>
      </w:r>
      <w:r w:rsidRPr="00BE2421">
        <w:rPr>
          <w:rStyle w:val="5-Char"/>
          <w:rtl/>
        </w:rPr>
        <w:t xml:space="preserve"> </w:t>
      </w:r>
      <w:r w:rsidRPr="00BE2421">
        <w:rPr>
          <w:rStyle w:val="5-Char"/>
          <w:rFonts w:hint="eastAsia"/>
          <w:rtl/>
        </w:rPr>
        <w:t>حَشَمِه</w:t>
      </w:r>
      <w:r w:rsidRPr="00BE2421">
        <w:rPr>
          <w:rStyle w:val="5-Char"/>
          <w:rtl/>
        </w:rPr>
        <w:t xml:space="preserve"> </w:t>
      </w:r>
      <w:r w:rsidRPr="00BE2421">
        <w:rPr>
          <w:rStyle w:val="5-Char"/>
          <w:rFonts w:hint="eastAsia"/>
          <w:rtl/>
        </w:rPr>
        <w:t>اَو</w:t>
      </w:r>
      <w:r w:rsidRPr="00BE2421">
        <w:rPr>
          <w:rStyle w:val="5-Char"/>
          <w:rtl/>
        </w:rPr>
        <w:t xml:space="preserve"> </w:t>
      </w:r>
      <w:r w:rsidRPr="00BE2421">
        <w:rPr>
          <w:rStyle w:val="5-Char"/>
          <w:rFonts w:hint="eastAsia"/>
          <w:rtl/>
        </w:rPr>
        <w:t>أَمتِعَتِه</w:t>
      </w:r>
      <w:r w:rsidRPr="00BE2421">
        <w:rPr>
          <w:rStyle w:val="5-Char"/>
          <w:rtl/>
        </w:rPr>
        <w:t xml:space="preserve"> </w:t>
      </w:r>
      <w:r w:rsidRPr="00BE2421">
        <w:rPr>
          <w:rStyle w:val="5-Char"/>
          <w:rFonts w:hint="eastAsia"/>
          <w:rtl/>
        </w:rPr>
        <w:t>مُتَوَاضِعًا</w:t>
      </w:r>
      <w:r w:rsidRPr="00BE2421">
        <w:rPr>
          <w:rStyle w:val="5-Char"/>
          <w:rtl/>
        </w:rPr>
        <w:t xml:space="preserve"> </w:t>
      </w:r>
      <w:r w:rsidRPr="00BE2421">
        <w:rPr>
          <w:rStyle w:val="5-Char"/>
          <w:rFonts w:hint="eastAsia"/>
          <w:rtl/>
        </w:rPr>
        <w:t>بِالسَّكِينَةِ</w:t>
      </w:r>
      <w:r w:rsidRPr="00BE2421">
        <w:rPr>
          <w:rStyle w:val="5-Char"/>
          <w:rtl/>
        </w:rPr>
        <w:t xml:space="preserve"> </w:t>
      </w:r>
      <w:r w:rsidRPr="00BE2421">
        <w:rPr>
          <w:rStyle w:val="5-Char"/>
          <w:rFonts w:hint="eastAsia"/>
          <w:rtl/>
        </w:rPr>
        <w:t>وَالوَقَارِ</w:t>
      </w:r>
      <w:r w:rsidRPr="00BE2421">
        <w:rPr>
          <w:rStyle w:val="5-Char"/>
          <w:rtl/>
        </w:rPr>
        <w:t xml:space="preserve"> </w:t>
      </w:r>
      <w:r w:rsidRPr="00BE2421">
        <w:rPr>
          <w:rStyle w:val="5-Char"/>
          <w:rFonts w:hint="eastAsia"/>
          <w:rtl/>
        </w:rPr>
        <w:t>مُلَاحِظًا</w:t>
      </w:r>
      <w:r w:rsidRPr="00BE2421">
        <w:rPr>
          <w:rStyle w:val="5-Char"/>
          <w:rtl/>
        </w:rPr>
        <w:t xml:space="preserve"> </w:t>
      </w:r>
      <w:r w:rsidRPr="00BE2421">
        <w:rPr>
          <w:rStyle w:val="5-Char"/>
          <w:rFonts w:hint="eastAsia"/>
          <w:rtl/>
        </w:rPr>
        <w:t>جَلَالَةَ</w:t>
      </w:r>
      <w:r w:rsidRPr="00BE2421">
        <w:rPr>
          <w:rStyle w:val="5-Char"/>
          <w:rtl/>
        </w:rPr>
        <w:t xml:space="preserve"> </w:t>
      </w:r>
      <w:r w:rsidRPr="00BE2421">
        <w:rPr>
          <w:rStyle w:val="5-Char"/>
          <w:rFonts w:hint="eastAsia"/>
          <w:rtl/>
        </w:rPr>
        <w:t>المَكَانِ</w:t>
      </w:r>
      <w:r w:rsidRPr="00BE2421">
        <w:rPr>
          <w:rStyle w:val="5-Char"/>
          <w:rtl/>
        </w:rPr>
        <w:t xml:space="preserve"> </w:t>
      </w:r>
      <w:r w:rsidRPr="00BE2421">
        <w:rPr>
          <w:rStyle w:val="5-Char"/>
          <w:rFonts w:hint="eastAsia"/>
          <w:rtl/>
        </w:rPr>
        <w:t>قَائِلًا</w:t>
      </w:r>
      <w:r w:rsidRPr="00BE2421">
        <w:rPr>
          <w:rStyle w:val="5-Char"/>
          <w:rFonts w:hint="cs"/>
          <w:rtl/>
        </w:rPr>
        <w:t>: «</w:t>
      </w:r>
      <w:r w:rsidRPr="00BE2421">
        <w:rPr>
          <w:rStyle w:val="5-Char"/>
          <w:rFonts w:hint="eastAsia"/>
          <w:rtl/>
        </w:rPr>
        <w:t>بِسمِ</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عَلَ</w:t>
      </w:r>
      <w:r w:rsidR="004121AA" w:rsidRPr="00BE2421">
        <w:rPr>
          <w:rStyle w:val="5-Char"/>
          <w:rFonts w:hint="cs"/>
          <w:rtl/>
        </w:rPr>
        <w:t>ی</w:t>
      </w:r>
      <w:r w:rsidRPr="00BE2421">
        <w:rPr>
          <w:rStyle w:val="5-Char"/>
          <w:rtl/>
        </w:rPr>
        <w:t xml:space="preserve"> </w:t>
      </w:r>
      <w:r w:rsidRPr="00BE2421">
        <w:rPr>
          <w:rStyle w:val="5-Char"/>
          <w:rFonts w:hint="eastAsia"/>
          <w:rtl/>
        </w:rPr>
        <w:t>مِلَّةِ</w:t>
      </w:r>
      <w:r w:rsidRPr="00BE2421">
        <w:rPr>
          <w:rStyle w:val="5-Char"/>
          <w:rtl/>
        </w:rPr>
        <w:t xml:space="preserve"> </w:t>
      </w:r>
      <w:r w:rsidRPr="00BE2421">
        <w:rPr>
          <w:rStyle w:val="5-Char"/>
          <w:rFonts w:hint="eastAsia"/>
          <w:rtl/>
        </w:rPr>
        <w:t>رَسُولِ</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صَل</w:t>
      </w:r>
      <w:r w:rsidR="004121AA" w:rsidRPr="00BE2421">
        <w:rPr>
          <w:rStyle w:val="5-Char"/>
          <w:rFonts w:hint="cs"/>
          <w:rtl/>
        </w:rPr>
        <w:t>ّ</w:t>
      </w:r>
      <w:r w:rsidRPr="00BE2421">
        <w:rPr>
          <w:rStyle w:val="5-Char"/>
          <w:rFonts w:hint="eastAsia"/>
          <w:rtl/>
        </w:rPr>
        <w:t>َ</w:t>
      </w:r>
      <w:r w:rsidR="004121AA" w:rsidRPr="00BE2421">
        <w:rPr>
          <w:rStyle w:val="5-Char"/>
          <w:rFonts w:hint="cs"/>
          <w:rtl/>
        </w:rPr>
        <w:t>ی</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عَلَي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لَّم</w:t>
      </w:r>
      <w:r w:rsidRPr="00BE2421">
        <w:rPr>
          <w:rStyle w:val="5-Char"/>
          <w:rFonts w:hint="cs"/>
          <w:rtl/>
        </w:rPr>
        <w:t>؛</w:t>
      </w:r>
      <w:r w:rsidRPr="00BE2421">
        <w:rPr>
          <w:rStyle w:val="5-Char"/>
          <w:rtl/>
        </w:rPr>
        <w:t xml:space="preserve"> </w:t>
      </w:r>
      <w:r w:rsidRPr="00BE2421">
        <w:rPr>
          <w:rStyle w:val="5-Char"/>
          <w:rFonts w:hint="eastAsia"/>
          <w:rtl/>
        </w:rPr>
        <w:t>رَبِّ</w:t>
      </w:r>
      <w:r w:rsidRPr="00BE2421">
        <w:rPr>
          <w:rStyle w:val="5-Char"/>
          <w:rtl/>
        </w:rPr>
        <w:t xml:space="preserve"> </w:t>
      </w:r>
      <w:r w:rsidRPr="00BE2421">
        <w:rPr>
          <w:rStyle w:val="5-Char"/>
          <w:rFonts w:hint="eastAsia"/>
          <w:rtl/>
        </w:rPr>
        <w:t>أَدْخِلْنِي</w:t>
      </w:r>
      <w:r w:rsidRPr="00BE2421">
        <w:rPr>
          <w:rStyle w:val="5-Char"/>
          <w:rtl/>
        </w:rPr>
        <w:t xml:space="preserve"> </w:t>
      </w:r>
      <w:r w:rsidRPr="00BE2421">
        <w:rPr>
          <w:rStyle w:val="5-Char"/>
          <w:rFonts w:hint="eastAsia"/>
          <w:rtl/>
        </w:rPr>
        <w:t>مُدْخَلَ</w:t>
      </w:r>
      <w:r w:rsidRPr="00BE2421">
        <w:rPr>
          <w:rStyle w:val="5-Char"/>
          <w:rtl/>
        </w:rPr>
        <w:t xml:space="preserve"> </w:t>
      </w:r>
      <w:r w:rsidRPr="00BE2421">
        <w:rPr>
          <w:rStyle w:val="5-Char"/>
          <w:rFonts w:hint="eastAsia"/>
          <w:rtl/>
        </w:rPr>
        <w:t>صِدْقٍ</w:t>
      </w:r>
      <w:r w:rsidRPr="00BE2421">
        <w:rPr>
          <w:rStyle w:val="5-Char"/>
          <w:rtl/>
        </w:rPr>
        <w:t xml:space="preserve"> </w:t>
      </w:r>
      <w:r w:rsidRPr="00BE2421">
        <w:rPr>
          <w:rStyle w:val="5-Char"/>
          <w:rFonts w:hint="eastAsia"/>
          <w:rtl/>
        </w:rPr>
        <w:t>وَأَخْرِجْنِي</w:t>
      </w:r>
      <w:r w:rsidRPr="00BE2421">
        <w:rPr>
          <w:rStyle w:val="5-Char"/>
          <w:rtl/>
        </w:rPr>
        <w:t xml:space="preserve"> </w:t>
      </w:r>
      <w:r w:rsidRPr="00BE2421">
        <w:rPr>
          <w:rStyle w:val="5-Char"/>
          <w:rFonts w:hint="eastAsia"/>
          <w:rtl/>
        </w:rPr>
        <w:t>مُخْرَجَ</w:t>
      </w:r>
      <w:r w:rsidRPr="00BE2421">
        <w:rPr>
          <w:rStyle w:val="5-Char"/>
          <w:rtl/>
        </w:rPr>
        <w:t xml:space="preserve"> </w:t>
      </w:r>
      <w:r w:rsidRPr="00BE2421">
        <w:rPr>
          <w:rStyle w:val="5-Char"/>
          <w:rFonts w:hint="eastAsia"/>
          <w:rtl/>
        </w:rPr>
        <w:t>صِدْقٍ</w:t>
      </w:r>
      <w:r w:rsidRPr="00BE2421">
        <w:rPr>
          <w:rStyle w:val="5-Char"/>
          <w:rtl/>
        </w:rPr>
        <w:t xml:space="preserve"> </w:t>
      </w:r>
      <w:r w:rsidRPr="00BE2421">
        <w:rPr>
          <w:rStyle w:val="5-Char"/>
          <w:rFonts w:hint="eastAsia"/>
          <w:rtl/>
        </w:rPr>
        <w:t>وَاجْعَلْ</w:t>
      </w:r>
      <w:r w:rsidRPr="00BE2421">
        <w:rPr>
          <w:rStyle w:val="5-Char"/>
          <w:rtl/>
        </w:rPr>
        <w:t xml:space="preserve"> </w:t>
      </w:r>
      <w:r w:rsidRPr="00BE2421">
        <w:rPr>
          <w:rStyle w:val="5-Char"/>
          <w:rFonts w:hint="eastAsia"/>
          <w:rtl/>
        </w:rPr>
        <w:t>لِي</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لَدُنْكَ</w:t>
      </w:r>
      <w:r w:rsidRPr="00BE2421">
        <w:rPr>
          <w:rStyle w:val="5-Char"/>
          <w:rtl/>
        </w:rPr>
        <w:t xml:space="preserve"> </w:t>
      </w:r>
      <w:r w:rsidRPr="00BE2421">
        <w:rPr>
          <w:rStyle w:val="5-Char"/>
          <w:rFonts w:hint="eastAsia"/>
          <w:rtl/>
        </w:rPr>
        <w:t>سُلْطَاناً</w:t>
      </w:r>
      <w:r w:rsidRPr="00BE2421">
        <w:rPr>
          <w:rStyle w:val="5-Char"/>
          <w:rtl/>
        </w:rPr>
        <w:t xml:space="preserve"> </w:t>
      </w:r>
      <w:r w:rsidRPr="00BE2421">
        <w:rPr>
          <w:rStyle w:val="5-Char"/>
          <w:rFonts w:hint="eastAsia"/>
          <w:rtl/>
        </w:rPr>
        <w:t>نَصِيراً</w:t>
      </w:r>
      <w:r w:rsidRPr="00BE2421">
        <w:rPr>
          <w:rStyle w:val="5-Char"/>
          <w:rFonts w:hint="cs"/>
          <w:rtl/>
        </w:rPr>
        <w:t>؛</w:t>
      </w:r>
      <w:r w:rsidRPr="00BE2421">
        <w:rPr>
          <w:rStyle w:val="5-Char"/>
          <w:rtl/>
        </w:rPr>
        <w:t xml:space="preserve"> </w:t>
      </w:r>
      <w:r w:rsidRPr="00BE2421">
        <w:rPr>
          <w:rStyle w:val="5-Char"/>
          <w:rFonts w:hint="eastAsia"/>
          <w:rtl/>
        </w:rPr>
        <w:t>اللَّهُمَّ</w:t>
      </w:r>
      <w:r w:rsidRPr="00BE2421">
        <w:rPr>
          <w:rStyle w:val="5-Char"/>
          <w:rtl/>
        </w:rPr>
        <w:t xml:space="preserve"> </w:t>
      </w:r>
      <w:r w:rsidRPr="00BE2421">
        <w:rPr>
          <w:rStyle w:val="5-Char"/>
          <w:rFonts w:hint="eastAsia"/>
          <w:rtl/>
        </w:rPr>
        <w:t>صَل</w:t>
      </w:r>
      <w:r w:rsidRPr="00BE2421">
        <w:rPr>
          <w:rStyle w:val="5-Char"/>
          <w:rFonts w:hint="cs"/>
          <w:rtl/>
        </w:rPr>
        <w:t>ِّ</w:t>
      </w:r>
      <w:r w:rsidRPr="00BE2421">
        <w:rPr>
          <w:rStyle w:val="5-Char"/>
          <w:rtl/>
        </w:rPr>
        <w:t xml:space="preserve"> </w:t>
      </w:r>
      <w:r w:rsidRPr="00BE2421">
        <w:rPr>
          <w:rStyle w:val="5-Char"/>
          <w:rFonts w:hint="eastAsia"/>
          <w:rtl/>
        </w:rPr>
        <w:t>عَلَ</w:t>
      </w:r>
      <w:r w:rsidR="004121AA" w:rsidRPr="00BE2421">
        <w:rPr>
          <w:rStyle w:val="5-Char"/>
          <w:rFonts w:hint="cs"/>
          <w:rtl/>
        </w:rPr>
        <w:t>ی</w:t>
      </w:r>
      <w:r w:rsidRPr="00BE2421">
        <w:rPr>
          <w:rStyle w:val="5-Char"/>
          <w:rtl/>
        </w:rPr>
        <w:t xml:space="preserve"> </w:t>
      </w:r>
      <w:r w:rsidRPr="00BE2421">
        <w:rPr>
          <w:rStyle w:val="5-Char"/>
          <w:rFonts w:hint="eastAsia"/>
          <w:rtl/>
        </w:rPr>
        <w:t>سَ</w:t>
      </w:r>
      <w:r w:rsidR="00C12E54" w:rsidRPr="00BE2421">
        <w:rPr>
          <w:rStyle w:val="5-Char"/>
          <w:rFonts w:hint="cs"/>
          <w:rtl/>
        </w:rPr>
        <w:t>ي</w:t>
      </w:r>
      <w:r w:rsidRPr="00BE2421">
        <w:rPr>
          <w:rStyle w:val="5-Char"/>
          <w:rFonts w:hint="cs"/>
          <w:rtl/>
        </w:rPr>
        <w:t>ِّ</w:t>
      </w:r>
      <w:r w:rsidRPr="00BE2421">
        <w:rPr>
          <w:rStyle w:val="5-Char"/>
          <w:rFonts w:hint="eastAsia"/>
          <w:rtl/>
        </w:rPr>
        <w:t>دِنَا</w:t>
      </w:r>
      <w:r w:rsidRPr="00BE2421">
        <w:rPr>
          <w:rStyle w:val="5-Char"/>
          <w:rtl/>
        </w:rPr>
        <w:t xml:space="preserve"> </w:t>
      </w:r>
      <w:r w:rsidRPr="00BE2421">
        <w:rPr>
          <w:rStyle w:val="5-Char"/>
          <w:rFonts w:hint="eastAsia"/>
          <w:rtl/>
        </w:rPr>
        <w:t>مُحَمَّدٍ</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عَلَ</w:t>
      </w:r>
      <w:r w:rsidR="004121AA" w:rsidRPr="00BE2421">
        <w:rPr>
          <w:rStyle w:val="5-Char"/>
          <w:rFonts w:hint="cs"/>
          <w:rtl/>
        </w:rPr>
        <w:t>ی</w:t>
      </w:r>
      <w:r w:rsidRPr="00BE2421">
        <w:rPr>
          <w:rStyle w:val="5-Char"/>
          <w:rtl/>
        </w:rPr>
        <w:t xml:space="preserve"> </w:t>
      </w:r>
      <w:r w:rsidRPr="00BE2421">
        <w:rPr>
          <w:rStyle w:val="5-Char"/>
          <w:rFonts w:hint="eastAsia"/>
          <w:rtl/>
        </w:rPr>
        <w:t>آلِ</w:t>
      </w:r>
      <w:r w:rsidRPr="00BE2421">
        <w:rPr>
          <w:rStyle w:val="5-Char"/>
          <w:rtl/>
        </w:rPr>
        <w:t xml:space="preserve"> </w:t>
      </w:r>
      <w:r w:rsidRPr="00BE2421">
        <w:rPr>
          <w:rStyle w:val="5-Char"/>
          <w:rFonts w:hint="eastAsia"/>
          <w:rtl/>
        </w:rPr>
        <w:t>مُحَمَّدٍ</w:t>
      </w:r>
      <w:r w:rsidRPr="00BE2421">
        <w:rPr>
          <w:rStyle w:val="5-Char"/>
          <w:rFonts w:hint="cs"/>
          <w:rtl/>
        </w:rPr>
        <w:t>؛</w:t>
      </w:r>
      <w:r w:rsidRPr="00BE2421">
        <w:rPr>
          <w:rStyle w:val="5-Char"/>
          <w:rtl/>
        </w:rPr>
        <w:t xml:space="preserve"> </w:t>
      </w:r>
      <w:r w:rsidRPr="00BE2421">
        <w:rPr>
          <w:rStyle w:val="5-Char"/>
          <w:rFonts w:hint="eastAsia"/>
          <w:rtl/>
        </w:rPr>
        <w:t>اِل</w:t>
      </w:r>
      <w:r w:rsidR="004121AA" w:rsidRPr="00BE2421">
        <w:rPr>
          <w:rStyle w:val="5-Char"/>
          <w:rFonts w:hint="cs"/>
          <w:rtl/>
        </w:rPr>
        <w:t>ی</w:t>
      </w:r>
      <w:r w:rsidRPr="00BE2421">
        <w:rPr>
          <w:rStyle w:val="5-Char"/>
          <w:rtl/>
        </w:rPr>
        <w:t xml:space="preserve"> </w:t>
      </w:r>
      <w:r w:rsidRPr="00BE2421">
        <w:rPr>
          <w:rStyle w:val="5-Char"/>
          <w:rFonts w:hint="eastAsia"/>
          <w:rtl/>
        </w:rPr>
        <w:t>آخِرِه</w:t>
      </w:r>
      <w:r w:rsidRPr="00BE2421">
        <w:rPr>
          <w:rStyle w:val="5-Char"/>
          <w:rFonts w:hint="cs"/>
          <w:rtl/>
        </w:rPr>
        <w:t>؛</w:t>
      </w:r>
      <w:r w:rsidRPr="00BE2421">
        <w:rPr>
          <w:rStyle w:val="5-Char"/>
          <w:rtl/>
        </w:rPr>
        <w:t xml:space="preserve"> </w:t>
      </w:r>
      <w:r w:rsidRPr="00BE2421">
        <w:rPr>
          <w:rStyle w:val="5-Char"/>
          <w:rFonts w:hint="eastAsia"/>
          <w:rtl/>
        </w:rPr>
        <w:t>وَاغْفِرْ</w:t>
      </w:r>
      <w:r w:rsidRPr="00BE2421">
        <w:rPr>
          <w:rStyle w:val="5-Char"/>
          <w:rtl/>
        </w:rPr>
        <w:t xml:space="preserve"> </w:t>
      </w:r>
      <w:r w:rsidRPr="00BE2421">
        <w:rPr>
          <w:rStyle w:val="5-Char"/>
          <w:rFonts w:hint="eastAsia"/>
          <w:rtl/>
        </w:rPr>
        <w:t>لِي</w:t>
      </w:r>
      <w:r w:rsidRPr="00BE2421">
        <w:rPr>
          <w:rStyle w:val="5-Char"/>
          <w:rtl/>
        </w:rPr>
        <w:t xml:space="preserve"> </w:t>
      </w:r>
      <w:r w:rsidRPr="00BE2421">
        <w:rPr>
          <w:rStyle w:val="5-Char"/>
          <w:rFonts w:hint="eastAsia"/>
          <w:rtl/>
        </w:rPr>
        <w:t>ذُنُوبِي</w:t>
      </w:r>
      <w:r w:rsidRPr="00BE2421">
        <w:rPr>
          <w:rStyle w:val="5-Char"/>
          <w:rtl/>
        </w:rPr>
        <w:t xml:space="preserve"> </w:t>
      </w:r>
      <w:r w:rsidRPr="00BE2421">
        <w:rPr>
          <w:rStyle w:val="5-Char"/>
          <w:rFonts w:hint="eastAsia"/>
          <w:rtl/>
        </w:rPr>
        <w:t>وَافْتَحْ</w:t>
      </w:r>
      <w:r w:rsidRPr="00BE2421">
        <w:rPr>
          <w:rStyle w:val="5-Char"/>
          <w:rtl/>
        </w:rPr>
        <w:t xml:space="preserve"> </w:t>
      </w:r>
      <w:r w:rsidRPr="00BE2421">
        <w:rPr>
          <w:rStyle w:val="5-Char"/>
          <w:rFonts w:hint="eastAsia"/>
          <w:rtl/>
        </w:rPr>
        <w:t>لِي</w:t>
      </w:r>
      <w:r w:rsidRPr="00BE2421">
        <w:rPr>
          <w:rStyle w:val="5-Char"/>
          <w:rtl/>
        </w:rPr>
        <w:t xml:space="preserve"> </w:t>
      </w:r>
      <w:r w:rsidRPr="00BE2421">
        <w:rPr>
          <w:rStyle w:val="5-Char"/>
          <w:rFonts w:hint="eastAsia"/>
          <w:rtl/>
        </w:rPr>
        <w:t>أَبْوَابَ</w:t>
      </w:r>
      <w:r w:rsidRPr="00BE2421">
        <w:rPr>
          <w:rStyle w:val="5-Char"/>
          <w:rtl/>
        </w:rPr>
        <w:t xml:space="preserve"> </w:t>
      </w:r>
      <w:r w:rsidRPr="00BE2421">
        <w:rPr>
          <w:rStyle w:val="5-Char"/>
          <w:rFonts w:hint="eastAsia"/>
          <w:rtl/>
        </w:rPr>
        <w:t>رَحْمَتِكَ</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فَضلِكَ</w:t>
      </w:r>
      <w:r w:rsidRPr="00BE2421">
        <w:rPr>
          <w:rStyle w:val="5-Char"/>
          <w:rFonts w:hint="cs"/>
          <w:rtl/>
        </w:rPr>
        <w:t>».</w:t>
      </w:r>
    </w:p>
    <w:p w:rsidR="00FB5C8E" w:rsidRPr="00BE2421" w:rsidRDefault="00FB5C8E" w:rsidP="00AF1D25">
      <w:pPr>
        <w:rPr>
          <w:rStyle w:val="5-Char"/>
          <w:bCs/>
          <w:rtl/>
        </w:rPr>
      </w:pPr>
      <w:r w:rsidRPr="00BE2421">
        <w:rPr>
          <w:rStyle w:val="5-Char"/>
          <w:rFonts w:hint="eastAsia"/>
          <w:rtl/>
        </w:rPr>
        <w:t>ثُمَّ</w:t>
      </w:r>
      <w:r w:rsidRPr="00BE2421">
        <w:rPr>
          <w:rStyle w:val="5-Char"/>
          <w:rtl/>
        </w:rPr>
        <w:t xml:space="preserve"> </w:t>
      </w:r>
      <w:r w:rsidRPr="00BE2421">
        <w:rPr>
          <w:rStyle w:val="5-Char"/>
          <w:rFonts w:hint="eastAsia"/>
          <w:rtl/>
        </w:rPr>
        <w:t>يَدخُلُ</w:t>
      </w:r>
      <w:r w:rsidRPr="00BE2421">
        <w:rPr>
          <w:rStyle w:val="5-Char"/>
          <w:rtl/>
        </w:rPr>
        <w:t xml:space="preserve"> </w:t>
      </w:r>
      <w:r w:rsidRPr="00BE2421">
        <w:rPr>
          <w:rStyle w:val="5-Char"/>
          <w:rFonts w:hint="eastAsia"/>
          <w:rtl/>
        </w:rPr>
        <w:t>المَسجِدَ</w:t>
      </w:r>
      <w:r w:rsidRPr="00BE2421">
        <w:rPr>
          <w:rStyle w:val="5-Char"/>
          <w:rtl/>
        </w:rPr>
        <w:t xml:space="preserve"> </w:t>
      </w:r>
      <w:r w:rsidRPr="00BE2421">
        <w:rPr>
          <w:rStyle w:val="5-Char"/>
          <w:rFonts w:hint="eastAsia"/>
          <w:rtl/>
        </w:rPr>
        <w:t>الشَّرِيفَ</w:t>
      </w:r>
      <w:r w:rsidRPr="00BE2421">
        <w:rPr>
          <w:rStyle w:val="5-Char"/>
          <w:rtl/>
        </w:rPr>
        <w:t xml:space="preserve"> </w:t>
      </w:r>
      <w:r w:rsidRPr="00BE2421">
        <w:rPr>
          <w:rStyle w:val="5-Char"/>
          <w:rFonts w:hint="eastAsia"/>
          <w:rtl/>
        </w:rPr>
        <w:t>فَيُصَلِّي</w:t>
      </w:r>
      <w:r w:rsidRPr="00BE2421">
        <w:rPr>
          <w:rStyle w:val="5-Char"/>
          <w:rtl/>
        </w:rPr>
        <w:t xml:space="preserve"> </w:t>
      </w:r>
      <w:r w:rsidRPr="00BE2421">
        <w:rPr>
          <w:rStyle w:val="5-Char"/>
          <w:rFonts w:hint="eastAsia"/>
          <w:rtl/>
        </w:rPr>
        <w:t>تَحِيَّتَه</w:t>
      </w:r>
      <w:r w:rsidRPr="00BE2421">
        <w:rPr>
          <w:rStyle w:val="5-Char"/>
          <w:rtl/>
        </w:rPr>
        <w:t xml:space="preserve"> </w:t>
      </w:r>
      <w:r w:rsidRPr="00BE2421">
        <w:rPr>
          <w:rStyle w:val="5-Char"/>
          <w:rFonts w:hint="eastAsia"/>
          <w:rtl/>
        </w:rPr>
        <w:t>عِندَ</w:t>
      </w:r>
      <w:r w:rsidRPr="00BE2421">
        <w:rPr>
          <w:rStyle w:val="5-Char"/>
          <w:rtl/>
        </w:rPr>
        <w:t xml:space="preserve"> </w:t>
      </w:r>
      <w:r w:rsidRPr="00BE2421">
        <w:rPr>
          <w:rStyle w:val="5-Char"/>
          <w:rFonts w:hint="eastAsia"/>
          <w:rtl/>
        </w:rPr>
        <w:t>مِنبَرِهِ</w:t>
      </w:r>
      <w:r w:rsidRPr="00BE2421">
        <w:rPr>
          <w:rStyle w:val="5-Char"/>
          <w:rtl/>
        </w:rPr>
        <w:t xml:space="preserve"> </w:t>
      </w:r>
      <w:r w:rsidRPr="00BE2421">
        <w:rPr>
          <w:rStyle w:val="5-Char"/>
          <w:rFonts w:hint="eastAsia"/>
          <w:rtl/>
        </w:rPr>
        <w:t>رَكعَتَينِ</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قِفُ</w:t>
      </w:r>
      <w:r w:rsidRPr="00BE2421">
        <w:rPr>
          <w:rStyle w:val="5-Char"/>
          <w:rtl/>
        </w:rPr>
        <w:t xml:space="preserve"> </w:t>
      </w:r>
      <w:r w:rsidRPr="00BE2421">
        <w:rPr>
          <w:rStyle w:val="5-Char"/>
          <w:rFonts w:hint="eastAsia"/>
          <w:rtl/>
        </w:rPr>
        <w:t>بِحَيثُ</w:t>
      </w:r>
      <w:r w:rsidRPr="00BE2421">
        <w:rPr>
          <w:rStyle w:val="5-Char"/>
          <w:rtl/>
        </w:rPr>
        <w:t xml:space="preserve"> </w:t>
      </w:r>
      <w:r w:rsidRPr="00BE2421">
        <w:rPr>
          <w:rStyle w:val="5-Char"/>
          <w:rFonts w:hint="eastAsia"/>
          <w:rtl/>
        </w:rPr>
        <w:t>يَكُونُ</w:t>
      </w:r>
      <w:r w:rsidRPr="00BE2421">
        <w:rPr>
          <w:rStyle w:val="5-Char"/>
          <w:rtl/>
        </w:rPr>
        <w:t xml:space="preserve"> </w:t>
      </w:r>
      <w:r w:rsidRPr="00BE2421">
        <w:rPr>
          <w:rStyle w:val="5-Char"/>
          <w:rFonts w:hint="eastAsia"/>
          <w:rtl/>
        </w:rPr>
        <w:t>عَمُودُ</w:t>
      </w:r>
      <w:r w:rsidRPr="00BE2421">
        <w:rPr>
          <w:rStyle w:val="5-Char"/>
          <w:rtl/>
        </w:rPr>
        <w:t xml:space="preserve"> </w:t>
      </w:r>
      <w:r w:rsidRPr="00BE2421">
        <w:rPr>
          <w:rStyle w:val="5-Char"/>
          <w:rFonts w:hint="eastAsia"/>
          <w:rtl/>
        </w:rPr>
        <w:t>المِنبَرِ</w:t>
      </w:r>
      <w:r w:rsidRPr="00BE2421">
        <w:rPr>
          <w:rStyle w:val="5-Char"/>
          <w:rtl/>
        </w:rPr>
        <w:t xml:space="preserve"> </w:t>
      </w:r>
      <w:r w:rsidRPr="00BE2421">
        <w:rPr>
          <w:rStyle w:val="5-Char"/>
          <w:rFonts w:hint="eastAsia"/>
          <w:rtl/>
        </w:rPr>
        <w:t>الشَّرِيفِ</w:t>
      </w:r>
      <w:r w:rsidRPr="00BE2421">
        <w:rPr>
          <w:rStyle w:val="5-Char"/>
          <w:rtl/>
        </w:rPr>
        <w:t xml:space="preserve"> </w:t>
      </w:r>
      <w:r w:rsidRPr="00BE2421">
        <w:rPr>
          <w:rStyle w:val="5-Char"/>
          <w:rFonts w:hint="eastAsia"/>
          <w:rtl/>
        </w:rPr>
        <w:t>بِح</w:t>
      </w:r>
      <w:r w:rsidRPr="00BE2421">
        <w:rPr>
          <w:rStyle w:val="5-Char"/>
          <w:rFonts w:hint="cs"/>
          <w:rtl/>
        </w:rPr>
        <w:t>ِ</w:t>
      </w:r>
      <w:r w:rsidRPr="00BE2421">
        <w:rPr>
          <w:rStyle w:val="5-Char"/>
          <w:rFonts w:hint="eastAsia"/>
          <w:rtl/>
        </w:rPr>
        <w:t>ذَاءِ</w:t>
      </w:r>
      <w:r w:rsidRPr="00BE2421">
        <w:rPr>
          <w:rStyle w:val="5-Char"/>
          <w:rtl/>
        </w:rPr>
        <w:t xml:space="preserve"> </w:t>
      </w:r>
      <w:r w:rsidRPr="00BE2421">
        <w:rPr>
          <w:rStyle w:val="5-Char"/>
          <w:rFonts w:hint="eastAsia"/>
          <w:rtl/>
        </w:rPr>
        <w:t>مَنكَبِهِ</w:t>
      </w:r>
      <w:r w:rsidRPr="00BE2421">
        <w:rPr>
          <w:rStyle w:val="5-Char"/>
          <w:rtl/>
        </w:rPr>
        <w:t xml:space="preserve"> </w:t>
      </w:r>
      <w:r w:rsidRPr="00BE2421">
        <w:rPr>
          <w:rStyle w:val="5-Char"/>
          <w:rFonts w:hint="eastAsia"/>
          <w:rtl/>
        </w:rPr>
        <w:t>الأَيمَنِ</w:t>
      </w:r>
      <w:r w:rsidRPr="00BE2421">
        <w:rPr>
          <w:rStyle w:val="5-Char"/>
          <w:rFonts w:hint="cs"/>
          <w:rtl/>
        </w:rPr>
        <w:t>؛</w:t>
      </w:r>
      <w:r w:rsidRPr="00BE2421">
        <w:rPr>
          <w:rStyle w:val="5-Char"/>
          <w:rtl/>
        </w:rPr>
        <w:t xml:space="preserve"> </w:t>
      </w:r>
      <w:r w:rsidRPr="00BE2421">
        <w:rPr>
          <w:rStyle w:val="5-Char"/>
          <w:rFonts w:hint="eastAsia"/>
          <w:rtl/>
        </w:rPr>
        <w:t>فَهُوَ</w:t>
      </w:r>
      <w:r w:rsidRPr="00BE2421">
        <w:rPr>
          <w:rStyle w:val="5-Char"/>
          <w:rtl/>
        </w:rPr>
        <w:t xml:space="preserve"> </w:t>
      </w:r>
      <w:r w:rsidRPr="00BE2421">
        <w:rPr>
          <w:rStyle w:val="5-Char"/>
          <w:rFonts w:hint="eastAsia"/>
          <w:rtl/>
        </w:rPr>
        <w:t>مَوقِفُ</w:t>
      </w:r>
      <w:r w:rsidRPr="00BE2421">
        <w:rPr>
          <w:rStyle w:val="5-Char"/>
          <w:rtl/>
        </w:rPr>
        <w:t xml:space="preserve"> </w:t>
      </w:r>
      <w:r w:rsidRPr="00BE2421">
        <w:rPr>
          <w:rStyle w:val="5-Char"/>
          <w:rFonts w:hint="eastAsia"/>
          <w:rtl/>
        </w:rPr>
        <w:t>النَّبِيِّ</w:t>
      </w:r>
      <w:r w:rsidRPr="00BE2421">
        <w:rPr>
          <w:rStyle w:val="5-Char"/>
          <w:rtl/>
        </w:rPr>
        <w:t xml:space="preserve"> </w:t>
      </w:r>
      <w:r w:rsidRPr="00BE2421">
        <w:rPr>
          <w:rStyle w:val="5-Char"/>
          <w:rFonts w:hint="eastAsia"/>
          <w:rtl/>
        </w:rPr>
        <w:t>صَل</w:t>
      </w:r>
      <w:r w:rsidR="004121AA" w:rsidRPr="00BE2421">
        <w:rPr>
          <w:rStyle w:val="5-Char"/>
          <w:rFonts w:hint="cs"/>
          <w:rtl/>
        </w:rPr>
        <w:t>ّ</w:t>
      </w:r>
      <w:r w:rsidRPr="00BE2421">
        <w:rPr>
          <w:rStyle w:val="5-Char"/>
          <w:rFonts w:hint="eastAsia"/>
          <w:rtl/>
        </w:rPr>
        <w:t>َ</w:t>
      </w:r>
      <w:r w:rsidR="004121AA" w:rsidRPr="00BE2421">
        <w:rPr>
          <w:rStyle w:val="5-Char"/>
          <w:rFonts w:hint="cs"/>
          <w:rtl/>
        </w:rPr>
        <w:t>ی</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عَلَي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لَّم</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بَينَ</w:t>
      </w:r>
      <w:r w:rsidRPr="00BE2421">
        <w:rPr>
          <w:rStyle w:val="5-Char"/>
          <w:rtl/>
        </w:rPr>
        <w:t xml:space="preserve"> </w:t>
      </w:r>
      <w:r w:rsidRPr="00BE2421">
        <w:rPr>
          <w:rStyle w:val="5-Char"/>
          <w:rFonts w:hint="eastAsia"/>
          <w:rtl/>
        </w:rPr>
        <w:t>قَبرِ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نبَرِهِ</w:t>
      </w:r>
      <w:r w:rsidRPr="00BE2421">
        <w:rPr>
          <w:rStyle w:val="5-Char"/>
          <w:rtl/>
        </w:rPr>
        <w:t xml:space="preserve"> </w:t>
      </w:r>
      <w:r w:rsidRPr="00BE2421">
        <w:rPr>
          <w:rStyle w:val="5-Char"/>
          <w:rFonts w:hint="eastAsia"/>
          <w:rtl/>
        </w:rPr>
        <w:t>رَوضَةٌ</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رِيَاضِ</w:t>
      </w:r>
      <w:r w:rsidRPr="00BE2421">
        <w:rPr>
          <w:rStyle w:val="5-Char"/>
          <w:rtl/>
        </w:rPr>
        <w:t xml:space="preserve"> </w:t>
      </w:r>
      <w:r w:rsidRPr="00BE2421">
        <w:rPr>
          <w:rStyle w:val="5-Char"/>
          <w:rFonts w:hint="eastAsia"/>
          <w:rtl/>
        </w:rPr>
        <w:t>الجَنَّةِ</w:t>
      </w:r>
      <w:r w:rsidRPr="00BE2421">
        <w:rPr>
          <w:rStyle w:val="5-Char"/>
          <w:rtl/>
        </w:rPr>
        <w:t xml:space="preserve"> </w:t>
      </w:r>
      <w:r w:rsidRPr="00BE2421">
        <w:rPr>
          <w:rStyle w:val="5-Char"/>
          <w:rFonts w:hint="eastAsia"/>
          <w:rtl/>
        </w:rPr>
        <w:t>كَمَا</w:t>
      </w:r>
      <w:r w:rsidRPr="00BE2421">
        <w:rPr>
          <w:rStyle w:val="5-Char"/>
          <w:rtl/>
        </w:rPr>
        <w:t xml:space="preserve"> </w:t>
      </w:r>
      <w:r w:rsidRPr="00BE2421">
        <w:rPr>
          <w:rStyle w:val="5-Char"/>
          <w:rFonts w:hint="eastAsia"/>
          <w:rtl/>
        </w:rPr>
        <w:t>أَخبَرَ</w:t>
      </w:r>
      <w:r w:rsidRPr="00BE2421">
        <w:rPr>
          <w:rStyle w:val="5-Char"/>
          <w:rtl/>
        </w:rPr>
        <w:t xml:space="preserve"> </w:t>
      </w:r>
      <w:r w:rsidRPr="00BE2421">
        <w:rPr>
          <w:rStyle w:val="5-Char"/>
          <w:rFonts w:hint="eastAsia"/>
          <w:rtl/>
        </w:rPr>
        <w:t>بِهِ</w:t>
      </w:r>
      <w:r w:rsidRPr="00BE2421">
        <w:rPr>
          <w:rStyle w:val="5-Char"/>
          <w:rtl/>
        </w:rPr>
        <w:t xml:space="preserve"> </w:t>
      </w:r>
      <w:r w:rsidRPr="00BE2421">
        <w:rPr>
          <w:rStyle w:val="5-Char"/>
          <w:rFonts w:hint="eastAsia"/>
          <w:rtl/>
        </w:rPr>
        <w:t>صَل</w:t>
      </w:r>
      <w:r w:rsidR="004121AA" w:rsidRPr="00BE2421">
        <w:rPr>
          <w:rStyle w:val="5-Char"/>
          <w:rFonts w:hint="cs"/>
          <w:rtl/>
        </w:rPr>
        <w:t>ّ</w:t>
      </w:r>
      <w:r w:rsidRPr="00BE2421">
        <w:rPr>
          <w:rStyle w:val="5-Char"/>
          <w:rFonts w:hint="eastAsia"/>
          <w:rtl/>
        </w:rPr>
        <w:t>َ</w:t>
      </w:r>
      <w:r w:rsidR="004121AA" w:rsidRPr="00BE2421">
        <w:rPr>
          <w:rStyle w:val="5-Char"/>
          <w:rFonts w:hint="cs"/>
          <w:rtl/>
        </w:rPr>
        <w:t>ی</w:t>
      </w:r>
      <w:r w:rsidRPr="004121AA">
        <w:rPr>
          <w:rFonts w:ascii="Al-QuranAlKareem" w:hAnsi="Al-QuranAlKareem"/>
          <w:sz w:val="14"/>
          <w:szCs w:val="14"/>
          <w:rtl/>
        </w:rPr>
        <w:t xml:space="preserve"> </w:t>
      </w:r>
      <w:r w:rsidRPr="00BE2421">
        <w:rPr>
          <w:rStyle w:val="5-Char"/>
          <w:rFonts w:hint="eastAsia"/>
          <w:rtl/>
        </w:rPr>
        <w:t>اللهُ</w:t>
      </w:r>
      <w:r w:rsidRPr="004121AA">
        <w:rPr>
          <w:rFonts w:ascii="Al-QuranAlKareem" w:hAnsi="Al-QuranAlKareem"/>
          <w:sz w:val="14"/>
          <w:szCs w:val="14"/>
          <w:rtl/>
        </w:rPr>
        <w:t xml:space="preserve"> </w:t>
      </w:r>
      <w:r w:rsidRPr="00BE2421">
        <w:rPr>
          <w:rStyle w:val="5-Char"/>
          <w:rFonts w:hint="eastAsia"/>
          <w:rtl/>
        </w:rPr>
        <w:t>عَلَي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لَّم</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الَ</w:t>
      </w:r>
      <w:r w:rsidRPr="00BE2421">
        <w:rPr>
          <w:rStyle w:val="5-Char"/>
          <w:rFonts w:hint="cs"/>
          <w:rtl/>
        </w:rPr>
        <w:t>:</w:t>
      </w:r>
      <w:r w:rsidRPr="00BE2421">
        <w:rPr>
          <w:rStyle w:val="5-Char"/>
          <w:rtl/>
        </w:rPr>
        <w:t xml:space="preserve"> </w:t>
      </w:r>
      <w:r w:rsidRPr="00BE2421">
        <w:rPr>
          <w:rStyle w:val="5-Char"/>
          <w:rFonts w:hint="cs"/>
          <w:rtl/>
        </w:rPr>
        <w:t>«</w:t>
      </w:r>
      <w:r w:rsidRPr="00BE2421">
        <w:rPr>
          <w:rStyle w:val="5-Char"/>
          <w:rFonts w:hint="eastAsia"/>
          <w:rtl/>
        </w:rPr>
        <w:t>مِنبَرِي</w:t>
      </w:r>
      <w:r w:rsidRPr="00BE2421">
        <w:rPr>
          <w:rStyle w:val="5-Char"/>
          <w:rtl/>
        </w:rPr>
        <w:t xml:space="preserve"> </w:t>
      </w:r>
      <w:r w:rsidRPr="00BE2421">
        <w:rPr>
          <w:rStyle w:val="5-Char"/>
          <w:rFonts w:hint="eastAsia"/>
          <w:rtl/>
        </w:rPr>
        <w:t>عَل</w:t>
      </w:r>
      <w:r w:rsidR="004121AA" w:rsidRPr="00BE2421">
        <w:rPr>
          <w:rStyle w:val="5-Char"/>
          <w:rFonts w:hint="cs"/>
          <w:rtl/>
        </w:rPr>
        <w:t>ی</w:t>
      </w:r>
      <w:r w:rsidRPr="00BE2421">
        <w:rPr>
          <w:rStyle w:val="5-Char"/>
          <w:rtl/>
        </w:rPr>
        <w:t xml:space="preserve"> </w:t>
      </w:r>
      <w:r w:rsidRPr="00BE2421">
        <w:rPr>
          <w:rStyle w:val="5-Char"/>
          <w:rFonts w:hint="eastAsia"/>
          <w:rtl/>
        </w:rPr>
        <w:t>حَوضِي</w:t>
      </w:r>
      <w:r w:rsidRPr="00BE2421">
        <w:rPr>
          <w:rStyle w:val="5-Char"/>
          <w:rFonts w:hint="cs"/>
          <w:rtl/>
        </w:rPr>
        <w:t>».</w:t>
      </w:r>
    </w:p>
    <w:p w:rsidR="00FB5C8E" w:rsidRPr="00BE2421" w:rsidRDefault="00FB5C8E" w:rsidP="00446BB7">
      <w:pPr>
        <w:rPr>
          <w:rStyle w:val="5-Char"/>
          <w:bCs/>
          <w:rtl/>
        </w:rPr>
      </w:pPr>
      <w:r w:rsidRPr="00BE2421">
        <w:rPr>
          <w:rStyle w:val="5-Char"/>
          <w:rFonts w:hint="eastAsia"/>
          <w:rtl/>
        </w:rPr>
        <w:t>فَتَسجُدُ</w:t>
      </w:r>
      <w:r w:rsidRPr="00BE2421">
        <w:rPr>
          <w:rStyle w:val="5-Char"/>
          <w:rtl/>
        </w:rPr>
        <w:t xml:space="preserve"> </w:t>
      </w:r>
      <w:r w:rsidRPr="00BE2421">
        <w:rPr>
          <w:rStyle w:val="5-Char"/>
          <w:rFonts w:hint="eastAsia"/>
          <w:rtl/>
        </w:rPr>
        <w:t>شُكرًا</w:t>
      </w:r>
      <w:r w:rsidRPr="00BE2421">
        <w:rPr>
          <w:rStyle w:val="5-Char"/>
          <w:rtl/>
        </w:rPr>
        <w:t xml:space="preserve"> </w:t>
      </w:r>
      <w:r w:rsidRPr="00BE2421">
        <w:rPr>
          <w:rStyle w:val="5-Char"/>
          <w:rFonts w:hint="eastAsia"/>
          <w:rtl/>
        </w:rPr>
        <w:t>لِلّ</w:t>
      </w:r>
      <w:r w:rsidRPr="00BE2421">
        <w:rPr>
          <w:rStyle w:val="5-Char"/>
          <w:rtl/>
        </w:rPr>
        <w:t>ٰ</w:t>
      </w:r>
      <w:r w:rsidRPr="00BE2421">
        <w:rPr>
          <w:rStyle w:val="5-Char"/>
          <w:rFonts w:hint="eastAsia"/>
          <w:rtl/>
        </w:rPr>
        <w:t>هِ تَعَال</w:t>
      </w:r>
      <w:r w:rsidR="004121AA" w:rsidRPr="00BE2421">
        <w:rPr>
          <w:rStyle w:val="5-Char"/>
          <w:rFonts w:hint="cs"/>
          <w:rtl/>
        </w:rPr>
        <w:t>ی</w:t>
      </w:r>
      <w:r w:rsidRPr="00BE2421">
        <w:rPr>
          <w:rStyle w:val="5-Char"/>
          <w:rtl/>
        </w:rPr>
        <w:t xml:space="preserve"> </w:t>
      </w:r>
      <w:r w:rsidRPr="00BE2421">
        <w:rPr>
          <w:rStyle w:val="5-Char"/>
          <w:rFonts w:hint="eastAsia"/>
          <w:rtl/>
        </w:rPr>
        <w:t>بِأَدَاءِ</w:t>
      </w:r>
      <w:r w:rsidRPr="00BE2421">
        <w:rPr>
          <w:rStyle w:val="5-Char"/>
          <w:rtl/>
        </w:rPr>
        <w:t xml:space="preserve"> </w:t>
      </w:r>
      <w:r w:rsidRPr="00BE2421">
        <w:rPr>
          <w:rStyle w:val="5-Char"/>
          <w:rFonts w:hint="eastAsia"/>
          <w:rtl/>
        </w:rPr>
        <w:t>رَكعَتَينِ</w:t>
      </w:r>
      <w:r w:rsidRPr="00BE2421">
        <w:rPr>
          <w:rStyle w:val="5-Char"/>
          <w:rtl/>
        </w:rPr>
        <w:t xml:space="preserve"> </w:t>
      </w:r>
      <w:r w:rsidRPr="00BE2421">
        <w:rPr>
          <w:rStyle w:val="5-Char"/>
          <w:rFonts w:hint="eastAsia"/>
          <w:rtl/>
        </w:rPr>
        <w:t>غَيرِ</w:t>
      </w:r>
      <w:r w:rsidRPr="00BE2421">
        <w:rPr>
          <w:rStyle w:val="5-Char"/>
          <w:rtl/>
        </w:rPr>
        <w:t xml:space="preserve"> </w:t>
      </w:r>
      <w:r w:rsidRPr="00BE2421">
        <w:rPr>
          <w:rStyle w:val="5-Char"/>
          <w:rFonts w:hint="eastAsia"/>
          <w:rtl/>
        </w:rPr>
        <w:t>تَحِيَّةِ</w:t>
      </w:r>
      <w:r w:rsidRPr="00BE2421">
        <w:rPr>
          <w:rStyle w:val="5-Char"/>
          <w:rtl/>
        </w:rPr>
        <w:t xml:space="preserve"> </w:t>
      </w:r>
      <w:r w:rsidRPr="00BE2421">
        <w:rPr>
          <w:rStyle w:val="5-Char"/>
          <w:rFonts w:hint="eastAsia"/>
          <w:rtl/>
        </w:rPr>
        <w:t>المَسجِدِ</w:t>
      </w:r>
      <w:r w:rsidRPr="00BE2421">
        <w:rPr>
          <w:rStyle w:val="5-Char"/>
          <w:rtl/>
        </w:rPr>
        <w:t xml:space="preserve"> </w:t>
      </w:r>
      <w:r w:rsidRPr="00BE2421">
        <w:rPr>
          <w:rStyle w:val="5-Char"/>
          <w:rFonts w:hint="eastAsia"/>
          <w:rtl/>
        </w:rPr>
        <w:t>شُكرًا</w:t>
      </w:r>
      <w:r w:rsidRPr="00BE2421">
        <w:rPr>
          <w:rStyle w:val="5-Char"/>
          <w:rtl/>
        </w:rPr>
        <w:t xml:space="preserve"> </w:t>
      </w:r>
      <w:r w:rsidRPr="00BE2421">
        <w:rPr>
          <w:rStyle w:val="5-Char"/>
          <w:rFonts w:hint="eastAsia"/>
          <w:rtl/>
        </w:rPr>
        <w:t>لِمَا</w:t>
      </w:r>
      <w:r w:rsidRPr="00BE2421">
        <w:rPr>
          <w:rStyle w:val="5-Char"/>
          <w:rtl/>
        </w:rPr>
        <w:t xml:space="preserve"> </w:t>
      </w:r>
      <w:r w:rsidRPr="00BE2421">
        <w:rPr>
          <w:rStyle w:val="5-Char"/>
          <w:rFonts w:hint="eastAsia"/>
          <w:rtl/>
        </w:rPr>
        <w:t>وَفَّقَكَ</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تَعَال</w:t>
      </w:r>
      <w:r w:rsidR="004121AA" w:rsidRPr="00BE2421">
        <w:rPr>
          <w:rStyle w:val="5-Char"/>
          <w:rFonts w:hint="cs"/>
          <w:rtl/>
        </w:rPr>
        <w:t>ی</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عَلَيكَ</w:t>
      </w:r>
      <w:r w:rsidRPr="00BE2421">
        <w:rPr>
          <w:rStyle w:val="5-Char"/>
          <w:rtl/>
        </w:rPr>
        <w:t xml:space="preserve"> </w:t>
      </w:r>
      <w:r w:rsidRPr="00BE2421">
        <w:rPr>
          <w:rStyle w:val="5-Char"/>
          <w:rFonts w:hint="eastAsia"/>
          <w:rtl/>
        </w:rPr>
        <w:t>بِالوُصُولِ</w:t>
      </w:r>
      <w:r w:rsidRPr="00BE2421">
        <w:rPr>
          <w:rStyle w:val="5-Char"/>
          <w:rtl/>
        </w:rPr>
        <w:t xml:space="preserve"> </w:t>
      </w:r>
      <w:r w:rsidRPr="00BE2421">
        <w:rPr>
          <w:rStyle w:val="5-Char"/>
          <w:rFonts w:hint="eastAsia"/>
          <w:rtl/>
        </w:rPr>
        <w:t>اِلَيهِ</w:t>
      </w:r>
      <w:r w:rsidRPr="00BE2421">
        <w:rPr>
          <w:rStyle w:val="5-Char"/>
          <w:rFonts w:hint="cs"/>
          <w:rtl/>
        </w:rPr>
        <w:t>؛</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تَدعُو</w:t>
      </w:r>
      <w:r w:rsidRPr="00BE2421">
        <w:rPr>
          <w:rStyle w:val="5-Char"/>
          <w:rtl/>
        </w:rPr>
        <w:t xml:space="preserve"> </w:t>
      </w:r>
      <w:r w:rsidRPr="00BE2421">
        <w:rPr>
          <w:rStyle w:val="5-Char"/>
          <w:rFonts w:hint="eastAsia"/>
          <w:rtl/>
        </w:rPr>
        <w:t>بِمَا</w:t>
      </w:r>
      <w:r w:rsidRPr="00BE2421">
        <w:rPr>
          <w:rStyle w:val="5-Char"/>
          <w:rtl/>
        </w:rPr>
        <w:t xml:space="preserve"> </w:t>
      </w:r>
      <w:r w:rsidRPr="00BE2421">
        <w:rPr>
          <w:rStyle w:val="5-Char"/>
          <w:rFonts w:hint="eastAsia"/>
          <w:rtl/>
        </w:rPr>
        <w:t>شِئتَ</w:t>
      </w:r>
      <w:r w:rsidRPr="00BE2421">
        <w:rPr>
          <w:rStyle w:val="5-Char"/>
          <w:rFonts w:hint="cs"/>
          <w:rtl/>
        </w:rPr>
        <w:t>؛</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تَنهَضُ</w:t>
      </w:r>
      <w:r w:rsidRPr="00BE2421">
        <w:rPr>
          <w:rStyle w:val="5-Char"/>
          <w:rtl/>
        </w:rPr>
        <w:t xml:space="preserve"> </w:t>
      </w:r>
      <w:r w:rsidRPr="00BE2421">
        <w:rPr>
          <w:rStyle w:val="5-Char"/>
          <w:rFonts w:hint="eastAsia"/>
          <w:rtl/>
        </w:rPr>
        <w:t>مُتَوَجِّهًا</w:t>
      </w:r>
      <w:r w:rsidRPr="00BE2421">
        <w:rPr>
          <w:rStyle w:val="5-Char"/>
          <w:rtl/>
        </w:rPr>
        <w:t xml:space="preserve"> </w:t>
      </w:r>
      <w:r w:rsidRPr="00BE2421">
        <w:rPr>
          <w:rStyle w:val="5-Char"/>
          <w:rFonts w:hint="eastAsia"/>
          <w:rtl/>
        </w:rPr>
        <w:t>اِلَ</w:t>
      </w:r>
      <w:r w:rsidR="004121AA" w:rsidRPr="00BE2421">
        <w:rPr>
          <w:rStyle w:val="5-Char"/>
          <w:rFonts w:hint="cs"/>
          <w:rtl/>
        </w:rPr>
        <w:t>ی</w:t>
      </w:r>
      <w:r w:rsidRPr="004121AA">
        <w:rPr>
          <w:rFonts w:ascii="Al-QuranAlKareem" w:hAnsi="Al-QuranAlKareem"/>
          <w:sz w:val="14"/>
          <w:szCs w:val="14"/>
          <w:rtl/>
        </w:rPr>
        <w:t xml:space="preserve"> </w:t>
      </w:r>
      <w:r w:rsidRPr="00BE2421">
        <w:rPr>
          <w:rStyle w:val="5-Char"/>
          <w:rFonts w:hint="eastAsia"/>
          <w:rtl/>
        </w:rPr>
        <w:t>القَبرِ</w:t>
      </w:r>
      <w:r w:rsidRPr="00BE2421">
        <w:rPr>
          <w:rStyle w:val="5-Char"/>
          <w:rtl/>
        </w:rPr>
        <w:t xml:space="preserve"> </w:t>
      </w:r>
      <w:r w:rsidRPr="00BE2421">
        <w:rPr>
          <w:rStyle w:val="5-Char"/>
          <w:rFonts w:hint="eastAsia"/>
          <w:rtl/>
        </w:rPr>
        <w:t>الشَّرِيفِ</w:t>
      </w:r>
      <w:r w:rsidRPr="00BE2421">
        <w:rPr>
          <w:rStyle w:val="5-Char"/>
          <w:rtl/>
        </w:rPr>
        <w:t xml:space="preserve"> </w:t>
      </w:r>
      <w:r w:rsidRPr="00BE2421">
        <w:rPr>
          <w:rStyle w:val="5-Char"/>
          <w:rFonts w:hint="eastAsia"/>
          <w:rtl/>
        </w:rPr>
        <w:t>فَتَقِفُ</w:t>
      </w:r>
      <w:r w:rsidRPr="00BE2421">
        <w:rPr>
          <w:rStyle w:val="5-Char"/>
          <w:rtl/>
        </w:rPr>
        <w:t xml:space="preserve"> </w:t>
      </w:r>
      <w:r w:rsidRPr="00BE2421">
        <w:rPr>
          <w:rStyle w:val="5-Char"/>
          <w:rFonts w:hint="eastAsia"/>
          <w:rtl/>
        </w:rPr>
        <w:t>بِمِقدَارِ</w:t>
      </w:r>
      <w:r w:rsidRPr="00BE2421">
        <w:rPr>
          <w:rStyle w:val="5-Char"/>
          <w:rtl/>
        </w:rPr>
        <w:t xml:space="preserve"> </w:t>
      </w:r>
      <w:r w:rsidRPr="00BE2421">
        <w:rPr>
          <w:rStyle w:val="5-Char"/>
          <w:rFonts w:hint="eastAsia"/>
          <w:rtl/>
        </w:rPr>
        <w:t>أَربَعَةِ</w:t>
      </w:r>
      <w:r w:rsidRPr="00BE2421">
        <w:rPr>
          <w:rStyle w:val="5-Char"/>
          <w:rtl/>
        </w:rPr>
        <w:t xml:space="preserve"> </w:t>
      </w:r>
      <w:r w:rsidRPr="00BE2421">
        <w:rPr>
          <w:rStyle w:val="5-Char"/>
          <w:rFonts w:hint="eastAsia"/>
          <w:rtl/>
        </w:rPr>
        <w:t>أَذرُعٍ</w:t>
      </w:r>
      <w:r w:rsidRPr="00BE2421">
        <w:rPr>
          <w:rStyle w:val="5-Char"/>
          <w:rtl/>
        </w:rPr>
        <w:t xml:space="preserve"> </w:t>
      </w:r>
      <w:r w:rsidRPr="00BE2421">
        <w:rPr>
          <w:rStyle w:val="5-Char"/>
          <w:rFonts w:hint="eastAsia"/>
          <w:rtl/>
        </w:rPr>
        <w:t>بَعِيدًا</w:t>
      </w:r>
      <w:r w:rsidRPr="00BE2421">
        <w:rPr>
          <w:rStyle w:val="5-Char"/>
          <w:rtl/>
        </w:rPr>
        <w:t xml:space="preserve"> </w:t>
      </w:r>
      <w:r w:rsidRPr="00BE2421">
        <w:rPr>
          <w:rStyle w:val="5-Char"/>
          <w:rFonts w:hint="eastAsia"/>
          <w:rtl/>
        </w:rPr>
        <w:t>عَنِ</w:t>
      </w:r>
      <w:r w:rsidRPr="00BE2421">
        <w:rPr>
          <w:rStyle w:val="5-Char"/>
          <w:rtl/>
        </w:rPr>
        <w:t xml:space="preserve"> </w:t>
      </w:r>
      <w:r w:rsidRPr="00BE2421">
        <w:rPr>
          <w:rStyle w:val="5-Char"/>
          <w:rFonts w:hint="eastAsia"/>
          <w:rtl/>
        </w:rPr>
        <w:t>المَقصُورَةِ</w:t>
      </w:r>
      <w:r w:rsidRPr="00BE2421">
        <w:rPr>
          <w:rStyle w:val="5-Char"/>
          <w:rtl/>
        </w:rPr>
        <w:t xml:space="preserve"> </w:t>
      </w:r>
      <w:r w:rsidRPr="00BE2421">
        <w:rPr>
          <w:rStyle w:val="5-Char"/>
          <w:rFonts w:hint="eastAsia"/>
          <w:rtl/>
        </w:rPr>
        <w:t>الشَّرِيفَةِ</w:t>
      </w:r>
      <w:r w:rsidRPr="00BE2421">
        <w:rPr>
          <w:rStyle w:val="5-Char"/>
          <w:rtl/>
        </w:rPr>
        <w:t xml:space="preserve"> </w:t>
      </w:r>
      <w:r w:rsidRPr="00BE2421">
        <w:rPr>
          <w:rStyle w:val="5-Char"/>
          <w:rFonts w:hint="eastAsia"/>
          <w:rtl/>
        </w:rPr>
        <w:t>بِغَايَةِ</w:t>
      </w:r>
      <w:r w:rsidRPr="00BE2421">
        <w:rPr>
          <w:rStyle w:val="5-Char"/>
          <w:rtl/>
        </w:rPr>
        <w:t xml:space="preserve"> </w:t>
      </w:r>
      <w:r w:rsidRPr="00BE2421">
        <w:rPr>
          <w:rStyle w:val="5-Char"/>
          <w:rFonts w:hint="eastAsia"/>
          <w:rtl/>
        </w:rPr>
        <w:t>الأَدَبِ</w:t>
      </w:r>
      <w:r w:rsidRPr="00BE2421">
        <w:rPr>
          <w:rStyle w:val="5-Char"/>
          <w:rtl/>
        </w:rPr>
        <w:t xml:space="preserve"> </w:t>
      </w:r>
      <w:r w:rsidRPr="00BE2421">
        <w:rPr>
          <w:rStyle w:val="5-Char"/>
          <w:rFonts w:hint="eastAsia"/>
          <w:rtl/>
        </w:rPr>
        <w:t>مُستَدبِرَ</w:t>
      </w:r>
      <w:r w:rsidRPr="00BE2421">
        <w:rPr>
          <w:rStyle w:val="5-Char"/>
          <w:rtl/>
        </w:rPr>
        <w:t xml:space="preserve"> </w:t>
      </w:r>
      <w:r w:rsidRPr="00BE2421">
        <w:rPr>
          <w:rStyle w:val="5-Char"/>
          <w:rFonts w:hint="eastAsia"/>
          <w:rtl/>
        </w:rPr>
        <w:t>القِبلَةِ</w:t>
      </w:r>
      <w:r w:rsidRPr="00BE2421">
        <w:rPr>
          <w:rStyle w:val="5-Char"/>
          <w:rtl/>
        </w:rPr>
        <w:t xml:space="preserve"> </w:t>
      </w:r>
      <w:r w:rsidRPr="00BE2421">
        <w:rPr>
          <w:rStyle w:val="5-Char"/>
          <w:rFonts w:hint="eastAsia"/>
          <w:rtl/>
        </w:rPr>
        <w:t>مُحَاذِيًا</w:t>
      </w:r>
      <w:r w:rsidRPr="00BE2421">
        <w:rPr>
          <w:rStyle w:val="5-Char"/>
          <w:rtl/>
        </w:rPr>
        <w:t xml:space="preserve"> </w:t>
      </w:r>
      <w:r w:rsidRPr="00BE2421">
        <w:rPr>
          <w:rStyle w:val="5-Char"/>
          <w:rFonts w:hint="eastAsia"/>
          <w:rtl/>
        </w:rPr>
        <w:t>لِرَأسِ</w:t>
      </w:r>
      <w:r w:rsidRPr="00BE2421">
        <w:rPr>
          <w:rStyle w:val="5-Char"/>
          <w:rtl/>
        </w:rPr>
        <w:t xml:space="preserve"> </w:t>
      </w:r>
      <w:r w:rsidRPr="00BE2421">
        <w:rPr>
          <w:rStyle w:val="5-Char"/>
          <w:rFonts w:hint="eastAsia"/>
          <w:rtl/>
        </w:rPr>
        <w:t>النَّبِيِّ</w:t>
      </w:r>
      <w:r w:rsidRPr="00BE2421">
        <w:rPr>
          <w:rStyle w:val="5-Char"/>
          <w:rtl/>
        </w:rPr>
        <w:t xml:space="preserve"> </w:t>
      </w:r>
      <w:r w:rsidRPr="00BE2421">
        <w:rPr>
          <w:rStyle w:val="5-Char"/>
          <w:rFonts w:hint="eastAsia"/>
          <w:rtl/>
        </w:rPr>
        <w:t>صَل</w:t>
      </w:r>
      <w:r w:rsidR="004121AA" w:rsidRPr="00BE2421">
        <w:rPr>
          <w:rStyle w:val="5-Char"/>
          <w:rFonts w:hint="cs"/>
          <w:rtl/>
        </w:rPr>
        <w:t>ّ</w:t>
      </w:r>
      <w:r w:rsidRPr="00BE2421">
        <w:rPr>
          <w:rStyle w:val="5-Char"/>
          <w:rFonts w:hint="eastAsia"/>
          <w:rtl/>
        </w:rPr>
        <w:t>َ</w:t>
      </w:r>
      <w:r w:rsidR="004121AA" w:rsidRPr="00BE2421">
        <w:rPr>
          <w:rStyle w:val="5-Char"/>
          <w:rFonts w:hint="cs"/>
          <w:rtl/>
        </w:rPr>
        <w:t>ی</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عَلَي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لَّم</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وَجهِهِ</w:t>
      </w:r>
      <w:r w:rsidRPr="00BE2421">
        <w:rPr>
          <w:rStyle w:val="5-Char"/>
          <w:rtl/>
        </w:rPr>
        <w:t xml:space="preserve"> </w:t>
      </w:r>
      <w:r w:rsidRPr="00BE2421">
        <w:rPr>
          <w:rStyle w:val="5-Char"/>
          <w:rFonts w:hint="eastAsia"/>
          <w:rtl/>
        </w:rPr>
        <w:t>الأَكرَمِ</w:t>
      </w:r>
      <w:r w:rsidRPr="00BE2421">
        <w:rPr>
          <w:rStyle w:val="5-Char"/>
          <w:rtl/>
        </w:rPr>
        <w:t xml:space="preserve"> </w:t>
      </w:r>
      <w:r w:rsidRPr="00BE2421">
        <w:rPr>
          <w:rStyle w:val="5-Char"/>
          <w:rFonts w:hint="eastAsia"/>
          <w:rtl/>
        </w:rPr>
        <w:t>مُلَاحِظًا</w:t>
      </w:r>
      <w:r w:rsidRPr="00BE2421">
        <w:rPr>
          <w:rStyle w:val="5-Char"/>
          <w:rtl/>
        </w:rPr>
        <w:t xml:space="preserve"> </w:t>
      </w:r>
      <w:r w:rsidRPr="00BE2421">
        <w:rPr>
          <w:rStyle w:val="5-Char"/>
          <w:rFonts w:hint="eastAsia"/>
          <w:rtl/>
        </w:rPr>
        <w:t>نَظَرَهُ</w:t>
      </w:r>
      <w:r w:rsidRPr="00BE2421">
        <w:rPr>
          <w:rStyle w:val="5-Char"/>
          <w:rtl/>
        </w:rPr>
        <w:t xml:space="preserve"> </w:t>
      </w:r>
      <w:r w:rsidRPr="00BE2421">
        <w:rPr>
          <w:rStyle w:val="5-Char"/>
          <w:rFonts w:hint="eastAsia"/>
          <w:rtl/>
        </w:rPr>
        <w:t>السَّعِيدَ</w:t>
      </w:r>
      <w:r w:rsidRPr="00BE2421">
        <w:rPr>
          <w:rStyle w:val="5-Char"/>
          <w:rtl/>
        </w:rPr>
        <w:t xml:space="preserve"> </w:t>
      </w:r>
      <w:r w:rsidRPr="00BE2421">
        <w:rPr>
          <w:rStyle w:val="5-Char"/>
          <w:rFonts w:hint="eastAsia"/>
          <w:rtl/>
        </w:rPr>
        <w:t>اِلَيكَ</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مَاعَه</w:t>
      </w:r>
      <w:r w:rsidRPr="00BE2421">
        <w:rPr>
          <w:rStyle w:val="5-Char"/>
          <w:rtl/>
        </w:rPr>
        <w:t xml:space="preserve"> </w:t>
      </w:r>
      <w:r w:rsidRPr="00BE2421">
        <w:rPr>
          <w:rStyle w:val="5-Char"/>
          <w:rFonts w:hint="eastAsia"/>
          <w:rtl/>
        </w:rPr>
        <w:t>كَلَامَكَ</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رَدَّه</w:t>
      </w:r>
      <w:r w:rsidRPr="00BE2421">
        <w:rPr>
          <w:rStyle w:val="5-Char"/>
          <w:rtl/>
        </w:rPr>
        <w:t xml:space="preserve"> </w:t>
      </w:r>
      <w:r w:rsidRPr="00BE2421">
        <w:rPr>
          <w:rStyle w:val="5-Char"/>
          <w:rFonts w:hint="eastAsia"/>
          <w:rtl/>
        </w:rPr>
        <w:t>عَلَيكَ</w:t>
      </w:r>
      <w:r w:rsidRPr="00BE2421">
        <w:rPr>
          <w:rStyle w:val="5-Char"/>
          <w:rtl/>
        </w:rPr>
        <w:t xml:space="preserve"> </w:t>
      </w:r>
      <w:r w:rsidRPr="00BE2421">
        <w:rPr>
          <w:rStyle w:val="5-Char"/>
          <w:rFonts w:hint="eastAsia"/>
          <w:rtl/>
        </w:rPr>
        <w:t>سَلَامَكَ</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أمِين</w:t>
      </w:r>
      <w:r w:rsidRPr="00BE2421">
        <w:rPr>
          <w:rStyle w:val="5-Char"/>
          <w:rFonts w:hint="cs"/>
          <w:rtl/>
        </w:rPr>
        <w:t>َ</w:t>
      </w:r>
      <w:r w:rsidRPr="00BE2421">
        <w:rPr>
          <w:rStyle w:val="5-Char"/>
          <w:rFonts w:hint="eastAsia"/>
          <w:rtl/>
        </w:rPr>
        <w:t>ه</w:t>
      </w:r>
      <w:r w:rsidRPr="00BE2421">
        <w:rPr>
          <w:rStyle w:val="5-Char"/>
          <w:rtl/>
        </w:rPr>
        <w:t xml:space="preserve"> </w:t>
      </w:r>
      <w:r w:rsidRPr="00BE2421">
        <w:rPr>
          <w:rStyle w:val="5-Char"/>
          <w:rFonts w:hint="eastAsia"/>
          <w:rtl/>
        </w:rPr>
        <w:t>صَل</w:t>
      </w:r>
      <w:r w:rsidR="004121AA" w:rsidRPr="00BE2421">
        <w:rPr>
          <w:rStyle w:val="5-Char"/>
          <w:rFonts w:hint="cs"/>
          <w:rtl/>
        </w:rPr>
        <w:t>ّ</w:t>
      </w:r>
      <w:r w:rsidRPr="00BE2421">
        <w:rPr>
          <w:rStyle w:val="5-Char"/>
          <w:rFonts w:hint="eastAsia"/>
          <w:rtl/>
        </w:rPr>
        <w:t>َ</w:t>
      </w:r>
      <w:r w:rsidR="004121AA" w:rsidRPr="00BE2421">
        <w:rPr>
          <w:rStyle w:val="5-Char"/>
          <w:rFonts w:hint="cs"/>
          <w:rtl/>
        </w:rPr>
        <w:t>ی</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عَلَي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لَّم</w:t>
      </w:r>
      <w:r w:rsidRPr="00BE2421">
        <w:rPr>
          <w:rStyle w:val="5-Char"/>
          <w:rtl/>
        </w:rPr>
        <w:t xml:space="preserve"> </w:t>
      </w:r>
      <w:r w:rsidRPr="00BE2421">
        <w:rPr>
          <w:rStyle w:val="5-Char"/>
          <w:rFonts w:hint="eastAsia"/>
          <w:rtl/>
        </w:rPr>
        <w:t>عَلَ</w:t>
      </w:r>
      <w:r w:rsidR="004121AA" w:rsidRPr="00BE2421">
        <w:rPr>
          <w:rStyle w:val="5-Char"/>
          <w:rFonts w:hint="cs"/>
          <w:rtl/>
        </w:rPr>
        <w:t>ی</w:t>
      </w:r>
      <w:r w:rsidRPr="00BE2421">
        <w:rPr>
          <w:rStyle w:val="5-Char"/>
          <w:rtl/>
        </w:rPr>
        <w:t xml:space="preserve"> </w:t>
      </w:r>
      <w:r w:rsidRPr="00BE2421">
        <w:rPr>
          <w:rStyle w:val="5-Char"/>
          <w:rFonts w:hint="eastAsia"/>
          <w:rtl/>
        </w:rPr>
        <w:t>دُعَائِكَ</w:t>
      </w:r>
      <w:r w:rsidRPr="00BE2421">
        <w:rPr>
          <w:rStyle w:val="5-Char"/>
          <w:rFonts w:hint="cs"/>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قُولُ</w:t>
      </w:r>
      <w:r w:rsidRPr="00BE2421">
        <w:rPr>
          <w:rStyle w:val="5-Char"/>
          <w:rFonts w:hint="cs"/>
          <w:rtl/>
        </w:rPr>
        <w:t>:</w:t>
      </w:r>
      <w:r w:rsidRPr="00BE2421">
        <w:rPr>
          <w:rStyle w:val="5-Char"/>
          <w:rtl/>
        </w:rPr>
        <w:t xml:space="preserve"> </w:t>
      </w:r>
      <w:r w:rsidRPr="00BE2421">
        <w:rPr>
          <w:rStyle w:val="5-Char"/>
          <w:rFonts w:hint="cs"/>
          <w:rtl/>
        </w:rPr>
        <w:t>«</w:t>
      </w:r>
      <w:r w:rsidRPr="00BE2421">
        <w:rPr>
          <w:rStyle w:val="5-Char"/>
          <w:rFonts w:hint="eastAsia"/>
          <w:rtl/>
        </w:rPr>
        <w:t>اَلسَّلَامُ</w:t>
      </w:r>
      <w:r w:rsidRPr="00BE2421">
        <w:rPr>
          <w:rStyle w:val="5-Char"/>
          <w:rtl/>
        </w:rPr>
        <w:t xml:space="preserve"> </w:t>
      </w:r>
      <w:r w:rsidRPr="00BE2421">
        <w:rPr>
          <w:rStyle w:val="5-Char"/>
          <w:rFonts w:hint="eastAsia"/>
          <w:rtl/>
        </w:rPr>
        <w:t>عَلَيكَ</w:t>
      </w:r>
      <w:r w:rsidRPr="00BE2421">
        <w:rPr>
          <w:rStyle w:val="5-Char"/>
          <w:rtl/>
        </w:rPr>
        <w:t xml:space="preserve"> </w:t>
      </w:r>
      <w:r w:rsidRPr="00BE2421">
        <w:rPr>
          <w:rStyle w:val="5-Char"/>
          <w:rFonts w:hint="eastAsia"/>
          <w:rtl/>
        </w:rPr>
        <w:t>يَا</w:t>
      </w:r>
      <w:r w:rsidRPr="00BE2421">
        <w:rPr>
          <w:rStyle w:val="5-Char"/>
          <w:rtl/>
        </w:rPr>
        <w:t xml:space="preserve"> </w:t>
      </w:r>
      <w:r w:rsidRPr="00BE2421">
        <w:rPr>
          <w:rStyle w:val="5-Char"/>
          <w:rFonts w:hint="eastAsia"/>
          <w:rtl/>
        </w:rPr>
        <w:t>سَيِّدِي</w:t>
      </w:r>
      <w:r w:rsidRPr="00BE2421">
        <w:rPr>
          <w:rStyle w:val="5-Char"/>
          <w:rtl/>
        </w:rPr>
        <w:t xml:space="preserve"> </w:t>
      </w:r>
      <w:r w:rsidRPr="00BE2421">
        <w:rPr>
          <w:rStyle w:val="5-Char"/>
          <w:rFonts w:hint="eastAsia"/>
          <w:rtl/>
        </w:rPr>
        <w:t>يَا</w:t>
      </w:r>
      <w:r w:rsidRPr="00BE2421">
        <w:rPr>
          <w:rStyle w:val="5-Char"/>
          <w:rtl/>
        </w:rPr>
        <w:t xml:space="preserve"> </w:t>
      </w:r>
      <w:r w:rsidRPr="00BE2421">
        <w:rPr>
          <w:rStyle w:val="5-Char"/>
          <w:rFonts w:hint="eastAsia"/>
          <w:rtl/>
        </w:rPr>
        <w:t>رَسُولَ</w:t>
      </w:r>
      <w:r w:rsidRPr="00BE2421">
        <w:rPr>
          <w:rStyle w:val="5-Char"/>
          <w:rtl/>
        </w:rPr>
        <w:t xml:space="preserve"> </w:t>
      </w:r>
      <w:r w:rsidRPr="00BE2421">
        <w:rPr>
          <w:rStyle w:val="5-Char"/>
          <w:rFonts w:hint="eastAsia"/>
          <w:rtl/>
        </w:rPr>
        <w:t>اللهِ</w:t>
      </w:r>
      <w:r w:rsidRPr="00BE2421">
        <w:rPr>
          <w:rStyle w:val="5-Char"/>
          <w:rFonts w:hint="cs"/>
          <w:rtl/>
        </w:rPr>
        <w:t>؛</w:t>
      </w:r>
      <w:r w:rsidRPr="00BE2421">
        <w:rPr>
          <w:rStyle w:val="5-Char"/>
          <w:rtl/>
        </w:rPr>
        <w:t xml:space="preserve"> </w:t>
      </w:r>
      <w:r w:rsidRPr="00BE2421">
        <w:rPr>
          <w:rStyle w:val="5-Char"/>
          <w:rFonts w:hint="eastAsia"/>
          <w:rtl/>
        </w:rPr>
        <w:t>اَلسَّلَامُ</w:t>
      </w:r>
      <w:r w:rsidRPr="00BE2421">
        <w:rPr>
          <w:rStyle w:val="5-Char"/>
          <w:rtl/>
        </w:rPr>
        <w:t xml:space="preserve"> </w:t>
      </w:r>
      <w:r w:rsidRPr="00BE2421">
        <w:rPr>
          <w:rStyle w:val="5-Char"/>
          <w:rFonts w:hint="eastAsia"/>
          <w:rtl/>
        </w:rPr>
        <w:t>عَلَيكَ</w:t>
      </w:r>
      <w:r w:rsidRPr="00BE2421">
        <w:rPr>
          <w:rStyle w:val="5-Char"/>
          <w:rtl/>
        </w:rPr>
        <w:t xml:space="preserve"> </w:t>
      </w:r>
      <w:r w:rsidRPr="00BE2421">
        <w:rPr>
          <w:rStyle w:val="5-Char"/>
          <w:rFonts w:hint="eastAsia"/>
          <w:rtl/>
        </w:rPr>
        <w:t>يَا</w:t>
      </w:r>
      <w:r w:rsidRPr="00BE2421">
        <w:rPr>
          <w:rStyle w:val="5-Char"/>
          <w:rtl/>
        </w:rPr>
        <w:t xml:space="preserve"> </w:t>
      </w:r>
      <w:r w:rsidRPr="00BE2421">
        <w:rPr>
          <w:rStyle w:val="5-Char"/>
          <w:rFonts w:hint="eastAsia"/>
          <w:rtl/>
        </w:rPr>
        <w:t>نَبِيَّ</w:t>
      </w:r>
      <w:r w:rsidRPr="00BE2421">
        <w:rPr>
          <w:rStyle w:val="5-Char"/>
          <w:rtl/>
        </w:rPr>
        <w:t xml:space="preserve"> </w:t>
      </w:r>
      <w:r w:rsidRPr="00BE2421">
        <w:rPr>
          <w:rStyle w:val="5-Char"/>
          <w:rFonts w:hint="eastAsia"/>
          <w:rtl/>
        </w:rPr>
        <w:t>اللهِ</w:t>
      </w:r>
      <w:r w:rsidRPr="00BE2421">
        <w:rPr>
          <w:rStyle w:val="5-Char"/>
          <w:rFonts w:hint="cs"/>
          <w:rtl/>
        </w:rPr>
        <w:t>؛</w:t>
      </w:r>
      <w:r w:rsidRPr="00BE2421">
        <w:rPr>
          <w:rStyle w:val="5-Char"/>
          <w:rtl/>
        </w:rPr>
        <w:t xml:space="preserve"> </w:t>
      </w:r>
      <w:r w:rsidRPr="00BE2421">
        <w:rPr>
          <w:rStyle w:val="5-Char"/>
          <w:rFonts w:hint="eastAsia"/>
          <w:rtl/>
        </w:rPr>
        <w:t>اَلسَّلَامُ</w:t>
      </w:r>
      <w:r w:rsidRPr="00BE2421">
        <w:rPr>
          <w:rStyle w:val="5-Char"/>
          <w:rtl/>
        </w:rPr>
        <w:t xml:space="preserve"> </w:t>
      </w:r>
      <w:r w:rsidRPr="00BE2421">
        <w:rPr>
          <w:rStyle w:val="5-Char"/>
          <w:rFonts w:hint="eastAsia"/>
          <w:rtl/>
        </w:rPr>
        <w:t>عَلَيكَ</w:t>
      </w:r>
      <w:r w:rsidRPr="00BE2421">
        <w:rPr>
          <w:rStyle w:val="5-Char"/>
          <w:rtl/>
        </w:rPr>
        <w:t xml:space="preserve"> </w:t>
      </w:r>
      <w:r w:rsidRPr="00BE2421">
        <w:rPr>
          <w:rStyle w:val="5-Char"/>
          <w:rFonts w:hint="eastAsia"/>
          <w:rtl/>
        </w:rPr>
        <w:t>يَا</w:t>
      </w:r>
      <w:r w:rsidRPr="00BE2421">
        <w:rPr>
          <w:rStyle w:val="5-Char"/>
          <w:rtl/>
        </w:rPr>
        <w:t xml:space="preserve"> </w:t>
      </w:r>
      <w:r w:rsidRPr="00BE2421">
        <w:rPr>
          <w:rStyle w:val="5-Char"/>
          <w:rFonts w:hint="eastAsia"/>
          <w:rtl/>
        </w:rPr>
        <w:t>حَبِيبَ</w:t>
      </w:r>
      <w:r w:rsidRPr="00BE2421">
        <w:rPr>
          <w:rStyle w:val="5-Char"/>
          <w:rtl/>
        </w:rPr>
        <w:t xml:space="preserve"> </w:t>
      </w:r>
      <w:r w:rsidRPr="00BE2421">
        <w:rPr>
          <w:rStyle w:val="5-Char"/>
          <w:rFonts w:hint="eastAsia"/>
          <w:rtl/>
        </w:rPr>
        <w:t>اللهِ</w:t>
      </w:r>
      <w:r w:rsidRPr="00BE2421">
        <w:rPr>
          <w:rStyle w:val="5-Char"/>
          <w:rFonts w:hint="cs"/>
          <w:rtl/>
        </w:rPr>
        <w:t>؛</w:t>
      </w:r>
      <w:r w:rsidRPr="00BE2421">
        <w:rPr>
          <w:rStyle w:val="5-Char"/>
          <w:rtl/>
        </w:rPr>
        <w:t xml:space="preserve"> </w:t>
      </w:r>
      <w:r w:rsidRPr="00BE2421">
        <w:rPr>
          <w:rStyle w:val="5-Char"/>
          <w:rFonts w:hint="eastAsia"/>
          <w:rtl/>
        </w:rPr>
        <w:t>اَلسَّلَامُ</w:t>
      </w:r>
      <w:r w:rsidRPr="00BE2421">
        <w:rPr>
          <w:rStyle w:val="5-Char"/>
          <w:rtl/>
        </w:rPr>
        <w:t xml:space="preserve"> </w:t>
      </w:r>
      <w:r w:rsidRPr="00BE2421">
        <w:rPr>
          <w:rStyle w:val="5-Char"/>
          <w:rFonts w:hint="eastAsia"/>
          <w:rtl/>
        </w:rPr>
        <w:t>عَلَيكَ</w:t>
      </w:r>
      <w:r w:rsidRPr="00BE2421">
        <w:rPr>
          <w:rStyle w:val="5-Char"/>
          <w:rtl/>
        </w:rPr>
        <w:t xml:space="preserve"> </w:t>
      </w:r>
      <w:r w:rsidRPr="00BE2421">
        <w:rPr>
          <w:rStyle w:val="5-Char"/>
          <w:rFonts w:hint="eastAsia"/>
          <w:rtl/>
        </w:rPr>
        <w:t>يَا</w:t>
      </w:r>
      <w:r w:rsidRPr="00BE2421">
        <w:rPr>
          <w:rStyle w:val="5-Char"/>
          <w:rtl/>
        </w:rPr>
        <w:t xml:space="preserve"> </w:t>
      </w:r>
      <w:r w:rsidRPr="00BE2421">
        <w:rPr>
          <w:rStyle w:val="5-Char"/>
          <w:rFonts w:hint="eastAsia"/>
          <w:rtl/>
        </w:rPr>
        <w:t>نَبِيَّ</w:t>
      </w:r>
      <w:r w:rsidRPr="00BE2421">
        <w:rPr>
          <w:rStyle w:val="5-Char"/>
          <w:rtl/>
        </w:rPr>
        <w:t xml:space="preserve"> </w:t>
      </w:r>
      <w:r w:rsidRPr="00BE2421">
        <w:rPr>
          <w:rStyle w:val="5-Char"/>
          <w:rFonts w:hint="eastAsia"/>
          <w:rtl/>
        </w:rPr>
        <w:t>الرَّحمَةِ</w:t>
      </w:r>
      <w:r w:rsidRPr="00BE2421">
        <w:rPr>
          <w:rStyle w:val="5-Char"/>
          <w:rFonts w:hint="cs"/>
          <w:rtl/>
        </w:rPr>
        <w:t>؛</w:t>
      </w:r>
      <w:r w:rsidRPr="00BE2421">
        <w:rPr>
          <w:rStyle w:val="5-Char"/>
          <w:rtl/>
        </w:rPr>
        <w:t xml:space="preserve"> </w:t>
      </w:r>
      <w:r w:rsidRPr="00BE2421">
        <w:rPr>
          <w:rStyle w:val="5-Char"/>
          <w:rFonts w:hint="eastAsia"/>
          <w:rtl/>
        </w:rPr>
        <w:t>اَلسَّلَامُ</w:t>
      </w:r>
      <w:r w:rsidRPr="00BE2421">
        <w:rPr>
          <w:rStyle w:val="5-Char"/>
          <w:rtl/>
        </w:rPr>
        <w:t xml:space="preserve"> </w:t>
      </w:r>
      <w:r w:rsidRPr="00BE2421">
        <w:rPr>
          <w:rStyle w:val="5-Char"/>
          <w:rFonts w:hint="eastAsia"/>
          <w:rtl/>
        </w:rPr>
        <w:t>عَلَيكَ</w:t>
      </w:r>
      <w:r w:rsidRPr="00BE2421">
        <w:rPr>
          <w:rStyle w:val="5-Char"/>
          <w:rtl/>
        </w:rPr>
        <w:t xml:space="preserve"> </w:t>
      </w:r>
      <w:r w:rsidRPr="00BE2421">
        <w:rPr>
          <w:rStyle w:val="5-Char"/>
          <w:rFonts w:hint="eastAsia"/>
          <w:rtl/>
        </w:rPr>
        <w:t>يَا</w:t>
      </w:r>
      <w:r w:rsidRPr="00BE2421">
        <w:rPr>
          <w:rStyle w:val="5-Char"/>
          <w:rtl/>
        </w:rPr>
        <w:t xml:space="preserve"> </w:t>
      </w:r>
      <w:r w:rsidRPr="00BE2421">
        <w:rPr>
          <w:rStyle w:val="5-Char"/>
          <w:rFonts w:hint="eastAsia"/>
          <w:rtl/>
        </w:rPr>
        <w:t>شَفِيعَ</w:t>
      </w:r>
      <w:r w:rsidRPr="00BE2421">
        <w:rPr>
          <w:rStyle w:val="5-Char"/>
          <w:rtl/>
        </w:rPr>
        <w:t xml:space="preserve"> </w:t>
      </w:r>
      <w:r w:rsidRPr="00BE2421">
        <w:rPr>
          <w:rStyle w:val="5-Char"/>
          <w:rFonts w:hint="eastAsia"/>
          <w:rtl/>
        </w:rPr>
        <w:t>الأُمَّةِ</w:t>
      </w:r>
      <w:r w:rsidRPr="00BE2421">
        <w:rPr>
          <w:rStyle w:val="5-Char"/>
          <w:rFonts w:hint="cs"/>
          <w:rtl/>
        </w:rPr>
        <w:t>؛</w:t>
      </w:r>
      <w:r w:rsidRPr="00BE2421">
        <w:rPr>
          <w:rStyle w:val="5-Char"/>
          <w:rtl/>
        </w:rPr>
        <w:t xml:space="preserve"> </w:t>
      </w:r>
      <w:r w:rsidRPr="00BE2421">
        <w:rPr>
          <w:rStyle w:val="5-Char"/>
          <w:rFonts w:hint="eastAsia"/>
          <w:rtl/>
        </w:rPr>
        <w:t>اَلسَّلَامُ</w:t>
      </w:r>
      <w:r w:rsidRPr="00BE2421">
        <w:rPr>
          <w:rStyle w:val="5-Char"/>
          <w:rtl/>
        </w:rPr>
        <w:t xml:space="preserve"> </w:t>
      </w:r>
      <w:r w:rsidRPr="00BE2421">
        <w:rPr>
          <w:rStyle w:val="5-Char"/>
          <w:rFonts w:hint="eastAsia"/>
          <w:rtl/>
        </w:rPr>
        <w:t>عَلَيكَ</w:t>
      </w:r>
      <w:r w:rsidRPr="00BE2421">
        <w:rPr>
          <w:rStyle w:val="5-Char"/>
          <w:rtl/>
        </w:rPr>
        <w:t xml:space="preserve"> </w:t>
      </w:r>
      <w:r w:rsidRPr="00BE2421">
        <w:rPr>
          <w:rStyle w:val="5-Char"/>
          <w:rFonts w:hint="eastAsia"/>
          <w:rtl/>
        </w:rPr>
        <w:t>يَا</w:t>
      </w:r>
      <w:r w:rsidRPr="00BE2421">
        <w:rPr>
          <w:rStyle w:val="5-Char"/>
          <w:rtl/>
        </w:rPr>
        <w:t xml:space="preserve"> </w:t>
      </w:r>
      <w:r w:rsidRPr="00BE2421">
        <w:rPr>
          <w:rStyle w:val="5-Char"/>
          <w:rFonts w:hint="eastAsia"/>
          <w:rtl/>
        </w:rPr>
        <w:t>سَيِّدَ</w:t>
      </w:r>
      <w:r w:rsidRPr="00BE2421">
        <w:rPr>
          <w:rStyle w:val="5-Char"/>
          <w:rtl/>
        </w:rPr>
        <w:t xml:space="preserve"> </w:t>
      </w:r>
      <w:r w:rsidRPr="00BE2421">
        <w:rPr>
          <w:rStyle w:val="5-Char"/>
          <w:rFonts w:hint="eastAsia"/>
          <w:rtl/>
        </w:rPr>
        <w:t>المُرسَلِينَ</w:t>
      </w:r>
      <w:r w:rsidRPr="00BE2421">
        <w:rPr>
          <w:rStyle w:val="5-Char"/>
          <w:rFonts w:hint="cs"/>
          <w:rtl/>
        </w:rPr>
        <w:t>؛</w:t>
      </w:r>
      <w:r w:rsidRPr="00BE2421">
        <w:rPr>
          <w:rStyle w:val="5-Char"/>
          <w:rtl/>
        </w:rPr>
        <w:t xml:space="preserve"> </w:t>
      </w:r>
      <w:r w:rsidRPr="00BE2421">
        <w:rPr>
          <w:rStyle w:val="5-Char"/>
          <w:rFonts w:hint="eastAsia"/>
          <w:rtl/>
        </w:rPr>
        <w:t>اَلسَّلَامُ</w:t>
      </w:r>
      <w:r w:rsidRPr="00BE2421">
        <w:rPr>
          <w:rStyle w:val="5-Char"/>
          <w:rtl/>
        </w:rPr>
        <w:t xml:space="preserve"> </w:t>
      </w:r>
      <w:r w:rsidRPr="00BE2421">
        <w:rPr>
          <w:rStyle w:val="5-Char"/>
          <w:rFonts w:hint="eastAsia"/>
          <w:rtl/>
        </w:rPr>
        <w:t>عَلَيكَ</w:t>
      </w:r>
      <w:r w:rsidRPr="00BE2421">
        <w:rPr>
          <w:rStyle w:val="5-Char"/>
          <w:rtl/>
        </w:rPr>
        <w:t xml:space="preserve"> </w:t>
      </w:r>
      <w:r w:rsidRPr="00BE2421">
        <w:rPr>
          <w:rStyle w:val="5-Char"/>
          <w:rFonts w:hint="eastAsia"/>
          <w:rtl/>
        </w:rPr>
        <w:t>يَا</w:t>
      </w:r>
      <w:r w:rsidRPr="00BE2421">
        <w:rPr>
          <w:rStyle w:val="5-Char"/>
          <w:rtl/>
        </w:rPr>
        <w:t xml:space="preserve"> </w:t>
      </w:r>
      <w:r w:rsidRPr="00BE2421">
        <w:rPr>
          <w:rStyle w:val="5-Char"/>
          <w:rFonts w:hint="eastAsia"/>
          <w:rtl/>
        </w:rPr>
        <w:t>خَاتَمَ</w:t>
      </w:r>
      <w:r w:rsidRPr="00BE2421">
        <w:rPr>
          <w:rStyle w:val="5-Char"/>
          <w:rtl/>
        </w:rPr>
        <w:t xml:space="preserve"> </w:t>
      </w:r>
      <w:r w:rsidRPr="00BE2421">
        <w:rPr>
          <w:rStyle w:val="5-Char"/>
          <w:rFonts w:hint="eastAsia"/>
          <w:rtl/>
        </w:rPr>
        <w:t>النَّبِيّينَ</w:t>
      </w:r>
      <w:r w:rsidRPr="00BE2421">
        <w:rPr>
          <w:rStyle w:val="5-Char"/>
          <w:rFonts w:hint="cs"/>
          <w:rtl/>
        </w:rPr>
        <w:t>؛</w:t>
      </w:r>
      <w:r w:rsidRPr="00BE2421">
        <w:rPr>
          <w:rStyle w:val="5-Char"/>
          <w:rtl/>
        </w:rPr>
        <w:t xml:space="preserve"> </w:t>
      </w:r>
      <w:r w:rsidRPr="00BE2421">
        <w:rPr>
          <w:rStyle w:val="5-Char"/>
          <w:rFonts w:hint="eastAsia"/>
          <w:rtl/>
        </w:rPr>
        <w:t>اَلسَّلَامُ</w:t>
      </w:r>
      <w:r w:rsidRPr="00BE2421">
        <w:rPr>
          <w:rStyle w:val="5-Char"/>
          <w:rtl/>
        </w:rPr>
        <w:t xml:space="preserve"> </w:t>
      </w:r>
      <w:r w:rsidRPr="00BE2421">
        <w:rPr>
          <w:rStyle w:val="5-Char"/>
          <w:rFonts w:hint="eastAsia"/>
          <w:rtl/>
        </w:rPr>
        <w:t>عَلَيكَ</w:t>
      </w:r>
      <w:r w:rsidRPr="00BE2421">
        <w:rPr>
          <w:rStyle w:val="5-Char"/>
          <w:rtl/>
        </w:rPr>
        <w:t xml:space="preserve"> </w:t>
      </w:r>
      <w:r w:rsidRPr="00BE2421">
        <w:rPr>
          <w:rStyle w:val="5-Char"/>
          <w:rFonts w:hint="eastAsia"/>
          <w:rtl/>
        </w:rPr>
        <w:t>يَا</w:t>
      </w:r>
      <w:r w:rsidRPr="00BE2421">
        <w:rPr>
          <w:rStyle w:val="5-Char"/>
          <w:rtl/>
        </w:rPr>
        <w:t xml:space="preserve"> </w:t>
      </w:r>
      <w:r w:rsidRPr="00BE2421">
        <w:rPr>
          <w:rStyle w:val="5-Char"/>
          <w:rFonts w:hint="eastAsia"/>
          <w:rtl/>
        </w:rPr>
        <w:t>مُزَّمِّلُ</w:t>
      </w:r>
      <w:r w:rsidRPr="00BE2421">
        <w:rPr>
          <w:rStyle w:val="5-Char"/>
          <w:rFonts w:hint="cs"/>
          <w:rtl/>
        </w:rPr>
        <w:t>؛</w:t>
      </w:r>
      <w:r w:rsidRPr="00BE2421">
        <w:rPr>
          <w:rStyle w:val="5-Char"/>
          <w:rtl/>
        </w:rPr>
        <w:t xml:space="preserve"> </w:t>
      </w:r>
      <w:r w:rsidRPr="00BE2421">
        <w:rPr>
          <w:rStyle w:val="5-Char"/>
          <w:rFonts w:hint="eastAsia"/>
          <w:rtl/>
        </w:rPr>
        <w:t>اَلسَّلَامُ</w:t>
      </w:r>
      <w:r w:rsidRPr="00BE2421">
        <w:rPr>
          <w:rStyle w:val="5-Char"/>
          <w:rtl/>
        </w:rPr>
        <w:t xml:space="preserve"> </w:t>
      </w:r>
      <w:r w:rsidRPr="00BE2421">
        <w:rPr>
          <w:rStyle w:val="5-Char"/>
          <w:rFonts w:hint="eastAsia"/>
          <w:rtl/>
        </w:rPr>
        <w:t>عَلَيكَ</w:t>
      </w:r>
      <w:r w:rsidRPr="00BE2421">
        <w:rPr>
          <w:rStyle w:val="5-Char"/>
          <w:rtl/>
        </w:rPr>
        <w:t xml:space="preserve"> </w:t>
      </w:r>
      <w:r w:rsidRPr="00BE2421">
        <w:rPr>
          <w:rStyle w:val="5-Char"/>
          <w:rFonts w:hint="eastAsia"/>
          <w:rtl/>
        </w:rPr>
        <w:t>يَا</w:t>
      </w:r>
      <w:r w:rsidRPr="00BE2421">
        <w:rPr>
          <w:rStyle w:val="5-Char"/>
          <w:rtl/>
        </w:rPr>
        <w:t xml:space="preserve"> </w:t>
      </w:r>
      <w:r w:rsidRPr="00BE2421">
        <w:rPr>
          <w:rStyle w:val="5-Char"/>
          <w:rFonts w:hint="eastAsia"/>
          <w:rtl/>
        </w:rPr>
        <w:t>مُدَّثِّرُ</w:t>
      </w:r>
      <w:r w:rsidRPr="00BE2421">
        <w:rPr>
          <w:rStyle w:val="5-Char"/>
          <w:rFonts w:hint="cs"/>
          <w:rtl/>
        </w:rPr>
        <w:t>؛</w:t>
      </w:r>
      <w:r w:rsidRPr="00BE2421">
        <w:rPr>
          <w:rStyle w:val="5-Char"/>
          <w:rtl/>
        </w:rPr>
        <w:t xml:space="preserve"> </w:t>
      </w:r>
      <w:r w:rsidRPr="00BE2421">
        <w:rPr>
          <w:rStyle w:val="5-Char"/>
          <w:rFonts w:hint="eastAsia"/>
          <w:rtl/>
        </w:rPr>
        <w:t>اَلسَّلَامُ</w:t>
      </w:r>
      <w:r w:rsidRPr="00BE2421">
        <w:rPr>
          <w:rStyle w:val="5-Char"/>
          <w:rtl/>
        </w:rPr>
        <w:t xml:space="preserve"> </w:t>
      </w:r>
      <w:r w:rsidRPr="00BE2421">
        <w:rPr>
          <w:rStyle w:val="5-Char"/>
          <w:rFonts w:hint="eastAsia"/>
          <w:rtl/>
        </w:rPr>
        <w:t>عَلَيكَ</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عَل</w:t>
      </w:r>
      <w:r w:rsidR="004121AA" w:rsidRPr="00BE2421">
        <w:rPr>
          <w:rStyle w:val="5-Char"/>
          <w:rFonts w:hint="cs"/>
          <w:rtl/>
        </w:rPr>
        <w:t>ی</w:t>
      </w:r>
      <w:r w:rsidRPr="00BE2421">
        <w:rPr>
          <w:rStyle w:val="5-Char"/>
          <w:rtl/>
        </w:rPr>
        <w:t xml:space="preserve"> </w:t>
      </w:r>
      <w:r w:rsidRPr="00BE2421">
        <w:rPr>
          <w:rStyle w:val="5-Char"/>
          <w:rFonts w:hint="eastAsia"/>
          <w:rtl/>
        </w:rPr>
        <w:t>أصُولِكَ</w:t>
      </w:r>
      <w:r w:rsidRPr="00BE2421">
        <w:rPr>
          <w:rStyle w:val="5-Char"/>
          <w:rtl/>
        </w:rPr>
        <w:t xml:space="preserve"> </w:t>
      </w:r>
      <w:r w:rsidRPr="00BE2421">
        <w:rPr>
          <w:rStyle w:val="5-Char"/>
          <w:rFonts w:hint="eastAsia"/>
          <w:rtl/>
        </w:rPr>
        <w:t>الطَّيِّبِينَ</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أَهلِ</w:t>
      </w:r>
      <w:r w:rsidRPr="00BE2421">
        <w:rPr>
          <w:rStyle w:val="5-Char"/>
          <w:rtl/>
        </w:rPr>
        <w:t xml:space="preserve"> </w:t>
      </w:r>
      <w:r w:rsidRPr="00BE2421">
        <w:rPr>
          <w:rStyle w:val="5-Char"/>
          <w:rFonts w:hint="eastAsia"/>
          <w:rtl/>
        </w:rPr>
        <w:t>بَيتِكَ</w:t>
      </w:r>
      <w:r w:rsidRPr="00BE2421">
        <w:rPr>
          <w:rStyle w:val="5-Char"/>
          <w:rtl/>
        </w:rPr>
        <w:t xml:space="preserve"> </w:t>
      </w:r>
      <w:r w:rsidRPr="00BE2421">
        <w:rPr>
          <w:rStyle w:val="5-Char"/>
          <w:rFonts w:hint="eastAsia"/>
          <w:rtl/>
        </w:rPr>
        <w:t>الطَّاهِرِينَ</w:t>
      </w:r>
      <w:r w:rsidRPr="00BE2421">
        <w:rPr>
          <w:rStyle w:val="5-Char"/>
          <w:rtl/>
        </w:rPr>
        <w:t xml:space="preserve"> </w:t>
      </w:r>
      <w:r w:rsidRPr="00BE2421">
        <w:rPr>
          <w:rStyle w:val="5-Char"/>
          <w:rFonts w:hint="eastAsia"/>
          <w:rtl/>
        </w:rPr>
        <w:t>الَّذِينَ</w:t>
      </w:r>
      <w:r w:rsidRPr="00BE2421">
        <w:rPr>
          <w:rStyle w:val="5-Char"/>
          <w:rtl/>
        </w:rPr>
        <w:t xml:space="preserve"> </w:t>
      </w:r>
      <w:r w:rsidRPr="00BE2421">
        <w:rPr>
          <w:rStyle w:val="5-Char"/>
          <w:rFonts w:hint="eastAsia"/>
          <w:rtl/>
        </w:rPr>
        <w:t>أَذهَبَ</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عَنهُمُ</w:t>
      </w:r>
      <w:r w:rsidRPr="00BE2421">
        <w:rPr>
          <w:rStyle w:val="5-Char"/>
          <w:rtl/>
        </w:rPr>
        <w:t xml:space="preserve"> </w:t>
      </w:r>
      <w:r w:rsidRPr="00BE2421">
        <w:rPr>
          <w:rStyle w:val="5-Char"/>
          <w:rFonts w:hint="eastAsia"/>
          <w:rtl/>
        </w:rPr>
        <w:t>الرِّجسَ</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طَهَّرَهُم</w:t>
      </w:r>
      <w:r w:rsidRPr="00BE2421">
        <w:rPr>
          <w:rStyle w:val="5-Char"/>
          <w:rtl/>
        </w:rPr>
        <w:t xml:space="preserve"> </w:t>
      </w:r>
      <w:r w:rsidRPr="00BE2421">
        <w:rPr>
          <w:rStyle w:val="5-Char"/>
          <w:rFonts w:hint="eastAsia"/>
          <w:rtl/>
        </w:rPr>
        <w:t>تَطهِيرًا</w:t>
      </w:r>
      <w:r w:rsidRPr="00BE2421">
        <w:rPr>
          <w:rStyle w:val="5-Char"/>
          <w:rFonts w:hint="cs"/>
          <w:rtl/>
        </w:rPr>
        <w:t>؛</w:t>
      </w:r>
      <w:r w:rsidRPr="00BE2421">
        <w:rPr>
          <w:rStyle w:val="5-Char"/>
          <w:rtl/>
        </w:rPr>
        <w:t xml:space="preserve"> </w:t>
      </w:r>
      <w:r w:rsidRPr="00BE2421">
        <w:rPr>
          <w:rStyle w:val="5-Char"/>
          <w:rFonts w:hint="eastAsia"/>
          <w:rtl/>
        </w:rPr>
        <w:t>جَزَاكَ</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عَنَّا</w:t>
      </w:r>
      <w:r w:rsidRPr="00BE2421">
        <w:rPr>
          <w:rStyle w:val="5-Char"/>
          <w:rtl/>
        </w:rPr>
        <w:t xml:space="preserve"> </w:t>
      </w:r>
      <w:r w:rsidRPr="00BE2421">
        <w:rPr>
          <w:rStyle w:val="5-Char"/>
          <w:rFonts w:hint="eastAsia"/>
          <w:rtl/>
        </w:rPr>
        <w:t>أَفضَلَ</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جَزَ</w:t>
      </w:r>
      <w:r w:rsidR="004121AA" w:rsidRPr="00BE2421">
        <w:rPr>
          <w:rStyle w:val="5-Char"/>
          <w:rFonts w:hint="cs"/>
          <w:rtl/>
        </w:rPr>
        <w:t>ی</w:t>
      </w:r>
      <w:r w:rsidRPr="00BE2421">
        <w:rPr>
          <w:rStyle w:val="5-Char"/>
          <w:rtl/>
        </w:rPr>
        <w:t xml:space="preserve"> </w:t>
      </w:r>
      <w:r w:rsidRPr="00BE2421">
        <w:rPr>
          <w:rStyle w:val="5-Char"/>
          <w:rFonts w:hint="eastAsia"/>
          <w:rtl/>
        </w:rPr>
        <w:t>نَبِيًّا</w:t>
      </w:r>
      <w:r w:rsidRPr="00BE2421">
        <w:rPr>
          <w:rStyle w:val="5-Char"/>
          <w:rtl/>
        </w:rPr>
        <w:t xml:space="preserve"> </w:t>
      </w:r>
      <w:r w:rsidRPr="00BE2421">
        <w:rPr>
          <w:rStyle w:val="5-Char"/>
          <w:rFonts w:hint="eastAsia"/>
          <w:rtl/>
        </w:rPr>
        <w:t>عَن</w:t>
      </w:r>
      <w:r w:rsidRPr="00BE2421">
        <w:rPr>
          <w:rStyle w:val="5-Char"/>
          <w:rtl/>
        </w:rPr>
        <w:t xml:space="preserve"> </w:t>
      </w:r>
      <w:r w:rsidRPr="00BE2421">
        <w:rPr>
          <w:rStyle w:val="5-Char"/>
          <w:rFonts w:hint="eastAsia"/>
          <w:rtl/>
        </w:rPr>
        <w:t>قَومِ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رَسُولًا</w:t>
      </w:r>
      <w:r w:rsidRPr="00BE2421">
        <w:rPr>
          <w:rStyle w:val="5-Char"/>
          <w:rtl/>
        </w:rPr>
        <w:t xml:space="preserve"> </w:t>
      </w:r>
      <w:r w:rsidRPr="00BE2421">
        <w:rPr>
          <w:rStyle w:val="5-Char"/>
          <w:rFonts w:hint="eastAsia"/>
          <w:rtl/>
        </w:rPr>
        <w:t>عَن</w:t>
      </w:r>
      <w:r w:rsidRPr="00BE2421">
        <w:rPr>
          <w:rStyle w:val="5-Char"/>
          <w:rtl/>
        </w:rPr>
        <w:t xml:space="preserve"> </w:t>
      </w:r>
      <w:r w:rsidRPr="00BE2421">
        <w:rPr>
          <w:rStyle w:val="5-Char"/>
          <w:rFonts w:hint="eastAsia"/>
          <w:rtl/>
        </w:rPr>
        <w:t>أُمَّتِهِ</w:t>
      </w:r>
      <w:r w:rsidRPr="00BE2421">
        <w:rPr>
          <w:rStyle w:val="5-Char"/>
          <w:rFonts w:hint="cs"/>
          <w:rtl/>
        </w:rPr>
        <w:t>.</w:t>
      </w:r>
      <w:r w:rsidRPr="00BE2421">
        <w:rPr>
          <w:rStyle w:val="5-Char"/>
          <w:rtl/>
        </w:rPr>
        <w:t xml:space="preserve"> </w:t>
      </w:r>
      <w:r w:rsidRPr="00BE2421">
        <w:rPr>
          <w:rStyle w:val="5-Char"/>
          <w:rFonts w:hint="eastAsia"/>
          <w:rtl/>
        </w:rPr>
        <w:t>أَشهَدُ</w:t>
      </w:r>
      <w:r w:rsidRPr="00BE2421">
        <w:rPr>
          <w:rStyle w:val="5-Char"/>
          <w:rtl/>
        </w:rPr>
        <w:t xml:space="preserve"> </w:t>
      </w:r>
      <w:r w:rsidRPr="00BE2421">
        <w:rPr>
          <w:rStyle w:val="5-Char"/>
          <w:rFonts w:hint="eastAsia"/>
          <w:rtl/>
        </w:rPr>
        <w:t>أَنَّكَ</w:t>
      </w:r>
      <w:r w:rsidRPr="00BE2421">
        <w:rPr>
          <w:rStyle w:val="5-Char"/>
          <w:rtl/>
        </w:rPr>
        <w:t xml:space="preserve"> </w:t>
      </w:r>
      <w:r w:rsidRPr="00BE2421">
        <w:rPr>
          <w:rStyle w:val="5-Char"/>
          <w:rFonts w:hint="eastAsia"/>
          <w:rtl/>
        </w:rPr>
        <w:t>رَسُولُ</w:t>
      </w:r>
      <w:r w:rsidRPr="00BE2421">
        <w:rPr>
          <w:rStyle w:val="5-Char"/>
          <w:rtl/>
        </w:rPr>
        <w:t xml:space="preserve"> </w:t>
      </w:r>
      <w:r w:rsidRPr="00BE2421">
        <w:rPr>
          <w:rStyle w:val="5-Char"/>
          <w:rFonts w:hint="eastAsia"/>
          <w:rtl/>
        </w:rPr>
        <w:t>اللهِ</w:t>
      </w:r>
      <w:r w:rsidRPr="00BE2421">
        <w:rPr>
          <w:rStyle w:val="5-Char"/>
          <w:rFonts w:hint="cs"/>
          <w:rtl/>
        </w:rPr>
        <w:t>؛</w:t>
      </w:r>
      <w:r w:rsidRPr="00BE2421">
        <w:rPr>
          <w:rStyle w:val="5-Char"/>
          <w:rtl/>
        </w:rPr>
        <w:t xml:space="preserve"> </w:t>
      </w:r>
      <w:r w:rsidRPr="00BE2421">
        <w:rPr>
          <w:rStyle w:val="5-Char"/>
          <w:rFonts w:hint="eastAsia"/>
          <w:rtl/>
        </w:rPr>
        <w:t>قَد</w:t>
      </w:r>
      <w:r w:rsidRPr="00BE2421">
        <w:rPr>
          <w:rStyle w:val="5-Char"/>
          <w:rtl/>
        </w:rPr>
        <w:t xml:space="preserve"> </w:t>
      </w:r>
      <w:r w:rsidRPr="00BE2421">
        <w:rPr>
          <w:rStyle w:val="5-Char"/>
          <w:rFonts w:hint="eastAsia"/>
          <w:rtl/>
        </w:rPr>
        <w:t>بَلَّغتَ</w:t>
      </w:r>
      <w:r w:rsidRPr="00BE2421">
        <w:rPr>
          <w:rStyle w:val="5-Char"/>
          <w:rtl/>
        </w:rPr>
        <w:t xml:space="preserve"> </w:t>
      </w:r>
      <w:r w:rsidRPr="00BE2421">
        <w:rPr>
          <w:rStyle w:val="5-Char"/>
          <w:rFonts w:hint="eastAsia"/>
          <w:rtl/>
        </w:rPr>
        <w:t>الرِّسَالَ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أَدَّيتَ</w:t>
      </w:r>
      <w:r w:rsidRPr="00BE2421">
        <w:rPr>
          <w:rStyle w:val="5-Char"/>
          <w:rtl/>
        </w:rPr>
        <w:t xml:space="preserve"> </w:t>
      </w:r>
      <w:r w:rsidRPr="00BE2421">
        <w:rPr>
          <w:rStyle w:val="5-Char"/>
          <w:rFonts w:hint="eastAsia"/>
          <w:rtl/>
        </w:rPr>
        <w:t>الأَمَانَ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نَصَحتَ</w:t>
      </w:r>
      <w:r w:rsidRPr="00BE2421">
        <w:rPr>
          <w:rStyle w:val="5-Char"/>
          <w:rtl/>
        </w:rPr>
        <w:t xml:space="preserve"> </w:t>
      </w:r>
      <w:r w:rsidRPr="00BE2421">
        <w:rPr>
          <w:rStyle w:val="5-Char"/>
          <w:rFonts w:hint="eastAsia"/>
          <w:rtl/>
        </w:rPr>
        <w:t>الأُمَّ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أَوضَحتَ</w:t>
      </w:r>
      <w:r w:rsidRPr="00BE2421">
        <w:rPr>
          <w:rStyle w:val="5-Char"/>
          <w:rtl/>
        </w:rPr>
        <w:t xml:space="preserve"> </w:t>
      </w:r>
      <w:r w:rsidRPr="00BE2421">
        <w:rPr>
          <w:rStyle w:val="5-Char"/>
          <w:rFonts w:hint="eastAsia"/>
          <w:rtl/>
        </w:rPr>
        <w:t>الحُجَّ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جَاهَدتَ</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سَبِيلِ</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حَقَّ</w:t>
      </w:r>
      <w:r w:rsidRPr="00BE2421">
        <w:rPr>
          <w:rStyle w:val="5-Char"/>
          <w:rtl/>
        </w:rPr>
        <w:t xml:space="preserve"> </w:t>
      </w:r>
      <w:r w:rsidRPr="00BE2421">
        <w:rPr>
          <w:rStyle w:val="5-Char"/>
          <w:rFonts w:hint="eastAsia"/>
          <w:rtl/>
        </w:rPr>
        <w:t>جِهَادِ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أَقَمتَ</w:t>
      </w:r>
      <w:r w:rsidRPr="00BE2421">
        <w:rPr>
          <w:rStyle w:val="5-Char"/>
          <w:rtl/>
        </w:rPr>
        <w:t xml:space="preserve"> </w:t>
      </w:r>
      <w:r w:rsidRPr="00BE2421">
        <w:rPr>
          <w:rStyle w:val="5-Char"/>
          <w:rFonts w:hint="eastAsia"/>
          <w:rtl/>
        </w:rPr>
        <w:t>الدِّينَ</w:t>
      </w:r>
      <w:r w:rsidRPr="00BE2421">
        <w:rPr>
          <w:rStyle w:val="5-Char"/>
          <w:rtl/>
        </w:rPr>
        <w:t xml:space="preserve"> </w:t>
      </w:r>
      <w:r w:rsidRPr="00BE2421">
        <w:rPr>
          <w:rStyle w:val="5-Char"/>
          <w:rFonts w:hint="eastAsia"/>
          <w:rtl/>
        </w:rPr>
        <w:t>حَتَّ</w:t>
      </w:r>
      <w:r w:rsidR="004121AA" w:rsidRPr="00BE2421">
        <w:rPr>
          <w:rStyle w:val="5-Char"/>
          <w:rFonts w:hint="cs"/>
          <w:rtl/>
        </w:rPr>
        <w:t>ی</w:t>
      </w:r>
      <w:r w:rsidRPr="00BE2421">
        <w:rPr>
          <w:rStyle w:val="5-Char"/>
          <w:rtl/>
        </w:rPr>
        <w:t xml:space="preserve"> </w:t>
      </w:r>
      <w:r w:rsidRPr="00BE2421">
        <w:rPr>
          <w:rStyle w:val="5-Char"/>
          <w:rFonts w:hint="eastAsia"/>
          <w:rtl/>
        </w:rPr>
        <w:t>أَتَاكَ</w:t>
      </w:r>
      <w:r w:rsidRPr="00BE2421">
        <w:rPr>
          <w:rStyle w:val="5-Char"/>
          <w:rtl/>
        </w:rPr>
        <w:t xml:space="preserve"> </w:t>
      </w:r>
      <w:r w:rsidRPr="00BE2421">
        <w:rPr>
          <w:rStyle w:val="5-Char"/>
          <w:rFonts w:hint="eastAsia"/>
          <w:rtl/>
        </w:rPr>
        <w:t>اليَقِينُ</w:t>
      </w:r>
      <w:r w:rsidRPr="00BE2421">
        <w:rPr>
          <w:rStyle w:val="5-Char"/>
          <w:rFonts w:hint="cs"/>
          <w:rtl/>
        </w:rPr>
        <w:t>؛</w:t>
      </w:r>
      <w:r w:rsidRPr="00BE2421">
        <w:rPr>
          <w:rStyle w:val="5-Char"/>
          <w:rtl/>
        </w:rPr>
        <w:t xml:space="preserve"> </w:t>
      </w:r>
      <w:r w:rsidRPr="00BE2421">
        <w:rPr>
          <w:rStyle w:val="5-Char"/>
          <w:rFonts w:hint="eastAsia"/>
          <w:rtl/>
        </w:rPr>
        <w:t>صَلَّ</w:t>
      </w:r>
      <w:r w:rsidR="004121AA" w:rsidRPr="00BE2421">
        <w:rPr>
          <w:rStyle w:val="5-Char"/>
          <w:rFonts w:hint="cs"/>
          <w:rtl/>
        </w:rPr>
        <w:t>ی</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عَلَيكَ</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لَّمَ</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عَلَ</w:t>
      </w:r>
      <w:r w:rsidR="004121AA" w:rsidRPr="00BE2421">
        <w:rPr>
          <w:rStyle w:val="5-Char"/>
          <w:rFonts w:hint="cs"/>
          <w:rtl/>
        </w:rPr>
        <w:t>ی</w:t>
      </w:r>
      <w:r w:rsidRPr="00BE2421">
        <w:rPr>
          <w:rStyle w:val="5-Char"/>
          <w:rtl/>
        </w:rPr>
        <w:t xml:space="preserve"> </w:t>
      </w:r>
      <w:r w:rsidRPr="00BE2421">
        <w:rPr>
          <w:rStyle w:val="5-Char"/>
          <w:rFonts w:hint="eastAsia"/>
          <w:rtl/>
        </w:rPr>
        <w:t>أَشرَفِ</w:t>
      </w:r>
      <w:r w:rsidRPr="00BE2421">
        <w:rPr>
          <w:rStyle w:val="5-Char"/>
          <w:rtl/>
        </w:rPr>
        <w:t xml:space="preserve"> </w:t>
      </w:r>
      <w:r w:rsidRPr="00BE2421">
        <w:rPr>
          <w:rStyle w:val="5-Char"/>
          <w:rFonts w:hint="eastAsia"/>
          <w:rtl/>
        </w:rPr>
        <w:t>مَكَانٍ</w:t>
      </w:r>
      <w:r w:rsidRPr="00BE2421">
        <w:rPr>
          <w:rStyle w:val="5-Char"/>
          <w:rtl/>
        </w:rPr>
        <w:t xml:space="preserve"> </w:t>
      </w:r>
      <w:r w:rsidRPr="00BE2421">
        <w:rPr>
          <w:rStyle w:val="5-Char"/>
          <w:rFonts w:hint="eastAsia"/>
          <w:rtl/>
        </w:rPr>
        <w:t>تَشَرَّفَ</w:t>
      </w:r>
      <w:r w:rsidRPr="00BE2421">
        <w:rPr>
          <w:rStyle w:val="5-Char"/>
          <w:rtl/>
        </w:rPr>
        <w:t xml:space="preserve"> </w:t>
      </w:r>
      <w:r w:rsidRPr="00BE2421">
        <w:rPr>
          <w:rStyle w:val="5-Char"/>
          <w:rFonts w:hint="eastAsia"/>
          <w:rtl/>
        </w:rPr>
        <w:t>بحُلُولِ</w:t>
      </w:r>
      <w:r w:rsidRPr="00BE2421">
        <w:rPr>
          <w:rStyle w:val="5-Char"/>
          <w:rtl/>
        </w:rPr>
        <w:t xml:space="preserve"> </w:t>
      </w:r>
      <w:r w:rsidRPr="00BE2421">
        <w:rPr>
          <w:rStyle w:val="5-Char"/>
          <w:rFonts w:hint="eastAsia"/>
          <w:rtl/>
        </w:rPr>
        <w:t>جِسمكَ</w:t>
      </w:r>
      <w:r w:rsidRPr="00BE2421">
        <w:rPr>
          <w:rStyle w:val="5-Char"/>
          <w:rtl/>
        </w:rPr>
        <w:t xml:space="preserve"> </w:t>
      </w:r>
      <w:r w:rsidRPr="00BE2421">
        <w:rPr>
          <w:rStyle w:val="5-Char"/>
          <w:rFonts w:hint="eastAsia"/>
          <w:rtl/>
        </w:rPr>
        <w:t>الكَرِيمِ</w:t>
      </w:r>
      <w:r w:rsidRPr="00BE2421">
        <w:rPr>
          <w:rStyle w:val="5-Char"/>
          <w:rtl/>
        </w:rPr>
        <w:t xml:space="preserve"> </w:t>
      </w:r>
      <w:r w:rsidRPr="00BE2421">
        <w:rPr>
          <w:rStyle w:val="5-Char"/>
          <w:rFonts w:hint="eastAsia"/>
          <w:rtl/>
        </w:rPr>
        <w:t>فِيهِ</w:t>
      </w:r>
      <w:r w:rsidRPr="00BE2421">
        <w:rPr>
          <w:rStyle w:val="5-Char"/>
          <w:rtl/>
        </w:rPr>
        <w:t xml:space="preserve"> </w:t>
      </w:r>
      <w:r w:rsidRPr="00BE2421">
        <w:rPr>
          <w:rStyle w:val="5-Char"/>
          <w:rFonts w:hint="eastAsia"/>
          <w:rtl/>
        </w:rPr>
        <w:t>صَلا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لَامًا</w:t>
      </w:r>
      <w:r w:rsidRPr="00BE2421">
        <w:rPr>
          <w:rStyle w:val="5-Char"/>
          <w:rtl/>
        </w:rPr>
        <w:t xml:space="preserve"> </w:t>
      </w:r>
      <w:r w:rsidRPr="00BE2421">
        <w:rPr>
          <w:rStyle w:val="5-Char"/>
          <w:rFonts w:hint="eastAsia"/>
          <w:rtl/>
        </w:rPr>
        <w:t>دَائِمَينِ</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رَبِّ</w:t>
      </w:r>
      <w:r w:rsidRPr="00BE2421">
        <w:rPr>
          <w:rStyle w:val="5-Char"/>
          <w:rtl/>
        </w:rPr>
        <w:t xml:space="preserve"> </w:t>
      </w:r>
      <w:r w:rsidRPr="00BE2421">
        <w:rPr>
          <w:rStyle w:val="5-Char"/>
          <w:rFonts w:hint="eastAsia"/>
          <w:rtl/>
        </w:rPr>
        <w:t>العَالَمِينَ</w:t>
      </w:r>
      <w:r w:rsidRPr="00BE2421">
        <w:rPr>
          <w:rStyle w:val="5-Char"/>
          <w:rtl/>
        </w:rPr>
        <w:t xml:space="preserve"> </w:t>
      </w:r>
      <w:r w:rsidRPr="00BE2421">
        <w:rPr>
          <w:rStyle w:val="5-Char"/>
          <w:rFonts w:hint="eastAsia"/>
          <w:rtl/>
        </w:rPr>
        <w:t>عَدَدَ</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كَانَ</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عَدَدَ</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يَكُونُ</w:t>
      </w:r>
      <w:r w:rsidRPr="00BE2421">
        <w:rPr>
          <w:rStyle w:val="5-Char"/>
          <w:rtl/>
        </w:rPr>
        <w:t xml:space="preserve"> </w:t>
      </w:r>
      <w:r w:rsidRPr="00BE2421">
        <w:rPr>
          <w:rStyle w:val="5-Char"/>
          <w:rFonts w:hint="eastAsia"/>
          <w:rtl/>
        </w:rPr>
        <w:t>بِعِلمِ</w:t>
      </w:r>
      <w:r w:rsidRPr="00BE2421">
        <w:rPr>
          <w:rStyle w:val="5-Char"/>
          <w:rtl/>
        </w:rPr>
        <w:t xml:space="preserve"> </w:t>
      </w:r>
      <w:r w:rsidRPr="00BE2421">
        <w:rPr>
          <w:rStyle w:val="5-Char"/>
          <w:rFonts w:hint="eastAsia"/>
          <w:rtl/>
        </w:rPr>
        <w:t>اللهِ</w:t>
      </w:r>
      <w:r w:rsidRPr="00BE2421">
        <w:rPr>
          <w:rStyle w:val="5-Char"/>
          <w:rFonts w:hint="cs"/>
          <w:rtl/>
        </w:rPr>
        <w:t>؛</w:t>
      </w:r>
      <w:r w:rsidRPr="00BE2421">
        <w:rPr>
          <w:rStyle w:val="5-Char"/>
          <w:rtl/>
        </w:rPr>
        <w:t xml:space="preserve"> </w:t>
      </w:r>
      <w:r w:rsidRPr="00BE2421">
        <w:rPr>
          <w:rStyle w:val="5-Char"/>
          <w:rFonts w:hint="eastAsia"/>
          <w:rtl/>
        </w:rPr>
        <w:t>صَلَاةً</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اِنقِضَاءَ</w:t>
      </w:r>
      <w:r w:rsidRPr="00BE2421">
        <w:rPr>
          <w:rStyle w:val="5-Char"/>
          <w:rtl/>
        </w:rPr>
        <w:t xml:space="preserve"> </w:t>
      </w:r>
      <w:r w:rsidRPr="00BE2421">
        <w:rPr>
          <w:rStyle w:val="5-Char"/>
          <w:rFonts w:hint="eastAsia"/>
          <w:rtl/>
        </w:rPr>
        <w:t>لِأَمَدِهَا</w:t>
      </w:r>
      <w:r w:rsidRPr="00BE2421">
        <w:rPr>
          <w:rStyle w:val="5-Char"/>
          <w:rFonts w:hint="cs"/>
          <w:rtl/>
        </w:rPr>
        <w:t>؛</w:t>
      </w:r>
      <w:r w:rsidRPr="00BE2421">
        <w:rPr>
          <w:rStyle w:val="5-Char"/>
          <w:rtl/>
        </w:rPr>
        <w:t xml:space="preserve"> </w:t>
      </w:r>
      <w:r w:rsidRPr="00BE2421">
        <w:rPr>
          <w:rStyle w:val="5-Char"/>
          <w:rFonts w:hint="eastAsia"/>
          <w:rtl/>
        </w:rPr>
        <w:t>يَا</w:t>
      </w:r>
      <w:r w:rsidRPr="00BE2421">
        <w:rPr>
          <w:rStyle w:val="5-Char"/>
          <w:rtl/>
        </w:rPr>
        <w:t xml:space="preserve"> </w:t>
      </w:r>
      <w:r w:rsidRPr="00BE2421">
        <w:rPr>
          <w:rStyle w:val="5-Char"/>
          <w:rFonts w:hint="eastAsia"/>
          <w:rtl/>
        </w:rPr>
        <w:t>رَسُولَ</w:t>
      </w:r>
      <w:r w:rsidRPr="00BE2421">
        <w:rPr>
          <w:rStyle w:val="5-Char"/>
          <w:rtl/>
        </w:rPr>
        <w:t xml:space="preserve"> </w:t>
      </w:r>
      <w:r w:rsidRPr="00BE2421">
        <w:rPr>
          <w:rStyle w:val="5-Char"/>
          <w:rFonts w:hint="eastAsia"/>
          <w:rtl/>
        </w:rPr>
        <w:t>اللهِ</w:t>
      </w:r>
      <w:r w:rsidRPr="00BE2421">
        <w:rPr>
          <w:rStyle w:val="5-Char"/>
          <w:rFonts w:hint="cs"/>
          <w:rtl/>
        </w:rPr>
        <w:t>!</w:t>
      </w:r>
      <w:r w:rsidRPr="00BE2421">
        <w:rPr>
          <w:rStyle w:val="5-Char"/>
          <w:rtl/>
        </w:rPr>
        <w:t xml:space="preserve"> </w:t>
      </w:r>
      <w:r w:rsidRPr="00BE2421">
        <w:rPr>
          <w:rStyle w:val="5-Char"/>
          <w:rFonts w:hint="eastAsia"/>
          <w:rtl/>
        </w:rPr>
        <w:t>نَحنُ</w:t>
      </w:r>
      <w:r w:rsidRPr="00BE2421">
        <w:rPr>
          <w:rStyle w:val="5-Char"/>
          <w:rtl/>
        </w:rPr>
        <w:t xml:space="preserve"> </w:t>
      </w:r>
      <w:r w:rsidRPr="00BE2421">
        <w:rPr>
          <w:rStyle w:val="5-Char"/>
          <w:rFonts w:hint="eastAsia"/>
          <w:rtl/>
        </w:rPr>
        <w:t>وَفدُكَ</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زُوَّارُ</w:t>
      </w:r>
      <w:r w:rsidRPr="00BE2421">
        <w:rPr>
          <w:rStyle w:val="5-Char"/>
          <w:rtl/>
        </w:rPr>
        <w:t xml:space="preserve"> </w:t>
      </w:r>
      <w:r w:rsidRPr="00BE2421">
        <w:rPr>
          <w:rStyle w:val="5-Char"/>
          <w:rFonts w:hint="eastAsia"/>
          <w:rtl/>
        </w:rPr>
        <w:t>حَرَمِكَ</w:t>
      </w:r>
      <w:r w:rsidRPr="00BE2421">
        <w:rPr>
          <w:rStyle w:val="5-Char"/>
          <w:rFonts w:hint="cs"/>
          <w:rtl/>
        </w:rPr>
        <w:t>؛</w:t>
      </w:r>
      <w:r w:rsidRPr="00BE2421">
        <w:rPr>
          <w:rStyle w:val="5-Char"/>
          <w:rtl/>
        </w:rPr>
        <w:t xml:space="preserve"> </w:t>
      </w:r>
      <w:r w:rsidRPr="00BE2421">
        <w:rPr>
          <w:rStyle w:val="5-Char"/>
          <w:rFonts w:hint="eastAsia"/>
          <w:rtl/>
        </w:rPr>
        <w:t>تَشَرَّفنَا</w:t>
      </w:r>
      <w:r w:rsidRPr="00BE2421">
        <w:rPr>
          <w:rStyle w:val="5-Char"/>
          <w:rtl/>
        </w:rPr>
        <w:t xml:space="preserve"> </w:t>
      </w:r>
      <w:r w:rsidRPr="00BE2421">
        <w:rPr>
          <w:rStyle w:val="5-Char"/>
          <w:rFonts w:hint="eastAsia"/>
          <w:rtl/>
        </w:rPr>
        <w:t>بِالحُلُولِ</w:t>
      </w:r>
      <w:r w:rsidRPr="00BE2421">
        <w:rPr>
          <w:rStyle w:val="5-Char"/>
          <w:rtl/>
        </w:rPr>
        <w:t xml:space="preserve"> </w:t>
      </w:r>
      <w:r w:rsidRPr="00BE2421">
        <w:rPr>
          <w:rStyle w:val="5-Char"/>
          <w:rFonts w:hint="eastAsia"/>
          <w:rtl/>
        </w:rPr>
        <w:t>بَينَ</w:t>
      </w:r>
      <w:r w:rsidRPr="00BE2421">
        <w:rPr>
          <w:rStyle w:val="5-Char"/>
          <w:rtl/>
        </w:rPr>
        <w:t xml:space="preserve"> </w:t>
      </w:r>
      <w:r w:rsidRPr="00BE2421">
        <w:rPr>
          <w:rStyle w:val="5-Char"/>
          <w:rFonts w:hint="eastAsia"/>
          <w:rtl/>
        </w:rPr>
        <w:t>يَدَيكَ</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د</w:t>
      </w:r>
      <w:r w:rsidRPr="00BE2421">
        <w:rPr>
          <w:rStyle w:val="5-Char"/>
          <w:rtl/>
        </w:rPr>
        <w:t xml:space="preserve"> </w:t>
      </w:r>
      <w:r w:rsidRPr="00BE2421">
        <w:rPr>
          <w:rStyle w:val="5-Char"/>
          <w:rFonts w:hint="eastAsia"/>
          <w:rtl/>
        </w:rPr>
        <w:t>جِئنَاكَ</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بِلَادٍ</w:t>
      </w:r>
      <w:r w:rsidRPr="00BE2421">
        <w:rPr>
          <w:rStyle w:val="5-Char"/>
          <w:rtl/>
        </w:rPr>
        <w:t xml:space="preserve"> </w:t>
      </w:r>
      <w:r w:rsidRPr="00BE2421">
        <w:rPr>
          <w:rStyle w:val="5-Char"/>
          <w:rFonts w:hint="eastAsia"/>
          <w:rtl/>
        </w:rPr>
        <w:t>شَاسِعَ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مكِنَةٍ</w:t>
      </w:r>
      <w:r w:rsidRPr="00BE2421">
        <w:rPr>
          <w:rStyle w:val="5-Char"/>
          <w:rtl/>
        </w:rPr>
        <w:t xml:space="preserve"> </w:t>
      </w:r>
      <w:r w:rsidRPr="00BE2421">
        <w:rPr>
          <w:rStyle w:val="5-Char"/>
          <w:rFonts w:hint="eastAsia"/>
          <w:rtl/>
        </w:rPr>
        <w:t>بَعِيدَةٍ</w:t>
      </w:r>
      <w:r w:rsidRPr="00BE2421">
        <w:rPr>
          <w:rStyle w:val="5-Char"/>
          <w:rtl/>
        </w:rPr>
        <w:t xml:space="preserve"> </w:t>
      </w:r>
      <w:r w:rsidRPr="00BE2421">
        <w:rPr>
          <w:rStyle w:val="5-Char"/>
          <w:rFonts w:hint="eastAsia"/>
          <w:rtl/>
        </w:rPr>
        <w:t>نَقطَعُ</w:t>
      </w:r>
      <w:r w:rsidRPr="00BE2421">
        <w:rPr>
          <w:rStyle w:val="5-Char"/>
          <w:rtl/>
        </w:rPr>
        <w:t xml:space="preserve"> </w:t>
      </w:r>
      <w:r w:rsidRPr="00BE2421">
        <w:rPr>
          <w:rStyle w:val="5-Char"/>
          <w:rFonts w:hint="eastAsia"/>
          <w:rtl/>
        </w:rPr>
        <w:t>السَّهل</w:t>
      </w:r>
      <w:r w:rsidRPr="00BE2421">
        <w:rPr>
          <w:rStyle w:val="5-Char"/>
          <w:rtl/>
        </w:rPr>
        <w:t xml:space="preserve"> </w:t>
      </w:r>
      <w:r w:rsidRPr="00BE2421">
        <w:rPr>
          <w:rStyle w:val="5-Char"/>
          <w:rFonts w:hint="eastAsia"/>
          <w:rtl/>
        </w:rPr>
        <w:t>وَالوَعرَ</w:t>
      </w:r>
      <w:r w:rsidRPr="00BE2421">
        <w:rPr>
          <w:rStyle w:val="5-Char"/>
          <w:rtl/>
        </w:rPr>
        <w:t xml:space="preserve"> </w:t>
      </w:r>
      <w:r w:rsidRPr="00BE2421">
        <w:rPr>
          <w:rStyle w:val="5-Char"/>
          <w:rFonts w:hint="eastAsia"/>
          <w:rtl/>
        </w:rPr>
        <w:t>بِقَصدِ</w:t>
      </w:r>
      <w:r w:rsidRPr="00BE2421">
        <w:rPr>
          <w:rStyle w:val="5-Char"/>
          <w:rtl/>
        </w:rPr>
        <w:t xml:space="preserve"> </w:t>
      </w:r>
      <w:r w:rsidRPr="00BE2421">
        <w:rPr>
          <w:rStyle w:val="5-Char"/>
          <w:rFonts w:hint="eastAsia"/>
          <w:rtl/>
        </w:rPr>
        <w:t>زِيَارَتِكَ</w:t>
      </w:r>
      <w:r w:rsidRPr="00BE2421">
        <w:rPr>
          <w:rStyle w:val="5-Char"/>
          <w:rtl/>
        </w:rPr>
        <w:t xml:space="preserve"> </w:t>
      </w:r>
      <w:r w:rsidRPr="00BE2421">
        <w:rPr>
          <w:rStyle w:val="5-Char"/>
          <w:rFonts w:hint="eastAsia"/>
          <w:rtl/>
        </w:rPr>
        <w:t>لِنَفُوزَ</w:t>
      </w:r>
      <w:r w:rsidRPr="00BE2421">
        <w:rPr>
          <w:rStyle w:val="5-Char"/>
          <w:rtl/>
        </w:rPr>
        <w:t xml:space="preserve"> </w:t>
      </w:r>
      <w:r w:rsidRPr="00BE2421">
        <w:rPr>
          <w:rStyle w:val="5-Char"/>
          <w:rFonts w:hint="eastAsia"/>
          <w:rtl/>
        </w:rPr>
        <w:t>بِشَفَاعَتِكَ</w:t>
      </w:r>
      <w:r w:rsidRPr="00BE2421">
        <w:rPr>
          <w:rStyle w:val="5-Char"/>
          <w:rtl/>
        </w:rPr>
        <w:t xml:space="preserve"> </w:t>
      </w:r>
      <w:r w:rsidRPr="00BE2421">
        <w:rPr>
          <w:rStyle w:val="5-Char"/>
          <w:rFonts w:hint="eastAsia"/>
          <w:rtl/>
        </w:rPr>
        <w:t>وَالنَّظرِ</w:t>
      </w:r>
      <w:r w:rsidRPr="00BE2421">
        <w:rPr>
          <w:rStyle w:val="5-Char"/>
          <w:rtl/>
        </w:rPr>
        <w:t xml:space="preserve"> </w:t>
      </w:r>
      <w:r w:rsidRPr="00BE2421">
        <w:rPr>
          <w:rStyle w:val="5-Char"/>
          <w:rFonts w:hint="eastAsia"/>
          <w:rtl/>
        </w:rPr>
        <w:t>اِلَ</w:t>
      </w:r>
      <w:r w:rsidR="004121AA" w:rsidRPr="00BE2421">
        <w:rPr>
          <w:rStyle w:val="5-Char"/>
          <w:rFonts w:hint="cs"/>
          <w:rtl/>
        </w:rPr>
        <w:t>ی</w:t>
      </w:r>
      <w:r w:rsidRPr="00BE2421">
        <w:rPr>
          <w:rStyle w:val="5-Char"/>
          <w:rtl/>
        </w:rPr>
        <w:t xml:space="preserve"> </w:t>
      </w:r>
      <w:r w:rsidRPr="00BE2421">
        <w:rPr>
          <w:rStyle w:val="5-Char"/>
          <w:rFonts w:hint="eastAsia"/>
          <w:rtl/>
        </w:rPr>
        <w:t>مَآثِرِكَ</w:t>
      </w:r>
      <w:r w:rsidRPr="00BE2421">
        <w:rPr>
          <w:rStyle w:val="5-Char"/>
          <w:rtl/>
        </w:rPr>
        <w:t xml:space="preserve"> </w:t>
      </w:r>
      <w:r w:rsidRPr="00BE2421">
        <w:rPr>
          <w:rStyle w:val="5-Char"/>
          <w:rFonts w:hint="eastAsia"/>
          <w:rtl/>
        </w:rPr>
        <w:t>وَ</w:t>
      </w:r>
      <w:r w:rsidRPr="004121AA">
        <w:rPr>
          <w:rFonts w:ascii="Al-QuranAlKareem" w:hAnsi="Al-QuranAlKareem"/>
          <w:sz w:val="16"/>
          <w:szCs w:val="16"/>
          <w:rtl/>
        </w:rPr>
        <w:t xml:space="preserve"> </w:t>
      </w:r>
      <w:r w:rsidRPr="00BE2421">
        <w:rPr>
          <w:rStyle w:val="5-Char"/>
          <w:rFonts w:hint="eastAsia"/>
          <w:rtl/>
        </w:rPr>
        <w:t>مَعَاهِدِكَ</w:t>
      </w:r>
      <w:r w:rsidRPr="004121AA">
        <w:rPr>
          <w:rFonts w:ascii="Al-QuranAlKareem" w:hAnsi="Al-QuranAlKareem"/>
          <w:sz w:val="16"/>
          <w:szCs w:val="16"/>
          <w:rtl/>
        </w:rPr>
        <w:t xml:space="preserve"> </w:t>
      </w:r>
      <w:r w:rsidRPr="00BE2421">
        <w:rPr>
          <w:rStyle w:val="5-Char"/>
          <w:rFonts w:hint="eastAsia"/>
          <w:rtl/>
        </w:rPr>
        <w:t>وَالقِيَامِ</w:t>
      </w:r>
      <w:r w:rsidRPr="004121AA">
        <w:rPr>
          <w:rFonts w:ascii="Al-QuranAlKareem" w:hAnsi="Al-QuranAlKareem"/>
          <w:sz w:val="14"/>
          <w:szCs w:val="14"/>
          <w:rtl/>
        </w:rPr>
        <w:t xml:space="preserve"> </w:t>
      </w:r>
      <w:r w:rsidRPr="00BE2421">
        <w:rPr>
          <w:rStyle w:val="5-Char"/>
          <w:rFonts w:hint="eastAsia"/>
          <w:rtl/>
        </w:rPr>
        <w:t>بِقَضَاءِ</w:t>
      </w:r>
      <w:r w:rsidRPr="00BE2421">
        <w:rPr>
          <w:rStyle w:val="5-Char"/>
          <w:rtl/>
        </w:rPr>
        <w:t xml:space="preserve"> </w:t>
      </w:r>
      <w:r w:rsidRPr="00BE2421">
        <w:rPr>
          <w:rStyle w:val="5-Char"/>
          <w:rFonts w:hint="eastAsia"/>
          <w:rtl/>
        </w:rPr>
        <w:t>بَعضِ</w:t>
      </w:r>
      <w:r w:rsidRPr="00BE2421">
        <w:rPr>
          <w:rStyle w:val="5-Char"/>
          <w:rtl/>
        </w:rPr>
        <w:t xml:space="preserve"> </w:t>
      </w:r>
      <w:r w:rsidRPr="00BE2421">
        <w:rPr>
          <w:rStyle w:val="5-Char"/>
          <w:rFonts w:hint="eastAsia"/>
          <w:rtl/>
        </w:rPr>
        <w:t>حَقِّكَ</w:t>
      </w:r>
      <w:r w:rsidRPr="00BE2421">
        <w:rPr>
          <w:rStyle w:val="5-Char"/>
          <w:rtl/>
        </w:rPr>
        <w:t xml:space="preserve"> </w:t>
      </w:r>
      <w:r w:rsidRPr="00BE2421">
        <w:rPr>
          <w:rStyle w:val="5-Char"/>
          <w:rFonts w:hint="eastAsia"/>
          <w:rtl/>
        </w:rPr>
        <w:t>وَالاِستِشفَاعِ</w:t>
      </w:r>
      <w:r w:rsidRPr="00BE2421">
        <w:rPr>
          <w:rStyle w:val="5-Char"/>
          <w:rtl/>
        </w:rPr>
        <w:t xml:space="preserve"> </w:t>
      </w:r>
      <w:r w:rsidRPr="00BE2421">
        <w:rPr>
          <w:rStyle w:val="5-Char"/>
          <w:rFonts w:hint="eastAsia"/>
          <w:rtl/>
        </w:rPr>
        <w:t>بِكَ</w:t>
      </w:r>
      <w:r w:rsidRPr="00BE2421">
        <w:rPr>
          <w:rStyle w:val="5-Char"/>
          <w:rtl/>
        </w:rPr>
        <w:t xml:space="preserve"> </w:t>
      </w:r>
      <w:r w:rsidRPr="00BE2421">
        <w:rPr>
          <w:rStyle w:val="5-Char"/>
          <w:rFonts w:hint="eastAsia"/>
          <w:rtl/>
        </w:rPr>
        <w:t>اِلَ</w:t>
      </w:r>
      <w:r w:rsidR="004121AA" w:rsidRPr="00BE2421">
        <w:rPr>
          <w:rStyle w:val="5-Char"/>
          <w:rFonts w:hint="cs"/>
          <w:rtl/>
        </w:rPr>
        <w:t>ی</w:t>
      </w:r>
      <w:r w:rsidRPr="00BE2421">
        <w:rPr>
          <w:rStyle w:val="5-Char"/>
          <w:rtl/>
        </w:rPr>
        <w:t xml:space="preserve"> </w:t>
      </w:r>
      <w:r w:rsidRPr="00BE2421">
        <w:rPr>
          <w:rStyle w:val="5-Char"/>
          <w:rFonts w:hint="eastAsia"/>
          <w:rtl/>
        </w:rPr>
        <w:t>رَبِّنَا</w:t>
      </w:r>
      <w:r w:rsidRPr="00BE2421">
        <w:rPr>
          <w:rStyle w:val="5-Char"/>
          <w:rFonts w:hint="cs"/>
          <w:rtl/>
        </w:rPr>
        <w:t>؛</w:t>
      </w:r>
      <w:r w:rsidRPr="00BE2421">
        <w:rPr>
          <w:rStyle w:val="5-Char"/>
          <w:rtl/>
        </w:rPr>
        <w:t xml:space="preserve"> </w:t>
      </w:r>
      <w:r w:rsidRPr="00BE2421">
        <w:rPr>
          <w:rStyle w:val="5-Char"/>
          <w:rFonts w:hint="eastAsia"/>
          <w:rtl/>
        </w:rPr>
        <w:t>فَإِنَّ</w:t>
      </w:r>
      <w:r w:rsidRPr="00BE2421">
        <w:rPr>
          <w:rStyle w:val="5-Char"/>
          <w:rtl/>
        </w:rPr>
        <w:t xml:space="preserve"> </w:t>
      </w:r>
      <w:r w:rsidRPr="00BE2421">
        <w:rPr>
          <w:rStyle w:val="5-Char"/>
          <w:rFonts w:hint="eastAsia"/>
          <w:rtl/>
        </w:rPr>
        <w:t>الخَطَايَا</w:t>
      </w:r>
      <w:r w:rsidRPr="00BE2421">
        <w:rPr>
          <w:rStyle w:val="5-Char"/>
          <w:rtl/>
        </w:rPr>
        <w:t xml:space="preserve"> </w:t>
      </w:r>
      <w:r w:rsidRPr="00BE2421">
        <w:rPr>
          <w:rStyle w:val="5-Char"/>
          <w:rFonts w:hint="eastAsia"/>
          <w:rtl/>
        </w:rPr>
        <w:t>قَد</w:t>
      </w:r>
      <w:r w:rsidRPr="00BE2421">
        <w:rPr>
          <w:rStyle w:val="5-Char"/>
          <w:rtl/>
        </w:rPr>
        <w:t xml:space="preserve"> </w:t>
      </w:r>
      <w:r w:rsidRPr="00BE2421">
        <w:rPr>
          <w:rStyle w:val="5-Char"/>
          <w:rFonts w:hint="eastAsia"/>
          <w:rtl/>
        </w:rPr>
        <w:t>قَصَمَت</w:t>
      </w:r>
      <w:r w:rsidRPr="00BE2421">
        <w:rPr>
          <w:rStyle w:val="5-Char"/>
          <w:rFonts w:hint="cs"/>
          <w:rtl/>
        </w:rPr>
        <w:t>ْ</w:t>
      </w:r>
      <w:r w:rsidRPr="00BE2421">
        <w:rPr>
          <w:rStyle w:val="5-Char"/>
          <w:rtl/>
        </w:rPr>
        <w:t xml:space="preserve"> </w:t>
      </w:r>
      <w:r w:rsidRPr="00BE2421">
        <w:rPr>
          <w:rStyle w:val="5-Char"/>
          <w:rFonts w:hint="eastAsia"/>
          <w:rtl/>
        </w:rPr>
        <w:t>ظُهُورَنَا</w:t>
      </w:r>
      <w:r w:rsidRPr="00BE2421">
        <w:rPr>
          <w:rStyle w:val="5-Char"/>
          <w:rtl/>
        </w:rPr>
        <w:t xml:space="preserve"> </w:t>
      </w:r>
      <w:r w:rsidRPr="00BE2421">
        <w:rPr>
          <w:rStyle w:val="5-Char"/>
          <w:rFonts w:hint="eastAsia"/>
          <w:rtl/>
        </w:rPr>
        <w:t>وَالأَوزَارُ</w:t>
      </w:r>
      <w:r w:rsidRPr="00BE2421">
        <w:rPr>
          <w:rStyle w:val="5-Char"/>
          <w:rtl/>
        </w:rPr>
        <w:t xml:space="preserve"> </w:t>
      </w:r>
      <w:r w:rsidRPr="00BE2421">
        <w:rPr>
          <w:rStyle w:val="5-Char"/>
          <w:rFonts w:hint="eastAsia"/>
          <w:rtl/>
        </w:rPr>
        <w:t>قَد</w:t>
      </w:r>
      <w:r w:rsidRPr="00BE2421">
        <w:rPr>
          <w:rStyle w:val="5-Char"/>
          <w:rtl/>
        </w:rPr>
        <w:t xml:space="preserve"> </w:t>
      </w:r>
      <w:r w:rsidRPr="00BE2421">
        <w:rPr>
          <w:rStyle w:val="5-Char"/>
          <w:rFonts w:hint="eastAsia"/>
          <w:rtl/>
        </w:rPr>
        <w:t>أَثقَلَت</w:t>
      </w:r>
      <w:r w:rsidRPr="00BE2421">
        <w:rPr>
          <w:rStyle w:val="5-Char"/>
          <w:rFonts w:hint="cs"/>
          <w:rtl/>
        </w:rPr>
        <w:t>ْ</w:t>
      </w:r>
      <w:r w:rsidRPr="00BE2421">
        <w:rPr>
          <w:rStyle w:val="5-Char"/>
          <w:rtl/>
        </w:rPr>
        <w:t xml:space="preserve"> </w:t>
      </w:r>
      <w:r w:rsidRPr="00BE2421">
        <w:rPr>
          <w:rStyle w:val="5-Char"/>
          <w:rFonts w:hint="eastAsia"/>
          <w:rtl/>
        </w:rPr>
        <w:t>كَوَاهِلَنَ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أَنتَ</w:t>
      </w:r>
      <w:r w:rsidRPr="00BE2421">
        <w:rPr>
          <w:rStyle w:val="5-Char"/>
          <w:rtl/>
        </w:rPr>
        <w:t xml:space="preserve"> </w:t>
      </w:r>
      <w:r w:rsidRPr="00BE2421">
        <w:rPr>
          <w:rStyle w:val="5-Char"/>
          <w:rFonts w:hint="eastAsia"/>
          <w:rtl/>
        </w:rPr>
        <w:t>الشَّافِعُ</w:t>
      </w:r>
      <w:r w:rsidRPr="00BE2421">
        <w:rPr>
          <w:rStyle w:val="5-Char"/>
          <w:rtl/>
        </w:rPr>
        <w:t xml:space="preserve"> </w:t>
      </w:r>
      <w:r w:rsidRPr="00BE2421">
        <w:rPr>
          <w:rStyle w:val="5-Char"/>
          <w:rFonts w:hint="eastAsia"/>
          <w:rtl/>
        </w:rPr>
        <w:t>المُشَفَّعُ</w:t>
      </w:r>
      <w:r w:rsidRPr="00BE2421">
        <w:rPr>
          <w:rStyle w:val="5-Char"/>
          <w:rtl/>
        </w:rPr>
        <w:t xml:space="preserve"> </w:t>
      </w:r>
      <w:r w:rsidRPr="00BE2421">
        <w:rPr>
          <w:rStyle w:val="5-Char"/>
          <w:rFonts w:hint="eastAsia"/>
          <w:rtl/>
        </w:rPr>
        <w:t>المَوعُودُ</w:t>
      </w:r>
      <w:r w:rsidRPr="00BE2421">
        <w:rPr>
          <w:rStyle w:val="5-Char"/>
          <w:rtl/>
        </w:rPr>
        <w:t xml:space="preserve"> </w:t>
      </w:r>
      <w:r w:rsidRPr="00BE2421">
        <w:rPr>
          <w:rStyle w:val="5-Char"/>
          <w:rFonts w:hint="eastAsia"/>
          <w:rtl/>
        </w:rPr>
        <w:t>بِالشَّفَاعَةِ</w:t>
      </w:r>
      <w:r w:rsidRPr="00BE2421">
        <w:rPr>
          <w:rStyle w:val="5-Char"/>
          <w:rtl/>
        </w:rPr>
        <w:t xml:space="preserve"> </w:t>
      </w:r>
      <w:r w:rsidRPr="00BE2421">
        <w:rPr>
          <w:rStyle w:val="5-Char"/>
          <w:rFonts w:hint="eastAsia"/>
          <w:rtl/>
        </w:rPr>
        <w:t>العُظمَ</w:t>
      </w:r>
      <w:r w:rsidR="004121AA" w:rsidRPr="00BE2421">
        <w:rPr>
          <w:rStyle w:val="5-Char"/>
          <w:rFonts w:hint="cs"/>
          <w:rtl/>
        </w:rPr>
        <w:t>ی</w:t>
      </w:r>
      <w:r w:rsidRPr="00BE2421">
        <w:rPr>
          <w:rStyle w:val="5-Char"/>
          <w:rtl/>
        </w:rPr>
        <w:t xml:space="preserve"> </w:t>
      </w:r>
      <w:r w:rsidRPr="00BE2421">
        <w:rPr>
          <w:rStyle w:val="5-Char"/>
          <w:rFonts w:hint="eastAsia"/>
          <w:rtl/>
        </w:rPr>
        <w:t>وَالمَقَامِ</w:t>
      </w:r>
      <w:r w:rsidRPr="00BE2421">
        <w:rPr>
          <w:rStyle w:val="5-Char"/>
          <w:rtl/>
        </w:rPr>
        <w:t xml:space="preserve"> </w:t>
      </w:r>
      <w:r w:rsidRPr="00BE2421">
        <w:rPr>
          <w:rStyle w:val="5-Char"/>
          <w:rFonts w:hint="eastAsia"/>
          <w:rtl/>
        </w:rPr>
        <w:t>المَحمُودِ</w:t>
      </w:r>
      <w:r w:rsidRPr="00BE2421">
        <w:rPr>
          <w:rStyle w:val="5-Char"/>
          <w:rtl/>
        </w:rPr>
        <w:t xml:space="preserve"> </w:t>
      </w:r>
      <w:r w:rsidRPr="00BE2421">
        <w:rPr>
          <w:rStyle w:val="5-Char"/>
          <w:rFonts w:hint="eastAsia"/>
          <w:rtl/>
        </w:rPr>
        <w:t>وَالوَسِيلَ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د</w:t>
      </w:r>
      <w:r w:rsidRPr="00BE2421">
        <w:rPr>
          <w:rStyle w:val="5-Char"/>
          <w:rtl/>
        </w:rPr>
        <w:t xml:space="preserve"> </w:t>
      </w:r>
      <w:r w:rsidRPr="00BE2421">
        <w:rPr>
          <w:rStyle w:val="5-Char"/>
          <w:rFonts w:hint="eastAsia"/>
          <w:rtl/>
        </w:rPr>
        <w:t>قَالَ</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تَعَالَ</w:t>
      </w:r>
      <w:r w:rsidR="004121AA" w:rsidRPr="00BE2421">
        <w:rPr>
          <w:rStyle w:val="5-Char"/>
          <w:rFonts w:hint="cs"/>
          <w:rtl/>
        </w:rPr>
        <w:t>ی</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أَنَّهُم</w:t>
      </w:r>
      <w:r w:rsidRPr="00BE2421">
        <w:rPr>
          <w:rStyle w:val="5-Char"/>
          <w:rtl/>
        </w:rPr>
        <w:t xml:space="preserve"> </w:t>
      </w:r>
      <w:r w:rsidRPr="00BE2421">
        <w:rPr>
          <w:rStyle w:val="5-Char"/>
          <w:rFonts w:hint="eastAsia"/>
          <w:rtl/>
        </w:rPr>
        <w:t>إِذ</w:t>
      </w:r>
      <w:r w:rsidRPr="00BE2421">
        <w:rPr>
          <w:rStyle w:val="5-Char"/>
          <w:rtl/>
        </w:rPr>
        <w:t xml:space="preserve"> </w:t>
      </w:r>
      <w:r w:rsidRPr="00BE2421">
        <w:rPr>
          <w:rStyle w:val="5-Char"/>
          <w:rFonts w:hint="eastAsia"/>
          <w:rtl/>
        </w:rPr>
        <w:t>ظَلَمُوا</w:t>
      </w:r>
      <w:r w:rsidRPr="00BE2421">
        <w:rPr>
          <w:rStyle w:val="5-Char"/>
          <w:rtl/>
        </w:rPr>
        <w:t xml:space="preserve"> </w:t>
      </w:r>
      <w:r w:rsidRPr="00BE2421">
        <w:rPr>
          <w:rStyle w:val="5-Char"/>
          <w:rFonts w:hint="eastAsia"/>
          <w:rtl/>
        </w:rPr>
        <w:t>أَنفُسَهُم</w:t>
      </w:r>
      <w:r w:rsidRPr="00BE2421">
        <w:rPr>
          <w:rStyle w:val="5-Char"/>
          <w:rtl/>
        </w:rPr>
        <w:t xml:space="preserve"> </w:t>
      </w:r>
      <w:r w:rsidRPr="00BE2421">
        <w:rPr>
          <w:rStyle w:val="5-Char"/>
          <w:rFonts w:hint="eastAsia"/>
          <w:rtl/>
        </w:rPr>
        <w:t>جَآءُوكَ</w:t>
      </w:r>
      <w:r w:rsidRPr="00BE2421">
        <w:rPr>
          <w:rStyle w:val="5-Char"/>
          <w:rtl/>
        </w:rPr>
        <w:t xml:space="preserve"> </w:t>
      </w:r>
      <w:r w:rsidRPr="00BE2421">
        <w:rPr>
          <w:rStyle w:val="5-Char"/>
          <w:rFonts w:hint="eastAsia"/>
          <w:rtl/>
        </w:rPr>
        <w:t>فَاستَغفَرُوا</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وَاستَغفَرَ</w:t>
      </w:r>
      <w:r w:rsidRPr="00BE2421">
        <w:rPr>
          <w:rStyle w:val="5-Char"/>
          <w:rtl/>
        </w:rPr>
        <w:t xml:space="preserve"> </w:t>
      </w:r>
      <w:r w:rsidRPr="00BE2421">
        <w:rPr>
          <w:rStyle w:val="5-Char"/>
          <w:rFonts w:hint="eastAsia"/>
          <w:rtl/>
        </w:rPr>
        <w:t>لَهُمُ</w:t>
      </w:r>
      <w:r w:rsidRPr="00BE2421">
        <w:rPr>
          <w:rStyle w:val="5-Char"/>
          <w:rtl/>
        </w:rPr>
        <w:t xml:space="preserve"> </w:t>
      </w:r>
      <w:r w:rsidRPr="00BE2421">
        <w:rPr>
          <w:rStyle w:val="5-Char"/>
          <w:rFonts w:hint="eastAsia"/>
          <w:rtl/>
        </w:rPr>
        <w:t>الرَّسُولُ</w:t>
      </w:r>
      <w:r w:rsidRPr="00BE2421">
        <w:rPr>
          <w:rStyle w:val="5-Char"/>
          <w:rtl/>
        </w:rPr>
        <w:t xml:space="preserve"> </w:t>
      </w:r>
      <w:r w:rsidRPr="00BE2421">
        <w:rPr>
          <w:rStyle w:val="5-Char"/>
          <w:rFonts w:hint="eastAsia"/>
          <w:rtl/>
        </w:rPr>
        <w:t>لَوَجَدُوا</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تَوَّابًا</w:t>
      </w:r>
      <w:r w:rsidRPr="00BE2421">
        <w:rPr>
          <w:rStyle w:val="5-Char"/>
          <w:rtl/>
        </w:rPr>
        <w:t xml:space="preserve"> </w:t>
      </w:r>
      <w:r w:rsidRPr="00BE2421">
        <w:rPr>
          <w:rStyle w:val="5-Char"/>
          <w:rFonts w:hint="eastAsia"/>
          <w:rtl/>
        </w:rPr>
        <w:t>رَحِيمً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د</w:t>
      </w:r>
      <w:r w:rsidRPr="00BE2421">
        <w:rPr>
          <w:rStyle w:val="5-Char"/>
          <w:rtl/>
        </w:rPr>
        <w:t xml:space="preserve"> </w:t>
      </w:r>
      <w:r w:rsidRPr="00BE2421">
        <w:rPr>
          <w:rStyle w:val="5-Char"/>
          <w:rFonts w:hint="eastAsia"/>
          <w:rtl/>
        </w:rPr>
        <w:t>جِئنَاكَ</w:t>
      </w:r>
      <w:r w:rsidRPr="00BE2421">
        <w:rPr>
          <w:rStyle w:val="5-Char"/>
          <w:rtl/>
        </w:rPr>
        <w:t xml:space="preserve"> </w:t>
      </w:r>
      <w:r w:rsidRPr="00BE2421">
        <w:rPr>
          <w:rStyle w:val="5-Char"/>
          <w:rFonts w:hint="eastAsia"/>
          <w:rtl/>
        </w:rPr>
        <w:t>ظَالِمِينَ</w:t>
      </w:r>
      <w:r w:rsidRPr="00BE2421">
        <w:rPr>
          <w:rStyle w:val="5-Char"/>
          <w:rtl/>
        </w:rPr>
        <w:t xml:space="preserve"> </w:t>
      </w:r>
      <w:r w:rsidRPr="00BE2421">
        <w:rPr>
          <w:rStyle w:val="5-Char"/>
          <w:rFonts w:hint="eastAsia"/>
          <w:rtl/>
        </w:rPr>
        <w:t>لِأَنفُسِنَا</w:t>
      </w:r>
      <w:r w:rsidRPr="00BE2421">
        <w:rPr>
          <w:rStyle w:val="5-Char"/>
          <w:rtl/>
        </w:rPr>
        <w:t xml:space="preserve"> </w:t>
      </w:r>
      <w:r w:rsidRPr="00BE2421">
        <w:rPr>
          <w:rStyle w:val="5-Char"/>
          <w:rFonts w:hint="eastAsia"/>
          <w:rtl/>
        </w:rPr>
        <w:t>مُستَغفِرِينَ</w:t>
      </w:r>
      <w:r w:rsidRPr="00BE2421">
        <w:rPr>
          <w:rStyle w:val="5-Char"/>
          <w:rtl/>
        </w:rPr>
        <w:t xml:space="preserve"> </w:t>
      </w:r>
      <w:r w:rsidRPr="00BE2421">
        <w:rPr>
          <w:rStyle w:val="5-Char"/>
          <w:rFonts w:hint="eastAsia"/>
          <w:rtl/>
        </w:rPr>
        <w:t>لِذُنُوبِنَا</w:t>
      </w:r>
      <w:r w:rsidRPr="00BE2421">
        <w:rPr>
          <w:rStyle w:val="5-Char"/>
          <w:rFonts w:hint="cs"/>
          <w:rtl/>
        </w:rPr>
        <w:t>،</w:t>
      </w:r>
      <w:r w:rsidRPr="00BE2421">
        <w:rPr>
          <w:rStyle w:val="5-Char"/>
          <w:rtl/>
        </w:rPr>
        <w:t xml:space="preserve"> </w:t>
      </w:r>
      <w:r w:rsidRPr="00BE2421">
        <w:rPr>
          <w:rStyle w:val="5-Char"/>
          <w:rFonts w:hint="eastAsia"/>
          <w:rtl/>
        </w:rPr>
        <w:t>فَاشفَع</w:t>
      </w:r>
      <w:r w:rsidRPr="00BE2421">
        <w:rPr>
          <w:rStyle w:val="5-Char"/>
          <w:rtl/>
        </w:rPr>
        <w:t xml:space="preserve"> </w:t>
      </w:r>
      <w:r w:rsidRPr="00BE2421">
        <w:rPr>
          <w:rStyle w:val="5-Char"/>
          <w:rFonts w:hint="eastAsia"/>
          <w:rtl/>
        </w:rPr>
        <w:t>لَنَا</w:t>
      </w:r>
      <w:r w:rsidRPr="00BE2421">
        <w:rPr>
          <w:rStyle w:val="5-Char"/>
          <w:rtl/>
        </w:rPr>
        <w:t xml:space="preserve"> </w:t>
      </w:r>
      <w:r w:rsidRPr="00BE2421">
        <w:rPr>
          <w:rStyle w:val="5-Char"/>
          <w:rFonts w:hint="eastAsia"/>
          <w:rtl/>
        </w:rPr>
        <w:t>اِلَ</w:t>
      </w:r>
      <w:r w:rsidR="004121AA" w:rsidRPr="00BE2421">
        <w:rPr>
          <w:rStyle w:val="5-Char"/>
          <w:rFonts w:hint="cs"/>
          <w:rtl/>
        </w:rPr>
        <w:t>ی</w:t>
      </w:r>
      <w:r w:rsidRPr="00BE2421">
        <w:rPr>
          <w:rStyle w:val="5-Char"/>
          <w:rtl/>
        </w:rPr>
        <w:t xml:space="preserve"> </w:t>
      </w:r>
      <w:r w:rsidRPr="00BE2421">
        <w:rPr>
          <w:rStyle w:val="5-Char"/>
          <w:rFonts w:hint="eastAsia"/>
          <w:rtl/>
        </w:rPr>
        <w:t>رَبِّكَ</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سأَل</w:t>
      </w:r>
      <w:r w:rsidRPr="00BE2421">
        <w:rPr>
          <w:rStyle w:val="5-Char"/>
          <w:rFonts w:hint="cs"/>
          <w:rtl/>
        </w:rPr>
        <w:t>ْ</w:t>
      </w:r>
      <w:r w:rsidRPr="00BE2421">
        <w:rPr>
          <w:rStyle w:val="5-Char"/>
          <w:rFonts w:hint="eastAsia"/>
          <w:rtl/>
        </w:rPr>
        <w:t>هُ</w:t>
      </w:r>
      <w:r w:rsidRPr="00BE2421">
        <w:rPr>
          <w:rStyle w:val="5-Char"/>
          <w:rtl/>
        </w:rPr>
        <w:t xml:space="preserve"> </w:t>
      </w:r>
      <w:r w:rsidRPr="00BE2421">
        <w:rPr>
          <w:rStyle w:val="5-Char"/>
          <w:rFonts w:hint="eastAsia"/>
          <w:rtl/>
        </w:rPr>
        <w:t>أَن</w:t>
      </w:r>
      <w:r w:rsidRPr="00BE2421">
        <w:rPr>
          <w:rStyle w:val="5-Char"/>
          <w:rtl/>
        </w:rPr>
        <w:t xml:space="preserve"> </w:t>
      </w:r>
      <w:r w:rsidRPr="00BE2421">
        <w:rPr>
          <w:rStyle w:val="5-Char"/>
          <w:rFonts w:hint="eastAsia"/>
          <w:rtl/>
        </w:rPr>
        <w:t>يُم</w:t>
      </w:r>
      <w:r w:rsidR="00C12E54" w:rsidRPr="00BE2421">
        <w:rPr>
          <w:rStyle w:val="5-Char"/>
          <w:rFonts w:hint="cs"/>
          <w:rtl/>
        </w:rPr>
        <w:t>ي</w:t>
      </w:r>
      <w:r w:rsidRPr="00BE2421">
        <w:rPr>
          <w:rStyle w:val="5-Char"/>
          <w:rFonts w:hint="eastAsia"/>
          <w:rtl/>
        </w:rPr>
        <w:t>تَنَا</w:t>
      </w:r>
      <w:r w:rsidRPr="00BE2421">
        <w:rPr>
          <w:rStyle w:val="5-Char"/>
          <w:rtl/>
        </w:rPr>
        <w:t xml:space="preserve"> </w:t>
      </w:r>
      <w:r w:rsidRPr="00BE2421">
        <w:rPr>
          <w:rStyle w:val="5-Char"/>
          <w:rFonts w:hint="eastAsia"/>
          <w:rtl/>
        </w:rPr>
        <w:t>عَل</w:t>
      </w:r>
      <w:r w:rsidR="004121AA" w:rsidRPr="00BE2421">
        <w:rPr>
          <w:rStyle w:val="5-Char"/>
          <w:rFonts w:hint="cs"/>
          <w:rtl/>
        </w:rPr>
        <w:t>ی</w:t>
      </w:r>
      <w:r w:rsidRPr="00BE2421">
        <w:rPr>
          <w:rStyle w:val="5-Char"/>
          <w:rtl/>
        </w:rPr>
        <w:t xml:space="preserve"> </w:t>
      </w:r>
      <w:r w:rsidRPr="00BE2421">
        <w:rPr>
          <w:rStyle w:val="5-Char"/>
          <w:rFonts w:hint="eastAsia"/>
          <w:rtl/>
        </w:rPr>
        <w:t>سُنَّتِكَ</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أَن</w:t>
      </w:r>
      <w:r w:rsidRPr="00BE2421">
        <w:rPr>
          <w:rStyle w:val="5-Char"/>
          <w:rtl/>
        </w:rPr>
        <w:t xml:space="preserve"> </w:t>
      </w:r>
      <w:r w:rsidRPr="00BE2421">
        <w:rPr>
          <w:rStyle w:val="5-Char"/>
          <w:rFonts w:hint="eastAsia"/>
          <w:rtl/>
        </w:rPr>
        <w:t>يَحشُرَنَا</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زُمرَتِكَ</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أَن</w:t>
      </w:r>
      <w:r w:rsidRPr="00BE2421">
        <w:rPr>
          <w:rStyle w:val="5-Char"/>
          <w:rtl/>
        </w:rPr>
        <w:t xml:space="preserve"> </w:t>
      </w:r>
      <w:r w:rsidRPr="00BE2421">
        <w:rPr>
          <w:rStyle w:val="5-Char"/>
          <w:rFonts w:hint="eastAsia"/>
          <w:rtl/>
        </w:rPr>
        <w:t>يُورِدَنَا</w:t>
      </w:r>
      <w:r w:rsidRPr="00BE2421">
        <w:rPr>
          <w:rStyle w:val="5-Char"/>
          <w:rtl/>
        </w:rPr>
        <w:t xml:space="preserve"> </w:t>
      </w:r>
      <w:r w:rsidRPr="00BE2421">
        <w:rPr>
          <w:rStyle w:val="5-Char"/>
          <w:rFonts w:hint="eastAsia"/>
          <w:rtl/>
        </w:rPr>
        <w:t>حَوضَكَ</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أَن</w:t>
      </w:r>
      <w:r w:rsidRPr="00BE2421">
        <w:rPr>
          <w:rStyle w:val="5-Char"/>
          <w:rtl/>
        </w:rPr>
        <w:t xml:space="preserve"> </w:t>
      </w:r>
      <w:r w:rsidRPr="00BE2421">
        <w:rPr>
          <w:rStyle w:val="5-Char"/>
          <w:rFonts w:hint="eastAsia"/>
          <w:rtl/>
        </w:rPr>
        <w:t>يَسقِيَنَا</w:t>
      </w:r>
      <w:r w:rsidRPr="00BE2421">
        <w:rPr>
          <w:rStyle w:val="5-Char"/>
          <w:rtl/>
        </w:rPr>
        <w:t xml:space="preserve"> </w:t>
      </w:r>
      <w:r w:rsidRPr="00BE2421">
        <w:rPr>
          <w:rStyle w:val="5-Char"/>
          <w:rFonts w:hint="eastAsia"/>
          <w:rtl/>
        </w:rPr>
        <w:t>بِكَأسِكَ</w:t>
      </w:r>
      <w:r w:rsidRPr="00BE2421">
        <w:rPr>
          <w:rStyle w:val="5-Char"/>
          <w:rtl/>
        </w:rPr>
        <w:t xml:space="preserve"> </w:t>
      </w:r>
      <w:r w:rsidRPr="00BE2421">
        <w:rPr>
          <w:rStyle w:val="5-Char"/>
          <w:rFonts w:hint="eastAsia"/>
          <w:rtl/>
        </w:rPr>
        <w:t>غَيرَ</w:t>
      </w:r>
      <w:r w:rsidRPr="00BE2421">
        <w:rPr>
          <w:rStyle w:val="5-Char"/>
          <w:rtl/>
        </w:rPr>
        <w:t xml:space="preserve"> </w:t>
      </w:r>
      <w:r w:rsidRPr="00BE2421">
        <w:rPr>
          <w:rStyle w:val="5-Char"/>
          <w:rFonts w:hint="eastAsia"/>
          <w:rtl/>
        </w:rPr>
        <w:t>خَزَايَ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نَدَامَ</w:t>
      </w:r>
      <w:r w:rsidR="004121AA" w:rsidRPr="00BE2421">
        <w:rPr>
          <w:rStyle w:val="5-Char"/>
          <w:rFonts w:hint="cs"/>
          <w:rtl/>
        </w:rPr>
        <w:t>ی</w:t>
      </w:r>
      <w:r w:rsidRPr="00BE2421">
        <w:rPr>
          <w:rStyle w:val="5-Char"/>
          <w:rFonts w:hint="cs"/>
          <w:rtl/>
        </w:rPr>
        <w:t>؛</w:t>
      </w:r>
      <w:r w:rsidRPr="00BE2421">
        <w:rPr>
          <w:rStyle w:val="5-Char"/>
          <w:rtl/>
        </w:rPr>
        <w:t xml:space="preserve"> </w:t>
      </w:r>
      <w:r w:rsidRPr="00BE2421">
        <w:rPr>
          <w:rStyle w:val="5-Char"/>
          <w:rFonts w:hint="eastAsia"/>
          <w:rtl/>
        </w:rPr>
        <w:t>الشَّفَاعَةَ</w:t>
      </w:r>
      <w:r w:rsidRPr="00BE2421">
        <w:rPr>
          <w:rStyle w:val="5-Char"/>
          <w:rtl/>
        </w:rPr>
        <w:t xml:space="preserve"> </w:t>
      </w:r>
      <w:r w:rsidRPr="00BE2421">
        <w:rPr>
          <w:rStyle w:val="5-Char"/>
          <w:rFonts w:hint="eastAsia"/>
          <w:rtl/>
        </w:rPr>
        <w:t>الشَّفَاعَةَ</w:t>
      </w:r>
      <w:r w:rsidRPr="00BE2421">
        <w:rPr>
          <w:rStyle w:val="5-Char"/>
          <w:rtl/>
        </w:rPr>
        <w:t xml:space="preserve"> </w:t>
      </w:r>
      <w:r w:rsidRPr="00BE2421">
        <w:rPr>
          <w:rStyle w:val="5-Char"/>
          <w:rFonts w:hint="eastAsia"/>
          <w:rtl/>
        </w:rPr>
        <w:t>الشَّفَاعَةَ</w:t>
      </w:r>
      <w:r w:rsidRPr="00BE2421">
        <w:rPr>
          <w:rStyle w:val="5-Char"/>
          <w:rtl/>
        </w:rPr>
        <w:t xml:space="preserve"> </w:t>
      </w:r>
      <w:r w:rsidRPr="00BE2421">
        <w:rPr>
          <w:rStyle w:val="5-Char"/>
          <w:rFonts w:hint="eastAsia"/>
          <w:rtl/>
        </w:rPr>
        <w:t>يَا</w:t>
      </w:r>
      <w:r w:rsidRPr="00BE2421">
        <w:rPr>
          <w:rStyle w:val="5-Char"/>
          <w:rtl/>
        </w:rPr>
        <w:t xml:space="preserve"> </w:t>
      </w:r>
      <w:r w:rsidRPr="00BE2421">
        <w:rPr>
          <w:rStyle w:val="5-Char"/>
          <w:rFonts w:hint="eastAsia"/>
          <w:rtl/>
        </w:rPr>
        <w:t>رَسُولَ</w:t>
      </w:r>
      <w:r w:rsidRPr="00BE2421">
        <w:rPr>
          <w:rStyle w:val="5-Char"/>
          <w:rtl/>
        </w:rPr>
        <w:t xml:space="preserve"> </w:t>
      </w:r>
      <w:r w:rsidRPr="00BE2421">
        <w:rPr>
          <w:rStyle w:val="5-Char"/>
          <w:rFonts w:hint="eastAsia"/>
          <w:rtl/>
        </w:rPr>
        <w:t>اللهِ</w:t>
      </w:r>
      <w:r w:rsidRPr="00BE2421">
        <w:rPr>
          <w:rStyle w:val="5-Char"/>
          <w:rFonts w:hint="cs"/>
          <w:rtl/>
        </w:rPr>
        <w:t>؛</w:t>
      </w:r>
      <w:r w:rsidRPr="00BE2421">
        <w:rPr>
          <w:rStyle w:val="5-Char"/>
          <w:rtl/>
        </w:rPr>
        <w:t xml:space="preserve"> </w:t>
      </w:r>
      <w:r w:rsidRPr="00BE2421">
        <w:rPr>
          <w:rStyle w:val="5-Char"/>
          <w:rFonts w:hint="eastAsia"/>
          <w:rtl/>
        </w:rPr>
        <w:t>يَقُولُهَا</w:t>
      </w:r>
      <w:r w:rsidRPr="00BE2421">
        <w:rPr>
          <w:rStyle w:val="5-Char"/>
          <w:rtl/>
        </w:rPr>
        <w:t xml:space="preserve"> </w:t>
      </w:r>
      <w:r w:rsidRPr="00BE2421">
        <w:rPr>
          <w:rStyle w:val="5-Char"/>
          <w:rFonts w:hint="eastAsia"/>
          <w:rtl/>
        </w:rPr>
        <w:t>ثَلَاثًا</w:t>
      </w:r>
      <w:r w:rsidRPr="00BE2421">
        <w:rPr>
          <w:rStyle w:val="5-Char"/>
          <w:rFonts w:hint="cs"/>
          <w:rtl/>
        </w:rPr>
        <w:t>.</w:t>
      </w:r>
      <w:r w:rsidRPr="00BE2421">
        <w:rPr>
          <w:rStyle w:val="5-Char"/>
          <w:rtl/>
        </w:rPr>
        <w:t xml:space="preserve"> </w:t>
      </w:r>
      <w:r w:rsidRPr="00BE2421">
        <w:rPr>
          <w:rStyle w:val="5-Char"/>
          <w:rFonts w:hint="eastAsia"/>
          <w:rtl/>
        </w:rPr>
        <w:t>رَبَّنَا</w:t>
      </w:r>
      <w:r w:rsidRPr="00BE2421">
        <w:rPr>
          <w:rStyle w:val="5-Char"/>
          <w:rtl/>
        </w:rPr>
        <w:t xml:space="preserve"> </w:t>
      </w:r>
      <w:r w:rsidRPr="00BE2421">
        <w:rPr>
          <w:rStyle w:val="5-Char"/>
          <w:rFonts w:hint="eastAsia"/>
          <w:rtl/>
        </w:rPr>
        <w:t>اغفِر</w:t>
      </w:r>
      <w:r w:rsidRPr="00BE2421">
        <w:rPr>
          <w:rStyle w:val="5-Char"/>
          <w:rtl/>
        </w:rPr>
        <w:t xml:space="preserve"> </w:t>
      </w:r>
      <w:r w:rsidRPr="00BE2421">
        <w:rPr>
          <w:rStyle w:val="5-Char"/>
          <w:rFonts w:hint="eastAsia"/>
          <w:rtl/>
        </w:rPr>
        <w:t>لَنَ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خوَانِنَا</w:t>
      </w:r>
      <w:r w:rsidRPr="00BE2421">
        <w:rPr>
          <w:rStyle w:val="5-Char"/>
          <w:rtl/>
        </w:rPr>
        <w:t xml:space="preserve"> </w:t>
      </w:r>
      <w:r w:rsidRPr="00BE2421">
        <w:rPr>
          <w:rStyle w:val="5-Char"/>
          <w:rFonts w:hint="eastAsia"/>
          <w:rtl/>
        </w:rPr>
        <w:t>الَّذِينَ</w:t>
      </w:r>
      <w:r w:rsidRPr="00BE2421">
        <w:rPr>
          <w:rStyle w:val="5-Char"/>
          <w:rtl/>
        </w:rPr>
        <w:t xml:space="preserve"> </w:t>
      </w:r>
      <w:r w:rsidRPr="00BE2421">
        <w:rPr>
          <w:rStyle w:val="5-Char"/>
          <w:rFonts w:hint="eastAsia"/>
          <w:rtl/>
        </w:rPr>
        <w:t>سَبَقُونَا</w:t>
      </w:r>
      <w:r w:rsidRPr="00BE2421">
        <w:rPr>
          <w:rStyle w:val="5-Char"/>
          <w:rtl/>
        </w:rPr>
        <w:t xml:space="preserve"> </w:t>
      </w:r>
      <w:r w:rsidRPr="00BE2421">
        <w:rPr>
          <w:rStyle w:val="5-Char"/>
          <w:rFonts w:hint="eastAsia"/>
          <w:rtl/>
        </w:rPr>
        <w:t>بِالاِيمَانِ</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تَجعَل</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قُلُوبِنَا</w:t>
      </w:r>
      <w:r w:rsidRPr="00BE2421">
        <w:rPr>
          <w:rStyle w:val="5-Char"/>
          <w:rtl/>
        </w:rPr>
        <w:t xml:space="preserve"> </w:t>
      </w:r>
      <w:r w:rsidRPr="00BE2421">
        <w:rPr>
          <w:rStyle w:val="5-Char"/>
          <w:rFonts w:hint="eastAsia"/>
          <w:rtl/>
        </w:rPr>
        <w:t>غِلًّا</w:t>
      </w:r>
      <w:r w:rsidRPr="00BE2421">
        <w:rPr>
          <w:rStyle w:val="5-Char"/>
          <w:rtl/>
        </w:rPr>
        <w:t xml:space="preserve"> </w:t>
      </w:r>
      <w:r w:rsidRPr="00BE2421">
        <w:rPr>
          <w:rStyle w:val="5-Char"/>
          <w:rFonts w:hint="eastAsia"/>
          <w:rtl/>
        </w:rPr>
        <w:t>لِلَّذِينَ</w:t>
      </w:r>
      <w:r w:rsidRPr="00BE2421">
        <w:rPr>
          <w:rStyle w:val="5-Char"/>
          <w:rtl/>
        </w:rPr>
        <w:t xml:space="preserve"> </w:t>
      </w:r>
      <w:r w:rsidRPr="00BE2421">
        <w:rPr>
          <w:rStyle w:val="5-Char"/>
          <w:rFonts w:hint="eastAsia"/>
          <w:rtl/>
        </w:rPr>
        <w:t>آمَنُوا</w:t>
      </w:r>
      <w:r w:rsidRPr="00BE2421">
        <w:rPr>
          <w:rStyle w:val="5-Char"/>
          <w:rtl/>
        </w:rPr>
        <w:t xml:space="preserve"> </w:t>
      </w:r>
      <w:r w:rsidRPr="00BE2421">
        <w:rPr>
          <w:rStyle w:val="5-Char"/>
          <w:rFonts w:hint="eastAsia"/>
          <w:rtl/>
        </w:rPr>
        <w:t>رَبَّنَا</w:t>
      </w:r>
      <w:r w:rsidRPr="00BE2421">
        <w:rPr>
          <w:rStyle w:val="5-Char"/>
          <w:rtl/>
        </w:rPr>
        <w:t xml:space="preserve"> </w:t>
      </w:r>
      <w:r w:rsidRPr="00BE2421">
        <w:rPr>
          <w:rStyle w:val="5-Char"/>
          <w:rFonts w:hint="eastAsia"/>
          <w:rtl/>
        </w:rPr>
        <w:t>إِنَّكَ</w:t>
      </w:r>
      <w:r w:rsidRPr="00BE2421">
        <w:rPr>
          <w:rStyle w:val="5-Char"/>
          <w:rtl/>
        </w:rPr>
        <w:t xml:space="preserve"> </w:t>
      </w:r>
      <w:r w:rsidRPr="00BE2421">
        <w:rPr>
          <w:rStyle w:val="5-Char"/>
          <w:rFonts w:hint="eastAsia"/>
          <w:rtl/>
        </w:rPr>
        <w:t>رَؤُوفٌ</w:t>
      </w:r>
      <w:r w:rsidRPr="00BE2421">
        <w:rPr>
          <w:rStyle w:val="5-Char"/>
          <w:rtl/>
        </w:rPr>
        <w:t xml:space="preserve"> </w:t>
      </w:r>
      <w:r w:rsidRPr="00BE2421">
        <w:rPr>
          <w:rStyle w:val="5-Char"/>
          <w:rFonts w:hint="eastAsia"/>
          <w:rtl/>
        </w:rPr>
        <w:t>رَحِيمٌ</w:t>
      </w:r>
      <w:r w:rsidRPr="00BE2421">
        <w:rPr>
          <w:rStyle w:val="5-Char"/>
          <w:rFonts w:hint="cs"/>
          <w:rtl/>
        </w:rPr>
        <w:t>».</w:t>
      </w:r>
    </w:p>
    <w:p w:rsidR="00FB5C8E" w:rsidRPr="00BE2421" w:rsidRDefault="00FB5C8E"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تُبَلِّغُه</w:t>
      </w:r>
      <w:r w:rsidRPr="00BE2421">
        <w:rPr>
          <w:rStyle w:val="5-Char"/>
          <w:rtl/>
        </w:rPr>
        <w:t xml:space="preserve"> </w:t>
      </w:r>
      <w:r w:rsidRPr="00BE2421">
        <w:rPr>
          <w:rStyle w:val="5-Char"/>
          <w:rFonts w:hint="eastAsia"/>
          <w:rtl/>
        </w:rPr>
        <w:t>سَلَامَ</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وصَاكَ</w:t>
      </w:r>
      <w:r w:rsidRPr="00BE2421">
        <w:rPr>
          <w:rStyle w:val="5-Char"/>
          <w:rtl/>
        </w:rPr>
        <w:t xml:space="preserve"> </w:t>
      </w:r>
      <w:r w:rsidRPr="00BE2421">
        <w:rPr>
          <w:rStyle w:val="5-Char"/>
          <w:rFonts w:hint="eastAsia"/>
          <w:rtl/>
        </w:rPr>
        <w:t>بِه</w:t>
      </w:r>
      <w:r w:rsidRPr="00BE2421">
        <w:rPr>
          <w:rStyle w:val="5-Char"/>
          <w:rtl/>
        </w:rPr>
        <w:t xml:space="preserve"> </w:t>
      </w:r>
      <w:r w:rsidRPr="00BE2421">
        <w:rPr>
          <w:rStyle w:val="5-Char"/>
          <w:rFonts w:hint="eastAsia"/>
          <w:rtl/>
        </w:rPr>
        <w:t>فَتَقولُ</w:t>
      </w:r>
      <w:r w:rsidRPr="00BE2421">
        <w:rPr>
          <w:rStyle w:val="5-Char"/>
          <w:rFonts w:hint="cs"/>
          <w:rtl/>
        </w:rPr>
        <w:t>:</w:t>
      </w:r>
      <w:r w:rsidRPr="00BE2421">
        <w:rPr>
          <w:rStyle w:val="5-Char"/>
          <w:rtl/>
        </w:rPr>
        <w:t xml:space="preserve"> </w:t>
      </w:r>
      <w:r w:rsidRPr="00BE2421">
        <w:rPr>
          <w:rStyle w:val="5-Char"/>
          <w:rFonts w:hint="cs"/>
          <w:rtl/>
        </w:rPr>
        <w:t>«</w:t>
      </w:r>
      <w:r w:rsidRPr="00BE2421">
        <w:rPr>
          <w:rStyle w:val="5-Char"/>
          <w:rFonts w:hint="eastAsia"/>
          <w:rtl/>
        </w:rPr>
        <w:t>اَلسَّلَامُ</w:t>
      </w:r>
      <w:r w:rsidRPr="00BE2421">
        <w:rPr>
          <w:rStyle w:val="5-Char"/>
          <w:rtl/>
        </w:rPr>
        <w:t xml:space="preserve"> </w:t>
      </w:r>
      <w:r w:rsidRPr="00BE2421">
        <w:rPr>
          <w:rStyle w:val="5-Char"/>
          <w:rFonts w:hint="eastAsia"/>
          <w:rtl/>
        </w:rPr>
        <w:t>عَلَيكَ</w:t>
      </w:r>
      <w:r w:rsidRPr="00BE2421">
        <w:rPr>
          <w:rStyle w:val="5-Char"/>
          <w:rtl/>
        </w:rPr>
        <w:t xml:space="preserve"> </w:t>
      </w:r>
      <w:r w:rsidR="00C12E54" w:rsidRPr="00BE2421">
        <w:rPr>
          <w:rStyle w:val="5-Char"/>
          <w:rFonts w:hint="cs"/>
          <w:rtl/>
        </w:rPr>
        <w:t>ي</w:t>
      </w:r>
      <w:r w:rsidRPr="00BE2421">
        <w:rPr>
          <w:rStyle w:val="5-Char"/>
          <w:rFonts w:hint="cs"/>
          <w:rtl/>
        </w:rPr>
        <w:t>َ</w:t>
      </w:r>
      <w:r w:rsidRPr="00BE2421">
        <w:rPr>
          <w:rStyle w:val="5-Char"/>
          <w:rFonts w:hint="eastAsia"/>
          <w:rtl/>
        </w:rPr>
        <w:t>ا</w:t>
      </w:r>
      <w:r w:rsidRPr="00BE2421">
        <w:rPr>
          <w:rStyle w:val="5-Char"/>
          <w:rtl/>
        </w:rPr>
        <w:t xml:space="preserve"> </w:t>
      </w:r>
      <w:r w:rsidRPr="00BE2421">
        <w:rPr>
          <w:rStyle w:val="5-Char"/>
          <w:rFonts w:hint="eastAsia"/>
          <w:rtl/>
        </w:rPr>
        <w:t>رَسُولَ</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فُلَانِ</w:t>
      </w:r>
      <w:r w:rsidRPr="00BE2421">
        <w:rPr>
          <w:rStyle w:val="5-Char"/>
          <w:rtl/>
        </w:rPr>
        <w:t xml:space="preserve"> </w:t>
      </w:r>
      <w:r w:rsidRPr="00BE2421">
        <w:rPr>
          <w:rStyle w:val="5-Char"/>
          <w:rFonts w:hint="eastAsia"/>
          <w:rtl/>
        </w:rPr>
        <w:t>بنِ</w:t>
      </w:r>
      <w:r w:rsidRPr="00BE2421">
        <w:rPr>
          <w:rStyle w:val="5-Char"/>
          <w:rtl/>
        </w:rPr>
        <w:t xml:space="preserve"> </w:t>
      </w:r>
      <w:r w:rsidRPr="00BE2421">
        <w:rPr>
          <w:rStyle w:val="5-Char"/>
          <w:rFonts w:hint="eastAsia"/>
          <w:rtl/>
        </w:rPr>
        <w:t>فُلَانٍ</w:t>
      </w:r>
      <w:r w:rsidRPr="00BE2421">
        <w:rPr>
          <w:rStyle w:val="5-Char"/>
          <w:rFonts w:hint="cs"/>
          <w:rtl/>
        </w:rPr>
        <w:t>؛</w:t>
      </w:r>
      <w:r w:rsidRPr="00BE2421">
        <w:rPr>
          <w:rStyle w:val="5-Char"/>
          <w:rtl/>
        </w:rPr>
        <w:t xml:space="preserve"> </w:t>
      </w:r>
      <w:r w:rsidRPr="00BE2421">
        <w:rPr>
          <w:rStyle w:val="5-Char"/>
          <w:rFonts w:hint="eastAsia"/>
          <w:rtl/>
        </w:rPr>
        <w:t>يَتَشَفَّعُ</w:t>
      </w:r>
      <w:r w:rsidRPr="00BE2421">
        <w:rPr>
          <w:rStyle w:val="5-Char"/>
          <w:rtl/>
        </w:rPr>
        <w:t xml:space="preserve"> </w:t>
      </w:r>
      <w:r w:rsidRPr="00BE2421">
        <w:rPr>
          <w:rStyle w:val="5-Char"/>
          <w:rFonts w:hint="eastAsia"/>
          <w:rtl/>
        </w:rPr>
        <w:t>بِكَ</w:t>
      </w:r>
      <w:r w:rsidRPr="00BE2421">
        <w:rPr>
          <w:rStyle w:val="5-Char"/>
          <w:rtl/>
        </w:rPr>
        <w:t xml:space="preserve"> </w:t>
      </w:r>
      <w:r w:rsidRPr="00BE2421">
        <w:rPr>
          <w:rStyle w:val="5-Char"/>
          <w:rFonts w:hint="eastAsia"/>
          <w:rtl/>
        </w:rPr>
        <w:t>اِلَ</w:t>
      </w:r>
      <w:r w:rsidR="004121AA" w:rsidRPr="00BE2421">
        <w:rPr>
          <w:rStyle w:val="5-Char"/>
          <w:rFonts w:hint="cs"/>
          <w:rtl/>
        </w:rPr>
        <w:t>ی</w:t>
      </w:r>
      <w:r w:rsidRPr="00BE2421">
        <w:rPr>
          <w:rStyle w:val="5-Char"/>
          <w:rtl/>
        </w:rPr>
        <w:t xml:space="preserve"> </w:t>
      </w:r>
      <w:r w:rsidRPr="00BE2421">
        <w:rPr>
          <w:rStyle w:val="5-Char"/>
          <w:rFonts w:hint="eastAsia"/>
          <w:rtl/>
        </w:rPr>
        <w:t>رَبِّكَ</w:t>
      </w:r>
      <w:r w:rsidRPr="00BE2421">
        <w:rPr>
          <w:rStyle w:val="5-Char"/>
          <w:rtl/>
        </w:rPr>
        <w:t xml:space="preserve"> </w:t>
      </w:r>
      <w:r w:rsidRPr="00BE2421">
        <w:rPr>
          <w:rStyle w:val="5-Char"/>
          <w:rFonts w:hint="eastAsia"/>
          <w:rtl/>
        </w:rPr>
        <w:t>فَاشفَع</w:t>
      </w:r>
      <w:r w:rsidRPr="00BE2421">
        <w:rPr>
          <w:rStyle w:val="5-Char"/>
          <w:rtl/>
        </w:rPr>
        <w:t xml:space="preserve"> </w:t>
      </w:r>
      <w:r w:rsidRPr="00BE2421">
        <w:rPr>
          <w:rStyle w:val="5-Char"/>
          <w:rFonts w:hint="eastAsia"/>
          <w:rtl/>
        </w:rPr>
        <w:t>لَ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لمُسلِمِينَ</w:t>
      </w:r>
      <w:r w:rsidRPr="00BE2421">
        <w:rPr>
          <w:rStyle w:val="5-Char"/>
          <w:rFonts w:hint="cs"/>
          <w:rtl/>
        </w:rPr>
        <w:t>».</w:t>
      </w:r>
    </w:p>
    <w:p w:rsidR="00FB5C8E" w:rsidRPr="00BE2421" w:rsidRDefault="00FB5C8E" w:rsidP="00AF1D25">
      <w:pPr>
        <w:rPr>
          <w:rStyle w:val="5-Char"/>
          <w:bCs/>
          <w:rtl/>
        </w:rPr>
      </w:pPr>
      <w:r w:rsidRPr="00BE2421">
        <w:rPr>
          <w:rStyle w:val="5-Char"/>
          <w:rFonts w:hint="eastAsia"/>
          <w:rtl/>
        </w:rPr>
        <w:t>ثُمَّ</w:t>
      </w:r>
      <w:r w:rsidRPr="00BE2421">
        <w:rPr>
          <w:rStyle w:val="5-Char"/>
          <w:rtl/>
        </w:rPr>
        <w:t xml:space="preserve"> </w:t>
      </w:r>
      <w:r w:rsidRPr="00BE2421">
        <w:rPr>
          <w:rStyle w:val="5-Char"/>
          <w:rFonts w:hint="eastAsia"/>
          <w:rtl/>
        </w:rPr>
        <w:t>تُصَلِّ</w:t>
      </w:r>
      <w:r w:rsidR="00C12E54" w:rsidRPr="00BE2421">
        <w:rPr>
          <w:rStyle w:val="5-Char"/>
          <w:rFonts w:hint="cs"/>
          <w:rtl/>
        </w:rPr>
        <w:t>ي</w:t>
      </w:r>
      <w:r w:rsidRPr="00BE2421">
        <w:rPr>
          <w:rStyle w:val="5-Char"/>
          <w:rtl/>
        </w:rPr>
        <w:t xml:space="preserve"> </w:t>
      </w:r>
      <w:r w:rsidRPr="00BE2421">
        <w:rPr>
          <w:rStyle w:val="5-Char"/>
          <w:rFonts w:hint="eastAsia"/>
          <w:rtl/>
        </w:rPr>
        <w:t>عَلَي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دعُو</w:t>
      </w:r>
      <w:r w:rsidRPr="00BE2421">
        <w:rPr>
          <w:rStyle w:val="5-Char"/>
          <w:rtl/>
        </w:rPr>
        <w:t xml:space="preserve"> </w:t>
      </w:r>
      <w:r w:rsidRPr="00BE2421">
        <w:rPr>
          <w:rStyle w:val="5-Char"/>
          <w:rFonts w:hint="eastAsia"/>
          <w:rtl/>
        </w:rPr>
        <w:t>بِمَا</w:t>
      </w:r>
      <w:r w:rsidRPr="00BE2421">
        <w:rPr>
          <w:rStyle w:val="5-Char"/>
          <w:rtl/>
        </w:rPr>
        <w:t xml:space="preserve"> </w:t>
      </w:r>
      <w:r w:rsidRPr="00BE2421">
        <w:rPr>
          <w:rStyle w:val="5-Char"/>
          <w:rFonts w:hint="eastAsia"/>
          <w:rtl/>
        </w:rPr>
        <w:t>شِئتَ</w:t>
      </w:r>
      <w:r w:rsidRPr="00BE2421">
        <w:rPr>
          <w:rStyle w:val="5-Char"/>
          <w:rtl/>
        </w:rPr>
        <w:t xml:space="preserve"> </w:t>
      </w:r>
      <w:r w:rsidRPr="00BE2421">
        <w:rPr>
          <w:rStyle w:val="5-Char"/>
          <w:rFonts w:hint="eastAsia"/>
          <w:rtl/>
        </w:rPr>
        <w:t>عِندَ</w:t>
      </w:r>
      <w:r w:rsidRPr="00BE2421">
        <w:rPr>
          <w:rStyle w:val="5-Char"/>
          <w:rtl/>
        </w:rPr>
        <w:t xml:space="preserve"> </w:t>
      </w:r>
      <w:r w:rsidRPr="00BE2421">
        <w:rPr>
          <w:rStyle w:val="5-Char"/>
          <w:rFonts w:hint="eastAsia"/>
          <w:rtl/>
        </w:rPr>
        <w:t>وَجهِهِ</w:t>
      </w:r>
      <w:r w:rsidRPr="00BE2421">
        <w:rPr>
          <w:rStyle w:val="5-Char"/>
          <w:rtl/>
        </w:rPr>
        <w:t xml:space="preserve"> </w:t>
      </w:r>
      <w:r w:rsidRPr="00BE2421">
        <w:rPr>
          <w:rStyle w:val="5-Char"/>
          <w:rFonts w:hint="eastAsia"/>
          <w:rtl/>
        </w:rPr>
        <w:t>الكَرِيمِ</w:t>
      </w:r>
      <w:r w:rsidRPr="00BE2421">
        <w:rPr>
          <w:rStyle w:val="5-Char"/>
          <w:rtl/>
        </w:rPr>
        <w:t xml:space="preserve"> </w:t>
      </w:r>
      <w:r w:rsidRPr="00BE2421">
        <w:rPr>
          <w:rStyle w:val="5-Char"/>
          <w:rFonts w:hint="eastAsia"/>
          <w:rtl/>
        </w:rPr>
        <w:t>مُستَدبِرَ</w:t>
      </w:r>
      <w:r w:rsidRPr="00BE2421">
        <w:rPr>
          <w:rStyle w:val="5-Char"/>
          <w:rtl/>
        </w:rPr>
        <w:t xml:space="preserve"> </w:t>
      </w:r>
      <w:r w:rsidRPr="00BE2421">
        <w:rPr>
          <w:rStyle w:val="5-Char"/>
          <w:rFonts w:hint="eastAsia"/>
          <w:rtl/>
        </w:rPr>
        <w:t>القِبلَةِ</w:t>
      </w:r>
      <w:r w:rsidRPr="00BE2421">
        <w:rPr>
          <w:rStyle w:val="5-Char"/>
          <w:rFonts w:hint="cs"/>
          <w:rtl/>
        </w:rPr>
        <w:t>؛</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تَتَحَوَّلُ</w:t>
      </w:r>
      <w:r w:rsidRPr="00BE2421">
        <w:rPr>
          <w:rStyle w:val="5-Char"/>
          <w:rtl/>
        </w:rPr>
        <w:t xml:space="preserve"> </w:t>
      </w:r>
      <w:r w:rsidRPr="00BE2421">
        <w:rPr>
          <w:rStyle w:val="5-Char"/>
          <w:rFonts w:hint="eastAsia"/>
          <w:rtl/>
        </w:rPr>
        <w:t>قَدرَ</w:t>
      </w:r>
      <w:r w:rsidRPr="00BE2421">
        <w:rPr>
          <w:rStyle w:val="5-Char"/>
          <w:rtl/>
        </w:rPr>
        <w:t xml:space="preserve"> </w:t>
      </w:r>
      <w:r w:rsidRPr="00BE2421">
        <w:rPr>
          <w:rStyle w:val="5-Char"/>
          <w:rFonts w:hint="eastAsia"/>
          <w:rtl/>
        </w:rPr>
        <w:t>ذِرَاعٍ</w:t>
      </w:r>
      <w:r w:rsidRPr="00BE2421">
        <w:rPr>
          <w:rStyle w:val="5-Char"/>
          <w:rtl/>
        </w:rPr>
        <w:t xml:space="preserve"> </w:t>
      </w:r>
      <w:r w:rsidRPr="00BE2421">
        <w:rPr>
          <w:rStyle w:val="5-Char"/>
          <w:rFonts w:hint="eastAsia"/>
          <w:rtl/>
        </w:rPr>
        <w:t>حَتَّ</w:t>
      </w:r>
      <w:r w:rsidR="004121AA" w:rsidRPr="00BE2421">
        <w:rPr>
          <w:rStyle w:val="5-Char"/>
          <w:rFonts w:hint="cs"/>
          <w:rtl/>
        </w:rPr>
        <w:t>ی</w:t>
      </w:r>
      <w:r w:rsidRPr="00BE2421">
        <w:rPr>
          <w:rStyle w:val="5-Char"/>
          <w:rtl/>
        </w:rPr>
        <w:t xml:space="preserve"> </w:t>
      </w:r>
      <w:r w:rsidRPr="00BE2421">
        <w:rPr>
          <w:rStyle w:val="5-Char"/>
          <w:rFonts w:hint="eastAsia"/>
          <w:rtl/>
        </w:rPr>
        <w:t>تُحَاذِي</w:t>
      </w:r>
      <w:r w:rsidRPr="00BE2421">
        <w:rPr>
          <w:rStyle w:val="5-Char"/>
          <w:rtl/>
        </w:rPr>
        <w:t xml:space="preserve"> </w:t>
      </w:r>
      <w:r w:rsidRPr="00BE2421">
        <w:rPr>
          <w:rStyle w:val="5-Char"/>
          <w:rFonts w:hint="eastAsia"/>
          <w:rtl/>
        </w:rPr>
        <w:t>رَأسَ</w:t>
      </w:r>
      <w:r w:rsidRPr="00BE2421">
        <w:rPr>
          <w:rStyle w:val="5-Char"/>
          <w:rtl/>
        </w:rPr>
        <w:t xml:space="preserve"> </w:t>
      </w:r>
      <w:r w:rsidRPr="00BE2421">
        <w:rPr>
          <w:rStyle w:val="5-Char"/>
          <w:rFonts w:hint="eastAsia"/>
          <w:rtl/>
        </w:rPr>
        <w:t>الصِّدِّيقِ</w:t>
      </w:r>
      <w:r w:rsidRPr="00BE2421">
        <w:rPr>
          <w:rStyle w:val="5-Char"/>
          <w:rtl/>
        </w:rPr>
        <w:t xml:space="preserve"> </w:t>
      </w:r>
      <w:r w:rsidRPr="00BE2421">
        <w:rPr>
          <w:rStyle w:val="5-Char"/>
          <w:rFonts w:hint="eastAsia"/>
          <w:rtl/>
        </w:rPr>
        <w:t>أَبِي</w:t>
      </w:r>
      <w:r w:rsidRPr="00BE2421">
        <w:rPr>
          <w:rStyle w:val="5-Char"/>
          <w:rtl/>
        </w:rPr>
        <w:t xml:space="preserve"> </w:t>
      </w:r>
      <w:r w:rsidRPr="00BE2421">
        <w:rPr>
          <w:rStyle w:val="5-Char"/>
          <w:rFonts w:hint="eastAsia"/>
          <w:rtl/>
        </w:rPr>
        <w:t>بَكرٍ</w:t>
      </w:r>
      <w:r w:rsidRPr="00BE2421">
        <w:rPr>
          <w:rStyle w:val="5-Char"/>
          <w:rtl/>
        </w:rPr>
        <w:t xml:space="preserve"> </w:t>
      </w:r>
      <w:r w:rsidRPr="00BE2421">
        <w:rPr>
          <w:rStyle w:val="5-Char"/>
          <w:rFonts w:hint="eastAsia"/>
          <w:rtl/>
        </w:rPr>
        <w:t>رَضِيَ</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عَن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تَقُولُ</w:t>
      </w:r>
      <w:r w:rsidRPr="00BE2421">
        <w:rPr>
          <w:rStyle w:val="5-Char"/>
          <w:rFonts w:hint="cs"/>
          <w:rtl/>
        </w:rPr>
        <w:t>: «</w:t>
      </w:r>
      <w:r w:rsidRPr="00BE2421">
        <w:rPr>
          <w:rStyle w:val="5-Char"/>
          <w:rFonts w:hint="eastAsia"/>
          <w:rtl/>
        </w:rPr>
        <w:t>اَلسَّلَامُ</w:t>
      </w:r>
      <w:r w:rsidRPr="00BE2421">
        <w:rPr>
          <w:rStyle w:val="5-Char"/>
          <w:rtl/>
        </w:rPr>
        <w:t xml:space="preserve"> </w:t>
      </w:r>
      <w:r w:rsidRPr="00BE2421">
        <w:rPr>
          <w:rStyle w:val="5-Char"/>
          <w:rFonts w:hint="eastAsia"/>
          <w:rtl/>
        </w:rPr>
        <w:t>عَلَيكَ</w:t>
      </w:r>
      <w:r w:rsidRPr="00BE2421">
        <w:rPr>
          <w:rStyle w:val="5-Char"/>
          <w:rtl/>
        </w:rPr>
        <w:t xml:space="preserve"> </w:t>
      </w:r>
      <w:r w:rsidRPr="00BE2421">
        <w:rPr>
          <w:rStyle w:val="5-Char"/>
          <w:rFonts w:hint="eastAsia"/>
          <w:rtl/>
        </w:rPr>
        <w:t>يَا</w:t>
      </w:r>
      <w:r w:rsidRPr="00BE2421">
        <w:rPr>
          <w:rStyle w:val="5-Char"/>
          <w:rtl/>
        </w:rPr>
        <w:t xml:space="preserve"> </w:t>
      </w:r>
      <w:r w:rsidRPr="00BE2421">
        <w:rPr>
          <w:rStyle w:val="5-Char"/>
          <w:rFonts w:hint="eastAsia"/>
          <w:rtl/>
        </w:rPr>
        <w:t>خَلِيفَةَ</w:t>
      </w:r>
      <w:r w:rsidRPr="00BE2421">
        <w:rPr>
          <w:rStyle w:val="5-Char"/>
          <w:rtl/>
        </w:rPr>
        <w:t xml:space="preserve"> </w:t>
      </w:r>
      <w:r w:rsidRPr="00BE2421">
        <w:rPr>
          <w:rStyle w:val="5-Char"/>
          <w:rFonts w:hint="eastAsia"/>
          <w:rtl/>
        </w:rPr>
        <w:t>رَسُولِ</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صَل</w:t>
      </w:r>
      <w:r w:rsidR="004121AA" w:rsidRPr="00BE2421">
        <w:rPr>
          <w:rStyle w:val="5-Char"/>
          <w:rFonts w:hint="cs"/>
          <w:rtl/>
        </w:rPr>
        <w:t>ّ</w:t>
      </w:r>
      <w:r w:rsidRPr="00BE2421">
        <w:rPr>
          <w:rStyle w:val="5-Char"/>
          <w:rFonts w:hint="eastAsia"/>
          <w:rtl/>
        </w:rPr>
        <w:t>َ</w:t>
      </w:r>
      <w:r w:rsidR="004121AA" w:rsidRPr="00BE2421">
        <w:rPr>
          <w:rStyle w:val="5-Char"/>
          <w:rFonts w:hint="cs"/>
          <w:rtl/>
        </w:rPr>
        <w:t>ی</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عَلَي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لَّم</w:t>
      </w:r>
      <w:r w:rsidRPr="00BE2421">
        <w:rPr>
          <w:rStyle w:val="5-Char"/>
          <w:rFonts w:hint="cs"/>
          <w:rtl/>
        </w:rPr>
        <w:t>؛</w:t>
      </w:r>
      <w:r w:rsidRPr="00BE2421">
        <w:rPr>
          <w:rStyle w:val="5-Char"/>
          <w:rtl/>
        </w:rPr>
        <w:t xml:space="preserve"> </w:t>
      </w:r>
      <w:r w:rsidRPr="00BE2421">
        <w:rPr>
          <w:rStyle w:val="5-Char"/>
          <w:rFonts w:hint="eastAsia"/>
          <w:rtl/>
        </w:rPr>
        <w:t>اَلسَّلَامُ</w:t>
      </w:r>
      <w:r w:rsidRPr="00BE2421">
        <w:rPr>
          <w:rStyle w:val="5-Char"/>
          <w:rtl/>
        </w:rPr>
        <w:t xml:space="preserve"> </w:t>
      </w:r>
      <w:r w:rsidRPr="00BE2421">
        <w:rPr>
          <w:rStyle w:val="5-Char"/>
          <w:rFonts w:hint="eastAsia"/>
          <w:rtl/>
        </w:rPr>
        <w:t>عَلَيكَ</w:t>
      </w:r>
      <w:r w:rsidRPr="00BE2421">
        <w:rPr>
          <w:rStyle w:val="5-Char"/>
          <w:rtl/>
        </w:rPr>
        <w:t xml:space="preserve"> </w:t>
      </w:r>
      <w:r w:rsidRPr="00BE2421">
        <w:rPr>
          <w:rStyle w:val="5-Char"/>
          <w:rFonts w:hint="eastAsia"/>
          <w:rtl/>
        </w:rPr>
        <w:t>يَا</w:t>
      </w:r>
      <w:r w:rsidRPr="00BE2421">
        <w:rPr>
          <w:rStyle w:val="5-Char"/>
          <w:rtl/>
        </w:rPr>
        <w:t xml:space="preserve"> </w:t>
      </w:r>
      <w:r w:rsidRPr="00BE2421">
        <w:rPr>
          <w:rStyle w:val="5-Char"/>
          <w:rFonts w:hint="eastAsia"/>
          <w:rtl/>
        </w:rPr>
        <w:t>صَاحِب</w:t>
      </w:r>
      <w:r w:rsidRPr="00BE2421">
        <w:rPr>
          <w:rStyle w:val="5-Char"/>
          <w:rtl/>
        </w:rPr>
        <w:t xml:space="preserve"> </w:t>
      </w:r>
      <w:r w:rsidRPr="00BE2421">
        <w:rPr>
          <w:rStyle w:val="5-Char"/>
          <w:rFonts w:hint="eastAsia"/>
          <w:rtl/>
        </w:rPr>
        <w:t>رَسُولِ</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أَنِيسَه</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غَا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رَفِيقَه</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أَسفَا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أَمِينَه</w:t>
      </w:r>
      <w:r w:rsidRPr="00BE2421">
        <w:rPr>
          <w:rStyle w:val="5-Char"/>
          <w:rtl/>
        </w:rPr>
        <w:t xml:space="preserve"> </w:t>
      </w:r>
      <w:r w:rsidRPr="00BE2421">
        <w:rPr>
          <w:rStyle w:val="5-Char"/>
          <w:rFonts w:hint="eastAsia"/>
          <w:rtl/>
        </w:rPr>
        <w:t>عَلَ</w:t>
      </w:r>
      <w:r w:rsidR="004121AA" w:rsidRPr="00BE2421">
        <w:rPr>
          <w:rStyle w:val="5-Char"/>
          <w:rFonts w:hint="cs"/>
          <w:rtl/>
        </w:rPr>
        <w:t>ی</w:t>
      </w:r>
      <w:r w:rsidRPr="00BE2421">
        <w:rPr>
          <w:rStyle w:val="5-Char"/>
          <w:rtl/>
        </w:rPr>
        <w:t xml:space="preserve"> </w:t>
      </w:r>
      <w:r w:rsidRPr="00BE2421">
        <w:rPr>
          <w:rStyle w:val="5-Char"/>
          <w:rFonts w:hint="eastAsia"/>
          <w:rtl/>
        </w:rPr>
        <w:t>الأَسرَارِ</w:t>
      </w:r>
      <w:r w:rsidRPr="00BE2421">
        <w:rPr>
          <w:rStyle w:val="5-Char"/>
          <w:rFonts w:hint="cs"/>
          <w:rtl/>
        </w:rPr>
        <w:t>.</w:t>
      </w:r>
      <w:r w:rsidRPr="00BE2421">
        <w:rPr>
          <w:rStyle w:val="5-Char"/>
          <w:rtl/>
        </w:rPr>
        <w:t xml:space="preserve"> </w:t>
      </w:r>
      <w:r w:rsidRPr="00BE2421">
        <w:rPr>
          <w:rStyle w:val="5-Char"/>
          <w:rFonts w:hint="eastAsia"/>
          <w:rtl/>
        </w:rPr>
        <w:t>جَزَاكَ</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عَنَّا</w:t>
      </w:r>
      <w:r w:rsidRPr="00BE2421">
        <w:rPr>
          <w:rStyle w:val="5-Char"/>
          <w:rtl/>
        </w:rPr>
        <w:t xml:space="preserve"> </w:t>
      </w:r>
      <w:r w:rsidRPr="00BE2421">
        <w:rPr>
          <w:rStyle w:val="5-Char"/>
          <w:rFonts w:hint="eastAsia"/>
          <w:rtl/>
        </w:rPr>
        <w:t>أَفضَلَ</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جَزَ</w:t>
      </w:r>
      <w:r w:rsidR="004121AA" w:rsidRPr="00BE2421">
        <w:rPr>
          <w:rStyle w:val="5-Char"/>
          <w:rFonts w:hint="cs"/>
          <w:rtl/>
        </w:rPr>
        <w:t>ی</w:t>
      </w:r>
      <w:r w:rsidRPr="00BE2421">
        <w:rPr>
          <w:rStyle w:val="5-Char"/>
          <w:rtl/>
        </w:rPr>
        <w:t xml:space="preserve"> </w:t>
      </w:r>
      <w:r w:rsidRPr="00BE2421">
        <w:rPr>
          <w:rStyle w:val="5-Char"/>
          <w:rFonts w:hint="eastAsia"/>
          <w:rtl/>
        </w:rPr>
        <w:t>إِمَامًا</w:t>
      </w:r>
      <w:r w:rsidRPr="00BE2421">
        <w:rPr>
          <w:rStyle w:val="5-Char"/>
          <w:rtl/>
        </w:rPr>
        <w:t xml:space="preserve"> </w:t>
      </w:r>
      <w:r w:rsidRPr="00BE2421">
        <w:rPr>
          <w:rStyle w:val="5-Char"/>
          <w:rFonts w:hint="eastAsia"/>
          <w:rtl/>
        </w:rPr>
        <w:t>عَن</w:t>
      </w:r>
      <w:r w:rsidRPr="00BE2421">
        <w:rPr>
          <w:rStyle w:val="5-Char"/>
          <w:rtl/>
        </w:rPr>
        <w:t xml:space="preserve"> </w:t>
      </w:r>
      <w:r w:rsidRPr="00BE2421">
        <w:rPr>
          <w:rStyle w:val="5-Char"/>
          <w:rFonts w:hint="eastAsia"/>
          <w:rtl/>
        </w:rPr>
        <w:t>أُمَّةِ</w:t>
      </w:r>
      <w:r w:rsidRPr="00BE2421">
        <w:rPr>
          <w:rStyle w:val="5-Char"/>
          <w:rtl/>
        </w:rPr>
        <w:t xml:space="preserve"> </w:t>
      </w:r>
      <w:r w:rsidRPr="00BE2421">
        <w:rPr>
          <w:rStyle w:val="5-Char"/>
          <w:rFonts w:hint="eastAsia"/>
          <w:rtl/>
        </w:rPr>
        <w:t>نَبِيِّهِ</w:t>
      </w:r>
      <w:r w:rsidRPr="00BE2421">
        <w:rPr>
          <w:rStyle w:val="5-Char"/>
          <w:rFonts w:hint="cs"/>
          <w:rtl/>
        </w:rPr>
        <w:t>؛</w:t>
      </w:r>
      <w:r w:rsidRPr="00BE2421">
        <w:rPr>
          <w:rStyle w:val="5-Char"/>
          <w:rtl/>
        </w:rPr>
        <w:t xml:space="preserve"> </w:t>
      </w:r>
      <w:r w:rsidRPr="00BE2421">
        <w:rPr>
          <w:rStyle w:val="5-Char"/>
          <w:rFonts w:hint="eastAsia"/>
          <w:rtl/>
        </w:rPr>
        <w:t>فَلَقَد</w:t>
      </w:r>
      <w:r w:rsidRPr="00BE2421">
        <w:rPr>
          <w:rStyle w:val="5-Char"/>
          <w:rtl/>
        </w:rPr>
        <w:t xml:space="preserve"> </w:t>
      </w:r>
      <w:r w:rsidRPr="00BE2421">
        <w:rPr>
          <w:rStyle w:val="5-Char"/>
          <w:rFonts w:hint="eastAsia"/>
          <w:rtl/>
        </w:rPr>
        <w:t>خَلَفتَه</w:t>
      </w:r>
      <w:r w:rsidRPr="00BE2421">
        <w:rPr>
          <w:rStyle w:val="5-Char"/>
          <w:rtl/>
        </w:rPr>
        <w:t xml:space="preserve"> </w:t>
      </w:r>
      <w:r w:rsidRPr="00BE2421">
        <w:rPr>
          <w:rStyle w:val="5-Char"/>
          <w:rFonts w:hint="eastAsia"/>
          <w:rtl/>
        </w:rPr>
        <w:t>بِأَحسَنِ</w:t>
      </w:r>
      <w:r w:rsidRPr="00BE2421">
        <w:rPr>
          <w:rStyle w:val="5-Char"/>
          <w:rtl/>
        </w:rPr>
        <w:t xml:space="preserve"> </w:t>
      </w:r>
      <w:r w:rsidRPr="00BE2421">
        <w:rPr>
          <w:rStyle w:val="5-Char"/>
          <w:rFonts w:hint="eastAsia"/>
          <w:rtl/>
        </w:rPr>
        <w:t>خَلفٍ</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لَكتَ</w:t>
      </w:r>
      <w:r w:rsidRPr="00BE2421">
        <w:rPr>
          <w:rStyle w:val="5-Char"/>
          <w:rtl/>
        </w:rPr>
        <w:t xml:space="preserve"> </w:t>
      </w:r>
      <w:r w:rsidRPr="00BE2421">
        <w:rPr>
          <w:rStyle w:val="5-Char"/>
          <w:rFonts w:hint="eastAsia"/>
          <w:rtl/>
        </w:rPr>
        <w:t>طَرِيقَ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نهَاجَه</w:t>
      </w:r>
      <w:r w:rsidRPr="00BE2421">
        <w:rPr>
          <w:rStyle w:val="5-Char"/>
          <w:rtl/>
        </w:rPr>
        <w:t xml:space="preserve"> </w:t>
      </w:r>
      <w:r w:rsidRPr="00BE2421">
        <w:rPr>
          <w:rStyle w:val="5-Char"/>
          <w:rFonts w:hint="eastAsia"/>
          <w:rtl/>
        </w:rPr>
        <w:t>خَيرَ</w:t>
      </w:r>
      <w:r w:rsidRPr="00BE2421">
        <w:rPr>
          <w:rStyle w:val="5-Char"/>
          <w:rtl/>
        </w:rPr>
        <w:t xml:space="preserve"> </w:t>
      </w:r>
      <w:r w:rsidRPr="00BE2421">
        <w:rPr>
          <w:rStyle w:val="5-Char"/>
          <w:rFonts w:hint="eastAsia"/>
          <w:rtl/>
        </w:rPr>
        <w:t>مَسلَكٍ</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اتَلتَ</w:t>
      </w:r>
      <w:r w:rsidRPr="00BE2421">
        <w:rPr>
          <w:rStyle w:val="5-Char"/>
          <w:rtl/>
        </w:rPr>
        <w:t xml:space="preserve"> </w:t>
      </w:r>
      <w:r w:rsidRPr="00BE2421">
        <w:rPr>
          <w:rStyle w:val="5-Char"/>
          <w:rFonts w:hint="eastAsia"/>
          <w:rtl/>
        </w:rPr>
        <w:t>أَهلَ</w:t>
      </w:r>
      <w:r w:rsidRPr="00BE2421">
        <w:rPr>
          <w:rStyle w:val="5-Char"/>
          <w:rtl/>
        </w:rPr>
        <w:t xml:space="preserve"> </w:t>
      </w:r>
      <w:r w:rsidRPr="00BE2421">
        <w:rPr>
          <w:rStyle w:val="5-Char"/>
          <w:rFonts w:hint="eastAsia"/>
          <w:rtl/>
        </w:rPr>
        <w:t>الرِّدَّةِ</w:t>
      </w:r>
      <w:r w:rsidRPr="00BE2421">
        <w:rPr>
          <w:rStyle w:val="5-Char"/>
          <w:rtl/>
        </w:rPr>
        <w:t xml:space="preserve"> </w:t>
      </w:r>
      <w:r w:rsidRPr="00BE2421">
        <w:rPr>
          <w:rStyle w:val="5-Char"/>
          <w:rFonts w:hint="eastAsia"/>
          <w:rtl/>
        </w:rPr>
        <w:t>وَالبِدَعِ</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هَّدتَ</w:t>
      </w:r>
      <w:r w:rsidRPr="00BE2421">
        <w:rPr>
          <w:rStyle w:val="5-Char"/>
          <w:rtl/>
        </w:rPr>
        <w:t xml:space="preserve"> </w:t>
      </w:r>
      <w:r w:rsidRPr="00BE2421">
        <w:rPr>
          <w:rStyle w:val="5-Char"/>
          <w:rFonts w:hint="eastAsia"/>
          <w:rtl/>
        </w:rPr>
        <w:t>الإِسلَامَ</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شَيَّدتَ</w:t>
      </w:r>
      <w:r w:rsidRPr="00BE2421">
        <w:rPr>
          <w:rStyle w:val="5-Char"/>
          <w:rtl/>
        </w:rPr>
        <w:t xml:space="preserve"> </w:t>
      </w:r>
      <w:r w:rsidRPr="00BE2421">
        <w:rPr>
          <w:rStyle w:val="5-Char"/>
          <w:rFonts w:hint="eastAsia"/>
          <w:rtl/>
        </w:rPr>
        <w:t>أَركَانَه</w:t>
      </w:r>
      <w:r w:rsidRPr="00BE2421">
        <w:rPr>
          <w:rStyle w:val="5-Char"/>
          <w:rtl/>
        </w:rPr>
        <w:t xml:space="preserve"> </w:t>
      </w:r>
      <w:r w:rsidRPr="00BE2421">
        <w:rPr>
          <w:rStyle w:val="5-Char"/>
          <w:rFonts w:hint="eastAsia"/>
          <w:rtl/>
        </w:rPr>
        <w:t>فَكُنتَ</w:t>
      </w:r>
      <w:r w:rsidRPr="00BE2421">
        <w:rPr>
          <w:rStyle w:val="5-Char"/>
          <w:rtl/>
        </w:rPr>
        <w:t xml:space="preserve"> </w:t>
      </w:r>
      <w:r w:rsidRPr="00BE2421">
        <w:rPr>
          <w:rStyle w:val="5-Char"/>
          <w:rFonts w:hint="eastAsia"/>
          <w:rtl/>
        </w:rPr>
        <w:t>خَيرَ</w:t>
      </w:r>
      <w:r w:rsidRPr="00BE2421">
        <w:rPr>
          <w:rStyle w:val="5-Char"/>
          <w:rtl/>
        </w:rPr>
        <w:t xml:space="preserve"> </w:t>
      </w:r>
      <w:r w:rsidRPr="00BE2421">
        <w:rPr>
          <w:rStyle w:val="5-Char"/>
          <w:rFonts w:hint="eastAsia"/>
          <w:rtl/>
        </w:rPr>
        <w:t>إِمَامٍ</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وَصَلتَ</w:t>
      </w:r>
      <w:r w:rsidRPr="00BE2421">
        <w:rPr>
          <w:rStyle w:val="5-Char"/>
          <w:rtl/>
        </w:rPr>
        <w:t xml:space="preserve"> </w:t>
      </w:r>
      <w:r w:rsidRPr="00BE2421">
        <w:rPr>
          <w:rStyle w:val="5-Char"/>
          <w:rFonts w:hint="eastAsia"/>
          <w:rtl/>
        </w:rPr>
        <w:t>الأَرحَامَ</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م</w:t>
      </w:r>
      <w:r w:rsidRPr="00BE2421">
        <w:rPr>
          <w:rStyle w:val="5-Char"/>
          <w:rtl/>
        </w:rPr>
        <w:t xml:space="preserve"> </w:t>
      </w:r>
      <w:r w:rsidRPr="00BE2421">
        <w:rPr>
          <w:rStyle w:val="5-Char"/>
          <w:rFonts w:hint="eastAsia"/>
          <w:rtl/>
        </w:rPr>
        <w:t>تَزَل</w:t>
      </w:r>
      <w:r w:rsidRPr="00BE2421">
        <w:rPr>
          <w:rStyle w:val="5-Char"/>
          <w:rtl/>
        </w:rPr>
        <w:t xml:space="preserve"> </w:t>
      </w:r>
      <w:r w:rsidRPr="00BE2421">
        <w:rPr>
          <w:rStyle w:val="5-Char"/>
          <w:rFonts w:hint="eastAsia"/>
          <w:rtl/>
        </w:rPr>
        <w:t>قَائِمًا</w:t>
      </w:r>
      <w:r w:rsidRPr="00BE2421">
        <w:rPr>
          <w:rStyle w:val="5-Char"/>
          <w:rtl/>
        </w:rPr>
        <w:t xml:space="preserve"> </w:t>
      </w:r>
      <w:r w:rsidRPr="00BE2421">
        <w:rPr>
          <w:rStyle w:val="5-Char"/>
          <w:rFonts w:hint="eastAsia"/>
          <w:rtl/>
        </w:rPr>
        <w:t>بِالحَقِّ</w:t>
      </w:r>
      <w:r w:rsidRPr="00BE2421">
        <w:rPr>
          <w:rStyle w:val="5-Char"/>
          <w:rtl/>
        </w:rPr>
        <w:t xml:space="preserve"> </w:t>
      </w:r>
      <w:r w:rsidRPr="00BE2421">
        <w:rPr>
          <w:rStyle w:val="5-Char"/>
          <w:rFonts w:hint="eastAsia"/>
          <w:rtl/>
        </w:rPr>
        <w:t>نَاصِرًا</w:t>
      </w:r>
      <w:r w:rsidRPr="00BE2421">
        <w:rPr>
          <w:rStyle w:val="5-Char"/>
          <w:rtl/>
        </w:rPr>
        <w:t xml:space="preserve"> </w:t>
      </w:r>
      <w:r w:rsidRPr="00BE2421">
        <w:rPr>
          <w:rStyle w:val="5-Char"/>
          <w:rFonts w:hint="eastAsia"/>
          <w:rtl/>
        </w:rPr>
        <w:t>لِلدِّينِ</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أَهلِه</w:t>
      </w:r>
      <w:r w:rsidRPr="00BE2421">
        <w:rPr>
          <w:rStyle w:val="5-Char"/>
          <w:rtl/>
        </w:rPr>
        <w:t xml:space="preserve"> </w:t>
      </w:r>
      <w:r w:rsidRPr="00BE2421">
        <w:rPr>
          <w:rStyle w:val="5-Char"/>
          <w:rFonts w:hint="eastAsia"/>
          <w:rtl/>
        </w:rPr>
        <w:t>حَتَّ</w:t>
      </w:r>
      <w:r w:rsidR="004121AA" w:rsidRPr="00BE2421">
        <w:rPr>
          <w:rStyle w:val="5-Char"/>
          <w:rFonts w:hint="cs"/>
          <w:rtl/>
        </w:rPr>
        <w:t>ی</w:t>
      </w:r>
      <w:r w:rsidRPr="00BE2421">
        <w:rPr>
          <w:rStyle w:val="5-Char"/>
          <w:rtl/>
        </w:rPr>
        <w:t xml:space="preserve"> </w:t>
      </w:r>
      <w:r w:rsidRPr="00BE2421">
        <w:rPr>
          <w:rStyle w:val="5-Char"/>
          <w:rFonts w:hint="eastAsia"/>
          <w:rtl/>
        </w:rPr>
        <w:t>أَتَاكَ</w:t>
      </w:r>
      <w:r w:rsidRPr="00BE2421">
        <w:rPr>
          <w:rStyle w:val="5-Char"/>
          <w:rtl/>
        </w:rPr>
        <w:t xml:space="preserve"> </w:t>
      </w:r>
      <w:r w:rsidRPr="00BE2421">
        <w:rPr>
          <w:rStyle w:val="5-Char"/>
          <w:rFonts w:hint="eastAsia"/>
          <w:rtl/>
        </w:rPr>
        <w:t>اليَقِينُ</w:t>
      </w:r>
      <w:r w:rsidRPr="00BE2421">
        <w:rPr>
          <w:rStyle w:val="5-Char"/>
          <w:rFonts w:hint="cs"/>
          <w:rtl/>
        </w:rPr>
        <w:t>؛</w:t>
      </w:r>
      <w:r w:rsidRPr="00BE2421">
        <w:rPr>
          <w:rStyle w:val="5-Char"/>
          <w:rtl/>
        </w:rPr>
        <w:t xml:space="preserve"> </w:t>
      </w:r>
      <w:r w:rsidRPr="00BE2421">
        <w:rPr>
          <w:rStyle w:val="5-Char"/>
          <w:rFonts w:hint="eastAsia"/>
          <w:rtl/>
        </w:rPr>
        <w:t>سَلِ</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سُبحَانَه</w:t>
      </w:r>
      <w:r w:rsidRPr="00BE2421">
        <w:rPr>
          <w:rStyle w:val="5-Char"/>
          <w:rtl/>
        </w:rPr>
        <w:t xml:space="preserve"> </w:t>
      </w:r>
      <w:r w:rsidRPr="00BE2421">
        <w:rPr>
          <w:rStyle w:val="5-Char"/>
          <w:rFonts w:hint="eastAsia"/>
          <w:rtl/>
        </w:rPr>
        <w:t>لَنَا</w:t>
      </w:r>
      <w:r w:rsidRPr="00BE2421">
        <w:rPr>
          <w:rStyle w:val="5-Char"/>
          <w:rtl/>
        </w:rPr>
        <w:t xml:space="preserve"> </w:t>
      </w:r>
      <w:r w:rsidRPr="00BE2421">
        <w:rPr>
          <w:rStyle w:val="5-Char"/>
          <w:rFonts w:hint="eastAsia"/>
          <w:rtl/>
        </w:rPr>
        <w:t>دَوَامَ</w:t>
      </w:r>
      <w:r w:rsidRPr="00BE2421">
        <w:rPr>
          <w:rStyle w:val="5-Char"/>
          <w:rtl/>
        </w:rPr>
        <w:t xml:space="preserve"> </w:t>
      </w:r>
      <w:r w:rsidRPr="00BE2421">
        <w:rPr>
          <w:rStyle w:val="5-Char"/>
          <w:rFonts w:hint="eastAsia"/>
          <w:rtl/>
        </w:rPr>
        <w:t>حُبِّكَ</w:t>
      </w:r>
      <w:r w:rsidRPr="00BE2421">
        <w:rPr>
          <w:rStyle w:val="5-Char"/>
          <w:rtl/>
        </w:rPr>
        <w:t xml:space="preserve"> </w:t>
      </w:r>
      <w:r w:rsidRPr="00BE2421">
        <w:rPr>
          <w:rStyle w:val="5-Char"/>
          <w:rFonts w:hint="eastAsia"/>
          <w:rtl/>
        </w:rPr>
        <w:t>وَالحَشرَ</w:t>
      </w:r>
      <w:r w:rsidRPr="00BE2421">
        <w:rPr>
          <w:rStyle w:val="5-Char"/>
          <w:rtl/>
        </w:rPr>
        <w:t xml:space="preserve"> </w:t>
      </w:r>
      <w:r w:rsidRPr="00BE2421">
        <w:rPr>
          <w:rStyle w:val="5-Char"/>
          <w:rFonts w:hint="eastAsia"/>
          <w:rtl/>
        </w:rPr>
        <w:t>مَعَ</w:t>
      </w:r>
      <w:r w:rsidRPr="00BE2421">
        <w:rPr>
          <w:rStyle w:val="5-Char"/>
          <w:rtl/>
        </w:rPr>
        <w:t xml:space="preserve"> </w:t>
      </w:r>
      <w:r w:rsidRPr="00BE2421">
        <w:rPr>
          <w:rStyle w:val="5-Char"/>
          <w:rFonts w:hint="eastAsia"/>
          <w:rtl/>
        </w:rPr>
        <w:t>حِزبِكَ</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w:t>
      </w:r>
      <w:r w:rsidRPr="00BE2421">
        <w:rPr>
          <w:rStyle w:val="5-Char"/>
          <w:rFonts w:hint="cs"/>
          <w:rtl/>
        </w:rPr>
        <w:t>َ</w:t>
      </w:r>
      <w:r w:rsidRPr="00BE2421">
        <w:rPr>
          <w:rStyle w:val="5-Char"/>
          <w:rFonts w:hint="eastAsia"/>
          <w:rtl/>
        </w:rPr>
        <w:t>بُول</w:t>
      </w:r>
      <w:r w:rsidRPr="00BE2421">
        <w:rPr>
          <w:rStyle w:val="5-Char"/>
          <w:rtl/>
        </w:rPr>
        <w:t xml:space="preserve"> </w:t>
      </w:r>
      <w:r w:rsidRPr="00BE2421">
        <w:rPr>
          <w:rStyle w:val="5-Char"/>
          <w:rFonts w:hint="eastAsia"/>
          <w:rtl/>
        </w:rPr>
        <w:t>زِيَارَتِنَا</w:t>
      </w:r>
      <w:r w:rsidRPr="00BE2421">
        <w:rPr>
          <w:rStyle w:val="5-Char"/>
          <w:rFonts w:hint="cs"/>
          <w:rtl/>
        </w:rPr>
        <w:t>؛</w:t>
      </w:r>
      <w:r w:rsidRPr="00BE2421">
        <w:rPr>
          <w:rStyle w:val="5-Char"/>
          <w:rtl/>
        </w:rPr>
        <w:t xml:space="preserve"> </w:t>
      </w:r>
      <w:r w:rsidRPr="00BE2421">
        <w:rPr>
          <w:rStyle w:val="5-Char"/>
          <w:rFonts w:hint="eastAsia"/>
          <w:rtl/>
        </w:rPr>
        <w:t>اَلسَّلَامُ</w:t>
      </w:r>
      <w:r w:rsidRPr="00BE2421">
        <w:rPr>
          <w:rStyle w:val="5-Char"/>
          <w:rtl/>
        </w:rPr>
        <w:t xml:space="preserve"> </w:t>
      </w:r>
      <w:r w:rsidRPr="00BE2421">
        <w:rPr>
          <w:rStyle w:val="5-Char"/>
          <w:rFonts w:hint="eastAsia"/>
          <w:rtl/>
        </w:rPr>
        <w:t>عَلَيكَ</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رَحمَةُ</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بَرَكَاتُه</w:t>
      </w:r>
      <w:r w:rsidRPr="00BE2421">
        <w:rPr>
          <w:rStyle w:val="5-Char"/>
          <w:rFonts w:hint="cs"/>
          <w:rtl/>
        </w:rPr>
        <w:t>».</w:t>
      </w:r>
    </w:p>
    <w:p w:rsidR="00FB5C8E" w:rsidRPr="00BE2421" w:rsidRDefault="00FB5C8E" w:rsidP="00AF1D25">
      <w:pPr>
        <w:rPr>
          <w:rStyle w:val="5-Char"/>
          <w:bCs/>
          <w:rtl/>
        </w:rPr>
      </w:pPr>
      <w:r w:rsidRPr="00BE2421">
        <w:rPr>
          <w:rStyle w:val="5-Char"/>
          <w:rFonts w:hint="eastAsia"/>
          <w:rtl/>
        </w:rPr>
        <w:t>ثُمَّ</w:t>
      </w:r>
      <w:r w:rsidRPr="00BE2421">
        <w:rPr>
          <w:rStyle w:val="5-Char"/>
          <w:rtl/>
        </w:rPr>
        <w:t xml:space="preserve"> </w:t>
      </w:r>
      <w:r w:rsidRPr="00BE2421">
        <w:rPr>
          <w:rStyle w:val="5-Char"/>
          <w:rFonts w:hint="eastAsia"/>
          <w:rtl/>
        </w:rPr>
        <w:t>تَتَحَوَّلُ</w:t>
      </w:r>
      <w:r w:rsidRPr="00BE2421">
        <w:rPr>
          <w:rStyle w:val="5-Char"/>
          <w:rtl/>
        </w:rPr>
        <w:t xml:space="preserve"> </w:t>
      </w:r>
      <w:r w:rsidRPr="00BE2421">
        <w:rPr>
          <w:rStyle w:val="5-Char"/>
          <w:rFonts w:hint="eastAsia"/>
          <w:rtl/>
        </w:rPr>
        <w:t>مِثلَ</w:t>
      </w:r>
      <w:r w:rsidRPr="00BE2421">
        <w:rPr>
          <w:rStyle w:val="5-Char"/>
          <w:rtl/>
        </w:rPr>
        <w:t xml:space="preserve"> </w:t>
      </w:r>
      <w:r w:rsidRPr="00BE2421">
        <w:rPr>
          <w:rStyle w:val="5-Char"/>
          <w:rFonts w:hint="eastAsia"/>
          <w:rtl/>
        </w:rPr>
        <w:t>ذَلِكَ</w:t>
      </w:r>
      <w:r w:rsidRPr="00BE2421">
        <w:rPr>
          <w:rStyle w:val="5-Char"/>
          <w:rtl/>
        </w:rPr>
        <w:t xml:space="preserve"> </w:t>
      </w:r>
      <w:r w:rsidRPr="00BE2421">
        <w:rPr>
          <w:rStyle w:val="5-Char"/>
          <w:rFonts w:hint="eastAsia"/>
          <w:rtl/>
        </w:rPr>
        <w:t>حَتَّ</w:t>
      </w:r>
      <w:r w:rsidR="004121AA" w:rsidRPr="00BE2421">
        <w:rPr>
          <w:rStyle w:val="5-Char"/>
          <w:rFonts w:hint="cs"/>
          <w:rtl/>
        </w:rPr>
        <w:t>ی</w:t>
      </w:r>
      <w:r w:rsidRPr="00BE2421">
        <w:rPr>
          <w:rStyle w:val="5-Char"/>
          <w:rtl/>
        </w:rPr>
        <w:t xml:space="preserve"> </w:t>
      </w:r>
      <w:r w:rsidRPr="00BE2421">
        <w:rPr>
          <w:rStyle w:val="5-Char"/>
          <w:rFonts w:hint="eastAsia"/>
          <w:rtl/>
        </w:rPr>
        <w:t>تُحَاذِيَ</w:t>
      </w:r>
      <w:r w:rsidRPr="00BE2421">
        <w:rPr>
          <w:rStyle w:val="5-Char"/>
          <w:rtl/>
        </w:rPr>
        <w:t xml:space="preserve"> </w:t>
      </w:r>
      <w:r w:rsidRPr="00BE2421">
        <w:rPr>
          <w:rStyle w:val="5-Char"/>
          <w:rFonts w:hint="eastAsia"/>
          <w:rtl/>
        </w:rPr>
        <w:t>رَأسَ</w:t>
      </w:r>
      <w:r w:rsidRPr="00BE2421">
        <w:rPr>
          <w:rStyle w:val="5-Char"/>
          <w:rtl/>
        </w:rPr>
        <w:t xml:space="preserve"> </w:t>
      </w:r>
      <w:r w:rsidRPr="00BE2421">
        <w:rPr>
          <w:rStyle w:val="5-Char"/>
          <w:rFonts w:hint="eastAsia"/>
          <w:rtl/>
        </w:rPr>
        <w:t>أَمِيرِ</w:t>
      </w:r>
      <w:r w:rsidRPr="00BE2421">
        <w:rPr>
          <w:rStyle w:val="5-Char"/>
          <w:rtl/>
        </w:rPr>
        <w:t xml:space="preserve"> </w:t>
      </w:r>
      <w:r w:rsidRPr="00BE2421">
        <w:rPr>
          <w:rStyle w:val="5-Char"/>
          <w:rFonts w:hint="eastAsia"/>
          <w:rtl/>
        </w:rPr>
        <w:t>المُؤمِنِينَ</w:t>
      </w:r>
      <w:r w:rsidRPr="00BE2421">
        <w:rPr>
          <w:rStyle w:val="5-Char"/>
          <w:rtl/>
        </w:rPr>
        <w:t xml:space="preserve"> </w:t>
      </w:r>
      <w:r w:rsidRPr="00BE2421">
        <w:rPr>
          <w:rStyle w:val="5-Char"/>
          <w:rFonts w:hint="eastAsia"/>
          <w:rtl/>
        </w:rPr>
        <w:t>عُمَرَ</w:t>
      </w:r>
      <w:r w:rsidRPr="00BE2421">
        <w:rPr>
          <w:rStyle w:val="5-Char"/>
          <w:rtl/>
        </w:rPr>
        <w:t xml:space="preserve"> </w:t>
      </w:r>
      <w:r w:rsidRPr="00BE2421">
        <w:rPr>
          <w:rStyle w:val="5-Char"/>
          <w:rFonts w:hint="eastAsia"/>
          <w:rtl/>
        </w:rPr>
        <w:t>بنِ</w:t>
      </w:r>
      <w:r w:rsidRPr="00BE2421">
        <w:rPr>
          <w:rStyle w:val="5-Char"/>
          <w:rtl/>
        </w:rPr>
        <w:t xml:space="preserve"> </w:t>
      </w:r>
      <w:r w:rsidRPr="00BE2421">
        <w:rPr>
          <w:rStyle w:val="5-Char"/>
          <w:rFonts w:hint="eastAsia"/>
          <w:rtl/>
        </w:rPr>
        <w:t>الخَطَّابِ</w:t>
      </w:r>
      <w:r w:rsidRPr="00BE2421">
        <w:rPr>
          <w:rStyle w:val="5-Char"/>
          <w:rtl/>
        </w:rPr>
        <w:t xml:space="preserve"> </w:t>
      </w:r>
      <w:r w:rsidRPr="00BE2421">
        <w:rPr>
          <w:rStyle w:val="5-Char"/>
          <w:rFonts w:hint="eastAsia"/>
          <w:rtl/>
        </w:rPr>
        <w:t>رَضِيَ</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عَنهُ</w:t>
      </w:r>
      <w:r w:rsidRPr="00BE2421">
        <w:rPr>
          <w:rStyle w:val="5-Char"/>
          <w:rtl/>
        </w:rPr>
        <w:t xml:space="preserve"> </w:t>
      </w:r>
      <w:r w:rsidRPr="00BE2421">
        <w:rPr>
          <w:rStyle w:val="5-Char"/>
          <w:rFonts w:hint="eastAsia"/>
          <w:rtl/>
        </w:rPr>
        <w:t>فَتَقُولُ</w:t>
      </w:r>
      <w:r w:rsidRPr="00BE2421">
        <w:rPr>
          <w:rStyle w:val="5-Char"/>
          <w:rFonts w:hint="cs"/>
          <w:rtl/>
        </w:rPr>
        <w:t>: «</w:t>
      </w:r>
      <w:r w:rsidRPr="00BE2421">
        <w:rPr>
          <w:rStyle w:val="5-Char"/>
          <w:rFonts w:hint="eastAsia"/>
          <w:rtl/>
        </w:rPr>
        <w:t>اَلسَّلَامُ</w:t>
      </w:r>
      <w:r w:rsidRPr="00BE2421">
        <w:rPr>
          <w:rStyle w:val="5-Char"/>
          <w:rtl/>
        </w:rPr>
        <w:t xml:space="preserve"> </w:t>
      </w:r>
      <w:r w:rsidRPr="00BE2421">
        <w:rPr>
          <w:rStyle w:val="5-Char"/>
          <w:rFonts w:hint="eastAsia"/>
          <w:rtl/>
        </w:rPr>
        <w:t>عَلَيكَ</w:t>
      </w:r>
      <w:r w:rsidRPr="00BE2421">
        <w:rPr>
          <w:rStyle w:val="5-Char"/>
          <w:rtl/>
        </w:rPr>
        <w:t xml:space="preserve"> </w:t>
      </w:r>
      <w:r w:rsidRPr="00BE2421">
        <w:rPr>
          <w:rStyle w:val="5-Char"/>
          <w:rFonts w:hint="eastAsia"/>
          <w:rtl/>
        </w:rPr>
        <w:t>يَا</w:t>
      </w:r>
      <w:r w:rsidRPr="00BE2421">
        <w:rPr>
          <w:rStyle w:val="5-Char"/>
          <w:rtl/>
        </w:rPr>
        <w:t xml:space="preserve"> </w:t>
      </w:r>
      <w:r w:rsidRPr="00BE2421">
        <w:rPr>
          <w:rStyle w:val="5-Char"/>
          <w:rFonts w:hint="eastAsia"/>
          <w:rtl/>
        </w:rPr>
        <w:t>أَمِيرِ</w:t>
      </w:r>
      <w:r w:rsidRPr="00BE2421">
        <w:rPr>
          <w:rStyle w:val="5-Char"/>
          <w:rtl/>
        </w:rPr>
        <w:t xml:space="preserve"> </w:t>
      </w:r>
      <w:r w:rsidRPr="00BE2421">
        <w:rPr>
          <w:rStyle w:val="5-Char"/>
          <w:rFonts w:hint="eastAsia"/>
          <w:rtl/>
        </w:rPr>
        <w:t>المُؤمِنِينَ</w:t>
      </w:r>
      <w:r w:rsidRPr="00BE2421">
        <w:rPr>
          <w:rStyle w:val="5-Char"/>
          <w:rFonts w:hint="cs"/>
          <w:rtl/>
        </w:rPr>
        <w:t>؛</w:t>
      </w:r>
      <w:r w:rsidRPr="00BE2421">
        <w:rPr>
          <w:rStyle w:val="5-Char"/>
          <w:rtl/>
        </w:rPr>
        <w:t xml:space="preserve"> </w:t>
      </w:r>
      <w:r w:rsidRPr="00BE2421">
        <w:rPr>
          <w:rStyle w:val="5-Char"/>
          <w:rFonts w:hint="eastAsia"/>
          <w:rtl/>
        </w:rPr>
        <w:t>اَلسَّلَامُ</w:t>
      </w:r>
      <w:r w:rsidRPr="00BE2421">
        <w:rPr>
          <w:rStyle w:val="5-Char"/>
          <w:rtl/>
        </w:rPr>
        <w:t xml:space="preserve"> </w:t>
      </w:r>
      <w:r w:rsidRPr="00BE2421">
        <w:rPr>
          <w:rStyle w:val="5-Char"/>
          <w:rFonts w:hint="eastAsia"/>
          <w:rtl/>
        </w:rPr>
        <w:t>عَلَيكَ</w:t>
      </w:r>
      <w:r w:rsidRPr="00BE2421">
        <w:rPr>
          <w:rStyle w:val="5-Char"/>
          <w:rtl/>
        </w:rPr>
        <w:t xml:space="preserve"> </w:t>
      </w:r>
      <w:r w:rsidRPr="00BE2421">
        <w:rPr>
          <w:rStyle w:val="5-Char"/>
          <w:rFonts w:hint="eastAsia"/>
          <w:rtl/>
        </w:rPr>
        <w:t>يَا</w:t>
      </w:r>
      <w:r w:rsidRPr="00BE2421">
        <w:rPr>
          <w:rStyle w:val="5-Char"/>
          <w:rtl/>
        </w:rPr>
        <w:t xml:space="preserve"> </w:t>
      </w:r>
      <w:r w:rsidRPr="00BE2421">
        <w:rPr>
          <w:rStyle w:val="5-Char"/>
          <w:rFonts w:hint="eastAsia"/>
          <w:rtl/>
        </w:rPr>
        <w:t>مُظهِرَ</w:t>
      </w:r>
      <w:r w:rsidRPr="00BE2421">
        <w:rPr>
          <w:rStyle w:val="5-Char"/>
          <w:rtl/>
        </w:rPr>
        <w:t xml:space="preserve"> </w:t>
      </w:r>
      <w:r w:rsidRPr="00BE2421">
        <w:rPr>
          <w:rStyle w:val="5-Char"/>
          <w:rFonts w:hint="eastAsia"/>
          <w:rtl/>
        </w:rPr>
        <w:t>الإِسلَامِ</w:t>
      </w:r>
      <w:r w:rsidRPr="00BE2421">
        <w:rPr>
          <w:rStyle w:val="5-Char"/>
          <w:rFonts w:hint="cs"/>
          <w:rtl/>
        </w:rPr>
        <w:t>؛</w:t>
      </w:r>
      <w:r w:rsidRPr="00BE2421">
        <w:rPr>
          <w:rStyle w:val="5-Char"/>
          <w:rtl/>
        </w:rPr>
        <w:t xml:space="preserve"> </w:t>
      </w:r>
      <w:r w:rsidRPr="00BE2421">
        <w:rPr>
          <w:rStyle w:val="5-Char"/>
          <w:rFonts w:hint="eastAsia"/>
          <w:rtl/>
        </w:rPr>
        <w:t>اَلسَّلَامُ</w:t>
      </w:r>
      <w:r w:rsidRPr="00BE2421">
        <w:rPr>
          <w:rStyle w:val="5-Char"/>
          <w:rtl/>
        </w:rPr>
        <w:t xml:space="preserve"> </w:t>
      </w:r>
      <w:r w:rsidRPr="00BE2421">
        <w:rPr>
          <w:rStyle w:val="5-Char"/>
          <w:rFonts w:hint="eastAsia"/>
          <w:rtl/>
        </w:rPr>
        <w:t>عَلَيكَ</w:t>
      </w:r>
      <w:r w:rsidRPr="00BE2421">
        <w:rPr>
          <w:rStyle w:val="5-Char"/>
          <w:rtl/>
        </w:rPr>
        <w:t xml:space="preserve"> </w:t>
      </w:r>
      <w:r w:rsidRPr="00BE2421">
        <w:rPr>
          <w:rStyle w:val="5-Char"/>
          <w:rFonts w:hint="eastAsia"/>
          <w:rtl/>
        </w:rPr>
        <w:t>يَا</w:t>
      </w:r>
      <w:r w:rsidRPr="00BE2421">
        <w:rPr>
          <w:rStyle w:val="5-Char"/>
          <w:rtl/>
        </w:rPr>
        <w:t xml:space="preserve"> </w:t>
      </w:r>
      <w:r w:rsidRPr="00BE2421">
        <w:rPr>
          <w:rStyle w:val="5-Char"/>
          <w:rFonts w:hint="eastAsia"/>
          <w:rtl/>
        </w:rPr>
        <w:t>مُكَسِّرَ</w:t>
      </w:r>
      <w:r w:rsidRPr="00BE2421">
        <w:rPr>
          <w:rStyle w:val="5-Char"/>
          <w:rtl/>
        </w:rPr>
        <w:t xml:space="preserve"> </w:t>
      </w:r>
      <w:r w:rsidRPr="00BE2421">
        <w:rPr>
          <w:rStyle w:val="5-Char"/>
          <w:rFonts w:hint="eastAsia"/>
          <w:rtl/>
        </w:rPr>
        <w:t>الأَصنَامِ</w:t>
      </w:r>
      <w:r w:rsidRPr="00BE2421">
        <w:rPr>
          <w:rStyle w:val="5-Char"/>
          <w:rFonts w:hint="cs"/>
          <w:rtl/>
        </w:rPr>
        <w:t>.</w:t>
      </w:r>
      <w:r w:rsidRPr="00BE2421">
        <w:rPr>
          <w:rStyle w:val="5-Char"/>
          <w:rtl/>
        </w:rPr>
        <w:t xml:space="preserve"> </w:t>
      </w:r>
      <w:r w:rsidRPr="00BE2421">
        <w:rPr>
          <w:rStyle w:val="5-Char"/>
          <w:rFonts w:hint="eastAsia"/>
          <w:rtl/>
        </w:rPr>
        <w:t>جَزَاكَ</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عَنَّا</w:t>
      </w:r>
      <w:r w:rsidRPr="00BE2421">
        <w:rPr>
          <w:rStyle w:val="5-Char"/>
          <w:rtl/>
        </w:rPr>
        <w:t xml:space="preserve"> </w:t>
      </w:r>
      <w:r w:rsidRPr="00BE2421">
        <w:rPr>
          <w:rStyle w:val="5-Char"/>
          <w:rFonts w:hint="eastAsia"/>
          <w:rtl/>
        </w:rPr>
        <w:t>أَفضَلَ</w:t>
      </w:r>
      <w:r w:rsidRPr="00BE2421">
        <w:rPr>
          <w:rStyle w:val="5-Char"/>
          <w:rtl/>
        </w:rPr>
        <w:t xml:space="preserve"> </w:t>
      </w:r>
      <w:r w:rsidRPr="00BE2421">
        <w:rPr>
          <w:rStyle w:val="5-Char"/>
          <w:rFonts w:hint="eastAsia"/>
          <w:rtl/>
        </w:rPr>
        <w:t>الجَزَاءِ</w:t>
      </w:r>
      <w:r w:rsidRPr="00BE2421">
        <w:rPr>
          <w:rStyle w:val="5-Char"/>
          <w:rFonts w:hint="cs"/>
          <w:rtl/>
        </w:rPr>
        <w:t>؛</w:t>
      </w:r>
      <w:r w:rsidRPr="00BE2421">
        <w:rPr>
          <w:rStyle w:val="5-Char"/>
          <w:rtl/>
        </w:rPr>
        <w:t xml:space="preserve"> </w:t>
      </w:r>
      <w:r w:rsidRPr="00BE2421">
        <w:rPr>
          <w:rStyle w:val="5-Char"/>
          <w:rFonts w:hint="eastAsia"/>
          <w:rtl/>
        </w:rPr>
        <w:t>لَقَد</w:t>
      </w:r>
      <w:r w:rsidRPr="00BE2421">
        <w:rPr>
          <w:rStyle w:val="5-Char"/>
          <w:rtl/>
        </w:rPr>
        <w:t xml:space="preserve"> </w:t>
      </w:r>
      <w:r w:rsidRPr="00BE2421">
        <w:rPr>
          <w:rStyle w:val="5-Char"/>
          <w:rFonts w:hint="eastAsia"/>
          <w:rtl/>
        </w:rPr>
        <w:t>نَصَرتَ</w:t>
      </w:r>
      <w:r w:rsidRPr="00BE2421">
        <w:rPr>
          <w:rStyle w:val="5-Char"/>
          <w:rtl/>
        </w:rPr>
        <w:t xml:space="preserve"> </w:t>
      </w:r>
      <w:r w:rsidRPr="00BE2421">
        <w:rPr>
          <w:rStyle w:val="5-Char"/>
          <w:rFonts w:hint="eastAsia"/>
          <w:rtl/>
        </w:rPr>
        <w:t>الإِسلَامَ</w:t>
      </w:r>
      <w:r w:rsidRPr="00BE2421">
        <w:rPr>
          <w:rStyle w:val="5-Char"/>
          <w:rtl/>
        </w:rPr>
        <w:t xml:space="preserve"> </w:t>
      </w:r>
      <w:r w:rsidRPr="00BE2421">
        <w:rPr>
          <w:rStyle w:val="5-Char"/>
          <w:rFonts w:hint="eastAsia"/>
          <w:rtl/>
        </w:rPr>
        <w:t>وَالمُسلِمِينَ</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فَتَحتَ</w:t>
      </w:r>
      <w:r w:rsidRPr="00BE2421">
        <w:rPr>
          <w:rStyle w:val="5-Char"/>
          <w:rtl/>
        </w:rPr>
        <w:t xml:space="preserve"> </w:t>
      </w:r>
      <w:r w:rsidRPr="00BE2421">
        <w:rPr>
          <w:rStyle w:val="5-Char"/>
          <w:rFonts w:hint="eastAsia"/>
          <w:rtl/>
        </w:rPr>
        <w:t>مُعَظَّمَ</w:t>
      </w:r>
      <w:r w:rsidRPr="00BE2421">
        <w:rPr>
          <w:rStyle w:val="5-Char"/>
          <w:rtl/>
        </w:rPr>
        <w:t xml:space="preserve"> </w:t>
      </w:r>
      <w:r w:rsidRPr="00BE2421">
        <w:rPr>
          <w:rStyle w:val="5-Char"/>
          <w:rFonts w:hint="eastAsia"/>
          <w:rtl/>
        </w:rPr>
        <w:t>البِلَادِ</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سَيِّدِ</w:t>
      </w:r>
      <w:r w:rsidRPr="00BE2421">
        <w:rPr>
          <w:rStyle w:val="5-Char"/>
          <w:rtl/>
        </w:rPr>
        <w:t xml:space="preserve"> </w:t>
      </w:r>
      <w:r w:rsidRPr="00BE2421">
        <w:rPr>
          <w:rStyle w:val="5-Char"/>
          <w:rFonts w:hint="eastAsia"/>
          <w:rtl/>
        </w:rPr>
        <w:t>المُرسَلِينَ</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كَفَلتَ</w:t>
      </w:r>
      <w:r w:rsidRPr="00BE2421">
        <w:rPr>
          <w:rStyle w:val="5-Char"/>
          <w:rtl/>
        </w:rPr>
        <w:t xml:space="preserve"> </w:t>
      </w:r>
      <w:r w:rsidRPr="00BE2421">
        <w:rPr>
          <w:rStyle w:val="5-Char"/>
          <w:rFonts w:hint="eastAsia"/>
          <w:rtl/>
        </w:rPr>
        <w:t>الأَيتَامَ</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وَصَلتَ</w:t>
      </w:r>
      <w:r w:rsidRPr="00BE2421">
        <w:rPr>
          <w:rStyle w:val="5-Char"/>
          <w:rtl/>
        </w:rPr>
        <w:t xml:space="preserve"> </w:t>
      </w:r>
      <w:r w:rsidRPr="00BE2421">
        <w:rPr>
          <w:rStyle w:val="5-Char"/>
          <w:rFonts w:hint="eastAsia"/>
          <w:rtl/>
        </w:rPr>
        <w:t>الأَرحَامَ</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وِيَ</w:t>
      </w:r>
      <w:r w:rsidRPr="00BE2421">
        <w:rPr>
          <w:rStyle w:val="5-Char"/>
          <w:rtl/>
        </w:rPr>
        <w:t xml:space="preserve"> </w:t>
      </w:r>
      <w:r w:rsidRPr="00BE2421">
        <w:rPr>
          <w:rStyle w:val="5-Char"/>
          <w:rFonts w:hint="eastAsia"/>
          <w:rtl/>
        </w:rPr>
        <w:t>بِكَ</w:t>
      </w:r>
      <w:r w:rsidRPr="00BE2421">
        <w:rPr>
          <w:rStyle w:val="5-Char"/>
          <w:rtl/>
        </w:rPr>
        <w:t xml:space="preserve"> </w:t>
      </w:r>
      <w:r w:rsidRPr="00BE2421">
        <w:rPr>
          <w:rStyle w:val="5-Char"/>
          <w:rFonts w:hint="eastAsia"/>
          <w:rtl/>
        </w:rPr>
        <w:t>الإِسلَامُ</w:t>
      </w:r>
      <w:r w:rsidRPr="00BE2421">
        <w:rPr>
          <w:rStyle w:val="5-Char"/>
          <w:rtl/>
        </w:rPr>
        <w:t xml:space="preserve"> </w:t>
      </w:r>
      <w:r w:rsidRPr="00BE2421">
        <w:rPr>
          <w:rStyle w:val="5-Char"/>
          <w:rFonts w:hint="eastAsia"/>
          <w:rtl/>
        </w:rPr>
        <w:t>وَكُنتَ</w:t>
      </w:r>
      <w:r w:rsidRPr="00BE2421">
        <w:rPr>
          <w:rStyle w:val="5-Char"/>
          <w:rtl/>
        </w:rPr>
        <w:t xml:space="preserve"> </w:t>
      </w:r>
      <w:r w:rsidRPr="00BE2421">
        <w:rPr>
          <w:rStyle w:val="5-Char"/>
          <w:rFonts w:hint="eastAsia"/>
          <w:rtl/>
        </w:rPr>
        <w:t>لِلمُسلِمِينَ</w:t>
      </w:r>
      <w:r w:rsidRPr="00BE2421">
        <w:rPr>
          <w:rStyle w:val="5-Char"/>
          <w:rtl/>
        </w:rPr>
        <w:t xml:space="preserve"> </w:t>
      </w:r>
      <w:r w:rsidRPr="00BE2421">
        <w:rPr>
          <w:rStyle w:val="5-Char"/>
          <w:rFonts w:hint="eastAsia"/>
          <w:rtl/>
        </w:rPr>
        <w:t>إِمَامًا</w:t>
      </w:r>
      <w:r w:rsidRPr="00BE2421">
        <w:rPr>
          <w:rStyle w:val="5-Char"/>
          <w:rtl/>
        </w:rPr>
        <w:t xml:space="preserve"> </w:t>
      </w:r>
      <w:r w:rsidRPr="00BE2421">
        <w:rPr>
          <w:rStyle w:val="5-Char"/>
          <w:rFonts w:hint="eastAsia"/>
          <w:rtl/>
        </w:rPr>
        <w:t>مَرضِيًّ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هَادِيًّا</w:t>
      </w:r>
      <w:r w:rsidRPr="00BE2421">
        <w:rPr>
          <w:rStyle w:val="5-Char"/>
          <w:rtl/>
        </w:rPr>
        <w:t xml:space="preserve"> </w:t>
      </w:r>
      <w:r w:rsidRPr="00BE2421">
        <w:rPr>
          <w:rStyle w:val="5-Char"/>
          <w:rFonts w:hint="eastAsia"/>
          <w:rtl/>
        </w:rPr>
        <w:t>مَهدِيًّا</w:t>
      </w:r>
      <w:r w:rsidRPr="00BE2421">
        <w:rPr>
          <w:rStyle w:val="5-Char"/>
          <w:rFonts w:hint="cs"/>
          <w:rtl/>
        </w:rPr>
        <w:t>؛</w:t>
      </w:r>
      <w:r w:rsidRPr="00BE2421">
        <w:rPr>
          <w:rStyle w:val="5-Char"/>
          <w:rtl/>
        </w:rPr>
        <w:t xml:space="preserve"> </w:t>
      </w:r>
      <w:r w:rsidRPr="00BE2421">
        <w:rPr>
          <w:rStyle w:val="5-Char"/>
          <w:rFonts w:hint="eastAsia"/>
          <w:rtl/>
        </w:rPr>
        <w:t>جَمَعتَ</w:t>
      </w:r>
      <w:r w:rsidRPr="00BE2421">
        <w:rPr>
          <w:rStyle w:val="5-Char"/>
          <w:rtl/>
        </w:rPr>
        <w:t xml:space="preserve"> </w:t>
      </w:r>
      <w:r w:rsidRPr="00BE2421">
        <w:rPr>
          <w:rStyle w:val="5-Char"/>
          <w:rFonts w:hint="eastAsia"/>
          <w:rtl/>
        </w:rPr>
        <w:t>شَملَهُم</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أَعَنتَ</w:t>
      </w:r>
      <w:r w:rsidRPr="00BE2421">
        <w:rPr>
          <w:rStyle w:val="5-Char"/>
          <w:rtl/>
        </w:rPr>
        <w:t xml:space="preserve"> </w:t>
      </w:r>
      <w:r w:rsidRPr="00BE2421">
        <w:rPr>
          <w:rStyle w:val="5-Char"/>
          <w:rFonts w:hint="eastAsia"/>
          <w:rtl/>
        </w:rPr>
        <w:t>فَقِيرَهُم</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جَبَرتَ</w:t>
      </w:r>
      <w:r w:rsidRPr="00BE2421">
        <w:rPr>
          <w:rStyle w:val="5-Char"/>
          <w:rtl/>
        </w:rPr>
        <w:t xml:space="preserve"> </w:t>
      </w:r>
      <w:r w:rsidRPr="00BE2421">
        <w:rPr>
          <w:rStyle w:val="5-Char"/>
          <w:rFonts w:hint="eastAsia"/>
          <w:rtl/>
        </w:rPr>
        <w:t>كَسِ</w:t>
      </w:r>
      <w:r w:rsidR="00C12E54" w:rsidRPr="00BE2421">
        <w:rPr>
          <w:rStyle w:val="5-Char"/>
          <w:rFonts w:hint="cs"/>
          <w:rtl/>
        </w:rPr>
        <w:t>ي</w:t>
      </w:r>
      <w:r w:rsidRPr="00BE2421">
        <w:rPr>
          <w:rStyle w:val="5-Char"/>
          <w:rFonts w:hint="eastAsia"/>
          <w:rtl/>
        </w:rPr>
        <w:t>رَهُم</w:t>
      </w:r>
      <w:r w:rsidRPr="00BE2421">
        <w:rPr>
          <w:rStyle w:val="5-Char"/>
          <w:rFonts w:hint="cs"/>
          <w:rtl/>
        </w:rPr>
        <w:t>؛</w:t>
      </w:r>
      <w:r w:rsidRPr="00BE2421">
        <w:rPr>
          <w:rStyle w:val="5-Char"/>
          <w:rtl/>
        </w:rPr>
        <w:t xml:space="preserve"> </w:t>
      </w:r>
      <w:r w:rsidRPr="00BE2421">
        <w:rPr>
          <w:rStyle w:val="5-Char"/>
          <w:rFonts w:hint="eastAsia"/>
          <w:rtl/>
        </w:rPr>
        <w:t>اَلسَّلَامُ</w:t>
      </w:r>
      <w:r w:rsidRPr="00BE2421">
        <w:rPr>
          <w:rStyle w:val="5-Char"/>
          <w:rtl/>
        </w:rPr>
        <w:t xml:space="preserve"> </w:t>
      </w:r>
      <w:r w:rsidRPr="00BE2421">
        <w:rPr>
          <w:rStyle w:val="5-Char"/>
          <w:rFonts w:hint="eastAsia"/>
          <w:rtl/>
        </w:rPr>
        <w:t>عَلَيكَ</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رَحمَةُ</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بَرَكَاتُه</w:t>
      </w:r>
      <w:r w:rsidRPr="00BE2421">
        <w:rPr>
          <w:rStyle w:val="5-Char"/>
          <w:rFonts w:hint="cs"/>
          <w:rtl/>
        </w:rPr>
        <w:t>».</w:t>
      </w:r>
    </w:p>
    <w:p w:rsidR="00FB5C8E" w:rsidRPr="00BE2421" w:rsidRDefault="00FB5C8E" w:rsidP="00AF1D25">
      <w:pPr>
        <w:rPr>
          <w:rStyle w:val="5-Char"/>
          <w:bCs/>
          <w:rtl/>
        </w:rPr>
      </w:pPr>
      <w:r w:rsidRPr="00BE2421">
        <w:rPr>
          <w:rStyle w:val="5-Char"/>
          <w:rFonts w:hint="eastAsia"/>
          <w:rtl/>
        </w:rPr>
        <w:t>ثُمَّ</w:t>
      </w:r>
      <w:r w:rsidRPr="00BE2421">
        <w:rPr>
          <w:rStyle w:val="5-Char"/>
          <w:rtl/>
        </w:rPr>
        <w:t xml:space="preserve"> </w:t>
      </w:r>
      <w:r w:rsidRPr="00BE2421">
        <w:rPr>
          <w:rStyle w:val="5-Char"/>
          <w:rFonts w:hint="eastAsia"/>
          <w:rtl/>
        </w:rPr>
        <w:t>تَرجِعُ</w:t>
      </w:r>
      <w:r w:rsidRPr="00BE2421">
        <w:rPr>
          <w:rStyle w:val="5-Char"/>
          <w:rtl/>
        </w:rPr>
        <w:t xml:space="preserve"> </w:t>
      </w:r>
      <w:r w:rsidRPr="00BE2421">
        <w:rPr>
          <w:rStyle w:val="5-Char"/>
          <w:rFonts w:hint="eastAsia"/>
          <w:rtl/>
        </w:rPr>
        <w:t>قَدرَ</w:t>
      </w:r>
      <w:r w:rsidRPr="00BE2421">
        <w:rPr>
          <w:rStyle w:val="5-Char"/>
          <w:rtl/>
        </w:rPr>
        <w:t xml:space="preserve"> </w:t>
      </w:r>
      <w:r w:rsidRPr="00BE2421">
        <w:rPr>
          <w:rStyle w:val="5-Char"/>
          <w:rFonts w:hint="eastAsia"/>
          <w:rtl/>
        </w:rPr>
        <w:t>نِصفِ</w:t>
      </w:r>
      <w:r w:rsidRPr="00BE2421">
        <w:rPr>
          <w:rStyle w:val="5-Char"/>
          <w:rtl/>
        </w:rPr>
        <w:t xml:space="preserve"> </w:t>
      </w:r>
      <w:r w:rsidRPr="00BE2421">
        <w:rPr>
          <w:rStyle w:val="5-Char"/>
          <w:rFonts w:hint="eastAsia"/>
          <w:rtl/>
        </w:rPr>
        <w:t>ذِرَاغٍ</w:t>
      </w:r>
      <w:r w:rsidRPr="00BE2421">
        <w:rPr>
          <w:rStyle w:val="5-Char"/>
          <w:rtl/>
        </w:rPr>
        <w:t xml:space="preserve"> </w:t>
      </w:r>
      <w:r w:rsidRPr="00BE2421">
        <w:rPr>
          <w:rStyle w:val="5-Char"/>
          <w:rFonts w:hint="eastAsia"/>
          <w:rtl/>
        </w:rPr>
        <w:t>فَتَقُولُ</w:t>
      </w:r>
      <w:r w:rsidRPr="00BE2421">
        <w:rPr>
          <w:rStyle w:val="5-Char"/>
          <w:rFonts w:hint="cs"/>
          <w:rtl/>
        </w:rPr>
        <w:t>: «</w:t>
      </w:r>
      <w:r w:rsidRPr="00BE2421">
        <w:rPr>
          <w:rStyle w:val="5-Char"/>
          <w:rFonts w:hint="eastAsia"/>
          <w:rtl/>
        </w:rPr>
        <w:t>اَلسَّلامُ</w:t>
      </w:r>
      <w:r w:rsidRPr="00BE2421">
        <w:rPr>
          <w:rStyle w:val="5-Char"/>
          <w:rtl/>
        </w:rPr>
        <w:t xml:space="preserve"> </w:t>
      </w:r>
      <w:r w:rsidRPr="00BE2421">
        <w:rPr>
          <w:rStyle w:val="5-Char"/>
          <w:rFonts w:hint="eastAsia"/>
          <w:rtl/>
        </w:rPr>
        <w:t>عَلَ</w:t>
      </w:r>
      <w:r w:rsidR="00C12E54" w:rsidRPr="00BE2421">
        <w:rPr>
          <w:rStyle w:val="5-Char"/>
          <w:rFonts w:hint="cs"/>
          <w:rtl/>
        </w:rPr>
        <w:t>ي</w:t>
      </w:r>
      <w:r w:rsidRPr="00BE2421">
        <w:rPr>
          <w:rStyle w:val="5-Char"/>
          <w:rFonts w:hint="eastAsia"/>
          <w:rtl/>
        </w:rPr>
        <w:t>كُمَا</w:t>
      </w:r>
      <w:r w:rsidRPr="00BE2421">
        <w:rPr>
          <w:rStyle w:val="5-Char"/>
          <w:rtl/>
        </w:rPr>
        <w:t xml:space="preserve"> </w:t>
      </w:r>
      <w:r w:rsidRPr="00BE2421">
        <w:rPr>
          <w:rStyle w:val="5-Char"/>
          <w:rFonts w:hint="eastAsia"/>
          <w:rtl/>
        </w:rPr>
        <w:t>يَا</w:t>
      </w:r>
      <w:r w:rsidRPr="00BE2421">
        <w:rPr>
          <w:rStyle w:val="5-Char"/>
          <w:rtl/>
        </w:rPr>
        <w:t xml:space="preserve"> </w:t>
      </w:r>
      <w:r w:rsidRPr="00BE2421">
        <w:rPr>
          <w:rStyle w:val="5-Char"/>
          <w:rFonts w:hint="eastAsia"/>
          <w:rtl/>
        </w:rPr>
        <w:t>ضَجِيعَ</w:t>
      </w:r>
      <w:r w:rsidR="004121AA" w:rsidRPr="00BE2421">
        <w:rPr>
          <w:rStyle w:val="5-Char"/>
          <w:rFonts w:hint="cs"/>
          <w:rtl/>
        </w:rPr>
        <w:t>ی</w:t>
      </w:r>
      <w:r w:rsidRPr="00BE2421">
        <w:rPr>
          <w:rStyle w:val="5-Char"/>
          <w:rtl/>
        </w:rPr>
        <w:t xml:space="preserve"> </w:t>
      </w:r>
      <w:r w:rsidRPr="00BE2421">
        <w:rPr>
          <w:rStyle w:val="5-Char"/>
          <w:rFonts w:hint="eastAsia"/>
          <w:rtl/>
        </w:rPr>
        <w:t>رَسُولِ</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صَل</w:t>
      </w:r>
      <w:r w:rsidR="004121AA" w:rsidRPr="00BE2421">
        <w:rPr>
          <w:rStyle w:val="5-Char"/>
          <w:rFonts w:hint="cs"/>
          <w:rtl/>
        </w:rPr>
        <w:t>ّ</w:t>
      </w:r>
      <w:r w:rsidRPr="00BE2421">
        <w:rPr>
          <w:rStyle w:val="5-Char"/>
          <w:rFonts w:hint="eastAsia"/>
          <w:rtl/>
        </w:rPr>
        <w:t>َ</w:t>
      </w:r>
      <w:r w:rsidR="004121AA" w:rsidRPr="00BE2421">
        <w:rPr>
          <w:rStyle w:val="5-Char"/>
          <w:rFonts w:hint="cs"/>
          <w:rtl/>
        </w:rPr>
        <w:t>ی</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عَلَي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لَّم</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رَفِيقَي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وَزِيرَي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شِيرَيهِ</w:t>
      </w:r>
      <w:r w:rsidRPr="00BE2421">
        <w:rPr>
          <w:rStyle w:val="5-Char"/>
          <w:rtl/>
        </w:rPr>
        <w:t xml:space="preserve"> </w:t>
      </w:r>
      <w:r w:rsidRPr="00BE2421">
        <w:rPr>
          <w:rStyle w:val="5-Char"/>
          <w:rFonts w:hint="eastAsia"/>
          <w:rtl/>
        </w:rPr>
        <w:t>وَالمُعَاوِنَينِ</w:t>
      </w:r>
      <w:r w:rsidRPr="00BE2421">
        <w:rPr>
          <w:rStyle w:val="5-Char"/>
          <w:rtl/>
        </w:rPr>
        <w:t xml:space="preserve"> </w:t>
      </w:r>
      <w:r w:rsidRPr="00BE2421">
        <w:rPr>
          <w:rStyle w:val="5-Char"/>
          <w:rFonts w:hint="eastAsia"/>
          <w:rtl/>
        </w:rPr>
        <w:t>لَه</w:t>
      </w:r>
      <w:r w:rsidRPr="00BE2421">
        <w:rPr>
          <w:rStyle w:val="5-Char"/>
          <w:rtl/>
        </w:rPr>
        <w:t xml:space="preserve"> </w:t>
      </w:r>
      <w:r w:rsidRPr="00BE2421">
        <w:rPr>
          <w:rStyle w:val="5-Char"/>
          <w:rFonts w:hint="eastAsia"/>
          <w:rtl/>
        </w:rPr>
        <w:t>عَلَ</w:t>
      </w:r>
      <w:r w:rsidR="004121AA" w:rsidRPr="00BE2421">
        <w:rPr>
          <w:rStyle w:val="5-Char"/>
          <w:rFonts w:hint="cs"/>
          <w:rtl/>
        </w:rPr>
        <w:t>ی</w:t>
      </w:r>
      <w:r w:rsidRPr="00BE2421">
        <w:rPr>
          <w:rStyle w:val="5-Char"/>
          <w:rtl/>
        </w:rPr>
        <w:t xml:space="preserve"> </w:t>
      </w:r>
      <w:r w:rsidRPr="00BE2421">
        <w:rPr>
          <w:rStyle w:val="5-Char"/>
          <w:rFonts w:hint="eastAsia"/>
          <w:rtl/>
        </w:rPr>
        <w:t>القِيَامِ</w:t>
      </w:r>
      <w:r w:rsidRPr="00BE2421">
        <w:rPr>
          <w:rStyle w:val="5-Char"/>
          <w:rtl/>
        </w:rPr>
        <w:t xml:space="preserve"> </w:t>
      </w:r>
      <w:r w:rsidRPr="00BE2421">
        <w:rPr>
          <w:rStyle w:val="5-Char"/>
          <w:rFonts w:hint="eastAsia"/>
          <w:rtl/>
        </w:rPr>
        <w:t>بِالدِّينِ</w:t>
      </w:r>
      <w:r w:rsidRPr="00BE2421">
        <w:rPr>
          <w:rStyle w:val="5-Char"/>
          <w:rtl/>
        </w:rPr>
        <w:t xml:space="preserve"> </w:t>
      </w:r>
      <w:r w:rsidRPr="00BE2421">
        <w:rPr>
          <w:rStyle w:val="5-Char"/>
          <w:rFonts w:hint="eastAsia"/>
          <w:rtl/>
        </w:rPr>
        <w:t>وَالقَائِمَينِ</w:t>
      </w:r>
      <w:r w:rsidRPr="00BE2421">
        <w:rPr>
          <w:rStyle w:val="5-Char"/>
          <w:rtl/>
        </w:rPr>
        <w:t xml:space="preserve"> </w:t>
      </w:r>
      <w:r w:rsidRPr="00BE2421">
        <w:rPr>
          <w:rStyle w:val="5-Char"/>
          <w:rFonts w:hint="eastAsia"/>
          <w:rtl/>
        </w:rPr>
        <w:t>بَعدَه</w:t>
      </w:r>
      <w:r w:rsidRPr="00BE2421">
        <w:rPr>
          <w:rStyle w:val="5-Char"/>
          <w:rtl/>
        </w:rPr>
        <w:t xml:space="preserve"> </w:t>
      </w:r>
      <w:r w:rsidRPr="00BE2421">
        <w:rPr>
          <w:rStyle w:val="5-Char"/>
          <w:rFonts w:hint="eastAsia"/>
          <w:rtl/>
        </w:rPr>
        <w:t>بِمَصَالِحِ</w:t>
      </w:r>
      <w:r w:rsidRPr="00BE2421">
        <w:rPr>
          <w:rStyle w:val="5-Char"/>
          <w:rtl/>
        </w:rPr>
        <w:t xml:space="preserve"> </w:t>
      </w:r>
      <w:r w:rsidRPr="00BE2421">
        <w:rPr>
          <w:rStyle w:val="5-Char"/>
          <w:rFonts w:hint="eastAsia"/>
          <w:rtl/>
        </w:rPr>
        <w:t>المُسلِمِينَ</w:t>
      </w:r>
      <w:r w:rsidRPr="00BE2421">
        <w:rPr>
          <w:rStyle w:val="5-Char"/>
          <w:rFonts w:hint="cs"/>
          <w:rtl/>
        </w:rPr>
        <w:t>؛</w:t>
      </w:r>
      <w:r w:rsidRPr="00BE2421">
        <w:rPr>
          <w:rStyle w:val="5-Char"/>
          <w:rtl/>
        </w:rPr>
        <w:t xml:space="preserve"> </w:t>
      </w:r>
      <w:r w:rsidRPr="00BE2421">
        <w:rPr>
          <w:rStyle w:val="5-Char"/>
          <w:rFonts w:hint="eastAsia"/>
          <w:rtl/>
        </w:rPr>
        <w:t>جَزَاكُمَا</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أَحسَنَ</w:t>
      </w:r>
      <w:r w:rsidRPr="00BE2421">
        <w:rPr>
          <w:rStyle w:val="5-Char"/>
          <w:rtl/>
        </w:rPr>
        <w:t xml:space="preserve"> </w:t>
      </w:r>
      <w:r w:rsidRPr="00BE2421">
        <w:rPr>
          <w:rStyle w:val="5-Char"/>
          <w:rFonts w:hint="eastAsia"/>
          <w:rtl/>
        </w:rPr>
        <w:t>الجَزَاءِ</w:t>
      </w:r>
      <w:r w:rsidRPr="00BE2421">
        <w:rPr>
          <w:rStyle w:val="5-Char"/>
          <w:rFonts w:hint="cs"/>
          <w:rtl/>
        </w:rPr>
        <w:t>؛</w:t>
      </w:r>
      <w:r w:rsidRPr="00BE2421">
        <w:rPr>
          <w:rStyle w:val="5-Char"/>
          <w:rtl/>
        </w:rPr>
        <w:t xml:space="preserve"> </w:t>
      </w:r>
      <w:r w:rsidRPr="00BE2421">
        <w:rPr>
          <w:rStyle w:val="5-Char"/>
          <w:rFonts w:hint="eastAsia"/>
          <w:rtl/>
        </w:rPr>
        <w:t>جِئنَاكُمَا</w:t>
      </w:r>
      <w:r w:rsidRPr="00BE2421">
        <w:rPr>
          <w:rStyle w:val="5-Char"/>
          <w:rtl/>
        </w:rPr>
        <w:t xml:space="preserve"> </w:t>
      </w:r>
      <w:r w:rsidRPr="00BE2421">
        <w:rPr>
          <w:rStyle w:val="5-Char"/>
          <w:rFonts w:hint="eastAsia"/>
          <w:rtl/>
        </w:rPr>
        <w:t>نَتَوَسَّلُ</w:t>
      </w:r>
      <w:r w:rsidRPr="00BE2421">
        <w:rPr>
          <w:rStyle w:val="5-Char"/>
          <w:rtl/>
        </w:rPr>
        <w:t xml:space="preserve"> </w:t>
      </w:r>
      <w:r w:rsidRPr="00BE2421">
        <w:rPr>
          <w:rStyle w:val="5-Char"/>
          <w:rFonts w:hint="eastAsia"/>
          <w:rtl/>
        </w:rPr>
        <w:t>بِكُمَا</w:t>
      </w:r>
      <w:r w:rsidRPr="00BE2421">
        <w:rPr>
          <w:rStyle w:val="5-Char"/>
          <w:rtl/>
        </w:rPr>
        <w:t xml:space="preserve"> </w:t>
      </w:r>
      <w:r w:rsidRPr="00BE2421">
        <w:rPr>
          <w:rStyle w:val="5-Char"/>
          <w:rFonts w:hint="eastAsia"/>
          <w:rtl/>
        </w:rPr>
        <w:t>اِلَ</w:t>
      </w:r>
      <w:r w:rsidR="004121AA" w:rsidRPr="00BE2421">
        <w:rPr>
          <w:rStyle w:val="5-Char"/>
          <w:rFonts w:hint="cs"/>
          <w:rtl/>
        </w:rPr>
        <w:t>ی</w:t>
      </w:r>
      <w:r w:rsidRPr="00BE2421">
        <w:rPr>
          <w:rStyle w:val="5-Char"/>
          <w:rtl/>
        </w:rPr>
        <w:t xml:space="preserve"> </w:t>
      </w:r>
      <w:r w:rsidRPr="00BE2421">
        <w:rPr>
          <w:rStyle w:val="5-Char"/>
          <w:rFonts w:hint="eastAsia"/>
          <w:rtl/>
        </w:rPr>
        <w:t>رَسُولِ</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صَل</w:t>
      </w:r>
      <w:r w:rsidR="004121AA" w:rsidRPr="00BE2421">
        <w:rPr>
          <w:rStyle w:val="5-Char"/>
          <w:rFonts w:hint="cs"/>
          <w:rtl/>
        </w:rPr>
        <w:t>ّ</w:t>
      </w:r>
      <w:r w:rsidRPr="00BE2421">
        <w:rPr>
          <w:rStyle w:val="5-Char"/>
          <w:rFonts w:hint="eastAsia"/>
          <w:rtl/>
        </w:rPr>
        <w:t>َ</w:t>
      </w:r>
      <w:r w:rsidR="004121AA" w:rsidRPr="00BE2421">
        <w:rPr>
          <w:rStyle w:val="5-Char"/>
          <w:rFonts w:hint="cs"/>
          <w:rtl/>
        </w:rPr>
        <w:t>ی</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عَلَي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لَّم</w:t>
      </w:r>
      <w:r w:rsidRPr="00BE2421">
        <w:rPr>
          <w:rStyle w:val="5-Char"/>
          <w:rtl/>
        </w:rPr>
        <w:t xml:space="preserve"> </w:t>
      </w:r>
      <w:r w:rsidRPr="00BE2421">
        <w:rPr>
          <w:rStyle w:val="5-Char"/>
          <w:rFonts w:hint="eastAsia"/>
          <w:rtl/>
        </w:rPr>
        <w:t>لِيَشفَعَ</w:t>
      </w:r>
      <w:r w:rsidRPr="00BE2421">
        <w:rPr>
          <w:rStyle w:val="5-Char"/>
          <w:rtl/>
        </w:rPr>
        <w:t xml:space="preserve"> </w:t>
      </w:r>
      <w:r w:rsidRPr="00BE2421">
        <w:rPr>
          <w:rStyle w:val="5-Char"/>
          <w:rFonts w:hint="eastAsia"/>
          <w:rtl/>
        </w:rPr>
        <w:t>لَنَ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سأَلُ</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رَبَّنَا</w:t>
      </w:r>
      <w:r w:rsidRPr="00BE2421">
        <w:rPr>
          <w:rStyle w:val="5-Char"/>
          <w:rtl/>
        </w:rPr>
        <w:t xml:space="preserve"> </w:t>
      </w:r>
      <w:r w:rsidRPr="00BE2421">
        <w:rPr>
          <w:rStyle w:val="5-Char"/>
          <w:rFonts w:hint="eastAsia"/>
          <w:rtl/>
        </w:rPr>
        <w:t>أَن</w:t>
      </w:r>
      <w:r w:rsidRPr="00BE2421">
        <w:rPr>
          <w:rStyle w:val="5-Char"/>
          <w:rtl/>
        </w:rPr>
        <w:t xml:space="preserve"> </w:t>
      </w:r>
      <w:r w:rsidRPr="00BE2421">
        <w:rPr>
          <w:rStyle w:val="5-Char"/>
          <w:rFonts w:hint="eastAsia"/>
          <w:rtl/>
        </w:rPr>
        <w:t>يَّتَقَبَّلَ</w:t>
      </w:r>
      <w:r w:rsidRPr="00BE2421">
        <w:rPr>
          <w:rStyle w:val="5-Char"/>
          <w:rtl/>
        </w:rPr>
        <w:t xml:space="preserve"> </w:t>
      </w:r>
      <w:r w:rsidRPr="00BE2421">
        <w:rPr>
          <w:rStyle w:val="5-Char"/>
          <w:rFonts w:hint="eastAsia"/>
          <w:rtl/>
        </w:rPr>
        <w:t>سَعيَنَ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حيِينَا</w:t>
      </w:r>
      <w:r w:rsidRPr="00BE2421">
        <w:rPr>
          <w:rStyle w:val="5-Char"/>
          <w:rtl/>
        </w:rPr>
        <w:t xml:space="preserve"> </w:t>
      </w:r>
      <w:r w:rsidRPr="00BE2421">
        <w:rPr>
          <w:rStyle w:val="5-Char"/>
          <w:rFonts w:hint="eastAsia"/>
          <w:rtl/>
        </w:rPr>
        <w:t>عَلَ</w:t>
      </w:r>
      <w:r w:rsidR="004121AA" w:rsidRPr="00BE2421">
        <w:rPr>
          <w:rStyle w:val="5-Char"/>
          <w:rFonts w:hint="cs"/>
          <w:rtl/>
        </w:rPr>
        <w:t>ی</w:t>
      </w:r>
      <w:r w:rsidRPr="00BE2421">
        <w:rPr>
          <w:rStyle w:val="5-Char"/>
          <w:rtl/>
        </w:rPr>
        <w:t xml:space="preserve"> </w:t>
      </w:r>
      <w:r w:rsidRPr="00BE2421">
        <w:rPr>
          <w:rStyle w:val="5-Char"/>
          <w:rFonts w:hint="eastAsia"/>
          <w:rtl/>
        </w:rPr>
        <w:t>مِلَّتِ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مِ</w:t>
      </w:r>
      <w:r w:rsidR="00C12E54" w:rsidRPr="00BE2421">
        <w:rPr>
          <w:rStyle w:val="5-Char"/>
          <w:rFonts w:hint="cs"/>
          <w:rtl/>
        </w:rPr>
        <w:t>ي</w:t>
      </w:r>
      <w:r w:rsidRPr="00BE2421">
        <w:rPr>
          <w:rStyle w:val="5-Char"/>
          <w:rFonts w:hint="eastAsia"/>
          <w:rtl/>
        </w:rPr>
        <w:t>ت</w:t>
      </w:r>
      <w:r w:rsidRPr="00BE2421">
        <w:rPr>
          <w:rStyle w:val="5-Char"/>
          <w:rFonts w:hint="cs"/>
          <w:rtl/>
        </w:rPr>
        <w:t>َ</w:t>
      </w:r>
      <w:r w:rsidRPr="00BE2421">
        <w:rPr>
          <w:rStyle w:val="5-Char"/>
          <w:rFonts w:hint="eastAsia"/>
          <w:rtl/>
        </w:rPr>
        <w:t>نَا</w:t>
      </w:r>
      <w:r w:rsidRPr="00BE2421">
        <w:rPr>
          <w:rStyle w:val="5-Char"/>
          <w:rtl/>
        </w:rPr>
        <w:t xml:space="preserve"> </w:t>
      </w:r>
      <w:r w:rsidRPr="00BE2421">
        <w:rPr>
          <w:rStyle w:val="5-Char"/>
          <w:rFonts w:hint="eastAsia"/>
          <w:rtl/>
        </w:rPr>
        <w:t>عَلَيهَ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حشُر</w:t>
      </w:r>
      <w:r w:rsidRPr="00BE2421">
        <w:rPr>
          <w:rStyle w:val="5-Char"/>
          <w:rFonts w:hint="cs"/>
          <w:rtl/>
        </w:rPr>
        <w:t>َ</w:t>
      </w:r>
      <w:r w:rsidRPr="00BE2421">
        <w:rPr>
          <w:rStyle w:val="5-Char"/>
          <w:rFonts w:hint="eastAsia"/>
          <w:rtl/>
        </w:rPr>
        <w:t>نَا</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زُمرَتِه</w:t>
      </w:r>
      <w:r w:rsidRPr="00BE2421">
        <w:rPr>
          <w:rStyle w:val="5-Char"/>
          <w:rFonts w:hint="cs"/>
          <w:rtl/>
        </w:rPr>
        <w:t>».</w:t>
      </w:r>
    </w:p>
    <w:p w:rsidR="00FB5C8E" w:rsidRPr="00BE2421" w:rsidRDefault="00FB5C8E" w:rsidP="00AF1D25">
      <w:pPr>
        <w:rPr>
          <w:rStyle w:val="5-Char"/>
          <w:bCs/>
          <w:rtl/>
        </w:rPr>
      </w:pPr>
      <w:r w:rsidRPr="00BE2421">
        <w:rPr>
          <w:rStyle w:val="5-Char"/>
          <w:rFonts w:hint="eastAsia"/>
          <w:rtl/>
        </w:rPr>
        <w:t>ثُمَّ</w:t>
      </w:r>
      <w:r w:rsidRPr="00BE2421">
        <w:rPr>
          <w:rStyle w:val="5-Char"/>
          <w:rtl/>
        </w:rPr>
        <w:t xml:space="preserve"> </w:t>
      </w:r>
      <w:r w:rsidRPr="00BE2421">
        <w:rPr>
          <w:rStyle w:val="5-Char"/>
          <w:rFonts w:hint="eastAsia"/>
          <w:rtl/>
        </w:rPr>
        <w:t>يَدعُو</w:t>
      </w:r>
      <w:r w:rsidRPr="00BE2421">
        <w:rPr>
          <w:rStyle w:val="5-Char"/>
          <w:rtl/>
        </w:rPr>
        <w:t xml:space="preserve"> </w:t>
      </w:r>
      <w:r w:rsidRPr="00BE2421">
        <w:rPr>
          <w:rStyle w:val="5-Char"/>
          <w:rFonts w:hint="eastAsia"/>
          <w:rtl/>
        </w:rPr>
        <w:t>لِنَفسِ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الِدَي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مَن</w:t>
      </w:r>
      <w:r w:rsidRPr="00BE2421">
        <w:rPr>
          <w:rStyle w:val="5-Char"/>
          <w:rtl/>
        </w:rPr>
        <w:t xml:space="preserve"> </w:t>
      </w:r>
      <w:r w:rsidRPr="00BE2421">
        <w:rPr>
          <w:rStyle w:val="5-Char"/>
          <w:rFonts w:hint="eastAsia"/>
          <w:rtl/>
        </w:rPr>
        <w:t>أَوصَاهُ</w:t>
      </w:r>
      <w:r w:rsidRPr="00BE2421">
        <w:rPr>
          <w:rStyle w:val="5-Char"/>
          <w:rtl/>
        </w:rPr>
        <w:t xml:space="preserve"> </w:t>
      </w:r>
      <w:r w:rsidRPr="00BE2421">
        <w:rPr>
          <w:rStyle w:val="5-Char"/>
          <w:rFonts w:hint="eastAsia"/>
          <w:rtl/>
        </w:rPr>
        <w:t>بِالدُّعَاءِ</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جَمِيعِ</w:t>
      </w:r>
      <w:r w:rsidRPr="00BE2421">
        <w:rPr>
          <w:rStyle w:val="5-Char"/>
          <w:rtl/>
        </w:rPr>
        <w:t xml:space="preserve"> </w:t>
      </w:r>
      <w:r w:rsidRPr="00BE2421">
        <w:rPr>
          <w:rStyle w:val="5-Char"/>
          <w:rFonts w:hint="eastAsia"/>
          <w:rtl/>
        </w:rPr>
        <w:t>المُسلِمِينَ</w:t>
      </w:r>
      <w:r w:rsidRPr="00BE2421">
        <w:rPr>
          <w:rStyle w:val="5-Char"/>
          <w:rFonts w:hint="cs"/>
          <w:rtl/>
        </w:rPr>
        <w:t>؛</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يَقِفُ</w:t>
      </w:r>
      <w:r w:rsidRPr="00BE2421">
        <w:rPr>
          <w:rStyle w:val="5-Char"/>
          <w:rtl/>
        </w:rPr>
        <w:t xml:space="preserve"> </w:t>
      </w:r>
      <w:r w:rsidRPr="00BE2421">
        <w:rPr>
          <w:rStyle w:val="5-Char"/>
          <w:rFonts w:hint="eastAsia"/>
          <w:rtl/>
        </w:rPr>
        <w:t>عِندَ</w:t>
      </w:r>
      <w:r w:rsidRPr="00BE2421">
        <w:rPr>
          <w:rStyle w:val="5-Char"/>
          <w:rtl/>
        </w:rPr>
        <w:t xml:space="preserve"> </w:t>
      </w:r>
      <w:r w:rsidRPr="00BE2421">
        <w:rPr>
          <w:rStyle w:val="5-Char"/>
          <w:rFonts w:hint="eastAsia"/>
          <w:rtl/>
        </w:rPr>
        <w:t>رَأسِ</w:t>
      </w:r>
      <w:r w:rsidRPr="00BE2421">
        <w:rPr>
          <w:rStyle w:val="5-Char"/>
          <w:rtl/>
        </w:rPr>
        <w:t xml:space="preserve"> </w:t>
      </w:r>
      <w:r w:rsidRPr="00BE2421">
        <w:rPr>
          <w:rStyle w:val="5-Char"/>
          <w:rFonts w:hint="eastAsia"/>
          <w:rtl/>
        </w:rPr>
        <w:t>النَّبِيِّ</w:t>
      </w:r>
      <w:r w:rsidRPr="00BE2421">
        <w:rPr>
          <w:rStyle w:val="5-Char"/>
          <w:rtl/>
        </w:rPr>
        <w:t xml:space="preserve"> </w:t>
      </w:r>
      <w:r w:rsidRPr="00BE2421">
        <w:rPr>
          <w:rStyle w:val="5-Char"/>
          <w:rFonts w:hint="eastAsia"/>
          <w:rtl/>
        </w:rPr>
        <w:t>صَل</w:t>
      </w:r>
      <w:r w:rsidR="004121AA" w:rsidRPr="00BE2421">
        <w:rPr>
          <w:rStyle w:val="5-Char"/>
          <w:rFonts w:hint="cs"/>
          <w:rtl/>
        </w:rPr>
        <w:t>ّ</w:t>
      </w:r>
      <w:r w:rsidRPr="00BE2421">
        <w:rPr>
          <w:rStyle w:val="5-Char"/>
          <w:rFonts w:hint="eastAsia"/>
          <w:rtl/>
        </w:rPr>
        <w:t>َ</w:t>
      </w:r>
      <w:r w:rsidR="004121AA" w:rsidRPr="00BE2421">
        <w:rPr>
          <w:rStyle w:val="5-Char"/>
          <w:rFonts w:hint="cs"/>
          <w:rtl/>
        </w:rPr>
        <w:t>ی</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عَلَي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لَّم</w:t>
      </w:r>
      <w:r w:rsidRPr="00BE2421">
        <w:rPr>
          <w:rStyle w:val="5-Char"/>
          <w:rtl/>
        </w:rPr>
        <w:t xml:space="preserve"> </w:t>
      </w:r>
      <w:r w:rsidRPr="00BE2421">
        <w:rPr>
          <w:rStyle w:val="5-Char"/>
          <w:rFonts w:hint="eastAsia"/>
          <w:rtl/>
        </w:rPr>
        <w:t>كَالأَوَّلِ</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قُولُ</w:t>
      </w:r>
      <w:r w:rsidRPr="00BE2421">
        <w:rPr>
          <w:rStyle w:val="5-Char"/>
          <w:rFonts w:hint="cs"/>
          <w:rtl/>
        </w:rPr>
        <w:t>: «</w:t>
      </w:r>
      <w:r w:rsidRPr="00BE2421">
        <w:rPr>
          <w:rStyle w:val="5-Char"/>
          <w:rFonts w:hint="eastAsia"/>
          <w:rtl/>
        </w:rPr>
        <w:t>اَللَّهُمَّ</w:t>
      </w:r>
      <w:r w:rsidRPr="00BE2421">
        <w:rPr>
          <w:rStyle w:val="5-Char"/>
          <w:rtl/>
        </w:rPr>
        <w:t xml:space="preserve"> </w:t>
      </w:r>
      <w:r w:rsidRPr="00BE2421">
        <w:rPr>
          <w:rStyle w:val="5-Char"/>
          <w:rFonts w:hint="eastAsia"/>
          <w:rtl/>
        </w:rPr>
        <w:t>إِنَّكَ</w:t>
      </w:r>
      <w:r w:rsidRPr="00BE2421">
        <w:rPr>
          <w:rStyle w:val="5-Char"/>
          <w:rtl/>
        </w:rPr>
        <w:t xml:space="preserve"> </w:t>
      </w:r>
      <w:r w:rsidRPr="00BE2421">
        <w:rPr>
          <w:rStyle w:val="5-Char"/>
          <w:rFonts w:hint="eastAsia"/>
          <w:rtl/>
        </w:rPr>
        <w:t>قُلتَ</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ولُكَ</w:t>
      </w:r>
      <w:r w:rsidRPr="00BE2421">
        <w:rPr>
          <w:rStyle w:val="5-Char"/>
          <w:rtl/>
        </w:rPr>
        <w:t xml:space="preserve"> </w:t>
      </w:r>
      <w:r w:rsidRPr="00BE2421">
        <w:rPr>
          <w:rStyle w:val="5-Char"/>
          <w:rFonts w:hint="eastAsia"/>
          <w:rtl/>
        </w:rPr>
        <w:t>الحَقُّ</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و</w:t>
      </w:r>
      <w:r w:rsidRPr="00BE2421">
        <w:rPr>
          <w:rStyle w:val="5-Char"/>
          <w:rtl/>
        </w:rPr>
        <w:t xml:space="preserve"> </w:t>
      </w:r>
      <w:r w:rsidRPr="00BE2421">
        <w:rPr>
          <w:rStyle w:val="5-Char"/>
          <w:rFonts w:hint="eastAsia"/>
          <w:rtl/>
        </w:rPr>
        <w:t>أَنَّهُم</w:t>
      </w:r>
      <w:r w:rsidRPr="00BE2421">
        <w:rPr>
          <w:rStyle w:val="5-Char"/>
          <w:rtl/>
        </w:rPr>
        <w:t xml:space="preserve"> </w:t>
      </w:r>
      <w:r w:rsidRPr="00BE2421">
        <w:rPr>
          <w:rStyle w:val="5-Char"/>
          <w:rFonts w:hint="eastAsia"/>
          <w:rtl/>
        </w:rPr>
        <w:t>إِذ</w:t>
      </w:r>
      <w:r w:rsidRPr="00BE2421">
        <w:rPr>
          <w:rStyle w:val="5-Char"/>
          <w:rtl/>
        </w:rPr>
        <w:t xml:space="preserve"> </w:t>
      </w:r>
      <w:r w:rsidRPr="00BE2421">
        <w:rPr>
          <w:rStyle w:val="5-Char"/>
          <w:rFonts w:hint="eastAsia"/>
          <w:rtl/>
        </w:rPr>
        <w:t>ظَلَمُوا</w:t>
      </w:r>
      <w:r w:rsidRPr="00BE2421">
        <w:rPr>
          <w:rStyle w:val="5-Char"/>
          <w:rtl/>
        </w:rPr>
        <w:t xml:space="preserve"> </w:t>
      </w:r>
      <w:r w:rsidRPr="00BE2421">
        <w:rPr>
          <w:rStyle w:val="5-Char"/>
          <w:rFonts w:hint="eastAsia"/>
          <w:rtl/>
        </w:rPr>
        <w:t>أَنفُسَهُم</w:t>
      </w:r>
      <w:r w:rsidRPr="00BE2421">
        <w:rPr>
          <w:rStyle w:val="5-Char"/>
          <w:rtl/>
        </w:rPr>
        <w:t xml:space="preserve"> </w:t>
      </w:r>
      <w:r w:rsidRPr="00BE2421">
        <w:rPr>
          <w:rStyle w:val="5-Char"/>
          <w:rFonts w:hint="eastAsia"/>
          <w:rtl/>
        </w:rPr>
        <w:t>جَآءُوكَ</w:t>
      </w:r>
      <w:r w:rsidRPr="00BE2421">
        <w:rPr>
          <w:rStyle w:val="5-Char"/>
          <w:rtl/>
        </w:rPr>
        <w:t xml:space="preserve"> </w:t>
      </w:r>
      <w:r w:rsidRPr="00BE2421">
        <w:rPr>
          <w:rStyle w:val="5-Char"/>
          <w:rFonts w:hint="eastAsia"/>
          <w:rtl/>
        </w:rPr>
        <w:t>فَاستَغف</w:t>
      </w:r>
      <w:r w:rsidRPr="00BE2421">
        <w:rPr>
          <w:rStyle w:val="5-Char"/>
          <w:rFonts w:hint="cs"/>
          <w:rtl/>
        </w:rPr>
        <w:t>َ</w:t>
      </w:r>
      <w:r w:rsidRPr="00BE2421">
        <w:rPr>
          <w:rStyle w:val="5-Char"/>
          <w:rFonts w:hint="eastAsia"/>
          <w:rtl/>
        </w:rPr>
        <w:t>رُوا</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وَاستَغفَرَ</w:t>
      </w:r>
      <w:r w:rsidRPr="00BE2421">
        <w:rPr>
          <w:rStyle w:val="5-Char"/>
          <w:rtl/>
        </w:rPr>
        <w:t xml:space="preserve"> </w:t>
      </w:r>
      <w:r w:rsidRPr="00BE2421">
        <w:rPr>
          <w:rStyle w:val="5-Char"/>
          <w:rFonts w:hint="eastAsia"/>
          <w:rtl/>
        </w:rPr>
        <w:t>لَهُمُ</w:t>
      </w:r>
      <w:r w:rsidRPr="00BE2421">
        <w:rPr>
          <w:rStyle w:val="5-Char"/>
          <w:rtl/>
        </w:rPr>
        <w:t xml:space="preserve"> </w:t>
      </w:r>
      <w:r w:rsidRPr="00BE2421">
        <w:rPr>
          <w:rStyle w:val="5-Char"/>
          <w:rFonts w:hint="eastAsia"/>
          <w:rtl/>
        </w:rPr>
        <w:t>الرَّسُولُ</w:t>
      </w:r>
      <w:r w:rsidRPr="00BE2421">
        <w:rPr>
          <w:rStyle w:val="5-Char"/>
          <w:rtl/>
        </w:rPr>
        <w:t xml:space="preserve"> </w:t>
      </w:r>
      <w:r w:rsidRPr="00BE2421">
        <w:rPr>
          <w:rStyle w:val="5-Char"/>
          <w:rFonts w:hint="eastAsia"/>
          <w:rtl/>
        </w:rPr>
        <w:t>لَوَجَدُوا</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تَوَّابًا</w:t>
      </w:r>
      <w:r w:rsidRPr="00BE2421">
        <w:rPr>
          <w:rStyle w:val="5-Char"/>
          <w:rtl/>
        </w:rPr>
        <w:t xml:space="preserve"> </w:t>
      </w:r>
      <w:r w:rsidRPr="00BE2421">
        <w:rPr>
          <w:rStyle w:val="5-Char"/>
          <w:rFonts w:hint="eastAsia"/>
          <w:rtl/>
        </w:rPr>
        <w:t>رَّحِيمً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قَد</w:t>
      </w:r>
      <w:r w:rsidRPr="00BE2421">
        <w:rPr>
          <w:rStyle w:val="5-Char"/>
          <w:rtl/>
        </w:rPr>
        <w:t xml:space="preserve"> </w:t>
      </w:r>
      <w:r w:rsidRPr="00BE2421">
        <w:rPr>
          <w:rStyle w:val="5-Char"/>
          <w:rFonts w:hint="eastAsia"/>
          <w:rtl/>
        </w:rPr>
        <w:t>جِئنَاكَ</w:t>
      </w:r>
      <w:r w:rsidRPr="00BE2421">
        <w:rPr>
          <w:rStyle w:val="5-Char"/>
          <w:rtl/>
        </w:rPr>
        <w:t xml:space="preserve"> </w:t>
      </w:r>
      <w:r w:rsidRPr="00BE2421">
        <w:rPr>
          <w:rStyle w:val="5-Char"/>
          <w:rFonts w:hint="eastAsia"/>
          <w:rtl/>
        </w:rPr>
        <w:t>سَامِعِينَ</w:t>
      </w:r>
      <w:r w:rsidRPr="00BE2421">
        <w:rPr>
          <w:rStyle w:val="5-Char"/>
          <w:rtl/>
        </w:rPr>
        <w:t xml:space="preserve"> </w:t>
      </w:r>
      <w:r w:rsidRPr="00BE2421">
        <w:rPr>
          <w:rStyle w:val="5-Char"/>
          <w:rFonts w:hint="eastAsia"/>
          <w:rtl/>
        </w:rPr>
        <w:t>قَولَكَ</w:t>
      </w:r>
      <w:r w:rsidRPr="00BE2421">
        <w:rPr>
          <w:rStyle w:val="5-Char"/>
          <w:rtl/>
        </w:rPr>
        <w:t xml:space="preserve"> </w:t>
      </w:r>
      <w:r w:rsidRPr="00BE2421">
        <w:rPr>
          <w:rStyle w:val="5-Char"/>
          <w:rFonts w:hint="eastAsia"/>
          <w:rtl/>
        </w:rPr>
        <w:t>طَائِعِينَ</w:t>
      </w:r>
      <w:r w:rsidRPr="00BE2421">
        <w:rPr>
          <w:rStyle w:val="5-Char"/>
          <w:rtl/>
        </w:rPr>
        <w:t xml:space="preserve"> </w:t>
      </w:r>
      <w:r w:rsidRPr="00BE2421">
        <w:rPr>
          <w:rStyle w:val="5-Char"/>
          <w:rFonts w:hint="eastAsia"/>
          <w:rtl/>
        </w:rPr>
        <w:t>أَمرَكَ</w:t>
      </w:r>
      <w:r w:rsidRPr="00BE2421">
        <w:rPr>
          <w:rStyle w:val="5-Char"/>
          <w:rtl/>
        </w:rPr>
        <w:t xml:space="preserve"> </w:t>
      </w:r>
      <w:r w:rsidRPr="00BE2421">
        <w:rPr>
          <w:rStyle w:val="5-Char"/>
          <w:rFonts w:hint="eastAsia"/>
          <w:rtl/>
        </w:rPr>
        <w:t>مُستَشفِعِينَ</w:t>
      </w:r>
      <w:r w:rsidRPr="00BE2421">
        <w:rPr>
          <w:rStyle w:val="5-Char"/>
          <w:rtl/>
        </w:rPr>
        <w:t xml:space="preserve"> </w:t>
      </w:r>
      <w:r w:rsidRPr="00BE2421">
        <w:rPr>
          <w:rStyle w:val="5-Char"/>
          <w:rFonts w:hint="eastAsia"/>
          <w:rtl/>
        </w:rPr>
        <w:t>بِنَبِيِّكَ</w:t>
      </w:r>
      <w:r w:rsidRPr="00BE2421">
        <w:rPr>
          <w:rStyle w:val="5-Char"/>
          <w:rtl/>
        </w:rPr>
        <w:t xml:space="preserve"> </w:t>
      </w:r>
      <w:r w:rsidRPr="00BE2421">
        <w:rPr>
          <w:rStyle w:val="5-Char"/>
          <w:rFonts w:hint="eastAsia"/>
          <w:rtl/>
        </w:rPr>
        <w:t>إِلَيكَ</w:t>
      </w:r>
      <w:r w:rsidRPr="00BE2421">
        <w:rPr>
          <w:rStyle w:val="5-Char"/>
          <w:rFonts w:hint="cs"/>
          <w:rtl/>
        </w:rPr>
        <w:t>،</w:t>
      </w:r>
      <w:r w:rsidRPr="00BE2421">
        <w:rPr>
          <w:rStyle w:val="5-Char"/>
          <w:rtl/>
        </w:rPr>
        <w:t xml:space="preserve"> </w:t>
      </w:r>
      <w:r w:rsidRPr="00BE2421">
        <w:rPr>
          <w:rStyle w:val="5-Char"/>
          <w:rFonts w:hint="eastAsia"/>
          <w:rtl/>
        </w:rPr>
        <w:t>اَللَّهُمَّ</w:t>
      </w:r>
      <w:r w:rsidRPr="00BE2421">
        <w:rPr>
          <w:rStyle w:val="5-Char"/>
          <w:rtl/>
        </w:rPr>
        <w:t xml:space="preserve"> </w:t>
      </w:r>
      <w:r w:rsidRPr="00BE2421">
        <w:rPr>
          <w:rStyle w:val="5-Char"/>
          <w:rFonts w:hint="eastAsia"/>
          <w:rtl/>
        </w:rPr>
        <w:t>رَبَّنَا</w:t>
      </w:r>
      <w:r w:rsidRPr="00BE2421">
        <w:rPr>
          <w:rStyle w:val="5-Char"/>
          <w:rtl/>
        </w:rPr>
        <w:t xml:space="preserve"> </w:t>
      </w:r>
      <w:r w:rsidRPr="00BE2421">
        <w:rPr>
          <w:rStyle w:val="5-Char"/>
          <w:rFonts w:hint="eastAsia"/>
          <w:rtl/>
        </w:rPr>
        <w:t>اغفِر</w:t>
      </w:r>
      <w:r w:rsidRPr="00BE2421">
        <w:rPr>
          <w:rStyle w:val="5-Char"/>
          <w:rtl/>
        </w:rPr>
        <w:t xml:space="preserve"> </w:t>
      </w:r>
      <w:r w:rsidRPr="00BE2421">
        <w:rPr>
          <w:rStyle w:val="5-Char"/>
          <w:rFonts w:hint="eastAsia"/>
          <w:rtl/>
        </w:rPr>
        <w:t>لَنَ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آبَاءِنَ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أُمَّهَاتِنَا</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خوَانِنَا</w:t>
      </w:r>
      <w:r w:rsidRPr="00BE2421">
        <w:rPr>
          <w:rStyle w:val="5-Char"/>
          <w:rtl/>
        </w:rPr>
        <w:t xml:space="preserve"> </w:t>
      </w:r>
      <w:r w:rsidRPr="00BE2421">
        <w:rPr>
          <w:rStyle w:val="5-Char"/>
          <w:rFonts w:hint="eastAsia"/>
          <w:rtl/>
        </w:rPr>
        <w:t>الَّذِينَ</w:t>
      </w:r>
      <w:r w:rsidRPr="00BE2421">
        <w:rPr>
          <w:rStyle w:val="5-Char"/>
          <w:rtl/>
        </w:rPr>
        <w:t xml:space="preserve"> </w:t>
      </w:r>
      <w:r w:rsidRPr="00BE2421">
        <w:rPr>
          <w:rStyle w:val="5-Char"/>
          <w:rFonts w:hint="eastAsia"/>
          <w:rtl/>
        </w:rPr>
        <w:t>سَبَقُونَا</w:t>
      </w:r>
      <w:r w:rsidRPr="00BE2421">
        <w:rPr>
          <w:rStyle w:val="5-Char"/>
          <w:rtl/>
        </w:rPr>
        <w:t xml:space="preserve"> </w:t>
      </w:r>
      <w:r w:rsidRPr="00BE2421">
        <w:rPr>
          <w:rStyle w:val="5-Char"/>
          <w:rFonts w:hint="eastAsia"/>
          <w:rtl/>
        </w:rPr>
        <w:t>بِالإِيمَانِ</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لَا</w:t>
      </w:r>
      <w:r w:rsidRPr="00BE2421">
        <w:rPr>
          <w:rStyle w:val="5-Char"/>
          <w:rtl/>
        </w:rPr>
        <w:t xml:space="preserve"> </w:t>
      </w:r>
      <w:r w:rsidRPr="00BE2421">
        <w:rPr>
          <w:rStyle w:val="5-Char"/>
          <w:rFonts w:hint="eastAsia"/>
          <w:rtl/>
        </w:rPr>
        <w:t>تَجعَل</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قُلُوبِنَا</w:t>
      </w:r>
      <w:r w:rsidRPr="00BE2421">
        <w:rPr>
          <w:rStyle w:val="5-Char"/>
          <w:rtl/>
        </w:rPr>
        <w:t xml:space="preserve"> </w:t>
      </w:r>
      <w:r w:rsidRPr="00BE2421">
        <w:rPr>
          <w:rStyle w:val="5-Char"/>
          <w:rFonts w:hint="eastAsia"/>
          <w:rtl/>
        </w:rPr>
        <w:t>غِلًّا</w:t>
      </w:r>
      <w:r w:rsidRPr="00BE2421">
        <w:rPr>
          <w:rStyle w:val="5-Char"/>
          <w:rtl/>
        </w:rPr>
        <w:t xml:space="preserve"> </w:t>
      </w:r>
      <w:r w:rsidRPr="00BE2421">
        <w:rPr>
          <w:rStyle w:val="5-Char"/>
          <w:rFonts w:hint="eastAsia"/>
          <w:rtl/>
        </w:rPr>
        <w:t>لِلَّذِينَ</w:t>
      </w:r>
      <w:r w:rsidRPr="00BE2421">
        <w:rPr>
          <w:rStyle w:val="5-Char"/>
          <w:rtl/>
        </w:rPr>
        <w:t xml:space="preserve"> </w:t>
      </w:r>
      <w:r w:rsidRPr="00BE2421">
        <w:rPr>
          <w:rStyle w:val="5-Char"/>
          <w:rFonts w:hint="eastAsia"/>
          <w:rtl/>
        </w:rPr>
        <w:t>آمَنُوا</w:t>
      </w:r>
      <w:r w:rsidRPr="00BE2421">
        <w:rPr>
          <w:rStyle w:val="5-Char"/>
          <w:rtl/>
        </w:rPr>
        <w:t xml:space="preserve"> </w:t>
      </w:r>
      <w:r w:rsidRPr="00BE2421">
        <w:rPr>
          <w:rStyle w:val="5-Char"/>
          <w:rFonts w:hint="eastAsia"/>
          <w:rtl/>
        </w:rPr>
        <w:t>رَبَّنَا</w:t>
      </w:r>
      <w:r w:rsidRPr="00BE2421">
        <w:rPr>
          <w:rStyle w:val="5-Char"/>
          <w:rtl/>
        </w:rPr>
        <w:t xml:space="preserve"> </w:t>
      </w:r>
      <w:r w:rsidRPr="00BE2421">
        <w:rPr>
          <w:rStyle w:val="5-Char"/>
          <w:rFonts w:hint="eastAsia"/>
          <w:rtl/>
        </w:rPr>
        <w:t>إِنَّكَ</w:t>
      </w:r>
      <w:r w:rsidRPr="00BE2421">
        <w:rPr>
          <w:rStyle w:val="5-Char"/>
          <w:rtl/>
        </w:rPr>
        <w:t xml:space="preserve"> </w:t>
      </w:r>
      <w:r w:rsidRPr="00BE2421">
        <w:rPr>
          <w:rStyle w:val="5-Char"/>
          <w:rFonts w:hint="eastAsia"/>
          <w:rtl/>
        </w:rPr>
        <w:t>رَؤُوفٌ</w:t>
      </w:r>
      <w:r w:rsidRPr="00BE2421">
        <w:rPr>
          <w:rStyle w:val="5-Char"/>
          <w:rtl/>
        </w:rPr>
        <w:t xml:space="preserve"> </w:t>
      </w:r>
      <w:r w:rsidRPr="00BE2421">
        <w:rPr>
          <w:rStyle w:val="5-Char"/>
          <w:rFonts w:hint="eastAsia"/>
          <w:rtl/>
        </w:rPr>
        <w:t>رَّحِيمٌ</w:t>
      </w:r>
      <w:r w:rsidRPr="00BE2421">
        <w:rPr>
          <w:rStyle w:val="5-Char"/>
          <w:rFonts w:hint="cs"/>
          <w:rtl/>
        </w:rPr>
        <w:t>؛</w:t>
      </w:r>
      <w:r w:rsidRPr="00BE2421">
        <w:rPr>
          <w:rStyle w:val="5-Char"/>
          <w:rtl/>
        </w:rPr>
        <w:t xml:space="preserve"> </w:t>
      </w:r>
      <w:r w:rsidRPr="00BE2421">
        <w:rPr>
          <w:rStyle w:val="5-Char"/>
          <w:rFonts w:hint="eastAsia"/>
          <w:rtl/>
        </w:rPr>
        <w:t>رَّبَّنَا</w:t>
      </w:r>
      <w:r w:rsidRPr="00BE2421">
        <w:rPr>
          <w:rStyle w:val="5-Char"/>
          <w:rtl/>
        </w:rPr>
        <w:t xml:space="preserve"> </w:t>
      </w:r>
      <w:r w:rsidRPr="00BE2421">
        <w:rPr>
          <w:rStyle w:val="5-Char"/>
          <w:rFonts w:hint="eastAsia"/>
          <w:rtl/>
        </w:rPr>
        <w:t>آتِنَا</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دُّنيَا</w:t>
      </w:r>
      <w:r w:rsidRPr="00BE2421">
        <w:rPr>
          <w:rStyle w:val="5-Char"/>
          <w:rtl/>
        </w:rPr>
        <w:t xml:space="preserve"> </w:t>
      </w:r>
      <w:r w:rsidRPr="00BE2421">
        <w:rPr>
          <w:rStyle w:val="5-Char"/>
          <w:rFonts w:hint="eastAsia"/>
          <w:rtl/>
        </w:rPr>
        <w:t>حَسَنَ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الآخِرَةِ</w:t>
      </w:r>
      <w:r w:rsidRPr="00BE2421">
        <w:rPr>
          <w:rStyle w:val="5-Char"/>
          <w:rtl/>
        </w:rPr>
        <w:t xml:space="preserve"> </w:t>
      </w:r>
      <w:r w:rsidRPr="00BE2421">
        <w:rPr>
          <w:rStyle w:val="5-Char"/>
          <w:rFonts w:hint="eastAsia"/>
          <w:rtl/>
        </w:rPr>
        <w:t>حَسَنَةً</w:t>
      </w:r>
      <w:r w:rsidRPr="00BE2421">
        <w:rPr>
          <w:rStyle w:val="5-Char"/>
          <w:rtl/>
        </w:rPr>
        <w:t xml:space="preserve"> </w:t>
      </w:r>
      <w:r w:rsidRPr="00BE2421">
        <w:rPr>
          <w:rStyle w:val="5-Char"/>
          <w:rFonts w:hint="eastAsia"/>
          <w:rtl/>
        </w:rPr>
        <w:t>وَقِنَا</w:t>
      </w:r>
      <w:r w:rsidRPr="00BE2421">
        <w:rPr>
          <w:rStyle w:val="5-Char"/>
          <w:rtl/>
        </w:rPr>
        <w:t xml:space="preserve"> </w:t>
      </w:r>
      <w:r w:rsidRPr="00BE2421">
        <w:rPr>
          <w:rStyle w:val="5-Char"/>
          <w:rFonts w:hint="eastAsia"/>
          <w:rtl/>
        </w:rPr>
        <w:t>عَذَابَ</w:t>
      </w:r>
      <w:r w:rsidRPr="00BE2421">
        <w:rPr>
          <w:rStyle w:val="5-Char"/>
          <w:rtl/>
        </w:rPr>
        <w:t xml:space="preserve"> </w:t>
      </w:r>
      <w:r w:rsidRPr="00BE2421">
        <w:rPr>
          <w:rStyle w:val="5-Char"/>
          <w:rFonts w:hint="eastAsia"/>
          <w:rtl/>
        </w:rPr>
        <w:t>النَّارِ</w:t>
      </w:r>
      <w:r w:rsidRPr="00BE2421">
        <w:rPr>
          <w:rStyle w:val="5-Char"/>
          <w:rFonts w:hint="cs"/>
          <w:rtl/>
        </w:rPr>
        <w:t>؛</w:t>
      </w:r>
      <w:r w:rsidRPr="00BE2421">
        <w:rPr>
          <w:rStyle w:val="5-Char"/>
          <w:rtl/>
        </w:rPr>
        <w:t xml:space="preserve"> </w:t>
      </w:r>
      <w:r w:rsidRPr="00BE2421">
        <w:rPr>
          <w:rStyle w:val="5-Char"/>
          <w:rFonts w:hint="eastAsia"/>
          <w:rtl/>
        </w:rPr>
        <w:t>سُبحَانَ</w:t>
      </w:r>
      <w:r w:rsidRPr="00BE2421">
        <w:rPr>
          <w:rStyle w:val="5-Char"/>
          <w:rtl/>
        </w:rPr>
        <w:t xml:space="preserve"> </w:t>
      </w:r>
      <w:r w:rsidRPr="00BE2421">
        <w:rPr>
          <w:rStyle w:val="5-Char"/>
          <w:rFonts w:hint="eastAsia"/>
          <w:rtl/>
        </w:rPr>
        <w:t>رَبِّكَ</w:t>
      </w:r>
      <w:r w:rsidRPr="00BE2421">
        <w:rPr>
          <w:rStyle w:val="5-Char"/>
          <w:rtl/>
        </w:rPr>
        <w:t xml:space="preserve"> </w:t>
      </w:r>
      <w:r w:rsidRPr="00BE2421">
        <w:rPr>
          <w:rStyle w:val="5-Char"/>
          <w:rFonts w:hint="eastAsia"/>
          <w:rtl/>
        </w:rPr>
        <w:t>رَبِّ</w:t>
      </w:r>
      <w:r w:rsidRPr="00BE2421">
        <w:rPr>
          <w:rStyle w:val="5-Char"/>
          <w:rtl/>
        </w:rPr>
        <w:t xml:space="preserve"> </w:t>
      </w:r>
      <w:r w:rsidRPr="00BE2421">
        <w:rPr>
          <w:rStyle w:val="5-Char"/>
          <w:rFonts w:hint="eastAsia"/>
          <w:rtl/>
        </w:rPr>
        <w:t>العِزَّةِ</w:t>
      </w:r>
      <w:r w:rsidRPr="00BE2421">
        <w:rPr>
          <w:rStyle w:val="5-Char"/>
          <w:rtl/>
        </w:rPr>
        <w:t xml:space="preserve"> </w:t>
      </w:r>
      <w:r w:rsidRPr="00BE2421">
        <w:rPr>
          <w:rStyle w:val="5-Char"/>
          <w:rFonts w:hint="eastAsia"/>
          <w:rtl/>
        </w:rPr>
        <w:t>عَمَّا</w:t>
      </w:r>
      <w:r w:rsidRPr="00BE2421">
        <w:rPr>
          <w:rStyle w:val="5-Char"/>
          <w:rtl/>
        </w:rPr>
        <w:t xml:space="preserve"> </w:t>
      </w:r>
      <w:r w:rsidRPr="00BE2421">
        <w:rPr>
          <w:rStyle w:val="5-Char"/>
          <w:rFonts w:hint="eastAsia"/>
          <w:rtl/>
        </w:rPr>
        <w:t>يَصِفُونَ</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لامٌ</w:t>
      </w:r>
      <w:r w:rsidRPr="00BE2421">
        <w:rPr>
          <w:rStyle w:val="5-Char"/>
          <w:rtl/>
        </w:rPr>
        <w:t xml:space="preserve"> </w:t>
      </w:r>
      <w:r w:rsidRPr="00BE2421">
        <w:rPr>
          <w:rStyle w:val="5-Char"/>
          <w:rFonts w:hint="eastAsia"/>
          <w:rtl/>
        </w:rPr>
        <w:t>عَلَ</w:t>
      </w:r>
      <w:r w:rsidR="004121AA" w:rsidRPr="00BE2421">
        <w:rPr>
          <w:rStyle w:val="5-Char"/>
          <w:rFonts w:hint="cs"/>
          <w:rtl/>
        </w:rPr>
        <w:t>ی</w:t>
      </w:r>
      <w:r w:rsidRPr="00BE2421">
        <w:rPr>
          <w:rStyle w:val="5-Char"/>
          <w:rtl/>
        </w:rPr>
        <w:t xml:space="preserve"> </w:t>
      </w:r>
      <w:r w:rsidRPr="00BE2421">
        <w:rPr>
          <w:rStyle w:val="5-Char"/>
          <w:rFonts w:hint="eastAsia"/>
          <w:rtl/>
        </w:rPr>
        <w:t>المُرسَلِينَ</w:t>
      </w:r>
      <w:r w:rsidRPr="00BE2421">
        <w:rPr>
          <w:rStyle w:val="5-Char"/>
          <w:rtl/>
        </w:rPr>
        <w:t xml:space="preserve"> </w:t>
      </w:r>
      <w:r w:rsidRPr="00BE2421">
        <w:rPr>
          <w:rStyle w:val="5-Char"/>
          <w:rFonts w:hint="eastAsia"/>
          <w:rtl/>
        </w:rPr>
        <w:t>وَالحَمدُ</w:t>
      </w:r>
      <w:r w:rsidRPr="00BE2421">
        <w:rPr>
          <w:rStyle w:val="5-Char"/>
          <w:rtl/>
        </w:rPr>
        <w:t xml:space="preserve"> </w:t>
      </w:r>
      <w:r w:rsidRPr="00BE2421">
        <w:rPr>
          <w:rStyle w:val="5-Char"/>
          <w:rFonts w:hint="eastAsia"/>
          <w:rtl/>
        </w:rPr>
        <w:t>لِلَّهِ</w:t>
      </w:r>
      <w:r w:rsidRPr="00BE2421">
        <w:rPr>
          <w:rStyle w:val="5-Char"/>
          <w:rtl/>
        </w:rPr>
        <w:t xml:space="preserve"> </w:t>
      </w:r>
      <w:r w:rsidRPr="00BE2421">
        <w:rPr>
          <w:rStyle w:val="5-Char"/>
          <w:rFonts w:hint="eastAsia"/>
          <w:rtl/>
        </w:rPr>
        <w:t>رَبِّ</w:t>
      </w:r>
      <w:r w:rsidRPr="00BE2421">
        <w:rPr>
          <w:rStyle w:val="5-Char"/>
          <w:rtl/>
        </w:rPr>
        <w:t xml:space="preserve"> </w:t>
      </w:r>
      <w:r w:rsidRPr="00BE2421">
        <w:rPr>
          <w:rStyle w:val="5-Char"/>
          <w:rFonts w:hint="eastAsia"/>
          <w:rtl/>
        </w:rPr>
        <w:t>العَالَمِينَ</w:t>
      </w:r>
      <w:r w:rsidRPr="00BE2421">
        <w:rPr>
          <w:rStyle w:val="5-Char"/>
          <w:rFonts w:hint="cs"/>
          <w:rtl/>
        </w:rPr>
        <w:t>».</w:t>
      </w:r>
    </w:p>
    <w:p w:rsidR="00FB5C8E" w:rsidRPr="00BE2421" w:rsidRDefault="00FB5C8E"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يَزِيدُ</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شَاءَ</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دعُو</w:t>
      </w:r>
      <w:r w:rsidRPr="00BE2421">
        <w:rPr>
          <w:rStyle w:val="5-Char"/>
          <w:rtl/>
        </w:rPr>
        <w:t xml:space="preserve"> </w:t>
      </w:r>
      <w:r w:rsidRPr="00BE2421">
        <w:rPr>
          <w:rStyle w:val="5-Char"/>
          <w:rFonts w:hint="eastAsia"/>
          <w:rtl/>
        </w:rPr>
        <w:t>بِمَا</w:t>
      </w:r>
      <w:r w:rsidRPr="00BE2421">
        <w:rPr>
          <w:rStyle w:val="5-Char"/>
          <w:rtl/>
        </w:rPr>
        <w:t xml:space="preserve"> </w:t>
      </w:r>
      <w:r w:rsidRPr="00BE2421">
        <w:rPr>
          <w:rStyle w:val="5-Char"/>
          <w:rFonts w:hint="eastAsia"/>
          <w:rtl/>
        </w:rPr>
        <w:t>حَضَرَ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وَفِّقُ</w:t>
      </w:r>
      <w:r w:rsidRPr="00BE2421">
        <w:rPr>
          <w:rStyle w:val="5-Char"/>
          <w:rtl/>
        </w:rPr>
        <w:t xml:space="preserve"> </w:t>
      </w:r>
      <w:r w:rsidRPr="00BE2421">
        <w:rPr>
          <w:rStyle w:val="5-Char"/>
          <w:rFonts w:hint="eastAsia"/>
          <w:rtl/>
        </w:rPr>
        <w:t>لَه</w:t>
      </w:r>
      <w:r w:rsidRPr="00BE2421">
        <w:rPr>
          <w:rStyle w:val="5-Char"/>
          <w:rtl/>
        </w:rPr>
        <w:t xml:space="preserve"> </w:t>
      </w:r>
      <w:r w:rsidRPr="00BE2421">
        <w:rPr>
          <w:rStyle w:val="5-Char"/>
          <w:rFonts w:hint="eastAsia"/>
          <w:rtl/>
        </w:rPr>
        <w:t>بِفَضلِ</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تَعَالَ</w:t>
      </w:r>
      <w:r w:rsidR="004121AA" w:rsidRPr="00BE2421">
        <w:rPr>
          <w:rStyle w:val="5-Char"/>
          <w:rFonts w:hint="cs"/>
          <w:rtl/>
        </w:rPr>
        <w:t>ی</w:t>
      </w:r>
      <w:r w:rsidRPr="00BE2421">
        <w:rPr>
          <w:rStyle w:val="5-Char"/>
          <w:rFonts w:hint="cs"/>
          <w:rtl/>
        </w:rPr>
        <w:t>.</w:t>
      </w:r>
    </w:p>
    <w:p w:rsidR="00FB5C8E" w:rsidRPr="00BE2421" w:rsidRDefault="00FB5C8E" w:rsidP="00AF1D25">
      <w:pPr>
        <w:rPr>
          <w:rStyle w:val="5-Char"/>
          <w:bCs/>
          <w:rtl/>
        </w:rPr>
      </w:pPr>
      <w:r w:rsidRPr="00BE2421">
        <w:rPr>
          <w:rStyle w:val="5-Char"/>
          <w:rFonts w:hint="eastAsia"/>
          <w:rtl/>
        </w:rPr>
        <w:t>ثُمَّ</w:t>
      </w:r>
      <w:r w:rsidRPr="00BE2421">
        <w:rPr>
          <w:rStyle w:val="5-Char"/>
          <w:rtl/>
        </w:rPr>
        <w:t xml:space="preserve"> </w:t>
      </w:r>
      <w:r w:rsidRPr="00BE2421">
        <w:rPr>
          <w:rStyle w:val="5-Char"/>
          <w:rFonts w:hint="eastAsia"/>
          <w:rtl/>
        </w:rPr>
        <w:t>يَأتِي</w:t>
      </w:r>
      <w:r w:rsidRPr="00BE2421">
        <w:rPr>
          <w:rStyle w:val="5-Char"/>
          <w:rtl/>
        </w:rPr>
        <w:t xml:space="preserve"> </w:t>
      </w:r>
      <w:r w:rsidRPr="00BE2421">
        <w:rPr>
          <w:rStyle w:val="5-Char"/>
          <w:rFonts w:hint="eastAsia"/>
          <w:rtl/>
        </w:rPr>
        <w:t>اُسطُوَانَةَ</w:t>
      </w:r>
      <w:r w:rsidRPr="00BE2421">
        <w:rPr>
          <w:rStyle w:val="5-Char"/>
          <w:rtl/>
        </w:rPr>
        <w:t xml:space="preserve"> </w:t>
      </w:r>
      <w:r w:rsidRPr="00BE2421">
        <w:rPr>
          <w:rStyle w:val="5-Char"/>
          <w:rFonts w:hint="eastAsia"/>
          <w:rtl/>
        </w:rPr>
        <w:t>أَبِي</w:t>
      </w:r>
      <w:r w:rsidRPr="00BE2421">
        <w:rPr>
          <w:rStyle w:val="5-Char"/>
          <w:rtl/>
        </w:rPr>
        <w:t xml:space="preserve"> </w:t>
      </w:r>
      <w:r w:rsidRPr="00BE2421">
        <w:rPr>
          <w:rStyle w:val="5-Char"/>
          <w:rFonts w:hint="eastAsia"/>
          <w:rtl/>
        </w:rPr>
        <w:t>لُبَابَةَ</w:t>
      </w:r>
      <w:r w:rsidRPr="00BE2421">
        <w:rPr>
          <w:rStyle w:val="5-Char"/>
          <w:rtl/>
        </w:rPr>
        <w:t xml:space="preserve"> </w:t>
      </w:r>
      <w:r w:rsidRPr="00BE2421">
        <w:rPr>
          <w:rStyle w:val="5-Char"/>
          <w:rFonts w:hint="eastAsia"/>
          <w:rtl/>
        </w:rPr>
        <w:t>الَّتِي</w:t>
      </w:r>
      <w:r w:rsidRPr="00BE2421">
        <w:rPr>
          <w:rStyle w:val="5-Char"/>
          <w:rtl/>
        </w:rPr>
        <w:t xml:space="preserve"> </w:t>
      </w:r>
      <w:r w:rsidRPr="00BE2421">
        <w:rPr>
          <w:rStyle w:val="5-Char"/>
          <w:rFonts w:hint="eastAsia"/>
          <w:rtl/>
        </w:rPr>
        <w:t>رَبَطَ</w:t>
      </w:r>
      <w:r w:rsidRPr="00BE2421">
        <w:rPr>
          <w:rStyle w:val="5-Char"/>
          <w:rtl/>
        </w:rPr>
        <w:t xml:space="preserve"> </w:t>
      </w:r>
      <w:r w:rsidRPr="00BE2421">
        <w:rPr>
          <w:rStyle w:val="5-Char"/>
          <w:rFonts w:hint="eastAsia"/>
          <w:rtl/>
        </w:rPr>
        <w:t>بِهَا</w:t>
      </w:r>
      <w:r w:rsidRPr="00BE2421">
        <w:rPr>
          <w:rStyle w:val="5-Char"/>
          <w:rtl/>
        </w:rPr>
        <w:t xml:space="preserve"> </w:t>
      </w:r>
      <w:r w:rsidRPr="00BE2421">
        <w:rPr>
          <w:rStyle w:val="5-Char"/>
          <w:rFonts w:hint="eastAsia"/>
          <w:rtl/>
        </w:rPr>
        <w:t>نَفسَه</w:t>
      </w:r>
      <w:r w:rsidRPr="00BE2421">
        <w:rPr>
          <w:rStyle w:val="5-Char"/>
          <w:rFonts w:hint="cs"/>
          <w:rtl/>
        </w:rPr>
        <w:t>ُ</w:t>
      </w:r>
      <w:r w:rsidRPr="00BE2421">
        <w:rPr>
          <w:rStyle w:val="5-Char"/>
          <w:rtl/>
        </w:rPr>
        <w:t xml:space="preserve"> </w:t>
      </w:r>
      <w:r w:rsidRPr="00BE2421">
        <w:rPr>
          <w:rStyle w:val="5-Char"/>
          <w:rFonts w:hint="eastAsia"/>
          <w:rtl/>
        </w:rPr>
        <w:t>حَتَّ</w:t>
      </w:r>
      <w:r w:rsidR="004121AA" w:rsidRPr="00BE2421">
        <w:rPr>
          <w:rStyle w:val="5-Char"/>
          <w:rFonts w:hint="cs"/>
          <w:rtl/>
        </w:rPr>
        <w:t>ی</w:t>
      </w:r>
      <w:r w:rsidRPr="00BE2421">
        <w:rPr>
          <w:rStyle w:val="5-Char"/>
          <w:rtl/>
        </w:rPr>
        <w:t xml:space="preserve"> </w:t>
      </w:r>
      <w:r w:rsidRPr="00BE2421">
        <w:rPr>
          <w:rStyle w:val="5-Char"/>
          <w:rFonts w:hint="eastAsia"/>
          <w:rtl/>
        </w:rPr>
        <w:t>تَابَ</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عَلَي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هِيَ</w:t>
      </w:r>
      <w:r w:rsidRPr="00BE2421">
        <w:rPr>
          <w:rStyle w:val="5-Char"/>
          <w:rtl/>
        </w:rPr>
        <w:t xml:space="preserve"> </w:t>
      </w:r>
      <w:r w:rsidRPr="00BE2421">
        <w:rPr>
          <w:rStyle w:val="5-Char"/>
          <w:rFonts w:hint="eastAsia"/>
          <w:rtl/>
        </w:rPr>
        <w:t>بَينَ</w:t>
      </w:r>
      <w:r w:rsidRPr="00BE2421">
        <w:rPr>
          <w:rStyle w:val="5-Char"/>
          <w:rtl/>
        </w:rPr>
        <w:t xml:space="preserve"> </w:t>
      </w:r>
      <w:r w:rsidRPr="00BE2421">
        <w:rPr>
          <w:rStyle w:val="5-Char"/>
          <w:rFonts w:hint="eastAsia"/>
          <w:rtl/>
        </w:rPr>
        <w:t>القَبرِ</w:t>
      </w:r>
      <w:r w:rsidRPr="00BE2421">
        <w:rPr>
          <w:rStyle w:val="5-Char"/>
          <w:rtl/>
        </w:rPr>
        <w:t xml:space="preserve"> </w:t>
      </w:r>
      <w:r w:rsidRPr="00BE2421">
        <w:rPr>
          <w:rStyle w:val="5-Char"/>
          <w:rFonts w:hint="eastAsia"/>
          <w:rtl/>
        </w:rPr>
        <w:t>وَالمِنبَ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صَلِّي</w:t>
      </w:r>
      <w:r w:rsidRPr="00BE2421">
        <w:rPr>
          <w:rStyle w:val="5-Char"/>
          <w:rFonts w:hint="cs"/>
          <w:rtl/>
        </w:rPr>
        <w:t>ْ</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شَاءَ</w:t>
      </w:r>
      <w:r w:rsidRPr="00BE2421">
        <w:rPr>
          <w:rStyle w:val="5-Char"/>
          <w:rtl/>
        </w:rPr>
        <w:t xml:space="preserve"> </w:t>
      </w:r>
      <w:r w:rsidRPr="00BE2421">
        <w:rPr>
          <w:rStyle w:val="5-Char"/>
          <w:rFonts w:hint="eastAsia"/>
          <w:rtl/>
        </w:rPr>
        <w:t>نَفلًا</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تُوبُ</w:t>
      </w:r>
      <w:r w:rsidRPr="00BE2421">
        <w:rPr>
          <w:rStyle w:val="5-Char"/>
          <w:rtl/>
        </w:rPr>
        <w:t xml:space="preserve"> </w:t>
      </w:r>
      <w:r w:rsidRPr="00BE2421">
        <w:rPr>
          <w:rStyle w:val="5-Char"/>
          <w:rFonts w:hint="eastAsia"/>
          <w:rtl/>
        </w:rPr>
        <w:t>اِلَ</w:t>
      </w:r>
      <w:r w:rsidR="004121AA" w:rsidRPr="00BE2421">
        <w:rPr>
          <w:rStyle w:val="5-Char"/>
          <w:rFonts w:hint="cs"/>
          <w:rtl/>
        </w:rPr>
        <w:t>ی</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دعُو</w:t>
      </w:r>
      <w:r w:rsidRPr="00BE2421">
        <w:rPr>
          <w:rStyle w:val="5-Char"/>
          <w:rtl/>
        </w:rPr>
        <w:t xml:space="preserve"> </w:t>
      </w:r>
      <w:r w:rsidRPr="00BE2421">
        <w:rPr>
          <w:rStyle w:val="5-Char"/>
          <w:rFonts w:hint="eastAsia"/>
          <w:rtl/>
        </w:rPr>
        <w:t>بِمَا</w:t>
      </w:r>
      <w:r w:rsidRPr="00BE2421">
        <w:rPr>
          <w:rStyle w:val="5-Char"/>
          <w:rtl/>
        </w:rPr>
        <w:t xml:space="preserve"> </w:t>
      </w:r>
      <w:r w:rsidRPr="00BE2421">
        <w:rPr>
          <w:rStyle w:val="5-Char"/>
          <w:rFonts w:hint="eastAsia"/>
          <w:rtl/>
        </w:rPr>
        <w:t>شَاءَ</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أتِي</w:t>
      </w:r>
      <w:r w:rsidRPr="00BE2421">
        <w:rPr>
          <w:rStyle w:val="5-Char"/>
          <w:rtl/>
        </w:rPr>
        <w:t xml:space="preserve"> </w:t>
      </w:r>
      <w:r w:rsidRPr="00BE2421">
        <w:rPr>
          <w:rStyle w:val="5-Char"/>
          <w:rFonts w:hint="eastAsia"/>
          <w:rtl/>
        </w:rPr>
        <w:t>الرَّوضَةَ</w:t>
      </w:r>
      <w:r w:rsidRPr="00BE2421">
        <w:rPr>
          <w:rStyle w:val="5-Char"/>
          <w:rtl/>
        </w:rPr>
        <w:t xml:space="preserve"> </w:t>
      </w:r>
      <w:r w:rsidRPr="00BE2421">
        <w:rPr>
          <w:rStyle w:val="5-Char"/>
          <w:rFonts w:hint="eastAsia"/>
          <w:rtl/>
        </w:rPr>
        <w:t>فَيُصَلِّي</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شَاءَ</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دعُو</w:t>
      </w:r>
      <w:r w:rsidRPr="00BE2421">
        <w:rPr>
          <w:rStyle w:val="5-Char"/>
          <w:rtl/>
        </w:rPr>
        <w:t xml:space="preserve"> </w:t>
      </w:r>
      <w:r w:rsidRPr="00BE2421">
        <w:rPr>
          <w:rStyle w:val="5-Char"/>
          <w:rFonts w:hint="eastAsia"/>
          <w:rtl/>
        </w:rPr>
        <w:t>بِمَا</w:t>
      </w:r>
      <w:r w:rsidRPr="00BE2421">
        <w:rPr>
          <w:rStyle w:val="5-Char"/>
          <w:rtl/>
        </w:rPr>
        <w:t xml:space="preserve"> </w:t>
      </w:r>
      <w:r w:rsidRPr="00BE2421">
        <w:rPr>
          <w:rStyle w:val="5-Char"/>
          <w:rFonts w:hint="eastAsia"/>
          <w:rtl/>
        </w:rPr>
        <w:t>أَحَبَّ</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كثِر</w:t>
      </w:r>
      <w:r w:rsidRPr="00BE2421">
        <w:rPr>
          <w:rStyle w:val="5-Char"/>
          <w:rFonts w:hint="cs"/>
          <w:rtl/>
        </w:rPr>
        <w:t>ُ</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تَّسبِيحِ</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لتَّهلِيلِ</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لثَّنَاءِ</w:t>
      </w:r>
      <w:r w:rsidRPr="00BE2421">
        <w:rPr>
          <w:rStyle w:val="5-Char"/>
          <w:rtl/>
        </w:rPr>
        <w:t xml:space="preserve"> </w:t>
      </w:r>
      <w:r w:rsidRPr="00BE2421">
        <w:rPr>
          <w:rStyle w:val="5-Char"/>
          <w:rFonts w:hint="eastAsia"/>
          <w:rtl/>
        </w:rPr>
        <w:t>وَالاِستِغفَارِ</w:t>
      </w:r>
      <w:r w:rsidRPr="00BE2421">
        <w:rPr>
          <w:rStyle w:val="5-Char"/>
          <w:rFonts w:hint="cs"/>
          <w:rtl/>
        </w:rPr>
        <w:t>؛</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يَأتِي</w:t>
      </w:r>
      <w:r w:rsidRPr="00BE2421">
        <w:rPr>
          <w:rStyle w:val="5-Char"/>
          <w:rtl/>
        </w:rPr>
        <w:t xml:space="preserve"> </w:t>
      </w:r>
      <w:r w:rsidRPr="00BE2421">
        <w:rPr>
          <w:rStyle w:val="5-Char"/>
          <w:rFonts w:hint="eastAsia"/>
          <w:rtl/>
        </w:rPr>
        <w:t>المِنبَرَ</w:t>
      </w:r>
      <w:r w:rsidRPr="00BE2421">
        <w:rPr>
          <w:rStyle w:val="5-Char"/>
          <w:rtl/>
        </w:rPr>
        <w:t xml:space="preserve"> </w:t>
      </w:r>
      <w:r w:rsidRPr="00BE2421">
        <w:rPr>
          <w:rStyle w:val="5-Char"/>
          <w:rFonts w:hint="eastAsia"/>
          <w:rtl/>
        </w:rPr>
        <w:t>فَيَضَعُ</w:t>
      </w:r>
      <w:r w:rsidRPr="00BE2421">
        <w:rPr>
          <w:rStyle w:val="5-Char"/>
          <w:rtl/>
        </w:rPr>
        <w:t xml:space="preserve"> </w:t>
      </w:r>
      <w:r w:rsidRPr="00BE2421">
        <w:rPr>
          <w:rStyle w:val="5-Char"/>
          <w:rFonts w:hint="eastAsia"/>
          <w:rtl/>
        </w:rPr>
        <w:t>يَدَه</w:t>
      </w:r>
      <w:r w:rsidRPr="00BE2421">
        <w:rPr>
          <w:rStyle w:val="5-Char"/>
          <w:rtl/>
        </w:rPr>
        <w:t xml:space="preserve"> </w:t>
      </w:r>
      <w:r w:rsidRPr="00BE2421">
        <w:rPr>
          <w:rStyle w:val="5-Char"/>
          <w:rFonts w:hint="eastAsia"/>
          <w:rtl/>
        </w:rPr>
        <w:t>عَلَ</w:t>
      </w:r>
      <w:r w:rsidR="004121AA" w:rsidRPr="00BE2421">
        <w:rPr>
          <w:rStyle w:val="5-Char"/>
          <w:rFonts w:hint="cs"/>
          <w:rtl/>
        </w:rPr>
        <w:t>ی</w:t>
      </w:r>
      <w:r w:rsidRPr="00BE2421">
        <w:rPr>
          <w:rStyle w:val="5-Char"/>
          <w:rtl/>
        </w:rPr>
        <w:t xml:space="preserve"> </w:t>
      </w:r>
      <w:r w:rsidRPr="00BE2421">
        <w:rPr>
          <w:rStyle w:val="5-Char"/>
          <w:rFonts w:hint="eastAsia"/>
          <w:rtl/>
        </w:rPr>
        <w:t>الرُّمَّانَةِ</w:t>
      </w:r>
      <w:r w:rsidRPr="00BE2421">
        <w:rPr>
          <w:rStyle w:val="5-Char"/>
          <w:rtl/>
        </w:rPr>
        <w:t xml:space="preserve"> </w:t>
      </w:r>
      <w:r w:rsidRPr="00BE2421">
        <w:rPr>
          <w:rStyle w:val="5-Char"/>
          <w:rFonts w:hint="eastAsia"/>
          <w:rtl/>
        </w:rPr>
        <w:t>الَّتِي</w:t>
      </w:r>
      <w:r w:rsidRPr="00BE2421">
        <w:rPr>
          <w:rStyle w:val="5-Char"/>
          <w:rtl/>
        </w:rPr>
        <w:t xml:space="preserve"> </w:t>
      </w:r>
      <w:r w:rsidRPr="00BE2421">
        <w:rPr>
          <w:rStyle w:val="5-Char"/>
          <w:rFonts w:hint="eastAsia"/>
          <w:rtl/>
        </w:rPr>
        <w:t>كَانَت</w:t>
      </w:r>
      <w:r w:rsidRPr="00BE2421">
        <w:rPr>
          <w:rStyle w:val="5-Char"/>
          <w:rtl/>
        </w:rPr>
        <w:t xml:space="preserve"> </w:t>
      </w:r>
      <w:r w:rsidRPr="00BE2421">
        <w:rPr>
          <w:rStyle w:val="5-Char"/>
          <w:rFonts w:hint="eastAsia"/>
          <w:rtl/>
        </w:rPr>
        <w:t>بِه</w:t>
      </w:r>
      <w:r w:rsidRPr="00BE2421">
        <w:rPr>
          <w:rStyle w:val="5-Char"/>
          <w:rtl/>
        </w:rPr>
        <w:t xml:space="preserve"> </w:t>
      </w:r>
      <w:r w:rsidRPr="00BE2421">
        <w:rPr>
          <w:rStyle w:val="5-Char"/>
          <w:rFonts w:hint="eastAsia"/>
          <w:rtl/>
        </w:rPr>
        <w:t>تَبَرُّكًا</w:t>
      </w:r>
      <w:r w:rsidRPr="00BE2421">
        <w:rPr>
          <w:rStyle w:val="5-Char"/>
          <w:rFonts w:hint="cs"/>
          <w:rtl/>
        </w:rPr>
        <w:t>؛</w:t>
      </w:r>
      <w:r w:rsidRPr="00BE2421">
        <w:rPr>
          <w:rStyle w:val="5-Char"/>
          <w:rtl/>
        </w:rPr>
        <w:t xml:space="preserve"> </w:t>
      </w:r>
      <w:r w:rsidRPr="00BE2421">
        <w:rPr>
          <w:rStyle w:val="5-Char"/>
          <w:rFonts w:hint="eastAsia"/>
          <w:rtl/>
        </w:rPr>
        <w:t>بِأَثَرِ</w:t>
      </w:r>
      <w:r w:rsidRPr="00BE2421">
        <w:rPr>
          <w:rStyle w:val="5-Char"/>
          <w:rtl/>
        </w:rPr>
        <w:t xml:space="preserve"> </w:t>
      </w:r>
      <w:r w:rsidRPr="00BE2421">
        <w:rPr>
          <w:rStyle w:val="5-Char"/>
          <w:rFonts w:hint="eastAsia"/>
          <w:rtl/>
        </w:rPr>
        <w:t>رَسُولِ</w:t>
      </w:r>
      <w:r w:rsidRPr="0081505F">
        <w:rPr>
          <w:rFonts w:ascii="Al-QuranAlKareem" w:hAnsi="Al-QuranAlKareem"/>
          <w:spacing w:val="-2"/>
          <w:sz w:val="14"/>
          <w:szCs w:val="14"/>
          <w:rtl/>
        </w:rPr>
        <w:t xml:space="preserve"> </w:t>
      </w:r>
      <w:r w:rsidRPr="00BE2421">
        <w:rPr>
          <w:rStyle w:val="5-Char"/>
          <w:rFonts w:hint="eastAsia"/>
          <w:rtl/>
        </w:rPr>
        <w:t>اللهِ</w:t>
      </w:r>
      <w:r w:rsidRPr="0081505F">
        <w:rPr>
          <w:rFonts w:ascii="Al-QuranAlKareem" w:hAnsi="Al-QuranAlKareem"/>
          <w:spacing w:val="-2"/>
          <w:sz w:val="14"/>
          <w:szCs w:val="14"/>
          <w:rtl/>
        </w:rPr>
        <w:t xml:space="preserve"> </w:t>
      </w:r>
      <w:r w:rsidRPr="00BE2421">
        <w:rPr>
          <w:rStyle w:val="5-Char"/>
          <w:rFonts w:hint="eastAsia"/>
          <w:rtl/>
        </w:rPr>
        <w:t>صَل</w:t>
      </w:r>
      <w:r w:rsidR="004121AA" w:rsidRPr="00BE2421">
        <w:rPr>
          <w:rStyle w:val="5-Char"/>
          <w:rFonts w:hint="cs"/>
          <w:rtl/>
        </w:rPr>
        <w:t>ّ</w:t>
      </w:r>
      <w:r w:rsidRPr="00BE2421">
        <w:rPr>
          <w:rStyle w:val="5-Char"/>
          <w:rFonts w:hint="eastAsia"/>
          <w:rtl/>
        </w:rPr>
        <w:t>َ</w:t>
      </w:r>
      <w:r w:rsidR="004121AA" w:rsidRPr="00BE2421">
        <w:rPr>
          <w:rStyle w:val="5-Char"/>
          <w:rFonts w:hint="cs"/>
          <w:rtl/>
        </w:rPr>
        <w:t>ی</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عَلَي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لَّم</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كَانَ</w:t>
      </w:r>
      <w:r w:rsidRPr="00BE2421">
        <w:rPr>
          <w:rStyle w:val="5-Char"/>
          <w:rtl/>
        </w:rPr>
        <w:t xml:space="preserve"> </w:t>
      </w:r>
      <w:r w:rsidRPr="00BE2421">
        <w:rPr>
          <w:rStyle w:val="5-Char"/>
          <w:rFonts w:hint="eastAsia"/>
          <w:rtl/>
        </w:rPr>
        <w:t>يَدِهِ</w:t>
      </w:r>
      <w:r w:rsidRPr="00BE2421">
        <w:rPr>
          <w:rStyle w:val="5-Char"/>
          <w:rtl/>
        </w:rPr>
        <w:t xml:space="preserve"> </w:t>
      </w:r>
      <w:r w:rsidRPr="00BE2421">
        <w:rPr>
          <w:rStyle w:val="5-Char"/>
          <w:rFonts w:hint="eastAsia"/>
          <w:rtl/>
        </w:rPr>
        <w:t>الشَّرِيفَةِ</w:t>
      </w:r>
      <w:r w:rsidRPr="00BE2421">
        <w:rPr>
          <w:rStyle w:val="5-Char"/>
          <w:rtl/>
        </w:rPr>
        <w:t xml:space="preserve"> </w:t>
      </w:r>
      <w:r w:rsidRPr="00BE2421">
        <w:rPr>
          <w:rStyle w:val="5-Char"/>
          <w:rFonts w:hint="eastAsia"/>
          <w:rtl/>
        </w:rPr>
        <w:t>اِذَا</w:t>
      </w:r>
      <w:r w:rsidRPr="00BE2421">
        <w:rPr>
          <w:rStyle w:val="5-Char"/>
          <w:rtl/>
        </w:rPr>
        <w:t xml:space="preserve"> </w:t>
      </w:r>
      <w:r w:rsidRPr="00BE2421">
        <w:rPr>
          <w:rStyle w:val="5-Char"/>
          <w:rFonts w:hint="eastAsia"/>
          <w:rtl/>
        </w:rPr>
        <w:t>خَطَبَ</w:t>
      </w:r>
      <w:r w:rsidRPr="00BE2421">
        <w:rPr>
          <w:rStyle w:val="5-Char"/>
          <w:rFonts w:hint="cs"/>
          <w:rtl/>
        </w:rPr>
        <w:t>؛</w:t>
      </w:r>
      <w:r w:rsidRPr="00BE2421">
        <w:rPr>
          <w:rStyle w:val="5-Char"/>
          <w:rtl/>
        </w:rPr>
        <w:t xml:space="preserve"> </w:t>
      </w:r>
      <w:r w:rsidRPr="00BE2421">
        <w:rPr>
          <w:rStyle w:val="5-Char"/>
          <w:rFonts w:hint="eastAsia"/>
          <w:rtl/>
        </w:rPr>
        <w:t>لِيَنَالَ</w:t>
      </w:r>
      <w:r w:rsidRPr="00BE2421">
        <w:rPr>
          <w:rStyle w:val="5-Char"/>
          <w:rtl/>
        </w:rPr>
        <w:t xml:space="preserve"> </w:t>
      </w:r>
      <w:r w:rsidRPr="00BE2421">
        <w:rPr>
          <w:rStyle w:val="5-Char"/>
          <w:rFonts w:hint="eastAsia"/>
          <w:rtl/>
        </w:rPr>
        <w:t>بَركَته</w:t>
      </w:r>
      <w:r w:rsidRPr="00BE2421">
        <w:rPr>
          <w:rStyle w:val="5-Char"/>
          <w:rtl/>
        </w:rPr>
        <w:t xml:space="preserve"> </w:t>
      </w:r>
      <w:r w:rsidRPr="00BE2421">
        <w:rPr>
          <w:rStyle w:val="5-Char"/>
          <w:rFonts w:hint="eastAsia"/>
          <w:rtl/>
        </w:rPr>
        <w:t>صَل</w:t>
      </w:r>
      <w:r w:rsidR="004121AA" w:rsidRPr="00BE2421">
        <w:rPr>
          <w:rStyle w:val="5-Char"/>
          <w:rFonts w:hint="cs"/>
          <w:rtl/>
        </w:rPr>
        <w:t>ّ</w:t>
      </w:r>
      <w:r w:rsidRPr="00BE2421">
        <w:rPr>
          <w:rStyle w:val="5-Char"/>
          <w:rFonts w:hint="eastAsia"/>
          <w:rtl/>
        </w:rPr>
        <w:t>َ</w:t>
      </w:r>
      <w:r w:rsidR="004121AA" w:rsidRPr="00BE2421">
        <w:rPr>
          <w:rStyle w:val="5-Char"/>
          <w:rFonts w:hint="cs"/>
          <w:rtl/>
        </w:rPr>
        <w:t>ی</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عَلَي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لَّم</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صَلِّي</w:t>
      </w:r>
      <w:r w:rsidRPr="00BE2421">
        <w:rPr>
          <w:rStyle w:val="5-Char"/>
          <w:rtl/>
        </w:rPr>
        <w:t xml:space="preserve"> </w:t>
      </w:r>
      <w:r w:rsidRPr="00BE2421">
        <w:rPr>
          <w:rStyle w:val="5-Char"/>
          <w:rFonts w:hint="eastAsia"/>
          <w:rtl/>
        </w:rPr>
        <w:t>عَلَي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سأَلُ</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مَا</w:t>
      </w:r>
      <w:r w:rsidRPr="00BE2421">
        <w:rPr>
          <w:rStyle w:val="5-Char"/>
          <w:rtl/>
        </w:rPr>
        <w:t xml:space="preserve"> </w:t>
      </w:r>
      <w:r w:rsidRPr="00BE2421">
        <w:rPr>
          <w:rStyle w:val="5-Char"/>
          <w:rFonts w:hint="eastAsia"/>
          <w:rtl/>
        </w:rPr>
        <w:t>شَاءَ</w:t>
      </w:r>
      <w:r w:rsidRPr="00BE2421">
        <w:rPr>
          <w:rStyle w:val="5-Char"/>
          <w:rFonts w:hint="cs"/>
          <w:rtl/>
        </w:rPr>
        <w:t>.</w:t>
      </w:r>
    </w:p>
    <w:p w:rsidR="00FB5C8E" w:rsidRPr="00BE2421" w:rsidRDefault="00FB5C8E" w:rsidP="00AF1D25">
      <w:pPr>
        <w:rPr>
          <w:rStyle w:val="5-Char"/>
          <w:bCs/>
          <w:rtl/>
        </w:rPr>
      </w:pPr>
      <w:r w:rsidRPr="00BE2421">
        <w:rPr>
          <w:rStyle w:val="5-Char"/>
          <w:rFonts w:hint="eastAsia"/>
          <w:rtl/>
        </w:rPr>
        <w:t>ثُمَّ</w:t>
      </w:r>
      <w:r w:rsidRPr="00BE2421">
        <w:rPr>
          <w:rStyle w:val="5-Char"/>
          <w:rtl/>
        </w:rPr>
        <w:t xml:space="preserve"> </w:t>
      </w:r>
      <w:r w:rsidRPr="00BE2421">
        <w:rPr>
          <w:rStyle w:val="5-Char"/>
          <w:rFonts w:hint="eastAsia"/>
          <w:rtl/>
        </w:rPr>
        <w:t>يَأتِي</w:t>
      </w:r>
      <w:r w:rsidRPr="00BE2421">
        <w:rPr>
          <w:rStyle w:val="5-Char"/>
          <w:rtl/>
        </w:rPr>
        <w:t xml:space="preserve"> </w:t>
      </w:r>
      <w:r w:rsidRPr="00BE2421">
        <w:rPr>
          <w:rStyle w:val="5-Char"/>
          <w:rFonts w:hint="eastAsia"/>
          <w:rtl/>
        </w:rPr>
        <w:t>الاُسطُوَانَةَ</w:t>
      </w:r>
      <w:r w:rsidRPr="00BE2421">
        <w:rPr>
          <w:rStyle w:val="5-Char"/>
          <w:rtl/>
        </w:rPr>
        <w:t xml:space="preserve"> </w:t>
      </w:r>
      <w:r w:rsidRPr="00BE2421">
        <w:rPr>
          <w:rStyle w:val="5-Char"/>
          <w:rFonts w:hint="eastAsia"/>
          <w:rtl/>
        </w:rPr>
        <w:t>الحَنَّانَ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هِيَ</w:t>
      </w:r>
      <w:r w:rsidRPr="00BE2421">
        <w:rPr>
          <w:rStyle w:val="5-Char"/>
          <w:rFonts w:hint="cs"/>
          <w:rtl/>
        </w:rPr>
        <w:t>:</w:t>
      </w:r>
      <w:r w:rsidRPr="00BE2421">
        <w:rPr>
          <w:rStyle w:val="5-Char"/>
          <w:rtl/>
        </w:rPr>
        <w:t xml:space="preserve"> </w:t>
      </w:r>
      <w:r w:rsidRPr="00BE2421">
        <w:rPr>
          <w:rStyle w:val="5-Char"/>
          <w:rFonts w:hint="eastAsia"/>
          <w:rtl/>
        </w:rPr>
        <w:t>الَّتِي</w:t>
      </w:r>
      <w:r w:rsidRPr="00BE2421">
        <w:rPr>
          <w:rStyle w:val="5-Char"/>
          <w:rtl/>
        </w:rPr>
        <w:t xml:space="preserve"> </w:t>
      </w:r>
      <w:r w:rsidRPr="00BE2421">
        <w:rPr>
          <w:rStyle w:val="5-Char"/>
          <w:rFonts w:hint="eastAsia"/>
          <w:rtl/>
        </w:rPr>
        <w:t>فِيهَا</w:t>
      </w:r>
      <w:r w:rsidRPr="00BE2421">
        <w:rPr>
          <w:rStyle w:val="5-Char"/>
          <w:rtl/>
        </w:rPr>
        <w:t xml:space="preserve"> </w:t>
      </w:r>
      <w:r w:rsidRPr="00BE2421">
        <w:rPr>
          <w:rStyle w:val="5-Char"/>
          <w:rFonts w:hint="eastAsia"/>
          <w:rtl/>
        </w:rPr>
        <w:t>بَقِيَّةُ</w:t>
      </w:r>
      <w:r w:rsidRPr="00BE2421">
        <w:rPr>
          <w:rStyle w:val="5-Char"/>
          <w:rtl/>
        </w:rPr>
        <w:t xml:space="preserve"> </w:t>
      </w:r>
      <w:r w:rsidRPr="00BE2421">
        <w:rPr>
          <w:rStyle w:val="5-Char"/>
          <w:rFonts w:hint="eastAsia"/>
          <w:rtl/>
        </w:rPr>
        <w:t>الجِذَعِ</w:t>
      </w:r>
      <w:r w:rsidRPr="00BE2421">
        <w:rPr>
          <w:rStyle w:val="5-Char"/>
          <w:rtl/>
        </w:rPr>
        <w:t xml:space="preserve"> </w:t>
      </w:r>
      <w:r w:rsidRPr="00BE2421">
        <w:rPr>
          <w:rStyle w:val="5-Char"/>
          <w:rFonts w:hint="eastAsia"/>
          <w:rtl/>
        </w:rPr>
        <w:t>الَّذِي</w:t>
      </w:r>
      <w:r w:rsidRPr="00BE2421">
        <w:rPr>
          <w:rStyle w:val="5-Char"/>
          <w:rtl/>
        </w:rPr>
        <w:t xml:space="preserve"> </w:t>
      </w:r>
      <w:r w:rsidRPr="00BE2421">
        <w:rPr>
          <w:rStyle w:val="5-Char"/>
          <w:rFonts w:hint="eastAsia"/>
          <w:rtl/>
        </w:rPr>
        <w:t>حَنَّ</w:t>
      </w:r>
      <w:r w:rsidRPr="00BE2421">
        <w:rPr>
          <w:rStyle w:val="5-Char"/>
          <w:rtl/>
        </w:rPr>
        <w:t xml:space="preserve"> </w:t>
      </w:r>
      <w:r w:rsidRPr="00BE2421">
        <w:rPr>
          <w:rStyle w:val="5-Char"/>
          <w:rFonts w:hint="eastAsia"/>
          <w:rtl/>
        </w:rPr>
        <w:t>اِلَ</w:t>
      </w:r>
      <w:r w:rsidR="004121AA" w:rsidRPr="00BE2421">
        <w:rPr>
          <w:rStyle w:val="5-Char"/>
          <w:rFonts w:hint="cs"/>
          <w:rtl/>
        </w:rPr>
        <w:t>ی</w:t>
      </w:r>
      <w:r w:rsidRPr="00BE2421">
        <w:rPr>
          <w:rStyle w:val="5-Char"/>
          <w:rtl/>
        </w:rPr>
        <w:t xml:space="preserve"> </w:t>
      </w:r>
      <w:r w:rsidRPr="00BE2421">
        <w:rPr>
          <w:rStyle w:val="5-Char"/>
          <w:rFonts w:hint="eastAsia"/>
          <w:rtl/>
        </w:rPr>
        <w:t>النَّبِيِّ</w:t>
      </w:r>
      <w:r w:rsidRPr="004121AA">
        <w:rPr>
          <w:rFonts w:ascii="Al-QuranAlKareem" w:hAnsi="Al-QuranAlKareem"/>
          <w:sz w:val="14"/>
          <w:szCs w:val="14"/>
          <w:rtl/>
        </w:rPr>
        <w:t xml:space="preserve"> </w:t>
      </w:r>
      <w:r w:rsidRPr="00BE2421">
        <w:rPr>
          <w:rStyle w:val="5-Char"/>
          <w:rFonts w:hint="eastAsia"/>
          <w:rtl/>
        </w:rPr>
        <w:t>صَل</w:t>
      </w:r>
      <w:r w:rsidR="004121AA" w:rsidRPr="00BE2421">
        <w:rPr>
          <w:rStyle w:val="5-Char"/>
          <w:rFonts w:hint="cs"/>
          <w:rtl/>
        </w:rPr>
        <w:t>ّ</w:t>
      </w:r>
      <w:r w:rsidRPr="00BE2421">
        <w:rPr>
          <w:rStyle w:val="5-Char"/>
          <w:rFonts w:hint="eastAsia"/>
          <w:rtl/>
        </w:rPr>
        <w:t>َ</w:t>
      </w:r>
      <w:r w:rsidR="004121AA" w:rsidRPr="00BE2421">
        <w:rPr>
          <w:rStyle w:val="5-Char"/>
          <w:rFonts w:hint="cs"/>
          <w:rtl/>
        </w:rPr>
        <w:t>ی</w:t>
      </w:r>
      <w:r w:rsidRPr="004121AA">
        <w:rPr>
          <w:rFonts w:ascii="Al-QuranAlKareem" w:hAnsi="Al-QuranAlKareem"/>
          <w:sz w:val="14"/>
          <w:szCs w:val="14"/>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عَلَي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لَّم</w:t>
      </w:r>
      <w:r w:rsidRPr="00BE2421">
        <w:rPr>
          <w:rStyle w:val="5-Char"/>
          <w:rtl/>
        </w:rPr>
        <w:t xml:space="preserve"> </w:t>
      </w:r>
      <w:r w:rsidRPr="00BE2421">
        <w:rPr>
          <w:rStyle w:val="5-Char"/>
          <w:rFonts w:hint="eastAsia"/>
          <w:rtl/>
        </w:rPr>
        <w:t>حِينَ</w:t>
      </w:r>
      <w:r w:rsidRPr="00BE2421">
        <w:rPr>
          <w:rStyle w:val="5-Char"/>
          <w:rtl/>
        </w:rPr>
        <w:t xml:space="preserve"> </w:t>
      </w:r>
      <w:r w:rsidRPr="00BE2421">
        <w:rPr>
          <w:rStyle w:val="5-Char"/>
          <w:rFonts w:hint="eastAsia"/>
          <w:rtl/>
        </w:rPr>
        <w:t>تَرَكَ</w:t>
      </w:r>
      <w:r w:rsidRPr="00BE2421">
        <w:rPr>
          <w:rStyle w:val="5-Char"/>
          <w:rFonts w:hint="cs"/>
          <w:rtl/>
        </w:rPr>
        <w:t>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خَطَبَ</w:t>
      </w:r>
      <w:r w:rsidRPr="00BE2421">
        <w:rPr>
          <w:rStyle w:val="5-Char"/>
          <w:rtl/>
        </w:rPr>
        <w:t xml:space="preserve"> </w:t>
      </w:r>
      <w:r w:rsidRPr="00BE2421">
        <w:rPr>
          <w:rStyle w:val="5-Char"/>
          <w:rFonts w:hint="eastAsia"/>
          <w:rtl/>
        </w:rPr>
        <w:t>عَلَ</w:t>
      </w:r>
      <w:r w:rsidR="004121AA" w:rsidRPr="00BE2421">
        <w:rPr>
          <w:rStyle w:val="5-Char"/>
          <w:rFonts w:hint="cs"/>
          <w:rtl/>
        </w:rPr>
        <w:t>ی</w:t>
      </w:r>
      <w:r w:rsidRPr="00BE2421">
        <w:rPr>
          <w:rStyle w:val="5-Char"/>
          <w:rtl/>
        </w:rPr>
        <w:t xml:space="preserve"> </w:t>
      </w:r>
      <w:r w:rsidRPr="00BE2421">
        <w:rPr>
          <w:rStyle w:val="5-Char"/>
          <w:rFonts w:hint="eastAsia"/>
          <w:rtl/>
        </w:rPr>
        <w:t>المِنبَرِ</w:t>
      </w:r>
      <w:r w:rsidRPr="00BE2421">
        <w:rPr>
          <w:rStyle w:val="5-Char"/>
          <w:rtl/>
        </w:rPr>
        <w:t xml:space="preserve"> </w:t>
      </w:r>
      <w:r w:rsidRPr="00BE2421">
        <w:rPr>
          <w:rStyle w:val="5-Char"/>
          <w:rFonts w:hint="eastAsia"/>
          <w:rtl/>
        </w:rPr>
        <w:t>حَتَّ</w:t>
      </w:r>
      <w:r w:rsidR="004121AA" w:rsidRPr="00BE2421">
        <w:rPr>
          <w:rStyle w:val="5-Char"/>
          <w:rFonts w:hint="cs"/>
          <w:rtl/>
        </w:rPr>
        <w:t>ی</w:t>
      </w:r>
      <w:r w:rsidRPr="00BE2421">
        <w:rPr>
          <w:rStyle w:val="5-Char"/>
          <w:rtl/>
        </w:rPr>
        <w:t xml:space="preserve"> </w:t>
      </w:r>
      <w:r w:rsidRPr="00BE2421">
        <w:rPr>
          <w:rStyle w:val="5-Char"/>
          <w:rFonts w:hint="eastAsia"/>
          <w:rtl/>
        </w:rPr>
        <w:t>نَزَلَ</w:t>
      </w:r>
      <w:r w:rsidRPr="00BE2421">
        <w:rPr>
          <w:rStyle w:val="5-Char"/>
          <w:rtl/>
        </w:rPr>
        <w:t xml:space="preserve"> </w:t>
      </w:r>
      <w:r w:rsidRPr="00BE2421">
        <w:rPr>
          <w:rStyle w:val="5-Char"/>
          <w:rFonts w:hint="eastAsia"/>
          <w:rtl/>
        </w:rPr>
        <w:t>فَاح</w:t>
      </w:r>
      <w:r w:rsidRPr="00BE2421">
        <w:rPr>
          <w:rStyle w:val="5-Char"/>
          <w:rFonts w:hint="cs"/>
          <w:rtl/>
        </w:rPr>
        <w:t>ْ</w:t>
      </w:r>
      <w:r w:rsidRPr="00BE2421">
        <w:rPr>
          <w:rStyle w:val="5-Char"/>
          <w:rFonts w:hint="eastAsia"/>
          <w:rtl/>
        </w:rPr>
        <w:t>تَضَنَه</w:t>
      </w:r>
      <w:r w:rsidRPr="00BE2421">
        <w:rPr>
          <w:rStyle w:val="5-Char"/>
          <w:rtl/>
        </w:rPr>
        <w:t xml:space="preserve"> </w:t>
      </w:r>
      <w:r w:rsidRPr="00BE2421">
        <w:rPr>
          <w:rStyle w:val="5-Char"/>
          <w:rFonts w:hint="eastAsia"/>
          <w:rtl/>
        </w:rPr>
        <w:t>فَسَكَنَ</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تَبَرَّكُ</w:t>
      </w:r>
      <w:r w:rsidRPr="00BE2421">
        <w:rPr>
          <w:rStyle w:val="5-Char"/>
          <w:rtl/>
        </w:rPr>
        <w:t xml:space="preserve"> </w:t>
      </w:r>
      <w:r w:rsidRPr="00BE2421">
        <w:rPr>
          <w:rStyle w:val="5-Char"/>
          <w:rFonts w:hint="eastAsia"/>
          <w:rtl/>
        </w:rPr>
        <w:t>بِمَا</w:t>
      </w:r>
      <w:r w:rsidRPr="00BE2421">
        <w:rPr>
          <w:rStyle w:val="5-Char"/>
          <w:rtl/>
        </w:rPr>
        <w:t xml:space="preserve"> </w:t>
      </w:r>
      <w:r w:rsidRPr="00BE2421">
        <w:rPr>
          <w:rStyle w:val="5-Char"/>
          <w:rFonts w:hint="eastAsia"/>
          <w:rtl/>
        </w:rPr>
        <w:t>بَقِيَ</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آثَارِ</w:t>
      </w:r>
      <w:r w:rsidRPr="00BE2421">
        <w:rPr>
          <w:rStyle w:val="5-Char"/>
          <w:rtl/>
        </w:rPr>
        <w:t xml:space="preserve"> </w:t>
      </w:r>
      <w:r w:rsidRPr="00BE2421">
        <w:rPr>
          <w:rStyle w:val="5-Char"/>
          <w:rFonts w:hint="eastAsia"/>
          <w:rtl/>
        </w:rPr>
        <w:t>النَّبَوِيَّةِ</w:t>
      </w:r>
      <w:r w:rsidRPr="00BE2421">
        <w:rPr>
          <w:rStyle w:val="5-Char"/>
          <w:rtl/>
        </w:rPr>
        <w:t xml:space="preserve"> </w:t>
      </w:r>
      <w:r w:rsidRPr="00BE2421">
        <w:rPr>
          <w:rStyle w:val="5-Char"/>
          <w:rFonts w:hint="eastAsia"/>
          <w:rtl/>
        </w:rPr>
        <w:t>وَالأَمَاكِنِ</w:t>
      </w:r>
      <w:r w:rsidRPr="00BE2421">
        <w:rPr>
          <w:rStyle w:val="5-Char"/>
          <w:rtl/>
        </w:rPr>
        <w:t xml:space="preserve"> </w:t>
      </w:r>
      <w:r w:rsidRPr="00BE2421">
        <w:rPr>
          <w:rStyle w:val="5-Char"/>
          <w:rFonts w:hint="eastAsia"/>
          <w:rtl/>
        </w:rPr>
        <w:t>الشَّرِيفَةِ</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جتَهِدُ</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إِحيَاءِ</w:t>
      </w:r>
      <w:r w:rsidRPr="00BE2421">
        <w:rPr>
          <w:rStyle w:val="5-Char"/>
          <w:rtl/>
        </w:rPr>
        <w:t xml:space="preserve"> </w:t>
      </w:r>
      <w:r w:rsidRPr="00BE2421">
        <w:rPr>
          <w:rStyle w:val="5-Char"/>
          <w:rFonts w:hint="eastAsia"/>
          <w:rtl/>
        </w:rPr>
        <w:t>اللَيَالِي</w:t>
      </w:r>
      <w:r w:rsidRPr="00BE2421">
        <w:rPr>
          <w:rStyle w:val="5-Char"/>
          <w:rtl/>
        </w:rPr>
        <w:t xml:space="preserve"> </w:t>
      </w:r>
      <w:r w:rsidRPr="00BE2421">
        <w:rPr>
          <w:rStyle w:val="5-Char"/>
          <w:rFonts w:hint="eastAsia"/>
          <w:rtl/>
        </w:rPr>
        <w:t>مُدَّةَ</w:t>
      </w:r>
      <w:r w:rsidRPr="00BE2421">
        <w:rPr>
          <w:rStyle w:val="5-Char"/>
          <w:rtl/>
        </w:rPr>
        <w:t xml:space="preserve"> </w:t>
      </w:r>
      <w:r w:rsidRPr="00BE2421">
        <w:rPr>
          <w:rStyle w:val="5-Char"/>
          <w:rFonts w:hint="eastAsia"/>
          <w:rtl/>
        </w:rPr>
        <w:t>إِقَامَتِ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غتِنَامِ</w:t>
      </w:r>
      <w:r w:rsidRPr="00BE2421">
        <w:rPr>
          <w:rStyle w:val="5-Char"/>
          <w:rtl/>
        </w:rPr>
        <w:t xml:space="preserve"> </w:t>
      </w:r>
      <w:r w:rsidRPr="00BE2421">
        <w:rPr>
          <w:rStyle w:val="5-Char"/>
          <w:rFonts w:hint="eastAsia"/>
          <w:rtl/>
        </w:rPr>
        <w:t>مُشَاهَدَةِ</w:t>
      </w:r>
      <w:r w:rsidRPr="00BE2421">
        <w:rPr>
          <w:rStyle w:val="5-Char"/>
          <w:rtl/>
        </w:rPr>
        <w:t xml:space="preserve"> </w:t>
      </w:r>
      <w:r w:rsidRPr="00BE2421">
        <w:rPr>
          <w:rStyle w:val="5-Char"/>
          <w:rFonts w:hint="eastAsia"/>
          <w:rtl/>
        </w:rPr>
        <w:t>الحَض</w:t>
      </w:r>
      <w:r w:rsidRPr="00BE2421">
        <w:rPr>
          <w:rStyle w:val="5-Char"/>
          <w:rFonts w:hint="cs"/>
          <w:rtl/>
        </w:rPr>
        <w:t>ْ</w:t>
      </w:r>
      <w:r w:rsidRPr="00BE2421">
        <w:rPr>
          <w:rStyle w:val="5-Char"/>
          <w:rFonts w:hint="eastAsia"/>
          <w:rtl/>
        </w:rPr>
        <w:t>ر</w:t>
      </w:r>
      <w:r w:rsidRPr="00BE2421">
        <w:rPr>
          <w:rStyle w:val="5-Char"/>
          <w:rFonts w:hint="cs"/>
          <w:rtl/>
        </w:rPr>
        <w:t>َ</w:t>
      </w:r>
      <w:r w:rsidRPr="00BE2421">
        <w:rPr>
          <w:rStyle w:val="5-Char"/>
          <w:rFonts w:hint="eastAsia"/>
          <w:rtl/>
        </w:rPr>
        <w:t>ةِ</w:t>
      </w:r>
      <w:r w:rsidRPr="00BE2421">
        <w:rPr>
          <w:rStyle w:val="5-Char"/>
          <w:rtl/>
        </w:rPr>
        <w:t xml:space="preserve"> </w:t>
      </w:r>
      <w:r w:rsidRPr="00BE2421">
        <w:rPr>
          <w:rStyle w:val="5-Char"/>
          <w:rFonts w:hint="eastAsia"/>
          <w:rtl/>
        </w:rPr>
        <w:t>النَّبَوِيَّ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زِيَارَتِه</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عُمُومِ</w:t>
      </w:r>
      <w:r w:rsidRPr="00BE2421">
        <w:rPr>
          <w:rStyle w:val="5-Char"/>
          <w:rtl/>
        </w:rPr>
        <w:t xml:space="preserve"> </w:t>
      </w:r>
      <w:r w:rsidRPr="00BE2421">
        <w:rPr>
          <w:rStyle w:val="5-Char"/>
          <w:rFonts w:hint="eastAsia"/>
          <w:rtl/>
        </w:rPr>
        <w:t>الأَوقَاتِ</w:t>
      </w:r>
      <w:r w:rsidRPr="00BE2421">
        <w:rPr>
          <w:rStyle w:val="5-Char"/>
          <w:rFonts w:hint="cs"/>
          <w:rtl/>
        </w:rPr>
        <w:t>.</w:t>
      </w:r>
    </w:p>
    <w:p w:rsidR="00FB5C8E" w:rsidRPr="00BE2421" w:rsidRDefault="00FB5C8E"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يَستَحِبُّ</w:t>
      </w:r>
      <w:r w:rsidRPr="00BE2421">
        <w:rPr>
          <w:rStyle w:val="5-Char"/>
          <w:rtl/>
        </w:rPr>
        <w:t xml:space="preserve"> </w:t>
      </w:r>
      <w:r w:rsidRPr="00BE2421">
        <w:rPr>
          <w:rStyle w:val="5-Char"/>
          <w:rFonts w:hint="eastAsia"/>
          <w:rtl/>
        </w:rPr>
        <w:t>أَن</w:t>
      </w:r>
      <w:r w:rsidRPr="00BE2421">
        <w:rPr>
          <w:rStyle w:val="5-Char"/>
          <w:rtl/>
        </w:rPr>
        <w:t xml:space="preserve"> </w:t>
      </w:r>
      <w:r w:rsidRPr="00BE2421">
        <w:rPr>
          <w:rStyle w:val="5-Char"/>
          <w:rFonts w:hint="eastAsia"/>
          <w:rtl/>
        </w:rPr>
        <w:t>يَخرُجَ</w:t>
      </w:r>
      <w:r w:rsidRPr="00BE2421">
        <w:rPr>
          <w:rStyle w:val="5-Char"/>
          <w:rtl/>
        </w:rPr>
        <w:t xml:space="preserve"> </w:t>
      </w:r>
      <w:r w:rsidRPr="00BE2421">
        <w:rPr>
          <w:rStyle w:val="5-Char"/>
          <w:rFonts w:hint="eastAsia"/>
          <w:rtl/>
        </w:rPr>
        <w:t>اِلَ</w:t>
      </w:r>
      <w:r w:rsidR="004121AA" w:rsidRPr="00BE2421">
        <w:rPr>
          <w:rStyle w:val="5-Char"/>
          <w:rFonts w:hint="cs"/>
          <w:rtl/>
        </w:rPr>
        <w:t>ی</w:t>
      </w:r>
      <w:r w:rsidRPr="00BE2421">
        <w:rPr>
          <w:rStyle w:val="5-Char"/>
          <w:rtl/>
        </w:rPr>
        <w:t xml:space="preserve"> </w:t>
      </w:r>
      <w:r w:rsidRPr="00BE2421">
        <w:rPr>
          <w:rStyle w:val="5-Char"/>
          <w:rFonts w:hint="eastAsia"/>
          <w:rtl/>
        </w:rPr>
        <w:t>البَقِيعِ</w:t>
      </w:r>
      <w:r w:rsidRPr="00BE2421">
        <w:rPr>
          <w:rStyle w:val="5-Char"/>
          <w:rFonts w:hint="cs"/>
          <w:rtl/>
        </w:rPr>
        <w:t>؛</w:t>
      </w:r>
      <w:r w:rsidRPr="00BE2421">
        <w:rPr>
          <w:rStyle w:val="5-Char"/>
          <w:rtl/>
        </w:rPr>
        <w:t xml:space="preserve"> </w:t>
      </w:r>
      <w:r w:rsidRPr="00BE2421">
        <w:rPr>
          <w:rStyle w:val="5-Char"/>
          <w:rFonts w:hint="eastAsia"/>
          <w:rtl/>
        </w:rPr>
        <w:t>فَيَأتِي</w:t>
      </w:r>
      <w:r w:rsidRPr="00BE2421">
        <w:rPr>
          <w:rStyle w:val="5-Char"/>
          <w:rtl/>
        </w:rPr>
        <w:t xml:space="preserve"> </w:t>
      </w:r>
      <w:r w:rsidRPr="00BE2421">
        <w:rPr>
          <w:rStyle w:val="5-Char"/>
          <w:rFonts w:hint="eastAsia"/>
          <w:rtl/>
        </w:rPr>
        <w:t>المَشَاهِدَ</w:t>
      </w:r>
      <w:r w:rsidRPr="00BE2421">
        <w:rPr>
          <w:rStyle w:val="5-Char"/>
          <w:rtl/>
        </w:rPr>
        <w:t xml:space="preserve"> </w:t>
      </w:r>
      <w:r w:rsidRPr="00BE2421">
        <w:rPr>
          <w:rStyle w:val="5-Char"/>
          <w:rFonts w:hint="eastAsia"/>
          <w:rtl/>
        </w:rPr>
        <w:t>وَالمَزَارَاتِ</w:t>
      </w:r>
      <w:r w:rsidRPr="00BE2421">
        <w:rPr>
          <w:rStyle w:val="5-Char"/>
          <w:rFonts w:hint="cs"/>
          <w:rtl/>
        </w:rPr>
        <w:t>؛</w:t>
      </w:r>
      <w:r w:rsidRPr="00BE2421">
        <w:rPr>
          <w:rStyle w:val="5-Char"/>
          <w:rtl/>
        </w:rPr>
        <w:t xml:space="preserve"> </w:t>
      </w:r>
      <w:r w:rsidRPr="00BE2421">
        <w:rPr>
          <w:rStyle w:val="5-Char"/>
          <w:rFonts w:hint="eastAsia"/>
          <w:rtl/>
        </w:rPr>
        <w:t>خُصُوصًا</w:t>
      </w:r>
      <w:r w:rsidRPr="00BE2421">
        <w:rPr>
          <w:rStyle w:val="5-Char"/>
          <w:rtl/>
        </w:rPr>
        <w:t xml:space="preserve"> </w:t>
      </w:r>
      <w:r w:rsidRPr="00BE2421">
        <w:rPr>
          <w:rStyle w:val="5-Char"/>
          <w:rFonts w:hint="eastAsia"/>
          <w:rtl/>
        </w:rPr>
        <w:t>قَبرَ</w:t>
      </w:r>
      <w:r w:rsidRPr="00BE2421">
        <w:rPr>
          <w:rStyle w:val="5-Char"/>
          <w:rtl/>
        </w:rPr>
        <w:t xml:space="preserve"> </w:t>
      </w:r>
      <w:r w:rsidRPr="00BE2421">
        <w:rPr>
          <w:rStyle w:val="5-Char"/>
          <w:rFonts w:hint="eastAsia"/>
          <w:rtl/>
        </w:rPr>
        <w:t>سَيِّدِ</w:t>
      </w:r>
      <w:r w:rsidRPr="00BE2421">
        <w:rPr>
          <w:rStyle w:val="5-Char"/>
          <w:rtl/>
        </w:rPr>
        <w:t xml:space="preserve"> </w:t>
      </w:r>
      <w:r w:rsidRPr="00BE2421">
        <w:rPr>
          <w:rStyle w:val="5-Char"/>
          <w:rFonts w:hint="eastAsia"/>
          <w:rtl/>
        </w:rPr>
        <w:t>الشُّهَدَاءِ</w:t>
      </w:r>
      <w:r w:rsidRPr="00BE2421">
        <w:rPr>
          <w:rStyle w:val="5-Char"/>
          <w:rtl/>
        </w:rPr>
        <w:t xml:space="preserve"> </w:t>
      </w:r>
      <w:r w:rsidRPr="00BE2421">
        <w:rPr>
          <w:rStyle w:val="5-Char"/>
          <w:rFonts w:hint="eastAsia"/>
          <w:rtl/>
        </w:rPr>
        <w:t>حَمزَةَ</w:t>
      </w:r>
      <w:r w:rsidRPr="00BE2421">
        <w:rPr>
          <w:rStyle w:val="5-Char"/>
          <w:rtl/>
        </w:rPr>
        <w:t xml:space="preserve"> </w:t>
      </w:r>
      <w:r w:rsidRPr="00BE2421">
        <w:rPr>
          <w:rStyle w:val="5-Char"/>
          <w:rFonts w:hint="eastAsia"/>
          <w:rtl/>
        </w:rPr>
        <w:t>رَضِيَ</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عَنهُ</w:t>
      </w:r>
      <w:r w:rsidRPr="00BE2421">
        <w:rPr>
          <w:rStyle w:val="5-Char"/>
          <w:rFonts w:hint="cs"/>
          <w:rtl/>
        </w:rPr>
        <w:t>؛</w:t>
      </w:r>
      <w:r w:rsidRPr="00BE2421">
        <w:rPr>
          <w:rStyle w:val="5-Char"/>
          <w:rtl/>
        </w:rPr>
        <w:t xml:space="preserve"> </w:t>
      </w:r>
      <w:r w:rsidRPr="00BE2421">
        <w:rPr>
          <w:rStyle w:val="5-Char"/>
          <w:rFonts w:hint="eastAsia"/>
          <w:rtl/>
        </w:rPr>
        <w:t>ثُمَّ</w:t>
      </w:r>
      <w:r w:rsidRPr="00BE2421">
        <w:rPr>
          <w:rStyle w:val="5-Char"/>
          <w:rtl/>
        </w:rPr>
        <w:t xml:space="preserve"> </w:t>
      </w:r>
      <w:r w:rsidRPr="00BE2421">
        <w:rPr>
          <w:rStyle w:val="5-Char"/>
          <w:rFonts w:hint="eastAsia"/>
          <w:rtl/>
        </w:rPr>
        <w:t>اِلَ</w:t>
      </w:r>
      <w:r w:rsidR="004121AA" w:rsidRPr="00BE2421">
        <w:rPr>
          <w:rStyle w:val="5-Char"/>
          <w:rFonts w:hint="cs"/>
          <w:rtl/>
        </w:rPr>
        <w:t>ی</w:t>
      </w:r>
      <w:r w:rsidRPr="00BE2421">
        <w:rPr>
          <w:rStyle w:val="5-Char"/>
          <w:rtl/>
        </w:rPr>
        <w:t xml:space="preserve"> </w:t>
      </w:r>
      <w:r w:rsidRPr="00BE2421">
        <w:rPr>
          <w:rStyle w:val="5-Char"/>
          <w:rFonts w:hint="eastAsia"/>
          <w:rtl/>
        </w:rPr>
        <w:t>البَقِيعِ</w:t>
      </w:r>
      <w:r w:rsidRPr="00BE2421">
        <w:rPr>
          <w:rStyle w:val="5-Char"/>
          <w:rtl/>
        </w:rPr>
        <w:t xml:space="preserve"> </w:t>
      </w:r>
      <w:r w:rsidRPr="00BE2421">
        <w:rPr>
          <w:rStyle w:val="5-Char"/>
          <w:rFonts w:hint="eastAsia"/>
          <w:rtl/>
        </w:rPr>
        <w:t>الآخَرِ</w:t>
      </w:r>
      <w:r w:rsidRPr="00BE2421">
        <w:rPr>
          <w:rStyle w:val="5-Char"/>
          <w:rtl/>
        </w:rPr>
        <w:t xml:space="preserve"> </w:t>
      </w:r>
      <w:r w:rsidRPr="00BE2421">
        <w:rPr>
          <w:rStyle w:val="5-Char"/>
          <w:rFonts w:hint="eastAsia"/>
          <w:rtl/>
        </w:rPr>
        <w:t>فَيَزُورُ</w:t>
      </w:r>
      <w:r w:rsidRPr="00BE2421">
        <w:rPr>
          <w:rStyle w:val="5-Char"/>
          <w:rtl/>
        </w:rPr>
        <w:t xml:space="preserve"> </w:t>
      </w:r>
      <w:r w:rsidRPr="00BE2421">
        <w:rPr>
          <w:rStyle w:val="5-Char"/>
          <w:rFonts w:hint="eastAsia"/>
          <w:rtl/>
        </w:rPr>
        <w:t>العَبَّاسَ</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الحَسَنَ</w:t>
      </w:r>
      <w:r w:rsidRPr="00BE2421">
        <w:rPr>
          <w:rStyle w:val="5-Char"/>
          <w:rtl/>
        </w:rPr>
        <w:t xml:space="preserve"> </w:t>
      </w:r>
      <w:r w:rsidRPr="00BE2421">
        <w:rPr>
          <w:rStyle w:val="5-Char"/>
          <w:rFonts w:hint="eastAsia"/>
          <w:rtl/>
        </w:rPr>
        <w:t>بنَ</w:t>
      </w:r>
      <w:r w:rsidRPr="00BE2421">
        <w:rPr>
          <w:rStyle w:val="5-Char"/>
          <w:rtl/>
        </w:rPr>
        <w:t xml:space="preserve"> </w:t>
      </w:r>
      <w:r w:rsidRPr="00BE2421">
        <w:rPr>
          <w:rStyle w:val="5-Char"/>
          <w:rFonts w:hint="eastAsia"/>
          <w:rtl/>
        </w:rPr>
        <w:t>عَلِيٍّ</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بَقِيَّةَ</w:t>
      </w:r>
      <w:r w:rsidRPr="00BE2421">
        <w:rPr>
          <w:rStyle w:val="5-Char"/>
          <w:rtl/>
        </w:rPr>
        <w:t xml:space="preserve"> </w:t>
      </w:r>
      <w:r w:rsidRPr="00BE2421">
        <w:rPr>
          <w:rStyle w:val="5-Char"/>
          <w:rFonts w:hint="eastAsia"/>
          <w:rtl/>
        </w:rPr>
        <w:t>آلِ</w:t>
      </w:r>
      <w:r w:rsidRPr="00BE2421">
        <w:rPr>
          <w:rStyle w:val="5-Char"/>
          <w:rtl/>
        </w:rPr>
        <w:t xml:space="preserve"> </w:t>
      </w:r>
      <w:r w:rsidRPr="00BE2421">
        <w:rPr>
          <w:rStyle w:val="5-Char"/>
          <w:rFonts w:hint="eastAsia"/>
          <w:rtl/>
        </w:rPr>
        <w:t>الرَّسُولِ</w:t>
      </w:r>
      <w:r w:rsidRPr="00BE2421">
        <w:rPr>
          <w:rStyle w:val="5-Char"/>
          <w:rtl/>
        </w:rPr>
        <w:t xml:space="preserve"> </w:t>
      </w:r>
      <w:r w:rsidRPr="00BE2421">
        <w:rPr>
          <w:rStyle w:val="5-Char"/>
          <w:rFonts w:hint="eastAsia"/>
          <w:rtl/>
        </w:rPr>
        <w:t>رَضِ</w:t>
      </w:r>
      <w:r w:rsidR="004121AA" w:rsidRPr="00BE2421">
        <w:rPr>
          <w:rStyle w:val="5-Char"/>
          <w:rFonts w:hint="cs"/>
          <w:rtl/>
        </w:rPr>
        <w:t>ی</w:t>
      </w:r>
      <w:r w:rsidRPr="004121AA">
        <w:rPr>
          <w:rFonts w:ascii="Al-QuranAlKareem" w:hAnsi="Al-QuranAlKareem"/>
          <w:sz w:val="14"/>
          <w:szCs w:val="14"/>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عَنهُم</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زُورُ</w:t>
      </w:r>
      <w:r w:rsidRPr="00BE2421">
        <w:rPr>
          <w:rStyle w:val="5-Char"/>
          <w:rtl/>
        </w:rPr>
        <w:t xml:space="preserve"> </w:t>
      </w:r>
      <w:r w:rsidRPr="00BE2421">
        <w:rPr>
          <w:rStyle w:val="5-Char"/>
          <w:rFonts w:hint="eastAsia"/>
          <w:rtl/>
        </w:rPr>
        <w:t>أَمِيرَ</w:t>
      </w:r>
      <w:r w:rsidRPr="00BE2421">
        <w:rPr>
          <w:rStyle w:val="5-Char"/>
          <w:rtl/>
        </w:rPr>
        <w:t xml:space="preserve"> </w:t>
      </w:r>
      <w:r w:rsidRPr="00BE2421">
        <w:rPr>
          <w:rStyle w:val="5-Char"/>
          <w:rFonts w:hint="eastAsia"/>
          <w:rtl/>
        </w:rPr>
        <w:t>المُؤمِنِينَ</w:t>
      </w:r>
      <w:r w:rsidRPr="00BE2421">
        <w:rPr>
          <w:rStyle w:val="5-Char"/>
          <w:rtl/>
        </w:rPr>
        <w:t xml:space="preserve"> </w:t>
      </w:r>
      <w:r w:rsidRPr="00BE2421">
        <w:rPr>
          <w:rStyle w:val="5-Char"/>
          <w:rFonts w:hint="eastAsia"/>
          <w:rtl/>
        </w:rPr>
        <w:t>عُثمَانَ</w:t>
      </w:r>
      <w:r w:rsidRPr="00BE2421">
        <w:rPr>
          <w:rStyle w:val="5-Char"/>
          <w:rtl/>
        </w:rPr>
        <w:t xml:space="preserve"> </w:t>
      </w:r>
      <w:r w:rsidRPr="00BE2421">
        <w:rPr>
          <w:rStyle w:val="5-Char"/>
          <w:rFonts w:hint="eastAsia"/>
          <w:rtl/>
        </w:rPr>
        <w:t>بنَ</w:t>
      </w:r>
      <w:r w:rsidRPr="00BE2421">
        <w:rPr>
          <w:rStyle w:val="5-Char"/>
          <w:rtl/>
        </w:rPr>
        <w:t xml:space="preserve"> </w:t>
      </w:r>
      <w:r w:rsidRPr="00BE2421">
        <w:rPr>
          <w:rStyle w:val="5-Char"/>
          <w:rFonts w:hint="eastAsia"/>
          <w:rtl/>
        </w:rPr>
        <w:t>عَفَّانٍ</w:t>
      </w:r>
      <w:r w:rsidRPr="00BE2421">
        <w:rPr>
          <w:rStyle w:val="5-Char"/>
          <w:rtl/>
        </w:rPr>
        <w:t xml:space="preserve"> </w:t>
      </w:r>
      <w:r w:rsidRPr="00BE2421">
        <w:rPr>
          <w:rStyle w:val="5-Char"/>
          <w:rFonts w:hint="eastAsia"/>
          <w:rtl/>
        </w:rPr>
        <w:t>رَضِيَ</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عَن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برَاهِيمَ</w:t>
      </w:r>
      <w:r w:rsidRPr="00BE2421">
        <w:rPr>
          <w:rStyle w:val="5-Char"/>
          <w:rtl/>
        </w:rPr>
        <w:t xml:space="preserve"> </w:t>
      </w:r>
      <w:r w:rsidRPr="00BE2421">
        <w:rPr>
          <w:rStyle w:val="5-Char"/>
          <w:rFonts w:hint="eastAsia"/>
          <w:rtl/>
        </w:rPr>
        <w:t>بنَ</w:t>
      </w:r>
      <w:r w:rsidRPr="00BE2421">
        <w:rPr>
          <w:rStyle w:val="5-Char"/>
          <w:rtl/>
        </w:rPr>
        <w:t xml:space="preserve"> </w:t>
      </w:r>
      <w:r w:rsidRPr="00BE2421">
        <w:rPr>
          <w:rStyle w:val="5-Char"/>
          <w:rFonts w:hint="eastAsia"/>
          <w:rtl/>
        </w:rPr>
        <w:t>النَّبِ</w:t>
      </w:r>
      <w:r w:rsidR="00C12E54" w:rsidRPr="00BE2421">
        <w:rPr>
          <w:rStyle w:val="5-Char"/>
          <w:rFonts w:hint="cs"/>
          <w:rtl/>
        </w:rPr>
        <w:t>ي</w:t>
      </w:r>
      <w:r w:rsidRPr="00BE2421">
        <w:rPr>
          <w:rStyle w:val="5-Char"/>
          <w:rFonts w:hint="cs"/>
          <w:rtl/>
        </w:rPr>
        <w:t>ِّ</w:t>
      </w:r>
      <w:r w:rsidRPr="00BE2421">
        <w:rPr>
          <w:rStyle w:val="5-Char"/>
          <w:rtl/>
        </w:rPr>
        <w:t xml:space="preserve"> </w:t>
      </w:r>
      <w:r w:rsidRPr="00BE2421">
        <w:rPr>
          <w:rStyle w:val="5-Char"/>
          <w:rFonts w:hint="eastAsia"/>
          <w:rtl/>
        </w:rPr>
        <w:t>صَل</w:t>
      </w:r>
      <w:r w:rsidR="004121AA" w:rsidRPr="00BE2421">
        <w:rPr>
          <w:rStyle w:val="5-Char"/>
          <w:rFonts w:hint="cs"/>
          <w:rtl/>
        </w:rPr>
        <w:t>ّ</w:t>
      </w:r>
      <w:r w:rsidRPr="00BE2421">
        <w:rPr>
          <w:rStyle w:val="5-Char"/>
          <w:rFonts w:hint="eastAsia"/>
          <w:rtl/>
        </w:rPr>
        <w:t>َ</w:t>
      </w:r>
      <w:r w:rsidR="004121AA" w:rsidRPr="00BE2421">
        <w:rPr>
          <w:rStyle w:val="5-Char"/>
          <w:rFonts w:hint="cs"/>
          <w:rtl/>
        </w:rPr>
        <w:t>ی</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عَلَي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لَّم</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أَزوَاجَ</w:t>
      </w:r>
      <w:r w:rsidRPr="00BE2421">
        <w:rPr>
          <w:rStyle w:val="5-Char"/>
          <w:rtl/>
        </w:rPr>
        <w:t xml:space="preserve"> </w:t>
      </w:r>
      <w:r w:rsidRPr="00BE2421">
        <w:rPr>
          <w:rStyle w:val="5-Char"/>
          <w:rFonts w:hint="eastAsia"/>
          <w:rtl/>
        </w:rPr>
        <w:t>النَّبِ</w:t>
      </w:r>
      <w:r w:rsidR="00C12E54" w:rsidRPr="00BE2421">
        <w:rPr>
          <w:rStyle w:val="5-Char"/>
          <w:rFonts w:hint="cs"/>
          <w:rtl/>
        </w:rPr>
        <w:t>ي</w:t>
      </w:r>
      <w:r w:rsidRPr="00BE2421">
        <w:rPr>
          <w:rStyle w:val="5-Char"/>
          <w:rFonts w:hint="cs"/>
          <w:rtl/>
        </w:rPr>
        <w:t>ِّ</w:t>
      </w:r>
      <w:r w:rsidRPr="00BE2421">
        <w:rPr>
          <w:rStyle w:val="5-Char"/>
          <w:rtl/>
        </w:rPr>
        <w:t xml:space="preserve"> </w:t>
      </w:r>
      <w:r w:rsidRPr="00BE2421">
        <w:rPr>
          <w:rStyle w:val="5-Char"/>
          <w:rFonts w:hint="eastAsia"/>
          <w:rtl/>
        </w:rPr>
        <w:t>صَل</w:t>
      </w:r>
      <w:r w:rsidR="004121AA" w:rsidRPr="00BE2421">
        <w:rPr>
          <w:rStyle w:val="5-Char"/>
          <w:rFonts w:hint="cs"/>
          <w:rtl/>
        </w:rPr>
        <w:t>ّ</w:t>
      </w:r>
      <w:r w:rsidRPr="00BE2421">
        <w:rPr>
          <w:rStyle w:val="5-Char"/>
          <w:rFonts w:hint="eastAsia"/>
          <w:rtl/>
        </w:rPr>
        <w:t>َ</w:t>
      </w:r>
      <w:r w:rsidR="004121AA" w:rsidRPr="00BE2421">
        <w:rPr>
          <w:rStyle w:val="5-Char"/>
          <w:rFonts w:hint="cs"/>
          <w:rtl/>
        </w:rPr>
        <w:t>ی</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عَلَي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لَّم</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عَمَّتِهِ</w:t>
      </w:r>
      <w:r w:rsidRPr="00BE2421">
        <w:rPr>
          <w:rStyle w:val="5-Char"/>
          <w:rtl/>
        </w:rPr>
        <w:t xml:space="preserve"> </w:t>
      </w:r>
      <w:r w:rsidRPr="00BE2421">
        <w:rPr>
          <w:rStyle w:val="5-Char"/>
          <w:rFonts w:hint="eastAsia"/>
          <w:rtl/>
        </w:rPr>
        <w:t>صَفِيَّةَ</w:t>
      </w:r>
      <w:r w:rsidRPr="00BE2421">
        <w:rPr>
          <w:rStyle w:val="5-Char"/>
          <w:rtl/>
        </w:rPr>
        <w:t xml:space="preserve"> </w:t>
      </w:r>
      <w:r w:rsidRPr="00BE2421">
        <w:rPr>
          <w:rStyle w:val="5-Char"/>
          <w:rFonts w:hint="eastAsia"/>
          <w:rtl/>
        </w:rPr>
        <w:t>وَالصَّحَابَةَ</w:t>
      </w:r>
      <w:r w:rsidRPr="00BE2421">
        <w:rPr>
          <w:rStyle w:val="5-Char"/>
          <w:rtl/>
        </w:rPr>
        <w:t xml:space="preserve"> </w:t>
      </w:r>
      <w:r w:rsidRPr="00BE2421">
        <w:rPr>
          <w:rStyle w:val="5-Char"/>
          <w:rFonts w:hint="eastAsia"/>
          <w:rtl/>
        </w:rPr>
        <w:t>وَالتَّابِعِينَ</w:t>
      </w:r>
      <w:r w:rsidRPr="00BE2421">
        <w:rPr>
          <w:rStyle w:val="5-Char"/>
          <w:rtl/>
        </w:rPr>
        <w:t xml:space="preserve"> </w:t>
      </w:r>
      <w:r w:rsidRPr="00BE2421">
        <w:rPr>
          <w:rStyle w:val="5-Char"/>
          <w:rFonts w:hint="eastAsia"/>
          <w:rtl/>
        </w:rPr>
        <w:t>رَضِيَ</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عَنهُم</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زُورُ</w:t>
      </w:r>
      <w:r w:rsidRPr="00BE2421">
        <w:rPr>
          <w:rStyle w:val="5-Char"/>
          <w:rtl/>
        </w:rPr>
        <w:t xml:space="preserve"> </w:t>
      </w:r>
      <w:r w:rsidRPr="00BE2421">
        <w:rPr>
          <w:rStyle w:val="5-Char"/>
          <w:rFonts w:hint="eastAsia"/>
          <w:rtl/>
        </w:rPr>
        <w:t>شُهَدَاءَ</w:t>
      </w:r>
      <w:r w:rsidRPr="00BE2421">
        <w:rPr>
          <w:rStyle w:val="5-Char"/>
          <w:rtl/>
        </w:rPr>
        <w:t xml:space="preserve"> </w:t>
      </w:r>
      <w:r w:rsidRPr="00BE2421">
        <w:rPr>
          <w:rStyle w:val="5-Char"/>
          <w:rFonts w:hint="eastAsia"/>
          <w:rtl/>
        </w:rPr>
        <w:t>أُحُدٍ</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تَيَسَّرَ</w:t>
      </w:r>
      <w:r w:rsidRPr="00BE2421">
        <w:rPr>
          <w:rStyle w:val="5-Char"/>
          <w:rtl/>
        </w:rPr>
        <w:t xml:space="preserve"> </w:t>
      </w:r>
      <w:r w:rsidRPr="00BE2421">
        <w:rPr>
          <w:rStyle w:val="5-Char"/>
          <w:rFonts w:hint="eastAsia"/>
          <w:rtl/>
        </w:rPr>
        <w:t>يَومَ</w:t>
      </w:r>
      <w:r w:rsidRPr="00BE2421">
        <w:rPr>
          <w:rStyle w:val="5-Char"/>
          <w:rtl/>
        </w:rPr>
        <w:t xml:space="preserve"> </w:t>
      </w:r>
      <w:r w:rsidRPr="00BE2421">
        <w:rPr>
          <w:rStyle w:val="5-Char"/>
          <w:rFonts w:hint="eastAsia"/>
          <w:rtl/>
        </w:rPr>
        <w:t>الخَمِيسِ</w:t>
      </w:r>
      <w:r w:rsidRPr="00BE2421">
        <w:rPr>
          <w:rStyle w:val="5-Char"/>
          <w:rtl/>
        </w:rPr>
        <w:t xml:space="preserve"> </w:t>
      </w:r>
      <w:r w:rsidRPr="00BE2421">
        <w:rPr>
          <w:rStyle w:val="5-Char"/>
          <w:rFonts w:hint="eastAsia"/>
          <w:rtl/>
        </w:rPr>
        <w:t>فَهُوَ</w:t>
      </w:r>
      <w:r w:rsidRPr="00BE2421">
        <w:rPr>
          <w:rStyle w:val="5-Char"/>
          <w:rtl/>
        </w:rPr>
        <w:t xml:space="preserve"> </w:t>
      </w:r>
      <w:r w:rsidRPr="00BE2421">
        <w:rPr>
          <w:rStyle w:val="5-Char"/>
          <w:rFonts w:hint="eastAsia"/>
          <w:rtl/>
        </w:rPr>
        <w:t>أَحسَن</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قُولُ</w:t>
      </w:r>
      <w:r w:rsidRPr="00BE2421">
        <w:rPr>
          <w:rStyle w:val="5-Char"/>
          <w:rFonts w:hint="cs"/>
          <w:rtl/>
        </w:rPr>
        <w:t>: «</w:t>
      </w:r>
      <w:r w:rsidRPr="00BE2421">
        <w:rPr>
          <w:rStyle w:val="5-Char"/>
          <w:rFonts w:hint="eastAsia"/>
          <w:rtl/>
        </w:rPr>
        <w:t>سَلَامٌ</w:t>
      </w:r>
      <w:r w:rsidRPr="00BE2421">
        <w:rPr>
          <w:rStyle w:val="5-Char"/>
          <w:rtl/>
        </w:rPr>
        <w:t xml:space="preserve"> </w:t>
      </w:r>
      <w:r w:rsidRPr="00BE2421">
        <w:rPr>
          <w:rStyle w:val="5-Char"/>
          <w:rFonts w:hint="eastAsia"/>
          <w:rtl/>
        </w:rPr>
        <w:t>عَلَيكُم</w:t>
      </w:r>
      <w:r w:rsidRPr="00BE2421">
        <w:rPr>
          <w:rStyle w:val="5-Char"/>
          <w:rtl/>
        </w:rPr>
        <w:t xml:space="preserve"> </w:t>
      </w:r>
      <w:r w:rsidRPr="00BE2421">
        <w:rPr>
          <w:rStyle w:val="5-Char"/>
          <w:rFonts w:hint="eastAsia"/>
          <w:rtl/>
        </w:rPr>
        <w:t>بِمَا</w:t>
      </w:r>
      <w:r w:rsidRPr="00BE2421">
        <w:rPr>
          <w:rStyle w:val="5-Char"/>
          <w:rtl/>
        </w:rPr>
        <w:t xml:space="preserve"> </w:t>
      </w:r>
      <w:r w:rsidRPr="00BE2421">
        <w:rPr>
          <w:rStyle w:val="5-Char"/>
          <w:rFonts w:hint="eastAsia"/>
          <w:rtl/>
        </w:rPr>
        <w:t>صَبَرتُم</w:t>
      </w:r>
      <w:r w:rsidRPr="00BE2421">
        <w:rPr>
          <w:rStyle w:val="5-Char"/>
          <w:rtl/>
        </w:rPr>
        <w:t xml:space="preserve"> </w:t>
      </w:r>
      <w:r w:rsidRPr="00BE2421">
        <w:rPr>
          <w:rStyle w:val="5-Char"/>
          <w:rFonts w:hint="eastAsia"/>
          <w:rtl/>
        </w:rPr>
        <w:t>فَنِعمَ</w:t>
      </w:r>
      <w:r w:rsidRPr="00BE2421">
        <w:rPr>
          <w:rStyle w:val="5-Char"/>
          <w:rtl/>
        </w:rPr>
        <w:t xml:space="preserve"> </w:t>
      </w:r>
      <w:r w:rsidRPr="00BE2421">
        <w:rPr>
          <w:rStyle w:val="5-Char"/>
          <w:rFonts w:hint="eastAsia"/>
          <w:rtl/>
        </w:rPr>
        <w:t>عُقبَ</w:t>
      </w:r>
      <w:r w:rsidR="004121AA" w:rsidRPr="00BE2421">
        <w:rPr>
          <w:rStyle w:val="5-Char"/>
          <w:rFonts w:hint="cs"/>
          <w:rtl/>
        </w:rPr>
        <w:t>ی</w:t>
      </w:r>
      <w:r w:rsidRPr="00BE2421">
        <w:rPr>
          <w:rStyle w:val="5-Char"/>
          <w:rtl/>
        </w:rPr>
        <w:t xml:space="preserve"> </w:t>
      </w:r>
      <w:r w:rsidRPr="00BE2421">
        <w:rPr>
          <w:rStyle w:val="5-Char"/>
          <w:rFonts w:hint="eastAsia"/>
          <w:rtl/>
        </w:rPr>
        <w:t>الدَّارِ</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قرَأ</w:t>
      </w:r>
      <w:r w:rsidRPr="00BE2421">
        <w:rPr>
          <w:rStyle w:val="5-Char"/>
          <w:rtl/>
        </w:rPr>
        <w:t xml:space="preserve"> </w:t>
      </w:r>
      <w:r w:rsidRPr="00BE2421">
        <w:rPr>
          <w:rStyle w:val="5-Char"/>
          <w:rFonts w:hint="eastAsia"/>
          <w:rtl/>
        </w:rPr>
        <w:t>آيَةَ</w:t>
      </w:r>
      <w:r w:rsidRPr="00BE2421">
        <w:rPr>
          <w:rStyle w:val="5-Char"/>
          <w:rtl/>
        </w:rPr>
        <w:t xml:space="preserve"> </w:t>
      </w:r>
      <w:r w:rsidRPr="00BE2421">
        <w:rPr>
          <w:rStyle w:val="5-Char"/>
          <w:rFonts w:hint="eastAsia"/>
          <w:rtl/>
        </w:rPr>
        <w:t>الكُرسِيِّ</w:t>
      </w:r>
      <w:r w:rsidRPr="00BE2421">
        <w:rPr>
          <w:rStyle w:val="5-Char"/>
          <w:rtl/>
        </w:rPr>
        <w:t xml:space="preserve"> </w:t>
      </w:r>
      <w:r w:rsidRPr="00BE2421">
        <w:rPr>
          <w:rStyle w:val="5-Char"/>
          <w:rFonts w:hint="eastAsia"/>
          <w:rtl/>
        </w:rPr>
        <w:t>وَالإِخلَاصِ</w:t>
      </w:r>
      <w:r w:rsidRPr="00BE2421">
        <w:rPr>
          <w:rStyle w:val="5-Char"/>
          <w:rtl/>
        </w:rPr>
        <w:t xml:space="preserve"> </w:t>
      </w:r>
      <w:r w:rsidRPr="00BE2421">
        <w:rPr>
          <w:rStyle w:val="5-Char"/>
          <w:rFonts w:hint="eastAsia"/>
          <w:rtl/>
        </w:rPr>
        <w:t>إِحدَ</w:t>
      </w:r>
      <w:r w:rsidR="004121AA" w:rsidRPr="00BE2421">
        <w:rPr>
          <w:rStyle w:val="5-Char"/>
          <w:rFonts w:hint="cs"/>
          <w:rtl/>
        </w:rPr>
        <w:t>ی</w:t>
      </w:r>
      <w:r w:rsidRPr="00BE2421">
        <w:rPr>
          <w:rStyle w:val="5-Char"/>
          <w:rtl/>
        </w:rPr>
        <w:t xml:space="preserve"> </w:t>
      </w:r>
      <w:r w:rsidRPr="00BE2421">
        <w:rPr>
          <w:rStyle w:val="5-Char"/>
          <w:rFonts w:hint="eastAsia"/>
          <w:rtl/>
        </w:rPr>
        <w:t>عَشَرَةَ</w:t>
      </w:r>
      <w:r w:rsidRPr="00BE2421">
        <w:rPr>
          <w:rStyle w:val="5-Char"/>
          <w:rtl/>
        </w:rPr>
        <w:t xml:space="preserve"> </w:t>
      </w:r>
      <w:r w:rsidRPr="00BE2421">
        <w:rPr>
          <w:rStyle w:val="5-Char"/>
          <w:rFonts w:hint="eastAsia"/>
          <w:rtl/>
        </w:rPr>
        <w:t>مَرَّةً</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ورَةَ</w:t>
      </w:r>
      <w:r w:rsidRPr="00BE2421">
        <w:rPr>
          <w:rStyle w:val="5-Char"/>
          <w:rtl/>
        </w:rPr>
        <w:t xml:space="preserve"> </w:t>
      </w:r>
      <w:r w:rsidRPr="00BE2421">
        <w:rPr>
          <w:rStyle w:val="5-Char"/>
          <w:rFonts w:hint="eastAsia"/>
          <w:rtl/>
        </w:rPr>
        <w:t>يس</w:t>
      </w:r>
      <w:r w:rsidRPr="00BE2421">
        <w:rPr>
          <w:rStyle w:val="5-Char"/>
          <w:rtl/>
        </w:rPr>
        <w:t xml:space="preserve"> </w:t>
      </w:r>
      <w:r w:rsidRPr="00BE2421">
        <w:rPr>
          <w:rStyle w:val="5-Char"/>
          <w:rFonts w:hint="eastAsia"/>
          <w:rtl/>
        </w:rPr>
        <w:t>إِن</w:t>
      </w:r>
      <w:r w:rsidRPr="00BE2421">
        <w:rPr>
          <w:rStyle w:val="5-Char"/>
          <w:rtl/>
        </w:rPr>
        <w:t xml:space="preserve"> </w:t>
      </w:r>
      <w:r w:rsidRPr="00BE2421">
        <w:rPr>
          <w:rStyle w:val="5-Char"/>
          <w:rFonts w:hint="eastAsia"/>
          <w:rtl/>
        </w:rPr>
        <w:t>تَيَسَّرَ</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هدِي</w:t>
      </w:r>
      <w:r w:rsidRPr="00BE2421">
        <w:rPr>
          <w:rStyle w:val="5-Char"/>
          <w:rFonts w:hint="cs"/>
          <w:rtl/>
        </w:rPr>
        <w:t>ْ</w:t>
      </w:r>
      <w:r w:rsidRPr="00BE2421">
        <w:rPr>
          <w:rStyle w:val="5-Char"/>
          <w:rtl/>
        </w:rPr>
        <w:t xml:space="preserve"> </w:t>
      </w:r>
      <w:r w:rsidRPr="00BE2421">
        <w:rPr>
          <w:rStyle w:val="5-Char"/>
          <w:rFonts w:hint="eastAsia"/>
          <w:rtl/>
        </w:rPr>
        <w:t>ثَوَابَ</w:t>
      </w:r>
      <w:r w:rsidRPr="00BE2421">
        <w:rPr>
          <w:rStyle w:val="5-Char"/>
          <w:rtl/>
        </w:rPr>
        <w:t xml:space="preserve"> </w:t>
      </w:r>
      <w:r w:rsidRPr="00BE2421">
        <w:rPr>
          <w:rStyle w:val="5-Char"/>
          <w:rFonts w:hint="eastAsia"/>
          <w:rtl/>
        </w:rPr>
        <w:t>ذَلِكَ</w:t>
      </w:r>
      <w:r w:rsidRPr="00BE2421">
        <w:rPr>
          <w:rStyle w:val="5-Char"/>
          <w:rtl/>
        </w:rPr>
        <w:t xml:space="preserve"> </w:t>
      </w:r>
      <w:r w:rsidRPr="00BE2421">
        <w:rPr>
          <w:rStyle w:val="5-Char"/>
          <w:rFonts w:hint="eastAsia"/>
          <w:rtl/>
        </w:rPr>
        <w:t>لِجَمِيعِ</w:t>
      </w:r>
      <w:r w:rsidRPr="00BE2421">
        <w:rPr>
          <w:rStyle w:val="5-Char"/>
          <w:rtl/>
        </w:rPr>
        <w:t xml:space="preserve"> </w:t>
      </w:r>
      <w:r w:rsidRPr="00BE2421">
        <w:rPr>
          <w:rStyle w:val="5-Char"/>
          <w:rFonts w:hint="eastAsia"/>
          <w:rtl/>
        </w:rPr>
        <w:t>الشُّهَدَاءِ</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بِجَوَارِهِم</w:t>
      </w:r>
      <w:r w:rsidRPr="00BE2421">
        <w:rPr>
          <w:rStyle w:val="5-Char"/>
          <w:rtl/>
        </w:rPr>
        <w:t xml:space="preserve"> </w:t>
      </w:r>
      <w:r w:rsidRPr="00BE2421">
        <w:rPr>
          <w:rStyle w:val="5-Char"/>
          <w:rFonts w:hint="eastAsia"/>
          <w:rtl/>
        </w:rPr>
        <w:t>مِنَ</w:t>
      </w:r>
      <w:r w:rsidRPr="00BE2421">
        <w:rPr>
          <w:rStyle w:val="5-Char"/>
          <w:rtl/>
        </w:rPr>
        <w:t xml:space="preserve"> </w:t>
      </w:r>
      <w:r w:rsidRPr="00BE2421">
        <w:rPr>
          <w:rStyle w:val="5-Char"/>
          <w:rFonts w:hint="eastAsia"/>
          <w:rtl/>
        </w:rPr>
        <w:t>المُؤمِنِينَ</w:t>
      </w:r>
      <w:r w:rsidRPr="00BE2421">
        <w:rPr>
          <w:rStyle w:val="5-Char"/>
          <w:rFonts w:hint="cs"/>
          <w:rtl/>
        </w:rPr>
        <w:t>.</w:t>
      </w:r>
    </w:p>
    <w:p w:rsidR="00FB5C8E" w:rsidRPr="00BE2421" w:rsidRDefault="00FB5C8E" w:rsidP="00AF1D25">
      <w:pPr>
        <w:rPr>
          <w:rStyle w:val="5-Char"/>
          <w:bCs/>
          <w:rtl/>
        </w:rPr>
      </w:pPr>
      <w:r w:rsidRPr="00BE2421">
        <w:rPr>
          <w:rStyle w:val="5-Char"/>
          <w:rFonts w:hint="eastAsia"/>
          <w:rtl/>
        </w:rPr>
        <w:t>وَ</w:t>
      </w:r>
      <w:r w:rsidRPr="00BE2421">
        <w:rPr>
          <w:rStyle w:val="5-Char"/>
          <w:rtl/>
        </w:rPr>
        <w:t xml:space="preserve"> </w:t>
      </w:r>
      <w:r w:rsidRPr="00BE2421">
        <w:rPr>
          <w:rStyle w:val="5-Char"/>
          <w:rFonts w:hint="eastAsia"/>
          <w:rtl/>
        </w:rPr>
        <w:t>يَستَحِبُّ</w:t>
      </w:r>
      <w:r w:rsidRPr="00BE2421">
        <w:rPr>
          <w:rStyle w:val="5-Char"/>
          <w:rtl/>
        </w:rPr>
        <w:t xml:space="preserve"> </w:t>
      </w:r>
      <w:r w:rsidRPr="00BE2421">
        <w:rPr>
          <w:rStyle w:val="5-Char"/>
          <w:rFonts w:hint="eastAsia"/>
          <w:rtl/>
        </w:rPr>
        <w:t>أَن</w:t>
      </w:r>
      <w:r w:rsidRPr="00BE2421">
        <w:rPr>
          <w:rStyle w:val="5-Char"/>
          <w:rtl/>
        </w:rPr>
        <w:t xml:space="preserve"> </w:t>
      </w:r>
      <w:r w:rsidRPr="00BE2421">
        <w:rPr>
          <w:rStyle w:val="5-Char"/>
          <w:rFonts w:hint="eastAsia"/>
          <w:rtl/>
        </w:rPr>
        <w:t>يَأتِيَ</w:t>
      </w:r>
      <w:r w:rsidRPr="00BE2421">
        <w:rPr>
          <w:rStyle w:val="5-Char"/>
          <w:rtl/>
        </w:rPr>
        <w:t xml:space="preserve"> </w:t>
      </w:r>
      <w:r w:rsidRPr="00BE2421">
        <w:rPr>
          <w:rStyle w:val="5-Char"/>
          <w:rFonts w:hint="eastAsia"/>
          <w:rtl/>
        </w:rPr>
        <w:t>مَسجِدَ</w:t>
      </w:r>
      <w:r w:rsidRPr="00BE2421">
        <w:rPr>
          <w:rStyle w:val="5-Char"/>
          <w:rtl/>
        </w:rPr>
        <w:t xml:space="preserve"> </w:t>
      </w:r>
      <w:r w:rsidRPr="00BE2421">
        <w:rPr>
          <w:rStyle w:val="5-Char"/>
          <w:rFonts w:hint="eastAsia"/>
          <w:rtl/>
        </w:rPr>
        <w:t>قُبَاءَ</w:t>
      </w:r>
      <w:r w:rsidRPr="00BE2421">
        <w:rPr>
          <w:rStyle w:val="5-Char"/>
          <w:rtl/>
        </w:rPr>
        <w:t xml:space="preserve"> </w:t>
      </w:r>
      <w:r w:rsidRPr="00BE2421">
        <w:rPr>
          <w:rStyle w:val="5-Char"/>
          <w:rFonts w:hint="eastAsia"/>
          <w:rtl/>
        </w:rPr>
        <w:t>يَومَ</w:t>
      </w:r>
      <w:r w:rsidRPr="00BE2421">
        <w:rPr>
          <w:rStyle w:val="5-Char"/>
          <w:rtl/>
        </w:rPr>
        <w:t xml:space="preserve"> </w:t>
      </w:r>
      <w:r w:rsidRPr="00BE2421">
        <w:rPr>
          <w:rStyle w:val="5-Char"/>
          <w:rFonts w:hint="eastAsia"/>
          <w:rtl/>
        </w:rPr>
        <w:t>السَّبتِ</w:t>
      </w:r>
      <w:r w:rsidRPr="00BE2421">
        <w:rPr>
          <w:rStyle w:val="5-Char"/>
          <w:rtl/>
        </w:rPr>
        <w:t xml:space="preserve"> </w:t>
      </w:r>
      <w:r w:rsidRPr="00BE2421">
        <w:rPr>
          <w:rStyle w:val="5-Char"/>
          <w:rFonts w:hint="eastAsia"/>
          <w:rtl/>
        </w:rPr>
        <w:t>أَو</w:t>
      </w:r>
      <w:r w:rsidRPr="00BE2421">
        <w:rPr>
          <w:rStyle w:val="5-Char"/>
          <w:rtl/>
        </w:rPr>
        <w:t xml:space="preserve"> </w:t>
      </w:r>
      <w:r w:rsidRPr="00BE2421">
        <w:rPr>
          <w:rStyle w:val="5-Char"/>
          <w:rFonts w:hint="eastAsia"/>
          <w:rtl/>
        </w:rPr>
        <w:t>غَيرَ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صَلِّي</w:t>
      </w:r>
      <w:r w:rsidRPr="00BE2421">
        <w:rPr>
          <w:rStyle w:val="5-Char"/>
          <w:rtl/>
        </w:rPr>
        <w:t xml:space="preserve"> </w:t>
      </w:r>
      <w:r w:rsidRPr="00BE2421">
        <w:rPr>
          <w:rStyle w:val="5-Char"/>
          <w:rFonts w:hint="eastAsia"/>
          <w:rtl/>
        </w:rPr>
        <w:t>فِيه</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يَقُولُ</w:t>
      </w:r>
      <w:r w:rsidRPr="00BE2421">
        <w:rPr>
          <w:rStyle w:val="5-Char"/>
          <w:rtl/>
        </w:rPr>
        <w:t xml:space="preserve"> </w:t>
      </w:r>
      <w:r w:rsidRPr="00BE2421">
        <w:rPr>
          <w:rStyle w:val="5-Char"/>
          <w:rFonts w:hint="eastAsia"/>
          <w:rtl/>
        </w:rPr>
        <w:t>بَعدَ</w:t>
      </w:r>
      <w:r w:rsidRPr="00BE2421">
        <w:rPr>
          <w:rStyle w:val="5-Char"/>
          <w:rtl/>
        </w:rPr>
        <w:t xml:space="preserve"> </w:t>
      </w:r>
      <w:r w:rsidRPr="00BE2421">
        <w:rPr>
          <w:rStyle w:val="5-Char"/>
          <w:rFonts w:hint="eastAsia"/>
          <w:rtl/>
        </w:rPr>
        <w:t>دُعَائِهِ</w:t>
      </w:r>
      <w:r w:rsidRPr="00BE2421">
        <w:rPr>
          <w:rStyle w:val="5-Char"/>
          <w:rtl/>
        </w:rPr>
        <w:t xml:space="preserve"> </w:t>
      </w:r>
      <w:r w:rsidRPr="00BE2421">
        <w:rPr>
          <w:rStyle w:val="5-Char"/>
          <w:rFonts w:hint="eastAsia"/>
          <w:rtl/>
        </w:rPr>
        <w:t>بِمَا</w:t>
      </w:r>
      <w:r w:rsidRPr="00BE2421">
        <w:rPr>
          <w:rStyle w:val="5-Char"/>
          <w:rtl/>
        </w:rPr>
        <w:t xml:space="preserve"> </w:t>
      </w:r>
      <w:r w:rsidRPr="00BE2421">
        <w:rPr>
          <w:rStyle w:val="5-Char"/>
          <w:rFonts w:hint="eastAsia"/>
          <w:rtl/>
        </w:rPr>
        <w:t>أَحَبَّ</w:t>
      </w:r>
      <w:r w:rsidRPr="00BE2421">
        <w:rPr>
          <w:rStyle w:val="5-Char"/>
          <w:rFonts w:hint="cs"/>
          <w:rtl/>
        </w:rPr>
        <w:t>: «</w:t>
      </w:r>
      <w:r w:rsidRPr="00BE2421">
        <w:rPr>
          <w:rStyle w:val="5-Char"/>
          <w:rFonts w:hint="eastAsia"/>
          <w:rtl/>
        </w:rPr>
        <w:t>يَا</w:t>
      </w:r>
      <w:r w:rsidRPr="00BE2421">
        <w:rPr>
          <w:rStyle w:val="5-Char"/>
          <w:rtl/>
        </w:rPr>
        <w:t xml:space="preserve"> </w:t>
      </w:r>
      <w:r w:rsidRPr="00BE2421">
        <w:rPr>
          <w:rStyle w:val="5-Char"/>
          <w:rFonts w:hint="eastAsia"/>
          <w:rtl/>
        </w:rPr>
        <w:t>صَرِيخَ</w:t>
      </w:r>
      <w:r w:rsidRPr="00BE2421">
        <w:rPr>
          <w:rStyle w:val="5-Char"/>
          <w:rtl/>
        </w:rPr>
        <w:t xml:space="preserve"> </w:t>
      </w:r>
      <w:r w:rsidRPr="00BE2421">
        <w:rPr>
          <w:rStyle w:val="5-Char"/>
          <w:rFonts w:hint="eastAsia"/>
          <w:rtl/>
        </w:rPr>
        <w:t>المُستَصرِخِينَ</w:t>
      </w:r>
      <w:r w:rsidRPr="00BE2421">
        <w:rPr>
          <w:rStyle w:val="5-Char"/>
          <w:rFonts w:hint="cs"/>
          <w:rtl/>
        </w:rPr>
        <w:t>؛</w:t>
      </w:r>
      <w:r w:rsidRPr="00BE2421">
        <w:rPr>
          <w:rStyle w:val="5-Char"/>
          <w:rtl/>
        </w:rPr>
        <w:t xml:space="preserve"> </w:t>
      </w:r>
      <w:r w:rsidRPr="00BE2421">
        <w:rPr>
          <w:rStyle w:val="5-Char"/>
          <w:rFonts w:hint="eastAsia"/>
          <w:rtl/>
        </w:rPr>
        <w:t>يَا</w:t>
      </w:r>
      <w:r w:rsidRPr="00BE2421">
        <w:rPr>
          <w:rStyle w:val="5-Char"/>
          <w:rtl/>
        </w:rPr>
        <w:t xml:space="preserve"> </w:t>
      </w:r>
      <w:r w:rsidRPr="00BE2421">
        <w:rPr>
          <w:rStyle w:val="5-Char"/>
          <w:rFonts w:hint="eastAsia"/>
          <w:rtl/>
        </w:rPr>
        <w:t>غِيَاثَ</w:t>
      </w:r>
      <w:r w:rsidRPr="00BE2421">
        <w:rPr>
          <w:rStyle w:val="5-Char"/>
          <w:rtl/>
        </w:rPr>
        <w:t xml:space="preserve"> </w:t>
      </w:r>
      <w:r w:rsidRPr="00BE2421">
        <w:rPr>
          <w:rStyle w:val="5-Char"/>
          <w:rFonts w:hint="eastAsia"/>
          <w:rtl/>
        </w:rPr>
        <w:t>المُستَغِيثِينَ</w:t>
      </w:r>
      <w:r w:rsidRPr="00BE2421">
        <w:rPr>
          <w:rStyle w:val="5-Char"/>
          <w:rFonts w:hint="cs"/>
          <w:rtl/>
        </w:rPr>
        <w:t>؛</w:t>
      </w:r>
      <w:r w:rsidRPr="00BE2421">
        <w:rPr>
          <w:rStyle w:val="5-Char"/>
          <w:rtl/>
        </w:rPr>
        <w:t xml:space="preserve"> </w:t>
      </w:r>
      <w:r w:rsidRPr="00BE2421">
        <w:rPr>
          <w:rStyle w:val="5-Char"/>
          <w:rFonts w:hint="eastAsia"/>
          <w:rtl/>
        </w:rPr>
        <w:t>يَا</w:t>
      </w:r>
      <w:r w:rsidRPr="00BE2421">
        <w:rPr>
          <w:rStyle w:val="5-Char"/>
          <w:rtl/>
        </w:rPr>
        <w:t xml:space="preserve"> </w:t>
      </w:r>
      <w:r w:rsidRPr="00BE2421">
        <w:rPr>
          <w:rStyle w:val="5-Char"/>
          <w:rFonts w:hint="eastAsia"/>
          <w:rtl/>
        </w:rPr>
        <w:t>مُفَرِّجَ</w:t>
      </w:r>
      <w:r w:rsidRPr="00BE2421">
        <w:rPr>
          <w:rStyle w:val="5-Char"/>
          <w:rtl/>
        </w:rPr>
        <w:t xml:space="preserve"> </w:t>
      </w:r>
      <w:r w:rsidRPr="00BE2421">
        <w:rPr>
          <w:rStyle w:val="5-Char"/>
          <w:rFonts w:hint="eastAsia"/>
          <w:rtl/>
        </w:rPr>
        <w:t>كُرَبِ</w:t>
      </w:r>
      <w:r w:rsidRPr="00BE2421">
        <w:rPr>
          <w:rStyle w:val="5-Char"/>
          <w:rtl/>
        </w:rPr>
        <w:t xml:space="preserve"> </w:t>
      </w:r>
      <w:r w:rsidRPr="00BE2421">
        <w:rPr>
          <w:rStyle w:val="5-Char"/>
          <w:rFonts w:hint="eastAsia"/>
          <w:rtl/>
        </w:rPr>
        <w:t>المَكرُوبِينَ</w:t>
      </w:r>
      <w:r w:rsidRPr="00BE2421">
        <w:rPr>
          <w:rStyle w:val="5-Char"/>
          <w:rFonts w:hint="cs"/>
          <w:rtl/>
        </w:rPr>
        <w:t>؛</w:t>
      </w:r>
      <w:r w:rsidRPr="00BE2421">
        <w:rPr>
          <w:rStyle w:val="5-Char"/>
          <w:rtl/>
        </w:rPr>
        <w:t xml:space="preserve"> </w:t>
      </w:r>
      <w:r w:rsidRPr="00BE2421">
        <w:rPr>
          <w:rStyle w:val="5-Char"/>
          <w:rFonts w:hint="eastAsia"/>
          <w:rtl/>
        </w:rPr>
        <w:t>يَا</w:t>
      </w:r>
      <w:r w:rsidRPr="00BE2421">
        <w:rPr>
          <w:rStyle w:val="5-Char"/>
          <w:rtl/>
        </w:rPr>
        <w:t xml:space="preserve"> </w:t>
      </w:r>
      <w:r w:rsidRPr="00BE2421">
        <w:rPr>
          <w:rStyle w:val="5-Char"/>
          <w:rFonts w:hint="eastAsia"/>
          <w:rtl/>
        </w:rPr>
        <w:t>مُجِيبَ</w:t>
      </w:r>
      <w:r w:rsidRPr="00BE2421">
        <w:rPr>
          <w:rStyle w:val="5-Char"/>
          <w:rtl/>
        </w:rPr>
        <w:t xml:space="preserve"> </w:t>
      </w:r>
      <w:r w:rsidRPr="00BE2421">
        <w:rPr>
          <w:rStyle w:val="5-Char"/>
          <w:rFonts w:hint="eastAsia"/>
          <w:rtl/>
        </w:rPr>
        <w:t>دَعوَةِ</w:t>
      </w:r>
      <w:r w:rsidRPr="00BE2421">
        <w:rPr>
          <w:rStyle w:val="5-Char"/>
          <w:rtl/>
        </w:rPr>
        <w:t xml:space="preserve"> </w:t>
      </w:r>
      <w:r w:rsidRPr="00BE2421">
        <w:rPr>
          <w:rStyle w:val="5-Char"/>
          <w:rFonts w:hint="eastAsia"/>
          <w:rtl/>
        </w:rPr>
        <w:t>المُضطَرِّينَ</w:t>
      </w:r>
      <w:r w:rsidRPr="00BE2421">
        <w:rPr>
          <w:rStyle w:val="5-Char"/>
          <w:rFonts w:hint="cs"/>
          <w:rtl/>
        </w:rPr>
        <w:t>؛</w:t>
      </w:r>
      <w:r w:rsidRPr="00BE2421">
        <w:rPr>
          <w:rStyle w:val="5-Char"/>
          <w:rtl/>
        </w:rPr>
        <w:t xml:space="preserve"> </w:t>
      </w:r>
      <w:r w:rsidRPr="00BE2421">
        <w:rPr>
          <w:rStyle w:val="5-Char"/>
          <w:rFonts w:hint="eastAsia"/>
          <w:rtl/>
        </w:rPr>
        <w:t>صَلِّ</w:t>
      </w:r>
      <w:r w:rsidRPr="00BE2421">
        <w:rPr>
          <w:rStyle w:val="5-Char"/>
          <w:rtl/>
        </w:rPr>
        <w:t xml:space="preserve"> </w:t>
      </w:r>
      <w:r w:rsidRPr="00BE2421">
        <w:rPr>
          <w:rStyle w:val="5-Char"/>
          <w:rFonts w:hint="eastAsia"/>
          <w:rtl/>
        </w:rPr>
        <w:t>عَلَ</w:t>
      </w:r>
      <w:r w:rsidR="004121AA" w:rsidRPr="00BE2421">
        <w:rPr>
          <w:rStyle w:val="5-Char"/>
          <w:rFonts w:hint="cs"/>
          <w:rtl/>
        </w:rPr>
        <w:t>ی</w:t>
      </w:r>
      <w:r w:rsidRPr="00BE2421">
        <w:rPr>
          <w:rStyle w:val="5-Char"/>
          <w:rtl/>
        </w:rPr>
        <w:t xml:space="preserve"> </w:t>
      </w:r>
      <w:r w:rsidRPr="00BE2421">
        <w:rPr>
          <w:rStyle w:val="5-Char"/>
          <w:rFonts w:hint="eastAsia"/>
          <w:rtl/>
        </w:rPr>
        <w:t>سَيِّدِنَا</w:t>
      </w:r>
      <w:r w:rsidRPr="00BE2421">
        <w:rPr>
          <w:rStyle w:val="5-Char"/>
          <w:rtl/>
        </w:rPr>
        <w:t xml:space="preserve"> </w:t>
      </w:r>
      <w:r w:rsidRPr="00BE2421">
        <w:rPr>
          <w:rStyle w:val="5-Char"/>
          <w:rFonts w:hint="eastAsia"/>
          <w:rtl/>
        </w:rPr>
        <w:t>مُحَمَّدٍ</w:t>
      </w:r>
      <w:r w:rsidRPr="00BE2421">
        <w:rPr>
          <w:rStyle w:val="5-Char"/>
          <w:rtl/>
        </w:rPr>
        <w:t xml:space="preserve"> </w:t>
      </w:r>
      <w:r w:rsidRPr="00BE2421">
        <w:rPr>
          <w:rStyle w:val="5-Char"/>
          <w:rFonts w:hint="eastAsia"/>
          <w:rtl/>
        </w:rPr>
        <w:t>وَآلِه</w:t>
      </w:r>
      <w:r w:rsidRPr="00BE2421">
        <w:rPr>
          <w:rStyle w:val="5-Char"/>
          <w:rtl/>
        </w:rPr>
        <w:t xml:space="preserve"> </w:t>
      </w:r>
      <w:r w:rsidRPr="00BE2421">
        <w:rPr>
          <w:rStyle w:val="5-Char"/>
          <w:rFonts w:hint="eastAsia"/>
          <w:rtl/>
        </w:rPr>
        <w:t>وَاكشِف</w:t>
      </w:r>
      <w:r w:rsidRPr="00BE2421">
        <w:rPr>
          <w:rStyle w:val="5-Char"/>
          <w:rtl/>
        </w:rPr>
        <w:t xml:space="preserve"> </w:t>
      </w:r>
      <w:r w:rsidRPr="00BE2421">
        <w:rPr>
          <w:rStyle w:val="5-Char"/>
          <w:rFonts w:hint="eastAsia"/>
          <w:rtl/>
        </w:rPr>
        <w:t>كُرَبِي</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حُز</w:t>
      </w:r>
      <w:r w:rsidRPr="00BE2421">
        <w:rPr>
          <w:rStyle w:val="5-Char"/>
          <w:rFonts w:hint="cs"/>
          <w:rtl/>
        </w:rPr>
        <w:t>ْ</w:t>
      </w:r>
      <w:r w:rsidRPr="00BE2421">
        <w:rPr>
          <w:rStyle w:val="5-Char"/>
          <w:rFonts w:hint="eastAsia"/>
          <w:rtl/>
        </w:rPr>
        <w:t>نِي</w:t>
      </w:r>
      <w:r w:rsidRPr="00BE2421">
        <w:rPr>
          <w:rStyle w:val="5-Char"/>
          <w:rtl/>
        </w:rPr>
        <w:t xml:space="preserve"> </w:t>
      </w:r>
      <w:r w:rsidRPr="00BE2421">
        <w:rPr>
          <w:rStyle w:val="5-Char"/>
          <w:rFonts w:hint="eastAsia"/>
          <w:rtl/>
        </w:rPr>
        <w:t>كَمَا</w:t>
      </w:r>
      <w:r w:rsidRPr="00BE2421">
        <w:rPr>
          <w:rStyle w:val="5-Char"/>
          <w:rtl/>
        </w:rPr>
        <w:t xml:space="preserve"> </w:t>
      </w:r>
      <w:r w:rsidRPr="00BE2421">
        <w:rPr>
          <w:rStyle w:val="5-Char"/>
          <w:rFonts w:hint="eastAsia"/>
          <w:rtl/>
        </w:rPr>
        <w:t>كَشَفتَ</w:t>
      </w:r>
      <w:r w:rsidRPr="00BE2421">
        <w:rPr>
          <w:rStyle w:val="5-Char"/>
          <w:rtl/>
        </w:rPr>
        <w:t xml:space="preserve"> </w:t>
      </w:r>
      <w:r w:rsidRPr="00BE2421">
        <w:rPr>
          <w:rStyle w:val="5-Char"/>
          <w:rFonts w:hint="eastAsia"/>
          <w:rtl/>
        </w:rPr>
        <w:t>عَن</w:t>
      </w:r>
      <w:r w:rsidRPr="00BE2421">
        <w:rPr>
          <w:rStyle w:val="5-Char"/>
          <w:rtl/>
        </w:rPr>
        <w:t xml:space="preserve"> </w:t>
      </w:r>
      <w:r w:rsidRPr="00BE2421">
        <w:rPr>
          <w:rStyle w:val="5-Char"/>
          <w:rFonts w:hint="eastAsia"/>
          <w:rtl/>
        </w:rPr>
        <w:t>رَسُولِكَ</w:t>
      </w:r>
      <w:r w:rsidRPr="00BE2421">
        <w:rPr>
          <w:rStyle w:val="5-Char"/>
          <w:rtl/>
        </w:rPr>
        <w:t xml:space="preserve"> </w:t>
      </w:r>
      <w:r w:rsidRPr="00BE2421">
        <w:rPr>
          <w:rStyle w:val="5-Char"/>
          <w:rFonts w:hint="eastAsia"/>
          <w:rtl/>
        </w:rPr>
        <w:t>حُز</w:t>
      </w:r>
      <w:r w:rsidRPr="00BE2421">
        <w:rPr>
          <w:rStyle w:val="5-Char"/>
          <w:rFonts w:hint="cs"/>
          <w:rtl/>
        </w:rPr>
        <w:t>ْ</w:t>
      </w:r>
      <w:r w:rsidRPr="00BE2421">
        <w:rPr>
          <w:rStyle w:val="5-Char"/>
          <w:rFonts w:hint="eastAsia"/>
          <w:rtl/>
        </w:rPr>
        <w:t>نَ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كُربَه</w:t>
      </w:r>
      <w:r w:rsidRPr="00BE2421">
        <w:rPr>
          <w:rStyle w:val="5-Char"/>
          <w:rtl/>
        </w:rPr>
        <w:t xml:space="preserve"> </w:t>
      </w:r>
      <w:r w:rsidRPr="00BE2421">
        <w:rPr>
          <w:rStyle w:val="5-Char"/>
          <w:rFonts w:hint="eastAsia"/>
          <w:rtl/>
        </w:rPr>
        <w:t>فِي</w:t>
      </w:r>
      <w:r w:rsidRPr="00BE2421">
        <w:rPr>
          <w:rStyle w:val="5-Char"/>
          <w:rtl/>
        </w:rPr>
        <w:t xml:space="preserve"> </w:t>
      </w:r>
      <w:r w:rsidRPr="00BE2421">
        <w:rPr>
          <w:rStyle w:val="5-Char"/>
          <w:rFonts w:hint="eastAsia"/>
          <w:rtl/>
        </w:rPr>
        <w:t>هَذَا</w:t>
      </w:r>
      <w:r w:rsidRPr="00BE2421">
        <w:rPr>
          <w:rStyle w:val="5-Char"/>
          <w:rtl/>
        </w:rPr>
        <w:t xml:space="preserve"> </w:t>
      </w:r>
      <w:r w:rsidRPr="00BE2421">
        <w:rPr>
          <w:rStyle w:val="5-Char"/>
          <w:rFonts w:hint="eastAsia"/>
          <w:rtl/>
        </w:rPr>
        <w:t>المَقَامِ</w:t>
      </w:r>
      <w:r w:rsidRPr="00BE2421">
        <w:rPr>
          <w:rStyle w:val="5-Char"/>
          <w:rFonts w:hint="cs"/>
          <w:rtl/>
        </w:rPr>
        <w:t>.</w:t>
      </w:r>
      <w:r w:rsidRPr="00BE2421">
        <w:rPr>
          <w:rStyle w:val="5-Char"/>
          <w:rtl/>
        </w:rPr>
        <w:t xml:space="preserve"> </w:t>
      </w:r>
      <w:r w:rsidRPr="00BE2421">
        <w:rPr>
          <w:rStyle w:val="5-Char"/>
          <w:rFonts w:hint="eastAsia"/>
          <w:rtl/>
        </w:rPr>
        <w:t>يَا</w:t>
      </w:r>
      <w:r w:rsidRPr="00BE2421">
        <w:rPr>
          <w:rStyle w:val="5-Char"/>
          <w:rtl/>
        </w:rPr>
        <w:t xml:space="preserve"> </w:t>
      </w:r>
      <w:r w:rsidRPr="00BE2421">
        <w:rPr>
          <w:rStyle w:val="5-Char"/>
          <w:rFonts w:hint="eastAsia"/>
          <w:rtl/>
        </w:rPr>
        <w:t>حَنَّانُ</w:t>
      </w:r>
      <w:r w:rsidRPr="00BE2421">
        <w:rPr>
          <w:rStyle w:val="5-Char"/>
          <w:rtl/>
        </w:rPr>
        <w:t xml:space="preserve"> </w:t>
      </w:r>
      <w:r w:rsidRPr="00BE2421">
        <w:rPr>
          <w:rStyle w:val="5-Char"/>
          <w:rFonts w:hint="eastAsia"/>
          <w:rtl/>
        </w:rPr>
        <w:t>يَا</w:t>
      </w:r>
      <w:r w:rsidRPr="00BE2421">
        <w:rPr>
          <w:rStyle w:val="5-Char"/>
          <w:rtl/>
        </w:rPr>
        <w:t xml:space="preserve"> </w:t>
      </w:r>
      <w:r w:rsidRPr="00BE2421">
        <w:rPr>
          <w:rStyle w:val="5-Char"/>
          <w:rFonts w:hint="eastAsia"/>
          <w:rtl/>
        </w:rPr>
        <w:t>مَنَّانُ</w:t>
      </w:r>
      <w:r w:rsidRPr="00BE2421">
        <w:rPr>
          <w:rStyle w:val="5-Char"/>
          <w:rtl/>
        </w:rPr>
        <w:t xml:space="preserve"> </w:t>
      </w:r>
      <w:r w:rsidRPr="00BE2421">
        <w:rPr>
          <w:rStyle w:val="5-Char"/>
          <w:rFonts w:hint="eastAsia"/>
          <w:rtl/>
        </w:rPr>
        <w:t>يَا</w:t>
      </w:r>
      <w:r w:rsidRPr="00BE2421">
        <w:rPr>
          <w:rStyle w:val="5-Char"/>
          <w:rtl/>
        </w:rPr>
        <w:t xml:space="preserve"> </w:t>
      </w:r>
      <w:r w:rsidRPr="00BE2421">
        <w:rPr>
          <w:rStyle w:val="5-Char"/>
          <w:rFonts w:hint="eastAsia"/>
          <w:rtl/>
        </w:rPr>
        <w:t>كَثِيرَ</w:t>
      </w:r>
      <w:r w:rsidRPr="00BE2421">
        <w:rPr>
          <w:rStyle w:val="5-Char"/>
          <w:rtl/>
        </w:rPr>
        <w:t xml:space="preserve"> </w:t>
      </w:r>
      <w:r w:rsidRPr="00BE2421">
        <w:rPr>
          <w:rStyle w:val="5-Char"/>
          <w:rFonts w:hint="eastAsia"/>
          <w:rtl/>
        </w:rPr>
        <w:t>المَعرُوفِ</w:t>
      </w:r>
      <w:r w:rsidRPr="00BE2421">
        <w:rPr>
          <w:rStyle w:val="5-Char"/>
          <w:rtl/>
        </w:rPr>
        <w:t xml:space="preserve"> </w:t>
      </w:r>
      <w:r w:rsidRPr="00BE2421">
        <w:rPr>
          <w:rStyle w:val="5-Char"/>
          <w:rFonts w:hint="eastAsia"/>
          <w:rtl/>
        </w:rPr>
        <w:t>وَالاِحسَانِ</w:t>
      </w:r>
      <w:r w:rsidRPr="00BE2421">
        <w:rPr>
          <w:rStyle w:val="5-Char"/>
          <w:rtl/>
        </w:rPr>
        <w:t xml:space="preserve"> </w:t>
      </w:r>
      <w:r w:rsidRPr="00BE2421">
        <w:rPr>
          <w:rStyle w:val="5-Char"/>
          <w:rFonts w:hint="eastAsia"/>
          <w:rtl/>
        </w:rPr>
        <w:t>يَا</w:t>
      </w:r>
      <w:r w:rsidRPr="00BE2421">
        <w:rPr>
          <w:rStyle w:val="5-Char"/>
          <w:rtl/>
        </w:rPr>
        <w:t xml:space="preserve"> </w:t>
      </w:r>
      <w:r w:rsidRPr="00BE2421">
        <w:rPr>
          <w:rStyle w:val="5-Char"/>
          <w:rFonts w:hint="eastAsia"/>
          <w:rtl/>
        </w:rPr>
        <w:t>دَائِمَ</w:t>
      </w:r>
      <w:r w:rsidRPr="00BE2421">
        <w:rPr>
          <w:rStyle w:val="5-Char"/>
          <w:rtl/>
        </w:rPr>
        <w:t xml:space="preserve"> </w:t>
      </w:r>
      <w:r w:rsidRPr="00BE2421">
        <w:rPr>
          <w:rStyle w:val="5-Char"/>
          <w:rFonts w:hint="eastAsia"/>
          <w:rtl/>
        </w:rPr>
        <w:t>النِّعَمِ</w:t>
      </w:r>
      <w:r w:rsidRPr="00BE2421">
        <w:rPr>
          <w:rStyle w:val="5-Char"/>
          <w:rtl/>
        </w:rPr>
        <w:t xml:space="preserve"> </w:t>
      </w:r>
      <w:r w:rsidRPr="00BE2421">
        <w:rPr>
          <w:rStyle w:val="5-Char"/>
          <w:rFonts w:hint="eastAsia"/>
          <w:rtl/>
        </w:rPr>
        <w:t>يَا</w:t>
      </w:r>
      <w:r w:rsidRPr="00BE2421">
        <w:rPr>
          <w:rStyle w:val="5-Char"/>
          <w:rtl/>
        </w:rPr>
        <w:t xml:space="preserve"> </w:t>
      </w:r>
      <w:r w:rsidRPr="00BE2421">
        <w:rPr>
          <w:rStyle w:val="5-Char"/>
          <w:rFonts w:hint="eastAsia"/>
          <w:rtl/>
        </w:rPr>
        <w:t>أَرحَمَ</w:t>
      </w:r>
      <w:r w:rsidRPr="00BE2421">
        <w:rPr>
          <w:rStyle w:val="5-Char"/>
          <w:rtl/>
        </w:rPr>
        <w:t xml:space="preserve"> </w:t>
      </w:r>
      <w:r w:rsidRPr="00BE2421">
        <w:rPr>
          <w:rStyle w:val="5-Char"/>
          <w:rFonts w:hint="eastAsia"/>
          <w:rtl/>
        </w:rPr>
        <w:t>الرَّاحِمِينَ</w:t>
      </w:r>
      <w:r w:rsidRPr="00BE2421">
        <w:rPr>
          <w:rStyle w:val="5-Char"/>
          <w:rFonts w:hint="cs"/>
          <w:rtl/>
        </w:rPr>
        <w:t>.</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صَلَّ</w:t>
      </w:r>
      <w:r w:rsidR="004121AA" w:rsidRPr="00BE2421">
        <w:rPr>
          <w:rStyle w:val="5-Char"/>
          <w:rFonts w:hint="cs"/>
          <w:rtl/>
        </w:rPr>
        <w:t>ی</w:t>
      </w:r>
      <w:r w:rsidRPr="00BE2421">
        <w:rPr>
          <w:rStyle w:val="5-Char"/>
          <w:rtl/>
        </w:rPr>
        <w:t xml:space="preserve"> </w:t>
      </w:r>
      <w:r w:rsidRPr="00BE2421">
        <w:rPr>
          <w:rStyle w:val="5-Char"/>
          <w:rFonts w:hint="eastAsia"/>
          <w:rtl/>
        </w:rPr>
        <w:t>اللهُ</w:t>
      </w:r>
      <w:r w:rsidRPr="00BE2421">
        <w:rPr>
          <w:rStyle w:val="5-Char"/>
          <w:rtl/>
        </w:rPr>
        <w:t xml:space="preserve"> </w:t>
      </w:r>
      <w:r w:rsidRPr="00BE2421">
        <w:rPr>
          <w:rStyle w:val="5-Char"/>
          <w:rFonts w:hint="eastAsia"/>
          <w:rtl/>
        </w:rPr>
        <w:t>عَلَ</w:t>
      </w:r>
      <w:r w:rsidR="004121AA" w:rsidRPr="00BE2421">
        <w:rPr>
          <w:rStyle w:val="5-Char"/>
          <w:rFonts w:hint="cs"/>
          <w:rtl/>
        </w:rPr>
        <w:t>ی</w:t>
      </w:r>
      <w:r w:rsidRPr="00BE2421">
        <w:rPr>
          <w:rStyle w:val="5-Char"/>
          <w:rtl/>
        </w:rPr>
        <w:t xml:space="preserve"> </w:t>
      </w:r>
      <w:r w:rsidRPr="00BE2421">
        <w:rPr>
          <w:rStyle w:val="5-Char"/>
          <w:rFonts w:hint="eastAsia"/>
          <w:rtl/>
        </w:rPr>
        <w:t>سَيِّدِنَا</w:t>
      </w:r>
      <w:r w:rsidRPr="00BE2421">
        <w:rPr>
          <w:rStyle w:val="5-Char"/>
          <w:rtl/>
        </w:rPr>
        <w:t xml:space="preserve"> </w:t>
      </w:r>
      <w:r w:rsidRPr="00BE2421">
        <w:rPr>
          <w:rStyle w:val="5-Char"/>
          <w:rFonts w:hint="eastAsia"/>
          <w:rtl/>
        </w:rPr>
        <w:t>مُحَمَّدٍ</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عَلَ</w:t>
      </w:r>
      <w:r w:rsidR="004121AA" w:rsidRPr="00BE2421">
        <w:rPr>
          <w:rStyle w:val="5-Char"/>
          <w:rFonts w:hint="cs"/>
          <w:rtl/>
        </w:rPr>
        <w:t>ی</w:t>
      </w:r>
      <w:r w:rsidRPr="00BE2421">
        <w:rPr>
          <w:rStyle w:val="5-Char"/>
          <w:rtl/>
        </w:rPr>
        <w:t xml:space="preserve"> </w:t>
      </w:r>
      <w:r w:rsidRPr="00BE2421">
        <w:rPr>
          <w:rStyle w:val="5-Char"/>
          <w:rFonts w:hint="eastAsia"/>
          <w:rtl/>
        </w:rPr>
        <w:t>آلِ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صَحبِهِ</w:t>
      </w:r>
      <w:r w:rsidRPr="00BE2421">
        <w:rPr>
          <w:rStyle w:val="5-Char"/>
          <w:rtl/>
        </w:rPr>
        <w:t xml:space="preserve"> </w:t>
      </w:r>
      <w:r w:rsidRPr="00BE2421">
        <w:rPr>
          <w:rStyle w:val="5-Char"/>
          <w:rFonts w:hint="eastAsia"/>
          <w:rtl/>
        </w:rPr>
        <w:t>وَ</w:t>
      </w:r>
      <w:r w:rsidRPr="00BE2421">
        <w:rPr>
          <w:rStyle w:val="5-Char"/>
          <w:rtl/>
        </w:rPr>
        <w:t xml:space="preserve"> </w:t>
      </w:r>
      <w:r w:rsidRPr="00BE2421">
        <w:rPr>
          <w:rStyle w:val="5-Char"/>
          <w:rFonts w:hint="eastAsia"/>
          <w:rtl/>
        </w:rPr>
        <w:t>سَلَّمَ</w:t>
      </w:r>
      <w:r w:rsidRPr="00BE2421">
        <w:rPr>
          <w:rStyle w:val="5-Char"/>
          <w:rtl/>
        </w:rPr>
        <w:t xml:space="preserve"> </w:t>
      </w:r>
      <w:r w:rsidRPr="00BE2421">
        <w:rPr>
          <w:rStyle w:val="5-Char"/>
          <w:rFonts w:hint="eastAsia"/>
          <w:rtl/>
        </w:rPr>
        <w:t>تَسلِيمًا</w:t>
      </w:r>
      <w:r w:rsidRPr="00BE2421">
        <w:rPr>
          <w:rStyle w:val="5-Char"/>
          <w:rtl/>
        </w:rPr>
        <w:t xml:space="preserve"> </w:t>
      </w:r>
      <w:r w:rsidRPr="00BE2421">
        <w:rPr>
          <w:rStyle w:val="5-Char"/>
          <w:rFonts w:hint="eastAsia"/>
          <w:rtl/>
        </w:rPr>
        <w:t>دَائِمًا</w:t>
      </w:r>
      <w:r w:rsidRPr="00BE2421">
        <w:rPr>
          <w:rStyle w:val="5-Char"/>
          <w:rtl/>
        </w:rPr>
        <w:t xml:space="preserve"> </w:t>
      </w:r>
      <w:r w:rsidRPr="00BE2421">
        <w:rPr>
          <w:rStyle w:val="5-Char"/>
          <w:rFonts w:hint="eastAsia"/>
          <w:rtl/>
        </w:rPr>
        <w:t>أَبَدًا</w:t>
      </w:r>
      <w:r w:rsidRPr="00BE2421">
        <w:rPr>
          <w:rStyle w:val="5-Char"/>
          <w:rtl/>
        </w:rPr>
        <w:t xml:space="preserve"> </w:t>
      </w:r>
      <w:r w:rsidRPr="00BE2421">
        <w:rPr>
          <w:rStyle w:val="5-Char"/>
          <w:rFonts w:hint="eastAsia"/>
          <w:rtl/>
        </w:rPr>
        <w:t>يَا</w:t>
      </w:r>
      <w:r w:rsidRPr="00BE2421">
        <w:rPr>
          <w:rStyle w:val="5-Char"/>
          <w:rtl/>
        </w:rPr>
        <w:t xml:space="preserve"> </w:t>
      </w:r>
      <w:r w:rsidRPr="00BE2421">
        <w:rPr>
          <w:rStyle w:val="5-Char"/>
          <w:rFonts w:hint="eastAsia"/>
          <w:rtl/>
        </w:rPr>
        <w:t>رَبَّ</w:t>
      </w:r>
      <w:r w:rsidRPr="00BE2421">
        <w:rPr>
          <w:rStyle w:val="5-Char"/>
          <w:rtl/>
        </w:rPr>
        <w:t xml:space="preserve"> </w:t>
      </w:r>
      <w:r w:rsidRPr="00BE2421">
        <w:rPr>
          <w:rStyle w:val="5-Char"/>
          <w:rFonts w:hint="eastAsia"/>
          <w:rtl/>
        </w:rPr>
        <w:t>العَالَمِينَ</w:t>
      </w:r>
      <w:r w:rsidRPr="00BE2421">
        <w:rPr>
          <w:rStyle w:val="5-Char"/>
          <w:rFonts w:hint="cs"/>
          <w:rtl/>
        </w:rPr>
        <w:t>،</w:t>
      </w:r>
      <w:r w:rsidRPr="00BE2421">
        <w:rPr>
          <w:rStyle w:val="5-Char"/>
          <w:rtl/>
        </w:rPr>
        <w:t xml:space="preserve"> </w:t>
      </w:r>
      <w:r w:rsidRPr="00BE2421">
        <w:rPr>
          <w:rStyle w:val="5-Char"/>
          <w:rFonts w:hint="eastAsia"/>
          <w:rtl/>
        </w:rPr>
        <w:t>آمِين</w:t>
      </w:r>
      <w:r w:rsidRPr="00BE2421">
        <w:rPr>
          <w:rStyle w:val="5-Char"/>
          <w:rFonts w:hint="cs"/>
          <w:rtl/>
        </w:rPr>
        <w:t>.»</w:t>
      </w:r>
    </w:p>
    <w:p w:rsidR="000666A9" w:rsidRDefault="006B31CA" w:rsidP="00446BB7">
      <w:pPr>
        <w:pStyle w:val="2-0"/>
        <w:rPr>
          <w:rtl/>
        </w:rPr>
      </w:pPr>
      <w:bookmarkStart w:id="211" w:name="_Toc440375942"/>
      <w:r>
        <w:rPr>
          <w:rFonts w:hint="cs"/>
          <w:rtl/>
        </w:rPr>
        <w:t>فصل:‌ پ</w:t>
      </w:r>
      <w:r w:rsidR="000751A8">
        <w:rPr>
          <w:rFonts w:hint="cs"/>
          <w:rtl/>
        </w:rPr>
        <w:t>ی</w:t>
      </w:r>
      <w:r>
        <w:rPr>
          <w:rFonts w:hint="cs"/>
          <w:rtl/>
        </w:rPr>
        <w:t>رامون ز</w:t>
      </w:r>
      <w:r w:rsidR="000751A8">
        <w:rPr>
          <w:rFonts w:hint="cs"/>
          <w:rtl/>
        </w:rPr>
        <w:t>ی</w:t>
      </w:r>
      <w:r>
        <w:rPr>
          <w:rFonts w:hint="cs"/>
          <w:rtl/>
        </w:rPr>
        <w:t>ارت [مسجدالنب</w:t>
      </w:r>
      <w:r w:rsidR="000751A8">
        <w:rPr>
          <w:rFonts w:hint="cs"/>
          <w:rtl/>
        </w:rPr>
        <w:t>ی</w:t>
      </w:r>
      <w:r>
        <w:rPr>
          <w:rFonts w:hint="cs"/>
          <w:rtl/>
        </w:rPr>
        <w:t xml:space="preserve"> و قبر شر</w:t>
      </w:r>
      <w:r w:rsidR="000751A8">
        <w:rPr>
          <w:rFonts w:hint="cs"/>
          <w:rtl/>
        </w:rPr>
        <w:t>ی</w:t>
      </w:r>
      <w:r>
        <w:rPr>
          <w:rFonts w:hint="cs"/>
          <w:rtl/>
        </w:rPr>
        <w:t>ف] پ</w:t>
      </w:r>
      <w:r w:rsidR="000751A8">
        <w:rPr>
          <w:rFonts w:hint="cs"/>
          <w:rtl/>
        </w:rPr>
        <w:t>ی</w:t>
      </w:r>
      <w:r>
        <w:rPr>
          <w:rFonts w:hint="cs"/>
          <w:rtl/>
        </w:rPr>
        <w:t>امبر</w:t>
      </w:r>
      <w:r w:rsidR="00446BB7">
        <w:rPr>
          <w:rFonts w:hint="cs"/>
          <w:rtl/>
        </w:rPr>
        <w:t xml:space="preserve"> </w:t>
      </w:r>
      <w:r w:rsidR="00446BB7">
        <w:rPr>
          <w:rFonts w:cs="CTraditional Arabic" w:hint="cs"/>
          <w:rtl/>
        </w:rPr>
        <w:t>ج</w:t>
      </w:r>
      <w:bookmarkEnd w:id="211"/>
      <w:r>
        <w:rPr>
          <w:rFonts w:hint="cs"/>
          <w:rtl/>
        </w:rPr>
        <w:t xml:space="preserve"> </w:t>
      </w:r>
    </w:p>
    <w:p w:rsidR="000666A9" w:rsidRDefault="006B31CA" w:rsidP="00446BB7">
      <w:pPr>
        <w:pStyle w:val="9-"/>
        <w:rPr>
          <w:rtl/>
        </w:rPr>
      </w:pPr>
      <w:r>
        <w:rPr>
          <w:rFonts w:hint="cs"/>
          <w:rtl/>
        </w:rPr>
        <w:t>به طور اختصار و اجمال، به پ</w:t>
      </w:r>
      <w:r w:rsidR="00446BB7">
        <w:rPr>
          <w:rFonts w:hint="cs"/>
          <w:rtl/>
        </w:rPr>
        <w:t>ی</w:t>
      </w:r>
      <w:r>
        <w:rPr>
          <w:rFonts w:hint="cs"/>
          <w:rtl/>
        </w:rPr>
        <w:t>رو</w:t>
      </w:r>
      <w:r w:rsidR="00446BB7">
        <w:rPr>
          <w:rFonts w:hint="cs"/>
          <w:rtl/>
        </w:rPr>
        <w:t>ی</w:t>
      </w:r>
      <w:r>
        <w:rPr>
          <w:rFonts w:hint="cs"/>
          <w:rtl/>
        </w:rPr>
        <w:t xml:space="preserve"> از آنچه که </w:t>
      </w:r>
    </w:p>
    <w:p w:rsidR="006B31CA" w:rsidRDefault="006B31CA" w:rsidP="00AF1D25">
      <w:pPr>
        <w:rPr>
          <w:rtl/>
        </w:rPr>
      </w:pPr>
      <w:r w:rsidRPr="00446BB7">
        <w:rPr>
          <w:rStyle w:val="1-Char"/>
          <w:rFonts w:hint="cs"/>
          <w:rtl/>
        </w:rPr>
        <w:t>نو</w:t>
      </w:r>
      <w:r w:rsidR="00446BB7">
        <w:rPr>
          <w:rStyle w:val="1-Char"/>
          <w:rFonts w:hint="cs"/>
          <w:rtl/>
        </w:rPr>
        <w:t>ی</w:t>
      </w:r>
      <w:r w:rsidRPr="00446BB7">
        <w:rPr>
          <w:rStyle w:val="1-Char"/>
          <w:rFonts w:hint="cs"/>
          <w:rtl/>
        </w:rPr>
        <w:t>سنده‌</w:t>
      </w:r>
      <w:r w:rsidR="00446BB7">
        <w:rPr>
          <w:rStyle w:val="1-Char"/>
          <w:rFonts w:hint="cs"/>
          <w:rtl/>
        </w:rPr>
        <w:t>ی</w:t>
      </w:r>
      <w:r w:rsidRPr="00446BB7">
        <w:rPr>
          <w:rStyle w:val="1-Char"/>
          <w:rFonts w:hint="cs"/>
          <w:rtl/>
        </w:rPr>
        <w:t xml:space="preserve"> کتاب </w:t>
      </w:r>
      <w:r w:rsidRPr="00446BB7">
        <w:rPr>
          <w:rStyle w:val="5-Char0"/>
          <w:rFonts w:hint="cs"/>
          <w:rtl/>
        </w:rPr>
        <w:t>«الاختيار»</w:t>
      </w:r>
      <w:r w:rsidRPr="00446BB7">
        <w:rPr>
          <w:rStyle w:val="1-Char"/>
          <w:rFonts w:hint="cs"/>
          <w:rtl/>
        </w:rPr>
        <w:t xml:space="preserve"> گفته است.</w:t>
      </w:r>
    </w:p>
    <w:p w:rsidR="006B31CA" w:rsidRPr="007100A7" w:rsidRDefault="006B31CA" w:rsidP="00AF1D25">
      <w:pPr>
        <w:rPr>
          <w:rStyle w:val="1-Char"/>
          <w:rtl/>
        </w:rPr>
      </w:pPr>
      <w:r w:rsidRPr="007100A7">
        <w:rPr>
          <w:rStyle w:val="1-Char"/>
          <w:rFonts w:hint="cs"/>
          <w:rtl/>
        </w:rPr>
        <w:t>با توجه به</w:t>
      </w:r>
      <w:r w:rsidR="000A2322">
        <w:rPr>
          <w:rStyle w:val="1-Char"/>
          <w:rFonts w:hint="cs"/>
          <w:rtl/>
        </w:rPr>
        <w:t xml:space="preserve"> </w:t>
      </w:r>
      <w:r w:rsidRPr="007100A7">
        <w:rPr>
          <w:rStyle w:val="1-Char"/>
          <w:rFonts w:hint="cs"/>
          <w:rtl/>
        </w:rPr>
        <w:t>ا</w:t>
      </w:r>
      <w:r w:rsidR="00446BB7">
        <w:rPr>
          <w:rStyle w:val="1-Char"/>
          <w:rFonts w:hint="cs"/>
          <w:rtl/>
        </w:rPr>
        <w:t>ی</w:t>
      </w:r>
      <w:r w:rsidRPr="007100A7">
        <w:rPr>
          <w:rStyle w:val="1-Char"/>
          <w:rFonts w:hint="cs"/>
          <w:rtl/>
        </w:rPr>
        <w:t>ن حق</w:t>
      </w:r>
      <w:r w:rsidR="00446BB7">
        <w:rPr>
          <w:rStyle w:val="1-Char"/>
          <w:rFonts w:hint="cs"/>
          <w:rtl/>
        </w:rPr>
        <w:t>ی</w:t>
      </w:r>
      <w:r w:rsidRPr="007100A7">
        <w:rPr>
          <w:rStyle w:val="1-Char"/>
          <w:rFonts w:hint="cs"/>
          <w:rtl/>
        </w:rPr>
        <w:t>قت که ز</w:t>
      </w:r>
      <w:r w:rsidR="00446BB7">
        <w:rPr>
          <w:rStyle w:val="1-Char"/>
          <w:rFonts w:hint="cs"/>
          <w:rtl/>
        </w:rPr>
        <w:t>ی</w:t>
      </w:r>
      <w:r w:rsidRPr="007100A7">
        <w:rPr>
          <w:rStyle w:val="1-Char"/>
          <w:rFonts w:hint="cs"/>
          <w:rtl/>
        </w:rPr>
        <w:t>ارت [مسجدالنب</w:t>
      </w:r>
      <w:r w:rsidR="00446BB7">
        <w:rPr>
          <w:rStyle w:val="1-Char"/>
          <w:rFonts w:hint="cs"/>
          <w:rtl/>
        </w:rPr>
        <w:t>ی</w:t>
      </w:r>
      <w:r w:rsidRPr="007100A7">
        <w:rPr>
          <w:rStyle w:val="1-Char"/>
          <w:rFonts w:hint="cs"/>
          <w:rtl/>
        </w:rPr>
        <w:t xml:space="preserve"> و قبر شر</w:t>
      </w:r>
      <w:r w:rsidR="00446BB7">
        <w:rPr>
          <w:rStyle w:val="1-Char"/>
          <w:rFonts w:hint="cs"/>
          <w:rtl/>
        </w:rPr>
        <w:t>ی</w:t>
      </w:r>
      <w:r w:rsidRPr="007100A7">
        <w:rPr>
          <w:rStyle w:val="1-Char"/>
          <w:rFonts w:hint="cs"/>
          <w:rtl/>
        </w:rPr>
        <w:t>فِ]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از برتر</w:t>
      </w:r>
      <w:r w:rsidR="00446BB7">
        <w:rPr>
          <w:rStyle w:val="1-Char"/>
          <w:rFonts w:hint="cs"/>
          <w:rtl/>
        </w:rPr>
        <w:t>ی</w:t>
      </w:r>
      <w:r w:rsidRPr="007100A7">
        <w:rPr>
          <w:rStyle w:val="1-Char"/>
          <w:rFonts w:hint="cs"/>
          <w:rtl/>
        </w:rPr>
        <w:t>ن اعمال، برا</w:t>
      </w:r>
      <w:r w:rsidR="00446BB7">
        <w:rPr>
          <w:rStyle w:val="1-Char"/>
          <w:rFonts w:hint="cs"/>
          <w:rtl/>
        </w:rPr>
        <w:t>ی</w:t>
      </w:r>
      <w:r w:rsidRPr="007100A7">
        <w:rPr>
          <w:rStyle w:val="1-Char"/>
          <w:rFonts w:hint="cs"/>
          <w:rtl/>
        </w:rPr>
        <w:t xml:space="preserve"> تقرّب و نزد</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جستن به خدا و از بهتر</w:t>
      </w:r>
      <w:r w:rsidR="00446BB7">
        <w:rPr>
          <w:rStyle w:val="1-Char"/>
          <w:rFonts w:hint="cs"/>
          <w:rtl/>
        </w:rPr>
        <w:t>ی</w:t>
      </w:r>
      <w:r w:rsidRPr="007100A7">
        <w:rPr>
          <w:rStyle w:val="1-Char"/>
          <w:rFonts w:hint="cs"/>
          <w:rtl/>
        </w:rPr>
        <w:t>ن امور مستحب و پسند</w:t>
      </w:r>
      <w:r w:rsidR="00446BB7">
        <w:rPr>
          <w:rStyle w:val="1-Char"/>
          <w:rFonts w:hint="cs"/>
          <w:rtl/>
        </w:rPr>
        <w:t>ی</w:t>
      </w:r>
      <w:r w:rsidRPr="007100A7">
        <w:rPr>
          <w:rStyle w:val="1-Char"/>
          <w:rFonts w:hint="cs"/>
          <w:rtl/>
        </w:rPr>
        <w:t>ده م</w:t>
      </w:r>
      <w:r w:rsidR="00446BB7">
        <w:rPr>
          <w:rStyle w:val="1-Char"/>
          <w:rFonts w:hint="cs"/>
          <w:rtl/>
        </w:rPr>
        <w:t>ی</w:t>
      </w:r>
      <w:r w:rsidRPr="007100A7">
        <w:rPr>
          <w:rStyle w:val="1-Char"/>
          <w:rFonts w:hint="cs"/>
          <w:rtl/>
        </w:rPr>
        <w:t>‌باشد، بلکه ز</w:t>
      </w:r>
      <w:r w:rsidR="00446BB7">
        <w:rPr>
          <w:rStyle w:val="1-Char"/>
          <w:rFonts w:hint="cs"/>
          <w:rtl/>
        </w:rPr>
        <w:t>ی</w:t>
      </w:r>
      <w:r w:rsidRPr="007100A7">
        <w:rPr>
          <w:rStyle w:val="1-Char"/>
          <w:rFonts w:hint="cs"/>
          <w:rtl/>
        </w:rPr>
        <w:t>ارت [مسجدالنب</w:t>
      </w:r>
      <w:r w:rsidR="00446BB7">
        <w:rPr>
          <w:rStyle w:val="1-Char"/>
          <w:rFonts w:hint="cs"/>
          <w:rtl/>
        </w:rPr>
        <w:t>ی</w:t>
      </w:r>
      <w:r w:rsidRPr="007100A7">
        <w:rPr>
          <w:rStyle w:val="1-Char"/>
          <w:rFonts w:hint="cs"/>
          <w:rtl/>
        </w:rPr>
        <w:t xml:space="preserve"> و قبر شر</w:t>
      </w:r>
      <w:r w:rsidR="00446BB7">
        <w:rPr>
          <w:rStyle w:val="1-Char"/>
          <w:rFonts w:hint="cs"/>
          <w:rtl/>
        </w:rPr>
        <w:t>ی</w:t>
      </w:r>
      <w:r w:rsidRPr="007100A7">
        <w:rPr>
          <w:rStyle w:val="1-Char"/>
          <w:rFonts w:hint="cs"/>
          <w:rtl/>
        </w:rPr>
        <w:t>ف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نزد</w:t>
      </w:r>
      <w:r w:rsidR="00446BB7">
        <w:rPr>
          <w:rStyle w:val="1-Char"/>
          <w:rFonts w:hint="cs"/>
          <w:rtl/>
        </w:rPr>
        <w:t>ی</w:t>
      </w:r>
      <w:r w:rsidRPr="007100A7">
        <w:rPr>
          <w:rStyle w:val="1-Char"/>
          <w:rFonts w:hint="cs"/>
          <w:rtl/>
        </w:rPr>
        <w:t>ک به درجه‌</w:t>
      </w:r>
      <w:r w:rsidR="00446BB7">
        <w:rPr>
          <w:rStyle w:val="1-Char"/>
          <w:rFonts w:hint="cs"/>
          <w:rtl/>
        </w:rPr>
        <w:t>ی</w:t>
      </w:r>
      <w:r w:rsidRPr="007100A7">
        <w:rPr>
          <w:rStyle w:val="1-Char"/>
          <w:rFonts w:hint="cs"/>
          <w:rtl/>
        </w:rPr>
        <w:t xml:space="preserve"> واجبات</w:t>
      </w:r>
      <w:r w:rsidR="00446BB7">
        <w:rPr>
          <w:rStyle w:val="1-Char"/>
          <w:rFonts w:hint="cs"/>
          <w:rtl/>
        </w:rPr>
        <w:t>ی</w:t>
      </w:r>
      <w:r w:rsidRPr="007100A7">
        <w:rPr>
          <w:rStyle w:val="1-Char"/>
          <w:rFonts w:hint="cs"/>
          <w:rtl/>
        </w:rPr>
        <w:t xml:space="preserve"> است که انجام</w:t>
      </w:r>
      <w:r w:rsidR="000751A8">
        <w:rPr>
          <w:rStyle w:val="1-Char"/>
          <w:rFonts w:hint="cs"/>
          <w:rtl/>
        </w:rPr>
        <w:t xml:space="preserve"> آن‌ها </w:t>
      </w:r>
      <w:r w:rsidRPr="007100A7">
        <w:rPr>
          <w:rStyle w:val="1-Char"/>
          <w:rFonts w:hint="cs"/>
          <w:rtl/>
        </w:rPr>
        <w:t>لازم و ضرور</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باشد؛ ز</w:t>
      </w:r>
      <w:r w:rsidR="00446BB7">
        <w:rPr>
          <w:rStyle w:val="1-Char"/>
          <w:rFonts w:hint="cs"/>
          <w:rtl/>
        </w:rPr>
        <w:t>ی</w:t>
      </w:r>
      <w:r w:rsidRPr="007100A7">
        <w:rPr>
          <w:rStyle w:val="1-Char"/>
          <w:rFonts w:hint="cs"/>
          <w:rtl/>
        </w:rPr>
        <w:t>را که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بر ز</w:t>
      </w:r>
      <w:r w:rsidR="00446BB7">
        <w:rPr>
          <w:rStyle w:val="1-Char"/>
          <w:rFonts w:hint="cs"/>
          <w:rtl/>
        </w:rPr>
        <w:t>ی</w:t>
      </w:r>
      <w:r w:rsidRPr="007100A7">
        <w:rPr>
          <w:rStyle w:val="1-Char"/>
          <w:rFonts w:hint="cs"/>
          <w:rtl/>
        </w:rPr>
        <w:t>ارت مسجدالنب</w:t>
      </w:r>
      <w:r w:rsidR="00446BB7">
        <w:rPr>
          <w:rStyle w:val="1-Char"/>
          <w:rFonts w:hint="cs"/>
          <w:rtl/>
        </w:rPr>
        <w:t>ی</w:t>
      </w:r>
      <w:r w:rsidRPr="007100A7">
        <w:rPr>
          <w:rStyle w:val="1-Char"/>
          <w:rFonts w:hint="cs"/>
          <w:rtl/>
        </w:rPr>
        <w:t xml:space="preserve"> و قبر شر</w:t>
      </w:r>
      <w:r w:rsidR="00446BB7">
        <w:rPr>
          <w:rStyle w:val="1-Char"/>
          <w:rFonts w:hint="cs"/>
          <w:rtl/>
        </w:rPr>
        <w:t>ی</w:t>
      </w:r>
      <w:r w:rsidRPr="007100A7">
        <w:rPr>
          <w:rStyle w:val="1-Char"/>
          <w:rFonts w:hint="cs"/>
          <w:rtl/>
        </w:rPr>
        <w:t>ف خو</w:t>
      </w:r>
      <w:r w:rsidR="00446BB7">
        <w:rPr>
          <w:rStyle w:val="1-Char"/>
          <w:rFonts w:hint="cs"/>
          <w:rtl/>
        </w:rPr>
        <w:t>ی</w:t>
      </w:r>
      <w:r w:rsidRPr="007100A7">
        <w:rPr>
          <w:rStyle w:val="1-Char"/>
          <w:rFonts w:hint="cs"/>
          <w:rtl/>
        </w:rPr>
        <w:t>ش، تشو</w:t>
      </w:r>
      <w:r w:rsidR="00446BB7">
        <w:rPr>
          <w:rStyle w:val="1-Char"/>
          <w:rFonts w:hint="cs"/>
          <w:rtl/>
        </w:rPr>
        <w:t>ی</w:t>
      </w:r>
      <w:r w:rsidRPr="007100A7">
        <w:rPr>
          <w:rStyle w:val="1-Char"/>
          <w:rFonts w:hint="cs"/>
          <w:rtl/>
        </w:rPr>
        <w:t>ق و ترغ</w:t>
      </w:r>
      <w:r w:rsidR="00446BB7">
        <w:rPr>
          <w:rStyle w:val="1-Char"/>
          <w:rFonts w:hint="cs"/>
          <w:rtl/>
        </w:rPr>
        <w:t>ی</w:t>
      </w:r>
      <w:r w:rsidRPr="007100A7">
        <w:rPr>
          <w:rStyle w:val="1-Char"/>
          <w:rFonts w:hint="cs"/>
          <w:rtl/>
        </w:rPr>
        <w:t>ب کرده‌اند و در درخواست انجام آن، مبالغه و اغراق نموده‌اند و فرموده‌اند:</w:t>
      </w:r>
    </w:p>
    <w:p w:rsidR="006B31CA" w:rsidRPr="007100A7" w:rsidRDefault="006B31CA" w:rsidP="00AF1D25">
      <w:pPr>
        <w:rPr>
          <w:rStyle w:val="1-Char"/>
          <w:rtl/>
        </w:rPr>
      </w:pPr>
      <w:r w:rsidRPr="00BE2421">
        <w:rPr>
          <w:rStyle w:val="5-Char"/>
          <w:rFonts w:hint="cs"/>
          <w:rtl/>
        </w:rPr>
        <w:t>«مَنْ وَجَدَ سَعَةً وَّ لَمْ يَزُرْنِيْ فَقَدْ جَفٰانِيْ»</w:t>
      </w:r>
      <w:r w:rsidRPr="007100A7">
        <w:rPr>
          <w:rStyle w:val="1-Char"/>
          <w:rFonts w:hint="cs"/>
          <w:rtl/>
        </w:rPr>
        <w:t xml:space="preserve"> [حافظ عراق</w:t>
      </w:r>
      <w:r w:rsidR="00446BB7">
        <w:rPr>
          <w:rStyle w:val="1-Char"/>
          <w:rFonts w:hint="cs"/>
          <w:rtl/>
        </w:rPr>
        <w:t>ی</w:t>
      </w:r>
      <w:r w:rsidRPr="007100A7">
        <w:rPr>
          <w:rStyle w:val="1-Char"/>
          <w:rFonts w:hint="cs"/>
          <w:rtl/>
        </w:rPr>
        <w:t xml:space="preserve"> در کتاب </w:t>
      </w:r>
      <w:r w:rsidRPr="00446BB7">
        <w:rPr>
          <w:rStyle w:val="5-Char0"/>
          <w:rFonts w:hint="cs"/>
          <w:rtl/>
        </w:rPr>
        <w:t>«المغني»</w:t>
      </w:r>
      <w:r w:rsidRPr="007100A7">
        <w:rPr>
          <w:rStyle w:val="1-Char"/>
          <w:rFonts w:hint="cs"/>
          <w:rtl/>
        </w:rPr>
        <w:t xml:space="preserve"> آن را از </w:t>
      </w:r>
      <w:r w:rsidRPr="00446BB7">
        <w:rPr>
          <w:rStyle w:val="5-Char0"/>
          <w:rFonts w:hint="cs"/>
          <w:rtl/>
        </w:rPr>
        <w:t>«حمل الاسفار»</w:t>
      </w:r>
      <w:r w:rsidRPr="007100A7">
        <w:rPr>
          <w:rStyle w:val="1-Char"/>
          <w:rFonts w:hint="cs"/>
          <w:rtl/>
        </w:rPr>
        <w:t xml:space="preserve"> (1/259) و ابن عد</w:t>
      </w:r>
      <w:r w:rsidR="00446BB7">
        <w:rPr>
          <w:rStyle w:val="1-Char"/>
          <w:rFonts w:hint="cs"/>
          <w:rtl/>
        </w:rPr>
        <w:t>ی</w:t>
      </w:r>
      <w:r w:rsidRPr="007100A7">
        <w:rPr>
          <w:rStyle w:val="1-Char"/>
          <w:rFonts w:hint="cs"/>
          <w:rtl/>
        </w:rPr>
        <w:t xml:space="preserve"> در </w:t>
      </w:r>
      <w:r w:rsidRPr="00446BB7">
        <w:rPr>
          <w:rStyle w:val="5-Char0"/>
          <w:rFonts w:hint="cs"/>
          <w:rtl/>
        </w:rPr>
        <w:t>«الکامل في ضعفاء الرجال»</w:t>
      </w:r>
      <w:r w:rsidRPr="007100A7">
        <w:rPr>
          <w:rStyle w:val="1-Char"/>
          <w:rFonts w:hint="cs"/>
          <w:rtl/>
        </w:rPr>
        <w:t xml:space="preserve"> (7/14) تخر</w:t>
      </w:r>
      <w:r w:rsidR="00446BB7">
        <w:rPr>
          <w:rStyle w:val="1-Char"/>
          <w:rFonts w:hint="cs"/>
          <w:rtl/>
        </w:rPr>
        <w:t>ی</w:t>
      </w:r>
      <w:r w:rsidRPr="007100A7">
        <w:rPr>
          <w:rStyle w:val="1-Char"/>
          <w:rFonts w:hint="cs"/>
          <w:rtl/>
        </w:rPr>
        <w:t xml:space="preserve">ج کرده‌اند]؛ </w:t>
      </w:r>
      <w:r w:rsidRPr="00BE2421">
        <w:rPr>
          <w:rStyle w:val="1-Char"/>
          <w:rFonts w:hint="cs"/>
          <w:rtl/>
        </w:rPr>
        <w:t>«</w:t>
      </w:r>
      <w:r w:rsidRPr="00BE2421">
        <w:rPr>
          <w:rStyle w:val="1-Char"/>
          <w:rFonts w:eastAsia="Batang" w:hint="cs"/>
          <w:rtl/>
        </w:rPr>
        <w:t>کس</w:t>
      </w:r>
      <w:r w:rsidR="00446BB7">
        <w:rPr>
          <w:rStyle w:val="1-Char"/>
          <w:rFonts w:eastAsia="Batang" w:hint="cs"/>
          <w:rtl/>
        </w:rPr>
        <w:t>ی</w:t>
      </w:r>
      <w:r w:rsidRPr="00BE2421">
        <w:rPr>
          <w:rStyle w:val="1-Char"/>
          <w:rFonts w:eastAsia="Batang" w:hint="cs"/>
          <w:rtl/>
        </w:rPr>
        <w:t xml:space="preserve"> که دارا</w:t>
      </w:r>
      <w:r w:rsidR="00446BB7">
        <w:rPr>
          <w:rStyle w:val="1-Char"/>
          <w:rFonts w:eastAsia="Batang" w:hint="cs"/>
          <w:rtl/>
        </w:rPr>
        <w:t>ی</w:t>
      </w:r>
      <w:r w:rsidRPr="00BE2421">
        <w:rPr>
          <w:rStyle w:val="1-Char"/>
          <w:rFonts w:eastAsia="Batang" w:hint="cs"/>
          <w:rtl/>
        </w:rPr>
        <w:t xml:space="preserve"> ثروت و توانگر</w:t>
      </w:r>
      <w:r w:rsidR="00446BB7">
        <w:rPr>
          <w:rStyle w:val="1-Char"/>
          <w:rFonts w:eastAsia="Batang" w:hint="cs"/>
          <w:rtl/>
        </w:rPr>
        <w:t>ی</w:t>
      </w:r>
      <w:r w:rsidRPr="00BE2421">
        <w:rPr>
          <w:rStyle w:val="1-Char"/>
          <w:rFonts w:eastAsia="Batang" w:hint="cs"/>
          <w:rtl/>
        </w:rPr>
        <w:t xml:space="preserve"> باشد و قبر مرا ز</w:t>
      </w:r>
      <w:r w:rsidR="00446BB7">
        <w:rPr>
          <w:rStyle w:val="1-Char"/>
          <w:rFonts w:eastAsia="Batang" w:hint="cs"/>
          <w:rtl/>
        </w:rPr>
        <w:t>ی</w:t>
      </w:r>
      <w:r w:rsidRPr="00BE2421">
        <w:rPr>
          <w:rStyle w:val="1-Char"/>
          <w:rFonts w:eastAsia="Batang" w:hint="cs"/>
          <w:rtl/>
        </w:rPr>
        <w:t>ارت نکند، پس به راست</w:t>
      </w:r>
      <w:r w:rsidR="00446BB7">
        <w:rPr>
          <w:rStyle w:val="1-Char"/>
          <w:rFonts w:eastAsia="Batang" w:hint="cs"/>
          <w:rtl/>
        </w:rPr>
        <w:t>ی</w:t>
      </w:r>
      <w:r w:rsidRPr="00BE2421">
        <w:rPr>
          <w:rStyle w:val="1-Char"/>
          <w:rFonts w:eastAsia="Batang" w:hint="cs"/>
          <w:rtl/>
        </w:rPr>
        <w:t xml:space="preserve"> بر من جفا نموده است</w:t>
      </w:r>
      <w:r w:rsidRPr="00BE2421">
        <w:rPr>
          <w:rStyle w:val="1-Char"/>
          <w:rFonts w:hint="cs"/>
          <w:rtl/>
        </w:rPr>
        <w:t>»</w:t>
      </w:r>
      <w:r w:rsidRPr="007100A7">
        <w:rPr>
          <w:rStyle w:val="1-Char"/>
          <w:rFonts w:hint="cs"/>
          <w:rtl/>
        </w:rPr>
        <w:t>.</w:t>
      </w:r>
    </w:p>
    <w:p w:rsidR="006B31CA" w:rsidRPr="007100A7" w:rsidRDefault="006B31CA" w:rsidP="00AF1D25">
      <w:pPr>
        <w:rPr>
          <w:rStyle w:val="1-Char"/>
          <w:rtl/>
        </w:rPr>
      </w:pPr>
      <w:r w:rsidRPr="007100A7">
        <w:rPr>
          <w:rStyle w:val="1-Char"/>
          <w:rFonts w:hint="cs"/>
          <w:rtl/>
        </w:rPr>
        <w:t>و ن</w:t>
      </w:r>
      <w:r w:rsidR="00446BB7">
        <w:rPr>
          <w:rStyle w:val="1-Char"/>
          <w:rFonts w:hint="cs"/>
          <w:rtl/>
        </w:rPr>
        <w:t>ی</w:t>
      </w:r>
      <w:r w:rsidRPr="007100A7">
        <w:rPr>
          <w:rStyle w:val="1-Char"/>
          <w:rFonts w:hint="cs"/>
          <w:rtl/>
        </w:rPr>
        <w:t xml:space="preserve">ز فرموده‌اند: </w:t>
      </w:r>
      <w:r w:rsidRPr="00BE2421">
        <w:rPr>
          <w:rStyle w:val="5-Char"/>
          <w:rFonts w:hint="cs"/>
          <w:rtl/>
        </w:rPr>
        <w:t>«مَنْ زٰارَ قَبْرِيْ وَجَبَتْ لَهُ شَفٰاعَتِيْ»</w:t>
      </w:r>
      <w:r w:rsidRPr="007100A7">
        <w:rPr>
          <w:rStyle w:val="1-Char"/>
          <w:rFonts w:hint="cs"/>
          <w:rtl/>
        </w:rPr>
        <w:t xml:space="preserve"> [سنن دارقطن</w:t>
      </w:r>
      <w:r w:rsidR="00446BB7">
        <w:rPr>
          <w:rStyle w:val="1-Char"/>
          <w:rFonts w:hint="cs"/>
          <w:rtl/>
        </w:rPr>
        <w:t>ی</w:t>
      </w:r>
      <w:r w:rsidRPr="007100A7">
        <w:rPr>
          <w:rStyle w:val="1-Char"/>
          <w:rFonts w:hint="cs"/>
          <w:rtl/>
        </w:rPr>
        <w:t xml:space="preserve"> 2/278 و ب</w:t>
      </w:r>
      <w:r w:rsidR="00446BB7">
        <w:rPr>
          <w:rStyle w:val="1-Char"/>
          <w:rFonts w:hint="cs"/>
          <w:rtl/>
        </w:rPr>
        <w:t>ی</w:t>
      </w:r>
      <w:r w:rsidRPr="007100A7">
        <w:rPr>
          <w:rStyle w:val="1-Char"/>
          <w:rFonts w:hint="cs"/>
          <w:rtl/>
        </w:rPr>
        <w:t>هق</w:t>
      </w:r>
      <w:r w:rsidR="00446BB7">
        <w:rPr>
          <w:rStyle w:val="1-Char"/>
          <w:rFonts w:hint="cs"/>
          <w:rtl/>
        </w:rPr>
        <w:t>ی</w:t>
      </w:r>
      <w:r w:rsidRPr="007100A7">
        <w:rPr>
          <w:rStyle w:val="1-Char"/>
          <w:rFonts w:hint="cs"/>
          <w:rtl/>
        </w:rPr>
        <w:t xml:space="preserve"> در شعب الا</w:t>
      </w:r>
      <w:r w:rsidR="00446BB7">
        <w:rPr>
          <w:rStyle w:val="1-Char"/>
          <w:rFonts w:hint="cs"/>
          <w:rtl/>
        </w:rPr>
        <w:t>ی</w:t>
      </w:r>
      <w:r w:rsidRPr="007100A7">
        <w:rPr>
          <w:rStyle w:val="1-Char"/>
          <w:rFonts w:hint="cs"/>
          <w:rtl/>
        </w:rPr>
        <w:t xml:space="preserve">مان 3/49]؛ </w:t>
      </w:r>
      <w:r w:rsidRPr="00BE2421">
        <w:rPr>
          <w:rStyle w:val="1-Char"/>
          <w:rFonts w:hint="cs"/>
          <w:rtl/>
        </w:rPr>
        <w:t>«</w:t>
      </w:r>
      <w:r w:rsidRPr="00BE2421">
        <w:rPr>
          <w:rStyle w:val="1-Char"/>
          <w:rFonts w:eastAsia="Batang" w:hint="cs"/>
          <w:rtl/>
        </w:rPr>
        <w:t>هر کس قبر مرا ز</w:t>
      </w:r>
      <w:r w:rsidR="00446BB7">
        <w:rPr>
          <w:rStyle w:val="1-Char"/>
          <w:rFonts w:eastAsia="Batang" w:hint="cs"/>
          <w:rtl/>
        </w:rPr>
        <w:t>ی</w:t>
      </w:r>
      <w:r w:rsidRPr="00BE2421">
        <w:rPr>
          <w:rStyle w:val="1-Char"/>
          <w:rFonts w:eastAsia="Batang" w:hint="cs"/>
          <w:rtl/>
        </w:rPr>
        <w:t>ارت کند، شفاعت من برا</w:t>
      </w:r>
      <w:r w:rsidR="00446BB7">
        <w:rPr>
          <w:rStyle w:val="1-Char"/>
          <w:rFonts w:eastAsia="Batang" w:hint="cs"/>
          <w:rtl/>
        </w:rPr>
        <w:t>ی</w:t>
      </w:r>
      <w:r w:rsidRPr="00BE2421">
        <w:rPr>
          <w:rStyle w:val="1-Char"/>
          <w:rFonts w:eastAsia="Batang" w:hint="cs"/>
          <w:rtl/>
        </w:rPr>
        <w:t>ش واجب گرد</w:t>
      </w:r>
      <w:r w:rsidR="00446BB7">
        <w:rPr>
          <w:rStyle w:val="1-Char"/>
          <w:rFonts w:eastAsia="Batang" w:hint="cs"/>
          <w:rtl/>
        </w:rPr>
        <w:t>ی</w:t>
      </w:r>
      <w:r w:rsidRPr="00BE2421">
        <w:rPr>
          <w:rStyle w:val="1-Char"/>
          <w:rFonts w:eastAsia="Batang" w:hint="cs"/>
          <w:rtl/>
        </w:rPr>
        <w:t>ده است</w:t>
      </w:r>
      <w:r w:rsidR="00F75041" w:rsidRPr="00BE2421">
        <w:rPr>
          <w:rStyle w:val="1-Char"/>
          <w:rFonts w:eastAsia="Batang" w:hint="cs"/>
          <w:rtl/>
        </w:rPr>
        <w:t>»</w:t>
      </w:r>
      <w:r w:rsidRPr="00FE6406">
        <w:rPr>
          <w:rStyle w:val="9-Char"/>
          <w:rFonts w:eastAsia="Batang" w:hint="cs"/>
          <w:rtl/>
        </w:rPr>
        <w:t>.</w:t>
      </w:r>
    </w:p>
    <w:p w:rsidR="006B31CA" w:rsidRPr="007100A7" w:rsidRDefault="006B31CA" w:rsidP="00AF1D25">
      <w:pPr>
        <w:rPr>
          <w:rStyle w:val="1-Char"/>
          <w:rtl/>
        </w:rPr>
      </w:pPr>
      <w:r w:rsidRPr="007100A7">
        <w:rPr>
          <w:rStyle w:val="1-Char"/>
          <w:rFonts w:hint="cs"/>
          <w:rtl/>
        </w:rPr>
        <w:t>و همچ</w:t>
      </w:r>
      <w:r w:rsidR="00446BB7">
        <w:rPr>
          <w:rStyle w:val="1-Char"/>
          <w:rFonts w:hint="cs"/>
          <w:rtl/>
        </w:rPr>
        <w:t>ی</w:t>
      </w:r>
      <w:r w:rsidRPr="007100A7">
        <w:rPr>
          <w:rStyle w:val="1-Char"/>
          <w:rFonts w:hint="cs"/>
          <w:rtl/>
        </w:rPr>
        <w:t xml:space="preserve">ن فرموده‌اند: </w:t>
      </w:r>
      <w:r w:rsidRPr="00BE2421">
        <w:rPr>
          <w:rStyle w:val="5-Char"/>
          <w:rFonts w:hint="cs"/>
          <w:rtl/>
        </w:rPr>
        <w:t>«مَنْ زٰارَنِيْ بَعْدَ مَمٰاتِيْ فَکَأَنَّمٰا زٰارَنِيْ فِيْ حَيٰاتِيْ»</w:t>
      </w:r>
      <w:r w:rsidRPr="007100A7">
        <w:rPr>
          <w:rStyle w:val="1-Char"/>
          <w:rFonts w:hint="cs"/>
          <w:rtl/>
        </w:rPr>
        <w:t xml:space="preserve"> [سنن دارقطن</w:t>
      </w:r>
      <w:r w:rsidR="00446BB7">
        <w:rPr>
          <w:rStyle w:val="1-Char"/>
          <w:rFonts w:hint="cs"/>
          <w:rtl/>
        </w:rPr>
        <w:t>ی</w:t>
      </w:r>
      <w:r w:rsidRPr="007100A7">
        <w:rPr>
          <w:rStyle w:val="1-Char"/>
          <w:rFonts w:hint="cs"/>
          <w:rtl/>
        </w:rPr>
        <w:t xml:space="preserve"> 2/278 و طبران</w:t>
      </w:r>
      <w:r w:rsidR="00446BB7">
        <w:rPr>
          <w:rStyle w:val="1-Char"/>
          <w:rFonts w:hint="cs"/>
          <w:rtl/>
        </w:rPr>
        <w:t>ی</w:t>
      </w:r>
      <w:r w:rsidRPr="007100A7">
        <w:rPr>
          <w:rStyle w:val="1-Char"/>
          <w:rFonts w:hint="cs"/>
          <w:rtl/>
        </w:rPr>
        <w:t xml:space="preserve"> در معجم الاوسط 1/94]؛ </w:t>
      </w:r>
      <w:r w:rsidRPr="00BE2421">
        <w:rPr>
          <w:rStyle w:val="1-Char"/>
          <w:rFonts w:hint="cs"/>
          <w:rtl/>
        </w:rPr>
        <w:t>«</w:t>
      </w:r>
      <w:r w:rsidRPr="00BE2421">
        <w:rPr>
          <w:rStyle w:val="1-Char"/>
          <w:rFonts w:eastAsia="Batang" w:hint="cs"/>
          <w:rtl/>
        </w:rPr>
        <w:t>هر کس پس از مرگم، [قبر] مرا ز</w:t>
      </w:r>
      <w:r w:rsidR="00446BB7">
        <w:rPr>
          <w:rStyle w:val="1-Char"/>
          <w:rFonts w:eastAsia="Batang" w:hint="cs"/>
          <w:rtl/>
        </w:rPr>
        <w:t>ی</w:t>
      </w:r>
      <w:r w:rsidRPr="00BE2421">
        <w:rPr>
          <w:rStyle w:val="1-Char"/>
          <w:rFonts w:eastAsia="Batang" w:hint="cs"/>
          <w:rtl/>
        </w:rPr>
        <w:t>ارت کند، گو</w:t>
      </w:r>
      <w:r w:rsidR="00446BB7">
        <w:rPr>
          <w:rStyle w:val="1-Char"/>
          <w:rFonts w:eastAsia="Batang" w:hint="cs"/>
          <w:rtl/>
        </w:rPr>
        <w:t>ی</w:t>
      </w:r>
      <w:r w:rsidRPr="00BE2421">
        <w:rPr>
          <w:rStyle w:val="1-Char"/>
          <w:rFonts w:eastAsia="Batang" w:hint="cs"/>
          <w:rtl/>
        </w:rPr>
        <w:t>ا که مرا در حال ح</w:t>
      </w:r>
      <w:r w:rsidR="00446BB7">
        <w:rPr>
          <w:rStyle w:val="1-Char"/>
          <w:rFonts w:eastAsia="Batang" w:hint="cs"/>
          <w:rtl/>
        </w:rPr>
        <w:t>ی</w:t>
      </w:r>
      <w:r w:rsidRPr="00BE2421">
        <w:rPr>
          <w:rStyle w:val="1-Char"/>
          <w:rFonts w:eastAsia="Batang" w:hint="cs"/>
          <w:rtl/>
        </w:rPr>
        <w:t>ات و زندگان</w:t>
      </w:r>
      <w:r w:rsidR="00446BB7">
        <w:rPr>
          <w:rStyle w:val="1-Char"/>
          <w:rFonts w:eastAsia="Batang" w:hint="cs"/>
          <w:rtl/>
        </w:rPr>
        <w:t>ی</w:t>
      </w:r>
      <w:r w:rsidRPr="00BE2421">
        <w:rPr>
          <w:rStyle w:val="1-Char"/>
          <w:rFonts w:eastAsia="Batang" w:hint="cs"/>
          <w:rtl/>
        </w:rPr>
        <w:t>، ز</w:t>
      </w:r>
      <w:r w:rsidR="00446BB7">
        <w:rPr>
          <w:rStyle w:val="1-Char"/>
          <w:rFonts w:eastAsia="Batang" w:hint="cs"/>
          <w:rtl/>
        </w:rPr>
        <w:t>ی</w:t>
      </w:r>
      <w:r w:rsidRPr="00BE2421">
        <w:rPr>
          <w:rStyle w:val="1-Char"/>
          <w:rFonts w:eastAsia="Batang" w:hint="cs"/>
          <w:rtl/>
        </w:rPr>
        <w:t>ارت کرده است</w:t>
      </w:r>
      <w:r w:rsidRPr="00BE2421">
        <w:rPr>
          <w:rStyle w:val="1-Char"/>
          <w:rFonts w:hint="cs"/>
          <w:rtl/>
        </w:rPr>
        <w:t>»</w:t>
      </w:r>
      <w:r w:rsidRPr="007100A7">
        <w:rPr>
          <w:rStyle w:val="1-Char"/>
          <w:rFonts w:hint="cs"/>
          <w:rtl/>
        </w:rPr>
        <w:t>.</w:t>
      </w:r>
    </w:p>
    <w:p w:rsidR="006B31CA" w:rsidRPr="007100A7" w:rsidRDefault="006B31CA" w:rsidP="00BA54E3">
      <w:pPr>
        <w:rPr>
          <w:rStyle w:val="1-Char"/>
          <w:rtl/>
        </w:rPr>
      </w:pPr>
      <w:r w:rsidRPr="007100A7">
        <w:rPr>
          <w:rStyle w:val="1-Char"/>
          <w:rFonts w:hint="cs"/>
          <w:rtl/>
        </w:rPr>
        <w:t>و علاوه از ا</w:t>
      </w:r>
      <w:r w:rsidR="00446BB7">
        <w:rPr>
          <w:rStyle w:val="1-Char"/>
          <w:rFonts w:hint="cs"/>
          <w:rtl/>
        </w:rPr>
        <w:t>ی</w:t>
      </w:r>
      <w:r w:rsidRPr="007100A7">
        <w:rPr>
          <w:rStyle w:val="1-Char"/>
          <w:rFonts w:hint="cs"/>
          <w:rtl/>
        </w:rPr>
        <w:t>ن‌ها، احاد</w:t>
      </w:r>
      <w:r w:rsidR="00446BB7">
        <w:rPr>
          <w:rStyle w:val="1-Char"/>
          <w:rFonts w:hint="cs"/>
          <w:rtl/>
        </w:rPr>
        <w:t>ی</w:t>
      </w:r>
      <w:r w:rsidRPr="007100A7">
        <w:rPr>
          <w:rStyle w:val="1-Char"/>
          <w:rFonts w:hint="cs"/>
          <w:rtl/>
        </w:rPr>
        <w:t>ث و روا</w:t>
      </w:r>
      <w:r w:rsidR="00446BB7">
        <w:rPr>
          <w:rStyle w:val="1-Char"/>
          <w:rFonts w:hint="cs"/>
          <w:rtl/>
        </w:rPr>
        <w:t>ی</w:t>
      </w:r>
      <w:r w:rsidRPr="007100A7">
        <w:rPr>
          <w:rStyle w:val="1-Char"/>
          <w:rFonts w:hint="cs"/>
          <w:rtl/>
        </w:rPr>
        <w:t>ات</w:t>
      </w:r>
      <w:r w:rsidR="00446BB7">
        <w:rPr>
          <w:rStyle w:val="1-Char"/>
          <w:rFonts w:hint="cs"/>
          <w:rtl/>
        </w:rPr>
        <w:t>ی</w:t>
      </w:r>
      <w:r w:rsidRPr="007100A7">
        <w:rPr>
          <w:rStyle w:val="1-Char"/>
          <w:rFonts w:hint="cs"/>
          <w:rtl/>
        </w:rPr>
        <w:t xml:space="preserve"> د</w:t>
      </w:r>
      <w:r w:rsidR="00446BB7">
        <w:rPr>
          <w:rStyle w:val="1-Char"/>
          <w:rFonts w:hint="cs"/>
          <w:rtl/>
        </w:rPr>
        <w:t>ی</w:t>
      </w:r>
      <w:r w:rsidRPr="007100A7">
        <w:rPr>
          <w:rStyle w:val="1-Char"/>
          <w:rFonts w:hint="cs"/>
          <w:rtl/>
        </w:rPr>
        <w:t>گر ن</w:t>
      </w:r>
      <w:r w:rsidR="00446BB7">
        <w:rPr>
          <w:rStyle w:val="1-Char"/>
          <w:rFonts w:hint="cs"/>
          <w:rtl/>
        </w:rPr>
        <w:t>ی</w:t>
      </w:r>
      <w:r w:rsidRPr="007100A7">
        <w:rPr>
          <w:rStyle w:val="1-Char"/>
          <w:rFonts w:hint="cs"/>
          <w:rtl/>
        </w:rPr>
        <w:t>ز در ا</w:t>
      </w:r>
      <w:r w:rsidR="00446BB7">
        <w:rPr>
          <w:rStyle w:val="1-Char"/>
          <w:rFonts w:hint="cs"/>
          <w:rtl/>
        </w:rPr>
        <w:t>ی</w:t>
      </w:r>
      <w:r w:rsidRPr="007100A7">
        <w:rPr>
          <w:rStyle w:val="1-Char"/>
          <w:rFonts w:hint="cs"/>
          <w:rtl/>
        </w:rPr>
        <w:t>ن مورد وارد شده است؛ [به هر حال مد</w:t>
      </w:r>
      <w:r w:rsidR="00446BB7">
        <w:rPr>
          <w:rStyle w:val="1-Char"/>
          <w:rFonts w:hint="cs"/>
          <w:rtl/>
        </w:rPr>
        <w:t>ی</w:t>
      </w:r>
      <w:r w:rsidRPr="007100A7">
        <w:rPr>
          <w:rStyle w:val="1-Char"/>
          <w:rFonts w:hint="cs"/>
          <w:rtl/>
        </w:rPr>
        <w:t>نه، حرم و محل هجرت و پا</w:t>
      </w:r>
      <w:r w:rsidR="00446BB7">
        <w:rPr>
          <w:rStyle w:val="1-Char"/>
          <w:rFonts w:hint="cs"/>
          <w:rtl/>
        </w:rPr>
        <w:t>ی</w:t>
      </w:r>
      <w:r w:rsidRPr="007100A7">
        <w:rPr>
          <w:rStyle w:val="1-Char"/>
          <w:rFonts w:hint="cs"/>
          <w:rtl/>
        </w:rPr>
        <w:t>گاه دعوت و رسالت رسول خدا</w:t>
      </w:r>
      <w:r w:rsidR="00FE6406" w:rsidRPr="00FE6406">
        <w:rPr>
          <w:rStyle w:val="1-Char"/>
          <w:rFonts w:cs="CTraditional Arabic" w:hint="cs"/>
          <w:rtl/>
        </w:rPr>
        <w:t xml:space="preserve"> ج</w:t>
      </w:r>
      <w:r w:rsidRPr="007100A7">
        <w:rPr>
          <w:rStyle w:val="1-Char"/>
          <w:rFonts w:hint="cs"/>
          <w:rtl/>
        </w:rPr>
        <w:t xml:space="preserve"> و فرود آمدن وح</w:t>
      </w:r>
      <w:r w:rsidR="00446BB7">
        <w:rPr>
          <w:rStyle w:val="1-Char"/>
          <w:rFonts w:hint="cs"/>
          <w:rtl/>
        </w:rPr>
        <w:t>ی</w:t>
      </w:r>
      <w:r w:rsidRPr="007100A7">
        <w:rPr>
          <w:rStyle w:val="1-Char"/>
          <w:rFonts w:hint="cs"/>
          <w:rtl/>
        </w:rPr>
        <w:t xml:space="preserve"> بر ا</w:t>
      </w:r>
      <w:r w:rsidR="00446BB7">
        <w:rPr>
          <w:rStyle w:val="1-Char"/>
          <w:rFonts w:hint="cs"/>
          <w:rtl/>
        </w:rPr>
        <w:t>ی</w:t>
      </w:r>
      <w:r w:rsidRPr="007100A7">
        <w:rPr>
          <w:rStyle w:val="1-Char"/>
          <w:rFonts w:hint="cs"/>
          <w:rtl/>
        </w:rPr>
        <w:t>شان بوده است و رسول خدا</w:t>
      </w:r>
      <w:r w:rsidR="00FE6406" w:rsidRPr="00FE6406">
        <w:rPr>
          <w:rStyle w:val="1-Char"/>
          <w:rFonts w:cs="CTraditional Arabic" w:hint="cs"/>
          <w:rtl/>
        </w:rPr>
        <w:t xml:space="preserve"> ج</w:t>
      </w:r>
      <w:r w:rsidRPr="007100A7">
        <w:rPr>
          <w:rStyle w:val="1-Char"/>
          <w:rFonts w:hint="cs"/>
          <w:rtl/>
        </w:rPr>
        <w:t xml:space="preserve"> آن را حرم و جا</w:t>
      </w:r>
      <w:r w:rsidR="00446BB7">
        <w:rPr>
          <w:rStyle w:val="1-Char"/>
          <w:rFonts w:hint="cs"/>
          <w:rtl/>
        </w:rPr>
        <w:t>ی</w:t>
      </w:r>
      <w:r w:rsidRPr="007100A7">
        <w:rPr>
          <w:rStyle w:val="1-Char"/>
          <w:rFonts w:hint="cs"/>
          <w:rtl/>
        </w:rPr>
        <w:t xml:space="preserve">گاه حرمت و منزلت قرار داده است، </w:t>
      </w:r>
      <w:r w:rsidR="00AF17B9">
        <w:rPr>
          <w:rStyle w:val="1-Char"/>
          <w:rFonts w:hint="cs"/>
          <w:rtl/>
        </w:rPr>
        <w:t>همچنان‌که</w:t>
      </w:r>
      <w:r w:rsidRPr="007100A7">
        <w:rPr>
          <w:rStyle w:val="1-Char"/>
          <w:rFonts w:hint="cs"/>
          <w:rtl/>
        </w:rPr>
        <w:t xml:space="preserve"> ابراه</w:t>
      </w:r>
      <w:r w:rsidR="00446BB7">
        <w:rPr>
          <w:rStyle w:val="1-Char"/>
          <w:rFonts w:hint="cs"/>
          <w:rtl/>
        </w:rPr>
        <w:t>ی</w:t>
      </w:r>
      <w:r w:rsidRPr="007100A7">
        <w:rPr>
          <w:rStyle w:val="1-Char"/>
          <w:rFonts w:hint="cs"/>
          <w:rtl/>
        </w:rPr>
        <w:t>م</w:t>
      </w:r>
      <w:r w:rsidR="00BA54E3">
        <w:rPr>
          <w:rStyle w:val="1-Char"/>
          <w:rFonts w:cs="CTraditional Arabic" w:hint="cs"/>
          <w:rtl/>
        </w:rPr>
        <w:t>÷</w:t>
      </w:r>
      <w:r w:rsidRPr="007100A7">
        <w:rPr>
          <w:rStyle w:val="1-Char"/>
          <w:rFonts w:hint="cs"/>
          <w:rtl/>
        </w:rPr>
        <w:t xml:space="preserve"> مکه را حرم قرار داده بود.</w:t>
      </w:r>
    </w:p>
    <w:p w:rsidR="006B31CA" w:rsidRPr="007100A7" w:rsidRDefault="006B31CA" w:rsidP="00AF1D25">
      <w:pPr>
        <w:rPr>
          <w:rStyle w:val="1-Char"/>
          <w:rtl/>
        </w:rPr>
      </w:pPr>
      <w:r w:rsidRPr="007100A7">
        <w:rPr>
          <w:rStyle w:val="1-Char"/>
          <w:rFonts w:hint="cs"/>
          <w:rtl/>
        </w:rPr>
        <w:t>جابر بن سمرة</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د: از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شن</w:t>
      </w:r>
      <w:r w:rsidR="00446BB7">
        <w:rPr>
          <w:rStyle w:val="1-Char"/>
          <w:rFonts w:hint="cs"/>
          <w:rtl/>
        </w:rPr>
        <w:t>ی</w:t>
      </w:r>
      <w:r w:rsidRPr="007100A7">
        <w:rPr>
          <w:rStyle w:val="1-Char"/>
          <w:rFonts w:hint="cs"/>
          <w:rtl/>
        </w:rPr>
        <w:t>دم که م</w:t>
      </w:r>
      <w:r w:rsidR="00446BB7">
        <w:rPr>
          <w:rStyle w:val="1-Char"/>
          <w:rFonts w:hint="cs"/>
          <w:rtl/>
        </w:rPr>
        <w:t>ی</w:t>
      </w:r>
      <w:r w:rsidRPr="007100A7">
        <w:rPr>
          <w:rStyle w:val="1-Char"/>
          <w:rFonts w:hint="cs"/>
          <w:rtl/>
        </w:rPr>
        <w:t xml:space="preserve">‌فرمود: </w:t>
      </w:r>
      <w:r w:rsidRPr="00BE2421">
        <w:rPr>
          <w:rStyle w:val="5-Char"/>
          <w:rFonts w:hint="cs"/>
          <w:rtl/>
        </w:rPr>
        <w:t>«اِنَّ اللهَ تَعٰالٰي سَمَّي الْمَدِيْنَةَ طٰابَةً»</w:t>
      </w:r>
      <w:r w:rsidRPr="007100A7">
        <w:rPr>
          <w:rStyle w:val="1-Char"/>
          <w:rFonts w:hint="cs"/>
          <w:rtl/>
        </w:rPr>
        <w:t xml:space="preserve"> (مسلم)؛ </w:t>
      </w:r>
      <w:r w:rsidRPr="00BE2421">
        <w:rPr>
          <w:rStyle w:val="1-Char"/>
          <w:rFonts w:hint="cs"/>
          <w:rtl/>
        </w:rPr>
        <w:t>«خداوند بلندمرتبه، مد</w:t>
      </w:r>
      <w:r w:rsidR="00446BB7">
        <w:rPr>
          <w:rStyle w:val="1-Char"/>
          <w:rFonts w:hint="cs"/>
          <w:rtl/>
        </w:rPr>
        <w:t>ی</w:t>
      </w:r>
      <w:r w:rsidRPr="00BE2421">
        <w:rPr>
          <w:rStyle w:val="1-Char"/>
          <w:rFonts w:hint="cs"/>
          <w:rtl/>
        </w:rPr>
        <w:t>نه را طابه - فرح‌بخش و خوب - نام</w:t>
      </w:r>
      <w:r w:rsidR="00446BB7">
        <w:rPr>
          <w:rStyle w:val="1-Char"/>
          <w:rFonts w:hint="cs"/>
          <w:rtl/>
        </w:rPr>
        <w:t>ی</w:t>
      </w:r>
      <w:r w:rsidRPr="00BE2421">
        <w:rPr>
          <w:rStyle w:val="1-Char"/>
          <w:rFonts w:hint="cs"/>
          <w:rtl/>
        </w:rPr>
        <w:t>د»</w:t>
      </w:r>
      <w:r w:rsidRPr="007100A7">
        <w:rPr>
          <w:rStyle w:val="1-Char"/>
          <w:rFonts w:hint="cs"/>
          <w:rtl/>
        </w:rPr>
        <w:t>.</w:t>
      </w:r>
    </w:p>
    <w:p w:rsidR="006B31CA" w:rsidRPr="007100A7" w:rsidRDefault="006B31CA" w:rsidP="00AF1D25">
      <w:pPr>
        <w:rPr>
          <w:rStyle w:val="1-Char"/>
          <w:rtl/>
        </w:rPr>
      </w:pPr>
      <w:r w:rsidRPr="007100A7">
        <w:rPr>
          <w:rStyle w:val="1-Char"/>
          <w:rFonts w:hint="cs"/>
          <w:rtl/>
        </w:rPr>
        <w:t>و ابوهر</w:t>
      </w:r>
      <w:r w:rsidR="00446BB7">
        <w:rPr>
          <w:rStyle w:val="1-Char"/>
          <w:rFonts w:hint="cs"/>
          <w:rtl/>
        </w:rPr>
        <w:t>ی</w:t>
      </w:r>
      <w:r w:rsidRPr="007100A7">
        <w:rPr>
          <w:rStyle w:val="1-Char"/>
          <w:rFonts w:hint="cs"/>
          <w:rtl/>
        </w:rPr>
        <w:t>ره</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 xml:space="preserve">د: </w:t>
      </w:r>
      <w:r w:rsidRPr="00BE2421">
        <w:rPr>
          <w:rStyle w:val="5-Char"/>
          <w:rFonts w:hint="cs"/>
          <w:rtl/>
        </w:rPr>
        <w:t>«اِنَّ الْمَدِيْنَةَ کَالْکِيْرِ، تُخْرِجُ الْخَبِيْثَ، لٰا تَقُوْمُ السّٰاعَةُ حَتّٰي تَنْفِيْ الْمَدِيْنَةُ شِرٰارَهٰا، کَمٰا يَنْفِي الْکِيْرُ خَبْثَ الْحَدِيْدِ»</w:t>
      </w:r>
      <w:r w:rsidRPr="007100A7">
        <w:rPr>
          <w:rStyle w:val="1-Char"/>
          <w:rFonts w:hint="cs"/>
          <w:rtl/>
        </w:rPr>
        <w:t xml:space="preserve"> (مسلم)؛ </w:t>
      </w:r>
      <w:r w:rsidRPr="00BE2421">
        <w:rPr>
          <w:rStyle w:val="1-Char"/>
          <w:rFonts w:hint="cs"/>
          <w:rtl/>
        </w:rPr>
        <w:t>«مد</w:t>
      </w:r>
      <w:r w:rsidR="00446BB7">
        <w:rPr>
          <w:rStyle w:val="1-Char"/>
          <w:rFonts w:hint="cs"/>
          <w:rtl/>
        </w:rPr>
        <w:t>ی</w:t>
      </w:r>
      <w:r w:rsidRPr="00BE2421">
        <w:rPr>
          <w:rStyle w:val="1-Char"/>
          <w:rFonts w:hint="cs"/>
          <w:rtl/>
        </w:rPr>
        <w:t>نه همچون دم آهنگر</w:t>
      </w:r>
      <w:r w:rsidR="00446BB7">
        <w:rPr>
          <w:rStyle w:val="1-Char"/>
          <w:rFonts w:hint="cs"/>
          <w:rtl/>
        </w:rPr>
        <w:t>ی</w:t>
      </w:r>
      <w:r w:rsidRPr="00BE2421">
        <w:rPr>
          <w:rStyle w:val="1-Char"/>
          <w:rFonts w:hint="cs"/>
          <w:rtl/>
        </w:rPr>
        <w:t>، خب</w:t>
      </w:r>
      <w:r w:rsidR="00446BB7">
        <w:rPr>
          <w:rStyle w:val="1-Char"/>
          <w:rFonts w:hint="cs"/>
          <w:rtl/>
        </w:rPr>
        <w:t>ی</w:t>
      </w:r>
      <w:r w:rsidRPr="00BE2421">
        <w:rPr>
          <w:rStyle w:val="1-Char"/>
          <w:rFonts w:hint="cs"/>
          <w:rtl/>
        </w:rPr>
        <w:t>ث را ب</w:t>
      </w:r>
      <w:r w:rsidR="00446BB7">
        <w:rPr>
          <w:rStyle w:val="1-Char"/>
          <w:rFonts w:hint="cs"/>
          <w:rtl/>
        </w:rPr>
        <w:t>ی</w:t>
      </w:r>
      <w:r w:rsidRPr="00BE2421">
        <w:rPr>
          <w:rStyle w:val="1-Char"/>
          <w:rFonts w:hint="cs"/>
          <w:rtl/>
        </w:rPr>
        <w:t>رون م</w:t>
      </w:r>
      <w:r w:rsidR="00446BB7">
        <w:rPr>
          <w:rStyle w:val="1-Char"/>
          <w:rFonts w:hint="cs"/>
          <w:rtl/>
        </w:rPr>
        <w:t>ی</w:t>
      </w:r>
      <w:r w:rsidRPr="00BE2421">
        <w:rPr>
          <w:rStyle w:val="1-Char"/>
          <w:rFonts w:hint="cs"/>
          <w:rtl/>
        </w:rPr>
        <w:t>‌کند؛ و ق</w:t>
      </w:r>
      <w:r w:rsidR="00446BB7">
        <w:rPr>
          <w:rStyle w:val="1-Char"/>
          <w:rFonts w:hint="cs"/>
          <w:rtl/>
        </w:rPr>
        <w:t>ی</w:t>
      </w:r>
      <w:r w:rsidRPr="00BE2421">
        <w:rPr>
          <w:rStyle w:val="1-Char"/>
          <w:rFonts w:hint="cs"/>
          <w:rtl/>
        </w:rPr>
        <w:t>امت برپا نم</w:t>
      </w:r>
      <w:r w:rsidR="00446BB7">
        <w:rPr>
          <w:rStyle w:val="1-Char"/>
          <w:rFonts w:hint="cs"/>
          <w:rtl/>
        </w:rPr>
        <w:t>ی</w:t>
      </w:r>
      <w:r w:rsidRPr="00BE2421">
        <w:rPr>
          <w:rStyle w:val="1-Char"/>
          <w:rFonts w:hint="cs"/>
          <w:rtl/>
        </w:rPr>
        <w:t>‌شود تا وقت</w:t>
      </w:r>
      <w:r w:rsidR="00446BB7">
        <w:rPr>
          <w:rStyle w:val="1-Char"/>
          <w:rFonts w:hint="cs"/>
          <w:rtl/>
        </w:rPr>
        <w:t>ی</w:t>
      </w:r>
      <w:r w:rsidRPr="00BE2421">
        <w:rPr>
          <w:rStyle w:val="1-Char"/>
          <w:rFonts w:hint="cs"/>
          <w:rtl/>
        </w:rPr>
        <w:t xml:space="preserve"> که مد</w:t>
      </w:r>
      <w:r w:rsidR="00446BB7">
        <w:rPr>
          <w:rStyle w:val="1-Char"/>
          <w:rFonts w:hint="cs"/>
          <w:rtl/>
        </w:rPr>
        <w:t>ی</w:t>
      </w:r>
      <w:r w:rsidRPr="00BE2421">
        <w:rPr>
          <w:rStyle w:val="1-Char"/>
          <w:rFonts w:hint="cs"/>
          <w:rtl/>
        </w:rPr>
        <w:t>نه انسان‌ها</w:t>
      </w:r>
      <w:r w:rsidR="00446BB7">
        <w:rPr>
          <w:rStyle w:val="1-Char"/>
          <w:rFonts w:hint="cs"/>
          <w:rtl/>
        </w:rPr>
        <w:t>ی</w:t>
      </w:r>
      <w:r w:rsidRPr="00BE2421">
        <w:rPr>
          <w:rStyle w:val="1-Char"/>
          <w:rFonts w:hint="cs"/>
          <w:rtl/>
        </w:rPr>
        <w:t xml:space="preserve"> شرورش را ب</w:t>
      </w:r>
      <w:r w:rsidR="00446BB7">
        <w:rPr>
          <w:rStyle w:val="1-Char"/>
          <w:rFonts w:hint="cs"/>
          <w:rtl/>
        </w:rPr>
        <w:t>ی</w:t>
      </w:r>
      <w:r w:rsidRPr="00BE2421">
        <w:rPr>
          <w:rStyle w:val="1-Char"/>
          <w:rFonts w:hint="cs"/>
          <w:rtl/>
        </w:rPr>
        <w:t>رون نراند؛ همان‌طور که دم آهنگر</w:t>
      </w:r>
      <w:r w:rsidR="00446BB7">
        <w:rPr>
          <w:rStyle w:val="1-Char"/>
          <w:rFonts w:hint="cs"/>
          <w:rtl/>
        </w:rPr>
        <w:t>ی</w:t>
      </w:r>
      <w:r w:rsidRPr="00BE2421">
        <w:rPr>
          <w:rStyle w:val="1-Char"/>
          <w:rFonts w:hint="cs"/>
          <w:rtl/>
        </w:rPr>
        <w:t>، ناخالص</w:t>
      </w:r>
      <w:r w:rsidR="00446BB7">
        <w:rPr>
          <w:rStyle w:val="1-Char"/>
          <w:rFonts w:hint="cs"/>
          <w:rtl/>
        </w:rPr>
        <w:t>ی</w:t>
      </w:r>
      <w:r w:rsidRPr="00BE2421">
        <w:rPr>
          <w:rStyle w:val="1-Char"/>
          <w:rFonts w:hint="cs"/>
          <w:rtl/>
        </w:rPr>
        <w:t>‌ها</w:t>
      </w:r>
      <w:r w:rsidR="00446BB7">
        <w:rPr>
          <w:rStyle w:val="1-Char"/>
          <w:rFonts w:hint="cs"/>
          <w:rtl/>
        </w:rPr>
        <w:t>ی</w:t>
      </w:r>
      <w:r w:rsidRPr="00BE2421">
        <w:rPr>
          <w:rStyle w:val="1-Char"/>
          <w:rFonts w:hint="cs"/>
          <w:rtl/>
        </w:rPr>
        <w:t xml:space="preserve"> آهن را ب</w:t>
      </w:r>
      <w:r w:rsidR="00446BB7">
        <w:rPr>
          <w:rStyle w:val="1-Char"/>
          <w:rFonts w:hint="cs"/>
          <w:rtl/>
        </w:rPr>
        <w:t>ی</w:t>
      </w:r>
      <w:r w:rsidRPr="00BE2421">
        <w:rPr>
          <w:rStyle w:val="1-Char"/>
          <w:rFonts w:hint="cs"/>
          <w:rtl/>
        </w:rPr>
        <w:t>رون م</w:t>
      </w:r>
      <w:r w:rsidR="00446BB7">
        <w:rPr>
          <w:rStyle w:val="1-Char"/>
          <w:rFonts w:hint="cs"/>
          <w:rtl/>
        </w:rPr>
        <w:t>ی</w:t>
      </w:r>
      <w:r w:rsidRPr="00BE2421">
        <w:rPr>
          <w:rStyle w:val="1-Char"/>
          <w:rFonts w:hint="cs"/>
          <w:rtl/>
        </w:rPr>
        <w:t>‌کند»</w:t>
      </w:r>
      <w:r w:rsidRPr="007100A7">
        <w:rPr>
          <w:rStyle w:val="1-Char"/>
          <w:rFonts w:hint="cs"/>
          <w:rtl/>
        </w:rPr>
        <w:t>.</w:t>
      </w:r>
    </w:p>
    <w:p w:rsidR="006B31CA" w:rsidRPr="007100A7" w:rsidRDefault="006B31CA" w:rsidP="00900CB3">
      <w:pPr>
        <w:rPr>
          <w:rStyle w:val="1-Char"/>
          <w:rtl/>
        </w:rPr>
      </w:pPr>
      <w:r w:rsidRPr="007100A7">
        <w:rPr>
          <w:rStyle w:val="1-Char"/>
          <w:rFonts w:hint="cs"/>
          <w:rtl/>
        </w:rPr>
        <w:t>و ابوهر</w:t>
      </w:r>
      <w:r w:rsidR="00446BB7">
        <w:rPr>
          <w:rStyle w:val="1-Char"/>
          <w:rFonts w:hint="cs"/>
          <w:rtl/>
        </w:rPr>
        <w:t>ی</w:t>
      </w:r>
      <w:r w:rsidRPr="007100A7">
        <w:rPr>
          <w:rStyle w:val="1-Char"/>
          <w:rFonts w:hint="cs"/>
          <w:rtl/>
        </w:rPr>
        <w:t>ره</w:t>
      </w:r>
      <w:r w:rsidR="00FE6406" w:rsidRPr="00FE6406">
        <w:rPr>
          <w:rStyle w:val="1-Char"/>
          <w:rFonts w:cs="CTraditional Arabic" w:hint="cs"/>
          <w:rtl/>
        </w:rPr>
        <w:t>س</w:t>
      </w:r>
      <w:r w:rsidRPr="007100A7">
        <w:rPr>
          <w:rStyle w:val="1-Char"/>
          <w:rFonts w:hint="cs"/>
          <w:rtl/>
        </w:rPr>
        <w:t xml:space="preserve"> در مورد فض</w:t>
      </w:r>
      <w:r w:rsidR="00446BB7">
        <w:rPr>
          <w:rStyle w:val="1-Char"/>
          <w:rFonts w:hint="cs"/>
          <w:rtl/>
        </w:rPr>
        <w:t>ی</w:t>
      </w:r>
      <w:r w:rsidRPr="007100A7">
        <w:rPr>
          <w:rStyle w:val="1-Char"/>
          <w:rFonts w:hint="cs"/>
          <w:rtl/>
        </w:rPr>
        <w:t>لت مسجد نبو</w:t>
      </w:r>
      <w:r w:rsidR="00446BB7">
        <w:rPr>
          <w:rStyle w:val="1-Char"/>
          <w:rFonts w:hint="cs"/>
          <w:rtl/>
        </w:rPr>
        <w:t>ی</w:t>
      </w:r>
      <w:r w:rsidRPr="007100A7">
        <w:rPr>
          <w:rStyle w:val="1-Char"/>
          <w:rFonts w:hint="cs"/>
          <w:rtl/>
        </w:rPr>
        <w:t xml:space="preserve"> و نماز خواندن در آن م</w:t>
      </w:r>
      <w:r w:rsidR="00446BB7">
        <w:rPr>
          <w:rStyle w:val="1-Char"/>
          <w:rFonts w:hint="cs"/>
          <w:rtl/>
        </w:rPr>
        <w:t>ی</w:t>
      </w:r>
      <w:r w:rsidRPr="007100A7">
        <w:rPr>
          <w:rStyle w:val="1-Char"/>
          <w:rFonts w:hint="cs"/>
          <w:rtl/>
        </w:rPr>
        <w:t>‌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ج</w:t>
      </w:r>
      <w:r w:rsidRPr="007100A7">
        <w:rPr>
          <w:rStyle w:val="1-Char"/>
          <w:rFonts w:hint="cs"/>
          <w:rtl/>
        </w:rPr>
        <w:t xml:space="preserve"> فرمود: </w:t>
      </w:r>
      <w:r w:rsidRPr="00BE2421">
        <w:rPr>
          <w:rStyle w:val="5-Char"/>
          <w:rFonts w:hint="cs"/>
          <w:rtl/>
        </w:rPr>
        <w:t>«لٰا</w:t>
      </w:r>
      <w:r w:rsidR="00900CB3">
        <w:rPr>
          <w:rStyle w:val="5-Char"/>
          <w:rFonts w:hint="cs"/>
          <w:rtl/>
        </w:rPr>
        <w:t xml:space="preserve"> </w:t>
      </w:r>
      <w:r w:rsidRPr="00BE2421">
        <w:rPr>
          <w:rStyle w:val="5-Char"/>
          <w:rFonts w:hint="cs"/>
          <w:rtl/>
        </w:rPr>
        <w:t>تُشَدُّ الرِّحٰالُ اِلّٰا اِلٰي ثَلٰاثَةِ مَسٰاجِدَ: مَسْجِدِيْ هٰذٰا وَ مَسْجِدِ الْحَرٰامِ وَ مَسْجِدِ</w:t>
      </w:r>
      <w:r w:rsidR="00900CB3">
        <w:rPr>
          <w:rStyle w:val="5-Char"/>
          <w:rFonts w:hint="cs"/>
          <w:rtl/>
        </w:rPr>
        <w:t xml:space="preserve"> </w:t>
      </w:r>
      <w:r w:rsidRPr="00BE2421">
        <w:rPr>
          <w:rStyle w:val="5-Char"/>
          <w:rFonts w:hint="cs"/>
          <w:rtl/>
        </w:rPr>
        <w:t>الْاَقْصٰي»</w:t>
      </w:r>
      <w:r w:rsidRPr="007100A7">
        <w:rPr>
          <w:rStyle w:val="1-Char"/>
          <w:rFonts w:hint="cs"/>
          <w:rtl/>
        </w:rPr>
        <w:t xml:space="preserve"> (بخار</w:t>
      </w:r>
      <w:r w:rsidR="00446BB7">
        <w:rPr>
          <w:rStyle w:val="1-Char"/>
          <w:rFonts w:hint="cs"/>
          <w:rtl/>
        </w:rPr>
        <w:t>ی</w:t>
      </w:r>
      <w:r w:rsidRPr="007100A7">
        <w:rPr>
          <w:rStyle w:val="1-Char"/>
          <w:rFonts w:hint="cs"/>
          <w:rtl/>
        </w:rPr>
        <w:t xml:space="preserve"> و مسلم)؛ </w:t>
      </w:r>
      <w:r w:rsidRPr="00BE2421">
        <w:rPr>
          <w:rStyle w:val="1-Char"/>
          <w:rFonts w:hint="cs"/>
          <w:rtl/>
        </w:rPr>
        <w:t>«به قصد ز</w:t>
      </w:r>
      <w:r w:rsidR="00446BB7">
        <w:rPr>
          <w:rStyle w:val="1-Char"/>
          <w:rFonts w:hint="cs"/>
          <w:rtl/>
        </w:rPr>
        <w:t>ی</w:t>
      </w:r>
      <w:r w:rsidRPr="00BE2421">
        <w:rPr>
          <w:rStyle w:val="1-Char"/>
          <w:rFonts w:hint="cs"/>
          <w:rtl/>
        </w:rPr>
        <w:t>ارت، بار و اثاث سفر بسته نم</w:t>
      </w:r>
      <w:r w:rsidR="00446BB7">
        <w:rPr>
          <w:rStyle w:val="1-Char"/>
          <w:rFonts w:hint="cs"/>
          <w:rtl/>
        </w:rPr>
        <w:t>ی</w:t>
      </w:r>
      <w:r w:rsidRPr="00BE2421">
        <w:rPr>
          <w:rStyle w:val="1-Char"/>
          <w:rFonts w:hint="cs"/>
          <w:rtl/>
        </w:rPr>
        <w:t>‌شود مگر به قصد سه مسجد: ا</w:t>
      </w:r>
      <w:r w:rsidR="00446BB7">
        <w:rPr>
          <w:rStyle w:val="1-Char"/>
          <w:rFonts w:hint="cs"/>
          <w:rtl/>
        </w:rPr>
        <w:t>ی</w:t>
      </w:r>
      <w:r w:rsidRPr="00BE2421">
        <w:rPr>
          <w:rStyle w:val="1-Char"/>
          <w:rFonts w:hint="cs"/>
          <w:rtl/>
        </w:rPr>
        <w:t>ن مسجد من (مسجدالنب</w:t>
      </w:r>
      <w:r w:rsidR="00446BB7">
        <w:rPr>
          <w:rStyle w:val="1-Char"/>
          <w:rFonts w:hint="cs"/>
          <w:rtl/>
        </w:rPr>
        <w:t>ی</w:t>
      </w:r>
      <w:r w:rsidRPr="00BE2421">
        <w:rPr>
          <w:rStyle w:val="1-Char"/>
          <w:rFonts w:hint="cs"/>
          <w:rtl/>
        </w:rPr>
        <w:t>)، مسجدالحرام و مسجدالاقص</w:t>
      </w:r>
      <w:r w:rsidR="00446BB7">
        <w:rPr>
          <w:rStyle w:val="1-Char"/>
          <w:rFonts w:hint="cs"/>
          <w:rtl/>
        </w:rPr>
        <w:t>ی</w:t>
      </w:r>
      <w:r w:rsidRPr="00BE2421">
        <w:rPr>
          <w:rStyle w:val="1-Char"/>
          <w:rFonts w:hint="cs"/>
          <w:rtl/>
        </w:rPr>
        <w:t>»</w:t>
      </w:r>
      <w:r w:rsidRPr="007100A7">
        <w:rPr>
          <w:rStyle w:val="1-Char"/>
          <w:rFonts w:hint="cs"/>
          <w:rtl/>
        </w:rPr>
        <w:t>.</w:t>
      </w:r>
    </w:p>
    <w:p w:rsidR="006B31CA" w:rsidRPr="007100A7" w:rsidRDefault="006B31CA" w:rsidP="00AF1D25">
      <w:pPr>
        <w:rPr>
          <w:rStyle w:val="1-Char"/>
          <w:rtl/>
        </w:rPr>
      </w:pPr>
      <w:r w:rsidRPr="007100A7">
        <w:rPr>
          <w:rStyle w:val="1-Char"/>
          <w:rFonts w:hint="cs"/>
          <w:rtl/>
        </w:rPr>
        <w:t>و همچن</w:t>
      </w:r>
      <w:r w:rsidR="00446BB7">
        <w:rPr>
          <w:rStyle w:val="1-Char"/>
          <w:rFonts w:hint="cs"/>
          <w:rtl/>
        </w:rPr>
        <w:t>ی</w:t>
      </w:r>
      <w:r w:rsidRPr="007100A7">
        <w:rPr>
          <w:rStyle w:val="1-Char"/>
          <w:rFonts w:hint="cs"/>
          <w:rtl/>
        </w:rPr>
        <w:t>ن از ابوهر</w:t>
      </w:r>
      <w:r w:rsidR="00446BB7">
        <w:rPr>
          <w:rStyle w:val="1-Char"/>
          <w:rFonts w:hint="cs"/>
          <w:rtl/>
        </w:rPr>
        <w:t>ی</w:t>
      </w:r>
      <w:r w:rsidRPr="007100A7">
        <w:rPr>
          <w:rStyle w:val="1-Char"/>
          <w:rFonts w:hint="cs"/>
          <w:rtl/>
        </w:rPr>
        <w:t>ره</w:t>
      </w:r>
      <w:r w:rsidR="00FE6406" w:rsidRPr="00FE6406">
        <w:rPr>
          <w:rStyle w:val="1-Char"/>
          <w:rFonts w:cs="CTraditional Arabic" w:hint="cs"/>
          <w:rtl/>
        </w:rPr>
        <w:t>س</w:t>
      </w:r>
      <w:r w:rsidRPr="007100A7">
        <w:rPr>
          <w:rStyle w:val="1-Char"/>
          <w:rFonts w:hint="cs"/>
          <w:rtl/>
        </w:rPr>
        <w:t xml:space="preserve"> روا</w:t>
      </w:r>
      <w:r w:rsidR="00446BB7">
        <w:rPr>
          <w:rStyle w:val="1-Char"/>
          <w:rFonts w:hint="cs"/>
          <w:rtl/>
        </w:rPr>
        <w:t>ی</w:t>
      </w:r>
      <w:r w:rsidRPr="007100A7">
        <w:rPr>
          <w:rStyle w:val="1-Char"/>
          <w:rFonts w:hint="cs"/>
          <w:rtl/>
        </w:rPr>
        <w:t>ت است که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 </w:t>
      </w:r>
      <w:r w:rsidRPr="00BE2421">
        <w:rPr>
          <w:rStyle w:val="5-Char"/>
          <w:rFonts w:hint="cs"/>
          <w:rtl/>
        </w:rPr>
        <w:t>«صَلٰاةٌ فِيْ مَسْجِدِيْ هٰذٰا خَيْرٌ مِّنْ اَلْفِ صَلٰاةٍ فِيْ غَيْرِهِ مِنَ الْمَسٰاجِدِ اِلَّا الْمَسْجِدِالْحَرٰامِ»</w:t>
      </w:r>
      <w:r w:rsidRPr="007100A7">
        <w:rPr>
          <w:rStyle w:val="1-Char"/>
          <w:rFonts w:hint="cs"/>
          <w:rtl/>
        </w:rPr>
        <w:t xml:space="preserve"> (بخار</w:t>
      </w:r>
      <w:r w:rsidR="00446BB7">
        <w:rPr>
          <w:rStyle w:val="1-Char"/>
          <w:rFonts w:hint="cs"/>
          <w:rtl/>
        </w:rPr>
        <w:t>ی</w:t>
      </w:r>
      <w:r w:rsidRPr="007100A7">
        <w:rPr>
          <w:rStyle w:val="1-Char"/>
          <w:rFonts w:hint="cs"/>
          <w:rtl/>
        </w:rPr>
        <w:t>، مسلم، ترمذ</w:t>
      </w:r>
      <w:r w:rsidR="00446BB7">
        <w:rPr>
          <w:rStyle w:val="1-Char"/>
          <w:rFonts w:hint="cs"/>
          <w:rtl/>
        </w:rPr>
        <w:t>ی</w:t>
      </w:r>
      <w:r w:rsidRPr="007100A7">
        <w:rPr>
          <w:rStyle w:val="1-Char"/>
          <w:rFonts w:hint="cs"/>
          <w:rtl/>
        </w:rPr>
        <w:t xml:space="preserve"> و نسا</w:t>
      </w:r>
      <w:r w:rsidR="00446BB7">
        <w:rPr>
          <w:rStyle w:val="1-Char"/>
          <w:rFonts w:hint="cs"/>
          <w:rtl/>
        </w:rPr>
        <w:t>یی</w:t>
      </w:r>
      <w:r w:rsidRPr="007100A7">
        <w:rPr>
          <w:rStyle w:val="1-Char"/>
          <w:rFonts w:hint="cs"/>
          <w:rtl/>
        </w:rPr>
        <w:t xml:space="preserve">)؛ </w:t>
      </w:r>
      <w:r w:rsidRPr="00BE2421">
        <w:rPr>
          <w:rStyle w:val="1-Char"/>
          <w:rFonts w:hint="cs"/>
          <w:rtl/>
        </w:rPr>
        <w:t xml:space="preserve">«خواندن </w:t>
      </w:r>
      <w:r w:rsidR="00446BB7">
        <w:rPr>
          <w:rStyle w:val="1-Char"/>
          <w:rFonts w:hint="cs"/>
          <w:rtl/>
        </w:rPr>
        <w:t>ی</w:t>
      </w:r>
      <w:r w:rsidRPr="00BE2421">
        <w:rPr>
          <w:rStyle w:val="1-Char"/>
          <w:rFonts w:hint="cs"/>
          <w:rtl/>
        </w:rPr>
        <w:t>ک نماز در مسجد من (مسجدالنب</w:t>
      </w:r>
      <w:r w:rsidR="00446BB7">
        <w:rPr>
          <w:rStyle w:val="1-Char"/>
          <w:rFonts w:hint="cs"/>
          <w:rtl/>
        </w:rPr>
        <w:t>ی</w:t>
      </w:r>
      <w:r w:rsidRPr="00BE2421">
        <w:rPr>
          <w:rStyle w:val="1-Char"/>
          <w:rFonts w:hint="cs"/>
          <w:rtl/>
        </w:rPr>
        <w:t>) بهتر از خواندن هزار نماز در سا</w:t>
      </w:r>
      <w:r w:rsidR="00446BB7">
        <w:rPr>
          <w:rStyle w:val="1-Char"/>
          <w:rFonts w:hint="cs"/>
          <w:rtl/>
        </w:rPr>
        <w:t>ی</w:t>
      </w:r>
      <w:r w:rsidRPr="00BE2421">
        <w:rPr>
          <w:rStyle w:val="1-Char"/>
          <w:rFonts w:hint="cs"/>
          <w:rtl/>
        </w:rPr>
        <w:t>ر مساجد است به جز مسجدالحرام»</w:t>
      </w:r>
      <w:r w:rsidRPr="007100A7">
        <w:rPr>
          <w:rStyle w:val="1-Char"/>
          <w:rFonts w:hint="cs"/>
          <w:rtl/>
        </w:rPr>
        <w:t>.</w:t>
      </w:r>
    </w:p>
    <w:p w:rsidR="006B31CA" w:rsidRPr="007100A7" w:rsidRDefault="006B31CA" w:rsidP="00AF1D25">
      <w:pPr>
        <w:rPr>
          <w:rStyle w:val="1-Char"/>
          <w:rtl/>
        </w:rPr>
      </w:pPr>
      <w:r w:rsidRPr="007100A7">
        <w:rPr>
          <w:rStyle w:val="1-Char"/>
          <w:rFonts w:hint="cs"/>
          <w:rtl/>
        </w:rPr>
        <w:t>و عبدالله بن ز</w:t>
      </w:r>
      <w:r w:rsidR="00446BB7">
        <w:rPr>
          <w:rStyle w:val="1-Char"/>
          <w:rFonts w:hint="cs"/>
          <w:rtl/>
        </w:rPr>
        <w:t>ی</w:t>
      </w:r>
      <w:r w:rsidRPr="007100A7">
        <w:rPr>
          <w:rStyle w:val="1-Char"/>
          <w:rFonts w:hint="cs"/>
          <w:rtl/>
        </w:rPr>
        <w:t>د</w:t>
      </w:r>
      <w:r w:rsidR="00FE6406" w:rsidRPr="00FE6406">
        <w:rPr>
          <w:rStyle w:val="1-Char"/>
          <w:rFonts w:cs="CTraditional Arabic" w:hint="cs"/>
          <w:rtl/>
        </w:rPr>
        <w:t>س</w:t>
      </w:r>
      <w:r w:rsidRPr="007100A7">
        <w:rPr>
          <w:rStyle w:val="1-Char"/>
          <w:rFonts w:hint="cs"/>
          <w:rtl/>
        </w:rPr>
        <w:t xml:space="preserve"> گو</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فرمود: </w:t>
      </w:r>
      <w:r w:rsidRPr="00BE2421">
        <w:rPr>
          <w:rStyle w:val="5-Char"/>
          <w:rFonts w:hint="cs"/>
          <w:rtl/>
        </w:rPr>
        <w:t>«مٰا</w:t>
      </w:r>
      <w:r w:rsidR="00900CB3">
        <w:rPr>
          <w:rStyle w:val="5-Char"/>
          <w:rFonts w:hint="cs"/>
          <w:rtl/>
        </w:rPr>
        <w:t xml:space="preserve"> </w:t>
      </w:r>
      <w:r w:rsidRPr="00BE2421">
        <w:rPr>
          <w:rStyle w:val="5-Char"/>
          <w:rFonts w:hint="cs"/>
          <w:rtl/>
        </w:rPr>
        <w:t>بَيْنَ بَيْتِيْ وَ مِنْبَرِيْ، رَوْضَةٌ مِّنْ رِيٰاضِ الْجَنَّةِ»</w:t>
      </w:r>
      <w:r w:rsidRPr="007100A7">
        <w:rPr>
          <w:rStyle w:val="1-Char"/>
          <w:rFonts w:hint="cs"/>
          <w:rtl/>
        </w:rPr>
        <w:t xml:space="preserve"> (بخار</w:t>
      </w:r>
      <w:r w:rsidR="00446BB7">
        <w:rPr>
          <w:rStyle w:val="1-Char"/>
          <w:rFonts w:hint="cs"/>
          <w:rtl/>
        </w:rPr>
        <w:t>ی</w:t>
      </w:r>
      <w:r w:rsidRPr="007100A7">
        <w:rPr>
          <w:rStyle w:val="1-Char"/>
          <w:rFonts w:hint="cs"/>
          <w:rtl/>
        </w:rPr>
        <w:t>، مسلم و نسا</w:t>
      </w:r>
      <w:r w:rsidR="00446BB7">
        <w:rPr>
          <w:rStyle w:val="1-Char"/>
          <w:rFonts w:hint="cs"/>
          <w:rtl/>
        </w:rPr>
        <w:t>یی</w:t>
      </w:r>
      <w:r w:rsidRPr="007100A7">
        <w:rPr>
          <w:rStyle w:val="1-Char"/>
          <w:rFonts w:hint="cs"/>
          <w:rtl/>
        </w:rPr>
        <w:t xml:space="preserve">)؛ </w:t>
      </w:r>
      <w:r w:rsidRPr="00BE2421">
        <w:rPr>
          <w:rStyle w:val="1-Char"/>
          <w:rFonts w:hint="cs"/>
          <w:rtl/>
        </w:rPr>
        <w:t>«ب</w:t>
      </w:r>
      <w:r w:rsidR="00446BB7">
        <w:rPr>
          <w:rStyle w:val="1-Char"/>
          <w:rFonts w:hint="cs"/>
          <w:rtl/>
        </w:rPr>
        <w:t>ی</w:t>
      </w:r>
      <w:r w:rsidRPr="00BE2421">
        <w:rPr>
          <w:rStyle w:val="1-Char"/>
          <w:rFonts w:hint="cs"/>
          <w:rtl/>
        </w:rPr>
        <w:t>ن خانه‌</w:t>
      </w:r>
      <w:r w:rsidR="00446BB7">
        <w:rPr>
          <w:rStyle w:val="1-Char"/>
          <w:rFonts w:hint="cs"/>
          <w:rtl/>
        </w:rPr>
        <w:t>ی</w:t>
      </w:r>
      <w:r w:rsidRPr="00BE2421">
        <w:rPr>
          <w:rStyle w:val="1-Char"/>
          <w:rFonts w:hint="cs"/>
          <w:rtl/>
        </w:rPr>
        <w:t xml:space="preserve"> من و منبرم، باغ</w:t>
      </w:r>
      <w:r w:rsidR="00446BB7">
        <w:rPr>
          <w:rStyle w:val="1-Char"/>
          <w:rFonts w:hint="cs"/>
          <w:rtl/>
        </w:rPr>
        <w:t>ی</w:t>
      </w:r>
      <w:r w:rsidRPr="00BE2421">
        <w:rPr>
          <w:rStyle w:val="1-Char"/>
          <w:rFonts w:hint="cs"/>
          <w:rtl/>
        </w:rPr>
        <w:t xml:space="preserve"> از باغ‌ها</w:t>
      </w:r>
      <w:r w:rsidR="00446BB7">
        <w:rPr>
          <w:rStyle w:val="1-Char"/>
          <w:rFonts w:hint="cs"/>
          <w:rtl/>
        </w:rPr>
        <w:t>ی</w:t>
      </w:r>
      <w:r w:rsidRPr="00BE2421">
        <w:rPr>
          <w:rStyle w:val="1-Char"/>
          <w:rFonts w:hint="cs"/>
          <w:rtl/>
        </w:rPr>
        <w:t xml:space="preserve"> بهشت است»</w:t>
      </w:r>
      <w:r w:rsidRPr="007100A7">
        <w:rPr>
          <w:rStyle w:val="1-Char"/>
          <w:rFonts w:hint="cs"/>
          <w:rtl/>
        </w:rPr>
        <w:t>.</w:t>
      </w:r>
    </w:p>
    <w:p w:rsidR="006B31CA" w:rsidRPr="007100A7" w:rsidRDefault="006B31CA" w:rsidP="00AF1D25">
      <w:pPr>
        <w:rPr>
          <w:rStyle w:val="1-Char"/>
          <w:rtl/>
        </w:rPr>
      </w:pPr>
      <w:r w:rsidRPr="007100A7">
        <w:rPr>
          <w:rStyle w:val="1-Char"/>
          <w:rFonts w:hint="cs"/>
          <w:rtl/>
        </w:rPr>
        <w:t>و ن</w:t>
      </w:r>
      <w:r w:rsidR="00446BB7">
        <w:rPr>
          <w:rStyle w:val="1-Char"/>
          <w:rFonts w:hint="cs"/>
          <w:rtl/>
        </w:rPr>
        <w:t>ی</w:t>
      </w:r>
      <w:r w:rsidRPr="007100A7">
        <w:rPr>
          <w:rStyle w:val="1-Char"/>
          <w:rFonts w:hint="cs"/>
          <w:rtl/>
        </w:rPr>
        <w:t>ز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 xml:space="preserve">د: </w:t>
      </w:r>
      <w:r w:rsidRPr="00BE2421">
        <w:rPr>
          <w:rStyle w:val="5-Char"/>
          <w:rFonts w:hint="cs"/>
          <w:rtl/>
        </w:rPr>
        <w:t>«مَنْ جٰاءَنِيْ زٰائِراً لٰاتَعْمِدُهُ حٰاجَةٌ اِلّٰا زِيٰارَتِيْ کٰانَ حَقّاً عَليَّ اَنْ اَکُوْنَ لَهُ شَفِيْعاً يَوْمَ الْقِيٰامَةِ»</w:t>
      </w:r>
      <w:r w:rsidRPr="007100A7">
        <w:rPr>
          <w:rStyle w:val="1-Char"/>
          <w:rFonts w:hint="cs"/>
          <w:rtl/>
        </w:rPr>
        <w:t xml:space="preserve"> (دارقطن</w:t>
      </w:r>
      <w:r w:rsidR="00446BB7">
        <w:rPr>
          <w:rStyle w:val="1-Char"/>
          <w:rFonts w:hint="cs"/>
          <w:rtl/>
        </w:rPr>
        <w:t>ی</w:t>
      </w:r>
      <w:r w:rsidRPr="007100A7">
        <w:rPr>
          <w:rStyle w:val="1-Char"/>
          <w:rFonts w:hint="cs"/>
          <w:rtl/>
        </w:rPr>
        <w:t xml:space="preserve">)؛ </w:t>
      </w:r>
      <w:r w:rsidRPr="00BE2421">
        <w:rPr>
          <w:rStyle w:val="1-Char"/>
          <w:rFonts w:hint="cs"/>
          <w:rtl/>
        </w:rPr>
        <w:t>«هر کس به ز</w:t>
      </w:r>
      <w:r w:rsidR="00446BB7">
        <w:rPr>
          <w:rStyle w:val="1-Char"/>
          <w:rFonts w:hint="cs"/>
          <w:rtl/>
        </w:rPr>
        <w:t>ی</w:t>
      </w:r>
      <w:r w:rsidRPr="00BE2421">
        <w:rPr>
          <w:rStyle w:val="1-Char"/>
          <w:rFonts w:hint="cs"/>
          <w:rtl/>
        </w:rPr>
        <w:t>ارت من آ</w:t>
      </w:r>
      <w:r w:rsidR="00446BB7">
        <w:rPr>
          <w:rStyle w:val="1-Char"/>
          <w:rFonts w:hint="cs"/>
          <w:rtl/>
        </w:rPr>
        <w:t>ی</w:t>
      </w:r>
      <w:r w:rsidRPr="00BE2421">
        <w:rPr>
          <w:rStyle w:val="1-Char"/>
          <w:rFonts w:hint="cs"/>
          <w:rtl/>
        </w:rPr>
        <w:t>د و جز آن قصد و ن</w:t>
      </w:r>
      <w:r w:rsidR="00446BB7">
        <w:rPr>
          <w:rStyle w:val="1-Char"/>
          <w:rFonts w:hint="cs"/>
          <w:rtl/>
        </w:rPr>
        <w:t>ی</w:t>
      </w:r>
      <w:r w:rsidRPr="00BE2421">
        <w:rPr>
          <w:rStyle w:val="1-Char"/>
          <w:rFonts w:hint="cs"/>
          <w:rtl/>
        </w:rPr>
        <w:t>از د</w:t>
      </w:r>
      <w:r w:rsidR="00446BB7">
        <w:rPr>
          <w:rStyle w:val="1-Char"/>
          <w:rFonts w:hint="cs"/>
          <w:rtl/>
        </w:rPr>
        <w:t>ی</w:t>
      </w:r>
      <w:r w:rsidRPr="00BE2421">
        <w:rPr>
          <w:rStyle w:val="1-Char"/>
          <w:rFonts w:hint="cs"/>
          <w:rtl/>
        </w:rPr>
        <w:t>گر</w:t>
      </w:r>
      <w:r w:rsidR="00446BB7">
        <w:rPr>
          <w:rStyle w:val="1-Char"/>
          <w:rFonts w:hint="cs"/>
          <w:rtl/>
        </w:rPr>
        <w:t>ی</w:t>
      </w:r>
      <w:r w:rsidRPr="00BE2421">
        <w:rPr>
          <w:rStyle w:val="1-Char"/>
          <w:rFonts w:hint="cs"/>
          <w:rtl/>
        </w:rPr>
        <w:t xml:space="preserve"> نداشته باشد، بر من واجب خواهد بود که روز ق</w:t>
      </w:r>
      <w:r w:rsidR="00446BB7">
        <w:rPr>
          <w:rStyle w:val="1-Char"/>
          <w:rFonts w:hint="cs"/>
          <w:rtl/>
        </w:rPr>
        <w:t>ی</w:t>
      </w:r>
      <w:r w:rsidRPr="00BE2421">
        <w:rPr>
          <w:rStyle w:val="1-Char"/>
          <w:rFonts w:hint="cs"/>
          <w:rtl/>
        </w:rPr>
        <w:t>امت برا</w:t>
      </w:r>
      <w:r w:rsidR="00446BB7">
        <w:rPr>
          <w:rStyle w:val="1-Char"/>
          <w:rFonts w:hint="cs"/>
          <w:rtl/>
        </w:rPr>
        <w:t>ی</w:t>
      </w:r>
      <w:r w:rsidRPr="00BE2421">
        <w:rPr>
          <w:rStyle w:val="1-Char"/>
          <w:rFonts w:hint="cs"/>
          <w:rtl/>
        </w:rPr>
        <w:t xml:space="preserve"> او شفاعت کنم»</w:t>
      </w:r>
      <w:r w:rsidRPr="007100A7">
        <w:rPr>
          <w:rStyle w:val="1-Char"/>
          <w:rFonts w:hint="cs"/>
          <w:rtl/>
        </w:rPr>
        <w:t>.]</w:t>
      </w:r>
    </w:p>
    <w:p w:rsidR="006B31CA" w:rsidRPr="007100A7" w:rsidRDefault="006B31CA" w:rsidP="00AF1D25">
      <w:pPr>
        <w:rPr>
          <w:rStyle w:val="1-Char"/>
          <w:rtl/>
        </w:rPr>
      </w:pPr>
      <w:r w:rsidRPr="007100A7">
        <w:rPr>
          <w:rStyle w:val="1-Char"/>
          <w:rFonts w:hint="cs"/>
          <w:rtl/>
        </w:rPr>
        <w:t>و از موارد</w:t>
      </w:r>
      <w:r w:rsidR="00446BB7">
        <w:rPr>
          <w:rStyle w:val="1-Char"/>
          <w:rFonts w:hint="cs"/>
          <w:rtl/>
        </w:rPr>
        <w:t>ی</w:t>
      </w:r>
      <w:r w:rsidRPr="007100A7">
        <w:rPr>
          <w:rStyle w:val="1-Char"/>
          <w:rFonts w:hint="cs"/>
          <w:rtl/>
        </w:rPr>
        <w:t xml:space="preserve"> که در نزد صاحب‌نظران و پژوهشگران اسلام</w:t>
      </w:r>
      <w:r w:rsidR="00446BB7">
        <w:rPr>
          <w:rStyle w:val="1-Char"/>
          <w:rFonts w:hint="cs"/>
          <w:rtl/>
        </w:rPr>
        <w:t>ی</w:t>
      </w:r>
      <w:r w:rsidRPr="007100A7">
        <w:rPr>
          <w:rStyle w:val="1-Char"/>
          <w:rFonts w:hint="cs"/>
          <w:rtl/>
        </w:rPr>
        <w:t xml:space="preserve"> به اثبات رس</w:t>
      </w:r>
      <w:r w:rsidR="00446BB7">
        <w:rPr>
          <w:rStyle w:val="1-Char"/>
          <w:rFonts w:hint="cs"/>
          <w:rtl/>
        </w:rPr>
        <w:t>ی</w:t>
      </w:r>
      <w:r w:rsidRPr="007100A7">
        <w:rPr>
          <w:rStyle w:val="1-Char"/>
          <w:rFonts w:hint="cs"/>
          <w:rtl/>
        </w:rPr>
        <w:t>ده و مُحرز و قطع</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باشد، ا</w:t>
      </w:r>
      <w:r w:rsidR="00446BB7">
        <w:rPr>
          <w:rStyle w:val="1-Char"/>
          <w:rFonts w:hint="cs"/>
          <w:rtl/>
        </w:rPr>
        <w:t>ی</w:t>
      </w:r>
      <w:r w:rsidRPr="007100A7">
        <w:rPr>
          <w:rStyle w:val="1-Char"/>
          <w:rFonts w:hint="cs"/>
          <w:rtl/>
        </w:rPr>
        <w:t>ن است که پ</w:t>
      </w:r>
      <w:r w:rsidR="00446BB7">
        <w:rPr>
          <w:rStyle w:val="1-Char"/>
          <w:rFonts w:hint="cs"/>
          <w:rtl/>
        </w:rPr>
        <w:t>ی</w:t>
      </w:r>
      <w:r w:rsidRPr="007100A7">
        <w:rPr>
          <w:rStyle w:val="1-Char"/>
          <w:rFonts w:hint="cs"/>
          <w:rtl/>
        </w:rPr>
        <w:t>امبر گرام</w:t>
      </w:r>
      <w:r w:rsidR="00446BB7">
        <w:rPr>
          <w:rStyle w:val="1-Char"/>
          <w:rFonts w:hint="cs"/>
          <w:rtl/>
        </w:rPr>
        <w:t>ی</w:t>
      </w:r>
      <w:r w:rsidRPr="007100A7">
        <w:rPr>
          <w:rStyle w:val="1-Char"/>
          <w:rFonts w:hint="cs"/>
          <w:rtl/>
        </w:rPr>
        <w:t xml:space="preserve"> اسلام</w:t>
      </w:r>
      <w:r w:rsidR="00FE6406" w:rsidRPr="00FE6406">
        <w:rPr>
          <w:rStyle w:val="1-Char"/>
          <w:rFonts w:cs="CTraditional Arabic" w:hint="cs"/>
          <w:rtl/>
        </w:rPr>
        <w:t xml:space="preserve"> ج</w:t>
      </w:r>
      <w:r w:rsidRPr="007100A7">
        <w:rPr>
          <w:rStyle w:val="1-Char"/>
          <w:rFonts w:hint="cs"/>
          <w:rtl/>
        </w:rPr>
        <w:t xml:space="preserve"> زنده‌اند [و بد</w:t>
      </w:r>
      <w:r w:rsidR="00446BB7">
        <w:rPr>
          <w:rStyle w:val="1-Char"/>
          <w:rFonts w:hint="cs"/>
          <w:rtl/>
        </w:rPr>
        <w:t>ی</w:t>
      </w:r>
      <w:r w:rsidRPr="007100A7">
        <w:rPr>
          <w:rStyle w:val="1-Char"/>
          <w:rFonts w:hint="cs"/>
          <w:rtl/>
        </w:rPr>
        <w:t>شان نزد پروردگارشان] روز</w:t>
      </w:r>
      <w:r w:rsidR="00446BB7">
        <w:rPr>
          <w:rStyle w:val="1-Char"/>
          <w:rFonts w:hint="cs"/>
          <w:rtl/>
        </w:rPr>
        <w:t>ی</w:t>
      </w:r>
      <w:r w:rsidRPr="007100A7">
        <w:rPr>
          <w:rStyle w:val="1-Char"/>
          <w:rFonts w:hint="cs"/>
          <w:rtl/>
        </w:rPr>
        <w:t xml:space="preserve"> داده م</w:t>
      </w:r>
      <w:r w:rsidR="00446BB7">
        <w:rPr>
          <w:rStyle w:val="1-Char"/>
          <w:rFonts w:hint="cs"/>
          <w:rtl/>
        </w:rPr>
        <w:t>ی</w:t>
      </w:r>
      <w:r w:rsidRPr="007100A7">
        <w:rPr>
          <w:rStyle w:val="1-Char"/>
          <w:rFonts w:hint="cs"/>
          <w:rtl/>
        </w:rPr>
        <w:t>‌شود [و چگونگ</w:t>
      </w:r>
      <w:r w:rsidR="00446BB7">
        <w:rPr>
          <w:rStyle w:val="1-Char"/>
          <w:rFonts w:hint="cs"/>
          <w:rtl/>
        </w:rPr>
        <w:t>ی</w:t>
      </w:r>
      <w:r w:rsidRPr="007100A7">
        <w:rPr>
          <w:rStyle w:val="1-Char"/>
          <w:rFonts w:hint="cs"/>
          <w:rtl/>
        </w:rPr>
        <w:t xml:space="preserve"> زندگ</w:t>
      </w:r>
      <w:r w:rsidR="00446BB7">
        <w:rPr>
          <w:rStyle w:val="1-Char"/>
          <w:rFonts w:hint="cs"/>
          <w:rtl/>
        </w:rPr>
        <w:t>ی</w:t>
      </w:r>
      <w:r w:rsidRPr="007100A7">
        <w:rPr>
          <w:rStyle w:val="1-Char"/>
          <w:rFonts w:hint="cs"/>
          <w:rtl/>
        </w:rPr>
        <w:t xml:space="preserve"> و نوع خوراک ا</w:t>
      </w:r>
      <w:r w:rsidR="00446BB7">
        <w:rPr>
          <w:rStyle w:val="1-Char"/>
          <w:rFonts w:hint="cs"/>
          <w:rtl/>
        </w:rPr>
        <w:t>ی</w:t>
      </w:r>
      <w:r w:rsidRPr="007100A7">
        <w:rPr>
          <w:rStyle w:val="1-Char"/>
          <w:rFonts w:hint="cs"/>
          <w:rtl/>
        </w:rPr>
        <w:t>شان را خدا م</w:t>
      </w:r>
      <w:r w:rsidR="00446BB7">
        <w:rPr>
          <w:rStyle w:val="1-Char"/>
          <w:rFonts w:hint="cs"/>
          <w:rtl/>
        </w:rPr>
        <w:t>ی</w:t>
      </w:r>
      <w:r w:rsidRPr="007100A7">
        <w:rPr>
          <w:rStyle w:val="1-Char"/>
          <w:rFonts w:hint="cs"/>
          <w:rtl/>
        </w:rPr>
        <w:t>‌داند و بس.] و ا</w:t>
      </w:r>
      <w:r w:rsidR="00446BB7">
        <w:rPr>
          <w:rStyle w:val="1-Char"/>
          <w:rFonts w:hint="cs"/>
          <w:rtl/>
        </w:rPr>
        <w:t>ی</w:t>
      </w:r>
      <w:r w:rsidRPr="007100A7">
        <w:rPr>
          <w:rStyle w:val="1-Char"/>
          <w:rFonts w:hint="cs"/>
          <w:rtl/>
        </w:rPr>
        <w:t>شان از تمام</w:t>
      </w:r>
      <w:r w:rsidR="00446BB7">
        <w:rPr>
          <w:rStyle w:val="1-Char"/>
          <w:rFonts w:hint="cs"/>
          <w:rtl/>
        </w:rPr>
        <w:t>ی</w:t>
      </w:r>
      <w:r w:rsidRPr="007100A7">
        <w:rPr>
          <w:rStyle w:val="1-Char"/>
          <w:rFonts w:hint="cs"/>
          <w:rtl/>
        </w:rPr>
        <w:t xml:space="preserve"> خوش</w:t>
      </w:r>
      <w:r w:rsidR="00446BB7">
        <w:rPr>
          <w:rStyle w:val="1-Char"/>
          <w:rFonts w:hint="cs"/>
          <w:rtl/>
        </w:rPr>
        <w:t>ی</w:t>
      </w:r>
      <w:r w:rsidRPr="007100A7">
        <w:rPr>
          <w:rStyle w:val="1-Char"/>
          <w:rFonts w:hint="cs"/>
          <w:rtl/>
        </w:rPr>
        <w:t>‌ها و لذّت</w:t>
      </w:r>
      <w:r w:rsidR="00900CB3">
        <w:rPr>
          <w:rStyle w:val="1-Char"/>
          <w:rFonts w:hint="eastAsia"/>
          <w:rtl/>
        </w:rPr>
        <w:t>‌</w:t>
      </w:r>
      <w:r w:rsidRPr="007100A7">
        <w:rPr>
          <w:rStyle w:val="1-Char"/>
          <w:rFonts w:hint="cs"/>
          <w:rtl/>
        </w:rPr>
        <w:t>ها و عبادات بهره‌منداند و لذّت م</w:t>
      </w:r>
      <w:r w:rsidR="00446BB7">
        <w:rPr>
          <w:rStyle w:val="1-Char"/>
          <w:rFonts w:hint="cs"/>
          <w:rtl/>
        </w:rPr>
        <w:t>ی</w:t>
      </w:r>
      <w:r w:rsidRPr="007100A7">
        <w:rPr>
          <w:rStyle w:val="1-Char"/>
          <w:rFonts w:hint="cs"/>
          <w:rtl/>
        </w:rPr>
        <w:t>‌برند؛ به جز آن که [چگونگ</w:t>
      </w:r>
      <w:r w:rsidR="00446BB7">
        <w:rPr>
          <w:rStyle w:val="1-Char"/>
          <w:rFonts w:hint="cs"/>
          <w:rtl/>
        </w:rPr>
        <w:t>ی</w:t>
      </w:r>
      <w:r w:rsidRPr="007100A7">
        <w:rPr>
          <w:rStyle w:val="1-Char"/>
          <w:rFonts w:hint="cs"/>
          <w:rtl/>
        </w:rPr>
        <w:t xml:space="preserve"> زندگ</w:t>
      </w:r>
      <w:r w:rsidR="00446BB7">
        <w:rPr>
          <w:rStyle w:val="1-Char"/>
          <w:rFonts w:hint="cs"/>
          <w:rtl/>
        </w:rPr>
        <w:t>ی</w:t>
      </w:r>
      <w:r w:rsidRPr="007100A7">
        <w:rPr>
          <w:rStyle w:val="1-Char"/>
          <w:rFonts w:hint="cs"/>
          <w:rtl/>
        </w:rPr>
        <w:t xml:space="preserve"> و نوع لذّت بردن ا</w:t>
      </w:r>
      <w:r w:rsidR="00446BB7">
        <w:rPr>
          <w:rStyle w:val="1-Char"/>
          <w:rFonts w:hint="cs"/>
          <w:rtl/>
        </w:rPr>
        <w:t>ی</w:t>
      </w:r>
      <w:r w:rsidRPr="007100A7">
        <w:rPr>
          <w:rStyle w:val="1-Char"/>
          <w:rFonts w:hint="cs"/>
          <w:rtl/>
        </w:rPr>
        <w:t>شان،] از چشم‌ها پنهان و در پرده مانده است؛ چشم‌ها</w:t>
      </w:r>
      <w:r w:rsidR="00446BB7">
        <w:rPr>
          <w:rStyle w:val="1-Char"/>
          <w:rFonts w:hint="cs"/>
          <w:rtl/>
        </w:rPr>
        <w:t>یی</w:t>
      </w:r>
      <w:r w:rsidRPr="007100A7">
        <w:rPr>
          <w:rStyle w:val="1-Char"/>
          <w:rFonts w:hint="cs"/>
          <w:rtl/>
        </w:rPr>
        <w:t xml:space="preserve"> که از درک جا</w:t>
      </w:r>
      <w:r w:rsidR="00446BB7">
        <w:rPr>
          <w:rStyle w:val="1-Char"/>
          <w:rFonts w:hint="cs"/>
          <w:rtl/>
        </w:rPr>
        <w:t>ی</w:t>
      </w:r>
      <w:r w:rsidRPr="007100A7">
        <w:rPr>
          <w:rStyle w:val="1-Char"/>
          <w:rFonts w:hint="cs"/>
          <w:rtl/>
        </w:rPr>
        <w:t>گاه‌ها و منزلت‌ها</w:t>
      </w:r>
      <w:r w:rsidR="00446BB7">
        <w:rPr>
          <w:rStyle w:val="1-Char"/>
          <w:rFonts w:hint="cs"/>
          <w:rtl/>
        </w:rPr>
        <w:t>ی</w:t>
      </w:r>
      <w:r w:rsidRPr="007100A7">
        <w:rPr>
          <w:rStyle w:val="1-Char"/>
          <w:rFonts w:hint="cs"/>
          <w:rtl/>
        </w:rPr>
        <w:t xml:space="preserve"> والا و پاک، ناتوان و عاجز است.</w:t>
      </w:r>
    </w:p>
    <w:p w:rsidR="006B31CA" w:rsidRPr="007100A7" w:rsidRDefault="006B31CA" w:rsidP="00AF1D25">
      <w:pPr>
        <w:rPr>
          <w:rStyle w:val="1-Char"/>
          <w:rtl/>
        </w:rPr>
      </w:pPr>
      <w:r w:rsidRPr="007100A7">
        <w:rPr>
          <w:rStyle w:val="1-Char"/>
          <w:rFonts w:hint="cs"/>
          <w:rtl/>
        </w:rPr>
        <w:t>و با نظر به ا</w:t>
      </w:r>
      <w:r w:rsidR="00446BB7">
        <w:rPr>
          <w:rStyle w:val="1-Char"/>
          <w:rFonts w:hint="cs"/>
          <w:rtl/>
        </w:rPr>
        <w:t>ی</w:t>
      </w:r>
      <w:r w:rsidRPr="007100A7">
        <w:rPr>
          <w:rStyle w:val="1-Char"/>
          <w:rFonts w:hint="cs"/>
          <w:rtl/>
        </w:rPr>
        <w:t>ن که ب</w:t>
      </w:r>
      <w:r w:rsidR="00446BB7">
        <w:rPr>
          <w:rStyle w:val="1-Char"/>
          <w:rFonts w:hint="cs"/>
          <w:rtl/>
        </w:rPr>
        <w:t>ی</w:t>
      </w:r>
      <w:r w:rsidRPr="007100A7">
        <w:rPr>
          <w:rStyle w:val="1-Char"/>
          <w:rFonts w:hint="cs"/>
          <w:rtl/>
        </w:rPr>
        <w:t xml:space="preserve">شتر مردم، از ادا کردن </w:t>
      </w:r>
      <w:r w:rsidRPr="00FE6406">
        <w:rPr>
          <w:rStyle w:val="9-Char"/>
          <w:rFonts w:eastAsia="Batang" w:hint="cs"/>
          <w:rtl/>
        </w:rPr>
        <w:t>حقّ ز</w:t>
      </w:r>
      <w:r w:rsidR="00446BB7">
        <w:rPr>
          <w:rStyle w:val="9-Char"/>
          <w:rFonts w:eastAsia="Batang" w:hint="cs"/>
          <w:rtl/>
        </w:rPr>
        <w:t>ی</w:t>
      </w:r>
      <w:r w:rsidRPr="00FE6406">
        <w:rPr>
          <w:rStyle w:val="9-Char"/>
          <w:rFonts w:eastAsia="Batang" w:hint="cs"/>
          <w:rtl/>
        </w:rPr>
        <w:t>ارت پ</w:t>
      </w:r>
      <w:r w:rsidR="00446BB7">
        <w:rPr>
          <w:rStyle w:val="9-Char"/>
          <w:rFonts w:eastAsia="Batang" w:hint="cs"/>
          <w:rtl/>
        </w:rPr>
        <w:t>ی</w:t>
      </w:r>
      <w:r w:rsidRPr="00FE6406">
        <w:rPr>
          <w:rStyle w:val="9-Char"/>
          <w:rFonts w:eastAsia="Batang" w:hint="cs"/>
          <w:rtl/>
        </w:rPr>
        <w:t>امبر</w:t>
      </w:r>
      <w:r w:rsidR="00FE6406" w:rsidRPr="00FE6406">
        <w:rPr>
          <w:rStyle w:val="1-Char"/>
          <w:rFonts w:cs="CTraditional Arabic" w:hint="cs"/>
          <w:rtl/>
        </w:rPr>
        <w:t xml:space="preserve"> ج</w:t>
      </w:r>
      <w:r w:rsidRPr="007100A7">
        <w:rPr>
          <w:rStyle w:val="1-Char"/>
          <w:rFonts w:hint="cs"/>
          <w:rtl/>
        </w:rPr>
        <w:t xml:space="preserve"> و آنچه که برا</w:t>
      </w:r>
      <w:r w:rsidR="00446BB7">
        <w:rPr>
          <w:rStyle w:val="1-Char"/>
          <w:rFonts w:hint="cs"/>
          <w:rtl/>
        </w:rPr>
        <w:t>ی</w:t>
      </w:r>
      <w:r w:rsidRPr="007100A7">
        <w:rPr>
          <w:rStyle w:val="1-Char"/>
          <w:rFonts w:hint="cs"/>
          <w:rtl/>
        </w:rPr>
        <w:t xml:space="preserve"> زائران روضه‌</w:t>
      </w:r>
      <w:r w:rsidR="00446BB7">
        <w:rPr>
          <w:rStyle w:val="1-Char"/>
          <w:rFonts w:hint="cs"/>
          <w:rtl/>
        </w:rPr>
        <w:t>ی</w:t>
      </w:r>
      <w:r w:rsidRPr="007100A7">
        <w:rPr>
          <w:rStyle w:val="1-Char"/>
          <w:rFonts w:hint="cs"/>
          <w:rtl/>
        </w:rPr>
        <w:t xml:space="preserve"> پ</w:t>
      </w:r>
      <w:r w:rsidR="00446BB7">
        <w:rPr>
          <w:rStyle w:val="1-Char"/>
          <w:rFonts w:hint="cs"/>
          <w:rtl/>
        </w:rPr>
        <w:t>ی</w:t>
      </w:r>
      <w:r w:rsidRPr="007100A7">
        <w:rPr>
          <w:rStyle w:val="1-Char"/>
          <w:rFonts w:hint="cs"/>
          <w:rtl/>
        </w:rPr>
        <w:t>امبر گرام</w:t>
      </w:r>
      <w:r w:rsidR="00446BB7">
        <w:rPr>
          <w:rStyle w:val="1-Char"/>
          <w:rFonts w:hint="cs"/>
          <w:rtl/>
        </w:rPr>
        <w:t>ی</w:t>
      </w:r>
      <w:r w:rsidRPr="007100A7">
        <w:rPr>
          <w:rStyle w:val="1-Char"/>
          <w:rFonts w:hint="cs"/>
          <w:rtl/>
        </w:rPr>
        <w:t xml:space="preserve"> اسلام</w:t>
      </w:r>
      <w:r w:rsidR="00FE6406" w:rsidRPr="00FE6406">
        <w:rPr>
          <w:rStyle w:val="1-Char"/>
          <w:rFonts w:cs="CTraditional Arabic" w:hint="cs"/>
          <w:rtl/>
        </w:rPr>
        <w:t xml:space="preserve"> ج</w:t>
      </w:r>
      <w:r w:rsidRPr="007100A7">
        <w:rPr>
          <w:rStyle w:val="1-Char"/>
          <w:rFonts w:hint="cs"/>
          <w:rtl/>
        </w:rPr>
        <w:t xml:space="preserve"> از انجام امور کلّ</w:t>
      </w:r>
      <w:r w:rsidR="00446BB7">
        <w:rPr>
          <w:rStyle w:val="1-Char"/>
          <w:rFonts w:hint="cs"/>
          <w:rtl/>
        </w:rPr>
        <w:t>ی</w:t>
      </w:r>
      <w:r w:rsidRPr="007100A7">
        <w:rPr>
          <w:rStyle w:val="1-Char"/>
          <w:rFonts w:hint="cs"/>
          <w:rtl/>
        </w:rPr>
        <w:t xml:space="preserve"> و جزئ</w:t>
      </w:r>
      <w:r w:rsidR="00446BB7">
        <w:rPr>
          <w:rStyle w:val="1-Char"/>
          <w:rFonts w:hint="cs"/>
          <w:rtl/>
        </w:rPr>
        <w:t>ی</w:t>
      </w:r>
      <w:r w:rsidRPr="007100A7">
        <w:rPr>
          <w:rStyle w:val="1-Char"/>
          <w:rFonts w:hint="cs"/>
          <w:rtl/>
        </w:rPr>
        <w:t>، سنّت م</w:t>
      </w:r>
      <w:r w:rsidR="00446BB7">
        <w:rPr>
          <w:rStyle w:val="1-Char"/>
          <w:rFonts w:hint="cs"/>
          <w:rtl/>
        </w:rPr>
        <w:t>ی</w:t>
      </w:r>
      <w:r w:rsidRPr="007100A7">
        <w:rPr>
          <w:rStyle w:val="1-Char"/>
          <w:rFonts w:hint="cs"/>
          <w:rtl/>
        </w:rPr>
        <w:t>‌باشد، غافل و ب</w:t>
      </w:r>
      <w:r w:rsidR="00446BB7">
        <w:rPr>
          <w:rStyle w:val="1-Char"/>
          <w:rFonts w:hint="cs"/>
          <w:rtl/>
        </w:rPr>
        <w:t>ی</w:t>
      </w:r>
      <w:r w:rsidRPr="007100A7">
        <w:rPr>
          <w:rStyle w:val="1-Char"/>
          <w:rFonts w:hint="cs"/>
          <w:rtl/>
        </w:rPr>
        <w:t>‌توجه و ب</w:t>
      </w:r>
      <w:r w:rsidR="00446BB7">
        <w:rPr>
          <w:rStyle w:val="1-Char"/>
          <w:rFonts w:hint="cs"/>
          <w:rtl/>
        </w:rPr>
        <w:t>ی</w:t>
      </w:r>
      <w:r w:rsidRPr="007100A7">
        <w:rPr>
          <w:rStyle w:val="1-Char"/>
          <w:rFonts w:hint="cs"/>
          <w:rtl/>
        </w:rPr>
        <w:t>‌ملاحظه و ب</w:t>
      </w:r>
      <w:r w:rsidR="00446BB7">
        <w:rPr>
          <w:rStyle w:val="1-Char"/>
          <w:rFonts w:hint="cs"/>
          <w:rtl/>
        </w:rPr>
        <w:t>ی</w:t>
      </w:r>
      <w:r w:rsidRPr="007100A7">
        <w:rPr>
          <w:rStyle w:val="1-Char"/>
          <w:rFonts w:hint="cs"/>
          <w:rtl/>
        </w:rPr>
        <w:t>‌اعتنا هستند، بد</w:t>
      </w:r>
      <w:r w:rsidR="00446BB7">
        <w:rPr>
          <w:rStyle w:val="1-Char"/>
          <w:rFonts w:hint="cs"/>
          <w:rtl/>
        </w:rPr>
        <w:t>ی</w:t>
      </w:r>
      <w:r w:rsidRPr="007100A7">
        <w:rPr>
          <w:rStyle w:val="1-Char"/>
          <w:rFonts w:hint="cs"/>
          <w:rtl/>
        </w:rPr>
        <w:t>ن جهت دوست دار</w:t>
      </w:r>
      <w:r w:rsidR="00446BB7">
        <w:rPr>
          <w:rStyle w:val="1-Char"/>
          <w:rFonts w:hint="cs"/>
          <w:rtl/>
        </w:rPr>
        <w:t>ی</w:t>
      </w:r>
      <w:r w:rsidRPr="007100A7">
        <w:rPr>
          <w:rStyle w:val="1-Char"/>
          <w:rFonts w:hint="cs"/>
          <w:rtl/>
        </w:rPr>
        <w:t>م که پس از اعمال و مناسک حج و ادا</w:t>
      </w:r>
      <w:r w:rsidR="00446BB7">
        <w:rPr>
          <w:rStyle w:val="1-Char"/>
          <w:rFonts w:hint="cs"/>
          <w:rtl/>
        </w:rPr>
        <w:t>ی</w:t>
      </w:r>
      <w:r w:rsidR="000751A8">
        <w:rPr>
          <w:rStyle w:val="1-Char"/>
          <w:rFonts w:hint="cs"/>
          <w:rtl/>
        </w:rPr>
        <w:t xml:space="preserve"> آن‌ها،</w:t>
      </w:r>
      <w:r w:rsidRPr="007100A7">
        <w:rPr>
          <w:rStyle w:val="1-Char"/>
          <w:rFonts w:hint="cs"/>
          <w:rtl/>
        </w:rPr>
        <w:t xml:space="preserve"> به فراز</w:t>
      </w:r>
      <w:r w:rsidR="00446BB7">
        <w:rPr>
          <w:rStyle w:val="1-Char"/>
          <w:rFonts w:hint="cs"/>
          <w:rtl/>
        </w:rPr>
        <w:t>ی</w:t>
      </w:r>
      <w:r w:rsidRPr="007100A7">
        <w:rPr>
          <w:rStyle w:val="1-Char"/>
          <w:rFonts w:hint="cs"/>
          <w:rtl/>
        </w:rPr>
        <w:t xml:space="preserve"> از آداب - به خاطر کامل کردن فا</w:t>
      </w:r>
      <w:r w:rsidR="00446BB7">
        <w:rPr>
          <w:rStyle w:val="1-Char"/>
          <w:rFonts w:hint="cs"/>
          <w:rtl/>
        </w:rPr>
        <w:t>ی</w:t>
      </w:r>
      <w:r w:rsidRPr="007100A7">
        <w:rPr>
          <w:rStyle w:val="1-Char"/>
          <w:rFonts w:hint="cs"/>
          <w:rtl/>
        </w:rPr>
        <w:t>ده‌</w:t>
      </w:r>
      <w:r w:rsidR="00446BB7">
        <w:rPr>
          <w:rStyle w:val="1-Char"/>
          <w:rFonts w:hint="cs"/>
          <w:rtl/>
        </w:rPr>
        <w:t>ی</w:t>
      </w:r>
      <w:r w:rsidRPr="007100A7">
        <w:rPr>
          <w:rStyle w:val="1-Char"/>
          <w:rFonts w:hint="cs"/>
          <w:rtl/>
        </w:rPr>
        <w:t xml:space="preserve"> کتاب - بپرداز</w:t>
      </w:r>
      <w:r w:rsidR="00446BB7">
        <w:rPr>
          <w:rStyle w:val="1-Char"/>
          <w:rFonts w:hint="cs"/>
          <w:rtl/>
        </w:rPr>
        <w:t>ی</w:t>
      </w:r>
      <w:r w:rsidRPr="007100A7">
        <w:rPr>
          <w:rStyle w:val="1-Char"/>
          <w:rFonts w:hint="cs"/>
          <w:rtl/>
        </w:rPr>
        <w:t>م، از ا</w:t>
      </w:r>
      <w:r w:rsidR="00446BB7">
        <w:rPr>
          <w:rStyle w:val="1-Char"/>
          <w:rFonts w:hint="cs"/>
          <w:rtl/>
        </w:rPr>
        <w:t>ی</w:t>
      </w:r>
      <w:r w:rsidRPr="007100A7">
        <w:rPr>
          <w:rStyle w:val="1-Char"/>
          <w:rFonts w:hint="cs"/>
          <w:rtl/>
        </w:rPr>
        <w:t>ن رو م</w:t>
      </w:r>
      <w:r w:rsidR="00446BB7">
        <w:rPr>
          <w:rStyle w:val="1-Char"/>
          <w:rFonts w:hint="cs"/>
          <w:rtl/>
        </w:rPr>
        <w:t>ی</w:t>
      </w:r>
      <w:r w:rsidRPr="007100A7">
        <w:rPr>
          <w:rStyle w:val="1-Char"/>
          <w:rFonts w:hint="cs"/>
          <w:rtl/>
        </w:rPr>
        <w:t>‌گو</w:t>
      </w:r>
      <w:r w:rsidR="00446BB7">
        <w:rPr>
          <w:rStyle w:val="1-Char"/>
          <w:rFonts w:hint="cs"/>
          <w:rtl/>
        </w:rPr>
        <w:t>یی</w:t>
      </w:r>
      <w:r w:rsidRPr="007100A7">
        <w:rPr>
          <w:rStyle w:val="1-Char"/>
          <w:rFonts w:hint="cs"/>
          <w:rtl/>
        </w:rPr>
        <w:t>م:</w:t>
      </w:r>
    </w:p>
    <w:p w:rsidR="006B31CA" w:rsidRPr="00FE6406" w:rsidRDefault="006B31CA" w:rsidP="00AF1D25">
      <w:pPr>
        <w:rPr>
          <w:rStyle w:val="9-Char"/>
          <w:rtl/>
        </w:rPr>
      </w:pPr>
      <w:r w:rsidRPr="00FE6406">
        <w:rPr>
          <w:rStyle w:val="9-Char"/>
          <w:rFonts w:hint="cs"/>
          <w:rtl/>
        </w:rPr>
        <w:t>[آداب ز</w:t>
      </w:r>
      <w:r w:rsidR="00446BB7">
        <w:rPr>
          <w:rStyle w:val="9-Char"/>
          <w:rFonts w:hint="cs"/>
          <w:rtl/>
        </w:rPr>
        <w:t>ی</w:t>
      </w:r>
      <w:r w:rsidRPr="00FE6406">
        <w:rPr>
          <w:rStyle w:val="9-Char"/>
          <w:rFonts w:hint="cs"/>
          <w:rtl/>
        </w:rPr>
        <w:t>ارت مسجد نبو</w:t>
      </w:r>
      <w:r w:rsidR="00446BB7">
        <w:rPr>
          <w:rStyle w:val="9-Char"/>
          <w:rFonts w:hint="cs"/>
          <w:rtl/>
        </w:rPr>
        <w:t>ی</w:t>
      </w:r>
      <w:r w:rsidRPr="00FE6406">
        <w:rPr>
          <w:rStyle w:val="9-Char"/>
          <w:rFonts w:hint="cs"/>
          <w:rtl/>
        </w:rPr>
        <w:t xml:space="preserve"> و قبر شر</w:t>
      </w:r>
      <w:r w:rsidR="00446BB7">
        <w:rPr>
          <w:rStyle w:val="9-Char"/>
          <w:rFonts w:hint="cs"/>
          <w:rtl/>
        </w:rPr>
        <w:t>ی</w:t>
      </w:r>
      <w:r w:rsidRPr="00FE6406">
        <w:rPr>
          <w:rStyle w:val="9-Char"/>
          <w:rFonts w:hint="cs"/>
          <w:rtl/>
        </w:rPr>
        <w:t>ف پ</w:t>
      </w:r>
      <w:r w:rsidR="00446BB7">
        <w:rPr>
          <w:rStyle w:val="9-Char"/>
          <w:rFonts w:hint="cs"/>
          <w:rtl/>
        </w:rPr>
        <w:t>ی</w:t>
      </w:r>
      <w:r w:rsidRPr="00FE6406">
        <w:rPr>
          <w:rStyle w:val="9-Char"/>
          <w:rFonts w:hint="cs"/>
          <w:rtl/>
        </w:rPr>
        <w:t>امبر</w:t>
      </w:r>
      <w:r w:rsidR="00FE6406" w:rsidRPr="00FE6406">
        <w:rPr>
          <w:rStyle w:val="9-Char"/>
          <w:rFonts w:cs="CTraditional Arabic" w:hint="cs"/>
          <w:rtl/>
        </w:rPr>
        <w:t xml:space="preserve"> ج</w:t>
      </w:r>
      <w:r w:rsidRPr="00FE6406">
        <w:rPr>
          <w:rStyle w:val="9-Char"/>
          <w:rFonts w:hint="cs"/>
          <w:rtl/>
        </w:rPr>
        <w:t>:]</w:t>
      </w:r>
    </w:p>
    <w:p w:rsidR="006B31CA" w:rsidRPr="007100A7" w:rsidRDefault="006B31CA" w:rsidP="00AF1D25">
      <w:pPr>
        <w:rPr>
          <w:rStyle w:val="1-Char"/>
          <w:rtl/>
        </w:rPr>
      </w:pPr>
      <w:r w:rsidRPr="007100A7">
        <w:rPr>
          <w:rStyle w:val="1-Char"/>
          <w:rFonts w:hint="cs"/>
          <w:rtl/>
        </w:rPr>
        <w:t>برا</w:t>
      </w:r>
      <w:r w:rsidR="00446BB7">
        <w:rPr>
          <w:rStyle w:val="1-Char"/>
          <w:rFonts w:hint="cs"/>
          <w:rtl/>
        </w:rPr>
        <w:t>ی</w:t>
      </w:r>
      <w:r w:rsidRPr="007100A7">
        <w:rPr>
          <w:rStyle w:val="1-Char"/>
          <w:rFonts w:hint="cs"/>
          <w:rtl/>
        </w:rPr>
        <w:t xml:space="preserve"> کس</w:t>
      </w:r>
      <w:r w:rsidR="00446BB7">
        <w:rPr>
          <w:rStyle w:val="1-Char"/>
          <w:rFonts w:hint="cs"/>
          <w:rtl/>
        </w:rPr>
        <w:t>ی</w:t>
      </w:r>
      <w:r w:rsidRPr="007100A7">
        <w:rPr>
          <w:rStyle w:val="1-Char"/>
          <w:rFonts w:hint="cs"/>
          <w:rtl/>
        </w:rPr>
        <w:t xml:space="preserve"> که قصد ز</w:t>
      </w:r>
      <w:r w:rsidR="00446BB7">
        <w:rPr>
          <w:rStyle w:val="1-Char"/>
          <w:rFonts w:hint="cs"/>
          <w:rtl/>
        </w:rPr>
        <w:t>ی</w:t>
      </w:r>
      <w:r w:rsidRPr="007100A7">
        <w:rPr>
          <w:rStyle w:val="1-Char"/>
          <w:rFonts w:hint="cs"/>
          <w:rtl/>
        </w:rPr>
        <w:t>ارت [مسجد نبو</w:t>
      </w:r>
      <w:r w:rsidR="00446BB7">
        <w:rPr>
          <w:rStyle w:val="1-Char"/>
          <w:rFonts w:hint="cs"/>
          <w:rtl/>
        </w:rPr>
        <w:t>ی</w:t>
      </w:r>
      <w:r w:rsidRPr="007100A7">
        <w:rPr>
          <w:rStyle w:val="1-Char"/>
          <w:rFonts w:hint="cs"/>
          <w:rtl/>
        </w:rPr>
        <w:t xml:space="preserve"> و قبر] پ</w:t>
      </w:r>
      <w:r w:rsidR="00446BB7">
        <w:rPr>
          <w:rStyle w:val="1-Char"/>
          <w:rFonts w:hint="cs"/>
          <w:rtl/>
        </w:rPr>
        <w:t>ی</w:t>
      </w:r>
      <w:r w:rsidRPr="007100A7">
        <w:rPr>
          <w:rStyle w:val="1-Char"/>
          <w:rFonts w:hint="cs"/>
          <w:rtl/>
        </w:rPr>
        <w:t>امبر گرام</w:t>
      </w:r>
      <w:r w:rsidR="00446BB7">
        <w:rPr>
          <w:rStyle w:val="1-Char"/>
          <w:rFonts w:hint="cs"/>
          <w:rtl/>
        </w:rPr>
        <w:t>ی</w:t>
      </w:r>
      <w:r w:rsidRPr="007100A7">
        <w:rPr>
          <w:rStyle w:val="1-Char"/>
          <w:rFonts w:hint="cs"/>
          <w:rtl/>
        </w:rPr>
        <w:t xml:space="preserve"> اسلام</w:t>
      </w:r>
      <w:r w:rsidR="00FE6406" w:rsidRPr="00FE6406">
        <w:rPr>
          <w:rStyle w:val="1-Char"/>
          <w:rFonts w:cs="CTraditional Arabic" w:hint="cs"/>
          <w:rtl/>
        </w:rPr>
        <w:t xml:space="preserve"> ج</w:t>
      </w:r>
      <w:r w:rsidRPr="007100A7">
        <w:rPr>
          <w:rStyle w:val="1-Char"/>
          <w:rFonts w:hint="cs"/>
          <w:rtl/>
        </w:rPr>
        <w:t xml:space="preserve"> را دارد، مناسب است که بر ا</w:t>
      </w:r>
      <w:r w:rsidR="00446BB7">
        <w:rPr>
          <w:rStyle w:val="1-Char"/>
          <w:rFonts w:hint="cs"/>
          <w:rtl/>
        </w:rPr>
        <w:t>ی</w:t>
      </w:r>
      <w:r w:rsidRPr="007100A7">
        <w:rPr>
          <w:rStyle w:val="1-Char"/>
          <w:rFonts w:hint="cs"/>
          <w:rtl/>
        </w:rPr>
        <w:t>شان درود و سلام بس</w:t>
      </w:r>
      <w:r w:rsidR="00446BB7">
        <w:rPr>
          <w:rStyle w:val="1-Char"/>
          <w:rFonts w:hint="cs"/>
          <w:rtl/>
        </w:rPr>
        <w:t>ی</w:t>
      </w:r>
      <w:r w:rsidRPr="007100A7">
        <w:rPr>
          <w:rStyle w:val="1-Char"/>
          <w:rFonts w:hint="cs"/>
          <w:rtl/>
        </w:rPr>
        <w:t>ار بفرستد؛ ز</w:t>
      </w:r>
      <w:r w:rsidR="00446BB7">
        <w:rPr>
          <w:rStyle w:val="1-Char"/>
          <w:rFonts w:hint="cs"/>
          <w:rtl/>
        </w:rPr>
        <w:t>ی</w:t>
      </w:r>
      <w:r w:rsidRPr="007100A7">
        <w:rPr>
          <w:rStyle w:val="1-Char"/>
          <w:rFonts w:hint="cs"/>
          <w:rtl/>
        </w:rPr>
        <w:t>را [هرگاه فرد درود فرستنده نزد</w:t>
      </w:r>
      <w:r w:rsidR="00446BB7">
        <w:rPr>
          <w:rStyle w:val="1-Char"/>
          <w:rFonts w:hint="cs"/>
          <w:rtl/>
        </w:rPr>
        <w:t>ی</w:t>
      </w:r>
      <w:r w:rsidRPr="007100A7">
        <w:rPr>
          <w:rStyle w:val="1-Char"/>
          <w:rFonts w:hint="cs"/>
          <w:rtl/>
        </w:rPr>
        <w:t>ک قبر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باشد و بر ا</w:t>
      </w:r>
      <w:r w:rsidR="00446BB7">
        <w:rPr>
          <w:rStyle w:val="1-Char"/>
          <w:rFonts w:hint="cs"/>
          <w:rtl/>
        </w:rPr>
        <w:t>ی</w:t>
      </w:r>
      <w:r w:rsidRPr="007100A7">
        <w:rPr>
          <w:rStyle w:val="1-Char"/>
          <w:rFonts w:hint="cs"/>
          <w:rtl/>
        </w:rPr>
        <w:t>شان درود بفرستد،]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آن را م</w:t>
      </w:r>
      <w:r w:rsidR="00446BB7">
        <w:rPr>
          <w:rStyle w:val="1-Char"/>
          <w:rFonts w:hint="cs"/>
          <w:rtl/>
        </w:rPr>
        <w:t>ی</w:t>
      </w:r>
      <w:r w:rsidRPr="007100A7">
        <w:rPr>
          <w:rStyle w:val="1-Char"/>
          <w:rFonts w:hint="cs"/>
          <w:rtl/>
        </w:rPr>
        <w:t xml:space="preserve">‌شنود، [و اگر </w:t>
      </w:r>
      <w:r w:rsidR="00AF17B9">
        <w:rPr>
          <w:rStyle w:val="1-Char"/>
          <w:rFonts w:hint="cs"/>
          <w:rtl/>
        </w:rPr>
        <w:t>چنان‌چه</w:t>
      </w:r>
      <w:r w:rsidRPr="007100A7">
        <w:rPr>
          <w:rStyle w:val="1-Char"/>
          <w:rFonts w:hint="cs"/>
          <w:rtl/>
        </w:rPr>
        <w:t xml:space="preserve"> فرد درود فرستنده از قبر دور باشد و بر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درود بفرستد، در آن صورت به وس</w:t>
      </w:r>
      <w:r w:rsidR="00446BB7">
        <w:rPr>
          <w:rStyle w:val="1-Char"/>
          <w:rFonts w:hint="cs"/>
          <w:rtl/>
        </w:rPr>
        <w:t>ی</w:t>
      </w:r>
      <w:r w:rsidRPr="007100A7">
        <w:rPr>
          <w:rStyle w:val="1-Char"/>
          <w:rFonts w:hint="cs"/>
          <w:rtl/>
        </w:rPr>
        <w:t>له‌</w:t>
      </w:r>
      <w:r w:rsidR="00446BB7">
        <w:rPr>
          <w:rStyle w:val="1-Char"/>
          <w:rFonts w:hint="cs"/>
          <w:rtl/>
        </w:rPr>
        <w:t>ی</w:t>
      </w:r>
      <w:r w:rsidRPr="007100A7">
        <w:rPr>
          <w:rStyle w:val="1-Char"/>
          <w:rFonts w:hint="cs"/>
          <w:rtl/>
        </w:rPr>
        <w:t xml:space="preserve"> فرشتگان،] درود به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رسان</w:t>
      </w:r>
      <w:r w:rsidR="00446BB7">
        <w:rPr>
          <w:rStyle w:val="1-Char"/>
          <w:rFonts w:hint="cs"/>
          <w:rtl/>
        </w:rPr>
        <w:t>ی</w:t>
      </w:r>
      <w:r w:rsidRPr="007100A7">
        <w:rPr>
          <w:rStyle w:val="1-Char"/>
          <w:rFonts w:hint="cs"/>
          <w:rtl/>
        </w:rPr>
        <w:t>ده م</w:t>
      </w:r>
      <w:r w:rsidR="00446BB7">
        <w:rPr>
          <w:rStyle w:val="1-Char"/>
          <w:rFonts w:hint="cs"/>
          <w:rtl/>
        </w:rPr>
        <w:t>ی</w:t>
      </w:r>
      <w:r w:rsidRPr="007100A7">
        <w:rPr>
          <w:rStyle w:val="1-Char"/>
          <w:rFonts w:hint="cs"/>
          <w:rtl/>
        </w:rPr>
        <w:t>‌شود؛ و فض</w:t>
      </w:r>
      <w:r w:rsidR="00446BB7">
        <w:rPr>
          <w:rStyle w:val="1-Char"/>
          <w:rFonts w:hint="cs"/>
          <w:rtl/>
        </w:rPr>
        <w:t>ی</w:t>
      </w:r>
      <w:r w:rsidRPr="007100A7">
        <w:rPr>
          <w:rStyle w:val="1-Char"/>
          <w:rFonts w:hint="cs"/>
          <w:rtl/>
        </w:rPr>
        <w:t>لت و برتر</w:t>
      </w:r>
      <w:r w:rsidR="00446BB7">
        <w:rPr>
          <w:rStyle w:val="1-Char"/>
          <w:rFonts w:hint="cs"/>
          <w:rtl/>
        </w:rPr>
        <w:t>ی</w:t>
      </w:r>
      <w:r w:rsidRPr="007100A7">
        <w:rPr>
          <w:rStyle w:val="1-Char"/>
          <w:rFonts w:hint="cs"/>
          <w:rtl/>
        </w:rPr>
        <w:t xml:space="preserve"> «</w:t>
      </w:r>
      <w:r w:rsidRPr="00FE6406">
        <w:rPr>
          <w:rStyle w:val="9-Char"/>
          <w:rFonts w:eastAsia="Batang" w:hint="cs"/>
          <w:rtl/>
        </w:rPr>
        <w:t>فرستادن درود بر پ</w:t>
      </w:r>
      <w:r w:rsidR="00446BB7">
        <w:rPr>
          <w:rStyle w:val="9-Char"/>
          <w:rFonts w:eastAsia="Batang" w:hint="cs"/>
          <w:rtl/>
        </w:rPr>
        <w:t>ی</w:t>
      </w:r>
      <w:r w:rsidRPr="00FE6406">
        <w:rPr>
          <w:rStyle w:val="9-Char"/>
          <w:rFonts w:eastAsia="Batang" w:hint="cs"/>
          <w:rtl/>
        </w:rPr>
        <w:t>امبر</w:t>
      </w:r>
      <w:r w:rsidR="00FE6406" w:rsidRPr="00FE6406">
        <w:rPr>
          <w:rStyle w:val="1-Char"/>
          <w:rFonts w:cs="CTraditional Arabic" w:hint="cs"/>
          <w:rtl/>
        </w:rPr>
        <w:t xml:space="preserve"> ج</w:t>
      </w:r>
      <w:r w:rsidRPr="007100A7">
        <w:rPr>
          <w:rStyle w:val="1-Char"/>
          <w:rFonts w:hint="cs"/>
          <w:rtl/>
        </w:rPr>
        <w:t>» ب</w:t>
      </w:r>
      <w:r w:rsidR="00446BB7">
        <w:rPr>
          <w:rStyle w:val="1-Char"/>
          <w:rFonts w:hint="cs"/>
          <w:rtl/>
        </w:rPr>
        <w:t>ی</w:t>
      </w:r>
      <w:r w:rsidRPr="007100A7">
        <w:rPr>
          <w:rStyle w:val="1-Char"/>
          <w:rFonts w:hint="cs"/>
          <w:rtl/>
        </w:rPr>
        <w:t>شتر از آن است که ب</w:t>
      </w:r>
      <w:r w:rsidR="00446BB7">
        <w:rPr>
          <w:rStyle w:val="1-Char"/>
          <w:rFonts w:hint="cs"/>
          <w:rtl/>
        </w:rPr>
        <w:t>ی</w:t>
      </w:r>
      <w:r w:rsidRPr="007100A7">
        <w:rPr>
          <w:rStyle w:val="1-Char"/>
          <w:rFonts w:hint="cs"/>
          <w:rtl/>
        </w:rPr>
        <w:t>ان شود.</w:t>
      </w:r>
    </w:p>
    <w:p w:rsidR="006B31CA" w:rsidRPr="007100A7" w:rsidRDefault="006B31CA" w:rsidP="00AF1D25">
      <w:pPr>
        <w:rPr>
          <w:rStyle w:val="1-Char"/>
          <w:rtl/>
        </w:rPr>
      </w:pPr>
      <w:r w:rsidRPr="007100A7">
        <w:rPr>
          <w:rStyle w:val="1-Char"/>
          <w:rFonts w:hint="cs"/>
          <w:rtl/>
        </w:rPr>
        <w:t>[پس هرگاه شخص حاج</w:t>
      </w:r>
      <w:r w:rsidR="00446BB7">
        <w:rPr>
          <w:rStyle w:val="1-Char"/>
          <w:rFonts w:hint="cs"/>
          <w:rtl/>
        </w:rPr>
        <w:t>ی</w:t>
      </w:r>
      <w:r w:rsidRPr="007100A7">
        <w:rPr>
          <w:rStyle w:val="1-Char"/>
          <w:rFonts w:hint="cs"/>
          <w:rtl/>
        </w:rPr>
        <w:t xml:space="preserve"> به طرف مد</w:t>
      </w:r>
      <w:r w:rsidR="00446BB7">
        <w:rPr>
          <w:rStyle w:val="1-Char"/>
          <w:rFonts w:hint="cs"/>
          <w:rtl/>
        </w:rPr>
        <w:t>ی</w:t>
      </w:r>
      <w:r w:rsidRPr="007100A7">
        <w:rPr>
          <w:rStyle w:val="1-Char"/>
          <w:rFonts w:hint="cs"/>
          <w:rtl/>
        </w:rPr>
        <w:t>نه‌</w:t>
      </w:r>
      <w:r w:rsidR="00446BB7">
        <w:rPr>
          <w:rStyle w:val="1-Char"/>
          <w:rFonts w:hint="cs"/>
          <w:rtl/>
        </w:rPr>
        <w:t>ی</w:t>
      </w:r>
      <w:r w:rsidRPr="007100A7">
        <w:rPr>
          <w:rStyle w:val="1-Char"/>
          <w:rFonts w:hint="cs"/>
          <w:rtl/>
        </w:rPr>
        <w:t xml:space="preserve"> منوّره روان شد، در مس</w:t>
      </w:r>
      <w:r w:rsidR="00446BB7">
        <w:rPr>
          <w:rStyle w:val="1-Char"/>
          <w:rFonts w:hint="cs"/>
          <w:rtl/>
        </w:rPr>
        <w:t>ی</w:t>
      </w:r>
      <w:r w:rsidRPr="007100A7">
        <w:rPr>
          <w:rStyle w:val="1-Char"/>
          <w:rFonts w:hint="cs"/>
          <w:rtl/>
        </w:rPr>
        <w:t>ر راه به کثرت بر رسول خدا</w:t>
      </w:r>
      <w:r w:rsidR="00FE6406" w:rsidRPr="00FE6406">
        <w:rPr>
          <w:rStyle w:val="1-Char"/>
          <w:rFonts w:cs="CTraditional Arabic" w:hint="cs"/>
          <w:rtl/>
        </w:rPr>
        <w:t xml:space="preserve"> ج</w:t>
      </w:r>
      <w:r w:rsidRPr="007100A7">
        <w:rPr>
          <w:rStyle w:val="1-Char"/>
          <w:rFonts w:hint="cs"/>
          <w:rtl/>
        </w:rPr>
        <w:t xml:space="preserve"> سلام و درود بفرستد و بگو</w:t>
      </w:r>
      <w:r w:rsidR="00446BB7">
        <w:rPr>
          <w:rStyle w:val="1-Char"/>
          <w:rFonts w:hint="cs"/>
          <w:rtl/>
        </w:rPr>
        <w:t>ی</w:t>
      </w:r>
      <w:r w:rsidRPr="007100A7">
        <w:rPr>
          <w:rStyle w:val="1-Char"/>
          <w:rFonts w:hint="cs"/>
          <w:rtl/>
        </w:rPr>
        <w:t xml:space="preserve">د: </w:t>
      </w:r>
    </w:p>
    <w:p w:rsidR="0090352D" w:rsidRPr="007100A7" w:rsidRDefault="0090352D" w:rsidP="00AF1D25">
      <w:pPr>
        <w:rPr>
          <w:rStyle w:val="1-Char"/>
          <w:rtl/>
        </w:rPr>
      </w:pPr>
      <w:r w:rsidRPr="007100A7">
        <w:rPr>
          <w:rStyle w:val="1-Char"/>
          <w:rFonts w:hint="cs"/>
          <w:rtl/>
        </w:rPr>
        <w:t>هر گاه شخص حاج</w:t>
      </w:r>
      <w:r w:rsidR="00446BB7">
        <w:rPr>
          <w:rStyle w:val="1-Char"/>
          <w:rFonts w:hint="cs"/>
          <w:rtl/>
        </w:rPr>
        <w:t>ی</w:t>
      </w:r>
      <w:r w:rsidRPr="007100A7">
        <w:rPr>
          <w:rStyle w:val="1-Char"/>
          <w:rFonts w:hint="cs"/>
          <w:rtl/>
        </w:rPr>
        <w:t xml:space="preserve"> به طرف مد</w:t>
      </w:r>
      <w:r w:rsidR="00446BB7">
        <w:rPr>
          <w:rStyle w:val="1-Char"/>
          <w:rFonts w:hint="cs"/>
          <w:rtl/>
        </w:rPr>
        <w:t>ی</w:t>
      </w:r>
      <w:r w:rsidRPr="007100A7">
        <w:rPr>
          <w:rStyle w:val="1-Char"/>
          <w:rFonts w:hint="cs"/>
          <w:rtl/>
        </w:rPr>
        <w:t>ن</w:t>
      </w:r>
      <w:r w:rsidR="00F75041" w:rsidRPr="007100A7">
        <w:rPr>
          <w:rStyle w:val="1-Char"/>
          <w:rFonts w:hint="cs"/>
          <w:rtl/>
        </w:rPr>
        <w:t>ه‌</w:t>
      </w:r>
      <w:r w:rsidR="00446BB7">
        <w:rPr>
          <w:rStyle w:val="1-Char"/>
          <w:rFonts w:hint="cs"/>
          <w:rtl/>
        </w:rPr>
        <w:t>ی</w:t>
      </w:r>
      <w:r w:rsidRPr="007100A7">
        <w:rPr>
          <w:rStyle w:val="1-Char"/>
          <w:rFonts w:hint="cs"/>
          <w:rtl/>
        </w:rPr>
        <w:t xml:space="preserve"> منوره روان شد، در مس</w:t>
      </w:r>
      <w:r w:rsidR="00446BB7">
        <w:rPr>
          <w:rStyle w:val="1-Char"/>
          <w:rFonts w:hint="cs"/>
          <w:rtl/>
        </w:rPr>
        <w:t>ی</w:t>
      </w:r>
      <w:r w:rsidRPr="007100A7">
        <w:rPr>
          <w:rStyle w:val="1-Char"/>
          <w:rFonts w:hint="cs"/>
          <w:rtl/>
        </w:rPr>
        <w:t xml:space="preserve">ر راه به </w:t>
      </w:r>
      <w:r w:rsidR="00446BB7">
        <w:rPr>
          <w:rStyle w:val="1-Char"/>
          <w:rFonts w:hint="cs"/>
          <w:rtl/>
        </w:rPr>
        <w:t>ک</w:t>
      </w:r>
      <w:r w:rsidRPr="007100A7">
        <w:rPr>
          <w:rStyle w:val="1-Char"/>
          <w:rFonts w:hint="cs"/>
          <w:rtl/>
        </w:rPr>
        <w:t>ثرت بر رسول خدا</w:t>
      </w:r>
      <w:r w:rsidR="00FE6406" w:rsidRPr="00FE6406">
        <w:rPr>
          <w:rStyle w:val="1-Char"/>
          <w:rFonts w:cs="CTraditional Arabic" w:hint="cs"/>
          <w:rtl/>
        </w:rPr>
        <w:t xml:space="preserve"> ج</w:t>
      </w:r>
      <w:r w:rsidR="00506C04" w:rsidRPr="007100A7">
        <w:rPr>
          <w:rStyle w:val="1-Char"/>
          <w:rFonts w:hint="cs"/>
          <w:rtl/>
        </w:rPr>
        <w:t xml:space="preserve"> </w:t>
      </w:r>
      <w:r w:rsidRPr="007100A7">
        <w:rPr>
          <w:rStyle w:val="1-Char"/>
          <w:rFonts w:hint="cs"/>
          <w:rtl/>
        </w:rPr>
        <w:t>درود بفرستد:</w:t>
      </w:r>
    </w:p>
    <w:p w:rsidR="0090352D" w:rsidRPr="007100A7" w:rsidRDefault="0090352D" w:rsidP="00AF1D25">
      <w:pPr>
        <w:rPr>
          <w:rStyle w:val="1-Char"/>
          <w:rtl/>
        </w:rPr>
      </w:pPr>
      <w:r w:rsidRPr="00BE2421">
        <w:rPr>
          <w:rStyle w:val="5-Char"/>
          <w:rFonts w:hint="cs"/>
          <w:rtl/>
        </w:rPr>
        <w:t>«اَللّٰهُمَّ صَلِّ عَليٰ مُحَمَّدٍ وَّ عَليٰ اٰلِ مُحَمَّدٍ كَمٰا صَلَّيْتَ عَليٰ إِبْراهِيْمَ وَ عَليٰ اٰلِ إِبْرٰاهِيْمَ إِنَّكَ حَمِيْدٌ مَّجِيْدٌ. اَللّٰهُمَّ بٰارِكْ عَليٰ مُحَمَّدٍ وَّ عَليٰ اٰلِ مُحَمَّدٍ كَمٰا بٰارَكْتَ عَليٰ إِبْرٰاهِيْمَ وَ عَليٰ اٰلِ إِبْرٰاهِيْمَ إِنَّكَ حَمِيْدٌ مَّجِيْدٌ»</w:t>
      </w:r>
      <w:r w:rsidR="00F75041" w:rsidRPr="007100A7">
        <w:rPr>
          <w:rStyle w:val="1-Char"/>
          <w:rFonts w:hint="cs"/>
          <w:rtl/>
        </w:rPr>
        <w:t>.</w:t>
      </w:r>
    </w:p>
    <w:p w:rsidR="0090352D" w:rsidRPr="007100A7" w:rsidRDefault="0090352D" w:rsidP="00AF1D25">
      <w:pPr>
        <w:rPr>
          <w:rStyle w:val="1-Char"/>
          <w:rtl/>
        </w:rPr>
      </w:pPr>
      <w:r w:rsidRPr="00BE2421">
        <w:rPr>
          <w:rStyle w:val="1-Char"/>
          <w:rFonts w:hint="cs"/>
          <w:rtl/>
        </w:rPr>
        <w:t xml:space="preserve">«خداوندا ! بر محمد و آل محمد صلوات بفرست، </w:t>
      </w:r>
      <w:r w:rsidR="00900CB3">
        <w:rPr>
          <w:rStyle w:val="1-Char"/>
          <w:rFonts w:hint="cs"/>
          <w:rtl/>
        </w:rPr>
        <w:t>همچنان‌</w:t>
      </w:r>
      <w:r w:rsidR="00446BB7">
        <w:rPr>
          <w:rStyle w:val="1-Char"/>
          <w:rFonts w:hint="cs"/>
          <w:rtl/>
        </w:rPr>
        <w:t>ک</w:t>
      </w:r>
      <w:r w:rsidR="00900CB3">
        <w:rPr>
          <w:rStyle w:val="1-Char"/>
          <w:rFonts w:hint="cs"/>
          <w:rtl/>
        </w:rPr>
        <w:t>ه</w:t>
      </w:r>
      <w:r w:rsidRPr="00BE2421">
        <w:rPr>
          <w:rStyle w:val="1-Char"/>
          <w:rFonts w:hint="cs"/>
          <w:rtl/>
        </w:rPr>
        <w:t xml:space="preserve"> بر ابراه</w:t>
      </w:r>
      <w:r w:rsidR="00446BB7">
        <w:rPr>
          <w:rStyle w:val="1-Char"/>
          <w:rFonts w:hint="cs"/>
          <w:rtl/>
        </w:rPr>
        <w:t>ی</w:t>
      </w:r>
      <w:r w:rsidRPr="00BE2421">
        <w:rPr>
          <w:rStyle w:val="1-Char"/>
          <w:rFonts w:hint="cs"/>
          <w:rtl/>
        </w:rPr>
        <w:t>م و آل ابراه</w:t>
      </w:r>
      <w:r w:rsidR="00446BB7">
        <w:rPr>
          <w:rStyle w:val="1-Char"/>
          <w:rFonts w:hint="cs"/>
          <w:rtl/>
        </w:rPr>
        <w:t>ی</w:t>
      </w:r>
      <w:r w:rsidRPr="00BE2421">
        <w:rPr>
          <w:rStyle w:val="1-Char"/>
          <w:rFonts w:hint="cs"/>
          <w:rtl/>
        </w:rPr>
        <w:t>م صلوات فرستاد</w:t>
      </w:r>
      <w:r w:rsidR="00446BB7">
        <w:rPr>
          <w:rStyle w:val="1-Char"/>
          <w:rFonts w:hint="cs"/>
          <w:rtl/>
        </w:rPr>
        <w:t>ی</w:t>
      </w:r>
      <w:r w:rsidRPr="00BE2421">
        <w:rPr>
          <w:rStyle w:val="1-Char"/>
          <w:rFonts w:hint="cs"/>
          <w:rtl/>
        </w:rPr>
        <w:t>، به تحق</w:t>
      </w:r>
      <w:r w:rsidR="00446BB7">
        <w:rPr>
          <w:rStyle w:val="1-Char"/>
          <w:rFonts w:hint="cs"/>
          <w:rtl/>
        </w:rPr>
        <w:t>ی</w:t>
      </w:r>
      <w:r w:rsidRPr="00BE2421">
        <w:rPr>
          <w:rStyle w:val="1-Char"/>
          <w:rFonts w:hint="cs"/>
          <w:rtl/>
        </w:rPr>
        <w:t>ق تو در هر حال</w:t>
      </w:r>
      <w:r w:rsidR="00446BB7">
        <w:rPr>
          <w:rStyle w:val="1-Char"/>
          <w:rFonts w:hint="cs"/>
          <w:rtl/>
        </w:rPr>
        <w:t>ی</w:t>
      </w:r>
      <w:r w:rsidRPr="00BE2421">
        <w:rPr>
          <w:rStyle w:val="1-Char"/>
          <w:rFonts w:hint="cs"/>
          <w:rtl/>
        </w:rPr>
        <w:t xml:space="preserve"> ستوده شده و بس</w:t>
      </w:r>
      <w:r w:rsidR="00446BB7">
        <w:rPr>
          <w:rStyle w:val="1-Char"/>
          <w:rFonts w:hint="cs"/>
          <w:rtl/>
        </w:rPr>
        <w:t>ی</w:t>
      </w:r>
      <w:r w:rsidRPr="00BE2421">
        <w:rPr>
          <w:rStyle w:val="1-Char"/>
          <w:rFonts w:hint="cs"/>
          <w:rtl/>
        </w:rPr>
        <w:t>ار بزرگ و با عظمت هست</w:t>
      </w:r>
      <w:r w:rsidR="00446BB7">
        <w:rPr>
          <w:rStyle w:val="1-Char"/>
          <w:rFonts w:hint="cs"/>
          <w:rtl/>
        </w:rPr>
        <w:t>ی</w:t>
      </w:r>
      <w:r w:rsidRPr="00BE2421">
        <w:rPr>
          <w:rStyle w:val="1-Char"/>
          <w:rFonts w:hint="cs"/>
          <w:rtl/>
        </w:rPr>
        <w:t>. خداوندا ! شرف و بزرگوار</w:t>
      </w:r>
      <w:r w:rsidR="00446BB7">
        <w:rPr>
          <w:rStyle w:val="1-Char"/>
          <w:rFonts w:hint="cs"/>
          <w:rtl/>
        </w:rPr>
        <w:t>ی</w:t>
      </w:r>
      <w:r w:rsidRPr="00BE2421">
        <w:rPr>
          <w:rStyle w:val="1-Char"/>
          <w:rFonts w:hint="cs"/>
          <w:rtl/>
        </w:rPr>
        <w:t xml:space="preserve"> را </w:t>
      </w:r>
      <w:r w:rsidR="00446BB7">
        <w:rPr>
          <w:rStyle w:val="1-Char"/>
          <w:rFonts w:hint="cs"/>
          <w:rtl/>
        </w:rPr>
        <w:t>ک</w:t>
      </w:r>
      <w:r w:rsidRPr="00BE2421">
        <w:rPr>
          <w:rStyle w:val="1-Char"/>
          <w:rFonts w:hint="cs"/>
          <w:rtl/>
        </w:rPr>
        <w:t>ه به محمد و آل محمد داده‌ا</w:t>
      </w:r>
      <w:r w:rsidR="00446BB7">
        <w:rPr>
          <w:rStyle w:val="1-Char"/>
          <w:rFonts w:hint="cs"/>
          <w:rtl/>
        </w:rPr>
        <w:t>ی</w:t>
      </w:r>
      <w:r w:rsidRPr="00BE2421">
        <w:rPr>
          <w:rStyle w:val="1-Char"/>
          <w:rFonts w:hint="cs"/>
          <w:rtl/>
        </w:rPr>
        <w:t>، ب</w:t>
      </w:r>
      <w:r w:rsidR="00446BB7">
        <w:rPr>
          <w:rStyle w:val="1-Char"/>
          <w:rFonts w:hint="cs"/>
          <w:rtl/>
        </w:rPr>
        <w:t>ی</w:t>
      </w:r>
      <w:r w:rsidRPr="00BE2421">
        <w:rPr>
          <w:rStyle w:val="1-Char"/>
          <w:rFonts w:hint="cs"/>
          <w:rtl/>
        </w:rPr>
        <w:t xml:space="preserve">شتر بگردان </w:t>
      </w:r>
      <w:r w:rsidR="00900CB3">
        <w:rPr>
          <w:rStyle w:val="1-Char"/>
          <w:rFonts w:hint="cs"/>
          <w:rtl/>
        </w:rPr>
        <w:t>همچنان‌</w:t>
      </w:r>
      <w:r w:rsidR="00446BB7">
        <w:rPr>
          <w:rStyle w:val="1-Char"/>
          <w:rFonts w:hint="cs"/>
          <w:rtl/>
        </w:rPr>
        <w:t>ک</w:t>
      </w:r>
      <w:r w:rsidR="00900CB3">
        <w:rPr>
          <w:rStyle w:val="1-Char"/>
          <w:rFonts w:hint="cs"/>
          <w:rtl/>
        </w:rPr>
        <w:t>ه</w:t>
      </w:r>
      <w:r w:rsidRPr="00BE2421">
        <w:rPr>
          <w:rStyle w:val="1-Char"/>
          <w:rFonts w:hint="cs"/>
          <w:rtl/>
        </w:rPr>
        <w:t xml:space="preserve"> شرف و بزرگوار</w:t>
      </w:r>
      <w:r w:rsidR="00446BB7">
        <w:rPr>
          <w:rStyle w:val="1-Char"/>
          <w:rFonts w:hint="cs"/>
          <w:rtl/>
        </w:rPr>
        <w:t>ی</w:t>
      </w:r>
      <w:r w:rsidRPr="00BE2421">
        <w:rPr>
          <w:rStyle w:val="1-Char"/>
          <w:rFonts w:hint="cs"/>
          <w:rtl/>
        </w:rPr>
        <w:t xml:space="preserve"> را برا</w:t>
      </w:r>
      <w:r w:rsidR="00446BB7">
        <w:rPr>
          <w:rStyle w:val="1-Char"/>
          <w:rFonts w:hint="cs"/>
          <w:rtl/>
        </w:rPr>
        <w:t>ی</w:t>
      </w:r>
      <w:r w:rsidRPr="00BE2421">
        <w:rPr>
          <w:rStyle w:val="1-Char"/>
          <w:rFonts w:hint="cs"/>
          <w:rtl/>
        </w:rPr>
        <w:t xml:space="preserve"> ابراه</w:t>
      </w:r>
      <w:r w:rsidR="00446BB7">
        <w:rPr>
          <w:rStyle w:val="1-Char"/>
          <w:rFonts w:hint="cs"/>
          <w:rtl/>
        </w:rPr>
        <w:t>ی</w:t>
      </w:r>
      <w:r w:rsidRPr="00BE2421">
        <w:rPr>
          <w:rStyle w:val="1-Char"/>
          <w:rFonts w:hint="cs"/>
          <w:rtl/>
        </w:rPr>
        <w:t>م و آل ابراه</w:t>
      </w:r>
      <w:r w:rsidR="00446BB7">
        <w:rPr>
          <w:rStyle w:val="1-Char"/>
          <w:rFonts w:hint="cs"/>
          <w:rtl/>
        </w:rPr>
        <w:t>ی</w:t>
      </w:r>
      <w:r w:rsidRPr="00BE2421">
        <w:rPr>
          <w:rStyle w:val="1-Char"/>
          <w:rFonts w:hint="cs"/>
          <w:rtl/>
        </w:rPr>
        <w:t>م ب</w:t>
      </w:r>
      <w:r w:rsidR="00446BB7">
        <w:rPr>
          <w:rStyle w:val="1-Char"/>
          <w:rFonts w:hint="cs"/>
          <w:rtl/>
        </w:rPr>
        <w:t>ی</w:t>
      </w:r>
      <w:r w:rsidRPr="00BE2421">
        <w:rPr>
          <w:rStyle w:val="1-Char"/>
          <w:rFonts w:hint="cs"/>
          <w:rtl/>
        </w:rPr>
        <w:t xml:space="preserve">شتر </w:t>
      </w:r>
      <w:r w:rsidR="00446BB7">
        <w:rPr>
          <w:rStyle w:val="1-Char"/>
          <w:rFonts w:hint="cs"/>
          <w:rtl/>
        </w:rPr>
        <w:t>ک</w:t>
      </w:r>
      <w:r w:rsidRPr="00BE2421">
        <w:rPr>
          <w:rStyle w:val="1-Char"/>
          <w:rFonts w:hint="cs"/>
          <w:rtl/>
        </w:rPr>
        <w:t>رده‌ا</w:t>
      </w:r>
      <w:r w:rsidR="00446BB7">
        <w:rPr>
          <w:rStyle w:val="1-Char"/>
          <w:rFonts w:hint="cs"/>
          <w:rtl/>
        </w:rPr>
        <w:t>ی</w:t>
      </w:r>
      <w:r w:rsidRPr="00BE2421">
        <w:rPr>
          <w:rStyle w:val="1-Char"/>
          <w:rFonts w:hint="cs"/>
          <w:rtl/>
        </w:rPr>
        <w:t>. به تحق</w:t>
      </w:r>
      <w:r w:rsidR="00446BB7">
        <w:rPr>
          <w:rStyle w:val="1-Char"/>
          <w:rFonts w:hint="cs"/>
          <w:rtl/>
        </w:rPr>
        <w:t>ی</w:t>
      </w:r>
      <w:r w:rsidRPr="00BE2421">
        <w:rPr>
          <w:rStyle w:val="1-Char"/>
          <w:rFonts w:hint="cs"/>
          <w:rtl/>
        </w:rPr>
        <w:t>ق تو در هر حال</w:t>
      </w:r>
      <w:r w:rsidR="00446BB7">
        <w:rPr>
          <w:rStyle w:val="1-Char"/>
          <w:rFonts w:hint="cs"/>
          <w:rtl/>
        </w:rPr>
        <w:t>ی</w:t>
      </w:r>
      <w:r w:rsidRPr="00BE2421">
        <w:rPr>
          <w:rStyle w:val="1-Char"/>
          <w:rFonts w:hint="cs"/>
          <w:rtl/>
        </w:rPr>
        <w:t xml:space="preserve"> بس</w:t>
      </w:r>
      <w:r w:rsidR="00446BB7">
        <w:rPr>
          <w:rStyle w:val="1-Char"/>
          <w:rFonts w:hint="cs"/>
          <w:rtl/>
        </w:rPr>
        <w:t>ی</w:t>
      </w:r>
      <w:r w:rsidRPr="00BE2421">
        <w:rPr>
          <w:rStyle w:val="1-Char"/>
          <w:rFonts w:hint="cs"/>
          <w:rtl/>
        </w:rPr>
        <w:t>ار ستوده شده و بس</w:t>
      </w:r>
      <w:r w:rsidR="00446BB7">
        <w:rPr>
          <w:rStyle w:val="1-Char"/>
          <w:rFonts w:hint="cs"/>
          <w:rtl/>
        </w:rPr>
        <w:t>ی</w:t>
      </w:r>
      <w:r w:rsidRPr="00BE2421">
        <w:rPr>
          <w:rStyle w:val="1-Char"/>
          <w:rFonts w:hint="cs"/>
          <w:rtl/>
        </w:rPr>
        <w:t>ار بزرگ و باعظمت هست</w:t>
      </w:r>
      <w:r w:rsidR="00446BB7">
        <w:rPr>
          <w:rStyle w:val="1-Char"/>
          <w:rFonts w:hint="cs"/>
          <w:rtl/>
        </w:rPr>
        <w:t>ی</w:t>
      </w:r>
      <w:r w:rsidRPr="00BE2421">
        <w:rPr>
          <w:rStyle w:val="1-Char"/>
          <w:rFonts w:hint="cs"/>
          <w:rtl/>
        </w:rPr>
        <w:t>»</w:t>
      </w:r>
      <w:r w:rsidR="00F75041" w:rsidRPr="007100A7">
        <w:rPr>
          <w:rStyle w:val="1-Char"/>
          <w:rFonts w:hint="cs"/>
          <w:rtl/>
        </w:rPr>
        <w:t>.</w:t>
      </w:r>
    </w:p>
    <w:p w:rsidR="0090352D" w:rsidRPr="007100A7" w:rsidRDefault="0090352D" w:rsidP="00AF1D25">
      <w:pPr>
        <w:rPr>
          <w:rStyle w:val="1-Char"/>
          <w:rtl/>
        </w:rPr>
      </w:pPr>
      <w:r w:rsidRPr="007100A7">
        <w:rPr>
          <w:rStyle w:val="1-Char"/>
          <w:rFonts w:hint="cs"/>
          <w:rtl/>
        </w:rPr>
        <w:t>و چون نگاه حاج</w:t>
      </w:r>
      <w:r w:rsidR="00446BB7">
        <w:rPr>
          <w:rStyle w:val="1-Char"/>
          <w:rFonts w:hint="cs"/>
          <w:rtl/>
        </w:rPr>
        <w:t>ی</w:t>
      </w:r>
      <w:r w:rsidRPr="007100A7">
        <w:rPr>
          <w:rStyle w:val="1-Char"/>
          <w:rFonts w:hint="cs"/>
          <w:rtl/>
        </w:rPr>
        <w:t xml:space="preserve"> به درختان مد</w:t>
      </w:r>
      <w:r w:rsidR="00446BB7">
        <w:rPr>
          <w:rStyle w:val="1-Char"/>
          <w:rFonts w:hint="cs"/>
          <w:rtl/>
        </w:rPr>
        <w:t>ی</w:t>
      </w:r>
      <w:r w:rsidRPr="007100A7">
        <w:rPr>
          <w:rStyle w:val="1-Char"/>
          <w:rFonts w:hint="cs"/>
          <w:rtl/>
        </w:rPr>
        <w:t>نه و حرم مد</w:t>
      </w:r>
      <w:r w:rsidR="00446BB7">
        <w:rPr>
          <w:rStyle w:val="1-Char"/>
          <w:rFonts w:hint="cs"/>
          <w:rtl/>
        </w:rPr>
        <w:t>ی</w:t>
      </w:r>
      <w:r w:rsidRPr="007100A7">
        <w:rPr>
          <w:rStyle w:val="1-Char"/>
          <w:rFonts w:hint="cs"/>
          <w:rtl/>
        </w:rPr>
        <w:t>نه و آنچه مد</w:t>
      </w:r>
      <w:r w:rsidR="00446BB7">
        <w:rPr>
          <w:rStyle w:val="1-Char"/>
          <w:rFonts w:hint="cs"/>
          <w:rtl/>
        </w:rPr>
        <w:t>ی</w:t>
      </w:r>
      <w:r w:rsidRPr="007100A7">
        <w:rPr>
          <w:rStyle w:val="1-Char"/>
          <w:rFonts w:hint="cs"/>
          <w:rtl/>
        </w:rPr>
        <w:t>نه به آن شناخته م</w:t>
      </w:r>
      <w:r w:rsidR="00446BB7">
        <w:rPr>
          <w:rStyle w:val="1-Char"/>
          <w:rFonts w:hint="cs"/>
          <w:rtl/>
        </w:rPr>
        <w:t>ی</w:t>
      </w:r>
      <w:r w:rsidRPr="007100A7">
        <w:rPr>
          <w:rStyle w:val="1-Char"/>
          <w:rFonts w:hint="cs"/>
          <w:rtl/>
        </w:rPr>
        <w:t>‌شود افتاد، درود و سلامش را بر رسول خدا ب</w:t>
      </w:r>
      <w:r w:rsidR="00446BB7">
        <w:rPr>
          <w:rStyle w:val="1-Char"/>
          <w:rFonts w:hint="cs"/>
          <w:rtl/>
        </w:rPr>
        <w:t>ی</w:t>
      </w:r>
      <w:r w:rsidRPr="007100A7">
        <w:rPr>
          <w:rStyle w:val="1-Char"/>
          <w:rFonts w:hint="cs"/>
          <w:rtl/>
        </w:rPr>
        <w:t>شتر از هم</w:t>
      </w:r>
      <w:r w:rsidR="00446BB7">
        <w:rPr>
          <w:rStyle w:val="1-Char"/>
          <w:rFonts w:hint="cs"/>
          <w:rtl/>
        </w:rPr>
        <w:t>ی</w:t>
      </w:r>
      <w:r w:rsidRPr="007100A7">
        <w:rPr>
          <w:rStyle w:val="1-Char"/>
          <w:rFonts w:hint="cs"/>
          <w:rtl/>
        </w:rPr>
        <w:t xml:space="preserve">شه </w:t>
      </w:r>
      <w:r w:rsidR="00446BB7">
        <w:rPr>
          <w:rStyle w:val="1-Char"/>
          <w:rFonts w:hint="cs"/>
          <w:rtl/>
        </w:rPr>
        <w:t>ک</w:t>
      </w:r>
      <w:r w:rsidRPr="007100A7">
        <w:rPr>
          <w:rStyle w:val="1-Char"/>
          <w:rFonts w:hint="cs"/>
          <w:rtl/>
        </w:rPr>
        <w:t xml:space="preserve">ند و از خدا بخواهد </w:t>
      </w:r>
      <w:r w:rsidR="00446BB7">
        <w:rPr>
          <w:rStyle w:val="1-Char"/>
          <w:rFonts w:hint="cs"/>
          <w:rtl/>
        </w:rPr>
        <w:t>ک</w:t>
      </w:r>
      <w:r w:rsidRPr="007100A7">
        <w:rPr>
          <w:rStyle w:val="1-Char"/>
          <w:rFonts w:hint="cs"/>
          <w:rtl/>
        </w:rPr>
        <w:t>ه ز</w:t>
      </w:r>
      <w:r w:rsidR="00446BB7">
        <w:rPr>
          <w:rStyle w:val="1-Char"/>
          <w:rFonts w:hint="cs"/>
          <w:rtl/>
        </w:rPr>
        <w:t>ی</w:t>
      </w:r>
      <w:r w:rsidRPr="007100A7">
        <w:rPr>
          <w:rStyle w:val="1-Char"/>
          <w:rFonts w:hint="cs"/>
          <w:rtl/>
        </w:rPr>
        <w:t>ارتش را سودمند و ما</w:t>
      </w:r>
      <w:r w:rsidR="00446BB7">
        <w:rPr>
          <w:rStyle w:val="1-Char"/>
          <w:rFonts w:hint="cs"/>
          <w:rtl/>
        </w:rPr>
        <w:t>ی</w:t>
      </w:r>
      <w:r w:rsidRPr="007100A7">
        <w:rPr>
          <w:rStyle w:val="1-Char"/>
          <w:rFonts w:hint="cs"/>
          <w:rtl/>
        </w:rPr>
        <w:t>ة سعادت و</w:t>
      </w:r>
      <w:r w:rsidR="00446BB7">
        <w:rPr>
          <w:rStyle w:val="1-Char"/>
          <w:rFonts w:hint="cs"/>
          <w:rtl/>
        </w:rPr>
        <w:t>ی</w:t>
      </w:r>
      <w:r w:rsidRPr="007100A7">
        <w:rPr>
          <w:rStyle w:val="1-Char"/>
          <w:rFonts w:hint="cs"/>
          <w:rtl/>
        </w:rPr>
        <w:t xml:space="preserve"> در دن</w:t>
      </w:r>
      <w:r w:rsidR="00446BB7">
        <w:rPr>
          <w:rStyle w:val="1-Char"/>
          <w:rFonts w:hint="cs"/>
          <w:rtl/>
        </w:rPr>
        <w:t>ی</w:t>
      </w:r>
      <w:r w:rsidRPr="007100A7">
        <w:rPr>
          <w:rStyle w:val="1-Char"/>
          <w:rFonts w:hint="cs"/>
          <w:rtl/>
        </w:rPr>
        <w:t>ا و آخرت گرداند و ا</w:t>
      </w:r>
      <w:r w:rsidR="00446BB7">
        <w:rPr>
          <w:rStyle w:val="1-Char"/>
          <w:rFonts w:hint="cs"/>
          <w:rtl/>
        </w:rPr>
        <w:t>ی</w:t>
      </w:r>
      <w:r w:rsidRPr="007100A7">
        <w:rPr>
          <w:rStyle w:val="1-Char"/>
          <w:rFonts w:hint="cs"/>
          <w:rtl/>
        </w:rPr>
        <w:t>ن دعا را بخواند:</w:t>
      </w:r>
    </w:p>
    <w:p w:rsidR="0090352D" w:rsidRPr="007100A7" w:rsidRDefault="0090352D" w:rsidP="00AF1D25">
      <w:pPr>
        <w:rPr>
          <w:rStyle w:val="1-Char"/>
          <w:rtl/>
        </w:rPr>
      </w:pPr>
      <w:r w:rsidRPr="00BE2421">
        <w:rPr>
          <w:rStyle w:val="5-Char"/>
          <w:rFonts w:hint="cs"/>
          <w:rtl/>
        </w:rPr>
        <w:t>«اَللّٰهُمَّ صَلِّ عَليٰ مُحَمَّدٍ وَّ عَليٰ اٰلِ مُحَمَّدٍ كَمٰا صَلَّيْتَ عَليٰ إِبْراهِيْمَ وَ عَليٰ اٰلِ إِبْرٰاهِيْمَ إِنَّكَ حَمِيْدٌ مَّجِيْدٌ. اَللّٰهُمَّ بٰارِكْ عَليٰ مُحَمَّدٍ وَّ عَليٰ اٰلِ مُحَمَّدٍ كَمٰا بٰارَكْتَ عَليٰ إِبْرٰاهِيْمَ وَ عَليٰ اٰلِ إِبْرٰاهِيْمَ إِنَّكَ حَمِيْدٌ مَّجِيْدٌ. اَللّٰهُمَّ افْتَحْ عَلَيَّ أ</w:t>
      </w:r>
      <w:r w:rsidRPr="00BE2421">
        <w:rPr>
          <w:rStyle w:val="5-Char"/>
          <w:rFonts w:eastAsia="Batang" w:hint="cs"/>
          <w:rtl/>
        </w:rPr>
        <w:t>ٔ</w:t>
      </w:r>
      <w:r w:rsidRPr="00BE2421">
        <w:rPr>
          <w:rStyle w:val="5-Char"/>
          <w:rFonts w:hint="cs"/>
          <w:rtl/>
        </w:rPr>
        <w:t>بْوٰابَ رَحْمَتِكَ، وَ ارْزُقْنِيْ فِيْ زِيٰارَةِ قَبْرِ نَبِيِّكَ مٰا رَزَقْتَهُ أ</w:t>
      </w:r>
      <w:r w:rsidRPr="00BE2421">
        <w:rPr>
          <w:rStyle w:val="5-Char"/>
          <w:rFonts w:eastAsia="Batang" w:hint="cs"/>
          <w:rtl/>
        </w:rPr>
        <w:t>ٔ</w:t>
      </w:r>
      <w:r w:rsidRPr="00BE2421">
        <w:rPr>
          <w:rStyle w:val="5-Char"/>
          <w:rFonts w:hint="cs"/>
          <w:rtl/>
        </w:rPr>
        <w:t>وْلِيٰائَكَ وَ أ</w:t>
      </w:r>
      <w:r w:rsidRPr="00BE2421">
        <w:rPr>
          <w:rStyle w:val="5-Char"/>
          <w:rFonts w:eastAsia="Batang" w:hint="cs"/>
          <w:rtl/>
        </w:rPr>
        <w:t>ٔ</w:t>
      </w:r>
      <w:r w:rsidRPr="00BE2421">
        <w:rPr>
          <w:rStyle w:val="5-Char"/>
          <w:rFonts w:hint="cs"/>
          <w:rtl/>
        </w:rPr>
        <w:t>هْلَ طٰاعَتِكَ وَ اغْفِرْ لِيْ وَ ارْحَمْنِيْ يٰا خَيْرَ مَسْئُوْلٍ»</w:t>
      </w:r>
      <w:r w:rsidR="00F75041" w:rsidRPr="007100A7">
        <w:rPr>
          <w:rStyle w:val="1-Char"/>
          <w:rFonts w:hint="cs"/>
          <w:rtl/>
        </w:rPr>
        <w:t>.</w:t>
      </w:r>
    </w:p>
    <w:p w:rsidR="0090352D" w:rsidRPr="007100A7" w:rsidRDefault="0090352D" w:rsidP="00AF1D25">
      <w:pPr>
        <w:rPr>
          <w:rStyle w:val="1-Char"/>
          <w:rtl/>
        </w:rPr>
      </w:pPr>
      <w:r w:rsidRPr="00BE2421">
        <w:rPr>
          <w:rStyle w:val="1-Char"/>
          <w:rFonts w:hint="cs"/>
          <w:rtl/>
        </w:rPr>
        <w:t xml:space="preserve">«خداوندا ! بر محمد و آل محمد صلوات بفرست </w:t>
      </w:r>
      <w:r w:rsidR="00900CB3">
        <w:rPr>
          <w:rStyle w:val="1-Char"/>
          <w:rFonts w:hint="cs"/>
          <w:rtl/>
        </w:rPr>
        <w:t>همچنان‌</w:t>
      </w:r>
      <w:r w:rsidR="00446BB7">
        <w:rPr>
          <w:rStyle w:val="1-Char"/>
          <w:rFonts w:hint="cs"/>
          <w:rtl/>
        </w:rPr>
        <w:t>ک</w:t>
      </w:r>
      <w:r w:rsidR="00900CB3">
        <w:rPr>
          <w:rStyle w:val="1-Char"/>
          <w:rFonts w:hint="cs"/>
          <w:rtl/>
        </w:rPr>
        <w:t>ه</w:t>
      </w:r>
      <w:r w:rsidRPr="00BE2421">
        <w:rPr>
          <w:rStyle w:val="1-Char"/>
          <w:rFonts w:hint="cs"/>
          <w:rtl/>
        </w:rPr>
        <w:t xml:space="preserve"> بر ابراه</w:t>
      </w:r>
      <w:r w:rsidR="00446BB7">
        <w:rPr>
          <w:rStyle w:val="1-Char"/>
          <w:rFonts w:hint="cs"/>
          <w:rtl/>
        </w:rPr>
        <w:t>ی</w:t>
      </w:r>
      <w:r w:rsidRPr="00BE2421">
        <w:rPr>
          <w:rStyle w:val="1-Char"/>
          <w:rFonts w:hint="cs"/>
          <w:rtl/>
        </w:rPr>
        <w:t>م و آل ابراه</w:t>
      </w:r>
      <w:r w:rsidR="00446BB7">
        <w:rPr>
          <w:rStyle w:val="1-Char"/>
          <w:rFonts w:hint="cs"/>
          <w:rtl/>
        </w:rPr>
        <w:t>ی</w:t>
      </w:r>
      <w:r w:rsidRPr="00BE2421">
        <w:rPr>
          <w:rStyle w:val="1-Char"/>
          <w:rFonts w:hint="cs"/>
          <w:rtl/>
        </w:rPr>
        <w:t>م صلوات فرستاد</w:t>
      </w:r>
      <w:r w:rsidR="00446BB7">
        <w:rPr>
          <w:rStyle w:val="1-Char"/>
          <w:rFonts w:hint="cs"/>
          <w:rtl/>
        </w:rPr>
        <w:t>ی</w:t>
      </w:r>
      <w:r w:rsidRPr="00BE2421">
        <w:rPr>
          <w:rStyle w:val="1-Char"/>
          <w:rFonts w:hint="cs"/>
          <w:rtl/>
        </w:rPr>
        <w:t>، ب</w:t>
      </w:r>
      <w:r w:rsidR="00446BB7">
        <w:rPr>
          <w:rStyle w:val="1-Char"/>
          <w:rFonts w:hint="cs"/>
          <w:rtl/>
        </w:rPr>
        <w:t>ی</w:t>
      </w:r>
      <w:r w:rsidRPr="00BE2421">
        <w:rPr>
          <w:rStyle w:val="1-Char"/>
          <w:rFonts w:hint="cs"/>
          <w:rtl/>
        </w:rPr>
        <w:t>‌ش</w:t>
      </w:r>
      <w:r w:rsidR="00446BB7">
        <w:rPr>
          <w:rStyle w:val="1-Char"/>
          <w:rFonts w:hint="cs"/>
          <w:rtl/>
        </w:rPr>
        <w:t>ک</w:t>
      </w:r>
      <w:r w:rsidRPr="00BE2421">
        <w:rPr>
          <w:rStyle w:val="1-Char"/>
          <w:rFonts w:hint="cs"/>
          <w:rtl/>
        </w:rPr>
        <w:t xml:space="preserve"> تو ستوده شده و باعظمت</w:t>
      </w:r>
      <w:r w:rsidR="00446BB7">
        <w:rPr>
          <w:rStyle w:val="1-Char"/>
          <w:rFonts w:hint="cs"/>
          <w:rtl/>
        </w:rPr>
        <w:t>ی</w:t>
      </w:r>
      <w:r w:rsidRPr="00BE2421">
        <w:rPr>
          <w:rStyle w:val="1-Char"/>
          <w:rFonts w:hint="cs"/>
          <w:rtl/>
        </w:rPr>
        <w:t>. خداوندا ! بر محمد و آل محمد بر</w:t>
      </w:r>
      <w:r w:rsidR="00446BB7">
        <w:rPr>
          <w:rStyle w:val="1-Char"/>
          <w:rFonts w:hint="cs"/>
          <w:rtl/>
        </w:rPr>
        <w:t>ک</w:t>
      </w:r>
      <w:r w:rsidRPr="00BE2421">
        <w:rPr>
          <w:rStyle w:val="1-Char"/>
          <w:rFonts w:hint="cs"/>
          <w:rtl/>
        </w:rPr>
        <w:t>ت عنا</w:t>
      </w:r>
      <w:r w:rsidR="00446BB7">
        <w:rPr>
          <w:rStyle w:val="1-Char"/>
          <w:rFonts w:hint="cs"/>
          <w:rtl/>
        </w:rPr>
        <w:t>ی</w:t>
      </w:r>
      <w:r w:rsidRPr="00BE2421">
        <w:rPr>
          <w:rStyle w:val="1-Char"/>
          <w:rFonts w:hint="cs"/>
          <w:rtl/>
        </w:rPr>
        <w:t xml:space="preserve">ت </w:t>
      </w:r>
      <w:r w:rsidR="00446BB7">
        <w:rPr>
          <w:rStyle w:val="1-Char"/>
          <w:rFonts w:hint="cs"/>
          <w:rtl/>
        </w:rPr>
        <w:t>ک</w:t>
      </w:r>
      <w:r w:rsidRPr="00BE2421">
        <w:rPr>
          <w:rStyle w:val="1-Char"/>
          <w:rFonts w:hint="cs"/>
          <w:rtl/>
        </w:rPr>
        <w:t xml:space="preserve">ن </w:t>
      </w:r>
      <w:r w:rsidR="00900CB3">
        <w:rPr>
          <w:rStyle w:val="1-Char"/>
          <w:rFonts w:hint="cs"/>
          <w:rtl/>
        </w:rPr>
        <w:t>همچنان‌</w:t>
      </w:r>
      <w:r w:rsidR="00446BB7">
        <w:rPr>
          <w:rStyle w:val="1-Char"/>
          <w:rFonts w:hint="cs"/>
          <w:rtl/>
        </w:rPr>
        <w:t>ک</w:t>
      </w:r>
      <w:r w:rsidR="00900CB3">
        <w:rPr>
          <w:rStyle w:val="1-Char"/>
          <w:rFonts w:hint="cs"/>
          <w:rtl/>
        </w:rPr>
        <w:t>ه</w:t>
      </w:r>
      <w:r w:rsidRPr="00BE2421">
        <w:rPr>
          <w:rStyle w:val="1-Char"/>
          <w:rFonts w:hint="cs"/>
          <w:rtl/>
        </w:rPr>
        <w:t xml:space="preserve"> بر ابراه</w:t>
      </w:r>
      <w:r w:rsidR="00446BB7">
        <w:rPr>
          <w:rStyle w:val="1-Char"/>
          <w:rFonts w:hint="cs"/>
          <w:rtl/>
        </w:rPr>
        <w:t>ی</w:t>
      </w:r>
      <w:r w:rsidRPr="00BE2421">
        <w:rPr>
          <w:rStyle w:val="1-Char"/>
          <w:rFonts w:hint="cs"/>
          <w:rtl/>
        </w:rPr>
        <w:t>م و آل ابراه</w:t>
      </w:r>
      <w:r w:rsidR="00446BB7">
        <w:rPr>
          <w:rStyle w:val="1-Char"/>
          <w:rFonts w:hint="cs"/>
          <w:rtl/>
        </w:rPr>
        <w:t>ی</w:t>
      </w:r>
      <w:r w:rsidRPr="00BE2421">
        <w:rPr>
          <w:rStyle w:val="1-Char"/>
          <w:rFonts w:hint="cs"/>
          <w:rtl/>
        </w:rPr>
        <w:t>م بر</w:t>
      </w:r>
      <w:r w:rsidR="00446BB7">
        <w:rPr>
          <w:rStyle w:val="1-Char"/>
          <w:rFonts w:hint="cs"/>
          <w:rtl/>
        </w:rPr>
        <w:t>ک</w:t>
      </w:r>
      <w:r w:rsidRPr="00BE2421">
        <w:rPr>
          <w:rStyle w:val="1-Char"/>
          <w:rFonts w:hint="cs"/>
          <w:rtl/>
        </w:rPr>
        <w:t>ت عنا</w:t>
      </w:r>
      <w:r w:rsidR="00446BB7">
        <w:rPr>
          <w:rStyle w:val="1-Char"/>
          <w:rFonts w:hint="cs"/>
          <w:rtl/>
        </w:rPr>
        <w:t>ی</w:t>
      </w:r>
      <w:r w:rsidRPr="00BE2421">
        <w:rPr>
          <w:rStyle w:val="1-Char"/>
          <w:rFonts w:hint="cs"/>
          <w:rtl/>
        </w:rPr>
        <w:t>ت فرمود</w:t>
      </w:r>
      <w:r w:rsidR="00446BB7">
        <w:rPr>
          <w:rStyle w:val="1-Char"/>
          <w:rFonts w:hint="cs"/>
          <w:rtl/>
        </w:rPr>
        <w:t>ی</w:t>
      </w:r>
      <w:r w:rsidRPr="00BE2421">
        <w:rPr>
          <w:rStyle w:val="1-Char"/>
          <w:rFonts w:hint="cs"/>
          <w:rtl/>
        </w:rPr>
        <w:t>. به تحق</w:t>
      </w:r>
      <w:r w:rsidR="00446BB7">
        <w:rPr>
          <w:rStyle w:val="1-Char"/>
          <w:rFonts w:hint="cs"/>
          <w:rtl/>
        </w:rPr>
        <w:t>ی</w:t>
      </w:r>
      <w:r w:rsidRPr="00BE2421">
        <w:rPr>
          <w:rStyle w:val="1-Char"/>
          <w:rFonts w:hint="cs"/>
          <w:rtl/>
        </w:rPr>
        <w:t>ق تو ستوده شده و باعظمت</w:t>
      </w:r>
      <w:r w:rsidR="00446BB7">
        <w:rPr>
          <w:rStyle w:val="1-Char"/>
          <w:rFonts w:hint="cs"/>
          <w:rtl/>
        </w:rPr>
        <w:t>ی</w:t>
      </w:r>
      <w:r w:rsidRPr="007100A7">
        <w:rPr>
          <w:rStyle w:val="1-Char"/>
          <w:rFonts w:hint="cs"/>
          <w:rtl/>
        </w:rPr>
        <w:t>.</w:t>
      </w:r>
    </w:p>
    <w:p w:rsidR="006B31CA" w:rsidRPr="007100A7" w:rsidRDefault="0090352D" w:rsidP="00AF1D25">
      <w:pPr>
        <w:rPr>
          <w:rStyle w:val="1-Char"/>
          <w:rtl/>
        </w:rPr>
      </w:pPr>
      <w:r w:rsidRPr="00BE2421">
        <w:rPr>
          <w:rStyle w:val="1-Char"/>
          <w:rFonts w:hint="eastAsia"/>
          <w:rtl/>
        </w:rPr>
        <w:t>پروردگارا</w:t>
      </w:r>
      <w:r w:rsidRPr="00BE2421">
        <w:rPr>
          <w:rStyle w:val="1-Char"/>
          <w:rtl/>
        </w:rPr>
        <w:t xml:space="preserve"> ! </w:t>
      </w:r>
      <w:r w:rsidRPr="00BE2421">
        <w:rPr>
          <w:rStyle w:val="1-Char"/>
          <w:rFonts w:hint="cs"/>
          <w:rtl/>
        </w:rPr>
        <w:t>درها</w:t>
      </w:r>
      <w:r w:rsidR="00446BB7">
        <w:rPr>
          <w:rStyle w:val="1-Char"/>
          <w:rFonts w:hint="cs"/>
          <w:rtl/>
        </w:rPr>
        <w:t>ی</w:t>
      </w:r>
      <w:r w:rsidRPr="00BE2421">
        <w:rPr>
          <w:rStyle w:val="1-Char"/>
          <w:rFonts w:hint="cs"/>
          <w:rtl/>
        </w:rPr>
        <w:t xml:space="preserve"> رحمتت را بر من بگشا</w:t>
      </w:r>
      <w:r w:rsidR="00446BB7">
        <w:rPr>
          <w:rStyle w:val="1-Char"/>
          <w:rFonts w:hint="cs"/>
          <w:rtl/>
        </w:rPr>
        <w:t>ی</w:t>
      </w:r>
      <w:r w:rsidRPr="00BE2421">
        <w:rPr>
          <w:rStyle w:val="1-Char"/>
          <w:rFonts w:hint="cs"/>
          <w:rtl/>
        </w:rPr>
        <w:t xml:space="preserve"> و در ز</w:t>
      </w:r>
      <w:r w:rsidR="00446BB7">
        <w:rPr>
          <w:rStyle w:val="1-Char"/>
          <w:rFonts w:hint="cs"/>
          <w:rtl/>
        </w:rPr>
        <w:t>ی</w:t>
      </w:r>
      <w:r w:rsidRPr="00BE2421">
        <w:rPr>
          <w:rStyle w:val="1-Char"/>
          <w:rFonts w:hint="cs"/>
          <w:rtl/>
        </w:rPr>
        <w:t>ارت قبر رسول خدا</w:t>
      </w:r>
      <w:r w:rsidR="00FE6406" w:rsidRPr="00FE6406">
        <w:rPr>
          <w:rStyle w:val="1-Char"/>
          <w:rFonts w:cs="CTraditional Arabic" w:hint="cs"/>
          <w:rtl/>
        </w:rPr>
        <w:t xml:space="preserve"> ج</w:t>
      </w:r>
      <w:r w:rsidR="00506C04" w:rsidRPr="007100A7">
        <w:rPr>
          <w:rStyle w:val="1-Char"/>
          <w:rFonts w:hint="cs"/>
          <w:rtl/>
        </w:rPr>
        <w:t xml:space="preserve"> </w:t>
      </w:r>
      <w:r w:rsidRPr="00BE2421">
        <w:rPr>
          <w:rStyle w:val="1-Char"/>
          <w:rFonts w:hint="cs"/>
          <w:rtl/>
        </w:rPr>
        <w:t xml:space="preserve">آنچه را </w:t>
      </w:r>
      <w:r w:rsidR="00446BB7">
        <w:rPr>
          <w:rStyle w:val="1-Char"/>
          <w:rFonts w:hint="cs"/>
          <w:rtl/>
        </w:rPr>
        <w:t>ک</w:t>
      </w:r>
      <w:r w:rsidRPr="00BE2421">
        <w:rPr>
          <w:rStyle w:val="1-Char"/>
          <w:rFonts w:hint="cs"/>
          <w:rtl/>
        </w:rPr>
        <w:t>ه بهرة دوستانت و اهل طاعتت نمود</w:t>
      </w:r>
      <w:r w:rsidR="00446BB7">
        <w:rPr>
          <w:rStyle w:val="1-Char"/>
          <w:rFonts w:hint="cs"/>
          <w:rtl/>
        </w:rPr>
        <w:t>ی</w:t>
      </w:r>
      <w:r w:rsidRPr="00BE2421">
        <w:rPr>
          <w:rStyle w:val="1-Char"/>
          <w:rFonts w:hint="cs"/>
          <w:rtl/>
        </w:rPr>
        <w:t>، بهره‌ام گردان و مرا ب</w:t>
      </w:r>
      <w:r w:rsidR="00446BB7">
        <w:rPr>
          <w:rStyle w:val="1-Char"/>
          <w:rFonts w:hint="cs"/>
          <w:rtl/>
        </w:rPr>
        <w:t>ی</w:t>
      </w:r>
      <w:r w:rsidRPr="00BE2421">
        <w:rPr>
          <w:rStyle w:val="1-Char"/>
          <w:rFonts w:hint="cs"/>
          <w:rtl/>
        </w:rPr>
        <w:t>امرز و مورد رحمت ب</w:t>
      </w:r>
      <w:r w:rsidR="00446BB7">
        <w:rPr>
          <w:rStyle w:val="1-Char"/>
          <w:rFonts w:hint="cs"/>
          <w:rtl/>
        </w:rPr>
        <w:t>ی</w:t>
      </w:r>
      <w:r w:rsidRPr="00BE2421">
        <w:rPr>
          <w:rStyle w:val="1-Char"/>
          <w:rFonts w:hint="cs"/>
          <w:rtl/>
        </w:rPr>
        <w:t>‌</w:t>
      </w:r>
      <w:r w:rsidR="00446BB7">
        <w:rPr>
          <w:rStyle w:val="1-Char"/>
          <w:rFonts w:hint="cs"/>
          <w:rtl/>
        </w:rPr>
        <w:t>ک</w:t>
      </w:r>
      <w:r w:rsidRPr="00BE2421">
        <w:rPr>
          <w:rStyle w:val="1-Char"/>
          <w:rFonts w:hint="cs"/>
          <w:rtl/>
        </w:rPr>
        <w:t>رانت قرار ده، ا</w:t>
      </w:r>
      <w:r w:rsidR="00446BB7">
        <w:rPr>
          <w:rStyle w:val="1-Char"/>
          <w:rFonts w:hint="cs"/>
          <w:rtl/>
        </w:rPr>
        <w:t>ی</w:t>
      </w:r>
      <w:r w:rsidRPr="00BE2421">
        <w:rPr>
          <w:rStyle w:val="1-Char"/>
          <w:rFonts w:hint="cs"/>
          <w:rtl/>
        </w:rPr>
        <w:t xml:space="preserve"> بهتر</w:t>
      </w:r>
      <w:r w:rsidR="00446BB7">
        <w:rPr>
          <w:rStyle w:val="1-Char"/>
          <w:rFonts w:hint="cs"/>
          <w:rtl/>
        </w:rPr>
        <w:t>ی</w:t>
      </w:r>
      <w:r w:rsidRPr="00BE2421">
        <w:rPr>
          <w:rStyle w:val="1-Char"/>
          <w:rFonts w:hint="cs"/>
          <w:rtl/>
        </w:rPr>
        <w:t xml:space="preserve">ن </w:t>
      </w:r>
      <w:r w:rsidR="00446BB7">
        <w:rPr>
          <w:rStyle w:val="1-Char"/>
          <w:rFonts w:hint="cs"/>
          <w:rtl/>
        </w:rPr>
        <w:t>ک</w:t>
      </w:r>
      <w:r w:rsidRPr="00BE2421">
        <w:rPr>
          <w:rStyle w:val="1-Char"/>
          <w:rFonts w:hint="cs"/>
          <w:rtl/>
        </w:rPr>
        <w:t>س</w:t>
      </w:r>
      <w:r w:rsidR="00446BB7">
        <w:rPr>
          <w:rStyle w:val="1-Char"/>
          <w:rFonts w:hint="cs"/>
          <w:rtl/>
        </w:rPr>
        <w:t>ی</w:t>
      </w:r>
      <w:r w:rsidRPr="00BE2421">
        <w:rPr>
          <w:rStyle w:val="1-Char"/>
          <w:rFonts w:hint="cs"/>
          <w:rtl/>
        </w:rPr>
        <w:t xml:space="preserve"> </w:t>
      </w:r>
      <w:r w:rsidR="00446BB7">
        <w:rPr>
          <w:rStyle w:val="1-Char"/>
          <w:rFonts w:hint="cs"/>
          <w:rtl/>
        </w:rPr>
        <w:t>ک</w:t>
      </w:r>
      <w:r w:rsidRPr="00BE2421">
        <w:rPr>
          <w:rStyle w:val="1-Char"/>
          <w:rFonts w:hint="cs"/>
          <w:rtl/>
        </w:rPr>
        <w:t>ه از او خواسته م</w:t>
      </w:r>
      <w:r w:rsidR="00446BB7">
        <w:rPr>
          <w:rStyle w:val="1-Char"/>
          <w:rFonts w:hint="cs"/>
          <w:rtl/>
        </w:rPr>
        <w:t>ی</w:t>
      </w:r>
      <w:r w:rsidRPr="00BE2421">
        <w:rPr>
          <w:rStyle w:val="1-Char"/>
          <w:rFonts w:hint="cs"/>
          <w:rtl/>
        </w:rPr>
        <w:t>‌شود.»</w:t>
      </w:r>
      <w:r w:rsidR="006B31CA" w:rsidRPr="007100A7">
        <w:rPr>
          <w:rStyle w:val="1-Char"/>
          <w:rFonts w:hint="cs"/>
          <w:rtl/>
        </w:rPr>
        <w:t>.]</w:t>
      </w:r>
    </w:p>
    <w:p w:rsidR="006B31CA" w:rsidRPr="007100A7" w:rsidRDefault="006B31CA" w:rsidP="00AF1D25">
      <w:pPr>
        <w:rPr>
          <w:rStyle w:val="1-Char"/>
          <w:rtl/>
        </w:rPr>
      </w:pPr>
      <w:r w:rsidRPr="007100A7">
        <w:rPr>
          <w:rStyle w:val="1-Char"/>
          <w:rFonts w:hint="cs"/>
          <w:rtl/>
        </w:rPr>
        <w:t>و هرگاه چشمش به د</w:t>
      </w:r>
      <w:r w:rsidR="00446BB7">
        <w:rPr>
          <w:rStyle w:val="1-Char"/>
          <w:rFonts w:hint="cs"/>
          <w:rtl/>
        </w:rPr>
        <w:t>ی</w:t>
      </w:r>
      <w:r w:rsidRPr="007100A7">
        <w:rPr>
          <w:rStyle w:val="1-Char"/>
          <w:rFonts w:hint="cs"/>
          <w:rtl/>
        </w:rPr>
        <w:t>وارها</w:t>
      </w:r>
      <w:r w:rsidR="00446BB7">
        <w:rPr>
          <w:rStyle w:val="1-Char"/>
          <w:rFonts w:hint="cs"/>
          <w:rtl/>
        </w:rPr>
        <w:t>ی</w:t>
      </w:r>
      <w:r w:rsidRPr="007100A7">
        <w:rPr>
          <w:rStyle w:val="1-Char"/>
          <w:rFonts w:hint="cs"/>
          <w:rtl/>
        </w:rPr>
        <w:t xml:space="preserve"> مد</w:t>
      </w:r>
      <w:r w:rsidR="00446BB7">
        <w:rPr>
          <w:rStyle w:val="1-Char"/>
          <w:rFonts w:hint="cs"/>
          <w:rtl/>
        </w:rPr>
        <w:t>ی</w:t>
      </w:r>
      <w:r w:rsidRPr="007100A7">
        <w:rPr>
          <w:rStyle w:val="1-Char"/>
          <w:rFonts w:hint="cs"/>
          <w:rtl/>
        </w:rPr>
        <w:t>نه‌</w:t>
      </w:r>
      <w:r w:rsidR="00446BB7">
        <w:rPr>
          <w:rStyle w:val="1-Char"/>
          <w:rFonts w:hint="cs"/>
          <w:rtl/>
        </w:rPr>
        <w:t>ی</w:t>
      </w:r>
      <w:r w:rsidRPr="007100A7">
        <w:rPr>
          <w:rStyle w:val="1-Char"/>
          <w:rFonts w:hint="cs"/>
          <w:rtl/>
        </w:rPr>
        <w:t xml:space="preserve"> منوره افتاد [و عمارات مد</w:t>
      </w:r>
      <w:r w:rsidR="00446BB7">
        <w:rPr>
          <w:rStyle w:val="1-Char"/>
          <w:rFonts w:hint="cs"/>
          <w:rtl/>
        </w:rPr>
        <w:t>ی</w:t>
      </w:r>
      <w:r w:rsidRPr="007100A7">
        <w:rPr>
          <w:rStyle w:val="1-Char"/>
          <w:rFonts w:hint="cs"/>
          <w:rtl/>
        </w:rPr>
        <w:t>نه در نظر زائر جلوه‌گر شد،] بر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درود بفرستد و پس از آن، چن</w:t>
      </w:r>
      <w:r w:rsidR="00446BB7">
        <w:rPr>
          <w:rStyle w:val="1-Char"/>
          <w:rFonts w:hint="cs"/>
          <w:rtl/>
        </w:rPr>
        <w:t>ی</w:t>
      </w:r>
      <w:r w:rsidRPr="007100A7">
        <w:rPr>
          <w:rStyle w:val="1-Char"/>
          <w:rFonts w:hint="cs"/>
          <w:rtl/>
        </w:rPr>
        <w:t>ن بگو</w:t>
      </w:r>
      <w:r w:rsidR="00446BB7">
        <w:rPr>
          <w:rStyle w:val="1-Char"/>
          <w:rFonts w:hint="cs"/>
          <w:rtl/>
        </w:rPr>
        <w:t>ی</w:t>
      </w:r>
      <w:r w:rsidRPr="007100A7">
        <w:rPr>
          <w:rStyle w:val="1-Char"/>
          <w:rFonts w:hint="cs"/>
          <w:rtl/>
        </w:rPr>
        <w:t xml:space="preserve">د: </w:t>
      </w:r>
      <w:r w:rsidRPr="00BE2421">
        <w:rPr>
          <w:rStyle w:val="5-Char"/>
          <w:rFonts w:hint="cs"/>
          <w:rtl/>
        </w:rPr>
        <w:t>«اَللّٰهُمَّ هٰذٰا حَرَمُ نَبِيِّ</w:t>
      </w:r>
      <w:r w:rsidR="00544D97">
        <w:rPr>
          <w:rStyle w:val="5-Char"/>
          <w:rFonts w:hint="cs"/>
          <w:rtl/>
        </w:rPr>
        <w:t xml:space="preserve">كَ </w:t>
      </w:r>
      <w:r w:rsidRPr="00BE2421">
        <w:rPr>
          <w:rStyle w:val="5-Char"/>
          <w:rFonts w:hint="cs"/>
          <w:rtl/>
        </w:rPr>
        <w:t>وَ مَهْبَطُ وَحْيِ</w:t>
      </w:r>
      <w:r w:rsidR="00544D97">
        <w:rPr>
          <w:rStyle w:val="5-Char"/>
          <w:rFonts w:hint="cs"/>
          <w:rtl/>
        </w:rPr>
        <w:t xml:space="preserve">كَ </w:t>
      </w:r>
      <w:r w:rsidRPr="00BE2421">
        <w:rPr>
          <w:rStyle w:val="5-Char"/>
          <w:rFonts w:hint="cs"/>
          <w:rtl/>
        </w:rPr>
        <w:t>فَامْنُنْ عَلَيَّ بِالدُّخُوْلِ فِيْهِ وَاجْعَلْهُ وِقٰايَةً لِّيْ مِنَ النّٰارِ وَ اَمٰاناً مِّنَ الْعَذٰابِ وَاجْعَلْنِيْ مِنَ الْفٰائِزِيْنَ بِشِفٰاعَةِ الْمُصْطَفيٰ يَوْمَ الْمَآبِ»</w:t>
      </w:r>
      <w:r w:rsidRPr="007100A7">
        <w:rPr>
          <w:rStyle w:val="1-Char"/>
          <w:rFonts w:hint="cs"/>
          <w:rtl/>
        </w:rPr>
        <w:t xml:space="preserve">؛ </w:t>
      </w:r>
      <w:r w:rsidRPr="00BE2421">
        <w:rPr>
          <w:rStyle w:val="1-Char"/>
          <w:rFonts w:hint="cs"/>
          <w:rtl/>
        </w:rPr>
        <w:t>«پروردگارا! ا</w:t>
      </w:r>
      <w:r w:rsidR="00446BB7">
        <w:rPr>
          <w:rStyle w:val="1-Char"/>
          <w:rFonts w:hint="cs"/>
          <w:rtl/>
        </w:rPr>
        <w:t>ی</w:t>
      </w:r>
      <w:r w:rsidRPr="00BE2421">
        <w:rPr>
          <w:rStyle w:val="1-Char"/>
          <w:rFonts w:hint="cs"/>
          <w:rtl/>
        </w:rPr>
        <w:t>ن حرم پ</w:t>
      </w:r>
      <w:r w:rsidR="00446BB7">
        <w:rPr>
          <w:rStyle w:val="1-Char"/>
          <w:rFonts w:hint="cs"/>
          <w:rtl/>
        </w:rPr>
        <w:t>ی</w:t>
      </w:r>
      <w:r w:rsidRPr="00BE2421">
        <w:rPr>
          <w:rStyle w:val="1-Char"/>
          <w:rFonts w:hint="cs"/>
          <w:rtl/>
        </w:rPr>
        <w:t>امبر تو و جا</w:t>
      </w:r>
      <w:r w:rsidR="00446BB7">
        <w:rPr>
          <w:rStyle w:val="1-Char"/>
          <w:rFonts w:hint="cs"/>
          <w:rtl/>
        </w:rPr>
        <w:t>ی</w:t>
      </w:r>
      <w:r w:rsidRPr="00BE2421">
        <w:rPr>
          <w:rStyle w:val="1-Char"/>
          <w:rFonts w:hint="cs"/>
          <w:rtl/>
        </w:rPr>
        <w:t>گاه نزول وح</w:t>
      </w:r>
      <w:r w:rsidR="00446BB7">
        <w:rPr>
          <w:rStyle w:val="1-Char"/>
          <w:rFonts w:hint="cs"/>
          <w:rtl/>
        </w:rPr>
        <w:t>ی</w:t>
      </w:r>
      <w:r w:rsidRPr="00BE2421">
        <w:rPr>
          <w:rStyle w:val="1-Char"/>
          <w:rFonts w:hint="cs"/>
          <w:rtl/>
        </w:rPr>
        <w:t xml:space="preserve"> تو است؛ پس با دخول در آن، بر من منّت گذار و آن را باعث رستگار</w:t>
      </w:r>
      <w:r w:rsidR="00446BB7">
        <w:rPr>
          <w:rStyle w:val="1-Char"/>
          <w:rFonts w:hint="cs"/>
          <w:rtl/>
        </w:rPr>
        <w:t>ی</w:t>
      </w:r>
      <w:r w:rsidRPr="00BE2421">
        <w:rPr>
          <w:rStyle w:val="1-Char"/>
          <w:rFonts w:hint="cs"/>
          <w:rtl/>
        </w:rPr>
        <w:t xml:space="preserve"> و نجات من از آتش سوزان دوزخ و وس</w:t>
      </w:r>
      <w:r w:rsidR="00446BB7">
        <w:rPr>
          <w:rStyle w:val="1-Char"/>
          <w:rFonts w:hint="cs"/>
          <w:rtl/>
        </w:rPr>
        <w:t>ی</w:t>
      </w:r>
      <w:r w:rsidRPr="00BE2421">
        <w:rPr>
          <w:rStyle w:val="1-Char"/>
          <w:rFonts w:hint="cs"/>
          <w:rtl/>
        </w:rPr>
        <w:t>له‌ا</w:t>
      </w:r>
      <w:r w:rsidR="00446BB7">
        <w:rPr>
          <w:rStyle w:val="1-Char"/>
          <w:rFonts w:hint="cs"/>
          <w:rtl/>
        </w:rPr>
        <w:t>ی</w:t>
      </w:r>
      <w:r w:rsidRPr="00BE2421">
        <w:rPr>
          <w:rStyle w:val="1-Char"/>
          <w:rFonts w:hint="cs"/>
          <w:rtl/>
        </w:rPr>
        <w:t xml:space="preserve"> برا</w:t>
      </w:r>
      <w:r w:rsidR="00446BB7">
        <w:rPr>
          <w:rStyle w:val="1-Char"/>
          <w:rFonts w:hint="cs"/>
          <w:rtl/>
        </w:rPr>
        <w:t>ی</w:t>
      </w:r>
      <w:r w:rsidRPr="00BE2421">
        <w:rPr>
          <w:rStyle w:val="1-Char"/>
          <w:rFonts w:hint="cs"/>
          <w:rtl/>
        </w:rPr>
        <w:t xml:space="preserve"> در امان ماندن از عذاب بگردان؛ و مرا از زمره‌</w:t>
      </w:r>
      <w:r w:rsidR="00446BB7">
        <w:rPr>
          <w:rStyle w:val="1-Char"/>
          <w:rFonts w:hint="cs"/>
          <w:rtl/>
        </w:rPr>
        <w:t>ی</w:t>
      </w:r>
      <w:r w:rsidRPr="00BE2421">
        <w:rPr>
          <w:rStyle w:val="1-Char"/>
          <w:rFonts w:hint="cs"/>
          <w:rtl/>
        </w:rPr>
        <w:t xml:space="preserve"> کسان</w:t>
      </w:r>
      <w:r w:rsidR="00446BB7">
        <w:rPr>
          <w:rStyle w:val="1-Char"/>
          <w:rFonts w:hint="cs"/>
          <w:rtl/>
        </w:rPr>
        <w:t>ی</w:t>
      </w:r>
      <w:r w:rsidRPr="00BE2421">
        <w:rPr>
          <w:rStyle w:val="1-Char"/>
          <w:rFonts w:hint="cs"/>
          <w:rtl/>
        </w:rPr>
        <w:t xml:space="preserve"> بگردان که در روز م</w:t>
      </w:r>
      <w:r w:rsidR="00446BB7">
        <w:rPr>
          <w:rStyle w:val="1-Char"/>
          <w:rFonts w:hint="cs"/>
          <w:rtl/>
        </w:rPr>
        <w:t>ی</w:t>
      </w:r>
      <w:r w:rsidRPr="00BE2421">
        <w:rPr>
          <w:rStyle w:val="1-Char"/>
          <w:rFonts w:hint="cs"/>
          <w:rtl/>
        </w:rPr>
        <w:t>عادگاه آخرت، با شفاعت پ</w:t>
      </w:r>
      <w:r w:rsidR="00446BB7">
        <w:rPr>
          <w:rStyle w:val="1-Char"/>
          <w:rFonts w:hint="cs"/>
          <w:rtl/>
        </w:rPr>
        <w:t>ی</w:t>
      </w:r>
      <w:r w:rsidRPr="00BE2421">
        <w:rPr>
          <w:rStyle w:val="1-Char"/>
          <w:rFonts w:hint="cs"/>
          <w:rtl/>
        </w:rPr>
        <w:t>امبر برگز</w:t>
      </w:r>
      <w:r w:rsidR="00446BB7">
        <w:rPr>
          <w:rStyle w:val="1-Char"/>
          <w:rFonts w:hint="cs"/>
          <w:rtl/>
        </w:rPr>
        <w:t>ی</w:t>
      </w:r>
      <w:r w:rsidRPr="00BE2421">
        <w:rPr>
          <w:rStyle w:val="1-Char"/>
          <w:rFonts w:hint="cs"/>
          <w:rtl/>
        </w:rPr>
        <w:t>ده‌</w:t>
      </w:r>
      <w:r w:rsidR="00446BB7">
        <w:rPr>
          <w:rStyle w:val="1-Char"/>
          <w:rFonts w:hint="cs"/>
          <w:rtl/>
        </w:rPr>
        <w:t>ی</w:t>
      </w:r>
      <w:r w:rsidRPr="00BE2421">
        <w:rPr>
          <w:rStyle w:val="1-Char"/>
          <w:rFonts w:hint="cs"/>
          <w:rtl/>
        </w:rPr>
        <w:t xml:space="preserve"> خدا (حضرت محمد</w:t>
      </w:r>
      <w:r w:rsidR="00FE6406" w:rsidRPr="00FE6406">
        <w:rPr>
          <w:rStyle w:val="1-Char"/>
          <w:rFonts w:cs="CTraditional Arabic" w:hint="cs"/>
          <w:rtl/>
        </w:rPr>
        <w:t xml:space="preserve"> ج</w:t>
      </w:r>
      <w:r w:rsidRPr="00BE2421">
        <w:rPr>
          <w:rStyle w:val="1-Char"/>
          <w:rFonts w:hint="cs"/>
          <w:rtl/>
        </w:rPr>
        <w:t>) موفّق و کام</w:t>
      </w:r>
      <w:r w:rsidR="00446BB7">
        <w:rPr>
          <w:rStyle w:val="1-Char"/>
          <w:rFonts w:hint="cs"/>
          <w:rtl/>
        </w:rPr>
        <w:t>ی</w:t>
      </w:r>
      <w:r w:rsidRPr="00BE2421">
        <w:rPr>
          <w:rStyle w:val="1-Char"/>
          <w:rFonts w:hint="cs"/>
          <w:rtl/>
        </w:rPr>
        <w:t>اب باشد»</w:t>
      </w:r>
      <w:r w:rsidRPr="007100A7">
        <w:rPr>
          <w:rStyle w:val="1-Char"/>
          <w:rFonts w:hint="cs"/>
          <w:rtl/>
        </w:rPr>
        <w:t>.</w:t>
      </w:r>
    </w:p>
    <w:p w:rsidR="006B31CA" w:rsidRPr="007100A7" w:rsidRDefault="006B31CA" w:rsidP="00AF1D25">
      <w:pPr>
        <w:rPr>
          <w:rStyle w:val="1-Char"/>
          <w:rtl/>
        </w:rPr>
      </w:pPr>
      <w:r w:rsidRPr="007100A7">
        <w:rPr>
          <w:rStyle w:val="1-Char"/>
          <w:rFonts w:hint="cs"/>
          <w:rtl/>
        </w:rPr>
        <w:t>و اگر ا</w:t>
      </w:r>
      <w:r w:rsidR="00446BB7">
        <w:rPr>
          <w:rStyle w:val="1-Char"/>
          <w:rFonts w:hint="cs"/>
          <w:rtl/>
        </w:rPr>
        <w:t>ی</w:t>
      </w:r>
      <w:r w:rsidRPr="007100A7">
        <w:rPr>
          <w:rStyle w:val="1-Char"/>
          <w:rFonts w:hint="cs"/>
          <w:rtl/>
        </w:rPr>
        <w:t>ن امکان برا</w:t>
      </w:r>
      <w:r w:rsidR="00446BB7">
        <w:rPr>
          <w:rStyle w:val="1-Char"/>
          <w:rFonts w:hint="cs"/>
          <w:rtl/>
        </w:rPr>
        <w:t>ی</w:t>
      </w:r>
      <w:r w:rsidRPr="007100A7">
        <w:rPr>
          <w:rStyle w:val="1-Char"/>
          <w:rFonts w:hint="cs"/>
          <w:rtl/>
        </w:rPr>
        <w:t>ش وجود داشت، [با</w:t>
      </w:r>
      <w:r w:rsidR="00446BB7">
        <w:rPr>
          <w:rStyle w:val="1-Char"/>
          <w:rFonts w:hint="cs"/>
          <w:rtl/>
        </w:rPr>
        <w:t>ی</w:t>
      </w:r>
      <w:r w:rsidRPr="007100A7">
        <w:rPr>
          <w:rStyle w:val="1-Char"/>
          <w:rFonts w:hint="cs"/>
          <w:rtl/>
        </w:rPr>
        <w:t>د] پ</w:t>
      </w:r>
      <w:r w:rsidR="00446BB7">
        <w:rPr>
          <w:rStyle w:val="1-Char"/>
          <w:rFonts w:hint="cs"/>
          <w:rtl/>
        </w:rPr>
        <w:t>ی</w:t>
      </w:r>
      <w:r w:rsidRPr="007100A7">
        <w:rPr>
          <w:rStyle w:val="1-Char"/>
          <w:rFonts w:hint="cs"/>
          <w:rtl/>
        </w:rPr>
        <w:t>ش از وارد شدن به مد</w:t>
      </w:r>
      <w:r w:rsidR="00446BB7">
        <w:rPr>
          <w:rStyle w:val="1-Char"/>
          <w:rFonts w:hint="cs"/>
          <w:rtl/>
        </w:rPr>
        <w:t>ی</w:t>
      </w:r>
      <w:r w:rsidRPr="007100A7">
        <w:rPr>
          <w:rStyle w:val="1-Char"/>
          <w:rFonts w:hint="cs"/>
          <w:rtl/>
        </w:rPr>
        <w:t xml:space="preserve">نه، </w:t>
      </w:r>
      <w:r w:rsidR="00446BB7">
        <w:rPr>
          <w:rStyle w:val="1-Char"/>
          <w:rFonts w:hint="cs"/>
          <w:rtl/>
        </w:rPr>
        <w:t>ی</w:t>
      </w:r>
      <w:r w:rsidRPr="007100A7">
        <w:rPr>
          <w:rStyle w:val="1-Char"/>
          <w:rFonts w:hint="cs"/>
          <w:rtl/>
        </w:rPr>
        <w:t>ا پس از ورود به مد</w:t>
      </w:r>
      <w:r w:rsidR="00446BB7">
        <w:rPr>
          <w:rStyle w:val="1-Char"/>
          <w:rFonts w:hint="cs"/>
          <w:rtl/>
        </w:rPr>
        <w:t>ی</w:t>
      </w:r>
      <w:r w:rsidRPr="007100A7">
        <w:rPr>
          <w:rStyle w:val="1-Char"/>
          <w:rFonts w:hint="cs"/>
          <w:rtl/>
        </w:rPr>
        <w:t>نه و پ</w:t>
      </w:r>
      <w:r w:rsidR="00446BB7">
        <w:rPr>
          <w:rStyle w:val="1-Char"/>
          <w:rFonts w:hint="cs"/>
          <w:rtl/>
        </w:rPr>
        <w:t>ی</w:t>
      </w:r>
      <w:r w:rsidRPr="007100A7">
        <w:rPr>
          <w:rStyle w:val="1-Char"/>
          <w:rFonts w:hint="cs"/>
          <w:rtl/>
        </w:rPr>
        <w:t>ش از آن که قصد ز</w:t>
      </w:r>
      <w:r w:rsidR="00446BB7">
        <w:rPr>
          <w:rStyle w:val="1-Char"/>
          <w:rFonts w:hint="cs"/>
          <w:rtl/>
        </w:rPr>
        <w:t>ی</w:t>
      </w:r>
      <w:r w:rsidRPr="007100A7">
        <w:rPr>
          <w:rStyle w:val="1-Char"/>
          <w:rFonts w:hint="cs"/>
          <w:rtl/>
        </w:rPr>
        <w:t>ارت نما</w:t>
      </w:r>
      <w:r w:rsidR="00446BB7">
        <w:rPr>
          <w:rStyle w:val="1-Char"/>
          <w:rFonts w:hint="cs"/>
          <w:rtl/>
        </w:rPr>
        <w:t>ی</w:t>
      </w:r>
      <w:r w:rsidRPr="007100A7">
        <w:rPr>
          <w:rStyle w:val="1-Char"/>
          <w:rFonts w:hint="cs"/>
          <w:rtl/>
        </w:rPr>
        <w:t xml:space="preserve">د، غسل کند [و </w:t>
      </w:r>
      <w:r w:rsidR="00446BB7">
        <w:rPr>
          <w:rStyle w:val="1-Char"/>
          <w:rFonts w:hint="cs"/>
          <w:rtl/>
        </w:rPr>
        <w:t>ی</w:t>
      </w:r>
      <w:r w:rsidRPr="007100A7">
        <w:rPr>
          <w:rStyle w:val="1-Char"/>
          <w:rFonts w:hint="cs"/>
          <w:rtl/>
        </w:rPr>
        <w:t>ا حداقل وضو بگ</w:t>
      </w:r>
      <w:r w:rsidR="00446BB7">
        <w:rPr>
          <w:rStyle w:val="1-Char"/>
          <w:rFonts w:hint="cs"/>
          <w:rtl/>
        </w:rPr>
        <w:t>ی</w:t>
      </w:r>
      <w:r w:rsidRPr="007100A7">
        <w:rPr>
          <w:rStyle w:val="1-Char"/>
          <w:rFonts w:hint="cs"/>
          <w:rtl/>
        </w:rPr>
        <w:t>رد،] و از مواد خوشبو</w:t>
      </w:r>
      <w:r w:rsidR="00446BB7">
        <w:rPr>
          <w:rStyle w:val="1-Char"/>
          <w:rFonts w:hint="cs"/>
          <w:rtl/>
        </w:rPr>
        <w:t>یی</w:t>
      </w:r>
      <w:r w:rsidRPr="007100A7">
        <w:rPr>
          <w:rStyle w:val="1-Char"/>
          <w:rFonts w:hint="cs"/>
          <w:rtl/>
        </w:rPr>
        <w:t xml:space="preserve"> کار بگ</w:t>
      </w:r>
      <w:r w:rsidR="00446BB7">
        <w:rPr>
          <w:rStyle w:val="1-Char"/>
          <w:rFonts w:hint="cs"/>
          <w:rtl/>
        </w:rPr>
        <w:t>ی</w:t>
      </w:r>
      <w:r w:rsidRPr="007100A7">
        <w:rPr>
          <w:rStyle w:val="1-Char"/>
          <w:rFonts w:hint="cs"/>
          <w:rtl/>
        </w:rPr>
        <w:t>رد و خو</w:t>
      </w:r>
      <w:r w:rsidR="00446BB7">
        <w:rPr>
          <w:rStyle w:val="1-Char"/>
          <w:rFonts w:hint="cs"/>
          <w:rtl/>
        </w:rPr>
        <w:t>ی</w:t>
      </w:r>
      <w:r w:rsidRPr="007100A7">
        <w:rPr>
          <w:rStyle w:val="1-Char"/>
          <w:rFonts w:hint="cs"/>
          <w:rtl/>
        </w:rPr>
        <w:t>شتن را معطّر و خوشبو نما</w:t>
      </w:r>
      <w:r w:rsidR="00446BB7">
        <w:rPr>
          <w:rStyle w:val="1-Char"/>
          <w:rFonts w:hint="cs"/>
          <w:rtl/>
        </w:rPr>
        <w:t>ی</w:t>
      </w:r>
      <w:r w:rsidRPr="007100A7">
        <w:rPr>
          <w:rStyle w:val="1-Char"/>
          <w:rFonts w:hint="cs"/>
          <w:rtl/>
        </w:rPr>
        <w:t>د و بهتر</w:t>
      </w:r>
      <w:r w:rsidR="00446BB7">
        <w:rPr>
          <w:rStyle w:val="1-Char"/>
          <w:rFonts w:hint="cs"/>
          <w:rtl/>
        </w:rPr>
        <w:t>ی</w:t>
      </w:r>
      <w:r w:rsidRPr="007100A7">
        <w:rPr>
          <w:rStyle w:val="1-Char"/>
          <w:rFonts w:hint="cs"/>
          <w:rtl/>
        </w:rPr>
        <w:t>ن و ز</w:t>
      </w:r>
      <w:r w:rsidR="00446BB7">
        <w:rPr>
          <w:rStyle w:val="1-Char"/>
          <w:rFonts w:hint="cs"/>
          <w:rtl/>
        </w:rPr>
        <w:t>ی</w:t>
      </w:r>
      <w:r w:rsidRPr="007100A7">
        <w:rPr>
          <w:rStyle w:val="1-Char"/>
          <w:rFonts w:hint="cs"/>
          <w:rtl/>
        </w:rPr>
        <w:t>باتر</w:t>
      </w:r>
      <w:r w:rsidR="00446BB7">
        <w:rPr>
          <w:rStyle w:val="1-Char"/>
          <w:rFonts w:hint="cs"/>
          <w:rtl/>
        </w:rPr>
        <w:t>ی</w:t>
      </w:r>
      <w:r w:rsidRPr="007100A7">
        <w:rPr>
          <w:rStyle w:val="1-Char"/>
          <w:rFonts w:hint="cs"/>
          <w:rtl/>
        </w:rPr>
        <w:t>ن [و پاک‌تر</w:t>
      </w:r>
      <w:r w:rsidR="00446BB7">
        <w:rPr>
          <w:rStyle w:val="1-Char"/>
          <w:rFonts w:hint="cs"/>
          <w:rtl/>
        </w:rPr>
        <w:t>ی</w:t>
      </w:r>
      <w:r w:rsidRPr="007100A7">
        <w:rPr>
          <w:rStyle w:val="1-Char"/>
          <w:rFonts w:hint="cs"/>
          <w:rtl/>
        </w:rPr>
        <w:t>ن و تم</w:t>
      </w:r>
      <w:r w:rsidR="00446BB7">
        <w:rPr>
          <w:rStyle w:val="1-Char"/>
          <w:rFonts w:hint="cs"/>
          <w:rtl/>
        </w:rPr>
        <w:t>ی</w:t>
      </w:r>
      <w:r w:rsidRPr="007100A7">
        <w:rPr>
          <w:rStyle w:val="1-Char"/>
          <w:rFonts w:hint="cs"/>
          <w:rtl/>
        </w:rPr>
        <w:t>زتر</w:t>
      </w:r>
      <w:r w:rsidR="00446BB7">
        <w:rPr>
          <w:rStyle w:val="1-Char"/>
          <w:rFonts w:hint="cs"/>
          <w:rtl/>
        </w:rPr>
        <w:t>ی</w:t>
      </w:r>
      <w:r w:rsidRPr="007100A7">
        <w:rPr>
          <w:rStyle w:val="1-Char"/>
          <w:rFonts w:hint="cs"/>
          <w:rtl/>
        </w:rPr>
        <w:t>ن] لباس خو</w:t>
      </w:r>
      <w:r w:rsidR="00446BB7">
        <w:rPr>
          <w:rStyle w:val="1-Char"/>
          <w:rFonts w:hint="cs"/>
          <w:rtl/>
        </w:rPr>
        <w:t>ی</w:t>
      </w:r>
      <w:r w:rsidRPr="007100A7">
        <w:rPr>
          <w:rStyle w:val="1-Char"/>
          <w:rFonts w:hint="cs"/>
          <w:rtl/>
        </w:rPr>
        <w:t>ش را به قصد تعظ</w:t>
      </w:r>
      <w:r w:rsidR="00446BB7">
        <w:rPr>
          <w:rStyle w:val="1-Char"/>
          <w:rFonts w:hint="cs"/>
          <w:rtl/>
        </w:rPr>
        <w:t>ی</w:t>
      </w:r>
      <w:r w:rsidRPr="007100A7">
        <w:rPr>
          <w:rStyle w:val="1-Char"/>
          <w:rFonts w:hint="cs"/>
          <w:rtl/>
        </w:rPr>
        <w:t>م و بزرگداشت شرف</w:t>
      </w:r>
      <w:r w:rsidR="00446BB7">
        <w:rPr>
          <w:rStyle w:val="1-Char"/>
          <w:rFonts w:hint="cs"/>
          <w:rtl/>
        </w:rPr>
        <w:t>ی</w:t>
      </w:r>
      <w:r w:rsidRPr="007100A7">
        <w:rPr>
          <w:rStyle w:val="1-Char"/>
          <w:rFonts w:hint="cs"/>
          <w:rtl/>
        </w:rPr>
        <w:t>اب</w:t>
      </w:r>
      <w:r w:rsidR="00446BB7">
        <w:rPr>
          <w:rStyle w:val="1-Char"/>
          <w:rFonts w:hint="cs"/>
          <w:rtl/>
        </w:rPr>
        <w:t>ی</w:t>
      </w:r>
      <w:r w:rsidRPr="007100A7">
        <w:rPr>
          <w:rStyle w:val="1-Char"/>
          <w:rFonts w:hint="cs"/>
          <w:rtl/>
        </w:rPr>
        <w:t xml:space="preserve"> به ز</w:t>
      </w:r>
      <w:r w:rsidR="00446BB7">
        <w:rPr>
          <w:rStyle w:val="1-Char"/>
          <w:rFonts w:hint="cs"/>
          <w:rtl/>
        </w:rPr>
        <w:t>ی</w:t>
      </w:r>
      <w:r w:rsidRPr="007100A7">
        <w:rPr>
          <w:rStyle w:val="1-Char"/>
          <w:rFonts w:hint="cs"/>
          <w:rtl/>
        </w:rPr>
        <w:t>ارت پ</w:t>
      </w:r>
      <w:r w:rsidR="00446BB7">
        <w:rPr>
          <w:rStyle w:val="1-Char"/>
          <w:rFonts w:hint="cs"/>
          <w:rtl/>
        </w:rPr>
        <w:t>ی</w:t>
      </w:r>
      <w:r w:rsidRPr="007100A7">
        <w:rPr>
          <w:rStyle w:val="1-Char"/>
          <w:rFonts w:hint="cs"/>
          <w:rtl/>
        </w:rPr>
        <w:t>امبر گرام</w:t>
      </w:r>
      <w:r w:rsidR="00446BB7">
        <w:rPr>
          <w:rStyle w:val="1-Char"/>
          <w:rFonts w:hint="cs"/>
          <w:rtl/>
        </w:rPr>
        <w:t>ی</w:t>
      </w:r>
      <w:r w:rsidRPr="007100A7">
        <w:rPr>
          <w:rStyle w:val="1-Char"/>
          <w:rFonts w:hint="cs"/>
          <w:rtl/>
        </w:rPr>
        <w:t xml:space="preserve"> اسلام</w:t>
      </w:r>
      <w:r w:rsidR="00FE6406" w:rsidRPr="00FE6406">
        <w:rPr>
          <w:rStyle w:val="1-Char"/>
          <w:rFonts w:cs="CTraditional Arabic" w:hint="cs"/>
          <w:rtl/>
        </w:rPr>
        <w:t xml:space="preserve"> ج</w:t>
      </w:r>
      <w:r w:rsidRPr="007100A7">
        <w:rPr>
          <w:rStyle w:val="1-Char"/>
          <w:rFonts w:hint="cs"/>
          <w:rtl/>
        </w:rPr>
        <w:t xml:space="preserve">، بپوشد؛ </w:t>
      </w:r>
      <w:r w:rsidR="000A2322">
        <w:rPr>
          <w:rStyle w:val="1-Char"/>
          <w:rFonts w:hint="cs"/>
          <w:rtl/>
        </w:rPr>
        <w:t>آنگاه</w:t>
      </w:r>
      <w:r w:rsidRPr="007100A7">
        <w:rPr>
          <w:rStyle w:val="1-Char"/>
          <w:rFonts w:hint="cs"/>
          <w:rtl/>
        </w:rPr>
        <w:t xml:space="preserve"> اگر ا</w:t>
      </w:r>
      <w:r w:rsidR="00446BB7">
        <w:rPr>
          <w:rStyle w:val="1-Char"/>
          <w:rFonts w:hint="cs"/>
          <w:rtl/>
        </w:rPr>
        <w:t>ی</w:t>
      </w:r>
      <w:r w:rsidRPr="007100A7">
        <w:rPr>
          <w:rStyle w:val="1-Char"/>
          <w:rFonts w:hint="cs"/>
          <w:rtl/>
        </w:rPr>
        <w:t>ن امکان برا</w:t>
      </w:r>
      <w:r w:rsidR="00446BB7">
        <w:rPr>
          <w:rStyle w:val="1-Char"/>
          <w:rFonts w:hint="cs"/>
          <w:rtl/>
        </w:rPr>
        <w:t>ی</w:t>
      </w:r>
      <w:r w:rsidRPr="007100A7">
        <w:rPr>
          <w:rStyle w:val="1-Char"/>
          <w:rFonts w:hint="cs"/>
          <w:rtl/>
        </w:rPr>
        <w:t>ش وجود داشت، با پا</w:t>
      </w:r>
      <w:r w:rsidR="00446BB7">
        <w:rPr>
          <w:rStyle w:val="1-Char"/>
          <w:rFonts w:hint="cs"/>
          <w:rtl/>
        </w:rPr>
        <w:t>ی</w:t>
      </w:r>
      <w:r w:rsidRPr="007100A7">
        <w:rPr>
          <w:rStyle w:val="1-Char"/>
          <w:rFonts w:hint="cs"/>
          <w:rtl/>
        </w:rPr>
        <w:t xml:space="preserve"> پ</w:t>
      </w:r>
      <w:r w:rsidR="00446BB7">
        <w:rPr>
          <w:rStyle w:val="1-Char"/>
          <w:rFonts w:hint="cs"/>
          <w:rtl/>
        </w:rPr>
        <w:t>ی</w:t>
      </w:r>
      <w:r w:rsidRPr="007100A7">
        <w:rPr>
          <w:rStyle w:val="1-Char"/>
          <w:rFonts w:hint="cs"/>
          <w:rtl/>
        </w:rPr>
        <w:t>اده وارد مد</w:t>
      </w:r>
      <w:r w:rsidR="00446BB7">
        <w:rPr>
          <w:rStyle w:val="1-Char"/>
          <w:rFonts w:hint="cs"/>
          <w:rtl/>
        </w:rPr>
        <w:t>ی</w:t>
      </w:r>
      <w:r w:rsidRPr="007100A7">
        <w:rPr>
          <w:rStyle w:val="1-Char"/>
          <w:rFonts w:hint="cs"/>
          <w:rtl/>
        </w:rPr>
        <w:t>نه‌</w:t>
      </w:r>
      <w:r w:rsidR="00446BB7">
        <w:rPr>
          <w:rStyle w:val="1-Char"/>
          <w:rFonts w:hint="cs"/>
          <w:rtl/>
        </w:rPr>
        <w:t>ی</w:t>
      </w:r>
      <w:r w:rsidRPr="007100A7">
        <w:rPr>
          <w:rStyle w:val="1-Char"/>
          <w:rFonts w:hint="cs"/>
          <w:rtl/>
        </w:rPr>
        <w:t xml:space="preserve"> منوّره شود؛ و پ</w:t>
      </w:r>
      <w:r w:rsidR="00446BB7">
        <w:rPr>
          <w:rStyle w:val="1-Char"/>
          <w:rFonts w:hint="cs"/>
          <w:rtl/>
        </w:rPr>
        <w:t>ی</w:t>
      </w:r>
      <w:r w:rsidRPr="007100A7">
        <w:rPr>
          <w:rStyle w:val="1-Char"/>
          <w:rFonts w:hint="cs"/>
          <w:rtl/>
        </w:rPr>
        <w:t>اده راه رفتن در مد</w:t>
      </w:r>
      <w:r w:rsidR="00446BB7">
        <w:rPr>
          <w:rStyle w:val="1-Char"/>
          <w:rFonts w:hint="cs"/>
          <w:rtl/>
        </w:rPr>
        <w:t>ی</w:t>
      </w:r>
      <w:r w:rsidRPr="007100A7">
        <w:rPr>
          <w:rStyle w:val="1-Char"/>
          <w:rFonts w:hint="cs"/>
          <w:rtl/>
        </w:rPr>
        <w:t>نه‌</w:t>
      </w:r>
      <w:r w:rsidR="00446BB7">
        <w:rPr>
          <w:rStyle w:val="1-Char"/>
          <w:rFonts w:hint="cs"/>
          <w:rtl/>
        </w:rPr>
        <w:t>ی</w:t>
      </w:r>
      <w:r w:rsidRPr="007100A7">
        <w:rPr>
          <w:rStyle w:val="1-Char"/>
          <w:rFonts w:hint="cs"/>
          <w:rtl/>
        </w:rPr>
        <w:t xml:space="preserve"> منوره، الزام</w:t>
      </w:r>
      <w:r w:rsidR="00446BB7">
        <w:rPr>
          <w:rStyle w:val="1-Char"/>
          <w:rFonts w:hint="cs"/>
          <w:rtl/>
        </w:rPr>
        <w:t>ی</w:t>
      </w:r>
      <w:r w:rsidRPr="007100A7">
        <w:rPr>
          <w:rStyle w:val="1-Char"/>
          <w:rFonts w:hint="cs"/>
          <w:rtl/>
        </w:rPr>
        <w:t xml:space="preserve"> و ضرور</w:t>
      </w:r>
      <w:r w:rsidR="00446BB7">
        <w:rPr>
          <w:rStyle w:val="1-Char"/>
          <w:rFonts w:hint="cs"/>
          <w:rtl/>
        </w:rPr>
        <w:t>ی</w:t>
      </w:r>
      <w:r w:rsidRPr="007100A7">
        <w:rPr>
          <w:rStyle w:val="1-Char"/>
          <w:rFonts w:hint="cs"/>
          <w:rtl/>
        </w:rPr>
        <w:t xml:space="preserve"> ن</w:t>
      </w:r>
      <w:r w:rsidR="00446BB7">
        <w:rPr>
          <w:rStyle w:val="1-Char"/>
          <w:rFonts w:hint="cs"/>
          <w:rtl/>
        </w:rPr>
        <w:t>ی</w:t>
      </w:r>
      <w:r w:rsidRPr="007100A7">
        <w:rPr>
          <w:rStyle w:val="1-Char"/>
          <w:rFonts w:hint="cs"/>
          <w:rtl/>
        </w:rPr>
        <w:t>ست؛ البته پس از آن که د</w:t>
      </w:r>
      <w:r w:rsidR="00446BB7">
        <w:rPr>
          <w:rStyle w:val="1-Char"/>
          <w:rFonts w:hint="cs"/>
          <w:rtl/>
        </w:rPr>
        <w:t>ی</w:t>
      </w:r>
      <w:r w:rsidRPr="007100A7">
        <w:rPr>
          <w:rStyle w:val="1-Char"/>
          <w:rFonts w:hint="cs"/>
          <w:rtl/>
        </w:rPr>
        <w:t>گر همراهان و همرکابان و</w:t>
      </w:r>
      <w:r w:rsidR="00446BB7">
        <w:rPr>
          <w:rStyle w:val="1-Char"/>
          <w:rFonts w:hint="cs"/>
          <w:rtl/>
        </w:rPr>
        <w:t>ی</w:t>
      </w:r>
      <w:r w:rsidRPr="007100A7">
        <w:rPr>
          <w:rStyle w:val="1-Char"/>
          <w:rFonts w:hint="cs"/>
          <w:rtl/>
        </w:rPr>
        <w:t xml:space="preserve"> [در جا</w:t>
      </w:r>
      <w:r w:rsidR="00446BB7">
        <w:rPr>
          <w:rStyle w:val="1-Char"/>
          <w:rFonts w:hint="cs"/>
          <w:rtl/>
        </w:rPr>
        <w:t>یی</w:t>
      </w:r>
      <w:r w:rsidRPr="007100A7">
        <w:rPr>
          <w:rStyle w:val="1-Char"/>
          <w:rFonts w:hint="cs"/>
          <w:rtl/>
        </w:rPr>
        <w:t>]‌ مستقر شدند و اقامت گز</w:t>
      </w:r>
      <w:r w:rsidR="00446BB7">
        <w:rPr>
          <w:rStyle w:val="1-Char"/>
          <w:rFonts w:hint="cs"/>
          <w:rtl/>
        </w:rPr>
        <w:t>ی</w:t>
      </w:r>
      <w:r w:rsidRPr="007100A7">
        <w:rPr>
          <w:rStyle w:val="1-Char"/>
          <w:rFonts w:hint="cs"/>
          <w:rtl/>
        </w:rPr>
        <w:t xml:space="preserve">دند و اِسکان </w:t>
      </w:r>
      <w:r w:rsidR="00446BB7">
        <w:rPr>
          <w:rStyle w:val="1-Char"/>
          <w:rFonts w:hint="cs"/>
          <w:rtl/>
        </w:rPr>
        <w:t>ی</w:t>
      </w:r>
      <w:r w:rsidRPr="007100A7">
        <w:rPr>
          <w:rStyle w:val="1-Char"/>
          <w:rFonts w:hint="cs"/>
          <w:rtl/>
        </w:rPr>
        <w:t>افتند [و و</w:t>
      </w:r>
      <w:r w:rsidR="00446BB7">
        <w:rPr>
          <w:rStyle w:val="1-Char"/>
          <w:rFonts w:hint="cs"/>
          <w:rtl/>
        </w:rPr>
        <w:t>ی</w:t>
      </w:r>
      <w:r w:rsidRPr="007100A7">
        <w:rPr>
          <w:rStyle w:val="1-Char"/>
          <w:rFonts w:hint="cs"/>
          <w:rtl/>
        </w:rPr>
        <w:t xml:space="preserve"> نسبت به مکان</w:t>
      </w:r>
      <w:r w:rsidR="000751A8">
        <w:rPr>
          <w:rStyle w:val="1-Char"/>
          <w:rFonts w:hint="cs"/>
          <w:rtl/>
        </w:rPr>
        <w:t xml:space="preserve"> آن‌ها </w:t>
      </w:r>
      <w:r w:rsidRPr="007100A7">
        <w:rPr>
          <w:rStyle w:val="1-Char"/>
          <w:rFonts w:hint="cs"/>
          <w:rtl/>
        </w:rPr>
        <w:t>شناخت دارد تا پس از ز</w:t>
      </w:r>
      <w:r w:rsidR="00446BB7">
        <w:rPr>
          <w:rStyle w:val="1-Char"/>
          <w:rFonts w:hint="cs"/>
          <w:rtl/>
        </w:rPr>
        <w:t>ی</w:t>
      </w:r>
      <w:r w:rsidRPr="007100A7">
        <w:rPr>
          <w:rStyle w:val="1-Char"/>
          <w:rFonts w:hint="cs"/>
          <w:rtl/>
        </w:rPr>
        <w:t>ارت قبر پ</w:t>
      </w:r>
      <w:r w:rsidR="00446BB7">
        <w:rPr>
          <w:rStyle w:val="1-Char"/>
          <w:rFonts w:hint="cs"/>
          <w:rtl/>
        </w:rPr>
        <w:t>ی</w:t>
      </w:r>
      <w:r w:rsidRPr="007100A7">
        <w:rPr>
          <w:rStyle w:val="1-Char"/>
          <w:rFonts w:hint="cs"/>
          <w:rtl/>
        </w:rPr>
        <w:t>امبر اکرم</w:t>
      </w:r>
      <w:r w:rsidR="00FE6406" w:rsidRPr="00FE6406">
        <w:rPr>
          <w:rStyle w:val="1-Char"/>
          <w:rFonts w:cs="CTraditional Arabic" w:hint="cs"/>
          <w:rtl/>
        </w:rPr>
        <w:t xml:space="preserve"> ج</w:t>
      </w:r>
      <w:r w:rsidRPr="007100A7">
        <w:rPr>
          <w:rStyle w:val="1-Char"/>
          <w:rFonts w:hint="cs"/>
          <w:rtl/>
        </w:rPr>
        <w:t xml:space="preserve"> به سو</w:t>
      </w:r>
      <w:r w:rsidR="00446BB7">
        <w:rPr>
          <w:rStyle w:val="1-Char"/>
          <w:rFonts w:hint="cs"/>
          <w:rtl/>
        </w:rPr>
        <w:t>ی</w:t>
      </w:r>
      <w:r w:rsidR="000751A8">
        <w:rPr>
          <w:rStyle w:val="1-Char"/>
          <w:rFonts w:hint="cs"/>
          <w:rtl/>
        </w:rPr>
        <w:t xml:space="preserve"> آن‌ها </w:t>
      </w:r>
      <w:r w:rsidRPr="007100A7">
        <w:rPr>
          <w:rStyle w:val="1-Char"/>
          <w:rFonts w:hint="cs"/>
          <w:rtl/>
        </w:rPr>
        <w:t>بازگردد؛] و همچن</w:t>
      </w:r>
      <w:r w:rsidR="00446BB7">
        <w:rPr>
          <w:rStyle w:val="1-Char"/>
          <w:rFonts w:hint="cs"/>
          <w:rtl/>
        </w:rPr>
        <w:t>ی</w:t>
      </w:r>
      <w:r w:rsidRPr="007100A7">
        <w:rPr>
          <w:rStyle w:val="1-Char"/>
          <w:rFonts w:hint="cs"/>
          <w:rtl/>
        </w:rPr>
        <w:t>ن پس از آن که نسبت به خَدَم و حَشَم [اطراف</w:t>
      </w:r>
      <w:r w:rsidR="00446BB7">
        <w:rPr>
          <w:rStyle w:val="1-Char"/>
          <w:rFonts w:hint="cs"/>
          <w:rtl/>
        </w:rPr>
        <w:t>ی</w:t>
      </w:r>
      <w:r w:rsidRPr="007100A7">
        <w:rPr>
          <w:rStyle w:val="1-Char"/>
          <w:rFonts w:hint="cs"/>
          <w:rtl/>
        </w:rPr>
        <w:t>ان و مُلتزم</w:t>
      </w:r>
      <w:r w:rsidR="00446BB7">
        <w:rPr>
          <w:rStyle w:val="1-Char"/>
          <w:rFonts w:hint="cs"/>
          <w:rtl/>
        </w:rPr>
        <w:t>ی</w:t>
      </w:r>
      <w:r w:rsidRPr="007100A7">
        <w:rPr>
          <w:rStyle w:val="1-Char"/>
          <w:rFonts w:hint="cs"/>
          <w:rtl/>
        </w:rPr>
        <w:t>ن خو</w:t>
      </w:r>
      <w:r w:rsidR="00446BB7">
        <w:rPr>
          <w:rStyle w:val="1-Char"/>
          <w:rFonts w:hint="cs"/>
          <w:rtl/>
        </w:rPr>
        <w:t>ی</w:t>
      </w:r>
      <w:r w:rsidRPr="007100A7">
        <w:rPr>
          <w:rStyle w:val="1-Char"/>
          <w:rFonts w:hint="cs"/>
          <w:rtl/>
        </w:rPr>
        <w:t>ش] و ساک‌ها و چمدان‌ها و اثاث</w:t>
      </w:r>
      <w:r w:rsidR="00446BB7">
        <w:rPr>
          <w:rStyle w:val="1-Char"/>
          <w:rFonts w:hint="cs"/>
          <w:rtl/>
        </w:rPr>
        <w:t>ی</w:t>
      </w:r>
      <w:r w:rsidRPr="007100A7">
        <w:rPr>
          <w:rStyle w:val="1-Char"/>
          <w:rFonts w:hint="cs"/>
          <w:rtl/>
        </w:rPr>
        <w:t>ه‌ها و اسباب سفر خود اطم</w:t>
      </w:r>
      <w:r w:rsidR="00446BB7">
        <w:rPr>
          <w:rStyle w:val="1-Char"/>
          <w:rFonts w:hint="cs"/>
          <w:rtl/>
        </w:rPr>
        <w:t>ی</w:t>
      </w:r>
      <w:r w:rsidRPr="007100A7">
        <w:rPr>
          <w:rStyle w:val="1-Char"/>
          <w:rFonts w:hint="cs"/>
          <w:rtl/>
        </w:rPr>
        <w:t>نان پ</w:t>
      </w:r>
      <w:r w:rsidR="00446BB7">
        <w:rPr>
          <w:rStyle w:val="1-Char"/>
          <w:rFonts w:hint="cs"/>
          <w:rtl/>
        </w:rPr>
        <w:t>ی</w:t>
      </w:r>
      <w:r w:rsidRPr="007100A7">
        <w:rPr>
          <w:rStyle w:val="1-Char"/>
          <w:rFonts w:hint="cs"/>
          <w:rtl/>
        </w:rPr>
        <w:t>دا کرد.</w:t>
      </w:r>
    </w:p>
    <w:p w:rsidR="006B31CA" w:rsidRPr="007100A7" w:rsidRDefault="006B31CA" w:rsidP="00AF1D25">
      <w:pPr>
        <w:rPr>
          <w:rStyle w:val="1-Char"/>
          <w:rtl/>
        </w:rPr>
      </w:pPr>
      <w:r w:rsidRPr="007100A7">
        <w:rPr>
          <w:rStyle w:val="1-Char"/>
          <w:rFonts w:hint="cs"/>
          <w:rtl/>
        </w:rPr>
        <w:t>و به هنگام ورود به مد</w:t>
      </w:r>
      <w:r w:rsidR="00446BB7">
        <w:rPr>
          <w:rStyle w:val="1-Char"/>
          <w:rFonts w:hint="cs"/>
          <w:rtl/>
        </w:rPr>
        <w:t>ی</w:t>
      </w:r>
      <w:r w:rsidRPr="007100A7">
        <w:rPr>
          <w:rStyle w:val="1-Char"/>
          <w:rFonts w:hint="cs"/>
          <w:rtl/>
        </w:rPr>
        <w:t>نه، با فروتن</w:t>
      </w:r>
      <w:r w:rsidR="00446BB7">
        <w:rPr>
          <w:rStyle w:val="1-Char"/>
          <w:rFonts w:hint="cs"/>
          <w:rtl/>
        </w:rPr>
        <w:t>ی</w:t>
      </w:r>
      <w:r w:rsidRPr="007100A7">
        <w:rPr>
          <w:rStyle w:val="1-Char"/>
          <w:rFonts w:hint="cs"/>
          <w:rtl/>
        </w:rPr>
        <w:t xml:space="preserve"> و تواضع همراه با آرامش و وقار و با در نظر گرفتن عظمت و شکوه مکان</w:t>
      </w:r>
      <w:r w:rsidR="00446BB7">
        <w:rPr>
          <w:rStyle w:val="1-Char"/>
          <w:rFonts w:hint="cs"/>
          <w:rtl/>
        </w:rPr>
        <w:t>ی</w:t>
      </w:r>
      <w:r w:rsidRPr="007100A7">
        <w:rPr>
          <w:rStyle w:val="1-Char"/>
          <w:rFonts w:hint="cs"/>
          <w:rtl/>
        </w:rPr>
        <w:t xml:space="preserve"> که در آن وارد م</w:t>
      </w:r>
      <w:r w:rsidR="00446BB7">
        <w:rPr>
          <w:rStyle w:val="1-Char"/>
          <w:rFonts w:hint="cs"/>
          <w:rtl/>
        </w:rPr>
        <w:t>ی</w:t>
      </w:r>
      <w:r w:rsidRPr="007100A7">
        <w:rPr>
          <w:rStyle w:val="1-Char"/>
          <w:rFonts w:hint="cs"/>
          <w:rtl/>
        </w:rPr>
        <w:t>‌شود، بدان‌جا وارد گردد و با خود ا</w:t>
      </w:r>
      <w:r w:rsidR="00446BB7">
        <w:rPr>
          <w:rStyle w:val="1-Char"/>
          <w:rFonts w:hint="cs"/>
          <w:rtl/>
        </w:rPr>
        <w:t>ی</w:t>
      </w:r>
      <w:r w:rsidRPr="007100A7">
        <w:rPr>
          <w:rStyle w:val="1-Char"/>
          <w:rFonts w:hint="cs"/>
          <w:rtl/>
        </w:rPr>
        <w:t>ن کلمات را زمزمه نما</w:t>
      </w:r>
      <w:r w:rsidR="00446BB7">
        <w:rPr>
          <w:rStyle w:val="1-Char"/>
          <w:rFonts w:hint="cs"/>
          <w:rtl/>
        </w:rPr>
        <w:t>ی</w:t>
      </w:r>
      <w:r w:rsidRPr="007100A7">
        <w:rPr>
          <w:rStyle w:val="1-Char"/>
          <w:rFonts w:hint="cs"/>
          <w:rtl/>
        </w:rPr>
        <w:t>د:</w:t>
      </w:r>
    </w:p>
    <w:p w:rsidR="006B31CA" w:rsidRPr="007100A7" w:rsidRDefault="006B31CA" w:rsidP="00900CB3">
      <w:pPr>
        <w:rPr>
          <w:rStyle w:val="1-Char"/>
          <w:rtl/>
        </w:rPr>
      </w:pPr>
      <w:r w:rsidRPr="00BE2421">
        <w:rPr>
          <w:rStyle w:val="5-Char"/>
          <w:rFonts w:hint="cs"/>
          <w:rtl/>
        </w:rPr>
        <w:t>«بِسْمِ اللهِ وَ عَلٰي مِلَّةِ رَسُوْلِ اللهِ</w:t>
      </w:r>
      <w:r w:rsidR="00FE6406" w:rsidRPr="00FE6406">
        <w:rPr>
          <w:rStyle w:val="1-Char"/>
          <w:rFonts w:cs="CTraditional Arabic" w:hint="cs"/>
          <w:rtl/>
        </w:rPr>
        <w:t xml:space="preserve"> ج</w:t>
      </w:r>
      <w:r w:rsidRPr="00BE2421">
        <w:rPr>
          <w:rStyle w:val="5-Char"/>
          <w:rFonts w:hint="cs"/>
          <w:rtl/>
        </w:rPr>
        <w:t>؛ رَبِّ اَدْخِلْنِيْ مُدْخَلَ صِدْقٍ وَّ اَخْرِجْنِيْ مُخْرَجَ صِدْقٍ وَّ اجْعَلْنِيْ مِنْ لَّدُنْ</w:t>
      </w:r>
      <w:r w:rsidR="00544D97">
        <w:rPr>
          <w:rStyle w:val="5-Char"/>
          <w:rFonts w:hint="cs"/>
          <w:rtl/>
        </w:rPr>
        <w:t xml:space="preserve">كَ </w:t>
      </w:r>
      <w:r w:rsidRPr="00BE2421">
        <w:rPr>
          <w:rStyle w:val="5-Char"/>
          <w:rFonts w:hint="cs"/>
          <w:rtl/>
        </w:rPr>
        <w:t>سُلْطٰاناً نَصِيْراً؛ اَللّٰهُمَّ صَلِّ عَل</w:t>
      </w:r>
      <w:r w:rsidR="00C12E54" w:rsidRPr="00BE2421">
        <w:rPr>
          <w:rStyle w:val="5-Char"/>
          <w:rFonts w:hint="cs"/>
          <w:rtl/>
        </w:rPr>
        <w:t>ي</w:t>
      </w:r>
      <w:r w:rsidRPr="00BE2421">
        <w:rPr>
          <w:rStyle w:val="5-Char"/>
          <w:rFonts w:hint="cs"/>
          <w:rtl/>
        </w:rPr>
        <w:t>ٰ سَيِّدِنٰا مُحَمَّدٍ وَّ عَل</w:t>
      </w:r>
      <w:r w:rsidR="00C12E54" w:rsidRPr="00BE2421">
        <w:rPr>
          <w:rStyle w:val="5-Char"/>
          <w:rFonts w:hint="cs"/>
          <w:rtl/>
        </w:rPr>
        <w:t>ي</w:t>
      </w:r>
      <w:r w:rsidRPr="00BE2421">
        <w:rPr>
          <w:rStyle w:val="5-Char"/>
          <w:rFonts w:hint="cs"/>
          <w:rtl/>
        </w:rPr>
        <w:t>ٰ آلِ مُحَمَّدٍ کَمٰا صَلَّ</w:t>
      </w:r>
      <w:r w:rsidR="00C12E54" w:rsidRPr="00BE2421">
        <w:rPr>
          <w:rStyle w:val="5-Char"/>
          <w:rFonts w:hint="cs"/>
          <w:rtl/>
        </w:rPr>
        <w:t>ي</w:t>
      </w:r>
      <w:r w:rsidRPr="00BE2421">
        <w:rPr>
          <w:rStyle w:val="5-Char"/>
          <w:rFonts w:hint="cs"/>
          <w:rtl/>
        </w:rPr>
        <w:t>ْتَ عَل</w:t>
      </w:r>
      <w:r w:rsidR="00C12E54" w:rsidRPr="00BE2421">
        <w:rPr>
          <w:rStyle w:val="5-Char"/>
          <w:rFonts w:hint="cs"/>
          <w:rtl/>
        </w:rPr>
        <w:t>ي</w:t>
      </w:r>
      <w:r w:rsidRPr="00BE2421">
        <w:rPr>
          <w:rStyle w:val="5-Char"/>
          <w:rFonts w:hint="cs"/>
          <w:rtl/>
        </w:rPr>
        <w:t>ٰ اِبْرٰاهِ</w:t>
      </w:r>
      <w:r w:rsidR="00C12E54" w:rsidRPr="00BE2421">
        <w:rPr>
          <w:rStyle w:val="5-Char"/>
          <w:rFonts w:hint="cs"/>
          <w:rtl/>
        </w:rPr>
        <w:t>ي</w:t>
      </w:r>
      <w:r w:rsidRPr="00BE2421">
        <w:rPr>
          <w:rStyle w:val="5-Char"/>
          <w:rFonts w:hint="cs"/>
          <w:rtl/>
        </w:rPr>
        <w:t>ْمَ وَ عَل</w:t>
      </w:r>
      <w:r w:rsidR="00C12E54" w:rsidRPr="00BE2421">
        <w:rPr>
          <w:rStyle w:val="5-Char"/>
          <w:rFonts w:hint="cs"/>
          <w:rtl/>
        </w:rPr>
        <w:t>ي</w:t>
      </w:r>
      <w:r w:rsidRPr="00BE2421">
        <w:rPr>
          <w:rStyle w:val="5-Char"/>
          <w:rFonts w:hint="cs"/>
          <w:rtl/>
        </w:rPr>
        <w:t>ٰ آلِ اِبْرٰاهِ</w:t>
      </w:r>
      <w:r w:rsidR="00C12E54" w:rsidRPr="00BE2421">
        <w:rPr>
          <w:rStyle w:val="5-Char"/>
          <w:rFonts w:hint="cs"/>
          <w:rtl/>
        </w:rPr>
        <w:t>ي</w:t>
      </w:r>
      <w:r w:rsidRPr="00BE2421">
        <w:rPr>
          <w:rStyle w:val="5-Char"/>
          <w:rFonts w:hint="cs"/>
          <w:rtl/>
        </w:rPr>
        <w:t>ْمَ اِنَّ</w:t>
      </w:r>
      <w:r w:rsidR="00544D97">
        <w:rPr>
          <w:rStyle w:val="5-Char"/>
          <w:rFonts w:hint="cs"/>
          <w:rtl/>
        </w:rPr>
        <w:t xml:space="preserve">كَ </w:t>
      </w:r>
      <w:r w:rsidRPr="00BE2421">
        <w:rPr>
          <w:rStyle w:val="5-Char"/>
          <w:rFonts w:hint="cs"/>
          <w:rtl/>
        </w:rPr>
        <w:t>حَمِ</w:t>
      </w:r>
      <w:r w:rsidR="00C12E54" w:rsidRPr="00BE2421">
        <w:rPr>
          <w:rStyle w:val="5-Char"/>
          <w:rFonts w:hint="cs"/>
          <w:rtl/>
        </w:rPr>
        <w:t>ي</w:t>
      </w:r>
      <w:r w:rsidRPr="00BE2421">
        <w:rPr>
          <w:rStyle w:val="5-Char"/>
          <w:rFonts w:hint="cs"/>
          <w:rtl/>
        </w:rPr>
        <w:t>ْدٌ مَّجِ</w:t>
      </w:r>
      <w:r w:rsidR="00C12E54" w:rsidRPr="00BE2421">
        <w:rPr>
          <w:rStyle w:val="5-Char"/>
          <w:rFonts w:hint="cs"/>
          <w:rtl/>
        </w:rPr>
        <w:t>ي</w:t>
      </w:r>
      <w:r w:rsidRPr="00BE2421">
        <w:rPr>
          <w:rStyle w:val="5-Char"/>
          <w:rFonts w:hint="cs"/>
          <w:rtl/>
        </w:rPr>
        <w:t>ْدٌ. اَللّٰهُمَّ بٰارِ</w:t>
      </w:r>
      <w:r w:rsidR="00900CB3">
        <w:rPr>
          <w:rStyle w:val="5-Char"/>
          <w:rFonts w:hint="cs"/>
          <w:rtl/>
        </w:rPr>
        <w:t>ك</w:t>
      </w:r>
      <w:r w:rsidRPr="00BE2421">
        <w:rPr>
          <w:rStyle w:val="5-Char"/>
          <w:rFonts w:hint="cs"/>
          <w:rtl/>
        </w:rPr>
        <w:t>ْ عَل</w:t>
      </w:r>
      <w:r w:rsidR="00C12E54" w:rsidRPr="00BE2421">
        <w:rPr>
          <w:rStyle w:val="5-Char"/>
          <w:rFonts w:hint="cs"/>
          <w:rtl/>
        </w:rPr>
        <w:t>ي</w:t>
      </w:r>
      <w:r w:rsidRPr="00BE2421">
        <w:rPr>
          <w:rStyle w:val="5-Char"/>
          <w:rFonts w:hint="cs"/>
          <w:rtl/>
        </w:rPr>
        <w:t>ٰ مُحَمَّدٍ وَّ عَل</w:t>
      </w:r>
      <w:r w:rsidR="00C12E54" w:rsidRPr="00BE2421">
        <w:rPr>
          <w:rStyle w:val="5-Char"/>
          <w:rFonts w:hint="cs"/>
          <w:rtl/>
        </w:rPr>
        <w:t>ي</w:t>
      </w:r>
      <w:r w:rsidRPr="00BE2421">
        <w:rPr>
          <w:rStyle w:val="5-Char"/>
          <w:rFonts w:hint="cs"/>
          <w:rtl/>
        </w:rPr>
        <w:t>ٰ آلِ مُحَمَّدٍ کَمٰا بٰارَکْتَ عَل</w:t>
      </w:r>
      <w:r w:rsidR="00C12E54" w:rsidRPr="00BE2421">
        <w:rPr>
          <w:rStyle w:val="5-Char"/>
          <w:rFonts w:hint="cs"/>
          <w:rtl/>
        </w:rPr>
        <w:t>ي</w:t>
      </w:r>
      <w:r w:rsidRPr="00BE2421">
        <w:rPr>
          <w:rStyle w:val="5-Char"/>
          <w:rFonts w:hint="cs"/>
          <w:rtl/>
        </w:rPr>
        <w:t>ٰ اِبْرٰاهِ</w:t>
      </w:r>
      <w:r w:rsidR="00C12E54" w:rsidRPr="00BE2421">
        <w:rPr>
          <w:rStyle w:val="5-Char"/>
          <w:rFonts w:hint="cs"/>
          <w:rtl/>
        </w:rPr>
        <w:t>ي</w:t>
      </w:r>
      <w:r w:rsidRPr="00BE2421">
        <w:rPr>
          <w:rStyle w:val="5-Char"/>
          <w:rFonts w:hint="cs"/>
          <w:rtl/>
        </w:rPr>
        <w:t>ْمَ وَ عَل</w:t>
      </w:r>
      <w:r w:rsidR="00C12E54" w:rsidRPr="00BE2421">
        <w:rPr>
          <w:rStyle w:val="5-Char"/>
          <w:rFonts w:hint="cs"/>
          <w:rtl/>
        </w:rPr>
        <w:t>ي</w:t>
      </w:r>
      <w:r w:rsidRPr="00BE2421">
        <w:rPr>
          <w:rStyle w:val="5-Char"/>
          <w:rFonts w:hint="cs"/>
          <w:rtl/>
        </w:rPr>
        <w:t>ٰ آلِ اِبْرٰاهِ</w:t>
      </w:r>
      <w:r w:rsidR="00C12E54" w:rsidRPr="00BE2421">
        <w:rPr>
          <w:rStyle w:val="5-Char"/>
          <w:rFonts w:hint="cs"/>
          <w:rtl/>
        </w:rPr>
        <w:t>ي</w:t>
      </w:r>
      <w:r w:rsidRPr="00BE2421">
        <w:rPr>
          <w:rStyle w:val="5-Char"/>
          <w:rFonts w:hint="cs"/>
          <w:rtl/>
        </w:rPr>
        <w:t>ْمَ اِنَّ</w:t>
      </w:r>
      <w:r w:rsidR="00544D97">
        <w:rPr>
          <w:rStyle w:val="5-Char"/>
          <w:rFonts w:hint="cs"/>
          <w:rtl/>
        </w:rPr>
        <w:t xml:space="preserve">كَ </w:t>
      </w:r>
      <w:r w:rsidRPr="00BE2421">
        <w:rPr>
          <w:rStyle w:val="5-Char"/>
          <w:rFonts w:hint="cs"/>
          <w:rtl/>
        </w:rPr>
        <w:t>حَمِ</w:t>
      </w:r>
      <w:r w:rsidR="00C12E54" w:rsidRPr="00BE2421">
        <w:rPr>
          <w:rStyle w:val="5-Char"/>
          <w:rFonts w:hint="cs"/>
          <w:rtl/>
        </w:rPr>
        <w:t>ي</w:t>
      </w:r>
      <w:r w:rsidRPr="00BE2421">
        <w:rPr>
          <w:rStyle w:val="5-Char"/>
          <w:rFonts w:hint="cs"/>
          <w:rtl/>
        </w:rPr>
        <w:t>ْدٌ مَّجِ</w:t>
      </w:r>
      <w:r w:rsidR="00C12E54" w:rsidRPr="00BE2421">
        <w:rPr>
          <w:rStyle w:val="5-Char"/>
          <w:rFonts w:hint="cs"/>
          <w:rtl/>
        </w:rPr>
        <w:t>ي</w:t>
      </w:r>
      <w:r w:rsidRPr="00BE2421">
        <w:rPr>
          <w:rStyle w:val="5-Char"/>
          <w:rFonts w:hint="cs"/>
          <w:rtl/>
        </w:rPr>
        <w:t>ْدٌ؛ وَ اغْفِرْلِ</w:t>
      </w:r>
      <w:r w:rsidR="00C12E54" w:rsidRPr="00BE2421">
        <w:rPr>
          <w:rStyle w:val="5-Char"/>
          <w:rFonts w:hint="cs"/>
          <w:rtl/>
        </w:rPr>
        <w:t>ي</w:t>
      </w:r>
      <w:r w:rsidRPr="00BE2421">
        <w:rPr>
          <w:rStyle w:val="5-Char"/>
          <w:rFonts w:hint="cs"/>
          <w:rtl/>
        </w:rPr>
        <w:t>ْ ذُنُوْبِ</w:t>
      </w:r>
      <w:r w:rsidR="00C12E54" w:rsidRPr="00BE2421">
        <w:rPr>
          <w:rStyle w:val="5-Char"/>
          <w:rFonts w:hint="cs"/>
          <w:rtl/>
        </w:rPr>
        <w:t>ي</w:t>
      </w:r>
      <w:r w:rsidRPr="00BE2421">
        <w:rPr>
          <w:rStyle w:val="5-Char"/>
          <w:rFonts w:hint="cs"/>
          <w:rtl/>
        </w:rPr>
        <w:t>ْ وَافْتَحْ لِ</w:t>
      </w:r>
      <w:r w:rsidR="00C12E54" w:rsidRPr="00BE2421">
        <w:rPr>
          <w:rStyle w:val="5-Char"/>
          <w:rFonts w:hint="cs"/>
          <w:rtl/>
        </w:rPr>
        <w:t>ي</w:t>
      </w:r>
      <w:r w:rsidRPr="00BE2421">
        <w:rPr>
          <w:rStyle w:val="5-Char"/>
          <w:rFonts w:hint="cs"/>
          <w:rtl/>
        </w:rPr>
        <w:t>ْ اَبْوٰابَ رَحْمَتِ</w:t>
      </w:r>
      <w:r w:rsidR="00544D97">
        <w:rPr>
          <w:rStyle w:val="5-Char"/>
          <w:rFonts w:hint="cs"/>
          <w:rtl/>
        </w:rPr>
        <w:t xml:space="preserve">كَ </w:t>
      </w:r>
      <w:r w:rsidRPr="00BE2421">
        <w:rPr>
          <w:rStyle w:val="5-Char"/>
          <w:rFonts w:hint="cs"/>
          <w:rtl/>
        </w:rPr>
        <w:t>وَ فَضْلِ</w:t>
      </w:r>
      <w:r w:rsidR="00544D97">
        <w:rPr>
          <w:rStyle w:val="5-Char"/>
          <w:rFonts w:hint="cs"/>
          <w:rtl/>
        </w:rPr>
        <w:t>كَ»</w:t>
      </w:r>
      <w:r w:rsidRPr="007100A7">
        <w:rPr>
          <w:rStyle w:val="1-Char"/>
          <w:rFonts w:hint="cs"/>
          <w:rtl/>
        </w:rPr>
        <w:t xml:space="preserve">؛ </w:t>
      </w:r>
      <w:r w:rsidRPr="00BE2421">
        <w:rPr>
          <w:rStyle w:val="1-Char"/>
          <w:rFonts w:hint="cs"/>
          <w:rtl/>
        </w:rPr>
        <w:t>«به نام خدا و بر آ</w:t>
      </w:r>
      <w:r w:rsidR="00446BB7">
        <w:rPr>
          <w:rStyle w:val="1-Char"/>
          <w:rFonts w:hint="cs"/>
          <w:rtl/>
        </w:rPr>
        <w:t>یی</w:t>
      </w:r>
      <w:r w:rsidRPr="00BE2421">
        <w:rPr>
          <w:rStyle w:val="1-Char"/>
          <w:rFonts w:hint="cs"/>
          <w:rtl/>
        </w:rPr>
        <w:t>ن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پروردگارا! مرا صادقانه به هر کار</w:t>
      </w:r>
      <w:r w:rsidR="00446BB7">
        <w:rPr>
          <w:rStyle w:val="1-Char"/>
          <w:rFonts w:hint="cs"/>
          <w:rtl/>
        </w:rPr>
        <w:t>ی</w:t>
      </w:r>
      <w:r w:rsidRPr="00BE2421">
        <w:rPr>
          <w:rStyle w:val="1-Char"/>
          <w:rFonts w:hint="cs"/>
          <w:rtl/>
        </w:rPr>
        <w:t xml:space="preserve"> وارد کن و صادقانه از آن ب</w:t>
      </w:r>
      <w:r w:rsidR="00446BB7">
        <w:rPr>
          <w:rStyle w:val="1-Char"/>
          <w:rFonts w:hint="cs"/>
          <w:rtl/>
        </w:rPr>
        <w:t>ی</w:t>
      </w:r>
      <w:r w:rsidRPr="00BE2421">
        <w:rPr>
          <w:rStyle w:val="1-Char"/>
          <w:rFonts w:hint="cs"/>
          <w:rtl/>
        </w:rPr>
        <w:t>رون آور؛ و چنان</w:t>
      </w:r>
      <w:r w:rsidR="00AF17B9">
        <w:rPr>
          <w:rStyle w:val="1-Char"/>
          <w:rFonts w:hint="eastAsia"/>
          <w:rtl/>
        </w:rPr>
        <w:t>‌</w:t>
      </w:r>
      <w:r w:rsidRPr="00BE2421">
        <w:rPr>
          <w:rStyle w:val="1-Char"/>
          <w:rFonts w:hint="cs"/>
          <w:rtl/>
        </w:rPr>
        <w:t>که خطّ اصل</w:t>
      </w:r>
      <w:r w:rsidR="00446BB7">
        <w:rPr>
          <w:rStyle w:val="1-Char"/>
          <w:rFonts w:hint="cs"/>
          <w:rtl/>
        </w:rPr>
        <w:t>ی</w:t>
      </w:r>
      <w:r w:rsidRPr="00BE2421">
        <w:rPr>
          <w:rStyle w:val="1-Char"/>
          <w:rFonts w:hint="cs"/>
          <w:rtl/>
        </w:rPr>
        <w:t xml:space="preserve"> من در آغاز و انجام همه چ</w:t>
      </w:r>
      <w:r w:rsidR="00446BB7">
        <w:rPr>
          <w:rStyle w:val="1-Char"/>
          <w:rFonts w:hint="cs"/>
          <w:rtl/>
        </w:rPr>
        <w:t>ی</w:t>
      </w:r>
      <w:r w:rsidRPr="00BE2421">
        <w:rPr>
          <w:rStyle w:val="1-Char"/>
          <w:rFonts w:hint="cs"/>
          <w:rtl/>
        </w:rPr>
        <w:t>ز، راست</w:t>
      </w:r>
      <w:r w:rsidR="00446BB7">
        <w:rPr>
          <w:rStyle w:val="1-Char"/>
          <w:rFonts w:hint="cs"/>
          <w:rtl/>
        </w:rPr>
        <w:t>ی</w:t>
      </w:r>
      <w:r w:rsidRPr="00BE2421">
        <w:rPr>
          <w:rStyle w:val="1-Char"/>
          <w:rFonts w:hint="cs"/>
          <w:rtl/>
        </w:rPr>
        <w:t xml:space="preserve"> و درست</w:t>
      </w:r>
      <w:r w:rsidR="00446BB7">
        <w:rPr>
          <w:rStyle w:val="1-Char"/>
          <w:rFonts w:hint="cs"/>
          <w:rtl/>
        </w:rPr>
        <w:t>ی</w:t>
      </w:r>
      <w:r w:rsidRPr="00BE2421">
        <w:rPr>
          <w:rStyle w:val="1-Char"/>
          <w:rFonts w:hint="cs"/>
          <w:rtl/>
        </w:rPr>
        <w:t xml:space="preserve"> باشد و از جانب خود قدرت</w:t>
      </w:r>
      <w:r w:rsidR="00446BB7">
        <w:rPr>
          <w:rStyle w:val="1-Char"/>
          <w:rFonts w:hint="cs"/>
          <w:rtl/>
        </w:rPr>
        <w:t>ی</w:t>
      </w:r>
      <w:r w:rsidRPr="00BE2421">
        <w:rPr>
          <w:rStyle w:val="1-Char"/>
          <w:rFonts w:hint="cs"/>
          <w:rtl/>
        </w:rPr>
        <w:t xml:space="preserve"> به من عطا فرما که در امر حکومت بر دوستان و اظهار حجّت در برابر دشمنان، برا</w:t>
      </w:r>
      <w:r w:rsidR="00446BB7">
        <w:rPr>
          <w:rStyle w:val="1-Char"/>
          <w:rFonts w:hint="cs"/>
          <w:rtl/>
        </w:rPr>
        <w:t>ی</w:t>
      </w:r>
      <w:r w:rsidRPr="00BE2421">
        <w:rPr>
          <w:rStyle w:val="1-Char"/>
          <w:rFonts w:hint="cs"/>
          <w:rtl/>
        </w:rPr>
        <w:t xml:space="preserve">م </w:t>
      </w:r>
      <w:r w:rsidR="00446BB7">
        <w:rPr>
          <w:rStyle w:val="1-Char"/>
          <w:rFonts w:hint="cs"/>
          <w:rtl/>
        </w:rPr>
        <w:t>ی</w:t>
      </w:r>
      <w:r w:rsidRPr="00BE2421">
        <w:rPr>
          <w:rStyle w:val="1-Char"/>
          <w:rFonts w:hint="cs"/>
          <w:rtl/>
        </w:rPr>
        <w:t>ار و مددکار</w:t>
      </w:r>
      <w:r w:rsidR="00446BB7">
        <w:rPr>
          <w:rStyle w:val="1-Char"/>
          <w:rFonts w:hint="cs"/>
          <w:rtl/>
        </w:rPr>
        <w:t>ی</w:t>
      </w:r>
      <w:r w:rsidRPr="00BE2421">
        <w:rPr>
          <w:rStyle w:val="1-Char"/>
          <w:rFonts w:hint="cs"/>
          <w:rtl/>
        </w:rPr>
        <w:t xml:space="preserve"> باشد. پروردگارا! بر سالار ما حضرت محمد</w:t>
      </w:r>
      <w:r w:rsidR="00FE6406" w:rsidRPr="00FE6406">
        <w:rPr>
          <w:rStyle w:val="1-Char"/>
          <w:rFonts w:cs="CTraditional Arabic" w:hint="cs"/>
          <w:rtl/>
        </w:rPr>
        <w:t xml:space="preserve"> ج</w:t>
      </w:r>
      <w:r w:rsidRPr="00BE2421">
        <w:rPr>
          <w:rStyle w:val="1-Char"/>
          <w:rFonts w:hint="cs"/>
          <w:rtl/>
        </w:rPr>
        <w:t xml:space="preserve"> و آل محمد</w:t>
      </w:r>
      <w:r w:rsidR="00FE6406" w:rsidRPr="00FE6406">
        <w:rPr>
          <w:rStyle w:val="1-Char"/>
          <w:rFonts w:cs="CTraditional Arabic" w:hint="cs"/>
          <w:rtl/>
        </w:rPr>
        <w:t xml:space="preserve"> ج</w:t>
      </w:r>
      <w:r w:rsidRPr="00BE2421">
        <w:rPr>
          <w:rStyle w:val="1-Char"/>
          <w:rFonts w:hint="cs"/>
          <w:rtl/>
        </w:rPr>
        <w:t xml:space="preserve"> صلوات بفرست. [و تا آخر درود بخواند؛ </w:t>
      </w:r>
      <w:r w:rsidR="00446BB7">
        <w:rPr>
          <w:rStyle w:val="1-Char"/>
          <w:rFonts w:hint="cs"/>
          <w:rtl/>
        </w:rPr>
        <w:t>ی</w:t>
      </w:r>
      <w:r w:rsidRPr="00BE2421">
        <w:rPr>
          <w:rStyle w:val="1-Char"/>
          <w:rFonts w:hint="cs"/>
          <w:rtl/>
        </w:rPr>
        <w:t>عن</w:t>
      </w:r>
      <w:r w:rsidR="00446BB7">
        <w:rPr>
          <w:rStyle w:val="1-Char"/>
          <w:rFonts w:hint="cs"/>
          <w:rtl/>
        </w:rPr>
        <w:t>ی</w:t>
      </w:r>
      <w:r w:rsidRPr="00BE2421">
        <w:rPr>
          <w:rStyle w:val="1-Char"/>
          <w:rFonts w:hint="cs"/>
          <w:rtl/>
        </w:rPr>
        <w:t>:‌«پروردگارا! بر محمد</w:t>
      </w:r>
      <w:r w:rsidR="00FE6406" w:rsidRPr="00FE6406">
        <w:rPr>
          <w:rStyle w:val="1-Char"/>
          <w:rFonts w:cs="CTraditional Arabic" w:hint="cs"/>
          <w:rtl/>
        </w:rPr>
        <w:t xml:space="preserve"> ج</w:t>
      </w:r>
      <w:r w:rsidRPr="00BE2421">
        <w:rPr>
          <w:rStyle w:val="1-Char"/>
          <w:rFonts w:hint="cs"/>
          <w:rtl/>
        </w:rPr>
        <w:t xml:space="preserve"> و آل او صلوات بفرست، </w:t>
      </w:r>
      <w:r w:rsidR="00AF17B9">
        <w:rPr>
          <w:rStyle w:val="1-Char"/>
          <w:rFonts w:hint="cs"/>
          <w:rtl/>
        </w:rPr>
        <w:t>همچنان‌که</w:t>
      </w:r>
      <w:r w:rsidRPr="00BE2421">
        <w:rPr>
          <w:rStyle w:val="1-Char"/>
          <w:rFonts w:hint="cs"/>
          <w:rtl/>
        </w:rPr>
        <w:t xml:space="preserve"> بر ابراه</w:t>
      </w:r>
      <w:r w:rsidR="00446BB7">
        <w:rPr>
          <w:rStyle w:val="1-Char"/>
          <w:rFonts w:hint="cs"/>
          <w:rtl/>
        </w:rPr>
        <w:t>ی</w:t>
      </w:r>
      <w:r w:rsidRPr="00BE2421">
        <w:rPr>
          <w:rStyle w:val="1-Char"/>
          <w:rFonts w:hint="cs"/>
          <w:rtl/>
        </w:rPr>
        <w:t>م و خاندانش صلوات فرستاد</w:t>
      </w:r>
      <w:r w:rsidR="00446BB7">
        <w:rPr>
          <w:rStyle w:val="1-Char"/>
          <w:rFonts w:hint="cs"/>
          <w:rtl/>
        </w:rPr>
        <w:t>ی</w:t>
      </w:r>
      <w:r w:rsidRPr="00BE2421">
        <w:rPr>
          <w:rStyle w:val="1-Char"/>
          <w:rFonts w:hint="cs"/>
          <w:rtl/>
        </w:rPr>
        <w:t>؛ به تحق</w:t>
      </w:r>
      <w:r w:rsidR="00446BB7">
        <w:rPr>
          <w:rStyle w:val="1-Char"/>
          <w:rFonts w:hint="cs"/>
          <w:rtl/>
        </w:rPr>
        <w:t>ی</w:t>
      </w:r>
      <w:r w:rsidRPr="00BE2421">
        <w:rPr>
          <w:rStyle w:val="1-Char"/>
          <w:rFonts w:hint="cs"/>
          <w:rtl/>
        </w:rPr>
        <w:t>ق تو در هر حال</w:t>
      </w:r>
      <w:r w:rsidR="00446BB7">
        <w:rPr>
          <w:rStyle w:val="1-Char"/>
          <w:rFonts w:hint="cs"/>
          <w:rtl/>
        </w:rPr>
        <w:t>ی</w:t>
      </w:r>
      <w:r w:rsidRPr="00BE2421">
        <w:rPr>
          <w:rStyle w:val="1-Char"/>
          <w:rFonts w:hint="cs"/>
          <w:rtl/>
        </w:rPr>
        <w:t xml:space="preserve"> ستوده شده و بس</w:t>
      </w:r>
      <w:r w:rsidR="00446BB7">
        <w:rPr>
          <w:rStyle w:val="1-Char"/>
          <w:rFonts w:hint="cs"/>
          <w:rtl/>
        </w:rPr>
        <w:t>ی</w:t>
      </w:r>
      <w:r w:rsidRPr="00BE2421">
        <w:rPr>
          <w:rStyle w:val="1-Char"/>
          <w:rFonts w:hint="cs"/>
          <w:rtl/>
        </w:rPr>
        <w:t>ار بزرگ و باعظمت هست</w:t>
      </w:r>
      <w:r w:rsidR="00446BB7">
        <w:rPr>
          <w:rStyle w:val="1-Char"/>
          <w:rFonts w:hint="cs"/>
          <w:rtl/>
        </w:rPr>
        <w:t>ی</w:t>
      </w:r>
      <w:r w:rsidRPr="00BE2421">
        <w:rPr>
          <w:rStyle w:val="1-Char"/>
          <w:rFonts w:hint="cs"/>
          <w:rtl/>
        </w:rPr>
        <w:t>. خداوندا! شرف و بزرگوار</w:t>
      </w:r>
      <w:r w:rsidR="00446BB7">
        <w:rPr>
          <w:rStyle w:val="1-Char"/>
          <w:rFonts w:hint="cs"/>
          <w:rtl/>
        </w:rPr>
        <w:t>ی</w:t>
      </w:r>
      <w:r w:rsidRPr="00BE2421">
        <w:rPr>
          <w:rStyle w:val="1-Char"/>
          <w:rFonts w:hint="cs"/>
          <w:rtl/>
        </w:rPr>
        <w:t xml:space="preserve"> را که به محمد و آل او داده‌ا</w:t>
      </w:r>
      <w:r w:rsidR="00446BB7">
        <w:rPr>
          <w:rStyle w:val="1-Char"/>
          <w:rFonts w:hint="cs"/>
          <w:rtl/>
        </w:rPr>
        <w:t>ی</w:t>
      </w:r>
      <w:r w:rsidRPr="00BE2421">
        <w:rPr>
          <w:rStyle w:val="1-Char"/>
          <w:rFonts w:hint="cs"/>
          <w:rtl/>
        </w:rPr>
        <w:t>، ب</w:t>
      </w:r>
      <w:r w:rsidR="00446BB7">
        <w:rPr>
          <w:rStyle w:val="1-Char"/>
          <w:rFonts w:hint="cs"/>
          <w:rtl/>
        </w:rPr>
        <w:t>ی</w:t>
      </w:r>
      <w:r w:rsidRPr="00BE2421">
        <w:rPr>
          <w:rStyle w:val="1-Char"/>
          <w:rFonts w:hint="cs"/>
          <w:rtl/>
        </w:rPr>
        <w:t xml:space="preserve">شتر بگردان </w:t>
      </w:r>
      <w:r w:rsidR="00AF17B9">
        <w:rPr>
          <w:rStyle w:val="1-Char"/>
          <w:rFonts w:hint="cs"/>
          <w:rtl/>
        </w:rPr>
        <w:t>همچنان‌که</w:t>
      </w:r>
      <w:r w:rsidRPr="00BE2421">
        <w:rPr>
          <w:rStyle w:val="1-Char"/>
          <w:rFonts w:hint="cs"/>
          <w:rtl/>
        </w:rPr>
        <w:t xml:space="preserve"> شرف و بزرگوار</w:t>
      </w:r>
      <w:r w:rsidR="00446BB7">
        <w:rPr>
          <w:rStyle w:val="1-Char"/>
          <w:rFonts w:hint="cs"/>
          <w:rtl/>
        </w:rPr>
        <w:t>ی</w:t>
      </w:r>
      <w:r w:rsidRPr="00BE2421">
        <w:rPr>
          <w:rStyle w:val="1-Char"/>
          <w:rFonts w:hint="cs"/>
          <w:rtl/>
        </w:rPr>
        <w:t xml:space="preserve"> را برا</w:t>
      </w:r>
      <w:r w:rsidR="00446BB7">
        <w:rPr>
          <w:rStyle w:val="1-Char"/>
          <w:rFonts w:hint="cs"/>
          <w:rtl/>
        </w:rPr>
        <w:t>ی</w:t>
      </w:r>
      <w:r w:rsidRPr="00BE2421">
        <w:rPr>
          <w:rStyle w:val="1-Char"/>
          <w:rFonts w:hint="cs"/>
          <w:rtl/>
        </w:rPr>
        <w:t xml:space="preserve"> ابراه</w:t>
      </w:r>
      <w:r w:rsidR="00446BB7">
        <w:rPr>
          <w:rStyle w:val="1-Char"/>
          <w:rFonts w:hint="cs"/>
          <w:rtl/>
        </w:rPr>
        <w:t>ی</w:t>
      </w:r>
      <w:r w:rsidRPr="00BE2421">
        <w:rPr>
          <w:rStyle w:val="1-Char"/>
          <w:rFonts w:hint="cs"/>
          <w:rtl/>
        </w:rPr>
        <w:t>م و آل او ب</w:t>
      </w:r>
      <w:r w:rsidR="00446BB7">
        <w:rPr>
          <w:rStyle w:val="1-Char"/>
          <w:rFonts w:hint="cs"/>
          <w:rtl/>
        </w:rPr>
        <w:t>ی</w:t>
      </w:r>
      <w:r w:rsidRPr="00BE2421">
        <w:rPr>
          <w:rStyle w:val="1-Char"/>
          <w:rFonts w:hint="cs"/>
          <w:rtl/>
        </w:rPr>
        <w:t>شتر کرده‌ا</w:t>
      </w:r>
      <w:r w:rsidR="00446BB7">
        <w:rPr>
          <w:rStyle w:val="1-Char"/>
          <w:rFonts w:hint="cs"/>
          <w:rtl/>
        </w:rPr>
        <w:t>ی</w:t>
      </w:r>
      <w:r w:rsidRPr="00BE2421">
        <w:rPr>
          <w:rStyle w:val="1-Char"/>
          <w:rFonts w:hint="cs"/>
          <w:rtl/>
        </w:rPr>
        <w:t>؛ به تحق</w:t>
      </w:r>
      <w:r w:rsidR="00446BB7">
        <w:rPr>
          <w:rStyle w:val="1-Char"/>
          <w:rFonts w:hint="cs"/>
          <w:rtl/>
        </w:rPr>
        <w:t>ی</w:t>
      </w:r>
      <w:r w:rsidRPr="00BE2421">
        <w:rPr>
          <w:rStyle w:val="1-Char"/>
          <w:rFonts w:hint="cs"/>
          <w:rtl/>
        </w:rPr>
        <w:t>ق تو در هر حال</w:t>
      </w:r>
      <w:r w:rsidR="00446BB7">
        <w:rPr>
          <w:rStyle w:val="1-Char"/>
          <w:rFonts w:hint="cs"/>
          <w:rtl/>
        </w:rPr>
        <w:t>ی</w:t>
      </w:r>
      <w:r w:rsidRPr="00BE2421">
        <w:rPr>
          <w:rStyle w:val="1-Char"/>
          <w:rFonts w:hint="cs"/>
          <w:rtl/>
        </w:rPr>
        <w:t xml:space="preserve"> بس</w:t>
      </w:r>
      <w:r w:rsidR="00446BB7">
        <w:rPr>
          <w:rStyle w:val="1-Char"/>
          <w:rFonts w:hint="cs"/>
          <w:rtl/>
        </w:rPr>
        <w:t>ی</w:t>
      </w:r>
      <w:r w:rsidRPr="00BE2421">
        <w:rPr>
          <w:rStyle w:val="1-Char"/>
          <w:rFonts w:hint="cs"/>
          <w:rtl/>
        </w:rPr>
        <w:t>ار ستوده شده و بس</w:t>
      </w:r>
      <w:r w:rsidR="00446BB7">
        <w:rPr>
          <w:rStyle w:val="1-Char"/>
          <w:rFonts w:hint="cs"/>
          <w:rtl/>
        </w:rPr>
        <w:t>ی</w:t>
      </w:r>
      <w:r w:rsidRPr="00BE2421">
        <w:rPr>
          <w:rStyle w:val="1-Char"/>
          <w:rFonts w:hint="cs"/>
          <w:rtl/>
        </w:rPr>
        <w:t>ار بزرگ و با عظمت هست</w:t>
      </w:r>
      <w:r w:rsidR="00446BB7">
        <w:rPr>
          <w:rStyle w:val="1-Char"/>
          <w:rFonts w:hint="cs"/>
          <w:rtl/>
        </w:rPr>
        <w:t>ی</w:t>
      </w:r>
      <w:r w:rsidRPr="00BE2421">
        <w:rPr>
          <w:rStyle w:val="1-Char"/>
          <w:rFonts w:hint="cs"/>
          <w:rtl/>
        </w:rPr>
        <w:t>».] خدا</w:t>
      </w:r>
      <w:r w:rsidR="00446BB7">
        <w:rPr>
          <w:rStyle w:val="1-Char"/>
          <w:rFonts w:hint="cs"/>
          <w:rtl/>
        </w:rPr>
        <w:t>ی</w:t>
      </w:r>
      <w:r w:rsidRPr="00BE2421">
        <w:rPr>
          <w:rStyle w:val="1-Char"/>
          <w:rFonts w:hint="cs"/>
          <w:rtl/>
        </w:rPr>
        <w:t>ا! گناهانم را ببخش و مرا ب</w:t>
      </w:r>
      <w:r w:rsidR="00446BB7">
        <w:rPr>
          <w:rStyle w:val="1-Char"/>
          <w:rFonts w:hint="cs"/>
          <w:rtl/>
        </w:rPr>
        <w:t>ی</w:t>
      </w:r>
      <w:r w:rsidRPr="00BE2421">
        <w:rPr>
          <w:rStyle w:val="1-Char"/>
          <w:rFonts w:hint="cs"/>
          <w:rtl/>
        </w:rPr>
        <w:t>امرز و مورد رحمت ب</w:t>
      </w:r>
      <w:r w:rsidR="00446BB7">
        <w:rPr>
          <w:rStyle w:val="1-Char"/>
          <w:rFonts w:hint="cs"/>
          <w:rtl/>
        </w:rPr>
        <w:t>ی</w:t>
      </w:r>
      <w:r w:rsidRPr="00BE2421">
        <w:rPr>
          <w:rStyle w:val="1-Char"/>
          <w:rFonts w:hint="cs"/>
          <w:rtl/>
        </w:rPr>
        <w:t>‌کران خو</w:t>
      </w:r>
      <w:r w:rsidR="00446BB7">
        <w:rPr>
          <w:rStyle w:val="1-Char"/>
          <w:rFonts w:hint="cs"/>
          <w:rtl/>
        </w:rPr>
        <w:t>ی</w:t>
      </w:r>
      <w:r w:rsidRPr="00BE2421">
        <w:rPr>
          <w:rStyle w:val="1-Char"/>
          <w:rFonts w:hint="cs"/>
          <w:rtl/>
        </w:rPr>
        <w:t>ش قرار بده و درها</w:t>
      </w:r>
      <w:r w:rsidR="00446BB7">
        <w:rPr>
          <w:rStyle w:val="1-Char"/>
          <w:rFonts w:hint="cs"/>
          <w:rtl/>
        </w:rPr>
        <w:t>ی</w:t>
      </w:r>
      <w:r w:rsidRPr="00BE2421">
        <w:rPr>
          <w:rStyle w:val="1-Char"/>
          <w:rFonts w:hint="cs"/>
          <w:rtl/>
        </w:rPr>
        <w:t xml:space="preserve"> رحمت و فضل خو</w:t>
      </w:r>
      <w:r w:rsidR="00446BB7">
        <w:rPr>
          <w:rStyle w:val="1-Char"/>
          <w:rFonts w:hint="cs"/>
          <w:rtl/>
        </w:rPr>
        <w:t>ی</w:t>
      </w:r>
      <w:r w:rsidRPr="00BE2421">
        <w:rPr>
          <w:rStyle w:val="1-Char"/>
          <w:rFonts w:hint="cs"/>
          <w:rtl/>
        </w:rPr>
        <w:t>ش را بر من بگشا</w:t>
      </w:r>
      <w:r w:rsidR="00446BB7">
        <w:rPr>
          <w:rStyle w:val="1-Char"/>
          <w:rFonts w:hint="cs"/>
          <w:rtl/>
        </w:rPr>
        <w:t>ی</w:t>
      </w:r>
      <w:r w:rsidRPr="00BE2421">
        <w:rPr>
          <w:rStyle w:val="1-Char"/>
          <w:rFonts w:hint="cs"/>
          <w:rtl/>
        </w:rPr>
        <w:t>»</w:t>
      </w:r>
      <w:r w:rsidRPr="007100A7">
        <w:rPr>
          <w:rStyle w:val="1-Char"/>
          <w:rFonts w:hint="cs"/>
          <w:rtl/>
        </w:rPr>
        <w:t>.</w:t>
      </w:r>
    </w:p>
    <w:p w:rsidR="006B31CA" w:rsidRPr="007100A7" w:rsidRDefault="000A2322" w:rsidP="00AF1D25">
      <w:pPr>
        <w:rPr>
          <w:rStyle w:val="1-Char"/>
          <w:rtl/>
        </w:rPr>
      </w:pPr>
      <w:r>
        <w:rPr>
          <w:rStyle w:val="1-Char"/>
          <w:rFonts w:hint="cs"/>
          <w:rtl/>
        </w:rPr>
        <w:t>آنگاه</w:t>
      </w:r>
      <w:r w:rsidR="006B31CA" w:rsidRPr="007100A7">
        <w:rPr>
          <w:rStyle w:val="1-Char"/>
          <w:rFonts w:hint="cs"/>
          <w:rtl/>
        </w:rPr>
        <w:t xml:space="preserve"> وارد مسجد شر</w:t>
      </w:r>
      <w:r w:rsidR="00446BB7">
        <w:rPr>
          <w:rStyle w:val="1-Char"/>
          <w:rFonts w:hint="cs"/>
          <w:rtl/>
        </w:rPr>
        <w:t>ی</w:t>
      </w:r>
      <w:r w:rsidR="006B31CA" w:rsidRPr="007100A7">
        <w:rPr>
          <w:rStyle w:val="1-Char"/>
          <w:rFonts w:hint="cs"/>
          <w:rtl/>
        </w:rPr>
        <w:t>ف [نبو</w:t>
      </w:r>
      <w:r w:rsidR="00446BB7">
        <w:rPr>
          <w:rStyle w:val="1-Char"/>
          <w:rFonts w:hint="cs"/>
          <w:rtl/>
        </w:rPr>
        <w:t>ی</w:t>
      </w:r>
      <w:r w:rsidR="006B31CA" w:rsidRPr="007100A7">
        <w:rPr>
          <w:rStyle w:val="1-Char"/>
          <w:rFonts w:hint="cs"/>
          <w:rtl/>
        </w:rPr>
        <w:t>] شود و برا</w:t>
      </w:r>
      <w:r w:rsidR="00446BB7">
        <w:rPr>
          <w:rStyle w:val="1-Char"/>
          <w:rFonts w:hint="cs"/>
          <w:rtl/>
        </w:rPr>
        <w:t>ی</w:t>
      </w:r>
      <w:r w:rsidR="006B31CA" w:rsidRPr="007100A7">
        <w:rPr>
          <w:rStyle w:val="1-Char"/>
          <w:rFonts w:hint="cs"/>
          <w:rtl/>
        </w:rPr>
        <w:t xml:space="preserve"> «</w:t>
      </w:r>
      <w:r w:rsidR="006B31CA" w:rsidRPr="00FE6406">
        <w:rPr>
          <w:rStyle w:val="9-Char"/>
          <w:rFonts w:eastAsia="Batang" w:hint="cs"/>
          <w:rtl/>
        </w:rPr>
        <w:t>تح</w:t>
      </w:r>
      <w:r w:rsidR="00446BB7">
        <w:rPr>
          <w:rStyle w:val="9-Char"/>
          <w:rFonts w:eastAsia="Batang" w:hint="cs"/>
          <w:rtl/>
        </w:rPr>
        <w:t>ی</w:t>
      </w:r>
      <w:r w:rsidR="006B31CA" w:rsidRPr="00FE6406">
        <w:rPr>
          <w:rStyle w:val="9-Char"/>
          <w:rFonts w:eastAsia="Batang" w:hint="cs"/>
          <w:rtl/>
        </w:rPr>
        <w:t>ه‌</w:t>
      </w:r>
      <w:r w:rsidR="00446BB7">
        <w:rPr>
          <w:rStyle w:val="9-Char"/>
          <w:rFonts w:eastAsia="Batang" w:hint="cs"/>
          <w:rtl/>
        </w:rPr>
        <w:t>ی</w:t>
      </w:r>
      <w:r w:rsidR="006B31CA" w:rsidRPr="00FE6406">
        <w:rPr>
          <w:rStyle w:val="9-Char"/>
          <w:rFonts w:eastAsia="Batang" w:hint="cs"/>
          <w:rtl/>
        </w:rPr>
        <w:t xml:space="preserve"> مسجد</w:t>
      </w:r>
      <w:r w:rsidR="006B31CA" w:rsidRPr="007100A7">
        <w:rPr>
          <w:rStyle w:val="1-Char"/>
          <w:rFonts w:hint="cs"/>
          <w:rtl/>
        </w:rPr>
        <w:t xml:space="preserve">»، در کنار </w:t>
      </w:r>
      <w:r w:rsidR="006B31CA" w:rsidRPr="00FE6406">
        <w:rPr>
          <w:rStyle w:val="9-Char"/>
          <w:rFonts w:eastAsia="Batang" w:hint="cs"/>
          <w:rtl/>
        </w:rPr>
        <w:t>منبر مسجد</w:t>
      </w:r>
      <w:r w:rsidR="006B31CA" w:rsidRPr="007100A7">
        <w:rPr>
          <w:rStyle w:val="1-Char"/>
          <w:rFonts w:hint="cs"/>
          <w:rtl/>
        </w:rPr>
        <w:t xml:space="preserve">، </w:t>
      </w:r>
      <w:r w:rsidR="006B31CA" w:rsidRPr="00FE6406">
        <w:rPr>
          <w:rStyle w:val="9-Char"/>
          <w:rFonts w:eastAsia="Batang" w:hint="cs"/>
          <w:rtl/>
        </w:rPr>
        <w:t>دو رکعت نماز</w:t>
      </w:r>
      <w:r w:rsidR="006B31CA" w:rsidRPr="007100A7">
        <w:rPr>
          <w:rStyle w:val="1-Char"/>
          <w:rFonts w:hint="cs"/>
          <w:rtl/>
        </w:rPr>
        <w:t xml:space="preserve"> بخواند؛ و به گونه‌ا</w:t>
      </w:r>
      <w:r w:rsidR="00446BB7">
        <w:rPr>
          <w:rStyle w:val="1-Char"/>
          <w:rFonts w:hint="cs"/>
          <w:rtl/>
        </w:rPr>
        <w:t>ی</w:t>
      </w:r>
      <w:r w:rsidR="006B31CA" w:rsidRPr="007100A7">
        <w:rPr>
          <w:rStyle w:val="1-Char"/>
          <w:rFonts w:hint="cs"/>
          <w:rtl/>
        </w:rPr>
        <w:t xml:space="preserve"> با</w:t>
      </w:r>
      <w:r w:rsidR="00446BB7">
        <w:rPr>
          <w:rStyle w:val="1-Char"/>
          <w:rFonts w:hint="cs"/>
          <w:rtl/>
        </w:rPr>
        <w:t>ی</w:t>
      </w:r>
      <w:r w:rsidR="006B31CA" w:rsidRPr="007100A7">
        <w:rPr>
          <w:rStyle w:val="1-Char"/>
          <w:rFonts w:hint="cs"/>
          <w:rtl/>
        </w:rPr>
        <w:t>ستد که ستون و پا</w:t>
      </w:r>
      <w:r w:rsidR="00446BB7">
        <w:rPr>
          <w:rStyle w:val="1-Char"/>
          <w:rFonts w:hint="cs"/>
          <w:rtl/>
        </w:rPr>
        <w:t>ی</w:t>
      </w:r>
      <w:r w:rsidR="006B31CA" w:rsidRPr="007100A7">
        <w:rPr>
          <w:rStyle w:val="1-Char"/>
          <w:rFonts w:hint="cs"/>
          <w:rtl/>
        </w:rPr>
        <w:t>ه‌</w:t>
      </w:r>
      <w:r w:rsidR="00446BB7">
        <w:rPr>
          <w:rStyle w:val="1-Char"/>
          <w:rFonts w:hint="cs"/>
          <w:rtl/>
        </w:rPr>
        <w:t>ی</w:t>
      </w:r>
      <w:r w:rsidR="006B31CA" w:rsidRPr="007100A7">
        <w:rPr>
          <w:rStyle w:val="1-Char"/>
          <w:rFonts w:hint="cs"/>
          <w:rtl/>
        </w:rPr>
        <w:t xml:space="preserve"> منبر شر</w:t>
      </w:r>
      <w:r w:rsidR="00446BB7">
        <w:rPr>
          <w:rStyle w:val="1-Char"/>
          <w:rFonts w:hint="cs"/>
          <w:rtl/>
        </w:rPr>
        <w:t>ی</w:t>
      </w:r>
      <w:r w:rsidR="006B31CA" w:rsidRPr="007100A7">
        <w:rPr>
          <w:rStyle w:val="1-Char"/>
          <w:rFonts w:hint="cs"/>
          <w:rtl/>
        </w:rPr>
        <w:t>ف، روبه‌رو</w:t>
      </w:r>
      <w:r w:rsidR="00446BB7">
        <w:rPr>
          <w:rStyle w:val="1-Char"/>
          <w:rFonts w:hint="cs"/>
          <w:rtl/>
        </w:rPr>
        <w:t>ی</w:t>
      </w:r>
      <w:r w:rsidR="006B31CA" w:rsidRPr="007100A7">
        <w:rPr>
          <w:rStyle w:val="1-Char"/>
          <w:rFonts w:hint="cs"/>
          <w:rtl/>
        </w:rPr>
        <w:t xml:space="preserve"> شانه‌</w:t>
      </w:r>
      <w:r w:rsidR="00446BB7">
        <w:rPr>
          <w:rStyle w:val="1-Char"/>
          <w:rFonts w:hint="cs"/>
          <w:rtl/>
        </w:rPr>
        <w:t>ی</w:t>
      </w:r>
      <w:r w:rsidR="006B31CA" w:rsidRPr="007100A7">
        <w:rPr>
          <w:rStyle w:val="1-Char"/>
          <w:rFonts w:hint="cs"/>
          <w:rtl/>
        </w:rPr>
        <w:t xml:space="preserve"> راست و</w:t>
      </w:r>
      <w:r w:rsidR="00446BB7">
        <w:rPr>
          <w:rStyle w:val="1-Char"/>
          <w:rFonts w:hint="cs"/>
          <w:rtl/>
        </w:rPr>
        <w:t>ی</w:t>
      </w:r>
      <w:r w:rsidR="006B31CA" w:rsidRPr="007100A7">
        <w:rPr>
          <w:rStyle w:val="1-Char"/>
          <w:rFonts w:hint="cs"/>
          <w:rtl/>
        </w:rPr>
        <w:t xml:space="preserve"> قرار بگ</w:t>
      </w:r>
      <w:r w:rsidR="00446BB7">
        <w:rPr>
          <w:rStyle w:val="1-Char"/>
          <w:rFonts w:hint="cs"/>
          <w:rtl/>
        </w:rPr>
        <w:t>ی</w:t>
      </w:r>
      <w:r w:rsidR="006B31CA" w:rsidRPr="007100A7">
        <w:rPr>
          <w:rStyle w:val="1-Char"/>
          <w:rFonts w:hint="cs"/>
          <w:rtl/>
        </w:rPr>
        <w:t>رد؛ ز</w:t>
      </w:r>
      <w:r w:rsidR="00446BB7">
        <w:rPr>
          <w:rStyle w:val="1-Char"/>
          <w:rFonts w:hint="cs"/>
          <w:rtl/>
        </w:rPr>
        <w:t>ی</w:t>
      </w:r>
      <w:r w:rsidR="006B31CA" w:rsidRPr="007100A7">
        <w:rPr>
          <w:rStyle w:val="1-Char"/>
          <w:rFonts w:hint="cs"/>
          <w:rtl/>
        </w:rPr>
        <w:t>را که آنجا محل توقف و ا</w:t>
      </w:r>
      <w:r w:rsidR="00446BB7">
        <w:rPr>
          <w:rStyle w:val="1-Char"/>
          <w:rFonts w:hint="cs"/>
          <w:rtl/>
        </w:rPr>
        <w:t>ی</w:t>
      </w:r>
      <w:r w:rsidR="006B31CA" w:rsidRPr="007100A7">
        <w:rPr>
          <w:rStyle w:val="1-Char"/>
          <w:rFonts w:hint="cs"/>
          <w:rtl/>
        </w:rPr>
        <w:t>ستادن پ</w:t>
      </w:r>
      <w:r w:rsidR="00446BB7">
        <w:rPr>
          <w:rStyle w:val="1-Char"/>
          <w:rFonts w:hint="cs"/>
          <w:rtl/>
        </w:rPr>
        <w:t>ی</w:t>
      </w:r>
      <w:r w:rsidR="006B31CA" w:rsidRPr="007100A7">
        <w:rPr>
          <w:rStyle w:val="1-Char"/>
          <w:rFonts w:hint="cs"/>
          <w:rtl/>
        </w:rPr>
        <w:t>امبر</w:t>
      </w:r>
      <w:r w:rsidR="00FE6406" w:rsidRPr="00FE6406">
        <w:rPr>
          <w:rStyle w:val="1-Char"/>
          <w:rFonts w:cs="CTraditional Arabic" w:hint="cs"/>
          <w:rtl/>
        </w:rPr>
        <w:t xml:space="preserve"> ج</w:t>
      </w:r>
      <w:r w:rsidR="006B31CA" w:rsidRPr="007100A7">
        <w:rPr>
          <w:rStyle w:val="1-Char"/>
          <w:rFonts w:hint="cs"/>
          <w:rtl/>
        </w:rPr>
        <w:t xml:space="preserve"> [برا</w:t>
      </w:r>
      <w:r w:rsidR="00446BB7">
        <w:rPr>
          <w:rStyle w:val="1-Char"/>
          <w:rFonts w:hint="cs"/>
          <w:rtl/>
        </w:rPr>
        <w:t>ی</w:t>
      </w:r>
      <w:r w:rsidR="006B31CA" w:rsidRPr="007100A7">
        <w:rPr>
          <w:rStyle w:val="1-Char"/>
          <w:rFonts w:hint="cs"/>
          <w:rtl/>
        </w:rPr>
        <w:t xml:space="preserve"> گزاردن نماز] بوده است؛ و </w:t>
      </w:r>
      <w:r w:rsidR="00AF17B9">
        <w:rPr>
          <w:rStyle w:val="1-Char"/>
          <w:rFonts w:hint="cs"/>
          <w:rtl/>
        </w:rPr>
        <w:t>همچنان‌که</w:t>
      </w:r>
      <w:r w:rsidR="006B31CA" w:rsidRPr="007100A7">
        <w:rPr>
          <w:rStyle w:val="1-Char"/>
          <w:rFonts w:hint="cs"/>
          <w:rtl/>
        </w:rPr>
        <w:t xml:space="preserve"> پ</w:t>
      </w:r>
      <w:r w:rsidR="00446BB7">
        <w:rPr>
          <w:rStyle w:val="1-Char"/>
          <w:rFonts w:hint="cs"/>
          <w:rtl/>
        </w:rPr>
        <w:t>ی</w:t>
      </w:r>
      <w:r w:rsidR="006B31CA" w:rsidRPr="007100A7">
        <w:rPr>
          <w:rStyle w:val="1-Char"/>
          <w:rFonts w:hint="cs"/>
          <w:rtl/>
        </w:rPr>
        <w:t>امبر</w:t>
      </w:r>
      <w:r w:rsidR="00FE6406" w:rsidRPr="00FE6406">
        <w:rPr>
          <w:rStyle w:val="1-Char"/>
          <w:rFonts w:cs="CTraditional Arabic" w:hint="cs"/>
          <w:rtl/>
        </w:rPr>
        <w:t xml:space="preserve"> ج</w:t>
      </w:r>
      <w:r w:rsidR="006B31CA" w:rsidRPr="007100A7">
        <w:rPr>
          <w:rStyle w:val="1-Char"/>
          <w:rFonts w:hint="cs"/>
          <w:rtl/>
        </w:rPr>
        <w:t xml:space="preserve"> خبر داده، فاصله‌</w:t>
      </w:r>
      <w:r w:rsidR="00446BB7">
        <w:rPr>
          <w:rStyle w:val="1-Char"/>
          <w:rFonts w:hint="cs"/>
          <w:rtl/>
        </w:rPr>
        <w:t>ی</w:t>
      </w:r>
      <w:r w:rsidR="006B31CA" w:rsidRPr="007100A7">
        <w:rPr>
          <w:rStyle w:val="1-Char"/>
          <w:rFonts w:hint="cs"/>
          <w:rtl/>
        </w:rPr>
        <w:t xml:space="preserve"> ب</w:t>
      </w:r>
      <w:r w:rsidR="00446BB7">
        <w:rPr>
          <w:rStyle w:val="1-Char"/>
          <w:rFonts w:hint="cs"/>
          <w:rtl/>
        </w:rPr>
        <w:t>ی</w:t>
      </w:r>
      <w:r w:rsidR="006B31CA" w:rsidRPr="007100A7">
        <w:rPr>
          <w:rStyle w:val="1-Char"/>
          <w:rFonts w:hint="cs"/>
          <w:rtl/>
        </w:rPr>
        <w:t>ن قبر و منبر ا</w:t>
      </w:r>
      <w:r w:rsidR="00446BB7">
        <w:rPr>
          <w:rStyle w:val="1-Char"/>
          <w:rFonts w:hint="cs"/>
          <w:rtl/>
        </w:rPr>
        <w:t>ی</w:t>
      </w:r>
      <w:r w:rsidR="006B31CA" w:rsidRPr="007100A7">
        <w:rPr>
          <w:rStyle w:val="1-Char"/>
          <w:rFonts w:hint="cs"/>
          <w:rtl/>
        </w:rPr>
        <w:t>شان، باغ</w:t>
      </w:r>
      <w:r w:rsidR="00446BB7">
        <w:rPr>
          <w:rStyle w:val="1-Char"/>
          <w:rFonts w:hint="cs"/>
          <w:rtl/>
        </w:rPr>
        <w:t>ی</w:t>
      </w:r>
      <w:r w:rsidR="006B31CA" w:rsidRPr="007100A7">
        <w:rPr>
          <w:rStyle w:val="1-Char"/>
          <w:rFonts w:hint="cs"/>
          <w:rtl/>
        </w:rPr>
        <w:t xml:space="preserve"> از باغ‌ها</w:t>
      </w:r>
      <w:r w:rsidR="00446BB7">
        <w:rPr>
          <w:rStyle w:val="1-Char"/>
          <w:rFonts w:hint="cs"/>
          <w:rtl/>
        </w:rPr>
        <w:t>ی</w:t>
      </w:r>
      <w:r w:rsidR="006B31CA" w:rsidRPr="007100A7">
        <w:rPr>
          <w:rStyle w:val="1-Char"/>
          <w:rFonts w:hint="cs"/>
          <w:rtl/>
        </w:rPr>
        <w:t xml:space="preserve"> بهشت است. [مسند احمد بن حنبل و سنن کبر</w:t>
      </w:r>
      <w:r w:rsidR="00446BB7">
        <w:rPr>
          <w:rStyle w:val="1-Char"/>
          <w:rFonts w:hint="cs"/>
          <w:rtl/>
        </w:rPr>
        <w:t>ی</w:t>
      </w:r>
      <w:r w:rsidR="006B31CA" w:rsidRPr="007100A7">
        <w:rPr>
          <w:rStyle w:val="1-Char"/>
          <w:rFonts w:hint="cs"/>
          <w:rtl/>
        </w:rPr>
        <w:t xml:space="preserve"> ب</w:t>
      </w:r>
      <w:r w:rsidR="00446BB7">
        <w:rPr>
          <w:rStyle w:val="1-Char"/>
          <w:rFonts w:hint="cs"/>
          <w:rtl/>
        </w:rPr>
        <w:t>ی</w:t>
      </w:r>
      <w:r w:rsidR="006B31CA" w:rsidRPr="007100A7">
        <w:rPr>
          <w:rStyle w:val="1-Char"/>
          <w:rFonts w:hint="cs"/>
          <w:rtl/>
        </w:rPr>
        <w:t>هق</w:t>
      </w:r>
      <w:r w:rsidR="00446BB7">
        <w:rPr>
          <w:rStyle w:val="1-Char"/>
          <w:rFonts w:hint="cs"/>
          <w:rtl/>
        </w:rPr>
        <w:t>ی</w:t>
      </w:r>
      <w:r w:rsidR="006B31CA" w:rsidRPr="007100A7">
        <w:rPr>
          <w:rStyle w:val="1-Char"/>
          <w:rFonts w:hint="cs"/>
          <w:rtl/>
        </w:rPr>
        <w:t>.]</w:t>
      </w:r>
    </w:p>
    <w:p w:rsidR="006B31CA" w:rsidRPr="007100A7" w:rsidRDefault="006B31CA" w:rsidP="00AF1D25">
      <w:pPr>
        <w:rPr>
          <w:rStyle w:val="1-Char"/>
          <w:rtl/>
        </w:rPr>
      </w:pPr>
      <w:r w:rsidRPr="007100A7">
        <w:rPr>
          <w:rStyle w:val="1-Char"/>
          <w:rFonts w:hint="cs"/>
          <w:rtl/>
        </w:rPr>
        <w:t>و ن</w:t>
      </w:r>
      <w:r w:rsidR="00446BB7">
        <w:rPr>
          <w:rStyle w:val="1-Char"/>
          <w:rFonts w:hint="cs"/>
          <w:rtl/>
        </w:rPr>
        <w:t>ی</w:t>
      </w:r>
      <w:r w:rsidRPr="007100A7">
        <w:rPr>
          <w:rStyle w:val="1-Char"/>
          <w:rFonts w:hint="cs"/>
          <w:rtl/>
        </w:rPr>
        <w:t xml:space="preserve">ز فرموده‌اند: </w:t>
      </w:r>
      <w:r w:rsidRPr="00BE2421">
        <w:rPr>
          <w:rStyle w:val="5-Char"/>
          <w:rFonts w:hint="cs"/>
          <w:rtl/>
        </w:rPr>
        <w:t>«مَنْبَرِيْ عَلٰي حَوْضٍ»</w:t>
      </w:r>
      <w:r w:rsidRPr="007100A7">
        <w:rPr>
          <w:rStyle w:val="1-Char"/>
          <w:rFonts w:hint="cs"/>
          <w:rtl/>
        </w:rPr>
        <w:t xml:space="preserve"> [بخار</w:t>
      </w:r>
      <w:r w:rsidR="00446BB7">
        <w:rPr>
          <w:rStyle w:val="1-Char"/>
          <w:rFonts w:hint="cs"/>
          <w:rtl/>
        </w:rPr>
        <w:t>ی</w:t>
      </w:r>
      <w:r w:rsidRPr="007100A7">
        <w:rPr>
          <w:rStyle w:val="1-Char"/>
          <w:rFonts w:hint="cs"/>
          <w:rtl/>
        </w:rPr>
        <w:t xml:space="preserve">]؛ </w:t>
      </w:r>
      <w:r w:rsidRPr="00BE2421">
        <w:rPr>
          <w:rStyle w:val="1-Char"/>
          <w:rFonts w:hint="cs"/>
          <w:rtl/>
        </w:rPr>
        <w:t>«منبر من، بر حوض من - حوض کوثر - است»</w:t>
      </w:r>
      <w:r w:rsidRPr="007100A7">
        <w:rPr>
          <w:rStyle w:val="1-Char"/>
          <w:rFonts w:hint="cs"/>
          <w:rtl/>
        </w:rPr>
        <w:t>.</w:t>
      </w:r>
    </w:p>
    <w:p w:rsidR="006B31CA" w:rsidRPr="007100A7" w:rsidRDefault="000A2322" w:rsidP="00AF1D25">
      <w:pPr>
        <w:rPr>
          <w:rStyle w:val="1-Char"/>
          <w:rtl/>
        </w:rPr>
      </w:pPr>
      <w:r>
        <w:rPr>
          <w:rStyle w:val="1-Char"/>
          <w:rFonts w:hint="cs"/>
          <w:rtl/>
        </w:rPr>
        <w:t>آنگاه</w:t>
      </w:r>
      <w:r w:rsidR="006B31CA" w:rsidRPr="007100A7">
        <w:rPr>
          <w:rStyle w:val="1-Char"/>
          <w:rFonts w:hint="cs"/>
          <w:rtl/>
        </w:rPr>
        <w:t xml:space="preserve"> برا</w:t>
      </w:r>
      <w:r w:rsidR="00446BB7">
        <w:rPr>
          <w:rStyle w:val="1-Char"/>
          <w:rFonts w:hint="cs"/>
          <w:rtl/>
        </w:rPr>
        <w:t>ی</w:t>
      </w:r>
      <w:r w:rsidR="006B31CA" w:rsidRPr="007100A7">
        <w:rPr>
          <w:rStyle w:val="1-Char"/>
          <w:rFonts w:hint="cs"/>
          <w:rtl/>
        </w:rPr>
        <w:t xml:space="preserve"> سپاسگزار</w:t>
      </w:r>
      <w:r w:rsidR="00446BB7">
        <w:rPr>
          <w:rStyle w:val="1-Char"/>
          <w:rFonts w:hint="cs"/>
          <w:rtl/>
        </w:rPr>
        <w:t>ی</w:t>
      </w:r>
      <w:r w:rsidR="006B31CA" w:rsidRPr="007100A7">
        <w:rPr>
          <w:rStyle w:val="1-Char"/>
          <w:rFonts w:hint="cs"/>
          <w:rtl/>
        </w:rPr>
        <w:t xml:space="preserve"> از خداوند بلندمرتبه و به شکرانه‌</w:t>
      </w:r>
      <w:r w:rsidR="00446BB7">
        <w:rPr>
          <w:rStyle w:val="1-Char"/>
          <w:rFonts w:hint="cs"/>
          <w:rtl/>
        </w:rPr>
        <w:t>ی</w:t>
      </w:r>
      <w:r w:rsidR="006B31CA" w:rsidRPr="007100A7">
        <w:rPr>
          <w:rStyle w:val="1-Char"/>
          <w:rFonts w:hint="cs"/>
          <w:rtl/>
        </w:rPr>
        <w:t xml:space="preserve"> ا</w:t>
      </w:r>
      <w:r w:rsidR="00446BB7">
        <w:rPr>
          <w:rStyle w:val="1-Char"/>
          <w:rFonts w:hint="cs"/>
          <w:rtl/>
        </w:rPr>
        <w:t>ی</w:t>
      </w:r>
      <w:r w:rsidR="006B31CA" w:rsidRPr="007100A7">
        <w:rPr>
          <w:rStyle w:val="1-Char"/>
          <w:rFonts w:hint="cs"/>
          <w:rtl/>
        </w:rPr>
        <w:t>ن که خداوند تو را توف</w:t>
      </w:r>
      <w:r w:rsidR="00446BB7">
        <w:rPr>
          <w:rStyle w:val="1-Char"/>
          <w:rFonts w:hint="cs"/>
          <w:rtl/>
        </w:rPr>
        <w:t>ی</w:t>
      </w:r>
      <w:r w:rsidR="006B31CA" w:rsidRPr="007100A7">
        <w:rPr>
          <w:rStyle w:val="1-Char"/>
          <w:rFonts w:hint="cs"/>
          <w:rtl/>
        </w:rPr>
        <w:t>ق داده و بر تو منّت نهاده تا به مسجد نبو</w:t>
      </w:r>
      <w:r w:rsidR="00446BB7">
        <w:rPr>
          <w:rStyle w:val="1-Char"/>
          <w:rFonts w:hint="cs"/>
          <w:rtl/>
        </w:rPr>
        <w:t>ی</w:t>
      </w:r>
      <w:r w:rsidR="006B31CA" w:rsidRPr="007100A7">
        <w:rPr>
          <w:rStyle w:val="1-Char"/>
          <w:rFonts w:hint="cs"/>
          <w:rtl/>
        </w:rPr>
        <w:t xml:space="preserve"> و روضه‌</w:t>
      </w:r>
      <w:r w:rsidR="00446BB7">
        <w:rPr>
          <w:rStyle w:val="1-Char"/>
          <w:rFonts w:hint="cs"/>
          <w:rtl/>
        </w:rPr>
        <w:t>ی</w:t>
      </w:r>
      <w:r w:rsidR="006B31CA" w:rsidRPr="007100A7">
        <w:rPr>
          <w:rStyle w:val="1-Char"/>
          <w:rFonts w:hint="cs"/>
          <w:rtl/>
        </w:rPr>
        <w:t xml:space="preserve"> پاک ا</w:t>
      </w:r>
      <w:r w:rsidR="00446BB7">
        <w:rPr>
          <w:rStyle w:val="1-Char"/>
          <w:rFonts w:hint="cs"/>
          <w:rtl/>
        </w:rPr>
        <w:t>ی</w:t>
      </w:r>
      <w:r w:rsidR="006B31CA" w:rsidRPr="007100A7">
        <w:rPr>
          <w:rStyle w:val="1-Char"/>
          <w:rFonts w:hint="cs"/>
          <w:rtl/>
        </w:rPr>
        <w:t>شان برس</w:t>
      </w:r>
      <w:r w:rsidR="00446BB7">
        <w:rPr>
          <w:rStyle w:val="1-Char"/>
          <w:rFonts w:hint="cs"/>
          <w:rtl/>
        </w:rPr>
        <w:t>ی</w:t>
      </w:r>
      <w:r w:rsidR="006B31CA" w:rsidRPr="007100A7">
        <w:rPr>
          <w:rStyle w:val="1-Char"/>
          <w:rFonts w:hint="cs"/>
          <w:rtl/>
        </w:rPr>
        <w:t xml:space="preserve">، </w:t>
      </w:r>
      <w:r w:rsidR="006B31CA" w:rsidRPr="00FE6406">
        <w:rPr>
          <w:rStyle w:val="9-Char"/>
          <w:rFonts w:eastAsia="Batang" w:hint="cs"/>
          <w:rtl/>
        </w:rPr>
        <w:t>دو رکعت نماز</w:t>
      </w:r>
      <w:r w:rsidR="006B31CA" w:rsidRPr="007100A7">
        <w:rPr>
          <w:rStyle w:val="1-Char"/>
          <w:rFonts w:hint="cs"/>
          <w:rtl/>
        </w:rPr>
        <w:t xml:space="preserve"> علاوه از دو رکعت </w:t>
      </w:r>
      <w:r w:rsidR="006B31CA" w:rsidRPr="00446BB7">
        <w:rPr>
          <w:rStyle w:val="5-Char0"/>
          <w:rFonts w:hint="cs"/>
          <w:rtl/>
        </w:rPr>
        <w:t>«تحية المسجد»</w:t>
      </w:r>
      <w:r w:rsidR="006B31CA" w:rsidRPr="007100A7">
        <w:rPr>
          <w:rStyle w:val="1-Char"/>
          <w:rFonts w:hint="cs"/>
          <w:rtl/>
        </w:rPr>
        <w:t xml:space="preserve"> بگزار؛ سپس هر آنچه که [از امور دن</w:t>
      </w:r>
      <w:r w:rsidR="00446BB7">
        <w:rPr>
          <w:rStyle w:val="1-Char"/>
          <w:rFonts w:hint="cs"/>
          <w:rtl/>
        </w:rPr>
        <w:t>ی</w:t>
      </w:r>
      <w:r w:rsidR="006B31CA" w:rsidRPr="007100A7">
        <w:rPr>
          <w:rStyle w:val="1-Char"/>
          <w:rFonts w:hint="cs"/>
          <w:rtl/>
        </w:rPr>
        <w:t>و</w:t>
      </w:r>
      <w:r w:rsidR="00446BB7">
        <w:rPr>
          <w:rStyle w:val="1-Char"/>
          <w:rFonts w:hint="cs"/>
          <w:rtl/>
        </w:rPr>
        <w:t>ی</w:t>
      </w:r>
      <w:r w:rsidR="006B31CA" w:rsidRPr="007100A7">
        <w:rPr>
          <w:rStyle w:val="1-Char"/>
          <w:rFonts w:hint="cs"/>
          <w:rtl/>
        </w:rPr>
        <w:t xml:space="preserve"> و اخرو</w:t>
      </w:r>
      <w:r w:rsidR="00446BB7">
        <w:rPr>
          <w:rStyle w:val="1-Char"/>
          <w:rFonts w:hint="cs"/>
          <w:rtl/>
        </w:rPr>
        <w:t>ی</w:t>
      </w:r>
      <w:r w:rsidR="006B31CA" w:rsidRPr="007100A7">
        <w:rPr>
          <w:rStyle w:val="1-Char"/>
          <w:rFonts w:hint="cs"/>
          <w:rtl/>
        </w:rPr>
        <w:t>] م</w:t>
      </w:r>
      <w:r w:rsidR="00446BB7">
        <w:rPr>
          <w:rStyle w:val="1-Char"/>
          <w:rFonts w:hint="cs"/>
          <w:rtl/>
        </w:rPr>
        <w:t>ی</w:t>
      </w:r>
      <w:r w:rsidR="006B31CA" w:rsidRPr="007100A7">
        <w:rPr>
          <w:rStyle w:val="1-Char"/>
          <w:rFonts w:hint="cs"/>
          <w:rtl/>
        </w:rPr>
        <w:t>‌خواه</w:t>
      </w:r>
      <w:r w:rsidR="00446BB7">
        <w:rPr>
          <w:rStyle w:val="1-Char"/>
          <w:rFonts w:hint="cs"/>
          <w:rtl/>
        </w:rPr>
        <w:t>ی</w:t>
      </w:r>
      <w:r w:rsidR="006B31CA" w:rsidRPr="007100A7">
        <w:rPr>
          <w:rStyle w:val="1-Char"/>
          <w:rFonts w:hint="cs"/>
          <w:rtl/>
        </w:rPr>
        <w:t xml:space="preserve">، دعا کن و از خدا بخواه؛ </w:t>
      </w:r>
      <w:r>
        <w:rPr>
          <w:rStyle w:val="1-Char"/>
          <w:rFonts w:hint="cs"/>
          <w:rtl/>
        </w:rPr>
        <w:t>آنگاه</w:t>
      </w:r>
      <w:r w:rsidR="006B31CA" w:rsidRPr="007100A7">
        <w:rPr>
          <w:rStyle w:val="1-Char"/>
          <w:rFonts w:hint="cs"/>
          <w:rtl/>
        </w:rPr>
        <w:t xml:space="preserve"> بلند شو و در حال</w:t>
      </w:r>
      <w:r w:rsidR="00446BB7">
        <w:rPr>
          <w:rStyle w:val="1-Char"/>
          <w:rFonts w:hint="cs"/>
          <w:rtl/>
        </w:rPr>
        <w:t>ی</w:t>
      </w:r>
      <w:r w:rsidR="006B31CA" w:rsidRPr="007100A7">
        <w:rPr>
          <w:rStyle w:val="1-Char"/>
          <w:rFonts w:hint="cs"/>
          <w:rtl/>
        </w:rPr>
        <w:t xml:space="preserve"> که قصد ز</w:t>
      </w:r>
      <w:r w:rsidR="00446BB7">
        <w:rPr>
          <w:rStyle w:val="1-Char"/>
          <w:rFonts w:hint="cs"/>
          <w:rtl/>
        </w:rPr>
        <w:t>ی</w:t>
      </w:r>
      <w:r w:rsidR="006B31CA" w:rsidRPr="007100A7">
        <w:rPr>
          <w:rStyle w:val="1-Char"/>
          <w:rFonts w:hint="cs"/>
          <w:rtl/>
        </w:rPr>
        <w:t>ارت قبر شر</w:t>
      </w:r>
      <w:r w:rsidR="00446BB7">
        <w:rPr>
          <w:rStyle w:val="1-Char"/>
          <w:rFonts w:hint="cs"/>
          <w:rtl/>
        </w:rPr>
        <w:t>ی</w:t>
      </w:r>
      <w:r w:rsidR="006B31CA" w:rsidRPr="007100A7">
        <w:rPr>
          <w:rStyle w:val="1-Char"/>
          <w:rFonts w:hint="cs"/>
          <w:rtl/>
        </w:rPr>
        <w:t>ف پ</w:t>
      </w:r>
      <w:r w:rsidR="00446BB7">
        <w:rPr>
          <w:rStyle w:val="1-Char"/>
          <w:rFonts w:hint="cs"/>
          <w:rtl/>
        </w:rPr>
        <w:t>ی</w:t>
      </w:r>
      <w:r w:rsidR="006B31CA" w:rsidRPr="007100A7">
        <w:rPr>
          <w:rStyle w:val="1-Char"/>
          <w:rFonts w:hint="cs"/>
          <w:rtl/>
        </w:rPr>
        <w:t>امبر</w:t>
      </w:r>
      <w:r w:rsidR="00FE6406" w:rsidRPr="00FE6406">
        <w:rPr>
          <w:rStyle w:val="1-Char"/>
          <w:rFonts w:cs="CTraditional Arabic" w:hint="cs"/>
          <w:rtl/>
        </w:rPr>
        <w:t xml:space="preserve"> ج</w:t>
      </w:r>
      <w:r w:rsidR="006B31CA" w:rsidRPr="007100A7">
        <w:rPr>
          <w:rStyle w:val="1-Char"/>
          <w:rFonts w:hint="cs"/>
          <w:rtl/>
        </w:rPr>
        <w:t xml:space="preserve"> را دار</w:t>
      </w:r>
      <w:r w:rsidR="00446BB7">
        <w:rPr>
          <w:rStyle w:val="1-Char"/>
          <w:rFonts w:hint="cs"/>
          <w:rtl/>
        </w:rPr>
        <w:t>ی</w:t>
      </w:r>
      <w:r w:rsidR="006B31CA" w:rsidRPr="007100A7">
        <w:rPr>
          <w:rStyle w:val="1-Char"/>
          <w:rFonts w:hint="cs"/>
          <w:rtl/>
        </w:rPr>
        <w:t xml:space="preserve"> [بدانجا برو؛] و به اندازه‌</w:t>
      </w:r>
      <w:r w:rsidR="00446BB7">
        <w:rPr>
          <w:rStyle w:val="1-Char"/>
          <w:rFonts w:hint="cs"/>
          <w:rtl/>
        </w:rPr>
        <w:t>ی</w:t>
      </w:r>
      <w:r w:rsidR="006B31CA" w:rsidRPr="007100A7">
        <w:rPr>
          <w:rStyle w:val="1-Char"/>
          <w:rFonts w:hint="cs"/>
          <w:rtl/>
        </w:rPr>
        <w:t xml:space="preserve"> </w:t>
      </w:r>
      <w:r w:rsidR="006B31CA" w:rsidRPr="00FE6406">
        <w:rPr>
          <w:rStyle w:val="9-Char"/>
          <w:rFonts w:eastAsia="Batang" w:hint="cs"/>
          <w:rtl/>
        </w:rPr>
        <w:t>چهار ذراع</w:t>
      </w:r>
      <w:r w:rsidR="006B31CA" w:rsidRPr="007100A7">
        <w:rPr>
          <w:rStyle w:val="1-Char"/>
          <w:rFonts w:hint="cs"/>
          <w:rtl/>
        </w:rPr>
        <w:t xml:space="preserve"> دور</w:t>
      </w:r>
      <w:r>
        <w:rPr>
          <w:rStyle w:val="1-Char"/>
          <w:rFonts w:hint="cs"/>
          <w:rtl/>
        </w:rPr>
        <w:t xml:space="preserve"> </w:t>
      </w:r>
      <w:r w:rsidR="006B31CA" w:rsidRPr="007100A7">
        <w:rPr>
          <w:rStyle w:val="1-Char"/>
          <w:rFonts w:hint="cs"/>
          <w:rtl/>
        </w:rPr>
        <w:t xml:space="preserve">از </w:t>
      </w:r>
      <w:r w:rsidR="006B31CA" w:rsidRPr="00FE6406">
        <w:rPr>
          <w:rStyle w:val="9-Char"/>
          <w:rFonts w:eastAsia="Batang" w:hint="cs"/>
          <w:rtl/>
        </w:rPr>
        <w:t>مقصوره‌</w:t>
      </w:r>
      <w:r w:rsidR="00446BB7">
        <w:rPr>
          <w:rStyle w:val="9-Char"/>
          <w:rFonts w:eastAsia="Batang" w:hint="cs"/>
          <w:rtl/>
        </w:rPr>
        <w:t>ی</w:t>
      </w:r>
      <w:r w:rsidR="006B31CA" w:rsidRPr="00FE6406">
        <w:rPr>
          <w:rStyle w:val="9-Char"/>
          <w:rFonts w:eastAsia="Batang" w:hint="cs"/>
          <w:rtl/>
        </w:rPr>
        <w:t xml:space="preserve"> شر</w:t>
      </w:r>
      <w:r w:rsidR="00446BB7">
        <w:rPr>
          <w:rStyle w:val="9-Char"/>
          <w:rFonts w:eastAsia="Batang" w:hint="cs"/>
          <w:rtl/>
        </w:rPr>
        <w:t>ی</w:t>
      </w:r>
      <w:r w:rsidR="006B31CA" w:rsidRPr="00FE6406">
        <w:rPr>
          <w:rStyle w:val="9-Char"/>
          <w:rFonts w:eastAsia="Batang" w:hint="cs"/>
          <w:rtl/>
        </w:rPr>
        <w:t>فه</w:t>
      </w:r>
      <w:r w:rsidR="006B31CA" w:rsidRPr="007100A7">
        <w:rPr>
          <w:rStyle w:val="1-Char"/>
          <w:rFonts w:hint="cs"/>
          <w:rtl/>
        </w:rPr>
        <w:t xml:space="preserve"> با نها</w:t>
      </w:r>
      <w:r w:rsidR="00446BB7">
        <w:rPr>
          <w:rStyle w:val="1-Char"/>
          <w:rFonts w:hint="cs"/>
          <w:rtl/>
        </w:rPr>
        <w:t>ی</w:t>
      </w:r>
      <w:r w:rsidR="006B31CA" w:rsidRPr="007100A7">
        <w:rPr>
          <w:rStyle w:val="1-Char"/>
          <w:rFonts w:hint="cs"/>
          <w:rtl/>
        </w:rPr>
        <w:t>ت ادب و احترام و پشت به قبله و در حال</w:t>
      </w:r>
      <w:r w:rsidR="00446BB7">
        <w:rPr>
          <w:rStyle w:val="1-Char"/>
          <w:rFonts w:hint="cs"/>
          <w:rtl/>
        </w:rPr>
        <w:t>ی</w:t>
      </w:r>
      <w:r w:rsidR="006B31CA" w:rsidRPr="007100A7">
        <w:rPr>
          <w:rStyle w:val="1-Char"/>
          <w:rFonts w:hint="cs"/>
          <w:rtl/>
        </w:rPr>
        <w:t xml:space="preserve"> که روبه‌رو</w:t>
      </w:r>
      <w:r w:rsidR="00446BB7">
        <w:rPr>
          <w:rStyle w:val="1-Char"/>
          <w:rFonts w:hint="cs"/>
          <w:rtl/>
        </w:rPr>
        <w:t>ی</w:t>
      </w:r>
      <w:r w:rsidR="006B31CA" w:rsidRPr="007100A7">
        <w:rPr>
          <w:rStyle w:val="1-Char"/>
          <w:rFonts w:hint="cs"/>
          <w:rtl/>
        </w:rPr>
        <w:t xml:space="preserve"> سر و صورت پ</w:t>
      </w:r>
      <w:r w:rsidR="00446BB7">
        <w:rPr>
          <w:rStyle w:val="1-Char"/>
          <w:rFonts w:hint="cs"/>
          <w:rtl/>
        </w:rPr>
        <w:t>ی</w:t>
      </w:r>
      <w:r w:rsidR="006B31CA" w:rsidRPr="007100A7">
        <w:rPr>
          <w:rStyle w:val="1-Char"/>
          <w:rFonts w:hint="cs"/>
          <w:rtl/>
        </w:rPr>
        <w:t>امبر اکرم</w:t>
      </w:r>
      <w:r w:rsidR="00FE6406" w:rsidRPr="00FE6406">
        <w:rPr>
          <w:rStyle w:val="1-Char"/>
          <w:rFonts w:cs="CTraditional Arabic" w:hint="cs"/>
          <w:rtl/>
        </w:rPr>
        <w:t xml:space="preserve"> ج</w:t>
      </w:r>
      <w:r w:rsidR="006B31CA" w:rsidRPr="007100A7">
        <w:rPr>
          <w:rStyle w:val="1-Char"/>
          <w:rFonts w:hint="cs"/>
          <w:rtl/>
        </w:rPr>
        <w:t xml:space="preserve"> قرار گرفته‌ا</w:t>
      </w:r>
      <w:r w:rsidR="00446BB7">
        <w:rPr>
          <w:rStyle w:val="1-Char"/>
          <w:rFonts w:hint="cs"/>
          <w:rtl/>
        </w:rPr>
        <w:t>ی</w:t>
      </w:r>
      <w:r w:rsidR="006B31CA" w:rsidRPr="007100A7">
        <w:rPr>
          <w:rStyle w:val="1-Char"/>
          <w:rFonts w:hint="cs"/>
          <w:rtl/>
        </w:rPr>
        <w:t xml:space="preserve"> با</w:t>
      </w:r>
      <w:r w:rsidR="00446BB7">
        <w:rPr>
          <w:rStyle w:val="1-Char"/>
          <w:rFonts w:hint="cs"/>
          <w:rtl/>
        </w:rPr>
        <w:t>ی</w:t>
      </w:r>
      <w:r w:rsidR="006B31CA" w:rsidRPr="007100A7">
        <w:rPr>
          <w:rStyle w:val="1-Char"/>
          <w:rFonts w:hint="cs"/>
          <w:rtl/>
        </w:rPr>
        <w:t>ست؛ البته با در نظر گرفتن ا</w:t>
      </w:r>
      <w:r w:rsidR="00446BB7">
        <w:rPr>
          <w:rStyle w:val="1-Char"/>
          <w:rFonts w:hint="cs"/>
          <w:rtl/>
        </w:rPr>
        <w:t>ی</w:t>
      </w:r>
      <w:r w:rsidR="006B31CA" w:rsidRPr="007100A7">
        <w:rPr>
          <w:rStyle w:val="1-Char"/>
          <w:rFonts w:hint="cs"/>
          <w:rtl/>
        </w:rPr>
        <w:t>ن که پ</w:t>
      </w:r>
      <w:r w:rsidR="00446BB7">
        <w:rPr>
          <w:rStyle w:val="1-Char"/>
          <w:rFonts w:hint="cs"/>
          <w:rtl/>
        </w:rPr>
        <w:t>ی</w:t>
      </w:r>
      <w:r w:rsidR="006B31CA" w:rsidRPr="007100A7">
        <w:rPr>
          <w:rStyle w:val="1-Char"/>
          <w:rFonts w:hint="cs"/>
          <w:rtl/>
        </w:rPr>
        <w:t>امبر</w:t>
      </w:r>
      <w:r w:rsidR="00FE6406" w:rsidRPr="00FE6406">
        <w:rPr>
          <w:rStyle w:val="1-Char"/>
          <w:rFonts w:cs="CTraditional Arabic" w:hint="cs"/>
          <w:rtl/>
        </w:rPr>
        <w:t xml:space="preserve"> ج</w:t>
      </w:r>
      <w:r w:rsidR="006B31CA" w:rsidRPr="007100A7">
        <w:rPr>
          <w:rStyle w:val="1-Char"/>
          <w:rFonts w:hint="cs"/>
          <w:rtl/>
        </w:rPr>
        <w:t xml:space="preserve"> تو را م</w:t>
      </w:r>
      <w:r w:rsidR="00446BB7">
        <w:rPr>
          <w:rStyle w:val="1-Char"/>
          <w:rFonts w:hint="cs"/>
          <w:rtl/>
        </w:rPr>
        <w:t>ی</w:t>
      </w:r>
      <w:r w:rsidR="006B31CA" w:rsidRPr="007100A7">
        <w:rPr>
          <w:rStyle w:val="1-Char"/>
          <w:rFonts w:hint="cs"/>
          <w:rtl/>
        </w:rPr>
        <w:t>‌ب</w:t>
      </w:r>
      <w:r w:rsidR="00446BB7">
        <w:rPr>
          <w:rStyle w:val="1-Char"/>
          <w:rFonts w:hint="cs"/>
          <w:rtl/>
        </w:rPr>
        <w:t>ی</w:t>
      </w:r>
      <w:r w:rsidR="006B31CA" w:rsidRPr="007100A7">
        <w:rPr>
          <w:rStyle w:val="1-Char"/>
          <w:rFonts w:hint="cs"/>
          <w:rtl/>
        </w:rPr>
        <w:t>ند و سخنان تو را م</w:t>
      </w:r>
      <w:r w:rsidR="00446BB7">
        <w:rPr>
          <w:rStyle w:val="1-Char"/>
          <w:rFonts w:hint="cs"/>
          <w:rtl/>
        </w:rPr>
        <w:t>ی</w:t>
      </w:r>
      <w:r w:rsidR="006B31CA" w:rsidRPr="007100A7">
        <w:rPr>
          <w:rStyle w:val="1-Char"/>
          <w:rFonts w:hint="cs"/>
          <w:rtl/>
        </w:rPr>
        <w:t>‌شنود و سلام تو را پاسخ م</w:t>
      </w:r>
      <w:r w:rsidR="00446BB7">
        <w:rPr>
          <w:rStyle w:val="1-Char"/>
          <w:rFonts w:hint="cs"/>
          <w:rtl/>
        </w:rPr>
        <w:t>ی</w:t>
      </w:r>
      <w:r w:rsidR="006B31CA" w:rsidRPr="007100A7">
        <w:rPr>
          <w:rStyle w:val="1-Char"/>
          <w:rFonts w:hint="cs"/>
          <w:rtl/>
        </w:rPr>
        <w:t>‌گو</w:t>
      </w:r>
      <w:r w:rsidR="00446BB7">
        <w:rPr>
          <w:rStyle w:val="1-Char"/>
          <w:rFonts w:hint="cs"/>
          <w:rtl/>
        </w:rPr>
        <w:t>ی</w:t>
      </w:r>
      <w:r w:rsidR="006B31CA" w:rsidRPr="007100A7">
        <w:rPr>
          <w:rStyle w:val="1-Char"/>
          <w:rFonts w:hint="cs"/>
          <w:rtl/>
        </w:rPr>
        <w:t>د و بر دعا</w:t>
      </w:r>
      <w:r w:rsidR="00446BB7">
        <w:rPr>
          <w:rStyle w:val="1-Char"/>
          <w:rFonts w:hint="cs"/>
          <w:rtl/>
        </w:rPr>
        <w:t>ی</w:t>
      </w:r>
      <w:r w:rsidR="006B31CA" w:rsidRPr="007100A7">
        <w:rPr>
          <w:rStyle w:val="1-Char"/>
          <w:rFonts w:hint="cs"/>
          <w:rtl/>
        </w:rPr>
        <w:t xml:space="preserve"> تو آم</w:t>
      </w:r>
      <w:r w:rsidR="00446BB7">
        <w:rPr>
          <w:rStyle w:val="1-Char"/>
          <w:rFonts w:hint="cs"/>
          <w:rtl/>
        </w:rPr>
        <w:t>ی</w:t>
      </w:r>
      <w:r w:rsidR="006B31CA" w:rsidRPr="007100A7">
        <w:rPr>
          <w:rStyle w:val="1-Char"/>
          <w:rFonts w:hint="cs"/>
          <w:rtl/>
        </w:rPr>
        <w:t>ن م</w:t>
      </w:r>
      <w:r w:rsidR="00446BB7">
        <w:rPr>
          <w:rStyle w:val="1-Char"/>
          <w:rFonts w:hint="cs"/>
          <w:rtl/>
        </w:rPr>
        <w:t>ی</w:t>
      </w:r>
      <w:r w:rsidR="006B31CA" w:rsidRPr="007100A7">
        <w:rPr>
          <w:rStyle w:val="1-Char"/>
          <w:rFonts w:hint="cs"/>
          <w:rtl/>
        </w:rPr>
        <w:t>‌گو</w:t>
      </w:r>
      <w:r w:rsidR="00446BB7">
        <w:rPr>
          <w:rStyle w:val="1-Char"/>
          <w:rFonts w:hint="cs"/>
          <w:rtl/>
        </w:rPr>
        <w:t>ی</w:t>
      </w:r>
      <w:r w:rsidR="006B31CA" w:rsidRPr="007100A7">
        <w:rPr>
          <w:rStyle w:val="1-Char"/>
          <w:rFonts w:hint="cs"/>
          <w:rtl/>
        </w:rPr>
        <w:t>د. و [سپس برا</w:t>
      </w:r>
      <w:r w:rsidR="00446BB7">
        <w:rPr>
          <w:rStyle w:val="1-Char"/>
          <w:rFonts w:hint="cs"/>
          <w:rtl/>
        </w:rPr>
        <w:t>ی</w:t>
      </w:r>
      <w:r w:rsidR="006B31CA" w:rsidRPr="007100A7">
        <w:rPr>
          <w:rStyle w:val="1-Char"/>
          <w:rFonts w:hint="cs"/>
          <w:rtl/>
        </w:rPr>
        <w:t xml:space="preserve"> سلام گفتن، به طرف قبر شر</w:t>
      </w:r>
      <w:r w:rsidR="00446BB7">
        <w:rPr>
          <w:rStyle w:val="1-Char"/>
          <w:rFonts w:hint="cs"/>
          <w:rtl/>
        </w:rPr>
        <w:t>ی</w:t>
      </w:r>
      <w:r w:rsidR="006B31CA" w:rsidRPr="007100A7">
        <w:rPr>
          <w:rStyle w:val="1-Char"/>
          <w:rFonts w:hint="cs"/>
          <w:rtl/>
        </w:rPr>
        <w:t>ف پ</w:t>
      </w:r>
      <w:r w:rsidR="00446BB7">
        <w:rPr>
          <w:rStyle w:val="1-Char"/>
          <w:rFonts w:hint="cs"/>
          <w:rtl/>
        </w:rPr>
        <w:t>ی</w:t>
      </w:r>
      <w:r w:rsidR="006B31CA" w:rsidRPr="007100A7">
        <w:rPr>
          <w:rStyle w:val="1-Char"/>
          <w:rFonts w:hint="cs"/>
          <w:rtl/>
        </w:rPr>
        <w:t>امبر</w:t>
      </w:r>
      <w:r w:rsidR="00FE6406" w:rsidRPr="00FE6406">
        <w:rPr>
          <w:rStyle w:val="1-Char"/>
          <w:rFonts w:cs="CTraditional Arabic" w:hint="cs"/>
          <w:rtl/>
        </w:rPr>
        <w:t xml:space="preserve"> ج</w:t>
      </w:r>
      <w:r w:rsidR="006B31CA" w:rsidRPr="007100A7">
        <w:rPr>
          <w:rStyle w:val="1-Char"/>
          <w:rFonts w:hint="cs"/>
          <w:rtl/>
        </w:rPr>
        <w:t xml:space="preserve"> رفته و از گذاشتن دست رو</w:t>
      </w:r>
      <w:r w:rsidR="00446BB7">
        <w:rPr>
          <w:rStyle w:val="1-Char"/>
          <w:rFonts w:hint="cs"/>
          <w:rtl/>
        </w:rPr>
        <w:t>ی</w:t>
      </w:r>
      <w:r w:rsidR="006B31CA" w:rsidRPr="007100A7">
        <w:rPr>
          <w:rStyle w:val="1-Char"/>
          <w:rFonts w:hint="cs"/>
          <w:rtl/>
        </w:rPr>
        <w:t xml:space="preserve"> س</w:t>
      </w:r>
      <w:r w:rsidR="00446BB7">
        <w:rPr>
          <w:rStyle w:val="1-Char"/>
          <w:rFonts w:hint="cs"/>
          <w:rtl/>
        </w:rPr>
        <w:t>ی</w:t>
      </w:r>
      <w:r w:rsidR="006B31CA" w:rsidRPr="007100A7">
        <w:rPr>
          <w:rStyle w:val="1-Char"/>
          <w:rFonts w:hint="cs"/>
          <w:rtl/>
        </w:rPr>
        <w:t>نه خوددار</w:t>
      </w:r>
      <w:r w:rsidR="00446BB7">
        <w:rPr>
          <w:rStyle w:val="1-Char"/>
          <w:rFonts w:hint="cs"/>
          <w:rtl/>
        </w:rPr>
        <w:t>ی</w:t>
      </w:r>
      <w:r w:rsidR="006B31CA" w:rsidRPr="007100A7">
        <w:rPr>
          <w:rStyle w:val="1-Char"/>
          <w:rFonts w:hint="cs"/>
          <w:rtl/>
        </w:rPr>
        <w:t xml:space="preserve"> نما</w:t>
      </w:r>
      <w:r w:rsidR="00446BB7">
        <w:rPr>
          <w:rStyle w:val="1-Char"/>
          <w:rFonts w:hint="cs"/>
          <w:rtl/>
        </w:rPr>
        <w:t>ی</w:t>
      </w:r>
      <w:r w:rsidR="006B31CA" w:rsidRPr="007100A7">
        <w:rPr>
          <w:rStyle w:val="1-Char"/>
          <w:rFonts w:hint="cs"/>
          <w:rtl/>
        </w:rPr>
        <w:t>د و سرش را پا</w:t>
      </w:r>
      <w:r w:rsidR="00446BB7">
        <w:rPr>
          <w:rStyle w:val="1-Char"/>
          <w:rFonts w:hint="cs"/>
          <w:rtl/>
        </w:rPr>
        <w:t>یی</w:t>
      </w:r>
      <w:r w:rsidR="006B31CA" w:rsidRPr="007100A7">
        <w:rPr>
          <w:rStyle w:val="1-Char"/>
          <w:rFonts w:hint="cs"/>
          <w:rtl/>
        </w:rPr>
        <w:t>ن ن</w:t>
      </w:r>
      <w:r w:rsidR="00446BB7">
        <w:rPr>
          <w:rStyle w:val="1-Char"/>
          <w:rFonts w:hint="cs"/>
          <w:rtl/>
        </w:rPr>
        <w:t>ی</w:t>
      </w:r>
      <w:r w:rsidR="006B31CA" w:rsidRPr="007100A7">
        <w:rPr>
          <w:rStyle w:val="1-Char"/>
          <w:rFonts w:hint="cs"/>
          <w:rtl/>
        </w:rPr>
        <w:t>اندازد و از تواضع و فروتن</w:t>
      </w:r>
      <w:r w:rsidR="00446BB7">
        <w:rPr>
          <w:rStyle w:val="1-Char"/>
          <w:rFonts w:hint="cs"/>
          <w:rtl/>
        </w:rPr>
        <w:t>ی</w:t>
      </w:r>
      <w:r w:rsidR="006B31CA" w:rsidRPr="007100A7">
        <w:rPr>
          <w:rStyle w:val="1-Char"/>
          <w:rFonts w:hint="cs"/>
          <w:rtl/>
        </w:rPr>
        <w:t xml:space="preserve"> و خاکسار</w:t>
      </w:r>
      <w:r w:rsidR="00446BB7">
        <w:rPr>
          <w:rStyle w:val="1-Char"/>
          <w:rFonts w:hint="cs"/>
          <w:rtl/>
        </w:rPr>
        <w:t>ی</w:t>
      </w:r>
      <w:r w:rsidR="006B31CA" w:rsidRPr="007100A7">
        <w:rPr>
          <w:rStyle w:val="1-Char"/>
          <w:rFonts w:hint="cs"/>
          <w:rtl/>
        </w:rPr>
        <w:t xml:space="preserve"> و ذلّت</w:t>
      </w:r>
      <w:r w:rsidR="00446BB7">
        <w:rPr>
          <w:rStyle w:val="1-Char"/>
          <w:rFonts w:hint="cs"/>
          <w:rtl/>
        </w:rPr>
        <w:t>ی</w:t>
      </w:r>
      <w:r w:rsidR="006B31CA" w:rsidRPr="007100A7">
        <w:rPr>
          <w:rStyle w:val="1-Char"/>
          <w:rFonts w:hint="cs"/>
          <w:rtl/>
        </w:rPr>
        <w:t xml:space="preserve"> که فقط لا</w:t>
      </w:r>
      <w:r w:rsidR="00446BB7">
        <w:rPr>
          <w:rStyle w:val="1-Char"/>
          <w:rFonts w:hint="cs"/>
          <w:rtl/>
        </w:rPr>
        <w:t>ی</w:t>
      </w:r>
      <w:r w:rsidR="006B31CA" w:rsidRPr="007100A7">
        <w:rPr>
          <w:rStyle w:val="1-Char"/>
          <w:rFonts w:hint="cs"/>
          <w:rtl/>
        </w:rPr>
        <w:t xml:space="preserve">ق است در مقابل خداوند </w:t>
      </w:r>
      <w:r w:rsidR="00446BB7">
        <w:rPr>
          <w:rStyle w:val="1-Char"/>
          <w:rFonts w:hint="cs"/>
          <w:rtl/>
        </w:rPr>
        <w:t>ی</w:t>
      </w:r>
      <w:r w:rsidR="006B31CA" w:rsidRPr="007100A7">
        <w:rPr>
          <w:rStyle w:val="1-Char"/>
          <w:rFonts w:hint="cs"/>
          <w:rtl/>
        </w:rPr>
        <w:t xml:space="preserve">کتا و </w:t>
      </w:r>
      <w:r w:rsidR="00446BB7">
        <w:rPr>
          <w:rStyle w:val="1-Char"/>
          <w:rFonts w:hint="cs"/>
          <w:rtl/>
        </w:rPr>
        <w:t>ی</w:t>
      </w:r>
      <w:r w:rsidR="006B31CA" w:rsidRPr="007100A7">
        <w:rPr>
          <w:rStyle w:val="1-Char"/>
          <w:rFonts w:hint="cs"/>
          <w:rtl/>
        </w:rPr>
        <w:t>گانه داشته باش</w:t>
      </w:r>
      <w:r w:rsidR="00446BB7">
        <w:rPr>
          <w:rStyle w:val="1-Char"/>
          <w:rFonts w:hint="cs"/>
          <w:rtl/>
        </w:rPr>
        <w:t>ی</w:t>
      </w:r>
      <w:r w:rsidR="006B31CA" w:rsidRPr="007100A7">
        <w:rPr>
          <w:rStyle w:val="1-Char"/>
          <w:rFonts w:hint="cs"/>
          <w:rtl/>
        </w:rPr>
        <w:t>م، اجتناب ورزد و از پ</w:t>
      </w:r>
      <w:r w:rsidR="00446BB7">
        <w:rPr>
          <w:rStyle w:val="1-Char"/>
          <w:rFonts w:hint="cs"/>
          <w:rtl/>
        </w:rPr>
        <w:t>ی</w:t>
      </w:r>
      <w:r w:rsidR="006B31CA" w:rsidRPr="007100A7">
        <w:rPr>
          <w:rStyle w:val="1-Char"/>
          <w:rFonts w:hint="cs"/>
          <w:rtl/>
        </w:rPr>
        <w:t>امبر</w:t>
      </w:r>
      <w:r w:rsidR="00FE6406" w:rsidRPr="00FE6406">
        <w:rPr>
          <w:rStyle w:val="1-Char"/>
          <w:rFonts w:cs="CTraditional Arabic" w:hint="cs"/>
          <w:rtl/>
        </w:rPr>
        <w:t xml:space="preserve"> ج</w:t>
      </w:r>
      <w:r w:rsidR="006B31CA" w:rsidRPr="007100A7">
        <w:rPr>
          <w:rStyle w:val="1-Char"/>
          <w:rFonts w:hint="cs"/>
          <w:rtl/>
        </w:rPr>
        <w:t xml:space="preserve"> طلب کمک و فر</w:t>
      </w:r>
      <w:r w:rsidR="00446BB7">
        <w:rPr>
          <w:rStyle w:val="1-Char"/>
          <w:rFonts w:hint="cs"/>
          <w:rtl/>
        </w:rPr>
        <w:t>ی</w:t>
      </w:r>
      <w:r w:rsidR="006B31CA" w:rsidRPr="007100A7">
        <w:rPr>
          <w:rStyle w:val="1-Char"/>
          <w:rFonts w:hint="cs"/>
          <w:rtl/>
        </w:rPr>
        <w:t>ادرس</w:t>
      </w:r>
      <w:r w:rsidR="00446BB7">
        <w:rPr>
          <w:rStyle w:val="1-Char"/>
          <w:rFonts w:hint="cs"/>
          <w:rtl/>
        </w:rPr>
        <w:t>ی</w:t>
      </w:r>
      <w:r w:rsidR="006B31CA" w:rsidRPr="007100A7">
        <w:rPr>
          <w:rStyle w:val="1-Char"/>
          <w:rFonts w:hint="cs"/>
          <w:rtl/>
        </w:rPr>
        <w:t xml:space="preserve"> نکند، بلکه با کمال ادب و وقار و آهسته </w:t>
      </w:r>
      <w:r w:rsidR="00AF17B9">
        <w:rPr>
          <w:rStyle w:val="1-Char"/>
          <w:rFonts w:hint="cs"/>
          <w:rtl/>
        </w:rPr>
        <w:t>ا</w:t>
      </w:r>
      <w:r w:rsidR="00446BB7">
        <w:rPr>
          <w:rStyle w:val="1-Char"/>
          <w:rFonts w:hint="cs"/>
          <w:rtl/>
        </w:rPr>
        <w:t>ی</w:t>
      </w:r>
      <w:r w:rsidR="00AF17B9">
        <w:rPr>
          <w:rStyle w:val="1-Char"/>
          <w:rFonts w:hint="cs"/>
          <w:rtl/>
        </w:rPr>
        <w:t>نگونه</w:t>
      </w:r>
      <w:r w:rsidR="006B31CA" w:rsidRPr="007100A7">
        <w:rPr>
          <w:rStyle w:val="1-Char"/>
          <w:rFonts w:hint="cs"/>
          <w:rtl/>
        </w:rPr>
        <w:t xml:space="preserve"> بر پ</w:t>
      </w:r>
      <w:r w:rsidR="00446BB7">
        <w:rPr>
          <w:rStyle w:val="1-Char"/>
          <w:rFonts w:hint="cs"/>
          <w:rtl/>
        </w:rPr>
        <w:t>ی</w:t>
      </w:r>
      <w:r w:rsidR="006B31CA" w:rsidRPr="007100A7">
        <w:rPr>
          <w:rStyle w:val="1-Char"/>
          <w:rFonts w:hint="cs"/>
          <w:rtl/>
        </w:rPr>
        <w:t>امبر اکرم</w:t>
      </w:r>
      <w:r w:rsidR="00FE6406" w:rsidRPr="00FE6406">
        <w:rPr>
          <w:rStyle w:val="1-Char"/>
          <w:rFonts w:cs="CTraditional Arabic" w:hint="cs"/>
          <w:rtl/>
        </w:rPr>
        <w:t xml:space="preserve"> ج</w:t>
      </w:r>
      <w:r w:rsidR="006B31CA" w:rsidRPr="007100A7">
        <w:rPr>
          <w:rStyle w:val="1-Char"/>
          <w:rFonts w:hint="cs"/>
          <w:rtl/>
        </w:rPr>
        <w:t xml:space="preserve"> سلام] بگو</w:t>
      </w:r>
      <w:r w:rsidR="00446BB7">
        <w:rPr>
          <w:rStyle w:val="1-Char"/>
          <w:rFonts w:hint="cs"/>
          <w:rtl/>
        </w:rPr>
        <w:t>ی</w:t>
      </w:r>
      <w:r w:rsidR="006B31CA" w:rsidRPr="007100A7">
        <w:rPr>
          <w:rStyle w:val="1-Char"/>
          <w:rFonts w:hint="cs"/>
          <w:rtl/>
        </w:rPr>
        <w:t>د:</w:t>
      </w:r>
    </w:p>
    <w:p w:rsidR="006B31CA" w:rsidRPr="007100A7" w:rsidRDefault="006B31CA" w:rsidP="00F536A1">
      <w:pPr>
        <w:rPr>
          <w:rStyle w:val="1-Char"/>
          <w:rtl/>
        </w:rPr>
      </w:pPr>
      <w:r w:rsidRPr="00BE2421">
        <w:rPr>
          <w:rStyle w:val="5-Char"/>
          <w:rFonts w:hint="cs"/>
          <w:rtl/>
        </w:rPr>
        <w:t>«اَلسَّلٰامُ عَلَيْ</w:t>
      </w:r>
      <w:r w:rsidR="00544D97">
        <w:rPr>
          <w:rStyle w:val="5-Char"/>
          <w:rFonts w:hint="cs"/>
          <w:rtl/>
        </w:rPr>
        <w:t xml:space="preserve">كَ </w:t>
      </w:r>
      <w:r w:rsidRPr="00BE2421">
        <w:rPr>
          <w:rStyle w:val="5-Char"/>
          <w:rFonts w:hint="cs"/>
          <w:rtl/>
        </w:rPr>
        <w:t>يٰا سَيِّديْ يٰا رَسُوْلَ اللهِ؛ اَلسَّلٰامُ عَلَيْ</w:t>
      </w:r>
      <w:r w:rsidR="00544D97">
        <w:rPr>
          <w:rStyle w:val="5-Char"/>
          <w:rFonts w:hint="cs"/>
          <w:rtl/>
        </w:rPr>
        <w:t xml:space="preserve">كَ </w:t>
      </w:r>
      <w:r w:rsidRPr="00BE2421">
        <w:rPr>
          <w:rStyle w:val="5-Char"/>
          <w:rFonts w:hint="cs"/>
          <w:rtl/>
        </w:rPr>
        <w:t>يٰا نَبِيَّ اللهِ؛ اَلسَّلٰامُ عَلَيْ</w:t>
      </w:r>
      <w:r w:rsidR="00544D97">
        <w:rPr>
          <w:rStyle w:val="5-Char"/>
          <w:rFonts w:hint="cs"/>
          <w:rtl/>
        </w:rPr>
        <w:t xml:space="preserve">كَ </w:t>
      </w:r>
      <w:r w:rsidRPr="00BE2421">
        <w:rPr>
          <w:rStyle w:val="5-Char"/>
          <w:rFonts w:hint="cs"/>
          <w:rtl/>
        </w:rPr>
        <w:t>يٰا حَبِيْبَ اللهِ؛ اَلسَّلٰامُ عَلَيْ</w:t>
      </w:r>
      <w:r w:rsidR="00544D97">
        <w:rPr>
          <w:rStyle w:val="5-Char"/>
          <w:rFonts w:hint="cs"/>
          <w:rtl/>
        </w:rPr>
        <w:t xml:space="preserve">كَ </w:t>
      </w:r>
      <w:r w:rsidRPr="00BE2421">
        <w:rPr>
          <w:rStyle w:val="5-Char"/>
          <w:rFonts w:hint="cs"/>
          <w:rtl/>
        </w:rPr>
        <w:t>يٰا نَبِيَّ الرَّحْمَةِ؛ اَلسَّلٰامُ عَلَيْ</w:t>
      </w:r>
      <w:r w:rsidR="00544D97">
        <w:rPr>
          <w:rStyle w:val="5-Char"/>
          <w:rFonts w:hint="cs"/>
          <w:rtl/>
        </w:rPr>
        <w:t xml:space="preserve">كَ </w:t>
      </w:r>
      <w:r w:rsidRPr="00BE2421">
        <w:rPr>
          <w:rStyle w:val="5-Char"/>
          <w:rFonts w:hint="cs"/>
          <w:rtl/>
        </w:rPr>
        <w:t>يٰا شَفِيْعَ الْاُمِّةِ؛ اَلسَّلٰامُ عَلَيْ</w:t>
      </w:r>
      <w:r w:rsidR="00544D97">
        <w:rPr>
          <w:rStyle w:val="5-Char"/>
          <w:rFonts w:hint="cs"/>
          <w:rtl/>
        </w:rPr>
        <w:t xml:space="preserve">كَ </w:t>
      </w:r>
      <w:r w:rsidRPr="00BE2421">
        <w:rPr>
          <w:rStyle w:val="5-Char"/>
          <w:rFonts w:hint="cs"/>
          <w:rtl/>
        </w:rPr>
        <w:t>يٰا سَيِّدِ الْمُرْسَلِيْنَ؛ اَلسَّلٰامُ عَلَيْ</w:t>
      </w:r>
      <w:r w:rsidR="00544D97">
        <w:rPr>
          <w:rStyle w:val="5-Char"/>
          <w:rFonts w:hint="cs"/>
          <w:rtl/>
        </w:rPr>
        <w:t xml:space="preserve">كَ </w:t>
      </w:r>
      <w:r w:rsidRPr="00BE2421">
        <w:rPr>
          <w:rStyle w:val="5-Char"/>
          <w:rFonts w:hint="cs"/>
          <w:rtl/>
        </w:rPr>
        <w:t>يٰا خٰاتَمَ النَّبِيِّيْنَ؛ اَلسَّلٰامُ عَلَيْ</w:t>
      </w:r>
      <w:r w:rsidR="00544D97">
        <w:rPr>
          <w:rStyle w:val="5-Char"/>
          <w:rFonts w:hint="cs"/>
          <w:rtl/>
        </w:rPr>
        <w:t xml:space="preserve">كَ </w:t>
      </w:r>
      <w:r w:rsidRPr="00BE2421">
        <w:rPr>
          <w:rStyle w:val="5-Char"/>
          <w:rFonts w:hint="cs"/>
          <w:rtl/>
        </w:rPr>
        <w:t>يٰا مُزَّمِّلَ؛ اَلسَّلٰامُ عَلَيْ</w:t>
      </w:r>
      <w:r w:rsidR="00544D97">
        <w:rPr>
          <w:rStyle w:val="5-Char"/>
          <w:rFonts w:hint="cs"/>
          <w:rtl/>
        </w:rPr>
        <w:t xml:space="preserve">كَ </w:t>
      </w:r>
      <w:r w:rsidRPr="00BE2421">
        <w:rPr>
          <w:rStyle w:val="5-Char"/>
          <w:rFonts w:hint="cs"/>
          <w:rtl/>
        </w:rPr>
        <w:t>يٰا مُدَثِّرَ؛ اَلسَّلٰامُ عَلَيْ</w:t>
      </w:r>
      <w:r w:rsidR="00544D97">
        <w:rPr>
          <w:rStyle w:val="5-Char"/>
          <w:rFonts w:hint="cs"/>
          <w:rtl/>
        </w:rPr>
        <w:t xml:space="preserve">كَ </w:t>
      </w:r>
      <w:r w:rsidRPr="00BE2421">
        <w:rPr>
          <w:rStyle w:val="5-Char"/>
          <w:rFonts w:hint="cs"/>
          <w:rtl/>
        </w:rPr>
        <w:t>وَ عَليٰ اُصُوْلِ</w:t>
      </w:r>
      <w:r w:rsidR="00544D97">
        <w:rPr>
          <w:rStyle w:val="5-Char"/>
          <w:rFonts w:hint="cs"/>
          <w:rtl/>
        </w:rPr>
        <w:t xml:space="preserve">كَ </w:t>
      </w:r>
      <w:r w:rsidRPr="00BE2421">
        <w:rPr>
          <w:rStyle w:val="5-Char"/>
          <w:rFonts w:hint="cs"/>
          <w:rtl/>
        </w:rPr>
        <w:t>يٰا سَيِّدَ الطَّيِّبِيْنَ وَ اَهْلَ بَيْتِ</w:t>
      </w:r>
      <w:r w:rsidR="00544D97">
        <w:rPr>
          <w:rStyle w:val="5-Char"/>
          <w:rFonts w:hint="cs"/>
          <w:rtl/>
        </w:rPr>
        <w:t xml:space="preserve">كَ </w:t>
      </w:r>
      <w:r w:rsidRPr="00BE2421">
        <w:rPr>
          <w:rStyle w:val="5-Char"/>
          <w:rFonts w:hint="cs"/>
          <w:rtl/>
        </w:rPr>
        <w:t>الطّٰاهِرِيْنَ الَّذِيْنَ اَذْهَبَ اللهُ عَنْهُمُ الرِّجْسَ وَ طَهِّرْهُمْ تَطْهِيْراً؛ جَزٰا</w:t>
      </w:r>
      <w:r w:rsidR="00544D97">
        <w:rPr>
          <w:rStyle w:val="5-Char"/>
          <w:rFonts w:hint="cs"/>
          <w:rtl/>
        </w:rPr>
        <w:t xml:space="preserve">كَ </w:t>
      </w:r>
      <w:r w:rsidRPr="00BE2421">
        <w:rPr>
          <w:rStyle w:val="5-Char"/>
          <w:rFonts w:hint="cs"/>
          <w:rtl/>
        </w:rPr>
        <w:t>الله عَنّٰا اَفْضَلَ مٰا جَزَي نَبِيّاً عَنْ قَوْمِهِ وَ رَسُوْلاً عَن اُمَّتِهِ؛ اَشْهَدُ اِنَّ</w:t>
      </w:r>
      <w:r w:rsidR="00544D97">
        <w:rPr>
          <w:rStyle w:val="5-Char"/>
          <w:rFonts w:hint="cs"/>
          <w:rtl/>
        </w:rPr>
        <w:t xml:space="preserve">كَ </w:t>
      </w:r>
      <w:r w:rsidRPr="00BE2421">
        <w:rPr>
          <w:rStyle w:val="5-Char"/>
          <w:rFonts w:hint="cs"/>
          <w:rtl/>
        </w:rPr>
        <w:t>رَسُوْلُ اللهِ قَدْ بَلَّغْتَ الرِّسٰالَةَ وَ اَدَّيْتَ الْاَمٰانَةَ وَ نَصَحْتَ الْاُمَّةَ وَ اَوْضَحْتَ الْحُجَّةَ وَ جٰاهَدْتَ فِيْ سَبِيْلِ اللهِ حَقَّ جِهٰادِهِ؛ وَ اَقَمْتَ الدِّيْنَ حَتّٰي اَتٰا</w:t>
      </w:r>
      <w:r w:rsidR="00544D97">
        <w:rPr>
          <w:rStyle w:val="5-Char"/>
          <w:rFonts w:hint="cs"/>
          <w:rtl/>
        </w:rPr>
        <w:t xml:space="preserve">كَ </w:t>
      </w:r>
      <w:r w:rsidRPr="00BE2421">
        <w:rPr>
          <w:rStyle w:val="5-Char"/>
          <w:rFonts w:hint="cs"/>
          <w:rtl/>
        </w:rPr>
        <w:t>الْيَقِيْنُ؛ صَلَّي اللهُ عَلَيْ</w:t>
      </w:r>
      <w:r w:rsidR="00544D97">
        <w:rPr>
          <w:rStyle w:val="5-Char"/>
          <w:rFonts w:hint="cs"/>
          <w:rtl/>
        </w:rPr>
        <w:t xml:space="preserve">كَ </w:t>
      </w:r>
      <w:r w:rsidRPr="00BE2421">
        <w:rPr>
          <w:rStyle w:val="5-Char"/>
          <w:rFonts w:hint="cs"/>
          <w:rtl/>
        </w:rPr>
        <w:t>وَ سَلَّمَ وَ عَلٰي اَشْرَفِ مَکٰانِ تَشَرَّفَ بِحُلُوْلِ جِسْمِ</w:t>
      </w:r>
      <w:r w:rsidR="00544D97">
        <w:rPr>
          <w:rStyle w:val="5-Char"/>
          <w:rFonts w:hint="cs"/>
          <w:rtl/>
        </w:rPr>
        <w:t xml:space="preserve">كَ </w:t>
      </w:r>
      <w:r w:rsidRPr="00BE2421">
        <w:rPr>
          <w:rStyle w:val="5-Char"/>
          <w:rFonts w:hint="cs"/>
          <w:rtl/>
        </w:rPr>
        <w:t>الْکَرِيْمَ فِيْهِ صَلٰاةً وَ سَلٰاماً دٰائِمَيْنِ مِنْ رَّبِّ الْعٰالَمِيْنَ عَدَدَ مٰا کٰانَ وَ عَدَدَ مٰايَکُوْنُ بِعِلْمِ اللهِ صَلٰوةً لٰا اِنْقِضٰاءَ لِاَمَدِهٰا يٰا رَسُوْلَ اللهِ! نَحْنُ وَفْدُ</w:t>
      </w:r>
      <w:r w:rsidR="00544D97">
        <w:rPr>
          <w:rStyle w:val="5-Char"/>
          <w:rFonts w:hint="cs"/>
          <w:rtl/>
        </w:rPr>
        <w:t xml:space="preserve">كَ </w:t>
      </w:r>
      <w:r w:rsidRPr="00BE2421">
        <w:rPr>
          <w:rStyle w:val="5-Char"/>
          <w:rFonts w:hint="cs"/>
          <w:rtl/>
        </w:rPr>
        <w:t>وَ زُوّٰارُ حَرَمِ</w:t>
      </w:r>
      <w:r w:rsidR="00544D97">
        <w:rPr>
          <w:rStyle w:val="5-Char"/>
          <w:rFonts w:hint="cs"/>
          <w:rtl/>
        </w:rPr>
        <w:t xml:space="preserve">كَ </w:t>
      </w:r>
      <w:r w:rsidRPr="00BE2421">
        <w:rPr>
          <w:rStyle w:val="5-Char"/>
          <w:rFonts w:hint="cs"/>
          <w:rtl/>
        </w:rPr>
        <w:t>تَشَرَّفْنٰا بِالْحُلُوْلِ بَيْنَ يَدَيْ</w:t>
      </w:r>
      <w:r w:rsidR="00544D97">
        <w:rPr>
          <w:rStyle w:val="5-Char"/>
          <w:rFonts w:hint="cs"/>
          <w:rtl/>
        </w:rPr>
        <w:t xml:space="preserve">كَ </w:t>
      </w:r>
      <w:r w:rsidRPr="00BE2421">
        <w:rPr>
          <w:rStyle w:val="5-Char"/>
          <w:rFonts w:hint="cs"/>
          <w:rtl/>
        </w:rPr>
        <w:t>وَ قَدْ جِئْنٰا</w:t>
      </w:r>
      <w:r w:rsidR="00544D97">
        <w:rPr>
          <w:rStyle w:val="5-Char"/>
          <w:rFonts w:hint="cs"/>
          <w:rtl/>
        </w:rPr>
        <w:t xml:space="preserve">كَ </w:t>
      </w:r>
      <w:r w:rsidRPr="00BE2421">
        <w:rPr>
          <w:rStyle w:val="5-Char"/>
          <w:rFonts w:hint="cs"/>
          <w:rtl/>
        </w:rPr>
        <w:t>مِنْ بِلٰادٍ شٰاسِعَةً وَ اَمْکِنَةٍ بَعِيْدَةٍ نَقْطَعُ السَّهْلَ وَ الْوَعْرَ بِقَصْدِ زِيٰارَتِ</w:t>
      </w:r>
      <w:r w:rsidR="00544D97">
        <w:rPr>
          <w:rStyle w:val="5-Char"/>
          <w:rFonts w:hint="cs"/>
          <w:rtl/>
        </w:rPr>
        <w:t xml:space="preserve">كَ </w:t>
      </w:r>
      <w:r w:rsidRPr="00BE2421">
        <w:rPr>
          <w:rStyle w:val="5-Char"/>
          <w:rFonts w:hint="cs"/>
          <w:rtl/>
        </w:rPr>
        <w:t>لِنَفُوْزَ بِشِفٰاعَتِ</w:t>
      </w:r>
      <w:r w:rsidR="00544D97">
        <w:rPr>
          <w:rStyle w:val="5-Char"/>
          <w:rFonts w:hint="cs"/>
          <w:rtl/>
        </w:rPr>
        <w:t xml:space="preserve">كَ </w:t>
      </w:r>
      <w:r w:rsidRPr="00BE2421">
        <w:rPr>
          <w:rStyle w:val="5-Char"/>
          <w:rFonts w:hint="cs"/>
          <w:rtl/>
        </w:rPr>
        <w:t>وَ النَّظَرِ اِليٰ مٰآثِرِ</w:t>
      </w:r>
      <w:r w:rsidR="00544D97">
        <w:rPr>
          <w:rStyle w:val="5-Char"/>
          <w:rFonts w:hint="cs"/>
          <w:rtl/>
        </w:rPr>
        <w:t xml:space="preserve">كَ </w:t>
      </w:r>
      <w:r w:rsidRPr="00BE2421">
        <w:rPr>
          <w:rStyle w:val="5-Char"/>
          <w:rFonts w:hint="cs"/>
          <w:rtl/>
        </w:rPr>
        <w:t>وَ مَعٰاهِدِ</w:t>
      </w:r>
      <w:r w:rsidR="00544D97">
        <w:rPr>
          <w:rStyle w:val="5-Char"/>
          <w:rFonts w:hint="cs"/>
          <w:rtl/>
        </w:rPr>
        <w:t xml:space="preserve">كَ </w:t>
      </w:r>
      <w:r w:rsidRPr="00BE2421">
        <w:rPr>
          <w:rStyle w:val="5-Char"/>
          <w:rFonts w:hint="cs"/>
          <w:rtl/>
        </w:rPr>
        <w:t>وَ الْقِيٰامِ بِقَضٰاءِ بَعْضِ حَقِّ</w:t>
      </w:r>
      <w:r w:rsidR="00544D97">
        <w:rPr>
          <w:rStyle w:val="5-Char"/>
          <w:rFonts w:hint="cs"/>
          <w:rtl/>
        </w:rPr>
        <w:t xml:space="preserve">كَ </w:t>
      </w:r>
      <w:r w:rsidRPr="00BE2421">
        <w:rPr>
          <w:rStyle w:val="5-Char"/>
          <w:rFonts w:hint="cs"/>
          <w:rtl/>
        </w:rPr>
        <w:t>وَ الْاِسْتشْفٰاعِ بِ</w:t>
      </w:r>
      <w:r w:rsidR="00544D97">
        <w:rPr>
          <w:rStyle w:val="5-Char"/>
          <w:rFonts w:hint="cs"/>
          <w:rtl/>
        </w:rPr>
        <w:t xml:space="preserve">كَ </w:t>
      </w:r>
      <w:r w:rsidRPr="00BE2421">
        <w:rPr>
          <w:rStyle w:val="5-Char"/>
          <w:rFonts w:hint="cs"/>
          <w:rtl/>
        </w:rPr>
        <w:t>اِلٰي رَبِّنا فَاِنَّ اَلْخَطٰايٰا قَدْ قَصَمَتْ ظُهُوْرَنٰا وَ الْاَوْزٰارُ قَدْ اثْقَلَتْ کَوٰاهِلَنٰا وَ اَنْتَ الشّٰافِعُ الْمُشَفَّعُ الْمَوْعُوْدُ بِالشِّفٰاعَةِ الْعُظْمٰي وَ الْمَقٰامِ الْمَحْمُوْدِ وَ الْوَسِيْلَةِ وَ قَدْ قٰالَ اللهُ تَعٰاليٰ؛ «وَ لَوْ اَنَّهُمْ اِذْ ظَلَمُوْا اَنْفُسَهُمْ جٰاؤُوْ</w:t>
      </w:r>
      <w:r w:rsidR="00544D97">
        <w:rPr>
          <w:rStyle w:val="5-Char"/>
          <w:rFonts w:hint="cs"/>
          <w:rtl/>
        </w:rPr>
        <w:t xml:space="preserve">كَ </w:t>
      </w:r>
      <w:r w:rsidRPr="00BE2421">
        <w:rPr>
          <w:rStyle w:val="5-Char"/>
          <w:rFonts w:hint="cs"/>
          <w:rtl/>
        </w:rPr>
        <w:t>فَاسْتَغْفَرُوا اللهَ وَ اسْتَغْفَرَ لَهُمُ الرَّسُوْلُ لَوَجُدوا اللهَ تَوّٰاباً رَّحِيْماً»؛ وَ قَدْ جِئْنٰا</w:t>
      </w:r>
      <w:r w:rsidR="00544D97">
        <w:rPr>
          <w:rStyle w:val="5-Char"/>
          <w:rFonts w:hint="cs"/>
          <w:rtl/>
        </w:rPr>
        <w:t xml:space="preserve">كَ </w:t>
      </w:r>
      <w:r w:rsidRPr="00BE2421">
        <w:rPr>
          <w:rStyle w:val="5-Char"/>
          <w:rFonts w:hint="cs"/>
          <w:rtl/>
        </w:rPr>
        <w:t>ظٰالِمِيْنَ لِاَنْفُسِنٰا مُسْتَغْفِرِيْنَ لِذُنُوْبِنٰا فَاشْفَعْ لَنٰا اِلٰي رَبِّ</w:t>
      </w:r>
      <w:r w:rsidR="00544D97">
        <w:rPr>
          <w:rStyle w:val="5-Char"/>
          <w:rFonts w:hint="cs"/>
          <w:rtl/>
        </w:rPr>
        <w:t xml:space="preserve">كَ </w:t>
      </w:r>
      <w:r w:rsidRPr="00BE2421">
        <w:rPr>
          <w:rStyle w:val="5-Char"/>
          <w:rFonts w:hint="cs"/>
          <w:rtl/>
        </w:rPr>
        <w:t>وَ اسْأَلْهُ اَنْ يُمِيْتَنٰا عَلٰي سُنَّتِ</w:t>
      </w:r>
      <w:r w:rsidR="00544D97">
        <w:rPr>
          <w:rStyle w:val="5-Char"/>
          <w:rFonts w:hint="cs"/>
          <w:rtl/>
        </w:rPr>
        <w:t xml:space="preserve">كَ </w:t>
      </w:r>
      <w:r w:rsidRPr="00BE2421">
        <w:rPr>
          <w:rStyle w:val="5-Char"/>
          <w:rFonts w:hint="cs"/>
          <w:rtl/>
        </w:rPr>
        <w:t>وَ اَنْ يَّحْشُرْنٰا فِيْ زُمْرَتِ</w:t>
      </w:r>
      <w:r w:rsidR="00544D97">
        <w:rPr>
          <w:rStyle w:val="5-Char"/>
          <w:rFonts w:hint="cs"/>
          <w:rtl/>
        </w:rPr>
        <w:t xml:space="preserve">كَ </w:t>
      </w:r>
      <w:r w:rsidRPr="00BE2421">
        <w:rPr>
          <w:rStyle w:val="5-Char"/>
          <w:rFonts w:hint="cs"/>
          <w:rtl/>
        </w:rPr>
        <w:t>وَ اَنْ يُّوْرِدَنٰا حَوْضَ</w:t>
      </w:r>
      <w:r w:rsidR="00544D97">
        <w:rPr>
          <w:rStyle w:val="5-Char"/>
          <w:rFonts w:hint="cs"/>
          <w:rtl/>
        </w:rPr>
        <w:t xml:space="preserve">كَ </w:t>
      </w:r>
      <w:r w:rsidRPr="00BE2421">
        <w:rPr>
          <w:rStyle w:val="5-Char"/>
          <w:rFonts w:hint="cs"/>
          <w:rtl/>
        </w:rPr>
        <w:t>وَ اَنْ يَّسْقِيَنٰا بِکَأْسِ</w:t>
      </w:r>
      <w:r w:rsidR="00544D97">
        <w:rPr>
          <w:rStyle w:val="5-Char"/>
          <w:rFonts w:hint="cs"/>
          <w:rtl/>
        </w:rPr>
        <w:t xml:space="preserve">كَ </w:t>
      </w:r>
      <w:r w:rsidRPr="00BE2421">
        <w:rPr>
          <w:rStyle w:val="5-Char"/>
          <w:rFonts w:hint="cs"/>
          <w:rtl/>
        </w:rPr>
        <w:t>غَيْرَ خَزٰايٰا وَ لٰا نَدٰامٰي؛ اَلشَّفٰاعَةَ، اَلشَّفٰاعَةَ، اَلشَّفٰاعَةَ يٰا رَسُوْلُ اللهِ! رَبَّنَا اغْفِرْلَنٰا وَ لِاِخْوٰانِنا الَّذِيْنَ سَبَقُوْنا بِالْاِيْمٰانِ وَ لٰا تَجْعَلْ فِيْ قُلُوْبِنٰا غِلّاً لِلَّذِيْنَ آمَنُوْا رَبَّنٰا اِنَّ</w:t>
      </w:r>
      <w:r w:rsidR="00544D97">
        <w:rPr>
          <w:rStyle w:val="5-Char"/>
          <w:rFonts w:hint="cs"/>
          <w:rtl/>
        </w:rPr>
        <w:t xml:space="preserve">كَ </w:t>
      </w:r>
      <w:r w:rsidRPr="00BE2421">
        <w:rPr>
          <w:rStyle w:val="5-Char"/>
          <w:rFonts w:hint="cs"/>
          <w:rtl/>
        </w:rPr>
        <w:t>رَؤُوْفٌ رَّحِيْمٌ»</w:t>
      </w:r>
      <w:r w:rsidRPr="007100A7">
        <w:rPr>
          <w:rStyle w:val="1-Char"/>
          <w:rFonts w:hint="cs"/>
          <w:rtl/>
        </w:rPr>
        <w:t>.</w:t>
      </w:r>
    </w:p>
    <w:p w:rsidR="006B31CA" w:rsidRPr="007100A7" w:rsidRDefault="006B31CA" w:rsidP="00AF1D25">
      <w:pPr>
        <w:rPr>
          <w:rStyle w:val="1-Char"/>
          <w:rtl/>
        </w:rPr>
      </w:pPr>
      <w:r w:rsidRPr="00BE2421">
        <w:rPr>
          <w:rStyle w:val="1-Char"/>
          <w:rFonts w:hint="cs"/>
          <w:rtl/>
        </w:rPr>
        <w:t>«سلام بر تو ا</w:t>
      </w:r>
      <w:r w:rsidR="00446BB7">
        <w:rPr>
          <w:rStyle w:val="1-Char"/>
          <w:rFonts w:hint="cs"/>
          <w:rtl/>
        </w:rPr>
        <w:t>ی</w:t>
      </w:r>
      <w:r w:rsidRPr="00BE2421">
        <w:rPr>
          <w:rStyle w:val="1-Char"/>
          <w:rFonts w:hint="cs"/>
          <w:rtl/>
        </w:rPr>
        <w:t xml:space="preserve"> سالار من، ا</w:t>
      </w:r>
      <w:r w:rsidR="00446BB7">
        <w:rPr>
          <w:rStyle w:val="1-Char"/>
          <w:rFonts w:hint="cs"/>
          <w:rtl/>
        </w:rPr>
        <w:t>ی</w:t>
      </w:r>
      <w:r w:rsidRPr="00BE2421">
        <w:rPr>
          <w:rStyle w:val="1-Char"/>
          <w:rFonts w:hint="cs"/>
          <w:rtl/>
        </w:rPr>
        <w:t xml:space="preserve"> فرستاده‌</w:t>
      </w:r>
      <w:r w:rsidR="00446BB7">
        <w:rPr>
          <w:rStyle w:val="1-Char"/>
          <w:rFonts w:hint="cs"/>
          <w:rtl/>
        </w:rPr>
        <w:t>ی</w:t>
      </w:r>
      <w:r w:rsidRPr="00BE2421">
        <w:rPr>
          <w:rStyle w:val="1-Char"/>
          <w:rFonts w:hint="cs"/>
          <w:rtl/>
        </w:rPr>
        <w:t xml:space="preserve"> خدا؛ سلام بر تو ا</w:t>
      </w:r>
      <w:r w:rsidR="00446BB7">
        <w:rPr>
          <w:rStyle w:val="1-Char"/>
          <w:rFonts w:hint="cs"/>
          <w:rtl/>
        </w:rPr>
        <w:t>ی</w:t>
      </w:r>
      <w:r w:rsidRPr="00BE2421">
        <w:rPr>
          <w:rStyle w:val="1-Char"/>
          <w:rFonts w:hint="cs"/>
          <w:rtl/>
        </w:rPr>
        <w:t xml:space="preserve"> پ</w:t>
      </w:r>
      <w:r w:rsidR="00446BB7">
        <w:rPr>
          <w:rStyle w:val="1-Char"/>
          <w:rFonts w:hint="cs"/>
          <w:rtl/>
        </w:rPr>
        <w:t>ی</w:t>
      </w:r>
      <w:r w:rsidRPr="00BE2421">
        <w:rPr>
          <w:rStyle w:val="1-Char"/>
          <w:rFonts w:hint="cs"/>
          <w:rtl/>
        </w:rPr>
        <w:t>امبر خدا؛ سلام بر تو ا</w:t>
      </w:r>
      <w:r w:rsidR="00446BB7">
        <w:rPr>
          <w:rStyle w:val="1-Char"/>
          <w:rFonts w:hint="cs"/>
          <w:rtl/>
        </w:rPr>
        <w:t>ی</w:t>
      </w:r>
      <w:r w:rsidRPr="00BE2421">
        <w:rPr>
          <w:rStyle w:val="1-Char"/>
          <w:rFonts w:hint="cs"/>
          <w:rtl/>
        </w:rPr>
        <w:t xml:space="preserve"> دوست خدا؛ سلام بر تو ا</w:t>
      </w:r>
      <w:r w:rsidR="00446BB7">
        <w:rPr>
          <w:rStyle w:val="1-Char"/>
          <w:rFonts w:hint="cs"/>
          <w:rtl/>
        </w:rPr>
        <w:t>ی</w:t>
      </w:r>
      <w:r w:rsidRPr="00BE2421">
        <w:rPr>
          <w:rStyle w:val="1-Char"/>
          <w:rFonts w:hint="cs"/>
          <w:rtl/>
        </w:rPr>
        <w:t xml:space="preserve"> پ</w:t>
      </w:r>
      <w:r w:rsidR="00446BB7">
        <w:rPr>
          <w:rStyle w:val="1-Char"/>
          <w:rFonts w:hint="cs"/>
          <w:rtl/>
        </w:rPr>
        <w:t>ی</w:t>
      </w:r>
      <w:r w:rsidRPr="00BE2421">
        <w:rPr>
          <w:rStyle w:val="1-Char"/>
          <w:rFonts w:hint="cs"/>
          <w:rtl/>
        </w:rPr>
        <w:t>امبر رحمت؛ سلام بر تو ا</w:t>
      </w:r>
      <w:r w:rsidR="00446BB7">
        <w:rPr>
          <w:rStyle w:val="1-Char"/>
          <w:rFonts w:hint="cs"/>
          <w:rtl/>
        </w:rPr>
        <w:t>ی</w:t>
      </w:r>
      <w:r w:rsidRPr="00BE2421">
        <w:rPr>
          <w:rStyle w:val="1-Char"/>
          <w:rFonts w:hint="cs"/>
          <w:rtl/>
        </w:rPr>
        <w:t xml:space="preserve"> شفاعت کننده‌</w:t>
      </w:r>
      <w:r w:rsidR="00446BB7">
        <w:rPr>
          <w:rStyle w:val="1-Char"/>
          <w:rFonts w:hint="cs"/>
          <w:rtl/>
        </w:rPr>
        <w:t>ی</w:t>
      </w:r>
      <w:r w:rsidRPr="00BE2421">
        <w:rPr>
          <w:rStyle w:val="1-Char"/>
          <w:rFonts w:hint="cs"/>
          <w:rtl/>
        </w:rPr>
        <w:t xml:space="preserve"> امّت؛ سلام بر تو ا</w:t>
      </w:r>
      <w:r w:rsidR="00446BB7">
        <w:rPr>
          <w:rStyle w:val="1-Char"/>
          <w:rFonts w:hint="cs"/>
          <w:rtl/>
        </w:rPr>
        <w:t>ی</w:t>
      </w:r>
      <w:r w:rsidRPr="00BE2421">
        <w:rPr>
          <w:rStyle w:val="1-Char"/>
          <w:rFonts w:hint="cs"/>
          <w:rtl/>
        </w:rPr>
        <w:t xml:space="preserve"> سردار پ</w:t>
      </w:r>
      <w:r w:rsidR="00446BB7">
        <w:rPr>
          <w:rStyle w:val="1-Char"/>
          <w:rFonts w:hint="cs"/>
          <w:rtl/>
        </w:rPr>
        <w:t>ی</w:t>
      </w:r>
      <w:r w:rsidRPr="00BE2421">
        <w:rPr>
          <w:rStyle w:val="1-Char"/>
          <w:rFonts w:hint="cs"/>
          <w:rtl/>
        </w:rPr>
        <w:t>امبران؛ سلام بر تو ا</w:t>
      </w:r>
      <w:r w:rsidR="00446BB7">
        <w:rPr>
          <w:rStyle w:val="1-Char"/>
          <w:rFonts w:hint="cs"/>
          <w:rtl/>
        </w:rPr>
        <w:t>ی</w:t>
      </w:r>
      <w:r w:rsidRPr="00BE2421">
        <w:rPr>
          <w:rStyle w:val="1-Char"/>
          <w:rFonts w:hint="cs"/>
          <w:rtl/>
        </w:rPr>
        <w:t xml:space="preserve"> خاتم پ</w:t>
      </w:r>
      <w:r w:rsidR="00446BB7">
        <w:rPr>
          <w:rStyle w:val="1-Char"/>
          <w:rFonts w:hint="cs"/>
          <w:rtl/>
        </w:rPr>
        <w:t>ی</w:t>
      </w:r>
      <w:r w:rsidRPr="00BE2421">
        <w:rPr>
          <w:rStyle w:val="1-Char"/>
          <w:rFonts w:hint="cs"/>
          <w:rtl/>
        </w:rPr>
        <w:t>امبران؛ سلام بر تو ا</w:t>
      </w:r>
      <w:r w:rsidR="00446BB7">
        <w:rPr>
          <w:rStyle w:val="1-Char"/>
          <w:rFonts w:hint="cs"/>
          <w:rtl/>
        </w:rPr>
        <w:t>ی</w:t>
      </w:r>
      <w:r w:rsidRPr="00BE2421">
        <w:rPr>
          <w:rStyle w:val="1-Char"/>
          <w:rFonts w:hint="cs"/>
          <w:rtl/>
        </w:rPr>
        <w:t xml:space="preserve"> جامه بر خود پ</w:t>
      </w:r>
      <w:r w:rsidR="00446BB7">
        <w:rPr>
          <w:rStyle w:val="1-Char"/>
          <w:rFonts w:hint="cs"/>
          <w:rtl/>
        </w:rPr>
        <w:t>ی</w:t>
      </w:r>
      <w:r w:rsidRPr="00BE2421">
        <w:rPr>
          <w:rStyle w:val="1-Char"/>
          <w:rFonts w:hint="cs"/>
          <w:rtl/>
        </w:rPr>
        <w:t>چ</w:t>
      </w:r>
      <w:r w:rsidR="00446BB7">
        <w:rPr>
          <w:rStyle w:val="1-Char"/>
          <w:rFonts w:hint="cs"/>
          <w:rtl/>
        </w:rPr>
        <w:t>ی</w:t>
      </w:r>
      <w:r w:rsidRPr="00BE2421">
        <w:rPr>
          <w:rStyle w:val="1-Char"/>
          <w:rFonts w:hint="cs"/>
          <w:rtl/>
        </w:rPr>
        <w:t>ده؛ [گو</w:t>
      </w:r>
      <w:r w:rsidR="00446BB7">
        <w:rPr>
          <w:rStyle w:val="1-Char"/>
          <w:rFonts w:hint="cs"/>
          <w:rtl/>
        </w:rPr>
        <w:t>ی</w:t>
      </w:r>
      <w:r w:rsidRPr="00BE2421">
        <w:rPr>
          <w:rStyle w:val="1-Char"/>
          <w:rFonts w:hint="cs"/>
          <w:rtl/>
        </w:rPr>
        <w:t>ا پ</w:t>
      </w:r>
      <w:r w:rsidR="00446BB7">
        <w:rPr>
          <w:rStyle w:val="1-Char"/>
          <w:rFonts w:hint="cs"/>
          <w:rtl/>
        </w:rPr>
        <w:t>ی</w:t>
      </w:r>
      <w:r w:rsidRPr="00BE2421">
        <w:rPr>
          <w:rStyle w:val="1-Char"/>
          <w:rFonts w:hint="cs"/>
          <w:rtl/>
        </w:rPr>
        <w:t>امبر اسلام</w:t>
      </w:r>
      <w:r w:rsidR="00FE6406" w:rsidRPr="00FE6406">
        <w:rPr>
          <w:rStyle w:val="1-Char"/>
          <w:rFonts w:cs="CTraditional Arabic" w:hint="cs"/>
          <w:rtl/>
        </w:rPr>
        <w:t xml:space="preserve"> ج</w:t>
      </w:r>
      <w:r w:rsidRPr="00BE2421">
        <w:rPr>
          <w:rStyle w:val="1-Char"/>
          <w:rFonts w:hint="cs"/>
          <w:rtl/>
        </w:rPr>
        <w:t xml:space="preserve"> در وقت نزول وح</w:t>
      </w:r>
      <w:r w:rsidR="00446BB7">
        <w:rPr>
          <w:rStyle w:val="1-Char"/>
          <w:rFonts w:hint="cs"/>
          <w:rtl/>
        </w:rPr>
        <w:t>ی</w:t>
      </w:r>
      <w:r w:rsidRPr="00BE2421">
        <w:rPr>
          <w:rStyle w:val="1-Char"/>
          <w:rFonts w:hint="cs"/>
          <w:rtl/>
        </w:rPr>
        <w:t>، اغلب با جامه‌ا</w:t>
      </w:r>
      <w:r w:rsidR="00446BB7">
        <w:rPr>
          <w:rStyle w:val="1-Char"/>
          <w:rFonts w:hint="cs"/>
          <w:rtl/>
        </w:rPr>
        <w:t>ی</w:t>
      </w:r>
      <w:r w:rsidRPr="00BE2421">
        <w:rPr>
          <w:rStyle w:val="1-Char"/>
          <w:rFonts w:hint="cs"/>
          <w:rtl/>
        </w:rPr>
        <w:t xml:space="preserve"> خود را م</w:t>
      </w:r>
      <w:r w:rsidR="00446BB7">
        <w:rPr>
          <w:rStyle w:val="1-Char"/>
          <w:rFonts w:hint="cs"/>
          <w:rtl/>
        </w:rPr>
        <w:t>ی</w:t>
      </w:r>
      <w:r w:rsidRPr="00BE2421">
        <w:rPr>
          <w:rStyle w:val="1-Char"/>
          <w:rFonts w:hint="cs"/>
          <w:rtl/>
        </w:rPr>
        <w:t>‌پوشاند؛ در ا</w:t>
      </w:r>
      <w:r w:rsidR="00446BB7">
        <w:rPr>
          <w:rStyle w:val="1-Char"/>
          <w:rFonts w:hint="cs"/>
          <w:rtl/>
        </w:rPr>
        <w:t>ی</w:t>
      </w:r>
      <w:r w:rsidRPr="00BE2421">
        <w:rPr>
          <w:rStyle w:val="1-Char"/>
          <w:rFonts w:hint="cs"/>
          <w:rtl/>
        </w:rPr>
        <w:t>نجا پ</w:t>
      </w:r>
      <w:r w:rsidR="00446BB7">
        <w:rPr>
          <w:rStyle w:val="1-Char"/>
          <w:rFonts w:hint="cs"/>
          <w:rtl/>
        </w:rPr>
        <w:t>ی</w:t>
      </w:r>
      <w:r w:rsidRPr="00BE2421">
        <w:rPr>
          <w:rStyle w:val="1-Char"/>
          <w:rFonts w:hint="cs"/>
          <w:rtl/>
        </w:rPr>
        <w:t>امبر گرام</w:t>
      </w:r>
      <w:r w:rsidR="00446BB7">
        <w:rPr>
          <w:rStyle w:val="1-Char"/>
          <w:rFonts w:hint="cs"/>
          <w:rtl/>
        </w:rPr>
        <w:t>ی</w:t>
      </w:r>
      <w:r w:rsidRPr="00BE2421">
        <w:rPr>
          <w:rStyle w:val="1-Char"/>
          <w:rFonts w:hint="cs"/>
          <w:rtl/>
        </w:rPr>
        <w:t xml:space="preserve"> اسلام</w:t>
      </w:r>
      <w:r w:rsidR="00FE6406" w:rsidRPr="00FE6406">
        <w:rPr>
          <w:rStyle w:val="1-Char"/>
          <w:rFonts w:cs="CTraditional Arabic" w:hint="cs"/>
          <w:rtl/>
        </w:rPr>
        <w:t xml:space="preserve"> ج</w:t>
      </w:r>
      <w:r w:rsidRPr="00BE2421">
        <w:rPr>
          <w:rStyle w:val="1-Char"/>
          <w:rFonts w:hint="cs"/>
          <w:rtl/>
        </w:rPr>
        <w:t xml:space="preserve"> با همان حالت</w:t>
      </w:r>
      <w:r w:rsidR="00446BB7">
        <w:rPr>
          <w:rStyle w:val="1-Char"/>
          <w:rFonts w:hint="cs"/>
          <w:rtl/>
        </w:rPr>
        <w:t>ی</w:t>
      </w:r>
      <w:r w:rsidRPr="00BE2421">
        <w:rPr>
          <w:rStyle w:val="1-Char"/>
          <w:rFonts w:hint="cs"/>
          <w:rtl/>
        </w:rPr>
        <w:t xml:space="preserve"> مخاطب قرار م</w:t>
      </w:r>
      <w:r w:rsidR="00446BB7">
        <w:rPr>
          <w:rStyle w:val="1-Char"/>
          <w:rFonts w:hint="cs"/>
          <w:rtl/>
        </w:rPr>
        <w:t>ی</w:t>
      </w:r>
      <w:r w:rsidRPr="00BE2421">
        <w:rPr>
          <w:rStyle w:val="1-Char"/>
          <w:rFonts w:hint="cs"/>
          <w:rtl/>
        </w:rPr>
        <w:t>‌گ</w:t>
      </w:r>
      <w:r w:rsidR="00446BB7">
        <w:rPr>
          <w:rStyle w:val="1-Char"/>
          <w:rFonts w:hint="cs"/>
          <w:rtl/>
        </w:rPr>
        <w:t>ی</w:t>
      </w:r>
      <w:r w:rsidRPr="00BE2421">
        <w:rPr>
          <w:rStyle w:val="1-Char"/>
          <w:rFonts w:hint="cs"/>
          <w:rtl/>
        </w:rPr>
        <w:t>رد که به هنگام وح</w:t>
      </w:r>
      <w:r w:rsidR="00446BB7">
        <w:rPr>
          <w:rStyle w:val="1-Char"/>
          <w:rFonts w:hint="cs"/>
          <w:rtl/>
        </w:rPr>
        <w:t>ی</w:t>
      </w:r>
      <w:r w:rsidRPr="00BE2421">
        <w:rPr>
          <w:rStyle w:val="1-Char"/>
          <w:rFonts w:hint="cs"/>
          <w:rtl/>
        </w:rPr>
        <w:t xml:space="preserve"> پ</w:t>
      </w:r>
      <w:r w:rsidR="00446BB7">
        <w:rPr>
          <w:rStyle w:val="1-Char"/>
          <w:rFonts w:hint="cs"/>
          <w:rtl/>
        </w:rPr>
        <w:t>ی</w:t>
      </w:r>
      <w:r w:rsidRPr="00BE2421">
        <w:rPr>
          <w:rStyle w:val="1-Char"/>
          <w:rFonts w:hint="cs"/>
          <w:rtl/>
        </w:rPr>
        <w:t>دا م</w:t>
      </w:r>
      <w:r w:rsidR="00446BB7">
        <w:rPr>
          <w:rStyle w:val="1-Char"/>
          <w:rFonts w:hint="cs"/>
          <w:rtl/>
        </w:rPr>
        <w:t>ی</w:t>
      </w:r>
      <w:r w:rsidRPr="00BE2421">
        <w:rPr>
          <w:rStyle w:val="1-Char"/>
          <w:rFonts w:hint="cs"/>
          <w:rtl/>
        </w:rPr>
        <w:t>‌کرد؛ و چن</w:t>
      </w:r>
      <w:r w:rsidR="00446BB7">
        <w:rPr>
          <w:rStyle w:val="1-Char"/>
          <w:rFonts w:hint="cs"/>
          <w:rtl/>
        </w:rPr>
        <w:t>ی</w:t>
      </w:r>
      <w:r w:rsidRPr="00BE2421">
        <w:rPr>
          <w:rStyle w:val="1-Char"/>
          <w:rFonts w:hint="cs"/>
          <w:rtl/>
        </w:rPr>
        <w:t>ن ندا</w:t>
      </w:r>
      <w:r w:rsidR="00446BB7">
        <w:rPr>
          <w:rStyle w:val="1-Char"/>
          <w:rFonts w:hint="cs"/>
          <w:rtl/>
        </w:rPr>
        <w:t>یی</w:t>
      </w:r>
      <w:r w:rsidRPr="00BE2421">
        <w:rPr>
          <w:rStyle w:val="1-Char"/>
          <w:rFonts w:hint="cs"/>
          <w:rtl/>
        </w:rPr>
        <w:t xml:space="preserve"> برا</w:t>
      </w:r>
      <w:r w:rsidR="00446BB7">
        <w:rPr>
          <w:rStyle w:val="1-Char"/>
          <w:rFonts w:hint="cs"/>
          <w:rtl/>
        </w:rPr>
        <w:t>ی</w:t>
      </w:r>
      <w:r w:rsidRPr="00BE2421">
        <w:rPr>
          <w:rStyle w:val="1-Char"/>
          <w:rFonts w:hint="cs"/>
          <w:rtl/>
        </w:rPr>
        <w:t xml:space="preserve"> ملاطفت با او است، و اشاره‌ا</w:t>
      </w:r>
      <w:r w:rsidR="00446BB7">
        <w:rPr>
          <w:rStyle w:val="1-Char"/>
          <w:rFonts w:hint="cs"/>
          <w:rtl/>
        </w:rPr>
        <w:t>ی</w:t>
      </w:r>
      <w:r w:rsidRPr="00BE2421">
        <w:rPr>
          <w:rStyle w:val="1-Char"/>
          <w:rFonts w:hint="cs"/>
          <w:rtl/>
        </w:rPr>
        <w:t xml:space="preserve"> هم به ا</w:t>
      </w:r>
      <w:r w:rsidR="00446BB7">
        <w:rPr>
          <w:rStyle w:val="1-Char"/>
          <w:rFonts w:hint="cs"/>
          <w:rtl/>
        </w:rPr>
        <w:t>ی</w:t>
      </w:r>
      <w:r w:rsidRPr="00BE2421">
        <w:rPr>
          <w:rStyle w:val="1-Char"/>
          <w:rFonts w:hint="cs"/>
          <w:rtl/>
        </w:rPr>
        <w:t>ن دارد که هر مؤمن</w:t>
      </w:r>
      <w:r w:rsidR="00446BB7">
        <w:rPr>
          <w:rStyle w:val="1-Char"/>
          <w:rFonts w:hint="cs"/>
          <w:rtl/>
        </w:rPr>
        <w:t>ی</w:t>
      </w:r>
      <w:r w:rsidRPr="00BE2421">
        <w:rPr>
          <w:rStyle w:val="1-Char"/>
          <w:rFonts w:hint="cs"/>
          <w:rtl/>
        </w:rPr>
        <w:t xml:space="preserve"> که در دل شب‌ها جامه به خود پ</w:t>
      </w:r>
      <w:r w:rsidR="00446BB7">
        <w:rPr>
          <w:rStyle w:val="1-Char"/>
          <w:rFonts w:hint="cs"/>
          <w:rtl/>
        </w:rPr>
        <w:t>ی</w:t>
      </w:r>
      <w:r w:rsidRPr="00BE2421">
        <w:rPr>
          <w:rStyle w:val="1-Char"/>
          <w:rFonts w:hint="cs"/>
          <w:rtl/>
        </w:rPr>
        <w:t>چ</w:t>
      </w:r>
      <w:r w:rsidR="00446BB7">
        <w:rPr>
          <w:rStyle w:val="1-Char"/>
          <w:rFonts w:hint="cs"/>
          <w:rtl/>
        </w:rPr>
        <w:t>ی</w:t>
      </w:r>
      <w:r w:rsidRPr="00BE2421">
        <w:rPr>
          <w:rStyle w:val="1-Char"/>
          <w:rFonts w:hint="cs"/>
          <w:rtl/>
        </w:rPr>
        <w:t>ده است، بلند شود و خودساز</w:t>
      </w:r>
      <w:r w:rsidR="00446BB7">
        <w:rPr>
          <w:rStyle w:val="1-Char"/>
          <w:rFonts w:hint="cs"/>
          <w:rtl/>
        </w:rPr>
        <w:t>ی</w:t>
      </w:r>
      <w:r w:rsidRPr="00BE2421">
        <w:rPr>
          <w:rStyle w:val="1-Char"/>
          <w:rFonts w:hint="cs"/>
          <w:rtl/>
        </w:rPr>
        <w:t xml:space="preserve"> کند و اندوخته‌ا</w:t>
      </w:r>
      <w:r w:rsidR="00446BB7">
        <w:rPr>
          <w:rStyle w:val="1-Char"/>
          <w:rFonts w:hint="cs"/>
          <w:rtl/>
        </w:rPr>
        <w:t>ی</w:t>
      </w:r>
      <w:r w:rsidRPr="00BE2421">
        <w:rPr>
          <w:rStyle w:val="1-Char"/>
          <w:rFonts w:hint="cs"/>
          <w:rtl/>
        </w:rPr>
        <w:t xml:space="preserve"> ب</w:t>
      </w:r>
      <w:r w:rsidR="00446BB7">
        <w:rPr>
          <w:rStyle w:val="1-Char"/>
          <w:rFonts w:hint="cs"/>
          <w:rtl/>
        </w:rPr>
        <w:t>ی</w:t>
      </w:r>
      <w:r w:rsidRPr="00BE2421">
        <w:rPr>
          <w:rStyle w:val="1-Char"/>
          <w:rFonts w:hint="cs"/>
          <w:rtl/>
        </w:rPr>
        <w:t>اندوزد</w:t>
      </w:r>
      <w:r w:rsidR="00F75041" w:rsidRPr="00BE2421">
        <w:rPr>
          <w:rStyle w:val="1-Char"/>
          <w:rFonts w:hint="cs"/>
          <w:rtl/>
        </w:rPr>
        <w:t>»</w:t>
      </w:r>
      <w:r w:rsidRPr="007100A7">
        <w:rPr>
          <w:rStyle w:val="1-Char"/>
          <w:rFonts w:hint="cs"/>
          <w:rtl/>
        </w:rPr>
        <w:t xml:space="preserve">.] </w:t>
      </w:r>
    </w:p>
    <w:p w:rsidR="006B31CA" w:rsidRPr="007100A7" w:rsidRDefault="006B31CA" w:rsidP="00AF17B9">
      <w:pPr>
        <w:rPr>
          <w:rStyle w:val="1-Char"/>
          <w:rtl/>
        </w:rPr>
      </w:pPr>
      <w:r w:rsidRPr="007100A7">
        <w:rPr>
          <w:rStyle w:val="1-Char"/>
          <w:rFonts w:hint="cs"/>
          <w:rtl/>
        </w:rPr>
        <w:t>سلام بر تو ا</w:t>
      </w:r>
      <w:r w:rsidR="00446BB7">
        <w:rPr>
          <w:rStyle w:val="1-Char"/>
          <w:rFonts w:hint="cs"/>
          <w:rtl/>
        </w:rPr>
        <w:t>ی</w:t>
      </w:r>
      <w:r w:rsidRPr="007100A7">
        <w:rPr>
          <w:rStyle w:val="1-Char"/>
          <w:rFonts w:hint="cs"/>
          <w:rtl/>
        </w:rPr>
        <w:t xml:space="preserve"> کس</w:t>
      </w:r>
      <w:r w:rsidR="00446BB7">
        <w:rPr>
          <w:rStyle w:val="1-Char"/>
          <w:rFonts w:hint="cs"/>
          <w:rtl/>
        </w:rPr>
        <w:t>ی</w:t>
      </w:r>
      <w:r w:rsidRPr="007100A7">
        <w:rPr>
          <w:rStyle w:val="1-Char"/>
          <w:rFonts w:hint="cs"/>
          <w:rtl/>
        </w:rPr>
        <w:t xml:space="preserve"> که جامه بر سر کش</w:t>
      </w:r>
      <w:r w:rsidR="00446BB7">
        <w:rPr>
          <w:rStyle w:val="1-Char"/>
          <w:rFonts w:hint="cs"/>
          <w:rtl/>
        </w:rPr>
        <w:t>ی</w:t>
      </w:r>
      <w:r w:rsidRPr="007100A7">
        <w:rPr>
          <w:rStyle w:val="1-Char"/>
          <w:rFonts w:hint="cs"/>
          <w:rtl/>
        </w:rPr>
        <w:t>ده است؛ [مراد جامه‌</w:t>
      </w:r>
      <w:r w:rsidR="00446BB7">
        <w:rPr>
          <w:rStyle w:val="1-Char"/>
          <w:rFonts w:hint="cs"/>
          <w:rtl/>
        </w:rPr>
        <w:t>ی</w:t>
      </w:r>
      <w:r w:rsidRPr="007100A7">
        <w:rPr>
          <w:rStyle w:val="1-Char"/>
          <w:rFonts w:hint="cs"/>
          <w:rtl/>
        </w:rPr>
        <w:t xml:space="preserve"> نبوّت و پ</w:t>
      </w:r>
      <w:r w:rsidR="00446BB7">
        <w:rPr>
          <w:rStyle w:val="1-Char"/>
          <w:rFonts w:hint="cs"/>
          <w:rtl/>
        </w:rPr>
        <w:t>ی</w:t>
      </w:r>
      <w:r w:rsidRPr="007100A7">
        <w:rPr>
          <w:rStyle w:val="1-Char"/>
          <w:rFonts w:hint="cs"/>
          <w:rtl/>
        </w:rPr>
        <w:t>غمبر</w:t>
      </w:r>
      <w:r w:rsidR="00446BB7">
        <w:rPr>
          <w:rStyle w:val="1-Char"/>
          <w:rFonts w:hint="cs"/>
          <w:rtl/>
        </w:rPr>
        <w:t>ی</w:t>
      </w:r>
      <w:r w:rsidRPr="007100A7">
        <w:rPr>
          <w:rStyle w:val="1-Char"/>
          <w:rFonts w:hint="cs"/>
          <w:rtl/>
        </w:rPr>
        <w:t xml:space="preserve"> است.] سلام بر تو و دودمان پاکت و اهل ب</w:t>
      </w:r>
      <w:r w:rsidR="00446BB7">
        <w:rPr>
          <w:rStyle w:val="1-Char"/>
          <w:rFonts w:hint="cs"/>
          <w:rtl/>
        </w:rPr>
        <w:t>ی</w:t>
      </w:r>
      <w:r w:rsidRPr="007100A7">
        <w:rPr>
          <w:rStyle w:val="1-Char"/>
          <w:rFonts w:hint="cs"/>
          <w:rtl/>
        </w:rPr>
        <w:t>ت پاک</w:t>
      </w:r>
      <w:r w:rsidR="00446BB7">
        <w:rPr>
          <w:rStyle w:val="1-Char"/>
          <w:rFonts w:hint="cs"/>
          <w:rtl/>
        </w:rPr>
        <w:t>ی</w:t>
      </w:r>
      <w:r w:rsidRPr="007100A7">
        <w:rPr>
          <w:rStyle w:val="1-Char"/>
          <w:rFonts w:hint="cs"/>
          <w:rtl/>
        </w:rPr>
        <w:t>زه‌ات؛ کسان</w:t>
      </w:r>
      <w:r w:rsidR="00446BB7">
        <w:rPr>
          <w:rStyle w:val="1-Char"/>
          <w:rFonts w:hint="cs"/>
          <w:rtl/>
        </w:rPr>
        <w:t>ی</w:t>
      </w:r>
      <w:r w:rsidRPr="007100A7">
        <w:rPr>
          <w:rStyle w:val="1-Char"/>
          <w:rFonts w:hint="cs"/>
          <w:rtl/>
        </w:rPr>
        <w:t xml:space="preserve"> که خداوند پل</w:t>
      </w:r>
      <w:r w:rsidR="00446BB7">
        <w:rPr>
          <w:rStyle w:val="1-Char"/>
          <w:rFonts w:hint="cs"/>
          <w:rtl/>
        </w:rPr>
        <w:t>ی</w:t>
      </w:r>
      <w:r w:rsidRPr="007100A7">
        <w:rPr>
          <w:rStyle w:val="1-Char"/>
          <w:rFonts w:hint="cs"/>
          <w:rtl/>
        </w:rPr>
        <w:t>د</w:t>
      </w:r>
      <w:r w:rsidR="00446BB7">
        <w:rPr>
          <w:rStyle w:val="1-Char"/>
          <w:rFonts w:hint="cs"/>
          <w:rtl/>
        </w:rPr>
        <w:t>ی</w:t>
      </w:r>
      <w:r w:rsidRPr="007100A7">
        <w:rPr>
          <w:rStyle w:val="1-Char"/>
          <w:rFonts w:hint="cs"/>
          <w:rtl/>
        </w:rPr>
        <w:t xml:space="preserve"> را از</w:t>
      </w:r>
      <w:r w:rsidR="000751A8">
        <w:rPr>
          <w:rStyle w:val="1-Char"/>
          <w:rFonts w:hint="cs"/>
          <w:rtl/>
        </w:rPr>
        <w:t xml:space="preserve"> آن‌ها </w:t>
      </w:r>
      <w:r w:rsidRPr="007100A7">
        <w:rPr>
          <w:rStyle w:val="1-Char"/>
          <w:rFonts w:hint="cs"/>
          <w:rtl/>
        </w:rPr>
        <w:t>دور کرد و</w:t>
      </w:r>
      <w:r w:rsidR="000751A8">
        <w:rPr>
          <w:rStyle w:val="1-Char"/>
          <w:rFonts w:hint="cs"/>
          <w:rtl/>
        </w:rPr>
        <w:t xml:space="preserve"> آن‌ها </w:t>
      </w:r>
      <w:r w:rsidRPr="007100A7">
        <w:rPr>
          <w:rStyle w:val="1-Char"/>
          <w:rFonts w:hint="cs"/>
          <w:rtl/>
        </w:rPr>
        <w:t>را کاملاً پاک ساخت. خداوند به جا</w:t>
      </w:r>
      <w:r w:rsidR="00446BB7">
        <w:rPr>
          <w:rStyle w:val="1-Char"/>
          <w:rFonts w:hint="cs"/>
          <w:rtl/>
        </w:rPr>
        <w:t>ی</w:t>
      </w:r>
      <w:r w:rsidRPr="007100A7">
        <w:rPr>
          <w:rStyle w:val="1-Char"/>
          <w:rFonts w:hint="cs"/>
          <w:rtl/>
        </w:rPr>
        <w:t xml:space="preserve"> ما به تو بهتر و برتر از آن جزا</w:t>
      </w:r>
      <w:r w:rsidR="00446BB7">
        <w:rPr>
          <w:rStyle w:val="1-Char"/>
          <w:rFonts w:hint="cs"/>
          <w:rtl/>
        </w:rPr>
        <w:t>یی</w:t>
      </w:r>
      <w:r w:rsidRPr="007100A7">
        <w:rPr>
          <w:rStyle w:val="1-Char"/>
          <w:rFonts w:hint="cs"/>
          <w:rtl/>
        </w:rPr>
        <w:t xml:space="preserve"> را عنا</w:t>
      </w:r>
      <w:r w:rsidR="00446BB7">
        <w:rPr>
          <w:rStyle w:val="1-Char"/>
          <w:rFonts w:hint="cs"/>
          <w:rtl/>
        </w:rPr>
        <w:t>ی</w:t>
      </w:r>
      <w:r w:rsidRPr="007100A7">
        <w:rPr>
          <w:rStyle w:val="1-Char"/>
          <w:rFonts w:hint="cs"/>
          <w:rtl/>
        </w:rPr>
        <w:t xml:space="preserve">ت کند که به </w:t>
      </w:r>
      <w:r w:rsidR="00446BB7">
        <w:rPr>
          <w:rStyle w:val="1-Char"/>
          <w:rFonts w:hint="cs"/>
          <w:rtl/>
        </w:rPr>
        <w:t>ی</w:t>
      </w:r>
      <w:r w:rsidRPr="007100A7">
        <w:rPr>
          <w:rStyle w:val="1-Char"/>
          <w:rFonts w:hint="cs"/>
          <w:rtl/>
        </w:rPr>
        <w:t>ک</w:t>
      </w:r>
      <w:r w:rsidR="00446BB7">
        <w:rPr>
          <w:rStyle w:val="1-Char"/>
          <w:rFonts w:hint="cs"/>
          <w:rtl/>
        </w:rPr>
        <w:t>ی</w:t>
      </w:r>
      <w:r w:rsidRPr="007100A7">
        <w:rPr>
          <w:rStyle w:val="1-Char"/>
          <w:rFonts w:hint="cs"/>
          <w:rtl/>
        </w:rPr>
        <w:t xml:space="preserve"> از پ</w:t>
      </w:r>
      <w:r w:rsidR="00446BB7">
        <w:rPr>
          <w:rStyle w:val="1-Char"/>
          <w:rFonts w:hint="cs"/>
          <w:rtl/>
        </w:rPr>
        <w:t>ی</w:t>
      </w:r>
      <w:r w:rsidRPr="007100A7">
        <w:rPr>
          <w:rStyle w:val="1-Char"/>
          <w:rFonts w:hint="cs"/>
          <w:rtl/>
        </w:rPr>
        <w:t>امبران و فرستادگان، به جا</w:t>
      </w:r>
      <w:r w:rsidR="00446BB7">
        <w:rPr>
          <w:rStyle w:val="1-Char"/>
          <w:rFonts w:hint="cs"/>
          <w:rtl/>
        </w:rPr>
        <w:t>ی</w:t>
      </w:r>
      <w:r w:rsidRPr="007100A7">
        <w:rPr>
          <w:rStyle w:val="1-Char"/>
          <w:rFonts w:hint="cs"/>
          <w:rtl/>
        </w:rPr>
        <w:t xml:space="preserve"> قوم و امّتش </w:t>
      </w:r>
      <w:r w:rsidR="00900CB3">
        <w:rPr>
          <w:rStyle w:val="1-Char"/>
          <w:rFonts w:hint="cs"/>
          <w:rtl/>
        </w:rPr>
        <w:t>بدان‌ها</w:t>
      </w:r>
      <w:r w:rsidRPr="007100A7">
        <w:rPr>
          <w:rStyle w:val="1-Char"/>
          <w:rFonts w:hint="cs"/>
          <w:rtl/>
        </w:rPr>
        <w:t xml:space="preserve"> داده است؛ و گواه</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دهم که ب</w:t>
      </w:r>
      <w:r w:rsidR="00446BB7">
        <w:rPr>
          <w:rStyle w:val="1-Char"/>
          <w:rFonts w:hint="cs"/>
          <w:rtl/>
        </w:rPr>
        <w:t>ی</w:t>
      </w:r>
      <w:r w:rsidRPr="007100A7">
        <w:rPr>
          <w:rStyle w:val="1-Char"/>
          <w:rFonts w:hint="cs"/>
          <w:rtl/>
        </w:rPr>
        <w:t>‌شک تو فرستاده‌</w:t>
      </w:r>
      <w:r w:rsidR="00446BB7">
        <w:rPr>
          <w:rStyle w:val="1-Char"/>
          <w:rFonts w:hint="cs"/>
          <w:rtl/>
        </w:rPr>
        <w:t>ی</w:t>
      </w:r>
      <w:r w:rsidRPr="007100A7">
        <w:rPr>
          <w:rStyle w:val="1-Char"/>
          <w:rFonts w:hint="cs"/>
          <w:rtl/>
        </w:rPr>
        <w:t xml:space="preserve"> بر حق او هست</w:t>
      </w:r>
      <w:r w:rsidR="00446BB7">
        <w:rPr>
          <w:rStyle w:val="1-Char"/>
          <w:rFonts w:hint="cs"/>
          <w:rtl/>
        </w:rPr>
        <w:t>ی</w:t>
      </w:r>
      <w:r w:rsidRPr="007100A7">
        <w:rPr>
          <w:rStyle w:val="1-Char"/>
          <w:rFonts w:hint="cs"/>
          <w:rtl/>
        </w:rPr>
        <w:t>؛ و گواه</w:t>
      </w:r>
      <w:r w:rsidR="00446BB7">
        <w:rPr>
          <w:rStyle w:val="1-Char"/>
          <w:rFonts w:hint="cs"/>
          <w:rtl/>
        </w:rPr>
        <w:t>ی</w:t>
      </w:r>
      <w:r w:rsidRPr="007100A7">
        <w:rPr>
          <w:rStyle w:val="1-Char"/>
          <w:rFonts w:hint="cs"/>
          <w:rtl/>
        </w:rPr>
        <w:t xml:space="preserve"> م</w:t>
      </w:r>
      <w:r w:rsidR="00446BB7">
        <w:rPr>
          <w:rStyle w:val="1-Char"/>
          <w:rFonts w:hint="cs"/>
          <w:rtl/>
        </w:rPr>
        <w:t>ی</w:t>
      </w:r>
      <w:r w:rsidRPr="007100A7">
        <w:rPr>
          <w:rStyle w:val="1-Char"/>
          <w:rFonts w:hint="cs"/>
          <w:rtl/>
        </w:rPr>
        <w:t>‌دهم که تو ا</w:t>
      </w:r>
      <w:r w:rsidR="00446BB7">
        <w:rPr>
          <w:rStyle w:val="1-Char"/>
          <w:rFonts w:hint="cs"/>
          <w:rtl/>
        </w:rPr>
        <w:t>ی</w:t>
      </w:r>
      <w:r w:rsidRPr="007100A7">
        <w:rPr>
          <w:rStyle w:val="1-Char"/>
          <w:rFonts w:hint="cs"/>
          <w:rtl/>
        </w:rPr>
        <w:t xml:space="preserve"> رسول خدا! رسالت خو</w:t>
      </w:r>
      <w:r w:rsidR="00446BB7">
        <w:rPr>
          <w:rStyle w:val="1-Char"/>
          <w:rFonts w:hint="cs"/>
          <w:rtl/>
        </w:rPr>
        <w:t>ی</w:t>
      </w:r>
      <w:r w:rsidRPr="007100A7">
        <w:rPr>
          <w:rStyle w:val="1-Char"/>
          <w:rFonts w:hint="cs"/>
          <w:rtl/>
        </w:rPr>
        <w:t>ش را به مردم ابلاغ نمود</w:t>
      </w:r>
      <w:r w:rsidR="00446BB7">
        <w:rPr>
          <w:rStyle w:val="1-Char"/>
          <w:rFonts w:hint="cs"/>
          <w:rtl/>
        </w:rPr>
        <w:t>ی</w:t>
      </w:r>
      <w:r w:rsidRPr="007100A7">
        <w:rPr>
          <w:rStyle w:val="1-Char"/>
          <w:rFonts w:hint="cs"/>
          <w:rtl/>
        </w:rPr>
        <w:t xml:space="preserve"> و امانت پ</w:t>
      </w:r>
      <w:r w:rsidR="00446BB7">
        <w:rPr>
          <w:rStyle w:val="1-Char"/>
          <w:rFonts w:hint="cs"/>
          <w:rtl/>
        </w:rPr>
        <w:t>ی</w:t>
      </w:r>
      <w:r w:rsidRPr="007100A7">
        <w:rPr>
          <w:rStyle w:val="1-Char"/>
          <w:rFonts w:hint="cs"/>
          <w:rtl/>
        </w:rPr>
        <w:t>امبر</w:t>
      </w:r>
      <w:r w:rsidR="00446BB7">
        <w:rPr>
          <w:rStyle w:val="1-Char"/>
          <w:rFonts w:hint="cs"/>
          <w:rtl/>
        </w:rPr>
        <w:t>ی</w:t>
      </w:r>
      <w:r w:rsidRPr="007100A7">
        <w:rPr>
          <w:rStyle w:val="1-Char"/>
          <w:rFonts w:hint="cs"/>
          <w:rtl/>
        </w:rPr>
        <w:t xml:space="preserve"> را به مردم رسان</w:t>
      </w:r>
      <w:r w:rsidR="00446BB7">
        <w:rPr>
          <w:rStyle w:val="1-Char"/>
          <w:rFonts w:hint="cs"/>
          <w:rtl/>
        </w:rPr>
        <w:t>ی</w:t>
      </w:r>
      <w:r w:rsidRPr="007100A7">
        <w:rPr>
          <w:rStyle w:val="1-Char"/>
          <w:rFonts w:hint="cs"/>
          <w:rtl/>
        </w:rPr>
        <w:t>د</w:t>
      </w:r>
      <w:r w:rsidR="00446BB7">
        <w:rPr>
          <w:rStyle w:val="1-Char"/>
          <w:rFonts w:hint="cs"/>
          <w:rtl/>
        </w:rPr>
        <w:t>ی</w:t>
      </w:r>
      <w:r w:rsidRPr="007100A7">
        <w:rPr>
          <w:rStyle w:val="1-Char"/>
          <w:rFonts w:hint="cs"/>
          <w:rtl/>
        </w:rPr>
        <w:t xml:space="preserve"> و برا</w:t>
      </w:r>
      <w:r w:rsidR="00446BB7">
        <w:rPr>
          <w:rStyle w:val="1-Char"/>
          <w:rFonts w:hint="cs"/>
          <w:rtl/>
        </w:rPr>
        <w:t>ی</w:t>
      </w:r>
      <w:r w:rsidRPr="007100A7">
        <w:rPr>
          <w:rStyle w:val="1-Char"/>
          <w:rFonts w:hint="cs"/>
          <w:rtl/>
        </w:rPr>
        <w:t xml:space="preserve"> هدا</w:t>
      </w:r>
      <w:r w:rsidR="00446BB7">
        <w:rPr>
          <w:rStyle w:val="1-Char"/>
          <w:rFonts w:hint="cs"/>
          <w:rtl/>
        </w:rPr>
        <w:t>ی</w:t>
      </w:r>
      <w:r w:rsidRPr="007100A7">
        <w:rPr>
          <w:rStyle w:val="1-Char"/>
          <w:rFonts w:hint="cs"/>
          <w:rtl/>
        </w:rPr>
        <w:t>ت و ارشاد امّت خو</w:t>
      </w:r>
      <w:r w:rsidR="00446BB7">
        <w:rPr>
          <w:rStyle w:val="1-Char"/>
          <w:rFonts w:hint="cs"/>
          <w:rtl/>
        </w:rPr>
        <w:t>ی</w:t>
      </w:r>
      <w:r w:rsidRPr="007100A7">
        <w:rPr>
          <w:rStyle w:val="1-Char"/>
          <w:rFonts w:hint="cs"/>
          <w:rtl/>
        </w:rPr>
        <w:t>ش، نص</w:t>
      </w:r>
      <w:r w:rsidR="00446BB7">
        <w:rPr>
          <w:rStyle w:val="1-Char"/>
          <w:rFonts w:hint="cs"/>
          <w:rtl/>
        </w:rPr>
        <w:t>ی</w:t>
      </w:r>
      <w:r w:rsidRPr="007100A7">
        <w:rPr>
          <w:rStyle w:val="1-Char"/>
          <w:rFonts w:hint="cs"/>
          <w:rtl/>
        </w:rPr>
        <w:t>حت و اخلاص ورز</w:t>
      </w:r>
      <w:r w:rsidR="00446BB7">
        <w:rPr>
          <w:rStyle w:val="1-Char"/>
          <w:rFonts w:hint="cs"/>
          <w:rtl/>
        </w:rPr>
        <w:t>ی</w:t>
      </w:r>
      <w:r w:rsidRPr="007100A7">
        <w:rPr>
          <w:rStyle w:val="1-Char"/>
          <w:rFonts w:hint="cs"/>
          <w:rtl/>
        </w:rPr>
        <w:t>د</w:t>
      </w:r>
      <w:r w:rsidR="00446BB7">
        <w:rPr>
          <w:rStyle w:val="1-Char"/>
          <w:rFonts w:hint="cs"/>
          <w:rtl/>
        </w:rPr>
        <w:t>ی</w:t>
      </w:r>
      <w:r w:rsidRPr="007100A7">
        <w:rPr>
          <w:rStyle w:val="1-Char"/>
          <w:rFonts w:hint="cs"/>
          <w:rtl/>
        </w:rPr>
        <w:t xml:space="preserve"> و خ</w:t>
      </w:r>
      <w:r w:rsidR="00446BB7">
        <w:rPr>
          <w:rStyle w:val="1-Char"/>
          <w:rFonts w:hint="cs"/>
          <w:rtl/>
        </w:rPr>
        <w:t>ی</w:t>
      </w:r>
      <w:r w:rsidRPr="007100A7">
        <w:rPr>
          <w:rStyle w:val="1-Char"/>
          <w:rFonts w:hint="cs"/>
          <w:rtl/>
        </w:rPr>
        <w:t>رخواه</w:t>
      </w:r>
      <w:r w:rsidR="00446BB7">
        <w:rPr>
          <w:rStyle w:val="1-Char"/>
          <w:rFonts w:hint="cs"/>
          <w:rtl/>
        </w:rPr>
        <w:t>ی</w:t>
      </w:r>
      <w:r w:rsidRPr="007100A7">
        <w:rPr>
          <w:rStyle w:val="1-Char"/>
          <w:rFonts w:hint="cs"/>
          <w:rtl/>
        </w:rPr>
        <w:t xml:space="preserve"> فرمود</w:t>
      </w:r>
      <w:r w:rsidR="00446BB7">
        <w:rPr>
          <w:rStyle w:val="1-Char"/>
          <w:rFonts w:hint="cs"/>
          <w:rtl/>
        </w:rPr>
        <w:t>ی</w:t>
      </w:r>
      <w:r w:rsidRPr="007100A7">
        <w:rPr>
          <w:rStyle w:val="1-Char"/>
          <w:rFonts w:hint="cs"/>
          <w:rtl/>
        </w:rPr>
        <w:t xml:space="preserve"> و دلا</w:t>
      </w:r>
      <w:r w:rsidR="00446BB7">
        <w:rPr>
          <w:rStyle w:val="1-Char"/>
          <w:rFonts w:hint="cs"/>
          <w:rtl/>
        </w:rPr>
        <w:t>ی</w:t>
      </w:r>
      <w:r w:rsidRPr="007100A7">
        <w:rPr>
          <w:rStyle w:val="1-Char"/>
          <w:rFonts w:hint="cs"/>
          <w:rtl/>
        </w:rPr>
        <w:t>ل و براه</w:t>
      </w:r>
      <w:r w:rsidR="00446BB7">
        <w:rPr>
          <w:rStyle w:val="1-Char"/>
          <w:rFonts w:hint="cs"/>
          <w:rtl/>
        </w:rPr>
        <w:t>ی</w:t>
      </w:r>
      <w:r w:rsidRPr="007100A7">
        <w:rPr>
          <w:rStyle w:val="1-Char"/>
          <w:rFonts w:hint="cs"/>
          <w:rtl/>
        </w:rPr>
        <w:t>ن شرع</w:t>
      </w:r>
      <w:r w:rsidR="00446BB7">
        <w:rPr>
          <w:rStyle w:val="1-Char"/>
          <w:rFonts w:hint="cs"/>
          <w:rtl/>
        </w:rPr>
        <w:t>ی</w:t>
      </w:r>
      <w:r w:rsidRPr="007100A7">
        <w:rPr>
          <w:rStyle w:val="1-Char"/>
          <w:rFonts w:hint="cs"/>
          <w:rtl/>
        </w:rPr>
        <w:t xml:space="preserve"> و عقل</w:t>
      </w:r>
      <w:r w:rsidR="00446BB7">
        <w:rPr>
          <w:rStyle w:val="1-Char"/>
          <w:rFonts w:hint="cs"/>
          <w:rtl/>
        </w:rPr>
        <w:t>ی</w:t>
      </w:r>
      <w:r w:rsidRPr="007100A7">
        <w:rPr>
          <w:rStyle w:val="1-Char"/>
          <w:rFonts w:hint="cs"/>
          <w:rtl/>
        </w:rPr>
        <w:t xml:space="preserve"> را در جهان برپا داشت</w:t>
      </w:r>
      <w:r w:rsidR="00446BB7">
        <w:rPr>
          <w:rStyle w:val="1-Char"/>
          <w:rFonts w:hint="cs"/>
          <w:rtl/>
        </w:rPr>
        <w:t>ی</w:t>
      </w:r>
      <w:r w:rsidRPr="007100A7">
        <w:rPr>
          <w:rStyle w:val="1-Char"/>
          <w:rFonts w:hint="cs"/>
          <w:rtl/>
        </w:rPr>
        <w:t xml:space="preserve"> و واضح و روشن ب</w:t>
      </w:r>
      <w:r w:rsidR="00446BB7">
        <w:rPr>
          <w:rStyle w:val="1-Char"/>
          <w:rFonts w:hint="cs"/>
          <w:rtl/>
        </w:rPr>
        <w:t>ی</w:t>
      </w:r>
      <w:r w:rsidRPr="007100A7">
        <w:rPr>
          <w:rStyle w:val="1-Char"/>
          <w:rFonts w:hint="cs"/>
          <w:rtl/>
        </w:rPr>
        <w:t>ان نمود</w:t>
      </w:r>
      <w:r w:rsidR="00446BB7">
        <w:rPr>
          <w:rStyle w:val="1-Char"/>
          <w:rFonts w:hint="cs"/>
          <w:rtl/>
        </w:rPr>
        <w:t>ی</w:t>
      </w:r>
      <w:r w:rsidRPr="007100A7">
        <w:rPr>
          <w:rStyle w:val="1-Char"/>
          <w:rFonts w:hint="cs"/>
          <w:rtl/>
        </w:rPr>
        <w:t>؛ و در راه خدا جهاد و تلاش کرد</w:t>
      </w:r>
      <w:r w:rsidR="00446BB7">
        <w:rPr>
          <w:rStyle w:val="1-Char"/>
          <w:rFonts w:hint="cs"/>
          <w:rtl/>
        </w:rPr>
        <w:t>ی</w:t>
      </w:r>
      <w:r w:rsidRPr="007100A7">
        <w:rPr>
          <w:rStyle w:val="1-Char"/>
          <w:rFonts w:hint="cs"/>
          <w:rtl/>
        </w:rPr>
        <w:t xml:space="preserve"> آنگونه که شا</w:t>
      </w:r>
      <w:r w:rsidR="00446BB7">
        <w:rPr>
          <w:rStyle w:val="1-Char"/>
          <w:rFonts w:hint="cs"/>
          <w:rtl/>
        </w:rPr>
        <w:t>ی</w:t>
      </w:r>
      <w:r w:rsidRPr="007100A7">
        <w:rPr>
          <w:rStyle w:val="1-Char"/>
          <w:rFonts w:hint="cs"/>
          <w:rtl/>
        </w:rPr>
        <w:t>سته‌</w:t>
      </w:r>
      <w:r w:rsidR="00446BB7">
        <w:rPr>
          <w:rStyle w:val="1-Char"/>
          <w:rFonts w:hint="cs"/>
          <w:rtl/>
        </w:rPr>
        <w:t>ی</w:t>
      </w:r>
      <w:r w:rsidRPr="007100A7">
        <w:rPr>
          <w:rStyle w:val="1-Char"/>
          <w:rFonts w:hint="cs"/>
          <w:rtl/>
        </w:rPr>
        <w:t xml:space="preserve"> جهاد و با</w:t>
      </w:r>
      <w:r w:rsidR="00446BB7">
        <w:rPr>
          <w:rStyle w:val="1-Char"/>
          <w:rFonts w:hint="cs"/>
          <w:rtl/>
        </w:rPr>
        <w:t>ی</w:t>
      </w:r>
      <w:r w:rsidRPr="007100A7">
        <w:rPr>
          <w:rStyle w:val="1-Char"/>
          <w:rFonts w:hint="cs"/>
          <w:rtl/>
        </w:rPr>
        <w:t>سته‌</w:t>
      </w:r>
      <w:r w:rsidR="00446BB7">
        <w:rPr>
          <w:rStyle w:val="1-Char"/>
          <w:rFonts w:hint="cs"/>
          <w:rtl/>
        </w:rPr>
        <w:t>ی</w:t>
      </w:r>
      <w:r w:rsidRPr="007100A7">
        <w:rPr>
          <w:rStyle w:val="1-Char"/>
          <w:rFonts w:hint="cs"/>
          <w:rtl/>
        </w:rPr>
        <w:t xml:space="preserve"> تلاش در راه او است؛ و پروردگارت را پرستش کرد</w:t>
      </w:r>
      <w:r w:rsidR="00446BB7">
        <w:rPr>
          <w:rStyle w:val="1-Char"/>
          <w:rFonts w:hint="cs"/>
          <w:rtl/>
        </w:rPr>
        <w:t>ی</w:t>
      </w:r>
      <w:r w:rsidRPr="007100A7">
        <w:rPr>
          <w:rStyle w:val="1-Char"/>
          <w:rFonts w:hint="cs"/>
          <w:rtl/>
        </w:rPr>
        <w:t xml:space="preserve"> تا مرگ به سراغ تو آمد؛ پس درود و سلام خدا بر تو باد؛ و بر شر</w:t>
      </w:r>
      <w:r w:rsidR="00446BB7">
        <w:rPr>
          <w:rStyle w:val="1-Char"/>
          <w:rFonts w:hint="cs"/>
          <w:rtl/>
        </w:rPr>
        <w:t>ی</w:t>
      </w:r>
      <w:r w:rsidRPr="007100A7">
        <w:rPr>
          <w:rStyle w:val="1-Char"/>
          <w:rFonts w:hint="cs"/>
          <w:rtl/>
        </w:rPr>
        <w:t>ف‌تر</w:t>
      </w:r>
      <w:r w:rsidR="00446BB7">
        <w:rPr>
          <w:rStyle w:val="1-Char"/>
          <w:rFonts w:hint="cs"/>
          <w:rtl/>
        </w:rPr>
        <w:t>ی</w:t>
      </w:r>
      <w:r w:rsidRPr="007100A7">
        <w:rPr>
          <w:rStyle w:val="1-Char"/>
          <w:rFonts w:hint="cs"/>
          <w:rtl/>
        </w:rPr>
        <w:t>ن و پاک‌تر</w:t>
      </w:r>
      <w:r w:rsidR="00446BB7">
        <w:rPr>
          <w:rStyle w:val="1-Char"/>
          <w:rFonts w:hint="cs"/>
          <w:rtl/>
        </w:rPr>
        <w:t>ی</w:t>
      </w:r>
      <w:r w:rsidRPr="007100A7">
        <w:rPr>
          <w:rStyle w:val="1-Char"/>
          <w:rFonts w:hint="cs"/>
          <w:rtl/>
        </w:rPr>
        <w:t>ن مکان</w:t>
      </w:r>
      <w:r w:rsidR="00446BB7">
        <w:rPr>
          <w:rStyle w:val="1-Char"/>
          <w:rFonts w:hint="cs"/>
          <w:rtl/>
        </w:rPr>
        <w:t>ی</w:t>
      </w:r>
      <w:r w:rsidRPr="007100A7">
        <w:rPr>
          <w:rStyle w:val="1-Char"/>
          <w:rFonts w:hint="cs"/>
          <w:rtl/>
        </w:rPr>
        <w:t xml:space="preserve"> که جسم شر</w:t>
      </w:r>
      <w:r w:rsidR="00446BB7">
        <w:rPr>
          <w:rStyle w:val="1-Char"/>
          <w:rFonts w:hint="cs"/>
          <w:rtl/>
        </w:rPr>
        <w:t>ی</w:t>
      </w:r>
      <w:r w:rsidRPr="007100A7">
        <w:rPr>
          <w:rStyle w:val="1-Char"/>
          <w:rFonts w:hint="cs"/>
          <w:rtl/>
        </w:rPr>
        <w:t>ف شما در آن حلول کرده، درود و سلام پ</w:t>
      </w:r>
      <w:r w:rsidR="00446BB7">
        <w:rPr>
          <w:rStyle w:val="1-Char"/>
          <w:rFonts w:hint="cs"/>
          <w:rtl/>
        </w:rPr>
        <w:t>ی</w:t>
      </w:r>
      <w:r w:rsidRPr="007100A7">
        <w:rPr>
          <w:rStyle w:val="1-Char"/>
          <w:rFonts w:hint="cs"/>
          <w:rtl/>
        </w:rPr>
        <w:t>وسته از جانب پروردگار جهان</w:t>
      </w:r>
      <w:r w:rsidR="00446BB7">
        <w:rPr>
          <w:rStyle w:val="1-Char"/>
          <w:rFonts w:hint="cs"/>
          <w:rtl/>
        </w:rPr>
        <w:t>ی</w:t>
      </w:r>
      <w:r w:rsidRPr="007100A7">
        <w:rPr>
          <w:rStyle w:val="1-Char"/>
          <w:rFonts w:hint="cs"/>
          <w:rtl/>
        </w:rPr>
        <w:t>ان باد؛ آن هم به تعداد آنچه [از موجودات و مخلوقات] هست و به تعداد آنچه که به علم خدا به وجود خواهد آمد؛ درود</w:t>
      </w:r>
      <w:r w:rsidR="00446BB7">
        <w:rPr>
          <w:rStyle w:val="1-Char"/>
          <w:rFonts w:hint="cs"/>
          <w:rtl/>
        </w:rPr>
        <w:t>ی</w:t>
      </w:r>
      <w:r w:rsidRPr="007100A7">
        <w:rPr>
          <w:rStyle w:val="1-Char"/>
          <w:rFonts w:hint="cs"/>
          <w:rtl/>
        </w:rPr>
        <w:t xml:space="preserve"> که پا</w:t>
      </w:r>
      <w:r w:rsidR="00446BB7">
        <w:rPr>
          <w:rStyle w:val="1-Char"/>
          <w:rFonts w:hint="cs"/>
          <w:rtl/>
        </w:rPr>
        <w:t>ی</w:t>
      </w:r>
      <w:r w:rsidRPr="007100A7">
        <w:rPr>
          <w:rStyle w:val="1-Char"/>
          <w:rFonts w:hint="cs"/>
          <w:rtl/>
        </w:rPr>
        <w:t>ان</w:t>
      </w:r>
      <w:r w:rsidR="00446BB7">
        <w:rPr>
          <w:rStyle w:val="1-Char"/>
          <w:rFonts w:hint="cs"/>
          <w:rtl/>
        </w:rPr>
        <w:t>ی</w:t>
      </w:r>
      <w:r w:rsidRPr="007100A7">
        <w:rPr>
          <w:rStyle w:val="1-Char"/>
          <w:rFonts w:hint="cs"/>
          <w:rtl/>
        </w:rPr>
        <w:t xml:space="preserve"> برا</w:t>
      </w:r>
      <w:r w:rsidR="00446BB7">
        <w:rPr>
          <w:rStyle w:val="1-Char"/>
          <w:rFonts w:hint="cs"/>
          <w:rtl/>
        </w:rPr>
        <w:t>ی</w:t>
      </w:r>
      <w:r w:rsidRPr="007100A7">
        <w:rPr>
          <w:rStyle w:val="1-Char"/>
          <w:rFonts w:hint="cs"/>
          <w:rtl/>
        </w:rPr>
        <w:t xml:space="preserve"> انتها</w:t>
      </w:r>
      <w:r w:rsidR="00446BB7">
        <w:rPr>
          <w:rStyle w:val="1-Char"/>
          <w:rFonts w:hint="cs"/>
          <w:rtl/>
        </w:rPr>
        <w:t>ی</w:t>
      </w:r>
      <w:r w:rsidRPr="007100A7">
        <w:rPr>
          <w:rStyle w:val="1-Char"/>
          <w:rFonts w:hint="cs"/>
          <w:rtl/>
        </w:rPr>
        <w:t xml:space="preserve"> آن نباشد.</w:t>
      </w:r>
    </w:p>
    <w:p w:rsidR="006B31CA" w:rsidRPr="007100A7" w:rsidRDefault="006B31CA" w:rsidP="00AF1D25">
      <w:pPr>
        <w:rPr>
          <w:rStyle w:val="1-Char"/>
          <w:rtl/>
        </w:rPr>
      </w:pPr>
      <w:r w:rsidRPr="007100A7">
        <w:rPr>
          <w:rStyle w:val="1-Char"/>
          <w:rFonts w:hint="cs"/>
          <w:rtl/>
        </w:rPr>
        <w:t>ا</w:t>
      </w:r>
      <w:r w:rsidR="00446BB7">
        <w:rPr>
          <w:rStyle w:val="1-Char"/>
          <w:rFonts w:hint="cs"/>
          <w:rtl/>
        </w:rPr>
        <w:t>ی</w:t>
      </w:r>
      <w:r w:rsidRPr="007100A7">
        <w:rPr>
          <w:rStyle w:val="1-Char"/>
          <w:rFonts w:hint="cs"/>
          <w:rtl/>
        </w:rPr>
        <w:t xml:space="preserve"> فرستاده‌</w:t>
      </w:r>
      <w:r w:rsidR="00446BB7">
        <w:rPr>
          <w:rStyle w:val="1-Char"/>
          <w:rFonts w:hint="cs"/>
          <w:rtl/>
        </w:rPr>
        <w:t>ی</w:t>
      </w:r>
      <w:r w:rsidRPr="007100A7">
        <w:rPr>
          <w:rStyle w:val="1-Char"/>
          <w:rFonts w:hint="cs"/>
          <w:rtl/>
        </w:rPr>
        <w:t xml:space="preserve"> خدا! ا</w:t>
      </w:r>
      <w:r w:rsidR="00446BB7">
        <w:rPr>
          <w:rStyle w:val="1-Char"/>
          <w:rFonts w:hint="cs"/>
          <w:rtl/>
        </w:rPr>
        <w:t>ی</w:t>
      </w:r>
      <w:r w:rsidRPr="007100A7">
        <w:rPr>
          <w:rStyle w:val="1-Char"/>
          <w:rFonts w:hint="cs"/>
          <w:rtl/>
        </w:rPr>
        <w:t>نک ما به پ</w:t>
      </w:r>
      <w:r w:rsidR="00446BB7">
        <w:rPr>
          <w:rStyle w:val="1-Char"/>
          <w:rFonts w:hint="cs"/>
          <w:rtl/>
        </w:rPr>
        <w:t>ی</w:t>
      </w:r>
      <w:r w:rsidRPr="007100A7">
        <w:rPr>
          <w:rStyle w:val="1-Char"/>
          <w:rFonts w:hint="cs"/>
          <w:rtl/>
        </w:rPr>
        <w:t>شگاهت آمده‌ا</w:t>
      </w:r>
      <w:r w:rsidR="00446BB7">
        <w:rPr>
          <w:rStyle w:val="1-Char"/>
          <w:rFonts w:hint="cs"/>
          <w:rtl/>
        </w:rPr>
        <w:t>ی</w:t>
      </w:r>
      <w:r w:rsidRPr="007100A7">
        <w:rPr>
          <w:rStyle w:val="1-Char"/>
          <w:rFonts w:hint="cs"/>
          <w:rtl/>
        </w:rPr>
        <w:t>م و از زمره‌</w:t>
      </w:r>
      <w:r w:rsidR="00446BB7">
        <w:rPr>
          <w:rStyle w:val="1-Char"/>
          <w:rFonts w:hint="cs"/>
          <w:rtl/>
        </w:rPr>
        <w:t>ی</w:t>
      </w:r>
      <w:r w:rsidRPr="007100A7">
        <w:rPr>
          <w:rStyle w:val="1-Char"/>
          <w:rFonts w:hint="cs"/>
          <w:rtl/>
        </w:rPr>
        <w:t xml:space="preserve"> زائران حرمت م</w:t>
      </w:r>
      <w:r w:rsidR="00446BB7">
        <w:rPr>
          <w:rStyle w:val="1-Char"/>
          <w:rFonts w:hint="cs"/>
          <w:rtl/>
        </w:rPr>
        <w:t>ی</w:t>
      </w:r>
      <w:r w:rsidRPr="007100A7">
        <w:rPr>
          <w:rStyle w:val="1-Char"/>
          <w:rFonts w:hint="cs"/>
          <w:rtl/>
        </w:rPr>
        <w:t>‌باش</w:t>
      </w:r>
      <w:r w:rsidR="00446BB7">
        <w:rPr>
          <w:rStyle w:val="1-Char"/>
          <w:rFonts w:hint="cs"/>
          <w:rtl/>
        </w:rPr>
        <w:t>ی</w:t>
      </w:r>
      <w:r w:rsidRPr="007100A7">
        <w:rPr>
          <w:rStyle w:val="1-Char"/>
          <w:rFonts w:hint="cs"/>
          <w:rtl/>
        </w:rPr>
        <w:t>م؛ مفتخر به فرود آمدن در جلو تو هست</w:t>
      </w:r>
      <w:r w:rsidR="00446BB7">
        <w:rPr>
          <w:rStyle w:val="1-Char"/>
          <w:rFonts w:hint="cs"/>
          <w:rtl/>
        </w:rPr>
        <w:t>ی</w:t>
      </w:r>
      <w:r w:rsidRPr="007100A7">
        <w:rPr>
          <w:rStyle w:val="1-Char"/>
          <w:rFonts w:hint="cs"/>
          <w:rtl/>
        </w:rPr>
        <w:t>م؛ از شهرها و مکان‌ها</w:t>
      </w:r>
      <w:r w:rsidR="00446BB7">
        <w:rPr>
          <w:rStyle w:val="1-Char"/>
          <w:rFonts w:hint="cs"/>
          <w:rtl/>
        </w:rPr>
        <w:t>ی</w:t>
      </w:r>
      <w:r w:rsidRPr="007100A7">
        <w:rPr>
          <w:rStyle w:val="1-Char"/>
          <w:rFonts w:hint="cs"/>
          <w:rtl/>
        </w:rPr>
        <w:t xml:space="preserve"> دور به پ</w:t>
      </w:r>
      <w:r w:rsidR="00446BB7">
        <w:rPr>
          <w:rStyle w:val="1-Char"/>
          <w:rFonts w:hint="cs"/>
          <w:rtl/>
        </w:rPr>
        <w:t>ی</w:t>
      </w:r>
      <w:r w:rsidRPr="007100A7">
        <w:rPr>
          <w:rStyle w:val="1-Char"/>
          <w:rFonts w:hint="cs"/>
          <w:rtl/>
        </w:rPr>
        <w:t>شگاهت آمده‌ا</w:t>
      </w:r>
      <w:r w:rsidR="00446BB7">
        <w:rPr>
          <w:rStyle w:val="1-Char"/>
          <w:rFonts w:hint="cs"/>
          <w:rtl/>
        </w:rPr>
        <w:t>ی</w:t>
      </w:r>
      <w:r w:rsidRPr="007100A7">
        <w:rPr>
          <w:rStyle w:val="1-Char"/>
          <w:rFonts w:hint="cs"/>
          <w:rtl/>
        </w:rPr>
        <w:t>م و زم</w:t>
      </w:r>
      <w:r w:rsidR="00446BB7">
        <w:rPr>
          <w:rStyle w:val="1-Char"/>
          <w:rFonts w:hint="cs"/>
          <w:rtl/>
        </w:rPr>
        <w:t>ی</w:t>
      </w:r>
      <w:r w:rsidRPr="007100A7">
        <w:rPr>
          <w:rStyle w:val="1-Char"/>
          <w:rFonts w:hint="cs"/>
          <w:rtl/>
        </w:rPr>
        <w:t>ن‌ها</w:t>
      </w:r>
      <w:r w:rsidR="00446BB7">
        <w:rPr>
          <w:rStyle w:val="1-Char"/>
          <w:rFonts w:hint="cs"/>
          <w:rtl/>
        </w:rPr>
        <w:t>ی</w:t>
      </w:r>
      <w:r w:rsidRPr="007100A7">
        <w:rPr>
          <w:rStyle w:val="1-Char"/>
          <w:rFonts w:hint="cs"/>
          <w:rtl/>
        </w:rPr>
        <w:t xml:space="preserve"> هموار و ناهموار را به قصد ز</w:t>
      </w:r>
      <w:r w:rsidR="00446BB7">
        <w:rPr>
          <w:rStyle w:val="1-Char"/>
          <w:rFonts w:hint="cs"/>
          <w:rtl/>
        </w:rPr>
        <w:t>ی</w:t>
      </w:r>
      <w:r w:rsidRPr="007100A7">
        <w:rPr>
          <w:rStyle w:val="1-Char"/>
          <w:rFonts w:hint="cs"/>
          <w:rtl/>
        </w:rPr>
        <w:t>ارت تو پ</w:t>
      </w:r>
      <w:r w:rsidR="00446BB7">
        <w:rPr>
          <w:rStyle w:val="1-Char"/>
          <w:rFonts w:hint="cs"/>
          <w:rtl/>
        </w:rPr>
        <w:t>ی</w:t>
      </w:r>
      <w:r w:rsidRPr="007100A7">
        <w:rPr>
          <w:rStyle w:val="1-Char"/>
          <w:rFonts w:hint="cs"/>
          <w:rtl/>
        </w:rPr>
        <w:t>موده‌ا</w:t>
      </w:r>
      <w:r w:rsidR="00446BB7">
        <w:rPr>
          <w:rStyle w:val="1-Char"/>
          <w:rFonts w:hint="cs"/>
          <w:rtl/>
        </w:rPr>
        <w:t>ی</w:t>
      </w:r>
      <w:r w:rsidRPr="007100A7">
        <w:rPr>
          <w:rStyle w:val="1-Char"/>
          <w:rFonts w:hint="cs"/>
          <w:rtl/>
        </w:rPr>
        <w:t>م، تا به شفاعت تو نائل آ</w:t>
      </w:r>
      <w:r w:rsidR="00446BB7">
        <w:rPr>
          <w:rStyle w:val="1-Char"/>
          <w:rFonts w:hint="cs"/>
          <w:rtl/>
        </w:rPr>
        <w:t>یی</w:t>
      </w:r>
      <w:r w:rsidRPr="007100A7">
        <w:rPr>
          <w:rStyle w:val="1-Char"/>
          <w:rFonts w:hint="cs"/>
          <w:rtl/>
        </w:rPr>
        <w:t>م؛ و به شاهکارها و معجزاتت و به جا</w:t>
      </w:r>
      <w:r w:rsidR="00446BB7">
        <w:rPr>
          <w:rStyle w:val="1-Char"/>
          <w:rFonts w:hint="cs"/>
          <w:rtl/>
        </w:rPr>
        <w:t>ی</w:t>
      </w:r>
      <w:r w:rsidRPr="007100A7">
        <w:rPr>
          <w:rStyle w:val="1-Char"/>
          <w:rFonts w:hint="cs"/>
          <w:rtl/>
        </w:rPr>
        <w:t>گاه‌ها</w:t>
      </w:r>
      <w:r w:rsidR="00446BB7">
        <w:rPr>
          <w:rStyle w:val="1-Char"/>
          <w:rFonts w:hint="cs"/>
          <w:rtl/>
        </w:rPr>
        <w:t>ی</w:t>
      </w:r>
      <w:r w:rsidRPr="007100A7">
        <w:rPr>
          <w:rStyle w:val="1-Char"/>
          <w:rFonts w:hint="cs"/>
          <w:rtl/>
        </w:rPr>
        <w:t xml:space="preserve"> معروف و شناخته شده‌ات نگاه کن</w:t>
      </w:r>
      <w:r w:rsidR="00446BB7">
        <w:rPr>
          <w:rStyle w:val="1-Char"/>
          <w:rFonts w:hint="cs"/>
          <w:rtl/>
        </w:rPr>
        <w:t>ی</w:t>
      </w:r>
      <w:r w:rsidRPr="007100A7">
        <w:rPr>
          <w:rStyle w:val="1-Char"/>
          <w:rFonts w:hint="cs"/>
          <w:rtl/>
        </w:rPr>
        <w:t>م و کمر به ادا</w:t>
      </w:r>
      <w:r w:rsidR="00446BB7">
        <w:rPr>
          <w:rStyle w:val="1-Char"/>
          <w:rFonts w:hint="cs"/>
          <w:rtl/>
        </w:rPr>
        <w:t>ی</w:t>
      </w:r>
      <w:r w:rsidRPr="007100A7">
        <w:rPr>
          <w:rStyle w:val="1-Char"/>
          <w:rFonts w:hint="cs"/>
          <w:rtl/>
        </w:rPr>
        <w:t xml:space="preserve"> برخ</w:t>
      </w:r>
      <w:r w:rsidR="00446BB7">
        <w:rPr>
          <w:rStyle w:val="1-Char"/>
          <w:rFonts w:hint="cs"/>
          <w:rtl/>
        </w:rPr>
        <w:t>ی</w:t>
      </w:r>
      <w:r w:rsidRPr="007100A7">
        <w:rPr>
          <w:rStyle w:val="1-Char"/>
          <w:rFonts w:hint="cs"/>
          <w:rtl/>
        </w:rPr>
        <w:t xml:space="preserve"> از حقوق تو ببند</w:t>
      </w:r>
      <w:r w:rsidR="00446BB7">
        <w:rPr>
          <w:rStyle w:val="1-Char"/>
          <w:rFonts w:hint="cs"/>
          <w:rtl/>
        </w:rPr>
        <w:t>ی</w:t>
      </w:r>
      <w:r w:rsidRPr="007100A7">
        <w:rPr>
          <w:rStyle w:val="1-Char"/>
          <w:rFonts w:hint="cs"/>
          <w:rtl/>
        </w:rPr>
        <w:t>م و از تو بخواه</w:t>
      </w:r>
      <w:r w:rsidR="00446BB7">
        <w:rPr>
          <w:rStyle w:val="1-Char"/>
          <w:rFonts w:hint="cs"/>
          <w:rtl/>
        </w:rPr>
        <w:t>ی</w:t>
      </w:r>
      <w:r w:rsidRPr="007100A7">
        <w:rPr>
          <w:rStyle w:val="1-Char"/>
          <w:rFonts w:hint="cs"/>
          <w:rtl/>
        </w:rPr>
        <w:t>م تا در پ</w:t>
      </w:r>
      <w:r w:rsidR="00446BB7">
        <w:rPr>
          <w:rStyle w:val="1-Char"/>
          <w:rFonts w:hint="cs"/>
          <w:rtl/>
        </w:rPr>
        <w:t>ی</w:t>
      </w:r>
      <w:r w:rsidRPr="007100A7">
        <w:rPr>
          <w:rStyle w:val="1-Char"/>
          <w:rFonts w:hint="cs"/>
          <w:rtl/>
        </w:rPr>
        <w:t>شگاه پروردگار ما، شفاعتمان را بکن</w:t>
      </w:r>
      <w:r w:rsidR="00446BB7">
        <w:rPr>
          <w:rStyle w:val="1-Char"/>
          <w:rFonts w:hint="cs"/>
          <w:rtl/>
        </w:rPr>
        <w:t>ی</w:t>
      </w:r>
      <w:r w:rsidRPr="007100A7">
        <w:rPr>
          <w:rStyle w:val="1-Char"/>
          <w:rFonts w:hint="cs"/>
          <w:rtl/>
        </w:rPr>
        <w:t>؛ ز</w:t>
      </w:r>
      <w:r w:rsidR="00446BB7">
        <w:rPr>
          <w:rStyle w:val="1-Char"/>
          <w:rFonts w:hint="cs"/>
          <w:rtl/>
        </w:rPr>
        <w:t>ی</w:t>
      </w:r>
      <w:r w:rsidRPr="007100A7">
        <w:rPr>
          <w:rStyle w:val="1-Char"/>
          <w:rFonts w:hint="cs"/>
          <w:rtl/>
        </w:rPr>
        <w:t>را گناهان، پشت ما را شکسته و بار سنگ</w:t>
      </w:r>
      <w:r w:rsidR="00446BB7">
        <w:rPr>
          <w:rStyle w:val="1-Char"/>
          <w:rFonts w:hint="cs"/>
          <w:rtl/>
        </w:rPr>
        <w:t>ی</w:t>
      </w:r>
      <w:r w:rsidRPr="007100A7">
        <w:rPr>
          <w:rStyle w:val="1-Char"/>
          <w:rFonts w:hint="cs"/>
          <w:rtl/>
        </w:rPr>
        <w:t>ن جرم‌ها ما را خسته و کوفته کرده و اسباب زحمت و مشقّت ما را فراهم نموده است؛ و تو شفاعت کننده و شفاعت پذ</w:t>
      </w:r>
      <w:r w:rsidR="00446BB7">
        <w:rPr>
          <w:rStyle w:val="1-Char"/>
          <w:rFonts w:hint="cs"/>
          <w:rtl/>
        </w:rPr>
        <w:t>ی</w:t>
      </w:r>
      <w:r w:rsidRPr="007100A7">
        <w:rPr>
          <w:rStyle w:val="1-Char"/>
          <w:rFonts w:hint="cs"/>
          <w:rtl/>
        </w:rPr>
        <w:t>رفته شده هست</w:t>
      </w:r>
      <w:r w:rsidR="00446BB7">
        <w:rPr>
          <w:rStyle w:val="1-Char"/>
          <w:rFonts w:hint="cs"/>
          <w:rtl/>
        </w:rPr>
        <w:t>ی</w:t>
      </w:r>
      <w:r w:rsidRPr="007100A7">
        <w:rPr>
          <w:rStyle w:val="1-Char"/>
          <w:rFonts w:hint="cs"/>
          <w:rtl/>
        </w:rPr>
        <w:t xml:space="preserve"> که به شفاعت بزرگ و مقام محمود و در</w:t>
      </w:r>
      <w:r w:rsidR="00446BB7">
        <w:rPr>
          <w:rStyle w:val="1-Char"/>
          <w:rFonts w:hint="cs"/>
          <w:rtl/>
        </w:rPr>
        <w:t>ی</w:t>
      </w:r>
      <w:r w:rsidRPr="007100A7">
        <w:rPr>
          <w:rStyle w:val="1-Char"/>
          <w:rFonts w:hint="cs"/>
          <w:rtl/>
        </w:rPr>
        <w:t>افت وس</w:t>
      </w:r>
      <w:r w:rsidR="00446BB7">
        <w:rPr>
          <w:rStyle w:val="1-Char"/>
          <w:rFonts w:hint="cs"/>
          <w:rtl/>
        </w:rPr>
        <w:t>ی</w:t>
      </w:r>
      <w:r w:rsidRPr="007100A7">
        <w:rPr>
          <w:rStyle w:val="1-Char"/>
          <w:rFonts w:hint="cs"/>
          <w:rtl/>
        </w:rPr>
        <w:t>له [و فض</w:t>
      </w:r>
      <w:r w:rsidR="00446BB7">
        <w:rPr>
          <w:rStyle w:val="1-Char"/>
          <w:rFonts w:hint="cs"/>
          <w:rtl/>
        </w:rPr>
        <w:t>ی</w:t>
      </w:r>
      <w:r w:rsidRPr="007100A7">
        <w:rPr>
          <w:rStyle w:val="1-Char"/>
          <w:rFonts w:hint="cs"/>
          <w:rtl/>
        </w:rPr>
        <w:t>لت و درجه‌</w:t>
      </w:r>
      <w:r w:rsidR="00446BB7">
        <w:rPr>
          <w:rStyle w:val="1-Char"/>
          <w:rFonts w:hint="cs"/>
          <w:rtl/>
        </w:rPr>
        <w:t>ی</w:t>
      </w:r>
      <w:r w:rsidRPr="007100A7">
        <w:rPr>
          <w:rStyle w:val="1-Char"/>
          <w:rFonts w:hint="cs"/>
          <w:rtl/>
        </w:rPr>
        <w:t xml:space="preserve"> رف</w:t>
      </w:r>
      <w:r w:rsidR="00446BB7">
        <w:rPr>
          <w:rStyle w:val="1-Char"/>
          <w:rFonts w:hint="cs"/>
          <w:rtl/>
        </w:rPr>
        <w:t>ی</w:t>
      </w:r>
      <w:r w:rsidRPr="007100A7">
        <w:rPr>
          <w:rStyle w:val="1-Char"/>
          <w:rFonts w:hint="cs"/>
          <w:rtl/>
        </w:rPr>
        <w:t>ع و والا</w:t>
      </w:r>
      <w:r w:rsidR="00446BB7">
        <w:rPr>
          <w:rStyle w:val="1-Char"/>
          <w:rFonts w:hint="cs"/>
          <w:rtl/>
        </w:rPr>
        <w:t>ی</w:t>
      </w:r>
      <w:r w:rsidRPr="007100A7">
        <w:rPr>
          <w:rStyle w:val="1-Char"/>
          <w:rFonts w:hint="cs"/>
          <w:rtl/>
        </w:rPr>
        <w:t xml:space="preserve"> بهشت،] وعده و نو</w:t>
      </w:r>
      <w:r w:rsidR="00446BB7">
        <w:rPr>
          <w:rStyle w:val="1-Char"/>
          <w:rFonts w:hint="cs"/>
          <w:rtl/>
        </w:rPr>
        <w:t>ی</w:t>
      </w:r>
      <w:r w:rsidRPr="007100A7">
        <w:rPr>
          <w:rStyle w:val="1-Char"/>
          <w:rFonts w:hint="cs"/>
          <w:rtl/>
        </w:rPr>
        <w:t>د داده شده‌ا</w:t>
      </w:r>
      <w:r w:rsidR="00446BB7">
        <w:rPr>
          <w:rStyle w:val="1-Char"/>
          <w:rFonts w:hint="cs"/>
          <w:rtl/>
        </w:rPr>
        <w:t>ی</w:t>
      </w:r>
      <w:r w:rsidRPr="007100A7">
        <w:rPr>
          <w:rStyle w:val="1-Char"/>
          <w:rFonts w:hint="cs"/>
          <w:rtl/>
        </w:rPr>
        <w:t>.</w:t>
      </w:r>
    </w:p>
    <w:p w:rsidR="006B31CA" w:rsidRPr="007100A7" w:rsidRDefault="006B31CA" w:rsidP="00AF1D25">
      <w:pPr>
        <w:rPr>
          <w:rStyle w:val="1-Char"/>
          <w:rtl/>
        </w:rPr>
      </w:pPr>
      <w:r w:rsidRPr="007100A7">
        <w:rPr>
          <w:rStyle w:val="1-Char"/>
          <w:rFonts w:hint="cs"/>
          <w:rtl/>
        </w:rPr>
        <w:t>و به راست</w:t>
      </w:r>
      <w:r w:rsidR="00446BB7">
        <w:rPr>
          <w:rStyle w:val="1-Char"/>
          <w:rFonts w:hint="cs"/>
          <w:rtl/>
        </w:rPr>
        <w:t>ی</w:t>
      </w:r>
      <w:r w:rsidRPr="007100A7">
        <w:rPr>
          <w:rStyle w:val="1-Char"/>
          <w:rFonts w:hint="cs"/>
          <w:rtl/>
        </w:rPr>
        <w:t xml:space="preserve"> خداوند بلندمرتبه فرموده است:</w:t>
      </w:r>
    </w:p>
    <w:p w:rsidR="006B31CA" w:rsidRPr="007100A7" w:rsidRDefault="006B31CA" w:rsidP="00AF1D25">
      <w:pPr>
        <w:rPr>
          <w:rStyle w:val="1-Char"/>
          <w:rtl/>
        </w:rPr>
      </w:pPr>
      <w:r w:rsidRPr="007100A7">
        <w:rPr>
          <w:rStyle w:val="1-Char"/>
          <w:rFonts w:hint="cs"/>
          <w:rtl/>
        </w:rPr>
        <w:t>«و اگر آنان بدان هنگام که به خود ستم م</w:t>
      </w:r>
      <w:r w:rsidR="00446BB7">
        <w:rPr>
          <w:rStyle w:val="1-Char"/>
          <w:rFonts w:hint="cs"/>
          <w:rtl/>
        </w:rPr>
        <w:t>ی</w:t>
      </w:r>
      <w:r w:rsidRPr="007100A7">
        <w:rPr>
          <w:rStyle w:val="1-Char"/>
          <w:rFonts w:hint="cs"/>
          <w:rtl/>
        </w:rPr>
        <w:t>‌کردند به نزد تو م</w:t>
      </w:r>
      <w:r w:rsidR="00446BB7">
        <w:rPr>
          <w:rStyle w:val="1-Char"/>
          <w:rFonts w:hint="cs"/>
          <w:rtl/>
        </w:rPr>
        <w:t>ی</w:t>
      </w:r>
      <w:r w:rsidRPr="007100A7">
        <w:rPr>
          <w:rStyle w:val="1-Char"/>
          <w:rFonts w:hint="cs"/>
          <w:rtl/>
        </w:rPr>
        <w:t>‌آمدند و از خدا طلب آمرزش م</w:t>
      </w:r>
      <w:r w:rsidR="00446BB7">
        <w:rPr>
          <w:rStyle w:val="1-Char"/>
          <w:rFonts w:hint="cs"/>
          <w:rtl/>
        </w:rPr>
        <w:t>ی</w:t>
      </w:r>
      <w:r w:rsidRPr="007100A7">
        <w:rPr>
          <w:rStyle w:val="1-Char"/>
          <w:rFonts w:hint="cs"/>
          <w:rtl/>
        </w:rPr>
        <w:t>‌نمودند و پ</w:t>
      </w:r>
      <w:r w:rsidR="00446BB7">
        <w:rPr>
          <w:rStyle w:val="1-Char"/>
          <w:rFonts w:hint="cs"/>
          <w:rtl/>
        </w:rPr>
        <w:t>ی</w:t>
      </w:r>
      <w:r w:rsidRPr="007100A7">
        <w:rPr>
          <w:rStyle w:val="1-Char"/>
          <w:rFonts w:hint="cs"/>
          <w:rtl/>
        </w:rPr>
        <w:t>غمبر هم برا</w:t>
      </w:r>
      <w:r w:rsidR="00446BB7">
        <w:rPr>
          <w:rStyle w:val="1-Char"/>
          <w:rFonts w:hint="cs"/>
          <w:rtl/>
        </w:rPr>
        <w:t>ی</w:t>
      </w:r>
      <w:r w:rsidRPr="007100A7">
        <w:rPr>
          <w:rStyle w:val="1-Char"/>
          <w:rFonts w:hint="cs"/>
          <w:rtl/>
        </w:rPr>
        <w:t xml:space="preserve"> آنان درخواست بخشش م</w:t>
      </w:r>
      <w:r w:rsidR="00446BB7">
        <w:rPr>
          <w:rStyle w:val="1-Char"/>
          <w:rFonts w:hint="cs"/>
          <w:rtl/>
        </w:rPr>
        <w:t>ی</w:t>
      </w:r>
      <w:r w:rsidRPr="007100A7">
        <w:rPr>
          <w:rStyle w:val="1-Char"/>
          <w:rFonts w:hint="cs"/>
          <w:rtl/>
        </w:rPr>
        <w:t>‌کرد، ب</w:t>
      </w:r>
      <w:r w:rsidR="00446BB7">
        <w:rPr>
          <w:rStyle w:val="1-Char"/>
          <w:rFonts w:hint="cs"/>
          <w:rtl/>
        </w:rPr>
        <w:t>ی</w:t>
      </w:r>
      <w:r w:rsidRPr="007100A7">
        <w:rPr>
          <w:rStyle w:val="1-Char"/>
          <w:rFonts w:hint="cs"/>
          <w:rtl/>
        </w:rPr>
        <w:t>‌گمان خدا را بس توبه‌پذ</w:t>
      </w:r>
      <w:r w:rsidR="00446BB7">
        <w:rPr>
          <w:rStyle w:val="1-Char"/>
          <w:rFonts w:hint="cs"/>
          <w:rtl/>
        </w:rPr>
        <w:t>ی</w:t>
      </w:r>
      <w:r w:rsidRPr="007100A7">
        <w:rPr>
          <w:rStyle w:val="1-Char"/>
          <w:rFonts w:hint="cs"/>
          <w:rtl/>
        </w:rPr>
        <w:t>ر و مهربان م</w:t>
      </w:r>
      <w:r w:rsidR="00446BB7">
        <w:rPr>
          <w:rStyle w:val="1-Char"/>
          <w:rFonts w:hint="cs"/>
          <w:rtl/>
        </w:rPr>
        <w:t>ی</w:t>
      </w:r>
      <w:r w:rsidRPr="007100A7">
        <w:rPr>
          <w:rStyle w:val="1-Char"/>
          <w:rFonts w:hint="cs"/>
          <w:rtl/>
        </w:rPr>
        <w:t>‌</w:t>
      </w:r>
      <w:r w:rsidR="00446BB7">
        <w:rPr>
          <w:rStyle w:val="1-Char"/>
          <w:rFonts w:hint="cs"/>
          <w:rtl/>
        </w:rPr>
        <w:t>ی</w:t>
      </w:r>
      <w:r w:rsidRPr="007100A7">
        <w:rPr>
          <w:rStyle w:val="1-Char"/>
          <w:rFonts w:hint="cs"/>
          <w:rtl/>
        </w:rPr>
        <w:t>افتند».</w:t>
      </w:r>
    </w:p>
    <w:p w:rsidR="006B31CA" w:rsidRPr="007100A7" w:rsidRDefault="006B31CA" w:rsidP="00BA54E3">
      <w:pPr>
        <w:rPr>
          <w:rStyle w:val="1-Char"/>
          <w:rtl/>
        </w:rPr>
      </w:pPr>
      <w:r w:rsidRPr="007100A7">
        <w:rPr>
          <w:rStyle w:val="1-Char"/>
          <w:rFonts w:hint="cs"/>
          <w:rtl/>
        </w:rPr>
        <w:t>و ب</w:t>
      </w:r>
      <w:r w:rsidR="00446BB7">
        <w:rPr>
          <w:rStyle w:val="1-Char"/>
          <w:rFonts w:hint="cs"/>
          <w:rtl/>
        </w:rPr>
        <w:t>ی</w:t>
      </w:r>
      <w:r w:rsidRPr="007100A7">
        <w:rPr>
          <w:rStyle w:val="1-Char"/>
          <w:rFonts w:hint="cs"/>
          <w:rtl/>
        </w:rPr>
        <w:t>‌گمان ا</w:t>
      </w:r>
      <w:r w:rsidR="00446BB7">
        <w:rPr>
          <w:rStyle w:val="1-Char"/>
          <w:rFonts w:hint="cs"/>
          <w:rtl/>
        </w:rPr>
        <w:t>ی</w:t>
      </w:r>
      <w:r w:rsidRPr="007100A7">
        <w:rPr>
          <w:rStyle w:val="1-Char"/>
          <w:rFonts w:hint="cs"/>
          <w:rtl/>
        </w:rPr>
        <w:t xml:space="preserve"> رسول خدا! ما در حال</w:t>
      </w:r>
      <w:r w:rsidR="00446BB7">
        <w:rPr>
          <w:rStyle w:val="1-Char"/>
          <w:rFonts w:hint="cs"/>
          <w:rtl/>
        </w:rPr>
        <w:t>ی</w:t>
      </w:r>
      <w:r w:rsidRPr="007100A7">
        <w:rPr>
          <w:rStyle w:val="1-Char"/>
          <w:rFonts w:hint="cs"/>
          <w:rtl/>
        </w:rPr>
        <w:t xml:space="preserve"> به نزد تو آمده‌ا</w:t>
      </w:r>
      <w:r w:rsidR="00446BB7">
        <w:rPr>
          <w:rStyle w:val="1-Char"/>
          <w:rFonts w:hint="cs"/>
          <w:rtl/>
        </w:rPr>
        <w:t>ی</w:t>
      </w:r>
      <w:r w:rsidRPr="007100A7">
        <w:rPr>
          <w:rStyle w:val="1-Char"/>
          <w:rFonts w:hint="cs"/>
          <w:rtl/>
        </w:rPr>
        <w:t>م که بر خود ستم کرده‌ا</w:t>
      </w:r>
      <w:r w:rsidR="00446BB7">
        <w:rPr>
          <w:rStyle w:val="1-Char"/>
          <w:rFonts w:hint="cs"/>
          <w:rtl/>
        </w:rPr>
        <w:t>ی</w:t>
      </w:r>
      <w:r w:rsidRPr="007100A7">
        <w:rPr>
          <w:rStyle w:val="1-Char"/>
          <w:rFonts w:hint="cs"/>
          <w:rtl/>
        </w:rPr>
        <w:t>م و از گناهانمان طلب آمرزش م</w:t>
      </w:r>
      <w:r w:rsidR="00446BB7">
        <w:rPr>
          <w:rStyle w:val="1-Char"/>
          <w:rFonts w:hint="cs"/>
          <w:rtl/>
        </w:rPr>
        <w:t>ی</w:t>
      </w:r>
      <w:r w:rsidRPr="007100A7">
        <w:rPr>
          <w:rStyle w:val="1-Char"/>
          <w:rFonts w:hint="cs"/>
          <w:rtl/>
        </w:rPr>
        <w:t>‌کن</w:t>
      </w:r>
      <w:r w:rsidR="00446BB7">
        <w:rPr>
          <w:rStyle w:val="1-Char"/>
          <w:rFonts w:hint="cs"/>
          <w:rtl/>
        </w:rPr>
        <w:t>ی</w:t>
      </w:r>
      <w:r w:rsidRPr="007100A7">
        <w:rPr>
          <w:rStyle w:val="1-Char"/>
          <w:rFonts w:hint="cs"/>
          <w:rtl/>
        </w:rPr>
        <w:t>م؛ از ا</w:t>
      </w:r>
      <w:r w:rsidR="00446BB7">
        <w:rPr>
          <w:rStyle w:val="1-Char"/>
          <w:rFonts w:hint="cs"/>
          <w:rtl/>
        </w:rPr>
        <w:t>ی</w:t>
      </w:r>
      <w:r w:rsidRPr="007100A7">
        <w:rPr>
          <w:rStyle w:val="1-Char"/>
          <w:rFonts w:hint="cs"/>
          <w:rtl/>
        </w:rPr>
        <w:t>ن رو شفاعت ما را به پ</w:t>
      </w:r>
      <w:r w:rsidR="00446BB7">
        <w:rPr>
          <w:rStyle w:val="1-Char"/>
          <w:rFonts w:hint="cs"/>
          <w:rtl/>
        </w:rPr>
        <w:t>ی</w:t>
      </w:r>
      <w:r w:rsidRPr="007100A7">
        <w:rPr>
          <w:rStyle w:val="1-Char"/>
          <w:rFonts w:hint="cs"/>
          <w:rtl/>
        </w:rPr>
        <w:t>شگاه پروردگار بکن و از او بخواه تا ما را بر سنّت و روش تو بم</w:t>
      </w:r>
      <w:r w:rsidR="00446BB7">
        <w:rPr>
          <w:rStyle w:val="1-Char"/>
          <w:rFonts w:hint="cs"/>
          <w:rtl/>
        </w:rPr>
        <w:t>ی</w:t>
      </w:r>
      <w:r w:rsidRPr="007100A7">
        <w:rPr>
          <w:rStyle w:val="1-Char"/>
          <w:rFonts w:hint="cs"/>
          <w:rtl/>
        </w:rPr>
        <w:t>راند و ما را در گروه و جماعت تو حشر بگرداند و ما را در حوض کوثر تو وارد بگرداند و ما را با جام تو از حوض کوثر بنوشاند؛ ب</w:t>
      </w:r>
      <w:r w:rsidR="00446BB7">
        <w:rPr>
          <w:rStyle w:val="1-Char"/>
          <w:rFonts w:hint="cs"/>
          <w:rtl/>
        </w:rPr>
        <w:t>ی</w:t>
      </w:r>
      <w:r w:rsidR="00BA54E3">
        <w:rPr>
          <w:rStyle w:val="1-Char"/>
          <w:rFonts w:hint="eastAsia"/>
          <w:rtl/>
        </w:rPr>
        <w:t>‌</w:t>
      </w:r>
      <w:r w:rsidRPr="007100A7">
        <w:rPr>
          <w:rStyle w:val="1-Char"/>
          <w:rFonts w:hint="cs"/>
          <w:rtl/>
        </w:rPr>
        <w:t>آن که سرافکنده و ذل</w:t>
      </w:r>
      <w:r w:rsidR="00446BB7">
        <w:rPr>
          <w:rStyle w:val="1-Char"/>
          <w:rFonts w:hint="cs"/>
          <w:rtl/>
        </w:rPr>
        <w:t>ی</w:t>
      </w:r>
      <w:r w:rsidRPr="007100A7">
        <w:rPr>
          <w:rStyle w:val="1-Char"/>
          <w:rFonts w:hint="cs"/>
          <w:rtl/>
        </w:rPr>
        <w:t>ل و پش</w:t>
      </w:r>
      <w:r w:rsidR="00446BB7">
        <w:rPr>
          <w:rStyle w:val="1-Char"/>
          <w:rFonts w:hint="cs"/>
          <w:rtl/>
        </w:rPr>
        <w:t>ی</w:t>
      </w:r>
      <w:r w:rsidRPr="007100A7">
        <w:rPr>
          <w:rStyle w:val="1-Char"/>
          <w:rFonts w:hint="cs"/>
          <w:rtl/>
        </w:rPr>
        <w:t>مان و نادم باش</w:t>
      </w:r>
      <w:r w:rsidR="00446BB7">
        <w:rPr>
          <w:rStyle w:val="1-Char"/>
          <w:rFonts w:hint="cs"/>
          <w:rtl/>
        </w:rPr>
        <w:t>ی</w:t>
      </w:r>
      <w:r w:rsidRPr="007100A7">
        <w:rPr>
          <w:rStyle w:val="1-Char"/>
          <w:rFonts w:hint="cs"/>
          <w:rtl/>
        </w:rPr>
        <w:t>م. ا</w:t>
      </w:r>
      <w:r w:rsidR="00446BB7">
        <w:rPr>
          <w:rStyle w:val="1-Char"/>
          <w:rFonts w:hint="cs"/>
          <w:rtl/>
        </w:rPr>
        <w:t>ی</w:t>
      </w:r>
      <w:r w:rsidRPr="007100A7">
        <w:rPr>
          <w:rStyle w:val="1-Char"/>
          <w:rFonts w:hint="cs"/>
          <w:rtl/>
        </w:rPr>
        <w:t xml:space="preserve"> فرستاده‌</w:t>
      </w:r>
      <w:r w:rsidR="00446BB7">
        <w:rPr>
          <w:rStyle w:val="1-Char"/>
          <w:rFonts w:hint="cs"/>
          <w:rtl/>
        </w:rPr>
        <w:t>ی</w:t>
      </w:r>
      <w:r w:rsidRPr="007100A7">
        <w:rPr>
          <w:rStyle w:val="1-Char"/>
          <w:rFonts w:hint="cs"/>
          <w:rtl/>
        </w:rPr>
        <w:t xml:space="preserve"> خدا! ما شفاعت تو را خواهان</w:t>
      </w:r>
      <w:r w:rsidR="00446BB7">
        <w:rPr>
          <w:rStyle w:val="1-Char"/>
          <w:rFonts w:hint="cs"/>
          <w:rtl/>
        </w:rPr>
        <w:t>ی</w:t>
      </w:r>
      <w:r w:rsidRPr="007100A7">
        <w:rPr>
          <w:rStyle w:val="1-Char"/>
          <w:rFonts w:hint="cs"/>
          <w:rtl/>
        </w:rPr>
        <w:t>م؛ ما شفاعت تو را خواهان</w:t>
      </w:r>
      <w:r w:rsidR="00446BB7">
        <w:rPr>
          <w:rStyle w:val="1-Char"/>
          <w:rFonts w:hint="cs"/>
          <w:rtl/>
        </w:rPr>
        <w:t>ی</w:t>
      </w:r>
      <w:r w:rsidRPr="007100A7">
        <w:rPr>
          <w:rStyle w:val="1-Char"/>
          <w:rFonts w:hint="cs"/>
          <w:rtl/>
        </w:rPr>
        <w:t>م؛ ما شفاعت تو را خواهان</w:t>
      </w:r>
      <w:r w:rsidR="00446BB7">
        <w:rPr>
          <w:rStyle w:val="1-Char"/>
          <w:rFonts w:hint="cs"/>
          <w:rtl/>
        </w:rPr>
        <w:t>ی</w:t>
      </w:r>
      <w:r w:rsidRPr="007100A7">
        <w:rPr>
          <w:rStyle w:val="1-Char"/>
          <w:rFonts w:hint="cs"/>
          <w:rtl/>
        </w:rPr>
        <w:t>م- ا</w:t>
      </w:r>
      <w:r w:rsidR="00446BB7">
        <w:rPr>
          <w:rStyle w:val="1-Char"/>
          <w:rFonts w:hint="cs"/>
          <w:rtl/>
        </w:rPr>
        <w:t>ی</w:t>
      </w:r>
      <w:r w:rsidRPr="007100A7">
        <w:rPr>
          <w:rStyle w:val="1-Char"/>
          <w:rFonts w:hint="cs"/>
          <w:rtl/>
        </w:rPr>
        <w:t>ن جمله را سه بار تکرار کند - ؛ پروردگارا! ما را و برادران ما را که در ا</w:t>
      </w:r>
      <w:r w:rsidR="00446BB7">
        <w:rPr>
          <w:rStyle w:val="1-Char"/>
          <w:rFonts w:hint="cs"/>
          <w:rtl/>
        </w:rPr>
        <w:t>ی</w:t>
      </w:r>
      <w:r w:rsidRPr="007100A7">
        <w:rPr>
          <w:rStyle w:val="1-Char"/>
          <w:rFonts w:hint="cs"/>
          <w:rtl/>
        </w:rPr>
        <w:t>مان آوردن بر ما پ</w:t>
      </w:r>
      <w:r w:rsidR="00446BB7">
        <w:rPr>
          <w:rStyle w:val="1-Char"/>
          <w:rFonts w:hint="cs"/>
          <w:rtl/>
        </w:rPr>
        <w:t>ی</w:t>
      </w:r>
      <w:r w:rsidRPr="007100A7">
        <w:rPr>
          <w:rStyle w:val="1-Char"/>
          <w:rFonts w:hint="cs"/>
          <w:rtl/>
        </w:rPr>
        <w:t>ش</w:t>
      </w:r>
      <w:r w:rsidR="00446BB7">
        <w:rPr>
          <w:rStyle w:val="1-Char"/>
          <w:rFonts w:hint="cs"/>
          <w:rtl/>
        </w:rPr>
        <w:t>ی</w:t>
      </w:r>
      <w:r w:rsidRPr="007100A7">
        <w:rPr>
          <w:rStyle w:val="1-Char"/>
          <w:rFonts w:hint="cs"/>
          <w:rtl/>
        </w:rPr>
        <w:t xml:space="preserve"> گرفته‌اند ب</w:t>
      </w:r>
      <w:r w:rsidR="00446BB7">
        <w:rPr>
          <w:rStyle w:val="1-Char"/>
          <w:rFonts w:hint="cs"/>
          <w:rtl/>
        </w:rPr>
        <w:t>ی</w:t>
      </w:r>
      <w:r w:rsidRPr="007100A7">
        <w:rPr>
          <w:rStyle w:val="1-Char"/>
          <w:rFonts w:hint="cs"/>
          <w:rtl/>
        </w:rPr>
        <w:t>امرز و ک</w:t>
      </w:r>
      <w:r w:rsidR="00446BB7">
        <w:rPr>
          <w:rStyle w:val="1-Char"/>
          <w:rFonts w:hint="cs"/>
          <w:rtl/>
        </w:rPr>
        <w:t>ی</w:t>
      </w:r>
      <w:r w:rsidRPr="007100A7">
        <w:rPr>
          <w:rStyle w:val="1-Char"/>
          <w:rFonts w:hint="cs"/>
          <w:rtl/>
        </w:rPr>
        <w:t>نه‌ا</w:t>
      </w:r>
      <w:r w:rsidR="00446BB7">
        <w:rPr>
          <w:rStyle w:val="1-Char"/>
          <w:rFonts w:hint="cs"/>
          <w:rtl/>
        </w:rPr>
        <w:t>ی</w:t>
      </w:r>
      <w:r w:rsidRPr="007100A7">
        <w:rPr>
          <w:rStyle w:val="1-Char"/>
          <w:rFonts w:hint="cs"/>
          <w:rtl/>
        </w:rPr>
        <w:t xml:space="preserve"> نسبت به مؤمنان در دل</w:t>
      </w:r>
      <w:r w:rsidR="00351519">
        <w:rPr>
          <w:rStyle w:val="1-Char"/>
          <w:rFonts w:hint="eastAsia"/>
          <w:rtl/>
        </w:rPr>
        <w:t>‌</w:t>
      </w:r>
      <w:r w:rsidRPr="007100A7">
        <w:rPr>
          <w:rStyle w:val="1-Char"/>
          <w:rFonts w:hint="cs"/>
          <w:rtl/>
        </w:rPr>
        <w:t>ها</w:t>
      </w:r>
      <w:r w:rsidR="00446BB7">
        <w:rPr>
          <w:rStyle w:val="1-Char"/>
          <w:rFonts w:hint="cs"/>
          <w:rtl/>
        </w:rPr>
        <w:t>ی</w:t>
      </w:r>
      <w:r w:rsidRPr="007100A7">
        <w:rPr>
          <w:rStyle w:val="1-Char"/>
          <w:rFonts w:hint="cs"/>
          <w:rtl/>
        </w:rPr>
        <w:t>مان جا</w:t>
      </w:r>
      <w:r w:rsidR="00446BB7">
        <w:rPr>
          <w:rStyle w:val="1-Char"/>
          <w:rFonts w:hint="cs"/>
          <w:rtl/>
        </w:rPr>
        <w:t>ی</w:t>
      </w:r>
      <w:r w:rsidRPr="007100A7">
        <w:rPr>
          <w:rStyle w:val="1-Char"/>
          <w:rFonts w:hint="cs"/>
          <w:rtl/>
        </w:rPr>
        <w:t xml:space="preserve"> مده. پروردگارا! تو دارا</w:t>
      </w:r>
      <w:r w:rsidR="00446BB7">
        <w:rPr>
          <w:rStyle w:val="1-Char"/>
          <w:rFonts w:hint="cs"/>
          <w:rtl/>
        </w:rPr>
        <w:t>ی</w:t>
      </w:r>
      <w:r w:rsidRPr="007100A7">
        <w:rPr>
          <w:rStyle w:val="1-Char"/>
          <w:rFonts w:hint="cs"/>
          <w:rtl/>
        </w:rPr>
        <w:t xml:space="preserve"> رأفت و رحمت فراوان هست</w:t>
      </w:r>
      <w:r w:rsidR="00446BB7">
        <w:rPr>
          <w:rStyle w:val="1-Char"/>
          <w:rFonts w:hint="cs"/>
          <w:rtl/>
        </w:rPr>
        <w:t>ی</w:t>
      </w:r>
      <w:r w:rsidRPr="007100A7">
        <w:rPr>
          <w:rStyle w:val="1-Char"/>
          <w:rFonts w:hint="cs"/>
          <w:rtl/>
        </w:rPr>
        <w:t>».</w:t>
      </w:r>
    </w:p>
    <w:p w:rsidR="006B31CA" w:rsidRPr="007100A7" w:rsidRDefault="000A2322" w:rsidP="00AF1D25">
      <w:pPr>
        <w:rPr>
          <w:rStyle w:val="1-Char"/>
          <w:rtl/>
        </w:rPr>
      </w:pPr>
      <w:r>
        <w:rPr>
          <w:rStyle w:val="1-Char"/>
          <w:rFonts w:hint="cs"/>
          <w:rtl/>
        </w:rPr>
        <w:t>آنگاه</w:t>
      </w:r>
      <w:r w:rsidR="006B31CA" w:rsidRPr="007100A7">
        <w:rPr>
          <w:rStyle w:val="1-Char"/>
          <w:rFonts w:hint="cs"/>
          <w:rtl/>
        </w:rPr>
        <w:t xml:space="preserve"> سلام کسان</w:t>
      </w:r>
      <w:r w:rsidR="00446BB7">
        <w:rPr>
          <w:rStyle w:val="1-Char"/>
          <w:rFonts w:hint="cs"/>
          <w:rtl/>
        </w:rPr>
        <w:t>ی</w:t>
      </w:r>
      <w:r w:rsidR="006B31CA" w:rsidRPr="007100A7">
        <w:rPr>
          <w:rStyle w:val="1-Char"/>
          <w:rFonts w:hint="cs"/>
          <w:rtl/>
        </w:rPr>
        <w:t xml:space="preserve"> را که سفارش کرده‌اند که سلامشان را به پ</w:t>
      </w:r>
      <w:r w:rsidR="00446BB7">
        <w:rPr>
          <w:rStyle w:val="1-Char"/>
          <w:rFonts w:hint="cs"/>
          <w:rtl/>
        </w:rPr>
        <w:t>ی</w:t>
      </w:r>
      <w:r w:rsidR="006B31CA" w:rsidRPr="007100A7">
        <w:rPr>
          <w:rStyle w:val="1-Char"/>
          <w:rFonts w:hint="cs"/>
          <w:rtl/>
        </w:rPr>
        <w:t>شگاه رسول خدا</w:t>
      </w:r>
      <w:r w:rsidR="00FE6406" w:rsidRPr="00FE6406">
        <w:rPr>
          <w:rStyle w:val="1-Char"/>
          <w:rFonts w:cs="CTraditional Arabic" w:hint="cs"/>
          <w:rtl/>
        </w:rPr>
        <w:t xml:space="preserve"> ج</w:t>
      </w:r>
      <w:r w:rsidR="006B31CA" w:rsidRPr="007100A7">
        <w:rPr>
          <w:rStyle w:val="1-Char"/>
          <w:rFonts w:hint="cs"/>
          <w:rtl/>
        </w:rPr>
        <w:t xml:space="preserve"> برسان</w:t>
      </w:r>
      <w:r w:rsidR="00446BB7">
        <w:rPr>
          <w:rStyle w:val="1-Char"/>
          <w:rFonts w:hint="cs"/>
          <w:rtl/>
        </w:rPr>
        <w:t>ی</w:t>
      </w:r>
      <w:r w:rsidR="006B31CA" w:rsidRPr="007100A7">
        <w:rPr>
          <w:rStyle w:val="1-Char"/>
          <w:rFonts w:hint="cs"/>
          <w:rtl/>
        </w:rPr>
        <w:t>، برسان و چن</w:t>
      </w:r>
      <w:r w:rsidR="00446BB7">
        <w:rPr>
          <w:rStyle w:val="1-Char"/>
          <w:rFonts w:hint="cs"/>
          <w:rtl/>
        </w:rPr>
        <w:t>ی</w:t>
      </w:r>
      <w:r w:rsidR="006B31CA" w:rsidRPr="007100A7">
        <w:rPr>
          <w:rStyle w:val="1-Char"/>
          <w:rFonts w:hint="cs"/>
          <w:rtl/>
        </w:rPr>
        <w:t xml:space="preserve">ن بگو: </w:t>
      </w:r>
      <w:r w:rsidR="006B31CA" w:rsidRPr="00BE2421">
        <w:rPr>
          <w:rStyle w:val="5-Char"/>
          <w:rFonts w:hint="cs"/>
          <w:rtl/>
        </w:rPr>
        <w:t>«اَلسَّلٰامُ عَلَيْ</w:t>
      </w:r>
      <w:r w:rsidR="00544D97">
        <w:rPr>
          <w:rStyle w:val="5-Char"/>
          <w:rFonts w:hint="cs"/>
          <w:rtl/>
        </w:rPr>
        <w:t xml:space="preserve">كَ </w:t>
      </w:r>
      <w:r w:rsidR="006B31CA" w:rsidRPr="00BE2421">
        <w:rPr>
          <w:rStyle w:val="5-Char"/>
          <w:rFonts w:hint="cs"/>
          <w:rtl/>
        </w:rPr>
        <w:t>يٰا رَسُوْلَ اللهِ</w:t>
      </w:r>
      <w:r w:rsidR="00FE6406" w:rsidRPr="00FE6406">
        <w:rPr>
          <w:rStyle w:val="1-Char"/>
          <w:rFonts w:cs="CTraditional Arabic" w:hint="cs"/>
          <w:rtl/>
        </w:rPr>
        <w:t xml:space="preserve"> ج</w:t>
      </w:r>
      <w:r w:rsidR="006B31CA" w:rsidRPr="00BE2421">
        <w:rPr>
          <w:rStyle w:val="5-Char"/>
          <w:rFonts w:hint="cs"/>
          <w:rtl/>
        </w:rPr>
        <w:t xml:space="preserve"> مِنْ فُلٰانِ بْنِ فُلٰانِ يَتَشَفَّعُ بِ</w:t>
      </w:r>
      <w:r w:rsidR="00544D97">
        <w:rPr>
          <w:rStyle w:val="5-Char"/>
          <w:rFonts w:hint="cs"/>
          <w:rtl/>
        </w:rPr>
        <w:t xml:space="preserve">كَ </w:t>
      </w:r>
      <w:r w:rsidR="006B31CA" w:rsidRPr="00BE2421">
        <w:rPr>
          <w:rStyle w:val="5-Char"/>
          <w:rFonts w:hint="cs"/>
          <w:rtl/>
        </w:rPr>
        <w:t>اِلٰي رَبِّ</w:t>
      </w:r>
      <w:r w:rsidR="00544D97">
        <w:rPr>
          <w:rStyle w:val="5-Char"/>
          <w:rFonts w:hint="cs"/>
          <w:rtl/>
        </w:rPr>
        <w:t xml:space="preserve">كَ </w:t>
      </w:r>
      <w:r w:rsidR="006B31CA" w:rsidRPr="00BE2421">
        <w:rPr>
          <w:rStyle w:val="5-Char"/>
          <w:rFonts w:hint="cs"/>
          <w:rtl/>
        </w:rPr>
        <w:t>فَاشْفَعْ لَهُ وَ لِلْمُسْلِمِيْنَ»</w:t>
      </w:r>
      <w:r w:rsidR="006B31CA" w:rsidRPr="007100A7">
        <w:rPr>
          <w:rStyle w:val="1-Char"/>
          <w:rFonts w:hint="cs"/>
          <w:rtl/>
        </w:rPr>
        <w:t xml:space="preserve">؛ </w:t>
      </w:r>
      <w:r w:rsidR="006B31CA" w:rsidRPr="00BE2421">
        <w:rPr>
          <w:rStyle w:val="1-Char"/>
          <w:rFonts w:hint="cs"/>
          <w:rtl/>
        </w:rPr>
        <w:t>«بر تو سلام م</w:t>
      </w:r>
      <w:r w:rsidR="00446BB7">
        <w:rPr>
          <w:rStyle w:val="1-Char"/>
          <w:rFonts w:hint="cs"/>
          <w:rtl/>
        </w:rPr>
        <w:t>ی</w:t>
      </w:r>
      <w:r w:rsidR="006B31CA" w:rsidRPr="00BE2421">
        <w:rPr>
          <w:rStyle w:val="1-Char"/>
          <w:rFonts w:hint="cs"/>
          <w:rtl/>
        </w:rPr>
        <w:t>‌گو</w:t>
      </w:r>
      <w:r w:rsidR="00446BB7">
        <w:rPr>
          <w:rStyle w:val="1-Char"/>
          <w:rFonts w:hint="cs"/>
          <w:rtl/>
        </w:rPr>
        <w:t>ی</w:t>
      </w:r>
      <w:r w:rsidR="006B31CA" w:rsidRPr="00BE2421">
        <w:rPr>
          <w:rStyle w:val="1-Char"/>
          <w:rFonts w:hint="cs"/>
          <w:rtl/>
        </w:rPr>
        <w:t>م ا</w:t>
      </w:r>
      <w:r w:rsidR="00446BB7">
        <w:rPr>
          <w:rStyle w:val="1-Char"/>
          <w:rFonts w:hint="cs"/>
          <w:rtl/>
        </w:rPr>
        <w:t>ی</w:t>
      </w:r>
      <w:r w:rsidR="006B31CA" w:rsidRPr="00BE2421">
        <w:rPr>
          <w:rStyle w:val="1-Char"/>
          <w:rFonts w:hint="cs"/>
          <w:rtl/>
        </w:rPr>
        <w:t xml:space="preserve"> فرستاده‌</w:t>
      </w:r>
      <w:r w:rsidR="00446BB7">
        <w:rPr>
          <w:rStyle w:val="1-Char"/>
          <w:rFonts w:hint="cs"/>
          <w:rtl/>
        </w:rPr>
        <w:t>ی</w:t>
      </w:r>
      <w:r w:rsidR="006B31CA" w:rsidRPr="00BE2421">
        <w:rPr>
          <w:rStyle w:val="1-Char"/>
          <w:rFonts w:hint="cs"/>
          <w:rtl/>
        </w:rPr>
        <w:t xml:space="preserve"> خدا از طرف فلان فرزند فلان [به جا</w:t>
      </w:r>
      <w:r w:rsidR="00446BB7">
        <w:rPr>
          <w:rStyle w:val="1-Char"/>
          <w:rFonts w:hint="cs"/>
          <w:rtl/>
        </w:rPr>
        <w:t>ی</w:t>
      </w:r>
      <w:r w:rsidR="006B31CA" w:rsidRPr="00BE2421">
        <w:rPr>
          <w:rStyle w:val="1-Char"/>
          <w:rFonts w:hint="cs"/>
          <w:rtl/>
        </w:rPr>
        <w:t xml:space="preserve"> فلان فرزند فلان، اسم فرد را با اسم پدرش بگو</w:t>
      </w:r>
      <w:r w:rsidR="00446BB7">
        <w:rPr>
          <w:rStyle w:val="1-Char"/>
          <w:rFonts w:hint="cs"/>
          <w:rtl/>
        </w:rPr>
        <w:t>ی</w:t>
      </w:r>
      <w:r w:rsidR="006B31CA" w:rsidRPr="00BE2421">
        <w:rPr>
          <w:rStyle w:val="1-Char"/>
          <w:rFonts w:hint="cs"/>
          <w:rtl/>
        </w:rPr>
        <w:t>د.] و از تو به سو</w:t>
      </w:r>
      <w:r w:rsidR="00446BB7">
        <w:rPr>
          <w:rStyle w:val="1-Char"/>
          <w:rFonts w:hint="cs"/>
          <w:rtl/>
        </w:rPr>
        <w:t>ی</w:t>
      </w:r>
      <w:r w:rsidR="006B31CA" w:rsidRPr="00BE2421">
        <w:rPr>
          <w:rStyle w:val="1-Char"/>
          <w:rFonts w:hint="cs"/>
          <w:rtl/>
        </w:rPr>
        <w:t xml:space="preserve"> پروردگارت شفاعت م</w:t>
      </w:r>
      <w:r w:rsidR="00446BB7">
        <w:rPr>
          <w:rStyle w:val="1-Char"/>
          <w:rFonts w:hint="cs"/>
          <w:rtl/>
        </w:rPr>
        <w:t>ی</w:t>
      </w:r>
      <w:r w:rsidR="006B31CA" w:rsidRPr="00BE2421">
        <w:rPr>
          <w:rStyle w:val="1-Char"/>
          <w:rFonts w:hint="cs"/>
          <w:rtl/>
        </w:rPr>
        <w:t>‌طلبد؛ پس برا</w:t>
      </w:r>
      <w:r w:rsidR="00446BB7">
        <w:rPr>
          <w:rStyle w:val="1-Char"/>
          <w:rFonts w:hint="cs"/>
          <w:rtl/>
        </w:rPr>
        <w:t>ی</w:t>
      </w:r>
      <w:r w:rsidR="006B31CA" w:rsidRPr="00BE2421">
        <w:rPr>
          <w:rStyle w:val="1-Char"/>
          <w:rFonts w:hint="cs"/>
          <w:rtl/>
        </w:rPr>
        <w:t xml:space="preserve"> او و عموم مسلمانان شفاعت کن»</w:t>
      </w:r>
      <w:r w:rsidR="006B31CA" w:rsidRPr="007100A7">
        <w:rPr>
          <w:rStyle w:val="1-Char"/>
          <w:rFonts w:hint="cs"/>
          <w:rtl/>
        </w:rPr>
        <w:t>.</w:t>
      </w:r>
    </w:p>
    <w:p w:rsidR="006B31CA" w:rsidRPr="007100A7" w:rsidRDefault="000A2322" w:rsidP="00AF1D25">
      <w:pPr>
        <w:rPr>
          <w:rStyle w:val="1-Char"/>
          <w:rtl/>
        </w:rPr>
      </w:pPr>
      <w:r>
        <w:rPr>
          <w:rStyle w:val="1-Char"/>
          <w:rFonts w:hint="cs"/>
          <w:rtl/>
        </w:rPr>
        <w:t>آنگاه</w:t>
      </w:r>
      <w:r w:rsidR="006B31CA" w:rsidRPr="007100A7">
        <w:rPr>
          <w:rStyle w:val="1-Char"/>
          <w:rFonts w:hint="cs"/>
          <w:rtl/>
        </w:rPr>
        <w:t xml:space="preserve"> بر پ</w:t>
      </w:r>
      <w:r w:rsidR="00446BB7">
        <w:rPr>
          <w:rStyle w:val="1-Char"/>
          <w:rFonts w:hint="cs"/>
          <w:rtl/>
        </w:rPr>
        <w:t>ی</w:t>
      </w:r>
      <w:r w:rsidR="006B31CA" w:rsidRPr="007100A7">
        <w:rPr>
          <w:rStyle w:val="1-Char"/>
          <w:rFonts w:hint="cs"/>
          <w:rtl/>
        </w:rPr>
        <w:t>امبر اکرم</w:t>
      </w:r>
      <w:r w:rsidR="00FE6406" w:rsidRPr="00FE6406">
        <w:rPr>
          <w:rStyle w:val="1-Char"/>
          <w:rFonts w:cs="CTraditional Arabic" w:hint="cs"/>
          <w:rtl/>
        </w:rPr>
        <w:t xml:space="preserve"> ج</w:t>
      </w:r>
      <w:r w:rsidR="006B31CA" w:rsidRPr="007100A7">
        <w:rPr>
          <w:rStyle w:val="1-Char"/>
          <w:rFonts w:hint="cs"/>
          <w:rtl/>
        </w:rPr>
        <w:t xml:space="preserve"> درود بفرست و در جهت [قبر] شر</w:t>
      </w:r>
      <w:r w:rsidR="00446BB7">
        <w:rPr>
          <w:rStyle w:val="1-Char"/>
          <w:rFonts w:hint="cs"/>
          <w:rtl/>
        </w:rPr>
        <w:t>ی</w:t>
      </w:r>
      <w:r w:rsidR="006B31CA" w:rsidRPr="007100A7">
        <w:rPr>
          <w:rStyle w:val="1-Char"/>
          <w:rFonts w:hint="cs"/>
          <w:rtl/>
        </w:rPr>
        <w:t>ف پ</w:t>
      </w:r>
      <w:r w:rsidR="00446BB7">
        <w:rPr>
          <w:rStyle w:val="1-Char"/>
          <w:rFonts w:hint="cs"/>
          <w:rtl/>
        </w:rPr>
        <w:t>ی</w:t>
      </w:r>
      <w:r w:rsidR="006B31CA" w:rsidRPr="007100A7">
        <w:rPr>
          <w:rStyle w:val="1-Char"/>
          <w:rFonts w:hint="cs"/>
          <w:rtl/>
        </w:rPr>
        <w:t>امبر</w:t>
      </w:r>
      <w:r w:rsidR="00FE6406" w:rsidRPr="00FE6406">
        <w:rPr>
          <w:rStyle w:val="1-Char"/>
          <w:rFonts w:cs="CTraditional Arabic" w:hint="cs"/>
          <w:rtl/>
        </w:rPr>
        <w:t xml:space="preserve"> ج</w:t>
      </w:r>
      <w:r w:rsidR="006B31CA" w:rsidRPr="007100A7">
        <w:rPr>
          <w:rStyle w:val="1-Char"/>
          <w:rFonts w:hint="cs"/>
          <w:rtl/>
        </w:rPr>
        <w:t xml:space="preserve"> و پشت به قبله، هر آنچه م</w:t>
      </w:r>
      <w:r w:rsidR="00446BB7">
        <w:rPr>
          <w:rStyle w:val="1-Char"/>
          <w:rFonts w:hint="cs"/>
          <w:rtl/>
        </w:rPr>
        <w:t>ی</w:t>
      </w:r>
      <w:r w:rsidR="006B31CA" w:rsidRPr="007100A7">
        <w:rPr>
          <w:rStyle w:val="1-Char"/>
          <w:rFonts w:hint="cs"/>
          <w:rtl/>
        </w:rPr>
        <w:t>‌خواه</w:t>
      </w:r>
      <w:r w:rsidR="00446BB7">
        <w:rPr>
          <w:rStyle w:val="1-Char"/>
          <w:rFonts w:hint="cs"/>
          <w:rtl/>
        </w:rPr>
        <w:t>ی</w:t>
      </w:r>
      <w:r w:rsidR="006B31CA" w:rsidRPr="007100A7">
        <w:rPr>
          <w:rStyle w:val="1-Char"/>
          <w:rFonts w:hint="cs"/>
          <w:rtl/>
        </w:rPr>
        <w:t>، دعا کن؛ سپس [بعد از سلام گفتن بر پ</w:t>
      </w:r>
      <w:r w:rsidR="00446BB7">
        <w:rPr>
          <w:rStyle w:val="1-Char"/>
          <w:rFonts w:hint="cs"/>
          <w:rtl/>
        </w:rPr>
        <w:t>ی</w:t>
      </w:r>
      <w:r w:rsidR="006B31CA" w:rsidRPr="007100A7">
        <w:rPr>
          <w:rStyle w:val="1-Char"/>
          <w:rFonts w:hint="cs"/>
          <w:rtl/>
        </w:rPr>
        <w:t>امبر اکرم</w:t>
      </w:r>
      <w:r w:rsidR="00FE6406" w:rsidRPr="00FE6406">
        <w:rPr>
          <w:rStyle w:val="1-Char"/>
          <w:rFonts w:cs="CTraditional Arabic" w:hint="cs"/>
          <w:rtl/>
        </w:rPr>
        <w:t xml:space="preserve"> ج</w:t>
      </w:r>
      <w:r w:rsidR="006B31CA" w:rsidRPr="007100A7">
        <w:rPr>
          <w:rStyle w:val="1-Char"/>
          <w:rFonts w:hint="cs"/>
          <w:rtl/>
        </w:rPr>
        <w:t xml:space="preserve"> اندک</w:t>
      </w:r>
      <w:r w:rsidR="00446BB7">
        <w:rPr>
          <w:rStyle w:val="1-Char"/>
          <w:rFonts w:hint="cs"/>
          <w:rtl/>
        </w:rPr>
        <w:t>ی</w:t>
      </w:r>
      <w:r w:rsidR="006B31CA" w:rsidRPr="007100A7">
        <w:rPr>
          <w:rStyle w:val="1-Char"/>
          <w:rFonts w:hint="cs"/>
          <w:rtl/>
        </w:rPr>
        <w:t xml:space="preserve"> به طرف راست] به </w:t>
      </w:r>
      <w:r w:rsidR="006B31CA" w:rsidRPr="00FE6406">
        <w:rPr>
          <w:rStyle w:val="9-Char"/>
          <w:rFonts w:eastAsia="Batang" w:hint="cs"/>
          <w:rtl/>
        </w:rPr>
        <w:t>اندازه‌</w:t>
      </w:r>
      <w:r w:rsidR="00446BB7">
        <w:rPr>
          <w:rStyle w:val="9-Char"/>
          <w:rFonts w:eastAsia="Batang" w:hint="cs"/>
          <w:rtl/>
        </w:rPr>
        <w:t>ی</w:t>
      </w:r>
      <w:r w:rsidR="006B31CA" w:rsidRPr="00FE6406">
        <w:rPr>
          <w:rStyle w:val="9-Char"/>
          <w:rFonts w:eastAsia="Batang" w:hint="cs"/>
          <w:rtl/>
        </w:rPr>
        <w:t xml:space="preserve"> </w:t>
      </w:r>
      <w:r w:rsidR="00446BB7">
        <w:rPr>
          <w:rStyle w:val="9-Char"/>
          <w:rFonts w:eastAsia="Batang" w:hint="cs"/>
          <w:rtl/>
        </w:rPr>
        <w:t>ی</w:t>
      </w:r>
      <w:r w:rsidR="006B31CA" w:rsidRPr="00FE6406">
        <w:rPr>
          <w:rStyle w:val="9-Char"/>
          <w:rFonts w:eastAsia="Batang" w:hint="cs"/>
          <w:rtl/>
        </w:rPr>
        <w:t>ک ذراع</w:t>
      </w:r>
      <w:r w:rsidR="006B31CA" w:rsidRPr="007100A7">
        <w:rPr>
          <w:rStyle w:val="1-Char"/>
          <w:rFonts w:hint="cs"/>
          <w:rtl/>
        </w:rPr>
        <w:t xml:space="preserve"> عقب رفته، تا برابر سر مبارک ابوبکر صدّ</w:t>
      </w:r>
      <w:r w:rsidR="00446BB7">
        <w:rPr>
          <w:rStyle w:val="1-Char"/>
          <w:rFonts w:hint="cs"/>
          <w:rtl/>
        </w:rPr>
        <w:t>ی</w:t>
      </w:r>
      <w:r w:rsidR="006B31CA" w:rsidRPr="007100A7">
        <w:rPr>
          <w:rStyle w:val="1-Char"/>
          <w:rFonts w:hint="cs"/>
          <w:rtl/>
        </w:rPr>
        <w:t>ق</w:t>
      </w:r>
      <w:r w:rsidR="00FE6406" w:rsidRPr="00FE6406">
        <w:rPr>
          <w:rStyle w:val="1-Char"/>
          <w:rFonts w:cs="CTraditional Arabic" w:hint="cs"/>
          <w:rtl/>
        </w:rPr>
        <w:t>س</w:t>
      </w:r>
      <w:r w:rsidR="006B31CA" w:rsidRPr="007100A7">
        <w:rPr>
          <w:rStyle w:val="1-Char"/>
          <w:rFonts w:hint="cs"/>
          <w:rtl/>
        </w:rPr>
        <w:t xml:space="preserve"> قرار بگ</w:t>
      </w:r>
      <w:r w:rsidR="00446BB7">
        <w:rPr>
          <w:rStyle w:val="1-Char"/>
          <w:rFonts w:hint="cs"/>
          <w:rtl/>
        </w:rPr>
        <w:t>ی</w:t>
      </w:r>
      <w:r w:rsidR="006B31CA" w:rsidRPr="007100A7">
        <w:rPr>
          <w:rStyle w:val="1-Char"/>
          <w:rFonts w:hint="cs"/>
          <w:rtl/>
        </w:rPr>
        <w:t>ر</w:t>
      </w:r>
      <w:r w:rsidR="00446BB7">
        <w:rPr>
          <w:rStyle w:val="1-Char"/>
          <w:rFonts w:hint="cs"/>
          <w:rtl/>
        </w:rPr>
        <w:t>ی</w:t>
      </w:r>
      <w:r w:rsidR="006B31CA" w:rsidRPr="007100A7">
        <w:rPr>
          <w:rStyle w:val="1-Char"/>
          <w:rFonts w:hint="cs"/>
          <w:rtl/>
        </w:rPr>
        <w:t xml:space="preserve">؛ و </w:t>
      </w:r>
      <w:r w:rsidR="00AF17B9">
        <w:rPr>
          <w:rStyle w:val="1-Char"/>
          <w:rFonts w:hint="cs"/>
          <w:rtl/>
        </w:rPr>
        <w:t>ا</w:t>
      </w:r>
      <w:r w:rsidR="00446BB7">
        <w:rPr>
          <w:rStyle w:val="1-Char"/>
          <w:rFonts w:hint="cs"/>
          <w:rtl/>
        </w:rPr>
        <w:t>ی</w:t>
      </w:r>
      <w:r w:rsidR="00AF17B9">
        <w:rPr>
          <w:rStyle w:val="1-Char"/>
          <w:rFonts w:hint="cs"/>
          <w:rtl/>
        </w:rPr>
        <w:t>نگونه</w:t>
      </w:r>
      <w:r w:rsidR="006B31CA" w:rsidRPr="007100A7">
        <w:rPr>
          <w:rStyle w:val="1-Char"/>
          <w:rFonts w:hint="cs"/>
          <w:rtl/>
        </w:rPr>
        <w:t xml:space="preserve"> بر او سلام بگو:</w:t>
      </w:r>
    </w:p>
    <w:p w:rsidR="006B31CA" w:rsidRPr="007100A7" w:rsidRDefault="006B31CA" w:rsidP="00AF1D25">
      <w:pPr>
        <w:rPr>
          <w:rStyle w:val="1-Char"/>
          <w:rtl/>
        </w:rPr>
      </w:pPr>
      <w:r w:rsidRPr="00BE2421">
        <w:rPr>
          <w:rStyle w:val="5-Char"/>
          <w:rFonts w:hint="cs"/>
          <w:rtl/>
        </w:rPr>
        <w:t>«اَلسَّلٰامُ عَلَيْ</w:t>
      </w:r>
      <w:r w:rsidR="00544D97">
        <w:rPr>
          <w:rStyle w:val="5-Char"/>
          <w:rFonts w:hint="cs"/>
          <w:rtl/>
        </w:rPr>
        <w:t xml:space="preserve">كَ </w:t>
      </w:r>
      <w:r w:rsidRPr="00BE2421">
        <w:rPr>
          <w:rStyle w:val="5-Char"/>
          <w:rFonts w:hint="cs"/>
          <w:rtl/>
        </w:rPr>
        <w:t>يٰا خَلِيْفَةَ رَسُوْلِ اللهِ</w:t>
      </w:r>
      <w:r w:rsidR="00FE6406" w:rsidRPr="00FE6406">
        <w:rPr>
          <w:rStyle w:val="1-Char"/>
          <w:rFonts w:cs="CTraditional Arabic" w:hint="cs"/>
          <w:rtl/>
        </w:rPr>
        <w:t xml:space="preserve"> ج</w:t>
      </w:r>
      <w:r w:rsidRPr="00BE2421">
        <w:rPr>
          <w:rStyle w:val="5-Char"/>
          <w:rFonts w:hint="cs"/>
          <w:rtl/>
        </w:rPr>
        <w:t>؛ اَلسَّلٰامُ عَلَيْ</w:t>
      </w:r>
      <w:r w:rsidR="00544D97">
        <w:rPr>
          <w:rStyle w:val="5-Char"/>
          <w:rFonts w:hint="cs"/>
          <w:rtl/>
        </w:rPr>
        <w:t xml:space="preserve">كَ </w:t>
      </w:r>
      <w:r w:rsidRPr="00BE2421">
        <w:rPr>
          <w:rStyle w:val="5-Char"/>
          <w:rFonts w:hint="cs"/>
          <w:rtl/>
        </w:rPr>
        <w:t>يٰا صٰاحِبَ رَسُوْلِ اللهِ وَ اَنِيْسِهِ فِي الْغٰارَ وَ رَفِيْقِهِ فِي الْاَسْفٰارِ وَ اَمْينِهِ عَلَي الْاَسْرٰارِ؛ جَزٰا</w:t>
      </w:r>
      <w:r w:rsidR="00544D97">
        <w:rPr>
          <w:rStyle w:val="5-Char"/>
          <w:rFonts w:hint="cs"/>
          <w:rtl/>
        </w:rPr>
        <w:t xml:space="preserve">كَ </w:t>
      </w:r>
      <w:r w:rsidRPr="00BE2421">
        <w:rPr>
          <w:rStyle w:val="5-Char"/>
          <w:rFonts w:hint="cs"/>
          <w:rtl/>
        </w:rPr>
        <w:t>اللهُ عَنّٰا اَفْضَلَ مٰا َجَزٰي اِمٰاماً عَنْ اُمَّةِ نَبِيِّهِ فَلَقَدْ خَلَفْتَهُ بِاَحْسَنِ خَلَفٍ وَ سَلَکْتَ طَرِيْقَهُ وَ مِنْهٰاجَهُ خَيْرَ مَسْلَکٍ وَ قٰاتَلْتَ اَهْلَ الرِّدَّةِ وَ الْبِدَعِ، وَ مَهَّدْتَ الْاِسْلٰامَ وَ شَيَّدْتَ اَرْکٰانَهُ؛ فَکُنْتَ خَيْرَ اِمٰامٍ؛ وَ وَصَلْتَ الْاَرْحٰامَ وَ لَمْ تَزَلْ قٰائِماً بِالْحَقِّ نٰاصِراً لِلدِّيْنِ وَ لِاَهْلِهِ حَتّٰي اَتٰا</w:t>
      </w:r>
      <w:r w:rsidR="00544D97">
        <w:rPr>
          <w:rStyle w:val="5-Char"/>
          <w:rFonts w:hint="cs"/>
          <w:rtl/>
        </w:rPr>
        <w:t xml:space="preserve">كَ </w:t>
      </w:r>
      <w:r w:rsidRPr="00BE2421">
        <w:rPr>
          <w:rStyle w:val="5-Char"/>
          <w:rFonts w:hint="cs"/>
          <w:rtl/>
        </w:rPr>
        <w:t>الْيَقِيْنُ. سَلِ اللهَ سُبْحٰانَهُ لَنٰا دَوٰامَ حُبِّ</w:t>
      </w:r>
      <w:r w:rsidR="00544D97">
        <w:rPr>
          <w:rStyle w:val="5-Char"/>
          <w:rFonts w:hint="cs"/>
          <w:rtl/>
        </w:rPr>
        <w:t xml:space="preserve">كَ </w:t>
      </w:r>
      <w:r w:rsidRPr="00BE2421">
        <w:rPr>
          <w:rStyle w:val="5-Char"/>
          <w:rFonts w:hint="cs"/>
          <w:rtl/>
        </w:rPr>
        <w:t>وَ الْحَشْرَ مَعَ حِزْبِ</w:t>
      </w:r>
      <w:r w:rsidR="00544D97">
        <w:rPr>
          <w:rStyle w:val="5-Char"/>
          <w:rFonts w:hint="cs"/>
          <w:rtl/>
        </w:rPr>
        <w:t xml:space="preserve">كَ </w:t>
      </w:r>
      <w:r w:rsidRPr="00BE2421">
        <w:rPr>
          <w:rStyle w:val="5-Char"/>
          <w:rFonts w:hint="cs"/>
          <w:rtl/>
        </w:rPr>
        <w:t>وَ قَبُوْلِ زِيٰارَتِنٰا؛ َالسَّلٰامُ عَلَيْ</w:t>
      </w:r>
      <w:r w:rsidR="00544D97">
        <w:rPr>
          <w:rStyle w:val="5-Char"/>
          <w:rFonts w:hint="cs"/>
          <w:rtl/>
        </w:rPr>
        <w:t xml:space="preserve">كَ </w:t>
      </w:r>
      <w:r w:rsidRPr="00BE2421">
        <w:rPr>
          <w:rStyle w:val="5-Char"/>
          <w:rFonts w:hint="cs"/>
          <w:rtl/>
        </w:rPr>
        <w:t>وَ رَحْمَةُ اللهِ وَ بَرَ</w:t>
      </w:r>
      <w:r w:rsidR="00326049" w:rsidRPr="00BE2421">
        <w:rPr>
          <w:rStyle w:val="5-Char"/>
          <w:rFonts w:ascii="Times New Roman" w:hAnsi="Times New Roman" w:cs="Times New Roman" w:hint="cs"/>
          <w:rtl/>
        </w:rPr>
        <w:t> </w:t>
      </w:r>
      <w:r w:rsidRPr="00BE2421">
        <w:rPr>
          <w:rStyle w:val="5-Char"/>
          <w:rFonts w:hint="cs"/>
          <w:rtl/>
        </w:rPr>
        <w:t>کٰاتُهُ»</w:t>
      </w:r>
      <w:r w:rsidRPr="007100A7">
        <w:rPr>
          <w:rStyle w:val="1-Char"/>
          <w:rFonts w:hint="cs"/>
          <w:rtl/>
        </w:rPr>
        <w:t xml:space="preserve">. </w:t>
      </w:r>
      <w:r w:rsidRPr="00BE2421">
        <w:rPr>
          <w:rStyle w:val="1-Char"/>
          <w:rFonts w:hint="cs"/>
          <w:rtl/>
        </w:rPr>
        <w:t>«سلام بر تو ا</w:t>
      </w:r>
      <w:r w:rsidR="00446BB7">
        <w:rPr>
          <w:rStyle w:val="1-Char"/>
          <w:rFonts w:hint="cs"/>
          <w:rtl/>
        </w:rPr>
        <w:t>ی</w:t>
      </w:r>
      <w:r w:rsidRPr="00BE2421">
        <w:rPr>
          <w:rStyle w:val="1-Char"/>
          <w:rFonts w:hint="cs"/>
          <w:rtl/>
        </w:rPr>
        <w:t xml:space="preserve"> جانش</w:t>
      </w:r>
      <w:r w:rsidR="00446BB7">
        <w:rPr>
          <w:rStyle w:val="1-Char"/>
          <w:rFonts w:hint="cs"/>
          <w:rtl/>
        </w:rPr>
        <w:t>ی</w:t>
      </w:r>
      <w:r w:rsidRPr="00BE2421">
        <w:rPr>
          <w:rStyle w:val="1-Char"/>
          <w:rFonts w:hint="cs"/>
          <w:rtl/>
        </w:rPr>
        <w:t>ن فرستاده‌</w:t>
      </w:r>
      <w:r w:rsidR="00446BB7">
        <w:rPr>
          <w:rStyle w:val="1-Char"/>
          <w:rFonts w:hint="cs"/>
          <w:rtl/>
        </w:rPr>
        <w:t>ی</w:t>
      </w:r>
      <w:r w:rsidRPr="00BE2421">
        <w:rPr>
          <w:rStyle w:val="1-Char"/>
          <w:rFonts w:hint="cs"/>
          <w:rtl/>
        </w:rPr>
        <w:t xml:space="preserve"> خدا</w:t>
      </w:r>
      <w:r w:rsidR="00FE6406" w:rsidRPr="00FE6406">
        <w:rPr>
          <w:rStyle w:val="1-Char"/>
          <w:rFonts w:cs="CTraditional Arabic" w:hint="cs"/>
          <w:rtl/>
        </w:rPr>
        <w:t xml:space="preserve"> ج</w:t>
      </w:r>
      <w:r w:rsidRPr="00BE2421">
        <w:rPr>
          <w:rStyle w:val="1-Char"/>
          <w:rFonts w:hint="cs"/>
          <w:rtl/>
        </w:rPr>
        <w:t>؛ سلام بر تو ا</w:t>
      </w:r>
      <w:r w:rsidR="00446BB7">
        <w:rPr>
          <w:rStyle w:val="1-Char"/>
          <w:rFonts w:hint="cs"/>
          <w:rtl/>
        </w:rPr>
        <w:t>ی</w:t>
      </w:r>
      <w:r w:rsidRPr="00BE2421">
        <w:rPr>
          <w:rStyle w:val="1-Char"/>
          <w:rFonts w:hint="cs"/>
          <w:rtl/>
        </w:rPr>
        <w:t xml:space="preserve"> دوست فرستاده‌</w:t>
      </w:r>
      <w:r w:rsidR="00446BB7">
        <w:rPr>
          <w:rStyle w:val="1-Char"/>
          <w:rFonts w:hint="cs"/>
          <w:rtl/>
        </w:rPr>
        <w:t>ی</w:t>
      </w:r>
      <w:r w:rsidRPr="00BE2421">
        <w:rPr>
          <w:rStyle w:val="1-Char"/>
          <w:rFonts w:hint="cs"/>
          <w:rtl/>
        </w:rPr>
        <w:t xml:space="preserve"> خدا</w:t>
      </w:r>
      <w:r w:rsidR="00FE6406" w:rsidRPr="00FE6406">
        <w:rPr>
          <w:rStyle w:val="1-Char"/>
          <w:rFonts w:cs="CTraditional Arabic" w:hint="cs"/>
          <w:rtl/>
        </w:rPr>
        <w:t xml:space="preserve"> ج</w:t>
      </w:r>
      <w:r w:rsidRPr="00BE2421">
        <w:rPr>
          <w:rStyle w:val="1-Char"/>
          <w:rFonts w:hint="cs"/>
          <w:rtl/>
        </w:rPr>
        <w:t>؛ و ا</w:t>
      </w:r>
      <w:r w:rsidR="00446BB7">
        <w:rPr>
          <w:rStyle w:val="1-Char"/>
          <w:rFonts w:hint="cs"/>
          <w:rtl/>
        </w:rPr>
        <w:t>ی</w:t>
      </w:r>
      <w:r w:rsidRPr="00BE2421">
        <w:rPr>
          <w:rStyle w:val="1-Char"/>
          <w:rFonts w:hint="cs"/>
          <w:rtl/>
        </w:rPr>
        <w:t xml:space="preserve"> مونس و غمخوار و</w:t>
      </w:r>
      <w:r w:rsidR="00446BB7">
        <w:rPr>
          <w:rStyle w:val="1-Char"/>
          <w:rFonts w:hint="cs"/>
          <w:rtl/>
        </w:rPr>
        <w:t>ی</w:t>
      </w:r>
      <w:r w:rsidRPr="00BE2421">
        <w:rPr>
          <w:rStyle w:val="1-Char"/>
          <w:rFonts w:hint="cs"/>
          <w:rtl/>
        </w:rPr>
        <w:t xml:space="preserve"> در غار ثور؛ و ا</w:t>
      </w:r>
      <w:r w:rsidR="00446BB7">
        <w:rPr>
          <w:rStyle w:val="1-Char"/>
          <w:rFonts w:hint="cs"/>
          <w:rtl/>
        </w:rPr>
        <w:t>ی</w:t>
      </w:r>
      <w:r w:rsidRPr="00BE2421">
        <w:rPr>
          <w:rStyle w:val="1-Char"/>
          <w:rFonts w:hint="cs"/>
          <w:rtl/>
        </w:rPr>
        <w:t xml:space="preserve"> رف</w:t>
      </w:r>
      <w:r w:rsidR="00446BB7">
        <w:rPr>
          <w:rStyle w:val="1-Char"/>
          <w:rFonts w:hint="cs"/>
          <w:rtl/>
        </w:rPr>
        <w:t>ی</w:t>
      </w:r>
      <w:r w:rsidRPr="00BE2421">
        <w:rPr>
          <w:rStyle w:val="1-Char"/>
          <w:rFonts w:hint="cs"/>
          <w:rtl/>
        </w:rPr>
        <w:t>ق و هم</w:t>
      </w:r>
      <w:r w:rsidR="00446BB7">
        <w:rPr>
          <w:rStyle w:val="1-Char"/>
          <w:rFonts w:hint="cs"/>
          <w:rtl/>
        </w:rPr>
        <w:t>ی</w:t>
      </w:r>
      <w:r w:rsidRPr="00BE2421">
        <w:rPr>
          <w:rStyle w:val="1-Char"/>
          <w:rFonts w:hint="cs"/>
          <w:rtl/>
        </w:rPr>
        <w:t>ار رسول خدا</w:t>
      </w:r>
      <w:r w:rsidR="00FE6406" w:rsidRPr="00FE6406">
        <w:rPr>
          <w:rStyle w:val="1-Char"/>
          <w:rFonts w:cs="CTraditional Arabic" w:hint="cs"/>
          <w:rtl/>
        </w:rPr>
        <w:t xml:space="preserve"> ج</w:t>
      </w:r>
      <w:r w:rsidRPr="00BE2421">
        <w:rPr>
          <w:rStyle w:val="1-Char"/>
          <w:rFonts w:hint="cs"/>
          <w:rtl/>
        </w:rPr>
        <w:t xml:space="preserve"> در سفرها و رازدار و</w:t>
      </w:r>
      <w:r w:rsidR="00446BB7">
        <w:rPr>
          <w:rStyle w:val="1-Char"/>
          <w:rFonts w:hint="cs"/>
          <w:rtl/>
        </w:rPr>
        <w:t>ی</w:t>
      </w:r>
      <w:r w:rsidRPr="00BE2421">
        <w:rPr>
          <w:rStyle w:val="1-Char"/>
          <w:rFonts w:hint="cs"/>
          <w:rtl/>
        </w:rPr>
        <w:t xml:space="preserve"> در اسرار؛ خداوند بلندمرتبه از جا</w:t>
      </w:r>
      <w:r w:rsidR="00446BB7">
        <w:rPr>
          <w:rStyle w:val="1-Char"/>
          <w:rFonts w:hint="cs"/>
          <w:rtl/>
        </w:rPr>
        <w:t>ی</w:t>
      </w:r>
      <w:r w:rsidRPr="00BE2421">
        <w:rPr>
          <w:rStyle w:val="1-Char"/>
          <w:rFonts w:hint="cs"/>
          <w:rtl/>
        </w:rPr>
        <w:t xml:space="preserve"> ما به تو برتر و بهتر از جزا</w:t>
      </w:r>
      <w:r w:rsidR="00446BB7">
        <w:rPr>
          <w:rStyle w:val="1-Char"/>
          <w:rFonts w:hint="cs"/>
          <w:rtl/>
        </w:rPr>
        <w:t>یی</w:t>
      </w:r>
      <w:r w:rsidRPr="00BE2421">
        <w:rPr>
          <w:rStyle w:val="1-Char"/>
          <w:rFonts w:hint="cs"/>
          <w:rtl/>
        </w:rPr>
        <w:t xml:space="preserve"> را عنا</w:t>
      </w:r>
      <w:r w:rsidR="00446BB7">
        <w:rPr>
          <w:rStyle w:val="1-Char"/>
          <w:rFonts w:hint="cs"/>
          <w:rtl/>
        </w:rPr>
        <w:t>ی</w:t>
      </w:r>
      <w:r w:rsidRPr="00BE2421">
        <w:rPr>
          <w:rStyle w:val="1-Char"/>
          <w:rFonts w:hint="cs"/>
          <w:rtl/>
        </w:rPr>
        <w:t>ت کند که به امام و پ</w:t>
      </w:r>
      <w:r w:rsidR="00446BB7">
        <w:rPr>
          <w:rStyle w:val="1-Char"/>
          <w:rFonts w:hint="cs"/>
          <w:rtl/>
        </w:rPr>
        <w:t>ی</w:t>
      </w:r>
      <w:r w:rsidRPr="00BE2421">
        <w:rPr>
          <w:rStyle w:val="1-Char"/>
          <w:rFonts w:hint="cs"/>
          <w:rtl/>
        </w:rPr>
        <w:t>شوا</w:t>
      </w:r>
      <w:r w:rsidR="00446BB7">
        <w:rPr>
          <w:rStyle w:val="1-Char"/>
          <w:rFonts w:hint="cs"/>
          <w:rtl/>
        </w:rPr>
        <w:t>یی</w:t>
      </w:r>
      <w:r w:rsidRPr="00BE2421">
        <w:rPr>
          <w:rStyle w:val="1-Char"/>
          <w:rFonts w:hint="cs"/>
          <w:rtl/>
        </w:rPr>
        <w:t xml:space="preserve"> از جا</w:t>
      </w:r>
      <w:r w:rsidR="00446BB7">
        <w:rPr>
          <w:rStyle w:val="1-Char"/>
          <w:rFonts w:hint="cs"/>
          <w:rtl/>
        </w:rPr>
        <w:t>ی</w:t>
      </w:r>
      <w:r w:rsidRPr="00BE2421">
        <w:rPr>
          <w:rStyle w:val="1-Char"/>
          <w:rFonts w:hint="cs"/>
          <w:rtl/>
        </w:rPr>
        <w:t xml:space="preserve"> امّت پ</w:t>
      </w:r>
      <w:r w:rsidR="00446BB7">
        <w:rPr>
          <w:rStyle w:val="1-Char"/>
          <w:rFonts w:hint="cs"/>
          <w:rtl/>
        </w:rPr>
        <w:t>ی</w:t>
      </w:r>
      <w:r w:rsidRPr="00BE2421">
        <w:rPr>
          <w:rStyle w:val="1-Char"/>
          <w:rFonts w:hint="cs"/>
          <w:rtl/>
        </w:rPr>
        <w:t>امبرت م</w:t>
      </w:r>
      <w:r w:rsidR="00446BB7">
        <w:rPr>
          <w:rStyle w:val="1-Char"/>
          <w:rFonts w:hint="cs"/>
          <w:rtl/>
        </w:rPr>
        <w:t>ی</w:t>
      </w:r>
      <w:r w:rsidRPr="00BE2421">
        <w:rPr>
          <w:rStyle w:val="1-Char"/>
          <w:rFonts w:hint="cs"/>
          <w:rtl/>
        </w:rPr>
        <w:t>‌دهد.</w:t>
      </w:r>
    </w:p>
    <w:p w:rsidR="006B31CA" w:rsidRPr="007100A7" w:rsidRDefault="006B31CA" w:rsidP="00AF1D25">
      <w:pPr>
        <w:rPr>
          <w:rStyle w:val="1-Char"/>
          <w:rtl/>
        </w:rPr>
      </w:pPr>
      <w:r w:rsidRPr="00BE2421">
        <w:rPr>
          <w:rStyle w:val="1-Char"/>
          <w:rFonts w:hint="cs"/>
          <w:rtl/>
        </w:rPr>
        <w:t>به راست</w:t>
      </w:r>
      <w:r w:rsidR="00446BB7">
        <w:rPr>
          <w:rStyle w:val="1-Char"/>
          <w:rFonts w:hint="cs"/>
          <w:rtl/>
        </w:rPr>
        <w:t>ی</w:t>
      </w:r>
      <w:r w:rsidRPr="00BE2421">
        <w:rPr>
          <w:rStyle w:val="1-Char"/>
          <w:rFonts w:hint="cs"/>
          <w:rtl/>
        </w:rPr>
        <w:t xml:space="preserve"> تو به نحو احسن جانش</w:t>
      </w:r>
      <w:r w:rsidR="00446BB7">
        <w:rPr>
          <w:rStyle w:val="1-Char"/>
          <w:rFonts w:hint="cs"/>
          <w:rtl/>
        </w:rPr>
        <w:t>ی</w:t>
      </w:r>
      <w:r w:rsidRPr="00BE2421">
        <w:rPr>
          <w:rStyle w:val="1-Char"/>
          <w:rFonts w:hint="cs"/>
          <w:rtl/>
        </w:rPr>
        <w:t>ن</w:t>
      </w:r>
      <w:r w:rsidR="00446BB7">
        <w:rPr>
          <w:rStyle w:val="1-Char"/>
          <w:rFonts w:hint="cs"/>
          <w:rtl/>
        </w:rPr>
        <w:t>ی</w:t>
      </w:r>
      <w:r w:rsidRPr="00BE2421">
        <w:rPr>
          <w:rStyle w:val="1-Char"/>
          <w:rFonts w:hint="cs"/>
          <w:rtl/>
        </w:rPr>
        <w:t xml:space="preserve">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را به انجام رسان</w:t>
      </w:r>
      <w:r w:rsidR="00446BB7">
        <w:rPr>
          <w:rStyle w:val="1-Char"/>
          <w:rFonts w:hint="cs"/>
          <w:rtl/>
        </w:rPr>
        <w:t>ی</w:t>
      </w:r>
      <w:r w:rsidRPr="00BE2421">
        <w:rPr>
          <w:rStyle w:val="1-Char"/>
          <w:rFonts w:hint="cs"/>
          <w:rtl/>
        </w:rPr>
        <w:t>د</w:t>
      </w:r>
      <w:r w:rsidR="00446BB7">
        <w:rPr>
          <w:rStyle w:val="1-Char"/>
          <w:rFonts w:hint="cs"/>
          <w:rtl/>
        </w:rPr>
        <w:t>ی</w:t>
      </w:r>
      <w:r w:rsidRPr="00BE2421">
        <w:rPr>
          <w:rStyle w:val="1-Char"/>
          <w:rFonts w:hint="cs"/>
          <w:rtl/>
        </w:rPr>
        <w:t xml:space="preserve"> و به بهتر</w:t>
      </w:r>
      <w:r w:rsidR="00446BB7">
        <w:rPr>
          <w:rStyle w:val="1-Char"/>
          <w:rFonts w:hint="cs"/>
          <w:rtl/>
        </w:rPr>
        <w:t>ی</w:t>
      </w:r>
      <w:r w:rsidRPr="00BE2421">
        <w:rPr>
          <w:rStyle w:val="1-Char"/>
          <w:rFonts w:hint="cs"/>
          <w:rtl/>
        </w:rPr>
        <w:t>ن وجه، بر روش و منش ا</w:t>
      </w:r>
      <w:r w:rsidR="00446BB7">
        <w:rPr>
          <w:rStyle w:val="1-Char"/>
          <w:rFonts w:hint="cs"/>
          <w:rtl/>
        </w:rPr>
        <w:t>ی</w:t>
      </w:r>
      <w:r w:rsidRPr="00BE2421">
        <w:rPr>
          <w:rStyle w:val="1-Char"/>
          <w:rFonts w:hint="cs"/>
          <w:rtl/>
        </w:rPr>
        <w:t>شان گام برداشت</w:t>
      </w:r>
      <w:r w:rsidR="00446BB7">
        <w:rPr>
          <w:rStyle w:val="1-Char"/>
          <w:rFonts w:hint="cs"/>
          <w:rtl/>
        </w:rPr>
        <w:t>ی</w:t>
      </w:r>
      <w:r w:rsidRPr="00BE2421">
        <w:rPr>
          <w:rStyle w:val="1-Char"/>
          <w:rFonts w:hint="cs"/>
          <w:rtl/>
        </w:rPr>
        <w:t>؛ و با مرتدان و بدعتگران جنگ و کارزار نمود</w:t>
      </w:r>
      <w:r w:rsidR="00446BB7">
        <w:rPr>
          <w:rStyle w:val="1-Char"/>
          <w:rFonts w:hint="cs"/>
          <w:rtl/>
        </w:rPr>
        <w:t>ی</w:t>
      </w:r>
      <w:r w:rsidRPr="00BE2421">
        <w:rPr>
          <w:rStyle w:val="1-Char"/>
          <w:rFonts w:hint="cs"/>
          <w:rtl/>
        </w:rPr>
        <w:t xml:space="preserve"> و راه را برا</w:t>
      </w:r>
      <w:r w:rsidR="00446BB7">
        <w:rPr>
          <w:rStyle w:val="1-Char"/>
          <w:rFonts w:hint="cs"/>
          <w:rtl/>
        </w:rPr>
        <w:t>ی</w:t>
      </w:r>
      <w:r w:rsidRPr="00BE2421">
        <w:rPr>
          <w:rStyle w:val="1-Char"/>
          <w:rFonts w:hint="cs"/>
          <w:rtl/>
        </w:rPr>
        <w:t xml:space="preserve"> رشد و ترقّ</w:t>
      </w:r>
      <w:r w:rsidR="00446BB7">
        <w:rPr>
          <w:rStyle w:val="1-Char"/>
          <w:rFonts w:hint="cs"/>
          <w:rtl/>
        </w:rPr>
        <w:t>ی</w:t>
      </w:r>
      <w:r w:rsidRPr="00BE2421">
        <w:rPr>
          <w:rStyle w:val="1-Char"/>
          <w:rFonts w:hint="cs"/>
          <w:rtl/>
        </w:rPr>
        <w:t xml:space="preserve"> اسلام، هموار نمود</w:t>
      </w:r>
      <w:r w:rsidR="00446BB7">
        <w:rPr>
          <w:rStyle w:val="1-Char"/>
          <w:rFonts w:hint="cs"/>
          <w:rtl/>
        </w:rPr>
        <w:t>ی</w:t>
      </w:r>
      <w:r w:rsidRPr="00BE2421">
        <w:rPr>
          <w:rStyle w:val="1-Char"/>
          <w:rFonts w:hint="cs"/>
          <w:rtl/>
        </w:rPr>
        <w:t xml:space="preserve"> و پا</w:t>
      </w:r>
      <w:r w:rsidR="00446BB7">
        <w:rPr>
          <w:rStyle w:val="1-Char"/>
          <w:rFonts w:hint="cs"/>
          <w:rtl/>
        </w:rPr>
        <w:t>ی</w:t>
      </w:r>
      <w:r w:rsidRPr="00BE2421">
        <w:rPr>
          <w:rStyle w:val="1-Char"/>
          <w:rFonts w:hint="cs"/>
          <w:rtl/>
        </w:rPr>
        <w:t>ه‌ها</w:t>
      </w:r>
      <w:r w:rsidR="00446BB7">
        <w:rPr>
          <w:rStyle w:val="1-Char"/>
          <w:rFonts w:hint="cs"/>
          <w:rtl/>
        </w:rPr>
        <w:t>ی</w:t>
      </w:r>
      <w:r w:rsidRPr="00BE2421">
        <w:rPr>
          <w:rStyle w:val="1-Char"/>
          <w:rFonts w:hint="cs"/>
          <w:rtl/>
        </w:rPr>
        <w:t xml:space="preserve"> آن را مستحکم نمود</w:t>
      </w:r>
      <w:r w:rsidR="00446BB7">
        <w:rPr>
          <w:rStyle w:val="1-Char"/>
          <w:rFonts w:hint="cs"/>
          <w:rtl/>
        </w:rPr>
        <w:t>ی</w:t>
      </w:r>
      <w:r w:rsidRPr="00BE2421">
        <w:rPr>
          <w:rStyle w:val="1-Char"/>
          <w:rFonts w:hint="cs"/>
          <w:rtl/>
        </w:rPr>
        <w:t>؛ به راست</w:t>
      </w:r>
      <w:r w:rsidR="00446BB7">
        <w:rPr>
          <w:rStyle w:val="1-Char"/>
          <w:rFonts w:hint="cs"/>
          <w:rtl/>
        </w:rPr>
        <w:t>ی</w:t>
      </w:r>
      <w:r w:rsidRPr="00BE2421">
        <w:rPr>
          <w:rStyle w:val="1-Char"/>
          <w:rFonts w:hint="cs"/>
          <w:rtl/>
        </w:rPr>
        <w:t xml:space="preserve"> تو بهتر</w:t>
      </w:r>
      <w:r w:rsidR="00446BB7">
        <w:rPr>
          <w:rStyle w:val="1-Char"/>
          <w:rFonts w:hint="cs"/>
          <w:rtl/>
        </w:rPr>
        <w:t>ی</w:t>
      </w:r>
      <w:r w:rsidRPr="00BE2421">
        <w:rPr>
          <w:rStyle w:val="1-Char"/>
          <w:rFonts w:hint="cs"/>
          <w:rtl/>
        </w:rPr>
        <w:t>ن امام و پ</w:t>
      </w:r>
      <w:r w:rsidR="00446BB7">
        <w:rPr>
          <w:rStyle w:val="1-Char"/>
          <w:rFonts w:hint="cs"/>
          <w:rtl/>
        </w:rPr>
        <w:t>ی</w:t>
      </w:r>
      <w:r w:rsidRPr="00BE2421">
        <w:rPr>
          <w:rStyle w:val="1-Char"/>
          <w:rFonts w:hint="cs"/>
          <w:rtl/>
        </w:rPr>
        <w:t>شوا بود</w:t>
      </w:r>
      <w:r w:rsidR="00446BB7">
        <w:rPr>
          <w:rStyle w:val="1-Char"/>
          <w:rFonts w:hint="cs"/>
          <w:rtl/>
        </w:rPr>
        <w:t>ی</w:t>
      </w:r>
      <w:r w:rsidRPr="00BE2421">
        <w:rPr>
          <w:rStyle w:val="1-Char"/>
          <w:rFonts w:hint="cs"/>
          <w:rtl/>
        </w:rPr>
        <w:t>؛ صله‌</w:t>
      </w:r>
      <w:r w:rsidR="00446BB7">
        <w:rPr>
          <w:rStyle w:val="1-Char"/>
          <w:rFonts w:hint="cs"/>
          <w:rtl/>
        </w:rPr>
        <w:t>ی</w:t>
      </w:r>
      <w:r w:rsidRPr="00BE2421">
        <w:rPr>
          <w:rStyle w:val="1-Char"/>
          <w:rFonts w:hint="cs"/>
          <w:rtl/>
        </w:rPr>
        <w:t xml:space="preserve"> ارحام را وصل نمود</w:t>
      </w:r>
      <w:r w:rsidR="00446BB7">
        <w:rPr>
          <w:rStyle w:val="1-Char"/>
          <w:rFonts w:hint="cs"/>
          <w:rtl/>
        </w:rPr>
        <w:t>ی</w:t>
      </w:r>
      <w:r w:rsidRPr="00BE2421">
        <w:rPr>
          <w:rStyle w:val="1-Char"/>
          <w:rFonts w:hint="cs"/>
          <w:rtl/>
        </w:rPr>
        <w:t>؛ و تا دم مرگ، پ</w:t>
      </w:r>
      <w:r w:rsidR="00446BB7">
        <w:rPr>
          <w:rStyle w:val="1-Char"/>
          <w:rFonts w:hint="cs"/>
          <w:rtl/>
        </w:rPr>
        <w:t>ی</w:t>
      </w:r>
      <w:r w:rsidRPr="00BE2421">
        <w:rPr>
          <w:rStyle w:val="1-Char"/>
          <w:rFonts w:hint="cs"/>
          <w:rtl/>
        </w:rPr>
        <w:t xml:space="preserve">وسته به دنبال حقّ و </w:t>
      </w:r>
      <w:r w:rsidR="00446BB7">
        <w:rPr>
          <w:rStyle w:val="1-Char"/>
          <w:rFonts w:hint="cs"/>
          <w:rtl/>
        </w:rPr>
        <w:t>ی</w:t>
      </w:r>
      <w:r w:rsidRPr="00BE2421">
        <w:rPr>
          <w:rStyle w:val="1-Char"/>
          <w:rFonts w:hint="cs"/>
          <w:rtl/>
        </w:rPr>
        <w:t xml:space="preserve">ار و </w:t>
      </w:r>
      <w:r w:rsidR="00446BB7">
        <w:rPr>
          <w:rStyle w:val="1-Char"/>
          <w:rFonts w:hint="cs"/>
          <w:rtl/>
        </w:rPr>
        <w:t>ی</w:t>
      </w:r>
      <w:r w:rsidRPr="00BE2421">
        <w:rPr>
          <w:rStyle w:val="1-Char"/>
          <w:rFonts w:hint="cs"/>
          <w:rtl/>
        </w:rPr>
        <w:t>اور د</w:t>
      </w:r>
      <w:r w:rsidR="00446BB7">
        <w:rPr>
          <w:rStyle w:val="1-Char"/>
          <w:rFonts w:hint="cs"/>
          <w:rtl/>
        </w:rPr>
        <w:t>ی</w:t>
      </w:r>
      <w:r w:rsidRPr="00BE2421">
        <w:rPr>
          <w:rStyle w:val="1-Char"/>
          <w:rFonts w:hint="cs"/>
          <w:rtl/>
        </w:rPr>
        <w:t>ن و د</w:t>
      </w:r>
      <w:r w:rsidR="00446BB7">
        <w:rPr>
          <w:rStyle w:val="1-Char"/>
          <w:rFonts w:hint="cs"/>
          <w:rtl/>
        </w:rPr>
        <w:t>ی</w:t>
      </w:r>
      <w:r w:rsidRPr="00BE2421">
        <w:rPr>
          <w:rStyle w:val="1-Char"/>
          <w:rFonts w:hint="cs"/>
          <w:rtl/>
        </w:rPr>
        <w:t>نداران بود</w:t>
      </w:r>
      <w:r w:rsidR="00446BB7">
        <w:rPr>
          <w:rStyle w:val="1-Char"/>
          <w:rFonts w:hint="cs"/>
          <w:rtl/>
        </w:rPr>
        <w:t>ی</w:t>
      </w:r>
      <w:r w:rsidRPr="00BE2421">
        <w:rPr>
          <w:rStyle w:val="1-Char"/>
          <w:rFonts w:hint="cs"/>
          <w:rtl/>
        </w:rPr>
        <w:t>؛ از خداوند پاک بخواه تا ما را بر محبّت تو پا</w:t>
      </w:r>
      <w:r w:rsidR="00446BB7">
        <w:rPr>
          <w:rStyle w:val="1-Char"/>
          <w:rFonts w:hint="cs"/>
          <w:rtl/>
        </w:rPr>
        <w:t>ی</w:t>
      </w:r>
      <w:r w:rsidRPr="00BE2421">
        <w:rPr>
          <w:rStyle w:val="1-Char"/>
          <w:rFonts w:hint="cs"/>
          <w:rtl/>
        </w:rPr>
        <w:t>دار بدارد و همراه با گروه و جماعتت، حشر بگرداند و ز</w:t>
      </w:r>
      <w:r w:rsidR="00446BB7">
        <w:rPr>
          <w:rStyle w:val="1-Char"/>
          <w:rFonts w:hint="cs"/>
          <w:rtl/>
        </w:rPr>
        <w:t>ی</w:t>
      </w:r>
      <w:r w:rsidRPr="00BE2421">
        <w:rPr>
          <w:rStyle w:val="1-Char"/>
          <w:rFonts w:hint="cs"/>
          <w:rtl/>
        </w:rPr>
        <w:t>ارت ما را بپذ</w:t>
      </w:r>
      <w:r w:rsidR="00446BB7">
        <w:rPr>
          <w:rStyle w:val="1-Char"/>
          <w:rFonts w:hint="cs"/>
          <w:rtl/>
        </w:rPr>
        <w:t>ی</w:t>
      </w:r>
      <w:r w:rsidRPr="00BE2421">
        <w:rPr>
          <w:rStyle w:val="1-Char"/>
          <w:rFonts w:hint="cs"/>
          <w:rtl/>
        </w:rPr>
        <w:t>رد؛ سلام و رحمت و برکت‌ها</w:t>
      </w:r>
      <w:r w:rsidR="00446BB7">
        <w:rPr>
          <w:rStyle w:val="1-Char"/>
          <w:rFonts w:hint="cs"/>
          <w:rtl/>
        </w:rPr>
        <w:t>ی</w:t>
      </w:r>
      <w:r w:rsidRPr="00BE2421">
        <w:rPr>
          <w:rStyle w:val="1-Char"/>
          <w:rFonts w:hint="cs"/>
          <w:rtl/>
        </w:rPr>
        <w:t xml:space="preserve"> خدا بر تو باد»</w:t>
      </w:r>
      <w:r w:rsidRPr="007100A7">
        <w:rPr>
          <w:rStyle w:val="1-Char"/>
          <w:rFonts w:hint="cs"/>
          <w:rtl/>
        </w:rPr>
        <w:t>.</w:t>
      </w:r>
    </w:p>
    <w:p w:rsidR="006B31CA" w:rsidRPr="007100A7" w:rsidRDefault="006B31CA" w:rsidP="00AF1D25">
      <w:pPr>
        <w:rPr>
          <w:rStyle w:val="1-Char"/>
          <w:rtl/>
        </w:rPr>
      </w:pPr>
      <w:r w:rsidRPr="007100A7">
        <w:rPr>
          <w:rStyle w:val="1-Char"/>
          <w:rFonts w:hint="cs"/>
          <w:rtl/>
        </w:rPr>
        <w:t>سپس [بعد از سلام گفتن بر ابوبکر صدّ</w:t>
      </w:r>
      <w:r w:rsidR="00446BB7">
        <w:rPr>
          <w:rStyle w:val="1-Char"/>
          <w:rFonts w:hint="cs"/>
          <w:rtl/>
        </w:rPr>
        <w:t>ی</w:t>
      </w:r>
      <w:r w:rsidRPr="007100A7">
        <w:rPr>
          <w:rStyle w:val="1-Char"/>
          <w:rFonts w:hint="cs"/>
          <w:rtl/>
        </w:rPr>
        <w:t>ق</w:t>
      </w:r>
      <w:r w:rsidR="00FE6406" w:rsidRPr="00FE6406">
        <w:rPr>
          <w:rStyle w:val="1-Char"/>
          <w:rFonts w:cs="CTraditional Arabic" w:hint="cs"/>
          <w:rtl/>
        </w:rPr>
        <w:t>س</w:t>
      </w:r>
      <w:r w:rsidRPr="007100A7">
        <w:rPr>
          <w:rStyle w:val="1-Char"/>
          <w:rFonts w:hint="cs"/>
          <w:rtl/>
        </w:rPr>
        <w:t xml:space="preserve">]، از طرف راست به </w:t>
      </w:r>
      <w:r w:rsidRPr="00FE6406">
        <w:rPr>
          <w:rStyle w:val="9-Char"/>
          <w:rFonts w:eastAsia="Batang" w:hint="cs"/>
          <w:rtl/>
        </w:rPr>
        <w:t>اندازه‌</w:t>
      </w:r>
      <w:r w:rsidR="00446BB7">
        <w:rPr>
          <w:rStyle w:val="9-Char"/>
          <w:rFonts w:eastAsia="Batang" w:hint="cs"/>
          <w:rtl/>
        </w:rPr>
        <w:t>ی</w:t>
      </w:r>
      <w:r w:rsidRPr="00FE6406">
        <w:rPr>
          <w:rStyle w:val="9-Char"/>
          <w:rFonts w:eastAsia="Batang" w:hint="cs"/>
          <w:rtl/>
        </w:rPr>
        <w:t xml:space="preserve"> </w:t>
      </w:r>
      <w:r w:rsidR="00446BB7">
        <w:rPr>
          <w:rStyle w:val="9-Char"/>
          <w:rFonts w:eastAsia="Batang" w:hint="cs"/>
          <w:rtl/>
        </w:rPr>
        <w:t>ی</w:t>
      </w:r>
      <w:r w:rsidRPr="00FE6406">
        <w:rPr>
          <w:rStyle w:val="9-Char"/>
          <w:rFonts w:eastAsia="Batang" w:hint="cs"/>
          <w:rtl/>
        </w:rPr>
        <w:t>ک ذراع</w:t>
      </w:r>
      <w:r w:rsidRPr="007100A7">
        <w:rPr>
          <w:rStyle w:val="1-Char"/>
          <w:rFonts w:hint="cs"/>
          <w:rtl/>
        </w:rPr>
        <w:t xml:space="preserve"> د</w:t>
      </w:r>
      <w:r w:rsidR="00446BB7">
        <w:rPr>
          <w:rStyle w:val="1-Char"/>
          <w:rFonts w:hint="cs"/>
          <w:rtl/>
        </w:rPr>
        <w:t>ی</w:t>
      </w:r>
      <w:r w:rsidRPr="007100A7">
        <w:rPr>
          <w:rStyle w:val="1-Char"/>
          <w:rFonts w:hint="cs"/>
          <w:rtl/>
        </w:rPr>
        <w:t>گر، خو</w:t>
      </w:r>
      <w:r w:rsidR="00446BB7">
        <w:rPr>
          <w:rStyle w:val="1-Char"/>
          <w:rFonts w:hint="cs"/>
          <w:rtl/>
        </w:rPr>
        <w:t>ی</w:t>
      </w:r>
      <w:r w:rsidRPr="007100A7">
        <w:rPr>
          <w:rStyle w:val="1-Char"/>
          <w:rFonts w:hint="cs"/>
          <w:rtl/>
        </w:rPr>
        <w:t>شتن را به سو</w:t>
      </w:r>
      <w:r w:rsidR="00446BB7">
        <w:rPr>
          <w:rStyle w:val="1-Char"/>
          <w:rFonts w:hint="cs"/>
          <w:rtl/>
        </w:rPr>
        <w:t>ی</w:t>
      </w:r>
      <w:r w:rsidRPr="007100A7">
        <w:rPr>
          <w:rStyle w:val="1-Char"/>
          <w:rFonts w:hint="cs"/>
          <w:rtl/>
        </w:rPr>
        <w:t xml:space="preserve"> عقب بکش تا برابر سر ام</w:t>
      </w:r>
      <w:r w:rsidR="00446BB7">
        <w:rPr>
          <w:rStyle w:val="1-Char"/>
          <w:rFonts w:hint="cs"/>
          <w:rtl/>
        </w:rPr>
        <w:t>ی</w:t>
      </w:r>
      <w:r w:rsidRPr="007100A7">
        <w:rPr>
          <w:rStyle w:val="1-Char"/>
          <w:rFonts w:hint="cs"/>
          <w:rtl/>
        </w:rPr>
        <w:t>رالمؤمن</w:t>
      </w:r>
      <w:r w:rsidR="00446BB7">
        <w:rPr>
          <w:rStyle w:val="1-Char"/>
          <w:rFonts w:hint="cs"/>
          <w:rtl/>
        </w:rPr>
        <w:t>ی</w:t>
      </w:r>
      <w:r w:rsidRPr="007100A7">
        <w:rPr>
          <w:rStyle w:val="1-Char"/>
          <w:rFonts w:hint="cs"/>
          <w:rtl/>
        </w:rPr>
        <w:t>ن، عمر بن خطاب</w:t>
      </w:r>
      <w:r w:rsidR="00FE6406" w:rsidRPr="00FE6406">
        <w:rPr>
          <w:rStyle w:val="1-Char"/>
          <w:rFonts w:cs="CTraditional Arabic" w:hint="cs"/>
          <w:rtl/>
        </w:rPr>
        <w:t>س</w:t>
      </w:r>
      <w:r w:rsidRPr="007100A7">
        <w:rPr>
          <w:rStyle w:val="1-Char"/>
          <w:rFonts w:hint="cs"/>
          <w:rtl/>
        </w:rPr>
        <w:t xml:space="preserve"> قرار بگ</w:t>
      </w:r>
      <w:r w:rsidR="00446BB7">
        <w:rPr>
          <w:rStyle w:val="1-Char"/>
          <w:rFonts w:hint="cs"/>
          <w:rtl/>
        </w:rPr>
        <w:t>ی</w:t>
      </w:r>
      <w:r w:rsidRPr="007100A7">
        <w:rPr>
          <w:rStyle w:val="1-Char"/>
          <w:rFonts w:hint="cs"/>
          <w:rtl/>
        </w:rPr>
        <w:t>ر</w:t>
      </w:r>
      <w:r w:rsidR="00446BB7">
        <w:rPr>
          <w:rStyle w:val="1-Char"/>
          <w:rFonts w:hint="cs"/>
          <w:rtl/>
        </w:rPr>
        <w:t>ی</w:t>
      </w:r>
      <w:r w:rsidRPr="007100A7">
        <w:rPr>
          <w:rStyle w:val="1-Char"/>
          <w:rFonts w:hint="cs"/>
          <w:rtl/>
        </w:rPr>
        <w:t xml:space="preserve">؛ و </w:t>
      </w:r>
      <w:r w:rsidR="00AF17B9">
        <w:rPr>
          <w:rStyle w:val="1-Char"/>
          <w:rFonts w:hint="cs"/>
          <w:rtl/>
        </w:rPr>
        <w:t>ا</w:t>
      </w:r>
      <w:r w:rsidR="00446BB7">
        <w:rPr>
          <w:rStyle w:val="1-Char"/>
          <w:rFonts w:hint="cs"/>
          <w:rtl/>
        </w:rPr>
        <w:t>ی</w:t>
      </w:r>
      <w:r w:rsidR="00AF17B9">
        <w:rPr>
          <w:rStyle w:val="1-Char"/>
          <w:rFonts w:hint="cs"/>
          <w:rtl/>
        </w:rPr>
        <w:t>نگونه</w:t>
      </w:r>
      <w:r w:rsidRPr="007100A7">
        <w:rPr>
          <w:rStyle w:val="1-Char"/>
          <w:rFonts w:hint="cs"/>
          <w:rtl/>
        </w:rPr>
        <w:t xml:space="preserve"> بر و</w:t>
      </w:r>
      <w:r w:rsidR="00446BB7">
        <w:rPr>
          <w:rStyle w:val="1-Char"/>
          <w:rFonts w:hint="cs"/>
          <w:rtl/>
        </w:rPr>
        <w:t>ی</w:t>
      </w:r>
      <w:r w:rsidRPr="007100A7">
        <w:rPr>
          <w:rStyle w:val="1-Char"/>
          <w:rFonts w:hint="cs"/>
          <w:rtl/>
        </w:rPr>
        <w:t xml:space="preserve"> سلام کن:</w:t>
      </w:r>
    </w:p>
    <w:p w:rsidR="006B31CA" w:rsidRPr="007100A7" w:rsidRDefault="006B31CA" w:rsidP="00AF1D25">
      <w:pPr>
        <w:rPr>
          <w:rStyle w:val="1-Char"/>
          <w:rtl/>
        </w:rPr>
      </w:pPr>
      <w:r w:rsidRPr="00BE2421">
        <w:rPr>
          <w:rStyle w:val="5-Char"/>
          <w:rFonts w:hint="cs"/>
          <w:rtl/>
        </w:rPr>
        <w:t>«اَلسَّلٰامُ عَلَيْ</w:t>
      </w:r>
      <w:r w:rsidR="00544D97">
        <w:rPr>
          <w:rStyle w:val="5-Char"/>
          <w:rFonts w:hint="cs"/>
          <w:rtl/>
        </w:rPr>
        <w:t xml:space="preserve">كَ </w:t>
      </w:r>
      <w:r w:rsidRPr="00BE2421">
        <w:rPr>
          <w:rStyle w:val="5-Char"/>
          <w:rFonts w:hint="cs"/>
          <w:rtl/>
        </w:rPr>
        <w:t>يٰا اَمِيْرَالْمُؤْمِنِيْنَ؛ اَلسَّلٰامُ عَلَيْ</w:t>
      </w:r>
      <w:r w:rsidR="00544D97">
        <w:rPr>
          <w:rStyle w:val="5-Char"/>
          <w:rFonts w:hint="cs"/>
          <w:rtl/>
        </w:rPr>
        <w:t xml:space="preserve">كَ </w:t>
      </w:r>
      <w:r w:rsidRPr="00BE2421">
        <w:rPr>
          <w:rStyle w:val="5-Char"/>
          <w:rFonts w:hint="cs"/>
          <w:rtl/>
        </w:rPr>
        <w:t>يٰا مُظْهِرَ الْاِسْلٰامِ؛ اَلسَّلٰامُ عَلَيْ</w:t>
      </w:r>
      <w:r w:rsidR="00544D97">
        <w:rPr>
          <w:rStyle w:val="5-Char"/>
          <w:rFonts w:hint="cs"/>
          <w:rtl/>
        </w:rPr>
        <w:t xml:space="preserve">كَ </w:t>
      </w:r>
      <w:r w:rsidRPr="00BE2421">
        <w:rPr>
          <w:rStyle w:val="5-Char"/>
          <w:rFonts w:hint="cs"/>
          <w:rtl/>
        </w:rPr>
        <w:t>يٰا مُکَسِّرَ الْاَصْنٰامِ؛ جَزٰا</w:t>
      </w:r>
      <w:r w:rsidR="00544D97">
        <w:rPr>
          <w:rStyle w:val="5-Char"/>
          <w:rFonts w:hint="cs"/>
          <w:rtl/>
        </w:rPr>
        <w:t xml:space="preserve">كَ </w:t>
      </w:r>
      <w:r w:rsidRPr="00BE2421">
        <w:rPr>
          <w:rStyle w:val="5-Char"/>
          <w:rFonts w:hint="cs"/>
          <w:rtl/>
        </w:rPr>
        <w:t>اللهُ عَنّٰا اَفْضَلَ الْجَزٰاء؛ لَقَدْ نَصَرْتَ الْاِسْلٰامَ وَ الْمُسْلِمِيْنَ وَ فَتَحْتَ مُعَظَّمَ الْبِلٰادِ بَعْدَ سَيِّدِ الْمُرْسَلِيْنَ وَ کَفَلْتَ الْاَيْتٰامَ وَ وَصَلْتَ الْاَرْحٰامَ وَ قَوِيَ بِ</w:t>
      </w:r>
      <w:r w:rsidR="00544D97">
        <w:rPr>
          <w:rStyle w:val="5-Char"/>
          <w:rFonts w:hint="cs"/>
          <w:rtl/>
        </w:rPr>
        <w:t xml:space="preserve">كَ </w:t>
      </w:r>
      <w:r w:rsidRPr="00BE2421">
        <w:rPr>
          <w:rStyle w:val="5-Char"/>
          <w:rFonts w:hint="cs"/>
          <w:rtl/>
        </w:rPr>
        <w:t>الْاِسْلٰامُ وَ کُنْتَ لِلْمُسْلِمِيْنَ اِمٰاماً مَّرْضِيّاً وَ هٰادِياً مَّهْدِيّاًً؛ جَمَعْتَ شَمْلَهُمْ وَ اَعَنْتَ فَقِيْرَهُمْ وَ جَبَرْتَ کَسِيْرَهُمْ؛ اَلسَّلٰامُ عَلَيْ</w:t>
      </w:r>
      <w:r w:rsidR="00544D97">
        <w:rPr>
          <w:rStyle w:val="5-Char"/>
          <w:rFonts w:hint="cs"/>
          <w:rtl/>
        </w:rPr>
        <w:t xml:space="preserve">كَ </w:t>
      </w:r>
      <w:r w:rsidRPr="00BE2421">
        <w:rPr>
          <w:rStyle w:val="5-Char"/>
          <w:rFonts w:hint="cs"/>
          <w:rtl/>
        </w:rPr>
        <w:t>وَ رَحْمَةُ اللهِ وَ بَرَکٰاتُهُ»</w:t>
      </w:r>
      <w:r w:rsidRPr="007100A7">
        <w:rPr>
          <w:rStyle w:val="1-Char"/>
          <w:rFonts w:hint="cs"/>
          <w:rtl/>
        </w:rPr>
        <w:t>.</w:t>
      </w:r>
    </w:p>
    <w:p w:rsidR="006B31CA" w:rsidRPr="007100A7" w:rsidRDefault="006B31CA" w:rsidP="00AF1D25">
      <w:pPr>
        <w:rPr>
          <w:rStyle w:val="1-Char"/>
          <w:rtl/>
        </w:rPr>
      </w:pPr>
      <w:r w:rsidRPr="00BE2421">
        <w:rPr>
          <w:rStyle w:val="1-Char"/>
          <w:rFonts w:hint="cs"/>
          <w:rtl/>
        </w:rPr>
        <w:t>«سلام بر تو ا</w:t>
      </w:r>
      <w:r w:rsidR="00446BB7">
        <w:rPr>
          <w:rStyle w:val="1-Char"/>
          <w:rFonts w:hint="cs"/>
          <w:rtl/>
        </w:rPr>
        <w:t>ی</w:t>
      </w:r>
      <w:r w:rsidRPr="00BE2421">
        <w:rPr>
          <w:rStyle w:val="1-Char"/>
          <w:rFonts w:hint="cs"/>
          <w:rtl/>
        </w:rPr>
        <w:t xml:space="preserve"> ام</w:t>
      </w:r>
      <w:r w:rsidR="00446BB7">
        <w:rPr>
          <w:rStyle w:val="1-Char"/>
          <w:rFonts w:hint="cs"/>
          <w:rtl/>
        </w:rPr>
        <w:t>ی</w:t>
      </w:r>
      <w:r w:rsidRPr="00BE2421">
        <w:rPr>
          <w:rStyle w:val="1-Char"/>
          <w:rFonts w:hint="cs"/>
          <w:rtl/>
        </w:rPr>
        <w:t>ر مؤمنان؛ سلام بر تو ا</w:t>
      </w:r>
      <w:r w:rsidR="00446BB7">
        <w:rPr>
          <w:rStyle w:val="1-Char"/>
          <w:rFonts w:hint="cs"/>
          <w:rtl/>
        </w:rPr>
        <w:t>ی</w:t>
      </w:r>
      <w:r w:rsidRPr="00BE2421">
        <w:rPr>
          <w:rStyle w:val="1-Char"/>
          <w:rFonts w:hint="cs"/>
          <w:rtl/>
        </w:rPr>
        <w:t xml:space="preserve"> ظاهر کننده‌</w:t>
      </w:r>
      <w:r w:rsidR="00446BB7">
        <w:rPr>
          <w:rStyle w:val="1-Char"/>
          <w:rFonts w:hint="cs"/>
          <w:rtl/>
        </w:rPr>
        <w:t>ی</w:t>
      </w:r>
      <w:r w:rsidRPr="00BE2421">
        <w:rPr>
          <w:rStyle w:val="1-Char"/>
          <w:rFonts w:hint="cs"/>
          <w:rtl/>
        </w:rPr>
        <w:t xml:space="preserve"> اسلام؛ سلام بر تو ا</w:t>
      </w:r>
      <w:r w:rsidR="00446BB7">
        <w:rPr>
          <w:rStyle w:val="1-Char"/>
          <w:rFonts w:hint="cs"/>
          <w:rtl/>
        </w:rPr>
        <w:t>ی</w:t>
      </w:r>
      <w:r w:rsidRPr="00BE2421">
        <w:rPr>
          <w:rStyle w:val="1-Char"/>
          <w:rFonts w:hint="cs"/>
          <w:rtl/>
        </w:rPr>
        <w:t xml:space="preserve"> شکننده‌</w:t>
      </w:r>
      <w:r w:rsidR="00446BB7">
        <w:rPr>
          <w:rStyle w:val="1-Char"/>
          <w:rFonts w:hint="cs"/>
          <w:rtl/>
        </w:rPr>
        <w:t>ی</w:t>
      </w:r>
      <w:r w:rsidRPr="00BE2421">
        <w:rPr>
          <w:rStyle w:val="1-Char"/>
          <w:rFonts w:hint="cs"/>
          <w:rtl/>
        </w:rPr>
        <w:t xml:space="preserve"> بت‌ها؛ خداوند بهتر</w:t>
      </w:r>
      <w:r w:rsidR="00446BB7">
        <w:rPr>
          <w:rStyle w:val="1-Char"/>
          <w:rFonts w:hint="cs"/>
          <w:rtl/>
        </w:rPr>
        <w:t>ی</w:t>
      </w:r>
      <w:r w:rsidRPr="00BE2421">
        <w:rPr>
          <w:rStyle w:val="1-Char"/>
          <w:rFonts w:hint="cs"/>
          <w:rtl/>
        </w:rPr>
        <w:t>ن جزا را از جانب ما به تو عطا فرما</w:t>
      </w:r>
      <w:r w:rsidR="00446BB7">
        <w:rPr>
          <w:rStyle w:val="1-Char"/>
          <w:rFonts w:hint="cs"/>
          <w:rtl/>
        </w:rPr>
        <w:t>ی</w:t>
      </w:r>
      <w:r w:rsidRPr="00BE2421">
        <w:rPr>
          <w:rStyle w:val="1-Char"/>
          <w:rFonts w:hint="cs"/>
          <w:rtl/>
        </w:rPr>
        <w:t>د؛ به راست</w:t>
      </w:r>
      <w:r w:rsidR="00446BB7">
        <w:rPr>
          <w:rStyle w:val="1-Char"/>
          <w:rFonts w:hint="cs"/>
          <w:rtl/>
        </w:rPr>
        <w:t>ی</w:t>
      </w:r>
      <w:r w:rsidRPr="00BE2421">
        <w:rPr>
          <w:rStyle w:val="1-Char"/>
          <w:rFonts w:hint="cs"/>
          <w:rtl/>
        </w:rPr>
        <w:t xml:space="preserve"> تو اسلام و مسلمانان را نصرت نمود</w:t>
      </w:r>
      <w:r w:rsidR="00446BB7">
        <w:rPr>
          <w:rStyle w:val="1-Char"/>
          <w:rFonts w:hint="cs"/>
          <w:rtl/>
        </w:rPr>
        <w:t>ی</w:t>
      </w:r>
      <w:r w:rsidRPr="00BE2421">
        <w:rPr>
          <w:rStyle w:val="1-Char"/>
          <w:rFonts w:hint="cs"/>
          <w:rtl/>
        </w:rPr>
        <w:t xml:space="preserve"> و پس از سالار پ</w:t>
      </w:r>
      <w:r w:rsidR="00446BB7">
        <w:rPr>
          <w:rStyle w:val="1-Char"/>
          <w:rFonts w:hint="cs"/>
          <w:rtl/>
        </w:rPr>
        <w:t>ی</w:t>
      </w:r>
      <w:r w:rsidRPr="00BE2421">
        <w:rPr>
          <w:rStyle w:val="1-Char"/>
          <w:rFonts w:hint="cs"/>
          <w:rtl/>
        </w:rPr>
        <w:t>امبران، ب</w:t>
      </w:r>
      <w:r w:rsidR="00446BB7">
        <w:rPr>
          <w:rStyle w:val="1-Char"/>
          <w:rFonts w:hint="cs"/>
          <w:rtl/>
        </w:rPr>
        <w:t>ی</w:t>
      </w:r>
      <w:r w:rsidRPr="00BE2421">
        <w:rPr>
          <w:rStyle w:val="1-Char"/>
          <w:rFonts w:hint="cs"/>
          <w:rtl/>
        </w:rPr>
        <w:t>شتر شهرها را فتح نمود</w:t>
      </w:r>
      <w:r w:rsidR="00446BB7">
        <w:rPr>
          <w:rStyle w:val="1-Char"/>
          <w:rFonts w:hint="cs"/>
          <w:rtl/>
        </w:rPr>
        <w:t>ی</w:t>
      </w:r>
      <w:r w:rsidRPr="00BE2421">
        <w:rPr>
          <w:rStyle w:val="1-Char"/>
          <w:rFonts w:hint="cs"/>
          <w:rtl/>
        </w:rPr>
        <w:t xml:space="preserve">؛ به </w:t>
      </w:r>
      <w:r w:rsidR="00446BB7">
        <w:rPr>
          <w:rStyle w:val="1-Char"/>
          <w:rFonts w:hint="cs"/>
          <w:rtl/>
        </w:rPr>
        <w:t>ی</w:t>
      </w:r>
      <w:r w:rsidRPr="00BE2421">
        <w:rPr>
          <w:rStyle w:val="1-Char"/>
          <w:rFonts w:hint="cs"/>
          <w:rtl/>
        </w:rPr>
        <w:t>ت</w:t>
      </w:r>
      <w:r w:rsidR="00446BB7">
        <w:rPr>
          <w:rStyle w:val="1-Char"/>
          <w:rFonts w:hint="cs"/>
          <w:rtl/>
        </w:rPr>
        <w:t>ی</w:t>
      </w:r>
      <w:r w:rsidRPr="00BE2421">
        <w:rPr>
          <w:rStyle w:val="1-Char"/>
          <w:rFonts w:hint="cs"/>
          <w:rtl/>
        </w:rPr>
        <w:t>مان رس</w:t>
      </w:r>
      <w:r w:rsidR="00446BB7">
        <w:rPr>
          <w:rStyle w:val="1-Char"/>
          <w:rFonts w:hint="cs"/>
          <w:rtl/>
        </w:rPr>
        <w:t>ی</w:t>
      </w:r>
      <w:r w:rsidRPr="00BE2421">
        <w:rPr>
          <w:rStyle w:val="1-Char"/>
          <w:rFonts w:hint="cs"/>
          <w:rtl/>
        </w:rPr>
        <w:t>دگ</w:t>
      </w:r>
      <w:r w:rsidR="00446BB7">
        <w:rPr>
          <w:rStyle w:val="1-Char"/>
          <w:rFonts w:hint="cs"/>
          <w:rtl/>
        </w:rPr>
        <w:t>ی</w:t>
      </w:r>
      <w:r w:rsidRPr="00BE2421">
        <w:rPr>
          <w:rStyle w:val="1-Char"/>
          <w:rFonts w:hint="cs"/>
          <w:rtl/>
        </w:rPr>
        <w:t xml:space="preserve"> کرد</w:t>
      </w:r>
      <w:r w:rsidR="00446BB7">
        <w:rPr>
          <w:rStyle w:val="1-Char"/>
          <w:rFonts w:hint="cs"/>
          <w:rtl/>
        </w:rPr>
        <w:t>ی</w:t>
      </w:r>
      <w:r w:rsidRPr="00BE2421">
        <w:rPr>
          <w:rStyle w:val="1-Char"/>
          <w:rFonts w:hint="cs"/>
          <w:rtl/>
        </w:rPr>
        <w:t>؛ و صله رحم</w:t>
      </w:r>
      <w:r w:rsidR="00446BB7">
        <w:rPr>
          <w:rStyle w:val="1-Char"/>
          <w:rFonts w:hint="cs"/>
          <w:rtl/>
        </w:rPr>
        <w:t>ی</w:t>
      </w:r>
      <w:r w:rsidRPr="00BE2421">
        <w:rPr>
          <w:rStyle w:val="1-Char"/>
          <w:rFonts w:hint="cs"/>
          <w:rtl/>
        </w:rPr>
        <w:t xml:space="preserve"> را به جا</w:t>
      </w:r>
      <w:r w:rsidR="00446BB7">
        <w:rPr>
          <w:rStyle w:val="1-Char"/>
          <w:rFonts w:hint="cs"/>
          <w:rtl/>
        </w:rPr>
        <w:t>ی</w:t>
      </w:r>
      <w:r w:rsidRPr="00BE2421">
        <w:rPr>
          <w:rStyle w:val="1-Char"/>
          <w:rFonts w:hint="cs"/>
          <w:rtl/>
        </w:rPr>
        <w:t xml:space="preserve"> آورد</w:t>
      </w:r>
      <w:r w:rsidR="00446BB7">
        <w:rPr>
          <w:rStyle w:val="1-Char"/>
          <w:rFonts w:hint="cs"/>
          <w:rtl/>
        </w:rPr>
        <w:t>ی</w:t>
      </w:r>
      <w:r w:rsidRPr="00BE2421">
        <w:rPr>
          <w:rStyle w:val="1-Char"/>
          <w:rFonts w:hint="cs"/>
          <w:rtl/>
        </w:rPr>
        <w:t xml:space="preserve"> و با تو، اسلام قدرت و شوکت خود را به دست آورد و تو برا</w:t>
      </w:r>
      <w:r w:rsidR="00446BB7">
        <w:rPr>
          <w:rStyle w:val="1-Char"/>
          <w:rFonts w:hint="cs"/>
          <w:rtl/>
        </w:rPr>
        <w:t>ی</w:t>
      </w:r>
      <w:r w:rsidRPr="00BE2421">
        <w:rPr>
          <w:rStyle w:val="1-Char"/>
          <w:rFonts w:hint="cs"/>
          <w:rtl/>
        </w:rPr>
        <w:t xml:space="preserve"> مسلمانان، امام و پ</w:t>
      </w:r>
      <w:r w:rsidR="00446BB7">
        <w:rPr>
          <w:rStyle w:val="1-Char"/>
          <w:rFonts w:hint="cs"/>
          <w:rtl/>
        </w:rPr>
        <w:t>ی</w:t>
      </w:r>
      <w:r w:rsidRPr="00BE2421">
        <w:rPr>
          <w:rStyle w:val="1-Char"/>
          <w:rFonts w:hint="cs"/>
          <w:rtl/>
        </w:rPr>
        <w:t>شوا</w:t>
      </w:r>
      <w:r w:rsidR="00446BB7">
        <w:rPr>
          <w:rStyle w:val="1-Char"/>
          <w:rFonts w:hint="cs"/>
          <w:rtl/>
        </w:rPr>
        <w:t>ی</w:t>
      </w:r>
      <w:r w:rsidRPr="00BE2421">
        <w:rPr>
          <w:rStyle w:val="1-Char"/>
          <w:rFonts w:hint="cs"/>
          <w:rtl/>
        </w:rPr>
        <w:t xml:space="preserve"> خوب و هدا</w:t>
      </w:r>
      <w:r w:rsidR="00446BB7">
        <w:rPr>
          <w:rStyle w:val="1-Char"/>
          <w:rFonts w:hint="cs"/>
          <w:rtl/>
        </w:rPr>
        <w:t>ی</w:t>
      </w:r>
      <w:r w:rsidRPr="00BE2421">
        <w:rPr>
          <w:rStyle w:val="1-Char"/>
          <w:rFonts w:hint="cs"/>
          <w:rtl/>
        </w:rPr>
        <w:t>تگر</w:t>
      </w:r>
      <w:r w:rsidR="00446BB7">
        <w:rPr>
          <w:rStyle w:val="1-Char"/>
          <w:rFonts w:hint="cs"/>
          <w:rtl/>
        </w:rPr>
        <w:t>ی</w:t>
      </w:r>
      <w:r w:rsidRPr="00BE2421">
        <w:rPr>
          <w:rStyle w:val="1-Char"/>
          <w:rFonts w:hint="cs"/>
          <w:rtl/>
        </w:rPr>
        <w:t xml:space="preserve"> راه</w:t>
      </w:r>
      <w:r w:rsidR="00446BB7">
        <w:rPr>
          <w:rStyle w:val="1-Char"/>
          <w:rFonts w:hint="cs"/>
          <w:rtl/>
        </w:rPr>
        <w:t>ی</w:t>
      </w:r>
      <w:r w:rsidRPr="00BE2421">
        <w:rPr>
          <w:rStyle w:val="1-Char"/>
          <w:rFonts w:hint="cs"/>
          <w:rtl/>
        </w:rPr>
        <w:t>اب بود</w:t>
      </w:r>
      <w:r w:rsidR="00446BB7">
        <w:rPr>
          <w:rStyle w:val="1-Char"/>
          <w:rFonts w:hint="cs"/>
          <w:rtl/>
        </w:rPr>
        <w:t>ی</w:t>
      </w:r>
      <w:r w:rsidRPr="00BE2421">
        <w:rPr>
          <w:rStyle w:val="1-Char"/>
          <w:rFonts w:hint="cs"/>
          <w:rtl/>
        </w:rPr>
        <w:t xml:space="preserve"> که به اختلاف و پراکندگ</w:t>
      </w:r>
      <w:r w:rsidR="00446BB7">
        <w:rPr>
          <w:rStyle w:val="1-Char"/>
          <w:rFonts w:hint="cs"/>
          <w:rtl/>
        </w:rPr>
        <w:t>ی</w:t>
      </w:r>
      <w:r w:rsidRPr="00BE2421">
        <w:rPr>
          <w:rStyle w:val="1-Char"/>
          <w:rFonts w:hint="cs"/>
          <w:rtl/>
        </w:rPr>
        <w:t xml:space="preserve"> امّت، سامان داد</w:t>
      </w:r>
      <w:r w:rsidR="00446BB7">
        <w:rPr>
          <w:rStyle w:val="1-Char"/>
          <w:rFonts w:hint="cs"/>
          <w:rtl/>
        </w:rPr>
        <w:t>ی</w:t>
      </w:r>
      <w:r w:rsidRPr="00BE2421">
        <w:rPr>
          <w:rStyle w:val="1-Char"/>
          <w:rFonts w:hint="cs"/>
          <w:rtl/>
        </w:rPr>
        <w:t xml:space="preserve"> و مستمندان آنان را دستگ</w:t>
      </w:r>
      <w:r w:rsidR="00446BB7">
        <w:rPr>
          <w:rStyle w:val="1-Char"/>
          <w:rFonts w:hint="cs"/>
          <w:rtl/>
        </w:rPr>
        <w:t>ی</w:t>
      </w:r>
      <w:r w:rsidRPr="00BE2421">
        <w:rPr>
          <w:rStyle w:val="1-Char"/>
          <w:rFonts w:hint="cs"/>
          <w:rtl/>
        </w:rPr>
        <w:t>ر</w:t>
      </w:r>
      <w:r w:rsidR="00446BB7">
        <w:rPr>
          <w:rStyle w:val="1-Char"/>
          <w:rFonts w:hint="cs"/>
          <w:rtl/>
        </w:rPr>
        <w:t>ی</w:t>
      </w:r>
      <w:r w:rsidRPr="00BE2421">
        <w:rPr>
          <w:rStyle w:val="1-Char"/>
          <w:rFonts w:hint="cs"/>
          <w:rtl/>
        </w:rPr>
        <w:t xml:space="preserve"> و </w:t>
      </w:r>
      <w:r w:rsidR="00446BB7">
        <w:rPr>
          <w:rStyle w:val="1-Char"/>
          <w:rFonts w:hint="cs"/>
          <w:rtl/>
        </w:rPr>
        <w:t>ی</w:t>
      </w:r>
      <w:r w:rsidRPr="00BE2421">
        <w:rPr>
          <w:rStyle w:val="1-Char"/>
          <w:rFonts w:hint="cs"/>
          <w:rtl/>
        </w:rPr>
        <w:t>ار</w:t>
      </w:r>
      <w:r w:rsidR="00446BB7">
        <w:rPr>
          <w:rStyle w:val="1-Char"/>
          <w:rFonts w:hint="cs"/>
          <w:rtl/>
        </w:rPr>
        <w:t>ی</w:t>
      </w:r>
      <w:r w:rsidRPr="00BE2421">
        <w:rPr>
          <w:rStyle w:val="1-Char"/>
          <w:rFonts w:hint="cs"/>
          <w:rtl/>
        </w:rPr>
        <w:t xml:space="preserve"> نمود</w:t>
      </w:r>
      <w:r w:rsidR="00446BB7">
        <w:rPr>
          <w:rStyle w:val="1-Char"/>
          <w:rFonts w:hint="cs"/>
          <w:rtl/>
        </w:rPr>
        <w:t>ی</w:t>
      </w:r>
      <w:r w:rsidRPr="00BE2421">
        <w:rPr>
          <w:rStyle w:val="1-Char"/>
          <w:rFonts w:hint="cs"/>
          <w:rtl/>
        </w:rPr>
        <w:t xml:space="preserve"> و نابسامان</w:t>
      </w:r>
      <w:r w:rsidR="00446BB7">
        <w:rPr>
          <w:rStyle w:val="1-Char"/>
          <w:rFonts w:hint="cs"/>
          <w:rtl/>
        </w:rPr>
        <w:t>ی</w:t>
      </w:r>
      <w:r w:rsidRPr="00BE2421">
        <w:rPr>
          <w:rStyle w:val="1-Char"/>
          <w:rFonts w:hint="cs"/>
          <w:rtl/>
        </w:rPr>
        <w:t>‌ها</w:t>
      </w:r>
      <w:r w:rsidR="00446BB7">
        <w:rPr>
          <w:rStyle w:val="1-Char"/>
          <w:rFonts w:hint="cs"/>
          <w:rtl/>
        </w:rPr>
        <w:t>ی</w:t>
      </w:r>
      <w:r w:rsidR="000751A8">
        <w:rPr>
          <w:rStyle w:val="1-Char"/>
          <w:rFonts w:hint="cs"/>
          <w:rtl/>
        </w:rPr>
        <w:t xml:space="preserve"> آن‌ها </w:t>
      </w:r>
      <w:r w:rsidRPr="00BE2421">
        <w:rPr>
          <w:rStyle w:val="1-Char"/>
          <w:rFonts w:hint="cs"/>
          <w:rtl/>
        </w:rPr>
        <w:t>را بهبود بخش</w:t>
      </w:r>
      <w:r w:rsidR="00446BB7">
        <w:rPr>
          <w:rStyle w:val="1-Char"/>
          <w:rFonts w:hint="cs"/>
          <w:rtl/>
        </w:rPr>
        <w:t>ی</w:t>
      </w:r>
      <w:r w:rsidRPr="00BE2421">
        <w:rPr>
          <w:rStyle w:val="1-Char"/>
          <w:rFonts w:hint="cs"/>
          <w:rtl/>
        </w:rPr>
        <w:t>د</w:t>
      </w:r>
      <w:r w:rsidR="00446BB7">
        <w:rPr>
          <w:rStyle w:val="1-Char"/>
          <w:rFonts w:hint="cs"/>
          <w:rtl/>
        </w:rPr>
        <w:t>ی</w:t>
      </w:r>
      <w:r w:rsidRPr="00BE2421">
        <w:rPr>
          <w:rStyle w:val="1-Char"/>
          <w:rFonts w:hint="cs"/>
          <w:rtl/>
        </w:rPr>
        <w:t>؛ سلام و رحمت و برکت‌ها</w:t>
      </w:r>
      <w:r w:rsidR="00446BB7">
        <w:rPr>
          <w:rStyle w:val="1-Char"/>
          <w:rFonts w:hint="cs"/>
          <w:rtl/>
        </w:rPr>
        <w:t>ی</w:t>
      </w:r>
      <w:r w:rsidRPr="00BE2421">
        <w:rPr>
          <w:rStyle w:val="1-Char"/>
          <w:rFonts w:hint="cs"/>
          <w:rtl/>
        </w:rPr>
        <w:t xml:space="preserve"> خدا بر تو باد»</w:t>
      </w:r>
      <w:r w:rsidRPr="007100A7">
        <w:rPr>
          <w:rStyle w:val="1-Char"/>
          <w:rFonts w:hint="cs"/>
          <w:rtl/>
        </w:rPr>
        <w:t>.</w:t>
      </w:r>
    </w:p>
    <w:p w:rsidR="006B31CA" w:rsidRPr="007100A7" w:rsidRDefault="000A2322" w:rsidP="00AF1D25">
      <w:pPr>
        <w:rPr>
          <w:rStyle w:val="1-Char"/>
          <w:rtl/>
        </w:rPr>
      </w:pPr>
      <w:r>
        <w:rPr>
          <w:rStyle w:val="1-Char"/>
          <w:rFonts w:hint="cs"/>
          <w:rtl/>
        </w:rPr>
        <w:t>آنگاه</w:t>
      </w:r>
      <w:r w:rsidR="006B31CA" w:rsidRPr="007100A7">
        <w:rPr>
          <w:rStyle w:val="1-Char"/>
          <w:rFonts w:hint="cs"/>
          <w:rtl/>
        </w:rPr>
        <w:t xml:space="preserve"> به </w:t>
      </w:r>
      <w:r w:rsidR="006B31CA" w:rsidRPr="00FE6406">
        <w:rPr>
          <w:rStyle w:val="9-Char"/>
          <w:rFonts w:eastAsia="Batang" w:hint="cs"/>
          <w:rtl/>
        </w:rPr>
        <w:t>اندازه‌</w:t>
      </w:r>
      <w:r w:rsidR="00446BB7">
        <w:rPr>
          <w:rStyle w:val="9-Char"/>
          <w:rFonts w:eastAsia="Batang" w:hint="cs"/>
          <w:rtl/>
        </w:rPr>
        <w:t>ی</w:t>
      </w:r>
      <w:r w:rsidR="006B31CA" w:rsidRPr="00FE6406">
        <w:rPr>
          <w:rStyle w:val="9-Char"/>
          <w:rFonts w:eastAsia="Batang" w:hint="cs"/>
          <w:rtl/>
        </w:rPr>
        <w:t xml:space="preserve"> نصف ذراع</w:t>
      </w:r>
      <w:r w:rsidR="006B31CA" w:rsidRPr="007100A7">
        <w:rPr>
          <w:rStyle w:val="1-Char"/>
          <w:rFonts w:hint="cs"/>
          <w:rtl/>
        </w:rPr>
        <w:t xml:space="preserve"> به عقب برگرد و چن</w:t>
      </w:r>
      <w:r w:rsidR="00446BB7">
        <w:rPr>
          <w:rStyle w:val="1-Char"/>
          <w:rFonts w:hint="cs"/>
          <w:rtl/>
        </w:rPr>
        <w:t>ی</w:t>
      </w:r>
      <w:r w:rsidR="006B31CA" w:rsidRPr="007100A7">
        <w:rPr>
          <w:rStyle w:val="1-Char"/>
          <w:rFonts w:hint="cs"/>
          <w:rtl/>
        </w:rPr>
        <w:t>ن بگو:</w:t>
      </w:r>
    </w:p>
    <w:p w:rsidR="006B31CA" w:rsidRPr="007100A7" w:rsidRDefault="006B31CA" w:rsidP="00AF1D25">
      <w:pPr>
        <w:rPr>
          <w:rStyle w:val="1-Char"/>
          <w:rtl/>
        </w:rPr>
      </w:pPr>
      <w:r w:rsidRPr="00BE2421">
        <w:rPr>
          <w:rStyle w:val="5-Char"/>
          <w:rFonts w:hint="cs"/>
          <w:rtl/>
        </w:rPr>
        <w:t>«اَلسَّلٰامُ عَلَيْکُمٰا يٰا ضَجِيْعَيْ رَسُوْلِ اللهِ صَلَّي اللهُ عَلَيْهِ وَ سَلَّمَ وَ رَفِيْقَيْهِ وَ وَزِيْرَيْهِ وَ مُشِيْرَيْهِ وَ الْمُعٰاوِنَيْنِ لَهُ عَلَي الْقِيٰامِ بِالدِّيْنِ وَ الْقٰائِمَيْنِ بَعْدَهُ بِمَصٰالِحِ الْمُسْلِمِيْنَ؛ جَزٰاکُمَا اللهُ اَحْسَنَ الْجَزٰاءِ؛ جِئْنٰاکُمٰا نَتَوَسَّلُ بِکُمٰا اِليٰ رَسُوْلِ اللهِ صَلَّي اللهُ عَلَيْهِ وَ سَلَّمَ، لِيَشْفَعَ لَنٰا وَ يَسْأَلَ اللهَ رَبَّنٰا اَنْ يَّتَقَبَّلَ سَعْيَنٰا وَ يُحْيِيْنٰا عَلٰي مِلَّتِهِ وَ يُمِيْتَنٰا عَلَيْهٰا وَ يُحْشِرَنٰا فِيْ زُمْرَتِهِ»</w:t>
      </w:r>
      <w:r w:rsidRPr="007100A7">
        <w:rPr>
          <w:rStyle w:val="1-Char"/>
          <w:rFonts w:hint="cs"/>
          <w:rtl/>
        </w:rPr>
        <w:t>.</w:t>
      </w:r>
    </w:p>
    <w:p w:rsidR="006B31CA" w:rsidRPr="007100A7" w:rsidRDefault="006B31CA" w:rsidP="00544D97">
      <w:pPr>
        <w:rPr>
          <w:rStyle w:val="1-Char"/>
          <w:rtl/>
        </w:rPr>
      </w:pPr>
      <w:r w:rsidRPr="00BE2421">
        <w:rPr>
          <w:rStyle w:val="1-Char"/>
          <w:rFonts w:hint="cs"/>
          <w:rtl/>
        </w:rPr>
        <w:t>«سلام بر شما ا</w:t>
      </w:r>
      <w:r w:rsidR="00446BB7">
        <w:rPr>
          <w:rStyle w:val="1-Char"/>
          <w:rFonts w:hint="cs"/>
          <w:rtl/>
        </w:rPr>
        <w:t>ی</w:t>
      </w:r>
      <w:r w:rsidRPr="00BE2421">
        <w:rPr>
          <w:rStyle w:val="1-Char"/>
          <w:rFonts w:hint="cs"/>
          <w:rtl/>
        </w:rPr>
        <w:t xml:space="preserve"> دو فرد</w:t>
      </w:r>
      <w:r w:rsidR="00446BB7">
        <w:rPr>
          <w:rStyle w:val="1-Char"/>
          <w:rFonts w:hint="cs"/>
          <w:rtl/>
        </w:rPr>
        <w:t>ی</w:t>
      </w:r>
      <w:r w:rsidRPr="00BE2421">
        <w:rPr>
          <w:rStyle w:val="1-Char"/>
          <w:rFonts w:hint="cs"/>
          <w:rtl/>
        </w:rPr>
        <w:t xml:space="preserve"> که هم مدفن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دو </w:t>
      </w:r>
      <w:r w:rsidR="00446BB7">
        <w:rPr>
          <w:rStyle w:val="1-Char"/>
          <w:rFonts w:hint="cs"/>
          <w:rtl/>
        </w:rPr>
        <w:t>ی</w:t>
      </w:r>
      <w:r w:rsidRPr="00BE2421">
        <w:rPr>
          <w:rStyle w:val="1-Char"/>
          <w:rFonts w:hint="cs"/>
          <w:rtl/>
        </w:rPr>
        <w:t>ار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دو وز</w:t>
      </w:r>
      <w:r w:rsidR="00446BB7">
        <w:rPr>
          <w:rStyle w:val="1-Char"/>
          <w:rFonts w:hint="cs"/>
          <w:rtl/>
        </w:rPr>
        <w:t>ی</w:t>
      </w:r>
      <w:r w:rsidRPr="00BE2421">
        <w:rPr>
          <w:rStyle w:val="1-Char"/>
          <w:rFonts w:hint="cs"/>
          <w:rtl/>
        </w:rPr>
        <w:t>ر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ج</w:t>
      </w:r>
      <w:r w:rsidRPr="00BE2421">
        <w:rPr>
          <w:rStyle w:val="1-Char"/>
          <w:rFonts w:hint="cs"/>
          <w:rtl/>
        </w:rPr>
        <w:t>، دو مشاور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و دو معاون و </w:t>
      </w:r>
      <w:r w:rsidR="00446BB7">
        <w:rPr>
          <w:rStyle w:val="1-Char"/>
          <w:rFonts w:hint="cs"/>
          <w:rtl/>
        </w:rPr>
        <w:t>ی</w:t>
      </w:r>
      <w:r w:rsidRPr="00BE2421">
        <w:rPr>
          <w:rStyle w:val="1-Char"/>
          <w:rFonts w:hint="cs"/>
          <w:rtl/>
        </w:rPr>
        <w:t>اور و</w:t>
      </w:r>
      <w:r w:rsidR="00446BB7">
        <w:rPr>
          <w:rStyle w:val="1-Char"/>
          <w:rFonts w:hint="cs"/>
          <w:rtl/>
        </w:rPr>
        <w:t>ی</w:t>
      </w:r>
      <w:r w:rsidRPr="00BE2421">
        <w:rPr>
          <w:rStyle w:val="1-Char"/>
          <w:rFonts w:hint="cs"/>
          <w:rtl/>
        </w:rPr>
        <w:t xml:space="preserve"> در رَتق و فَتق امور د</w:t>
      </w:r>
      <w:r w:rsidR="00446BB7">
        <w:rPr>
          <w:rStyle w:val="1-Char"/>
          <w:rFonts w:hint="cs"/>
          <w:rtl/>
        </w:rPr>
        <w:t>ی</w:t>
      </w:r>
      <w:r w:rsidRPr="00BE2421">
        <w:rPr>
          <w:rStyle w:val="1-Char"/>
          <w:rFonts w:hint="cs"/>
          <w:rtl/>
        </w:rPr>
        <w:t>ن</w:t>
      </w:r>
      <w:r w:rsidR="00446BB7">
        <w:rPr>
          <w:rStyle w:val="1-Char"/>
          <w:rFonts w:hint="cs"/>
          <w:rtl/>
        </w:rPr>
        <w:t>ی</w:t>
      </w:r>
      <w:r w:rsidRPr="00BE2421">
        <w:rPr>
          <w:rStyle w:val="1-Char"/>
          <w:rFonts w:hint="cs"/>
          <w:rtl/>
        </w:rPr>
        <w:t xml:space="preserve"> هست</w:t>
      </w:r>
      <w:r w:rsidR="00446BB7">
        <w:rPr>
          <w:rStyle w:val="1-Char"/>
          <w:rFonts w:hint="cs"/>
          <w:rtl/>
        </w:rPr>
        <w:t>ی</w:t>
      </w:r>
      <w:r w:rsidRPr="00BE2421">
        <w:rPr>
          <w:rStyle w:val="1-Char"/>
          <w:rFonts w:hint="cs"/>
          <w:rtl/>
        </w:rPr>
        <w:t>د؛ و پس از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به رَتق و فَتق مصالح مسلمانان پرداخت</w:t>
      </w:r>
      <w:r w:rsidR="00446BB7">
        <w:rPr>
          <w:rStyle w:val="1-Char"/>
          <w:rFonts w:hint="cs"/>
          <w:rtl/>
        </w:rPr>
        <w:t>ی</w:t>
      </w:r>
      <w:r w:rsidRPr="00BE2421">
        <w:rPr>
          <w:rStyle w:val="1-Char"/>
          <w:rFonts w:hint="cs"/>
          <w:rtl/>
        </w:rPr>
        <w:t>د؛ خداوند بلندمرتبه به شما دو نفر، بهتر</w:t>
      </w:r>
      <w:r w:rsidR="00446BB7">
        <w:rPr>
          <w:rStyle w:val="1-Char"/>
          <w:rFonts w:hint="cs"/>
          <w:rtl/>
        </w:rPr>
        <w:t>ی</w:t>
      </w:r>
      <w:r w:rsidRPr="00BE2421">
        <w:rPr>
          <w:rStyle w:val="1-Char"/>
          <w:rFonts w:hint="cs"/>
          <w:rtl/>
        </w:rPr>
        <w:t>ن پاداش را عنا</w:t>
      </w:r>
      <w:r w:rsidR="00446BB7">
        <w:rPr>
          <w:rStyle w:val="1-Char"/>
          <w:rFonts w:hint="cs"/>
          <w:rtl/>
        </w:rPr>
        <w:t>ی</w:t>
      </w:r>
      <w:r w:rsidRPr="00BE2421">
        <w:rPr>
          <w:rStyle w:val="1-Char"/>
          <w:rFonts w:hint="cs"/>
          <w:rtl/>
        </w:rPr>
        <w:t>ت بفرما</w:t>
      </w:r>
      <w:r w:rsidR="00446BB7">
        <w:rPr>
          <w:rStyle w:val="1-Char"/>
          <w:rFonts w:hint="cs"/>
          <w:rtl/>
        </w:rPr>
        <w:t>ی</w:t>
      </w:r>
      <w:r w:rsidRPr="00BE2421">
        <w:rPr>
          <w:rStyle w:val="1-Char"/>
          <w:rFonts w:hint="cs"/>
          <w:rtl/>
        </w:rPr>
        <w:t>د؛ ما ا</w:t>
      </w:r>
      <w:r w:rsidR="00446BB7">
        <w:rPr>
          <w:rStyle w:val="1-Char"/>
          <w:rFonts w:hint="cs"/>
          <w:rtl/>
        </w:rPr>
        <w:t>ی</w:t>
      </w:r>
      <w:r w:rsidRPr="00BE2421">
        <w:rPr>
          <w:rStyle w:val="1-Char"/>
          <w:rFonts w:hint="cs"/>
          <w:rtl/>
        </w:rPr>
        <w:t>نک به پ</w:t>
      </w:r>
      <w:r w:rsidR="00446BB7">
        <w:rPr>
          <w:rStyle w:val="1-Char"/>
          <w:rFonts w:hint="cs"/>
          <w:rtl/>
        </w:rPr>
        <w:t>ی</w:t>
      </w:r>
      <w:r w:rsidRPr="00BE2421">
        <w:rPr>
          <w:rStyle w:val="1-Char"/>
          <w:rFonts w:hint="cs"/>
          <w:rtl/>
        </w:rPr>
        <w:t>شگاهتان آمده‌ا</w:t>
      </w:r>
      <w:r w:rsidR="00446BB7">
        <w:rPr>
          <w:rStyle w:val="1-Char"/>
          <w:rFonts w:hint="cs"/>
          <w:rtl/>
        </w:rPr>
        <w:t>ی</w:t>
      </w:r>
      <w:r w:rsidRPr="00BE2421">
        <w:rPr>
          <w:rStyle w:val="1-Char"/>
          <w:rFonts w:hint="cs"/>
          <w:rtl/>
        </w:rPr>
        <w:t>م تا به وس</w:t>
      </w:r>
      <w:r w:rsidR="00446BB7">
        <w:rPr>
          <w:rStyle w:val="1-Char"/>
          <w:rFonts w:hint="cs"/>
          <w:rtl/>
        </w:rPr>
        <w:t>ی</w:t>
      </w:r>
      <w:r w:rsidRPr="00BE2421">
        <w:rPr>
          <w:rStyle w:val="1-Char"/>
          <w:rFonts w:hint="cs"/>
          <w:rtl/>
        </w:rPr>
        <w:t>له‌</w:t>
      </w:r>
      <w:r w:rsidR="00446BB7">
        <w:rPr>
          <w:rStyle w:val="1-Char"/>
          <w:rFonts w:hint="cs"/>
          <w:rtl/>
        </w:rPr>
        <w:t>ی</w:t>
      </w:r>
      <w:r w:rsidRPr="00BE2421">
        <w:rPr>
          <w:rStyle w:val="1-Char"/>
          <w:rFonts w:hint="cs"/>
          <w:rtl/>
        </w:rPr>
        <w:t xml:space="preserve"> شما به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متوسّل بشو</w:t>
      </w:r>
      <w:r w:rsidR="00446BB7">
        <w:rPr>
          <w:rStyle w:val="1-Char"/>
          <w:rFonts w:hint="cs"/>
          <w:rtl/>
        </w:rPr>
        <w:t>ی</w:t>
      </w:r>
      <w:r w:rsidRPr="00BE2421">
        <w:rPr>
          <w:rStyle w:val="1-Char"/>
          <w:rFonts w:hint="cs"/>
          <w:rtl/>
        </w:rPr>
        <w:t>م تا و</w:t>
      </w:r>
      <w:r w:rsidR="00446BB7">
        <w:rPr>
          <w:rStyle w:val="1-Char"/>
          <w:rFonts w:hint="cs"/>
          <w:rtl/>
        </w:rPr>
        <w:t>ی</w:t>
      </w:r>
      <w:r w:rsidRPr="00BE2421">
        <w:rPr>
          <w:rStyle w:val="1-Char"/>
          <w:rFonts w:hint="cs"/>
          <w:rtl/>
        </w:rPr>
        <w:t xml:space="preserve"> شفاعت ما را بکند. از خداوند بلندمرتبه خواستار</w:t>
      </w:r>
      <w:r w:rsidR="00446BB7">
        <w:rPr>
          <w:rStyle w:val="1-Char"/>
          <w:rFonts w:hint="cs"/>
          <w:rtl/>
        </w:rPr>
        <w:t>ی</w:t>
      </w:r>
      <w:r w:rsidRPr="00BE2421">
        <w:rPr>
          <w:rStyle w:val="1-Char"/>
          <w:rFonts w:hint="cs"/>
          <w:rtl/>
        </w:rPr>
        <w:t>م تا تلاش ما را بپذ</w:t>
      </w:r>
      <w:r w:rsidR="00446BB7">
        <w:rPr>
          <w:rStyle w:val="1-Char"/>
          <w:rFonts w:hint="cs"/>
          <w:rtl/>
        </w:rPr>
        <w:t>ی</w:t>
      </w:r>
      <w:r w:rsidRPr="00BE2421">
        <w:rPr>
          <w:rStyle w:val="1-Char"/>
          <w:rFonts w:hint="cs"/>
          <w:rtl/>
        </w:rPr>
        <w:t>رد و ما را بر آ</w:t>
      </w:r>
      <w:r w:rsidR="00446BB7">
        <w:rPr>
          <w:rStyle w:val="1-Char"/>
          <w:rFonts w:hint="cs"/>
          <w:rtl/>
        </w:rPr>
        <w:t>یی</w:t>
      </w:r>
      <w:r w:rsidRPr="00BE2421">
        <w:rPr>
          <w:rStyle w:val="1-Char"/>
          <w:rFonts w:hint="cs"/>
          <w:rtl/>
        </w:rPr>
        <w:t>ن پ</w:t>
      </w:r>
      <w:r w:rsidR="00446BB7">
        <w:rPr>
          <w:rStyle w:val="1-Char"/>
          <w:rFonts w:hint="cs"/>
          <w:rtl/>
        </w:rPr>
        <w:t>ی</w:t>
      </w:r>
      <w:r w:rsidRPr="00BE2421">
        <w:rPr>
          <w:rStyle w:val="1-Char"/>
          <w:rFonts w:hint="cs"/>
          <w:rtl/>
        </w:rPr>
        <w:t>امبر</w:t>
      </w:r>
      <w:r w:rsidR="00FE6406" w:rsidRPr="00FE6406">
        <w:rPr>
          <w:rStyle w:val="1-Char"/>
          <w:rFonts w:cs="CTraditional Arabic" w:hint="cs"/>
          <w:rtl/>
        </w:rPr>
        <w:t xml:space="preserve"> ج</w:t>
      </w:r>
      <w:r w:rsidRPr="00BE2421">
        <w:rPr>
          <w:rStyle w:val="1-Char"/>
          <w:rFonts w:hint="cs"/>
          <w:rtl/>
        </w:rPr>
        <w:t xml:space="preserve"> زنده بدارد و بر آن بم</w:t>
      </w:r>
      <w:r w:rsidR="00446BB7">
        <w:rPr>
          <w:rStyle w:val="1-Char"/>
          <w:rFonts w:hint="cs"/>
          <w:rtl/>
        </w:rPr>
        <w:t>ی</w:t>
      </w:r>
      <w:r w:rsidRPr="00BE2421">
        <w:rPr>
          <w:rStyle w:val="1-Char"/>
          <w:rFonts w:hint="cs"/>
          <w:rtl/>
        </w:rPr>
        <w:t>راند و ما را در زمره‌</w:t>
      </w:r>
      <w:r w:rsidR="00446BB7">
        <w:rPr>
          <w:rStyle w:val="1-Char"/>
          <w:rFonts w:hint="cs"/>
          <w:rtl/>
        </w:rPr>
        <w:t>ی</w:t>
      </w:r>
      <w:r w:rsidRPr="00BE2421">
        <w:rPr>
          <w:rStyle w:val="1-Char"/>
          <w:rFonts w:hint="cs"/>
          <w:rtl/>
        </w:rPr>
        <w:t xml:space="preserve"> گروه و جماعت ا</w:t>
      </w:r>
      <w:r w:rsidR="00446BB7">
        <w:rPr>
          <w:rStyle w:val="1-Char"/>
          <w:rFonts w:hint="cs"/>
          <w:rtl/>
        </w:rPr>
        <w:t>ی</w:t>
      </w:r>
      <w:r w:rsidRPr="00BE2421">
        <w:rPr>
          <w:rStyle w:val="1-Char"/>
          <w:rFonts w:hint="cs"/>
          <w:rtl/>
        </w:rPr>
        <w:t>شان، حشر بگرداند»</w:t>
      </w:r>
      <w:r w:rsidRPr="007100A7">
        <w:rPr>
          <w:rStyle w:val="1-Char"/>
          <w:rFonts w:hint="cs"/>
          <w:rtl/>
        </w:rPr>
        <w:t>.</w:t>
      </w:r>
    </w:p>
    <w:p w:rsidR="006B31CA" w:rsidRPr="007100A7" w:rsidRDefault="000A2322" w:rsidP="00AF1D25">
      <w:pPr>
        <w:rPr>
          <w:rStyle w:val="1-Char"/>
          <w:rtl/>
        </w:rPr>
      </w:pPr>
      <w:r>
        <w:rPr>
          <w:rStyle w:val="1-Char"/>
          <w:rFonts w:hint="cs"/>
          <w:rtl/>
        </w:rPr>
        <w:t>آنگاه</w:t>
      </w:r>
      <w:r w:rsidR="006B31CA" w:rsidRPr="007100A7">
        <w:rPr>
          <w:rStyle w:val="1-Char"/>
          <w:rFonts w:hint="cs"/>
          <w:rtl/>
        </w:rPr>
        <w:t xml:space="preserve"> برا</w:t>
      </w:r>
      <w:r w:rsidR="00446BB7">
        <w:rPr>
          <w:rStyle w:val="1-Char"/>
          <w:rFonts w:hint="cs"/>
          <w:rtl/>
        </w:rPr>
        <w:t>ی</w:t>
      </w:r>
      <w:r w:rsidR="006B31CA" w:rsidRPr="007100A7">
        <w:rPr>
          <w:rStyle w:val="1-Char"/>
          <w:rFonts w:hint="cs"/>
          <w:rtl/>
        </w:rPr>
        <w:t xml:space="preserve"> خود و پدر و مادر خو</w:t>
      </w:r>
      <w:r w:rsidR="00446BB7">
        <w:rPr>
          <w:rStyle w:val="1-Char"/>
          <w:rFonts w:hint="cs"/>
          <w:rtl/>
        </w:rPr>
        <w:t>ی</w:t>
      </w:r>
      <w:r w:rsidR="006B31CA" w:rsidRPr="007100A7">
        <w:rPr>
          <w:rStyle w:val="1-Char"/>
          <w:rFonts w:hint="cs"/>
          <w:rtl/>
        </w:rPr>
        <w:t>ش و کسان</w:t>
      </w:r>
      <w:r w:rsidR="00446BB7">
        <w:rPr>
          <w:rStyle w:val="1-Char"/>
          <w:rFonts w:hint="cs"/>
          <w:rtl/>
        </w:rPr>
        <w:t>ی</w:t>
      </w:r>
      <w:r w:rsidR="006B31CA" w:rsidRPr="007100A7">
        <w:rPr>
          <w:rStyle w:val="1-Char"/>
          <w:rFonts w:hint="cs"/>
          <w:rtl/>
        </w:rPr>
        <w:t xml:space="preserve"> که سفارش دعا کرده‌اند و برا</w:t>
      </w:r>
      <w:r w:rsidR="00446BB7">
        <w:rPr>
          <w:rStyle w:val="1-Char"/>
          <w:rFonts w:hint="cs"/>
          <w:rtl/>
        </w:rPr>
        <w:t>ی</w:t>
      </w:r>
      <w:r w:rsidR="006B31CA" w:rsidRPr="007100A7">
        <w:rPr>
          <w:rStyle w:val="1-Char"/>
          <w:rFonts w:hint="cs"/>
          <w:rtl/>
        </w:rPr>
        <w:t xml:space="preserve"> تمام</w:t>
      </w:r>
      <w:r w:rsidR="00446BB7">
        <w:rPr>
          <w:rStyle w:val="1-Char"/>
          <w:rFonts w:hint="cs"/>
          <w:rtl/>
        </w:rPr>
        <w:t>ی</w:t>
      </w:r>
      <w:r w:rsidR="006B31CA" w:rsidRPr="007100A7">
        <w:rPr>
          <w:rStyle w:val="1-Char"/>
          <w:rFonts w:hint="cs"/>
          <w:rtl/>
        </w:rPr>
        <w:t xml:space="preserve"> مسلمانان، دعا کند.</w:t>
      </w:r>
    </w:p>
    <w:p w:rsidR="006B31CA" w:rsidRPr="007100A7" w:rsidRDefault="006B31CA" w:rsidP="00AF1D25">
      <w:pPr>
        <w:rPr>
          <w:rStyle w:val="1-Char"/>
          <w:rtl/>
        </w:rPr>
      </w:pPr>
      <w:r w:rsidRPr="007100A7">
        <w:rPr>
          <w:rStyle w:val="1-Char"/>
          <w:rFonts w:hint="cs"/>
          <w:rtl/>
        </w:rPr>
        <w:t>سپس همانند بار اول، رو به رو</w:t>
      </w:r>
      <w:r w:rsidR="00446BB7">
        <w:rPr>
          <w:rStyle w:val="1-Char"/>
          <w:rFonts w:hint="cs"/>
          <w:rtl/>
        </w:rPr>
        <w:t>ی</w:t>
      </w:r>
      <w:r w:rsidRPr="007100A7">
        <w:rPr>
          <w:rStyle w:val="1-Char"/>
          <w:rFonts w:hint="cs"/>
          <w:rtl/>
        </w:rPr>
        <w:t xml:space="preserve"> سر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ب</w:t>
      </w:r>
      <w:r w:rsidR="00446BB7">
        <w:rPr>
          <w:rStyle w:val="1-Char"/>
          <w:rFonts w:hint="cs"/>
          <w:rtl/>
        </w:rPr>
        <w:t>ی</w:t>
      </w:r>
      <w:r w:rsidRPr="007100A7">
        <w:rPr>
          <w:rStyle w:val="1-Char"/>
          <w:rFonts w:hint="cs"/>
          <w:rtl/>
        </w:rPr>
        <w:t>استد و چن</w:t>
      </w:r>
      <w:r w:rsidR="00446BB7">
        <w:rPr>
          <w:rStyle w:val="1-Char"/>
          <w:rFonts w:hint="cs"/>
          <w:rtl/>
        </w:rPr>
        <w:t>ی</w:t>
      </w:r>
      <w:r w:rsidRPr="007100A7">
        <w:rPr>
          <w:rStyle w:val="1-Char"/>
          <w:rFonts w:hint="cs"/>
          <w:rtl/>
        </w:rPr>
        <w:t>ن بگو</w:t>
      </w:r>
      <w:r w:rsidR="00446BB7">
        <w:rPr>
          <w:rStyle w:val="1-Char"/>
          <w:rFonts w:hint="cs"/>
          <w:rtl/>
        </w:rPr>
        <w:t>ی</w:t>
      </w:r>
      <w:r w:rsidRPr="007100A7">
        <w:rPr>
          <w:rStyle w:val="1-Char"/>
          <w:rFonts w:hint="cs"/>
          <w:rtl/>
        </w:rPr>
        <w:t>د:</w:t>
      </w:r>
    </w:p>
    <w:p w:rsidR="006B31CA" w:rsidRPr="007100A7" w:rsidRDefault="006B31CA" w:rsidP="00A70228">
      <w:pPr>
        <w:rPr>
          <w:rStyle w:val="1-Char"/>
          <w:rtl/>
        </w:rPr>
      </w:pPr>
      <w:r w:rsidRPr="00BE2421">
        <w:rPr>
          <w:rStyle w:val="5-Char"/>
          <w:rFonts w:hint="cs"/>
          <w:rtl/>
        </w:rPr>
        <w:t>«اَللّٰهُمَّ اِنَّ</w:t>
      </w:r>
      <w:r w:rsidR="00544D97">
        <w:rPr>
          <w:rStyle w:val="5-Char"/>
          <w:rFonts w:hint="cs"/>
          <w:rtl/>
        </w:rPr>
        <w:t xml:space="preserve">كَ </w:t>
      </w:r>
      <w:r w:rsidRPr="00BE2421">
        <w:rPr>
          <w:rStyle w:val="5-Char"/>
          <w:rFonts w:hint="cs"/>
          <w:rtl/>
        </w:rPr>
        <w:t>قُلْتَ وَ قَوْلُ</w:t>
      </w:r>
      <w:r w:rsidR="00544D97">
        <w:rPr>
          <w:rStyle w:val="5-Char"/>
          <w:rFonts w:hint="cs"/>
          <w:rtl/>
        </w:rPr>
        <w:t xml:space="preserve">كَ </w:t>
      </w:r>
      <w:r w:rsidRPr="00BE2421">
        <w:rPr>
          <w:rStyle w:val="5-Char"/>
          <w:rFonts w:hint="cs"/>
          <w:rtl/>
        </w:rPr>
        <w:t>الْحَقُّ: «وَ لَوْ اَنَّهُمْ اِذْ ظَلَمُوْا اَنْفُسَهُمْ جٰاؤُوْ</w:t>
      </w:r>
      <w:r w:rsidR="00544D97">
        <w:rPr>
          <w:rStyle w:val="5-Char"/>
          <w:rFonts w:hint="cs"/>
          <w:rtl/>
        </w:rPr>
        <w:t xml:space="preserve">كَ </w:t>
      </w:r>
      <w:r w:rsidRPr="00BE2421">
        <w:rPr>
          <w:rStyle w:val="5-Char"/>
          <w:rFonts w:hint="cs"/>
          <w:rtl/>
        </w:rPr>
        <w:t>فَاسْتَغْفَرُوا اللهَ وَ اسْتَغْفَرَ لَهُمُ الرَّسُوْلُ لَوَجُدوا اللهَ تَوّٰاباً رَّحِيْماً»؛ وَ قَدْ جِئْنٰا</w:t>
      </w:r>
      <w:r w:rsidR="00544D97">
        <w:rPr>
          <w:rStyle w:val="5-Char"/>
          <w:rFonts w:hint="cs"/>
          <w:rtl/>
        </w:rPr>
        <w:t xml:space="preserve">كَ </w:t>
      </w:r>
      <w:r w:rsidRPr="00BE2421">
        <w:rPr>
          <w:rStyle w:val="5-Char"/>
          <w:rFonts w:hint="cs"/>
          <w:rtl/>
        </w:rPr>
        <w:t>سٰامِعِيْنَ قَوْلَ</w:t>
      </w:r>
      <w:r w:rsidR="00A70228">
        <w:rPr>
          <w:rStyle w:val="5-Char"/>
          <w:rFonts w:hint="cs"/>
          <w:rtl/>
        </w:rPr>
        <w:t>كَ،</w:t>
      </w:r>
      <w:r w:rsidRPr="00BE2421">
        <w:rPr>
          <w:rStyle w:val="5-Char"/>
          <w:rFonts w:hint="cs"/>
          <w:rtl/>
        </w:rPr>
        <w:t xml:space="preserve"> طٰائِعِيْنَ اَمْرَ</w:t>
      </w:r>
      <w:r w:rsidR="00A70228">
        <w:rPr>
          <w:rStyle w:val="5-Char"/>
          <w:rFonts w:hint="cs"/>
          <w:rtl/>
        </w:rPr>
        <w:t>كَ،</w:t>
      </w:r>
      <w:r w:rsidRPr="00BE2421">
        <w:rPr>
          <w:rStyle w:val="5-Char"/>
          <w:rFonts w:hint="cs"/>
          <w:rtl/>
        </w:rPr>
        <w:t xml:space="preserve"> مُسْتَشْفِعِيْنَ بِنَبِيِّ</w:t>
      </w:r>
      <w:r w:rsidR="00544D97">
        <w:rPr>
          <w:rStyle w:val="5-Char"/>
          <w:rFonts w:hint="cs"/>
          <w:rtl/>
        </w:rPr>
        <w:t xml:space="preserve">كَ </w:t>
      </w:r>
      <w:r w:rsidRPr="00BE2421">
        <w:rPr>
          <w:rStyle w:val="5-Char"/>
          <w:rFonts w:hint="cs"/>
          <w:rtl/>
        </w:rPr>
        <w:t>اِلَيْ</w:t>
      </w:r>
      <w:r w:rsidR="00A70228">
        <w:rPr>
          <w:rStyle w:val="5-Char"/>
          <w:rFonts w:hint="cs"/>
          <w:rtl/>
        </w:rPr>
        <w:t>ك</w:t>
      </w:r>
      <w:r w:rsidRPr="00BE2421">
        <w:rPr>
          <w:rStyle w:val="5-Char"/>
          <w:rFonts w:hint="cs"/>
          <w:rtl/>
        </w:rPr>
        <w:t>َ؛ اَللّٰهُمَّ رَبَّنٰا اغْفِرْ لَنٰا وَ لِآبٰائِنٰا وَ اُمَّهٰاتِنٰا وَ اِخْوٰانِنَا الَّذِيْنَ سَبَقُوْنٰا بِالْاِيْمٰانِ وَ لٰاتَجْعَلْ فِيْ قُلُوْبِنٰا غِلّاً لِلَّذِيْنَ آمَنُوا، رَبَّنٰا اِنَّ</w:t>
      </w:r>
      <w:r w:rsidR="00544D97">
        <w:rPr>
          <w:rStyle w:val="5-Char"/>
          <w:rFonts w:hint="cs"/>
          <w:rtl/>
        </w:rPr>
        <w:t xml:space="preserve">كَ </w:t>
      </w:r>
      <w:r w:rsidRPr="00BE2421">
        <w:rPr>
          <w:rStyle w:val="5-Char"/>
          <w:rFonts w:hint="cs"/>
          <w:rtl/>
        </w:rPr>
        <w:t>رَؤُوْفٌ رَّحِيْمٌ؛ رَبَّنٰا آتِنٰا فِي الدُّنْيٰا حَسَنَةً وَّ فِي الْآخِرَةِ حَسَنَةً وِّ قِنٰا عَذٰابَ النّٰارِ؛ سُبْحٰانَ رَبِّ</w:t>
      </w:r>
      <w:r w:rsidR="00544D97">
        <w:rPr>
          <w:rStyle w:val="5-Char"/>
          <w:rFonts w:hint="cs"/>
          <w:rtl/>
        </w:rPr>
        <w:t xml:space="preserve">كَ </w:t>
      </w:r>
      <w:r w:rsidRPr="00BE2421">
        <w:rPr>
          <w:rStyle w:val="5-Char"/>
          <w:rFonts w:hint="cs"/>
          <w:rtl/>
        </w:rPr>
        <w:t>رَبِّ الْعِزَّةِ عَمّٰا يَصِفُوْنَ وَ سَلٰامٌ عَلَي الْمُرْسَلِيْنَ وَ الْحَمْدُ لِلّٰهِ رَبِّ الْعٰالَمِيْنَ»</w:t>
      </w:r>
      <w:r w:rsidRPr="007100A7">
        <w:rPr>
          <w:rStyle w:val="1-Char"/>
          <w:rFonts w:hint="cs"/>
          <w:rtl/>
        </w:rPr>
        <w:t>.</w:t>
      </w:r>
    </w:p>
    <w:p w:rsidR="006B31CA" w:rsidRPr="00BE2421" w:rsidRDefault="006B31CA" w:rsidP="00AF17B9">
      <w:pPr>
        <w:rPr>
          <w:rStyle w:val="1-Char"/>
          <w:rtl/>
        </w:rPr>
      </w:pPr>
      <w:r w:rsidRPr="00BE2421">
        <w:rPr>
          <w:rStyle w:val="1-Char"/>
          <w:rFonts w:hint="cs"/>
          <w:rtl/>
        </w:rPr>
        <w:t>«پروردگارا! تو خود فرموده‌ا</w:t>
      </w:r>
      <w:r w:rsidR="00446BB7">
        <w:rPr>
          <w:rStyle w:val="1-Char"/>
          <w:rFonts w:hint="cs"/>
          <w:rtl/>
        </w:rPr>
        <w:t>ی</w:t>
      </w:r>
      <w:r w:rsidRPr="00BE2421">
        <w:rPr>
          <w:rStyle w:val="1-Char"/>
          <w:rFonts w:hint="cs"/>
          <w:rtl/>
        </w:rPr>
        <w:t xml:space="preserve"> - و فرموده‌</w:t>
      </w:r>
      <w:r w:rsidR="00446BB7">
        <w:rPr>
          <w:rStyle w:val="1-Char"/>
          <w:rFonts w:hint="cs"/>
          <w:rtl/>
        </w:rPr>
        <w:t>ی</w:t>
      </w:r>
      <w:r w:rsidRPr="00BE2421">
        <w:rPr>
          <w:rStyle w:val="1-Char"/>
          <w:rFonts w:hint="cs"/>
          <w:rtl/>
        </w:rPr>
        <w:t xml:space="preserve"> تو حق است - که: «و اگر آنان بدان هنگام که به خود ستم م</w:t>
      </w:r>
      <w:r w:rsidR="00446BB7">
        <w:rPr>
          <w:rStyle w:val="1-Char"/>
          <w:rFonts w:hint="cs"/>
          <w:rtl/>
        </w:rPr>
        <w:t>ی</w:t>
      </w:r>
      <w:r w:rsidRPr="00BE2421">
        <w:rPr>
          <w:rStyle w:val="1-Char"/>
          <w:rFonts w:hint="cs"/>
          <w:rtl/>
        </w:rPr>
        <w:t>‌کردند، به نزد تو م</w:t>
      </w:r>
      <w:r w:rsidR="00446BB7">
        <w:rPr>
          <w:rStyle w:val="1-Char"/>
          <w:rFonts w:hint="cs"/>
          <w:rtl/>
        </w:rPr>
        <w:t>ی</w:t>
      </w:r>
      <w:r w:rsidRPr="00BE2421">
        <w:rPr>
          <w:rStyle w:val="1-Char"/>
          <w:rFonts w:hint="cs"/>
          <w:rtl/>
        </w:rPr>
        <w:t>‌آمدند و از خدا طلب آمرزش م</w:t>
      </w:r>
      <w:r w:rsidR="00446BB7">
        <w:rPr>
          <w:rStyle w:val="1-Char"/>
          <w:rFonts w:hint="cs"/>
          <w:rtl/>
        </w:rPr>
        <w:t>ی</w:t>
      </w:r>
      <w:r w:rsidRPr="00BE2421">
        <w:rPr>
          <w:rStyle w:val="1-Char"/>
          <w:rFonts w:hint="cs"/>
          <w:rtl/>
        </w:rPr>
        <w:t>‌نمودند و پ</w:t>
      </w:r>
      <w:r w:rsidR="00446BB7">
        <w:rPr>
          <w:rStyle w:val="1-Char"/>
          <w:rFonts w:hint="cs"/>
          <w:rtl/>
        </w:rPr>
        <w:t>ی</w:t>
      </w:r>
      <w:r w:rsidRPr="00BE2421">
        <w:rPr>
          <w:rStyle w:val="1-Char"/>
          <w:rFonts w:hint="cs"/>
          <w:rtl/>
        </w:rPr>
        <w:t>امبر هم برا</w:t>
      </w:r>
      <w:r w:rsidR="00446BB7">
        <w:rPr>
          <w:rStyle w:val="1-Char"/>
          <w:rFonts w:hint="cs"/>
          <w:rtl/>
        </w:rPr>
        <w:t>ی</w:t>
      </w:r>
      <w:r w:rsidRPr="00BE2421">
        <w:rPr>
          <w:rStyle w:val="1-Char"/>
          <w:rFonts w:hint="cs"/>
          <w:rtl/>
        </w:rPr>
        <w:t xml:space="preserve"> آنان درخواست بخشش م</w:t>
      </w:r>
      <w:r w:rsidR="00446BB7">
        <w:rPr>
          <w:rStyle w:val="1-Char"/>
          <w:rFonts w:hint="cs"/>
          <w:rtl/>
        </w:rPr>
        <w:t>ی</w:t>
      </w:r>
      <w:r w:rsidRPr="00BE2421">
        <w:rPr>
          <w:rStyle w:val="1-Char"/>
          <w:rFonts w:hint="cs"/>
          <w:rtl/>
        </w:rPr>
        <w:t>‌کرد، ب</w:t>
      </w:r>
      <w:r w:rsidR="00446BB7">
        <w:rPr>
          <w:rStyle w:val="1-Char"/>
          <w:rFonts w:hint="cs"/>
          <w:rtl/>
        </w:rPr>
        <w:t>ی</w:t>
      </w:r>
      <w:r w:rsidRPr="00BE2421">
        <w:rPr>
          <w:rStyle w:val="1-Char"/>
          <w:rFonts w:hint="cs"/>
          <w:rtl/>
        </w:rPr>
        <w:t>‌گمان خدا را بس توبه‌پذ</w:t>
      </w:r>
      <w:r w:rsidR="00446BB7">
        <w:rPr>
          <w:rStyle w:val="1-Char"/>
          <w:rFonts w:hint="cs"/>
          <w:rtl/>
        </w:rPr>
        <w:t>ی</w:t>
      </w:r>
      <w:r w:rsidRPr="00BE2421">
        <w:rPr>
          <w:rStyle w:val="1-Char"/>
          <w:rFonts w:hint="cs"/>
          <w:rtl/>
        </w:rPr>
        <w:t>ر و مهربان م</w:t>
      </w:r>
      <w:r w:rsidR="00446BB7">
        <w:rPr>
          <w:rStyle w:val="1-Char"/>
          <w:rFonts w:hint="cs"/>
          <w:rtl/>
        </w:rPr>
        <w:t>ی</w:t>
      </w:r>
      <w:r w:rsidRPr="00BE2421">
        <w:rPr>
          <w:rStyle w:val="1-Char"/>
          <w:rFonts w:hint="cs"/>
          <w:rtl/>
        </w:rPr>
        <w:t>‌</w:t>
      </w:r>
      <w:r w:rsidR="00446BB7">
        <w:rPr>
          <w:rStyle w:val="1-Char"/>
          <w:rFonts w:hint="cs"/>
          <w:rtl/>
        </w:rPr>
        <w:t>ی</w:t>
      </w:r>
      <w:r w:rsidRPr="00BE2421">
        <w:rPr>
          <w:rStyle w:val="1-Char"/>
          <w:rFonts w:hint="cs"/>
          <w:rtl/>
        </w:rPr>
        <w:t>افتند»؛ و ا</w:t>
      </w:r>
      <w:r w:rsidR="00446BB7">
        <w:rPr>
          <w:rStyle w:val="1-Char"/>
          <w:rFonts w:hint="cs"/>
          <w:rtl/>
        </w:rPr>
        <w:t>ی</w:t>
      </w:r>
      <w:r w:rsidRPr="00BE2421">
        <w:rPr>
          <w:rStyle w:val="1-Char"/>
          <w:rFonts w:hint="cs"/>
          <w:rtl/>
        </w:rPr>
        <w:t>نک پروردگارا! ما به پ</w:t>
      </w:r>
      <w:r w:rsidR="00446BB7">
        <w:rPr>
          <w:rStyle w:val="1-Char"/>
          <w:rFonts w:hint="cs"/>
          <w:rtl/>
        </w:rPr>
        <w:t>ی</w:t>
      </w:r>
      <w:r w:rsidRPr="00BE2421">
        <w:rPr>
          <w:rStyle w:val="1-Char"/>
          <w:rFonts w:hint="cs"/>
          <w:rtl/>
        </w:rPr>
        <w:t>شگاهت آمده‌ا</w:t>
      </w:r>
      <w:r w:rsidR="00446BB7">
        <w:rPr>
          <w:rStyle w:val="1-Char"/>
          <w:rFonts w:hint="cs"/>
          <w:rtl/>
        </w:rPr>
        <w:t>ی</w:t>
      </w:r>
      <w:r w:rsidRPr="00BE2421">
        <w:rPr>
          <w:rStyle w:val="1-Char"/>
          <w:rFonts w:hint="cs"/>
          <w:rtl/>
        </w:rPr>
        <w:t>م؛ ز</w:t>
      </w:r>
      <w:r w:rsidR="00446BB7">
        <w:rPr>
          <w:rStyle w:val="1-Char"/>
          <w:rFonts w:hint="cs"/>
          <w:rtl/>
        </w:rPr>
        <w:t>ی</w:t>
      </w:r>
      <w:r w:rsidRPr="00BE2421">
        <w:rPr>
          <w:rStyle w:val="1-Char"/>
          <w:rFonts w:hint="cs"/>
          <w:rtl/>
        </w:rPr>
        <w:t>را فرموده</w:t>
      </w:r>
      <w:r w:rsidR="00AF17B9">
        <w:rPr>
          <w:rStyle w:val="1-Char"/>
          <w:rFonts w:hint="eastAsia"/>
          <w:rtl/>
        </w:rPr>
        <w:t>‌</w:t>
      </w:r>
      <w:r w:rsidRPr="00BE2421">
        <w:rPr>
          <w:rStyle w:val="1-Char"/>
          <w:rFonts w:hint="cs"/>
          <w:rtl/>
        </w:rPr>
        <w:t>ات را شن</w:t>
      </w:r>
      <w:r w:rsidR="00446BB7">
        <w:rPr>
          <w:rStyle w:val="1-Char"/>
          <w:rFonts w:hint="cs"/>
          <w:rtl/>
        </w:rPr>
        <w:t>ی</w:t>
      </w:r>
      <w:r w:rsidRPr="00BE2421">
        <w:rPr>
          <w:rStyle w:val="1-Char"/>
          <w:rFonts w:hint="cs"/>
          <w:rtl/>
        </w:rPr>
        <w:t>ده‌ا</w:t>
      </w:r>
      <w:r w:rsidR="00446BB7">
        <w:rPr>
          <w:rStyle w:val="1-Char"/>
          <w:rFonts w:hint="cs"/>
          <w:rtl/>
        </w:rPr>
        <w:t>ی</w:t>
      </w:r>
      <w:r w:rsidRPr="00BE2421">
        <w:rPr>
          <w:rStyle w:val="1-Char"/>
          <w:rFonts w:hint="cs"/>
          <w:rtl/>
        </w:rPr>
        <w:t>م و از فرمانت اطاعت و فرمانبردار</w:t>
      </w:r>
      <w:r w:rsidR="00446BB7">
        <w:rPr>
          <w:rStyle w:val="1-Char"/>
          <w:rFonts w:hint="cs"/>
          <w:rtl/>
        </w:rPr>
        <w:t>ی</w:t>
      </w:r>
      <w:r w:rsidRPr="00BE2421">
        <w:rPr>
          <w:rStyle w:val="1-Char"/>
          <w:rFonts w:hint="cs"/>
          <w:rtl/>
        </w:rPr>
        <w:t xml:space="preserve"> نموده‌ا</w:t>
      </w:r>
      <w:r w:rsidR="00446BB7">
        <w:rPr>
          <w:rStyle w:val="1-Char"/>
          <w:rFonts w:hint="cs"/>
          <w:rtl/>
        </w:rPr>
        <w:t>ی</w:t>
      </w:r>
      <w:r w:rsidRPr="00BE2421">
        <w:rPr>
          <w:rStyle w:val="1-Char"/>
          <w:rFonts w:hint="cs"/>
          <w:rtl/>
        </w:rPr>
        <w:t>م و از پ</w:t>
      </w:r>
      <w:r w:rsidR="00446BB7">
        <w:rPr>
          <w:rStyle w:val="1-Char"/>
          <w:rFonts w:hint="cs"/>
          <w:rtl/>
        </w:rPr>
        <w:t>ی</w:t>
      </w:r>
      <w:r w:rsidRPr="00BE2421">
        <w:rPr>
          <w:rStyle w:val="1-Char"/>
          <w:rFonts w:hint="cs"/>
          <w:rtl/>
        </w:rPr>
        <w:t>امبرت م</w:t>
      </w:r>
      <w:r w:rsidR="00446BB7">
        <w:rPr>
          <w:rStyle w:val="1-Char"/>
          <w:rFonts w:hint="cs"/>
          <w:rtl/>
        </w:rPr>
        <w:t>ی</w:t>
      </w:r>
      <w:r w:rsidRPr="00BE2421">
        <w:rPr>
          <w:rStyle w:val="1-Char"/>
          <w:rFonts w:hint="cs"/>
          <w:rtl/>
        </w:rPr>
        <w:t>‌خواه</w:t>
      </w:r>
      <w:r w:rsidR="00446BB7">
        <w:rPr>
          <w:rStyle w:val="1-Char"/>
          <w:rFonts w:hint="cs"/>
          <w:rtl/>
        </w:rPr>
        <w:t>ی</w:t>
      </w:r>
      <w:r w:rsidRPr="00BE2421">
        <w:rPr>
          <w:rStyle w:val="1-Char"/>
          <w:rFonts w:hint="cs"/>
          <w:rtl/>
        </w:rPr>
        <w:t>م تا شفاعت ما را به تو بکند.</w:t>
      </w:r>
    </w:p>
    <w:p w:rsidR="006B31CA" w:rsidRPr="00BE2421" w:rsidRDefault="006B31CA" w:rsidP="00AF1D25">
      <w:pPr>
        <w:rPr>
          <w:rStyle w:val="1-Char"/>
          <w:rtl/>
        </w:rPr>
      </w:pPr>
      <w:r w:rsidRPr="00BE2421">
        <w:rPr>
          <w:rStyle w:val="1-Char"/>
          <w:rFonts w:hint="cs"/>
          <w:rtl/>
        </w:rPr>
        <w:t>پروردگارا!</w:t>
      </w:r>
      <w:r w:rsidR="000A2322">
        <w:rPr>
          <w:rStyle w:val="1-Char"/>
          <w:rFonts w:hint="cs"/>
          <w:rtl/>
        </w:rPr>
        <w:t xml:space="preserve"> </w:t>
      </w:r>
      <w:r w:rsidRPr="00BE2421">
        <w:rPr>
          <w:rStyle w:val="1-Char"/>
          <w:rFonts w:hint="cs"/>
          <w:rtl/>
        </w:rPr>
        <w:t>ما را، پدران و مادران ما را و برادران ما را که در ا</w:t>
      </w:r>
      <w:r w:rsidR="00446BB7">
        <w:rPr>
          <w:rStyle w:val="1-Char"/>
          <w:rFonts w:hint="cs"/>
          <w:rtl/>
        </w:rPr>
        <w:t>ی</w:t>
      </w:r>
      <w:r w:rsidRPr="00BE2421">
        <w:rPr>
          <w:rStyle w:val="1-Char"/>
          <w:rFonts w:hint="cs"/>
          <w:rtl/>
        </w:rPr>
        <w:t>مان آوردن بر ما پ</w:t>
      </w:r>
      <w:r w:rsidR="00446BB7">
        <w:rPr>
          <w:rStyle w:val="1-Char"/>
          <w:rFonts w:hint="cs"/>
          <w:rtl/>
        </w:rPr>
        <w:t>ی</w:t>
      </w:r>
      <w:r w:rsidRPr="00BE2421">
        <w:rPr>
          <w:rStyle w:val="1-Char"/>
          <w:rFonts w:hint="cs"/>
          <w:rtl/>
        </w:rPr>
        <w:t>ش</w:t>
      </w:r>
      <w:r w:rsidR="00446BB7">
        <w:rPr>
          <w:rStyle w:val="1-Char"/>
          <w:rFonts w:hint="cs"/>
          <w:rtl/>
        </w:rPr>
        <w:t>ی</w:t>
      </w:r>
      <w:r w:rsidRPr="00BE2421">
        <w:rPr>
          <w:rStyle w:val="1-Char"/>
          <w:rFonts w:hint="cs"/>
          <w:rtl/>
        </w:rPr>
        <w:t xml:space="preserve"> گرفته‌اند ب</w:t>
      </w:r>
      <w:r w:rsidR="00446BB7">
        <w:rPr>
          <w:rStyle w:val="1-Char"/>
          <w:rFonts w:hint="cs"/>
          <w:rtl/>
        </w:rPr>
        <w:t>ی</w:t>
      </w:r>
      <w:r w:rsidRPr="00BE2421">
        <w:rPr>
          <w:rStyle w:val="1-Char"/>
          <w:rFonts w:hint="cs"/>
          <w:rtl/>
        </w:rPr>
        <w:t>امرز و ک</w:t>
      </w:r>
      <w:r w:rsidR="00446BB7">
        <w:rPr>
          <w:rStyle w:val="1-Char"/>
          <w:rFonts w:hint="cs"/>
          <w:rtl/>
        </w:rPr>
        <w:t>ی</w:t>
      </w:r>
      <w:r w:rsidRPr="00BE2421">
        <w:rPr>
          <w:rStyle w:val="1-Char"/>
          <w:rFonts w:hint="cs"/>
          <w:rtl/>
        </w:rPr>
        <w:t>نه‌ا</w:t>
      </w:r>
      <w:r w:rsidR="00446BB7">
        <w:rPr>
          <w:rStyle w:val="1-Char"/>
          <w:rFonts w:hint="cs"/>
          <w:rtl/>
        </w:rPr>
        <w:t>ی</w:t>
      </w:r>
      <w:r w:rsidRPr="00BE2421">
        <w:rPr>
          <w:rStyle w:val="1-Char"/>
          <w:rFonts w:hint="cs"/>
          <w:rtl/>
        </w:rPr>
        <w:t xml:space="preserve"> نسبت به مؤمنان در دل‌ها</w:t>
      </w:r>
      <w:r w:rsidR="00446BB7">
        <w:rPr>
          <w:rStyle w:val="1-Char"/>
          <w:rFonts w:hint="cs"/>
          <w:rtl/>
        </w:rPr>
        <w:t>ی</w:t>
      </w:r>
      <w:r w:rsidRPr="00BE2421">
        <w:rPr>
          <w:rStyle w:val="1-Char"/>
          <w:rFonts w:hint="cs"/>
          <w:rtl/>
        </w:rPr>
        <w:t>مان جا</w:t>
      </w:r>
      <w:r w:rsidR="00446BB7">
        <w:rPr>
          <w:rStyle w:val="1-Char"/>
          <w:rFonts w:hint="cs"/>
          <w:rtl/>
        </w:rPr>
        <w:t>ی</w:t>
      </w:r>
      <w:r w:rsidRPr="00BE2421">
        <w:rPr>
          <w:rStyle w:val="1-Char"/>
          <w:rFonts w:hint="cs"/>
          <w:rtl/>
        </w:rPr>
        <w:t xml:space="preserve"> مده. پروردگارا! تو دارا</w:t>
      </w:r>
      <w:r w:rsidR="00446BB7">
        <w:rPr>
          <w:rStyle w:val="1-Char"/>
          <w:rFonts w:hint="cs"/>
          <w:rtl/>
        </w:rPr>
        <w:t>ی</w:t>
      </w:r>
      <w:r w:rsidRPr="00BE2421">
        <w:rPr>
          <w:rStyle w:val="1-Char"/>
          <w:rFonts w:hint="cs"/>
          <w:rtl/>
        </w:rPr>
        <w:t xml:space="preserve"> رأفت و رحمت فراوان</w:t>
      </w:r>
      <w:r w:rsidR="00446BB7">
        <w:rPr>
          <w:rStyle w:val="1-Char"/>
          <w:rFonts w:hint="cs"/>
          <w:rtl/>
        </w:rPr>
        <w:t>ی</w:t>
      </w:r>
      <w:r w:rsidRPr="00BE2421">
        <w:rPr>
          <w:rStyle w:val="1-Char"/>
          <w:rFonts w:hint="cs"/>
          <w:rtl/>
        </w:rPr>
        <w:t xml:space="preserve"> هست</w:t>
      </w:r>
      <w:r w:rsidR="00446BB7">
        <w:rPr>
          <w:rStyle w:val="1-Char"/>
          <w:rFonts w:hint="cs"/>
          <w:rtl/>
        </w:rPr>
        <w:t>ی</w:t>
      </w:r>
      <w:r w:rsidRPr="00BE2421">
        <w:rPr>
          <w:rStyle w:val="1-Char"/>
          <w:rFonts w:hint="cs"/>
          <w:rtl/>
        </w:rPr>
        <w:t xml:space="preserve">؛ </w:t>
      </w:r>
    </w:p>
    <w:p w:rsidR="006B31CA" w:rsidRPr="007100A7" w:rsidRDefault="006B31CA" w:rsidP="00AF1D25">
      <w:pPr>
        <w:rPr>
          <w:rStyle w:val="1-Char"/>
          <w:rtl/>
        </w:rPr>
      </w:pPr>
      <w:r w:rsidRPr="00BE2421">
        <w:rPr>
          <w:rStyle w:val="1-Char"/>
          <w:rFonts w:hint="cs"/>
          <w:rtl/>
        </w:rPr>
        <w:t>پروردگارا! در دن</w:t>
      </w:r>
      <w:r w:rsidR="00446BB7">
        <w:rPr>
          <w:rStyle w:val="1-Char"/>
          <w:rFonts w:hint="cs"/>
          <w:rtl/>
        </w:rPr>
        <w:t>ی</w:t>
      </w:r>
      <w:r w:rsidRPr="00BE2421">
        <w:rPr>
          <w:rStyle w:val="1-Char"/>
          <w:rFonts w:hint="cs"/>
          <w:rtl/>
        </w:rPr>
        <w:t>ا به ما ن</w:t>
      </w:r>
      <w:r w:rsidR="00446BB7">
        <w:rPr>
          <w:rStyle w:val="1-Char"/>
          <w:rFonts w:hint="cs"/>
          <w:rtl/>
        </w:rPr>
        <w:t>ی</w:t>
      </w:r>
      <w:r w:rsidRPr="00BE2421">
        <w:rPr>
          <w:rStyle w:val="1-Char"/>
          <w:rFonts w:hint="cs"/>
          <w:rtl/>
        </w:rPr>
        <w:t>ک</w:t>
      </w:r>
      <w:r w:rsidR="00446BB7">
        <w:rPr>
          <w:rStyle w:val="1-Char"/>
          <w:rFonts w:hint="cs"/>
          <w:rtl/>
        </w:rPr>
        <w:t>ی</w:t>
      </w:r>
      <w:r w:rsidRPr="00BE2421">
        <w:rPr>
          <w:rStyle w:val="1-Char"/>
          <w:rFonts w:hint="cs"/>
          <w:rtl/>
        </w:rPr>
        <w:t xml:space="preserve"> رسان و در آخرت ن</w:t>
      </w:r>
      <w:r w:rsidR="00446BB7">
        <w:rPr>
          <w:rStyle w:val="1-Char"/>
          <w:rFonts w:hint="cs"/>
          <w:rtl/>
        </w:rPr>
        <w:t>ی</w:t>
      </w:r>
      <w:r w:rsidRPr="00BE2421">
        <w:rPr>
          <w:rStyle w:val="1-Char"/>
          <w:rFonts w:hint="cs"/>
          <w:rtl/>
        </w:rPr>
        <w:t>ز به ما ن</w:t>
      </w:r>
      <w:r w:rsidR="00446BB7">
        <w:rPr>
          <w:rStyle w:val="1-Char"/>
          <w:rFonts w:hint="cs"/>
          <w:rtl/>
        </w:rPr>
        <w:t>ی</w:t>
      </w:r>
      <w:r w:rsidRPr="00BE2421">
        <w:rPr>
          <w:rStyle w:val="1-Char"/>
          <w:rFonts w:hint="cs"/>
          <w:rtl/>
        </w:rPr>
        <w:t>ک</w:t>
      </w:r>
      <w:r w:rsidR="00446BB7">
        <w:rPr>
          <w:rStyle w:val="1-Char"/>
          <w:rFonts w:hint="cs"/>
          <w:rtl/>
        </w:rPr>
        <w:t>ی</w:t>
      </w:r>
      <w:r w:rsidRPr="00BE2421">
        <w:rPr>
          <w:rStyle w:val="1-Char"/>
          <w:rFonts w:hint="cs"/>
          <w:rtl/>
        </w:rPr>
        <w:t xml:space="preserve"> عطا فرما (و سرا</w:t>
      </w:r>
      <w:r w:rsidR="00446BB7">
        <w:rPr>
          <w:rStyle w:val="1-Char"/>
          <w:rFonts w:hint="cs"/>
          <w:rtl/>
        </w:rPr>
        <w:t>ی</w:t>
      </w:r>
      <w:r w:rsidRPr="00BE2421">
        <w:rPr>
          <w:rStyle w:val="1-Char"/>
          <w:rFonts w:hint="cs"/>
          <w:rtl/>
        </w:rPr>
        <w:t xml:space="preserve"> آجل و عاجل ما را خوش و خرّم گردان) و ما را از عذاب آتش دوزخ محفوظ نگاه دار؛ پاک و منزّه است خداوندگار</w:t>
      </w:r>
      <w:r w:rsidR="000A2322">
        <w:rPr>
          <w:rStyle w:val="1-Char"/>
          <w:rFonts w:hint="cs"/>
          <w:rtl/>
        </w:rPr>
        <w:t xml:space="preserve"> </w:t>
      </w:r>
      <w:r w:rsidRPr="00BE2421">
        <w:rPr>
          <w:rStyle w:val="1-Char"/>
          <w:rFonts w:hint="cs"/>
          <w:rtl/>
        </w:rPr>
        <w:t>تو از توص</w:t>
      </w:r>
      <w:r w:rsidR="00446BB7">
        <w:rPr>
          <w:rStyle w:val="1-Char"/>
          <w:rFonts w:hint="cs"/>
          <w:rtl/>
        </w:rPr>
        <w:t>ی</w:t>
      </w:r>
      <w:r w:rsidRPr="00BE2421">
        <w:rPr>
          <w:rStyle w:val="1-Char"/>
          <w:rFonts w:hint="cs"/>
          <w:rtl/>
        </w:rPr>
        <w:t>ف‌ها</w:t>
      </w:r>
      <w:r w:rsidR="00446BB7">
        <w:rPr>
          <w:rStyle w:val="1-Char"/>
          <w:rFonts w:hint="cs"/>
          <w:rtl/>
        </w:rPr>
        <w:t>یی</w:t>
      </w:r>
      <w:r w:rsidRPr="00BE2421">
        <w:rPr>
          <w:rStyle w:val="1-Char"/>
          <w:rFonts w:hint="cs"/>
          <w:rtl/>
        </w:rPr>
        <w:t xml:space="preserve"> که (مشرکان درباره‌</w:t>
      </w:r>
      <w:r w:rsidR="00446BB7">
        <w:rPr>
          <w:rStyle w:val="1-Char"/>
          <w:rFonts w:hint="cs"/>
          <w:rtl/>
        </w:rPr>
        <w:t>ی</w:t>
      </w:r>
      <w:r w:rsidRPr="00BE2421">
        <w:rPr>
          <w:rStyle w:val="1-Char"/>
          <w:rFonts w:hint="cs"/>
          <w:rtl/>
        </w:rPr>
        <w:t xml:space="preserve"> خدا به هم م</w:t>
      </w:r>
      <w:r w:rsidR="00446BB7">
        <w:rPr>
          <w:rStyle w:val="1-Char"/>
          <w:rFonts w:hint="cs"/>
          <w:rtl/>
        </w:rPr>
        <w:t>ی</w:t>
      </w:r>
      <w:r w:rsidRPr="00BE2421">
        <w:rPr>
          <w:rStyle w:val="1-Char"/>
          <w:rFonts w:hint="cs"/>
          <w:rtl/>
        </w:rPr>
        <w:t>‌بافند و سر هم م</w:t>
      </w:r>
      <w:r w:rsidR="00446BB7">
        <w:rPr>
          <w:rStyle w:val="1-Char"/>
          <w:rFonts w:hint="cs"/>
          <w:rtl/>
        </w:rPr>
        <w:t>ی</w:t>
      </w:r>
      <w:r w:rsidRPr="00BE2421">
        <w:rPr>
          <w:rStyle w:val="1-Char"/>
          <w:rFonts w:hint="cs"/>
          <w:rtl/>
        </w:rPr>
        <w:t>‌کنند؛) خداوندگار عزّت و قدرت؛ درود بر پ</w:t>
      </w:r>
      <w:r w:rsidR="00446BB7">
        <w:rPr>
          <w:rStyle w:val="1-Char"/>
          <w:rFonts w:hint="cs"/>
          <w:rtl/>
        </w:rPr>
        <w:t>ی</w:t>
      </w:r>
      <w:r w:rsidRPr="00BE2421">
        <w:rPr>
          <w:rStyle w:val="1-Char"/>
          <w:rFonts w:hint="cs"/>
          <w:rtl/>
        </w:rPr>
        <w:t>امبران و ستا</w:t>
      </w:r>
      <w:r w:rsidR="00446BB7">
        <w:rPr>
          <w:rStyle w:val="1-Char"/>
          <w:rFonts w:hint="cs"/>
          <w:rtl/>
        </w:rPr>
        <w:t>ی</w:t>
      </w:r>
      <w:r w:rsidRPr="00BE2421">
        <w:rPr>
          <w:rStyle w:val="1-Char"/>
          <w:rFonts w:hint="cs"/>
          <w:rtl/>
        </w:rPr>
        <w:t xml:space="preserve">ش، </w:t>
      </w:r>
      <w:r w:rsidR="00446BB7">
        <w:rPr>
          <w:rStyle w:val="1-Char"/>
          <w:rFonts w:hint="cs"/>
          <w:rtl/>
        </w:rPr>
        <w:t>ی</w:t>
      </w:r>
      <w:r w:rsidRPr="00BE2421">
        <w:rPr>
          <w:rStyle w:val="1-Char"/>
          <w:rFonts w:hint="cs"/>
          <w:rtl/>
        </w:rPr>
        <w:t>زدان را سزاست که خداوندگار جهان</w:t>
      </w:r>
      <w:r w:rsidR="00446BB7">
        <w:rPr>
          <w:rStyle w:val="1-Char"/>
          <w:rFonts w:hint="cs"/>
          <w:rtl/>
        </w:rPr>
        <w:t>ی</w:t>
      </w:r>
      <w:r w:rsidRPr="00BE2421">
        <w:rPr>
          <w:rStyle w:val="1-Char"/>
          <w:rFonts w:hint="cs"/>
          <w:rtl/>
        </w:rPr>
        <w:t>ان است»</w:t>
      </w:r>
      <w:r w:rsidRPr="007100A7">
        <w:rPr>
          <w:rStyle w:val="1-Char"/>
          <w:rFonts w:hint="cs"/>
          <w:rtl/>
        </w:rPr>
        <w:t>.</w:t>
      </w:r>
    </w:p>
    <w:p w:rsidR="006B31CA" w:rsidRPr="007100A7" w:rsidRDefault="006B31CA" w:rsidP="00AF1D25">
      <w:pPr>
        <w:rPr>
          <w:rStyle w:val="1-Char"/>
          <w:rtl/>
        </w:rPr>
      </w:pPr>
      <w:r w:rsidRPr="007100A7">
        <w:rPr>
          <w:rStyle w:val="1-Char"/>
          <w:rFonts w:hint="cs"/>
          <w:rtl/>
        </w:rPr>
        <w:t>و اگر خواست م</w:t>
      </w:r>
      <w:r w:rsidR="00446BB7">
        <w:rPr>
          <w:rStyle w:val="1-Char"/>
          <w:rFonts w:hint="cs"/>
          <w:rtl/>
        </w:rPr>
        <w:t>ی</w:t>
      </w:r>
      <w:r w:rsidRPr="007100A7">
        <w:rPr>
          <w:rStyle w:val="1-Char"/>
          <w:rFonts w:hint="cs"/>
          <w:rtl/>
        </w:rPr>
        <w:t>‌تواند بر ا</w:t>
      </w:r>
      <w:r w:rsidR="00446BB7">
        <w:rPr>
          <w:rStyle w:val="1-Char"/>
          <w:rFonts w:hint="cs"/>
          <w:rtl/>
        </w:rPr>
        <w:t>ی</w:t>
      </w:r>
      <w:r w:rsidRPr="007100A7">
        <w:rPr>
          <w:rStyle w:val="1-Char"/>
          <w:rFonts w:hint="cs"/>
          <w:rtl/>
        </w:rPr>
        <w:t>ن ن</w:t>
      </w:r>
      <w:r w:rsidR="00446BB7">
        <w:rPr>
          <w:rStyle w:val="1-Char"/>
          <w:rFonts w:hint="cs"/>
          <w:rtl/>
        </w:rPr>
        <w:t>ی</w:t>
      </w:r>
      <w:r w:rsidRPr="007100A7">
        <w:rPr>
          <w:rStyle w:val="1-Char"/>
          <w:rFonts w:hint="cs"/>
          <w:rtl/>
        </w:rPr>
        <w:t>ز ب</w:t>
      </w:r>
      <w:r w:rsidR="00446BB7">
        <w:rPr>
          <w:rStyle w:val="1-Char"/>
          <w:rFonts w:hint="cs"/>
          <w:rtl/>
        </w:rPr>
        <w:t>ی</w:t>
      </w:r>
      <w:r w:rsidRPr="007100A7">
        <w:rPr>
          <w:rStyle w:val="1-Char"/>
          <w:rFonts w:hint="cs"/>
          <w:rtl/>
        </w:rPr>
        <w:t>افزا</w:t>
      </w:r>
      <w:r w:rsidR="00446BB7">
        <w:rPr>
          <w:rStyle w:val="1-Char"/>
          <w:rFonts w:hint="cs"/>
          <w:rtl/>
        </w:rPr>
        <w:t>ی</w:t>
      </w:r>
      <w:r w:rsidRPr="007100A7">
        <w:rPr>
          <w:rStyle w:val="1-Char"/>
          <w:rFonts w:hint="cs"/>
          <w:rtl/>
        </w:rPr>
        <w:t>د؛ و دعا کند بدان چ</w:t>
      </w:r>
      <w:r w:rsidR="00446BB7">
        <w:rPr>
          <w:rStyle w:val="1-Char"/>
          <w:rFonts w:hint="cs"/>
          <w:rtl/>
        </w:rPr>
        <w:t>ی</w:t>
      </w:r>
      <w:r w:rsidRPr="007100A7">
        <w:rPr>
          <w:rStyle w:val="1-Char"/>
          <w:rFonts w:hint="cs"/>
          <w:rtl/>
        </w:rPr>
        <w:t>زها</w:t>
      </w:r>
      <w:r w:rsidR="00446BB7">
        <w:rPr>
          <w:rStyle w:val="1-Char"/>
          <w:rFonts w:hint="cs"/>
          <w:rtl/>
        </w:rPr>
        <w:t>یی</w:t>
      </w:r>
      <w:r w:rsidRPr="007100A7">
        <w:rPr>
          <w:rStyle w:val="1-Char"/>
          <w:rFonts w:hint="cs"/>
          <w:rtl/>
        </w:rPr>
        <w:t xml:space="preserve"> که به ذهن و خاطرش م</w:t>
      </w:r>
      <w:r w:rsidR="00446BB7">
        <w:rPr>
          <w:rStyle w:val="1-Char"/>
          <w:rFonts w:hint="cs"/>
          <w:rtl/>
        </w:rPr>
        <w:t>ی</w:t>
      </w:r>
      <w:r w:rsidRPr="007100A7">
        <w:rPr>
          <w:rStyle w:val="1-Char"/>
          <w:rFonts w:hint="cs"/>
          <w:rtl/>
        </w:rPr>
        <w:t>‌رسد؛ و به فضل خدا</w:t>
      </w:r>
      <w:r w:rsidR="00446BB7">
        <w:rPr>
          <w:rStyle w:val="1-Char"/>
          <w:rFonts w:hint="cs"/>
          <w:rtl/>
        </w:rPr>
        <w:t>ی</w:t>
      </w:r>
      <w:r w:rsidRPr="007100A7">
        <w:rPr>
          <w:rStyle w:val="1-Char"/>
          <w:rFonts w:hint="cs"/>
          <w:rtl/>
        </w:rPr>
        <w:t>، برا</w:t>
      </w:r>
      <w:r w:rsidR="00446BB7">
        <w:rPr>
          <w:rStyle w:val="1-Char"/>
          <w:rFonts w:hint="cs"/>
          <w:rtl/>
        </w:rPr>
        <w:t>ی</w:t>
      </w:r>
      <w:r w:rsidRPr="007100A7">
        <w:rPr>
          <w:rStyle w:val="1-Char"/>
          <w:rFonts w:hint="cs"/>
          <w:rtl/>
        </w:rPr>
        <w:t>ش توف</w:t>
      </w:r>
      <w:r w:rsidR="00446BB7">
        <w:rPr>
          <w:rStyle w:val="1-Char"/>
          <w:rFonts w:hint="cs"/>
          <w:rtl/>
        </w:rPr>
        <w:t>ی</w:t>
      </w:r>
      <w:r w:rsidRPr="007100A7">
        <w:rPr>
          <w:rStyle w:val="1-Char"/>
          <w:rFonts w:hint="cs"/>
          <w:rtl/>
        </w:rPr>
        <w:t>ق داده م</w:t>
      </w:r>
      <w:r w:rsidR="00446BB7">
        <w:rPr>
          <w:rStyle w:val="1-Char"/>
          <w:rFonts w:hint="cs"/>
          <w:rtl/>
        </w:rPr>
        <w:t>ی</w:t>
      </w:r>
      <w:r w:rsidRPr="007100A7">
        <w:rPr>
          <w:rStyle w:val="1-Char"/>
          <w:rFonts w:hint="cs"/>
          <w:rtl/>
        </w:rPr>
        <w:t>‌شود؛ سپس به کنار اسطوانه‌</w:t>
      </w:r>
      <w:r w:rsidR="00446BB7">
        <w:rPr>
          <w:rStyle w:val="1-Char"/>
          <w:rFonts w:hint="cs"/>
          <w:rtl/>
        </w:rPr>
        <w:t>ی</w:t>
      </w:r>
      <w:r w:rsidRPr="007100A7">
        <w:rPr>
          <w:rStyle w:val="1-Char"/>
          <w:rFonts w:hint="cs"/>
          <w:rtl/>
        </w:rPr>
        <w:t xml:space="preserve"> </w:t>
      </w:r>
      <w:r w:rsidRPr="00446BB7">
        <w:rPr>
          <w:rStyle w:val="5-Char0"/>
          <w:rFonts w:hint="cs"/>
          <w:rtl/>
        </w:rPr>
        <w:t>«ابولبابه»</w:t>
      </w:r>
      <w:r w:rsidR="00FE6406" w:rsidRPr="00FE6406">
        <w:rPr>
          <w:rStyle w:val="1-Char"/>
          <w:rFonts w:cs="CTraditional Arabic" w:hint="cs"/>
          <w:rtl/>
        </w:rPr>
        <w:t>س</w:t>
      </w:r>
      <w:r w:rsidRPr="007100A7">
        <w:rPr>
          <w:rStyle w:val="1-Char"/>
          <w:rFonts w:hint="cs"/>
          <w:rtl/>
        </w:rPr>
        <w:t xml:space="preserve"> ب</w:t>
      </w:r>
      <w:r w:rsidR="00446BB7">
        <w:rPr>
          <w:rStyle w:val="1-Char"/>
          <w:rFonts w:hint="cs"/>
          <w:rtl/>
        </w:rPr>
        <w:t>ی</w:t>
      </w:r>
      <w:r w:rsidRPr="007100A7">
        <w:rPr>
          <w:rStyle w:val="1-Char"/>
          <w:rFonts w:hint="cs"/>
          <w:rtl/>
        </w:rPr>
        <w:t>ا</w:t>
      </w:r>
      <w:r w:rsidR="00446BB7">
        <w:rPr>
          <w:rStyle w:val="1-Char"/>
          <w:rFonts w:hint="cs"/>
          <w:rtl/>
        </w:rPr>
        <w:t>ی</w:t>
      </w:r>
      <w:r w:rsidRPr="007100A7">
        <w:rPr>
          <w:rStyle w:val="1-Char"/>
          <w:rFonts w:hint="cs"/>
          <w:rtl/>
        </w:rPr>
        <w:t>د؛ اسطوانه‌ا</w:t>
      </w:r>
      <w:r w:rsidR="00446BB7">
        <w:rPr>
          <w:rStyle w:val="1-Char"/>
          <w:rFonts w:hint="cs"/>
          <w:rtl/>
        </w:rPr>
        <w:t>ی</w:t>
      </w:r>
      <w:r w:rsidRPr="007100A7">
        <w:rPr>
          <w:rStyle w:val="1-Char"/>
          <w:rFonts w:hint="cs"/>
          <w:rtl/>
        </w:rPr>
        <w:t xml:space="preserve"> که </w:t>
      </w:r>
      <w:r w:rsidRPr="00446BB7">
        <w:rPr>
          <w:rStyle w:val="5-Char0"/>
          <w:rFonts w:hint="cs"/>
          <w:rtl/>
        </w:rPr>
        <w:t>«ابولبابه»</w:t>
      </w:r>
      <w:r w:rsidR="00FE6406" w:rsidRPr="00FE6406">
        <w:rPr>
          <w:rStyle w:val="1-Char"/>
          <w:rFonts w:cs="CTraditional Arabic" w:hint="cs"/>
          <w:rtl/>
        </w:rPr>
        <w:t>س</w:t>
      </w:r>
      <w:r w:rsidRPr="007100A7">
        <w:rPr>
          <w:rStyle w:val="1-Char"/>
          <w:rFonts w:hint="cs"/>
          <w:rtl/>
        </w:rPr>
        <w:t xml:space="preserve"> خو</w:t>
      </w:r>
      <w:r w:rsidR="00446BB7">
        <w:rPr>
          <w:rStyle w:val="1-Char"/>
          <w:rFonts w:hint="cs"/>
          <w:rtl/>
        </w:rPr>
        <w:t>ی</w:t>
      </w:r>
      <w:r w:rsidRPr="007100A7">
        <w:rPr>
          <w:rStyle w:val="1-Char"/>
          <w:rFonts w:hint="cs"/>
          <w:rtl/>
        </w:rPr>
        <w:t>شتن را بدان بست [و خودش را از آنجا رها نکرد] تا آن که خداوند توبه‌اش را پذ</w:t>
      </w:r>
      <w:r w:rsidR="00446BB7">
        <w:rPr>
          <w:rStyle w:val="1-Char"/>
          <w:rFonts w:hint="cs"/>
          <w:rtl/>
        </w:rPr>
        <w:t>ی</w:t>
      </w:r>
      <w:r w:rsidRPr="007100A7">
        <w:rPr>
          <w:rStyle w:val="1-Char"/>
          <w:rFonts w:hint="cs"/>
          <w:rtl/>
        </w:rPr>
        <w:t>رفت؛ و اسطوانه‌</w:t>
      </w:r>
      <w:r w:rsidR="00446BB7">
        <w:rPr>
          <w:rStyle w:val="1-Char"/>
          <w:rFonts w:hint="cs"/>
          <w:rtl/>
        </w:rPr>
        <w:t>ی</w:t>
      </w:r>
      <w:r w:rsidRPr="007100A7">
        <w:rPr>
          <w:rStyle w:val="1-Char"/>
          <w:rFonts w:hint="cs"/>
          <w:rtl/>
        </w:rPr>
        <w:t xml:space="preserve"> </w:t>
      </w:r>
      <w:r w:rsidRPr="00446BB7">
        <w:rPr>
          <w:rStyle w:val="5-Char0"/>
          <w:rFonts w:hint="cs"/>
          <w:rtl/>
        </w:rPr>
        <w:t>«ابولبابه»</w:t>
      </w:r>
      <w:r w:rsidRPr="007100A7">
        <w:rPr>
          <w:rStyle w:val="1-Char"/>
          <w:rFonts w:hint="cs"/>
          <w:rtl/>
        </w:rPr>
        <w:t xml:space="preserve"> در فاصله‌</w:t>
      </w:r>
      <w:r w:rsidR="00446BB7">
        <w:rPr>
          <w:rStyle w:val="1-Char"/>
          <w:rFonts w:hint="cs"/>
          <w:rtl/>
        </w:rPr>
        <w:t>ی</w:t>
      </w:r>
      <w:r w:rsidRPr="007100A7">
        <w:rPr>
          <w:rStyle w:val="1-Char"/>
          <w:rFonts w:hint="cs"/>
          <w:rtl/>
        </w:rPr>
        <w:t xml:space="preserve"> ب</w:t>
      </w:r>
      <w:r w:rsidR="00446BB7">
        <w:rPr>
          <w:rStyle w:val="1-Char"/>
          <w:rFonts w:hint="cs"/>
          <w:rtl/>
        </w:rPr>
        <w:t>ی</w:t>
      </w:r>
      <w:r w:rsidRPr="007100A7">
        <w:rPr>
          <w:rStyle w:val="1-Char"/>
          <w:rFonts w:hint="cs"/>
          <w:rtl/>
        </w:rPr>
        <w:t>ن قبر و منبر قرار دارد؛ و در [آنجا] هر آنچه م</w:t>
      </w:r>
      <w:r w:rsidR="00446BB7">
        <w:rPr>
          <w:rStyle w:val="1-Char"/>
          <w:rFonts w:hint="cs"/>
          <w:rtl/>
        </w:rPr>
        <w:t>ی</w:t>
      </w:r>
      <w:r w:rsidRPr="007100A7">
        <w:rPr>
          <w:rStyle w:val="1-Char"/>
          <w:rFonts w:hint="cs"/>
          <w:rtl/>
        </w:rPr>
        <w:t>‌خواهد، نماز نفل بگزارد و به سو</w:t>
      </w:r>
      <w:r w:rsidR="00446BB7">
        <w:rPr>
          <w:rStyle w:val="1-Char"/>
          <w:rFonts w:hint="cs"/>
          <w:rtl/>
        </w:rPr>
        <w:t>ی</w:t>
      </w:r>
      <w:r w:rsidRPr="007100A7">
        <w:rPr>
          <w:rStyle w:val="1-Char"/>
          <w:rFonts w:hint="cs"/>
          <w:rtl/>
        </w:rPr>
        <w:t xml:space="preserve"> خدا، توبه و اِنابه نما</w:t>
      </w:r>
      <w:r w:rsidR="00446BB7">
        <w:rPr>
          <w:rStyle w:val="1-Char"/>
          <w:rFonts w:hint="cs"/>
          <w:rtl/>
        </w:rPr>
        <w:t>ی</w:t>
      </w:r>
      <w:r w:rsidRPr="007100A7">
        <w:rPr>
          <w:rStyle w:val="1-Char"/>
          <w:rFonts w:hint="cs"/>
          <w:rtl/>
        </w:rPr>
        <w:t>د؛ و هر آنچه [از امور دن</w:t>
      </w:r>
      <w:r w:rsidR="00446BB7">
        <w:rPr>
          <w:rStyle w:val="1-Char"/>
          <w:rFonts w:hint="cs"/>
          <w:rtl/>
        </w:rPr>
        <w:t>ی</w:t>
      </w:r>
      <w:r w:rsidRPr="007100A7">
        <w:rPr>
          <w:rStyle w:val="1-Char"/>
          <w:rFonts w:hint="cs"/>
          <w:rtl/>
        </w:rPr>
        <w:t>و</w:t>
      </w:r>
      <w:r w:rsidR="00446BB7">
        <w:rPr>
          <w:rStyle w:val="1-Char"/>
          <w:rFonts w:hint="cs"/>
          <w:rtl/>
        </w:rPr>
        <w:t>ی</w:t>
      </w:r>
      <w:r w:rsidRPr="007100A7">
        <w:rPr>
          <w:rStyle w:val="1-Char"/>
          <w:rFonts w:hint="cs"/>
          <w:rtl/>
        </w:rPr>
        <w:t xml:space="preserve"> و اخرو</w:t>
      </w:r>
      <w:r w:rsidR="00446BB7">
        <w:rPr>
          <w:rStyle w:val="1-Char"/>
          <w:rFonts w:hint="cs"/>
          <w:rtl/>
        </w:rPr>
        <w:t>ی</w:t>
      </w:r>
      <w:r w:rsidRPr="007100A7">
        <w:rPr>
          <w:rStyle w:val="1-Char"/>
          <w:rFonts w:hint="cs"/>
          <w:rtl/>
        </w:rPr>
        <w:t>] م</w:t>
      </w:r>
      <w:r w:rsidR="00446BB7">
        <w:rPr>
          <w:rStyle w:val="1-Char"/>
          <w:rFonts w:hint="cs"/>
          <w:rtl/>
        </w:rPr>
        <w:t>ی</w:t>
      </w:r>
      <w:r w:rsidRPr="007100A7">
        <w:rPr>
          <w:rStyle w:val="1-Char"/>
          <w:rFonts w:hint="cs"/>
          <w:rtl/>
        </w:rPr>
        <w:t>‌خواهد دعا نما</w:t>
      </w:r>
      <w:r w:rsidR="00446BB7">
        <w:rPr>
          <w:rStyle w:val="1-Char"/>
          <w:rFonts w:hint="cs"/>
          <w:rtl/>
        </w:rPr>
        <w:t>ی</w:t>
      </w:r>
      <w:r w:rsidRPr="007100A7">
        <w:rPr>
          <w:rStyle w:val="1-Char"/>
          <w:rFonts w:hint="cs"/>
          <w:rtl/>
        </w:rPr>
        <w:t>د.</w:t>
      </w:r>
    </w:p>
    <w:p w:rsidR="006B31CA" w:rsidRPr="007100A7" w:rsidRDefault="000A2322" w:rsidP="00AF1D25">
      <w:pPr>
        <w:rPr>
          <w:rStyle w:val="1-Char"/>
          <w:rtl/>
        </w:rPr>
      </w:pPr>
      <w:r>
        <w:rPr>
          <w:rStyle w:val="1-Char"/>
          <w:rFonts w:hint="cs"/>
          <w:rtl/>
        </w:rPr>
        <w:t>آنگاه</w:t>
      </w:r>
      <w:r w:rsidR="006B31CA" w:rsidRPr="007100A7">
        <w:rPr>
          <w:rStyle w:val="1-Char"/>
          <w:rFonts w:hint="cs"/>
          <w:rtl/>
        </w:rPr>
        <w:t xml:space="preserve"> [دوباره] به کنار روضه‌</w:t>
      </w:r>
      <w:r w:rsidR="00446BB7">
        <w:rPr>
          <w:rStyle w:val="1-Char"/>
          <w:rFonts w:hint="cs"/>
          <w:rtl/>
        </w:rPr>
        <w:t>ی</w:t>
      </w:r>
      <w:r w:rsidR="006B31CA" w:rsidRPr="007100A7">
        <w:rPr>
          <w:rStyle w:val="1-Char"/>
          <w:rFonts w:hint="cs"/>
          <w:rtl/>
        </w:rPr>
        <w:t xml:space="preserve"> شر</w:t>
      </w:r>
      <w:r w:rsidR="00446BB7">
        <w:rPr>
          <w:rStyle w:val="1-Char"/>
          <w:rFonts w:hint="cs"/>
          <w:rtl/>
        </w:rPr>
        <w:t>ی</w:t>
      </w:r>
      <w:r w:rsidR="006B31CA" w:rsidRPr="007100A7">
        <w:rPr>
          <w:rStyle w:val="1-Char"/>
          <w:rFonts w:hint="cs"/>
          <w:rtl/>
        </w:rPr>
        <w:t>فه ب</w:t>
      </w:r>
      <w:r w:rsidR="00446BB7">
        <w:rPr>
          <w:rStyle w:val="1-Char"/>
          <w:rFonts w:hint="cs"/>
          <w:rtl/>
        </w:rPr>
        <w:t>ی</w:t>
      </w:r>
      <w:r w:rsidR="006B31CA" w:rsidRPr="007100A7">
        <w:rPr>
          <w:rStyle w:val="1-Char"/>
          <w:rFonts w:hint="cs"/>
          <w:rtl/>
        </w:rPr>
        <w:t>ا</w:t>
      </w:r>
      <w:r w:rsidR="00446BB7">
        <w:rPr>
          <w:rStyle w:val="1-Char"/>
          <w:rFonts w:hint="cs"/>
          <w:rtl/>
        </w:rPr>
        <w:t>ی</w:t>
      </w:r>
      <w:r w:rsidR="006B31CA" w:rsidRPr="007100A7">
        <w:rPr>
          <w:rStyle w:val="1-Char"/>
          <w:rFonts w:hint="cs"/>
          <w:rtl/>
        </w:rPr>
        <w:t>د و در آنجا هر چه م</w:t>
      </w:r>
      <w:r w:rsidR="00446BB7">
        <w:rPr>
          <w:rStyle w:val="1-Char"/>
          <w:rFonts w:hint="cs"/>
          <w:rtl/>
        </w:rPr>
        <w:t>ی</w:t>
      </w:r>
      <w:r w:rsidR="006B31CA" w:rsidRPr="007100A7">
        <w:rPr>
          <w:rStyle w:val="1-Char"/>
          <w:rFonts w:hint="cs"/>
          <w:rtl/>
        </w:rPr>
        <w:t>‌خواهد نماز بگزارد و بدانچه دوست دارد دعا نما</w:t>
      </w:r>
      <w:r w:rsidR="00446BB7">
        <w:rPr>
          <w:rStyle w:val="1-Char"/>
          <w:rFonts w:hint="cs"/>
          <w:rtl/>
        </w:rPr>
        <w:t>ی</w:t>
      </w:r>
      <w:r w:rsidR="006B31CA" w:rsidRPr="007100A7">
        <w:rPr>
          <w:rStyle w:val="1-Char"/>
          <w:rFonts w:hint="cs"/>
          <w:rtl/>
        </w:rPr>
        <w:t>د؛ و ز</w:t>
      </w:r>
      <w:r w:rsidR="00446BB7">
        <w:rPr>
          <w:rStyle w:val="1-Char"/>
          <w:rFonts w:hint="cs"/>
          <w:rtl/>
        </w:rPr>
        <w:t>ی</w:t>
      </w:r>
      <w:r w:rsidR="006B31CA" w:rsidRPr="007100A7">
        <w:rPr>
          <w:rStyle w:val="1-Char"/>
          <w:rFonts w:hint="cs"/>
          <w:rtl/>
        </w:rPr>
        <w:t>اد به «</w:t>
      </w:r>
      <w:r w:rsidR="006B31CA" w:rsidRPr="00FE6406">
        <w:rPr>
          <w:rStyle w:val="9-Char"/>
          <w:rFonts w:eastAsia="Batang" w:hint="cs"/>
          <w:rtl/>
        </w:rPr>
        <w:t>تسب</w:t>
      </w:r>
      <w:r w:rsidR="00446BB7">
        <w:rPr>
          <w:rStyle w:val="9-Char"/>
          <w:rFonts w:eastAsia="Batang" w:hint="cs"/>
          <w:rtl/>
        </w:rPr>
        <w:t>ی</w:t>
      </w:r>
      <w:r w:rsidR="006B31CA" w:rsidRPr="00FE6406">
        <w:rPr>
          <w:rStyle w:val="9-Char"/>
          <w:rFonts w:eastAsia="Batang" w:hint="cs"/>
          <w:rtl/>
        </w:rPr>
        <w:t>ح</w:t>
      </w:r>
      <w:r w:rsidR="006B31CA" w:rsidRPr="007100A7">
        <w:rPr>
          <w:rStyle w:val="1-Char"/>
          <w:rFonts w:hint="cs"/>
          <w:rtl/>
        </w:rPr>
        <w:t>» [</w:t>
      </w:r>
      <w:r w:rsidR="006B31CA" w:rsidRPr="00446BB7">
        <w:rPr>
          <w:rStyle w:val="5-Char0"/>
          <w:rFonts w:hint="cs"/>
          <w:rtl/>
        </w:rPr>
        <w:t>سبحان الله</w:t>
      </w:r>
      <w:r w:rsidR="006B31CA" w:rsidRPr="007100A7">
        <w:rPr>
          <w:rStyle w:val="1-Char"/>
          <w:rFonts w:hint="cs"/>
          <w:rtl/>
        </w:rPr>
        <w:t xml:space="preserve"> گفتن]، «</w:t>
      </w:r>
      <w:r w:rsidR="006B31CA" w:rsidRPr="00FE6406">
        <w:rPr>
          <w:rStyle w:val="9-Char"/>
          <w:rFonts w:eastAsia="Batang" w:hint="cs"/>
          <w:rtl/>
        </w:rPr>
        <w:t>تهل</w:t>
      </w:r>
      <w:r w:rsidR="00446BB7">
        <w:rPr>
          <w:rStyle w:val="9-Char"/>
          <w:rFonts w:eastAsia="Batang" w:hint="cs"/>
          <w:rtl/>
        </w:rPr>
        <w:t>ی</w:t>
      </w:r>
      <w:r w:rsidR="006B31CA" w:rsidRPr="00FE6406">
        <w:rPr>
          <w:rStyle w:val="9-Char"/>
          <w:rFonts w:eastAsia="Batang" w:hint="cs"/>
          <w:rtl/>
        </w:rPr>
        <w:t>ل</w:t>
      </w:r>
      <w:r w:rsidR="006B31CA" w:rsidRPr="007100A7">
        <w:rPr>
          <w:rStyle w:val="1-Char"/>
          <w:rFonts w:hint="cs"/>
          <w:rtl/>
        </w:rPr>
        <w:t>» [</w:t>
      </w:r>
      <w:r w:rsidR="006B31CA" w:rsidRPr="00446BB7">
        <w:rPr>
          <w:rStyle w:val="5-Char0"/>
          <w:rFonts w:hint="cs"/>
          <w:rtl/>
        </w:rPr>
        <w:t>لا اله الّا الله</w:t>
      </w:r>
      <w:r w:rsidR="006B31CA" w:rsidRPr="007100A7">
        <w:rPr>
          <w:rStyle w:val="1-Char"/>
          <w:rFonts w:hint="cs"/>
          <w:rtl/>
        </w:rPr>
        <w:t xml:space="preserve"> گفتن]، ثنا و ستا</w:t>
      </w:r>
      <w:r w:rsidR="00446BB7">
        <w:rPr>
          <w:rStyle w:val="1-Char"/>
          <w:rFonts w:hint="cs"/>
          <w:rtl/>
        </w:rPr>
        <w:t>ی</w:t>
      </w:r>
      <w:r w:rsidR="006B31CA" w:rsidRPr="007100A7">
        <w:rPr>
          <w:rStyle w:val="1-Char"/>
          <w:rFonts w:hint="cs"/>
          <w:rtl/>
        </w:rPr>
        <w:t>ش خدا و توبه و استغفار مشغول شود.</w:t>
      </w:r>
    </w:p>
    <w:p w:rsidR="006B31CA" w:rsidRPr="007100A7" w:rsidRDefault="000A2322" w:rsidP="00AF1D25">
      <w:pPr>
        <w:rPr>
          <w:rStyle w:val="1-Char"/>
          <w:rtl/>
        </w:rPr>
      </w:pPr>
      <w:r>
        <w:rPr>
          <w:rStyle w:val="1-Char"/>
          <w:rFonts w:hint="cs"/>
          <w:rtl/>
        </w:rPr>
        <w:t>آنگاه</w:t>
      </w:r>
      <w:r w:rsidR="006B31CA" w:rsidRPr="007100A7">
        <w:rPr>
          <w:rStyle w:val="1-Char"/>
          <w:rFonts w:hint="cs"/>
          <w:rtl/>
        </w:rPr>
        <w:t xml:space="preserve"> به کنار منبر ب</w:t>
      </w:r>
      <w:r w:rsidR="00446BB7">
        <w:rPr>
          <w:rStyle w:val="1-Char"/>
          <w:rFonts w:hint="cs"/>
          <w:rtl/>
        </w:rPr>
        <w:t>ی</w:t>
      </w:r>
      <w:r w:rsidR="006B31CA" w:rsidRPr="007100A7">
        <w:rPr>
          <w:rStyle w:val="1-Char"/>
          <w:rFonts w:hint="cs"/>
          <w:rtl/>
        </w:rPr>
        <w:t>ا</w:t>
      </w:r>
      <w:r w:rsidR="00446BB7">
        <w:rPr>
          <w:rStyle w:val="1-Char"/>
          <w:rFonts w:hint="cs"/>
          <w:rtl/>
        </w:rPr>
        <w:t>ی</w:t>
      </w:r>
      <w:r w:rsidR="006B31CA" w:rsidRPr="007100A7">
        <w:rPr>
          <w:rStyle w:val="1-Char"/>
          <w:rFonts w:hint="cs"/>
          <w:rtl/>
        </w:rPr>
        <w:t>د و دست خو</w:t>
      </w:r>
      <w:r w:rsidR="00446BB7">
        <w:rPr>
          <w:rStyle w:val="1-Char"/>
          <w:rFonts w:hint="cs"/>
          <w:rtl/>
        </w:rPr>
        <w:t>ی</w:t>
      </w:r>
      <w:r w:rsidR="006B31CA" w:rsidRPr="007100A7">
        <w:rPr>
          <w:rStyle w:val="1-Char"/>
          <w:rFonts w:hint="cs"/>
          <w:rtl/>
        </w:rPr>
        <w:t>ش را بر قبّه و دسته‌ا</w:t>
      </w:r>
      <w:r w:rsidR="00446BB7">
        <w:rPr>
          <w:rStyle w:val="1-Char"/>
          <w:rFonts w:hint="cs"/>
          <w:rtl/>
        </w:rPr>
        <w:t>ی</w:t>
      </w:r>
      <w:r w:rsidR="006B31CA" w:rsidRPr="007100A7">
        <w:rPr>
          <w:rStyle w:val="1-Char"/>
          <w:rFonts w:hint="cs"/>
          <w:rtl/>
        </w:rPr>
        <w:t xml:space="preserve"> که بر منبر است بنهد تا بد</w:t>
      </w:r>
      <w:r w:rsidR="00446BB7">
        <w:rPr>
          <w:rStyle w:val="1-Char"/>
          <w:rFonts w:hint="cs"/>
          <w:rtl/>
        </w:rPr>
        <w:t>ی</w:t>
      </w:r>
      <w:r w:rsidR="006B31CA" w:rsidRPr="007100A7">
        <w:rPr>
          <w:rStyle w:val="1-Char"/>
          <w:rFonts w:hint="cs"/>
          <w:rtl/>
        </w:rPr>
        <w:t>ن ترت</w:t>
      </w:r>
      <w:r w:rsidR="00446BB7">
        <w:rPr>
          <w:rStyle w:val="1-Char"/>
          <w:rFonts w:hint="cs"/>
          <w:rtl/>
        </w:rPr>
        <w:t>ی</w:t>
      </w:r>
      <w:r w:rsidR="006B31CA" w:rsidRPr="007100A7">
        <w:rPr>
          <w:rStyle w:val="1-Char"/>
          <w:rFonts w:hint="cs"/>
          <w:rtl/>
        </w:rPr>
        <w:t>ب از آثار رسول خدا</w:t>
      </w:r>
      <w:r w:rsidR="00FE6406" w:rsidRPr="00FE6406">
        <w:rPr>
          <w:rStyle w:val="1-Char"/>
          <w:rFonts w:cs="CTraditional Arabic" w:hint="cs"/>
          <w:rtl/>
        </w:rPr>
        <w:t xml:space="preserve"> ج</w:t>
      </w:r>
      <w:r w:rsidR="006B31CA" w:rsidRPr="007100A7">
        <w:rPr>
          <w:rStyle w:val="1-Char"/>
          <w:rFonts w:hint="cs"/>
          <w:rtl/>
        </w:rPr>
        <w:t xml:space="preserve"> و از مکانِ دست شر</w:t>
      </w:r>
      <w:r w:rsidR="00446BB7">
        <w:rPr>
          <w:rStyle w:val="1-Char"/>
          <w:rFonts w:hint="cs"/>
          <w:rtl/>
        </w:rPr>
        <w:t>ی</w:t>
      </w:r>
      <w:r w:rsidR="006B31CA" w:rsidRPr="007100A7">
        <w:rPr>
          <w:rStyle w:val="1-Char"/>
          <w:rFonts w:hint="cs"/>
          <w:rtl/>
        </w:rPr>
        <w:t>ف ا</w:t>
      </w:r>
      <w:r w:rsidR="00446BB7">
        <w:rPr>
          <w:rStyle w:val="1-Char"/>
          <w:rFonts w:hint="cs"/>
          <w:rtl/>
        </w:rPr>
        <w:t>ی</w:t>
      </w:r>
      <w:r w:rsidR="006B31CA" w:rsidRPr="007100A7">
        <w:rPr>
          <w:rStyle w:val="1-Char"/>
          <w:rFonts w:hint="cs"/>
          <w:rtl/>
        </w:rPr>
        <w:t>شان، به هنگام خواندن خطبه، تبرّک حاصل نما</w:t>
      </w:r>
      <w:r w:rsidR="00446BB7">
        <w:rPr>
          <w:rStyle w:val="1-Char"/>
          <w:rFonts w:hint="cs"/>
          <w:rtl/>
        </w:rPr>
        <w:t>ی</w:t>
      </w:r>
      <w:r w:rsidR="006B31CA" w:rsidRPr="007100A7">
        <w:rPr>
          <w:rStyle w:val="1-Char"/>
          <w:rFonts w:hint="cs"/>
          <w:rtl/>
        </w:rPr>
        <w:t>د تا بد</w:t>
      </w:r>
      <w:r w:rsidR="00446BB7">
        <w:rPr>
          <w:rStyle w:val="1-Char"/>
          <w:rFonts w:hint="cs"/>
          <w:rtl/>
        </w:rPr>
        <w:t>ی</w:t>
      </w:r>
      <w:r w:rsidR="006B31CA" w:rsidRPr="007100A7">
        <w:rPr>
          <w:rStyle w:val="1-Char"/>
          <w:rFonts w:hint="cs"/>
          <w:rtl/>
        </w:rPr>
        <w:t>ن‌گونه برکت پ</w:t>
      </w:r>
      <w:r w:rsidR="00446BB7">
        <w:rPr>
          <w:rStyle w:val="1-Char"/>
          <w:rFonts w:hint="cs"/>
          <w:rtl/>
        </w:rPr>
        <w:t>ی</w:t>
      </w:r>
      <w:r w:rsidR="006B31CA" w:rsidRPr="007100A7">
        <w:rPr>
          <w:rStyle w:val="1-Char"/>
          <w:rFonts w:hint="cs"/>
          <w:rtl/>
        </w:rPr>
        <w:t>امبر</w:t>
      </w:r>
      <w:r w:rsidR="00FE6406" w:rsidRPr="00FE6406">
        <w:rPr>
          <w:rStyle w:val="1-Char"/>
          <w:rFonts w:cs="CTraditional Arabic" w:hint="cs"/>
          <w:rtl/>
        </w:rPr>
        <w:t xml:space="preserve"> ج</w:t>
      </w:r>
      <w:r w:rsidR="006B31CA" w:rsidRPr="007100A7">
        <w:rPr>
          <w:rStyle w:val="1-Char"/>
          <w:rFonts w:hint="cs"/>
          <w:rtl/>
        </w:rPr>
        <w:t xml:space="preserve"> را فراچنگ آورد؛ [ناگفته نماند که از قبّه و دسته‌</w:t>
      </w:r>
      <w:r w:rsidR="00446BB7">
        <w:rPr>
          <w:rStyle w:val="1-Char"/>
          <w:rFonts w:hint="cs"/>
          <w:rtl/>
        </w:rPr>
        <w:t>ی</w:t>
      </w:r>
      <w:r w:rsidR="006B31CA" w:rsidRPr="007100A7">
        <w:rPr>
          <w:rStyle w:val="1-Char"/>
          <w:rFonts w:hint="cs"/>
          <w:rtl/>
        </w:rPr>
        <w:t xml:space="preserve"> منبر، امروز اثر</w:t>
      </w:r>
      <w:r w:rsidR="00446BB7">
        <w:rPr>
          <w:rStyle w:val="1-Char"/>
          <w:rFonts w:hint="cs"/>
          <w:rtl/>
        </w:rPr>
        <w:t>ی</w:t>
      </w:r>
      <w:r w:rsidR="006B31CA" w:rsidRPr="007100A7">
        <w:rPr>
          <w:rStyle w:val="1-Char"/>
          <w:rFonts w:hint="cs"/>
          <w:rtl/>
        </w:rPr>
        <w:t xml:space="preserve"> ن</w:t>
      </w:r>
      <w:r w:rsidR="00446BB7">
        <w:rPr>
          <w:rStyle w:val="1-Char"/>
          <w:rFonts w:hint="cs"/>
          <w:rtl/>
        </w:rPr>
        <w:t>ی</w:t>
      </w:r>
      <w:r w:rsidR="006B31CA" w:rsidRPr="007100A7">
        <w:rPr>
          <w:rStyle w:val="1-Char"/>
          <w:rFonts w:hint="cs"/>
          <w:rtl/>
        </w:rPr>
        <w:t>ست؛] و بر پ</w:t>
      </w:r>
      <w:r w:rsidR="00446BB7">
        <w:rPr>
          <w:rStyle w:val="1-Char"/>
          <w:rFonts w:hint="cs"/>
          <w:rtl/>
        </w:rPr>
        <w:t>ی</w:t>
      </w:r>
      <w:r w:rsidR="006B31CA" w:rsidRPr="007100A7">
        <w:rPr>
          <w:rStyle w:val="1-Char"/>
          <w:rFonts w:hint="cs"/>
          <w:rtl/>
        </w:rPr>
        <w:t>امبر گرام</w:t>
      </w:r>
      <w:r w:rsidR="00446BB7">
        <w:rPr>
          <w:rStyle w:val="1-Char"/>
          <w:rFonts w:hint="cs"/>
          <w:rtl/>
        </w:rPr>
        <w:t>ی</w:t>
      </w:r>
      <w:r w:rsidR="006B31CA" w:rsidRPr="007100A7">
        <w:rPr>
          <w:rStyle w:val="1-Char"/>
          <w:rFonts w:hint="cs"/>
          <w:rtl/>
        </w:rPr>
        <w:t xml:space="preserve"> اسلام</w:t>
      </w:r>
      <w:r w:rsidR="00FE6406" w:rsidRPr="00FE6406">
        <w:rPr>
          <w:rStyle w:val="1-Char"/>
          <w:rFonts w:cs="CTraditional Arabic" w:hint="cs"/>
          <w:rtl/>
        </w:rPr>
        <w:t xml:space="preserve"> ج</w:t>
      </w:r>
      <w:r w:rsidR="006B31CA" w:rsidRPr="007100A7">
        <w:rPr>
          <w:rStyle w:val="1-Char"/>
          <w:rFonts w:hint="cs"/>
          <w:rtl/>
        </w:rPr>
        <w:t xml:space="preserve"> درود بفرستد و هر آنچه م</w:t>
      </w:r>
      <w:r w:rsidR="00446BB7">
        <w:rPr>
          <w:rStyle w:val="1-Char"/>
          <w:rFonts w:hint="cs"/>
          <w:rtl/>
        </w:rPr>
        <w:t>ی</w:t>
      </w:r>
      <w:r w:rsidR="006B31CA" w:rsidRPr="007100A7">
        <w:rPr>
          <w:rStyle w:val="1-Char"/>
          <w:rFonts w:hint="cs"/>
          <w:rtl/>
        </w:rPr>
        <w:t>‌خواهد، از خداوند بلندمرتبه درخواست نما</w:t>
      </w:r>
      <w:r w:rsidR="00446BB7">
        <w:rPr>
          <w:rStyle w:val="1-Char"/>
          <w:rFonts w:hint="cs"/>
          <w:rtl/>
        </w:rPr>
        <w:t>ی</w:t>
      </w:r>
      <w:r w:rsidR="006B31CA" w:rsidRPr="007100A7">
        <w:rPr>
          <w:rStyle w:val="1-Char"/>
          <w:rFonts w:hint="cs"/>
          <w:rtl/>
        </w:rPr>
        <w:t>د.</w:t>
      </w:r>
    </w:p>
    <w:p w:rsidR="006B31CA" w:rsidRPr="007100A7" w:rsidRDefault="000A2322" w:rsidP="00AF1D25">
      <w:pPr>
        <w:rPr>
          <w:rStyle w:val="1-Char"/>
          <w:rtl/>
        </w:rPr>
      </w:pPr>
      <w:r>
        <w:rPr>
          <w:rStyle w:val="1-Char"/>
          <w:rFonts w:hint="cs"/>
          <w:rtl/>
        </w:rPr>
        <w:t>آنگاه</w:t>
      </w:r>
      <w:r w:rsidR="006B31CA" w:rsidRPr="007100A7">
        <w:rPr>
          <w:rStyle w:val="1-Char"/>
          <w:rFonts w:hint="cs"/>
          <w:rtl/>
        </w:rPr>
        <w:t xml:space="preserve"> به کنار اسطوانه‌</w:t>
      </w:r>
      <w:r w:rsidR="00446BB7">
        <w:rPr>
          <w:rStyle w:val="1-Char"/>
          <w:rFonts w:hint="cs"/>
          <w:rtl/>
        </w:rPr>
        <w:t>ی</w:t>
      </w:r>
      <w:r w:rsidR="006B31CA" w:rsidRPr="007100A7">
        <w:rPr>
          <w:rStyle w:val="1-Char"/>
          <w:rFonts w:hint="cs"/>
          <w:rtl/>
        </w:rPr>
        <w:t xml:space="preserve"> </w:t>
      </w:r>
      <w:r w:rsidR="006B31CA" w:rsidRPr="00446BB7">
        <w:rPr>
          <w:rStyle w:val="5-Char0"/>
          <w:rFonts w:hint="cs"/>
          <w:rtl/>
        </w:rPr>
        <w:t>«حنّانة»</w:t>
      </w:r>
      <w:r w:rsidR="006B31CA" w:rsidRPr="007100A7">
        <w:rPr>
          <w:rStyle w:val="1-Char"/>
          <w:rFonts w:hint="cs"/>
          <w:rtl/>
        </w:rPr>
        <w:t xml:space="preserve"> ب</w:t>
      </w:r>
      <w:r w:rsidR="00446BB7">
        <w:rPr>
          <w:rStyle w:val="1-Char"/>
          <w:rFonts w:hint="cs"/>
          <w:rtl/>
        </w:rPr>
        <w:t>ی</w:t>
      </w:r>
      <w:r w:rsidR="006B31CA" w:rsidRPr="007100A7">
        <w:rPr>
          <w:rStyle w:val="1-Char"/>
          <w:rFonts w:hint="cs"/>
          <w:rtl/>
        </w:rPr>
        <w:t>ا</w:t>
      </w:r>
      <w:r w:rsidR="00446BB7">
        <w:rPr>
          <w:rStyle w:val="1-Char"/>
          <w:rFonts w:hint="cs"/>
          <w:rtl/>
        </w:rPr>
        <w:t>ی</w:t>
      </w:r>
      <w:r w:rsidR="006B31CA" w:rsidRPr="007100A7">
        <w:rPr>
          <w:rStyle w:val="1-Char"/>
          <w:rFonts w:hint="cs"/>
          <w:rtl/>
        </w:rPr>
        <w:t>د؛ و ا</w:t>
      </w:r>
      <w:r w:rsidR="00446BB7">
        <w:rPr>
          <w:rStyle w:val="1-Char"/>
          <w:rFonts w:hint="cs"/>
          <w:rtl/>
        </w:rPr>
        <w:t>ی</w:t>
      </w:r>
      <w:r w:rsidR="006B31CA" w:rsidRPr="007100A7">
        <w:rPr>
          <w:rStyle w:val="1-Char"/>
          <w:rFonts w:hint="cs"/>
          <w:rtl/>
        </w:rPr>
        <w:t>ن اسطوانه‌ا</w:t>
      </w:r>
      <w:r w:rsidR="00446BB7">
        <w:rPr>
          <w:rStyle w:val="1-Char"/>
          <w:rFonts w:hint="cs"/>
          <w:rtl/>
        </w:rPr>
        <w:t>ی</w:t>
      </w:r>
      <w:r w:rsidR="006B31CA" w:rsidRPr="007100A7">
        <w:rPr>
          <w:rStyle w:val="1-Char"/>
          <w:rFonts w:hint="cs"/>
          <w:rtl/>
        </w:rPr>
        <w:t xml:space="preserve"> است که در آن، باق</w:t>
      </w:r>
      <w:r w:rsidR="00446BB7">
        <w:rPr>
          <w:rStyle w:val="1-Char"/>
          <w:rFonts w:hint="cs"/>
          <w:rtl/>
        </w:rPr>
        <w:t>ی</w:t>
      </w:r>
      <w:r w:rsidR="006B31CA" w:rsidRPr="007100A7">
        <w:rPr>
          <w:rStyle w:val="1-Char"/>
          <w:rFonts w:hint="cs"/>
          <w:rtl/>
        </w:rPr>
        <w:t xml:space="preserve"> مانده‌</w:t>
      </w:r>
      <w:r w:rsidR="00446BB7">
        <w:rPr>
          <w:rStyle w:val="1-Char"/>
          <w:rFonts w:hint="cs"/>
          <w:rtl/>
        </w:rPr>
        <w:t>ی</w:t>
      </w:r>
      <w:r w:rsidR="006B31CA" w:rsidRPr="007100A7">
        <w:rPr>
          <w:rStyle w:val="1-Char"/>
          <w:rFonts w:hint="cs"/>
          <w:rtl/>
        </w:rPr>
        <w:t xml:space="preserve"> تنه‌</w:t>
      </w:r>
      <w:r w:rsidR="00446BB7">
        <w:rPr>
          <w:rStyle w:val="1-Char"/>
          <w:rFonts w:hint="cs"/>
          <w:rtl/>
        </w:rPr>
        <w:t>ی</w:t>
      </w:r>
      <w:r w:rsidR="006B31CA" w:rsidRPr="007100A7">
        <w:rPr>
          <w:rStyle w:val="1-Char"/>
          <w:rFonts w:hint="cs"/>
          <w:rtl/>
        </w:rPr>
        <w:t xml:space="preserve"> درخت</w:t>
      </w:r>
      <w:r w:rsidR="00446BB7">
        <w:rPr>
          <w:rStyle w:val="1-Char"/>
          <w:rFonts w:hint="cs"/>
          <w:rtl/>
        </w:rPr>
        <w:t>ی</w:t>
      </w:r>
      <w:r w:rsidR="006B31CA" w:rsidRPr="007100A7">
        <w:rPr>
          <w:rStyle w:val="1-Char"/>
          <w:rFonts w:hint="cs"/>
          <w:rtl/>
        </w:rPr>
        <w:t xml:space="preserve"> است که چون پ</w:t>
      </w:r>
      <w:r w:rsidR="00446BB7">
        <w:rPr>
          <w:rStyle w:val="1-Char"/>
          <w:rFonts w:hint="cs"/>
          <w:rtl/>
        </w:rPr>
        <w:t>ی</w:t>
      </w:r>
      <w:r w:rsidR="006B31CA" w:rsidRPr="007100A7">
        <w:rPr>
          <w:rStyle w:val="1-Char"/>
          <w:rFonts w:hint="cs"/>
          <w:rtl/>
        </w:rPr>
        <w:t>امبر</w:t>
      </w:r>
      <w:r w:rsidR="00FE6406" w:rsidRPr="00FE6406">
        <w:rPr>
          <w:rStyle w:val="1-Char"/>
          <w:rFonts w:cs="CTraditional Arabic" w:hint="cs"/>
          <w:rtl/>
        </w:rPr>
        <w:t xml:space="preserve"> ج</w:t>
      </w:r>
      <w:r w:rsidR="006B31CA" w:rsidRPr="007100A7">
        <w:rPr>
          <w:rStyle w:val="1-Char"/>
          <w:rFonts w:hint="cs"/>
          <w:rtl/>
        </w:rPr>
        <w:t xml:space="preserve"> خواندن خطبه را بر آن ترک کرد و بر فراز منبر ا</w:t>
      </w:r>
      <w:r w:rsidR="00446BB7">
        <w:rPr>
          <w:rStyle w:val="1-Char"/>
          <w:rFonts w:hint="cs"/>
          <w:rtl/>
        </w:rPr>
        <w:t>ی</w:t>
      </w:r>
      <w:r w:rsidR="006B31CA" w:rsidRPr="007100A7">
        <w:rPr>
          <w:rStyle w:val="1-Char"/>
          <w:rFonts w:hint="cs"/>
          <w:rtl/>
        </w:rPr>
        <w:t>راد خطبه کرد، آن اسطوانه همانند ناله‌</w:t>
      </w:r>
      <w:r w:rsidR="00446BB7">
        <w:rPr>
          <w:rStyle w:val="1-Char"/>
          <w:rFonts w:hint="cs"/>
          <w:rtl/>
        </w:rPr>
        <w:t>ی</w:t>
      </w:r>
      <w:r w:rsidR="006B31CA" w:rsidRPr="007100A7">
        <w:rPr>
          <w:rStyle w:val="1-Char"/>
          <w:rFonts w:hint="cs"/>
          <w:rtl/>
        </w:rPr>
        <w:t xml:space="preserve"> شتر، ناله کرد؛ و چنان با آواز ناله نمود که پ</w:t>
      </w:r>
      <w:r w:rsidR="00446BB7">
        <w:rPr>
          <w:rStyle w:val="1-Char"/>
          <w:rFonts w:hint="cs"/>
          <w:rtl/>
        </w:rPr>
        <w:t>ی</w:t>
      </w:r>
      <w:r w:rsidR="006B31CA" w:rsidRPr="007100A7">
        <w:rPr>
          <w:rStyle w:val="1-Char"/>
          <w:rFonts w:hint="cs"/>
          <w:rtl/>
        </w:rPr>
        <w:t>امبر</w:t>
      </w:r>
      <w:r w:rsidR="00FE6406" w:rsidRPr="00FE6406">
        <w:rPr>
          <w:rStyle w:val="1-Char"/>
          <w:rFonts w:cs="CTraditional Arabic" w:hint="cs"/>
          <w:rtl/>
        </w:rPr>
        <w:t xml:space="preserve"> ج</w:t>
      </w:r>
      <w:r w:rsidR="006B31CA" w:rsidRPr="007100A7">
        <w:rPr>
          <w:rStyle w:val="1-Char"/>
          <w:rFonts w:hint="cs"/>
          <w:rtl/>
        </w:rPr>
        <w:t xml:space="preserve"> از فراز منبر پا</w:t>
      </w:r>
      <w:r w:rsidR="00446BB7">
        <w:rPr>
          <w:rStyle w:val="1-Char"/>
          <w:rFonts w:hint="cs"/>
          <w:rtl/>
        </w:rPr>
        <w:t>یی</w:t>
      </w:r>
      <w:r w:rsidR="006B31CA" w:rsidRPr="007100A7">
        <w:rPr>
          <w:rStyle w:val="1-Char"/>
          <w:rFonts w:hint="cs"/>
          <w:rtl/>
        </w:rPr>
        <w:t>ن آمد و آن را در آغوش گرفت؛ و بد</w:t>
      </w:r>
      <w:r w:rsidR="00446BB7">
        <w:rPr>
          <w:rStyle w:val="1-Char"/>
          <w:rFonts w:hint="cs"/>
          <w:rtl/>
        </w:rPr>
        <w:t>ی</w:t>
      </w:r>
      <w:r w:rsidR="006B31CA" w:rsidRPr="007100A7">
        <w:rPr>
          <w:rStyle w:val="1-Char"/>
          <w:rFonts w:hint="cs"/>
          <w:rtl/>
        </w:rPr>
        <w:t>ن ترت</w:t>
      </w:r>
      <w:r w:rsidR="00446BB7">
        <w:rPr>
          <w:rStyle w:val="1-Char"/>
          <w:rFonts w:hint="cs"/>
          <w:rtl/>
        </w:rPr>
        <w:t>ی</w:t>
      </w:r>
      <w:r w:rsidR="006B31CA" w:rsidRPr="007100A7">
        <w:rPr>
          <w:rStyle w:val="1-Char"/>
          <w:rFonts w:hint="cs"/>
          <w:rtl/>
        </w:rPr>
        <w:t>ب، اسطوانه، آرام گرفت و خاموش شد.</w:t>
      </w:r>
    </w:p>
    <w:p w:rsidR="006B31CA" w:rsidRPr="007100A7" w:rsidRDefault="006B31CA" w:rsidP="00446BB7">
      <w:pPr>
        <w:rPr>
          <w:rStyle w:val="1-Char"/>
          <w:rtl/>
        </w:rPr>
      </w:pPr>
      <w:r w:rsidRPr="007100A7">
        <w:rPr>
          <w:rStyle w:val="1-Char"/>
          <w:rFonts w:hint="cs"/>
          <w:rtl/>
        </w:rPr>
        <w:t>و فرد زائر [تا م</w:t>
      </w:r>
      <w:r w:rsidR="00446BB7">
        <w:rPr>
          <w:rStyle w:val="1-Char"/>
          <w:rFonts w:hint="cs"/>
          <w:rtl/>
        </w:rPr>
        <w:t>ی</w:t>
      </w:r>
      <w:r w:rsidRPr="007100A7">
        <w:rPr>
          <w:rStyle w:val="1-Char"/>
          <w:rFonts w:hint="cs"/>
          <w:rtl/>
        </w:rPr>
        <w:t>‌تواند] از آنچه از آثار نبو</w:t>
      </w:r>
      <w:r w:rsidR="00446BB7">
        <w:rPr>
          <w:rStyle w:val="1-Char"/>
          <w:rFonts w:hint="cs"/>
          <w:rtl/>
        </w:rPr>
        <w:t>ی</w:t>
      </w:r>
      <w:r w:rsidRPr="007100A7">
        <w:rPr>
          <w:rStyle w:val="1-Char"/>
          <w:rFonts w:hint="cs"/>
          <w:rtl/>
        </w:rPr>
        <w:t xml:space="preserve"> و اماکن شر</w:t>
      </w:r>
      <w:r w:rsidR="00446BB7">
        <w:rPr>
          <w:rStyle w:val="1-Char"/>
          <w:rFonts w:hint="cs"/>
          <w:rtl/>
        </w:rPr>
        <w:t>ی</w:t>
      </w:r>
      <w:r w:rsidRPr="007100A7">
        <w:rPr>
          <w:rStyle w:val="1-Char"/>
          <w:rFonts w:hint="cs"/>
          <w:rtl/>
        </w:rPr>
        <w:t>ف باق</w:t>
      </w:r>
      <w:r w:rsidR="00446BB7">
        <w:rPr>
          <w:rStyle w:val="1-Char"/>
          <w:rFonts w:hint="cs"/>
          <w:rtl/>
        </w:rPr>
        <w:t>ی</w:t>
      </w:r>
      <w:r w:rsidRPr="007100A7">
        <w:rPr>
          <w:rStyle w:val="1-Char"/>
          <w:rFonts w:hint="cs"/>
          <w:rtl/>
        </w:rPr>
        <w:t xml:space="preserve"> مانده است، تبرّک بجو</w:t>
      </w:r>
      <w:r w:rsidR="00446BB7">
        <w:rPr>
          <w:rStyle w:val="1-Char"/>
          <w:rFonts w:hint="cs"/>
          <w:rtl/>
        </w:rPr>
        <w:t>ی</w:t>
      </w:r>
      <w:r w:rsidRPr="007100A7">
        <w:rPr>
          <w:rStyle w:val="1-Char"/>
          <w:rFonts w:hint="cs"/>
          <w:rtl/>
        </w:rPr>
        <w:t>د و در مدّت اقامت خو</w:t>
      </w:r>
      <w:r w:rsidR="00446BB7">
        <w:rPr>
          <w:rStyle w:val="1-Char"/>
          <w:rFonts w:hint="cs"/>
          <w:rtl/>
        </w:rPr>
        <w:t>ی</w:t>
      </w:r>
      <w:r w:rsidRPr="007100A7">
        <w:rPr>
          <w:rStyle w:val="1-Char"/>
          <w:rFonts w:hint="cs"/>
          <w:rtl/>
        </w:rPr>
        <w:t>ش [در مد</w:t>
      </w:r>
      <w:r w:rsidR="00446BB7">
        <w:rPr>
          <w:rStyle w:val="1-Char"/>
          <w:rFonts w:hint="cs"/>
          <w:rtl/>
        </w:rPr>
        <w:t>ی</w:t>
      </w:r>
      <w:r w:rsidRPr="007100A7">
        <w:rPr>
          <w:rStyle w:val="1-Char"/>
          <w:rFonts w:hint="cs"/>
          <w:rtl/>
        </w:rPr>
        <w:t>نه‌</w:t>
      </w:r>
      <w:r w:rsidR="00446BB7">
        <w:rPr>
          <w:rStyle w:val="1-Char"/>
          <w:rFonts w:hint="cs"/>
          <w:rtl/>
        </w:rPr>
        <w:t>ی</w:t>
      </w:r>
      <w:r w:rsidRPr="007100A7">
        <w:rPr>
          <w:rStyle w:val="1-Char"/>
          <w:rFonts w:hint="cs"/>
          <w:rtl/>
        </w:rPr>
        <w:t xml:space="preserve"> منوّره] در زنده نگاهداشتن شب‌ها، کوشش و تلاش نما</w:t>
      </w:r>
      <w:r w:rsidR="00446BB7">
        <w:rPr>
          <w:rStyle w:val="1-Char"/>
          <w:rFonts w:hint="cs"/>
          <w:rtl/>
        </w:rPr>
        <w:t>ی</w:t>
      </w:r>
      <w:r w:rsidRPr="007100A7">
        <w:rPr>
          <w:rStyle w:val="1-Char"/>
          <w:rFonts w:hint="cs"/>
          <w:rtl/>
        </w:rPr>
        <w:t>د و برا</w:t>
      </w:r>
      <w:r w:rsidR="00446BB7">
        <w:rPr>
          <w:rStyle w:val="1-Char"/>
          <w:rFonts w:hint="cs"/>
          <w:rtl/>
        </w:rPr>
        <w:t>ی</w:t>
      </w:r>
      <w:r w:rsidRPr="007100A7">
        <w:rPr>
          <w:rStyle w:val="1-Char"/>
          <w:rFonts w:hint="cs"/>
          <w:rtl/>
        </w:rPr>
        <w:t xml:space="preserve"> مشاهده نمودن [روضه و قبر شر</w:t>
      </w:r>
      <w:r w:rsidR="00446BB7">
        <w:rPr>
          <w:rStyle w:val="1-Char"/>
          <w:rFonts w:hint="cs"/>
          <w:rtl/>
        </w:rPr>
        <w:t>ی</w:t>
      </w:r>
      <w:r w:rsidRPr="007100A7">
        <w:rPr>
          <w:rStyle w:val="1-Char"/>
          <w:rFonts w:hint="cs"/>
          <w:rtl/>
        </w:rPr>
        <w:t>ف] حضرت پ</w:t>
      </w:r>
      <w:r w:rsidR="00446BB7">
        <w:rPr>
          <w:rStyle w:val="1-Char"/>
          <w:rFonts w:hint="cs"/>
          <w:rtl/>
        </w:rPr>
        <w:t>ی</w:t>
      </w:r>
      <w:r w:rsidRPr="007100A7">
        <w:rPr>
          <w:rStyle w:val="1-Char"/>
          <w:rFonts w:hint="cs"/>
          <w:rtl/>
        </w:rPr>
        <w:t>امبر اکرم</w:t>
      </w:r>
      <w:r w:rsidR="00FE6406" w:rsidRPr="00FE6406">
        <w:rPr>
          <w:rStyle w:val="1-Char"/>
          <w:rFonts w:cs="CTraditional Arabic" w:hint="cs"/>
          <w:rtl/>
        </w:rPr>
        <w:t>ج</w:t>
      </w:r>
      <w:r w:rsidRPr="007100A7">
        <w:rPr>
          <w:rStyle w:val="1-Char"/>
          <w:rFonts w:hint="cs"/>
          <w:rtl/>
        </w:rPr>
        <w:t xml:space="preserve"> و ز</w:t>
      </w:r>
      <w:r w:rsidR="00446BB7">
        <w:rPr>
          <w:rStyle w:val="1-Char"/>
          <w:rFonts w:hint="cs"/>
          <w:rtl/>
        </w:rPr>
        <w:t>ی</w:t>
      </w:r>
      <w:r w:rsidRPr="007100A7">
        <w:rPr>
          <w:rStyle w:val="1-Char"/>
          <w:rFonts w:hint="cs"/>
          <w:rtl/>
        </w:rPr>
        <w:t>ارت ا</w:t>
      </w:r>
      <w:r w:rsidR="00446BB7">
        <w:rPr>
          <w:rStyle w:val="1-Char"/>
          <w:rFonts w:hint="cs"/>
          <w:rtl/>
        </w:rPr>
        <w:t>ی</w:t>
      </w:r>
      <w:r w:rsidRPr="007100A7">
        <w:rPr>
          <w:rStyle w:val="1-Char"/>
          <w:rFonts w:hint="cs"/>
          <w:rtl/>
        </w:rPr>
        <w:t>شان در عموم اوقات، فرصت‌ها را غن</w:t>
      </w:r>
      <w:r w:rsidR="00446BB7">
        <w:rPr>
          <w:rStyle w:val="1-Char"/>
          <w:rFonts w:hint="cs"/>
          <w:rtl/>
        </w:rPr>
        <w:t>ی</w:t>
      </w:r>
      <w:r w:rsidRPr="007100A7">
        <w:rPr>
          <w:rStyle w:val="1-Char"/>
          <w:rFonts w:hint="cs"/>
          <w:rtl/>
        </w:rPr>
        <w:t>مت بشمارد؛ [</w:t>
      </w:r>
      <w:r w:rsidR="00446BB7">
        <w:rPr>
          <w:rStyle w:val="1-Char"/>
          <w:rFonts w:hint="cs"/>
          <w:rtl/>
        </w:rPr>
        <w:t>ی</w:t>
      </w:r>
      <w:r w:rsidRPr="007100A7">
        <w:rPr>
          <w:rStyle w:val="1-Char"/>
          <w:rFonts w:hint="cs"/>
          <w:rtl/>
        </w:rPr>
        <w:t>عن</w:t>
      </w:r>
      <w:r w:rsidR="00446BB7">
        <w:rPr>
          <w:rStyle w:val="1-Char"/>
          <w:rFonts w:hint="cs"/>
          <w:rtl/>
        </w:rPr>
        <w:t>ی</w:t>
      </w:r>
      <w:r w:rsidRPr="007100A7">
        <w:rPr>
          <w:rStyle w:val="1-Char"/>
          <w:rFonts w:hint="cs"/>
          <w:rtl/>
        </w:rPr>
        <w:t xml:space="preserve"> در زنده داشتن شب‌ها به عبادت، و در ز</w:t>
      </w:r>
      <w:r w:rsidR="00446BB7">
        <w:rPr>
          <w:rStyle w:val="1-Char"/>
          <w:rFonts w:hint="cs"/>
          <w:rtl/>
        </w:rPr>
        <w:t>ی</w:t>
      </w:r>
      <w:r w:rsidRPr="007100A7">
        <w:rPr>
          <w:rStyle w:val="1-Char"/>
          <w:rFonts w:hint="cs"/>
          <w:rtl/>
        </w:rPr>
        <w:t>ارت پ</w:t>
      </w:r>
      <w:r w:rsidR="00446BB7">
        <w:rPr>
          <w:rStyle w:val="1-Char"/>
          <w:rFonts w:hint="cs"/>
          <w:rtl/>
        </w:rPr>
        <w:t>ی</w:t>
      </w:r>
      <w:r w:rsidRPr="007100A7">
        <w:rPr>
          <w:rStyle w:val="1-Char"/>
          <w:rFonts w:hint="cs"/>
          <w:rtl/>
        </w:rPr>
        <w:t>امبر</w:t>
      </w:r>
      <w:r w:rsidR="000A2322">
        <w:rPr>
          <w:rStyle w:val="1-Char"/>
          <w:rFonts w:hint="cs"/>
          <w:rtl/>
        </w:rPr>
        <w:t xml:space="preserve"> </w:t>
      </w:r>
      <w:r w:rsidRPr="007100A7">
        <w:rPr>
          <w:rStyle w:val="1-Char"/>
          <w:rFonts w:hint="cs"/>
          <w:rtl/>
        </w:rPr>
        <w:t>اکرم</w:t>
      </w:r>
      <w:r w:rsidR="00FE6406" w:rsidRPr="00FE6406">
        <w:rPr>
          <w:rStyle w:val="1-Char"/>
          <w:rFonts w:cs="CTraditional Arabic" w:hint="cs"/>
          <w:rtl/>
        </w:rPr>
        <w:t xml:space="preserve"> ج</w:t>
      </w:r>
      <w:r w:rsidRPr="007100A7">
        <w:rPr>
          <w:rStyle w:val="1-Char"/>
          <w:rFonts w:hint="cs"/>
          <w:rtl/>
        </w:rPr>
        <w:t xml:space="preserve"> هرآن گاه که فرصت</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افت، کوشش و تلاش نما</w:t>
      </w:r>
      <w:r w:rsidR="00446BB7">
        <w:rPr>
          <w:rStyle w:val="1-Char"/>
          <w:rFonts w:hint="cs"/>
          <w:rtl/>
        </w:rPr>
        <w:t>ی</w:t>
      </w:r>
      <w:r w:rsidRPr="007100A7">
        <w:rPr>
          <w:rStyle w:val="1-Char"/>
          <w:rFonts w:hint="cs"/>
          <w:rtl/>
        </w:rPr>
        <w:t>د.</w:t>
      </w:r>
    </w:p>
    <w:p w:rsidR="006B31CA" w:rsidRPr="007100A7" w:rsidRDefault="006B31CA" w:rsidP="00AF1D25">
      <w:pPr>
        <w:rPr>
          <w:rStyle w:val="1-Char"/>
          <w:rtl/>
        </w:rPr>
      </w:pPr>
      <w:r w:rsidRPr="007100A7">
        <w:rPr>
          <w:rStyle w:val="1-Char"/>
          <w:rFonts w:hint="cs"/>
          <w:rtl/>
        </w:rPr>
        <w:t>[به هر حال؛ برا</w:t>
      </w:r>
      <w:r w:rsidR="00446BB7">
        <w:rPr>
          <w:rStyle w:val="1-Char"/>
          <w:rFonts w:hint="cs"/>
          <w:rtl/>
        </w:rPr>
        <w:t>ی</w:t>
      </w:r>
      <w:r w:rsidRPr="007100A7">
        <w:rPr>
          <w:rStyle w:val="1-Char"/>
          <w:rFonts w:hint="cs"/>
          <w:rtl/>
        </w:rPr>
        <w:t xml:space="preserve"> ا</w:t>
      </w:r>
      <w:r w:rsidR="00446BB7">
        <w:rPr>
          <w:rStyle w:val="1-Char"/>
          <w:rFonts w:hint="cs"/>
          <w:rtl/>
        </w:rPr>
        <w:t>ی</w:t>
      </w:r>
      <w:r w:rsidRPr="007100A7">
        <w:rPr>
          <w:rStyle w:val="1-Char"/>
          <w:rFonts w:hint="cs"/>
          <w:rtl/>
        </w:rPr>
        <w:t>ن که مسلمان</w:t>
      </w:r>
      <w:r w:rsidR="00446BB7">
        <w:rPr>
          <w:rStyle w:val="1-Char"/>
          <w:rFonts w:hint="cs"/>
          <w:rtl/>
        </w:rPr>
        <w:t>ی</w:t>
      </w:r>
      <w:r w:rsidRPr="007100A7">
        <w:rPr>
          <w:rStyle w:val="1-Char"/>
          <w:rFonts w:hint="cs"/>
          <w:rtl/>
        </w:rPr>
        <w:t xml:space="preserve"> که وارد مد</w:t>
      </w:r>
      <w:r w:rsidR="00446BB7">
        <w:rPr>
          <w:rStyle w:val="1-Char"/>
          <w:rFonts w:hint="cs"/>
          <w:rtl/>
        </w:rPr>
        <w:t>ی</w:t>
      </w:r>
      <w:r w:rsidRPr="007100A7">
        <w:rPr>
          <w:rStyle w:val="1-Char"/>
          <w:rFonts w:hint="cs"/>
          <w:rtl/>
        </w:rPr>
        <w:t>نه م</w:t>
      </w:r>
      <w:r w:rsidR="00446BB7">
        <w:rPr>
          <w:rStyle w:val="1-Char"/>
          <w:rFonts w:hint="cs"/>
          <w:rtl/>
        </w:rPr>
        <w:t>ی</w:t>
      </w:r>
      <w:r w:rsidRPr="007100A7">
        <w:rPr>
          <w:rStyle w:val="1-Char"/>
          <w:rFonts w:hint="cs"/>
          <w:rtl/>
        </w:rPr>
        <w:t xml:space="preserve">‌شود و قصد </w:t>
      </w:r>
      <w:r w:rsidRPr="00FE6406">
        <w:rPr>
          <w:rStyle w:val="9-Char"/>
          <w:rFonts w:eastAsia="Batang" w:hint="cs"/>
          <w:rtl/>
        </w:rPr>
        <w:t>ز</w:t>
      </w:r>
      <w:r w:rsidR="00446BB7">
        <w:rPr>
          <w:rStyle w:val="9-Char"/>
          <w:rFonts w:eastAsia="Batang" w:hint="cs"/>
          <w:rtl/>
        </w:rPr>
        <w:t>ی</w:t>
      </w:r>
      <w:r w:rsidRPr="00FE6406">
        <w:rPr>
          <w:rStyle w:val="9-Char"/>
          <w:rFonts w:eastAsia="Batang" w:hint="cs"/>
          <w:rtl/>
        </w:rPr>
        <w:t>ارت مسجدالنب</w:t>
      </w:r>
      <w:r w:rsidR="00446BB7">
        <w:rPr>
          <w:rStyle w:val="9-Char"/>
          <w:rFonts w:eastAsia="Batang" w:hint="cs"/>
          <w:rtl/>
        </w:rPr>
        <w:t>ی</w:t>
      </w:r>
      <w:r w:rsidRPr="007100A7">
        <w:rPr>
          <w:rStyle w:val="1-Char"/>
          <w:rFonts w:hint="cs"/>
          <w:rtl/>
        </w:rPr>
        <w:t xml:space="preserve"> را دارد، اعمالش از رو</w:t>
      </w:r>
      <w:r w:rsidR="00446BB7">
        <w:rPr>
          <w:rStyle w:val="1-Char"/>
          <w:rFonts w:hint="cs"/>
          <w:rtl/>
        </w:rPr>
        <w:t>ی</w:t>
      </w:r>
      <w:r w:rsidRPr="007100A7">
        <w:rPr>
          <w:rStyle w:val="1-Char"/>
          <w:rFonts w:hint="cs"/>
          <w:rtl/>
        </w:rPr>
        <w:t xml:space="preserve"> آگاه</w:t>
      </w:r>
      <w:r w:rsidR="00446BB7">
        <w:rPr>
          <w:rStyle w:val="1-Char"/>
          <w:rFonts w:hint="cs"/>
          <w:rtl/>
        </w:rPr>
        <w:t>ی</w:t>
      </w:r>
      <w:r w:rsidRPr="007100A7">
        <w:rPr>
          <w:rStyle w:val="1-Char"/>
          <w:rFonts w:hint="cs"/>
          <w:rtl/>
        </w:rPr>
        <w:t xml:space="preserve"> باشد، </w:t>
      </w:r>
      <w:r w:rsidRPr="00FE6406">
        <w:rPr>
          <w:rStyle w:val="9-Char"/>
          <w:rFonts w:eastAsia="Batang" w:hint="cs"/>
          <w:rtl/>
        </w:rPr>
        <w:t>آداب ز</w:t>
      </w:r>
      <w:r w:rsidR="00446BB7">
        <w:rPr>
          <w:rStyle w:val="9-Char"/>
          <w:rFonts w:eastAsia="Batang" w:hint="cs"/>
          <w:rtl/>
        </w:rPr>
        <w:t>ی</w:t>
      </w:r>
      <w:r w:rsidRPr="00FE6406">
        <w:rPr>
          <w:rStyle w:val="9-Char"/>
          <w:rFonts w:eastAsia="Batang" w:hint="cs"/>
          <w:rtl/>
        </w:rPr>
        <w:t>ارت مسجدالنب</w:t>
      </w:r>
      <w:r w:rsidR="00446BB7">
        <w:rPr>
          <w:rStyle w:val="9-Char"/>
          <w:rFonts w:eastAsia="Batang" w:hint="cs"/>
          <w:rtl/>
        </w:rPr>
        <w:t>ی</w:t>
      </w:r>
      <w:r w:rsidRPr="00FE6406">
        <w:rPr>
          <w:rStyle w:val="9-Char"/>
          <w:rFonts w:eastAsia="Batang" w:hint="cs"/>
          <w:rtl/>
        </w:rPr>
        <w:t xml:space="preserve"> را ذکر م</w:t>
      </w:r>
      <w:r w:rsidR="00446BB7">
        <w:rPr>
          <w:rStyle w:val="9-Char"/>
          <w:rFonts w:eastAsia="Batang" w:hint="cs"/>
          <w:rtl/>
        </w:rPr>
        <w:t>ی</w:t>
      </w:r>
      <w:r w:rsidRPr="00FE6406">
        <w:rPr>
          <w:rStyle w:val="9-Char"/>
          <w:rFonts w:eastAsia="Batang" w:hint="cs"/>
          <w:rtl/>
        </w:rPr>
        <w:t>‌کن</w:t>
      </w:r>
      <w:r w:rsidR="00446BB7">
        <w:rPr>
          <w:rStyle w:val="9-Char"/>
          <w:rFonts w:eastAsia="Batang" w:hint="cs"/>
          <w:rtl/>
        </w:rPr>
        <w:t>ی</w:t>
      </w:r>
      <w:r w:rsidRPr="00FE6406">
        <w:rPr>
          <w:rStyle w:val="9-Char"/>
          <w:rFonts w:eastAsia="Batang" w:hint="cs"/>
          <w:rtl/>
        </w:rPr>
        <w:t>م</w:t>
      </w:r>
      <w:r w:rsidRPr="007100A7">
        <w:rPr>
          <w:rStyle w:val="1-Char"/>
          <w:rFonts w:hint="cs"/>
          <w:rtl/>
        </w:rPr>
        <w:t>:</w:t>
      </w:r>
    </w:p>
    <w:p w:rsidR="00311C85" w:rsidRPr="007100A7" w:rsidRDefault="006B31CA" w:rsidP="00463D6B">
      <w:pPr>
        <w:pStyle w:val="ListParagraph"/>
        <w:numPr>
          <w:ilvl w:val="0"/>
          <w:numId w:val="81"/>
        </w:numPr>
        <w:rPr>
          <w:rStyle w:val="1-Char"/>
          <w:rtl/>
        </w:rPr>
      </w:pPr>
      <w:r w:rsidRPr="007100A7">
        <w:rPr>
          <w:rStyle w:val="1-Char"/>
          <w:rFonts w:hint="cs"/>
          <w:rtl/>
        </w:rPr>
        <w:t>وقت</w:t>
      </w:r>
      <w:r w:rsidR="00446BB7">
        <w:rPr>
          <w:rStyle w:val="1-Char"/>
          <w:rFonts w:hint="cs"/>
          <w:rtl/>
        </w:rPr>
        <w:t>ی</w:t>
      </w:r>
      <w:r w:rsidRPr="007100A7">
        <w:rPr>
          <w:rStyle w:val="1-Char"/>
          <w:rFonts w:hint="cs"/>
          <w:rtl/>
        </w:rPr>
        <w:t xml:space="preserve"> داخل مسجد شد با پا</w:t>
      </w:r>
      <w:r w:rsidR="00446BB7">
        <w:rPr>
          <w:rStyle w:val="1-Char"/>
          <w:rFonts w:hint="cs"/>
          <w:rtl/>
        </w:rPr>
        <w:t>ی</w:t>
      </w:r>
      <w:r w:rsidRPr="007100A7">
        <w:rPr>
          <w:rStyle w:val="1-Char"/>
          <w:rFonts w:hint="cs"/>
          <w:rtl/>
        </w:rPr>
        <w:t xml:space="preserve"> راستش داخل شود و بگو</w:t>
      </w:r>
      <w:r w:rsidR="00446BB7">
        <w:rPr>
          <w:rStyle w:val="1-Char"/>
          <w:rFonts w:hint="cs"/>
          <w:rtl/>
        </w:rPr>
        <w:t>ی</w:t>
      </w:r>
      <w:r w:rsidRPr="007100A7">
        <w:rPr>
          <w:rStyle w:val="1-Char"/>
          <w:rFonts w:hint="cs"/>
          <w:rtl/>
        </w:rPr>
        <w:t xml:space="preserve">د: </w:t>
      </w:r>
      <w:r w:rsidRPr="00BE2421">
        <w:rPr>
          <w:rStyle w:val="5-Char"/>
          <w:rFonts w:hint="cs"/>
          <w:rtl/>
        </w:rPr>
        <w:t>«اَللّٰهُمَّ صَلِّ عَل</w:t>
      </w:r>
      <w:r w:rsidR="00C12E54" w:rsidRPr="00BE2421">
        <w:rPr>
          <w:rStyle w:val="5-Char"/>
          <w:rFonts w:hint="cs"/>
          <w:rtl/>
        </w:rPr>
        <w:t>ي</w:t>
      </w:r>
      <w:r w:rsidRPr="00BE2421">
        <w:rPr>
          <w:rStyle w:val="5-Char"/>
          <w:rFonts w:hint="cs"/>
          <w:rtl/>
        </w:rPr>
        <w:t>ٰ مُحَمَّدٍ وَّ سَلَّم؛ اَللّٰهُمَّ افْتَحْ لِيْ اَبْوٰابَ رَحْمَتِ</w:t>
      </w:r>
      <w:r w:rsidR="00544D97">
        <w:rPr>
          <w:rStyle w:val="5-Char"/>
          <w:rFonts w:hint="cs"/>
          <w:rtl/>
        </w:rPr>
        <w:t>كَ»</w:t>
      </w:r>
      <w:r w:rsidRPr="007100A7">
        <w:rPr>
          <w:rStyle w:val="1-Char"/>
          <w:rFonts w:hint="cs"/>
          <w:rtl/>
        </w:rPr>
        <w:t xml:space="preserve"> (ابوداود)؛ </w:t>
      </w:r>
      <w:r w:rsidRPr="00BE2421">
        <w:rPr>
          <w:rStyle w:val="1-Char"/>
          <w:rFonts w:hint="cs"/>
          <w:rtl/>
        </w:rPr>
        <w:t>«بار خدا</w:t>
      </w:r>
      <w:r w:rsidR="00446BB7">
        <w:rPr>
          <w:rStyle w:val="1-Char"/>
          <w:rFonts w:hint="cs"/>
          <w:rtl/>
        </w:rPr>
        <w:t>ی</w:t>
      </w:r>
      <w:r w:rsidRPr="00BE2421">
        <w:rPr>
          <w:rStyle w:val="1-Char"/>
          <w:rFonts w:hint="cs"/>
          <w:rtl/>
        </w:rPr>
        <w:t>ا! بر محمد صلوات و سلام بفرست. خدا</w:t>
      </w:r>
      <w:r w:rsidR="00446BB7">
        <w:rPr>
          <w:rStyle w:val="1-Char"/>
          <w:rFonts w:hint="cs"/>
          <w:rtl/>
        </w:rPr>
        <w:t>ی</w:t>
      </w:r>
      <w:r w:rsidRPr="00BE2421">
        <w:rPr>
          <w:rStyle w:val="1-Char"/>
          <w:rFonts w:hint="cs"/>
          <w:rtl/>
        </w:rPr>
        <w:t>ا! درها</w:t>
      </w:r>
      <w:r w:rsidR="00446BB7">
        <w:rPr>
          <w:rStyle w:val="1-Char"/>
          <w:rFonts w:hint="cs"/>
          <w:rtl/>
        </w:rPr>
        <w:t>ی</w:t>
      </w:r>
      <w:r w:rsidRPr="00BE2421">
        <w:rPr>
          <w:rStyle w:val="1-Char"/>
          <w:rFonts w:hint="cs"/>
          <w:rtl/>
        </w:rPr>
        <w:t xml:space="preserve"> رحمتت را بر من بگشا</w:t>
      </w:r>
      <w:r w:rsidR="00446BB7">
        <w:rPr>
          <w:rStyle w:val="1-Char"/>
          <w:rFonts w:hint="cs"/>
          <w:rtl/>
        </w:rPr>
        <w:t>ی</w:t>
      </w:r>
      <w:r w:rsidRPr="00BE2421">
        <w:rPr>
          <w:rStyle w:val="1-Char"/>
          <w:rFonts w:hint="cs"/>
          <w:rtl/>
        </w:rPr>
        <w:t>»</w:t>
      </w:r>
      <w:r w:rsidRPr="007100A7">
        <w:rPr>
          <w:rStyle w:val="1-Char"/>
          <w:rFonts w:hint="cs"/>
          <w:rtl/>
        </w:rPr>
        <w:t>.</w:t>
      </w:r>
    </w:p>
    <w:p w:rsidR="006B31CA" w:rsidRPr="007100A7" w:rsidRDefault="00311C85" w:rsidP="00AF1D25">
      <w:pPr>
        <w:rPr>
          <w:rStyle w:val="1-Char"/>
          <w:rtl/>
        </w:rPr>
      </w:pPr>
      <w:r w:rsidRPr="007100A7">
        <w:rPr>
          <w:rStyle w:val="1-Char"/>
          <w:rtl/>
        </w:rPr>
        <w:tab/>
      </w:r>
      <w:r w:rsidR="00446BB7">
        <w:rPr>
          <w:rStyle w:val="1-Char"/>
          <w:rFonts w:hint="cs"/>
          <w:rtl/>
        </w:rPr>
        <w:t>ی</w:t>
      </w:r>
      <w:r w:rsidR="006B31CA" w:rsidRPr="007100A7">
        <w:rPr>
          <w:rStyle w:val="1-Char"/>
          <w:rFonts w:hint="cs"/>
          <w:rtl/>
        </w:rPr>
        <w:t>ا بگو</w:t>
      </w:r>
      <w:r w:rsidR="00446BB7">
        <w:rPr>
          <w:rStyle w:val="1-Char"/>
          <w:rFonts w:hint="cs"/>
          <w:rtl/>
        </w:rPr>
        <w:t>ی</w:t>
      </w:r>
      <w:r w:rsidR="006B31CA" w:rsidRPr="007100A7">
        <w:rPr>
          <w:rStyle w:val="1-Char"/>
          <w:rFonts w:hint="cs"/>
          <w:rtl/>
        </w:rPr>
        <w:t xml:space="preserve">د: </w:t>
      </w:r>
      <w:r w:rsidR="006B31CA" w:rsidRPr="00BE2421">
        <w:rPr>
          <w:rStyle w:val="5-Char"/>
          <w:rFonts w:hint="cs"/>
          <w:rtl/>
        </w:rPr>
        <w:t>«اَعُوْذُ بِاللهِ الْعَظِيْمِ وَ بِوَجْهِهِ الْکَرِيْمِ وَ سُلْطٰانِهِ الْقَدِيْمِ، مِنَ الشَّيْطٰانِ الرَّجِيْمِ»</w:t>
      </w:r>
      <w:r w:rsidR="006B31CA" w:rsidRPr="007100A7">
        <w:rPr>
          <w:rStyle w:val="1-Char"/>
          <w:rFonts w:hint="cs"/>
          <w:rtl/>
        </w:rPr>
        <w:t xml:space="preserve"> (ابوداود)؛ </w:t>
      </w:r>
      <w:r w:rsidR="006B31CA" w:rsidRPr="00BE2421">
        <w:rPr>
          <w:rStyle w:val="1-Char"/>
          <w:rFonts w:hint="cs"/>
          <w:rtl/>
        </w:rPr>
        <w:t>«پناه م</w:t>
      </w:r>
      <w:r w:rsidR="00446BB7">
        <w:rPr>
          <w:rStyle w:val="1-Char"/>
          <w:rFonts w:hint="cs"/>
          <w:rtl/>
        </w:rPr>
        <w:t>ی</w:t>
      </w:r>
      <w:r w:rsidR="006B31CA" w:rsidRPr="00BE2421">
        <w:rPr>
          <w:rStyle w:val="1-Char"/>
          <w:rFonts w:hint="cs"/>
          <w:rtl/>
        </w:rPr>
        <w:t>‌برم به خداوند بزرگ و به وجه کر</w:t>
      </w:r>
      <w:r w:rsidR="00446BB7">
        <w:rPr>
          <w:rStyle w:val="1-Char"/>
          <w:rFonts w:hint="cs"/>
          <w:rtl/>
        </w:rPr>
        <w:t>ی</w:t>
      </w:r>
      <w:r w:rsidR="006B31CA" w:rsidRPr="00BE2421">
        <w:rPr>
          <w:rStyle w:val="1-Char"/>
          <w:rFonts w:hint="cs"/>
          <w:rtl/>
        </w:rPr>
        <w:t>م و سلطان قد</w:t>
      </w:r>
      <w:r w:rsidR="00446BB7">
        <w:rPr>
          <w:rStyle w:val="1-Char"/>
          <w:rFonts w:hint="cs"/>
          <w:rtl/>
        </w:rPr>
        <w:t>ی</w:t>
      </w:r>
      <w:r w:rsidR="006B31CA" w:rsidRPr="00BE2421">
        <w:rPr>
          <w:rStyle w:val="1-Char"/>
          <w:rFonts w:hint="cs"/>
          <w:rtl/>
        </w:rPr>
        <w:t>م او، از شرّ ش</w:t>
      </w:r>
      <w:r w:rsidR="00446BB7">
        <w:rPr>
          <w:rStyle w:val="1-Char"/>
          <w:rFonts w:hint="cs"/>
          <w:rtl/>
        </w:rPr>
        <w:t>ی</w:t>
      </w:r>
      <w:r w:rsidR="006B31CA" w:rsidRPr="00BE2421">
        <w:rPr>
          <w:rStyle w:val="1-Char"/>
          <w:rFonts w:hint="cs"/>
          <w:rtl/>
        </w:rPr>
        <w:t>طان رانده شده»</w:t>
      </w:r>
      <w:r w:rsidR="006B31CA" w:rsidRPr="007100A7">
        <w:rPr>
          <w:rStyle w:val="1-Char"/>
          <w:rFonts w:hint="cs"/>
          <w:rtl/>
        </w:rPr>
        <w:t>.</w:t>
      </w:r>
    </w:p>
    <w:p w:rsidR="006B31CA" w:rsidRPr="007100A7" w:rsidRDefault="006B31CA" w:rsidP="00463D6B">
      <w:pPr>
        <w:pStyle w:val="ListParagraph"/>
        <w:numPr>
          <w:ilvl w:val="0"/>
          <w:numId w:val="81"/>
        </w:numPr>
        <w:rPr>
          <w:rStyle w:val="1-Char"/>
          <w:rtl/>
        </w:rPr>
      </w:pPr>
      <w:r w:rsidRPr="007100A7">
        <w:rPr>
          <w:rStyle w:val="1-Char"/>
          <w:rFonts w:hint="cs"/>
          <w:rtl/>
        </w:rPr>
        <w:t xml:space="preserve">قبل از نشستن دو رکعت </w:t>
      </w:r>
      <w:r w:rsidRPr="000751A8">
        <w:rPr>
          <w:rStyle w:val="5-Char0"/>
          <w:rFonts w:hint="cs"/>
          <w:rtl/>
        </w:rPr>
        <w:t>«تح</w:t>
      </w:r>
      <w:r w:rsidR="00446BB7" w:rsidRPr="000751A8">
        <w:rPr>
          <w:rStyle w:val="5-Char0"/>
          <w:rFonts w:hint="cs"/>
          <w:rtl/>
        </w:rPr>
        <w:t>ی</w:t>
      </w:r>
      <w:r w:rsidRPr="000751A8">
        <w:rPr>
          <w:rStyle w:val="5-Char0"/>
          <w:rFonts w:hint="cs"/>
          <w:rtl/>
        </w:rPr>
        <w:t>ة المسجد»</w:t>
      </w:r>
      <w:r w:rsidRPr="007100A7">
        <w:rPr>
          <w:rStyle w:val="1-Char"/>
          <w:rFonts w:hint="cs"/>
          <w:rtl/>
        </w:rPr>
        <w:t xml:space="preserve"> بخواند.</w:t>
      </w:r>
    </w:p>
    <w:p w:rsidR="006B31CA" w:rsidRPr="007100A7" w:rsidRDefault="006B31CA" w:rsidP="00463D6B">
      <w:pPr>
        <w:pStyle w:val="ListParagraph"/>
        <w:numPr>
          <w:ilvl w:val="0"/>
          <w:numId w:val="81"/>
        </w:numPr>
        <w:rPr>
          <w:rStyle w:val="1-Char"/>
          <w:rtl/>
        </w:rPr>
      </w:pPr>
      <w:r w:rsidRPr="007100A7">
        <w:rPr>
          <w:rStyle w:val="1-Char"/>
          <w:rFonts w:hint="cs"/>
          <w:rtl/>
        </w:rPr>
        <w:t>از دعا کردن و خواندن نماز، رو به قبر شر</w:t>
      </w:r>
      <w:r w:rsidR="00446BB7">
        <w:rPr>
          <w:rStyle w:val="1-Char"/>
          <w:rFonts w:hint="cs"/>
          <w:rtl/>
        </w:rPr>
        <w:t>ی</w:t>
      </w:r>
      <w:r w:rsidRPr="007100A7">
        <w:rPr>
          <w:rStyle w:val="1-Char"/>
          <w:rFonts w:hint="cs"/>
          <w:rtl/>
        </w:rPr>
        <w:t>ف پ</w:t>
      </w:r>
      <w:r w:rsidR="00446BB7">
        <w:rPr>
          <w:rStyle w:val="1-Char"/>
          <w:rFonts w:hint="cs"/>
          <w:rtl/>
        </w:rPr>
        <w:t>ی</w:t>
      </w:r>
      <w:r w:rsidRPr="007100A7">
        <w:rPr>
          <w:rStyle w:val="1-Char"/>
          <w:rFonts w:hint="cs"/>
          <w:rtl/>
        </w:rPr>
        <w:t>امبر</w:t>
      </w:r>
      <w:r w:rsidR="00FE6406" w:rsidRPr="00446BB7">
        <w:rPr>
          <w:rStyle w:val="1-Char"/>
          <w:rFonts w:cs="CTraditional Arabic" w:hint="cs"/>
          <w:rtl/>
        </w:rPr>
        <w:t xml:space="preserve"> ج</w:t>
      </w:r>
      <w:r w:rsidRPr="007100A7">
        <w:rPr>
          <w:rStyle w:val="1-Char"/>
          <w:rFonts w:hint="cs"/>
          <w:rtl/>
        </w:rPr>
        <w:t xml:space="preserve"> خوددار</w:t>
      </w:r>
      <w:r w:rsidR="00446BB7">
        <w:rPr>
          <w:rStyle w:val="1-Char"/>
          <w:rFonts w:hint="cs"/>
          <w:rtl/>
        </w:rPr>
        <w:t>ی</w:t>
      </w:r>
      <w:r w:rsidRPr="007100A7">
        <w:rPr>
          <w:rStyle w:val="1-Char"/>
          <w:rFonts w:hint="cs"/>
          <w:rtl/>
        </w:rPr>
        <w:t xml:space="preserve"> کند.</w:t>
      </w:r>
    </w:p>
    <w:p w:rsidR="006B31CA" w:rsidRPr="007100A7" w:rsidRDefault="006B31CA" w:rsidP="00463D6B">
      <w:pPr>
        <w:pStyle w:val="ListParagraph"/>
        <w:numPr>
          <w:ilvl w:val="0"/>
          <w:numId w:val="81"/>
        </w:numPr>
        <w:rPr>
          <w:rStyle w:val="1-Char"/>
          <w:rtl/>
        </w:rPr>
      </w:pPr>
      <w:r w:rsidRPr="007100A7">
        <w:rPr>
          <w:rStyle w:val="1-Char"/>
          <w:rFonts w:hint="cs"/>
          <w:rtl/>
        </w:rPr>
        <w:t>سپس برا</w:t>
      </w:r>
      <w:r w:rsidR="00446BB7">
        <w:rPr>
          <w:rStyle w:val="1-Char"/>
          <w:rFonts w:hint="cs"/>
          <w:rtl/>
        </w:rPr>
        <w:t>ی</w:t>
      </w:r>
      <w:r w:rsidRPr="007100A7">
        <w:rPr>
          <w:rStyle w:val="1-Char"/>
          <w:rFonts w:hint="cs"/>
          <w:rtl/>
        </w:rPr>
        <w:t xml:space="preserve"> سلام گفتن به طرف قبر شر</w:t>
      </w:r>
      <w:r w:rsidR="00446BB7">
        <w:rPr>
          <w:rStyle w:val="1-Char"/>
          <w:rFonts w:hint="cs"/>
          <w:rtl/>
        </w:rPr>
        <w:t>ی</w:t>
      </w:r>
      <w:r w:rsidRPr="007100A7">
        <w:rPr>
          <w:rStyle w:val="1-Char"/>
          <w:rFonts w:hint="cs"/>
          <w:rtl/>
        </w:rPr>
        <w:t>ف رفته و از گذاشتن دست رو</w:t>
      </w:r>
      <w:r w:rsidR="00446BB7">
        <w:rPr>
          <w:rStyle w:val="1-Char"/>
          <w:rFonts w:hint="cs"/>
          <w:rtl/>
        </w:rPr>
        <w:t>ی</w:t>
      </w:r>
      <w:r w:rsidRPr="007100A7">
        <w:rPr>
          <w:rStyle w:val="1-Char"/>
          <w:rFonts w:hint="cs"/>
          <w:rtl/>
        </w:rPr>
        <w:t xml:space="preserve"> س</w:t>
      </w:r>
      <w:r w:rsidR="00446BB7">
        <w:rPr>
          <w:rStyle w:val="1-Char"/>
          <w:rFonts w:hint="cs"/>
          <w:rtl/>
        </w:rPr>
        <w:t>ی</w:t>
      </w:r>
      <w:r w:rsidRPr="007100A7">
        <w:rPr>
          <w:rStyle w:val="1-Char"/>
          <w:rFonts w:hint="cs"/>
          <w:rtl/>
        </w:rPr>
        <w:t>نه‌اش خوددار</w:t>
      </w:r>
      <w:r w:rsidR="00446BB7">
        <w:rPr>
          <w:rStyle w:val="1-Char"/>
          <w:rFonts w:hint="cs"/>
          <w:rtl/>
        </w:rPr>
        <w:t>ی</w:t>
      </w:r>
      <w:r w:rsidRPr="007100A7">
        <w:rPr>
          <w:rStyle w:val="1-Char"/>
          <w:rFonts w:hint="cs"/>
          <w:rtl/>
        </w:rPr>
        <w:t xml:space="preserve"> کند؛ سرش را پا</w:t>
      </w:r>
      <w:r w:rsidR="00446BB7">
        <w:rPr>
          <w:rStyle w:val="1-Char"/>
          <w:rFonts w:hint="cs"/>
          <w:rtl/>
        </w:rPr>
        <w:t>یی</w:t>
      </w:r>
      <w:r w:rsidRPr="007100A7">
        <w:rPr>
          <w:rStyle w:val="1-Char"/>
          <w:rFonts w:hint="cs"/>
          <w:rtl/>
        </w:rPr>
        <w:t>ن ن</w:t>
      </w:r>
      <w:r w:rsidR="00446BB7">
        <w:rPr>
          <w:rStyle w:val="1-Char"/>
          <w:rFonts w:hint="cs"/>
          <w:rtl/>
        </w:rPr>
        <w:t>ی</w:t>
      </w:r>
      <w:r w:rsidRPr="007100A7">
        <w:rPr>
          <w:rStyle w:val="1-Char"/>
          <w:rFonts w:hint="cs"/>
          <w:rtl/>
        </w:rPr>
        <w:t>اندازد؛ و از ذلّت</w:t>
      </w:r>
      <w:r w:rsidR="00446BB7">
        <w:rPr>
          <w:rStyle w:val="1-Char"/>
          <w:rFonts w:hint="cs"/>
          <w:rtl/>
        </w:rPr>
        <w:t>ی</w:t>
      </w:r>
      <w:r w:rsidRPr="007100A7">
        <w:rPr>
          <w:rStyle w:val="1-Char"/>
          <w:rFonts w:hint="cs"/>
          <w:rtl/>
        </w:rPr>
        <w:t xml:space="preserve"> که فقط لا</w:t>
      </w:r>
      <w:r w:rsidR="00446BB7">
        <w:rPr>
          <w:rStyle w:val="1-Char"/>
          <w:rFonts w:hint="cs"/>
          <w:rtl/>
        </w:rPr>
        <w:t>ی</w:t>
      </w:r>
      <w:r w:rsidRPr="007100A7">
        <w:rPr>
          <w:rStyle w:val="1-Char"/>
          <w:rFonts w:hint="cs"/>
          <w:rtl/>
        </w:rPr>
        <w:t>ق است در مقابل خدا</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کتا داشته باش</w:t>
      </w:r>
      <w:r w:rsidR="00446BB7">
        <w:rPr>
          <w:rStyle w:val="1-Char"/>
          <w:rFonts w:hint="cs"/>
          <w:rtl/>
        </w:rPr>
        <w:t>ی</w:t>
      </w:r>
      <w:r w:rsidRPr="007100A7">
        <w:rPr>
          <w:rStyle w:val="1-Char"/>
          <w:rFonts w:hint="cs"/>
          <w:rtl/>
        </w:rPr>
        <w:t>م، اجتناب ورزد و از پ</w:t>
      </w:r>
      <w:r w:rsidR="00446BB7">
        <w:rPr>
          <w:rStyle w:val="1-Char"/>
          <w:rFonts w:hint="cs"/>
          <w:rtl/>
        </w:rPr>
        <w:t>ی</w:t>
      </w:r>
      <w:r w:rsidRPr="007100A7">
        <w:rPr>
          <w:rStyle w:val="1-Char"/>
          <w:rFonts w:hint="cs"/>
          <w:rtl/>
        </w:rPr>
        <w:t>امبر</w:t>
      </w:r>
      <w:r w:rsidR="00FE6406" w:rsidRPr="00446BB7">
        <w:rPr>
          <w:rStyle w:val="1-Char"/>
          <w:rFonts w:cs="CTraditional Arabic" w:hint="cs"/>
          <w:rtl/>
        </w:rPr>
        <w:t xml:space="preserve"> ج</w:t>
      </w:r>
      <w:r w:rsidRPr="007100A7">
        <w:rPr>
          <w:rStyle w:val="1-Char"/>
          <w:rFonts w:hint="cs"/>
          <w:rtl/>
        </w:rPr>
        <w:t xml:space="preserve"> طلب کمک و فر</w:t>
      </w:r>
      <w:r w:rsidR="00446BB7">
        <w:rPr>
          <w:rStyle w:val="1-Char"/>
          <w:rFonts w:hint="cs"/>
          <w:rtl/>
        </w:rPr>
        <w:t>ی</w:t>
      </w:r>
      <w:r w:rsidRPr="007100A7">
        <w:rPr>
          <w:rStyle w:val="1-Char"/>
          <w:rFonts w:hint="cs"/>
          <w:rtl/>
        </w:rPr>
        <w:t>ادرس</w:t>
      </w:r>
      <w:r w:rsidR="00446BB7">
        <w:rPr>
          <w:rStyle w:val="1-Char"/>
          <w:rFonts w:hint="cs"/>
          <w:rtl/>
        </w:rPr>
        <w:t>ی</w:t>
      </w:r>
      <w:r w:rsidRPr="007100A7">
        <w:rPr>
          <w:rStyle w:val="1-Char"/>
          <w:rFonts w:hint="cs"/>
          <w:rtl/>
        </w:rPr>
        <w:t xml:space="preserve"> نکند؛ بلکه با تواضع و فروتن</w:t>
      </w:r>
      <w:r w:rsidR="00446BB7">
        <w:rPr>
          <w:rStyle w:val="1-Char"/>
          <w:rFonts w:hint="cs"/>
          <w:rtl/>
        </w:rPr>
        <w:t>ی</w:t>
      </w:r>
      <w:r w:rsidRPr="007100A7">
        <w:rPr>
          <w:rStyle w:val="1-Char"/>
          <w:rFonts w:hint="cs"/>
          <w:rtl/>
        </w:rPr>
        <w:t xml:space="preserve"> و ادب و احترام و تعظ</w:t>
      </w:r>
      <w:r w:rsidR="00446BB7">
        <w:rPr>
          <w:rStyle w:val="1-Char"/>
          <w:rFonts w:hint="cs"/>
          <w:rtl/>
        </w:rPr>
        <w:t>ی</w:t>
      </w:r>
      <w:r w:rsidRPr="007100A7">
        <w:rPr>
          <w:rStyle w:val="1-Char"/>
          <w:rFonts w:hint="cs"/>
          <w:rtl/>
        </w:rPr>
        <w:t>م و بزرگداشت مناسب، بر پ</w:t>
      </w:r>
      <w:r w:rsidR="00446BB7">
        <w:rPr>
          <w:rStyle w:val="1-Char"/>
          <w:rFonts w:hint="cs"/>
          <w:rtl/>
        </w:rPr>
        <w:t>ی</w:t>
      </w:r>
      <w:r w:rsidRPr="007100A7">
        <w:rPr>
          <w:rStyle w:val="1-Char"/>
          <w:rFonts w:hint="cs"/>
          <w:rtl/>
        </w:rPr>
        <w:t>امبر</w:t>
      </w:r>
      <w:r w:rsidR="00FE6406" w:rsidRPr="00446BB7">
        <w:rPr>
          <w:rStyle w:val="1-Char"/>
          <w:rFonts w:cs="CTraditional Arabic" w:hint="cs"/>
          <w:rtl/>
        </w:rPr>
        <w:t xml:space="preserve"> ج</w:t>
      </w:r>
      <w:r w:rsidRPr="007100A7">
        <w:rPr>
          <w:rStyle w:val="1-Char"/>
          <w:rFonts w:hint="cs"/>
          <w:rtl/>
        </w:rPr>
        <w:t xml:space="preserve"> سلام بگو</w:t>
      </w:r>
      <w:r w:rsidR="00446BB7">
        <w:rPr>
          <w:rStyle w:val="1-Char"/>
          <w:rFonts w:hint="cs"/>
          <w:rtl/>
        </w:rPr>
        <w:t>ی</w:t>
      </w:r>
      <w:r w:rsidRPr="007100A7">
        <w:rPr>
          <w:rStyle w:val="1-Char"/>
          <w:rFonts w:hint="cs"/>
          <w:rtl/>
        </w:rPr>
        <w:t>د؛ سپس به هم</w:t>
      </w:r>
      <w:r w:rsidR="00446BB7">
        <w:rPr>
          <w:rStyle w:val="1-Char"/>
          <w:rFonts w:hint="cs"/>
          <w:rtl/>
        </w:rPr>
        <w:t>ی</w:t>
      </w:r>
      <w:r w:rsidRPr="007100A7">
        <w:rPr>
          <w:rStyle w:val="1-Char"/>
          <w:rFonts w:hint="cs"/>
          <w:rtl/>
        </w:rPr>
        <w:t>ن ترت</w:t>
      </w:r>
      <w:r w:rsidR="00446BB7">
        <w:rPr>
          <w:rStyle w:val="1-Char"/>
          <w:rFonts w:hint="cs"/>
          <w:rtl/>
        </w:rPr>
        <w:t>ی</w:t>
      </w:r>
      <w:r w:rsidRPr="007100A7">
        <w:rPr>
          <w:rStyle w:val="1-Char"/>
          <w:rFonts w:hint="cs"/>
          <w:rtl/>
        </w:rPr>
        <w:t xml:space="preserve">ب بر دو </w:t>
      </w:r>
      <w:r w:rsidR="00446BB7">
        <w:rPr>
          <w:rStyle w:val="1-Char"/>
          <w:rFonts w:hint="cs"/>
          <w:rtl/>
        </w:rPr>
        <w:t>ی</w:t>
      </w:r>
      <w:r w:rsidRPr="007100A7">
        <w:rPr>
          <w:rStyle w:val="1-Char"/>
          <w:rFonts w:hint="cs"/>
          <w:rtl/>
        </w:rPr>
        <w:t>ار پ</w:t>
      </w:r>
      <w:r w:rsidR="00446BB7">
        <w:rPr>
          <w:rStyle w:val="1-Char"/>
          <w:rFonts w:hint="cs"/>
          <w:rtl/>
        </w:rPr>
        <w:t>ی</w:t>
      </w:r>
      <w:r w:rsidRPr="007100A7">
        <w:rPr>
          <w:rStyle w:val="1-Char"/>
          <w:rFonts w:hint="cs"/>
          <w:rtl/>
        </w:rPr>
        <w:t>امبر</w:t>
      </w:r>
      <w:r w:rsidR="00FE6406" w:rsidRPr="00446BB7">
        <w:rPr>
          <w:rStyle w:val="1-Char"/>
          <w:rFonts w:cs="CTraditional Arabic" w:hint="cs"/>
          <w:rtl/>
        </w:rPr>
        <w:t xml:space="preserve"> ج</w:t>
      </w:r>
      <w:r w:rsidRPr="007100A7">
        <w:rPr>
          <w:rStyle w:val="1-Char"/>
          <w:rFonts w:hint="cs"/>
          <w:rtl/>
        </w:rPr>
        <w:t xml:space="preserve"> ابوبکر و عمر</w:t>
      </w:r>
      <w:r w:rsidR="00A17010" w:rsidRPr="00446BB7">
        <w:rPr>
          <w:rStyle w:val="1-Char"/>
          <w:rFonts w:cs="CTraditional Arabic" w:hint="cs"/>
          <w:rtl/>
        </w:rPr>
        <w:t>ب</w:t>
      </w:r>
      <w:r w:rsidRPr="007100A7">
        <w:rPr>
          <w:rStyle w:val="1-Char"/>
          <w:rFonts w:hint="cs"/>
          <w:rtl/>
        </w:rPr>
        <w:t xml:space="preserve"> سلام بفرستد.</w:t>
      </w:r>
    </w:p>
    <w:p w:rsidR="006B31CA" w:rsidRPr="007100A7" w:rsidRDefault="006B31CA" w:rsidP="00463D6B">
      <w:pPr>
        <w:pStyle w:val="ListParagraph"/>
        <w:numPr>
          <w:ilvl w:val="0"/>
          <w:numId w:val="81"/>
        </w:numPr>
        <w:rPr>
          <w:rStyle w:val="1-Char"/>
          <w:rtl/>
        </w:rPr>
      </w:pPr>
      <w:r w:rsidRPr="007100A7">
        <w:rPr>
          <w:rStyle w:val="1-Char"/>
          <w:rFonts w:hint="cs"/>
          <w:rtl/>
        </w:rPr>
        <w:t>بلند کردن صدا در مسجدالنب</w:t>
      </w:r>
      <w:r w:rsidR="00446BB7">
        <w:rPr>
          <w:rStyle w:val="1-Char"/>
          <w:rFonts w:hint="cs"/>
          <w:rtl/>
        </w:rPr>
        <w:t>ی</w:t>
      </w:r>
      <w:r w:rsidRPr="007100A7">
        <w:rPr>
          <w:rStyle w:val="1-Char"/>
          <w:rFonts w:hint="cs"/>
          <w:rtl/>
        </w:rPr>
        <w:t xml:space="preserve"> </w:t>
      </w:r>
      <w:r w:rsidR="00446BB7">
        <w:rPr>
          <w:rStyle w:val="1-Char"/>
          <w:rFonts w:hint="cs"/>
          <w:rtl/>
        </w:rPr>
        <w:t>ی</w:t>
      </w:r>
      <w:r w:rsidRPr="007100A7">
        <w:rPr>
          <w:rStyle w:val="1-Char"/>
          <w:rFonts w:hint="cs"/>
          <w:rtl/>
        </w:rPr>
        <w:t>ا در کنار قبر پ</w:t>
      </w:r>
      <w:r w:rsidR="00446BB7">
        <w:rPr>
          <w:rStyle w:val="1-Char"/>
          <w:rFonts w:hint="cs"/>
          <w:rtl/>
        </w:rPr>
        <w:t>ی</w:t>
      </w:r>
      <w:r w:rsidRPr="007100A7">
        <w:rPr>
          <w:rStyle w:val="1-Char"/>
          <w:rFonts w:hint="cs"/>
          <w:rtl/>
        </w:rPr>
        <w:t>امبر</w:t>
      </w:r>
      <w:r w:rsidR="00FE6406" w:rsidRPr="00446BB7">
        <w:rPr>
          <w:rStyle w:val="1-Char"/>
          <w:rFonts w:cs="CTraditional Arabic" w:hint="cs"/>
          <w:rtl/>
        </w:rPr>
        <w:t xml:space="preserve"> ج</w:t>
      </w:r>
      <w:r w:rsidRPr="007100A7">
        <w:rPr>
          <w:rStyle w:val="1-Char"/>
          <w:rFonts w:hint="cs"/>
          <w:rtl/>
        </w:rPr>
        <w:t xml:space="preserve"> دور از ادب است؛ بلکه با</w:t>
      </w:r>
      <w:r w:rsidR="00446BB7">
        <w:rPr>
          <w:rStyle w:val="1-Char"/>
          <w:rFonts w:hint="cs"/>
          <w:rtl/>
        </w:rPr>
        <w:t>ی</w:t>
      </w:r>
      <w:r w:rsidRPr="007100A7">
        <w:rPr>
          <w:rStyle w:val="1-Char"/>
          <w:rFonts w:hint="cs"/>
          <w:rtl/>
        </w:rPr>
        <w:t>د به آرام</w:t>
      </w:r>
      <w:r w:rsidR="00446BB7">
        <w:rPr>
          <w:rStyle w:val="1-Char"/>
          <w:rFonts w:hint="cs"/>
          <w:rtl/>
        </w:rPr>
        <w:t>ی</w:t>
      </w:r>
      <w:r w:rsidRPr="007100A7">
        <w:rPr>
          <w:rStyle w:val="1-Char"/>
          <w:rFonts w:hint="cs"/>
          <w:rtl/>
        </w:rPr>
        <w:t xml:space="preserve"> صحبت کند؛ چون ادب با پ</w:t>
      </w:r>
      <w:r w:rsidR="00446BB7">
        <w:rPr>
          <w:rStyle w:val="1-Char"/>
          <w:rFonts w:hint="cs"/>
          <w:rtl/>
        </w:rPr>
        <w:t>ی</w:t>
      </w:r>
      <w:r w:rsidRPr="007100A7">
        <w:rPr>
          <w:rStyle w:val="1-Char"/>
          <w:rFonts w:hint="cs"/>
          <w:rtl/>
        </w:rPr>
        <w:t>امبر</w:t>
      </w:r>
      <w:r w:rsidR="00FE6406" w:rsidRPr="00446BB7">
        <w:rPr>
          <w:rStyle w:val="1-Char"/>
          <w:rFonts w:cs="CTraditional Arabic" w:hint="cs"/>
          <w:rtl/>
        </w:rPr>
        <w:t xml:space="preserve"> ج</w:t>
      </w:r>
      <w:r w:rsidRPr="007100A7">
        <w:rPr>
          <w:rStyle w:val="1-Char"/>
          <w:rFonts w:hint="cs"/>
          <w:rtl/>
        </w:rPr>
        <w:t xml:space="preserve"> در حال وفات، مانند ادب در حال ح</w:t>
      </w:r>
      <w:r w:rsidR="00446BB7">
        <w:rPr>
          <w:rStyle w:val="1-Char"/>
          <w:rFonts w:hint="cs"/>
          <w:rtl/>
        </w:rPr>
        <w:t>ی</w:t>
      </w:r>
      <w:r w:rsidRPr="007100A7">
        <w:rPr>
          <w:rStyle w:val="1-Char"/>
          <w:rFonts w:hint="cs"/>
          <w:rtl/>
        </w:rPr>
        <w:t>اتش است.</w:t>
      </w:r>
    </w:p>
    <w:p w:rsidR="006B31CA" w:rsidRPr="007100A7" w:rsidRDefault="006B31CA" w:rsidP="00463D6B">
      <w:pPr>
        <w:pStyle w:val="ListParagraph"/>
        <w:numPr>
          <w:ilvl w:val="0"/>
          <w:numId w:val="81"/>
        </w:numPr>
        <w:rPr>
          <w:rStyle w:val="1-Char"/>
          <w:rtl/>
        </w:rPr>
      </w:pPr>
      <w:r w:rsidRPr="007100A7">
        <w:rPr>
          <w:rStyle w:val="1-Char"/>
          <w:rFonts w:hint="cs"/>
          <w:rtl/>
        </w:rPr>
        <w:t>با</w:t>
      </w:r>
      <w:r w:rsidR="00446BB7">
        <w:rPr>
          <w:rStyle w:val="1-Char"/>
          <w:rFonts w:hint="cs"/>
          <w:rtl/>
        </w:rPr>
        <w:t>ی</w:t>
      </w:r>
      <w:r w:rsidRPr="007100A7">
        <w:rPr>
          <w:rStyle w:val="1-Char"/>
          <w:rFonts w:hint="cs"/>
          <w:rtl/>
        </w:rPr>
        <w:t>د بر ادا</w:t>
      </w:r>
      <w:r w:rsidR="00446BB7">
        <w:rPr>
          <w:rStyle w:val="1-Char"/>
          <w:rFonts w:hint="cs"/>
          <w:rtl/>
        </w:rPr>
        <w:t>ی</w:t>
      </w:r>
      <w:r w:rsidRPr="007100A7">
        <w:rPr>
          <w:rStyle w:val="1-Char"/>
          <w:rFonts w:hint="cs"/>
          <w:rtl/>
        </w:rPr>
        <w:t xml:space="preserve"> نماز در صفوف اول جماعت حر</w:t>
      </w:r>
      <w:r w:rsidR="00446BB7">
        <w:rPr>
          <w:rStyle w:val="1-Char"/>
          <w:rFonts w:hint="cs"/>
          <w:rtl/>
        </w:rPr>
        <w:t>ی</w:t>
      </w:r>
      <w:r w:rsidRPr="007100A7">
        <w:rPr>
          <w:rStyle w:val="1-Char"/>
          <w:rFonts w:hint="cs"/>
          <w:rtl/>
        </w:rPr>
        <w:t>ص باشد؛ چون نماز خواندن در صف اول، فض</w:t>
      </w:r>
      <w:r w:rsidR="00446BB7">
        <w:rPr>
          <w:rStyle w:val="1-Char"/>
          <w:rFonts w:hint="cs"/>
          <w:rtl/>
        </w:rPr>
        <w:t>ی</w:t>
      </w:r>
      <w:r w:rsidRPr="007100A7">
        <w:rPr>
          <w:rStyle w:val="1-Char"/>
          <w:rFonts w:hint="cs"/>
          <w:rtl/>
        </w:rPr>
        <w:t>لت</w:t>
      </w:r>
      <w:r w:rsidR="00446BB7">
        <w:rPr>
          <w:rStyle w:val="1-Char"/>
          <w:rFonts w:hint="cs"/>
          <w:rtl/>
        </w:rPr>
        <w:t>ی</w:t>
      </w:r>
      <w:r w:rsidRPr="007100A7">
        <w:rPr>
          <w:rStyle w:val="1-Char"/>
          <w:rFonts w:hint="cs"/>
          <w:rtl/>
        </w:rPr>
        <w:t xml:space="preserve"> ز</w:t>
      </w:r>
      <w:r w:rsidR="00446BB7">
        <w:rPr>
          <w:rStyle w:val="1-Char"/>
          <w:rFonts w:hint="cs"/>
          <w:rtl/>
        </w:rPr>
        <w:t>ی</w:t>
      </w:r>
      <w:r w:rsidRPr="007100A7">
        <w:rPr>
          <w:rStyle w:val="1-Char"/>
          <w:rFonts w:hint="cs"/>
          <w:rtl/>
        </w:rPr>
        <w:t>اد و ثواب</w:t>
      </w:r>
      <w:r w:rsidR="00446BB7">
        <w:rPr>
          <w:rStyle w:val="1-Char"/>
          <w:rFonts w:hint="cs"/>
          <w:rtl/>
        </w:rPr>
        <w:t>ی</w:t>
      </w:r>
      <w:r w:rsidRPr="007100A7">
        <w:rPr>
          <w:rStyle w:val="1-Char"/>
          <w:rFonts w:hint="cs"/>
          <w:rtl/>
        </w:rPr>
        <w:t xml:space="preserve"> فراوان دارد.</w:t>
      </w:r>
    </w:p>
    <w:p w:rsidR="006B31CA" w:rsidRPr="007100A7" w:rsidRDefault="006B31CA" w:rsidP="00463D6B">
      <w:pPr>
        <w:pStyle w:val="ListParagraph"/>
        <w:numPr>
          <w:ilvl w:val="0"/>
          <w:numId w:val="81"/>
        </w:numPr>
        <w:rPr>
          <w:rStyle w:val="1-Char"/>
          <w:rtl/>
        </w:rPr>
      </w:pPr>
      <w:r w:rsidRPr="007100A7">
        <w:rPr>
          <w:rStyle w:val="1-Char"/>
          <w:rFonts w:hint="cs"/>
          <w:rtl/>
        </w:rPr>
        <w:t>نبا</w:t>
      </w:r>
      <w:r w:rsidR="00446BB7">
        <w:rPr>
          <w:rStyle w:val="1-Char"/>
          <w:rFonts w:hint="cs"/>
          <w:rtl/>
        </w:rPr>
        <w:t>ی</w:t>
      </w:r>
      <w:r w:rsidRPr="007100A7">
        <w:rPr>
          <w:rStyle w:val="1-Char"/>
          <w:rFonts w:hint="cs"/>
          <w:rtl/>
        </w:rPr>
        <w:t>د حرص خواندن نماز در روضه، او را از صف اول جماعت به تأخ</w:t>
      </w:r>
      <w:r w:rsidR="00446BB7">
        <w:rPr>
          <w:rStyle w:val="1-Char"/>
          <w:rFonts w:hint="cs"/>
          <w:rtl/>
        </w:rPr>
        <w:t>ی</w:t>
      </w:r>
      <w:r w:rsidRPr="007100A7">
        <w:rPr>
          <w:rStyle w:val="1-Char"/>
          <w:rFonts w:hint="cs"/>
          <w:rtl/>
        </w:rPr>
        <w:t>ر ب</w:t>
      </w:r>
      <w:r w:rsidR="00446BB7">
        <w:rPr>
          <w:rStyle w:val="1-Char"/>
          <w:rFonts w:hint="cs"/>
          <w:rtl/>
        </w:rPr>
        <w:t>ی</w:t>
      </w:r>
      <w:r w:rsidRPr="007100A7">
        <w:rPr>
          <w:rStyle w:val="1-Char"/>
          <w:rFonts w:hint="cs"/>
          <w:rtl/>
        </w:rPr>
        <w:t>اندازد؛ چرا که نماز در روضه ه</w:t>
      </w:r>
      <w:r w:rsidR="00446BB7">
        <w:rPr>
          <w:rStyle w:val="1-Char"/>
          <w:rFonts w:hint="cs"/>
          <w:rtl/>
        </w:rPr>
        <w:t>ی</w:t>
      </w:r>
      <w:r w:rsidRPr="007100A7">
        <w:rPr>
          <w:rStyle w:val="1-Char"/>
          <w:rFonts w:hint="cs"/>
          <w:rtl/>
        </w:rPr>
        <w:t>چگونه برتر</w:t>
      </w:r>
      <w:r w:rsidR="00446BB7">
        <w:rPr>
          <w:rStyle w:val="1-Char"/>
          <w:rFonts w:hint="cs"/>
          <w:rtl/>
        </w:rPr>
        <w:t>ی</w:t>
      </w:r>
      <w:r w:rsidRPr="007100A7">
        <w:rPr>
          <w:rStyle w:val="1-Char"/>
          <w:rFonts w:hint="cs"/>
          <w:rtl/>
        </w:rPr>
        <w:t xml:space="preserve"> بر نماز در سا</w:t>
      </w:r>
      <w:r w:rsidR="00446BB7">
        <w:rPr>
          <w:rStyle w:val="1-Char"/>
          <w:rFonts w:hint="cs"/>
          <w:rtl/>
        </w:rPr>
        <w:t>ی</w:t>
      </w:r>
      <w:r w:rsidRPr="007100A7">
        <w:rPr>
          <w:rStyle w:val="1-Char"/>
          <w:rFonts w:hint="cs"/>
          <w:rtl/>
        </w:rPr>
        <w:t>ر جاها</w:t>
      </w:r>
      <w:r w:rsidR="00446BB7">
        <w:rPr>
          <w:rStyle w:val="1-Char"/>
          <w:rFonts w:hint="cs"/>
          <w:rtl/>
        </w:rPr>
        <w:t>ی</w:t>
      </w:r>
      <w:r w:rsidRPr="007100A7">
        <w:rPr>
          <w:rStyle w:val="1-Char"/>
          <w:rFonts w:hint="cs"/>
          <w:rtl/>
        </w:rPr>
        <w:t xml:space="preserve"> مسجد ندارد.</w:t>
      </w:r>
    </w:p>
    <w:p w:rsidR="006B31CA" w:rsidRPr="007100A7" w:rsidRDefault="006B31CA" w:rsidP="00463D6B">
      <w:pPr>
        <w:pStyle w:val="ListParagraph"/>
        <w:numPr>
          <w:ilvl w:val="0"/>
          <w:numId w:val="81"/>
        </w:numPr>
        <w:rPr>
          <w:rStyle w:val="1-Char"/>
          <w:rtl/>
        </w:rPr>
      </w:pPr>
      <w:r w:rsidRPr="007100A7">
        <w:rPr>
          <w:rStyle w:val="1-Char"/>
          <w:rFonts w:hint="cs"/>
          <w:rtl/>
        </w:rPr>
        <w:t>در وقت ب</w:t>
      </w:r>
      <w:r w:rsidR="00446BB7">
        <w:rPr>
          <w:rStyle w:val="1-Char"/>
          <w:rFonts w:hint="cs"/>
          <w:rtl/>
        </w:rPr>
        <w:t>ی</w:t>
      </w:r>
      <w:r w:rsidRPr="007100A7">
        <w:rPr>
          <w:rStyle w:val="1-Char"/>
          <w:rFonts w:hint="cs"/>
          <w:rtl/>
        </w:rPr>
        <w:t>رون رفتن از مسجد نبا</w:t>
      </w:r>
      <w:r w:rsidR="00446BB7">
        <w:rPr>
          <w:rStyle w:val="1-Char"/>
          <w:rFonts w:hint="cs"/>
          <w:rtl/>
        </w:rPr>
        <w:t>ی</w:t>
      </w:r>
      <w:r w:rsidRPr="007100A7">
        <w:rPr>
          <w:rStyle w:val="1-Char"/>
          <w:rFonts w:hint="cs"/>
          <w:rtl/>
        </w:rPr>
        <w:t>د به صورت عقب‌گرد خارج شود، بلکه با</w:t>
      </w:r>
      <w:r w:rsidR="00446BB7">
        <w:rPr>
          <w:rStyle w:val="1-Char"/>
          <w:rFonts w:hint="cs"/>
          <w:rtl/>
        </w:rPr>
        <w:t>ی</w:t>
      </w:r>
      <w:r w:rsidRPr="007100A7">
        <w:rPr>
          <w:rStyle w:val="1-Char"/>
          <w:rFonts w:hint="cs"/>
          <w:rtl/>
        </w:rPr>
        <w:t>د پا</w:t>
      </w:r>
      <w:r w:rsidR="00446BB7">
        <w:rPr>
          <w:rStyle w:val="1-Char"/>
          <w:rFonts w:hint="cs"/>
          <w:rtl/>
        </w:rPr>
        <w:t>ی</w:t>
      </w:r>
      <w:r w:rsidRPr="007100A7">
        <w:rPr>
          <w:rStyle w:val="1-Char"/>
          <w:rFonts w:hint="cs"/>
          <w:rtl/>
        </w:rPr>
        <w:t xml:space="preserve"> چپش را جلو گذاشته و بگو</w:t>
      </w:r>
      <w:r w:rsidR="00446BB7">
        <w:rPr>
          <w:rStyle w:val="1-Char"/>
          <w:rFonts w:hint="cs"/>
          <w:rtl/>
        </w:rPr>
        <w:t>ی</w:t>
      </w:r>
      <w:r w:rsidRPr="007100A7">
        <w:rPr>
          <w:rStyle w:val="1-Char"/>
          <w:rFonts w:hint="cs"/>
          <w:rtl/>
        </w:rPr>
        <w:t xml:space="preserve">د: </w:t>
      </w:r>
      <w:r w:rsidRPr="00BE2421">
        <w:rPr>
          <w:rStyle w:val="5-Char"/>
          <w:rFonts w:hint="cs"/>
          <w:rtl/>
        </w:rPr>
        <w:t>«اَللّٰهُمَّ صَلِّ عَلٰي مُحَمَّدٍ؛ اَللّٰهُمَّ اِنِّيْ اَسْأَلُ</w:t>
      </w:r>
      <w:r w:rsidR="00544D97">
        <w:rPr>
          <w:rStyle w:val="5-Char"/>
          <w:rFonts w:hint="cs"/>
          <w:rtl/>
        </w:rPr>
        <w:t xml:space="preserve">كَ </w:t>
      </w:r>
      <w:r w:rsidRPr="00BE2421">
        <w:rPr>
          <w:rStyle w:val="5-Char"/>
          <w:rFonts w:hint="cs"/>
          <w:rtl/>
        </w:rPr>
        <w:t>مِنْ فَضْلِ</w:t>
      </w:r>
      <w:r w:rsidR="00544D97">
        <w:rPr>
          <w:rStyle w:val="5-Char"/>
          <w:rFonts w:hint="cs"/>
          <w:rtl/>
        </w:rPr>
        <w:t>كَ»</w:t>
      </w:r>
      <w:r w:rsidRPr="007100A7">
        <w:rPr>
          <w:rStyle w:val="1-Char"/>
          <w:rFonts w:hint="cs"/>
          <w:rtl/>
        </w:rPr>
        <w:t xml:space="preserve"> (ابن ماجه و ترمذ</w:t>
      </w:r>
      <w:r w:rsidR="00446BB7">
        <w:rPr>
          <w:rStyle w:val="1-Char"/>
          <w:rFonts w:hint="cs"/>
          <w:rtl/>
        </w:rPr>
        <w:t>ی</w:t>
      </w:r>
      <w:r w:rsidRPr="007100A7">
        <w:rPr>
          <w:rStyle w:val="1-Char"/>
          <w:rFonts w:hint="cs"/>
          <w:rtl/>
        </w:rPr>
        <w:t xml:space="preserve">)؛ </w:t>
      </w:r>
      <w:r w:rsidRPr="00BE2421">
        <w:rPr>
          <w:rStyle w:val="1-Char"/>
          <w:rFonts w:hint="cs"/>
          <w:rtl/>
        </w:rPr>
        <w:t>«خداوندا! بر محمد</w:t>
      </w:r>
      <w:r w:rsidR="00FE6406" w:rsidRPr="00446BB7">
        <w:rPr>
          <w:rStyle w:val="1-Char"/>
          <w:rFonts w:cs="CTraditional Arabic" w:hint="cs"/>
          <w:rtl/>
        </w:rPr>
        <w:t xml:space="preserve"> ج</w:t>
      </w:r>
      <w:r w:rsidRPr="00BE2421">
        <w:rPr>
          <w:rStyle w:val="1-Char"/>
          <w:rFonts w:hint="cs"/>
          <w:rtl/>
        </w:rPr>
        <w:t xml:space="preserve"> صلوات بفرست؛ خدا</w:t>
      </w:r>
      <w:r w:rsidR="00446BB7">
        <w:rPr>
          <w:rStyle w:val="1-Char"/>
          <w:rFonts w:hint="cs"/>
          <w:rtl/>
        </w:rPr>
        <w:t>ی</w:t>
      </w:r>
      <w:r w:rsidRPr="00BE2421">
        <w:rPr>
          <w:rStyle w:val="1-Char"/>
          <w:rFonts w:hint="cs"/>
          <w:rtl/>
        </w:rPr>
        <w:t>ا! از تو طلب فضل م</w:t>
      </w:r>
      <w:r w:rsidR="00446BB7">
        <w:rPr>
          <w:rStyle w:val="1-Char"/>
          <w:rFonts w:hint="cs"/>
          <w:rtl/>
        </w:rPr>
        <w:t>ی</w:t>
      </w:r>
      <w:r w:rsidRPr="00BE2421">
        <w:rPr>
          <w:rStyle w:val="1-Char"/>
          <w:rFonts w:hint="cs"/>
          <w:rtl/>
        </w:rPr>
        <w:t>‌کنم»</w:t>
      </w:r>
      <w:r w:rsidRPr="007100A7">
        <w:rPr>
          <w:rStyle w:val="1-Char"/>
          <w:rFonts w:hint="cs"/>
          <w:rtl/>
        </w:rPr>
        <w:t>.</w:t>
      </w:r>
    </w:p>
    <w:p w:rsidR="006B31CA" w:rsidRPr="007100A7" w:rsidRDefault="006B31CA" w:rsidP="000751A8">
      <w:pPr>
        <w:rPr>
          <w:rStyle w:val="1-Char"/>
          <w:rtl/>
        </w:rPr>
      </w:pPr>
      <w:r w:rsidRPr="007100A7">
        <w:rPr>
          <w:rStyle w:val="1-Char"/>
          <w:rFonts w:hint="cs"/>
          <w:rtl/>
        </w:rPr>
        <w:t>و مستحب است که به سو</w:t>
      </w:r>
      <w:r w:rsidR="00446BB7">
        <w:rPr>
          <w:rStyle w:val="1-Char"/>
          <w:rFonts w:hint="cs"/>
          <w:rtl/>
        </w:rPr>
        <w:t>ی</w:t>
      </w:r>
      <w:r w:rsidRPr="007100A7">
        <w:rPr>
          <w:rStyle w:val="1-Char"/>
          <w:rFonts w:hint="cs"/>
          <w:rtl/>
        </w:rPr>
        <w:t xml:space="preserve"> قبرستان بق</w:t>
      </w:r>
      <w:r w:rsidR="00446BB7">
        <w:rPr>
          <w:rStyle w:val="1-Char"/>
          <w:rFonts w:hint="cs"/>
          <w:rtl/>
        </w:rPr>
        <w:t>ی</w:t>
      </w:r>
      <w:r w:rsidRPr="007100A7">
        <w:rPr>
          <w:rStyle w:val="1-Char"/>
          <w:rFonts w:hint="cs"/>
          <w:rtl/>
        </w:rPr>
        <w:t>ع خارج شود و به کنار چشم‌اندازها و منظره‌ها و مزارها و مرقدها ب</w:t>
      </w:r>
      <w:r w:rsidR="00446BB7">
        <w:rPr>
          <w:rStyle w:val="1-Char"/>
          <w:rFonts w:hint="cs"/>
          <w:rtl/>
        </w:rPr>
        <w:t>ی</w:t>
      </w:r>
      <w:r w:rsidRPr="007100A7">
        <w:rPr>
          <w:rStyle w:val="1-Char"/>
          <w:rFonts w:hint="cs"/>
          <w:rtl/>
        </w:rPr>
        <w:t>ا</w:t>
      </w:r>
      <w:r w:rsidR="00446BB7">
        <w:rPr>
          <w:rStyle w:val="1-Char"/>
          <w:rFonts w:hint="cs"/>
          <w:rtl/>
        </w:rPr>
        <w:t>ی</w:t>
      </w:r>
      <w:r w:rsidRPr="007100A7">
        <w:rPr>
          <w:rStyle w:val="1-Char"/>
          <w:rFonts w:hint="cs"/>
          <w:rtl/>
        </w:rPr>
        <w:t>د؛ به و</w:t>
      </w:r>
      <w:r w:rsidR="00446BB7">
        <w:rPr>
          <w:rStyle w:val="1-Char"/>
          <w:rFonts w:hint="cs"/>
          <w:rtl/>
        </w:rPr>
        <w:t>ی</w:t>
      </w:r>
      <w:r w:rsidRPr="007100A7">
        <w:rPr>
          <w:rStyle w:val="1-Char"/>
          <w:rFonts w:hint="cs"/>
          <w:rtl/>
        </w:rPr>
        <w:t>ژه قبر سالار شه</w:t>
      </w:r>
      <w:r w:rsidR="00446BB7">
        <w:rPr>
          <w:rStyle w:val="1-Char"/>
          <w:rFonts w:hint="cs"/>
          <w:rtl/>
        </w:rPr>
        <w:t>ی</w:t>
      </w:r>
      <w:r w:rsidRPr="007100A7">
        <w:rPr>
          <w:rStyle w:val="1-Char"/>
          <w:rFonts w:hint="cs"/>
          <w:rtl/>
        </w:rPr>
        <w:t>دان، حمزه</w:t>
      </w:r>
      <w:r w:rsidR="00FE6406" w:rsidRPr="00FE6406">
        <w:rPr>
          <w:rStyle w:val="1-Char"/>
          <w:rFonts w:cs="CTraditional Arabic" w:hint="cs"/>
          <w:rtl/>
        </w:rPr>
        <w:t>س</w:t>
      </w:r>
      <w:r w:rsidRPr="007100A7">
        <w:rPr>
          <w:rStyle w:val="1-Char"/>
          <w:rFonts w:hint="cs"/>
          <w:rtl/>
        </w:rPr>
        <w:t xml:space="preserve"> </w:t>
      </w:r>
      <w:r w:rsidR="000A2322">
        <w:rPr>
          <w:rStyle w:val="1-Char"/>
          <w:rFonts w:hint="cs"/>
          <w:rtl/>
        </w:rPr>
        <w:t>آنگاه</w:t>
      </w:r>
      <w:r w:rsidRPr="007100A7">
        <w:rPr>
          <w:rStyle w:val="1-Char"/>
          <w:rFonts w:hint="cs"/>
          <w:rtl/>
        </w:rPr>
        <w:t xml:space="preserve"> به بق</w:t>
      </w:r>
      <w:r w:rsidR="00446BB7">
        <w:rPr>
          <w:rStyle w:val="1-Char"/>
          <w:rFonts w:hint="cs"/>
          <w:rtl/>
        </w:rPr>
        <w:t>ی</w:t>
      </w:r>
      <w:r w:rsidRPr="007100A7">
        <w:rPr>
          <w:rStyle w:val="1-Char"/>
          <w:rFonts w:hint="cs"/>
          <w:rtl/>
        </w:rPr>
        <w:t xml:space="preserve">ع رهسپار گردد؛ پس </w:t>
      </w:r>
      <w:r w:rsidRPr="00FE6406">
        <w:rPr>
          <w:rStyle w:val="9-Char"/>
          <w:rFonts w:eastAsia="Batang" w:hint="cs"/>
          <w:rtl/>
        </w:rPr>
        <w:t>مقبره‌</w:t>
      </w:r>
      <w:r w:rsidR="00446BB7">
        <w:rPr>
          <w:rStyle w:val="9-Char"/>
          <w:rFonts w:eastAsia="Batang" w:hint="cs"/>
          <w:rtl/>
        </w:rPr>
        <w:t>ی</w:t>
      </w:r>
      <w:r w:rsidRPr="00FE6406">
        <w:rPr>
          <w:rStyle w:val="9-Char"/>
          <w:rFonts w:eastAsia="Batang" w:hint="cs"/>
          <w:rtl/>
        </w:rPr>
        <w:t xml:space="preserve"> عباس</w:t>
      </w:r>
      <w:r w:rsidR="00FE6406" w:rsidRPr="00FE6406">
        <w:rPr>
          <w:rStyle w:val="1-Char"/>
          <w:rFonts w:cs="CTraditional Arabic" w:hint="cs"/>
          <w:rtl/>
        </w:rPr>
        <w:t>س</w:t>
      </w:r>
      <w:r w:rsidRPr="007100A7">
        <w:rPr>
          <w:rStyle w:val="1-Char"/>
          <w:rFonts w:hint="cs"/>
          <w:rtl/>
        </w:rPr>
        <w:t xml:space="preserve"> </w:t>
      </w:r>
      <w:r w:rsidRPr="00FE6406">
        <w:rPr>
          <w:rStyle w:val="9-Char"/>
          <w:rFonts w:eastAsia="Batang" w:hint="cs"/>
          <w:rtl/>
        </w:rPr>
        <w:t>حسن بن عل</w:t>
      </w:r>
      <w:r w:rsidR="00446BB7">
        <w:rPr>
          <w:rStyle w:val="9-Char"/>
          <w:rFonts w:eastAsia="Batang" w:hint="cs"/>
          <w:rtl/>
        </w:rPr>
        <w:t>ی</w:t>
      </w:r>
      <w:r w:rsidR="0059431D">
        <w:rPr>
          <w:rStyle w:val="1-Char"/>
          <w:rFonts w:cs="CTraditional Arabic" w:hint="cs"/>
          <w:rtl/>
        </w:rPr>
        <w:t>ب</w:t>
      </w:r>
      <w:r w:rsidRPr="007100A7">
        <w:rPr>
          <w:rStyle w:val="1-Char"/>
          <w:rFonts w:hint="cs"/>
          <w:rtl/>
        </w:rPr>
        <w:t xml:space="preserve"> و </w:t>
      </w:r>
      <w:r w:rsidRPr="00FE6406">
        <w:rPr>
          <w:rStyle w:val="9-Char"/>
          <w:rFonts w:eastAsia="Batang" w:hint="cs"/>
          <w:rtl/>
        </w:rPr>
        <w:t>سا</w:t>
      </w:r>
      <w:r w:rsidR="00446BB7">
        <w:rPr>
          <w:rStyle w:val="9-Char"/>
          <w:rFonts w:eastAsia="Batang" w:hint="cs"/>
          <w:rtl/>
        </w:rPr>
        <w:t>ی</w:t>
      </w:r>
      <w:r w:rsidRPr="00FE6406">
        <w:rPr>
          <w:rStyle w:val="9-Char"/>
          <w:rFonts w:eastAsia="Batang" w:hint="cs"/>
          <w:rtl/>
        </w:rPr>
        <w:t>ر خاندان پ</w:t>
      </w:r>
      <w:r w:rsidR="00446BB7">
        <w:rPr>
          <w:rStyle w:val="9-Char"/>
          <w:rFonts w:eastAsia="Batang" w:hint="cs"/>
          <w:rtl/>
        </w:rPr>
        <w:t>ی</w:t>
      </w:r>
      <w:r w:rsidRPr="00FE6406">
        <w:rPr>
          <w:rStyle w:val="9-Char"/>
          <w:rFonts w:eastAsia="Batang" w:hint="cs"/>
          <w:rtl/>
        </w:rPr>
        <w:t>امبر</w:t>
      </w:r>
      <w:r w:rsidR="00F536A1">
        <w:rPr>
          <w:rStyle w:val="9-Char"/>
          <w:rFonts w:eastAsia="Batang" w:hint="cs"/>
          <w:rtl/>
        </w:rPr>
        <w:t xml:space="preserve"> </w:t>
      </w:r>
      <w:r w:rsidR="00FE6406" w:rsidRPr="00FE6406">
        <w:rPr>
          <w:rStyle w:val="1-Char"/>
          <w:rFonts w:cs="CTraditional Arabic" w:hint="cs"/>
          <w:rtl/>
        </w:rPr>
        <w:t>ج</w:t>
      </w:r>
      <w:r w:rsidRPr="007100A7">
        <w:rPr>
          <w:rStyle w:val="1-Char"/>
          <w:rFonts w:hint="cs"/>
          <w:rtl/>
        </w:rPr>
        <w:t xml:space="preserve"> را ز</w:t>
      </w:r>
      <w:r w:rsidR="00446BB7">
        <w:rPr>
          <w:rStyle w:val="1-Char"/>
          <w:rFonts w:hint="cs"/>
          <w:rtl/>
        </w:rPr>
        <w:t>ی</w:t>
      </w:r>
      <w:r w:rsidRPr="007100A7">
        <w:rPr>
          <w:rStyle w:val="1-Char"/>
          <w:rFonts w:hint="cs"/>
          <w:rtl/>
        </w:rPr>
        <w:t>ارت نما</w:t>
      </w:r>
      <w:r w:rsidR="00446BB7">
        <w:rPr>
          <w:rStyle w:val="1-Char"/>
          <w:rFonts w:hint="cs"/>
          <w:rtl/>
        </w:rPr>
        <w:t>ی</w:t>
      </w:r>
      <w:r w:rsidRPr="007100A7">
        <w:rPr>
          <w:rStyle w:val="1-Char"/>
          <w:rFonts w:hint="cs"/>
          <w:rtl/>
        </w:rPr>
        <w:t>د. و همچن</w:t>
      </w:r>
      <w:r w:rsidR="00446BB7">
        <w:rPr>
          <w:rStyle w:val="1-Char"/>
          <w:rFonts w:hint="cs"/>
          <w:rtl/>
        </w:rPr>
        <w:t>ی</w:t>
      </w:r>
      <w:r w:rsidRPr="007100A7">
        <w:rPr>
          <w:rStyle w:val="1-Char"/>
          <w:rFonts w:hint="cs"/>
          <w:rtl/>
        </w:rPr>
        <w:t>ن مزار ام</w:t>
      </w:r>
      <w:r w:rsidR="00446BB7">
        <w:rPr>
          <w:rStyle w:val="1-Char"/>
          <w:rFonts w:hint="cs"/>
          <w:rtl/>
        </w:rPr>
        <w:t>ی</w:t>
      </w:r>
      <w:r w:rsidRPr="007100A7">
        <w:rPr>
          <w:rStyle w:val="1-Char"/>
          <w:rFonts w:hint="cs"/>
          <w:rtl/>
        </w:rPr>
        <w:t xml:space="preserve">رمؤمنان، </w:t>
      </w:r>
      <w:r w:rsidRPr="00FE6406">
        <w:rPr>
          <w:rStyle w:val="9-Char"/>
          <w:rFonts w:eastAsia="Batang" w:hint="cs"/>
          <w:rtl/>
        </w:rPr>
        <w:t>عثمان بن عفّان</w:t>
      </w:r>
      <w:r w:rsidR="00FE6406" w:rsidRPr="00FE6406">
        <w:rPr>
          <w:rStyle w:val="1-Char"/>
          <w:rFonts w:cs="CTraditional Arabic" w:hint="cs"/>
          <w:rtl/>
        </w:rPr>
        <w:t>س</w:t>
      </w:r>
      <w:r w:rsidRPr="007100A7">
        <w:rPr>
          <w:rStyle w:val="1-Char"/>
          <w:rFonts w:hint="cs"/>
          <w:rtl/>
        </w:rPr>
        <w:t xml:space="preserve">، </w:t>
      </w:r>
      <w:r w:rsidRPr="00FE6406">
        <w:rPr>
          <w:rStyle w:val="9-Char"/>
          <w:rFonts w:eastAsia="Batang" w:hint="cs"/>
          <w:rtl/>
        </w:rPr>
        <w:t>ابراه</w:t>
      </w:r>
      <w:r w:rsidR="00446BB7">
        <w:rPr>
          <w:rStyle w:val="9-Char"/>
          <w:rFonts w:eastAsia="Batang" w:hint="cs"/>
          <w:rtl/>
        </w:rPr>
        <w:t>ی</w:t>
      </w:r>
      <w:r w:rsidRPr="00FE6406">
        <w:rPr>
          <w:rStyle w:val="9-Char"/>
          <w:rFonts w:eastAsia="Batang" w:hint="cs"/>
          <w:rtl/>
        </w:rPr>
        <w:t>م</w:t>
      </w:r>
      <w:r w:rsidR="00FE6406" w:rsidRPr="00FE6406">
        <w:rPr>
          <w:rStyle w:val="1-Char"/>
          <w:rFonts w:cs="CTraditional Arabic" w:hint="cs"/>
          <w:rtl/>
        </w:rPr>
        <w:t>س</w:t>
      </w:r>
      <w:r w:rsidRPr="007100A7">
        <w:rPr>
          <w:rStyle w:val="1-Char"/>
          <w:rFonts w:hint="cs"/>
          <w:rtl/>
        </w:rPr>
        <w:t xml:space="preserve"> </w:t>
      </w:r>
      <w:r w:rsidRPr="00FE6406">
        <w:rPr>
          <w:rStyle w:val="9-Char"/>
          <w:rFonts w:eastAsia="Batang" w:hint="cs"/>
          <w:rtl/>
        </w:rPr>
        <w:t>فرزند پ</w:t>
      </w:r>
      <w:r w:rsidR="00446BB7">
        <w:rPr>
          <w:rStyle w:val="9-Char"/>
          <w:rFonts w:eastAsia="Batang" w:hint="cs"/>
          <w:rtl/>
        </w:rPr>
        <w:t>ی</w:t>
      </w:r>
      <w:r w:rsidRPr="00FE6406">
        <w:rPr>
          <w:rStyle w:val="9-Char"/>
          <w:rFonts w:eastAsia="Batang" w:hint="cs"/>
          <w:rtl/>
        </w:rPr>
        <w:t>امبر</w:t>
      </w:r>
      <w:r w:rsidR="00FE6406" w:rsidRPr="00FE6406">
        <w:rPr>
          <w:rStyle w:val="1-Char"/>
          <w:rFonts w:cs="CTraditional Arabic" w:hint="cs"/>
          <w:rtl/>
        </w:rPr>
        <w:t>ج</w:t>
      </w:r>
      <w:r w:rsidRPr="007100A7">
        <w:rPr>
          <w:rStyle w:val="1-Char"/>
          <w:rFonts w:hint="cs"/>
          <w:rtl/>
        </w:rPr>
        <w:t xml:space="preserve">، </w:t>
      </w:r>
      <w:r w:rsidRPr="00FE6406">
        <w:rPr>
          <w:rStyle w:val="9-Char"/>
          <w:rFonts w:eastAsia="Batang" w:hint="cs"/>
          <w:rtl/>
        </w:rPr>
        <w:t>همسران آن حضرت</w:t>
      </w:r>
      <w:r w:rsidR="00FE6406" w:rsidRPr="00FE6406">
        <w:rPr>
          <w:rStyle w:val="1-Char"/>
          <w:rFonts w:cs="CTraditional Arabic" w:hint="cs"/>
          <w:rtl/>
        </w:rPr>
        <w:t xml:space="preserve"> ج</w:t>
      </w:r>
      <w:r w:rsidRPr="007100A7">
        <w:rPr>
          <w:rStyle w:val="1-Char"/>
          <w:rFonts w:hint="cs"/>
          <w:rtl/>
        </w:rPr>
        <w:t xml:space="preserve">، </w:t>
      </w:r>
      <w:r w:rsidRPr="00FE6406">
        <w:rPr>
          <w:rStyle w:val="9-Char"/>
          <w:rFonts w:eastAsia="Batang" w:hint="cs"/>
          <w:rtl/>
        </w:rPr>
        <w:t>صف</w:t>
      </w:r>
      <w:r w:rsidR="00446BB7">
        <w:rPr>
          <w:rStyle w:val="9-Char"/>
          <w:rFonts w:eastAsia="Batang" w:hint="cs"/>
          <w:rtl/>
        </w:rPr>
        <w:t>ی</w:t>
      </w:r>
      <w:r w:rsidRPr="00FE6406">
        <w:rPr>
          <w:rStyle w:val="9-Char"/>
          <w:rFonts w:eastAsia="Batang" w:hint="cs"/>
          <w:rtl/>
        </w:rPr>
        <w:t>ه</w:t>
      </w:r>
      <w:r w:rsidR="00FE6406" w:rsidRPr="00FE6406">
        <w:rPr>
          <w:rStyle w:val="1-Char"/>
          <w:rFonts w:cs="CTraditional Arabic" w:hint="cs"/>
          <w:rtl/>
        </w:rPr>
        <w:t>ل</w:t>
      </w:r>
      <w:r w:rsidRPr="007100A7">
        <w:rPr>
          <w:rStyle w:val="1-Char"/>
          <w:rFonts w:hint="cs"/>
          <w:rtl/>
        </w:rPr>
        <w:t xml:space="preserve"> </w:t>
      </w:r>
      <w:r w:rsidRPr="00FE6406">
        <w:rPr>
          <w:rStyle w:val="9-Char"/>
          <w:rFonts w:eastAsia="Batang" w:hint="cs"/>
          <w:rtl/>
        </w:rPr>
        <w:t>عمه‌</w:t>
      </w:r>
      <w:r w:rsidR="00446BB7">
        <w:rPr>
          <w:rStyle w:val="9-Char"/>
          <w:rFonts w:eastAsia="Batang" w:hint="cs"/>
          <w:rtl/>
        </w:rPr>
        <w:t>ی</w:t>
      </w:r>
      <w:r w:rsidRPr="00FE6406">
        <w:rPr>
          <w:rStyle w:val="9-Char"/>
          <w:rFonts w:eastAsia="Batang" w:hint="cs"/>
          <w:rtl/>
        </w:rPr>
        <w:t xml:space="preserve"> پ</w:t>
      </w:r>
      <w:r w:rsidR="00446BB7">
        <w:rPr>
          <w:rStyle w:val="9-Char"/>
          <w:rFonts w:eastAsia="Batang" w:hint="cs"/>
          <w:rtl/>
        </w:rPr>
        <w:t>ی</w:t>
      </w:r>
      <w:r w:rsidRPr="00FE6406">
        <w:rPr>
          <w:rStyle w:val="9-Char"/>
          <w:rFonts w:eastAsia="Batang" w:hint="cs"/>
          <w:rtl/>
        </w:rPr>
        <w:t>امبر</w:t>
      </w:r>
      <w:r w:rsidR="00FE6406" w:rsidRPr="00FE6406">
        <w:rPr>
          <w:rStyle w:val="1-Char"/>
          <w:rFonts w:cs="CTraditional Arabic" w:hint="cs"/>
          <w:rtl/>
        </w:rPr>
        <w:t xml:space="preserve"> ج</w:t>
      </w:r>
      <w:r w:rsidRPr="007100A7">
        <w:rPr>
          <w:rStyle w:val="1-Char"/>
          <w:rFonts w:hint="cs"/>
          <w:rtl/>
        </w:rPr>
        <w:t xml:space="preserve">، </w:t>
      </w:r>
      <w:r w:rsidRPr="00FE6406">
        <w:rPr>
          <w:rStyle w:val="9-Char"/>
          <w:rFonts w:eastAsia="Batang" w:hint="cs"/>
          <w:rtl/>
        </w:rPr>
        <w:t>صحابه و تابع</w:t>
      </w:r>
      <w:r w:rsidR="00446BB7">
        <w:rPr>
          <w:rStyle w:val="9-Char"/>
          <w:rFonts w:eastAsia="Batang" w:hint="cs"/>
          <w:rtl/>
        </w:rPr>
        <w:t>ی</w:t>
      </w:r>
      <w:r w:rsidRPr="00FE6406">
        <w:rPr>
          <w:rStyle w:val="9-Char"/>
          <w:rFonts w:eastAsia="Batang" w:hint="cs"/>
          <w:rtl/>
        </w:rPr>
        <w:t>ن</w:t>
      </w:r>
      <w:r w:rsidRPr="007100A7">
        <w:rPr>
          <w:rStyle w:val="1-Char"/>
          <w:rFonts w:hint="cs"/>
          <w:rtl/>
        </w:rPr>
        <w:t xml:space="preserve"> را ز</w:t>
      </w:r>
      <w:r w:rsidR="00446BB7">
        <w:rPr>
          <w:rStyle w:val="1-Char"/>
          <w:rFonts w:hint="cs"/>
          <w:rtl/>
        </w:rPr>
        <w:t>ی</w:t>
      </w:r>
      <w:r w:rsidRPr="007100A7">
        <w:rPr>
          <w:rStyle w:val="1-Char"/>
          <w:rFonts w:hint="cs"/>
          <w:rtl/>
        </w:rPr>
        <w:t>ارت کند؛ و به ز</w:t>
      </w:r>
      <w:r w:rsidR="00446BB7">
        <w:rPr>
          <w:rStyle w:val="1-Char"/>
          <w:rFonts w:hint="cs"/>
          <w:rtl/>
        </w:rPr>
        <w:t>ی</w:t>
      </w:r>
      <w:r w:rsidRPr="007100A7">
        <w:rPr>
          <w:rStyle w:val="1-Char"/>
          <w:rFonts w:hint="cs"/>
          <w:rtl/>
        </w:rPr>
        <w:t>ارت شهدا</w:t>
      </w:r>
      <w:r w:rsidR="00446BB7">
        <w:rPr>
          <w:rStyle w:val="1-Char"/>
          <w:rFonts w:hint="cs"/>
          <w:rtl/>
        </w:rPr>
        <w:t>ی</w:t>
      </w:r>
      <w:r w:rsidRPr="007100A7">
        <w:rPr>
          <w:rStyle w:val="1-Char"/>
          <w:rFonts w:hint="cs"/>
          <w:rtl/>
        </w:rPr>
        <w:t xml:space="preserve"> «</w:t>
      </w:r>
      <w:r w:rsidRPr="00FE6406">
        <w:rPr>
          <w:rStyle w:val="9-Char"/>
          <w:rFonts w:eastAsia="Batang" w:hint="cs"/>
          <w:rtl/>
        </w:rPr>
        <w:t>اُحُد</w:t>
      </w:r>
      <w:r w:rsidRPr="007100A7">
        <w:rPr>
          <w:rStyle w:val="1-Char"/>
          <w:rFonts w:hint="cs"/>
          <w:rtl/>
        </w:rPr>
        <w:t>» ن</w:t>
      </w:r>
      <w:r w:rsidR="00446BB7">
        <w:rPr>
          <w:rStyle w:val="1-Char"/>
          <w:rFonts w:hint="cs"/>
          <w:rtl/>
        </w:rPr>
        <w:t>ی</w:t>
      </w:r>
      <w:r w:rsidRPr="007100A7">
        <w:rPr>
          <w:rStyle w:val="1-Char"/>
          <w:rFonts w:hint="cs"/>
          <w:rtl/>
        </w:rPr>
        <w:t>ز برود؛ و اگر ا</w:t>
      </w:r>
      <w:r w:rsidR="00446BB7">
        <w:rPr>
          <w:rStyle w:val="1-Char"/>
          <w:rFonts w:hint="cs"/>
          <w:rtl/>
        </w:rPr>
        <w:t>ی</w:t>
      </w:r>
      <w:r w:rsidRPr="007100A7">
        <w:rPr>
          <w:rStyle w:val="1-Char"/>
          <w:rFonts w:hint="cs"/>
          <w:rtl/>
        </w:rPr>
        <w:t xml:space="preserve">ن کار در روز </w:t>
      </w:r>
      <w:r w:rsidRPr="00FE6406">
        <w:rPr>
          <w:rStyle w:val="9-Char"/>
          <w:rFonts w:eastAsia="Batang" w:hint="cs"/>
          <w:rtl/>
        </w:rPr>
        <w:t>پنج‌شنبه</w:t>
      </w:r>
      <w:r w:rsidRPr="007100A7">
        <w:rPr>
          <w:rStyle w:val="1-Char"/>
          <w:rFonts w:hint="cs"/>
          <w:rtl/>
        </w:rPr>
        <w:t xml:space="preserve"> فراهم شود، بهتر خواهد بود؛ و چن</w:t>
      </w:r>
      <w:r w:rsidR="00446BB7">
        <w:rPr>
          <w:rStyle w:val="1-Char"/>
          <w:rFonts w:hint="cs"/>
          <w:rtl/>
        </w:rPr>
        <w:t>ی</w:t>
      </w:r>
      <w:r w:rsidRPr="007100A7">
        <w:rPr>
          <w:rStyle w:val="1-Char"/>
          <w:rFonts w:hint="cs"/>
          <w:rtl/>
        </w:rPr>
        <w:t>ن بگو</w:t>
      </w:r>
      <w:r w:rsidR="00446BB7">
        <w:rPr>
          <w:rStyle w:val="1-Char"/>
          <w:rFonts w:hint="cs"/>
          <w:rtl/>
        </w:rPr>
        <w:t>ی</w:t>
      </w:r>
      <w:r w:rsidRPr="007100A7">
        <w:rPr>
          <w:rStyle w:val="1-Char"/>
          <w:rFonts w:hint="cs"/>
          <w:rtl/>
        </w:rPr>
        <w:t>د:</w:t>
      </w:r>
    </w:p>
    <w:p w:rsidR="006B31CA" w:rsidRPr="007100A7" w:rsidRDefault="006B31CA" w:rsidP="00AF1D25">
      <w:pPr>
        <w:rPr>
          <w:rStyle w:val="1-Char"/>
          <w:rtl/>
        </w:rPr>
      </w:pPr>
      <w:r w:rsidRPr="00BE2421">
        <w:rPr>
          <w:rStyle w:val="5-Char"/>
          <w:rFonts w:hint="cs"/>
          <w:rtl/>
        </w:rPr>
        <w:t>«سَلٰامٌ عَلَ</w:t>
      </w:r>
      <w:r w:rsidR="00C12E54" w:rsidRPr="00BE2421">
        <w:rPr>
          <w:rStyle w:val="5-Char"/>
          <w:rFonts w:hint="cs"/>
          <w:rtl/>
        </w:rPr>
        <w:t>ي</w:t>
      </w:r>
      <w:r w:rsidRPr="00BE2421">
        <w:rPr>
          <w:rStyle w:val="5-Char"/>
          <w:rFonts w:hint="cs"/>
          <w:rtl/>
        </w:rPr>
        <w:t>ْکُمْ بِمـٰا صَبَرْتُمْ فَنِعْمَ عُقْبَ</w:t>
      </w:r>
      <w:r w:rsidR="00C12E54" w:rsidRPr="00BE2421">
        <w:rPr>
          <w:rStyle w:val="5-Char"/>
          <w:rFonts w:hint="cs"/>
          <w:rtl/>
        </w:rPr>
        <w:t>ي</w:t>
      </w:r>
      <w:r w:rsidRPr="00BE2421">
        <w:rPr>
          <w:rStyle w:val="5-Char"/>
          <w:rFonts w:hint="cs"/>
          <w:rtl/>
        </w:rPr>
        <w:t xml:space="preserve"> الدّٰارُ»</w:t>
      </w:r>
      <w:r w:rsidRPr="007100A7">
        <w:rPr>
          <w:rStyle w:val="1-Char"/>
          <w:rFonts w:hint="cs"/>
          <w:rtl/>
        </w:rPr>
        <w:t xml:space="preserve">؛ </w:t>
      </w:r>
      <w:r w:rsidRPr="00BE2421">
        <w:rPr>
          <w:rStyle w:val="1-Char"/>
          <w:rFonts w:hint="cs"/>
          <w:rtl/>
        </w:rPr>
        <w:t>«درودتان باد! (هم</w:t>
      </w:r>
      <w:r w:rsidR="00446BB7">
        <w:rPr>
          <w:rStyle w:val="1-Char"/>
          <w:rFonts w:hint="cs"/>
          <w:rtl/>
        </w:rPr>
        <w:t>ی</w:t>
      </w:r>
      <w:r w:rsidRPr="00BE2421">
        <w:rPr>
          <w:rStyle w:val="1-Char"/>
          <w:rFonts w:hint="cs"/>
          <w:rtl/>
        </w:rPr>
        <w:t>شه به سلامت و خوش</w:t>
      </w:r>
      <w:r w:rsidR="00446BB7">
        <w:rPr>
          <w:rStyle w:val="1-Char"/>
          <w:rFonts w:hint="cs"/>
          <w:rtl/>
        </w:rPr>
        <w:t>ی</w:t>
      </w:r>
      <w:r w:rsidRPr="00BE2421">
        <w:rPr>
          <w:rStyle w:val="1-Char"/>
          <w:rFonts w:hint="cs"/>
          <w:rtl/>
        </w:rPr>
        <w:t xml:space="preserve"> به سر م</w:t>
      </w:r>
      <w:r w:rsidR="00446BB7">
        <w:rPr>
          <w:rStyle w:val="1-Char"/>
          <w:rFonts w:hint="cs"/>
          <w:rtl/>
        </w:rPr>
        <w:t>ی</w:t>
      </w:r>
      <w:r w:rsidRPr="00BE2421">
        <w:rPr>
          <w:rStyle w:val="1-Char"/>
          <w:rFonts w:hint="cs"/>
          <w:rtl/>
        </w:rPr>
        <w:t>‌بر</w:t>
      </w:r>
      <w:r w:rsidR="00446BB7">
        <w:rPr>
          <w:rStyle w:val="1-Char"/>
          <w:rFonts w:hint="cs"/>
          <w:rtl/>
        </w:rPr>
        <w:t>ی</w:t>
      </w:r>
      <w:r w:rsidRPr="00BE2421">
        <w:rPr>
          <w:rStyle w:val="1-Char"/>
          <w:rFonts w:hint="cs"/>
          <w:rtl/>
        </w:rPr>
        <w:t>د) به سبب شک</w:t>
      </w:r>
      <w:r w:rsidR="00446BB7">
        <w:rPr>
          <w:rStyle w:val="1-Char"/>
          <w:rFonts w:hint="cs"/>
          <w:rtl/>
        </w:rPr>
        <w:t>ی</w:t>
      </w:r>
      <w:r w:rsidRPr="00BE2421">
        <w:rPr>
          <w:rStyle w:val="1-Char"/>
          <w:rFonts w:hint="cs"/>
          <w:rtl/>
        </w:rPr>
        <w:t>با</w:t>
      </w:r>
      <w:r w:rsidR="00446BB7">
        <w:rPr>
          <w:rStyle w:val="1-Char"/>
          <w:rFonts w:hint="cs"/>
          <w:rtl/>
        </w:rPr>
        <w:t>یی</w:t>
      </w:r>
      <w:r w:rsidRPr="00BE2421">
        <w:rPr>
          <w:rStyle w:val="1-Char"/>
          <w:rFonts w:hint="cs"/>
          <w:rtl/>
        </w:rPr>
        <w:t xml:space="preserve"> (بر اذ</w:t>
      </w:r>
      <w:r w:rsidR="00446BB7">
        <w:rPr>
          <w:rStyle w:val="1-Char"/>
          <w:rFonts w:hint="cs"/>
          <w:rtl/>
        </w:rPr>
        <w:t>ی</w:t>
      </w:r>
      <w:r w:rsidRPr="00BE2421">
        <w:rPr>
          <w:rStyle w:val="1-Char"/>
          <w:rFonts w:hint="cs"/>
          <w:rtl/>
        </w:rPr>
        <w:t>ت و آزار) و استقامت</w:t>
      </w:r>
      <w:r w:rsidR="00446BB7">
        <w:rPr>
          <w:rStyle w:val="1-Char"/>
          <w:rFonts w:hint="cs"/>
          <w:rtl/>
        </w:rPr>
        <w:t>ی</w:t>
      </w:r>
      <w:r w:rsidRPr="00BE2421">
        <w:rPr>
          <w:rStyle w:val="1-Char"/>
          <w:rFonts w:hint="cs"/>
          <w:rtl/>
        </w:rPr>
        <w:t xml:space="preserve"> که (بر عق</w:t>
      </w:r>
      <w:r w:rsidR="00446BB7">
        <w:rPr>
          <w:rStyle w:val="1-Char"/>
          <w:rFonts w:hint="cs"/>
          <w:rtl/>
        </w:rPr>
        <w:t>ی</w:t>
      </w:r>
      <w:r w:rsidRPr="00BE2421">
        <w:rPr>
          <w:rStyle w:val="1-Char"/>
          <w:rFonts w:hint="cs"/>
          <w:rtl/>
        </w:rPr>
        <w:t>ده و ا</w:t>
      </w:r>
      <w:r w:rsidR="00446BB7">
        <w:rPr>
          <w:rStyle w:val="1-Char"/>
          <w:rFonts w:hint="cs"/>
          <w:rtl/>
        </w:rPr>
        <w:t>ی</w:t>
      </w:r>
      <w:r w:rsidRPr="00BE2421">
        <w:rPr>
          <w:rStyle w:val="1-Char"/>
          <w:rFonts w:hint="cs"/>
          <w:rtl/>
        </w:rPr>
        <w:t>مان) داشت</w:t>
      </w:r>
      <w:r w:rsidR="00446BB7">
        <w:rPr>
          <w:rStyle w:val="1-Char"/>
          <w:rFonts w:hint="cs"/>
          <w:rtl/>
        </w:rPr>
        <w:t>ی</w:t>
      </w:r>
      <w:r w:rsidRPr="00BE2421">
        <w:rPr>
          <w:rStyle w:val="1-Char"/>
          <w:rFonts w:hint="cs"/>
          <w:rtl/>
        </w:rPr>
        <w:t>د؛ چه پا</w:t>
      </w:r>
      <w:r w:rsidR="00446BB7">
        <w:rPr>
          <w:rStyle w:val="1-Char"/>
          <w:rFonts w:hint="cs"/>
          <w:rtl/>
        </w:rPr>
        <w:t>ی</w:t>
      </w:r>
      <w:r w:rsidRPr="00BE2421">
        <w:rPr>
          <w:rStyle w:val="1-Char"/>
          <w:rFonts w:hint="cs"/>
          <w:rtl/>
        </w:rPr>
        <w:t>ان خوب</w:t>
      </w:r>
      <w:r w:rsidR="00446BB7">
        <w:rPr>
          <w:rStyle w:val="1-Char"/>
          <w:rFonts w:hint="cs"/>
          <w:rtl/>
        </w:rPr>
        <w:t>ی</w:t>
      </w:r>
      <w:r w:rsidRPr="00BE2421">
        <w:rPr>
          <w:rStyle w:val="1-Char"/>
          <w:rFonts w:hint="cs"/>
          <w:rtl/>
        </w:rPr>
        <w:t xml:space="preserve"> (دار</w:t>
      </w:r>
      <w:r w:rsidR="00446BB7">
        <w:rPr>
          <w:rStyle w:val="1-Char"/>
          <w:rFonts w:hint="cs"/>
          <w:rtl/>
        </w:rPr>
        <w:t>ی</w:t>
      </w:r>
      <w:r w:rsidRPr="00BE2421">
        <w:rPr>
          <w:rStyle w:val="1-Char"/>
          <w:rFonts w:hint="cs"/>
          <w:rtl/>
        </w:rPr>
        <w:t xml:space="preserve">د که بهشت </w:t>
      </w:r>
      <w:r w:rsidR="00446BB7">
        <w:rPr>
          <w:rStyle w:val="1-Char"/>
          <w:rFonts w:hint="cs"/>
          <w:rtl/>
        </w:rPr>
        <w:t>ی</w:t>
      </w:r>
      <w:r w:rsidRPr="00BE2421">
        <w:rPr>
          <w:rStyle w:val="1-Char"/>
          <w:rFonts w:hint="cs"/>
          <w:rtl/>
        </w:rPr>
        <w:t>زدان و نعمت جاو</w:t>
      </w:r>
      <w:r w:rsidR="00446BB7">
        <w:rPr>
          <w:rStyle w:val="1-Char"/>
          <w:rFonts w:hint="cs"/>
          <w:rtl/>
        </w:rPr>
        <w:t>ی</w:t>
      </w:r>
      <w:r w:rsidRPr="00BE2421">
        <w:rPr>
          <w:rStyle w:val="1-Char"/>
          <w:rFonts w:hint="cs"/>
          <w:rtl/>
        </w:rPr>
        <w:t>دان است.)»</w:t>
      </w:r>
      <w:r w:rsidRPr="007100A7">
        <w:rPr>
          <w:rStyle w:val="1-Char"/>
          <w:rFonts w:hint="cs"/>
          <w:rtl/>
        </w:rPr>
        <w:t>.</w:t>
      </w:r>
    </w:p>
    <w:p w:rsidR="006B31CA" w:rsidRPr="007100A7" w:rsidRDefault="006B31CA" w:rsidP="00AF1D25">
      <w:pPr>
        <w:rPr>
          <w:rStyle w:val="1-Char"/>
          <w:rtl/>
        </w:rPr>
      </w:pPr>
      <w:r w:rsidRPr="007100A7">
        <w:rPr>
          <w:rStyle w:val="1-Char"/>
          <w:rFonts w:hint="cs"/>
          <w:rtl/>
        </w:rPr>
        <w:t xml:space="preserve">و </w:t>
      </w:r>
      <w:r w:rsidRPr="00446BB7">
        <w:rPr>
          <w:rStyle w:val="5-Char0"/>
          <w:rFonts w:hint="cs"/>
          <w:rtl/>
        </w:rPr>
        <w:t>«آ</w:t>
      </w:r>
      <w:r w:rsidR="00C12E54" w:rsidRPr="00446BB7">
        <w:rPr>
          <w:rStyle w:val="5-Char0"/>
          <w:rFonts w:hint="cs"/>
          <w:rtl/>
        </w:rPr>
        <w:t>ي</w:t>
      </w:r>
      <w:r w:rsidRPr="00446BB7">
        <w:rPr>
          <w:rStyle w:val="5-Char0"/>
          <w:rFonts w:hint="cs"/>
          <w:rtl/>
        </w:rPr>
        <w:t>ة الکرس</w:t>
      </w:r>
      <w:r w:rsidR="00C12E54" w:rsidRPr="00446BB7">
        <w:rPr>
          <w:rStyle w:val="5-Char0"/>
          <w:rFonts w:hint="cs"/>
          <w:rtl/>
        </w:rPr>
        <w:t>ي</w:t>
      </w:r>
      <w:r w:rsidRPr="00446BB7">
        <w:rPr>
          <w:rStyle w:val="5-Char0"/>
          <w:rFonts w:hint="cs"/>
          <w:rtl/>
        </w:rPr>
        <w:t>»</w:t>
      </w:r>
      <w:r w:rsidRPr="007100A7">
        <w:rPr>
          <w:rStyle w:val="1-Char"/>
          <w:rFonts w:hint="cs"/>
          <w:rtl/>
        </w:rPr>
        <w:t xml:space="preserve"> و سوره</w:t>
      </w:r>
      <w:r w:rsidR="00D84CFE">
        <w:rPr>
          <w:rStyle w:val="1-Char"/>
          <w:rFonts w:hint="cs"/>
          <w:rtl/>
        </w:rPr>
        <w:t>‌</w:t>
      </w:r>
      <w:r w:rsidR="00446BB7">
        <w:rPr>
          <w:rStyle w:val="1-Char"/>
          <w:rFonts w:hint="cs"/>
          <w:rtl/>
        </w:rPr>
        <w:t>ی</w:t>
      </w:r>
      <w:r w:rsidR="00D84CFE">
        <w:rPr>
          <w:rStyle w:val="1-Char"/>
          <w:rFonts w:hint="cs"/>
          <w:rtl/>
        </w:rPr>
        <w:t xml:space="preserve"> </w:t>
      </w:r>
      <w:r w:rsidRPr="00446BB7">
        <w:rPr>
          <w:rStyle w:val="5-Char0"/>
          <w:rFonts w:hint="cs"/>
          <w:rtl/>
        </w:rPr>
        <w:t>«اخلاص»</w:t>
      </w:r>
      <w:r w:rsidRPr="007100A7">
        <w:rPr>
          <w:rStyle w:val="1-Char"/>
          <w:rFonts w:hint="cs"/>
          <w:rtl/>
        </w:rPr>
        <w:t xml:space="preserve"> را </w:t>
      </w:r>
      <w:r w:rsidR="00446BB7">
        <w:rPr>
          <w:rStyle w:val="9-Char"/>
          <w:rFonts w:eastAsia="Batang" w:hint="cs"/>
          <w:rtl/>
        </w:rPr>
        <w:t>ی</w:t>
      </w:r>
      <w:r w:rsidRPr="00FE6406">
        <w:rPr>
          <w:rStyle w:val="9-Char"/>
          <w:rFonts w:eastAsia="Batang" w:hint="cs"/>
          <w:rtl/>
        </w:rPr>
        <w:t>ازده مرتبه</w:t>
      </w:r>
      <w:r w:rsidRPr="007100A7">
        <w:rPr>
          <w:rStyle w:val="1-Char"/>
          <w:rFonts w:hint="cs"/>
          <w:rtl/>
        </w:rPr>
        <w:t xml:space="preserve"> بخواند؛ و اگر ا</w:t>
      </w:r>
      <w:r w:rsidR="00446BB7">
        <w:rPr>
          <w:rStyle w:val="1-Char"/>
          <w:rFonts w:hint="cs"/>
          <w:rtl/>
        </w:rPr>
        <w:t>ی</w:t>
      </w:r>
      <w:r w:rsidRPr="007100A7">
        <w:rPr>
          <w:rStyle w:val="1-Char"/>
          <w:rFonts w:hint="cs"/>
          <w:rtl/>
        </w:rPr>
        <w:t>ن امکان وجود داشت، سوره</w:t>
      </w:r>
      <w:r w:rsidR="00D84CFE">
        <w:rPr>
          <w:rStyle w:val="1-Char"/>
          <w:rFonts w:hint="cs"/>
          <w:rtl/>
        </w:rPr>
        <w:t>‌</w:t>
      </w:r>
      <w:r w:rsidR="00446BB7">
        <w:rPr>
          <w:rStyle w:val="1-Char"/>
          <w:rFonts w:hint="cs"/>
          <w:rtl/>
        </w:rPr>
        <w:t>ی</w:t>
      </w:r>
      <w:r w:rsidR="00D84CFE">
        <w:rPr>
          <w:rStyle w:val="1-Char"/>
          <w:rFonts w:hint="cs"/>
          <w:rtl/>
        </w:rPr>
        <w:t xml:space="preserve"> </w:t>
      </w:r>
      <w:r w:rsidRPr="00446BB7">
        <w:rPr>
          <w:rStyle w:val="5-Char0"/>
          <w:rFonts w:hint="cs"/>
          <w:rtl/>
        </w:rPr>
        <w:t>«</w:t>
      </w:r>
      <w:r w:rsidR="00C12E54" w:rsidRPr="00446BB7">
        <w:rPr>
          <w:rStyle w:val="5-Char0"/>
          <w:rFonts w:hint="cs"/>
          <w:rtl/>
        </w:rPr>
        <w:t>ي</w:t>
      </w:r>
      <w:r w:rsidRPr="00446BB7">
        <w:rPr>
          <w:rStyle w:val="5-Char0"/>
          <w:rFonts w:hint="cs"/>
          <w:rtl/>
        </w:rPr>
        <w:t>اس</w:t>
      </w:r>
      <w:r w:rsidR="00C12E54" w:rsidRPr="00446BB7">
        <w:rPr>
          <w:rStyle w:val="5-Char0"/>
          <w:rFonts w:hint="cs"/>
          <w:rtl/>
        </w:rPr>
        <w:t>ي</w:t>
      </w:r>
      <w:r w:rsidRPr="00446BB7">
        <w:rPr>
          <w:rStyle w:val="5-Char0"/>
          <w:rFonts w:hint="cs"/>
          <w:rtl/>
        </w:rPr>
        <w:t>ن»</w:t>
      </w:r>
      <w:r w:rsidRPr="007100A7">
        <w:rPr>
          <w:rStyle w:val="1-Char"/>
          <w:rFonts w:hint="cs"/>
          <w:rtl/>
        </w:rPr>
        <w:t xml:space="preserve"> را ن</w:t>
      </w:r>
      <w:r w:rsidR="00446BB7">
        <w:rPr>
          <w:rStyle w:val="1-Char"/>
          <w:rFonts w:hint="cs"/>
          <w:rtl/>
        </w:rPr>
        <w:t>ی</w:t>
      </w:r>
      <w:r w:rsidRPr="007100A7">
        <w:rPr>
          <w:rStyle w:val="1-Char"/>
          <w:rFonts w:hint="cs"/>
          <w:rtl/>
        </w:rPr>
        <w:t>ز بخواند و ثواب و پاداش آن را به تمام شه</w:t>
      </w:r>
      <w:r w:rsidR="00446BB7">
        <w:rPr>
          <w:rStyle w:val="1-Char"/>
          <w:rFonts w:hint="cs"/>
          <w:rtl/>
        </w:rPr>
        <w:t>ی</w:t>
      </w:r>
      <w:r w:rsidRPr="007100A7">
        <w:rPr>
          <w:rStyle w:val="1-Char"/>
          <w:rFonts w:hint="cs"/>
          <w:rtl/>
        </w:rPr>
        <w:t>دان و د</w:t>
      </w:r>
      <w:r w:rsidR="00446BB7">
        <w:rPr>
          <w:rStyle w:val="1-Char"/>
          <w:rFonts w:hint="cs"/>
          <w:rtl/>
        </w:rPr>
        <w:t>ی</w:t>
      </w:r>
      <w:r w:rsidRPr="007100A7">
        <w:rPr>
          <w:rStyle w:val="1-Char"/>
          <w:rFonts w:hint="cs"/>
          <w:rtl/>
        </w:rPr>
        <w:t>گر مؤمنان</w:t>
      </w:r>
      <w:r w:rsidR="00446BB7">
        <w:rPr>
          <w:rStyle w:val="1-Char"/>
          <w:rFonts w:hint="cs"/>
          <w:rtl/>
        </w:rPr>
        <w:t>ی</w:t>
      </w:r>
      <w:r w:rsidRPr="007100A7">
        <w:rPr>
          <w:rStyle w:val="1-Char"/>
          <w:rFonts w:hint="cs"/>
          <w:rtl/>
        </w:rPr>
        <w:t xml:space="preserve"> که در کنار</w:t>
      </w:r>
      <w:r w:rsidR="000751A8">
        <w:rPr>
          <w:rStyle w:val="1-Char"/>
          <w:rFonts w:hint="cs"/>
          <w:rtl/>
        </w:rPr>
        <w:t xml:space="preserve"> آن‌ها </w:t>
      </w:r>
      <w:r w:rsidRPr="007100A7">
        <w:rPr>
          <w:rStyle w:val="1-Char"/>
          <w:rFonts w:hint="cs"/>
          <w:rtl/>
        </w:rPr>
        <w:t>مدفن هستند، نثار نما</w:t>
      </w:r>
      <w:r w:rsidR="00446BB7">
        <w:rPr>
          <w:rStyle w:val="1-Char"/>
          <w:rFonts w:hint="cs"/>
          <w:rtl/>
        </w:rPr>
        <w:t>ی</w:t>
      </w:r>
      <w:r w:rsidRPr="007100A7">
        <w:rPr>
          <w:rStyle w:val="1-Char"/>
          <w:rFonts w:hint="cs"/>
          <w:rtl/>
        </w:rPr>
        <w:t>د.</w:t>
      </w:r>
    </w:p>
    <w:p w:rsidR="006B31CA" w:rsidRPr="007100A7" w:rsidRDefault="006B31CA" w:rsidP="000751A8">
      <w:pPr>
        <w:rPr>
          <w:rStyle w:val="1-Char"/>
          <w:rtl/>
        </w:rPr>
      </w:pPr>
      <w:r w:rsidRPr="007100A7">
        <w:rPr>
          <w:rStyle w:val="1-Char"/>
          <w:rFonts w:hint="cs"/>
          <w:rtl/>
        </w:rPr>
        <w:t xml:space="preserve">و مستحب است که در روز </w:t>
      </w:r>
      <w:r w:rsidRPr="00FE6406">
        <w:rPr>
          <w:rStyle w:val="9-Char"/>
          <w:rFonts w:eastAsia="Batang" w:hint="cs"/>
          <w:rtl/>
        </w:rPr>
        <w:t>شنبه</w:t>
      </w:r>
      <w:r w:rsidRPr="007100A7">
        <w:rPr>
          <w:rStyle w:val="1-Char"/>
          <w:rFonts w:hint="cs"/>
          <w:rtl/>
        </w:rPr>
        <w:t xml:space="preserve"> </w:t>
      </w:r>
      <w:r w:rsidR="00446BB7">
        <w:rPr>
          <w:rStyle w:val="1-Char"/>
          <w:rFonts w:hint="cs"/>
          <w:rtl/>
        </w:rPr>
        <w:t>ی</w:t>
      </w:r>
      <w:r w:rsidRPr="007100A7">
        <w:rPr>
          <w:rStyle w:val="1-Char"/>
          <w:rFonts w:hint="cs"/>
          <w:rtl/>
        </w:rPr>
        <w:t>ا در روز</w:t>
      </w:r>
      <w:r w:rsidR="00446BB7">
        <w:rPr>
          <w:rStyle w:val="1-Char"/>
          <w:rFonts w:hint="cs"/>
          <w:rtl/>
        </w:rPr>
        <w:t>ی</w:t>
      </w:r>
      <w:r w:rsidRPr="007100A7">
        <w:rPr>
          <w:rStyle w:val="1-Char"/>
          <w:rFonts w:hint="cs"/>
          <w:rtl/>
        </w:rPr>
        <w:t xml:space="preserve"> غ</w:t>
      </w:r>
      <w:r w:rsidR="00446BB7">
        <w:rPr>
          <w:rStyle w:val="1-Char"/>
          <w:rFonts w:hint="cs"/>
          <w:rtl/>
        </w:rPr>
        <w:t>ی</w:t>
      </w:r>
      <w:r w:rsidRPr="007100A7">
        <w:rPr>
          <w:rStyle w:val="1-Char"/>
          <w:rFonts w:hint="cs"/>
          <w:rtl/>
        </w:rPr>
        <w:t xml:space="preserve">ر از آن، به </w:t>
      </w:r>
      <w:r w:rsidRPr="00FE6406">
        <w:rPr>
          <w:rStyle w:val="9-Char"/>
          <w:rFonts w:eastAsia="Batang" w:hint="cs"/>
          <w:rtl/>
        </w:rPr>
        <w:t>مسجد قباء</w:t>
      </w:r>
      <w:r w:rsidRPr="007100A7">
        <w:rPr>
          <w:rStyle w:val="1-Char"/>
          <w:rFonts w:hint="cs"/>
          <w:rtl/>
        </w:rPr>
        <w:t xml:space="preserve"> ب</w:t>
      </w:r>
      <w:r w:rsidR="00446BB7">
        <w:rPr>
          <w:rStyle w:val="1-Char"/>
          <w:rFonts w:hint="cs"/>
          <w:rtl/>
        </w:rPr>
        <w:t>ی</w:t>
      </w:r>
      <w:r w:rsidRPr="007100A7">
        <w:rPr>
          <w:rStyle w:val="1-Char"/>
          <w:rFonts w:hint="cs"/>
          <w:rtl/>
        </w:rPr>
        <w:t>ا</w:t>
      </w:r>
      <w:r w:rsidR="00446BB7">
        <w:rPr>
          <w:rStyle w:val="1-Char"/>
          <w:rFonts w:hint="cs"/>
          <w:rtl/>
        </w:rPr>
        <w:t>ی</w:t>
      </w:r>
      <w:r w:rsidRPr="007100A7">
        <w:rPr>
          <w:rStyle w:val="1-Char"/>
          <w:rFonts w:hint="cs"/>
          <w:rtl/>
        </w:rPr>
        <w:t>د و در آن نماز بخواند؛ [به هر حال، برا</w:t>
      </w:r>
      <w:r w:rsidR="00446BB7">
        <w:rPr>
          <w:rStyle w:val="1-Char"/>
          <w:rFonts w:hint="cs"/>
          <w:rtl/>
        </w:rPr>
        <w:t>ی</w:t>
      </w:r>
      <w:r w:rsidRPr="007100A7">
        <w:rPr>
          <w:rStyle w:val="1-Char"/>
          <w:rFonts w:hint="cs"/>
          <w:rtl/>
        </w:rPr>
        <w:t xml:space="preserve"> زائران مد</w:t>
      </w:r>
      <w:r w:rsidR="00446BB7">
        <w:rPr>
          <w:rStyle w:val="1-Char"/>
          <w:rFonts w:hint="cs"/>
          <w:rtl/>
        </w:rPr>
        <w:t>ی</w:t>
      </w:r>
      <w:r w:rsidRPr="007100A7">
        <w:rPr>
          <w:rStyle w:val="1-Char"/>
          <w:rFonts w:hint="cs"/>
          <w:rtl/>
        </w:rPr>
        <w:t>نه</w:t>
      </w:r>
      <w:r w:rsidR="00D84CFE">
        <w:rPr>
          <w:rStyle w:val="1-Char"/>
          <w:rFonts w:hint="cs"/>
          <w:rtl/>
        </w:rPr>
        <w:t>‌</w:t>
      </w:r>
      <w:r w:rsidR="00446BB7">
        <w:rPr>
          <w:rStyle w:val="1-Char"/>
          <w:rFonts w:hint="cs"/>
          <w:rtl/>
        </w:rPr>
        <w:t>ی</w:t>
      </w:r>
      <w:r w:rsidR="00D84CFE">
        <w:rPr>
          <w:rStyle w:val="1-Char"/>
          <w:rFonts w:hint="cs"/>
          <w:rtl/>
        </w:rPr>
        <w:t xml:space="preserve"> </w:t>
      </w:r>
      <w:r w:rsidRPr="007100A7">
        <w:rPr>
          <w:rStyle w:val="1-Char"/>
          <w:rFonts w:hint="cs"/>
          <w:rtl/>
        </w:rPr>
        <w:t>منوره، مستحب است که روز شنبه بعد از طلوع آفتاب و پ</w:t>
      </w:r>
      <w:r w:rsidR="00446BB7">
        <w:rPr>
          <w:rStyle w:val="1-Char"/>
          <w:rFonts w:hint="cs"/>
          <w:rtl/>
        </w:rPr>
        <w:t>ی</w:t>
      </w:r>
      <w:r w:rsidRPr="007100A7">
        <w:rPr>
          <w:rStyle w:val="1-Char"/>
          <w:rFonts w:hint="cs"/>
          <w:rtl/>
        </w:rPr>
        <w:t>ش از زوال خورش</w:t>
      </w:r>
      <w:r w:rsidR="00446BB7">
        <w:rPr>
          <w:rStyle w:val="1-Char"/>
          <w:rFonts w:hint="cs"/>
          <w:rtl/>
        </w:rPr>
        <w:t>ی</w:t>
      </w:r>
      <w:r w:rsidRPr="007100A7">
        <w:rPr>
          <w:rStyle w:val="1-Char"/>
          <w:rFonts w:hint="cs"/>
          <w:rtl/>
        </w:rPr>
        <w:t>د به مسجد «</w:t>
      </w:r>
      <w:r w:rsidRPr="00FE6406">
        <w:rPr>
          <w:rStyle w:val="9-Char"/>
          <w:rFonts w:eastAsia="Batang" w:hint="cs"/>
          <w:rtl/>
        </w:rPr>
        <w:t>قباء</w:t>
      </w:r>
      <w:r w:rsidRPr="007100A7">
        <w:rPr>
          <w:rStyle w:val="1-Char"/>
          <w:rFonts w:hint="cs"/>
          <w:rtl/>
        </w:rPr>
        <w:t>» رفته و به پ</w:t>
      </w:r>
      <w:r w:rsidR="00446BB7">
        <w:rPr>
          <w:rStyle w:val="1-Char"/>
          <w:rFonts w:hint="cs"/>
          <w:rtl/>
        </w:rPr>
        <w:t>ی</w:t>
      </w:r>
      <w:r w:rsidRPr="007100A7">
        <w:rPr>
          <w:rStyle w:val="1-Char"/>
          <w:rFonts w:hint="cs"/>
          <w:rtl/>
        </w:rPr>
        <w:t>رو</w:t>
      </w:r>
      <w:r w:rsidR="00446BB7">
        <w:rPr>
          <w:rStyle w:val="1-Char"/>
          <w:rFonts w:hint="cs"/>
          <w:rtl/>
        </w:rPr>
        <w:t>ی</w:t>
      </w:r>
      <w:r w:rsidRPr="007100A7">
        <w:rPr>
          <w:rStyle w:val="1-Char"/>
          <w:rFonts w:hint="cs"/>
          <w:rtl/>
        </w:rPr>
        <w:t xml:space="preserve"> از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ج</w:t>
      </w:r>
      <w:r w:rsidRPr="007100A7">
        <w:rPr>
          <w:rStyle w:val="1-Char"/>
          <w:rFonts w:hint="cs"/>
          <w:rtl/>
        </w:rPr>
        <w:t xml:space="preserve"> در آنجا دو رکعت نماز بخوانند؛ چون در حد</w:t>
      </w:r>
      <w:r w:rsidR="00446BB7">
        <w:rPr>
          <w:rStyle w:val="1-Char"/>
          <w:rFonts w:hint="cs"/>
          <w:rtl/>
        </w:rPr>
        <w:t>ی</w:t>
      </w:r>
      <w:r w:rsidRPr="007100A7">
        <w:rPr>
          <w:rStyle w:val="1-Char"/>
          <w:rFonts w:hint="cs"/>
          <w:rtl/>
        </w:rPr>
        <w:t>ث آمده است</w:t>
      </w:r>
      <w:r w:rsidRPr="00446BB7">
        <w:rPr>
          <w:rStyle w:val="1-Char"/>
          <w:rFonts w:hint="cs"/>
          <w:rtl/>
        </w:rPr>
        <w:t>: «</w:t>
      </w:r>
      <w:r w:rsidRPr="00446BB7">
        <w:rPr>
          <w:rStyle w:val="1-Char"/>
          <w:rFonts w:eastAsia="Batang" w:hint="cs"/>
          <w:rtl/>
        </w:rPr>
        <w:t>پ</w:t>
      </w:r>
      <w:r w:rsidR="00446BB7">
        <w:rPr>
          <w:rStyle w:val="1-Char"/>
          <w:rFonts w:eastAsia="Batang" w:hint="cs"/>
          <w:rtl/>
        </w:rPr>
        <w:t>ی</w:t>
      </w:r>
      <w:r w:rsidRPr="00446BB7">
        <w:rPr>
          <w:rStyle w:val="1-Char"/>
          <w:rFonts w:eastAsia="Batang" w:hint="cs"/>
          <w:rtl/>
        </w:rPr>
        <w:t>امبر</w:t>
      </w:r>
      <w:r w:rsidR="00FE6406" w:rsidRPr="00446BB7">
        <w:rPr>
          <w:rStyle w:val="1-Char"/>
          <w:rFonts w:hint="cs"/>
          <w:rtl/>
        </w:rPr>
        <w:t xml:space="preserve"> </w:t>
      </w:r>
      <w:r w:rsidR="00446BB7">
        <w:rPr>
          <w:rStyle w:val="1-Char"/>
          <w:rFonts w:cs="CTraditional Arabic" w:hint="cs"/>
          <w:rtl/>
        </w:rPr>
        <w:t>ج</w:t>
      </w:r>
      <w:r w:rsidRPr="00446BB7">
        <w:rPr>
          <w:rStyle w:val="1-Char"/>
          <w:rFonts w:eastAsia="Batang" w:hint="cs"/>
          <w:rtl/>
        </w:rPr>
        <w:t xml:space="preserve"> پ</w:t>
      </w:r>
      <w:r w:rsidR="00446BB7">
        <w:rPr>
          <w:rStyle w:val="1-Char"/>
          <w:rFonts w:eastAsia="Batang" w:hint="cs"/>
          <w:rtl/>
        </w:rPr>
        <w:t>ی</w:t>
      </w:r>
      <w:r w:rsidRPr="00446BB7">
        <w:rPr>
          <w:rStyle w:val="1-Char"/>
          <w:rFonts w:eastAsia="Batang" w:hint="cs"/>
          <w:rtl/>
        </w:rPr>
        <w:t>اده و سواره، پا</w:t>
      </w:r>
      <w:r w:rsidR="00446BB7">
        <w:rPr>
          <w:rStyle w:val="1-Char"/>
          <w:rFonts w:eastAsia="Batang" w:hint="cs"/>
          <w:rtl/>
        </w:rPr>
        <w:t>ی</w:t>
      </w:r>
      <w:r w:rsidRPr="00446BB7">
        <w:rPr>
          <w:rStyle w:val="1-Char"/>
          <w:rFonts w:eastAsia="Batang" w:hint="cs"/>
          <w:rtl/>
        </w:rPr>
        <w:t>بند رفتن به مسجد قباء بود و روزها</w:t>
      </w:r>
      <w:r w:rsidR="00446BB7">
        <w:rPr>
          <w:rStyle w:val="1-Char"/>
          <w:rFonts w:eastAsia="Batang" w:hint="cs"/>
          <w:rtl/>
        </w:rPr>
        <w:t>ی</w:t>
      </w:r>
      <w:r w:rsidRPr="00446BB7">
        <w:rPr>
          <w:rStyle w:val="1-Char"/>
          <w:rFonts w:eastAsia="Batang" w:hint="cs"/>
          <w:rtl/>
        </w:rPr>
        <w:t xml:space="preserve"> شنبه به آنجا م</w:t>
      </w:r>
      <w:r w:rsidR="00446BB7">
        <w:rPr>
          <w:rStyle w:val="1-Char"/>
          <w:rFonts w:eastAsia="Batang" w:hint="cs"/>
          <w:rtl/>
        </w:rPr>
        <w:t>ی</w:t>
      </w:r>
      <w:r w:rsidRPr="00446BB7">
        <w:rPr>
          <w:rStyle w:val="1-Char"/>
          <w:rFonts w:eastAsia="Batang" w:hint="cs"/>
          <w:rtl/>
        </w:rPr>
        <w:t>‌رفت و دو رکعت نماز م</w:t>
      </w:r>
      <w:r w:rsidR="00446BB7">
        <w:rPr>
          <w:rStyle w:val="1-Char"/>
          <w:rFonts w:eastAsia="Batang" w:hint="cs"/>
          <w:rtl/>
        </w:rPr>
        <w:t>ی</w:t>
      </w:r>
      <w:r w:rsidRPr="00446BB7">
        <w:rPr>
          <w:rStyle w:val="1-Char"/>
          <w:rFonts w:eastAsia="Batang" w:hint="cs"/>
          <w:rtl/>
        </w:rPr>
        <w:t>‌خواند</w:t>
      </w:r>
      <w:r w:rsidRPr="00446BB7">
        <w:rPr>
          <w:rStyle w:val="1-Char"/>
          <w:rFonts w:hint="cs"/>
          <w:rtl/>
        </w:rPr>
        <w:t>». (</w:t>
      </w:r>
      <w:r w:rsidRPr="007100A7">
        <w:rPr>
          <w:rStyle w:val="1-Char"/>
          <w:rFonts w:hint="cs"/>
          <w:rtl/>
        </w:rPr>
        <w:t>بخار</w:t>
      </w:r>
      <w:r w:rsidR="00446BB7">
        <w:rPr>
          <w:rStyle w:val="1-Char"/>
          <w:rFonts w:hint="cs"/>
          <w:rtl/>
        </w:rPr>
        <w:t>ی</w:t>
      </w:r>
      <w:r w:rsidRPr="007100A7">
        <w:rPr>
          <w:rStyle w:val="1-Char"/>
          <w:rFonts w:hint="cs"/>
          <w:rtl/>
        </w:rPr>
        <w:t xml:space="preserve"> و مسلم).</w:t>
      </w:r>
    </w:p>
    <w:p w:rsidR="006B31CA" w:rsidRPr="007100A7" w:rsidRDefault="006B31CA" w:rsidP="00AF1D25">
      <w:pPr>
        <w:rPr>
          <w:rStyle w:val="1-Char"/>
          <w:rtl/>
        </w:rPr>
      </w:pPr>
      <w:r w:rsidRPr="007100A7">
        <w:rPr>
          <w:rStyle w:val="1-Char"/>
          <w:rFonts w:hint="cs"/>
          <w:rtl/>
        </w:rPr>
        <w:t>و پ</w:t>
      </w:r>
      <w:r w:rsidR="00446BB7">
        <w:rPr>
          <w:rStyle w:val="1-Char"/>
          <w:rFonts w:hint="cs"/>
          <w:rtl/>
        </w:rPr>
        <w:t>ی</w:t>
      </w:r>
      <w:r w:rsidRPr="007100A7">
        <w:rPr>
          <w:rStyle w:val="1-Char"/>
          <w:rFonts w:hint="cs"/>
          <w:rtl/>
        </w:rPr>
        <w:t>امبر</w:t>
      </w:r>
      <w:r w:rsidR="00FE6406" w:rsidRPr="00FE6406">
        <w:rPr>
          <w:rStyle w:val="1-Char"/>
          <w:rFonts w:cs="CTraditional Arabic" w:hint="cs"/>
          <w:rtl/>
        </w:rPr>
        <w:t xml:space="preserve"> ج</w:t>
      </w:r>
      <w:r w:rsidRPr="007100A7">
        <w:rPr>
          <w:rStyle w:val="1-Char"/>
          <w:rFonts w:hint="cs"/>
          <w:rtl/>
        </w:rPr>
        <w:t xml:space="preserve"> ن</w:t>
      </w:r>
      <w:r w:rsidR="00446BB7">
        <w:rPr>
          <w:rStyle w:val="1-Char"/>
          <w:rFonts w:hint="cs"/>
          <w:rtl/>
        </w:rPr>
        <w:t>ی</w:t>
      </w:r>
      <w:r w:rsidRPr="007100A7">
        <w:rPr>
          <w:rStyle w:val="1-Char"/>
          <w:rFonts w:hint="cs"/>
          <w:rtl/>
        </w:rPr>
        <w:t>ز م</w:t>
      </w:r>
      <w:r w:rsidR="00446BB7">
        <w:rPr>
          <w:rStyle w:val="1-Char"/>
          <w:rFonts w:hint="cs"/>
          <w:rtl/>
        </w:rPr>
        <w:t>ی</w:t>
      </w:r>
      <w:r w:rsidRPr="007100A7">
        <w:rPr>
          <w:rStyle w:val="1-Char"/>
          <w:rFonts w:hint="cs"/>
          <w:rtl/>
        </w:rPr>
        <w:t>‌فرما</w:t>
      </w:r>
      <w:r w:rsidR="00446BB7">
        <w:rPr>
          <w:rStyle w:val="1-Char"/>
          <w:rFonts w:hint="cs"/>
          <w:rtl/>
        </w:rPr>
        <w:t>ی</w:t>
      </w:r>
      <w:r w:rsidRPr="007100A7">
        <w:rPr>
          <w:rStyle w:val="1-Char"/>
          <w:rFonts w:hint="cs"/>
          <w:rtl/>
        </w:rPr>
        <w:t>د</w:t>
      </w:r>
      <w:r w:rsidRPr="00446BB7">
        <w:rPr>
          <w:rStyle w:val="1-Char"/>
          <w:rFonts w:hint="cs"/>
          <w:rtl/>
        </w:rPr>
        <w:t>: «</w:t>
      </w:r>
      <w:r w:rsidRPr="00446BB7">
        <w:rPr>
          <w:rStyle w:val="1-Char"/>
          <w:rFonts w:eastAsia="Batang" w:hint="cs"/>
          <w:rtl/>
        </w:rPr>
        <w:t>کس</w:t>
      </w:r>
      <w:r w:rsidR="00446BB7">
        <w:rPr>
          <w:rStyle w:val="1-Char"/>
          <w:rFonts w:eastAsia="Batang" w:hint="cs"/>
          <w:rtl/>
        </w:rPr>
        <w:t>ی</w:t>
      </w:r>
      <w:r w:rsidRPr="00446BB7">
        <w:rPr>
          <w:rStyle w:val="1-Char"/>
          <w:rFonts w:eastAsia="Batang" w:hint="cs"/>
          <w:rtl/>
        </w:rPr>
        <w:t xml:space="preserve"> که در خانه‌اش وضو بگ</w:t>
      </w:r>
      <w:r w:rsidR="00446BB7">
        <w:rPr>
          <w:rStyle w:val="1-Char"/>
          <w:rFonts w:eastAsia="Batang" w:hint="cs"/>
          <w:rtl/>
        </w:rPr>
        <w:t>ی</w:t>
      </w:r>
      <w:r w:rsidRPr="00446BB7">
        <w:rPr>
          <w:rStyle w:val="1-Char"/>
          <w:rFonts w:eastAsia="Batang" w:hint="cs"/>
          <w:rtl/>
        </w:rPr>
        <w:t xml:space="preserve">رد؛ سپس به مسجد قباء رفته و در آن نماز بخواند، پاداش </w:t>
      </w:r>
      <w:r w:rsidR="00446BB7">
        <w:rPr>
          <w:rStyle w:val="1-Char"/>
          <w:rFonts w:eastAsia="Batang" w:hint="cs"/>
          <w:rtl/>
        </w:rPr>
        <w:t>ی</w:t>
      </w:r>
      <w:r w:rsidRPr="00446BB7">
        <w:rPr>
          <w:rStyle w:val="1-Char"/>
          <w:rFonts w:eastAsia="Batang" w:hint="cs"/>
          <w:rtl/>
        </w:rPr>
        <w:t>ک عمره را در</w:t>
      </w:r>
      <w:r w:rsidR="00446BB7">
        <w:rPr>
          <w:rStyle w:val="1-Char"/>
          <w:rFonts w:eastAsia="Batang" w:hint="cs"/>
          <w:rtl/>
        </w:rPr>
        <w:t>ی</w:t>
      </w:r>
      <w:r w:rsidRPr="00446BB7">
        <w:rPr>
          <w:rStyle w:val="1-Char"/>
          <w:rFonts w:eastAsia="Batang" w:hint="cs"/>
          <w:rtl/>
        </w:rPr>
        <w:t>افت م</w:t>
      </w:r>
      <w:r w:rsidR="00446BB7">
        <w:rPr>
          <w:rStyle w:val="1-Char"/>
          <w:rFonts w:eastAsia="Batang" w:hint="cs"/>
          <w:rtl/>
        </w:rPr>
        <w:t>ی</w:t>
      </w:r>
      <w:r w:rsidRPr="00446BB7">
        <w:rPr>
          <w:rStyle w:val="1-Char"/>
          <w:rFonts w:eastAsia="Batang" w:hint="cs"/>
          <w:rtl/>
        </w:rPr>
        <w:t>‌نما</w:t>
      </w:r>
      <w:r w:rsidR="00446BB7">
        <w:rPr>
          <w:rStyle w:val="1-Char"/>
          <w:rFonts w:eastAsia="Batang" w:hint="cs"/>
          <w:rtl/>
        </w:rPr>
        <w:t>ی</w:t>
      </w:r>
      <w:r w:rsidRPr="00446BB7">
        <w:rPr>
          <w:rStyle w:val="1-Char"/>
          <w:rFonts w:eastAsia="Batang" w:hint="cs"/>
          <w:rtl/>
        </w:rPr>
        <w:t>د</w:t>
      </w:r>
      <w:r w:rsidRPr="00446BB7">
        <w:rPr>
          <w:rStyle w:val="1-Char"/>
          <w:rFonts w:hint="cs"/>
          <w:rtl/>
        </w:rPr>
        <w:t>»</w:t>
      </w:r>
      <w:r w:rsidRPr="007100A7">
        <w:rPr>
          <w:rStyle w:val="1-Char"/>
          <w:rFonts w:hint="cs"/>
          <w:rtl/>
        </w:rPr>
        <w:t xml:space="preserve"> (ابن ماجه).</w:t>
      </w:r>
    </w:p>
    <w:p w:rsidR="006B31CA" w:rsidRPr="007100A7" w:rsidRDefault="006B31CA" w:rsidP="00AF1D25">
      <w:pPr>
        <w:rPr>
          <w:rStyle w:val="1-Char"/>
          <w:rtl/>
        </w:rPr>
      </w:pPr>
      <w:r w:rsidRPr="007100A7">
        <w:rPr>
          <w:rStyle w:val="1-Char"/>
          <w:rFonts w:hint="cs"/>
          <w:rtl/>
        </w:rPr>
        <w:t>و برا</w:t>
      </w:r>
      <w:r w:rsidR="00446BB7">
        <w:rPr>
          <w:rStyle w:val="1-Char"/>
          <w:rFonts w:hint="cs"/>
          <w:rtl/>
        </w:rPr>
        <w:t>ی</w:t>
      </w:r>
      <w:r w:rsidRPr="007100A7">
        <w:rPr>
          <w:rStyle w:val="1-Char"/>
          <w:rFonts w:hint="cs"/>
          <w:rtl/>
        </w:rPr>
        <w:t xml:space="preserve"> کس</w:t>
      </w:r>
      <w:r w:rsidR="00446BB7">
        <w:rPr>
          <w:rStyle w:val="1-Char"/>
          <w:rFonts w:hint="cs"/>
          <w:rtl/>
        </w:rPr>
        <w:t>ی</w:t>
      </w:r>
      <w:r w:rsidRPr="007100A7">
        <w:rPr>
          <w:rStyle w:val="1-Char"/>
          <w:rFonts w:hint="cs"/>
          <w:rtl/>
        </w:rPr>
        <w:t xml:space="preserve"> که در ا</w:t>
      </w:r>
      <w:r w:rsidR="00446BB7">
        <w:rPr>
          <w:rStyle w:val="1-Char"/>
          <w:rFonts w:hint="cs"/>
          <w:rtl/>
        </w:rPr>
        <w:t>ی</w:t>
      </w:r>
      <w:r w:rsidRPr="007100A7">
        <w:rPr>
          <w:rStyle w:val="1-Char"/>
          <w:rFonts w:hint="cs"/>
          <w:rtl/>
        </w:rPr>
        <w:t>ن مسجد م</w:t>
      </w:r>
      <w:r w:rsidR="00446BB7">
        <w:rPr>
          <w:rStyle w:val="1-Char"/>
          <w:rFonts w:hint="cs"/>
          <w:rtl/>
        </w:rPr>
        <w:t>ی</w:t>
      </w:r>
      <w:r w:rsidRPr="007100A7">
        <w:rPr>
          <w:rStyle w:val="1-Char"/>
          <w:rFonts w:hint="cs"/>
          <w:rtl/>
        </w:rPr>
        <w:t>‌آ</w:t>
      </w:r>
      <w:r w:rsidR="00446BB7">
        <w:rPr>
          <w:rStyle w:val="1-Char"/>
          <w:rFonts w:hint="cs"/>
          <w:rtl/>
        </w:rPr>
        <w:t>ی</w:t>
      </w:r>
      <w:r w:rsidRPr="007100A7">
        <w:rPr>
          <w:rStyle w:val="1-Char"/>
          <w:rFonts w:hint="cs"/>
          <w:rtl/>
        </w:rPr>
        <w:t>د، مستحب است که بعد از ادا</w:t>
      </w:r>
      <w:r w:rsidR="00446BB7">
        <w:rPr>
          <w:rStyle w:val="1-Char"/>
          <w:rFonts w:hint="cs"/>
          <w:rtl/>
        </w:rPr>
        <w:t>ی</w:t>
      </w:r>
      <w:r w:rsidRPr="007100A7">
        <w:rPr>
          <w:rStyle w:val="1-Char"/>
          <w:rFonts w:hint="cs"/>
          <w:rtl/>
        </w:rPr>
        <w:t xml:space="preserve"> </w:t>
      </w:r>
      <w:r w:rsidRPr="00FE6406">
        <w:rPr>
          <w:rStyle w:val="9-Char"/>
          <w:rFonts w:eastAsia="Batang" w:hint="cs"/>
          <w:rtl/>
        </w:rPr>
        <w:t>دو رکعت نماز</w:t>
      </w:r>
      <w:r w:rsidRPr="007100A7">
        <w:rPr>
          <w:rStyle w:val="1-Char"/>
          <w:rFonts w:hint="cs"/>
          <w:rtl/>
        </w:rPr>
        <w:t>، برا</w:t>
      </w:r>
      <w:r w:rsidR="00446BB7">
        <w:rPr>
          <w:rStyle w:val="1-Char"/>
          <w:rFonts w:hint="cs"/>
          <w:rtl/>
        </w:rPr>
        <w:t>ی</w:t>
      </w:r>
      <w:r w:rsidRPr="007100A7">
        <w:rPr>
          <w:rStyle w:val="1-Char"/>
          <w:rFonts w:hint="cs"/>
          <w:rtl/>
        </w:rPr>
        <w:t xml:space="preserve"> خود و پدر و مادر و اقوام و خو</w:t>
      </w:r>
      <w:r w:rsidR="00446BB7">
        <w:rPr>
          <w:rStyle w:val="1-Char"/>
          <w:rFonts w:hint="cs"/>
          <w:rtl/>
        </w:rPr>
        <w:t>ی</w:t>
      </w:r>
      <w:r w:rsidRPr="007100A7">
        <w:rPr>
          <w:rStyle w:val="1-Char"/>
          <w:rFonts w:hint="cs"/>
          <w:rtl/>
        </w:rPr>
        <w:t>شاوندان خود و پ</w:t>
      </w:r>
      <w:r w:rsidR="00446BB7">
        <w:rPr>
          <w:rStyle w:val="1-Char"/>
          <w:rFonts w:hint="cs"/>
          <w:rtl/>
        </w:rPr>
        <w:t>ی</w:t>
      </w:r>
      <w:r w:rsidRPr="007100A7">
        <w:rPr>
          <w:rStyle w:val="1-Char"/>
          <w:rFonts w:hint="cs"/>
          <w:rtl/>
        </w:rPr>
        <w:t>روز</w:t>
      </w:r>
      <w:r w:rsidR="00446BB7">
        <w:rPr>
          <w:rStyle w:val="1-Char"/>
          <w:rFonts w:hint="cs"/>
          <w:rtl/>
        </w:rPr>
        <w:t>ی</w:t>
      </w:r>
      <w:r w:rsidRPr="007100A7">
        <w:rPr>
          <w:rStyle w:val="1-Char"/>
          <w:rFonts w:hint="cs"/>
          <w:rtl/>
        </w:rPr>
        <w:t xml:space="preserve"> و موفق</w:t>
      </w:r>
      <w:r w:rsidR="00446BB7">
        <w:rPr>
          <w:rStyle w:val="1-Char"/>
          <w:rFonts w:hint="cs"/>
          <w:rtl/>
        </w:rPr>
        <w:t>ی</w:t>
      </w:r>
      <w:r w:rsidRPr="007100A7">
        <w:rPr>
          <w:rStyle w:val="1-Char"/>
          <w:rFonts w:hint="cs"/>
          <w:rtl/>
        </w:rPr>
        <w:t>ت تمام مسلمانان دعا کند و برا</w:t>
      </w:r>
      <w:r w:rsidR="00446BB7">
        <w:rPr>
          <w:rStyle w:val="1-Char"/>
          <w:rFonts w:hint="cs"/>
          <w:rtl/>
        </w:rPr>
        <w:t>ی</w:t>
      </w:r>
      <w:r w:rsidRPr="007100A7">
        <w:rPr>
          <w:rStyle w:val="1-Char"/>
          <w:rFonts w:hint="cs"/>
          <w:rtl/>
        </w:rPr>
        <w:t xml:space="preserve"> خود و</w:t>
      </w:r>
      <w:r w:rsidR="000751A8">
        <w:rPr>
          <w:rStyle w:val="1-Char"/>
          <w:rFonts w:hint="cs"/>
          <w:rtl/>
        </w:rPr>
        <w:t xml:space="preserve"> آن‌ها </w:t>
      </w:r>
      <w:r w:rsidRPr="007100A7">
        <w:rPr>
          <w:rStyle w:val="1-Char"/>
          <w:rFonts w:hint="cs"/>
          <w:rtl/>
        </w:rPr>
        <w:t>طلب مغفرت و آمرزش گناهان را نما</w:t>
      </w:r>
      <w:r w:rsidR="00446BB7">
        <w:rPr>
          <w:rStyle w:val="1-Char"/>
          <w:rFonts w:hint="cs"/>
          <w:rtl/>
        </w:rPr>
        <w:t>ی</w:t>
      </w:r>
      <w:r w:rsidRPr="007100A7">
        <w:rPr>
          <w:rStyle w:val="1-Char"/>
          <w:rFonts w:hint="cs"/>
          <w:rtl/>
        </w:rPr>
        <w:t>د؛] و پس از دعا</w:t>
      </w:r>
      <w:r w:rsidR="00446BB7">
        <w:rPr>
          <w:rStyle w:val="1-Char"/>
          <w:rFonts w:hint="cs"/>
          <w:rtl/>
        </w:rPr>
        <w:t>ی</w:t>
      </w:r>
      <w:r w:rsidRPr="007100A7">
        <w:rPr>
          <w:rStyle w:val="1-Char"/>
          <w:rFonts w:hint="cs"/>
          <w:rtl/>
        </w:rPr>
        <w:t xml:space="preserve"> خو</w:t>
      </w:r>
      <w:r w:rsidR="00446BB7">
        <w:rPr>
          <w:rStyle w:val="1-Char"/>
          <w:rFonts w:hint="cs"/>
          <w:rtl/>
        </w:rPr>
        <w:t>ی</w:t>
      </w:r>
      <w:r w:rsidRPr="007100A7">
        <w:rPr>
          <w:rStyle w:val="1-Char"/>
          <w:rFonts w:hint="cs"/>
          <w:rtl/>
        </w:rPr>
        <w:t>ش - که بدانچه [از امور دن</w:t>
      </w:r>
      <w:r w:rsidR="00446BB7">
        <w:rPr>
          <w:rStyle w:val="1-Char"/>
          <w:rFonts w:hint="cs"/>
          <w:rtl/>
        </w:rPr>
        <w:t>ی</w:t>
      </w:r>
      <w:r w:rsidRPr="007100A7">
        <w:rPr>
          <w:rStyle w:val="1-Char"/>
          <w:rFonts w:hint="cs"/>
          <w:rtl/>
        </w:rPr>
        <w:t>و</w:t>
      </w:r>
      <w:r w:rsidR="00446BB7">
        <w:rPr>
          <w:rStyle w:val="1-Char"/>
          <w:rFonts w:hint="cs"/>
          <w:rtl/>
        </w:rPr>
        <w:t>ی</w:t>
      </w:r>
      <w:r w:rsidRPr="007100A7">
        <w:rPr>
          <w:rStyle w:val="1-Char"/>
          <w:rFonts w:hint="cs"/>
          <w:rtl/>
        </w:rPr>
        <w:t xml:space="preserve"> و اخرو</w:t>
      </w:r>
      <w:r w:rsidR="00446BB7">
        <w:rPr>
          <w:rStyle w:val="1-Char"/>
          <w:rFonts w:hint="cs"/>
          <w:rtl/>
        </w:rPr>
        <w:t>ی</w:t>
      </w:r>
      <w:r w:rsidRPr="007100A7">
        <w:rPr>
          <w:rStyle w:val="1-Char"/>
          <w:rFonts w:hint="cs"/>
          <w:rtl/>
        </w:rPr>
        <w:t>] دوست داشته، دعا نموده است - چن</w:t>
      </w:r>
      <w:r w:rsidR="00446BB7">
        <w:rPr>
          <w:rStyle w:val="1-Char"/>
          <w:rFonts w:hint="cs"/>
          <w:rtl/>
        </w:rPr>
        <w:t>ی</w:t>
      </w:r>
      <w:r w:rsidRPr="007100A7">
        <w:rPr>
          <w:rStyle w:val="1-Char"/>
          <w:rFonts w:hint="cs"/>
          <w:rtl/>
        </w:rPr>
        <w:t>ن بگو</w:t>
      </w:r>
      <w:r w:rsidR="00446BB7">
        <w:rPr>
          <w:rStyle w:val="1-Char"/>
          <w:rFonts w:hint="cs"/>
          <w:rtl/>
        </w:rPr>
        <w:t>ی</w:t>
      </w:r>
      <w:r w:rsidRPr="007100A7">
        <w:rPr>
          <w:rStyle w:val="1-Char"/>
          <w:rFonts w:hint="cs"/>
          <w:rtl/>
        </w:rPr>
        <w:t xml:space="preserve">د: </w:t>
      </w:r>
    </w:p>
    <w:p w:rsidR="006B31CA" w:rsidRPr="007100A7" w:rsidRDefault="006B31CA" w:rsidP="00AF1D25">
      <w:pPr>
        <w:rPr>
          <w:rStyle w:val="1-Char"/>
          <w:rtl/>
        </w:rPr>
      </w:pPr>
      <w:r w:rsidRPr="00BE2421">
        <w:rPr>
          <w:rStyle w:val="5-Char"/>
          <w:rFonts w:hint="cs"/>
          <w:rtl/>
        </w:rPr>
        <w:t>«</w:t>
      </w:r>
      <w:r w:rsidR="00C12E54" w:rsidRPr="00BE2421">
        <w:rPr>
          <w:rStyle w:val="5-Char"/>
          <w:rFonts w:hint="cs"/>
          <w:rtl/>
        </w:rPr>
        <w:t>ي</w:t>
      </w:r>
      <w:r w:rsidRPr="00BE2421">
        <w:rPr>
          <w:rStyle w:val="5-Char"/>
          <w:rFonts w:hint="cs"/>
          <w:rtl/>
        </w:rPr>
        <w:t>ٰا صَرِ</w:t>
      </w:r>
      <w:r w:rsidR="00C12E54" w:rsidRPr="00BE2421">
        <w:rPr>
          <w:rStyle w:val="5-Char"/>
          <w:rFonts w:hint="cs"/>
          <w:rtl/>
        </w:rPr>
        <w:t>ي</w:t>
      </w:r>
      <w:r w:rsidRPr="00BE2421">
        <w:rPr>
          <w:rStyle w:val="5-Char"/>
          <w:rFonts w:hint="cs"/>
          <w:rtl/>
        </w:rPr>
        <w:t>ْخَ الْمُسْتَصْرِخِ</w:t>
      </w:r>
      <w:r w:rsidR="00C12E54" w:rsidRPr="00BE2421">
        <w:rPr>
          <w:rStyle w:val="5-Char"/>
          <w:rFonts w:hint="cs"/>
          <w:rtl/>
        </w:rPr>
        <w:t>ي</w:t>
      </w:r>
      <w:r w:rsidRPr="00BE2421">
        <w:rPr>
          <w:rStyle w:val="5-Char"/>
          <w:rFonts w:hint="cs"/>
          <w:rtl/>
        </w:rPr>
        <w:t xml:space="preserve">ْنَ، </w:t>
      </w:r>
      <w:r w:rsidR="00C12E54" w:rsidRPr="00BE2421">
        <w:rPr>
          <w:rStyle w:val="5-Char"/>
          <w:rFonts w:hint="cs"/>
          <w:rtl/>
        </w:rPr>
        <w:t>ي</w:t>
      </w:r>
      <w:r w:rsidRPr="00BE2421">
        <w:rPr>
          <w:rStyle w:val="5-Char"/>
          <w:rFonts w:hint="cs"/>
          <w:rtl/>
        </w:rPr>
        <w:t>ـٰا غِ</w:t>
      </w:r>
      <w:r w:rsidR="00C12E54" w:rsidRPr="00BE2421">
        <w:rPr>
          <w:rStyle w:val="5-Char"/>
          <w:rFonts w:hint="cs"/>
          <w:rtl/>
        </w:rPr>
        <w:t>ي</w:t>
      </w:r>
      <w:r w:rsidRPr="00BE2421">
        <w:rPr>
          <w:rStyle w:val="5-Char"/>
          <w:rFonts w:hint="cs"/>
          <w:rtl/>
        </w:rPr>
        <w:t>ـٰاثَ الْمُسْتَغِ</w:t>
      </w:r>
      <w:r w:rsidR="00C12E54" w:rsidRPr="00BE2421">
        <w:rPr>
          <w:rStyle w:val="5-Char"/>
          <w:rFonts w:hint="cs"/>
          <w:rtl/>
        </w:rPr>
        <w:t>ي</w:t>
      </w:r>
      <w:r w:rsidRPr="00BE2421">
        <w:rPr>
          <w:rStyle w:val="5-Char"/>
          <w:rFonts w:hint="cs"/>
          <w:rtl/>
        </w:rPr>
        <w:t>ْثِ</w:t>
      </w:r>
      <w:r w:rsidR="00C12E54" w:rsidRPr="00BE2421">
        <w:rPr>
          <w:rStyle w:val="5-Char"/>
          <w:rFonts w:hint="cs"/>
          <w:rtl/>
        </w:rPr>
        <w:t>ي</w:t>
      </w:r>
      <w:r w:rsidRPr="00BE2421">
        <w:rPr>
          <w:rStyle w:val="5-Char"/>
          <w:rFonts w:hint="cs"/>
          <w:rtl/>
        </w:rPr>
        <w:t xml:space="preserve">ْنَ، </w:t>
      </w:r>
      <w:r w:rsidR="00C12E54" w:rsidRPr="00BE2421">
        <w:rPr>
          <w:rStyle w:val="5-Char"/>
          <w:rFonts w:hint="cs"/>
          <w:rtl/>
        </w:rPr>
        <w:t>ي</w:t>
      </w:r>
      <w:r w:rsidRPr="00BE2421">
        <w:rPr>
          <w:rStyle w:val="5-Char"/>
          <w:rFonts w:hint="cs"/>
          <w:rtl/>
        </w:rPr>
        <w:t>ـٰا مُفَرِّجَ کَرْبِ الْمَکْرُوْبِ</w:t>
      </w:r>
      <w:r w:rsidR="00C12E54" w:rsidRPr="00BE2421">
        <w:rPr>
          <w:rStyle w:val="5-Char"/>
          <w:rFonts w:hint="cs"/>
          <w:rtl/>
        </w:rPr>
        <w:t>ي</w:t>
      </w:r>
      <w:r w:rsidRPr="00BE2421">
        <w:rPr>
          <w:rStyle w:val="5-Char"/>
          <w:rFonts w:hint="cs"/>
          <w:rtl/>
        </w:rPr>
        <w:t xml:space="preserve">ْنَ، </w:t>
      </w:r>
      <w:r w:rsidR="00C12E54" w:rsidRPr="00BE2421">
        <w:rPr>
          <w:rStyle w:val="5-Char"/>
          <w:rFonts w:hint="cs"/>
          <w:rtl/>
        </w:rPr>
        <w:t>ي</w:t>
      </w:r>
      <w:r w:rsidRPr="00BE2421">
        <w:rPr>
          <w:rStyle w:val="5-Char"/>
          <w:rFonts w:hint="cs"/>
          <w:rtl/>
        </w:rPr>
        <w:t>ـٰا مُجِ</w:t>
      </w:r>
      <w:r w:rsidR="00C12E54" w:rsidRPr="00BE2421">
        <w:rPr>
          <w:rStyle w:val="5-Char"/>
          <w:rFonts w:hint="cs"/>
          <w:rtl/>
        </w:rPr>
        <w:t>ي</w:t>
      </w:r>
      <w:r w:rsidRPr="00BE2421">
        <w:rPr>
          <w:rStyle w:val="5-Char"/>
          <w:rFonts w:hint="cs"/>
          <w:rtl/>
        </w:rPr>
        <w:t>ْبَ دَعْوَةِ الْمُضْطَرِّ</w:t>
      </w:r>
      <w:r w:rsidR="00C12E54" w:rsidRPr="00BE2421">
        <w:rPr>
          <w:rStyle w:val="5-Char"/>
          <w:rFonts w:hint="cs"/>
          <w:rtl/>
        </w:rPr>
        <w:t>ي</w:t>
      </w:r>
      <w:r w:rsidRPr="00BE2421">
        <w:rPr>
          <w:rStyle w:val="5-Char"/>
          <w:rFonts w:hint="cs"/>
          <w:rtl/>
        </w:rPr>
        <w:t>ْنَ، صَلِّ عَلٰ</w:t>
      </w:r>
      <w:r w:rsidR="00C12E54" w:rsidRPr="00BE2421">
        <w:rPr>
          <w:rStyle w:val="5-Char"/>
          <w:rFonts w:hint="cs"/>
          <w:rtl/>
        </w:rPr>
        <w:t>ي</w:t>
      </w:r>
      <w:r w:rsidRPr="00BE2421">
        <w:rPr>
          <w:rStyle w:val="5-Char"/>
          <w:rFonts w:hint="cs"/>
          <w:rtl/>
        </w:rPr>
        <w:t xml:space="preserve"> سَ</w:t>
      </w:r>
      <w:r w:rsidR="00C12E54" w:rsidRPr="00BE2421">
        <w:rPr>
          <w:rStyle w:val="5-Char"/>
          <w:rFonts w:hint="cs"/>
          <w:rtl/>
        </w:rPr>
        <w:t>ي</w:t>
      </w:r>
      <w:r w:rsidRPr="00BE2421">
        <w:rPr>
          <w:rStyle w:val="5-Char"/>
          <w:rFonts w:hint="cs"/>
          <w:rtl/>
        </w:rPr>
        <w:t>ِّدِنٰا مُحَمَّدٍ وَّ آلِهِ وَ اکْشِفْ کُربِ</w:t>
      </w:r>
      <w:r w:rsidR="00C12E54" w:rsidRPr="00BE2421">
        <w:rPr>
          <w:rStyle w:val="5-Char"/>
          <w:rFonts w:hint="cs"/>
          <w:rtl/>
        </w:rPr>
        <w:t>ي</w:t>
      </w:r>
      <w:r w:rsidRPr="00BE2421">
        <w:rPr>
          <w:rStyle w:val="5-Char"/>
          <w:rFonts w:hint="cs"/>
          <w:rtl/>
        </w:rPr>
        <w:t>ْ وَ حُزْنِ</w:t>
      </w:r>
      <w:r w:rsidR="00C12E54" w:rsidRPr="00BE2421">
        <w:rPr>
          <w:rStyle w:val="5-Char"/>
          <w:rFonts w:hint="cs"/>
          <w:rtl/>
        </w:rPr>
        <w:t>ي</w:t>
      </w:r>
      <w:r w:rsidRPr="00BE2421">
        <w:rPr>
          <w:rStyle w:val="5-Char"/>
          <w:rFonts w:hint="cs"/>
          <w:rtl/>
        </w:rPr>
        <w:t>ْ کَمـٰا کَشَفْتَ عَنْ رَسُوْلِ</w:t>
      </w:r>
      <w:r w:rsidR="00544D97">
        <w:rPr>
          <w:rStyle w:val="5-Char"/>
          <w:rFonts w:hint="cs"/>
          <w:rtl/>
        </w:rPr>
        <w:t xml:space="preserve">كَ </w:t>
      </w:r>
      <w:r w:rsidRPr="00BE2421">
        <w:rPr>
          <w:rStyle w:val="5-Char"/>
          <w:rFonts w:hint="cs"/>
          <w:rtl/>
        </w:rPr>
        <w:t>حُزْنَهُ وَ کَرْبَهُ فِ</w:t>
      </w:r>
      <w:r w:rsidR="00C12E54" w:rsidRPr="00BE2421">
        <w:rPr>
          <w:rStyle w:val="5-Char"/>
          <w:rFonts w:hint="cs"/>
          <w:rtl/>
        </w:rPr>
        <w:t>ي</w:t>
      </w:r>
      <w:r w:rsidRPr="00BE2421">
        <w:rPr>
          <w:rStyle w:val="5-Char"/>
          <w:rFonts w:hint="cs"/>
          <w:rtl/>
        </w:rPr>
        <w:t xml:space="preserve">ْ هـٰذَا الْمُقٰامَ </w:t>
      </w:r>
      <w:r w:rsidR="00C12E54" w:rsidRPr="00BE2421">
        <w:rPr>
          <w:rStyle w:val="5-Char"/>
          <w:rFonts w:hint="cs"/>
          <w:rtl/>
        </w:rPr>
        <w:t>ي</w:t>
      </w:r>
      <w:r w:rsidRPr="00BE2421">
        <w:rPr>
          <w:rStyle w:val="5-Char"/>
          <w:rFonts w:hint="cs"/>
          <w:rtl/>
        </w:rPr>
        <w:t xml:space="preserve">ـٰا حَنّٰانُ </w:t>
      </w:r>
      <w:r w:rsidR="00C12E54" w:rsidRPr="00BE2421">
        <w:rPr>
          <w:rStyle w:val="5-Char"/>
          <w:rFonts w:hint="cs"/>
          <w:rtl/>
        </w:rPr>
        <w:t>ي</w:t>
      </w:r>
      <w:r w:rsidRPr="00BE2421">
        <w:rPr>
          <w:rStyle w:val="5-Char"/>
          <w:rFonts w:hint="cs"/>
          <w:rtl/>
        </w:rPr>
        <w:t xml:space="preserve">ـٰا مَنّٰانُ </w:t>
      </w:r>
      <w:r w:rsidR="00C12E54" w:rsidRPr="00BE2421">
        <w:rPr>
          <w:rStyle w:val="5-Char"/>
          <w:rFonts w:hint="cs"/>
          <w:rtl/>
        </w:rPr>
        <w:t>ي</w:t>
      </w:r>
      <w:r w:rsidRPr="00BE2421">
        <w:rPr>
          <w:rStyle w:val="5-Char"/>
          <w:rFonts w:hint="cs"/>
          <w:rtl/>
        </w:rPr>
        <w:t>ـٰا کَثِ</w:t>
      </w:r>
      <w:r w:rsidR="00C12E54" w:rsidRPr="00BE2421">
        <w:rPr>
          <w:rStyle w:val="5-Char"/>
          <w:rFonts w:hint="cs"/>
          <w:rtl/>
        </w:rPr>
        <w:t>ي</w:t>
      </w:r>
      <w:r w:rsidRPr="00BE2421">
        <w:rPr>
          <w:rStyle w:val="5-Char"/>
          <w:rFonts w:hint="cs"/>
          <w:rtl/>
        </w:rPr>
        <w:t xml:space="preserve">ْرَ الْمَعْرُوْفِ وَ الْاِحْسـٰٰانِ، </w:t>
      </w:r>
      <w:r w:rsidR="00C12E54" w:rsidRPr="00BE2421">
        <w:rPr>
          <w:rStyle w:val="5-Char"/>
          <w:rFonts w:hint="cs"/>
          <w:rtl/>
        </w:rPr>
        <w:t>ي</w:t>
      </w:r>
      <w:r w:rsidRPr="00BE2421">
        <w:rPr>
          <w:rStyle w:val="5-Char"/>
          <w:rFonts w:hint="cs"/>
          <w:rtl/>
        </w:rPr>
        <w:t xml:space="preserve">ٰا دٰائِمَ النِّعَمِ </w:t>
      </w:r>
      <w:r w:rsidR="00C12E54" w:rsidRPr="00BE2421">
        <w:rPr>
          <w:rStyle w:val="5-Char"/>
          <w:rFonts w:hint="cs"/>
          <w:rtl/>
        </w:rPr>
        <w:t>ي</w:t>
      </w:r>
      <w:r w:rsidRPr="00BE2421">
        <w:rPr>
          <w:rStyle w:val="5-Char"/>
          <w:rFonts w:hint="cs"/>
          <w:rtl/>
        </w:rPr>
        <w:t>ٰا اَرْحَمَ الرّٰاحِمِ</w:t>
      </w:r>
      <w:r w:rsidR="00C12E54" w:rsidRPr="00BE2421">
        <w:rPr>
          <w:rStyle w:val="5-Char"/>
          <w:rFonts w:hint="cs"/>
          <w:rtl/>
        </w:rPr>
        <w:t>ي</w:t>
      </w:r>
      <w:r w:rsidRPr="00BE2421">
        <w:rPr>
          <w:rStyle w:val="5-Char"/>
          <w:rFonts w:hint="cs"/>
          <w:rtl/>
        </w:rPr>
        <w:t>ْنَ وَ صَلَّ</w:t>
      </w:r>
      <w:r w:rsidR="00C12E54" w:rsidRPr="00BE2421">
        <w:rPr>
          <w:rStyle w:val="5-Char"/>
          <w:rFonts w:hint="cs"/>
          <w:rtl/>
        </w:rPr>
        <w:t>ي</w:t>
      </w:r>
      <w:r w:rsidRPr="00BE2421">
        <w:rPr>
          <w:rStyle w:val="5-Char"/>
          <w:rFonts w:hint="cs"/>
          <w:rtl/>
        </w:rPr>
        <w:t xml:space="preserve"> اللهُ عَلٰ</w:t>
      </w:r>
      <w:r w:rsidR="00C12E54" w:rsidRPr="00BE2421">
        <w:rPr>
          <w:rStyle w:val="5-Char"/>
          <w:rFonts w:hint="cs"/>
          <w:rtl/>
        </w:rPr>
        <w:t>ي</w:t>
      </w:r>
      <w:r w:rsidRPr="00BE2421">
        <w:rPr>
          <w:rStyle w:val="5-Char"/>
          <w:rFonts w:hint="cs"/>
          <w:rtl/>
        </w:rPr>
        <w:t xml:space="preserve"> سَ</w:t>
      </w:r>
      <w:r w:rsidR="00C12E54" w:rsidRPr="00BE2421">
        <w:rPr>
          <w:rStyle w:val="5-Char"/>
          <w:rFonts w:hint="cs"/>
          <w:rtl/>
        </w:rPr>
        <w:t>ي</w:t>
      </w:r>
      <w:r w:rsidRPr="00BE2421">
        <w:rPr>
          <w:rStyle w:val="5-Char"/>
          <w:rFonts w:hint="cs"/>
          <w:rtl/>
        </w:rPr>
        <w:t>ِّدِنٰا مُحَمَّدٍ وَّ عَلٰ</w:t>
      </w:r>
      <w:r w:rsidR="00C12E54" w:rsidRPr="00BE2421">
        <w:rPr>
          <w:rStyle w:val="5-Char"/>
          <w:rFonts w:hint="cs"/>
          <w:rtl/>
        </w:rPr>
        <w:t>ي</w:t>
      </w:r>
      <w:r w:rsidRPr="00BE2421">
        <w:rPr>
          <w:rStyle w:val="5-Char"/>
          <w:rFonts w:hint="cs"/>
          <w:rtl/>
        </w:rPr>
        <w:t xml:space="preserve"> آلِهِ وَ صَحْبِهِ وَ سَلَّمَ تَسْلِ</w:t>
      </w:r>
      <w:r w:rsidR="00C12E54" w:rsidRPr="00BE2421">
        <w:rPr>
          <w:rStyle w:val="5-Char"/>
          <w:rFonts w:hint="cs"/>
          <w:rtl/>
        </w:rPr>
        <w:t>ي</w:t>
      </w:r>
      <w:r w:rsidRPr="00BE2421">
        <w:rPr>
          <w:rStyle w:val="5-Char"/>
          <w:rFonts w:hint="cs"/>
          <w:rtl/>
        </w:rPr>
        <w:t xml:space="preserve">ْماً دٰائِماً ابداً </w:t>
      </w:r>
      <w:r w:rsidR="00C12E54" w:rsidRPr="00BE2421">
        <w:rPr>
          <w:rStyle w:val="5-Char"/>
          <w:rFonts w:hint="cs"/>
          <w:rtl/>
        </w:rPr>
        <w:t>ي</w:t>
      </w:r>
      <w:r w:rsidRPr="00BE2421">
        <w:rPr>
          <w:rStyle w:val="5-Char"/>
          <w:rFonts w:hint="cs"/>
          <w:rtl/>
        </w:rPr>
        <w:t>ٰا رَبَّ الْعٰالَمِ</w:t>
      </w:r>
      <w:r w:rsidR="00C12E54" w:rsidRPr="00BE2421">
        <w:rPr>
          <w:rStyle w:val="5-Char"/>
          <w:rFonts w:hint="cs"/>
          <w:rtl/>
        </w:rPr>
        <w:t>ي</w:t>
      </w:r>
      <w:r w:rsidRPr="00BE2421">
        <w:rPr>
          <w:rStyle w:val="5-Char"/>
          <w:rFonts w:hint="cs"/>
          <w:rtl/>
        </w:rPr>
        <w:t>ْنَ؛ آمِ</w:t>
      </w:r>
      <w:r w:rsidR="00C12E54" w:rsidRPr="00BE2421">
        <w:rPr>
          <w:rStyle w:val="5-Char"/>
          <w:rFonts w:hint="cs"/>
          <w:rtl/>
        </w:rPr>
        <w:t>ي</w:t>
      </w:r>
      <w:r w:rsidRPr="00BE2421">
        <w:rPr>
          <w:rStyle w:val="5-Char"/>
          <w:rFonts w:hint="cs"/>
          <w:rtl/>
        </w:rPr>
        <w:t>ْنَ»</w:t>
      </w:r>
      <w:r w:rsidRPr="007100A7">
        <w:rPr>
          <w:rStyle w:val="1-Char"/>
          <w:rFonts w:hint="cs"/>
          <w:rtl/>
        </w:rPr>
        <w:t>.</w:t>
      </w:r>
    </w:p>
    <w:p w:rsidR="006B31CA" w:rsidRPr="00BE2421" w:rsidRDefault="006B31CA" w:rsidP="00AF1D25">
      <w:pPr>
        <w:rPr>
          <w:rStyle w:val="1-Char"/>
          <w:rtl/>
        </w:rPr>
      </w:pPr>
      <w:r w:rsidRPr="00BE2421">
        <w:rPr>
          <w:rStyle w:val="1-Char"/>
          <w:rFonts w:hint="cs"/>
          <w:rtl/>
        </w:rPr>
        <w:t>«ا</w:t>
      </w:r>
      <w:r w:rsidR="00446BB7">
        <w:rPr>
          <w:rStyle w:val="1-Char"/>
          <w:rFonts w:hint="cs"/>
          <w:rtl/>
        </w:rPr>
        <w:t>ی</w:t>
      </w:r>
      <w:r w:rsidRPr="00BE2421">
        <w:rPr>
          <w:rStyle w:val="1-Char"/>
          <w:rFonts w:hint="cs"/>
          <w:rtl/>
        </w:rPr>
        <w:t xml:space="preserve"> فر</w:t>
      </w:r>
      <w:r w:rsidR="00446BB7">
        <w:rPr>
          <w:rStyle w:val="1-Char"/>
          <w:rFonts w:hint="cs"/>
          <w:rtl/>
        </w:rPr>
        <w:t>ی</w:t>
      </w:r>
      <w:r w:rsidRPr="00BE2421">
        <w:rPr>
          <w:rStyle w:val="1-Char"/>
          <w:rFonts w:hint="cs"/>
          <w:rtl/>
        </w:rPr>
        <w:t>ادرس ب</w:t>
      </w:r>
      <w:r w:rsidR="00446BB7">
        <w:rPr>
          <w:rStyle w:val="1-Char"/>
          <w:rFonts w:hint="cs"/>
          <w:rtl/>
        </w:rPr>
        <w:t>ی</w:t>
      </w:r>
      <w:r w:rsidRPr="00BE2421">
        <w:rPr>
          <w:rStyle w:val="1-Char"/>
          <w:rFonts w:hint="cs"/>
          <w:rtl/>
        </w:rPr>
        <w:t>نوا</w:t>
      </w:r>
      <w:r w:rsidR="00446BB7">
        <w:rPr>
          <w:rStyle w:val="1-Char"/>
          <w:rFonts w:hint="cs"/>
          <w:rtl/>
        </w:rPr>
        <w:t>ی</w:t>
      </w:r>
      <w:r w:rsidRPr="00BE2421">
        <w:rPr>
          <w:rStyle w:val="1-Char"/>
          <w:rFonts w:hint="cs"/>
          <w:rtl/>
        </w:rPr>
        <w:t>انِ فر</w:t>
      </w:r>
      <w:r w:rsidR="00446BB7">
        <w:rPr>
          <w:rStyle w:val="1-Char"/>
          <w:rFonts w:hint="cs"/>
          <w:rtl/>
        </w:rPr>
        <w:t>ی</w:t>
      </w:r>
      <w:r w:rsidRPr="00BE2421">
        <w:rPr>
          <w:rStyle w:val="1-Char"/>
          <w:rFonts w:hint="cs"/>
          <w:rtl/>
        </w:rPr>
        <w:t>ادکننده؛ و ا</w:t>
      </w:r>
      <w:r w:rsidR="00446BB7">
        <w:rPr>
          <w:rStyle w:val="1-Char"/>
          <w:rFonts w:hint="cs"/>
          <w:rtl/>
        </w:rPr>
        <w:t>ی</w:t>
      </w:r>
      <w:r w:rsidRPr="00BE2421">
        <w:rPr>
          <w:rStyle w:val="1-Char"/>
          <w:rFonts w:hint="cs"/>
          <w:rtl/>
        </w:rPr>
        <w:t xml:space="preserve"> </w:t>
      </w:r>
      <w:r w:rsidR="00446BB7">
        <w:rPr>
          <w:rStyle w:val="1-Char"/>
          <w:rFonts w:hint="cs"/>
          <w:rtl/>
        </w:rPr>
        <w:t>ی</w:t>
      </w:r>
      <w:r w:rsidRPr="00BE2421">
        <w:rPr>
          <w:rStyle w:val="1-Char"/>
          <w:rFonts w:hint="cs"/>
          <w:rtl/>
        </w:rPr>
        <w:t>ار</w:t>
      </w:r>
      <w:r w:rsidR="00446BB7">
        <w:rPr>
          <w:rStyle w:val="1-Char"/>
          <w:rFonts w:hint="cs"/>
          <w:rtl/>
        </w:rPr>
        <w:t>ی</w:t>
      </w:r>
      <w:r w:rsidRPr="00BE2421">
        <w:rPr>
          <w:rStyle w:val="1-Char"/>
          <w:rFonts w:hint="cs"/>
          <w:rtl/>
        </w:rPr>
        <w:t xml:space="preserve"> کننده</w:t>
      </w:r>
      <w:r w:rsidR="00D84CFE">
        <w:rPr>
          <w:rStyle w:val="1-Char"/>
          <w:rFonts w:hint="cs"/>
          <w:rtl/>
        </w:rPr>
        <w:t>‌</w:t>
      </w:r>
      <w:r w:rsidR="00446BB7">
        <w:rPr>
          <w:rStyle w:val="1-Char"/>
          <w:rFonts w:hint="cs"/>
          <w:rtl/>
        </w:rPr>
        <w:t>ی</w:t>
      </w:r>
      <w:r w:rsidR="00D84CFE">
        <w:rPr>
          <w:rStyle w:val="1-Char"/>
          <w:rFonts w:hint="cs"/>
          <w:rtl/>
        </w:rPr>
        <w:t xml:space="preserve"> </w:t>
      </w:r>
      <w:r w:rsidRPr="00BE2421">
        <w:rPr>
          <w:rStyle w:val="1-Char"/>
          <w:rFonts w:hint="cs"/>
          <w:rtl/>
        </w:rPr>
        <w:t>ب</w:t>
      </w:r>
      <w:r w:rsidR="00446BB7">
        <w:rPr>
          <w:rStyle w:val="1-Char"/>
          <w:rFonts w:hint="cs"/>
          <w:rtl/>
        </w:rPr>
        <w:t>ی</w:t>
      </w:r>
      <w:r w:rsidRPr="00BE2421">
        <w:rPr>
          <w:rStyle w:val="1-Char"/>
          <w:rFonts w:hint="cs"/>
          <w:rtl/>
        </w:rPr>
        <w:t>چارگانِ درمانده؛ و ا</w:t>
      </w:r>
      <w:r w:rsidR="00446BB7">
        <w:rPr>
          <w:rStyle w:val="1-Char"/>
          <w:rFonts w:hint="cs"/>
          <w:rtl/>
        </w:rPr>
        <w:t>ی</w:t>
      </w:r>
      <w:r w:rsidRPr="00BE2421">
        <w:rPr>
          <w:rStyle w:val="1-Char"/>
          <w:rFonts w:hint="cs"/>
          <w:rtl/>
        </w:rPr>
        <w:t xml:space="preserve"> برطرف کننده</w:t>
      </w:r>
      <w:r w:rsidR="00D84CFE">
        <w:rPr>
          <w:rStyle w:val="1-Char"/>
          <w:rFonts w:hint="cs"/>
          <w:rtl/>
        </w:rPr>
        <w:t>‌</w:t>
      </w:r>
      <w:r w:rsidR="00446BB7">
        <w:rPr>
          <w:rStyle w:val="1-Char"/>
          <w:rFonts w:hint="cs"/>
          <w:rtl/>
        </w:rPr>
        <w:t>ی</w:t>
      </w:r>
      <w:r w:rsidR="00D84CFE">
        <w:rPr>
          <w:rStyle w:val="1-Char"/>
          <w:rFonts w:hint="cs"/>
          <w:rtl/>
        </w:rPr>
        <w:t xml:space="preserve"> </w:t>
      </w:r>
      <w:r w:rsidRPr="00BE2421">
        <w:rPr>
          <w:rStyle w:val="1-Char"/>
          <w:rFonts w:hint="cs"/>
          <w:rtl/>
        </w:rPr>
        <w:t>درد و غصه</w:t>
      </w:r>
      <w:r w:rsidR="00D84CFE">
        <w:rPr>
          <w:rStyle w:val="1-Char"/>
          <w:rFonts w:hint="cs"/>
          <w:rtl/>
        </w:rPr>
        <w:t>‌</w:t>
      </w:r>
      <w:r w:rsidR="00446BB7">
        <w:rPr>
          <w:rStyle w:val="1-Char"/>
          <w:rFonts w:hint="cs"/>
          <w:rtl/>
        </w:rPr>
        <w:t>ی</w:t>
      </w:r>
      <w:r w:rsidR="00D84CFE">
        <w:rPr>
          <w:rStyle w:val="1-Char"/>
          <w:rFonts w:hint="cs"/>
          <w:rtl/>
        </w:rPr>
        <w:t xml:space="preserve"> </w:t>
      </w:r>
      <w:r w:rsidRPr="00BE2421">
        <w:rPr>
          <w:rStyle w:val="1-Char"/>
          <w:rFonts w:hint="cs"/>
          <w:rtl/>
        </w:rPr>
        <w:t>دردمندان؛ و ا</w:t>
      </w:r>
      <w:r w:rsidR="00446BB7">
        <w:rPr>
          <w:rStyle w:val="1-Char"/>
          <w:rFonts w:hint="cs"/>
          <w:rtl/>
        </w:rPr>
        <w:t>ی</w:t>
      </w:r>
      <w:r w:rsidRPr="00BE2421">
        <w:rPr>
          <w:rStyle w:val="1-Char"/>
          <w:rFonts w:hint="cs"/>
          <w:rtl/>
        </w:rPr>
        <w:t xml:space="preserve"> اجابت کننده</w:t>
      </w:r>
      <w:r w:rsidR="00D84CFE">
        <w:rPr>
          <w:rStyle w:val="1-Char"/>
          <w:rFonts w:hint="cs"/>
          <w:rtl/>
        </w:rPr>
        <w:t>‌</w:t>
      </w:r>
      <w:r w:rsidR="00446BB7">
        <w:rPr>
          <w:rStyle w:val="1-Char"/>
          <w:rFonts w:hint="cs"/>
          <w:rtl/>
        </w:rPr>
        <w:t>ی</w:t>
      </w:r>
      <w:r w:rsidR="00D84CFE">
        <w:rPr>
          <w:rStyle w:val="1-Char"/>
          <w:rFonts w:hint="cs"/>
          <w:rtl/>
        </w:rPr>
        <w:t xml:space="preserve"> </w:t>
      </w:r>
      <w:r w:rsidRPr="00BE2421">
        <w:rPr>
          <w:rStyle w:val="1-Char"/>
          <w:rFonts w:hint="cs"/>
          <w:rtl/>
        </w:rPr>
        <w:t>دعا</w:t>
      </w:r>
      <w:r w:rsidR="00446BB7">
        <w:rPr>
          <w:rStyle w:val="1-Char"/>
          <w:rFonts w:hint="cs"/>
          <w:rtl/>
        </w:rPr>
        <w:t>ی</w:t>
      </w:r>
      <w:r w:rsidRPr="00BE2421">
        <w:rPr>
          <w:rStyle w:val="1-Char"/>
          <w:rFonts w:hint="cs"/>
          <w:rtl/>
        </w:rPr>
        <w:t xml:space="preserve"> واماندگانِ درمانده؛ بر سرور و سالار ما، حضرت محمد</w:t>
      </w:r>
      <w:r w:rsidR="00FE6406" w:rsidRPr="00FE6406">
        <w:rPr>
          <w:rStyle w:val="1-Char"/>
          <w:rFonts w:cs="CTraditional Arabic" w:hint="cs"/>
          <w:rtl/>
        </w:rPr>
        <w:t xml:space="preserve"> ج</w:t>
      </w:r>
      <w:r w:rsidRPr="00BE2421">
        <w:rPr>
          <w:rStyle w:val="1-Char"/>
          <w:rFonts w:hint="cs"/>
          <w:rtl/>
        </w:rPr>
        <w:t xml:space="preserve"> و خاندانش، درود بفرست؛ و درد و غُصّه و غم و اندوه مرا در ا</w:t>
      </w:r>
      <w:r w:rsidR="00446BB7">
        <w:rPr>
          <w:rStyle w:val="1-Char"/>
          <w:rFonts w:hint="cs"/>
          <w:rtl/>
        </w:rPr>
        <w:t>ی</w:t>
      </w:r>
      <w:r w:rsidRPr="00BE2421">
        <w:rPr>
          <w:rStyle w:val="1-Char"/>
          <w:rFonts w:hint="cs"/>
          <w:rtl/>
        </w:rPr>
        <w:t>ن مکان مقدّس برطرف کن همان‌گونه که درد و غصه و غم و اندوه پ</w:t>
      </w:r>
      <w:r w:rsidR="00446BB7">
        <w:rPr>
          <w:rStyle w:val="1-Char"/>
          <w:rFonts w:hint="cs"/>
          <w:rtl/>
        </w:rPr>
        <w:t>ی</w:t>
      </w:r>
      <w:r w:rsidRPr="00BE2421">
        <w:rPr>
          <w:rStyle w:val="1-Char"/>
          <w:rFonts w:hint="cs"/>
          <w:rtl/>
        </w:rPr>
        <w:t>امبرت را در ا</w:t>
      </w:r>
      <w:r w:rsidR="00446BB7">
        <w:rPr>
          <w:rStyle w:val="1-Char"/>
          <w:rFonts w:hint="cs"/>
          <w:rtl/>
        </w:rPr>
        <w:t>ی</w:t>
      </w:r>
      <w:r w:rsidRPr="00BE2421">
        <w:rPr>
          <w:rStyle w:val="1-Char"/>
          <w:rFonts w:hint="cs"/>
          <w:rtl/>
        </w:rPr>
        <w:t>ن مکان مقدّس و متبرّک برطرف ساخت</w:t>
      </w:r>
      <w:r w:rsidR="00446BB7">
        <w:rPr>
          <w:rStyle w:val="1-Char"/>
          <w:rFonts w:hint="cs"/>
          <w:rtl/>
        </w:rPr>
        <w:t>ی</w:t>
      </w:r>
      <w:r w:rsidRPr="00BE2421">
        <w:rPr>
          <w:rStyle w:val="1-Char"/>
          <w:rFonts w:hint="cs"/>
          <w:rtl/>
        </w:rPr>
        <w:t>؛ ا</w:t>
      </w:r>
      <w:r w:rsidR="00446BB7">
        <w:rPr>
          <w:rStyle w:val="1-Char"/>
          <w:rFonts w:hint="cs"/>
          <w:rtl/>
        </w:rPr>
        <w:t>ی</w:t>
      </w:r>
      <w:r w:rsidRPr="00BE2421">
        <w:rPr>
          <w:rStyle w:val="1-Char"/>
          <w:rFonts w:hint="cs"/>
          <w:rtl/>
        </w:rPr>
        <w:t xml:space="preserve"> خدا</w:t>
      </w:r>
      <w:r w:rsidR="00446BB7">
        <w:rPr>
          <w:rStyle w:val="1-Char"/>
          <w:rFonts w:hint="cs"/>
          <w:rtl/>
        </w:rPr>
        <w:t>ی</w:t>
      </w:r>
      <w:r w:rsidRPr="00BE2421">
        <w:rPr>
          <w:rStyle w:val="1-Char"/>
          <w:rFonts w:hint="cs"/>
          <w:rtl/>
        </w:rPr>
        <w:t xml:space="preserve"> مهربان؛ و ا</w:t>
      </w:r>
      <w:r w:rsidR="00446BB7">
        <w:rPr>
          <w:rStyle w:val="1-Char"/>
          <w:rFonts w:hint="cs"/>
          <w:rtl/>
        </w:rPr>
        <w:t>ی</w:t>
      </w:r>
      <w:r w:rsidRPr="00BE2421">
        <w:rPr>
          <w:rStyle w:val="1-Char"/>
          <w:rFonts w:hint="cs"/>
          <w:rtl/>
        </w:rPr>
        <w:t xml:space="preserve"> خدا</w:t>
      </w:r>
      <w:r w:rsidR="00446BB7">
        <w:rPr>
          <w:rStyle w:val="1-Char"/>
          <w:rFonts w:hint="cs"/>
          <w:rtl/>
        </w:rPr>
        <w:t>ی</w:t>
      </w:r>
      <w:r w:rsidRPr="00BE2421">
        <w:rPr>
          <w:rStyle w:val="1-Char"/>
          <w:rFonts w:hint="cs"/>
          <w:rtl/>
        </w:rPr>
        <w:t xml:space="preserve"> احسان کننده؛ و ا</w:t>
      </w:r>
      <w:r w:rsidR="00446BB7">
        <w:rPr>
          <w:rStyle w:val="1-Char"/>
          <w:rFonts w:hint="cs"/>
          <w:rtl/>
        </w:rPr>
        <w:t>ی</w:t>
      </w:r>
      <w:r w:rsidRPr="00BE2421">
        <w:rPr>
          <w:rStyle w:val="1-Char"/>
          <w:rFonts w:hint="cs"/>
          <w:rtl/>
        </w:rPr>
        <w:t xml:space="preserve"> خدا</w:t>
      </w:r>
      <w:r w:rsidR="00446BB7">
        <w:rPr>
          <w:rStyle w:val="1-Char"/>
          <w:rFonts w:hint="cs"/>
          <w:rtl/>
        </w:rPr>
        <w:t>یی</w:t>
      </w:r>
      <w:r w:rsidRPr="00BE2421">
        <w:rPr>
          <w:rStyle w:val="1-Char"/>
          <w:rFonts w:hint="cs"/>
          <w:rtl/>
        </w:rPr>
        <w:t xml:space="preserve"> که ن</w:t>
      </w:r>
      <w:r w:rsidR="00446BB7">
        <w:rPr>
          <w:rStyle w:val="1-Char"/>
          <w:rFonts w:hint="cs"/>
          <w:rtl/>
        </w:rPr>
        <w:t>ی</w:t>
      </w:r>
      <w:r w:rsidRPr="00BE2421">
        <w:rPr>
          <w:rStyle w:val="1-Char"/>
          <w:rFonts w:hint="cs"/>
          <w:rtl/>
        </w:rPr>
        <w:t>ک</w:t>
      </w:r>
      <w:r w:rsidR="00446BB7">
        <w:rPr>
          <w:rStyle w:val="1-Char"/>
          <w:rFonts w:hint="cs"/>
          <w:rtl/>
        </w:rPr>
        <w:t>ی</w:t>
      </w:r>
      <w:r w:rsidRPr="00BE2421">
        <w:rPr>
          <w:rStyle w:val="1-Char"/>
          <w:rFonts w:hint="cs"/>
          <w:rtl/>
        </w:rPr>
        <w:t xml:space="preserve"> و احسانش، فراوان و نعمت و موهبت‌ها</w:t>
      </w:r>
      <w:r w:rsidR="00446BB7">
        <w:rPr>
          <w:rStyle w:val="1-Char"/>
          <w:rFonts w:hint="cs"/>
          <w:rtl/>
        </w:rPr>
        <w:t>ی</w:t>
      </w:r>
      <w:r w:rsidRPr="00BE2421">
        <w:rPr>
          <w:rStyle w:val="1-Char"/>
          <w:rFonts w:hint="cs"/>
          <w:rtl/>
        </w:rPr>
        <w:t>ش پ</w:t>
      </w:r>
      <w:r w:rsidR="00446BB7">
        <w:rPr>
          <w:rStyle w:val="1-Char"/>
          <w:rFonts w:hint="cs"/>
          <w:rtl/>
        </w:rPr>
        <w:t>ی</w:t>
      </w:r>
      <w:r w:rsidRPr="00BE2421">
        <w:rPr>
          <w:rStyle w:val="1-Char"/>
          <w:rFonts w:hint="cs"/>
          <w:rtl/>
        </w:rPr>
        <w:t>وسته و هم</w:t>
      </w:r>
      <w:r w:rsidR="00446BB7">
        <w:rPr>
          <w:rStyle w:val="1-Char"/>
          <w:rFonts w:hint="cs"/>
          <w:rtl/>
        </w:rPr>
        <w:t>ی</w:t>
      </w:r>
      <w:r w:rsidRPr="00BE2421">
        <w:rPr>
          <w:rStyle w:val="1-Char"/>
          <w:rFonts w:hint="cs"/>
          <w:rtl/>
        </w:rPr>
        <w:t>شگ</w:t>
      </w:r>
      <w:r w:rsidR="00446BB7">
        <w:rPr>
          <w:rStyle w:val="1-Char"/>
          <w:rFonts w:hint="cs"/>
          <w:rtl/>
        </w:rPr>
        <w:t>ی</w:t>
      </w:r>
      <w:r w:rsidRPr="00BE2421">
        <w:rPr>
          <w:rStyle w:val="1-Char"/>
          <w:rFonts w:hint="cs"/>
          <w:rtl/>
        </w:rPr>
        <w:t xml:space="preserve"> و دائم</w:t>
      </w:r>
      <w:r w:rsidR="00446BB7">
        <w:rPr>
          <w:rStyle w:val="1-Char"/>
          <w:rFonts w:hint="cs"/>
          <w:rtl/>
        </w:rPr>
        <w:t>ی</w:t>
      </w:r>
      <w:r w:rsidRPr="00BE2421">
        <w:rPr>
          <w:rStyle w:val="1-Char"/>
          <w:rFonts w:hint="cs"/>
          <w:rtl/>
        </w:rPr>
        <w:t xml:space="preserve"> و سرمد</w:t>
      </w:r>
      <w:r w:rsidR="00446BB7">
        <w:rPr>
          <w:rStyle w:val="1-Char"/>
          <w:rFonts w:hint="cs"/>
          <w:rtl/>
        </w:rPr>
        <w:t>ی</w:t>
      </w:r>
      <w:r w:rsidRPr="00BE2421">
        <w:rPr>
          <w:rStyle w:val="1-Char"/>
          <w:rFonts w:hint="cs"/>
          <w:rtl/>
        </w:rPr>
        <w:t xml:space="preserve"> است؛ ا</w:t>
      </w:r>
      <w:r w:rsidR="00446BB7">
        <w:rPr>
          <w:rStyle w:val="1-Char"/>
          <w:rFonts w:hint="cs"/>
          <w:rtl/>
        </w:rPr>
        <w:t>ی</w:t>
      </w:r>
      <w:r w:rsidRPr="00BE2421">
        <w:rPr>
          <w:rStyle w:val="1-Char"/>
          <w:rFonts w:hint="cs"/>
          <w:rtl/>
        </w:rPr>
        <w:t xml:space="preserve"> مهربانتر</w:t>
      </w:r>
      <w:r w:rsidR="00446BB7">
        <w:rPr>
          <w:rStyle w:val="1-Char"/>
          <w:rFonts w:hint="cs"/>
          <w:rtl/>
        </w:rPr>
        <w:t>ی</w:t>
      </w:r>
      <w:r w:rsidRPr="00BE2421">
        <w:rPr>
          <w:rStyle w:val="1-Char"/>
          <w:rFonts w:hint="cs"/>
          <w:rtl/>
        </w:rPr>
        <w:t>ن مهربانان.</w:t>
      </w:r>
    </w:p>
    <w:p w:rsidR="006B31CA" w:rsidRPr="007100A7" w:rsidRDefault="006B31CA" w:rsidP="00AF1D25">
      <w:pPr>
        <w:rPr>
          <w:rStyle w:val="1-Char"/>
          <w:rtl/>
        </w:rPr>
      </w:pPr>
      <w:r w:rsidRPr="00BE2421">
        <w:rPr>
          <w:rStyle w:val="1-Char"/>
          <w:rFonts w:hint="cs"/>
          <w:rtl/>
        </w:rPr>
        <w:t>و درود و سلام کامل، دائم</w:t>
      </w:r>
      <w:r w:rsidR="00446BB7">
        <w:rPr>
          <w:rStyle w:val="1-Char"/>
          <w:rFonts w:hint="cs"/>
          <w:rtl/>
        </w:rPr>
        <w:t>ی</w:t>
      </w:r>
      <w:r w:rsidRPr="00BE2421">
        <w:rPr>
          <w:rStyle w:val="1-Char"/>
          <w:rFonts w:hint="cs"/>
          <w:rtl/>
        </w:rPr>
        <w:t xml:space="preserve"> و هم</w:t>
      </w:r>
      <w:r w:rsidR="00446BB7">
        <w:rPr>
          <w:rStyle w:val="1-Char"/>
          <w:rFonts w:hint="cs"/>
          <w:rtl/>
        </w:rPr>
        <w:t>ی</w:t>
      </w:r>
      <w:r w:rsidRPr="00BE2421">
        <w:rPr>
          <w:rStyle w:val="1-Char"/>
          <w:rFonts w:hint="cs"/>
          <w:rtl/>
        </w:rPr>
        <w:t>شگ</w:t>
      </w:r>
      <w:r w:rsidR="00446BB7">
        <w:rPr>
          <w:rStyle w:val="1-Char"/>
          <w:rFonts w:hint="cs"/>
          <w:rtl/>
        </w:rPr>
        <w:t>ی</w:t>
      </w:r>
      <w:r w:rsidRPr="00BE2421">
        <w:rPr>
          <w:rStyle w:val="1-Char"/>
          <w:rFonts w:hint="cs"/>
          <w:rtl/>
        </w:rPr>
        <w:t xml:space="preserve"> خدا بر سرور ما محمد</w:t>
      </w:r>
      <w:r w:rsidR="00FE6406" w:rsidRPr="00FE6406">
        <w:rPr>
          <w:rStyle w:val="1-Char"/>
          <w:rFonts w:cs="CTraditional Arabic" w:hint="cs"/>
          <w:rtl/>
        </w:rPr>
        <w:t xml:space="preserve"> ج</w:t>
      </w:r>
      <w:r w:rsidRPr="00BE2421">
        <w:rPr>
          <w:rStyle w:val="1-Char"/>
          <w:rFonts w:hint="cs"/>
          <w:rtl/>
        </w:rPr>
        <w:t xml:space="preserve"> و بر خاندان و </w:t>
      </w:r>
      <w:r w:rsidR="00446BB7">
        <w:rPr>
          <w:rStyle w:val="1-Char"/>
          <w:rFonts w:hint="cs"/>
          <w:rtl/>
        </w:rPr>
        <w:t>ی</w:t>
      </w:r>
      <w:r w:rsidRPr="00BE2421">
        <w:rPr>
          <w:rStyle w:val="1-Char"/>
          <w:rFonts w:hint="cs"/>
          <w:rtl/>
        </w:rPr>
        <w:t>اران او بود؛ به حق رحمتت ا</w:t>
      </w:r>
      <w:r w:rsidR="00446BB7">
        <w:rPr>
          <w:rStyle w:val="1-Char"/>
          <w:rFonts w:hint="cs"/>
          <w:rtl/>
        </w:rPr>
        <w:t>ی</w:t>
      </w:r>
      <w:r w:rsidRPr="00BE2421">
        <w:rPr>
          <w:rStyle w:val="1-Char"/>
          <w:rFonts w:hint="cs"/>
          <w:rtl/>
        </w:rPr>
        <w:t xml:space="preserve"> پروردگار جهان</w:t>
      </w:r>
      <w:r w:rsidR="00446BB7">
        <w:rPr>
          <w:rStyle w:val="1-Char"/>
          <w:rFonts w:hint="cs"/>
          <w:rtl/>
        </w:rPr>
        <w:t>ی</w:t>
      </w:r>
      <w:r w:rsidRPr="00BE2421">
        <w:rPr>
          <w:rStyle w:val="1-Char"/>
          <w:rFonts w:hint="cs"/>
          <w:rtl/>
        </w:rPr>
        <w:t>ان؛ آم</w:t>
      </w:r>
      <w:r w:rsidR="00446BB7">
        <w:rPr>
          <w:rStyle w:val="1-Char"/>
          <w:rFonts w:hint="cs"/>
          <w:rtl/>
        </w:rPr>
        <w:t>ی</w:t>
      </w:r>
      <w:r w:rsidRPr="00BE2421">
        <w:rPr>
          <w:rStyle w:val="1-Char"/>
          <w:rFonts w:hint="cs"/>
          <w:rtl/>
        </w:rPr>
        <w:t>ن»</w:t>
      </w:r>
      <w:r w:rsidRPr="007100A7">
        <w:rPr>
          <w:rStyle w:val="1-Char"/>
          <w:rFonts w:hint="cs"/>
          <w:rtl/>
        </w:rPr>
        <w:t>.</w:t>
      </w:r>
    </w:p>
    <w:p w:rsidR="0090352D" w:rsidRPr="007100A7" w:rsidRDefault="006B31CA" w:rsidP="00AF1D25">
      <w:pPr>
        <w:rPr>
          <w:rStyle w:val="1-Char"/>
          <w:rtl/>
        </w:rPr>
      </w:pPr>
      <w:r w:rsidRPr="007100A7">
        <w:rPr>
          <w:rStyle w:val="1-Char"/>
          <w:rFonts w:hint="cs"/>
          <w:rtl/>
        </w:rPr>
        <w:t>[ناگفته نماند که چون شخص زائر برا</w:t>
      </w:r>
      <w:r w:rsidR="00446BB7">
        <w:rPr>
          <w:rStyle w:val="1-Char"/>
          <w:rFonts w:hint="cs"/>
          <w:rtl/>
        </w:rPr>
        <w:t>ی</w:t>
      </w:r>
      <w:r w:rsidRPr="007100A7">
        <w:rPr>
          <w:rStyle w:val="1-Char"/>
          <w:rFonts w:hint="cs"/>
          <w:rtl/>
        </w:rPr>
        <w:t xml:space="preserve"> سفر و مراجعت به وطنش</w:t>
      </w:r>
      <w:r w:rsidR="0090352D" w:rsidRPr="007100A7">
        <w:rPr>
          <w:rStyle w:val="1-Char"/>
          <w:rFonts w:hint="cs"/>
          <w:rtl/>
        </w:rPr>
        <w:t>، قصد ب</w:t>
      </w:r>
      <w:r w:rsidR="00446BB7">
        <w:rPr>
          <w:rStyle w:val="1-Char"/>
          <w:rFonts w:hint="cs"/>
          <w:rtl/>
        </w:rPr>
        <w:t>ی</w:t>
      </w:r>
      <w:r w:rsidR="0090352D" w:rsidRPr="007100A7">
        <w:rPr>
          <w:rStyle w:val="1-Char"/>
          <w:rFonts w:hint="cs"/>
          <w:rtl/>
        </w:rPr>
        <w:t>رون رفتن از مد</w:t>
      </w:r>
      <w:r w:rsidR="00446BB7">
        <w:rPr>
          <w:rStyle w:val="1-Char"/>
          <w:rFonts w:hint="cs"/>
          <w:rtl/>
        </w:rPr>
        <w:t>ی</w:t>
      </w:r>
      <w:r w:rsidR="0090352D" w:rsidRPr="007100A7">
        <w:rPr>
          <w:rStyle w:val="1-Char"/>
          <w:rFonts w:hint="cs"/>
          <w:rtl/>
        </w:rPr>
        <w:t>نة منوره را م</w:t>
      </w:r>
      <w:r w:rsidR="00446BB7">
        <w:rPr>
          <w:rStyle w:val="1-Char"/>
          <w:rFonts w:hint="cs"/>
          <w:rtl/>
        </w:rPr>
        <w:t>ی</w:t>
      </w:r>
      <w:r w:rsidR="0090352D" w:rsidRPr="007100A7">
        <w:rPr>
          <w:rStyle w:val="1-Char"/>
          <w:rFonts w:hint="cs"/>
          <w:rtl/>
        </w:rPr>
        <w:t>‌</w:t>
      </w:r>
      <w:r w:rsidR="00446BB7">
        <w:rPr>
          <w:rStyle w:val="1-Char"/>
          <w:rFonts w:hint="cs"/>
          <w:rtl/>
        </w:rPr>
        <w:t>ک</w:t>
      </w:r>
      <w:r w:rsidR="0090352D" w:rsidRPr="007100A7">
        <w:rPr>
          <w:rStyle w:val="1-Char"/>
          <w:rFonts w:hint="cs"/>
          <w:rtl/>
        </w:rPr>
        <w:t>ند، برا</w:t>
      </w:r>
      <w:r w:rsidR="00446BB7">
        <w:rPr>
          <w:rStyle w:val="1-Char"/>
          <w:rFonts w:hint="cs"/>
          <w:rtl/>
        </w:rPr>
        <w:t>ی</w:t>
      </w:r>
      <w:r w:rsidR="0090352D" w:rsidRPr="007100A7">
        <w:rPr>
          <w:rStyle w:val="1-Char"/>
          <w:rFonts w:hint="cs"/>
          <w:rtl/>
        </w:rPr>
        <w:t xml:space="preserve">ش مستحب است </w:t>
      </w:r>
      <w:r w:rsidR="00446BB7">
        <w:rPr>
          <w:rStyle w:val="1-Char"/>
          <w:rFonts w:hint="cs"/>
          <w:rtl/>
        </w:rPr>
        <w:t>ک</w:t>
      </w:r>
      <w:r w:rsidR="0090352D" w:rsidRPr="007100A7">
        <w:rPr>
          <w:rStyle w:val="1-Char"/>
          <w:rFonts w:hint="cs"/>
          <w:rtl/>
        </w:rPr>
        <w:t>ه به مسجد نبو</w:t>
      </w:r>
      <w:r w:rsidR="00446BB7">
        <w:rPr>
          <w:rStyle w:val="1-Char"/>
          <w:rFonts w:hint="cs"/>
          <w:rtl/>
        </w:rPr>
        <w:t>ی</w:t>
      </w:r>
      <w:r w:rsidR="0090352D" w:rsidRPr="007100A7">
        <w:rPr>
          <w:rStyle w:val="1-Char"/>
          <w:rFonts w:hint="cs"/>
          <w:rtl/>
        </w:rPr>
        <w:t xml:space="preserve"> رفته و بعد ازا ادا</w:t>
      </w:r>
      <w:r w:rsidR="00446BB7">
        <w:rPr>
          <w:rStyle w:val="1-Char"/>
          <w:rFonts w:hint="cs"/>
          <w:rtl/>
        </w:rPr>
        <w:t>ی</w:t>
      </w:r>
      <w:r w:rsidR="0090352D" w:rsidRPr="007100A7">
        <w:rPr>
          <w:rStyle w:val="1-Char"/>
          <w:rFonts w:hint="cs"/>
          <w:rtl/>
        </w:rPr>
        <w:t xml:space="preserve"> دو ر</w:t>
      </w:r>
      <w:r w:rsidR="00446BB7">
        <w:rPr>
          <w:rStyle w:val="1-Char"/>
          <w:rFonts w:hint="cs"/>
          <w:rtl/>
        </w:rPr>
        <w:t>ک</w:t>
      </w:r>
      <w:r w:rsidR="0090352D" w:rsidRPr="007100A7">
        <w:rPr>
          <w:rStyle w:val="1-Char"/>
          <w:rFonts w:hint="cs"/>
          <w:rtl/>
        </w:rPr>
        <w:t xml:space="preserve">عت نماز (در هر </w:t>
      </w:r>
      <w:r w:rsidR="00446BB7">
        <w:rPr>
          <w:rStyle w:val="1-Char"/>
          <w:rFonts w:hint="cs"/>
          <w:rtl/>
        </w:rPr>
        <w:t>ک</w:t>
      </w:r>
      <w:r w:rsidR="0090352D" w:rsidRPr="007100A7">
        <w:rPr>
          <w:rStyle w:val="1-Char"/>
          <w:rFonts w:hint="cs"/>
          <w:rtl/>
        </w:rPr>
        <w:t xml:space="preserve">جا از مسجد </w:t>
      </w:r>
      <w:r w:rsidR="00446BB7">
        <w:rPr>
          <w:rStyle w:val="1-Char"/>
          <w:rFonts w:hint="cs"/>
          <w:rtl/>
        </w:rPr>
        <w:t>ک</w:t>
      </w:r>
      <w:r w:rsidR="0090352D" w:rsidRPr="007100A7">
        <w:rPr>
          <w:rStyle w:val="1-Char"/>
          <w:rFonts w:hint="cs"/>
          <w:rtl/>
        </w:rPr>
        <w:t>ه برا</w:t>
      </w:r>
      <w:r w:rsidR="00446BB7">
        <w:rPr>
          <w:rStyle w:val="1-Char"/>
          <w:rFonts w:hint="cs"/>
          <w:rtl/>
        </w:rPr>
        <w:t>ی</w:t>
      </w:r>
      <w:r w:rsidR="0090352D" w:rsidRPr="007100A7">
        <w:rPr>
          <w:rStyle w:val="1-Char"/>
          <w:rFonts w:hint="cs"/>
          <w:rtl/>
        </w:rPr>
        <w:t>ش م</w:t>
      </w:r>
      <w:r w:rsidR="00446BB7">
        <w:rPr>
          <w:rStyle w:val="1-Char"/>
          <w:rFonts w:hint="cs"/>
          <w:rtl/>
        </w:rPr>
        <w:t>ی</w:t>
      </w:r>
      <w:r w:rsidR="0090352D" w:rsidRPr="007100A7">
        <w:rPr>
          <w:rStyle w:val="1-Char"/>
          <w:rFonts w:hint="cs"/>
          <w:rtl/>
        </w:rPr>
        <w:t>سر گردد)، بر پ</w:t>
      </w:r>
      <w:r w:rsidR="00446BB7">
        <w:rPr>
          <w:rStyle w:val="1-Char"/>
          <w:rFonts w:hint="cs"/>
          <w:rtl/>
        </w:rPr>
        <w:t>ی</w:t>
      </w:r>
      <w:r w:rsidR="0090352D" w:rsidRPr="007100A7">
        <w:rPr>
          <w:rStyle w:val="1-Char"/>
          <w:rFonts w:hint="cs"/>
          <w:rtl/>
        </w:rPr>
        <w:t>امبر ا</w:t>
      </w:r>
      <w:r w:rsidR="00446BB7">
        <w:rPr>
          <w:rStyle w:val="1-Char"/>
          <w:rFonts w:hint="cs"/>
          <w:rtl/>
        </w:rPr>
        <w:t>ک</w:t>
      </w:r>
      <w:r w:rsidR="0090352D" w:rsidRPr="007100A7">
        <w:rPr>
          <w:rStyle w:val="1-Char"/>
          <w:rFonts w:hint="cs"/>
          <w:rtl/>
        </w:rPr>
        <w:t>رم</w:t>
      </w:r>
      <w:r w:rsidR="00FE6406" w:rsidRPr="00FE6406">
        <w:rPr>
          <w:rStyle w:val="1-Char"/>
          <w:rFonts w:cs="CTraditional Arabic" w:hint="cs"/>
          <w:rtl/>
        </w:rPr>
        <w:t xml:space="preserve"> ج</w:t>
      </w:r>
      <w:r w:rsidR="00506C04" w:rsidRPr="007100A7">
        <w:rPr>
          <w:rStyle w:val="1-Char"/>
          <w:rFonts w:hint="cs"/>
          <w:rtl/>
        </w:rPr>
        <w:t xml:space="preserve"> </w:t>
      </w:r>
      <w:r w:rsidR="0090352D" w:rsidRPr="007100A7">
        <w:rPr>
          <w:rStyle w:val="1-Char"/>
          <w:rFonts w:hint="cs"/>
          <w:rtl/>
        </w:rPr>
        <w:t xml:space="preserve">و دو </w:t>
      </w:r>
      <w:r w:rsidR="00446BB7">
        <w:rPr>
          <w:rStyle w:val="1-Char"/>
          <w:rFonts w:hint="cs"/>
          <w:rtl/>
        </w:rPr>
        <w:t>ی</w:t>
      </w:r>
      <w:r w:rsidR="0090352D" w:rsidRPr="007100A7">
        <w:rPr>
          <w:rStyle w:val="1-Char"/>
          <w:rFonts w:hint="cs"/>
          <w:rtl/>
        </w:rPr>
        <w:t>ار وفادارش: حضرت ابوب</w:t>
      </w:r>
      <w:r w:rsidR="00446BB7">
        <w:rPr>
          <w:rStyle w:val="1-Char"/>
          <w:rFonts w:hint="cs"/>
          <w:rtl/>
        </w:rPr>
        <w:t>ک</w:t>
      </w:r>
      <w:r w:rsidR="0090352D" w:rsidRPr="007100A7">
        <w:rPr>
          <w:rStyle w:val="1-Char"/>
          <w:rFonts w:hint="cs"/>
          <w:rtl/>
        </w:rPr>
        <w:t>ر صد</w:t>
      </w:r>
      <w:r w:rsidR="00446BB7">
        <w:rPr>
          <w:rStyle w:val="1-Char"/>
          <w:rFonts w:hint="cs"/>
          <w:rtl/>
        </w:rPr>
        <w:t>ی</w:t>
      </w:r>
      <w:r w:rsidR="0090352D" w:rsidRPr="007100A7">
        <w:rPr>
          <w:rStyle w:val="1-Char"/>
          <w:rFonts w:hint="cs"/>
          <w:rtl/>
        </w:rPr>
        <w:t>ق</w:t>
      </w:r>
      <w:r w:rsidR="00FE6406" w:rsidRPr="00FE6406">
        <w:rPr>
          <w:rStyle w:val="1-Char"/>
          <w:rFonts w:cs="CTraditional Arabic" w:hint="cs"/>
          <w:rtl/>
        </w:rPr>
        <w:t>س</w:t>
      </w:r>
      <w:r w:rsidR="00506C04" w:rsidRPr="007100A7">
        <w:rPr>
          <w:rStyle w:val="1-Char"/>
          <w:rFonts w:hint="cs"/>
          <w:rtl/>
        </w:rPr>
        <w:t xml:space="preserve"> </w:t>
      </w:r>
      <w:r w:rsidR="0090352D" w:rsidRPr="007100A7">
        <w:rPr>
          <w:rStyle w:val="1-Char"/>
          <w:rFonts w:hint="cs"/>
          <w:rtl/>
        </w:rPr>
        <w:t>و حضرت عمر فاروق</w:t>
      </w:r>
      <w:r w:rsidR="00FE6406" w:rsidRPr="00FE6406">
        <w:rPr>
          <w:rStyle w:val="1-Char"/>
          <w:rFonts w:cs="CTraditional Arabic" w:hint="cs"/>
          <w:rtl/>
        </w:rPr>
        <w:t>س</w:t>
      </w:r>
      <w:r w:rsidR="00506C04" w:rsidRPr="007100A7">
        <w:rPr>
          <w:rStyle w:val="1-Char"/>
          <w:rFonts w:hint="cs"/>
          <w:rtl/>
        </w:rPr>
        <w:t xml:space="preserve"> </w:t>
      </w:r>
      <w:r w:rsidR="0090352D" w:rsidRPr="007100A7">
        <w:rPr>
          <w:rStyle w:val="1-Char"/>
          <w:rFonts w:hint="cs"/>
          <w:rtl/>
        </w:rPr>
        <w:t>(به طر</w:t>
      </w:r>
      <w:r w:rsidR="00446BB7">
        <w:rPr>
          <w:rStyle w:val="1-Char"/>
          <w:rFonts w:hint="cs"/>
          <w:rtl/>
        </w:rPr>
        <w:t>ی</w:t>
      </w:r>
      <w:r w:rsidR="0090352D" w:rsidRPr="007100A7">
        <w:rPr>
          <w:rStyle w:val="1-Char"/>
          <w:rFonts w:hint="cs"/>
          <w:rtl/>
        </w:rPr>
        <w:t>قه‌ا</w:t>
      </w:r>
      <w:r w:rsidR="00446BB7">
        <w:rPr>
          <w:rStyle w:val="1-Char"/>
          <w:rFonts w:hint="cs"/>
          <w:rtl/>
        </w:rPr>
        <w:t>ی</w:t>
      </w:r>
      <w:r w:rsidR="0090352D" w:rsidRPr="007100A7">
        <w:rPr>
          <w:rStyle w:val="1-Char"/>
          <w:rFonts w:hint="cs"/>
          <w:rtl/>
        </w:rPr>
        <w:t xml:space="preserve"> </w:t>
      </w:r>
      <w:r w:rsidR="00446BB7">
        <w:rPr>
          <w:rStyle w:val="1-Char"/>
          <w:rFonts w:hint="cs"/>
          <w:rtl/>
        </w:rPr>
        <w:t>ک</w:t>
      </w:r>
      <w:r w:rsidR="0090352D" w:rsidRPr="007100A7">
        <w:rPr>
          <w:rStyle w:val="1-Char"/>
          <w:rFonts w:hint="cs"/>
          <w:rtl/>
        </w:rPr>
        <w:t>ه قبلاً ذ</w:t>
      </w:r>
      <w:r w:rsidR="00446BB7">
        <w:rPr>
          <w:rStyle w:val="1-Char"/>
          <w:rFonts w:hint="cs"/>
          <w:rtl/>
        </w:rPr>
        <w:t>ک</w:t>
      </w:r>
      <w:r w:rsidR="0090352D" w:rsidRPr="007100A7">
        <w:rPr>
          <w:rStyle w:val="1-Char"/>
          <w:rFonts w:hint="cs"/>
          <w:rtl/>
        </w:rPr>
        <w:t xml:space="preserve">رش رفت) سلام </w:t>
      </w:r>
      <w:r w:rsidR="00446BB7">
        <w:rPr>
          <w:rStyle w:val="1-Char"/>
          <w:rFonts w:hint="cs"/>
          <w:rtl/>
        </w:rPr>
        <w:t>ک</w:t>
      </w:r>
      <w:r w:rsidR="0090352D" w:rsidRPr="007100A7">
        <w:rPr>
          <w:rStyle w:val="1-Char"/>
          <w:rFonts w:hint="cs"/>
          <w:rtl/>
        </w:rPr>
        <w:t>رده و بعد از آن رو به قبله ا</w:t>
      </w:r>
      <w:r w:rsidR="00446BB7">
        <w:rPr>
          <w:rStyle w:val="1-Char"/>
          <w:rFonts w:hint="cs"/>
          <w:rtl/>
        </w:rPr>
        <w:t>ی</w:t>
      </w:r>
      <w:r w:rsidR="0090352D" w:rsidRPr="007100A7">
        <w:rPr>
          <w:rStyle w:val="1-Char"/>
          <w:rFonts w:hint="cs"/>
          <w:rtl/>
        </w:rPr>
        <w:t>ستاده و ا</w:t>
      </w:r>
      <w:r w:rsidR="00446BB7">
        <w:rPr>
          <w:rStyle w:val="1-Char"/>
          <w:rFonts w:hint="cs"/>
          <w:rtl/>
        </w:rPr>
        <w:t>ی</w:t>
      </w:r>
      <w:r w:rsidR="0090352D" w:rsidRPr="007100A7">
        <w:rPr>
          <w:rStyle w:val="1-Char"/>
          <w:rFonts w:hint="cs"/>
          <w:rtl/>
        </w:rPr>
        <w:t>ن دعا را بخواند:</w:t>
      </w:r>
    </w:p>
    <w:p w:rsidR="0090352D" w:rsidRPr="00BE2421" w:rsidRDefault="0090352D" w:rsidP="00AF1D25">
      <w:pPr>
        <w:rPr>
          <w:rStyle w:val="5-Char"/>
          <w:rtl/>
        </w:rPr>
      </w:pPr>
      <w:r w:rsidRPr="00BE2421">
        <w:rPr>
          <w:rStyle w:val="5-Char"/>
          <w:rFonts w:hint="cs"/>
          <w:rtl/>
        </w:rPr>
        <w:t>«اَللّٰهُمَّ لٰاتَجْعَلْهُ اٰخِرَ الْعَهْدِ بِحَرَمِ رَسُوْلِكَ، وَ سَهِّلْ لِيَ الْعَوْدَ إِلَي الْحَرَمَيْنِ الشَّرِيْفَيْنِ سَبِيْلاً سَهْلَةً بِمَنِّكَ وَ فَضْلِكَ، وَ ارْزُقْنِيَ الْعَفْوَ وَ الْعٰافِيَةَ فِي الدُّنْيٰا وَ الْاٰخِرَةِ، وَ رُدَّنٰا سٰالِمِيْنَ غٰانِمِيْنَ إِليٰ أ</w:t>
      </w:r>
      <w:r w:rsidRPr="00BE2421">
        <w:rPr>
          <w:rStyle w:val="5-Char"/>
          <w:rFonts w:eastAsia="Batang" w:hint="cs"/>
          <w:rtl/>
        </w:rPr>
        <w:t>ٔ</w:t>
      </w:r>
      <w:r w:rsidRPr="00BE2421">
        <w:rPr>
          <w:rStyle w:val="5-Char"/>
          <w:rFonts w:hint="cs"/>
          <w:rtl/>
        </w:rPr>
        <w:t>وْطٰانِنٰا اٰمِنِيْنَ.</w:t>
      </w:r>
    </w:p>
    <w:p w:rsidR="0090352D" w:rsidRPr="00BE2421" w:rsidRDefault="0090352D" w:rsidP="00AF1D25">
      <w:pPr>
        <w:rPr>
          <w:rStyle w:val="5-Char"/>
          <w:rtl/>
        </w:rPr>
      </w:pPr>
      <w:r w:rsidRPr="00BE2421">
        <w:rPr>
          <w:rStyle w:val="5-Char"/>
          <w:rFonts w:hint="cs"/>
          <w:rtl/>
        </w:rPr>
        <w:t>اَللّٰهُمَّ اغْفِرْ لِيْ وَ لِوٰالِدَيَّ وَ لِجَمِيْعِ الْمُؤْمِنِيْنَ وَ الْمُؤْمِنٰاتِ وَ الْمُسْلِمِيْنَ وَ الْمُسْلِمٰاتِ، اَلْأ</w:t>
      </w:r>
      <w:r w:rsidRPr="00BE2421">
        <w:rPr>
          <w:rStyle w:val="5-Char"/>
          <w:rFonts w:eastAsia="Batang" w:hint="cs"/>
          <w:rtl/>
        </w:rPr>
        <w:t>ٔ</w:t>
      </w:r>
      <w:r w:rsidRPr="00BE2421">
        <w:rPr>
          <w:rStyle w:val="5-Char"/>
          <w:rFonts w:hint="cs"/>
          <w:rtl/>
        </w:rPr>
        <w:t>حْيٰاءِ مِنْهُمْ وَ الْأ</w:t>
      </w:r>
      <w:r w:rsidRPr="00BE2421">
        <w:rPr>
          <w:rStyle w:val="5-Char"/>
          <w:rFonts w:eastAsia="Batang" w:hint="cs"/>
          <w:rtl/>
        </w:rPr>
        <w:t>ٔ</w:t>
      </w:r>
      <w:r w:rsidRPr="00BE2421">
        <w:rPr>
          <w:rStyle w:val="5-Char"/>
          <w:rFonts w:hint="cs"/>
          <w:rtl/>
        </w:rPr>
        <w:t>مْوٰاتِ. رَبَّنٰا اٰتِنٰا فِي الدُّنْيٰا حَسَنَةً وَّ فِيْ الْاٰخِرَةِ حَسَنَةً وَّ قِنٰا عَذٰابَ النّٰارِ. رَبَّنٰا اٰتِنٰا فِي الدُّنْيٰا حَسَنَةً وَّ فِيْ الْاٰخِرَةِ حَسَنَةً وَّ قِنٰا عَذٰابَ النّٰارِ. رَبَّنٰا اٰتِنٰا فِي الدُّنْيٰا حَسَنَةً وَّ فِيْ الْاٰخِرَةِ حَسَنَةً وَّ قِنٰا عَذٰابَ النّٰارِ</w:t>
      </w:r>
      <w:r w:rsidR="00326049" w:rsidRPr="00BE2421">
        <w:rPr>
          <w:rStyle w:val="5-Char"/>
          <w:rFonts w:hint="cs"/>
          <w:rtl/>
        </w:rPr>
        <w:t>.</w:t>
      </w:r>
    </w:p>
    <w:p w:rsidR="0090352D" w:rsidRPr="007100A7" w:rsidRDefault="0090352D" w:rsidP="00AF1D25">
      <w:pPr>
        <w:rPr>
          <w:rStyle w:val="1-Char"/>
          <w:rtl/>
        </w:rPr>
      </w:pPr>
      <w:r w:rsidRPr="00BE2421">
        <w:rPr>
          <w:rStyle w:val="5-Char"/>
          <w:rFonts w:hint="cs"/>
          <w:rtl/>
        </w:rPr>
        <w:t>وَ صَلِّ اللّٰهُمَّ وَ سَلِّمْ وَ بٰارِكْ عَليٰ سَيِّدِنٰا وَ نَبِيِّنٰا مُحَمَّدٍ</w:t>
      </w:r>
      <w:r w:rsidR="00FE6406" w:rsidRPr="00FE6406">
        <w:rPr>
          <w:rStyle w:val="1-Char"/>
          <w:rFonts w:cs="CTraditional Arabic" w:hint="cs"/>
          <w:rtl/>
        </w:rPr>
        <w:t xml:space="preserve"> ج</w:t>
      </w:r>
      <w:r w:rsidR="00506C04" w:rsidRPr="007100A7">
        <w:rPr>
          <w:rStyle w:val="1-Char"/>
          <w:rFonts w:hint="cs"/>
          <w:rtl/>
        </w:rPr>
        <w:t xml:space="preserve"> </w:t>
      </w:r>
      <w:r w:rsidRPr="00BE2421">
        <w:rPr>
          <w:rStyle w:val="5-Char"/>
          <w:rFonts w:hint="cs"/>
          <w:rtl/>
        </w:rPr>
        <w:t>وَ عَليٰ اٰلِهِ وَ أ</w:t>
      </w:r>
      <w:r w:rsidRPr="00BE2421">
        <w:rPr>
          <w:rStyle w:val="5-Char"/>
          <w:rFonts w:eastAsia="Batang" w:hint="cs"/>
          <w:rtl/>
        </w:rPr>
        <w:t>ٔ</w:t>
      </w:r>
      <w:r w:rsidRPr="00BE2421">
        <w:rPr>
          <w:rStyle w:val="5-Char"/>
          <w:rFonts w:hint="cs"/>
          <w:rtl/>
        </w:rPr>
        <w:t>صْحٰابِهِ أ</w:t>
      </w:r>
      <w:r w:rsidRPr="00BE2421">
        <w:rPr>
          <w:rStyle w:val="5-Char"/>
          <w:rFonts w:eastAsia="Batang" w:hint="cs"/>
          <w:rtl/>
        </w:rPr>
        <w:t>ٔ</w:t>
      </w:r>
      <w:r w:rsidRPr="00BE2421">
        <w:rPr>
          <w:rStyle w:val="5-Char"/>
          <w:rFonts w:hint="cs"/>
          <w:rtl/>
        </w:rPr>
        <w:t>جْمَعِيْنَ بِرَحْمَتِكَ يٰا أ</w:t>
      </w:r>
      <w:r w:rsidRPr="00BE2421">
        <w:rPr>
          <w:rStyle w:val="5-Char"/>
          <w:rFonts w:eastAsia="Batang" w:hint="cs"/>
          <w:rtl/>
        </w:rPr>
        <w:t>ٔ</w:t>
      </w:r>
      <w:r w:rsidRPr="00BE2421">
        <w:rPr>
          <w:rStyle w:val="5-Char"/>
          <w:rFonts w:hint="cs"/>
          <w:rtl/>
        </w:rPr>
        <w:t>رْحَمَ الرّٰاحِمِيْنَ.</w:t>
      </w:r>
      <w:r w:rsidRPr="007100A7">
        <w:rPr>
          <w:rStyle w:val="1-Char"/>
          <w:rFonts w:hint="cs"/>
          <w:rtl/>
        </w:rPr>
        <w:t>»</w:t>
      </w:r>
    </w:p>
    <w:p w:rsidR="0090352D" w:rsidRPr="00BE2421" w:rsidRDefault="0090352D" w:rsidP="00AF1D25">
      <w:pPr>
        <w:rPr>
          <w:rStyle w:val="1-Char"/>
          <w:rtl/>
        </w:rPr>
      </w:pPr>
      <w:r w:rsidRPr="00BE2421">
        <w:rPr>
          <w:rStyle w:val="1-Char"/>
          <w:rFonts w:hint="cs"/>
          <w:rtl/>
        </w:rPr>
        <w:t>«خدا</w:t>
      </w:r>
      <w:r w:rsidR="00446BB7">
        <w:rPr>
          <w:rStyle w:val="1-Char"/>
          <w:rFonts w:hint="cs"/>
          <w:rtl/>
        </w:rPr>
        <w:t>ی</w:t>
      </w:r>
      <w:r w:rsidRPr="00BE2421">
        <w:rPr>
          <w:rStyle w:val="1-Char"/>
          <w:rFonts w:hint="cs"/>
          <w:rtl/>
        </w:rPr>
        <w:t>ا ! ا</w:t>
      </w:r>
      <w:r w:rsidR="00446BB7">
        <w:rPr>
          <w:rStyle w:val="1-Char"/>
          <w:rFonts w:hint="cs"/>
          <w:rtl/>
        </w:rPr>
        <w:t>ی</w:t>
      </w:r>
      <w:r w:rsidRPr="00BE2421">
        <w:rPr>
          <w:rStyle w:val="1-Char"/>
          <w:rFonts w:hint="cs"/>
          <w:rtl/>
        </w:rPr>
        <w:t>ن سفر را آخر</w:t>
      </w:r>
      <w:r w:rsidR="00446BB7">
        <w:rPr>
          <w:rStyle w:val="1-Char"/>
          <w:rFonts w:hint="cs"/>
          <w:rtl/>
        </w:rPr>
        <w:t>ی</w:t>
      </w:r>
      <w:r w:rsidRPr="00BE2421">
        <w:rPr>
          <w:rStyle w:val="1-Char"/>
          <w:rFonts w:hint="cs"/>
          <w:rtl/>
        </w:rPr>
        <w:t>ن سفر من به سو</w:t>
      </w:r>
      <w:r w:rsidR="00446BB7">
        <w:rPr>
          <w:rStyle w:val="1-Char"/>
          <w:rFonts w:hint="cs"/>
          <w:rtl/>
        </w:rPr>
        <w:t>ی</w:t>
      </w:r>
      <w:r w:rsidRPr="00BE2421">
        <w:rPr>
          <w:rStyle w:val="1-Char"/>
          <w:rFonts w:hint="cs"/>
          <w:rtl/>
        </w:rPr>
        <w:t xml:space="preserve"> مسجد الحرام و حرم پ</w:t>
      </w:r>
      <w:r w:rsidR="00446BB7">
        <w:rPr>
          <w:rStyle w:val="1-Char"/>
          <w:rFonts w:hint="cs"/>
          <w:rtl/>
        </w:rPr>
        <w:t>ی</w:t>
      </w:r>
      <w:r w:rsidRPr="00BE2421">
        <w:rPr>
          <w:rStyle w:val="1-Char"/>
          <w:rFonts w:hint="cs"/>
          <w:rtl/>
        </w:rPr>
        <w:t>امبر گرام</w:t>
      </w:r>
      <w:r w:rsidR="00446BB7">
        <w:rPr>
          <w:rStyle w:val="1-Char"/>
          <w:rFonts w:hint="cs"/>
          <w:rtl/>
        </w:rPr>
        <w:t>ی</w:t>
      </w:r>
      <w:r w:rsidRPr="00BE2421">
        <w:rPr>
          <w:rStyle w:val="1-Char"/>
          <w:rFonts w:hint="cs"/>
          <w:rtl/>
        </w:rPr>
        <w:t>‌ات مگردان، بل</w:t>
      </w:r>
      <w:r w:rsidR="00446BB7">
        <w:rPr>
          <w:rStyle w:val="1-Char"/>
          <w:rFonts w:hint="cs"/>
          <w:rtl/>
        </w:rPr>
        <w:t>ک</w:t>
      </w:r>
      <w:r w:rsidRPr="00BE2421">
        <w:rPr>
          <w:rStyle w:val="1-Char"/>
          <w:rFonts w:hint="cs"/>
          <w:rtl/>
        </w:rPr>
        <w:t>ه به وس</w:t>
      </w:r>
      <w:r w:rsidR="00446BB7">
        <w:rPr>
          <w:rStyle w:val="1-Char"/>
          <w:rFonts w:hint="cs"/>
          <w:rtl/>
        </w:rPr>
        <w:t>ی</w:t>
      </w:r>
      <w:r w:rsidRPr="00BE2421">
        <w:rPr>
          <w:rStyle w:val="1-Char"/>
          <w:rFonts w:hint="cs"/>
          <w:rtl/>
        </w:rPr>
        <w:t xml:space="preserve">لة فضل و </w:t>
      </w:r>
      <w:r w:rsidR="00446BB7">
        <w:rPr>
          <w:rStyle w:val="1-Char"/>
          <w:rFonts w:hint="cs"/>
          <w:rtl/>
        </w:rPr>
        <w:t>ک</w:t>
      </w:r>
      <w:r w:rsidRPr="00BE2421">
        <w:rPr>
          <w:rStyle w:val="1-Char"/>
          <w:rFonts w:hint="cs"/>
          <w:rtl/>
        </w:rPr>
        <w:t>رم خو</w:t>
      </w:r>
      <w:r w:rsidR="00446BB7">
        <w:rPr>
          <w:rStyle w:val="1-Char"/>
          <w:rFonts w:hint="cs"/>
          <w:rtl/>
        </w:rPr>
        <w:t>ی</w:t>
      </w:r>
      <w:r w:rsidRPr="00BE2421">
        <w:rPr>
          <w:rStyle w:val="1-Char"/>
          <w:rFonts w:hint="cs"/>
          <w:rtl/>
        </w:rPr>
        <w:t>ش به من توف</w:t>
      </w:r>
      <w:r w:rsidR="00446BB7">
        <w:rPr>
          <w:rStyle w:val="1-Char"/>
          <w:rFonts w:hint="cs"/>
          <w:rtl/>
        </w:rPr>
        <w:t>ی</w:t>
      </w:r>
      <w:r w:rsidRPr="00BE2421">
        <w:rPr>
          <w:rStyle w:val="1-Char"/>
          <w:rFonts w:hint="cs"/>
          <w:rtl/>
        </w:rPr>
        <w:t>ق بده تا دوباره بدون زحمت و مشقت به سو</w:t>
      </w:r>
      <w:r w:rsidR="00446BB7">
        <w:rPr>
          <w:rStyle w:val="1-Char"/>
          <w:rFonts w:hint="cs"/>
          <w:rtl/>
        </w:rPr>
        <w:t>ی</w:t>
      </w:r>
      <w:r w:rsidRPr="00BE2421">
        <w:rPr>
          <w:rStyle w:val="1-Char"/>
          <w:rFonts w:hint="cs"/>
          <w:rtl/>
        </w:rPr>
        <w:t xml:space="preserve"> «حرم</w:t>
      </w:r>
      <w:r w:rsidR="00446BB7">
        <w:rPr>
          <w:rStyle w:val="1-Char"/>
          <w:rFonts w:hint="cs"/>
          <w:rtl/>
        </w:rPr>
        <w:t>ی</w:t>
      </w:r>
      <w:r w:rsidRPr="00BE2421">
        <w:rPr>
          <w:rStyle w:val="1-Char"/>
          <w:rFonts w:hint="cs"/>
          <w:rtl/>
        </w:rPr>
        <w:t>ن شر</w:t>
      </w:r>
      <w:r w:rsidR="00446BB7">
        <w:rPr>
          <w:rStyle w:val="1-Char"/>
          <w:rFonts w:hint="cs"/>
          <w:rtl/>
        </w:rPr>
        <w:t>ی</w:t>
      </w:r>
      <w:r w:rsidRPr="00BE2421">
        <w:rPr>
          <w:rStyle w:val="1-Char"/>
          <w:rFonts w:hint="cs"/>
          <w:rtl/>
        </w:rPr>
        <w:t>ف</w:t>
      </w:r>
      <w:r w:rsidR="00446BB7">
        <w:rPr>
          <w:rStyle w:val="1-Char"/>
          <w:rFonts w:hint="cs"/>
          <w:rtl/>
        </w:rPr>
        <w:t>ی</w:t>
      </w:r>
      <w:r w:rsidRPr="00BE2421">
        <w:rPr>
          <w:rStyle w:val="1-Char"/>
          <w:rFonts w:hint="cs"/>
          <w:rtl/>
        </w:rPr>
        <w:t>ن» (ب</w:t>
      </w:r>
      <w:r w:rsidR="00446BB7">
        <w:rPr>
          <w:rStyle w:val="1-Char"/>
          <w:rFonts w:hint="cs"/>
          <w:rtl/>
        </w:rPr>
        <w:t>ی</w:t>
      </w:r>
      <w:r w:rsidRPr="00BE2421">
        <w:rPr>
          <w:rStyle w:val="1-Char"/>
          <w:rFonts w:hint="cs"/>
          <w:rtl/>
        </w:rPr>
        <w:t>ت الله الحرام و مد</w:t>
      </w:r>
      <w:r w:rsidR="00446BB7">
        <w:rPr>
          <w:rStyle w:val="1-Char"/>
          <w:rFonts w:hint="cs"/>
          <w:rtl/>
        </w:rPr>
        <w:t>ی</w:t>
      </w:r>
      <w:r w:rsidRPr="00BE2421">
        <w:rPr>
          <w:rStyle w:val="1-Char"/>
          <w:rFonts w:hint="cs"/>
          <w:rtl/>
        </w:rPr>
        <w:t>نة منوره) ب</w:t>
      </w:r>
      <w:r w:rsidR="00446BB7">
        <w:rPr>
          <w:rStyle w:val="1-Char"/>
          <w:rFonts w:hint="cs"/>
          <w:rtl/>
        </w:rPr>
        <w:t>ی</w:t>
      </w:r>
      <w:r w:rsidRPr="00BE2421">
        <w:rPr>
          <w:rStyle w:val="1-Char"/>
          <w:rFonts w:hint="cs"/>
          <w:rtl/>
        </w:rPr>
        <w:t>ا</w:t>
      </w:r>
      <w:r w:rsidR="00446BB7">
        <w:rPr>
          <w:rStyle w:val="1-Char"/>
          <w:rFonts w:hint="cs"/>
          <w:rtl/>
        </w:rPr>
        <w:t>ی</w:t>
      </w:r>
      <w:r w:rsidRPr="00BE2421">
        <w:rPr>
          <w:rStyle w:val="1-Char"/>
          <w:rFonts w:hint="cs"/>
          <w:rtl/>
        </w:rPr>
        <w:t>م، و از ف</w:t>
      </w:r>
      <w:r w:rsidR="00446BB7">
        <w:rPr>
          <w:rStyle w:val="1-Char"/>
          <w:rFonts w:hint="cs"/>
          <w:rtl/>
        </w:rPr>
        <w:t>ی</w:t>
      </w:r>
      <w:r w:rsidRPr="00BE2421">
        <w:rPr>
          <w:rStyle w:val="1-Char"/>
          <w:rFonts w:hint="cs"/>
          <w:rtl/>
        </w:rPr>
        <w:t>وضات و معنو</w:t>
      </w:r>
      <w:r w:rsidR="00446BB7">
        <w:rPr>
          <w:rStyle w:val="1-Char"/>
          <w:rFonts w:hint="cs"/>
          <w:rtl/>
        </w:rPr>
        <w:t>ی</w:t>
      </w:r>
      <w:r w:rsidRPr="00BE2421">
        <w:rPr>
          <w:rStyle w:val="1-Char"/>
          <w:rFonts w:hint="cs"/>
          <w:rtl/>
        </w:rPr>
        <w:t>ات ا</w:t>
      </w:r>
      <w:r w:rsidR="00446BB7">
        <w:rPr>
          <w:rStyle w:val="1-Char"/>
          <w:rFonts w:hint="cs"/>
          <w:rtl/>
        </w:rPr>
        <w:t>ی</w:t>
      </w:r>
      <w:r w:rsidRPr="00BE2421">
        <w:rPr>
          <w:rStyle w:val="1-Char"/>
          <w:rFonts w:hint="cs"/>
          <w:rtl/>
        </w:rPr>
        <w:t>ن سرزم</w:t>
      </w:r>
      <w:r w:rsidR="00446BB7">
        <w:rPr>
          <w:rStyle w:val="1-Char"/>
          <w:rFonts w:hint="cs"/>
          <w:rtl/>
        </w:rPr>
        <w:t>ی</w:t>
      </w:r>
      <w:r w:rsidRPr="00BE2421">
        <w:rPr>
          <w:rStyle w:val="1-Char"/>
          <w:rFonts w:hint="cs"/>
          <w:rtl/>
        </w:rPr>
        <w:t>ن پا</w:t>
      </w:r>
      <w:r w:rsidR="00446BB7">
        <w:rPr>
          <w:rStyle w:val="1-Char"/>
          <w:rFonts w:hint="cs"/>
          <w:rtl/>
        </w:rPr>
        <w:t>ک</w:t>
      </w:r>
      <w:r w:rsidRPr="00BE2421">
        <w:rPr>
          <w:rStyle w:val="1-Char"/>
          <w:rFonts w:hint="cs"/>
          <w:rtl/>
        </w:rPr>
        <w:t xml:space="preserve"> و مقدس استفاده </w:t>
      </w:r>
      <w:r w:rsidR="00446BB7">
        <w:rPr>
          <w:rStyle w:val="1-Char"/>
          <w:rFonts w:hint="cs"/>
          <w:rtl/>
        </w:rPr>
        <w:t>ک</w:t>
      </w:r>
      <w:r w:rsidRPr="00BE2421">
        <w:rPr>
          <w:rStyle w:val="1-Char"/>
          <w:rFonts w:hint="cs"/>
          <w:rtl/>
        </w:rPr>
        <w:t>نم.</w:t>
      </w:r>
    </w:p>
    <w:p w:rsidR="0090352D" w:rsidRPr="007100A7" w:rsidRDefault="0090352D" w:rsidP="00AF1D25">
      <w:pPr>
        <w:rPr>
          <w:rStyle w:val="1-Char"/>
          <w:rtl/>
        </w:rPr>
      </w:pPr>
      <w:r w:rsidRPr="00BE2421">
        <w:rPr>
          <w:rStyle w:val="1-Char"/>
          <w:rFonts w:hint="eastAsia"/>
          <w:rtl/>
        </w:rPr>
        <w:t>پروردگارا</w:t>
      </w:r>
      <w:r w:rsidRPr="00BE2421">
        <w:rPr>
          <w:rStyle w:val="1-Char"/>
          <w:rtl/>
        </w:rPr>
        <w:t xml:space="preserve"> ! </w:t>
      </w:r>
      <w:r w:rsidRPr="00BE2421">
        <w:rPr>
          <w:rStyle w:val="1-Char"/>
          <w:rFonts w:hint="cs"/>
          <w:rtl/>
        </w:rPr>
        <w:t>عفو و عاف</w:t>
      </w:r>
      <w:r w:rsidR="00446BB7">
        <w:rPr>
          <w:rStyle w:val="1-Char"/>
          <w:rFonts w:hint="cs"/>
          <w:rtl/>
        </w:rPr>
        <w:t>ی</w:t>
      </w:r>
      <w:r w:rsidRPr="00BE2421">
        <w:rPr>
          <w:rStyle w:val="1-Char"/>
          <w:rFonts w:hint="cs"/>
          <w:rtl/>
        </w:rPr>
        <w:t>ت در دن</w:t>
      </w:r>
      <w:r w:rsidR="00446BB7">
        <w:rPr>
          <w:rStyle w:val="1-Char"/>
          <w:rFonts w:hint="cs"/>
          <w:rtl/>
        </w:rPr>
        <w:t>ی</w:t>
      </w:r>
      <w:r w:rsidRPr="00BE2421">
        <w:rPr>
          <w:rStyle w:val="1-Char"/>
          <w:rFonts w:hint="cs"/>
          <w:rtl/>
        </w:rPr>
        <w:t>ا و آخرت را بهره‌ام گردان و ما را با نعمت بزرگ عاف</w:t>
      </w:r>
      <w:r w:rsidR="00446BB7">
        <w:rPr>
          <w:rStyle w:val="1-Char"/>
          <w:rFonts w:hint="cs"/>
          <w:rtl/>
        </w:rPr>
        <w:t>ی</w:t>
      </w:r>
      <w:r w:rsidRPr="00BE2421">
        <w:rPr>
          <w:rStyle w:val="1-Char"/>
          <w:rFonts w:hint="cs"/>
          <w:rtl/>
        </w:rPr>
        <w:t>ت و بردن ثواب و پاداش حج و ز</w:t>
      </w:r>
      <w:r w:rsidR="00446BB7">
        <w:rPr>
          <w:rStyle w:val="1-Char"/>
          <w:rFonts w:hint="cs"/>
          <w:rtl/>
        </w:rPr>
        <w:t>ی</w:t>
      </w:r>
      <w:r w:rsidRPr="00BE2421">
        <w:rPr>
          <w:rStyle w:val="1-Char"/>
          <w:rFonts w:hint="cs"/>
          <w:rtl/>
        </w:rPr>
        <w:t>ارت، و با اَمن و امان از ا</w:t>
      </w:r>
      <w:r w:rsidR="00446BB7">
        <w:rPr>
          <w:rStyle w:val="1-Char"/>
          <w:rFonts w:hint="cs"/>
          <w:rtl/>
        </w:rPr>
        <w:t>ی</w:t>
      </w:r>
      <w:r w:rsidRPr="00BE2421">
        <w:rPr>
          <w:rStyle w:val="1-Char"/>
          <w:rFonts w:hint="cs"/>
          <w:rtl/>
        </w:rPr>
        <w:t xml:space="preserve">ن سفر به خانه و </w:t>
      </w:r>
      <w:r w:rsidR="00446BB7">
        <w:rPr>
          <w:rStyle w:val="1-Char"/>
          <w:rFonts w:hint="cs"/>
          <w:rtl/>
        </w:rPr>
        <w:t>ک</w:t>
      </w:r>
      <w:r w:rsidRPr="00BE2421">
        <w:rPr>
          <w:rStyle w:val="1-Char"/>
          <w:rFonts w:hint="cs"/>
          <w:rtl/>
        </w:rPr>
        <w:t>اشانه‌مان باز گردان</w:t>
      </w:r>
      <w:r w:rsidRPr="007100A7">
        <w:rPr>
          <w:rStyle w:val="1-Char"/>
          <w:rFonts w:hint="cs"/>
          <w:rtl/>
        </w:rPr>
        <w:t>.</w:t>
      </w:r>
    </w:p>
    <w:p w:rsidR="0090352D" w:rsidRPr="007100A7" w:rsidRDefault="0090352D" w:rsidP="00AF1D25">
      <w:pPr>
        <w:rPr>
          <w:rStyle w:val="1-Char"/>
          <w:rtl/>
        </w:rPr>
      </w:pPr>
      <w:r w:rsidRPr="00BE2421">
        <w:rPr>
          <w:rStyle w:val="1-Char"/>
          <w:rFonts w:hint="eastAsia"/>
          <w:rtl/>
        </w:rPr>
        <w:t>پروردگارا</w:t>
      </w:r>
      <w:r w:rsidRPr="00BE2421">
        <w:rPr>
          <w:rStyle w:val="1-Char"/>
          <w:rtl/>
        </w:rPr>
        <w:t xml:space="preserve"> ! </w:t>
      </w:r>
      <w:r w:rsidRPr="00BE2421">
        <w:rPr>
          <w:rStyle w:val="1-Char"/>
          <w:rFonts w:hint="cs"/>
          <w:rtl/>
        </w:rPr>
        <w:t>مرا و پدر و مادر و تمام مردان با ا</w:t>
      </w:r>
      <w:r w:rsidR="00446BB7">
        <w:rPr>
          <w:rStyle w:val="1-Char"/>
          <w:rFonts w:hint="cs"/>
          <w:rtl/>
        </w:rPr>
        <w:t>ی</w:t>
      </w:r>
      <w:r w:rsidRPr="00BE2421">
        <w:rPr>
          <w:rStyle w:val="1-Char"/>
          <w:rFonts w:hint="cs"/>
          <w:rtl/>
        </w:rPr>
        <w:t>مان و زنان با ا</w:t>
      </w:r>
      <w:r w:rsidR="00446BB7">
        <w:rPr>
          <w:rStyle w:val="1-Char"/>
          <w:rFonts w:hint="cs"/>
          <w:rtl/>
        </w:rPr>
        <w:t>ی</w:t>
      </w:r>
      <w:r w:rsidRPr="00BE2421">
        <w:rPr>
          <w:rStyle w:val="1-Char"/>
          <w:rFonts w:hint="cs"/>
          <w:rtl/>
        </w:rPr>
        <w:t>مان و تمام مردان مسلمان و زنان مسلمان و زندگان و مردگان</w:t>
      </w:r>
      <w:r w:rsidR="000751A8">
        <w:rPr>
          <w:rStyle w:val="1-Char"/>
          <w:rFonts w:hint="cs"/>
          <w:rtl/>
        </w:rPr>
        <w:t xml:space="preserve"> آن‌ها </w:t>
      </w:r>
      <w:r w:rsidRPr="00BE2421">
        <w:rPr>
          <w:rStyle w:val="1-Char"/>
          <w:rFonts w:hint="cs"/>
          <w:rtl/>
        </w:rPr>
        <w:t>را ب</w:t>
      </w:r>
      <w:r w:rsidR="00446BB7">
        <w:rPr>
          <w:rStyle w:val="1-Char"/>
          <w:rFonts w:hint="cs"/>
          <w:rtl/>
        </w:rPr>
        <w:t>ی</w:t>
      </w:r>
      <w:r w:rsidRPr="00BE2421">
        <w:rPr>
          <w:rStyle w:val="1-Char"/>
          <w:rFonts w:hint="cs"/>
          <w:rtl/>
        </w:rPr>
        <w:t>امرز. خدا</w:t>
      </w:r>
      <w:r w:rsidR="00446BB7">
        <w:rPr>
          <w:rStyle w:val="1-Char"/>
          <w:rFonts w:hint="cs"/>
          <w:rtl/>
        </w:rPr>
        <w:t>ی</w:t>
      </w:r>
      <w:r w:rsidRPr="00BE2421">
        <w:rPr>
          <w:rStyle w:val="1-Char"/>
          <w:rFonts w:hint="cs"/>
          <w:rtl/>
        </w:rPr>
        <w:t>ا ! در دن</w:t>
      </w:r>
      <w:r w:rsidR="00446BB7">
        <w:rPr>
          <w:rStyle w:val="1-Char"/>
          <w:rFonts w:hint="cs"/>
          <w:rtl/>
        </w:rPr>
        <w:t>ی</w:t>
      </w:r>
      <w:r w:rsidRPr="00BE2421">
        <w:rPr>
          <w:rStyle w:val="1-Char"/>
          <w:rFonts w:hint="cs"/>
          <w:rtl/>
        </w:rPr>
        <w:t>ا و آخرت به ما ن</w:t>
      </w:r>
      <w:r w:rsidR="00446BB7">
        <w:rPr>
          <w:rStyle w:val="1-Char"/>
          <w:rFonts w:hint="cs"/>
          <w:rtl/>
        </w:rPr>
        <w:t>یکی</w:t>
      </w:r>
      <w:r w:rsidRPr="00BE2421">
        <w:rPr>
          <w:rStyle w:val="1-Char"/>
          <w:rFonts w:hint="cs"/>
          <w:rtl/>
        </w:rPr>
        <w:t xml:space="preserve"> عطا فرما و سرا</w:t>
      </w:r>
      <w:r w:rsidR="00446BB7">
        <w:rPr>
          <w:rStyle w:val="1-Char"/>
          <w:rFonts w:hint="cs"/>
          <w:rtl/>
        </w:rPr>
        <w:t>ی</w:t>
      </w:r>
      <w:r w:rsidRPr="00BE2421">
        <w:rPr>
          <w:rStyle w:val="1-Char"/>
          <w:rFonts w:hint="cs"/>
          <w:rtl/>
        </w:rPr>
        <w:t xml:space="preserve"> دن</w:t>
      </w:r>
      <w:r w:rsidR="00446BB7">
        <w:rPr>
          <w:rStyle w:val="1-Char"/>
          <w:rFonts w:hint="cs"/>
          <w:rtl/>
        </w:rPr>
        <w:t>ی</w:t>
      </w:r>
      <w:r w:rsidRPr="00BE2421">
        <w:rPr>
          <w:rStyle w:val="1-Char"/>
          <w:rFonts w:hint="cs"/>
          <w:rtl/>
        </w:rPr>
        <w:t>ا و آخرت ما را خوش و خرم گردان و ما را از عذاب آتش دوزخ محفوظ نگاهدار. خدا</w:t>
      </w:r>
      <w:r w:rsidR="00446BB7">
        <w:rPr>
          <w:rStyle w:val="1-Char"/>
          <w:rFonts w:hint="cs"/>
          <w:rtl/>
        </w:rPr>
        <w:t>ی</w:t>
      </w:r>
      <w:r w:rsidRPr="00BE2421">
        <w:rPr>
          <w:rStyle w:val="1-Char"/>
          <w:rFonts w:hint="cs"/>
          <w:rtl/>
        </w:rPr>
        <w:t>ا ! در دن</w:t>
      </w:r>
      <w:r w:rsidR="00446BB7">
        <w:rPr>
          <w:rStyle w:val="1-Char"/>
          <w:rFonts w:hint="cs"/>
          <w:rtl/>
        </w:rPr>
        <w:t>ی</w:t>
      </w:r>
      <w:r w:rsidRPr="00BE2421">
        <w:rPr>
          <w:rStyle w:val="1-Char"/>
          <w:rFonts w:hint="cs"/>
          <w:rtl/>
        </w:rPr>
        <w:t>ا و آخرت به ما ن</w:t>
      </w:r>
      <w:r w:rsidR="00446BB7">
        <w:rPr>
          <w:rStyle w:val="1-Char"/>
          <w:rFonts w:hint="cs"/>
          <w:rtl/>
        </w:rPr>
        <w:t>یکی</w:t>
      </w:r>
      <w:r w:rsidRPr="00BE2421">
        <w:rPr>
          <w:rStyle w:val="1-Char"/>
          <w:rFonts w:hint="cs"/>
          <w:rtl/>
        </w:rPr>
        <w:t xml:space="preserve"> عطا فرما و ما را از عذاب آتش دوزخ محفوظ نگاهدار. خدا</w:t>
      </w:r>
      <w:r w:rsidR="00446BB7">
        <w:rPr>
          <w:rStyle w:val="1-Char"/>
          <w:rFonts w:hint="cs"/>
          <w:rtl/>
        </w:rPr>
        <w:t>ی</w:t>
      </w:r>
      <w:r w:rsidRPr="00BE2421">
        <w:rPr>
          <w:rStyle w:val="1-Char"/>
          <w:rFonts w:hint="cs"/>
          <w:rtl/>
        </w:rPr>
        <w:t>ا ! در دن</w:t>
      </w:r>
      <w:r w:rsidR="00446BB7">
        <w:rPr>
          <w:rStyle w:val="1-Char"/>
          <w:rFonts w:hint="cs"/>
          <w:rtl/>
        </w:rPr>
        <w:t>ی</w:t>
      </w:r>
      <w:r w:rsidRPr="00BE2421">
        <w:rPr>
          <w:rStyle w:val="1-Char"/>
          <w:rFonts w:hint="cs"/>
          <w:rtl/>
        </w:rPr>
        <w:t>ا و آخرت به ما ن</w:t>
      </w:r>
      <w:r w:rsidR="00446BB7">
        <w:rPr>
          <w:rStyle w:val="1-Char"/>
          <w:rFonts w:hint="cs"/>
          <w:rtl/>
        </w:rPr>
        <w:t>یکی</w:t>
      </w:r>
      <w:r w:rsidRPr="00BE2421">
        <w:rPr>
          <w:rStyle w:val="1-Char"/>
          <w:rFonts w:hint="cs"/>
          <w:rtl/>
        </w:rPr>
        <w:t xml:space="preserve"> و خ</w:t>
      </w:r>
      <w:r w:rsidR="00446BB7">
        <w:rPr>
          <w:rStyle w:val="1-Char"/>
          <w:rFonts w:hint="cs"/>
          <w:rtl/>
        </w:rPr>
        <w:t>ی</w:t>
      </w:r>
      <w:r w:rsidRPr="00BE2421">
        <w:rPr>
          <w:rStyle w:val="1-Char"/>
          <w:rFonts w:hint="cs"/>
          <w:rtl/>
        </w:rPr>
        <w:t>ر عطا فرما و ما را از عذاب آتش دوزخ محفوظ نگاهدار</w:t>
      </w:r>
      <w:r w:rsidRPr="007100A7">
        <w:rPr>
          <w:rStyle w:val="1-Char"/>
          <w:rFonts w:hint="cs"/>
          <w:rtl/>
        </w:rPr>
        <w:t>.</w:t>
      </w:r>
    </w:p>
    <w:p w:rsidR="000A023E" w:rsidRPr="0081505F" w:rsidRDefault="0090352D" w:rsidP="00D17AB9">
      <w:pPr>
        <w:rPr>
          <w:rFonts w:cs="Times New Roman"/>
          <w:rtl/>
          <w:lang w:bidi="fa-IR"/>
        </w:rPr>
      </w:pPr>
      <w:r w:rsidRPr="00BE2421">
        <w:rPr>
          <w:rStyle w:val="1-Char"/>
          <w:rFonts w:hint="eastAsia"/>
          <w:rtl/>
        </w:rPr>
        <w:t>پروردگارا</w:t>
      </w:r>
      <w:r w:rsidRPr="00BE2421">
        <w:rPr>
          <w:rStyle w:val="1-Char"/>
          <w:rtl/>
        </w:rPr>
        <w:t xml:space="preserve"> ! </w:t>
      </w:r>
      <w:r w:rsidRPr="00BE2421">
        <w:rPr>
          <w:rStyle w:val="1-Char"/>
          <w:rFonts w:hint="cs"/>
          <w:rtl/>
        </w:rPr>
        <w:t>بر سرور و پ</w:t>
      </w:r>
      <w:r w:rsidR="00446BB7">
        <w:rPr>
          <w:rStyle w:val="1-Char"/>
          <w:rFonts w:hint="cs"/>
          <w:rtl/>
        </w:rPr>
        <w:t>ی</w:t>
      </w:r>
      <w:r w:rsidRPr="00BE2421">
        <w:rPr>
          <w:rStyle w:val="1-Char"/>
          <w:rFonts w:hint="cs"/>
          <w:rtl/>
        </w:rPr>
        <w:t>امبر ما حضرت محمد</w:t>
      </w:r>
      <w:r w:rsidR="00FE6406" w:rsidRPr="00FE6406">
        <w:rPr>
          <w:rStyle w:val="1-Char"/>
          <w:rFonts w:cs="CTraditional Arabic" w:hint="cs"/>
          <w:rtl/>
        </w:rPr>
        <w:t xml:space="preserve"> ج</w:t>
      </w:r>
      <w:r w:rsidR="00506C04" w:rsidRPr="007100A7">
        <w:rPr>
          <w:rStyle w:val="1-Char"/>
          <w:rFonts w:hint="cs"/>
          <w:rtl/>
        </w:rPr>
        <w:t xml:space="preserve"> </w:t>
      </w:r>
      <w:r w:rsidRPr="00BE2421">
        <w:rPr>
          <w:rStyle w:val="1-Char"/>
          <w:rFonts w:hint="cs"/>
          <w:rtl/>
        </w:rPr>
        <w:t>و بر تمام آل و اصحابش، سلام و درود بفرست، به حق رحمتت ا</w:t>
      </w:r>
      <w:r w:rsidR="00446BB7">
        <w:rPr>
          <w:rStyle w:val="1-Char"/>
          <w:rFonts w:hint="cs"/>
          <w:rtl/>
        </w:rPr>
        <w:t>ی</w:t>
      </w:r>
      <w:r w:rsidRPr="00BE2421">
        <w:rPr>
          <w:rStyle w:val="1-Char"/>
          <w:rFonts w:hint="cs"/>
          <w:rtl/>
        </w:rPr>
        <w:t xml:space="preserve"> مهربانتر</w:t>
      </w:r>
      <w:r w:rsidR="00446BB7">
        <w:rPr>
          <w:rStyle w:val="1-Char"/>
          <w:rFonts w:hint="cs"/>
          <w:rtl/>
        </w:rPr>
        <w:t>ی</w:t>
      </w:r>
      <w:r w:rsidRPr="00BE2421">
        <w:rPr>
          <w:rStyle w:val="1-Char"/>
          <w:rFonts w:hint="cs"/>
          <w:rtl/>
        </w:rPr>
        <w:t>ن مهربانان و ا</w:t>
      </w:r>
      <w:r w:rsidR="00446BB7">
        <w:rPr>
          <w:rStyle w:val="1-Char"/>
          <w:rFonts w:hint="cs"/>
          <w:rtl/>
        </w:rPr>
        <w:t>ی</w:t>
      </w:r>
      <w:r w:rsidRPr="00BE2421">
        <w:rPr>
          <w:rStyle w:val="1-Char"/>
          <w:rFonts w:hint="cs"/>
          <w:rtl/>
        </w:rPr>
        <w:t xml:space="preserve"> رحم‌</w:t>
      </w:r>
      <w:r w:rsidR="00446BB7">
        <w:rPr>
          <w:rStyle w:val="1-Char"/>
          <w:rFonts w:hint="cs"/>
          <w:rtl/>
        </w:rPr>
        <w:t>ک</w:t>
      </w:r>
      <w:r w:rsidRPr="00BE2421">
        <w:rPr>
          <w:rStyle w:val="1-Char"/>
          <w:rFonts w:hint="cs"/>
          <w:rtl/>
        </w:rPr>
        <w:t>ننده‌تر</w:t>
      </w:r>
      <w:r w:rsidR="00446BB7">
        <w:rPr>
          <w:rStyle w:val="1-Char"/>
          <w:rFonts w:hint="cs"/>
          <w:rtl/>
        </w:rPr>
        <w:t>ی</w:t>
      </w:r>
      <w:r w:rsidRPr="00BE2421">
        <w:rPr>
          <w:rStyle w:val="1-Char"/>
          <w:rFonts w:hint="cs"/>
          <w:rtl/>
        </w:rPr>
        <w:t xml:space="preserve">ن رحم </w:t>
      </w:r>
      <w:r w:rsidR="00446BB7">
        <w:rPr>
          <w:rStyle w:val="1-Char"/>
          <w:rFonts w:hint="cs"/>
          <w:rtl/>
        </w:rPr>
        <w:t>ک</w:t>
      </w:r>
      <w:r w:rsidRPr="00BE2421">
        <w:rPr>
          <w:rStyle w:val="1-Char"/>
          <w:rFonts w:hint="cs"/>
          <w:rtl/>
        </w:rPr>
        <w:t>نندگان!»</w:t>
      </w:r>
      <w:r w:rsidR="006B31CA" w:rsidRPr="007100A7">
        <w:rPr>
          <w:rStyle w:val="1-Char"/>
          <w:rFonts w:hint="cs"/>
          <w:rtl/>
        </w:rPr>
        <w:t>.]</w:t>
      </w:r>
    </w:p>
    <w:sectPr w:rsidR="000A023E" w:rsidRPr="0081505F" w:rsidSect="00DE3EFC">
      <w:footnotePr>
        <w:numRestart w:val="eachPage"/>
      </w:footnotePr>
      <w:pgSz w:w="9356" w:h="13608" w:code="9"/>
      <w:pgMar w:top="567" w:right="1134" w:bottom="851" w:left="1134" w:header="454" w:footer="0" w:gutter="0"/>
      <w:cols w:space="708"/>
      <w:titlePg/>
      <w:bidi/>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618AF" w:rsidRDefault="00E618AF">
      <w:r>
        <w:separator/>
      </w:r>
    </w:p>
    <w:p w:rsidR="00E618AF" w:rsidRDefault="00E618AF"/>
  </w:endnote>
  <w:endnote w:type="continuationSeparator" w:id="0">
    <w:p w:rsidR="00E618AF" w:rsidRDefault="00E618AF">
      <w:r>
        <w:continuationSeparator/>
      </w:r>
    </w:p>
    <w:p w:rsidR="00E618AF" w:rsidRDefault="00E618A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IRNazli">
    <w:panose1 w:val="02000506000000020002"/>
    <w:charset w:val="00"/>
    <w:family w:val="auto"/>
    <w:pitch w:val="variable"/>
    <w:sig w:usb0="00002003" w:usb1="00000000" w:usb2="00000000" w:usb3="00000000" w:csb0="00000041" w:csb1="00000000"/>
  </w:font>
  <w:font w:name="Times New Roman">
    <w:panose1 w:val="02020603050405020304"/>
    <w:charset w:val="00"/>
    <w:family w:val="roman"/>
    <w:pitch w:val="variable"/>
    <w:sig w:usb0="E0002EFF" w:usb1="C0007843" w:usb2="00000009" w:usb3="00000000" w:csb0="000001FF" w:csb1="00000000"/>
  </w:font>
  <w:font w:name="Batang">
    <w:altName w:val="바탕"/>
    <w:panose1 w:val="02030600000101010101"/>
    <w:charset w:val="81"/>
    <w:family w:val="auto"/>
    <w:notTrueType/>
    <w:pitch w:val="fixed"/>
    <w:sig w:usb0="00000001" w:usb1="09060000" w:usb2="00000010" w:usb3="00000000" w:csb0="00080000" w:csb1="00000000"/>
  </w:font>
  <w:font w:name="A Karim">
    <w:altName w:val="Courier New"/>
    <w:charset w:val="B2"/>
    <w:family w:val="auto"/>
    <w:pitch w:val="variable"/>
    <w:sig w:usb0="00002000" w:usb1="80000000" w:usb2="00000008" w:usb3="00000000" w:csb0="00000040" w:csb1="00000000"/>
  </w:font>
  <w:font w:name="Arial">
    <w:panose1 w:val="020B0604020202020204"/>
    <w:charset w:val="00"/>
    <w:family w:val="swiss"/>
    <w:pitch w:val="variable"/>
    <w:sig w:usb0="E0002EFF" w:usb1="C0007843" w:usb2="00000009" w:usb3="00000000" w:csb0="000001FF" w:csb1="00000000"/>
  </w:font>
  <w:font w:name="A Domrol">
    <w:altName w:val="Courier New"/>
    <w:charset w:val="B2"/>
    <w:family w:val="auto"/>
    <w:pitch w:val="variable"/>
    <w:sig w:usb0="00002000" w:usb1="80000000" w:usb2="00000008" w:usb3="00000000" w:csb0="00000040" w:csb1="00000000"/>
  </w:font>
  <w:font w:name="A Jarida">
    <w:altName w:val="Courier New"/>
    <w:charset w:val="B2"/>
    <w:family w:val="decorative"/>
    <w:pitch w:val="variable"/>
    <w:sig w:usb0="00002000" w:usb1="80000000" w:usb2="00000008" w:usb3="00000000" w:csb0="00000040" w:csb1="00000000"/>
  </w:font>
  <w:font w:name="Times New Roman Bold">
    <w:panose1 w:val="02020803070505020304"/>
    <w:charset w:val="00"/>
    <w:family w:val="roman"/>
    <w:notTrueType/>
    <w:pitch w:val="default"/>
  </w:font>
  <w:font w:name="A AridiNaskh Black">
    <w:altName w:val="Alvi Nastaleeq v1.0.0"/>
    <w:charset w:val="B2"/>
    <w:family w:val="auto"/>
    <w:pitch w:val="variable"/>
    <w:sig w:usb0="00002000" w:usb1="80000000" w:usb2="00000008" w:usb3="00000000" w:csb0="00000040" w:csb1="00000000"/>
  </w:font>
  <w:font w:name="Tahoma">
    <w:panose1 w:val="020B0604030504040204"/>
    <w:charset w:val="00"/>
    <w:family w:val="swiss"/>
    <w:pitch w:val="variable"/>
    <w:sig w:usb0="E1002EFF" w:usb1="C000605B" w:usb2="00000029" w:usb3="00000000" w:csb0="000101FF" w:csb1="00000000"/>
  </w:font>
  <w:font w:name="A Karim2">
    <w:altName w:val="Courier New"/>
    <w:charset w:val="B2"/>
    <w:family w:val="auto"/>
    <w:pitch w:val="variable"/>
    <w:sig w:usb0="00002000" w:usb1="80000000" w:usb2="00000008" w:usb3="00000000" w:csb0="00000040" w:csb1="00000000"/>
  </w:font>
  <w:font w:name="B Domrol">
    <w:altName w:val="Courier New"/>
    <w:charset w:val="B2"/>
    <w:family w:val="auto"/>
    <w:pitch w:val="variable"/>
    <w:sig w:usb0="00002000" w:usb1="80000000" w:usb2="00000008" w:usb3="00000000" w:csb0="00000040" w:csb1="00000000"/>
  </w:font>
  <w:font w:name="IRZar">
    <w:panose1 w:val="02000506000000020002"/>
    <w:charset w:val="00"/>
    <w:family w:val="auto"/>
    <w:pitch w:val="variable"/>
    <w:sig w:usb0="00002003" w:usb1="00000000" w:usb2="00000000" w:usb3="00000000" w:csb0="00000041" w:csb1="00000000"/>
  </w:font>
  <w:font w:name="IRYakout">
    <w:panose1 w:val="02000506000000020002"/>
    <w:charset w:val="00"/>
    <w:family w:val="auto"/>
    <w:pitch w:val="variable"/>
    <w:sig w:usb0="00002003" w:usb1="00000000" w:usb2="00000000" w:usb3="00000000" w:csb0="00000041" w:csb1="00000000"/>
  </w:font>
  <w:font w:name="KFGQPC Uthman Taha Naskh">
    <w:panose1 w:val="02000000000000000000"/>
    <w:charset w:val="B2"/>
    <w:family w:val="auto"/>
    <w:pitch w:val="variable"/>
    <w:sig w:usb0="80002001" w:usb1="90000000" w:usb2="00000008" w:usb3="00000000" w:csb0="00000040" w:csb1="00000000"/>
  </w:font>
  <w:font w:name="mylotus">
    <w:panose1 w:val="02000000000000000000"/>
    <w:charset w:val="00"/>
    <w:family w:val="auto"/>
    <w:pitch w:val="variable"/>
    <w:sig w:usb0="00002007" w:usb1="80000000" w:usb2="00000008" w:usb3="00000000" w:csb0="00000043" w:csb1="00000000"/>
  </w:font>
  <w:font w:name="IRTitr">
    <w:panose1 w:val="02000506000000020002"/>
    <w:charset w:val="00"/>
    <w:family w:val="auto"/>
    <w:pitch w:val="variable"/>
    <w:sig w:usb0="00002003" w:usb1="00000000" w:usb2="00000000" w:usb3="00000000" w:csb0="00000041" w:csb1="00000000"/>
  </w:font>
  <w:font w:name="IRLotus">
    <w:panose1 w:val="02000503000000020002"/>
    <w:charset w:val="00"/>
    <w:family w:val="auto"/>
    <w:pitch w:val="variable"/>
    <w:sig w:usb0="00002003" w:usb1="00000000" w:usb2="00000000" w:usb3="00000000" w:csb0="00000041" w:csb1="00000000"/>
  </w:font>
  <w:font w:name="KFGQPC Uthmanic Script HAFS">
    <w:panose1 w:val="02000000000000000000"/>
    <w:charset w:val="B2"/>
    <w:family w:val="auto"/>
    <w:pitch w:val="variable"/>
    <w:sig w:usb0="00002001" w:usb1="00000000" w:usb2="00000000" w:usb3="00000000" w:csb0="00000040" w:csb1="00000000"/>
  </w:font>
  <w:font w:name="B heshmat">
    <w:altName w:val="Courier New"/>
    <w:charset w:val="00"/>
    <w:family w:val="auto"/>
    <w:pitch w:val="variable"/>
    <w:sig w:usb0="00000003" w:usb1="80000000" w:usb2="00000008" w:usb3="00000000" w:csb0="00000001" w:csb1="00000000"/>
  </w:font>
  <w:font w:name="CTraditional Arabic">
    <w:panose1 w:val="00000000000000000000"/>
    <w:charset w:val="B2"/>
    <w:family w:val="auto"/>
    <w:pitch w:val="variable"/>
    <w:sig w:usb0="00002001" w:usb1="00000000" w:usb2="00000000" w:usb3="00000000" w:csb0="00000040" w:csb1="00000000"/>
  </w:font>
  <w:font w:name="IRNazanin">
    <w:panose1 w:val="02000506000000020002"/>
    <w:charset w:val="00"/>
    <w:family w:val="auto"/>
    <w:pitch w:val="variable"/>
    <w:sig w:usb0="00002003" w:usb1="00000000" w:usb2="00000000" w:usb3="00000000" w:csb0="00000041" w:csb1="00000000"/>
  </w:font>
  <w:font w:name="IRMitra">
    <w:panose1 w:val="02000506000000020002"/>
    <w:charset w:val="00"/>
    <w:family w:val="auto"/>
    <w:pitch w:val="variable"/>
    <w:sig w:usb0="00002003" w:usb1="00000000" w:usb2="00000000" w:usb3="00000000" w:csb0="00000041" w:csb1="00000000"/>
  </w:font>
  <w:font w:name="Calibri">
    <w:panose1 w:val="020F0502020204030204"/>
    <w:charset w:val="00"/>
    <w:family w:val="swiss"/>
    <w:pitch w:val="variable"/>
    <w:sig w:usb0="E00002FF" w:usb1="4000ACFF" w:usb2="00000001" w:usb3="00000000" w:csb0="0000019F" w:csb1="00000000"/>
  </w:font>
  <w:font w:name="Literata">
    <w:panose1 w:val="00000000000000000000"/>
    <w:charset w:val="00"/>
    <w:family w:val="modern"/>
    <w:notTrueType/>
    <w:pitch w:val="variable"/>
    <w:sig w:usb0="E00002FF" w:usb1="5000207B" w:usb2="00000000" w:usb3="00000000" w:csb0="0000019F" w:csb1="00000000"/>
  </w:font>
  <w:font w:name="IranNastaliq">
    <w:panose1 w:val="02020505000000020003"/>
    <w:charset w:val="00"/>
    <w:family w:val="roman"/>
    <w:pitch w:val="variable"/>
    <w:sig w:usb0="61002A87" w:usb1="80000000" w:usb2="00000008" w:usb3="00000000" w:csb0="000101FF" w:csb1="00000000"/>
  </w:font>
  <w:font w:name="MS Mincho">
    <w:altName w:val="ＭＳ 明朝"/>
    <w:panose1 w:val="02020609040205080304"/>
    <w:charset w:val="80"/>
    <w:family w:val="modern"/>
    <w:pitch w:val="fixed"/>
    <w:sig w:usb0="A00002BF" w:usb1="68C7FCFB" w:usb2="00000010" w:usb3="00000000" w:csb0="0002009F" w:csb1="00000000"/>
  </w:font>
  <w:font w:name="Traditional Arabic">
    <w:panose1 w:val="02020603050405020304"/>
    <w:charset w:val="00"/>
    <w:family w:val="roman"/>
    <w:pitch w:val="variable"/>
    <w:sig w:usb0="00002003" w:usb1="80000000" w:usb2="00000008" w:usb3="00000000" w:csb0="00000041" w:csb1="00000000"/>
  </w:font>
  <w:font w:name="Al-QuranAlKareem">
    <w:panose1 w:val="02000000000000000000"/>
    <w:charset w:val="00"/>
    <w:family w:val="auto"/>
    <w:pitch w:val="variable"/>
    <w:sig w:usb0="00002007" w:usb1="80000000" w:usb2="00000008" w:usb3="00000000" w:csb0="00000043" w:csb1="00000000"/>
  </w:font>
  <w:font w:name="(normal text)">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618AF" w:rsidRDefault="00E618AF" w:rsidP="00DE3EFC">
      <w:pPr>
        <w:ind w:firstLine="0"/>
      </w:pPr>
      <w:r>
        <w:separator/>
      </w:r>
    </w:p>
  </w:footnote>
  <w:footnote w:type="continuationSeparator" w:id="0">
    <w:p w:rsidR="00E618AF" w:rsidRDefault="00E618AF" w:rsidP="00DE3EFC">
      <w:pPr>
        <w:ind w:firstLine="0"/>
      </w:pPr>
      <w:r>
        <w:continuationSeparator/>
      </w:r>
    </w:p>
  </w:footnote>
  <w:footnote w:id="1">
    <w:p w:rsidR="008A155E" w:rsidRPr="00CA3696" w:rsidRDefault="008A155E" w:rsidP="00544D97">
      <w:pPr>
        <w:pStyle w:val="9-0"/>
      </w:pPr>
      <w:r w:rsidRPr="00CA3696">
        <w:rPr>
          <w:rStyle w:val="FootnoteReference"/>
          <w:rFonts w:ascii="A Karim" w:hAnsi="A Karim"/>
          <w:vertAlign w:val="baseline"/>
        </w:rPr>
        <w:footnoteRef/>
      </w:r>
      <w:r w:rsidRPr="00CA3696">
        <w:rPr>
          <w:rFonts w:hint="cs"/>
          <w:rtl/>
        </w:rPr>
        <w:t>-</w:t>
      </w:r>
      <w:r w:rsidRPr="00CA3696">
        <w:rPr>
          <w:rFonts w:hint="cs"/>
          <w:rtl/>
        </w:rPr>
        <w:tab/>
        <w:t>قطعه‌ا</w:t>
      </w:r>
      <w:r>
        <w:rPr>
          <w:rFonts w:hint="cs"/>
          <w:rtl/>
        </w:rPr>
        <w:t>ی</w:t>
      </w:r>
      <w:r w:rsidRPr="00CA3696">
        <w:rPr>
          <w:rFonts w:hint="cs"/>
          <w:rtl/>
        </w:rPr>
        <w:t xml:space="preserve"> ز</w:t>
      </w:r>
      <w:r>
        <w:rPr>
          <w:rFonts w:hint="cs"/>
          <w:rtl/>
        </w:rPr>
        <w:t>ی</w:t>
      </w:r>
      <w:r w:rsidRPr="00CA3696">
        <w:rPr>
          <w:rFonts w:hint="cs"/>
          <w:rtl/>
        </w:rPr>
        <w:t>با از عطا ملک جو</w:t>
      </w:r>
      <w:r>
        <w:rPr>
          <w:rFonts w:hint="cs"/>
          <w:rtl/>
        </w:rPr>
        <w:t>ی</w:t>
      </w:r>
      <w:r w:rsidRPr="00CA3696">
        <w:rPr>
          <w:rFonts w:hint="cs"/>
          <w:rtl/>
        </w:rPr>
        <w:t>ن</w:t>
      </w:r>
      <w:r>
        <w:rPr>
          <w:rFonts w:hint="cs"/>
          <w:rtl/>
        </w:rPr>
        <w:t>ی</w:t>
      </w:r>
      <w:r w:rsidRPr="00CA3696">
        <w:rPr>
          <w:rFonts w:hint="cs"/>
          <w:rtl/>
        </w:rPr>
        <w:t xml:space="preserve"> (623-681 ه‍ . ق)</w:t>
      </w:r>
    </w:p>
  </w:footnote>
  <w:footnote w:id="2">
    <w:p w:rsidR="008A155E" w:rsidRPr="000B3FA5" w:rsidRDefault="008A155E" w:rsidP="00263C01">
      <w:pPr>
        <w:pStyle w:val="FootnoteText"/>
        <w:ind w:left="272" w:hanging="272"/>
        <w:rPr>
          <w:rStyle w:val="9-Char0"/>
        </w:rPr>
      </w:pPr>
      <w:r w:rsidRPr="000B3FA5">
        <w:rPr>
          <w:rStyle w:val="9-Char0"/>
        </w:rPr>
        <w:footnoteRef/>
      </w:r>
      <w:r w:rsidRPr="000B3FA5">
        <w:rPr>
          <w:rStyle w:val="9-Char0"/>
          <w:rFonts w:hint="cs"/>
          <w:rtl/>
        </w:rPr>
        <w:t>-</w:t>
      </w:r>
      <w:r w:rsidRPr="000B3FA5">
        <w:rPr>
          <w:rStyle w:val="9-Char0"/>
          <w:rFonts w:hint="cs"/>
          <w:rtl/>
        </w:rPr>
        <w:tab/>
        <w:t>مراد از ضم</w:t>
      </w:r>
      <w:r>
        <w:rPr>
          <w:rStyle w:val="9-Char0"/>
          <w:rFonts w:hint="cs"/>
          <w:rtl/>
        </w:rPr>
        <w:t>ی</w:t>
      </w:r>
      <w:r w:rsidRPr="000B3FA5">
        <w:rPr>
          <w:rStyle w:val="9-Char0"/>
          <w:rFonts w:hint="cs"/>
          <w:rtl/>
        </w:rPr>
        <w:t xml:space="preserve">مه </w:t>
      </w:r>
      <w:r>
        <w:rPr>
          <w:rStyle w:val="9-Char0"/>
          <w:rFonts w:hint="cs"/>
          <w:rtl/>
        </w:rPr>
        <w:t>ک</w:t>
      </w:r>
      <w:r w:rsidRPr="000B3FA5">
        <w:rPr>
          <w:rStyle w:val="9-Char0"/>
          <w:rFonts w:hint="cs"/>
          <w:rtl/>
        </w:rPr>
        <w:t>ردن، ا</w:t>
      </w:r>
      <w:r>
        <w:rPr>
          <w:rStyle w:val="9-Char0"/>
          <w:rFonts w:hint="cs"/>
          <w:rtl/>
        </w:rPr>
        <w:t>ی</w:t>
      </w:r>
      <w:r w:rsidRPr="000B3FA5">
        <w:rPr>
          <w:rStyle w:val="9-Char0"/>
          <w:rFonts w:hint="cs"/>
          <w:rtl/>
        </w:rPr>
        <w:t xml:space="preserve">ن است </w:t>
      </w:r>
      <w:r>
        <w:rPr>
          <w:rStyle w:val="9-Char0"/>
          <w:rFonts w:hint="cs"/>
          <w:rtl/>
        </w:rPr>
        <w:t>ک</w:t>
      </w:r>
      <w:r w:rsidRPr="000B3FA5">
        <w:rPr>
          <w:rStyle w:val="9-Char0"/>
          <w:rFonts w:hint="cs"/>
          <w:rtl/>
        </w:rPr>
        <w:t>ه پس از سپر</w:t>
      </w:r>
      <w:r>
        <w:rPr>
          <w:rStyle w:val="9-Char0"/>
          <w:rFonts w:hint="cs"/>
          <w:rtl/>
        </w:rPr>
        <w:t>ی</w:t>
      </w:r>
      <w:r w:rsidRPr="000B3FA5">
        <w:rPr>
          <w:rStyle w:val="9-Char0"/>
          <w:rFonts w:hint="cs"/>
          <w:rtl/>
        </w:rPr>
        <w:t xml:space="preserve"> شدن سال بر اصل مال، ز</w:t>
      </w:r>
      <w:r>
        <w:rPr>
          <w:rStyle w:val="9-Char0"/>
          <w:rFonts w:hint="cs"/>
          <w:rtl/>
        </w:rPr>
        <w:t>ک</w:t>
      </w:r>
      <w:r w:rsidRPr="000B3FA5">
        <w:rPr>
          <w:rStyle w:val="9-Char0"/>
          <w:rFonts w:hint="cs"/>
          <w:rtl/>
        </w:rPr>
        <w:t>ات در مجموع</w:t>
      </w:r>
      <w:r>
        <w:rPr>
          <w:rStyle w:val="9-Char0"/>
          <w:rFonts w:hint="cs"/>
          <w:rtl/>
        </w:rPr>
        <w:t xml:space="preserve"> آن‌ها </w:t>
      </w:r>
      <w:r w:rsidRPr="000B3FA5">
        <w:rPr>
          <w:rStyle w:val="9-Char0"/>
          <w:rFonts w:hint="cs"/>
          <w:rtl/>
        </w:rPr>
        <w:t>واجب م</w:t>
      </w:r>
      <w:r>
        <w:rPr>
          <w:rStyle w:val="9-Char0"/>
          <w:rFonts w:hint="cs"/>
          <w:rtl/>
        </w:rPr>
        <w:t>ی</w:t>
      </w:r>
      <w:r w:rsidRPr="000B3FA5">
        <w:rPr>
          <w:rStyle w:val="9-Char0"/>
          <w:rFonts w:hint="cs"/>
          <w:rtl/>
        </w:rPr>
        <w:t>‌گردد. و ا</w:t>
      </w:r>
      <w:r>
        <w:rPr>
          <w:rStyle w:val="9-Char0"/>
          <w:rFonts w:hint="cs"/>
          <w:rtl/>
        </w:rPr>
        <w:t>ی</w:t>
      </w:r>
      <w:r w:rsidRPr="000B3FA5">
        <w:rPr>
          <w:rStyle w:val="9-Char0"/>
          <w:rFonts w:hint="cs"/>
          <w:rtl/>
        </w:rPr>
        <w:t xml:space="preserve">ن </w:t>
      </w:r>
      <w:r>
        <w:rPr>
          <w:rStyle w:val="9-Char0"/>
          <w:rFonts w:hint="cs"/>
          <w:rtl/>
        </w:rPr>
        <w:t>ک</w:t>
      </w:r>
      <w:r w:rsidRPr="000B3FA5">
        <w:rPr>
          <w:rStyle w:val="9-Char0"/>
          <w:rFonts w:hint="cs"/>
          <w:rtl/>
        </w:rPr>
        <w:t>ه گفته‌اند: «از جنس ا</w:t>
      </w:r>
      <w:r>
        <w:rPr>
          <w:rStyle w:val="9-Char0"/>
          <w:rFonts w:hint="cs"/>
          <w:rtl/>
        </w:rPr>
        <w:t>ی</w:t>
      </w:r>
      <w:r w:rsidRPr="000B3FA5">
        <w:rPr>
          <w:rStyle w:val="9-Char0"/>
          <w:rFonts w:hint="cs"/>
          <w:rtl/>
        </w:rPr>
        <w:t>ن مال در اثنا</w:t>
      </w:r>
      <w:r>
        <w:rPr>
          <w:rStyle w:val="9-Char0"/>
          <w:rFonts w:hint="cs"/>
          <w:rtl/>
        </w:rPr>
        <w:t>ی</w:t>
      </w:r>
      <w:r w:rsidRPr="000B3FA5">
        <w:rPr>
          <w:rStyle w:val="9-Char0"/>
          <w:rFonts w:hint="cs"/>
          <w:rtl/>
        </w:rPr>
        <w:t xml:space="preserve"> سال، مال</w:t>
      </w:r>
      <w:r>
        <w:rPr>
          <w:rStyle w:val="9-Char0"/>
          <w:rFonts w:hint="cs"/>
          <w:rtl/>
        </w:rPr>
        <w:t>ی</w:t>
      </w:r>
      <w:r w:rsidRPr="000B3FA5">
        <w:rPr>
          <w:rStyle w:val="9-Char0"/>
          <w:rFonts w:hint="cs"/>
          <w:rtl/>
        </w:rPr>
        <w:t xml:space="preserve"> را به دست آورد» به خاطر آن است </w:t>
      </w:r>
      <w:r>
        <w:rPr>
          <w:rStyle w:val="9-Char0"/>
          <w:rFonts w:hint="cs"/>
          <w:rtl/>
        </w:rPr>
        <w:t>ک</w:t>
      </w:r>
      <w:r w:rsidRPr="000B3FA5">
        <w:rPr>
          <w:rStyle w:val="9-Char0"/>
          <w:rFonts w:hint="cs"/>
          <w:rtl/>
        </w:rPr>
        <w:t>ه اگر از غ</w:t>
      </w:r>
      <w:r>
        <w:rPr>
          <w:rStyle w:val="9-Char0"/>
          <w:rFonts w:hint="cs"/>
          <w:rtl/>
        </w:rPr>
        <w:t>ی</w:t>
      </w:r>
      <w:r w:rsidRPr="000B3FA5">
        <w:rPr>
          <w:rStyle w:val="9-Char0"/>
          <w:rFonts w:hint="cs"/>
          <w:rtl/>
        </w:rPr>
        <w:t>ر جنس ا</w:t>
      </w:r>
      <w:r>
        <w:rPr>
          <w:rStyle w:val="9-Char0"/>
          <w:rFonts w:hint="cs"/>
          <w:rtl/>
        </w:rPr>
        <w:t>ی</w:t>
      </w:r>
      <w:r w:rsidRPr="000B3FA5">
        <w:rPr>
          <w:rStyle w:val="9-Char0"/>
          <w:rFonts w:hint="cs"/>
          <w:rtl/>
        </w:rPr>
        <w:t>ن مال در اثنا</w:t>
      </w:r>
      <w:r>
        <w:rPr>
          <w:rStyle w:val="9-Char0"/>
          <w:rFonts w:hint="cs"/>
          <w:rtl/>
        </w:rPr>
        <w:t>ی</w:t>
      </w:r>
      <w:r w:rsidRPr="000B3FA5">
        <w:rPr>
          <w:rStyle w:val="9-Char0"/>
          <w:rFonts w:hint="cs"/>
          <w:rtl/>
        </w:rPr>
        <w:t xml:space="preserve"> سال، مال</w:t>
      </w:r>
      <w:r>
        <w:rPr>
          <w:rStyle w:val="9-Char0"/>
          <w:rFonts w:hint="cs"/>
          <w:rtl/>
        </w:rPr>
        <w:t>ی</w:t>
      </w:r>
      <w:r w:rsidRPr="000B3FA5">
        <w:rPr>
          <w:rStyle w:val="9-Char0"/>
          <w:rFonts w:hint="cs"/>
          <w:rtl/>
        </w:rPr>
        <w:t xml:space="preserve"> را به دست آورد در ا</w:t>
      </w:r>
      <w:r>
        <w:rPr>
          <w:rStyle w:val="9-Char0"/>
          <w:rFonts w:hint="cs"/>
          <w:rtl/>
        </w:rPr>
        <w:t>ی</w:t>
      </w:r>
      <w:r w:rsidRPr="000B3FA5">
        <w:rPr>
          <w:rStyle w:val="9-Char0"/>
          <w:rFonts w:hint="cs"/>
          <w:rtl/>
        </w:rPr>
        <w:t>ن صورت ا</w:t>
      </w:r>
      <w:r>
        <w:rPr>
          <w:rStyle w:val="9-Char0"/>
          <w:rFonts w:hint="cs"/>
          <w:rtl/>
        </w:rPr>
        <w:t>ی</w:t>
      </w:r>
      <w:r w:rsidRPr="000B3FA5">
        <w:rPr>
          <w:rStyle w:val="9-Char0"/>
          <w:rFonts w:hint="cs"/>
          <w:rtl/>
        </w:rPr>
        <w:t>ن مال به اصل سرما</w:t>
      </w:r>
      <w:r>
        <w:rPr>
          <w:rStyle w:val="9-Char0"/>
          <w:rFonts w:hint="cs"/>
          <w:rtl/>
        </w:rPr>
        <w:t>ی</w:t>
      </w:r>
      <w:r w:rsidRPr="000B3FA5">
        <w:rPr>
          <w:rStyle w:val="9-Char0"/>
          <w:rFonts w:hint="cs"/>
          <w:rtl/>
        </w:rPr>
        <w:t>ه ضم</w:t>
      </w:r>
      <w:r>
        <w:rPr>
          <w:rStyle w:val="9-Char0"/>
          <w:rFonts w:hint="cs"/>
          <w:rtl/>
        </w:rPr>
        <w:t>ی</w:t>
      </w:r>
      <w:r w:rsidRPr="000B3FA5">
        <w:rPr>
          <w:rStyle w:val="9-Char0"/>
          <w:rFonts w:hint="cs"/>
          <w:rtl/>
        </w:rPr>
        <w:t>مه نم</w:t>
      </w:r>
      <w:r>
        <w:rPr>
          <w:rStyle w:val="9-Char0"/>
          <w:rFonts w:hint="cs"/>
          <w:rtl/>
        </w:rPr>
        <w:t>ی</w:t>
      </w:r>
      <w:r w:rsidRPr="000B3FA5">
        <w:rPr>
          <w:rStyle w:val="9-Char0"/>
          <w:rFonts w:hint="cs"/>
          <w:rtl/>
        </w:rPr>
        <w:t>‌گردد؛ همانند ا</w:t>
      </w:r>
      <w:r>
        <w:rPr>
          <w:rStyle w:val="9-Char0"/>
          <w:rFonts w:hint="cs"/>
          <w:rtl/>
        </w:rPr>
        <w:t>ی</w:t>
      </w:r>
      <w:r w:rsidRPr="000B3FA5">
        <w:rPr>
          <w:rStyle w:val="9-Char0"/>
          <w:rFonts w:hint="cs"/>
          <w:rtl/>
        </w:rPr>
        <w:t xml:space="preserve">ن </w:t>
      </w:r>
      <w:r>
        <w:rPr>
          <w:rStyle w:val="9-Char0"/>
          <w:rFonts w:hint="cs"/>
          <w:rtl/>
        </w:rPr>
        <w:t>ک</w:t>
      </w:r>
      <w:r w:rsidRPr="000B3FA5">
        <w:rPr>
          <w:rStyle w:val="9-Char0"/>
          <w:rFonts w:hint="cs"/>
          <w:rtl/>
        </w:rPr>
        <w:t>ه شتر با گوسفند ضم</w:t>
      </w:r>
      <w:r>
        <w:rPr>
          <w:rStyle w:val="9-Char0"/>
          <w:rFonts w:hint="cs"/>
          <w:rtl/>
        </w:rPr>
        <w:t>ی</w:t>
      </w:r>
      <w:r w:rsidRPr="000B3FA5">
        <w:rPr>
          <w:rStyle w:val="9-Char0"/>
          <w:rFonts w:hint="cs"/>
          <w:rtl/>
        </w:rPr>
        <w:t>مه نم</w:t>
      </w:r>
      <w:r>
        <w:rPr>
          <w:rStyle w:val="9-Char0"/>
          <w:rFonts w:hint="cs"/>
          <w:rtl/>
        </w:rPr>
        <w:t>ی</w:t>
      </w:r>
      <w:r w:rsidRPr="000B3FA5">
        <w:rPr>
          <w:rStyle w:val="9-Char0"/>
          <w:rFonts w:hint="cs"/>
          <w:rtl/>
        </w:rPr>
        <w:t>‌شود... و فرق</w:t>
      </w:r>
      <w:r>
        <w:rPr>
          <w:rStyle w:val="9-Char0"/>
          <w:rFonts w:hint="cs"/>
          <w:rtl/>
        </w:rPr>
        <w:t>ی</w:t>
      </w:r>
      <w:r w:rsidRPr="000B3FA5">
        <w:rPr>
          <w:rStyle w:val="9-Char0"/>
          <w:rFonts w:hint="cs"/>
          <w:rtl/>
        </w:rPr>
        <w:t xml:space="preserve"> نم</w:t>
      </w:r>
      <w:r>
        <w:rPr>
          <w:rStyle w:val="9-Char0"/>
          <w:rFonts w:hint="cs"/>
          <w:rtl/>
        </w:rPr>
        <w:t>ی</w:t>
      </w:r>
      <w:r w:rsidRPr="000B3FA5">
        <w:rPr>
          <w:rStyle w:val="9-Char0"/>
          <w:rFonts w:hint="cs"/>
          <w:rtl/>
        </w:rPr>
        <w:t>‌</w:t>
      </w:r>
      <w:r>
        <w:rPr>
          <w:rStyle w:val="9-Char0"/>
          <w:rFonts w:hint="cs"/>
          <w:rtl/>
        </w:rPr>
        <w:t>ک</w:t>
      </w:r>
      <w:r w:rsidRPr="000B3FA5">
        <w:rPr>
          <w:rStyle w:val="9-Char0"/>
          <w:rFonts w:hint="cs"/>
          <w:rtl/>
        </w:rPr>
        <w:t xml:space="preserve">ند </w:t>
      </w:r>
      <w:r>
        <w:rPr>
          <w:rStyle w:val="9-Char0"/>
          <w:rFonts w:hint="cs"/>
          <w:rtl/>
        </w:rPr>
        <w:t>ک</w:t>
      </w:r>
      <w:r w:rsidRPr="000B3FA5">
        <w:rPr>
          <w:rStyle w:val="9-Char0"/>
          <w:rFonts w:hint="cs"/>
          <w:rtl/>
        </w:rPr>
        <w:t>ه ا</w:t>
      </w:r>
      <w:r>
        <w:rPr>
          <w:rStyle w:val="9-Char0"/>
          <w:rFonts w:hint="cs"/>
          <w:rtl/>
        </w:rPr>
        <w:t>ی</w:t>
      </w:r>
      <w:r w:rsidRPr="000B3FA5">
        <w:rPr>
          <w:rStyle w:val="9-Char0"/>
          <w:rFonts w:hint="cs"/>
          <w:rtl/>
        </w:rPr>
        <w:t>ن مال به دست آورده شده در اثنا</w:t>
      </w:r>
      <w:r>
        <w:rPr>
          <w:rStyle w:val="9-Char0"/>
          <w:rFonts w:hint="cs"/>
          <w:rtl/>
        </w:rPr>
        <w:t>ی</w:t>
      </w:r>
      <w:r w:rsidRPr="000B3FA5">
        <w:rPr>
          <w:rStyle w:val="9-Char0"/>
          <w:rFonts w:hint="cs"/>
          <w:rtl/>
        </w:rPr>
        <w:t xml:space="preserve"> سال، از طر</w:t>
      </w:r>
      <w:r>
        <w:rPr>
          <w:rStyle w:val="9-Char0"/>
          <w:rFonts w:hint="cs"/>
          <w:rtl/>
        </w:rPr>
        <w:t>ی</w:t>
      </w:r>
      <w:r w:rsidRPr="000B3FA5">
        <w:rPr>
          <w:rStyle w:val="9-Char0"/>
          <w:rFonts w:hint="cs"/>
          <w:rtl/>
        </w:rPr>
        <w:t xml:space="preserve">ق ارث اندوخته شده باشد </w:t>
      </w:r>
      <w:r>
        <w:rPr>
          <w:rStyle w:val="9-Char0"/>
          <w:rFonts w:hint="cs"/>
          <w:rtl/>
        </w:rPr>
        <w:t>ی</w:t>
      </w:r>
      <w:r w:rsidRPr="000B3FA5">
        <w:rPr>
          <w:rStyle w:val="9-Char0"/>
          <w:rFonts w:hint="cs"/>
          <w:rtl/>
        </w:rPr>
        <w:t xml:space="preserve">ا با تجارت و </w:t>
      </w:r>
      <w:r>
        <w:rPr>
          <w:rStyle w:val="9-Char0"/>
          <w:rFonts w:hint="cs"/>
          <w:rtl/>
        </w:rPr>
        <w:t>ی</w:t>
      </w:r>
      <w:r w:rsidRPr="000B3FA5">
        <w:rPr>
          <w:rStyle w:val="9-Char0"/>
          <w:rFonts w:hint="cs"/>
          <w:rtl/>
        </w:rPr>
        <w:t>ا وص</w:t>
      </w:r>
      <w:r>
        <w:rPr>
          <w:rStyle w:val="9-Char0"/>
          <w:rFonts w:hint="cs"/>
          <w:rtl/>
        </w:rPr>
        <w:t>ی</w:t>
      </w:r>
      <w:r w:rsidRPr="000B3FA5">
        <w:rPr>
          <w:rStyle w:val="9-Char0"/>
          <w:rFonts w:hint="cs"/>
          <w:rtl/>
        </w:rPr>
        <w:t>ت و بخشش.. و عنقر</w:t>
      </w:r>
      <w:r>
        <w:rPr>
          <w:rStyle w:val="9-Char0"/>
          <w:rFonts w:hint="cs"/>
          <w:rtl/>
        </w:rPr>
        <w:t>ی</w:t>
      </w:r>
      <w:r w:rsidRPr="000B3FA5">
        <w:rPr>
          <w:rStyle w:val="9-Char0"/>
          <w:rFonts w:hint="cs"/>
          <w:rtl/>
        </w:rPr>
        <w:t>ب بد</w:t>
      </w:r>
      <w:r>
        <w:rPr>
          <w:rStyle w:val="9-Char0"/>
          <w:rFonts w:hint="cs"/>
          <w:rtl/>
        </w:rPr>
        <w:t>ی</w:t>
      </w:r>
      <w:r w:rsidRPr="000B3FA5">
        <w:rPr>
          <w:rStyle w:val="9-Char0"/>
          <w:rFonts w:hint="cs"/>
          <w:rtl/>
        </w:rPr>
        <w:t xml:space="preserve">ن موضوع اشاره خواهد شد </w:t>
      </w:r>
      <w:r>
        <w:rPr>
          <w:rStyle w:val="9-Char0"/>
          <w:rFonts w:hint="cs"/>
          <w:rtl/>
        </w:rPr>
        <w:t>ک</w:t>
      </w:r>
      <w:r w:rsidRPr="000B3FA5">
        <w:rPr>
          <w:rStyle w:val="9-Char0"/>
          <w:rFonts w:hint="cs"/>
          <w:rtl/>
        </w:rPr>
        <w:t>ه در پرداخت ز</w:t>
      </w:r>
      <w:r>
        <w:rPr>
          <w:rStyle w:val="9-Char0"/>
          <w:rFonts w:hint="cs"/>
          <w:rtl/>
        </w:rPr>
        <w:t>ک</w:t>
      </w:r>
      <w:r w:rsidRPr="000B3FA5">
        <w:rPr>
          <w:rStyle w:val="9-Char0"/>
          <w:rFonts w:hint="cs"/>
          <w:rtl/>
        </w:rPr>
        <w:t xml:space="preserve">ات، </w:t>
      </w:r>
      <w:r>
        <w:rPr>
          <w:rStyle w:val="9-Char0"/>
          <w:rFonts w:hint="cs"/>
          <w:rtl/>
        </w:rPr>
        <w:t>یکی</w:t>
      </w:r>
      <w:r w:rsidRPr="000B3FA5">
        <w:rPr>
          <w:rStyle w:val="9-Char0"/>
          <w:rFonts w:hint="cs"/>
          <w:rtl/>
        </w:rPr>
        <w:t xml:space="preserve"> از طلا و نقره به د</w:t>
      </w:r>
      <w:r>
        <w:rPr>
          <w:rStyle w:val="9-Char0"/>
          <w:rFonts w:hint="cs"/>
          <w:rtl/>
        </w:rPr>
        <w:t>ی</w:t>
      </w:r>
      <w:r w:rsidRPr="000B3FA5">
        <w:rPr>
          <w:rStyle w:val="9-Char0"/>
          <w:rFonts w:hint="cs"/>
          <w:rtl/>
        </w:rPr>
        <w:t>گر</w:t>
      </w:r>
      <w:r>
        <w:rPr>
          <w:rStyle w:val="9-Char0"/>
          <w:rFonts w:hint="cs"/>
          <w:rtl/>
        </w:rPr>
        <w:t>ی</w:t>
      </w:r>
      <w:r w:rsidRPr="000B3FA5">
        <w:rPr>
          <w:rStyle w:val="9-Char0"/>
          <w:rFonts w:hint="cs"/>
          <w:rtl/>
        </w:rPr>
        <w:t xml:space="preserve"> ضم</w:t>
      </w:r>
      <w:r>
        <w:rPr>
          <w:rStyle w:val="9-Char0"/>
          <w:rFonts w:hint="cs"/>
          <w:rtl/>
        </w:rPr>
        <w:t>ی</w:t>
      </w:r>
      <w:r w:rsidRPr="000B3FA5">
        <w:rPr>
          <w:rStyle w:val="9-Char0"/>
          <w:rFonts w:hint="cs"/>
          <w:rtl/>
        </w:rPr>
        <w:t>مه خواهد شد؛ و همچن</w:t>
      </w:r>
      <w:r>
        <w:rPr>
          <w:rStyle w:val="9-Char0"/>
          <w:rFonts w:hint="cs"/>
          <w:rtl/>
        </w:rPr>
        <w:t>ی</w:t>
      </w:r>
      <w:r w:rsidRPr="000B3FA5">
        <w:rPr>
          <w:rStyle w:val="9-Char0"/>
          <w:rFonts w:hint="cs"/>
          <w:rtl/>
        </w:rPr>
        <w:t xml:space="preserve">ن </w:t>
      </w:r>
      <w:r>
        <w:rPr>
          <w:rStyle w:val="9-Char0"/>
          <w:rFonts w:hint="cs"/>
          <w:rtl/>
        </w:rPr>
        <w:t>ک</w:t>
      </w:r>
      <w:r w:rsidRPr="000B3FA5">
        <w:rPr>
          <w:rStyle w:val="9-Char0"/>
          <w:rFonts w:hint="cs"/>
          <w:rtl/>
        </w:rPr>
        <w:t>الاها</w:t>
      </w:r>
      <w:r>
        <w:rPr>
          <w:rStyle w:val="9-Char0"/>
          <w:rFonts w:hint="cs"/>
          <w:rtl/>
        </w:rPr>
        <w:t>ی</w:t>
      </w:r>
      <w:r w:rsidRPr="000B3FA5">
        <w:rPr>
          <w:rStyle w:val="9-Char0"/>
          <w:rFonts w:hint="cs"/>
          <w:rtl/>
        </w:rPr>
        <w:t xml:space="preserve"> تجارت</w:t>
      </w:r>
      <w:r>
        <w:rPr>
          <w:rStyle w:val="9-Char0"/>
          <w:rFonts w:hint="cs"/>
          <w:rtl/>
        </w:rPr>
        <w:t>ی</w:t>
      </w:r>
      <w:r w:rsidRPr="000B3FA5">
        <w:rPr>
          <w:rStyle w:val="9-Char0"/>
          <w:rFonts w:hint="cs"/>
          <w:rtl/>
        </w:rPr>
        <w:t xml:space="preserve"> به </w:t>
      </w:r>
      <w:r>
        <w:rPr>
          <w:rStyle w:val="9-Char0"/>
          <w:rFonts w:hint="cs"/>
          <w:rtl/>
        </w:rPr>
        <w:t>یکی</w:t>
      </w:r>
      <w:r w:rsidRPr="000B3FA5">
        <w:rPr>
          <w:rStyle w:val="9-Char0"/>
          <w:rFonts w:hint="cs"/>
          <w:rtl/>
        </w:rPr>
        <w:t xml:space="preserve"> از طلا و نقره به اعتبار ق</w:t>
      </w:r>
      <w:r>
        <w:rPr>
          <w:rStyle w:val="9-Char0"/>
          <w:rFonts w:hint="cs"/>
          <w:rtl/>
        </w:rPr>
        <w:t>ی</w:t>
      </w:r>
      <w:r w:rsidRPr="000B3FA5">
        <w:rPr>
          <w:rStyle w:val="9-Char0"/>
          <w:rFonts w:hint="cs"/>
          <w:rtl/>
        </w:rPr>
        <w:t>مت</w:t>
      </w:r>
      <w:r>
        <w:rPr>
          <w:rStyle w:val="9-Char0"/>
          <w:rFonts w:hint="cs"/>
          <w:rtl/>
        </w:rPr>
        <w:t xml:space="preserve"> آن‌ها،</w:t>
      </w:r>
      <w:r w:rsidRPr="000B3FA5">
        <w:rPr>
          <w:rStyle w:val="9-Char0"/>
          <w:rFonts w:hint="cs"/>
          <w:rtl/>
        </w:rPr>
        <w:t xml:space="preserve"> ضم</w:t>
      </w:r>
      <w:r>
        <w:rPr>
          <w:rStyle w:val="9-Char0"/>
          <w:rFonts w:hint="cs"/>
          <w:rtl/>
        </w:rPr>
        <w:t>ی</w:t>
      </w:r>
      <w:r w:rsidRPr="000B3FA5">
        <w:rPr>
          <w:rStyle w:val="9-Char0"/>
          <w:rFonts w:hint="cs"/>
          <w:rtl/>
        </w:rPr>
        <w:t xml:space="preserve">مه خواهد شد. (البحر الرائق 2/239)؛ و </w:t>
      </w:r>
      <w:r>
        <w:rPr>
          <w:rStyle w:val="9-Char0"/>
          <w:rFonts w:hint="cs"/>
          <w:rtl/>
        </w:rPr>
        <w:t>ک</w:t>
      </w:r>
      <w:r w:rsidRPr="000B3FA5">
        <w:rPr>
          <w:rStyle w:val="9-Char0"/>
          <w:rFonts w:hint="cs"/>
          <w:rtl/>
        </w:rPr>
        <w:t>الاها</w:t>
      </w:r>
      <w:r>
        <w:rPr>
          <w:rStyle w:val="9-Char0"/>
          <w:rFonts w:hint="cs"/>
          <w:rtl/>
        </w:rPr>
        <w:t>ی</w:t>
      </w:r>
      <w:r w:rsidRPr="000B3FA5">
        <w:rPr>
          <w:rStyle w:val="9-Char0"/>
          <w:rFonts w:hint="cs"/>
          <w:rtl/>
        </w:rPr>
        <w:t xml:space="preserve"> تجارت</w:t>
      </w:r>
      <w:r>
        <w:rPr>
          <w:rStyle w:val="9-Char0"/>
          <w:rFonts w:hint="cs"/>
          <w:rtl/>
        </w:rPr>
        <w:t>ی</w:t>
      </w:r>
      <w:r w:rsidRPr="000B3FA5">
        <w:rPr>
          <w:rStyle w:val="9-Char0"/>
          <w:rFonts w:hint="cs"/>
          <w:rtl/>
        </w:rPr>
        <w:t xml:space="preserve"> با طلا و نقره از </w:t>
      </w:r>
      <w:r>
        <w:rPr>
          <w:rStyle w:val="9-Char0"/>
          <w:rFonts w:hint="cs"/>
          <w:rtl/>
        </w:rPr>
        <w:t>یک</w:t>
      </w:r>
      <w:r w:rsidRPr="000B3FA5">
        <w:rPr>
          <w:rStyle w:val="9-Char0"/>
          <w:rFonts w:hint="cs"/>
          <w:rtl/>
        </w:rPr>
        <w:t xml:space="preserve"> جنس هستند و اگر در اثنا</w:t>
      </w:r>
      <w:r>
        <w:rPr>
          <w:rStyle w:val="9-Char0"/>
          <w:rFonts w:hint="cs"/>
          <w:rtl/>
        </w:rPr>
        <w:t>ی</w:t>
      </w:r>
      <w:r w:rsidRPr="000B3FA5">
        <w:rPr>
          <w:rStyle w:val="9-Char0"/>
          <w:rFonts w:hint="cs"/>
          <w:rtl/>
        </w:rPr>
        <w:t xml:space="preserve"> سال، فا</w:t>
      </w:r>
      <w:r>
        <w:rPr>
          <w:rStyle w:val="9-Char0"/>
          <w:rFonts w:hint="cs"/>
          <w:rtl/>
        </w:rPr>
        <w:t>ی</w:t>
      </w:r>
      <w:r w:rsidRPr="000B3FA5">
        <w:rPr>
          <w:rStyle w:val="9-Char0"/>
          <w:rFonts w:hint="cs"/>
          <w:rtl/>
        </w:rPr>
        <w:t>ده‌ا</w:t>
      </w:r>
      <w:r>
        <w:rPr>
          <w:rStyle w:val="9-Char0"/>
          <w:rFonts w:hint="cs"/>
          <w:rtl/>
        </w:rPr>
        <w:t>ی</w:t>
      </w:r>
      <w:r w:rsidRPr="000B3FA5">
        <w:rPr>
          <w:rStyle w:val="9-Char0"/>
          <w:rFonts w:hint="cs"/>
          <w:rtl/>
        </w:rPr>
        <w:t xml:space="preserve"> از</w:t>
      </w:r>
      <w:r>
        <w:rPr>
          <w:rStyle w:val="9-Char0"/>
          <w:rFonts w:hint="cs"/>
          <w:rtl/>
        </w:rPr>
        <w:t xml:space="preserve"> آن‌ها </w:t>
      </w:r>
      <w:r w:rsidRPr="000B3FA5">
        <w:rPr>
          <w:rStyle w:val="9-Char0"/>
          <w:rFonts w:hint="cs"/>
          <w:rtl/>
        </w:rPr>
        <w:t>به دست آمد، در ا</w:t>
      </w:r>
      <w:r>
        <w:rPr>
          <w:rStyle w:val="9-Char0"/>
          <w:rFonts w:hint="cs"/>
          <w:rtl/>
        </w:rPr>
        <w:t>ی</w:t>
      </w:r>
      <w:r w:rsidRPr="000B3FA5">
        <w:rPr>
          <w:rStyle w:val="9-Char0"/>
          <w:rFonts w:hint="cs"/>
          <w:rtl/>
        </w:rPr>
        <w:t>ن صورت به د</w:t>
      </w:r>
      <w:r>
        <w:rPr>
          <w:rStyle w:val="9-Char0"/>
          <w:rFonts w:hint="cs"/>
          <w:rtl/>
        </w:rPr>
        <w:t>ی</w:t>
      </w:r>
      <w:r w:rsidRPr="000B3FA5">
        <w:rPr>
          <w:rStyle w:val="9-Char0"/>
          <w:rFonts w:hint="cs"/>
          <w:rtl/>
        </w:rPr>
        <w:t>گر</w:t>
      </w:r>
      <w:r>
        <w:rPr>
          <w:rStyle w:val="9-Char0"/>
          <w:rFonts w:hint="cs"/>
          <w:rtl/>
        </w:rPr>
        <w:t>ی</w:t>
      </w:r>
      <w:r w:rsidRPr="000B3FA5">
        <w:rPr>
          <w:rStyle w:val="9-Char0"/>
          <w:rFonts w:hint="cs"/>
          <w:rtl/>
        </w:rPr>
        <w:t xml:space="preserve"> ضم</w:t>
      </w:r>
      <w:r>
        <w:rPr>
          <w:rStyle w:val="9-Char0"/>
          <w:rFonts w:hint="cs"/>
          <w:rtl/>
        </w:rPr>
        <w:t>ی</w:t>
      </w:r>
      <w:r w:rsidRPr="000B3FA5">
        <w:rPr>
          <w:rStyle w:val="9-Char0"/>
          <w:rFonts w:hint="cs"/>
          <w:rtl/>
        </w:rPr>
        <w:t>مه م</w:t>
      </w:r>
      <w:r>
        <w:rPr>
          <w:rStyle w:val="9-Char0"/>
          <w:rFonts w:hint="cs"/>
          <w:rtl/>
        </w:rPr>
        <w:t>ی</w:t>
      </w:r>
      <w:r w:rsidRPr="000B3FA5">
        <w:rPr>
          <w:rStyle w:val="9-Char0"/>
          <w:rFonts w:hint="cs"/>
          <w:rtl/>
        </w:rPr>
        <w:t>‌گردد.</w:t>
      </w:r>
    </w:p>
  </w:footnote>
  <w:footnote w:id="3">
    <w:p w:rsidR="008A155E" w:rsidRPr="000B3FA5" w:rsidRDefault="008A155E" w:rsidP="00544D97">
      <w:pPr>
        <w:pStyle w:val="9-0"/>
        <w:rPr>
          <w:rStyle w:val="9-Char0"/>
        </w:rPr>
      </w:pPr>
      <w:r w:rsidRPr="000B3FA5">
        <w:rPr>
          <w:rStyle w:val="9-Char0"/>
        </w:rPr>
        <w:footnoteRef/>
      </w:r>
      <w:r w:rsidRPr="000B3FA5">
        <w:rPr>
          <w:rStyle w:val="9-Char0"/>
          <w:rFonts w:hint="cs"/>
          <w:rtl/>
        </w:rPr>
        <w:t>-</w:t>
      </w:r>
      <w:r w:rsidRPr="000B3FA5">
        <w:rPr>
          <w:rStyle w:val="9-Char0"/>
          <w:rFonts w:hint="cs"/>
          <w:rtl/>
        </w:rPr>
        <w:tab/>
        <w:t>و به ا</w:t>
      </w:r>
      <w:r>
        <w:rPr>
          <w:rStyle w:val="9-Char0"/>
          <w:rFonts w:hint="cs"/>
          <w:rtl/>
        </w:rPr>
        <w:t>ی</w:t>
      </w:r>
      <w:r w:rsidRPr="000B3FA5">
        <w:rPr>
          <w:rStyle w:val="9-Char0"/>
          <w:rFonts w:hint="cs"/>
          <w:rtl/>
        </w:rPr>
        <w:t>ن ترت</w:t>
      </w:r>
      <w:r>
        <w:rPr>
          <w:rStyle w:val="9-Char0"/>
          <w:rFonts w:hint="cs"/>
          <w:rtl/>
        </w:rPr>
        <w:t>ی</w:t>
      </w:r>
      <w:r w:rsidRPr="000B3FA5">
        <w:rPr>
          <w:rStyle w:val="9-Char0"/>
          <w:rFonts w:hint="cs"/>
          <w:rtl/>
        </w:rPr>
        <w:t>ب، ضم</w:t>
      </w:r>
      <w:r>
        <w:rPr>
          <w:rStyle w:val="9-Char0"/>
          <w:rFonts w:hint="cs"/>
          <w:rtl/>
        </w:rPr>
        <w:t>ی</w:t>
      </w:r>
      <w:r w:rsidRPr="000B3FA5">
        <w:rPr>
          <w:rStyle w:val="9-Char0"/>
          <w:rFonts w:hint="cs"/>
          <w:rtl/>
        </w:rPr>
        <w:t xml:space="preserve">مه گرداندن </w:t>
      </w:r>
      <w:r>
        <w:rPr>
          <w:rStyle w:val="9-Char0"/>
          <w:rFonts w:hint="cs"/>
          <w:rtl/>
        </w:rPr>
        <w:t>یکی</w:t>
      </w:r>
      <w:r w:rsidRPr="000B3FA5">
        <w:rPr>
          <w:rStyle w:val="9-Char0"/>
          <w:rFonts w:hint="cs"/>
          <w:rtl/>
        </w:rPr>
        <w:t xml:space="preserve"> از طلا و نقره، به د</w:t>
      </w:r>
      <w:r>
        <w:rPr>
          <w:rStyle w:val="9-Char0"/>
          <w:rFonts w:hint="cs"/>
          <w:rtl/>
        </w:rPr>
        <w:t>ی</w:t>
      </w:r>
      <w:r w:rsidRPr="000B3FA5">
        <w:rPr>
          <w:rStyle w:val="9-Char0"/>
          <w:rFonts w:hint="cs"/>
          <w:rtl/>
        </w:rPr>
        <w:t>گر</w:t>
      </w:r>
      <w:r>
        <w:rPr>
          <w:rStyle w:val="9-Char0"/>
          <w:rFonts w:hint="cs"/>
          <w:rtl/>
        </w:rPr>
        <w:t>ی</w:t>
      </w:r>
      <w:r w:rsidRPr="000B3FA5">
        <w:rPr>
          <w:rStyle w:val="9-Char0"/>
          <w:rFonts w:hint="cs"/>
          <w:rtl/>
        </w:rPr>
        <w:t xml:space="preserve"> از لحاظ اجزاء مشخص شد؛ ز</w:t>
      </w:r>
      <w:r>
        <w:rPr>
          <w:rStyle w:val="9-Char0"/>
          <w:rFonts w:hint="cs"/>
          <w:rtl/>
        </w:rPr>
        <w:t>ی</w:t>
      </w:r>
      <w:r w:rsidRPr="000B3FA5">
        <w:rPr>
          <w:rStyle w:val="9-Char0"/>
          <w:rFonts w:hint="cs"/>
          <w:rtl/>
        </w:rPr>
        <w:t xml:space="preserve">را </w:t>
      </w:r>
      <w:r>
        <w:rPr>
          <w:rStyle w:val="9-Char0"/>
          <w:rFonts w:hint="cs"/>
          <w:rtl/>
        </w:rPr>
        <w:t>ک</w:t>
      </w:r>
      <w:r w:rsidRPr="000B3FA5">
        <w:rPr>
          <w:rStyle w:val="9-Char0"/>
          <w:rFonts w:hint="cs"/>
          <w:rtl/>
        </w:rPr>
        <w:t>ه صد درهم نقره، ن</w:t>
      </w:r>
      <w:r>
        <w:rPr>
          <w:rStyle w:val="9-Char0"/>
          <w:rFonts w:hint="cs"/>
          <w:rtl/>
        </w:rPr>
        <w:t>ی</w:t>
      </w:r>
      <w:r w:rsidRPr="000B3FA5">
        <w:rPr>
          <w:rStyle w:val="9-Char0"/>
          <w:rFonts w:hint="cs"/>
          <w:rtl/>
        </w:rPr>
        <w:t>م</w:t>
      </w:r>
      <w:r>
        <w:rPr>
          <w:rStyle w:val="9-Char0"/>
          <w:rFonts w:hint="cs"/>
          <w:rtl/>
        </w:rPr>
        <w:t>ی</w:t>
      </w:r>
      <w:r w:rsidRPr="000B3FA5">
        <w:rPr>
          <w:rStyle w:val="9-Char0"/>
          <w:rFonts w:hint="cs"/>
          <w:rtl/>
        </w:rPr>
        <w:t xml:space="preserve"> از نصاب نقره است؛ و ده مثقال طلا، ن</w:t>
      </w:r>
      <w:r>
        <w:rPr>
          <w:rStyle w:val="9-Char0"/>
          <w:rFonts w:hint="cs"/>
          <w:rtl/>
        </w:rPr>
        <w:t>ی</w:t>
      </w:r>
      <w:r w:rsidRPr="000B3FA5">
        <w:rPr>
          <w:rStyle w:val="9-Char0"/>
          <w:rFonts w:hint="cs"/>
          <w:rtl/>
        </w:rPr>
        <w:t>م</w:t>
      </w:r>
      <w:r>
        <w:rPr>
          <w:rStyle w:val="9-Char0"/>
          <w:rFonts w:hint="cs"/>
          <w:rtl/>
        </w:rPr>
        <w:t>ی</w:t>
      </w:r>
      <w:r w:rsidRPr="000B3FA5">
        <w:rPr>
          <w:rStyle w:val="9-Char0"/>
          <w:rFonts w:hint="cs"/>
          <w:rtl/>
        </w:rPr>
        <w:t xml:space="preserve"> از نصاب طلا است.</w:t>
      </w:r>
    </w:p>
  </w:footnote>
  <w:footnote w:id="4">
    <w:p w:rsidR="008A155E" w:rsidRPr="000B3FA5" w:rsidRDefault="008A155E" w:rsidP="00544D97">
      <w:pPr>
        <w:pStyle w:val="9-0"/>
        <w:rPr>
          <w:rStyle w:val="9-Char0"/>
        </w:rPr>
      </w:pPr>
      <w:r w:rsidRPr="000B3FA5">
        <w:rPr>
          <w:rStyle w:val="9-Char0"/>
        </w:rPr>
        <w:footnoteRef/>
      </w:r>
      <w:r w:rsidRPr="000B3FA5">
        <w:rPr>
          <w:rStyle w:val="9-Char0"/>
          <w:rFonts w:hint="cs"/>
          <w:rtl/>
        </w:rPr>
        <w:t>-</w:t>
      </w:r>
      <w:r w:rsidRPr="000B3FA5">
        <w:rPr>
          <w:rStyle w:val="9-Char0"/>
          <w:rFonts w:hint="cs"/>
          <w:rtl/>
        </w:rPr>
        <w:tab/>
        <w:t>بنت مخاض: شتر</w:t>
      </w:r>
      <w:r>
        <w:rPr>
          <w:rStyle w:val="9-Char0"/>
          <w:rFonts w:hint="cs"/>
          <w:rtl/>
        </w:rPr>
        <w:t>ی</w:t>
      </w:r>
      <w:r w:rsidRPr="000B3FA5">
        <w:rPr>
          <w:rStyle w:val="9-Char0"/>
          <w:rFonts w:hint="cs"/>
          <w:rtl/>
        </w:rPr>
        <w:t xml:space="preserve"> است </w:t>
      </w:r>
      <w:r>
        <w:rPr>
          <w:rStyle w:val="9-Char0"/>
          <w:rFonts w:hint="cs"/>
          <w:rtl/>
        </w:rPr>
        <w:t>ک</w:t>
      </w:r>
      <w:r w:rsidRPr="000B3FA5">
        <w:rPr>
          <w:rStyle w:val="9-Char0"/>
          <w:rFonts w:hint="cs"/>
          <w:rtl/>
        </w:rPr>
        <w:t xml:space="preserve">ه </w:t>
      </w:r>
      <w:r>
        <w:rPr>
          <w:rStyle w:val="9-Char0"/>
          <w:rFonts w:hint="cs"/>
          <w:rtl/>
        </w:rPr>
        <w:t>یک</w:t>
      </w:r>
      <w:r w:rsidRPr="000B3FA5">
        <w:rPr>
          <w:rStyle w:val="9-Char0"/>
          <w:rFonts w:hint="cs"/>
          <w:rtl/>
        </w:rPr>
        <w:t xml:space="preserve"> سال را </w:t>
      </w:r>
      <w:r>
        <w:rPr>
          <w:rStyle w:val="9-Char0"/>
          <w:rFonts w:hint="cs"/>
          <w:rtl/>
        </w:rPr>
        <w:t>ک</w:t>
      </w:r>
      <w:r w:rsidRPr="000B3FA5">
        <w:rPr>
          <w:rStyle w:val="9-Char0"/>
          <w:rFonts w:hint="cs"/>
          <w:rtl/>
        </w:rPr>
        <w:t xml:space="preserve">امل </w:t>
      </w:r>
      <w:r>
        <w:rPr>
          <w:rStyle w:val="9-Char0"/>
          <w:rFonts w:hint="cs"/>
          <w:rtl/>
        </w:rPr>
        <w:t>ک</w:t>
      </w:r>
      <w:r w:rsidRPr="000B3FA5">
        <w:rPr>
          <w:rStyle w:val="9-Char0"/>
          <w:rFonts w:hint="cs"/>
          <w:rtl/>
        </w:rPr>
        <w:t>رده و در سال دوم داخل شده است.</w:t>
      </w:r>
    </w:p>
  </w:footnote>
  <w:footnote w:id="5">
    <w:p w:rsidR="008A155E" w:rsidRPr="000B3FA5" w:rsidRDefault="008A155E" w:rsidP="00544D97">
      <w:pPr>
        <w:pStyle w:val="9-0"/>
        <w:rPr>
          <w:rStyle w:val="9-Char0"/>
        </w:rPr>
      </w:pPr>
      <w:r w:rsidRPr="000B3FA5">
        <w:rPr>
          <w:rStyle w:val="9-Char0"/>
        </w:rPr>
        <w:footnoteRef/>
      </w:r>
      <w:r w:rsidRPr="000B3FA5">
        <w:rPr>
          <w:rStyle w:val="9-Char0"/>
          <w:rFonts w:hint="cs"/>
          <w:rtl/>
        </w:rPr>
        <w:t>-</w:t>
      </w:r>
      <w:r w:rsidRPr="000B3FA5">
        <w:rPr>
          <w:rStyle w:val="9-Char0"/>
          <w:rFonts w:hint="cs"/>
          <w:rtl/>
        </w:rPr>
        <w:tab/>
        <w:t>بنت لبون: شتر</w:t>
      </w:r>
      <w:r>
        <w:rPr>
          <w:rStyle w:val="9-Char0"/>
          <w:rFonts w:hint="cs"/>
          <w:rtl/>
        </w:rPr>
        <w:t>ی</w:t>
      </w:r>
      <w:r w:rsidRPr="000B3FA5">
        <w:rPr>
          <w:rStyle w:val="9-Char0"/>
          <w:rFonts w:hint="cs"/>
          <w:rtl/>
        </w:rPr>
        <w:t xml:space="preserve"> است </w:t>
      </w:r>
      <w:r>
        <w:rPr>
          <w:rStyle w:val="9-Char0"/>
          <w:rFonts w:hint="cs"/>
          <w:rtl/>
        </w:rPr>
        <w:t>ک</w:t>
      </w:r>
      <w:r w:rsidRPr="000B3FA5">
        <w:rPr>
          <w:rStyle w:val="9-Char0"/>
          <w:rFonts w:hint="cs"/>
          <w:rtl/>
        </w:rPr>
        <w:t>ه دو سال را تمام نموده و در سال سوم داخل شده است.</w:t>
      </w:r>
    </w:p>
  </w:footnote>
  <w:footnote w:id="6">
    <w:p w:rsidR="008A155E" w:rsidRPr="000B3FA5" w:rsidRDefault="008A155E" w:rsidP="00544D97">
      <w:pPr>
        <w:pStyle w:val="9-0"/>
        <w:rPr>
          <w:rStyle w:val="9-Char0"/>
        </w:rPr>
      </w:pPr>
      <w:r w:rsidRPr="000B3FA5">
        <w:rPr>
          <w:rStyle w:val="9-Char0"/>
        </w:rPr>
        <w:footnoteRef/>
      </w:r>
      <w:r w:rsidRPr="000B3FA5">
        <w:rPr>
          <w:rStyle w:val="9-Char0"/>
          <w:rFonts w:hint="cs"/>
          <w:rtl/>
        </w:rPr>
        <w:t>-</w:t>
      </w:r>
      <w:r w:rsidRPr="000B3FA5">
        <w:rPr>
          <w:rStyle w:val="9-Char0"/>
          <w:rFonts w:hint="cs"/>
          <w:rtl/>
        </w:rPr>
        <w:tab/>
        <w:t>حِقّه: شتر</w:t>
      </w:r>
      <w:r>
        <w:rPr>
          <w:rStyle w:val="9-Char0"/>
          <w:rFonts w:hint="cs"/>
          <w:rtl/>
        </w:rPr>
        <w:t>ی</w:t>
      </w:r>
      <w:r w:rsidRPr="000B3FA5">
        <w:rPr>
          <w:rStyle w:val="9-Char0"/>
          <w:rFonts w:hint="cs"/>
          <w:rtl/>
        </w:rPr>
        <w:t xml:space="preserve"> است </w:t>
      </w:r>
      <w:r>
        <w:rPr>
          <w:rStyle w:val="9-Char0"/>
          <w:rFonts w:hint="cs"/>
          <w:rtl/>
        </w:rPr>
        <w:t>ک</w:t>
      </w:r>
      <w:r w:rsidRPr="000B3FA5">
        <w:rPr>
          <w:rStyle w:val="9-Char0"/>
          <w:rFonts w:hint="cs"/>
          <w:rtl/>
        </w:rPr>
        <w:t>ه سه سال را ت</w:t>
      </w:r>
      <w:r>
        <w:rPr>
          <w:rStyle w:val="9-Char0"/>
          <w:rFonts w:hint="cs"/>
          <w:rtl/>
        </w:rPr>
        <w:t>ک</w:t>
      </w:r>
      <w:r w:rsidRPr="000B3FA5">
        <w:rPr>
          <w:rStyle w:val="9-Char0"/>
          <w:rFonts w:hint="cs"/>
          <w:rtl/>
        </w:rPr>
        <w:t>م</w:t>
      </w:r>
      <w:r>
        <w:rPr>
          <w:rStyle w:val="9-Char0"/>
          <w:rFonts w:hint="cs"/>
          <w:rtl/>
        </w:rPr>
        <w:t>ی</w:t>
      </w:r>
      <w:r w:rsidRPr="000B3FA5">
        <w:rPr>
          <w:rStyle w:val="9-Char0"/>
          <w:rFonts w:hint="cs"/>
          <w:rtl/>
        </w:rPr>
        <w:t xml:space="preserve">ل </w:t>
      </w:r>
      <w:r>
        <w:rPr>
          <w:rStyle w:val="9-Char0"/>
          <w:rFonts w:hint="cs"/>
          <w:rtl/>
        </w:rPr>
        <w:t>ک</w:t>
      </w:r>
      <w:r w:rsidRPr="000B3FA5">
        <w:rPr>
          <w:rStyle w:val="9-Char0"/>
          <w:rFonts w:hint="cs"/>
          <w:rtl/>
        </w:rPr>
        <w:t>رده و در سال چهارم داخل شده است.</w:t>
      </w:r>
    </w:p>
  </w:footnote>
  <w:footnote w:id="7">
    <w:p w:rsidR="008A155E" w:rsidRPr="000B3FA5" w:rsidRDefault="008A155E" w:rsidP="00544D97">
      <w:pPr>
        <w:pStyle w:val="9-0"/>
        <w:rPr>
          <w:rStyle w:val="9-Char0"/>
        </w:rPr>
      </w:pPr>
      <w:r w:rsidRPr="000B3FA5">
        <w:rPr>
          <w:rStyle w:val="9-Char0"/>
        </w:rPr>
        <w:footnoteRef/>
      </w:r>
      <w:r w:rsidRPr="000B3FA5">
        <w:rPr>
          <w:rStyle w:val="9-Char0"/>
          <w:rFonts w:hint="cs"/>
          <w:rtl/>
        </w:rPr>
        <w:t>-</w:t>
      </w:r>
      <w:r w:rsidRPr="000B3FA5">
        <w:rPr>
          <w:rStyle w:val="9-Char0"/>
          <w:rFonts w:hint="cs"/>
          <w:rtl/>
        </w:rPr>
        <w:tab/>
        <w:t>جزعه: شتر</w:t>
      </w:r>
      <w:r>
        <w:rPr>
          <w:rStyle w:val="9-Char0"/>
          <w:rFonts w:hint="cs"/>
          <w:rtl/>
        </w:rPr>
        <w:t>ی</w:t>
      </w:r>
      <w:r w:rsidRPr="000B3FA5">
        <w:rPr>
          <w:rStyle w:val="9-Char0"/>
          <w:rFonts w:hint="cs"/>
          <w:rtl/>
        </w:rPr>
        <w:t xml:space="preserve"> است </w:t>
      </w:r>
      <w:r>
        <w:rPr>
          <w:rStyle w:val="9-Char0"/>
          <w:rFonts w:hint="cs"/>
          <w:rtl/>
        </w:rPr>
        <w:t>ک</w:t>
      </w:r>
      <w:r w:rsidRPr="000B3FA5">
        <w:rPr>
          <w:rStyle w:val="9-Char0"/>
          <w:rFonts w:hint="cs"/>
          <w:rtl/>
        </w:rPr>
        <w:t>ه در سال پنجم داخل شده باشد.</w:t>
      </w:r>
    </w:p>
  </w:footnote>
  <w:footnote w:id="8">
    <w:p w:rsidR="008A155E" w:rsidRPr="000B3FA5" w:rsidRDefault="008A155E" w:rsidP="00544D97">
      <w:pPr>
        <w:pStyle w:val="9-0"/>
        <w:rPr>
          <w:rStyle w:val="9-Char0"/>
        </w:rPr>
      </w:pPr>
      <w:r w:rsidRPr="000B3FA5">
        <w:rPr>
          <w:rStyle w:val="9-Char0"/>
        </w:rPr>
        <w:footnoteRef/>
      </w:r>
      <w:r w:rsidRPr="000B3FA5">
        <w:rPr>
          <w:rStyle w:val="9-Char0"/>
          <w:rFonts w:hint="cs"/>
          <w:rtl/>
        </w:rPr>
        <w:t>-</w:t>
      </w:r>
      <w:r w:rsidRPr="000B3FA5">
        <w:rPr>
          <w:rStyle w:val="9-Char0"/>
          <w:rFonts w:hint="cs"/>
          <w:rtl/>
        </w:rPr>
        <w:tab/>
        <w:t>مراد ا</w:t>
      </w:r>
      <w:r>
        <w:rPr>
          <w:rStyle w:val="9-Char0"/>
          <w:rFonts w:hint="cs"/>
          <w:rtl/>
        </w:rPr>
        <w:t>ی</w:t>
      </w:r>
      <w:r w:rsidRPr="000B3FA5">
        <w:rPr>
          <w:rStyle w:val="9-Char0"/>
          <w:rFonts w:hint="cs"/>
          <w:rtl/>
        </w:rPr>
        <w:t xml:space="preserve">ن است </w:t>
      </w:r>
      <w:r>
        <w:rPr>
          <w:rStyle w:val="9-Char0"/>
          <w:rFonts w:hint="cs"/>
          <w:rtl/>
        </w:rPr>
        <w:t>ک</w:t>
      </w:r>
      <w:r w:rsidRPr="000B3FA5">
        <w:rPr>
          <w:rStyle w:val="9-Char0"/>
          <w:rFonts w:hint="cs"/>
          <w:rtl/>
        </w:rPr>
        <w:t xml:space="preserve">ه در هر پنج شتر، </w:t>
      </w:r>
      <w:r>
        <w:rPr>
          <w:rStyle w:val="9-Char0"/>
          <w:rFonts w:hint="cs"/>
          <w:rtl/>
        </w:rPr>
        <w:t>یک</w:t>
      </w:r>
      <w:r w:rsidRPr="000B3FA5">
        <w:rPr>
          <w:rStyle w:val="9-Char0"/>
          <w:rFonts w:hint="cs"/>
          <w:rtl/>
        </w:rPr>
        <w:t xml:space="preserve"> گوسفند است به همراه آن دو حقّه تا صد و چهل و پنج شتر. چنان </w:t>
      </w:r>
      <w:r>
        <w:rPr>
          <w:rStyle w:val="9-Char0"/>
          <w:rFonts w:hint="cs"/>
          <w:rtl/>
        </w:rPr>
        <w:t>ک</w:t>
      </w:r>
      <w:r w:rsidRPr="000B3FA5">
        <w:rPr>
          <w:rStyle w:val="9-Char0"/>
          <w:rFonts w:hint="cs"/>
          <w:rtl/>
        </w:rPr>
        <w:t xml:space="preserve">ه در </w:t>
      </w:r>
      <w:r>
        <w:rPr>
          <w:rStyle w:val="9-Char0"/>
          <w:rFonts w:hint="cs"/>
          <w:rtl/>
        </w:rPr>
        <w:t>ک</w:t>
      </w:r>
      <w:r w:rsidRPr="000B3FA5">
        <w:rPr>
          <w:rStyle w:val="9-Char0"/>
          <w:rFonts w:hint="cs"/>
          <w:rtl/>
        </w:rPr>
        <w:t>تاب «ال</w:t>
      </w:r>
      <w:r>
        <w:rPr>
          <w:rStyle w:val="9-Char0"/>
          <w:rFonts w:hint="cs"/>
          <w:rtl/>
        </w:rPr>
        <w:t>ک</w:t>
      </w:r>
      <w:r w:rsidRPr="000B3FA5">
        <w:rPr>
          <w:rStyle w:val="9-Char0"/>
          <w:rFonts w:hint="cs"/>
          <w:rtl/>
        </w:rPr>
        <w:t>فا</w:t>
      </w:r>
      <w:r>
        <w:rPr>
          <w:rStyle w:val="9-Char0"/>
          <w:rFonts w:hint="cs"/>
          <w:rtl/>
        </w:rPr>
        <w:t>ی</w:t>
      </w:r>
      <w:r w:rsidRPr="000B3FA5">
        <w:rPr>
          <w:rStyle w:val="9-Char0"/>
          <w:rFonts w:hint="cs"/>
          <w:rtl/>
        </w:rPr>
        <w:t>ة» بد</w:t>
      </w:r>
      <w:r>
        <w:rPr>
          <w:rStyle w:val="9-Char0"/>
          <w:rFonts w:hint="cs"/>
          <w:rtl/>
        </w:rPr>
        <w:t>ی</w:t>
      </w:r>
      <w:r w:rsidRPr="000B3FA5">
        <w:rPr>
          <w:rStyle w:val="9-Char0"/>
          <w:rFonts w:hint="cs"/>
          <w:rtl/>
        </w:rPr>
        <w:t>ن موضوع اشاره رفته است.</w:t>
      </w:r>
    </w:p>
  </w:footnote>
  <w:footnote w:id="9">
    <w:p w:rsidR="008A155E" w:rsidRPr="000B3FA5" w:rsidRDefault="008A155E" w:rsidP="00544D97">
      <w:pPr>
        <w:pStyle w:val="9-0"/>
        <w:rPr>
          <w:rStyle w:val="9-Char0"/>
        </w:rPr>
      </w:pPr>
      <w:r w:rsidRPr="000B3FA5">
        <w:rPr>
          <w:rStyle w:val="9-Char0"/>
        </w:rPr>
        <w:footnoteRef/>
      </w:r>
      <w:r w:rsidRPr="000B3FA5">
        <w:rPr>
          <w:rStyle w:val="9-Char0"/>
          <w:rFonts w:hint="cs"/>
          <w:rtl/>
        </w:rPr>
        <w:t>-</w:t>
      </w:r>
      <w:r w:rsidRPr="000B3FA5">
        <w:rPr>
          <w:rStyle w:val="9-Char0"/>
          <w:rFonts w:hint="cs"/>
          <w:rtl/>
        </w:rPr>
        <w:tab/>
        <w:t>«بخت»: جمع بخت</w:t>
      </w:r>
      <w:r>
        <w:rPr>
          <w:rStyle w:val="9-Char0"/>
          <w:rFonts w:hint="cs"/>
          <w:rtl/>
        </w:rPr>
        <w:t>ی</w:t>
      </w:r>
      <w:r w:rsidRPr="000B3FA5">
        <w:rPr>
          <w:rStyle w:val="9-Char0"/>
          <w:rFonts w:hint="cs"/>
          <w:rtl/>
        </w:rPr>
        <w:t xml:space="preserve"> است و به «بخت نصر» منسوب است؛ ز</w:t>
      </w:r>
      <w:r>
        <w:rPr>
          <w:rStyle w:val="9-Char0"/>
          <w:rFonts w:hint="cs"/>
          <w:rtl/>
        </w:rPr>
        <w:t>ی</w:t>
      </w:r>
      <w:r w:rsidRPr="000B3FA5">
        <w:rPr>
          <w:rStyle w:val="9-Char0"/>
          <w:rFonts w:hint="cs"/>
          <w:rtl/>
        </w:rPr>
        <w:t>را و</w:t>
      </w:r>
      <w:r>
        <w:rPr>
          <w:rStyle w:val="9-Char0"/>
          <w:rFonts w:hint="cs"/>
          <w:rtl/>
        </w:rPr>
        <w:t>ی</w:t>
      </w:r>
      <w:r w:rsidRPr="000B3FA5">
        <w:rPr>
          <w:rStyle w:val="9-Char0"/>
          <w:rFonts w:hint="cs"/>
          <w:rtl/>
        </w:rPr>
        <w:t xml:space="preserve"> نخست</w:t>
      </w:r>
      <w:r>
        <w:rPr>
          <w:rStyle w:val="9-Char0"/>
          <w:rFonts w:hint="cs"/>
          <w:rtl/>
        </w:rPr>
        <w:t>ی</w:t>
      </w:r>
      <w:r w:rsidRPr="000B3FA5">
        <w:rPr>
          <w:rStyle w:val="9-Char0"/>
          <w:rFonts w:hint="cs"/>
          <w:rtl/>
        </w:rPr>
        <w:t>ن فرد</w:t>
      </w:r>
      <w:r>
        <w:rPr>
          <w:rStyle w:val="9-Char0"/>
          <w:rFonts w:hint="cs"/>
          <w:rtl/>
        </w:rPr>
        <w:t>ی</w:t>
      </w:r>
      <w:r w:rsidRPr="000B3FA5">
        <w:rPr>
          <w:rStyle w:val="9-Char0"/>
          <w:rFonts w:hint="cs"/>
          <w:rtl/>
        </w:rPr>
        <w:t xml:space="preserve"> است </w:t>
      </w:r>
      <w:r>
        <w:rPr>
          <w:rStyle w:val="9-Char0"/>
          <w:rFonts w:hint="cs"/>
          <w:rtl/>
        </w:rPr>
        <w:t>ک</w:t>
      </w:r>
      <w:r w:rsidRPr="000B3FA5">
        <w:rPr>
          <w:rStyle w:val="9-Char0"/>
          <w:rFonts w:hint="cs"/>
          <w:rtl/>
        </w:rPr>
        <w:t>ه ب</w:t>
      </w:r>
      <w:r>
        <w:rPr>
          <w:rStyle w:val="9-Char0"/>
          <w:rFonts w:hint="cs"/>
          <w:rtl/>
        </w:rPr>
        <w:t>ی</w:t>
      </w:r>
      <w:r w:rsidRPr="000B3FA5">
        <w:rPr>
          <w:rStyle w:val="9-Char0"/>
          <w:rFonts w:hint="cs"/>
          <w:rtl/>
        </w:rPr>
        <w:t>ن شتر عرب</w:t>
      </w:r>
      <w:r>
        <w:rPr>
          <w:rStyle w:val="9-Char0"/>
          <w:rFonts w:hint="cs"/>
          <w:rtl/>
        </w:rPr>
        <w:t>ی</w:t>
      </w:r>
      <w:r w:rsidRPr="000B3FA5">
        <w:rPr>
          <w:rStyle w:val="9-Char0"/>
          <w:rFonts w:hint="cs"/>
          <w:rtl/>
        </w:rPr>
        <w:t xml:space="preserve"> و عجم</w:t>
      </w:r>
      <w:r>
        <w:rPr>
          <w:rStyle w:val="9-Char0"/>
          <w:rFonts w:hint="cs"/>
          <w:rtl/>
        </w:rPr>
        <w:t>ی</w:t>
      </w:r>
      <w:r w:rsidRPr="000B3FA5">
        <w:rPr>
          <w:rStyle w:val="9-Char0"/>
          <w:rFonts w:hint="cs"/>
          <w:rtl/>
        </w:rPr>
        <w:t xml:space="preserve"> جمع </w:t>
      </w:r>
      <w:r>
        <w:rPr>
          <w:rStyle w:val="9-Char0"/>
          <w:rFonts w:hint="cs"/>
          <w:rtl/>
        </w:rPr>
        <w:t>ک</w:t>
      </w:r>
      <w:r w:rsidRPr="000B3FA5">
        <w:rPr>
          <w:rStyle w:val="9-Char0"/>
          <w:rFonts w:hint="cs"/>
          <w:rtl/>
        </w:rPr>
        <w:t>رد؛ از ا</w:t>
      </w:r>
      <w:r>
        <w:rPr>
          <w:rStyle w:val="9-Char0"/>
          <w:rFonts w:hint="cs"/>
          <w:rtl/>
        </w:rPr>
        <w:t>ی</w:t>
      </w:r>
      <w:r w:rsidRPr="000B3FA5">
        <w:rPr>
          <w:rStyle w:val="9-Char0"/>
          <w:rFonts w:hint="cs"/>
          <w:rtl/>
        </w:rPr>
        <w:t>ن رو به بچه‌ا</w:t>
      </w:r>
      <w:r>
        <w:rPr>
          <w:rStyle w:val="9-Char0"/>
          <w:rFonts w:hint="cs"/>
          <w:rtl/>
        </w:rPr>
        <w:t>ی</w:t>
      </w:r>
      <w:r w:rsidRPr="000B3FA5">
        <w:rPr>
          <w:rStyle w:val="9-Char0"/>
          <w:rFonts w:hint="cs"/>
          <w:rtl/>
        </w:rPr>
        <w:t xml:space="preserve"> </w:t>
      </w:r>
      <w:r>
        <w:rPr>
          <w:rStyle w:val="9-Char0"/>
          <w:rFonts w:hint="cs"/>
          <w:rtl/>
        </w:rPr>
        <w:t>ک</w:t>
      </w:r>
      <w:r w:rsidRPr="000B3FA5">
        <w:rPr>
          <w:rStyle w:val="9-Char0"/>
          <w:rFonts w:hint="cs"/>
          <w:rtl/>
        </w:rPr>
        <w:t>ه از آن دو متولد شود، بدان «بخت</w:t>
      </w:r>
      <w:r>
        <w:rPr>
          <w:rStyle w:val="9-Char0"/>
          <w:rFonts w:hint="cs"/>
          <w:rtl/>
        </w:rPr>
        <w:t>ی</w:t>
      </w:r>
      <w:r w:rsidRPr="000B3FA5">
        <w:rPr>
          <w:rStyle w:val="9-Char0"/>
          <w:rFonts w:hint="cs"/>
          <w:rtl/>
        </w:rPr>
        <w:t>» م</w:t>
      </w:r>
      <w:r>
        <w:rPr>
          <w:rStyle w:val="9-Char0"/>
          <w:rFonts w:hint="cs"/>
          <w:rtl/>
        </w:rPr>
        <w:t>ی</w:t>
      </w:r>
      <w:r w:rsidRPr="000B3FA5">
        <w:rPr>
          <w:rStyle w:val="9-Char0"/>
          <w:rFonts w:hint="cs"/>
          <w:rtl/>
        </w:rPr>
        <w:t>‌گو</w:t>
      </w:r>
      <w:r>
        <w:rPr>
          <w:rStyle w:val="9-Char0"/>
          <w:rFonts w:hint="cs"/>
          <w:rtl/>
        </w:rPr>
        <w:t>ی</w:t>
      </w:r>
      <w:r w:rsidRPr="000B3FA5">
        <w:rPr>
          <w:rStyle w:val="9-Char0"/>
          <w:rFonts w:hint="cs"/>
          <w:rtl/>
        </w:rPr>
        <w:t>ند. به نقل از «درالمختار».</w:t>
      </w:r>
    </w:p>
  </w:footnote>
  <w:footnote w:id="10">
    <w:p w:rsidR="008A155E" w:rsidRPr="00CA3696" w:rsidRDefault="008A155E" w:rsidP="00544D97">
      <w:pPr>
        <w:pStyle w:val="9-0"/>
        <w:rPr>
          <w:rFonts w:cs="Times New Roman"/>
        </w:rPr>
      </w:pPr>
      <w:r w:rsidRPr="000B3FA5">
        <w:rPr>
          <w:rStyle w:val="9-Char0"/>
        </w:rPr>
        <w:footnoteRef/>
      </w:r>
      <w:r w:rsidRPr="000B3FA5">
        <w:rPr>
          <w:rStyle w:val="9-Char0"/>
          <w:rFonts w:hint="cs"/>
          <w:rtl/>
        </w:rPr>
        <w:t>-</w:t>
      </w:r>
      <w:r w:rsidRPr="000B3FA5">
        <w:rPr>
          <w:rStyle w:val="9-Char0"/>
          <w:rFonts w:hint="cs"/>
          <w:rtl/>
        </w:rPr>
        <w:tab/>
        <w:t>تب</w:t>
      </w:r>
      <w:r>
        <w:rPr>
          <w:rStyle w:val="9-Char0"/>
          <w:rFonts w:hint="cs"/>
          <w:rtl/>
        </w:rPr>
        <w:t>ی</w:t>
      </w:r>
      <w:r w:rsidRPr="000B3FA5">
        <w:rPr>
          <w:rStyle w:val="9-Char0"/>
          <w:rFonts w:hint="cs"/>
          <w:rtl/>
        </w:rPr>
        <w:t>ع: گاو نر</w:t>
      </w:r>
      <w:r>
        <w:rPr>
          <w:rStyle w:val="9-Char0"/>
          <w:rFonts w:hint="cs"/>
          <w:rtl/>
        </w:rPr>
        <w:t>ی</w:t>
      </w:r>
      <w:r w:rsidRPr="000B3FA5">
        <w:rPr>
          <w:rStyle w:val="9-Char0"/>
          <w:rFonts w:hint="cs"/>
          <w:rtl/>
        </w:rPr>
        <w:t xml:space="preserve"> است </w:t>
      </w:r>
      <w:r>
        <w:rPr>
          <w:rStyle w:val="9-Char0"/>
          <w:rFonts w:hint="cs"/>
          <w:rtl/>
        </w:rPr>
        <w:t>ک</w:t>
      </w:r>
      <w:r w:rsidRPr="000B3FA5">
        <w:rPr>
          <w:rStyle w:val="9-Char0"/>
          <w:rFonts w:hint="cs"/>
          <w:rtl/>
        </w:rPr>
        <w:t>ه وارد سال دوم از عمرش گرد</w:t>
      </w:r>
      <w:r>
        <w:rPr>
          <w:rStyle w:val="9-Char0"/>
          <w:rFonts w:hint="cs"/>
          <w:rtl/>
        </w:rPr>
        <w:t>ی</w:t>
      </w:r>
      <w:r w:rsidRPr="000B3FA5">
        <w:rPr>
          <w:rStyle w:val="9-Char0"/>
          <w:rFonts w:hint="cs"/>
          <w:rtl/>
        </w:rPr>
        <w:t>ده است. [و «تبع</w:t>
      </w:r>
      <w:r>
        <w:rPr>
          <w:rStyle w:val="9-Char0"/>
          <w:rFonts w:hint="cs"/>
          <w:rtl/>
        </w:rPr>
        <w:t>ی</w:t>
      </w:r>
      <w:r w:rsidRPr="000B3FA5">
        <w:rPr>
          <w:rStyle w:val="9-Char0"/>
          <w:rFonts w:hint="cs"/>
          <w:rtl/>
        </w:rPr>
        <w:t>ه» ماده‌</w:t>
      </w:r>
      <w:r>
        <w:rPr>
          <w:rStyle w:val="9-Char0"/>
          <w:rFonts w:hint="cs"/>
          <w:rtl/>
        </w:rPr>
        <w:t>ی</w:t>
      </w:r>
      <w:r w:rsidRPr="000B3FA5">
        <w:rPr>
          <w:rStyle w:val="9-Char0"/>
          <w:rFonts w:hint="cs"/>
          <w:rtl/>
        </w:rPr>
        <w:t xml:space="preserve"> آن م</w:t>
      </w:r>
      <w:r>
        <w:rPr>
          <w:rStyle w:val="9-Char0"/>
          <w:rFonts w:hint="cs"/>
          <w:rtl/>
        </w:rPr>
        <w:t>ی</w:t>
      </w:r>
      <w:r w:rsidRPr="000B3FA5">
        <w:rPr>
          <w:rStyle w:val="9-Char0"/>
          <w:rFonts w:hint="cs"/>
          <w:rtl/>
        </w:rPr>
        <w:t>‌باشد.]</w:t>
      </w:r>
    </w:p>
  </w:footnote>
  <w:footnote w:id="11">
    <w:p w:rsidR="008A155E" w:rsidRPr="000B3FA5" w:rsidRDefault="008A155E" w:rsidP="00544D97">
      <w:pPr>
        <w:pStyle w:val="9-0"/>
        <w:rPr>
          <w:rStyle w:val="9-Char0"/>
        </w:rPr>
      </w:pPr>
      <w:r w:rsidRPr="000B3FA5">
        <w:rPr>
          <w:rStyle w:val="9-Char0"/>
        </w:rPr>
        <w:footnoteRef/>
      </w:r>
      <w:r w:rsidRPr="000B3FA5">
        <w:rPr>
          <w:rStyle w:val="9-Char0"/>
          <w:rFonts w:hint="cs"/>
          <w:rtl/>
        </w:rPr>
        <w:t>-</w:t>
      </w:r>
      <w:r w:rsidRPr="000B3FA5">
        <w:rPr>
          <w:rStyle w:val="9-Char0"/>
          <w:rFonts w:hint="cs"/>
          <w:rtl/>
        </w:rPr>
        <w:tab/>
        <w:t>«مسنّ»: گاو نر</w:t>
      </w:r>
      <w:r>
        <w:rPr>
          <w:rStyle w:val="9-Char0"/>
          <w:rFonts w:hint="cs"/>
          <w:rtl/>
        </w:rPr>
        <w:t>ی</w:t>
      </w:r>
      <w:r w:rsidRPr="000B3FA5">
        <w:rPr>
          <w:rStyle w:val="9-Char0"/>
          <w:rFonts w:hint="cs"/>
          <w:rtl/>
        </w:rPr>
        <w:t xml:space="preserve"> است </w:t>
      </w:r>
      <w:r>
        <w:rPr>
          <w:rStyle w:val="9-Char0"/>
          <w:rFonts w:hint="cs"/>
          <w:rtl/>
        </w:rPr>
        <w:t>ک</w:t>
      </w:r>
      <w:r w:rsidRPr="000B3FA5">
        <w:rPr>
          <w:rStyle w:val="9-Char0"/>
          <w:rFonts w:hint="cs"/>
          <w:rtl/>
        </w:rPr>
        <w:t>ه وارد سال سوم از عمرش گرد</w:t>
      </w:r>
      <w:r>
        <w:rPr>
          <w:rStyle w:val="9-Char0"/>
          <w:rFonts w:hint="cs"/>
          <w:rtl/>
        </w:rPr>
        <w:t>ی</w:t>
      </w:r>
      <w:r w:rsidRPr="000B3FA5">
        <w:rPr>
          <w:rStyle w:val="9-Char0"/>
          <w:rFonts w:hint="cs"/>
          <w:rtl/>
        </w:rPr>
        <w:t>ده است [و «مسنّه»، ماده‌</w:t>
      </w:r>
      <w:r>
        <w:rPr>
          <w:rStyle w:val="9-Char0"/>
          <w:rFonts w:hint="cs"/>
          <w:rtl/>
        </w:rPr>
        <w:t>ی</w:t>
      </w:r>
      <w:r w:rsidRPr="000B3FA5">
        <w:rPr>
          <w:rStyle w:val="9-Char0"/>
          <w:rFonts w:hint="cs"/>
          <w:rtl/>
        </w:rPr>
        <w:t xml:space="preserve"> آن است.]</w:t>
      </w:r>
    </w:p>
  </w:footnote>
  <w:footnote w:id="12">
    <w:p w:rsidR="008A155E" w:rsidRPr="000B3FA5" w:rsidRDefault="008A155E" w:rsidP="00544D97">
      <w:pPr>
        <w:pStyle w:val="9-0"/>
        <w:rPr>
          <w:rStyle w:val="9-Char0"/>
        </w:rPr>
      </w:pPr>
      <w:r w:rsidRPr="000B3FA5">
        <w:rPr>
          <w:rStyle w:val="9-Char0"/>
        </w:rPr>
        <w:footnoteRef/>
      </w:r>
      <w:r w:rsidRPr="000B3FA5">
        <w:rPr>
          <w:rStyle w:val="9-Char0"/>
          <w:rFonts w:hint="cs"/>
          <w:rtl/>
        </w:rPr>
        <w:t>-</w:t>
      </w:r>
      <w:r w:rsidRPr="000B3FA5">
        <w:rPr>
          <w:rStyle w:val="9-Char0"/>
          <w:rFonts w:hint="cs"/>
          <w:rtl/>
        </w:rPr>
        <w:tab/>
        <w:t xml:space="preserve">در </w:t>
      </w:r>
      <w:r>
        <w:rPr>
          <w:rStyle w:val="9-Char0"/>
          <w:rFonts w:hint="cs"/>
          <w:rtl/>
        </w:rPr>
        <w:t>ک</w:t>
      </w:r>
      <w:r w:rsidRPr="000B3FA5">
        <w:rPr>
          <w:rStyle w:val="9-Char0"/>
          <w:rFonts w:hint="cs"/>
          <w:rtl/>
        </w:rPr>
        <w:t>متر از چهل گاو و ب</w:t>
      </w:r>
      <w:r>
        <w:rPr>
          <w:rStyle w:val="9-Char0"/>
          <w:rFonts w:hint="cs"/>
          <w:rtl/>
        </w:rPr>
        <w:t>ی</w:t>
      </w:r>
      <w:r w:rsidRPr="000B3FA5">
        <w:rPr>
          <w:rStyle w:val="9-Char0"/>
          <w:rFonts w:hint="cs"/>
          <w:rtl/>
        </w:rPr>
        <w:t>شتر از شصت و بعد از آن، در م</w:t>
      </w:r>
      <w:r>
        <w:rPr>
          <w:rStyle w:val="9-Char0"/>
          <w:rFonts w:hint="cs"/>
          <w:rtl/>
        </w:rPr>
        <w:t>ی</w:t>
      </w:r>
      <w:r w:rsidRPr="000B3FA5">
        <w:rPr>
          <w:rStyle w:val="9-Char0"/>
          <w:rFonts w:hint="cs"/>
          <w:rtl/>
        </w:rPr>
        <w:t>ان امام ابوحن</w:t>
      </w:r>
      <w:r>
        <w:rPr>
          <w:rStyle w:val="9-Char0"/>
          <w:rFonts w:hint="cs"/>
          <w:rtl/>
        </w:rPr>
        <w:t>ی</w:t>
      </w:r>
      <w:r w:rsidRPr="000B3FA5">
        <w:rPr>
          <w:rStyle w:val="9-Char0"/>
          <w:rFonts w:hint="cs"/>
          <w:rtl/>
        </w:rPr>
        <w:t>فه، امام ابو</w:t>
      </w:r>
      <w:r>
        <w:rPr>
          <w:rStyle w:val="9-Char0"/>
          <w:rFonts w:hint="cs"/>
          <w:rtl/>
        </w:rPr>
        <w:t>ی</w:t>
      </w:r>
      <w:r w:rsidRPr="000B3FA5">
        <w:rPr>
          <w:rStyle w:val="9-Char0"/>
          <w:rFonts w:hint="cs"/>
          <w:rtl/>
        </w:rPr>
        <w:t>وسف و امام محمد اختلاف</w:t>
      </w:r>
      <w:r>
        <w:rPr>
          <w:rStyle w:val="9-Char0"/>
          <w:rFonts w:hint="cs"/>
          <w:rtl/>
        </w:rPr>
        <w:t>ی</w:t>
      </w:r>
      <w:r w:rsidRPr="000B3FA5">
        <w:rPr>
          <w:rStyle w:val="9-Char0"/>
          <w:rFonts w:hint="cs"/>
          <w:rtl/>
        </w:rPr>
        <w:t xml:space="preserve"> وجود ندارد. </w:t>
      </w:r>
    </w:p>
  </w:footnote>
  <w:footnote w:id="13">
    <w:p w:rsidR="008A155E" w:rsidRPr="000B3FA5" w:rsidRDefault="008A155E" w:rsidP="00544D97">
      <w:pPr>
        <w:pStyle w:val="9-0"/>
        <w:rPr>
          <w:rStyle w:val="9-Char0"/>
        </w:rPr>
      </w:pPr>
      <w:r w:rsidRPr="000B3FA5">
        <w:rPr>
          <w:rStyle w:val="9-Char0"/>
        </w:rPr>
        <w:footnoteRef/>
      </w:r>
      <w:r w:rsidRPr="000B3FA5">
        <w:rPr>
          <w:rStyle w:val="9-Char0"/>
          <w:rFonts w:hint="cs"/>
          <w:rtl/>
        </w:rPr>
        <w:t>-</w:t>
      </w:r>
      <w:r w:rsidRPr="000B3FA5">
        <w:rPr>
          <w:rStyle w:val="9-Char0"/>
          <w:rFonts w:hint="cs"/>
          <w:rtl/>
        </w:rPr>
        <w:tab/>
        <w:t>جاموس [</w:t>
      </w:r>
      <w:r>
        <w:rPr>
          <w:rStyle w:val="9-Char0"/>
          <w:rFonts w:hint="cs"/>
          <w:rtl/>
        </w:rPr>
        <w:t>ی</w:t>
      </w:r>
      <w:r w:rsidRPr="000B3FA5">
        <w:rPr>
          <w:rStyle w:val="9-Char0"/>
          <w:rFonts w:hint="cs"/>
          <w:rtl/>
        </w:rPr>
        <w:t>ا همان گاوم</w:t>
      </w:r>
      <w:r>
        <w:rPr>
          <w:rStyle w:val="9-Char0"/>
          <w:rFonts w:hint="cs"/>
          <w:rtl/>
        </w:rPr>
        <w:t>ی</w:t>
      </w:r>
      <w:r w:rsidRPr="000B3FA5">
        <w:rPr>
          <w:rStyle w:val="9-Char0"/>
          <w:rFonts w:hint="cs"/>
          <w:rtl/>
        </w:rPr>
        <w:t>ش]، معرّب «</w:t>
      </w:r>
      <w:r>
        <w:rPr>
          <w:rStyle w:val="9-Char0"/>
          <w:rFonts w:hint="cs"/>
          <w:rtl/>
        </w:rPr>
        <w:t>ک</w:t>
      </w:r>
      <w:r w:rsidRPr="000B3FA5">
        <w:rPr>
          <w:rStyle w:val="9-Char0"/>
          <w:rFonts w:hint="cs"/>
          <w:rtl/>
        </w:rPr>
        <w:t>اؤم</w:t>
      </w:r>
      <w:r>
        <w:rPr>
          <w:rStyle w:val="9-Char0"/>
          <w:rFonts w:hint="cs"/>
          <w:rtl/>
        </w:rPr>
        <w:t>ی</w:t>
      </w:r>
      <w:r w:rsidRPr="000B3FA5">
        <w:rPr>
          <w:rStyle w:val="9-Char0"/>
          <w:rFonts w:hint="cs"/>
          <w:rtl/>
        </w:rPr>
        <w:t xml:space="preserve">ش» است </w:t>
      </w:r>
      <w:r>
        <w:rPr>
          <w:rStyle w:val="9-Char0"/>
          <w:rFonts w:hint="cs"/>
          <w:rtl/>
        </w:rPr>
        <w:t>ک</w:t>
      </w:r>
      <w:r w:rsidRPr="000B3FA5">
        <w:rPr>
          <w:rStyle w:val="9-Char0"/>
          <w:rFonts w:hint="cs"/>
          <w:rtl/>
        </w:rPr>
        <w:t>ه در زبان هندوستان</w:t>
      </w:r>
      <w:r>
        <w:rPr>
          <w:rStyle w:val="9-Char0"/>
          <w:rFonts w:hint="cs"/>
          <w:rtl/>
        </w:rPr>
        <w:t>ی</w:t>
      </w:r>
      <w:r w:rsidRPr="000B3FA5">
        <w:rPr>
          <w:rStyle w:val="9-Char0"/>
          <w:rFonts w:hint="cs"/>
          <w:rtl/>
        </w:rPr>
        <w:t>‌ها و پا</w:t>
      </w:r>
      <w:r>
        <w:rPr>
          <w:rStyle w:val="9-Char0"/>
          <w:rFonts w:hint="cs"/>
          <w:rtl/>
        </w:rPr>
        <w:t>ک</w:t>
      </w:r>
      <w:r w:rsidRPr="000B3FA5">
        <w:rPr>
          <w:rStyle w:val="9-Char0"/>
          <w:rFonts w:hint="cs"/>
          <w:rtl/>
        </w:rPr>
        <w:t>ستان</w:t>
      </w:r>
      <w:r>
        <w:rPr>
          <w:rStyle w:val="9-Char0"/>
          <w:rFonts w:hint="cs"/>
          <w:rtl/>
        </w:rPr>
        <w:t>ی</w:t>
      </w:r>
      <w:r w:rsidRPr="000B3FA5">
        <w:rPr>
          <w:rStyle w:val="9-Char0"/>
          <w:rFonts w:hint="cs"/>
          <w:rtl/>
        </w:rPr>
        <w:t>‌ها، بدان «به</w:t>
      </w:r>
      <w:r>
        <w:rPr>
          <w:rStyle w:val="9-Char0"/>
          <w:rFonts w:hint="cs"/>
          <w:rtl/>
        </w:rPr>
        <w:t>ی</w:t>
      </w:r>
      <w:r w:rsidRPr="000B3FA5">
        <w:rPr>
          <w:rStyle w:val="9-Char0"/>
          <w:rFonts w:hint="cs"/>
          <w:rtl/>
        </w:rPr>
        <w:t>نس» م</w:t>
      </w:r>
      <w:r>
        <w:rPr>
          <w:rStyle w:val="9-Char0"/>
          <w:rFonts w:hint="cs"/>
          <w:rtl/>
        </w:rPr>
        <w:t>ی</w:t>
      </w:r>
      <w:r w:rsidRPr="000B3FA5">
        <w:rPr>
          <w:rStyle w:val="9-Char0"/>
          <w:rFonts w:hint="cs"/>
          <w:rtl/>
        </w:rPr>
        <w:t>‌گو</w:t>
      </w:r>
      <w:r>
        <w:rPr>
          <w:rStyle w:val="9-Char0"/>
          <w:rFonts w:hint="cs"/>
          <w:rtl/>
        </w:rPr>
        <w:t>ی</w:t>
      </w:r>
      <w:r w:rsidRPr="000B3FA5">
        <w:rPr>
          <w:rStyle w:val="9-Char0"/>
          <w:rFonts w:hint="cs"/>
          <w:rtl/>
        </w:rPr>
        <w:t>ند. نو</w:t>
      </w:r>
      <w:r>
        <w:rPr>
          <w:rStyle w:val="9-Char0"/>
          <w:rFonts w:hint="cs"/>
          <w:rtl/>
        </w:rPr>
        <w:t>ی</w:t>
      </w:r>
      <w:r w:rsidRPr="000B3FA5">
        <w:rPr>
          <w:rStyle w:val="9-Char0"/>
          <w:rFonts w:hint="cs"/>
          <w:rtl/>
        </w:rPr>
        <w:t>سنده‌</w:t>
      </w:r>
      <w:r>
        <w:rPr>
          <w:rStyle w:val="9-Char0"/>
          <w:rFonts w:hint="cs"/>
          <w:rtl/>
        </w:rPr>
        <w:t>ی</w:t>
      </w:r>
      <w:r w:rsidRPr="000B3FA5">
        <w:rPr>
          <w:rStyle w:val="9-Char0"/>
          <w:rFonts w:hint="cs"/>
          <w:rtl/>
        </w:rPr>
        <w:t xml:space="preserve"> </w:t>
      </w:r>
      <w:r>
        <w:rPr>
          <w:rStyle w:val="9-Char0"/>
          <w:rFonts w:hint="cs"/>
          <w:rtl/>
        </w:rPr>
        <w:t>ک</w:t>
      </w:r>
      <w:r w:rsidRPr="000B3FA5">
        <w:rPr>
          <w:rStyle w:val="9-Char0"/>
          <w:rFonts w:hint="cs"/>
          <w:rtl/>
        </w:rPr>
        <w:t>تاب «البحر الرائق» در ذ</w:t>
      </w:r>
      <w:r>
        <w:rPr>
          <w:rStyle w:val="9-Char0"/>
          <w:rFonts w:hint="cs"/>
          <w:rtl/>
        </w:rPr>
        <w:t>ی</w:t>
      </w:r>
      <w:r w:rsidRPr="000B3FA5">
        <w:rPr>
          <w:rStyle w:val="9-Char0"/>
          <w:rFonts w:hint="cs"/>
          <w:rtl/>
        </w:rPr>
        <w:t>ل ا</w:t>
      </w:r>
      <w:r>
        <w:rPr>
          <w:rStyle w:val="9-Char0"/>
          <w:rFonts w:hint="cs"/>
          <w:rtl/>
        </w:rPr>
        <w:t>ی</w:t>
      </w:r>
      <w:r w:rsidRPr="000B3FA5">
        <w:rPr>
          <w:rStyle w:val="9-Char0"/>
          <w:rFonts w:hint="cs"/>
          <w:rtl/>
        </w:rPr>
        <w:t>ن قول نو</w:t>
      </w:r>
      <w:r>
        <w:rPr>
          <w:rStyle w:val="9-Char0"/>
          <w:rFonts w:hint="cs"/>
          <w:rtl/>
        </w:rPr>
        <w:t>ی</w:t>
      </w:r>
      <w:r w:rsidRPr="000B3FA5">
        <w:rPr>
          <w:rStyle w:val="9-Char0"/>
          <w:rFonts w:hint="cs"/>
          <w:rtl/>
        </w:rPr>
        <w:t>سنده‌</w:t>
      </w:r>
      <w:r>
        <w:rPr>
          <w:rStyle w:val="9-Char0"/>
          <w:rFonts w:hint="cs"/>
          <w:rtl/>
        </w:rPr>
        <w:t>ی</w:t>
      </w:r>
      <w:r w:rsidRPr="000B3FA5">
        <w:rPr>
          <w:rStyle w:val="9-Char0"/>
          <w:rFonts w:hint="cs"/>
          <w:rtl/>
        </w:rPr>
        <w:t xml:space="preserve"> «</w:t>
      </w:r>
      <w:r>
        <w:rPr>
          <w:rStyle w:val="9-Char0"/>
          <w:rFonts w:hint="cs"/>
          <w:rtl/>
        </w:rPr>
        <w:t>ک</w:t>
      </w:r>
      <w:r w:rsidRPr="000B3FA5">
        <w:rPr>
          <w:rStyle w:val="9-Char0"/>
          <w:rFonts w:hint="cs"/>
          <w:rtl/>
        </w:rPr>
        <w:t xml:space="preserve">نز» </w:t>
      </w:r>
      <w:r>
        <w:rPr>
          <w:rStyle w:val="9-Char0"/>
          <w:rFonts w:hint="cs"/>
          <w:rtl/>
        </w:rPr>
        <w:t>ک</w:t>
      </w:r>
      <w:r w:rsidRPr="000B3FA5">
        <w:rPr>
          <w:rStyle w:val="9-Char0"/>
          <w:rFonts w:hint="cs"/>
          <w:rtl/>
        </w:rPr>
        <w:t>ه م</w:t>
      </w:r>
      <w:r>
        <w:rPr>
          <w:rStyle w:val="9-Char0"/>
          <w:rFonts w:hint="cs"/>
          <w:rtl/>
        </w:rPr>
        <w:t>ی</w:t>
      </w:r>
      <w:r w:rsidRPr="000B3FA5">
        <w:rPr>
          <w:rStyle w:val="9-Char0"/>
          <w:rFonts w:hint="cs"/>
          <w:rtl/>
        </w:rPr>
        <w:t>‌گو</w:t>
      </w:r>
      <w:r>
        <w:rPr>
          <w:rStyle w:val="9-Char0"/>
          <w:rFonts w:hint="cs"/>
          <w:rtl/>
        </w:rPr>
        <w:t>ی</w:t>
      </w:r>
      <w:r w:rsidRPr="000B3FA5">
        <w:rPr>
          <w:rStyle w:val="9-Char0"/>
          <w:rFonts w:hint="cs"/>
          <w:rtl/>
        </w:rPr>
        <w:t xml:space="preserve">د: </w:t>
      </w:r>
      <w:r w:rsidRPr="000B3FA5">
        <w:rPr>
          <w:rFonts w:hint="cs"/>
          <w:rtl/>
        </w:rPr>
        <w:t>«</w:t>
      </w:r>
      <w:r w:rsidRPr="000B3FA5">
        <w:rPr>
          <w:rFonts w:eastAsia="Batang" w:hint="cs"/>
          <w:rtl/>
        </w:rPr>
        <w:t xml:space="preserve">والجاموس </w:t>
      </w:r>
      <w:r>
        <w:rPr>
          <w:rFonts w:eastAsia="Batang" w:hint="cs"/>
          <w:rtl/>
        </w:rPr>
        <w:t>ک</w:t>
      </w:r>
      <w:r w:rsidRPr="000B3FA5">
        <w:rPr>
          <w:rFonts w:eastAsia="Batang" w:hint="cs"/>
          <w:rtl/>
        </w:rPr>
        <w:t>البقر</w:t>
      </w:r>
      <w:r w:rsidRPr="000B3FA5">
        <w:rPr>
          <w:rFonts w:hint="cs"/>
          <w:rtl/>
        </w:rPr>
        <w:t>»</w:t>
      </w:r>
      <w:r w:rsidRPr="000B3FA5">
        <w:rPr>
          <w:rStyle w:val="9-Char0"/>
          <w:rFonts w:hint="cs"/>
          <w:rtl/>
        </w:rPr>
        <w:t xml:space="preserve"> [ح</w:t>
      </w:r>
      <w:r>
        <w:rPr>
          <w:rStyle w:val="9-Char0"/>
          <w:rFonts w:hint="cs"/>
          <w:rtl/>
        </w:rPr>
        <w:t>ک</w:t>
      </w:r>
      <w:r w:rsidRPr="000B3FA5">
        <w:rPr>
          <w:rStyle w:val="9-Char0"/>
          <w:rFonts w:hint="cs"/>
          <w:rtl/>
        </w:rPr>
        <w:t>م گاوم</w:t>
      </w:r>
      <w:r>
        <w:rPr>
          <w:rStyle w:val="9-Char0"/>
          <w:rFonts w:hint="cs"/>
          <w:rtl/>
        </w:rPr>
        <w:t>ی</w:t>
      </w:r>
      <w:r w:rsidRPr="000B3FA5">
        <w:rPr>
          <w:rStyle w:val="9-Char0"/>
          <w:rFonts w:hint="cs"/>
          <w:rtl/>
        </w:rPr>
        <w:t>ش همانند ح</w:t>
      </w:r>
      <w:r>
        <w:rPr>
          <w:rStyle w:val="9-Char0"/>
          <w:rFonts w:hint="cs"/>
          <w:rtl/>
        </w:rPr>
        <w:t>ک</w:t>
      </w:r>
      <w:r w:rsidRPr="000B3FA5">
        <w:rPr>
          <w:rStyle w:val="9-Char0"/>
          <w:rFonts w:hint="cs"/>
          <w:rtl/>
        </w:rPr>
        <w:t>م گاو است]، م</w:t>
      </w:r>
      <w:r>
        <w:rPr>
          <w:rStyle w:val="9-Char0"/>
          <w:rFonts w:hint="cs"/>
          <w:rtl/>
        </w:rPr>
        <w:t>ی</w:t>
      </w:r>
      <w:r w:rsidRPr="000B3FA5">
        <w:rPr>
          <w:rStyle w:val="9-Char0"/>
          <w:rFonts w:hint="cs"/>
          <w:rtl/>
        </w:rPr>
        <w:t>‌گو</w:t>
      </w:r>
      <w:r>
        <w:rPr>
          <w:rStyle w:val="9-Char0"/>
          <w:rFonts w:hint="cs"/>
          <w:rtl/>
        </w:rPr>
        <w:t>ی</w:t>
      </w:r>
      <w:r w:rsidRPr="000B3FA5">
        <w:rPr>
          <w:rStyle w:val="9-Char0"/>
          <w:rFonts w:hint="cs"/>
          <w:rtl/>
        </w:rPr>
        <w:t>د: ز</w:t>
      </w:r>
      <w:r>
        <w:rPr>
          <w:rStyle w:val="9-Char0"/>
          <w:rFonts w:hint="cs"/>
          <w:rtl/>
        </w:rPr>
        <w:t>ی</w:t>
      </w:r>
      <w:r w:rsidRPr="000B3FA5">
        <w:rPr>
          <w:rStyle w:val="9-Char0"/>
          <w:rFonts w:hint="cs"/>
          <w:rtl/>
        </w:rPr>
        <w:t>را اسم گاو هر دو نوع گاو و گاوم</w:t>
      </w:r>
      <w:r>
        <w:rPr>
          <w:rStyle w:val="9-Char0"/>
          <w:rFonts w:hint="cs"/>
          <w:rtl/>
        </w:rPr>
        <w:t>ی</w:t>
      </w:r>
      <w:r w:rsidRPr="000B3FA5">
        <w:rPr>
          <w:rStyle w:val="9-Char0"/>
          <w:rFonts w:hint="cs"/>
          <w:rtl/>
        </w:rPr>
        <w:t>ش را شامل م</w:t>
      </w:r>
      <w:r>
        <w:rPr>
          <w:rStyle w:val="9-Char0"/>
          <w:rFonts w:hint="cs"/>
          <w:rtl/>
        </w:rPr>
        <w:t>ی</w:t>
      </w:r>
      <w:r w:rsidRPr="000B3FA5">
        <w:rPr>
          <w:rStyle w:val="9-Char0"/>
          <w:rFonts w:hint="cs"/>
          <w:rtl/>
        </w:rPr>
        <w:t>‌شود؛‌ و گاوم</w:t>
      </w:r>
      <w:r>
        <w:rPr>
          <w:rStyle w:val="9-Char0"/>
          <w:rFonts w:hint="cs"/>
          <w:rtl/>
        </w:rPr>
        <w:t>ی</w:t>
      </w:r>
      <w:r w:rsidRPr="000B3FA5">
        <w:rPr>
          <w:rStyle w:val="9-Char0"/>
          <w:rFonts w:hint="cs"/>
          <w:rtl/>
        </w:rPr>
        <w:t>ش ن</w:t>
      </w:r>
      <w:r>
        <w:rPr>
          <w:rStyle w:val="9-Char0"/>
          <w:rFonts w:hint="cs"/>
          <w:rtl/>
        </w:rPr>
        <w:t>ی</w:t>
      </w:r>
      <w:r w:rsidRPr="000B3FA5">
        <w:rPr>
          <w:rStyle w:val="9-Char0"/>
          <w:rFonts w:hint="cs"/>
          <w:rtl/>
        </w:rPr>
        <w:t>ز نوع</w:t>
      </w:r>
      <w:r>
        <w:rPr>
          <w:rStyle w:val="9-Char0"/>
          <w:rFonts w:hint="cs"/>
          <w:rtl/>
        </w:rPr>
        <w:t>ی</w:t>
      </w:r>
      <w:r w:rsidRPr="000B3FA5">
        <w:rPr>
          <w:rStyle w:val="9-Char0"/>
          <w:rFonts w:hint="cs"/>
          <w:rtl/>
        </w:rPr>
        <w:t xml:space="preserve"> از گاو است؛ از ا</w:t>
      </w:r>
      <w:r>
        <w:rPr>
          <w:rStyle w:val="9-Char0"/>
          <w:rFonts w:hint="cs"/>
          <w:rtl/>
        </w:rPr>
        <w:t>ی</w:t>
      </w:r>
      <w:r w:rsidRPr="000B3FA5">
        <w:rPr>
          <w:rStyle w:val="9-Char0"/>
          <w:rFonts w:hint="cs"/>
          <w:rtl/>
        </w:rPr>
        <w:t>ن رو به وس</w:t>
      </w:r>
      <w:r>
        <w:rPr>
          <w:rStyle w:val="9-Char0"/>
          <w:rFonts w:hint="cs"/>
          <w:rtl/>
        </w:rPr>
        <w:t>ی</w:t>
      </w:r>
      <w:r w:rsidRPr="000B3FA5">
        <w:rPr>
          <w:rStyle w:val="9-Char0"/>
          <w:rFonts w:hint="cs"/>
          <w:rtl/>
        </w:rPr>
        <w:t>له‌</w:t>
      </w:r>
      <w:r>
        <w:rPr>
          <w:rStyle w:val="9-Char0"/>
          <w:rFonts w:hint="cs"/>
          <w:rtl/>
        </w:rPr>
        <w:t>ی</w:t>
      </w:r>
      <w:r w:rsidRPr="000B3FA5">
        <w:rPr>
          <w:rStyle w:val="9-Char0"/>
          <w:rFonts w:hint="cs"/>
          <w:rtl/>
        </w:rPr>
        <w:t xml:space="preserve"> گاوم</w:t>
      </w:r>
      <w:r>
        <w:rPr>
          <w:rStyle w:val="9-Char0"/>
          <w:rFonts w:hint="cs"/>
          <w:rtl/>
        </w:rPr>
        <w:t>ی</w:t>
      </w:r>
      <w:r w:rsidRPr="000B3FA5">
        <w:rPr>
          <w:rStyle w:val="9-Char0"/>
          <w:rFonts w:hint="cs"/>
          <w:rtl/>
        </w:rPr>
        <w:t xml:space="preserve">ش، نصاب گاو </w:t>
      </w:r>
      <w:r>
        <w:rPr>
          <w:rStyle w:val="9-Char0"/>
          <w:rFonts w:hint="cs"/>
          <w:rtl/>
        </w:rPr>
        <w:t>ک</w:t>
      </w:r>
      <w:r w:rsidRPr="000B3FA5">
        <w:rPr>
          <w:rStyle w:val="9-Char0"/>
          <w:rFonts w:hint="cs"/>
          <w:rtl/>
        </w:rPr>
        <w:t>امل م</w:t>
      </w:r>
      <w:r>
        <w:rPr>
          <w:rStyle w:val="9-Char0"/>
          <w:rFonts w:hint="cs"/>
          <w:rtl/>
        </w:rPr>
        <w:t>ی</w:t>
      </w:r>
      <w:r w:rsidRPr="000B3FA5">
        <w:rPr>
          <w:rStyle w:val="9-Char0"/>
          <w:rFonts w:hint="cs"/>
          <w:rtl/>
        </w:rPr>
        <w:t>‌گردد و از آن ز</w:t>
      </w:r>
      <w:r>
        <w:rPr>
          <w:rStyle w:val="9-Char0"/>
          <w:rFonts w:hint="cs"/>
          <w:rtl/>
        </w:rPr>
        <w:t>ک</w:t>
      </w:r>
      <w:r w:rsidRPr="000B3FA5">
        <w:rPr>
          <w:rStyle w:val="9-Char0"/>
          <w:rFonts w:hint="cs"/>
          <w:rtl/>
        </w:rPr>
        <w:t>ات واجب م</w:t>
      </w:r>
      <w:r>
        <w:rPr>
          <w:rStyle w:val="9-Char0"/>
          <w:rFonts w:hint="cs"/>
          <w:rtl/>
        </w:rPr>
        <w:t>ی</w:t>
      </w:r>
      <w:r w:rsidRPr="000B3FA5">
        <w:rPr>
          <w:rStyle w:val="9-Char0"/>
          <w:rFonts w:hint="cs"/>
          <w:rtl/>
        </w:rPr>
        <w:t>‌شود؛ و هر گاه گاو و گاوم</w:t>
      </w:r>
      <w:r>
        <w:rPr>
          <w:rStyle w:val="9-Char0"/>
          <w:rFonts w:hint="cs"/>
          <w:rtl/>
        </w:rPr>
        <w:t>ی</w:t>
      </w:r>
      <w:r w:rsidRPr="000B3FA5">
        <w:rPr>
          <w:rStyle w:val="9-Char0"/>
          <w:rFonts w:hint="cs"/>
          <w:rtl/>
        </w:rPr>
        <w:t>ش با هم مخلوط بودند، در ا</w:t>
      </w:r>
      <w:r>
        <w:rPr>
          <w:rStyle w:val="9-Char0"/>
          <w:rFonts w:hint="cs"/>
          <w:rtl/>
        </w:rPr>
        <w:t>ی</w:t>
      </w:r>
      <w:r w:rsidRPr="000B3FA5">
        <w:rPr>
          <w:rStyle w:val="9-Char0"/>
          <w:rFonts w:hint="cs"/>
          <w:rtl/>
        </w:rPr>
        <w:t>ن صورت ز</w:t>
      </w:r>
      <w:r>
        <w:rPr>
          <w:rStyle w:val="9-Char0"/>
          <w:rFonts w:hint="cs"/>
          <w:rtl/>
        </w:rPr>
        <w:t>ک</w:t>
      </w:r>
      <w:r w:rsidRPr="000B3FA5">
        <w:rPr>
          <w:rStyle w:val="9-Char0"/>
          <w:rFonts w:hint="cs"/>
          <w:rtl/>
        </w:rPr>
        <w:t>ات از نوع</w:t>
      </w:r>
      <w:r>
        <w:rPr>
          <w:rStyle w:val="9-Char0"/>
          <w:rFonts w:hint="cs"/>
          <w:rtl/>
        </w:rPr>
        <w:t>ی</w:t>
      </w:r>
      <w:r w:rsidRPr="000B3FA5">
        <w:rPr>
          <w:rStyle w:val="9-Char0"/>
          <w:rFonts w:hint="cs"/>
          <w:rtl/>
        </w:rPr>
        <w:t xml:space="preserve"> گرفته م</w:t>
      </w:r>
      <w:r>
        <w:rPr>
          <w:rStyle w:val="9-Char0"/>
          <w:rFonts w:hint="cs"/>
          <w:rtl/>
        </w:rPr>
        <w:t>ی</w:t>
      </w:r>
      <w:r w:rsidRPr="000B3FA5">
        <w:rPr>
          <w:rStyle w:val="9-Char0"/>
          <w:rFonts w:hint="cs"/>
          <w:rtl/>
        </w:rPr>
        <w:t xml:space="preserve">‌شود </w:t>
      </w:r>
      <w:r>
        <w:rPr>
          <w:rStyle w:val="9-Char0"/>
          <w:rFonts w:hint="cs"/>
          <w:rtl/>
        </w:rPr>
        <w:t>ک</w:t>
      </w:r>
      <w:r w:rsidRPr="000B3FA5">
        <w:rPr>
          <w:rStyle w:val="9-Char0"/>
          <w:rFonts w:hint="cs"/>
          <w:rtl/>
        </w:rPr>
        <w:t>ه ب</w:t>
      </w:r>
      <w:r>
        <w:rPr>
          <w:rStyle w:val="9-Char0"/>
          <w:rFonts w:hint="cs"/>
          <w:rtl/>
        </w:rPr>
        <w:t>ی</w:t>
      </w:r>
      <w:r w:rsidRPr="000B3FA5">
        <w:rPr>
          <w:rStyle w:val="9-Char0"/>
          <w:rFonts w:hint="cs"/>
          <w:rtl/>
        </w:rPr>
        <w:t xml:space="preserve">شتر باشد؛ و اگر با هم </w:t>
      </w:r>
      <w:r>
        <w:rPr>
          <w:rStyle w:val="9-Char0"/>
          <w:rFonts w:hint="cs"/>
          <w:rtl/>
        </w:rPr>
        <w:t>یک</w:t>
      </w:r>
      <w:r w:rsidRPr="000B3FA5">
        <w:rPr>
          <w:rStyle w:val="9-Char0"/>
          <w:rFonts w:hint="cs"/>
          <w:rtl/>
        </w:rPr>
        <w:t>سان و برابر بودند، در ا</w:t>
      </w:r>
      <w:r>
        <w:rPr>
          <w:rStyle w:val="9-Char0"/>
          <w:rFonts w:hint="cs"/>
          <w:rtl/>
        </w:rPr>
        <w:t>ی</w:t>
      </w:r>
      <w:r w:rsidRPr="000B3FA5">
        <w:rPr>
          <w:rStyle w:val="9-Char0"/>
          <w:rFonts w:hint="cs"/>
          <w:rtl/>
        </w:rPr>
        <w:t>ن صورت اعلا</w:t>
      </w:r>
      <w:r>
        <w:rPr>
          <w:rStyle w:val="9-Char0"/>
          <w:rFonts w:hint="cs"/>
          <w:rtl/>
        </w:rPr>
        <w:t>ی</w:t>
      </w:r>
      <w:r w:rsidRPr="000B3FA5">
        <w:rPr>
          <w:rStyle w:val="9-Char0"/>
          <w:rFonts w:hint="cs"/>
          <w:rtl/>
        </w:rPr>
        <w:t xml:space="preserve"> ادنّ</w:t>
      </w:r>
      <w:r>
        <w:rPr>
          <w:rStyle w:val="9-Char0"/>
          <w:rFonts w:hint="cs"/>
          <w:rtl/>
        </w:rPr>
        <w:t>ی</w:t>
      </w:r>
      <w:r w:rsidRPr="000B3FA5">
        <w:rPr>
          <w:rStyle w:val="9-Char0"/>
          <w:rFonts w:hint="cs"/>
          <w:rtl/>
        </w:rPr>
        <w:t xml:space="preserve"> و ادنا</w:t>
      </w:r>
      <w:r>
        <w:rPr>
          <w:rStyle w:val="9-Char0"/>
          <w:rFonts w:hint="cs"/>
          <w:rtl/>
        </w:rPr>
        <w:t>ی</w:t>
      </w:r>
      <w:r w:rsidRPr="000B3FA5">
        <w:rPr>
          <w:rStyle w:val="9-Char0"/>
          <w:rFonts w:hint="cs"/>
          <w:rtl/>
        </w:rPr>
        <w:t xml:space="preserve"> اعل</w:t>
      </w:r>
      <w:r>
        <w:rPr>
          <w:rStyle w:val="9-Char0"/>
          <w:rFonts w:hint="cs"/>
          <w:rtl/>
        </w:rPr>
        <w:t>ی</w:t>
      </w:r>
      <w:r w:rsidRPr="000B3FA5">
        <w:rPr>
          <w:rStyle w:val="9-Char0"/>
          <w:rFonts w:hint="cs"/>
          <w:rtl/>
        </w:rPr>
        <w:t xml:space="preserve"> گرفته م</w:t>
      </w:r>
      <w:r>
        <w:rPr>
          <w:rStyle w:val="9-Char0"/>
          <w:rFonts w:hint="cs"/>
          <w:rtl/>
        </w:rPr>
        <w:t>ی</w:t>
      </w:r>
      <w:r w:rsidRPr="000B3FA5">
        <w:rPr>
          <w:rStyle w:val="9-Char0"/>
          <w:rFonts w:hint="cs"/>
          <w:rtl/>
        </w:rPr>
        <w:t>‌شود. (2/232)</w:t>
      </w:r>
    </w:p>
  </w:footnote>
  <w:footnote w:id="14">
    <w:p w:rsidR="008A155E" w:rsidRDefault="008A155E" w:rsidP="00544D97">
      <w:pPr>
        <w:pStyle w:val="9-0"/>
        <w:rPr>
          <w:rStyle w:val="9-Char0"/>
          <w:rtl/>
        </w:rPr>
      </w:pPr>
      <w:r w:rsidRPr="000B3FA5">
        <w:rPr>
          <w:rStyle w:val="9-Char0"/>
        </w:rPr>
        <w:footnoteRef/>
      </w:r>
      <w:r w:rsidRPr="000B3FA5">
        <w:rPr>
          <w:rStyle w:val="9-Char0"/>
          <w:rFonts w:hint="cs"/>
          <w:rtl/>
        </w:rPr>
        <w:t>-</w:t>
      </w:r>
      <w:r w:rsidRPr="000B3FA5">
        <w:rPr>
          <w:rStyle w:val="9-Char0"/>
          <w:rFonts w:hint="cs"/>
          <w:rtl/>
        </w:rPr>
        <w:tab/>
        <w:t>ز</w:t>
      </w:r>
      <w:r>
        <w:rPr>
          <w:rStyle w:val="9-Char0"/>
          <w:rFonts w:hint="cs"/>
          <w:rtl/>
        </w:rPr>
        <w:t>ی</w:t>
      </w:r>
      <w:r w:rsidRPr="000B3FA5">
        <w:rPr>
          <w:rStyle w:val="9-Char0"/>
          <w:rFonts w:hint="cs"/>
          <w:rtl/>
        </w:rPr>
        <w:t>را نصّ فرض</w:t>
      </w:r>
      <w:r>
        <w:rPr>
          <w:rStyle w:val="9-Char0"/>
          <w:rFonts w:hint="cs"/>
          <w:rtl/>
        </w:rPr>
        <w:t>ی</w:t>
      </w:r>
      <w:r w:rsidRPr="000B3FA5">
        <w:rPr>
          <w:rStyle w:val="9-Char0"/>
          <w:rFonts w:hint="cs"/>
          <w:rtl/>
        </w:rPr>
        <w:t>ت ز</w:t>
      </w:r>
      <w:r>
        <w:rPr>
          <w:rStyle w:val="9-Char0"/>
          <w:rFonts w:hint="cs"/>
          <w:rtl/>
        </w:rPr>
        <w:t>ک</w:t>
      </w:r>
      <w:r w:rsidRPr="000B3FA5">
        <w:rPr>
          <w:rStyle w:val="9-Char0"/>
          <w:rFonts w:hint="cs"/>
          <w:rtl/>
        </w:rPr>
        <w:t>ات درباره‌</w:t>
      </w:r>
      <w:r>
        <w:rPr>
          <w:rStyle w:val="9-Char0"/>
          <w:rFonts w:hint="cs"/>
          <w:rtl/>
        </w:rPr>
        <w:t>ی</w:t>
      </w:r>
      <w:r w:rsidRPr="000B3FA5">
        <w:rPr>
          <w:rStyle w:val="9-Char0"/>
          <w:rFonts w:hint="cs"/>
          <w:rtl/>
        </w:rPr>
        <w:t xml:space="preserve"> «گوسفند»، شامل بز و م</w:t>
      </w:r>
      <w:r>
        <w:rPr>
          <w:rStyle w:val="9-Char0"/>
          <w:rFonts w:hint="cs"/>
          <w:rtl/>
        </w:rPr>
        <w:t>ی</w:t>
      </w:r>
      <w:r w:rsidRPr="000B3FA5">
        <w:rPr>
          <w:rStyle w:val="9-Char0"/>
          <w:rFonts w:hint="cs"/>
          <w:rtl/>
        </w:rPr>
        <w:t>ش م</w:t>
      </w:r>
      <w:r>
        <w:rPr>
          <w:rStyle w:val="9-Char0"/>
          <w:rFonts w:hint="cs"/>
          <w:rtl/>
        </w:rPr>
        <w:t>ی</w:t>
      </w:r>
      <w:r w:rsidRPr="000B3FA5">
        <w:rPr>
          <w:rStyle w:val="9-Char0"/>
          <w:rFonts w:hint="cs"/>
          <w:rtl/>
        </w:rPr>
        <w:t>‌شود. [ر.</w:t>
      </w:r>
      <w:r>
        <w:rPr>
          <w:rStyle w:val="9-Char0"/>
          <w:rFonts w:hint="cs"/>
          <w:rtl/>
        </w:rPr>
        <w:t>ک</w:t>
      </w:r>
      <w:r w:rsidRPr="000B3FA5">
        <w:rPr>
          <w:rStyle w:val="9-Char0"/>
          <w:rFonts w:hint="cs"/>
          <w:rtl/>
        </w:rPr>
        <w:t>: رد المحتار به نقل از النهر]؛ نو</w:t>
      </w:r>
      <w:r>
        <w:rPr>
          <w:rStyle w:val="9-Char0"/>
          <w:rFonts w:hint="cs"/>
          <w:rtl/>
        </w:rPr>
        <w:t>ی</w:t>
      </w:r>
      <w:r w:rsidRPr="000B3FA5">
        <w:rPr>
          <w:rStyle w:val="9-Char0"/>
          <w:rFonts w:hint="cs"/>
          <w:rtl/>
        </w:rPr>
        <w:t>سنده‌</w:t>
      </w:r>
      <w:r>
        <w:rPr>
          <w:rStyle w:val="9-Char0"/>
          <w:rFonts w:hint="cs"/>
          <w:rtl/>
        </w:rPr>
        <w:t>ی</w:t>
      </w:r>
      <w:r w:rsidRPr="000B3FA5">
        <w:rPr>
          <w:rStyle w:val="9-Char0"/>
          <w:rFonts w:hint="cs"/>
          <w:rtl/>
        </w:rPr>
        <w:t xml:space="preserve"> «در المختار» گو</w:t>
      </w:r>
      <w:r>
        <w:rPr>
          <w:rStyle w:val="9-Char0"/>
          <w:rFonts w:hint="cs"/>
          <w:rtl/>
        </w:rPr>
        <w:t>ی</w:t>
      </w:r>
      <w:r w:rsidRPr="000B3FA5">
        <w:rPr>
          <w:rStyle w:val="9-Char0"/>
          <w:rFonts w:hint="cs"/>
          <w:rtl/>
        </w:rPr>
        <w:t>د: به راست</w:t>
      </w:r>
      <w:r>
        <w:rPr>
          <w:rStyle w:val="9-Char0"/>
          <w:rFonts w:hint="cs"/>
          <w:rtl/>
        </w:rPr>
        <w:t>ی</w:t>
      </w:r>
      <w:r w:rsidRPr="000B3FA5">
        <w:rPr>
          <w:rStyle w:val="9-Char0"/>
          <w:rFonts w:hint="cs"/>
          <w:rtl/>
        </w:rPr>
        <w:t xml:space="preserve"> </w:t>
      </w:r>
      <w:r>
        <w:rPr>
          <w:rStyle w:val="9-Char0"/>
          <w:rFonts w:hint="cs"/>
          <w:rtl/>
        </w:rPr>
        <w:t>ک</w:t>
      </w:r>
      <w:r w:rsidRPr="000B3FA5">
        <w:rPr>
          <w:rStyle w:val="9-Char0"/>
          <w:rFonts w:hint="cs"/>
          <w:rtl/>
        </w:rPr>
        <w:t>ه بز و م</w:t>
      </w:r>
      <w:r>
        <w:rPr>
          <w:rStyle w:val="9-Char0"/>
          <w:rFonts w:hint="cs"/>
          <w:rtl/>
        </w:rPr>
        <w:t>ی</w:t>
      </w:r>
      <w:r w:rsidRPr="000B3FA5">
        <w:rPr>
          <w:rStyle w:val="9-Char0"/>
          <w:rFonts w:hint="cs"/>
          <w:rtl/>
        </w:rPr>
        <w:t xml:space="preserve">ش در </w:t>
      </w:r>
      <w:r>
        <w:rPr>
          <w:rStyle w:val="9-Char0"/>
          <w:rFonts w:hint="cs"/>
          <w:rtl/>
        </w:rPr>
        <w:t>ک</w:t>
      </w:r>
      <w:r w:rsidRPr="000B3FA5">
        <w:rPr>
          <w:rStyle w:val="9-Char0"/>
          <w:rFonts w:hint="cs"/>
          <w:rtl/>
        </w:rPr>
        <w:t xml:space="preserve">امل </w:t>
      </w:r>
      <w:r>
        <w:rPr>
          <w:rStyle w:val="9-Char0"/>
          <w:rFonts w:hint="cs"/>
          <w:rtl/>
        </w:rPr>
        <w:t>ک</w:t>
      </w:r>
      <w:r w:rsidRPr="000B3FA5">
        <w:rPr>
          <w:rStyle w:val="9-Char0"/>
          <w:rFonts w:hint="cs"/>
          <w:rtl/>
        </w:rPr>
        <w:t xml:space="preserve">ردن نصاب، </w:t>
      </w:r>
      <w:r>
        <w:rPr>
          <w:rStyle w:val="9-Char0"/>
          <w:rFonts w:hint="cs"/>
          <w:rtl/>
        </w:rPr>
        <w:t>یک</w:t>
      </w:r>
      <w:r w:rsidRPr="000B3FA5">
        <w:rPr>
          <w:rStyle w:val="9-Char0"/>
          <w:rFonts w:hint="cs"/>
          <w:rtl/>
        </w:rPr>
        <w:t>سان‌اند.</w:t>
      </w:r>
    </w:p>
    <w:p w:rsidR="008A155E" w:rsidRPr="000B3FA5" w:rsidRDefault="008A155E" w:rsidP="00544D97">
      <w:pPr>
        <w:pStyle w:val="9-0"/>
        <w:rPr>
          <w:rStyle w:val="9-Char0"/>
        </w:rPr>
      </w:pPr>
      <w:r w:rsidRPr="000B3FA5">
        <w:rPr>
          <w:rStyle w:val="9-Char0"/>
          <w:rtl/>
        </w:rPr>
        <w:tab/>
      </w:r>
      <w:r w:rsidRPr="000B3FA5">
        <w:rPr>
          <w:rStyle w:val="9-Char0"/>
          <w:rFonts w:hint="cs"/>
          <w:rtl/>
        </w:rPr>
        <w:t>شام</w:t>
      </w:r>
      <w:r>
        <w:rPr>
          <w:rStyle w:val="9-Char0"/>
          <w:rFonts w:hint="cs"/>
          <w:rtl/>
        </w:rPr>
        <w:t>ی</w:t>
      </w:r>
      <w:r w:rsidRPr="000B3FA5">
        <w:rPr>
          <w:rStyle w:val="9-Char0"/>
          <w:rFonts w:hint="cs"/>
          <w:rtl/>
        </w:rPr>
        <w:t xml:space="preserve"> گو</w:t>
      </w:r>
      <w:r>
        <w:rPr>
          <w:rStyle w:val="9-Char0"/>
          <w:rFonts w:hint="cs"/>
          <w:rtl/>
        </w:rPr>
        <w:t>ی</w:t>
      </w:r>
      <w:r w:rsidRPr="000B3FA5">
        <w:rPr>
          <w:rStyle w:val="9-Char0"/>
          <w:rFonts w:hint="cs"/>
          <w:rtl/>
        </w:rPr>
        <w:t>د: اگر نصاب م</w:t>
      </w:r>
      <w:r>
        <w:rPr>
          <w:rStyle w:val="9-Char0"/>
          <w:rFonts w:hint="cs"/>
          <w:rtl/>
        </w:rPr>
        <w:t>ی</w:t>
      </w:r>
      <w:r w:rsidRPr="000B3FA5">
        <w:rPr>
          <w:rStyle w:val="9-Char0"/>
          <w:rFonts w:hint="cs"/>
          <w:rtl/>
        </w:rPr>
        <w:t>ش ناقص بود، و در نزد شخص تعداد</w:t>
      </w:r>
      <w:r>
        <w:rPr>
          <w:rStyle w:val="9-Char0"/>
          <w:rFonts w:hint="cs"/>
          <w:rtl/>
        </w:rPr>
        <w:t>ی</w:t>
      </w:r>
      <w:r w:rsidRPr="000B3FA5">
        <w:rPr>
          <w:rStyle w:val="9-Char0"/>
          <w:rFonts w:hint="cs"/>
          <w:rtl/>
        </w:rPr>
        <w:t xml:space="preserve"> بز وجود داشت </w:t>
      </w:r>
      <w:r>
        <w:rPr>
          <w:rStyle w:val="9-Char0"/>
          <w:rFonts w:hint="cs"/>
          <w:rtl/>
        </w:rPr>
        <w:t>ک</w:t>
      </w:r>
      <w:r w:rsidRPr="000B3FA5">
        <w:rPr>
          <w:rStyle w:val="9-Char0"/>
          <w:rFonts w:hint="cs"/>
          <w:rtl/>
        </w:rPr>
        <w:t>ه به ذر</w:t>
      </w:r>
      <w:r>
        <w:rPr>
          <w:rStyle w:val="9-Char0"/>
          <w:rFonts w:hint="cs"/>
          <w:rtl/>
        </w:rPr>
        <w:t>ی</w:t>
      </w:r>
      <w:r w:rsidRPr="000B3FA5">
        <w:rPr>
          <w:rStyle w:val="9-Char0"/>
          <w:rFonts w:hint="cs"/>
          <w:rtl/>
        </w:rPr>
        <w:t>عه‌</w:t>
      </w:r>
      <w:r>
        <w:rPr>
          <w:rStyle w:val="9-Char0"/>
          <w:rFonts w:hint="cs"/>
          <w:rtl/>
        </w:rPr>
        <w:t>ی</w:t>
      </w:r>
      <w:r w:rsidRPr="000B3FA5">
        <w:rPr>
          <w:rStyle w:val="9-Char0"/>
          <w:rFonts w:hint="cs"/>
          <w:rtl/>
        </w:rPr>
        <w:t xml:space="preserve"> آن نصاب </w:t>
      </w:r>
      <w:r>
        <w:rPr>
          <w:rStyle w:val="9-Char0"/>
          <w:rFonts w:hint="cs"/>
          <w:rtl/>
        </w:rPr>
        <w:t>ک</w:t>
      </w:r>
      <w:r w:rsidRPr="000B3FA5">
        <w:rPr>
          <w:rStyle w:val="9-Char0"/>
          <w:rFonts w:hint="cs"/>
          <w:rtl/>
        </w:rPr>
        <w:t>امل م</w:t>
      </w:r>
      <w:r>
        <w:rPr>
          <w:rStyle w:val="9-Char0"/>
          <w:rFonts w:hint="cs"/>
          <w:rtl/>
        </w:rPr>
        <w:t>ی</w:t>
      </w:r>
      <w:r w:rsidRPr="000B3FA5">
        <w:rPr>
          <w:rStyle w:val="9-Char0"/>
          <w:rFonts w:hint="cs"/>
          <w:rtl/>
        </w:rPr>
        <w:t>‌گرد</w:t>
      </w:r>
      <w:r>
        <w:rPr>
          <w:rStyle w:val="9-Char0"/>
          <w:rFonts w:hint="cs"/>
          <w:rtl/>
        </w:rPr>
        <w:t>ی</w:t>
      </w:r>
      <w:r w:rsidRPr="000B3FA5">
        <w:rPr>
          <w:rStyle w:val="9-Char0"/>
          <w:rFonts w:hint="cs"/>
          <w:rtl/>
        </w:rPr>
        <w:t xml:space="preserve">د؛ </w:t>
      </w:r>
      <w:r>
        <w:rPr>
          <w:rStyle w:val="9-Char0"/>
          <w:rFonts w:hint="cs"/>
          <w:rtl/>
        </w:rPr>
        <w:t>ی</w:t>
      </w:r>
      <w:r w:rsidRPr="000B3FA5">
        <w:rPr>
          <w:rStyle w:val="9-Char0"/>
          <w:rFonts w:hint="cs"/>
          <w:rtl/>
        </w:rPr>
        <w:t>ا اگر نصاب بز ناقص بود و در نزد فرد، تعداد</w:t>
      </w:r>
      <w:r>
        <w:rPr>
          <w:rStyle w:val="9-Char0"/>
          <w:rFonts w:hint="cs"/>
          <w:rtl/>
        </w:rPr>
        <w:t>ی</w:t>
      </w:r>
      <w:r w:rsidRPr="000B3FA5">
        <w:rPr>
          <w:rStyle w:val="9-Char0"/>
          <w:rFonts w:hint="cs"/>
          <w:rtl/>
        </w:rPr>
        <w:t xml:space="preserve"> م</w:t>
      </w:r>
      <w:r>
        <w:rPr>
          <w:rStyle w:val="9-Char0"/>
          <w:rFonts w:hint="cs"/>
          <w:rtl/>
        </w:rPr>
        <w:t>ی</w:t>
      </w:r>
      <w:r w:rsidRPr="000B3FA5">
        <w:rPr>
          <w:rStyle w:val="9-Char0"/>
          <w:rFonts w:hint="cs"/>
          <w:rtl/>
        </w:rPr>
        <w:t xml:space="preserve">ش وجود داشت </w:t>
      </w:r>
      <w:r>
        <w:rPr>
          <w:rStyle w:val="9-Char0"/>
          <w:rFonts w:hint="cs"/>
          <w:rtl/>
        </w:rPr>
        <w:t>ک</w:t>
      </w:r>
      <w:r w:rsidRPr="000B3FA5">
        <w:rPr>
          <w:rStyle w:val="9-Char0"/>
          <w:rFonts w:hint="cs"/>
          <w:rtl/>
        </w:rPr>
        <w:t>ه به وس</w:t>
      </w:r>
      <w:r>
        <w:rPr>
          <w:rStyle w:val="9-Char0"/>
          <w:rFonts w:hint="cs"/>
          <w:rtl/>
        </w:rPr>
        <w:t>ی</w:t>
      </w:r>
      <w:r w:rsidRPr="000B3FA5">
        <w:rPr>
          <w:rStyle w:val="9-Char0"/>
          <w:rFonts w:hint="cs"/>
          <w:rtl/>
        </w:rPr>
        <w:t>له‌</w:t>
      </w:r>
      <w:r>
        <w:rPr>
          <w:rStyle w:val="9-Char0"/>
          <w:rFonts w:hint="cs"/>
          <w:rtl/>
        </w:rPr>
        <w:t>ی</w:t>
      </w:r>
      <w:r w:rsidRPr="000B3FA5">
        <w:rPr>
          <w:rStyle w:val="9-Char0"/>
          <w:rFonts w:hint="cs"/>
          <w:rtl/>
        </w:rPr>
        <w:t xml:space="preserve"> آن نصاب </w:t>
      </w:r>
      <w:r>
        <w:rPr>
          <w:rStyle w:val="9-Char0"/>
          <w:rFonts w:hint="cs"/>
          <w:rtl/>
        </w:rPr>
        <w:t>ک</w:t>
      </w:r>
      <w:r w:rsidRPr="000B3FA5">
        <w:rPr>
          <w:rStyle w:val="9-Char0"/>
          <w:rFonts w:hint="cs"/>
          <w:rtl/>
        </w:rPr>
        <w:t>امل م</w:t>
      </w:r>
      <w:r>
        <w:rPr>
          <w:rStyle w:val="9-Char0"/>
          <w:rFonts w:hint="cs"/>
          <w:rtl/>
        </w:rPr>
        <w:t>ی</w:t>
      </w:r>
      <w:r w:rsidRPr="000B3FA5">
        <w:rPr>
          <w:rStyle w:val="9-Char0"/>
          <w:rFonts w:hint="cs"/>
          <w:rtl/>
        </w:rPr>
        <w:t>‌گرد</w:t>
      </w:r>
      <w:r>
        <w:rPr>
          <w:rStyle w:val="9-Char0"/>
          <w:rFonts w:hint="cs"/>
          <w:rtl/>
        </w:rPr>
        <w:t>ی</w:t>
      </w:r>
      <w:r w:rsidRPr="000B3FA5">
        <w:rPr>
          <w:rStyle w:val="9-Char0"/>
          <w:rFonts w:hint="cs"/>
          <w:rtl/>
        </w:rPr>
        <w:t>د، در ا</w:t>
      </w:r>
      <w:r>
        <w:rPr>
          <w:rStyle w:val="9-Char0"/>
          <w:rFonts w:hint="cs"/>
          <w:rtl/>
        </w:rPr>
        <w:t>ی</w:t>
      </w:r>
      <w:r w:rsidRPr="000B3FA5">
        <w:rPr>
          <w:rStyle w:val="9-Char0"/>
          <w:rFonts w:hint="cs"/>
          <w:rtl/>
        </w:rPr>
        <w:t>ن صورت ز</w:t>
      </w:r>
      <w:r>
        <w:rPr>
          <w:rStyle w:val="9-Char0"/>
          <w:rFonts w:hint="cs"/>
          <w:rtl/>
        </w:rPr>
        <w:t>ک</w:t>
      </w:r>
      <w:r w:rsidRPr="000B3FA5">
        <w:rPr>
          <w:rStyle w:val="9-Char0"/>
          <w:rFonts w:hint="cs"/>
          <w:rtl/>
        </w:rPr>
        <w:t>ات بدان تعلّق م</w:t>
      </w:r>
      <w:r>
        <w:rPr>
          <w:rStyle w:val="9-Char0"/>
          <w:rFonts w:hint="cs"/>
          <w:rtl/>
        </w:rPr>
        <w:t>ی</w:t>
      </w:r>
      <w:r w:rsidRPr="000B3FA5">
        <w:rPr>
          <w:rStyle w:val="9-Char0"/>
          <w:rFonts w:hint="cs"/>
          <w:rtl/>
        </w:rPr>
        <w:t>‌گ</w:t>
      </w:r>
      <w:r>
        <w:rPr>
          <w:rStyle w:val="9-Char0"/>
          <w:rFonts w:hint="cs"/>
          <w:rtl/>
        </w:rPr>
        <w:t>ی</w:t>
      </w:r>
      <w:r w:rsidRPr="000B3FA5">
        <w:rPr>
          <w:rStyle w:val="9-Char0"/>
          <w:rFonts w:hint="cs"/>
          <w:rtl/>
        </w:rPr>
        <w:t>رد؛‌ و هر گاه نصاب با م</w:t>
      </w:r>
      <w:r>
        <w:rPr>
          <w:rStyle w:val="9-Char0"/>
          <w:rFonts w:hint="cs"/>
          <w:rtl/>
        </w:rPr>
        <w:t>ی</w:t>
      </w:r>
      <w:r w:rsidRPr="000B3FA5">
        <w:rPr>
          <w:rStyle w:val="9-Char0"/>
          <w:rFonts w:hint="cs"/>
          <w:rtl/>
        </w:rPr>
        <w:t xml:space="preserve">ش </w:t>
      </w:r>
      <w:r>
        <w:rPr>
          <w:rStyle w:val="9-Char0"/>
          <w:rFonts w:hint="cs"/>
          <w:rtl/>
        </w:rPr>
        <w:t>ک</w:t>
      </w:r>
      <w:r w:rsidRPr="000B3FA5">
        <w:rPr>
          <w:rStyle w:val="9-Char0"/>
          <w:rFonts w:hint="cs"/>
          <w:rtl/>
        </w:rPr>
        <w:t>امل گردد در ا</w:t>
      </w:r>
      <w:r>
        <w:rPr>
          <w:rStyle w:val="9-Char0"/>
          <w:rFonts w:hint="cs"/>
          <w:rtl/>
        </w:rPr>
        <w:t>ی</w:t>
      </w:r>
      <w:r w:rsidRPr="000B3FA5">
        <w:rPr>
          <w:rStyle w:val="9-Char0"/>
          <w:rFonts w:hint="cs"/>
          <w:rtl/>
        </w:rPr>
        <w:t>ن صورت ز</w:t>
      </w:r>
      <w:r>
        <w:rPr>
          <w:rStyle w:val="9-Char0"/>
          <w:rFonts w:hint="cs"/>
          <w:rtl/>
        </w:rPr>
        <w:t>ک</w:t>
      </w:r>
      <w:r w:rsidRPr="000B3FA5">
        <w:rPr>
          <w:rStyle w:val="9-Char0"/>
          <w:rFonts w:hint="cs"/>
          <w:rtl/>
        </w:rPr>
        <w:t>ات از م</w:t>
      </w:r>
      <w:r>
        <w:rPr>
          <w:rStyle w:val="9-Char0"/>
          <w:rFonts w:hint="cs"/>
          <w:rtl/>
        </w:rPr>
        <w:t>ی</w:t>
      </w:r>
      <w:r w:rsidRPr="000B3FA5">
        <w:rPr>
          <w:rStyle w:val="9-Char0"/>
          <w:rFonts w:hint="cs"/>
          <w:rtl/>
        </w:rPr>
        <w:t>ش پرداخت م</w:t>
      </w:r>
      <w:r>
        <w:rPr>
          <w:rStyle w:val="9-Char0"/>
          <w:rFonts w:hint="cs"/>
          <w:rtl/>
        </w:rPr>
        <w:t>ی</w:t>
      </w:r>
      <w:r w:rsidRPr="000B3FA5">
        <w:rPr>
          <w:rStyle w:val="9-Char0"/>
          <w:rFonts w:hint="cs"/>
          <w:rtl/>
        </w:rPr>
        <w:t>‌شود؛‌ و اگر با بز ت</w:t>
      </w:r>
      <w:r>
        <w:rPr>
          <w:rStyle w:val="9-Char0"/>
          <w:rFonts w:hint="cs"/>
          <w:rtl/>
        </w:rPr>
        <w:t>ک</w:t>
      </w:r>
      <w:r w:rsidRPr="000B3FA5">
        <w:rPr>
          <w:rStyle w:val="9-Char0"/>
          <w:rFonts w:hint="cs"/>
          <w:rtl/>
        </w:rPr>
        <w:t>م</w:t>
      </w:r>
      <w:r>
        <w:rPr>
          <w:rStyle w:val="9-Char0"/>
          <w:rFonts w:hint="cs"/>
          <w:rtl/>
        </w:rPr>
        <w:t>ی</w:t>
      </w:r>
      <w:r w:rsidRPr="000B3FA5">
        <w:rPr>
          <w:rStyle w:val="9-Char0"/>
          <w:rFonts w:hint="cs"/>
          <w:rtl/>
        </w:rPr>
        <w:t>ل گردد در ا</w:t>
      </w:r>
      <w:r>
        <w:rPr>
          <w:rStyle w:val="9-Char0"/>
          <w:rFonts w:hint="cs"/>
          <w:rtl/>
        </w:rPr>
        <w:t>ی</w:t>
      </w:r>
      <w:r w:rsidRPr="000B3FA5">
        <w:rPr>
          <w:rStyle w:val="9-Char0"/>
          <w:rFonts w:hint="cs"/>
          <w:rtl/>
        </w:rPr>
        <w:t>ن صورت ز</w:t>
      </w:r>
      <w:r>
        <w:rPr>
          <w:rStyle w:val="9-Char0"/>
          <w:rFonts w:hint="cs"/>
          <w:rtl/>
        </w:rPr>
        <w:t>ک</w:t>
      </w:r>
      <w:r w:rsidRPr="000B3FA5">
        <w:rPr>
          <w:rStyle w:val="9-Char0"/>
          <w:rFonts w:hint="cs"/>
          <w:rtl/>
        </w:rPr>
        <w:t>ات از بز پرداخت م</w:t>
      </w:r>
      <w:r>
        <w:rPr>
          <w:rStyle w:val="9-Char0"/>
          <w:rFonts w:hint="cs"/>
          <w:rtl/>
        </w:rPr>
        <w:t>ی</w:t>
      </w:r>
      <w:r w:rsidRPr="000B3FA5">
        <w:rPr>
          <w:rStyle w:val="9-Char0"/>
          <w:rFonts w:hint="cs"/>
          <w:rtl/>
        </w:rPr>
        <w:t>‌گردد. و اگر نصاب با هر دو</w:t>
      </w:r>
      <w:r>
        <w:rPr>
          <w:rStyle w:val="9-Char0"/>
          <w:rFonts w:hint="cs"/>
          <w:rtl/>
        </w:rPr>
        <w:t>ی آن‌ها ک</w:t>
      </w:r>
      <w:r w:rsidRPr="000B3FA5">
        <w:rPr>
          <w:rStyle w:val="9-Char0"/>
          <w:rFonts w:hint="cs"/>
          <w:rtl/>
        </w:rPr>
        <w:t>امل گرد</w:t>
      </w:r>
      <w:r>
        <w:rPr>
          <w:rStyle w:val="9-Char0"/>
          <w:rFonts w:hint="cs"/>
          <w:rtl/>
        </w:rPr>
        <w:t>ی</w:t>
      </w:r>
      <w:r w:rsidRPr="000B3FA5">
        <w:rPr>
          <w:rStyle w:val="9-Char0"/>
          <w:rFonts w:hint="cs"/>
          <w:rtl/>
        </w:rPr>
        <w:t>د، در ا</w:t>
      </w:r>
      <w:r>
        <w:rPr>
          <w:rStyle w:val="9-Char0"/>
          <w:rFonts w:hint="cs"/>
          <w:rtl/>
        </w:rPr>
        <w:t>ی</w:t>
      </w:r>
      <w:r w:rsidRPr="000B3FA5">
        <w:rPr>
          <w:rStyle w:val="9-Char0"/>
          <w:rFonts w:hint="cs"/>
          <w:rtl/>
        </w:rPr>
        <w:t xml:space="preserve">ن صورت، تعداد هر </w:t>
      </w:r>
      <w:r>
        <w:rPr>
          <w:rStyle w:val="9-Char0"/>
          <w:rFonts w:hint="cs"/>
          <w:rtl/>
        </w:rPr>
        <w:t>ک</w:t>
      </w:r>
      <w:r w:rsidRPr="000B3FA5">
        <w:rPr>
          <w:rStyle w:val="9-Char0"/>
          <w:rFonts w:hint="cs"/>
          <w:rtl/>
        </w:rPr>
        <w:t xml:space="preserve">دام </w:t>
      </w:r>
      <w:r>
        <w:rPr>
          <w:rStyle w:val="9-Char0"/>
          <w:rFonts w:hint="cs"/>
          <w:rtl/>
        </w:rPr>
        <w:t>ک</w:t>
      </w:r>
      <w:r w:rsidRPr="000B3FA5">
        <w:rPr>
          <w:rStyle w:val="9-Char0"/>
          <w:rFonts w:hint="cs"/>
          <w:rtl/>
        </w:rPr>
        <w:t>ه ب</w:t>
      </w:r>
      <w:r>
        <w:rPr>
          <w:rStyle w:val="9-Char0"/>
          <w:rFonts w:hint="cs"/>
          <w:rtl/>
        </w:rPr>
        <w:t>ی</w:t>
      </w:r>
      <w:r w:rsidRPr="000B3FA5">
        <w:rPr>
          <w:rStyle w:val="9-Char0"/>
          <w:rFonts w:hint="cs"/>
          <w:rtl/>
        </w:rPr>
        <w:t>شتر بود، ز</w:t>
      </w:r>
      <w:r>
        <w:rPr>
          <w:rStyle w:val="9-Char0"/>
          <w:rFonts w:hint="cs"/>
          <w:rtl/>
        </w:rPr>
        <w:t>ک</w:t>
      </w:r>
      <w:r w:rsidRPr="000B3FA5">
        <w:rPr>
          <w:rStyle w:val="9-Char0"/>
          <w:rFonts w:hint="cs"/>
          <w:rtl/>
        </w:rPr>
        <w:t>ات از آن پرداخت م</w:t>
      </w:r>
      <w:r>
        <w:rPr>
          <w:rStyle w:val="9-Char0"/>
          <w:rFonts w:hint="cs"/>
          <w:rtl/>
        </w:rPr>
        <w:t>ی</w:t>
      </w:r>
      <w:r w:rsidRPr="000B3FA5">
        <w:rPr>
          <w:rStyle w:val="9-Char0"/>
          <w:rFonts w:hint="cs"/>
          <w:rtl/>
        </w:rPr>
        <w:t>‌شود. و اگر هر دو در نصاب برابر بودند، در ا</w:t>
      </w:r>
      <w:r>
        <w:rPr>
          <w:rStyle w:val="9-Char0"/>
          <w:rFonts w:hint="cs"/>
          <w:rtl/>
        </w:rPr>
        <w:t>ی</w:t>
      </w:r>
      <w:r w:rsidRPr="000B3FA5">
        <w:rPr>
          <w:rStyle w:val="9-Char0"/>
          <w:rFonts w:hint="cs"/>
          <w:rtl/>
        </w:rPr>
        <w:t xml:space="preserve">ن صورت فرد مختار و آزاد است </w:t>
      </w:r>
      <w:r>
        <w:rPr>
          <w:rStyle w:val="9-Char0"/>
          <w:rFonts w:hint="cs"/>
          <w:rtl/>
        </w:rPr>
        <w:t>ک</w:t>
      </w:r>
      <w:r w:rsidRPr="000B3FA5">
        <w:rPr>
          <w:rStyle w:val="9-Char0"/>
          <w:rFonts w:hint="cs"/>
          <w:rtl/>
        </w:rPr>
        <w:t xml:space="preserve">ه از هر </w:t>
      </w:r>
      <w:r>
        <w:rPr>
          <w:rStyle w:val="9-Char0"/>
          <w:rFonts w:hint="cs"/>
          <w:rtl/>
        </w:rPr>
        <w:t>ک</w:t>
      </w:r>
      <w:r w:rsidRPr="000B3FA5">
        <w:rPr>
          <w:rStyle w:val="9-Char0"/>
          <w:rFonts w:hint="cs"/>
          <w:rtl/>
        </w:rPr>
        <w:t xml:space="preserve">دام </w:t>
      </w:r>
      <w:r>
        <w:rPr>
          <w:rStyle w:val="9-Char0"/>
          <w:rFonts w:hint="cs"/>
          <w:rtl/>
        </w:rPr>
        <w:t>ک</w:t>
      </w:r>
      <w:r w:rsidRPr="000B3FA5">
        <w:rPr>
          <w:rStyle w:val="9-Char0"/>
          <w:rFonts w:hint="cs"/>
          <w:rtl/>
        </w:rPr>
        <w:t>ه م</w:t>
      </w:r>
      <w:r>
        <w:rPr>
          <w:rStyle w:val="9-Char0"/>
          <w:rFonts w:hint="cs"/>
          <w:rtl/>
        </w:rPr>
        <w:t>ی</w:t>
      </w:r>
      <w:r w:rsidRPr="000B3FA5">
        <w:rPr>
          <w:rStyle w:val="9-Char0"/>
          <w:rFonts w:hint="cs"/>
          <w:rtl/>
        </w:rPr>
        <w:t>‌خواهد، ز</w:t>
      </w:r>
      <w:r>
        <w:rPr>
          <w:rStyle w:val="9-Char0"/>
          <w:rFonts w:hint="cs"/>
          <w:rtl/>
        </w:rPr>
        <w:t>ک</w:t>
      </w:r>
      <w:r w:rsidRPr="000B3FA5">
        <w:rPr>
          <w:rStyle w:val="9-Char0"/>
          <w:rFonts w:hint="cs"/>
          <w:rtl/>
        </w:rPr>
        <w:t xml:space="preserve">ات را بپردازد؛ </w:t>
      </w:r>
      <w:r>
        <w:rPr>
          <w:rStyle w:val="9-Char0"/>
          <w:rFonts w:hint="cs"/>
          <w:rtl/>
        </w:rPr>
        <w:t>ی</w:t>
      </w:r>
      <w:r w:rsidRPr="000B3FA5">
        <w:rPr>
          <w:rStyle w:val="9-Char0"/>
          <w:rFonts w:hint="cs"/>
          <w:rtl/>
        </w:rPr>
        <w:t>عن</w:t>
      </w:r>
      <w:r>
        <w:rPr>
          <w:rStyle w:val="9-Char0"/>
          <w:rFonts w:hint="cs"/>
          <w:rtl/>
        </w:rPr>
        <w:t>ی</w:t>
      </w:r>
      <w:r w:rsidRPr="000B3FA5">
        <w:rPr>
          <w:rStyle w:val="9-Char0"/>
          <w:rFonts w:hint="cs"/>
          <w:rtl/>
        </w:rPr>
        <w:t xml:space="preserve"> در ا</w:t>
      </w:r>
      <w:r>
        <w:rPr>
          <w:rStyle w:val="9-Char0"/>
          <w:rFonts w:hint="cs"/>
          <w:rtl/>
        </w:rPr>
        <w:t>ی</w:t>
      </w:r>
      <w:r w:rsidRPr="000B3FA5">
        <w:rPr>
          <w:rStyle w:val="9-Char0"/>
          <w:rFonts w:hint="cs"/>
          <w:rtl/>
        </w:rPr>
        <w:t>ن صورت اعلا</w:t>
      </w:r>
      <w:r>
        <w:rPr>
          <w:rStyle w:val="9-Char0"/>
          <w:rFonts w:hint="cs"/>
          <w:rtl/>
        </w:rPr>
        <w:t>ی</w:t>
      </w:r>
      <w:r w:rsidRPr="000B3FA5">
        <w:rPr>
          <w:rStyle w:val="9-Char0"/>
          <w:rFonts w:hint="cs"/>
          <w:rtl/>
        </w:rPr>
        <w:t xml:space="preserve"> ادن</w:t>
      </w:r>
      <w:r>
        <w:rPr>
          <w:rStyle w:val="9-Char0"/>
          <w:rFonts w:hint="cs"/>
          <w:rtl/>
        </w:rPr>
        <w:t>ی</w:t>
      </w:r>
      <w:r w:rsidRPr="000B3FA5">
        <w:rPr>
          <w:rStyle w:val="9-Char0"/>
          <w:rFonts w:hint="cs"/>
          <w:rtl/>
        </w:rPr>
        <w:t xml:space="preserve"> و ادنا</w:t>
      </w:r>
      <w:r>
        <w:rPr>
          <w:rStyle w:val="9-Char0"/>
          <w:rFonts w:hint="cs"/>
          <w:rtl/>
        </w:rPr>
        <w:t>ی</w:t>
      </w:r>
      <w:r w:rsidRPr="000B3FA5">
        <w:rPr>
          <w:rStyle w:val="9-Char0"/>
          <w:rFonts w:hint="cs"/>
          <w:rtl/>
        </w:rPr>
        <w:t xml:space="preserve"> اعل</w:t>
      </w:r>
      <w:r>
        <w:rPr>
          <w:rStyle w:val="9-Char0"/>
          <w:rFonts w:hint="cs"/>
          <w:rtl/>
        </w:rPr>
        <w:t>ی</w:t>
      </w:r>
      <w:r w:rsidRPr="000B3FA5">
        <w:rPr>
          <w:rStyle w:val="9-Char0"/>
          <w:rFonts w:hint="cs"/>
          <w:rtl/>
        </w:rPr>
        <w:t xml:space="preserve"> را بپردازد. به نقل از </w:t>
      </w:r>
      <w:r>
        <w:rPr>
          <w:rStyle w:val="9-Char0"/>
          <w:rFonts w:hint="cs"/>
          <w:rtl/>
        </w:rPr>
        <w:t>ک</w:t>
      </w:r>
      <w:r w:rsidRPr="000B3FA5">
        <w:rPr>
          <w:rStyle w:val="9-Char0"/>
          <w:rFonts w:hint="cs"/>
          <w:rtl/>
        </w:rPr>
        <w:t>تاب «الجوهرة» (ردالمختار 2/19).</w:t>
      </w:r>
    </w:p>
  </w:footnote>
  <w:footnote w:id="15">
    <w:p w:rsidR="008A155E" w:rsidRDefault="008A155E" w:rsidP="00544D97">
      <w:pPr>
        <w:pStyle w:val="9-0"/>
        <w:rPr>
          <w:rStyle w:val="9-Char0"/>
          <w:rtl/>
        </w:rPr>
      </w:pPr>
      <w:r w:rsidRPr="000B3FA5">
        <w:rPr>
          <w:rStyle w:val="9-Char0"/>
        </w:rPr>
        <w:footnoteRef/>
      </w:r>
      <w:r w:rsidRPr="000B3FA5">
        <w:rPr>
          <w:rStyle w:val="9-Char0"/>
          <w:rFonts w:hint="cs"/>
          <w:rtl/>
        </w:rPr>
        <w:t>-</w:t>
      </w:r>
      <w:r w:rsidRPr="000B3FA5">
        <w:rPr>
          <w:rStyle w:val="9-Char0"/>
          <w:rFonts w:hint="cs"/>
          <w:rtl/>
        </w:rPr>
        <w:tab/>
        <w:t>نو</w:t>
      </w:r>
      <w:r>
        <w:rPr>
          <w:rStyle w:val="9-Char0"/>
          <w:rFonts w:hint="cs"/>
          <w:rtl/>
        </w:rPr>
        <w:t>ی</w:t>
      </w:r>
      <w:r w:rsidRPr="000B3FA5">
        <w:rPr>
          <w:rStyle w:val="9-Char0"/>
          <w:rFonts w:hint="cs"/>
          <w:rtl/>
        </w:rPr>
        <w:t>سنده‌</w:t>
      </w:r>
      <w:r>
        <w:rPr>
          <w:rStyle w:val="9-Char0"/>
          <w:rFonts w:hint="cs"/>
          <w:rtl/>
        </w:rPr>
        <w:t>ی</w:t>
      </w:r>
      <w:r w:rsidRPr="000B3FA5">
        <w:rPr>
          <w:rStyle w:val="9-Char0"/>
          <w:rFonts w:hint="cs"/>
          <w:rtl/>
        </w:rPr>
        <w:t xml:space="preserve"> </w:t>
      </w:r>
      <w:r>
        <w:rPr>
          <w:rStyle w:val="9-Char0"/>
          <w:rFonts w:hint="cs"/>
          <w:rtl/>
        </w:rPr>
        <w:t>ک</w:t>
      </w:r>
      <w:r w:rsidRPr="000B3FA5">
        <w:rPr>
          <w:rStyle w:val="9-Char0"/>
          <w:rFonts w:hint="cs"/>
          <w:rtl/>
        </w:rPr>
        <w:t>تاب «هدا</w:t>
      </w:r>
      <w:r>
        <w:rPr>
          <w:rStyle w:val="9-Char0"/>
          <w:rFonts w:hint="cs"/>
          <w:rtl/>
        </w:rPr>
        <w:t>ی</w:t>
      </w:r>
      <w:r w:rsidRPr="000B3FA5">
        <w:rPr>
          <w:rStyle w:val="9-Char0"/>
          <w:rFonts w:hint="cs"/>
          <w:rtl/>
        </w:rPr>
        <w:t>ه» گو</w:t>
      </w:r>
      <w:r>
        <w:rPr>
          <w:rStyle w:val="9-Char0"/>
          <w:rFonts w:hint="cs"/>
          <w:rtl/>
        </w:rPr>
        <w:t>ی</w:t>
      </w:r>
      <w:r w:rsidRPr="000B3FA5">
        <w:rPr>
          <w:rStyle w:val="9-Char0"/>
          <w:rFonts w:hint="cs"/>
          <w:rtl/>
        </w:rPr>
        <w:t>د: به اسب‌ها</w:t>
      </w:r>
      <w:r>
        <w:rPr>
          <w:rStyle w:val="9-Char0"/>
          <w:rFonts w:hint="cs"/>
          <w:rtl/>
        </w:rPr>
        <w:t>ی</w:t>
      </w:r>
      <w:r w:rsidRPr="000B3FA5">
        <w:rPr>
          <w:rStyle w:val="9-Char0"/>
          <w:rFonts w:hint="cs"/>
          <w:rtl/>
        </w:rPr>
        <w:t xml:space="preserve"> نر به تنها</w:t>
      </w:r>
      <w:r>
        <w:rPr>
          <w:rStyle w:val="9-Char0"/>
          <w:rFonts w:hint="cs"/>
          <w:rtl/>
        </w:rPr>
        <w:t>یی</w:t>
      </w:r>
      <w:r w:rsidRPr="000B3FA5">
        <w:rPr>
          <w:rStyle w:val="9-Char0"/>
          <w:rFonts w:hint="cs"/>
          <w:rtl/>
        </w:rPr>
        <w:t>، ز</w:t>
      </w:r>
      <w:r>
        <w:rPr>
          <w:rStyle w:val="9-Char0"/>
          <w:rFonts w:hint="cs"/>
          <w:rtl/>
        </w:rPr>
        <w:t>ک</w:t>
      </w:r>
      <w:r w:rsidRPr="000B3FA5">
        <w:rPr>
          <w:rStyle w:val="9-Char0"/>
          <w:rFonts w:hint="cs"/>
          <w:rtl/>
        </w:rPr>
        <w:t>ات</w:t>
      </w:r>
      <w:r>
        <w:rPr>
          <w:rStyle w:val="9-Char0"/>
          <w:rFonts w:hint="cs"/>
          <w:rtl/>
        </w:rPr>
        <w:t>ی</w:t>
      </w:r>
      <w:r w:rsidRPr="000B3FA5">
        <w:rPr>
          <w:rStyle w:val="9-Char0"/>
          <w:rFonts w:hint="cs"/>
          <w:rtl/>
        </w:rPr>
        <w:t xml:space="preserve"> تعلّق نم</w:t>
      </w:r>
      <w:r>
        <w:rPr>
          <w:rStyle w:val="9-Char0"/>
          <w:rFonts w:hint="cs"/>
          <w:rtl/>
        </w:rPr>
        <w:t>ی</w:t>
      </w:r>
      <w:r w:rsidRPr="000B3FA5">
        <w:rPr>
          <w:rStyle w:val="9-Char0"/>
          <w:rFonts w:hint="cs"/>
          <w:rtl/>
        </w:rPr>
        <w:t>‌گ</w:t>
      </w:r>
      <w:r>
        <w:rPr>
          <w:rStyle w:val="9-Char0"/>
          <w:rFonts w:hint="cs"/>
          <w:rtl/>
        </w:rPr>
        <w:t>ی</w:t>
      </w:r>
      <w:r w:rsidRPr="000B3FA5">
        <w:rPr>
          <w:rStyle w:val="9-Char0"/>
          <w:rFonts w:hint="cs"/>
          <w:rtl/>
        </w:rPr>
        <w:t>رد؛ ز</w:t>
      </w:r>
      <w:r>
        <w:rPr>
          <w:rStyle w:val="9-Char0"/>
          <w:rFonts w:hint="cs"/>
          <w:rtl/>
        </w:rPr>
        <w:t>ی</w:t>
      </w:r>
      <w:r w:rsidRPr="000B3FA5">
        <w:rPr>
          <w:rStyle w:val="9-Char0"/>
          <w:rFonts w:hint="cs"/>
          <w:rtl/>
        </w:rPr>
        <w:t>را در</w:t>
      </w:r>
      <w:r>
        <w:rPr>
          <w:rStyle w:val="9-Char0"/>
          <w:rFonts w:hint="cs"/>
          <w:rtl/>
        </w:rPr>
        <w:t xml:space="preserve"> آن‌ها </w:t>
      </w:r>
      <w:r w:rsidRPr="000B3FA5">
        <w:rPr>
          <w:rStyle w:val="9-Char0"/>
          <w:rFonts w:hint="cs"/>
          <w:rtl/>
        </w:rPr>
        <w:t>زاد و ولد و توالد و تناسل</w:t>
      </w:r>
      <w:r>
        <w:rPr>
          <w:rStyle w:val="9-Char0"/>
          <w:rFonts w:hint="cs"/>
          <w:rtl/>
        </w:rPr>
        <w:t>ی</w:t>
      </w:r>
      <w:r w:rsidRPr="000B3FA5">
        <w:rPr>
          <w:rStyle w:val="9-Char0"/>
          <w:rFonts w:hint="cs"/>
          <w:rtl/>
        </w:rPr>
        <w:t xml:space="preserve"> وجود ندارد؛ و در روا</w:t>
      </w:r>
      <w:r>
        <w:rPr>
          <w:rStyle w:val="9-Char0"/>
          <w:rFonts w:hint="cs"/>
          <w:rtl/>
        </w:rPr>
        <w:t>ی</w:t>
      </w:r>
      <w:r w:rsidRPr="000B3FA5">
        <w:rPr>
          <w:rStyle w:val="9-Char0"/>
          <w:rFonts w:hint="cs"/>
          <w:rtl/>
        </w:rPr>
        <w:t>ت</w:t>
      </w:r>
      <w:r>
        <w:rPr>
          <w:rStyle w:val="9-Char0"/>
          <w:rFonts w:hint="cs"/>
          <w:rtl/>
        </w:rPr>
        <w:t>ی</w:t>
      </w:r>
      <w:r w:rsidRPr="000B3FA5">
        <w:rPr>
          <w:rStyle w:val="9-Char0"/>
          <w:rFonts w:hint="cs"/>
          <w:rtl/>
        </w:rPr>
        <w:t xml:space="preserve"> چن</w:t>
      </w:r>
      <w:r>
        <w:rPr>
          <w:rStyle w:val="9-Char0"/>
          <w:rFonts w:hint="cs"/>
          <w:rtl/>
        </w:rPr>
        <w:t>ی</w:t>
      </w:r>
      <w:r w:rsidRPr="000B3FA5">
        <w:rPr>
          <w:rStyle w:val="9-Char0"/>
          <w:rFonts w:hint="cs"/>
          <w:rtl/>
        </w:rPr>
        <w:t xml:space="preserve">ن وارد شده </w:t>
      </w:r>
      <w:r>
        <w:rPr>
          <w:rStyle w:val="9-Char0"/>
          <w:rFonts w:hint="cs"/>
          <w:rtl/>
        </w:rPr>
        <w:t>ک</w:t>
      </w:r>
      <w:r w:rsidRPr="000B3FA5">
        <w:rPr>
          <w:rStyle w:val="9-Char0"/>
          <w:rFonts w:hint="cs"/>
          <w:rtl/>
        </w:rPr>
        <w:t>ه در اسب‌ها</w:t>
      </w:r>
      <w:r>
        <w:rPr>
          <w:rStyle w:val="9-Char0"/>
          <w:rFonts w:hint="cs"/>
          <w:rtl/>
        </w:rPr>
        <w:t>ی</w:t>
      </w:r>
      <w:r w:rsidRPr="000B3FA5">
        <w:rPr>
          <w:rStyle w:val="9-Char0"/>
          <w:rFonts w:hint="cs"/>
          <w:rtl/>
        </w:rPr>
        <w:t xml:space="preserve"> ماده به تنها</w:t>
      </w:r>
      <w:r>
        <w:rPr>
          <w:rStyle w:val="9-Char0"/>
          <w:rFonts w:hint="cs"/>
          <w:rtl/>
        </w:rPr>
        <w:t>یی</w:t>
      </w:r>
      <w:r w:rsidRPr="000B3FA5">
        <w:rPr>
          <w:rStyle w:val="9-Char0"/>
          <w:rFonts w:hint="cs"/>
          <w:rtl/>
        </w:rPr>
        <w:t xml:space="preserve"> ن</w:t>
      </w:r>
      <w:r>
        <w:rPr>
          <w:rStyle w:val="9-Char0"/>
          <w:rFonts w:hint="cs"/>
          <w:rtl/>
        </w:rPr>
        <w:t>ی</w:t>
      </w:r>
      <w:r w:rsidRPr="000B3FA5">
        <w:rPr>
          <w:rStyle w:val="9-Char0"/>
          <w:rFonts w:hint="cs"/>
          <w:rtl/>
        </w:rPr>
        <w:t>ز ز</w:t>
      </w:r>
      <w:r>
        <w:rPr>
          <w:rStyle w:val="9-Char0"/>
          <w:rFonts w:hint="cs"/>
          <w:rtl/>
        </w:rPr>
        <w:t>ک</w:t>
      </w:r>
      <w:r w:rsidRPr="000B3FA5">
        <w:rPr>
          <w:rStyle w:val="9-Char0"/>
          <w:rFonts w:hint="cs"/>
          <w:rtl/>
        </w:rPr>
        <w:t>ات وجود ندارد. و از امام ابوحن</w:t>
      </w:r>
      <w:r>
        <w:rPr>
          <w:rStyle w:val="9-Char0"/>
          <w:rFonts w:hint="cs"/>
          <w:rtl/>
        </w:rPr>
        <w:t>ی</w:t>
      </w:r>
      <w:r w:rsidRPr="000B3FA5">
        <w:rPr>
          <w:rStyle w:val="9-Char0"/>
          <w:rFonts w:hint="cs"/>
          <w:rtl/>
        </w:rPr>
        <w:t>فه در روا</w:t>
      </w:r>
      <w:r>
        <w:rPr>
          <w:rStyle w:val="9-Char0"/>
          <w:rFonts w:hint="cs"/>
          <w:rtl/>
        </w:rPr>
        <w:t>ی</w:t>
      </w:r>
      <w:r w:rsidRPr="000B3FA5">
        <w:rPr>
          <w:rStyle w:val="9-Char0"/>
          <w:rFonts w:hint="cs"/>
          <w:rtl/>
        </w:rPr>
        <w:t>ت</w:t>
      </w:r>
      <w:r>
        <w:rPr>
          <w:rStyle w:val="9-Char0"/>
          <w:rFonts w:hint="cs"/>
          <w:rtl/>
        </w:rPr>
        <w:t>ی</w:t>
      </w:r>
      <w:r w:rsidRPr="000B3FA5">
        <w:rPr>
          <w:rStyle w:val="9-Char0"/>
          <w:rFonts w:hint="cs"/>
          <w:rtl/>
        </w:rPr>
        <w:t xml:space="preserve"> د</w:t>
      </w:r>
      <w:r>
        <w:rPr>
          <w:rStyle w:val="9-Char0"/>
          <w:rFonts w:hint="cs"/>
          <w:rtl/>
        </w:rPr>
        <w:t>ی</w:t>
      </w:r>
      <w:r w:rsidRPr="000B3FA5">
        <w:rPr>
          <w:rStyle w:val="9-Char0"/>
          <w:rFonts w:hint="cs"/>
          <w:rtl/>
        </w:rPr>
        <w:t xml:space="preserve">گر آمده است </w:t>
      </w:r>
      <w:r>
        <w:rPr>
          <w:rStyle w:val="9-Char0"/>
          <w:rFonts w:hint="cs"/>
          <w:rtl/>
        </w:rPr>
        <w:t>ک</w:t>
      </w:r>
      <w:r w:rsidRPr="000B3FA5">
        <w:rPr>
          <w:rStyle w:val="9-Char0"/>
          <w:rFonts w:hint="cs"/>
          <w:rtl/>
        </w:rPr>
        <w:t>ه و</w:t>
      </w:r>
      <w:r>
        <w:rPr>
          <w:rStyle w:val="9-Char0"/>
          <w:rFonts w:hint="cs"/>
          <w:rtl/>
        </w:rPr>
        <w:t>ی</w:t>
      </w:r>
      <w:r w:rsidRPr="000B3FA5">
        <w:rPr>
          <w:rStyle w:val="9-Char0"/>
          <w:rFonts w:hint="cs"/>
          <w:rtl/>
        </w:rPr>
        <w:t xml:space="preserve"> بر ا</w:t>
      </w:r>
      <w:r>
        <w:rPr>
          <w:rStyle w:val="9-Char0"/>
          <w:rFonts w:hint="cs"/>
          <w:rtl/>
        </w:rPr>
        <w:t>ی</w:t>
      </w:r>
      <w:r w:rsidRPr="000B3FA5">
        <w:rPr>
          <w:rStyle w:val="9-Char0"/>
          <w:rFonts w:hint="cs"/>
          <w:rtl/>
        </w:rPr>
        <w:t xml:space="preserve">ن باور است </w:t>
      </w:r>
      <w:r>
        <w:rPr>
          <w:rStyle w:val="9-Char0"/>
          <w:rFonts w:hint="cs"/>
          <w:rtl/>
        </w:rPr>
        <w:t>ک</w:t>
      </w:r>
      <w:r w:rsidRPr="000B3FA5">
        <w:rPr>
          <w:rStyle w:val="9-Char0"/>
          <w:rFonts w:hint="cs"/>
          <w:rtl/>
        </w:rPr>
        <w:t>ه در اسب‌ها</w:t>
      </w:r>
      <w:r>
        <w:rPr>
          <w:rStyle w:val="9-Char0"/>
          <w:rFonts w:hint="cs"/>
          <w:rtl/>
        </w:rPr>
        <w:t>ی</w:t>
      </w:r>
      <w:r w:rsidRPr="000B3FA5">
        <w:rPr>
          <w:rStyle w:val="9-Char0"/>
          <w:rFonts w:hint="cs"/>
          <w:rtl/>
        </w:rPr>
        <w:t xml:space="preserve"> ماده به تنها</w:t>
      </w:r>
      <w:r>
        <w:rPr>
          <w:rStyle w:val="9-Char0"/>
          <w:rFonts w:hint="cs"/>
          <w:rtl/>
        </w:rPr>
        <w:t>یی</w:t>
      </w:r>
      <w:r w:rsidRPr="000B3FA5">
        <w:rPr>
          <w:rStyle w:val="9-Char0"/>
          <w:rFonts w:hint="cs"/>
          <w:rtl/>
        </w:rPr>
        <w:t xml:space="preserve"> ز</w:t>
      </w:r>
      <w:r>
        <w:rPr>
          <w:rStyle w:val="9-Char0"/>
          <w:rFonts w:hint="cs"/>
          <w:rtl/>
        </w:rPr>
        <w:t>ک</w:t>
      </w:r>
      <w:r w:rsidRPr="000B3FA5">
        <w:rPr>
          <w:rStyle w:val="9-Char0"/>
          <w:rFonts w:hint="cs"/>
          <w:rtl/>
        </w:rPr>
        <w:t>ات وجود دارد؛ ز</w:t>
      </w:r>
      <w:r>
        <w:rPr>
          <w:rStyle w:val="9-Char0"/>
          <w:rFonts w:hint="cs"/>
          <w:rtl/>
        </w:rPr>
        <w:t>ی</w:t>
      </w:r>
      <w:r w:rsidRPr="000B3FA5">
        <w:rPr>
          <w:rStyle w:val="9-Char0"/>
          <w:rFonts w:hint="cs"/>
          <w:rtl/>
        </w:rPr>
        <w:t>را م</w:t>
      </w:r>
      <w:r>
        <w:rPr>
          <w:rStyle w:val="9-Char0"/>
          <w:rFonts w:hint="cs"/>
          <w:rtl/>
        </w:rPr>
        <w:t>ی</w:t>
      </w:r>
      <w:r w:rsidRPr="000B3FA5">
        <w:rPr>
          <w:rStyle w:val="9-Char0"/>
          <w:rFonts w:hint="cs"/>
          <w:rtl/>
        </w:rPr>
        <w:t>‌توان با اسب نر عار</w:t>
      </w:r>
      <w:r>
        <w:rPr>
          <w:rStyle w:val="9-Char0"/>
          <w:rFonts w:hint="cs"/>
          <w:rtl/>
        </w:rPr>
        <w:t>ی</w:t>
      </w:r>
      <w:r w:rsidRPr="000B3FA5">
        <w:rPr>
          <w:rStyle w:val="9-Char0"/>
          <w:rFonts w:hint="cs"/>
          <w:rtl/>
        </w:rPr>
        <w:t>ت</w:t>
      </w:r>
      <w:r>
        <w:rPr>
          <w:rStyle w:val="9-Char0"/>
          <w:rFonts w:hint="cs"/>
          <w:rtl/>
        </w:rPr>
        <w:t>ی</w:t>
      </w:r>
      <w:r w:rsidRPr="000B3FA5">
        <w:rPr>
          <w:rStyle w:val="9-Char0"/>
          <w:rFonts w:hint="cs"/>
          <w:rtl/>
        </w:rPr>
        <w:t xml:space="preserve">، از آن زاد و ولد </w:t>
      </w:r>
      <w:r>
        <w:rPr>
          <w:rStyle w:val="9-Char0"/>
          <w:rFonts w:hint="cs"/>
          <w:rtl/>
        </w:rPr>
        <w:t>ک</w:t>
      </w:r>
      <w:r w:rsidRPr="000B3FA5">
        <w:rPr>
          <w:rStyle w:val="9-Char0"/>
          <w:rFonts w:hint="cs"/>
          <w:rtl/>
        </w:rPr>
        <w:t>رد. و در روا</w:t>
      </w:r>
      <w:r>
        <w:rPr>
          <w:rStyle w:val="9-Char0"/>
          <w:rFonts w:hint="cs"/>
          <w:rtl/>
        </w:rPr>
        <w:t>ی</w:t>
      </w:r>
      <w:r w:rsidRPr="000B3FA5">
        <w:rPr>
          <w:rStyle w:val="9-Char0"/>
          <w:rFonts w:hint="cs"/>
          <w:rtl/>
        </w:rPr>
        <w:t>ت</w:t>
      </w:r>
      <w:r>
        <w:rPr>
          <w:rStyle w:val="9-Char0"/>
          <w:rFonts w:hint="cs"/>
          <w:rtl/>
        </w:rPr>
        <w:t>ی</w:t>
      </w:r>
      <w:r w:rsidRPr="000B3FA5">
        <w:rPr>
          <w:rStyle w:val="9-Char0"/>
          <w:rFonts w:hint="cs"/>
          <w:rtl/>
        </w:rPr>
        <w:t xml:space="preserve"> د</w:t>
      </w:r>
      <w:r>
        <w:rPr>
          <w:rStyle w:val="9-Char0"/>
          <w:rFonts w:hint="cs"/>
          <w:rtl/>
        </w:rPr>
        <w:t>ی</w:t>
      </w:r>
      <w:r w:rsidRPr="000B3FA5">
        <w:rPr>
          <w:rStyle w:val="9-Char0"/>
          <w:rFonts w:hint="cs"/>
          <w:rtl/>
        </w:rPr>
        <w:t>گر از امام ابوحن</w:t>
      </w:r>
      <w:r>
        <w:rPr>
          <w:rStyle w:val="9-Char0"/>
          <w:rFonts w:hint="cs"/>
          <w:rtl/>
        </w:rPr>
        <w:t>ی</w:t>
      </w:r>
      <w:r w:rsidRPr="000B3FA5">
        <w:rPr>
          <w:rStyle w:val="9-Char0"/>
          <w:rFonts w:hint="cs"/>
          <w:rtl/>
        </w:rPr>
        <w:t>فه چن</w:t>
      </w:r>
      <w:r>
        <w:rPr>
          <w:rStyle w:val="9-Char0"/>
          <w:rFonts w:hint="cs"/>
          <w:rtl/>
        </w:rPr>
        <w:t>ی</w:t>
      </w:r>
      <w:r w:rsidRPr="000B3FA5">
        <w:rPr>
          <w:rStyle w:val="9-Char0"/>
          <w:rFonts w:hint="cs"/>
          <w:rtl/>
        </w:rPr>
        <w:t xml:space="preserve">ن وارد شده است </w:t>
      </w:r>
      <w:r>
        <w:rPr>
          <w:rStyle w:val="9-Char0"/>
          <w:rFonts w:hint="cs"/>
          <w:rtl/>
        </w:rPr>
        <w:t>ک</w:t>
      </w:r>
      <w:r w:rsidRPr="000B3FA5">
        <w:rPr>
          <w:rStyle w:val="9-Char0"/>
          <w:rFonts w:hint="cs"/>
          <w:rtl/>
        </w:rPr>
        <w:t>ه ا</w:t>
      </w:r>
      <w:r>
        <w:rPr>
          <w:rStyle w:val="9-Char0"/>
          <w:rFonts w:hint="cs"/>
          <w:rtl/>
        </w:rPr>
        <w:t>ی</w:t>
      </w:r>
      <w:r w:rsidRPr="000B3FA5">
        <w:rPr>
          <w:rStyle w:val="9-Char0"/>
          <w:rFonts w:hint="cs"/>
          <w:rtl/>
        </w:rPr>
        <w:t xml:space="preserve">شان گفته‌اند </w:t>
      </w:r>
      <w:r>
        <w:rPr>
          <w:rStyle w:val="9-Char0"/>
          <w:rFonts w:hint="cs"/>
          <w:rtl/>
        </w:rPr>
        <w:t>ک</w:t>
      </w:r>
      <w:r w:rsidRPr="000B3FA5">
        <w:rPr>
          <w:rStyle w:val="9-Char0"/>
          <w:rFonts w:hint="cs"/>
          <w:rtl/>
        </w:rPr>
        <w:t>ه در اسب‌ها</w:t>
      </w:r>
      <w:r>
        <w:rPr>
          <w:rStyle w:val="9-Char0"/>
          <w:rFonts w:hint="cs"/>
          <w:rtl/>
        </w:rPr>
        <w:t>ی</w:t>
      </w:r>
      <w:r w:rsidRPr="000B3FA5">
        <w:rPr>
          <w:rStyle w:val="9-Char0"/>
          <w:rFonts w:hint="cs"/>
          <w:rtl/>
        </w:rPr>
        <w:t xml:space="preserve"> نر به تنها</w:t>
      </w:r>
      <w:r>
        <w:rPr>
          <w:rStyle w:val="9-Char0"/>
          <w:rFonts w:hint="cs"/>
          <w:rtl/>
        </w:rPr>
        <w:t>یی</w:t>
      </w:r>
      <w:r w:rsidRPr="000B3FA5">
        <w:rPr>
          <w:rStyle w:val="9-Char0"/>
          <w:rFonts w:hint="cs"/>
          <w:rtl/>
        </w:rPr>
        <w:t xml:space="preserve"> ن</w:t>
      </w:r>
      <w:r>
        <w:rPr>
          <w:rStyle w:val="9-Char0"/>
          <w:rFonts w:hint="cs"/>
          <w:rtl/>
        </w:rPr>
        <w:t>ی</w:t>
      </w:r>
      <w:r w:rsidRPr="000B3FA5">
        <w:rPr>
          <w:rStyle w:val="9-Char0"/>
          <w:rFonts w:hint="cs"/>
          <w:rtl/>
        </w:rPr>
        <w:t>ز ز</w:t>
      </w:r>
      <w:r>
        <w:rPr>
          <w:rStyle w:val="9-Char0"/>
          <w:rFonts w:hint="cs"/>
          <w:rtl/>
        </w:rPr>
        <w:t>ک</w:t>
      </w:r>
      <w:r w:rsidRPr="000B3FA5">
        <w:rPr>
          <w:rStyle w:val="9-Char0"/>
          <w:rFonts w:hint="cs"/>
          <w:rtl/>
        </w:rPr>
        <w:t>ات واجب است.</w:t>
      </w:r>
    </w:p>
    <w:p w:rsidR="008A155E" w:rsidRPr="000B3FA5" w:rsidRDefault="008A155E" w:rsidP="00544D97">
      <w:pPr>
        <w:pStyle w:val="9-0"/>
        <w:ind w:hanging="45"/>
        <w:rPr>
          <w:rStyle w:val="9-Char0"/>
        </w:rPr>
      </w:pPr>
      <w:r w:rsidRPr="000B3FA5">
        <w:rPr>
          <w:rStyle w:val="9-Char0"/>
          <w:rFonts w:hint="cs"/>
          <w:rtl/>
        </w:rPr>
        <w:t>ابن همام گو</w:t>
      </w:r>
      <w:r>
        <w:rPr>
          <w:rStyle w:val="9-Char0"/>
          <w:rFonts w:hint="cs"/>
          <w:rtl/>
        </w:rPr>
        <w:t>ی</w:t>
      </w:r>
      <w:r w:rsidRPr="000B3FA5">
        <w:rPr>
          <w:rStyle w:val="9-Char0"/>
          <w:rFonts w:hint="cs"/>
          <w:rtl/>
        </w:rPr>
        <w:t>د: درباره‌</w:t>
      </w:r>
      <w:r>
        <w:rPr>
          <w:rStyle w:val="9-Char0"/>
          <w:rFonts w:hint="cs"/>
          <w:rtl/>
        </w:rPr>
        <w:t>ی</w:t>
      </w:r>
      <w:r w:rsidRPr="000B3FA5">
        <w:rPr>
          <w:rStyle w:val="9-Char0"/>
          <w:rFonts w:hint="cs"/>
          <w:rtl/>
        </w:rPr>
        <w:t xml:space="preserve"> اسب‌ها</w:t>
      </w:r>
      <w:r>
        <w:rPr>
          <w:rStyle w:val="9-Char0"/>
          <w:rFonts w:hint="cs"/>
          <w:rtl/>
        </w:rPr>
        <w:t>ی</w:t>
      </w:r>
      <w:r w:rsidRPr="000B3FA5">
        <w:rPr>
          <w:rStyle w:val="9-Char0"/>
          <w:rFonts w:hint="cs"/>
          <w:rtl/>
        </w:rPr>
        <w:t xml:space="preserve"> نر به تنها</w:t>
      </w:r>
      <w:r>
        <w:rPr>
          <w:rStyle w:val="9-Char0"/>
          <w:rFonts w:hint="cs"/>
          <w:rtl/>
        </w:rPr>
        <w:t>یی</w:t>
      </w:r>
      <w:r w:rsidRPr="000B3FA5">
        <w:rPr>
          <w:rStyle w:val="9-Char0"/>
          <w:rFonts w:hint="cs"/>
          <w:rtl/>
        </w:rPr>
        <w:t xml:space="preserve"> و اسب‌ها</w:t>
      </w:r>
      <w:r>
        <w:rPr>
          <w:rStyle w:val="9-Char0"/>
          <w:rFonts w:hint="cs"/>
          <w:rtl/>
        </w:rPr>
        <w:t>ی</w:t>
      </w:r>
      <w:r w:rsidRPr="000B3FA5">
        <w:rPr>
          <w:rStyle w:val="9-Char0"/>
          <w:rFonts w:hint="cs"/>
          <w:rtl/>
        </w:rPr>
        <w:t xml:space="preserve"> ماده‌</w:t>
      </w:r>
      <w:r>
        <w:rPr>
          <w:rStyle w:val="9-Char0"/>
          <w:rFonts w:hint="cs"/>
          <w:rtl/>
        </w:rPr>
        <w:t>ی</w:t>
      </w:r>
      <w:r w:rsidRPr="000B3FA5">
        <w:rPr>
          <w:rStyle w:val="9-Char0"/>
          <w:rFonts w:hint="cs"/>
          <w:rtl/>
        </w:rPr>
        <w:t xml:space="preserve"> به تنها</w:t>
      </w:r>
      <w:r>
        <w:rPr>
          <w:rStyle w:val="9-Char0"/>
          <w:rFonts w:hint="cs"/>
          <w:rtl/>
        </w:rPr>
        <w:t>یی</w:t>
      </w:r>
      <w:r w:rsidRPr="000B3FA5">
        <w:rPr>
          <w:rStyle w:val="9-Char0"/>
          <w:rFonts w:hint="cs"/>
          <w:rtl/>
        </w:rPr>
        <w:t>، دو روا</w:t>
      </w:r>
      <w:r>
        <w:rPr>
          <w:rStyle w:val="9-Char0"/>
          <w:rFonts w:hint="cs"/>
          <w:rtl/>
        </w:rPr>
        <w:t>ی</w:t>
      </w:r>
      <w:r w:rsidRPr="000B3FA5">
        <w:rPr>
          <w:rStyle w:val="9-Char0"/>
          <w:rFonts w:hint="cs"/>
          <w:rtl/>
        </w:rPr>
        <w:t>ت مختلف از امام ابوحن</w:t>
      </w:r>
      <w:r>
        <w:rPr>
          <w:rStyle w:val="9-Char0"/>
          <w:rFonts w:hint="cs"/>
          <w:rtl/>
        </w:rPr>
        <w:t>ی</w:t>
      </w:r>
      <w:r w:rsidRPr="000B3FA5">
        <w:rPr>
          <w:rStyle w:val="9-Char0"/>
          <w:rFonts w:hint="cs"/>
          <w:rtl/>
        </w:rPr>
        <w:t>فه نقل شده است و قول راجح در مورد اسب‌ها</w:t>
      </w:r>
      <w:r>
        <w:rPr>
          <w:rStyle w:val="9-Char0"/>
          <w:rFonts w:hint="cs"/>
          <w:rtl/>
        </w:rPr>
        <w:t>ی</w:t>
      </w:r>
      <w:r w:rsidRPr="000B3FA5">
        <w:rPr>
          <w:rStyle w:val="9-Char0"/>
          <w:rFonts w:hint="cs"/>
          <w:rtl/>
        </w:rPr>
        <w:t xml:space="preserve"> نر به تنها</w:t>
      </w:r>
      <w:r>
        <w:rPr>
          <w:rStyle w:val="9-Char0"/>
          <w:rFonts w:hint="cs"/>
          <w:rtl/>
        </w:rPr>
        <w:t>یی</w:t>
      </w:r>
      <w:r w:rsidRPr="000B3FA5">
        <w:rPr>
          <w:rStyle w:val="9-Char0"/>
          <w:rFonts w:hint="cs"/>
          <w:rtl/>
        </w:rPr>
        <w:t>، عدم وجوب ز</w:t>
      </w:r>
      <w:r>
        <w:rPr>
          <w:rStyle w:val="9-Char0"/>
          <w:rFonts w:hint="cs"/>
          <w:rtl/>
        </w:rPr>
        <w:t>ک</w:t>
      </w:r>
      <w:r w:rsidRPr="000B3FA5">
        <w:rPr>
          <w:rStyle w:val="9-Char0"/>
          <w:rFonts w:hint="cs"/>
          <w:rtl/>
        </w:rPr>
        <w:t>ات، و در اسب‌ها</w:t>
      </w:r>
      <w:r>
        <w:rPr>
          <w:rStyle w:val="9-Char0"/>
          <w:rFonts w:hint="cs"/>
          <w:rtl/>
        </w:rPr>
        <w:t>ی</w:t>
      </w:r>
      <w:r w:rsidRPr="000B3FA5">
        <w:rPr>
          <w:rStyle w:val="9-Char0"/>
          <w:rFonts w:hint="cs"/>
          <w:rtl/>
        </w:rPr>
        <w:t xml:space="preserve"> ماده‌</w:t>
      </w:r>
      <w:r>
        <w:rPr>
          <w:rStyle w:val="9-Char0"/>
          <w:rFonts w:hint="cs"/>
          <w:rtl/>
        </w:rPr>
        <w:t>ی</w:t>
      </w:r>
      <w:r w:rsidRPr="000B3FA5">
        <w:rPr>
          <w:rStyle w:val="9-Char0"/>
          <w:rFonts w:hint="cs"/>
          <w:rtl/>
        </w:rPr>
        <w:t xml:space="preserve"> به تنها</w:t>
      </w:r>
      <w:r>
        <w:rPr>
          <w:rStyle w:val="9-Char0"/>
          <w:rFonts w:hint="cs"/>
          <w:rtl/>
        </w:rPr>
        <w:t>یی</w:t>
      </w:r>
      <w:r w:rsidRPr="000B3FA5">
        <w:rPr>
          <w:rStyle w:val="9-Char0"/>
          <w:rFonts w:hint="cs"/>
          <w:rtl/>
        </w:rPr>
        <w:t>،‌ وجوب ز</w:t>
      </w:r>
      <w:r>
        <w:rPr>
          <w:rStyle w:val="9-Char0"/>
          <w:rFonts w:hint="cs"/>
          <w:rtl/>
        </w:rPr>
        <w:t>ک</w:t>
      </w:r>
      <w:r w:rsidRPr="000B3FA5">
        <w:rPr>
          <w:rStyle w:val="9-Char0"/>
          <w:rFonts w:hint="cs"/>
          <w:rtl/>
        </w:rPr>
        <w:t>ات است.</w:t>
      </w:r>
    </w:p>
  </w:footnote>
  <w:footnote w:id="16">
    <w:p w:rsidR="008A155E" w:rsidRPr="000B3FA5" w:rsidRDefault="008A155E" w:rsidP="00544D97">
      <w:pPr>
        <w:pStyle w:val="9-0"/>
        <w:rPr>
          <w:rStyle w:val="9-Char0"/>
        </w:rPr>
      </w:pPr>
      <w:r w:rsidRPr="000B3FA5">
        <w:rPr>
          <w:rStyle w:val="9-Char0"/>
        </w:rPr>
        <w:footnoteRef/>
      </w:r>
      <w:r w:rsidRPr="000B3FA5">
        <w:rPr>
          <w:rStyle w:val="9-Char0"/>
          <w:rFonts w:hint="cs"/>
          <w:rtl/>
        </w:rPr>
        <w:t>-</w:t>
      </w:r>
      <w:r w:rsidRPr="000B3FA5">
        <w:rPr>
          <w:rStyle w:val="9-Char0"/>
          <w:rFonts w:hint="cs"/>
          <w:rtl/>
        </w:rPr>
        <w:tab/>
        <w:t>در ا</w:t>
      </w:r>
      <w:r>
        <w:rPr>
          <w:rStyle w:val="9-Char0"/>
          <w:rFonts w:hint="cs"/>
          <w:rtl/>
        </w:rPr>
        <w:t>ی</w:t>
      </w:r>
      <w:r w:rsidRPr="000B3FA5">
        <w:rPr>
          <w:rStyle w:val="9-Char0"/>
          <w:rFonts w:hint="cs"/>
          <w:rtl/>
        </w:rPr>
        <w:t>ن موضوع، تفص</w:t>
      </w:r>
      <w:r>
        <w:rPr>
          <w:rStyle w:val="9-Char0"/>
          <w:rFonts w:hint="cs"/>
          <w:rtl/>
        </w:rPr>
        <w:t>ی</w:t>
      </w:r>
      <w:r w:rsidRPr="000B3FA5">
        <w:rPr>
          <w:rStyle w:val="9-Char0"/>
          <w:rFonts w:hint="cs"/>
          <w:rtl/>
        </w:rPr>
        <w:t xml:space="preserve">ل وجود دارد </w:t>
      </w:r>
      <w:r>
        <w:rPr>
          <w:rStyle w:val="9-Char0"/>
          <w:rFonts w:hint="cs"/>
          <w:rtl/>
        </w:rPr>
        <w:t>ک</w:t>
      </w:r>
      <w:r w:rsidRPr="000B3FA5">
        <w:rPr>
          <w:rStyle w:val="9-Char0"/>
          <w:rFonts w:hint="cs"/>
          <w:rtl/>
        </w:rPr>
        <w:t>ه نو</w:t>
      </w:r>
      <w:r>
        <w:rPr>
          <w:rStyle w:val="9-Char0"/>
          <w:rFonts w:hint="cs"/>
          <w:rtl/>
        </w:rPr>
        <w:t>ی</w:t>
      </w:r>
      <w:r w:rsidRPr="000B3FA5">
        <w:rPr>
          <w:rStyle w:val="9-Char0"/>
          <w:rFonts w:hint="cs"/>
          <w:rtl/>
        </w:rPr>
        <w:t>سنده‌</w:t>
      </w:r>
      <w:r>
        <w:rPr>
          <w:rStyle w:val="9-Char0"/>
          <w:rFonts w:hint="cs"/>
          <w:rtl/>
        </w:rPr>
        <w:t>ی</w:t>
      </w:r>
      <w:r w:rsidRPr="000B3FA5">
        <w:rPr>
          <w:rStyle w:val="9-Char0"/>
          <w:rFonts w:hint="cs"/>
          <w:rtl/>
        </w:rPr>
        <w:t xml:space="preserve"> </w:t>
      </w:r>
      <w:r>
        <w:rPr>
          <w:rStyle w:val="9-Char0"/>
          <w:rFonts w:hint="cs"/>
          <w:rtl/>
        </w:rPr>
        <w:t>ک</w:t>
      </w:r>
      <w:r w:rsidRPr="000B3FA5">
        <w:rPr>
          <w:rStyle w:val="9-Char0"/>
          <w:rFonts w:hint="cs"/>
          <w:rtl/>
        </w:rPr>
        <w:t>تاب «هدا</w:t>
      </w:r>
      <w:r>
        <w:rPr>
          <w:rStyle w:val="9-Char0"/>
          <w:rFonts w:hint="cs"/>
          <w:rtl/>
        </w:rPr>
        <w:t>ی</w:t>
      </w:r>
      <w:r w:rsidRPr="000B3FA5">
        <w:rPr>
          <w:rStyle w:val="9-Char0"/>
          <w:rFonts w:hint="cs"/>
          <w:rtl/>
        </w:rPr>
        <w:t>ه» به ب</w:t>
      </w:r>
      <w:r>
        <w:rPr>
          <w:rStyle w:val="9-Char0"/>
          <w:rFonts w:hint="cs"/>
          <w:rtl/>
        </w:rPr>
        <w:t>ی</w:t>
      </w:r>
      <w:r w:rsidRPr="000B3FA5">
        <w:rPr>
          <w:rStyle w:val="9-Char0"/>
          <w:rFonts w:hint="cs"/>
          <w:rtl/>
        </w:rPr>
        <w:t>ان آن پرداخته است. خوانندگان</w:t>
      </w:r>
      <w:r>
        <w:rPr>
          <w:rStyle w:val="9-Char0"/>
          <w:rFonts w:hint="cs"/>
          <w:rtl/>
        </w:rPr>
        <w:t>ی</w:t>
      </w:r>
      <w:r w:rsidRPr="000B3FA5">
        <w:rPr>
          <w:rStyle w:val="9-Char0"/>
          <w:rFonts w:hint="cs"/>
          <w:rtl/>
        </w:rPr>
        <w:t xml:space="preserve"> </w:t>
      </w:r>
      <w:r>
        <w:rPr>
          <w:rStyle w:val="9-Char0"/>
          <w:rFonts w:hint="cs"/>
          <w:rtl/>
        </w:rPr>
        <w:t>ک</w:t>
      </w:r>
      <w:r w:rsidRPr="000B3FA5">
        <w:rPr>
          <w:rStyle w:val="9-Char0"/>
          <w:rFonts w:hint="cs"/>
          <w:rtl/>
        </w:rPr>
        <w:t>ه مشتاق‌اند، م</w:t>
      </w:r>
      <w:r>
        <w:rPr>
          <w:rStyle w:val="9-Char0"/>
          <w:rFonts w:hint="cs"/>
          <w:rtl/>
        </w:rPr>
        <w:t>ی</w:t>
      </w:r>
      <w:r w:rsidRPr="000B3FA5">
        <w:rPr>
          <w:rStyle w:val="9-Char0"/>
          <w:rFonts w:hint="cs"/>
          <w:rtl/>
        </w:rPr>
        <w:t>‌توانند برا</w:t>
      </w:r>
      <w:r>
        <w:rPr>
          <w:rStyle w:val="9-Char0"/>
          <w:rFonts w:hint="cs"/>
          <w:rtl/>
        </w:rPr>
        <w:t>ی</w:t>
      </w:r>
      <w:r w:rsidRPr="000B3FA5">
        <w:rPr>
          <w:rStyle w:val="9-Char0"/>
          <w:rFonts w:hint="cs"/>
          <w:rtl/>
        </w:rPr>
        <w:t xml:space="preserve"> </w:t>
      </w:r>
      <w:r>
        <w:rPr>
          <w:rStyle w:val="9-Char0"/>
          <w:rFonts w:hint="cs"/>
          <w:rtl/>
        </w:rPr>
        <w:t>ک</w:t>
      </w:r>
      <w:r w:rsidRPr="000B3FA5">
        <w:rPr>
          <w:rStyle w:val="9-Char0"/>
          <w:rFonts w:hint="cs"/>
          <w:rtl/>
        </w:rPr>
        <w:t>سب اطلاعات ب</w:t>
      </w:r>
      <w:r>
        <w:rPr>
          <w:rStyle w:val="9-Char0"/>
          <w:rFonts w:hint="cs"/>
          <w:rtl/>
        </w:rPr>
        <w:t>ی</w:t>
      </w:r>
      <w:r w:rsidRPr="000B3FA5">
        <w:rPr>
          <w:rStyle w:val="9-Char0"/>
          <w:rFonts w:hint="cs"/>
          <w:rtl/>
        </w:rPr>
        <w:t>شتر، بدان مراجعه نما</w:t>
      </w:r>
      <w:r>
        <w:rPr>
          <w:rStyle w:val="9-Char0"/>
          <w:rFonts w:hint="cs"/>
          <w:rtl/>
        </w:rPr>
        <w:t>ی</w:t>
      </w:r>
      <w:r w:rsidRPr="000B3FA5">
        <w:rPr>
          <w:rStyle w:val="9-Char0"/>
          <w:rFonts w:hint="cs"/>
          <w:rtl/>
        </w:rPr>
        <w:t>ند.</w:t>
      </w:r>
    </w:p>
  </w:footnote>
  <w:footnote w:id="17">
    <w:p w:rsidR="008A155E" w:rsidRPr="000B3FA5" w:rsidRDefault="008A155E" w:rsidP="00544D97">
      <w:pPr>
        <w:pStyle w:val="9-0"/>
        <w:rPr>
          <w:rStyle w:val="9-Char0"/>
        </w:rPr>
      </w:pPr>
      <w:r w:rsidRPr="000B3FA5">
        <w:rPr>
          <w:rStyle w:val="9-Char0"/>
        </w:rPr>
        <w:footnoteRef/>
      </w:r>
      <w:r w:rsidRPr="000B3FA5">
        <w:rPr>
          <w:rStyle w:val="9-Char0"/>
          <w:rFonts w:hint="cs"/>
          <w:rtl/>
        </w:rPr>
        <w:t>-</w:t>
      </w:r>
      <w:r w:rsidRPr="000B3FA5">
        <w:rPr>
          <w:rStyle w:val="9-Char0"/>
          <w:rFonts w:hint="cs"/>
          <w:rtl/>
        </w:rPr>
        <w:tab/>
        <w:t>ر.</w:t>
      </w:r>
      <w:r>
        <w:rPr>
          <w:rStyle w:val="9-Char0"/>
          <w:rFonts w:hint="cs"/>
          <w:rtl/>
        </w:rPr>
        <w:t>ک</w:t>
      </w:r>
      <w:r w:rsidRPr="000B3FA5">
        <w:rPr>
          <w:rStyle w:val="9-Char0"/>
          <w:rFonts w:hint="cs"/>
          <w:rtl/>
        </w:rPr>
        <w:t>: البحر الرائق (2/230)</w:t>
      </w:r>
    </w:p>
  </w:footnote>
  <w:footnote w:id="18">
    <w:p w:rsidR="008A155E" w:rsidRPr="000B3FA5" w:rsidRDefault="008A155E" w:rsidP="00544D97">
      <w:pPr>
        <w:pStyle w:val="9-0"/>
        <w:rPr>
          <w:rStyle w:val="9-Char0"/>
        </w:rPr>
      </w:pPr>
      <w:r w:rsidRPr="000B3FA5">
        <w:rPr>
          <w:rStyle w:val="9-Char0"/>
        </w:rPr>
        <w:footnoteRef/>
      </w:r>
      <w:r w:rsidRPr="000B3FA5">
        <w:rPr>
          <w:rStyle w:val="9-Char0"/>
          <w:rFonts w:hint="cs"/>
          <w:rtl/>
        </w:rPr>
        <w:t>-</w:t>
      </w:r>
      <w:r w:rsidRPr="000B3FA5">
        <w:rPr>
          <w:rStyle w:val="9-Char0"/>
          <w:rFonts w:hint="cs"/>
          <w:rtl/>
        </w:rPr>
        <w:tab/>
        <w:t>ر.</w:t>
      </w:r>
      <w:r>
        <w:rPr>
          <w:rStyle w:val="9-Char0"/>
          <w:rFonts w:hint="cs"/>
          <w:rtl/>
        </w:rPr>
        <w:t>ک</w:t>
      </w:r>
      <w:r w:rsidRPr="000B3FA5">
        <w:rPr>
          <w:rStyle w:val="9-Char0"/>
          <w:rFonts w:hint="cs"/>
          <w:rtl/>
        </w:rPr>
        <w:t>: فتح القد</w:t>
      </w:r>
      <w:r>
        <w:rPr>
          <w:rStyle w:val="9-Char0"/>
          <w:rFonts w:hint="cs"/>
          <w:rtl/>
        </w:rPr>
        <w:t>ی</w:t>
      </w:r>
      <w:r w:rsidRPr="000B3FA5">
        <w:rPr>
          <w:rStyle w:val="9-Char0"/>
          <w:rFonts w:hint="cs"/>
          <w:rtl/>
        </w:rPr>
        <w:t>ر شرح الهدا</w:t>
      </w:r>
      <w:r>
        <w:rPr>
          <w:rStyle w:val="9-Char0"/>
          <w:rFonts w:hint="cs"/>
          <w:rtl/>
        </w:rPr>
        <w:t>ی</w:t>
      </w:r>
      <w:r w:rsidRPr="000B3FA5">
        <w:rPr>
          <w:rStyle w:val="9-Char0"/>
          <w:rFonts w:hint="cs"/>
          <w:rtl/>
        </w:rPr>
        <w:t>ة؛ العنا</w:t>
      </w:r>
      <w:r>
        <w:rPr>
          <w:rStyle w:val="9-Char0"/>
          <w:rFonts w:hint="cs"/>
          <w:rtl/>
        </w:rPr>
        <w:t>ی</w:t>
      </w:r>
      <w:r w:rsidRPr="000B3FA5">
        <w:rPr>
          <w:rStyle w:val="9-Char0"/>
          <w:rFonts w:hint="cs"/>
          <w:rtl/>
        </w:rPr>
        <w:t>ة شرح الهدا</w:t>
      </w:r>
      <w:r>
        <w:rPr>
          <w:rStyle w:val="9-Char0"/>
          <w:rFonts w:hint="cs"/>
          <w:rtl/>
        </w:rPr>
        <w:t>ی</w:t>
      </w:r>
      <w:r w:rsidRPr="000B3FA5">
        <w:rPr>
          <w:rStyle w:val="9-Char0"/>
          <w:rFonts w:hint="cs"/>
          <w:rtl/>
        </w:rPr>
        <w:t>ة؛ و الجوهرة الن</w:t>
      </w:r>
      <w:r>
        <w:rPr>
          <w:rStyle w:val="9-Char0"/>
          <w:rFonts w:hint="cs"/>
          <w:rtl/>
        </w:rPr>
        <w:t>ی</w:t>
      </w:r>
      <w:r w:rsidRPr="000B3FA5">
        <w:rPr>
          <w:rStyle w:val="9-Char0"/>
          <w:rFonts w:hint="cs"/>
          <w:rtl/>
        </w:rPr>
        <w:t>رة شرح القدور</w:t>
      </w:r>
      <w:r>
        <w:rPr>
          <w:rStyle w:val="9-Char0"/>
          <w:rFonts w:hint="cs"/>
          <w:rtl/>
        </w:rPr>
        <w:t>ی</w:t>
      </w:r>
      <w:r w:rsidRPr="000B3FA5">
        <w:rPr>
          <w:rStyle w:val="9-Char0"/>
          <w:rFonts w:hint="cs"/>
          <w:rtl/>
        </w:rPr>
        <w:t>.</w:t>
      </w:r>
    </w:p>
  </w:footnote>
  <w:footnote w:id="19">
    <w:p w:rsidR="008A155E" w:rsidRPr="000B3FA5" w:rsidRDefault="008A155E" w:rsidP="00544D97">
      <w:pPr>
        <w:pStyle w:val="9-0"/>
        <w:rPr>
          <w:rStyle w:val="9-Char0"/>
        </w:rPr>
      </w:pPr>
      <w:r w:rsidRPr="000B3FA5">
        <w:rPr>
          <w:rStyle w:val="9-Char0"/>
        </w:rPr>
        <w:footnoteRef/>
      </w:r>
      <w:r w:rsidRPr="000B3FA5">
        <w:rPr>
          <w:rStyle w:val="9-Char0"/>
          <w:rFonts w:hint="cs"/>
          <w:rtl/>
        </w:rPr>
        <w:t>-</w:t>
      </w:r>
      <w:r w:rsidRPr="000B3FA5">
        <w:rPr>
          <w:rStyle w:val="9-Char0"/>
          <w:rFonts w:hint="cs"/>
          <w:rtl/>
        </w:rPr>
        <w:tab/>
        <w:t>نو</w:t>
      </w:r>
      <w:r>
        <w:rPr>
          <w:rStyle w:val="9-Char0"/>
          <w:rFonts w:hint="cs"/>
          <w:rtl/>
        </w:rPr>
        <w:t>ی</w:t>
      </w:r>
      <w:r w:rsidRPr="000B3FA5">
        <w:rPr>
          <w:rStyle w:val="9-Char0"/>
          <w:rFonts w:hint="cs"/>
          <w:rtl/>
        </w:rPr>
        <w:t>سنده‌</w:t>
      </w:r>
      <w:r>
        <w:rPr>
          <w:rStyle w:val="9-Char0"/>
          <w:rFonts w:hint="cs"/>
          <w:rtl/>
        </w:rPr>
        <w:t>ی</w:t>
      </w:r>
      <w:r w:rsidRPr="000B3FA5">
        <w:rPr>
          <w:rStyle w:val="9-Char0"/>
          <w:rFonts w:hint="cs"/>
          <w:rtl/>
        </w:rPr>
        <w:t xml:space="preserve"> «بحر الرائق» (2/256) گو</w:t>
      </w:r>
      <w:r>
        <w:rPr>
          <w:rStyle w:val="9-Char0"/>
          <w:rFonts w:hint="cs"/>
          <w:rtl/>
        </w:rPr>
        <w:t>ی</w:t>
      </w:r>
      <w:r w:rsidRPr="000B3FA5">
        <w:rPr>
          <w:rStyle w:val="9-Char0"/>
          <w:rFonts w:hint="cs"/>
          <w:rtl/>
        </w:rPr>
        <w:t>د: هز</w:t>
      </w:r>
      <w:r>
        <w:rPr>
          <w:rStyle w:val="9-Char0"/>
          <w:rFonts w:hint="cs"/>
          <w:rtl/>
        </w:rPr>
        <w:t>ی</w:t>
      </w:r>
      <w:r w:rsidRPr="000B3FA5">
        <w:rPr>
          <w:rStyle w:val="9-Char0"/>
          <w:rFonts w:hint="cs"/>
          <w:rtl/>
        </w:rPr>
        <w:t>نه‌ها</w:t>
      </w:r>
      <w:r>
        <w:rPr>
          <w:rStyle w:val="9-Char0"/>
          <w:rFonts w:hint="cs"/>
          <w:rtl/>
        </w:rPr>
        <w:t>ی</w:t>
      </w:r>
      <w:r w:rsidRPr="000B3FA5">
        <w:rPr>
          <w:rStyle w:val="9-Char0"/>
          <w:rFonts w:hint="cs"/>
          <w:rtl/>
        </w:rPr>
        <w:t xml:space="preserve"> </w:t>
      </w:r>
      <w:r>
        <w:rPr>
          <w:rStyle w:val="9-Char0"/>
          <w:rFonts w:hint="cs"/>
          <w:rtl/>
        </w:rPr>
        <w:t>ک</w:t>
      </w:r>
      <w:r w:rsidRPr="000B3FA5">
        <w:rPr>
          <w:rStyle w:val="9-Char0"/>
          <w:rFonts w:hint="cs"/>
          <w:rtl/>
        </w:rPr>
        <w:t>ارگران، ‌مخارج ح</w:t>
      </w:r>
      <w:r>
        <w:rPr>
          <w:rStyle w:val="9-Char0"/>
          <w:rFonts w:hint="cs"/>
          <w:rtl/>
        </w:rPr>
        <w:t>ی</w:t>
      </w:r>
      <w:r w:rsidRPr="000B3FA5">
        <w:rPr>
          <w:rStyle w:val="9-Char0"/>
          <w:rFonts w:hint="cs"/>
          <w:rtl/>
        </w:rPr>
        <w:t>وانات، بستر جد</w:t>
      </w:r>
      <w:r>
        <w:rPr>
          <w:rStyle w:val="9-Char0"/>
          <w:rFonts w:hint="cs"/>
          <w:rtl/>
        </w:rPr>
        <w:t>ی</w:t>
      </w:r>
      <w:r w:rsidRPr="000B3FA5">
        <w:rPr>
          <w:rStyle w:val="9-Char0"/>
          <w:rFonts w:hint="cs"/>
          <w:rtl/>
        </w:rPr>
        <w:t xml:space="preserve">د </w:t>
      </w:r>
      <w:r>
        <w:rPr>
          <w:rStyle w:val="9-Char0"/>
          <w:rFonts w:hint="cs"/>
          <w:rtl/>
        </w:rPr>
        <w:t>ک</w:t>
      </w:r>
      <w:r w:rsidRPr="000B3FA5">
        <w:rPr>
          <w:rStyle w:val="9-Char0"/>
          <w:rFonts w:hint="cs"/>
          <w:rtl/>
        </w:rPr>
        <w:t>ندن برا</w:t>
      </w:r>
      <w:r>
        <w:rPr>
          <w:rStyle w:val="9-Char0"/>
          <w:rFonts w:hint="cs"/>
          <w:rtl/>
        </w:rPr>
        <w:t>ی</w:t>
      </w:r>
      <w:r w:rsidRPr="000B3FA5">
        <w:rPr>
          <w:rStyle w:val="9-Char0"/>
          <w:rFonts w:hint="cs"/>
          <w:rtl/>
        </w:rPr>
        <w:t xml:space="preserve"> نهر، و اجرت نگهبان و د</w:t>
      </w:r>
      <w:r>
        <w:rPr>
          <w:rStyle w:val="9-Char0"/>
          <w:rFonts w:hint="cs"/>
          <w:rtl/>
        </w:rPr>
        <w:t>ی</w:t>
      </w:r>
      <w:r w:rsidRPr="000B3FA5">
        <w:rPr>
          <w:rStyle w:val="9-Char0"/>
          <w:rFonts w:hint="cs"/>
          <w:rtl/>
        </w:rPr>
        <w:t>گر مصارف جانب</w:t>
      </w:r>
      <w:r>
        <w:rPr>
          <w:rStyle w:val="9-Char0"/>
          <w:rFonts w:hint="cs"/>
          <w:rtl/>
        </w:rPr>
        <w:t>ی</w:t>
      </w:r>
      <w:r w:rsidRPr="000B3FA5">
        <w:rPr>
          <w:rStyle w:val="9-Char0"/>
          <w:rFonts w:hint="cs"/>
          <w:rtl/>
        </w:rPr>
        <w:t xml:space="preserve"> آن در حساب [عشر </w:t>
      </w:r>
      <w:r>
        <w:rPr>
          <w:rStyle w:val="9-Char0"/>
          <w:rFonts w:hint="cs"/>
          <w:rtl/>
        </w:rPr>
        <w:t>ی</w:t>
      </w:r>
      <w:r w:rsidRPr="000B3FA5">
        <w:rPr>
          <w:rStyle w:val="9-Char0"/>
          <w:rFonts w:hint="cs"/>
          <w:rtl/>
        </w:rPr>
        <w:t>ا نصف عشر] ن</w:t>
      </w:r>
      <w:r>
        <w:rPr>
          <w:rStyle w:val="9-Char0"/>
          <w:rFonts w:hint="cs"/>
          <w:rtl/>
        </w:rPr>
        <w:t>ی</w:t>
      </w:r>
      <w:r w:rsidRPr="000B3FA5">
        <w:rPr>
          <w:rStyle w:val="9-Char0"/>
          <w:rFonts w:hint="cs"/>
          <w:rtl/>
        </w:rPr>
        <w:t>ست؛ ز</w:t>
      </w:r>
      <w:r>
        <w:rPr>
          <w:rStyle w:val="9-Char0"/>
          <w:rFonts w:hint="cs"/>
          <w:rtl/>
        </w:rPr>
        <w:t>ی</w:t>
      </w:r>
      <w:r w:rsidRPr="000B3FA5">
        <w:rPr>
          <w:rStyle w:val="9-Char0"/>
          <w:rFonts w:hint="cs"/>
          <w:rtl/>
        </w:rPr>
        <w:t>را پ</w:t>
      </w:r>
      <w:r>
        <w:rPr>
          <w:rStyle w:val="9-Char0"/>
          <w:rFonts w:hint="cs"/>
          <w:rtl/>
        </w:rPr>
        <w:t>ی</w:t>
      </w:r>
      <w:r w:rsidRPr="000B3FA5">
        <w:rPr>
          <w:rStyle w:val="9-Char0"/>
          <w:rFonts w:hint="cs"/>
          <w:rtl/>
        </w:rPr>
        <w:t>امبر</w:t>
      </w:r>
      <w:r>
        <w:rPr>
          <w:rStyle w:val="9-Char0"/>
          <w:rFonts w:hint="cs"/>
          <w:rtl/>
        </w:rPr>
        <w:t xml:space="preserve"> </w:t>
      </w:r>
      <w:r>
        <w:rPr>
          <w:rStyle w:val="9-Char0"/>
          <w:rFonts w:cs="CTraditional Arabic" w:hint="cs"/>
          <w:rtl/>
        </w:rPr>
        <w:t>ج</w:t>
      </w:r>
      <w:r w:rsidRPr="000B3FA5">
        <w:rPr>
          <w:rStyle w:val="9-Char0"/>
          <w:rFonts w:hint="cs"/>
          <w:rtl/>
        </w:rPr>
        <w:t xml:space="preserve"> به جهت متفاوت بودن هز</w:t>
      </w:r>
      <w:r>
        <w:rPr>
          <w:rStyle w:val="9-Char0"/>
          <w:rFonts w:hint="cs"/>
          <w:rtl/>
        </w:rPr>
        <w:t>ی</w:t>
      </w:r>
      <w:r w:rsidRPr="000B3FA5">
        <w:rPr>
          <w:rStyle w:val="9-Char0"/>
          <w:rFonts w:hint="cs"/>
          <w:rtl/>
        </w:rPr>
        <w:t>نه و مخارج، به تفاوت وجوب ز</w:t>
      </w:r>
      <w:r>
        <w:rPr>
          <w:rStyle w:val="9-Char0"/>
          <w:rFonts w:hint="cs"/>
          <w:rtl/>
        </w:rPr>
        <w:t>ک</w:t>
      </w:r>
      <w:r w:rsidRPr="000B3FA5">
        <w:rPr>
          <w:rStyle w:val="9-Char0"/>
          <w:rFonts w:hint="cs"/>
          <w:rtl/>
        </w:rPr>
        <w:t xml:space="preserve">ات [عشر </w:t>
      </w:r>
      <w:r>
        <w:rPr>
          <w:rStyle w:val="9-Char0"/>
          <w:rFonts w:hint="cs"/>
          <w:rtl/>
        </w:rPr>
        <w:t>ی</w:t>
      </w:r>
      <w:r w:rsidRPr="000B3FA5">
        <w:rPr>
          <w:rStyle w:val="9-Char0"/>
          <w:rFonts w:hint="cs"/>
          <w:rtl/>
        </w:rPr>
        <w:t>ا نصف عشر] ح</w:t>
      </w:r>
      <w:r>
        <w:rPr>
          <w:rStyle w:val="9-Char0"/>
          <w:rFonts w:hint="cs"/>
          <w:rtl/>
        </w:rPr>
        <w:t>ک</w:t>
      </w:r>
      <w:r w:rsidRPr="000B3FA5">
        <w:rPr>
          <w:rStyle w:val="9-Char0"/>
          <w:rFonts w:hint="cs"/>
          <w:rtl/>
        </w:rPr>
        <w:t>م نموده‌اند.</w:t>
      </w:r>
    </w:p>
  </w:footnote>
  <w:footnote w:id="20">
    <w:p w:rsidR="008A155E" w:rsidRPr="000B3FA5" w:rsidRDefault="008A155E" w:rsidP="00544D97">
      <w:pPr>
        <w:pStyle w:val="9-0"/>
        <w:rPr>
          <w:rStyle w:val="9-Char0"/>
        </w:rPr>
      </w:pPr>
      <w:r w:rsidRPr="000B3FA5">
        <w:rPr>
          <w:rStyle w:val="9-Char0"/>
        </w:rPr>
        <w:footnoteRef/>
      </w:r>
      <w:r w:rsidRPr="000B3FA5">
        <w:rPr>
          <w:rStyle w:val="9-Char0"/>
          <w:rFonts w:hint="cs"/>
          <w:rtl/>
        </w:rPr>
        <w:t>-</w:t>
      </w:r>
      <w:r w:rsidRPr="000B3FA5">
        <w:rPr>
          <w:rStyle w:val="9-Char0"/>
          <w:rFonts w:hint="cs"/>
          <w:rtl/>
        </w:rPr>
        <w:tab/>
        <w:t>س</w:t>
      </w:r>
      <w:r>
        <w:rPr>
          <w:rStyle w:val="9-Char0"/>
          <w:rFonts w:hint="cs"/>
          <w:rtl/>
        </w:rPr>
        <w:t>ی</w:t>
      </w:r>
      <w:r w:rsidRPr="000B3FA5">
        <w:rPr>
          <w:rStyle w:val="9-Char0"/>
          <w:rFonts w:hint="cs"/>
          <w:rtl/>
        </w:rPr>
        <w:t>ر</w:t>
      </w:r>
      <w:r>
        <w:rPr>
          <w:rStyle w:val="9-Char0"/>
          <w:rFonts w:hint="cs"/>
          <w:rtl/>
        </w:rPr>
        <w:t>ی</w:t>
      </w:r>
      <w:r w:rsidRPr="000B3FA5">
        <w:rPr>
          <w:rStyle w:val="9-Char0"/>
          <w:rFonts w:hint="cs"/>
          <w:rtl/>
        </w:rPr>
        <w:t xml:space="preserve"> در مسائل قدور</w:t>
      </w:r>
      <w:r>
        <w:rPr>
          <w:rStyle w:val="9-Char0"/>
          <w:rFonts w:hint="cs"/>
          <w:rtl/>
        </w:rPr>
        <w:t>ی</w:t>
      </w:r>
      <w:r w:rsidRPr="000B3FA5">
        <w:rPr>
          <w:rStyle w:val="9-Char0"/>
          <w:rFonts w:hint="cs"/>
          <w:rtl/>
        </w:rPr>
        <w:t>، ج 1، صص 198-213.</w:t>
      </w:r>
    </w:p>
  </w:footnote>
  <w:footnote w:id="21">
    <w:p w:rsidR="008A155E" w:rsidRPr="000B3FA5" w:rsidRDefault="008A155E" w:rsidP="00544D97">
      <w:pPr>
        <w:pStyle w:val="9-0"/>
        <w:rPr>
          <w:rStyle w:val="9-Char0"/>
        </w:rPr>
      </w:pPr>
      <w:r w:rsidRPr="000B3FA5">
        <w:rPr>
          <w:rStyle w:val="9-Char0"/>
        </w:rPr>
        <w:footnoteRef/>
      </w:r>
      <w:r w:rsidRPr="000B3FA5">
        <w:rPr>
          <w:rStyle w:val="9-Char0"/>
          <w:rFonts w:hint="cs"/>
          <w:rtl/>
        </w:rPr>
        <w:t>-</w:t>
      </w:r>
      <w:r w:rsidRPr="000B3FA5">
        <w:rPr>
          <w:rStyle w:val="9-Char0"/>
          <w:rFonts w:hint="cs"/>
          <w:rtl/>
        </w:rPr>
        <w:tab/>
        <w:t>مسلم؛ قصه‌</w:t>
      </w:r>
      <w:r>
        <w:rPr>
          <w:rStyle w:val="9-Char0"/>
          <w:rFonts w:hint="cs"/>
          <w:rtl/>
        </w:rPr>
        <w:t>ی</w:t>
      </w:r>
      <w:r w:rsidRPr="000B3FA5">
        <w:rPr>
          <w:rStyle w:val="9-Char0"/>
          <w:rFonts w:hint="cs"/>
          <w:rtl/>
        </w:rPr>
        <w:t xml:space="preserve"> حجّة الوداع.</w:t>
      </w:r>
    </w:p>
  </w:footnote>
  <w:footnote w:id="22">
    <w:p w:rsidR="008A155E" w:rsidRPr="000B3FA5" w:rsidRDefault="008A155E" w:rsidP="00544D97">
      <w:pPr>
        <w:pStyle w:val="9-0"/>
        <w:rPr>
          <w:rStyle w:val="9-Char0"/>
        </w:rPr>
      </w:pPr>
      <w:r w:rsidRPr="000B3FA5">
        <w:rPr>
          <w:rStyle w:val="9-Char0"/>
        </w:rPr>
        <w:footnoteRef/>
      </w:r>
      <w:r w:rsidRPr="000B3FA5">
        <w:rPr>
          <w:rStyle w:val="9-Char0"/>
          <w:rFonts w:hint="cs"/>
          <w:rtl/>
        </w:rPr>
        <w:t>-</w:t>
      </w:r>
      <w:r w:rsidRPr="000B3FA5">
        <w:rPr>
          <w:rStyle w:val="9-Char0"/>
          <w:rFonts w:hint="cs"/>
          <w:rtl/>
        </w:rPr>
        <w:tab/>
        <w:t>طبران</w:t>
      </w:r>
      <w:r>
        <w:rPr>
          <w:rStyle w:val="9-Char0"/>
          <w:rFonts w:hint="cs"/>
          <w:rtl/>
        </w:rPr>
        <w:t>ی</w:t>
      </w:r>
      <w:r w:rsidRPr="000B3FA5">
        <w:rPr>
          <w:rStyle w:val="9-Char0"/>
          <w:rFonts w:hint="cs"/>
          <w:rtl/>
        </w:rPr>
        <w:t xml:space="preserve"> ا</w:t>
      </w:r>
      <w:r>
        <w:rPr>
          <w:rStyle w:val="9-Char0"/>
          <w:rFonts w:hint="cs"/>
          <w:rtl/>
        </w:rPr>
        <w:t>ی</w:t>
      </w:r>
      <w:r w:rsidRPr="000B3FA5">
        <w:rPr>
          <w:rStyle w:val="9-Char0"/>
          <w:rFonts w:hint="cs"/>
          <w:rtl/>
        </w:rPr>
        <w:t>ن حد</w:t>
      </w:r>
      <w:r>
        <w:rPr>
          <w:rStyle w:val="9-Char0"/>
          <w:rFonts w:hint="cs"/>
          <w:rtl/>
        </w:rPr>
        <w:t>ی</w:t>
      </w:r>
      <w:r w:rsidRPr="000B3FA5">
        <w:rPr>
          <w:rStyle w:val="9-Char0"/>
          <w:rFonts w:hint="cs"/>
          <w:rtl/>
        </w:rPr>
        <w:t>ث را به صورت مرفوع از عبدالله بن مسعود</w:t>
      </w:r>
      <w:r>
        <w:rPr>
          <w:rStyle w:val="9-Char0"/>
          <w:rFonts w:cs="CTraditional Arabic" w:hint="cs"/>
          <w:rtl/>
        </w:rPr>
        <w:t>س</w:t>
      </w:r>
      <w:r w:rsidRPr="000B3FA5">
        <w:rPr>
          <w:rStyle w:val="9-Char0"/>
          <w:rFonts w:hint="cs"/>
          <w:rtl/>
        </w:rPr>
        <w:t xml:space="preserve"> روا</w:t>
      </w:r>
      <w:r>
        <w:rPr>
          <w:rStyle w:val="9-Char0"/>
          <w:rFonts w:hint="cs"/>
          <w:rtl/>
        </w:rPr>
        <w:t>ی</w:t>
      </w:r>
      <w:r w:rsidRPr="000B3FA5">
        <w:rPr>
          <w:rStyle w:val="9-Char0"/>
          <w:rFonts w:hint="cs"/>
          <w:rtl/>
        </w:rPr>
        <w:t xml:space="preserve">ت </w:t>
      </w:r>
      <w:r>
        <w:rPr>
          <w:rStyle w:val="9-Char0"/>
          <w:rFonts w:hint="cs"/>
          <w:rtl/>
        </w:rPr>
        <w:t>ک</w:t>
      </w:r>
      <w:r w:rsidRPr="000B3FA5">
        <w:rPr>
          <w:rStyle w:val="9-Char0"/>
          <w:rFonts w:hint="cs"/>
          <w:rtl/>
        </w:rPr>
        <w:t>رده است. ر.</w:t>
      </w:r>
      <w:r>
        <w:rPr>
          <w:rStyle w:val="9-Char0"/>
          <w:rFonts w:hint="cs"/>
          <w:rtl/>
        </w:rPr>
        <w:t>ک</w:t>
      </w:r>
      <w:r w:rsidRPr="000B3FA5">
        <w:rPr>
          <w:rStyle w:val="9-Char0"/>
          <w:rFonts w:hint="cs"/>
          <w:rtl/>
        </w:rPr>
        <w:t>: جمع الفوائد.</w:t>
      </w:r>
    </w:p>
  </w:footnote>
  <w:footnote w:id="23">
    <w:p w:rsidR="008A155E" w:rsidRPr="000B3FA5" w:rsidRDefault="008A155E" w:rsidP="00544D97">
      <w:pPr>
        <w:pStyle w:val="9-0"/>
        <w:rPr>
          <w:rStyle w:val="9-Char0"/>
        </w:rPr>
      </w:pPr>
      <w:r w:rsidRPr="000B3FA5">
        <w:rPr>
          <w:rStyle w:val="9-Char0"/>
        </w:rPr>
        <w:footnoteRef/>
      </w:r>
      <w:r w:rsidRPr="000B3FA5">
        <w:rPr>
          <w:rStyle w:val="9-Char0"/>
          <w:rFonts w:hint="cs"/>
          <w:rtl/>
        </w:rPr>
        <w:t>-</w:t>
      </w:r>
      <w:r w:rsidRPr="000B3FA5">
        <w:rPr>
          <w:rStyle w:val="9-Char0"/>
          <w:rFonts w:hint="cs"/>
          <w:rtl/>
        </w:rPr>
        <w:tab/>
        <w:t>جنا</w:t>
      </w:r>
      <w:r>
        <w:rPr>
          <w:rStyle w:val="9-Char0"/>
          <w:rFonts w:hint="cs"/>
          <w:rtl/>
        </w:rPr>
        <w:t>ی</w:t>
      </w:r>
      <w:r w:rsidRPr="000B3FA5">
        <w:rPr>
          <w:rStyle w:val="9-Char0"/>
          <w:rFonts w:hint="cs"/>
          <w:rtl/>
        </w:rPr>
        <w:t>ات: جمع «جنا</w:t>
      </w:r>
      <w:r>
        <w:rPr>
          <w:rStyle w:val="9-Char0"/>
          <w:rFonts w:hint="cs"/>
          <w:rtl/>
        </w:rPr>
        <w:t>ی</w:t>
      </w:r>
      <w:r w:rsidRPr="000B3FA5">
        <w:rPr>
          <w:rStyle w:val="9-Char0"/>
          <w:rFonts w:hint="cs"/>
          <w:rtl/>
        </w:rPr>
        <w:t>ت»؛ و عبارت است از ارت</w:t>
      </w:r>
      <w:r>
        <w:rPr>
          <w:rStyle w:val="9-Char0"/>
          <w:rFonts w:hint="cs"/>
          <w:rtl/>
        </w:rPr>
        <w:t>ک</w:t>
      </w:r>
      <w:r w:rsidRPr="000B3FA5">
        <w:rPr>
          <w:rStyle w:val="9-Char0"/>
          <w:rFonts w:hint="cs"/>
          <w:rtl/>
        </w:rPr>
        <w:t xml:space="preserve">اب آن چه </w:t>
      </w:r>
      <w:r>
        <w:rPr>
          <w:rStyle w:val="9-Char0"/>
          <w:rFonts w:hint="cs"/>
          <w:rtl/>
        </w:rPr>
        <w:t>ک</w:t>
      </w:r>
      <w:r w:rsidRPr="000B3FA5">
        <w:rPr>
          <w:rStyle w:val="9-Char0"/>
          <w:rFonts w:hint="cs"/>
          <w:rtl/>
        </w:rPr>
        <w:t>ه از آن در حَرَم نه</w:t>
      </w:r>
      <w:r>
        <w:rPr>
          <w:rStyle w:val="9-Char0"/>
          <w:rFonts w:hint="cs"/>
          <w:rtl/>
        </w:rPr>
        <w:t>ی</w:t>
      </w:r>
      <w:r w:rsidRPr="000B3FA5">
        <w:rPr>
          <w:rStyle w:val="9-Char0"/>
          <w:rFonts w:hint="cs"/>
          <w:rtl/>
        </w:rPr>
        <w:t xml:space="preserve"> به عمل آمده است. و </w:t>
      </w:r>
      <w:r>
        <w:rPr>
          <w:rStyle w:val="9-Char0"/>
          <w:rFonts w:hint="cs"/>
          <w:rtl/>
        </w:rPr>
        <w:t>چنان‌چه</w:t>
      </w:r>
      <w:r w:rsidRPr="000B3FA5">
        <w:rPr>
          <w:rStyle w:val="9-Char0"/>
          <w:rFonts w:hint="cs"/>
          <w:rtl/>
        </w:rPr>
        <w:t xml:space="preserve"> شخص در حال اِحرام </w:t>
      </w:r>
      <w:r>
        <w:rPr>
          <w:rStyle w:val="9-Char0"/>
          <w:rFonts w:hint="cs"/>
          <w:rtl/>
        </w:rPr>
        <w:t>یکی</w:t>
      </w:r>
      <w:r w:rsidRPr="000B3FA5">
        <w:rPr>
          <w:rStyle w:val="9-Char0"/>
          <w:rFonts w:hint="cs"/>
          <w:rtl/>
        </w:rPr>
        <w:t xml:space="preserve"> از</w:t>
      </w:r>
      <w:r>
        <w:rPr>
          <w:rStyle w:val="9-Char0"/>
          <w:rFonts w:hint="cs"/>
          <w:rtl/>
        </w:rPr>
        <w:t xml:space="preserve"> آن‌ها </w:t>
      </w:r>
      <w:r w:rsidRPr="000B3FA5">
        <w:rPr>
          <w:rStyle w:val="9-Char0"/>
          <w:rFonts w:hint="cs"/>
          <w:rtl/>
        </w:rPr>
        <w:t>را انجام بدهد، فد</w:t>
      </w:r>
      <w:r>
        <w:rPr>
          <w:rStyle w:val="9-Char0"/>
          <w:rFonts w:hint="cs"/>
          <w:rtl/>
        </w:rPr>
        <w:t>ی</w:t>
      </w:r>
      <w:r w:rsidRPr="000B3FA5">
        <w:rPr>
          <w:rStyle w:val="9-Char0"/>
          <w:rFonts w:hint="cs"/>
          <w:rtl/>
        </w:rPr>
        <w:t xml:space="preserve">ه </w:t>
      </w:r>
      <w:r>
        <w:rPr>
          <w:rStyle w:val="9-Char0"/>
          <w:rFonts w:hint="cs"/>
          <w:rtl/>
        </w:rPr>
        <w:t>ی</w:t>
      </w:r>
      <w:r w:rsidRPr="000B3FA5">
        <w:rPr>
          <w:rStyle w:val="9-Char0"/>
          <w:rFonts w:hint="cs"/>
          <w:rtl/>
        </w:rPr>
        <w:t xml:space="preserve">ا گرفتن روزه </w:t>
      </w:r>
      <w:r>
        <w:rPr>
          <w:rStyle w:val="9-Char0"/>
          <w:rFonts w:hint="cs"/>
          <w:rtl/>
        </w:rPr>
        <w:t>ی</w:t>
      </w:r>
      <w:r w:rsidRPr="000B3FA5">
        <w:rPr>
          <w:rStyle w:val="9-Char0"/>
          <w:rFonts w:hint="cs"/>
          <w:rtl/>
        </w:rPr>
        <w:t>ا دادن طعام به مستمندان و... بر او واجب م</w:t>
      </w:r>
      <w:r>
        <w:rPr>
          <w:rStyle w:val="9-Char0"/>
          <w:rFonts w:hint="cs"/>
          <w:rtl/>
        </w:rPr>
        <w:t>ی</w:t>
      </w:r>
      <w:r w:rsidRPr="000B3FA5">
        <w:rPr>
          <w:rStyle w:val="9-Char0"/>
          <w:rFonts w:hint="cs"/>
          <w:rtl/>
        </w:rPr>
        <w:t>‌گردد. [مترجم]</w:t>
      </w:r>
    </w:p>
  </w:footnote>
  <w:footnote w:id="24">
    <w:p w:rsidR="008A155E" w:rsidRPr="000B3FA5" w:rsidRDefault="008A155E" w:rsidP="00544D97">
      <w:pPr>
        <w:pStyle w:val="9-0"/>
        <w:rPr>
          <w:rStyle w:val="9-Char0"/>
          <w:rtl/>
        </w:rPr>
      </w:pPr>
      <w:r w:rsidRPr="000B3FA5">
        <w:rPr>
          <w:rStyle w:val="9-Char0"/>
        </w:rPr>
        <w:footnoteRef/>
      </w:r>
      <w:r w:rsidRPr="000B3FA5">
        <w:rPr>
          <w:rStyle w:val="9-Char0"/>
          <w:rFonts w:hint="cs"/>
          <w:rtl/>
        </w:rPr>
        <w:t>-</w:t>
      </w:r>
      <w:r w:rsidRPr="000B3FA5">
        <w:rPr>
          <w:rStyle w:val="9-Char0"/>
          <w:rFonts w:hint="cs"/>
          <w:rtl/>
        </w:rPr>
        <w:tab/>
        <w:t xml:space="preserve">در هر </w:t>
      </w:r>
      <w:r>
        <w:rPr>
          <w:rStyle w:val="9-Char0"/>
          <w:rFonts w:hint="cs"/>
          <w:rtl/>
        </w:rPr>
        <w:t>ک</w:t>
      </w:r>
      <w:r w:rsidRPr="000B3FA5">
        <w:rPr>
          <w:rStyle w:val="9-Char0"/>
          <w:rFonts w:hint="cs"/>
          <w:rtl/>
        </w:rPr>
        <w:t>جا از جنا</w:t>
      </w:r>
      <w:r>
        <w:rPr>
          <w:rStyle w:val="9-Char0"/>
          <w:rFonts w:hint="cs"/>
          <w:rtl/>
        </w:rPr>
        <w:t>ی</w:t>
      </w:r>
      <w:r w:rsidRPr="000B3FA5">
        <w:rPr>
          <w:rStyle w:val="9-Char0"/>
          <w:rFonts w:hint="cs"/>
          <w:rtl/>
        </w:rPr>
        <w:t xml:space="preserve">ات اِحرام </w:t>
      </w:r>
      <w:r>
        <w:rPr>
          <w:rStyle w:val="9-Char0"/>
          <w:rFonts w:hint="cs"/>
          <w:rtl/>
        </w:rPr>
        <w:t>ک</w:t>
      </w:r>
      <w:r w:rsidRPr="000B3FA5">
        <w:rPr>
          <w:rStyle w:val="9-Char0"/>
          <w:rFonts w:hint="cs"/>
          <w:rtl/>
        </w:rPr>
        <w:t>ه واژه‌</w:t>
      </w:r>
      <w:r>
        <w:rPr>
          <w:rStyle w:val="9-Char0"/>
          <w:rFonts w:hint="cs"/>
          <w:rtl/>
        </w:rPr>
        <w:t>ی</w:t>
      </w:r>
      <w:r w:rsidRPr="000B3FA5">
        <w:rPr>
          <w:rStyle w:val="9-Char0"/>
          <w:rFonts w:hint="cs"/>
          <w:rtl/>
        </w:rPr>
        <w:t xml:space="preserve"> «دَم» اطلاق م</w:t>
      </w:r>
      <w:r>
        <w:rPr>
          <w:rStyle w:val="9-Char0"/>
          <w:rFonts w:hint="cs"/>
          <w:rtl/>
        </w:rPr>
        <w:t>ی</w:t>
      </w:r>
      <w:r w:rsidRPr="000B3FA5">
        <w:rPr>
          <w:rStyle w:val="9-Char0"/>
          <w:rFonts w:hint="cs"/>
          <w:rtl/>
        </w:rPr>
        <w:t>‌گردد، مراد از آن، گوسفند</w:t>
      </w:r>
      <w:r>
        <w:rPr>
          <w:rStyle w:val="9-Char0"/>
          <w:rFonts w:hint="cs"/>
          <w:rtl/>
        </w:rPr>
        <w:t>ی</w:t>
      </w:r>
      <w:r w:rsidRPr="000B3FA5">
        <w:rPr>
          <w:rStyle w:val="9-Char0"/>
          <w:rFonts w:hint="cs"/>
          <w:rtl/>
        </w:rPr>
        <w:t xml:space="preserve"> م</w:t>
      </w:r>
      <w:r>
        <w:rPr>
          <w:rStyle w:val="9-Char0"/>
          <w:rFonts w:hint="cs"/>
          <w:rtl/>
        </w:rPr>
        <w:t>ی</w:t>
      </w:r>
      <w:r w:rsidRPr="000B3FA5">
        <w:rPr>
          <w:rStyle w:val="9-Char0"/>
          <w:rFonts w:hint="cs"/>
          <w:rtl/>
        </w:rPr>
        <w:t xml:space="preserve">‌باشد </w:t>
      </w:r>
      <w:r>
        <w:rPr>
          <w:rStyle w:val="9-Char0"/>
          <w:rFonts w:hint="cs"/>
          <w:rtl/>
        </w:rPr>
        <w:t>ک</w:t>
      </w:r>
      <w:r w:rsidRPr="000B3FA5">
        <w:rPr>
          <w:rStyle w:val="9-Char0"/>
          <w:rFonts w:hint="cs"/>
          <w:rtl/>
        </w:rPr>
        <w:t xml:space="preserve">ه </w:t>
      </w:r>
      <w:r>
        <w:rPr>
          <w:rStyle w:val="9-Char0"/>
          <w:rFonts w:hint="cs"/>
          <w:rtl/>
        </w:rPr>
        <w:t>یک</w:t>
      </w:r>
      <w:r w:rsidRPr="000B3FA5">
        <w:rPr>
          <w:rStyle w:val="9-Char0"/>
          <w:rFonts w:hint="cs"/>
          <w:rtl/>
        </w:rPr>
        <w:t xml:space="preserve"> سال را </w:t>
      </w:r>
      <w:r>
        <w:rPr>
          <w:rStyle w:val="9-Char0"/>
          <w:rFonts w:hint="cs"/>
          <w:rtl/>
        </w:rPr>
        <w:t>ک</w:t>
      </w:r>
      <w:r w:rsidRPr="000B3FA5">
        <w:rPr>
          <w:rStyle w:val="9-Char0"/>
          <w:rFonts w:hint="cs"/>
          <w:rtl/>
        </w:rPr>
        <w:t xml:space="preserve">امل </w:t>
      </w:r>
      <w:r>
        <w:rPr>
          <w:rStyle w:val="9-Char0"/>
          <w:rFonts w:hint="cs"/>
          <w:rtl/>
        </w:rPr>
        <w:t>ک</w:t>
      </w:r>
      <w:r w:rsidRPr="000B3FA5">
        <w:rPr>
          <w:rStyle w:val="9-Char0"/>
          <w:rFonts w:hint="cs"/>
          <w:rtl/>
        </w:rPr>
        <w:t>رده باشد. و در ا</w:t>
      </w:r>
      <w:r>
        <w:rPr>
          <w:rStyle w:val="9-Char0"/>
          <w:rFonts w:hint="cs"/>
          <w:rtl/>
        </w:rPr>
        <w:t>ی</w:t>
      </w:r>
      <w:r w:rsidRPr="000B3FA5">
        <w:rPr>
          <w:rStyle w:val="9-Char0"/>
          <w:rFonts w:hint="cs"/>
          <w:rtl/>
        </w:rPr>
        <w:t xml:space="preserve">ن گوسفند شرط است </w:t>
      </w:r>
      <w:r>
        <w:rPr>
          <w:rStyle w:val="9-Char0"/>
          <w:rFonts w:hint="cs"/>
          <w:rtl/>
        </w:rPr>
        <w:t>ک</w:t>
      </w:r>
      <w:r w:rsidRPr="000B3FA5">
        <w:rPr>
          <w:rStyle w:val="9-Char0"/>
          <w:rFonts w:hint="cs"/>
          <w:rtl/>
        </w:rPr>
        <w:t>ه از ع</w:t>
      </w:r>
      <w:r>
        <w:rPr>
          <w:rStyle w:val="9-Char0"/>
          <w:rFonts w:hint="cs"/>
          <w:rtl/>
        </w:rPr>
        <w:t>ی</w:t>
      </w:r>
      <w:r w:rsidRPr="000B3FA5">
        <w:rPr>
          <w:rStyle w:val="9-Char0"/>
          <w:rFonts w:hint="cs"/>
          <w:rtl/>
        </w:rPr>
        <w:t>وب و نواقص سالم باشد و در حَرَم ذبح گردد.</w:t>
      </w:r>
    </w:p>
    <w:p w:rsidR="008A155E" w:rsidRPr="000B3FA5" w:rsidRDefault="008A155E" w:rsidP="00544D97">
      <w:pPr>
        <w:pStyle w:val="9-0"/>
        <w:ind w:hanging="45"/>
        <w:rPr>
          <w:rStyle w:val="9-Char0"/>
        </w:rPr>
      </w:pPr>
      <w:r w:rsidRPr="000B3FA5">
        <w:rPr>
          <w:rStyle w:val="9-Char0"/>
          <w:rFonts w:hint="cs"/>
          <w:rtl/>
        </w:rPr>
        <w:t xml:space="preserve">و در هر </w:t>
      </w:r>
      <w:r>
        <w:rPr>
          <w:rStyle w:val="9-Char0"/>
          <w:rFonts w:hint="cs"/>
          <w:rtl/>
        </w:rPr>
        <w:t>ک</w:t>
      </w:r>
      <w:r w:rsidRPr="000B3FA5">
        <w:rPr>
          <w:rStyle w:val="9-Char0"/>
          <w:rFonts w:hint="cs"/>
          <w:rtl/>
        </w:rPr>
        <w:t>جا از جنا</w:t>
      </w:r>
      <w:r>
        <w:rPr>
          <w:rStyle w:val="9-Char0"/>
          <w:rFonts w:hint="cs"/>
          <w:rtl/>
        </w:rPr>
        <w:t>ی</w:t>
      </w:r>
      <w:r w:rsidRPr="000B3FA5">
        <w:rPr>
          <w:rStyle w:val="9-Char0"/>
          <w:rFonts w:hint="cs"/>
          <w:rtl/>
        </w:rPr>
        <w:t xml:space="preserve">ات اِحرام </w:t>
      </w:r>
      <w:r>
        <w:rPr>
          <w:rStyle w:val="9-Char0"/>
          <w:rFonts w:hint="cs"/>
          <w:rtl/>
        </w:rPr>
        <w:t>ک</w:t>
      </w:r>
      <w:r w:rsidRPr="000B3FA5">
        <w:rPr>
          <w:rStyle w:val="9-Char0"/>
          <w:rFonts w:hint="cs"/>
          <w:rtl/>
        </w:rPr>
        <w:t>ه واژه‌</w:t>
      </w:r>
      <w:r>
        <w:rPr>
          <w:rStyle w:val="9-Char0"/>
          <w:rFonts w:hint="cs"/>
          <w:rtl/>
        </w:rPr>
        <w:t>ی</w:t>
      </w:r>
      <w:r w:rsidRPr="000B3FA5">
        <w:rPr>
          <w:rStyle w:val="9-Char0"/>
          <w:rFonts w:hint="cs"/>
          <w:rtl/>
        </w:rPr>
        <w:t xml:space="preserve"> «صدقه» اطلاق م</w:t>
      </w:r>
      <w:r>
        <w:rPr>
          <w:rStyle w:val="9-Char0"/>
          <w:rFonts w:hint="cs"/>
          <w:rtl/>
        </w:rPr>
        <w:t>ی</w:t>
      </w:r>
      <w:r w:rsidRPr="000B3FA5">
        <w:rPr>
          <w:rStyle w:val="9-Char0"/>
          <w:rFonts w:hint="cs"/>
          <w:rtl/>
        </w:rPr>
        <w:t xml:space="preserve">‌گردد، مراد از آن: نصف صاع از گندم، </w:t>
      </w:r>
      <w:r>
        <w:rPr>
          <w:rStyle w:val="9-Char0"/>
          <w:rFonts w:hint="cs"/>
          <w:rtl/>
        </w:rPr>
        <w:t>ی</w:t>
      </w:r>
      <w:r w:rsidRPr="000B3FA5">
        <w:rPr>
          <w:rStyle w:val="9-Char0"/>
          <w:rFonts w:hint="cs"/>
          <w:rtl/>
        </w:rPr>
        <w:t xml:space="preserve">ا </w:t>
      </w:r>
      <w:r>
        <w:rPr>
          <w:rStyle w:val="9-Char0"/>
          <w:rFonts w:hint="cs"/>
          <w:rtl/>
        </w:rPr>
        <w:t>یک</w:t>
      </w:r>
      <w:r w:rsidRPr="000B3FA5">
        <w:rPr>
          <w:rStyle w:val="9-Char0"/>
          <w:rFonts w:hint="cs"/>
          <w:rtl/>
        </w:rPr>
        <w:t xml:space="preserve"> صاع از جو، خرما، </w:t>
      </w:r>
      <w:r>
        <w:rPr>
          <w:rStyle w:val="9-Char0"/>
          <w:rFonts w:hint="cs"/>
          <w:rtl/>
        </w:rPr>
        <w:t>ک</w:t>
      </w:r>
      <w:r w:rsidRPr="000B3FA5">
        <w:rPr>
          <w:rStyle w:val="9-Char0"/>
          <w:rFonts w:hint="cs"/>
          <w:rtl/>
        </w:rPr>
        <w:t xml:space="preserve">شمش و </w:t>
      </w:r>
      <w:r>
        <w:rPr>
          <w:rStyle w:val="9-Char0"/>
          <w:rFonts w:hint="cs"/>
          <w:rtl/>
        </w:rPr>
        <w:t>ی</w:t>
      </w:r>
      <w:r w:rsidRPr="000B3FA5">
        <w:rPr>
          <w:rStyle w:val="9-Char0"/>
          <w:rFonts w:hint="cs"/>
          <w:rtl/>
        </w:rPr>
        <w:t>ا ق</w:t>
      </w:r>
      <w:r>
        <w:rPr>
          <w:rStyle w:val="9-Char0"/>
          <w:rFonts w:hint="cs"/>
          <w:rtl/>
        </w:rPr>
        <w:t>ی</w:t>
      </w:r>
      <w:r w:rsidRPr="000B3FA5">
        <w:rPr>
          <w:rStyle w:val="9-Char0"/>
          <w:rFonts w:hint="cs"/>
          <w:rtl/>
        </w:rPr>
        <w:t xml:space="preserve">مت </w:t>
      </w:r>
      <w:r>
        <w:rPr>
          <w:rStyle w:val="9-Char0"/>
          <w:rFonts w:hint="cs"/>
          <w:rtl/>
        </w:rPr>
        <w:t>یکی</w:t>
      </w:r>
      <w:r w:rsidRPr="000B3FA5">
        <w:rPr>
          <w:rStyle w:val="9-Char0"/>
          <w:rFonts w:hint="cs"/>
          <w:rtl/>
        </w:rPr>
        <w:t xml:space="preserve"> از</w:t>
      </w:r>
      <w:r>
        <w:rPr>
          <w:rStyle w:val="9-Char0"/>
          <w:rFonts w:hint="cs"/>
          <w:rtl/>
        </w:rPr>
        <w:t xml:space="preserve"> آن‌ها </w:t>
      </w:r>
      <w:r w:rsidRPr="000B3FA5">
        <w:rPr>
          <w:rStyle w:val="9-Char0"/>
          <w:rFonts w:hint="cs"/>
          <w:rtl/>
        </w:rPr>
        <w:t>م</w:t>
      </w:r>
      <w:r>
        <w:rPr>
          <w:rStyle w:val="9-Char0"/>
          <w:rFonts w:hint="cs"/>
          <w:rtl/>
        </w:rPr>
        <w:t>ی</w:t>
      </w:r>
      <w:r w:rsidRPr="000B3FA5">
        <w:rPr>
          <w:rStyle w:val="9-Char0"/>
          <w:rFonts w:hint="cs"/>
          <w:rtl/>
        </w:rPr>
        <w:t>‌باشد.</w:t>
      </w:r>
    </w:p>
  </w:footnote>
  <w:footnote w:id="25">
    <w:p w:rsidR="008A155E" w:rsidRPr="000B3FA5" w:rsidRDefault="008A155E" w:rsidP="00AF17B9">
      <w:pPr>
        <w:pStyle w:val="9-0"/>
        <w:rPr>
          <w:rStyle w:val="9-Char0"/>
        </w:rPr>
      </w:pPr>
      <w:r w:rsidRPr="000B3FA5">
        <w:rPr>
          <w:rStyle w:val="9-Char0"/>
        </w:rPr>
        <w:footnoteRef/>
      </w:r>
      <w:r w:rsidRPr="000B3FA5">
        <w:rPr>
          <w:rStyle w:val="9-Char0"/>
          <w:rFonts w:hint="cs"/>
          <w:rtl/>
        </w:rPr>
        <w:t>-</w:t>
      </w:r>
      <w:r w:rsidRPr="000B3FA5">
        <w:rPr>
          <w:rStyle w:val="9-Char0"/>
          <w:rFonts w:hint="cs"/>
          <w:rtl/>
        </w:rPr>
        <w:tab/>
        <w:t>نو</w:t>
      </w:r>
      <w:r>
        <w:rPr>
          <w:rStyle w:val="9-Char0"/>
          <w:rFonts w:hint="cs"/>
          <w:rtl/>
        </w:rPr>
        <w:t>ی</w:t>
      </w:r>
      <w:r w:rsidRPr="000B3FA5">
        <w:rPr>
          <w:rStyle w:val="9-Char0"/>
          <w:rFonts w:hint="cs"/>
          <w:rtl/>
        </w:rPr>
        <w:t>سنده‌</w:t>
      </w:r>
      <w:r>
        <w:rPr>
          <w:rStyle w:val="9-Char0"/>
          <w:rFonts w:hint="cs"/>
          <w:rtl/>
        </w:rPr>
        <w:t>ی</w:t>
      </w:r>
      <w:r w:rsidRPr="000B3FA5">
        <w:rPr>
          <w:rStyle w:val="9-Char0"/>
          <w:rFonts w:hint="cs"/>
          <w:rtl/>
        </w:rPr>
        <w:t xml:space="preserve"> «درالمختار» گو</w:t>
      </w:r>
      <w:r>
        <w:rPr>
          <w:rStyle w:val="9-Char0"/>
          <w:rFonts w:hint="cs"/>
          <w:rtl/>
        </w:rPr>
        <w:t>ی</w:t>
      </w:r>
      <w:r w:rsidRPr="000B3FA5">
        <w:rPr>
          <w:rStyle w:val="9-Char0"/>
          <w:rFonts w:hint="cs"/>
          <w:rtl/>
        </w:rPr>
        <w:t xml:space="preserve">د: اگر </w:t>
      </w:r>
      <w:r>
        <w:rPr>
          <w:rStyle w:val="9-Char0"/>
          <w:rFonts w:hint="cs"/>
          <w:rtl/>
        </w:rPr>
        <w:t>چنان‌چه</w:t>
      </w:r>
      <w:r w:rsidRPr="000B3FA5">
        <w:rPr>
          <w:rStyle w:val="9-Char0"/>
          <w:rFonts w:hint="cs"/>
          <w:rtl/>
        </w:rPr>
        <w:t xml:space="preserve"> شخص مُحرم، نعل</w:t>
      </w:r>
      <w:r>
        <w:rPr>
          <w:rStyle w:val="9-Char0"/>
          <w:rFonts w:hint="cs"/>
          <w:rtl/>
        </w:rPr>
        <w:t>ی</w:t>
      </w:r>
      <w:r w:rsidRPr="000B3FA5">
        <w:rPr>
          <w:rStyle w:val="9-Char0"/>
          <w:rFonts w:hint="cs"/>
          <w:rtl/>
        </w:rPr>
        <w:t>ن نداشت، در ا</w:t>
      </w:r>
      <w:r>
        <w:rPr>
          <w:rStyle w:val="9-Char0"/>
          <w:rFonts w:hint="cs"/>
          <w:rtl/>
        </w:rPr>
        <w:t>ی</w:t>
      </w:r>
      <w:r w:rsidRPr="000B3FA5">
        <w:rPr>
          <w:rStyle w:val="9-Char0"/>
          <w:rFonts w:hint="cs"/>
          <w:rtl/>
        </w:rPr>
        <w:t xml:space="preserve">ن صورت </w:t>
      </w:r>
      <w:r>
        <w:rPr>
          <w:rStyle w:val="9-Char0"/>
          <w:rFonts w:hint="cs"/>
          <w:rtl/>
        </w:rPr>
        <w:t>ک</w:t>
      </w:r>
      <w:r w:rsidRPr="000B3FA5">
        <w:rPr>
          <w:rStyle w:val="9-Char0"/>
          <w:rFonts w:hint="cs"/>
          <w:rtl/>
        </w:rPr>
        <w:t>فش‌ها</w:t>
      </w:r>
      <w:r>
        <w:rPr>
          <w:rStyle w:val="9-Char0"/>
          <w:rFonts w:hint="cs"/>
          <w:rtl/>
        </w:rPr>
        <w:t>ی</w:t>
      </w:r>
      <w:r w:rsidRPr="000B3FA5">
        <w:rPr>
          <w:rStyle w:val="9-Char0"/>
          <w:rFonts w:hint="cs"/>
          <w:rtl/>
        </w:rPr>
        <w:t xml:space="preserve"> خو</w:t>
      </w:r>
      <w:r>
        <w:rPr>
          <w:rStyle w:val="9-Char0"/>
          <w:rFonts w:hint="cs"/>
          <w:rtl/>
        </w:rPr>
        <w:t>ی</w:t>
      </w:r>
      <w:r w:rsidRPr="000B3FA5">
        <w:rPr>
          <w:rStyle w:val="9-Char0"/>
          <w:rFonts w:hint="cs"/>
          <w:rtl/>
        </w:rPr>
        <w:t>ش را پا</w:t>
      </w:r>
      <w:r>
        <w:rPr>
          <w:rStyle w:val="9-Char0"/>
          <w:rFonts w:hint="cs"/>
          <w:rtl/>
        </w:rPr>
        <w:t>یی</w:t>
      </w:r>
      <w:r w:rsidRPr="000B3FA5">
        <w:rPr>
          <w:rStyle w:val="9-Char0"/>
          <w:rFonts w:hint="cs"/>
          <w:rtl/>
        </w:rPr>
        <w:t>ن</w:t>
      </w:r>
      <w:r>
        <w:rPr>
          <w:rStyle w:val="9-Char0"/>
          <w:rFonts w:hint="eastAsia"/>
          <w:rtl/>
        </w:rPr>
        <w:t>‌</w:t>
      </w:r>
      <w:r w:rsidRPr="000B3FA5">
        <w:rPr>
          <w:rStyle w:val="9-Char0"/>
          <w:rFonts w:hint="cs"/>
          <w:rtl/>
        </w:rPr>
        <w:t xml:space="preserve">تر از استخوان </w:t>
      </w:r>
      <w:r>
        <w:rPr>
          <w:rStyle w:val="9-Char0"/>
          <w:rFonts w:hint="cs"/>
          <w:rtl/>
        </w:rPr>
        <w:t>ک</w:t>
      </w:r>
      <w:r w:rsidRPr="000B3FA5">
        <w:rPr>
          <w:rStyle w:val="9-Char0"/>
          <w:rFonts w:hint="cs"/>
          <w:rtl/>
        </w:rPr>
        <w:t>عب پا، در جا</w:t>
      </w:r>
      <w:r>
        <w:rPr>
          <w:rStyle w:val="9-Char0"/>
          <w:rFonts w:hint="cs"/>
          <w:rtl/>
        </w:rPr>
        <w:t>یی</w:t>
      </w:r>
      <w:r w:rsidRPr="000B3FA5">
        <w:rPr>
          <w:rStyle w:val="9-Char0"/>
          <w:rFonts w:hint="cs"/>
          <w:rtl/>
        </w:rPr>
        <w:t xml:space="preserve"> </w:t>
      </w:r>
      <w:r>
        <w:rPr>
          <w:rStyle w:val="9-Char0"/>
          <w:rFonts w:hint="cs"/>
          <w:rtl/>
        </w:rPr>
        <w:t>ک</w:t>
      </w:r>
      <w:r w:rsidRPr="000B3FA5">
        <w:rPr>
          <w:rStyle w:val="9-Char0"/>
          <w:rFonts w:hint="cs"/>
          <w:rtl/>
        </w:rPr>
        <w:t>ه بندها</w:t>
      </w:r>
      <w:r>
        <w:rPr>
          <w:rStyle w:val="9-Char0"/>
          <w:rFonts w:hint="cs"/>
          <w:rtl/>
        </w:rPr>
        <w:t>ی</w:t>
      </w:r>
      <w:r w:rsidRPr="000B3FA5">
        <w:rPr>
          <w:rStyle w:val="9-Char0"/>
          <w:rFonts w:hint="cs"/>
          <w:rtl/>
        </w:rPr>
        <w:t xml:space="preserve"> نعل</w:t>
      </w:r>
      <w:r>
        <w:rPr>
          <w:rStyle w:val="9-Char0"/>
          <w:rFonts w:hint="cs"/>
          <w:rtl/>
        </w:rPr>
        <w:t>ی</w:t>
      </w:r>
      <w:r w:rsidRPr="000B3FA5">
        <w:rPr>
          <w:rStyle w:val="9-Char0"/>
          <w:rFonts w:hint="cs"/>
          <w:rtl/>
        </w:rPr>
        <w:t>ن بسته م</w:t>
      </w:r>
      <w:r>
        <w:rPr>
          <w:rStyle w:val="9-Char0"/>
          <w:rFonts w:hint="cs"/>
          <w:rtl/>
        </w:rPr>
        <w:t>ی</w:t>
      </w:r>
      <w:r w:rsidRPr="000B3FA5">
        <w:rPr>
          <w:rStyle w:val="9-Char0"/>
          <w:rFonts w:hint="cs"/>
          <w:rtl/>
        </w:rPr>
        <w:t>‌شود را قطع نما</w:t>
      </w:r>
      <w:r>
        <w:rPr>
          <w:rStyle w:val="9-Char0"/>
          <w:rFonts w:hint="cs"/>
          <w:rtl/>
        </w:rPr>
        <w:t>ی</w:t>
      </w:r>
      <w:r w:rsidRPr="000B3FA5">
        <w:rPr>
          <w:rStyle w:val="9-Char0"/>
          <w:rFonts w:hint="cs"/>
          <w:rtl/>
        </w:rPr>
        <w:t>د. و علامه شام</w:t>
      </w:r>
      <w:r>
        <w:rPr>
          <w:rStyle w:val="9-Char0"/>
          <w:rFonts w:hint="cs"/>
          <w:rtl/>
        </w:rPr>
        <w:t>ی</w:t>
      </w:r>
      <w:r w:rsidRPr="000B3FA5">
        <w:rPr>
          <w:rStyle w:val="9-Char0"/>
          <w:rFonts w:hint="cs"/>
          <w:rtl/>
        </w:rPr>
        <w:t xml:space="preserve"> گو</w:t>
      </w:r>
      <w:r>
        <w:rPr>
          <w:rStyle w:val="9-Char0"/>
          <w:rFonts w:hint="cs"/>
          <w:rtl/>
        </w:rPr>
        <w:t>ی</w:t>
      </w:r>
      <w:r w:rsidRPr="000B3FA5">
        <w:rPr>
          <w:rStyle w:val="9-Char0"/>
          <w:rFonts w:hint="cs"/>
          <w:rtl/>
        </w:rPr>
        <w:t>د: به گونه</w:t>
      </w:r>
      <w:r>
        <w:rPr>
          <w:rStyle w:val="9-Char0"/>
          <w:rFonts w:hint="eastAsia"/>
          <w:rtl/>
        </w:rPr>
        <w:t>‌</w:t>
      </w:r>
      <w:r w:rsidRPr="000B3FA5">
        <w:rPr>
          <w:rStyle w:val="9-Char0"/>
          <w:rFonts w:hint="cs"/>
          <w:rtl/>
        </w:rPr>
        <w:t>ا</w:t>
      </w:r>
      <w:r>
        <w:rPr>
          <w:rStyle w:val="9-Char0"/>
          <w:rFonts w:hint="cs"/>
          <w:rtl/>
        </w:rPr>
        <w:t xml:space="preserve">ی آن‌ها </w:t>
      </w:r>
      <w:r w:rsidRPr="000B3FA5">
        <w:rPr>
          <w:rStyle w:val="9-Char0"/>
          <w:rFonts w:hint="cs"/>
          <w:rtl/>
        </w:rPr>
        <w:t xml:space="preserve">را قطع </w:t>
      </w:r>
      <w:r>
        <w:rPr>
          <w:rStyle w:val="9-Char0"/>
          <w:rFonts w:hint="cs"/>
          <w:rtl/>
        </w:rPr>
        <w:t>ک</w:t>
      </w:r>
      <w:r w:rsidRPr="000B3FA5">
        <w:rPr>
          <w:rStyle w:val="9-Char0"/>
          <w:rFonts w:hint="cs"/>
          <w:rtl/>
        </w:rPr>
        <w:t xml:space="preserve">ند </w:t>
      </w:r>
      <w:r>
        <w:rPr>
          <w:rStyle w:val="9-Char0"/>
          <w:rFonts w:hint="cs"/>
          <w:rtl/>
        </w:rPr>
        <w:t>ک</w:t>
      </w:r>
      <w:r w:rsidRPr="000B3FA5">
        <w:rPr>
          <w:rStyle w:val="9-Char0"/>
          <w:rFonts w:hint="cs"/>
          <w:rtl/>
        </w:rPr>
        <w:t>ه استخوان پاها و ساق پاها برهنه گردد، نه ا</w:t>
      </w:r>
      <w:r>
        <w:rPr>
          <w:rStyle w:val="9-Char0"/>
          <w:rFonts w:hint="cs"/>
          <w:rtl/>
        </w:rPr>
        <w:t>ی</w:t>
      </w:r>
      <w:r w:rsidRPr="000B3FA5">
        <w:rPr>
          <w:rStyle w:val="9-Char0"/>
          <w:rFonts w:hint="cs"/>
          <w:rtl/>
        </w:rPr>
        <w:t xml:space="preserve">ن </w:t>
      </w:r>
      <w:r>
        <w:rPr>
          <w:rStyle w:val="9-Char0"/>
          <w:rFonts w:hint="cs"/>
          <w:rtl/>
        </w:rPr>
        <w:t>ک</w:t>
      </w:r>
      <w:r w:rsidRPr="000B3FA5">
        <w:rPr>
          <w:rStyle w:val="9-Char0"/>
          <w:rFonts w:hint="cs"/>
          <w:rtl/>
        </w:rPr>
        <w:t xml:space="preserve">ه فقط موضع استخوان </w:t>
      </w:r>
      <w:r>
        <w:rPr>
          <w:rStyle w:val="9-Char0"/>
          <w:rFonts w:hint="cs"/>
          <w:rtl/>
        </w:rPr>
        <w:t>ک</w:t>
      </w:r>
      <w:r w:rsidRPr="000B3FA5">
        <w:rPr>
          <w:rStyle w:val="9-Char0"/>
          <w:rFonts w:hint="cs"/>
          <w:rtl/>
        </w:rPr>
        <w:t>عب پا را قطع نما</w:t>
      </w:r>
      <w:r>
        <w:rPr>
          <w:rStyle w:val="9-Char0"/>
          <w:rFonts w:hint="cs"/>
          <w:rtl/>
        </w:rPr>
        <w:t>ی</w:t>
      </w:r>
      <w:r w:rsidRPr="000B3FA5">
        <w:rPr>
          <w:rStyle w:val="9-Char0"/>
          <w:rFonts w:hint="cs"/>
          <w:rtl/>
        </w:rPr>
        <w:t>د. (حاش</w:t>
      </w:r>
      <w:r>
        <w:rPr>
          <w:rStyle w:val="9-Char0"/>
          <w:rFonts w:hint="cs"/>
          <w:rtl/>
        </w:rPr>
        <w:t>ی</w:t>
      </w:r>
      <w:r w:rsidRPr="000B3FA5">
        <w:rPr>
          <w:rStyle w:val="9-Char0"/>
          <w:rFonts w:hint="cs"/>
          <w:rtl/>
        </w:rPr>
        <w:t>ه‌</w:t>
      </w:r>
      <w:r>
        <w:rPr>
          <w:rStyle w:val="9-Char0"/>
          <w:rFonts w:hint="cs"/>
          <w:rtl/>
        </w:rPr>
        <w:t>ی</w:t>
      </w:r>
      <w:r w:rsidRPr="000B3FA5">
        <w:rPr>
          <w:rStyle w:val="9-Char0"/>
          <w:rFonts w:hint="cs"/>
          <w:rtl/>
        </w:rPr>
        <w:t xml:space="preserve"> ابن عابد</w:t>
      </w:r>
      <w:r>
        <w:rPr>
          <w:rStyle w:val="9-Char0"/>
          <w:rFonts w:hint="cs"/>
          <w:rtl/>
        </w:rPr>
        <w:t>ی</w:t>
      </w:r>
      <w:r w:rsidRPr="000B3FA5">
        <w:rPr>
          <w:rStyle w:val="9-Char0"/>
          <w:rFonts w:hint="cs"/>
          <w:rtl/>
        </w:rPr>
        <w:t>ن 2/163)</w:t>
      </w:r>
    </w:p>
  </w:footnote>
  <w:footnote w:id="26">
    <w:p w:rsidR="008A155E" w:rsidRPr="000B3FA5" w:rsidRDefault="008A155E" w:rsidP="00544D97">
      <w:pPr>
        <w:pStyle w:val="9-0"/>
        <w:rPr>
          <w:rStyle w:val="9-Char0"/>
        </w:rPr>
      </w:pPr>
      <w:r w:rsidRPr="000B3FA5">
        <w:rPr>
          <w:rStyle w:val="9-Char0"/>
        </w:rPr>
        <w:footnoteRef/>
      </w:r>
      <w:r w:rsidRPr="000B3FA5">
        <w:rPr>
          <w:rStyle w:val="9-Char0"/>
          <w:rFonts w:hint="cs"/>
          <w:rtl/>
        </w:rPr>
        <w:t>-</w:t>
      </w:r>
      <w:r w:rsidRPr="000B3FA5">
        <w:rPr>
          <w:rStyle w:val="9-Char0"/>
          <w:rFonts w:hint="cs"/>
          <w:rtl/>
        </w:rPr>
        <w:tab/>
        <w:t>ر.</w:t>
      </w:r>
      <w:r>
        <w:rPr>
          <w:rStyle w:val="9-Char0"/>
          <w:rFonts w:hint="cs"/>
          <w:rtl/>
        </w:rPr>
        <w:t>ک</w:t>
      </w:r>
      <w:r w:rsidRPr="000B3FA5">
        <w:rPr>
          <w:rStyle w:val="9-Char0"/>
          <w:rFonts w:hint="cs"/>
          <w:rtl/>
        </w:rPr>
        <w:t>: ردالمحتار (2/201)</w:t>
      </w:r>
    </w:p>
  </w:footnote>
  <w:footnote w:id="27">
    <w:p w:rsidR="008A155E" w:rsidRPr="000B3FA5" w:rsidRDefault="008A155E" w:rsidP="00544D97">
      <w:pPr>
        <w:pStyle w:val="9-0"/>
        <w:rPr>
          <w:rStyle w:val="9-Char0"/>
        </w:rPr>
      </w:pPr>
      <w:r w:rsidRPr="000B3FA5">
        <w:rPr>
          <w:rStyle w:val="9-Char0"/>
        </w:rPr>
        <w:footnoteRef/>
      </w:r>
      <w:r w:rsidRPr="000B3FA5">
        <w:rPr>
          <w:rStyle w:val="9-Char0"/>
          <w:rFonts w:hint="cs"/>
          <w:rtl/>
        </w:rPr>
        <w:t>-</w:t>
      </w:r>
      <w:r w:rsidRPr="000B3FA5">
        <w:rPr>
          <w:rStyle w:val="9-Char0"/>
          <w:rFonts w:hint="cs"/>
          <w:rtl/>
        </w:rPr>
        <w:tab/>
        <w:t>نو</w:t>
      </w:r>
      <w:r>
        <w:rPr>
          <w:rStyle w:val="9-Char0"/>
          <w:rFonts w:hint="cs"/>
          <w:rtl/>
        </w:rPr>
        <w:t>ی</w:t>
      </w:r>
      <w:r w:rsidRPr="000B3FA5">
        <w:rPr>
          <w:rStyle w:val="9-Char0"/>
          <w:rFonts w:hint="cs"/>
          <w:rtl/>
        </w:rPr>
        <w:t>سنده‌</w:t>
      </w:r>
      <w:r>
        <w:rPr>
          <w:rStyle w:val="9-Char0"/>
          <w:rFonts w:hint="cs"/>
          <w:rtl/>
        </w:rPr>
        <w:t>ی</w:t>
      </w:r>
      <w:r w:rsidRPr="000B3FA5">
        <w:rPr>
          <w:rStyle w:val="9-Char0"/>
          <w:rFonts w:hint="cs"/>
          <w:rtl/>
        </w:rPr>
        <w:t xml:space="preserve"> «هدا</w:t>
      </w:r>
      <w:r>
        <w:rPr>
          <w:rStyle w:val="9-Char0"/>
          <w:rFonts w:hint="cs"/>
          <w:rtl/>
        </w:rPr>
        <w:t>ی</w:t>
      </w:r>
      <w:r w:rsidRPr="000B3FA5">
        <w:rPr>
          <w:rStyle w:val="9-Char0"/>
          <w:rFonts w:hint="cs"/>
          <w:rtl/>
        </w:rPr>
        <w:t>ه» گو</w:t>
      </w:r>
      <w:r>
        <w:rPr>
          <w:rStyle w:val="9-Char0"/>
          <w:rFonts w:hint="cs"/>
          <w:rtl/>
        </w:rPr>
        <w:t>ی</w:t>
      </w:r>
      <w:r w:rsidRPr="000B3FA5">
        <w:rPr>
          <w:rStyle w:val="9-Char0"/>
          <w:rFonts w:hint="cs"/>
          <w:rtl/>
        </w:rPr>
        <w:t xml:space="preserve">د: در برابر </w:t>
      </w:r>
      <w:r>
        <w:rPr>
          <w:rStyle w:val="9-Char0"/>
          <w:rFonts w:hint="cs"/>
          <w:rtl/>
        </w:rPr>
        <w:t>ک</w:t>
      </w:r>
      <w:r w:rsidRPr="000B3FA5">
        <w:rPr>
          <w:rStyle w:val="9-Char0"/>
          <w:rFonts w:hint="cs"/>
          <w:rtl/>
        </w:rPr>
        <w:t xml:space="preserve">وتاه نمودن هر ناخن، </w:t>
      </w:r>
      <w:r>
        <w:rPr>
          <w:rStyle w:val="9-Char0"/>
          <w:rFonts w:hint="cs"/>
          <w:rtl/>
        </w:rPr>
        <w:t>یک</w:t>
      </w:r>
      <w:r w:rsidRPr="000B3FA5">
        <w:rPr>
          <w:rStyle w:val="9-Char0"/>
          <w:rFonts w:hint="cs"/>
          <w:rtl/>
        </w:rPr>
        <w:t xml:space="preserve"> صدقه واجب م</w:t>
      </w:r>
      <w:r>
        <w:rPr>
          <w:rStyle w:val="9-Char0"/>
          <w:rFonts w:hint="cs"/>
          <w:rtl/>
        </w:rPr>
        <w:t>ی</w:t>
      </w:r>
      <w:r w:rsidRPr="000B3FA5">
        <w:rPr>
          <w:rStyle w:val="9-Char0"/>
          <w:rFonts w:hint="cs"/>
          <w:rtl/>
        </w:rPr>
        <w:t>‌گردد.</w:t>
      </w:r>
    </w:p>
  </w:footnote>
  <w:footnote w:id="28">
    <w:p w:rsidR="008A155E" w:rsidRPr="000B3FA5" w:rsidRDefault="008A155E" w:rsidP="00544D97">
      <w:pPr>
        <w:pStyle w:val="9-0"/>
        <w:rPr>
          <w:rStyle w:val="9-Char0"/>
          <w:rtl/>
        </w:rPr>
      </w:pPr>
      <w:r w:rsidRPr="000B3FA5">
        <w:rPr>
          <w:rStyle w:val="9-Char0"/>
        </w:rPr>
        <w:footnoteRef/>
      </w:r>
      <w:r w:rsidRPr="000B3FA5">
        <w:rPr>
          <w:rStyle w:val="9-Char0"/>
          <w:rFonts w:hint="cs"/>
          <w:rtl/>
        </w:rPr>
        <w:t>-</w:t>
      </w:r>
      <w:r w:rsidRPr="000B3FA5">
        <w:rPr>
          <w:rStyle w:val="9-Char0"/>
          <w:rFonts w:hint="cs"/>
          <w:rtl/>
        </w:rPr>
        <w:tab/>
        <w:t>نو</w:t>
      </w:r>
      <w:r>
        <w:rPr>
          <w:rStyle w:val="9-Char0"/>
          <w:rFonts w:hint="cs"/>
          <w:rtl/>
        </w:rPr>
        <w:t>ی</w:t>
      </w:r>
      <w:r w:rsidRPr="000B3FA5">
        <w:rPr>
          <w:rStyle w:val="9-Char0"/>
          <w:rFonts w:hint="cs"/>
          <w:rtl/>
        </w:rPr>
        <w:t>سنده‌</w:t>
      </w:r>
      <w:r>
        <w:rPr>
          <w:rStyle w:val="9-Char0"/>
          <w:rFonts w:hint="cs"/>
          <w:rtl/>
        </w:rPr>
        <w:t>ی</w:t>
      </w:r>
      <w:r w:rsidRPr="000B3FA5">
        <w:rPr>
          <w:rStyle w:val="9-Char0"/>
          <w:rFonts w:hint="cs"/>
          <w:rtl/>
        </w:rPr>
        <w:t xml:space="preserve"> </w:t>
      </w:r>
      <w:r>
        <w:rPr>
          <w:rStyle w:val="9-Char0"/>
          <w:rFonts w:hint="cs"/>
          <w:rtl/>
        </w:rPr>
        <w:t>ک</w:t>
      </w:r>
      <w:r w:rsidRPr="000B3FA5">
        <w:rPr>
          <w:rStyle w:val="9-Char0"/>
          <w:rFonts w:hint="cs"/>
          <w:rtl/>
        </w:rPr>
        <w:t>تاب «هدا</w:t>
      </w:r>
      <w:r>
        <w:rPr>
          <w:rStyle w:val="9-Char0"/>
          <w:rFonts w:hint="cs"/>
          <w:rtl/>
        </w:rPr>
        <w:t>ی</w:t>
      </w:r>
      <w:r w:rsidRPr="000B3FA5">
        <w:rPr>
          <w:rStyle w:val="9-Char0"/>
          <w:rFonts w:hint="cs"/>
          <w:rtl/>
        </w:rPr>
        <w:t>ة» گو</w:t>
      </w:r>
      <w:r>
        <w:rPr>
          <w:rStyle w:val="9-Char0"/>
          <w:rFonts w:hint="cs"/>
          <w:rtl/>
        </w:rPr>
        <w:t>ی</w:t>
      </w:r>
      <w:r w:rsidRPr="000B3FA5">
        <w:rPr>
          <w:rStyle w:val="9-Char0"/>
          <w:rFonts w:hint="cs"/>
          <w:rtl/>
        </w:rPr>
        <w:t>د: به هم</w:t>
      </w:r>
      <w:r>
        <w:rPr>
          <w:rStyle w:val="9-Char0"/>
          <w:rFonts w:hint="cs"/>
          <w:rtl/>
        </w:rPr>
        <w:t>ی</w:t>
      </w:r>
      <w:r w:rsidRPr="000B3FA5">
        <w:rPr>
          <w:rStyle w:val="9-Char0"/>
          <w:rFonts w:hint="cs"/>
          <w:rtl/>
        </w:rPr>
        <w:t>ن صورت اگر ب</w:t>
      </w:r>
      <w:r>
        <w:rPr>
          <w:rStyle w:val="9-Char0"/>
          <w:rFonts w:hint="cs"/>
          <w:rtl/>
        </w:rPr>
        <w:t>ی</w:t>
      </w:r>
      <w:r w:rsidRPr="000B3FA5">
        <w:rPr>
          <w:rStyle w:val="9-Char0"/>
          <w:rFonts w:hint="cs"/>
          <w:rtl/>
        </w:rPr>
        <w:t>شتر از پنج ناخن را به صورت متفرقه چ</w:t>
      </w:r>
      <w:r>
        <w:rPr>
          <w:rStyle w:val="9-Char0"/>
          <w:rFonts w:hint="cs"/>
          <w:rtl/>
        </w:rPr>
        <w:t>ی</w:t>
      </w:r>
      <w:r w:rsidRPr="000B3FA5">
        <w:rPr>
          <w:rStyle w:val="9-Char0"/>
          <w:rFonts w:hint="cs"/>
          <w:rtl/>
        </w:rPr>
        <w:t xml:space="preserve">د </w:t>
      </w:r>
      <w:r>
        <w:rPr>
          <w:rStyle w:val="9-Char0"/>
          <w:rFonts w:hint="cs"/>
          <w:rtl/>
        </w:rPr>
        <w:t>ک</w:t>
      </w:r>
      <w:r w:rsidRPr="000B3FA5">
        <w:rPr>
          <w:rStyle w:val="9-Char0"/>
          <w:rFonts w:hint="cs"/>
          <w:rtl/>
        </w:rPr>
        <w:t>ه صدقه‌اش به ق</w:t>
      </w:r>
      <w:r>
        <w:rPr>
          <w:rStyle w:val="9-Char0"/>
          <w:rFonts w:hint="cs"/>
          <w:rtl/>
        </w:rPr>
        <w:t>ی</w:t>
      </w:r>
      <w:r w:rsidRPr="000B3FA5">
        <w:rPr>
          <w:rStyle w:val="9-Char0"/>
          <w:rFonts w:hint="cs"/>
          <w:rtl/>
        </w:rPr>
        <w:t>مت دم م</w:t>
      </w:r>
      <w:r>
        <w:rPr>
          <w:rStyle w:val="9-Char0"/>
          <w:rFonts w:hint="cs"/>
          <w:rtl/>
        </w:rPr>
        <w:t>ی</w:t>
      </w:r>
      <w:r w:rsidRPr="000B3FA5">
        <w:rPr>
          <w:rStyle w:val="9-Char0"/>
          <w:rFonts w:hint="cs"/>
          <w:rtl/>
        </w:rPr>
        <w:t>‌رس</w:t>
      </w:r>
      <w:r>
        <w:rPr>
          <w:rStyle w:val="9-Char0"/>
          <w:rFonts w:hint="cs"/>
          <w:rtl/>
        </w:rPr>
        <w:t>ی</w:t>
      </w:r>
      <w:r w:rsidRPr="000B3FA5">
        <w:rPr>
          <w:rStyle w:val="9-Char0"/>
          <w:rFonts w:hint="cs"/>
          <w:rtl/>
        </w:rPr>
        <w:t>د در ا</w:t>
      </w:r>
      <w:r>
        <w:rPr>
          <w:rStyle w:val="9-Char0"/>
          <w:rFonts w:hint="cs"/>
          <w:rtl/>
        </w:rPr>
        <w:t>ی</w:t>
      </w:r>
      <w:r w:rsidRPr="000B3FA5">
        <w:rPr>
          <w:rStyle w:val="9-Char0"/>
          <w:rFonts w:hint="cs"/>
          <w:rtl/>
        </w:rPr>
        <w:t>ن صورت مقدار</w:t>
      </w:r>
      <w:r>
        <w:rPr>
          <w:rStyle w:val="9-Char0"/>
          <w:rFonts w:hint="cs"/>
          <w:rtl/>
        </w:rPr>
        <w:t>ی</w:t>
      </w:r>
      <w:r w:rsidRPr="000B3FA5">
        <w:rPr>
          <w:rStyle w:val="9-Char0"/>
          <w:rFonts w:hint="cs"/>
          <w:rtl/>
        </w:rPr>
        <w:t xml:space="preserve"> از ق</w:t>
      </w:r>
      <w:r>
        <w:rPr>
          <w:rStyle w:val="9-Char0"/>
          <w:rFonts w:hint="cs"/>
          <w:rtl/>
        </w:rPr>
        <w:t>ی</w:t>
      </w:r>
      <w:r w:rsidRPr="000B3FA5">
        <w:rPr>
          <w:rStyle w:val="9-Char0"/>
          <w:rFonts w:hint="cs"/>
          <w:rtl/>
        </w:rPr>
        <w:t xml:space="preserve">مت دم را طبق دلخواه </w:t>
      </w:r>
      <w:r>
        <w:rPr>
          <w:rStyle w:val="9-Char0"/>
          <w:rFonts w:hint="cs"/>
          <w:rtl/>
        </w:rPr>
        <w:t>ک</w:t>
      </w:r>
      <w:r w:rsidRPr="000B3FA5">
        <w:rPr>
          <w:rStyle w:val="9-Char0"/>
          <w:rFonts w:hint="cs"/>
          <w:rtl/>
        </w:rPr>
        <w:t>استه و سپس مابق</w:t>
      </w:r>
      <w:r>
        <w:rPr>
          <w:rStyle w:val="9-Char0"/>
          <w:rFonts w:hint="cs"/>
          <w:rtl/>
        </w:rPr>
        <w:t>ی</w:t>
      </w:r>
      <w:r w:rsidRPr="000B3FA5">
        <w:rPr>
          <w:rStyle w:val="9-Char0"/>
          <w:rFonts w:hint="cs"/>
          <w:rtl/>
        </w:rPr>
        <w:t xml:space="preserve"> را بپردازد.</w:t>
      </w:r>
    </w:p>
  </w:footnote>
  <w:footnote w:id="29">
    <w:p w:rsidR="008A155E" w:rsidRPr="000B3FA5" w:rsidRDefault="008A155E" w:rsidP="00544D97">
      <w:pPr>
        <w:pStyle w:val="9-0"/>
        <w:rPr>
          <w:rStyle w:val="9-Char0"/>
          <w:rtl/>
        </w:rPr>
      </w:pPr>
      <w:r w:rsidRPr="000B3FA5">
        <w:rPr>
          <w:rStyle w:val="9-Char0"/>
        </w:rPr>
        <w:footnoteRef/>
      </w:r>
      <w:r w:rsidRPr="000B3FA5">
        <w:rPr>
          <w:rStyle w:val="9-Char0"/>
          <w:rFonts w:hint="cs"/>
          <w:rtl/>
        </w:rPr>
        <w:t>-</w:t>
      </w:r>
      <w:r w:rsidRPr="000B3FA5">
        <w:rPr>
          <w:rStyle w:val="9-Char0"/>
          <w:rFonts w:hint="cs"/>
          <w:rtl/>
        </w:rPr>
        <w:tab/>
        <w:t>نو</w:t>
      </w:r>
      <w:r>
        <w:rPr>
          <w:rStyle w:val="9-Char0"/>
          <w:rFonts w:hint="cs"/>
          <w:rtl/>
        </w:rPr>
        <w:t>ی</w:t>
      </w:r>
      <w:r w:rsidRPr="000B3FA5">
        <w:rPr>
          <w:rStyle w:val="9-Char0"/>
          <w:rFonts w:hint="cs"/>
          <w:rtl/>
        </w:rPr>
        <w:t>سنده‌</w:t>
      </w:r>
      <w:r>
        <w:rPr>
          <w:rStyle w:val="9-Char0"/>
          <w:rFonts w:hint="cs"/>
          <w:rtl/>
        </w:rPr>
        <w:t>ی</w:t>
      </w:r>
      <w:r w:rsidRPr="000B3FA5">
        <w:rPr>
          <w:rStyle w:val="9-Char0"/>
          <w:rFonts w:hint="cs"/>
          <w:rtl/>
        </w:rPr>
        <w:t xml:space="preserve"> «درالمختار» گو</w:t>
      </w:r>
      <w:r>
        <w:rPr>
          <w:rStyle w:val="9-Char0"/>
          <w:rFonts w:hint="cs"/>
          <w:rtl/>
        </w:rPr>
        <w:t>ی</w:t>
      </w:r>
      <w:r w:rsidRPr="000B3FA5">
        <w:rPr>
          <w:rStyle w:val="9-Char0"/>
          <w:rFonts w:hint="cs"/>
          <w:rtl/>
        </w:rPr>
        <w:t>د: «هر گاه حاج</w:t>
      </w:r>
      <w:r>
        <w:rPr>
          <w:rStyle w:val="9-Char0"/>
          <w:rFonts w:hint="cs"/>
          <w:rtl/>
        </w:rPr>
        <w:t>ی</w:t>
      </w:r>
      <w:r w:rsidRPr="000B3FA5">
        <w:rPr>
          <w:rStyle w:val="9-Char0"/>
          <w:rFonts w:hint="cs"/>
          <w:rtl/>
        </w:rPr>
        <w:t xml:space="preserve"> مفرد در حال اِحرام مرت</w:t>
      </w:r>
      <w:r>
        <w:rPr>
          <w:rStyle w:val="9-Char0"/>
          <w:rFonts w:hint="cs"/>
          <w:rtl/>
        </w:rPr>
        <w:t>ک</w:t>
      </w:r>
      <w:r w:rsidRPr="000B3FA5">
        <w:rPr>
          <w:rStyle w:val="9-Char0"/>
          <w:rFonts w:hint="cs"/>
          <w:rtl/>
        </w:rPr>
        <w:t>ب جنا</w:t>
      </w:r>
      <w:r>
        <w:rPr>
          <w:rStyle w:val="9-Char0"/>
          <w:rFonts w:hint="cs"/>
          <w:rtl/>
        </w:rPr>
        <w:t>ی</w:t>
      </w:r>
      <w:r w:rsidRPr="000B3FA5">
        <w:rPr>
          <w:rStyle w:val="9-Char0"/>
          <w:rFonts w:hint="cs"/>
          <w:rtl/>
        </w:rPr>
        <w:t>ت گردد بر و</w:t>
      </w:r>
      <w:r>
        <w:rPr>
          <w:rStyle w:val="9-Char0"/>
          <w:rFonts w:hint="cs"/>
          <w:rtl/>
        </w:rPr>
        <w:t>ی</w:t>
      </w:r>
      <w:r w:rsidRPr="000B3FA5">
        <w:rPr>
          <w:rStyle w:val="9-Char0"/>
          <w:rFonts w:hint="cs"/>
          <w:rtl/>
        </w:rPr>
        <w:t xml:space="preserve"> </w:t>
      </w:r>
      <w:r>
        <w:rPr>
          <w:rStyle w:val="9-Char0"/>
          <w:rFonts w:hint="cs"/>
          <w:rtl/>
        </w:rPr>
        <w:t>یک</w:t>
      </w:r>
      <w:r w:rsidRPr="000B3FA5">
        <w:rPr>
          <w:rStyle w:val="9-Char0"/>
          <w:rFonts w:hint="cs"/>
          <w:rtl/>
        </w:rPr>
        <w:t xml:space="preserve"> دم لازم م</w:t>
      </w:r>
      <w:r>
        <w:rPr>
          <w:rStyle w:val="9-Char0"/>
          <w:rFonts w:hint="cs"/>
          <w:rtl/>
        </w:rPr>
        <w:t>ی</w:t>
      </w:r>
      <w:r w:rsidRPr="000B3FA5">
        <w:rPr>
          <w:rStyle w:val="9-Char0"/>
          <w:rFonts w:hint="cs"/>
          <w:rtl/>
        </w:rPr>
        <w:t>‌گردد، ول</w:t>
      </w:r>
      <w:r>
        <w:rPr>
          <w:rStyle w:val="9-Char0"/>
          <w:rFonts w:hint="cs"/>
          <w:rtl/>
        </w:rPr>
        <w:t>ی</w:t>
      </w:r>
      <w:r w:rsidRPr="000B3FA5">
        <w:rPr>
          <w:rStyle w:val="9-Char0"/>
          <w:rFonts w:hint="cs"/>
          <w:rtl/>
        </w:rPr>
        <w:t xml:space="preserve"> اگر حاج</w:t>
      </w:r>
      <w:r>
        <w:rPr>
          <w:rStyle w:val="9-Char0"/>
          <w:rFonts w:hint="cs"/>
          <w:rtl/>
        </w:rPr>
        <w:t>ی</w:t>
      </w:r>
      <w:r w:rsidRPr="000B3FA5">
        <w:rPr>
          <w:rStyle w:val="9-Char0"/>
          <w:rFonts w:hint="cs"/>
          <w:rtl/>
        </w:rPr>
        <w:t xml:space="preserve"> قِران مرت</w:t>
      </w:r>
      <w:r>
        <w:rPr>
          <w:rStyle w:val="9-Char0"/>
          <w:rFonts w:hint="cs"/>
          <w:rtl/>
        </w:rPr>
        <w:t>ک</w:t>
      </w:r>
      <w:r w:rsidRPr="000B3FA5">
        <w:rPr>
          <w:rStyle w:val="9-Char0"/>
          <w:rFonts w:hint="cs"/>
          <w:rtl/>
        </w:rPr>
        <w:t>ب جنا</w:t>
      </w:r>
      <w:r>
        <w:rPr>
          <w:rStyle w:val="9-Char0"/>
          <w:rFonts w:hint="cs"/>
          <w:rtl/>
        </w:rPr>
        <w:t>ی</w:t>
      </w:r>
      <w:r w:rsidRPr="000B3FA5">
        <w:rPr>
          <w:rStyle w:val="9-Char0"/>
          <w:rFonts w:hint="cs"/>
          <w:rtl/>
        </w:rPr>
        <w:t>ت گردد، در آن صورت بر و</w:t>
      </w:r>
      <w:r>
        <w:rPr>
          <w:rStyle w:val="9-Char0"/>
          <w:rFonts w:hint="cs"/>
          <w:rtl/>
        </w:rPr>
        <w:t>ی</w:t>
      </w:r>
      <w:r w:rsidRPr="000B3FA5">
        <w:rPr>
          <w:rStyle w:val="9-Char0"/>
          <w:rFonts w:hint="cs"/>
          <w:rtl/>
        </w:rPr>
        <w:t xml:space="preserve"> دو دَم لازم م</w:t>
      </w:r>
      <w:r>
        <w:rPr>
          <w:rStyle w:val="9-Char0"/>
          <w:rFonts w:hint="cs"/>
          <w:rtl/>
        </w:rPr>
        <w:t>ی</w:t>
      </w:r>
      <w:r w:rsidRPr="000B3FA5">
        <w:rPr>
          <w:rStyle w:val="9-Char0"/>
          <w:rFonts w:hint="cs"/>
          <w:rtl/>
        </w:rPr>
        <w:t xml:space="preserve">‌شود. و تنها در </w:t>
      </w:r>
      <w:r>
        <w:rPr>
          <w:rStyle w:val="9-Char0"/>
          <w:rFonts w:hint="cs"/>
          <w:rtl/>
        </w:rPr>
        <w:t>یک</w:t>
      </w:r>
      <w:r w:rsidRPr="000B3FA5">
        <w:rPr>
          <w:rStyle w:val="9-Char0"/>
          <w:rFonts w:hint="cs"/>
          <w:rtl/>
        </w:rPr>
        <w:t xml:space="preserve"> صورت بر حاج</w:t>
      </w:r>
      <w:r>
        <w:rPr>
          <w:rStyle w:val="9-Char0"/>
          <w:rFonts w:hint="cs"/>
          <w:rtl/>
        </w:rPr>
        <w:t>ی</w:t>
      </w:r>
      <w:r w:rsidRPr="000B3FA5">
        <w:rPr>
          <w:rStyle w:val="9-Char0"/>
          <w:rFonts w:hint="cs"/>
          <w:rtl/>
        </w:rPr>
        <w:t xml:space="preserve"> قِران </w:t>
      </w:r>
      <w:r>
        <w:rPr>
          <w:rStyle w:val="9-Char0"/>
          <w:rFonts w:hint="cs"/>
          <w:rtl/>
        </w:rPr>
        <w:t>یک</w:t>
      </w:r>
      <w:r w:rsidRPr="000B3FA5">
        <w:rPr>
          <w:rStyle w:val="9-Char0"/>
          <w:rFonts w:hint="cs"/>
          <w:rtl/>
        </w:rPr>
        <w:t xml:space="preserve"> دَم واجب م</w:t>
      </w:r>
      <w:r>
        <w:rPr>
          <w:rStyle w:val="9-Char0"/>
          <w:rFonts w:hint="cs"/>
          <w:rtl/>
        </w:rPr>
        <w:t>ی</w:t>
      </w:r>
      <w:r w:rsidRPr="000B3FA5">
        <w:rPr>
          <w:rStyle w:val="9-Char0"/>
          <w:rFonts w:hint="cs"/>
          <w:rtl/>
        </w:rPr>
        <w:t>‌گردد و آن ا</w:t>
      </w:r>
      <w:r>
        <w:rPr>
          <w:rStyle w:val="9-Char0"/>
          <w:rFonts w:hint="cs"/>
          <w:rtl/>
        </w:rPr>
        <w:t>ی</w:t>
      </w:r>
      <w:r w:rsidRPr="000B3FA5">
        <w:rPr>
          <w:rStyle w:val="9-Char0"/>
          <w:rFonts w:hint="cs"/>
          <w:rtl/>
        </w:rPr>
        <w:t xml:space="preserve">ن </w:t>
      </w:r>
      <w:r>
        <w:rPr>
          <w:rStyle w:val="9-Char0"/>
          <w:rFonts w:hint="cs"/>
          <w:rtl/>
        </w:rPr>
        <w:t>ک</w:t>
      </w:r>
      <w:r w:rsidRPr="000B3FA5">
        <w:rPr>
          <w:rStyle w:val="9-Char0"/>
          <w:rFonts w:hint="cs"/>
          <w:rtl/>
        </w:rPr>
        <w:t>ه: بدون اِحرام از ا حرامگاه و م</w:t>
      </w:r>
      <w:r>
        <w:rPr>
          <w:rStyle w:val="9-Char0"/>
          <w:rFonts w:hint="cs"/>
          <w:rtl/>
        </w:rPr>
        <w:t>ی</w:t>
      </w:r>
      <w:r w:rsidRPr="000B3FA5">
        <w:rPr>
          <w:rStyle w:val="9-Char0"/>
          <w:rFonts w:hint="cs"/>
          <w:rtl/>
        </w:rPr>
        <w:t xml:space="preserve">قات عبور </w:t>
      </w:r>
      <w:r>
        <w:rPr>
          <w:rStyle w:val="9-Char0"/>
          <w:rFonts w:hint="cs"/>
          <w:rtl/>
        </w:rPr>
        <w:t>ک</w:t>
      </w:r>
      <w:r w:rsidRPr="000B3FA5">
        <w:rPr>
          <w:rStyle w:val="9-Char0"/>
          <w:rFonts w:hint="cs"/>
          <w:rtl/>
        </w:rPr>
        <w:t>ند.» و مراد از ا</w:t>
      </w:r>
      <w:r>
        <w:rPr>
          <w:rStyle w:val="9-Char0"/>
          <w:rFonts w:hint="cs"/>
          <w:rtl/>
        </w:rPr>
        <w:t>ی</w:t>
      </w:r>
      <w:r w:rsidRPr="000B3FA5">
        <w:rPr>
          <w:rStyle w:val="9-Char0"/>
          <w:rFonts w:hint="cs"/>
          <w:rtl/>
        </w:rPr>
        <w:t xml:space="preserve">ن عبارت آن است </w:t>
      </w:r>
      <w:r>
        <w:rPr>
          <w:rStyle w:val="9-Char0"/>
          <w:rFonts w:hint="cs"/>
          <w:rtl/>
        </w:rPr>
        <w:t>ک</w:t>
      </w:r>
      <w:r w:rsidRPr="000B3FA5">
        <w:rPr>
          <w:rStyle w:val="9-Char0"/>
          <w:rFonts w:hint="cs"/>
          <w:rtl/>
        </w:rPr>
        <w:t>ه اگر حاج</w:t>
      </w:r>
      <w:r>
        <w:rPr>
          <w:rStyle w:val="9-Char0"/>
          <w:rFonts w:hint="cs"/>
          <w:rtl/>
        </w:rPr>
        <w:t>ی</w:t>
      </w:r>
      <w:r w:rsidRPr="000B3FA5">
        <w:rPr>
          <w:rStyle w:val="9-Char0"/>
          <w:rFonts w:hint="cs"/>
          <w:rtl/>
        </w:rPr>
        <w:t xml:space="preserve"> مفرد در حال اِحرام ممنوعات</w:t>
      </w:r>
      <w:r>
        <w:rPr>
          <w:rStyle w:val="9-Char0"/>
          <w:rFonts w:hint="cs"/>
          <w:rtl/>
        </w:rPr>
        <w:t>ی</w:t>
      </w:r>
      <w:r w:rsidRPr="000B3FA5">
        <w:rPr>
          <w:rStyle w:val="9-Char0"/>
          <w:rFonts w:hint="cs"/>
          <w:rtl/>
        </w:rPr>
        <w:t xml:space="preserve"> را مرت</w:t>
      </w:r>
      <w:r>
        <w:rPr>
          <w:rStyle w:val="9-Char0"/>
          <w:rFonts w:hint="cs"/>
          <w:rtl/>
        </w:rPr>
        <w:t>ک</w:t>
      </w:r>
      <w:r w:rsidRPr="000B3FA5">
        <w:rPr>
          <w:rStyle w:val="9-Char0"/>
          <w:rFonts w:hint="cs"/>
          <w:rtl/>
        </w:rPr>
        <w:t>ب گرد</w:t>
      </w:r>
      <w:r>
        <w:rPr>
          <w:rStyle w:val="9-Char0"/>
          <w:rFonts w:hint="cs"/>
          <w:rtl/>
        </w:rPr>
        <w:t>ی</w:t>
      </w:r>
      <w:r w:rsidRPr="000B3FA5">
        <w:rPr>
          <w:rStyle w:val="9-Char0"/>
          <w:rFonts w:hint="cs"/>
          <w:rtl/>
        </w:rPr>
        <w:t>د، همانند ا</w:t>
      </w:r>
      <w:r>
        <w:rPr>
          <w:rStyle w:val="9-Char0"/>
          <w:rFonts w:hint="cs"/>
          <w:rtl/>
        </w:rPr>
        <w:t>ی</w:t>
      </w:r>
      <w:r w:rsidRPr="000B3FA5">
        <w:rPr>
          <w:rStyle w:val="9-Char0"/>
          <w:rFonts w:hint="cs"/>
          <w:rtl/>
        </w:rPr>
        <w:t xml:space="preserve">ن </w:t>
      </w:r>
      <w:r>
        <w:rPr>
          <w:rStyle w:val="9-Char0"/>
          <w:rFonts w:hint="cs"/>
          <w:rtl/>
        </w:rPr>
        <w:t>ک</w:t>
      </w:r>
      <w:r w:rsidRPr="000B3FA5">
        <w:rPr>
          <w:rStyle w:val="9-Char0"/>
          <w:rFonts w:hint="cs"/>
          <w:rtl/>
        </w:rPr>
        <w:t xml:space="preserve">ه </w:t>
      </w:r>
      <w:r>
        <w:rPr>
          <w:rStyle w:val="9-Char0"/>
          <w:rFonts w:hint="cs"/>
          <w:rtl/>
        </w:rPr>
        <w:t>یکی</w:t>
      </w:r>
      <w:r w:rsidRPr="000B3FA5">
        <w:rPr>
          <w:rStyle w:val="9-Char0"/>
          <w:rFonts w:hint="cs"/>
          <w:rtl/>
        </w:rPr>
        <w:t xml:space="preserve"> از واجبات حج را تر</w:t>
      </w:r>
      <w:r>
        <w:rPr>
          <w:rStyle w:val="9-Char0"/>
          <w:rFonts w:hint="cs"/>
          <w:rtl/>
        </w:rPr>
        <w:t>ک</w:t>
      </w:r>
      <w:r w:rsidRPr="000B3FA5">
        <w:rPr>
          <w:rStyle w:val="9-Char0"/>
          <w:rFonts w:hint="cs"/>
          <w:rtl/>
        </w:rPr>
        <w:t xml:space="preserve"> </w:t>
      </w:r>
      <w:r>
        <w:rPr>
          <w:rStyle w:val="9-Char0"/>
          <w:rFonts w:hint="cs"/>
          <w:rtl/>
        </w:rPr>
        <w:t>ک</w:t>
      </w:r>
      <w:r w:rsidRPr="000B3FA5">
        <w:rPr>
          <w:rStyle w:val="9-Char0"/>
          <w:rFonts w:hint="cs"/>
          <w:rtl/>
        </w:rPr>
        <w:t xml:space="preserve">ند، و </w:t>
      </w:r>
      <w:r>
        <w:rPr>
          <w:rStyle w:val="9-Char0"/>
          <w:rFonts w:hint="cs"/>
          <w:rtl/>
        </w:rPr>
        <w:t>ی</w:t>
      </w:r>
      <w:r w:rsidRPr="000B3FA5">
        <w:rPr>
          <w:rStyle w:val="9-Char0"/>
          <w:rFonts w:hint="cs"/>
          <w:rtl/>
        </w:rPr>
        <w:t>ا گ</w:t>
      </w:r>
      <w:r>
        <w:rPr>
          <w:rStyle w:val="9-Char0"/>
          <w:rFonts w:hint="cs"/>
          <w:rtl/>
        </w:rPr>
        <w:t>ی</w:t>
      </w:r>
      <w:r w:rsidRPr="000B3FA5">
        <w:rPr>
          <w:rStyle w:val="9-Char0"/>
          <w:rFonts w:hint="cs"/>
          <w:rtl/>
        </w:rPr>
        <w:t>اه سرزم</w:t>
      </w:r>
      <w:r>
        <w:rPr>
          <w:rStyle w:val="9-Char0"/>
          <w:rFonts w:hint="cs"/>
          <w:rtl/>
        </w:rPr>
        <w:t>ی</w:t>
      </w:r>
      <w:r w:rsidRPr="000B3FA5">
        <w:rPr>
          <w:rStyle w:val="9-Char0"/>
          <w:rFonts w:hint="cs"/>
          <w:rtl/>
        </w:rPr>
        <w:t>ن حَرَم را قطع نما</w:t>
      </w:r>
      <w:r>
        <w:rPr>
          <w:rStyle w:val="9-Char0"/>
          <w:rFonts w:hint="cs"/>
          <w:rtl/>
        </w:rPr>
        <w:t>ی</w:t>
      </w:r>
      <w:r w:rsidRPr="000B3FA5">
        <w:rPr>
          <w:rStyle w:val="9-Char0"/>
          <w:rFonts w:hint="cs"/>
          <w:rtl/>
        </w:rPr>
        <w:t>د، در ا</w:t>
      </w:r>
      <w:r>
        <w:rPr>
          <w:rStyle w:val="9-Char0"/>
          <w:rFonts w:hint="cs"/>
          <w:rtl/>
        </w:rPr>
        <w:t>ی</w:t>
      </w:r>
      <w:r w:rsidRPr="000B3FA5">
        <w:rPr>
          <w:rStyle w:val="9-Char0"/>
          <w:rFonts w:hint="cs"/>
          <w:rtl/>
        </w:rPr>
        <w:t>ن صورت‌ها، جزاء متعدد نم</w:t>
      </w:r>
      <w:r>
        <w:rPr>
          <w:rStyle w:val="9-Char0"/>
          <w:rFonts w:hint="cs"/>
          <w:rtl/>
        </w:rPr>
        <w:t>ی</w:t>
      </w:r>
      <w:r w:rsidRPr="000B3FA5">
        <w:rPr>
          <w:rStyle w:val="9-Char0"/>
          <w:rFonts w:hint="cs"/>
          <w:rtl/>
        </w:rPr>
        <w:t>‌گردد؛ ز</w:t>
      </w:r>
      <w:r>
        <w:rPr>
          <w:rStyle w:val="9-Char0"/>
          <w:rFonts w:hint="cs"/>
          <w:rtl/>
        </w:rPr>
        <w:t>ی</w:t>
      </w:r>
      <w:r w:rsidRPr="000B3FA5">
        <w:rPr>
          <w:rStyle w:val="9-Char0"/>
          <w:rFonts w:hint="cs"/>
          <w:rtl/>
        </w:rPr>
        <w:t>را چن</w:t>
      </w:r>
      <w:r>
        <w:rPr>
          <w:rStyle w:val="9-Char0"/>
          <w:rFonts w:hint="cs"/>
          <w:rtl/>
        </w:rPr>
        <w:t>ی</w:t>
      </w:r>
      <w:r w:rsidRPr="000B3FA5">
        <w:rPr>
          <w:rStyle w:val="9-Char0"/>
          <w:rFonts w:hint="cs"/>
          <w:rtl/>
        </w:rPr>
        <w:t xml:space="preserve">ن </w:t>
      </w:r>
      <w:r>
        <w:rPr>
          <w:rStyle w:val="9-Char0"/>
          <w:rFonts w:hint="cs"/>
          <w:rtl/>
        </w:rPr>
        <w:t>ک</w:t>
      </w:r>
      <w:r w:rsidRPr="000B3FA5">
        <w:rPr>
          <w:rStyle w:val="9-Char0"/>
          <w:rFonts w:hint="cs"/>
          <w:rtl/>
        </w:rPr>
        <w:t>ار</w:t>
      </w:r>
      <w:r>
        <w:rPr>
          <w:rStyle w:val="9-Char0"/>
          <w:rFonts w:hint="cs"/>
          <w:rtl/>
        </w:rPr>
        <w:t>ی</w:t>
      </w:r>
      <w:r w:rsidRPr="000B3FA5">
        <w:rPr>
          <w:rStyle w:val="9-Char0"/>
          <w:rFonts w:hint="cs"/>
          <w:rtl/>
        </w:rPr>
        <w:t>، جنا</w:t>
      </w:r>
      <w:r>
        <w:rPr>
          <w:rStyle w:val="9-Char0"/>
          <w:rFonts w:hint="cs"/>
          <w:rtl/>
        </w:rPr>
        <w:t>ی</w:t>
      </w:r>
      <w:r w:rsidRPr="000B3FA5">
        <w:rPr>
          <w:rStyle w:val="9-Char0"/>
          <w:rFonts w:hint="cs"/>
          <w:rtl/>
        </w:rPr>
        <w:t>ت بر اِحرام تلق</w:t>
      </w:r>
      <w:r>
        <w:rPr>
          <w:rStyle w:val="9-Char0"/>
          <w:rFonts w:hint="cs"/>
          <w:rtl/>
        </w:rPr>
        <w:t>ی</w:t>
      </w:r>
      <w:r w:rsidRPr="000B3FA5">
        <w:rPr>
          <w:rStyle w:val="9-Char0"/>
          <w:rFonts w:hint="cs"/>
          <w:rtl/>
        </w:rPr>
        <w:t xml:space="preserve"> نم</w:t>
      </w:r>
      <w:r>
        <w:rPr>
          <w:rStyle w:val="9-Char0"/>
          <w:rFonts w:hint="cs"/>
          <w:rtl/>
        </w:rPr>
        <w:t>ی</w:t>
      </w:r>
      <w:r w:rsidRPr="000B3FA5">
        <w:rPr>
          <w:rStyle w:val="9-Char0"/>
          <w:rFonts w:hint="cs"/>
          <w:rtl/>
        </w:rPr>
        <w:t>‌گردد. ول</w:t>
      </w:r>
      <w:r>
        <w:rPr>
          <w:rStyle w:val="9-Char0"/>
          <w:rFonts w:hint="cs"/>
          <w:rtl/>
        </w:rPr>
        <w:t>ی</w:t>
      </w:r>
      <w:r w:rsidRPr="000B3FA5">
        <w:rPr>
          <w:rStyle w:val="9-Char0"/>
          <w:rFonts w:hint="cs"/>
          <w:rtl/>
        </w:rPr>
        <w:t xml:space="preserve"> حاج</w:t>
      </w:r>
      <w:r>
        <w:rPr>
          <w:rStyle w:val="9-Char0"/>
          <w:rFonts w:hint="cs"/>
          <w:rtl/>
        </w:rPr>
        <w:t>ی</w:t>
      </w:r>
      <w:r w:rsidRPr="000B3FA5">
        <w:rPr>
          <w:rStyle w:val="9-Char0"/>
          <w:rFonts w:hint="cs"/>
          <w:rtl/>
        </w:rPr>
        <w:t xml:space="preserve"> قِران، </w:t>
      </w:r>
      <w:r>
        <w:rPr>
          <w:rStyle w:val="9-Char0"/>
          <w:rFonts w:hint="cs"/>
          <w:rtl/>
        </w:rPr>
        <w:t>ی</w:t>
      </w:r>
      <w:r w:rsidRPr="000B3FA5">
        <w:rPr>
          <w:rStyle w:val="9-Char0"/>
          <w:rFonts w:hint="cs"/>
          <w:rtl/>
        </w:rPr>
        <w:t>ا حاج</w:t>
      </w:r>
      <w:r>
        <w:rPr>
          <w:rStyle w:val="9-Char0"/>
          <w:rFonts w:hint="cs"/>
          <w:rtl/>
        </w:rPr>
        <w:t>ی</w:t>
      </w:r>
      <w:r w:rsidRPr="000B3FA5">
        <w:rPr>
          <w:rStyle w:val="9-Char0"/>
          <w:rFonts w:hint="cs"/>
          <w:rtl/>
        </w:rPr>
        <w:t xml:space="preserve"> متمتّع </w:t>
      </w:r>
      <w:r>
        <w:rPr>
          <w:rStyle w:val="9-Char0"/>
          <w:rFonts w:hint="cs"/>
          <w:rtl/>
        </w:rPr>
        <w:t>ک</w:t>
      </w:r>
      <w:r w:rsidRPr="000B3FA5">
        <w:rPr>
          <w:rStyle w:val="9-Char0"/>
          <w:rFonts w:hint="cs"/>
          <w:rtl/>
        </w:rPr>
        <w:t>ه قربان</w:t>
      </w:r>
      <w:r>
        <w:rPr>
          <w:rStyle w:val="9-Char0"/>
          <w:rFonts w:hint="cs"/>
          <w:rtl/>
        </w:rPr>
        <w:t>ی</w:t>
      </w:r>
      <w:r w:rsidRPr="000B3FA5">
        <w:rPr>
          <w:rStyle w:val="9-Char0"/>
          <w:rFonts w:hint="cs"/>
          <w:rtl/>
        </w:rPr>
        <w:t xml:space="preserve"> را با خود به سو</w:t>
      </w:r>
      <w:r>
        <w:rPr>
          <w:rStyle w:val="9-Char0"/>
          <w:rFonts w:hint="cs"/>
          <w:rtl/>
        </w:rPr>
        <w:t>ی</w:t>
      </w:r>
      <w:r w:rsidRPr="000B3FA5">
        <w:rPr>
          <w:rStyle w:val="9-Char0"/>
          <w:rFonts w:hint="cs"/>
          <w:rtl/>
        </w:rPr>
        <w:t xml:space="preserve"> م</w:t>
      </w:r>
      <w:r>
        <w:rPr>
          <w:rStyle w:val="9-Char0"/>
          <w:rFonts w:hint="cs"/>
          <w:rtl/>
        </w:rPr>
        <w:t>ک</w:t>
      </w:r>
      <w:r w:rsidRPr="000B3FA5">
        <w:rPr>
          <w:rStyle w:val="9-Char0"/>
          <w:rFonts w:hint="cs"/>
          <w:rtl/>
        </w:rPr>
        <w:t>ه روان ساخته است، اگر مرت</w:t>
      </w:r>
      <w:r>
        <w:rPr>
          <w:rStyle w:val="9-Char0"/>
          <w:rFonts w:hint="cs"/>
          <w:rtl/>
        </w:rPr>
        <w:t>ک</w:t>
      </w:r>
      <w:r w:rsidRPr="000B3FA5">
        <w:rPr>
          <w:rStyle w:val="9-Char0"/>
          <w:rFonts w:hint="cs"/>
          <w:rtl/>
        </w:rPr>
        <w:t>ب جنا</w:t>
      </w:r>
      <w:r>
        <w:rPr>
          <w:rStyle w:val="9-Char0"/>
          <w:rFonts w:hint="cs"/>
          <w:rtl/>
        </w:rPr>
        <w:t>ی</w:t>
      </w:r>
      <w:r w:rsidRPr="000B3FA5">
        <w:rPr>
          <w:rStyle w:val="9-Char0"/>
          <w:rFonts w:hint="cs"/>
          <w:rtl/>
        </w:rPr>
        <w:t>ت در حال اِحرام گردند، بر</w:t>
      </w:r>
      <w:r>
        <w:rPr>
          <w:rStyle w:val="9-Char0"/>
          <w:rFonts w:hint="cs"/>
          <w:rtl/>
        </w:rPr>
        <w:t xml:space="preserve"> آن‌ها </w:t>
      </w:r>
      <w:r w:rsidRPr="000B3FA5">
        <w:rPr>
          <w:rStyle w:val="9-Char0"/>
          <w:rFonts w:hint="cs"/>
          <w:rtl/>
        </w:rPr>
        <w:t>دو دَم لازم م</w:t>
      </w:r>
      <w:r>
        <w:rPr>
          <w:rStyle w:val="9-Char0"/>
          <w:rFonts w:hint="cs"/>
          <w:rtl/>
        </w:rPr>
        <w:t>ی</w:t>
      </w:r>
      <w:r w:rsidRPr="000B3FA5">
        <w:rPr>
          <w:rStyle w:val="9-Char0"/>
          <w:rFonts w:hint="cs"/>
          <w:rtl/>
        </w:rPr>
        <w:t>‌گردد. و همچن</w:t>
      </w:r>
      <w:r>
        <w:rPr>
          <w:rStyle w:val="9-Char0"/>
          <w:rFonts w:hint="cs"/>
          <w:rtl/>
        </w:rPr>
        <w:t>ی</w:t>
      </w:r>
      <w:r w:rsidRPr="000B3FA5">
        <w:rPr>
          <w:rStyle w:val="9-Char0"/>
          <w:rFonts w:hint="cs"/>
          <w:rtl/>
        </w:rPr>
        <w:t>ن صدقه ن</w:t>
      </w:r>
      <w:r>
        <w:rPr>
          <w:rStyle w:val="9-Char0"/>
          <w:rFonts w:hint="cs"/>
          <w:rtl/>
        </w:rPr>
        <w:t>ی</w:t>
      </w:r>
      <w:r w:rsidRPr="000B3FA5">
        <w:rPr>
          <w:rStyle w:val="9-Char0"/>
          <w:rFonts w:hint="cs"/>
          <w:rtl/>
        </w:rPr>
        <w:t>ز بر حاج</w:t>
      </w:r>
      <w:r>
        <w:rPr>
          <w:rStyle w:val="9-Char0"/>
          <w:rFonts w:hint="cs"/>
          <w:rtl/>
        </w:rPr>
        <w:t>ی</w:t>
      </w:r>
      <w:r w:rsidRPr="000B3FA5">
        <w:rPr>
          <w:rStyle w:val="9-Char0"/>
          <w:rFonts w:hint="cs"/>
          <w:rtl/>
        </w:rPr>
        <w:t xml:space="preserve"> قِران دو برابر م</w:t>
      </w:r>
      <w:r>
        <w:rPr>
          <w:rStyle w:val="9-Char0"/>
          <w:rFonts w:hint="cs"/>
          <w:rtl/>
        </w:rPr>
        <w:t>ی</w:t>
      </w:r>
      <w:r w:rsidRPr="000B3FA5">
        <w:rPr>
          <w:rStyle w:val="9-Char0"/>
          <w:rFonts w:hint="cs"/>
          <w:rtl/>
        </w:rPr>
        <w:t>‌شود؛ ز</w:t>
      </w:r>
      <w:r>
        <w:rPr>
          <w:rStyle w:val="9-Char0"/>
          <w:rFonts w:hint="cs"/>
          <w:rtl/>
        </w:rPr>
        <w:t>ی</w:t>
      </w:r>
      <w:r w:rsidRPr="000B3FA5">
        <w:rPr>
          <w:rStyle w:val="9-Char0"/>
          <w:rFonts w:hint="cs"/>
          <w:rtl/>
        </w:rPr>
        <w:t>را در حال ارت</w:t>
      </w:r>
      <w:r>
        <w:rPr>
          <w:rStyle w:val="9-Char0"/>
          <w:rFonts w:hint="cs"/>
          <w:rtl/>
        </w:rPr>
        <w:t>ک</w:t>
      </w:r>
      <w:r w:rsidRPr="000B3FA5">
        <w:rPr>
          <w:rStyle w:val="9-Char0"/>
          <w:rFonts w:hint="cs"/>
          <w:rtl/>
        </w:rPr>
        <w:t>اب جنا</w:t>
      </w:r>
      <w:r>
        <w:rPr>
          <w:rStyle w:val="9-Char0"/>
          <w:rFonts w:hint="cs"/>
          <w:rtl/>
        </w:rPr>
        <w:t>ی</w:t>
      </w:r>
      <w:r w:rsidRPr="000B3FA5">
        <w:rPr>
          <w:rStyle w:val="9-Char0"/>
          <w:rFonts w:hint="cs"/>
          <w:rtl/>
        </w:rPr>
        <w:t>ت در دو اِحرام حج و عمره بوده است. ول</w:t>
      </w:r>
      <w:r>
        <w:rPr>
          <w:rStyle w:val="9-Char0"/>
          <w:rFonts w:hint="cs"/>
          <w:rtl/>
        </w:rPr>
        <w:t>ی</w:t>
      </w:r>
      <w:r w:rsidRPr="000B3FA5">
        <w:rPr>
          <w:rStyle w:val="9-Char0"/>
          <w:rFonts w:hint="cs"/>
          <w:rtl/>
        </w:rPr>
        <w:t xml:space="preserve"> در حال عبورش از م</w:t>
      </w:r>
      <w:r>
        <w:rPr>
          <w:rStyle w:val="9-Char0"/>
          <w:rFonts w:hint="cs"/>
          <w:rtl/>
        </w:rPr>
        <w:t>ی</w:t>
      </w:r>
      <w:r w:rsidRPr="000B3FA5">
        <w:rPr>
          <w:rStyle w:val="9-Char0"/>
          <w:rFonts w:hint="cs"/>
          <w:rtl/>
        </w:rPr>
        <w:t>قات بدون اِحرام، بر و</w:t>
      </w:r>
      <w:r>
        <w:rPr>
          <w:rStyle w:val="9-Char0"/>
          <w:rFonts w:hint="cs"/>
          <w:rtl/>
        </w:rPr>
        <w:t>ی</w:t>
      </w:r>
      <w:r w:rsidRPr="000B3FA5">
        <w:rPr>
          <w:rStyle w:val="9-Char0"/>
          <w:rFonts w:hint="cs"/>
          <w:rtl/>
        </w:rPr>
        <w:t xml:space="preserve"> </w:t>
      </w:r>
      <w:r>
        <w:rPr>
          <w:rStyle w:val="9-Char0"/>
          <w:rFonts w:hint="cs"/>
          <w:rtl/>
        </w:rPr>
        <w:t>یک</w:t>
      </w:r>
      <w:r w:rsidRPr="000B3FA5">
        <w:rPr>
          <w:rStyle w:val="9-Char0"/>
          <w:rFonts w:hint="cs"/>
          <w:rtl/>
        </w:rPr>
        <w:t xml:space="preserve"> دَم واجب م</w:t>
      </w:r>
      <w:r>
        <w:rPr>
          <w:rStyle w:val="9-Char0"/>
          <w:rFonts w:hint="cs"/>
          <w:rtl/>
        </w:rPr>
        <w:t>ی</w:t>
      </w:r>
      <w:r w:rsidRPr="000B3FA5">
        <w:rPr>
          <w:rStyle w:val="9-Char0"/>
          <w:rFonts w:hint="cs"/>
          <w:rtl/>
        </w:rPr>
        <w:t>‌گردد؛ ز</w:t>
      </w:r>
      <w:r>
        <w:rPr>
          <w:rStyle w:val="9-Char0"/>
          <w:rFonts w:hint="cs"/>
          <w:rtl/>
        </w:rPr>
        <w:t>ی</w:t>
      </w:r>
      <w:r w:rsidRPr="000B3FA5">
        <w:rPr>
          <w:rStyle w:val="9-Char0"/>
          <w:rFonts w:hint="cs"/>
          <w:rtl/>
        </w:rPr>
        <w:t>را در آن وقت «قارن» نبوده است.</w:t>
      </w:r>
    </w:p>
    <w:p w:rsidR="008A155E" w:rsidRPr="00CA3696" w:rsidRDefault="008A155E" w:rsidP="00544D97">
      <w:pPr>
        <w:pStyle w:val="9-0"/>
        <w:rPr>
          <w:rFonts w:cs="Times New Roman"/>
        </w:rPr>
      </w:pPr>
      <w:r w:rsidRPr="000B3FA5">
        <w:rPr>
          <w:rStyle w:val="9-Char0"/>
          <w:rFonts w:hint="cs"/>
          <w:rtl/>
        </w:rPr>
        <w:tab/>
        <w:t>علامه شام</w:t>
      </w:r>
      <w:r>
        <w:rPr>
          <w:rStyle w:val="9-Char0"/>
          <w:rFonts w:hint="cs"/>
          <w:rtl/>
        </w:rPr>
        <w:t>ی</w:t>
      </w:r>
      <w:r w:rsidRPr="000B3FA5">
        <w:rPr>
          <w:rStyle w:val="9-Char0"/>
          <w:rFonts w:hint="cs"/>
          <w:rtl/>
        </w:rPr>
        <w:t xml:space="preserve"> در «حاش</w:t>
      </w:r>
      <w:r>
        <w:rPr>
          <w:rStyle w:val="9-Char0"/>
          <w:rFonts w:hint="cs"/>
          <w:rtl/>
        </w:rPr>
        <w:t>ی</w:t>
      </w:r>
      <w:r w:rsidRPr="000B3FA5">
        <w:rPr>
          <w:rStyle w:val="9-Char0"/>
          <w:rFonts w:hint="cs"/>
          <w:rtl/>
        </w:rPr>
        <w:t>ه‌</w:t>
      </w:r>
      <w:r>
        <w:rPr>
          <w:rStyle w:val="9-Char0"/>
          <w:rFonts w:hint="cs"/>
          <w:rtl/>
        </w:rPr>
        <w:t>ی</w:t>
      </w:r>
      <w:r w:rsidRPr="000B3FA5">
        <w:rPr>
          <w:rStyle w:val="9-Char0"/>
          <w:rFonts w:hint="cs"/>
          <w:rtl/>
        </w:rPr>
        <w:t>» خو</w:t>
      </w:r>
      <w:r>
        <w:rPr>
          <w:rStyle w:val="9-Char0"/>
          <w:rFonts w:hint="cs"/>
          <w:rtl/>
        </w:rPr>
        <w:t>ی</w:t>
      </w:r>
      <w:r w:rsidRPr="000B3FA5">
        <w:rPr>
          <w:rStyle w:val="9-Char0"/>
          <w:rFonts w:hint="cs"/>
          <w:rtl/>
        </w:rPr>
        <w:t>ش گو</w:t>
      </w:r>
      <w:r>
        <w:rPr>
          <w:rStyle w:val="9-Char0"/>
          <w:rFonts w:hint="cs"/>
          <w:rtl/>
        </w:rPr>
        <w:t>ی</w:t>
      </w:r>
      <w:r w:rsidRPr="000B3FA5">
        <w:rPr>
          <w:rStyle w:val="9-Char0"/>
          <w:rFonts w:hint="cs"/>
          <w:rtl/>
        </w:rPr>
        <w:t>د: اگر حاج</w:t>
      </w:r>
      <w:r>
        <w:rPr>
          <w:rStyle w:val="9-Char0"/>
          <w:rFonts w:hint="cs"/>
          <w:rtl/>
        </w:rPr>
        <w:t>ی</w:t>
      </w:r>
      <w:r w:rsidRPr="000B3FA5">
        <w:rPr>
          <w:rStyle w:val="9-Char0"/>
          <w:rFonts w:hint="cs"/>
          <w:rtl/>
        </w:rPr>
        <w:t xml:space="preserve"> قِران گ</w:t>
      </w:r>
      <w:r>
        <w:rPr>
          <w:rStyle w:val="9-Char0"/>
          <w:rFonts w:hint="cs"/>
          <w:rtl/>
        </w:rPr>
        <w:t>ی</w:t>
      </w:r>
      <w:r w:rsidRPr="000B3FA5">
        <w:rPr>
          <w:rStyle w:val="9-Char0"/>
          <w:rFonts w:hint="cs"/>
          <w:rtl/>
        </w:rPr>
        <w:t xml:space="preserve">اه حَرَم را قطع </w:t>
      </w:r>
      <w:r>
        <w:rPr>
          <w:rStyle w:val="9-Char0"/>
          <w:rFonts w:hint="cs"/>
          <w:rtl/>
        </w:rPr>
        <w:t>ک</w:t>
      </w:r>
      <w:r w:rsidRPr="000B3FA5">
        <w:rPr>
          <w:rStyle w:val="9-Char0"/>
          <w:rFonts w:hint="cs"/>
          <w:rtl/>
        </w:rPr>
        <w:t>رد، در ا</w:t>
      </w:r>
      <w:r>
        <w:rPr>
          <w:rStyle w:val="9-Char0"/>
          <w:rFonts w:hint="cs"/>
          <w:rtl/>
        </w:rPr>
        <w:t>ی</w:t>
      </w:r>
      <w:r w:rsidRPr="000B3FA5">
        <w:rPr>
          <w:rStyle w:val="9-Char0"/>
          <w:rFonts w:hint="cs"/>
          <w:rtl/>
        </w:rPr>
        <w:t>ن صورت جزاء بر و</w:t>
      </w:r>
      <w:r>
        <w:rPr>
          <w:rStyle w:val="9-Char0"/>
          <w:rFonts w:hint="cs"/>
          <w:rtl/>
        </w:rPr>
        <w:t>ی</w:t>
      </w:r>
      <w:r w:rsidRPr="000B3FA5">
        <w:rPr>
          <w:rStyle w:val="9-Char0"/>
          <w:rFonts w:hint="cs"/>
          <w:rtl/>
        </w:rPr>
        <w:t xml:space="preserve"> متعدد نم</w:t>
      </w:r>
      <w:r>
        <w:rPr>
          <w:rStyle w:val="9-Char0"/>
          <w:rFonts w:hint="cs"/>
          <w:rtl/>
        </w:rPr>
        <w:t>ی</w:t>
      </w:r>
      <w:r w:rsidRPr="000B3FA5">
        <w:rPr>
          <w:rStyle w:val="9-Char0"/>
          <w:rFonts w:hint="cs"/>
          <w:rtl/>
        </w:rPr>
        <w:t>‌گردد. نو</w:t>
      </w:r>
      <w:r>
        <w:rPr>
          <w:rStyle w:val="9-Char0"/>
          <w:rFonts w:hint="cs"/>
          <w:rtl/>
        </w:rPr>
        <w:t>ی</w:t>
      </w:r>
      <w:r w:rsidRPr="000B3FA5">
        <w:rPr>
          <w:rStyle w:val="9-Char0"/>
          <w:rFonts w:hint="cs"/>
          <w:rtl/>
        </w:rPr>
        <w:t>سنده‌</w:t>
      </w:r>
      <w:r>
        <w:rPr>
          <w:rStyle w:val="9-Char0"/>
          <w:rFonts w:hint="cs"/>
          <w:rtl/>
        </w:rPr>
        <w:t>ی</w:t>
      </w:r>
      <w:r w:rsidRPr="000B3FA5">
        <w:rPr>
          <w:rStyle w:val="9-Char0"/>
          <w:rFonts w:hint="cs"/>
          <w:rtl/>
        </w:rPr>
        <w:t xml:space="preserve"> «بحر الرائق» گو</w:t>
      </w:r>
      <w:r>
        <w:rPr>
          <w:rStyle w:val="9-Char0"/>
          <w:rFonts w:hint="cs"/>
          <w:rtl/>
        </w:rPr>
        <w:t>ی</w:t>
      </w:r>
      <w:r w:rsidRPr="000B3FA5">
        <w:rPr>
          <w:rStyle w:val="9-Char0"/>
          <w:rFonts w:hint="cs"/>
          <w:rtl/>
        </w:rPr>
        <w:t>د: ز</w:t>
      </w:r>
      <w:r>
        <w:rPr>
          <w:rStyle w:val="9-Char0"/>
          <w:rFonts w:hint="cs"/>
          <w:rtl/>
        </w:rPr>
        <w:t>ی</w:t>
      </w:r>
      <w:r w:rsidRPr="000B3FA5">
        <w:rPr>
          <w:rStyle w:val="9-Char0"/>
          <w:rFonts w:hint="cs"/>
          <w:rtl/>
        </w:rPr>
        <w:t>را قطع گ</w:t>
      </w:r>
      <w:r>
        <w:rPr>
          <w:rStyle w:val="9-Char0"/>
          <w:rFonts w:hint="cs"/>
          <w:rtl/>
        </w:rPr>
        <w:t>ی</w:t>
      </w:r>
      <w:r w:rsidRPr="000B3FA5">
        <w:rPr>
          <w:rStyle w:val="9-Char0"/>
          <w:rFonts w:hint="cs"/>
          <w:rtl/>
        </w:rPr>
        <w:t>اه حرم، از زمره‌</w:t>
      </w:r>
      <w:r>
        <w:rPr>
          <w:rStyle w:val="9-Char0"/>
          <w:rFonts w:hint="cs"/>
          <w:rtl/>
        </w:rPr>
        <w:t>ی</w:t>
      </w:r>
      <w:r w:rsidRPr="000B3FA5">
        <w:rPr>
          <w:rStyle w:val="9-Char0"/>
          <w:rFonts w:hint="cs"/>
          <w:rtl/>
        </w:rPr>
        <w:t xml:space="preserve"> غرامات</w:t>
      </w:r>
      <w:r>
        <w:rPr>
          <w:rStyle w:val="9-Char0"/>
          <w:rFonts w:hint="cs"/>
          <w:rtl/>
        </w:rPr>
        <w:t>ی</w:t>
      </w:r>
      <w:r w:rsidRPr="000B3FA5">
        <w:rPr>
          <w:rStyle w:val="9-Char0"/>
          <w:rFonts w:hint="cs"/>
          <w:rtl/>
        </w:rPr>
        <w:t xml:space="preserve"> است </w:t>
      </w:r>
      <w:r>
        <w:rPr>
          <w:rStyle w:val="9-Char0"/>
          <w:rFonts w:hint="cs"/>
          <w:rtl/>
        </w:rPr>
        <w:t>ک</w:t>
      </w:r>
      <w:r w:rsidRPr="000B3FA5">
        <w:rPr>
          <w:rStyle w:val="9-Char0"/>
          <w:rFonts w:hint="cs"/>
          <w:rtl/>
        </w:rPr>
        <w:t>ه اِحرام بدان ارتباط</w:t>
      </w:r>
      <w:r>
        <w:rPr>
          <w:rStyle w:val="9-Char0"/>
          <w:rFonts w:hint="cs"/>
          <w:rtl/>
        </w:rPr>
        <w:t>ی</w:t>
      </w:r>
      <w:r w:rsidRPr="000B3FA5">
        <w:rPr>
          <w:rStyle w:val="9-Char0"/>
          <w:rFonts w:hint="cs"/>
          <w:rtl/>
        </w:rPr>
        <w:t xml:space="preserve"> ندارد. به خلاف ص</w:t>
      </w:r>
      <w:r>
        <w:rPr>
          <w:rStyle w:val="9-Char0"/>
          <w:rFonts w:hint="cs"/>
          <w:rtl/>
        </w:rPr>
        <w:t>ی</w:t>
      </w:r>
      <w:r w:rsidRPr="000B3FA5">
        <w:rPr>
          <w:rStyle w:val="9-Char0"/>
          <w:rFonts w:hint="cs"/>
          <w:rtl/>
        </w:rPr>
        <w:t>د حرم؛ ز</w:t>
      </w:r>
      <w:r>
        <w:rPr>
          <w:rStyle w:val="9-Char0"/>
          <w:rFonts w:hint="cs"/>
          <w:rtl/>
        </w:rPr>
        <w:t>ی</w:t>
      </w:r>
      <w:r w:rsidRPr="000B3FA5">
        <w:rPr>
          <w:rStyle w:val="9-Char0"/>
          <w:rFonts w:hint="cs"/>
          <w:rtl/>
        </w:rPr>
        <w:t>را اگر قا رن ص</w:t>
      </w:r>
      <w:r>
        <w:rPr>
          <w:rStyle w:val="9-Char0"/>
          <w:rFonts w:hint="cs"/>
          <w:rtl/>
        </w:rPr>
        <w:t>ی</w:t>
      </w:r>
      <w:r w:rsidRPr="000B3FA5">
        <w:rPr>
          <w:rStyle w:val="9-Char0"/>
          <w:rFonts w:hint="cs"/>
          <w:rtl/>
        </w:rPr>
        <w:t>د حَرَم را ب</w:t>
      </w:r>
      <w:r>
        <w:rPr>
          <w:rStyle w:val="9-Char0"/>
          <w:rFonts w:hint="cs"/>
          <w:rtl/>
        </w:rPr>
        <w:t>ک</w:t>
      </w:r>
      <w:r w:rsidRPr="000B3FA5">
        <w:rPr>
          <w:rStyle w:val="9-Char0"/>
          <w:rFonts w:hint="cs"/>
          <w:rtl/>
        </w:rPr>
        <w:t>شد، پرداخت دو ق</w:t>
      </w:r>
      <w:r>
        <w:rPr>
          <w:rStyle w:val="9-Char0"/>
          <w:rFonts w:hint="cs"/>
          <w:rtl/>
        </w:rPr>
        <w:t>ی</w:t>
      </w:r>
      <w:r w:rsidRPr="000B3FA5">
        <w:rPr>
          <w:rStyle w:val="9-Char0"/>
          <w:rFonts w:hint="cs"/>
          <w:rtl/>
        </w:rPr>
        <w:t>مت بر و</w:t>
      </w:r>
      <w:r>
        <w:rPr>
          <w:rStyle w:val="9-Char0"/>
          <w:rFonts w:hint="cs"/>
          <w:rtl/>
        </w:rPr>
        <w:t>ی</w:t>
      </w:r>
      <w:r w:rsidRPr="000B3FA5">
        <w:rPr>
          <w:rStyle w:val="9-Char0"/>
          <w:rFonts w:hint="cs"/>
          <w:rtl/>
        </w:rPr>
        <w:t xml:space="preserve"> لازم م</w:t>
      </w:r>
      <w:r>
        <w:rPr>
          <w:rStyle w:val="9-Char0"/>
          <w:rFonts w:hint="cs"/>
          <w:rtl/>
        </w:rPr>
        <w:t>ی</w:t>
      </w:r>
      <w:r w:rsidRPr="000B3FA5">
        <w:rPr>
          <w:rStyle w:val="9-Char0"/>
          <w:rFonts w:hint="cs"/>
          <w:rtl/>
        </w:rPr>
        <w:t xml:space="preserve">‌گردد؛ چون </w:t>
      </w:r>
      <w:r>
        <w:rPr>
          <w:rStyle w:val="9-Char0"/>
          <w:rFonts w:hint="cs"/>
          <w:rtl/>
        </w:rPr>
        <w:t>ک</w:t>
      </w:r>
      <w:r w:rsidRPr="000B3FA5">
        <w:rPr>
          <w:rStyle w:val="9-Char0"/>
          <w:rFonts w:hint="cs"/>
          <w:rtl/>
        </w:rPr>
        <w:t>ه جنا</w:t>
      </w:r>
      <w:r>
        <w:rPr>
          <w:rStyle w:val="9-Char0"/>
          <w:rFonts w:hint="cs"/>
          <w:rtl/>
        </w:rPr>
        <w:t>ی</w:t>
      </w:r>
      <w:r w:rsidRPr="000B3FA5">
        <w:rPr>
          <w:rStyle w:val="9-Char0"/>
          <w:rFonts w:hint="cs"/>
          <w:rtl/>
        </w:rPr>
        <w:t>ت در حال اِحرام رخ داده است از ا</w:t>
      </w:r>
      <w:r>
        <w:rPr>
          <w:rStyle w:val="9-Char0"/>
          <w:rFonts w:hint="cs"/>
          <w:rtl/>
        </w:rPr>
        <w:t>ی</w:t>
      </w:r>
      <w:r w:rsidRPr="000B3FA5">
        <w:rPr>
          <w:rStyle w:val="9-Char0"/>
          <w:rFonts w:hint="cs"/>
          <w:rtl/>
        </w:rPr>
        <w:t>ن رو متعدد تلق</w:t>
      </w:r>
      <w:r>
        <w:rPr>
          <w:rStyle w:val="9-Char0"/>
          <w:rFonts w:hint="cs"/>
          <w:rtl/>
        </w:rPr>
        <w:t>ی</w:t>
      </w:r>
      <w:r w:rsidRPr="000B3FA5">
        <w:rPr>
          <w:rStyle w:val="9-Char0"/>
          <w:rFonts w:hint="cs"/>
          <w:rtl/>
        </w:rPr>
        <w:t xml:space="preserve"> م</w:t>
      </w:r>
      <w:r>
        <w:rPr>
          <w:rStyle w:val="9-Char0"/>
          <w:rFonts w:hint="cs"/>
          <w:rtl/>
        </w:rPr>
        <w:t>ی</w:t>
      </w:r>
      <w:r w:rsidRPr="000B3FA5">
        <w:rPr>
          <w:rStyle w:val="9-Char0"/>
          <w:rFonts w:hint="cs"/>
          <w:rtl/>
        </w:rPr>
        <w:t>‌شود. و ا</w:t>
      </w:r>
      <w:r>
        <w:rPr>
          <w:rStyle w:val="9-Char0"/>
          <w:rFonts w:hint="cs"/>
          <w:rtl/>
        </w:rPr>
        <w:t>ی</w:t>
      </w:r>
      <w:r w:rsidRPr="000B3FA5">
        <w:rPr>
          <w:rStyle w:val="9-Char0"/>
          <w:rFonts w:hint="cs"/>
          <w:rtl/>
        </w:rPr>
        <w:t xml:space="preserve">ن </w:t>
      </w:r>
      <w:r>
        <w:rPr>
          <w:rStyle w:val="9-Char0"/>
          <w:rFonts w:hint="cs"/>
          <w:rtl/>
        </w:rPr>
        <w:t>ک</w:t>
      </w:r>
      <w:r w:rsidRPr="000B3FA5">
        <w:rPr>
          <w:rStyle w:val="9-Char0"/>
          <w:rFonts w:hint="cs"/>
          <w:rtl/>
        </w:rPr>
        <w:t>ه شخص مُحرم در حَرَم مرت</w:t>
      </w:r>
      <w:r>
        <w:rPr>
          <w:rStyle w:val="9-Char0"/>
          <w:rFonts w:hint="cs"/>
          <w:rtl/>
        </w:rPr>
        <w:t>ک</w:t>
      </w:r>
      <w:r w:rsidRPr="000B3FA5">
        <w:rPr>
          <w:rStyle w:val="9-Char0"/>
          <w:rFonts w:hint="cs"/>
          <w:rtl/>
        </w:rPr>
        <w:t>ب جنا</w:t>
      </w:r>
      <w:r>
        <w:rPr>
          <w:rStyle w:val="9-Char0"/>
          <w:rFonts w:hint="cs"/>
          <w:rtl/>
        </w:rPr>
        <w:t>ی</w:t>
      </w:r>
      <w:r w:rsidRPr="000B3FA5">
        <w:rPr>
          <w:rStyle w:val="9-Char0"/>
          <w:rFonts w:hint="cs"/>
          <w:rtl/>
        </w:rPr>
        <w:t>ت گرد</w:t>
      </w:r>
      <w:r>
        <w:rPr>
          <w:rStyle w:val="9-Char0"/>
          <w:rFonts w:hint="cs"/>
          <w:rtl/>
        </w:rPr>
        <w:t>ی</w:t>
      </w:r>
      <w:r w:rsidRPr="000B3FA5">
        <w:rPr>
          <w:rStyle w:val="9-Char0"/>
          <w:rFonts w:hint="cs"/>
          <w:rtl/>
        </w:rPr>
        <w:t>ده است، مورد توجه قرار نم</w:t>
      </w:r>
      <w:r>
        <w:rPr>
          <w:rStyle w:val="9-Char0"/>
          <w:rFonts w:hint="cs"/>
          <w:rtl/>
        </w:rPr>
        <w:t>ی</w:t>
      </w:r>
      <w:r w:rsidRPr="000B3FA5">
        <w:rPr>
          <w:rStyle w:val="9-Char0"/>
          <w:rFonts w:hint="cs"/>
          <w:rtl/>
        </w:rPr>
        <w:t>‌گ</w:t>
      </w:r>
      <w:r>
        <w:rPr>
          <w:rStyle w:val="9-Char0"/>
          <w:rFonts w:hint="cs"/>
          <w:rtl/>
        </w:rPr>
        <w:t>ی</w:t>
      </w:r>
      <w:r w:rsidRPr="000B3FA5">
        <w:rPr>
          <w:rStyle w:val="9-Char0"/>
          <w:rFonts w:hint="cs"/>
          <w:rtl/>
        </w:rPr>
        <w:t>رد، ز</w:t>
      </w:r>
      <w:r>
        <w:rPr>
          <w:rStyle w:val="9-Char0"/>
          <w:rFonts w:hint="cs"/>
          <w:rtl/>
        </w:rPr>
        <w:t>ی</w:t>
      </w:r>
      <w:r w:rsidRPr="000B3FA5">
        <w:rPr>
          <w:rStyle w:val="9-Char0"/>
          <w:rFonts w:hint="cs"/>
          <w:rtl/>
        </w:rPr>
        <w:t>را حرمت قو</w:t>
      </w:r>
      <w:r>
        <w:rPr>
          <w:rStyle w:val="9-Char0"/>
          <w:rFonts w:hint="cs"/>
          <w:rtl/>
        </w:rPr>
        <w:t>ی</w:t>
      </w:r>
      <w:r w:rsidRPr="000B3FA5">
        <w:rPr>
          <w:rStyle w:val="9-Char0"/>
          <w:rFonts w:hint="cs"/>
          <w:rtl/>
        </w:rPr>
        <w:t>‌تر، حرمت‌ها</w:t>
      </w:r>
      <w:r>
        <w:rPr>
          <w:rStyle w:val="9-Char0"/>
          <w:rFonts w:hint="cs"/>
          <w:rtl/>
        </w:rPr>
        <w:t>ی</w:t>
      </w:r>
      <w:r w:rsidRPr="000B3FA5">
        <w:rPr>
          <w:rStyle w:val="9-Char0"/>
          <w:rFonts w:hint="cs"/>
          <w:rtl/>
        </w:rPr>
        <w:t xml:space="preserve"> </w:t>
      </w:r>
      <w:r>
        <w:rPr>
          <w:rStyle w:val="9-Char0"/>
          <w:rFonts w:hint="cs"/>
          <w:rtl/>
        </w:rPr>
        <w:t>ک</w:t>
      </w:r>
      <w:r w:rsidRPr="000B3FA5">
        <w:rPr>
          <w:rStyle w:val="9-Char0"/>
          <w:rFonts w:hint="cs"/>
          <w:rtl/>
        </w:rPr>
        <w:t>وچ</w:t>
      </w:r>
      <w:r>
        <w:rPr>
          <w:rStyle w:val="9-Char0"/>
          <w:rFonts w:hint="cs"/>
          <w:rtl/>
        </w:rPr>
        <w:t>ک</w:t>
      </w:r>
      <w:r w:rsidRPr="000B3FA5">
        <w:rPr>
          <w:rStyle w:val="9-Char0"/>
          <w:rFonts w:hint="cs"/>
          <w:rtl/>
        </w:rPr>
        <w:t>تر را به دنبال دارد، از ا</w:t>
      </w:r>
      <w:r>
        <w:rPr>
          <w:rStyle w:val="9-Char0"/>
          <w:rFonts w:hint="cs"/>
          <w:rtl/>
        </w:rPr>
        <w:t>ی</w:t>
      </w:r>
      <w:r w:rsidRPr="000B3FA5">
        <w:rPr>
          <w:rStyle w:val="9-Char0"/>
          <w:rFonts w:hint="cs"/>
          <w:rtl/>
        </w:rPr>
        <w:t>ن رو حرمت اِحرام، قو</w:t>
      </w:r>
      <w:r>
        <w:rPr>
          <w:rStyle w:val="9-Char0"/>
          <w:rFonts w:hint="cs"/>
          <w:rtl/>
        </w:rPr>
        <w:t>ی</w:t>
      </w:r>
      <w:r w:rsidRPr="000B3FA5">
        <w:rPr>
          <w:rStyle w:val="9-Char0"/>
          <w:rFonts w:hint="cs"/>
          <w:rtl/>
        </w:rPr>
        <w:t>‌تر از حرمت حَرَم م</w:t>
      </w:r>
      <w:r>
        <w:rPr>
          <w:rStyle w:val="9-Char0"/>
          <w:rFonts w:hint="cs"/>
          <w:rtl/>
        </w:rPr>
        <w:t>ی</w:t>
      </w:r>
      <w:r w:rsidRPr="000B3FA5">
        <w:rPr>
          <w:rStyle w:val="9-Char0"/>
          <w:rFonts w:hint="cs"/>
          <w:rtl/>
        </w:rPr>
        <w:t>‌باشد. بنابرا</w:t>
      </w:r>
      <w:r>
        <w:rPr>
          <w:rStyle w:val="9-Char0"/>
          <w:rFonts w:hint="cs"/>
          <w:rtl/>
        </w:rPr>
        <w:t>ی</w:t>
      </w:r>
      <w:r w:rsidRPr="000B3FA5">
        <w:rPr>
          <w:rStyle w:val="9-Char0"/>
          <w:rFonts w:hint="cs"/>
          <w:rtl/>
        </w:rPr>
        <w:t>ن وجوب ق</w:t>
      </w:r>
      <w:r>
        <w:rPr>
          <w:rStyle w:val="9-Char0"/>
          <w:rFonts w:hint="cs"/>
          <w:rtl/>
        </w:rPr>
        <w:t>ی</w:t>
      </w:r>
      <w:r w:rsidRPr="000B3FA5">
        <w:rPr>
          <w:rStyle w:val="9-Char0"/>
          <w:rFonts w:hint="cs"/>
          <w:rtl/>
        </w:rPr>
        <w:t xml:space="preserve">مت به جهت اِحرام است نه به خاطر حرم. و اگر </w:t>
      </w:r>
      <w:r>
        <w:rPr>
          <w:rStyle w:val="9-Char0"/>
          <w:rFonts w:hint="cs"/>
          <w:rtl/>
        </w:rPr>
        <w:t>چنان‌چه</w:t>
      </w:r>
      <w:r w:rsidRPr="000B3FA5">
        <w:rPr>
          <w:rStyle w:val="9-Char0"/>
          <w:rFonts w:hint="cs"/>
          <w:rtl/>
        </w:rPr>
        <w:t xml:space="preserve"> فرد جان</w:t>
      </w:r>
      <w:r>
        <w:rPr>
          <w:rStyle w:val="9-Char0"/>
          <w:rFonts w:hint="cs"/>
          <w:rtl/>
        </w:rPr>
        <w:t>ی</w:t>
      </w:r>
      <w:r w:rsidRPr="000B3FA5">
        <w:rPr>
          <w:rStyle w:val="9-Char0"/>
          <w:rFonts w:hint="cs"/>
          <w:rtl/>
        </w:rPr>
        <w:t>، بدون اِحرام باشد، در ا</w:t>
      </w:r>
      <w:r>
        <w:rPr>
          <w:rStyle w:val="9-Char0"/>
          <w:rFonts w:hint="cs"/>
          <w:rtl/>
        </w:rPr>
        <w:t>ی</w:t>
      </w:r>
      <w:r w:rsidRPr="000B3FA5">
        <w:rPr>
          <w:rStyle w:val="9-Char0"/>
          <w:rFonts w:hint="cs"/>
          <w:rtl/>
        </w:rPr>
        <w:t>ن صورت حرمت حرم، قو</w:t>
      </w:r>
      <w:r>
        <w:rPr>
          <w:rStyle w:val="9-Char0"/>
          <w:rFonts w:hint="cs"/>
          <w:rtl/>
        </w:rPr>
        <w:t>ی</w:t>
      </w:r>
      <w:r w:rsidRPr="000B3FA5">
        <w:rPr>
          <w:rStyle w:val="9-Char0"/>
          <w:rFonts w:hint="cs"/>
          <w:rtl/>
        </w:rPr>
        <w:t>‌تر و ب</w:t>
      </w:r>
      <w:r>
        <w:rPr>
          <w:rStyle w:val="9-Char0"/>
          <w:rFonts w:hint="cs"/>
          <w:rtl/>
        </w:rPr>
        <w:t>ی</w:t>
      </w:r>
      <w:r w:rsidRPr="000B3FA5">
        <w:rPr>
          <w:rStyle w:val="9-Char0"/>
          <w:rFonts w:hint="cs"/>
          <w:rtl/>
        </w:rPr>
        <w:t>شتر م</w:t>
      </w:r>
      <w:r>
        <w:rPr>
          <w:rStyle w:val="9-Char0"/>
          <w:rFonts w:hint="cs"/>
          <w:rtl/>
        </w:rPr>
        <w:t>ی</w:t>
      </w:r>
      <w:r w:rsidRPr="000B3FA5">
        <w:rPr>
          <w:rStyle w:val="9-Char0"/>
          <w:rFonts w:hint="cs"/>
          <w:rtl/>
        </w:rPr>
        <w:t>‌باشد. (2/223)</w:t>
      </w:r>
    </w:p>
  </w:footnote>
  <w:footnote w:id="30">
    <w:p w:rsidR="008A155E" w:rsidRPr="000B3FA5" w:rsidRDefault="008A155E" w:rsidP="00544D97">
      <w:pPr>
        <w:pStyle w:val="9-0"/>
        <w:rPr>
          <w:rStyle w:val="9-Char0"/>
          <w:rtl/>
        </w:rPr>
      </w:pPr>
      <w:r w:rsidRPr="000B3FA5">
        <w:rPr>
          <w:rStyle w:val="9-Char0"/>
        </w:rPr>
        <w:footnoteRef/>
      </w:r>
      <w:r w:rsidRPr="000B3FA5">
        <w:rPr>
          <w:rStyle w:val="9-Char0"/>
          <w:rFonts w:hint="cs"/>
          <w:rtl/>
        </w:rPr>
        <w:t>-</w:t>
      </w:r>
      <w:r w:rsidRPr="000B3FA5">
        <w:rPr>
          <w:rStyle w:val="9-Char0"/>
          <w:rFonts w:hint="cs"/>
          <w:rtl/>
        </w:rPr>
        <w:tab/>
        <w:t>امام بخار</w:t>
      </w:r>
      <w:r>
        <w:rPr>
          <w:rStyle w:val="9-Char0"/>
          <w:rFonts w:hint="cs"/>
          <w:rtl/>
        </w:rPr>
        <w:t>ی</w:t>
      </w:r>
      <w:r w:rsidRPr="000B3FA5">
        <w:rPr>
          <w:rStyle w:val="9-Char0"/>
          <w:rFonts w:hint="cs"/>
          <w:rtl/>
        </w:rPr>
        <w:t xml:space="preserve"> در </w:t>
      </w:r>
      <w:r>
        <w:rPr>
          <w:rStyle w:val="9-Char0"/>
          <w:rFonts w:hint="cs"/>
          <w:rtl/>
        </w:rPr>
        <w:t>ک</w:t>
      </w:r>
      <w:r w:rsidRPr="000B3FA5">
        <w:rPr>
          <w:rStyle w:val="9-Char0"/>
          <w:rFonts w:hint="cs"/>
          <w:rtl/>
        </w:rPr>
        <w:t>تاب صح</w:t>
      </w:r>
      <w:r>
        <w:rPr>
          <w:rStyle w:val="9-Char0"/>
          <w:rFonts w:hint="cs"/>
          <w:rtl/>
        </w:rPr>
        <w:t>ی</w:t>
      </w:r>
      <w:r w:rsidRPr="000B3FA5">
        <w:rPr>
          <w:rStyle w:val="9-Char0"/>
          <w:rFonts w:hint="cs"/>
          <w:rtl/>
        </w:rPr>
        <w:t>ح بخار</w:t>
      </w:r>
      <w:r>
        <w:rPr>
          <w:rStyle w:val="9-Char0"/>
          <w:rFonts w:hint="cs"/>
          <w:rtl/>
        </w:rPr>
        <w:t>ی</w:t>
      </w:r>
      <w:r w:rsidRPr="000B3FA5">
        <w:rPr>
          <w:rStyle w:val="9-Char0"/>
          <w:rFonts w:hint="cs"/>
          <w:rtl/>
        </w:rPr>
        <w:t>، باب</w:t>
      </w:r>
      <w:r>
        <w:rPr>
          <w:rStyle w:val="9-Char0"/>
          <w:rFonts w:hint="cs"/>
          <w:rtl/>
        </w:rPr>
        <w:t>ی</w:t>
      </w:r>
      <w:r w:rsidRPr="000B3FA5">
        <w:rPr>
          <w:rStyle w:val="9-Char0"/>
          <w:rFonts w:hint="cs"/>
          <w:rtl/>
        </w:rPr>
        <w:t xml:space="preserve"> را با عنوان «دخول الحرم بغ</w:t>
      </w:r>
      <w:r>
        <w:rPr>
          <w:rStyle w:val="9-Char0"/>
          <w:rFonts w:hint="cs"/>
          <w:rtl/>
        </w:rPr>
        <w:t>ی</w:t>
      </w:r>
      <w:r w:rsidRPr="000B3FA5">
        <w:rPr>
          <w:rStyle w:val="9-Char0"/>
          <w:rFonts w:hint="cs"/>
          <w:rtl/>
        </w:rPr>
        <w:t>ر اِحرام» [بدون اِحرام در حَرَم داخل شدن] نامگذار</w:t>
      </w:r>
      <w:r>
        <w:rPr>
          <w:rStyle w:val="9-Char0"/>
          <w:rFonts w:hint="cs"/>
          <w:rtl/>
        </w:rPr>
        <w:t>ی</w:t>
      </w:r>
      <w:r w:rsidRPr="000B3FA5">
        <w:rPr>
          <w:rStyle w:val="9-Char0"/>
          <w:rFonts w:hint="cs"/>
          <w:rtl/>
        </w:rPr>
        <w:t xml:space="preserve"> نموده و در ذ</w:t>
      </w:r>
      <w:r>
        <w:rPr>
          <w:rStyle w:val="9-Char0"/>
          <w:rFonts w:hint="cs"/>
          <w:rtl/>
        </w:rPr>
        <w:t>ی</w:t>
      </w:r>
      <w:r w:rsidRPr="000B3FA5">
        <w:rPr>
          <w:rStyle w:val="9-Char0"/>
          <w:rFonts w:hint="cs"/>
          <w:rtl/>
        </w:rPr>
        <w:t>ل آن گفته است:‌ «ابن عمر</w:t>
      </w:r>
      <w:r>
        <w:rPr>
          <w:rStyle w:val="9-Char0"/>
          <w:rFonts w:cs="CTraditional Arabic" w:hint="cs"/>
          <w:rtl/>
        </w:rPr>
        <w:t>ب</w:t>
      </w:r>
      <w:r w:rsidRPr="000B3FA5">
        <w:rPr>
          <w:rStyle w:val="9-Char0"/>
          <w:rFonts w:hint="cs"/>
          <w:rtl/>
        </w:rPr>
        <w:t xml:space="preserve"> بدون اِحرام وارد حَرَم شد؛ و رسول خدا</w:t>
      </w:r>
      <w:r>
        <w:rPr>
          <w:rStyle w:val="9-Char0"/>
          <w:rFonts w:hint="cs"/>
          <w:rtl/>
        </w:rPr>
        <w:t xml:space="preserve"> </w:t>
      </w:r>
      <w:r>
        <w:rPr>
          <w:rStyle w:val="9-Char0"/>
          <w:rFonts w:cs="CTraditional Arabic" w:hint="cs"/>
          <w:rtl/>
        </w:rPr>
        <w:t>ج</w:t>
      </w:r>
      <w:r w:rsidRPr="000B3FA5">
        <w:rPr>
          <w:rStyle w:val="9-Char0"/>
          <w:rFonts w:hint="cs"/>
          <w:rtl/>
        </w:rPr>
        <w:t xml:space="preserve"> ن</w:t>
      </w:r>
      <w:r>
        <w:rPr>
          <w:rStyle w:val="9-Char0"/>
          <w:rFonts w:hint="cs"/>
          <w:rtl/>
        </w:rPr>
        <w:t>ی</w:t>
      </w:r>
      <w:r w:rsidRPr="000B3FA5">
        <w:rPr>
          <w:rStyle w:val="9-Char0"/>
          <w:rFonts w:hint="cs"/>
          <w:rtl/>
        </w:rPr>
        <w:t xml:space="preserve">ز </w:t>
      </w:r>
      <w:r>
        <w:rPr>
          <w:rStyle w:val="9-Char0"/>
          <w:rFonts w:hint="cs"/>
          <w:rtl/>
        </w:rPr>
        <w:t>ک</w:t>
      </w:r>
      <w:r w:rsidRPr="000B3FA5">
        <w:rPr>
          <w:rStyle w:val="9-Char0"/>
          <w:rFonts w:hint="cs"/>
          <w:rtl/>
        </w:rPr>
        <w:t>سان</w:t>
      </w:r>
      <w:r>
        <w:rPr>
          <w:rStyle w:val="9-Char0"/>
          <w:rFonts w:hint="cs"/>
          <w:rtl/>
        </w:rPr>
        <w:t>ی</w:t>
      </w:r>
      <w:r w:rsidRPr="000B3FA5">
        <w:rPr>
          <w:rStyle w:val="9-Char0"/>
          <w:rFonts w:hint="cs"/>
          <w:rtl/>
        </w:rPr>
        <w:t xml:space="preserve"> را به جستجو</w:t>
      </w:r>
      <w:r>
        <w:rPr>
          <w:rStyle w:val="9-Char0"/>
          <w:rFonts w:hint="cs"/>
          <w:rtl/>
        </w:rPr>
        <w:t>ی</w:t>
      </w:r>
      <w:r w:rsidRPr="000B3FA5">
        <w:rPr>
          <w:rStyle w:val="9-Char0"/>
          <w:rFonts w:hint="cs"/>
          <w:rtl/>
        </w:rPr>
        <w:t xml:space="preserve"> هلال و اِحرام بستن فرمان م</w:t>
      </w:r>
      <w:r>
        <w:rPr>
          <w:rStyle w:val="9-Char0"/>
          <w:rFonts w:hint="cs"/>
          <w:rtl/>
        </w:rPr>
        <w:t>ی</w:t>
      </w:r>
      <w:r w:rsidRPr="000B3FA5">
        <w:rPr>
          <w:rStyle w:val="9-Char0"/>
          <w:rFonts w:hint="cs"/>
          <w:rtl/>
        </w:rPr>
        <w:t xml:space="preserve">‌دادند </w:t>
      </w:r>
      <w:r>
        <w:rPr>
          <w:rStyle w:val="9-Char0"/>
          <w:rFonts w:hint="cs"/>
          <w:rtl/>
        </w:rPr>
        <w:t>ک</w:t>
      </w:r>
      <w:r w:rsidRPr="000B3FA5">
        <w:rPr>
          <w:rStyle w:val="9-Char0"/>
          <w:rFonts w:hint="cs"/>
          <w:rtl/>
        </w:rPr>
        <w:t>ه اراده‌</w:t>
      </w:r>
      <w:r>
        <w:rPr>
          <w:rStyle w:val="9-Char0"/>
          <w:rFonts w:hint="cs"/>
          <w:rtl/>
        </w:rPr>
        <w:t>ی</w:t>
      </w:r>
      <w:r w:rsidRPr="000B3FA5">
        <w:rPr>
          <w:rStyle w:val="9-Char0"/>
          <w:rFonts w:hint="cs"/>
          <w:rtl/>
        </w:rPr>
        <w:t xml:space="preserve"> حج و عمره را داشتند؛‌ ول</w:t>
      </w:r>
      <w:r>
        <w:rPr>
          <w:rStyle w:val="9-Char0"/>
          <w:rFonts w:hint="cs"/>
          <w:rtl/>
        </w:rPr>
        <w:t>ی</w:t>
      </w:r>
      <w:r w:rsidRPr="000B3FA5">
        <w:rPr>
          <w:rStyle w:val="9-Char0"/>
          <w:rFonts w:hint="cs"/>
          <w:rtl/>
        </w:rPr>
        <w:t xml:space="preserve"> برا</w:t>
      </w:r>
      <w:r>
        <w:rPr>
          <w:rStyle w:val="9-Char0"/>
          <w:rFonts w:hint="cs"/>
          <w:rtl/>
        </w:rPr>
        <w:t>ی</w:t>
      </w:r>
      <w:r w:rsidRPr="000B3FA5">
        <w:rPr>
          <w:rStyle w:val="9-Char0"/>
          <w:rFonts w:hint="cs"/>
          <w:rtl/>
        </w:rPr>
        <w:t xml:space="preserve"> د</w:t>
      </w:r>
      <w:r>
        <w:rPr>
          <w:rStyle w:val="9-Char0"/>
          <w:rFonts w:hint="cs"/>
          <w:rtl/>
        </w:rPr>
        <w:t>ی</w:t>
      </w:r>
      <w:r w:rsidRPr="000B3FA5">
        <w:rPr>
          <w:rStyle w:val="9-Char0"/>
          <w:rFonts w:hint="cs"/>
          <w:rtl/>
        </w:rPr>
        <w:t>گران همچون ه</w:t>
      </w:r>
      <w:r>
        <w:rPr>
          <w:rStyle w:val="9-Char0"/>
          <w:rFonts w:hint="cs"/>
          <w:rtl/>
        </w:rPr>
        <w:t>ی</w:t>
      </w:r>
      <w:r w:rsidRPr="000B3FA5">
        <w:rPr>
          <w:rStyle w:val="9-Char0"/>
          <w:rFonts w:hint="cs"/>
          <w:rtl/>
        </w:rPr>
        <w:t xml:space="preserve">زم </w:t>
      </w:r>
      <w:r>
        <w:rPr>
          <w:rStyle w:val="9-Char0"/>
          <w:rFonts w:hint="cs"/>
          <w:rtl/>
        </w:rPr>
        <w:t>ک</w:t>
      </w:r>
      <w:r w:rsidRPr="000B3FA5">
        <w:rPr>
          <w:rStyle w:val="9-Char0"/>
          <w:rFonts w:hint="cs"/>
          <w:rtl/>
        </w:rPr>
        <w:t>شان، از تحق</w:t>
      </w:r>
      <w:r>
        <w:rPr>
          <w:rStyle w:val="9-Char0"/>
          <w:rFonts w:hint="cs"/>
          <w:rtl/>
        </w:rPr>
        <w:t>ی</w:t>
      </w:r>
      <w:r w:rsidRPr="000B3FA5">
        <w:rPr>
          <w:rStyle w:val="9-Char0"/>
          <w:rFonts w:hint="cs"/>
          <w:rtl/>
        </w:rPr>
        <w:t>ق و جستجو</w:t>
      </w:r>
      <w:r>
        <w:rPr>
          <w:rStyle w:val="9-Char0"/>
          <w:rFonts w:hint="cs"/>
          <w:rtl/>
        </w:rPr>
        <w:t>ی</w:t>
      </w:r>
      <w:r w:rsidRPr="000B3FA5">
        <w:rPr>
          <w:rStyle w:val="9-Char0"/>
          <w:rFonts w:hint="cs"/>
          <w:rtl/>
        </w:rPr>
        <w:t xml:space="preserve"> هلال و اِحرام، ذ</w:t>
      </w:r>
      <w:r>
        <w:rPr>
          <w:rStyle w:val="9-Char0"/>
          <w:rFonts w:hint="cs"/>
          <w:rtl/>
        </w:rPr>
        <w:t>ک</w:t>
      </w:r>
      <w:r w:rsidRPr="000B3FA5">
        <w:rPr>
          <w:rStyle w:val="9-Char0"/>
          <w:rFonts w:hint="cs"/>
          <w:rtl/>
        </w:rPr>
        <w:t>ر</w:t>
      </w:r>
      <w:r>
        <w:rPr>
          <w:rStyle w:val="9-Char0"/>
          <w:rFonts w:hint="cs"/>
          <w:rtl/>
        </w:rPr>
        <w:t>ی</w:t>
      </w:r>
      <w:r w:rsidRPr="000B3FA5">
        <w:rPr>
          <w:rStyle w:val="9-Char0"/>
          <w:rFonts w:hint="cs"/>
          <w:rtl/>
        </w:rPr>
        <w:t xml:space="preserve"> را به م</w:t>
      </w:r>
      <w:r>
        <w:rPr>
          <w:rStyle w:val="9-Char0"/>
          <w:rFonts w:hint="cs"/>
          <w:rtl/>
        </w:rPr>
        <w:t>ی</w:t>
      </w:r>
      <w:r w:rsidRPr="000B3FA5">
        <w:rPr>
          <w:rStyle w:val="9-Char0"/>
          <w:rFonts w:hint="cs"/>
          <w:rtl/>
        </w:rPr>
        <w:t>ان ن</w:t>
      </w:r>
      <w:r>
        <w:rPr>
          <w:rStyle w:val="9-Char0"/>
          <w:rFonts w:hint="cs"/>
          <w:rtl/>
        </w:rPr>
        <w:t>ی</w:t>
      </w:r>
      <w:r w:rsidRPr="000B3FA5">
        <w:rPr>
          <w:rStyle w:val="9-Char0"/>
          <w:rFonts w:hint="cs"/>
          <w:rtl/>
        </w:rPr>
        <w:t>اوردند.</w:t>
      </w:r>
    </w:p>
    <w:p w:rsidR="008A155E" w:rsidRPr="000B3FA5" w:rsidRDefault="008A155E" w:rsidP="00544D97">
      <w:pPr>
        <w:pStyle w:val="9-0"/>
        <w:rPr>
          <w:rStyle w:val="9-Char0"/>
          <w:rtl/>
        </w:rPr>
      </w:pPr>
      <w:r w:rsidRPr="000B3FA5">
        <w:rPr>
          <w:rStyle w:val="9-Char0"/>
          <w:rtl/>
        </w:rPr>
        <w:tab/>
      </w:r>
      <w:r w:rsidRPr="000B3FA5">
        <w:rPr>
          <w:rStyle w:val="9-Char0"/>
          <w:rFonts w:hint="cs"/>
          <w:rtl/>
        </w:rPr>
        <w:t>حافظ ابن حجر عسقلان</w:t>
      </w:r>
      <w:r>
        <w:rPr>
          <w:rStyle w:val="9-Char0"/>
          <w:rFonts w:hint="cs"/>
          <w:rtl/>
        </w:rPr>
        <w:t>ی</w:t>
      </w:r>
      <w:r w:rsidRPr="000B3FA5">
        <w:rPr>
          <w:rStyle w:val="9-Char0"/>
          <w:rFonts w:hint="cs"/>
          <w:rtl/>
        </w:rPr>
        <w:t xml:space="preserve"> در </w:t>
      </w:r>
      <w:r>
        <w:rPr>
          <w:rStyle w:val="9-Char0"/>
          <w:rFonts w:hint="cs"/>
          <w:rtl/>
        </w:rPr>
        <w:t>ک</w:t>
      </w:r>
      <w:r w:rsidRPr="000B3FA5">
        <w:rPr>
          <w:rStyle w:val="9-Char0"/>
          <w:rFonts w:hint="cs"/>
          <w:rtl/>
        </w:rPr>
        <w:t>تاب «فتح البار</w:t>
      </w:r>
      <w:r>
        <w:rPr>
          <w:rStyle w:val="9-Char0"/>
          <w:rFonts w:hint="cs"/>
          <w:rtl/>
        </w:rPr>
        <w:t>ی</w:t>
      </w:r>
      <w:r w:rsidRPr="000B3FA5">
        <w:rPr>
          <w:rStyle w:val="9-Char0"/>
          <w:rFonts w:hint="cs"/>
          <w:rtl/>
        </w:rPr>
        <w:t>» گو</w:t>
      </w:r>
      <w:r>
        <w:rPr>
          <w:rStyle w:val="9-Char0"/>
          <w:rFonts w:hint="cs"/>
          <w:rtl/>
        </w:rPr>
        <w:t>ی</w:t>
      </w:r>
      <w:r w:rsidRPr="000B3FA5">
        <w:rPr>
          <w:rStyle w:val="9-Char0"/>
          <w:rFonts w:hint="cs"/>
          <w:rtl/>
        </w:rPr>
        <w:t>د: امام مال</w:t>
      </w:r>
      <w:r>
        <w:rPr>
          <w:rStyle w:val="9-Char0"/>
          <w:rFonts w:hint="cs"/>
          <w:rtl/>
        </w:rPr>
        <w:t>ک</w:t>
      </w:r>
      <w:r w:rsidRPr="000B3FA5">
        <w:rPr>
          <w:rStyle w:val="9-Char0"/>
          <w:rFonts w:hint="cs"/>
          <w:rtl/>
        </w:rPr>
        <w:t xml:space="preserve"> حد</w:t>
      </w:r>
      <w:r>
        <w:rPr>
          <w:rStyle w:val="9-Char0"/>
          <w:rFonts w:hint="cs"/>
          <w:rtl/>
        </w:rPr>
        <w:t>ی</w:t>
      </w:r>
      <w:r w:rsidRPr="000B3FA5">
        <w:rPr>
          <w:rStyle w:val="9-Char0"/>
          <w:rFonts w:hint="cs"/>
          <w:rtl/>
        </w:rPr>
        <w:t>ث ابن عمر را از طر</w:t>
      </w:r>
      <w:r>
        <w:rPr>
          <w:rStyle w:val="9-Char0"/>
          <w:rFonts w:hint="cs"/>
          <w:rtl/>
        </w:rPr>
        <w:t>ی</w:t>
      </w:r>
      <w:r w:rsidRPr="000B3FA5">
        <w:rPr>
          <w:rStyle w:val="9-Char0"/>
          <w:rFonts w:hint="cs"/>
          <w:rtl/>
        </w:rPr>
        <w:t xml:space="preserve">ق نافع در </w:t>
      </w:r>
      <w:r>
        <w:rPr>
          <w:rStyle w:val="9-Char0"/>
          <w:rFonts w:hint="cs"/>
          <w:rtl/>
        </w:rPr>
        <w:t>ک</w:t>
      </w:r>
      <w:r w:rsidRPr="000B3FA5">
        <w:rPr>
          <w:rStyle w:val="9-Char0"/>
          <w:rFonts w:hint="cs"/>
          <w:rtl/>
        </w:rPr>
        <w:t>تاب «موطأ» آورده و گفته است: عبدالله بن عمر از م</w:t>
      </w:r>
      <w:r>
        <w:rPr>
          <w:rStyle w:val="9-Char0"/>
          <w:rFonts w:hint="cs"/>
          <w:rtl/>
        </w:rPr>
        <w:t>ک</w:t>
      </w:r>
      <w:r w:rsidRPr="000B3FA5">
        <w:rPr>
          <w:rStyle w:val="9-Char0"/>
          <w:rFonts w:hint="cs"/>
          <w:rtl/>
        </w:rPr>
        <w:t>ه حر</w:t>
      </w:r>
      <w:r>
        <w:rPr>
          <w:rStyle w:val="9-Char0"/>
          <w:rFonts w:hint="cs"/>
          <w:rtl/>
        </w:rPr>
        <w:t>ک</w:t>
      </w:r>
      <w:r w:rsidRPr="000B3FA5">
        <w:rPr>
          <w:rStyle w:val="9-Char0"/>
          <w:rFonts w:hint="cs"/>
          <w:rtl/>
        </w:rPr>
        <w:t xml:space="preserve">ت </w:t>
      </w:r>
      <w:r>
        <w:rPr>
          <w:rStyle w:val="9-Char0"/>
          <w:rFonts w:hint="cs"/>
          <w:rtl/>
        </w:rPr>
        <w:t>ک</w:t>
      </w:r>
      <w:r w:rsidRPr="000B3FA5">
        <w:rPr>
          <w:rStyle w:val="9-Char0"/>
          <w:rFonts w:hint="cs"/>
          <w:rtl/>
        </w:rPr>
        <w:t>رد و چون به م</w:t>
      </w:r>
      <w:r>
        <w:rPr>
          <w:rStyle w:val="9-Char0"/>
          <w:rFonts w:hint="cs"/>
          <w:rtl/>
        </w:rPr>
        <w:t>ک</w:t>
      </w:r>
      <w:r w:rsidRPr="000B3FA5">
        <w:rPr>
          <w:rStyle w:val="9-Char0"/>
          <w:rFonts w:hint="cs"/>
          <w:rtl/>
        </w:rPr>
        <w:t>ان «قد</w:t>
      </w:r>
      <w:r>
        <w:rPr>
          <w:rStyle w:val="9-Char0"/>
          <w:rFonts w:hint="cs"/>
          <w:rtl/>
        </w:rPr>
        <w:t>ی</w:t>
      </w:r>
      <w:r w:rsidRPr="000B3FA5">
        <w:rPr>
          <w:rStyle w:val="9-Char0"/>
          <w:rFonts w:hint="cs"/>
          <w:rtl/>
        </w:rPr>
        <w:t>د» رس</w:t>
      </w:r>
      <w:r>
        <w:rPr>
          <w:rStyle w:val="9-Char0"/>
          <w:rFonts w:hint="cs"/>
          <w:rtl/>
        </w:rPr>
        <w:t>ی</w:t>
      </w:r>
      <w:r w:rsidRPr="000B3FA5">
        <w:rPr>
          <w:rStyle w:val="9-Char0"/>
          <w:rFonts w:hint="cs"/>
          <w:rtl/>
        </w:rPr>
        <w:t>د، خبر وقوع فتنه را برا</w:t>
      </w:r>
      <w:r>
        <w:rPr>
          <w:rStyle w:val="9-Char0"/>
          <w:rFonts w:hint="cs"/>
          <w:rtl/>
        </w:rPr>
        <w:t>ی</w:t>
      </w:r>
      <w:r w:rsidRPr="000B3FA5">
        <w:rPr>
          <w:rStyle w:val="9-Char0"/>
          <w:rFonts w:hint="cs"/>
          <w:rtl/>
        </w:rPr>
        <w:t>ش دادند؛ از ا</w:t>
      </w:r>
      <w:r>
        <w:rPr>
          <w:rStyle w:val="9-Char0"/>
          <w:rFonts w:hint="cs"/>
          <w:rtl/>
        </w:rPr>
        <w:t>ی</w:t>
      </w:r>
      <w:r w:rsidRPr="000B3FA5">
        <w:rPr>
          <w:rStyle w:val="9-Char0"/>
          <w:rFonts w:hint="cs"/>
          <w:rtl/>
        </w:rPr>
        <w:t>ن رو به م</w:t>
      </w:r>
      <w:r>
        <w:rPr>
          <w:rStyle w:val="9-Char0"/>
          <w:rFonts w:hint="cs"/>
          <w:rtl/>
        </w:rPr>
        <w:t>ک</w:t>
      </w:r>
      <w:r w:rsidRPr="000B3FA5">
        <w:rPr>
          <w:rStyle w:val="9-Char0"/>
          <w:rFonts w:hint="cs"/>
          <w:rtl/>
        </w:rPr>
        <w:t>ه برگشت و بدون اِحرام وارد م</w:t>
      </w:r>
      <w:r>
        <w:rPr>
          <w:rStyle w:val="9-Char0"/>
          <w:rFonts w:hint="cs"/>
          <w:rtl/>
        </w:rPr>
        <w:t>ک</w:t>
      </w:r>
      <w:r w:rsidRPr="000B3FA5">
        <w:rPr>
          <w:rStyle w:val="9-Char0"/>
          <w:rFonts w:hint="cs"/>
          <w:rtl/>
        </w:rPr>
        <w:t>ه‌</w:t>
      </w:r>
      <w:r>
        <w:rPr>
          <w:rStyle w:val="9-Char0"/>
          <w:rFonts w:hint="cs"/>
          <w:rtl/>
        </w:rPr>
        <w:t>ی</w:t>
      </w:r>
      <w:r w:rsidRPr="000B3FA5">
        <w:rPr>
          <w:rStyle w:val="9-Char0"/>
          <w:rFonts w:hint="cs"/>
          <w:rtl/>
        </w:rPr>
        <w:t xml:space="preserve"> م</w:t>
      </w:r>
      <w:r>
        <w:rPr>
          <w:rStyle w:val="9-Char0"/>
          <w:rFonts w:hint="cs"/>
          <w:rtl/>
        </w:rPr>
        <w:t>ک</w:t>
      </w:r>
      <w:r w:rsidRPr="000B3FA5">
        <w:rPr>
          <w:rStyle w:val="9-Char0"/>
          <w:rFonts w:hint="cs"/>
          <w:rtl/>
        </w:rPr>
        <w:t>رّمه شد. ول</w:t>
      </w:r>
      <w:r>
        <w:rPr>
          <w:rStyle w:val="9-Char0"/>
          <w:rFonts w:hint="cs"/>
          <w:rtl/>
        </w:rPr>
        <w:t>ی</w:t>
      </w:r>
      <w:r w:rsidRPr="000B3FA5">
        <w:rPr>
          <w:rStyle w:val="9-Char0"/>
          <w:rFonts w:hint="cs"/>
          <w:rtl/>
        </w:rPr>
        <w:t xml:space="preserve"> ا</w:t>
      </w:r>
      <w:r>
        <w:rPr>
          <w:rStyle w:val="9-Char0"/>
          <w:rFonts w:hint="cs"/>
          <w:rtl/>
        </w:rPr>
        <w:t>ی</w:t>
      </w:r>
      <w:r w:rsidRPr="000B3FA5">
        <w:rPr>
          <w:rStyle w:val="9-Char0"/>
          <w:rFonts w:hint="cs"/>
          <w:rtl/>
        </w:rPr>
        <w:t>ن عبارت بخار</w:t>
      </w:r>
      <w:r>
        <w:rPr>
          <w:rStyle w:val="9-Char0"/>
          <w:rFonts w:hint="cs"/>
          <w:rtl/>
        </w:rPr>
        <w:t>ی</w:t>
      </w:r>
      <w:r w:rsidRPr="000B3FA5">
        <w:rPr>
          <w:rStyle w:val="9-Char0"/>
          <w:rFonts w:hint="cs"/>
          <w:rtl/>
        </w:rPr>
        <w:t>: «اما برا</w:t>
      </w:r>
      <w:r>
        <w:rPr>
          <w:rStyle w:val="9-Char0"/>
          <w:rFonts w:hint="cs"/>
          <w:rtl/>
        </w:rPr>
        <w:t>ی</w:t>
      </w:r>
      <w:r w:rsidRPr="000B3FA5">
        <w:rPr>
          <w:rStyle w:val="9-Char0"/>
          <w:rFonts w:hint="cs"/>
          <w:rtl/>
        </w:rPr>
        <w:t xml:space="preserve"> د</w:t>
      </w:r>
      <w:r>
        <w:rPr>
          <w:rStyle w:val="9-Char0"/>
          <w:rFonts w:hint="cs"/>
          <w:rtl/>
        </w:rPr>
        <w:t>ی</w:t>
      </w:r>
      <w:r w:rsidRPr="000B3FA5">
        <w:rPr>
          <w:rStyle w:val="9-Char0"/>
          <w:rFonts w:hint="cs"/>
          <w:rtl/>
        </w:rPr>
        <w:t>گران همچون ه</w:t>
      </w:r>
      <w:r>
        <w:rPr>
          <w:rStyle w:val="9-Char0"/>
          <w:rFonts w:hint="cs"/>
          <w:rtl/>
        </w:rPr>
        <w:t>ی</w:t>
      </w:r>
      <w:r w:rsidRPr="000B3FA5">
        <w:rPr>
          <w:rStyle w:val="9-Char0"/>
          <w:rFonts w:hint="cs"/>
          <w:rtl/>
        </w:rPr>
        <w:t>زم‌</w:t>
      </w:r>
      <w:r>
        <w:rPr>
          <w:rStyle w:val="9-Char0"/>
          <w:rFonts w:hint="cs"/>
          <w:rtl/>
        </w:rPr>
        <w:t>ک</w:t>
      </w:r>
      <w:r w:rsidRPr="000B3FA5">
        <w:rPr>
          <w:rStyle w:val="9-Char0"/>
          <w:rFonts w:hint="cs"/>
          <w:rtl/>
        </w:rPr>
        <w:t>شان از تحق</w:t>
      </w:r>
      <w:r>
        <w:rPr>
          <w:rStyle w:val="9-Char0"/>
          <w:rFonts w:hint="cs"/>
          <w:rtl/>
        </w:rPr>
        <w:t>ی</w:t>
      </w:r>
      <w:r w:rsidRPr="000B3FA5">
        <w:rPr>
          <w:rStyle w:val="9-Char0"/>
          <w:rFonts w:hint="cs"/>
          <w:rtl/>
        </w:rPr>
        <w:t>ق و جستجو</w:t>
      </w:r>
      <w:r>
        <w:rPr>
          <w:rStyle w:val="9-Char0"/>
          <w:rFonts w:hint="cs"/>
          <w:rtl/>
        </w:rPr>
        <w:t>ی</w:t>
      </w:r>
      <w:r w:rsidRPr="000B3FA5">
        <w:rPr>
          <w:rStyle w:val="9-Char0"/>
          <w:rFonts w:hint="cs"/>
          <w:rtl/>
        </w:rPr>
        <w:t xml:space="preserve"> هلال ذ</w:t>
      </w:r>
      <w:r>
        <w:rPr>
          <w:rStyle w:val="9-Char0"/>
          <w:rFonts w:hint="cs"/>
          <w:rtl/>
        </w:rPr>
        <w:t>ک</w:t>
      </w:r>
      <w:r w:rsidRPr="000B3FA5">
        <w:rPr>
          <w:rStyle w:val="9-Char0"/>
          <w:rFonts w:hint="cs"/>
          <w:rtl/>
        </w:rPr>
        <w:t>ر</w:t>
      </w:r>
      <w:r>
        <w:rPr>
          <w:rStyle w:val="9-Char0"/>
          <w:rFonts w:hint="cs"/>
          <w:rtl/>
        </w:rPr>
        <w:t>ی</w:t>
      </w:r>
      <w:r w:rsidRPr="000B3FA5">
        <w:rPr>
          <w:rStyle w:val="9-Char0"/>
          <w:rFonts w:hint="cs"/>
          <w:rtl/>
        </w:rPr>
        <w:t xml:space="preserve"> را به م</w:t>
      </w:r>
      <w:r>
        <w:rPr>
          <w:rStyle w:val="9-Char0"/>
          <w:rFonts w:hint="cs"/>
          <w:rtl/>
        </w:rPr>
        <w:t>ی</w:t>
      </w:r>
      <w:r w:rsidRPr="000B3FA5">
        <w:rPr>
          <w:rStyle w:val="9-Char0"/>
          <w:rFonts w:hint="cs"/>
          <w:rtl/>
        </w:rPr>
        <w:t>ان ن</w:t>
      </w:r>
      <w:r>
        <w:rPr>
          <w:rStyle w:val="9-Char0"/>
          <w:rFonts w:hint="cs"/>
          <w:rtl/>
        </w:rPr>
        <w:t>ی</w:t>
      </w:r>
      <w:r w:rsidRPr="000B3FA5">
        <w:rPr>
          <w:rStyle w:val="9-Char0"/>
          <w:rFonts w:hint="cs"/>
          <w:rtl/>
        </w:rPr>
        <w:t>اورد» از سخنان خود مصنّف م</w:t>
      </w:r>
      <w:r>
        <w:rPr>
          <w:rStyle w:val="9-Char0"/>
          <w:rFonts w:hint="cs"/>
          <w:rtl/>
        </w:rPr>
        <w:t>ی</w:t>
      </w:r>
      <w:r w:rsidRPr="000B3FA5">
        <w:rPr>
          <w:rStyle w:val="9-Char0"/>
          <w:rFonts w:hint="cs"/>
          <w:rtl/>
        </w:rPr>
        <w:t>‌باشد. خلاصه ا</w:t>
      </w:r>
      <w:r>
        <w:rPr>
          <w:rStyle w:val="9-Char0"/>
          <w:rFonts w:hint="cs"/>
          <w:rtl/>
        </w:rPr>
        <w:t>ی</w:t>
      </w:r>
      <w:r w:rsidRPr="000B3FA5">
        <w:rPr>
          <w:rStyle w:val="9-Char0"/>
          <w:rFonts w:hint="cs"/>
          <w:rtl/>
        </w:rPr>
        <w:t xml:space="preserve">ن </w:t>
      </w:r>
      <w:r>
        <w:rPr>
          <w:rStyle w:val="9-Char0"/>
          <w:rFonts w:hint="cs"/>
          <w:rtl/>
        </w:rPr>
        <w:t>ک</w:t>
      </w:r>
      <w:r w:rsidRPr="000B3FA5">
        <w:rPr>
          <w:rStyle w:val="9-Char0"/>
          <w:rFonts w:hint="cs"/>
          <w:rtl/>
        </w:rPr>
        <w:t>ه: بخار</w:t>
      </w:r>
      <w:r>
        <w:rPr>
          <w:rStyle w:val="9-Char0"/>
          <w:rFonts w:hint="cs"/>
          <w:rtl/>
        </w:rPr>
        <w:t>ی</w:t>
      </w:r>
      <w:r w:rsidRPr="000B3FA5">
        <w:rPr>
          <w:rStyle w:val="9-Char0"/>
          <w:rFonts w:hint="cs"/>
          <w:rtl/>
        </w:rPr>
        <w:t xml:space="preserve"> اِحرام را مختص </w:t>
      </w:r>
      <w:r>
        <w:rPr>
          <w:rStyle w:val="9-Char0"/>
          <w:rFonts w:hint="cs"/>
          <w:rtl/>
        </w:rPr>
        <w:t>ک</w:t>
      </w:r>
      <w:r w:rsidRPr="000B3FA5">
        <w:rPr>
          <w:rStyle w:val="9-Char0"/>
          <w:rFonts w:hint="cs"/>
          <w:rtl/>
        </w:rPr>
        <w:t>سان</w:t>
      </w:r>
      <w:r>
        <w:rPr>
          <w:rStyle w:val="9-Char0"/>
          <w:rFonts w:hint="cs"/>
          <w:rtl/>
        </w:rPr>
        <w:t>ی</w:t>
      </w:r>
      <w:r w:rsidRPr="000B3FA5">
        <w:rPr>
          <w:rStyle w:val="9-Char0"/>
          <w:rFonts w:hint="cs"/>
          <w:rtl/>
        </w:rPr>
        <w:t xml:space="preserve"> قرار داده </w:t>
      </w:r>
      <w:r>
        <w:rPr>
          <w:rStyle w:val="9-Char0"/>
          <w:rFonts w:hint="cs"/>
          <w:rtl/>
        </w:rPr>
        <w:t>ک</w:t>
      </w:r>
      <w:r w:rsidRPr="000B3FA5">
        <w:rPr>
          <w:rStyle w:val="9-Char0"/>
          <w:rFonts w:hint="cs"/>
          <w:rtl/>
        </w:rPr>
        <w:t>ه اراده‌</w:t>
      </w:r>
      <w:r>
        <w:rPr>
          <w:rStyle w:val="9-Char0"/>
          <w:rFonts w:hint="cs"/>
          <w:rtl/>
        </w:rPr>
        <w:t>ی</w:t>
      </w:r>
      <w:r w:rsidRPr="000B3FA5">
        <w:rPr>
          <w:rStyle w:val="9-Char0"/>
          <w:rFonts w:hint="cs"/>
          <w:rtl/>
        </w:rPr>
        <w:t xml:space="preserve"> حج و عمره را دارند؛ و در ا</w:t>
      </w:r>
      <w:r>
        <w:rPr>
          <w:rStyle w:val="9-Char0"/>
          <w:rFonts w:hint="cs"/>
          <w:rtl/>
        </w:rPr>
        <w:t>ی</w:t>
      </w:r>
      <w:r w:rsidRPr="000B3FA5">
        <w:rPr>
          <w:rStyle w:val="9-Char0"/>
          <w:rFonts w:hint="cs"/>
          <w:rtl/>
        </w:rPr>
        <w:t>ن راستا به حد</w:t>
      </w:r>
      <w:r>
        <w:rPr>
          <w:rStyle w:val="9-Char0"/>
          <w:rFonts w:hint="cs"/>
          <w:rtl/>
        </w:rPr>
        <w:t>ی</w:t>
      </w:r>
      <w:r w:rsidRPr="000B3FA5">
        <w:rPr>
          <w:rStyle w:val="9-Char0"/>
          <w:rFonts w:hint="cs"/>
          <w:rtl/>
        </w:rPr>
        <w:t xml:space="preserve">ث عبدالله بن عباس استدلال نموده </w:t>
      </w:r>
      <w:r>
        <w:rPr>
          <w:rStyle w:val="9-Char0"/>
          <w:rFonts w:hint="cs"/>
          <w:rtl/>
        </w:rPr>
        <w:t>ک</w:t>
      </w:r>
      <w:r w:rsidRPr="000B3FA5">
        <w:rPr>
          <w:rStyle w:val="9-Char0"/>
          <w:rFonts w:hint="cs"/>
          <w:rtl/>
        </w:rPr>
        <w:t>ه و</w:t>
      </w:r>
      <w:r>
        <w:rPr>
          <w:rStyle w:val="9-Char0"/>
          <w:rFonts w:hint="cs"/>
          <w:rtl/>
        </w:rPr>
        <w:t>ی</w:t>
      </w:r>
      <w:r w:rsidRPr="000B3FA5">
        <w:rPr>
          <w:rStyle w:val="9-Char0"/>
          <w:rFonts w:hint="cs"/>
          <w:rtl/>
        </w:rPr>
        <w:t xml:space="preserve"> گفت: </w:t>
      </w:r>
      <w:r w:rsidRPr="00544D97">
        <w:rPr>
          <w:rFonts w:hint="cs"/>
          <w:rtl/>
        </w:rPr>
        <w:t>«</w:t>
      </w:r>
      <w:r w:rsidRPr="00544D97">
        <w:rPr>
          <w:rFonts w:eastAsia="Batang" w:hint="cs"/>
          <w:rtl/>
        </w:rPr>
        <w:t>من اراد الحج والعمرة</w:t>
      </w:r>
      <w:r w:rsidRPr="00544D97">
        <w:rPr>
          <w:rFonts w:hint="cs"/>
          <w:rtl/>
        </w:rPr>
        <w:t>»؛</w:t>
      </w:r>
      <w:r w:rsidRPr="000B3FA5">
        <w:rPr>
          <w:rStyle w:val="9-Char0"/>
          <w:rFonts w:hint="cs"/>
          <w:rtl/>
        </w:rPr>
        <w:t xml:space="preserve"> «</w:t>
      </w:r>
      <w:r>
        <w:rPr>
          <w:rStyle w:val="9-Char0"/>
          <w:rFonts w:hint="cs"/>
          <w:rtl/>
        </w:rPr>
        <w:t>ک</w:t>
      </w:r>
      <w:r w:rsidRPr="000B3FA5">
        <w:rPr>
          <w:rStyle w:val="9-Char0"/>
          <w:rFonts w:hint="cs"/>
          <w:rtl/>
        </w:rPr>
        <w:t>سان</w:t>
      </w:r>
      <w:r>
        <w:rPr>
          <w:rStyle w:val="9-Char0"/>
          <w:rFonts w:hint="cs"/>
          <w:rtl/>
        </w:rPr>
        <w:t>ی</w:t>
      </w:r>
      <w:r w:rsidRPr="000B3FA5">
        <w:rPr>
          <w:rStyle w:val="9-Char0"/>
          <w:rFonts w:hint="cs"/>
          <w:rtl/>
        </w:rPr>
        <w:t xml:space="preserve"> </w:t>
      </w:r>
      <w:r>
        <w:rPr>
          <w:rStyle w:val="9-Char0"/>
          <w:rFonts w:hint="cs"/>
          <w:rtl/>
        </w:rPr>
        <w:t>ک</w:t>
      </w:r>
      <w:r w:rsidRPr="000B3FA5">
        <w:rPr>
          <w:rStyle w:val="9-Char0"/>
          <w:rFonts w:hint="cs"/>
          <w:rtl/>
        </w:rPr>
        <w:t>ه اراده‌</w:t>
      </w:r>
      <w:r>
        <w:rPr>
          <w:rStyle w:val="9-Char0"/>
          <w:rFonts w:hint="cs"/>
          <w:rtl/>
        </w:rPr>
        <w:t>ی</w:t>
      </w:r>
      <w:r w:rsidRPr="000B3FA5">
        <w:rPr>
          <w:rStyle w:val="9-Char0"/>
          <w:rFonts w:hint="cs"/>
          <w:rtl/>
        </w:rPr>
        <w:t xml:space="preserve"> حج و</w:t>
      </w:r>
      <w:r>
        <w:rPr>
          <w:rStyle w:val="9-Char0"/>
          <w:rFonts w:hint="cs"/>
          <w:rtl/>
        </w:rPr>
        <w:t xml:space="preserve"> </w:t>
      </w:r>
      <w:r w:rsidRPr="000B3FA5">
        <w:rPr>
          <w:rStyle w:val="9-Char0"/>
          <w:rFonts w:hint="cs"/>
          <w:rtl/>
        </w:rPr>
        <w:t>عمره را دارند»؛ و مفهوم ا</w:t>
      </w:r>
      <w:r>
        <w:rPr>
          <w:rStyle w:val="9-Char0"/>
          <w:rFonts w:hint="cs"/>
          <w:rtl/>
        </w:rPr>
        <w:t>ی</w:t>
      </w:r>
      <w:r w:rsidRPr="000B3FA5">
        <w:rPr>
          <w:rStyle w:val="9-Char0"/>
          <w:rFonts w:hint="cs"/>
          <w:rtl/>
        </w:rPr>
        <w:t>ن عبارت چن</w:t>
      </w:r>
      <w:r>
        <w:rPr>
          <w:rStyle w:val="9-Char0"/>
          <w:rFonts w:hint="cs"/>
          <w:rtl/>
        </w:rPr>
        <w:t>ی</w:t>
      </w:r>
      <w:r w:rsidRPr="000B3FA5">
        <w:rPr>
          <w:rStyle w:val="9-Char0"/>
          <w:rFonts w:hint="cs"/>
          <w:rtl/>
        </w:rPr>
        <w:t>ن است: «</w:t>
      </w:r>
      <w:r>
        <w:rPr>
          <w:rStyle w:val="9-Char0"/>
          <w:rFonts w:hint="cs"/>
          <w:rtl/>
        </w:rPr>
        <w:t>ک</w:t>
      </w:r>
      <w:r w:rsidRPr="000B3FA5">
        <w:rPr>
          <w:rStyle w:val="9-Char0"/>
          <w:rFonts w:hint="cs"/>
          <w:rtl/>
        </w:rPr>
        <w:t>سان</w:t>
      </w:r>
      <w:r>
        <w:rPr>
          <w:rStyle w:val="9-Char0"/>
          <w:rFonts w:hint="cs"/>
          <w:rtl/>
        </w:rPr>
        <w:t>ی</w:t>
      </w:r>
      <w:r w:rsidRPr="000B3FA5">
        <w:rPr>
          <w:rStyle w:val="9-Char0"/>
          <w:rFonts w:hint="cs"/>
          <w:rtl/>
        </w:rPr>
        <w:t xml:space="preserve"> </w:t>
      </w:r>
      <w:r>
        <w:rPr>
          <w:rStyle w:val="9-Char0"/>
          <w:rFonts w:hint="cs"/>
          <w:rtl/>
        </w:rPr>
        <w:t>ک</w:t>
      </w:r>
      <w:r w:rsidRPr="000B3FA5">
        <w:rPr>
          <w:rStyle w:val="9-Char0"/>
          <w:rFonts w:hint="cs"/>
          <w:rtl/>
        </w:rPr>
        <w:t>ه بدون اراده‌</w:t>
      </w:r>
      <w:r>
        <w:rPr>
          <w:rStyle w:val="9-Char0"/>
          <w:rFonts w:hint="cs"/>
          <w:rtl/>
        </w:rPr>
        <w:t>ی</w:t>
      </w:r>
      <w:r w:rsidRPr="000B3FA5">
        <w:rPr>
          <w:rStyle w:val="9-Char0"/>
          <w:rFonts w:hint="cs"/>
          <w:rtl/>
        </w:rPr>
        <w:t xml:space="preserve"> حج و عمره به م</w:t>
      </w:r>
      <w:r>
        <w:rPr>
          <w:rStyle w:val="9-Char0"/>
          <w:rFonts w:hint="cs"/>
          <w:rtl/>
        </w:rPr>
        <w:t>ک</w:t>
      </w:r>
      <w:r w:rsidRPr="000B3FA5">
        <w:rPr>
          <w:rStyle w:val="9-Char0"/>
          <w:rFonts w:hint="cs"/>
          <w:rtl/>
        </w:rPr>
        <w:t>ه رفت و آمد م</w:t>
      </w:r>
      <w:r>
        <w:rPr>
          <w:rStyle w:val="9-Char0"/>
          <w:rFonts w:hint="cs"/>
          <w:rtl/>
        </w:rPr>
        <w:t>ی</w:t>
      </w:r>
      <w:r w:rsidRPr="000B3FA5">
        <w:rPr>
          <w:rStyle w:val="9-Char0"/>
          <w:rFonts w:hint="cs"/>
          <w:rtl/>
        </w:rPr>
        <w:t>‌</w:t>
      </w:r>
      <w:r>
        <w:rPr>
          <w:rStyle w:val="9-Char0"/>
          <w:rFonts w:hint="cs"/>
          <w:rtl/>
        </w:rPr>
        <w:t>ک</w:t>
      </w:r>
      <w:r w:rsidRPr="000B3FA5">
        <w:rPr>
          <w:rStyle w:val="9-Char0"/>
          <w:rFonts w:hint="cs"/>
          <w:rtl/>
        </w:rPr>
        <w:t>نند، برا</w:t>
      </w:r>
      <w:r>
        <w:rPr>
          <w:rStyle w:val="9-Char0"/>
          <w:rFonts w:hint="cs"/>
          <w:rtl/>
        </w:rPr>
        <w:t>ی</w:t>
      </w:r>
      <w:r w:rsidRPr="000B3FA5">
        <w:rPr>
          <w:rStyle w:val="9-Char0"/>
          <w:rFonts w:hint="cs"/>
          <w:rtl/>
        </w:rPr>
        <w:t>شان اِحرام لازم ن</w:t>
      </w:r>
      <w:r>
        <w:rPr>
          <w:rStyle w:val="9-Char0"/>
          <w:rFonts w:hint="cs"/>
          <w:rtl/>
        </w:rPr>
        <w:t>ی</w:t>
      </w:r>
      <w:r w:rsidRPr="000B3FA5">
        <w:rPr>
          <w:rStyle w:val="9-Char0"/>
          <w:rFonts w:hint="cs"/>
          <w:rtl/>
        </w:rPr>
        <w:t>ست.»</w:t>
      </w:r>
    </w:p>
    <w:p w:rsidR="008A155E" w:rsidRPr="000B3FA5" w:rsidRDefault="008A155E" w:rsidP="00544D97">
      <w:pPr>
        <w:pStyle w:val="9-0"/>
        <w:rPr>
          <w:rStyle w:val="9-Char0"/>
          <w:rtl/>
        </w:rPr>
      </w:pPr>
      <w:r w:rsidRPr="000B3FA5">
        <w:rPr>
          <w:rStyle w:val="9-Char0"/>
          <w:rFonts w:hint="cs"/>
          <w:rtl/>
        </w:rPr>
        <w:tab/>
        <w:t>علماء و صاحب نظران اسلام</w:t>
      </w:r>
      <w:r>
        <w:rPr>
          <w:rStyle w:val="9-Char0"/>
          <w:rFonts w:hint="cs"/>
          <w:rtl/>
        </w:rPr>
        <w:t>ی</w:t>
      </w:r>
      <w:r w:rsidRPr="000B3FA5">
        <w:rPr>
          <w:rStyle w:val="9-Char0"/>
          <w:rFonts w:hint="cs"/>
          <w:rtl/>
        </w:rPr>
        <w:t xml:space="preserve"> در ا</w:t>
      </w:r>
      <w:r>
        <w:rPr>
          <w:rStyle w:val="9-Char0"/>
          <w:rFonts w:hint="cs"/>
          <w:rtl/>
        </w:rPr>
        <w:t>ی</w:t>
      </w:r>
      <w:r w:rsidRPr="000B3FA5">
        <w:rPr>
          <w:rStyle w:val="9-Char0"/>
          <w:rFonts w:hint="cs"/>
          <w:rtl/>
        </w:rPr>
        <w:t>ن زم</w:t>
      </w:r>
      <w:r>
        <w:rPr>
          <w:rStyle w:val="9-Char0"/>
          <w:rFonts w:hint="cs"/>
          <w:rtl/>
        </w:rPr>
        <w:t>ی</w:t>
      </w:r>
      <w:r w:rsidRPr="000B3FA5">
        <w:rPr>
          <w:rStyle w:val="9-Char0"/>
          <w:rFonts w:hint="cs"/>
          <w:rtl/>
        </w:rPr>
        <w:t xml:space="preserve">نه با </w:t>
      </w:r>
      <w:r>
        <w:rPr>
          <w:rStyle w:val="9-Char0"/>
          <w:rFonts w:hint="cs"/>
          <w:rtl/>
        </w:rPr>
        <w:t>یک</w:t>
      </w:r>
      <w:r w:rsidRPr="000B3FA5">
        <w:rPr>
          <w:rStyle w:val="9-Char0"/>
          <w:rFonts w:hint="cs"/>
          <w:rtl/>
        </w:rPr>
        <w:t>د</w:t>
      </w:r>
      <w:r>
        <w:rPr>
          <w:rStyle w:val="9-Char0"/>
          <w:rFonts w:hint="cs"/>
          <w:rtl/>
        </w:rPr>
        <w:t>ی</w:t>
      </w:r>
      <w:r w:rsidRPr="000B3FA5">
        <w:rPr>
          <w:rStyle w:val="9-Char0"/>
          <w:rFonts w:hint="cs"/>
          <w:rtl/>
        </w:rPr>
        <w:t>گر اختلاف نظر دارند؛ از د</w:t>
      </w:r>
      <w:r>
        <w:rPr>
          <w:rStyle w:val="9-Char0"/>
          <w:rFonts w:hint="cs"/>
          <w:rtl/>
        </w:rPr>
        <w:t>ی</w:t>
      </w:r>
      <w:r w:rsidRPr="000B3FA5">
        <w:rPr>
          <w:rStyle w:val="9-Char0"/>
          <w:rFonts w:hint="cs"/>
          <w:rtl/>
        </w:rPr>
        <w:t>دگاه مذهب امام شافع</w:t>
      </w:r>
      <w:r>
        <w:rPr>
          <w:rStyle w:val="9-Char0"/>
          <w:rFonts w:hint="cs"/>
          <w:rtl/>
        </w:rPr>
        <w:t>ی</w:t>
      </w:r>
      <w:r w:rsidRPr="000B3FA5">
        <w:rPr>
          <w:rStyle w:val="9-Char0"/>
          <w:rFonts w:hint="cs"/>
          <w:rtl/>
        </w:rPr>
        <w:t>، قول مشهور همان «عدم وجوب به طور مطلق» است؛ و در روا</w:t>
      </w:r>
      <w:r>
        <w:rPr>
          <w:rStyle w:val="9-Char0"/>
          <w:rFonts w:hint="cs"/>
          <w:rtl/>
        </w:rPr>
        <w:t>ی</w:t>
      </w:r>
      <w:r w:rsidRPr="000B3FA5">
        <w:rPr>
          <w:rStyle w:val="9-Char0"/>
          <w:rFonts w:hint="cs"/>
          <w:rtl/>
        </w:rPr>
        <w:t>ت</w:t>
      </w:r>
      <w:r>
        <w:rPr>
          <w:rStyle w:val="9-Char0"/>
          <w:rFonts w:hint="cs"/>
          <w:rtl/>
        </w:rPr>
        <w:t>ی</w:t>
      </w:r>
      <w:r w:rsidRPr="000B3FA5">
        <w:rPr>
          <w:rStyle w:val="9-Char0"/>
          <w:rFonts w:hint="cs"/>
          <w:rtl/>
        </w:rPr>
        <w:t xml:space="preserve"> د</w:t>
      </w:r>
      <w:r>
        <w:rPr>
          <w:rStyle w:val="9-Char0"/>
          <w:rFonts w:hint="cs"/>
          <w:rtl/>
        </w:rPr>
        <w:t>ی</w:t>
      </w:r>
      <w:r w:rsidRPr="000B3FA5">
        <w:rPr>
          <w:rStyle w:val="9-Char0"/>
          <w:rFonts w:hint="cs"/>
          <w:rtl/>
        </w:rPr>
        <w:t xml:space="preserve">گر، «وجوب مطلق» آ‌مده است؛ و در مورد </w:t>
      </w:r>
      <w:r>
        <w:rPr>
          <w:rStyle w:val="9-Char0"/>
          <w:rFonts w:hint="cs"/>
          <w:rtl/>
        </w:rPr>
        <w:t>ک</w:t>
      </w:r>
      <w:r w:rsidRPr="000B3FA5">
        <w:rPr>
          <w:rStyle w:val="9-Char0"/>
          <w:rFonts w:hint="cs"/>
          <w:rtl/>
        </w:rPr>
        <w:t>سان</w:t>
      </w:r>
      <w:r>
        <w:rPr>
          <w:rStyle w:val="9-Char0"/>
          <w:rFonts w:hint="cs"/>
          <w:rtl/>
        </w:rPr>
        <w:t>ی</w:t>
      </w:r>
      <w:r w:rsidRPr="000B3FA5">
        <w:rPr>
          <w:rStyle w:val="9-Char0"/>
          <w:rFonts w:hint="cs"/>
          <w:rtl/>
        </w:rPr>
        <w:t xml:space="preserve"> </w:t>
      </w:r>
      <w:r>
        <w:rPr>
          <w:rStyle w:val="9-Char0"/>
          <w:rFonts w:hint="cs"/>
          <w:rtl/>
        </w:rPr>
        <w:t>ک</w:t>
      </w:r>
      <w:r w:rsidRPr="000B3FA5">
        <w:rPr>
          <w:rStyle w:val="9-Char0"/>
          <w:rFonts w:hint="cs"/>
          <w:rtl/>
        </w:rPr>
        <w:t>ه داخل شدنشان به حَرَم ت</w:t>
      </w:r>
      <w:r>
        <w:rPr>
          <w:rStyle w:val="9-Char0"/>
          <w:rFonts w:hint="cs"/>
          <w:rtl/>
        </w:rPr>
        <w:t>ک</w:t>
      </w:r>
      <w:r w:rsidRPr="000B3FA5">
        <w:rPr>
          <w:rStyle w:val="9-Char0"/>
          <w:rFonts w:hint="cs"/>
          <w:rtl/>
        </w:rPr>
        <w:t>رار م</w:t>
      </w:r>
      <w:r>
        <w:rPr>
          <w:rStyle w:val="9-Char0"/>
          <w:rFonts w:hint="cs"/>
          <w:rtl/>
        </w:rPr>
        <w:t>ی</w:t>
      </w:r>
      <w:r w:rsidRPr="000B3FA5">
        <w:rPr>
          <w:rStyle w:val="9-Char0"/>
          <w:rFonts w:hint="cs"/>
          <w:rtl/>
        </w:rPr>
        <w:t>‌شود، بهتر همان عدم وجوب است.</w:t>
      </w:r>
    </w:p>
    <w:p w:rsidR="008A155E" w:rsidRPr="000B3FA5" w:rsidRDefault="008A155E" w:rsidP="00544D97">
      <w:pPr>
        <w:pStyle w:val="9-0"/>
        <w:rPr>
          <w:rStyle w:val="9-Char0"/>
          <w:rtl/>
        </w:rPr>
      </w:pPr>
      <w:r w:rsidRPr="000B3FA5">
        <w:rPr>
          <w:rStyle w:val="9-Char0"/>
          <w:rFonts w:hint="cs"/>
          <w:rtl/>
        </w:rPr>
        <w:tab/>
        <w:t>از د</w:t>
      </w:r>
      <w:r>
        <w:rPr>
          <w:rStyle w:val="9-Char0"/>
          <w:rFonts w:hint="cs"/>
          <w:rtl/>
        </w:rPr>
        <w:t>ی</w:t>
      </w:r>
      <w:r w:rsidRPr="000B3FA5">
        <w:rPr>
          <w:rStyle w:val="9-Char0"/>
          <w:rFonts w:hint="cs"/>
          <w:rtl/>
        </w:rPr>
        <w:t>دگاه ائمه‌</w:t>
      </w:r>
      <w:r>
        <w:rPr>
          <w:rStyle w:val="9-Char0"/>
          <w:rFonts w:hint="cs"/>
          <w:rtl/>
        </w:rPr>
        <w:t>ی</w:t>
      </w:r>
      <w:r w:rsidRPr="000B3FA5">
        <w:rPr>
          <w:rStyle w:val="9-Char0"/>
          <w:rFonts w:hint="cs"/>
          <w:rtl/>
        </w:rPr>
        <w:t xml:space="preserve"> ثلاثه، مشهور همان «وجوب» است. و از هر </w:t>
      </w:r>
      <w:r>
        <w:rPr>
          <w:rStyle w:val="9-Char0"/>
          <w:rFonts w:hint="cs"/>
          <w:rtl/>
        </w:rPr>
        <w:t>ک</w:t>
      </w:r>
      <w:r w:rsidRPr="000B3FA5">
        <w:rPr>
          <w:rStyle w:val="9-Char0"/>
          <w:rFonts w:hint="cs"/>
          <w:rtl/>
        </w:rPr>
        <w:t>دام از ا</w:t>
      </w:r>
      <w:r>
        <w:rPr>
          <w:rStyle w:val="9-Char0"/>
          <w:rFonts w:hint="cs"/>
          <w:rtl/>
        </w:rPr>
        <w:t>ی</w:t>
      </w:r>
      <w:r w:rsidRPr="000B3FA5">
        <w:rPr>
          <w:rStyle w:val="9-Char0"/>
          <w:rFonts w:hint="cs"/>
          <w:rtl/>
        </w:rPr>
        <w:t>ن ائمه، «عدم وجوب» ن</w:t>
      </w:r>
      <w:r>
        <w:rPr>
          <w:rStyle w:val="9-Char0"/>
          <w:rFonts w:hint="cs"/>
          <w:rtl/>
        </w:rPr>
        <w:t>ی</w:t>
      </w:r>
      <w:r w:rsidRPr="000B3FA5">
        <w:rPr>
          <w:rStyle w:val="9-Char0"/>
          <w:rFonts w:hint="cs"/>
          <w:rtl/>
        </w:rPr>
        <w:t>ز نقل شده است. ابن عمر، زهر</w:t>
      </w:r>
      <w:r>
        <w:rPr>
          <w:rStyle w:val="9-Char0"/>
          <w:rFonts w:hint="cs"/>
          <w:rtl/>
        </w:rPr>
        <w:t>ی</w:t>
      </w:r>
      <w:r w:rsidRPr="000B3FA5">
        <w:rPr>
          <w:rStyle w:val="9-Char0"/>
          <w:rFonts w:hint="cs"/>
          <w:rtl/>
        </w:rPr>
        <w:t>، حسن و ظاهر</w:t>
      </w:r>
      <w:r>
        <w:rPr>
          <w:rStyle w:val="9-Char0"/>
          <w:rFonts w:hint="cs"/>
          <w:rtl/>
        </w:rPr>
        <w:t>ی</w:t>
      </w:r>
      <w:r w:rsidRPr="000B3FA5">
        <w:rPr>
          <w:rStyle w:val="9-Char0"/>
          <w:rFonts w:hint="cs"/>
          <w:rtl/>
        </w:rPr>
        <w:t>ه، به «عدم وجوب» معتقدند. و فقها</w:t>
      </w:r>
      <w:r>
        <w:rPr>
          <w:rStyle w:val="9-Char0"/>
          <w:rFonts w:hint="cs"/>
          <w:rtl/>
        </w:rPr>
        <w:t>ی</w:t>
      </w:r>
      <w:r w:rsidRPr="000B3FA5">
        <w:rPr>
          <w:rStyle w:val="9-Char0"/>
          <w:rFonts w:hint="cs"/>
          <w:rtl/>
        </w:rPr>
        <w:t xml:space="preserve"> حنابله، </w:t>
      </w:r>
      <w:r>
        <w:rPr>
          <w:rStyle w:val="9-Char0"/>
          <w:rFonts w:hint="cs"/>
          <w:rtl/>
        </w:rPr>
        <w:t>ک</w:t>
      </w:r>
      <w:r w:rsidRPr="000B3FA5">
        <w:rPr>
          <w:rStyle w:val="9-Char0"/>
          <w:rFonts w:hint="cs"/>
          <w:rtl/>
        </w:rPr>
        <w:t>سان</w:t>
      </w:r>
      <w:r>
        <w:rPr>
          <w:rStyle w:val="9-Char0"/>
          <w:rFonts w:hint="cs"/>
          <w:rtl/>
        </w:rPr>
        <w:t>ی</w:t>
      </w:r>
      <w:r w:rsidRPr="000B3FA5">
        <w:rPr>
          <w:rStyle w:val="9-Char0"/>
          <w:rFonts w:hint="cs"/>
          <w:rtl/>
        </w:rPr>
        <w:t xml:space="preserve"> را از «وجوب» مستثن</w:t>
      </w:r>
      <w:r>
        <w:rPr>
          <w:rStyle w:val="9-Char0"/>
          <w:rFonts w:hint="cs"/>
          <w:rtl/>
        </w:rPr>
        <w:t>ی</w:t>
      </w:r>
      <w:r w:rsidRPr="000B3FA5">
        <w:rPr>
          <w:rStyle w:val="9-Char0"/>
          <w:rFonts w:hint="cs"/>
          <w:rtl/>
        </w:rPr>
        <w:t xml:space="preserve"> نموده‌اند </w:t>
      </w:r>
      <w:r>
        <w:rPr>
          <w:rStyle w:val="9-Char0"/>
          <w:rFonts w:hint="cs"/>
          <w:rtl/>
        </w:rPr>
        <w:t>ک</w:t>
      </w:r>
      <w:r w:rsidRPr="000B3FA5">
        <w:rPr>
          <w:rStyle w:val="9-Char0"/>
          <w:rFonts w:hint="cs"/>
          <w:rtl/>
        </w:rPr>
        <w:t xml:space="preserve">ه به جهت برآورده </w:t>
      </w:r>
      <w:r>
        <w:rPr>
          <w:rStyle w:val="9-Char0"/>
          <w:rFonts w:hint="cs"/>
          <w:rtl/>
        </w:rPr>
        <w:t>ک</w:t>
      </w:r>
      <w:r w:rsidRPr="000B3FA5">
        <w:rPr>
          <w:rStyle w:val="9-Char0"/>
          <w:rFonts w:hint="cs"/>
          <w:rtl/>
        </w:rPr>
        <w:t>ردن ن</w:t>
      </w:r>
      <w:r>
        <w:rPr>
          <w:rStyle w:val="9-Char0"/>
          <w:rFonts w:hint="cs"/>
          <w:rtl/>
        </w:rPr>
        <w:t>ی</w:t>
      </w:r>
      <w:r w:rsidRPr="000B3FA5">
        <w:rPr>
          <w:rStyle w:val="9-Char0"/>
          <w:rFonts w:hint="cs"/>
          <w:rtl/>
        </w:rPr>
        <w:t>ازها</w:t>
      </w:r>
      <w:r>
        <w:rPr>
          <w:rStyle w:val="9-Char0"/>
          <w:rFonts w:hint="cs"/>
          <w:rtl/>
        </w:rPr>
        <w:t>ی</w:t>
      </w:r>
      <w:r w:rsidRPr="000B3FA5">
        <w:rPr>
          <w:rStyle w:val="9-Char0"/>
          <w:rFonts w:hint="cs"/>
          <w:rtl/>
        </w:rPr>
        <w:t>شان، به طور م</w:t>
      </w:r>
      <w:r>
        <w:rPr>
          <w:rStyle w:val="9-Char0"/>
          <w:rFonts w:hint="cs"/>
          <w:rtl/>
        </w:rPr>
        <w:t>ک</w:t>
      </w:r>
      <w:r w:rsidRPr="000B3FA5">
        <w:rPr>
          <w:rStyle w:val="9-Char0"/>
          <w:rFonts w:hint="cs"/>
          <w:rtl/>
        </w:rPr>
        <w:t>رر وارد حَرَم م</w:t>
      </w:r>
      <w:r>
        <w:rPr>
          <w:rStyle w:val="9-Char0"/>
          <w:rFonts w:hint="cs"/>
          <w:rtl/>
        </w:rPr>
        <w:t>ی</w:t>
      </w:r>
      <w:r w:rsidRPr="000B3FA5">
        <w:rPr>
          <w:rStyle w:val="9-Char0"/>
          <w:rFonts w:hint="cs"/>
          <w:rtl/>
        </w:rPr>
        <w:t>‌شوند. و احناف ن</w:t>
      </w:r>
      <w:r>
        <w:rPr>
          <w:rStyle w:val="9-Char0"/>
          <w:rFonts w:hint="cs"/>
          <w:rtl/>
        </w:rPr>
        <w:t>ی</w:t>
      </w:r>
      <w:r w:rsidRPr="000B3FA5">
        <w:rPr>
          <w:rStyle w:val="9-Char0"/>
          <w:rFonts w:hint="cs"/>
          <w:rtl/>
        </w:rPr>
        <w:t>ز افراد</w:t>
      </w:r>
      <w:r>
        <w:rPr>
          <w:rStyle w:val="9-Char0"/>
          <w:rFonts w:hint="cs"/>
          <w:rtl/>
        </w:rPr>
        <w:t>ی</w:t>
      </w:r>
      <w:r w:rsidRPr="000B3FA5">
        <w:rPr>
          <w:rStyle w:val="9-Char0"/>
          <w:rFonts w:hint="cs"/>
          <w:rtl/>
        </w:rPr>
        <w:t xml:space="preserve"> را مستثن</w:t>
      </w:r>
      <w:r>
        <w:rPr>
          <w:rStyle w:val="9-Char0"/>
          <w:rFonts w:hint="cs"/>
          <w:rtl/>
        </w:rPr>
        <w:t>ی</w:t>
      </w:r>
      <w:r w:rsidRPr="000B3FA5">
        <w:rPr>
          <w:rStyle w:val="9-Char0"/>
          <w:rFonts w:hint="cs"/>
          <w:rtl/>
        </w:rPr>
        <w:t xml:space="preserve"> </w:t>
      </w:r>
      <w:r>
        <w:rPr>
          <w:rStyle w:val="9-Char0"/>
          <w:rFonts w:hint="cs"/>
          <w:rtl/>
        </w:rPr>
        <w:t>ک</w:t>
      </w:r>
      <w:r w:rsidRPr="000B3FA5">
        <w:rPr>
          <w:rStyle w:val="9-Char0"/>
          <w:rFonts w:hint="cs"/>
          <w:rtl/>
        </w:rPr>
        <w:t xml:space="preserve">رده‌اند </w:t>
      </w:r>
      <w:r>
        <w:rPr>
          <w:rStyle w:val="9-Char0"/>
          <w:rFonts w:hint="cs"/>
          <w:rtl/>
        </w:rPr>
        <w:t>ک</w:t>
      </w:r>
      <w:r w:rsidRPr="000B3FA5">
        <w:rPr>
          <w:rStyle w:val="9-Char0"/>
          <w:rFonts w:hint="cs"/>
          <w:rtl/>
        </w:rPr>
        <w:t>ه در داخل م</w:t>
      </w:r>
      <w:r>
        <w:rPr>
          <w:rStyle w:val="9-Char0"/>
          <w:rFonts w:hint="cs"/>
          <w:rtl/>
        </w:rPr>
        <w:t>ی</w:t>
      </w:r>
      <w:r w:rsidRPr="000B3FA5">
        <w:rPr>
          <w:rStyle w:val="9-Char0"/>
          <w:rFonts w:hint="cs"/>
          <w:rtl/>
        </w:rPr>
        <w:t>قات‌ها و اِحرامگاه‌ها،‌ س</w:t>
      </w:r>
      <w:r>
        <w:rPr>
          <w:rStyle w:val="9-Char0"/>
          <w:rFonts w:hint="cs"/>
          <w:rtl/>
        </w:rPr>
        <w:t>ک</w:t>
      </w:r>
      <w:r w:rsidRPr="000B3FA5">
        <w:rPr>
          <w:rStyle w:val="9-Char0"/>
          <w:rFonts w:hint="cs"/>
          <w:rtl/>
        </w:rPr>
        <w:t>ونت دارند.</w:t>
      </w:r>
    </w:p>
    <w:p w:rsidR="008A155E" w:rsidRPr="000B3FA5" w:rsidRDefault="008A155E" w:rsidP="00544D97">
      <w:pPr>
        <w:pStyle w:val="9-0"/>
        <w:rPr>
          <w:rStyle w:val="9-Char0"/>
          <w:rtl/>
        </w:rPr>
      </w:pPr>
      <w:r w:rsidRPr="000B3FA5">
        <w:rPr>
          <w:rStyle w:val="9-Char0"/>
          <w:rFonts w:hint="cs"/>
          <w:rtl/>
        </w:rPr>
        <w:tab/>
        <w:t>ابن عبدالبر بر ا</w:t>
      </w:r>
      <w:r>
        <w:rPr>
          <w:rStyle w:val="9-Char0"/>
          <w:rFonts w:hint="cs"/>
          <w:rtl/>
        </w:rPr>
        <w:t>ی</w:t>
      </w:r>
      <w:r w:rsidRPr="000B3FA5">
        <w:rPr>
          <w:rStyle w:val="9-Char0"/>
          <w:rFonts w:hint="cs"/>
          <w:rtl/>
        </w:rPr>
        <w:t xml:space="preserve">ن باور است </w:t>
      </w:r>
      <w:r>
        <w:rPr>
          <w:rStyle w:val="9-Char0"/>
          <w:rFonts w:hint="cs"/>
          <w:rtl/>
        </w:rPr>
        <w:t>ک</w:t>
      </w:r>
      <w:r w:rsidRPr="000B3FA5">
        <w:rPr>
          <w:rStyle w:val="9-Char0"/>
          <w:rFonts w:hint="cs"/>
          <w:rtl/>
        </w:rPr>
        <w:t>ه ب</w:t>
      </w:r>
      <w:r>
        <w:rPr>
          <w:rStyle w:val="9-Char0"/>
          <w:rFonts w:hint="cs"/>
          <w:rtl/>
        </w:rPr>
        <w:t>ی</w:t>
      </w:r>
      <w:r w:rsidRPr="000B3FA5">
        <w:rPr>
          <w:rStyle w:val="9-Char0"/>
          <w:rFonts w:hint="cs"/>
          <w:rtl/>
        </w:rPr>
        <w:t>شتر صحابه و تابع</w:t>
      </w:r>
      <w:r>
        <w:rPr>
          <w:rStyle w:val="9-Char0"/>
          <w:rFonts w:hint="cs"/>
          <w:rtl/>
        </w:rPr>
        <w:t>ی</w:t>
      </w:r>
      <w:r w:rsidRPr="000B3FA5">
        <w:rPr>
          <w:rStyle w:val="9-Char0"/>
          <w:rFonts w:hint="cs"/>
          <w:rtl/>
        </w:rPr>
        <w:t>ن، به «وجوب» معتقدند.</w:t>
      </w:r>
    </w:p>
    <w:p w:rsidR="008A155E" w:rsidRPr="000B3FA5" w:rsidRDefault="008A155E" w:rsidP="00544D97">
      <w:pPr>
        <w:pStyle w:val="9-0"/>
        <w:rPr>
          <w:rStyle w:val="9-Char0"/>
        </w:rPr>
      </w:pPr>
      <w:r w:rsidRPr="000B3FA5">
        <w:rPr>
          <w:rStyle w:val="9-Char0"/>
          <w:rtl/>
        </w:rPr>
        <w:tab/>
      </w:r>
      <w:r w:rsidRPr="000B3FA5">
        <w:rPr>
          <w:rStyle w:val="9-Char0"/>
          <w:rFonts w:hint="cs"/>
          <w:rtl/>
        </w:rPr>
        <w:t xml:space="preserve">ابن قدامه در </w:t>
      </w:r>
      <w:r>
        <w:rPr>
          <w:rStyle w:val="9-Char0"/>
          <w:rFonts w:hint="cs"/>
          <w:rtl/>
        </w:rPr>
        <w:t>ک</w:t>
      </w:r>
      <w:r w:rsidRPr="000B3FA5">
        <w:rPr>
          <w:rStyle w:val="9-Char0"/>
          <w:rFonts w:hint="cs"/>
          <w:rtl/>
        </w:rPr>
        <w:t>تاب «المغن</w:t>
      </w:r>
      <w:r>
        <w:rPr>
          <w:rStyle w:val="9-Char0"/>
          <w:rFonts w:hint="cs"/>
          <w:rtl/>
        </w:rPr>
        <w:t>ی</w:t>
      </w:r>
      <w:r w:rsidRPr="000B3FA5">
        <w:rPr>
          <w:rStyle w:val="9-Char0"/>
          <w:rFonts w:hint="cs"/>
          <w:rtl/>
        </w:rPr>
        <w:t>» گو</w:t>
      </w:r>
      <w:r>
        <w:rPr>
          <w:rStyle w:val="9-Char0"/>
          <w:rFonts w:hint="cs"/>
          <w:rtl/>
        </w:rPr>
        <w:t>ی</w:t>
      </w:r>
      <w:r w:rsidRPr="000B3FA5">
        <w:rPr>
          <w:rStyle w:val="9-Char0"/>
          <w:rFonts w:hint="cs"/>
          <w:rtl/>
        </w:rPr>
        <w:t>د: مسلمانِ م</w:t>
      </w:r>
      <w:r>
        <w:rPr>
          <w:rStyle w:val="9-Char0"/>
          <w:rFonts w:hint="cs"/>
          <w:rtl/>
        </w:rPr>
        <w:t>ک</w:t>
      </w:r>
      <w:r w:rsidRPr="000B3FA5">
        <w:rPr>
          <w:rStyle w:val="9-Char0"/>
          <w:rFonts w:hint="cs"/>
          <w:rtl/>
        </w:rPr>
        <w:t>لّف</w:t>
      </w:r>
      <w:r>
        <w:rPr>
          <w:rStyle w:val="9-Char0"/>
          <w:rFonts w:hint="cs"/>
          <w:rtl/>
        </w:rPr>
        <w:t>ی</w:t>
      </w:r>
      <w:r w:rsidRPr="000B3FA5">
        <w:rPr>
          <w:rStyle w:val="9-Char0"/>
          <w:rFonts w:hint="cs"/>
          <w:rtl/>
        </w:rPr>
        <w:t xml:space="preserve"> </w:t>
      </w:r>
      <w:r>
        <w:rPr>
          <w:rStyle w:val="9-Char0"/>
          <w:rFonts w:hint="cs"/>
          <w:rtl/>
        </w:rPr>
        <w:t>ک</w:t>
      </w:r>
      <w:r w:rsidRPr="000B3FA5">
        <w:rPr>
          <w:rStyle w:val="9-Char0"/>
          <w:rFonts w:hint="cs"/>
          <w:rtl/>
        </w:rPr>
        <w:t>ه بدون جنگ و ضرورت به طور م</w:t>
      </w:r>
      <w:r>
        <w:rPr>
          <w:rStyle w:val="9-Char0"/>
          <w:rFonts w:hint="cs"/>
          <w:rtl/>
        </w:rPr>
        <w:t>ک</w:t>
      </w:r>
      <w:r w:rsidRPr="000B3FA5">
        <w:rPr>
          <w:rStyle w:val="9-Char0"/>
          <w:rFonts w:hint="cs"/>
          <w:rtl/>
        </w:rPr>
        <w:t>رّر وارد حَرَم م</w:t>
      </w:r>
      <w:r>
        <w:rPr>
          <w:rStyle w:val="9-Char0"/>
          <w:rFonts w:hint="cs"/>
          <w:rtl/>
        </w:rPr>
        <w:t>ی</w:t>
      </w:r>
      <w:r w:rsidRPr="000B3FA5">
        <w:rPr>
          <w:rStyle w:val="9-Char0"/>
          <w:rFonts w:hint="cs"/>
          <w:rtl/>
        </w:rPr>
        <w:t>‌شود، برا</w:t>
      </w:r>
      <w:r>
        <w:rPr>
          <w:rStyle w:val="9-Char0"/>
          <w:rFonts w:hint="cs"/>
          <w:rtl/>
        </w:rPr>
        <w:t>ی</w:t>
      </w:r>
      <w:r w:rsidRPr="000B3FA5">
        <w:rPr>
          <w:rStyle w:val="9-Char0"/>
          <w:rFonts w:hint="cs"/>
          <w:rtl/>
        </w:rPr>
        <w:t xml:space="preserve"> و</w:t>
      </w:r>
      <w:r>
        <w:rPr>
          <w:rStyle w:val="9-Char0"/>
          <w:rFonts w:hint="cs"/>
          <w:rtl/>
        </w:rPr>
        <w:t>ی</w:t>
      </w:r>
      <w:r w:rsidRPr="000B3FA5">
        <w:rPr>
          <w:rStyle w:val="9-Char0"/>
          <w:rFonts w:hint="cs"/>
          <w:rtl/>
        </w:rPr>
        <w:t xml:space="preserve"> عبور از م</w:t>
      </w:r>
      <w:r>
        <w:rPr>
          <w:rStyle w:val="9-Char0"/>
          <w:rFonts w:hint="cs"/>
          <w:rtl/>
        </w:rPr>
        <w:t>ی</w:t>
      </w:r>
      <w:r w:rsidRPr="000B3FA5">
        <w:rPr>
          <w:rStyle w:val="9-Char0"/>
          <w:rFonts w:hint="cs"/>
          <w:rtl/>
        </w:rPr>
        <w:t>قات بدون اِحرام جا</w:t>
      </w:r>
      <w:r>
        <w:rPr>
          <w:rStyle w:val="9-Char0"/>
          <w:rFonts w:hint="cs"/>
          <w:rtl/>
        </w:rPr>
        <w:t>ی</w:t>
      </w:r>
      <w:r w:rsidRPr="000B3FA5">
        <w:rPr>
          <w:rStyle w:val="9-Char0"/>
          <w:rFonts w:hint="cs"/>
          <w:rtl/>
        </w:rPr>
        <w:t>ز ن</w:t>
      </w:r>
      <w:r>
        <w:rPr>
          <w:rStyle w:val="9-Char0"/>
          <w:rFonts w:hint="cs"/>
          <w:rtl/>
        </w:rPr>
        <w:t>ی</w:t>
      </w:r>
      <w:r w:rsidRPr="000B3FA5">
        <w:rPr>
          <w:rStyle w:val="9-Char0"/>
          <w:rFonts w:hint="cs"/>
          <w:rtl/>
        </w:rPr>
        <w:t>ست. و هم</w:t>
      </w:r>
      <w:r>
        <w:rPr>
          <w:rStyle w:val="9-Char0"/>
          <w:rFonts w:hint="cs"/>
          <w:rtl/>
        </w:rPr>
        <w:t>ی</w:t>
      </w:r>
      <w:r w:rsidRPr="000B3FA5">
        <w:rPr>
          <w:rStyle w:val="9-Char0"/>
          <w:rFonts w:hint="cs"/>
          <w:rtl/>
        </w:rPr>
        <w:t>ن قول از امام ابوحن</w:t>
      </w:r>
      <w:r>
        <w:rPr>
          <w:rStyle w:val="9-Char0"/>
          <w:rFonts w:hint="cs"/>
          <w:rtl/>
        </w:rPr>
        <w:t>ی</w:t>
      </w:r>
      <w:r w:rsidRPr="000B3FA5">
        <w:rPr>
          <w:rStyle w:val="9-Char0"/>
          <w:rFonts w:hint="cs"/>
          <w:rtl/>
        </w:rPr>
        <w:t>فه و برخ</w:t>
      </w:r>
      <w:r>
        <w:rPr>
          <w:rStyle w:val="9-Char0"/>
          <w:rFonts w:hint="cs"/>
          <w:rtl/>
        </w:rPr>
        <w:t>ی</w:t>
      </w:r>
      <w:r w:rsidRPr="000B3FA5">
        <w:rPr>
          <w:rStyle w:val="9-Char0"/>
          <w:rFonts w:hint="cs"/>
          <w:rtl/>
        </w:rPr>
        <w:t xml:space="preserve"> از شاگردان امام شافع</w:t>
      </w:r>
      <w:r>
        <w:rPr>
          <w:rStyle w:val="9-Char0"/>
          <w:rFonts w:hint="cs"/>
          <w:rtl/>
        </w:rPr>
        <w:t>ی</w:t>
      </w:r>
      <w:r w:rsidRPr="000B3FA5">
        <w:rPr>
          <w:rStyle w:val="9-Char0"/>
          <w:rFonts w:hint="cs"/>
          <w:rtl/>
        </w:rPr>
        <w:t xml:space="preserve"> نقل شده است. و برخ</w:t>
      </w:r>
      <w:r>
        <w:rPr>
          <w:rStyle w:val="9-Char0"/>
          <w:rFonts w:hint="cs"/>
          <w:rtl/>
        </w:rPr>
        <w:t>ی</w:t>
      </w:r>
      <w:r w:rsidRPr="000B3FA5">
        <w:rPr>
          <w:rStyle w:val="9-Char0"/>
          <w:rFonts w:hint="cs"/>
          <w:rtl/>
        </w:rPr>
        <w:t xml:space="preserve"> از</w:t>
      </w:r>
      <w:r>
        <w:rPr>
          <w:rStyle w:val="9-Char0"/>
          <w:rFonts w:hint="cs"/>
          <w:rtl/>
        </w:rPr>
        <w:t xml:space="preserve"> آن‌ها </w:t>
      </w:r>
      <w:r w:rsidRPr="000B3FA5">
        <w:rPr>
          <w:rStyle w:val="9-Char0"/>
          <w:rFonts w:hint="cs"/>
          <w:rtl/>
        </w:rPr>
        <w:t xml:space="preserve">گفته‌اند: </w:t>
      </w:r>
      <w:r>
        <w:rPr>
          <w:rStyle w:val="9-Char0"/>
          <w:rFonts w:hint="cs"/>
          <w:rtl/>
        </w:rPr>
        <w:t>ک</w:t>
      </w:r>
      <w:r w:rsidRPr="000B3FA5">
        <w:rPr>
          <w:rStyle w:val="9-Char0"/>
          <w:rFonts w:hint="cs"/>
          <w:rtl/>
        </w:rPr>
        <w:t>ه در ا</w:t>
      </w:r>
      <w:r>
        <w:rPr>
          <w:rStyle w:val="9-Char0"/>
          <w:rFonts w:hint="cs"/>
          <w:rtl/>
        </w:rPr>
        <w:t>ی</w:t>
      </w:r>
      <w:r w:rsidRPr="000B3FA5">
        <w:rPr>
          <w:rStyle w:val="9-Char0"/>
          <w:rFonts w:hint="cs"/>
          <w:rtl/>
        </w:rPr>
        <w:t>ن صورت اِحرام بستن واجب ن</w:t>
      </w:r>
      <w:r>
        <w:rPr>
          <w:rStyle w:val="9-Char0"/>
          <w:rFonts w:hint="cs"/>
          <w:rtl/>
        </w:rPr>
        <w:t>ی</w:t>
      </w:r>
      <w:r w:rsidRPr="000B3FA5">
        <w:rPr>
          <w:rStyle w:val="9-Char0"/>
          <w:rFonts w:hint="cs"/>
          <w:rtl/>
        </w:rPr>
        <w:t>ست؛ و از امام احمد بن حنبل ن</w:t>
      </w:r>
      <w:r>
        <w:rPr>
          <w:rStyle w:val="9-Char0"/>
          <w:rFonts w:hint="cs"/>
          <w:rtl/>
        </w:rPr>
        <w:t>ی</w:t>
      </w:r>
      <w:r w:rsidRPr="000B3FA5">
        <w:rPr>
          <w:rStyle w:val="9-Char0"/>
          <w:rFonts w:hint="cs"/>
          <w:rtl/>
        </w:rPr>
        <w:t>ز روا</w:t>
      </w:r>
      <w:r>
        <w:rPr>
          <w:rStyle w:val="9-Char0"/>
          <w:rFonts w:hint="cs"/>
          <w:rtl/>
        </w:rPr>
        <w:t>ی</w:t>
      </w:r>
      <w:r w:rsidRPr="000B3FA5">
        <w:rPr>
          <w:rStyle w:val="9-Char0"/>
          <w:rFonts w:hint="cs"/>
          <w:rtl/>
        </w:rPr>
        <w:t>ت</w:t>
      </w:r>
      <w:r>
        <w:rPr>
          <w:rStyle w:val="9-Char0"/>
          <w:rFonts w:hint="cs"/>
          <w:rtl/>
        </w:rPr>
        <w:t>ی</w:t>
      </w:r>
      <w:r w:rsidRPr="000B3FA5">
        <w:rPr>
          <w:rStyle w:val="9-Char0"/>
          <w:rFonts w:hint="cs"/>
          <w:rtl/>
        </w:rPr>
        <w:t xml:space="preserve"> در تأ</w:t>
      </w:r>
      <w:r>
        <w:rPr>
          <w:rStyle w:val="9-Char0"/>
          <w:rFonts w:hint="cs"/>
          <w:rtl/>
        </w:rPr>
        <w:t>یی</w:t>
      </w:r>
      <w:r w:rsidRPr="000B3FA5">
        <w:rPr>
          <w:rStyle w:val="9-Char0"/>
          <w:rFonts w:hint="cs"/>
          <w:rtl/>
        </w:rPr>
        <w:t>د ا</w:t>
      </w:r>
      <w:r>
        <w:rPr>
          <w:rStyle w:val="9-Char0"/>
          <w:rFonts w:hint="cs"/>
          <w:rtl/>
        </w:rPr>
        <w:t>ی</w:t>
      </w:r>
      <w:r w:rsidRPr="000B3FA5">
        <w:rPr>
          <w:rStyle w:val="9-Char0"/>
          <w:rFonts w:hint="cs"/>
          <w:rtl/>
        </w:rPr>
        <w:t>ن نظر</w:t>
      </w:r>
      <w:r>
        <w:rPr>
          <w:rStyle w:val="9-Char0"/>
          <w:rFonts w:hint="cs"/>
          <w:rtl/>
        </w:rPr>
        <w:t>ی</w:t>
      </w:r>
      <w:r w:rsidRPr="000B3FA5">
        <w:rPr>
          <w:rStyle w:val="9-Char0"/>
          <w:rFonts w:hint="cs"/>
          <w:rtl/>
        </w:rPr>
        <w:t>ه نقل شده است.</w:t>
      </w:r>
      <w:r w:rsidRPr="000B3FA5">
        <w:rPr>
          <w:rStyle w:val="9-Char0"/>
        </w:rPr>
        <w:t xml:space="preserve"> </w:t>
      </w:r>
    </w:p>
    <w:p w:rsidR="008A155E" w:rsidRPr="000B3FA5" w:rsidRDefault="008A155E" w:rsidP="00544D97">
      <w:pPr>
        <w:pStyle w:val="FootnoteText"/>
        <w:ind w:firstLine="0"/>
        <w:rPr>
          <w:rStyle w:val="9-Char0"/>
          <w:rtl/>
        </w:rPr>
      </w:pPr>
      <w:r w:rsidRPr="000B3FA5">
        <w:rPr>
          <w:rStyle w:val="9-Char0"/>
          <w:rFonts w:hint="cs"/>
          <w:rtl/>
        </w:rPr>
        <w:t>و ن</w:t>
      </w:r>
      <w:r>
        <w:rPr>
          <w:rStyle w:val="9-Char0"/>
          <w:rFonts w:hint="cs"/>
          <w:rtl/>
        </w:rPr>
        <w:t>ی</w:t>
      </w:r>
      <w:r w:rsidRPr="000B3FA5">
        <w:rPr>
          <w:rStyle w:val="9-Char0"/>
          <w:rFonts w:hint="cs"/>
          <w:rtl/>
        </w:rPr>
        <w:t xml:space="preserve">ز از ابن عمر نقل شده </w:t>
      </w:r>
      <w:r>
        <w:rPr>
          <w:rStyle w:val="9-Char0"/>
          <w:rFonts w:hint="cs"/>
          <w:rtl/>
        </w:rPr>
        <w:t>ک</w:t>
      </w:r>
      <w:r w:rsidRPr="000B3FA5">
        <w:rPr>
          <w:rStyle w:val="9-Char0"/>
          <w:rFonts w:hint="cs"/>
          <w:rtl/>
        </w:rPr>
        <w:t>ه و</w:t>
      </w:r>
      <w:r>
        <w:rPr>
          <w:rStyle w:val="9-Char0"/>
          <w:rFonts w:hint="cs"/>
          <w:rtl/>
        </w:rPr>
        <w:t>ی</w:t>
      </w:r>
      <w:r w:rsidRPr="000B3FA5">
        <w:rPr>
          <w:rStyle w:val="9-Char0"/>
          <w:rFonts w:hint="cs"/>
          <w:rtl/>
        </w:rPr>
        <w:t xml:space="preserve"> بدون اِحرام به منطقه‌ا</w:t>
      </w:r>
      <w:r>
        <w:rPr>
          <w:rStyle w:val="9-Char0"/>
          <w:rFonts w:hint="cs"/>
          <w:rtl/>
        </w:rPr>
        <w:t>ی</w:t>
      </w:r>
      <w:r w:rsidRPr="000B3FA5">
        <w:rPr>
          <w:rStyle w:val="9-Char0"/>
          <w:rFonts w:hint="cs"/>
          <w:rtl/>
        </w:rPr>
        <w:t xml:space="preserve"> وارد شد... ابن قدامه در ادامه گو</w:t>
      </w:r>
      <w:r>
        <w:rPr>
          <w:rStyle w:val="9-Char0"/>
          <w:rFonts w:hint="cs"/>
          <w:rtl/>
        </w:rPr>
        <w:t>ی</w:t>
      </w:r>
      <w:r w:rsidRPr="000B3FA5">
        <w:rPr>
          <w:rStyle w:val="9-Char0"/>
          <w:rFonts w:hint="cs"/>
          <w:rtl/>
        </w:rPr>
        <w:t>د: مسلمانِ م</w:t>
      </w:r>
      <w:r>
        <w:rPr>
          <w:rStyle w:val="9-Char0"/>
          <w:rFonts w:hint="cs"/>
          <w:rtl/>
        </w:rPr>
        <w:t>ک</w:t>
      </w:r>
      <w:r w:rsidRPr="000B3FA5">
        <w:rPr>
          <w:rStyle w:val="9-Char0"/>
          <w:rFonts w:hint="cs"/>
          <w:rtl/>
        </w:rPr>
        <w:t>لّف</w:t>
      </w:r>
      <w:r>
        <w:rPr>
          <w:rStyle w:val="9-Char0"/>
          <w:rFonts w:hint="cs"/>
          <w:rtl/>
        </w:rPr>
        <w:t>ی</w:t>
      </w:r>
      <w:r w:rsidRPr="000B3FA5">
        <w:rPr>
          <w:rStyle w:val="9-Char0"/>
          <w:rFonts w:hint="cs"/>
          <w:rtl/>
        </w:rPr>
        <w:t xml:space="preserve"> </w:t>
      </w:r>
      <w:r>
        <w:rPr>
          <w:rStyle w:val="9-Char0"/>
          <w:rFonts w:hint="cs"/>
          <w:rtl/>
        </w:rPr>
        <w:t>ک</w:t>
      </w:r>
      <w:r w:rsidRPr="000B3FA5">
        <w:rPr>
          <w:rStyle w:val="9-Char0"/>
          <w:rFonts w:hint="cs"/>
          <w:rtl/>
        </w:rPr>
        <w:t>ه بدون جنگ و ضرورت به طور م</w:t>
      </w:r>
      <w:r>
        <w:rPr>
          <w:rStyle w:val="9-Char0"/>
          <w:rFonts w:hint="cs"/>
          <w:rtl/>
        </w:rPr>
        <w:t>ک</w:t>
      </w:r>
      <w:r w:rsidRPr="000B3FA5">
        <w:rPr>
          <w:rStyle w:val="9-Char0"/>
          <w:rFonts w:hint="cs"/>
          <w:rtl/>
        </w:rPr>
        <w:t>رر وارد حَرَم م</w:t>
      </w:r>
      <w:r>
        <w:rPr>
          <w:rStyle w:val="9-Char0"/>
          <w:rFonts w:hint="cs"/>
          <w:rtl/>
        </w:rPr>
        <w:t>ی</w:t>
      </w:r>
      <w:r w:rsidRPr="000B3FA5">
        <w:rPr>
          <w:rStyle w:val="9-Char0"/>
          <w:rFonts w:hint="cs"/>
          <w:rtl/>
        </w:rPr>
        <w:t xml:space="preserve">‌شود؛ اگر </w:t>
      </w:r>
      <w:r>
        <w:rPr>
          <w:rStyle w:val="9-Char0"/>
          <w:rFonts w:hint="cs"/>
          <w:rtl/>
        </w:rPr>
        <w:t>چنان‌چه</w:t>
      </w:r>
      <w:r w:rsidRPr="000B3FA5">
        <w:rPr>
          <w:rStyle w:val="9-Char0"/>
          <w:rFonts w:hint="cs"/>
          <w:rtl/>
        </w:rPr>
        <w:t xml:space="preserve"> پس از عبور از م</w:t>
      </w:r>
      <w:r>
        <w:rPr>
          <w:rStyle w:val="9-Char0"/>
          <w:rFonts w:hint="cs"/>
          <w:rtl/>
        </w:rPr>
        <w:t>ی</w:t>
      </w:r>
      <w:r w:rsidRPr="000B3FA5">
        <w:rPr>
          <w:rStyle w:val="9-Char0"/>
          <w:rFonts w:hint="cs"/>
          <w:rtl/>
        </w:rPr>
        <w:t>قات بخواهد اِحرام ببندد، با</w:t>
      </w:r>
      <w:r>
        <w:rPr>
          <w:rStyle w:val="9-Char0"/>
          <w:rFonts w:hint="cs"/>
          <w:rtl/>
        </w:rPr>
        <w:t>ی</w:t>
      </w:r>
      <w:r w:rsidRPr="000B3FA5">
        <w:rPr>
          <w:rStyle w:val="9-Char0"/>
          <w:rFonts w:hint="cs"/>
          <w:rtl/>
        </w:rPr>
        <w:t>د به م</w:t>
      </w:r>
      <w:r>
        <w:rPr>
          <w:rStyle w:val="9-Char0"/>
          <w:rFonts w:hint="cs"/>
          <w:rtl/>
        </w:rPr>
        <w:t>ی</w:t>
      </w:r>
      <w:r w:rsidRPr="000B3FA5">
        <w:rPr>
          <w:rStyle w:val="9-Char0"/>
          <w:rFonts w:hint="cs"/>
          <w:rtl/>
        </w:rPr>
        <w:t xml:space="preserve">قات برگردد و از آن جا اِحرام ببندد؛ و اگر </w:t>
      </w:r>
      <w:r>
        <w:rPr>
          <w:rStyle w:val="9-Char0"/>
          <w:rFonts w:hint="cs"/>
          <w:rtl/>
        </w:rPr>
        <w:t>چنان‌چه</w:t>
      </w:r>
      <w:r w:rsidRPr="000B3FA5">
        <w:rPr>
          <w:rStyle w:val="9-Char0"/>
          <w:rFonts w:hint="cs"/>
          <w:rtl/>
        </w:rPr>
        <w:t xml:space="preserve"> پس از م</w:t>
      </w:r>
      <w:r>
        <w:rPr>
          <w:rStyle w:val="9-Char0"/>
          <w:rFonts w:hint="cs"/>
          <w:rtl/>
        </w:rPr>
        <w:t>ی</w:t>
      </w:r>
      <w:r w:rsidRPr="000B3FA5">
        <w:rPr>
          <w:rStyle w:val="9-Char0"/>
          <w:rFonts w:hint="cs"/>
          <w:rtl/>
        </w:rPr>
        <w:t xml:space="preserve">قات همانند </w:t>
      </w:r>
      <w:r>
        <w:rPr>
          <w:rStyle w:val="9-Char0"/>
          <w:rFonts w:hint="cs"/>
          <w:rtl/>
        </w:rPr>
        <w:t>ک</w:t>
      </w:r>
      <w:r w:rsidRPr="000B3FA5">
        <w:rPr>
          <w:rStyle w:val="9-Char0"/>
          <w:rFonts w:hint="cs"/>
          <w:rtl/>
        </w:rPr>
        <w:t>س</w:t>
      </w:r>
      <w:r>
        <w:rPr>
          <w:rStyle w:val="9-Char0"/>
          <w:rFonts w:hint="cs"/>
          <w:rtl/>
        </w:rPr>
        <w:t>ی</w:t>
      </w:r>
      <w:r w:rsidRPr="000B3FA5">
        <w:rPr>
          <w:rStyle w:val="9-Char0"/>
          <w:rFonts w:hint="cs"/>
          <w:rtl/>
        </w:rPr>
        <w:t xml:space="preserve"> </w:t>
      </w:r>
      <w:r>
        <w:rPr>
          <w:rStyle w:val="9-Char0"/>
          <w:rFonts w:hint="cs"/>
          <w:rtl/>
        </w:rPr>
        <w:t>ک</w:t>
      </w:r>
      <w:r w:rsidRPr="000B3FA5">
        <w:rPr>
          <w:rStyle w:val="9-Char0"/>
          <w:rFonts w:hint="cs"/>
          <w:rtl/>
        </w:rPr>
        <w:t>ه م</w:t>
      </w:r>
      <w:r>
        <w:rPr>
          <w:rStyle w:val="9-Char0"/>
          <w:rFonts w:hint="cs"/>
          <w:rtl/>
        </w:rPr>
        <w:t>ی</w:t>
      </w:r>
      <w:r w:rsidRPr="000B3FA5">
        <w:rPr>
          <w:rStyle w:val="9-Char0"/>
          <w:rFonts w:hint="cs"/>
          <w:rtl/>
        </w:rPr>
        <w:t>‌خواهد برا</w:t>
      </w:r>
      <w:r>
        <w:rPr>
          <w:rStyle w:val="9-Char0"/>
          <w:rFonts w:hint="cs"/>
          <w:rtl/>
        </w:rPr>
        <w:t>ی</w:t>
      </w:r>
      <w:r w:rsidRPr="000B3FA5">
        <w:rPr>
          <w:rStyle w:val="9-Char0"/>
          <w:rFonts w:hint="cs"/>
          <w:rtl/>
        </w:rPr>
        <w:t xml:space="preserve"> حج و عمره اِحرام ببندد، اِحرام بست، بر و</w:t>
      </w:r>
      <w:r>
        <w:rPr>
          <w:rStyle w:val="9-Char0"/>
          <w:rFonts w:hint="cs"/>
          <w:rtl/>
        </w:rPr>
        <w:t>ی</w:t>
      </w:r>
      <w:r w:rsidRPr="000B3FA5">
        <w:rPr>
          <w:rStyle w:val="9-Char0"/>
          <w:rFonts w:hint="cs"/>
          <w:rtl/>
        </w:rPr>
        <w:t xml:space="preserve"> دم لازم م</w:t>
      </w:r>
      <w:r>
        <w:rPr>
          <w:rStyle w:val="9-Char0"/>
          <w:rFonts w:hint="cs"/>
          <w:rtl/>
        </w:rPr>
        <w:t>ی</w:t>
      </w:r>
      <w:r w:rsidRPr="000B3FA5">
        <w:rPr>
          <w:rStyle w:val="9-Char0"/>
          <w:rFonts w:hint="cs"/>
          <w:rtl/>
        </w:rPr>
        <w:t>‌گردد.</w:t>
      </w:r>
    </w:p>
    <w:p w:rsidR="008A155E" w:rsidRPr="000B3FA5" w:rsidRDefault="008A155E" w:rsidP="00AF17B9">
      <w:pPr>
        <w:pStyle w:val="9-0"/>
        <w:rPr>
          <w:rStyle w:val="9-Char0"/>
          <w:rtl/>
        </w:rPr>
      </w:pPr>
      <w:r w:rsidRPr="000B3FA5">
        <w:rPr>
          <w:rStyle w:val="9-Char0"/>
          <w:rFonts w:hint="cs"/>
          <w:rtl/>
        </w:rPr>
        <w:tab/>
        <w:t>نگارنده گو</w:t>
      </w:r>
      <w:r>
        <w:rPr>
          <w:rStyle w:val="9-Char0"/>
          <w:rFonts w:hint="cs"/>
          <w:rtl/>
        </w:rPr>
        <w:t>ی</w:t>
      </w:r>
      <w:r w:rsidRPr="000B3FA5">
        <w:rPr>
          <w:rStyle w:val="9-Char0"/>
          <w:rFonts w:hint="cs"/>
          <w:rtl/>
        </w:rPr>
        <w:t>د: ‌مذهب امام ابوحن</w:t>
      </w:r>
      <w:r>
        <w:rPr>
          <w:rStyle w:val="9-Char0"/>
          <w:rFonts w:hint="cs"/>
          <w:rtl/>
        </w:rPr>
        <w:t>ی</w:t>
      </w:r>
      <w:r w:rsidRPr="000B3FA5">
        <w:rPr>
          <w:rStyle w:val="9-Char0"/>
          <w:rFonts w:hint="cs"/>
          <w:rtl/>
        </w:rPr>
        <w:t>فه، مال</w:t>
      </w:r>
      <w:r>
        <w:rPr>
          <w:rStyle w:val="9-Char0"/>
          <w:rFonts w:hint="cs"/>
          <w:rtl/>
        </w:rPr>
        <w:t>ک</w:t>
      </w:r>
      <w:r w:rsidRPr="000B3FA5">
        <w:rPr>
          <w:rStyle w:val="9-Char0"/>
          <w:rFonts w:hint="cs"/>
          <w:rtl/>
        </w:rPr>
        <w:t>، و احمد بر آن است:‌</w:t>
      </w:r>
      <w:r>
        <w:rPr>
          <w:rStyle w:val="9-Char0"/>
          <w:rFonts w:hint="cs"/>
          <w:rtl/>
        </w:rPr>
        <w:t>ک</w:t>
      </w:r>
      <w:r w:rsidRPr="000B3FA5">
        <w:rPr>
          <w:rStyle w:val="9-Char0"/>
          <w:rFonts w:hint="cs"/>
          <w:rtl/>
        </w:rPr>
        <w:t>سان</w:t>
      </w:r>
      <w:r>
        <w:rPr>
          <w:rStyle w:val="9-Char0"/>
          <w:rFonts w:hint="cs"/>
          <w:rtl/>
        </w:rPr>
        <w:t>ی</w:t>
      </w:r>
      <w:r w:rsidRPr="000B3FA5">
        <w:rPr>
          <w:rStyle w:val="9-Char0"/>
          <w:rFonts w:hint="cs"/>
          <w:rtl/>
        </w:rPr>
        <w:t xml:space="preserve"> </w:t>
      </w:r>
      <w:r>
        <w:rPr>
          <w:rStyle w:val="9-Char0"/>
          <w:rFonts w:hint="cs"/>
          <w:rtl/>
        </w:rPr>
        <w:t>ک</w:t>
      </w:r>
      <w:r w:rsidRPr="000B3FA5">
        <w:rPr>
          <w:rStyle w:val="9-Char0"/>
          <w:rFonts w:hint="cs"/>
          <w:rtl/>
        </w:rPr>
        <w:t>ه اراده‌</w:t>
      </w:r>
      <w:r>
        <w:rPr>
          <w:rStyle w:val="9-Char0"/>
          <w:rFonts w:hint="cs"/>
          <w:rtl/>
        </w:rPr>
        <w:t>ی</w:t>
      </w:r>
      <w:r w:rsidRPr="000B3FA5">
        <w:rPr>
          <w:rStyle w:val="9-Char0"/>
          <w:rFonts w:hint="cs"/>
          <w:rtl/>
        </w:rPr>
        <w:t xml:space="preserve"> وارد شدن به م</w:t>
      </w:r>
      <w:r>
        <w:rPr>
          <w:rStyle w:val="9-Char0"/>
          <w:rFonts w:hint="cs"/>
          <w:rtl/>
        </w:rPr>
        <w:t>ک</w:t>
      </w:r>
      <w:r w:rsidRPr="000B3FA5">
        <w:rPr>
          <w:rStyle w:val="9-Char0"/>
          <w:rFonts w:hint="cs"/>
          <w:rtl/>
        </w:rPr>
        <w:t xml:space="preserve">ه را دارند؛ اگر </w:t>
      </w:r>
      <w:r>
        <w:rPr>
          <w:rStyle w:val="9-Char0"/>
          <w:rFonts w:hint="cs"/>
          <w:rtl/>
        </w:rPr>
        <w:t>چنان‌چه</w:t>
      </w:r>
      <w:r w:rsidRPr="000B3FA5">
        <w:rPr>
          <w:rStyle w:val="9-Char0"/>
          <w:rFonts w:hint="cs"/>
          <w:rtl/>
        </w:rPr>
        <w:t xml:space="preserve"> اراده‌</w:t>
      </w:r>
      <w:r>
        <w:rPr>
          <w:rStyle w:val="9-Char0"/>
          <w:rFonts w:hint="cs"/>
          <w:rtl/>
        </w:rPr>
        <w:t>ی</w:t>
      </w:r>
      <w:r w:rsidRPr="000B3FA5">
        <w:rPr>
          <w:rStyle w:val="9-Char0"/>
          <w:rFonts w:hint="cs"/>
          <w:rtl/>
        </w:rPr>
        <w:t xml:space="preserve"> حج و عمره را ن</w:t>
      </w:r>
      <w:r>
        <w:rPr>
          <w:rStyle w:val="9-Char0"/>
          <w:rFonts w:hint="cs"/>
          <w:rtl/>
        </w:rPr>
        <w:t>ی</w:t>
      </w:r>
      <w:r w:rsidRPr="000B3FA5">
        <w:rPr>
          <w:rStyle w:val="9-Char0"/>
          <w:rFonts w:hint="cs"/>
          <w:rtl/>
        </w:rPr>
        <w:t>ز نداشته باشند، باز هم بر</w:t>
      </w:r>
      <w:r>
        <w:rPr>
          <w:rStyle w:val="9-Char0"/>
          <w:rFonts w:hint="cs"/>
          <w:rtl/>
        </w:rPr>
        <w:t xml:space="preserve"> آن‌ها </w:t>
      </w:r>
      <w:r w:rsidRPr="000B3FA5">
        <w:rPr>
          <w:rStyle w:val="9-Char0"/>
          <w:rFonts w:hint="cs"/>
          <w:rtl/>
        </w:rPr>
        <w:t>اِحرام بستن لازم است. و در روا</w:t>
      </w:r>
      <w:r>
        <w:rPr>
          <w:rStyle w:val="9-Char0"/>
          <w:rFonts w:hint="cs"/>
          <w:rtl/>
        </w:rPr>
        <w:t>ی</w:t>
      </w:r>
      <w:r w:rsidRPr="000B3FA5">
        <w:rPr>
          <w:rStyle w:val="9-Char0"/>
          <w:rFonts w:hint="cs"/>
          <w:rtl/>
        </w:rPr>
        <w:t>ت</w:t>
      </w:r>
      <w:r>
        <w:rPr>
          <w:rStyle w:val="9-Char0"/>
          <w:rFonts w:hint="cs"/>
          <w:rtl/>
        </w:rPr>
        <w:t>ی</w:t>
      </w:r>
      <w:r w:rsidRPr="000B3FA5">
        <w:rPr>
          <w:rStyle w:val="9-Char0"/>
          <w:rFonts w:hint="cs"/>
          <w:rtl/>
        </w:rPr>
        <w:t xml:space="preserve"> از امام شافع</w:t>
      </w:r>
      <w:r>
        <w:rPr>
          <w:rStyle w:val="9-Char0"/>
          <w:rFonts w:hint="cs"/>
          <w:rtl/>
        </w:rPr>
        <w:t>ی</w:t>
      </w:r>
      <w:r w:rsidRPr="000B3FA5">
        <w:rPr>
          <w:rStyle w:val="9-Char0"/>
          <w:rFonts w:hint="cs"/>
          <w:rtl/>
        </w:rPr>
        <w:t xml:space="preserve"> ن</w:t>
      </w:r>
      <w:r>
        <w:rPr>
          <w:rStyle w:val="9-Char0"/>
          <w:rFonts w:hint="cs"/>
          <w:rtl/>
        </w:rPr>
        <w:t>ی</w:t>
      </w:r>
      <w:r w:rsidRPr="000B3FA5">
        <w:rPr>
          <w:rStyle w:val="9-Char0"/>
          <w:rFonts w:hint="cs"/>
          <w:rtl/>
        </w:rPr>
        <w:t>ز چن</w:t>
      </w:r>
      <w:r>
        <w:rPr>
          <w:rStyle w:val="9-Char0"/>
          <w:rFonts w:hint="cs"/>
          <w:rtl/>
        </w:rPr>
        <w:t>ی</w:t>
      </w:r>
      <w:r w:rsidRPr="000B3FA5">
        <w:rPr>
          <w:rStyle w:val="9-Char0"/>
          <w:rFonts w:hint="cs"/>
          <w:rtl/>
        </w:rPr>
        <w:t xml:space="preserve">ن آمده است. و چنان </w:t>
      </w:r>
      <w:r>
        <w:rPr>
          <w:rStyle w:val="9-Char0"/>
          <w:rFonts w:hint="cs"/>
          <w:rtl/>
        </w:rPr>
        <w:t>ک</w:t>
      </w:r>
      <w:r w:rsidRPr="000B3FA5">
        <w:rPr>
          <w:rStyle w:val="9-Char0"/>
          <w:rFonts w:hint="cs"/>
          <w:rtl/>
        </w:rPr>
        <w:t>ه ابن عبدالبر گفت، مذهب ب</w:t>
      </w:r>
      <w:r>
        <w:rPr>
          <w:rStyle w:val="9-Char0"/>
          <w:rFonts w:hint="cs"/>
          <w:rtl/>
        </w:rPr>
        <w:t>ی</w:t>
      </w:r>
      <w:r w:rsidRPr="000B3FA5">
        <w:rPr>
          <w:rStyle w:val="9-Char0"/>
          <w:rFonts w:hint="cs"/>
          <w:rtl/>
        </w:rPr>
        <w:t>شتر صحابه و تابع</w:t>
      </w:r>
      <w:r>
        <w:rPr>
          <w:rStyle w:val="9-Char0"/>
          <w:rFonts w:hint="cs"/>
          <w:rtl/>
        </w:rPr>
        <w:t>ی</w:t>
      </w:r>
      <w:r w:rsidRPr="000B3FA5">
        <w:rPr>
          <w:rStyle w:val="9-Char0"/>
          <w:rFonts w:hint="cs"/>
          <w:rtl/>
        </w:rPr>
        <w:t>ن ن</w:t>
      </w:r>
      <w:r>
        <w:rPr>
          <w:rStyle w:val="9-Char0"/>
          <w:rFonts w:hint="cs"/>
          <w:rtl/>
        </w:rPr>
        <w:t>ی</w:t>
      </w:r>
      <w:r w:rsidRPr="000B3FA5">
        <w:rPr>
          <w:rStyle w:val="9-Char0"/>
          <w:rFonts w:hint="cs"/>
          <w:rtl/>
        </w:rPr>
        <w:t>ز هم</w:t>
      </w:r>
      <w:r>
        <w:rPr>
          <w:rStyle w:val="9-Char0"/>
          <w:rFonts w:hint="cs"/>
          <w:rtl/>
        </w:rPr>
        <w:t>ی</w:t>
      </w:r>
      <w:r w:rsidRPr="000B3FA5">
        <w:rPr>
          <w:rStyle w:val="9-Char0"/>
          <w:rFonts w:hint="cs"/>
          <w:rtl/>
        </w:rPr>
        <w:t>نگونه است؛ از ا</w:t>
      </w:r>
      <w:r>
        <w:rPr>
          <w:rStyle w:val="9-Char0"/>
          <w:rFonts w:hint="cs"/>
          <w:rtl/>
        </w:rPr>
        <w:t>ی</w:t>
      </w:r>
      <w:r w:rsidRPr="000B3FA5">
        <w:rPr>
          <w:rStyle w:val="9-Char0"/>
          <w:rFonts w:hint="cs"/>
          <w:rtl/>
        </w:rPr>
        <w:t xml:space="preserve">ن رو بر هر </w:t>
      </w:r>
      <w:r>
        <w:rPr>
          <w:rStyle w:val="9-Char0"/>
          <w:rFonts w:hint="cs"/>
          <w:rtl/>
        </w:rPr>
        <w:t>ک</w:t>
      </w:r>
      <w:r w:rsidRPr="000B3FA5">
        <w:rPr>
          <w:rStyle w:val="9-Char0"/>
          <w:rFonts w:hint="cs"/>
          <w:rtl/>
        </w:rPr>
        <w:t>س</w:t>
      </w:r>
      <w:r>
        <w:rPr>
          <w:rStyle w:val="9-Char0"/>
          <w:rFonts w:hint="cs"/>
          <w:rtl/>
        </w:rPr>
        <w:t>ی</w:t>
      </w:r>
      <w:r w:rsidRPr="000B3FA5">
        <w:rPr>
          <w:rStyle w:val="9-Char0"/>
          <w:rFonts w:hint="cs"/>
          <w:rtl/>
        </w:rPr>
        <w:t xml:space="preserve"> </w:t>
      </w:r>
      <w:r>
        <w:rPr>
          <w:rStyle w:val="9-Char0"/>
          <w:rFonts w:hint="cs"/>
          <w:rtl/>
        </w:rPr>
        <w:t>ک</w:t>
      </w:r>
      <w:r w:rsidRPr="000B3FA5">
        <w:rPr>
          <w:rStyle w:val="9-Char0"/>
          <w:rFonts w:hint="cs"/>
          <w:rtl/>
        </w:rPr>
        <w:t>ه اراده‌</w:t>
      </w:r>
      <w:r>
        <w:rPr>
          <w:rStyle w:val="9-Char0"/>
          <w:rFonts w:hint="cs"/>
          <w:rtl/>
        </w:rPr>
        <w:t>ی</w:t>
      </w:r>
      <w:r w:rsidRPr="000B3FA5">
        <w:rPr>
          <w:rStyle w:val="9-Char0"/>
          <w:rFonts w:hint="cs"/>
          <w:rtl/>
        </w:rPr>
        <w:t xml:space="preserve"> وارد شدن به حَرَم </w:t>
      </w:r>
      <w:r>
        <w:rPr>
          <w:rStyle w:val="9-Char0"/>
          <w:rFonts w:hint="cs"/>
          <w:rtl/>
        </w:rPr>
        <w:t>ی</w:t>
      </w:r>
      <w:r w:rsidRPr="000B3FA5">
        <w:rPr>
          <w:rStyle w:val="9-Char0"/>
          <w:rFonts w:hint="cs"/>
          <w:rtl/>
        </w:rPr>
        <w:t>ا م</w:t>
      </w:r>
      <w:r>
        <w:rPr>
          <w:rStyle w:val="9-Char0"/>
          <w:rFonts w:hint="cs"/>
          <w:rtl/>
        </w:rPr>
        <w:t>ک</w:t>
      </w:r>
      <w:r w:rsidRPr="000B3FA5">
        <w:rPr>
          <w:rStyle w:val="9-Char0"/>
          <w:rFonts w:hint="cs"/>
          <w:rtl/>
        </w:rPr>
        <w:t xml:space="preserve">ه را دارد لازم است </w:t>
      </w:r>
      <w:r>
        <w:rPr>
          <w:rStyle w:val="9-Char0"/>
          <w:rFonts w:hint="cs"/>
          <w:rtl/>
        </w:rPr>
        <w:t>ک</w:t>
      </w:r>
      <w:r w:rsidRPr="000B3FA5">
        <w:rPr>
          <w:rStyle w:val="9-Char0"/>
          <w:rFonts w:hint="cs"/>
          <w:rtl/>
        </w:rPr>
        <w:t xml:space="preserve">ه به </w:t>
      </w:r>
      <w:r>
        <w:rPr>
          <w:rStyle w:val="9-Char0"/>
          <w:rFonts w:hint="cs"/>
          <w:rtl/>
        </w:rPr>
        <w:t>یکی</w:t>
      </w:r>
      <w:r w:rsidRPr="000B3FA5">
        <w:rPr>
          <w:rStyle w:val="9-Char0"/>
          <w:rFonts w:hint="cs"/>
          <w:rtl/>
        </w:rPr>
        <w:t xml:space="preserve"> از دو نُس</w:t>
      </w:r>
      <w:r>
        <w:rPr>
          <w:rStyle w:val="9-Char0"/>
          <w:rFonts w:hint="cs"/>
          <w:rtl/>
        </w:rPr>
        <w:t>ک</w:t>
      </w:r>
      <w:r w:rsidRPr="000B3FA5">
        <w:rPr>
          <w:rStyle w:val="9-Char0"/>
          <w:rFonts w:hint="cs"/>
          <w:rtl/>
        </w:rPr>
        <w:t xml:space="preserve"> حج </w:t>
      </w:r>
      <w:r>
        <w:rPr>
          <w:rStyle w:val="9-Char0"/>
          <w:rFonts w:hint="cs"/>
          <w:rtl/>
        </w:rPr>
        <w:t>ی</w:t>
      </w:r>
      <w:r w:rsidRPr="000B3FA5">
        <w:rPr>
          <w:rStyle w:val="9-Char0"/>
          <w:rFonts w:hint="cs"/>
          <w:rtl/>
        </w:rPr>
        <w:t>ا عمره اِحرام ببندد.</w:t>
      </w:r>
    </w:p>
    <w:p w:rsidR="008A155E" w:rsidRPr="000B3FA5" w:rsidRDefault="008A155E" w:rsidP="00544D97">
      <w:pPr>
        <w:pStyle w:val="9-0"/>
        <w:rPr>
          <w:rStyle w:val="9-Char0"/>
          <w:rtl/>
        </w:rPr>
      </w:pPr>
      <w:r w:rsidRPr="000B3FA5">
        <w:rPr>
          <w:rStyle w:val="9-Char0"/>
          <w:rFonts w:hint="cs"/>
          <w:rtl/>
        </w:rPr>
        <w:tab/>
        <w:t>آر</w:t>
      </w:r>
      <w:r>
        <w:rPr>
          <w:rStyle w:val="9-Char0"/>
          <w:rFonts w:hint="cs"/>
          <w:rtl/>
        </w:rPr>
        <w:t>ی</w:t>
      </w:r>
      <w:r w:rsidRPr="000B3FA5">
        <w:rPr>
          <w:rStyle w:val="9-Char0"/>
          <w:rFonts w:hint="cs"/>
          <w:rtl/>
        </w:rPr>
        <w:t>؛ افراد</w:t>
      </w:r>
      <w:r>
        <w:rPr>
          <w:rStyle w:val="9-Char0"/>
          <w:rFonts w:hint="cs"/>
          <w:rtl/>
        </w:rPr>
        <w:t>ی</w:t>
      </w:r>
      <w:r w:rsidRPr="000B3FA5">
        <w:rPr>
          <w:rStyle w:val="9-Char0"/>
          <w:rFonts w:hint="cs"/>
          <w:rtl/>
        </w:rPr>
        <w:t xml:space="preserve"> </w:t>
      </w:r>
      <w:r>
        <w:rPr>
          <w:rStyle w:val="9-Char0"/>
          <w:rFonts w:hint="cs"/>
          <w:rtl/>
        </w:rPr>
        <w:t>ک</w:t>
      </w:r>
      <w:r w:rsidRPr="000B3FA5">
        <w:rPr>
          <w:rStyle w:val="9-Char0"/>
          <w:rFonts w:hint="cs"/>
          <w:rtl/>
        </w:rPr>
        <w:t xml:space="preserve">ه به جهت </w:t>
      </w:r>
      <w:r>
        <w:rPr>
          <w:rStyle w:val="9-Char0"/>
          <w:rFonts w:hint="cs"/>
          <w:rtl/>
        </w:rPr>
        <w:t>ک</w:t>
      </w:r>
      <w:r w:rsidRPr="000B3FA5">
        <w:rPr>
          <w:rStyle w:val="9-Char0"/>
          <w:rFonts w:hint="cs"/>
          <w:rtl/>
        </w:rPr>
        <w:t>سب ما</w:t>
      </w:r>
      <w:r>
        <w:rPr>
          <w:rStyle w:val="9-Char0"/>
          <w:rFonts w:hint="cs"/>
          <w:rtl/>
        </w:rPr>
        <w:t>ی</w:t>
      </w:r>
      <w:r w:rsidRPr="000B3FA5">
        <w:rPr>
          <w:rStyle w:val="9-Char0"/>
          <w:rFonts w:hint="cs"/>
          <w:rtl/>
        </w:rPr>
        <w:t>حتاج زندگ</w:t>
      </w:r>
      <w:r>
        <w:rPr>
          <w:rStyle w:val="9-Char0"/>
          <w:rFonts w:hint="cs"/>
          <w:rtl/>
        </w:rPr>
        <w:t>ی</w:t>
      </w:r>
      <w:r w:rsidRPr="000B3FA5">
        <w:rPr>
          <w:rStyle w:val="9-Char0"/>
          <w:rFonts w:hint="cs"/>
          <w:rtl/>
        </w:rPr>
        <w:t xml:space="preserve"> و نفقه‌</w:t>
      </w:r>
      <w:r>
        <w:rPr>
          <w:rStyle w:val="9-Char0"/>
          <w:rFonts w:hint="cs"/>
          <w:rtl/>
        </w:rPr>
        <w:t>ی</w:t>
      </w:r>
      <w:r w:rsidRPr="000B3FA5">
        <w:rPr>
          <w:rStyle w:val="9-Char0"/>
          <w:rFonts w:hint="cs"/>
          <w:rtl/>
        </w:rPr>
        <w:t xml:space="preserve"> خانواده‌</w:t>
      </w:r>
      <w:r>
        <w:rPr>
          <w:rStyle w:val="9-Char0"/>
          <w:rFonts w:hint="cs"/>
          <w:rtl/>
        </w:rPr>
        <w:t>ی</w:t>
      </w:r>
      <w:r w:rsidRPr="000B3FA5">
        <w:rPr>
          <w:rStyle w:val="9-Char0"/>
          <w:rFonts w:hint="cs"/>
          <w:rtl/>
        </w:rPr>
        <w:t xml:space="preserve"> خو</w:t>
      </w:r>
      <w:r>
        <w:rPr>
          <w:rStyle w:val="9-Char0"/>
          <w:rFonts w:hint="cs"/>
          <w:rtl/>
        </w:rPr>
        <w:t>ی</w:t>
      </w:r>
      <w:r w:rsidRPr="000B3FA5">
        <w:rPr>
          <w:rStyle w:val="9-Char0"/>
          <w:rFonts w:hint="cs"/>
          <w:rtl/>
        </w:rPr>
        <w:t>ش همچون رانندگان به طور م</w:t>
      </w:r>
      <w:r>
        <w:rPr>
          <w:rStyle w:val="9-Char0"/>
          <w:rFonts w:hint="cs"/>
          <w:rtl/>
        </w:rPr>
        <w:t>ک</w:t>
      </w:r>
      <w:r w:rsidRPr="000B3FA5">
        <w:rPr>
          <w:rStyle w:val="9-Char0"/>
          <w:rFonts w:hint="cs"/>
          <w:rtl/>
        </w:rPr>
        <w:t>رّر وارد حَرَم م</w:t>
      </w:r>
      <w:r>
        <w:rPr>
          <w:rStyle w:val="9-Char0"/>
          <w:rFonts w:hint="cs"/>
          <w:rtl/>
        </w:rPr>
        <w:t>ی</w:t>
      </w:r>
      <w:r w:rsidRPr="000B3FA5">
        <w:rPr>
          <w:rStyle w:val="9-Char0"/>
          <w:rFonts w:hint="cs"/>
          <w:rtl/>
        </w:rPr>
        <w:t xml:space="preserve">‌شوند، اگر </w:t>
      </w:r>
      <w:r>
        <w:rPr>
          <w:rStyle w:val="9-Char0"/>
          <w:rFonts w:hint="cs"/>
          <w:rtl/>
        </w:rPr>
        <w:t>چنان‌چه</w:t>
      </w:r>
      <w:r w:rsidRPr="000B3FA5">
        <w:rPr>
          <w:rStyle w:val="9-Char0"/>
          <w:rFonts w:hint="cs"/>
          <w:rtl/>
        </w:rPr>
        <w:t xml:space="preserve"> با ق</w:t>
      </w:r>
      <w:r>
        <w:rPr>
          <w:rStyle w:val="9-Char0"/>
          <w:rFonts w:hint="cs"/>
          <w:rtl/>
        </w:rPr>
        <w:t>ی</w:t>
      </w:r>
      <w:r w:rsidRPr="000B3FA5">
        <w:rPr>
          <w:rStyle w:val="9-Char0"/>
          <w:rFonts w:hint="cs"/>
          <w:rtl/>
        </w:rPr>
        <w:t>اس به ه</w:t>
      </w:r>
      <w:r>
        <w:rPr>
          <w:rStyle w:val="9-Char0"/>
          <w:rFonts w:hint="cs"/>
          <w:rtl/>
        </w:rPr>
        <w:t>ی</w:t>
      </w:r>
      <w:r w:rsidRPr="000B3FA5">
        <w:rPr>
          <w:rStyle w:val="9-Char0"/>
          <w:rFonts w:hint="cs"/>
          <w:rtl/>
        </w:rPr>
        <w:t>زم‌</w:t>
      </w:r>
      <w:r>
        <w:rPr>
          <w:rStyle w:val="9-Char0"/>
          <w:rFonts w:hint="cs"/>
          <w:rtl/>
        </w:rPr>
        <w:t>ک</w:t>
      </w:r>
      <w:r w:rsidRPr="000B3FA5">
        <w:rPr>
          <w:rStyle w:val="9-Char0"/>
          <w:rFonts w:hint="cs"/>
          <w:rtl/>
        </w:rPr>
        <w:t>شان [</w:t>
      </w:r>
      <w:r>
        <w:rPr>
          <w:rStyle w:val="9-Char0"/>
          <w:rFonts w:hint="cs"/>
          <w:rtl/>
        </w:rPr>
        <w:t>ک</w:t>
      </w:r>
      <w:r w:rsidRPr="000B3FA5">
        <w:rPr>
          <w:rStyle w:val="9-Char0"/>
          <w:rFonts w:hint="cs"/>
          <w:rtl/>
        </w:rPr>
        <w:t>ه در روا</w:t>
      </w:r>
      <w:r>
        <w:rPr>
          <w:rStyle w:val="9-Char0"/>
          <w:rFonts w:hint="cs"/>
          <w:rtl/>
        </w:rPr>
        <w:t>ی</w:t>
      </w:r>
      <w:r w:rsidRPr="000B3FA5">
        <w:rPr>
          <w:rStyle w:val="9-Char0"/>
          <w:rFonts w:hint="cs"/>
          <w:rtl/>
        </w:rPr>
        <w:t>ت بخار</w:t>
      </w:r>
      <w:r>
        <w:rPr>
          <w:rStyle w:val="9-Char0"/>
          <w:rFonts w:hint="cs"/>
          <w:rtl/>
        </w:rPr>
        <w:t>ی</w:t>
      </w:r>
      <w:r w:rsidRPr="000B3FA5">
        <w:rPr>
          <w:rStyle w:val="9-Char0"/>
          <w:rFonts w:hint="cs"/>
          <w:rtl/>
        </w:rPr>
        <w:t xml:space="preserve"> بدان‌ها اشاره شده] بدان‌ها ن</w:t>
      </w:r>
      <w:r>
        <w:rPr>
          <w:rStyle w:val="9-Char0"/>
          <w:rFonts w:hint="cs"/>
          <w:rtl/>
        </w:rPr>
        <w:t>ی</w:t>
      </w:r>
      <w:r w:rsidRPr="000B3FA5">
        <w:rPr>
          <w:rStyle w:val="9-Char0"/>
          <w:rFonts w:hint="cs"/>
          <w:rtl/>
        </w:rPr>
        <w:t>ز اجازه‌</w:t>
      </w:r>
      <w:r>
        <w:rPr>
          <w:rStyle w:val="9-Char0"/>
          <w:rFonts w:hint="cs"/>
          <w:rtl/>
        </w:rPr>
        <w:t>ی</w:t>
      </w:r>
      <w:r w:rsidRPr="000B3FA5">
        <w:rPr>
          <w:rStyle w:val="9-Char0"/>
          <w:rFonts w:hint="cs"/>
          <w:rtl/>
        </w:rPr>
        <w:t xml:space="preserve"> ورود به م</w:t>
      </w:r>
      <w:r>
        <w:rPr>
          <w:rStyle w:val="9-Char0"/>
          <w:rFonts w:hint="cs"/>
          <w:rtl/>
        </w:rPr>
        <w:t>ک</w:t>
      </w:r>
      <w:r w:rsidRPr="000B3FA5">
        <w:rPr>
          <w:rStyle w:val="9-Char0"/>
          <w:rFonts w:hint="cs"/>
          <w:rtl/>
        </w:rPr>
        <w:t>ه بدون اِحرام داده شود، برا</w:t>
      </w:r>
      <w:r>
        <w:rPr>
          <w:rStyle w:val="9-Char0"/>
          <w:rFonts w:hint="cs"/>
          <w:rtl/>
        </w:rPr>
        <w:t>ی</w:t>
      </w:r>
      <w:r w:rsidRPr="000B3FA5">
        <w:rPr>
          <w:rStyle w:val="9-Char0"/>
          <w:rFonts w:hint="cs"/>
          <w:rtl/>
        </w:rPr>
        <w:t xml:space="preserve"> ا</w:t>
      </w:r>
      <w:r>
        <w:rPr>
          <w:rStyle w:val="9-Char0"/>
          <w:rFonts w:hint="cs"/>
          <w:rtl/>
        </w:rPr>
        <w:t>ی</w:t>
      </w:r>
      <w:r w:rsidRPr="000B3FA5">
        <w:rPr>
          <w:rStyle w:val="9-Char0"/>
          <w:rFonts w:hint="cs"/>
          <w:rtl/>
        </w:rPr>
        <w:t>ن ورودشان م</w:t>
      </w:r>
      <w:r>
        <w:rPr>
          <w:rStyle w:val="9-Char0"/>
          <w:rFonts w:hint="cs"/>
          <w:rtl/>
        </w:rPr>
        <w:t>ی</w:t>
      </w:r>
      <w:r w:rsidRPr="000B3FA5">
        <w:rPr>
          <w:rStyle w:val="9-Char0"/>
          <w:rFonts w:hint="cs"/>
          <w:rtl/>
        </w:rPr>
        <w:t>‌توان راه</w:t>
      </w:r>
      <w:r>
        <w:rPr>
          <w:rStyle w:val="9-Char0"/>
          <w:rFonts w:hint="cs"/>
          <w:rtl/>
        </w:rPr>
        <w:t>ی</w:t>
      </w:r>
      <w:r w:rsidRPr="000B3FA5">
        <w:rPr>
          <w:rStyle w:val="9-Char0"/>
          <w:rFonts w:hint="cs"/>
          <w:rtl/>
        </w:rPr>
        <w:t xml:space="preserve"> را </w:t>
      </w:r>
      <w:r>
        <w:rPr>
          <w:rStyle w:val="9-Char0"/>
          <w:rFonts w:hint="cs"/>
          <w:rtl/>
        </w:rPr>
        <w:t>ی</w:t>
      </w:r>
      <w:r w:rsidRPr="000B3FA5">
        <w:rPr>
          <w:rStyle w:val="9-Char0"/>
          <w:rFonts w:hint="cs"/>
          <w:rtl/>
        </w:rPr>
        <w:t>افت؛ ول</w:t>
      </w:r>
      <w:r>
        <w:rPr>
          <w:rStyle w:val="9-Char0"/>
          <w:rFonts w:hint="cs"/>
          <w:rtl/>
        </w:rPr>
        <w:t>ی</w:t>
      </w:r>
      <w:r w:rsidRPr="000B3FA5">
        <w:rPr>
          <w:rStyle w:val="9-Char0"/>
          <w:rFonts w:hint="cs"/>
          <w:rtl/>
        </w:rPr>
        <w:t xml:space="preserve"> در مورد افراد</w:t>
      </w:r>
      <w:r>
        <w:rPr>
          <w:rStyle w:val="9-Char0"/>
          <w:rFonts w:hint="cs"/>
          <w:rtl/>
        </w:rPr>
        <w:t>ی</w:t>
      </w:r>
      <w:r w:rsidRPr="000B3FA5">
        <w:rPr>
          <w:rStyle w:val="9-Char0"/>
          <w:rFonts w:hint="cs"/>
          <w:rtl/>
        </w:rPr>
        <w:t xml:space="preserve"> </w:t>
      </w:r>
      <w:r>
        <w:rPr>
          <w:rStyle w:val="9-Char0"/>
          <w:rFonts w:hint="cs"/>
          <w:rtl/>
        </w:rPr>
        <w:t>ک</w:t>
      </w:r>
      <w:r w:rsidRPr="000B3FA5">
        <w:rPr>
          <w:rStyle w:val="9-Char0"/>
          <w:rFonts w:hint="cs"/>
          <w:rtl/>
        </w:rPr>
        <w:t>ه به طور م</w:t>
      </w:r>
      <w:r>
        <w:rPr>
          <w:rStyle w:val="9-Char0"/>
          <w:rFonts w:hint="cs"/>
          <w:rtl/>
        </w:rPr>
        <w:t>ک</w:t>
      </w:r>
      <w:r w:rsidRPr="000B3FA5">
        <w:rPr>
          <w:rStyle w:val="9-Char0"/>
          <w:rFonts w:hint="cs"/>
          <w:rtl/>
        </w:rPr>
        <w:t>رر وارد حَرَم نم</w:t>
      </w:r>
      <w:r>
        <w:rPr>
          <w:rStyle w:val="9-Char0"/>
          <w:rFonts w:hint="cs"/>
          <w:rtl/>
        </w:rPr>
        <w:t>ی</w:t>
      </w:r>
      <w:r w:rsidRPr="000B3FA5">
        <w:rPr>
          <w:rStyle w:val="9-Char0"/>
          <w:rFonts w:hint="cs"/>
          <w:rtl/>
        </w:rPr>
        <w:t xml:space="preserve">‌شوند </w:t>
      </w:r>
      <w:r>
        <w:rPr>
          <w:rStyle w:val="9-Char0"/>
          <w:rFonts w:hint="cs"/>
          <w:rtl/>
        </w:rPr>
        <w:t>ی</w:t>
      </w:r>
      <w:r w:rsidRPr="000B3FA5">
        <w:rPr>
          <w:rStyle w:val="9-Char0"/>
          <w:rFonts w:hint="cs"/>
          <w:rtl/>
        </w:rPr>
        <w:t>ا از م</w:t>
      </w:r>
      <w:r>
        <w:rPr>
          <w:rStyle w:val="9-Char0"/>
          <w:rFonts w:hint="cs"/>
          <w:rtl/>
        </w:rPr>
        <w:t>ک</w:t>
      </w:r>
      <w:r w:rsidRPr="000B3FA5">
        <w:rPr>
          <w:rStyle w:val="9-Char0"/>
          <w:rFonts w:hint="cs"/>
          <w:rtl/>
        </w:rPr>
        <w:t>ه ب</w:t>
      </w:r>
      <w:r>
        <w:rPr>
          <w:rStyle w:val="9-Char0"/>
          <w:rFonts w:hint="cs"/>
          <w:rtl/>
        </w:rPr>
        <w:t>ی</w:t>
      </w:r>
      <w:r w:rsidRPr="000B3FA5">
        <w:rPr>
          <w:rStyle w:val="9-Char0"/>
          <w:rFonts w:hint="cs"/>
          <w:rtl/>
        </w:rPr>
        <w:t>رون م</w:t>
      </w:r>
      <w:r>
        <w:rPr>
          <w:rStyle w:val="9-Char0"/>
          <w:rFonts w:hint="cs"/>
          <w:rtl/>
        </w:rPr>
        <w:t>ی</w:t>
      </w:r>
      <w:r w:rsidRPr="000B3FA5">
        <w:rPr>
          <w:rStyle w:val="9-Char0"/>
          <w:rFonts w:hint="cs"/>
          <w:rtl/>
        </w:rPr>
        <w:t>‌شوند و تا آن سو</w:t>
      </w:r>
      <w:r>
        <w:rPr>
          <w:rStyle w:val="9-Char0"/>
          <w:rFonts w:hint="cs"/>
          <w:rtl/>
        </w:rPr>
        <w:t>ی</w:t>
      </w:r>
      <w:r w:rsidRPr="000B3FA5">
        <w:rPr>
          <w:rStyle w:val="9-Char0"/>
          <w:rFonts w:hint="cs"/>
          <w:rtl/>
        </w:rPr>
        <w:t xml:space="preserve"> م</w:t>
      </w:r>
      <w:r>
        <w:rPr>
          <w:rStyle w:val="9-Char0"/>
          <w:rFonts w:hint="cs"/>
          <w:rtl/>
        </w:rPr>
        <w:t>ی</w:t>
      </w:r>
      <w:r w:rsidRPr="000B3FA5">
        <w:rPr>
          <w:rStyle w:val="9-Char0"/>
          <w:rFonts w:hint="cs"/>
          <w:rtl/>
        </w:rPr>
        <w:t>قات و اِحرامگاه م</w:t>
      </w:r>
      <w:r>
        <w:rPr>
          <w:rStyle w:val="9-Char0"/>
          <w:rFonts w:hint="cs"/>
          <w:rtl/>
        </w:rPr>
        <w:t>ی</w:t>
      </w:r>
      <w:r w:rsidRPr="000B3FA5">
        <w:rPr>
          <w:rStyle w:val="9-Char0"/>
          <w:rFonts w:hint="cs"/>
          <w:rtl/>
        </w:rPr>
        <w:t>‌روند و دوباره برم</w:t>
      </w:r>
      <w:r>
        <w:rPr>
          <w:rStyle w:val="9-Char0"/>
          <w:rFonts w:hint="cs"/>
          <w:rtl/>
        </w:rPr>
        <w:t>ی</w:t>
      </w:r>
      <w:r w:rsidRPr="000B3FA5">
        <w:rPr>
          <w:rStyle w:val="9-Char0"/>
          <w:rFonts w:hint="cs"/>
          <w:rtl/>
        </w:rPr>
        <w:t>‌گردند، لازم است تا با اِحرام وارد م</w:t>
      </w:r>
      <w:r>
        <w:rPr>
          <w:rStyle w:val="9-Char0"/>
          <w:rFonts w:hint="cs"/>
          <w:rtl/>
        </w:rPr>
        <w:t>ک</w:t>
      </w:r>
      <w:r w:rsidRPr="000B3FA5">
        <w:rPr>
          <w:rStyle w:val="9-Char0"/>
          <w:rFonts w:hint="cs"/>
          <w:rtl/>
        </w:rPr>
        <w:t>ه شوند؛ ز</w:t>
      </w:r>
      <w:r>
        <w:rPr>
          <w:rStyle w:val="9-Char0"/>
          <w:rFonts w:hint="cs"/>
          <w:rtl/>
        </w:rPr>
        <w:t>ی</w:t>
      </w:r>
      <w:r w:rsidRPr="000B3FA5">
        <w:rPr>
          <w:rStyle w:val="9-Char0"/>
          <w:rFonts w:hint="cs"/>
          <w:rtl/>
        </w:rPr>
        <w:t>را</w:t>
      </w:r>
      <w:r>
        <w:rPr>
          <w:rStyle w:val="9-Char0"/>
          <w:rFonts w:hint="cs"/>
          <w:rtl/>
        </w:rPr>
        <w:t xml:space="preserve"> آن‌ها </w:t>
      </w:r>
      <w:r w:rsidRPr="000B3FA5">
        <w:rPr>
          <w:rStyle w:val="9-Char0"/>
          <w:rFonts w:hint="cs"/>
          <w:rtl/>
        </w:rPr>
        <w:t>همانند ه</w:t>
      </w:r>
      <w:r>
        <w:rPr>
          <w:rStyle w:val="9-Char0"/>
          <w:rFonts w:hint="cs"/>
          <w:rtl/>
        </w:rPr>
        <w:t>ی</w:t>
      </w:r>
      <w:r w:rsidRPr="000B3FA5">
        <w:rPr>
          <w:rStyle w:val="9-Char0"/>
          <w:rFonts w:hint="cs"/>
          <w:rtl/>
        </w:rPr>
        <w:t>زم‌</w:t>
      </w:r>
      <w:r>
        <w:rPr>
          <w:rStyle w:val="9-Char0"/>
          <w:rFonts w:hint="cs"/>
          <w:rtl/>
        </w:rPr>
        <w:t>ک</w:t>
      </w:r>
      <w:r w:rsidRPr="000B3FA5">
        <w:rPr>
          <w:rStyle w:val="9-Char0"/>
          <w:rFonts w:hint="cs"/>
          <w:rtl/>
        </w:rPr>
        <w:t>شان ن</w:t>
      </w:r>
      <w:r>
        <w:rPr>
          <w:rStyle w:val="9-Char0"/>
          <w:rFonts w:hint="cs"/>
          <w:rtl/>
        </w:rPr>
        <w:t>ی</w:t>
      </w:r>
      <w:r w:rsidRPr="000B3FA5">
        <w:rPr>
          <w:rStyle w:val="9-Char0"/>
          <w:rFonts w:hint="cs"/>
          <w:rtl/>
        </w:rPr>
        <w:t>ستند.</w:t>
      </w:r>
    </w:p>
    <w:p w:rsidR="008A155E" w:rsidRPr="000B3FA5" w:rsidRDefault="008A155E" w:rsidP="00544D97">
      <w:pPr>
        <w:pStyle w:val="9-0"/>
        <w:rPr>
          <w:rStyle w:val="9-Char0"/>
          <w:rtl/>
        </w:rPr>
      </w:pPr>
      <w:r w:rsidRPr="000B3FA5">
        <w:rPr>
          <w:rStyle w:val="9-Char0"/>
          <w:rFonts w:hint="cs"/>
          <w:rtl/>
        </w:rPr>
        <w:tab/>
        <w:t xml:space="preserve">و استدلال </w:t>
      </w:r>
      <w:r>
        <w:rPr>
          <w:rStyle w:val="9-Char0"/>
          <w:rFonts w:hint="cs"/>
          <w:rtl/>
        </w:rPr>
        <w:t>ک</w:t>
      </w:r>
      <w:r w:rsidRPr="000B3FA5">
        <w:rPr>
          <w:rStyle w:val="9-Char0"/>
          <w:rFonts w:hint="cs"/>
          <w:rtl/>
        </w:rPr>
        <w:t>ردن به عدم وجوبِ اِحرام، به ا</w:t>
      </w:r>
      <w:r>
        <w:rPr>
          <w:rStyle w:val="9-Char0"/>
          <w:rFonts w:hint="cs"/>
          <w:rtl/>
        </w:rPr>
        <w:t>ی</w:t>
      </w:r>
      <w:r w:rsidRPr="000B3FA5">
        <w:rPr>
          <w:rStyle w:val="9-Char0"/>
          <w:rFonts w:hint="cs"/>
          <w:rtl/>
        </w:rPr>
        <w:t>ن فرموده‌</w:t>
      </w:r>
      <w:r>
        <w:rPr>
          <w:rStyle w:val="9-Char0"/>
          <w:rFonts w:hint="cs"/>
          <w:rtl/>
        </w:rPr>
        <w:t>ی</w:t>
      </w:r>
      <w:r w:rsidRPr="000B3FA5">
        <w:rPr>
          <w:rStyle w:val="9-Char0"/>
          <w:rFonts w:hint="cs"/>
          <w:rtl/>
        </w:rPr>
        <w:t xml:space="preserve"> رسول خدا: «برا</w:t>
      </w:r>
      <w:r>
        <w:rPr>
          <w:rStyle w:val="9-Char0"/>
          <w:rFonts w:hint="cs"/>
          <w:rtl/>
        </w:rPr>
        <w:t>ی</w:t>
      </w:r>
      <w:r w:rsidRPr="000B3FA5">
        <w:rPr>
          <w:rStyle w:val="9-Char0"/>
          <w:rFonts w:hint="cs"/>
          <w:rtl/>
        </w:rPr>
        <w:t xml:space="preserve"> </w:t>
      </w:r>
      <w:r>
        <w:rPr>
          <w:rStyle w:val="9-Char0"/>
          <w:rFonts w:hint="cs"/>
          <w:rtl/>
        </w:rPr>
        <w:t>ک</w:t>
      </w:r>
      <w:r w:rsidRPr="000B3FA5">
        <w:rPr>
          <w:rStyle w:val="9-Char0"/>
          <w:rFonts w:hint="cs"/>
          <w:rtl/>
        </w:rPr>
        <w:t>سان</w:t>
      </w:r>
      <w:r>
        <w:rPr>
          <w:rStyle w:val="9-Char0"/>
          <w:rFonts w:hint="cs"/>
          <w:rtl/>
        </w:rPr>
        <w:t>ی</w:t>
      </w:r>
      <w:r w:rsidRPr="000B3FA5">
        <w:rPr>
          <w:rStyle w:val="9-Char0"/>
          <w:rFonts w:hint="cs"/>
          <w:rtl/>
        </w:rPr>
        <w:t xml:space="preserve"> </w:t>
      </w:r>
      <w:r>
        <w:rPr>
          <w:rStyle w:val="9-Char0"/>
          <w:rFonts w:hint="cs"/>
          <w:rtl/>
        </w:rPr>
        <w:t>ک</w:t>
      </w:r>
      <w:r w:rsidRPr="000B3FA5">
        <w:rPr>
          <w:rStyle w:val="9-Char0"/>
          <w:rFonts w:hint="cs"/>
          <w:rtl/>
        </w:rPr>
        <w:t>ه اراده‌</w:t>
      </w:r>
      <w:r>
        <w:rPr>
          <w:rStyle w:val="9-Char0"/>
          <w:rFonts w:hint="cs"/>
          <w:rtl/>
        </w:rPr>
        <w:t>ی</w:t>
      </w:r>
      <w:r w:rsidRPr="000B3FA5">
        <w:rPr>
          <w:rStyle w:val="9-Char0"/>
          <w:rFonts w:hint="cs"/>
          <w:rtl/>
        </w:rPr>
        <w:t xml:space="preserve"> حج و عمره را دارند»؛ از د</w:t>
      </w:r>
      <w:r>
        <w:rPr>
          <w:rStyle w:val="9-Char0"/>
          <w:rFonts w:hint="cs"/>
          <w:rtl/>
        </w:rPr>
        <w:t>ی</w:t>
      </w:r>
      <w:r w:rsidRPr="000B3FA5">
        <w:rPr>
          <w:rStyle w:val="9-Char0"/>
          <w:rFonts w:hint="cs"/>
          <w:rtl/>
        </w:rPr>
        <w:t xml:space="preserve">دگاه </w:t>
      </w:r>
      <w:r>
        <w:rPr>
          <w:rStyle w:val="9-Char0"/>
          <w:rFonts w:hint="cs"/>
          <w:rtl/>
        </w:rPr>
        <w:t>ک</w:t>
      </w:r>
      <w:r w:rsidRPr="000B3FA5">
        <w:rPr>
          <w:rStyle w:val="9-Char0"/>
          <w:rFonts w:hint="cs"/>
          <w:rtl/>
        </w:rPr>
        <w:t>سان</w:t>
      </w:r>
      <w:r>
        <w:rPr>
          <w:rStyle w:val="9-Char0"/>
          <w:rFonts w:hint="cs"/>
          <w:rtl/>
        </w:rPr>
        <w:t>ی</w:t>
      </w:r>
      <w:r w:rsidRPr="000B3FA5">
        <w:rPr>
          <w:rStyle w:val="9-Char0"/>
          <w:rFonts w:hint="cs"/>
          <w:rtl/>
        </w:rPr>
        <w:t xml:space="preserve"> </w:t>
      </w:r>
      <w:r>
        <w:rPr>
          <w:rStyle w:val="9-Char0"/>
          <w:rFonts w:hint="cs"/>
          <w:rtl/>
        </w:rPr>
        <w:t>ک</w:t>
      </w:r>
      <w:r w:rsidRPr="000B3FA5">
        <w:rPr>
          <w:rStyle w:val="9-Char0"/>
          <w:rFonts w:hint="cs"/>
          <w:rtl/>
        </w:rPr>
        <w:t>ه به «مفهوم مخالف» استدلال نم</w:t>
      </w:r>
      <w:r>
        <w:rPr>
          <w:rStyle w:val="9-Char0"/>
          <w:rFonts w:hint="cs"/>
          <w:rtl/>
        </w:rPr>
        <w:t>ی</w:t>
      </w:r>
      <w:r w:rsidRPr="000B3FA5">
        <w:rPr>
          <w:rStyle w:val="9-Char0"/>
          <w:rFonts w:hint="cs"/>
          <w:rtl/>
        </w:rPr>
        <w:t>‌</w:t>
      </w:r>
      <w:r>
        <w:rPr>
          <w:rStyle w:val="9-Char0"/>
          <w:rFonts w:hint="cs"/>
          <w:rtl/>
        </w:rPr>
        <w:t>ک</w:t>
      </w:r>
      <w:r w:rsidRPr="000B3FA5">
        <w:rPr>
          <w:rStyle w:val="9-Char0"/>
          <w:rFonts w:hint="cs"/>
          <w:rtl/>
        </w:rPr>
        <w:t>نند، صح</w:t>
      </w:r>
      <w:r>
        <w:rPr>
          <w:rStyle w:val="9-Char0"/>
          <w:rFonts w:hint="cs"/>
          <w:rtl/>
        </w:rPr>
        <w:t>ی</w:t>
      </w:r>
      <w:r w:rsidRPr="000B3FA5">
        <w:rPr>
          <w:rStyle w:val="9-Char0"/>
          <w:rFonts w:hint="cs"/>
          <w:rtl/>
        </w:rPr>
        <w:t>ح ن</w:t>
      </w:r>
      <w:r>
        <w:rPr>
          <w:rStyle w:val="9-Char0"/>
          <w:rFonts w:hint="cs"/>
          <w:rtl/>
        </w:rPr>
        <w:t>ی</w:t>
      </w:r>
      <w:r w:rsidRPr="000B3FA5">
        <w:rPr>
          <w:rStyle w:val="9-Char0"/>
          <w:rFonts w:hint="cs"/>
          <w:rtl/>
        </w:rPr>
        <w:t>ست؛‌ و از سو</w:t>
      </w:r>
      <w:r>
        <w:rPr>
          <w:rStyle w:val="9-Char0"/>
          <w:rFonts w:hint="cs"/>
          <w:rtl/>
        </w:rPr>
        <w:t>ی</w:t>
      </w:r>
      <w:r w:rsidRPr="000B3FA5">
        <w:rPr>
          <w:rStyle w:val="9-Char0"/>
          <w:rFonts w:hint="cs"/>
          <w:rtl/>
        </w:rPr>
        <w:t xml:space="preserve"> د</w:t>
      </w:r>
      <w:r>
        <w:rPr>
          <w:rStyle w:val="9-Char0"/>
          <w:rFonts w:hint="cs"/>
          <w:rtl/>
        </w:rPr>
        <w:t>ی</w:t>
      </w:r>
      <w:r w:rsidRPr="000B3FA5">
        <w:rPr>
          <w:rStyle w:val="9-Char0"/>
          <w:rFonts w:hint="cs"/>
          <w:rtl/>
        </w:rPr>
        <w:t>گر، ا</w:t>
      </w:r>
      <w:r>
        <w:rPr>
          <w:rStyle w:val="9-Char0"/>
          <w:rFonts w:hint="cs"/>
          <w:rtl/>
        </w:rPr>
        <w:t>ی</w:t>
      </w:r>
      <w:r w:rsidRPr="000B3FA5">
        <w:rPr>
          <w:rStyle w:val="9-Char0"/>
          <w:rFonts w:hint="cs"/>
          <w:rtl/>
        </w:rPr>
        <w:t>ن حد</w:t>
      </w:r>
      <w:r>
        <w:rPr>
          <w:rStyle w:val="9-Char0"/>
          <w:rFonts w:hint="cs"/>
          <w:rtl/>
        </w:rPr>
        <w:t>ی</w:t>
      </w:r>
      <w:r w:rsidRPr="000B3FA5">
        <w:rPr>
          <w:rStyle w:val="9-Char0"/>
          <w:rFonts w:hint="cs"/>
          <w:rtl/>
        </w:rPr>
        <w:t>ث را ابن عباس روا</w:t>
      </w:r>
      <w:r>
        <w:rPr>
          <w:rStyle w:val="9-Char0"/>
          <w:rFonts w:hint="cs"/>
          <w:rtl/>
        </w:rPr>
        <w:t>ی</w:t>
      </w:r>
      <w:r w:rsidRPr="000B3FA5">
        <w:rPr>
          <w:rStyle w:val="9-Char0"/>
          <w:rFonts w:hint="cs"/>
          <w:rtl/>
        </w:rPr>
        <w:t xml:space="preserve">ت </w:t>
      </w:r>
      <w:r>
        <w:rPr>
          <w:rStyle w:val="9-Char0"/>
          <w:rFonts w:hint="cs"/>
          <w:rtl/>
        </w:rPr>
        <w:t>ک</w:t>
      </w:r>
      <w:r w:rsidRPr="000B3FA5">
        <w:rPr>
          <w:rStyle w:val="9-Char0"/>
          <w:rFonts w:hint="cs"/>
          <w:rtl/>
        </w:rPr>
        <w:t>رده است، در حال</w:t>
      </w:r>
      <w:r>
        <w:rPr>
          <w:rStyle w:val="9-Char0"/>
          <w:rFonts w:hint="cs"/>
          <w:rtl/>
        </w:rPr>
        <w:t>ی</w:t>
      </w:r>
      <w:r w:rsidRPr="000B3FA5">
        <w:rPr>
          <w:rStyle w:val="9-Char0"/>
          <w:rFonts w:hint="cs"/>
          <w:rtl/>
        </w:rPr>
        <w:t xml:space="preserve"> </w:t>
      </w:r>
      <w:r>
        <w:rPr>
          <w:rStyle w:val="9-Char0"/>
          <w:rFonts w:hint="cs"/>
          <w:rtl/>
        </w:rPr>
        <w:t>ک</w:t>
      </w:r>
      <w:r w:rsidRPr="000B3FA5">
        <w:rPr>
          <w:rStyle w:val="9-Char0"/>
          <w:rFonts w:hint="cs"/>
          <w:rtl/>
        </w:rPr>
        <w:t>ه خود و</w:t>
      </w:r>
      <w:r>
        <w:rPr>
          <w:rStyle w:val="9-Char0"/>
          <w:rFonts w:hint="cs"/>
          <w:rtl/>
        </w:rPr>
        <w:t>ی</w:t>
      </w:r>
      <w:r w:rsidRPr="000B3FA5">
        <w:rPr>
          <w:rStyle w:val="9-Char0"/>
          <w:rFonts w:hint="cs"/>
          <w:rtl/>
        </w:rPr>
        <w:t xml:space="preserve"> چن</w:t>
      </w:r>
      <w:r>
        <w:rPr>
          <w:rStyle w:val="9-Char0"/>
          <w:rFonts w:hint="cs"/>
          <w:rtl/>
        </w:rPr>
        <w:t>ی</w:t>
      </w:r>
      <w:r w:rsidRPr="000B3FA5">
        <w:rPr>
          <w:rStyle w:val="9-Char0"/>
          <w:rFonts w:hint="cs"/>
          <w:rtl/>
        </w:rPr>
        <w:t>ن فتوا م</w:t>
      </w:r>
      <w:r>
        <w:rPr>
          <w:rStyle w:val="9-Char0"/>
          <w:rFonts w:hint="cs"/>
          <w:rtl/>
        </w:rPr>
        <w:t>ی</w:t>
      </w:r>
      <w:r w:rsidRPr="000B3FA5">
        <w:rPr>
          <w:rStyle w:val="9-Char0"/>
          <w:rFonts w:hint="cs"/>
          <w:rtl/>
        </w:rPr>
        <w:t xml:space="preserve">‌داد </w:t>
      </w:r>
      <w:r>
        <w:rPr>
          <w:rStyle w:val="9-Char0"/>
          <w:rFonts w:hint="cs"/>
          <w:rtl/>
        </w:rPr>
        <w:t>ک</w:t>
      </w:r>
      <w:r w:rsidRPr="000B3FA5">
        <w:rPr>
          <w:rStyle w:val="9-Char0"/>
          <w:rFonts w:hint="cs"/>
          <w:rtl/>
        </w:rPr>
        <w:t>ه بدون اِحرام ه</w:t>
      </w:r>
      <w:r>
        <w:rPr>
          <w:rStyle w:val="9-Char0"/>
          <w:rFonts w:hint="cs"/>
          <w:rtl/>
        </w:rPr>
        <w:t>ی</w:t>
      </w:r>
      <w:r w:rsidRPr="000B3FA5">
        <w:rPr>
          <w:rStyle w:val="9-Char0"/>
          <w:rFonts w:hint="cs"/>
          <w:rtl/>
        </w:rPr>
        <w:t xml:space="preserve">چ تاجر </w:t>
      </w:r>
      <w:r>
        <w:rPr>
          <w:rStyle w:val="9-Char0"/>
          <w:rFonts w:hint="cs"/>
          <w:rtl/>
        </w:rPr>
        <w:t>ی</w:t>
      </w:r>
      <w:r w:rsidRPr="000B3FA5">
        <w:rPr>
          <w:rStyle w:val="9-Char0"/>
          <w:rFonts w:hint="cs"/>
          <w:rtl/>
        </w:rPr>
        <w:t>ا ن</w:t>
      </w:r>
      <w:r>
        <w:rPr>
          <w:rStyle w:val="9-Char0"/>
          <w:rFonts w:hint="cs"/>
          <w:rtl/>
        </w:rPr>
        <w:t>ی</w:t>
      </w:r>
      <w:r w:rsidRPr="000B3FA5">
        <w:rPr>
          <w:rStyle w:val="9-Char0"/>
          <w:rFonts w:hint="cs"/>
          <w:rtl/>
        </w:rPr>
        <w:t>ازمند</w:t>
      </w:r>
      <w:r>
        <w:rPr>
          <w:rStyle w:val="9-Char0"/>
          <w:rFonts w:hint="cs"/>
          <w:rtl/>
        </w:rPr>
        <w:t>ی</w:t>
      </w:r>
      <w:r w:rsidRPr="000B3FA5">
        <w:rPr>
          <w:rStyle w:val="9-Char0"/>
          <w:rFonts w:hint="cs"/>
          <w:rtl/>
        </w:rPr>
        <w:t xml:space="preserve"> به م</w:t>
      </w:r>
      <w:r>
        <w:rPr>
          <w:rStyle w:val="9-Char0"/>
          <w:rFonts w:hint="cs"/>
          <w:rtl/>
        </w:rPr>
        <w:t>ک</w:t>
      </w:r>
      <w:r w:rsidRPr="000B3FA5">
        <w:rPr>
          <w:rStyle w:val="9-Char0"/>
          <w:rFonts w:hint="cs"/>
          <w:rtl/>
        </w:rPr>
        <w:t xml:space="preserve">ه وارد نشود. همچنان </w:t>
      </w:r>
      <w:r>
        <w:rPr>
          <w:rStyle w:val="9-Char0"/>
          <w:rFonts w:hint="cs"/>
          <w:rtl/>
        </w:rPr>
        <w:t>ک</w:t>
      </w:r>
      <w:r w:rsidRPr="000B3FA5">
        <w:rPr>
          <w:rStyle w:val="9-Char0"/>
          <w:rFonts w:hint="cs"/>
          <w:rtl/>
        </w:rPr>
        <w:t>ه علامه طحاو</w:t>
      </w:r>
      <w:r>
        <w:rPr>
          <w:rStyle w:val="9-Char0"/>
          <w:rFonts w:hint="cs"/>
          <w:rtl/>
        </w:rPr>
        <w:t>ی</w:t>
      </w:r>
      <w:r w:rsidRPr="000B3FA5">
        <w:rPr>
          <w:rStyle w:val="9-Char0"/>
          <w:rFonts w:hint="cs"/>
          <w:rtl/>
        </w:rPr>
        <w:t xml:space="preserve"> ا</w:t>
      </w:r>
      <w:r>
        <w:rPr>
          <w:rStyle w:val="9-Char0"/>
          <w:rFonts w:hint="cs"/>
          <w:rtl/>
        </w:rPr>
        <w:t>ی</w:t>
      </w:r>
      <w:r w:rsidRPr="000B3FA5">
        <w:rPr>
          <w:rStyle w:val="9-Char0"/>
          <w:rFonts w:hint="cs"/>
          <w:rtl/>
        </w:rPr>
        <w:t xml:space="preserve">ن قول ابن عباس را در باب «دخول الحرم هل </w:t>
      </w:r>
      <w:r>
        <w:rPr>
          <w:rStyle w:val="9-Char0"/>
          <w:rFonts w:hint="cs"/>
          <w:rtl/>
        </w:rPr>
        <w:t>ی</w:t>
      </w:r>
      <w:r w:rsidRPr="000B3FA5">
        <w:rPr>
          <w:rStyle w:val="9-Char0"/>
          <w:rFonts w:hint="cs"/>
          <w:rtl/>
        </w:rPr>
        <w:t>صلح بغ</w:t>
      </w:r>
      <w:r>
        <w:rPr>
          <w:rStyle w:val="9-Char0"/>
          <w:rFonts w:hint="cs"/>
          <w:rtl/>
        </w:rPr>
        <w:t>ی</w:t>
      </w:r>
      <w:r w:rsidRPr="000B3FA5">
        <w:rPr>
          <w:rStyle w:val="9-Char0"/>
          <w:rFonts w:hint="cs"/>
          <w:rtl/>
        </w:rPr>
        <w:t xml:space="preserve">ر اِحرام» نقل </w:t>
      </w:r>
      <w:r>
        <w:rPr>
          <w:rStyle w:val="9-Char0"/>
          <w:rFonts w:hint="cs"/>
          <w:rtl/>
        </w:rPr>
        <w:t>ک</w:t>
      </w:r>
      <w:r w:rsidRPr="000B3FA5">
        <w:rPr>
          <w:rStyle w:val="9-Char0"/>
          <w:rFonts w:hint="cs"/>
          <w:rtl/>
        </w:rPr>
        <w:t>رده است. و ابن عباس در حال</w:t>
      </w:r>
      <w:r>
        <w:rPr>
          <w:rStyle w:val="9-Char0"/>
          <w:rFonts w:hint="cs"/>
          <w:rtl/>
        </w:rPr>
        <w:t>ی</w:t>
      </w:r>
      <w:r w:rsidRPr="000B3FA5">
        <w:rPr>
          <w:rStyle w:val="9-Char0"/>
          <w:rFonts w:hint="cs"/>
          <w:rtl/>
        </w:rPr>
        <w:t xml:space="preserve"> ا</w:t>
      </w:r>
      <w:r>
        <w:rPr>
          <w:rStyle w:val="9-Char0"/>
          <w:rFonts w:hint="cs"/>
          <w:rtl/>
        </w:rPr>
        <w:t>ی</w:t>
      </w:r>
      <w:r w:rsidRPr="000B3FA5">
        <w:rPr>
          <w:rStyle w:val="9-Char0"/>
          <w:rFonts w:hint="cs"/>
          <w:rtl/>
        </w:rPr>
        <w:t xml:space="preserve">ن فتوا را داد </w:t>
      </w:r>
      <w:r>
        <w:rPr>
          <w:rStyle w:val="9-Char0"/>
          <w:rFonts w:hint="cs"/>
          <w:rtl/>
        </w:rPr>
        <w:t>ک</w:t>
      </w:r>
      <w:r w:rsidRPr="000B3FA5">
        <w:rPr>
          <w:rStyle w:val="9-Char0"/>
          <w:rFonts w:hint="cs"/>
          <w:rtl/>
        </w:rPr>
        <w:t>ه در فتح م</w:t>
      </w:r>
      <w:r>
        <w:rPr>
          <w:rStyle w:val="9-Char0"/>
          <w:rFonts w:hint="cs"/>
          <w:rtl/>
        </w:rPr>
        <w:t>ک</w:t>
      </w:r>
      <w:r w:rsidRPr="000B3FA5">
        <w:rPr>
          <w:rStyle w:val="9-Char0"/>
          <w:rFonts w:hint="cs"/>
          <w:rtl/>
        </w:rPr>
        <w:t>ه ب</w:t>
      </w:r>
      <w:r>
        <w:rPr>
          <w:rStyle w:val="9-Char0"/>
          <w:rFonts w:hint="cs"/>
          <w:rtl/>
        </w:rPr>
        <w:t>ی</w:t>
      </w:r>
      <w:r w:rsidRPr="000B3FA5">
        <w:rPr>
          <w:rStyle w:val="9-Char0"/>
          <w:rFonts w:hint="cs"/>
          <w:rtl/>
        </w:rPr>
        <w:t xml:space="preserve">ش از صد هزار صحابه </w:t>
      </w:r>
      <w:r>
        <w:rPr>
          <w:rStyle w:val="9-Char0"/>
          <w:rFonts w:hint="cs"/>
          <w:rtl/>
        </w:rPr>
        <w:t>ی</w:t>
      </w:r>
      <w:r w:rsidRPr="000B3FA5">
        <w:rPr>
          <w:rStyle w:val="9-Char0"/>
          <w:rFonts w:hint="cs"/>
          <w:rtl/>
        </w:rPr>
        <w:t>ا ب</w:t>
      </w:r>
      <w:r>
        <w:rPr>
          <w:rStyle w:val="9-Char0"/>
          <w:rFonts w:hint="cs"/>
          <w:rtl/>
        </w:rPr>
        <w:t>ی</w:t>
      </w:r>
      <w:r w:rsidRPr="000B3FA5">
        <w:rPr>
          <w:rStyle w:val="9-Char0"/>
          <w:rFonts w:hint="cs"/>
          <w:rtl/>
        </w:rPr>
        <w:t>شتر در ر</w:t>
      </w:r>
      <w:r>
        <w:rPr>
          <w:rStyle w:val="9-Char0"/>
          <w:rFonts w:hint="cs"/>
          <w:rtl/>
        </w:rPr>
        <w:t>ک</w:t>
      </w:r>
      <w:r w:rsidRPr="000B3FA5">
        <w:rPr>
          <w:rStyle w:val="9-Char0"/>
          <w:rFonts w:hint="cs"/>
          <w:rtl/>
        </w:rPr>
        <w:t>اب پ</w:t>
      </w:r>
      <w:r>
        <w:rPr>
          <w:rStyle w:val="9-Char0"/>
          <w:rFonts w:hint="cs"/>
          <w:rtl/>
        </w:rPr>
        <w:t>ی</w:t>
      </w:r>
      <w:r w:rsidRPr="000B3FA5">
        <w:rPr>
          <w:rStyle w:val="9-Char0"/>
          <w:rFonts w:hint="cs"/>
          <w:rtl/>
        </w:rPr>
        <w:t>امبر</w:t>
      </w:r>
      <w:r>
        <w:rPr>
          <w:rStyle w:val="9-Char0"/>
          <w:rFonts w:hint="cs"/>
          <w:rtl/>
        </w:rPr>
        <w:t xml:space="preserve"> </w:t>
      </w:r>
      <w:r>
        <w:rPr>
          <w:rStyle w:val="9-Char0"/>
          <w:rFonts w:cs="CTraditional Arabic" w:hint="cs"/>
          <w:rtl/>
        </w:rPr>
        <w:t>ج</w:t>
      </w:r>
      <w:r w:rsidRPr="000B3FA5">
        <w:rPr>
          <w:rStyle w:val="9-Char0"/>
          <w:rFonts w:hint="cs"/>
          <w:rtl/>
        </w:rPr>
        <w:t xml:space="preserve"> وجود داشت؛‌ همچنان </w:t>
      </w:r>
      <w:r>
        <w:rPr>
          <w:rStyle w:val="9-Char0"/>
          <w:rFonts w:hint="cs"/>
          <w:rtl/>
        </w:rPr>
        <w:t>ک</w:t>
      </w:r>
      <w:r w:rsidRPr="000B3FA5">
        <w:rPr>
          <w:rStyle w:val="9-Char0"/>
          <w:rFonts w:hint="cs"/>
          <w:rtl/>
        </w:rPr>
        <w:t>ه ب</w:t>
      </w:r>
      <w:r>
        <w:rPr>
          <w:rStyle w:val="9-Char0"/>
          <w:rFonts w:hint="cs"/>
          <w:rtl/>
        </w:rPr>
        <w:t>ی</w:t>
      </w:r>
      <w:r w:rsidRPr="000B3FA5">
        <w:rPr>
          <w:rStyle w:val="9-Char0"/>
          <w:rFonts w:hint="cs"/>
          <w:rtl/>
        </w:rPr>
        <w:t>هق</w:t>
      </w:r>
      <w:r>
        <w:rPr>
          <w:rStyle w:val="9-Char0"/>
          <w:rFonts w:hint="cs"/>
          <w:rtl/>
        </w:rPr>
        <w:t>ی</w:t>
      </w:r>
      <w:r w:rsidRPr="000B3FA5">
        <w:rPr>
          <w:rStyle w:val="9-Char0"/>
          <w:rFonts w:hint="cs"/>
          <w:rtl/>
        </w:rPr>
        <w:t xml:space="preserve"> و د</w:t>
      </w:r>
      <w:r>
        <w:rPr>
          <w:rStyle w:val="9-Char0"/>
          <w:rFonts w:hint="cs"/>
          <w:rtl/>
        </w:rPr>
        <w:t>ی</w:t>
      </w:r>
      <w:r w:rsidRPr="000B3FA5">
        <w:rPr>
          <w:rStyle w:val="9-Char0"/>
          <w:rFonts w:hint="cs"/>
          <w:rtl/>
        </w:rPr>
        <w:t xml:space="preserve">گران نقل </w:t>
      </w:r>
      <w:r>
        <w:rPr>
          <w:rStyle w:val="9-Char0"/>
          <w:rFonts w:hint="cs"/>
          <w:rtl/>
        </w:rPr>
        <w:t>ک</w:t>
      </w:r>
      <w:r w:rsidRPr="000B3FA5">
        <w:rPr>
          <w:rStyle w:val="9-Char0"/>
          <w:rFonts w:hint="cs"/>
          <w:rtl/>
        </w:rPr>
        <w:t>رده‌اند. [ر.</w:t>
      </w:r>
      <w:r>
        <w:rPr>
          <w:rStyle w:val="9-Char0"/>
          <w:rFonts w:hint="cs"/>
          <w:rtl/>
        </w:rPr>
        <w:t>ک</w:t>
      </w:r>
      <w:r w:rsidRPr="000B3FA5">
        <w:rPr>
          <w:rStyle w:val="9-Char0"/>
          <w:rFonts w:hint="cs"/>
          <w:rtl/>
        </w:rPr>
        <w:t>: اوجز المسال</w:t>
      </w:r>
      <w:r>
        <w:rPr>
          <w:rStyle w:val="9-Char0"/>
          <w:rFonts w:hint="cs"/>
          <w:rtl/>
        </w:rPr>
        <w:t>ک</w:t>
      </w:r>
      <w:r w:rsidRPr="000B3FA5">
        <w:rPr>
          <w:rStyle w:val="9-Char0"/>
          <w:rFonts w:hint="cs"/>
          <w:rtl/>
        </w:rPr>
        <w:t>، شرح موطأ المال</w:t>
      </w:r>
      <w:r>
        <w:rPr>
          <w:rStyle w:val="9-Char0"/>
          <w:rFonts w:hint="cs"/>
          <w:rtl/>
        </w:rPr>
        <w:t>ک</w:t>
      </w:r>
      <w:r w:rsidRPr="000B3FA5">
        <w:rPr>
          <w:rStyle w:val="9-Char0"/>
          <w:rFonts w:hint="cs"/>
          <w:rtl/>
        </w:rPr>
        <w:t>.]</w:t>
      </w:r>
    </w:p>
    <w:p w:rsidR="008A155E" w:rsidRPr="000B3FA5" w:rsidRDefault="008A155E" w:rsidP="00544D97">
      <w:pPr>
        <w:pStyle w:val="9-0"/>
        <w:rPr>
          <w:rStyle w:val="9-Char0"/>
          <w:rtl/>
        </w:rPr>
      </w:pPr>
      <w:r w:rsidRPr="000B3FA5">
        <w:rPr>
          <w:rStyle w:val="9-Char0"/>
          <w:rFonts w:hint="cs"/>
          <w:rtl/>
        </w:rPr>
        <w:tab/>
        <w:t>و مذهب ب</w:t>
      </w:r>
      <w:r>
        <w:rPr>
          <w:rStyle w:val="9-Char0"/>
          <w:rFonts w:hint="cs"/>
          <w:rtl/>
        </w:rPr>
        <w:t>ی</w:t>
      </w:r>
      <w:r w:rsidRPr="000B3FA5">
        <w:rPr>
          <w:rStyle w:val="9-Char0"/>
          <w:rFonts w:hint="cs"/>
          <w:rtl/>
        </w:rPr>
        <w:t>شتر صحابه ن</w:t>
      </w:r>
      <w:r>
        <w:rPr>
          <w:rStyle w:val="9-Char0"/>
          <w:rFonts w:hint="cs"/>
          <w:rtl/>
        </w:rPr>
        <w:t>ی</w:t>
      </w:r>
      <w:r w:rsidRPr="000B3FA5">
        <w:rPr>
          <w:rStyle w:val="9-Char0"/>
          <w:rFonts w:hint="cs"/>
          <w:rtl/>
        </w:rPr>
        <w:t>ز، عدم جواز وارد شدن به م</w:t>
      </w:r>
      <w:r>
        <w:rPr>
          <w:rStyle w:val="9-Char0"/>
          <w:rFonts w:hint="cs"/>
          <w:rtl/>
        </w:rPr>
        <w:t>ک</w:t>
      </w:r>
      <w:r w:rsidRPr="000B3FA5">
        <w:rPr>
          <w:rStyle w:val="9-Char0"/>
          <w:rFonts w:hint="cs"/>
          <w:rtl/>
        </w:rPr>
        <w:t>ه بدون اِحرام بود. و از ا</w:t>
      </w:r>
      <w:r>
        <w:rPr>
          <w:rStyle w:val="9-Char0"/>
          <w:rFonts w:hint="cs"/>
          <w:rtl/>
        </w:rPr>
        <w:t>ی</w:t>
      </w:r>
      <w:r w:rsidRPr="000B3FA5">
        <w:rPr>
          <w:rStyle w:val="9-Char0"/>
          <w:rFonts w:hint="cs"/>
          <w:rtl/>
        </w:rPr>
        <w:t>ن موضوع چن</w:t>
      </w:r>
      <w:r>
        <w:rPr>
          <w:rStyle w:val="9-Char0"/>
          <w:rFonts w:hint="cs"/>
          <w:rtl/>
        </w:rPr>
        <w:t>ی</w:t>
      </w:r>
      <w:r w:rsidRPr="000B3FA5">
        <w:rPr>
          <w:rStyle w:val="9-Char0"/>
          <w:rFonts w:hint="cs"/>
          <w:rtl/>
        </w:rPr>
        <w:t>ن دانسته م</w:t>
      </w:r>
      <w:r>
        <w:rPr>
          <w:rStyle w:val="9-Char0"/>
          <w:rFonts w:hint="cs"/>
          <w:rtl/>
        </w:rPr>
        <w:t>ی</w:t>
      </w:r>
      <w:r w:rsidRPr="000B3FA5">
        <w:rPr>
          <w:rStyle w:val="9-Char0"/>
          <w:rFonts w:hint="cs"/>
          <w:rtl/>
        </w:rPr>
        <w:t xml:space="preserve">‌شود </w:t>
      </w:r>
      <w:r>
        <w:rPr>
          <w:rStyle w:val="9-Char0"/>
          <w:rFonts w:hint="cs"/>
          <w:rtl/>
        </w:rPr>
        <w:t>ک</w:t>
      </w:r>
      <w:r w:rsidRPr="000B3FA5">
        <w:rPr>
          <w:rStyle w:val="9-Char0"/>
          <w:rFonts w:hint="cs"/>
          <w:rtl/>
        </w:rPr>
        <w:t>ه صحابه از وارد شدن رسول خدا</w:t>
      </w:r>
      <w:r>
        <w:rPr>
          <w:rStyle w:val="9-Char0"/>
          <w:rFonts w:hint="cs"/>
          <w:rtl/>
        </w:rPr>
        <w:t xml:space="preserve"> </w:t>
      </w:r>
      <w:r>
        <w:rPr>
          <w:rStyle w:val="9-Char0"/>
          <w:rFonts w:cs="CTraditional Arabic" w:hint="cs"/>
          <w:rtl/>
        </w:rPr>
        <w:t>ج</w:t>
      </w:r>
      <w:r w:rsidRPr="000B3FA5">
        <w:rPr>
          <w:rStyle w:val="9-Char0"/>
          <w:rFonts w:hint="cs"/>
          <w:rtl/>
        </w:rPr>
        <w:t xml:space="preserve"> در روز فتح م</w:t>
      </w:r>
      <w:r>
        <w:rPr>
          <w:rStyle w:val="9-Char0"/>
          <w:rFonts w:hint="cs"/>
          <w:rtl/>
        </w:rPr>
        <w:t>ک</w:t>
      </w:r>
      <w:r w:rsidRPr="000B3FA5">
        <w:rPr>
          <w:rStyle w:val="9-Char0"/>
          <w:rFonts w:hint="cs"/>
          <w:rtl/>
        </w:rPr>
        <w:t>ه بدون اِحرام، به جواز دخول م</w:t>
      </w:r>
      <w:r>
        <w:rPr>
          <w:rStyle w:val="9-Char0"/>
          <w:rFonts w:hint="cs"/>
          <w:rtl/>
        </w:rPr>
        <w:t>ک</w:t>
      </w:r>
      <w:r w:rsidRPr="000B3FA5">
        <w:rPr>
          <w:rStyle w:val="9-Char0"/>
          <w:rFonts w:hint="cs"/>
          <w:rtl/>
        </w:rPr>
        <w:t>ه بدون اِحرام استدلال ن</w:t>
      </w:r>
      <w:r>
        <w:rPr>
          <w:rStyle w:val="9-Char0"/>
          <w:rFonts w:hint="cs"/>
          <w:rtl/>
        </w:rPr>
        <w:t>ک</w:t>
      </w:r>
      <w:r w:rsidRPr="000B3FA5">
        <w:rPr>
          <w:rStyle w:val="9-Char0"/>
          <w:rFonts w:hint="cs"/>
          <w:rtl/>
        </w:rPr>
        <w:t>رده‌اند؛ ز</w:t>
      </w:r>
      <w:r>
        <w:rPr>
          <w:rStyle w:val="9-Char0"/>
          <w:rFonts w:hint="cs"/>
          <w:rtl/>
        </w:rPr>
        <w:t>ی</w:t>
      </w:r>
      <w:r w:rsidRPr="000B3FA5">
        <w:rPr>
          <w:rStyle w:val="9-Char0"/>
          <w:rFonts w:hint="cs"/>
          <w:rtl/>
        </w:rPr>
        <w:t>را</w:t>
      </w:r>
      <w:r>
        <w:rPr>
          <w:rStyle w:val="9-Char0"/>
          <w:rFonts w:hint="cs"/>
          <w:rtl/>
        </w:rPr>
        <w:t xml:space="preserve"> آن‌ها </w:t>
      </w:r>
      <w:r w:rsidRPr="000B3FA5">
        <w:rPr>
          <w:rStyle w:val="9-Char0"/>
          <w:rFonts w:hint="cs"/>
          <w:rtl/>
        </w:rPr>
        <w:t>به خوب</w:t>
      </w:r>
      <w:r>
        <w:rPr>
          <w:rStyle w:val="9-Char0"/>
          <w:rFonts w:hint="cs"/>
          <w:rtl/>
        </w:rPr>
        <w:t>ی</w:t>
      </w:r>
      <w:r w:rsidRPr="000B3FA5">
        <w:rPr>
          <w:rStyle w:val="9-Char0"/>
          <w:rFonts w:hint="cs"/>
          <w:rtl/>
        </w:rPr>
        <w:t xml:space="preserve"> تفاوت م</w:t>
      </w:r>
      <w:r>
        <w:rPr>
          <w:rStyle w:val="9-Char0"/>
          <w:rFonts w:hint="cs"/>
          <w:rtl/>
        </w:rPr>
        <w:t>ی</w:t>
      </w:r>
      <w:r w:rsidRPr="000B3FA5">
        <w:rPr>
          <w:rStyle w:val="9-Char0"/>
          <w:rFonts w:hint="cs"/>
          <w:rtl/>
        </w:rPr>
        <w:t>ان ضرورت و غ</w:t>
      </w:r>
      <w:r>
        <w:rPr>
          <w:rStyle w:val="9-Char0"/>
          <w:rFonts w:hint="cs"/>
          <w:rtl/>
        </w:rPr>
        <w:t>ی</w:t>
      </w:r>
      <w:r w:rsidRPr="000B3FA5">
        <w:rPr>
          <w:rStyle w:val="9-Char0"/>
          <w:rFonts w:hint="cs"/>
          <w:rtl/>
        </w:rPr>
        <w:t>ر ضرورت را م</w:t>
      </w:r>
      <w:r>
        <w:rPr>
          <w:rStyle w:val="9-Char0"/>
          <w:rFonts w:hint="cs"/>
          <w:rtl/>
        </w:rPr>
        <w:t>ی</w:t>
      </w:r>
      <w:r w:rsidRPr="000B3FA5">
        <w:rPr>
          <w:rStyle w:val="9-Char0"/>
          <w:rFonts w:hint="cs"/>
          <w:rtl/>
        </w:rPr>
        <w:t>‌دانستند.</w:t>
      </w:r>
    </w:p>
    <w:p w:rsidR="008A155E" w:rsidRPr="000B3FA5" w:rsidRDefault="008A155E" w:rsidP="00544D97">
      <w:pPr>
        <w:pStyle w:val="9-0"/>
        <w:rPr>
          <w:rStyle w:val="9-Char0"/>
          <w:rtl/>
        </w:rPr>
      </w:pPr>
      <w:r w:rsidRPr="000B3FA5">
        <w:rPr>
          <w:rStyle w:val="9-Char0"/>
          <w:rtl/>
        </w:rPr>
        <w:tab/>
      </w:r>
      <w:r w:rsidRPr="000B3FA5">
        <w:rPr>
          <w:rStyle w:val="9-Char0"/>
          <w:rFonts w:hint="cs"/>
          <w:rtl/>
        </w:rPr>
        <w:tab/>
        <w:t>و وارد شدن پ</w:t>
      </w:r>
      <w:r>
        <w:rPr>
          <w:rStyle w:val="9-Char0"/>
          <w:rFonts w:hint="cs"/>
          <w:rtl/>
        </w:rPr>
        <w:t>ی</w:t>
      </w:r>
      <w:r w:rsidRPr="000B3FA5">
        <w:rPr>
          <w:rStyle w:val="9-Char0"/>
          <w:rFonts w:hint="cs"/>
          <w:rtl/>
        </w:rPr>
        <w:t>امبر</w:t>
      </w:r>
      <w:r>
        <w:rPr>
          <w:rStyle w:val="9-Char0"/>
          <w:rFonts w:hint="cs"/>
          <w:rtl/>
        </w:rPr>
        <w:t xml:space="preserve"> </w:t>
      </w:r>
      <w:r>
        <w:rPr>
          <w:rStyle w:val="9-Char0"/>
          <w:rFonts w:cs="CTraditional Arabic" w:hint="cs"/>
          <w:rtl/>
        </w:rPr>
        <w:t>ج</w:t>
      </w:r>
      <w:r w:rsidRPr="000B3FA5">
        <w:rPr>
          <w:rStyle w:val="9-Char0"/>
          <w:rFonts w:hint="cs"/>
          <w:rtl/>
        </w:rPr>
        <w:t xml:space="preserve"> به م</w:t>
      </w:r>
      <w:r>
        <w:rPr>
          <w:rStyle w:val="9-Char0"/>
          <w:rFonts w:hint="cs"/>
          <w:rtl/>
        </w:rPr>
        <w:t>ک</w:t>
      </w:r>
      <w:r w:rsidRPr="000B3FA5">
        <w:rPr>
          <w:rStyle w:val="9-Char0"/>
          <w:rFonts w:hint="cs"/>
          <w:rtl/>
        </w:rPr>
        <w:t>ه‌</w:t>
      </w:r>
      <w:r>
        <w:rPr>
          <w:rStyle w:val="9-Char0"/>
          <w:rFonts w:hint="cs"/>
          <w:rtl/>
        </w:rPr>
        <w:t>ی</w:t>
      </w:r>
      <w:r w:rsidRPr="000B3FA5">
        <w:rPr>
          <w:rStyle w:val="9-Char0"/>
          <w:rFonts w:hint="cs"/>
          <w:rtl/>
        </w:rPr>
        <w:t xml:space="preserve"> م</w:t>
      </w:r>
      <w:r>
        <w:rPr>
          <w:rStyle w:val="9-Char0"/>
          <w:rFonts w:hint="cs"/>
          <w:rtl/>
        </w:rPr>
        <w:t>ک</w:t>
      </w:r>
      <w:r w:rsidRPr="000B3FA5">
        <w:rPr>
          <w:rStyle w:val="9-Char0"/>
          <w:rFonts w:hint="cs"/>
          <w:rtl/>
        </w:rPr>
        <w:t xml:space="preserve">رّمه در روز فتح بدون اِحرام، به حالات </w:t>
      </w:r>
      <w:r>
        <w:rPr>
          <w:rStyle w:val="9-Char0"/>
          <w:rFonts w:hint="cs"/>
          <w:rtl/>
        </w:rPr>
        <w:t>ک</w:t>
      </w:r>
      <w:r w:rsidRPr="000B3FA5">
        <w:rPr>
          <w:rStyle w:val="9-Char0"/>
          <w:rFonts w:hint="cs"/>
          <w:rtl/>
        </w:rPr>
        <w:t>لّ</w:t>
      </w:r>
      <w:r>
        <w:rPr>
          <w:rStyle w:val="9-Char0"/>
          <w:rFonts w:hint="cs"/>
          <w:rtl/>
        </w:rPr>
        <w:t>ی</w:t>
      </w:r>
      <w:r w:rsidRPr="000B3FA5">
        <w:rPr>
          <w:rStyle w:val="9-Char0"/>
          <w:rFonts w:hint="cs"/>
          <w:rtl/>
        </w:rPr>
        <w:t xml:space="preserve"> پ</w:t>
      </w:r>
      <w:r>
        <w:rPr>
          <w:rStyle w:val="9-Char0"/>
          <w:rFonts w:hint="cs"/>
          <w:rtl/>
        </w:rPr>
        <w:t>ی</w:t>
      </w:r>
      <w:r w:rsidRPr="000B3FA5">
        <w:rPr>
          <w:rStyle w:val="9-Char0"/>
          <w:rFonts w:hint="cs"/>
          <w:rtl/>
        </w:rPr>
        <w:t>امبر</w:t>
      </w:r>
      <w:r>
        <w:rPr>
          <w:rStyle w:val="9-Char0"/>
          <w:rFonts w:hint="cs"/>
          <w:rtl/>
        </w:rPr>
        <w:t xml:space="preserve"> </w:t>
      </w:r>
      <w:r>
        <w:rPr>
          <w:rStyle w:val="9-Char0"/>
          <w:rFonts w:cs="CTraditional Arabic" w:hint="cs"/>
          <w:rtl/>
        </w:rPr>
        <w:t>ج</w:t>
      </w:r>
      <w:r w:rsidRPr="000B3FA5">
        <w:rPr>
          <w:rStyle w:val="9-Char0"/>
          <w:rFonts w:hint="cs"/>
          <w:rtl/>
        </w:rPr>
        <w:t xml:space="preserve"> ق</w:t>
      </w:r>
      <w:r>
        <w:rPr>
          <w:rStyle w:val="9-Char0"/>
          <w:rFonts w:hint="cs"/>
          <w:rtl/>
        </w:rPr>
        <w:t>ی</w:t>
      </w:r>
      <w:r w:rsidRPr="000B3FA5">
        <w:rPr>
          <w:rStyle w:val="9-Char0"/>
          <w:rFonts w:hint="cs"/>
          <w:rtl/>
        </w:rPr>
        <w:t>اس نم</w:t>
      </w:r>
      <w:r>
        <w:rPr>
          <w:rStyle w:val="9-Char0"/>
          <w:rFonts w:hint="cs"/>
          <w:rtl/>
        </w:rPr>
        <w:t>ی</w:t>
      </w:r>
      <w:r w:rsidRPr="000B3FA5">
        <w:rPr>
          <w:rStyle w:val="9-Char0"/>
          <w:rFonts w:hint="cs"/>
          <w:rtl/>
        </w:rPr>
        <w:t>‌شود؛ ز</w:t>
      </w:r>
      <w:r>
        <w:rPr>
          <w:rStyle w:val="9-Char0"/>
          <w:rFonts w:hint="cs"/>
          <w:rtl/>
        </w:rPr>
        <w:t>ی</w:t>
      </w:r>
      <w:r w:rsidRPr="000B3FA5">
        <w:rPr>
          <w:rStyle w:val="9-Char0"/>
          <w:rFonts w:hint="cs"/>
          <w:rtl/>
        </w:rPr>
        <w:t>را پ</w:t>
      </w:r>
      <w:r>
        <w:rPr>
          <w:rStyle w:val="9-Char0"/>
          <w:rFonts w:hint="cs"/>
          <w:rtl/>
        </w:rPr>
        <w:t>ی</w:t>
      </w:r>
      <w:r w:rsidRPr="000B3FA5">
        <w:rPr>
          <w:rStyle w:val="9-Char0"/>
          <w:rFonts w:hint="cs"/>
          <w:rtl/>
        </w:rPr>
        <w:t>امبر</w:t>
      </w:r>
      <w:r>
        <w:rPr>
          <w:rStyle w:val="9-Char0"/>
          <w:rFonts w:hint="cs"/>
          <w:rtl/>
        </w:rPr>
        <w:t xml:space="preserve"> </w:t>
      </w:r>
      <w:r>
        <w:rPr>
          <w:rStyle w:val="9-Char0"/>
          <w:rFonts w:cs="CTraditional Arabic" w:hint="cs"/>
          <w:rtl/>
        </w:rPr>
        <w:t>ج</w:t>
      </w:r>
      <w:r w:rsidRPr="000B3FA5">
        <w:rPr>
          <w:rStyle w:val="9-Char0"/>
          <w:rFonts w:hint="cs"/>
          <w:rtl/>
        </w:rPr>
        <w:t xml:space="preserve"> در آن روز، جنگ و پ</w:t>
      </w:r>
      <w:r>
        <w:rPr>
          <w:rStyle w:val="9-Char0"/>
          <w:rFonts w:hint="cs"/>
          <w:rtl/>
        </w:rPr>
        <w:t>یک</w:t>
      </w:r>
      <w:r w:rsidRPr="000B3FA5">
        <w:rPr>
          <w:rStyle w:val="9-Char0"/>
          <w:rFonts w:hint="cs"/>
          <w:rtl/>
        </w:rPr>
        <w:t>ار را مباح اعلان نمودند، و خودِ جوازِ جنگ و قتال، ب</w:t>
      </w:r>
      <w:r>
        <w:rPr>
          <w:rStyle w:val="9-Char0"/>
          <w:rFonts w:hint="cs"/>
          <w:rtl/>
        </w:rPr>
        <w:t>ی</w:t>
      </w:r>
      <w:r w:rsidRPr="000B3FA5">
        <w:rPr>
          <w:rStyle w:val="9-Char0"/>
          <w:rFonts w:hint="cs"/>
          <w:rtl/>
        </w:rPr>
        <w:t xml:space="preserve">انگر جواز عبور </w:t>
      </w:r>
      <w:r>
        <w:rPr>
          <w:rStyle w:val="9-Char0"/>
          <w:rFonts w:hint="cs"/>
          <w:rtl/>
        </w:rPr>
        <w:t>ک</w:t>
      </w:r>
      <w:r w:rsidRPr="000B3FA5">
        <w:rPr>
          <w:rStyle w:val="9-Char0"/>
          <w:rFonts w:hint="cs"/>
          <w:rtl/>
        </w:rPr>
        <w:t>ردن از م</w:t>
      </w:r>
      <w:r>
        <w:rPr>
          <w:rStyle w:val="9-Char0"/>
          <w:rFonts w:hint="cs"/>
          <w:rtl/>
        </w:rPr>
        <w:t>ی</w:t>
      </w:r>
      <w:r w:rsidRPr="000B3FA5">
        <w:rPr>
          <w:rStyle w:val="9-Char0"/>
          <w:rFonts w:hint="cs"/>
          <w:rtl/>
        </w:rPr>
        <w:t>قات بدون اِحرام باشد؛ ز</w:t>
      </w:r>
      <w:r>
        <w:rPr>
          <w:rStyle w:val="9-Char0"/>
          <w:rFonts w:hint="cs"/>
          <w:rtl/>
        </w:rPr>
        <w:t>ی</w:t>
      </w:r>
      <w:r w:rsidRPr="000B3FA5">
        <w:rPr>
          <w:rStyle w:val="9-Char0"/>
          <w:rFonts w:hint="cs"/>
          <w:rtl/>
        </w:rPr>
        <w:t xml:space="preserve">را شخص مُحرم به برهنه </w:t>
      </w:r>
      <w:r>
        <w:rPr>
          <w:rStyle w:val="9-Char0"/>
          <w:rFonts w:hint="cs"/>
          <w:rtl/>
        </w:rPr>
        <w:t>ک</w:t>
      </w:r>
      <w:r w:rsidRPr="000B3FA5">
        <w:rPr>
          <w:rStyle w:val="9-Char0"/>
          <w:rFonts w:hint="cs"/>
          <w:rtl/>
        </w:rPr>
        <w:t>ردن سر و صورت م</w:t>
      </w:r>
      <w:r>
        <w:rPr>
          <w:rStyle w:val="9-Char0"/>
          <w:rFonts w:hint="cs"/>
          <w:rtl/>
        </w:rPr>
        <w:t>ک</w:t>
      </w:r>
      <w:r w:rsidRPr="000B3FA5">
        <w:rPr>
          <w:rStyle w:val="9-Char0"/>
          <w:rFonts w:hint="cs"/>
          <w:rtl/>
        </w:rPr>
        <w:t>لّف است، در حال</w:t>
      </w:r>
      <w:r>
        <w:rPr>
          <w:rStyle w:val="9-Char0"/>
          <w:rFonts w:hint="cs"/>
          <w:rtl/>
        </w:rPr>
        <w:t>ی</w:t>
      </w:r>
      <w:r w:rsidRPr="000B3FA5">
        <w:rPr>
          <w:rStyle w:val="9-Char0"/>
          <w:rFonts w:hint="cs"/>
          <w:rtl/>
        </w:rPr>
        <w:t xml:space="preserve"> </w:t>
      </w:r>
      <w:r>
        <w:rPr>
          <w:rStyle w:val="9-Char0"/>
          <w:rFonts w:hint="cs"/>
          <w:rtl/>
        </w:rPr>
        <w:t>ک</w:t>
      </w:r>
      <w:r w:rsidRPr="000B3FA5">
        <w:rPr>
          <w:rStyle w:val="9-Char0"/>
          <w:rFonts w:hint="cs"/>
          <w:rtl/>
        </w:rPr>
        <w:t>ه فرد مبارز و جنگجو، به پوش</w:t>
      </w:r>
      <w:r>
        <w:rPr>
          <w:rStyle w:val="9-Char0"/>
          <w:rFonts w:hint="cs"/>
          <w:rtl/>
        </w:rPr>
        <w:t>ی</w:t>
      </w:r>
      <w:r w:rsidRPr="000B3FA5">
        <w:rPr>
          <w:rStyle w:val="9-Char0"/>
          <w:rFonts w:hint="cs"/>
          <w:rtl/>
        </w:rPr>
        <w:t>دن زره و پوشان</w:t>
      </w:r>
      <w:r>
        <w:rPr>
          <w:rStyle w:val="9-Char0"/>
          <w:rFonts w:hint="cs"/>
          <w:rtl/>
        </w:rPr>
        <w:t>ی</w:t>
      </w:r>
      <w:r w:rsidRPr="000B3FA5">
        <w:rPr>
          <w:rStyle w:val="9-Char0"/>
          <w:rFonts w:hint="cs"/>
          <w:rtl/>
        </w:rPr>
        <w:t>دن سر و امثال آن م</w:t>
      </w:r>
      <w:r>
        <w:rPr>
          <w:rStyle w:val="9-Char0"/>
          <w:rFonts w:hint="cs"/>
          <w:rtl/>
        </w:rPr>
        <w:t>ک</w:t>
      </w:r>
      <w:r w:rsidRPr="000B3FA5">
        <w:rPr>
          <w:rStyle w:val="9-Char0"/>
          <w:rFonts w:hint="cs"/>
          <w:rtl/>
        </w:rPr>
        <w:t>لّف است. و هنگام</w:t>
      </w:r>
      <w:r>
        <w:rPr>
          <w:rStyle w:val="9-Char0"/>
          <w:rFonts w:hint="cs"/>
          <w:rtl/>
        </w:rPr>
        <w:t>ی</w:t>
      </w:r>
      <w:r w:rsidRPr="000B3FA5">
        <w:rPr>
          <w:rStyle w:val="9-Char0"/>
          <w:rFonts w:hint="cs"/>
          <w:rtl/>
        </w:rPr>
        <w:t xml:space="preserve"> </w:t>
      </w:r>
      <w:r>
        <w:rPr>
          <w:rStyle w:val="9-Char0"/>
          <w:rFonts w:hint="cs"/>
          <w:rtl/>
        </w:rPr>
        <w:t>ک</w:t>
      </w:r>
      <w:r w:rsidRPr="000B3FA5">
        <w:rPr>
          <w:rStyle w:val="9-Char0"/>
          <w:rFonts w:hint="cs"/>
          <w:rtl/>
        </w:rPr>
        <w:t xml:space="preserve">ه خداوند متعال جنگ </w:t>
      </w:r>
      <w:r>
        <w:rPr>
          <w:rStyle w:val="9-Char0"/>
          <w:rFonts w:hint="cs"/>
          <w:rtl/>
        </w:rPr>
        <w:t>ک</w:t>
      </w:r>
      <w:r w:rsidRPr="000B3FA5">
        <w:rPr>
          <w:rStyle w:val="9-Char0"/>
          <w:rFonts w:hint="cs"/>
          <w:rtl/>
        </w:rPr>
        <w:t>ردن در م</w:t>
      </w:r>
      <w:r>
        <w:rPr>
          <w:rStyle w:val="9-Char0"/>
          <w:rFonts w:hint="cs"/>
          <w:rtl/>
        </w:rPr>
        <w:t>ک</w:t>
      </w:r>
      <w:r w:rsidRPr="000B3FA5">
        <w:rPr>
          <w:rStyle w:val="9-Char0"/>
          <w:rFonts w:hint="cs"/>
          <w:rtl/>
        </w:rPr>
        <w:t>ه را در ساعت</w:t>
      </w:r>
      <w:r>
        <w:rPr>
          <w:rStyle w:val="9-Char0"/>
          <w:rFonts w:hint="cs"/>
          <w:rtl/>
        </w:rPr>
        <w:t>ی</w:t>
      </w:r>
      <w:r w:rsidRPr="000B3FA5">
        <w:rPr>
          <w:rStyle w:val="9-Char0"/>
          <w:rFonts w:hint="cs"/>
          <w:rtl/>
        </w:rPr>
        <w:t xml:space="preserve"> از روز برا</w:t>
      </w:r>
      <w:r>
        <w:rPr>
          <w:rStyle w:val="9-Char0"/>
          <w:rFonts w:hint="cs"/>
          <w:rtl/>
        </w:rPr>
        <w:t>ی</w:t>
      </w:r>
      <w:r w:rsidRPr="000B3FA5">
        <w:rPr>
          <w:rStyle w:val="9-Char0"/>
          <w:rFonts w:hint="cs"/>
          <w:rtl/>
        </w:rPr>
        <w:t xml:space="preserve"> رسول خدا</w:t>
      </w:r>
      <w:r>
        <w:rPr>
          <w:rStyle w:val="9-Char0"/>
          <w:rFonts w:hint="cs"/>
          <w:rtl/>
        </w:rPr>
        <w:t xml:space="preserve"> </w:t>
      </w:r>
      <w:r>
        <w:rPr>
          <w:rStyle w:val="9-Char0"/>
          <w:rFonts w:cs="CTraditional Arabic" w:hint="cs"/>
          <w:rtl/>
        </w:rPr>
        <w:t>ج</w:t>
      </w:r>
      <w:r w:rsidRPr="000B3FA5">
        <w:rPr>
          <w:rStyle w:val="9-Char0"/>
          <w:rFonts w:hint="cs"/>
          <w:rtl/>
        </w:rPr>
        <w:t xml:space="preserve"> و </w:t>
      </w:r>
      <w:r>
        <w:rPr>
          <w:rStyle w:val="9-Char0"/>
          <w:rFonts w:hint="cs"/>
          <w:rtl/>
        </w:rPr>
        <w:t>ی</w:t>
      </w:r>
      <w:r w:rsidRPr="000B3FA5">
        <w:rPr>
          <w:rStyle w:val="9-Char0"/>
          <w:rFonts w:hint="cs"/>
          <w:rtl/>
        </w:rPr>
        <w:t xml:space="preserve">ارانش مباح گرداند، در </w:t>
      </w:r>
      <w:r>
        <w:rPr>
          <w:rStyle w:val="9-Char0"/>
          <w:rFonts w:hint="cs"/>
          <w:rtl/>
        </w:rPr>
        <w:t>ک</w:t>
      </w:r>
      <w:r w:rsidRPr="000B3FA5">
        <w:rPr>
          <w:rStyle w:val="9-Char0"/>
          <w:rFonts w:hint="cs"/>
          <w:rtl/>
        </w:rPr>
        <w:t>نار آن، عبور از م</w:t>
      </w:r>
      <w:r>
        <w:rPr>
          <w:rStyle w:val="9-Char0"/>
          <w:rFonts w:hint="cs"/>
          <w:rtl/>
        </w:rPr>
        <w:t>ی</w:t>
      </w:r>
      <w:r w:rsidRPr="000B3FA5">
        <w:rPr>
          <w:rStyle w:val="9-Char0"/>
          <w:rFonts w:hint="cs"/>
          <w:rtl/>
        </w:rPr>
        <w:t>قات را بدون اِحرام ن</w:t>
      </w:r>
      <w:r>
        <w:rPr>
          <w:rStyle w:val="9-Char0"/>
          <w:rFonts w:hint="cs"/>
          <w:rtl/>
        </w:rPr>
        <w:t>ی</w:t>
      </w:r>
      <w:r w:rsidRPr="000B3FA5">
        <w:rPr>
          <w:rStyle w:val="9-Char0"/>
          <w:rFonts w:hint="cs"/>
          <w:rtl/>
        </w:rPr>
        <w:t>ز برا</w:t>
      </w:r>
      <w:r>
        <w:rPr>
          <w:rStyle w:val="9-Char0"/>
          <w:rFonts w:hint="cs"/>
          <w:rtl/>
        </w:rPr>
        <w:t xml:space="preserve">ی آن‌ها </w:t>
      </w:r>
      <w:r w:rsidRPr="000B3FA5">
        <w:rPr>
          <w:rStyle w:val="9-Char0"/>
          <w:rFonts w:hint="cs"/>
          <w:rtl/>
        </w:rPr>
        <w:t>جا</w:t>
      </w:r>
      <w:r>
        <w:rPr>
          <w:rStyle w:val="9-Char0"/>
          <w:rFonts w:hint="cs"/>
          <w:rtl/>
        </w:rPr>
        <w:t>ی</w:t>
      </w:r>
      <w:r w:rsidRPr="000B3FA5">
        <w:rPr>
          <w:rStyle w:val="9-Char0"/>
          <w:rFonts w:hint="cs"/>
          <w:rtl/>
        </w:rPr>
        <w:t xml:space="preserve">ز قرار داد. </w:t>
      </w:r>
      <w:r w:rsidRPr="000B3FA5">
        <w:rPr>
          <w:rStyle w:val="9-Char0"/>
          <w:rtl/>
        </w:rPr>
        <w:tab/>
      </w:r>
    </w:p>
    <w:p w:rsidR="008A155E" w:rsidRPr="000B3FA5" w:rsidRDefault="008A155E" w:rsidP="00544D97">
      <w:pPr>
        <w:pStyle w:val="9-0"/>
        <w:rPr>
          <w:rStyle w:val="9-Char0"/>
          <w:rtl/>
        </w:rPr>
      </w:pPr>
      <w:r w:rsidRPr="000B3FA5">
        <w:rPr>
          <w:rStyle w:val="9-Char0"/>
          <w:rFonts w:hint="cs"/>
          <w:rtl/>
        </w:rPr>
        <w:tab/>
        <w:t>و در صح</w:t>
      </w:r>
      <w:r>
        <w:rPr>
          <w:rStyle w:val="9-Char0"/>
          <w:rFonts w:hint="cs"/>
          <w:rtl/>
        </w:rPr>
        <w:t>ی</w:t>
      </w:r>
      <w:r w:rsidRPr="000B3FA5">
        <w:rPr>
          <w:rStyle w:val="9-Char0"/>
          <w:rFonts w:hint="cs"/>
          <w:rtl/>
        </w:rPr>
        <w:t>ح بخار</w:t>
      </w:r>
      <w:r>
        <w:rPr>
          <w:rStyle w:val="9-Char0"/>
          <w:rFonts w:hint="cs"/>
          <w:rtl/>
        </w:rPr>
        <w:t>ی</w:t>
      </w:r>
      <w:r w:rsidRPr="000B3FA5">
        <w:rPr>
          <w:rStyle w:val="9-Char0"/>
          <w:rFonts w:hint="cs"/>
          <w:rtl/>
        </w:rPr>
        <w:t xml:space="preserve"> ثابت است </w:t>
      </w:r>
      <w:r>
        <w:rPr>
          <w:rStyle w:val="9-Char0"/>
          <w:rFonts w:hint="cs"/>
          <w:rtl/>
        </w:rPr>
        <w:t>ک</w:t>
      </w:r>
      <w:r w:rsidRPr="000B3FA5">
        <w:rPr>
          <w:rStyle w:val="9-Char0"/>
          <w:rFonts w:hint="cs"/>
          <w:rtl/>
        </w:rPr>
        <w:t>ه پ</w:t>
      </w:r>
      <w:r>
        <w:rPr>
          <w:rStyle w:val="9-Char0"/>
          <w:rFonts w:hint="cs"/>
          <w:rtl/>
        </w:rPr>
        <w:t>ی</w:t>
      </w:r>
      <w:r w:rsidRPr="000B3FA5">
        <w:rPr>
          <w:rStyle w:val="9-Char0"/>
          <w:rFonts w:hint="cs"/>
          <w:rtl/>
        </w:rPr>
        <w:t>امبر</w:t>
      </w:r>
      <w:r>
        <w:rPr>
          <w:rStyle w:val="9-Char0"/>
          <w:rFonts w:hint="cs"/>
          <w:rtl/>
        </w:rPr>
        <w:t xml:space="preserve"> </w:t>
      </w:r>
      <w:r>
        <w:rPr>
          <w:rStyle w:val="9-Char0"/>
          <w:rFonts w:cs="CTraditional Arabic" w:hint="cs"/>
          <w:rtl/>
        </w:rPr>
        <w:t>ج</w:t>
      </w:r>
      <w:r w:rsidRPr="000B3FA5">
        <w:rPr>
          <w:rStyle w:val="9-Char0"/>
          <w:rFonts w:hint="cs"/>
          <w:rtl/>
        </w:rPr>
        <w:t xml:space="preserve"> فرمودند: «اگر فرد</w:t>
      </w:r>
      <w:r>
        <w:rPr>
          <w:rStyle w:val="9-Char0"/>
          <w:rFonts w:hint="cs"/>
          <w:rtl/>
        </w:rPr>
        <w:t>ی</w:t>
      </w:r>
      <w:r w:rsidRPr="000B3FA5">
        <w:rPr>
          <w:rStyle w:val="9-Char0"/>
          <w:rFonts w:hint="cs"/>
          <w:rtl/>
        </w:rPr>
        <w:t xml:space="preserve"> جنگ و قتال در م</w:t>
      </w:r>
      <w:r>
        <w:rPr>
          <w:rStyle w:val="9-Char0"/>
          <w:rFonts w:hint="cs"/>
          <w:rtl/>
        </w:rPr>
        <w:t>ک</w:t>
      </w:r>
      <w:r w:rsidRPr="000B3FA5">
        <w:rPr>
          <w:rStyle w:val="9-Char0"/>
          <w:rFonts w:hint="cs"/>
          <w:rtl/>
        </w:rPr>
        <w:t>ه را به ق</w:t>
      </w:r>
      <w:r>
        <w:rPr>
          <w:rStyle w:val="9-Char0"/>
          <w:rFonts w:hint="cs"/>
          <w:rtl/>
        </w:rPr>
        <w:t>ی</w:t>
      </w:r>
      <w:r w:rsidRPr="000B3FA5">
        <w:rPr>
          <w:rStyle w:val="9-Char0"/>
          <w:rFonts w:hint="cs"/>
          <w:rtl/>
        </w:rPr>
        <w:t>اس جنگ پ</w:t>
      </w:r>
      <w:r>
        <w:rPr>
          <w:rStyle w:val="9-Char0"/>
          <w:rFonts w:hint="cs"/>
          <w:rtl/>
        </w:rPr>
        <w:t>ی</w:t>
      </w:r>
      <w:r w:rsidRPr="000B3FA5">
        <w:rPr>
          <w:rStyle w:val="9-Char0"/>
          <w:rFonts w:hint="cs"/>
          <w:rtl/>
        </w:rPr>
        <w:t>امبر</w:t>
      </w:r>
      <w:r>
        <w:rPr>
          <w:rStyle w:val="9-Char0"/>
          <w:rFonts w:hint="cs"/>
          <w:rtl/>
        </w:rPr>
        <w:t xml:space="preserve"> </w:t>
      </w:r>
      <w:r>
        <w:rPr>
          <w:rStyle w:val="9-Char0"/>
          <w:rFonts w:cs="CTraditional Arabic" w:hint="cs"/>
          <w:rtl/>
        </w:rPr>
        <w:t>ج</w:t>
      </w:r>
      <w:r w:rsidRPr="000B3FA5">
        <w:rPr>
          <w:rStyle w:val="9-Char0"/>
          <w:rFonts w:hint="cs"/>
          <w:rtl/>
        </w:rPr>
        <w:t xml:space="preserve"> در م</w:t>
      </w:r>
      <w:r>
        <w:rPr>
          <w:rStyle w:val="9-Char0"/>
          <w:rFonts w:hint="cs"/>
          <w:rtl/>
        </w:rPr>
        <w:t>ک</w:t>
      </w:r>
      <w:r w:rsidRPr="000B3FA5">
        <w:rPr>
          <w:rStyle w:val="9-Char0"/>
          <w:rFonts w:hint="cs"/>
          <w:rtl/>
        </w:rPr>
        <w:t>ه، رخصت دانست، به او بگو</w:t>
      </w:r>
      <w:r>
        <w:rPr>
          <w:rStyle w:val="9-Char0"/>
          <w:rFonts w:hint="cs"/>
          <w:rtl/>
        </w:rPr>
        <w:t>یی</w:t>
      </w:r>
      <w:r w:rsidRPr="000B3FA5">
        <w:rPr>
          <w:rStyle w:val="9-Char0"/>
          <w:rFonts w:hint="cs"/>
          <w:rtl/>
        </w:rPr>
        <w:t>د: به راست</w:t>
      </w:r>
      <w:r>
        <w:rPr>
          <w:rStyle w:val="9-Char0"/>
          <w:rFonts w:hint="cs"/>
          <w:rtl/>
        </w:rPr>
        <w:t>ی</w:t>
      </w:r>
      <w:r w:rsidRPr="000B3FA5">
        <w:rPr>
          <w:rStyle w:val="9-Char0"/>
          <w:rFonts w:hint="cs"/>
          <w:rtl/>
        </w:rPr>
        <w:t xml:space="preserve"> خداوند متعال به رسول خو</w:t>
      </w:r>
      <w:r>
        <w:rPr>
          <w:rStyle w:val="9-Char0"/>
          <w:rFonts w:hint="cs"/>
          <w:rtl/>
        </w:rPr>
        <w:t>ی</w:t>
      </w:r>
      <w:r w:rsidRPr="000B3FA5">
        <w:rPr>
          <w:rStyle w:val="9-Char0"/>
          <w:rFonts w:hint="cs"/>
          <w:rtl/>
        </w:rPr>
        <w:t>ش، اجازه‌</w:t>
      </w:r>
      <w:r>
        <w:rPr>
          <w:rStyle w:val="9-Char0"/>
          <w:rFonts w:hint="cs"/>
          <w:rtl/>
        </w:rPr>
        <w:t>ی</w:t>
      </w:r>
      <w:r w:rsidRPr="000B3FA5">
        <w:rPr>
          <w:rStyle w:val="9-Char0"/>
          <w:rFonts w:hint="cs"/>
          <w:rtl/>
        </w:rPr>
        <w:t xml:space="preserve"> جنگ در م</w:t>
      </w:r>
      <w:r>
        <w:rPr>
          <w:rStyle w:val="9-Char0"/>
          <w:rFonts w:hint="cs"/>
          <w:rtl/>
        </w:rPr>
        <w:t>ک</w:t>
      </w:r>
      <w:r w:rsidRPr="000B3FA5">
        <w:rPr>
          <w:rStyle w:val="9-Char0"/>
          <w:rFonts w:hint="cs"/>
          <w:rtl/>
        </w:rPr>
        <w:t>ه را داد و ا</w:t>
      </w:r>
      <w:r>
        <w:rPr>
          <w:rStyle w:val="9-Char0"/>
          <w:rFonts w:hint="cs"/>
          <w:rtl/>
        </w:rPr>
        <w:t>ی</w:t>
      </w:r>
      <w:r w:rsidRPr="000B3FA5">
        <w:rPr>
          <w:rStyle w:val="9-Char0"/>
          <w:rFonts w:hint="cs"/>
          <w:rtl/>
        </w:rPr>
        <w:t>ن اجازه را به شما نداد؛ و به تحق</w:t>
      </w:r>
      <w:r>
        <w:rPr>
          <w:rStyle w:val="9-Char0"/>
          <w:rFonts w:hint="cs"/>
          <w:rtl/>
        </w:rPr>
        <w:t>ی</w:t>
      </w:r>
      <w:r w:rsidRPr="000B3FA5">
        <w:rPr>
          <w:rStyle w:val="9-Char0"/>
          <w:rFonts w:hint="cs"/>
          <w:rtl/>
        </w:rPr>
        <w:t>ق برا</w:t>
      </w:r>
      <w:r>
        <w:rPr>
          <w:rStyle w:val="9-Char0"/>
          <w:rFonts w:hint="cs"/>
          <w:rtl/>
        </w:rPr>
        <w:t>ی</w:t>
      </w:r>
      <w:r w:rsidRPr="000B3FA5">
        <w:rPr>
          <w:rStyle w:val="9-Char0"/>
          <w:rFonts w:hint="cs"/>
          <w:rtl/>
        </w:rPr>
        <w:t xml:space="preserve"> من در ساعت</w:t>
      </w:r>
      <w:r>
        <w:rPr>
          <w:rStyle w:val="9-Char0"/>
          <w:rFonts w:hint="cs"/>
          <w:rtl/>
        </w:rPr>
        <w:t>ی</w:t>
      </w:r>
      <w:r w:rsidRPr="000B3FA5">
        <w:rPr>
          <w:rStyle w:val="9-Char0"/>
          <w:rFonts w:hint="cs"/>
          <w:rtl/>
        </w:rPr>
        <w:t xml:space="preserve"> از روز، اجازه‌</w:t>
      </w:r>
      <w:r>
        <w:rPr>
          <w:rStyle w:val="9-Char0"/>
          <w:rFonts w:hint="cs"/>
          <w:rtl/>
        </w:rPr>
        <w:t>ی</w:t>
      </w:r>
      <w:r w:rsidRPr="000B3FA5">
        <w:rPr>
          <w:rStyle w:val="9-Char0"/>
          <w:rFonts w:hint="cs"/>
          <w:rtl/>
        </w:rPr>
        <w:t xml:space="preserve"> جنگ در م</w:t>
      </w:r>
      <w:r>
        <w:rPr>
          <w:rStyle w:val="9-Char0"/>
          <w:rFonts w:hint="cs"/>
          <w:rtl/>
        </w:rPr>
        <w:t>ک</w:t>
      </w:r>
      <w:r w:rsidRPr="000B3FA5">
        <w:rPr>
          <w:rStyle w:val="9-Char0"/>
          <w:rFonts w:hint="cs"/>
          <w:rtl/>
        </w:rPr>
        <w:t>ه داده شد». از ا</w:t>
      </w:r>
      <w:r>
        <w:rPr>
          <w:rStyle w:val="9-Char0"/>
          <w:rFonts w:hint="cs"/>
          <w:rtl/>
        </w:rPr>
        <w:t>ی</w:t>
      </w:r>
      <w:r w:rsidRPr="000B3FA5">
        <w:rPr>
          <w:rStyle w:val="9-Char0"/>
          <w:rFonts w:hint="cs"/>
          <w:rtl/>
        </w:rPr>
        <w:t xml:space="preserve">ن رو </w:t>
      </w:r>
      <w:r>
        <w:rPr>
          <w:rStyle w:val="9-Char0"/>
          <w:rFonts w:hint="cs"/>
          <w:rtl/>
        </w:rPr>
        <w:t>ک</w:t>
      </w:r>
      <w:r w:rsidRPr="000B3FA5">
        <w:rPr>
          <w:rStyle w:val="9-Char0"/>
          <w:rFonts w:hint="cs"/>
          <w:rtl/>
        </w:rPr>
        <w:t>سان</w:t>
      </w:r>
      <w:r>
        <w:rPr>
          <w:rStyle w:val="9-Char0"/>
          <w:rFonts w:hint="cs"/>
          <w:rtl/>
        </w:rPr>
        <w:t>ی</w:t>
      </w:r>
      <w:r w:rsidRPr="000B3FA5">
        <w:rPr>
          <w:rStyle w:val="9-Char0"/>
          <w:rFonts w:hint="cs"/>
          <w:rtl/>
        </w:rPr>
        <w:t xml:space="preserve"> </w:t>
      </w:r>
      <w:r>
        <w:rPr>
          <w:rStyle w:val="9-Char0"/>
          <w:rFonts w:hint="cs"/>
          <w:rtl/>
        </w:rPr>
        <w:t>ک</w:t>
      </w:r>
      <w:r w:rsidRPr="000B3FA5">
        <w:rPr>
          <w:rStyle w:val="9-Char0"/>
          <w:rFonts w:hint="cs"/>
          <w:rtl/>
        </w:rPr>
        <w:t>ه اراده‌</w:t>
      </w:r>
      <w:r>
        <w:rPr>
          <w:rStyle w:val="9-Char0"/>
          <w:rFonts w:hint="cs"/>
          <w:rtl/>
        </w:rPr>
        <w:t>ی</w:t>
      </w:r>
      <w:r w:rsidRPr="000B3FA5">
        <w:rPr>
          <w:rStyle w:val="9-Char0"/>
          <w:rFonts w:hint="cs"/>
          <w:rtl/>
        </w:rPr>
        <w:t xml:space="preserve"> جنگ و قتالِ مباح را ندارند، برا</w:t>
      </w:r>
      <w:r>
        <w:rPr>
          <w:rStyle w:val="9-Char0"/>
          <w:rFonts w:hint="cs"/>
          <w:rtl/>
        </w:rPr>
        <w:t>ی</w:t>
      </w:r>
      <w:r w:rsidRPr="000B3FA5">
        <w:rPr>
          <w:rStyle w:val="9-Char0"/>
          <w:rFonts w:hint="cs"/>
          <w:rtl/>
        </w:rPr>
        <w:t>شان داخل شدن به م</w:t>
      </w:r>
      <w:r>
        <w:rPr>
          <w:rStyle w:val="9-Char0"/>
          <w:rFonts w:hint="cs"/>
          <w:rtl/>
        </w:rPr>
        <w:t>ک</w:t>
      </w:r>
      <w:r w:rsidRPr="000B3FA5">
        <w:rPr>
          <w:rStyle w:val="9-Char0"/>
          <w:rFonts w:hint="cs"/>
          <w:rtl/>
        </w:rPr>
        <w:t>ه ن</w:t>
      </w:r>
      <w:r>
        <w:rPr>
          <w:rStyle w:val="9-Char0"/>
          <w:rFonts w:hint="cs"/>
          <w:rtl/>
        </w:rPr>
        <w:t>ی</w:t>
      </w:r>
      <w:r w:rsidRPr="000B3FA5">
        <w:rPr>
          <w:rStyle w:val="9-Char0"/>
          <w:rFonts w:hint="cs"/>
          <w:rtl/>
        </w:rPr>
        <w:t>ز بدون اِحرام مباح ن</w:t>
      </w:r>
      <w:r>
        <w:rPr>
          <w:rStyle w:val="9-Char0"/>
          <w:rFonts w:hint="cs"/>
          <w:rtl/>
        </w:rPr>
        <w:t>ی</w:t>
      </w:r>
      <w:r w:rsidRPr="000B3FA5">
        <w:rPr>
          <w:rStyle w:val="9-Char0"/>
          <w:rFonts w:hint="cs"/>
          <w:rtl/>
        </w:rPr>
        <w:t>ست. و به هم</w:t>
      </w:r>
      <w:r>
        <w:rPr>
          <w:rStyle w:val="9-Char0"/>
          <w:rFonts w:hint="cs"/>
          <w:rtl/>
        </w:rPr>
        <w:t>ی</w:t>
      </w:r>
      <w:r w:rsidRPr="000B3FA5">
        <w:rPr>
          <w:rStyle w:val="9-Char0"/>
          <w:rFonts w:hint="cs"/>
          <w:rtl/>
        </w:rPr>
        <w:t xml:space="preserve">ن موضوع ابن قدامه در </w:t>
      </w:r>
      <w:r>
        <w:rPr>
          <w:rStyle w:val="9-Char0"/>
          <w:rFonts w:hint="cs"/>
          <w:rtl/>
        </w:rPr>
        <w:t>ک</w:t>
      </w:r>
      <w:r w:rsidRPr="000B3FA5">
        <w:rPr>
          <w:rStyle w:val="9-Char0"/>
          <w:rFonts w:hint="cs"/>
          <w:rtl/>
        </w:rPr>
        <w:t>تاب «المغن</w:t>
      </w:r>
      <w:r>
        <w:rPr>
          <w:rStyle w:val="9-Char0"/>
          <w:rFonts w:hint="cs"/>
          <w:rtl/>
        </w:rPr>
        <w:t>ی</w:t>
      </w:r>
      <w:r w:rsidRPr="000B3FA5">
        <w:rPr>
          <w:rStyle w:val="9-Char0"/>
          <w:rFonts w:hint="cs"/>
          <w:rtl/>
        </w:rPr>
        <w:t xml:space="preserve">» اشاره </w:t>
      </w:r>
      <w:r>
        <w:rPr>
          <w:rStyle w:val="9-Char0"/>
          <w:rFonts w:hint="cs"/>
          <w:rtl/>
        </w:rPr>
        <w:t>ک</w:t>
      </w:r>
      <w:r w:rsidRPr="000B3FA5">
        <w:rPr>
          <w:rStyle w:val="9-Char0"/>
          <w:rFonts w:hint="cs"/>
          <w:rtl/>
        </w:rPr>
        <w:t>رده است.</w:t>
      </w:r>
    </w:p>
    <w:p w:rsidR="008A155E" w:rsidRPr="000B3FA5" w:rsidRDefault="008A155E" w:rsidP="00AF17B9">
      <w:pPr>
        <w:pStyle w:val="9-0"/>
        <w:rPr>
          <w:rStyle w:val="9-Char0"/>
          <w:rtl/>
        </w:rPr>
      </w:pPr>
      <w:r w:rsidRPr="000B3FA5">
        <w:rPr>
          <w:rStyle w:val="9-Char0"/>
          <w:rFonts w:hint="cs"/>
          <w:rtl/>
        </w:rPr>
        <w:tab/>
        <w:t>اما داخل شدن ابن عمر در م</w:t>
      </w:r>
      <w:r>
        <w:rPr>
          <w:rStyle w:val="9-Char0"/>
          <w:rFonts w:hint="cs"/>
          <w:rtl/>
        </w:rPr>
        <w:t>ک</w:t>
      </w:r>
      <w:r w:rsidRPr="000B3FA5">
        <w:rPr>
          <w:rStyle w:val="9-Char0"/>
          <w:rFonts w:hint="cs"/>
          <w:rtl/>
        </w:rPr>
        <w:t>ه بدون اِحرام، به گونه</w:t>
      </w:r>
      <w:r>
        <w:rPr>
          <w:rStyle w:val="9-Char0"/>
          <w:rFonts w:hint="eastAsia"/>
          <w:rtl/>
        </w:rPr>
        <w:t>‌</w:t>
      </w:r>
      <w:r w:rsidRPr="000B3FA5">
        <w:rPr>
          <w:rStyle w:val="9-Char0"/>
          <w:rFonts w:hint="cs"/>
          <w:rtl/>
        </w:rPr>
        <w:t>ا</w:t>
      </w:r>
      <w:r>
        <w:rPr>
          <w:rStyle w:val="9-Char0"/>
          <w:rFonts w:hint="cs"/>
          <w:rtl/>
        </w:rPr>
        <w:t>ی</w:t>
      </w:r>
      <w:r w:rsidRPr="000B3FA5">
        <w:rPr>
          <w:rStyle w:val="9-Char0"/>
          <w:rFonts w:hint="cs"/>
          <w:rtl/>
        </w:rPr>
        <w:t xml:space="preserve"> بود </w:t>
      </w:r>
      <w:r>
        <w:rPr>
          <w:rStyle w:val="9-Char0"/>
          <w:rFonts w:hint="cs"/>
          <w:rtl/>
        </w:rPr>
        <w:t>ک</w:t>
      </w:r>
      <w:r w:rsidRPr="000B3FA5">
        <w:rPr>
          <w:rStyle w:val="9-Char0"/>
          <w:rFonts w:hint="cs"/>
          <w:rtl/>
        </w:rPr>
        <w:t>ه از منطقه‌</w:t>
      </w:r>
      <w:r>
        <w:rPr>
          <w:rStyle w:val="9-Char0"/>
          <w:rFonts w:hint="cs"/>
          <w:rtl/>
        </w:rPr>
        <w:t>ی</w:t>
      </w:r>
      <w:r w:rsidRPr="000B3FA5">
        <w:rPr>
          <w:rStyle w:val="9-Char0"/>
          <w:rFonts w:hint="cs"/>
          <w:rtl/>
        </w:rPr>
        <w:t xml:space="preserve"> حِلّ برم</w:t>
      </w:r>
      <w:r>
        <w:rPr>
          <w:rStyle w:val="9-Char0"/>
          <w:rFonts w:hint="cs"/>
          <w:rtl/>
        </w:rPr>
        <w:t>ی</w:t>
      </w:r>
      <w:r w:rsidRPr="000B3FA5">
        <w:rPr>
          <w:rStyle w:val="9-Char0"/>
          <w:rFonts w:hint="cs"/>
          <w:rtl/>
        </w:rPr>
        <w:t>‌گشت و از م</w:t>
      </w:r>
      <w:r>
        <w:rPr>
          <w:rStyle w:val="9-Char0"/>
          <w:rFonts w:hint="cs"/>
          <w:rtl/>
        </w:rPr>
        <w:t>ی</w:t>
      </w:r>
      <w:r w:rsidRPr="000B3FA5">
        <w:rPr>
          <w:rStyle w:val="9-Char0"/>
          <w:rFonts w:hint="cs"/>
          <w:rtl/>
        </w:rPr>
        <w:t>قات عبور ن</w:t>
      </w:r>
      <w:r>
        <w:rPr>
          <w:rStyle w:val="9-Char0"/>
          <w:rFonts w:hint="cs"/>
          <w:rtl/>
        </w:rPr>
        <w:t>ک</w:t>
      </w:r>
      <w:r w:rsidRPr="000B3FA5">
        <w:rPr>
          <w:rStyle w:val="9-Char0"/>
          <w:rFonts w:hint="cs"/>
          <w:rtl/>
        </w:rPr>
        <w:t>رده بود؛ و در ا</w:t>
      </w:r>
      <w:r>
        <w:rPr>
          <w:rStyle w:val="9-Char0"/>
          <w:rFonts w:hint="cs"/>
          <w:rtl/>
        </w:rPr>
        <w:t>ی</w:t>
      </w:r>
      <w:r w:rsidRPr="000B3FA5">
        <w:rPr>
          <w:rStyle w:val="9-Char0"/>
          <w:rFonts w:hint="cs"/>
          <w:rtl/>
        </w:rPr>
        <w:t>ن صورت داخل شدن و</w:t>
      </w:r>
      <w:r>
        <w:rPr>
          <w:rStyle w:val="9-Char0"/>
          <w:rFonts w:hint="cs"/>
          <w:rtl/>
        </w:rPr>
        <w:t>ی</w:t>
      </w:r>
      <w:r w:rsidRPr="000B3FA5">
        <w:rPr>
          <w:rStyle w:val="9-Char0"/>
          <w:rFonts w:hint="cs"/>
          <w:rtl/>
        </w:rPr>
        <w:t xml:space="preserve"> به م</w:t>
      </w:r>
      <w:r>
        <w:rPr>
          <w:rStyle w:val="9-Char0"/>
          <w:rFonts w:hint="cs"/>
          <w:rtl/>
        </w:rPr>
        <w:t>ک</w:t>
      </w:r>
      <w:r w:rsidRPr="000B3FA5">
        <w:rPr>
          <w:rStyle w:val="9-Char0"/>
          <w:rFonts w:hint="cs"/>
          <w:rtl/>
        </w:rPr>
        <w:t>ه بدون اِحرام درست بود.</w:t>
      </w:r>
    </w:p>
    <w:p w:rsidR="008A155E" w:rsidRPr="000B3FA5" w:rsidRDefault="008A155E" w:rsidP="00544D97">
      <w:pPr>
        <w:pStyle w:val="9-0"/>
        <w:rPr>
          <w:rStyle w:val="9-Char0"/>
        </w:rPr>
      </w:pPr>
      <w:r w:rsidRPr="000B3FA5">
        <w:rPr>
          <w:rStyle w:val="9-Char0"/>
          <w:rFonts w:hint="cs"/>
          <w:rtl/>
        </w:rPr>
        <w:tab/>
        <w:t>برخ</w:t>
      </w:r>
      <w:r>
        <w:rPr>
          <w:rStyle w:val="9-Char0"/>
          <w:rFonts w:hint="cs"/>
          <w:rtl/>
        </w:rPr>
        <w:t>ی</w:t>
      </w:r>
      <w:r w:rsidRPr="000B3FA5">
        <w:rPr>
          <w:rStyle w:val="9-Char0"/>
          <w:rFonts w:hint="cs"/>
          <w:rtl/>
        </w:rPr>
        <w:t xml:space="preserve"> از مردم بر </w:t>
      </w:r>
      <w:r>
        <w:rPr>
          <w:rStyle w:val="9-Char0"/>
          <w:rFonts w:hint="cs"/>
          <w:rtl/>
        </w:rPr>
        <w:t>ک</w:t>
      </w:r>
      <w:r w:rsidRPr="000B3FA5">
        <w:rPr>
          <w:rStyle w:val="9-Char0"/>
          <w:rFonts w:hint="cs"/>
          <w:rtl/>
        </w:rPr>
        <w:t>سان</w:t>
      </w:r>
      <w:r>
        <w:rPr>
          <w:rStyle w:val="9-Char0"/>
          <w:rFonts w:hint="cs"/>
          <w:rtl/>
        </w:rPr>
        <w:t>ی</w:t>
      </w:r>
      <w:r w:rsidRPr="000B3FA5">
        <w:rPr>
          <w:rStyle w:val="9-Char0"/>
          <w:rFonts w:hint="cs"/>
          <w:rtl/>
        </w:rPr>
        <w:t xml:space="preserve"> اعتراض م</w:t>
      </w:r>
      <w:r>
        <w:rPr>
          <w:rStyle w:val="9-Char0"/>
          <w:rFonts w:hint="cs"/>
          <w:rtl/>
        </w:rPr>
        <w:t>ی</w:t>
      </w:r>
      <w:r w:rsidRPr="000B3FA5">
        <w:rPr>
          <w:rStyle w:val="9-Char0"/>
          <w:rFonts w:hint="cs"/>
          <w:rtl/>
        </w:rPr>
        <w:t>‌</w:t>
      </w:r>
      <w:r>
        <w:rPr>
          <w:rStyle w:val="9-Char0"/>
          <w:rFonts w:hint="cs"/>
          <w:rtl/>
        </w:rPr>
        <w:t>ک</w:t>
      </w:r>
      <w:r w:rsidRPr="000B3FA5">
        <w:rPr>
          <w:rStyle w:val="9-Char0"/>
          <w:rFonts w:hint="cs"/>
          <w:rtl/>
        </w:rPr>
        <w:t xml:space="preserve">نند </w:t>
      </w:r>
      <w:r>
        <w:rPr>
          <w:rStyle w:val="9-Char0"/>
          <w:rFonts w:hint="cs"/>
          <w:rtl/>
        </w:rPr>
        <w:t>ک</w:t>
      </w:r>
      <w:r w:rsidRPr="000B3FA5">
        <w:rPr>
          <w:rStyle w:val="9-Char0"/>
          <w:rFonts w:hint="cs"/>
          <w:rtl/>
        </w:rPr>
        <w:t>ه از م</w:t>
      </w:r>
      <w:r>
        <w:rPr>
          <w:rStyle w:val="9-Char0"/>
          <w:rFonts w:hint="cs"/>
          <w:rtl/>
        </w:rPr>
        <w:t>ک</w:t>
      </w:r>
      <w:r w:rsidRPr="000B3FA5">
        <w:rPr>
          <w:rStyle w:val="9-Char0"/>
          <w:rFonts w:hint="cs"/>
          <w:rtl/>
        </w:rPr>
        <w:t>ه‌</w:t>
      </w:r>
      <w:r>
        <w:rPr>
          <w:rStyle w:val="9-Char0"/>
          <w:rFonts w:hint="cs"/>
          <w:rtl/>
        </w:rPr>
        <w:t>ی</w:t>
      </w:r>
      <w:r w:rsidRPr="000B3FA5">
        <w:rPr>
          <w:rStyle w:val="9-Char0"/>
          <w:rFonts w:hint="cs"/>
          <w:rtl/>
        </w:rPr>
        <w:t xml:space="preserve"> م</w:t>
      </w:r>
      <w:r>
        <w:rPr>
          <w:rStyle w:val="9-Char0"/>
          <w:rFonts w:hint="cs"/>
          <w:rtl/>
        </w:rPr>
        <w:t>ک</w:t>
      </w:r>
      <w:r w:rsidRPr="000B3FA5">
        <w:rPr>
          <w:rStyle w:val="9-Char0"/>
          <w:rFonts w:hint="cs"/>
          <w:rtl/>
        </w:rPr>
        <w:t>رّمه خارج م</w:t>
      </w:r>
      <w:r>
        <w:rPr>
          <w:rStyle w:val="9-Char0"/>
          <w:rFonts w:hint="cs"/>
          <w:rtl/>
        </w:rPr>
        <w:t>ی</w:t>
      </w:r>
      <w:r w:rsidRPr="000B3FA5">
        <w:rPr>
          <w:rStyle w:val="9-Char0"/>
          <w:rFonts w:hint="cs"/>
          <w:rtl/>
        </w:rPr>
        <w:t>‌شوند و به مد</w:t>
      </w:r>
      <w:r>
        <w:rPr>
          <w:rStyle w:val="9-Char0"/>
          <w:rFonts w:hint="cs"/>
          <w:rtl/>
        </w:rPr>
        <w:t>ی</w:t>
      </w:r>
      <w:r w:rsidRPr="000B3FA5">
        <w:rPr>
          <w:rStyle w:val="9-Char0"/>
          <w:rFonts w:hint="cs"/>
          <w:rtl/>
        </w:rPr>
        <w:t>نه‌</w:t>
      </w:r>
      <w:r>
        <w:rPr>
          <w:rStyle w:val="9-Char0"/>
          <w:rFonts w:hint="cs"/>
          <w:rtl/>
        </w:rPr>
        <w:t>ی</w:t>
      </w:r>
      <w:r w:rsidRPr="000B3FA5">
        <w:rPr>
          <w:rStyle w:val="9-Char0"/>
          <w:rFonts w:hint="cs"/>
          <w:rtl/>
        </w:rPr>
        <w:t xml:space="preserve"> منوّره </w:t>
      </w:r>
      <w:r>
        <w:rPr>
          <w:rStyle w:val="9-Char0"/>
          <w:rFonts w:hint="cs"/>
          <w:rtl/>
        </w:rPr>
        <w:t>ی</w:t>
      </w:r>
      <w:r w:rsidRPr="000B3FA5">
        <w:rPr>
          <w:rStyle w:val="9-Char0"/>
          <w:rFonts w:hint="cs"/>
          <w:rtl/>
        </w:rPr>
        <w:t>ا اما</w:t>
      </w:r>
      <w:r>
        <w:rPr>
          <w:rStyle w:val="9-Char0"/>
          <w:rFonts w:hint="cs"/>
          <w:rtl/>
        </w:rPr>
        <w:t>ک</w:t>
      </w:r>
      <w:r w:rsidRPr="000B3FA5">
        <w:rPr>
          <w:rStyle w:val="9-Char0"/>
          <w:rFonts w:hint="cs"/>
          <w:rtl/>
        </w:rPr>
        <w:t>ن د</w:t>
      </w:r>
      <w:r>
        <w:rPr>
          <w:rStyle w:val="9-Char0"/>
          <w:rFonts w:hint="cs"/>
          <w:rtl/>
        </w:rPr>
        <w:t>ی</w:t>
      </w:r>
      <w:r w:rsidRPr="000B3FA5">
        <w:rPr>
          <w:rStyle w:val="9-Char0"/>
          <w:rFonts w:hint="cs"/>
          <w:rtl/>
        </w:rPr>
        <w:t>گر م</w:t>
      </w:r>
      <w:r>
        <w:rPr>
          <w:rStyle w:val="9-Char0"/>
          <w:rFonts w:hint="cs"/>
          <w:rtl/>
        </w:rPr>
        <w:t>ی</w:t>
      </w:r>
      <w:r w:rsidRPr="000B3FA5">
        <w:rPr>
          <w:rStyle w:val="9-Char0"/>
          <w:rFonts w:hint="cs"/>
          <w:rtl/>
        </w:rPr>
        <w:t>‌روند،</w:t>
      </w:r>
      <w:r>
        <w:rPr>
          <w:rStyle w:val="9-Char0"/>
          <w:rFonts w:hint="cs"/>
          <w:rtl/>
        </w:rPr>
        <w:t xml:space="preserve"> آنگاه </w:t>
      </w:r>
      <w:r w:rsidRPr="000B3FA5">
        <w:rPr>
          <w:rStyle w:val="9-Char0"/>
          <w:rFonts w:hint="cs"/>
          <w:rtl/>
        </w:rPr>
        <w:t>اِحرام م</w:t>
      </w:r>
      <w:r>
        <w:rPr>
          <w:rStyle w:val="9-Char0"/>
          <w:rFonts w:hint="cs"/>
          <w:rtl/>
        </w:rPr>
        <w:t>ی</w:t>
      </w:r>
      <w:r w:rsidRPr="000B3FA5">
        <w:rPr>
          <w:rStyle w:val="9-Char0"/>
          <w:rFonts w:hint="cs"/>
          <w:rtl/>
        </w:rPr>
        <w:t>‌بندند و به م</w:t>
      </w:r>
      <w:r>
        <w:rPr>
          <w:rStyle w:val="9-Char0"/>
          <w:rFonts w:hint="cs"/>
          <w:rtl/>
        </w:rPr>
        <w:t>ک</w:t>
      </w:r>
      <w:r w:rsidRPr="000B3FA5">
        <w:rPr>
          <w:rStyle w:val="9-Char0"/>
          <w:rFonts w:hint="cs"/>
          <w:rtl/>
        </w:rPr>
        <w:t>ه وارد م</w:t>
      </w:r>
      <w:r>
        <w:rPr>
          <w:rStyle w:val="9-Char0"/>
          <w:rFonts w:hint="cs"/>
          <w:rtl/>
        </w:rPr>
        <w:t>ی</w:t>
      </w:r>
      <w:r w:rsidRPr="000B3FA5">
        <w:rPr>
          <w:rStyle w:val="9-Char0"/>
          <w:rFonts w:hint="cs"/>
          <w:rtl/>
        </w:rPr>
        <w:t xml:space="preserve">‌شوند؛ و حالات </w:t>
      </w:r>
      <w:r>
        <w:rPr>
          <w:rStyle w:val="9-Char0"/>
          <w:rFonts w:hint="cs"/>
          <w:rtl/>
        </w:rPr>
        <w:t>اینگونه</w:t>
      </w:r>
      <w:r w:rsidRPr="000B3FA5">
        <w:rPr>
          <w:rStyle w:val="9-Char0"/>
          <w:rFonts w:hint="cs"/>
          <w:rtl/>
        </w:rPr>
        <w:t xml:space="preserve"> افراد عج</w:t>
      </w:r>
      <w:r>
        <w:rPr>
          <w:rStyle w:val="9-Char0"/>
          <w:rFonts w:hint="cs"/>
          <w:rtl/>
        </w:rPr>
        <w:t>ی</w:t>
      </w:r>
      <w:r w:rsidRPr="000B3FA5">
        <w:rPr>
          <w:rStyle w:val="9-Char0"/>
          <w:rFonts w:hint="cs"/>
          <w:rtl/>
        </w:rPr>
        <w:t>ب است؛ ز</w:t>
      </w:r>
      <w:r>
        <w:rPr>
          <w:rStyle w:val="9-Char0"/>
          <w:rFonts w:hint="cs"/>
          <w:rtl/>
        </w:rPr>
        <w:t>ی</w:t>
      </w:r>
      <w:r w:rsidRPr="000B3FA5">
        <w:rPr>
          <w:rStyle w:val="9-Char0"/>
          <w:rFonts w:hint="cs"/>
          <w:rtl/>
        </w:rPr>
        <w:t xml:space="preserve">را </w:t>
      </w:r>
      <w:r>
        <w:rPr>
          <w:rStyle w:val="9-Char0"/>
          <w:rFonts w:hint="cs"/>
          <w:rtl/>
        </w:rPr>
        <w:t>ک</w:t>
      </w:r>
      <w:r w:rsidRPr="000B3FA5">
        <w:rPr>
          <w:rStyle w:val="9-Char0"/>
          <w:rFonts w:hint="cs"/>
          <w:rtl/>
        </w:rPr>
        <w:t>س</w:t>
      </w:r>
      <w:r>
        <w:rPr>
          <w:rStyle w:val="9-Char0"/>
          <w:rFonts w:hint="cs"/>
          <w:rtl/>
        </w:rPr>
        <w:t>ی</w:t>
      </w:r>
      <w:r w:rsidRPr="000B3FA5">
        <w:rPr>
          <w:rStyle w:val="9-Char0"/>
          <w:rFonts w:hint="cs"/>
          <w:rtl/>
        </w:rPr>
        <w:t xml:space="preserve"> </w:t>
      </w:r>
      <w:r>
        <w:rPr>
          <w:rStyle w:val="9-Char0"/>
          <w:rFonts w:hint="cs"/>
          <w:rtl/>
        </w:rPr>
        <w:t>ک</w:t>
      </w:r>
      <w:r w:rsidRPr="000B3FA5">
        <w:rPr>
          <w:rStyle w:val="9-Char0"/>
          <w:rFonts w:hint="cs"/>
          <w:rtl/>
        </w:rPr>
        <w:t>ه اراده‌</w:t>
      </w:r>
      <w:r>
        <w:rPr>
          <w:rStyle w:val="9-Char0"/>
          <w:rFonts w:hint="cs"/>
          <w:rtl/>
        </w:rPr>
        <w:t>ی</w:t>
      </w:r>
      <w:r w:rsidRPr="000B3FA5">
        <w:rPr>
          <w:rStyle w:val="9-Char0"/>
          <w:rFonts w:hint="cs"/>
          <w:rtl/>
        </w:rPr>
        <w:t xml:space="preserve"> حج </w:t>
      </w:r>
      <w:r>
        <w:rPr>
          <w:rStyle w:val="9-Char0"/>
          <w:rFonts w:hint="cs"/>
          <w:rtl/>
        </w:rPr>
        <w:t>ی</w:t>
      </w:r>
      <w:r w:rsidRPr="000B3FA5">
        <w:rPr>
          <w:rStyle w:val="9-Char0"/>
          <w:rFonts w:hint="cs"/>
          <w:rtl/>
        </w:rPr>
        <w:t>ا عمره را دارد؛ به اجماع علماء،‌ داخل شدن و</w:t>
      </w:r>
      <w:r>
        <w:rPr>
          <w:rStyle w:val="9-Char0"/>
          <w:rFonts w:hint="cs"/>
          <w:rtl/>
        </w:rPr>
        <w:t>ی</w:t>
      </w:r>
      <w:r w:rsidRPr="000B3FA5">
        <w:rPr>
          <w:rStyle w:val="9-Char0"/>
          <w:rFonts w:hint="cs"/>
          <w:rtl/>
        </w:rPr>
        <w:t xml:space="preserve"> به م</w:t>
      </w:r>
      <w:r>
        <w:rPr>
          <w:rStyle w:val="9-Char0"/>
          <w:rFonts w:hint="cs"/>
          <w:rtl/>
        </w:rPr>
        <w:t>ک</w:t>
      </w:r>
      <w:r w:rsidRPr="000B3FA5">
        <w:rPr>
          <w:rStyle w:val="9-Char0"/>
          <w:rFonts w:hint="cs"/>
          <w:rtl/>
        </w:rPr>
        <w:t>ه بدون اِحرام جا</w:t>
      </w:r>
      <w:r>
        <w:rPr>
          <w:rStyle w:val="9-Char0"/>
          <w:rFonts w:hint="cs"/>
          <w:rtl/>
        </w:rPr>
        <w:t>ی</w:t>
      </w:r>
      <w:r w:rsidRPr="000B3FA5">
        <w:rPr>
          <w:rStyle w:val="9-Char0"/>
          <w:rFonts w:hint="cs"/>
          <w:rtl/>
        </w:rPr>
        <w:t>ز ن</w:t>
      </w:r>
      <w:r>
        <w:rPr>
          <w:rStyle w:val="9-Char0"/>
          <w:rFonts w:hint="cs"/>
          <w:rtl/>
        </w:rPr>
        <w:t>ی</w:t>
      </w:r>
      <w:r w:rsidRPr="000B3FA5">
        <w:rPr>
          <w:rStyle w:val="9-Char0"/>
          <w:rFonts w:hint="cs"/>
          <w:rtl/>
        </w:rPr>
        <w:t>ست. و در احاد</w:t>
      </w:r>
      <w:r>
        <w:rPr>
          <w:rStyle w:val="9-Char0"/>
          <w:rFonts w:hint="cs"/>
          <w:rtl/>
        </w:rPr>
        <w:t>ی</w:t>
      </w:r>
      <w:r w:rsidRPr="000B3FA5">
        <w:rPr>
          <w:rStyle w:val="9-Char0"/>
          <w:rFonts w:hint="cs"/>
          <w:rtl/>
        </w:rPr>
        <w:t>ث مرفوعِ صح</w:t>
      </w:r>
      <w:r>
        <w:rPr>
          <w:rStyle w:val="9-Char0"/>
          <w:rFonts w:hint="cs"/>
          <w:rtl/>
        </w:rPr>
        <w:t>ی</w:t>
      </w:r>
      <w:r w:rsidRPr="000B3FA5">
        <w:rPr>
          <w:rStyle w:val="9-Char0"/>
          <w:rFonts w:hint="cs"/>
          <w:rtl/>
        </w:rPr>
        <w:t>ح و صر</w:t>
      </w:r>
      <w:r>
        <w:rPr>
          <w:rStyle w:val="9-Char0"/>
          <w:rFonts w:hint="cs"/>
          <w:rtl/>
        </w:rPr>
        <w:t>ی</w:t>
      </w:r>
      <w:r w:rsidRPr="000B3FA5">
        <w:rPr>
          <w:rStyle w:val="9-Char0"/>
          <w:rFonts w:hint="cs"/>
          <w:rtl/>
        </w:rPr>
        <w:t>ح، نه</w:t>
      </w:r>
      <w:r>
        <w:rPr>
          <w:rStyle w:val="9-Char0"/>
          <w:rFonts w:hint="cs"/>
          <w:rtl/>
        </w:rPr>
        <w:t>ی</w:t>
      </w:r>
      <w:r w:rsidRPr="000B3FA5">
        <w:rPr>
          <w:rStyle w:val="9-Char0"/>
          <w:rFonts w:hint="cs"/>
          <w:rtl/>
        </w:rPr>
        <w:t>‌ا</w:t>
      </w:r>
      <w:r>
        <w:rPr>
          <w:rStyle w:val="9-Char0"/>
          <w:rFonts w:hint="cs"/>
          <w:rtl/>
        </w:rPr>
        <w:t>ی</w:t>
      </w:r>
      <w:r w:rsidRPr="000B3FA5">
        <w:rPr>
          <w:rStyle w:val="9-Char0"/>
          <w:rFonts w:hint="cs"/>
          <w:rtl/>
        </w:rPr>
        <w:t xml:space="preserve"> از ز</w:t>
      </w:r>
      <w:r>
        <w:rPr>
          <w:rStyle w:val="9-Char0"/>
          <w:rFonts w:hint="cs"/>
          <w:rtl/>
        </w:rPr>
        <w:t>ی</w:t>
      </w:r>
      <w:r w:rsidRPr="000B3FA5">
        <w:rPr>
          <w:rStyle w:val="9-Char0"/>
          <w:rFonts w:hint="cs"/>
          <w:rtl/>
        </w:rPr>
        <w:t xml:space="preserve">اد عمره </w:t>
      </w:r>
      <w:r>
        <w:rPr>
          <w:rStyle w:val="9-Char0"/>
          <w:rFonts w:hint="cs"/>
          <w:rtl/>
        </w:rPr>
        <w:t>ک</w:t>
      </w:r>
      <w:r w:rsidRPr="000B3FA5">
        <w:rPr>
          <w:rStyle w:val="9-Char0"/>
          <w:rFonts w:hint="cs"/>
          <w:rtl/>
        </w:rPr>
        <w:t>ردن وارد نشده است؛ و افراد</w:t>
      </w:r>
      <w:r>
        <w:rPr>
          <w:rStyle w:val="9-Char0"/>
          <w:rFonts w:hint="cs"/>
          <w:rtl/>
        </w:rPr>
        <w:t>ی</w:t>
      </w:r>
      <w:r w:rsidRPr="000B3FA5">
        <w:rPr>
          <w:rStyle w:val="9-Char0"/>
          <w:rFonts w:hint="cs"/>
          <w:rtl/>
        </w:rPr>
        <w:t xml:space="preserve"> </w:t>
      </w:r>
      <w:r>
        <w:rPr>
          <w:rStyle w:val="9-Char0"/>
          <w:rFonts w:hint="cs"/>
          <w:rtl/>
        </w:rPr>
        <w:t>ک</w:t>
      </w:r>
      <w:r w:rsidRPr="000B3FA5">
        <w:rPr>
          <w:rStyle w:val="9-Char0"/>
          <w:rFonts w:hint="cs"/>
          <w:rtl/>
        </w:rPr>
        <w:t>ه از خارج م</w:t>
      </w:r>
      <w:r>
        <w:rPr>
          <w:rStyle w:val="9-Char0"/>
          <w:rFonts w:hint="cs"/>
          <w:rtl/>
        </w:rPr>
        <w:t>ی</w:t>
      </w:r>
      <w:r w:rsidRPr="000B3FA5">
        <w:rPr>
          <w:rStyle w:val="9-Char0"/>
          <w:rFonts w:hint="cs"/>
          <w:rtl/>
        </w:rPr>
        <w:t>قات م</w:t>
      </w:r>
      <w:r>
        <w:rPr>
          <w:rStyle w:val="9-Char0"/>
          <w:rFonts w:hint="cs"/>
          <w:rtl/>
        </w:rPr>
        <w:t>ی</w:t>
      </w:r>
      <w:r w:rsidRPr="000B3FA5">
        <w:rPr>
          <w:rStyle w:val="9-Char0"/>
          <w:rFonts w:hint="cs"/>
          <w:rtl/>
        </w:rPr>
        <w:t>‌آ</w:t>
      </w:r>
      <w:r>
        <w:rPr>
          <w:rStyle w:val="9-Char0"/>
          <w:rFonts w:hint="cs"/>
          <w:rtl/>
        </w:rPr>
        <w:t>ی</w:t>
      </w:r>
      <w:r w:rsidRPr="000B3FA5">
        <w:rPr>
          <w:rStyle w:val="9-Char0"/>
          <w:rFonts w:hint="cs"/>
          <w:rtl/>
        </w:rPr>
        <w:t>ند و م</w:t>
      </w:r>
      <w:r>
        <w:rPr>
          <w:rStyle w:val="9-Char0"/>
          <w:rFonts w:hint="cs"/>
          <w:rtl/>
        </w:rPr>
        <w:t>ی</w:t>
      </w:r>
      <w:r w:rsidRPr="000B3FA5">
        <w:rPr>
          <w:rStyle w:val="9-Char0"/>
          <w:rFonts w:hint="cs"/>
          <w:rtl/>
        </w:rPr>
        <w:t xml:space="preserve">‌خواهند عمره </w:t>
      </w:r>
      <w:r>
        <w:rPr>
          <w:rStyle w:val="9-Char0"/>
          <w:rFonts w:hint="cs"/>
          <w:rtl/>
        </w:rPr>
        <w:t>ک</w:t>
      </w:r>
      <w:r w:rsidRPr="000B3FA5">
        <w:rPr>
          <w:rStyle w:val="9-Char0"/>
          <w:rFonts w:hint="cs"/>
          <w:rtl/>
        </w:rPr>
        <w:t xml:space="preserve">نند، اگر </w:t>
      </w:r>
      <w:r>
        <w:rPr>
          <w:rStyle w:val="9-Char0"/>
          <w:rFonts w:hint="cs"/>
          <w:rtl/>
        </w:rPr>
        <w:t>چنان‌چه</w:t>
      </w:r>
      <w:r w:rsidRPr="000B3FA5">
        <w:rPr>
          <w:rStyle w:val="9-Char0"/>
          <w:rFonts w:hint="cs"/>
          <w:rtl/>
        </w:rPr>
        <w:t xml:space="preserve"> چن</w:t>
      </w:r>
      <w:r>
        <w:rPr>
          <w:rStyle w:val="9-Char0"/>
          <w:rFonts w:hint="cs"/>
          <w:rtl/>
        </w:rPr>
        <w:t>ی</w:t>
      </w:r>
      <w:r w:rsidRPr="000B3FA5">
        <w:rPr>
          <w:rStyle w:val="9-Char0"/>
          <w:rFonts w:hint="cs"/>
          <w:rtl/>
        </w:rPr>
        <w:t>ن افراد</w:t>
      </w:r>
      <w:r>
        <w:rPr>
          <w:rStyle w:val="9-Char0"/>
          <w:rFonts w:hint="cs"/>
          <w:rtl/>
        </w:rPr>
        <w:t>ی</w:t>
      </w:r>
      <w:r w:rsidRPr="000B3FA5">
        <w:rPr>
          <w:rStyle w:val="9-Char0"/>
          <w:rFonts w:hint="cs"/>
          <w:rtl/>
        </w:rPr>
        <w:t xml:space="preserve"> از عمره </w:t>
      </w:r>
      <w:r>
        <w:rPr>
          <w:rStyle w:val="9-Char0"/>
          <w:rFonts w:hint="cs"/>
          <w:rtl/>
        </w:rPr>
        <w:t>ک</w:t>
      </w:r>
      <w:r w:rsidRPr="000B3FA5">
        <w:rPr>
          <w:rStyle w:val="9-Char0"/>
          <w:rFonts w:hint="cs"/>
          <w:rtl/>
        </w:rPr>
        <w:t>ردن منع شوند، به راست</w:t>
      </w:r>
      <w:r>
        <w:rPr>
          <w:rStyle w:val="9-Char0"/>
          <w:rFonts w:hint="cs"/>
          <w:rtl/>
        </w:rPr>
        <w:t>ی</w:t>
      </w:r>
      <w:r w:rsidRPr="000B3FA5">
        <w:rPr>
          <w:rStyle w:val="9-Char0"/>
          <w:rFonts w:hint="cs"/>
          <w:rtl/>
        </w:rPr>
        <w:t xml:space="preserve"> از </w:t>
      </w:r>
      <w:r>
        <w:rPr>
          <w:rStyle w:val="9-Char0"/>
          <w:rFonts w:hint="cs"/>
          <w:rtl/>
        </w:rPr>
        <w:t>ک</w:t>
      </w:r>
      <w:r w:rsidRPr="000B3FA5">
        <w:rPr>
          <w:rStyle w:val="9-Char0"/>
          <w:rFonts w:hint="cs"/>
          <w:rtl/>
        </w:rPr>
        <w:t>ار خ</w:t>
      </w:r>
      <w:r>
        <w:rPr>
          <w:rStyle w:val="9-Char0"/>
          <w:rFonts w:hint="cs"/>
          <w:rtl/>
        </w:rPr>
        <w:t>ی</w:t>
      </w:r>
      <w:r w:rsidRPr="000B3FA5">
        <w:rPr>
          <w:rStyle w:val="9-Char0"/>
          <w:rFonts w:hint="cs"/>
          <w:rtl/>
        </w:rPr>
        <w:t>ر</w:t>
      </w:r>
      <w:r>
        <w:rPr>
          <w:rStyle w:val="9-Char0"/>
          <w:rFonts w:hint="cs"/>
          <w:rtl/>
        </w:rPr>
        <w:t>ی</w:t>
      </w:r>
      <w:r w:rsidRPr="000B3FA5">
        <w:rPr>
          <w:rStyle w:val="9-Char0"/>
          <w:rFonts w:hint="cs"/>
          <w:rtl/>
        </w:rPr>
        <w:t xml:space="preserve"> منع شده‌اند. «و الله المؤفق ل</w:t>
      </w:r>
      <w:r>
        <w:rPr>
          <w:rStyle w:val="9-Char0"/>
          <w:rFonts w:hint="cs"/>
          <w:rtl/>
        </w:rPr>
        <w:t>ک</w:t>
      </w:r>
      <w:r w:rsidRPr="000B3FA5">
        <w:rPr>
          <w:rStyle w:val="9-Char0"/>
          <w:rFonts w:hint="cs"/>
          <w:rtl/>
        </w:rPr>
        <w:t>ل خ</w:t>
      </w:r>
      <w:r>
        <w:rPr>
          <w:rStyle w:val="9-Char0"/>
          <w:rFonts w:hint="cs"/>
          <w:rtl/>
        </w:rPr>
        <w:t>ی</w:t>
      </w:r>
      <w:r w:rsidRPr="000B3FA5">
        <w:rPr>
          <w:rStyle w:val="9-Char0"/>
          <w:rFonts w:hint="cs"/>
          <w:rtl/>
        </w:rPr>
        <w:t>ر»</w:t>
      </w:r>
    </w:p>
  </w:footnote>
  <w:footnote w:id="31">
    <w:p w:rsidR="008A155E" w:rsidRPr="000B3FA5" w:rsidRDefault="008A155E" w:rsidP="00AF17B9">
      <w:pPr>
        <w:pStyle w:val="9-0"/>
        <w:rPr>
          <w:rStyle w:val="9-Char0"/>
        </w:rPr>
      </w:pPr>
      <w:r w:rsidRPr="000B3FA5">
        <w:rPr>
          <w:rStyle w:val="9-Char0"/>
        </w:rPr>
        <w:footnoteRef/>
      </w:r>
      <w:r w:rsidRPr="000B3FA5">
        <w:rPr>
          <w:rStyle w:val="9-Char0"/>
          <w:rFonts w:hint="cs"/>
          <w:rtl/>
        </w:rPr>
        <w:t>-</w:t>
      </w:r>
      <w:r w:rsidRPr="000B3FA5">
        <w:rPr>
          <w:rStyle w:val="9-Char0"/>
          <w:rFonts w:hint="cs"/>
          <w:rtl/>
        </w:rPr>
        <w:tab/>
        <w:t>ا</w:t>
      </w:r>
      <w:r>
        <w:rPr>
          <w:rStyle w:val="9-Char0"/>
          <w:rFonts w:hint="cs"/>
          <w:rtl/>
        </w:rPr>
        <w:t>ی</w:t>
      </w:r>
      <w:r w:rsidRPr="000B3FA5">
        <w:rPr>
          <w:rStyle w:val="9-Char0"/>
          <w:rFonts w:hint="cs"/>
          <w:rtl/>
        </w:rPr>
        <w:t>ن موضوع را نو</w:t>
      </w:r>
      <w:r>
        <w:rPr>
          <w:rStyle w:val="9-Char0"/>
          <w:rFonts w:hint="cs"/>
          <w:rtl/>
        </w:rPr>
        <w:t>ی</w:t>
      </w:r>
      <w:r w:rsidRPr="000B3FA5">
        <w:rPr>
          <w:rStyle w:val="9-Char0"/>
          <w:rFonts w:hint="cs"/>
          <w:rtl/>
        </w:rPr>
        <w:t>سنده‌</w:t>
      </w:r>
      <w:r>
        <w:rPr>
          <w:rStyle w:val="9-Char0"/>
          <w:rFonts w:hint="cs"/>
          <w:rtl/>
        </w:rPr>
        <w:t>ی</w:t>
      </w:r>
      <w:r w:rsidRPr="000B3FA5">
        <w:rPr>
          <w:rStyle w:val="9-Char0"/>
          <w:rFonts w:hint="cs"/>
          <w:rtl/>
        </w:rPr>
        <w:t xml:space="preserve"> </w:t>
      </w:r>
      <w:r>
        <w:rPr>
          <w:rStyle w:val="9-Char0"/>
          <w:rFonts w:hint="cs"/>
          <w:rtl/>
        </w:rPr>
        <w:t>ک</w:t>
      </w:r>
      <w:r w:rsidRPr="000B3FA5">
        <w:rPr>
          <w:rStyle w:val="9-Char0"/>
          <w:rFonts w:hint="cs"/>
          <w:rtl/>
        </w:rPr>
        <w:t>تاب «العنا</w:t>
      </w:r>
      <w:r>
        <w:rPr>
          <w:rStyle w:val="9-Char0"/>
          <w:rFonts w:hint="cs"/>
          <w:rtl/>
        </w:rPr>
        <w:t>ی</w:t>
      </w:r>
      <w:r w:rsidRPr="000B3FA5">
        <w:rPr>
          <w:rStyle w:val="9-Char0"/>
          <w:rFonts w:hint="cs"/>
          <w:rtl/>
        </w:rPr>
        <w:t>ة» و نو</w:t>
      </w:r>
      <w:r>
        <w:rPr>
          <w:rStyle w:val="9-Char0"/>
          <w:rFonts w:hint="cs"/>
          <w:rtl/>
        </w:rPr>
        <w:t>ی</w:t>
      </w:r>
      <w:r w:rsidRPr="000B3FA5">
        <w:rPr>
          <w:rStyle w:val="9-Char0"/>
          <w:rFonts w:hint="cs"/>
          <w:rtl/>
        </w:rPr>
        <w:t>سنده‌</w:t>
      </w:r>
      <w:r>
        <w:rPr>
          <w:rStyle w:val="9-Char0"/>
          <w:rFonts w:hint="cs"/>
          <w:rtl/>
        </w:rPr>
        <w:t>ی</w:t>
      </w:r>
      <w:r w:rsidRPr="000B3FA5">
        <w:rPr>
          <w:rStyle w:val="9-Char0"/>
          <w:rFonts w:hint="cs"/>
          <w:rtl/>
        </w:rPr>
        <w:t xml:space="preserve"> </w:t>
      </w:r>
      <w:r>
        <w:rPr>
          <w:rStyle w:val="9-Char0"/>
          <w:rFonts w:hint="cs"/>
          <w:rtl/>
        </w:rPr>
        <w:t>ک</w:t>
      </w:r>
      <w:r w:rsidRPr="000B3FA5">
        <w:rPr>
          <w:rStyle w:val="9-Char0"/>
          <w:rFonts w:hint="cs"/>
          <w:rtl/>
        </w:rPr>
        <w:t>تاب «ال</w:t>
      </w:r>
      <w:r>
        <w:rPr>
          <w:rStyle w:val="9-Char0"/>
          <w:rFonts w:hint="cs"/>
          <w:rtl/>
        </w:rPr>
        <w:t>ک</w:t>
      </w:r>
      <w:r w:rsidRPr="000B3FA5">
        <w:rPr>
          <w:rStyle w:val="9-Char0"/>
          <w:rFonts w:hint="cs"/>
          <w:rtl/>
        </w:rPr>
        <w:t>فا</w:t>
      </w:r>
      <w:r>
        <w:rPr>
          <w:rStyle w:val="9-Char0"/>
          <w:rFonts w:hint="cs"/>
          <w:rtl/>
        </w:rPr>
        <w:t>ی</w:t>
      </w:r>
      <w:r w:rsidRPr="000B3FA5">
        <w:rPr>
          <w:rStyle w:val="9-Char0"/>
          <w:rFonts w:hint="cs"/>
          <w:rtl/>
        </w:rPr>
        <w:t>ة» تحق</w:t>
      </w:r>
      <w:r>
        <w:rPr>
          <w:rStyle w:val="9-Char0"/>
          <w:rFonts w:hint="cs"/>
          <w:rtl/>
        </w:rPr>
        <w:t>ی</w:t>
      </w:r>
      <w:r w:rsidRPr="000B3FA5">
        <w:rPr>
          <w:rStyle w:val="9-Char0"/>
          <w:rFonts w:hint="cs"/>
          <w:rtl/>
        </w:rPr>
        <w:t>ق و بررس</w:t>
      </w:r>
      <w:r>
        <w:rPr>
          <w:rStyle w:val="9-Char0"/>
          <w:rFonts w:hint="cs"/>
          <w:rtl/>
        </w:rPr>
        <w:t>ی</w:t>
      </w:r>
      <w:r w:rsidRPr="000B3FA5">
        <w:rPr>
          <w:rStyle w:val="9-Char0"/>
          <w:rFonts w:hint="cs"/>
          <w:rtl/>
        </w:rPr>
        <w:t xml:space="preserve"> نموده‌اند؛‌ و نت</w:t>
      </w:r>
      <w:r>
        <w:rPr>
          <w:rStyle w:val="9-Char0"/>
          <w:rFonts w:hint="cs"/>
          <w:rtl/>
        </w:rPr>
        <w:t>ی</w:t>
      </w:r>
      <w:r w:rsidRPr="000B3FA5">
        <w:rPr>
          <w:rStyle w:val="9-Char0"/>
          <w:rFonts w:hint="cs"/>
          <w:rtl/>
        </w:rPr>
        <w:t>جه‌</w:t>
      </w:r>
      <w:r>
        <w:rPr>
          <w:rStyle w:val="9-Char0"/>
          <w:rFonts w:hint="cs"/>
          <w:rtl/>
        </w:rPr>
        <w:t>ی</w:t>
      </w:r>
      <w:r w:rsidRPr="000B3FA5">
        <w:rPr>
          <w:rStyle w:val="9-Char0"/>
          <w:rFonts w:hint="cs"/>
          <w:rtl/>
        </w:rPr>
        <w:t xml:space="preserve"> تحق</w:t>
      </w:r>
      <w:r>
        <w:rPr>
          <w:rStyle w:val="9-Char0"/>
          <w:rFonts w:hint="cs"/>
          <w:rtl/>
        </w:rPr>
        <w:t>ی</w:t>
      </w:r>
      <w:r w:rsidRPr="000B3FA5">
        <w:rPr>
          <w:rStyle w:val="9-Char0"/>
          <w:rFonts w:hint="cs"/>
          <w:rtl/>
        </w:rPr>
        <w:t xml:space="preserve">قشان بر آن رفته </w:t>
      </w:r>
      <w:r>
        <w:rPr>
          <w:rStyle w:val="9-Char0"/>
          <w:rFonts w:hint="cs"/>
          <w:rtl/>
        </w:rPr>
        <w:t>ک</w:t>
      </w:r>
      <w:r w:rsidRPr="000B3FA5">
        <w:rPr>
          <w:rStyle w:val="9-Char0"/>
          <w:rFonts w:hint="cs"/>
          <w:rtl/>
        </w:rPr>
        <w:t>ه: ق</w:t>
      </w:r>
      <w:r>
        <w:rPr>
          <w:rStyle w:val="9-Char0"/>
          <w:rFonts w:hint="cs"/>
          <w:rtl/>
        </w:rPr>
        <w:t>ی</w:t>
      </w:r>
      <w:r w:rsidRPr="000B3FA5">
        <w:rPr>
          <w:rStyle w:val="9-Char0"/>
          <w:rFonts w:hint="cs"/>
          <w:rtl/>
        </w:rPr>
        <w:t xml:space="preserve">اس، دو </w:t>
      </w:r>
      <w:r>
        <w:rPr>
          <w:rStyle w:val="9-Char0"/>
          <w:rFonts w:hint="cs"/>
          <w:rtl/>
        </w:rPr>
        <w:t>ک</w:t>
      </w:r>
      <w:r w:rsidRPr="000B3FA5">
        <w:rPr>
          <w:rStyle w:val="9-Char0"/>
          <w:rFonts w:hint="cs"/>
          <w:rtl/>
        </w:rPr>
        <w:t>فاره را واجب م</w:t>
      </w:r>
      <w:r>
        <w:rPr>
          <w:rStyle w:val="9-Char0"/>
          <w:rFonts w:hint="cs"/>
          <w:rtl/>
        </w:rPr>
        <w:t>ی</w:t>
      </w:r>
      <w:r w:rsidRPr="000B3FA5">
        <w:rPr>
          <w:rStyle w:val="9-Char0"/>
          <w:rFonts w:hint="cs"/>
          <w:rtl/>
        </w:rPr>
        <w:t>‌</w:t>
      </w:r>
      <w:r>
        <w:rPr>
          <w:rStyle w:val="9-Char0"/>
          <w:rFonts w:hint="cs"/>
          <w:rtl/>
        </w:rPr>
        <w:t>ک</w:t>
      </w:r>
      <w:r w:rsidRPr="000B3FA5">
        <w:rPr>
          <w:rStyle w:val="9-Char0"/>
          <w:rFonts w:hint="cs"/>
          <w:rtl/>
        </w:rPr>
        <w:t>ند؛‌ ول</w:t>
      </w:r>
      <w:r>
        <w:rPr>
          <w:rStyle w:val="9-Char0"/>
          <w:rFonts w:hint="cs"/>
          <w:rtl/>
        </w:rPr>
        <w:t>ی</w:t>
      </w:r>
      <w:r w:rsidRPr="000B3FA5">
        <w:rPr>
          <w:rStyle w:val="9-Char0"/>
          <w:rFonts w:hint="cs"/>
          <w:rtl/>
        </w:rPr>
        <w:t xml:space="preserve"> بر مبنا</w:t>
      </w:r>
      <w:r>
        <w:rPr>
          <w:rStyle w:val="9-Char0"/>
          <w:rFonts w:hint="cs"/>
          <w:rtl/>
        </w:rPr>
        <w:t>ی</w:t>
      </w:r>
      <w:r w:rsidRPr="000B3FA5">
        <w:rPr>
          <w:rStyle w:val="9-Char0"/>
          <w:rFonts w:hint="cs"/>
          <w:rtl/>
        </w:rPr>
        <w:t xml:space="preserve"> «استحسان» هر دو </w:t>
      </w:r>
      <w:r>
        <w:rPr>
          <w:rStyle w:val="9-Char0"/>
          <w:rFonts w:hint="cs"/>
          <w:rtl/>
        </w:rPr>
        <w:t>ک</w:t>
      </w:r>
      <w:r w:rsidRPr="000B3FA5">
        <w:rPr>
          <w:rStyle w:val="9-Char0"/>
          <w:rFonts w:hint="cs"/>
          <w:rtl/>
        </w:rPr>
        <w:t xml:space="preserve">فاره در </w:t>
      </w:r>
      <w:r>
        <w:rPr>
          <w:rStyle w:val="9-Char0"/>
          <w:rFonts w:hint="cs"/>
          <w:rtl/>
        </w:rPr>
        <w:t>یک</w:t>
      </w:r>
      <w:r w:rsidRPr="000B3FA5">
        <w:rPr>
          <w:rStyle w:val="9-Char0"/>
          <w:rFonts w:hint="cs"/>
          <w:rtl/>
        </w:rPr>
        <w:t>د</w:t>
      </w:r>
      <w:r>
        <w:rPr>
          <w:rStyle w:val="9-Char0"/>
          <w:rFonts w:hint="cs"/>
          <w:rtl/>
        </w:rPr>
        <w:t>ی</w:t>
      </w:r>
      <w:r w:rsidRPr="000B3FA5">
        <w:rPr>
          <w:rStyle w:val="9-Char0"/>
          <w:rFonts w:hint="cs"/>
          <w:rtl/>
        </w:rPr>
        <w:t>گر ادغام م</w:t>
      </w:r>
      <w:r>
        <w:rPr>
          <w:rStyle w:val="9-Char0"/>
          <w:rFonts w:hint="cs"/>
          <w:rtl/>
        </w:rPr>
        <w:t>ی</w:t>
      </w:r>
      <w:r w:rsidRPr="000B3FA5">
        <w:rPr>
          <w:rStyle w:val="9-Char0"/>
          <w:rFonts w:hint="cs"/>
          <w:rtl/>
        </w:rPr>
        <w:t xml:space="preserve">‌شوند؛ و صورت استحسان </w:t>
      </w:r>
      <w:r>
        <w:rPr>
          <w:rStyle w:val="9-Char0"/>
          <w:rFonts w:hint="cs"/>
          <w:rtl/>
        </w:rPr>
        <w:t>اینگونه</w:t>
      </w:r>
      <w:r w:rsidRPr="000B3FA5">
        <w:rPr>
          <w:rStyle w:val="9-Char0"/>
          <w:rFonts w:hint="cs"/>
          <w:rtl/>
        </w:rPr>
        <w:t xml:space="preserve"> است </w:t>
      </w:r>
      <w:r>
        <w:rPr>
          <w:rStyle w:val="9-Char0"/>
          <w:rFonts w:hint="cs"/>
          <w:rtl/>
        </w:rPr>
        <w:t>ک</w:t>
      </w:r>
      <w:r w:rsidRPr="000B3FA5">
        <w:rPr>
          <w:rStyle w:val="9-Char0"/>
          <w:rFonts w:hint="cs"/>
          <w:rtl/>
        </w:rPr>
        <w:t>ه حرمت اِحرام، قو</w:t>
      </w:r>
      <w:r>
        <w:rPr>
          <w:rStyle w:val="9-Char0"/>
          <w:rFonts w:hint="cs"/>
          <w:rtl/>
        </w:rPr>
        <w:t>ی</w:t>
      </w:r>
      <w:r>
        <w:rPr>
          <w:rStyle w:val="9-Char0"/>
          <w:rFonts w:hint="eastAsia"/>
          <w:rtl/>
        </w:rPr>
        <w:t>‌</w:t>
      </w:r>
      <w:r w:rsidRPr="000B3FA5">
        <w:rPr>
          <w:rStyle w:val="9-Char0"/>
          <w:rFonts w:hint="cs"/>
          <w:rtl/>
        </w:rPr>
        <w:t>تر از حرمت حَرم است؛ ز</w:t>
      </w:r>
      <w:r>
        <w:rPr>
          <w:rStyle w:val="9-Char0"/>
          <w:rFonts w:hint="cs"/>
          <w:rtl/>
        </w:rPr>
        <w:t>ی</w:t>
      </w:r>
      <w:r w:rsidRPr="000B3FA5">
        <w:rPr>
          <w:rStyle w:val="9-Char0"/>
          <w:rFonts w:hint="cs"/>
          <w:rtl/>
        </w:rPr>
        <w:t xml:space="preserve">را </w:t>
      </w:r>
      <w:r>
        <w:rPr>
          <w:rStyle w:val="9-Char0"/>
          <w:rFonts w:hint="cs"/>
          <w:rtl/>
        </w:rPr>
        <w:t>ک</w:t>
      </w:r>
      <w:r w:rsidRPr="000B3FA5">
        <w:rPr>
          <w:rStyle w:val="9-Char0"/>
          <w:rFonts w:hint="cs"/>
          <w:rtl/>
        </w:rPr>
        <w:t>ه بر فرد مُحرم، هم ش</w:t>
      </w:r>
      <w:r>
        <w:rPr>
          <w:rStyle w:val="9-Char0"/>
          <w:rFonts w:hint="cs"/>
          <w:rtl/>
        </w:rPr>
        <w:t>ک</w:t>
      </w:r>
      <w:r w:rsidRPr="000B3FA5">
        <w:rPr>
          <w:rStyle w:val="9-Char0"/>
          <w:rFonts w:hint="cs"/>
          <w:rtl/>
        </w:rPr>
        <w:t>ار حَرَم حرام است و هم ش</w:t>
      </w:r>
      <w:r>
        <w:rPr>
          <w:rStyle w:val="9-Char0"/>
          <w:rFonts w:hint="cs"/>
          <w:rtl/>
        </w:rPr>
        <w:t>ک</w:t>
      </w:r>
      <w:r w:rsidRPr="000B3FA5">
        <w:rPr>
          <w:rStyle w:val="9-Char0"/>
          <w:rFonts w:hint="cs"/>
          <w:rtl/>
        </w:rPr>
        <w:t>ار سرزم</w:t>
      </w:r>
      <w:r>
        <w:rPr>
          <w:rStyle w:val="9-Char0"/>
          <w:rFonts w:hint="cs"/>
          <w:rtl/>
        </w:rPr>
        <w:t>ی</w:t>
      </w:r>
      <w:r w:rsidRPr="000B3FA5">
        <w:rPr>
          <w:rStyle w:val="9-Char0"/>
          <w:rFonts w:hint="cs"/>
          <w:rtl/>
        </w:rPr>
        <w:t>ن حِلّ، از ا</w:t>
      </w:r>
      <w:r>
        <w:rPr>
          <w:rStyle w:val="9-Char0"/>
          <w:rFonts w:hint="cs"/>
          <w:rtl/>
        </w:rPr>
        <w:t>ی</w:t>
      </w:r>
      <w:r w:rsidRPr="000B3FA5">
        <w:rPr>
          <w:rStyle w:val="9-Char0"/>
          <w:rFonts w:hint="cs"/>
          <w:rtl/>
        </w:rPr>
        <w:t>ن رو امر قو</w:t>
      </w:r>
      <w:r>
        <w:rPr>
          <w:rStyle w:val="9-Char0"/>
          <w:rFonts w:hint="cs"/>
          <w:rtl/>
        </w:rPr>
        <w:t>ی</w:t>
      </w:r>
      <w:r>
        <w:rPr>
          <w:rStyle w:val="9-Char0"/>
          <w:rFonts w:hint="eastAsia"/>
          <w:rtl/>
        </w:rPr>
        <w:t>‌</w:t>
      </w:r>
      <w:r w:rsidRPr="000B3FA5">
        <w:rPr>
          <w:rStyle w:val="9-Char0"/>
          <w:rFonts w:hint="cs"/>
          <w:rtl/>
        </w:rPr>
        <w:t>تر شامل امر ضع</w:t>
      </w:r>
      <w:r>
        <w:rPr>
          <w:rStyle w:val="9-Char0"/>
          <w:rFonts w:hint="cs"/>
          <w:rtl/>
        </w:rPr>
        <w:t>ی</w:t>
      </w:r>
      <w:r w:rsidRPr="000B3FA5">
        <w:rPr>
          <w:rStyle w:val="9-Char0"/>
          <w:rFonts w:hint="cs"/>
          <w:rtl/>
        </w:rPr>
        <w:t>ف ن</w:t>
      </w:r>
      <w:r>
        <w:rPr>
          <w:rStyle w:val="9-Char0"/>
          <w:rFonts w:hint="cs"/>
          <w:rtl/>
        </w:rPr>
        <w:t>ی</w:t>
      </w:r>
      <w:r w:rsidRPr="000B3FA5">
        <w:rPr>
          <w:rStyle w:val="9-Char0"/>
          <w:rFonts w:hint="cs"/>
          <w:rtl/>
        </w:rPr>
        <w:t>ز م</w:t>
      </w:r>
      <w:r>
        <w:rPr>
          <w:rStyle w:val="9-Char0"/>
          <w:rFonts w:hint="cs"/>
          <w:rtl/>
        </w:rPr>
        <w:t>ی</w:t>
      </w:r>
      <w:r w:rsidRPr="000B3FA5">
        <w:rPr>
          <w:rStyle w:val="9-Char0"/>
          <w:rFonts w:hint="cs"/>
          <w:rtl/>
        </w:rPr>
        <w:t>‌شود.</w:t>
      </w:r>
    </w:p>
  </w:footnote>
  <w:footnote w:id="32">
    <w:p w:rsidR="008A155E" w:rsidRPr="000B3FA5" w:rsidRDefault="008A155E" w:rsidP="00544D97">
      <w:pPr>
        <w:pStyle w:val="9-0"/>
        <w:rPr>
          <w:rStyle w:val="9-Char0"/>
        </w:rPr>
      </w:pPr>
      <w:r w:rsidRPr="000B3FA5">
        <w:rPr>
          <w:rStyle w:val="9-Char0"/>
        </w:rPr>
        <w:footnoteRef/>
      </w:r>
      <w:r w:rsidRPr="000B3FA5">
        <w:rPr>
          <w:rStyle w:val="9-Char0"/>
          <w:rFonts w:hint="cs"/>
          <w:rtl/>
        </w:rPr>
        <w:t>-</w:t>
      </w:r>
      <w:r w:rsidRPr="000B3FA5">
        <w:rPr>
          <w:rStyle w:val="9-Char0"/>
          <w:rFonts w:hint="cs"/>
          <w:rtl/>
        </w:rPr>
        <w:tab/>
        <w:t>اِذخر: گ</w:t>
      </w:r>
      <w:r>
        <w:rPr>
          <w:rStyle w:val="9-Char0"/>
          <w:rFonts w:hint="cs"/>
          <w:rtl/>
        </w:rPr>
        <w:t>ی</w:t>
      </w:r>
      <w:r w:rsidRPr="000B3FA5">
        <w:rPr>
          <w:rStyle w:val="9-Char0"/>
          <w:rFonts w:hint="cs"/>
          <w:rtl/>
        </w:rPr>
        <w:t>اه</w:t>
      </w:r>
      <w:r>
        <w:rPr>
          <w:rStyle w:val="9-Char0"/>
          <w:rFonts w:hint="cs"/>
          <w:rtl/>
        </w:rPr>
        <w:t>ی</w:t>
      </w:r>
      <w:r w:rsidRPr="000B3FA5">
        <w:rPr>
          <w:rStyle w:val="9-Char0"/>
          <w:rFonts w:hint="cs"/>
          <w:rtl/>
        </w:rPr>
        <w:t xml:space="preserve"> است خوشبو و با شاخه‌ها</w:t>
      </w:r>
      <w:r>
        <w:rPr>
          <w:rStyle w:val="9-Char0"/>
          <w:rFonts w:hint="cs"/>
          <w:rtl/>
        </w:rPr>
        <w:t>ی</w:t>
      </w:r>
      <w:r w:rsidRPr="000B3FA5">
        <w:rPr>
          <w:rStyle w:val="9-Char0"/>
          <w:rFonts w:hint="cs"/>
          <w:rtl/>
        </w:rPr>
        <w:t xml:space="preserve"> بار</w:t>
      </w:r>
      <w:r>
        <w:rPr>
          <w:rStyle w:val="9-Char0"/>
          <w:rFonts w:hint="cs"/>
          <w:rtl/>
        </w:rPr>
        <w:t>یک</w:t>
      </w:r>
      <w:r w:rsidRPr="000B3FA5">
        <w:rPr>
          <w:rStyle w:val="9-Char0"/>
          <w:rFonts w:hint="cs"/>
          <w:rtl/>
        </w:rPr>
        <w:t xml:space="preserve"> </w:t>
      </w:r>
      <w:r>
        <w:rPr>
          <w:rStyle w:val="9-Char0"/>
          <w:rFonts w:hint="cs"/>
          <w:rtl/>
        </w:rPr>
        <w:t>ک</w:t>
      </w:r>
      <w:r w:rsidRPr="000B3FA5">
        <w:rPr>
          <w:rStyle w:val="9-Char0"/>
          <w:rFonts w:hint="cs"/>
          <w:rtl/>
        </w:rPr>
        <w:t>ه برگ‌ها</w:t>
      </w:r>
      <w:r>
        <w:rPr>
          <w:rStyle w:val="9-Char0"/>
          <w:rFonts w:hint="cs"/>
          <w:rtl/>
        </w:rPr>
        <w:t>ی</w:t>
      </w:r>
      <w:r w:rsidRPr="000B3FA5">
        <w:rPr>
          <w:rStyle w:val="9-Char0"/>
          <w:rFonts w:hint="cs"/>
          <w:rtl/>
        </w:rPr>
        <w:t>ش ر</w:t>
      </w:r>
      <w:r>
        <w:rPr>
          <w:rStyle w:val="9-Char0"/>
          <w:rFonts w:hint="cs"/>
          <w:rtl/>
        </w:rPr>
        <w:t>ی</w:t>
      </w:r>
      <w:r w:rsidRPr="000B3FA5">
        <w:rPr>
          <w:rStyle w:val="9-Char0"/>
          <w:rFonts w:hint="cs"/>
          <w:rtl/>
        </w:rPr>
        <w:t xml:space="preserve">ز و سرخ رنگ </w:t>
      </w:r>
      <w:r>
        <w:rPr>
          <w:rStyle w:val="9-Char0"/>
          <w:rFonts w:hint="cs"/>
          <w:rtl/>
        </w:rPr>
        <w:t>ی</w:t>
      </w:r>
      <w:r w:rsidRPr="000B3FA5">
        <w:rPr>
          <w:rStyle w:val="9-Char0"/>
          <w:rFonts w:hint="cs"/>
          <w:rtl/>
        </w:rPr>
        <w:t>ا زرد و تندبو است. ا</w:t>
      </w:r>
      <w:r>
        <w:rPr>
          <w:rStyle w:val="9-Char0"/>
          <w:rFonts w:hint="cs"/>
          <w:rtl/>
        </w:rPr>
        <w:t>ی</w:t>
      </w:r>
      <w:r w:rsidRPr="000B3FA5">
        <w:rPr>
          <w:rStyle w:val="9-Char0"/>
          <w:rFonts w:hint="cs"/>
          <w:rtl/>
        </w:rPr>
        <w:t>ن گ</w:t>
      </w:r>
      <w:r>
        <w:rPr>
          <w:rStyle w:val="9-Char0"/>
          <w:rFonts w:hint="cs"/>
          <w:rtl/>
        </w:rPr>
        <w:t>ی</w:t>
      </w:r>
      <w:r w:rsidRPr="000B3FA5">
        <w:rPr>
          <w:rStyle w:val="9-Char0"/>
          <w:rFonts w:hint="cs"/>
          <w:rtl/>
        </w:rPr>
        <w:t>اه دارا</w:t>
      </w:r>
      <w:r>
        <w:rPr>
          <w:rStyle w:val="9-Char0"/>
          <w:rFonts w:hint="cs"/>
          <w:rtl/>
        </w:rPr>
        <w:t>ی</w:t>
      </w:r>
      <w:r w:rsidRPr="000B3FA5">
        <w:rPr>
          <w:rStyle w:val="9-Char0"/>
          <w:rFonts w:hint="cs"/>
          <w:rtl/>
        </w:rPr>
        <w:t xml:space="preserve"> ش</w:t>
      </w:r>
      <w:r>
        <w:rPr>
          <w:rStyle w:val="9-Char0"/>
          <w:rFonts w:hint="cs"/>
          <w:rtl/>
        </w:rPr>
        <w:t>ک</w:t>
      </w:r>
      <w:r w:rsidRPr="000B3FA5">
        <w:rPr>
          <w:rStyle w:val="9-Char0"/>
          <w:rFonts w:hint="cs"/>
          <w:rtl/>
        </w:rPr>
        <w:t>وفه‌ها</w:t>
      </w:r>
      <w:r>
        <w:rPr>
          <w:rStyle w:val="9-Char0"/>
          <w:rFonts w:hint="cs"/>
          <w:rtl/>
        </w:rPr>
        <w:t>ی</w:t>
      </w:r>
      <w:r w:rsidRPr="000B3FA5">
        <w:rPr>
          <w:rStyle w:val="9-Char0"/>
          <w:rFonts w:hint="cs"/>
          <w:rtl/>
        </w:rPr>
        <w:t xml:space="preserve"> سف</w:t>
      </w:r>
      <w:r>
        <w:rPr>
          <w:rStyle w:val="9-Char0"/>
          <w:rFonts w:hint="cs"/>
          <w:rtl/>
        </w:rPr>
        <w:t>ی</w:t>
      </w:r>
      <w:r w:rsidRPr="000B3FA5">
        <w:rPr>
          <w:rStyle w:val="9-Char0"/>
          <w:rFonts w:hint="cs"/>
          <w:rtl/>
        </w:rPr>
        <w:t>د، و ب</w:t>
      </w:r>
      <w:r>
        <w:rPr>
          <w:rStyle w:val="9-Char0"/>
          <w:rFonts w:hint="cs"/>
          <w:rtl/>
        </w:rPr>
        <w:t>ی</w:t>
      </w:r>
      <w:r w:rsidRPr="000B3FA5">
        <w:rPr>
          <w:rStyle w:val="9-Char0"/>
          <w:rFonts w:hint="cs"/>
          <w:rtl/>
        </w:rPr>
        <w:t>خ آن ستبر، و سا</w:t>
      </w:r>
      <w:r>
        <w:rPr>
          <w:rStyle w:val="9-Char0"/>
          <w:rFonts w:hint="cs"/>
          <w:rtl/>
        </w:rPr>
        <w:t>یی</w:t>
      </w:r>
      <w:r w:rsidRPr="000B3FA5">
        <w:rPr>
          <w:rStyle w:val="9-Char0"/>
          <w:rFonts w:hint="cs"/>
          <w:rtl/>
        </w:rPr>
        <w:t>ده برگ م</w:t>
      </w:r>
      <w:r>
        <w:rPr>
          <w:rStyle w:val="9-Char0"/>
          <w:rFonts w:hint="cs"/>
          <w:rtl/>
        </w:rPr>
        <w:t>ی</w:t>
      </w:r>
      <w:r w:rsidRPr="000B3FA5">
        <w:rPr>
          <w:rStyle w:val="9-Char0"/>
          <w:rFonts w:hint="cs"/>
          <w:rtl/>
        </w:rPr>
        <w:t>‌باشد. و ب</w:t>
      </w:r>
      <w:r>
        <w:rPr>
          <w:rStyle w:val="9-Char0"/>
          <w:rFonts w:hint="cs"/>
          <w:rtl/>
        </w:rPr>
        <w:t>ی</w:t>
      </w:r>
      <w:r w:rsidRPr="000B3FA5">
        <w:rPr>
          <w:rStyle w:val="9-Char0"/>
          <w:rFonts w:hint="cs"/>
          <w:rtl/>
        </w:rPr>
        <w:t>خ آن را در زبان عرب</w:t>
      </w:r>
      <w:r>
        <w:rPr>
          <w:rStyle w:val="9-Char0"/>
          <w:rFonts w:hint="cs"/>
          <w:rtl/>
        </w:rPr>
        <w:t>ی</w:t>
      </w:r>
      <w:r w:rsidRPr="000B3FA5">
        <w:rPr>
          <w:rStyle w:val="9-Char0"/>
          <w:rFonts w:hint="cs"/>
          <w:rtl/>
        </w:rPr>
        <w:t xml:space="preserve"> «غسول» م</w:t>
      </w:r>
      <w:r>
        <w:rPr>
          <w:rStyle w:val="9-Char0"/>
          <w:rFonts w:hint="cs"/>
          <w:rtl/>
        </w:rPr>
        <w:t>ی</w:t>
      </w:r>
      <w:r w:rsidRPr="000B3FA5">
        <w:rPr>
          <w:rStyle w:val="9-Char0"/>
          <w:rFonts w:hint="cs"/>
          <w:rtl/>
        </w:rPr>
        <w:t>‌گو</w:t>
      </w:r>
      <w:r>
        <w:rPr>
          <w:rStyle w:val="9-Char0"/>
          <w:rFonts w:hint="cs"/>
          <w:rtl/>
        </w:rPr>
        <w:t>ی</w:t>
      </w:r>
      <w:r w:rsidRPr="000B3FA5">
        <w:rPr>
          <w:rStyle w:val="9-Char0"/>
          <w:rFonts w:hint="cs"/>
          <w:rtl/>
        </w:rPr>
        <w:t>ند. و با آن دست م</w:t>
      </w:r>
      <w:r>
        <w:rPr>
          <w:rStyle w:val="9-Char0"/>
          <w:rFonts w:hint="cs"/>
          <w:rtl/>
        </w:rPr>
        <w:t>ی</w:t>
      </w:r>
      <w:r w:rsidRPr="000B3FA5">
        <w:rPr>
          <w:rStyle w:val="9-Char0"/>
          <w:rFonts w:hint="cs"/>
          <w:rtl/>
        </w:rPr>
        <w:t>‌شو</w:t>
      </w:r>
      <w:r>
        <w:rPr>
          <w:rStyle w:val="9-Char0"/>
          <w:rFonts w:hint="cs"/>
          <w:rtl/>
        </w:rPr>
        <w:t>ی</w:t>
      </w:r>
      <w:r w:rsidRPr="000B3FA5">
        <w:rPr>
          <w:rStyle w:val="9-Char0"/>
          <w:rFonts w:hint="cs"/>
          <w:rtl/>
        </w:rPr>
        <w:t>ند. و در فارس</w:t>
      </w:r>
      <w:r>
        <w:rPr>
          <w:rStyle w:val="9-Char0"/>
          <w:rFonts w:hint="cs"/>
          <w:rtl/>
        </w:rPr>
        <w:t>ی</w:t>
      </w:r>
      <w:r w:rsidRPr="000B3FA5">
        <w:rPr>
          <w:rStyle w:val="9-Char0"/>
          <w:rFonts w:hint="cs"/>
          <w:rtl/>
        </w:rPr>
        <w:t xml:space="preserve"> به </w:t>
      </w:r>
      <w:r>
        <w:rPr>
          <w:rStyle w:val="9-Char0"/>
          <w:rFonts w:hint="cs"/>
          <w:rtl/>
        </w:rPr>
        <w:t>یک</w:t>
      </w:r>
      <w:r w:rsidRPr="000B3FA5">
        <w:rPr>
          <w:rStyle w:val="9-Char0"/>
          <w:rFonts w:hint="cs"/>
          <w:rtl/>
        </w:rPr>
        <w:t xml:space="preserve"> قسم آن «والان» </w:t>
      </w:r>
      <w:r>
        <w:rPr>
          <w:rStyle w:val="9-Char0"/>
          <w:rFonts w:hint="cs"/>
          <w:rtl/>
        </w:rPr>
        <w:t>ی</w:t>
      </w:r>
      <w:r w:rsidRPr="000B3FA5">
        <w:rPr>
          <w:rStyle w:val="9-Char0"/>
          <w:rFonts w:hint="cs"/>
          <w:rtl/>
        </w:rPr>
        <w:t>ا «ب</w:t>
      </w:r>
      <w:r>
        <w:rPr>
          <w:rStyle w:val="9-Char0"/>
          <w:rFonts w:hint="cs"/>
          <w:rtl/>
        </w:rPr>
        <w:t>ی</w:t>
      </w:r>
      <w:r w:rsidRPr="000B3FA5">
        <w:rPr>
          <w:rStyle w:val="9-Char0"/>
          <w:rFonts w:hint="cs"/>
          <w:rtl/>
        </w:rPr>
        <w:t>خ والان» م</w:t>
      </w:r>
      <w:r>
        <w:rPr>
          <w:rStyle w:val="9-Char0"/>
          <w:rFonts w:hint="cs"/>
          <w:rtl/>
        </w:rPr>
        <w:t>ی</w:t>
      </w:r>
      <w:r w:rsidRPr="000B3FA5">
        <w:rPr>
          <w:rStyle w:val="9-Char0"/>
          <w:rFonts w:hint="cs"/>
          <w:rtl/>
        </w:rPr>
        <w:t>‌گو</w:t>
      </w:r>
      <w:r>
        <w:rPr>
          <w:rStyle w:val="9-Char0"/>
          <w:rFonts w:hint="cs"/>
          <w:rtl/>
        </w:rPr>
        <w:t>ی</w:t>
      </w:r>
      <w:r w:rsidRPr="000B3FA5">
        <w:rPr>
          <w:rStyle w:val="9-Char0"/>
          <w:rFonts w:hint="cs"/>
          <w:rtl/>
        </w:rPr>
        <w:t>ند. و گور گ</w:t>
      </w:r>
      <w:r>
        <w:rPr>
          <w:rStyle w:val="9-Char0"/>
          <w:rFonts w:hint="cs"/>
          <w:rtl/>
        </w:rPr>
        <w:t>ی</w:t>
      </w:r>
      <w:r w:rsidRPr="000B3FA5">
        <w:rPr>
          <w:rStyle w:val="9-Char0"/>
          <w:rFonts w:hint="cs"/>
          <w:rtl/>
        </w:rPr>
        <w:t xml:space="preserve">اه و </w:t>
      </w:r>
      <w:r>
        <w:rPr>
          <w:rStyle w:val="9-Char0"/>
          <w:rFonts w:hint="cs"/>
          <w:rtl/>
        </w:rPr>
        <w:t>ک</w:t>
      </w:r>
      <w:r w:rsidRPr="000B3FA5">
        <w:rPr>
          <w:rStyle w:val="9-Char0"/>
          <w:rFonts w:hint="cs"/>
          <w:rtl/>
        </w:rPr>
        <w:t>اه م</w:t>
      </w:r>
      <w:r>
        <w:rPr>
          <w:rStyle w:val="9-Char0"/>
          <w:rFonts w:hint="cs"/>
          <w:rtl/>
        </w:rPr>
        <w:t>ک</w:t>
      </w:r>
      <w:r w:rsidRPr="000B3FA5">
        <w:rPr>
          <w:rStyle w:val="9-Char0"/>
          <w:rFonts w:hint="cs"/>
          <w:rtl/>
        </w:rPr>
        <w:t>ه ن</w:t>
      </w:r>
      <w:r>
        <w:rPr>
          <w:rStyle w:val="9-Char0"/>
          <w:rFonts w:hint="cs"/>
          <w:rtl/>
        </w:rPr>
        <w:t>ی</w:t>
      </w:r>
      <w:r w:rsidRPr="000B3FA5">
        <w:rPr>
          <w:rStyle w:val="9-Char0"/>
          <w:rFonts w:hint="cs"/>
          <w:rtl/>
        </w:rPr>
        <w:t>ز بدو م</w:t>
      </w:r>
      <w:r>
        <w:rPr>
          <w:rStyle w:val="9-Char0"/>
          <w:rFonts w:hint="cs"/>
          <w:rtl/>
        </w:rPr>
        <w:t>ی</w:t>
      </w:r>
      <w:r w:rsidRPr="000B3FA5">
        <w:rPr>
          <w:rStyle w:val="9-Char0"/>
          <w:rFonts w:hint="cs"/>
          <w:rtl/>
        </w:rPr>
        <w:t>‌گو</w:t>
      </w:r>
      <w:r>
        <w:rPr>
          <w:rStyle w:val="9-Char0"/>
          <w:rFonts w:hint="cs"/>
          <w:rtl/>
        </w:rPr>
        <w:t>ی</w:t>
      </w:r>
      <w:r w:rsidRPr="000B3FA5">
        <w:rPr>
          <w:rStyle w:val="9-Char0"/>
          <w:rFonts w:hint="cs"/>
          <w:rtl/>
        </w:rPr>
        <w:t>ند. [مترجم]</w:t>
      </w:r>
    </w:p>
  </w:footnote>
  <w:footnote w:id="33">
    <w:p w:rsidR="008A155E" w:rsidRPr="000B3FA5" w:rsidRDefault="008A155E" w:rsidP="00544D97">
      <w:pPr>
        <w:pStyle w:val="9-0"/>
        <w:rPr>
          <w:rStyle w:val="9-Char0"/>
        </w:rPr>
      </w:pPr>
      <w:r w:rsidRPr="000B3FA5">
        <w:rPr>
          <w:rStyle w:val="9-Char0"/>
        </w:rPr>
        <w:footnoteRef/>
      </w:r>
      <w:r w:rsidRPr="000B3FA5">
        <w:rPr>
          <w:rStyle w:val="9-Char0"/>
          <w:rFonts w:hint="cs"/>
          <w:rtl/>
        </w:rPr>
        <w:t>-</w:t>
      </w:r>
      <w:r w:rsidRPr="000B3FA5">
        <w:rPr>
          <w:rStyle w:val="9-Char0"/>
          <w:rFonts w:hint="cs"/>
          <w:rtl/>
        </w:rPr>
        <w:tab/>
        <w:t>س</w:t>
      </w:r>
      <w:r>
        <w:rPr>
          <w:rStyle w:val="9-Char0"/>
          <w:rFonts w:hint="cs"/>
          <w:rtl/>
        </w:rPr>
        <w:t>ی</w:t>
      </w:r>
      <w:r w:rsidRPr="000B3FA5">
        <w:rPr>
          <w:rStyle w:val="9-Char0"/>
          <w:rFonts w:hint="cs"/>
          <w:rtl/>
        </w:rPr>
        <w:t>ر</w:t>
      </w:r>
      <w:r>
        <w:rPr>
          <w:rStyle w:val="9-Char0"/>
          <w:rFonts w:hint="cs"/>
          <w:rtl/>
        </w:rPr>
        <w:t>ی</w:t>
      </w:r>
      <w:r w:rsidRPr="000B3FA5">
        <w:rPr>
          <w:rStyle w:val="9-Char0"/>
          <w:rFonts w:hint="cs"/>
          <w:rtl/>
        </w:rPr>
        <w:t xml:space="preserve"> در مسا</w:t>
      </w:r>
      <w:r>
        <w:rPr>
          <w:rStyle w:val="9-Char0"/>
          <w:rFonts w:hint="cs"/>
          <w:rtl/>
        </w:rPr>
        <w:t>ی</w:t>
      </w:r>
      <w:r w:rsidRPr="000B3FA5">
        <w:rPr>
          <w:rStyle w:val="9-Char0"/>
          <w:rFonts w:hint="cs"/>
          <w:rtl/>
        </w:rPr>
        <w:t>ل قدور</w:t>
      </w:r>
      <w:r>
        <w:rPr>
          <w:rStyle w:val="9-Char0"/>
          <w:rFonts w:hint="cs"/>
          <w:rtl/>
        </w:rPr>
        <w:t>ی</w:t>
      </w:r>
      <w:r w:rsidRPr="000B3FA5">
        <w:rPr>
          <w:rStyle w:val="9-Char0"/>
          <w:rFonts w:hint="cs"/>
          <w:rtl/>
        </w:rPr>
        <w:t>، ج 1، صص 294-325.</w:t>
      </w:r>
    </w:p>
  </w:footnote>
  <w:footnote w:id="34">
    <w:p w:rsidR="008A155E" w:rsidRPr="000B3FA5" w:rsidRDefault="008A155E" w:rsidP="00544D97">
      <w:pPr>
        <w:pStyle w:val="9-0"/>
        <w:rPr>
          <w:rStyle w:val="9-Char0"/>
        </w:rPr>
      </w:pPr>
      <w:r w:rsidRPr="000B3FA5">
        <w:rPr>
          <w:rStyle w:val="9-Char0"/>
        </w:rPr>
        <w:footnoteRef/>
      </w:r>
      <w:r w:rsidRPr="000B3FA5">
        <w:rPr>
          <w:rStyle w:val="9-Char0"/>
          <w:rFonts w:hint="cs"/>
          <w:rtl/>
        </w:rPr>
        <w:t>-</w:t>
      </w:r>
      <w:r w:rsidRPr="000B3FA5">
        <w:rPr>
          <w:rStyle w:val="9-Char0"/>
          <w:rFonts w:hint="cs"/>
          <w:rtl/>
        </w:rPr>
        <w:tab/>
        <w:t>ر.</w:t>
      </w:r>
      <w:r>
        <w:rPr>
          <w:rStyle w:val="9-Char0"/>
          <w:rFonts w:hint="cs"/>
          <w:rtl/>
        </w:rPr>
        <w:t>ک</w:t>
      </w:r>
      <w:r w:rsidRPr="000B3FA5">
        <w:rPr>
          <w:rStyle w:val="9-Char0"/>
          <w:rFonts w:hint="cs"/>
          <w:rtl/>
        </w:rPr>
        <w:t>: البحر الرائق (3/60) و رد المحتار (2/335).</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155E" w:rsidRPr="00C9167F" w:rsidRDefault="008A155E" w:rsidP="00BB6AA6">
    <w:pPr>
      <w:pStyle w:val="Header"/>
      <w:tabs>
        <w:tab w:val="left" w:pos="3798"/>
        <w:tab w:val="center" w:pos="3940"/>
        <w:tab w:val="right" w:pos="6804"/>
      </w:tabs>
      <w:spacing w:after="180"/>
      <w:ind w:left="284" w:right="284" w:firstLine="0"/>
      <w:rPr>
        <w:rFonts w:ascii="IRLotus" w:hAnsi="IRLotus" w:cs="IRLotus"/>
        <w:sz w:val="30"/>
        <w:szCs w:val="30"/>
        <w:rtl/>
        <w:lang w:bidi="fa-IR"/>
      </w:rPr>
    </w:pPr>
    <w:r w:rsidRPr="00B27C7C">
      <w:rPr>
        <w:rFonts w:ascii="IRNazli" w:hAnsi="IRNazli" w:cs="IRNazli"/>
        <w:noProof/>
        <w:sz w:val="28"/>
        <w:szCs w:val="28"/>
        <w:rtl/>
      </w:rPr>
      <mc:AlternateContent>
        <mc:Choice Requires="wps">
          <w:drawing>
            <wp:anchor distT="0" distB="0" distL="114300" distR="114300" simplePos="0" relativeHeight="251659264" behindDoc="0" locked="0" layoutInCell="1" allowOverlap="1" wp14:anchorId="1E3A0C5C" wp14:editId="33F8EA0F">
              <wp:simplePos x="0" y="0"/>
              <wp:positionH relativeFrom="column">
                <wp:posOffset>0</wp:posOffset>
              </wp:positionH>
              <wp:positionV relativeFrom="paragraph">
                <wp:posOffset>290935</wp:posOffset>
              </wp:positionV>
              <wp:extent cx="4500245" cy="0"/>
              <wp:effectExtent l="0" t="19050" r="14605" b="19050"/>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00245"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 o:spid="_x0000_s1026" style="position:absolute;flip:x;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2.9pt" to="354.35pt,2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" strokeweight="3pt">
              <v:stroke linestyle="thinThin"/>
            </v:line>
          </w:pict>
        </mc:Fallback>
      </mc:AlternateContent>
    </w:r>
    <w:r w:rsidRPr="00B27C7C">
      <w:rPr>
        <w:rFonts w:ascii="IRNazli" w:hAnsi="IRNazli" w:cs="IRNazli"/>
        <w:sz w:val="28"/>
        <w:szCs w:val="28"/>
        <w:rtl/>
      </w:rPr>
      <w:fldChar w:fldCharType="begin"/>
    </w:r>
    <w:r w:rsidRPr="00B27C7C">
      <w:rPr>
        <w:rFonts w:ascii="IRNazli" w:hAnsi="IRNazli" w:cs="IRNazli"/>
        <w:sz w:val="28"/>
        <w:szCs w:val="28"/>
      </w:rPr>
      <w:instrText xml:space="preserve"> PAGE </w:instrText>
    </w:r>
    <w:r w:rsidRPr="00B27C7C">
      <w:rPr>
        <w:rFonts w:ascii="IRNazli" w:hAnsi="IRNazli" w:cs="IRNazli"/>
        <w:sz w:val="28"/>
        <w:szCs w:val="28"/>
        <w:rtl/>
      </w:rPr>
      <w:fldChar w:fldCharType="separate"/>
    </w:r>
    <w:r w:rsidR="007459F7">
      <w:rPr>
        <w:rFonts w:ascii="IRNazli" w:hAnsi="IRNazli" w:cs="IRNazli" w:hint="eastAsia"/>
        <w:noProof/>
        <w:sz w:val="28"/>
        <w:szCs w:val="28"/>
        <w:rtl/>
      </w:rPr>
      <w:t>‌ب</w:t>
    </w:r>
    <w:r w:rsidRPr="00B27C7C">
      <w:rPr>
        <w:rFonts w:ascii="IRNazli" w:hAnsi="IRNazli" w:cs="IRNazli"/>
        <w:sz w:val="28"/>
        <w:szCs w:val="28"/>
        <w:rtl/>
      </w:rPr>
      <w:fldChar w:fldCharType="end"/>
    </w:r>
    <w:r w:rsidRPr="00791E3A">
      <w:rPr>
        <w:rFonts w:ascii="IRNazanin" w:hAnsi="IRNazanin" w:cs="IRNazanin"/>
        <w:sz w:val="26"/>
        <w:szCs w:val="26"/>
        <w:rtl/>
      </w:rPr>
      <w:tab/>
    </w:r>
    <w:r w:rsidRPr="00791E3A">
      <w:rPr>
        <w:rFonts w:ascii="IRNazanin" w:hAnsi="IRNazanin" w:cs="IRNazanin"/>
        <w:sz w:val="26"/>
        <w:szCs w:val="26"/>
        <w:rtl/>
      </w:rPr>
      <w:tab/>
    </w:r>
    <w:r w:rsidRPr="00791E3A">
      <w:rPr>
        <w:rFonts w:ascii="IRNazanin" w:hAnsi="IRNazanin" w:cs="IRNazanin"/>
        <w:sz w:val="26"/>
        <w:szCs w:val="26"/>
        <w:rtl/>
      </w:rPr>
      <w:tab/>
    </w:r>
    <w:r w:rsidRPr="00791E3A">
      <w:rPr>
        <w:rFonts w:ascii="IRNazanin" w:hAnsi="IRNazanin" w:cs="IRNazanin"/>
        <w:sz w:val="26"/>
        <w:szCs w:val="26"/>
        <w:rtl/>
      </w:rPr>
      <w:tab/>
    </w:r>
    <w:r>
      <w:rPr>
        <w:rFonts w:ascii="IRNazanin" w:hAnsi="IRNazanin" w:cs="IRNazanin"/>
        <w:b/>
        <w:bCs/>
        <w:spacing w:val="-2"/>
        <w:sz w:val="14"/>
        <w:szCs w:val="26"/>
        <w:rtl/>
        <w:lang w:bidi="fa-IR"/>
      </w:rPr>
      <w:t>ترجمه و شرح</w:t>
    </w:r>
    <w:r>
      <w:rPr>
        <w:rFonts w:ascii="IRNazanin" w:hAnsi="IRNazanin" w:cs="IRNazanin" w:hint="cs"/>
        <w:b/>
        <w:bCs/>
        <w:spacing w:val="-2"/>
        <w:sz w:val="14"/>
        <w:szCs w:val="26"/>
        <w:rtl/>
        <w:lang w:bidi="fa-IR"/>
      </w:rPr>
      <w:t>،</w:t>
    </w:r>
    <w:r w:rsidRPr="00497752">
      <w:rPr>
        <w:rFonts w:ascii="IRNazanin" w:hAnsi="IRNazanin" w:cs="IRNazanin"/>
        <w:b/>
        <w:bCs/>
        <w:spacing w:val="-2"/>
        <w:sz w:val="14"/>
        <w:szCs w:val="26"/>
        <w:rtl/>
        <w:lang w:bidi="fa-IR"/>
      </w:rPr>
      <w:t xml:space="preserve"> نور الإیضاح</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155E" w:rsidRPr="00C9167F" w:rsidRDefault="008A155E" w:rsidP="000751A8">
    <w:pPr>
      <w:pStyle w:val="Header"/>
      <w:tabs>
        <w:tab w:val="left" w:pos="284"/>
        <w:tab w:val="right" w:pos="6804"/>
      </w:tabs>
      <w:spacing w:after="180"/>
      <w:ind w:left="284" w:right="284" w:firstLine="0"/>
      <w:rPr>
        <w:rFonts w:ascii="IRLotus" w:hAnsi="IRLotus" w:cs="IRLotus"/>
        <w:sz w:val="22"/>
        <w:szCs w:val="22"/>
        <w:rtl/>
      </w:rPr>
    </w:pPr>
    <w:r>
      <w:rPr>
        <w:rFonts w:ascii="IRNazanin" w:hAnsi="IRNazanin" w:cs="IRNazanin"/>
        <w:b/>
        <w:bCs/>
        <w:noProof/>
        <w:rtl/>
      </w:rPr>
      <mc:AlternateContent>
        <mc:Choice Requires="wps">
          <w:drawing>
            <wp:anchor distT="0" distB="0" distL="114300" distR="114300" simplePos="0" relativeHeight="251673600" behindDoc="0" locked="0" layoutInCell="1" allowOverlap="1" wp14:anchorId="49AF86D6" wp14:editId="6DD4A963">
              <wp:simplePos x="0" y="0"/>
              <wp:positionH relativeFrom="column">
                <wp:posOffset>0</wp:posOffset>
              </wp:positionH>
              <wp:positionV relativeFrom="paragraph">
                <wp:posOffset>288290</wp:posOffset>
              </wp:positionV>
              <wp:extent cx="4500245" cy="0"/>
              <wp:effectExtent l="24765" t="24130" r="27940" b="23495"/>
              <wp:wrapNone/>
              <wp:docPr id="10"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00245"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0" o:spid="_x0000_s1026" style="position:absolute;flip:x;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2.7pt" to="354.35pt,2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" strokeweight="3pt">
              <v:stroke linestyle="thinThin"/>
            </v:line>
          </w:pict>
        </mc:Fallback>
      </mc:AlternateContent>
    </w:r>
    <w:r w:rsidRPr="000751A8">
      <w:rPr>
        <w:rFonts w:ascii="IRNazanin" w:hAnsi="IRNazanin" w:cs="IRNazanin" w:hint="eastAsia"/>
        <w:b/>
        <w:bCs/>
        <w:sz w:val="26"/>
        <w:szCs w:val="26"/>
        <w:rtl/>
        <w:lang w:bidi="fa-IR"/>
      </w:rPr>
      <w:t>کتاب</w:t>
    </w:r>
    <w:r w:rsidRPr="000751A8">
      <w:rPr>
        <w:rFonts w:ascii="IRNazanin" w:hAnsi="IRNazanin" w:cs="IRNazanin"/>
        <w:b/>
        <w:bCs/>
        <w:sz w:val="26"/>
        <w:szCs w:val="26"/>
        <w:rtl/>
        <w:lang w:bidi="fa-IR"/>
      </w:rPr>
      <w:t xml:space="preserve"> </w:t>
    </w:r>
    <w:r w:rsidRPr="000751A8">
      <w:rPr>
        <w:rFonts w:ascii="IRNazanin" w:hAnsi="IRNazanin" w:cs="IRNazanin" w:hint="eastAsia"/>
        <w:b/>
        <w:bCs/>
        <w:sz w:val="26"/>
        <w:szCs w:val="26"/>
        <w:rtl/>
        <w:lang w:bidi="fa-IR"/>
      </w:rPr>
      <w:t>زکات</w:t>
    </w:r>
    <w:r w:rsidRPr="00791E3A">
      <w:rPr>
        <w:rFonts w:ascii="IRNazanin" w:hAnsi="IRNazanin" w:cs="IRNazanin"/>
        <w:sz w:val="26"/>
        <w:szCs w:val="26"/>
        <w:rtl/>
      </w:rPr>
      <w:tab/>
    </w:r>
    <w:r w:rsidRPr="00791E3A">
      <w:rPr>
        <w:rFonts w:ascii="IRNazanin" w:hAnsi="IRNazanin" w:cs="IRNazanin"/>
        <w:sz w:val="26"/>
        <w:szCs w:val="26"/>
        <w:rtl/>
      </w:rPr>
      <w:tab/>
    </w:r>
    <w:r w:rsidRPr="00B27C7C">
      <w:rPr>
        <w:rFonts w:ascii="IRNazli" w:hAnsi="IRNazli" w:cs="IRNazli"/>
        <w:sz w:val="28"/>
        <w:szCs w:val="28"/>
        <w:rtl/>
      </w:rPr>
      <w:fldChar w:fldCharType="begin"/>
    </w:r>
    <w:r w:rsidRPr="00B27C7C">
      <w:rPr>
        <w:rFonts w:ascii="IRNazli" w:hAnsi="IRNazli" w:cs="IRNazli"/>
        <w:sz w:val="28"/>
        <w:szCs w:val="28"/>
      </w:rPr>
      <w:instrText xml:space="preserve"> PAGE </w:instrText>
    </w:r>
    <w:r w:rsidRPr="00B27C7C">
      <w:rPr>
        <w:rFonts w:ascii="IRNazli" w:hAnsi="IRNazli" w:cs="IRNazli"/>
        <w:sz w:val="28"/>
        <w:szCs w:val="28"/>
        <w:rtl/>
      </w:rPr>
      <w:fldChar w:fldCharType="separate"/>
    </w:r>
    <w:r w:rsidR="00B56FC4">
      <w:rPr>
        <w:rFonts w:ascii="IRNazli" w:hAnsi="IRNazli" w:cs="IRNazli"/>
        <w:noProof/>
        <w:sz w:val="28"/>
        <w:szCs w:val="28"/>
        <w:rtl/>
      </w:rPr>
      <w:t>571</w:t>
    </w:r>
    <w:r w:rsidRPr="00B27C7C">
      <w:rPr>
        <w:rFonts w:ascii="IRNazli" w:hAnsi="IRNazli" w:cs="IRNazli"/>
        <w:sz w:val="28"/>
        <w:szCs w:val="28"/>
        <w:rtl/>
      </w:rPr>
      <w:fldChar w:fldCharType="end"/>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155E" w:rsidRPr="00C9167F" w:rsidRDefault="008A155E" w:rsidP="000751A8">
    <w:pPr>
      <w:pStyle w:val="Header"/>
      <w:tabs>
        <w:tab w:val="left" w:pos="284"/>
        <w:tab w:val="right" w:pos="6804"/>
      </w:tabs>
      <w:spacing w:after="180"/>
      <w:ind w:left="284" w:right="284" w:firstLine="0"/>
      <w:rPr>
        <w:rFonts w:ascii="IRLotus" w:hAnsi="IRLotus" w:cs="IRLotus"/>
        <w:sz w:val="22"/>
        <w:szCs w:val="22"/>
        <w:rtl/>
      </w:rPr>
    </w:pPr>
    <w:r>
      <w:rPr>
        <w:rFonts w:ascii="IRNazanin" w:hAnsi="IRNazanin" w:cs="IRNazanin"/>
        <w:b/>
        <w:bCs/>
        <w:noProof/>
        <w:rtl/>
      </w:rPr>
      <mc:AlternateContent>
        <mc:Choice Requires="wps">
          <w:drawing>
            <wp:anchor distT="0" distB="0" distL="114300" distR="114300" simplePos="0" relativeHeight="251675648" behindDoc="0" locked="0" layoutInCell="1" allowOverlap="1" wp14:anchorId="1DFEDC3D" wp14:editId="5553CA27">
              <wp:simplePos x="0" y="0"/>
              <wp:positionH relativeFrom="column">
                <wp:posOffset>0</wp:posOffset>
              </wp:positionH>
              <wp:positionV relativeFrom="paragraph">
                <wp:posOffset>288290</wp:posOffset>
              </wp:positionV>
              <wp:extent cx="4500245" cy="0"/>
              <wp:effectExtent l="24765" t="24130" r="27940" b="23495"/>
              <wp:wrapNone/>
              <wp:docPr id="11"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00245"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1" o:spid="_x0000_s1026" style="position:absolute;flip:x;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2.7pt" to="354.35pt,2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" strokeweight="3pt">
              <v:stroke linestyle="thinThin"/>
            </v:line>
          </w:pict>
        </mc:Fallback>
      </mc:AlternateContent>
    </w:r>
    <w:r w:rsidRPr="000751A8">
      <w:rPr>
        <w:rFonts w:ascii="IRNazanin" w:hAnsi="IRNazanin" w:cs="IRNazanin" w:hint="eastAsia"/>
        <w:b/>
        <w:bCs/>
        <w:sz w:val="26"/>
        <w:szCs w:val="26"/>
        <w:rtl/>
        <w:lang w:bidi="fa-IR"/>
      </w:rPr>
      <w:t>کتاب</w:t>
    </w:r>
    <w:r w:rsidRPr="000751A8">
      <w:rPr>
        <w:rFonts w:ascii="IRNazanin" w:hAnsi="IRNazanin" w:cs="IRNazanin"/>
        <w:b/>
        <w:bCs/>
        <w:sz w:val="26"/>
        <w:szCs w:val="26"/>
        <w:rtl/>
        <w:lang w:bidi="fa-IR"/>
      </w:rPr>
      <w:t xml:space="preserve"> </w:t>
    </w:r>
    <w:r w:rsidRPr="000751A8">
      <w:rPr>
        <w:rFonts w:ascii="IRNazanin" w:hAnsi="IRNazanin" w:cs="IRNazanin" w:hint="eastAsia"/>
        <w:b/>
        <w:bCs/>
        <w:sz w:val="26"/>
        <w:szCs w:val="26"/>
        <w:rtl/>
        <w:lang w:bidi="fa-IR"/>
      </w:rPr>
      <w:t>حجّ</w:t>
    </w:r>
    <w:r w:rsidRPr="00791E3A">
      <w:rPr>
        <w:rFonts w:ascii="IRNazanin" w:hAnsi="IRNazanin" w:cs="IRNazanin"/>
        <w:sz w:val="26"/>
        <w:szCs w:val="26"/>
        <w:rtl/>
      </w:rPr>
      <w:tab/>
    </w:r>
    <w:r w:rsidRPr="00791E3A">
      <w:rPr>
        <w:rFonts w:ascii="IRNazanin" w:hAnsi="IRNazanin" w:cs="IRNazanin"/>
        <w:sz w:val="26"/>
        <w:szCs w:val="26"/>
        <w:rtl/>
      </w:rPr>
      <w:tab/>
    </w:r>
    <w:r w:rsidRPr="00B27C7C">
      <w:rPr>
        <w:rFonts w:ascii="IRNazli" w:hAnsi="IRNazli" w:cs="IRNazli"/>
        <w:sz w:val="28"/>
        <w:szCs w:val="28"/>
        <w:rtl/>
      </w:rPr>
      <w:fldChar w:fldCharType="begin"/>
    </w:r>
    <w:r w:rsidRPr="00B27C7C">
      <w:rPr>
        <w:rFonts w:ascii="IRNazli" w:hAnsi="IRNazli" w:cs="IRNazli"/>
        <w:sz w:val="28"/>
        <w:szCs w:val="28"/>
      </w:rPr>
      <w:instrText xml:space="preserve"> PAGE </w:instrText>
    </w:r>
    <w:r w:rsidRPr="00B27C7C">
      <w:rPr>
        <w:rFonts w:ascii="IRNazli" w:hAnsi="IRNazli" w:cs="IRNazli"/>
        <w:sz w:val="28"/>
        <w:szCs w:val="28"/>
        <w:rtl/>
      </w:rPr>
      <w:fldChar w:fldCharType="separate"/>
    </w:r>
    <w:r w:rsidR="00B56FC4">
      <w:rPr>
        <w:rFonts w:ascii="IRNazli" w:hAnsi="IRNazli" w:cs="IRNazli"/>
        <w:noProof/>
        <w:sz w:val="28"/>
        <w:szCs w:val="28"/>
        <w:rtl/>
      </w:rPr>
      <w:t>701</w:t>
    </w:r>
    <w:r w:rsidRPr="00B27C7C">
      <w:rPr>
        <w:rFonts w:ascii="IRNazli" w:hAnsi="IRNazli" w:cs="IRNazli"/>
        <w:sz w:val="28"/>
        <w:szCs w:val="28"/>
        <w:rtl/>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155E" w:rsidRPr="00C9167F" w:rsidRDefault="008A155E" w:rsidP="00BB6AA6">
    <w:pPr>
      <w:pStyle w:val="Header"/>
      <w:tabs>
        <w:tab w:val="left" w:pos="284"/>
        <w:tab w:val="right" w:pos="6804"/>
      </w:tabs>
      <w:spacing w:after="180"/>
      <w:ind w:left="284" w:right="284" w:firstLine="0"/>
      <w:rPr>
        <w:rFonts w:ascii="IRLotus" w:hAnsi="IRLotus" w:cs="IRLotus"/>
        <w:sz w:val="22"/>
        <w:szCs w:val="22"/>
        <w:rtl/>
      </w:rPr>
    </w:pPr>
    <w:r>
      <w:rPr>
        <w:rFonts w:ascii="IRNazanin" w:hAnsi="IRNazanin" w:cs="IRNazanin"/>
        <w:b/>
        <w:bCs/>
        <w:noProof/>
        <w:rtl/>
      </w:rPr>
      <mc:AlternateContent>
        <mc:Choice Requires="wps">
          <w:drawing>
            <wp:anchor distT="0" distB="0" distL="114300" distR="114300" simplePos="0" relativeHeight="251661312" behindDoc="0" locked="0" layoutInCell="1" allowOverlap="1" wp14:anchorId="6F38039C" wp14:editId="52EF606C">
              <wp:simplePos x="0" y="0"/>
              <wp:positionH relativeFrom="column">
                <wp:posOffset>0</wp:posOffset>
              </wp:positionH>
              <wp:positionV relativeFrom="paragraph">
                <wp:posOffset>288290</wp:posOffset>
              </wp:positionV>
              <wp:extent cx="4500245" cy="0"/>
              <wp:effectExtent l="24765" t="24130" r="27940" b="23495"/>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00245"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flip:x;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2.7pt" to="354.35pt,2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" strokeweight="3pt">
              <v:stroke linestyle="thinThin"/>
            </v:line>
          </w:pict>
        </mc:Fallback>
      </mc:AlternateContent>
    </w:r>
    <w:r w:rsidRPr="00791E3A">
      <w:rPr>
        <w:rFonts w:ascii="IRNazanin" w:hAnsi="IRNazanin" w:cs="IRNazanin"/>
        <w:b/>
        <w:bCs/>
        <w:sz w:val="26"/>
        <w:szCs w:val="26"/>
        <w:rtl/>
        <w:lang w:bidi="fa-IR"/>
      </w:rPr>
      <w:t>فهرست مطالب</w:t>
    </w:r>
    <w:r w:rsidRPr="00791E3A">
      <w:rPr>
        <w:rFonts w:ascii="IRNazanin" w:hAnsi="IRNazanin" w:cs="IRNazanin"/>
        <w:sz w:val="26"/>
        <w:szCs w:val="26"/>
        <w:rtl/>
      </w:rPr>
      <w:tab/>
    </w:r>
    <w:r w:rsidRPr="00791E3A">
      <w:rPr>
        <w:rFonts w:ascii="IRNazanin" w:hAnsi="IRNazanin" w:cs="IRNazanin"/>
        <w:sz w:val="26"/>
        <w:szCs w:val="26"/>
        <w:rtl/>
      </w:rPr>
      <w:tab/>
    </w:r>
    <w:r w:rsidRPr="00B27C7C">
      <w:rPr>
        <w:rFonts w:ascii="IRNazli" w:hAnsi="IRNazli" w:cs="IRNazli"/>
        <w:sz w:val="28"/>
        <w:szCs w:val="28"/>
        <w:rtl/>
      </w:rPr>
      <w:fldChar w:fldCharType="begin"/>
    </w:r>
    <w:r w:rsidRPr="00B27C7C">
      <w:rPr>
        <w:rFonts w:ascii="IRNazli" w:hAnsi="IRNazli" w:cs="IRNazli"/>
        <w:sz w:val="28"/>
        <w:szCs w:val="28"/>
      </w:rPr>
      <w:instrText xml:space="preserve"> PAGE </w:instrText>
    </w:r>
    <w:r w:rsidRPr="00B27C7C">
      <w:rPr>
        <w:rFonts w:ascii="IRNazli" w:hAnsi="IRNazli" w:cs="IRNazli"/>
        <w:sz w:val="28"/>
        <w:szCs w:val="28"/>
        <w:rtl/>
      </w:rPr>
      <w:fldChar w:fldCharType="separate"/>
    </w:r>
    <w:r w:rsidR="007459F7">
      <w:rPr>
        <w:rFonts w:ascii="IRNazli" w:hAnsi="IRNazli" w:cs="IRNazli" w:hint="eastAsia"/>
        <w:noProof/>
        <w:sz w:val="28"/>
        <w:szCs w:val="28"/>
        <w:rtl/>
      </w:rPr>
      <w:t>‌ط</w:t>
    </w:r>
    <w:r w:rsidRPr="00B27C7C">
      <w:rPr>
        <w:rFonts w:ascii="IRNazli" w:hAnsi="IRNazli" w:cs="IRNazli"/>
        <w:sz w:val="28"/>
        <w:szCs w:val="28"/>
        <w:rtl/>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155E" w:rsidRPr="007100A7" w:rsidRDefault="008A155E">
    <w:pPr>
      <w:pStyle w:val="Header"/>
      <w:rPr>
        <w:rStyle w:val="1-Char"/>
        <w:rtl/>
      </w:rPr>
    </w:pPr>
  </w:p>
  <w:p w:rsidR="008A155E" w:rsidRPr="00D01773" w:rsidRDefault="008A155E">
    <w:pPr>
      <w:pStyle w:val="Header"/>
      <w:rPr>
        <w:sz w:val="42"/>
        <w:szCs w:val="50"/>
        <w:lang w:bidi="fa-IR"/>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155E" w:rsidRPr="00C9167F" w:rsidRDefault="008A155E" w:rsidP="000751A8">
    <w:pPr>
      <w:pStyle w:val="Header"/>
      <w:tabs>
        <w:tab w:val="left" w:pos="284"/>
        <w:tab w:val="right" w:pos="6804"/>
      </w:tabs>
      <w:spacing w:after="180"/>
      <w:ind w:left="284" w:right="284" w:firstLine="0"/>
      <w:rPr>
        <w:rFonts w:ascii="IRLotus" w:hAnsi="IRLotus" w:cs="IRLotus"/>
        <w:sz w:val="22"/>
        <w:szCs w:val="22"/>
        <w:rtl/>
      </w:rPr>
    </w:pPr>
    <w:r>
      <w:rPr>
        <w:rFonts w:ascii="IRNazanin" w:hAnsi="IRNazanin" w:cs="IRNazanin"/>
        <w:b/>
        <w:bCs/>
        <w:noProof/>
        <w:rtl/>
      </w:rPr>
      <mc:AlternateContent>
        <mc:Choice Requires="wps">
          <w:drawing>
            <wp:anchor distT="0" distB="0" distL="114300" distR="114300" simplePos="0" relativeHeight="251663360" behindDoc="0" locked="0" layoutInCell="1" allowOverlap="1" wp14:anchorId="144C6E6A" wp14:editId="5334919A">
              <wp:simplePos x="0" y="0"/>
              <wp:positionH relativeFrom="column">
                <wp:posOffset>0</wp:posOffset>
              </wp:positionH>
              <wp:positionV relativeFrom="paragraph">
                <wp:posOffset>288290</wp:posOffset>
              </wp:positionV>
              <wp:extent cx="4500245" cy="0"/>
              <wp:effectExtent l="24765" t="24130" r="27940" b="23495"/>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00245"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flip:x;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2.7pt" to="354.35pt,2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" strokeweight="3pt">
              <v:stroke linestyle="thinThin"/>
            </v:line>
          </w:pict>
        </mc:Fallback>
      </mc:AlternateContent>
    </w:r>
    <w:r w:rsidRPr="000751A8">
      <w:rPr>
        <w:rFonts w:ascii="IRNazanin" w:hAnsi="IRNazanin" w:cs="IRNazanin" w:hint="eastAsia"/>
        <w:b/>
        <w:bCs/>
        <w:sz w:val="26"/>
        <w:szCs w:val="26"/>
        <w:rtl/>
        <w:lang w:bidi="fa-IR"/>
      </w:rPr>
      <w:t>پيشگفتار</w:t>
    </w:r>
    <w:r w:rsidRPr="000751A8">
      <w:rPr>
        <w:rFonts w:ascii="IRNazanin" w:hAnsi="IRNazanin" w:cs="IRNazanin"/>
        <w:b/>
        <w:bCs/>
        <w:sz w:val="26"/>
        <w:szCs w:val="26"/>
        <w:rtl/>
        <w:lang w:bidi="fa-IR"/>
      </w:rPr>
      <w:t xml:space="preserve"> </w:t>
    </w:r>
    <w:r w:rsidRPr="000751A8">
      <w:rPr>
        <w:rFonts w:ascii="IRNazanin" w:hAnsi="IRNazanin" w:cs="IRNazanin" w:hint="eastAsia"/>
        <w:b/>
        <w:bCs/>
        <w:sz w:val="26"/>
        <w:szCs w:val="26"/>
        <w:rtl/>
        <w:lang w:bidi="fa-IR"/>
      </w:rPr>
      <w:t>مترجم</w:t>
    </w:r>
    <w:r w:rsidRPr="00791E3A">
      <w:rPr>
        <w:rFonts w:ascii="IRNazanin" w:hAnsi="IRNazanin" w:cs="IRNazanin"/>
        <w:sz w:val="26"/>
        <w:szCs w:val="26"/>
        <w:rtl/>
      </w:rPr>
      <w:tab/>
    </w:r>
    <w:r w:rsidRPr="00791E3A">
      <w:rPr>
        <w:rFonts w:ascii="IRNazanin" w:hAnsi="IRNazanin" w:cs="IRNazanin"/>
        <w:sz w:val="26"/>
        <w:szCs w:val="26"/>
        <w:rtl/>
      </w:rPr>
      <w:tab/>
    </w:r>
    <w:r w:rsidRPr="00B27C7C">
      <w:rPr>
        <w:rFonts w:ascii="IRNazli" w:hAnsi="IRNazli" w:cs="IRNazli"/>
        <w:sz w:val="28"/>
        <w:szCs w:val="28"/>
        <w:rtl/>
      </w:rPr>
      <w:fldChar w:fldCharType="begin"/>
    </w:r>
    <w:r w:rsidRPr="00B27C7C">
      <w:rPr>
        <w:rFonts w:ascii="IRNazli" w:hAnsi="IRNazli" w:cs="IRNazli"/>
        <w:sz w:val="28"/>
        <w:szCs w:val="28"/>
      </w:rPr>
      <w:instrText xml:space="preserve"> PAGE </w:instrText>
    </w:r>
    <w:r w:rsidRPr="00B27C7C">
      <w:rPr>
        <w:rFonts w:ascii="IRNazli" w:hAnsi="IRNazli" w:cs="IRNazli"/>
        <w:sz w:val="28"/>
        <w:szCs w:val="28"/>
        <w:rtl/>
      </w:rPr>
      <w:fldChar w:fldCharType="separate"/>
    </w:r>
    <w:r w:rsidR="007459F7">
      <w:rPr>
        <w:rFonts w:ascii="IRNazli" w:hAnsi="IRNazli" w:cs="IRNazli"/>
        <w:noProof/>
        <w:sz w:val="28"/>
        <w:szCs w:val="28"/>
        <w:rtl/>
      </w:rPr>
      <w:t>9</w:t>
    </w:r>
    <w:r w:rsidRPr="00B27C7C">
      <w:rPr>
        <w:rFonts w:ascii="IRNazli" w:hAnsi="IRNazli" w:cs="IRNazli"/>
        <w:sz w:val="28"/>
        <w:szCs w:val="28"/>
        <w:rtl/>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155E" w:rsidRPr="007100A7" w:rsidRDefault="008A155E">
    <w:pPr>
      <w:pStyle w:val="Header"/>
      <w:rPr>
        <w:rStyle w:val="1-Char"/>
        <w:rtl/>
      </w:rPr>
    </w:pPr>
  </w:p>
  <w:p w:rsidR="008A155E" w:rsidRPr="00D01773" w:rsidRDefault="008A155E">
    <w:pPr>
      <w:pStyle w:val="Header"/>
      <w:rPr>
        <w:sz w:val="42"/>
        <w:szCs w:val="50"/>
        <w:lang w:bidi="fa-IR"/>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155E" w:rsidRPr="00C9167F" w:rsidRDefault="008A155E" w:rsidP="000751A8">
    <w:pPr>
      <w:pStyle w:val="Header"/>
      <w:tabs>
        <w:tab w:val="left" w:pos="284"/>
        <w:tab w:val="right" w:pos="6804"/>
      </w:tabs>
      <w:spacing w:after="180"/>
      <w:ind w:left="284" w:right="284" w:firstLine="0"/>
      <w:rPr>
        <w:rFonts w:ascii="IRLotus" w:hAnsi="IRLotus" w:cs="IRLotus"/>
        <w:sz w:val="22"/>
        <w:szCs w:val="22"/>
        <w:rtl/>
      </w:rPr>
    </w:pPr>
    <w:r>
      <w:rPr>
        <w:rFonts w:ascii="IRNazanin" w:hAnsi="IRNazanin" w:cs="IRNazanin"/>
        <w:b/>
        <w:bCs/>
        <w:noProof/>
        <w:rtl/>
      </w:rPr>
      <mc:AlternateContent>
        <mc:Choice Requires="wps">
          <w:drawing>
            <wp:anchor distT="0" distB="0" distL="114300" distR="114300" simplePos="0" relativeHeight="251665408" behindDoc="0" locked="0" layoutInCell="1" allowOverlap="1" wp14:anchorId="287C21FB" wp14:editId="3D305707">
              <wp:simplePos x="0" y="0"/>
              <wp:positionH relativeFrom="column">
                <wp:posOffset>0</wp:posOffset>
              </wp:positionH>
              <wp:positionV relativeFrom="paragraph">
                <wp:posOffset>288290</wp:posOffset>
              </wp:positionV>
              <wp:extent cx="4500245" cy="0"/>
              <wp:effectExtent l="24765" t="24130" r="27940" b="23495"/>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00245"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 o:spid="_x0000_s1026" style="position:absolute;flip:x;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2.7pt" to="354.35pt,2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" strokeweight="3pt">
              <v:stroke linestyle="thinThin"/>
            </v:line>
          </w:pict>
        </mc:Fallback>
      </mc:AlternateContent>
    </w:r>
    <w:r>
      <w:rPr>
        <w:rFonts w:ascii="IRNazanin" w:hAnsi="IRNazanin" w:cs="IRNazanin" w:hint="eastAsia"/>
        <w:b/>
        <w:bCs/>
        <w:sz w:val="26"/>
        <w:szCs w:val="26"/>
        <w:rtl/>
        <w:lang w:bidi="fa-IR"/>
      </w:rPr>
      <w:t>مقدمه‌</w:t>
    </w:r>
    <w:r>
      <w:rPr>
        <w:rFonts w:ascii="IRNazanin" w:hAnsi="IRNazanin" w:cs="IRNazanin" w:hint="cs"/>
        <w:b/>
        <w:bCs/>
        <w:sz w:val="26"/>
        <w:szCs w:val="26"/>
        <w:rtl/>
        <w:lang w:bidi="fa-IR"/>
      </w:rPr>
      <w:t>ی</w:t>
    </w:r>
    <w:r w:rsidRPr="000751A8">
      <w:rPr>
        <w:rFonts w:ascii="IRNazanin" w:hAnsi="IRNazanin" w:cs="IRNazanin"/>
        <w:b/>
        <w:bCs/>
        <w:sz w:val="26"/>
        <w:szCs w:val="26"/>
        <w:rtl/>
        <w:lang w:bidi="fa-IR"/>
      </w:rPr>
      <w:t xml:space="preserve"> </w:t>
    </w:r>
    <w:r w:rsidRPr="000751A8">
      <w:rPr>
        <w:rFonts w:ascii="IRNazanin" w:hAnsi="IRNazanin" w:cs="IRNazanin" w:hint="eastAsia"/>
        <w:b/>
        <w:bCs/>
        <w:sz w:val="26"/>
        <w:szCs w:val="26"/>
        <w:rtl/>
        <w:lang w:bidi="fa-IR"/>
      </w:rPr>
      <w:t>مؤلف</w:t>
    </w:r>
    <w:r w:rsidRPr="00791E3A">
      <w:rPr>
        <w:rFonts w:ascii="IRNazanin" w:hAnsi="IRNazanin" w:cs="IRNazanin"/>
        <w:sz w:val="26"/>
        <w:szCs w:val="26"/>
        <w:rtl/>
      </w:rPr>
      <w:tab/>
    </w:r>
    <w:r w:rsidRPr="00791E3A">
      <w:rPr>
        <w:rFonts w:ascii="IRNazanin" w:hAnsi="IRNazanin" w:cs="IRNazanin"/>
        <w:sz w:val="26"/>
        <w:szCs w:val="26"/>
        <w:rtl/>
      </w:rPr>
      <w:tab/>
    </w:r>
    <w:r w:rsidRPr="00B27C7C">
      <w:rPr>
        <w:rFonts w:ascii="IRNazli" w:hAnsi="IRNazli" w:cs="IRNazli"/>
        <w:sz w:val="28"/>
        <w:szCs w:val="28"/>
        <w:rtl/>
      </w:rPr>
      <w:fldChar w:fldCharType="begin"/>
    </w:r>
    <w:r w:rsidRPr="00B27C7C">
      <w:rPr>
        <w:rFonts w:ascii="IRNazli" w:hAnsi="IRNazli" w:cs="IRNazli"/>
        <w:sz w:val="28"/>
        <w:szCs w:val="28"/>
      </w:rPr>
      <w:instrText xml:space="preserve"> PAGE </w:instrText>
    </w:r>
    <w:r w:rsidRPr="00B27C7C">
      <w:rPr>
        <w:rFonts w:ascii="IRNazli" w:hAnsi="IRNazli" w:cs="IRNazli"/>
        <w:sz w:val="28"/>
        <w:szCs w:val="28"/>
        <w:rtl/>
      </w:rPr>
      <w:fldChar w:fldCharType="separate"/>
    </w:r>
    <w:r w:rsidR="007459F7">
      <w:rPr>
        <w:rFonts w:ascii="IRNazli" w:hAnsi="IRNazli" w:cs="IRNazli"/>
        <w:noProof/>
        <w:sz w:val="28"/>
        <w:szCs w:val="28"/>
        <w:rtl/>
      </w:rPr>
      <w:t>11</w:t>
    </w:r>
    <w:r w:rsidRPr="00B27C7C">
      <w:rPr>
        <w:rFonts w:ascii="IRNazli" w:hAnsi="IRNazli" w:cs="IRNazli"/>
        <w:sz w:val="28"/>
        <w:szCs w:val="28"/>
        <w:rtl/>
      </w:rP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155E" w:rsidRPr="00C9167F" w:rsidRDefault="008A155E" w:rsidP="000751A8">
    <w:pPr>
      <w:pStyle w:val="Header"/>
      <w:tabs>
        <w:tab w:val="left" w:pos="284"/>
        <w:tab w:val="right" w:pos="6804"/>
      </w:tabs>
      <w:spacing w:after="180"/>
      <w:ind w:left="284" w:right="284" w:firstLine="0"/>
      <w:rPr>
        <w:rFonts w:ascii="IRLotus" w:hAnsi="IRLotus" w:cs="IRLotus"/>
        <w:sz w:val="22"/>
        <w:szCs w:val="22"/>
        <w:rtl/>
      </w:rPr>
    </w:pPr>
    <w:r>
      <w:rPr>
        <w:rFonts w:ascii="IRNazanin" w:hAnsi="IRNazanin" w:cs="IRNazanin"/>
        <w:b/>
        <w:bCs/>
        <w:noProof/>
        <w:rtl/>
      </w:rPr>
      <mc:AlternateContent>
        <mc:Choice Requires="wps">
          <w:drawing>
            <wp:anchor distT="0" distB="0" distL="114300" distR="114300" simplePos="0" relativeHeight="251667456" behindDoc="0" locked="0" layoutInCell="1" allowOverlap="1" wp14:anchorId="551410E2" wp14:editId="7DD89580">
              <wp:simplePos x="0" y="0"/>
              <wp:positionH relativeFrom="column">
                <wp:posOffset>0</wp:posOffset>
              </wp:positionH>
              <wp:positionV relativeFrom="paragraph">
                <wp:posOffset>288290</wp:posOffset>
              </wp:positionV>
              <wp:extent cx="4500245" cy="0"/>
              <wp:effectExtent l="24765" t="24130" r="27940" b="23495"/>
              <wp:wrapNone/>
              <wp:docPr id="7"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00245"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 o:spid="_x0000_s1026" style="position:absolute;flip:x;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2.7pt" to="354.35pt,2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" strokeweight="3pt">
              <v:stroke linestyle="thinThin"/>
            </v:line>
          </w:pict>
        </mc:Fallback>
      </mc:AlternateContent>
    </w:r>
    <w:r w:rsidRPr="000751A8">
      <w:rPr>
        <w:rFonts w:ascii="IRNazanin" w:hAnsi="IRNazanin" w:cs="IRNazanin" w:hint="eastAsia"/>
        <w:b/>
        <w:bCs/>
        <w:sz w:val="26"/>
        <w:szCs w:val="26"/>
        <w:rtl/>
        <w:lang w:bidi="fa-IR"/>
      </w:rPr>
      <w:t>کتاب</w:t>
    </w:r>
    <w:r w:rsidRPr="000751A8">
      <w:rPr>
        <w:rFonts w:ascii="IRNazanin" w:hAnsi="IRNazanin" w:cs="IRNazanin"/>
        <w:b/>
        <w:bCs/>
        <w:sz w:val="26"/>
        <w:szCs w:val="26"/>
        <w:rtl/>
        <w:lang w:bidi="fa-IR"/>
      </w:rPr>
      <w:t xml:space="preserve"> </w:t>
    </w:r>
    <w:r w:rsidRPr="000751A8">
      <w:rPr>
        <w:rFonts w:ascii="IRNazanin" w:hAnsi="IRNazanin" w:cs="IRNazanin" w:hint="eastAsia"/>
        <w:b/>
        <w:bCs/>
        <w:sz w:val="26"/>
        <w:szCs w:val="26"/>
        <w:rtl/>
        <w:lang w:bidi="fa-IR"/>
      </w:rPr>
      <w:t>طهارت</w:t>
    </w:r>
    <w:r w:rsidRPr="000751A8">
      <w:rPr>
        <w:rFonts w:ascii="IRNazanin" w:hAnsi="IRNazanin" w:cs="IRNazanin"/>
        <w:b/>
        <w:bCs/>
        <w:sz w:val="26"/>
        <w:szCs w:val="26"/>
        <w:rtl/>
        <w:lang w:bidi="fa-IR"/>
      </w:rPr>
      <w:t xml:space="preserve"> (</w:t>
    </w:r>
    <w:r w:rsidRPr="000751A8">
      <w:rPr>
        <w:rFonts w:ascii="IRNazanin" w:hAnsi="IRNazanin" w:cs="IRNazanin" w:hint="eastAsia"/>
        <w:b/>
        <w:bCs/>
        <w:sz w:val="26"/>
        <w:szCs w:val="26"/>
        <w:rtl/>
        <w:lang w:bidi="fa-IR"/>
      </w:rPr>
      <w:t>پاکی</w:t>
    </w:r>
    <w:r w:rsidRPr="000751A8">
      <w:rPr>
        <w:rFonts w:ascii="IRNazanin" w:hAnsi="IRNazanin" w:cs="IRNazanin"/>
        <w:b/>
        <w:bCs/>
        <w:sz w:val="26"/>
        <w:szCs w:val="26"/>
        <w:rtl/>
        <w:lang w:bidi="fa-IR"/>
      </w:rPr>
      <w:t xml:space="preserve"> </w:t>
    </w:r>
    <w:r w:rsidRPr="000751A8">
      <w:rPr>
        <w:rFonts w:ascii="IRNazanin" w:hAnsi="IRNazanin" w:cs="IRNazanin" w:hint="eastAsia"/>
        <w:b/>
        <w:bCs/>
        <w:sz w:val="26"/>
        <w:szCs w:val="26"/>
        <w:rtl/>
        <w:lang w:bidi="fa-IR"/>
      </w:rPr>
      <w:t>و</w:t>
    </w:r>
    <w:r w:rsidRPr="000751A8">
      <w:rPr>
        <w:rFonts w:ascii="IRNazanin" w:hAnsi="IRNazanin" w:cs="IRNazanin"/>
        <w:b/>
        <w:bCs/>
        <w:sz w:val="26"/>
        <w:szCs w:val="26"/>
        <w:rtl/>
        <w:lang w:bidi="fa-IR"/>
      </w:rPr>
      <w:t xml:space="preserve"> </w:t>
    </w:r>
    <w:r w:rsidRPr="000751A8">
      <w:rPr>
        <w:rFonts w:ascii="IRNazanin" w:hAnsi="IRNazanin" w:cs="IRNazanin" w:hint="eastAsia"/>
        <w:b/>
        <w:bCs/>
        <w:sz w:val="26"/>
        <w:szCs w:val="26"/>
        <w:rtl/>
        <w:lang w:bidi="fa-IR"/>
      </w:rPr>
      <w:t>پاکیزگی</w:t>
    </w:r>
    <w:r w:rsidRPr="000751A8">
      <w:rPr>
        <w:rFonts w:ascii="IRNazanin" w:hAnsi="IRNazanin" w:cs="IRNazanin"/>
        <w:b/>
        <w:bCs/>
        <w:sz w:val="26"/>
        <w:szCs w:val="26"/>
        <w:rtl/>
        <w:lang w:bidi="fa-IR"/>
      </w:rPr>
      <w:t>)</w:t>
    </w:r>
    <w:r w:rsidRPr="00791E3A">
      <w:rPr>
        <w:rFonts w:ascii="IRNazanin" w:hAnsi="IRNazanin" w:cs="IRNazanin"/>
        <w:sz w:val="26"/>
        <w:szCs w:val="26"/>
        <w:rtl/>
      </w:rPr>
      <w:tab/>
    </w:r>
    <w:r w:rsidRPr="00791E3A">
      <w:rPr>
        <w:rFonts w:ascii="IRNazanin" w:hAnsi="IRNazanin" w:cs="IRNazanin"/>
        <w:sz w:val="26"/>
        <w:szCs w:val="26"/>
        <w:rtl/>
      </w:rPr>
      <w:tab/>
    </w:r>
    <w:r w:rsidRPr="00B27C7C">
      <w:rPr>
        <w:rFonts w:ascii="IRNazli" w:hAnsi="IRNazli" w:cs="IRNazli"/>
        <w:sz w:val="28"/>
        <w:szCs w:val="28"/>
        <w:rtl/>
      </w:rPr>
      <w:fldChar w:fldCharType="begin"/>
    </w:r>
    <w:r w:rsidRPr="00B27C7C">
      <w:rPr>
        <w:rFonts w:ascii="IRNazli" w:hAnsi="IRNazli" w:cs="IRNazli"/>
        <w:sz w:val="28"/>
        <w:szCs w:val="28"/>
      </w:rPr>
      <w:instrText xml:space="preserve"> PAGE </w:instrText>
    </w:r>
    <w:r w:rsidRPr="00B27C7C">
      <w:rPr>
        <w:rFonts w:ascii="IRNazli" w:hAnsi="IRNazli" w:cs="IRNazli"/>
        <w:sz w:val="28"/>
        <w:szCs w:val="28"/>
        <w:rtl/>
      </w:rPr>
      <w:fldChar w:fldCharType="separate"/>
    </w:r>
    <w:r w:rsidR="007459F7">
      <w:rPr>
        <w:rFonts w:ascii="IRNazli" w:hAnsi="IRNazli" w:cs="IRNazli"/>
        <w:noProof/>
        <w:sz w:val="28"/>
        <w:szCs w:val="28"/>
        <w:rtl/>
      </w:rPr>
      <w:t>37</w:t>
    </w:r>
    <w:r w:rsidRPr="00B27C7C">
      <w:rPr>
        <w:rFonts w:ascii="IRNazli" w:hAnsi="IRNazli" w:cs="IRNazli"/>
        <w:sz w:val="28"/>
        <w:szCs w:val="28"/>
        <w:rtl/>
      </w:rP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155E" w:rsidRPr="00C9167F" w:rsidRDefault="008A155E" w:rsidP="000751A8">
    <w:pPr>
      <w:pStyle w:val="Header"/>
      <w:tabs>
        <w:tab w:val="left" w:pos="284"/>
        <w:tab w:val="right" w:pos="6804"/>
      </w:tabs>
      <w:spacing w:after="180"/>
      <w:ind w:left="284" w:right="284" w:firstLine="0"/>
      <w:rPr>
        <w:rFonts w:ascii="IRLotus" w:hAnsi="IRLotus" w:cs="IRLotus"/>
        <w:sz w:val="22"/>
        <w:szCs w:val="22"/>
        <w:rtl/>
      </w:rPr>
    </w:pPr>
    <w:r>
      <w:rPr>
        <w:rFonts w:ascii="IRNazanin" w:hAnsi="IRNazanin" w:cs="IRNazanin"/>
        <w:b/>
        <w:bCs/>
        <w:noProof/>
        <w:rtl/>
      </w:rPr>
      <mc:AlternateContent>
        <mc:Choice Requires="wps">
          <w:drawing>
            <wp:anchor distT="0" distB="0" distL="114300" distR="114300" simplePos="0" relativeHeight="251669504" behindDoc="0" locked="0" layoutInCell="1" allowOverlap="1" wp14:anchorId="723157C6" wp14:editId="6A014C00">
              <wp:simplePos x="0" y="0"/>
              <wp:positionH relativeFrom="column">
                <wp:posOffset>0</wp:posOffset>
              </wp:positionH>
              <wp:positionV relativeFrom="paragraph">
                <wp:posOffset>288290</wp:posOffset>
              </wp:positionV>
              <wp:extent cx="4500245" cy="0"/>
              <wp:effectExtent l="24765" t="24130" r="27940" b="23495"/>
              <wp:wrapNone/>
              <wp:docPr id="8"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00245"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 o:spid="_x0000_s1026" style="position:absolute;flip:x;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2.7pt" to="354.35pt,2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" strokeweight="3pt">
              <v:stroke linestyle="thinThin"/>
            </v:line>
          </w:pict>
        </mc:Fallback>
      </mc:AlternateContent>
    </w:r>
    <w:r w:rsidRPr="000751A8">
      <w:rPr>
        <w:rFonts w:ascii="IRNazanin" w:hAnsi="IRNazanin" w:cs="IRNazanin" w:hint="eastAsia"/>
        <w:b/>
        <w:bCs/>
        <w:sz w:val="26"/>
        <w:szCs w:val="26"/>
        <w:rtl/>
        <w:lang w:bidi="fa-IR"/>
      </w:rPr>
      <w:t>کتاب</w:t>
    </w:r>
    <w:r w:rsidRPr="000751A8">
      <w:rPr>
        <w:rFonts w:ascii="IRNazanin" w:hAnsi="IRNazanin" w:cs="IRNazanin"/>
        <w:b/>
        <w:bCs/>
        <w:sz w:val="26"/>
        <w:szCs w:val="26"/>
        <w:rtl/>
        <w:lang w:bidi="fa-IR"/>
      </w:rPr>
      <w:t xml:space="preserve"> </w:t>
    </w:r>
    <w:r w:rsidRPr="000751A8">
      <w:rPr>
        <w:rFonts w:ascii="IRNazanin" w:hAnsi="IRNazanin" w:cs="IRNazanin" w:hint="eastAsia"/>
        <w:b/>
        <w:bCs/>
        <w:sz w:val="26"/>
        <w:szCs w:val="26"/>
        <w:rtl/>
        <w:lang w:bidi="fa-IR"/>
      </w:rPr>
      <w:t>نماز</w:t>
    </w:r>
    <w:r w:rsidRPr="00791E3A">
      <w:rPr>
        <w:rFonts w:ascii="IRNazanin" w:hAnsi="IRNazanin" w:cs="IRNazanin"/>
        <w:sz w:val="26"/>
        <w:szCs w:val="26"/>
        <w:rtl/>
      </w:rPr>
      <w:tab/>
    </w:r>
    <w:r w:rsidRPr="00791E3A">
      <w:rPr>
        <w:rFonts w:ascii="IRNazanin" w:hAnsi="IRNazanin" w:cs="IRNazanin"/>
        <w:sz w:val="26"/>
        <w:szCs w:val="26"/>
        <w:rtl/>
      </w:rPr>
      <w:tab/>
    </w:r>
    <w:r w:rsidRPr="00B27C7C">
      <w:rPr>
        <w:rFonts w:ascii="IRNazli" w:hAnsi="IRNazli" w:cs="IRNazli"/>
        <w:sz w:val="28"/>
        <w:szCs w:val="28"/>
        <w:rtl/>
      </w:rPr>
      <w:fldChar w:fldCharType="begin"/>
    </w:r>
    <w:r w:rsidRPr="00B27C7C">
      <w:rPr>
        <w:rFonts w:ascii="IRNazli" w:hAnsi="IRNazli" w:cs="IRNazli"/>
        <w:sz w:val="28"/>
        <w:szCs w:val="28"/>
      </w:rPr>
      <w:instrText xml:space="preserve"> PAGE </w:instrText>
    </w:r>
    <w:r w:rsidRPr="00B27C7C">
      <w:rPr>
        <w:rFonts w:ascii="IRNazli" w:hAnsi="IRNazli" w:cs="IRNazli"/>
        <w:sz w:val="28"/>
        <w:szCs w:val="28"/>
        <w:rtl/>
      </w:rPr>
      <w:fldChar w:fldCharType="separate"/>
    </w:r>
    <w:r w:rsidR="007459F7">
      <w:rPr>
        <w:rFonts w:ascii="IRNazli" w:hAnsi="IRNazli" w:cs="IRNazli"/>
        <w:noProof/>
        <w:sz w:val="28"/>
        <w:szCs w:val="28"/>
        <w:rtl/>
      </w:rPr>
      <w:t>135</w:t>
    </w:r>
    <w:r w:rsidRPr="00B27C7C">
      <w:rPr>
        <w:rFonts w:ascii="IRNazli" w:hAnsi="IRNazli" w:cs="IRNazli"/>
        <w:sz w:val="28"/>
        <w:szCs w:val="28"/>
        <w:rtl/>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155E" w:rsidRPr="00C9167F" w:rsidRDefault="008A155E" w:rsidP="000751A8">
    <w:pPr>
      <w:pStyle w:val="Header"/>
      <w:tabs>
        <w:tab w:val="left" w:pos="284"/>
        <w:tab w:val="right" w:pos="6804"/>
      </w:tabs>
      <w:spacing w:after="180"/>
      <w:ind w:left="284" w:right="284" w:firstLine="0"/>
      <w:rPr>
        <w:rFonts w:ascii="IRLotus" w:hAnsi="IRLotus" w:cs="IRLotus"/>
        <w:sz w:val="22"/>
        <w:szCs w:val="22"/>
        <w:rtl/>
      </w:rPr>
    </w:pPr>
    <w:r>
      <w:rPr>
        <w:rFonts w:ascii="IRNazanin" w:hAnsi="IRNazanin" w:cs="IRNazanin"/>
        <w:b/>
        <w:bCs/>
        <w:noProof/>
        <w:rtl/>
      </w:rPr>
      <mc:AlternateContent>
        <mc:Choice Requires="wps">
          <w:drawing>
            <wp:anchor distT="0" distB="0" distL="114300" distR="114300" simplePos="0" relativeHeight="251671552" behindDoc="0" locked="0" layoutInCell="1" allowOverlap="1" wp14:anchorId="60F0DD76" wp14:editId="136CDD9F">
              <wp:simplePos x="0" y="0"/>
              <wp:positionH relativeFrom="column">
                <wp:posOffset>0</wp:posOffset>
              </wp:positionH>
              <wp:positionV relativeFrom="paragraph">
                <wp:posOffset>288290</wp:posOffset>
              </wp:positionV>
              <wp:extent cx="4500245" cy="0"/>
              <wp:effectExtent l="24765" t="24130" r="27940" b="23495"/>
              <wp:wrapNone/>
              <wp:docPr id="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00245"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 o:spid="_x0000_s1026" style="position:absolute;flip:x;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2.7pt" to="354.35pt,2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" strokeweight="3pt">
              <v:stroke linestyle="thinThin"/>
            </v:line>
          </w:pict>
        </mc:Fallback>
      </mc:AlternateContent>
    </w:r>
    <w:r w:rsidRPr="000751A8">
      <w:rPr>
        <w:rFonts w:ascii="IRNazanin" w:hAnsi="IRNazanin" w:cs="IRNazanin" w:hint="eastAsia"/>
        <w:b/>
        <w:bCs/>
        <w:sz w:val="26"/>
        <w:szCs w:val="26"/>
        <w:rtl/>
        <w:lang w:bidi="fa-IR"/>
      </w:rPr>
      <w:t>کتاب</w:t>
    </w:r>
    <w:r w:rsidRPr="000751A8">
      <w:rPr>
        <w:rFonts w:ascii="IRNazanin" w:hAnsi="IRNazanin" w:cs="IRNazanin"/>
        <w:b/>
        <w:bCs/>
        <w:sz w:val="26"/>
        <w:szCs w:val="26"/>
        <w:rtl/>
        <w:lang w:bidi="fa-IR"/>
      </w:rPr>
      <w:t xml:space="preserve"> </w:t>
    </w:r>
    <w:r w:rsidRPr="000751A8">
      <w:rPr>
        <w:rFonts w:ascii="IRNazanin" w:hAnsi="IRNazanin" w:cs="IRNazanin" w:hint="eastAsia"/>
        <w:b/>
        <w:bCs/>
        <w:sz w:val="26"/>
        <w:szCs w:val="26"/>
        <w:rtl/>
        <w:lang w:bidi="fa-IR"/>
      </w:rPr>
      <w:t>روزه</w:t>
    </w:r>
    <w:r w:rsidRPr="00791E3A">
      <w:rPr>
        <w:rFonts w:ascii="IRNazanin" w:hAnsi="IRNazanin" w:cs="IRNazanin"/>
        <w:sz w:val="26"/>
        <w:szCs w:val="26"/>
        <w:rtl/>
      </w:rPr>
      <w:tab/>
    </w:r>
    <w:r w:rsidRPr="00791E3A">
      <w:rPr>
        <w:rFonts w:ascii="IRNazanin" w:hAnsi="IRNazanin" w:cs="IRNazanin"/>
        <w:sz w:val="26"/>
        <w:szCs w:val="26"/>
        <w:rtl/>
      </w:rPr>
      <w:tab/>
    </w:r>
    <w:r w:rsidRPr="00B27C7C">
      <w:rPr>
        <w:rFonts w:ascii="IRNazli" w:hAnsi="IRNazli" w:cs="IRNazli"/>
        <w:sz w:val="28"/>
        <w:szCs w:val="28"/>
        <w:rtl/>
      </w:rPr>
      <w:fldChar w:fldCharType="begin"/>
    </w:r>
    <w:r w:rsidRPr="00B27C7C">
      <w:rPr>
        <w:rFonts w:ascii="IRNazli" w:hAnsi="IRNazli" w:cs="IRNazli"/>
        <w:sz w:val="28"/>
        <w:szCs w:val="28"/>
      </w:rPr>
      <w:instrText xml:space="preserve"> PAGE </w:instrText>
    </w:r>
    <w:r w:rsidRPr="00B27C7C">
      <w:rPr>
        <w:rFonts w:ascii="IRNazli" w:hAnsi="IRNazli" w:cs="IRNazli"/>
        <w:sz w:val="28"/>
        <w:szCs w:val="28"/>
        <w:rtl/>
      </w:rPr>
      <w:fldChar w:fldCharType="separate"/>
    </w:r>
    <w:r w:rsidR="00B56FC4">
      <w:rPr>
        <w:rFonts w:ascii="IRNazli" w:hAnsi="IRNazli" w:cs="IRNazli"/>
        <w:noProof/>
        <w:sz w:val="28"/>
        <w:szCs w:val="28"/>
        <w:rtl/>
      </w:rPr>
      <w:t>517</w:t>
    </w:r>
    <w:r w:rsidRPr="00B27C7C">
      <w:rPr>
        <w:rFonts w:ascii="IRNazli" w:hAnsi="IRNazli" w:cs="IRNazli"/>
        <w:sz w:val="28"/>
        <w:szCs w:val="28"/>
        <w:rtl/>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D06A15"/>
    <w:multiLevelType w:val="hybridMultilevel"/>
    <w:tmpl w:val="27D469D8"/>
    <w:lvl w:ilvl="0" w:tplc="E6D07B06">
      <w:start w:val="1"/>
      <w:numFmt w:val="decimal"/>
      <w:lvlText w:val="%1-"/>
      <w:lvlJc w:val="left"/>
      <w:pPr>
        <w:ind w:left="854" w:hanging="360"/>
      </w:pPr>
      <w:rPr>
        <w:rFonts w:ascii="IRNazli" w:eastAsia="Times New Roman" w:hAnsi="IRNazli" w:cs="IRNazli" w:hint="default"/>
        <w:b/>
        <w:bCs w:val="0"/>
        <w:sz w:val="28"/>
        <w:szCs w:val="28"/>
      </w:rPr>
    </w:lvl>
    <w:lvl w:ilvl="1" w:tplc="04090019" w:tentative="1">
      <w:start w:val="1"/>
      <w:numFmt w:val="lowerLetter"/>
      <w:lvlText w:val="%2."/>
      <w:lvlJc w:val="left"/>
      <w:pPr>
        <w:ind w:left="1574" w:hanging="360"/>
      </w:pPr>
    </w:lvl>
    <w:lvl w:ilvl="2" w:tplc="0409001B" w:tentative="1">
      <w:start w:val="1"/>
      <w:numFmt w:val="lowerRoman"/>
      <w:lvlText w:val="%3."/>
      <w:lvlJc w:val="right"/>
      <w:pPr>
        <w:ind w:left="2294" w:hanging="180"/>
      </w:pPr>
    </w:lvl>
    <w:lvl w:ilvl="3" w:tplc="0409000F" w:tentative="1">
      <w:start w:val="1"/>
      <w:numFmt w:val="decimal"/>
      <w:lvlText w:val="%4."/>
      <w:lvlJc w:val="left"/>
      <w:pPr>
        <w:ind w:left="3014" w:hanging="360"/>
      </w:pPr>
    </w:lvl>
    <w:lvl w:ilvl="4" w:tplc="04090019" w:tentative="1">
      <w:start w:val="1"/>
      <w:numFmt w:val="lowerLetter"/>
      <w:lvlText w:val="%5."/>
      <w:lvlJc w:val="left"/>
      <w:pPr>
        <w:ind w:left="3734" w:hanging="360"/>
      </w:pPr>
    </w:lvl>
    <w:lvl w:ilvl="5" w:tplc="0409001B" w:tentative="1">
      <w:start w:val="1"/>
      <w:numFmt w:val="lowerRoman"/>
      <w:lvlText w:val="%6."/>
      <w:lvlJc w:val="right"/>
      <w:pPr>
        <w:ind w:left="4454" w:hanging="180"/>
      </w:pPr>
    </w:lvl>
    <w:lvl w:ilvl="6" w:tplc="0409000F" w:tentative="1">
      <w:start w:val="1"/>
      <w:numFmt w:val="decimal"/>
      <w:lvlText w:val="%7."/>
      <w:lvlJc w:val="left"/>
      <w:pPr>
        <w:ind w:left="5174" w:hanging="360"/>
      </w:pPr>
    </w:lvl>
    <w:lvl w:ilvl="7" w:tplc="04090019" w:tentative="1">
      <w:start w:val="1"/>
      <w:numFmt w:val="lowerLetter"/>
      <w:lvlText w:val="%8."/>
      <w:lvlJc w:val="left"/>
      <w:pPr>
        <w:ind w:left="5894" w:hanging="360"/>
      </w:pPr>
    </w:lvl>
    <w:lvl w:ilvl="8" w:tplc="0409001B" w:tentative="1">
      <w:start w:val="1"/>
      <w:numFmt w:val="lowerRoman"/>
      <w:lvlText w:val="%9."/>
      <w:lvlJc w:val="right"/>
      <w:pPr>
        <w:ind w:left="6614" w:hanging="180"/>
      </w:pPr>
    </w:lvl>
  </w:abstractNum>
  <w:abstractNum w:abstractNumId="1">
    <w:nsid w:val="01733700"/>
    <w:multiLevelType w:val="hybridMultilevel"/>
    <w:tmpl w:val="0C546144"/>
    <w:lvl w:ilvl="0" w:tplc="743EEB86">
      <w:start w:val="1"/>
      <w:numFmt w:val="decimal"/>
      <w:lvlText w:val="%1-"/>
      <w:lvlJc w:val="left"/>
      <w:pPr>
        <w:ind w:left="644" w:hanging="360"/>
      </w:pPr>
      <w:rPr>
        <w:rFonts w:eastAsia="Batang" w:hint="default"/>
        <w:sz w:val="27"/>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
    <w:nsid w:val="02797CBF"/>
    <w:multiLevelType w:val="hybridMultilevel"/>
    <w:tmpl w:val="2320DEC2"/>
    <w:lvl w:ilvl="0" w:tplc="AB789ADE">
      <w:start w:val="1"/>
      <w:numFmt w:val="decimal"/>
      <w:lvlText w:val="%1-"/>
      <w:lvlJc w:val="left"/>
      <w:pPr>
        <w:ind w:left="1004" w:hanging="360"/>
      </w:pPr>
      <w:rPr>
        <w:rFonts w:ascii="IRNazli" w:eastAsia="Times New Roman" w:hAnsi="IRNazli" w:cs="IRNazli"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3">
    <w:nsid w:val="02B21DFC"/>
    <w:multiLevelType w:val="hybridMultilevel"/>
    <w:tmpl w:val="96360DE2"/>
    <w:lvl w:ilvl="0" w:tplc="5A6A1EB0">
      <w:start w:val="1"/>
      <w:numFmt w:val="decimal"/>
      <w:lvlText w:val="%1-"/>
      <w:lvlJc w:val="left"/>
      <w:pPr>
        <w:ind w:left="644" w:hanging="360"/>
      </w:pPr>
      <w:rPr>
        <w:rFonts w:eastAsia="Batang" w:hint="default"/>
        <w:sz w:val="27"/>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4">
    <w:nsid w:val="0484709B"/>
    <w:multiLevelType w:val="hybridMultilevel"/>
    <w:tmpl w:val="4B16F628"/>
    <w:lvl w:ilvl="0" w:tplc="3370D156">
      <w:start w:val="1"/>
      <w:numFmt w:val="decimal"/>
      <w:lvlText w:val="%1-"/>
      <w:lvlJc w:val="left"/>
      <w:pPr>
        <w:ind w:left="644" w:hanging="360"/>
      </w:pPr>
      <w:rPr>
        <w:rFonts w:eastAsia="Batang" w:hint="default"/>
        <w:sz w:val="27"/>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5">
    <w:nsid w:val="06163665"/>
    <w:multiLevelType w:val="hybridMultilevel"/>
    <w:tmpl w:val="2C5043B2"/>
    <w:lvl w:ilvl="0" w:tplc="4572BC16">
      <w:start w:val="1"/>
      <w:numFmt w:val="decimal"/>
      <w:lvlText w:val="%1-"/>
      <w:lvlJc w:val="left"/>
      <w:pPr>
        <w:ind w:left="644" w:hanging="360"/>
      </w:pPr>
      <w:rPr>
        <w:rFonts w:eastAsia="Batang" w:hint="default"/>
        <w:sz w:val="27"/>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6">
    <w:nsid w:val="0A9F2C4F"/>
    <w:multiLevelType w:val="hybridMultilevel"/>
    <w:tmpl w:val="80A6CC2A"/>
    <w:lvl w:ilvl="0" w:tplc="10AAAB9A">
      <w:start w:val="1"/>
      <w:numFmt w:val="decimal"/>
      <w:lvlText w:val="%1-"/>
      <w:lvlJc w:val="left"/>
      <w:pPr>
        <w:tabs>
          <w:tab w:val="num" w:pos="1145"/>
        </w:tabs>
        <w:ind w:left="1145" w:hanging="360"/>
      </w:pPr>
      <w:rPr>
        <w:rFonts w:ascii="IRNazli" w:eastAsia="Times New Roman" w:hAnsi="IRNazli" w:cs="IRNazli"/>
        <w:b w:val="0"/>
        <w:bCs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0AA33763"/>
    <w:multiLevelType w:val="hybridMultilevel"/>
    <w:tmpl w:val="F466ACF8"/>
    <w:lvl w:ilvl="0" w:tplc="B7140F6C">
      <w:start w:val="1"/>
      <w:numFmt w:val="decimal"/>
      <w:lvlText w:val="%1-"/>
      <w:lvlJc w:val="left"/>
      <w:pPr>
        <w:ind w:left="644" w:hanging="360"/>
      </w:pPr>
      <w:rPr>
        <w:rFonts w:eastAsia="Batang" w:hint="default"/>
        <w:sz w:val="27"/>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8">
    <w:nsid w:val="0C7467C2"/>
    <w:multiLevelType w:val="hybridMultilevel"/>
    <w:tmpl w:val="E596402C"/>
    <w:lvl w:ilvl="0" w:tplc="8822E93A">
      <w:start w:val="1"/>
      <w:numFmt w:val="decimal"/>
      <w:lvlText w:val="%1-"/>
      <w:lvlJc w:val="left"/>
      <w:pPr>
        <w:ind w:left="644" w:hanging="360"/>
      </w:pPr>
      <w:rPr>
        <w:rFonts w:eastAsia="Batang" w:hint="default"/>
        <w:sz w:val="27"/>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9">
    <w:nsid w:val="0E58002C"/>
    <w:multiLevelType w:val="hybridMultilevel"/>
    <w:tmpl w:val="CB24C728"/>
    <w:lvl w:ilvl="0" w:tplc="6AA80DB8">
      <w:start w:val="1"/>
      <w:numFmt w:val="decimal"/>
      <w:lvlText w:val="%1-"/>
      <w:lvlJc w:val="left"/>
      <w:pPr>
        <w:ind w:left="644" w:hanging="360"/>
      </w:pPr>
      <w:rPr>
        <w:rFonts w:eastAsia="Batang" w:hint="default"/>
        <w:sz w:val="27"/>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0">
    <w:nsid w:val="1069350C"/>
    <w:multiLevelType w:val="hybridMultilevel"/>
    <w:tmpl w:val="A894C35A"/>
    <w:lvl w:ilvl="0" w:tplc="5442D010">
      <w:start w:val="1"/>
      <w:numFmt w:val="decimal"/>
      <w:lvlText w:val="%1-"/>
      <w:lvlJc w:val="left"/>
      <w:pPr>
        <w:ind w:left="644" w:hanging="360"/>
      </w:pPr>
      <w:rPr>
        <w:rFonts w:eastAsia="Batang" w:hint="default"/>
        <w:sz w:val="27"/>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1">
    <w:nsid w:val="112D2C70"/>
    <w:multiLevelType w:val="hybridMultilevel"/>
    <w:tmpl w:val="BAB42722"/>
    <w:lvl w:ilvl="0" w:tplc="EB34EC46">
      <w:start w:val="1"/>
      <w:numFmt w:val="decimal"/>
      <w:lvlText w:val="%1-"/>
      <w:lvlJc w:val="left"/>
      <w:pPr>
        <w:ind w:left="644" w:hanging="360"/>
      </w:pPr>
      <w:rPr>
        <w:rFonts w:eastAsia="Batang" w:hint="default"/>
        <w:sz w:val="27"/>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2">
    <w:nsid w:val="12503FEE"/>
    <w:multiLevelType w:val="hybridMultilevel"/>
    <w:tmpl w:val="B0320CC8"/>
    <w:lvl w:ilvl="0" w:tplc="B5BC8F3C">
      <w:start w:val="1"/>
      <w:numFmt w:val="decimal"/>
      <w:lvlText w:val="%1-"/>
      <w:lvlJc w:val="left"/>
      <w:pPr>
        <w:tabs>
          <w:tab w:val="num" w:pos="1145"/>
        </w:tabs>
        <w:ind w:left="1145" w:hanging="360"/>
      </w:pPr>
      <w:rPr>
        <w:rFonts w:ascii="IRNazli" w:eastAsia="Times New Roman" w:hAnsi="IRNazli" w:cs="IRNazli"/>
        <w:b w:val="0"/>
        <w:bCs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12EF0F43"/>
    <w:multiLevelType w:val="hybridMultilevel"/>
    <w:tmpl w:val="0D6A0790"/>
    <w:lvl w:ilvl="0" w:tplc="65D650AA">
      <w:start w:val="1"/>
      <w:numFmt w:val="decimal"/>
      <w:lvlText w:val="%1-"/>
      <w:lvlJc w:val="left"/>
      <w:pPr>
        <w:tabs>
          <w:tab w:val="num" w:pos="1021"/>
        </w:tabs>
        <w:ind w:left="1021" w:hanging="341"/>
      </w:pPr>
      <w:rPr>
        <w:rFonts w:ascii="IRNazli" w:eastAsia="Times New Roman" w:hAnsi="IRNazli" w:cs="IRNazli"/>
        <w:b w:val="0"/>
        <w:bCs w:val="0"/>
        <w:lang w:val="en-U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13666012"/>
    <w:multiLevelType w:val="hybridMultilevel"/>
    <w:tmpl w:val="A246CA72"/>
    <w:lvl w:ilvl="0" w:tplc="7D6ABEF8">
      <w:start w:val="1"/>
      <w:numFmt w:val="decimal"/>
      <w:lvlText w:val="%1-"/>
      <w:lvlJc w:val="left"/>
      <w:pPr>
        <w:ind w:left="644" w:hanging="360"/>
      </w:pPr>
      <w:rPr>
        <w:rFonts w:eastAsia="Batang" w:hint="default"/>
        <w:sz w:val="27"/>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5">
    <w:nsid w:val="150D4351"/>
    <w:multiLevelType w:val="hybridMultilevel"/>
    <w:tmpl w:val="39F02EA2"/>
    <w:lvl w:ilvl="0" w:tplc="02D053E6">
      <w:start w:val="1"/>
      <w:numFmt w:val="decimal"/>
      <w:lvlText w:val="%1-"/>
      <w:lvlJc w:val="left"/>
      <w:pPr>
        <w:ind w:left="644" w:hanging="360"/>
      </w:pPr>
      <w:rPr>
        <w:rFonts w:eastAsia="Batang" w:hint="default"/>
        <w:sz w:val="27"/>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6">
    <w:nsid w:val="15CC5757"/>
    <w:multiLevelType w:val="hybridMultilevel"/>
    <w:tmpl w:val="AB36E32A"/>
    <w:lvl w:ilvl="0" w:tplc="BF24475A">
      <w:start w:val="1"/>
      <w:numFmt w:val="decimal"/>
      <w:lvlText w:val="%1-"/>
      <w:lvlJc w:val="left"/>
      <w:pPr>
        <w:ind w:left="644" w:hanging="360"/>
      </w:pPr>
      <w:rPr>
        <w:rFonts w:eastAsia="Batang" w:hint="default"/>
        <w:sz w:val="27"/>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7">
    <w:nsid w:val="197002FA"/>
    <w:multiLevelType w:val="hybridMultilevel"/>
    <w:tmpl w:val="D9D2C7E4"/>
    <w:lvl w:ilvl="0" w:tplc="0CC896D6">
      <w:start w:val="1"/>
      <w:numFmt w:val="decimal"/>
      <w:lvlText w:val="%1-"/>
      <w:lvlJc w:val="left"/>
      <w:pPr>
        <w:tabs>
          <w:tab w:val="num" w:pos="720"/>
        </w:tabs>
        <w:ind w:left="720" w:hanging="360"/>
      </w:pPr>
      <w:rPr>
        <w:rFonts w:ascii="IRNazli" w:eastAsia="Times New Roman" w:hAnsi="IRNazli" w:cs="IRNazli"/>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19FE60B1"/>
    <w:multiLevelType w:val="hybridMultilevel"/>
    <w:tmpl w:val="04DCAE02"/>
    <w:lvl w:ilvl="0" w:tplc="0578365E">
      <w:start w:val="1"/>
      <w:numFmt w:val="decimal"/>
      <w:lvlText w:val="%1-"/>
      <w:lvlJc w:val="left"/>
      <w:pPr>
        <w:ind w:left="644" w:hanging="360"/>
      </w:pPr>
      <w:rPr>
        <w:rFonts w:eastAsia="Batang" w:hint="default"/>
        <w:sz w:val="27"/>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9">
    <w:nsid w:val="1B8209D6"/>
    <w:multiLevelType w:val="hybridMultilevel"/>
    <w:tmpl w:val="F03246D8"/>
    <w:lvl w:ilvl="0" w:tplc="940C16B8">
      <w:start w:val="1"/>
      <w:numFmt w:val="decimal"/>
      <w:lvlText w:val="%1-"/>
      <w:lvlJc w:val="left"/>
      <w:pPr>
        <w:ind w:left="644" w:hanging="360"/>
      </w:pPr>
      <w:rPr>
        <w:rFonts w:eastAsia="Batang" w:hint="default"/>
        <w:sz w:val="27"/>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0">
    <w:nsid w:val="1C202388"/>
    <w:multiLevelType w:val="hybridMultilevel"/>
    <w:tmpl w:val="423C8CEA"/>
    <w:lvl w:ilvl="0" w:tplc="5D18BF9C">
      <w:start w:val="1"/>
      <w:numFmt w:val="decimal"/>
      <w:lvlText w:val="%1-"/>
      <w:lvlJc w:val="left"/>
      <w:pPr>
        <w:ind w:left="644" w:hanging="360"/>
      </w:pPr>
      <w:rPr>
        <w:rFonts w:eastAsia="Batang" w:hint="default"/>
        <w:sz w:val="27"/>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1">
    <w:nsid w:val="1C232F4B"/>
    <w:multiLevelType w:val="hybridMultilevel"/>
    <w:tmpl w:val="23945A24"/>
    <w:lvl w:ilvl="0" w:tplc="AB789ADE">
      <w:start w:val="1"/>
      <w:numFmt w:val="decimal"/>
      <w:lvlText w:val="%1-"/>
      <w:lvlJc w:val="left"/>
      <w:pPr>
        <w:ind w:left="720" w:hanging="360"/>
      </w:pPr>
      <w:rPr>
        <w:rFonts w:ascii="IRNazli" w:eastAsia="Times New Roman" w:hAnsi="IRNazli" w:cs="IRNazl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1C3264A8"/>
    <w:multiLevelType w:val="hybridMultilevel"/>
    <w:tmpl w:val="8B2EECA0"/>
    <w:lvl w:ilvl="0" w:tplc="398409BA">
      <w:start w:val="1"/>
      <w:numFmt w:val="decimal"/>
      <w:lvlText w:val="%1-"/>
      <w:lvlJc w:val="left"/>
      <w:pPr>
        <w:ind w:left="644" w:hanging="360"/>
      </w:pPr>
      <w:rPr>
        <w:rFonts w:eastAsia="Batang" w:hint="default"/>
        <w:sz w:val="27"/>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3">
    <w:nsid w:val="1D1E4ACD"/>
    <w:multiLevelType w:val="hybridMultilevel"/>
    <w:tmpl w:val="109A28D4"/>
    <w:lvl w:ilvl="0" w:tplc="54047DA2">
      <w:start w:val="1"/>
      <w:numFmt w:val="decimal"/>
      <w:lvlText w:val="%1-"/>
      <w:lvlJc w:val="left"/>
      <w:pPr>
        <w:ind w:left="644" w:hanging="360"/>
      </w:pPr>
      <w:rPr>
        <w:rFonts w:eastAsia="Batang" w:hint="default"/>
        <w:sz w:val="27"/>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4">
    <w:nsid w:val="207265E2"/>
    <w:multiLevelType w:val="hybridMultilevel"/>
    <w:tmpl w:val="10366DE6"/>
    <w:lvl w:ilvl="0" w:tplc="30D0105C">
      <w:start w:val="1"/>
      <w:numFmt w:val="decimal"/>
      <w:lvlText w:val="%1-"/>
      <w:lvlJc w:val="left"/>
      <w:pPr>
        <w:ind w:left="644" w:hanging="360"/>
      </w:pPr>
      <w:rPr>
        <w:rFonts w:eastAsia="Batang" w:hint="default"/>
        <w:sz w:val="27"/>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5">
    <w:nsid w:val="21C84045"/>
    <w:multiLevelType w:val="hybridMultilevel"/>
    <w:tmpl w:val="6674049C"/>
    <w:lvl w:ilvl="0" w:tplc="BFD60D80">
      <w:start w:val="1"/>
      <w:numFmt w:val="decimal"/>
      <w:lvlText w:val="%1-"/>
      <w:lvlJc w:val="left"/>
      <w:pPr>
        <w:ind w:left="644" w:hanging="360"/>
      </w:pPr>
      <w:rPr>
        <w:rFonts w:eastAsia="Batang" w:hint="default"/>
        <w:sz w:val="27"/>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6">
    <w:nsid w:val="224F59FC"/>
    <w:multiLevelType w:val="hybridMultilevel"/>
    <w:tmpl w:val="1A20B368"/>
    <w:lvl w:ilvl="0" w:tplc="272E5EFA">
      <w:start w:val="1"/>
      <w:numFmt w:val="decimal"/>
      <w:lvlText w:val="%1-"/>
      <w:lvlJc w:val="left"/>
      <w:pPr>
        <w:ind w:left="644" w:hanging="360"/>
      </w:pPr>
      <w:rPr>
        <w:rFonts w:eastAsia="Batang" w:hint="default"/>
        <w:sz w:val="27"/>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7">
    <w:nsid w:val="2326210C"/>
    <w:multiLevelType w:val="hybridMultilevel"/>
    <w:tmpl w:val="C4A0C362"/>
    <w:lvl w:ilvl="0" w:tplc="5B9E422A">
      <w:start w:val="1"/>
      <w:numFmt w:val="decimal"/>
      <w:lvlText w:val="%1-"/>
      <w:lvlJc w:val="left"/>
      <w:pPr>
        <w:ind w:left="644" w:hanging="360"/>
      </w:pPr>
      <w:rPr>
        <w:rFonts w:eastAsia="Batang" w:hint="default"/>
        <w:sz w:val="27"/>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8">
    <w:nsid w:val="249A724B"/>
    <w:multiLevelType w:val="hybridMultilevel"/>
    <w:tmpl w:val="F8D0D7D8"/>
    <w:lvl w:ilvl="0" w:tplc="A3C653BE">
      <w:start w:val="1"/>
      <w:numFmt w:val="decimal"/>
      <w:lvlText w:val="%1-"/>
      <w:lvlJc w:val="left"/>
      <w:pPr>
        <w:ind w:left="644" w:hanging="360"/>
      </w:pPr>
      <w:rPr>
        <w:rFonts w:eastAsia="Batang" w:hint="default"/>
        <w:sz w:val="27"/>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9">
    <w:nsid w:val="25A67AE8"/>
    <w:multiLevelType w:val="hybridMultilevel"/>
    <w:tmpl w:val="09F8F2E4"/>
    <w:lvl w:ilvl="0" w:tplc="717E72F2">
      <w:start w:val="1"/>
      <w:numFmt w:val="decimal"/>
      <w:lvlText w:val="%1-"/>
      <w:lvlJc w:val="left"/>
      <w:pPr>
        <w:ind w:left="644" w:hanging="360"/>
      </w:pPr>
      <w:rPr>
        <w:rFonts w:eastAsia="Batang" w:hint="default"/>
        <w:sz w:val="27"/>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0">
    <w:nsid w:val="263335FE"/>
    <w:multiLevelType w:val="hybridMultilevel"/>
    <w:tmpl w:val="B34AC01C"/>
    <w:lvl w:ilvl="0" w:tplc="8C003E76">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1">
    <w:nsid w:val="267E77A7"/>
    <w:multiLevelType w:val="hybridMultilevel"/>
    <w:tmpl w:val="BA6C44A0"/>
    <w:lvl w:ilvl="0" w:tplc="2A7AF132">
      <w:start w:val="1"/>
      <w:numFmt w:val="decimal"/>
      <w:lvlText w:val="%1-"/>
      <w:lvlJc w:val="left"/>
      <w:pPr>
        <w:ind w:left="644" w:hanging="360"/>
      </w:pPr>
      <w:rPr>
        <w:rFonts w:ascii="IRNazli" w:hAnsi="IRNazli" w:cs="IRNazli" w:hint="default"/>
        <w:b/>
        <w:bCs w:val="0"/>
        <w:w w:val="100"/>
        <w:sz w:val="28"/>
        <w:szCs w:val="28"/>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2">
    <w:nsid w:val="26F1343D"/>
    <w:multiLevelType w:val="hybridMultilevel"/>
    <w:tmpl w:val="F170DC66"/>
    <w:lvl w:ilvl="0" w:tplc="FBA0B610">
      <w:start w:val="1"/>
      <w:numFmt w:val="decimal"/>
      <w:lvlText w:val="%1-"/>
      <w:lvlJc w:val="left"/>
      <w:pPr>
        <w:ind w:left="644" w:hanging="360"/>
      </w:pPr>
      <w:rPr>
        <w:rFonts w:eastAsia="Batang" w:hint="default"/>
        <w:sz w:val="27"/>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3">
    <w:nsid w:val="272F73C9"/>
    <w:multiLevelType w:val="hybridMultilevel"/>
    <w:tmpl w:val="C0889212"/>
    <w:lvl w:ilvl="0" w:tplc="2CF65DAA">
      <w:start w:val="1"/>
      <w:numFmt w:val="decimal"/>
      <w:lvlText w:val="%1-"/>
      <w:lvlJc w:val="left"/>
      <w:pPr>
        <w:ind w:left="644" w:hanging="360"/>
      </w:pPr>
      <w:rPr>
        <w:rFonts w:eastAsia="Batang" w:hint="default"/>
        <w:sz w:val="27"/>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4">
    <w:nsid w:val="27802663"/>
    <w:multiLevelType w:val="hybridMultilevel"/>
    <w:tmpl w:val="8764A0AA"/>
    <w:lvl w:ilvl="0" w:tplc="2FC4E3C4">
      <w:start w:val="1"/>
      <w:numFmt w:val="decimal"/>
      <w:lvlText w:val="%1-"/>
      <w:lvlJc w:val="left"/>
      <w:pPr>
        <w:ind w:left="644" w:hanging="360"/>
      </w:pPr>
      <w:rPr>
        <w:rFonts w:eastAsia="Batang" w:hint="default"/>
        <w:sz w:val="27"/>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5">
    <w:nsid w:val="2F4B1295"/>
    <w:multiLevelType w:val="hybridMultilevel"/>
    <w:tmpl w:val="458C7EC0"/>
    <w:lvl w:ilvl="0" w:tplc="3246163E">
      <w:start w:val="1"/>
      <w:numFmt w:val="decimal"/>
      <w:lvlText w:val="%1-"/>
      <w:lvlJc w:val="left"/>
      <w:pPr>
        <w:tabs>
          <w:tab w:val="num" w:pos="1145"/>
        </w:tabs>
        <w:ind w:left="1145" w:hanging="360"/>
      </w:pPr>
      <w:rPr>
        <w:rFonts w:ascii="IRNazli" w:eastAsia="Times New Roman" w:hAnsi="IRNazli" w:cs="IRNazli"/>
        <w:b w:val="0"/>
        <w:bCs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30FE4871"/>
    <w:multiLevelType w:val="hybridMultilevel"/>
    <w:tmpl w:val="2A324298"/>
    <w:lvl w:ilvl="0" w:tplc="4D7843AC">
      <w:start w:val="1"/>
      <w:numFmt w:val="decimal"/>
      <w:lvlText w:val="%1-"/>
      <w:lvlJc w:val="left"/>
      <w:pPr>
        <w:ind w:left="644" w:hanging="360"/>
      </w:pPr>
      <w:rPr>
        <w:rFonts w:ascii="IRNazli" w:eastAsia="Batang" w:hAnsi="IRNazli" w:cs="IRNazli" w:hint="default"/>
        <w:b/>
        <w:bCs w:val="0"/>
        <w:sz w:val="28"/>
        <w:szCs w:val="28"/>
        <w:lang w:bidi="ar-SA"/>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7">
    <w:nsid w:val="31763637"/>
    <w:multiLevelType w:val="hybridMultilevel"/>
    <w:tmpl w:val="1FAA10DE"/>
    <w:lvl w:ilvl="0" w:tplc="F1CA8912">
      <w:start w:val="1"/>
      <w:numFmt w:val="decimal"/>
      <w:lvlText w:val="%1-"/>
      <w:lvlJc w:val="left"/>
      <w:pPr>
        <w:ind w:left="644" w:hanging="360"/>
      </w:pPr>
      <w:rPr>
        <w:rFonts w:eastAsia="Batang" w:hint="default"/>
        <w:sz w:val="27"/>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8">
    <w:nsid w:val="33E350A5"/>
    <w:multiLevelType w:val="hybridMultilevel"/>
    <w:tmpl w:val="09DEFF90"/>
    <w:lvl w:ilvl="0" w:tplc="88CA5292">
      <w:start w:val="1"/>
      <w:numFmt w:val="decimal"/>
      <w:lvlText w:val="%1-"/>
      <w:lvlJc w:val="left"/>
      <w:pPr>
        <w:ind w:left="644" w:hanging="360"/>
      </w:pPr>
      <w:rPr>
        <w:rFonts w:eastAsia="Batang" w:hint="default"/>
        <w:sz w:val="27"/>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9">
    <w:nsid w:val="340018CA"/>
    <w:multiLevelType w:val="hybridMultilevel"/>
    <w:tmpl w:val="5FCC7928"/>
    <w:lvl w:ilvl="0" w:tplc="AB789ADE">
      <w:start w:val="1"/>
      <w:numFmt w:val="decimal"/>
      <w:lvlText w:val="%1-"/>
      <w:lvlJc w:val="left"/>
      <w:pPr>
        <w:ind w:left="1004" w:hanging="360"/>
      </w:pPr>
      <w:rPr>
        <w:rFonts w:ascii="IRNazli" w:eastAsia="Times New Roman" w:hAnsi="IRNazli" w:cs="IRNazli"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40">
    <w:nsid w:val="35F951F7"/>
    <w:multiLevelType w:val="hybridMultilevel"/>
    <w:tmpl w:val="1E621D56"/>
    <w:lvl w:ilvl="0" w:tplc="DFC4F4C0">
      <w:start w:val="1"/>
      <w:numFmt w:val="decimal"/>
      <w:lvlText w:val="%1-"/>
      <w:lvlJc w:val="left"/>
      <w:pPr>
        <w:ind w:left="644" w:hanging="360"/>
      </w:pPr>
      <w:rPr>
        <w:rFonts w:eastAsia="Batang" w:hint="default"/>
        <w:sz w:val="27"/>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41">
    <w:nsid w:val="3B1146E8"/>
    <w:multiLevelType w:val="hybridMultilevel"/>
    <w:tmpl w:val="EA2C4A12"/>
    <w:lvl w:ilvl="0" w:tplc="8E027B84">
      <w:start w:val="1"/>
      <w:numFmt w:val="decimal"/>
      <w:lvlText w:val="%1-"/>
      <w:lvlJc w:val="left"/>
      <w:pPr>
        <w:ind w:left="644" w:hanging="360"/>
      </w:pPr>
      <w:rPr>
        <w:rFonts w:eastAsia="Batang" w:hint="default"/>
        <w:sz w:val="27"/>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42">
    <w:nsid w:val="3CD73F05"/>
    <w:multiLevelType w:val="hybridMultilevel"/>
    <w:tmpl w:val="AF8046A8"/>
    <w:lvl w:ilvl="0" w:tplc="1AB86EBC">
      <w:start w:val="1"/>
      <w:numFmt w:val="decimal"/>
      <w:lvlText w:val="%1-"/>
      <w:lvlJc w:val="left"/>
      <w:pPr>
        <w:ind w:left="785" w:hanging="360"/>
      </w:pPr>
      <w:rPr>
        <w:rFonts w:eastAsia="Batang" w:hint="default"/>
        <w:sz w:val="27"/>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43">
    <w:nsid w:val="443D263E"/>
    <w:multiLevelType w:val="hybridMultilevel"/>
    <w:tmpl w:val="A386E1C6"/>
    <w:lvl w:ilvl="0" w:tplc="90D49AFE">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44">
    <w:nsid w:val="44B2356B"/>
    <w:multiLevelType w:val="hybridMultilevel"/>
    <w:tmpl w:val="B78C1B4A"/>
    <w:lvl w:ilvl="0" w:tplc="76844C48">
      <w:start w:val="1"/>
      <w:numFmt w:val="decimal"/>
      <w:lvlText w:val="%1-"/>
      <w:lvlJc w:val="left"/>
      <w:pPr>
        <w:ind w:left="644" w:hanging="360"/>
      </w:pPr>
      <w:rPr>
        <w:rFonts w:eastAsia="Batang" w:hint="default"/>
        <w:sz w:val="27"/>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45">
    <w:nsid w:val="457302B2"/>
    <w:multiLevelType w:val="hybridMultilevel"/>
    <w:tmpl w:val="A1F8380C"/>
    <w:lvl w:ilvl="0" w:tplc="B978DE2A">
      <w:start w:val="1"/>
      <w:numFmt w:val="decimal"/>
      <w:lvlText w:val="%1-"/>
      <w:lvlJc w:val="left"/>
      <w:pPr>
        <w:ind w:left="644" w:hanging="360"/>
      </w:pPr>
      <w:rPr>
        <w:rFonts w:eastAsia="Batang" w:hint="default"/>
        <w:sz w:val="27"/>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46">
    <w:nsid w:val="46277C90"/>
    <w:multiLevelType w:val="hybridMultilevel"/>
    <w:tmpl w:val="7EDC2ACC"/>
    <w:lvl w:ilvl="0" w:tplc="5FAA91C8">
      <w:start w:val="1"/>
      <w:numFmt w:val="decimal"/>
      <w:lvlText w:val="%1-"/>
      <w:lvlJc w:val="left"/>
      <w:pPr>
        <w:tabs>
          <w:tab w:val="num" w:pos="1570"/>
        </w:tabs>
        <w:ind w:left="1570" w:hanging="360"/>
      </w:pPr>
      <w:rPr>
        <w:rFonts w:ascii="IRNazli" w:eastAsia="Times New Roman" w:hAnsi="IRNazli" w:cs="IRNazli"/>
        <w:b w:val="0"/>
        <w:bCs w:val="0"/>
      </w:rPr>
    </w:lvl>
    <w:lvl w:ilvl="1" w:tplc="04090019" w:tentative="1">
      <w:start w:val="1"/>
      <w:numFmt w:val="lowerLetter"/>
      <w:lvlText w:val="%2."/>
      <w:lvlJc w:val="left"/>
      <w:pPr>
        <w:tabs>
          <w:tab w:val="num" w:pos="1865"/>
        </w:tabs>
        <w:ind w:left="1865" w:hanging="360"/>
      </w:pPr>
    </w:lvl>
    <w:lvl w:ilvl="2" w:tplc="0409001B" w:tentative="1">
      <w:start w:val="1"/>
      <w:numFmt w:val="lowerRoman"/>
      <w:lvlText w:val="%3."/>
      <w:lvlJc w:val="right"/>
      <w:pPr>
        <w:tabs>
          <w:tab w:val="num" w:pos="2585"/>
        </w:tabs>
        <w:ind w:left="2585" w:hanging="180"/>
      </w:pPr>
    </w:lvl>
    <w:lvl w:ilvl="3" w:tplc="0409000F" w:tentative="1">
      <w:start w:val="1"/>
      <w:numFmt w:val="decimal"/>
      <w:lvlText w:val="%4."/>
      <w:lvlJc w:val="left"/>
      <w:pPr>
        <w:tabs>
          <w:tab w:val="num" w:pos="3305"/>
        </w:tabs>
        <w:ind w:left="3305" w:hanging="360"/>
      </w:pPr>
    </w:lvl>
    <w:lvl w:ilvl="4" w:tplc="04090019" w:tentative="1">
      <w:start w:val="1"/>
      <w:numFmt w:val="lowerLetter"/>
      <w:lvlText w:val="%5."/>
      <w:lvlJc w:val="left"/>
      <w:pPr>
        <w:tabs>
          <w:tab w:val="num" w:pos="4025"/>
        </w:tabs>
        <w:ind w:left="4025" w:hanging="360"/>
      </w:pPr>
    </w:lvl>
    <w:lvl w:ilvl="5" w:tplc="0409001B" w:tentative="1">
      <w:start w:val="1"/>
      <w:numFmt w:val="lowerRoman"/>
      <w:lvlText w:val="%6."/>
      <w:lvlJc w:val="right"/>
      <w:pPr>
        <w:tabs>
          <w:tab w:val="num" w:pos="4745"/>
        </w:tabs>
        <w:ind w:left="4745" w:hanging="180"/>
      </w:pPr>
    </w:lvl>
    <w:lvl w:ilvl="6" w:tplc="0409000F" w:tentative="1">
      <w:start w:val="1"/>
      <w:numFmt w:val="decimal"/>
      <w:lvlText w:val="%7."/>
      <w:lvlJc w:val="left"/>
      <w:pPr>
        <w:tabs>
          <w:tab w:val="num" w:pos="5465"/>
        </w:tabs>
        <w:ind w:left="5465" w:hanging="360"/>
      </w:pPr>
    </w:lvl>
    <w:lvl w:ilvl="7" w:tplc="04090019" w:tentative="1">
      <w:start w:val="1"/>
      <w:numFmt w:val="lowerLetter"/>
      <w:lvlText w:val="%8."/>
      <w:lvlJc w:val="left"/>
      <w:pPr>
        <w:tabs>
          <w:tab w:val="num" w:pos="6185"/>
        </w:tabs>
        <w:ind w:left="6185" w:hanging="360"/>
      </w:pPr>
    </w:lvl>
    <w:lvl w:ilvl="8" w:tplc="0409001B" w:tentative="1">
      <w:start w:val="1"/>
      <w:numFmt w:val="lowerRoman"/>
      <w:lvlText w:val="%9."/>
      <w:lvlJc w:val="right"/>
      <w:pPr>
        <w:tabs>
          <w:tab w:val="num" w:pos="6905"/>
        </w:tabs>
        <w:ind w:left="6905" w:hanging="180"/>
      </w:pPr>
    </w:lvl>
  </w:abstractNum>
  <w:abstractNum w:abstractNumId="47">
    <w:nsid w:val="47281B2C"/>
    <w:multiLevelType w:val="hybridMultilevel"/>
    <w:tmpl w:val="BC8A9694"/>
    <w:lvl w:ilvl="0" w:tplc="BFF0DF22">
      <w:start w:val="1"/>
      <w:numFmt w:val="decimal"/>
      <w:lvlText w:val="%1-"/>
      <w:lvlJc w:val="left"/>
      <w:pPr>
        <w:ind w:left="644" w:hanging="360"/>
      </w:pPr>
      <w:rPr>
        <w:rFonts w:eastAsia="Batang" w:hint="default"/>
        <w:sz w:val="27"/>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48">
    <w:nsid w:val="48301495"/>
    <w:multiLevelType w:val="hybridMultilevel"/>
    <w:tmpl w:val="E5082266"/>
    <w:lvl w:ilvl="0" w:tplc="68AE7430">
      <w:start w:val="1"/>
      <w:numFmt w:val="decimal"/>
      <w:lvlText w:val="%1-"/>
      <w:lvlJc w:val="left"/>
      <w:pPr>
        <w:ind w:left="644" w:hanging="360"/>
      </w:pPr>
      <w:rPr>
        <w:rFonts w:eastAsia="Batang" w:hint="default"/>
        <w:sz w:val="27"/>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49">
    <w:nsid w:val="483E273B"/>
    <w:multiLevelType w:val="hybridMultilevel"/>
    <w:tmpl w:val="4BF43C0C"/>
    <w:lvl w:ilvl="0" w:tplc="EE223E08">
      <w:start w:val="1"/>
      <w:numFmt w:val="decimal"/>
      <w:lvlText w:val="%1-"/>
      <w:lvlJc w:val="left"/>
      <w:pPr>
        <w:ind w:left="644" w:hanging="360"/>
      </w:pPr>
      <w:rPr>
        <w:rFonts w:eastAsia="Batang" w:hint="default"/>
        <w:sz w:val="27"/>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50">
    <w:nsid w:val="497D0EA4"/>
    <w:multiLevelType w:val="hybridMultilevel"/>
    <w:tmpl w:val="B40CE024"/>
    <w:lvl w:ilvl="0" w:tplc="AFD61A2E">
      <w:start w:val="1"/>
      <w:numFmt w:val="decimal"/>
      <w:lvlText w:val="%1-"/>
      <w:lvlJc w:val="left"/>
      <w:pPr>
        <w:ind w:left="644" w:hanging="360"/>
      </w:pPr>
      <w:rPr>
        <w:rFonts w:eastAsia="Batang" w:hint="default"/>
        <w:sz w:val="27"/>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51">
    <w:nsid w:val="4AE743FA"/>
    <w:multiLevelType w:val="hybridMultilevel"/>
    <w:tmpl w:val="6B94728C"/>
    <w:lvl w:ilvl="0" w:tplc="D64A4FDE">
      <w:start w:val="1"/>
      <w:numFmt w:val="decimal"/>
      <w:lvlText w:val="%1-"/>
      <w:lvlJc w:val="left"/>
      <w:pPr>
        <w:ind w:left="644" w:hanging="360"/>
      </w:pPr>
      <w:rPr>
        <w:rFonts w:eastAsia="Batang" w:hint="default"/>
        <w:sz w:val="27"/>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52">
    <w:nsid w:val="4CD84BDE"/>
    <w:multiLevelType w:val="hybridMultilevel"/>
    <w:tmpl w:val="EF984CBC"/>
    <w:lvl w:ilvl="0" w:tplc="3ED837EE">
      <w:start w:val="1"/>
      <w:numFmt w:val="decimal"/>
      <w:lvlText w:val="%1-"/>
      <w:lvlJc w:val="left"/>
      <w:pPr>
        <w:ind w:left="644" w:hanging="360"/>
      </w:pPr>
      <w:rPr>
        <w:rFonts w:eastAsia="Batang" w:hint="default"/>
        <w:sz w:val="27"/>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53">
    <w:nsid w:val="524864C0"/>
    <w:multiLevelType w:val="hybridMultilevel"/>
    <w:tmpl w:val="2340B810"/>
    <w:lvl w:ilvl="0" w:tplc="89668AAA">
      <w:start w:val="1"/>
      <w:numFmt w:val="decimal"/>
      <w:lvlText w:val="%1-"/>
      <w:lvlJc w:val="left"/>
      <w:pPr>
        <w:ind w:left="644" w:hanging="360"/>
      </w:pPr>
      <w:rPr>
        <w:rFonts w:eastAsia="Batang" w:hint="default"/>
        <w:sz w:val="27"/>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54">
    <w:nsid w:val="524E4309"/>
    <w:multiLevelType w:val="hybridMultilevel"/>
    <w:tmpl w:val="6046FA58"/>
    <w:lvl w:ilvl="0" w:tplc="95E86B42">
      <w:start w:val="1"/>
      <w:numFmt w:val="decimal"/>
      <w:lvlText w:val="%1-"/>
      <w:lvlJc w:val="left"/>
      <w:pPr>
        <w:ind w:left="644" w:hanging="360"/>
      </w:pPr>
      <w:rPr>
        <w:rFonts w:eastAsia="Batang" w:hint="default"/>
        <w:sz w:val="27"/>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55">
    <w:nsid w:val="53BB7C0F"/>
    <w:multiLevelType w:val="hybridMultilevel"/>
    <w:tmpl w:val="8A6A89C0"/>
    <w:lvl w:ilvl="0" w:tplc="B2284D6C">
      <w:start w:val="1"/>
      <w:numFmt w:val="decimal"/>
      <w:lvlText w:val="%1-"/>
      <w:lvlJc w:val="left"/>
      <w:pPr>
        <w:ind w:left="644" w:hanging="360"/>
      </w:pPr>
      <w:rPr>
        <w:rFonts w:eastAsia="Batang" w:hint="default"/>
        <w:sz w:val="27"/>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56">
    <w:nsid w:val="55573E09"/>
    <w:multiLevelType w:val="hybridMultilevel"/>
    <w:tmpl w:val="F092C176"/>
    <w:lvl w:ilvl="0" w:tplc="20C8F044">
      <w:start w:val="1"/>
      <w:numFmt w:val="decimal"/>
      <w:lvlText w:val="%1-"/>
      <w:lvlJc w:val="left"/>
      <w:pPr>
        <w:ind w:left="644" w:hanging="360"/>
      </w:pPr>
      <w:rPr>
        <w:rFonts w:eastAsia="Batang" w:hint="default"/>
        <w:sz w:val="27"/>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57">
    <w:nsid w:val="55C533D4"/>
    <w:multiLevelType w:val="hybridMultilevel"/>
    <w:tmpl w:val="C77EA718"/>
    <w:lvl w:ilvl="0" w:tplc="7EE216CA">
      <w:start w:val="1"/>
      <w:numFmt w:val="decimal"/>
      <w:lvlText w:val="%1-"/>
      <w:lvlJc w:val="left"/>
      <w:pPr>
        <w:ind w:left="644" w:hanging="360"/>
      </w:pPr>
      <w:rPr>
        <w:rFonts w:eastAsia="Batang" w:hint="default"/>
        <w:sz w:val="27"/>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58">
    <w:nsid w:val="569A0AE8"/>
    <w:multiLevelType w:val="hybridMultilevel"/>
    <w:tmpl w:val="56DCB6F0"/>
    <w:lvl w:ilvl="0" w:tplc="A11C3AAC">
      <w:start w:val="1"/>
      <w:numFmt w:val="decimal"/>
      <w:lvlText w:val="%1-"/>
      <w:lvlJc w:val="left"/>
      <w:pPr>
        <w:tabs>
          <w:tab w:val="num" w:pos="1145"/>
        </w:tabs>
        <w:ind w:left="1145" w:hanging="360"/>
      </w:pPr>
      <w:rPr>
        <w:rFonts w:ascii="IRNazli" w:eastAsia="Times New Roman" w:hAnsi="IRNazli" w:cs="IRNazli"/>
        <w:b w:val="0"/>
        <w:bCs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9">
    <w:nsid w:val="56C50D35"/>
    <w:multiLevelType w:val="hybridMultilevel"/>
    <w:tmpl w:val="1728D85E"/>
    <w:lvl w:ilvl="0" w:tplc="DF44EB3C">
      <w:start w:val="1"/>
      <w:numFmt w:val="decimal"/>
      <w:lvlText w:val="%1-"/>
      <w:lvlJc w:val="left"/>
      <w:pPr>
        <w:ind w:left="644" w:hanging="360"/>
      </w:pPr>
      <w:rPr>
        <w:rFonts w:eastAsia="Batang" w:hint="default"/>
        <w:sz w:val="27"/>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60">
    <w:nsid w:val="56C92329"/>
    <w:multiLevelType w:val="hybridMultilevel"/>
    <w:tmpl w:val="261A115C"/>
    <w:lvl w:ilvl="0" w:tplc="AB789ADE">
      <w:start w:val="1"/>
      <w:numFmt w:val="decimal"/>
      <w:lvlText w:val="%1-"/>
      <w:lvlJc w:val="left"/>
      <w:pPr>
        <w:ind w:left="1004" w:hanging="360"/>
      </w:pPr>
      <w:rPr>
        <w:rFonts w:ascii="IRNazli" w:eastAsia="Times New Roman" w:hAnsi="IRNazli" w:cs="IRNazli"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61">
    <w:nsid w:val="581E3E71"/>
    <w:multiLevelType w:val="hybridMultilevel"/>
    <w:tmpl w:val="9ACAC16A"/>
    <w:lvl w:ilvl="0" w:tplc="BE24FFEC">
      <w:start w:val="1"/>
      <w:numFmt w:val="decimal"/>
      <w:lvlText w:val="%1-"/>
      <w:lvlJc w:val="left"/>
      <w:pPr>
        <w:ind w:left="644" w:hanging="360"/>
      </w:pPr>
      <w:rPr>
        <w:rFonts w:eastAsia="Batang" w:hint="default"/>
        <w:sz w:val="27"/>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62">
    <w:nsid w:val="599C1011"/>
    <w:multiLevelType w:val="hybridMultilevel"/>
    <w:tmpl w:val="5C686A8E"/>
    <w:lvl w:ilvl="0" w:tplc="0A26CF18">
      <w:start w:val="1"/>
      <w:numFmt w:val="decimal"/>
      <w:lvlText w:val="%1-"/>
      <w:lvlJc w:val="left"/>
      <w:pPr>
        <w:ind w:left="644" w:hanging="360"/>
      </w:pPr>
      <w:rPr>
        <w:rFonts w:eastAsia="Batang" w:hint="default"/>
        <w:sz w:val="27"/>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63">
    <w:nsid w:val="5E7508E2"/>
    <w:multiLevelType w:val="hybridMultilevel"/>
    <w:tmpl w:val="73CE1ACA"/>
    <w:lvl w:ilvl="0" w:tplc="D6C87816">
      <w:start w:val="1"/>
      <w:numFmt w:val="decimal"/>
      <w:lvlText w:val="%1-"/>
      <w:lvlJc w:val="left"/>
      <w:pPr>
        <w:ind w:left="644" w:hanging="360"/>
      </w:pPr>
      <w:rPr>
        <w:rFonts w:eastAsia="Batang" w:hint="default"/>
        <w:sz w:val="27"/>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64">
    <w:nsid w:val="640E3050"/>
    <w:multiLevelType w:val="hybridMultilevel"/>
    <w:tmpl w:val="C2D6FE62"/>
    <w:lvl w:ilvl="0" w:tplc="83863A60">
      <w:start w:val="1"/>
      <w:numFmt w:val="decimal"/>
      <w:lvlText w:val="%1-"/>
      <w:lvlJc w:val="left"/>
      <w:pPr>
        <w:ind w:left="644" w:hanging="360"/>
      </w:pPr>
      <w:rPr>
        <w:rFonts w:eastAsia="Batang" w:hint="default"/>
        <w:sz w:val="27"/>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65">
    <w:nsid w:val="64B256E6"/>
    <w:multiLevelType w:val="hybridMultilevel"/>
    <w:tmpl w:val="6DAAA2CA"/>
    <w:lvl w:ilvl="0" w:tplc="692C24EA">
      <w:start w:val="1"/>
      <w:numFmt w:val="decimal"/>
      <w:lvlText w:val="%1-"/>
      <w:lvlJc w:val="left"/>
      <w:pPr>
        <w:ind w:left="644" w:hanging="360"/>
      </w:pPr>
      <w:rPr>
        <w:rFonts w:eastAsia="Batang" w:hint="default"/>
        <w:sz w:val="27"/>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66">
    <w:nsid w:val="665D378B"/>
    <w:multiLevelType w:val="hybridMultilevel"/>
    <w:tmpl w:val="08CA6DF6"/>
    <w:lvl w:ilvl="0" w:tplc="0ECAC988">
      <w:start w:val="1"/>
      <w:numFmt w:val="decimal"/>
      <w:lvlText w:val="%1-"/>
      <w:lvlJc w:val="left"/>
      <w:pPr>
        <w:ind w:left="644" w:hanging="360"/>
      </w:pPr>
      <w:rPr>
        <w:rFonts w:eastAsia="Batang" w:hint="default"/>
        <w:sz w:val="27"/>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67">
    <w:nsid w:val="684B54F3"/>
    <w:multiLevelType w:val="hybridMultilevel"/>
    <w:tmpl w:val="9B5CC2DC"/>
    <w:lvl w:ilvl="0" w:tplc="EBE0930A">
      <w:start w:val="1"/>
      <w:numFmt w:val="decimal"/>
      <w:lvlText w:val="%1-"/>
      <w:lvlJc w:val="left"/>
      <w:pPr>
        <w:tabs>
          <w:tab w:val="num" w:pos="1021"/>
        </w:tabs>
        <w:ind w:left="1021" w:hanging="341"/>
      </w:pPr>
      <w:rPr>
        <w:rFonts w:ascii="IRNazli" w:eastAsia="Times New Roman" w:hAnsi="IRNazli" w:cs="IRNazli"/>
        <w:b w:val="0"/>
        <w:bCs w:val="0"/>
        <w:lang w:val="en-US" w:bidi="ar-SA"/>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8">
    <w:nsid w:val="69A52478"/>
    <w:multiLevelType w:val="hybridMultilevel"/>
    <w:tmpl w:val="1924DA9A"/>
    <w:lvl w:ilvl="0" w:tplc="B30689E2">
      <w:start w:val="1"/>
      <w:numFmt w:val="decimal"/>
      <w:lvlText w:val="%1-"/>
      <w:lvlJc w:val="left"/>
      <w:pPr>
        <w:ind w:left="644" w:hanging="360"/>
      </w:pPr>
      <w:rPr>
        <w:rFonts w:eastAsia="Batang" w:hint="default"/>
        <w:sz w:val="27"/>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69">
    <w:nsid w:val="6AFA49A9"/>
    <w:multiLevelType w:val="hybridMultilevel"/>
    <w:tmpl w:val="2ED65348"/>
    <w:lvl w:ilvl="0" w:tplc="76389D04">
      <w:start w:val="1"/>
      <w:numFmt w:val="decimal"/>
      <w:lvlText w:val="%1-"/>
      <w:lvlJc w:val="left"/>
      <w:pPr>
        <w:ind w:left="720" w:hanging="360"/>
      </w:pPr>
      <w:rPr>
        <w:rFonts w:ascii="IRNazli" w:eastAsia="Times New Roman" w:hAnsi="IRNazli" w:cs="IRNazli" w:hint="default"/>
        <w:b/>
        <w:bCs w:val="0"/>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nsid w:val="6B9B6986"/>
    <w:multiLevelType w:val="hybridMultilevel"/>
    <w:tmpl w:val="49BC1504"/>
    <w:lvl w:ilvl="0" w:tplc="3E66212E">
      <w:start w:val="1"/>
      <w:numFmt w:val="decimal"/>
      <w:lvlText w:val="%1-"/>
      <w:lvlJc w:val="left"/>
      <w:pPr>
        <w:ind w:left="644" w:hanging="360"/>
      </w:pPr>
      <w:rPr>
        <w:rFonts w:eastAsia="Batang" w:hint="default"/>
        <w:sz w:val="27"/>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71">
    <w:nsid w:val="6C9907AE"/>
    <w:multiLevelType w:val="hybridMultilevel"/>
    <w:tmpl w:val="97C01398"/>
    <w:lvl w:ilvl="0" w:tplc="0C6AA0DC">
      <w:start w:val="1"/>
      <w:numFmt w:val="decimal"/>
      <w:lvlText w:val="%1-"/>
      <w:lvlJc w:val="left"/>
      <w:pPr>
        <w:ind w:left="644" w:hanging="360"/>
      </w:pPr>
      <w:rPr>
        <w:rFonts w:eastAsia="Batang" w:hint="default"/>
        <w:sz w:val="27"/>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72">
    <w:nsid w:val="6EF91466"/>
    <w:multiLevelType w:val="hybridMultilevel"/>
    <w:tmpl w:val="49FA940E"/>
    <w:lvl w:ilvl="0" w:tplc="20688094">
      <w:start w:val="1"/>
      <w:numFmt w:val="decimal"/>
      <w:lvlText w:val="%1-"/>
      <w:lvlJc w:val="left"/>
      <w:pPr>
        <w:ind w:left="644" w:hanging="360"/>
      </w:pPr>
      <w:rPr>
        <w:rFonts w:eastAsia="Batang" w:hint="default"/>
        <w:sz w:val="27"/>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73">
    <w:nsid w:val="6F8C107A"/>
    <w:multiLevelType w:val="hybridMultilevel"/>
    <w:tmpl w:val="E27AE4EA"/>
    <w:lvl w:ilvl="0" w:tplc="FEA6B57C">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74">
    <w:nsid w:val="741055AD"/>
    <w:multiLevelType w:val="hybridMultilevel"/>
    <w:tmpl w:val="D36A403C"/>
    <w:lvl w:ilvl="0" w:tplc="D1E8444C">
      <w:start w:val="1"/>
      <w:numFmt w:val="decimal"/>
      <w:lvlText w:val="%1-"/>
      <w:lvlJc w:val="left"/>
      <w:pPr>
        <w:tabs>
          <w:tab w:val="num" w:pos="1145"/>
        </w:tabs>
        <w:ind w:left="1145" w:hanging="360"/>
      </w:pPr>
      <w:rPr>
        <w:rFonts w:ascii="IRNazli" w:eastAsia="Times New Roman" w:hAnsi="IRNazli" w:cs="IRNazli"/>
        <w:b w:val="0"/>
        <w:bCs w:val="0"/>
      </w:rPr>
    </w:lvl>
    <w:lvl w:ilvl="1" w:tplc="04090019" w:tentative="1">
      <w:start w:val="1"/>
      <w:numFmt w:val="lowerLetter"/>
      <w:lvlText w:val="%2."/>
      <w:lvlJc w:val="left"/>
      <w:pPr>
        <w:tabs>
          <w:tab w:val="num" w:pos="1865"/>
        </w:tabs>
        <w:ind w:left="1865" w:hanging="360"/>
      </w:pPr>
    </w:lvl>
    <w:lvl w:ilvl="2" w:tplc="0409001B" w:tentative="1">
      <w:start w:val="1"/>
      <w:numFmt w:val="lowerRoman"/>
      <w:lvlText w:val="%3."/>
      <w:lvlJc w:val="right"/>
      <w:pPr>
        <w:tabs>
          <w:tab w:val="num" w:pos="2585"/>
        </w:tabs>
        <w:ind w:left="2585" w:hanging="180"/>
      </w:pPr>
    </w:lvl>
    <w:lvl w:ilvl="3" w:tplc="0409000F" w:tentative="1">
      <w:start w:val="1"/>
      <w:numFmt w:val="decimal"/>
      <w:lvlText w:val="%4."/>
      <w:lvlJc w:val="left"/>
      <w:pPr>
        <w:tabs>
          <w:tab w:val="num" w:pos="3305"/>
        </w:tabs>
        <w:ind w:left="3305" w:hanging="360"/>
      </w:pPr>
    </w:lvl>
    <w:lvl w:ilvl="4" w:tplc="04090019" w:tentative="1">
      <w:start w:val="1"/>
      <w:numFmt w:val="lowerLetter"/>
      <w:lvlText w:val="%5."/>
      <w:lvlJc w:val="left"/>
      <w:pPr>
        <w:tabs>
          <w:tab w:val="num" w:pos="4025"/>
        </w:tabs>
        <w:ind w:left="4025" w:hanging="360"/>
      </w:pPr>
    </w:lvl>
    <w:lvl w:ilvl="5" w:tplc="0409001B" w:tentative="1">
      <w:start w:val="1"/>
      <w:numFmt w:val="lowerRoman"/>
      <w:lvlText w:val="%6."/>
      <w:lvlJc w:val="right"/>
      <w:pPr>
        <w:tabs>
          <w:tab w:val="num" w:pos="4745"/>
        </w:tabs>
        <w:ind w:left="4745" w:hanging="180"/>
      </w:pPr>
    </w:lvl>
    <w:lvl w:ilvl="6" w:tplc="0409000F" w:tentative="1">
      <w:start w:val="1"/>
      <w:numFmt w:val="decimal"/>
      <w:lvlText w:val="%7."/>
      <w:lvlJc w:val="left"/>
      <w:pPr>
        <w:tabs>
          <w:tab w:val="num" w:pos="5465"/>
        </w:tabs>
        <w:ind w:left="5465" w:hanging="360"/>
      </w:pPr>
    </w:lvl>
    <w:lvl w:ilvl="7" w:tplc="04090019" w:tentative="1">
      <w:start w:val="1"/>
      <w:numFmt w:val="lowerLetter"/>
      <w:lvlText w:val="%8."/>
      <w:lvlJc w:val="left"/>
      <w:pPr>
        <w:tabs>
          <w:tab w:val="num" w:pos="6185"/>
        </w:tabs>
        <w:ind w:left="6185" w:hanging="360"/>
      </w:pPr>
    </w:lvl>
    <w:lvl w:ilvl="8" w:tplc="0409001B" w:tentative="1">
      <w:start w:val="1"/>
      <w:numFmt w:val="lowerRoman"/>
      <w:lvlText w:val="%9."/>
      <w:lvlJc w:val="right"/>
      <w:pPr>
        <w:tabs>
          <w:tab w:val="num" w:pos="6905"/>
        </w:tabs>
        <w:ind w:left="6905" w:hanging="180"/>
      </w:pPr>
    </w:lvl>
  </w:abstractNum>
  <w:abstractNum w:abstractNumId="75">
    <w:nsid w:val="74633A29"/>
    <w:multiLevelType w:val="hybridMultilevel"/>
    <w:tmpl w:val="5560C6E6"/>
    <w:lvl w:ilvl="0" w:tplc="0A94501A">
      <w:start w:val="1"/>
      <w:numFmt w:val="decimal"/>
      <w:lvlText w:val="%1-"/>
      <w:lvlJc w:val="left"/>
      <w:pPr>
        <w:ind w:left="690" w:hanging="360"/>
      </w:pPr>
      <w:rPr>
        <w:rFonts w:ascii="IRNazli" w:hAnsi="IRNazli" w:cs="IRNazli" w:hint="default"/>
        <w:b w:val="0"/>
        <w:bCs w:val="0"/>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nsid w:val="74897B27"/>
    <w:multiLevelType w:val="hybridMultilevel"/>
    <w:tmpl w:val="984890D4"/>
    <w:lvl w:ilvl="0" w:tplc="714CE730">
      <w:start w:val="1"/>
      <w:numFmt w:val="decimal"/>
      <w:lvlText w:val="%1-"/>
      <w:lvlJc w:val="left"/>
      <w:pPr>
        <w:ind w:left="785" w:hanging="360"/>
      </w:pPr>
      <w:rPr>
        <w:rFonts w:eastAsia="Batang" w:hint="default"/>
        <w:sz w:val="27"/>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77">
    <w:nsid w:val="78675325"/>
    <w:multiLevelType w:val="hybridMultilevel"/>
    <w:tmpl w:val="F46A3EB0"/>
    <w:lvl w:ilvl="0" w:tplc="7D06D682">
      <w:start w:val="1"/>
      <w:numFmt w:val="decimal"/>
      <w:lvlText w:val="%1-"/>
      <w:lvlJc w:val="left"/>
      <w:pPr>
        <w:ind w:left="644" w:hanging="360"/>
      </w:pPr>
      <w:rPr>
        <w:rFonts w:eastAsia="Batang" w:hint="default"/>
        <w:sz w:val="27"/>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78">
    <w:nsid w:val="78A47E82"/>
    <w:multiLevelType w:val="hybridMultilevel"/>
    <w:tmpl w:val="FAB206AE"/>
    <w:lvl w:ilvl="0" w:tplc="82509802">
      <w:start w:val="1"/>
      <w:numFmt w:val="decimal"/>
      <w:lvlText w:val="%1-"/>
      <w:lvlJc w:val="left"/>
      <w:pPr>
        <w:ind w:left="644" w:hanging="360"/>
      </w:pPr>
      <w:rPr>
        <w:rFonts w:eastAsia="Batang" w:hint="default"/>
        <w:sz w:val="27"/>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79">
    <w:nsid w:val="797E1E4C"/>
    <w:multiLevelType w:val="hybridMultilevel"/>
    <w:tmpl w:val="D6E21C80"/>
    <w:lvl w:ilvl="0" w:tplc="5600D472">
      <w:start w:val="1"/>
      <w:numFmt w:val="decimal"/>
      <w:lvlText w:val="%1-"/>
      <w:lvlJc w:val="left"/>
      <w:pPr>
        <w:ind w:left="944" w:hanging="660"/>
      </w:pPr>
      <w:rPr>
        <w:rFonts w:eastAsia="Batang"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80">
    <w:nsid w:val="7DE631D4"/>
    <w:multiLevelType w:val="hybridMultilevel"/>
    <w:tmpl w:val="5D307638"/>
    <w:lvl w:ilvl="0" w:tplc="3C06101C">
      <w:start w:val="1"/>
      <w:numFmt w:val="decimal"/>
      <w:lvlText w:val="%1-"/>
      <w:lvlJc w:val="left"/>
      <w:pPr>
        <w:ind w:left="644" w:hanging="360"/>
      </w:pPr>
      <w:rPr>
        <w:rFonts w:eastAsia="Batang" w:hint="default"/>
        <w:sz w:val="27"/>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81">
    <w:nsid w:val="7F6C2354"/>
    <w:multiLevelType w:val="hybridMultilevel"/>
    <w:tmpl w:val="3E3013E2"/>
    <w:lvl w:ilvl="0" w:tplc="F57E66A4">
      <w:start w:val="1"/>
      <w:numFmt w:val="decimal"/>
      <w:lvlText w:val="%1-"/>
      <w:lvlJc w:val="left"/>
      <w:pPr>
        <w:ind w:left="644" w:hanging="360"/>
      </w:pPr>
      <w:rPr>
        <w:rFonts w:eastAsia="Batang" w:hint="default"/>
        <w:sz w:val="27"/>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num w:numId="1">
    <w:abstractNumId w:val="75"/>
  </w:num>
  <w:num w:numId="2">
    <w:abstractNumId w:val="17"/>
  </w:num>
  <w:num w:numId="3">
    <w:abstractNumId w:val="13"/>
  </w:num>
  <w:num w:numId="4">
    <w:abstractNumId w:val="67"/>
  </w:num>
  <w:num w:numId="5">
    <w:abstractNumId w:val="74"/>
  </w:num>
  <w:num w:numId="6">
    <w:abstractNumId w:val="46"/>
  </w:num>
  <w:num w:numId="7">
    <w:abstractNumId w:val="6"/>
  </w:num>
  <w:num w:numId="8">
    <w:abstractNumId w:val="35"/>
  </w:num>
  <w:num w:numId="9">
    <w:abstractNumId w:val="12"/>
  </w:num>
  <w:num w:numId="10">
    <w:abstractNumId w:val="58"/>
  </w:num>
  <w:num w:numId="11">
    <w:abstractNumId w:val="31"/>
  </w:num>
  <w:num w:numId="12">
    <w:abstractNumId w:val="38"/>
  </w:num>
  <w:num w:numId="13">
    <w:abstractNumId w:val="52"/>
  </w:num>
  <w:num w:numId="14">
    <w:abstractNumId w:val="64"/>
  </w:num>
  <w:num w:numId="15">
    <w:abstractNumId w:val="22"/>
  </w:num>
  <w:num w:numId="16">
    <w:abstractNumId w:val="51"/>
  </w:num>
  <w:num w:numId="17">
    <w:abstractNumId w:val="73"/>
  </w:num>
  <w:num w:numId="18">
    <w:abstractNumId w:val="80"/>
  </w:num>
  <w:num w:numId="19">
    <w:abstractNumId w:val="26"/>
  </w:num>
  <w:num w:numId="20">
    <w:abstractNumId w:val="14"/>
  </w:num>
  <w:num w:numId="21">
    <w:abstractNumId w:val="62"/>
  </w:num>
  <w:num w:numId="22">
    <w:abstractNumId w:val="77"/>
  </w:num>
  <w:num w:numId="23">
    <w:abstractNumId w:val="54"/>
  </w:num>
  <w:num w:numId="24">
    <w:abstractNumId w:val="43"/>
  </w:num>
  <w:num w:numId="25">
    <w:abstractNumId w:val="41"/>
  </w:num>
  <w:num w:numId="26">
    <w:abstractNumId w:val="78"/>
  </w:num>
  <w:num w:numId="27">
    <w:abstractNumId w:val="59"/>
  </w:num>
  <w:num w:numId="28">
    <w:abstractNumId w:val="61"/>
  </w:num>
  <w:num w:numId="29">
    <w:abstractNumId w:val="18"/>
  </w:num>
  <w:num w:numId="30">
    <w:abstractNumId w:val="40"/>
  </w:num>
  <w:num w:numId="31">
    <w:abstractNumId w:val="1"/>
  </w:num>
  <w:num w:numId="32">
    <w:abstractNumId w:val="7"/>
  </w:num>
  <w:num w:numId="33">
    <w:abstractNumId w:val="47"/>
  </w:num>
  <w:num w:numId="34">
    <w:abstractNumId w:val="57"/>
  </w:num>
  <w:num w:numId="35">
    <w:abstractNumId w:val="56"/>
  </w:num>
  <w:num w:numId="36">
    <w:abstractNumId w:val="10"/>
  </w:num>
  <w:num w:numId="37">
    <w:abstractNumId w:val="11"/>
  </w:num>
  <w:num w:numId="38">
    <w:abstractNumId w:val="72"/>
  </w:num>
  <w:num w:numId="39">
    <w:abstractNumId w:val="65"/>
  </w:num>
  <w:num w:numId="40">
    <w:abstractNumId w:val="20"/>
  </w:num>
  <w:num w:numId="41">
    <w:abstractNumId w:val="49"/>
  </w:num>
  <w:num w:numId="42">
    <w:abstractNumId w:val="68"/>
  </w:num>
  <w:num w:numId="43">
    <w:abstractNumId w:val="21"/>
  </w:num>
  <w:num w:numId="44">
    <w:abstractNumId w:val="45"/>
  </w:num>
  <w:num w:numId="45">
    <w:abstractNumId w:val="53"/>
  </w:num>
  <w:num w:numId="46">
    <w:abstractNumId w:val="33"/>
  </w:num>
  <w:num w:numId="47">
    <w:abstractNumId w:val="69"/>
  </w:num>
  <w:num w:numId="48">
    <w:abstractNumId w:val="34"/>
  </w:num>
  <w:num w:numId="49">
    <w:abstractNumId w:val="28"/>
  </w:num>
  <w:num w:numId="50">
    <w:abstractNumId w:val="30"/>
  </w:num>
  <w:num w:numId="51">
    <w:abstractNumId w:val="60"/>
  </w:num>
  <w:num w:numId="52">
    <w:abstractNumId w:val="37"/>
  </w:num>
  <w:num w:numId="53">
    <w:abstractNumId w:val="48"/>
  </w:num>
  <w:num w:numId="54">
    <w:abstractNumId w:val="5"/>
  </w:num>
  <w:num w:numId="55">
    <w:abstractNumId w:val="15"/>
  </w:num>
  <w:num w:numId="56">
    <w:abstractNumId w:val="76"/>
  </w:num>
  <w:num w:numId="57">
    <w:abstractNumId w:val="4"/>
  </w:num>
  <w:num w:numId="58">
    <w:abstractNumId w:val="0"/>
  </w:num>
  <w:num w:numId="59">
    <w:abstractNumId w:val="27"/>
  </w:num>
  <w:num w:numId="60">
    <w:abstractNumId w:val="29"/>
  </w:num>
  <w:num w:numId="61">
    <w:abstractNumId w:val="32"/>
  </w:num>
  <w:num w:numId="62">
    <w:abstractNumId w:val="39"/>
  </w:num>
  <w:num w:numId="63">
    <w:abstractNumId w:val="3"/>
  </w:num>
  <w:num w:numId="64">
    <w:abstractNumId w:val="19"/>
  </w:num>
  <w:num w:numId="65">
    <w:abstractNumId w:val="8"/>
  </w:num>
  <w:num w:numId="66">
    <w:abstractNumId w:val="50"/>
  </w:num>
  <w:num w:numId="67">
    <w:abstractNumId w:val="79"/>
  </w:num>
  <w:num w:numId="68">
    <w:abstractNumId w:val="9"/>
  </w:num>
  <w:num w:numId="69">
    <w:abstractNumId w:val="44"/>
  </w:num>
  <w:num w:numId="70">
    <w:abstractNumId w:val="36"/>
  </w:num>
  <w:num w:numId="71">
    <w:abstractNumId w:val="16"/>
  </w:num>
  <w:num w:numId="72">
    <w:abstractNumId w:val="71"/>
  </w:num>
  <w:num w:numId="73">
    <w:abstractNumId w:val="55"/>
  </w:num>
  <w:num w:numId="74">
    <w:abstractNumId w:val="63"/>
  </w:num>
  <w:num w:numId="75">
    <w:abstractNumId w:val="70"/>
  </w:num>
  <w:num w:numId="76">
    <w:abstractNumId w:val="66"/>
  </w:num>
  <w:num w:numId="77">
    <w:abstractNumId w:val="42"/>
  </w:num>
  <w:num w:numId="78">
    <w:abstractNumId w:val="24"/>
  </w:num>
  <w:num w:numId="79">
    <w:abstractNumId w:val="81"/>
  </w:num>
  <w:num w:numId="80">
    <w:abstractNumId w:val="23"/>
  </w:num>
  <w:num w:numId="81">
    <w:abstractNumId w:val="25"/>
  </w:num>
  <w:num w:numId="82">
    <w:abstractNumId w:val="2"/>
  </w:num>
  <w:numIdMacAtCleanup w:val="8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hideGrammaticalError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ocumentProtection w:edit="comments" w:enforcement="1" w:cryptProviderType="rsaFull" w:cryptAlgorithmClass="hash" w:cryptAlgorithmType="typeAny" w:cryptAlgorithmSid="4" w:cryptSpinCount="100000" w:hash="7EdxCXJmmuvwDD/Mup8T4owguPA=" w:salt="QDX/p0bB9pb42Do3vwV16g=="/>
  <w:defaultTabStop w:val="425"/>
  <w:evenAndOddHeaders/>
  <w:drawingGridHorizontalSpacing w:val="284"/>
  <w:drawingGridVerticalSpacing w:val="284"/>
  <w:characterSpacingControl w:val="doNotCompress"/>
  <w:hdrShapeDefaults>
    <o:shapedefaults v:ext="edit" spidmax="6145"/>
  </w:hdrShapeDefaults>
  <w:footnotePr>
    <w:numRestart w:val="eachPage"/>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0526"/>
    <w:rsid w:val="000025C4"/>
    <w:rsid w:val="0000628B"/>
    <w:rsid w:val="0001022D"/>
    <w:rsid w:val="00014CC2"/>
    <w:rsid w:val="000165FC"/>
    <w:rsid w:val="0001726D"/>
    <w:rsid w:val="00017389"/>
    <w:rsid w:val="000175CD"/>
    <w:rsid w:val="00020B4D"/>
    <w:rsid w:val="00022F12"/>
    <w:rsid w:val="00023CF8"/>
    <w:rsid w:val="000240D6"/>
    <w:rsid w:val="0002510B"/>
    <w:rsid w:val="0003025D"/>
    <w:rsid w:val="00030326"/>
    <w:rsid w:val="00030720"/>
    <w:rsid w:val="000307F3"/>
    <w:rsid w:val="00033B50"/>
    <w:rsid w:val="000346D9"/>
    <w:rsid w:val="00034958"/>
    <w:rsid w:val="000362BD"/>
    <w:rsid w:val="00036404"/>
    <w:rsid w:val="00037D9E"/>
    <w:rsid w:val="00040903"/>
    <w:rsid w:val="0004170F"/>
    <w:rsid w:val="0004199A"/>
    <w:rsid w:val="0004314A"/>
    <w:rsid w:val="00044002"/>
    <w:rsid w:val="000449D3"/>
    <w:rsid w:val="00044FF9"/>
    <w:rsid w:val="00045760"/>
    <w:rsid w:val="00050E0B"/>
    <w:rsid w:val="00051326"/>
    <w:rsid w:val="00054E8C"/>
    <w:rsid w:val="00055387"/>
    <w:rsid w:val="000609E8"/>
    <w:rsid w:val="00060B6B"/>
    <w:rsid w:val="000619F2"/>
    <w:rsid w:val="00063A35"/>
    <w:rsid w:val="0006477D"/>
    <w:rsid w:val="000666A9"/>
    <w:rsid w:val="00071AF1"/>
    <w:rsid w:val="000735E9"/>
    <w:rsid w:val="00074E5E"/>
    <w:rsid w:val="000751A8"/>
    <w:rsid w:val="00077151"/>
    <w:rsid w:val="0008073A"/>
    <w:rsid w:val="00081CAA"/>
    <w:rsid w:val="000839C8"/>
    <w:rsid w:val="00083BD2"/>
    <w:rsid w:val="00084145"/>
    <w:rsid w:val="00084523"/>
    <w:rsid w:val="00084E3C"/>
    <w:rsid w:val="0008738E"/>
    <w:rsid w:val="00087A14"/>
    <w:rsid w:val="00090D85"/>
    <w:rsid w:val="00090EBD"/>
    <w:rsid w:val="00091DBD"/>
    <w:rsid w:val="00092117"/>
    <w:rsid w:val="000925A5"/>
    <w:rsid w:val="000933A6"/>
    <w:rsid w:val="00093632"/>
    <w:rsid w:val="00094964"/>
    <w:rsid w:val="00095080"/>
    <w:rsid w:val="00097857"/>
    <w:rsid w:val="000A0098"/>
    <w:rsid w:val="000A023E"/>
    <w:rsid w:val="000A09B6"/>
    <w:rsid w:val="000A2322"/>
    <w:rsid w:val="000A2687"/>
    <w:rsid w:val="000A2C21"/>
    <w:rsid w:val="000A3885"/>
    <w:rsid w:val="000A6029"/>
    <w:rsid w:val="000A75BE"/>
    <w:rsid w:val="000A7EFA"/>
    <w:rsid w:val="000B3FA5"/>
    <w:rsid w:val="000B4E14"/>
    <w:rsid w:val="000B5237"/>
    <w:rsid w:val="000B5C3A"/>
    <w:rsid w:val="000B6C6D"/>
    <w:rsid w:val="000B7359"/>
    <w:rsid w:val="000B7C40"/>
    <w:rsid w:val="000B7D0B"/>
    <w:rsid w:val="000C07DE"/>
    <w:rsid w:val="000C2629"/>
    <w:rsid w:val="000C5FE4"/>
    <w:rsid w:val="000C6063"/>
    <w:rsid w:val="000C6DED"/>
    <w:rsid w:val="000D089A"/>
    <w:rsid w:val="000D0B07"/>
    <w:rsid w:val="000D10B2"/>
    <w:rsid w:val="000D3109"/>
    <w:rsid w:val="000D40C6"/>
    <w:rsid w:val="000D4174"/>
    <w:rsid w:val="000D4439"/>
    <w:rsid w:val="000D4B66"/>
    <w:rsid w:val="000D4E62"/>
    <w:rsid w:val="000D51D5"/>
    <w:rsid w:val="000D7E33"/>
    <w:rsid w:val="000E046B"/>
    <w:rsid w:val="000E263A"/>
    <w:rsid w:val="000E3165"/>
    <w:rsid w:val="000E3DD0"/>
    <w:rsid w:val="000E7A30"/>
    <w:rsid w:val="000F095D"/>
    <w:rsid w:val="000F1B3E"/>
    <w:rsid w:val="000F2253"/>
    <w:rsid w:val="000F28BA"/>
    <w:rsid w:val="000F403E"/>
    <w:rsid w:val="000F4AA8"/>
    <w:rsid w:val="000F5BC6"/>
    <w:rsid w:val="000F66EF"/>
    <w:rsid w:val="00100AB7"/>
    <w:rsid w:val="001017A3"/>
    <w:rsid w:val="001028DC"/>
    <w:rsid w:val="00103576"/>
    <w:rsid w:val="00104486"/>
    <w:rsid w:val="00106DE1"/>
    <w:rsid w:val="0010753B"/>
    <w:rsid w:val="001118B2"/>
    <w:rsid w:val="00113290"/>
    <w:rsid w:val="001136D5"/>
    <w:rsid w:val="00113958"/>
    <w:rsid w:val="00113EC2"/>
    <w:rsid w:val="001145BF"/>
    <w:rsid w:val="001146EC"/>
    <w:rsid w:val="001166B9"/>
    <w:rsid w:val="001170DB"/>
    <w:rsid w:val="001170E2"/>
    <w:rsid w:val="001174B7"/>
    <w:rsid w:val="0012153E"/>
    <w:rsid w:val="001218BD"/>
    <w:rsid w:val="001223D5"/>
    <w:rsid w:val="00123155"/>
    <w:rsid w:val="00123483"/>
    <w:rsid w:val="001237DA"/>
    <w:rsid w:val="00123867"/>
    <w:rsid w:val="00123D26"/>
    <w:rsid w:val="00123D52"/>
    <w:rsid w:val="00125815"/>
    <w:rsid w:val="0012664A"/>
    <w:rsid w:val="001273D9"/>
    <w:rsid w:val="00130406"/>
    <w:rsid w:val="0013174A"/>
    <w:rsid w:val="00131BDA"/>
    <w:rsid w:val="00134B22"/>
    <w:rsid w:val="00136E1B"/>
    <w:rsid w:val="00140235"/>
    <w:rsid w:val="00140436"/>
    <w:rsid w:val="001408C9"/>
    <w:rsid w:val="001409E0"/>
    <w:rsid w:val="00142C11"/>
    <w:rsid w:val="0014324A"/>
    <w:rsid w:val="00145ED6"/>
    <w:rsid w:val="0014729F"/>
    <w:rsid w:val="0014773F"/>
    <w:rsid w:val="00147D11"/>
    <w:rsid w:val="00147D39"/>
    <w:rsid w:val="00147F25"/>
    <w:rsid w:val="00147FA9"/>
    <w:rsid w:val="00150C41"/>
    <w:rsid w:val="00153CBE"/>
    <w:rsid w:val="001544E3"/>
    <w:rsid w:val="00155522"/>
    <w:rsid w:val="0016211A"/>
    <w:rsid w:val="001624E6"/>
    <w:rsid w:val="00163530"/>
    <w:rsid w:val="00163B52"/>
    <w:rsid w:val="0016422A"/>
    <w:rsid w:val="00165A10"/>
    <w:rsid w:val="00167CCC"/>
    <w:rsid w:val="00167D36"/>
    <w:rsid w:val="00172FC9"/>
    <w:rsid w:val="001739EE"/>
    <w:rsid w:val="00174DCC"/>
    <w:rsid w:val="00176DA0"/>
    <w:rsid w:val="00177823"/>
    <w:rsid w:val="00181A03"/>
    <w:rsid w:val="00181A98"/>
    <w:rsid w:val="00183026"/>
    <w:rsid w:val="00184093"/>
    <w:rsid w:val="00185FF0"/>
    <w:rsid w:val="00190E58"/>
    <w:rsid w:val="00191943"/>
    <w:rsid w:val="00192DB1"/>
    <w:rsid w:val="00193349"/>
    <w:rsid w:val="001939FB"/>
    <w:rsid w:val="00194F54"/>
    <w:rsid w:val="001A022B"/>
    <w:rsid w:val="001A1228"/>
    <w:rsid w:val="001A2417"/>
    <w:rsid w:val="001A45BA"/>
    <w:rsid w:val="001A5DCD"/>
    <w:rsid w:val="001A75CA"/>
    <w:rsid w:val="001B1BE1"/>
    <w:rsid w:val="001B2EA0"/>
    <w:rsid w:val="001B3725"/>
    <w:rsid w:val="001B4BC9"/>
    <w:rsid w:val="001B4EBE"/>
    <w:rsid w:val="001B4FFD"/>
    <w:rsid w:val="001B58E2"/>
    <w:rsid w:val="001C0EC5"/>
    <w:rsid w:val="001C1A25"/>
    <w:rsid w:val="001C2B3E"/>
    <w:rsid w:val="001C3412"/>
    <w:rsid w:val="001C5227"/>
    <w:rsid w:val="001C6841"/>
    <w:rsid w:val="001C75E3"/>
    <w:rsid w:val="001C77B8"/>
    <w:rsid w:val="001D1E1A"/>
    <w:rsid w:val="001D3D43"/>
    <w:rsid w:val="001D3D7F"/>
    <w:rsid w:val="001D4D7C"/>
    <w:rsid w:val="001D6397"/>
    <w:rsid w:val="001D66D3"/>
    <w:rsid w:val="001D673B"/>
    <w:rsid w:val="001D67F5"/>
    <w:rsid w:val="001D6EA4"/>
    <w:rsid w:val="001D7028"/>
    <w:rsid w:val="001D74F7"/>
    <w:rsid w:val="001D76F6"/>
    <w:rsid w:val="001E026B"/>
    <w:rsid w:val="001E0382"/>
    <w:rsid w:val="001E13A2"/>
    <w:rsid w:val="001E17B8"/>
    <w:rsid w:val="001E1AE7"/>
    <w:rsid w:val="001E31B0"/>
    <w:rsid w:val="001E32CD"/>
    <w:rsid w:val="001E3E21"/>
    <w:rsid w:val="001E526D"/>
    <w:rsid w:val="001E5621"/>
    <w:rsid w:val="001E6DB8"/>
    <w:rsid w:val="001E7229"/>
    <w:rsid w:val="001F0364"/>
    <w:rsid w:val="001F039A"/>
    <w:rsid w:val="001F0454"/>
    <w:rsid w:val="001F1339"/>
    <w:rsid w:val="001F3037"/>
    <w:rsid w:val="001F3086"/>
    <w:rsid w:val="001F5275"/>
    <w:rsid w:val="001F559A"/>
    <w:rsid w:val="001F7383"/>
    <w:rsid w:val="00200980"/>
    <w:rsid w:val="0020238F"/>
    <w:rsid w:val="00202EE9"/>
    <w:rsid w:val="00203BBE"/>
    <w:rsid w:val="002069A0"/>
    <w:rsid w:val="002079F0"/>
    <w:rsid w:val="00210705"/>
    <w:rsid w:val="0021188D"/>
    <w:rsid w:val="00212E17"/>
    <w:rsid w:val="00213CE0"/>
    <w:rsid w:val="00214BC6"/>
    <w:rsid w:val="002159E0"/>
    <w:rsid w:val="002162F3"/>
    <w:rsid w:val="002167BF"/>
    <w:rsid w:val="00216CAC"/>
    <w:rsid w:val="002207CC"/>
    <w:rsid w:val="00223109"/>
    <w:rsid w:val="002231D5"/>
    <w:rsid w:val="00224AAE"/>
    <w:rsid w:val="00225183"/>
    <w:rsid w:val="00226108"/>
    <w:rsid w:val="00226D2C"/>
    <w:rsid w:val="002275BC"/>
    <w:rsid w:val="00227E5F"/>
    <w:rsid w:val="002306E9"/>
    <w:rsid w:val="0023075A"/>
    <w:rsid w:val="00230F32"/>
    <w:rsid w:val="002334C7"/>
    <w:rsid w:val="00233D63"/>
    <w:rsid w:val="002363BA"/>
    <w:rsid w:val="0023739B"/>
    <w:rsid w:val="002408F9"/>
    <w:rsid w:val="0024105F"/>
    <w:rsid w:val="00242C13"/>
    <w:rsid w:val="00243007"/>
    <w:rsid w:val="00244E2D"/>
    <w:rsid w:val="00245149"/>
    <w:rsid w:val="00246682"/>
    <w:rsid w:val="00246CD0"/>
    <w:rsid w:val="00247896"/>
    <w:rsid w:val="002500BA"/>
    <w:rsid w:val="0025030D"/>
    <w:rsid w:val="00251CCC"/>
    <w:rsid w:val="00252723"/>
    <w:rsid w:val="00253222"/>
    <w:rsid w:val="002549B7"/>
    <w:rsid w:val="00254A3C"/>
    <w:rsid w:val="002563FE"/>
    <w:rsid w:val="002572C5"/>
    <w:rsid w:val="00257A11"/>
    <w:rsid w:val="00260147"/>
    <w:rsid w:val="0026033B"/>
    <w:rsid w:val="00260937"/>
    <w:rsid w:val="00261267"/>
    <w:rsid w:val="0026164E"/>
    <w:rsid w:val="00261828"/>
    <w:rsid w:val="002619AB"/>
    <w:rsid w:val="00261BC7"/>
    <w:rsid w:val="00263C01"/>
    <w:rsid w:val="002656E9"/>
    <w:rsid w:val="002675B4"/>
    <w:rsid w:val="00267ACC"/>
    <w:rsid w:val="00270CE8"/>
    <w:rsid w:val="00271FC6"/>
    <w:rsid w:val="00272493"/>
    <w:rsid w:val="00273416"/>
    <w:rsid w:val="0027397A"/>
    <w:rsid w:val="00273F6B"/>
    <w:rsid w:val="002776D8"/>
    <w:rsid w:val="00277E50"/>
    <w:rsid w:val="00281E41"/>
    <w:rsid w:val="00283076"/>
    <w:rsid w:val="0028351B"/>
    <w:rsid w:val="0028473B"/>
    <w:rsid w:val="0028505E"/>
    <w:rsid w:val="00286406"/>
    <w:rsid w:val="00287065"/>
    <w:rsid w:val="00287122"/>
    <w:rsid w:val="0029099A"/>
    <w:rsid w:val="00292751"/>
    <w:rsid w:val="00293E9D"/>
    <w:rsid w:val="00296EC5"/>
    <w:rsid w:val="002A0087"/>
    <w:rsid w:val="002A0608"/>
    <w:rsid w:val="002A12A2"/>
    <w:rsid w:val="002A15AE"/>
    <w:rsid w:val="002A1EB0"/>
    <w:rsid w:val="002A2C98"/>
    <w:rsid w:val="002A2FA3"/>
    <w:rsid w:val="002A4A9C"/>
    <w:rsid w:val="002A523D"/>
    <w:rsid w:val="002A532B"/>
    <w:rsid w:val="002A6FB4"/>
    <w:rsid w:val="002A7B48"/>
    <w:rsid w:val="002B2F7E"/>
    <w:rsid w:val="002B3C86"/>
    <w:rsid w:val="002B4DF7"/>
    <w:rsid w:val="002B6D73"/>
    <w:rsid w:val="002B7156"/>
    <w:rsid w:val="002B7C24"/>
    <w:rsid w:val="002B7C66"/>
    <w:rsid w:val="002C160A"/>
    <w:rsid w:val="002C24CA"/>
    <w:rsid w:val="002C2D89"/>
    <w:rsid w:val="002C4054"/>
    <w:rsid w:val="002C4AE6"/>
    <w:rsid w:val="002C70FE"/>
    <w:rsid w:val="002C7838"/>
    <w:rsid w:val="002D1F39"/>
    <w:rsid w:val="002D2E44"/>
    <w:rsid w:val="002D2E6A"/>
    <w:rsid w:val="002D40AE"/>
    <w:rsid w:val="002D47D8"/>
    <w:rsid w:val="002D49B1"/>
    <w:rsid w:val="002D4BCD"/>
    <w:rsid w:val="002D6072"/>
    <w:rsid w:val="002D6EA4"/>
    <w:rsid w:val="002D726B"/>
    <w:rsid w:val="002E04E7"/>
    <w:rsid w:val="002E2C28"/>
    <w:rsid w:val="002E2DD7"/>
    <w:rsid w:val="002E35C5"/>
    <w:rsid w:val="002E7682"/>
    <w:rsid w:val="002E7E07"/>
    <w:rsid w:val="002F0774"/>
    <w:rsid w:val="002F2350"/>
    <w:rsid w:val="002F3DFE"/>
    <w:rsid w:val="002F69E2"/>
    <w:rsid w:val="002F7943"/>
    <w:rsid w:val="002F7AE8"/>
    <w:rsid w:val="003033E1"/>
    <w:rsid w:val="00306EE4"/>
    <w:rsid w:val="00307C3B"/>
    <w:rsid w:val="00310E76"/>
    <w:rsid w:val="00310E88"/>
    <w:rsid w:val="003119DB"/>
    <w:rsid w:val="00311C68"/>
    <w:rsid w:val="00311C85"/>
    <w:rsid w:val="00314C50"/>
    <w:rsid w:val="003167C1"/>
    <w:rsid w:val="00317B39"/>
    <w:rsid w:val="00326049"/>
    <w:rsid w:val="003261F8"/>
    <w:rsid w:val="00326BE1"/>
    <w:rsid w:val="003271F8"/>
    <w:rsid w:val="00330F49"/>
    <w:rsid w:val="00334185"/>
    <w:rsid w:val="00336985"/>
    <w:rsid w:val="003414A8"/>
    <w:rsid w:val="003426C6"/>
    <w:rsid w:val="003445EB"/>
    <w:rsid w:val="003450E5"/>
    <w:rsid w:val="003462AB"/>
    <w:rsid w:val="00351039"/>
    <w:rsid w:val="0035124A"/>
    <w:rsid w:val="00351519"/>
    <w:rsid w:val="00352CA4"/>
    <w:rsid w:val="00355500"/>
    <w:rsid w:val="00355E46"/>
    <w:rsid w:val="00356968"/>
    <w:rsid w:val="00356CC3"/>
    <w:rsid w:val="003615F8"/>
    <w:rsid w:val="0036190E"/>
    <w:rsid w:val="00363E43"/>
    <w:rsid w:val="003645AA"/>
    <w:rsid w:val="00364AE3"/>
    <w:rsid w:val="00365779"/>
    <w:rsid w:val="00367167"/>
    <w:rsid w:val="00367C59"/>
    <w:rsid w:val="00367ED9"/>
    <w:rsid w:val="00370406"/>
    <w:rsid w:val="00370CD8"/>
    <w:rsid w:val="0037125F"/>
    <w:rsid w:val="00371AAA"/>
    <w:rsid w:val="0037222E"/>
    <w:rsid w:val="00372840"/>
    <w:rsid w:val="00372B64"/>
    <w:rsid w:val="00373BF7"/>
    <w:rsid w:val="00373E49"/>
    <w:rsid w:val="003743B7"/>
    <w:rsid w:val="0037582E"/>
    <w:rsid w:val="00377DC1"/>
    <w:rsid w:val="00380C68"/>
    <w:rsid w:val="0038163E"/>
    <w:rsid w:val="003816DA"/>
    <w:rsid w:val="00381DC9"/>
    <w:rsid w:val="003837E7"/>
    <w:rsid w:val="00384352"/>
    <w:rsid w:val="00384D7B"/>
    <w:rsid w:val="00386BCA"/>
    <w:rsid w:val="00387543"/>
    <w:rsid w:val="00387936"/>
    <w:rsid w:val="003904DD"/>
    <w:rsid w:val="00390F53"/>
    <w:rsid w:val="003929B4"/>
    <w:rsid w:val="003946C9"/>
    <w:rsid w:val="00396D78"/>
    <w:rsid w:val="00397A34"/>
    <w:rsid w:val="003A0DD1"/>
    <w:rsid w:val="003A1464"/>
    <w:rsid w:val="003A1D8D"/>
    <w:rsid w:val="003A1E90"/>
    <w:rsid w:val="003A2BA4"/>
    <w:rsid w:val="003A3BB1"/>
    <w:rsid w:val="003A3D7C"/>
    <w:rsid w:val="003A40A3"/>
    <w:rsid w:val="003A6A56"/>
    <w:rsid w:val="003B1588"/>
    <w:rsid w:val="003B19CB"/>
    <w:rsid w:val="003B1B8C"/>
    <w:rsid w:val="003B341E"/>
    <w:rsid w:val="003B4409"/>
    <w:rsid w:val="003B547B"/>
    <w:rsid w:val="003B5E28"/>
    <w:rsid w:val="003B6A27"/>
    <w:rsid w:val="003B7B8E"/>
    <w:rsid w:val="003C05CF"/>
    <w:rsid w:val="003C06A2"/>
    <w:rsid w:val="003C4801"/>
    <w:rsid w:val="003C575F"/>
    <w:rsid w:val="003C5838"/>
    <w:rsid w:val="003C766A"/>
    <w:rsid w:val="003C7714"/>
    <w:rsid w:val="003D3EB3"/>
    <w:rsid w:val="003D45B1"/>
    <w:rsid w:val="003D55D0"/>
    <w:rsid w:val="003D571E"/>
    <w:rsid w:val="003D5A0E"/>
    <w:rsid w:val="003D5CE4"/>
    <w:rsid w:val="003D5DD5"/>
    <w:rsid w:val="003D62A5"/>
    <w:rsid w:val="003E0E13"/>
    <w:rsid w:val="003E1925"/>
    <w:rsid w:val="003E1BFB"/>
    <w:rsid w:val="003E2FBE"/>
    <w:rsid w:val="003E320A"/>
    <w:rsid w:val="003E3943"/>
    <w:rsid w:val="003E4F6B"/>
    <w:rsid w:val="003E5018"/>
    <w:rsid w:val="003E53DD"/>
    <w:rsid w:val="003E6033"/>
    <w:rsid w:val="003E6247"/>
    <w:rsid w:val="003E64FC"/>
    <w:rsid w:val="003E6BD9"/>
    <w:rsid w:val="003E6EF9"/>
    <w:rsid w:val="003F079B"/>
    <w:rsid w:val="003F4194"/>
    <w:rsid w:val="003F4F79"/>
    <w:rsid w:val="003F53CB"/>
    <w:rsid w:val="003F55FA"/>
    <w:rsid w:val="003F78A0"/>
    <w:rsid w:val="00401882"/>
    <w:rsid w:val="004036A4"/>
    <w:rsid w:val="00403D3E"/>
    <w:rsid w:val="004058F8"/>
    <w:rsid w:val="00405E03"/>
    <w:rsid w:val="00406A16"/>
    <w:rsid w:val="00406E9F"/>
    <w:rsid w:val="00407975"/>
    <w:rsid w:val="00407976"/>
    <w:rsid w:val="00407997"/>
    <w:rsid w:val="00410973"/>
    <w:rsid w:val="00411145"/>
    <w:rsid w:val="004121AA"/>
    <w:rsid w:val="00412A9B"/>
    <w:rsid w:val="00413CFC"/>
    <w:rsid w:val="0041458B"/>
    <w:rsid w:val="004148A8"/>
    <w:rsid w:val="00414D36"/>
    <w:rsid w:val="0041510F"/>
    <w:rsid w:val="0041653B"/>
    <w:rsid w:val="00416C22"/>
    <w:rsid w:val="00417993"/>
    <w:rsid w:val="004201CC"/>
    <w:rsid w:val="004211E9"/>
    <w:rsid w:val="00421457"/>
    <w:rsid w:val="00421B7C"/>
    <w:rsid w:val="00423138"/>
    <w:rsid w:val="00423285"/>
    <w:rsid w:val="00423831"/>
    <w:rsid w:val="00425423"/>
    <w:rsid w:val="0042560B"/>
    <w:rsid w:val="00427DBC"/>
    <w:rsid w:val="004322DA"/>
    <w:rsid w:val="00433996"/>
    <w:rsid w:val="00433B06"/>
    <w:rsid w:val="00433B36"/>
    <w:rsid w:val="00434E77"/>
    <w:rsid w:val="004354AF"/>
    <w:rsid w:val="004363A5"/>
    <w:rsid w:val="00437A13"/>
    <w:rsid w:val="004403E0"/>
    <w:rsid w:val="00441B9C"/>
    <w:rsid w:val="004420EE"/>
    <w:rsid w:val="00443052"/>
    <w:rsid w:val="00445AA5"/>
    <w:rsid w:val="00445DFD"/>
    <w:rsid w:val="004464EE"/>
    <w:rsid w:val="00446927"/>
    <w:rsid w:val="00446BB7"/>
    <w:rsid w:val="0044734D"/>
    <w:rsid w:val="00447413"/>
    <w:rsid w:val="00450B04"/>
    <w:rsid w:val="0045273A"/>
    <w:rsid w:val="00452C65"/>
    <w:rsid w:val="004535B2"/>
    <w:rsid w:val="004558FF"/>
    <w:rsid w:val="00456400"/>
    <w:rsid w:val="00457C19"/>
    <w:rsid w:val="00457F06"/>
    <w:rsid w:val="0046080B"/>
    <w:rsid w:val="00461081"/>
    <w:rsid w:val="004618BA"/>
    <w:rsid w:val="00461A26"/>
    <w:rsid w:val="00462F12"/>
    <w:rsid w:val="0046330B"/>
    <w:rsid w:val="00463BAB"/>
    <w:rsid w:val="00463D6B"/>
    <w:rsid w:val="00463DB1"/>
    <w:rsid w:val="00464FFC"/>
    <w:rsid w:val="00466335"/>
    <w:rsid w:val="00467433"/>
    <w:rsid w:val="004674E7"/>
    <w:rsid w:val="00467610"/>
    <w:rsid w:val="00467CB8"/>
    <w:rsid w:val="00467F0C"/>
    <w:rsid w:val="00470060"/>
    <w:rsid w:val="0047088C"/>
    <w:rsid w:val="00470D63"/>
    <w:rsid w:val="0047148B"/>
    <w:rsid w:val="00471553"/>
    <w:rsid w:val="00472188"/>
    <w:rsid w:val="004745B2"/>
    <w:rsid w:val="00476420"/>
    <w:rsid w:val="004767FF"/>
    <w:rsid w:val="004807FD"/>
    <w:rsid w:val="0048082D"/>
    <w:rsid w:val="00482476"/>
    <w:rsid w:val="00482815"/>
    <w:rsid w:val="00484E57"/>
    <w:rsid w:val="00484F8E"/>
    <w:rsid w:val="00485FA5"/>
    <w:rsid w:val="00486259"/>
    <w:rsid w:val="00491255"/>
    <w:rsid w:val="004921E9"/>
    <w:rsid w:val="0049268C"/>
    <w:rsid w:val="0049281C"/>
    <w:rsid w:val="004937B1"/>
    <w:rsid w:val="00493BA8"/>
    <w:rsid w:val="004952CF"/>
    <w:rsid w:val="004A0FF4"/>
    <w:rsid w:val="004A18F0"/>
    <w:rsid w:val="004A435D"/>
    <w:rsid w:val="004A5290"/>
    <w:rsid w:val="004A54FA"/>
    <w:rsid w:val="004A57DD"/>
    <w:rsid w:val="004A62FE"/>
    <w:rsid w:val="004A6A6C"/>
    <w:rsid w:val="004A7D4F"/>
    <w:rsid w:val="004B12FA"/>
    <w:rsid w:val="004B3E99"/>
    <w:rsid w:val="004B410C"/>
    <w:rsid w:val="004B4B07"/>
    <w:rsid w:val="004B778B"/>
    <w:rsid w:val="004C2694"/>
    <w:rsid w:val="004C2AA9"/>
    <w:rsid w:val="004C3DE3"/>
    <w:rsid w:val="004C41B4"/>
    <w:rsid w:val="004C7B1D"/>
    <w:rsid w:val="004D06D8"/>
    <w:rsid w:val="004D115B"/>
    <w:rsid w:val="004D25E3"/>
    <w:rsid w:val="004D3C63"/>
    <w:rsid w:val="004D52BF"/>
    <w:rsid w:val="004D556F"/>
    <w:rsid w:val="004D6109"/>
    <w:rsid w:val="004D66C8"/>
    <w:rsid w:val="004D74CF"/>
    <w:rsid w:val="004E0E8C"/>
    <w:rsid w:val="004E14F6"/>
    <w:rsid w:val="004E2A26"/>
    <w:rsid w:val="004E3047"/>
    <w:rsid w:val="004E3F4D"/>
    <w:rsid w:val="004E4F6E"/>
    <w:rsid w:val="004E6A60"/>
    <w:rsid w:val="004E7687"/>
    <w:rsid w:val="004E7B98"/>
    <w:rsid w:val="004F2840"/>
    <w:rsid w:val="004F372D"/>
    <w:rsid w:val="004F41C6"/>
    <w:rsid w:val="004F4420"/>
    <w:rsid w:val="004F571A"/>
    <w:rsid w:val="004F7D73"/>
    <w:rsid w:val="0050112C"/>
    <w:rsid w:val="00502A65"/>
    <w:rsid w:val="0050427D"/>
    <w:rsid w:val="0050477A"/>
    <w:rsid w:val="00506A01"/>
    <w:rsid w:val="00506C04"/>
    <w:rsid w:val="00507DE1"/>
    <w:rsid w:val="005102C1"/>
    <w:rsid w:val="00510341"/>
    <w:rsid w:val="00512C2E"/>
    <w:rsid w:val="00512E93"/>
    <w:rsid w:val="00513D35"/>
    <w:rsid w:val="005143F2"/>
    <w:rsid w:val="00514999"/>
    <w:rsid w:val="0051680B"/>
    <w:rsid w:val="005203B1"/>
    <w:rsid w:val="00520E83"/>
    <w:rsid w:val="00520F27"/>
    <w:rsid w:val="00522E90"/>
    <w:rsid w:val="005231B4"/>
    <w:rsid w:val="005232E9"/>
    <w:rsid w:val="005236BA"/>
    <w:rsid w:val="005243FB"/>
    <w:rsid w:val="005260EB"/>
    <w:rsid w:val="00526D1D"/>
    <w:rsid w:val="00527162"/>
    <w:rsid w:val="0053033C"/>
    <w:rsid w:val="00530546"/>
    <w:rsid w:val="005313D6"/>
    <w:rsid w:val="00532023"/>
    <w:rsid w:val="00533649"/>
    <w:rsid w:val="00533677"/>
    <w:rsid w:val="005344BB"/>
    <w:rsid w:val="00534F4D"/>
    <w:rsid w:val="0053586D"/>
    <w:rsid w:val="005369A4"/>
    <w:rsid w:val="00537FD9"/>
    <w:rsid w:val="00540178"/>
    <w:rsid w:val="005412C9"/>
    <w:rsid w:val="00542041"/>
    <w:rsid w:val="00542621"/>
    <w:rsid w:val="005444A8"/>
    <w:rsid w:val="00544D97"/>
    <w:rsid w:val="00544FAC"/>
    <w:rsid w:val="00545248"/>
    <w:rsid w:val="005505F2"/>
    <w:rsid w:val="00550CFC"/>
    <w:rsid w:val="00552F77"/>
    <w:rsid w:val="005548F9"/>
    <w:rsid w:val="00555202"/>
    <w:rsid w:val="00555B68"/>
    <w:rsid w:val="00560CEC"/>
    <w:rsid w:val="0056115D"/>
    <w:rsid w:val="00562A22"/>
    <w:rsid w:val="00562D33"/>
    <w:rsid w:val="00562D46"/>
    <w:rsid w:val="00564A7D"/>
    <w:rsid w:val="00564C5E"/>
    <w:rsid w:val="005656CA"/>
    <w:rsid w:val="005678D7"/>
    <w:rsid w:val="0057041D"/>
    <w:rsid w:val="00570EA9"/>
    <w:rsid w:val="00570FE4"/>
    <w:rsid w:val="00571417"/>
    <w:rsid w:val="00571832"/>
    <w:rsid w:val="00571FBB"/>
    <w:rsid w:val="0057227A"/>
    <w:rsid w:val="0057242A"/>
    <w:rsid w:val="005752AB"/>
    <w:rsid w:val="00575802"/>
    <w:rsid w:val="00576FE3"/>
    <w:rsid w:val="00577E62"/>
    <w:rsid w:val="00580073"/>
    <w:rsid w:val="005802FE"/>
    <w:rsid w:val="00581B00"/>
    <w:rsid w:val="00585D59"/>
    <w:rsid w:val="00586B82"/>
    <w:rsid w:val="00590F3C"/>
    <w:rsid w:val="00591E9A"/>
    <w:rsid w:val="005927D8"/>
    <w:rsid w:val="0059431D"/>
    <w:rsid w:val="005953AE"/>
    <w:rsid w:val="00595DCE"/>
    <w:rsid w:val="0059625B"/>
    <w:rsid w:val="0059625C"/>
    <w:rsid w:val="00596889"/>
    <w:rsid w:val="005971FC"/>
    <w:rsid w:val="005A0F45"/>
    <w:rsid w:val="005A31BB"/>
    <w:rsid w:val="005A4A9B"/>
    <w:rsid w:val="005A6462"/>
    <w:rsid w:val="005A7B06"/>
    <w:rsid w:val="005B028A"/>
    <w:rsid w:val="005B1BD9"/>
    <w:rsid w:val="005B1F0E"/>
    <w:rsid w:val="005B35BD"/>
    <w:rsid w:val="005B398B"/>
    <w:rsid w:val="005B4CDE"/>
    <w:rsid w:val="005B5536"/>
    <w:rsid w:val="005B6DA0"/>
    <w:rsid w:val="005B6FDC"/>
    <w:rsid w:val="005B7FD3"/>
    <w:rsid w:val="005C0A7F"/>
    <w:rsid w:val="005C0ED2"/>
    <w:rsid w:val="005C277B"/>
    <w:rsid w:val="005C2A5B"/>
    <w:rsid w:val="005C352A"/>
    <w:rsid w:val="005C4C4A"/>
    <w:rsid w:val="005C5403"/>
    <w:rsid w:val="005C5446"/>
    <w:rsid w:val="005C6ECD"/>
    <w:rsid w:val="005D047C"/>
    <w:rsid w:val="005D085E"/>
    <w:rsid w:val="005D1023"/>
    <w:rsid w:val="005D2F51"/>
    <w:rsid w:val="005D5733"/>
    <w:rsid w:val="005D602B"/>
    <w:rsid w:val="005D6813"/>
    <w:rsid w:val="005E2724"/>
    <w:rsid w:val="005E320F"/>
    <w:rsid w:val="005E425B"/>
    <w:rsid w:val="005E7E2A"/>
    <w:rsid w:val="005F2701"/>
    <w:rsid w:val="005F2DCF"/>
    <w:rsid w:val="005F3950"/>
    <w:rsid w:val="005F6108"/>
    <w:rsid w:val="005F61EF"/>
    <w:rsid w:val="005F69D9"/>
    <w:rsid w:val="005F6A17"/>
    <w:rsid w:val="005F7645"/>
    <w:rsid w:val="00600B47"/>
    <w:rsid w:val="00601BB1"/>
    <w:rsid w:val="00605CA9"/>
    <w:rsid w:val="00606ADB"/>
    <w:rsid w:val="006076D8"/>
    <w:rsid w:val="00610A22"/>
    <w:rsid w:val="00610CE6"/>
    <w:rsid w:val="0061126D"/>
    <w:rsid w:val="00612081"/>
    <w:rsid w:val="00614633"/>
    <w:rsid w:val="006148B0"/>
    <w:rsid w:val="006161FC"/>
    <w:rsid w:val="00617E84"/>
    <w:rsid w:val="006215DC"/>
    <w:rsid w:val="00621B65"/>
    <w:rsid w:val="00622E75"/>
    <w:rsid w:val="00624574"/>
    <w:rsid w:val="00626815"/>
    <w:rsid w:val="0062757D"/>
    <w:rsid w:val="00630F2B"/>
    <w:rsid w:val="00631562"/>
    <w:rsid w:val="00632B1A"/>
    <w:rsid w:val="00632CE6"/>
    <w:rsid w:val="006343BA"/>
    <w:rsid w:val="00634575"/>
    <w:rsid w:val="00635774"/>
    <w:rsid w:val="00636507"/>
    <w:rsid w:val="006379A4"/>
    <w:rsid w:val="006408D9"/>
    <w:rsid w:val="006412C0"/>
    <w:rsid w:val="006438E4"/>
    <w:rsid w:val="00644BDD"/>
    <w:rsid w:val="00646BFE"/>
    <w:rsid w:val="00650751"/>
    <w:rsid w:val="0065082A"/>
    <w:rsid w:val="00650C80"/>
    <w:rsid w:val="00650F44"/>
    <w:rsid w:val="00652B65"/>
    <w:rsid w:val="00653DEC"/>
    <w:rsid w:val="00653E03"/>
    <w:rsid w:val="00654AB8"/>
    <w:rsid w:val="00657136"/>
    <w:rsid w:val="0066059A"/>
    <w:rsid w:val="00662A19"/>
    <w:rsid w:val="0066380F"/>
    <w:rsid w:val="00666A04"/>
    <w:rsid w:val="0066718C"/>
    <w:rsid w:val="00671FBF"/>
    <w:rsid w:val="006721BC"/>
    <w:rsid w:val="006721C8"/>
    <w:rsid w:val="00672264"/>
    <w:rsid w:val="006734E1"/>
    <w:rsid w:val="00674965"/>
    <w:rsid w:val="00676293"/>
    <w:rsid w:val="006768D3"/>
    <w:rsid w:val="006779DF"/>
    <w:rsid w:val="00677ADD"/>
    <w:rsid w:val="00682810"/>
    <w:rsid w:val="0068547B"/>
    <w:rsid w:val="006860A0"/>
    <w:rsid w:val="00687AFA"/>
    <w:rsid w:val="0069256A"/>
    <w:rsid w:val="00693C02"/>
    <w:rsid w:val="006961BF"/>
    <w:rsid w:val="00696AC2"/>
    <w:rsid w:val="00697D6C"/>
    <w:rsid w:val="006A04A5"/>
    <w:rsid w:val="006A285C"/>
    <w:rsid w:val="006A3D26"/>
    <w:rsid w:val="006A550B"/>
    <w:rsid w:val="006A55EF"/>
    <w:rsid w:val="006A5D4D"/>
    <w:rsid w:val="006A639F"/>
    <w:rsid w:val="006A63C4"/>
    <w:rsid w:val="006A6474"/>
    <w:rsid w:val="006A70F8"/>
    <w:rsid w:val="006B175B"/>
    <w:rsid w:val="006B31CA"/>
    <w:rsid w:val="006B3D4D"/>
    <w:rsid w:val="006B4924"/>
    <w:rsid w:val="006B5B8A"/>
    <w:rsid w:val="006B5CA6"/>
    <w:rsid w:val="006B5EBF"/>
    <w:rsid w:val="006B6F8E"/>
    <w:rsid w:val="006B725E"/>
    <w:rsid w:val="006C16B0"/>
    <w:rsid w:val="006C4EB9"/>
    <w:rsid w:val="006C64A1"/>
    <w:rsid w:val="006C74E9"/>
    <w:rsid w:val="006C78BA"/>
    <w:rsid w:val="006C7EA5"/>
    <w:rsid w:val="006D1976"/>
    <w:rsid w:val="006D3F7A"/>
    <w:rsid w:val="006D4682"/>
    <w:rsid w:val="006D4D96"/>
    <w:rsid w:val="006D59BB"/>
    <w:rsid w:val="006D74C2"/>
    <w:rsid w:val="006D7D92"/>
    <w:rsid w:val="006E0462"/>
    <w:rsid w:val="006E1605"/>
    <w:rsid w:val="006E3DCE"/>
    <w:rsid w:val="006E53DA"/>
    <w:rsid w:val="006E7939"/>
    <w:rsid w:val="006F0C16"/>
    <w:rsid w:val="006F119C"/>
    <w:rsid w:val="006F2366"/>
    <w:rsid w:val="006F474A"/>
    <w:rsid w:val="006F489B"/>
    <w:rsid w:val="006F48FB"/>
    <w:rsid w:val="006F5001"/>
    <w:rsid w:val="006F58E0"/>
    <w:rsid w:val="006F5E8B"/>
    <w:rsid w:val="006F60F2"/>
    <w:rsid w:val="006F639C"/>
    <w:rsid w:val="006F643E"/>
    <w:rsid w:val="007008EF"/>
    <w:rsid w:val="00701994"/>
    <w:rsid w:val="00702C42"/>
    <w:rsid w:val="00705889"/>
    <w:rsid w:val="007100A7"/>
    <w:rsid w:val="00710EE6"/>
    <w:rsid w:val="0071440D"/>
    <w:rsid w:val="0071499D"/>
    <w:rsid w:val="00714AD3"/>
    <w:rsid w:val="00715256"/>
    <w:rsid w:val="007157B8"/>
    <w:rsid w:val="00716C2D"/>
    <w:rsid w:val="0071738C"/>
    <w:rsid w:val="00717424"/>
    <w:rsid w:val="007179D6"/>
    <w:rsid w:val="0072053B"/>
    <w:rsid w:val="007210FE"/>
    <w:rsid w:val="00722C8C"/>
    <w:rsid w:val="0072351C"/>
    <w:rsid w:val="0072425D"/>
    <w:rsid w:val="0072446F"/>
    <w:rsid w:val="00725631"/>
    <w:rsid w:val="00726EBE"/>
    <w:rsid w:val="00727059"/>
    <w:rsid w:val="007305E5"/>
    <w:rsid w:val="0073131E"/>
    <w:rsid w:val="007338CC"/>
    <w:rsid w:val="00734654"/>
    <w:rsid w:val="00740254"/>
    <w:rsid w:val="0074519B"/>
    <w:rsid w:val="00745428"/>
    <w:rsid w:val="007458F2"/>
    <w:rsid w:val="007459F7"/>
    <w:rsid w:val="00747996"/>
    <w:rsid w:val="00750F37"/>
    <w:rsid w:val="007520FD"/>
    <w:rsid w:val="00753AFF"/>
    <w:rsid w:val="00754DE7"/>
    <w:rsid w:val="00755083"/>
    <w:rsid w:val="00755B5A"/>
    <w:rsid w:val="00757EF8"/>
    <w:rsid w:val="007605AE"/>
    <w:rsid w:val="007612F9"/>
    <w:rsid w:val="007619C8"/>
    <w:rsid w:val="007621C1"/>
    <w:rsid w:val="00762385"/>
    <w:rsid w:val="007646E6"/>
    <w:rsid w:val="00764A2D"/>
    <w:rsid w:val="00764F37"/>
    <w:rsid w:val="0076541A"/>
    <w:rsid w:val="007655B7"/>
    <w:rsid w:val="0076573C"/>
    <w:rsid w:val="00765C8E"/>
    <w:rsid w:val="00766215"/>
    <w:rsid w:val="0076665F"/>
    <w:rsid w:val="00766E38"/>
    <w:rsid w:val="00770A18"/>
    <w:rsid w:val="00771590"/>
    <w:rsid w:val="00772C76"/>
    <w:rsid w:val="00774F3F"/>
    <w:rsid w:val="0077547A"/>
    <w:rsid w:val="0077613F"/>
    <w:rsid w:val="00776B22"/>
    <w:rsid w:val="007774E0"/>
    <w:rsid w:val="00780B1B"/>
    <w:rsid w:val="007831E6"/>
    <w:rsid w:val="00783AC2"/>
    <w:rsid w:val="00784405"/>
    <w:rsid w:val="0078707B"/>
    <w:rsid w:val="00790301"/>
    <w:rsid w:val="00791C80"/>
    <w:rsid w:val="007921DA"/>
    <w:rsid w:val="0079281F"/>
    <w:rsid w:val="00792AD0"/>
    <w:rsid w:val="00794021"/>
    <w:rsid w:val="00794A23"/>
    <w:rsid w:val="00795445"/>
    <w:rsid w:val="007975F3"/>
    <w:rsid w:val="007A1B13"/>
    <w:rsid w:val="007A1D3F"/>
    <w:rsid w:val="007A2912"/>
    <w:rsid w:val="007A3395"/>
    <w:rsid w:val="007A446F"/>
    <w:rsid w:val="007A5D61"/>
    <w:rsid w:val="007A74D0"/>
    <w:rsid w:val="007B22F8"/>
    <w:rsid w:val="007B2FAD"/>
    <w:rsid w:val="007B39D1"/>
    <w:rsid w:val="007B5F18"/>
    <w:rsid w:val="007B6A11"/>
    <w:rsid w:val="007B76B1"/>
    <w:rsid w:val="007C1DCB"/>
    <w:rsid w:val="007C1F8B"/>
    <w:rsid w:val="007C419D"/>
    <w:rsid w:val="007C473C"/>
    <w:rsid w:val="007C5C8A"/>
    <w:rsid w:val="007C6514"/>
    <w:rsid w:val="007C6575"/>
    <w:rsid w:val="007C787D"/>
    <w:rsid w:val="007D0749"/>
    <w:rsid w:val="007D0780"/>
    <w:rsid w:val="007D0959"/>
    <w:rsid w:val="007D2084"/>
    <w:rsid w:val="007D218F"/>
    <w:rsid w:val="007D2DAC"/>
    <w:rsid w:val="007D40BA"/>
    <w:rsid w:val="007D4772"/>
    <w:rsid w:val="007D4A07"/>
    <w:rsid w:val="007D4A4B"/>
    <w:rsid w:val="007D5AC6"/>
    <w:rsid w:val="007D6ABA"/>
    <w:rsid w:val="007E34B0"/>
    <w:rsid w:val="007E3D51"/>
    <w:rsid w:val="007E6CA4"/>
    <w:rsid w:val="007E6E91"/>
    <w:rsid w:val="007E74E5"/>
    <w:rsid w:val="007E758B"/>
    <w:rsid w:val="007F10AB"/>
    <w:rsid w:val="007F334E"/>
    <w:rsid w:val="007F3A96"/>
    <w:rsid w:val="007F40E9"/>
    <w:rsid w:val="007F4349"/>
    <w:rsid w:val="007F57A3"/>
    <w:rsid w:val="007F6093"/>
    <w:rsid w:val="007F6875"/>
    <w:rsid w:val="007F753C"/>
    <w:rsid w:val="0080015A"/>
    <w:rsid w:val="00800325"/>
    <w:rsid w:val="0080148B"/>
    <w:rsid w:val="008022C5"/>
    <w:rsid w:val="00802A4E"/>
    <w:rsid w:val="00802B9D"/>
    <w:rsid w:val="008033F7"/>
    <w:rsid w:val="00804AAC"/>
    <w:rsid w:val="008064FA"/>
    <w:rsid w:val="0080702C"/>
    <w:rsid w:val="0081015A"/>
    <w:rsid w:val="0081132E"/>
    <w:rsid w:val="008125CA"/>
    <w:rsid w:val="00812CF0"/>
    <w:rsid w:val="00812FF9"/>
    <w:rsid w:val="00813982"/>
    <w:rsid w:val="00814185"/>
    <w:rsid w:val="0081505F"/>
    <w:rsid w:val="00815591"/>
    <w:rsid w:val="00816E88"/>
    <w:rsid w:val="0081702B"/>
    <w:rsid w:val="00817461"/>
    <w:rsid w:val="0082064B"/>
    <w:rsid w:val="00820AB4"/>
    <w:rsid w:val="0082135C"/>
    <w:rsid w:val="00822915"/>
    <w:rsid w:val="008232B5"/>
    <w:rsid w:val="00824B97"/>
    <w:rsid w:val="00826804"/>
    <w:rsid w:val="00827299"/>
    <w:rsid w:val="00827BAE"/>
    <w:rsid w:val="00827D1E"/>
    <w:rsid w:val="0083020E"/>
    <w:rsid w:val="00830715"/>
    <w:rsid w:val="00830FB0"/>
    <w:rsid w:val="00831835"/>
    <w:rsid w:val="00834BEF"/>
    <w:rsid w:val="00835E7B"/>
    <w:rsid w:val="00840CAF"/>
    <w:rsid w:val="00841547"/>
    <w:rsid w:val="00841ACB"/>
    <w:rsid w:val="00842039"/>
    <w:rsid w:val="0084432B"/>
    <w:rsid w:val="008455D4"/>
    <w:rsid w:val="00846FCF"/>
    <w:rsid w:val="008504B6"/>
    <w:rsid w:val="008506B4"/>
    <w:rsid w:val="00851BD4"/>
    <w:rsid w:val="00855A5C"/>
    <w:rsid w:val="00855C45"/>
    <w:rsid w:val="008603AA"/>
    <w:rsid w:val="0086173F"/>
    <w:rsid w:val="00861913"/>
    <w:rsid w:val="008619F5"/>
    <w:rsid w:val="00861C6F"/>
    <w:rsid w:val="00862B6D"/>
    <w:rsid w:val="00864D95"/>
    <w:rsid w:val="00867804"/>
    <w:rsid w:val="008702F9"/>
    <w:rsid w:val="00870378"/>
    <w:rsid w:val="008705FC"/>
    <w:rsid w:val="00870FD4"/>
    <w:rsid w:val="0087166E"/>
    <w:rsid w:val="008725BE"/>
    <w:rsid w:val="008733F5"/>
    <w:rsid w:val="00873568"/>
    <w:rsid w:val="008744CC"/>
    <w:rsid w:val="0087571E"/>
    <w:rsid w:val="00875BD7"/>
    <w:rsid w:val="0088021F"/>
    <w:rsid w:val="00886133"/>
    <w:rsid w:val="008867D7"/>
    <w:rsid w:val="00886DDB"/>
    <w:rsid w:val="00887A19"/>
    <w:rsid w:val="00887C0F"/>
    <w:rsid w:val="008908E7"/>
    <w:rsid w:val="0089358B"/>
    <w:rsid w:val="008945A6"/>
    <w:rsid w:val="00894908"/>
    <w:rsid w:val="008955FF"/>
    <w:rsid w:val="008967D3"/>
    <w:rsid w:val="0089726C"/>
    <w:rsid w:val="00897FF9"/>
    <w:rsid w:val="008A06D7"/>
    <w:rsid w:val="008A0B13"/>
    <w:rsid w:val="008A155E"/>
    <w:rsid w:val="008A1FD2"/>
    <w:rsid w:val="008A37CE"/>
    <w:rsid w:val="008A5720"/>
    <w:rsid w:val="008A5D51"/>
    <w:rsid w:val="008B1E2B"/>
    <w:rsid w:val="008B22C7"/>
    <w:rsid w:val="008B3A29"/>
    <w:rsid w:val="008B3ECF"/>
    <w:rsid w:val="008B4896"/>
    <w:rsid w:val="008B7254"/>
    <w:rsid w:val="008C020C"/>
    <w:rsid w:val="008C4090"/>
    <w:rsid w:val="008C5913"/>
    <w:rsid w:val="008C767A"/>
    <w:rsid w:val="008D1D22"/>
    <w:rsid w:val="008D20FF"/>
    <w:rsid w:val="008D2660"/>
    <w:rsid w:val="008D2E7D"/>
    <w:rsid w:val="008D4331"/>
    <w:rsid w:val="008D6FBC"/>
    <w:rsid w:val="008D7508"/>
    <w:rsid w:val="008D789E"/>
    <w:rsid w:val="008E1111"/>
    <w:rsid w:val="008E11DA"/>
    <w:rsid w:val="008E1753"/>
    <w:rsid w:val="008E1A8F"/>
    <w:rsid w:val="008E2831"/>
    <w:rsid w:val="008E30C4"/>
    <w:rsid w:val="008E3AD6"/>
    <w:rsid w:val="008E690D"/>
    <w:rsid w:val="008E6F91"/>
    <w:rsid w:val="008E732F"/>
    <w:rsid w:val="008F2744"/>
    <w:rsid w:val="008F3E4A"/>
    <w:rsid w:val="008F4C5C"/>
    <w:rsid w:val="008F6357"/>
    <w:rsid w:val="008F63B9"/>
    <w:rsid w:val="008F65A2"/>
    <w:rsid w:val="008F6F0A"/>
    <w:rsid w:val="009007BB"/>
    <w:rsid w:val="00900CB3"/>
    <w:rsid w:val="009019BB"/>
    <w:rsid w:val="00902B26"/>
    <w:rsid w:val="00903240"/>
    <w:rsid w:val="0090324D"/>
    <w:rsid w:val="0090352D"/>
    <w:rsid w:val="00903B97"/>
    <w:rsid w:val="00905611"/>
    <w:rsid w:val="00906C1E"/>
    <w:rsid w:val="00907D1E"/>
    <w:rsid w:val="00910B42"/>
    <w:rsid w:val="009139A9"/>
    <w:rsid w:val="009158E9"/>
    <w:rsid w:val="00920B8E"/>
    <w:rsid w:val="00921DD7"/>
    <w:rsid w:val="00921E3D"/>
    <w:rsid w:val="00922E48"/>
    <w:rsid w:val="009238B2"/>
    <w:rsid w:val="0092474C"/>
    <w:rsid w:val="00924A7D"/>
    <w:rsid w:val="00924CA1"/>
    <w:rsid w:val="00925A2C"/>
    <w:rsid w:val="009263FA"/>
    <w:rsid w:val="009268C7"/>
    <w:rsid w:val="00927B38"/>
    <w:rsid w:val="00930014"/>
    <w:rsid w:val="00933CEE"/>
    <w:rsid w:val="00936140"/>
    <w:rsid w:val="0093678E"/>
    <w:rsid w:val="00937CAD"/>
    <w:rsid w:val="009407EC"/>
    <w:rsid w:val="00940F0E"/>
    <w:rsid w:val="00942276"/>
    <w:rsid w:val="00942B56"/>
    <w:rsid w:val="00943018"/>
    <w:rsid w:val="00946A3A"/>
    <w:rsid w:val="00946E04"/>
    <w:rsid w:val="00947131"/>
    <w:rsid w:val="0095071A"/>
    <w:rsid w:val="009520A0"/>
    <w:rsid w:val="00953CB6"/>
    <w:rsid w:val="00954049"/>
    <w:rsid w:val="00954424"/>
    <w:rsid w:val="009549F5"/>
    <w:rsid w:val="0095561F"/>
    <w:rsid w:val="00955CDA"/>
    <w:rsid w:val="009562BA"/>
    <w:rsid w:val="009577F1"/>
    <w:rsid w:val="00960430"/>
    <w:rsid w:val="00960C12"/>
    <w:rsid w:val="00964E58"/>
    <w:rsid w:val="00965665"/>
    <w:rsid w:val="00965ECC"/>
    <w:rsid w:val="0096719C"/>
    <w:rsid w:val="00971A55"/>
    <w:rsid w:val="0097329B"/>
    <w:rsid w:val="009733CB"/>
    <w:rsid w:val="00973CB9"/>
    <w:rsid w:val="00974C7F"/>
    <w:rsid w:val="009754F1"/>
    <w:rsid w:val="00975DA9"/>
    <w:rsid w:val="00976EFB"/>
    <w:rsid w:val="00983383"/>
    <w:rsid w:val="009843FD"/>
    <w:rsid w:val="009858C9"/>
    <w:rsid w:val="009870AA"/>
    <w:rsid w:val="00987C86"/>
    <w:rsid w:val="0099203B"/>
    <w:rsid w:val="00992EF5"/>
    <w:rsid w:val="009955CD"/>
    <w:rsid w:val="00996467"/>
    <w:rsid w:val="009A04A0"/>
    <w:rsid w:val="009A13EF"/>
    <w:rsid w:val="009A1534"/>
    <w:rsid w:val="009A491D"/>
    <w:rsid w:val="009A4E84"/>
    <w:rsid w:val="009A6333"/>
    <w:rsid w:val="009A6740"/>
    <w:rsid w:val="009A6A60"/>
    <w:rsid w:val="009A6B15"/>
    <w:rsid w:val="009A6F60"/>
    <w:rsid w:val="009A7E36"/>
    <w:rsid w:val="009B0C89"/>
    <w:rsid w:val="009B1247"/>
    <w:rsid w:val="009B2D08"/>
    <w:rsid w:val="009B36C3"/>
    <w:rsid w:val="009B3FC6"/>
    <w:rsid w:val="009B4B0C"/>
    <w:rsid w:val="009B50F5"/>
    <w:rsid w:val="009B589C"/>
    <w:rsid w:val="009B5DA7"/>
    <w:rsid w:val="009B6E2F"/>
    <w:rsid w:val="009B725F"/>
    <w:rsid w:val="009B7285"/>
    <w:rsid w:val="009B775C"/>
    <w:rsid w:val="009B7E19"/>
    <w:rsid w:val="009C297D"/>
    <w:rsid w:val="009C2987"/>
    <w:rsid w:val="009C2A61"/>
    <w:rsid w:val="009C2C9E"/>
    <w:rsid w:val="009C2D77"/>
    <w:rsid w:val="009C3F08"/>
    <w:rsid w:val="009C427D"/>
    <w:rsid w:val="009C4E1A"/>
    <w:rsid w:val="009C5E8E"/>
    <w:rsid w:val="009C6273"/>
    <w:rsid w:val="009C743A"/>
    <w:rsid w:val="009D0065"/>
    <w:rsid w:val="009D07FC"/>
    <w:rsid w:val="009D14D5"/>
    <w:rsid w:val="009D393D"/>
    <w:rsid w:val="009D5225"/>
    <w:rsid w:val="009D540A"/>
    <w:rsid w:val="009D590F"/>
    <w:rsid w:val="009D5ED2"/>
    <w:rsid w:val="009D693B"/>
    <w:rsid w:val="009D770D"/>
    <w:rsid w:val="009E0200"/>
    <w:rsid w:val="009E192E"/>
    <w:rsid w:val="009E1C50"/>
    <w:rsid w:val="009E2A91"/>
    <w:rsid w:val="009E4161"/>
    <w:rsid w:val="009E465E"/>
    <w:rsid w:val="009E5384"/>
    <w:rsid w:val="009E5C60"/>
    <w:rsid w:val="009E6C2B"/>
    <w:rsid w:val="009F029B"/>
    <w:rsid w:val="009F0526"/>
    <w:rsid w:val="009F1B1D"/>
    <w:rsid w:val="009F297B"/>
    <w:rsid w:val="009F5016"/>
    <w:rsid w:val="009F6178"/>
    <w:rsid w:val="00A00221"/>
    <w:rsid w:val="00A0197C"/>
    <w:rsid w:val="00A0443C"/>
    <w:rsid w:val="00A04A7E"/>
    <w:rsid w:val="00A04E30"/>
    <w:rsid w:val="00A06FB4"/>
    <w:rsid w:val="00A102EE"/>
    <w:rsid w:val="00A106D0"/>
    <w:rsid w:val="00A142B4"/>
    <w:rsid w:val="00A15AD8"/>
    <w:rsid w:val="00A1604A"/>
    <w:rsid w:val="00A16927"/>
    <w:rsid w:val="00A16943"/>
    <w:rsid w:val="00A16A31"/>
    <w:rsid w:val="00A17010"/>
    <w:rsid w:val="00A1733C"/>
    <w:rsid w:val="00A17371"/>
    <w:rsid w:val="00A17656"/>
    <w:rsid w:val="00A17CCC"/>
    <w:rsid w:val="00A219F0"/>
    <w:rsid w:val="00A2228C"/>
    <w:rsid w:val="00A24ECA"/>
    <w:rsid w:val="00A25F7C"/>
    <w:rsid w:val="00A26C60"/>
    <w:rsid w:val="00A27D9B"/>
    <w:rsid w:val="00A32673"/>
    <w:rsid w:val="00A3303B"/>
    <w:rsid w:val="00A336C3"/>
    <w:rsid w:val="00A340B3"/>
    <w:rsid w:val="00A34364"/>
    <w:rsid w:val="00A36B77"/>
    <w:rsid w:val="00A37853"/>
    <w:rsid w:val="00A41651"/>
    <w:rsid w:val="00A4227B"/>
    <w:rsid w:val="00A426FB"/>
    <w:rsid w:val="00A438D1"/>
    <w:rsid w:val="00A47271"/>
    <w:rsid w:val="00A506BE"/>
    <w:rsid w:val="00A512F9"/>
    <w:rsid w:val="00A512FC"/>
    <w:rsid w:val="00A60679"/>
    <w:rsid w:val="00A60987"/>
    <w:rsid w:val="00A60A61"/>
    <w:rsid w:val="00A6166D"/>
    <w:rsid w:val="00A62DC7"/>
    <w:rsid w:val="00A63470"/>
    <w:rsid w:val="00A63AC9"/>
    <w:rsid w:val="00A64111"/>
    <w:rsid w:val="00A646C1"/>
    <w:rsid w:val="00A64FC9"/>
    <w:rsid w:val="00A67DFA"/>
    <w:rsid w:val="00A70228"/>
    <w:rsid w:val="00A7033F"/>
    <w:rsid w:val="00A70414"/>
    <w:rsid w:val="00A70B6C"/>
    <w:rsid w:val="00A710DE"/>
    <w:rsid w:val="00A72766"/>
    <w:rsid w:val="00A72D91"/>
    <w:rsid w:val="00A77A6E"/>
    <w:rsid w:val="00A856F2"/>
    <w:rsid w:val="00A8652E"/>
    <w:rsid w:val="00A86628"/>
    <w:rsid w:val="00A87B3E"/>
    <w:rsid w:val="00A909D8"/>
    <w:rsid w:val="00A9697B"/>
    <w:rsid w:val="00A9746A"/>
    <w:rsid w:val="00AA0EFD"/>
    <w:rsid w:val="00AA5083"/>
    <w:rsid w:val="00AA682A"/>
    <w:rsid w:val="00AB01DD"/>
    <w:rsid w:val="00AB094C"/>
    <w:rsid w:val="00AB21E0"/>
    <w:rsid w:val="00AB28E8"/>
    <w:rsid w:val="00AB30A9"/>
    <w:rsid w:val="00AB462C"/>
    <w:rsid w:val="00AB6C26"/>
    <w:rsid w:val="00AB7C00"/>
    <w:rsid w:val="00AC1450"/>
    <w:rsid w:val="00AC199D"/>
    <w:rsid w:val="00AC2035"/>
    <w:rsid w:val="00AC290C"/>
    <w:rsid w:val="00AC4C40"/>
    <w:rsid w:val="00AC4E56"/>
    <w:rsid w:val="00AC576B"/>
    <w:rsid w:val="00AC59A6"/>
    <w:rsid w:val="00AC603F"/>
    <w:rsid w:val="00AC6434"/>
    <w:rsid w:val="00AD1330"/>
    <w:rsid w:val="00AD3F37"/>
    <w:rsid w:val="00AD5710"/>
    <w:rsid w:val="00AD598A"/>
    <w:rsid w:val="00AD6907"/>
    <w:rsid w:val="00AE0F40"/>
    <w:rsid w:val="00AE35C5"/>
    <w:rsid w:val="00AE6DEF"/>
    <w:rsid w:val="00AF09D2"/>
    <w:rsid w:val="00AF17B9"/>
    <w:rsid w:val="00AF1D25"/>
    <w:rsid w:val="00AF2463"/>
    <w:rsid w:val="00AF2469"/>
    <w:rsid w:val="00AF2C9A"/>
    <w:rsid w:val="00AF2D61"/>
    <w:rsid w:val="00AF4609"/>
    <w:rsid w:val="00AF6768"/>
    <w:rsid w:val="00AF6F65"/>
    <w:rsid w:val="00AF7F6D"/>
    <w:rsid w:val="00B0024D"/>
    <w:rsid w:val="00B04AC0"/>
    <w:rsid w:val="00B07DE2"/>
    <w:rsid w:val="00B10151"/>
    <w:rsid w:val="00B10A0F"/>
    <w:rsid w:val="00B11816"/>
    <w:rsid w:val="00B1197B"/>
    <w:rsid w:val="00B119D7"/>
    <w:rsid w:val="00B11F35"/>
    <w:rsid w:val="00B11FCB"/>
    <w:rsid w:val="00B12376"/>
    <w:rsid w:val="00B131B7"/>
    <w:rsid w:val="00B1632E"/>
    <w:rsid w:val="00B166CA"/>
    <w:rsid w:val="00B16BE5"/>
    <w:rsid w:val="00B17020"/>
    <w:rsid w:val="00B17A42"/>
    <w:rsid w:val="00B17E02"/>
    <w:rsid w:val="00B17F8D"/>
    <w:rsid w:val="00B20189"/>
    <w:rsid w:val="00B2054D"/>
    <w:rsid w:val="00B21098"/>
    <w:rsid w:val="00B21C2F"/>
    <w:rsid w:val="00B22480"/>
    <w:rsid w:val="00B225F1"/>
    <w:rsid w:val="00B22AA0"/>
    <w:rsid w:val="00B23263"/>
    <w:rsid w:val="00B23A4F"/>
    <w:rsid w:val="00B24402"/>
    <w:rsid w:val="00B24A79"/>
    <w:rsid w:val="00B25EB4"/>
    <w:rsid w:val="00B2657C"/>
    <w:rsid w:val="00B31A2E"/>
    <w:rsid w:val="00B35897"/>
    <w:rsid w:val="00B35F63"/>
    <w:rsid w:val="00B36BBD"/>
    <w:rsid w:val="00B377EA"/>
    <w:rsid w:val="00B37B65"/>
    <w:rsid w:val="00B40699"/>
    <w:rsid w:val="00B40CDC"/>
    <w:rsid w:val="00B41298"/>
    <w:rsid w:val="00B41820"/>
    <w:rsid w:val="00B42CF5"/>
    <w:rsid w:val="00B433CA"/>
    <w:rsid w:val="00B44549"/>
    <w:rsid w:val="00B44DC4"/>
    <w:rsid w:val="00B44DD3"/>
    <w:rsid w:val="00B45FD2"/>
    <w:rsid w:val="00B467F9"/>
    <w:rsid w:val="00B46AFE"/>
    <w:rsid w:val="00B46BCA"/>
    <w:rsid w:val="00B46C42"/>
    <w:rsid w:val="00B47E96"/>
    <w:rsid w:val="00B560A4"/>
    <w:rsid w:val="00B5613B"/>
    <w:rsid w:val="00B56FC4"/>
    <w:rsid w:val="00B6024E"/>
    <w:rsid w:val="00B602C2"/>
    <w:rsid w:val="00B602CF"/>
    <w:rsid w:val="00B6303F"/>
    <w:rsid w:val="00B6334E"/>
    <w:rsid w:val="00B651F8"/>
    <w:rsid w:val="00B713E4"/>
    <w:rsid w:val="00B726DC"/>
    <w:rsid w:val="00B72F11"/>
    <w:rsid w:val="00B741B8"/>
    <w:rsid w:val="00B742E0"/>
    <w:rsid w:val="00B745D3"/>
    <w:rsid w:val="00B76B53"/>
    <w:rsid w:val="00B77490"/>
    <w:rsid w:val="00B77E5C"/>
    <w:rsid w:val="00B80147"/>
    <w:rsid w:val="00B801F9"/>
    <w:rsid w:val="00B80386"/>
    <w:rsid w:val="00B82742"/>
    <w:rsid w:val="00B82B5B"/>
    <w:rsid w:val="00B82CA0"/>
    <w:rsid w:val="00B835D0"/>
    <w:rsid w:val="00B837DF"/>
    <w:rsid w:val="00B857EA"/>
    <w:rsid w:val="00B86147"/>
    <w:rsid w:val="00B87BE0"/>
    <w:rsid w:val="00B9108E"/>
    <w:rsid w:val="00B919DB"/>
    <w:rsid w:val="00B92878"/>
    <w:rsid w:val="00B92A2B"/>
    <w:rsid w:val="00B96740"/>
    <w:rsid w:val="00B96872"/>
    <w:rsid w:val="00B96A89"/>
    <w:rsid w:val="00BA0BC5"/>
    <w:rsid w:val="00BA0DF7"/>
    <w:rsid w:val="00BA3416"/>
    <w:rsid w:val="00BA40FC"/>
    <w:rsid w:val="00BA4B73"/>
    <w:rsid w:val="00BA54E3"/>
    <w:rsid w:val="00BA551C"/>
    <w:rsid w:val="00BA5AEF"/>
    <w:rsid w:val="00BA7F4B"/>
    <w:rsid w:val="00BB024E"/>
    <w:rsid w:val="00BB2F99"/>
    <w:rsid w:val="00BB33CC"/>
    <w:rsid w:val="00BB4F25"/>
    <w:rsid w:val="00BB5D3D"/>
    <w:rsid w:val="00BB6010"/>
    <w:rsid w:val="00BB6369"/>
    <w:rsid w:val="00BB6AA6"/>
    <w:rsid w:val="00BC1820"/>
    <w:rsid w:val="00BC38F3"/>
    <w:rsid w:val="00BC661C"/>
    <w:rsid w:val="00BC6B43"/>
    <w:rsid w:val="00BC6D33"/>
    <w:rsid w:val="00BD014D"/>
    <w:rsid w:val="00BD244B"/>
    <w:rsid w:val="00BD2F94"/>
    <w:rsid w:val="00BD6A13"/>
    <w:rsid w:val="00BD790E"/>
    <w:rsid w:val="00BD7C21"/>
    <w:rsid w:val="00BE0A4E"/>
    <w:rsid w:val="00BE2421"/>
    <w:rsid w:val="00BE3098"/>
    <w:rsid w:val="00BE3F3B"/>
    <w:rsid w:val="00BE5215"/>
    <w:rsid w:val="00BE5B66"/>
    <w:rsid w:val="00BE74BE"/>
    <w:rsid w:val="00BF1333"/>
    <w:rsid w:val="00BF29E8"/>
    <w:rsid w:val="00BF2D12"/>
    <w:rsid w:val="00BF36BB"/>
    <w:rsid w:val="00BF773D"/>
    <w:rsid w:val="00C009A9"/>
    <w:rsid w:val="00C00CC2"/>
    <w:rsid w:val="00C04590"/>
    <w:rsid w:val="00C05F47"/>
    <w:rsid w:val="00C07D4E"/>
    <w:rsid w:val="00C114BA"/>
    <w:rsid w:val="00C11766"/>
    <w:rsid w:val="00C122C1"/>
    <w:rsid w:val="00C12457"/>
    <w:rsid w:val="00C12E54"/>
    <w:rsid w:val="00C13403"/>
    <w:rsid w:val="00C14521"/>
    <w:rsid w:val="00C14C00"/>
    <w:rsid w:val="00C154FF"/>
    <w:rsid w:val="00C17513"/>
    <w:rsid w:val="00C17543"/>
    <w:rsid w:val="00C20D9D"/>
    <w:rsid w:val="00C20F78"/>
    <w:rsid w:val="00C210EE"/>
    <w:rsid w:val="00C23664"/>
    <w:rsid w:val="00C24123"/>
    <w:rsid w:val="00C25872"/>
    <w:rsid w:val="00C338BB"/>
    <w:rsid w:val="00C344D3"/>
    <w:rsid w:val="00C35DF6"/>
    <w:rsid w:val="00C405F0"/>
    <w:rsid w:val="00C40876"/>
    <w:rsid w:val="00C40DEC"/>
    <w:rsid w:val="00C421DC"/>
    <w:rsid w:val="00C4248B"/>
    <w:rsid w:val="00C42A69"/>
    <w:rsid w:val="00C4456B"/>
    <w:rsid w:val="00C4460D"/>
    <w:rsid w:val="00C4711C"/>
    <w:rsid w:val="00C47357"/>
    <w:rsid w:val="00C47571"/>
    <w:rsid w:val="00C47F32"/>
    <w:rsid w:val="00C5112D"/>
    <w:rsid w:val="00C514C1"/>
    <w:rsid w:val="00C52A05"/>
    <w:rsid w:val="00C54158"/>
    <w:rsid w:val="00C54BAD"/>
    <w:rsid w:val="00C55C81"/>
    <w:rsid w:val="00C563FE"/>
    <w:rsid w:val="00C56423"/>
    <w:rsid w:val="00C56620"/>
    <w:rsid w:val="00C57D5C"/>
    <w:rsid w:val="00C606D6"/>
    <w:rsid w:val="00C6390C"/>
    <w:rsid w:val="00C64156"/>
    <w:rsid w:val="00C64E3D"/>
    <w:rsid w:val="00C65B55"/>
    <w:rsid w:val="00C674AF"/>
    <w:rsid w:val="00C714CA"/>
    <w:rsid w:val="00C71B15"/>
    <w:rsid w:val="00C722E0"/>
    <w:rsid w:val="00C73EC0"/>
    <w:rsid w:val="00C76E0D"/>
    <w:rsid w:val="00C77BD6"/>
    <w:rsid w:val="00C80EBB"/>
    <w:rsid w:val="00C815FA"/>
    <w:rsid w:val="00C82C17"/>
    <w:rsid w:val="00C83621"/>
    <w:rsid w:val="00C83BB2"/>
    <w:rsid w:val="00C85C0F"/>
    <w:rsid w:val="00C86319"/>
    <w:rsid w:val="00C86913"/>
    <w:rsid w:val="00C87305"/>
    <w:rsid w:val="00C9044D"/>
    <w:rsid w:val="00C90EA0"/>
    <w:rsid w:val="00C91E86"/>
    <w:rsid w:val="00C93A1F"/>
    <w:rsid w:val="00C93A90"/>
    <w:rsid w:val="00C95F2A"/>
    <w:rsid w:val="00C9604C"/>
    <w:rsid w:val="00C97857"/>
    <w:rsid w:val="00CA1615"/>
    <w:rsid w:val="00CA2F1C"/>
    <w:rsid w:val="00CA3696"/>
    <w:rsid w:val="00CA4DFA"/>
    <w:rsid w:val="00CA5CD5"/>
    <w:rsid w:val="00CA61C2"/>
    <w:rsid w:val="00CA7D32"/>
    <w:rsid w:val="00CB019E"/>
    <w:rsid w:val="00CB0C2C"/>
    <w:rsid w:val="00CB0F46"/>
    <w:rsid w:val="00CB18DB"/>
    <w:rsid w:val="00CB26CD"/>
    <w:rsid w:val="00CB2A53"/>
    <w:rsid w:val="00CB6285"/>
    <w:rsid w:val="00CB7946"/>
    <w:rsid w:val="00CC123E"/>
    <w:rsid w:val="00CC24BF"/>
    <w:rsid w:val="00CC26EB"/>
    <w:rsid w:val="00CC2F3A"/>
    <w:rsid w:val="00CC3A4E"/>
    <w:rsid w:val="00CC3C84"/>
    <w:rsid w:val="00CC5C77"/>
    <w:rsid w:val="00CC5CA2"/>
    <w:rsid w:val="00CC5DB6"/>
    <w:rsid w:val="00CC6B7C"/>
    <w:rsid w:val="00CC785B"/>
    <w:rsid w:val="00CD03F0"/>
    <w:rsid w:val="00CD0E3C"/>
    <w:rsid w:val="00CD113F"/>
    <w:rsid w:val="00CD118E"/>
    <w:rsid w:val="00CD20EF"/>
    <w:rsid w:val="00CD2B5F"/>
    <w:rsid w:val="00CD328B"/>
    <w:rsid w:val="00CD329E"/>
    <w:rsid w:val="00CD38FE"/>
    <w:rsid w:val="00CD3E05"/>
    <w:rsid w:val="00CD46D7"/>
    <w:rsid w:val="00CD4B6B"/>
    <w:rsid w:val="00CD5245"/>
    <w:rsid w:val="00CE2BF0"/>
    <w:rsid w:val="00CE503C"/>
    <w:rsid w:val="00CF03DC"/>
    <w:rsid w:val="00CF0725"/>
    <w:rsid w:val="00CF10D7"/>
    <w:rsid w:val="00CF2785"/>
    <w:rsid w:val="00CF2D22"/>
    <w:rsid w:val="00CF62B0"/>
    <w:rsid w:val="00CF6864"/>
    <w:rsid w:val="00CF7019"/>
    <w:rsid w:val="00CF7D79"/>
    <w:rsid w:val="00D01773"/>
    <w:rsid w:val="00D04D58"/>
    <w:rsid w:val="00D05805"/>
    <w:rsid w:val="00D05941"/>
    <w:rsid w:val="00D06CC8"/>
    <w:rsid w:val="00D07628"/>
    <w:rsid w:val="00D07882"/>
    <w:rsid w:val="00D11FB7"/>
    <w:rsid w:val="00D1293B"/>
    <w:rsid w:val="00D1434B"/>
    <w:rsid w:val="00D15463"/>
    <w:rsid w:val="00D1546B"/>
    <w:rsid w:val="00D15BE4"/>
    <w:rsid w:val="00D17AB9"/>
    <w:rsid w:val="00D21DC4"/>
    <w:rsid w:val="00D236AC"/>
    <w:rsid w:val="00D2506D"/>
    <w:rsid w:val="00D31483"/>
    <w:rsid w:val="00D3193B"/>
    <w:rsid w:val="00D32B0F"/>
    <w:rsid w:val="00D34962"/>
    <w:rsid w:val="00D354F9"/>
    <w:rsid w:val="00D35C48"/>
    <w:rsid w:val="00D40070"/>
    <w:rsid w:val="00D4018D"/>
    <w:rsid w:val="00D40755"/>
    <w:rsid w:val="00D41316"/>
    <w:rsid w:val="00D418A8"/>
    <w:rsid w:val="00D41EBD"/>
    <w:rsid w:val="00D42160"/>
    <w:rsid w:val="00D437DA"/>
    <w:rsid w:val="00D447A3"/>
    <w:rsid w:val="00D45BCD"/>
    <w:rsid w:val="00D45DC4"/>
    <w:rsid w:val="00D500D2"/>
    <w:rsid w:val="00D50FA0"/>
    <w:rsid w:val="00D518DA"/>
    <w:rsid w:val="00D51F42"/>
    <w:rsid w:val="00D52DB5"/>
    <w:rsid w:val="00D534F4"/>
    <w:rsid w:val="00D53517"/>
    <w:rsid w:val="00D5353A"/>
    <w:rsid w:val="00D53B95"/>
    <w:rsid w:val="00D55403"/>
    <w:rsid w:val="00D5571A"/>
    <w:rsid w:val="00D5615F"/>
    <w:rsid w:val="00D56294"/>
    <w:rsid w:val="00D577AC"/>
    <w:rsid w:val="00D57AAA"/>
    <w:rsid w:val="00D61989"/>
    <w:rsid w:val="00D630AD"/>
    <w:rsid w:val="00D63269"/>
    <w:rsid w:val="00D634EE"/>
    <w:rsid w:val="00D63E4A"/>
    <w:rsid w:val="00D65C23"/>
    <w:rsid w:val="00D65E8D"/>
    <w:rsid w:val="00D66738"/>
    <w:rsid w:val="00D676CF"/>
    <w:rsid w:val="00D71809"/>
    <w:rsid w:val="00D71C69"/>
    <w:rsid w:val="00D724D7"/>
    <w:rsid w:val="00D72F84"/>
    <w:rsid w:val="00D7348A"/>
    <w:rsid w:val="00D75359"/>
    <w:rsid w:val="00D753F2"/>
    <w:rsid w:val="00D75457"/>
    <w:rsid w:val="00D7584D"/>
    <w:rsid w:val="00D76D52"/>
    <w:rsid w:val="00D80064"/>
    <w:rsid w:val="00D81681"/>
    <w:rsid w:val="00D82B8C"/>
    <w:rsid w:val="00D84CFE"/>
    <w:rsid w:val="00D851B2"/>
    <w:rsid w:val="00D85565"/>
    <w:rsid w:val="00D8625D"/>
    <w:rsid w:val="00D90014"/>
    <w:rsid w:val="00D9034A"/>
    <w:rsid w:val="00D93EAA"/>
    <w:rsid w:val="00D94A2F"/>
    <w:rsid w:val="00D95253"/>
    <w:rsid w:val="00D952E0"/>
    <w:rsid w:val="00D9574E"/>
    <w:rsid w:val="00D96439"/>
    <w:rsid w:val="00D96DD2"/>
    <w:rsid w:val="00D971AF"/>
    <w:rsid w:val="00DA250D"/>
    <w:rsid w:val="00DA2610"/>
    <w:rsid w:val="00DA286B"/>
    <w:rsid w:val="00DA3894"/>
    <w:rsid w:val="00DA3B77"/>
    <w:rsid w:val="00DA424A"/>
    <w:rsid w:val="00DA5053"/>
    <w:rsid w:val="00DA6FBC"/>
    <w:rsid w:val="00DA79AA"/>
    <w:rsid w:val="00DA7BC4"/>
    <w:rsid w:val="00DB28D8"/>
    <w:rsid w:val="00DB5082"/>
    <w:rsid w:val="00DB5382"/>
    <w:rsid w:val="00DB6597"/>
    <w:rsid w:val="00DB6977"/>
    <w:rsid w:val="00DC0A95"/>
    <w:rsid w:val="00DC16E5"/>
    <w:rsid w:val="00DC1E27"/>
    <w:rsid w:val="00DC1EF7"/>
    <w:rsid w:val="00DC2007"/>
    <w:rsid w:val="00DC353D"/>
    <w:rsid w:val="00DC3972"/>
    <w:rsid w:val="00DC3C62"/>
    <w:rsid w:val="00DC5871"/>
    <w:rsid w:val="00DC6C85"/>
    <w:rsid w:val="00DD04DE"/>
    <w:rsid w:val="00DD1382"/>
    <w:rsid w:val="00DD3CC3"/>
    <w:rsid w:val="00DD6E53"/>
    <w:rsid w:val="00DD70AB"/>
    <w:rsid w:val="00DD70DB"/>
    <w:rsid w:val="00DD7DD7"/>
    <w:rsid w:val="00DE0943"/>
    <w:rsid w:val="00DE0F60"/>
    <w:rsid w:val="00DE18D1"/>
    <w:rsid w:val="00DE1AF1"/>
    <w:rsid w:val="00DE1CC1"/>
    <w:rsid w:val="00DE2043"/>
    <w:rsid w:val="00DE20A1"/>
    <w:rsid w:val="00DE3A80"/>
    <w:rsid w:val="00DE3EFC"/>
    <w:rsid w:val="00DE3FE6"/>
    <w:rsid w:val="00DE4B21"/>
    <w:rsid w:val="00DE4F53"/>
    <w:rsid w:val="00DE4FD5"/>
    <w:rsid w:val="00DE6A85"/>
    <w:rsid w:val="00DE6E75"/>
    <w:rsid w:val="00DF3B4B"/>
    <w:rsid w:val="00DF454D"/>
    <w:rsid w:val="00DF5CD5"/>
    <w:rsid w:val="00DF5DA4"/>
    <w:rsid w:val="00E004D5"/>
    <w:rsid w:val="00E03437"/>
    <w:rsid w:val="00E11E07"/>
    <w:rsid w:val="00E141A7"/>
    <w:rsid w:val="00E15D6B"/>
    <w:rsid w:val="00E15E14"/>
    <w:rsid w:val="00E171E1"/>
    <w:rsid w:val="00E17DA1"/>
    <w:rsid w:val="00E20465"/>
    <w:rsid w:val="00E236AC"/>
    <w:rsid w:val="00E2374D"/>
    <w:rsid w:val="00E23DBA"/>
    <w:rsid w:val="00E246F7"/>
    <w:rsid w:val="00E25F64"/>
    <w:rsid w:val="00E27628"/>
    <w:rsid w:val="00E309EA"/>
    <w:rsid w:val="00E30C3E"/>
    <w:rsid w:val="00E31F7C"/>
    <w:rsid w:val="00E321BD"/>
    <w:rsid w:val="00E3313E"/>
    <w:rsid w:val="00E34A94"/>
    <w:rsid w:val="00E34BD0"/>
    <w:rsid w:val="00E35BFE"/>
    <w:rsid w:val="00E3727F"/>
    <w:rsid w:val="00E413A7"/>
    <w:rsid w:val="00E42C22"/>
    <w:rsid w:val="00E42F88"/>
    <w:rsid w:val="00E447F7"/>
    <w:rsid w:val="00E44B59"/>
    <w:rsid w:val="00E44FE7"/>
    <w:rsid w:val="00E450A2"/>
    <w:rsid w:val="00E458AA"/>
    <w:rsid w:val="00E45DA6"/>
    <w:rsid w:val="00E46608"/>
    <w:rsid w:val="00E47295"/>
    <w:rsid w:val="00E5109F"/>
    <w:rsid w:val="00E520BB"/>
    <w:rsid w:val="00E5371D"/>
    <w:rsid w:val="00E539FC"/>
    <w:rsid w:val="00E53A9A"/>
    <w:rsid w:val="00E55375"/>
    <w:rsid w:val="00E5619C"/>
    <w:rsid w:val="00E56910"/>
    <w:rsid w:val="00E56D8B"/>
    <w:rsid w:val="00E6001F"/>
    <w:rsid w:val="00E60040"/>
    <w:rsid w:val="00E618AF"/>
    <w:rsid w:val="00E627B2"/>
    <w:rsid w:val="00E630AD"/>
    <w:rsid w:val="00E64699"/>
    <w:rsid w:val="00E64ADF"/>
    <w:rsid w:val="00E666C1"/>
    <w:rsid w:val="00E66899"/>
    <w:rsid w:val="00E67626"/>
    <w:rsid w:val="00E70CAA"/>
    <w:rsid w:val="00E7107F"/>
    <w:rsid w:val="00E7156B"/>
    <w:rsid w:val="00E731A0"/>
    <w:rsid w:val="00E74AB1"/>
    <w:rsid w:val="00E74E7D"/>
    <w:rsid w:val="00E76E5A"/>
    <w:rsid w:val="00E77FA7"/>
    <w:rsid w:val="00E80604"/>
    <w:rsid w:val="00E80F28"/>
    <w:rsid w:val="00E8116A"/>
    <w:rsid w:val="00E815B0"/>
    <w:rsid w:val="00E81847"/>
    <w:rsid w:val="00E83279"/>
    <w:rsid w:val="00E84295"/>
    <w:rsid w:val="00E844B1"/>
    <w:rsid w:val="00E844C4"/>
    <w:rsid w:val="00E84C7E"/>
    <w:rsid w:val="00E86263"/>
    <w:rsid w:val="00E8656E"/>
    <w:rsid w:val="00E92053"/>
    <w:rsid w:val="00E939D5"/>
    <w:rsid w:val="00E945EE"/>
    <w:rsid w:val="00E972C6"/>
    <w:rsid w:val="00E973FE"/>
    <w:rsid w:val="00EA052E"/>
    <w:rsid w:val="00EA18AB"/>
    <w:rsid w:val="00EA28FC"/>
    <w:rsid w:val="00EA2C9E"/>
    <w:rsid w:val="00EA67BF"/>
    <w:rsid w:val="00EA6F05"/>
    <w:rsid w:val="00EB0B82"/>
    <w:rsid w:val="00EB263A"/>
    <w:rsid w:val="00EB3FD3"/>
    <w:rsid w:val="00EB3FD8"/>
    <w:rsid w:val="00EB4116"/>
    <w:rsid w:val="00EB6D7A"/>
    <w:rsid w:val="00EB7BF6"/>
    <w:rsid w:val="00EC0A16"/>
    <w:rsid w:val="00EC1968"/>
    <w:rsid w:val="00EC2479"/>
    <w:rsid w:val="00EC29C5"/>
    <w:rsid w:val="00EC2D9A"/>
    <w:rsid w:val="00EC2FCB"/>
    <w:rsid w:val="00EC493C"/>
    <w:rsid w:val="00EC5B2F"/>
    <w:rsid w:val="00ED0BAA"/>
    <w:rsid w:val="00ED0CD0"/>
    <w:rsid w:val="00ED0EE8"/>
    <w:rsid w:val="00ED1C01"/>
    <w:rsid w:val="00ED246A"/>
    <w:rsid w:val="00ED3402"/>
    <w:rsid w:val="00ED5D82"/>
    <w:rsid w:val="00ED6803"/>
    <w:rsid w:val="00ED77DD"/>
    <w:rsid w:val="00EE0BAA"/>
    <w:rsid w:val="00EE12DE"/>
    <w:rsid w:val="00EE1ED1"/>
    <w:rsid w:val="00EE2201"/>
    <w:rsid w:val="00EE2AF9"/>
    <w:rsid w:val="00EE2CED"/>
    <w:rsid w:val="00EE39C5"/>
    <w:rsid w:val="00EE3FAF"/>
    <w:rsid w:val="00EE4F45"/>
    <w:rsid w:val="00EE5671"/>
    <w:rsid w:val="00EE5A40"/>
    <w:rsid w:val="00EE7D05"/>
    <w:rsid w:val="00EF023E"/>
    <w:rsid w:val="00EF2531"/>
    <w:rsid w:val="00EF7436"/>
    <w:rsid w:val="00EF7CFB"/>
    <w:rsid w:val="00F0187D"/>
    <w:rsid w:val="00F01C45"/>
    <w:rsid w:val="00F02038"/>
    <w:rsid w:val="00F03B97"/>
    <w:rsid w:val="00F03E71"/>
    <w:rsid w:val="00F047D9"/>
    <w:rsid w:val="00F07377"/>
    <w:rsid w:val="00F073FC"/>
    <w:rsid w:val="00F07557"/>
    <w:rsid w:val="00F10E03"/>
    <w:rsid w:val="00F134ED"/>
    <w:rsid w:val="00F1394A"/>
    <w:rsid w:val="00F149C9"/>
    <w:rsid w:val="00F154B7"/>
    <w:rsid w:val="00F16096"/>
    <w:rsid w:val="00F1779E"/>
    <w:rsid w:val="00F177FC"/>
    <w:rsid w:val="00F178EC"/>
    <w:rsid w:val="00F20012"/>
    <w:rsid w:val="00F20447"/>
    <w:rsid w:val="00F228F0"/>
    <w:rsid w:val="00F237BE"/>
    <w:rsid w:val="00F25F75"/>
    <w:rsid w:val="00F2746A"/>
    <w:rsid w:val="00F301B5"/>
    <w:rsid w:val="00F30B6A"/>
    <w:rsid w:val="00F31E65"/>
    <w:rsid w:val="00F34A6D"/>
    <w:rsid w:val="00F35CA3"/>
    <w:rsid w:val="00F36516"/>
    <w:rsid w:val="00F36D0F"/>
    <w:rsid w:val="00F36FB3"/>
    <w:rsid w:val="00F370FB"/>
    <w:rsid w:val="00F3754A"/>
    <w:rsid w:val="00F37989"/>
    <w:rsid w:val="00F401D6"/>
    <w:rsid w:val="00F40F83"/>
    <w:rsid w:val="00F41B46"/>
    <w:rsid w:val="00F41D46"/>
    <w:rsid w:val="00F423FA"/>
    <w:rsid w:val="00F42D54"/>
    <w:rsid w:val="00F44215"/>
    <w:rsid w:val="00F45478"/>
    <w:rsid w:val="00F46BE1"/>
    <w:rsid w:val="00F52B0C"/>
    <w:rsid w:val="00F52EE6"/>
    <w:rsid w:val="00F536A1"/>
    <w:rsid w:val="00F53704"/>
    <w:rsid w:val="00F540B5"/>
    <w:rsid w:val="00F5433F"/>
    <w:rsid w:val="00F5508E"/>
    <w:rsid w:val="00F55CC6"/>
    <w:rsid w:val="00F55E6D"/>
    <w:rsid w:val="00F56C55"/>
    <w:rsid w:val="00F602D6"/>
    <w:rsid w:val="00F62A43"/>
    <w:rsid w:val="00F63873"/>
    <w:rsid w:val="00F64D45"/>
    <w:rsid w:val="00F7019D"/>
    <w:rsid w:val="00F70A48"/>
    <w:rsid w:val="00F7133D"/>
    <w:rsid w:val="00F7138B"/>
    <w:rsid w:val="00F72079"/>
    <w:rsid w:val="00F7374F"/>
    <w:rsid w:val="00F73DAB"/>
    <w:rsid w:val="00F75041"/>
    <w:rsid w:val="00F77967"/>
    <w:rsid w:val="00F80F11"/>
    <w:rsid w:val="00F81313"/>
    <w:rsid w:val="00F82A17"/>
    <w:rsid w:val="00F83DA6"/>
    <w:rsid w:val="00F86C2B"/>
    <w:rsid w:val="00F86C7D"/>
    <w:rsid w:val="00F919F5"/>
    <w:rsid w:val="00F92053"/>
    <w:rsid w:val="00F92AFA"/>
    <w:rsid w:val="00F93900"/>
    <w:rsid w:val="00F94017"/>
    <w:rsid w:val="00F96C8F"/>
    <w:rsid w:val="00F978D7"/>
    <w:rsid w:val="00FA0762"/>
    <w:rsid w:val="00FA0C00"/>
    <w:rsid w:val="00FA3046"/>
    <w:rsid w:val="00FA3DFC"/>
    <w:rsid w:val="00FA3FD3"/>
    <w:rsid w:val="00FA41EE"/>
    <w:rsid w:val="00FA49B0"/>
    <w:rsid w:val="00FA6A9B"/>
    <w:rsid w:val="00FB042C"/>
    <w:rsid w:val="00FB2262"/>
    <w:rsid w:val="00FB3353"/>
    <w:rsid w:val="00FB5C8E"/>
    <w:rsid w:val="00FB79A8"/>
    <w:rsid w:val="00FC24F2"/>
    <w:rsid w:val="00FC52E9"/>
    <w:rsid w:val="00FC76A9"/>
    <w:rsid w:val="00FD066A"/>
    <w:rsid w:val="00FD09C1"/>
    <w:rsid w:val="00FD1F48"/>
    <w:rsid w:val="00FD5550"/>
    <w:rsid w:val="00FD745C"/>
    <w:rsid w:val="00FD75CC"/>
    <w:rsid w:val="00FD76A4"/>
    <w:rsid w:val="00FE0784"/>
    <w:rsid w:val="00FE08D9"/>
    <w:rsid w:val="00FE59E8"/>
    <w:rsid w:val="00FE6406"/>
    <w:rsid w:val="00FE73B0"/>
    <w:rsid w:val="00FE79F3"/>
    <w:rsid w:val="00FF046D"/>
    <w:rsid w:val="00FF299F"/>
    <w:rsid w:val="00FF438D"/>
    <w:rsid w:val="00FF45B4"/>
    <w:rsid w:val="00FF48D6"/>
    <w:rsid w:val="00FF5D09"/>
    <w:rsid w:val="00FF5EEC"/>
    <w:rsid w:val="00FF7688"/>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 Lis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B6AA6"/>
    <w:pPr>
      <w:widowControl w:val="0"/>
      <w:bidi/>
      <w:ind w:firstLine="284"/>
      <w:jc w:val="both"/>
    </w:pPr>
    <w:rPr>
      <w:rFonts w:cs="A Karim"/>
      <w:sz w:val="24"/>
      <w:szCs w:val="32"/>
    </w:rPr>
  </w:style>
  <w:style w:type="paragraph" w:styleId="Heading1">
    <w:name w:val="heading 1"/>
    <w:basedOn w:val="Normal"/>
    <w:next w:val="Normal"/>
    <w:link w:val="Heading1Char"/>
    <w:qFormat/>
    <w:rsid w:val="00D80064"/>
    <w:pPr>
      <w:keepNext/>
      <w:ind w:firstLine="0"/>
      <w:jc w:val="center"/>
      <w:outlineLvl w:val="0"/>
    </w:pPr>
    <w:rPr>
      <w:rFonts w:ascii="Arial" w:hAnsi="Arial" w:cs="A Domrol"/>
      <w:kern w:val="32"/>
      <w:position w:val="20"/>
      <w:sz w:val="32"/>
      <w:lang w:bidi="fa-IR"/>
    </w:rPr>
  </w:style>
  <w:style w:type="paragraph" w:styleId="Heading2">
    <w:name w:val="heading 2"/>
    <w:basedOn w:val="Normal"/>
    <w:next w:val="Normal"/>
    <w:link w:val="Heading2Char"/>
    <w:qFormat/>
    <w:rsid w:val="001E32CD"/>
    <w:pPr>
      <w:keepNext/>
      <w:ind w:firstLine="0"/>
      <w:jc w:val="center"/>
      <w:outlineLvl w:val="1"/>
    </w:pPr>
    <w:rPr>
      <w:rFonts w:ascii="Arial" w:hAnsi="Arial" w:cs="A Jarida"/>
      <w:bCs/>
      <w:position w:val="20"/>
      <w:sz w:val="34"/>
      <w:lang w:bidi="fa-IR"/>
    </w:rPr>
  </w:style>
  <w:style w:type="paragraph" w:styleId="Heading3">
    <w:name w:val="heading 3"/>
    <w:basedOn w:val="Heading1"/>
    <w:next w:val="Normal"/>
    <w:link w:val="Heading3Char"/>
    <w:qFormat/>
    <w:rsid w:val="00F31E65"/>
    <w:pPr>
      <w:outlineLvl w:val="2"/>
    </w:pPr>
    <w:rPr>
      <w:rFonts w:cs="A Karim"/>
      <w:b/>
      <w:bCs/>
      <w:sz w:val="28"/>
      <w:szCs w:val="36"/>
    </w:rPr>
  </w:style>
  <w:style w:type="paragraph" w:styleId="Heading4">
    <w:name w:val="heading 4"/>
    <w:basedOn w:val="Normal"/>
    <w:next w:val="Normal"/>
    <w:link w:val="Heading4Char"/>
    <w:qFormat/>
    <w:rsid w:val="008F6357"/>
    <w:pPr>
      <w:keepNext/>
      <w:spacing w:line="420" w:lineRule="exact"/>
      <w:outlineLvl w:val="3"/>
    </w:pPr>
    <w:rPr>
      <w:rFonts w:ascii="Times New Roman Bold" w:eastAsia="Batang" w:hAnsi="Times New Roman Bold" w:cs="A AridiNaskh Black"/>
      <w:b/>
      <w:bCs/>
      <w:sz w:val="20"/>
      <w:szCs w:val="24"/>
      <w:lang w:bidi="fa-I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D80064"/>
    <w:rPr>
      <w:rFonts w:ascii="Arial" w:hAnsi="Arial" w:cs="A Domrol"/>
      <w:kern w:val="32"/>
      <w:position w:val="20"/>
      <w:sz w:val="32"/>
      <w:szCs w:val="32"/>
      <w:lang w:val="en-US" w:eastAsia="en-US" w:bidi="fa-IR"/>
    </w:rPr>
  </w:style>
  <w:style w:type="character" w:customStyle="1" w:styleId="Heading2Char">
    <w:name w:val="Heading 2 Char"/>
    <w:link w:val="Heading2"/>
    <w:rsid w:val="001E32CD"/>
    <w:rPr>
      <w:rFonts w:ascii="Arial" w:hAnsi="Arial" w:cs="A Jarida"/>
      <w:bCs/>
      <w:position w:val="20"/>
      <w:sz w:val="34"/>
      <w:szCs w:val="32"/>
      <w:lang w:val="en-US" w:eastAsia="en-US" w:bidi="fa-IR"/>
    </w:rPr>
  </w:style>
  <w:style w:type="character" w:customStyle="1" w:styleId="Heading3Char">
    <w:name w:val="Heading 3 Char"/>
    <w:link w:val="Heading3"/>
    <w:rsid w:val="00F31E65"/>
    <w:rPr>
      <w:rFonts w:ascii="Arial" w:hAnsi="Arial" w:cs="A Karim"/>
      <w:b/>
      <w:bCs/>
      <w:kern w:val="32"/>
      <w:position w:val="20"/>
      <w:sz w:val="28"/>
      <w:szCs w:val="36"/>
      <w:lang w:val="en-US" w:eastAsia="en-US" w:bidi="fa-IR"/>
    </w:rPr>
  </w:style>
  <w:style w:type="character" w:customStyle="1" w:styleId="Heading4Char">
    <w:name w:val="Heading 4 Char"/>
    <w:link w:val="Heading4"/>
    <w:rsid w:val="008F6357"/>
    <w:rPr>
      <w:rFonts w:ascii="Times New Roman Bold" w:eastAsia="Batang" w:hAnsi="Times New Roman Bold" w:cs="A AridiNaskh Black"/>
      <w:b/>
      <w:bCs/>
      <w:szCs w:val="24"/>
      <w:lang w:val="en-US" w:eastAsia="en-US" w:bidi="fa-IR"/>
    </w:rPr>
  </w:style>
  <w:style w:type="paragraph" w:styleId="ListBullet">
    <w:name w:val="List Bullet"/>
    <w:basedOn w:val="Normal"/>
    <w:link w:val="ListBulletChar"/>
    <w:rsid w:val="00ED246A"/>
    <w:pPr>
      <w:tabs>
        <w:tab w:val="num" w:pos="360"/>
      </w:tabs>
      <w:ind w:left="360" w:hanging="360"/>
    </w:pPr>
  </w:style>
  <w:style w:type="character" w:customStyle="1" w:styleId="ListBulletChar">
    <w:name w:val="List Bullet Char"/>
    <w:link w:val="ListBullet"/>
    <w:rsid w:val="008F6357"/>
    <w:rPr>
      <w:rFonts w:cs="A Karim"/>
      <w:sz w:val="24"/>
      <w:szCs w:val="32"/>
    </w:rPr>
  </w:style>
  <w:style w:type="paragraph" w:styleId="Header">
    <w:name w:val="header"/>
    <w:basedOn w:val="Normal"/>
    <w:link w:val="HeaderChar1"/>
    <w:rsid w:val="0024105F"/>
    <w:pPr>
      <w:tabs>
        <w:tab w:val="center" w:pos="4153"/>
        <w:tab w:val="right" w:pos="8306"/>
      </w:tabs>
    </w:pPr>
  </w:style>
  <w:style w:type="character" w:customStyle="1" w:styleId="HeaderChar1">
    <w:name w:val="Header Char1"/>
    <w:link w:val="Header"/>
    <w:semiHidden/>
    <w:rsid w:val="00677ADD"/>
    <w:rPr>
      <w:rFonts w:cs="A Karim"/>
      <w:sz w:val="22"/>
      <w:szCs w:val="30"/>
      <w:lang w:val="en-US" w:eastAsia="en-US" w:bidi="ar-SA"/>
    </w:rPr>
  </w:style>
  <w:style w:type="paragraph" w:styleId="Footer">
    <w:name w:val="footer"/>
    <w:basedOn w:val="Normal"/>
    <w:link w:val="FooterChar"/>
    <w:rsid w:val="0024105F"/>
    <w:pPr>
      <w:tabs>
        <w:tab w:val="center" w:pos="4153"/>
        <w:tab w:val="right" w:pos="8306"/>
      </w:tabs>
    </w:pPr>
  </w:style>
  <w:style w:type="character" w:customStyle="1" w:styleId="FooterChar">
    <w:name w:val="Footer Char"/>
    <w:link w:val="Footer"/>
    <w:rsid w:val="00677ADD"/>
    <w:rPr>
      <w:rFonts w:cs="A Karim"/>
      <w:sz w:val="22"/>
      <w:szCs w:val="30"/>
      <w:lang w:val="en-US" w:eastAsia="en-US" w:bidi="ar-SA"/>
    </w:rPr>
  </w:style>
  <w:style w:type="paragraph" w:styleId="ListParagraph">
    <w:name w:val="List Paragraph"/>
    <w:basedOn w:val="Normal"/>
    <w:uiPriority w:val="34"/>
    <w:qFormat/>
    <w:rsid w:val="00D41EBD"/>
    <w:pPr>
      <w:ind w:left="720"/>
      <w:contextualSpacing/>
    </w:pPr>
  </w:style>
  <w:style w:type="paragraph" w:styleId="BalloonText">
    <w:name w:val="Balloon Text"/>
    <w:basedOn w:val="Normal"/>
    <w:link w:val="BalloonTextChar"/>
    <w:semiHidden/>
    <w:unhideWhenUsed/>
    <w:rsid w:val="00677ADD"/>
    <w:pPr>
      <w:widowControl/>
      <w:jc w:val="left"/>
    </w:pPr>
    <w:rPr>
      <w:rFonts w:ascii="Tahoma" w:hAnsi="Tahoma" w:cs="Tahoma"/>
      <w:sz w:val="16"/>
      <w:szCs w:val="16"/>
      <w:lang w:bidi="fa-IR"/>
    </w:rPr>
  </w:style>
  <w:style w:type="character" w:customStyle="1" w:styleId="BalloonTextChar">
    <w:name w:val="Balloon Text Char"/>
    <w:link w:val="BalloonText"/>
    <w:semiHidden/>
    <w:rsid w:val="00677ADD"/>
    <w:rPr>
      <w:rFonts w:ascii="Tahoma" w:hAnsi="Tahoma" w:cs="Tahoma"/>
      <w:sz w:val="16"/>
      <w:szCs w:val="16"/>
      <w:lang w:val="en-US" w:eastAsia="en-US" w:bidi="fa-IR"/>
    </w:rPr>
  </w:style>
  <w:style w:type="paragraph" w:styleId="FootnoteText">
    <w:name w:val="footnote text"/>
    <w:basedOn w:val="Normal"/>
    <w:link w:val="FootnoteTextChar"/>
    <w:semiHidden/>
    <w:rsid w:val="00E31F7C"/>
    <w:pPr>
      <w:ind w:left="227" w:hanging="227"/>
    </w:pPr>
    <w:rPr>
      <w:sz w:val="20"/>
      <w:szCs w:val="24"/>
    </w:rPr>
  </w:style>
  <w:style w:type="character" w:customStyle="1" w:styleId="FootnoteTextChar">
    <w:name w:val="Footnote Text Char"/>
    <w:link w:val="FootnoteText"/>
    <w:rsid w:val="00E31F7C"/>
    <w:rPr>
      <w:rFonts w:cs="A Karim"/>
      <w:szCs w:val="24"/>
      <w:lang w:val="en-US" w:eastAsia="en-US" w:bidi="ar-SA"/>
    </w:rPr>
  </w:style>
  <w:style w:type="character" w:styleId="FootnoteReference">
    <w:name w:val="footnote reference"/>
    <w:semiHidden/>
    <w:rsid w:val="00277E50"/>
    <w:rPr>
      <w:vertAlign w:val="superscript"/>
    </w:rPr>
  </w:style>
  <w:style w:type="table" w:styleId="TableGrid">
    <w:name w:val="Table Grid"/>
    <w:basedOn w:val="TableNormal"/>
    <w:uiPriority w:val="59"/>
    <w:rsid w:val="008F6357"/>
    <w:pPr>
      <w:bidi/>
      <w:jc w:val="lowKashida"/>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rsid w:val="008F6357"/>
    <w:rPr>
      <w:rFonts w:cs="A Karim2"/>
      <w:sz w:val="24"/>
      <w:szCs w:val="36"/>
      <w:lang w:val="en-US" w:eastAsia="en-US" w:bidi="fa-IR"/>
    </w:rPr>
  </w:style>
  <w:style w:type="character" w:styleId="Hyperlink">
    <w:name w:val="Hyperlink"/>
    <w:uiPriority w:val="99"/>
    <w:rsid w:val="008F6357"/>
    <w:rPr>
      <w:color w:val="0000FF"/>
      <w:u w:val="single"/>
    </w:rPr>
  </w:style>
  <w:style w:type="paragraph" w:styleId="TOC4">
    <w:name w:val="toc 4"/>
    <w:basedOn w:val="Normal"/>
    <w:next w:val="Normal"/>
    <w:autoRedefine/>
    <w:uiPriority w:val="39"/>
    <w:rsid w:val="00EF023E"/>
    <w:pPr>
      <w:keepNext/>
      <w:tabs>
        <w:tab w:val="right" w:leader="dot" w:pos="7361"/>
      </w:tabs>
      <w:spacing w:before="360" w:after="100"/>
      <w:ind w:firstLine="0"/>
      <w:jc w:val="center"/>
    </w:pPr>
    <w:rPr>
      <w:rFonts w:eastAsia="Batang" w:cs="B Domrol"/>
      <w:noProof/>
      <w:sz w:val="28"/>
      <w:szCs w:val="28"/>
    </w:rPr>
  </w:style>
  <w:style w:type="paragraph" w:styleId="TOC6">
    <w:name w:val="toc 6"/>
    <w:basedOn w:val="Normal"/>
    <w:next w:val="Normal"/>
    <w:autoRedefine/>
    <w:uiPriority w:val="39"/>
    <w:rsid w:val="008F6357"/>
    <w:pPr>
      <w:widowControl/>
      <w:bidi w:val="0"/>
      <w:ind w:left="1200"/>
      <w:jc w:val="left"/>
    </w:pPr>
    <w:rPr>
      <w:rFonts w:eastAsia="Batang" w:cs="Times New Roman"/>
      <w:szCs w:val="24"/>
    </w:rPr>
  </w:style>
  <w:style w:type="paragraph" w:customStyle="1" w:styleId="MTDisplayEquation">
    <w:name w:val="MTDisplayEquation"/>
    <w:basedOn w:val="Normal"/>
    <w:rsid w:val="00FA49B0"/>
    <w:pPr>
      <w:spacing w:line="420" w:lineRule="exact"/>
      <w:ind w:left="680"/>
    </w:pPr>
    <w:rPr>
      <w:rFonts w:eastAsia="Batang" w:cs="A Karim2"/>
      <w:szCs w:val="36"/>
      <w:lang w:bidi="fa-IR"/>
    </w:rPr>
  </w:style>
  <w:style w:type="paragraph" w:styleId="TOC1">
    <w:name w:val="toc 1"/>
    <w:basedOn w:val="Normal"/>
    <w:next w:val="Normal"/>
    <w:uiPriority w:val="39"/>
    <w:rsid w:val="00446BB7"/>
    <w:pPr>
      <w:spacing w:before="120"/>
      <w:ind w:firstLine="0"/>
    </w:pPr>
    <w:rPr>
      <w:rFonts w:ascii="IRZar" w:eastAsia="Batang" w:hAnsi="IRZar" w:cs="IRZar"/>
      <w:bCs/>
      <w:noProof/>
      <w:szCs w:val="24"/>
      <w:lang w:bidi="fa-IR"/>
    </w:rPr>
  </w:style>
  <w:style w:type="paragraph" w:styleId="TOC2">
    <w:name w:val="toc 2"/>
    <w:basedOn w:val="Normal"/>
    <w:next w:val="Normal"/>
    <w:uiPriority w:val="39"/>
    <w:rsid w:val="00446BB7"/>
    <w:pPr>
      <w:spacing w:before="120"/>
      <w:ind w:firstLine="0"/>
    </w:pPr>
    <w:rPr>
      <w:rFonts w:ascii="IRYakout" w:eastAsia="Batang" w:hAnsi="IRYakout" w:cs="IRYakout"/>
      <w:bCs/>
      <w:noProof/>
      <w:w w:val="95"/>
      <w:sz w:val="28"/>
      <w:szCs w:val="28"/>
      <w:lang w:bidi="fa-IR"/>
    </w:rPr>
  </w:style>
  <w:style w:type="paragraph" w:styleId="TOC3">
    <w:name w:val="toc 3"/>
    <w:basedOn w:val="Normal"/>
    <w:next w:val="Normal"/>
    <w:uiPriority w:val="39"/>
    <w:rsid w:val="00446BB7"/>
    <w:pPr>
      <w:ind w:left="284" w:firstLine="0"/>
    </w:pPr>
    <w:rPr>
      <w:rFonts w:ascii="IRNazli" w:eastAsia="Batang" w:hAnsi="IRNazli" w:cs="IRNazli"/>
      <w:noProof/>
      <w:sz w:val="28"/>
      <w:szCs w:val="28"/>
      <w:lang w:bidi="fa-IR"/>
    </w:rPr>
  </w:style>
  <w:style w:type="paragraph" w:styleId="TOC5">
    <w:name w:val="toc 5"/>
    <w:basedOn w:val="Normal"/>
    <w:next w:val="Normal"/>
    <w:autoRedefine/>
    <w:uiPriority w:val="39"/>
    <w:rsid w:val="00B5613B"/>
    <w:pPr>
      <w:widowControl/>
      <w:bidi w:val="0"/>
      <w:ind w:left="960"/>
      <w:jc w:val="left"/>
    </w:pPr>
    <w:rPr>
      <w:rFonts w:eastAsia="Batang" w:cs="Times New Roman"/>
      <w:szCs w:val="24"/>
    </w:rPr>
  </w:style>
  <w:style w:type="paragraph" w:styleId="TOC7">
    <w:name w:val="toc 7"/>
    <w:basedOn w:val="Normal"/>
    <w:next w:val="Normal"/>
    <w:autoRedefine/>
    <w:uiPriority w:val="39"/>
    <w:rsid w:val="00B5613B"/>
    <w:pPr>
      <w:widowControl/>
      <w:bidi w:val="0"/>
      <w:ind w:left="1440"/>
      <w:jc w:val="left"/>
    </w:pPr>
    <w:rPr>
      <w:rFonts w:eastAsia="Batang" w:cs="Times New Roman"/>
      <w:szCs w:val="24"/>
    </w:rPr>
  </w:style>
  <w:style w:type="paragraph" w:styleId="TOC8">
    <w:name w:val="toc 8"/>
    <w:basedOn w:val="Normal"/>
    <w:next w:val="Normal"/>
    <w:autoRedefine/>
    <w:uiPriority w:val="39"/>
    <w:rsid w:val="00B5613B"/>
    <w:pPr>
      <w:widowControl/>
      <w:bidi w:val="0"/>
      <w:ind w:left="1680"/>
      <w:jc w:val="left"/>
    </w:pPr>
    <w:rPr>
      <w:rFonts w:eastAsia="Batang" w:cs="Times New Roman"/>
      <w:szCs w:val="24"/>
    </w:rPr>
  </w:style>
  <w:style w:type="paragraph" w:styleId="TOC9">
    <w:name w:val="toc 9"/>
    <w:basedOn w:val="Normal"/>
    <w:next w:val="Normal"/>
    <w:autoRedefine/>
    <w:uiPriority w:val="39"/>
    <w:rsid w:val="00B5613B"/>
    <w:pPr>
      <w:widowControl/>
      <w:bidi w:val="0"/>
      <w:ind w:left="1920"/>
      <w:jc w:val="left"/>
    </w:pPr>
    <w:rPr>
      <w:rFonts w:eastAsia="Batang" w:cs="Times New Roman"/>
      <w:szCs w:val="24"/>
    </w:rPr>
  </w:style>
  <w:style w:type="paragraph" w:customStyle="1" w:styleId="1-">
    <w:name w:val="1- متن"/>
    <w:basedOn w:val="Normal"/>
    <w:link w:val="1-Char"/>
    <w:qFormat/>
    <w:rsid w:val="00BB6AA6"/>
    <w:rPr>
      <w:rFonts w:ascii="IRNazli" w:hAnsi="IRNazli" w:cs="IRNazli"/>
      <w:sz w:val="28"/>
      <w:szCs w:val="28"/>
    </w:rPr>
  </w:style>
  <w:style w:type="character" w:customStyle="1" w:styleId="1-Char">
    <w:name w:val="1- متن Char"/>
    <w:basedOn w:val="DefaultParagraphFont"/>
    <w:link w:val="1-"/>
    <w:rsid w:val="00BB6AA6"/>
    <w:rPr>
      <w:rFonts w:ascii="IRNazli" w:hAnsi="IRNazli" w:cs="IRNazli"/>
      <w:sz w:val="28"/>
      <w:szCs w:val="28"/>
    </w:rPr>
  </w:style>
  <w:style w:type="paragraph" w:customStyle="1" w:styleId="2-">
    <w:name w:val="2- تیتر اول"/>
    <w:basedOn w:val="Normal"/>
    <w:link w:val="2-Char"/>
    <w:qFormat/>
    <w:rsid w:val="0042560B"/>
    <w:pPr>
      <w:spacing w:before="360" w:after="240"/>
      <w:ind w:firstLine="0"/>
      <w:jc w:val="center"/>
      <w:outlineLvl w:val="1"/>
    </w:pPr>
    <w:rPr>
      <w:rFonts w:ascii="IRYakout" w:hAnsi="IRYakout" w:cs="IRYakout"/>
      <w:bCs/>
      <w:sz w:val="32"/>
    </w:rPr>
  </w:style>
  <w:style w:type="character" w:customStyle="1" w:styleId="2-Char">
    <w:name w:val="2- تیتر اول Char"/>
    <w:basedOn w:val="DefaultParagraphFont"/>
    <w:link w:val="2-"/>
    <w:rsid w:val="0042560B"/>
    <w:rPr>
      <w:rFonts w:ascii="IRYakout" w:hAnsi="IRYakout" w:cs="IRYakout"/>
      <w:bCs/>
      <w:sz w:val="32"/>
      <w:szCs w:val="32"/>
    </w:rPr>
  </w:style>
  <w:style w:type="paragraph" w:customStyle="1" w:styleId="9-">
    <w:name w:val="9- متن بولد"/>
    <w:basedOn w:val="Normal"/>
    <w:link w:val="9-Char"/>
    <w:qFormat/>
    <w:rsid w:val="00446BB7"/>
    <w:rPr>
      <w:rFonts w:ascii="IRNazli" w:hAnsi="IRNazli" w:cs="IRNazli"/>
      <w:bCs/>
      <w:sz w:val="25"/>
      <w:szCs w:val="25"/>
    </w:rPr>
  </w:style>
  <w:style w:type="character" w:customStyle="1" w:styleId="9-Char">
    <w:name w:val="9- متن بولد Char"/>
    <w:basedOn w:val="DefaultParagraphFont"/>
    <w:link w:val="9-"/>
    <w:rsid w:val="00446BB7"/>
    <w:rPr>
      <w:rFonts w:ascii="IRNazli" w:hAnsi="IRNazli" w:cs="IRNazli"/>
      <w:bCs/>
      <w:sz w:val="25"/>
      <w:szCs w:val="25"/>
    </w:rPr>
  </w:style>
  <w:style w:type="paragraph" w:customStyle="1" w:styleId="5-">
    <w:name w:val="5- احادیث"/>
    <w:basedOn w:val="Normal"/>
    <w:link w:val="5-Char"/>
    <w:qFormat/>
    <w:rsid w:val="000A2322"/>
    <w:rPr>
      <w:rFonts w:ascii="KFGQPC Uthman Taha Naskh" w:hAnsi="KFGQPC Uthman Taha Naskh" w:cs="KFGQPC Uthman Taha Naskh"/>
      <w:sz w:val="27"/>
      <w:szCs w:val="27"/>
      <w:lang w:bidi="fa-IR"/>
    </w:rPr>
  </w:style>
  <w:style w:type="character" w:customStyle="1" w:styleId="5-Char">
    <w:name w:val="5- احادیث Char"/>
    <w:basedOn w:val="DefaultParagraphFont"/>
    <w:link w:val="5-"/>
    <w:rsid w:val="000A2322"/>
    <w:rPr>
      <w:rFonts w:ascii="KFGQPC Uthman Taha Naskh" w:hAnsi="KFGQPC Uthman Taha Naskh" w:cs="KFGQPC Uthman Taha Naskh"/>
      <w:b w:val="0"/>
      <w:bCs w:val="0"/>
      <w:sz w:val="27"/>
      <w:szCs w:val="27"/>
      <w:lang w:bidi="fa-IR"/>
    </w:rPr>
  </w:style>
  <w:style w:type="paragraph" w:customStyle="1" w:styleId="6-">
    <w:name w:val="6- ترجمه آیت"/>
    <w:basedOn w:val="Normal"/>
    <w:link w:val="6-Char"/>
    <w:qFormat/>
    <w:rsid w:val="00BE2421"/>
    <w:rPr>
      <w:rFonts w:ascii="IRNazli" w:hAnsi="IRNazli" w:cs="IRNazli"/>
      <w:sz w:val="26"/>
      <w:szCs w:val="26"/>
    </w:rPr>
  </w:style>
  <w:style w:type="character" w:customStyle="1" w:styleId="6-Char">
    <w:name w:val="6- ترجمه آیت Char"/>
    <w:basedOn w:val="DefaultParagraphFont"/>
    <w:link w:val="6-"/>
    <w:rsid w:val="00BE2421"/>
    <w:rPr>
      <w:rFonts w:ascii="IRNazli" w:hAnsi="IRNazli" w:cs="IRNazli"/>
      <w:sz w:val="26"/>
      <w:szCs w:val="26"/>
    </w:rPr>
  </w:style>
  <w:style w:type="paragraph" w:customStyle="1" w:styleId="9-0">
    <w:name w:val="9- پاورقی"/>
    <w:basedOn w:val="FootnoteText"/>
    <w:link w:val="9-Char0"/>
    <w:qFormat/>
    <w:rsid w:val="000B3FA5"/>
    <w:pPr>
      <w:ind w:left="272" w:hanging="272"/>
    </w:pPr>
    <w:rPr>
      <w:rFonts w:ascii="IRNazli" w:hAnsi="IRNazli" w:cs="IRNazli"/>
      <w:sz w:val="24"/>
      <w:lang w:bidi="fa-IR"/>
    </w:rPr>
  </w:style>
  <w:style w:type="character" w:customStyle="1" w:styleId="9-Char0">
    <w:name w:val="9- پاورقی Char"/>
    <w:basedOn w:val="FootnoteTextChar"/>
    <w:link w:val="9-0"/>
    <w:rsid w:val="000B3FA5"/>
    <w:rPr>
      <w:rFonts w:ascii="IRNazli" w:hAnsi="IRNazli" w:cs="IRNazli"/>
      <w:sz w:val="24"/>
      <w:szCs w:val="24"/>
      <w:lang w:val="en-US" w:eastAsia="en-US" w:bidi="fa-IR"/>
    </w:rPr>
  </w:style>
  <w:style w:type="paragraph" w:customStyle="1" w:styleId="2-0">
    <w:name w:val="2- تیتر دوم"/>
    <w:basedOn w:val="Normal"/>
    <w:link w:val="2-Char0"/>
    <w:qFormat/>
    <w:rsid w:val="0042560B"/>
    <w:pPr>
      <w:keepNext/>
      <w:spacing w:before="240" w:after="180"/>
      <w:ind w:firstLine="0"/>
      <w:outlineLvl w:val="2"/>
    </w:pPr>
    <w:rPr>
      <w:rFonts w:ascii="IRZar" w:hAnsi="IRZar" w:cs="IRZar"/>
      <w:bCs/>
      <w:szCs w:val="24"/>
    </w:rPr>
  </w:style>
  <w:style w:type="character" w:customStyle="1" w:styleId="2-Char0">
    <w:name w:val="2- تیتر دوم Char"/>
    <w:basedOn w:val="DefaultParagraphFont"/>
    <w:link w:val="2-0"/>
    <w:rsid w:val="0042560B"/>
    <w:rPr>
      <w:rFonts w:ascii="IRZar" w:hAnsi="IRZar" w:cs="IRZar"/>
      <w:bCs/>
      <w:sz w:val="24"/>
      <w:szCs w:val="24"/>
    </w:rPr>
  </w:style>
  <w:style w:type="paragraph" w:customStyle="1" w:styleId="5-0">
    <w:name w:val="5- نص عربی"/>
    <w:basedOn w:val="Normal"/>
    <w:link w:val="5-Char0"/>
    <w:qFormat/>
    <w:rsid w:val="001F3086"/>
    <w:rPr>
      <w:rFonts w:ascii="mylotus" w:eastAsia="Batang" w:hAnsi="mylotus" w:cs="mylotus"/>
      <w:sz w:val="27"/>
      <w:szCs w:val="27"/>
    </w:rPr>
  </w:style>
  <w:style w:type="paragraph" w:customStyle="1" w:styleId="2-1">
    <w:name w:val="2- باب"/>
    <w:basedOn w:val="1-"/>
    <w:link w:val="2-Char1"/>
    <w:qFormat/>
    <w:rsid w:val="000025C4"/>
    <w:pPr>
      <w:spacing w:before="360" w:after="360"/>
      <w:ind w:firstLine="0"/>
      <w:jc w:val="center"/>
      <w:outlineLvl w:val="0"/>
    </w:pPr>
    <w:rPr>
      <w:rFonts w:ascii="IRTitr" w:hAnsi="IRTitr" w:cs="IRTitr"/>
      <w:sz w:val="50"/>
      <w:szCs w:val="50"/>
    </w:rPr>
  </w:style>
  <w:style w:type="character" w:customStyle="1" w:styleId="5-Char0">
    <w:name w:val="5- نص عربی Char"/>
    <w:basedOn w:val="DefaultParagraphFont"/>
    <w:link w:val="5-0"/>
    <w:rsid w:val="001F3086"/>
    <w:rPr>
      <w:rFonts w:ascii="mylotus" w:eastAsia="Batang" w:hAnsi="mylotus" w:cs="mylotus"/>
      <w:sz w:val="27"/>
      <w:szCs w:val="27"/>
    </w:rPr>
  </w:style>
  <w:style w:type="character" w:styleId="Emphasis">
    <w:name w:val="Emphasis"/>
    <w:basedOn w:val="DefaultParagraphFont"/>
    <w:qFormat/>
    <w:rsid w:val="00766215"/>
    <w:rPr>
      <w:i/>
      <w:iCs/>
    </w:rPr>
  </w:style>
  <w:style w:type="character" w:customStyle="1" w:styleId="2-Char1">
    <w:name w:val="2- باب Char"/>
    <w:basedOn w:val="1-Char"/>
    <w:link w:val="2-1"/>
    <w:rsid w:val="000025C4"/>
    <w:rPr>
      <w:rFonts w:ascii="IRTitr" w:hAnsi="IRTitr" w:cs="IRTitr"/>
      <w:sz w:val="50"/>
      <w:szCs w:val="50"/>
    </w:rPr>
  </w:style>
  <w:style w:type="paragraph" w:customStyle="1" w:styleId="3-">
    <w:name w:val="3- فصل"/>
    <w:basedOn w:val="Normal"/>
    <w:link w:val="3-Char"/>
    <w:qFormat/>
    <w:rsid w:val="00766215"/>
    <w:pPr>
      <w:spacing w:before="360" w:after="240"/>
      <w:ind w:firstLine="0"/>
      <w:jc w:val="center"/>
    </w:pPr>
    <w:rPr>
      <w:rFonts w:ascii="IRYakout" w:hAnsi="IRYakout" w:cs="IRYakout"/>
      <w:bCs/>
      <w:sz w:val="28"/>
      <w:szCs w:val="28"/>
    </w:rPr>
  </w:style>
  <w:style w:type="character" w:styleId="PlaceholderText">
    <w:name w:val="Placeholder Text"/>
    <w:basedOn w:val="DefaultParagraphFont"/>
    <w:uiPriority w:val="99"/>
    <w:semiHidden/>
    <w:rsid w:val="001170E2"/>
    <w:rPr>
      <w:color w:val="808080"/>
    </w:rPr>
  </w:style>
  <w:style w:type="character" w:customStyle="1" w:styleId="3-Char">
    <w:name w:val="3- فصل Char"/>
    <w:basedOn w:val="DefaultParagraphFont"/>
    <w:link w:val="3-"/>
    <w:rsid w:val="00766215"/>
    <w:rPr>
      <w:rFonts w:ascii="IRYakout" w:hAnsi="IRYakout" w:cs="IRYakout"/>
      <w:bCs/>
      <w:sz w:val="28"/>
      <w:szCs w:val="28"/>
    </w:rPr>
  </w:style>
  <w:style w:type="paragraph" w:customStyle="1" w:styleId="9-1">
    <w:name w:val="9- تخریج آیت"/>
    <w:basedOn w:val="Normal"/>
    <w:link w:val="9-Char1"/>
    <w:qFormat/>
    <w:rsid w:val="000751A8"/>
    <w:rPr>
      <w:rFonts w:ascii="IRLotus" w:hAnsi="IRLotus" w:cs="IRLotus"/>
      <w:szCs w:val="24"/>
      <w:shd w:val="clear" w:color="auto" w:fill="FFFFFF"/>
    </w:rPr>
  </w:style>
  <w:style w:type="paragraph" w:customStyle="1" w:styleId="4-">
    <w:name w:val="4- آیت"/>
    <w:basedOn w:val="Normal"/>
    <w:link w:val="4-Char"/>
    <w:qFormat/>
    <w:rsid w:val="000751A8"/>
    <w:rPr>
      <w:rFonts w:ascii="KFGQPC Uthmanic Script HAFS" w:hAnsi="KFGQPC Uthmanic Script HAFS" w:cs="KFGQPC Uthmanic Script HAFS"/>
      <w:sz w:val="28"/>
      <w:szCs w:val="28"/>
      <w:shd w:val="clear" w:color="auto" w:fill="FFFFFF"/>
    </w:rPr>
  </w:style>
  <w:style w:type="character" w:customStyle="1" w:styleId="9-Char1">
    <w:name w:val="9- تخریج آیت Char"/>
    <w:basedOn w:val="DefaultParagraphFont"/>
    <w:link w:val="9-1"/>
    <w:rsid w:val="000751A8"/>
    <w:rPr>
      <w:rFonts w:ascii="IRLotus" w:hAnsi="IRLotus" w:cs="IRLotus"/>
      <w:sz w:val="24"/>
      <w:szCs w:val="24"/>
    </w:rPr>
  </w:style>
  <w:style w:type="character" w:customStyle="1" w:styleId="4-Char">
    <w:name w:val="4- آیت Char"/>
    <w:basedOn w:val="DefaultParagraphFont"/>
    <w:link w:val="4-"/>
    <w:rsid w:val="000751A8"/>
    <w:rPr>
      <w:rFonts w:ascii="KFGQPC Uthmanic Script HAFS" w:hAnsi="KFGQPC Uthmanic Script HAFS" w:cs="KFGQPC Uthmanic Script HAFS"/>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 Lis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B6AA6"/>
    <w:pPr>
      <w:widowControl w:val="0"/>
      <w:bidi/>
      <w:ind w:firstLine="284"/>
      <w:jc w:val="both"/>
    </w:pPr>
    <w:rPr>
      <w:rFonts w:cs="A Karim"/>
      <w:sz w:val="24"/>
      <w:szCs w:val="32"/>
    </w:rPr>
  </w:style>
  <w:style w:type="paragraph" w:styleId="Heading1">
    <w:name w:val="heading 1"/>
    <w:basedOn w:val="Normal"/>
    <w:next w:val="Normal"/>
    <w:link w:val="Heading1Char"/>
    <w:qFormat/>
    <w:rsid w:val="00D80064"/>
    <w:pPr>
      <w:keepNext/>
      <w:ind w:firstLine="0"/>
      <w:jc w:val="center"/>
      <w:outlineLvl w:val="0"/>
    </w:pPr>
    <w:rPr>
      <w:rFonts w:ascii="Arial" w:hAnsi="Arial" w:cs="A Domrol"/>
      <w:kern w:val="32"/>
      <w:position w:val="20"/>
      <w:sz w:val="32"/>
      <w:lang w:bidi="fa-IR"/>
    </w:rPr>
  </w:style>
  <w:style w:type="paragraph" w:styleId="Heading2">
    <w:name w:val="heading 2"/>
    <w:basedOn w:val="Normal"/>
    <w:next w:val="Normal"/>
    <w:link w:val="Heading2Char"/>
    <w:qFormat/>
    <w:rsid w:val="001E32CD"/>
    <w:pPr>
      <w:keepNext/>
      <w:ind w:firstLine="0"/>
      <w:jc w:val="center"/>
      <w:outlineLvl w:val="1"/>
    </w:pPr>
    <w:rPr>
      <w:rFonts w:ascii="Arial" w:hAnsi="Arial" w:cs="A Jarida"/>
      <w:bCs/>
      <w:position w:val="20"/>
      <w:sz w:val="34"/>
      <w:lang w:bidi="fa-IR"/>
    </w:rPr>
  </w:style>
  <w:style w:type="paragraph" w:styleId="Heading3">
    <w:name w:val="heading 3"/>
    <w:basedOn w:val="Heading1"/>
    <w:next w:val="Normal"/>
    <w:link w:val="Heading3Char"/>
    <w:qFormat/>
    <w:rsid w:val="00F31E65"/>
    <w:pPr>
      <w:outlineLvl w:val="2"/>
    </w:pPr>
    <w:rPr>
      <w:rFonts w:cs="A Karim"/>
      <w:b/>
      <w:bCs/>
      <w:sz w:val="28"/>
      <w:szCs w:val="36"/>
    </w:rPr>
  </w:style>
  <w:style w:type="paragraph" w:styleId="Heading4">
    <w:name w:val="heading 4"/>
    <w:basedOn w:val="Normal"/>
    <w:next w:val="Normal"/>
    <w:link w:val="Heading4Char"/>
    <w:qFormat/>
    <w:rsid w:val="008F6357"/>
    <w:pPr>
      <w:keepNext/>
      <w:spacing w:line="420" w:lineRule="exact"/>
      <w:outlineLvl w:val="3"/>
    </w:pPr>
    <w:rPr>
      <w:rFonts w:ascii="Times New Roman Bold" w:eastAsia="Batang" w:hAnsi="Times New Roman Bold" w:cs="A AridiNaskh Black"/>
      <w:b/>
      <w:bCs/>
      <w:sz w:val="20"/>
      <w:szCs w:val="24"/>
      <w:lang w:bidi="fa-I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D80064"/>
    <w:rPr>
      <w:rFonts w:ascii="Arial" w:hAnsi="Arial" w:cs="A Domrol"/>
      <w:kern w:val="32"/>
      <w:position w:val="20"/>
      <w:sz w:val="32"/>
      <w:szCs w:val="32"/>
      <w:lang w:val="en-US" w:eastAsia="en-US" w:bidi="fa-IR"/>
    </w:rPr>
  </w:style>
  <w:style w:type="character" w:customStyle="1" w:styleId="Heading2Char">
    <w:name w:val="Heading 2 Char"/>
    <w:link w:val="Heading2"/>
    <w:rsid w:val="001E32CD"/>
    <w:rPr>
      <w:rFonts w:ascii="Arial" w:hAnsi="Arial" w:cs="A Jarida"/>
      <w:bCs/>
      <w:position w:val="20"/>
      <w:sz w:val="34"/>
      <w:szCs w:val="32"/>
      <w:lang w:val="en-US" w:eastAsia="en-US" w:bidi="fa-IR"/>
    </w:rPr>
  </w:style>
  <w:style w:type="character" w:customStyle="1" w:styleId="Heading3Char">
    <w:name w:val="Heading 3 Char"/>
    <w:link w:val="Heading3"/>
    <w:rsid w:val="00F31E65"/>
    <w:rPr>
      <w:rFonts w:ascii="Arial" w:hAnsi="Arial" w:cs="A Karim"/>
      <w:b/>
      <w:bCs/>
      <w:kern w:val="32"/>
      <w:position w:val="20"/>
      <w:sz w:val="28"/>
      <w:szCs w:val="36"/>
      <w:lang w:val="en-US" w:eastAsia="en-US" w:bidi="fa-IR"/>
    </w:rPr>
  </w:style>
  <w:style w:type="character" w:customStyle="1" w:styleId="Heading4Char">
    <w:name w:val="Heading 4 Char"/>
    <w:link w:val="Heading4"/>
    <w:rsid w:val="008F6357"/>
    <w:rPr>
      <w:rFonts w:ascii="Times New Roman Bold" w:eastAsia="Batang" w:hAnsi="Times New Roman Bold" w:cs="A AridiNaskh Black"/>
      <w:b/>
      <w:bCs/>
      <w:szCs w:val="24"/>
      <w:lang w:val="en-US" w:eastAsia="en-US" w:bidi="fa-IR"/>
    </w:rPr>
  </w:style>
  <w:style w:type="paragraph" w:styleId="ListBullet">
    <w:name w:val="List Bullet"/>
    <w:basedOn w:val="Normal"/>
    <w:link w:val="ListBulletChar"/>
    <w:rsid w:val="00ED246A"/>
    <w:pPr>
      <w:tabs>
        <w:tab w:val="num" w:pos="360"/>
      </w:tabs>
      <w:ind w:left="360" w:hanging="360"/>
    </w:pPr>
  </w:style>
  <w:style w:type="character" w:customStyle="1" w:styleId="ListBulletChar">
    <w:name w:val="List Bullet Char"/>
    <w:link w:val="ListBullet"/>
    <w:rsid w:val="008F6357"/>
    <w:rPr>
      <w:rFonts w:cs="A Karim"/>
      <w:sz w:val="24"/>
      <w:szCs w:val="32"/>
    </w:rPr>
  </w:style>
  <w:style w:type="paragraph" w:styleId="Header">
    <w:name w:val="header"/>
    <w:basedOn w:val="Normal"/>
    <w:link w:val="HeaderChar1"/>
    <w:rsid w:val="0024105F"/>
    <w:pPr>
      <w:tabs>
        <w:tab w:val="center" w:pos="4153"/>
        <w:tab w:val="right" w:pos="8306"/>
      </w:tabs>
    </w:pPr>
  </w:style>
  <w:style w:type="character" w:customStyle="1" w:styleId="HeaderChar1">
    <w:name w:val="Header Char1"/>
    <w:link w:val="Header"/>
    <w:semiHidden/>
    <w:rsid w:val="00677ADD"/>
    <w:rPr>
      <w:rFonts w:cs="A Karim"/>
      <w:sz w:val="22"/>
      <w:szCs w:val="30"/>
      <w:lang w:val="en-US" w:eastAsia="en-US" w:bidi="ar-SA"/>
    </w:rPr>
  </w:style>
  <w:style w:type="paragraph" w:styleId="Footer">
    <w:name w:val="footer"/>
    <w:basedOn w:val="Normal"/>
    <w:link w:val="FooterChar"/>
    <w:rsid w:val="0024105F"/>
    <w:pPr>
      <w:tabs>
        <w:tab w:val="center" w:pos="4153"/>
        <w:tab w:val="right" w:pos="8306"/>
      </w:tabs>
    </w:pPr>
  </w:style>
  <w:style w:type="character" w:customStyle="1" w:styleId="FooterChar">
    <w:name w:val="Footer Char"/>
    <w:link w:val="Footer"/>
    <w:rsid w:val="00677ADD"/>
    <w:rPr>
      <w:rFonts w:cs="A Karim"/>
      <w:sz w:val="22"/>
      <w:szCs w:val="30"/>
      <w:lang w:val="en-US" w:eastAsia="en-US" w:bidi="ar-SA"/>
    </w:rPr>
  </w:style>
  <w:style w:type="paragraph" w:styleId="ListParagraph">
    <w:name w:val="List Paragraph"/>
    <w:basedOn w:val="Normal"/>
    <w:uiPriority w:val="34"/>
    <w:qFormat/>
    <w:rsid w:val="00D41EBD"/>
    <w:pPr>
      <w:ind w:left="720"/>
      <w:contextualSpacing/>
    </w:pPr>
  </w:style>
  <w:style w:type="paragraph" w:styleId="BalloonText">
    <w:name w:val="Balloon Text"/>
    <w:basedOn w:val="Normal"/>
    <w:link w:val="BalloonTextChar"/>
    <w:semiHidden/>
    <w:unhideWhenUsed/>
    <w:rsid w:val="00677ADD"/>
    <w:pPr>
      <w:widowControl/>
      <w:jc w:val="left"/>
    </w:pPr>
    <w:rPr>
      <w:rFonts w:ascii="Tahoma" w:hAnsi="Tahoma" w:cs="Tahoma"/>
      <w:sz w:val="16"/>
      <w:szCs w:val="16"/>
      <w:lang w:bidi="fa-IR"/>
    </w:rPr>
  </w:style>
  <w:style w:type="character" w:customStyle="1" w:styleId="BalloonTextChar">
    <w:name w:val="Balloon Text Char"/>
    <w:link w:val="BalloonText"/>
    <w:semiHidden/>
    <w:rsid w:val="00677ADD"/>
    <w:rPr>
      <w:rFonts w:ascii="Tahoma" w:hAnsi="Tahoma" w:cs="Tahoma"/>
      <w:sz w:val="16"/>
      <w:szCs w:val="16"/>
      <w:lang w:val="en-US" w:eastAsia="en-US" w:bidi="fa-IR"/>
    </w:rPr>
  </w:style>
  <w:style w:type="paragraph" w:styleId="FootnoteText">
    <w:name w:val="footnote text"/>
    <w:basedOn w:val="Normal"/>
    <w:link w:val="FootnoteTextChar"/>
    <w:semiHidden/>
    <w:rsid w:val="00E31F7C"/>
    <w:pPr>
      <w:ind w:left="227" w:hanging="227"/>
    </w:pPr>
    <w:rPr>
      <w:sz w:val="20"/>
      <w:szCs w:val="24"/>
    </w:rPr>
  </w:style>
  <w:style w:type="character" w:customStyle="1" w:styleId="FootnoteTextChar">
    <w:name w:val="Footnote Text Char"/>
    <w:link w:val="FootnoteText"/>
    <w:rsid w:val="00E31F7C"/>
    <w:rPr>
      <w:rFonts w:cs="A Karim"/>
      <w:szCs w:val="24"/>
      <w:lang w:val="en-US" w:eastAsia="en-US" w:bidi="ar-SA"/>
    </w:rPr>
  </w:style>
  <w:style w:type="character" w:styleId="FootnoteReference">
    <w:name w:val="footnote reference"/>
    <w:semiHidden/>
    <w:rsid w:val="00277E50"/>
    <w:rPr>
      <w:vertAlign w:val="superscript"/>
    </w:rPr>
  </w:style>
  <w:style w:type="table" w:styleId="TableGrid">
    <w:name w:val="Table Grid"/>
    <w:basedOn w:val="TableNormal"/>
    <w:uiPriority w:val="59"/>
    <w:rsid w:val="008F6357"/>
    <w:pPr>
      <w:bidi/>
      <w:jc w:val="lowKashida"/>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rsid w:val="008F6357"/>
    <w:rPr>
      <w:rFonts w:cs="A Karim2"/>
      <w:sz w:val="24"/>
      <w:szCs w:val="36"/>
      <w:lang w:val="en-US" w:eastAsia="en-US" w:bidi="fa-IR"/>
    </w:rPr>
  </w:style>
  <w:style w:type="character" w:styleId="Hyperlink">
    <w:name w:val="Hyperlink"/>
    <w:uiPriority w:val="99"/>
    <w:rsid w:val="008F6357"/>
    <w:rPr>
      <w:color w:val="0000FF"/>
      <w:u w:val="single"/>
    </w:rPr>
  </w:style>
  <w:style w:type="paragraph" w:styleId="TOC4">
    <w:name w:val="toc 4"/>
    <w:basedOn w:val="Normal"/>
    <w:next w:val="Normal"/>
    <w:autoRedefine/>
    <w:uiPriority w:val="39"/>
    <w:rsid w:val="00EF023E"/>
    <w:pPr>
      <w:keepNext/>
      <w:tabs>
        <w:tab w:val="right" w:leader="dot" w:pos="7361"/>
      </w:tabs>
      <w:spacing w:before="360" w:after="100"/>
      <w:ind w:firstLine="0"/>
      <w:jc w:val="center"/>
    </w:pPr>
    <w:rPr>
      <w:rFonts w:eastAsia="Batang" w:cs="B Domrol"/>
      <w:noProof/>
      <w:sz w:val="28"/>
      <w:szCs w:val="28"/>
    </w:rPr>
  </w:style>
  <w:style w:type="paragraph" w:styleId="TOC6">
    <w:name w:val="toc 6"/>
    <w:basedOn w:val="Normal"/>
    <w:next w:val="Normal"/>
    <w:autoRedefine/>
    <w:uiPriority w:val="39"/>
    <w:rsid w:val="008F6357"/>
    <w:pPr>
      <w:widowControl/>
      <w:bidi w:val="0"/>
      <w:ind w:left="1200"/>
      <w:jc w:val="left"/>
    </w:pPr>
    <w:rPr>
      <w:rFonts w:eastAsia="Batang" w:cs="Times New Roman"/>
      <w:szCs w:val="24"/>
    </w:rPr>
  </w:style>
  <w:style w:type="paragraph" w:customStyle="1" w:styleId="MTDisplayEquation">
    <w:name w:val="MTDisplayEquation"/>
    <w:basedOn w:val="Normal"/>
    <w:rsid w:val="00FA49B0"/>
    <w:pPr>
      <w:spacing w:line="420" w:lineRule="exact"/>
      <w:ind w:left="680"/>
    </w:pPr>
    <w:rPr>
      <w:rFonts w:eastAsia="Batang" w:cs="A Karim2"/>
      <w:szCs w:val="36"/>
      <w:lang w:bidi="fa-IR"/>
    </w:rPr>
  </w:style>
  <w:style w:type="paragraph" w:styleId="TOC1">
    <w:name w:val="toc 1"/>
    <w:basedOn w:val="Normal"/>
    <w:next w:val="Normal"/>
    <w:uiPriority w:val="39"/>
    <w:rsid w:val="00446BB7"/>
    <w:pPr>
      <w:spacing w:before="120"/>
      <w:ind w:firstLine="0"/>
    </w:pPr>
    <w:rPr>
      <w:rFonts w:ascii="IRZar" w:eastAsia="Batang" w:hAnsi="IRZar" w:cs="IRZar"/>
      <w:bCs/>
      <w:noProof/>
      <w:szCs w:val="24"/>
      <w:lang w:bidi="fa-IR"/>
    </w:rPr>
  </w:style>
  <w:style w:type="paragraph" w:styleId="TOC2">
    <w:name w:val="toc 2"/>
    <w:basedOn w:val="Normal"/>
    <w:next w:val="Normal"/>
    <w:uiPriority w:val="39"/>
    <w:rsid w:val="00446BB7"/>
    <w:pPr>
      <w:spacing w:before="120"/>
      <w:ind w:firstLine="0"/>
    </w:pPr>
    <w:rPr>
      <w:rFonts w:ascii="IRYakout" w:eastAsia="Batang" w:hAnsi="IRYakout" w:cs="IRYakout"/>
      <w:bCs/>
      <w:noProof/>
      <w:w w:val="95"/>
      <w:sz w:val="28"/>
      <w:szCs w:val="28"/>
      <w:lang w:bidi="fa-IR"/>
    </w:rPr>
  </w:style>
  <w:style w:type="paragraph" w:styleId="TOC3">
    <w:name w:val="toc 3"/>
    <w:basedOn w:val="Normal"/>
    <w:next w:val="Normal"/>
    <w:uiPriority w:val="39"/>
    <w:rsid w:val="00446BB7"/>
    <w:pPr>
      <w:ind w:left="284" w:firstLine="0"/>
    </w:pPr>
    <w:rPr>
      <w:rFonts w:ascii="IRNazli" w:eastAsia="Batang" w:hAnsi="IRNazli" w:cs="IRNazli"/>
      <w:noProof/>
      <w:sz w:val="28"/>
      <w:szCs w:val="28"/>
      <w:lang w:bidi="fa-IR"/>
    </w:rPr>
  </w:style>
  <w:style w:type="paragraph" w:styleId="TOC5">
    <w:name w:val="toc 5"/>
    <w:basedOn w:val="Normal"/>
    <w:next w:val="Normal"/>
    <w:autoRedefine/>
    <w:uiPriority w:val="39"/>
    <w:rsid w:val="00B5613B"/>
    <w:pPr>
      <w:widowControl/>
      <w:bidi w:val="0"/>
      <w:ind w:left="960"/>
      <w:jc w:val="left"/>
    </w:pPr>
    <w:rPr>
      <w:rFonts w:eastAsia="Batang" w:cs="Times New Roman"/>
      <w:szCs w:val="24"/>
    </w:rPr>
  </w:style>
  <w:style w:type="paragraph" w:styleId="TOC7">
    <w:name w:val="toc 7"/>
    <w:basedOn w:val="Normal"/>
    <w:next w:val="Normal"/>
    <w:autoRedefine/>
    <w:uiPriority w:val="39"/>
    <w:rsid w:val="00B5613B"/>
    <w:pPr>
      <w:widowControl/>
      <w:bidi w:val="0"/>
      <w:ind w:left="1440"/>
      <w:jc w:val="left"/>
    </w:pPr>
    <w:rPr>
      <w:rFonts w:eastAsia="Batang" w:cs="Times New Roman"/>
      <w:szCs w:val="24"/>
    </w:rPr>
  </w:style>
  <w:style w:type="paragraph" w:styleId="TOC8">
    <w:name w:val="toc 8"/>
    <w:basedOn w:val="Normal"/>
    <w:next w:val="Normal"/>
    <w:autoRedefine/>
    <w:uiPriority w:val="39"/>
    <w:rsid w:val="00B5613B"/>
    <w:pPr>
      <w:widowControl/>
      <w:bidi w:val="0"/>
      <w:ind w:left="1680"/>
      <w:jc w:val="left"/>
    </w:pPr>
    <w:rPr>
      <w:rFonts w:eastAsia="Batang" w:cs="Times New Roman"/>
      <w:szCs w:val="24"/>
    </w:rPr>
  </w:style>
  <w:style w:type="paragraph" w:styleId="TOC9">
    <w:name w:val="toc 9"/>
    <w:basedOn w:val="Normal"/>
    <w:next w:val="Normal"/>
    <w:autoRedefine/>
    <w:uiPriority w:val="39"/>
    <w:rsid w:val="00B5613B"/>
    <w:pPr>
      <w:widowControl/>
      <w:bidi w:val="0"/>
      <w:ind w:left="1920"/>
      <w:jc w:val="left"/>
    </w:pPr>
    <w:rPr>
      <w:rFonts w:eastAsia="Batang" w:cs="Times New Roman"/>
      <w:szCs w:val="24"/>
    </w:rPr>
  </w:style>
  <w:style w:type="paragraph" w:customStyle="1" w:styleId="1-">
    <w:name w:val="1- متن"/>
    <w:basedOn w:val="Normal"/>
    <w:link w:val="1-Char"/>
    <w:qFormat/>
    <w:rsid w:val="00BB6AA6"/>
    <w:rPr>
      <w:rFonts w:ascii="IRNazli" w:hAnsi="IRNazli" w:cs="IRNazli"/>
      <w:sz w:val="28"/>
      <w:szCs w:val="28"/>
    </w:rPr>
  </w:style>
  <w:style w:type="character" w:customStyle="1" w:styleId="1-Char">
    <w:name w:val="1- متن Char"/>
    <w:basedOn w:val="DefaultParagraphFont"/>
    <w:link w:val="1-"/>
    <w:rsid w:val="00BB6AA6"/>
    <w:rPr>
      <w:rFonts w:ascii="IRNazli" w:hAnsi="IRNazli" w:cs="IRNazli"/>
      <w:sz w:val="28"/>
      <w:szCs w:val="28"/>
    </w:rPr>
  </w:style>
  <w:style w:type="paragraph" w:customStyle="1" w:styleId="2-">
    <w:name w:val="2- تیتر اول"/>
    <w:basedOn w:val="Normal"/>
    <w:link w:val="2-Char"/>
    <w:qFormat/>
    <w:rsid w:val="0042560B"/>
    <w:pPr>
      <w:spacing w:before="360" w:after="240"/>
      <w:ind w:firstLine="0"/>
      <w:jc w:val="center"/>
      <w:outlineLvl w:val="1"/>
    </w:pPr>
    <w:rPr>
      <w:rFonts w:ascii="IRYakout" w:hAnsi="IRYakout" w:cs="IRYakout"/>
      <w:bCs/>
      <w:sz w:val="32"/>
    </w:rPr>
  </w:style>
  <w:style w:type="character" w:customStyle="1" w:styleId="2-Char">
    <w:name w:val="2- تیتر اول Char"/>
    <w:basedOn w:val="DefaultParagraphFont"/>
    <w:link w:val="2-"/>
    <w:rsid w:val="0042560B"/>
    <w:rPr>
      <w:rFonts w:ascii="IRYakout" w:hAnsi="IRYakout" w:cs="IRYakout"/>
      <w:bCs/>
      <w:sz w:val="32"/>
      <w:szCs w:val="32"/>
    </w:rPr>
  </w:style>
  <w:style w:type="paragraph" w:customStyle="1" w:styleId="9-">
    <w:name w:val="9- متن بولد"/>
    <w:basedOn w:val="Normal"/>
    <w:link w:val="9-Char"/>
    <w:qFormat/>
    <w:rsid w:val="00446BB7"/>
    <w:rPr>
      <w:rFonts w:ascii="IRNazli" w:hAnsi="IRNazli" w:cs="IRNazli"/>
      <w:bCs/>
      <w:sz w:val="25"/>
      <w:szCs w:val="25"/>
    </w:rPr>
  </w:style>
  <w:style w:type="character" w:customStyle="1" w:styleId="9-Char">
    <w:name w:val="9- متن بولد Char"/>
    <w:basedOn w:val="DefaultParagraphFont"/>
    <w:link w:val="9-"/>
    <w:rsid w:val="00446BB7"/>
    <w:rPr>
      <w:rFonts w:ascii="IRNazli" w:hAnsi="IRNazli" w:cs="IRNazli"/>
      <w:bCs/>
      <w:sz w:val="25"/>
      <w:szCs w:val="25"/>
    </w:rPr>
  </w:style>
  <w:style w:type="paragraph" w:customStyle="1" w:styleId="5-">
    <w:name w:val="5- احادیث"/>
    <w:basedOn w:val="Normal"/>
    <w:link w:val="5-Char"/>
    <w:qFormat/>
    <w:rsid w:val="000A2322"/>
    <w:rPr>
      <w:rFonts w:ascii="KFGQPC Uthman Taha Naskh" w:hAnsi="KFGQPC Uthman Taha Naskh" w:cs="KFGQPC Uthman Taha Naskh"/>
      <w:sz w:val="27"/>
      <w:szCs w:val="27"/>
      <w:lang w:bidi="fa-IR"/>
    </w:rPr>
  </w:style>
  <w:style w:type="character" w:customStyle="1" w:styleId="5-Char">
    <w:name w:val="5- احادیث Char"/>
    <w:basedOn w:val="DefaultParagraphFont"/>
    <w:link w:val="5-"/>
    <w:rsid w:val="000A2322"/>
    <w:rPr>
      <w:rFonts w:ascii="KFGQPC Uthman Taha Naskh" w:hAnsi="KFGQPC Uthman Taha Naskh" w:cs="KFGQPC Uthman Taha Naskh"/>
      <w:b w:val="0"/>
      <w:bCs w:val="0"/>
      <w:sz w:val="27"/>
      <w:szCs w:val="27"/>
      <w:lang w:bidi="fa-IR"/>
    </w:rPr>
  </w:style>
  <w:style w:type="paragraph" w:customStyle="1" w:styleId="6-">
    <w:name w:val="6- ترجمه آیت"/>
    <w:basedOn w:val="Normal"/>
    <w:link w:val="6-Char"/>
    <w:qFormat/>
    <w:rsid w:val="00BE2421"/>
    <w:rPr>
      <w:rFonts w:ascii="IRNazli" w:hAnsi="IRNazli" w:cs="IRNazli"/>
      <w:sz w:val="26"/>
      <w:szCs w:val="26"/>
    </w:rPr>
  </w:style>
  <w:style w:type="character" w:customStyle="1" w:styleId="6-Char">
    <w:name w:val="6- ترجمه آیت Char"/>
    <w:basedOn w:val="DefaultParagraphFont"/>
    <w:link w:val="6-"/>
    <w:rsid w:val="00BE2421"/>
    <w:rPr>
      <w:rFonts w:ascii="IRNazli" w:hAnsi="IRNazli" w:cs="IRNazli"/>
      <w:sz w:val="26"/>
      <w:szCs w:val="26"/>
    </w:rPr>
  </w:style>
  <w:style w:type="paragraph" w:customStyle="1" w:styleId="9-0">
    <w:name w:val="9- پاورقی"/>
    <w:basedOn w:val="FootnoteText"/>
    <w:link w:val="9-Char0"/>
    <w:qFormat/>
    <w:rsid w:val="000B3FA5"/>
    <w:pPr>
      <w:ind w:left="272" w:hanging="272"/>
    </w:pPr>
    <w:rPr>
      <w:rFonts w:ascii="IRNazli" w:hAnsi="IRNazli" w:cs="IRNazli"/>
      <w:sz w:val="24"/>
      <w:lang w:bidi="fa-IR"/>
    </w:rPr>
  </w:style>
  <w:style w:type="character" w:customStyle="1" w:styleId="9-Char0">
    <w:name w:val="9- پاورقی Char"/>
    <w:basedOn w:val="FootnoteTextChar"/>
    <w:link w:val="9-0"/>
    <w:rsid w:val="000B3FA5"/>
    <w:rPr>
      <w:rFonts w:ascii="IRNazli" w:hAnsi="IRNazli" w:cs="IRNazli"/>
      <w:sz w:val="24"/>
      <w:szCs w:val="24"/>
      <w:lang w:val="en-US" w:eastAsia="en-US" w:bidi="fa-IR"/>
    </w:rPr>
  </w:style>
  <w:style w:type="paragraph" w:customStyle="1" w:styleId="2-0">
    <w:name w:val="2- تیتر دوم"/>
    <w:basedOn w:val="Normal"/>
    <w:link w:val="2-Char0"/>
    <w:qFormat/>
    <w:rsid w:val="0042560B"/>
    <w:pPr>
      <w:keepNext/>
      <w:spacing w:before="240" w:after="180"/>
      <w:ind w:firstLine="0"/>
      <w:outlineLvl w:val="2"/>
    </w:pPr>
    <w:rPr>
      <w:rFonts w:ascii="IRZar" w:hAnsi="IRZar" w:cs="IRZar"/>
      <w:bCs/>
      <w:szCs w:val="24"/>
    </w:rPr>
  </w:style>
  <w:style w:type="character" w:customStyle="1" w:styleId="2-Char0">
    <w:name w:val="2- تیتر دوم Char"/>
    <w:basedOn w:val="DefaultParagraphFont"/>
    <w:link w:val="2-0"/>
    <w:rsid w:val="0042560B"/>
    <w:rPr>
      <w:rFonts w:ascii="IRZar" w:hAnsi="IRZar" w:cs="IRZar"/>
      <w:bCs/>
      <w:sz w:val="24"/>
      <w:szCs w:val="24"/>
    </w:rPr>
  </w:style>
  <w:style w:type="paragraph" w:customStyle="1" w:styleId="5-0">
    <w:name w:val="5- نص عربی"/>
    <w:basedOn w:val="Normal"/>
    <w:link w:val="5-Char0"/>
    <w:qFormat/>
    <w:rsid w:val="001F3086"/>
    <w:rPr>
      <w:rFonts w:ascii="mylotus" w:eastAsia="Batang" w:hAnsi="mylotus" w:cs="mylotus"/>
      <w:sz w:val="27"/>
      <w:szCs w:val="27"/>
    </w:rPr>
  </w:style>
  <w:style w:type="paragraph" w:customStyle="1" w:styleId="2-1">
    <w:name w:val="2- باب"/>
    <w:basedOn w:val="1-"/>
    <w:link w:val="2-Char1"/>
    <w:qFormat/>
    <w:rsid w:val="000025C4"/>
    <w:pPr>
      <w:spacing w:before="360" w:after="360"/>
      <w:ind w:firstLine="0"/>
      <w:jc w:val="center"/>
      <w:outlineLvl w:val="0"/>
    </w:pPr>
    <w:rPr>
      <w:rFonts w:ascii="IRTitr" w:hAnsi="IRTitr" w:cs="IRTitr"/>
      <w:sz w:val="50"/>
      <w:szCs w:val="50"/>
    </w:rPr>
  </w:style>
  <w:style w:type="character" w:customStyle="1" w:styleId="5-Char0">
    <w:name w:val="5- نص عربی Char"/>
    <w:basedOn w:val="DefaultParagraphFont"/>
    <w:link w:val="5-0"/>
    <w:rsid w:val="001F3086"/>
    <w:rPr>
      <w:rFonts w:ascii="mylotus" w:eastAsia="Batang" w:hAnsi="mylotus" w:cs="mylotus"/>
      <w:sz w:val="27"/>
      <w:szCs w:val="27"/>
    </w:rPr>
  </w:style>
  <w:style w:type="character" w:styleId="Emphasis">
    <w:name w:val="Emphasis"/>
    <w:basedOn w:val="DefaultParagraphFont"/>
    <w:qFormat/>
    <w:rsid w:val="00766215"/>
    <w:rPr>
      <w:i/>
      <w:iCs/>
    </w:rPr>
  </w:style>
  <w:style w:type="character" w:customStyle="1" w:styleId="2-Char1">
    <w:name w:val="2- باب Char"/>
    <w:basedOn w:val="1-Char"/>
    <w:link w:val="2-1"/>
    <w:rsid w:val="000025C4"/>
    <w:rPr>
      <w:rFonts w:ascii="IRTitr" w:hAnsi="IRTitr" w:cs="IRTitr"/>
      <w:sz w:val="50"/>
      <w:szCs w:val="50"/>
    </w:rPr>
  </w:style>
  <w:style w:type="paragraph" w:customStyle="1" w:styleId="3-">
    <w:name w:val="3- فصل"/>
    <w:basedOn w:val="Normal"/>
    <w:link w:val="3-Char"/>
    <w:qFormat/>
    <w:rsid w:val="00766215"/>
    <w:pPr>
      <w:spacing w:before="360" w:after="240"/>
      <w:ind w:firstLine="0"/>
      <w:jc w:val="center"/>
    </w:pPr>
    <w:rPr>
      <w:rFonts w:ascii="IRYakout" w:hAnsi="IRYakout" w:cs="IRYakout"/>
      <w:bCs/>
      <w:sz w:val="28"/>
      <w:szCs w:val="28"/>
    </w:rPr>
  </w:style>
  <w:style w:type="character" w:styleId="PlaceholderText">
    <w:name w:val="Placeholder Text"/>
    <w:basedOn w:val="DefaultParagraphFont"/>
    <w:uiPriority w:val="99"/>
    <w:semiHidden/>
    <w:rsid w:val="001170E2"/>
    <w:rPr>
      <w:color w:val="808080"/>
    </w:rPr>
  </w:style>
  <w:style w:type="character" w:customStyle="1" w:styleId="3-Char">
    <w:name w:val="3- فصل Char"/>
    <w:basedOn w:val="DefaultParagraphFont"/>
    <w:link w:val="3-"/>
    <w:rsid w:val="00766215"/>
    <w:rPr>
      <w:rFonts w:ascii="IRYakout" w:hAnsi="IRYakout" w:cs="IRYakout"/>
      <w:bCs/>
      <w:sz w:val="28"/>
      <w:szCs w:val="28"/>
    </w:rPr>
  </w:style>
  <w:style w:type="paragraph" w:customStyle="1" w:styleId="9-1">
    <w:name w:val="9- تخریج آیت"/>
    <w:basedOn w:val="Normal"/>
    <w:link w:val="9-Char1"/>
    <w:qFormat/>
    <w:rsid w:val="000751A8"/>
    <w:rPr>
      <w:rFonts w:ascii="IRLotus" w:hAnsi="IRLotus" w:cs="IRLotus"/>
      <w:szCs w:val="24"/>
      <w:shd w:val="clear" w:color="auto" w:fill="FFFFFF"/>
    </w:rPr>
  </w:style>
  <w:style w:type="paragraph" w:customStyle="1" w:styleId="4-">
    <w:name w:val="4- آیت"/>
    <w:basedOn w:val="Normal"/>
    <w:link w:val="4-Char"/>
    <w:qFormat/>
    <w:rsid w:val="000751A8"/>
    <w:rPr>
      <w:rFonts w:ascii="KFGQPC Uthmanic Script HAFS" w:hAnsi="KFGQPC Uthmanic Script HAFS" w:cs="KFGQPC Uthmanic Script HAFS"/>
      <w:sz w:val="28"/>
      <w:szCs w:val="28"/>
      <w:shd w:val="clear" w:color="auto" w:fill="FFFFFF"/>
    </w:rPr>
  </w:style>
  <w:style w:type="character" w:customStyle="1" w:styleId="9-Char1">
    <w:name w:val="9- تخریج آیت Char"/>
    <w:basedOn w:val="DefaultParagraphFont"/>
    <w:link w:val="9-1"/>
    <w:rsid w:val="000751A8"/>
    <w:rPr>
      <w:rFonts w:ascii="IRLotus" w:hAnsi="IRLotus" w:cs="IRLotus"/>
      <w:sz w:val="24"/>
      <w:szCs w:val="24"/>
    </w:rPr>
  </w:style>
  <w:style w:type="character" w:customStyle="1" w:styleId="4-Char">
    <w:name w:val="4- آیت Char"/>
    <w:basedOn w:val="DefaultParagraphFont"/>
    <w:link w:val="4-"/>
    <w:rsid w:val="000751A8"/>
    <w:rPr>
      <w:rFonts w:ascii="KFGQPC Uthmanic Script HAFS" w:hAnsi="KFGQPC Uthmanic Script HAFS" w:cs="KFGQPC Uthmanic Script HAF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2578740">
      <w:bodyDiv w:val="1"/>
      <w:marLeft w:val="0"/>
      <w:marRight w:val="0"/>
      <w:marTop w:val="0"/>
      <w:marBottom w:val="0"/>
      <w:divBdr>
        <w:top w:val="none" w:sz="0" w:space="0" w:color="auto"/>
        <w:left w:val="none" w:sz="0" w:space="0" w:color="auto"/>
        <w:bottom w:val="none" w:sz="0" w:space="0" w:color="auto"/>
        <w:right w:val="none" w:sz="0" w:space="0" w:color="auto"/>
      </w:divBdr>
    </w:div>
    <w:div w:id="94444294">
      <w:bodyDiv w:val="1"/>
      <w:marLeft w:val="0"/>
      <w:marRight w:val="0"/>
      <w:marTop w:val="0"/>
      <w:marBottom w:val="0"/>
      <w:divBdr>
        <w:top w:val="none" w:sz="0" w:space="0" w:color="auto"/>
        <w:left w:val="none" w:sz="0" w:space="0" w:color="auto"/>
        <w:bottom w:val="none" w:sz="0" w:space="0" w:color="auto"/>
        <w:right w:val="none" w:sz="0" w:space="0" w:color="auto"/>
      </w:divBdr>
    </w:div>
    <w:div w:id="129906200">
      <w:bodyDiv w:val="1"/>
      <w:marLeft w:val="0"/>
      <w:marRight w:val="0"/>
      <w:marTop w:val="0"/>
      <w:marBottom w:val="0"/>
      <w:divBdr>
        <w:top w:val="none" w:sz="0" w:space="0" w:color="auto"/>
        <w:left w:val="none" w:sz="0" w:space="0" w:color="auto"/>
        <w:bottom w:val="none" w:sz="0" w:space="0" w:color="auto"/>
        <w:right w:val="none" w:sz="0" w:space="0" w:color="auto"/>
      </w:divBdr>
    </w:div>
    <w:div w:id="146361365">
      <w:bodyDiv w:val="1"/>
      <w:marLeft w:val="0"/>
      <w:marRight w:val="0"/>
      <w:marTop w:val="0"/>
      <w:marBottom w:val="0"/>
      <w:divBdr>
        <w:top w:val="none" w:sz="0" w:space="0" w:color="auto"/>
        <w:left w:val="none" w:sz="0" w:space="0" w:color="auto"/>
        <w:bottom w:val="none" w:sz="0" w:space="0" w:color="auto"/>
        <w:right w:val="none" w:sz="0" w:space="0" w:color="auto"/>
      </w:divBdr>
    </w:div>
    <w:div w:id="342897109">
      <w:bodyDiv w:val="1"/>
      <w:marLeft w:val="0"/>
      <w:marRight w:val="0"/>
      <w:marTop w:val="0"/>
      <w:marBottom w:val="0"/>
      <w:divBdr>
        <w:top w:val="none" w:sz="0" w:space="0" w:color="auto"/>
        <w:left w:val="none" w:sz="0" w:space="0" w:color="auto"/>
        <w:bottom w:val="none" w:sz="0" w:space="0" w:color="auto"/>
        <w:right w:val="none" w:sz="0" w:space="0" w:color="auto"/>
      </w:divBdr>
    </w:div>
    <w:div w:id="388765979">
      <w:bodyDiv w:val="1"/>
      <w:marLeft w:val="0"/>
      <w:marRight w:val="0"/>
      <w:marTop w:val="0"/>
      <w:marBottom w:val="0"/>
      <w:divBdr>
        <w:top w:val="none" w:sz="0" w:space="0" w:color="auto"/>
        <w:left w:val="none" w:sz="0" w:space="0" w:color="auto"/>
        <w:bottom w:val="none" w:sz="0" w:space="0" w:color="auto"/>
        <w:right w:val="none" w:sz="0" w:space="0" w:color="auto"/>
      </w:divBdr>
    </w:div>
    <w:div w:id="440878141">
      <w:bodyDiv w:val="1"/>
      <w:marLeft w:val="0"/>
      <w:marRight w:val="0"/>
      <w:marTop w:val="0"/>
      <w:marBottom w:val="0"/>
      <w:divBdr>
        <w:top w:val="none" w:sz="0" w:space="0" w:color="auto"/>
        <w:left w:val="none" w:sz="0" w:space="0" w:color="auto"/>
        <w:bottom w:val="none" w:sz="0" w:space="0" w:color="auto"/>
        <w:right w:val="none" w:sz="0" w:space="0" w:color="auto"/>
      </w:divBdr>
    </w:div>
    <w:div w:id="526017934">
      <w:bodyDiv w:val="1"/>
      <w:marLeft w:val="0"/>
      <w:marRight w:val="0"/>
      <w:marTop w:val="0"/>
      <w:marBottom w:val="0"/>
      <w:divBdr>
        <w:top w:val="none" w:sz="0" w:space="0" w:color="auto"/>
        <w:left w:val="none" w:sz="0" w:space="0" w:color="auto"/>
        <w:bottom w:val="none" w:sz="0" w:space="0" w:color="auto"/>
        <w:right w:val="none" w:sz="0" w:space="0" w:color="auto"/>
      </w:divBdr>
    </w:div>
    <w:div w:id="530074115">
      <w:bodyDiv w:val="1"/>
      <w:marLeft w:val="0"/>
      <w:marRight w:val="0"/>
      <w:marTop w:val="0"/>
      <w:marBottom w:val="0"/>
      <w:divBdr>
        <w:top w:val="none" w:sz="0" w:space="0" w:color="auto"/>
        <w:left w:val="none" w:sz="0" w:space="0" w:color="auto"/>
        <w:bottom w:val="none" w:sz="0" w:space="0" w:color="auto"/>
        <w:right w:val="none" w:sz="0" w:space="0" w:color="auto"/>
      </w:divBdr>
    </w:div>
    <w:div w:id="639651590">
      <w:bodyDiv w:val="1"/>
      <w:marLeft w:val="0"/>
      <w:marRight w:val="0"/>
      <w:marTop w:val="0"/>
      <w:marBottom w:val="0"/>
      <w:divBdr>
        <w:top w:val="none" w:sz="0" w:space="0" w:color="auto"/>
        <w:left w:val="none" w:sz="0" w:space="0" w:color="auto"/>
        <w:bottom w:val="none" w:sz="0" w:space="0" w:color="auto"/>
        <w:right w:val="none" w:sz="0" w:space="0" w:color="auto"/>
      </w:divBdr>
    </w:div>
    <w:div w:id="724111809">
      <w:bodyDiv w:val="1"/>
      <w:marLeft w:val="0"/>
      <w:marRight w:val="0"/>
      <w:marTop w:val="0"/>
      <w:marBottom w:val="0"/>
      <w:divBdr>
        <w:top w:val="none" w:sz="0" w:space="0" w:color="auto"/>
        <w:left w:val="none" w:sz="0" w:space="0" w:color="auto"/>
        <w:bottom w:val="none" w:sz="0" w:space="0" w:color="auto"/>
        <w:right w:val="none" w:sz="0" w:space="0" w:color="auto"/>
      </w:divBdr>
    </w:div>
    <w:div w:id="830174444">
      <w:bodyDiv w:val="1"/>
      <w:marLeft w:val="0"/>
      <w:marRight w:val="0"/>
      <w:marTop w:val="0"/>
      <w:marBottom w:val="0"/>
      <w:divBdr>
        <w:top w:val="none" w:sz="0" w:space="0" w:color="auto"/>
        <w:left w:val="none" w:sz="0" w:space="0" w:color="auto"/>
        <w:bottom w:val="none" w:sz="0" w:space="0" w:color="auto"/>
        <w:right w:val="none" w:sz="0" w:space="0" w:color="auto"/>
      </w:divBdr>
    </w:div>
    <w:div w:id="861555809">
      <w:bodyDiv w:val="1"/>
      <w:marLeft w:val="0"/>
      <w:marRight w:val="0"/>
      <w:marTop w:val="0"/>
      <w:marBottom w:val="0"/>
      <w:divBdr>
        <w:top w:val="none" w:sz="0" w:space="0" w:color="auto"/>
        <w:left w:val="none" w:sz="0" w:space="0" w:color="auto"/>
        <w:bottom w:val="none" w:sz="0" w:space="0" w:color="auto"/>
        <w:right w:val="none" w:sz="0" w:space="0" w:color="auto"/>
      </w:divBdr>
    </w:div>
    <w:div w:id="1071537828">
      <w:bodyDiv w:val="1"/>
      <w:marLeft w:val="0"/>
      <w:marRight w:val="0"/>
      <w:marTop w:val="0"/>
      <w:marBottom w:val="0"/>
      <w:divBdr>
        <w:top w:val="none" w:sz="0" w:space="0" w:color="auto"/>
        <w:left w:val="none" w:sz="0" w:space="0" w:color="auto"/>
        <w:bottom w:val="none" w:sz="0" w:space="0" w:color="auto"/>
        <w:right w:val="none" w:sz="0" w:space="0" w:color="auto"/>
      </w:divBdr>
    </w:div>
    <w:div w:id="1076979802">
      <w:bodyDiv w:val="1"/>
      <w:marLeft w:val="0"/>
      <w:marRight w:val="0"/>
      <w:marTop w:val="0"/>
      <w:marBottom w:val="0"/>
      <w:divBdr>
        <w:top w:val="none" w:sz="0" w:space="0" w:color="auto"/>
        <w:left w:val="none" w:sz="0" w:space="0" w:color="auto"/>
        <w:bottom w:val="none" w:sz="0" w:space="0" w:color="auto"/>
        <w:right w:val="none" w:sz="0" w:space="0" w:color="auto"/>
      </w:divBdr>
    </w:div>
    <w:div w:id="1083792902">
      <w:bodyDiv w:val="1"/>
      <w:marLeft w:val="0"/>
      <w:marRight w:val="0"/>
      <w:marTop w:val="0"/>
      <w:marBottom w:val="0"/>
      <w:divBdr>
        <w:top w:val="none" w:sz="0" w:space="0" w:color="auto"/>
        <w:left w:val="none" w:sz="0" w:space="0" w:color="auto"/>
        <w:bottom w:val="none" w:sz="0" w:space="0" w:color="auto"/>
        <w:right w:val="none" w:sz="0" w:space="0" w:color="auto"/>
      </w:divBdr>
    </w:div>
    <w:div w:id="1160388174">
      <w:bodyDiv w:val="1"/>
      <w:marLeft w:val="0"/>
      <w:marRight w:val="0"/>
      <w:marTop w:val="0"/>
      <w:marBottom w:val="0"/>
      <w:divBdr>
        <w:top w:val="none" w:sz="0" w:space="0" w:color="auto"/>
        <w:left w:val="none" w:sz="0" w:space="0" w:color="auto"/>
        <w:bottom w:val="none" w:sz="0" w:space="0" w:color="auto"/>
        <w:right w:val="none" w:sz="0" w:space="0" w:color="auto"/>
      </w:divBdr>
    </w:div>
    <w:div w:id="1193415975">
      <w:bodyDiv w:val="1"/>
      <w:marLeft w:val="0"/>
      <w:marRight w:val="0"/>
      <w:marTop w:val="0"/>
      <w:marBottom w:val="0"/>
      <w:divBdr>
        <w:top w:val="none" w:sz="0" w:space="0" w:color="auto"/>
        <w:left w:val="none" w:sz="0" w:space="0" w:color="auto"/>
        <w:bottom w:val="none" w:sz="0" w:space="0" w:color="auto"/>
        <w:right w:val="none" w:sz="0" w:space="0" w:color="auto"/>
      </w:divBdr>
    </w:div>
    <w:div w:id="1201746176">
      <w:bodyDiv w:val="1"/>
      <w:marLeft w:val="0"/>
      <w:marRight w:val="0"/>
      <w:marTop w:val="0"/>
      <w:marBottom w:val="0"/>
      <w:divBdr>
        <w:top w:val="none" w:sz="0" w:space="0" w:color="auto"/>
        <w:left w:val="none" w:sz="0" w:space="0" w:color="auto"/>
        <w:bottom w:val="none" w:sz="0" w:space="0" w:color="auto"/>
        <w:right w:val="none" w:sz="0" w:space="0" w:color="auto"/>
      </w:divBdr>
    </w:div>
    <w:div w:id="1314219096">
      <w:bodyDiv w:val="1"/>
      <w:marLeft w:val="0"/>
      <w:marRight w:val="0"/>
      <w:marTop w:val="0"/>
      <w:marBottom w:val="0"/>
      <w:divBdr>
        <w:top w:val="none" w:sz="0" w:space="0" w:color="auto"/>
        <w:left w:val="none" w:sz="0" w:space="0" w:color="auto"/>
        <w:bottom w:val="none" w:sz="0" w:space="0" w:color="auto"/>
        <w:right w:val="none" w:sz="0" w:space="0" w:color="auto"/>
      </w:divBdr>
    </w:div>
    <w:div w:id="1394353343">
      <w:bodyDiv w:val="1"/>
      <w:marLeft w:val="0"/>
      <w:marRight w:val="0"/>
      <w:marTop w:val="0"/>
      <w:marBottom w:val="0"/>
      <w:divBdr>
        <w:top w:val="none" w:sz="0" w:space="0" w:color="auto"/>
        <w:left w:val="none" w:sz="0" w:space="0" w:color="auto"/>
        <w:bottom w:val="none" w:sz="0" w:space="0" w:color="auto"/>
        <w:right w:val="none" w:sz="0" w:space="0" w:color="auto"/>
      </w:divBdr>
    </w:div>
    <w:div w:id="1419592649">
      <w:bodyDiv w:val="1"/>
      <w:marLeft w:val="0"/>
      <w:marRight w:val="0"/>
      <w:marTop w:val="0"/>
      <w:marBottom w:val="0"/>
      <w:divBdr>
        <w:top w:val="none" w:sz="0" w:space="0" w:color="auto"/>
        <w:left w:val="none" w:sz="0" w:space="0" w:color="auto"/>
        <w:bottom w:val="none" w:sz="0" w:space="0" w:color="auto"/>
        <w:right w:val="none" w:sz="0" w:space="0" w:color="auto"/>
      </w:divBdr>
    </w:div>
    <w:div w:id="1519419241">
      <w:bodyDiv w:val="1"/>
      <w:marLeft w:val="0"/>
      <w:marRight w:val="0"/>
      <w:marTop w:val="0"/>
      <w:marBottom w:val="0"/>
      <w:divBdr>
        <w:top w:val="none" w:sz="0" w:space="0" w:color="auto"/>
        <w:left w:val="none" w:sz="0" w:space="0" w:color="auto"/>
        <w:bottom w:val="none" w:sz="0" w:space="0" w:color="auto"/>
        <w:right w:val="none" w:sz="0" w:space="0" w:color="auto"/>
      </w:divBdr>
    </w:div>
    <w:div w:id="1521431091">
      <w:bodyDiv w:val="1"/>
      <w:marLeft w:val="0"/>
      <w:marRight w:val="0"/>
      <w:marTop w:val="0"/>
      <w:marBottom w:val="0"/>
      <w:divBdr>
        <w:top w:val="none" w:sz="0" w:space="0" w:color="auto"/>
        <w:left w:val="none" w:sz="0" w:space="0" w:color="auto"/>
        <w:bottom w:val="none" w:sz="0" w:space="0" w:color="auto"/>
        <w:right w:val="none" w:sz="0" w:space="0" w:color="auto"/>
      </w:divBdr>
    </w:div>
    <w:div w:id="1575625260">
      <w:bodyDiv w:val="1"/>
      <w:marLeft w:val="0"/>
      <w:marRight w:val="0"/>
      <w:marTop w:val="0"/>
      <w:marBottom w:val="0"/>
      <w:divBdr>
        <w:top w:val="none" w:sz="0" w:space="0" w:color="auto"/>
        <w:left w:val="none" w:sz="0" w:space="0" w:color="auto"/>
        <w:bottom w:val="none" w:sz="0" w:space="0" w:color="auto"/>
        <w:right w:val="none" w:sz="0" w:space="0" w:color="auto"/>
      </w:divBdr>
    </w:div>
    <w:div w:id="1654412317">
      <w:bodyDiv w:val="1"/>
      <w:marLeft w:val="0"/>
      <w:marRight w:val="0"/>
      <w:marTop w:val="0"/>
      <w:marBottom w:val="0"/>
      <w:divBdr>
        <w:top w:val="none" w:sz="0" w:space="0" w:color="auto"/>
        <w:left w:val="none" w:sz="0" w:space="0" w:color="auto"/>
        <w:bottom w:val="none" w:sz="0" w:space="0" w:color="auto"/>
        <w:right w:val="none" w:sz="0" w:space="0" w:color="auto"/>
      </w:divBdr>
    </w:div>
    <w:div w:id="1795245793">
      <w:bodyDiv w:val="1"/>
      <w:marLeft w:val="0"/>
      <w:marRight w:val="0"/>
      <w:marTop w:val="0"/>
      <w:marBottom w:val="0"/>
      <w:divBdr>
        <w:top w:val="none" w:sz="0" w:space="0" w:color="auto"/>
        <w:left w:val="none" w:sz="0" w:space="0" w:color="auto"/>
        <w:bottom w:val="none" w:sz="0" w:space="0" w:color="auto"/>
        <w:right w:val="none" w:sz="0" w:space="0" w:color="auto"/>
      </w:divBdr>
    </w:div>
    <w:div w:id="1904483965">
      <w:bodyDiv w:val="1"/>
      <w:marLeft w:val="0"/>
      <w:marRight w:val="0"/>
      <w:marTop w:val="0"/>
      <w:marBottom w:val="0"/>
      <w:divBdr>
        <w:top w:val="none" w:sz="0" w:space="0" w:color="auto"/>
        <w:left w:val="none" w:sz="0" w:space="0" w:color="auto"/>
        <w:bottom w:val="none" w:sz="0" w:space="0" w:color="auto"/>
        <w:right w:val="none" w:sz="0" w:space="0" w:color="auto"/>
      </w:divBdr>
    </w:div>
    <w:div w:id="1960407330">
      <w:bodyDiv w:val="1"/>
      <w:marLeft w:val="0"/>
      <w:marRight w:val="0"/>
      <w:marTop w:val="0"/>
      <w:marBottom w:val="0"/>
      <w:divBdr>
        <w:top w:val="none" w:sz="0" w:space="0" w:color="auto"/>
        <w:left w:val="none" w:sz="0" w:space="0" w:color="auto"/>
        <w:bottom w:val="none" w:sz="0" w:space="0" w:color="auto"/>
        <w:right w:val="none" w:sz="0" w:space="0" w:color="auto"/>
      </w:divBdr>
    </w:div>
    <w:div w:id="1979070192">
      <w:bodyDiv w:val="1"/>
      <w:marLeft w:val="0"/>
      <w:marRight w:val="0"/>
      <w:marTop w:val="0"/>
      <w:marBottom w:val="0"/>
      <w:divBdr>
        <w:top w:val="none" w:sz="0" w:space="0" w:color="auto"/>
        <w:left w:val="none" w:sz="0" w:space="0" w:color="auto"/>
        <w:bottom w:val="none" w:sz="0" w:space="0" w:color="auto"/>
        <w:right w:val="none" w:sz="0" w:space="0" w:color="auto"/>
      </w:divBdr>
    </w:div>
    <w:div w:id="1991059707">
      <w:bodyDiv w:val="1"/>
      <w:marLeft w:val="0"/>
      <w:marRight w:val="0"/>
      <w:marTop w:val="0"/>
      <w:marBottom w:val="0"/>
      <w:divBdr>
        <w:top w:val="none" w:sz="0" w:space="0" w:color="auto"/>
        <w:left w:val="none" w:sz="0" w:space="0" w:color="auto"/>
        <w:bottom w:val="none" w:sz="0" w:space="0" w:color="auto"/>
        <w:right w:val="none" w:sz="0" w:space="0" w:color="auto"/>
      </w:divBdr>
    </w:div>
    <w:div w:id="1994989193">
      <w:bodyDiv w:val="1"/>
      <w:marLeft w:val="0"/>
      <w:marRight w:val="0"/>
      <w:marTop w:val="0"/>
      <w:marBottom w:val="0"/>
      <w:divBdr>
        <w:top w:val="none" w:sz="0" w:space="0" w:color="auto"/>
        <w:left w:val="none" w:sz="0" w:space="0" w:color="auto"/>
        <w:bottom w:val="none" w:sz="0" w:space="0" w:color="auto"/>
        <w:right w:val="none" w:sz="0" w:space="0" w:color="auto"/>
      </w:divBdr>
    </w:div>
    <w:div w:id="2003387519">
      <w:bodyDiv w:val="1"/>
      <w:marLeft w:val="0"/>
      <w:marRight w:val="0"/>
      <w:marTop w:val="0"/>
      <w:marBottom w:val="0"/>
      <w:divBdr>
        <w:top w:val="none" w:sz="0" w:space="0" w:color="auto"/>
        <w:left w:val="none" w:sz="0" w:space="0" w:color="auto"/>
        <w:bottom w:val="none" w:sz="0" w:space="0" w:color="auto"/>
        <w:right w:val="none" w:sz="0" w:space="0" w:color="auto"/>
      </w:divBdr>
    </w:div>
    <w:div w:id="20887277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mailto:book@aqeedeh.com" TargetMode="External"/><Relationship Id="rId18" Type="http://schemas.openxmlformats.org/officeDocument/2006/relationships/header" Target="header3.xml"/><Relationship Id="rId26" Type="http://schemas.openxmlformats.org/officeDocument/2006/relationships/image" Target="media/image3.wmf"/><Relationship Id="rId3" Type="http://schemas.openxmlformats.org/officeDocument/2006/relationships/styles" Target="styles.xml"/><Relationship Id="rId21" Type="http://schemas.openxmlformats.org/officeDocument/2006/relationships/header" Target="header6.xml"/><Relationship Id="rId7" Type="http://schemas.openxmlformats.org/officeDocument/2006/relationships/footnotes" Target="footnotes.xml"/><Relationship Id="rId12" Type="http://schemas.openxmlformats.org/officeDocument/2006/relationships/image" Target="media/image1.png"/><Relationship Id="rId17" Type="http://schemas.openxmlformats.org/officeDocument/2006/relationships/image" Target="media/image2.jpg"/><Relationship Id="rId25" Type="http://schemas.openxmlformats.org/officeDocument/2006/relationships/header" Target="header10.xml"/><Relationship Id="rId2" Type="http://schemas.openxmlformats.org/officeDocument/2006/relationships/numbering" Target="numbering.xml"/><Relationship Id="rId16" Type="http://schemas.openxmlformats.org/officeDocument/2006/relationships/hyperlink" Target="http://www.shabnam.cc" TargetMode="External"/><Relationship Id="rId20" Type="http://schemas.openxmlformats.org/officeDocument/2006/relationships/header" Target="header5.xml"/><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www.aqeedeh.com" TargetMode="External"/><Relationship Id="rId24" Type="http://schemas.openxmlformats.org/officeDocument/2006/relationships/header" Target="header9.xml"/><Relationship Id="rId5" Type="http://schemas.openxmlformats.org/officeDocument/2006/relationships/settings" Target="settings.xml"/><Relationship Id="rId15" Type="http://schemas.openxmlformats.org/officeDocument/2006/relationships/hyperlink" Target="http://www.mowahed.com" TargetMode="External"/><Relationship Id="rId23" Type="http://schemas.openxmlformats.org/officeDocument/2006/relationships/header" Target="header8.xml"/><Relationship Id="rId28" Type="http://schemas.openxmlformats.org/officeDocument/2006/relationships/header" Target="header11.xml"/><Relationship Id="rId10" Type="http://schemas.openxmlformats.org/officeDocument/2006/relationships/header" Target="header2.xml"/><Relationship Id="rId19" Type="http://schemas.openxmlformats.org/officeDocument/2006/relationships/header" Target="header4.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hyperlink" Target="http://www.mowahedin.com" TargetMode="External"/><Relationship Id="rId22" Type="http://schemas.openxmlformats.org/officeDocument/2006/relationships/header" Target="header7.xml"/><Relationship Id="rId27" Type="http://schemas.openxmlformats.org/officeDocument/2006/relationships/oleObject" Target="embeddings/oleObject1.bin"/><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BE72AFC-6F6F-44A2-8938-FB6E9239DD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Pages>
  <Words>172909</Words>
  <Characters>985587</Characters>
  <Application>Microsoft Office Word</Application>
  <DocSecurity>8</DocSecurity>
  <Lines>8213</Lines>
  <Paragraphs>2312</Paragraphs>
  <ScaleCrop>false</ScaleCrop>
  <HeadingPairs>
    <vt:vector size="2" baseType="variant">
      <vt:variant>
        <vt:lpstr>Title</vt:lpstr>
      </vt:variant>
      <vt:variant>
        <vt:i4>1</vt:i4>
      </vt:variant>
    </vt:vector>
  </HeadingPairs>
  <TitlesOfParts>
    <vt:vector size="1" baseType="lpstr">
      <vt:lpstr>از صفحه 1 تا 246</vt:lpstr>
    </vt:vector>
  </TitlesOfParts>
  <Manager>مجموعه موحدین Mowahedin Group الموحدين http://mowahedin.com</Manager>
  <Company>کتابخانه قلم http://qalamlib.com کتابخانه عقیده http://aqeedeh.com مكتبة القلم</Company>
  <LinksUpToDate>false</LinksUpToDate>
  <CharactersWithSpaces>1156184</CharactersWithSpaces>
  <SharedDoc>false</SharedDoc>
  <HLinks>
    <vt:vector size="864" baseType="variant">
      <vt:variant>
        <vt:i4>1179707</vt:i4>
      </vt:variant>
      <vt:variant>
        <vt:i4>860</vt:i4>
      </vt:variant>
      <vt:variant>
        <vt:i4>0</vt:i4>
      </vt:variant>
      <vt:variant>
        <vt:i4>5</vt:i4>
      </vt:variant>
      <vt:variant>
        <vt:lpwstr/>
      </vt:variant>
      <vt:variant>
        <vt:lpwstr>_Toc300390166</vt:lpwstr>
      </vt:variant>
      <vt:variant>
        <vt:i4>1179707</vt:i4>
      </vt:variant>
      <vt:variant>
        <vt:i4>854</vt:i4>
      </vt:variant>
      <vt:variant>
        <vt:i4>0</vt:i4>
      </vt:variant>
      <vt:variant>
        <vt:i4>5</vt:i4>
      </vt:variant>
      <vt:variant>
        <vt:lpwstr/>
      </vt:variant>
      <vt:variant>
        <vt:lpwstr>_Toc300390165</vt:lpwstr>
      </vt:variant>
      <vt:variant>
        <vt:i4>1179707</vt:i4>
      </vt:variant>
      <vt:variant>
        <vt:i4>848</vt:i4>
      </vt:variant>
      <vt:variant>
        <vt:i4>0</vt:i4>
      </vt:variant>
      <vt:variant>
        <vt:i4>5</vt:i4>
      </vt:variant>
      <vt:variant>
        <vt:lpwstr/>
      </vt:variant>
      <vt:variant>
        <vt:lpwstr>_Toc300390164</vt:lpwstr>
      </vt:variant>
      <vt:variant>
        <vt:i4>1179707</vt:i4>
      </vt:variant>
      <vt:variant>
        <vt:i4>842</vt:i4>
      </vt:variant>
      <vt:variant>
        <vt:i4>0</vt:i4>
      </vt:variant>
      <vt:variant>
        <vt:i4>5</vt:i4>
      </vt:variant>
      <vt:variant>
        <vt:lpwstr/>
      </vt:variant>
      <vt:variant>
        <vt:lpwstr>_Toc300390163</vt:lpwstr>
      </vt:variant>
      <vt:variant>
        <vt:i4>1179707</vt:i4>
      </vt:variant>
      <vt:variant>
        <vt:i4>836</vt:i4>
      </vt:variant>
      <vt:variant>
        <vt:i4>0</vt:i4>
      </vt:variant>
      <vt:variant>
        <vt:i4>5</vt:i4>
      </vt:variant>
      <vt:variant>
        <vt:lpwstr/>
      </vt:variant>
      <vt:variant>
        <vt:lpwstr>_Toc300390162</vt:lpwstr>
      </vt:variant>
      <vt:variant>
        <vt:i4>1179707</vt:i4>
      </vt:variant>
      <vt:variant>
        <vt:i4>830</vt:i4>
      </vt:variant>
      <vt:variant>
        <vt:i4>0</vt:i4>
      </vt:variant>
      <vt:variant>
        <vt:i4>5</vt:i4>
      </vt:variant>
      <vt:variant>
        <vt:lpwstr/>
      </vt:variant>
      <vt:variant>
        <vt:lpwstr>_Toc300390161</vt:lpwstr>
      </vt:variant>
      <vt:variant>
        <vt:i4>1179707</vt:i4>
      </vt:variant>
      <vt:variant>
        <vt:i4>824</vt:i4>
      </vt:variant>
      <vt:variant>
        <vt:i4>0</vt:i4>
      </vt:variant>
      <vt:variant>
        <vt:i4>5</vt:i4>
      </vt:variant>
      <vt:variant>
        <vt:lpwstr/>
      </vt:variant>
      <vt:variant>
        <vt:lpwstr>_Toc300390160</vt:lpwstr>
      </vt:variant>
      <vt:variant>
        <vt:i4>1114171</vt:i4>
      </vt:variant>
      <vt:variant>
        <vt:i4>818</vt:i4>
      </vt:variant>
      <vt:variant>
        <vt:i4>0</vt:i4>
      </vt:variant>
      <vt:variant>
        <vt:i4>5</vt:i4>
      </vt:variant>
      <vt:variant>
        <vt:lpwstr/>
      </vt:variant>
      <vt:variant>
        <vt:lpwstr>_Toc300390159</vt:lpwstr>
      </vt:variant>
      <vt:variant>
        <vt:i4>1114171</vt:i4>
      </vt:variant>
      <vt:variant>
        <vt:i4>812</vt:i4>
      </vt:variant>
      <vt:variant>
        <vt:i4>0</vt:i4>
      </vt:variant>
      <vt:variant>
        <vt:i4>5</vt:i4>
      </vt:variant>
      <vt:variant>
        <vt:lpwstr/>
      </vt:variant>
      <vt:variant>
        <vt:lpwstr>_Toc300390158</vt:lpwstr>
      </vt:variant>
      <vt:variant>
        <vt:i4>1114171</vt:i4>
      </vt:variant>
      <vt:variant>
        <vt:i4>806</vt:i4>
      </vt:variant>
      <vt:variant>
        <vt:i4>0</vt:i4>
      </vt:variant>
      <vt:variant>
        <vt:i4>5</vt:i4>
      </vt:variant>
      <vt:variant>
        <vt:lpwstr/>
      </vt:variant>
      <vt:variant>
        <vt:lpwstr>_Toc300390157</vt:lpwstr>
      </vt:variant>
      <vt:variant>
        <vt:i4>1114171</vt:i4>
      </vt:variant>
      <vt:variant>
        <vt:i4>800</vt:i4>
      </vt:variant>
      <vt:variant>
        <vt:i4>0</vt:i4>
      </vt:variant>
      <vt:variant>
        <vt:i4>5</vt:i4>
      </vt:variant>
      <vt:variant>
        <vt:lpwstr/>
      </vt:variant>
      <vt:variant>
        <vt:lpwstr>_Toc300390156</vt:lpwstr>
      </vt:variant>
      <vt:variant>
        <vt:i4>1114171</vt:i4>
      </vt:variant>
      <vt:variant>
        <vt:i4>794</vt:i4>
      </vt:variant>
      <vt:variant>
        <vt:i4>0</vt:i4>
      </vt:variant>
      <vt:variant>
        <vt:i4>5</vt:i4>
      </vt:variant>
      <vt:variant>
        <vt:lpwstr/>
      </vt:variant>
      <vt:variant>
        <vt:lpwstr>_Toc300390155</vt:lpwstr>
      </vt:variant>
      <vt:variant>
        <vt:i4>1114171</vt:i4>
      </vt:variant>
      <vt:variant>
        <vt:i4>788</vt:i4>
      </vt:variant>
      <vt:variant>
        <vt:i4>0</vt:i4>
      </vt:variant>
      <vt:variant>
        <vt:i4>5</vt:i4>
      </vt:variant>
      <vt:variant>
        <vt:lpwstr/>
      </vt:variant>
      <vt:variant>
        <vt:lpwstr>_Toc300390154</vt:lpwstr>
      </vt:variant>
      <vt:variant>
        <vt:i4>1114171</vt:i4>
      </vt:variant>
      <vt:variant>
        <vt:i4>782</vt:i4>
      </vt:variant>
      <vt:variant>
        <vt:i4>0</vt:i4>
      </vt:variant>
      <vt:variant>
        <vt:i4>5</vt:i4>
      </vt:variant>
      <vt:variant>
        <vt:lpwstr/>
      </vt:variant>
      <vt:variant>
        <vt:lpwstr>_Toc300390153</vt:lpwstr>
      </vt:variant>
      <vt:variant>
        <vt:i4>1114171</vt:i4>
      </vt:variant>
      <vt:variant>
        <vt:i4>776</vt:i4>
      </vt:variant>
      <vt:variant>
        <vt:i4>0</vt:i4>
      </vt:variant>
      <vt:variant>
        <vt:i4>5</vt:i4>
      </vt:variant>
      <vt:variant>
        <vt:lpwstr/>
      </vt:variant>
      <vt:variant>
        <vt:lpwstr>_Toc300390152</vt:lpwstr>
      </vt:variant>
      <vt:variant>
        <vt:i4>1114171</vt:i4>
      </vt:variant>
      <vt:variant>
        <vt:i4>770</vt:i4>
      </vt:variant>
      <vt:variant>
        <vt:i4>0</vt:i4>
      </vt:variant>
      <vt:variant>
        <vt:i4>5</vt:i4>
      </vt:variant>
      <vt:variant>
        <vt:lpwstr/>
      </vt:variant>
      <vt:variant>
        <vt:lpwstr>_Toc300390151</vt:lpwstr>
      </vt:variant>
      <vt:variant>
        <vt:i4>1114171</vt:i4>
      </vt:variant>
      <vt:variant>
        <vt:i4>764</vt:i4>
      </vt:variant>
      <vt:variant>
        <vt:i4>0</vt:i4>
      </vt:variant>
      <vt:variant>
        <vt:i4>5</vt:i4>
      </vt:variant>
      <vt:variant>
        <vt:lpwstr/>
      </vt:variant>
      <vt:variant>
        <vt:lpwstr>_Toc300390150</vt:lpwstr>
      </vt:variant>
      <vt:variant>
        <vt:i4>1048635</vt:i4>
      </vt:variant>
      <vt:variant>
        <vt:i4>758</vt:i4>
      </vt:variant>
      <vt:variant>
        <vt:i4>0</vt:i4>
      </vt:variant>
      <vt:variant>
        <vt:i4>5</vt:i4>
      </vt:variant>
      <vt:variant>
        <vt:lpwstr/>
      </vt:variant>
      <vt:variant>
        <vt:lpwstr>_Toc300390149</vt:lpwstr>
      </vt:variant>
      <vt:variant>
        <vt:i4>1048635</vt:i4>
      </vt:variant>
      <vt:variant>
        <vt:i4>752</vt:i4>
      </vt:variant>
      <vt:variant>
        <vt:i4>0</vt:i4>
      </vt:variant>
      <vt:variant>
        <vt:i4>5</vt:i4>
      </vt:variant>
      <vt:variant>
        <vt:lpwstr/>
      </vt:variant>
      <vt:variant>
        <vt:lpwstr>_Toc300390148</vt:lpwstr>
      </vt:variant>
      <vt:variant>
        <vt:i4>1048635</vt:i4>
      </vt:variant>
      <vt:variant>
        <vt:i4>746</vt:i4>
      </vt:variant>
      <vt:variant>
        <vt:i4>0</vt:i4>
      </vt:variant>
      <vt:variant>
        <vt:i4>5</vt:i4>
      </vt:variant>
      <vt:variant>
        <vt:lpwstr/>
      </vt:variant>
      <vt:variant>
        <vt:lpwstr>_Toc300390147</vt:lpwstr>
      </vt:variant>
      <vt:variant>
        <vt:i4>1048635</vt:i4>
      </vt:variant>
      <vt:variant>
        <vt:i4>740</vt:i4>
      </vt:variant>
      <vt:variant>
        <vt:i4>0</vt:i4>
      </vt:variant>
      <vt:variant>
        <vt:i4>5</vt:i4>
      </vt:variant>
      <vt:variant>
        <vt:lpwstr/>
      </vt:variant>
      <vt:variant>
        <vt:lpwstr>_Toc300390146</vt:lpwstr>
      </vt:variant>
      <vt:variant>
        <vt:i4>1048635</vt:i4>
      </vt:variant>
      <vt:variant>
        <vt:i4>734</vt:i4>
      </vt:variant>
      <vt:variant>
        <vt:i4>0</vt:i4>
      </vt:variant>
      <vt:variant>
        <vt:i4>5</vt:i4>
      </vt:variant>
      <vt:variant>
        <vt:lpwstr/>
      </vt:variant>
      <vt:variant>
        <vt:lpwstr>_Toc300390145</vt:lpwstr>
      </vt:variant>
      <vt:variant>
        <vt:i4>1048635</vt:i4>
      </vt:variant>
      <vt:variant>
        <vt:i4>728</vt:i4>
      </vt:variant>
      <vt:variant>
        <vt:i4>0</vt:i4>
      </vt:variant>
      <vt:variant>
        <vt:i4>5</vt:i4>
      </vt:variant>
      <vt:variant>
        <vt:lpwstr/>
      </vt:variant>
      <vt:variant>
        <vt:lpwstr>_Toc300390144</vt:lpwstr>
      </vt:variant>
      <vt:variant>
        <vt:i4>1048635</vt:i4>
      </vt:variant>
      <vt:variant>
        <vt:i4>722</vt:i4>
      </vt:variant>
      <vt:variant>
        <vt:i4>0</vt:i4>
      </vt:variant>
      <vt:variant>
        <vt:i4>5</vt:i4>
      </vt:variant>
      <vt:variant>
        <vt:lpwstr/>
      </vt:variant>
      <vt:variant>
        <vt:lpwstr>_Toc300390143</vt:lpwstr>
      </vt:variant>
      <vt:variant>
        <vt:i4>1048635</vt:i4>
      </vt:variant>
      <vt:variant>
        <vt:i4>716</vt:i4>
      </vt:variant>
      <vt:variant>
        <vt:i4>0</vt:i4>
      </vt:variant>
      <vt:variant>
        <vt:i4>5</vt:i4>
      </vt:variant>
      <vt:variant>
        <vt:lpwstr/>
      </vt:variant>
      <vt:variant>
        <vt:lpwstr>_Toc300390142</vt:lpwstr>
      </vt:variant>
      <vt:variant>
        <vt:i4>1048635</vt:i4>
      </vt:variant>
      <vt:variant>
        <vt:i4>710</vt:i4>
      </vt:variant>
      <vt:variant>
        <vt:i4>0</vt:i4>
      </vt:variant>
      <vt:variant>
        <vt:i4>5</vt:i4>
      </vt:variant>
      <vt:variant>
        <vt:lpwstr/>
      </vt:variant>
      <vt:variant>
        <vt:lpwstr>_Toc300390141</vt:lpwstr>
      </vt:variant>
      <vt:variant>
        <vt:i4>1048635</vt:i4>
      </vt:variant>
      <vt:variant>
        <vt:i4>704</vt:i4>
      </vt:variant>
      <vt:variant>
        <vt:i4>0</vt:i4>
      </vt:variant>
      <vt:variant>
        <vt:i4>5</vt:i4>
      </vt:variant>
      <vt:variant>
        <vt:lpwstr/>
      </vt:variant>
      <vt:variant>
        <vt:lpwstr>_Toc300390140</vt:lpwstr>
      </vt:variant>
      <vt:variant>
        <vt:i4>1507387</vt:i4>
      </vt:variant>
      <vt:variant>
        <vt:i4>698</vt:i4>
      </vt:variant>
      <vt:variant>
        <vt:i4>0</vt:i4>
      </vt:variant>
      <vt:variant>
        <vt:i4>5</vt:i4>
      </vt:variant>
      <vt:variant>
        <vt:lpwstr/>
      </vt:variant>
      <vt:variant>
        <vt:lpwstr>_Toc300390139</vt:lpwstr>
      </vt:variant>
      <vt:variant>
        <vt:i4>1507387</vt:i4>
      </vt:variant>
      <vt:variant>
        <vt:i4>692</vt:i4>
      </vt:variant>
      <vt:variant>
        <vt:i4>0</vt:i4>
      </vt:variant>
      <vt:variant>
        <vt:i4>5</vt:i4>
      </vt:variant>
      <vt:variant>
        <vt:lpwstr/>
      </vt:variant>
      <vt:variant>
        <vt:lpwstr>_Toc300390138</vt:lpwstr>
      </vt:variant>
      <vt:variant>
        <vt:i4>1507387</vt:i4>
      </vt:variant>
      <vt:variant>
        <vt:i4>686</vt:i4>
      </vt:variant>
      <vt:variant>
        <vt:i4>0</vt:i4>
      </vt:variant>
      <vt:variant>
        <vt:i4>5</vt:i4>
      </vt:variant>
      <vt:variant>
        <vt:lpwstr/>
      </vt:variant>
      <vt:variant>
        <vt:lpwstr>_Toc300390137</vt:lpwstr>
      </vt:variant>
      <vt:variant>
        <vt:i4>1507387</vt:i4>
      </vt:variant>
      <vt:variant>
        <vt:i4>680</vt:i4>
      </vt:variant>
      <vt:variant>
        <vt:i4>0</vt:i4>
      </vt:variant>
      <vt:variant>
        <vt:i4>5</vt:i4>
      </vt:variant>
      <vt:variant>
        <vt:lpwstr/>
      </vt:variant>
      <vt:variant>
        <vt:lpwstr>_Toc300390136</vt:lpwstr>
      </vt:variant>
      <vt:variant>
        <vt:i4>1507387</vt:i4>
      </vt:variant>
      <vt:variant>
        <vt:i4>674</vt:i4>
      </vt:variant>
      <vt:variant>
        <vt:i4>0</vt:i4>
      </vt:variant>
      <vt:variant>
        <vt:i4>5</vt:i4>
      </vt:variant>
      <vt:variant>
        <vt:lpwstr/>
      </vt:variant>
      <vt:variant>
        <vt:lpwstr>_Toc300390135</vt:lpwstr>
      </vt:variant>
      <vt:variant>
        <vt:i4>1507387</vt:i4>
      </vt:variant>
      <vt:variant>
        <vt:i4>668</vt:i4>
      </vt:variant>
      <vt:variant>
        <vt:i4>0</vt:i4>
      </vt:variant>
      <vt:variant>
        <vt:i4>5</vt:i4>
      </vt:variant>
      <vt:variant>
        <vt:lpwstr/>
      </vt:variant>
      <vt:variant>
        <vt:lpwstr>_Toc300390134</vt:lpwstr>
      </vt:variant>
      <vt:variant>
        <vt:i4>1507387</vt:i4>
      </vt:variant>
      <vt:variant>
        <vt:i4>662</vt:i4>
      </vt:variant>
      <vt:variant>
        <vt:i4>0</vt:i4>
      </vt:variant>
      <vt:variant>
        <vt:i4>5</vt:i4>
      </vt:variant>
      <vt:variant>
        <vt:lpwstr/>
      </vt:variant>
      <vt:variant>
        <vt:lpwstr>_Toc300390133</vt:lpwstr>
      </vt:variant>
      <vt:variant>
        <vt:i4>1507387</vt:i4>
      </vt:variant>
      <vt:variant>
        <vt:i4>656</vt:i4>
      </vt:variant>
      <vt:variant>
        <vt:i4>0</vt:i4>
      </vt:variant>
      <vt:variant>
        <vt:i4>5</vt:i4>
      </vt:variant>
      <vt:variant>
        <vt:lpwstr/>
      </vt:variant>
      <vt:variant>
        <vt:lpwstr>_Toc300390132</vt:lpwstr>
      </vt:variant>
      <vt:variant>
        <vt:i4>1507387</vt:i4>
      </vt:variant>
      <vt:variant>
        <vt:i4>650</vt:i4>
      </vt:variant>
      <vt:variant>
        <vt:i4>0</vt:i4>
      </vt:variant>
      <vt:variant>
        <vt:i4>5</vt:i4>
      </vt:variant>
      <vt:variant>
        <vt:lpwstr/>
      </vt:variant>
      <vt:variant>
        <vt:lpwstr>_Toc300390131</vt:lpwstr>
      </vt:variant>
      <vt:variant>
        <vt:i4>1507387</vt:i4>
      </vt:variant>
      <vt:variant>
        <vt:i4>644</vt:i4>
      </vt:variant>
      <vt:variant>
        <vt:i4>0</vt:i4>
      </vt:variant>
      <vt:variant>
        <vt:i4>5</vt:i4>
      </vt:variant>
      <vt:variant>
        <vt:lpwstr/>
      </vt:variant>
      <vt:variant>
        <vt:lpwstr>_Toc300390130</vt:lpwstr>
      </vt:variant>
      <vt:variant>
        <vt:i4>1441851</vt:i4>
      </vt:variant>
      <vt:variant>
        <vt:i4>638</vt:i4>
      </vt:variant>
      <vt:variant>
        <vt:i4>0</vt:i4>
      </vt:variant>
      <vt:variant>
        <vt:i4>5</vt:i4>
      </vt:variant>
      <vt:variant>
        <vt:lpwstr/>
      </vt:variant>
      <vt:variant>
        <vt:lpwstr>_Toc300390129</vt:lpwstr>
      </vt:variant>
      <vt:variant>
        <vt:i4>1441851</vt:i4>
      </vt:variant>
      <vt:variant>
        <vt:i4>632</vt:i4>
      </vt:variant>
      <vt:variant>
        <vt:i4>0</vt:i4>
      </vt:variant>
      <vt:variant>
        <vt:i4>5</vt:i4>
      </vt:variant>
      <vt:variant>
        <vt:lpwstr/>
      </vt:variant>
      <vt:variant>
        <vt:lpwstr>_Toc300390128</vt:lpwstr>
      </vt:variant>
      <vt:variant>
        <vt:i4>1441851</vt:i4>
      </vt:variant>
      <vt:variant>
        <vt:i4>626</vt:i4>
      </vt:variant>
      <vt:variant>
        <vt:i4>0</vt:i4>
      </vt:variant>
      <vt:variant>
        <vt:i4>5</vt:i4>
      </vt:variant>
      <vt:variant>
        <vt:lpwstr/>
      </vt:variant>
      <vt:variant>
        <vt:lpwstr>_Toc300390127</vt:lpwstr>
      </vt:variant>
      <vt:variant>
        <vt:i4>1441851</vt:i4>
      </vt:variant>
      <vt:variant>
        <vt:i4>620</vt:i4>
      </vt:variant>
      <vt:variant>
        <vt:i4>0</vt:i4>
      </vt:variant>
      <vt:variant>
        <vt:i4>5</vt:i4>
      </vt:variant>
      <vt:variant>
        <vt:lpwstr/>
      </vt:variant>
      <vt:variant>
        <vt:lpwstr>_Toc300390126</vt:lpwstr>
      </vt:variant>
      <vt:variant>
        <vt:i4>1441851</vt:i4>
      </vt:variant>
      <vt:variant>
        <vt:i4>614</vt:i4>
      </vt:variant>
      <vt:variant>
        <vt:i4>0</vt:i4>
      </vt:variant>
      <vt:variant>
        <vt:i4>5</vt:i4>
      </vt:variant>
      <vt:variant>
        <vt:lpwstr/>
      </vt:variant>
      <vt:variant>
        <vt:lpwstr>_Toc300390125</vt:lpwstr>
      </vt:variant>
      <vt:variant>
        <vt:i4>1441851</vt:i4>
      </vt:variant>
      <vt:variant>
        <vt:i4>608</vt:i4>
      </vt:variant>
      <vt:variant>
        <vt:i4>0</vt:i4>
      </vt:variant>
      <vt:variant>
        <vt:i4>5</vt:i4>
      </vt:variant>
      <vt:variant>
        <vt:lpwstr/>
      </vt:variant>
      <vt:variant>
        <vt:lpwstr>_Toc300390124</vt:lpwstr>
      </vt:variant>
      <vt:variant>
        <vt:i4>1441851</vt:i4>
      </vt:variant>
      <vt:variant>
        <vt:i4>602</vt:i4>
      </vt:variant>
      <vt:variant>
        <vt:i4>0</vt:i4>
      </vt:variant>
      <vt:variant>
        <vt:i4>5</vt:i4>
      </vt:variant>
      <vt:variant>
        <vt:lpwstr/>
      </vt:variant>
      <vt:variant>
        <vt:lpwstr>_Toc300390123</vt:lpwstr>
      </vt:variant>
      <vt:variant>
        <vt:i4>1441851</vt:i4>
      </vt:variant>
      <vt:variant>
        <vt:i4>596</vt:i4>
      </vt:variant>
      <vt:variant>
        <vt:i4>0</vt:i4>
      </vt:variant>
      <vt:variant>
        <vt:i4>5</vt:i4>
      </vt:variant>
      <vt:variant>
        <vt:lpwstr/>
      </vt:variant>
      <vt:variant>
        <vt:lpwstr>_Toc300390122</vt:lpwstr>
      </vt:variant>
      <vt:variant>
        <vt:i4>1441851</vt:i4>
      </vt:variant>
      <vt:variant>
        <vt:i4>590</vt:i4>
      </vt:variant>
      <vt:variant>
        <vt:i4>0</vt:i4>
      </vt:variant>
      <vt:variant>
        <vt:i4>5</vt:i4>
      </vt:variant>
      <vt:variant>
        <vt:lpwstr/>
      </vt:variant>
      <vt:variant>
        <vt:lpwstr>_Toc300390121</vt:lpwstr>
      </vt:variant>
      <vt:variant>
        <vt:i4>1441851</vt:i4>
      </vt:variant>
      <vt:variant>
        <vt:i4>584</vt:i4>
      </vt:variant>
      <vt:variant>
        <vt:i4>0</vt:i4>
      </vt:variant>
      <vt:variant>
        <vt:i4>5</vt:i4>
      </vt:variant>
      <vt:variant>
        <vt:lpwstr/>
      </vt:variant>
      <vt:variant>
        <vt:lpwstr>_Toc300390120</vt:lpwstr>
      </vt:variant>
      <vt:variant>
        <vt:i4>1376315</vt:i4>
      </vt:variant>
      <vt:variant>
        <vt:i4>578</vt:i4>
      </vt:variant>
      <vt:variant>
        <vt:i4>0</vt:i4>
      </vt:variant>
      <vt:variant>
        <vt:i4>5</vt:i4>
      </vt:variant>
      <vt:variant>
        <vt:lpwstr/>
      </vt:variant>
      <vt:variant>
        <vt:lpwstr>_Toc300390119</vt:lpwstr>
      </vt:variant>
      <vt:variant>
        <vt:i4>1376315</vt:i4>
      </vt:variant>
      <vt:variant>
        <vt:i4>572</vt:i4>
      </vt:variant>
      <vt:variant>
        <vt:i4>0</vt:i4>
      </vt:variant>
      <vt:variant>
        <vt:i4>5</vt:i4>
      </vt:variant>
      <vt:variant>
        <vt:lpwstr/>
      </vt:variant>
      <vt:variant>
        <vt:lpwstr>_Toc300390118</vt:lpwstr>
      </vt:variant>
      <vt:variant>
        <vt:i4>1376315</vt:i4>
      </vt:variant>
      <vt:variant>
        <vt:i4>566</vt:i4>
      </vt:variant>
      <vt:variant>
        <vt:i4>0</vt:i4>
      </vt:variant>
      <vt:variant>
        <vt:i4>5</vt:i4>
      </vt:variant>
      <vt:variant>
        <vt:lpwstr/>
      </vt:variant>
      <vt:variant>
        <vt:lpwstr>_Toc300390117</vt:lpwstr>
      </vt:variant>
      <vt:variant>
        <vt:i4>1376315</vt:i4>
      </vt:variant>
      <vt:variant>
        <vt:i4>560</vt:i4>
      </vt:variant>
      <vt:variant>
        <vt:i4>0</vt:i4>
      </vt:variant>
      <vt:variant>
        <vt:i4>5</vt:i4>
      </vt:variant>
      <vt:variant>
        <vt:lpwstr/>
      </vt:variant>
      <vt:variant>
        <vt:lpwstr>_Toc300390116</vt:lpwstr>
      </vt:variant>
      <vt:variant>
        <vt:i4>1376315</vt:i4>
      </vt:variant>
      <vt:variant>
        <vt:i4>554</vt:i4>
      </vt:variant>
      <vt:variant>
        <vt:i4>0</vt:i4>
      </vt:variant>
      <vt:variant>
        <vt:i4>5</vt:i4>
      </vt:variant>
      <vt:variant>
        <vt:lpwstr/>
      </vt:variant>
      <vt:variant>
        <vt:lpwstr>_Toc300390115</vt:lpwstr>
      </vt:variant>
      <vt:variant>
        <vt:i4>1376315</vt:i4>
      </vt:variant>
      <vt:variant>
        <vt:i4>548</vt:i4>
      </vt:variant>
      <vt:variant>
        <vt:i4>0</vt:i4>
      </vt:variant>
      <vt:variant>
        <vt:i4>5</vt:i4>
      </vt:variant>
      <vt:variant>
        <vt:lpwstr/>
      </vt:variant>
      <vt:variant>
        <vt:lpwstr>_Toc300390114</vt:lpwstr>
      </vt:variant>
      <vt:variant>
        <vt:i4>1376315</vt:i4>
      </vt:variant>
      <vt:variant>
        <vt:i4>542</vt:i4>
      </vt:variant>
      <vt:variant>
        <vt:i4>0</vt:i4>
      </vt:variant>
      <vt:variant>
        <vt:i4>5</vt:i4>
      </vt:variant>
      <vt:variant>
        <vt:lpwstr/>
      </vt:variant>
      <vt:variant>
        <vt:lpwstr>_Toc300390113</vt:lpwstr>
      </vt:variant>
      <vt:variant>
        <vt:i4>1376315</vt:i4>
      </vt:variant>
      <vt:variant>
        <vt:i4>536</vt:i4>
      </vt:variant>
      <vt:variant>
        <vt:i4>0</vt:i4>
      </vt:variant>
      <vt:variant>
        <vt:i4>5</vt:i4>
      </vt:variant>
      <vt:variant>
        <vt:lpwstr/>
      </vt:variant>
      <vt:variant>
        <vt:lpwstr>_Toc300390112</vt:lpwstr>
      </vt:variant>
      <vt:variant>
        <vt:i4>1376315</vt:i4>
      </vt:variant>
      <vt:variant>
        <vt:i4>530</vt:i4>
      </vt:variant>
      <vt:variant>
        <vt:i4>0</vt:i4>
      </vt:variant>
      <vt:variant>
        <vt:i4>5</vt:i4>
      </vt:variant>
      <vt:variant>
        <vt:lpwstr/>
      </vt:variant>
      <vt:variant>
        <vt:lpwstr>_Toc300390111</vt:lpwstr>
      </vt:variant>
      <vt:variant>
        <vt:i4>1376315</vt:i4>
      </vt:variant>
      <vt:variant>
        <vt:i4>524</vt:i4>
      </vt:variant>
      <vt:variant>
        <vt:i4>0</vt:i4>
      </vt:variant>
      <vt:variant>
        <vt:i4>5</vt:i4>
      </vt:variant>
      <vt:variant>
        <vt:lpwstr/>
      </vt:variant>
      <vt:variant>
        <vt:lpwstr>_Toc300390110</vt:lpwstr>
      </vt:variant>
      <vt:variant>
        <vt:i4>1310779</vt:i4>
      </vt:variant>
      <vt:variant>
        <vt:i4>518</vt:i4>
      </vt:variant>
      <vt:variant>
        <vt:i4>0</vt:i4>
      </vt:variant>
      <vt:variant>
        <vt:i4>5</vt:i4>
      </vt:variant>
      <vt:variant>
        <vt:lpwstr/>
      </vt:variant>
      <vt:variant>
        <vt:lpwstr>_Toc300390109</vt:lpwstr>
      </vt:variant>
      <vt:variant>
        <vt:i4>1310779</vt:i4>
      </vt:variant>
      <vt:variant>
        <vt:i4>512</vt:i4>
      </vt:variant>
      <vt:variant>
        <vt:i4>0</vt:i4>
      </vt:variant>
      <vt:variant>
        <vt:i4>5</vt:i4>
      </vt:variant>
      <vt:variant>
        <vt:lpwstr/>
      </vt:variant>
      <vt:variant>
        <vt:lpwstr>_Toc300390108</vt:lpwstr>
      </vt:variant>
      <vt:variant>
        <vt:i4>1310779</vt:i4>
      </vt:variant>
      <vt:variant>
        <vt:i4>506</vt:i4>
      </vt:variant>
      <vt:variant>
        <vt:i4>0</vt:i4>
      </vt:variant>
      <vt:variant>
        <vt:i4>5</vt:i4>
      </vt:variant>
      <vt:variant>
        <vt:lpwstr/>
      </vt:variant>
      <vt:variant>
        <vt:lpwstr>_Toc300390107</vt:lpwstr>
      </vt:variant>
      <vt:variant>
        <vt:i4>1310779</vt:i4>
      </vt:variant>
      <vt:variant>
        <vt:i4>500</vt:i4>
      </vt:variant>
      <vt:variant>
        <vt:i4>0</vt:i4>
      </vt:variant>
      <vt:variant>
        <vt:i4>5</vt:i4>
      </vt:variant>
      <vt:variant>
        <vt:lpwstr/>
      </vt:variant>
      <vt:variant>
        <vt:lpwstr>_Toc300390106</vt:lpwstr>
      </vt:variant>
      <vt:variant>
        <vt:i4>1310779</vt:i4>
      </vt:variant>
      <vt:variant>
        <vt:i4>494</vt:i4>
      </vt:variant>
      <vt:variant>
        <vt:i4>0</vt:i4>
      </vt:variant>
      <vt:variant>
        <vt:i4>5</vt:i4>
      </vt:variant>
      <vt:variant>
        <vt:lpwstr/>
      </vt:variant>
      <vt:variant>
        <vt:lpwstr>_Toc300390105</vt:lpwstr>
      </vt:variant>
      <vt:variant>
        <vt:i4>1310779</vt:i4>
      </vt:variant>
      <vt:variant>
        <vt:i4>488</vt:i4>
      </vt:variant>
      <vt:variant>
        <vt:i4>0</vt:i4>
      </vt:variant>
      <vt:variant>
        <vt:i4>5</vt:i4>
      </vt:variant>
      <vt:variant>
        <vt:lpwstr/>
      </vt:variant>
      <vt:variant>
        <vt:lpwstr>_Toc300390104</vt:lpwstr>
      </vt:variant>
      <vt:variant>
        <vt:i4>1310779</vt:i4>
      </vt:variant>
      <vt:variant>
        <vt:i4>482</vt:i4>
      </vt:variant>
      <vt:variant>
        <vt:i4>0</vt:i4>
      </vt:variant>
      <vt:variant>
        <vt:i4>5</vt:i4>
      </vt:variant>
      <vt:variant>
        <vt:lpwstr/>
      </vt:variant>
      <vt:variant>
        <vt:lpwstr>_Toc300390103</vt:lpwstr>
      </vt:variant>
      <vt:variant>
        <vt:i4>1310779</vt:i4>
      </vt:variant>
      <vt:variant>
        <vt:i4>476</vt:i4>
      </vt:variant>
      <vt:variant>
        <vt:i4>0</vt:i4>
      </vt:variant>
      <vt:variant>
        <vt:i4>5</vt:i4>
      </vt:variant>
      <vt:variant>
        <vt:lpwstr/>
      </vt:variant>
      <vt:variant>
        <vt:lpwstr>_Toc300390102</vt:lpwstr>
      </vt:variant>
      <vt:variant>
        <vt:i4>1310779</vt:i4>
      </vt:variant>
      <vt:variant>
        <vt:i4>470</vt:i4>
      </vt:variant>
      <vt:variant>
        <vt:i4>0</vt:i4>
      </vt:variant>
      <vt:variant>
        <vt:i4>5</vt:i4>
      </vt:variant>
      <vt:variant>
        <vt:lpwstr/>
      </vt:variant>
      <vt:variant>
        <vt:lpwstr>_Toc300390101</vt:lpwstr>
      </vt:variant>
      <vt:variant>
        <vt:i4>1310779</vt:i4>
      </vt:variant>
      <vt:variant>
        <vt:i4>464</vt:i4>
      </vt:variant>
      <vt:variant>
        <vt:i4>0</vt:i4>
      </vt:variant>
      <vt:variant>
        <vt:i4>5</vt:i4>
      </vt:variant>
      <vt:variant>
        <vt:lpwstr/>
      </vt:variant>
      <vt:variant>
        <vt:lpwstr>_Toc300390100</vt:lpwstr>
      </vt:variant>
      <vt:variant>
        <vt:i4>1900602</vt:i4>
      </vt:variant>
      <vt:variant>
        <vt:i4>458</vt:i4>
      </vt:variant>
      <vt:variant>
        <vt:i4>0</vt:i4>
      </vt:variant>
      <vt:variant>
        <vt:i4>5</vt:i4>
      </vt:variant>
      <vt:variant>
        <vt:lpwstr/>
      </vt:variant>
      <vt:variant>
        <vt:lpwstr>_Toc300390099</vt:lpwstr>
      </vt:variant>
      <vt:variant>
        <vt:i4>1900602</vt:i4>
      </vt:variant>
      <vt:variant>
        <vt:i4>452</vt:i4>
      </vt:variant>
      <vt:variant>
        <vt:i4>0</vt:i4>
      </vt:variant>
      <vt:variant>
        <vt:i4>5</vt:i4>
      </vt:variant>
      <vt:variant>
        <vt:lpwstr/>
      </vt:variant>
      <vt:variant>
        <vt:lpwstr>_Toc300390098</vt:lpwstr>
      </vt:variant>
      <vt:variant>
        <vt:i4>1900602</vt:i4>
      </vt:variant>
      <vt:variant>
        <vt:i4>446</vt:i4>
      </vt:variant>
      <vt:variant>
        <vt:i4>0</vt:i4>
      </vt:variant>
      <vt:variant>
        <vt:i4>5</vt:i4>
      </vt:variant>
      <vt:variant>
        <vt:lpwstr/>
      </vt:variant>
      <vt:variant>
        <vt:lpwstr>_Toc300390097</vt:lpwstr>
      </vt:variant>
      <vt:variant>
        <vt:i4>1900602</vt:i4>
      </vt:variant>
      <vt:variant>
        <vt:i4>440</vt:i4>
      </vt:variant>
      <vt:variant>
        <vt:i4>0</vt:i4>
      </vt:variant>
      <vt:variant>
        <vt:i4>5</vt:i4>
      </vt:variant>
      <vt:variant>
        <vt:lpwstr/>
      </vt:variant>
      <vt:variant>
        <vt:lpwstr>_Toc300390096</vt:lpwstr>
      </vt:variant>
      <vt:variant>
        <vt:i4>1900602</vt:i4>
      </vt:variant>
      <vt:variant>
        <vt:i4>434</vt:i4>
      </vt:variant>
      <vt:variant>
        <vt:i4>0</vt:i4>
      </vt:variant>
      <vt:variant>
        <vt:i4>5</vt:i4>
      </vt:variant>
      <vt:variant>
        <vt:lpwstr/>
      </vt:variant>
      <vt:variant>
        <vt:lpwstr>_Toc300390095</vt:lpwstr>
      </vt:variant>
      <vt:variant>
        <vt:i4>1900602</vt:i4>
      </vt:variant>
      <vt:variant>
        <vt:i4>428</vt:i4>
      </vt:variant>
      <vt:variant>
        <vt:i4>0</vt:i4>
      </vt:variant>
      <vt:variant>
        <vt:i4>5</vt:i4>
      </vt:variant>
      <vt:variant>
        <vt:lpwstr/>
      </vt:variant>
      <vt:variant>
        <vt:lpwstr>_Toc300390094</vt:lpwstr>
      </vt:variant>
      <vt:variant>
        <vt:i4>1900602</vt:i4>
      </vt:variant>
      <vt:variant>
        <vt:i4>422</vt:i4>
      </vt:variant>
      <vt:variant>
        <vt:i4>0</vt:i4>
      </vt:variant>
      <vt:variant>
        <vt:i4>5</vt:i4>
      </vt:variant>
      <vt:variant>
        <vt:lpwstr/>
      </vt:variant>
      <vt:variant>
        <vt:lpwstr>_Toc300390093</vt:lpwstr>
      </vt:variant>
      <vt:variant>
        <vt:i4>1900602</vt:i4>
      </vt:variant>
      <vt:variant>
        <vt:i4>416</vt:i4>
      </vt:variant>
      <vt:variant>
        <vt:i4>0</vt:i4>
      </vt:variant>
      <vt:variant>
        <vt:i4>5</vt:i4>
      </vt:variant>
      <vt:variant>
        <vt:lpwstr/>
      </vt:variant>
      <vt:variant>
        <vt:lpwstr>_Toc300390092</vt:lpwstr>
      </vt:variant>
      <vt:variant>
        <vt:i4>1900602</vt:i4>
      </vt:variant>
      <vt:variant>
        <vt:i4>410</vt:i4>
      </vt:variant>
      <vt:variant>
        <vt:i4>0</vt:i4>
      </vt:variant>
      <vt:variant>
        <vt:i4>5</vt:i4>
      </vt:variant>
      <vt:variant>
        <vt:lpwstr/>
      </vt:variant>
      <vt:variant>
        <vt:lpwstr>_Toc300390091</vt:lpwstr>
      </vt:variant>
      <vt:variant>
        <vt:i4>1900602</vt:i4>
      </vt:variant>
      <vt:variant>
        <vt:i4>404</vt:i4>
      </vt:variant>
      <vt:variant>
        <vt:i4>0</vt:i4>
      </vt:variant>
      <vt:variant>
        <vt:i4>5</vt:i4>
      </vt:variant>
      <vt:variant>
        <vt:lpwstr/>
      </vt:variant>
      <vt:variant>
        <vt:lpwstr>_Toc300390090</vt:lpwstr>
      </vt:variant>
      <vt:variant>
        <vt:i4>1835066</vt:i4>
      </vt:variant>
      <vt:variant>
        <vt:i4>398</vt:i4>
      </vt:variant>
      <vt:variant>
        <vt:i4>0</vt:i4>
      </vt:variant>
      <vt:variant>
        <vt:i4>5</vt:i4>
      </vt:variant>
      <vt:variant>
        <vt:lpwstr/>
      </vt:variant>
      <vt:variant>
        <vt:lpwstr>_Toc300390089</vt:lpwstr>
      </vt:variant>
      <vt:variant>
        <vt:i4>1835066</vt:i4>
      </vt:variant>
      <vt:variant>
        <vt:i4>392</vt:i4>
      </vt:variant>
      <vt:variant>
        <vt:i4>0</vt:i4>
      </vt:variant>
      <vt:variant>
        <vt:i4>5</vt:i4>
      </vt:variant>
      <vt:variant>
        <vt:lpwstr/>
      </vt:variant>
      <vt:variant>
        <vt:lpwstr>_Toc300390088</vt:lpwstr>
      </vt:variant>
      <vt:variant>
        <vt:i4>1835066</vt:i4>
      </vt:variant>
      <vt:variant>
        <vt:i4>386</vt:i4>
      </vt:variant>
      <vt:variant>
        <vt:i4>0</vt:i4>
      </vt:variant>
      <vt:variant>
        <vt:i4>5</vt:i4>
      </vt:variant>
      <vt:variant>
        <vt:lpwstr/>
      </vt:variant>
      <vt:variant>
        <vt:lpwstr>_Toc300390087</vt:lpwstr>
      </vt:variant>
      <vt:variant>
        <vt:i4>1835066</vt:i4>
      </vt:variant>
      <vt:variant>
        <vt:i4>380</vt:i4>
      </vt:variant>
      <vt:variant>
        <vt:i4>0</vt:i4>
      </vt:variant>
      <vt:variant>
        <vt:i4>5</vt:i4>
      </vt:variant>
      <vt:variant>
        <vt:lpwstr/>
      </vt:variant>
      <vt:variant>
        <vt:lpwstr>_Toc300390086</vt:lpwstr>
      </vt:variant>
      <vt:variant>
        <vt:i4>1835066</vt:i4>
      </vt:variant>
      <vt:variant>
        <vt:i4>374</vt:i4>
      </vt:variant>
      <vt:variant>
        <vt:i4>0</vt:i4>
      </vt:variant>
      <vt:variant>
        <vt:i4>5</vt:i4>
      </vt:variant>
      <vt:variant>
        <vt:lpwstr/>
      </vt:variant>
      <vt:variant>
        <vt:lpwstr>_Toc300390085</vt:lpwstr>
      </vt:variant>
      <vt:variant>
        <vt:i4>1835066</vt:i4>
      </vt:variant>
      <vt:variant>
        <vt:i4>368</vt:i4>
      </vt:variant>
      <vt:variant>
        <vt:i4>0</vt:i4>
      </vt:variant>
      <vt:variant>
        <vt:i4>5</vt:i4>
      </vt:variant>
      <vt:variant>
        <vt:lpwstr/>
      </vt:variant>
      <vt:variant>
        <vt:lpwstr>_Toc300390084</vt:lpwstr>
      </vt:variant>
      <vt:variant>
        <vt:i4>1835066</vt:i4>
      </vt:variant>
      <vt:variant>
        <vt:i4>362</vt:i4>
      </vt:variant>
      <vt:variant>
        <vt:i4>0</vt:i4>
      </vt:variant>
      <vt:variant>
        <vt:i4>5</vt:i4>
      </vt:variant>
      <vt:variant>
        <vt:lpwstr/>
      </vt:variant>
      <vt:variant>
        <vt:lpwstr>_Toc300390083</vt:lpwstr>
      </vt:variant>
      <vt:variant>
        <vt:i4>1835066</vt:i4>
      </vt:variant>
      <vt:variant>
        <vt:i4>356</vt:i4>
      </vt:variant>
      <vt:variant>
        <vt:i4>0</vt:i4>
      </vt:variant>
      <vt:variant>
        <vt:i4>5</vt:i4>
      </vt:variant>
      <vt:variant>
        <vt:lpwstr/>
      </vt:variant>
      <vt:variant>
        <vt:lpwstr>_Toc300390082</vt:lpwstr>
      </vt:variant>
      <vt:variant>
        <vt:i4>1835066</vt:i4>
      </vt:variant>
      <vt:variant>
        <vt:i4>350</vt:i4>
      </vt:variant>
      <vt:variant>
        <vt:i4>0</vt:i4>
      </vt:variant>
      <vt:variant>
        <vt:i4>5</vt:i4>
      </vt:variant>
      <vt:variant>
        <vt:lpwstr/>
      </vt:variant>
      <vt:variant>
        <vt:lpwstr>_Toc300390081</vt:lpwstr>
      </vt:variant>
      <vt:variant>
        <vt:i4>1835066</vt:i4>
      </vt:variant>
      <vt:variant>
        <vt:i4>344</vt:i4>
      </vt:variant>
      <vt:variant>
        <vt:i4>0</vt:i4>
      </vt:variant>
      <vt:variant>
        <vt:i4>5</vt:i4>
      </vt:variant>
      <vt:variant>
        <vt:lpwstr/>
      </vt:variant>
      <vt:variant>
        <vt:lpwstr>_Toc300390080</vt:lpwstr>
      </vt:variant>
      <vt:variant>
        <vt:i4>1245242</vt:i4>
      </vt:variant>
      <vt:variant>
        <vt:i4>338</vt:i4>
      </vt:variant>
      <vt:variant>
        <vt:i4>0</vt:i4>
      </vt:variant>
      <vt:variant>
        <vt:i4>5</vt:i4>
      </vt:variant>
      <vt:variant>
        <vt:lpwstr/>
      </vt:variant>
      <vt:variant>
        <vt:lpwstr>_Toc300390079</vt:lpwstr>
      </vt:variant>
      <vt:variant>
        <vt:i4>1245242</vt:i4>
      </vt:variant>
      <vt:variant>
        <vt:i4>332</vt:i4>
      </vt:variant>
      <vt:variant>
        <vt:i4>0</vt:i4>
      </vt:variant>
      <vt:variant>
        <vt:i4>5</vt:i4>
      </vt:variant>
      <vt:variant>
        <vt:lpwstr/>
      </vt:variant>
      <vt:variant>
        <vt:lpwstr>_Toc300390078</vt:lpwstr>
      </vt:variant>
      <vt:variant>
        <vt:i4>1245242</vt:i4>
      </vt:variant>
      <vt:variant>
        <vt:i4>326</vt:i4>
      </vt:variant>
      <vt:variant>
        <vt:i4>0</vt:i4>
      </vt:variant>
      <vt:variant>
        <vt:i4>5</vt:i4>
      </vt:variant>
      <vt:variant>
        <vt:lpwstr/>
      </vt:variant>
      <vt:variant>
        <vt:lpwstr>_Toc300390077</vt:lpwstr>
      </vt:variant>
      <vt:variant>
        <vt:i4>1245242</vt:i4>
      </vt:variant>
      <vt:variant>
        <vt:i4>320</vt:i4>
      </vt:variant>
      <vt:variant>
        <vt:i4>0</vt:i4>
      </vt:variant>
      <vt:variant>
        <vt:i4>5</vt:i4>
      </vt:variant>
      <vt:variant>
        <vt:lpwstr/>
      </vt:variant>
      <vt:variant>
        <vt:lpwstr>_Toc300390076</vt:lpwstr>
      </vt:variant>
      <vt:variant>
        <vt:i4>1245242</vt:i4>
      </vt:variant>
      <vt:variant>
        <vt:i4>314</vt:i4>
      </vt:variant>
      <vt:variant>
        <vt:i4>0</vt:i4>
      </vt:variant>
      <vt:variant>
        <vt:i4>5</vt:i4>
      </vt:variant>
      <vt:variant>
        <vt:lpwstr/>
      </vt:variant>
      <vt:variant>
        <vt:lpwstr>_Toc300390075</vt:lpwstr>
      </vt:variant>
      <vt:variant>
        <vt:i4>1245242</vt:i4>
      </vt:variant>
      <vt:variant>
        <vt:i4>308</vt:i4>
      </vt:variant>
      <vt:variant>
        <vt:i4>0</vt:i4>
      </vt:variant>
      <vt:variant>
        <vt:i4>5</vt:i4>
      </vt:variant>
      <vt:variant>
        <vt:lpwstr/>
      </vt:variant>
      <vt:variant>
        <vt:lpwstr>_Toc300390074</vt:lpwstr>
      </vt:variant>
      <vt:variant>
        <vt:i4>1245242</vt:i4>
      </vt:variant>
      <vt:variant>
        <vt:i4>302</vt:i4>
      </vt:variant>
      <vt:variant>
        <vt:i4>0</vt:i4>
      </vt:variant>
      <vt:variant>
        <vt:i4>5</vt:i4>
      </vt:variant>
      <vt:variant>
        <vt:lpwstr/>
      </vt:variant>
      <vt:variant>
        <vt:lpwstr>_Toc300390073</vt:lpwstr>
      </vt:variant>
      <vt:variant>
        <vt:i4>1245242</vt:i4>
      </vt:variant>
      <vt:variant>
        <vt:i4>296</vt:i4>
      </vt:variant>
      <vt:variant>
        <vt:i4>0</vt:i4>
      </vt:variant>
      <vt:variant>
        <vt:i4>5</vt:i4>
      </vt:variant>
      <vt:variant>
        <vt:lpwstr/>
      </vt:variant>
      <vt:variant>
        <vt:lpwstr>_Toc300390072</vt:lpwstr>
      </vt:variant>
      <vt:variant>
        <vt:i4>1245242</vt:i4>
      </vt:variant>
      <vt:variant>
        <vt:i4>290</vt:i4>
      </vt:variant>
      <vt:variant>
        <vt:i4>0</vt:i4>
      </vt:variant>
      <vt:variant>
        <vt:i4>5</vt:i4>
      </vt:variant>
      <vt:variant>
        <vt:lpwstr/>
      </vt:variant>
      <vt:variant>
        <vt:lpwstr>_Toc300390071</vt:lpwstr>
      </vt:variant>
      <vt:variant>
        <vt:i4>1245242</vt:i4>
      </vt:variant>
      <vt:variant>
        <vt:i4>284</vt:i4>
      </vt:variant>
      <vt:variant>
        <vt:i4>0</vt:i4>
      </vt:variant>
      <vt:variant>
        <vt:i4>5</vt:i4>
      </vt:variant>
      <vt:variant>
        <vt:lpwstr/>
      </vt:variant>
      <vt:variant>
        <vt:lpwstr>_Toc300390070</vt:lpwstr>
      </vt:variant>
      <vt:variant>
        <vt:i4>1179706</vt:i4>
      </vt:variant>
      <vt:variant>
        <vt:i4>278</vt:i4>
      </vt:variant>
      <vt:variant>
        <vt:i4>0</vt:i4>
      </vt:variant>
      <vt:variant>
        <vt:i4>5</vt:i4>
      </vt:variant>
      <vt:variant>
        <vt:lpwstr/>
      </vt:variant>
      <vt:variant>
        <vt:lpwstr>_Toc300390069</vt:lpwstr>
      </vt:variant>
      <vt:variant>
        <vt:i4>1179706</vt:i4>
      </vt:variant>
      <vt:variant>
        <vt:i4>272</vt:i4>
      </vt:variant>
      <vt:variant>
        <vt:i4>0</vt:i4>
      </vt:variant>
      <vt:variant>
        <vt:i4>5</vt:i4>
      </vt:variant>
      <vt:variant>
        <vt:lpwstr/>
      </vt:variant>
      <vt:variant>
        <vt:lpwstr>_Toc300390068</vt:lpwstr>
      </vt:variant>
      <vt:variant>
        <vt:i4>1179706</vt:i4>
      </vt:variant>
      <vt:variant>
        <vt:i4>266</vt:i4>
      </vt:variant>
      <vt:variant>
        <vt:i4>0</vt:i4>
      </vt:variant>
      <vt:variant>
        <vt:i4>5</vt:i4>
      </vt:variant>
      <vt:variant>
        <vt:lpwstr/>
      </vt:variant>
      <vt:variant>
        <vt:lpwstr>_Toc300390067</vt:lpwstr>
      </vt:variant>
      <vt:variant>
        <vt:i4>1179706</vt:i4>
      </vt:variant>
      <vt:variant>
        <vt:i4>260</vt:i4>
      </vt:variant>
      <vt:variant>
        <vt:i4>0</vt:i4>
      </vt:variant>
      <vt:variant>
        <vt:i4>5</vt:i4>
      </vt:variant>
      <vt:variant>
        <vt:lpwstr/>
      </vt:variant>
      <vt:variant>
        <vt:lpwstr>_Toc300390066</vt:lpwstr>
      </vt:variant>
      <vt:variant>
        <vt:i4>1179706</vt:i4>
      </vt:variant>
      <vt:variant>
        <vt:i4>254</vt:i4>
      </vt:variant>
      <vt:variant>
        <vt:i4>0</vt:i4>
      </vt:variant>
      <vt:variant>
        <vt:i4>5</vt:i4>
      </vt:variant>
      <vt:variant>
        <vt:lpwstr/>
      </vt:variant>
      <vt:variant>
        <vt:lpwstr>_Toc300390065</vt:lpwstr>
      </vt:variant>
      <vt:variant>
        <vt:i4>1179706</vt:i4>
      </vt:variant>
      <vt:variant>
        <vt:i4>248</vt:i4>
      </vt:variant>
      <vt:variant>
        <vt:i4>0</vt:i4>
      </vt:variant>
      <vt:variant>
        <vt:i4>5</vt:i4>
      </vt:variant>
      <vt:variant>
        <vt:lpwstr/>
      </vt:variant>
      <vt:variant>
        <vt:lpwstr>_Toc300390064</vt:lpwstr>
      </vt:variant>
      <vt:variant>
        <vt:i4>1179706</vt:i4>
      </vt:variant>
      <vt:variant>
        <vt:i4>242</vt:i4>
      </vt:variant>
      <vt:variant>
        <vt:i4>0</vt:i4>
      </vt:variant>
      <vt:variant>
        <vt:i4>5</vt:i4>
      </vt:variant>
      <vt:variant>
        <vt:lpwstr/>
      </vt:variant>
      <vt:variant>
        <vt:lpwstr>_Toc300390063</vt:lpwstr>
      </vt:variant>
      <vt:variant>
        <vt:i4>1179706</vt:i4>
      </vt:variant>
      <vt:variant>
        <vt:i4>236</vt:i4>
      </vt:variant>
      <vt:variant>
        <vt:i4>0</vt:i4>
      </vt:variant>
      <vt:variant>
        <vt:i4>5</vt:i4>
      </vt:variant>
      <vt:variant>
        <vt:lpwstr/>
      </vt:variant>
      <vt:variant>
        <vt:lpwstr>_Toc300390062</vt:lpwstr>
      </vt:variant>
      <vt:variant>
        <vt:i4>1179706</vt:i4>
      </vt:variant>
      <vt:variant>
        <vt:i4>230</vt:i4>
      </vt:variant>
      <vt:variant>
        <vt:i4>0</vt:i4>
      </vt:variant>
      <vt:variant>
        <vt:i4>5</vt:i4>
      </vt:variant>
      <vt:variant>
        <vt:lpwstr/>
      </vt:variant>
      <vt:variant>
        <vt:lpwstr>_Toc300390061</vt:lpwstr>
      </vt:variant>
      <vt:variant>
        <vt:i4>1179706</vt:i4>
      </vt:variant>
      <vt:variant>
        <vt:i4>224</vt:i4>
      </vt:variant>
      <vt:variant>
        <vt:i4>0</vt:i4>
      </vt:variant>
      <vt:variant>
        <vt:i4>5</vt:i4>
      </vt:variant>
      <vt:variant>
        <vt:lpwstr/>
      </vt:variant>
      <vt:variant>
        <vt:lpwstr>_Toc300390060</vt:lpwstr>
      </vt:variant>
      <vt:variant>
        <vt:i4>1114170</vt:i4>
      </vt:variant>
      <vt:variant>
        <vt:i4>218</vt:i4>
      </vt:variant>
      <vt:variant>
        <vt:i4>0</vt:i4>
      </vt:variant>
      <vt:variant>
        <vt:i4>5</vt:i4>
      </vt:variant>
      <vt:variant>
        <vt:lpwstr/>
      </vt:variant>
      <vt:variant>
        <vt:lpwstr>_Toc300390059</vt:lpwstr>
      </vt:variant>
      <vt:variant>
        <vt:i4>1114170</vt:i4>
      </vt:variant>
      <vt:variant>
        <vt:i4>212</vt:i4>
      </vt:variant>
      <vt:variant>
        <vt:i4>0</vt:i4>
      </vt:variant>
      <vt:variant>
        <vt:i4>5</vt:i4>
      </vt:variant>
      <vt:variant>
        <vt:lpwstr/>
      </vt:variant>
      <vt:variant>
        <vt:lpwstr>_Toc300390058</vt:lpwstr>
      </vt:variant>
      <vt:variant>
        <vt:i4>1114170</vt:i4>
      </vt:variant>
      <vt:variant>
        <vt:i4>206</vt:i4>
      </vt:variant>
      <vt:variant>
        <vt:i4>0</vt:i4>
      </vt:variant>
      <vt:variant>
        <vt:i4>5</vt:i4>
      </vt:variant>
      <vt:variant>
        <vt:lpwstr/>
      </vt:variant>
      <vt:variant>
        <vt:lpwstr>_Toc300390057</vt:lpwstr>
      </vt:variant>
      <vt:variant>
        <vt:i4>1114170</vt:i4>
      </vt:variant>
      <vt:variant>
        <vt:i4>200</vt:i4>
      </vt:variant>
      <vt:variant>
        <vt:i4>0</vt:i4>
      </vt:variant>
      <vt:variant>
        <vt:i4>5</vt:i4>
      </vt:variant>
      <vt:variant>
        <vt:lpwstr/>
      </vt:variant>
      <vt:variant>
        <vt:lpwstr>_Toc300390056</vt:lpwstr>
      </vt:variant>
      <vt:variant>
        <vt:i4>1114170</vt:i4>
      </vt:variant>
      <vt:variant>
        <vt:i4>194</vt:i4>
      </vt:variant>
      <vt:variant>
        <vt:i4>0</vt:i4>
      </vt:variant>
      <vt:variant>
        <vt:i4>5</vt:i4>
      </vt:variant>
      <vt:variant>
        <vt:lpwstr/>
      </vt:variant>
      <vt:variant>
        <vt:lpwstr>_Toc300390055</vt:lpwstr>
      </vt:variant>
      <vt:variant>
        <vt:i4>1114170</vt:i4>
      </vt:variant>
      <vt:variant>
        <vt:i4>188</vt:i4>
      </vt:variant>
      <vt:variant>
        <vt:i4>0</vt:i4>
      </vt:variant>
      <vt:variant>
        <vt:i4>5</vt:i4>
      </vt:variant>
      <vt:variant>
        <vt:lpwstr/>
      </vt:variant>
      <vt:variant>
        <vt:lpwstr>_Toc300390054</vt:lpwstr>
      </vt:variant>
      <vt:variant>
        <vt:i4>1114170</vt:i4>
      </vt:variant>
      <vt:variant>
        <vt:i4>182</vt:i4>
      </vt:variant>
      <vt:variant>
        <vt:i4>0</vt:i4>
      </vt:variant>
      <vt:variant>
        <vt:i4>5</vt:i4>
      </vt:variant>
      <vt:variant>
        <vt:lpwstr/>
      </vt:variant>
      <vt:variant>
        <vt:lpwstr>_Toc300390053</vt:lpwstr>
      </vt:variant>
      <vt:variant>
        <vt:i4>1114170</vt:i4>
      </vt:variant>
      <vt:variant>
        <vt:i4>176</vt:i4>
      </vt:variant>
      <vt:variant>
        <vt:i4>0</vt:i4>
      </vt:variant>
      <vt:variant>
        <vt:i4>5</vt:i4>
      </vt:variant>
      <vt:variant>
        <vt:lpwstr/>
      </vt:variant>
      <vt:variant>
        <vt:lpwstr>_Toc300390052</vt:lpwstr>
      </vt:variant>
      <vt:variant>
        <vt:i4>1114170</vt:i4>
      </vt:variant>
      <vt:variant>
        <vt:i4>170</vt:i4>
      </vt:variant>
      <vt:variant>
        <vt:i4>0</vt:i4>
      </vt:variant>
      <vt:variant>
        <vt:i4>5</vt:i4>
      </vt:variant>
      <vt:variant>
        <vt:lpwstr/>
      </vt:variant>
      <vt:variant>
        <vt:lpwstr>_Toc300390051</vt:lpwstr>
      </vt:variant>
      <vt:variant>
        <vt:i4>1114170</vt:i4>
      </vt:variant>
      <vt:variant>
        <vt:i4>164</vt:i4>
      </vt:variant>
      <vt:variant>
        <vt:i4>0</vt:i4>
      </vt:variant>
      <vt:variant>
        <vt:i4>5</vt:i4>
      </vt:variant>
      <vt:variant>
        <vt:lpwstr/>
      </vt:variant>
      <vt:variant>
        <vt:lpwstr>_Toc300390050</vt:lpwstr>
      </vt:variant>
      <vt:variant>
        <vt:i4>1048634</vt:i4>
      </vt:variant>
      <vt:variant>
        <vt:i4>158</vt:i4>
      </vt:variant>
      <vt:variant>
        <vt:i4>0</vt:i4>
      </vt:variant>
      <vt:variant>
        <vt:i4>5</vt:i4>
      </vt:variant>
      <vt:variant>
        <vt:lpwstr/>
      </vt:variant>
      <vt:variant>
        <vt:lpwstr>_Toc300390049</vt:lpwstr>
      </vt:variant>
      <vt:variant>
        <vt:i4>1048634</vt:i4>
      </vt:variant>
      <vt:variant>
        <vt:i4>152</vt:i4>
      </vt:variant>
      <vt:variant>
        <vt:i4>0</vt:i4>
      </vt:variant>
      <vt:variant>
        <vt:i4>5</vt:i4>
      </vt:variant>
      <vt:variant>
        <vt:lpwstr/>
      </vt:variant>
      <vt:variant>
        <vt:lpwstr>_Toc300390048</vt:lpwstr>
      </vt:variant>
      <vt:variant>
        <vt:i4>1048634</vt:i4>
      </vt:variant>
      <vt:variant>
        <vt:i4>146</vt:i4>
      </vt:variant>
      <vt:variant>
        <vt:i4>0</vt:i4>
      </vt:variant>
      <vt:variant>
        <vt:i4>5</vt:i4>
      </vt:variant>
      <vt:variant>
        <vt:lpwstr/>
      </vt:variant>
      <vt:variant>
        <vt:lpwstr>_Toc300390047</vt:lpwstr>
      </vt:variant>
      <vt:variant>
        <vt:i4>1048634</vt:i4>
      </vt:variant>
      <vt:variant>
        <vt:i4>140</vt:i4>
      </vt:variant>
      <vt:variant>
        <vt:i4>0</vt:i4>
      </vt:variant>
      <vt:variant>
        <vt:i4>5</vt:i4>
      </vt:variant>
      <vt:variant>
        <vt:lpwstr/>
      </vt:variant>
      <vt:variant>
        <vt:lpwstr>_Toc300390046</vt:lpwstr>
      </vt:variant>
      <vt:variant>
        <vt:i4>1048634</vt:i4>
      </vt:variant>
      <vt:variant>
        <vt:i4>134</vt:i4>
      </vt:variant>
      <vt:variant>
        <vt:i4>0</vt:i4>
      </vt:variant>
      <vt:variant>
        <vt:i4>5</vt:i4>
      </vt:variant>
      <vt:variant>
        <vt:lpwstr/>
      </vt:variant>
      <vt:variant>
        <vt:lpwstr>_Toc300390045</vt:lpwstr>
      </vt:variant>
      <vt:variant>
        <vt:i4>1048634</vt:i4>
      </vt:variant>
      <vt:variant>
        <vt:i4>128</vt:i4>
      </vt:variant>
      <vt:variant>
        <vt:i4>0</vt:i4>
      </vt:variant>
      <vt:variant>
        <vt:i4>5</vt:i4>
      </vt:variant>
      <vt:variant>
        <vt:lpwstr/>
      </vt:variant>
      <vt:variant>
        <vt:lpwstr>_Toc300390044</vt:lpwstr>
      </vt:variant>
      <vt:variant>
        <vt:i4>1048634</vt:i4>
      </vt:variant>
      <vt:variant>
        <vt:i4>122</vt:i4>
      </vt:variant>
      <vt:variant>
        <vt:i4>0</vt:i4>
      </vt:variant>
      <vt:variant>
        <vt:i4>5</vt:i4>
      </vt:variant>
      <vt:variant>
        <vt:lpwstr/>
      </vt:variant>
      <vt:variant>
        <vt:lpwstr>_Toc300390043</vt:lpwstr>
      </vt:variant>
      <vt:variant>
        <vt:i4>1048634</vt:i4>
      </vt:variant>
      <vt:variant>
        <vt:i4>116</vt:i4>
      </vt:variant>
      <vt:variant>
        <vt:i4>0</vt:i4>
      </vt:variant>
      <vt:variant>
        <vt:i4>5</vt:i4>
      </vt:variant>
      <vt:variant>
        <vt:lpwstr/>
      </vt:variant>
      <vt:variant>
        <vt:lpwstr>_Toc300390042</vt:lpwstr>
      </vt:variant>
      <vt:variant>
        <vt:i4>1048634</vt:i4>
      </vt:variant>
      <vt:variant>
        <vt:i4>110</vt:i4>
      </vt:variant>
      <vt:variant>
        <vt:i4>0</vt:i4>
      </vt:variant>
      <vt:variant>
        <vt:i4>5</vt:i4>
      </vt:variant>
      <vt:variant>
        <vt:lpwstr/>
      </vt:variant>
      <vt:variant>
        <vt:lpwstr>_Toc300390041</vt:lpwstr>
      </vt:variant>
      <vt:variant>
        <vt:i4>1048634</vt:i4>
      </vt:variant>
      <vt:variant>
        <vt:i4>104</vt:i4>
      </vt:variant>
      <vt:variant>
        <vt:i4>0</vt:i4>
      </vt:variant>
      <vt:variant>
        <vt:i4>5</vt:i4>
      </vt:variant>
      <vt:variant>
        <vt:lpwstr/>
      </vt:variant>
      <vt:variant>
        <vt:lpwstr>_Toc300390040</vt:lpwstr>
      </vt:variant>
      <vt:variant>
        <vt:i4>1507386</vt:i4>
      </vt:variant>
      <vt:variant>
        <vt:i4>98</vt:i4>
      </vt:variant>
      <vt:variant>
        <vt:i4>0</vt:i4>
      </vt:variant>
      <vt:variant>
        <vt:i4>5</vt:i4>
      </vt:variant>
      <vt:variant>
        <vt:lpwstr/>
      </vt:variant>
      <vt:variant>
        <vt:lpwstr>_Toc300390039</vt:lpwstr>
      </vt:variant>
      <vt:variant>
        <vt:i4>1507386</vt:i4>
      </vt:variant>
      <vt:variant>
        <vt:i4>92</vt:i4>
      </vt:variant>
      <vt:variant>
        <vt:i4>0</vt:i4>
      </vt:variant>
      <vt:variant>
        <vt:i4>5</vt:i4>
      </vt:variant>
      <vt:variant>
        <vt:lpwstr/>
      </vt:variant>
      <vt:variant>
        <vt:lpwstr>_Toc300390038</vt:lpwstr>
      </vt:variant>
      <vt:variant>
        <vt:i4>1507386</vt:i4>
      </vt:variant>
      <vt:variant>
        <vt:i4>86</vt:i4>
      </vt:variant>
      <vt:variant>
        <vt:i4>0</vt:i4>
      </vt:variant>
      <vt:variant>
        <vt:i4>5</vt:i4>
      </vt:variant>
      <vt:variant>
        <vt:lpwstr/>
      </vt:variant>
      <vt:variant>
        <vt:lpwstr>_Toc300390037</vt:lpwstr>
      </vt:variant>
      <vt:variant>
        <vt:i4>1507386</vt:i4>
      </vt:variant>
      <vt:variant>
        <vt:i4>80</vt:i4>
      </vt:variant>
      <vt:variant>
        <vt:i4>0</vt:i4>
      </vt:variant>
      <vt:variant>
        <vt:i4>5</vt:i4>
      </vt:variant>
      <vt:variant>
        <vt:lpwstr/>
      </vt:variant>
      <vt:variant>
        <vt:lpwstr>_Toc300390036</vt:lpwstr>
      </vt:variant>
      <vt:variant>
        <vt:i4>1507386</vt:i4>
      </vt:variant>
      <vt:variant>
        <vt:i4>74</vt:i4>
      </vt:variant>
      <vt:variant>
        <vt:i4>0</vt:i4>
      </vt:variant>
      <vt:variant>
        <vt:i4>5</vt:i4>
      </vt:variant>
      <vt:variant>
        <vt:lpwstr/>
      </vt:variant>
      <vt:variant>
        <vt:lpwstr>_Toc300390035</vt:lpwstr>
      </vt:variant>
      <vt:variant>
        <vt:i4>1507386</vt:i4>
      </vt:variant>
      <vt:variant>
        <vt:i4>68</vt:i4>
      </vt:variant>
      <vt:variant>
        <vt:i4>0</vt:i4>
      </vt:variant>
      <vt:variant>
        <vt:i4>5</vt:i4>
      </vt:variant>
      <vt:variant>
        <vt:lpwstr/>
      </vt:variant>
      <vt:variant>
        <vt:lpwstr>_Toc300390034</vt:lpwstr>
      </vt:variant>
      <vt:variant>
        <vt:i4>1507386</vt:i4>
      </vt:variant>
      <vt:variant>
        <vt:i4>62</vt:i4>
      </vt:variant>
      <vt:variant>
        <vt:i4>0</vt:i4>
      </vt:variant>
      <vt:variant>
        <vt:i4>5</vt:i4>
      </vt:variant>
      <vt:variant>
        <vt:lpwstr/>
      </vt:variant>
      <vt:variant>
        <vt:lpwstr>_Toc300390033</vt:lpwstr>
      </vt:variant>
      <vt:variant>
        <vt:i4>1507386</vt:i4>
      </vt:variant>
      <vt:variant>
        <vt:i4>56</vt:i4>
      </vt:variant>
      <vt:variant>
        <vt:i4>0</vt:i4>
      </vt:variant>
      <vt:variant>
        <vt:i4>5</vt:i4>
      </vt:variant>
      <vt:variant>
        <vt:lpwstr/>
      </vt:variant>
      <vt:variant>
        <vt:lpwstr>_Toc300390032</vt:lpwstr>
      </vt:variant>
      <vt:variant>
        <vt:i4>1507386</vt:i4>
      </vt:variant>
      <vt:variant>
        <vt:i4>50</vt:i4>
      </vt:variant>
      <vt:variant>
        <vt:i4>0</vt:i4>
      </vt:variant>
      <vt:variant>
        <vt:i4>5</vt:i4>
      </vt:variant>
      <vt:variant>
        <vt:lpwstr/>
      </vt:variant>
      <vt:variant>
        <vt:lpwstr>_Toc300390031</vt:lpwstr>
      </vt:variant>
      <vt:variant>
        <vt:i4>1507386</vt:i4>
      </vt:variant>
      <vt:variant>
        <vt:i4>44</vt:i4>
      </vt:variant>
      <vt:variant>
        <vt:i4>0</vt:i4>
      </vt:variant>
      <vt:variant>
        <vt:i4>5</vt:i4>
      </vt:variant>
      <vt:variant>
        <vt:lpwstr/>
      </vt:variant>
      <vt:variant>
        <vt:lpwstr>_Toc300390030</vt:lpwstr>
      </vt:variant>
      <vt:variant>
        <vt:i4>1441850</vt:i4>
      </vt:variant>
      <vt:variant>
        <vt:i4>38</vt:i4>
      </vt:variant>
      <vt:variant>
        <vt:i4>0</vt:i4>
      </vt:variant>
      <vt:variant>
        <vt:i4>5</vt:i4>
      </vt:variant>
      <vt:variant>
        <vt:lpwstr/>
      </vt:variant>
      <vt:variant>
        <vt:lpwstr>_Toc300390029</vt:lpwstr>
      </vt:variant>
      <vt:variant>
        <vt:i4>1441850</vt:i4>
      </vt:variant>
      <vt:variant>
        <vt:i4>32</vt:i4>
      </vt:variant>
      <vt:variant>
        <vt:i4>0</vt:i4>
      </vt:variant>
      <vt:variant>
        <vt:i4>5</vt:i4>
      </vt:variant>
      <vt:variant>
        <vt:lpwstr/>
      </vt:variant>
      <vt:variant>
        <vt:lpwstr>_Toc300390028</vt:lpwstr>
      </vt:variant>
      <vt:variant>
        <vt:i4>1441850</vt:i4>
      </vt:variant>
      <vt:variant>
        <vt:i4>26</vt:i4>
      </vt:variant>
      <vt:variant>
        <vt:i4>0</vt:i4>
      </vt:variant>
      <vt:variant>
        <vt:i4>5</vt:i4>
      </vt:variant>
      <vt:variant>
        <vt:lpwstr/>
      </vt:variant>
      <vt:variant>
        <vt:lpwstr>_Toc300390027</vt:lpwstr>
      </vt:variant>
      <vt:variant>
        <vt:i4>1441850</vt:i4>
      </vt:variant>
      <vt:variant>
        <vt:i4>20</vt:i4>
      </vt:variant>
      <vt:variant>
        <vt:i4>0</vt:i4>
      </vt:variant>
      <vt:variant>
        <vt:i4>5</vt:i4>
      </vt:variant>
      <vt:variant>
        <vt:lpwstr/>
      </vt:variant>
      <vt:variant>
        <vt:lpwstr>_Toc300390026</vt:lpwstr>
      </vt:variant>
      <vt:variant>
        <vt:i4>1441850</vt:i4>
      </vt:variant>
      <vt:variant>
        <vt:i4>14</vt:i4>
      </vt:variant>
      <vt:variant>
        <vt:i4>0</vt:i4>
      </vt:variant>
      <vt:variant>
        <vt:i4>5</vt:i4>
      </vt:variant>
      <vt:variant>
        <vt:lpwstr/>
      </vt:variant>
      <vt:variant>
        <vt:lpwstr>_Toc300390025</vt:lpwstr>
      </vt:variant>
      <vt:variant>
        <vt:i4>1441850</vt:i4>
      </vt:variant>
      <vt:variant>
        <vt:i4>8</vt:i4>
      </vt:variant>
      <vt:variant>
        <vt:i4>0</vt:i4>
      </vt:variant>
      <vt:variant>
        <vt:i4>5</vt:i4>
      </vt:variant>
      <vt:variant>
        <vt:lpwstr/>
      </vt:variant>
      <vt:variant>
        <vt:lpwstr>_Toc300390024</vt:lpwstr>
      </vt:variant>
      <vt:variant>
        <vt:i4>1441850</vt:i4>
      </vt:variant>
      <vt:variant>
        <vt:i4>2</vt:i4>
      </vt:variant>
      <vt:variant>
        <vt:i4>0</vt:i4>
      </vt:variant>
      <vt:variant>
        <vt:i4>5</vt:i4>
      </vt:variant>
      <vt:variant>
        <vt:lpwstr/>
      </vt:variant>
      <vt:variant>
        <vt:lpwstr>_Toc300390023</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فقه احناف در پرتو آیات قرآن و احادیث پیامبر  صلی الله علیه وسلم</dc:title>
  <dc:subject>فقه احناف</dc:subject>
  <dc:creator>فیض محمد بلوچ</dc:creator>
  <cp:keywords>کتابخانه; قلم; موحدين; موحدین; کتاب; مكتبة; القلم; العقيدة; qalam; library; http:/qalamlib.com; http:/qalamlibrary.com; http:/mowahedin.com; http:/aqeedeh.com; فقه; احناف; حنفی</cp:keywords>
  <dc:description>احکام و مسایل فقهی مذهبی «حنفی» را با بهره‌گیری از آیات قرآن و روایات نبوی توضیح می‌دهد. این اثر مرجع فقهی و عملی مناسبی برای برادران حنفی است؛ چنان که پاسخ بیشتر پرسشها و مسایل فقهی  خود را در آن می‌یابند. نویسنده در هر بخش پس از بیان احکام مربوط به آن، آیات و روایاتی را که بر اساس آنها حکم بیان شده است نیز ارائه می‌کند. برخی از موضوعات کتاب عبارتند از: طهارت، نماز، شهادت، زکات، روزه، اعتکاف، حج و جنایات.</dc:description>
  <cp:lastModifiedBy>Dell</cp:lastModifiedBy>
  <cp:revision>2</cp:revision>
  <cp:lastPrinted>2011-08-02T05:16:00Z</cp:lastPrinted>
  <dcterms:created xsi:type="dcterms:W3CDTF">2016-07-09T07:41:00Z</dcterms:created>
  <dcterms:modified xsi:type="dcterms:W3CDTF">2016-07-09T07:41:00Z</dcterms:modified>
  <cp:version>1.0 May 2016</cp:version>
</cp:coreProperties>
</file>